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ink/ink1.xml" ContentType="application/inkml+xml"/>
  <Override PartName="/ppt/ink/ink10.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xml" ContentType="application/inkml+xml"/>
  <Override PartName="/ppt/ink/ink20.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xml" ContentType="application/inkml+xml"/>
  <Override PartName="/ppt/ink/ink30.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ink/ink4.xml" ContentType="application/inkml+xml"/>
  <Override PartName="/ppt/ink/ink40.xml" ContentType="application/inkml+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ink/ink42.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xml" ContentType="application/inkml+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ink/ink437.xml" ContentType="application/inkml+xml"/>
  <Override PartName="/ppt/ink/ink438.xml" ContentType="application/inkml+xml"/>
  <Override PartName="/ppt/ink/ink439.xml" ContentType="application/inkml+xml"/>
  <Override PartName="/ppt/ink/ink44.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ink/ink468.xml" ContentType="application/inkml+xml"/>
  <Override PartName="/ppt/ink/ink469.xml" ContentType="application/inkml+xml"/>
  <Override PartName="/ppt/ink/ink47.xml" ContentType="application/inkml+xml"/>
  <Override PartName="/ppt/ink/ink470.xml" ContentType="application/inkml+xml"/>
  <Override PartName="/ppt/ink/ink471.xml" ContentType="application/inkml+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ink/ink48.xml" ContentType="application/inkml+xml"/>
  <Override PartName="/ppt/ink/ink480.xml" ContentType="application/inkml+xml"/>
  <Override PartName="/ppt/ink/ink481.xml" ContentType="application/inkml+xml"/>
  <Override PartName="/ppt/ink/ink482.xml" ContentType="application/inkml+xml"/>
  <Override PartName="/ppt/ink/ink483.xml" ContentType="application/inkml+xml"/>
  <Override PartName="/ppt/ink/ink484.xml" ContentType="application/inkml+xml"/>
  <Override PartName="/ppt/ink/ink485.xml" ContentType="application/inkml+xml"/>
  <Override PartName="/ppt/ink/ink486.xml" ContentType="application/inkml+xml"/>
  <Override PartName="/ppt/ink/ink487.xml" ContentType="application/inkml+xml"/>
  <Override PartName="/ppt/ink/ink488.xml" ContentType="application/inkml+xml"/>
  <Override PartName="/ppt/ink/ink489.xml" ContentType="application/inkml+xml"/>
  <Override PartName="/ppt/ink/ink49.xml" ContentType="application/inkml+xml"/>
  <Override PartName="/ppt/ink/ink490.xml" ContentType="application/inkml+xml"/>
  <Override PartName="/ppt/ink/ink491.xml" ContentType="application/inkml+xml"/>
  <Override PartName="/ppt/ink/ink492.xml" ContentType="application/inkml+xml"/>
  <Override PartName="/ppt/ink/ink493.xml" ContentType="application/inkml+xml"/>
  <Override PartName="/ppt/ink/ink494.xml" ContentType="application/inkml+xml"/>
  <Override PartName="/ppt/ink/ink495.xml" ContentType="application/inkml+xml"/>
  <Override PartName="/ppt/ink/ink496.xml" ContentType="application/inkml+xml"/>
  <Override PartName="/ppt/ink/ink497.xml" ContentType="application/inkml+xml"/>
  <Override PartName="/ppt/ink/ink498.xml" ContentType="application/inkml+xml"/>
  <Override PartName="/ppt/ink/ink499.xml" ContentType="application/inkml+xml"/>
  <Override PartName="/ppt/ink/ink5.xml" ContentType="application/inkml+xml"/>
  <Override PartName="/ppt/ink/ink50.xml" ContentType="application/inkml+xml"/>
  <Override PartName="/ppt/ink/ink500.xml" ContentType="application/inkml+xml"/>
  <Override PartName="/ppt/ink/ink501.xml" ContentType="application/inkml+xml"/>
  <Override PartName="/ppt/ink/ink502.xml" ContentType="application/inkml+xml"/>
  <Override PartName="/ppt/ink/ink503.xml" ContentType="application/inkml+xml"/>
  <Override PartName="/ppt/ink/ink504.xml" ContentType="application/inkml+xml"/>
  <Override PartName="/ppt/ink/ink505.xml" ContentType="application/inkml+xml"/>
  <Override PartName="/ppt/ink/ink506.xml" ContentType="application/inkml+xml"/>
  <Override PartName="/ppt/ink/ink507.xml" ContentType="application/inkml+xml"/>
  <Override PartName="/ppt/ink/ink508.xml" ContentType="application/inkml+xml"/>
  <Override PartName="/ppt/ink/ink509.xml" ContentType="application/inkml+xml"/>
  <Override PartName="/ppt/ink/ink51.xml" ContentType="application/inkml+xml"/>
  <Override PartName="/ppt/ink/ink510.xml" ContentType="application/inkml+xml"/>
  <Override PartName="/ppt/ink/ink511.xml" ContentType="application/inkml+xml"/>
  <Override PartName="/ppt/ink/ink512.xml" ContentType="application/inkml+xml"/>
  <Override PartName="/ppt/ink/ink513.xml" ContentType="application/inkml+xml"/>
  <Override PartName="/ppt/ink/ink514.xml" ContentType="application/inkml+xml"/>
  <Override PartName="/ppt/ink/ink515.xml" ContentType="application/inkml+xml"/>
  <Override PartName="/ppt/ink/ink516.xml" ContentType="application/inkml+xml"/>
  <Override PartName="/ppt/ink/ink517.xml" ContentType="application/inkml+xml"/>
  <Override PartName="/ppt/ink/ink518.xml" ContentType="application/inkml+xml"/>
  <Override PartName="/ppt/ink/ink519.xml" ContentType="application/inkml+xml"/>
  <Override PartName="/ppt/ink/ink52.xml" ContentType="application/inkml+xml"/>
  <Override PartName="/ppt/ink/ink520.xml" ContentType="application/inkml+xml"/>
  <Override PartName="/ppt/ink/ink521.xml" ContentType="application/inkml+xml"/>
  <Override PartName="/ppt/ink/ink522.xml" ContentType="application/inkml+xml"/>
  <Override PartName="/ppt/ink/ink523.xml" ContentType="application/inkml+xml"/>
  <Override PartName="/ppt/ink/ink524.xml" ContentType="application/inkml+xml"/>
  <Override PartName="/ppt/ink/ink525.xml" ContentType="application/inkml+xml"/>
  <Override PartName="/ppt/ink/ink526.xml" ContentType="application/inkml+xml"/>
  <Override PartName="/ppt/ink/ink527.xml" ContentType="application/inkml+xml"/>
  <Override PartName="/ppt/ink/ink528.xml" ContentType="application/inkml+xml"/>
  <Override PartName="/ppt/ink/ink529.xml" ContentType="application/inkml+xml"/>
  <Override PartName="/ppt/ink/ink53.xml" ContentType="application/inkml+xml"/>
  <Override PartName="/ppt/ink/ink530.xml" ContentType="application/inkml+xml"/>
  <Override PartName="/ppt/ink/ink531.xml" ContentType="application/inkml+xml"/>
  <Override PartName="/ppt/ink/ink532.xml" ContentType="application/inkml+xml"/>
  <Override PartName="/ppt/ink/ink533.xml" ContentType="application/inkml+xml"/>
  <Override PartName="/ppt/ink/ink534.xml" ContentType="application/inkml+xml"/>
  <Override PartName="/ppt/ink/ink535.xml" ContentType="application/inkml+xml"/>
  <Override PartName="/ppt/ink/ink536.xml" ContentType="application/inkml+xml"/>
  <Override PartName="/ppt/ink/ink537.xml" ContentType="application/inkml+xml"/>
  <Override PartName="/ppt/ink/ink538.xml" ContentType="application/inkml+xml"/>
  <Override PartName="/ppt/ink/ink539.xml" ContentType="application/inkml+xml"/>
  <Override PartName="/ppt/ink/ink54.xml" ContentType="application/inkml+xml"/>
  <Override PartName="/ppt/ink/ink540.xml" ContentType="application/inkml+xml"/>
  <Override PartName="/ppt/ink/ink541.xml" ContentType="application/inkml+xml"/>
  <Override PartName="/ppt/ink/ink542.xml" ContentType="application/inkml+xml"/>
  <Override PartName="/ppt/ink/ink543.xml" ContentType="application/inkml+xml"/>
  <Override PartName="/ppt/ink/ink544.xml" ContentType="application/inkml+xml"/>
  <Override PartName="/ppt/ink/ink545.xml" ContentType="application/inkml+xml"/>
  <Override PartName="/ppt/ink/ink546.xml" ContentType="application/inkml+xml"/>
  <Override PartName="/ppt/ink/ink547.xml" ContentType="application/inkml+xml"/>
  <Override PartName="/ppt/ink/ink548.xml" ContentType="application/inkml+xml"/>
  <Override PartName="/ppt/ink/ink549.xml" ContentType="application/inkml+xml"/>
  <Override PartName="/ppt/ink/ink55.xml" ContentType="application/inkml+xml"/>
  <Override PartName="/ppt/ink/ink550.xml" ContentType="application/inkml+xml"/>
  <Override PartName="/ppt/ink/ink551.xml" ContentType="application/inkml+xml"/>
  <Override PartName="/ppt/ink/ink552.xml" ContentType="application/inkml+xml"/>
  <Override PartName="/ppt/ink/ink553.xml" ContentType="application/inkml+xml"/>
  <Override PartName="/ppt/ink/ink554.xml" ContentType="application/inkml+xml"/>
  <Override PartName="/ppt/ink/ink555.xml" ContentType="application/inkml+xml"/>
  <Override PartName="/ppt/ink/ink556.xml" ContentType="application/inkml+xml"/>
  <Override PartName="/ppt/ink/ink557.xml" ContentType="application/inkml+xml"/>
  <Override PartName="/ppt/ink/ink558.xml" ContentType="application/inkml+xml"/>
  <Override PartName="/ppt/ink/ink559.xml" ContentType="application/inkml+xml"/>
  <Override PartName="/ppt/ink/ink56.xml" ContentType="application/inkml+xml"/>
  <Override PartName="/ppt/ink/ink560.xml" ContentType="application/inkml+xml"/>
  <Override PartName="/ppt/ink/ink561.xml" ContentType="application/inkml+xml"/>
  <Override PartName="/ppt/ink/ink562.xml" ContentType="application/inkml+xml"/>
  <Override PartName="/ppt/ink/ink563.xml" ContentType="application/inkml+xml"/>
  <Override PartName="/ppt/ink/ink564.xml" ContentType="application/inkml+xml"/>
  <Override PartName="/ppt/ink/ink565.xml" ContentType="application/inkml+xml"/>
  <Override PartName="/ppt/ink/ink566.xml" ContentType="application/inkml+xml"/>
  <Override PartName="/ppt/ink/ink567.xml" ContentType="application/inkml+xml"/>
  <Override PartName="/ppt/ink/ink568.xml" ContentType="application/inkml+xml"/>
  <Override PartName="/ppt/ink/ink569.xml" ContentType="application/inkml+xml"/>
  <Override PartName="/ppt/ink/ink57.xml" ContentType="application/inkml+xml"/>
  <Override PartName="/ppt/ink/ink570.xml" ContentType="application/inkml+xml"/>
  <Override PartName="/ppt/ink/ink571.xml" ContentType="application/inkml+xml"/>
  <Override PartName="/ppt/ink/ink572.xml" ContentType="application/inkml+xml"/>
  <Override PartName="/ppt/ink/ink573.xml" ContentType="application/inkml+xml"/>
  <Override PartName="/ppt/ink/ink574.xml" ContentType="application/inkml+xml"/>
  <Override PartName="/ppt/ink/ink575.xml" ContentType="application/inkml+xml"/>
  <Override PartName="/ppt/ink/ink576.xml" ContentType="application/inkml+xml"/>
  <Override PartName="/ppt/ink/ink577.xml" ContentType="application/inkml+xml"/>
  <Override PartName="/ppt/ink/ink578.xml" ContentType="application/inkml+xml"/>
  <Override PartName="/ppt/ink/ink579.xml" ContentType="application/inkml+xml"/>
  <Override PartName="/ppt/ink/ink58.xml" ContentType="application/inkml+xml"/>
  <Override PartName="/ppt/ink/ink580.xml" ContentType="application/inkml+xml"/>
  <Override PartName="/ppt/ink/ink581.xml" ContentType="application/inkml+xml"/>
  <Override PartName="/ppt/ink/ink582.xml" ContentType="application/inkml+xml"/>
  <Override PartName="/ppt/ink/ink583.xml" ContentType="application/inkml+xml"/>
  <Override PartName="/ppt/ink/ink584.xml" ContentType="application/inkml+xml"/>
  <Override PartName="/ppt/ink/ink585.xml" ContentType="application/inkml+xml"/>
  <Override PartName="/ppt/ink/ink586.xml" ContentType="application/inkml+xml"/>
  <Override PartName="/ppt/ink/ink587.xml" ContentType="application/inkml+xml"/>
  <Override PartName="/ppt/ink/ink588.xml" ContentType="application/inkml+xml"/>
  <Override PartName="/ppt/ink/ink589.xml" ContentType="application/inkml+xml"/>
  <Override PartName="/ppt/ink/ink59.xml" ContentType="application/inkml+xml"/>
  <Override PartName="/ppt/ink/ink590.xml" ContentType="application/inkml+xml"/>
  <Override PartName="/ppt/ink/ink591.xml" ContentType="application/inkml+xml"/>
  <Override PartName="/ppt/ink/ink592.xml" ContentType="application/inkml+xml"/>
  <Override PartName="/ppt/ink/ink593.xml" ContentType="application/inkml+xml"/>
  <Override PartName="/ppt/ink/ink594.xml" ContentType="application/inkml+xml"/>
  <Override PartName="/ppt/ink/ink595.xml" ContentType="application/inkml+xml"/>
  <Override PartName="/ppt/ink/ink596.xml" ContentType="application/inkml+xml"/>
  <Override PartName="/ppt/ink/ink597.xml" ContentType="application/inkml+xml"/>
  <Override PartName="/ppt/ink/ink598.xml" ContentType="application/inkml+xml"/>
  <Override PartName="/ppt/ink/ink599.xml" ContentType="application/inkml+xml"/>
  <Override PartName="/ppt/ink/ink6.xml" ContentType="application/inkml+xml"/>
  <Override PartName="/ppt/ink/ink60.xml" ContentType="application/inkml+xml"/>
  <Override PartName="/ppt/ink/ink600.xml" ContentType="application/inkml+xml"/>
  <Override PartName="/ppt/ink/ink601.xml" ContentType="application/inkml+xml"/>
  <Override PartName="/ppt/ink/ink602.xml" ContentType="application/inkml+xml"/>
  <Override PartName="/ppt/ink/ink603.xml" ContentType="application/inkml+xml"/>
  <Override PartName="/ppt/ink/ink604.xml" ContentType="application/inkml+xml"/>
  <Override PartName="/ppt/ink/ink605.xml" ContentType="application/inkml+xml"/>
  <Override PartName="/ppt/ink/ink606.xml" ContentType="application/inkml+xml"/>
  <Override PartName="/ppt/ink/ink607.xml" ContentType="application/inkml+xml"/>
  <Override PartName="/ppt/ink/ink608.xml" ContentType="application/inkml+xml"/>
  <Override PartName="/ppt/ink/ink609.xml" ContentType="application/inkml+xml"/>
  <Override PartName="/ppt/ink/ink61.xml" ContentType="application/inkml+xml"/>
  <Override PartName="/ppt/ink/ink610.xml" ContentType="application/inkml+xml"/>
  <Override PartName="/ppt/ink/ink611.xml" ContentType="application/inkml+xml"/>
  <Override PartName="/ppt/ink/ink612.xml" ContentType="application/inkml+xml"/>
  <Override PartName="/ppt/ink/ink613.xml" ContentType="application/inkml+xml"/>
  <Override PartName="/ppt/ink/ink614.xml" ContentType="application/inkml+xml"/>
  <Override PartName="/ppt/ink/ink615.xml" ContentType="application/inkml+xml"/>
  <Override PartName="/ppt/ink/ink616.xml" ContentType="application/inkml+xml"/>
  <Override PartName="/ppt/ink/ink617.xml" ContentType="application/inkml+xml"/>
  <Override PartName="/ppt/ink/ink618.xml" ContentType="application/inkml+xml"/>
  <Override PartName="/ppt/ink/ink619.xml" ContentType="application/inkml+xml"/>
  <Override PartName="/ppt/ink/ink62.xml" ContentType="application/inkml+xml"/>
  <Override PartName="/ppt/ink/ink620.xml" ContentType="application/inkml+xml"/>
  <Override PartName="/ppt/ink/ink621.xml" ContentType="application/inkml+xml"/>
  <Override PartName="/ppt/ink/ink622.xml" ContentType="application/inkml+xml"/>
  <Override PartName="/ppt/ink/ink623.xml" ContentType="application/inkml+xml"/>
  <Override PartName="/ppt/ink/ink624.xml" ContentType="application/inkml+xml"/>
  <Override PartName="/ppt/ink/ink625.xml" ContentType="application/inkml+xml"/>
  <Override PartName="/ppt/ink/ink626.xml" ContentType="application/inkml+xml"/>
  <Override PartName="/ppt/ink/ink627.xml" ContentType="application/inkml+xml"/>
  <Override PartName="/ppt/ink/ink628.xml" ContentType="application/inkml+xml"/>
  <Override PartName="/ppt/ink/ink629.xml" ContentType="application/inkml+xml"/>
  <Override PartName="/ppt/ink/ink63.xml" ContentType="application/inkml+xml"/>
  <Override PartName="/ppt/ink/ink630.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5"/>
  </p:notesMasterIdLst>
  <p:sldIdLst>
    <p:sldId id="256" r:id="rId4"/>
    <p:sldId id="352" r:id="rId6"/>
    <p:sldId id="258" r:id="rId7"/>
    <p:sldId id="353" r:id="rId8"/>
    <p:sldId id="354" r:id="rId9"/>
    <p:sldId id="355" r:id="rId10"/>
    <p:sldId id="259" r:id="rId11"/>
    <p:sldId id="260" r:id="rId12"/>
    <p:sldId id="262" r:id="rId13"/>
    <p:sldId id="261" r:id="rId14"/>
    <p:sldId id="263" r:id="rId15"/>
    <p:sldId id="265" r:id="rId16"/>
    <p:sldId id="264" r:id="rId17"/>
    <p:sldId id="268" r:id="rId18"/>
    <p:sldId id="267" r:id="rId19"/>
    <p:sldId id="269" r:id="rId20"/>
    <p:sldId id="350" r:id="rId21"/>
    <p:sldId id="271" r:id="rId22"/>
    <p:sldId id="272" r:id="rId23"/>
    <p:sldId id="270" r:id="rId24"/>
    <p:sldId id="351" r:id="rId25"/>
    <p:sldId id="386" r:id="rId26"/>
    <p:sldId id="387" r:id="rId27"/>
    <p:sldId id="388" r:id="rId28"/>
    <p:sldId id="273" r:id="rId29"/>
    <p:sldId id="356" r:id="rId30"/>
    <p:sldId id="357" r:id="rId31"/>
    <p:sldId id="358" r:id="rId32"/>
    <p:sldId id="359" r:id="rId33"/>
    <p:sldId id="360" r:id="rId34"/>
    <p:sldId id="361" r:id="rId35"/>
    <p:sldId id="362" r:id="rId36"/>
    <p:sldId id="363" r:id="rId37"/>
    <p:sldId id="365" r:id="rId38"/>
    <p:sldId id="364" r:id="rId39"/>
    <p:sldId id="366" r:id="rId40"/>
    <p:sldId id="367" r:id="rId41"/>
    <p:sldId id="257" r:id="rId4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0005"/>
    <a:srgbClr val="FCF608"/>
    <a:srgbClr val="202020"/>
    <a:srgbClr val="FFFFFF"/>
    <a:srgbClr val="201E29"/>
    <a:srgbClr val="09050B"/>
    <a:srgbClr val="444444"/>
    <a:srgbClr val="1C1C1C"/>
    <a:srgbClr val="FAC6BC"/>
    <a:srgbClr val="FED4F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2828" autoAdjust="0"/>
    <p:restoredTop sz="90214" autoAdjust="0"/>
  </p:normalViewPr>
  <p:slideViewPr>
    <p:cSldViewPr snapToGrid="0">
      <p:cViewPr varScale="1">
        <p:scale>
          <a:sx n="86" d="100"/>
          <a:sy n="86" d="100"/>
        </p:scale>
        <p:origin x="58" y="581"/>
      </p:cViewPr>
      <p:guideLst/>
    </p:cSldViewPr>
  </p:slideViewPr>
  <p:outlineViewPr>
    <p:cViewPr>
      <p:scale>
        <a:sx n="33" d="100"/>
        <a:sy n="33" d="100"/>
      </p:scale>
      <p:origin x="0" y="0"/>
    </p:cViewPr>
  </p:outlin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notesMaster" Target="notesMasters/notesMaster1.xml"/><Relationship Id="rId45" Type="http://schemas.openxmlformats.org/officeDocument/2006/relationships/tableStyles" Target="tableStyles.xml"/><Relationship Id="rId44" Type="http://schemas.openxmlformats.org/officeDocument/2006/relationships/viewProps" Target="viewProps.xml"/><Relationship Id="rId43" Type="http://schemas.openxmlformats.org/officeDocument/2006/relationships/presProps" Target="presProps.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21.wmf"/><Relationship Id="rId8" Type="http://schemas.openxmlformats.org/officeDocument/2006/relationships/image" Target="../media/image20.wmf"/><Relationship Id="rId7" Type="http://schemas.openxmlformats.org/officeDocument/2006/relationships/image" Target="../media/image19.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3" Type="http://schemas.openxmlformats.org/officeDocument/2006/relationships/image" Target="../media/image25.wmf"/><Relationship Id="rId12" Type="http://schemas.openxmlformats.org/officeDocument/2006/relationships/image" Target="../media/image24.wmf"/><Relationship Id="rId11" Type="http://schemas.openxmlformats.org/officeDocument/2006/relationships/image" Target="../media/image23.wmf"/><Relationship Id="rId10" Type="http://schemas.openxmlformats.org/officeDocument/2006/relationships/image" Target="../media/image22.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7" Type="http://schemas.openxmlformats.org/officeDocument/2006/relationships/image" Target="../media/image110.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ink/ink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2:58:31"/>
    </inkml:context>
    <inkml:brush xml:id="br0">
      <inkml:brushProperty name="width" value="0.025" units="cm"/>
      <inkml:brushProperty name="height" value="0.025" units="cm"/>
      <inkml:brushProperty name="color" value="#ffffff"/>
    </inkml:brush>
  </inkml:definitions>
  <inkml:trace contextRef="#ctx0" brushRef="#br0">151.000 72.000 24575,'3.000'0.000'0,"0.000"1.000"0,0.000 0.000 0,0.000 0.000 0,0.000 0.000 0,0.000 0.000 0,-1.000 0.000 0,1.000 0.000 0,0.000 1.000 0,-1.000-1.000 0,3.000 3.000 0,18.000 7.000 0,-54.000-14.000 0,24.000 3.000 0,0.000 0.000 0,0.000-1.000 0,1.000 1.000 0,-1.000-2.000 0,-12.000-2.000 0,66.000-1.000 0,5.000 5.000 0,-90.000-26.000 0,37.000 25.000 0,0.000 1.000 0,1.000 0.000 0,-1.000 0.000 0,1.000 0.000 0,-1.000 0.000 0,0.000-1.000 0,1.000 1.000 0,-1.000 0.000 0,1.000 0.000 0,-1.000-1.000 0,0.000 1.000 0,1.000-1.000 0,-1.000 1.000 0,1.000 0.000 0,0.000-1.000 0,-1.000 1.000 0,1.000-1.000 0,-1.000 1.000 0,1.000-1.000 0,0.000 1.000 0,-1.000-1.000 0,1.000 0.000 0,0.000 1.000 0,-1.000-2.000 0,14.000-1.000 0,27.000 5.000 0,-20.000 5.000 0,-16.000-6.000 0,-15.000-9.000 0,-1.000-4.000 0,19.000 11.000 0,-5.000 1.000 0,1.000 1.000 0,-1.000 0.000 0,0.000-1.000 0,0.000 1.000 0,0.000 0.000 0,0.000 0.000 0,0.000 0.000 0,0.000 1.000 0,0.000-1.000 0,3.000 3.000 0,-5.000-4.000 0,-1.000 1.000 0,1.000-1.000 0,-1.000 1.000 0,1.000-1.000 0,-1.000 1.000 0,1.000-1.000 0,0.000 1.000 0,-1.000-1.000 0,0.000 0.000 0,1.000 1.000 0,-1.000-1.000 0,1.000 0.000 0,-1.000 1.000 0,1.000-1.000 0,-1.000 0.000 0,0.000 0.000 0,1.000 1.000 0,-1.000-1.000 0,1.000 0.000 0,-1.000 0.000 0,0.000 0.000 0,1.000 0.000 0,-1.000 0.000 0,0.000 0.000 0,1.000 0.000 0,-1.000 0.000 0,0.000 0.000 0,0.000-1.000 0,-23.000 3.000 0,23.000-2.000 0,-1.000 0.000 0,1.000 0.000 0,0.000 0.000 0,-1.000-1.000 0,1.000 1.000 0,0.000 0.000 0,-1.000 0.000 0,1.000-1.000 0,0.000 1.000 0,-1.000-1.000 0,1.000 1.000 0,0.000-1.000 0,0.000 1.000 0,-2.000-2.000 0,5.000-1.000 0,11.000 5.000 0,12.000 9.000 0,-22.000-10.000 0,-8.000-8.000 0,-3.000-2.000 0,5.000 6.000 0,0.000 0.000 0,0.000 0.000 0,-1.000 0.000 0,1.000 0.000 0,-1.000 1.000 0,-5.000-3.000 0,-16.000-13.000 0,50.000 25.000 0,44.000 27.000 0,-69.000-34.000 0,0.000 0.000 0,0.000 0.000 0,0.000 0.000 0,0.000 0.000 0,0.000 0.000 0,0.000 0.000 0,0.000 0.000 0,-1.000 0.000 0,1.000 0.000 0,0.000 1.000 0,0.000-1.000 0,0.000 0.000 0,0.000 0.000 0,0.000 0.000 0,0.000 0.000 0,0.000 0.000 0,0.000 0.000 0,0.000 0.000 0,0.000 0.000 0,0.000 0.000 0,0.000 0.000 0,0.000 0.000 0,0.000 0.000 0,0.000 0.000 0,0.000 1.000 0,-1.000-1.000 0,1.000 0.000 0,0.000 0.000 0,0.000 0.000 0,0.000 0.000 0,0.000 0.000 0,0.000 0.000 0,0.000 0.000 0,0.000 0.000 0,0.000 0.000 0,0.000 0.000 0,0.000 1.000 0,0.000-1.000 0,0.000 0.000 0,0.000 0.000 0,1.000 0.000 0,-1.000 0.000 0,0.000 0.000 0,0.000 0.000 0,0.000 0.000 0,0.000 0.000 0,0.000 0.000 0,0.000 0.000 0,0.000 1.000 0,0.000-1.000 0,0.000 0.000 0,0.000 0.000 0,0.000 0.000 0,0.000 0.000 0,0.000 0.000 0,0.000 0.000 0,0.000 0.000 0,0.000 0.000 0,1.000 0.000 0,-1.000 0.000 0,0.000 0.000 0,0.000 0.000 0,0.000 0.000 0,0.000 0.000 0,0.000 0.000 0,0.000 0.000 0,0.000 0.000 0,-12.000 2.000 0,-16.000-2.000 0,-37.000-25.000 0,129.000 63.000 0,-92.000-47.000 0,26.000 9.000 0,1.000-1.000 0,-1.000 1.000 0,0.000-1.000 0,0.000 1.000 0,0.000-1.000 0,1.000 1.000 0,-1.000 0.000 0,0.000 0.000 0,0.000 0.000 0,0.000 0.000 0,0.000 0.000 0,1.000 1.000 0,-1.000-1.000 0,0.000 1.000 0,0.000-1.000 0,1.000 1.000 0,-1.000-1.000 0,-3.000 3.000 0,5.000-3.000 0,0.000 1.000 0,0.000-1.000 0,0.000 1.000 0,0.000 0.000 0,0.000-1.000 0,0.000 1.000 0,0.000-1.000 0,0.000 1.000 0,0.000-1.000 0,0.000 1.000 0,0.000 0.000 0,1.000-1.000 0,-1.000 1.000 0,0.000-1.000 0,0.000 1.000 0,1.000-1.000 0,-1.000 1.000 0,0.000-1.000 0,1.000 1.000 0,-1.000-1.000 0,0.000 0.000 0,1.000 1.000 0,-1.000-1.000 0,1.000 1.000 0,-1.000-1.000 0,0.000 0.000 0,1.000 1.000 0,-1.000-1.000 0,1.000 0.000 0,0.000 1.000 0,19.000 12.000 0,-18.000-12.000 0,44.000 20.000 0,-67.000-21.000 0,18.000 1.000 0,0.000-1.000 0,0.000 0.000 0,0.000 1.000 0,-1.000-1.000 0,1.000 0.000 0,0.000-1.000 0,0.000 1.000 0,0.000 0.000 0,0.000-1.000 0,0.000 0.000 0,0.000 0.000 0,0.000 0.000 0,0.000 0.000 0,0.000 0.000 0,0.000-1.000 0,0.000 1.000 0,1.000-1.000 0,-1.000 0.000 0,1.000 1.000 0,-1.000-1.000 0,-2.000-3.000 0,3.000 3.000 0,1.000 1.000 0,-1.000-1.000 0,0.000 1.000 0,0.000-1.000 0,0.000 1.000 0,-1.000 0.000 0,1.000 0.000 0,0.000 0.000 0,0.000 0.000 0,0.000 0.000 0,-1.000 1.000 0,1.000-1.000 0,-1.000 1.000 0,1.000-1.000 0,0.000 1.000 0,-4.000 0.000 0,-47.000 1.000 0,31.000 1.000 0,-5.000-2.000 0,21.000 0.000 0,27.000 0.000 0,-20.000 0.000 0,33.000-1.000-45,-22.000-1.000-219,0.000 2.000 0,0.000 0.000 0,0.000 0.000 0,24.000 5.000 0,-30.000-3.000-6562</inkml:trace>
</inkml:ink>
</file>

<file path=ppt/ink/ink1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01:43"/>
    </inkml:context>
    <inkml:brush xml:id="br0">
      <inkml:brushProperty name="width" value="0.025" units="cm"/>
      <inkml:brushProperty name="height" value="0.025" units="cm"/>
      <inkml:brushProperty name="color" value="#ffffff"/>
    </inkml:brush>
  </inkml:definitions>
  <inkml:trace contextRef="#ctx0" brushRef="#br0">316.000 30.000 24575,'0.000'-1.000'0,"-1.000"0.000"0,0.000 0.000 0,1.000 0.000 0,-1.000 0.000 0,1.000 0.000 0,-1.000 0.000 0,0.000 0.000 0,0.000 1.000 0,0.000-1.000 0,1.000 0.000 0,-1.000 0.000 0,0.000 0.000 0,0.000 1.000 0,0.000-1.000 0,0.000 1.000 0,0.000-1.000 0,0.000 1.000 0,0.000-1.000 0,-2.000 0.000 0,-21.000-7.000 0,7.000 5.000 0,1.000 1.000 0,-1.000 1.000 0,-31.000 2.000 0,24.000 0.000 0,42.000-1.000 0,1.000 2.000 0,-1.000 0.000 0,31.000 7.000 0,-99.000-10.000 0,18.000 3.000 0,63.000-3.000 0,-21.000 0.000 0,0.000 0.000 0,0.000 1.000 0,0.000 0.000 0,0.000 1.000 0,0.000 0.000 0,0.000 0.000 0,-1.000 1.000 0,1.000 1.000 0,11.000 3.000 0,-58.000-2.000 0,-29.000-5.000 0,41.000 1.000 0,37.000 0.000 0,71.000 0.000 0,-129.000-12.000 0,-3.000 7.000-94,-117.000-6.000-1177,145.000 11.000-5555</inkml:trace>
</inkml:ink>
</file>

<file path=ppt/ink/ink10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0.000 1.000 24575,'0.000'3.000'0,"1.000"0.000"0,-1.000 0.000 0,1.000-1.000 0,0.000 1.000 0,0.000 0.000 0,0.000 0.000 0,0.000-1.000 0,2.000 5.000 0,2.000 4.000 0,-7.000-15.000 0,-4.000-10.000 0,5.000 13.000 0,1.000 1.000 0,0.000 0.000 0,0.000 0.000 0,0.000 0.000 0,0.000 0.000 0,0.000-1.000 0,0.000 1.000 0,0.000 0.000 0,-1.000 0.000 0,1.000-1.000 0,0.000 1.000 0,0.000 0.000 0,0.000 0.000 0,0.000 0.000 0,0.000-1.000 0,0.000 1.000 0,0.000 0.000 0,0.000 0.000 0,0.000-1.000 0,0.000 1.000 0,0.000 0.000 0,0.000 0.000 0,0.000 0.000 0,0.000-1.000 0,1.000 1.000 0,-1.000 0.000 0,0.000 0.000 0,0.000 0.000 0,0.000-1.000 0,0.000 1.000 0,0.000 0.000 0,0.000 0.000 0,1.000 0.000 0,-1.000-1.000 0,0.000 1.000 0,0.000 0.000 0,0.000 0.000 0,0.000 0.000 0,1.000 0.000 0,-1.000 0.000 0,0.000 0.000 0,0.000-1.000 0,33.000 1.000 0,-54.000 1.000 0,38.000 1.000 0,-14.000-2.000 0,-12.000-7.000 0,8.000 6.000 0,1.000 1.000-1,0.000 0.000-1,0.000 0.000 1,0.000 0.000 0,0.000 0.000-1,0.000 0.000 1,0.000 0.000-1,0.000 0.000 1,0.000 0.000 0,-1.000 0.000-1,1.000 0.000 1,0.000 0.000-1,0.000 0.000 1,0.000 0.000 0,0.000 0.000-1,0.000-1.000 1,0.000 1.000-1,0.000 0.000 1,0.000 0.000-1,0.000 0.000 1,0.000 0.000 0,0.000 0.000-1,0.000 0.000 1,0.000 0.000-1,0.000-1.000 1,0.000 1.000 0,0.000 0.000-1,0.000 0.000 1,0.000 0.000-1,0.000 0.000 1,0.000 0.000 0,0.000 0.000-1,0.000 0.000 1,0.000-1.000-1,0.000 1.000 1,0.000 0.000-1,0.000 0.000 1,0.000 0.000 0,0.000 0.000-1,0.000 0.000 1,0.000 0.000-1,0.000 0.000 1,0.000 0.000 0,0.000-1.000-1,0.000 1.000 1,0.000 0.000-1,0.000 0.000 1,0.000 0.000 0,0.000 0.000-1,0.000 0.000 1,1.000 0.000-1,-1.000 0.000 1,0.000 0.000 0,0.000 0.000-1,0.000 0.000 1,0.000 0.000-1,0.000-1.000 1,11.000-1.000 201,12.000 0.000-1685,-17.000 3.000-5341</inkml:trace>
</inkml:ink>
</file>

<file path=ppt/ink/ink10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18.000 5.000 24575,'-1.000'0.000'0,"0.000"0.000"0,0.000 1.000 0,0.000-1.000 0,0.000-1.000 0,0.000 1.000 0,0.000 0.000 0,0.000 0.000 0,0.000 0.000 0,0.000 0.000 0,0.000-1.000 0,0.000 1.000 0,0.000 0.000 0,0.000-1.000 0,0.000 1.000 0,0.000-1.000 0,-1.000 0.000 0,12.000 4.000 0,-5.000 1.000-157,-1.000 0.000-1,0.000 1.000 1,1.000-1.000 0,5.000 11.000-1,-8.000-12.000-420</inkml:trace>
</inkml:ink>
</file>

<file path=ppt/ink/ink10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5.000 24.000 24575,'1.000'0.000'0,"2.000"0.000"0,1.000 0.000 0,1.000 0.000 0,2.000 0.000 0,0.000 0.000 0,-2.000 0.000 0,-4.000 0.000 0,-1.000-1.000 0,-2.000-1.000 0,-3.000-1.000 0,-1.000-1.000 0,0.000 1.000 0,-1.000-1.000 0,1.000 1.000 0,0.000 0.000 0</inkml:trace>
</inkml:ink>
</file>

<file path=ppt/ink/ink10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1.000 5.000 24575,'1.000'0.000'0,"1.000"0.000"0,3.000 0.000 0,0.000 0.000 0,2.000 0.000 0,0.000 0.000 0,-3.000 0.000 0,-1.000-1.000 0,-2.000-1.000 0,-4.000 1.000 0</inkml:trace>
</inkml:ink>
</file>

<file path=ppt/ink/ink10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1.000 1.000 24575,'1.000'0.000'0,"1.000"0.000"0,3.000 0.000 0,0.000 0.000 0,2.000 0.000 0,-2.000 1.000 0,1.000 1.000 0,0.000-1.000 0,-1.000 1.000-8191</inkml:trace>
</inkml:ink>
</file>

<file path=ppt/ink/ink10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1.000 18.000 24575,'4.000'0.000'0,"1.000"0.000"0,-1.000 0.000 0,1.000 1.000 0,0.000-1.000 0,-1.000 1.000 0,1.000 0.000 0,-1.000 0.000 0,1.000 1.000 0,-1.000-1.000 0,0.000 1.000 0,0.000 0.000 0,0.000 0.000 0,0.000 0.000 0,0.000 1.000 0,4.000 2.000 0,-10.000-6.000 0,-4.000-3.000 0,0.000 0.000 0,0.000 0.000 0,0.000-1.000 0,-7.000-7.000 0,13.000 12.000 0,0.000 0.000 0,0.000 0.000 0,0.000-1.000 0,0.000 1.000 0,0.000 0.000 0,0.000 0.000 0,0.000 0.000 0,-1.000-1.000 0,1.000 1.000 0,0.000 0.000 0,0.000 0.000 0,0.000 0.000 0,0.000-1.000 0,0.000 1.000 0,0.000 0.000 0,0.000 0.000 0,0.000 0.000 0,0.000-1.000 0,0.000 1.000 0,0.000 0.000 0,0.000 0.000 0,0.000 0.000 0,0.000-1.000 0,0.000 1.000 0,0.000 0.000 0,1.000 0.000 0,-1.000 0.000 0,0.000-1.000 0,0.000 1.000 0,0.000 0.000 0,0.000 0.000 0,0.000 0.000 0,0.000-1.000 0,1.000 1.000 0,-1.000 0.000 0,0.000 0.000 0,0.000 0.000 0,0.000 0.000 0,0.000 0.000 0,1.000 0.000 0,-1.000-1.000 0,0.000 1.000 0,0.000 0.000 0,0.000 0.000 0,1.000 0.000 0,-1.000 0.000 0,13.000-3.000 0,-7.000 4.000 0,-25.000 2.000 0,18.000-3.000 3,1.000 0.000-1,-1.000 0.000 1,0.000 0.000 0,1.000 0.000-1,-1.000 1.000 1,0.000-1.000-1,1.000 0.000 1,-1.000 0.000-1,0.000 0.000 1,1.000 1.000 0,-1.000-1.000-1,1.000 0.000 1,-1.000 1.000-1,1.000-1.000 1,-1.000 0.000-1,0.000 1.000 1,1.000-1.000 0,-1.000 1.000-1,1.000-1.000 1,0.000 1.000-1,-1.000-1.000 1,1.000 1.000-1,-1.000-1.000 1,1.000 1.000 0,0.000-1.000-1,-1.000 1.000 1,1.000-1.000-1,0.000 1.000 1,0.000 0.000-1,-1.000-1.000 1,1.000 1.000-1,0.000 0.000 1,0.000 0.000 0,3.000 23.000-729,-1.000-18.000-1,-1.000-1.000-6099</inkml:trace>
</inkml:ink>
</file>

<file path=ppt/ink/ink10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0.000 15.000 24575,'21.000'2.000'0,"-21.000"-3.000"0,0.000 1.000 0,0.000 0.000 0,0.000 0.000 0,0.000 0.000 0,0.000 0.000 0,0.000 0.000 0,0.000 0.000 0,0.000 0.000 0,0.000 0.000 0,0.000 0.000 0,0.000-1.000 0,0.000 1.000 0,0.000 0.000 0,0.000 0.000 0,0.000 0.000 0,0.000 0.000 0,0.000 0.000 0,0.000 0.000 0,0.000 0.000 0,0.000 0.000 0,1.000 0.000 0,-1.000 0.000 0,0.000 0.000 0,0.000-1.000 0,0.000 1.000 0,0.000 0.000 0,0.000 0.000 0,0.000 0.000 0,0.000 0.000 0,0.000 0.000 0,0.000 0.000 0,0.000 0.000 0,0.000 0.000 0,1.000 0.000 0,-1.000 0.000 0,0.000 0.000 0,0.000 0.000 0,0.000 0.000 0,0.000 0.000 0,-8.000-10.000 0,8.000 10.000-38,1.000 0.000 0,-1.000-1.000 0,0.000 1.000 0,0.000 0.000 0,1.000-1.000 0,-1.000 1.000 0,0.000 0.000-1,1.000 0.000 1,-1.000-1.000 0,1.000 1.000 0,-1.000 0.000 0,0.000 0.000 0,1.000 0.000 0,-1.000 0.000 0,1.000-1.000 0,-1.000 1.000 0,0.000 0.000-1,1.000 0.000 1,-1.000 0.000 0,1.000 0.000 0,-1.000 0.000 0,1.000 0.000 0,-1.000 0.000 0,0.000 0.000 0,1.000 0.000 0,-1.000 0.000 0,1.000 0.000-1,0.000 0.000-259,4.000 0.000-6528</inkml:trace>
</inkml:ink>
</file>

<file path=ppt/ink/ink10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239.000 2.000 24575,'-3.000'16.000'0,"2.000"-7.000"0,14.000-18.000 0,-13.000 8.000 0,1.000 0.000 0,-1.000 1.000 0,1.000-1.000 0,0.000 0.000 0,-1.000 1.000 0,1.000-1.000 0,0.000 1.000 0,-1.000-1.000 0,1.000 1.000 0,0.000-1.000 0,0.000 1.000 0,0.000-1.000 0,-1.000 1.000 0,1.000 0.000 0,0.000-1.000 0,0.000 1.000 0,0.000 0.000 0,0.000 0.000 0,0.000-1.000 0,0.000 1.000 0,0.000 0.000 0,-1.000 0.000 0,1.000 0.000 0,0.000 0.000 0,0.000 1.000 0,1.000-1.000 0,-2.000 1.000 0,1.000-1.000 0,-1.000 1.000 0,0.000 0.000 0,1.000-1.000 0,-1.000 1.000 0,0.000 0.000 0,0.000 0.000 0,0.000-1.000 0,0.000 1.000 0,0.000 0.000 0,0.000 0.000 0,0.000-1.000 0,0.000 1.000 0,0.000 0.000 0,0.000 0.000 0,0.000-1.000 0,-1.000 1.000 0,1.000 0.000 0,0.000-1.000 0,0.000 1.000 0,-1.000 0.000 0,1.000-1.000 0,-1.000 1.000 0,1.000 0.000 0,0.000-1.000 0,-1.000 1.000 0,1.000 0.000 0,-1.000-1.000 0,1.000 1.000 0,-1.000-1.000 0,0.000 1.000 0,1.000-1.000 0,0.000 0.000 0,0.000 0.000 0,0.000 0.000 0,0.000 0.000 0,0.000 0.000 0,0.000 0.000 0,0.000 1.000 0,1.000-1.000 0,-1.000 0.000 0,0.000 0.000 0,0.000 0.000 0,0.000 0.000 0,0.000 0.000 0,0.000 0.000 0,0.000 0.000 0,0.000 0.000 0,0.000 0.000 0,0.000 0.000 0,0.000 1.000 0,0.000-1.000 0,0.000 0.000 0,0.000 0.000 0,0.000 0.000 0,0.000 0.000 0,0.000 0.000 0,0.000 0.000 0,0.000 0.000 0,0.000 1.000 0,0.000-1.000 0,0.000 0.000 0,0.000 0.000 0,0.000 0.000 0,0.000 0.000 0,15.000-10.000 0,-8.000 6.000 0,-11.000 21.000 0,4.000-17.000 0,0.000 1.000 0,0.000-1.000 0,0.000 0.000 0,0.000 0.000 0,0.000 1.000 0,0.000-1.000 0,0.000 0.000 0,0.000 0.000 0,0.000 0.000 0,0.000 0.000 0,0.000 1.000 0,1.000-1.000 0,-1.000 0.000 0,0.000 0.000 0,0.000 0.000 0,0.000 0.000 0,0.000 1.000 0,0.000-1.000 0,1.000 0.000 0,-1.000 0.000 0,0.000 0.000 0,0.000 0.000 0,0.000 0.000 0,1.000 0.000 0,-1.000 1.000 0,0.000-1.000 0,0.000 0.000 0,0.000 0.000 0,1.000 0.000 0,-1.000 0.000 0,0.000 0.000 0,0.000 0.000 0,0.000 0.000 0,1.000 0.000 0,-1.000 0.000 0,0.000 0.000 0,21.000-9.000 0,-16.000 7.000 0,-6.000 4.000 0,-2.000 2.000 0,9.000-7.000 0,21.000-16.000 0,-7.000 4.000 0,-28.000 31.000 0,2.000-4.000 0,8.000-18.000 0,5.000-6.000 0,-4.000 11.000 0,-3.000 19.000 0,1.000 6.000 0,-4.000-32.000 0,3.000 8.000 0,0.000-1.000 0,0.000 1.000 0,0.000-1.000 0,0.000 0.000 0,0.000 1.000 0,-1.000-1.000 0,1.000 0.000 0,0.000 1.000 0,0.000-1.000 0,-1.000 1.000 0,1.000-1.000 0,0.000 1.000 0,-1.000-1.000 0,1.000 0.000 0,0.000 1.000 0,-1.000-1.000 0,1.000 1.000 0,-1.000 0.000 0,1.000-1.000 0,-1.000 1.000 0,1.000-1.000 0,-1.000 1.000 0,1.000 0.000 0,-1.000-1.000 0,1.000 1.000 0,-1.000 0.000 0,0.000 0.000 0,1.000-1.000 0,-1.000 1.000 0,1.000 0.000 0,-1.000 0.000 0,0.000 0.000 0,1.000 0.000 0,-2.000 0.000 0,1.000-1.000 0,0.000 1.000 0,1.000 0.000 0,-1.000 0.000 0,0.000 0.000 0,0.000 0.000 0,0.000 0.000 0,0.000 0.000 0,1.000 0.000 0,-1.000 0.000 0,0.000 0.000 0,0.000 0.000 0,0.000 0.000 0,0.000 1.000 0,1.000-1.000 0,-1.000 0.000 0,0.000 1.000 0,0.000-1.000 0,1.000 0.000 0,-1.000 1.000 0,0.000-1.000 0,0.000 1.000 0,1.000-1.000 0,-1.000 1.000 0,1.000 0.000 0,-1.000-1.000 0,0.000 2.000 0,3.000-1.000 0,9.000-13.000 0,-11.000 12.000 0,1.000-1.000 0,-1.000 1.000 0,0.000-1.000 0,1.000 1.000 0,-1.000-1.000 0,1.000 0.000 0,-1.000 1.000 0,0.000-1.000 0,0.000 0.000 0,1.000 0.000 0,-1.000 1.000 0,0.000-1.000 0,0.000 0.000 0,0.000 1.000 0,0.000-1.000 0,0.000 0.000 0,0.000 0.000 0,0.000-1.000 0,-10.000-2.000 0,-29.000 11.000 0,18.000-2.000 0,-4.000-2.000 0,18.000-2.000 0,0.000 1.000 0,0.000-1.000 0,0.000-1.000 0,0.000 0.000 0,0.000 0.000 0,0.000 0.000 0,1.000 0.000 0,-1.000-1.000 0,-10.000-3.000 0,17.000 4.000 0,-1.000 0.000 0,1.000 0.000 0,0.000 0.000 0,-1.000 0.000 0,1.000 0.000 0,0.000 0.000 0,-1.000 0.000 0,1.000 0.000 0,0.000 0.000 0,0.000 0.000 0,-1.000 0.000 0,1.000 0.000 0,0.000 0.000 0,-1.000-1.000 0,1.000 1.000 0,0.000 0.000 0,-1.000 0.000 0,1.000 0.000 0,0.000-1.000 0,0.000 1.000 0,0.000 0.000 0,-1.000 0.000 0,1.000 0.000 0,0.000-1.000 0,0.000 1.000 0,0.000 0.000 0,-1.000-1.000 0,1.000 1.000 0,0.000 0.000 0,0.000 0.000 0,0.000-1.000 0,0.000 1.000 0,0.000 0.000 0,0.000-1.000 0,0.000 1.000 0,-1.000 0.000 0,1.000-1.000 0,0.000 1.000 0,0.000 0.000 0,0.000-1.000 0,1.000 1.000 0,14.000-4.000 0,22.000 2.000 0,-126.000 8.000 0,39.000 0.000 0,96.000-1.000 0,-40.000-6.000 0,-1.000 2.000 0,1.000-1.000 0,0.000 1.000 0,0.000 0.000 0,-1.000 0.000 0,1.000 0.000 0,7.000 3.000 0,-56.000-2.000 0,-1.000-1.000 0,-39.000-2.000 0,84.000 0.000 0,51.000-14.000 0,-16.000 13.000 0,65.000-12.000 0,-101.000 14.000 0,0.000 0.000 0,-1.000 0.000 0,1.000 0.000 0,0.000 1.000 0,0.000-1.000 0,-1.000 0.000 0,1.000 0.000 0,0.000 1.000 0,0.000-1.000 0,-1.000 0.000 0,1.000 1.000 0,0.000-1.000 0,0.000 0.000 0,0.000 1.000 0,0.000-1.000 0,0.000 0.000 0,0.000 1.000 0,-1.000-1.000 0,1.000 0.000 0,0.000 1.000 0,0.000-1.000 0,0.000 0.000 0,0.000 1.000 0,0.000-1.000 0,0.000 0.000 0,0.000 1.000 0,1.000-1.000 0,-1.000 0.000 0,0.000 1.000 0,0.000-1.000 0,0.000 0.000 0,0.000 1.000 0,0.000-1.000 0,0.000 0.000 0,1.000 1.000 0,-1.000-1.000 0,0.000 0.000 0,0.000 1.000 0,1.000-1.000 0,-1.000 2.000 0,1.000-1.000 0,0.000 0.000 0,-1.000 0.000 0,1.000 0.000 0,0.000 0.000 0,0.000 0.000 0,0.000 0.000 0,-1.000 0.000 0,1.000-1.000 0,0.000 1.000 0,0.000 0.000 0,0.000 0.000 0,2.000 0.000 0,33.000 6.000 120,-35.000-7.000-185,1.000 0.000 1,-1.000 0.000-1,0.000 0.000 1,1.000 0.000-1,-1.000 0.000 1,1.000 0.000-1,-1.000 0.000 0,1.000 0.000 1,-1.000-1.000-1,0.000 1.000 1,1.000-1.000-1,-1.000 1.000 1,0.000-1.000-1,1.000 1.000 0,-1.000-1.000 1,0.000 0.000-1,0.000 0.000 1,0.000 0.000-1,0.000 1.000 1,0.000-1.000-1,0.000 0.000 1,2.000-3.000-1</inkml:trace>
</inkml:ink>
</file>

<file path=ppt/ink/ink10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0.000 66.000 24575,'3.000'3.000'0,"-1.000"0.000"0,0.000 0.000 0,0.000 0.000 0,0.000 0.000 0,0.000 0.000 0,0.000 1.000 0,0.000-1.000 0,0.000 5.000 0,2.000-1.000 0,0.000-63.000 0,-4.000 52.000 0,1.000 0.000 0,0.000 0.000 0,0.000 0.000 0,0.000 0.000 0,0.000 0.000 0,1.000 1.000 0,2.000-6.000 0,-4.000 9.000 0,0.000-1.000 0,0.000 0.000 0,0.000 1.000 0,1.000-1.000 0,-1.000 0.000 0,0.000 1.000 0,1.000-1.000 0,-1.000 0.000 0,0.000 1.000 0,1.000-1.000 0,-1.000 1.000 0,1.000-1.000 0,-1.000 1.000 0,1.000-1.000 0,-1.000 1.000 0,1.000-1.000 0,-1.000 1.000 0,1.000-1.000 0,-1.000 1.000 0,1.000 0.000 0,0.000-1.000 0,-1.000 1.000 0,1.000 0.000 0,0.000 0.000 0,-1.000-1.000 0,1.000 1.000 0,0.000 0.000 0,-1.000 0.000 0,1.000 0.000 0,0.000 0.000 0,0.000 0.000 0,-1.000 0.000 0,1.000 0.000 0,0.000 0.000 0,-1.000 0.000 0,1.000 0.000 0,0.000 0.000 0,-1.000 0.000 0,1.000 1.000 0,0.000-1.000 0,-1.000 0.000 0,1.000 0.000 0,0.000 1.000 0,-1.000-1.000 0,1.000 0.000 0,0.000 1.000 0,-1.000-1.000 0,1.000 1.000 0,1.000 2.000 0,-1.000-1.000 0,0.000 0.000 0,0.000 1.000 0,-1.000-1.000 0,1.000 0.000 0,0.000 1.000 0,-1.000-1.000 0,0.000 1.000 0,1.000-1.000 0,-1.000 1.000 0,0.000-1.000 0,0.000 1.000 0,0.000-1.000 0,-1.000 5.000 0,1.000-6.000 0,0.000 0.000 0,0.000 1.000 0,0.000-1.000 0,-1.000 1.000 0,1.000-1.000 0,0.000 1.000 0,0.000-1.000 0,-1.000 0.000 0,1.000 1.000 0,-1.000-1.000 0,1.000 0.000 0,-1.000 0.000 0,0.000 1.000 0,0.000-1.000 0,1.000 0.000 0,-1.000 0.000 0,0.000 0.000 0,0.000 0.000 0,0.000 0.000 0,0.000 0.000 0,0.000 0.000 0,0.000 0.000 0,0.000 0.000 0,-1.000 0.000 0,-1.000 1.000 0,2.000-3.000-44,-1.000 1.000 0,1.000 0.000 0,-1.000-1.000 0,1.000 1.000 0,-1.000-1.000 0,1.000 0.000 0,-1.000 1.000 0,1.000-1.000 0,0.000 0.000 0,-1.000 0.000 0,1.000 0.000 0,0.000 0.000 0,0.000 0.000 0,0.000 0.000 0,0.000 0.000 0,0.000 0.000 0,0.000 0.000 0,0.000-1.000-1,0.000 1.000 1,0.000 0.000 0,0.000-1.000 0,1.000 1.000 0,-1.000 0.000 0,1.000-1.000 0,-1.000 1.000 0,1.000-1.000 0,-1.000 1.000 0,1.000-1.000 0,0.000 1.000 0,0.000-3.000 0</inkml:trace>
</inkml:ink>
</file>

<file path=ppt/ink/ink10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53.000 1.000 24575,'1.000'7.000'0,"0.000"-1.000"0,0.000 1.000 0,1.000 0.000 0,0.000-1.000 0,0.000 1.000 0,4.000 7.000 0,2.000 9.000 0,-10.000-32.000 0,1.000 6.000 0,0.000 0.000 0,0.000 0.000 0,0.000-1.000 0,0.000 1.000 0,-1.000 0.000 0,1.000 0.000 0,-1.000 0.000 0,1.000 1.000 0,-4.000-4.000 0,4.000 5.000 0,0.000 0.000 0,0.000 1.000 0,0.000-1.000 0,-1.000 0.000 0,1.000 1.000 0,0.000-1.000 0,0.000 1.000 0,-1.000 0.000 0,1.000-1.000 0,0.000 1.000 0,-1.000 0.000 0,1.000 0.000 0,-1.000 0.000 0,1.000 0.000 0,0.000 0.000 0,-1.000 0.000 0,1.000 0.000 0,0.000 0.000 0,-1.000 1.000 0,1.000-1.000 0,0.000 0.000 0,-1.000 1.000 0,1.000-1.000 0,0.000 1.000 0,0.000-1.000 0,-1.000 1.000 0,1.000 0.000 0,-2.000 1.000 0,-15.000 11.000 0,17.000-11.000 0,14.000-5.000 0,17.000-12.000-1365,-22.000 12.000-5461</inkml:trace>
</inkml:ink>
</file>

<file path=ppt/ink/ink1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02:39"/>
    </inkml:context>
    <inkml:brush xml:id="br0">
      <inkml:brushProperty name="width" value="0.025" units="cm"/>
      <inkml:brushProperty name="height" value="0.025" units="cm"/>
      <inkml:brushProperty name="color" value="#ffffff"/>
    </inkml:brush>
  </inkml:definitions>
  <inkml:trace contextRef="#ctx0" brushRef="#br0">1.000 1.000 24575,'0.000'1.000'0,"0.000"0.000"0,1.000 0.000 0,-1.000 0.000 0,0.000-1.000 0,1.000 1.000 0,-1.000 0.000 0,1.000 0.000 0,-1.000 0.000 0,1.000-1.000 0,0.000 1.000 0,-1.000 0.000 0,1.000 0.000 0,0.000-1.000 0,-1.000 1.000 0,1.000-1.000 0,0.000 1.000 0,0.000-1.000 0,0.000 1.000 0,0.000-1.000 0,-1.000 1.000 0,1.000-1.000 0,0.000 0.000 0,0.000 1.000 0,0.000-1.000 0,2.000 0.000 0,10.000 7.000 0,-14.000-6.000 0,0.000-1.000 0,1.000 0.000 0,-1.000 1.000 0,0.000-1.000 0,0.000 0.000 0,0.000 0.000 0,0.000 0.000 0,0.000 0.000 0,0.000 0.000 0,0.000 0.000 0,0.000 0.000 0,0.000 0.000 0,0.000 0.000 0,1.000 0.000 0,-1.000-1.000 0,0.000 1.000 0,0.000 0.000 0,0.000 0.000 0,0.000-1.000 0,-1.000 0.000 0,-9.000-3.000 0,10.000 3.000 0,5.000 0.000 0,-2.000 2.000-105,1.000-1.000 0,-1.000 1.000 0,1.000-1.000 0,-1.000 1.000 0,0.000 0.000 0,1.000 0.000 0,-1.000 0.000 0,0.000 0.000 0,0.000 0.000 0,1.000 1.000 0,-1.000-1.000 0,3.000 4.000 0</inkml:trace>
</inkml:ink>
</file>

<file path=ppt/ink/ink11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0.000 1.000 24575,'1.000'0.000'0,"1.000"0.000"0,0.000 1.000 0,1.000 0.000 0,0.000 1.000 0,0.000 0.000 0,1.000 1.000 0,-1.000 1.000 0,1.000-1.000 0,-1.000 0.000 0,0.000 0.000 0,-1.000 0.000 0,0.000 1.000 0,0.000 0.000 0,-1.000 0.000 0,2.000-2.000 0,-1.000 1.000 0</inkml:trace>
</inkml:ink>
</file>

<file path=ppt/ink/ink11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5.000 1.000 24575,'8.000'28.000'0,"-2.000"-8.000"0,-24.000-59.000 0,18.000 33.000 0,9.000 18.000 0,12.000 20.000 0,-22.000-34.000 0,1.000 1.000 0,0.000 0.000 0,0.000-1.000 0,-1.000 1.000 0,1.000 0.000 0,0.000 0.000 0,0.000-1.000 0,0.000 1.000 0,0.000 0.000 0,1.000-1.000 0,-1.000 1.000 0,0.000 0.000 0,1.000 0.000 0,-1.000-1.000 0,0.000 1.000 0,1.000 0.000 0,-1.000 0.000 0,1.000 0.000 0,1.000-2.000 0,-2.000 2.000 0,0.000 1.000 0,1.000 0.000 0,-1.000-1.000 0,0.000 1.000 0,0.000 0.000 0,0.000 0.000 0,1.000-1.000 0,-1.000 1.000 0,0.000 0.000 0,0.000 0.000 0,1.000 0.000 0,-1.000-1.000 0,0.000 1.000 0,0.000 0.000 0,1.000 0.000 0,-1.000 0.000 0,0.000 0.000 0,1.000 0.000 0,-1.000-1.000 0,0.000 1.000 0,1.000 0.000 0,-1.000 0.000 0,0.000 0.000 0,1.000 0.000 0,-1.000 0.000 0,0.000 0.000 0,1.000 0.000 0,-1.000 0.000 0,1.000 0.000 0,-1.000 1.000 0,1.000 0.000 0,0.000-1.000 0,0.000 1.000 0,-1.000-1.000 0,1.000 1.000 0,-1.000 0.000 0,1.000 0.000 0,-1.000-1.000 0,1.000 1.000 0,-1.000 0.000 0,1.000 0.000 0,-1.000 0.000 0,0.000-1.000 0,1.000 1.000 0,-1.000 0.000 0,0.000 0.000 0,0.000 1.000 0,4.000 15.000 0,-2.000-12.000 0,0.000-10.000 0,2.000-8.000 0,1.000 3.000 0,-1.000 11.000 0,0.000 20.000 0,-2.000-10.000 0,-2.000-13.000 0,0.000 0.000 0,-1.000 0.000 0,2.000 0.000 0,-1.000 0.000 0,0.000-1.000 0,0.000 1.000 0,0.000 0.000 0,1.000 0.000 0,-1.000 1.000 0,1.000-1.000 0,1.000-4.000 0,-2.000 6.000 0,0.000 0.000 0,0.000 0.000 0,0.000 0.000 0,0.000 0.000 0,0.000 0.000 0,0.000-1.000 0,0.000 1.000 0,0.000 0.000 0,0.000 0.000 0,0.000 0.000 0,1.000 0.000 0,-1.000 0.000 0,0.000 0.000 0,0.000 0.000 0,0.000 0.000 0,0.000-1.000 0,0.000 1.000 0,0.000 0.000 0,0.000 0.000 0,0.000 0.000 0,0.000 0.000 0,0.000 0.000 0,0.000 0.000 0,0.000 0.000 0,1.000 0.000 0,-1.000 0.000 0,0.000 0.000 0,0.000 0.000 0,0.000 0.000 0,0.000 0.000 0,0.000 0.000 0,0.000 0.000 0,0.000 0.000 0,1.000 0.000 0,-1.000 0.000 0,0.000 0.000 0,0.000 0.000 0,0.000 0.000 0,0.000 0.000 0,0.000 0.000 0,0.000 0.000 0,0.000 0.000 0,1.000 0.000 0,-1.000 0.000 0,0.000 0.000 0,0.000 0.000 0,0.000 0.000 0,0.000 0.000 0,0.000 0.000 0,0.000 0.000 0,0.000 0.000 0,0.000 0.000 0,1.000 0.000 0,-1.000 0.000 0,0.000 0.000 0,0.000 0.000 0,0.000 0.000 0,0.000 1.000 0,2.000 18.000 0,-2.000-8.000-1365,0.000-6.000-5461</inkml:trace>
</inkml:ink>
</file>

<file path=ppt/ink/ink11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0.000 0.000 24575,'1.000'0.000'0,"1.000"0.000"0,1.000 1.000 0,0.000 1.000 0,0.000-1.000 0,1.000 1.000 0,-1.000-1.000 0,1.000 1.000 0,1.000-1.000 0,-1.000 0.000 0,1.000 0.000 0</inkml:trace>
</inkml:ink>
</file>

<file path=ppt/ink/ink11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32.000 0.000 24575,'0.000'0.000'0,"-3.000"0.000"0,0.000 0.000 0,-1.000 0.000 0,-1.000 0.000 0,0.000 0.000 0,-1.000 0.000 0,1.000 0.000 0</inkml:trace>
</inkml:ink>
</file>

<file path=ppt/ink/ink11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25.000 16.000 24575,'18.000'-2.000'0,"-25.000"-3.000"0,-29.000-4.000 0,52.000 12.000 0,-10.000-3.000 0,1.000 1.000 0,-1.000 1.000 0,0.000-1.000 0,0.000 1.000 0,10.000 5.000 0,-14.000-7.000-110,9.000 6.000 354,-11.000-6.000-275,0.000 0.000-1,0.000-1.000 1,0.000 1.000 0,0.000 0.000 0,0.000 0.000-1,0.000 0.000 1,0.000 0.000 0,0.000 0.000 0,0.000 0.000 0,0.000 0.000-1,0.000 0.000 1,0.000 0.000 0,0.000-1.000 0,0.000 1.000-1,0.000 0.000 1,0.000 0.000 0,0.000 0.000 0,0.000 0.000-1,0.000 0.000 1,0.000 0.000 0,0.000 0.000 0,0.000-1.000 0,0.000 1.000-1,0.000 0.000 1,0.000 0.000 0,0.000 0.000 0,0.000 0.000-1,0.000 0.000 1,0.000 0.000 0,0.000 0.000 0,0.000 0.000 0,0.000-1.000-1,0.000 1.000 1,0.000 0.000 0,0.000 0.000 0,0.000 0.000-1,1.000 0.000 1,-1.000 0.000 0,0.000 0.000 0,0.000 0.000 0,0.000 0.000-1,0.000 0.000 1,0.000 0.000 0,0.000 0.000 0,0.000 0.000-1,0.000 0.000 1,1.000 0.000 0</inkml:trace>
</inkml:ink>
</file>

<file path=ppt/ink/ink11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1.000 0.000 24575,'24.000'7.000'0,"-18.000"-4.000"0,-16.000-5.000 0,5.000-1.000-80,12.000 4.000 280,12.000 4.000-1685</inkml:trace>
</inkml:ink>
</file>

<file path=ppt/ink/ink11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1.000 1.000 24575,'1.000'0.000'0,"0.000"1.000"0,1.000 0.000 0,1.000 0.000 0,1.000 0.000 0,-1.000 0.000 0,1.000 1.000 0,0.000 0.000 0,-2.000 1.000 0,0.000 0.000 0,1.000 0.000 0,1.000-2.000 0,0.000 0.000 0</inkml:trace>
</inkml:ink>
</file>

<file path=ppt/ink/ink11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63.000 0.000 24575,'-1.000'0.000'0,"-1.000"0.000"0,-1.000 0.000 0,-1.000 0.000 0,-1.000 0.000 0,-2.000 0.000 0,-1.000 0.000 0,1.000 0.000 0,-1.000 0.000 0,1.000 0.000 0,1.000 0.000 0,1.000 0.000-8191</inkml:trace>
</inkml:ink>
</file>

<file path=ppt/ink/ink11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0.000 1.000 24575,'1.000'0.000'0,"1.000"0.000"0,1.000 1.000 0,0.000 0.000 0,0.000 0.000 0,1.000 1.000 0,-1.000 0.000 0,1.000-1.000 0,1.000 0.000 0</inkml:trace>
</inkml:ink>
</file>

<file path=ppt/ink/ink11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21.000 1.000 24575,'0.000'0.000'0,"-3.000"0.000"0,0.000 0.000 0,-1.000 0.000 0,-1.000 0.000 0,0.000 0.000 0</inkml:trace>
</inkml:ink>
</file>

<file path=ppt/ink/ink1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03:43"/>
    </inkml:context>
    <inkml:brush xml:id="br0">
      <inkml:brushProperty name="width" value="0.025" units="cm"/>
      <inkml:brushProperty name="height" value="0.025" units="cm"/>
      <inkml:brushProperty name="color" value="#ffffff"/>
    </inkml:brush>
  </inkml:definitions>
  <inkml:trace contextRef="#ctx0" brushRef="#br0">0.000 1.000 24575,'1.000'0.000'0,"2.000"0.000"0,1.000 0.000 0,2.000 0.000 0,0.000 0.000 0,0.000 1.000 0</inkml:trace>
</inkml:ink>
</file>

<file path=ppt/ink/ink12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56.000 3.000 24575,'-1.000'0.000'0,"-1.000"0.000"0,-1.000 0.000 0,-1.000 0.000 0,-1.000 0.000 0,0.000 0.000 0,-1.000 0.000 0,1.000 0.000 0,-1.000 0.000 0,1.000 0.000 0,0.000 0.000 0,1.000-2.000 0,0.000 1.000 0</inkml:trace>
</inkml:ink>
</file>

<file path=ppt/ink/ink12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traceFormat>
        <inkml:channelProperties>
          <inkml:channelProperty channel="X" name="resolution" value="1000" units="1/cm"/>
          <inkml:channelProperty channel="Y" name="resolution" value="1000" units="1/cm"/>
        </inkml:channelProperties>
      </inkml:inkSource>
      <inkml:timestamp xml:id="ts0" timeString="2025-01-07T08:17:21"/>
    </inkml:context>
    <inkml:brush xml:id="br0">
      <inkml:brushProperty name="width" value="0.025" units="cm"/>
      <inkml:brushProperty name="height" value="0.15" units="cm"/>
      <inkml:brushProperty name="color" value="#ffffff"/>
      <inkml:brushProperty name="inkEffects" value="pencil"/>
    </inkml:brush>
  </inkml:definitions>
  <inkml:trace contextRef="#ctx0" brushRef="#br0">37.000 12.000,'1.000'0.000,"0.000"1.000,1.000 1.000,-1.000 1.000,1.000 1.000,1.000 0.000,-1.000 0.000,0.000 0.000,-1.000 1.000,1.000-1.000,-1.000 0.000,1.000 0.000,-1.000 0.000,-1.000 1.000,1.000 0.000,-1.000 0.000,0.000 0.000,0.000 1.000,0.000-1.000,0.000 0.000,-1.000 1.000,1.000-1.000,-1.000-1.000,0.000 0.000,-1.000 0.000,0.000-1.000,0.000 0.000,0.000 1.000,0.000-1.000,1.000 0.000,-2.000 1.000,2.000-1.000,-2.000 0.000,0.000-1.000,0.000 0.000,0.000 0.000,0.000 1.000,0.000-1.000,0.000 1.000,1.000 0.000,2.000 0.000,1.000-1.000,2.000 0.000,0.000-2.000,1.000 0.000,-1.000-2.000,1.000 0.000,-2.000-1.000,1.000-1.000,-2.000 0.000,0.000-1.000,0.000 1.000,0.000 0.000,0.000 0.000,1.000 0.000,0.000 0.000,-1.000 1.000,1.000-1.000,0.000 1.000,-1.000-1.000,1.000 1.000,0.000-1.000,0.000 1.000,-1.000-2.000,0.000 1.000,-1.000-1.000,0.000 0.000,0.000-1.000,0.000 1.000,0.000 0.000,0.000-1.000,-1.000 2.000,0.000 0.000,0.000-1.000,0.000 1.000,-1.000 0.000,0.000 1.000,0.000-1.000,0.000-1.000,0.000 3.000,1.000 1.000,0.000 2.000,2.000 1.000,0.000 1.000,0.000 1.000,0.000 1.000,-1.000 0.000,1.000 0.000,-1.000 1.000,0.000-1.000,0.000 1.000,0.000-1.000,0.000 1.000,0.000 1.000,0.000-1.000,0.000 1.000,0.000-1.000,0.000-1.000,0.000 1.000,0.000-1.000,0.000 0.000,0.000 1.000,0.000-1.000,-1.000-1.000,0.000 0.000,0.000 0.000,0.000 1.000,-1.000-1.000,1.000-1.000,-1.000 0.000,-1.000 0.000,1.000 0.000,-2.000-1.000,1.000 0.000,0.000 0.000,-1.000-1.000,0.000 1.000,1.000 0.000,0.000 0.000,0.000 1.000,-1.000-2.000,0.000 1.000,2.000 0.000,0.000-1.000,2.000-1.000,1.000-1.000,1.000-1.000,1.000-1.000,0.000 0.000,0.000-1.000,1.000 1.000,-1.000 0.000,0.000 0.000,-1.000-1.000,1.000 1.000,-1.000-1.000,0.000 2.000,2.000-1.000,-1.000 1.000,0.000-1.000,0.000 0.000,0.000-2.000,-1.000 1.000,0.000-1.000,0.000 0.000,0.000 1.000,0.000 0.000,-1.000-1.000,-1.000 0.000,1.000 0.000,-1.000 0.000,0.000 0.000,0.000 0.000,-1.000 0.000,-1.000 1.000,1.000 0.000,-1.000 0.000,1.000 1.000,-1.000-1.000,1.000 0.000,0.000 0.000,1.000-1.000,-1.000 0.000,-1.000 1.000,1.000 0.000,1.000 0.000,-2.000 0.000,1.000 0.000,-1.000 0.000,1.000 0.000,1.000 1.000,-1.000 2.000,1.000 3.000,1.000 0.000,0.000 1.000,0.000 1.000,0.000 0.000,0.000 1.000,0.000 1.000,-1.000-1.000,0.000 1.000,0.000-1.000,0.000 1.000,0.000-3.000,0.000-2.000,0.000-2.000,0.000-2.000,0.000-1.000,0.000-1.000,0.000-1.000,0.000 0.000,-1.000 1.000,0.000 1.000,-1.000 0.000,1.000 1.000,2.000 1.000,0.000 3.000,-1.000 1.000,1.000 1.000,0.000 2.000,-1.000 0.000,1.000 0.000,0.000 1.000,0.000 0.000,0.000-1.000,0.000 1.000,-1.000-1.000,2.000 1.000,-1.000-1.000,0.000-2.000,0.000-1.000,0.000-4.000,-1.000-2.000,0.000-1.000,0.000-1.000,0.000-2.000,0.000 1.000,-1.000-1.000,0.000 1.000,0.000 1.000,0.000 0.000,0.000 1.000,1.000-1.000,0.000 3.000,0.000 2.000,0.000 2.000,0.000 2.000,0.000 2.000,0.000 0.000,0.000 0.000,0.000 1.000,0.000 0.000,0.000 0.000,0.000-1.000,0.000-1.000,0.000-3.000,0.000-2.000,-1.000-2.000,0.000-1.000,0.000-2.000,0.000 0.000,-1.000 0.000,1.000 0.000,-1.000 1.000,1.000-1.000,0.000 2.000,-1.000 0.000,1.000 0.000,0.000 1.000,1.000 2.000,1.000 2.000,0.000 1.000,0.000 1.000,0.000 2.000,0.000 0.000,0.000 0.000,2.000 0.000,-1.000-1.000,0.000 1.000,-1.000-1.000,0.000 1.000,-1.000 0.000,0.000 0.000,0.000 1.000,0.000-1.000,0.000 0.000,0.000 0.000,0.000 1.000,0.000-1.000,0.000 0.000,0.000 1.000,0.000-1.000,-1.000-1.000,0.000 0.000,0.000 1.000,0.000-1.000,-1.000 0.000,1.000-1.000,-2.000 1.000,1.000 1.000,-1.000-2.000,1.000 1.000,0.000 0.000,0.000 0.000,0.000-1.000,-1.000 0.000,1.000 0.000,0.000 0.000,0.000 1.000,0.000-1.000,1.000 0.000</inkml:trace>
</inkml:ink>
</file>

<file path=ppt/ink/ink12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0.000 49.000 24575,'0.000'-1.000'0,"3.000"-1.000"0,5.000-3.000 0,9.000-2.000 0,9.000 0.000 0,7.000-1.000 0,9.000-1.000 0,-3.000 0.000-8191</inkml:trace>
</inkml:ink>
</file>

<file path=ppt/ink/ink12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1.000 35.000 24575,'11.000'11.000'0,"5.000"4.000"0,-18.000-11.000 0,-13.000-6.000 0,5.000-3.000 0,11.000 0.000 0,0.000 5.000 0,0.000 0.000 0,0.000-1.000 0,0.000 1.000 0,0.000 0.000 0,0.000 0.000 0,0.000-1.000 0,0.000 1.000 0,0.000 0.000 0,0.000 0.000 0,0.000 0.000 0,0.000 0.000 0,0.000 0.000 0,0.000 1.000 0,0.000-1.000 0,0.000 0.000 0,-1.000 0.000 0,1.000 1.000 0,0.000-1.000 0,0.000 0.000 0,1.000 1.000 0,55.000 32.000 0,-84.000-60.000 0,26.000 27.000 0,0.000-1.000 0,0.000 1.000 0,1.000-1.000 0,-1.000 1.000 0,0.000-1.000 0,0.000 0.000 0,1.000 1.000 0,-1.000-1.000 0,1.000 0.000 0,-1.000 0.000 0,1.000 1.000 0,-1.000-1.000 0,1.000 0.000 0,-1.000 0.000 0,1.000 0.000 0,0.000 0.000 0,-1.000 0.000 0,1.000 0.000 0,0.000 1.000 0,0.000-1.000 0,-1.000-2.000 0,6.000 0.000 0,7.000 10.000 0,8.000 6.000 0,-12.000-9.000 0,-10.000-7.000 0,-9.000-9.000 0,-15.000-12.000 0,25.000 24.000 0,0.000-1.000 0,0.000 0.000 0,0.000 1.000 0,0.000-1.000 0,-1.000 1.000 0,1.000-1.000 0,0.000 1.000 0,0.000-1.000 0,0.000 1.000 0,0.000 0.000 0,-1.000 0.000 0,1.000 0.000 0,0.000-1.000 0,0.000 1.000 0,-1.000 0.000 0,1.000 1.000 0,0.000-1.000 0,0.000 0.000 0,0.000 0.000 0,-1.000 0.000 0,1.000 1.000 0,0.000-1.000 0,-2.000 2.000 0,3.000-2.000 0,-1.000 0.000 0,1.000 0.000 0,0.000 0.000 0,0.000 0.000 0,0.000 0.000 0,0.000 0.000 0,0.000 0.000 0,0.000 0.000 0,0.000 0.000 0,0.000 0.000 0,-1.000 0.000 0,1.000 1.000 0,0.000-1.000 0,0.000 0.000 0,0.000 0.000 0,0.000 0.000 0,0.000 0.000 0,0.000 0.000 0,0.000 0.000 0,0.000 0.000 0,0.000 1.000 0,0.000-1.000 0,0.000 0.000 0,0.000 0.000 0,0.000 0.000 0,0.000 0.000 0,0.000 0.000 0,0.000 0.000 0,0.000 1.000 0,0.000-1.000 0,0.000 0.000 0,0.000 0.000 0,0.000 0.000 0,0.000 0.000 0,0.000 0.000 0,0.000 0.000 0,0.000 1.000 0,0.000-1.000 0,0.000 0.000 0,0.000 0.000 0,0.000 0.000 0,0.000 0.000 0,1.000 0.000 0,-1.000 0.000 0,0.000 0.000 0,0.000 0.000 0,0.000 0.000 0,0.000 1.000 0,0.000-1.000 0,0.000 0.000 0,0.000 0.000 0,1.000 0.000 0,9.000 6.000 0,11.000 2.000 0,53.000 2.000 0,-95.000-24.000 0,-3.000-1.000 0,28.000 14.000 0,-1.000 0.000 0,1.000 1.000 0,-1.000 0.000 0,1.000 0.000 0,-1.000 0.000 0,1.000 0.000 0,0.000 0.000 0,-1.000 1.000 0,1.000-1.000 0,5.000 3.000 0,-52.000-6.000 0,20.000 2.000 0,43.000 2.000 0,11.000 1.000 0,-26.000-2.000 0,-23.000-3.000 0,12.000 2.000 0,-31.000-10.000 0,93.000 10.000 0,-38.000 0.000 0,-26.000-2.000 0,-32.000 1.000 0,4.000 16.000-1365,31.000-11.000-5461</inkml:trace>
</inkml:ink>
</file>

<file path=ppt/ink/ink12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90.000 0.000 24575,'-3.000'1.000'0,"-1.000"0.000"0,1.000 0.000 0,0.000 0.000 0,0.000 0.000 0,0.000 1.000 0,-1.000-1.000 0,2.000 1.000 0,-1.000 0.000 0,0.000 0.000 0,0.000 0.000 0,0.000 0.000 0,1.000 0.000 0,-4.000 4.000 0,3.000-3.000 0,-1.000 1.000 0,1.000-1.000 0,-1.000 0.000 0,0.000-1.000 0,0.000 1.000 0,-8.000 3.000 0,1.000-2.000 0,19.000-3.000 0,20.000-7.000 0,-26.000 6.000 0,0.000-1.000 0,0.000 0.000 0,0.000 0.000 0,0.000 0.000 0,0.000 0.000 0,0.000 0.000 0,0.000-1.000 0,0.000 1.000 0,-1.000 0.000 0,1.000-1.000 0,0.000 1.000 0,-1.000-1.000 0,1.000 0.000 0,-1.000 0.000 0,1.000 0.000 0,1.000-3.000 0,-5.000 6.000 0,1.000 0.000 0,-1.000 0.000 0,0.000 0.000 0,1.000-1.000 0,-1.000 1.000 0,0.000-1.000 0,0.000 1.000 0,1.000-1.000 0,-1.000 0.000 0,0.000 0.000 0,0.000 1.000 0,0.000-1.000 0,1.000-1.000 0,-1.000 1.000 0,0.000 0.000 0,0.000 0.000 0,1.000-1.000 0,-1.000 1.000 0,0.000-1.000 0,0.000 1.000 0,1.000-1.000 0,-4.000-1.000 0,-19.000-17.000-1365</inkml:trace>
</inkml:ink>
</file>

<file path=ppt/ink/ink12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2.000 1.000 24575,'-1.000'1.000'0,"1.000"-1.000"0,0.000 1.000 0,0.000 0.000 0,0.000 0.000 0,0.000 0.000 0,0.000 0.000 0,0.000 0.000 0,0.000 0.000 0,0.000 0.000 0,0.000 0.000 0,0.000 0.000 0,0.000 0.000 0,1.000-1.000 0,-1.000 1.000 0,0.000 0.000 0,1.000 0.000 0,-1.000 0.000 0,0.000 0.000 0,1.000-1.000 0,-1.000 1.000 0,1.000 0.000 0,0.000 0.000 0,-1.000-1.000 0,1.000 1.000 0,0.000 0.000 0,-1.000-1.000 0,1.000 1.000 0,0.000-1.000 0,-1.000 1.000 0,1.000-1.000 0,0.000 1.000 0,0.000-1.000 0,0.000 1.000 0,0.000-1.000 0,-1.000 0.000 0,1.000 1.000 0,0.000-1.000 0,0.000 0.000 0,0.000 0.000 0,0.000 0.000 0,0.000 0.000 0,1.000 0.000 0,13.000 4.000 0,-14.000-3.000 0,1.000 0.000 0,-1.000 1.000 0,1.000-1.000 0,-1.000 0.000 0,0.000 1.000 0,1.000-1.000 0,-1.000 1.000 0,0.000 0.000 0,0.000-1.000 0,1.000 4.000 0,-1.000-5.000 0,-1.000 1.000 0,1.000 0.000 0,-1.000-1.000 0,0.000 1.000 0,1.000-1.000 0,-1.000 1.000 0,0.000 0.000 0,1.000-1.000 0,-1.000 1.000 0,0.000 0.000 0,0.000-1.000 0,0.000 1.000 0,0.000 0.000 0,0.000-1.000 0,1.000 1.000 0,-1.000 0.000 0,0.000-1.000 0,-1.000 1.000 0,1.000 0.000 0,0.000 0.000 0,0.000-1.000 0,0.000 1.000 0,0.000 0.000 0,0.000-1.000 0,-1.000 1.000 0,1.000-1.000 0,0.000 1.000 0,-1.000 0.000 0,1.000-1.000 0,0.000 1.000 0,-1.000 0.000 0,-2.000-4.000 0,0.000-1.000 0,0.000 1.000 0,0.000-1.000 0,1.000 0.000 0,-1.000 0.000 0,-3.000-8.000 0,5.000 9.000 0,-7.000-10.000 0,9.000 15.000 0,11.000 24.000 0,-7.000-14.000 0,-4.000-9.000 0,0.000-1.000 0,-1.000 1.000 0,1.000-1.000 0,-1.000 1.000 0,1.000-1.000 0,-1.000 1.000 0,0.000-1.000 0,0.000 1.000 0,0.000 3.000 0,-1.000 8.000 0,2.000-13.000 0,-1.000-1.000 0,0.000 0.000 0,1.000 0.000 0,-1.000 0.000 0,0.000 0.000 0,1.000 0.000 0,-1.000 0.000 0,0.000 1.000 0,1.000-1.000 0,-1.000 0.000 0,0.000 0.000 0,1.000 0.000 0,-1.000 0.000 0,1.000 0.000 0,-1.000 0.000 0,0.000 0.000 0,1.000-1.000 0,-1.000 1.000 0,0.000 0.000 0,1.000 0.000 0,-1.000 0.000 0,0.000 0.000 0,1.000 0.000 0,-1.000 0.000 0,0.000-1.000 0,1.000 1.000 0,-1.000 0.000 0,0.000 0.000 0,1.000-1.000 0,-1.000 1.000 0,0.000 0.000 0,0.000 0.000 0,1.000-1.000 0,-1.000 1.000 0,0.000 0.000 0,0.000-1.000 0,0.000 1.000 0,1.000-1.000 0,17.000-15.000 0,-16.000 14.000 0,29.000-14.000 0,-28.000 15.000 0,1.000 0.000 0,-1.000-1.000 0,0.000 1.000 0,0.000-1.000 0,0.000 1.000 0,0.000-1.000 0,0.000 0.000 0,4.000-4.000 0,-28.000 15.000 0,9.000-4.000 0,17.000-6.000 0,61.000-23.000 0,-66.000 24.000 0,-1.000 0.000 0,1.000 0.000 0,0.000 0.000 0,0.000 0.000 0,0.000 0.000 0,0.000 0.000 0,0.000 0.000 0,0.000 0.000 0,0.000 0.000 0,0.000 0.000 0,0.000 0.000 0,0.000 0.000 0,0.000 0.000 0,0.000 0.000 0,0.000 0.000 0,0.000 0.000 0,0.000-1.000 0,0.000 1.000 0,0.000 0.000 0,0.000 0.000 0,0.000 0.000 0,0.000 0.000 0,0.000 0.000 0,0.000 0.000 0,-16.000 1.000 0,12.000-1.000 0,0.000 0.000 0,0.000 1.000 0,1.000 0.000 0,-1.000 0.000 0,0.000 0.000 0,0.000 0.000 0,0.000 1.000 0,-5.000 2.000 0,-18.000 12.000 0,22.000-14.000 0,0.000 0.000 0,1.000 1.000 0,-1.000 0.000 0,1.000 0.000 0,-7.000 5.000 0,16.000-9.000 0,-2.000 1.000 0,-1.000-1.000 0,1.000 1.000 0,0.000-1.000 0,-1.000 0.000 0,1.000 0.000 0,-1.000 0.000 0,1.000 0.000 0,-1.000 0.000 0,0.000-1.000 0,1.000 1.000 0,-1.000-1.000 0,0.000 0.000 0,3.000-2.000 0,0.000-1.000 0,1.000-1.000 0,1.000 1.000 0,-1.000 0.000 0,1.000 1.000 0,-1.000-1.000 0,14.000-5.000 0,-34.000 27.000-1365,11.000-13.000-5461</inkml:trace>
</inkml:ink>
</file>

<file path=ppt/ink/ink12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0.000 29.000 24575,'21.000'-11.000'0,"2.000"-3.000"0,-20.000 10.000-118,-9.000 8.000 156,-16.000 12.000 162,8.000-3.000-401,37.000-27.000-1083,-19.000 12.000-5542</inkml:trace>
</inkml:ink>
</file>

<file path=ppt/ink/ink12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0.000 21.000 24575,'6.000'-1.000'0,"-1.000"0.000"0,1.000-1.000 0,-1.000 0.000 0,0.000 0.000 0,0.000-1.000 0,0.000 1.000 0,7.000-5.000 0,-55.000 28.000-1365</inkml:trace>
</inkml:ink>
</file>

<file path=ppt/ink/ink12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53.000 24.000 24575,'1.000'0.000'0,"1.000"-1.000"0,-1.000 1.000 0,1.000 0.000 0,-1.000-1.000 0,1.000 1.000 0,-1.000-1.000 0,1.000 0.000 0,-1.000 1.000 0,1.000-1.000 0,-1.000 0.000 0,0.000 0.000 0,0.000 0.000 0,1.000 0.000 0,-1.000 0.000 0,0.000 0.000 0,0.000 0.000 0,0.000 0.000 0,1.000-2.000 0,-2.000 3.000 0,0.000 0.000 0,0.000 0.000 0,0.000 0.000 0,1.000 0.000 0,-1.000 0.000 0,0.000-1.000 0,0.000 1.000 0,0.000 0.000 0,0.000 0.000 0,0.000 0.000 0,0.000-1.000 0,0.000 1.000 0,0.000 0.000 0,0.000 0.000 0,0.000 0.000 0,0.000 0.000 0,1.000-1.000 0,-1.000 1.000 0,0.000 0.000 0,0.000 0.000 0,0.000 0.000 0,0.000-1.000 0,-1.000 1.000 0,1.000 0.000 0,0.000 0.000 0,0.000 0.000 0,0.000-1.000 0,0.000 1.000 0,0.000 0.000 0,0.000 0.000 0,0.000 0.000 0,0.000-1.000 0,0.000 1.000 0,0.000 0.000 0,0.000 0.000 0,-1.000 0.000 0,1.000 0.000 0,0.000 0.000 0,0.000-1.000 0,0.000 1.000 0,-18.000 3.000 0,9.000 2.000 0,0.000 0.000 0,0.000 0.000 0,0.000 1.000 0,1.000 0.000 0,-8.000 7.000 0,16.000-12.000 0,8.000-3.000 0,13.000-8.000 0,-17.000 9.000 0,12.000-6.000-1365</inkml:trace>
</inkml:ink>
</file>

<file path=ppt/ink/ink12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51.000 1.000 24575,'-4.000'0.000'0,"0.000"1.000"0,0.000 0.000 0,0.000 0.000 0,0.000 1.000 0,0.000-1.000 0,0.000 1.000 0,0.000 0.000 0,0.000 0.000 0,1.000 0.000 0,-1.000 0.000 0,-4.000 5.000 0,8.000-6.000-1365</inkml:trace>
</inkml:ink>
</file>

<file path=ppt/ink/ink1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03:47"/>
    </inkml:context>
    <inkml:brush xml:id="br0">
      <inkml:brushProperty name="width" value="0.025" units="cm"/>
      <inkml:brushProperty name="height" value="0.025" units="cm"/>
      <inkml:brushProperty name="color" value="#ffffff"/>
    </inkml:brush>
  </inkml:definitions>
  <inkml:trace contextRef="#ctx0" brushRef="#br0">19.000 29.000 24575,'33.000'1.000'0,"-31.000"-1.000"0,-6.000 0.000 0,-11.000-1.000 0,2.000-2.000 0,13.000-2.000 0,2.000 4.000 0,-1.000 0.000 0,1.000 0.000 0,0.000 0.000 0,-1.000 1.000 0,1.000-1.000 0,0.000 1.000 0,0.000-1.000 0,-1.000 1.000 0,1.000 0.000 0,0.000-1.000 0,2.000 1.000 0,-1.000 1.000 0,-6.000-1.000 0,-13.000 1.000 0,15.000-1.000 0,-1.000 0.000 0,1.000 0.000 0,0.000 1.000 0,-1.000-1.000 0,1.000 0.000 0,-1.000-1.000 0,1.000 1.000 0,0.000 0.000 0,-1.000 0.000 0,1.000-1.000 0,0.000 1.000 0,-1.000 0.000 0,1.000-1.000 0,0.000 1.000 0,-1.000-1.000 0,1.000 0.000 0,0.000 1.000 0,0.000-1.000 0,0.000 0.000 0,-2.000-1.000 0,4.000 1.000 0,-1.000 1.000 0,1.000-1.000 0,-1.000 1.000 0,1.000-1.000 0,-1.000 1.000 0,1.000-1.000 0,-1.000 1.000 0,1.000-1.000 0,-1.000 1.000 0,1.000 0.000 0,-1.000-1.000 0,1.000 1.000 0,0.000 0.000 0,-1.000-1.000 0,1.000 1.000 0,0.000 0.000 0,-1.000 0.000 0,1.000 0.000 0,0.000-1.000 0,-1.000 1.000 0,1.000 0.000 0,0.000 0.000 0,-1.000 0.000 0,1.000 0.000 0,0.000 0.000 0,-1.000 0.000 0,2.000 1.000 0,24.000-2.000 0,-23.000 2.000 0,11.000-1.000-1365,-7.000 0.000-5461</inkml:trace>
</inkml:ink>
</file>

<file path=ppt/ink/ink13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22.000 27.000 24575,'-2.000'0.000'0,"0.000"0.000"0,1.000 0.000 0,-1.000 1.000 0,1.000-1.000 0,-1.000 0.000 0,1.000 0.000 0,-1.000 1.000 0,1.000-1.000 0,-1.000 1.000 0,1.000 0.000 0,-1.000-1.000 0,-1.000 2.000 0,16.000-9.000 0,38.000-18.000-1365</inkml:trace>
</inkml:ink>
</file>

<file path=ppt/ink/ink13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74.000 0.000 24575,'-3.000'1.000'0,"-3.000"1.000"0,-1.000 2.000 0,0.000-1.000 0,1.000 0.000 0,-1.000-1.000 0,2.000 0.000 0,0.000 0.000 0,2.000 0.000 0,0.000 0.000 0,-1.000 1.000 0,0.000-1.000 0,0.000 1.000 0,-1.000 0.000 0,0.000 0.000 0</inkml:trace>
</inkml:ink>
</file>

<file path=ppt/ink/ink13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38.000 1.000 24575,'-1.000'0.000'0,"-1.000"1.000"0,-1.000 0.000 0,-1.000 1.000 0,-1.000 0.000 0,1.000 1.000 0,-1.000-1.000 0,2.000 1.000 0,-1.000 0.000 0,1.000-1.000 0,0.000 0.000 0</inkml:trace>
</inkml:ink>
</file>

<file path=ppt/ink/ink13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2.000 7.000 24575,'6.000'7.000'0,"-1.000"-2.000"0,-11.000-16.000 0,7.000 11.000-1,-1.000-1.000-1,0.000 1.000 0,0.000 0.000 0,0.000 0.000 1,0.000-1.000-1,0.000 1.000 0,0.000 0.000 1,0.000 0.000-1,-1.000-1.000 0,1.000 1.000 0,0.000 0.000 1,0.000 0.000-1,0.000 0.000 0,0.000-1.000 1,0.000 1.000-1,0.000 0.000 0,0.000 0.000 0,0.000-1.000 1,0.000 1.000-1,-1.000 0.000 0,1.000 0.000 1,0.000 0.000-1,0.000 0.000 0,0.000-1.000 0,-1.000 1.000 1,1.000 0.000-1,0.000 0.000 0,0.000 0.000 1,0.000 0.000-1,-1.000 0.000 0,1.000-1.000 1,0.000 1.000-1,0.000 0.000 0,0.000 0.000 0,-1.000 0.000 1,1.000 0.000-1,0.000 0.000 0,0.000 0.000 1,-1.000 0.000-1,1.000 0.000 0,0.000 0.000 0,0.000 0.000 1,-1.000 0.000-1,1.000 0.000 0,0.000 0.000 1,-1.000 0.000-1,2.000 12.000 202,2.000 1.000-401,-1.000-13.000-263,-1.000-7.000-356,-1.000 3.000-6006</inkml:trace>
</inkml:ink>
</file>

<file path=ppt/ink/ink13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0.000 11.000 24575,'7.000'4.000'0,"9.000"4.000"0,-14.000-9.000 0,-8.000-9.000 0,7.000 22.000 0,0.000-7.000 0,-3.000-14.000 0,-6.000-10.000 0,11.000 35.000 0,0.000-8.000-1365</inkml:trace>
</inkml:ink>
</file>

<file path=ppt/ink/ink13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1.000 0.000 24575,'1.000'0.000'0,"0.000"0.000"0,1.000 1.000 0,-1.000-1.000 0,0.000 0.000 0,0.000 0.000 0,1.000 0.000 0,-1.000 1.000 0,0.000-1.000 0,1.000 1.000 0,-1.000-1.000 0,0.000 1.000 0,0.000-1.000 0,0.000 1.000 0,0.000 0.000 0,0.000-1.000 0,0.000 1.000 0,0.000 0.000 0,0.000 0.000 0,0.000 0.000 0,0.000 0.000 0,0.000 0.000 0,0.000 0.000 0,0.000 0.000 0,-1.000 0.000 0,1.000 0.000 0,-1.000 1.000 0,1.000-1.000 0,0.000 0.000 0,-1.000 0.000 0,0.000 0.000 0,1.000 1.000 0,-1.000-1.000 0,0.000 0.000 0,0.000 1.000 0,0.000 0.000 0,0.000-3.000 0,0.000 0.000 0,-1.000-1.000 0,1.000 1.000 0,-1.000 0.000 0,1.000-1.000 0,-1.000 1.000 0,0.000 0.000 0,0.000 0.000 0,1.000-1.000 0,-1.000 1.000 0,0.000 0.000 0,0.000 0.000 0,0.000 0.000 0,0.000 0.000 0,-2.000-1.000 0,-3.000 4.000 0,7.000 14.000 0,2.000 9.000-1365,-3.000-20.000-5461</inkml:trace>
</inkml:ink>
</file>

<file path=ppt/ink/ink13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0.000 1.000 24575,'0.000'3.000'0,"1.000"0.000"0,-1.000 0.000 0,1.000-1.000 0,0.000 1.000 0,0.000 0.000 0,0.000 0.000 0,0.000-1.000 0,2.000 5.000 0,2.000 4.000 0,-7.000-15.000 0,-4.000-10.000 0,5.000 13.000 0,1.000 1.000 0,0.000 0.000 0,0.000 0.000 0,0.000 0.000 0,0.000 0.000 0,0.000-1.000 0,0.000 1.000 0,0.000 0.000 0,-1.000 0.000 0,1.000-1.000 0,0.000 1.000 0,0.000 0.000 0,0.000 0.000 0,0.000 0.000 0,0.000-1.000 0,0.000 1.000 0,0.000 0.000 0,0.000 0.000 0,0.000-1.000 0,0.000 1.000 0,0.000 0.000 0,0.000 0.000 0,0.000 0.000 0,0.000-1.000 0,1.000 1.000 0,-1.000 0.000 0,0.000 0.000 0,0.000 0.000 0,0.000-1.000 0,0.000 1.000 0,0.000 0.000 0,0.000 0.000 0,1.000 0.000 0,-1.000-1.000 0,0.000 1.000 0,0.000 0.000 0,0.000 0.000 0,0.000 0.000 0,1.000 0.000 0,-1.000 0.000 0,0.000 0.000 0,0.000-1.000 0,33.000 1.000 0,-54.000 1.000 0,38.000 1.000 0,-14.000-2.000 0,-12.000-7.000 0,8.000 6.000 0,1.000 1.000-1,0.000 0.000-1,0.000 0.000 1,0.000 0.000 0,0.000 0.000-1,0.000 0.000 1,0.000 0.000-1,0.000 0.000 1,0.000 0.000 0,-1.000 0.000-1,1.000 0.000 1,0.000 0.000-1,0.000 0.000 1,0.000 0.000 0,0.000 0.000-1,0.000-1.000 1,0.000 1.000-1,0.000 0.000 1,0.000 0.000-1,0.000 0.000 1,0.000 0.000 0,0.000 0.000-1,0.000 0.000 1,0.000 0.000-1,0.000-1.000 1,0.000 1.000 0,0.000 0.000-1,0.000 0.000 1,0.000 0.000-1,0.000 0.000 1,0.000 0.000 0,0.000 0.000-1,0.000 0.000 1,0.000-1.000-1,0.000 1.000 1,0.000 0.000-1,0.000 0.000 1,0.000 0.000 0,0.000 0.000-1,0.000 0.000 1,0.000 0.000-1,0.000 0.000 1,0.000 0.000 0,0.000-1.000-1,0.000 1.000 1,0.000 0.000-1,0.000 0.000 1,0.000 0.000 0,0.000 0.000-1,0.000 0.000 1,1.000 0.000-1,-1.000 0.000 1,0.000 0.000 0,0.000 0.000-1,0.000 0.000 1,0.000 0.000-1,0.000-1.000 1,11.000-1.000 201,12.000 0.000-1685,-17.000 3.000-5341</inkml:trace>
</inkml:ink>
</file>

<file path=ppt/ink/ink13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18.000 5.000 24575,'-1.000'0.000'0,"0.000"0.000"0,0.000 1.000 0,0.000-1.000 0,0.000-1.000 0,0.000 1.000 0,0.000 0.000 0,0.000 0.000 0,0.000 0.000 0,0.000 0.000 0,0.000-1.000 0,0.000 1.000 0,0.000 0.000 0,0.000-1.000 0,0.000 1.000 0,0.000-1.000 0,-1.000 0.000 0,12.000 4.000 0,-5.000 1.000-157,-1.000 0.000-1,0.000 1.000 1,1.000-1.000 0,5.000 11.000-1,-8.000-12.000-420</inkml:trace>
</inkml:ink>
</file>

<file path=ppt/ink/ink13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5.000 24.000 24575,'1.000'0.000'0,"2.000"0.000"0,1.000 0.000 0,1.000 0.000 0,2.000 0.000 0,0.000 0.000 0,-2.000 0.000 0,-4.000 0.000 0,-1.000-1.000 0,-2.000-1.000 0,-3.000-1.000 0,-1.000-1.000 0,0.000 1.000 0,-1.000-1.000 0,1.000 1.000 0,0.000 0.000 0</inkml:trace>
</inkml:ink>
</file>

<file path=ppt/ink/ink13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1.000 5.000 24575,'1.000'0.000'0,"1.000"0.000"0,3.000 0.000 0,0.000 0.000 0,2.000 0.000 0,0.000 0.000 0,-3.000 0.000 0,-1.000-1.000 0,-2.000-1.000 0,-4.000 1.000 0</inkml:trace>
</inkml:ink>
</file>

<file path=ppt/ink/ink1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2:59:37"/>
    </inkml:context>
    <inkml:brush xml:id="br0">
      <inkml:brushProperty name="width" value="0.025" units="cm"/>
      <inkml:brushProperty name="height" value="0.025" units="cm"/>
      <inkml:brushProperty name="color" value="#ffffff"/>
    </inkml:brush>
  </inkml:definitions>
  <inkml:trace contextRef="#ctx0" brushRef="#br0">12.000 42.000 24575,'21.000'6.000'0,"-20.000"-6.000"0,-1.000 0.000 0,1.000 0.000 0,-1.000 0.000 0,1.000 0.000 0,0.000 0.000 0,-1.000 0.000 0,1.000 1.000 0,-1.000-1.000 0,1.000 0.000 0,-1.000 0.000 0,1.000 0.000 0,-1.000 1.000 0,1.000-1.000 0,-1.000 0.000 0,1.000 1.000 0,-1.000-1.000 0,0.000 1.000 0,1.000-1.000 0,-1.000 0.000 0,1.000 1.000 0,-1.000-1.000 0,0.000 1.000 0,0.000-1.000 0,1.000 1.000 0,-1.000-1.000 0,0.000 1.000 0,0.000-1.000 0,1.000 1.000 0,-1.000-1.000 0,0.000 2.000 0,-1.000-2.000 0,1.000 0.000 0,-1.000 0.000 0,0.000 0.000 0,0.000 1.000 0,0.000-1.000 0,1.000 0.000 0,-1.000 0.000 0,0.000 0.000 0,0.000 0.000 0,0.000-1.000 0,1.000 1.000 0,-1.000 0.000 0,0.000 0.000 0,0.000 0.000 0,1.000-1.000 0,-1.000 1.000 0,0.000 0.000 0,1.000-1.000 0,-1.000 1.000 0,0.000 0.000 0,1.000-1.000 0,-1.000 1.000 0,0.000-1.000 0,1.000 1.000 0,-1.000-2.000 0,-3.000-3.000 0,16.000 6.000 0,-10.000-1.000 0,-1.000 0.000 0,0.000 0.000 0,0.000 1.000 0,0.000-1.000 0,1.000 0.000 0,-1.000 1.000 0,0.000-1.000 0,0.000 1.000 0,0.000 0.000 0,0.000-1.000 0,0.000 1.000 0,0.000 0.000 0,0.000-1.000 0,0.000 1.000 0,0.000 0.000 0,0.000 0.000 0,-1.000 0.000 0,1.000 0.000 0,0.000 0.000 0,0.000 0.000 0,-1.000 0.000 0,1.000 1.000 0,-7.000 3.000 0,-14.000-6.000 0,-7.000-4.000 0,22.000 4.000 0,25.000 1.000 0,5.000 4.000 0,-20.000-4.000 0,-9.000-7.000 0,-2.000-4.000 0,5.000 10.000 0,0.000 0.000 0,1.000 0.000 0,-1.000 1.000 0,1.000-1.000 0,-1.000 0.000 0,1.000 0.000 0,-1.000 0.000 0,1.000 0.000 0,-1.000-1.000 0,1.000 1.000 0,0.000 0.000 0,0.000 0.000 0,-1.000 0.000 0,1.000 0.000 0,0.000 0.000 0,0.000 0.000 0,0.000 0.000 0,0.000-1.000 0,0.000 1.000 0,0.000 0.000 0,1.000 0.000 0,-1.000 0.000 0,0.000 0.000 0,1.000 0.000 0,-1.000 0.000 0,1.000-1.000 0,0.000 1.000 0,0.000 0.000 0,0.000 1.000 0,1.000-1.000 0,-1.000 1.000 0,0.000-1.000 0,0.000 1.000 0,1.000-1.000 0,-1.000 1.000 0,0.000 0.000 0,0.000-1.000 0,1.000 1.000 0,-1.000 0.000 0,0.000 0.000 0,1.000 0.000 0,-1.000 0.000 0,0.000 0.000 0,1.000 1.000 0,0.000-1.000 0,9.000 2.000 0,-1.000 1.000 0,0.000-1.000 0,-1.000 2.000 0,15.000 6.000 0,-23.000-7.000 0,-8.000-2.000 0,-7.000 2.000 0,14.000-3.000 0,0.000 0.000 0,-1.000 0.000 0,1.000 0.000 0,0.000 0.000 0,0.000 0.000 0,0.000 0.000 0,0.000 0.000 0,-1.000 0.000 0,1.000 1.000 0,0.000-1.000 0,0.000 0.000 0,0.000 0.000 0,0.000 0.000 0,0.000 0.000 0,-1.000 0.000 0,1.000 0.000 0,0.000 1.000 0,0.000-1.000 0,0.000 0.000 0,0.000 0.000 0,0.000 0.000 0,0.000 0.000 0,0.000 1.000 0,0.000-1.000 0,0.000 0.000 0,0.000 0.000 0,0.000 0.000 0,0.000 1.000 0,0.000-1.000 0,0.000 0.000 0,0.000 0.000 0,0.000 0.000 0,0.000 0.000 0,0.000 1.000 0,0.000-1.000 0,0.000 0.000 0,0.000 0.000 0,0.000 0.000 0,0.000 1.000 0,0.000-1.000 0,0.000 0.000 0,0.000 0.000 0,0.000 0.000 0,0.000 0.000 0,0.000 1.000 0,1.000-1.000 0,-1.000 0.000 0,0.000 0.000 0,0.000 0.000 0,0.000 0.000 0,0.000 0.000 0,1.000 1.000 0,-38.000 1.000 0,32.000-2.000 0,2.000 1.000 0,0.000-1.000 0,0.000 0.000 0,0.000 0.000 0,0.000-1.000 0,0.000 1.000 0,0.000 0.000 0,0.000-1.000 0,1.000 0.000 0,-1.000 0.000 0,0.000 0.000 0,-4.000-2.000 0,47.000-2.000 0,11.000 6.000 0,-54.000-2.000 0,-25.000-8.000 0,27.000 8.000 0,0.000 1.000 0,0.000 0.000 0,0.000 0.000 0,0.000-1.000 0,0.000 1.000 0,1.000 0.000 0,-1.000-1.000 0,0.000 1.000 0,0.000-1.000 0,0.000 0.000 0,0.000 1.000 0,0.000-1.000 0,1.000 0.000 0,-1.000 1.000 0,0.000-1.000 0,1.000 0.000 0,-1.000 0.000 0,0.000 1.000 0,1.000-1.000 0,-1.000-1.000 0,1.000 1.000 0,1.000-1.000 0,0.000 1.000 0,0.000 0.000 0,0.000 0.000 0,0.000 1.000 0,1.000-1.000 0,-1.000 0.000 0,0.000 0.000 0,0.000 0.000 0,0.000 1.000 0,1.000-1.000 0,-1.000 0.000 0,0.000 1.000 0,1.000 0.000 0,-1.000-1.000 0,0.000 1.000 0,3.000-1.000 0,25.000-4.000 0,-11.000 7.000 0,-18.000-2.000 0,0.000 0.000 0,0.000 0.000 0,0.000 0.000 0,0.000 0.000 0,1.000 0.000 0,-1.000 0.000 0,0.000 0.000 0,0.000 0.000 0,0.000 1.000 0,0.000-1.000 0,0.000 0.000 0,0.000 0.000 0,0.000 0.000 0,1.000 0.000 0,-1.000 0.000 0,0.000 1.000 0,0.000-1.000 0,0.000 0.000 0,0.000 0.000 0,0.000 0.000 0,0.000 0.000 0,0.000 0.000 0,0.000 1.000 0,0.000-1.000 0,0.000 0.000 0,0.000 0.000 0,0.000 0.000 0,0.000 0.000 0,0.000 1.000 0,0.000-1.000 0,0.000 0.000 0,0.000 0.000 0,0.000 0.000 0,0.000 0.000 0,0.000 1.000 0,0.000-1.000 0,0.000 0.000 0,0.000 0.000 0,-1.000 0.000 0,1.000 0.000 0,0.000 0.000 0,0.000 1.000 0,0.000-1.000 0,0.000 0.000 0,-2.000 1.000 0,1.000 1.000 0,-1.000-1.000 0,1.000 0.000 0,-1.000 0.000 0,1.000 0.000 0,-1.000 0.000 0,0.000 0.000 0,1.000-1.000 0,-1.000 1.000 0,0.000 0.000 0,0.000-1.000 0,0.000 0.000 0,0.000 1.000 0,-2.000-1.000 0,-78.000 1.000 0,103.000-3.000-341,0.000 0.000 0,0.000-1.000-1,23.000-7.000 1,-37.000 8.000-6485</inkml:trace>
</inkml:ink>
</file>

<file path=ppt/ink/ink14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1.000 1.000 24575,'1.000'0.000'0,"1.000"0.000"0,3.000 0.000 0,0.000 0.000 0,2.000 0.000 0,-2.000 1.000 0,1.000 1.000 0,0.000-1.000 0,-1.000 1.000-8191</inkml:trace>
</inkml:ink>
</file>

<file path=ppt/ink/ink14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1.000 18.000 24575,'4.000'0.000'0,"1.000"0.000"0,-1.000 0.000 0,1.000 1.000 0,0.000-1.000 0,-1.000 1.000 0,1.000 0.000 0,-1.000 0.000 0,1.000 1.000 0,-1.000-1.000 0,0.000 1.000 0,0.000 0.000 0,0.000 0.000 0,0.000 0.000 0,0.000 1.000 0,4.000 2.000 0,-10.000-6.000 0,-4.000-3.000 0,0.000 0.000 0,0.000 0.000 0,0.000-1.000 0,-7.000-7.000 0,13.000 12.000 0,0.000 0.000 0,0.000 0.000 0,0.000-1.000 0,0.000 1.000 0,0.000 0.000 0,0.000 0.000 0,0.000 0.000 0,-1.000-1.000 0,1.000 1.000 0,0.000 0.000 0,0.000 0.000 0,0.000 0.000 0,0.000-1.000 0,0.000 1.000 0,0.000 0.000 0,0.000 0.000 0,0.000 0.000 0,0.000-1.000 0,0.000 1.000 0,0.000 0.000 0,0.000 0.000 0,0.000 0.000 0,0.000-1.000 0,0.000 1.000 0,0.000 0.000 0,1.000 0.000 0,-1.000 0.000 0,0.000-1.000 0,0.000 1.000 0,0.000 0.000 0,0.000 0.000 0,0.000 0.000 0,0.000-1.000 0,1.000 1.000 0,-1.000 0.000 0,0.000 0.000 0,0.000 0.000 0,0.000 0.000 0,0.000 0.000 0,1.000 0.000 0,-1.000-1.000 0,0.000 1.000 0,0.000 0.000 0,0.000 0.000 0,1.000 0.000 0,-1.000 0.000 0,13.000-3.000 0,-7.000 4.000 0,-25.000 2.000 0,18.000-3.000 3,1.000 0.000-1,-1.000 0.000 1,0.000 0.000 0,1.000 0.000-1,-1.000 1.000 1,0.000-1.000-1,1.000 0.000 1,-1.000 0.000-1,0.000 0.000 1,1.000 1.000 0,-1.000-1.000-1,1.000 0.000 1,-1.000 1.000-1,1.000-1.000 1,-1.000 0.000-1,0.000 1.000 1,1.000-1.000 0,-1.000 1.000-1,1.000-1.000 1,0.000 1.000-1,-1.000-1.000 1,1.000 1.000-1,-1.000-1.000 1,1.000 1.000 0,0.000-1.000-1,-1.000 1.000 1,1.000-1.000-1,0.000 1.000 1,0.000 0.000-1,-1.000-1.000 1,1.000 1.000-1,0.000 0.000 1,0.000 0.000 0,3.000 23.000-729,-1.000-18.000-1,-1.000-1.000-6099</inkml:trace>
</inkml:ink>
</file>

<file path=ppt/ink/ink14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7:21"/>
    </inkml:context>
    <inkml:brush xml:id="br0">
      <inkml:brushProperty name="width" value="0.025" units="cm"/>
      <inkml:brushProperty name="height" value="0.025" units="cm"/>
      <inkml:brushProperty name="color" value="#ffffff"/>
    </inkml:brush>
  </inkml:definitions>
  <inkml:trace contextRef="#ctx0" brushRef="#br0">0.000 15.000 24575,'21.000'2.000'0,"-21.000"-3.000"0,0.000 1.000 0,0.000 0.000 0,0.000 0.000 0,0.000 0.000 0,0.000 0.000 0,0.000 0.000 0,0.000 0.000 0,0.000 0.000 0,0.000 0.000 0,0.000 0.000 0,0.000-1.000 0,0.000 1.000 0,0.000 0.000 0,0.000 0.000 0,0.000 0.000 0,0.000 0.000 0,0.000 0.000 0,0.000 0.000 0,0.000 0.000 0,0.000 0.000 0,1.000 0.000 0,-1.000 0.000 0,0.000 0.000 0,0.000-1.000 0,0.000 1.000 0,0.000 0.000 0,0.000 0.000 0,0.000 0.000 0,0.000 0.000 0,0.000 0.000 0,0.000 0.000 0,0.000 0.000 0,0.000 0.000 0,1.000 0.000 0,-1.000 0.000 0,0.000 0.000 0,0.000 0.000 0,0.000 0.000 0,0.000 0.000 0,-8.000-10.000 0,8.000 10.000-38,1.000 0.000 0,-1.000-1.000 0,0.000 1.000 0,0.000 0.000 0,1.000-1.000 0,-1.000 1.000 0,0.000 0.000-1,1.000 0.000 1,-1.000-1.000 0,1.000 1.000 0,-1.000 0.000 0,0.000 0.000 0,1.000 0.000 0,-1.000 0.000 0,1.000-1.000 0,-1.000 1.000 0,0.000 0.000-1,1.000 0.000 1,-1.000 0.000 0,1.000 0.000 0,-1.000 0.000 0,1.000 0.000 0,-1.000 0.000 0,0.000 0.000 0,1.000 0.000 0,-1.000 0.000 0,1.000 0.000-1,0.000 0.000-259,4.000 0.000-6528</inkml:trace>
</inkml:ink>
</file>

<file path=ppt/ink/ink14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6T13:27:08"/>
    </inkml:context>
    <inkml:brush xml:id="br0">
      <inkml:brushProperty name="width" value="0.025" units="cm"/>
      <inkml:brushProperty name="height" value="0.025" units="cm"/>
      <inkml:brushProperty name="color" value="#ffffff"/>
    </inkml:brush>
  </inkml:definitions>
  <inkml:trace contextRef="#ctx0" brushRef="#br0">239.000 2.000 24575,'-3.000'16.000'0,"2.000"-7.000"0,14.000-18.000 0,-13.000 8.000 0,1.000 0.000 0,-1.000 1.000 0,1.000-1.000 0,0.000 0.000 0,-1.000 1.000 0,1.000-1.000 0,0.000 1.000 0,-1.000-1.000 0,1.000 1.000 0,0.000-1.000 0,0.000 1.000 0,0.000-1.000 0,-1.000 1.000 0,1.000 0.000 0,0.000-1.000 0,0.000 1.000 0,0.000 0.000 0,0.000 0.000 0,0.000-1.000 0,0.000 1.000 0,0.000 0.000 0,-1.000 0.000 0,1.000 0.000 0,0.000 0.000 0,0.000 1.000 0,1.000-1.000 0,-2.000 1.000 0,1.000-1.000 0,-1.000 1.000 0,0.000 0.000 0,1.000-1.000 0,-1.000 1.000 0,0.000 0.000 0,0.000 0.000 0,0.000-1.000 0,0.000 1.000 0,0.000 0.000 0,0.000 0.000 0,0.000-1.000 0,0.000 1.000 0,0.000 0.000 0,0.000 0.000 0,0.000-1.000 0,-1.000 1.000 0,1.000 0.000 0,0.000-1.000 0,0.000 1.000 0,-1.000 0.000 0,1.000-1.000 0,-1.000 1.000 0,1.000 0.000 0,0.000-1.000 0,-1.000 1.000 0,1.000 0.000 0,-1.000-1.000 0,1.000 1.000 0,-1.000-1.000 0,0.000 1.000 0,1.000-1.000 0,0.000 0.000 0,0.000 0.000 0,0.000 0.000 0,0.000 0.000 0,0.000 0.000 0,0.000 0.000 0,0.000 1.000 0,1.000-1.000 0,-1.000 0.000 0,0.000 0.000 0,0.000 0.000 0,0.000 0.000 0,0.000 0.000 0,0.000 0.000 0,0.000 0.000 0,0.000 0.000 0,0.000 0.000 0,0.000 0.000 0,0.000 1.000 0,0.000-1.000 0,0.000 0.000 0,0.000 0.000 0,0.000 0.000 0,0.000 0.000 0,0.000 0.000 0,0.000 0.000 0,0.000 0.000 0,0.000 1.000 0,0.000-1.000 0,0.000 0.000 0,0.000 0.000 0,0.000 0.000 0,0.000 0.000 0,15.000-10.000 0,-8.000 6.000 0,-11.000 21.000 0,4.000-17.000 0,0.000 1.000 0,0.000-1.000 0,0.000 0.000 0,0.000 0.000 0,0.000 1.000 0,0.000-1.000 0,0.000 0.000 0,0.000 0.000 0,0.000 0.000 0,0.000 0.000 0,0.000 1.000 0,1.000-1.000 0,-1.000 0.000 0,0.000 0.000 0,0.000 0.000 0,0.000 0.000 0,0.000 1.000 0,0.000-1.000 0,1.000 0.000 0,-1.000 0.000 0,0.000 0.000 0,0.000 0.000 0,0.000 0.000 0,1.000 0.000 0,-1.000 1.000 0,0.000-1.000 0,0.000 0.000 0,0.000 0.000 0,1.000 0.000 0,-1.000 0.000 0,0.000 0.000 0,0.000 0.000 0,0.000 0.000 0,1.000 0.000 0,-1.000 0.000 0,0.000 0.000 0,21.000-9.000 0,-16.000 7.000 0,-6.000 4.000 0,-2.000 2.000 0,9.000-7.000 0,21.000-16.000 0,-7.000 4.000 0,-28.000 31.000 0,2.000-4.000 0,8.000-18.000 0,5.000-6.000 0,-4.000 11.000 0,-3.000 19.000 0,1.000 6.000 0,-4.000-32.000 0,3.000 8.000 0,0.000-1.000 0,0.000 1.000 0,0.000-1.000 0,0.000 0.000 0,0.000 1.000 0,-1.000-1.000 0,1.000 0.000 0,0.000 1.000 0,0.000-1.000 0,-1.000 1.000 0,1.000-1.000 0,0.000 1.000 0,-1.000-1.000 0,1.000 0.000 0,0.000 1.000 0,-1.000-1.000 0,1.000 1.000 0,-1.000 0.000 0,1.000-1.000 0,-1.000 1.000 0,1.000-1.000 0,-1.000 1.000 0,1.000 0.000 0,-1.000-1.000 0,1.000 1.000 0,-1.000 0.000 0,0.000 0.000 0,1.000-1.000 0,-1.000 1.000 0,1.000 0.000 0,-1.000 0.000 0,0.000 0.000 0,1.000 0.000 0,-2.000 0.000 0,1.000-1.000 0,0.000 1.000 0,1.000 0.000 0,-1.000 0.000 0,0.000 0.000 0,0.000 0.000 0,0.000 0.000 0,0.000 0.000 0,1.000 0.000 0,-1.000 0.000 0,0.000 0.000 0,0.000 0.000 0,0.000 0.000 0,0.000 1.000 0,1.000-1.000 0,-1.000 0.000 0,0.000 1.000 0,0.000-1.000 0,1.000 0.000 0,-1.000 1.000 0,0.000-1.000 0,0.000 1.000 0,1.000-1.000 0,-1.000 1.000 0,1.000 0.000 0,-1.000-1.000 0,0.000 2.000 0,3.000-1.000 0,9.000-13.000 0,-11.000 12.000 0,1.000-1.000 0,-1.000 1.000 0,0.000-1.000 0,1.000 1.000 0,-1.000-1.000 0,1.000 0.000 0,-1.000 1.000 0,0.000-1.000 0,0.000 0.000 0,1.000 0.000 0,-1.000 1.000 0,0.000-1.000 0,0.000 0.000 0,0.000 1.000 0,0.000-1.000 0,0.000 0.000 0,0.000 0.000 0,0.000-1.000 0,-10.000-2.000 0,-29.000 11.000 0,18.000-2.000 0,-4.000-2.000 0,18.000-2.000 0,0.000 1.000 0,0.000-1.000 0,0.000-1.000 0,0.000 0.000 0,0.000 0.000 0,0.000 0.000 0,1.000 0.000 0,-1.000-1.000 0,-10.000-3.000 0,17.000 4.000 0,-1.000 0.000 0,1.000 0.000 0,0.000 0.000 0,-1.000 0.000 0,1.000 0.000 0,0.000 0.000 0,-1.000 0.000 0,1.000 0.000 0,0.000 0.000 0,0.000 0.000 0,-1.000 0.000 0,1.000 0.000 0,0.000 0.000 0,-1.000-1.000 0,1.000 1.000 0,0.000 0.000 0,-1.000 0.000 0,1.000 0.000 0,0.000-1.000 0,0.000 1.000 0,0.000 0.000 0,-1.000 0.000 0,1.000 0.000 0,0.000-1.000 0,0.000 1.000 0,0.000 0.000 0,-1.000-1.000 0,1.000 1.000 0,0.000 0.000 0,0.000 0.000 0,0.000-1.000 0,0.000 1.000 0,0.000 0.000 0,0.000-1.000 0,0.000 1.000 0,-1.000 0.000 0,1.000-1.000 0,0.000 1.000 0,0.000 0.000 0,0.000-1.000 0,1.000 1.000 0,14.000-4.000 0,22.000 2.000 0,-126.000 8.000 0,39.000 0.000 0,96.000-1.000 0,-40.000-6.000 0,-1.000 2.000 0,1.000-1.000 0,0.000 1.000 0,0.000 0.000 0,-1.000 0.000 0,1.000 0.000 0,7.000 3.000 0,-56.000-2.000 0,-1.000-1.000 0,-39.000-2.000 0,84.000 0.000 0,51.000-14.000 0,-16.000 13.000 0,65.000-12.000 0,-101.000 14.000 0,0.000 0.000 0,-1.000 0.000 0,1.000 0.000 0,0.000 1.000 0,0.000-1.000 0,-1.000 0.000 0,1.000 0.000 0,0.000 1.000 0,0.000-1.000 0,-1.000 0.000 0,1.000 1.000 0,0.000-1.000 0,0.000 0.000 0,0.000 1.000 0,0.000-1.000 0,0.000 0.000 0,0.000 1.000 0,-1.000-1.000 0,1.000 0.000 0,0.000 1.000 0,0.000-1.000 0,0.000 0.000 0,0.000 1.000 0,0.000-1.000 0,0.000 0.000 0,0.000 1.000 0,1.000-1.000 0,-1.000 0.000 0,0.000 1.000 0,0.000-1.000 0,0.000 0.000 0,0.000 1.000 0,0.000-1.000 0,0.000 0.000 0,1.000 1.000 0,-1.000-1.000 0,0.000 0.000 0,0.000 1.000 0,1.000-1.000 0,-1.000 2.000 0,1.000-1.000 0,0.000 0.000 0,-1.000 0.000 0,1.000 0.000 0,0.000 0.000 0,0.000 0.000 0,0.000 0.000 0,-1.000 0.000 0,1.000-1.000 0,0.000 1.000 0,0.000 0.000 0,0.000 0.000 0,2.000 0.000 0,33.000 6.000 120,-35.000-7.000-185,1.000 0.000 1,-1.000 0.000-1,0.000 0.000 1,1.000 0.000-1,-1.000 0.000 1,1.000 0.000-1,-1.000 0.000 0,1.000 0.000 1,-1.000-1.000-1,0.000 1.000 1,1.000-1.000-1,-1.000 1.000 1,0.000-1.000-1,1.000 1.000 0,-1.000-1.000 1,0.000 0.000-1,0.000 0.000 1,0.000 0.000-1,0.000 1.000 1,0.000-1.000-1,0.000 0.000 1,2.000-3.000-1</inkml:trace>
</inkml:ink>
</file>

<file path=ppt/ink/ink14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6T13:27:11"/>
    </inkml:context>
    <inkml:brush xml:id="br0">
      <inkml:brushProperty name="width" value="0.025" units="cm"/>
      <inkml:brushProperty name="height" value="0.025" units="cm"/>
      <inkml:brushProperty name="color" value="#ffffff"/>
    </inkml:brush>
  </inkml:definitions>
  <inkml:trace contextRef="#ctx0" brushRef="#br0">0.000 66.000 24575,'3.000'3.000'0,"-1.000"0.000"0,0.000 0.000 0,0.000 0.000 0,0.000 0.000 0,0.000 0.000 0,0.000 1.000 0,0.000-1.000 0,0.000 5.000 0,2.000-1.000 0,0.000-63.000 0,-4.000 52.000 0,1.000 0.000 0,0.000 0.000 0,0.000 0.000 0,0.000 0.000 0,0.000 0.000 0,1.000 1.000 0,2.000-6.000 0,-4.000 9.000 0,0.000-1.000 0,0.000 0.000 0,0.000 1.000 0,1.000-1.000 0,-1.000 0.000 0,0.000 1.000 0,1.000-1.000 0,-1.000 0.000 0,0.000 1.000 0,1.000-1.000 0,-1.000 1.000 0,1.000-1.000 0,-1.000 1.000 0,1.000-1.000 0,-1.000 1.000 0,1.000-1.000 0,-1.000 1.000 0,1.000-1.000 0,-1.000 1.000 0,1.000 0.000 0,0.000-1.000 0,-1.000 1.000 0,1.000 0.000 0,0.000 0.000 0,-1.000-1.000 0,1.000 1.000 0,0.000 0.000 0,-1.000 0.000 0,1.000 0.000 0,0.000 0.000 0,0.000 0.000 0,-1.000 0.000 0,1.000 0.000 0,0.000 0.000 0,-1.000 0.000 0,1.000 0.000 0,0.000 0.000 0,-1.000 0.000 0,1.000 1.000 0,0.000-1.000 0,-1.000 0.000 0,1.000 0.000 0,0.000 1.000 0,-1.000-1.000 0,1.000 0.000 0,0.000 1.000 0,-1.000-1.000 0,1.000 1.000 0,1.000 2.000 0,-1.000-1.000 0,0.000 0.000 0,0.000 1.000 0,-1.000-1.000 0,1.000 0.000 0,0.000 1.000 0,-1.000-1.000 0,0.000 1.000 0,1.000-1.000 0,-1.000 1.000 0,0.000-1.000 0,0.000 1.000 0,0.000-1.000 0,-1.000 5.000 0,1.000-6.000 0,0.000 0.000 0,0.000 1.000 0,0.000-1.000 0,-1.000 1.000 0,1.000-1.000 0,0.000 1.000 0,0.000-1.000 0,-1.000 0.000 0,1.000 1.000 0,-1.000-1.000 0,1.000 0.000 0,-1.000 0.000 0,0.000 1.000 0,0.000-1.000 0,1.000 0.000 0,-1.000 0.000 0,0.000 0.000 0,0.000 0.000 0,0.000 0.000 0,0.000 0.000 0,0.000 0.000 0,0.000 0.000 0,0.000 0.000 0,-1.000 0.000 0,-1.000 1.000 0,2.000-3.000-44,-1.000 1.000 0,1.000 0.000 0,-1.000-1.000 0,1.000 1.000 0,-1.000-1.000 0,1.000 0.000 0,-1.000 1.000 0,1.000-1.000 0,0.000 0.000 0,-1.000 0.000 0,1.000 0.000 0,0.000 0.000 0,0.000 0.000 0,0.000 0.000 0,0.000 0.000 0,0.000 0.000 0,0.000 0.000 0,0.000-1.000-1,0.000 1.000 1,0.000 0.000 0,0.000-1.000 0,1.000 1.000 0,-1.000 0.000 0,1.000-1.000 0,-1.000 1.000 0,1.000-1.000 0,-1.000 1.000 0,1.000-1.000 0,0.000 1.000 0,0.000-3.000 0</inkml:trace>
</inkml:ink>
</file>

<file path=ppt/ink/ink14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6T13:27:13"/>
    </inkml:context>
    <inkml:brush xml:id="br0">
      <inkml:brushProperty name="width" value="0.025" units="cm"/>
      <inkml:brushProperty name="height" value="0.025" units="cm"/>
      <inkml:brushProperty name="color" value="#ffffff"/>
    </inkml:brush>
  </inkml:definitions>
  <inkml:trace contextRef="#ctx0" brushRef="#br0">53.000 1.000 24575,'1.000'7.000'0,"0.000"-1.000"0,0.000 1.000 0,1.000 0.000 0,0.000-1.000 0,0.000 1.000 0,4.000 7.000 0,2.000 9.000 0,-10.000-32.000 0,1.000 6.000 0,0.000 0.000 0,0.000 0.000 0,0.000-1.000 0,0.000 1.000 0,-1.000 0.000 0,1.000 0.000 0,-1.000 0.000 0,1.000 1.000 0,-4.000-4.000 0,4.000 5.000 0,0.000 0.000 0,0.000 1.000 0,0.000-1.000 0,-1.000 0.000 0,1.000 1.000 0,0.000-1.000 0,0.000 1.000 0,-1.000 0.000 0,1.000-1.000 0,0.000 1.000 0,-1.000 0.000 0,1.000 0.000 0,-1.000 0.000 0,1.000 0.000 0,0.000 0.000 0,-1.000 0.000 0,1.000 0.000 0,0.000 0.000 0,-1.000 1.000 0,1.000-1.000 0,0.000 0.000 0,-1.000 1.000 0,1.000-1.000 0,0.000 1.000 0,0.000-1.000 0,-1.000 1.000 0,1.000 0.000 0,-2.000 1.000 0,-15.000 11.000 0,17.000-11.000 0,14.000-5.000 0,17.000-12.000-1365,-22.000 12.000-5461</inkml:trace>
</inkml:ink>
</file>

<file path=ppt/ink/ink14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6T13:27:15"/>
    </inkml:context>
    <inkml:brush xml:id="br0">
      <inkml:brushProperty name="width" value="0.025" units="cm"/>
      <inkml:brushProperty name="height" value="0.025" units="cm"/>
      <inkml:brushProperty name="color" value="#ffffff"/>
    </inkml:brush>
  </inkml:definitions>
  <inkml:trace contextRef="#ctx0" brushRef="#br0">0.000 1.000 24575,'1.000'0.000'0,"1.000"0.000"0,0.000 1.000 0,1.000 0.000 0,0.000 1.000 0,0.000 0.000 0,1.000 1.000 0,-1.000 1.000 0,1.000-1.000 0,-1.000 0.000 0,0.000 0.000 0,-1.000 0.000 0,0.000 1.000 0,0.000 0.000 0,-1.000 0.000 0,2.000-2.000 0,-1.000 1.000 0</inkml:trace>
</inkml:ink>
</file>

<file path=ppt/ink/ink14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6T13:27:22"/>
    </inkml:context>
    <inkml:brush xml:id="br0">
      <inkml:brushProperty name="width" value="0.025" units="cm"/>
      <inkml:brushProperty name="height" value="0.025" units="cm"/>
      <inkml:brushProperty name="color" value="#ffffff"/>
    </inkml:brush>
  </inkml:definitions>
  <inkml:trace contextRef="#ctx0" brushRef="#br0">5.000 1.000 24575,'8.000'28.000'0,"-2.000"-8.000"0,-24.000-59.000 0,18.000 33.000 0,9.000 18.000 0,12.000 20.000 0,-22.000-34.000 0,1.000 1.000 0,0.000 0.000 0,0.000-1.000 0,-1.000 1.000 0,1.000 0.000 0,0.000 0.000 0,0.000-1.000 0,0.000 1.000 0,0.000 0.000 0,1.000-1.000 0,-1.000 1.000 0,0.000 0.000 0,1.000 0.000 0,-1.000-1.000 0,0.000 1.000 0,1.000 0.000 0,-1.000 0.000 0,1.000 0.000 0,1.000-2.000 0,-2.000 2.000 0,0.000 1.000 0,1.000 0.000 0,-1.000-1.000 0,0.000 1.000 0,0.000 0.000 0,0.000 0.000 0,1.000-1.000 0,-1.000 1.000 0,0.000 0.000 0,0.000 0.000 0,1.000 0.000 0,-1.000-1.000 0,0.000 1.000 0,0.000 0.000 0,1.000 0.000 0,-1.000 0.000 0,0.000 0.000 0,1.000 0.000 0,-1.000-1.000 0,0.000 1.000 0,1.000 0.000 0,-1.000 0.000 0,0.000 0.000 0,1.000 0.000 0,-1.000 0.000 0,0.000 0.000 0,1.000 0.000 0,-1.000 0.000 0,1.000 0.000 0,-1.000 1.000 0,1.000 0.000 0,0.000-1.000 0,0.000 1.000 0,-1.000-1.000 0,1.000 1.000 0,-1.000 0.000 0,1.000 0.000 0,-1.000-1.000 0,1.000 1.000 0,-1.000 0.000 0,1.000 0.000 0,-1.000 0.000 0,0.000-1.000 0,1.000 1.000 0,-1.000 0.000 0,0.000 0.000 0,0.000 1.000 0,4.000 15.000 0,-2.000-12.000 0,0.000-10.000 0,2.000-8.000 0,1.000 3.000 0,-1.000 11.000 0,0.000 20.000 0,-2.000-10.000 0,-2.000-13.000 0,0.000 0.000 0,-1.000 0.000 0,2.000 0.000 0,-1.000 0.000 0,0.000-1.000 0,0.000 1.000 0,0.000 0.000 0,1.000 0.000 0,-1.000 1.000 0,1.000-1.000 0,1.000-4.000 0,-2.000 6.000 0,0.000 0.000 0,0.000 0.000 0,0.000 0.000 0,0.000 0.000 0,0.000 0.000 0,0.000-1.000 0,0.000 1.000 0,0.000 0.000 0,0.000 0.000 0,0.000 0.000 0,1.000 0.000 0,-1.000 0.000 0,0.000 0.000 0,0.000 0.000 0,0.000 0.000 0,0.000-1.000 0,0.000 1.000 0,0.000 0.000 0,0.000 0.000 0,0.000 0.000 0,0.000 0.000 0,0.000 0.000 0,0.000 0.000 0,0.000 0.000 0,1.000 0.000 0,-1.000 0.000 0,0.000 0.000 0,0.000 0.000 0,0.000 0.000 0,0.000 0.000 0,0.000 0.000 0,0.000 0.000 0,0.000 0.000 0,1.000 0.000 0,-1.000 0.000 0,0.000 0.000 0,0.000 0.000 0,0.000 0.000 0,0.000 0.000 0,0.000 0.000 0,0.000 0.000 0,0.000 0.000 0,1.000 0.000 0,-1.000 0.000 0,0.000 0.000 0,0.000 0.000 0,0.000 0.000 0,0.000 0.000 0,0.000 0.000 0,0.000 0.000 0,0.000 0.000 0,0.000 0.000 0,1.000 0.000 0,-1.000 0.000 0,0.000 0.000 0,0.000 0.000 0,0.000 0.000 0,0.000 1.000 0,2.000 18.000 0,-2.000-8.000-1365,0.000-6.000-5461</inkml:trace>
</inkml:ink>
</file>

<file path=ppt/ink/ink14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6T13:27:35"/>
    </inkml:context>
    <inkml:brush xml:id="br0">
      <inkml:brushProperty name="width" value="0.025" units="cm"/>
      <inkml:brushProperty name="height" value="0.025" units="cm"/>
      <inkml:brushProperty name="color" value="#ffffff"/>
    </inkml:brush>
  </inkml:definitions>
  <inkml:trace contextRef="#ctx0" brushRef="#br0">0.000 0.000 24575,'1.000'0.000'0,"1.000"0.000"0,1.000 1.000 0,0.000 1.000 0,0.000-1.000 0,1.000 1.000 0,-1.000-1.000 0,1.000 1.000 0,1.000-1.000 0,-1.000 0.000 0,1.000 0.000 0</inkml:trace>
</inkml:ink>
</file>

<file path=ppt/ink/ink14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6T13:27:47"/>
    </inkml:context>
    <inkml:brush xml:id="br0">
      <inkml:brushProperty name="width" value="0.025" units="cm"/>
      <inkml:brushProperty name="height" value="0.025" units="cm"/>
      <inkml:brushProperty name="color" value="#ffffff"/>
    </inkml:brush>
  </inkml:definitions>
  <inkml:trace contextRef="#ctx0" brushRef="#br0">32.000 0.000 24575,'0.000'0.000'0,"-3.000"0.000"0,0.000 0.000 0,-1.000 0.000 0,-1.000 0.000 0,0.000 0.000 0,-1.000 0.000 0,1.000 0.000 0</inkml:trace>
</inkml:ink>
</file>

<file path=ppt/ink/ink1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2:59:40"/>
    </inkml:context>
    <inkml:brush xml:id="br0">
      <inkml:brushProperty name="width" value="0.025" units="cm"/>
      <inkml:brushProperty name="height" value="0.025" units="cm"/>
      <inkml:brushProperty name="color" value="#ffffff"/>
    </inkml:brush>
  </inkml:definitions>
  <inkml:trace contextRef="#ctx0" brushRef="#br0">1.000 1.000 24575,'2.000'0.000'0,"2.000"0.000"0,2.000 0.000 0,3.000 0.000 0,-2.000 2.000 0,2.000 0.000 0,-3.000 0.000-8191</inkml:trace>
</inkml:ink>
</file>

<file path=ppt/ink/ink15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6T13:27:39"/>
    </inkml:context>
    <inkml:brush xml:id="br0">
      <inkml:brushProperty name="width" value="0.025" units="cm"/>
      <inkml:brushProperty name="height" value="0.025" units="cm"/>
      <inkml:brushProperty name="color" value="#ffffff"/>
    </inkml:brush>
  </inkml:definitions>
  <inkml:trace contextRef="#ctx0" brushRef="#br0">25.000 16.000 24575,'18.000'-2.000'0,"-25.000"-3.000"0,-29.000-4.000 0,52.000 12.000 0,-10.000-3.000 0,1.000 1.000 0,-1.000 1.000 0,0.000-1.000 0,0.000 1.000 0,10.000 5.000 0,-14.000-7.000-110,9.000 6.000 354,-11.000-6.000-275,0.000 0.000-1,0.000-1.000 1,0.000 1.000 0,0.000 0.000 0,0.000 0.000-1,0.000 0.000 1,0.000 0.000 0,0.000 0.000 0,0.000 0.000 0,0.000 0.000-1,0.000 0.000 1,0.000 0.000 0,0.000-1.000 0,0.000 1.000-1,0.000 0.000 1,0.000 0.000 0,0.000 0.000 0,0.000 0.000-1,0.000 0.000 1,0.000 0.000 0,0.000 0.000 0,0.000-1.000 0,0.000 1.000-1,0.000 0.000 1,0.000 0.000 0,0.000 0.000 0,0.000 0.000-1,0.000 0.000 1,0.000 0.000 0,0.000 0.000 0,0.000 0.000 0,0.000-1.000-1,0.000 1.000 1,0.000 0.000 0,0.000 0.000 0,0.000 0.000-1,1.000 0.000 1,-1.000 0.000 0,0.000 0.000 0,0.000 0.000 0,0.000 0.000-1,0.000 0.000 1,0.000 0.000 0,0.000 0.000 0,0.000 0.000-1,0.000 0.000 1,1.000 0.000 0</inkml:trace>
</inkml:ink>
</file>

<file path=ppt/ink/ink15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6T13:27:41"/>
    </inkml:context>
    <inkml:brush xml:id="br0">
      <inkml:brushProperty name="width" value="0.025" units="cm"/>
      <inkml:brushProperty name="height" value="0.025" units="cm"/>
      <inkml:brushProperty name="color" value="#ffffff"/>
    </inkml:brush>
  </inkml:definitions>
  <inkml:trace contextRef="#ctx0" brushRef="#br0">1.000 0.000 24575,'24.000'7.000'0,"-18.000"-4.000"0,-16.000-5.000 0,5.000-1.000-80,12.000 4.000 280,12.000 4.000-1685</inkml:trace>
</inkml:ink>
</file>

<file path=ppt/ink/ink15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6T13:28:05"/>
    </inkml:context>
    <inkml:brush xml:id="br0">
      <inkml:brushProperty name="width" value="0.025" units="cm"/>
      <inkml:brushProperty name="height" value="0.025" units="cm"/>
      <inkml:brushProperty name="color" value="#ffffff"/>
    </inkml:brush>
  </inkml:definitions>
  <inkml:trace contextRef="#ctx0" brushRef="#br0">1.000 1.000 24575,'1.000'0.000'0,"0.000"1.000"0,1.000 0.000 0,1.000 0.000 0,1.000 0.000 0,-1.000 0.000 0,1.000 1.000 0,0.000 0.000 0,-2.000 1.000 0,0.000 0.000 0,1.000 0.000 0,1.000-2.000 0,0.000 0.000 0</inkml:trace>
</inkml:ink>
</file>

<file path=ppt/ink/ink15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6T13:28:06"/>
    </inkml:context>
    <inkml:brush xml:id="br0">
      <inkml:brushProperty name="width" value="0.025" units="cm"/>
      <inkml:brushProperty name="height" value="0.025" units="cm"/>
      <inkml:brushProperty name="color" value="#ffffff"/>
    </inkml:brush>
  </inkml:definitions>
  <inkml:trace contextRef="#ctx0" brushRef="#br0">63.000 0.000 24575,'-1.000'0.000'0,"-1.000"0.000"0,-1.000 0.000 0,-1.000 0.000 0,-1.000 0.000 0,-2.000 0.000 0,-1.000 0.000 0,1.000 0.000 0,-1.000 0.000 0,1.000 0.000 0,1.000 0.000 0,1.000 0.000-8191</inkml:trace>
</inkml:ink>
</file>

<file path=ppt/ink/ink15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6T13:28:08"/>
    </inkml:context>
    <inkml:brush xml:id="br0">
      <inkml:brushProperty name="width" value="0.025" units="cm"/>
      <inkml:brushProperty name="height" value="0.025" units="cm"/>
      <inkml:brushProperty name="color" value="#ffffff"/>
    </inkml:brush>
  </inkml:definitions>
  <inkml:trace contextRef="#ctx0" brushRef="#br0">0.000 1.000 24575,'1.000'0.000'0,"1.000"0.000"0,1.000 1.000 0,0.000 0.000 0,0.000 0.000 0,1.000 1.000 0,-1.000 0.000 0,1.000-1.000 0,1.000 0.000 0</inkml:trace>
</inkml:ink>
</file>

<file path=ppt/ink/ink15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6T13:28:17"/>
    </inkml:context>
    <inkml:brush xml:id="br0">
      <inkml:brushProperty name="width" value="0.025" units="cm"/>
      <inkml:brushProperty name="height" value="0.025" units="cm"/>
      <inkml:brushProperty name="color" value="#ffffff"/>
    </inkml:brush>
  </inkml:definitions>
  <inkml:trace contextRef="#ctx0" brushRef="#br0">21.000 1.000 24575,'0.000'0.000'0,"-3.000"0.000"0,0.000 0.000 0,-1.000 0.000 0,-1.000 0.000 0,0.000 0.000 0</inkml:trace>
</inkml:ink>
</file>

<file path=ppt/ink/ink15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6T13:28:19"/>
    </inkml:context>
    <inkml:brush xml:id="br0">
      <inkml:brushProperty name="width" value="0.025" units="cm"/>
      <inkml:brushProperty name="height" value="0.025" units="cm"/>
      <inkml:brushProperty name="color" value="#ffffff"/>
    </inkml:brush>
  </inkml:definitions>
  <inkml:trace contextRef="#ctx0" brushRef="#br0">56.000 3.000 24575,'-1.000'0.000'0,"-1.000"0.000"0,-1.000 0.000 0,-1.000 0.000 0,-1.000 0.000 0,0.000 0.000 0,-1.000 0.000 0,1.000 0.000 0,-1.000 0.000 0,1.000 0.000 0,0.000 0.000 0,1.000-2.000 0,0.000 1.000 0</inkml:trace>
</inkml:ink>
</file>

<file path=ppt/ink/ink15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traceFormat>
        <inkml:channelProperties>
          <inkml:channelProperty channel="X" name="resolution" value="1000" units="1/cm"/>
          <inkml:channelProperty channel="Y" name="resolution" value="1000" units="1/cm"/>
        </inkml:channelProperties>
      </inkml:inkSource>
      <inkml:timestamp xml:id="ts0" timeString="2025-01-06T14:28:28"/>
    </inkml:context>
    <inkml:brush xml:id="br0">
      <inkml:brushProperty name="width" value="0.025" units="cm"/>
      <inkml:brushProperty name="height" value="0.15" units="cm"/>
      <inkml:brushProperty name="color" value="#ffffff"/>
      <inkml:brushProperty name="inkEffects" value="pencil"/>
    </inkml:brush>
  </inkml:definitions>
  <inkml:trace contextRef="#ctx0" brushRef="#br0">37.000 12.000,'1.000'0.000,"0.000"1.000,1.000 1.000,-1.000 1.000,1.000 1.000,1.000 0.000,-1.000 0.000,0.000 0.000,-1.000 1.000,1.000-1.000,-1.000 0.000,1.000 0.000,-1.000 0.000,-1.000 1.000,1.000 0.000,-1.000 0.000,0.000 0.000,0.000 1.000,0.000-1.000,0.000 0.000,-1.000 1.000,1.000-1.000,-1.000-1.000,0.000 0.000,-1.000 0.000,0.000-1.000,0.000 0.000,0.000 1.000,0.000-1.000,1.000 0.000,-2.000 1.000,2.000-1.000,-2.000 0.000,0.000-1.000,0.000 0.000,0.000 0.000,0.000 1.000,0.000-1.000,0.000 1.000,1.000 0.000,2.000 0.000,1.000-1.000,2.000 0.000,0.000-2.000,1.000 0.000,-1.000-2.000,1.000 0.000,-2.000-1.000,1.000-1.000,-2.000 0.000,0.000-1.000,0.000 1.000,0.000 0.000,0.000 0.000,1.000 0.000,0.000 0.000,-1.000 1.000,1.000-1.000,0.000 1.000,-1.000-1.000,1.000 1.000,0.000-1.000,0.000 1.000,-1.000-2.000,0.000 1.000,-1.000-1.000,0.000 0.000,0.000-1.000,0.000 1.000,0.000 0.000,0.000-1.000,-1.000 2.000,0.000 0.000,0.000-1.000,0.000 1.000,-1.000 0.000,0.000 1.000,0.000-1.000,0.000-1.000,0.000 3.000,1.000 1.000,0.000 2.000,2.000 1.000,0.000 1.000,0.000 1.000,0.000 1.000,-1.000 0.000,1.000 0.000,-1.000 1.000,0.000-1.000,0.000 1.000,0.000-1.000,0.000 1.000,0.000 1.000,0.000-1.000,0.000 1.000,0.000-1.000,0.000-1.000,0.000 1.000,0.000-1.000,0.000 0.000,0.000 1.000,0.000-1.000,-1.000-1.000,0.000 0.000,0.000 0.000,0.000 1.000,-1.000-1.000,1.000-1.000,-1.000 0.000,-1.000 0.000,1.000 0.000,-2.000-1.000,1.000 0.000,0.000 0.000,-1.000-1.000,0.000 1.000,1.000 0.000,0.000 0.000,0.000 1.000,-1.000-2.000,0.000 1.000,2.000 0.000,0.000-1.000,2.000-1.000,1.000-1.000,1.000-1.000,1.000-1.000,0.000 0.000,0.000-1.000,1.000 1.000,-1.000 0.000,0.000 0.000,-1.000-1.000,1.000 1.000,-1.000-1.000,0.000 2.000,2.000-1.000,-1.000 1.000,0.000-1.000,0.000 0.000,0.000-2.000,-1.000 1.000,0.000-1.000,0.000 0.000,0.000 1.000,0.000 0.000,-1.000-1.000,-1.000 0.000,1.000 0.000,-1.000 0.000,0.000 0.000,0.000 0.000,-1.000 0.000,-1.000 1.000,1.000 0.000,-1.000 0.000,1.000 1.000,-1.000-1.000,1.000 0.000,0.000 0.000,1.000-1.000,-1.000 0.000,-1.000 1.000,1.000 0.000,1.000 0.000,-2.000 0.000,1.000 0.000,-1.000 0.000,1.000 0.000,1.000 1.000,-1.000 2.000,1.000 3.000,1.000 0.000,0.000 1.000,0.000 1.000,0.000 0.000,0.000 1.000,0.000 1.000,-1.000-1.000,0.000 1.000,0.000-1.000,0.000 1.000,0.000-3.000,0.000-2.000,0.000-2.000,0.000-2.000,0.000-1.000,0.000-1.000,0.000-1.000,0.000 0.000,-1.000 1.000,0.000 1.000,-1.000 0.000,1.000 1.000,2.000 1.000,0.000 3.000,-1.000 1.000,1.000 1.000,0.000 2.000,-1.000 0.000,1.000 0.000,0.000 1.000,0.000 0.000,0.000-1.000,0.000 1.000,-1.000-1.000,2.000 1.000,-1.000-1.000,0.000-2.000,0.000-1.000,0.000-4.000,-1.000-2.000,0.000-1.000,0.000-1.000,0.000-2.000,0.000 1.000,-1.000-1.000,0.000 1.000,0.000 1.000,0.000 0.000,0.000 1.000,1.000-1.000,0.000 3.000,0.000 2.000,0.000 2.000,0.000 2.000,0.000 2.000,0.000 0.000,0.000 0.000,0.000 1.000,0.000 0.000,0.000 0.000,0.000-1.000,0.000-1.000,0.000-3.000,0.000-2.000,-1.000-2.000,0.000-1.000,0.000-2.000,0.000 0.000,-1.000 0.000,1.000 0.000,-1.000 1.000,1.000-1.000,0.000 2.000,-1.000 0.000,1.000 0.000,0.000 1.000,1.000 2.000,1.000 2.000,0.000 1.000,0.000 1.000,0.000 2.000,0.000 0.000,0.000 0.000,2.000 0.000,-1.000-1.000,0.000 1.000,-1.000-1.000,0.000 1.000,-1.000 0.000,0.000 0.000,0.000 1.000,0.000-1.000,0.000 0.000,0.000 0.000,0.000 1.000,0.000-1.000,0.000 0.000,0.000 1.000,0.000-1.000,-1.000-1.000,0.000 0.000,0.000 1.000,0.000-1.000,-1.000 0.000,1.000-1.000,-2.000 1.000,1.000 1.000,-1.000-2.000,1.000 1.000,0.000 0.000,0.000 0.000,0.000-1.000,-1.000 0.000,1.000 0.000,0.000 0.000,0.000 1.000,0.000-1.000,1.000 0.000</inkml:trace>
</inkml:ink>
</file>

<file path=ppt/ink/ink15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4:09"/>
    </inkml:context>
    <inkml:brush xml:id="br0">
      <inkml:brushProperty name="width" value="0.025" units="cm"/>
      <inkml:brushProperty name="height" value="0.025" units="cm"/>
      <inkml:brushProperty name="color" value="#ffffff"/>
    </inkml:brush>
  </inkml:definitions>
  <inkml:trace contextRef="#ctx0" brushRef="#br0">558.000 1675.000 24575,'-45.000'-17.000'-8642,"1.000"-2.000"5044,-148.000-92.000 7235,163.000 93.000-3075,2.000-2.000-1,0.000 0.000 1,2.000-2.000 0,0.000-1.000 0,1.000-1.000 0,-29.000-40.000 0,45.000 54.000-328,0.000-1.000-1,1.000 0.000 1,1.000 0.000-1,0.000 0.000 1,0.000-1.000-1,1.000 0.000 1,1.000 0.000-1,0.000-1.000 1,0.000 1.000-1,1.000-1.000 1,1.000 0.000-1,0.000 0.000 1,1.000 0.000-1,1.000 0.000 1,0.000 0.000-1,0.000 0.000 1,1.000 0.000-1,1.000 0.000 1,6.000-22.000-1,-1.000 15.000-233,1.000 1.000 0,1.000 0.000 0,1.000 0.000 0,1.000 1.000 0,1.000 0.000 0,0.000 1.000 0,1.000 1.000 0,25.000-26.000 0,17.000-9.000 0,63.000-47.000 0,-116.000 96.000 0,138.000-105.000 0,5.000 5.000 0,301.000-157.000 0,-347.000 212.000 0,3.000 5.000 0,2.000 3.000 0,1.000 6.000 0,1.000 4.000 0,205.000-29.000 0,-98.000 44.000-1365,-136.000 13.000-5461</inkml:trace>
</inkml:ink>
</file>

<file path=ppt/ink/ink15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4:22"/>
    </inkml:context>
    <inkml:brush xml:id="br0">
      <inkml:brushProperty name="width" value="0.025" units="cm"/>
      <inkml:brushProperty name="height" value="0.025" units="cm"/>
      <inkml:brushProperty name="color" value="#ffffff"/>
    </inkml:brush>
  </inkml:definitions>
  <inkml:trace contextRef="#ctx0" brushRef="#br0">127.000 6.000 24575,'-1.000'0.000'0,"0.000"-1.000"0,1.000 1.000 0,-1.000-1.000 0,1.000 1.000 0,-1.000-1.000 0,0.000 1.000 0,1.000 0.000 0,-1.000-1.000 0,0.000 1.000 0,0.000 0.000 0,1.000-1.000 0,-1.000 1.000 0,0.000 0.000 0,0.000 0.000 0,1.000 0.000 0,-1.000 0.000 0,0.000-1.000 0,0.000 1.000 0,0.000 0.000 0,1.000 1.000 0,-3.000-1.000 0,-23.000 0.000 0,22.000 0.000 0,-70.000 0.000-1365,69.000 0.000-5461</inkml:trace>
</inkml:ink>
</file>

<file path=ppt/ink/ink1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2:59:41"/>
    </inkml:context>
    <inkml:brush xml:id="br0">
      <inkml:brushProperty name="width" value="0.025" units="cm"/>
      <inkml:brushProperty name="height" value="0.025" units="cm"/>
      <inkml:brushProperty name="color" value="#ffffff"/>
    </inkml:brush>
  </inkml:definitions>
  <inkml:trace contextRef="#ctx0" brushRef="#br0">1.000 1.000 24575,'2.000'0.000'0,"2.000"0.000"0,2.000 0.000 0,1.000 0.000-8191</inkml:trace>
</inkml:ink>
</file>

<file path=ppt/ink/ink16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4:24"/>
    </inkml:context>
    <inkml:brush xml:id="br0">
      <inkml:brushProperty name="width" value="0.025" units="cm"/>
      <inkml:brushProperty name="height" value="0.025" units="cm"/>
      <inkml:brushProperty name="color" value="#ffffff"/>
    </inkml:brush>
  </inkml:definitions>
  <inkml:trace contextRef="#ctx0" brushRef="#br0">0.000 49.000 24575,'0.000'-1.000'0,"3.000"-1.000"0,5.000-3.000 0,9.000-2.000 0,9.000 0.000 0,7.000-1.000 0,9.000-1.000 0,-3.000 0.000-8191</inkml:trace>
</inkml:ink>
</file>

<file path=ppt/ink/ink16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4:38"/>
    </inkml:context>
    <inkml:brush xml:id="br0">
      <inkml:brushProperty name="width" value="0.025" units="cm"/>
      <inkml:brushProperty name="height" value="0.025" units="cm"/>
      <inkml:brushProperty name="color" value="#ffffff"/>
    </inkml:brush>
  </inkml:definitions>
  <inkml:trace contextRef="#ctx0" brushRef="#br0">163.000 0.000 24575,'62.000'0.000'0,"-108.000"6.000"0,22.000-6.000 0,17.000 1.000 0,0.000 0.000 0,0.000-1.000 0,-1.000-1.000 0,1.000 1.000 0,0.000-1.000 0,-8.000-2.000 0,40.000 10.000 0,37.000 4.000 0,-37.000-6.000 0,-23.000-4.000 0,-17.000-1.000 0,-60.000-6.000 0,83.000 10.000 0,-1.000 0.000 0,1.000-1.000 0,-1.000 1.000 0,1.000-1.000 0,0.000-1.000 0,0.000 1.000 0,16.000 1.000 0,-36.000-5.000 0,0.000 0.000 0,1.000 0.000 0,0.000-2.000 0,-18.000-4.000 0,-33.000-7.000 0,56.000 15.000 0,20.000 3.000 0,27.000 2.000 0,-13.000-8.000 0,-25.000-1.000 0,-19.000-1.000 0,6.000 2.000 0,-5.000-2.000 0,33.000 3.000 0,-37.000 1.000-273,0.000-1.000 0,0.000 0.000 0,0.000-1.000 0,-20.000-6.000 0,35.000 7.000-6553</inkml:trace>
</inkml:ink>
</file>

<file path=ppt/ink/ink16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4:53"/>
    </inkml:context>
    <inkml:brush xml:id="br0">
      <inkml:brushProperty name="width" value="0.025" units="cm"/>
      <inkml:brushProperty name="height" value="0.025" units="cm"/>
      <inkml:brushProperty name="color" value="#ffffff"/>
    </inkml:brush>
  </inkml:definitions>
  <inkml:trace contextRef="#ctx0" brushRef="#br0">0.000 40.000 24575,'5.000'0.000'0,"0.000"0.000"0,0.000 1.000 0,0.000 0.000 0,0.000 0.000 0,0.000 1.000 0,7.000 2.000 0,3.000 1.000 0,-46.000-30.000 0,21.000 17.000 0,23.000 10.000 0,21.000 9.000 0,-19.000-4.000 0,-24.000-15.000 0,-15.000-15.000 0,24.000 22.000 0,-1.000 1.000 0,1.000 0.000 0,0.000 0.000 0,0.000 0.000 0,0.000 0.000 0,-1.000 0.000 0,1.000 0.000 0,0.000 0.000 0,0.000-1.000 0,0.000 1.000 0,0.000 0.000 0,-1.000 0.000 0,1.000 0.000 0,0.000 0.000 0,0.000 0.000 0,0.000-1.000 0,0.000 1.000 0,0.000 0.000 0,0.000 0.000 0,-1.000 0.000 0,1.000-1.000 0,0.000 1.000 0,0.000 0.000 0,0.000 0.000 0,0.000-1.000 0,0.000 1.000 0,0.000 0.000 0,0.000 0.000 0,0.000 0.000 0,0.000-1.000 0,0.000 1.000 0,0.000 0.000 0,0.000 0.000 0,0.000-1.000 0,0.000 1.000 0,0.000 0.000 0,0.000 0.000 0,1.000 0.000 0,-1.000-1.000 0,0.000 1.000 0,0.000 0.000 0,0.000 0.000 0,0.000 0.000 0,0.000 0.000 0,0.000-1.000 0,1.000 1.000 0,13.000 5.000 0,30.000 22.000 0,-31.000-18.000 0,-30.000-18.000 0,16.000 8.000 0,0.000 1.000 0,-1.000-1.000 0,1.000 0.000 0,0.000 1.000 0,0.000-1.000 0,0.000 0.000 0,0.000 1.000 0,0.000-1.000 0,0.000 0.000 0,0.000 0.000 0,0.000 0.000 0,0.000 0.000 0,0.000 0.000 0,1.000 0.000 0,-1.000 0.000 0,0.000 0.000 0,0.000-2.000 0,3.000 3.000 0,-1.000 0.000 0,1.000-1.000 0,-1.000 1.000 0,1.000 0.000 0,0.000 0.000 0,-1.000 0.000 0,1.000 0.000 0,-1.000 0.000 0,1.000 1.000 0,0.000-1.000 0,-1.000 0.000 0,1.000 1.000 0,-1.000-1.000 0,1.000 1.000 0,-1.000-1.000 0,2.000 2.000 0,12.000 2.000 0,-6.000-3.000-1365</inkml:trace>
</inkml:ink>
</file>

<file path=ppt/ink/ink16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4:57"/>
    </inkml:context>
    <inkml:brush xml:id="br0">
      <inkml:brushProperty name="width" value="0.025" units="cm"/>
      <inkml:brushProperty name="height" value="0.025" units="cm"/>
      <inkml:brushProperty name="color" value="#ffffff"/>
    </inkml:brush>
  </inkml:definitions>
  <inkml:trace contextRef="#ctx0" brushRef="#br0">26.000 6.000 24575,'3.000'0.000'0,"0.000"1.000"0,0.000 0.000 0,0.000-1.000 0,0.000 1.000 0,0.000 0.000 0,0.000 1.000 0,0.000-1.000 0,3.000 2.000 0,-5.000-2.000 0,1.000-1.000 0,-1.000 1.000 0,0.000 0.000 0,0.000 0.000 0,1.000 0.000 0,-1.000 0.000 0,0.000 0.000 0,0.000 0.000 0,0.000 0.000 0,0.000 0.000 0,0.000 0.000 0,0.000 0.000 0,0.000 1.000 0,0.000-1.000 0,-1.000 0.000 0,1.000 0.000 0,-1.000 1.000 0,2.000 2.000 0,-32.000-20.000 0,13.000 5.000 0,15.000 10.000 0,0.000-1.000 0,1.000 1.000 0,-1.000 0.000 0,0.000 0.000 0,0.000 0.000 0,0.000 0.000 0,0.000 0.000 0,0.000 0.000 0,-1.000 1.000 0,1.000-1.000 0,-4.000 0.000 0,11.000 3.000-151,0.000-1.000-1,0.000 1.000 0,0.000 1.000 0,0.000-1.000 1,0.000 1.000-1,0.000-1.000 0,-1.000 2.000 1,8.000 5.000-1</inkml:trace>
</inkml:ink>
</file>

<file path=ppt/ink/ink16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5:14"/>
    </inkml:context>
    <inkml:brush xml:id="br0">
      <inkml:brushProperty name="width" value="0.025" units="cm"/>
      <inkml:brushProperty name="height" value="0.025" units="cm"/>
      <inkml:brushProperty name="color" value="#ffffff"/>
    </inkml:brush>
  </inkml:definitions>
  <inkml:trace contextRef="#ctx0" brushRef="#br0">153.000 0.000 24575,'-5.000'2.000'0,"0.000"0.000"0,1.000 0.000 0,-1.000 0.000 0,1.000 1.000 0,0.000-1.000 0,0.000 1.000 0,0.000 0.000 0,0.000 0.000 0,-7.000 7.000 0,13.000-9.000 0,0.000-1.000 0,0.000 0.000 0,0.000 0.000 0,0.000 0.000 0,-1.000 0.000 0,1.000 0.000 0,0.000 0.000 0,0.000-1.000 0,0.000 1.000 0,-1.000 0.000 0,1.000-1.000 0,0.000 0.000 0,1.000 0.000 0,34.000-25.000 0,-39.000 26.000 0,0.000 0.000 0,0.000 0.000 0,0.000 1.000 0,0.000-1.000 0,0.000 1.000 0,0.000-1.000 0,1.000 1.000 0,-1.000 0.000 0,0.000 0.000 0,-2.000 2.000 0,-1.000 2.000 0,0.000-1.000 0,-1.000 1.000 0,1.000-1.000 0,-1.000 0.000 0,0.000-1.000 0,0.000 0.000 0,0.000 1.000 0,0.000-2.000 0,0.000 1.000 0,-1.000-1.000 0,1.000 0.000 0,-1.000 0.000 0,-10.000 1.000 0,19.000-4.000 0,1.000 0.000 0,0.000 0.000 0,-1.000 0.000 0,1.000-1.000 0,0.000 1.000 0,-1.000-1.000 0,0.000 1.000 0,1.000-1.000 0,2.000-2.000 0,-3.000-2.000 0,-20.000 13.000 0,12.000-4.000 0,0.000-1.000 0,-1.000 0.000 0,1.000 0.000 0,-1.000 0.000 0,1.000-1.000 0,-1.000 1.000 0,-10.000-1.000 0,22.000-2.000 0,-1.000 0.000 0,0.000 0.000 0,0.000 0.000 0,1.000-1.000 0,-1.000 0.000 0,6.000-3.000 0,-5.000 2.000 0,0.000 1.000 0,0.000 0.000 0,0.000 0.000 0,1.000 0.000 0,-1.000 0.000 0,10.000-1.000 0,33.000-6.000 0,-48.000 9.000 0,0.000 1.000 0,0.000 0.000 0,0.000 0.000 0,0.000 0.000 0,0.000 0.000 0,-1.000-1.000 0,1.000 1.000 0,0.000 0.000 0,-1.000 0.000 0,1.000 0.000 0,0.000-1.000 0,-1.000 1.000 0,1.000 0.000 0,-1.000 0.000 0,1.000-1.000 0,-1.000 1.000 0,1.000-1.000 0,-1.000 1.000 0,0.000 0.000 0,1.000-1.000 0,-2.000 1.000 0,-8.000 14.000 0,10.000-14.000 4,0.000 0.000 0,0.000 0.000 0,0.000 0.000 0,0.000-1.000 0,0.000 1.000 0,0.000 0.000 0,0.000 0.000 0,0.000 0.000 0,0.000 0.000 0,0.000 0.000 0,0.000 0.000 0,1.000 0.000 0,-1.000-1.000 0,0.000 1.000 0,1.000 0.000 0,-1.000 0.000 0,0.000 0.000 0,1.000 0.000 0,-1.000-1.000 0,1.000 1.000 0,-1.000 0.000 0,1.000-1.000 0,0.000 1.000 0,-1.000 0.000 0,1.000-1.000 0,0.000 1.000 0,-1.000-1.000 0,1.000 1.000 0,1.000 0.000 0,0.000 0.000-103,0.000 0.000 0,-1.000 0.000 0,1.000-1.000 0,0.000 1.000 0,-1.000-1.000 0,1.000 1.000 0,0.000-1.000 0,0.000 0.000 0,-1.000 0.000 0,1.000 0.000 0,0.000 0.000 0,0.000 0.000 0,-1.000 0.000 0,4.000 0.000 0</inkml:trace>
</inkml:ink>
</file>

<file path=ppt/ink/ink16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5:18"/>
    </inkml:context>
    <inkml:brush xml:id="br0">
      <inkml:brushProperty name="width" value="0.025" units="cm"/>
      <inkml:brushProperty name="height" value="0.025" units="cm"/>
      <inkml:brushProperty name="color" value="#ffffff"/>
    </inkml:brush>
  </inkml:definitions>
  <inkml:trace contextRef="#ctx0" brushRef="#br0">77.000 0.000 24575,'-1.000'1.000'0,"-1.000"-1.000"0,0.000 1.000 0,0.000 0.000 0,1.000-1.000 0,-1.000 1.000 0,0.000 0.000 0,1.000 0.000 0,-1.000 0.000 0,0.000 0.000 0,1.000 1.000 0,0.000-1.000 0,-3.000 2.000 0,-15.000 11.000 0,-8.000-7.000 0,47.000-12.000 0,-17.000 5.000 0,-1.000 0.000 0,0.000-1.000 0,1.000 1.000 0,-1.000-1.000 0,0.000 1.000 0,1.000-1.000 0,-1.000 0.000 0,0.000 0.000 0,0.000 0.000 0,1.000 0.000 0,-1.000 0.000 0,0.000 0.000 0,0.000-1.000 0,0.000 1.000 0,2.000-4.000 0,-43.000 20.000 0,19.000-8.000-1365,14.000-6.000-5461</inkml:trace>
</inkml:ink>
</file>

<file path=ppt/ink/ink16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5:20"/>
    </inkml:context>
    <inkml:brush xml:id="br0">
      <inkml:brushProperty name="width" value="0.025" units="cm"/>
      <inkml:brushProperty name="height" value="0.025" units="cm"/>
      <inkml:brushProperty name="color" value="#ffffff"/>
    </inkml:brush>
  </inkml:definitions>
  <inkml:trace contextRef="#ctx0" brushRef="#br0">84.000 0.000 24575,'-1.000'0.000'0,"-2.000"0.000"0,-1.000 0.000 0,0.000 1.000 0,-1.000 1.000 0,-1.000 0.000 0,0.000-1.000 0,0.000 0.000 0,0.000 0.000 0,1.000 1.000 0,0.000 1.000 0,1.000 0.000 0,0.000 0.000 0,1.000 1.000 0,-2.000-2.000 0,0.000 1.000 0,-1.000 0.000 0,1.000-1.000-8191</inkml:trace>
</inkml:ink>
</file>

<file path=ppt/ink/ink16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5:22"/>
    </inkml:context>
    <inkml:brush xml:id="br0">
      <inkml:brushProperty name="width" value="0.025" units="cm"/>
      <inkml:brushProperty name="height" value="0.025" units="cm"/>
      <inkml:brushProperty name="color" value="#ffffff"/>
    </inkml:brush>
  </inkml:definitions>
  <inkml:trace contextRef="#ctx0" brushRef="#br0">0.000 1.000 24575,'2.000'0.000'0,"-1.000"1.000"0,2.000 0.000 0,0.000 2.000 0,0.000 0.000 0,2.000-1.000 0,-1.000 1.000 0,0.000 1.000 0</inkml:trace>
</inkml:ink>
</file>

<file path=ppt/ink/ink16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5:23"/>
    </inkml:context>
    <inkml:brush xml:id="br0">
      <inkml:brushProperty name="width" value="0.025" units="cm"/>
      <inkml:brushProperty name="height" value="0.025" units="cm"/>
      <inkml:brushProperty name="color" value="#ffffff"/>
    </inkml:brush>
  </inkml:definitions>
  <inkml:trace contextRef="#ctx0" brushRef="#br0">1.000 1.000 24575,'0.000'1.000'0,"1.000"0.000"0,1.000 2.000 0,-1.000 1.000 0,0.000 1.000 0,1.000 0.000 0,0.000 0.000 0,0.000 1.000 0,1.000-1.000 0,0.000-2.000 0,1.000 1.000 0</inkml:trace>
</inkml:ink>
</file>

<file path=ppt/ink/ink16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6:15"/>
    </inkml:context>
    <inkml:brush xml:id="br0">
      <inkml:brushProperty name="width" value="0.025" units="cm"/>
      <inkml:brushProperty name="height" value="0.025" units="cm"/>
      <inkml:brushProperty name="color" value="#ffffff"/>
    </inkml:brush>
  </inkml:definitions>
  <inkml:trace contextRef="#ctx0" brushRef="#br0">1.000 35.000 24575,'11.000'11.000'0,"5.000"4.000"0,-18.000-11.000 0,-13.000-6.000 0,5.000-3.000 0,11.000 0.000 0,0.000 5.000 0,0.000 0.000 0,0.000-1.000 0,0.000 1.000 0,0.000 0.000 0,0.000 0.000 0,0.000-1.000 0,0.000 1.000 0,0.000 0.000 0,0.000 0.000 0,0.000 0.000 0,0.000 0.000 0,0.000 0.000 0,0.000 1.000 0,0.000-1.000 0,0.000 0.000 0,-1.000 0.000 0,1.000 1.000 0,0.000-1.000 0,0.000 0.000 0,1.000 1.000 0,55.000 32.000 0,-84.000-60.000 0,26.000 27.000 0,0.000-1.000 0,0.000 1.000 0,1.000-1.000 0,-1.000 1.000 0,0.000-1.000 0,0.000 0.000 0,1.000 1.000 0,-1.000-1.000 0,1.000 0.000 0,-1.000 0.000 0,1.000 1.000 0,-1.000-1.000 0,1.000 0.000 0,-1.000 0.000 0,1.000 0.000 0,0.000 0.000 0,-1.000 0.000 0,1.000 0.000 0,0.000 1.000 0,0.000-1.000 0,-1.000-2.000 0,6.000 0.000 0,7.000 10.000 0,8.000 6.000 0,-12.000-9.000 0,-10.000-7.000 0,-9.000-9.000 0,-15.000-12.000 0,25.000 24.000 0,0.000-1.000 0,0.000 0.000 0,0.000 1.000 0,0.000-1.000 0,-1.000 1.000 0,1.000-1.000 0,0.000 1.000 0,0.000-1.000 0,0.000 1.000 0,0.000 0.000 0,-1.000 0.000 0,1.000 0.000 0,0.000-1.000 0,0.000 1.000 0,-1.000 0.000 0,1.000 1.000 0,0.000-1.000 0,0.000 0.000 0,0.000 0.000 0,-1.000 0.000 0,1.000 1.000 0,0.000-1.000 0,-2.000 2.000 0,3.000-2.000 0,-1.000 0.000 0,1.000 0.000 0,0.000 0.000 0,0.000 0.000 0,0.000 0.000 0,0.000 0.000 0,0.000 0.000 0,0.000 0.000 0,0.000 0.000 0,0.000 0.000 0,-1.000 0.000 0,1.000 1.000 0,0.000-1.000 0,0.000 0.000 0,0.000 0.000 0,0.000 0.000 0,0.000 0.000 0,0.000 0.000 0,0.000 0.000 0,0.000 0.000 0,0.000 1.000 0,0.000-1.000 0,0.000 0.000 0,0.000 0.000 0,0.000 0.000 0,0.000 0.000 0,0.000 0.000 0,0.000 0.000 0,0.000 1.000 0,0.000-1.000 0,0.000 0.000 0,0.000 0.000 0,0.000 0.000 0,0.000 0.000 0,0.000 0.000 0,0.000 0.000 0,0.000 1.000 0,0.000-1.000 0,0.000 0.000 0,0.000 0.000 0,0.000 0.000 0,0.000 0.000 0,1.000 0.000 0,-1.000 0.000 0,0.000 0.000 0,0.000 0.000 0,0.000 0.000 0,0.000 1.000 0,0.000-1.000 0,0.000 0.000 0,0.000 0.000 0,1.000 0.000 0,9.000 6.000 0,11.000 2.000 0,53.000 2.000 0,-95.000-24.000 0,-3.000-1.000 0,28.000 14.000 0,-1.000 0.000 0,1.000 1.000 0,-1.000 0.000 0,1.000 0.000 0,-1.000 0.000 0,1.000 0.000 0,0.000 0.000 0,-1.000 1.000 0,1.000-1.000 0,5.000 3.000 0,-52.000-6.000 0,20.000 2.000 0,43.000 2.000 0,11.000 1.000 0,-26.000-2.000 0,-23.000-3.000 0,12.000 2.000 0,-31.000-10.000 0,93.000 10.000 0,-38.000 0.000 0,-26.000-2.000 0,-32.000 1.000 0,4.000 16.000-1365,31.000-11.000-5461</inkml:trace>
</inkml:ink>
</file>

<file path=ppt/ink/ink1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03:50"/>
    </inkml:context>
    <inkml:brush xml:id="br0">
      <inkml:brushProperty name="width" value="0.025" units="cm"/>
      <inkml:brushProperty name="height" value="0.025" units="cm"/>
      <inkml:brushProperty name="color" value="#ffffff"/>
    </inkml:brush>
  </inkml:definitions>
  <inkml:trace contextRef="#ctx0" brushRef="#br0">3.000 19.000 24575,'17.000'0.000'0,"6.000"1.000"0,-19.000-2.000 0,-10.000 0.000 0,3.000 1.000 0,-34.000-4.000 0,37.000 4.000 0,0.000 0.000 0,0.000-1.000 0,0.000 1.000 0,0.000 0.000 0,0.000 0.000 0,0.000 0.000 0,0.000 0.000 0,0.000 0.000 0,0.000 0.000 0,0.000 0.000 0,0.000 0.000 0,0.000 0.000 0,0.000 0.000 0,0.000 0.000 0,0.000 0.000 0,0.000 0.000 0,0.000 0.000 0,0.000 0.000 0,0.000 0.000 0,0.000-1.000 0,0.000 1.000 0,0.000 0.000 0,0.000 0.000 0,0.000 0.000 0,0.000 0.000 0,-1.000 0.000 0,24.000 0.000 0,-13.000 0.000 0,-2.000 0.000 0,-1.000 0.000 0,0.000 0.000 0,0.000 0.000 0,0.000-1.000 0,0.000 0.000 0,0.000-1.000 0,11.000-3.000 0,-15.000 2.000-1365</inkml:trace>
</inkml:ink>
</file>

<file path=ppt/ink/ink17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7:41"/>
    </inkml:context>
    <inkml:brush xml:id="br0">
      <inkml:brushProperty name="width" value="0.025" units="cm"/>
      <inkml:brushProperty name="height" value="0.025" units="cm"/>
      <inkml:brushProperty name="color" value="#ffffff"/>
    </inkml:brush>
  </inkml:definitions>
  <inkml:trace contextRef="#ctx0" brushRef="#br0">90.000 0.000 24575,'-3.000'1.000'0,"-1.000"0.000"0,1.000 0.000 0,0.000 0.000 0,0.000 0.000 0,0.000 1.000 0,-1.000-1.000 0,2.000 1.000 0,-1.000 0.000 0,0.000 0.000 0,0.000 0.000 0,0.000 0.000 0,1.000 0.000 0,-4.000 4.000 0,3.000-3.000 0,-1.000 1.000 0,1.000-1.000 0,-1.000 0.000 0,0.000-1.000 0,0.000 1.000 0,-8.000 3.000 0,1.000-2.000 0,19.000-3.000 0,20.000-7.000 0,-26.000 6.000 0,0.000-1.000 0,0.000 0.000 0,0.000 0.000 0,0.000 0.000 0,0.000 0.000 0,0.000 0.000 0,0.000-1.000 0,0.000 1.000 0,-1.000 0.000 0,1.000-1.000 0,0.000 1.000 0,-1.000-1.000 0,1.000 0.000 0,-1.000 0.000 0,1.000 0.000 0,1.000-3.000 0,-5.000 6.000 0,1.000 0.000 0,-1.000 0.000 0,0.000 0.000 0,1.000-1.000 0,-1.000 1.000 0,0.000-1.000 0,0.000 1.000 0,1.000-1.000 0,-1.000 0.000 0,0.000 0.000 0,0.000 1.000 0,0.000-1.000 0,1.000-1.000 0,-1.000 1.000 0,0.000 0.000 0,0.000 0.000 0,1.000-1.000 0,-1.000 1.000 0,0.000-1.000 0,0.000 1.000 0,1.000-1.000 0,-4.000-1.000 0,-19.000-17.000-1365</inkml:trace>
</inkml:ink>
</file>

<file path=ppt/ink/ink17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7:45"/>
    </inkml:context>
    <inkml:brush xml:id="br0">
      <inkml:brushProperty name="width" value="0.025" units="cm"/>
      <inkml:brushProperty name="height" value="0.025" units="cm"/>
      <inkml:brushProperty name="color" value="#ffffff"/>
    </inkml:brush>
  </inkml:definitions>
  <inkml:trace contextRef="#ctx0" brushRef="#br0">2.000 1.000 24575,'-1.000'1.000'0,"1.000"-1.000"0,0.000 1.000 0,0.000 0.000 0,0.000 0.000 0,0.000 0.000 0,0.000 0.000 0,0.000 0.000 0,0.000 0.000 0,0.000 0.000 0,0.000 0.000 0,0.000 0.000 0,0.000 0.000 0,1.000-1.000 0,-1.000 1.000 0,0.000 0.000 0,1.000 0.000 0,-1.000 0.000 0,0.000 0.000 0,1.000-1.000 0,-1.000 1.000 0,1.000 0.000 0,0.000 0.000 0,-1.000-1.000 0,1.000 1.000 0,0.000 0.000 0,-1.000-1.000 0,1.000 1.000 0,0.000-1.000 0,-1.000 1.000 0,1.000-1.000 0,0.000 1.000 0,0.000-1.000 0,0.000 1.000 0,0.000-1.000 0,-1.000 0.000 0,1.000 1.000 0,0.000-1.000 0,0.000 0.000 0,0.000 0.000 0,0.000 0.000 0,0.000 0.000 0,1.000 0.000 0,13.000 4.000 0,-14.000-3.000 0,1.000 0.000 0,-1.000 1.000 0,1.000-1.000 0,-1.000 0.000 0,0.000 1.000 0,1.000-1.000 0,-1.000 1.000 0,0.000 0.000 0,0.000-1.000 0,1.000 4.000 0,-1.000-5.000 0,-1.000 1.000 0,1.000 0.000 0,-1.000-1.000 0,0.000 1.000 0,1.000-1.000 0,-1.000 1.000 0,0.000 0.000 0,1.000-1.000 0,-1.000 1.000 0,0.000 0.000 0,0.000-1.000 0,0.000 1.000 0,0.000 0.000 0,0.000-1.000 0,1.000 1.000 0,-1.000 0.000 0,0.000-1.000 0,-1.000 1.000 0,1.000 0.000 0,0.000 0.000 0,0.000-1.000 0,0.000 1.000 0,0.000 0.000 0,0.000-1.000 0,-1.000 1.000 0,1.000-1.000 0,0.000 1.000 0,-1.000 0.000 0,1.000-1.000 0,0.000 1.000 0,-1.000 0.000 0,-2.000-4.000 0,0.000-1.000 0,0.000 1.000 0,0.000-1.000 0,1.000 0.000 0,-1.000 0.000 0,-3.000-8.000 0,5.000 9.000 0,-7.000-10.000 0,9.000 15.000 0,11.000 24.000 0,-7.000-14.000 0,-4.000-9.000 0,0.000-1.000 0,-1.000 1.000 0,1.000-1.000 0,-1.000 1.000 0,1.000-1.000 0,-1.000 1.000 0,0.000-1.000 0,0.000 1.000 0,0.000 3.000 0,-1.000 8.000 0,2.000-13.000 0,-1.000-1.000 0,0.000 0.000 0,1.000 0.000 0,-1.000 0.000 0,0.000 0.000 0,1.000 0.000 0,-1.000 0.000 0,0.000 1.000 0,1.000-1.000 0,-1.000 0.000 0,0.000 0.000 0,1.000 0.000 0,-1.000 0.000 0,1.000 0.000 0,-1.000 0.000 0,0.000 0.000 0,1.000-1.000 0,-1.000 1.000 0,0.000 0.000 0,1.000 0.000 0,-1.000 0.000 0,0.000 0.000 0,1.000 0.000 0,-1.000 0.000 0,0.000-1.000 0,1.000 1.000 0,-1.000 0.000 0,0.000 0.000 0,1.000-1.000 0,-1.000 1.000 0,0.000 0.000 0,0.000 0.000 0,1.000-1.000 0,-1.000 1.000 0,0.000 0.000 0,0.000-1.000 0,0.000 1.000 0,1.000-1.000 0,17.000-15.000 0,-16.000 14.000 0,29.000-14.000 0,-28.000 15.000 0,1.000 0.000 0,-1.000-1.000 0,0.000 1.000 0,0.000-1.000 0,0.000 1.000 0,0.000-1.000 0,0.000 0.000 0,4.000-4.000 0,-28.000 15.000 0,9.000-4.000 0,17.000-6.000 0,61.000-23.000 0,-66.000 24.000 0,-1.000 0.000 0,1.000 0.000 0,0.000 0.000 0,0.000 0.000 0,0.000 0.000 0,0.000 0.000 0,0.000 0.000 0,0.000 0.000 0,0.000 0.000 0,0.000 0.000 0,0.000 0.000 0,0.000 0.000 0,0.000 0.000 0,0.000 0.000 0,0.000 0.000 0,0.000 0.000 0,0.000-1.000 0,0.000 1.000 0,0.000 0.000 0,0.000 0.000 0,0.000 0.000 0,0.000 0.000 0,0.000 0.000 0,0.000 0.000 0,-16.000 1.000 0,12.000-1.000 0,0.000 0.000 0,0.000 1.000 0,1.000 0.000 0,-1.000 0.000 0,0.000 0.000 0,0.000 0.000 0,0.000 1.000 0,-5.000 2.000 0,-18.000 12.000 0,22.000-14.000 0,0.000 0.000 0,1.000 1.000 0,-1.000 0.000 0,1.000 0.000 0,-7.000 5.000 0,16.000-9.000 0,-2.000 1.000 0,-1.000-1.000 0,1.000 1.000 0,0.000-1.000 0,-1.000 0.000 0,1.000 0.000 0,-1.000 0.000 0,1.000 0.000 0,-1.000 0.000 0,0.000-1.000 0,1.000 1.000 0,-1.000-1.000 0,0.000 0.000 0,3.000-2.000 0,0.000-1.000 0,1.000-1.000 0,1.000 1.000 0,-1.000 0.000 0,1.000 1.000 0,-1.000-1.000 0,14.000-5.000 0,-34.000 27.000-1365,11.000-13.000-5461</inkml:trace>
</inkml:ink>
</file>

<file path=ppt/ink/ink17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7:47"/>
    </inkml:context>
    <inkml:brush xml:id="br0">
      <inkml:brushProperty name="width" value="0.025" units="cm"/>
      <inkml:brushProperty name="height" value="0.025" units="cm"/>
      <inkml:brushProperty name="color" value="#ffffff"/>
    </inkml:brush>
  </inkml:definitions>
  <inkml:trace contextRef="#ctx0" brushRef="#br0">0.000 29.000 24575,'21.000'-11.000'0,"2.000"-3.000"0,-20.000 10.000-118,-9.000 8.000 156,-16.000 12.000 162,8.000-3.000-401,37.000-27.000-1083,-19.000 12.000-5542</inkml:trace>
</inkml:ink>
</file>

<file path=ppt/ink/ink17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7:49"/>
    </inkml:context>
    <inkml:brush xml:id="br0">
      <inkml:brushProperty name="width" value="0.025" units="cm"/>
      <inkml:brushProperty name="height" value="0.025" units="cm"/>
      <inkml:brushProperty name="color" value="#ffffff"/>
    </inkml:brush>
  </inkml:definitions>
  <inkml:trace contextRef="#ctx0" brushRef="#br0">0.000 21.000 24575,'6.000'-1.000'0,"-1.000"0.000"0,1.000-1.000 0,-1.000 0.000 0,0.000 0.000 0,0.000-1.000 0,0.000 1.000 0,7.000-5.000 0,-55.000 28.000-1365</inkml:trace>
</inkml:ink>
</file>

<file path=ppt/ink/ink17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7:51"/>
    </inkml:context>
    <inkml:brush xml:id="br0">
      <inkml:brushProperty name="width" value="0.025" units="cm"/>
      <inkml:brushProperty name="height" value="0.025" units="cm"/>
      <inkml:brushProperty name="color" value="#ffffff"/>
    </inkml:brush>
  </inkml:definitions>
  <inkml:trace contextRef="#ctx0" brushRef="#br0">53.000 24.000 24575,'1.000'0.000'0,"1.000"-1.000"0,-1.000 1.000 0,1.000 0.000 0,-1.000-1.000 0,1.000 1.000 0,-1.000-1.000 0,1.000 0.000 0,-1.000 1.000 0,1.000-1.000 0,-1.000 0.000 0,0.000 0.000 0,0.000 0.000 0,1.000 0.000 0,-1.000 0.000 0,0.000 0.000 0,0.000 0.000 0,0.000 0.000 0,1.000-2.000 0,-2.000 3.000 0,0.000 0.000 0,0.000 0.000 0,0.000 0.000 0,1.000 0.000 0,-1.000 0.000 0,0.000-1.000 0,0.000 1.000 0,0.000 0.000 0,0.000 0.000 0,0.000 0.000 0,0.000-1.000 0,0.000 1.000 0,0.000 0.000 0,0.000 0.000 0,0.000 0.000 0,0.000 0.000 0,1.000-1.000 0,-1.000 1.000 0,0.000 0.000 0,0.000 0.000 0,0.000 0.000 0,0.000-1.000 0,-1.000 1.000 0,1.000 0.000 0,0.000 0.000 0,0.000 0.000 0,0.000-1.000 0,0.000 1.000 0,0.000 0.000 0,0.000 0.000 0,0.000 0.000 0,0.000-1.000 0,0.000 1.000 0,0.000 0.000 0,0.000 0.000 0,-1.000 0.000 0,1.000 0.000 0,0.000 0.000 0,0.000-1.000 0,0.000 1.000 0,-18.000 3.000 0,9.000 2.000 0,0.000 0.000 0,0.000 0.000 0,0.000 1.000 0,1.000 0.000 0,-8.000 7.000 0,16.000-12.000 0,8.000-3.000 0,13.000-8.000 0,-17.000 9.000 0,12.000-6.000-1365</inkml:trace>
</inkml:ink>
</file>

<file path=ppt/ink/ink17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7:52"/>
    </inkml:context>
    <inkml:brush xml:id="br0">
      <inkml:brushProperty name="width" value="0.025" units="cm"/>
      <inkml:brushProperty name="height" value="0.025" units="cm"/>
      <inkml:brushProperty name="color" value="#ffffff"/>
    </inkml:brush>
  </inkml:definitions>
  <inkml:trace contextRef="#ctx0" brushRef="#br0">51.000 1.000 24575,'-4.000'0.000'0,"0.000"1.000"0,0.000 0.000 0,0.000 0.000 0,0.000 1.000 0,0.000-1.000 0,0.000 1.000 0,0.000 0.000 0,0.000 0.000 0,1.000 0.000 0,-1.000 0.000 0,-4.000 5.000 0,8.000-6.000-1365</inkml:trace>
</inkml:ink>
</file>

<file path=ppt/ink/ink17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7:53"/>
    </inkml:context>
    <inkml:brush xml:id="br0">
      <inkml:brushProperty name="width" value="0.025" units="cm"/>
      <inkml:brushProperty name="height" value="0.025" units="cm"/>
      <inkml:brushProperty name="color" value="#ffffff"/>
    </inkml:brush>
  </inkml:definitions>
  <inkml:trace contextRef="#ctx0" brushRef="#br0">22.000 27.000 24575,'-2.000'0.000'0,"0.000"0.000"0,1.000 0.000 0,-1.000 1.000 0,1.000-1.000 0,-1.000 0.000 0,1.000 0.000 0,-1.000 1.000 0,1.000-1.000 0,-1.000 1.000 0,1.000 0.000 0,-1.000-1.000 0,-1.000 2.000 0,16.000-9.000 0,38.000-18.000-1365</inkml:trace>
</inkml:ink>
</file>

<file path=ppt/ink/ink17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7:54"/>
    </inkml:context>
    <inkml:brush xml:id="br0">
      <inkml:brushProperty name="width" value="0.025" units="cm"/>
      <inkml:brushProperty name="height" value="0.025" units="cm"/>
      <inkml:brushProperty name="color" value="#ffffff"/>
    </inkml:brush>
  </inkml:definitions>
  <inkml:trace contextRef="#ctx0" brushRef="#br0">74.000 0.000 24575,'-3.000'1.000'0,"-3.000"1.000"0,-1.000 2.000 0,0.000-1.000 0,1.000 0.000 0,-1.000-1.000 0,2.000 0.000 0,0.000 0.000 0,2.000 0.000 0,0.000 0.000 0,-1.000 1.000 0,0.000-1.000 0,0.000 1.000 0,-1.000 0.000 0,0.000 0.000 0</inkml:trace>
</inkml:ink>
</file>

<file path=ppt/ink/ink17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7:56"/>
    </inkml:context>
    <inkml:brush xml:id="br0">
      <inkml:brushProperty name="width" value="0.025" units="cm"/>
      <inkml:brushProperty name="height" value="0.025" units="cm"/>
      <inkml:brushProperty name="color" value="#ffffff"/>
    </inkml:brush>
  </inkml:definitions>
  <inkml:trace contextRef="#ctx0" brushRef="#br0">38.000 1.000 24575,'-1.000'0.000'0,"-1.000"1.000"0,-1.000 0.000 0,-1.000 1.000 0,-1.000 0.000 0,1.000 1.000 0,-1.000-1.000 0,2.000 1.000 0,-1.000 0.000 0,1.000-1.000 0,0.000 0.000 0</inkml:trace>
</inkml:ink>
</file>

<file path=ppt/ink/ink17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4:00"/>
    </inkml:context>
    <inkml:brush xml:id="br0">
      <inkml:brushProperty name="width" value="0.025" units="cm"/>
      <inkml:brushProperty name="height" value="0.025" units="cm"/>
      <inkml:brushProperty name="color" value="#ffffff"/>
    </inkml:brush>
  </inkml:definitions>
  <inkml:trace contextRef="#ctx0" brushRef="#br0">41.000 71.000 24575,'4.000'-1.000'0,"1.000"1.000"0,-1.000 0.000 0,0.000 0.000 0,1.000 0.000 0,-1.000 1.000 0,0.000-1.000 0,8.000 3.000 0,-12.000-3.000 0,0.000 0.000 0,0.000 0.000 0,0.000 0.000 0,0.000 0.000 0,0.000 1.000 0,0.000-1.000 0,0.000 0.000 0,0.000 0.000 0,0.000 0.000 0,0.000 0.000 0,0.000 0.000 0,0.000 0.000 0,0.000 0.000 0,0.000 0.000 0,0.000 0.000 0,0.000 1.000 0,0.000-1.000 0,0.000 0.000 0,0.000 0.000 0,0.000 0.000 0,0.000 0.000 0,0.000 0.000 0,0.000 0.000 0,0.000 0.000 0,0.000 0.000 0,0.000 0.000 0,0.000 1.000 0,0.000-1.000 0,0.000 0.000 0,0.000 0.000 0,0.000 0.000 0,0.000 0.000 0,0.000 0.000 0,0.000 0.000 0,0.000 0.000 0,0.000 0.000 0,0.000 0.000 0,0.000 0.000 0,0.000 0.000 0,1.000 0.000 0,-1.000 1.000 0,-20.000 1.000 0,-25.000-1.000 0,27.000-2.000 0,31.000-1.000 0,30.000 0.000 0,-21.000 3.000 0,11.000 0.000 0,-27.000-2.000 0,-14.000-1.000 0,4.000 1.000 0,0.000 0.000 0,0.000 0.000 0,-1.000 0.000 0,1.000-1.000 0,0.000 0.000 0,0.000 0.000 0,1.000 0.000 0,-1.000 0.000 0,0.000 0.000 0,1.000-1.000 0,-1.000 0.000 0,-4.000-5.000 0,8.000 8.000 0,0.000-1.000 0,0.000 1.000 0,1.000-1.000 0,-1.000 1.000 0,1.000 0.000 0,-1.000-1.000 0,0.000 1.000 0,1.000-1.000 0,-1.000 1.000 0,1.000 0.000 0,-1.000 0.000 0,1.000-1.000 0,-1.000 1.000 0,1.000 0.000 0,-1.000 0.000 0,1.000-1.000 0,-1.000 1.000 0,1.000 0.000 0,-1.000 0.000 0,1.000 0.000 0,-1.000 0.000 0,1.000 0.000 0,-1.000 0.000 0,1.000 0.000 0,-1.000 0.000 0,1.000 0.000 0,-1.000 0.000 0,1.000 0.000 0,0.000 0.000 0,21.000-1.000 0,-10.000 2.000 0,1.000 0.000 0,0.000 0.000 0,0.000 2.000 0,17.000 4.000 0,-93.000 2.000 0,50.000-9.000 0,1.000 0.000 0,31.000 0.000 0,-1.000 0.000 0,15.000 1.000 0,-26.000-2.000 0,-14.000-1.000 0,0.000 0.000 0,1.000 0.000 0,0.000 0.000 0,0.000 0.000 0,1.000-1.000 0,-8.000-4.000 0,12.000 7.000 0,0.000-1.000 0,0.000 1.000 0,0.000-1.000 0,0.000 1.000 0,0.000-1.000 0,0.000 0.000 0,0.000 0.000 0,0.000 1.000 0,0.000-1.000 0,0.000 0.000 0,0.000 0.000 0,0.000 0.000 0,1.000 0.000 0,-1.000 0.000 0,0.000 0.000 0,1.000 0.000 0,-1.000 0.000 0,1.000 0.000 0,-1.000 0.000 0,1.000 0.000 0,-1.000 0.000 0,1.000 0.000 0,0.000-1.000 0,0.000 1.000 0,0.000 0.000 0,-1.000 0.000 0,1.000 0.000 0,0.000-1.000 0,0.000 1.000 0,1.000 0.000 0,-1.000 0.000 0,0.000 0.000 0,0.000 0.000 0,1.000-3.000 0,-1.000 4.000 3,1.000 0.000-1,-1.000-1.000 0,0.000 1.000 0,0.000 0.000 1,0.000 0.000-1,1.000-1.000 0,-1.000 1.000 0,0.000 0.000 1,0.000 0.000-1,1.000 0.000 0,-1.000-1.000 0,0.000 1.000 1,1.000 0.000-1,-1.000 0.000 0,0.000 0.000 0,0.000 0.000 1,1.000 0.000-1,-1.000 0.000 0,0.000 0.000 0,1.000-1.000 1,-1.000 1.000-1,0.000 0.000 0,1.000 0.000 0,-1.000 0.000 1,0.000 0.000-1,1.000 1.000 0,-1.000-1.000 0,0.000 0.000 1,1.000 0.000-1,-1.000 0.000 0,0.000 0.000 0,1.000 0.000 1,-1.000 0.000-1,0.000 0.000 0,1.000 0.000 0,-1.000 1.000 1,0.000-1.000-1,1.000 0.000 0,10.000 9.000-737,-9.000-7.000 17</inkml:trace>
</inkml:ink>
</file>

<file path=ppt/ink/ink1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03:51"/>
    </inkml:context>
    <inkml:brush xml:id="br0">
      <inkml:brushProperty name="width" value="0.025" units="cm"/>
      <inkml:brushProperty name="height" value="0.025" units="cm"/>
      <inkml:brushProperty name="color" value="#ffffff"/>
    </inkml:brush>
  </inkml:definitions>
  <inkml:trace contextRef="#ctx0" brushRef="#br0">1.000 53.000 24575,'1.000'-1.000'0,"2.000"-1.000"0,4.000-2.000 0,2.000-1.000 0,3.000-1.000 0,1.000 1.000 0,0.000 0.000 0,2.000 0.000 0,-1.000 0.000 0,-1.000-1.000 0,-2.000 1.000 0,-3.000 1.000-8191</inkml:trace>
</inkml:ink>
</file>

<file path=ppt/ink/ink18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4:02"/>
    </inkml:context>
    <inkml:brush xml:id="br0">
      <inkml:brushProperty name="width" value="0.025" units="cm"/>
      <inkml:brushProperty name="height" value="0.025" units="cm"/>
      <inkml:brushProperty name="color" value="#ffffff"/>
    </inkml:brush>
  </inkml:definitions>
  <inkml:trace contextRef="#ctx0" brushRef="#br0">2.000 7.000 24575,'6.000'7.000'0,"-1.000"-2.000"0,-11.000-16.000 0,7.000 11.000-1,-1.000-1.000-1,0.000 1.000 0,0.000 0.000 0,0.000 0.000 1,0.000-1.000-1,0.000 1.000 0,0.000 0.000 1,0.000 0.000-1,-1.000-1.000 0,1.000 1.000 0,0.000 0.000 1,0.000 0.000-1,0.000 0.000 0,0.000-1.000 1,0.000 1.000-1,0.000 0.000 0,0.000 0.000 0,0.000-1.000 1,0.000 1.000-1,-1.000 0.000 0,1.000 0.000 1,0.000 0.000-1,0.000 0.000 0,0.000-1.000 0,-1.000 1.000 1,1.000 0.000-1,0.000 0.000 0,0.000 0.000 1,0.000 0.000-1,-1.000 0.000 0,1.000-1.000 1,0.000 1.000-1,0.000 0.000 0,0.000 0.000 0,-1.000 0.000 1,1.000 0.000-1,0.000 0.000 0,0.000 0.000 1,-1.000 0.000-1,1.000 0.000 0,0.000 0.000 0,0.000 0.000 1,-1.000 0.000-1,1.000 0.000 0,0.000 0.000 1,-1.000 0.000-1,2.000 12.000 202,2.000 1.000-401,-1.000-13.000-263,-1.000-7.000-356,-1.000 3.000-6006</inkml:trace>
</inkml:ink>
</file>

<file path=ppt/ink/ink18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4:05"/>
    </inkml:context>
    <inkml:brush xml:id="br0">
      <inkml:brushProperty name="width" value="0.025" units="cm"/>
      <inkml:brushProperty name="height" value="0.025" units="cm"/>
      <inkml:brushProperty name="color" value="#ffffff"/>
    </inkml:brush>
  </inkml:definitions>
  <inkml:trace contextRef="#ctx0" brushRef="#br0">0.000 11.000 24575,'7.000'4.000'0,"9.000"4.000"0,-14.000-9.000 0,-8.000-9.000 0,7.000 22.000 0,0.000-7.000 0,-3.000-14.000 0,-6.000-10.000 0,11.000 35.000 0,0.000-8.000-1365</inkml:trace>
</inkml:ink>
</file>

<file path=ppt/ink/ink18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33:08"/>
    </inkml:context>
    <inkml:brush xml:id="br0">
      <inkml:brushProperty name="width" value="0.025" units="cm"/>
      <inkml:brushProperty name="height" value="0.025" units="cm"/>
      <inkml:brushProperty name="color" value="#ffffff"/>
    </inkml:brush>
  </inkml:definitions>
  <inkml:trace contextRef="#ctx0" brushRef="#br0">49.000 23.000 24575,'-10.000'0.000'0,"7.000"1.000"0,0.000-1.000 0,-1.000 1.000 0,1.000-1.000 0,0.000 0.000 0,0.000 0.000 0,0.000-1.000 0,0.000 1.000 0,0.000-1.000 0,0.000 1.000 0,-5.000-2.000 0,47.000-7.000 0,-36.000 9.000 0,17.000-2.000 0,-37.000-4.000 0,-24.000 2.000 0,38.000 5.000 0,5.000-1.000 0,23.000 0.000 0,2.000 0.000 0,-26.000 0.000 0,-4.000 0.000 0,-10.000 1.000 0,2.000-1.000-1365,6.000 0.000-5461</inkml:trace>
</inkml:ink>
</file>

<file path=ppt/ink/ink18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33:10"/>
    </inkml:context>
    <inkml:brush xml:id="br0">
      <inkml:brushProperty name="width" value="0.025" units="cm"/>
      <inkml:brushProperty name="height" value="0.025" units="cm"/>
      <inkml:brushProperty name="color" value="#ffffff"/>
    </inkml:brush>
  </inkml:definitions>
  <inkml:trace contextRef="#ctx0" brushRef="#br0">120.000 22.000 24575,'-4.000'0.000'0,"-1.000"-1.000"0,0.000 1.000 0,1.000-1.000 0,-1.000 1.000 0,1.000-2.000 0,-1.000 1.000 0,1.000 0.000 0,-5.000-3.000 0,26.000-1.000 0,3.000 0.000 0,-19.000 4.000 0,-13.000 0.000 0,-83.000 7.000-1365,89.000-6.000-5461</inkml:trace>
</inkml:ink>
</file>

<file path=ppt/ink/ink18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33:13"/>
    </inkml:context>
    <inkml:brush xml:id="br0">
      <inkml:brushProperty name="width" value="0.025" units="cm"/>
      <inkml:brushProperty name="height" value="0.025" units="cm"/>
      <inkml:brushProperty name="color" value="#ffffff"/>
    </inkml:brush>
  </inkml:definitions>
  <inkml:trace contextRef="#ctx0" brushRef="#br0">89.000 16.000 24575,'8.000'0.000'0,"-1.000"-1.000"0,1.000 0.000 0,-1.000 0.000 0,10.000-4.000 0,14.000-2.000 0,-59.000 9.000 32,-53.000-3.000 0,28.000 0.000-1461,48.000 1.000-5397</inkml:trace>
</inkml:ink>
</file>

<file path=ppt/ink/ink18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33:14"/>
    </inkml:context>
    <inkml:brush xml:id="br0">
      <inkml:brushProperty name="width" value="0.025" units="cm"/>
      <inkml:brushProperty name="height" value="0.025" units="cm"/>
      <inkml:brushProperty name="color" value="#ffffff"/>
    </inkml:brush>
  </inkml:definitions>
  <inkml:trace contextRef="#ctx0" brushRef="#br0">48.000 1.000 24575,'-1.000'0.000'0,"-1.000"0.000"0,-1.000 1.000 0,0.000 0.000 0,1.000 1.000 0,-1.000 0.000 0,-1.000 0.000 0,0.000-1.000 0,-1.000 1.000 0,0.000 0.000 0,0.000-1.000 0,0.000 0.000 0,-1.000 0.000 0</inkml:trace>
</inkml:ink>
</file>

<file path=ppt/ink/ink18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33:16"/>
    </inkml:context>
    <inkml:brush xml:id="br0">
      <inkml:brushProperty name="width" value="0.025" units="cm"/>
      <inkml:brushProperty name="height" value="0.025" units="cm"/>
      <inkml:brushProperty name="color" value="#ffffff"/>
    </inkml:brush>
  </inkml:definitions>
  <inkml:trace contextRef="#ctx0" brushRef="#br0">24.000 1.000 24575,'-2.000'0.000'0,"0.000"0.000"0,1.000 0.000 0,-1.000 0.000 0,0.000 0.000 0,1.000 0.000 0,-1.000 1.000 0,0.000-1.000 0,1.000 0.000 0,-1.000 1.000 0,1.000 0.000 0,-1.000-1.000 0,-1.000 2.000 0,4.000 2.000 0,14.000-2.000 0,1.000-4.000-1365</inkml:trace>
</inkml:ink>
</file>

<file path=ppt/ink/ink18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4:44"/>
    </inkml:context>
    <inkml:brush xml:id="br0">
      <inkml:brushProperty name="width" value="0.025" units="cm"/>
      <inkml:brushProperty name="height" value="0.025" units="cm"/>
      <inkml:brushProperty name="color" value="#ffffff"/>
    </inkml:brush>
  </inkml:definitions>
  <inkml:trace contextRef="#ctx0" brushRef="#br0">48.000 78.000 24575,'-15.000'-3.000'0,"13.000"3.000"0,0.000-1.000 0,-1.000 0.000 0,1.000 1.000 0,0.000-1.000 0,0.000 1.000 0,-1.000 0.000 0,1.000 0.000 0,0.000 0.000 0,-1.000 0.000 0,1.000 0.000 0,0.000 0.000 0,-4.000 1.000 0,7.000 0.000 0,-1.000-1.000 0,0.000 1.000 0,0.000-1.000 0,1.000 1.000 0,-1.000-1.000 0,0.000 0.000 0,1.000 1.000 0,-1.000-1.000 0,0.000 1.000 0,1.000-1.000 0,-1.000 0.000 0,1.000 0.000 0,-1.000 1.000 0,0.000-1.000 0,1.000 0.000 0,-1.000 0.000 0,1.000 1.000 0,-1.000-1.000 0,1.000 0.000 0,-1.000 0.000 0,1.000 0.000 0,-1.000 0.000 0,1.000 0.000 0,-1.000 0.000 0,1.000 0.000 0,-1.000 1.000 0,1.000-2.000 0,-1.000 1.000 0,1.000 0.000 0,18.000 4.000 0,-18.000-4.000 0,0.000 0.000 0,0.000 0.000 0,1.000 1.000 0,-1.000-1.000 0,0.000 0.000 0,1.000 0.000 0,-1.000 0.000 0,0.000-1.000 0,1.000 1.000 0,-1.000 0.000 0,0.000 0.000 0,0.000-1.000 0,1.000 1.000 0,-1.000 0.000 0,0.000-1.000 0,0.000 0.000 0,0.000 1.000 0,0.000-1.000 0,0.000 1.000 0,1.000-1.000 0,-1.000 0.000 0,0.000 0.000 0,0.000 0.000 0,-1.000 0.000 0,1.000 0.000 0,0.000 0.000 0,0.000 0.000 0,0.000 0.000 0,-1.000 0.000 0,1.000 0.000 0,0.000-2.000 0,0.000 2.000 0,0.000 0.000 0,1.000 0.000 0,-1.000 0.000 0,1.000 0.000 0,-1.000 0.000 0,1.000 0.000 0,-1.000 0.000 0,1.000 0.000 0,-1.000 1.000 0,1.000-1.000 0,0.000 1.000 0,-1.000-1.000 0,1.000 1.000 0,0.000-1.000 0,0.000 1.000 0,-1.000 0.000 0,1.000 0.000 0,2.000 0.000 0,38.000 2.000 0,-24.000-1.000 0,-17.000-4.000 0,-10.000-3.000 0,-22.000-12.000 0,9.000 5.000 0,64.000 14.000 0,43.000 16.000 0,-143.000-25.000 0,46.000 5.000 0,21.000 6.000 0,5.000 1.000 0,-14.000-4.000 0,1.000 0.000 0,-1.000 0.000 0,0.000 1.000 0,0.000-1.000 0,0.000 0.000 0,0.000 0.000 0,0.000 0.000 0,0.000 0.000 0,0.000 0.000 0,0.000 0.000 0,0.000 0.000 0,0.000 0.000 0,1.000 0.000 0,-1.000 0.000 0,0.000 0.000 0,0.000 0.000 0,0.000 0.000 0,0.000 0.000 0,0.000 0.000 0,0.000 0.000 0,0.000 0.000 0,1.000 0.000 0,-1.000 0.000 0,0.000 0.000 0,0.000 0.000 0,0.000 0.000 0,0.000 0.000 0,0.000 0.000 0,0.000 0.000 0,0.000 0.000 0,1.000 0.000 0,-1.000 0.000 0,0.000 0.000 0,0.000 0.000 0,0.000 0.000 0,0.000 0.000 0,0.000 0.000 0,0.000 0.000 0,0.000 0.000 0,0.000 0.000 0,0.000 0.000 0,1.000 0.000 0,-1.000-1.000 0,0.000 1.000 0,0.000 0.000 0,0.000 0.000 0,0.000 0.000 0,0.000 0.000 0,0.000 0.000 0,0.000 0.000 0,0.000 0.000 0,0.000 0.000 0,0.000-1.000 0,0.000 1.000 0,0.000 0.000 0,0.000 0.000 0,0.000 0.000 0,0.000 0.000 0,0.000 0.000 0,0.000 0.000 0,0.000 0.000 0,0.000-1.000 0,0.000 1.000 0,0.000 0.000 0,0.000 0.000 0,0.000 0.000 0,0.000 0.000 0,0.000 0.000 0,0.000 0.000 0,-12.000-26.000 0,12.000 26.000 0,0.000 0.000 0,0.000 0.000 0,0.000 0.000 0,0.000 0.000 0,0.000 0.000 0,0.000 0.000 0,0.000 0.000 0,0.000 0.000 0,0.000 0.000 0,0.000 0.000 0,0.000-1.000 0,0.000 1.000 0,0.000 0.000 0,0.000 0.000 0,0.000 0.000 0,0.000 0.000 0,0.000 0.000 0,0.000 0.000 0,0.000 0.000 0,0.000 0.000 0,0.000 0.000 0,0.000-1.000 0,0.000 1.000 0,0.000 0.000 0,0.000 0.000 0,0.000 0.000 0,0.000 0.000 0,0.000 0.000 0,0.000 0.000 0,0.000 0.000 0,0.000 0.000 0,0.000 0.000 0,1.000 0.000 0,-1.000 0.000 0,0.000 0.000 0,0.000-1.000 0,0.000 1.000 0,0.000 0.000 0,0.000 0.000 0,0.000 0.000 0,0.000 0.000 0,0.000 0.000 0,0.000 0.000 0,0.000 0.000 0,0.000 0.000 0,1.000 0.000 0,-1.000 0.000 0,0.000 0.000 0,0.000 0.000 0,0.000 0.000 0,0.000 0.000 0,0.000 0.000 0,0.000 0.000 0,0.000 0.000 0,0.000 0.000 0,0.000 0.000 0,1.000 0.000 0,-1.000 0.000 0,0.000 0.000 0,0.000 0.000 0,0.000 0.000 0,11.000 12.000 0,6.000 2.000 90,2.000 3.000-1545</inkml:trace>
</inkml:ink>
</file>

<file path=ppt/ink/ink18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4:47"/>
    </inkml:context>
    <inkml:brush xml:id="br0">
      <inkml:brushProperty name="width" value="0.025" units="cm"/>
      <inkml:brushProperty name="height" value="0.025" units="cm"/>
      <inkml:brushProperty name="color" value="#ffffff"/>
    </inkml:brush>
  </inkml:definitions>
  <inkml:trace contextRef="#ctx0" brushRef="#br0">27.000 0.000 24575,'0.000'7.000'0,"-3.000"33.000"0,3.000-40.000 0,0.000 1.000 0,0.000-1.000 0,0.000 1.000 0,0.000-1.000 0,0.000 1.000 0,0.000-1.000 0,-1.000 1.000 0,1.000-1.000 0,0.000 0.000 0,0.000 1.000 0,-1.000-1.000 0,1.000 1.000 0,0.000-1.000 0,-1.000 1.000 0,1.000-1.000 0,-1.000 0.000 0,1.000 1.000 0,0.000-1.000 0,-1.000 0.000 0,1.000 1.000 0,-1.000-1.000 0,1.000 0.000 0,-1.000 1.000 0,0.000-1.000 0,0.000-1.000 0,0.000 1.000 0,0.000 0.000 0,0.000 0.000 0,0.000-1.000 0,0.000 1.000 0,0.000 0.000 0,1.000-1.000 0,-1.000 1.000 0,0.000-1.000 0,0.000 1.000 0,0.000-1.000 0,1.000 1.000 0,-1.000-1.000 0,0.000 1.000 0,1.000-1.000 0,-1.000 0.000 0,-1.000-1.000 0,23.000 7.000 120,-21.000-5.000-149,1.000 0.000 1,0.000 0.000-1,-1.000 0.000 1,1.000-1.000-1,-1.000 1.000 1,1.000 0.000-1,-1.000 0.000 1,1.000 0.000-1,-1.000 0.000 0,1.000-1.000 1,-1.000 1.000-1,1.000 0.000 1,-1.000-1.000-1,1.000 1.000 1,-1.000 0.000-1,1.000-1.000 1,-1.000 1.000-1,1.000 0.000 0,-1.000-1.000 1,0.000 1.000-1,1.000-1.000 1,-1.000 1.000-1,0.000-1.000 1,1.000 1.000-1,-1.000-1.000 0,0.000 1.000 1,0.000-1.000-1,1.000 1.000 1,-1.000-1.000-1,0.000 1.000 1,0.000-1.000-1,0.000 1.000 1,0.000-1.000-1,0.000 0.000 0,0.000 1.000 1,0.000-1.000-1,0.000 1.000 1,0.000-1.000-1,0.000 1.000 1,0.000-1.000-1,0.000 0.000 1,0.000 1.000-1,0.000-1.000 0,-1.000 1.000 1,1.000-1.000-1,0.000 1.000 1,0.000-1.000-1,-1.000 1.000 1,1.000-1.000-1,0.000 1.000 1,-1.000-1.000-1</inkml:trace>
</inkml:ink>
</file>

<file path=ppt/ink/ink18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34:11"/>
    </inkml:context>
    <inkml:brush xml:id="br0">
      <inkml:brushProperty name="width" value="0.025" units="cm"/>
      <inkml:brushProperty name="height" value="0.025" units="cm"/>
      <inkml:brushProperty name="color" value="#ffffff"/>
    </inkml:brush>
  </inkml:definitions>
  <inkml:trace contextRef="#ctx0" brushRef="#br0">137.000 20.000 24575,'-9.000'0.000'0,"-10.000"1.000"0,13.000-1.000 0,0.000 1.000 0,0.000-1.000 0,0.000 0.000 0,0.000-1.000 0,-9.000-1.000 0,52.000 2.000 0,-11.000 4.000 0,-26.000-2.000 0,-15.000-2.000 0,0.000-1.000-205,-1.000-1.000 0,1.000 0.000 0,0.000-2.000 0,-27.000-9.000-1,37.000 12.000-133,1.000 0.000-6487</inkml:trace>
</inkml:ink>
</file>

<file path=ppt/ink/ink1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5T14:11:32"/>
    </inkml:context>
    <inkml:brush xml:id="br0">
      <inkml:brushProperty name="width" value="0.025" units="cm"/>
      <inkml:brushProperty name="height" value="0.025" units="cm"/>
      <inkml:brushProperty name="color" value="#ffffff"/>
    </inkml:brush>
  </inkml:definitions>
  <inkml:trace contextRef="#ctx0" brushRef="#br0">64.000 32.000 24575,'90.000'0.000'0,"-90.000"0.000"0,0.000 0.000 0,0.000 0.000 0,0.000 0.000 0,0.000 0.000 0,1.000 0.000 0,-1.000 1.000 0,0.000-1.000 0,0.000 0.000 0,0.000 0.000 0,0.000 0.000 0,0.000 0.000 0,1.000 0.000 0,-1.000 0.000 0,0.000 0.000 0,0.000 0.000 0,0.000 0.000 0,0.000 0.000 0,0.000 0.000 0,1.000 0.000 0,-1.000 0.000 0,0.000 0.000 0,0.000-1.000 0,0.000 1.000 0,0.000 0.000 0,0.000 0.000 0,0.000 0.000 0,1.000 0.000 0,-1.000 0.000 0,0.000 0.000 0,0.000 0.000 0,0.000 0.000 0,0.000 0.000 0,0.000 0.000 0,0.000 0.000 0,0.000-1.000 0,0.000 1.000 0,1.000 0.000 0,-1.000 0.000 0,0.000 0.000 0,0.000 0.000 0,0.000 0.000 0,0.000 0.000 0,0.000-1.000 0,0.000 1.000 0,0.000 0.000 0,0.000 0.000 0,0.000 0.000 0,0.000 0.000 0,0.000 0.000 0,0.000-1.000 0,0.000 1.000 0,0.000 0.000 0,0.000 0.000 0,0.000 0.000 0,0.000 0.000 0,0.000 0.000 0,0.000-1.000 0,0.000 1.000 0,0.000 0.000 0,-11.000-7.000 0,-15.000-4.000 0,18.000 8.000 0,8.000 1.000 0,13.000-1.000 0,-2.000 3.000 0,-27.000 5.000 0,-39.000-1.000 0,34.000-3.000 0,19.000-2.000 0,8.000 1.000 0,16.000-2.000 0,17.000-1.000 0,73.000 3.000 0,-122.000 2.000 0,1.000-1.000 0,0.000 0.000 0,0.000-1.000 0,-1.000 0.000 0,-10.000-1.000 0,4.000-3.000 0,0.000 0.000 0,34.000 3.000 0,63.000 4.000 0,-47.000-1.000 0,-26.000-1.000 0,-11.000-1.000 0,-239.000 1.000 0,300.000 2.000 0,-14.000-2.000 0,-50.000 2.000 0,0.000 0.000 0,0.000-1.000 0,0.000 0.000 0,-1.000 0.000 0,-8.000 2.000 0,-56.000-4.000-1365,67.000 0.000-5461</inkml:trace>
</inkml:ink>
</file>

<file path=ppt/ink/ink19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35:19"/>
    </inkml:context>
    <inkml:brush xml:id="br0">
      <inkml:brushProperty name="width" value="0.025" units="cm"/>
      <inkml:brushProperty name="height" value="0.025" units="cm"/>
      <inkml:brushProperty name="color" value="#ffffff"/>
    </inkml:brush>
  </inkml:definitions>
  <inkml:trace contextRef="#ctx0" brushRef="#br0">1.000 0.000 24575,'1.000'0.000'0,"0.000"0.000"0,1.000 1.000 0,-1.000-1.000 0,0.000 0.000 0,0.000 0.000 0,1.000 0.000 0,-1.000 1.000 0,0.000-1.000 0,1.000 1.000 0,-1.000-1.000 0,0.000 1.000 0,0.000-1.000 0,0.000 1.000 0,0.000 0.000 0,0.000-1.000 0,0.000 1.000 0,0.000 0.000 0,0.000 0.000 0,0.000 0.000 0,0.000 0.000 0,0.000 0.000 0,0.000 0.000 0,0.000 0.000 0,-1.000 0.000 0,1.000 0.000 0,-1.000 1.000 0,1.000-1.000 0,0.000 0.000 0,-1.000 0.000 0,0.000 0.000 0,1.000 1.000 0,-1.000-1.000 0,0.000 0.000 0,0.000 1.000 0,0.000 0.000 0,0.000-3.000 0,0.000 0.000 0,-1.000-1.000 0,1.000 1.000 0,-1.000 0.000 0,1.000-1.000 0,-1.000 1.000 0,0.000 0.000 0,0.000 0.000 0,1.000-1.000 0,-1.000 1.000 0,0.000 0.000 0,0.000 0.000 0,0.000 0.000 0,0.000 0.000 0,-2.000-1.000 0,-3.000 4.000 0,7.000 14.000 0,2.000 9.000-1365,-3.000-20.000-5461</inkml:trace>
</inkml:ink>
</file>

<file path=ppt/ink/ink19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6:00"/>
    </inkml:context>
    <inkml:brush xml:id="br0">
      <inkml:brushProperty name="width" value="0.025" units="cm"/>
      <inkml:brushProperty name="height" value="0.025" units="cm"/>
      <inkml:brushProperty name="color" value="#ffffff"/>
    </inkml:brush>
  </inkml:definitions>
  <inkml:trace contextRef="#ctx0" brushRef="#br0">0.000 1.000 24575,'0.000'3.000'0,"1.000"0.000"0,-1.000 0.000 0,1.000-1.000 0,0.000 1.000 0,0.000 0.000 0,0.000 0.000 0,0.000-1.000 0,2.000 5.000 0,2.000 4.000 0,-7.000-15.000 0,-4.000-10.000 0,5.000 13.000 0,1.000 1.000 0,0.000 0.000 0,0.000 0.000 0,0.000 0.000 0,0.000 0.000 0,0.000-1.000 0,0.000 1.000 0,0.000 0.000 0,-1.000 0.000 0,1.000-1.000 0,0.000 1.000 0,0.000 0.000 0,0.000 0.000 0,0.000 0.000 0,0.000-1.000 0,0.000 1.000 0,0.000 0.000 0,0.000 0.000 0,0.000-1.000 0,0.000 1.000 0,0.000 0.000 0,0.000 0.000 0,0.000 0.000 0,0.000-1.000 0,1.000 1.000 0,-1.000 0.000 0,0.000 0.000 0,0.000 0.000 0,0.000-1.000 0,0.000 1.000 0,0.000 0.000 0,0.000 0.000 0,1.000 0.000 0,-1.000-1.000 0,0.000 1.000 0,0.000 0.000 0,0.000 0.000 0,0.000 0.000 0,1.000 0.000 0,-1.000 0.000 0,0.000 0.000 0,0.000-1.000 0,33.000 1.000 0,-54.000 1.000 0,38.000 1.000 0,-14.000-2.000 0,-12.000-7.000 0,8.000 6.000 0,1.000 1.000-1,0.000 0.000-1,0.000 0.000 1,0.000 0.000 0,0.000 0.000-1,0.000 0.000 1,0.000 0.000-1,0.000 0.000 1,0.000 0.000 0,-1.000 0.000-1,1.000 0.000 1,0.000 0.000-1,0.000 0.000 1,0.000 0.000 0,0.000 0.000-1,0.000-1.000 1,0.000 1.000-1,0.000 0.000 1,0.000 0.000-1,0.000 0.000 1,0.000 0.000 0,0.000 0.000-1,0.000 0.000 1,0.000 0.000-1,0.000-1.000 1,0.000 1.000 0,0.000 0.000-1,0.000 0.000 1,0.000 0.000-1,0.000 0.000 1,0.000 0.000 0,0.000 0.000-1,0.000 0.000 1,0.000-1.000-1,0.000 1.000 1,0.000 0.000-1,0.000 0.000 1,0.000 0.000 0,0.000 0.000-1,0.000 0.000 1,0.000 0.000-1,0.000 0.000 1,0.000 0.000 0,0.000-1.000-1,0.000 1.000 1,0.000 0.000-1,0.000 0.000 1,0.000 0.000 0,0.000 0.000-1,0.000 0.000 1,1.000 0.000-1,-1.000 0.000 1,0.000 0.000 0,0.000 0.000-1,0.000 0.000 1,0.000 0.000-1,0.000-1.000 1,11.000-1.000 201,12.000 0.000-1685,-17.000 3.000-5341</inkml:trace>
</inkml:ink>
</file>

<file path=ppt/ink/ink19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6:02"/>
    </inkml:context>
    <inkml:brush xml:id="br0">
      <inkml:brushProperty name="width" value="0.025" units="cm"/>
      <inkml:brushProperty name="height" value="0.025" units="cm"/>
      <inkml:brushProperty name="color" value="#ffffff"/>
    </inkml:brush>
  </inkml:definitions>
  <inkml:trace contextRef="#ctx0" brushRef="#br0">18.000 5.000 24575,'-1.000'0.000'0,"0.000"0.000"0,0.000 1.000 0,0.000-1.000 0,0.000-1.000 0,0.000 1.000 0,0.000 0.000 0,0.000 0.000 0,0.000 0.000 0,0.000 0.000 0,0.000-1.000 0,0.000 1.000 0,0.000 0.000 0,0.000-1.000 0,0.000 1.000 0,0.000-1.000 0,-1.000 0.000 0,12.000 4.000 0,-5.000 1.000-157,-1.000 0.000-1,0.000 1.000 1,1.000-1.000 0,5.000 11.000-1,-8.000-12.000-420</inkml:trace>
</inkml:ink>
</file>

<file path=ppt/ink/ink19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6:03"/>
    </inkml:context>
    <inkml:brush xml:id="br0">
      <inkml:brushProperty name="width" value="0.025" units="cm"/>
      <inkml:brushProperty name="height" value="0.025" units="cm"/>
      <inkml:brushProperty name="color" value="#ffffff"/>
    </inkml:brush>
  </inkml:definitions>
  <inkml:trace contextRef="#ctx0" brushRef="#br0">5.000 24.000 24575,'1.000'0.000'0,"2.000"0.000"0,1.000 0.000 0,1.000 0.000 0,2.000 0.000 0,0.000 0.000 0,-2.000 0.000 0,-4.000 0.000 0,-1.000-1.000 0,-2.000-1.000 0,-3.000-1.000 0,-1.000-1.000 0,0.000 1.000 0,-1.000-1.000 0,1.000 1.000 0,0.000 0.000 0</inkml:trace>
</inkml:ink>
</file>

<file path=ppt/ink/ink19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6:04"/>
    </inkml:context>
    <inkml:brush xml:id="br0">
      <inkml:brushProperty name="width" value="0.025" units="cm"/>
      <inkml:brushProperty name="height" value="0.025" units="cm"/>
      <inkml:brushProperty name="color" value="#ffffff"/>
    </inkml:brush>
  </inkml:definitions>
  <inkml:trace contextRef="#ctx0" brushRef="#br0">1.000 5.000 24575,'1.000'0.000'0,"1.000"0.000"0,3.000 0.000 0,0.000 0.000 0,2.000 0.000 0,0.000 0.000 0,-3.000 0.000 0,-1.000-1.000 0,-2.000-1.000 0,-4.000 1.000 0</inkml:trace>
</inkml:ink>
</file>

<file path=ppt/ink/ink19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6:05"/>
    </inkml:context>
    <inkml:brush xml:id="br0">
      <inkml:brushProperty name="width" value="0.025" units="cm"/>
      <inkml:brushProperty name="height" value="0.025" units="cm"/>
      <inkml:brushProperty name="color" value="#ffffff"/>
    </inkml:brush>
  </inkml:definitions>
  <inkml:trace contextRef="#ctx0" brushRef="#br0">1.000 1.000 24575,'1.000'0.000'0,"1.000"0.000"0,3.000 0.000 0,0.000 0.000 0,2.000 0.000 0,-2.000 1.000 0,1.000 1.000 0,0.000-1.000 0,-1.000 1.000-8191</inkml:trace>
</inkml:ink>
</file>

<file path=ppt/ink/ink19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44:34"/>
    </inkml:context>
    <inkml:brush xml:id="br0">
      <inkml:brushProperty name="width" value="0.025" units="cm"/>
      <inkml:brushProperty name="height" value="0.025" units="cm"/>
      <inkml:brushProperty name="color" value="#ffffff"/>
    </inkml:brush>
  </inkml:definitions>
  <inkml:trace contextRef="#ctx0" brushRef="#br0">1.000 18.000 24575,'4.000'0.000'0,"1.000"0.000"0,-1.000 0.000 0,1.000 1.000 0,0.000-1.000 0,-1.000 1.000 0,1.000 0.000 0,-1.000 0.000 0,1.000 1.000 0,-1.000-1.000 0,0.000 1.000 0,0.000 0.000 0,0.000 0.000 0,0.000 0.000 0,0.000 1.000 0,4.000 2.000 0,-10.000-6.000 0,-4.000-3.000 0,0.000 0.000 0,0.000 0.000 0,0.000-1.000 0,-7.000-7.000 0,13.000 12.000 0,0.000 0.000 0,0.000 0.000 0,0.000-1.000 0,0.000 1.000 0,0.000 0.000 0,0.000 0.000 0,0.000 0.000 0,-1.000-1.000 0,1.000 1.000 0,0.000 0.000 0,0.000 0.000 0,0.000 0.000 0,0.000-1.000 0,0.000 1.000 0,0.000 0.000 0,0.000 0.000 0,0.000 0.000 0,0.000-1.000 0,0.000 1.000 0,0.000 0.000 0,0.000 0.000 0,0.000 0.000 0,0.000-1.000 0,0.000 1.000 0,0.000 0.000 0,1.000 0.000 0,-1.000 0.000 0,0.000-1.000 0,0.000 1.000 0,0.000 0.000 0,0.000 0.000 0,0.000 0.000 0,0.000-1.000 0,1.000 1.000 0,-1.000 0.000 0,0.000 0.000 0,0.000 0.000 0,0.000 0.000 0,0.000 0.000 0,1.000 0.000 0,-1.000-1.000 0,0.000 1.000 0,0.000 0.000 0,0.000 0.000 0,1.000 0.000 0,-1.000 0.000 0,13.000-3.000 0,-7.000 4.000 0,-25.000 2.000 0,18.000-3.000 3,1.000 0.000-1,-1.000 0.000 1,0.000 0.000 0,1.000 0.000-1,-1.000 1.000 1,0.000-1.000-1,1.000 0.000 1,-1.000 0.000-1,0.000 0.000 1,1.000 1.000 0,-1.000-1.000-1,1.000 0.000 1,-1.000 1.000-1,1.000-1.000 1,-1.000 0.000-1,0.000 1.000 1,1.000-1.000 0,-1.000 1.000-1,1.000-1.000 1,0.000 1.000-1,-1.000-1.000 1,1.000 1.000-1,-1.000-1.000 1,1.000 1.000 0,0.000-1.000-1,-1.000 1.000 1,1.000-1.000-1,0.000 1.000 1,0.000 0.000-1,-1.000-1.000 1,1.000 1.000-1,0.000 0.000 1,0.000 0.000 0,3.000 23.000-729,-1.000-18.000-1,-1.000-1.000-6099</inkml:trace>
</inkml:ink>
</file>

<file path=ppt/ink/ink19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44:37"/>
    </inkml:context>
    <inkml:brush xml:id="br0">
      <inkml:brushProperty name="width" value="0.025" units="cm"/>
      <inkml:brushProperty name="height" value="0.025" units="cm"/>
      <inkml:brushProperty name="color" value="#ffffff"/>
    </inkml:brush>
  </inkml:definitions>
  <inkml:trace contextRef="#ctx0" brushRef="#br0">0.000 15.000 24575,'21.000'2.000'0,"-21.000"-3.000"0,0.000 1.000 0,0.000 0.000 0,0.000 0.000 0,0.000 0.000 0,0.000 0.000 0,0.000 0.000 0,0.000 0.000 0,0.000 0.000 0,0.000 0.000 0,0.000 0.000 0,0.000-1.000 0,0.000 1.000 0,0.000 0.000 0,0.000 0.000 0,0.000 0.000 0,0.000 0.000 0,0.000 0.000 0,0.000 0.000 0,0.000 0.000 0,0.000 0.000 0,1.000 0.000 0,-1.000 0.000 0,0.000 0.000 0,0.000-1.000 0,0.000 1.000 0,0.000 0.000 0,0.000 0.000 0,0.000 0.000 0,0.000 0.000 0,0.000 0.000 0,0.000 0.000 0,0.000 0.000 0,0.000 0.000 0,1.000 0.000 0,-1.000 0.000 0,0.000 0.000 0,0.000 0.000 0,0.000 0.000 0,0.000 0.000 0,-8.000-10.000 0,8.000 10.000-38,1.000 0.000 0,-1.000-1.000 0,0.000 1.000 0,0.000 0.000 0,1.000-1.000 0,-1.000 1.000 0,0.000 0.000-1,1.000 0.000 1,-1.000-1.000 0,1.000 1.000 0,-1.000 0.000 0,0.000 0.000 0,1.000 0.000 0,-1.000 0.000 0,1.000-1.000 0,-1.000 1.000 0,0.000 0.000-1,1.000 0.000 1,-1.000 0.000 0,1.000 0.000 0,-1.000 0.000 0,1.000 0.000 0,-1.000 0.000 0,0.000 0.000 0,1.000 0.000 0,-1.000 0.000 0,1.000 0.000-1,0.000 0.000-259,4.000 0.000-6528</inkml:trace>
</inkml:ink>
</file>

<file path=ppt/ink/ink19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239.000 2.000 24575,'-3.000'16.000'0,"2.000"-7.000"0,14.000-18.000 0,-13.000 8.000 0,1.000 0.000 0,-1.000 1.000 0,1.000-1.000 0,0.000 0.000 0,-1.000 1.000 0,1.000-1.000 0,0.000 1.000 0,-1.000-1.000 0,1.000 1.000 0,0.000-1.000 0,0.000 1.000 0,0.000-1.000 0,-1.000 1.000 0,1.000 0.000 0,0.000-1.000 0,0.000 1.000 0,0.000 0.000 0,0.000 0.000 0,0.000-1.000 0,0.000 1.000 0,0.000 0.000 0,-1.000 0.000 0,1.000 0.000 0,0.000 0.000 0,0.000 1.000 0,1.000-1.000 0,-2.000 1.000 0,1.000-1.000 0,-1.000 1.000 0,0.000 0.000 0,1.000-1.000 0,-1.000 1.000 0,0.000 0.000 0,0.000 0.000 0,0.000-1.000 0,0.000 1.000 0,0.000 0.000 0,0.000 0.000 0,0.000-1.000 0,0.000 1.000 0,0.000 0.000 0,0.000 0.000 0,0.000-1.000 0,-1.000 1.000 0,1.000 0.000 0,0.000-1.000 0,0.000 1.000 0,-1.000 0.000 0,1.000-1.000 0,-1.000 1.000 0,1.000 0.000 0,0.000-1.000 0,-1.000 1.000 0,1.000 0.000 0,-1.000-1.000 0,1.000 1.000 0,-1.000-1.000 0,0.000 1.000 0,1.000-1.000 0,0.000 0.000 0,0.000 0.000 0,0.000 0.000 0,0.000 0.000 0,0.000 0.000 0,0.000 0.000 0,0.000 1.000 0,1.000-1.000 0,-1.000 0.000 0,0.000 0.000 0,0.000 0.000 0,0.000 0.000 0,0.000 0.000 0,0.000 0.000 0,0.000 0.000 0,0.000 0.000 0,0.000 0.000 0,0.000 0.000 0,0.000 1.000 0,0.000-1.000 0,0.000 0.000 0,0.000 0.000 0,0.000 0.000 0,0.000 0.000 0,0.000 0.000 0,0.000 0.000 0,0.000 0.000 0,0.000 1.000 0,0.000-1.000 0,0.000 0.000 0,0.000 0.000 0,0.000 0.000 0,0.000 0.000 0,15.000-10.000 0,-8.000 6.000 0,-11.000 21.000 0,4.000-17.000 0,0.000 1.000 0,0.000-1.000 0,0.000 0.000 0,0.000 0.000 0,0.000 1.000 0,0.000-1.000 0,0.000 0.000 0,0.000 0.000 0,0.000 0.000 0,0.000 0.000 0,0.000 1.000 0,1.000-1.000 0,-1.000 0.000 0,0.000 0.000 0,0.000 0.000 0,0.000 0.000 0,0.000 1.000 0,0.000-1.000 0,1.000 0.000 0,-1.000 0.000 0,0.000 0.000 0,0.000 0.000 0,0.000 0.000 0,1.000 0.000 0,-1.000 1.000 0,0.000-1.000 0,0.000 0.000 0,0.000 0.000 0,1.000 0.000 0,-1.000 0.000 0,0.000 0.000 0,0.000 0.000 0,0.000 0.000 0,1.000 0.000 0,-1.000 0.000 0,0.000 0.000 0,21.000-9.000 0,-16.000 7.000 0,-6.000 4.000 0,-2.000 2.000 0,9.000-7.000 0,21.000-16.000 0,-7.000 4.000 0,-28.000 31.000 0,2.000-4.000 0,8.000-18.000 0,5.000-6.000 0,-4.000 11.000 0,-3.000 19.000 0,1.000 6.000 0,-4.000-32.000 0,3.000 8.000 0,0.000-1.000 0,0.000 1.000 0,0.000-1.000 0,0.000 0.000 0,0.000 1.000 0,-1.000-1.000 0,1.000 0.000 0,0.000 1.000 0,0.000-1.000 0,-1.000 1.000 0,1.000-1.000 0,0.000 1.000 0,-1.000-1.000 0,1.000 0.000 0,0.000 1.000 0,-1.000-1.000 0,1.000 1.000 0,-1.000 0.000 0,1.000-1.000 0,-1.000 1.000 0,1.000-1.000 0,-1.000 1.000 0,1.000 0.000 0,-1.000-1.000 0,1.000 1.000 0,-1.000 0.000 0,0.000 0.000 0,1.000-1.000 0,-1.000 1.000 0,1.000 0.000 0,-1.000 0.000 0,0.000 0.000 0,1.000 0.000 0,-2.000 0.000 0,1.000-1.000 0,0.000 1.000 0,1.000 0.000 0,-1.000 0.000 0,0.000 0.000 0,0.000 0.000 0,0.000 0.000 0,0.000 0.000 0,1.000 0.000 0,-1.000 0.000 0,0.000 0.000 0,0.000 0.000 0,0.000 0.000 0,0.000 1.000 0,1.000-1.000 0,-1.000 0.000 0,0.000 1.000 0,0.000-1.000 0,1.000 0.000 0,-1.000 1.000 0,0.000-1.000 0,0.000 1.000 0,1.000-1.000 0,-1.000 1.000 0,1.000 0.000 0,-1.000-1.000 0,0.000 2.000 0,3.000-1.000 0,9.000-13.000 0,-11.000 12.000 0,1.000-1.000 0,-1.000 1.000 0,0.000-1.000 0,1.000 1.000 0,-1.000-1.000 0,1.000 0.000 0,-1.000 1.000 0,0.000-1.000 0,0.000 0.000 0,1.000 0.000 0,-1.000 1.000 0,0.000-1.000 0,0.000 0.000 0,0.000 1.000 0,0.000-1.000 0,0.000 0.000 0,0.000 0.000 0,0.000-1.000 0,-10.000-2.000 0,-29.000 11.000 0,18.000-2.000 0,-4.000-2.000 0,18.000-2.000 0,0.000 1.000 0,0.000-1.000 0,0.000-1.000 0,0.000 0.000 0,0.000 0.000 0,0.000 0.000 0,1.000 0.000 0,-1.000-1.000 0,-10.000-3.000 0,17.000 4.000 0,-1.000 0.000 0,1.000 0.000 0,0.000 0.000 0,-1.000 0.000 0,1.000 0.000 0,0.000 0.000 0,-1.000 0.000 0,1.000 0.000 0,0.000 0.000 0,0.000 0.000 0,-1.000 0.000 0,1.000 0.000 0,0.000 0.000 0,-1.000-1.000 0,1.000 1.000 0,0.000 0.000 0,-1.000 0.000 0,1.000 0.000 0,0.000-1.000 0,0.000 1.000 0,0.000 0.000 0,-1.000 0.000 0,1.000 0.000 0,0.000-1.000 0,0.000 1.000 0,0.000 0.000 0,-1.000-1.000 0,1.000 1.000 0,0.000 0.000 0,0.000 0.000 0,0.000-1.000 0,0.000 1.000 0,0.000 0.000 0,0.000-1.000 0,0.000 1.000 0,-1.000 0.000 0,1.000-1.000 0,0.000 1.000 0,0.000 0.000 0,0.000-1.000 0,1.000 1.000 0,14.000-4.000 0,22.000 2.000 0,-126.000 8.000 0,39.000 0.000 0,96.000-1.000 0,-40.000-6.000 0,-1.000 2.000 0,1.000-1.000 0,0.000 1.000 0,0.000 0.000 0,-1.000 0.000 0,1.000 0.000 0,7.000 3.000 0,-56.000-2.000 0,-1.000-1.000 0,-39.000-2.000 0,84.000 0.000 0,51.000-14.000 0,-16.000 13.000 0,65.000-12.000 0,-101.000 14.000 0,0.000 0.000 0,-1.000 0.000 0,1.000 0.000 0,0.000 1.000 0,0.000-1.000 0,-1.000 0.000 0,1.000 0.000 0,0.000 1.000 0,0.000-1.000 0,-1.000 0.000 0,1.000 1.000 0,0.000-1.000 0,0.000 0.000 0,0.000 1.000 0,0.000-1.000 0,0.000 0.000 0,0.000 1.000 0,-1.000-1.000 0,1.000 0.000 0,0.000 1.000 0,0.000-1.000 0,0.000 0.000 0,0.000 1.000 0,0.000-1.000 0,0.000 0.000 0,0.000 1.000 0,1.000-1.000 0,-1.000 0.000 0,0.000 1.000 0,0.000-1.000 0,0.000 0.000 0,0.000 1.000 0,0.000-1.000 0,0.000 0.000 0,1.000 1.000 0,-1.000-1.000 0,0.000 0.000 0,0.000 1.000 0,1.000-1.000 0,-1.000 2.000 0,1.000-1.000 0,0.000 0.000 0,-1.000 0.000 0,1.000 0.000 0,0.000 0.000 0,0.000 0.000 0,0.000 0.000 0,-1.000 0.000 0,1.000-1.000 0,0.000 1.000 0,0.000 0.000 0,0.000 0.000 0,2.000 0.000 0,33.000 6.000 120,-35.000-7.000-185,1.000 0.000 1,-1.000 0.000-1,0.000 0.000 1,1.000 0.000-1,-1.000 0.000 1,1.000 0.000-1,-1.000 0.000 0,1.000 0.000 1,-1.000-1.000-1,0.000 1.000 1,1.000-1.000-1,-1.000 1.000 1,0.000-1.000-1,1.000 1.000 0,-1.000-1.000 1,0.000 0.000-1,0.000 0.000 1,0.000 0.000-1,0.000 1.000 1,0.000-1.000-1,0.000 0.000 1,2.000-3.000-1</inkml:trace>
</inkml:ink>
</file>

<file path=ppt/ink/ink19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0.000 66.000 24575,'3.000'3.000'0,"-1.000"0.000"0,0.000 0.000 0,0.000 0.000 0,0.000 0.000 0,0.000 0.000 0,0.000 1.000 0,0.000-1.000 0,0.000 5.000 0,2.000-1.000 0,0.000-63.000 0,-4.000 52.000 0,1.000 0.000 0,0.000 0.000 0,0.000 0.000 0,0.000 0.000 0,0.000 0.000 0,1.000 1.000 0,2.000-6.000 0,-4.000 9.000 0,0.000-1.000 0,0.000 0.000 0,0.000 1.000 0,1.000-1.000 0,-1.000 0.000 0,0.000 1.000 0,1.000-1.000 0,-1.000 0.000 0,0.000 1.000 0,1.000-1.000 0,-1.000 1.000 0,1.000-1.000 0,-1.000 1.000 0,1.000-1.000 0,-1.000 1.000 0,1.000-1.000 0,-1.000 1.000 0,1.000-1.000 0,-1.000 1.000 0,1.000 0.000 0,0.000-1.000 0,-1.000 1.000 0,1.000 0.000 0,0.000 0.000 0,-1.000-1.000 0,1.000 1.000 0,0.000 0.000 0,-1.000 0.000 0,1.000 0.000 0,0.000 0.000 0,0.000 0.000 0,-1.000 0.000 0,1.000 0.000 0,0.000 0.000 0,-1.000 0.000 0,1.000 0.000 0,0.000 0.000 0,-1.000 0.000 0,1.000 1.000 0,0.000-1.000 0,-1.000 0.000 0,1.000 0.000 0,0.000 1.000 0,-1.000-1.000 0,1.000 0.000 0,0.000 1.000 0,-1.000-1.000 0,1.000 1.000 0,1.000 2.000 0,-1.000-1.000 0,0.000 0.000 0,0.000 1.000 0,-1.000-1.000 0,1.000 0.000 0,0.000 1.000 0,-1.000-1.000 0,0.000 1.000 0,1.000-1.000 0,-1.000 1.000 0,0.000-1.000 0,0.000 1.000 0,0.000-1.000 0,-1.000 5.000 0,1.000-6.000 0,0.000 0.000 0,0.000 1.000 0,0.000-1.000 0,-1.000 1.000 0,1.000-1.000 0,0.000 1.000 0,0.000-1.000 0,-1.000 0.000 0,1.000 1.000 0,-1.000-1.000 0,1.000 0.000 0,-1.000 0.000 0,0.000 1.000 0,0.000-1.000 0,1.000 0.000 0,-1.000 0.000 0,0.000 0.000 0,0.000 0.000 0,0.000 0.000 0,0.000 0.000 0,0.000 0.000 0,0.000 0.000 0,0.000 0.000 0,-1.000 0.000 0,-1.000 1.000 0,2.000-3.000-44,-1.000 1.000 0,1.000 0.000 0,-1.000-1.000 0,1.000 1.000 0,-1.000-1.000 0,1.000 0.000 0,-1.000 1.000 0,1.000-1.000 0,0.000 0.000 0,-1.000 0.000 0,1.000 0.000 0,0.000 0.000 0,0.000 0.000 0,0.000 0.000 0,0.000 0.000 0,0.000 0.000 0,0.000 0.000 0,0.000-1.000-1,0.000 1.000 1,0.000 0.000 0,0.000-1.000 0,1.000 1.000 0,-1.000 0.000 0,1.000-1.000 0,-1.000 1.000 0,1.000-1.000 0,-1.000 1.000 0,1.000-1.000 0,0.000 1.000 0,0.000-3.000 0</inkml:trace>
</inkml:ink>
</file>

<file path=ppt/ink/ink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2:58:34"/>
    </inkml:context>
    <inkml:brush xml:id="br0">
      <inkml:brushProperty name="width" value="0.025" units="cm"/>
      <inkml:brushProperty name="height" value="0.025" units="cm"/>
      <inkml:brushProperty name="color" value="#ffffff"/>
    </inkml:brush>
  </inkml:definitions>
  <inkml:trace contextRef="#ctx0" brushRef="#br0">40.000 11.000 24575,'-2.000'0.000'0,"-2.000"0.000"0,-2.000 0.000 0,-3.000 0.000 0,0.000-1.000 0,2.000-2.000 0,4.000 1.000 0,5.000 0.000 0,4.000 0.000 0,2.000 2.000 0,2.000-1.000 0,-1.000 3.000 0,0.000 0.000 0,0.000 1.000 0,-1.000 1.000 0,0.000-1.000 0,-1.000 1.000 0,0.000-2.000-8191</inkml:trace>
</inkml:ink>
</file>

<file path=ppt/ink/ink2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5T14:11:47"/>
    </inkml:context>
    <inkml:brush xml:id="br0">
      <inkml:brushProperty name="width" value="0.025" units="cm"/>
      <inkml:brushProperty name="height" value="0.025" units="cm"/>
      <inkml:brushProperty name="color" value="#ffffff"/>
    </inkml:brush>
  </inkml:definitions>
  <inkml:trace contextRef="#ctx0" brushRef="#br0">258.000 55.000 24575,'8.000'-1.000'0,"1.000"1.000"0,-1.000-1.000 0,0.000 0.000 0,0.000-1.000 0,-1.000 0.000 0,1.000 0.000 0,0.000-1.000 0,-1.000 0.000 0,1.000 0.000 0,-1.000-1.000 0,0.000 0.000 0,12.000-9.000 0,-10.000 8.000 0,8.000-6.000 0,-17.000 11.000 0,-10.000 8.000 0,0.000-1.000 0,1.000 0.000 0,1.000 1.000 0,-15.000 16.000 0,23.000-24.000 0,0.000 0.000 0,0.000 0.000 0,0.000 0.000 0,0.000 0.000 0,0.000 0.000 0,0.000 0.000 0,0.000 1.000 0,0.000-1.000 0,0.000 0.000 0,0.000 0.000 0,0.000 0.000 0,0.000 0.000 0,0.000 0.000 0,0.000 0.000 0,0.000 0.000 0,0.000 1.000 0,0.000-1.000 0,0.000 0.000 0,0.000 0.000 0,0.000 0.000 0,0.000 0.000 0,0.000 0.000 0,0.000 0.000 0,0.000 0.000 0,0.000 1.000 0,0.000-1.000 0,0.000 0.000 0,0.000 0.000 0,0.000 0.000 0,0.000 0.000 0,0.000 0.000 0,0.000 0.000 0,0.000 0.000 0,0.000 1.000 0,0.000-1.000 0,0.000 0.000 0,1.000 0.000 0,-1.000 0.000 0,0.000 0.000 0,0.000 0.000 0,0.000 0.000 0,0.000 0.000 0,0.000 0.000 0,0.000 0.000 0,0.000 0.000 0,0.000 0.000 0,1.000 0.000 0,-1.000 0.000 0,0.000 0.000 0,0.000 0.000 0,0.000 0.000 0,0.000 0.000 0,0.000 0.000 0,0.000 0.000 0,0.000 0.000 0,1.000 0.000 0,11.000 0.000 0,12.000-5.000 0,-17.000 3.000 0,-3.000 2.000 0,-1.000-1.000 0,0.000 1.000 0,0.000-1.000 0,0.000 0.000 0,0.000 0.000 0,0.000 0.000 0,0.000 0.000 0,0.000-1.000 0,0.000 0.000 0,0.000 1.000 0,-1.000-1.000 0,5.000-3.000 0,-10.000 4.000 0,1.000 1.000 0,-1.000 0.000 0,1.000 0.000 0,-1.000 0.000 0,1.000 0.000 0,-1.000 0.000 0,1.000 1.000 0,-1.000-1.000 0,1.000 1.000 0,-1.000 0.000 0,-3.000 1.000 0,1.000 0.000 0,-36.000 14.000 0,36.000-14.000 0,24.000-14.000 0,-17.000 10.000 0,10.000-8.000 0,-18.000 8.000 0,-34.000 11.000 0,19.000-3.000 0,12.000-5.000 0,-1.000 2.000 0,1.000-1.000 0,-1.000 1.000 0,-15.000 8.000 0,6.000-3.000 0,-102.000 40.000 0,138.000-59.000 0,0.000 2.000 0,31.000-13.000 0,55.000-11.000 0,-75.000 24.000 0,-28.000 9.000 0,0.000 0.000 0,0.000 0.000 0,0.000 0.000 0,0.000 0.000 0,0.000 0.000 0,0.000 0.000 0,0.000 0.000 0,0.000 0.000 0,0.000 0.000 0,0.000 0.000 0,-1.000 0.000 0,1.000 0.000 0,0.000-1.000 0,0.000 1.000 0,0.000 0.000 0,0.000 0.000 0,0.000 0.000 0,0.000 0.000 0,0.000 0.000 0,0.000 0.000 0,0.000 0.000 0,0.000 0.000 0,0.000 0.000 0,0.000 0.000 0,0.000 0.000 0,0.000 0.000 0,0.000 0.000 0,0.000 0.000 0,0.000 0.000 0,0.000 0.000 0,0.000 0.000 0,0.000 0.000 0,-17.000 3.000 0,-147.000 47.000 0,64.000-12.000 0,109.000-39.000 0,0.000 1.000 0,0.000-1.000 0,0.000-1.000 0,16.000-4.000 0,-17.000 3.000 0,5.000-3.000 0,-28.000 18.000 0,-34.000 23.000 0,99.000-44.000 0,-48.000 8.000 0,1.000 1.000 0,-1.000-2.000 0,0.000 1.000 0,1.000 0.000 0,-1.000 0.000 0,0.000-1.000 0,0.000 1.000 0,0.000-1.000 0,3.000-3.000 0,-5.000 6.000 0,0.000-1.000 0,0.000 0.000 0,0.000 0.000 0,0.000 0.000 0,0.000 0.000 0,0.000 0.000 0,-1.000 0.000 0,1.000 0.000 0,0.000 0.000 0,0.000 0.000 0,0.000 0.000 0,0.000 0.000 0,0.000 0.000 0,0.000 0.000 0,0.000 0.000 0,0.000 0.000 0,0.000 0.000 0,0.000 0.000 0,0.000 0.000 0,0.000-1.000 0,0.000 1.000 0,-1.000 0.000 0,1.000 0.000 0,0.000 0.000 0,0.000 0.000 0,0.000 0.000 0,0.000 0.000 0,0.000 0.000 0,0.000 0.000 0,0.000 0.000 0,0.000 0.000 0,0.000 0.000 0,0.000 0.000 0,0.000 0.000 0,0.000 0.000 0,0.000 0.000 0,0.000 0.000 0,0.000 0.000 0,0.000 0.000 0,0.000-1.000 0,0.000 1.000 0,0.000 0.000 0,0.000 0.000 0,0.000 0.000 0,0.000 0.000 0,0.000 0.000 0,0.000 0.000 0,0.000 0.000 0,0.000 0.000 0,0.000 0.000 0,0.000 0.000 0,0.000 0.000 0,0.000 0.000 0,0.000 0.000 0,0.000 0.000 0,0.000-1.000 0,0.000 1.000 0,0.000 0.000 0,0.000 0.000 0,-16.000 9.000 0,-2.000 1.000 0,0.000 0.000 0,-37.000 13.000 0,38.000-18.000 0,37.000-18.000 0,7.000-4.000 0,-22.000 13.000 0,-1.000 0.000 0,1.000 0.000 0,0.000 0.000 0,0.000 1.000 0,0.000 0.000 0,1.000 0.000 0,-1.000 1.000 0,1.000-1.000 0,-1.000 1.000 0,1.000 0.000 0,0.000 0.000 0,10.000-1.000 0,-9.000 2.000 0,1.000 0.000 0,-1.000-1.000 0,0.000 0.000 0,1.000 0.000 0,-1.000 0.000 0,0.000-1.000 0,0.000 0.000 0,0.000 0.000 0,-1.000-1.000 0,1.000 1.000 0,-1.000-2.000 0,7.000-4.000 0,1.000-4.000 0,-2.000 2.000 0,-29.000 23.000 0,-1.000 5.000 0,37.000-24.000 0,1.000-3.000 0,33.000-24.000 0,-45.000 29.000 0,-102.000 48.000 0,86.000-41.000 0,17.000-9.000 0,3.000-2.000 0,18.000-21.000 0,-85.000 80.000 0,53.000-48.000-1365</inkml:trace>
</inkml:ink>
</file>

<file path=ppt/ink/ink20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53.000 1.000 24575,'1.000'7.000'0,"0.000"-1.000"0,0.000 1.000 0,1.000 0.000 0,0.000-1.000 0,0.000 1.000 0,4.000 7.000 0,2.000 9.000 0,-10.000-32.000 0,1.000 6.000 0,0.000 0.000 0,0.000 0.000 0,0.000-1.000 0,0.000 1.000 0,-1.000 0.000 0,1.000 0.000 0,-1.000 0.000 0,1.000 1.000 0,-4.000-4.000 0,4.000 5.000 0,0.000 0.000 0,0.000 1.000 0,0.000-1.000 0,-1.000 0.000 0,1.000 1.000 0,0.000-1.000 0,0.000 1.000 0,-1.000 0.000 0,1.000-1.000 0,0.000 1.000 0,-1.000 0.000 0,1.000 0.000 0,-1.000 0.000 0,1.000 0.000 0,0.000 0.000 0,-1.000 0.000 0,1.000 0.000 0,0.000 0.000 0,-1.000 1.000 0,1.000-1.000 0,0.000 0.000 0,-1.000 1.000 0,1.000-1.000 0,0.000 1.000 0,0.000-1.000 0,-1.000 1.000 0,1.000 0.000 0,-2.000 1.000 0,-15.000 11.000 0,17.000-11.000 0,14.000-5.000 0,17.000-12.000-1365,-22.000 12.000-5461</inkml:trace>
</inkml:ink>
</file>

<file path=ppt/ink/ink20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0.000 1.000 24575,'1.000'0.000'0,"1.000"0.000"0,0.000 1.000 0,1.000 0.000 0,0.000 1.000 0,0.000 0.000 0,1.000 1.000 0,-1.000 1.000 0,1.000-1.000 0,-1.000 0.000 0,0.000 0.000 0,-1.000 0.000 0,0.000 1.000 0,0.000 0.000 0,-1.000 0.000 0,2.000-2.000 0,-1.000 1.000 0</inkml:trace>
</inkml:ink>
</file>

<file path=ppt/ink/ink20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5.000 1.000 24575,'8.000'28.000'0,"-2.000"-8.000"0,-24.000-59.000 0,18.000 33.000 0,9.000 18.000 0,12.000 20.000 0,-22.000-34.000 0,1.000 1.000 0,0.000 0.000 0,0.000-1.000 0,-1.000 1.000 0,1.000 0.000 0,0.000 0.000 0,0.000-1.000 0,0.000 1.000 0,0.000 0.000 0,1.000-1.000 0,-1.000 1.000 0,0.000 0.000 0,1.000 0.000 0,-1.000-1.000 0,0.000 1.000 0,1.000 0.000 0,-1.000 0.000 0,1.000 0.000 0,1.000-2.000 0,-2.000 2.000 0,0.000 1.000 0,1.000 0.000 0,-1.000-1.000 0,0.000 1.000 0,0.000 0.000 0,0.000 0.000 0,1.000-1.000 0,-1.000 1.000 0,0.000 0.000 0,0.000 0.000 0,1.000 0.000 0,-1.000-1.000 0,0.000 1.000 0,0.000 0.000 0,1.000 0.000 0,-1.000 0.000 0,0.000 0.000 0,1.000 0.000 0,-1.000-1.000 0,0.000 1.000 0,1.000 0.000 0,-1.000 0.000 0,0.000 0.000 0,1.000 0.000 0,-1.000 0.000 0,0.000 0.000 0,1.000 0.000 0,-1.000 0.000 0,1.000 0.000 0,-1.000 1.000 0,1.000 0.000 0,0.000-1.000 0,0.000 1.000 0,-1.000-1.000 0,1.000 1.000 0,-1.000 0.000 0,1.000 0.000 0,-1.000-1.000 0,1.000 1.000 0,-1.000 0.000 0,1.000 0.000 0,-1.000 0.000 0,0.000-1.000 0,1.000 1.000 0,-1.000 0.000 0,0.000 0.000 0,0.000 1.000 0,4.000 15.000 0,-2.000-12.000 0,0.000-10.000 0,2.000-8.000 0,1.000 3.000 0,-1.000 11.000 0,0.000 20.000 0,-2.000-10.000 0,-2.000-13.000 0,0.000 0.000 0,-1.000 0.000 0,2.000 0.000 0,-1.000 0.000 0,0.000-1.000 0,0.000 1.000 0,0.000 0.000 0,1.000 0.000 0,-1.000 1.000 0,1.000-1.000 0,1.000-4.000 0,-2.000 6.000 0,0.000 0.000 0,0.000 0.000 0,0.000 0.000 0,0.000 0.000 0,0.000 0.000 0,0.000-1.000 0,0.000 1.000 0,0.000 0.000 0,0.000 0.000 0,0.000 0.000 0,1.000 0.000 0,-1.000 0.000 0,0.000 0.000 0,0.000 0.000 0,0.000 0.000 0,0.000-1.000 0,0.000 1.000 0,0.000 0.000 0,0.000 0.000 0,0.000 0.000 0,0.000 0.000 0,0.000 0.000 0,0.000 0.000 0,0.000 0.000 0,1.000 0.000 0,-1.000 0.000 0,0.000 0.000 0,0.000 0.000 0,0.000 0.000 0,0.000 0.000 0,0.000 0.000 0,0.000 0.000 0,0.000 0.000 0,1.000 0.000 0,-1.000 0.000 0,0.000 0.000 0,0.000 0.000 0,0.000 0.000 0,0.000 0.000 0,0.000 0.000 0,0.000 0.000 0,0.000 0.000 0,1.000 0.000 0,-1.000 0.000 0,0.000 0.000 0,0.000 0.000 0,0.000 0.000 0,0.000 0.000 0,0.000 0.000 0,0.000 0.000 0,0.000 0.000 0,0.000 0.000 0,1.000 0.000 0,-1.000 0.000 0,0.000 0.000 0,0.000 0.000 0,0.000 0.000 0,0.000 1.000 0,2.000 18.000 0,-2.000-8.000-1365,0.000-6.000-5461</inkml:trace>
</inkml:ink>
</file>

<file path=ppt/ink/ink20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0.000 0.000 24575,'1.000'0.000'0,"1.000"0.000"0,1.000 1.000 0,0.000 1.000 0,0.000-1.000 0,1.000 1.000 0,-1.000-1.000 0,1.000 1.000 0,1.000-1.000 0,-1.000 0.000 0,1.000 0.000 0</inkml:trace>
</inkml:ink>
</file>

<file path=ppt/ink/ink20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32.000 0.000 24575,'0.000'0.000'0,"-3.000"0.000"0,0.000 0.000 0,-1.000 0.000 0,-1.000 0.000 0,0.000 0.000 0,-1.000 0.000 0,1.000 0.000 0</inkml:trace>
</inkml:ink>
</file>

<file path=ppt/ink/ink20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25.000 16.000 24575,'18.000'-2.000'0,"-25.000"-3.000"0,-29.000-4.000 0,52.000 12.000 0,-10.000-3.000 0,1.000 1.000 0,-1.000 1.000 0,0.000-1.000 0,0.000 1.000 0,10.000 5.000 0,-14.000-7.000-110,9.000 6.000 354,-11.000-6.000-275,0.000 0.000-1,0.000-1.000 1,0.000 1.000 0,0.000 0.000 0,0.000 0.000-1,0.000 0.000 1,0.000 0.000 0,0.000 0.000 0,0.000 0.000 0,0.000 0.000-1,0.000 0.000 1,0.000 0.000 0,0.000-1.000 0,0.000 1.000-1,0.000 0.000 1,0.000 0.000 0,0.000 0.000 0,0.000 0.000-1,0.000 0.000 1,0.000 0.000 0,0.000 0.000 0,0.000-1.000 0,0.000 1.000-1,0.000 0.000 1,0.000 0.000 0,0.000 0.000 0,0.000 0.000-1,0.000 0.000 1,0.000 0.000 0,0.000 0.000 0,0.000 0.000 0,0.000-1.000-1,0.000 1.000 1,0.000 0.000 0,0.000 0.000 0,0.000 0.000-1,1.000 0.000 1,-1.000 0.000 0,0.000 0.000 0,0.000 0.000 0,0.000 0.000-1,0.000 0.000 1,0.000 0.000 0,0.000 0.000 0,0.000 0.000-1,0.000 0.000 1,1.000 0.000 0</inkml:trace>
</inkml:ink>
</file>

<file path=ppt/ink/ink20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1.000 0.000 24575,'24.000'7.000'0,"-18.000"-4.000"0,-16.000-5.000 0,5.000-1.000-80,12.000 4.000 280,12.000 4.000-1685</inkml:trace>
</inkml:ink>
</file>

<file path=ppt/ink/ink20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1.000 1.000 24575,'1.000'0.000'0,"0.000"1.000"0,1.000 0.000 0,1.000 0.000 0,1.000 0.000 0,-1.000 0.000 0,1.000 1.000 0,0.000 0.000 0,-2.000 1.000 0,0.000 0.000 0,1.000 0.000 0,1.000-2.000 0,0.000 0.000 0</inkml:trace>
</inkml:ink>
</file>

<file path=ppt/ink/ink20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63.000 0.000 24575,'-1.000'0.000'0,"-1.000"0.000"0,-1.000 0.000 0,-1.000 0.000 0,-1.000 0.000 0,-2.000 0.000 0,-1.000 0.000 0,1.000 0.000 0,-1.000 0.000 0,1.000 0.000 0,1.000 0.000 0,1.000 0.000-8191</inkml:trace>
</inkml:ink>
</file>

<file path=ppt/ink/ink20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0.000 1.000 24575,'1.000'0.000'0,"1.000"0.000"0,1.000 1.000 0,0.000 0.000 0,0.000 0.000 0,1.000 1.000 0,-1.000 0.000 0,1.000-1.000 0,1.000 0.000 0</inkml:trace>
</inkml:ink>
</file>

<file path=ppt/ink/ink2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5T14:11:52"/>
    </inkml:context>
    <inkml:brush xml:id="br0">
      <inkml:brushProperty name="width" value="0.025" units="cm"/>
      <inkml:brushProperty name="height" value="0.025" units="cm"/>
      <inkml:brushProperty name="color" value="#ffffff"/>
    </inkml:brush>
  </inkml:definitions>
  <inkml:trace contextRef="#ctx0" brushRef="#br0">1.000 9.000 24575,'7.000'-2.000'0,"0.000"0.000"0,0.000 0.000 0,1.000 1.000 0,-1.000 0.000 0,0.000 1.000 0,1.000-1.000 0,-1.000 1.000 0,14.000 2.000 0,4.000-1.000 0,96.000-1.000 0,-165.000 0.000 0,19.000-1.000 0,0.000 1.000 0,-1.000 1.000 0,1.000 1.000 0,-25.000 5.000 0,109.000 5.000 0,150.000-6.000 0,-244.000 0.000 0,32.000-5.000 0,0.000-1.000 0,0.000 0.000 0,0.000 1.000 0,1.000-1.000 0,-1.000-1.000 0,0.000 1.000 0,0.000 0.000 0,1.000 0.000 0,-1.000-1.000 0,0.000 0.000 0,0.000 0.000 0,1.000 1.000 0,-1.000-2.000 0,1.000 1.000 0,-1.000 0.000 0,1.000 0.000 0,-1.000-1.000 0,-2.000-2.000 0,5.000 4.000 0,0.000-1.000 0,0.000 1.000 0,0.000-1.000 0,0.000 1.000 0,0.000 0.000 0,0.000-1.000 0,0.000 1.000 0,1.000 0.000 0,-1.000-1.000 0,0.000 1.000 0,0.000 0.000 0,0.000-1.000 0,1.000 1.000 0,-1.000 0.000 0,0.000-1.000 0,0.000 1.000 0,1.000 0.000 0,-1.000 0.000 0,0.000-1.000 0,1.000 1.000 0,-1.000 0.000 0,0.000 0.000 0,1.000 0.000 0,-1.000 0.000 0,0.000-1.000 0,1.000 1.000 0,-1.000 0.000 0,1.000 0.000 0,-1.000 0.000 0,0.000 0.000 0,1.000 0.000 0,-1.000 0.000 0,0.000 0.000 0,1.000 0.000 0,-1.000 0.000 0,1.000 0.000 0,-1.000 0.000 0,0.000 0.000 0,1.000 0.000 0,19.000-1.000 0,0.000 0.000 0,-4.000 0.000 0,1.000 0.000 0,-1.000 1.000 0,1.000 1.000 0,-1.000 0.000 0,1.000 1.000 0,-1.000 1.000 0,31.000 10.000 0,-47.000-13.000 0,0.000 0.000 0,1.000 0.000 0,-1.000 0.000 0,0.000 0.000 0,0.000 0.000 0,0.000 0.000 0,0.000 0.000 0,0.000 0.000 0,1.000 0.000 0,-1.000 0.000 0,0.000 0.000 0,0.000 0.000 0,0.000 0.000 0,0.000 0.000 0,0.000 0.000 0,0.000 0.000 0,1.000 0.000 0,-1.000 1.000 0,0.000-1.000 0,0.000 0.000 0,0.000 0.000 0,0.000 0.000 0,0.000 0.000 0,0.000 0.000 0,0.000 0.000 0,0.000 0.000 0,0.000 0.000 0,0.000 1.000 0,1.000-1.000 0,-1.000 0.000 0,0.000 0.000 0,0.000 0.000 0,0.000 0.000 0,0.000 0.000 0,0.000 1.000 0,0.000-1.000 0,0.000 0.000 0,0.000 0.000 0,0.000 0.000 0,0.000 0.000 0,0.000 0.000 0,0.000 0.000 0,0.000 1.000 0,0.000-1.000 0,0.000 0.000 0,0.000 0.000 0,0.000 0.000 0,-1.000 0.000 0,1.000 0.000 0,0.000 1.000 0,0.000-1.000 0,0.000 0.000 0,0.000 0.000 0,0.000 0.000 0,0.000 0.000 0,0.000 0.000 0,0.000 0.000 0,0.000 0.000 0,0.000 0.000 0,-1.000 1.000 0,-12.000 4.000 0,-16.000-1.000 0,-24.000-5.000 0,49.000 0.000 0,32.000 4.000 0,-16.000-2.000 0,5.000 1.000 0,0.000-1.000 0,29.000-1.000 0,-49.000-4.000 0,-12.000-6.000 0,-11.000-7.000 0,27.000 16.000 0,-1.000 0.000 0,1.000 1.000 0,0.000-1.000 0,-1.000 1.000 0,1.000-1.000 0,0.000 1.000 0,-1.000-1.000 0,1.000 1.000 0,0.000 0.000 0,-1.000-1.000 0,1.000 1.000 0,0.000 0.000 0,-1.000 0.000 0,1.000-1.000 0,0.000 1.000 0,0.000 0.000 0,0.000 0.000 0,-1.000 0.000 0,1.000 0.000 0,0.000 0.000 0,0.000 0.000 0,-1.000 0.000 0,1.000 0.000 0,1.000 1.000 0,23.000-1.000 0,58.000 13.000 0,-60.000-8.000 0,0.000-1.000 0,46.000 1.000 0,-193.000-18.000 0,124.000 13.000 0,-1.000 0.000 0,1.000 0.000 0,-1.000 0.000 0,1.000 0.000 0,0.000 0.000 0,-1.000 0.000 0,1.000 0.000 0,0.000 0.000 0,-1.000 1.000 0,1.000-1.000 0,-1.000 0.000 0,1.000 0.000 0,0.000 0.000 0,-1.000 1.000 0,1.000-1.000 0,0.000 0.000 0,-1.000 0.000 0,1.000 1.000 0,0.000-1.000 0,0.000 0.000 0,-1.000 1.000 0,1.000-1.000 0,0.000 0.000 0,0.000 1.000 0,0.000-1.000 0,-1.000 0.000 0,1.000 1.000 0,0.000-1.000 0,0.000 1.000 0,0.000-1.000 0,0.000 0.000 0,0.000 1.000 0,0.000-1.000 0,0.000 1.000 0,0.000-1.000 0,0.000 0.000 0,0.000 2.000 0,0.000-2.000 0,0.000 1.000 0,0.000-1.000 0,0.000 1.000 0,0.000 0.000 0,-1.000-1.000 0,1.000 1.000 0,0.000-1.000 0,0.000 1.000 0,0.000 0.000 0,0.000-1.000 0,-1.000 1.000 0,1.000-1.000 0,0.000 1.000 0,-1.000-1.000 0,1.000 1.000 0,0.000-1.000 0,-1.000 1.000 0,1.000-1.000 0,-1.000 0.000 0,1.000 1.000 0,0.000-1.000 0,-1.000 1.000 0,1.000-1.000 0,-1.000 0.000 0,1.000 1.000 0,-1.000-1.000 0,0.000 0.000 0,0.000 1.000 0,-8.000 1.000 0,1.000-1.000 0,-1.000 1.000 0,1.000-1.000 0,-1.000-1.000 0,1.000 1.000 0,-1.000-2.000 0,0.000 1.000 0,1.000-1.000 0,-14.000-3.000 0,23.000 4.000 0,-1.000 0.000 0,0.000 0.000 0,0.000 0.000 0,0.000 0.000 0,0.000 0.000 0,0.000 0.000 0,0.000 0.000 0,0.000 0.000 0,0.000 0.000 0,0.000 0.000 0,0.000 0.000 0,0.000 0.000 0,1.000 0.000 0,-1.000 0.000 0,0.000 0.000 0,0.000 0.000 0,0.000 0.000 0,0.000 0.000 0,0.000 0.000 0,0.000 0.000 0,0.000-1.000 0,0.000 1.000 0,0.000 0.000 0,0.000 0.000 0,0.000 0.000 0,0.000 0.000 0,0.000 0.000 0,0.000 0.000 0,0.000 0.000 0,0.000 0.000 0,0.000 0.000 0,0.000 0.000 0,1.000 0.000 0,-1.000 0.000 0,0.000 0.000 0,0.000-1.000 0,0.000 1.000 0,0.000 0.000 0,0.000 0.000 0,0.000 0.000 0,0.000 0.000 0,0.000 0.000 0,0.000 0.000 0,0.000 0.000 0,0.000 0.000 0,-1.000 0.000 0,1.000 0.000 0,0.000 0.000 0,0.000-1.000 0,0.000 1.000 0,0.000 0.000 0,0.000 0.000 0,0.000 0.000 0,0.000 0.000 0,0.000 0.000 0,0.000 0.000 0,0.000 0.000 0,0.000 0.000 0,14.000-3.000 0,17.000 1.000 0,35.000 2.000 0,0.000 3.000 0,79.000 14.000 0,-284.000-23.000 0,133.000 5.000-117,2.000 1.000 4,1.000 0.000-1,-1.000-1.000 1,1.000 1.000-1,-1.000-1.000 1,1.000 0.000-1,-1.000 0.000 1,1.000 0.000-1,0.000-1.000 1,0.000 1.000-1,-6.000-5.000 1,5.000 2.000-6713</inkml:trace>
</inkml:ink>
</file>

<file path=ppt/ink/ink21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21.000 1.000 24575,'0.000'0.000'0,"-3.000"0.000"0,0.000 0.000 0,-1.000 0.000 0,-1.000 0.000 0,0.000 0.000 0</inkml:trace>
</inkml:ink>
</file>

<file path=ppt/ink/ink21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56.000 3.000 24575,'-1.000'0.000'0,"-1.000"0.000"0,-1.000 0.000 0,-1.000 0.000 0,-1.000 0.000 0,0.000 0.000 0,-1.000 0.000 0,1.000 0.000 0,-1.000 0.000 0,1.000 0.000 0,0.000 0.000 0,1.000-2.000 0,0.000 1.000 0</inkml:trace>
</inkml:ink>
</file>

<file path=ppt/ink/ink21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traceFormat>
        <inkml:channelProperties>
          <inkml:channelProperty channel="X" name="resolution" value="1000" units="1/cm"/>
          <inkml:channelProperty channel="Y" name="resolution" value="1000" units="1/cm"/>
        </inkml:channelProperties>
      </inkml:inkSource>
      <inkml:timestamp xml:id="ts0" timeString="2025-01-07T08:45:28"/>
    </inkml:context>
    <inkml:brush xml:id="br0">
      <inkml:brushProperty name="width" value="0.025" units="cm"/>
      <inkml:brushProperty name="height" value="0.15" units="cm"/>
      <inkml:brushProperty name="color" value="#ffffff"/>
      <inkml:brushProperty name="inkEffects" value="pencil"/>
    </inkml:brush>
  </inkml:definitions>
  <inkml:trace contextRef="#ctx0" brushRef="#br0">37.000 12.000,'1.000'0.000,"0.000"1.000,1.000 1.000,-1.000 1.000,1.000 1.000,1.000 0.000,-1.000 0.000,0.000 0.000,-1.000 1.000,1.000-1.000,-1.000 0.000,1.000 0.000,-1.000 0.000,-1.000 1.000,1.000 0.000,-1.000 0.000,0.000 0.000,0.000 1.000,0.000-1.000,0.000 0.000,-1.000 1.000,1.000-1.000,-1.000-1.000,0.000 0.000,-1.000 0.000,0.000-1.000,0.000 0.000,0.000 1.000,0.000-1.000,1.000 0.000,-2.000 1.000,2.000-1.000,-2.000 0.000,0.000-1.000,0.000 0.000,0.000 0.000,0.000 1.000,0.000-1.000,0.000 1.000,1.000 0.000,2.000 0.000,1.000-1.000,2.000 0.000,0.000-2.000,1.000 0.000,-1.000-2.000,1.000 0.000,-2.000-1.000,1.000-1.000,-2.000 0.000,0.000-1.000,0.000 1.000,0.000 0.000,0.000 0.000,1.000 0.000,0.000 0.000,-1.000 1.000,1.000-1.000,0.000 1.000,-1.000-1.000,1.000 1.000,0.000-1.000,0.000 1.000,-1.000-2.000,0.000 1.000,-1.000-1.000,0.000 0.000,0.000-1.000,0.000 1.000,0.000 0.000,0.000-1.000,-1.000 2.000,0.000 0.000,0.000-1.000,0.000 1.000,-1.000 0.000,0.000 1.000,0.000-1.000,0.000-1.000,0.000 3.000,1.000 1.000,0.000 2.000,2.000 1.000,0.000 1.000,0.000 1.000,0.000 1.000,-1.000 0.000,1.000 0.000,-1.000 1.000,0.000-1.000,0.000 1.000,0.000-1.000,0.000 1.000,0.000 1.000,0.000-1.000,0.000 1.000,0.000-1.000,0.000-1.000,0.000 1.000,0.000-1.000,0.000 0.000,0.000 1.000,0.000-1.000,-1.000-1.000,0.000 0.000,0.000 0.000,0.000 1.000,-1.000-1.000,1.000-1.000,-1.000 0.000,-1.000 0.000,1.000 0.000,-2.000-1.000,1.000 0.000,0.000 0.000,-1.000-1.000,0.000 1.000,1.000 0.000,0.000 0.000,0.000 1.000,-1.000-2.000,0.000 1.000,2.000 0.000,0.000-1.000,2.000-1.000,1.000-1.000,1.000-1.000,1.000-1.000,0.000 0.000,0.000-1.000,1.000 1.000,-1.000 0.000,0.000 0.000,-1.000-1.000,1.000 1.000,-1.000-1.000,0.000 2.000,2.000-1.000,-1.000 1.000,0.000-1.000,0.000 0.000,0.000-2.000,-1.000 1.000,0.000-1.000,0.000 0.000,0.000 1.000,0.000 0.000,-1.000-1.000,-1.000 0.000,1.000 0.000,-1.000 0.000,0.000 0.000,0.000 0.000,-1.000 0.000,-1.000 1.000,1.000 0.000,-1.000 0.000,1.000 1.000,-1.000-1.000,1.000 0.000,0.000 0.000,1.000-1.000,-1.000 0.000,-1.000 1.000,1.000 0.000,1.000 0.000,-2.000 0.000,1.000 0.000,-1.000 0.000,1.000 0.000,1.000 1.000,-1.000 2.000,1.000 3.000,1.000 0.000,0.000 1.000,0.000 1.000,0.000 0.000,0.000 1.000,0.000 1.000,-1.000-1.000,0.000 1.000,0.000-1.000,0.000 1.000,0.000-3.000,0.000-2.000,0.000-2.000,0.000-2.000,0.000-1.000,0.000-1.000,0.000-1.000,0.000 0.000,-1.000 1.000,0.000 1.000,-1.000 0.000,1.000 1.000,2.000 1.000,0.000 3.000,-1.000 1.000,1.000 1.000,0.000 2.000,-1.000 0.000,1.000 0.000,0.000 1.000,0.000 0.000,0.000-1.000,0.000 1.000,-1.000-1.000,2.000 1.000,-1.000-1.000,0.000-2.000,0.000-1.000,0.000-4.000,-1.000-2.000,0.000-1.000,0.000-1.000,0.000-2.000,0.000 1.000,-1.000-1.000,0.000 1.000,0.000 1.000,0.000 0.000,0.000 1.000,1.000-1.000,0.000 3.000,0.000 2.000,0.000 2.000,0.000 2.000,0.000 2.000,0.000 0.000,0.000 0.000,0.000 1.000,0.000 0.000,0.000 0.000,0.000-1.000,0.000-1.000,0.000-3.000,0.000-2.000,-1.000-2.000,0.000-1.000,0.000-2.000,0.000 0.000,-1.000 0.000,1.000 0.000,-1.000 1.000,1.000-1.000,0.000 2.000,-1.000 0.000,1.000 0.000,0.000 1.000,1.000 2.000,1.000 2.000,0.000 1.000,0.000 1.000,0.000 2.000,0.000 0.000,0.000 0.000,2.000 0.000,-1.000-1.000,0.000 1.000,-1.000-1.000,0.000 1.000,-1.000 0.000,0.000 0.000,0.000 1.000,0.000-1.000,0.000 0.000,0.000 0.000,0.000 1.000,0.000-1.000,0.000 0.000,0.000 1.000,0.000-1.000,-1.000-1.000,0.000 0.000,0.000 1.000,0.000-1.000,-1.000 0.000,1.000-1.000,-2.000 1.000,1.000 1.000,-1.000-2.000,1.000 1.000,0.000 0.000,0.000 0.000,0.000-1.000,-1.000 0.000,1.000 0.000,0.000 0.000,0.000 1.000,0.000-1.000,1.000 0.000</inkml:trace>
</inkml:ink>
</file>

<file path=ppt/ink/ink21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0.000 49.000 24575,'0.000'-1.000'0,"3.000"-1.000"0,5.000-3.000 0,9.000-2.000 0,9.000 0.000 0,7.000-1.000 0,9.000-1.000 0,-3.000 0.000-8191</inkml:trace>
</inkml:ink>
</file>

<file path=ppt/ink/ink21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1.000 35.000 24575,'11.000'11.000'0,"5.000"4.000"0,-18.000-11.000 0,-13.000-6.000 0,5.000-3.000 0,11.000 0.000 0,0.000 5.000 0,0.000 0.000 0,0.000-1.000 0,0.000 1.000 0,0.000 0.000 0,0.000 0.000 0,0.000-1.000 0,0.000 1.000 0,0.000 0.000 0,0.000 0.000 0,0.000 0.000 0,0.000 0.000 0,0.000 0.000 0,0.000 1.000 0,0.000-1.000 0,0.000 0.000 0,-1.000 0.000 0,1.000 1.000 0,0.000-1.000 0,0.000 0.000 0,1.000 1.000 0,55.000 32.000 0,-84.000-60.000 0,26.000 27.000 0,0.000-1.000 0,0.000 1.000 0,1.000-1.000 0,-1.000 1.000 0,0.000-1.000 0,0.000 0.000 0,1.000 1.000 0,-1.000-1.000 0,1.000 0.000 0,-1.000 0.000 0,1.000 1.000 0,-1.000-1.000 0,1.000 0.000 0,-1.000 0.000 0,1.000 0.000 0,0.000 0.000 0,-1.000 0.000 0,1.000 0.000 0,0.000 1.000 0,0.000-1.000 0,-1.000-2.000 0,6.000 0.000 0,7.000 10.000 0,8.000 6.000 0,-12.000-9.000 0,-10.000-7.000 0,-9.000-9.000 0,-15.000-12.000 0,25.000 24.000 0,0.000-1.000 0,0.000 0.000 0,0.000 1.000 0,0.000-1.000 0,-1.000 1.000 0,1.000-1.000 0,0.000 1.000 0,0.000-1.000 0,0.000 1.000 0,0.000 0.000 0,-1.000 0.000 0,1.000 0.000 0,0.000-1.000 0,0.000 1.000 0,-1.000 0.000 0,1.000 1.000 0,0.000-1.000 0,0.000 0.000 0,0.000 0.000 0,-1.000 0.000 0,1.000 1.000 0,0.000-1.000 0,-2.000 2.000 0,3.000-2.000 0,-1.000 0.000 0,1.000 0.000 0,0.000 0.000 0,0.000 0.000 0,0.000 0.000 0,0.000 0.000 0,0.000 0.000 0,0.000 0.000 0,0.000 0.000 0,0.000 0.000 0,-1.000 0.000 0,1.000 1.000 0,0.000-1.000 0,0.000 0.000 0,0.000 0.000 0,0.000 0.000 0,0.000 0.000 0,0.000 0.000 0,0.000 0.000 0,0.000 0.000 0,0.000 1.000 0,0.000-1.000 0,0.000 0.000 0,0.000 0.000 0,0.000 0.000 0,0.000 0.000 0,0.000 0.000 0,0.000 0.000 0,0.000 1.000 0,0.000-1.000 0,0.000 0.000 0,0.000 0.000 0,0.000 0.000 0,0.000 0.000 0,0.000 0.000 0,0.000 0.000 0,0.000 1.000 0,0.000-1.000 0,0.000 0.000 0,0.000 0.000 0,0.000 0.000 0,0.000 0.000 0,1.000 0.000 0,-1.000 0.000 0,0.000 0.000 0,0.000 0.000 0,0.000 0.000 0,0.000 1.000 0,0.000-1.000 0,0.000 0.000 0,0.000 0.000 0,1.000 0.000 0,9.000 6.000 0,11.000 2.000 0,53.000 2.000 0,-95.000-24.000 0,-3.000-1.000 0,28.000 14.000 0,-1.000 0.000 0,1.000 1.000 0,-1.000 0.000 0,1.000 0.000 0,-1.000 0.000 0,1.000 0.000 0,0.000 0.000 0,-1.000 1.000 0,1.000-1.000 0,5.000 3.000 0,-52.000-6.000 0,20.000 2.000 0,43.000 2.000 0,11.000 1.000 0,-26.000-2.000 0,-23.000-3.000 0,12.000 2.000 0,-31.000-10.000 0,93.000 10.000 0,-38.000 0.000 0,-26.000-2.000 0,-32.000 1.000 0,4.000 16.000-1365,31.000-11.000-5461</inkml:trace>
</inkml:ink>
</file>

<file path=ppt/ink/ink21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90.000 0.000 24575,'-3.000'1.000'0,"-1.000"0.000"0,1.000 0.000 0,0.000 0.000 0,0.000 0.000 0,0.000 1.000 0,-1.000-1.000 0,2.000 1.000 0,-1.000 0.000 0,0.000 0.000 0,0.000 0.000 0,0.000 0.000 0,1.000 0.000 0,-4.000 4.000 0,3.000-3.000 0,-1.000 1.000 0,1.000-1.000 0,-1.000 0.000 0,0.000-1.000 0,0.000 1.000 0,-8.000 3.000 0,1.000-2.000 0,19.000-3.000 0,20.000-7.000 0,-26.000 6.000 0,0.000-1.000 0,0.000 0.000 0,0.000 0.000 0,0.000 0.000 0,0.000 0.000 0,0.000 0.000 0,0.000-1.000 0,0.000 1.000 0,-1.000 0.000 0,1.000-1.000 0,0.000 1.000 0,-1.000-1.000 0,1.000 0.000 0,-1.000 0.000 0,1.000 0.000 0,1.000-3.000 0,-5.000 6.000 0,1.000 0.000 0,-1.000 0.000 0,0.000 0.000 0,1.000-1.000 0,-1.000 1.000 0,0.000-1.000 0,0.000 1.000 0,1.000-1.000 0,-1.000 0.000 0,0.000 0.000 0,0.000 1.000 0,0.000-1.000 0,1.000-1.000 0,-1.000 1.000 0,0.000 0.000 0,0.000 0.000 0,1.000-1.000 0,-1.000 1.000 0,0.000-1.000 0,0.000 1.000 0,1.000-1.000 0,-4.000-1.000 0,-19.000-17.000-1365</inkml:trace>
</inkml:ink>
</file>

<file path=ppt/ink/ink21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2.000 1.000 24575,'-1.000'1.000'0,"1.000"-1.000"0,0.000 1.000 0,0.000 0.000 0,0.000 0.000 0,0.000 0.000 0,0.000 0.000 0,0.000 0.000 0,0.000 0.000 0,0.000 0.000 0,0.000 0.000 0,0.000 0.000 0,0.000 0.000 0,1.000-1.000 0,-1.000 1.000 0,0.000 0.000 0,1.000 0.000 0,-1.000 0.000 0,0.000 0.000 0,1.000-1.000 0,-1.000 1.000 0,1.000 0.000 0,0.000 0.000 0,-1.000-1.000 0,1.000 1.000 0,0.000 0.000 0,-1.000-1.000 0,1.000 1.000 0,0.000-1.000 0,-1.000 1.000 0,1.000-1.000 0,0.000 1.000 0,0.000-1.000 0,0.000 1.000 0,0.000-1.000 0,-1.000 0.000 0,1.000 1.000 0,0.000-1.000 0,0.000 0.000 0,0.000 0.000 0,0.000 0.000 0,0.000 0.000 0,1.000 0.000 0,13.000 4.000 0,-14.000-3.000 0,1.000 0.000 0,-1.000 1.000 0,1.000-1.000 0,-1.000 0.000 0,0.000 1.000 0,1.000-1.000 0,-1.000 1.000 0,0.000 0.000 0,0.000-1.000 0,1.000 4.000 0,-1.000-5.000 0,-1.000 1.000 0,1.000 0.000 0,-1.000-1.000 0,0.000 1.000 0,1.000-1.000 0,-1.000 1.000 0,0.000 0.000 0,1.000-1.000 0,-1.000 1.000 0,0.000 0.000 0,0.000-1.000 0,0.000 1.000 0,0.000 0.000 0,0.000-1.000 0,1.000 1.000 0,-1.000 0.000 0,0.000-1.000 0,-1.000 1.000 0,1.000 0.000 0,0.000 0.000 0,0.000-1.000 0,0.000 1.000 0,0.000 0.000 0,0.000-1.000 0,-1.000 1.000 0,1.000-1.000 0,0.000 1.000 0,-1.000 0.000 0,1.000-1.000 0,0.000 1.000 0,-1.000 0.000 0,-2.000-4.000 0,0.000-1.000 0,0.000 1.000 0,0.000-1.000 0,1.000 0.000 0,-1.000 0.000 0,-3.000-8.000 0,5.000 9.000 0,-7.000-10.000 0,9.000 15.000 0,11.000 24.000 0,-7.000-14.000 0,-4.000-9.000 0,0.000-1.000 0,-1.000 1.000 0,1.000-1.000 0,-1.000 1.000 0,1.000-1.000 0,-1.000 1.000 0,0.000-1.000 0,0.000 1.000 0,0.000 3.000 0,-1.000 8.000 0,2.000-13.000 0,-1.000-1.000 0,0.000 0.000 0,1.000 0.000 0,-1.000 0.000 0,0.000 0.000 0,1.000 0.000 0,-1.000 0.000 0,0.000 1.000 0,1.000-1.000 0,-1.000 0.000 0,0.000 0.000 0,1.000 0.000 0,-1.000 0.000 0,1.000 0.000 0,-1.000 0.000 0,0.000 0.000 0,1.000-1.000 0,-1.000 1.000 0,0.000 0.000 0,1.000 0.000 0,-1.000 0.000 0,0.000 0.000 0,1.000 0.000 0,-1.000 0.000 0,0.000-1.000 0,1.000 1.000 0,-1.000 0.000 0,0.000 0.000 0,1.000-1.000 0,-1.000 1.000 0,0.000 0.000 0,0.000 0.000 0,1.000-1.000 0,-1.000 1.000 0,0.000 0.000 0,0.000-1.000 0,0.000 1.000 0,1.000-1.000 0,17.000-15.000 0,-16.000 14.000 0,29.000-14.000 0,-28.000 15.000 0,1.000 0.000 0,-1.000-1.000 0,0.000 1.000 0,0.000-1.000 0,0.000 1.000 0,0.000-1.000 0,0.000 0.000 0,4.000-4.000 0,-28.000 15.000 0,9.000-4.000 0,17.000-6.000 0,61.000-23.000 0,-66.000 24.000 0,-1.000 0.000 0,1.000 0.000 0,0.000 0.000 0,0.000 0.000 0,0.000 0.000 0,0.000 0.000 0,0.000 0.000 0,0.000 0.000 0,0.000 0.000 0,0.000 0.000 0,0.000 0.000 0,0.000 0.000 0,0.000 0.000 0,0.000 0.000 0,0.000 0.000 0,0.000 0.000 0,0.000-1.000 0,0.000 1.000 0,0.000 0.000 0,0.000 0.000 0,0.000 0.000 0,0.000 0.000 0,0.000 0.000 0,0.000 0.000 0,-16.000 1.000 0,12.000-1.000 0,0.000 0.000 0,0.000 1.000 0,1.000 0.000 0,-1.000 0.000 0,0.000 0.000 0,0.000 0.000 0,0.000 1.000 0,-5.000 2.000 0,-18.000 12.000 0,22.000-14.000 0,0.000 0.000 0,1.000 1.000 0,-1.000 0.000 0,1.000 0.000 0,-7.000 5.000 0,16.000-9.000 0,-2.000 1.000 0,-1.000-1.000 0,1.000 1.000 0,0.000-1.000 0,-1.000 0.000 0,1.000 0.000 0,-1.000 0.000 0,1.000 0.000 0,-1.000 0.000 0,0.000-1.000 0,1.000 1.000 0,-1.000-1.000 0,0.000 0.000 0,3.000-2.000 0,0.000-1.000 0,1.000-1.000 0,1.000 1.000 0,-1.000 0.000 0,1.000 1.000 0,-1.000-1.000 0,14.000-5.000 0,-34.000 27.000-1365,11.000-13.000-5461</inkml:trace>
</inkml:ink>
</file>

<file path=ppt/ink/ink21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0.000 29.000 24575,'21.000'-11.000'0,"2.000"-3.000"0,-20.000 10.000-118,-9.000 8.000 156,-16.000 12.000 162,8.000-3.000-401,37.000-27.000-1083,-19.000 12.000-5542</inkml:trace>
</inkml:ink>
</file>

<file path=ppt/ink/ink21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0.000 21.000 24575,'6.000'-1.000'0,"-1.000"0.000"0,1.000-1.000 0,-1.000 0.000 0,0.000 0.000 0,0.000-1.000 0,0.000 1.000 0,7.000-5.000 0,-55.000 28.000-1365</inkml:trace>
</inkml:ink>
</file>

<file path=ppt/ink/ink21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53.000 24.000 24575,'1.000'0.000'0,"1.000"-1.000"0,-1.000 1.000 0,1.000 0.000 0,-1.000-1.000 0,1.000 1.000 0,-1.000-1.000 0,1.000 0.000 0,-1.000 1.000 0,1.000-1.000 0,-1.000 0.000 0,0.000 0.000 0,0.000 0.000 0,1.000 0.000 0,-1.000 0.000 0,0.000 0.000 0,0.000 0.000 0,0.000 0.000 0,1.000-2.000 0,-2.000 3.000 0,0.000 0.000 0,0.000 0.000 0,0.000 0.000 0,1.000 0.000 0,-1.000 0.000 0,0.000-1.000 0,0.000 1.000 0,0.000 0.000 0,0.000 0.000 0,0.000 0.000 0,0.000-1.000 0,0.000 1.000 0,0.000 0.000 0,0.000 0.000 0,0.000 0.000 0,0.000 0.000 0,1.000-1.000 0,-1.000 1.000 0,0.000 0.000 0,0.000 0.000 0,0.000 0.000 0,0.000-1.000 0,-1.000 1.000 0,1.000 0.000 0,0.000 0.000 0,0.000 0.000 0,0.000-1.000 0,0.000 1.000 0,0.000 0.000 0,0.000 0.000 0,0.000 0.000 0,0.000-1.000 0,0.000 1.000 0,0.000 0.000 0,0.000 0.000 0,-1.000 0.000 0,1.000 0.000 0,0.000 0.000 0,0.000-1.000 0,0.000 1.000 0,-18.000 3.000 0,9.000 2.000 0,0.000 0.000 0,0.000 0.000 0,0.000 1.000 0,1.000 0.000 0,-8.000 7.000 0,16.000-12.000 0,8.000-3.000 0,13.000-8.000 0,-17.000 9.000 0,12.000-6.000-1365</inkml:trace>
</inkml:ink>
</file>

<file path=ppt/ink/ink2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5T14:12:12"/>
    </inkml:context>
    <inkml:brush xml:id="br0">
      <inkml:brushProperty name="width" value="0.025" units="cm"/>
      <inkml:brushProperty name="height" value="0.025" units="cm"/>
      <inkml:brushProperty name="color" value="#ffffff"/>
    </inkml:brush>
  </inkml:definitions>
  <inkml:trace contextRef="#ctx0" brushRef="#br0">1.000 11.000 24575,'26.000'-5.000'0,"-26.000"5.000"0,0.000 0.000 0,0.000 0.000 0,1.000 0.000 0,-1.000 0.000 0,0.000 0.000 0,0.000 0.000 0,0.000-1.000 0,0.000 1.000 0,0.000 0.000 0,0.000 0.000 0,0.000 0.000 0,0.000 0.000 0,0.000 0.000 0,0.000 0.000 0,0.000 0.000 0,0.000 0.000 0,0.000 0.000 0,0.000 0.000 0,0.000 0.000 0,1.000 0.000 0,-1.000 0.000 0,0.000 0.000 0,0.000-1.000 0,0.000 1.000 0,0.000 0.000 0,0.000 0.000 0,0.000 0.000 0,0.000 0.000 0,0.000 0.000 0,0.000 0.000 0,0.000 0.000 0,0.000 0.000 0,0.000 0.000 0,0.000 0.000 0,0.000 0.000 0,0.000-1.000 0,0.000 1.000 0,0.000 0.000 0,0.000 0.000 0,0.000 0.000 0,-1.000 0.000 0,1.000 0.000 0,0.000 0.000 0,0.000 0.000 0,0.000 0.000 0,0.000 0.000 0,0.000 0.000 0,0.000 0.000 0,0.000 0.000 0,0.000-1.000 0,0.000 1.000 0,0.000 0.000 0,0.000 0.000 0,0.000 0.000 0,0.000 0.000 0,0.000 0.000 0,0.000 0.000 0,-1.000 0.000 0,1.000 0.000 0,0.000 0.000 0,0.000 0.000 0,0.000 0.000 0,0.000 0.000 0,0.000 0.000 0,-16.000-2.000 0,196.000 19.000 0,-125.000-12.000 0,-38.000-4.000 0,-1.000 0.000 0,0.000 1.000 0,1.000 0.000 0,-1.000 2.000 0,0.000 0.000 0,29.000 11.000 0,-45.000-15.000 0,0.000 0.000 0,0.000 0.000 0,0.000 0.000 0,0.000 0.000 0,0.000 0.000 0,0.000 0.000 0,-1.000 0.000 0,1.000 0.000 0,0.000 0.000 0,0.000 0.000 0,0.000 0.000 0,0.000 0.000 0,0.000 0.000 0,0.000 0.000 0,0.000 0.000 0,0.000 0.000 0,0.000 1.000 0,0.000-1.000 0,-1.000 0.000 0,1.000 0.000 0,0.000 0.000 0,0.000 0.000 0,0.000 0.000 0,0.000 0.000 0,0.000 0.000 0,0.000 0.000 0,0.000 0.000 0,0.000 0.000 0,0.000 0.000 0,0.000 0.000 0,0.000 1.000 0,0.000-1.000 0,0.000 0.000 0,0.000 0.000 0,0.000 0.000 0,0.000 0.000 0,0.000 0.000 0,0.000 0.000 0,0.000 0.000 0,0.000 0.000 0,0.000 0.000 0,0.000 1.000 0,0.000-1.000 0,0.000 0.000 0,0.000 0.000 0,0.000 0.000 0,0.000 0.000 0,0.000 0.000 0,0.000 0.000 0,0.000 0.000 0,0.000 0.000 0,0.000 0.000 0,0.000 0.000 0,0.000 1.000 0,0.000-1.000 0,0.000 0.000 0,0.000 0.000 0,1.000 0.000 0,-18.000 2.000 0,-19.000-3.000 0,-63.000-12.000 0,54.000 6.000 0,-78.000-2.000 0,163.000 11.000 0,-1.000 2.000 0,64.000 13.000 0,4.000 2.000 0,-92.000-17.000 0,-25.000-3.000 0,-25.000-4.000 0,-12.000-8.000 0,36.000 9.000 0,34.000 7.000 0,198.000 48.000 0,-191.000-43.000 0,-128.000-13.000 0,59.000 4.000 0,26.000 1.000 0,-1.000 0.000 0,1.000-1.000 0,0.000 0.000 0,-1.000-1.000 0,1.000-1.000 0,0.000 0.000 0,-15.000-6.000 0,27.000 8.000 0,0.000 0.000 0,0.000 0.000 0,0.000 0.000 0,0.000 0.000 0,0.000 0.000 0,0.000 0.000 0,0.000 0.000 0,0.000 0.000 0,0.000 0.000 0,1.000-1.000 0,-1.000 1.000 0,0.000 0.000 0,0.000-2.000 0,0.000 1.000 0,1.000 0.000 0,-1.000 1.000 0,0.000-1.000 0,0.000 0.000 0,0.000 1.000 0,0.000-1.000 0,-1.000 1.000 0,1.000-1.000 0,0.000 1.000 0,-1.000 0.000 0,-1.000-2.000 0,-5.000-1.000 0,0.000 0.000 0,0.000 1.000 0,0.000 0.000 0,-1.000 0.000 0,1.000 1.000 0,-11.000-2.000 0,10.000 3.000 0,0.000-1.000 0,0.000-1.000 0,0.000 1.000 0,0.000-2.000 0,-9.000-4.000 0,55.000 32.000 0,-20.000-13.000 0,0.000 0.000 0,30.000 13.000 0,-35.000-20.000 26,2.000-1.000-1,-1.000-1.000 0,0.000 0.000 1,21.000 1.000-1,24.000 4.000-1517,-49.000-5.000-5334</inkml:trace>
</inkml:ink>
</file>

<file path=ppt/ink/ink22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51.000 1.000 24575,'-4.000'0.000'0,"0.000"1.000"0,0.000 0.000 0,0.000 0.000 0,0.000 1.000 0,0.000-1.000 0,0.000 1.000 0,0.000 0.000 0,0.000 0.000 0,1.000 0.000 0,-1.000 0.000 0,-4.000 5.000 0,8.000-6.000-1365</inkml:trace>
</inkml:ink>
</file>

<file path=ppt/ink/ink22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22.000 27.000 24575,'-2.000'0.000'0,"0.000"0.000"0,1.000 0.000 0,-1.000 1.000 0,1.000-1.000 0,-1.000 0.000 0,1.000 0.000 0,-1.000 1.000 0,1.000-1.000 0,-1.000 1.000 0,1.000 0.000 0,-1.000-1.000 0,-1.000 2.000 0,16.000-9.000 0,38.000-18.000-1365</inkml:trace>
</inkml:ink>
</file>

<file path=ppt/ink/ink22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74.000 0.000 24575,'-3.000'1.000'0,"-3.000"1.000"0,-1.000 2.000 0,0.000-1.000 0,1.000 0.000 0,-1.000-1.000 0,2.000 0.000 0,0.000 0.000 0,2.000 0.000 0,0.000 0.000 0,-1.000 1.000 0,0.000-1.000 0,0.000 1.000 0,-1.000 0.000 0,0.000 0.000 0</inkml:trace>
</inkml:ink>
</file>

<file path=ppt/ink/ink22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38.000 1.000 24575,'-1.000'0.000'0,"-1.000"1.000"0,-1.000 0.000 0,-1.000 1.000 0,-1.000 0.000 0,1.000 1.000 0,-1.000-1.000 0,2.000 1.000 0,-1.000 0.000 0,1.000-1.000 0,0.000 0.000 0</inkml:trace>
</inkml:ink>
</file>

<file path=ppt/ink/ink22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2.000 7.000 24575,'6.000'7.000'0,"-1.000"-2.000"0,-11.000-16.000 0,7.000 11.000-1,-1.000-1.000-1,0.000 1.000 0,0.000 0.000 0,0.000 0.000 1,0.000-1.000-1,0.000 1.000 0,0.000 0.000 1,0.000 0.000-1,-1.000-1.000 0,1.000 1.000 0,0.000 0.000 1,0.000 0.000-1,0.000 0.000 0,0.000-1.000 1,0.000 1.000-1,0.000 0.000 0,0.000 0.000 0,0.000-1.000 1,0.000 1.000-1,-1.000 0.000 0,1.000 0.000 1,0.000 0.000-1,0.000 0.000 0,0.000-1.000 0,-1.000 1.000 1,1.000 0.000-1,0.000 0.000 0,0.000 0.000 1,0.000 0.000-1,-1.000 0.000 0,1.000-1.000 1,0.000 1.000-1,0.000 0.000 0,0.000 0.000 0,-1.000 0.000 1,1.000 0.000-1,0.000 0.000 0,0.000 0.000 1,-1.000 0.000-1,1.000 0.000 0,0.000 0.000 0,0.000 0.000 1,-1.000 0.000-1,1.000 0.000 0,0.000 0.000 1,-1.000 0.000-1,2.000 12.000 202,2.000 1.000-401,-1.000-13.000-263,-1.000-7.000-356,-1.000 3.000-6006</inkml:trace>
</inkml:ink>
</file>

<file path=ppt/ink/ink22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0.000 11.000 24575,'7.000'4.000'0,"9.000"4.000"0,-14.000-9.000 0,-8.000-9.000 0,7.000 22.000 0,0.000-7.000 0,-3.000-14.000 0,-6.000-10.000 0,11.000 35.000 0,0.000-8.000-1365</inkml:trace>
</inkml:ink>
</file>

<file path=ppt/ink/ink22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1.000 0.000 24575,'1.000'0.000'0,"0.000"0.000"0,1.000 1.000 0,-1.000-1.000 0,0.000 0.000 0,0.000 0.000 0,1.000 0.000 0,-1.000 1.000 0,0.000-1.000 0,1.000 1.000 0,-1.000-1.000 0,0.000 1.000 0,0.000-1.000 0,0.000 1.000 0,0.000 0.000 0,0.000-1.000 0,0.000 1.000 0,0.000 0.000 0,0.000 0.000 0,0.000 0.000 0,0.000 0.000 0,0.000 0.000 0,0.000 0.000 0,0.000 0.000 0,-1.000 0.000 0,1.000 0.000 0,-1.000 1.000 0,1.000-1.000 0,0.000 0.000 0,-1.000 0.000 0,0.000 0.000 0,1.000 1.000 0,-1.000-1.000 0,0.000 0.000 0,0.000 1.000 0,0.000 0.000 0,0.000-3.000 0,0.000 0.000 0,-1.000-1.000 0,1.000 1.000 0,-1.000 0.000 0,1.000-1.000 0,-1.000 1.000 0,0.000 0.000 0,0.000 0.000 0,1.000-1.000 0,-1.000 1.000 0,0.000 0.000 0,0.000 0.000 0,0.000 0.000 0,0.000 0.000 0,-2.000-1.000 0,-3.000 4.000 0,7.000 14.000 0,2.000 9.000-1365,-3.000-20.000-5461</inkml:trace>
</inkml:ink>
</file>

<file path=ppt/ink/ink22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0.000 1.000 24575,'0.000'3.000'0,"1.000"0.000"0,-1.000 0.000 0,1.000-1.000 0,0.000 1.000 0,0.000 0.000 0,0.000 0.000 0,0.000-1.000 0,2.000 5.000 0,2.000 4.000 0,-7.000-15.000 0,-4.000-10.000 0,5.000 13.000 0,1.000 1.000 0,0.000 0.000 0,0.000 0.000 0,0.000 0.000 0,0.000 0.000 0,0.000-1.000 0,0.000 1.000 0,0.000 0.000 0,-1.000 0.000 0,1.000-1.000 0,0.000 1.000 0,0.000 0.000 0,0.000 0.000 0,0.000 0.000 0,0.000-1.000 0,0.000 1.000 0,0.000 0.000 0,0.000 0.000 0,0.000-1.000 0,0.000 1.000 0,0.000 0.000 0,0.000 0.000 0,0.000 0.000 0,0.000-1.000 0,1.000 1.000 0,-1.000 0.000 0,0.000 0.000 0,0.000 0.000 0,0.000-1.000 0,0.000 1.000 0,0.000 0.000 0,0.000 0.000 0,1.000 0.000 0,-1.000-1.000 0,0.000 1.000 0,0.000 0.000 0,0.000 0.000 0,0.000 0.000 0,1.000 0.000 0,-1.000 0.000 0,0.000 0.000 0,0.000-1.000 0,33.000 1.000 0,-54.000 1.000 0,38.000 1.000 0,-14.000-2.000 0,-12.000-7.000 0,8.000 6.000 0,1.000 1.000-1,0.000 0.000-1,0.000 0.000 1,0.000 0.000 0,0.000 0.000-1,0.000 0.000 1,0.000 0.000-1,0.000 0.000 1,0.000 0.000 0,-1.000 0.000-1,1.000 0.000 1,0.000 0.000-1,0.000 0.000 1,0.000 0.000 0,0.000 0.000-1,0.000-1.000 1,0.000 1.000-1,0.000 0.000 1,0.000 0.000-1,0.000 0.000 1,0.000 0.000 0,0.000 0.000-1,0.000 0.000 1,0.000 0.000-1,0.000-1.000 1,0.000 1.000 0,0.000 0.000-1,0.000 0.000 1,0.000 0.000-1,0.000 0.000 1,0.000 0.000 0,0.000 0.000-1,0.000 0.000 1,0.000-1.000-1,0.000 1.000 1,0.000 0.000-1,0.000 0.000 1,0.000 0.000 0,0.000 0.000-1,0.000 0.000 1,0.000 0.000-1,0.000 0.000 1,0.000 0.000 0,0.000-1.000-1,0.000 1.000 1,0.000 0.000-1,0.000 0.000 1,0.000 0.000 0,0.000 0.000-1,0.000 0.000 1,1.000 0.000-1,-1.000 0.000 1,0.000 0.000 0,0.000 0.000-1,0.000 0.000 1,0.000 0.000-1,0.000-1.000 1,11.000-1.000 201,12.000 0.000-1685,-17.000 3.000-5341</inkml:trace>
</inkml:ink>
</file>

<file path=ppt/ink/ink22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18.000 5.000 24575,'-1.000'0.000'0,"0.000"0.000"0,0.000 1.000 0,0.000-1.000 0,0.000-1.000 0,0.000 1.000 0,0.000 0.000 0,0.000 0.000 0,0.000 0.000 0,0.000 0.000 0,0.000-1.000 0,0.000 1.000 0,0.000 0.000 0,0.000-1.000 0,0.000 1.000 0,0.000-1.000 0,-1.000 0.000 0,12.000 4.000 0,-5.000 1.000-157,-1.000 0.000-1,0.000 1.000 1,1.000-1.000 0,5.000 11.000-1,-8.000-12.000-420</inkml:trace>
</inkml:ink>
</file>

<file path=ppt/ink/ink22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5.000 24.000 24575,'1.000'0.000'0,"2.000"0.000"0,1.000 0.000 0,1.000 0.000 0,2.000 0.000 0,0.000 0.000 0,-2.000 0.000 0,-4.000 0.000 0,-1.000-1.000 0,-2.000-1.000 0,-3.000-1.000 0,-1.000-1.000 0,0.000 1.000 0,-1.000-1.000 0,1.000 1.000 0,0.000 0.000 0</inkml:trace>
</inkml:ink>
</file>

<file path=ppt/ink/ink2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5T14:12:41"/>
    </inkml:context>
    <inkml:brush xml:id="br0">
      <inkml:brushProperty name="width" value="0.025" units="cm"/>
      <inkml:brushProperty name="height" value="0.025" units="cm"/>
      <inkml:brushProperty name="color" value="#ffffff"/>
    </inkml:brush>
  </inkml:definitions>
  <inkml:trace contextRef="#ctx0" brushRef="#br0">1.000 53.000 24575,'19.000'0.000'0,"-1.000"1.000"0,1.000 0.000 0,0.000 2.000 0,-1.000 0.000 0,29.000 9.000 0,-10.000 7.000 0,-65.000-60.000 0,25.000 39.000 0,1.000 0.000 0,-1.000 0.000 0,0.000 0.000 0,0.000 0.000 0,0.000 0.000 0,0.000 1.000 0,-1.000 0.000 0,1.000-1.000 0,0.000 1.000 0,-1.000 0.000 0,1.000 0.000 0,-1.000 1.000 0,1.000-1.000 0,-1.000 1.000 0,1.000 0.000 0,-1.000 0.000 0,1.000 0.000 0,-5.000 0.000 0,4.000 1.000 0,0.000-1.000 0,0.000 0.000 0,-1.000 0.000 0,1.000-1.000 0,0.000 1.000 0,0.000-1.000 0,0.000 0.000 0,0.000 0.000 0,0.000 0.000 0,0.000-1.000 0,-7.000-3.000 0,-1.000-4.000 0,-2.000-1.000 0,29.000 12.000 0,144.000 46.000 0,-113.000-38.000 0,-36.000-9.000 0,0.000 1.000 0,-1.000 0.000 0,18.000 7.000 0,-27.000-9.000 0,0.000 0.000 0,0.000 0.000 0,0.000 0.000 0,0.000 0.000 0,0.000 0.000 0,1.000 0.000 0,-1.000 0.000 0,0.000 0.000 0,0.000 0.000 0,0.000 0.000 0,0.000 0.000 0,0.000 0.000 0,1.000 0.000 0,-1.000 0.000 0,0.000 0.000 0,0.000 0.000 0,0.000 0.000 0,0.000 0.000 0,0.000 0.000 0,0.000 0.000 0,1.000 0.000 0,-1.000 0.000 0,0.000 0.000 0,0.000 0.000 0,0.000 0.000 0,0.000 1.000 0,0.000-1.000 0,0.000 0.000 0,0.000 0.000 0,0.000 0.000 0,0.000 0.000 0,1.000 0.000 0,-1.000 0.000 0,0.000 0.000 0,0.000 1.000 0,0.000-1.000 0,0.000 0.000 0,0.000 0.000 0,0.000 0.000 0,0.000 0.000 0,0.000 0.000 0,0.000 1.000 0,0.000-1.000 0,0.000 0.000 0,0.000 0.000 0,0.000 0.000 0,0.000 0.000 0,0.000 0.000 0,0.000 0.000 0,0.000 1.000 0,0.000-1.000 0,0.000 0.000 0,0.000 0.000 0,0.000 0.000 0,0.000 0.000 0,-1.000 0.000 0,1.000 0.000 0,0.000 1.000 0,0.000-1.000 0,0.000 0.000 0,0.000 0.000 0,0.000 0.000 0,-13.000 3.000 0,-16.000-1.000 0,-77.000-2.000 0,105.000 0.000 0,1.000 0.000 0,0.000-1.000 0,0.000 1.000 0,0.000 0.000 0,-1.000 0.000 0,1.000 0.000 0,0.000 0.000 0,0.000 0.000 0,0.000 0.000 0,-1.000 0.000 0,1.000 1.000 0,0.000-1.000 0,0.000 0.000 0,0.000 0.000 0,-1.000 0.000 0,1.000 0.000 0,0.000 0.000 0,0.000 0.000 0,0.000 0.000 0,-1.000 0.000 0,1.000 0.000 0,0.000 1.000 0,0.000-1.000 0,0.000 0.000 0,0.000 0.000 0,-1.000 0.000 0,1.000 0.000 0,0.000 1.000 0,0.000-1.000 0,0.000 0.000 0,0.000 0.000 0,0.000 0.000 0,0.000 1.000 0,0.000-1.000 0,0.000 0.000 0,-1.000 0.000 0,1.000 0.000 0,0.000 1.000 0,0.000-1.000 0,0.000 0.000 0,7.000 9.000 0,16.000 4.000 0,0.000-12.000 0,1.000 0.000 0,36.000-5.000 0,9.000 1.000 0,19.000 4.000 0,96.000-2.000 0,-134.000-7.000 0,-35.000 5.000 0,0.000 1.000 0,25.000-1.000 0,-54.000 3.000 0,-26.000-1.000 0,87.000-13.000 0,-14.000 11.000 0,0.000 1.000 0,46.000 4.000 0,-11.000 0.000 0,151.000-2.000-1365,-214.000 0.000-5461</inkml:trace>
</inkml:ink>
</file>

<file path=ppt/ink/ink23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1.000 5.000 24575,'1.000'0.000'0,"1.000"0.000"0,3.000 0.000 0,0.000 0.000 0,2.000 0.000 0,0.000 0.000 0,-3.000 0.000 0,-1.000-1.000 0,-2.000-1.000 0,-4.000 1.000 0</inkml:trace>
</inkml:ink>
</file>

<file path=ppt/ink/ink23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1.000 1.000 24575,'1.000'0.000'0,"1.000"0.000"0,3.000 0.000 0,0.000 0.000 0,2.000 0.000 0,-2.000 1.000 0,1.000 1.000 0,0.000-1.000 0,-1.000 1.000-8191</inkml:trace>
</inkml:ink>
</file>

<file path=ppt/ink/ink23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1.000 18.000 24575,'4.000'0.000'0,"1.000"0.000"0,-1.000 0.000 0,1.000 1.000 0,0.000-1.000 0,-1.000 1.000 0,1.000 0.000 0,-1.000 0.000 0,1.000 1.000 0,-1.000-1.000 0,0.000 1.000 0,0.000 0.000 0,0.000 0.000 0,0.000 0.000 0,0.000 1.000 0,4.000 2.000 0,-10.000-6.000 0,-4.000-3.000 0,0.000 0.000 0,0.000 0.000 0,0.000-1.000 0,-7.000-7.000 0,13.000 12.000 0,0.000 0.000 0,0.000 0.000 0,0.000-1.000 0,0.000 1.000 0,0.000 0.000 0,0.000 0.000 0,0.000 0.000 0,-1.000-1.000 0,1.000 1.000 0,0.000 0.000 0,0.000 0.000 0,0.000 0.000 0,0.000-1.000 0,0.000 1.000 0,0.000 0.000 0,0.000 0.000 0,0.000 0.000 0,0.000-1.000 0,0.000 1.000 0,0.000 0.000 0,0.000 0.000 0,0.000 0.000 0,0.000-1.000 0,0.000 1.000 0,0.000 0.000 0,1.000 0.000 0,-1.000 0.000 0,0.000-1.000 0,0.000 1.000 0,0.000 0.000 0,0.000 0.000 0,0.000 0.000 0,0.000-1.000 0,1.000 1.000 0,-1.000 0.000 0,0.000 0.000 0,0.000 0.000 0,0.000 0.000 0,0.000 0.000 0,1.000 0.000 0,-1.000-1.000 0,0.000 1.000 0,0.000 0.000 0,0.000 0.000 0,1.000 0.000 0,-1.000 0.000 0,13.000-3.000 0,-7.000 4.000 0,-25.000 2.000 0,18.000-3.000 3,1.000 0.000-1,-1.000 0.000 1,0.000 0.000 0,1.000 0.000-1,-1.000 1.000 1,0.000-1.000-1,1.000 0.000 1,-1.000 0.000-1,0.000 0.000 1,1.000 1.000 0,-1.000-1.000-1,1.000 0.000 1,-1.000 1.000-1,1.000-1.000 1,-1.000 0.000-1,0.000 1.000 1,1.000-1.000 0,-1.000 1.000-1,1.000-1.000 1,0.000 1.000-1,-1.000-1.000 1,1.000 1.000-1,-1.000-1.000 1,1.000 1.000 0,0.000-1.000-1,-1.000 1.000 1,1.000-1.000-1,0.000 1.000 1,0.000 0.000-1,-1.000-1.000 1,1.000 1.000-1,0.000 0.000 1,0.000 0.000 0,3.000 23.000-729,-1.000-18.000-1,-1.000-1.000-6099</inkml:trace>
</inkml:ink>
</file>

<file path=ppt/ink/ink23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5:28"/>
    </inkml:context>
    <inkml:brush xml:id="br0">
      <inkml:brushProperty name="width" value="0.025" units="cm"/>
      <inkml:brushProperty name="height" value="0.025" units="cm"/>
      <inkml:brushProperty name="color" value="#ffffff"/>
    </inkml:brush>
  </inkml:definitions>
  <inkml:trace contextRef="#ctx0" brushRef="#br0">0.000 15.000 24575,'21.000'2.000'0,"-21.000"-3.000"0,0.000 1.000 0,0.000 0.000 0,0.000 0.000 0,0.000 0.000 0,0.000 0.000 0,0.000 0.000 0,0.000 0.000 0,0.000 0.000 0,0.000 0.000 0,0.000 0.000 0,0.000-1.000 0,0.000 1.000 0,0.000 0.000 0,0.000 0.000 0,0.000 0.000 0,0.000 0.000 0,0.000 0.000 0,0.000 0.000 0,0.000 0.000 0,0.000 0.000 0,1.000 0.000 0,-1.000 0.000 0,0.000 0.000 0,0.000-1.000 0,0.000 1.000 0,0.000 0.000 0,0.000 0.000 0,0.000 0.000 0,0.000 0.000 0,0.000 0.000 0,0.000 0.000 0,0.000 0.000 0,0.000 0.000 0,1.000 0.000 0,-1.000 0.000 0,0.000 0.000 0,0.000 0.000 0,0.000 0.000 0,0.000 0.000 0,-8.000-10.000 0,8.000 10.000-38,1.000 0.000 0,-1.000-1.000 0,0.000 1.000 0,0.000 0.000 0,1.000-1.000 0,-1.000 1.000 0,0.000 0.000-1,1.000 0.000 1,-1.000-1.000 0,1.000 1.000 0,-1.000 0.000 0,0.000 0.000 0,1.000 0.000 0,-1.000 0.000 0,1.000-1.000 0,-1.000 1.000 0,0.000 0.000-1,1.000 0.000 1,-1.000 0.000 0,1.000 0.000 0,-1.000 0.000 0,1.000 0.000 0,-1.000 0.000 0,0.000 0.000 0,1.000 0.000 0,-1.000 0.000 0,1.000 0.000-1,0.000 0.000-259,4.000 0.000-6528</inkml:trace>
</inkml:ink>
</file>

<file path=ppt/ink/ink23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239.000 2.000 24575,'-3.000'16.000'0,"2.000"-7.000"0,14.000-18.000 0,-13.000 8.000 0,1.000 0.000 0,-1.000 1.000 0,1.000-1.000 0,0.000 0.000 0,-1.000 1.000 0,1.000-1.000 0,0.000 1.000 0,-1.000-1.000 0,1.000 1.000 0,0.000-1.000 0,0.000 1.000 0,0.000-1.000 0,-1.000 1.000 0,1.000 0.000 0,0.000-1.000 0,0.000 1.000 0,0.000 0.000 0,0.000 0.000 0,0.000-1.000 0,0.000 1.000 0,0.000 0.000 0,-1.000 0.000 0,1.000 0.000 0,0.000 0.000 0,0.000 1.000 0,1.000-1.000 0,-2.000 1.000 0,1.000-1.000 0,-1.000 1.000 0,0.000 0.000 0,1.000-1.000 0,-1.000 1.000 0,0.000 0.000 0,0.000 0.000 0,0.000-1.000 0,0.000 1.000 0,0.000 0.000 0,0.000 0.000 0,0.000-1.000 0,0.000 1.000 0,0.000 0.000 0,0.000 0.000 0,0.000-1.000 0,-1.000 1.000 0,1.000 0.000 0,0.000-1.000 0,0.000 1.000 0,-1.000 0.000 0,1.000-1.000 0,-1.000 1.000 0,1.000 0.000 0,0.000-1.000 0,-1.000 1.000 0,1.000 0.000 0,-1.000-1.000 0,1.000 1.000 0,-1.000-1.000 0,0.000 1.000 0,1.000-1.000 0,0.000 0.000 0,0.000 0.000 0,0.000 0.000 0,0.000 0.000 0,0.000 0.000 0,0.000 0.000 0,0.000 1.000 0,1.000-1.000 0,-1.000 0.000 0,0.000 0.000 0,0.000 0.000 0,0.000 0.000 0,0.000 0.000 0,0.000 0.000 0,0.000 0.000 0,0.000 0.000 0,0.000 0.000 0,0.000 0.000 0,0.000 1.000 0,0.000-1.000 0,0.000 0.000 0,0.000 0.000 0,0.000 0.000 0,0.000 0.000 0,0.000 0.000 0,0.000 0.000 0,0.000 0.000 0,0.000 1.000 0,0.000-1.000 0,0.000 0.000 0,0.000 0.000 0,0.000 0.000 0,0.000 0.000 0,15.000-10.000 0,-8.000 6.000 0,-11.000 21.000 0,4.000-17.000 0,0.000 1.000 0,0.000-1.000 0,0.000 0.000 0,0.000 0.000 0,0.000 1.000 0,0.000-1.000 0,0.000 0.000 0,0.000 0.000 0,0.000 0.000 0,0.000 0.000 0,0.000 1.000 0,1.000-1.000 0,-1.000 0.000 0,0.000 0.000 0,0.000 0.000 0,0.000 0.000 0,0.000 1.000 0,0.000-1.000 0,1.000 0.000 0,-1.000 0.000 0,0.000 0.000 0,0.000 0.000 0,0.000 0.000 0,1.000 0.000 0,-1.000 1.000 0,0.000-1.000 0,0.000 0.000 0,0.000 0.000 0,1.000 0.000 0,-1.000 0.000 0,0.000 0.000 0,0.000 0.000 0,0.000 0.000 0,1.000 0.000 0,-1.000 0.000 0,0.000 0.000 0,21.000-9.000 0,-16.000 7.000 0,-6.000 4.000 0,-2.000 2.000 0,9.000-7.000 0,21.000-16.000 0,-7.000 4.000 0,-28.000 31.000 0,2.000-4.000 0,8.000-18.000 0,5.000-6.000 0,-4.000 11.000 0,-3.000 19.000 0,1.000 6.000 0,-4.000-32.000 0,3.000 8.000 0,0.000-1.000 0,0.000 1.000 0,0.000-1.000 0,0.000 0.000 0,0.000 1.000 0,-1.000-1.000 0,1.000 0.000 0,0.000 1.000 0,0.000-1.000 0,-1.000 1.000 0,1.000-1.000 0,0.000 1.000 0,-1.000-1.000 0,1.000 0.000 0,0.000 1.000 0,-1.000-1.000 0,1.000 1.000 0,-1.000 0.000 0,1.000-1.000 0,-1.000 1.000 0,1.000-1.000 0,-1.000 1.000 0,1.000 0.000 0,-1.000-1.000 0,1.000 1.000 0,-1.000 0.000 0,0.000 0.000 0,1.000-1.000 0,-1.000 1.000 0,1.000 0.000 0,-1.000 0.000 0,0.000 0.000 0,1.000 0.000 0,-2.000 0.000 0,1.000-1.000 0,0.000 1.000 0,1.000 0.000 0,-1.000 0.000 0,0.000 0.000 0,0.000 0.000 0,0.000 0.000 0,0.000 0.000 0,1.000 0.000 0,-1.000 0.000 0,0.000 0.000 0,0.000 0.000 0,0.000 0.000 0,0.000 1.000 0,1.000-1.000 0,-1.000 0.000 0,0.000 1.000 0,0.000-1.000 0,1.000 0.000 0,-1.000 1.000 0,0.000-1.000 0,0.000 1.000 0,1.000-1.000 0,-1.000 1.000 0,1.000 0.000 0,-1.000-1.000 0,0.000 2.000 0,3.000-1.000 0,9.000-13.000 0,-11.000 12.000 0,1.000-1.000 0,-1.000 1.000 0,0.000-1.000 0,1.000 1.000 0,-1.000-1.000 0,1.000 0.000 0,-1.000 1.000 0,0.000-1.000 0,0.000 0.000 0,1.000 0.000 0,-1.000 1.000 0,0.000-1.000 0,0.000 0.000 0,0.000 1.000 0,0.000-1.000 0,0.000 0.000 0,0.000 0.000 0,0.000-1.000 0,-10.000-2.000 0,-29.000 11.000 0,18.000-2.000 0,-4.000-2.000 0,18.000-2.000 0,0.000 1.000 0,0.000-1.000 0,0.000-1.000 0,0.000 0.000 0,0.000 0.000 0,0.000 0.000 0,1.000 0.000 0,-1.000-1.000 0,-10.000-3.000 0,17.000 4.000 0,-1.000 0.000 0,1.000 0.000 0,0.000 0.000 0,-1.000 0.000 0,1.000 0.000 0,0.000 0.000 0,-1.000 0.000 0,1.000 0.000 0,0.000 0.000 0,0.000 0.000 0,-1.000 0.000 0,1.000 0.000 0,0.000 0.000 0,-1.000-1.000 0,1.000 1.000 0,0.000 0.000 0,-1.000 0.000 0,1.000 0.000 0,0.000-1.000 0,0.000 1.000 0,0.000 0.000 0,-1.000 0.000 0,1.000 0.000 0,0.000-1.000 0,0.000 1.000 0,0.000 0.000 0,-1.000-1.000 0,1.000 1.000 0,0.000 0.000 0,0.000 0.000 0,0.000-1.000 0,0.000 1.000 0,0.000 0.000 0,0.000-1.000 0,0.000 1.000 0,-1.000 0.000 0,1.000-1.000 0,0.000 1.000 0,0.000 0.000 0,0.000-1.000 0,1.000 1.000 0,14.000-4.000 0,22.000 2.000 0,-126.000 8.000 0,39.000 0.000 0,96.000-1.000 0,-40.000-6.000 0,-1.000 2.000 0,1.000-1.000 0,0.000 1.000 0,0.000 0.000 0,-1.000 0.000 0,1.000 0.000 0,7.000 3.000 0,-56.000-2.000 0,-1.000-1.000 0,-39.000-2.000 0,84.000 0.000 0,51.000-14.000 0,-16.000 13.000 0,65.000-12.000 0,-101.000 14.000 0,0.000 0.000 0,-1.000 0.000 0,1.000 0.000 0,0.000 1.000 0,0.000-1.000 0,-1.000 0.000 0,1.000 0.000 0,0.000 1.000 0,0.000-1.000 0,-1.000 0.000 0,1.000 1.000 0,0.000-1.000 0,0.000 0.000 0,0.000 1.000 0,0.000-1.000 0,0.000 0.000 0,0.000 1.000 0,-1.000-1.000 0,1.000 0.000 0,0.000 1.000 0,0.000-1.000 0,0.000 0.000 0,0.000 1.000 0,0.000-1.000 0,0.000 0.000 0,0.000 1.000 0,1.000-1.000 0,-1.000 0.000 0,0.000 1.000 0,0.000-1.000 0,0.000 0.000 0,0.000 1.000 0,0.000-1.000 0,0.000 0.000 0,1.000 1.000 0,-1.000-1.000 0,0.000 0.000 0,0.000 1.000 0,1.000-1.000 0,-1.000 2.000 0,1.000-1.000 0,0.000 0.000 0,-1.000 0.000 0,1.000 0.000 0,0.000 0.000 0,0.000 0.000 0,0.000 0.000 0,-1.000 0.000 0,1.000-1.000 0,0.000 1.000 0,0.000 0.000 0,0.000 0.000 0,2.000 0.000 0,33.000 6.000 120,-35.000-7.000-185,1.000 0.000 1,-1.000 0.000-1,0.000 0.000 1,1.000 0.000-1,-1.000 0.000 1,1.000 0.000-1,-1.000 0.000 0,1.000 0.000 1,-1.000-1.000-1,0.000 1.000 1,1.000-1.000-1,-1.000 1.000 1,0.000-1.000-1,1.000 1.000 0,-1.000-1.000 1,0.000 0.000-1,0.000 0.000 1,0.000 0.000-1,0.000 1.000 1,0.000-1.000-1,0.000 0.000 1,2.000-3.000-1</inkml:trace>
</inkml:ink>
</file>

<file path=ppt/ink/ink23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0.000 66.000 24575,'3.000'3.000'0,"-1.000"0.000"0,0.000 0.000 0,0.000 0.000 0,0.000 0.000 0,0.000 0.000 0,0.000 1.000 0,0.000-1.000 0,0.000 5.000 0,2.000-1.000 0,0.000-63.000 0,-4.000 52.000 0,1.000 0.000 0,0.000 0.000 0,0.000 0.000 0,0.000 0.000 0,0.000 0.000 0,1.000 1.000 0,2.000-6.000 0,-4.000 9.000 0,0.000-1.000 0,0.000 0.000 0,0.000 1.000 0,1.000-1.000 0,-1.000 0.000 0,0.000 1.000 0,1.000-1.000 0,-1.000 0.000 0,0.000 1.000 0,1.000-1.000 0,-1.000 1.000 0,1.000-1.000 0,-1.000 1.000 0,1.000-1.000 0,-1.000 1.000 0,1.000-1.000 0,-1.000 1.000 0,1.000-1.000 0,-1.000 1.000 0,1.000 0.000 0,0.000-1.000 0,-1.000 1.000 0,1.000 0.000 0,0.000 0.000 0,-1.000-1.000 0,1.000 1.000 0,0.000 0.000 0,-1.000 0.000 0,1.000 0.000 0,0.000 0.000 0,0.000 0.000 0,-1.000 0.000 0,1.000 0.000 0,0.000 0.000 0,-1.000 0.000 0,1.000 0.000 0,0.000 0.000 0,-1.000 0.000 0,1.000 1.000 0,0.000-1.000 0,-1.000 0.000 0,1.000 0.000 0,0.000 1.000 0,-1.000-1.000 0,1.000 0.000 0,0.000 1.000 0,-1.000-1.000 0,1.000 1.000 0,1.000 2.000 0,-1.000-1.000 0,0.000 0.000 0,0.000 1.000 0,-1.000-1.000 0,1.000 0.000 0,0.000 1.000 0,-1.000-1.000 0,0.000 1.000 0,1.000-1.000 0,-1.000 1.000 0,0.000-1.000 0,0.000 1.000 0,0.000-1.000 0,-1.000 5.000 0,1.000-6.000 0,0.000 0.000 0,0.000 1.000 0,0.000-1.000 0,-1.000 1.000 0,1.000-1.000 0,0.000 1.000 0,0.000-1.000 0,-1.000 0.000 0,1.000 1.000 0,-1.000-1.000 0,1.000 0.000 0,-1.000 0.000 0,0.000 1.000 0,0.000-1.000 0,1.000 0.000 0,-1.000 0.000 0,0.000 0.000 0,0.000 0.000 0,0.000 0.000 0,0.000 0.000 0,0.000 0.000 0,0.000 0.000 0,0.000 0.000 0,-1.000 0.000 0,-1.000 1.000 0,2.000-3.000-44,-1.000 1.000 0,1.000 0.000 0,-1.000-1.000 0,1.000 1.000 0,-1.000-1.000 0,1.000 0.000 0,-1.000 1.000 0,1.000-1.000 0,0.000 0.000 0,-1.000 0.000 0,1.000 0.000 0,0.000 0.000 0,0.000 0.000 0,0.000 0.000 0,0.000 0.000 0,0.000 0.000 0,0.000 0.000 0,0.000-1.000-1,0.000 1.000 1,0.000 0.000 0,0.000-1.000 0,1.000 1.000 0,-1.000 0.000 0,1.000-1.000 0,-1.000 1.000 0,1.000-1.000 0,-1.000 1.000 0,1.000-1.000 0,0.000 1.000 0,0.000-3.000 0</inkml:trace>
</inkml:ink>
</file>

<file path=ppt/ink/ink23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53.000 1.000 24575,'1.000'7.000'0,"0.000"-1.000"0,0.000 1.000 0,1.000 0.000 0,0.000-1.000 0,0.000 1.000 0,4.000 7.000 0,2.000 9.000 0,-10.000-32.000 0,1.000 6.000 0,0.000 0.000 0,0.000 0.000 0,0.000-1.000 0,0.000 1.000 0,-1.000 0.000 0,1.000 0.000 0,-1.000 0.000 0,1.000 1.000 0,-4.000-4.000 0,4.000 5.000 0,0.000 0.000 0,0.000 1.000 0,0.000-1.000 0,-1.000 0.000 0,1.000 1.000 0,0.000-1.000 0,0.000 1.000 0,-1.000 0.000 0,1.000-1.000 0,0.000 1.000 0,-1.000 0.000 0,1.000 0.000 0,-1.000 0.000 0,1.000 0.000 0,0.000 0.000 0,-1.000 0.000 0,1.000 0.000 0,0.000 0.000 0,-1.000 1.000 0,1.000-1.000 0,0.000 0.000 0,-1.000 1.000 0,1.000-1.000 0,0.000 1.000 0,0.000-1.000 0,-1.000 1.000 0,1.000 0.000 0,-2.000 1.000 0,-15.000 11.000 0,17.000-11.000 0,14.000-5.000 0,17.000-12.000-1365,-22.000 12.000-5461</inkml:trace>
</inkml:ink>
</file>

<file path=ppt/ink/ink23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0.000 1.000 24575,'1.000'0.000'0,"1.000"0.000"0,0.000 1.000 0,1.000 0.000 0,0.000 1.000 0,0.000 0.000 0,1.000 1.000 0,-1.000 1.000 0,1.000-1.000 0,-1.000 0.000 0,0.000 0.000 0,-1.000 0.000 0,0.000 1.000 0,0.000 0.000 0,-1.000 0.000 0,2.000-2.000 0,-1.000 1.000 0</inkml:trace>
</inkml:ink>
</file>

<file path=ppt/ink/ink23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5.000 1.000 24575,'8.000'28.000'0,"-2.000"-8.000"0,-24.000-59.000 0,18.000 33.000 0,9.000 18.000 0,12.000 20.000 0,-22.000-34.000 0,1.000 1.000 0,0.000 0.000 0,0.000-1.000 0,-1.000 1.000 0,1.000 0.000 0,0.000 0.000 0,0.000-1.000 0,0.000 1.000 0,0.000 0.000 0,1.000-1.000 0,-1.000 1.000 0,0.000 0.000 0,1.000 0.000 0,-1.000-1.000 0,0.000 1.000 0,1.000 0.000 0,-1.000 0.000 0,1.000 0.000 0,1.000-2.000 0,-2.000 2.000 0,0.000 1.000 0,1.000 0.000 0,-1.000-1.000 0,0.000 1.000 0,0.000 0.000 0,0.000 0.000 0,1.000-1.000 0,-1.000 1.000 0,0.000 0.000 0,0.000 0.000 0,1.000 0.000 0,-1.000-1.000 0,0.000 1.000 0,0.000 0.000 0,1.000 0.000 0,-1.000 0.000 0,0.000 0.000 0,1.000 0.000 0,-1.000-1.000 0,0.000 1.000 0,1.000 0.000 0,-1.000 0.000 0,0.000 0.000 0,1.000 0.000 0,-1.000 0.000 0,0.000 0.000 0,1.000 0.000 0,-1.000 0.000 0,1.000 0.000 0,-1.000 1.000 0,1.000 0.000 0,0.000-1.000 0,0.000 1.000 0,-1.000-1.000 0,1.000 1.000 0,-1.000 0.000 0,1.000 0.000 0,-1.000-1.000 0,1.000 1.000 0,-1.000 0.000 0,1.000 0.000 0,-1.000 0.000 0,0.000-1.000 0,1.000 1.000 0,-1.000 0.000 0,0.000 0.000 0,0.000 1.000 0,4.000 15.000 0,-2.000-12.000 0,0.000-10.000 0,2.000-8.000 0,1.000 3.000 0,-1.000 11.000 0,0.000 20.000 0,-2.000-10.000 0,-2.000-13.000 0,0.000 0.000 0,-1.000 0.000 0,2.000 0.000 0,-1.000 0.000 0,0.000-1.000 0,0.000 1.000 0,0.000 0.000 0,1.000 0.000 0,-1.000 1.000 0,1.000-1.000 0,1.000-4.000 0,-2.000 6.000 0,0.000 0.000 0,0.000 0.000 0,0.000 0.000 0,0.000 0.000 0,0.000 0.000 0,0.000-1.000 0,0.000 1.000 0,0.000 0.000 0,0.000 0.000 0,0.000 0.000 0,1.000 0.000 0,-1.000 0.000 0,0.000 0.000 0,0.000 0.000 0,0.000 0.000 0,0.000-1.000 0,0.000 1.000 0,0.000 0.000 0,0.000 0.000 0,0.000 0.000 0,0.000 0.000 0,0.000 0.000 0,0.000 0.000 0,0.000 0.000 0,1.000 0.000 0,-1.000 0.000 0,0.000 0.000 0,0.000 0.000 0,0.000 0.000 0,0.000 0.000 0,0.000 0.000 0,0.000 0.000 0,0.000 0.000 0,1.000 0.000 0,-1.000 0.000 0,0.000 0.000 0,0.000 0.000 0,0.000 0.000 0,0.000 0.000 0,0.000 0.000 0,0.000 0.000 0,0.000 0.000 0,1.000 0.000 0,-1.000 0.000 0,0.000 0.000 0,0.000 0.000 0,0.000 0.000 0,0.000 0.000 0,0.000 0.000 0,0.000 0.000 0,0.000 0.000 0,0.000 0.000 0,1.000 0.000 0,-1.000 0.000 0,0.000 0.000 0,0.000 0.000 0,0.000 0.000 0,0.000 1.000 0,2.000 18.000 0,-2.000-8.000-1365,0.000-6.000-5461</inkml:trace>
</inkml:ink>
</file>

<file path=ppt/ink/ink23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0.000 0.000 24575,'1.000'0.000'0,"1.000"0.000"0,1.000 1.000 0,0.000 1.000 0,0.000-1.000 0,1.000 1.000 0,-1.000-1.000 0,1.000 1.000 0,1.000-1.000 0,-1.000 0.000 0,1.000 0.000 0</inkml:trace>
</inkml:ink>
</file>

<file path=ppt/ink/ink2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5T14:13:07"/>
    </inkml:context>
    <inkml:brush xml:id="br0">
      <inkml:brushProperty name="width" value="0.025" units="cm"/>
      <inkml:brushProperty name="height" value="0.025" units="cm"/>
      <inkml:brushProperty name="color" value="#ffffff"/>
    </inkml:brush>
  </inkml:definitions>
  <inkml:trace contextRef="#ctx0" brushRef="#br0">910.000 2.000 24575,'-71.000'-1.000'0,"-75.000"2.000"0,-226.000 9.000 0,361.000-10.000 0,-16.000 2.000 0,-41.000 7.000 0,33.000-3.000 0,-19.000 1.000-682,-67.000 1.000-1,116.000-8.000-6143</inkml:trace>
</inkml:ink>
</file>

<file path=ppt/ink/ink24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32.000 0.000 24575,'0.000'0.000'0,"-3.000"0.000"0,0.000 0.000 0,-1.000 0.000 0,-1.000 0.000 0,0.000 0.000 0,-1.000 0.000 0,1.000 0.000 0</inkml:trace>
</inkml:ink>
</file>

<file path=ppt/ink/ink24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25.000 16.000 24575,'18.000'-2.000'0,"-25.000"-3.000"0,-29.000-4.000 0,52.000 12.000 0,-10.000-3.000 0,1.000 1.000 0,-1.000 1.000 0,0.000-1.000 0,0.000 1.000 0,10.000 5.000 0,-14.000-7.000-110,9.000 6.000 354,-11.000-6.000-275,0.000 0.000-1,0.000-1.000 1,0.000 1.000 0,0.000 0.000 0,0.000 0.000-1,0.000 0.000 1,0.000 0.000 0,0.000 0.000 0,0.000 0.000 0,0.000 0.000-1,0.000 0.000 1,0.000 0.000 0,0.000-1.000 0,0.000 1.000-1,0.000 0.000 1,0.000 0.000 0,0.000 0.000 0,0.000 0.000-1,0.000 0.000 1,0.000 0.000 0,0.000 0.000 0,0.000-1.000 0,0.000 1.000-1,0.000 0.000 1,0.000 0.000 0,0.000 0.000 0,0.000 0.000-1,0.000 0.000 1,0.000 0.000 0,0.000 0.000 0,0.000 0.000 0,0.000-1.000-1,0.000 1.000 1,0.000 0.000 0,0.000 0.000 0,0.000 0.000-1,1.000 0.000 1,-1.000 0.000 0,0.000 0.000 0,0.000 0.000 0,0.000 0.000-1,0.000 0.000 1,0.000 0.000 0,0.000 0.000 0,0.000 0.000-1,0.000 0.000 1,1.000 0.000 0</inkml:trace>
</inkml:ink>
</file>

<file path=ppt/ink/ink24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1.000 0.000 24575,'24.000'7.000'0,"-18.000"-4.000"0,-16.000-5.000 0,5.000-1.000-80,12.000 4.000 280,12.000 4.000-1685</inkml:trace>
</inkml:ink>
</file>

<file path=ppt/ink/ink24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1.000 1.000 24575,'1.000'0.000'0,"0.000"1.000"0,1.000 0.000 0,1.000 0.000 0,1.000 0.000 0,-1.000 0.000 0,1.000 1.000 0,0.000 0.000 0,-2.000 1.000 0,0.000 0.000 0,1.000 0.000 0,1.000-2.000 0,0.000 0.000 0</inkml:trace>
</inkml:ink>
</file>

<file path=ppt/ink/ink24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63.000 0.000 24575,'-1.000'0.000'0,"-1.000"0.000"0,-1.000 0.000 0,-1.000 0.000 0,-1.000 0.000 0,-2.000 0.000 0,-1.000 0.000 0,1.000 0.000 0,-1.000 0.000 0,1.000 0.000 0,1.000 0.000 0,1.000 0.000-8191</inkml:trace>
</inkml:ink>
</file>

<file path=ppt/ink/ink24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0.000 1.000 24575,'1.000'0.000'0,"1.000"0.000"0,1.000 1.000 0,0.000 0.000 0,0.000 0.000 0,1.000 1.000 0,-1.000 0.000 0,1.000-1.000 0,1.000 0.000 0</inkml:trace>
</inkml:ink>
</file>

<file path=ppt/ink/ink24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21.000 1.000 24575,'0.000'0.000'0,"-3.000"0.000"0,0.000 0.000 0,-1.000 0.000 0,-1.000 0.000 0,0.000 0.000 0</inkml:trace>
</inkml:ink>
</file>

<file path=ppt/ink/ink24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56.000 3.000 24575,'-1.000'0.000'0,"-1.000"0.000"0,-1.000 0.000 0,-1.000 0.000 0,-1.000 0.000 0,0.000 0.000 0,-1.000 0.000 0,1.000 0.000 0,-1.000 0.000 0,1.000 0.000 0,0.000 0.000 0,1.000-2.000 0,0.000 1.000 0</inkml:trace>
</inkml:ink>
</file>

<file path=ppt/ink/ink24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traceFormat>
        <inkml:channelProperties>
          <inkml:channelProperty channel="X" name="resolution" value="1000" units="1/cm"/>
          <inkml:channelProperty channel="Y" name="resolution" value="1000" units="1/cm"/>
        </inkml:channelProperties>
      </inkml:inkSource>
      <inkml:timestamp xml:id="ts0" timeString="2025-01-07T08:19:45"/>
    </inkml:context>
    <inkml:brush xml:id="br0">
      <inkml:brushProperty name="width" value="0.025" units="cm"/>
      <inkml:brushProperty name="height" value="0.15" units="cm"/>
      <inkml:brushProperty name="color" value="#ffffff"/>
      <inkml:brushProperty name="inkEffects" value="pencil"/>
    </inkml:brush>
  </inkml:definitions>
  <inkml:trace contextRef="#ctx0" brushRef="#br0">37.000 12.000,'1.000'0.000,"0.000"1.000,1.000 1.000,-1.000 1.000,1.000 1.000,1.000 0.000,-1.000 0.000,0.000 0.000,-1.000 1.000,1.000-1.000,-1.000 0.000,1.000 0.000,-1.000 0.000,-1.000 1.000,1.000 0.000,-1.000 0.000,0.000 0.000,0.000 1.000,0.000-1.000,0.000 0.000,-1.000 1.000,1.000-1.000,-1.000-1.000,0.000 0.000,-1.000 0.000,0.000-1.000,0.000 0.000,0.000 1.000,0.000-1.000,1.000 0.000,-2.000 1.000,2.000-1.000,-2.000 0.000,0.000-1.000,0.000 0.000,0.000 0.000,0.000 1.000,0.000-1.000,0.000 1.000,1.000 0.000,2.000 0.000,1.000-1.000,2.000 0.000,0.000-2.000,1.000 0.000,-1.000-2.000,1.000 0.000,-2.000-1.000,1.000-1.000,-2.000 0.000,0.000-1.000,0.000 1.000,0.000 0.000,0.000 0.000,1.000 0.000,0.000 0.000,-1.000 1.000,1.000-1.000,0.000 1.000,-1.000-1.000,1.000 1.000,0.000-1.000,0.000 1.000,-1.000-2.000,0.000 1.000,-1.000-1.000,0.000 0.000,0.000-1.000,0.000 1.000,0.000 0.000,0.000-1.000,-1.000 2.000,0.000 0.000,0.000-1.000,0.000 1.000,-1.000 0.000,0.000 1.000,0.000-1.000,0.000-1.000,0.000 3.000,1.000 1.000,0.000 2.000,2.000 1.000,0.000 1.000,0.000 1.000,0.000 1.000,-1.000 0.000,1.000 0.000,-1.000 1.000,0.000-1.000,0.000 1.000,0.000-1.000,0.000 1.000,0.000 1.000,0.000-1.000,0.000 1.000,0.000-1.000,0.000-1.000,0.000 1.000,0.000-1.000,0.000 0.000,0.000 1.000,0.000-1.000,-1.000-1.000,0.000 0.000,0.000 0.000,0.000 1.000,-1.000-1.000,1.000-1.000,-1.000 0.000,-1.000 0.000,1.000 0.000,-2.000-1.000,1.000 0.000,0.000 0.000,-1.000-1.000,0.000 1.000,1.000 0.000,0.000 0.000,0.000 1.000,-1.000-2.000,0.000 1.000,2.000 0.000,0.000-1.000,2.000-1.000,1.000-1.000,1.000-1.000,1.000-1.000,0.000 0.000,0.000-1.000,1.000 1.000,-1.000 0.000,0.000 0.000,-1.000-1.000,1.000 1.000,-1.000-1.000,0.000 2.000,2.000-1.000,-1.000 1.000,0.000-1.000,0.000 0.000,0.000-2.000,-1.000 1.000,0.000-1.000,0.000 0.000,0.000 1.000,0.000 0.000,-1.000-1.000,-1.000 0.000,1.000 0.000,-1.000 0.000,0.000 0.000,0.000 0.000,-1.000 0.000,-1.000 1.000,1.000 0.000,-1.000 0.000,1.000 1.000,-1.000-1.000,1.000 0.000,0.000 0.000,1.000-1.000,-1.000 0.000,-1.000 1.000,1.000 0.000,1.000 0.000,-2.000 0.000,1.000 0.000,-1.000 0.000,1.000 0.000,1.000 1.000,-1.000 2.000,1.000 3.000,1.000 0.000,0.000 1.000,0.000 1.000,0.000 0.000,0.000 1.000,0.000 1.000,-1.000-1.000,0.000 1.000,0.000-1.000,0.000 1.000,0.000-3.000,0.000-2.000,0.000-2.000,0.000-2.000,0.000-1.000,0.000-1.000,0.000-1.000,0.000 0.000,-1.000 1.000,0.000 1.000,-1.000 0.000,1.000 1.000,2.000 1.000,0.000 3.000,-1.000 1.000,1.000 1.000,0.000 2.000,-1.000 0.000,1.000 0.000,0.000 1.000,0.000 0.000,0.000-1.000,0.000 1.000,-1.000-1.000,2.000 1.000,-1.000-1.000,0.000-2.000,0.000-1.000,0.000-4.000,-1.000-2.000,0.000-1.000,0.000-1.000,0.000-2.000,0.000 1.000,-1.000-1.000,0.000 1.000,0.000 1.000,0.000 0.000,0.000 1.000,1.000-1.000,0.000 3.000,0.000 2.000,0.000 2.000,0.000 2.000,0.000 2.000,0.000 0.000,0.000 0.000,0.000 1.000,0.000 0.000,0.000 0.000,0.000-1.000,0.000-1.000,0.000-3.000,0.000-2.000,-1.000-2.000,0.000-1.000,0.000-2.000,0.000 0.000,-1.000 0.000,1.000 0.000,-1.000 1.000,1.000-1.000,0.000 2.000,-1.000 0.000,1.000 0.000,0.000 1.000,1.000 2.000,1.000 2.000,0.000 1.000,0.000 1.000,0.000 2.000,0.000 0.000,0.000 0.000,2.000 0.000,-1.000-1.000,0.000 1.000,-1.000-1.000,0.000 1.000,-1.000 0.000,0.000 0.000,0.000 1.000,0.000-1.000,0.000 0.000,0.000 0.000,0.000 1.000,0.000-1.000,0.000 0.000,0.000 1.000,0.000-1.000,-1.000-1.000,0.000 0.000,0.000 1.000,0.000-1.000,-1.000 0.000,1.000-1.000,-2.000 1.000,1.000 1.000,-1.000-2.000,1.000 1.000,0.000 0.000,0.000 0.000,0.000-1.000,-1.000 0.000,1.000 0.000,0.000 0.000,0.000 1.000,0.000-1.000,1.000 0.000</inkml:trace>
</inkml:ink>
</file>

<file path=ppt/ink/ink24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0.000 49.000 24575,'0.000'-1.000'0,"3.000"-1.000"0,5.000-3.000 0,9.000-2.000 0,9.000 0.000 0,7.000-1.000 0,9.000-1.000 0,-3.000 0.000-8191</inkml:trace>
</inkml:ink>
</file>

<file path=ppt/ink/ink2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5T14:13:13"/>
    </inkml:context>
    <inkml:brush xml:id="br0">
      <inkml:brushProperty name="width" value="0.025" units="cm"/>
      <inkml:brushProperty name="height" value="0.025" units="cm"/>
      <inkml:brushProperty name="color" value="#ffffff"/>
    </inkml:brush>
  </inkml:definitions>
  <inkml:trace contextRef="#ctx0" brushRef="#br0">249.000 12.000 24575,'-72.000'4.000'0,"52.000"-1.000"0,1.000-2.000 0,-1.000 0.000 0,0.000-1.000 0,-36.000-6.000 0,15.000-9.000-1365</inkml:trace>
</inkml:ink>
</file>

<file path=ppt/ink/ink25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1.000 35.000 24575,'11.000'11.000'0,"5.000"4.000"0,-18.000-11.000 0,-13.000-6.000 0,5.000-3.000 0,11.000 0.000 0,0.000 5.000 0,0.000 0.000 0,0.000-1.000 0,0.000 1.000 0,0.000 0.000 0,0.000 0.000 0,0.000-1.000 0,0.000 1.000 0,0.000 0.000 0,0.000 0.000 0,0.000 0.000 0,0.000 0.000 0,0.000 0.000 0,0.000 1.000 0,0.000-1.000 0,0.000 0.000 0,-1.000 0.000 0,1.000 1.000 0,0.000-1.000 0,0.000 0.000 0,1.000 1.000 0,55.000 32.000 0,-84.000-60.000 0,26.000 27.000 0,0.000-1.000 0,0.000 1.000 0,1.000-1.000 0,-1.000 1.000 0,0.000-1.000 0,0.000 0.000 0,1.000 1.000 0,-1.000-1.000 0,1.000 0.000 0,-1.000 0.000 0,1.000 1.000 0,-1.000-1.000 0,1.000 0.000 0,-1.000 0.000 0,1.000 0.000 0,0.000 0.000 0,-1.000 0.000 0,1.000 0.000 0,0.000 1.000 0,0.000-1.000 0,-1.000-2.000 0,6.000 0.000 0,7.000 10.000 0,8.000 6.000 0,-12.000-9.000 0,-10.000-7.000 0,-9.000-9.000 0,-15.000-12.000 0,25.000 24.000 0,0.000-1.000 0,0.000 0.000 0,0.000 1.000 0,0.000-1.000 0,-1.000 1.000 0,1.000-1.000 0,0.000 1.000 0,0.000-1.000 0,0.000 1.000 0,0.000 0.000 0,-1.000 0.000 0,1.000 0.000 0,0.000-1.000 0,0.000 1.000 0,-1.000 0.000 0,1.000 1.000 0,0.000-1.000 0,0.000 0.000 0,0.000 0.000 0,-1.000 0.000 0,1.000 1.000 0,0.000-1.000 0,-2.000 2.000 0,3.000-2.000 0,-1.000 0.000 0,1.000 0.000 0,0.000 0.000 0,0.000 0.000 0,0.000 0.000 0,0.000 0.000 0,0.000 0.000 0,0.000 0.000 0,0.000 0.000 0,0.000 0.000 0,-1.000 0.000 0,1.000 1.000 0,0.000-1.000 0,0.000 0.000 0,0.000 0.000 0,0.000 0.000 0,0.000 0.000 0,0.000 0.000 0,0.000 0.000 0,0.000 0.000 0,0.000 1.000 0,0.000-1.000 0,0.000 0.000 0,0.000 0.000 0,0.000 0.000 0,0.000 0.000 0,0.000 0.000 0,0.000 0.000 0,0.000 1.000 0,0.000-1.000 0,0.000 0.000 0,0.000 0.000 0,0.000 0.000 0,0.000 0.000 0,0.000 0.000 0,0.000 0.000 0,0.000 1.000 0,0.000-1.000 0,0.000 0.000 0,0.000 0.000 0,0.000 0.000 0,0.000 0.000 0,1.000 0.000 0,-1.000 0.000 0,0.000 0.000 0,0.000 0.000 0,0.000 0.000 0,0.000 1.000 0,0.000-1.000 0,0.000 0.000 0,0.000 0.000 0,1.000 0.000 0,9.000 6.000 0,11.000 2.000 0,53.000 2.000 0,-95.000-24.000 0,-3.000-1.000 0,28.000 14.000 0,-1.000 0.000 0,1.000 1.000 0,-1.000 0.000 0,1.000 0.000 0,-1.000 0.000 0,1.000 0.000 0,0.000 0.000 0,-1.000 1.000 0,1.000-1.000 0,5.000 3.000 0,-52.000-6.000 0,20.000 2.000 0,43.000 2.000 0,11.000 1.000 0,-26.000-2.000 0,-23.000-3.000 0,12.000 2.000 0,-31.000-10.000 0,93.000 10.000 0,-38.000 0.000 0,-26.000-2.000 0,-32.000 1.000 0,4.000 16.000-1365,31.000-11.000-5461</inkml:trace>
</inkml:ink>
</file>

<file path=ppt/ink/ink25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90.000 0.000 24575,'-3.000'1.000'0,"-1.000"0.000"0,1.000 0.000 0,0.000 0.000 0,0.000 0.000 0,0.000 1.000 0,-1.000-1.000 0,2.000 1.000 0,-1.000 0.000 0,0.000 0.000 0,0.000 0.000 0,0.000 0.000 0,1.000 0.000 0,-4.000 4.000 0,3.000-3.000 0,-1.000 1.000 0,1.000-1.000 0,-1.000 0.000 0,0.000-1.000 0,0.000 1.000 0,-8.000 3.000 0,1.000-2.000 0,19.000-3.000 0,20.000-7.000 0,-26.000 6.000 0,0.000-1.000 0,0.000 0.000 0,0.000 0.000 0,0.000 0.000 0,0.000 0.000 0,0.000 0.000 0,0.000-1.000 0,0.000 1.000 0,-1.000 0.000 0,1.000-1.000 0,0.000 1.000 0,-1.000-1.000 0,1.000 0.000 0,-1.000 0.000 0,1.000 0.000 0,1.000-3.000 0,-5.000 6.000 0,1.000 0.000 0,-1.000 0.000 0,0.000 0.000 0,1.000-1.000 0,-1.000 1.000 0,0.000-1.000 0,0.000 1.000 0,1.000-1.000 0,-1.000 0.000 0,0.000 0.000 0,0.000 1.000 0,0.000-1.000 0,1.000-1.000 0,-1.000 1.000 0,0.000 0.000 0,0.000 0.000 0,1.000-1.000 0,-1.000 1.000 0,0.000-1.000 0,0.000 1.000 0,1.000-1.000 0,-4.000-1.000 0,-19.000-17.000-1365</inkml:trace>
</inkml:ink>
</file>

<file path=ppt/ink/ink25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2.000 1.000 24575,'-1.000'1.000'0,"1.000"-1.000"0,0.000 1.000 0,0.000 0.000 0,0.000 0.000 0,0.000 0.000 0,0.000 0.000 0,0.000 0.000 0,0.000 0.000 0,0.000 0.000 0,0.000 0.000 0,0.000 0.000 0,0.000 0.000 0,1.000-1.000 0,-1.000 1.000 0,0.000 0.000 0,1.000 0.000 0,-1.000 0.000 0,0.000 0.000 0,1.000-1.000 0,-1.000 1.000 0,1.000 0.000 0,0.000 0.000 0,-1.000-1.000 0,1.000 1.000 0,0.000 0.000 0,-1.000-1.000 0,1.000 1.000 0,0.000-1.000 0,-1.000 1.000 0,1.000-1.000 0,0.000 1.000 0,0.000-1.000 0,0.000 1.000 0,0.000-1.000 0,-1.000 0.000 0,1.000 1.000 0,0.000-1.000 0,0.000 0.000 0,0.000 0.000 0,0.000 0.000 0,0.000 0.000 0,1.000 0.000 0,13.000 4.000 0,-14.000-3.000 0,1.000 0.000 0,-1.000 1.000 0,1.000-1.000 0,-1.000 0.000 0,0.000 1.000 0,1.000-1.000 0,-1.000 1.000 0,0.000 0.000 0,0.000-1.000 0,1.000 4.000 0,-1.000-5.000 0,-1.000 1.000 0,1.000 0.000 0,-1.000-1.000 0,0.000 1.000 0,1.000-1.000 0,-1.000 1.000 0,0.000 0.000 0,1.000-1.000 0,-1.000 1.000 0,0.000 0.000 0,0.000-1.000 0,0.000 1.000 0,0.000 0.000 0,0.000-1.000 0,1.000 1.000 0,-1.000 0.000 0,0.000-1.000 0,-1.000 1.000 0,1.000 0.000 0,0.000 0.000 0,0.000-1.000 0,0.000 1.000 0,0.000 0.000 0,0.000-1.000 0,-1.000 1.000 0,1.000-1.000 0,0.000 1.000 0,-1.000 0.000 0,1.000-1.000 0,0.000 1.000 0,-1.000 0.000 0,-2.000-4.000 0,0.000-1.000 0,0.000 1.000 0,0.000-1.000 0,1.000 0.000 0,-1.000 0.000 0,-3.000-8.000 0,5.000 9.000 0,-7.000-10.000 0,9.000 15.000 0,11.000 24.000 0,-7.000-14.000 0,-4.000-9.000 0,0.000-1.000 0,-1.000 1.000 0,1.000-1.000 0,-1.000 1.000 0,1.000-1.000 0,-1.000 1.000 0,0.000-1.000 0,0.000 1.000 0,0.000 3.000 0,-1.000 8.000 0,2.000-13.000 0,-1.000-1.000 0,0.000 0.000 0,1.000 0.000 0,-1.000 0.000 0,0.000 0.000 0,1.000 0.000 0,-1.000 0.000 0,0.000 1.000 0,1.000-1.000 0,-1.000 0.000 0,0.000 0.000 0,1.000 0.000 0,-1.000 0.000 0,1.000 0.000 0,-1.000 0.000 0,0.000 0.000 0,1.000-1.000 0,-1.000 1.000 0,0.000 0.000 0,1.000 0.000 0,-1.000 0.000 0,0.000 0.000 0,1.000 0.000 0,-1.000 0.000 0,0.000-1.000 0,1.000 1.000 0,-1.000 0.000 0,0.000 0.000 0,1.000-1.000 0,-1.000 1.000 0,0.000 0.000 0,0.000 0.000 0,1.000-1.000 0,-1.000 1.000 0,0.000 0.000 0,0.000-1.000 0,0.000 1.000 0,1.000-1.000 0,17.000-15.000 0,-16.000 14.000 0,29.000-14.000 0,-28.000 15.000 0,1.000 0.000 0,-1.000-1.000 0,0.000 1.000 0,0.000-1.000 0,0.000 1.000 0,0.000-1.000 0,0.000 0.000 0,4.000-4.000 0,-28.000 15.000 0,9.000-4.000 0,17.000-6.000 0,61.000-23.000 0,-66.000 24.000 0,-1.000 0.000 0,1.000 0.000 0,0.000 0.000 0,0.000 0.000 0,0.000 0.000 0,0.000 0.000 0,0.000 0.000 0,0.000 0.000 0,0.000 0.000 0,0.000 0.000 0,0.000 0.000 0,0.000 0.000 0,0.000 0.000 0,0.000 0.000 0,0.000 0.000 0,0.000 0.000 0,0.000-1.000 0,0.000 1.000 0,0.000 0.000 0,0.000 0.000 0,0.000 0.000 0,0.000 0.000 0,0.000 0.000 0,0.000 0.000 0,-16.000 1.000 0,12.000-1.000 0,0.000 0.000 0,0.000 1.000 0,1.000 0.000 0,-1.000 0.000 0,0.000 0.000 0,0.000 0.000 0,0.000 1.000 0,-5.000 2.000 0,-18.000 12.000 0,22.000-14.000 0,0.000 0.000 0,1.000 1.000 0,-1.000 0.000 0,1.000 0.000 0,-7.000 5.000 0,16.000-9.000 0,-2.000 1.000 0,-1.000-1.000 0,1.000 1.000 0,0.000-1.000 0,-1.000 0.000 0,1.000 0.000 0,-1.000 0.000 0,1.000 0.000 0,-1.000 0.000 0,0.000-1.000 0,1.000 1.000 0,-1.000-1.000 0,0.000 0.000 0,3.000-2.000 0,0.000-1.000 0,1.000-1.000 0,1.000 1.000 0,-1.000 0.000 0,1.000 1.000 0,-1.000-1.000 0,14.000-5.000 0,-34.000 27.000-1365,11.000-13.000-5461</inkml:trace>
</inkml:ink>
</file>

<file path=ppt/ink/ink25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0.000 29.000 24575,'21.000'-11.000'0,"2.000"-3.000"0,-20.000 10.000-118,-9.000 8.000 156,-16.000 12.000 162,8.000-3.000-401,37.000-27.000-1083,-19.000 12.000-5542</inkml:trace>
</inkml:ink>
</file>

<file path=ppt/ink/ink25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0.000 21.000 24575,'6.000'-1.000'0,"-1.000"0.000"0,1.000-1.000 0,-1.000 0.000 0,0.000 0.000 0,0.000-1.000 0,0.000 1.000 0,7.000-5.000 0,-55.000 28.000-1365</inkml:trace>
</inkml:ink>
</file>

<file path=ppt/ink/ink25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53.000 24.000 24575,'1.000'0.000'0,"1.000"-1.000"0,-1.000 1.000 0,1.000 0.000 0,-1.000-1.000 0,1.000 1.000 0,-1.000-1.000 0,1.000 0.000 0,-1.000 1.000 0,1.000-1.000 0,-1.000 0.000 0,0.000 0.000 0,0.000 0.000 0,1.000 0.000 0,-1.000 0.000 0,0.000 0.000 0,0.000 0.000 0,0.000 0.000 0,1.000-2.000 0,-2.000 3.000 0,0.000 0.000 0,0.000 0.000 0,0.000 0.000 0,1.000 0.000 0,-1.000 0.000 0,0.000-1.000 0,0.000 1.000 0,0.000 0.000 0,0.000 0.000 0,0.000 0.000 0,0.000-1.000 0,0.000 1.000 0,0.000 0.000 0,0.000 0.000 0,0.000 0.000 0,0.000 0.000 0,1.000-1.000 0,-1.000 1.000 0,0.000 0.000 0,0.000 0.000 0,0.000 0.000 0,0.000-1.000 0,-1.000 1.000 0,1.000 0.000 0,0.000 0.000 0,0.000 0.000 0,0.000-1.000 0,0.000 1.000 0,0.000 0.000 0,0.000 0.000 0,0.000 0.000 0,0.000-1.000 0,0.000 1.000 0,0.000 0.000 0,0.000 0.000 0,-1.000 0.000 0,1.000 0.000 0,0.000 0.000 0,0.000-1.000 0,0.000 1.000 0,-18.000 3.000 0,9.000 2.000 0,0.000 0.000 0,0.000 0.000 0,0.000 1.000 0,1.000 0.000 0,-8.000 7.000 0,16.000-12.000 0,8.000-3.000 0,13.000-8.000 0,-17.000 9.000 0,12.000-6.000-1365</inkml:trace>
</inkml:ink>
</file>

<file path=ppt/ink/ink25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51.000 1.000 24575,'-4.000'0.000'0,"0.000"1.000"0,0.000 0.000 0,0.000 0.000 0,0.000 1.000 0,0.000-1.000 0,0.000 1.000 0,0.000 0.000 0,0.000 0.000 0,1.000 0.000 0,-1.000 0.000 0,-4.000 5.000 0,8.000-6.000-1365</inkml:trace>
</inkml:ink>
</file>

<file path=ppt/ink/ink25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22.000 27.000 24575,'-2.000'0.000'0,"0.000"0.000"0,1.000 0.000 0,-1.000 1.000 0,1.000-1.000 0,-1.000 0.000 0,1.000 0.000 0,-1.000 1.000 0,1.000-1.000 0,-1.000 1.000 0,1.000 0.000 0,-1.000-1.000 0,-1.000 2.000 0,16.000-9.000 0,38.000-18.000-1365</inkml:trace>
</inkml:ink>
</file>

<file path=ppt/ink/ink25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74.000 0.000 24575,'-3.000'1.000'0,"-3.000"1.000"0,-1.000 2.000 0,0.000-1.000 0,1.000 0.000 0,-1.000-1.000 0,2.000 0.000 0,0.000 0.000 0,2.000 0.000 0,0.000 0.000 0,-1.000 1.000 0,0.000-1.000 0,0.000 1.000 0,-1.000 0.000 0,0.000 0.000 0</inkml:trace>
</inkml:ink>
</file>

<file path=ppt/ink/ink25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38.000 1.000 24575,'-1.000'0.000'0,"-1.000"1.000"0,-1.000 0.000 0,-1.000 1.000 0,-1.000 0.000 0,1.000 1.000 0,-1.000-1.000 0,2.000 1.000 0,-1.000 0.000 0,1.000-1.000 0,0.000 0.000 0</inkml:trace>
</inkml:ink>
</file>

<file path=ppt/ink/ink2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5T14:11:10"/>
    </inkml:context>
    <inkml:brush xml:id="br0">
      <inkml:brushProperty name="width" value="0.025" units="cm"/>
      <inkml:brushProperty name="height" value="0.025" units="cm"/>
      <inkml:brushProperty name="color" value="#ffffff"/>
    </inkml:brush>
  </inkml:definitions>
  <inkml:trace contextRef="#ctx0" brushRef="#br0">1.000 28.000 24575,'0.000'0.000'0,"1.000"-1.000"0,-1.000 1.000 0,1.000-1.000 0,0.000 1.000 0,-1.000-1.000 0,1.000 1.000 0,0.000 0.000 0,0.000-1.000 0,-1.000 1.000 0,1.000 0.000 0,0.000-1.000 0,0.000 1.000 0,0.000 0.000 0,-1.000 0.000 0,1.000 0.000 0,0.000 0.000 0,0.000 0.000 0,0.000 0.000 0,0.000 0.000 0,-1.000 0.000 0,2.000 0.000 0,24.000 0.000 0,-22.000 0.000 0,188.000-5.000 0,65.000 5.000 0,-113.000-11.000 0,-72.000 13.000 0,74.000-4.000 0,164.000-4.000-22,-192.000 7.000-1321,-114.000-1.000-5483</inkml:trace>
</inkml:ink>
</file>

<file path=ppt/ink/ink26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2.000 7.000 24575,'6.000'7.000'0,"-1.000"-2.000"0,-11.000-16.000 0,7.000 11.000-1,-1.000-1.000-1,0.000 1.000 0,0.000 0.000 0,0.000 0.000 1,0.000-1.000-1,0.000 1.000 0,0.000 0.000 1,0.000 0.000-1,-1.000-1.000 0,1.000 1.000 0,0.000 0.000 1,0.000 0.000-1,0.000 0.000 0,0.000-1.000 1,0.000 1.000-1,0.000 0.000 0,0.000 0.000 0,0.000-1.000 1,0.000 1.000-1,-1.000 0.000 0,1.000 0.000 1,0.000 0.000-1,0.000 0.000 0,0.000-1.000 0,-1.000 1.000 1,1.000 0.000-1,0.000 0.000 0,0.000 0.000 1,0.000 0.000-1,-1.000 0.000 0,1.000-1.000 1,0.000 1.000-1,0.000 0.000 0,0.000 0.000 0,-1.000 0.000 1,1.000 0.000-1,0.000 0.000 0,0.000 0.000 1,-1.000 0.000-1,1.000 0.000 0,0.000 0.000 0,0.000 0.000 1,-1.000 0.000-1,1.000 0.000 0,0.000 0.000 1,-1.000 0.000-1,2.000 12.000 202,2.000 1.000-401,-1.000-13.000-263,-1.000-7.000-356,-1.000 3.000-6006</inkml:trace>
</inkml:ink>
</file>

<file path=ppt/ink/ink26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0.000 11.000 24575,'7.000'4.000'0,"9.000"4.000"0,-14.000-9.000 0,-8.000-9.000 0,7.000 22.000 0,0.000-7.000 0,-3.000-14.000 0,-6.000-10.000 0,11.000 35.000 0,0.000-8.000-1365</inkml:trace>
</inkml:ink>
</file>

<file path=ppt/ink/ink26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1.000 0.000 24575,'1.000'0.000'0,"0.000"0.000"0,1.000 1.000 0,-1.000-1.000 0,0.000 0.000 0,0.000 0.000 0,1.000 0.000 0,-1.000 1.000 0,0.000-1.000 0,1.000 1.000 0,-1.000-1.000 0,0.000 1.000 0,0.000-1.000 0,0.000 1.000 0,0.000 0.000 0,0.000-1.000 0,0.000 1.000 0,0.000 0.000 0,0.000 0.000 0,0.000 0.000 0,0.000 0.000 0,0.000 0.000 0,0.000 0.000 0,0.000 0.000 0,-1.000 0.000 0,1.000 0.000 0,-1.000 1.000 0,1.000-1.000 0,0.000 0.000 0,-1.000 0.000 0,0.000 0.000 0,1.000 1.000 0,-1.000-1.000 0,0.000 0.000 0,0.000 1.000 0,0.000 0.000 0,0.000-3.000 0,0.000 0.000 0,-1.000-1.000 0,1.000 1.000 0,-1.000 0.000 0,1.000-1.000 0,-1.000 1.000 0,0.000 0.000 0,0.000 0.000 0,1.000-1.000 0,-1.000 1.000 0,0.000 0.000 0,0.000 0.000 0,0.000 0.000 0,0.000 0.000 0,-2.000-1.000 0,-3.000 4.000 0,7.000 14.000 0,2.000 9.000-1365,-3.000-20.000-5461</inkml:trace>
</inkml:ink>
</file>

<file path=ppt/ink/ink26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0.000 1.000 24575,'0.000'3.000'0,"1.000"0.000"0,-1.000 0.000 0,1.000-1.000 0,0.000 1.000 0,0.000 0.000 0,0.000 0.000 0,0.000-1.000 0,2.000 5.000 0,2.000 4.000 0,-7.000-15.000 0,-4.000-10.000 0,5.000 13.000 0,1.000 1.000 0,0.000 0.000 0,0.000 0.000 0,0.000 0.000 0,0.000 0.000 0,0.000-1.000 0,0.000 1.000 0,0.000 0.000 0,-1.000 0.000 0,1.000-1.000 0,0.000 1.000 0,0.000 0.000 0,0.000 0.000 0,0.000 0.000 0,0.000-1.000 0,0.000 1.000 0,0.000 0.000 0,0.000 0.000 0,0.000-1.000 0,0.000 1.000 0,0.000 0.000 0,0.000 0.000 0,0.000 0.000 0,0.000-1.000 0,1.000 1.000 0,-1.000 0.000 0,0.000 0.000 0,0.000 0.000 0,0.000-1.000 0,0.000 1.000 0,0.000 0.000 0,0.000 0.000 0,1.000 0.000 0,-1.000-1.000 0,0.000 1.000 0,0.000 0.000 0,0.000 0.000 0,0.000 0.000 0,1.000 0.000 0,-1.000 0.000 0,0.000 0.000 0,0.000-1.000 0,33.000 1.000 0,-54.000 1.000 0,38.000 1.000 0,-14.000-2.000 0,-12.000-7.000 0,8.000 6.000 0,1.000 1.000-1,0.000 0.000-1,0.000 0.000 1,0.000 0.000 0,0.000 0.000-1,0.000 0.000 1,0.000 0.000-1,0.000 0.000 1,0.000 0.000 0,-1.000 0.000-1,1.000 0.000 1,0.000 0.000-1,0.000 0.000 1,0.000 0.000 0,0.000 0.000-1,0.000-1.000 1,0.000 1.000-1,0.000 0.000 1,0.000 0.000-1,0.000 0.000 1,0.000 0.000 0,0.000 0.000-1,0.000 0.000 1,0.000 0.000-1,0.000-1.000 1,0.000 1.000 0,0.000 0.000-1,0.000 0.000 1,0.000 0.000-1,0.000 0.000 1,0.000 0.000 0,0.000 0.000-1,0.000 0.000 1,0.000-1.000-1,0.000 1.000 1,0.000 0.000-1,0.000 0.000 1,0.000 0.000 0,0.000 0.000-1,0.000 0.000 1,0.000 0.000-1,0.000 0.000 1,0.000 0.000 0,0.000-1.000-1,0.000 1.000 1,0.000 0.000-1,0.000 0.000 1,0.000 0.000 0,0.000 0.000-1,0.000 0.000 1,1.000 0.000-1,-1.000 0.000 1,0.000 0.000 0,0.000 0.000-1,0.000 0.000 1,0.000 0.000-1,0.000-1.000 1,11.000-1.000 201,12.000 0.000-1685,-17.000 3.000-5341</inkml:trace>
</inkml:ink>
</file>

<file path=ppt/ink/ink26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18.000 5.000 24575,'-1.000'0.000'0,"0.000"0.000"0,0.000 1.000 0,0.000-1.000 0,0.000-1.000 0,0.000 1.000 0,0.000 0.000 0,0.000 0.000 0,0.000 0.000 0,0.000 0.000 0,0.000-1.000 0,0.000 1.000 0,0.000 0.000 0,0.000-1.000 0,0.000 1.000 0,0.000-1.000 0,-1.000 0.000 0,12.000 4.000 0,-5.000 1.000-157,-1.000 0.000-1,0.000 1.000 1,1.000-1.000 0,5.000 11.000-1,-8.000-12.000-420</inkml:trace>
</inkml:ink>
</file>

<file path=ppt/ink/ink26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5.000 24.000 24575,'1.000'0.000'0,"2.000"0.000"0,1.000 0.000 0,1.000 0.000 0,2.000 0.000 0,0.000 0.000 0,-2.000 0.000 0,-4.000 0.000 0,-1.000-1.000 0,-2.000-1.000 0,-3.000-1.000 0,-1.000-1.000 0,0.000 1.000 0,-1.000-1.000 0,1.000 1.000 0,0.000 0.000 0</inkml:trace>
</inkml:ink>
</file>

<file path=ppt/ink/ink26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1.000 5.000 24575,'1.000'0.000'0,"1.000"0.000"0,3.000 0.000 0,0.000 0.000 0,2.000 0.000 0,0.000 0.000 0,-3.000 0.000 0,-1.000-1.000 0,-2.000-1.000 0,-4.000 1.000 0</inkml:trace>
</inkml:ink>
</file>

<file path=ppt/ink/ink26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1.000 1.000 24575,'1.000'0.000'0,"1.000"0.000"0,3.000 0.000 0,0.000 0.000 0,2.000 0.000 0,-2.000 1.000 0,1.000 1.000 0,0.000-1.000 0,-1.000 1.000-8191</inkml:trace>
</inkml:ink>
</file>

<file path=ppt/ink/ink26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1.000 18.000 24575,'4.000'0.000'0,"1.000"0.000"0,-1.000 0.000 0,1.000 1.000 0,0.000-1.000 0,-1.000 1.000 0,1.000 0.000 0,-1.000 0.000 0,1.000 1.000 0,-1.000-1.000 0,0.000 1.000 0,0.000 0.000 0,0.000 0.000 0,0.000 0.000 0,0.000 1.000 0,4.000 2.000 0,-10.000-6.000 0,-4.000-3.000 0,0.000 0.000 0,0.000 0.000 0,0.000-1.000 0,-7.000-7.000 0,13.000 12.000 0,0.000 0.000 0,0.000 0.000 0,0.000-1.000 0,0.000 1.000 0,0.000 0.000 0,0.000 0.000 0,0.000 0.000 0,-1.000-1.000 0,1.000 1.000 0,0.000 0.000 0,0.000 0.000 0,0.000 0.000 0,0.000-1.000 0,0.000 1.000 0,0.000 0.000 0,0.000 0.000 0,0.000 0.000 0,0.000-1.000 0,0.000 1.000 0,0.000 0.000 0,0.000 0.000 0,0.000 0.000 0,0.000-1.000 0,0.000 1.000 0,0.000 0.000 0,1.000 0.000 0,-1.000 0.000 0,0.000-1.000 0,0.000 1.000 0,0.000 0.000 0,0.000 0.000 0,0.000 0.000 0,0.000-1.000 0,1.000 1.000 0,-1.000 0.000 0,0.000 0.000 0,0.000 0.000 0,0.000 0.000 0,0.000 0.000 0,1.000 0.000 0,-1.000-1.000 0,0.000 1.000 0,0.000 0.000 0,0.000 0.000 0,1.000 0.000 0,-1.000 0.000 0,13.000-3.000 0,-7.000 4.000 0,-25.000 2.000 0,18.000-3.000 3,1.000 0.000-1,-1.000 0.000 1,0.000 0.000 0,1.000 0.000-1,-1.000 1.000 1,0.000-1.000-1,1.000 0.000 1,-1.000 0.000-1,0.000 0.000 1,1.000 1.000 0,-1.000-1.000-1,1.000 0.000 1,-1.000 1.000-1,1.000-1.000 1,-1.000 0.000-1,0.000 1.000 1,1.000-1.000 0,-1.000 1.000-1,1.000-1.000 1,0.000 1.000-1,-1.000-1.000 1,1.000 1.000-1,-1.000-1.000 1,1.000 1.000 0,0.000-1.000-1,-1.000 1.000 1,1.000-1.000-1,0.000 1.000 1,0.000 0.000-1,-1.000-1.000 1,1.000 1.000-1,0.000 0.000 1,0.000 0.000 0,3.000 23.000-729,-1.000-18.000-1,-1.000-1.000-6099</inkml:trace>
</inkml:ink>
</file>

<file path=ppt/ink/ink26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19:45"/>
    </inkml:context>
    <inkml:brush xml:id="br0">
      <inkml:brushProperty name="width" value="0.025" units="cm"/>
      <inkml:brushProperty name="height" value="0.025" units="cm"/>
      <inkml:brushProperty name="color" value="#ffffff"/>
    </inkml:brush>
  </inkml:definitions>
  <inkml:trace contextRef="#ctx0" brushRef="#br0">0.000 15.000 24575,'21.000'2.000'0,"-21.000"-3.000"0,0.000 1.000 0,0.000 0.000 0,0.000 0.000 0,0.000 0.000 0,0.000 0.000 0,0.000 0.000 0,0.000 0.000 0,0.000 0.000 0,0.000 0.000 0,0.000 0.000 0,0.000-1.000 0,0.000 1.000 0,0.000 0.000 0,0.000 0.000 0,0.000 0.000 0,0.000 0.000 0,0.000 0.000 0,0.000 0.000 0,0.000 0.000 0,0.000 0.000 0,1.000 0.000 0,-1.000 0.000 0,0.000 0.000 0,0.000-1.000 0,0.000 1.000 0,0.000 0.000 0,0.000 0.000 0,0.000 0.000 0,0.000 0.000 0,0.000 0.000 0,0.000 0.000 0,0.000 0.000 0,0.000 0.000 0,1.000 0.000 0,-1.000 0.000 0,0.000 0.000 0,0.000 0.000 0,0.000 0.000 0,0.000 0.000 0,-8.000-10.000 0,8.000 10.000-38,1.000 0.000 0,-1.000-1.000 0,0.000 1.000 0,0.000 0.000 0,1.000-1.000 0,-1.000 1.000 0,0.000 0.000-1,1.000 0.000 1,-1.000-1.000 0,1.000 1.000 0,-1.000 0.000 0,0.000 0.000 0,1.000 0.000 0,-1.000 0.000 0,1.000-1.000 0,-1.000 1.000 0,0.000 0.000-1,1.000 0.000 1,-1.000 0.000 0,1.000 0.000 0,-1.000 0.000 0,1.000 0.000 0,-1.000 0.000 0,0.000 0.000 0,1.000 0.000 0,-1.000 0.000 0,1.000 0.000-1,0.000 0.000-259,4.000 0.000-6528</inkml:trace>
</inkml:ink>
</file>

<file path=ppt/ink/ink2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5T14:11:13"/>
    </inkml:context>
    <inkml:brush xml:id="br0">
      <inkml:brushProperty name="width" value="0.025" units="cm"/>
      <inkml:brushProperty name="height" value="0.025" units="cm"/>
      <inkml:brushProperty name="color" value="#ffffff"/>
    </inkml:brush>
  </inkml:definitions>
  <inkml:trace contextRef="#ctx0" brushRef="#br0">0.000 2.000 24575,'91.000'-2.000'0,"94.000"4.000"0,93.000 3.000 0,-248.000-5.000 0,-98.000 1.000 0,-72.000-2.000 0,0.000-4.000-1365,134.000 5.000-5461</inkml:trace>
</inkml:ink>
</file>

<file path=ppt/ink/ink27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239.000 2.000 24575,'-3.000'16.000'0,"2.000"-7.000"0,14.000-18.000 0,-13.000 8.000 0,1.000 0.000 0,-1.000 1.000 0,1.000-1.000 0,0.000 0.000 0,-1.000 1.000 0,1.000-1.000 0,0.000 1.000 0,-1.000-1.000 0,1.000 1.000 0,0.000-1.000 0,0.000 1.000 0,0.000-1.000 0,-1.000 1.000 0,1.000 0.000 0,0.000-1.000 0,0.000 1.000 0,0.000 0.000 0,0.000 0.000 0,0.000-1.000 0,0.000 1.000 0,0.000 0.000 0,-1.000 0.000 0,1.000 0.000 0,0.000 0.000 0,0.000 1.000 0,1.000-1.000 0,-2.000 1.000 0,1.000-1.000 0,-1.000 1.000 0,0.000 0.000 0,1.000-1.000 0,-1.000 1.000 0,0.000 0.000 0,0.000 0.000 0,0.000-1.000 0,0.000 1.000 0,0.000 0.000 0,0.000 0.000 0,0.000-1.000 0,0.000 1.000 0,0.000 0.000 0,0.000 0.000 0,0.000-1.000 0,-1.000 1.000 0,1.000 0.000 0,0.000-1.000 0,0.000 1.000 0,-1.000 0.000 0,1.000-1.000 0,-1.000 1.000 0,1.000 0.000 0,0.000-1.000 0,-1.000 1.000 0,1.000 0.000 0,-1.000-1.000 0,1.000 1.000 0,-1.000-1.000 0,0.000 1.000 0,1.000-1.000 0,0.000 0.000 0,0.000 0.000 0,0.000 0.000 0,0.000 0.000 0,0.000 0.000 0,0.000 0.000 0,0.000 1.000 0,1.000-1.000 0,-1.000 0.000 0,0.000 0.000 0,0.000 0.000 0,0.000 0.000 0,0.000 0.000 0,0.000 0.000 0,0.000 0.000 0,0.000 0.000 0,0.000 0.000 0,0.000 0.000 0,0.000 1.000 0,0.000-1.000 0,0.000 0.000 0,0.000 0.000 0,0.000 0.000 0,0.000 0.000 0,0.000 0.000 0,0.000 0.000 0,0.000 0.000 0,0.000 1.000 0,0.000-1.000 0,0.000 0.000 0,0.000 0.000 0,0.000 0.000 0,0.000 0.000 0,15.000-10.000 0,-8.000 6.000 0,-11.000 21.000 0,4.000-17.000 0,0.000 1.000 0,0.000-1.000 0,0.000 0.000 0,0.000 0.000 0,0.000 1.000 0,0.000-1.000 0,0.000 0.000 0,0.000 0.000 0,0.000 0.000 0,0.000 0.000 0,0.000 1.000 0,1.000-1.000 0,-1.000 0.000 0,0.000 0.000 0,0.000 0.000 0,0.000 0.000 0,0.000 1.000 0,0.000-1.000 0,1.000 0.000 0,-1.000 0.000 0,0.000 0.000 0,0.000 0.000 0,0.000 0.000 0,1.000 0.000 0,-1.000 1.000 0,0.000-1.000 0,0.000 0.000 0,0.000 0.000 0,1.000 0.000 0,-1.000 0.000 0,0.000 0.000 0,0.000 0.000 0,0.000 0.000 0,1.000 0.000 0,-1.000 0.000 0,0.000 0.000 0,21.000-9.000 0,-16.000 7.000 0,-6.000 4.000 0,-2.000 2.000 0,9.000-7.000 0,21.000-16.000 0,-7.000 4.000 0,-28.000 31.000 0,2.000-4.000 0,8.000-18.000 0,5.000-6.000 0,-4.000 11.000 0,-3.000 19.000 0,1.000 6.000 0,-4.000-32.000 0,3.000 8.000 0,0.000-1.000 0,0.000 1.000 0,0.000-1.000 0,0.000 0.000 0,0.000 1.000 0,-1.000-1.000 0,1.000 0.000 0,0.000 1.000 0,0.000-1.000 0,-1.000 1.000 0,1.000-1.000 0,0.000 1.000 0,-1.000-1.000 0,1.000 0.000 0,0.000 1.000 0,-1.000-1.000 0,1.000 1.000 0,-1.000 0.000 0,1.000-1.000 0,-1.000 1.000 0,1.000-1.000 0,-1.000 1.000 0,1.000 0.000 0,-1.000-1.000 0,1.000 1.000 0,-1.000 0.000 0,0.000 0.000 0,1.000-1.000 0,-1.000 1.000 0,1.000 0.000 0,-1.000 0.000 0,0.000 0.000 0,1.000 0.000 0,-2.000 0.000 0,1.000-1.000 0,0.000 1.000 0,1.000 0.000 0,-1.000 0.000 0,0.000 0.000 0,0.000 0.000 0,0.000 0.000 0,0.000 0.000 0,1.000 0.000 0,-1.000 0.000 0,0.000 0.000 0,0.000 0.000 0,0.000 0.000 0,0.000 1.000 0,1.000-1.000 0,-1.000 0.000 0,0.000 1.000 0,0.000-1.000 0,1.000 0.000 0,-1.000 1.000 0,0.000-1.000 0,0.000 1.000 0,1.000-1.000 0,-1.000 1.000 0,1.000 0.000 0,-1.000-1.000 0,0.000 2.000 0,3.000-1.000 0,9.000-13.000 0,-11.000 12.000 0,1.000-1.000 0,-1.000 1.000 0,0.000-1.000 0,1.000 1.000 0,-1.000-1.000 0,1.000 0.000 0,-1.000 1.000 0,0.000-1.000 0,0.000 0.000 0,1.000 0.000 0,-1.000 1.000 0,0.000-1.000 0,0.000 0.000 0,0.000 1.000 0,0.000-1.000 0,0.000 0.000 0,0.000 0.000 0,0.000-1.000 0,-10.000-2.000 0,-29.000 11.000 0,18.000-2.000 0,-4.000-2.000 0,18.000-2.000 0,0.000 1.000 0,0.000-1.000 0,0.000-1.000 0,0.000 0.000 0,0.000 0.000 0,0.000 0.000 0,1.000 0.000 0,-1.000-1.000 0,-10.000-3.000 0,17.000 4.000 0,-1.000 0.000 0,1.000 0.000 0,0.000 0.000 0,-1.000 0.000 0,1.000 0.000 0,0.000 0.000 0,-1.000 0.000 0,1.000 0.000 0,0.000 0.000 0,0.000 0.000 0,-1.000 0.000 0,1.000 0.000 0,0.000 0.000 0,-1.000-1.000 0,1.000 1.000 0,0.000 0.000 0,-1.000 0.000 0,1.000 0.000 0,0.000-1.000 0,0.000 1.000 0,0.000 0.000 0,-1.000 0.000 0,1.000 0.000 0,0.000-1.000 0,0.000 1.000 0,0.000 0.000 0,-1.000-1.000 0,1.000 1.000 0,0.000 0.000 0,0.000 0.000 0,0.000-1.000 0,0.000 1.000 0,0.000 0.000 0,0.000-1.000 0,0.000 1.000 0,-1.000 0.000 0,1.000-1.000 0,0.000 1.000 0,0.000 0.000 0,0.000-1.000 0,1.000 1.000 0,14.000-4.000 0,22.000 2.000 0,-126.000 8.000 0,39.000 0.000 0,96.000-1.000 0,-40.000-6.000 0,-1.000 2.000 0,1.000-1.000 0,0.000 1.000 0,0.000 0.000 0,-1.000 0.000 0,1.000 0.000 0,7.000 3.000 0,-56.000-2.000 0,-1.000-1.000 0,-39.000-2.000 0,84.000 0.000 0,51.000-14.000 0,-16.000 13.000 0,65.000-12.000 0,-101.000 14.000 0,0.000 0.000 0,-1.000 0.000 0,1.000 0.000 0,0.000 1.000 0,0.000-1.000 0,-1.000 0.000 0,1.000 0.000 0,0.000 1.000 0,0.000-1.000 0,-1.000 0.000 0,1.000 1.000 0,0.000-1.000 0,0.000 0.000 0,0.000 1.000 0,0.000-1.000 0,0.000 0.000 0,0.000 1.000 0,-1.000-1.000 0,1.000 0.000 0,0.000 1.000 0,0.000-1.000 0,0.000 0.000 0,0.000 1.000 0,0.000-1.000 0,0.000 0.000 0,0.000 1.000 0,1.000-1.000 0,-1.000 0.000 0,0.000 1.000 0,0.000-1.000 0,0.000 0.000 0,0.000 1.000 0,0.000-1.000 0,0.000 0.000 0,1.000 1.000 0,-1.000-1.000 0,0.000 0.000 0,0.000 1.000 0,1.000-1.000 0,-1.000 2.000 0,1.000-1.000 0,0.000 0.000 0,-1.000 0.000 0,1.000 0.000 0,0.000 0.000 0,0.000 0.000 0,0.000 0.000 0,-1.000 0.000 0,1.000-1.000 0,0.000 1.000 0,0.000 0.000 0,0.000 0.000 0,2.000 0.000 0,33.000 6.000 120,-35.000-7.000-185,1.000 0.000 1,-1.000 0.000-1,0.000 0.000 1,1.000 0.000-1,-1.000 0.000 1,1.000 0.000-1,-1.000 0.000 0,1.000 0.000 1,-1.000-1.000-1,0.000 1.000 1,1.000-1.000-1,-1.000 1.000 1,0.000-1.000-1,1.000 1.000 0,-1.000-1.000 1,0.000 0.000-1,0.000 0.000 1,0.000 0.000-1,0.000 1.000 1,0.000-1.000-1,0.000 0.000 1,2.000-3.000-1</inkml:trace>
</inkml:ink>
</file>

<file path=ppt/ink/ink27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0.000 66.000 24575,'3.000'3.000'0,"-1.000"0.000"0,0.000 0.000 0,0.000 0.000 0,0.000 0.000 0,0.000 0.000 0,0.000 1.000 0,0.000-1.000 0,0.000 5.000 0,2.000-1.000 0,0.000-63.000 0,-4.000 52.000 0,1.000 0.000 0,0.000 0.000 0,0.000 0.000 0,0.000 0.000 0,0.000 0.000 0,1.000 1.000 0,2.000-6.000 0,-4.000 9.000 0,0.000-1.000 0,0.000 0.000 0,0.000 1.000 0,1.000-1.000 0,-1.000 0.000 0,0.000 1.000 0,1.000-1.000 0,-1.000 0.000 0,0.000 1.000 0,1.000-1.000 0,-1.000 1.000 0,1.000-1.000 0,-1.000 1.000 0,1.000-1.000 0,-1.000 1.000 0,1.000-1.000 0,-1.000 1.000 0,1.000-1.000 0,-1.000 1.000 0,1.000 0.000 0,0.000-1.000 0,-1.000 1.000 0,1.000 0.000 0,0.000 0.000 0,-1.000-1.000 0,1.000 1.000 0,0.000 0.000 0,-1.000 0.000 0,1.000 0.000 0,0.000 0.000 0,0.000 0.000 0,-1.000 0.000 0,1.000 0.000 0,0.000 0.000 0,-1.000 0.000 0,1.000 0.000 0,0.000 0.000 0,-1.000 0.000 0,1.000 1.000 0,0.000-1.000 0,-1.000 0.000 0,1.000 0.000 0,0.000 1.000 0,-1.000-1.000 0,1.000 0.000 0,0.000 1.000 0,-1.000-1.000 0,1.000 1.000 0,1.000 2.000 0,-1.000-1.000 0,0.000 0.000 0,0.000 1.000 0,-1.000-1.000 0,1.000 0.000 0,0.000 1.000 0,-1.000-1.000 0,0.000 1.000 0,1.000-1.000 0,-1.000 1.000 0,0.000-1.000 0,0.000 1.000 0,0.000-1.000 0,-1.000 5.000 0,1.000-6.000 0,0.000 0.000 0,0.000 1.000 0,0.000-1.000 0,-1.000 1.000 0,1.000-1.000 0,0.000 1.000 0,0.000-1.000 0,-1.000 0.000 0,1.000 1.000 0,-1.000-1.000 0,1.000 0.000 0,-1.000 0.000 0,0.000 1.000 0,0.000-1.000 0,1.000 0.000 0,-1.000 0.000 0,0.000 0.000 0,0.000 0.000 0,0.000 0.000 0,0.000 0.000 0,0.000 0.000 0,0.000 0.000 0,0.000 0.000 0,-1.000 0.000 0,-1.000 1.000 0,2.000-3.000-44,-1.000 1.000 0,1.000 0.000 0,-1.000-1.000 0,1.000 1.000 0,-1.000-1.000 0,1.000 0.000 0,-1.000 1.000 0,1.000-1.000 0,0.000 0.000 0,-1.000 0.000 0,1.000 0.000 0,0.000 0.000 0,0.000 0.000 0,0.000 0.000 0,0.000 0.000 0,0.000 0.000 0,0.000 0.000 0,0.000-1.000-1,0.000 1.000 1,0.000 0.000 0,0.000-1.000 0,1.000 1.000 0,-1.000 0.000 0,1.000-1.000 0,-1.000 1.000 0,1.000-1.000 0,-1.000 1.000 0,1.000-1.000 0,0.000 1.000 0,0.000-3.000 0</inkml:trace>
</inkml:ink>
</file>

<file path=ppt/ink/ink27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53.000 1.000 24575,'1.000'7.000'0,"0.000"-1.000"0,0.000 1.000 0,1.000 0.000 0,0.000-1.000 0,0.000 1.000 0,4.000 7.000 0,2.000 9.000 0,-10.000-32.000 0,1.000 6.000 0,0.000 0.000 0,0.000 0.000 0,0.000-1.000 0,0.000 1.000 0,-1.000 0.000 0,1.000 0.000 0,-1.000 0.000 0,1.000 1.000 0,-4.000-4.000 0,4.000 5.000 0,0.000 0.000 0,0.000 1.000 0,0.000-1.000 0,-1.000 0.000 0,1.000 1.000 0,0.000-1.000 0,0.000 1.000 0,-1.000 0.000 0,1.000-1.000 0,0.000 1.000 0,-1.000 0.000 0,1.000 0.000 0,-1.000 0.000 0,1.000 0.000 0,0.000 0.000 0,-1.000 0.000 0,1.000 0.000 0,0.000 0.000 0,-1.000 1.000 0,1.000-1.000 0,0.000 0.000 0,-1.000 1.000 0,1.000-1.000 0,0.000 1.000 0,0.000-1.000 0,-1.000 1.000 0,1.000 0.000 0,-2.000 1.000 0,-15.000 11.000 0,17.000-11.000 0,14.000-5.000 0,17.000-12.000-1365,-22.000 12.000-5461</inkml:trace>
</inkml:ink>
</file>

<file path=ppt/ink/ink27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0.000 1.000 24575,'1.000'0.000'0,"1.000"0.000"0,0.000 1.000 0,1.000 0.000 0,0.000 1.000 0,0.000 0.000 0,1.000 1.000 0,-1.000 1.000 0,1.000-1.000 0,-1.000 0.000 0,0.000 0.000 0,-1.000 0.000 0,0.000 1.000 0,0.000 0.000 0,-1.000 0.000 0,2.000-2.000 0,-1.000 1.000 0</inkml:trace>
</inkml:ink>
</file>

<file path=ppt/ink/ink27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5.000 1.000 24575,'8.000'28.000'0,"-2.000"-8.000"0,-24.000-59.000 0,18.000 33.000 0,9.000 18.000 0,12.000 20.000 0,-22.000-34.000 0,1.000 1.000 0,0.000 0.000 0,0.000-1.000 0,-1.000 1.000 0,1.000 0.000 0,0.000 0.000 0,0.000-1.000 0,0.000 1.000 0,0.000 0.000 0,1.000-1.000 0,-1.000 1.000 0,0.000 0.000 0,1.000 0.000 0,-1.000-1.000 0,0.000 1.000 0,1.000 0.000 0,-1.000 0.000 0,1.000 0.000 0,1.000-2.000 0,-2.000 2.000 0,0.000 1.000 0,1.000 0.000 0,-1.000-1.000 0,0.000 1.000 0,0.000 0.000 0,0.000 0.000 0,1.000-1.000 0,-1.000 1.000 0,0.000 0.000 0,0.000 0.000 0,1.000 0.000 0,-1.000-1.000 0,0.000 1.000 0,0.000 0.000 0,1.000 0.000 0,-1.000 0.000 0,0.000 0.000 0,1.000 0.000 0,-1.000-1.000 0,0.000 1.000 0,1.000 0.000 0,-1.000 0.000 0,0.000 0.000 0,1.000 0.000 0,-1.000 0.000 0,0.000 0.000 0,1.000 0.000 0,-1.000 0.000 0,1.000 0.000 0,-1.000 1.000 0,1.000 0.000 0,0.000-1.000 0,0.000 1.000 0,-1.000-1.000 0,1.000 1.000 0,-1.000 0.000 0,1.000 0.000 0,-1.000-1.000 0,1.000 1.000 0,-1.000 0.000 0,1.000 0.000 0,-1.000 0.000 0,0.000-1.000 0,1.000 1.000 0,-1.000 0.000 0,0.000 0.000 0,0.000 1.000 0,4.000 15.000 0,-2.000-12.000 0,0.000-10.000 0,2.000-8.000 0,1.000 3.000 0,-1.000 11.000 0,0.000 20.000 0,-2.000-10.000 0,-2.000-13.000 0,0.000 0.000 0,-1.000 0.000 0,2.000 0.000 0,-1.000 0.000 0,0.000-1.000 0,0.000 1.000 0,0.000 0.000 0,1.000 0.000 0,-1.000 1.000 0,1.000-1.000 0,1.000-4.000 0,-2.000 6.000 0,0.000 0.000 0,0.000 0.000 0,0.000 0.000 0,0.000 0.000 0,0.000 0.000 0,0.000-1.000 0,0.000 1.000 0,0.000 0.000 0,0.000 0.000 0,0.000 0.000 0,1.000 0.000 0,-1.000 0.000 0,0.000 0.000 0,0.000 0.000 0,0.000 0.000 0,0.000-1.000 0,0.000 1.000 0,0.000 0.000 0,0.000 0.000 0,0.000 0.000 0,0.000 0.000 0,0.000 0.000 0,0.000 0.000 0,0.000 0.000 0,1.000 0.000 0,-1.000 0.000 0,0.000 0.000 0,0.000 0.000 0,0.000 0.000 0,0.000 0.000 0,0.000 0.000 0,0.000 0.000 0,0.000 0.000 0,1.000 0.000 0,-1.000 0.000 0,0.000 0.000 0,0.000 0.000 0,0.000 0.000 0,0.000 0.000 0,0.000 0.000 0,0.000 0.000 0,0.000 0.000 0,1.000 0.000 0,-1.000 0.000 0,0.000 0.000 0,0.000 0.000 0,0.000 0.000 0,0.000 0.000 0,0.000 0.000 0,0.000 0.000 0,0.000 0.000 0,0.000 0.000 0,1.000 0.000 0,-1.000 0.000 0,0.000 0.000 0,0.000 0.000 0,0.000 0.000 0,0.000 1.000 0,2.000 18.000 0,-2.000-8.000-1365,0.000-6.000-5461</inkml:trace>
</inkml:ink>
</file>

<file path=ppt/ink/ink27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0.000 0.000 24575,'1.000'0.000'0,"1.000"0.000"0,1.000 1.000 0,0.000 1.000 0,0.000-1.000 0,1.000 1.000 0,-1.000-1.000 0,1.000 1.000 0,1.000-1.000 0,-1.000 0.000 0,1.000 0.000 0</inkml:trace>
</inkml:ink>
</file>

<file path=ppt/ink/ink27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32.000 0.000 24575,'0.000'0.000'0,"-3.000"0.000"0,0.000 0.000 0,-1.000 0.000 0,-1.000 0.000 0,0.000 0.000 0,-1.000 0.000 0,1.000 0.000 0</inkml:trace>
</inkml:ink>
</file>

<file path=ppt/ink/ink27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25.000 16.000 24575,'18.000'-2.000'0,"-25.000"-3.000"0,-29.000-4.000 0,52.000 12.000 0,-10.000-3.000 0,1.000 1.000 0,-1.000 1.000 0,0.000-1.000 0,0.000 1.000 0,10.000 5.000 0,-14.000-7.000-110,9.000 6.000 354,-11.000-6.000-275,0.000 0.000-1,0.000-1.000 1,0.000 1.000 0,0.000 0.000 0,0.000 0.000-1,0.000 0.000 1,0.000 0.000 0,0.000 0.000 0,0.000 0.000 0,0.000 0.000-1,0.000 0.000 1,0.000 0.000 0,0.000-1.000 0,0.000 1.000-1,0.000 0.000 1,0.000 0.000 0,0.000 0.000 0,0.000 0.000-1,0.000 0.000 1,0.000 0.000 0,0.000 0.000 0,0.000-1.000 0,0.000 1.000-1,0.000 0.000 1,0.000 0.000 0,0.000 0.000 0,0.000 0.000-1,0.000 0.000 1,0.000 0.000 0,0.000 0.000 0,0.000 0.000 0,0.000-1.000-1,0.000 1.000 1,0.000 0.000 0,0.000 0.000 0,0.000 0.000-1,1.000 0.000 1,-1.000 0.000 0,0.000 0.000 0,0.000 0.000 0,0.000 0.000-1,0.000 0.000 1,0.000 0.000 0,0.000 0.000 0,0.000 0.000-1,0.000 0.000 1,1.000 0.000 0</inkml:trace>
</inkml:ink>
</file>

<file path=ppt/ink/ink27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1.000 0.000 24575,'24.000'7.000'0,"-18.000"-4.000"0,-16.000-5.000 0,5.000-1.000-80,12.000 4.000 280,12.000 4.000-1685</inkml:trace>
</inkml:ink>
</file>

<file path=ppt/ink/ink27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1.000 1.000 24575,'1.000'0.000'0,"0.000"1.000"0,1.000 0.000 0,1.000 0.000 0,1.000 0.000 0,-1.000 0.000 0,1.000 1.000 0,0.000 0.000 0,-2.000 1.000 0,0.000 0.000 0,1.000 0.000 0,1.000-2.000 0,0.000 0.000 0</inkml:trace>
</inkml:ink>
</file>

<file path=ppt/ink/ink2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5T14:11:21"/>
    </inkml:context>
    <inkml:brush xml:id="br0">
      <inkml:brushProperty name="width" value="0.025" units="cm"/>
      <inkml:brushProperty name="height" value="0.025" units="cm"/>
      <inkml:brushProperty name="color" value="#ffffff"/>
    </inkml:brush>
  </inkml:definitions>
  <inkml:trace contextRef="#ctx0" brushRef="#br0">0.000 43.000 24575,'196.000'-6.000'0,"-130.000"5.000"0,67.000 3.000 0,-133.000-2.000 0,1.000-1.000 0,-1.000 1.000 0,0.000 0.000 0,0.000 0.000 0,0.000 0.000 0,0.000 0.000 0,0.000 0.000 0,0.000 0.000 0,1.000 0.000 0,-1.000 0.000 0,0.000 0.000 0,0.000 0.000 0,0.000 0.000 0,0.000 0.000 0,0.000 0.000 0,0.000 0.000 0,1.000 0.000 0,-1.000 0.000 0,0.000 0.000 0,0.000 0.000 0,0.000 0.000 0,0.000 0.000 0,0.000 0.000 0,1.000 0.000 0,-1.000 0.000 0,0.000 0.000 0,0.000 0.000 0,0.000 0.000 0,0.000 0.000 0,0.000 0.000 0,0.000 0.000 0,1.000 0.000 0,-1.000 0.000 0,0.000 0.000 0,0.000 1.000 0,0.000-1.000 0,0.000 0.000 0,0.000 0.000 0,0.000 0.000 0,0.000 0.000 0,0.000 0.000 0,0.000 0.000 0,1.000 0.000 0,-1.000 1.000 0,0.000-1.000 0,0.000 0.000 0,0.000 0.000 0,0.000 0.000 0,0.000 0.000 0,0.000 0.000 0,0.000 0.000 0,0.000 1.000 0,0.000-1.000 0,0.000 0.000 0,0.000 0.000 0,0.000 0.000 0,0.000 0.000 0,0.000 0.000 0,0.000 1.000 0,0.000-1.000 0,0.000 0.000 0,0.000 0.000 0,-1.000 0.000 0,-10.000 7.000 0,-20.000 3.000 0,-117.000-9.000 0,138.000-1.000 0,76.000 1.000 0,70.000-2.000 0,-90.000-5.000 0,60.000-14.000 0,-117.000 21.000 0,-1.000 0.000 0,1.000-1.000 0,0.000 0.000 0,-14.000-1.000 0,-8.000-1.000 0,9.000 2.000 0,22.000 0.000 0,15.000 0.000 0,163.000-5.000 0,-89.000 2.000 0,254.000 1.000 0,-288.000 5.000 0,12.000 1.000 0,93.000-6.000 0,-197.000-4.000 0,18.000 2.000 0,-36.000-2.000 0,-54.000 1.000 0,151.000 2.000 0,-31.000 1.000 0,-33.000 1.000 0,-308.000 7.000 0,238.000-1.000 0,-21.000 10.000-1365,109.000-14.000-5461</inkml:trace>
</inkml:ink>
</file>

<file path=ppt/ink/ink28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63.000 0.000 24575,'-1.000'0.000'0,"-1.000"0.000"0,-1.000 0.000 0,-1.000 0.000 0,-1.000 0.000 0,-2.000 0.000 0,-1.000 0.000 0,1.000 0.000 0,-1.000 0.000 0,1.000 0.000 0,1.000 0.000 0,1.000 0.000-8191</inkml:trace>
</inkml:ink>
</file>

<file path=ppt/ink/ink28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0.000 1.000 24575,'1.000'0.000'0,"1.000"0.000"0,1.000 1.000 0,0.000 0.000 0,0.000 0.000 0,1.000 1.000 0,-1.000 0.000 0,1.000-1.000 0,1.000 0.000 0</inkml:trace>
</inkml:ink>
</file>

<file path=ppt/ink/ink28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21.000 1.000 24575,'0.000'0.000'0,"-3.000"0.000"0,0.000 0.000 0,-1.000 0.000 0,-1.000 0.000 0,0.000 0.000 0</inkml:trace>
</inkml:ink>
</file>

<file path=ppt/ink/ink28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56.000 3.000 24575,'-1.000'0.000'0,"-1.000"0.000"0,-1.000 0.000 0,-1.000 0.000 0,-1.000 0.000 0,0.000 0.000 0,-1.000 0.000 0,1.000 0.000 0,-1.000 0.000 0,1.000 0.000 0,0.000 0.000 0,1.000-2.000 0,0.000 1.000 0</inkml:trace>
</inkml:ink>
</file>

<file path=ppt/ink/ink28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traceFormat>
        <inkml:channelProperties>
          <inkml:channelProperty channel="X" name="resolution" value="1000" units="1/cm"/>
          <inkml:channelProperty channel="Y" name="resolution" value="1000" units="1/cm"/>
        </inkml:channelProperties>
      </inkml:inkSource>
      <inkml:timestamp xml:id="ts0" timeString="2025-01-07T10:59:10"/>
    </inkml:context>
    <inkml:brush xml:id="br0">
      <inkml:brushProperty name="width" value="0.025" units="cm"/>
      <inkml:brushProperty name="height" value="0.15" units="cm"/>
      <inkml:brushProperty name="color" value="#ffffff"/>
      <inkml:brushProperty name="inkEffects" value="pencil"/>
    </inkml:brush>
  </inkml:definitions>
  <inkml:trace contextRef="#ctx0" brushRef="#br0">37.000 12.000,'1.000'0.000,"0.000"1.000,1.000 1.000,-1.000 1.000,1.000 1.000,1.000 0.000,-1.000 0.000,0.000 0.000,-1.000 1.000,1.000-1.000,-1.000 0.000,1.000 0.000,-1.000 0.000,-1.000 1.000,1.000 0.000,-1.000 0.000,0.000 0.000,0.000 1.000,0.000-1.000,0.000 0.000,-1.000 1.000,1.000-1.000,-1.000-1.000,0.000 0.000,-1.000 0.000,0.000-1.000,0.000 0.000,0.000 1.000,0.000-1.000,1.000 0.000,-2.000 1.000,2.000-1.000,-2.000 0.000,0.000-1.000,0.000 0.000,0.000 0.000,0.000 1.000,0.000-1.000,0.000 1.000,1.000 0.000,2.000 0.000,1.000-1.000,2.000 0.000,0.000-2.000,1.000 0.000,-1.000-2.000,1.000 0.000,-2.000-1.000,1.000-1.000,-2.000 0.000,0.000-1.000,0.000 1.000,0.000 0.000,0.000 0.000,1.000 0.000,0.000 0.000,-1.000 1.000,1.000-1.000,0.000 1.000,-1.000-1.000,1.000 1.000,0.000-1.000,0.000 1.000,-1.000-2.000,0.000 1.000,-1.000-1.000,0.000 0.000,0.000-1.000,0.000 1.000,0.000 0.000,0.000-1.000,-1.000 2.000,0.000 0.000,0.000-1.000,0.000 1.000,-1.000 0.000,0.000 1.000,0.000-1.000,0.000-1.000,0.000 3.000,1.000 1.000,0.000 2.000,2.000 1.000,0.000 1.000,0.000 1.000,0.000 1.000,-1.000 0.000,1.000 0.000,-1.000 1.000,0.000-1.000,0.000 1.000,0.000-1.000,0.000 1.000,0.000 1.000,0.000-1.000,0.000 1.000,0.000-1.000,0.000-1.000,0.000 1.000,0.000-1.000,0.000 0.000,0.000 1.000,0.000-1.000,-1.000-1.000,0.000 0.000,0.000 0.000,0.000 1.000,-1.000-1.000,1.000-1.000,-1.000 0.000,-1.000 0.000,1.000 0.000,-2.000-1.000,1.000 0.000,0.000 0.000,-1.000-1.000,0.000 1.000,1.000 0.000,0.000 0.000,0.000 1.000,-1.000-2.000,0.000 1.000,2.000 0.000,0.000-1.000,2.000-1.000,1.000-1.000,1.000-1.000,1.000-1.000,0.000 0.000,0.000-1.000,1.000 1.000,-1.000 0.000,0.000 0.000,-1.000-1.000,1.000 1.000,-1.000-1.000,0.000 2.000,2.000-1.000,-1.000 1.000,0.000-1.000,0.000 0.000,0.000-2.000,-1.000 1.000,0.000-1.000,0.000 0.000,0.000 1.000,0.000 0.000,-1.000-1.000,-1.000 0.000,1.000 0.000,-1.000 0.000,0.000 0.000,0.000 0.000,-1.000 0.000,-1.000 1.000,1.000 0.000,-1.000 0.000,1.000 1.000,-1.000-1.000,1.000 0.000,0.000 0.000,1.000-1.000,-1.000 0.000,-1.000 1.000,1.000 0.000,1.000 0.000,-2.000 0.000,1.000 0.000,-1.000 0.000,1.000 0.000,1.000 1.000,-1.000 2.000,1.000 3.000,1.000 0.000,0.000 1.000,0.000 1.000,0.000 0.000,0.000 1.000,0.000 1.000,-1.000-1.000,0.000 1.000,0.000-1.000,0.000 1.000,0.000-3.000,0.000-2.000,0.000-2.000,0.000-2.000,0.000-1.000,0.000-1.000,0.000-1.000,0.000 0.000,-1.000 1.000,0.000 1.000,-1.000 0.000,1.000 1.000,2.000 1.000,0.000 3.000,-1.000 1.000,1.000 1.000,0.000 2.000,-1.000 0.000,1.000 0.000,0.000 1.000,0.000 0.000,0.000-1.000,0.000 1.000,-1.000-1.000,2.000 1.000,-1.000-1.000,0.000-2.000,0.000-1.000,0.000-4.000,-1.000-2.000,0.000-1.000,0.000-1.000,0.000-2.000,0.000 1.000,-1.000-1.000,0.000 1.000,0.000 1.000,0.000 0.000,0.000 1.000,1.000-1.000,0.000 3.000,0.000 2.000,0.000 2.000,0.000 2.000,0.000 2.000,0.000 0.000,0.000 0.000,0.000 1.000,0.000 0.000,0.000 0.000,0.000-1.000,0.000-1.000,0.000-3.000,0.000-2.000,-1.000-2.000,0.000-1.000,0.000-2.000,0.000 0.000,-1.000 0.000,1.000 0.000,-1.000 1.000,1.000-1.000,0.000 2.000,-1.000 0.000,1.000 0.000,0.000 1.000,1.000 2.000,1.000 2.000,0.000 1.000,0.000 1.000,0.000 2.000,0.000 0.000,0.000 0.000,2.000 0.000,-1.000-1.000,0.000 1.000,-1.000-1.000,0.000 1.000,-1.000 0.000,0.000 0.000,0.000 1.000,0.000-1.000,0.000 0.000,0.000 0.000,0.000 1.000,0.000-1.000,0.000 0.000,0.000 1.000,0.000-1.000,-1.000-1.000,0.000 0.000,0.000 1.000,0.000-1.000,-1.000 0.000,1.000-1.000,-2.000 1.000,1.000 1.000,-1.000-2.000,1.000 1.000,0.000 0.000,0.000 0.000,0.000-1.000,-1.000 0.000,1.000 0.000,0.000 0.000,0.000 1.000,0.000-1.000,1.000 0.000</inkml:trace>
</inkml:ink>
</file>

<file path=ppt/ink/ink28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127.000 6.000 24575,'-1.000'0.000'0,"0.000"-1.000"0,1.000 1.000 0,-1.000-1.000 0,1.000 1.000 0,-1.000-1.000 0,0.000 1.000 0,1.000 0.000 0,-1.000-1.000 0,0.000 1.000 0,0.000 0.000 0,1.000-1.000 0,-1.000 1.000 0,0.000 0.000 0,0.000 0.000 0,1.000 0.000 0,-1.000 0.000 0,0.000-1.000 0,0.000 1.000 0,0.000 0.000 0,1.000 1.000 0,-3.000-1.000 0,-23.000 0.000 0,22.000 0.000 0,-70.000 0.000-1365,69.000 0.000-5461</inkml:trace>
</inkml:ink>
</file>

<file path=ppt/ink/ink28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0.000 49.000 24575,'0.000'-1.000'0,"3.000"-1.000"0,5.000-3.000 0,9.000-2.000 0,9.000 0.000 0,7.000-1.000 0,9.000-1.000 0,-3.000 0.000-8191</inkml:trace>
</inkml:ink>
</file>

<file path=ppt/ink/ink28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163.000 0.000 24575,'62.000'0.000'0,"-108.000"6.000"0,22.000-6.000 0,17.000 1.000 0,0.000 0.000 0,0.000-1.000 0,-1.000-1.000 0,1.000 1.000 0,0.000-1.000 0,-8.000-2.000 0,40.000 10.000 0,37.000 4.000 0,-37.000-6.000 0,-23.000-4.000 0,-17.000-1.000 0,-60.000-6.000 0,83.000 10.000 0,-1.000 0.000 0,1.000-1.000 0,-1.000 1.000 0,1.000-1.000 0,0.000-1.000 0,0.000 1.000 0,16.000 1.000 0,-36.000-5.000 0,0.000 0.000 0,1.000 0.000 0,0.000-2.000 0,-18.000-4.000 0,-33.000-7.000 0,56.000 15.000 0,20.000 3.000 0,27.000 2.000 0,-13.000-8.000 0,-25.000-1.000 0,-19.000-1.000 0,6.000 2.000 0,-5.000-2.000 0,33.000 3.000 0,-37.000 1.000-273,0.000-1.000 0,0.000 0.000 0,0.000-1.000 0,-20.000-6.000 0,35.000 7.000-6553</inkml:trace>
</inkml:ink>
</file>

<file path=ppt/ink/ink28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0.000 40.000 24575,'5.000'0.000'0,"0.000"0.000"0,0.000 1.000 0,0.000 0.000 0,0.000 0.000 0,0.000 1.000 0,7.000 2.000 0,3.000 1.000 0,-46.000-30.000 0,21.000 17.000 0,23.000 10.000 0,21.000 9.000 0,-19.000-4.000 0,-24.000-15.000 0,-15.000-15.000 0,24.000 22.000 0,-1.000 1.000 0,1.000 0.000 0,0.000 0.000 0,0.000 0.000 0,0.000 0.000 0,-1.000 0.000 0,1.000 0.000 0,0.000 0.000 0,0.000-1.000 0,0.000 1.000 0,0.000 0.000 0,-1.000 0.000 0,1.000 0.000 0,0.000 0.000 0,0.000 0.000 0,0.000-1.000 0,0.000 1.000 0,0.000 0.000 0,0.000 0.000 0,-1.000 0.000 0,1.000-1.000 0,0.000 1.000 0,0.000 0.000 0,0.000 0.000 0,0.000-1.000 0,0.000 1.000 0,0.000 0.000 0,0.000 0.000 0,0.000 0.000 0,0.000-1.000 0,0.000 1.000 0,0.000 0.000 0,0.000 0.000 0,0.000-1.000 0,0.000 1.000 0,0.000 0.000 0,0.000 0.000 0,1.000 0.000 0,-1.000-1.000 0,0.000 1.000 0,0.000 0.000 0,0.000 0.000 0,0.000 0.000 0,0.000 0.000 0,0.000-1.000 0,1.000 1.000 0,13.000 5.000 0,30.000 22.000 0,-31.000-18.000 0,-30.000-18.000 0,16.000 8.000 0,0.000 1.000 0,-1.000-1.000 0,1.000 0.000 0,0.000 1.000 0,0.000-1.000 0,0.000 0.000 0,0.000 1.000 0,0.000-1.000 0,0.000 0.000 0,0.000 0.000 0,0.000 0.000 0,0.000 0.000 0,0.000 0.000 0,1.000 0.000 0,-1.000 0.000 0,0.000 0.000 0,0.000-2.000 0,3.000 3.000 0,-1.000 0.000 0,1.000-1.000 0,-1.000 1.000 0,1.000 0.000 0,0.000 0.000 0,-1.000 0.000 0,1.000 0.000 0,-1.000 0.000 0,1.000 1.000 0,0.000-1.000 0,-1.000 0.000 0,1.000 1.000 0,-1.000-1.000 0,1.000 1.000 0,-1.000-1.000 0,2.000 2.000 0,12.000 2.000 0,-6.000-3.000-1365</inkml:trace>
</inkml:ink>
</file>

<file path=ppt/ink/ink28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26.000 6.000 24575,'3.000'0.000'0,"0.000"1.000"0,0.000 0.000 0,0.000-1.000 0,0.000 1.000 0,0.000 0.000 0,0.000 1.000 0,0.000-1.000 0,3.000 2.000 0,-5.000-2.000 0,1.000-1.000 0,-1.000 1.000 0,0.000 0.000 0,0.000 0.000 0,1.000 0.000 0,-1.000 0.000 0,0.000 0.000 0,0.000 0.000 0,0.000 0.000 0,0.000 0.000 0,0.000 0.000 0,0.000 0.000 0,0.000 1.000 0,0.000-1.000 0,-1.000 0.000 0,1.000 0.000 0,-1.000 1.000 0,2.000 2.000 0,-32.000-20.000 0,13.000 5.000 0,15.000 10.000 0,0.000-1.000 0,1.000 1.000 0,-1.000 0.000 0,0.000 0.000 0,0.000 0.000 0,0.000 0.000 0,0.000 0.000 0,0.000 0.000 0,-1.000 1.000 0,1.000-1.000 0,-4.000 0.000 0,11.000 3.000-151,0.000-1.000-1,0.000 1.000 0,0.000 1.000 0,0.000-1.000 1,0.000 1.000-1,0.000-1.000 0,-1.000 2.000 1,8.000 5.000-1</inkml:trace>
</inkml:ink>
</file>

<file path=ppt/ink/ink2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5T14:11:23"/>
    </inkml:context>
    <inkml:brush xml:id="br0">
      <inkml:brushProperty name="width" value="0.025" units="cm"/>
      <inkml:brushProperty name="height" value="0.025" units="cm"/>
      <inkml:brushProperty name="color" value="#ffffff"/>
    </inkml:brush>
  </inkml:definitions>
  <inkml:trace contextRef="#ctx0" brushRef="#br0">1.000 0.000 24575,'1.000'0.000'0,"1.000"0.000"0,1.000 0.000 0,1.000 0.000 0,1.000 0.000 0,0.000 0.000 0,1.000 0.000 0,-1.000 0.000 0,1.000 0.000 0,-1.000 0.000 0,1.000 0.000 0,-1.000 0.000 0,0.000 0.000 0,1.000 0.000 0,-1.000 0.000 0</inkml:trace>
</inkml:ink>
</file>

<file path=ppt/ink/ink29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153.000 0.000 24575,'-5.000'2.000'0,"0.000"0.000"0,1.000 0.000 0,-1.000 0.000 0,1.000 1.000 0,0.000-1.000 0,0.000 1.000 0,0.000 0.000 0,0.000 0.000 0,-7.000 7.000 0,13.000-9.000 0,0.000-1.000 0,0.000 0.000 0,0.000 0.000 0,0.000 0.000 0,-1.000 0.000 0,1.000 0.000 0,0.000 0.000 0,0.000-1.000 0,0.000 1.000 0,-1.000 0.000 0,1.000-1.000 0,0.000 0.000 0,1.000 0.000 0,34.000-25.000 0,-39.000 26.000 0,0.000 0.000 0,0.000 0.000 0,0.000 1.000 0,0.000-1.000 0,0.000 1.000 0,0.000-1.000 0,1.000 1.000 0,-1.000 0.000 0,0.000 0.000 0,-2.000 2.000 0,-1.000 2.000 0,0.000-1.000 0,-1.000 1.000 0,1.000-1.000 0,-1.000 0.000 0,0.000-1.000 0,0.000 0.000 0,0.000 1.000 0,0.000-2.000 0,0.000 1.000 0,-1.000-1.000 0,1.000 0.000 0,-1.000 0.000 0,-10.000 1.000 0,19.000-4.000 0,1.000 0.000 0,0.000 0.000 0,-1.000 0.000 0,1.000-1.000 0,0.000 1.000 0,-1.000-1.000 0,0.000 1.000 0,1.000-1.000 0,2.000-2.000 0,-3.000-2.000 0,-20.000 13.000 0,12.000-4.000 0,0.000-1.000 0,-1.000 0.000 0,1.000 0.000 0,-1.000 0.000 0,1.000-1.000 0,-1.000 1.000 0,-10.000-1.000 0,22.000-2.000 0,-1.000 0.000 0,0.000 0.000 0,0.000 0.000 0,1.000-1.000 0,-1.000 0.000 0,6.000-3.000 0,-5.000 2.000 0,0.000 1.000 0,0.000 0.000 0,0.000 0.000 0,1.000 0.000 0,-1.000 0.000 0,10.000-1.000 0,33.000-6.000 0,-48.000 9.000 0,0.000 1.000 0,0.000 0.000 0,0.000 0.000 0,0.000 0.000 0,0.000 0.000 0,-1.000-1.000 0,1.000 1.000 0,0.000 0.000 0,-1.000 0.000 0,1.000 0.000 0,0.000-1.000 0,-1.000 1.000 0,1.000 0.000 0,-1.000 0.000 0,1.000-1.000 0,-1.000 1.000 0,1.000-1.000 0,-1.000 1.000 0,0.000 0.000 0,1.000-1.000 0,-2.000 1.000 0,-8.000 14.000 0,10.000-14.000 4,0.000 0.000 0,0.000 0.000 0,0.000 0.000 0,0.000-1.000 0,0.000 1.000 0,0.000 0.000 0,0.000 0.000 0,0.000 0.000 0,0.000 0.000 0,0.000 0.000 0,0.000 0.000 0,1.000 0.000 0,-1.000-1.000 0,0.000 1.000 0,1.000 0.000 0,-1.000 0.000 0,0.000 0.000 0,1.000 0.000 0,-1.000-1.000 0,1.000 1.000 0,-1.000 0.000 0,1.000-1.000 0,0.000 1.000 0,-1.000 0.000 0,1.000-1.000 0,0.000 1.000 0,-1.000-1.000 0,1.000 1.000 0,1.000 0.000 0,0.000 0.000-103,0.000 0.000 0,-1.000 0.000 0,1.000-1.000 0,0.000 1.000 0,-1.000-1.000 0,1.000 1.000 0,0.000-1.000 0,0.000 0.000 0,-1.000 0.000 0,1.000 0.000 0,0.000 0.000 0,0.000 0.000 0,-1.000 0.000 0,4.000 0.000 0</inkml:trace>
</inkml:ink>
</file>

<file path=ppt/ink/ink29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77.000 0.000 24575,'-1.000'1.000'0,"-1.000"-1.000"0,0.000 1.000 0,0.000 0.000 0,1.000-1.000 0,-1.000 1.000 0,0.000 0.000 0,1.000 0.000 0,-1.000 0.000 0,0.000 0.000 0,1.000 1.000 0,0.000-1.000 0,-3.000 2.000 0,-15.000 11.000 0,-8.000-7.000 0,47.000-12.000 0,-17.000 5.000 0,-1.000 0.000 0,0.000-1.000 0,1.000 1.000 0,-1.000-1.000 0,0.000 1.000 0,1.000-1.000 0,-1.000 0.000 0,0.000 0.000 0,0.000 0.000 0,1.000 0.000 0,-1.000 0.000 0,0.000 0.000 0,0.000-1.000 0,0.000 1.000 0,2.000-4.000 0,-43.000 20.000 0,19.000-8.000-1365,14.000-6.000-5461</inkml:trace>
</inkml:ink>
</file>

<file path=ppt/ink/ink29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84.000 0.000 24575,'-1.000'0.000'0,"-2.000"0.000"0,-1.000 0.000 0,0.000 1.000 0,-1.000 1.000 0,-1.000 0.000 0,0.000-1.000 0,0.000 0.000 0,0.000 0.000 0,1.000 1.000 0,0.000 1.000 0,1.000 0.000 0,0.000 0.000 0,1.000 1.000 0,-2.000-2.000 0,0.000 1.000 0,-1.000 0.000 0,1.000-1.000-8191</inkml:trace>
</inkml:ink>
</file>

<file path=ppt/ink/ink29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0.000 1.000 24575,'2.000'0.000'0,"-1.000"1.000"0,2.000 0.000 0,0.000 2.000 0,0.000 0.000 0,2.000-1.000 0,-1.000 1.000 0,0.000 1.000 0</inkml:trace>
</inkml:ink>
</file>

<file path=ppt/ink/ink29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1.000 1.000 24575,'0.000'1.000'0,"1.000"0.000"0,1.000 2.000 0,-1.000 1.000 0,0.000 1.000 0,1.000 0.000 0,0.000 0.000 0,0.000 1.000 0,1.000-1.000 0,0.000-2.000 0,1.000 1.000 0</inkml:trace>
</inkml:ink>
</file>

<file path=ppt/ink/ink29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1.000 35.000 24575,'11.000'11.000'0,"5.000"4.000"0,-18.000-11.000 0,-13.000-6.000 0,5.000-3.000 0,11.000 0.000 0,0.000 5.000 0,0.000 0.000 0,0.000-1.000 0,0.000 1.000 0,0.000 0.000 0,0.000 0.000 0,0.000-1.000 0,0.000 1.000 0,0.000 0.000 0,0.000 0.000 0,0.000 0.000 0,0.000 0.000 0,0.000 0.000 0,0.000 1.000 0,0.000-1.000 0,0.000 0.000 0,-1.000 0.000 0,1.000 1.000 0,0.000-1.000 0,0.000 0.000 0,1.000 1.000 0,55.000 32.000 0,-84.000-60.000 0,26.000 27.000 0,0.000-1.000 0,0.000 1.000 0,1.000-1.000 0,-1.000 1.000 0,0.000-1.000 0,0.000 0.000 0,1.000 1.000 0,-1.000-1.000 0,1.000 0.000 0,-1.000 0.000 0,1.000 1.000 0,-1.000-1.000 0,1.000 0.000 0,-1.000 0.000 0,1.000 0.000 0,0.000 0.000 0,-1.000 0.000 0,1.000 0.000 0,0.000 1.000 0,0.000-1.000 0,-1.000-2.000 0,6.000 0.000 0,7.000 10.000 0,8.000 6.000 0,-12.000-9.000 0,-10.000-7.000 0,-9.000-9.000 0,-15.000-12.000 0,25.000 24.000 0,0.000-1.000 0,0.000 0.000 0,0.000 1.000 0,0.000-1.000 0,-1.000 1.000 0,1.000-1.000 0,0.000 1.000 0,0.000-1.000 0,0.000 1.000 0,0.000 0.000 0,-1.000 0.000 0,1.000 0.000 0,0.000-1.000 0,0.000 1.000 0,-1.000 0.000 0,1.000 1.000 0,0.000-1.000 0,0.000 0.000 0,0.000 0.000 0,-1.000 0.000 0,1.000 1.000 0,0.000-1.000 0,-2.000 2.000 0,3.000-2.000 0,-1.000 0.000 0,1.000 0.000 0,0.000 0.000 0,0.000 0.000 0,0.000 0.000 0,0.000 0.000 0,0.000 0.000 0,0.000 0.000 0,0.000 0.000 0,0.000 0.000 0,-1.000 0.000 0,1.000 1.000 0,0.000-1.000 0,0.000 0.000 0,0.000 0.000 0,0.000 0.000 0,0.000 0.000 0,0.000 0.000 0,0.000 0.000 0,0.000 0.000 0,0.000 1.000 0,0.000-1.000 0,0.000 0.000 0,0.000 0.000 0,0.000 0.000 0,0.000 0.000 0,0.000 0.000 0,0.000 0.000 0,0.000 1.000 0,0.000-1.000 0,0.000 0.000 0,0.000 0.000 0,0.000 0.000 0,0.000 0.000 0,0.000 0.000 0,0.000 0.000 0,0.000 1.000 0,0.000-1.000 0,0.000 0.000 0,0.000 0.000 0,0.000 0.000 0,0.000 0.000 0,1.000 0.000 0,-1.000 0.000 0,0.000 0.000 0,0.000 0.000 0,0.000 0.000 0,0.000 1.000 0,0.000-1.000 0,0.000 0.000 0,0.000 0.000 0,1.000 0.000 0,9.000 6.000 0,11.000 2.000 0,53.000 2.000 0,-95.000-24.000 0,-3.000-1.000 0,28.000 14.000 0,-1.000 0.000 0,1.000 1.000 0,-1.000 0.000 0,1.000 0.000 0,-1.000 0.000 0,1.000 0.000 0,0.000 0.000 0,-1.000 1.000 0,1.000-1.000 0,5.000 3.000 0,-52.000-6.000 0,20.000 2.000 0,43.000 2.000 0,11.000 1.000 0,-26.000-2.000 0,-23.000-3.000 0,12.000 2.000 0,-31.000-10.000 0,93.000 10.000 0,-38.000 0.000 0,-26.000-2.000 0,-32.000 1.000 0,4.000 16.000-1365,31.000-11.000-5461</inkml:trace>
</inkml:ink>
</file>

<file path=ppt/ink/ink29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90.000 0.000 24575,'-3.000'1.000'0,"-1.000"0.000"0,1.000 0.000 0,0.000 0.000 0,0.000 0.000 0,0.000 1.000 0,-1.000-1.000 0,2.000 1.000 0,-1.000 0.000 0,0.000 0.000 0,0.000 0.000 0,0.000 0.000 0,1.000 0.000 0,-4.000 4.000 0,3.000-3.000 0,-1.000 1.000 0,1.000-1.000 0,-1.000 0.000 0,0.000-1.000 0,0.000 1.000 0,-8.000 3.000 0,1.000-2.000 0,19.000-3.000 0,20.000-7.000 0,-26.000 6.000 0,0.000-1.000 0,0.000 0.000 0,0.000 0.000 0,0.000 0.000 0,0.000 0.000 0,0.000 0.000 0,0.000-1.000 0,0.000 1.000 0,-1.000 0.000 0,1.000-1.000 0,0.000 1.000 0,-1.000-1.000 0,1.000 0.000 0,-1.000 0.000 0,1.000 0.000 0,1.000-3.000 0,-5.000 6.000 0,1.000 0.000 0,-1.000 0.000 0,0.000 0.000 0,1.000-1.000 0,-1.000 1.000 0,0.000-1.000 0,0.000 1.000 0,1.000-1.000 0,-1.000 0.000 0,0.000 0.000 0,0.000 1.000 0,0.000-1.000 0,1.000-1.000 0,-1.000 1.000 0,0.000 0.000 0,0.000 0.000 0,1.000-1.000 0,-1.000 1.000 0,0.000-1.000 0,0.000 1.000 0,1.000-1.000 0,-4.000-1.000 0,-19.000-17.000-1365</inkml:trace>
</inkml:ink>
</file>

<file path=ppt/ink/ink29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2.000 1.000 24575,'-1.000'1.000'0,"1.000"-1.000"0,0.000 1.000 0,0.000 0.000 0,0.000 0.000 0,0.000 0.000 0,0.000 0.000 0,0.000 0.000 0,0.000 0.000 0,0.000 0.000 0,0.000 0.000 0,0.000 0.000 0,0.000 0.000 0,1.000-1.000 0,-1.000 1.000 0,0.000 0.000 0,1.000 0.000 0,-1.000 0.000 0,0.000 0.000 0,1.000-1.000 0,-1.000 1.000 0,1.000 0.000 0,0.000 0.000 0,-1.000-1.000 0,1.000 1.000 0,0.000 0.000 0,-1.000-1.000 0,1.000 1.000 0,0.000-1.000 0,-1.000 1.000 0,1.000-1.000 0,0.000 1.000 0,0.000-1.000 0,0.000 1.000 0,0.000-1.000 0,-1.000 0.000 0,1.000 1.000 0,0.000-1.000 0,0.000 0.000 0,0.000 0.000 0,0.000 0.000 0,0.000 0.000 0,1.000 0.000 0,13.000 4.000 0,-14.000-3.000 0,1.000 0.000 0,-1.000 1.000 0,1.000-1.000 0,-1.000 0.000 0,0.000 1.000 0,1.000-1.000 0,-1.000 1.000 0,0.000 0.000 0,0.000-1.000 0,1.000 4.000 0,-1.000-5.000 0,-1.000 1.000 0,1.000 0.000 0,-1.000-1.000 0,0.000 1.000 0,1.000-1.000 0,-1.000 1.000 0,0.000 0.000 0,1.000-1.000 0,-1.000 1.000 0,0.000 0.000 0,0.000-1.000 0,0.000 1.000 0,0.000 0.000 0,0.000-1.000 0,1.000 1.000 0,-1.000 0.000 0,0.000-1.000 0,-1.000 1.000 0,1.000 0.000 0,0.000 0.000 0,0.000-1.000 0,0.000 1.000 0,0.000 0.000 0,0.000-1.000 0,-1.000 1.000 0,1.000-1.000 0,0.000 1.000 0,-1.000 0.000 0,1.000-1.000 0,0.000 1.000 0,-1.000 0.000 0,-2.000-4.000 0,0.000-1.000 0,0.000 1.000 0,0.000-1.000 0,1.000 0.000 0,-1.000 0.000 0,-3.000-8.000 0,5.000 9.000 0,-7.000-10.000 0,9.000 15.000 0,11.000 24.000 0,-7.000-14.000 0,-4.000-9.000 0,0.000-1.000 0,-1.000 1.000 0,1.000-1.000 0,-1.000 1.000 0,1.000-1.000 0,-1.000 1.000 0,0.000-1.000 0,0.000 1.000 0,0.000 3.000 0,-1.000 8.000 0,2.000-13.000 0,-1.000-1.000 0,0.000 0.000 0,1.000 0.000 0,-1.000 0.000 0,0.000 0.000 0,1.000 0.000 0,-1.000 0.000 0,0.000 1.000 0,1.000-1.000 0,-1.000 0.000 0,0.000 0.000 0,1.000 0.000 0,-1.000 0.000 0,1.000 0.000 0,-1.000 0.000 0,0.000 0.000 0,1.000-1.000 0,-1.000 1.000 0,0.000 0.000 0,1.000 0.000 0,-1.000 0.000 0,0.000 0.000 0,1.000 0.000 0,-1.000 0.000 0,0.000-1.000 0,1.000 1.000 0,-1.000 0.000 0,0.000 0.000 0,1.000-1.000 0,-1.000 1.000 0,0.000 0.000 0,0.000 0.000 0,1.000-1.000 0,-1.000 1.000 0,0.000 0.000 0,0.000-1.000 0,0.000 1.000 0,1.000-1.000 0,17.000-15.000 0,-16.000 14.000 0,29.000-14.000 0,-28.000 15.000 0,1.000 0.000 0,-1.000-1.000 0,0.000 1.000 0,0.000-1.000 0,0.000 1.000 0,0.000-1.000 0,0.000 0.000 0,4.000-4.000 0,-28.000 15.000 0,9.000-4.000 0,17.000-6.000 0,61.000-23.000 0,-66.000 24.000 0,-1.000 0.000 0,1.000 0.000 0,0.000 0.000 0,0.000 0.000 0,0.000 0.000 0,0.000 0.000 0,0.000 0.000 0,0.000 0.000 0,0.000 0.000 0,0.000 0.000 0,0.000 0.000 0,0.000 0.000 0,0.000 0.000 0,0.000 0.000 0,0.000 0.000 0,0.000 0.000 0,0.000-1.000 0,0.000 1.000 0,0.000 0.000 0,0.000 0.000 0,0.000 0.000 0,0.000 0.000 0,0.000 0.000 0,0.000 0.000 0,-16.000 1.000 0,12.000-1.000 0,0.000 0.000 0,0.000 1.000 0,1.000 0.000 0,-1.000 0.000 0,0.000 0.000 0,0.000 0.000 0,0.000 1.000 0,-5.000 2.000 0,-18.000 12.000 0,22.000-14.000 0,0.000 0.000 0,1.000 1.000 0,-1.000 0.000 0,1.000 0.000 0,-7.000 5.000 0,16.000-9.000 0,-2.000 1.000 0,-1.000-1.000 0,1.000 1.000 0,0.000-1.000 0,-1.000 0.000 0,1.000 0.000 0,-1.000 0.000 0,1.000 0.000 0,-1.000 0.000 0,0.000-1.000 0,1.000 1.000 0,-1.000-1.000 0,0.000 0.000 0,3.000-2.000 0,0.000-1.000 0,1.000-1.000 0,1.000 1.000 0,-1.000 0.000 0,1.000 1.000 0,-1.000-1.000 0,14.000-5.000 0,-34.000 27.000-1365,11.000-13.000-5461</inkml:trace>
</inkml:ink>
</file>

<file path=ppt/ink/ink29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0.000 29.000 24575,'21.000'-11.000'0,"2.000"-3.000"0,-20.000 10.000-118,-9.000 8.000 156,-16.000 12.000 162,8.000-3.000-401,37.000-27.000-1083,-19.000 12.000-5542</inkml:trace>
</inkml:ink>
</file>

<file path=ppt/ink/ink29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0.000 21.000 24575,'6.000'-1.000'0,"-1.000"0.000"0,1.000-1.000 0,-1.000 0.000 0,0.000 0.000 0,0.000-1.000 0,0.000 1.000 0,7.000-5.000 0,-55.000 28.000-1365</inkml:trace>
</inkml:ink>
</file>

<file path=ppt/ink/ink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2:58:43"/>
    </inkml:context>
    <inkml:brush xml:id="br0">
      <inkml:brushProperty name="width" value="0.025" units="cm"/>
      <inkml:brushProperty name="height" value="0.025" units="cm"/>
      <inkml:brushProperty name="color" value="#ffffff"/>
    </inkml:brush>
  </inkml:definitions>
  <inkml:trace contextRef="#ctx0" brushRef="#br0">18.000 33.000 24575,'59.000'0.000'0,"-60.000"-4.000"0,-4.000-12.000 0,5.000 15.000 0,0.000 1.000 0,1.000-1.000 0,-1.000 1.000 0,0.000-1.000 0,0.000 1.000 0,0.000 0.000 0,0.000-1.000 0,1.000 1.000 0,-1.000-1.000 0,0.000 1.000 0,0.000 0.000 0,0.000-1.000 0,1.000 1.000 0,-1.000 0.000 0,0.000-1.000 0,1.000 1.000 0,-1.000 0.000 0,0.000 0.000 0,1.000-1.000 0,-1.000 1.000 0,1.000 0.000 0,-1.000 0.000 0,0.000-1.000 0,1.000 1.000 0,-1.000 0.000 0,1.000 0.000 0,-1.000 0.000 0,0.000 0.000 0,1.000 0.000 0,-1.000 0.000 0,1.000 0.000 0,-1.000 0.000 0,1.000 0.000 0,-1.000 0.000 0,1.000 0.000 0,-1.000 0.000 0,0.000 0.000 0,1.000 0.000 0,-1.000 0.000 0,1.000 0.000 0,-1.000 0.000 0,1.000 0.000 0,-1.000 1.000 0,1.000-1.000 0,9.000 3.000 0,0.000 1.000 0,1.000 0.000 0,-1.000 0.000 0,-1.000 1.000 0,1.000 0.000 0,-1.000 1.000 0,16.000 12.000 0,-79.000-56.000 0,51.000 36.000 0,0.000 0.000 0,0.000 0.000 0,0.000 0.000 0,-1.000 1.000 0,1.000 0.000 0,0.000-1.000 0,-1.000 1.000 0,1.000 1.000 0,0.000-1.000 0,-1.000 0.000 0,1.000 1.000 0,-1.000 0.000 0,1.000-1.000 0,-1.000 2.000 0,1.000-1.000 0,-1.000 0.000 0,-3.000 1.000 0,6.000-1.000 0,1.000 1.000 0,-1.000-1.000 0,1.000 0.000 0,-1.000 0.000 0,1.000 1.000 0,-1.000-1.000 0,1.000 0.000 0,0.000 0.000 0,-1.000 1.000 0,1.000-1.000 0,-1.000 0.000 0,1.000 1.000 0,0.000-1.000 0,-1.000 1.000 0,1.000-1.000 0,0.000 0.000 0,-1.000 1.000 0,1.000-1.000 0,0.000 1.000 0,0.000-1.000 0,0.000 1.000 0,-1.000-1.000 0,1.000 1.000 0,0.000-1.000 0,0.000 1.000 0,0.000-1.000 0,0.000 1.000 0,0.000-1.000 0,0.000 1.000 0,0.000 0.000 0,9.000 17.000 0,24.000 14.000 0,-29.000-29.000 0,7.000 9.000 0,-15.000-11.000 0,-29.000-14.000 0,-2.000 0.000 0,56.000 7.000 0,22.000 1.000 0,-38.000 4.000 0,-3.000 1.000 0,1.000 0.000 0,0.000 0.000 0,0.000 0.000 0,0.000 0.000 0,-1.000 0.000 0,1.000 1.000 0,0.000-1.000 0,-1.000 1.000 0,1.000 0.000 0,0.000 0.000 0,-1.000 0.000 0,4.000 1.000 0,-33.000 1.000 0,24.000-3.000 0,1.000-1.000 0,0.000 0.000 0,0.000 1.000 0,-1.000-1.000 0,1.000 0.000 0,0.000 0.000 0,0.000 0.000 0,0.000-1.000 0,-3.000-1.000 0,5.000 3.000 0,0.000 0.000 0,0.000 0.000 0,0.000-1.000 0,0.000 1.000 0,0.000 0.000 0,-1.000 0.000 0,1.000 0.000 0,0.000 0.000 0,0.000 0.000 0,0.000 0.000 0,0.000-1.000 0,0.000 1.000 0,0.000 0.000 0,0.000 0.000 0,0.000 0.000 0,0.000 0.000 0,0.000 0.000 0,0.000-1.000 0,0.000 1.000 0,0.000 0.000 0,0.000 0.000 0,0.000 0.000 0,0.000 0.000 0,0.000 0.000 0,0.000-1.000 0,0.000 1.000 0,0.000 0.000 0,0.000 0.000 0,0.000 0.000 0,0.000 0.000 0,0.000 0.000 0,0.000-1.000 0,0.000 1.000 0,0.000 0.000 0,1.000 0.000 0,-1.000 0.000 0,0.000 0.000 0,0.000 0.000 0,0.000 0.000 0,0.000 0.000 0,0.000-1.000 0,0.000 1.000 0,0.000 0.000 0,1.000 0.000 0,15.000-3.000 0,-12.000 2.000 0,1.000 1.000 0,0.000-1.000 0,-1.000 1.000 0,1.000 0.000 0,0.000 1.000 0,-1.000-1.000 0,1.000 1.000 0,-1.000 0.000 0,1.000 0.000 0,-1.000 0.000 0,1.000 1.000 0,-1.000 0.000 0,0.000 0.000 0,1.000 0.000 0,5.000 4.000 0,-41.000-22.000 0,15.000 5.000 0,15.000 10.000 0,1.000 1.000 0,-1.000-1.000 0,0.000 1.000 0,1.000-1.000 0,-1.000 1.000 0,1.000 0.000 0,-1.000 0.000 0,1.000-1.000 0,-1.000 1.000 0,0.000 0.000 0,1.000 0.000 0,-1.000-1.000 0,0.000 1.000 0,1.000 0.000 0,-1.000 0.000 0,0.000 0.000 0,1.000 0.000 0,-1.000 0.000 0,0.000 0.000 0,1.000 0.000 0,-1.000 0.000 0,0.000 1.000 0,1.000-1.000 0,-2.000 0.000 0,3.000 3.000 0,0.000-1.000 0,1.000 0.000 0,-1.000 0.000 0,1.000 0.000 0,0.000 0.000 0,0.000 0.000 0,0.000 0.000 0,0.000 0.000 0,0.000-1.000 0,4.000 3.000 0,3.000 5.000 0,-8.000-9.000 0,-1.000 0.000 0,0.000 0.000 0,0.000 1.000 0,1.000-1.000 0,-1.000 0.000 0,0.000 1.000 0,0.000-1.000 0,1.000 0.000 0,-1.000 1.000 0,0.000-1.000 0,0.000 0.000 0,0.000 1.000 0,0.000-1.000 0,0.000 1.000 0,1.000-1.000 0,-1.000 0.000 0,0.000 1.000 0,0.000-1.000 0,0.000 1.000 0,0.000-1.000 0,0.000 0.000 0,0.000 1.000 0,0.000-1.000 0,0.000 1.000 0,0.000-1.000 0,-1.000 0.000 0,1.000 1.000 0,0.000-1.000 0,0.000 0.000 0,0.000 1.000 0,0.000-1.000 0,0.000 1.000 0,-1.000-1.000 0,1.000 0.000 0,0.000 1.000 0,-1.000-1.000 0,-16.000 7.000 0,-19.000-7.000 0,5.000-8.000 0,24.000 6.000 0,0.000-1.000 0,0.000 2.000 0,0.000-1.000 0,0.000 1.000 0,-9.000 0.000 0,33.000 6.000 0,-13.000-1.000 0,-17.000-2.000 0,-16.000 3.000 0,29.000-5.000 0,0.000 0.000 0,0.000 0.000 0,0.000 0.000 0,0.000 0.000 0,-1.000 0.000 0,1.000 1.000 0,0.000-1.000 0,0.000 0.000 0,0.000 0.000 0,0.000 0.000 0,0.000 0.000 0,0.000 0.000 0,0.000 0.000 0,0.000 0.000 0,0.000 0.000 0,0.000 0.000 0,-1.000 1.000 0,1.000-1.000 0,0.000 0.000 0,0.000 0.000 0,0.000 0.000 0,0.000 0.000 0,0.000 0.000 0,0.000 0.000 0,0.000 1.000 0,0.000-1.000 0,0.000 0.000 0,0.000 0.000 0,0.000 0.000 0,0.000 0.000 0,0.000 0.000 0,0.000 0.000 0,0.000 0.000 0,0.000 1.000 0,0.000-1.000 0,0.000 0.000 0,1.000 0.000 0,-1.000 0.000 0,0.000 0.000 0,0.000 0.000 0,0.000 0.000 0,0.000 0.000 0,0.000 1.000 0,0.000-1.000 0,0.000 0.000 0,0.000 0.000 0,0.000 0.000 0,0.000 0.000 0,0.000 0.000 0,1.000 0.000 0,-1.000 0.000 0,0.000 0.000 0,0.000 0.000 0,17.000 7.000 0,-10.000-5.000-119,1.000 0.000 370,-21.000-2.000-1748,5.000 0.000-5329</inkml:trace>
</inkml:ink>
</file>

<file path=ppt/ink/ink3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5T14:11:24"/>
    </inkml:context>
    <inkml:brush xml:id="br0">
      <inkml:brushProperty name="width" value="0.025" units="cm"/>
      <inkml:brushProperty name="height" value="0.025" units="cm"/>
      <inkml:brushProperty name="color" value="#ffffff"/>
    </inkml:brush>
  </inkml:definitions>
  <inkml:trace contextRef="#ctx0" brushRef="#br0">1.000 0.000 24575,'386.000'0.000'-1365,"-381.000"0.000"-5461</inkml:trace>
</inkml:ink>
</file>

<file path=ppt/ink/ink30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53.000 24.000 24575,'1.000'0.000'0,"1.000"-1.000"0,-1.000 1.000 0,1.000 0.000 0,-1.000-1.000 0,1.000 1.000 0,-1.000-1.000 0,1.000 0.000 0,-1.000 1.000 0,1.000-1.000 0,-1.000 0.000 0,0.000 0.000 0,0.000 0.000 0,1.000 0.000 0,-1.000 0.000 0,0.000 0.000 0,0.000 0.000 0,0.000 0.000 0,1.000-2.000 0,-2.000 3.000 0,0.000 0.000 0,0.000 0.000 0,0.000 0.000 0,1.000 0.000 0,-1.000 0.000 0,0.000-1.000 0,0.000 1.000 0,0.000 0.000 0,0.000 0.000 0,0.000 0.000 0,0.000-1.000 0,0.000 1.000 0,0.000 0.000 0,0.000 0.000 0,0.000 0.000 0,0.000 0.000 0,1.000-1.000 0,-1.000 1.000 0,0.000 0.000 0,0.000 0.000 0,0.000 0.000 0,0.000-1.000 0,-1.000 1.000 0,1.000 0.000 0,0.000 0.000 0,0.000 0.000 0,0.000-1.000 0,0.000 1.000 0,0.000 0.000 0,0.000 0.000 0,0.000 0.000 0,0.000-1.000 0,0.000 1.000 0,0.000 0.000 0,0.000 0.000 0,-1.000 0.000 0,1.000 0.000 0,0.000 0.000 0,0.000-1.000 0,0.000 1.000 0,-18.000 3.000 0,9.000 2.000 0,0.000 0.000 0,0.000 0.000 0,0.000 1.000 0,1.000 0.000 0,-8.000 7.000 0,16.000-12.000 0,8.000-3.000 0,13.000-8.000 0,-17.000 9.000 0,12.000-6.000-1365</inkml:trace>
</inkml:ink>
</file>

<file path=ppt/ink/ink30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51.000 1.000 24575,'-4.000'0.000'0,"0.000"1.000"0,0.000 0.000 0,0.000 0.000 0,0.000 1.000 0,0.000-1.000 0,0.000 1.000 0,0.000 0.000 0,0.000 0.000 0,1.000 0.000 0,-1.000 0.000 0,-4.000 5.000 0,8.000-6.000-1365</inkml:trace>
</inkml:ink>
</file>

<file path=ppt/ink/ink30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22.000 27.000 24575,'-2.000'0.000'0,"0.000"0.000"0,1.000 0.000 0,-1.000 1.000 0,1.000-1.000 0,-1.000 0.000 0,1.000 0.000 0,-1.000 1.000 0,1.000-1.000 0,-1.000 1.000 0,1.000 0.000 0,-1.000-1.000 0,-1.000 2.000 0,16.000-9.000 0,38.000-18.000-1365</inkml:trace>
</inkml:ink>
</file>

<file path=ppt/ink/ink30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74.000 0.000 24575,'-3.000'1.000'0,"-3.000"1.000"0,-1.000 2.000 0,0.000-1.000 0,1.000 0.000 0,-1.000-1.000 0,2.000 0.000 0,0.000 0.000 0,2.000 0.000 0,0.000 0.000 0,-1.000 1.000 0,0.000-1.000 0,0.000 1.000 0,-1.000 0.000 0,0.000 0.000 0</inkml:trace>
</inkml:ink>
</file>

<file path=ppt/ink/ink30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38.000 1.000 24575,'-1.000'0.000'0,"-1.000"1.000"0,-1.000 0.000 0,-1.000 1.000 0,-1.000 0.000 0,1.000 1.000 0,-1.000-1.000 0,2.000 1.000 0,-1.000 0.000 0,1.000-1.000 0,0.000 0.000 0</inkml:trace>
</inkml:ink>
</file>

<file path=ppt/ink/ink30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41.000 71.000 24575,'4.000'-1.000'0,"1.000"1.000"0,-1.000 0.000 0,0.000 0.000 0,1.000 0.000 0,-1.000 1.000 0,0.000-1.000 0,8.000 3.000 0,-12.000-3.000 0,0.000 0.000 0,0.000 0.000 0,0.000 0.000 0,0.000 0.000 0,0.000 1.000 0,0.000-1.000 0,0.000 0.000 0,0.000 0.000 0,0.000 0.000 0,0.000 0.000 0,0.000 0.000 0,0.000 0.000 0,0.000 0.000 0,0.000 0.000 0,0.000 0.000 0,0.000 1.000 0,0.000-1.000 0,0.000 0.000 0,0.000 0.000 0,0.000 0.000 0,0.000 0.000 0,0.000 0.000 0,0.000 0.000 0,0.000 0.000 0,0.000 0.000 0,0.000 0.000 0,0.000 1.000 0,0.000-1.000 0,0.000 0.000 0,0.000 0.000 0,0.000 0.000 0,0.000 0.000 0,0.000 0.000 0,0.000 0.000 0,0.000 0.000 0,0.000 0.000 0,0.000 0.000 0,0.000 0.000 0,0.000 0.000 0,1.000 0.000 0,-1.000 1.000 0,-20.000 1.000 0,-25.000-1.000 0,27.000-2.000 0,31.000-1.000 0,30.000 0.000 0,-21.000 3.000 0,11.000 0.000 0,-27.000-2.000 0,-14.000-1.000 0,4.000 1.000 0,0.000 0.000 0,0.000 0.000 0,-1.000 0.000 0,1.000-1.000 0,0.000 0.000 0,0.000 0.000 0,1.000 0.000 0,-1.000 0.000 0,0.000 0.000 0,1.000-1.000 0,-1.000 0.000 0,-4.000-5.000 0,8.000 8.000 0,0.000-1.000 0,0.000 1.000 0,1.000-1.000 0,-1.000 1.000 0,1.000 0.000 0,-1.000-1.000 0,0.000 1.000 0,1.000-1.000 0,-1.000 1.000 0,1.000 0.000 0,-1.000 0.000 0,1.000-1.000 0,-1.000 1.000 0,1.000 0.000 0,-1.000 0.000 0,1.000-1.000 0,-1.000 1.000 0,1.000 0.000 0,-1.000 0.000 0,1.000 0.000 0,-1.000 0.000 0,1.000 0.000 0,-1.000 0.000 0,1.000 0.000 0,-1.000 0.000 0,1.000 0.000 0,-1.000 0.000 0,1.000 0.000 0,0.000 0.000 0,21.000-1.000 0,-10.000 2.000 0,1.000 0.000 0,0.000 0.000 0,0.000 2.000 0,17.000 4.000 0,-93.000 2.000 0,50.000-9.000 0,1.000 0.000 0,31.000 0.000 0,-1.000 0.000 0,15.000 1.000 0,-26.000-2.000 0,-14.000-1.000 0,0.000 0.000 0,1.000 0.000 0,0.000 0.000 0,0.000 0.000 0,1.000-1.000 0,-8.000-4.000 0,12.000 7.000 0,0.000-1.000 0,0.000 1.000 0,0.000-1.000 0,0.000 1.000 0,0.000-1.000 0,0.000 0.000 0,0.000 0.000 0,0.000 1.000 0,0.000-1.000 0,0.000 0.000 0,0.000 0.000 0,0.000 0.000 0,1.000 0.000 0,-1.000 0.000 0,0.000 0.000 0,1.000 0.000 0,-1.000 0.000 0,1.000 0.000 0,-1.000 0.000 0,1.000 0.000 0,-1.000 0.000 0,1.000 0.000 0,0.000-1.000 0,0.000 1.000 0,0.000 0.000 0,-1.000 0.000 0,1.000 0.000 0,0.000-1.000 0,0.000 1.000 0,1.000 0.000 0,-1.000 0.000 0,0.000 0.000 0,0.000 0.000 0,1.000-3.000 0,-1.000 4.000 3,1.000 0.000-1,-1.000-1.000 0,0.000 1.000 0,0.000 0.000 1,0.000 0.000-1,1.000-1.000 0,-1.000 1.000 0,0.000 0.000 1,0.000 0.000-1,1.000 0.000 0,-1.000-1.000 0,0.000 1.000 1,1.000 0.000-1,-1.000 0.000 0,0.000 0.000 0,0.000 0.000 1,1.000 0.000-1,-1.000 0.000 0,0.000 0.000 0,1.000-1.000 1,-1.000 1.000-1,0.000 0.000 0,1.000 0.000 0,-1.000 0.000 1,0.000 0.000-1,1.000 1.000 0,-1.000-1.000 0,0.000 0.000 1,1.000 0.000-1,-1.000 0.000 0,0.000 0.000 0,1.000 0.000 1,-1.000 0.000-1,0.000 0.000 0,1.000 0.000 0,-1.000 1.000 1,0.000-1.000-1,1.000 0.000 0,10.000 9.000-737,-9.000-7.000 17</inkml:trace>
</inkml:ink>
</file>

<file path=ppt/ink/ink30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2.000 7.000 24575,'6.000'7.000'0,"-1.000"-2.000"0,-11.000-16.000 0,7.000 11.000-1,-1.000-1.000-1,0.000 1.000 0,0.000 0.000 0,0.000 0.000 1,0.000-1.000-1,0.000 1.000 0,0.000 0.000 1,0.000 0.000-1,-1.000-1.000 0,1.000 1.000 0,0.000 0.000 1,0.000 0.000-1,0.000 0.000 0,0.000-1.000 1,0.000 1.000-1,0.000 0.000 0,0.000 0.000 0,0.000-1.000 1,0.000 1.000-1,-1.000 0.000 0,1.000 0.000 1,0.000 0.000-1,0.000 0.000 0,0.000-1.000 0,-1.000 1.000 1,1.000 0.000-1,0.000 0.000 0,0.000 0.000 1,0.000 0.000-1,-1.000 0.000 0,1.000-1.000 1,0.000 1.000-1,0.000 0.000 0,0.000 0.000 0,-1.000 0.000 1,1.000 0.000-1,0.000 0.000 0,0.000 0.000 1,-1.000 0.000-1,1.000 0.000 0,0.000 0.000 0,0.000 0.000 1,-1.000 0.000-1,1.000 0.000 0,0.000 0.000 1,-1.000 0.000-1,2.000 12.000 202,2.000 1.000-401,-1.000-13.000-263,-1.000-7.000-356,-1.000 3.000-6006</inkml:trace>
</inkml:ink>
</file>

<file path=ppt/ink/ink30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0.000 11.000 24575,'7.000'4.000'0,"9.000"4.000"0,-14.000-9.000 0,-8.000-9.000 0,7.000 22.000 0,0.000-7.000 0,-3.000-14.000 0,-6.000-10.000 0,11.000 35.000 0,0.000-8.000-1365</inkml:trace>
</inkml:ink>
</file>

<file path=ppt/ink/ink30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49.000 23.000 24575,'-10.000'0.000'0,"7.000"1.000"0,0.000-1.000 0,-1.000 1.000 0,1.000-1.000 0,0.000 0.000 0,0.000 0.000 0,0.000-1.000 0,0.000 1.000 0,0.000-1.000 0,0.000 1.000 0,-5.000-2.000 0,47.000-7.000 0,-36.000 9.000 0,17.000-2.000 0,-37.000-4.000 0,-24.000 2.000 0,38.000 5.000 0,5.000-1.000 0,23.000 0.000 0,2.000 0.000 0,-26.000 0.000 0,-4.000 0.000 0,-10.000 1.000 0,2.000-1.000-1365,6.000 0.000-5461</inkml:trace>
</inkml:ink>
</file>

<file path=ppt/ink/ink30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120.000 22.000 24575,'-4.000'0.000'0,"-1.000"-1.000"0,0.000 1.000 0,1.000-1.000 0,-1.000 1.000 0,1.000-2.000 0,-1.000 1.000 0,1.000 0.000 0,-5.000-3.000 0,26.000-1.000 0,3.000 0.000 0,-19.000 4.000 0,-13.000 0.000 0,-83.000 7.000-1365,89.000-6.000-5461</inkml:trace>
</inkml:ink>
</file>

<file path=ppt/ink/ink3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5T14:12:32"/>
    </inkml:context>
    <inkml:brush xml:id="br0">
      <inkml:brushProperty name="width" value="0.025" units="cm"/>
      <inkml:brushProperty name="height" value="0.025" units="cm"/>
      <inkml:brushProperty name="color" value="#ffffff"/>
    </inkml:brush>
  </inkml:definitions>
  <inkml:trace contextRef="#ctx0" brushRef="#br0">0.000 1.000 24575,'127.000'11.000'0,"-1.000"0.000"0,-138.000-11.000-118,-64.000-1.000 370,68.000 0.000-419,0.000 1.000 1,1.000-2.000-1,-1.000 1.000 1,0.000-1.000-1,1.000 0.000 1,-1.000-1.000-1,1.000 1.000 1,-12.000-7.000-1</inkml:trace>
</inkml:ink>
</file>

<file path=ppt/ink/ink31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89.000 16.000 24575,'8.000'0.000'0,"-1.000"-1.000"0,1.000 0.000 0,-1.000 0.000 0,10.000-4.000 0,14.000-2.000 0,-59.000 9.000 32,-53.000-3.000 0,28.000 0.000-1461,48.000 1.000-5397</inkml:trace>
</inkml:ink>
</file>

<file path=ppt/ink/ink31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48.000 1.000 24575,'-1.000'0.000'0,"-1.000"0.000"0,-1.000 1.000 0,0.000 0.000 0,1.000 1.000 0,-1.000 0.000 0,-1.000 0.000 0,0.000-1.000 0,-1.000 1.000 0,0.000 0.000 0,0.000-1.000 0,0.000 0.000 0,-1.000 0.000 0</inkml:trace>
</inkml:ink>
</file>

<file path=ppt/ink/ink31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24.000 1.000 24575,'-2.000'0.000'0,"0.000"0.000"0,1.000 0.000 0,-1.000 0.000 0,0.000 0.000 0,1.000 0.000 0,-1.000 1.000 0,0.000-1.000 0,1.000 0.000 0,-1.000 1.000 0,1.000 0.000 0,-1.000-1.000 0,-1.000 2.000 0,4.000 2.000 0,14.000-2.000 0,1.000-4.000-1365</inkml:trace>
</inkml:ink>
</file>

<file path=ppt/ink/ink31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48.000 78.000 24575,'-15.000'-3.000'0,"13.000"3.000"0,0.000-1.000 0,-1.000 0.000 0,1.000 1.000 0,0.000-1.000 0,0.000 1.000 0,-1.000 0.000 0,1.000 0.000 0,0.000 0.000 0,-1.000 0.000 0,1.000 0.000 0,0.000 0.000 0,-4.000 1.000 0,7.000 0.000 0,-1.000-1.000 0,0.000 1.000 0,0.000-1.000 0,1.000 1.000 0,-1.000-1.000 0,0.000 0.000 0,1.000 1.000 0,-1.000-1.000 0,0.000 1.000 0,1.000-1.000 0,-1.000 0.000 0,1.000 0.000 0,-1.000 1.000 0,0.000-1.000 0,1.000 0.000 0,-1.000 0.000 0,1.000 1.000 0,-1.000-1.000 0,1.000 0.000 0,-1.000 0.000 0,1.000 0.000 0,-1.000 0.000 0,1.000 0.000 0,-1.000 0.000 0,1.000 0.000 0,-1.000 1.000 0,1.000-2.000 0,-1.000 1.000 0,1.000 0.000 0,18.000 4.000 0,-18.000-4.000 0,0.000 0.000 0,0.000 0.000 0,1.000 1.000 0,-1.000-1.000 0,0.000 0.000 0,1.000 0.000 0,-1.000 0.000 0,0.000-1.000 0,1.000 1.000 0,-1.000 0.000 0,0.000 0.000 0,0.000-1.000 0,1.000 1.000 0,-1.000 0.000 0,0.000-1.000 0,0.000 0.000 0,0.000 1.000 0,0.000-1.000 0,0.000 1.000 0,1.000-1.000 0,-1.000 0.000 0,0.000 0.000 0,0.000 0.000 0,-1.000 0.000 0,1.000 0.000 0,0.000 0.000 0,0.000 0.000 0,0.000 0.000 0,-1.000 0.000 0,1.000 0.000 0,0.000-2.000 0,0.000 2.000 0,0.000 0.000 0,1.000 0.000 0,-1.000 0.000 0,1.000 0.000 0,-1.000 0.000 0,1.000 0.000 0,-1.000 0.000 0,1.000 0.000 0,-1.000 1.000 0,1.000-1.000 0,0.000 1.000 0,-1.000-1.000 0,1.000 1.000 0,0.000-1.000 0,0.000 1.000 0,-1.000 0.000 0,1.000 0.000 0,2.000 0.000 0,38.000 2.000 0,-24.000-1.000 0,-17.000-4.000 0,-10.000-3.000 0,-22.000-12.000 0,9.000 5.000 0,64.000 14.000 0,43.000 16.000 0,-143.000-25.000 0,46.000 5.000 0,21.000 6.000 0,5.000 1.000 0,-14.000-4.000 0,1.000 0.000 0,-1.000 0.000 0,0.000 1.000 0,0.000-1.000 0,0.000 0.000 0,0.000 0.000 0,0.000 0.000 0,0.000 0.000 0,0.000 0.000 0,0.000 0.000 0,0.000 0.000 0,0.000 0.000 0,1.000 0.000 0,-1.000 0.000 0,0.000 0.000 0,0.000 0.000 0,0.000 0.000 0,0.000 0.000 0,0.000 0.000 0,0.000 0.000 0,0.000 0.000 0,1.000 0.000 0,-1.000 0.000 0,0.000 0.000 0,0.000 0.000 0,0.000 0.000 0,0.000 0.000 0,0.000 0.000 0,0.000 0.000 0,0.000 0.000 0,1.000 0.000 0,-1.000 0.000 0,0.000 0.000 0,0.000 0.000 0,0.000 0.000 0,0.000 0.000 0,0.000 0.000 0,0.000 0.000 0,0.000 0.000 0,0.000 0.000 0,0.000 0.000 0,1.000 0.000 0,-1.000-1.000 0,0.000 1.000 0,0.000 0.000 0,0.000 0.000 0,0.000 0.000 0,0.000 0.000 0,0.000 0.000 0,0.000 0.000 0,0.000 0.000 0,0.000 0.000 0,0.000-1.000 0,0.000 1.000 0,0.000 0.000 0,0.000 0.000 0,0.000 0.000 0,0.000 0.000 0,0.000 0.000 0,0.000 0.000 0,0.000 0.000 0,0.000-1.000 0,0.000 1.000 0,0.000 0.000 0,0.000 0.000 0,0.000 0.000 0,0.000 0.000 0,0.000 0.000 0,0.000 0.000 0,-12.000-26.000 0,12.000 26.000 0,0.000 0.000 0,0.000 0.000 0,0.000 0.000 0,0.000 0.000 0,0.000 0.000 0,0.000 0.000 0,0.000 0.000 0,0.000 0.000 0,0.000 0.000 0,0.000 0.000 0,0.000-1.000 0,0.000 1.000 0,0.000 0.000 0,0.000 0.000 0,0.000 0.000 0,0.000 0.000 0,0.000 0.000 0,0.000 0.000 0,0.000 0.000 0,0.000 0.000 0,0.000 0.000 0,0.000-1.000 0,0.000 1.000 0,0.000 0.000 0,0.000 0.000 0,0.000 0.000 0,0.000 0.000 0,0.000 0.000 0,0.000 0.000 0,0.000 0.000 0,0.000 0.000 0,0.000 0.000 0,1.000 0.000 0,-1.000 0.000 0,0.000 0.000 0,0.000-1.000 0,0.000 1.000 0,0.000 0.000 0,0.000 0.000 0,0.000 0.000 0,0.000 0.000 0,0.000 0.000 0,0.000 0.000 0,0.000 0.000 0,0.000 0.000 0,1.000 0.000 0,-1.000 0.000 0,0.000 0.000 0,0.000 0.000 0,0.000 0.000 0,0.000 0.000 0,0.000 0.000 0,0.000 0.000 0,0.000 0.000 0,0.000 0.000 0,0.000 0.000 0,1.000 0.000 0,-1.000 0.000 0,0.000 0.000 0,0.000 0.000 0,0.000 0.000 0,11.000 12.000 0,6.000 2.000 90,2.000 3.000-1545</inkml:trace>
</inkml:ink>
</file>

<file path=ppt/ink/ink31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27.000 0.000 24575,'0.000'7.000'0,"-3.000"33.000"0,3.000-40.000 0,0.000 1.000 0,0.000-1.000 0,0.000 1.000 0,0.000-1.000 0,0.000 1.000 0,0.000-1.000 0,-1.000 1.000 0,1.000-1.000 0,0.000 0.000 0,0.000 1.000 0,-1.000-1.000 0,1.000 1.000 0,0.000-1.000 0,-1.000 1.000 0,1.000-1.000 0,-1.000 0.000 0,1.000 1.000 0,0.000-1.000 0,-1.000 0.000 0,1.000 1.000 0,-1.000-1.000 0,1.000 0.000 0,-1.000 1.000 0,0.000-1.000 0,0.000-1.000 0,0.000 1.000 0,0.000 0.000 0,0.000 0.000 0,0.000-1.000 0,0.000 1.000 0,0.000 0.000 0,1.000-1.000 0,-1.000 1.000 0,0.000-1.000 0,0.000 1.000 0,0.000-1.000 0,1.000 1.000 0,-1.000-1.000 0,0.000 1.000 0,1.000-1.000 0,-1.000 0.000 0,-1.000-1.000 0,23.000 7.000 120,-21.000-5.000-149,1.000 0.000 1,0.000 0.000-1,-1.000 0.000 1,1.000-1.000-1,-1.000 1.000 1,1.000 0.000-1,-1.000 0.000 1,1.000 0.000-1,-1.000 0.000 0,1.000-1.000 1,-1.000 1.000-1,1.000 0.000 1,-1.000-1.000-1,1.000 1.000 1,-1.000 0.000-1,1.000-1.000 1,-1.000 1.000-1,1.000 0.000 0,-1.000-1.000 1,0.000 1.000-1,1.000-1.000 1,-1.000 1.000-1,0.000-1.000 1,1.000 1.000-1,-1.000-1.000 0,0.000 1.000 1,0.000-1.000-1,1.000 1.000 1,-1.000-1.000-1,0.000 1.000 1,0.000-1.000-1,0.000 1.000 1,0.000-1.000-1,0.000 0.000 0,0.000 1.000 1,0.000-1.000-1,0.000 1.000 1,0.000-1.000-1,0.000 1.000 1,0.000-1.000-1,0.000 0.000 1,0.000 1.000-1,0.000-1.000 0,-1.000 1.000 1,1.000-1.000-1,0.000 1.000 1,0.000-1.000-1,-1.000 1.000 1,1.000-1.000-1,0.000 1.000 1,-1.000-1.000-1</inkml:trace>
</inkml:ink>
</file>

<file path=ppt/ink/ink31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137.000 20.000 24575,'-9.000'0.000'0,"-10.000"1.000"0,13.000-1.000 0,0.000 1.000 0,0.000-1.000 0,0.000 0.000 0,0.000-1.000 0,-9.000-1.000 0,52.000 2.000 0,-11.000 4.000 0,-26.000-2.000 0,-15.000-2.000 0,0.000-1.000-205,-1.000-1.000 0,1.000 0.000 0,0.000-2.000 0,-27.000-9.000-1,37.000 12.000-133,1.000 0.000-6487</inkml:trace>
</inkml:ink>
</file>

<file path=ppt/ink/ink31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1.000 0.000 24575,'1.000'0.000'0,"0.000"0.000"0,1.000 1.000 0,-1.000-1.000 0,0.000 0.000 0,0.000 0.000 0,1.000 0.000 0,-1.000 1.000 0,0.000-1.000 0,1.000 1.000 0,-1.000-1.000 0,0.000 1.000 0,0.000-1.000 0,0.000 1.000 0,0.000 0.000 0,0.000-1.000 0,0.000 1.000 0,0.000 0.000 0,0.000 0.000 0,0.000 0.000 0,0.000 0.000 0,0.000 0.000 0,0.000 0.000 0,0.000 0.000 0,-1.000 0.000 0,1.000 0.000 0,-1.000 1.000 0,1.000-1.000 0,0.000 0.000 0,-1.000 0.000 0,0.000 0.000 0,1.000 1.000 0,-1.000-1.000 0,0.000 0.000 0,0.000 1.000 0,0.000 0.000 0,0.000-3.000 0,0.000 0.000 0,-1.000-1.000 0,1.000 1.000 0,-1.000 0.000 0,1.000-1.000 0,-1.000 1.000 0,0.000 0.000 0,0.000 0.000 0,1.000-1.000 0,-1.000 1.000 0,0.000 0.000 0,0.000 0.000 0,0.000 0.000 0,0.000 0.000 0,-2.000-1.000 0,-3.000 4.000 0,7.000 14.000 0,2.000 9.000-1365,-3.000-20.000-5461</inkml:trace>
</inkml:ink>
</file>

<file path=ppt/ink/ink31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0.000 1.000 24575,'0.000'3.000'0,"1.000"0.000"0,-1.000 0.000 0,1.000-1.000 0,0.000 1.000 0,0.000 0.000 0,0.000 0.000 0,0.000-1.000 0,2.000 5.000 0,2.000 4.000 0,-7.000-15.000 0,-4.000-10.000 0,5.000 13.000 0,1.000 1.000 0,0.000 0.000 0,0.000 0.000 0,0.000 0.000 0,0.000 0.000 0,0.000-1.000 0,0.000 1.000 0,0.000 0.000 0,-1.000 0.000 0,1.000-1.000 0,0.000 1.000 0,0.000 0.000 0,0.000 0.000 0,0.000 0.000 0,0.000-1.000 0,0.000 1.000 0,0.000 0.000 0,0.000 0.000 0,0.000-1.000 0,0.000 1.000 0,0.000 0.000 0,0.000 0.000 0,0.000 0.000 0,0.000-1.000 0,1.000 1.000 0,-1.000 0.000 0,0.000 0.000 0,0.000 0.000 0,0.000-1.000 0,0.000 1.000 0,0.000 0.000 0,0.000 0.000 0,1.000 0.000 0,-1.000-1.000 0,0.000 1.000 0,0.000 0.000 0,0.000 0.000 0,0.000 0.000 0,1.000 0.000 0,-1.000 0.000 0,0.000 0.000 0,0.000-1.000 0,33.000 1.000 0,-54.000 1.000 0,38.000 1.000 0,-14.000-2.000 0,-12.000-7.000 0,8.000 6.000 0,1.000 1.000-1,0.000 0.000-1,0.000 0.000 1,0.000 0.000 0,0.000 0.000-1,0.000 0.000 1,0.000 0.000-1,0.000 0.000 1,0.000 0.000 0,-1.000 0.000-1,1.000 0.000 1,0.000 0.000-1,0.000 0.000 1,0.000 0.000 0,0.000 0.000-1,0.000-1.000 1,0.000 1.000-1,0.000 0.000 1,0.000 0.000-1,0.000 0.000 1,0.000 0.000 0,0.000 0.000-1,0.000 0.000 1,0.000 0.000-1,0.000-1.000 1,0.000 1.000 0,0.000 0.000-1,0.000 0.000 1,0.000 0.000-1,0.000 0.000 1,0.000 0.000 0,0.000 0.000-1,0.000 0.000 1,0.000-1.000-1,0.000 1.000 1,0.000 0.000-1,0.000 0.000 1,0.000 0.000 0,0.000 0.000-1,0.000 0.000 1,0.000 0.000-1,0.000 0.000 1,0.000 0.000 0,0.000-1.000-1,0.000 1.000 1,0.000 0.000-1,0.000 0.000 1,0.000 0.000 0,0.000 0.000-1,0.000 0.000 1,1.000 0.000-1,-1.000 0.000 1,0.000 0.000 0,0.000 0.000-1,0.000 0.000 1,0.000 0.000-1,0.000-1.000 1,11.000-1.000 201,12.000 0.000-1685,-17.000 3.000-5341</inkml:trace>
</inkml:ink>
</file>

<file path=ppt/ink/ink31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18.000 5.000 24575,'-1.000'0.000'0,"0.000"0.000"0,0.000 1.000 0,0.000-1.000 0,0.000-1.000 0,0.000 1.000 0,0.000 0.000 0,0.000 0.000 0,0.000 0.000 0,0.000 0.000 0,0.000-1.000 0,0.000 1.000 0,0.000 0.000 0,0.000-1.000 0,0.000 1.000 0,0.000-1.000 0,-1.000 0.000 0,12.000 4.000 0,-5.000 1.000-157,-1.000 0.000-1,0.000 1.000 1,1.000-1.000 0,5.000 11.000-1,-8.000-12.000-420</inkml:trace>
</inkml:ink>
</file>

<file path=ppt/ink/ink31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5.000 24.000 24575,'1.000'0.000'0,"2.000"0.000"0,1.000 0.000 0,1.000 0.000 0,2.000 0.000 0,0.000 0.000 0,-2.000 0.000 0,-4.000 0.000 0,-1.000-1.000 0,-2.000-1.000 0,-3.000-1.000 0,-1.000-1.000 0,0.000 1.000 0,-1.000-1.000 0,1.000 1.000 0,0.000 0.000 0</inkml:trace>
</inkml:ink>
</file>

<file path=ppt/ink/ink3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5T14:12:33"/>
    </inkml:context>
    <inkml:brush xml:id="br0">
      <inkml:brushProperty name="width" value="0.025" units="cm"/>
      <inkml:brushProperty name="height" value="0.025" units="cm"/>
      <inkml:brushProperty name="color" value="#ffffff"/>
    </inkml:brush>
  </inkml:definitions>
  <inkml:trace contextRef="#ctx0" brushRef="#br0">313.000 11.000 24575,'23.000'-1.000'0,"-23.000"2.000"0,-19.000 1.000 0,-7.000 2.000 0,-1.000-2.000 0,1.000-1.000 0,-1.000-1.000 0,1.000-2.000 0,-1.000 0.000 0,-29.000-7.000 0,36.000 6.000-455,-1.000 1.000 0,-33.000 1.000 0,48.000 1.000-6371</inkml:trace>
</inkml:ink>
</file>

<file path=ppt/ink/ink32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1.000 5.000 24575,'1.000'0.000'0,"1.000"0.000"0,3.000 0.000 0,0.000 0.000 0,2.000 0.000 0,0.000 0.000 0,-3.000 0.000 0,-1.000-1.000 0,-2.000-1.000 0,-4.000 1.000 0</inkml:trace>
</inkml:ink>
</file>

<file path=ppt/ink/ink32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1.000 1.000 24575,'1.000'0.000'0,"1.000"0.000"0,3.000 0.000 0,0.000 0.000 0,2.000 0.000 0,-2.000 1.000 0,1.000 1.000 0,0.000-1.000 0,-1.000 1.000-8191</inkml:trace>
</inkml:ink>
</file>

<file path=ppt/ink/ink32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1.000 18.000 24575,'4.000'0.000'0,"1.000"0.000"0,-1.000 0.000 0,1.000 1.000 0,0.000-1.000 0,-1.000 1.000 0,1.000 0.000 0,-1.000 0.000 0,1.000 1.000 0,-1.000-1.000 0,0.000 1.000 0,0.000 0.000 0,0.000 0.000 0,0.000 0.000 0,0.000 1.000 0,4.000 2.000 0,-10.000-6.000 0,-4.000-3.000 0,0.000 0.000 0,0.000 0.000 0,0.000-1.000 0,-7.000-7.000 0,13.000 12.000 0,0.000 0.000 0,0.000 0.000 0,0.000-1.000 0,0.000 1.000 0,0.000 0.000 0,0.000 0.000 0,0.000 0.000 0,-1.000-1.000 0,1.000 1.000 0,0.000 0.000 0,0.000 0.000 0,0.000 0.000 0,0.000-1.000 0,0.000 1.000 0,0.000 0.000 0,0.000 0.000 0,0.000 0.000 0,0.000-1.000 0,0.000 1.000 0,0.000 0.000 0,0.000 0.000 0,0.000 0.000 0,0.000-1.000 0,0.000 1.000 0,0.000 0.000 0,1.000 0.000 0,-1.000 0.000 0,0.000-1.000 0,0.000 1.000 0,0.000 0.000 0,0.000 0.000 0,0.000 0.000 0,0.000-1.000 0,1.000 1.000 0,-1.000 0.000 0,0.000 0.000 0,0.000 0.000 0,0.000 0.000 0,0.000 0.000 0,1.000 0.000 0,-1.000-1.000 0,0.000 1.000 0,0.000 0.000 0,0.000 0.000 0,1.000 0.000 0,-1.000 0.000 0,13.000-3.000 0,-7.000 4.000 0,-25.000 2.000 0,18.000-3.000 3,1.000 0.000-1,-1.000 0.000 1,0.000 0.000 0,1.000 0.000-1,-1.000 1.000 1,0.000-1.000-1,1.000 0.000 1,-1.000 0.000-1,0.000 0.000 1,1.000 1.000 0,-1.000-1.000-1,1.000 0.000 1,-1.000 1.000-1,1.000-1.000 1,-1.000 0.000-1,0.000 1.000 1,1.000-1.000 0,-1.000 1.000-1,1.000-1.000 1,0.000 1.000-1,-1.000-1.000 1,1.000 1.000-1,-1.000-1.000 1,1.000 1.000 0,0.000-1.000-1,-1.000 1.000 1,1.000-1.000-1,0.000 1.000 1,0.000 0.000-1,-1.000-1.000 1,1.000 1.000-1,0.000 0.000 1,0.000 0.000 0,3.000 23.000-729,-1.000-18.000-1,-1.000-1.000-6099</inkml:trace>
</inkml:ink>
</file>

<file path=ppt/ink/ink32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0:59:10"/>
    </inkml:context>
    <inkml:brush xml:id="br0">
      <inkml:brushProperty name="width" value="0.025" units="cm"/>
      <inkml:brushProperty name="height" value="0.025" units="cm"/>
      <inkml:brushProperty name="color" value="#ffffff"/>
    </inkml:brush>
  </inkml:definitions>
  <inkml:trace contextRef="#ctx0" brushRef="#br0">0.000 15.000 24575,'21.000'2.000'0,"-21.000"-3.000"0,0.000 1.000 0,0.000 0.000 0,0.000 0.000 0,0.000 0.000 0,0.000 0.000 0,0.000 0.000 0,0.000 0.000 0,0.000 0.000 0,0.000 0.000 0,0.000 0.000 0,0.000-1.000 0,0.000 1.000 0,0.000 0.000 0,0.000 0.000 0,0.000 0.000 0,0.000 0.000 0,0.000 0.000 0,0.000 0.000 0,0.000 0.000 0,0.000 0.000 0,1.000 0.000 0,-1.000 0.000 0,0.000 0.000 0,0.000-1.000 0,0.000 1.000 0,0.000 0.000 0,0.000 0.000 0,0.000 0.000 0,0.000 0.000 0,0.000 0.000 0,0.000 0.000 0,0.000 0.000 0,0.000 0.000 0,1.000 0.000 0,-1.000 0.000 0,0.000 0.000 0,0.000 0.000 0,0.000 0.000 0,0.000 0.000 0,-8.000-10.000 0,8.000 10.000-38,1.000 0.000 0,-1.000-1.000 0,0.000 1.000 0,0.000 0.000 0,1.000-1.000 0,-1.000 1.000 0,0.000 0.000-1,1.000 0.000 1,-1.000-1.000 0,1.000 1.000 0,-1.000 0.000 0,0.000 0.000 0,1.000 0.000 0,-1.000 0.000 0,1.000-1.000 0,-1.000 1.000 0,0.000 0.000-1,1.000 0.000 1,-1.000 0.000 0,1.000 0.000 0,-1.000 0.000 0,1.000 0.000 0,-1.000 0.000 0,0.000 0.000 0,1.000 0.000 0,-1.000 0.000 0,1.000 0.000-1,0.000 0.000-259,4.000 0.000-6528</inkml:trace>
</inkml:ink>
</file>

<file path=ppt/ink/ink32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06:47"/>
    </inkml:context>
    <inkml:brush xml:id="br0">
      <inkml:brushProperty name="width" value="0.025" units="cm"/>
      <inkml:brushProperty name="height" value="0.025" units="cm"/>
      <inkml:brushProperty name="color" value="#ffffff"/>
    </inkml:brush>
  </inkml:definitions>
  <inkml:trace contextRef="#ctx0" brushRef="#br0">0.000 95.000 24575,'2.000'1.000'0,"-1.000"-1.000"0,0.000 1.000 0,0.000-1.000 0,0.000 1.000 0,1.000 0.000 0,-1.000 0.000 0,0.000 0.000 0,0.000 0.000 0,0.000 0.000 0,0.000 0.000 0,0.000 0.000 0,0.000 0.000 0,-1.000 0.000 0,1.000 0.000 0,0.000 1.000 0,-1.000-1.000 0,1.000 0.000 0,0.000 0.000 0,-1.000 1.000 0,0.000-1.000 0,1.000 0.000 0,-1.000 1.000 0,0.000-1.000 0,1.000 3.000 0,-1.000-2.000 0,0.000-9.000 0,0.000-6.000 0,2.000-5.000 0,-2.000 17.000 0,0.000 1.000 0,1.000 0.000 0,-1.000 0.000 0,0.000 0.000 0,0.000 0.000 0,0.000 0.000 0,0.000 0.000 0,0.000-1.000 0,0.000 1.000 0,0.000 0.000 0,0.000 0.000 0,0.000 0.000 0,1.000 0.000 0,-1.000 0.000 0,0.000 0.000 0,0.000 0.000 0,0.000 0.000 0,0.000 0.000 0,0.000-1.000 0,0.000 1.000 0,1.000 0.000 0,-1.000 0.000 0,0.000 0.000 0,0.000 0.000 0,0.000 0.000 0,0.000 0.000 0,0.000 0.000 0,1.000 0.000 0,-1.000 0.000 0,0.000 0.000 0,0.000 0.000 0,0.000 0.000 0,0.000 0.000 0,0.000 0.000 0,1.000 0.000 0,-1.000 0.000 0,0.000 0.000 0,0.000 0.000 0,0.000 1.000 0,0.000-1.000 0,0.000 0.000 0,0.000 0.000 0,1.000 0.000 0,-1.000 0.000 0,0.000 0.000 0,0.000 0.000 0,0.000 0.000 0,0.000 0.000 0,17.000 25.000 0,-5.000-7.000 0,-11.000-61.000 0,-1.000 43.000 0,0.000 0.000 0,1.000 0.000 0,-1.000-1.000 0,1.000 1.000 0,-1.000 0.000 0,0.000 0.000 0,1.000 0.000 0,-1.000 0.000 0,1.000 0.000 0,-1.000 0.000 0,0.000 1.000 0,1.000-1.000 0,-1.000 0.000 0,1.000 0.000 0,-1.000 0.000 0,0.000 0.000 0,1.000 0.000 0,-1.000 1.000 0,0.000-1.000 0,1.000 0.000 0,-1.000 0.000 0,0.000 0.000 0,1.000 1.000 0,-1.000-1.000 0,0.000 0.000 0,1.000 1.000 0,-1.000-1.000 0,0.000 0.000 0,0.000 1.000 0,0.000-1.000 0,1.000 0.000 0,-1.000 1.000 0,0.000 0.000 0,14.000 7.000 0,-13.000-12.000 0,-6.000-11.000 0,0.000 1.000 0,6.000 14.000 0,13.000 22.000 0,-3.000-2.000 0,-10.000-25.000 0,0.000 1.000 0,-1.000-1.000 0,0.000 1.000 0,0.000-1.000 0,0.000 0.000 0,-1.000-6.000 0,1.000 11.000 0,1.000 0.000 0,-1.000-1.000 0,1.000 1.000 0,-1.000 0.000 0,1.000 0.000 0,-1.000 0.000 0,1.000 0.000 0,0.000 1.000 0,-1.000-1.000 0,1.000 0.000 0,-1.000 0.000 0,1.000 0.000 0,-1.000 0.000 0,1.000 0.000 0,-1.000 1.000 0,1.000-1.000 0,-1.000 0.000 0,1.000 0.000 0,-1.000 1.000 0,1.000-1.000 0,-1.000 0.000 0,0.000 1.000 0,1.000-1.000 0,-1.000 1.000 0,1.000-1.000 0,-1.000 1.000 0,2.000 2.000 0,-17.000-11.000 0,12.000 7.000 0,1.000 0.000 0,-1.000 0.000 0,1.000 0.000 0,-1.000 1.000 0,0.000-1.000 0,1.000 1.000 0,-1.000 0.000 0,0.000 0.000 0,1.000 0.000 0,-6.000 0.000 0,6.000 0.000 0,0.000 1.000 0,0.000-1.000 0,0.000 0.000 0,0.000 0.000 0,0.000 0.000 0,-1.000-1.000 0,1.000 1.000 0,0.000 0.000 0,0.000-1.000 0,0.000 1.000 0,0.000-1.000 0,0.000 0.000 0,-2.000-1.000 0,46.000 2.000 0,-1.000 24.000 0,-45.000-58.000 0,3.000 23.000 0,10.000 23.000 0,2.000 3.000 0,-11.000-15.000 0,0.000 0.000 0,0.000 1.000 0,0.000-1.000 0,0.000 0.000 0,0.000 0.000 0,0.000 0.000 0,0.000 0.000 0,1.000 1.000 0,-1.000-1.000 0,0.000 0.000 0,0.000 0.000 0,0.000 0.000 0,0.000 0.000 0,0.000 0.000 0,0.000 0.000 0,0.000 1.000 0,0.000-1.000 0,0.000 0.000 0,0.000 0.000 0,1.000 0.000 0,-1.000 0.000 0,0.000 0.000 0,0.000 0.000 0,0.000 0.000 0,0.000 0.000 0,0.000 1.000 0,0.000-1.000 0,1.000 0.000 0,-1.000 0.000 0,0.000 0.000 0,0.000 0.000 0,0.000 0.000 0,0.000 0.000 0,0.000 0.000 0,1.000 0.000 0,-1.000 0.000 0,0.000 0.000 0,0.000 0.000 0,0.000 0.000 0,0.000 0.000 0,0.000 0.000 0,1.000 0.000 0,-1.000 0.000 0,0.000 0.000 0,0.000 0.000 0,0.000 0.000 0,0.000 0.000 0,1.000-1.000 0,-1.000 1.000 0,0.000 0.000 0,0.000 0.000 0,0.000 0.000 0,0.000 0.000 0,0.000 0.000 0,0.000 0.000 0,0.000 0.000 0,1.000 0.000 0,-1.000-1.000 0,0.000 1.000 0,0.000 0.000 0,0.000 0.000 0,0.000 0.000 0,0.000-14.000 0,0.000-3.000 0,3.000 18.000 0,4.000 10.000 0,3.000 5.000 0,-9.000-16.000 0,-1.000-1.000 0,1.000 1.000 0,-1.000-1.000 0,0.000 1.000 0,1.000-1.000 0,-1.000 1.000 0,0.000 0.000 0,0.000-1.000 0,1.000 1.000 0,-1.000-1.000 0,0.000 1.000 0,0.000-1.000 0,0.000 1.000 0,0.000-1.000 0,0.000 0.000 0,1.000 1.000 0,-1.000-1.000 0,0.000 1.000 0,0.000-1.000 0,0.000 1.000 0,-1.000-1.000 0,1.000 1.000 0,0.000-1.000 0,0.000 1.000 0,0.000-1.000 0,0.000 1.000 0,0.000-1.000 0,0.000 1.000 0,-1.000-1.000 0,1.000 0.000 0,-1.000 1.000 0,1.000 0.000 0,0.000 0.000 0,0.000 0.000 0,0.000 0.000 0,0.000 0.000 0,0.000 1.000 0,0.000-1.000 0,0.000 0.000 0,0.000 0.000 0,-1.000 0.000 0,1.000 0.000 0,0.000 0.000 0,0.000 0.000 0,0.000 0.000 0,0.000 0.000 0,0.000 0.000 0,-1.000 0.000 0,1.000 0.000 0,0.000 0.000 0,0.000 0.000 0,0.000 0.000 0,0.000 0.000 0,0.000 0.000 0,0.000 0.000 0,-1.000 0.000 0,1.000 0.000 0,0.000 0.000 0,0.000 0.000 0,0.000 0.000 0,0.000 0.000 0,0.000 0.000 0,-1.000 0.000 0,1.000 0.000 0,0.000 0.000 0,0.000 0.000 0,0.000 0.000 0,0.000 0.000 0,0.000-1.000 0,0.000 1.000 0,0.000 0.000 0,0.000 0.000 0,-1.000 0.000 0,1.000 0.000 0,0.000 0.000 0,0.000 0.000 0,-8.000 21.000 0,5.000-10.000 0,-12.000 4.000 0,14.000-14.000 0,-1.000 0.000 0,1.000 0.000 0,-1.000 0.000 0,1.000 0.000 0,0.000 1.000 0,0.000-1.000 0,-1.000 1.000 0,1.000-1.000 0,0.000 1.000 0,0.000-1.000 0,0.000 1.000 0,1.000-1.000 0,-1.000 1.000 0,0.000 1.000 0,4.000-8.000 0,0.000 0.000 0,1.000 0.000 0,0.000 0.000 0,0.000 1.000 0,8.000-8.000 0,-8.000 8.000 0,11.000-6.000 0,-7.000 16.000 0,1.000 5.000 0,-8.000-15.000 0,0.000-1.000 0,0.000 0.000 0,-1.000 0.000 0,0.000 1.000 0,0.000-10.000 0,-1.000 7.000 0,6.000 13.000 0,7.000 7.000 0,-8.000-15.000 0,-2.000-13.000 0,-1.000 6.000 0,1.000 16.000 0,-2.000-5.000 0,1.000-1.000 0,-1.000 1.000 0,1.000 0.000 0,0.000-1.000 0,-1.000 1.000 0,1.000-1.000 0,0.000 1.000 0,0.000-1.000 0,0.000 1.000 0,0.000-1.000 0,2.000 2.000 0,-2.000-7.000 0,3.000-9.000 0,0.000 11.000 0,2.000 11.000 0,-6.000-9.000 0,0.000 0.000 0,0.000 0.000 0,0.000 0.000 0,0.000 0.000 0,0.000-1.000 0,0.000 1.000 0,0.000 0.000 0,0.000 0.000 0,0.000 0.000 0,0.000 0.000 0,0.000 0.000 0,0.000 0.000 0,0.000 0.000 0,0.000 0.000 0,0.000 0.000 0,0.000 0.000 0,0.000 0.000 0,0.000 0.000 0,0.000 0.000 0,0.000 0.000 0,0.000 0.000 0,0.000 0.000 0,0.000 0.000 0,0.000 0.000 0,0.000 0.000 0,0.000 0.000 0,0.000 0.000 0,0.000 0.000 0,0.000 0.000 0,1.000 0.000 0,-1.000 0.000 0,0.000-1.000 0,0.000 1.000 0,0.000 0.000 0,0.000 0.000 0,0.000 0.000 0,1.000-6.000 0,8.000 13.000 0,-6.000 1.000 0,-15.000-18.000 0,-5.000-12.000 0,18.000 23.000 0,0.000 0.000 0,1.000 0.000 0,-1.000-1.000 0,0.000 1.000 0,0.000 0.000 0,0.000 0.000 0,0.000 0.000 0,0.000 1.000 0,0.000-1.000 0,0.000 0.000 0,0.000 0.000 0,0.000 0.000 0,0.000 1.000 0,-1.000-1.000 0,2.000 2.000 0,10.000 13.000 0,-21.000-54.000 0,1.000 28.000 0,15.000 26.000 0,-6.000-15.000 0,-1.000 0.000 0,1.000 0.000 0,0.000 0.000 0,-1.000 0.000 0,1.000 0.000 0,0.000 0.000 0,-1.000 0.000 0,1.000-1.000 0,0.000 1.000 0,0.000 0.000 0,0.000-1.000 0,0.000 1.000 0,0.000 0.000 0,0.000-1.000 0,1.000 1.000 0,-1.000-1.000 0,-1.000 0.000 0,1.000-1.000 0,0.000 1.000 0,-1.000 0.000 0,1.000-1.000 0,0.000 1.000 0,-1.000-1.000 0,1.000 1.000 0,-1.000-1.000 0,1.000 1.000 0,-1.000-1.000 0,1.000 1.000 0,-1.000-1.000 0,0.000 0.000 0,1.000 1.000 0,-1.000-1.000 0,0.000 0.000 0,1.000 1.000 0,-1.000-1.000 0,0.000 0.000 0,0.000 1.000 0,1.000-1.000 0,-1.000 0.000 0,0.000 0.000 0,0.000 1.000 0,0.000-1.000 0,0.000 0.000 0,0.000 0.000 0,0.000 1.000 0,0.000-1.000 0,-1.000-1.000 0,4.000-8.000 0,0.000 9.000 0,6.000 15.000 0,-9.000-13.000 0,0.000 0.000 0,0.000 0.000 0,1.000 0.000 0,-1.000 0.000 0,0.000 0.000 0,1.000-1.000 0,-1.000 1.000 0,0.000 0.000 0,1.000 0.000 0,-1.000 0.000 0,1.000-1.000 0,-1.000 1.000 0,1.000 0.000 0,0.000 0.000 0,-1.000-1.000 0,1.000 1.000 0,0.000-1.000 0,-1.000 1.000 0,1.000 0.000 0,0.000-1.000 0,0.000 1.000 0,0.000-1.000 0,-1.000 0.000 0,1.000 1.000 0,1.000-1.000 0,3.000-16.000 0,-4.000 12.000 0,3.000 16.000 0,-3.000-11.000 0,-1.000-7.000 0,1.000-3.000 0,3.000 20.000 0,-1.000 3.000 0,1.000 1.000 0,1.000-33.000 0,0.000-5.000 0,-2.000 20.000 0,0.000 16.000 0,-2.000-8.000 0,-1.000-7.000 0,-2.000-14.000 0,3.000 0.000 0,2.000 15.000 0,2.000 9.000 0,6.000 24.000 0,-11.000-31.000 0,0.000-1.000 0,0.000 0.000 0,0.000 0.000 0,-1.000 0.000 0,1.000 1.000 0,0.000-1.000 0,0.000 0.000 0,0.000 0.000 0,0.000 0.000 0,0.000 0.000 0,0.000 1.000 0,0.000-1.000 0,0.000 0.000 0,0.000 0.000 0,-1.000 0.000 0,1.000 0.000 0,0.000 0.000 0,0.000 0.000 0,0.000 1.000 0,0.000-1.000 0,0.000 0.000 0,-1.000 0.000 0,1.000 0.000 0,0.000 0.000 0,0.000 0.000 0,0.000 0.000 0,0.000 0.000 0,-1.000 0.000 0,1.000 0.000 0,0.000 0.000 0,0.000 0.000 0,0.000 0.000 0,-1.000 0.000 0,1.000 0.000 0,0.000 0.000 0,0.000 0.000 0,0.000 0.000 0,0.000 0.000 0,-1.000 0.000 0,1.000 0.000 0,0.000 0.000 0,0.000 0.000 0,-1.000 0.000 0,-18.000-10.000 0,-11.000-1.000 0,5.000 3.000 0,38.000 3.000 120,-5.000 4.000-321,-11.000 3.000-1083</inkml:trace>
</inkml:ink>
</file>

<file path=ppt/ink/ink32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06:51"/>
    </inkml:context>
    <inkml:brush xml:id="br0">
      <inkml:brushProperty name="width" value="0.025" units="cm"/>
      <inkml:brushProperty name="height" value="0.025" units="cm"/>
      <inkml:brushProperty name="color" value="#ffffff"/>
    </inkml:brush>
  </inkml:definitions>
  <inkml:trace contextRef="#ctx0" brushRef="#br0">16.000 4.000 24575,'-1.000'0.000'0,"-1.000"0.000"0,0.000-1.000 0,-1.000 0.000 0,-1.000 0.000 0,0.000 0.000 0</inkml:trace>
</inkml:ink>
</file>

<file path=ppt/ink/ink32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10:38"/>
    </inkml:context>
    <inkml:brush xml:id="br0">
      <inkml:brushProperty name="width" value="0.025" units="cm"/>
      <inkml:brushProperty name="height" value="0.025" units="cm"/>
      <inkml:brushProperty name="color" value="#ffffff"/>
    </inkml:brush>
  </inkml:definitions>
  <inkml:trace contextRef="#ctx0" brushRef="#br0">1.000 0.000 24575,'1.000'0.000'0,"1.000"0.000"0,1.000 0.000 0,1.000 0.000 0,1.000 0.000 0,0.000 0.000 0</inkml:trace>
</inkml:ink>
</file>

<file path=ppt/ink/ink32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10:40"/>
    </inkml:context>
    <inkml:brush xml:id="br0">
      <inkml:brushProperty name="width" value="0.025" units="cm"/>
      <inkml:brushProperty name="height" value="0.025" units="cm"/>
      <inkml:brushProperty name="color" value="#ffffff"/>
    </inkml:brush>
  </inkml:definitions>
  <inkml:trace contextRef="#ctx0" brushRef="#br0">1.000 0.000 24575,'1.000'0.000'0,"1.000"0.000"0,1.000 0.000 0,1.000 0.000 0,1.000 1.000 0,0.000 0.000 0</inkml:trace>
</inkml:ink>
</file>

<file path=ppt/ink/ink32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10:42"/>
    </inkml:context>
    <inkml:brush xml:id="br0">
      <inkml:brushProperty name="width" value="0.025" units="cm"/>
      <inkml:brushProperty name="height" value="0.025" units="cm"/>
      <inkml:brushProperty name="color" value="#ffffff"/>
    </inkml:brush>
  </inkml:definitions>
  <inkml:trace contextRef="#ctx0" brushRef="#br0">21.000 6.000 24575,'0.000'0.000'0,"-2.000"-1.000"0,0.000 0.000 0,-1.000 0.000 0,-1.000 0.000 0,0.000 0.000 0,-1.000 1.000 0</inkml:trace>
</inkml:ink>
</file>

<file path=ppt/ink/ink32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10:52"/>
    </inkml:context>
    <inkml:brush xml:id="br0">
      <inkml:brushProperty name="width" value="0.025" units="cm"/>
      <inkml:brushProperty name="height" value="0.025" units="cm"/>
      <inkml:brushProperty name="color" value="#ffffff"/>
    </inkml:brush>
  </inkml:definitions>
  <inkml:trace contextRef="#ctx0" brushRef="#br0">1.000 1.000 24575,'1.000'0.000'0,"1.000"0.000"0,1.000 0.000 0,1.000 0.000 0,1.000 0.000 0,0.000 0.000 0,0.000 0.000 0,1.000 0.000 0</inkml:trace>
</inkml:ink>
</file>

<file path=ppt/ink/ink3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5T14:13:18"/>
    </inkml:context>
    <inkml:brush xml:id="br0">
      <inkml:brushProperty name="width" value="0.025" units="cm"/>
      <inkml:brushProperty name="height" value="0.025" units="cm"/>
      <inkml:brushProperty name="color" value="#ffffff"/>
    </inkml:brush>
  </inkml:definitions>
  <inkml:trace contextRef="#ctx0" brushRef="#br0">310.000 116.000 24575,'31.000'1.000'0,"7.000"-1.000"0,-28.000 0.000 0,-13.000-1.000 0,-57.000-15.000 0,31.000 11.000 0,0.000 0.000 0,-33.000-12.000 0,39.000 11.000 0,1.000-2.000 0,2.000 0.000 0,-30.000-16.000 0,33.000 16.000 0,10.000 5.000-13,0.000 0.000 0,0.000 1.000 0,-1.000 0.000 0,-13.000-2.000 0,4.000 1.000-1287,11.000 2.000-5526</inkml:trace>
</inkml:ink>
</file>

<file path=ppt/ink/ink33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11:06"/>
    </inkml:context>
    <inkml:brush xml:id="br0">
      <inkml:brushProperty name="width" value="0.025" units="cm"/>
      <inkml:brushProperty name="height" value="0.025" units="cm"/>
      <inkml:brushProperty name="color" value="#ffffff"/>
    </inkml:brush>
  </inkml:definitions>
  <inkml:trace contextRef="#ctx0" brushRef="#br0">54.000 6.000 24575,'-1.000'0.000'0,"-1.000"-2.000"0,-1.000 1.000 0,-1.000 0.000 0,-1.000 1.000 0,0.000-1.000 0,-1.000 1.000 0,1.000 0.000 0,-1.000 0.000 0,1.000 0.000 0,-1.000 0.000 0,1.000 0.000 0</inkml:trace>
</inkml:ink>
</file>

<file path=ppt/ink/ink33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11:08"/>
    </inkml:context>
    <inkml:brush xml:id="br0">
      <inkml:brushProperty name="width" value="0.025" units="cm"/>
      <inkml:brushProperty name="height" value="0.025" units="cm"/>
      <inkml:brushProperty name="color" value="#ffffff"/>
    </inkml:brush>
  </inkml:definitions>
  <inkml:trace contextRef="#ctx0" brushRef="#br0">53.000 0.000 24575,'-1.000'0.000'0,"-1.000"0.000"0,-1.000 0.000 0,-1.000 0.000 0,-1.000 0.000 0,0.000 0.000 0,-1.000 0.000 0,2.000 1.000 0,0.000 1.000 0,-1.000-1.000 0,1.000 0.000 0,-1.000-1.000 0,0.000 1.000 0</inkml:trace>
</inkml:ink>
</file>

<file path=ppt/ink/ink33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239.000 2.000 24575,'-3.000'16.000'0,"2.000"-7.000"0,14.000-18.000 0,-13.000 8.000 0,1.000 0.000 0,-1.000 1.000 0,1.000-1.000 0,0.000 0.000 0,-1.000 1.000 0,1.000-1.000 0,0.000 1.000 0,-1.000-1.000 0,1.000 1.000 0,0.000-1.000 0,0.000 1.000 0,0.000-1.000 0,-1.000 1.000 0,1.000 0.000 0,0.000-1.000 0,0.000 1.000 0,0.000 0.000 0,0.000 0.000 0,0.000-1.000 0,0.000 1.000 0,0.000 0.000 0,-1.000 0.000 0,1.000 0.000 0,0.000 0.000 0,0.000 1.000 0,1.000-1.000 0,-2.000 1.000 0,1.000-1.000 0,-1.000 1.000 0,0.000 0.000 0,1.000-1.000 0,-1.000 1.000 0,0.000 0.000 0,0.000 0.000 0,0.000-1.000 0,0.000 1.000 0,0.000 0.000 0,0.000 0.000 0,0.000-1.000 0,0.000 1.000 0,0.000 0.000 0,0.000 0.000 0,0.000-1.000 0,-1.000 1.000 0,1.000 0.000 0,0.000-1.000 0,0.000 1.000 0,-1.000 0.000 0,1.000-1.000 0,-1.000 1.000 0,1.000 0.000 0,0.000-1.000 0,-1.000 1.000 0,1.000 0.000 0,-1.000-1.000 0,1.000 1.000 0,-1.000-1.000 0,0.000 1.000 0,1.000-1.000 0,0.000 0.000 0,0.000 0.000 0,0.000 0.000 0,0.000 0.000 0,0.000 0.000 0,0.000 0.000 0,0.000 1.000 0,1.000-1.000 0,-1.000 0.000 0,0.000 0.000 0,0.000 0.000 0,0.000 0.000 0,0.000 0.000 0,0.000 0.000 0,0.000 0.000 0,0.000 0.000 0,0.000 0.000 0,0.000 0.000 0,0.000 1.000 0,0.000-1.000 0,0.000 0.000 0,0.000 0.000 0,0.000 0.000 0,0.000 0.000 0,0.000 0.000 0,0.000 0.000 0,0.000 0.000 0,0.000 1.000 0,0.000-1.000 0,0.000 0.000 0,0.000 0.000 0,0.000 0.000 0,0.000 0.000 0,15.000-10.000 0,-8.000 6.000 0,-11.000 21.000 0,4.000-17.000 0,0.000 1.000 0,0.000-1.000 0,0.000 0.000 0,0.000 0.000 0,0.000 1.000 0,0.000-1.000 0,0.000 0.000 0,0.000 0.000 0,0.000 0.000 0,0.000 0.000 0,0.000 1.000 0,1.000-1.000 0,-1.000 0.000 0,0.000 0.000 0,0.000 0.000 0,0.000 0.000 0,0.000 1.000 0,0.000-1.000 0,1.000 0.000 0,-1.000 0.000 0,0.000 0.000 0,0.000 0.000 0,0.000 0.000 0,1.000 0.000 0,-1.000 1.000 0,0.000-1.000 0,0.000 0.000 0,0.000 0.000 0,1.000 0.000 0,-1.000 0.000 0,0.000 0.000 0,0.000 0.000 0,0.000 0.000 0,1.000 0.000 0,-1.000 0.000 0,0.000 0.000 0,21.000-9.000 0,-16.000 7.000 0,-6.000 4.000 0,-2.000 2.000 0,9.000-7.000 0,21.000-16.000 0,-7.000 4.000 0,-28.000 31.000 0,2.000-4.000 0,8.000-18.000 0,5.000-6.000 0,-4.000 11.000 0,-3.000 19.000 0,1.000 6.000 0,-4.000-32.000 0,3.000 8.000 0,0.000-1.000 0,0.000 1.000 0,0.000-1.000 0,0.000 0.000 0,0.000 1.000 0,-1.000-1.000 0,1.000 0.000 0,0.000 1.000 0,0.000-1.000 0,-1.000 1.000 0,1.000-1.000 0,0.000 1.000 0,-1.000-1.000 0,1.000 0.000 0,0.000 1.000 0,-1.000-1.000 0,1.000 1.000 0,-1.000 0.000 0,1.000-1.000 0,-1.000 1.000 0,1.000-1.000 0,-1.000 1.000 0,1.000 0.000 0,-1.000-1.000 0,1.000 1.000 0,-1.000 0.000 0,0.000 0.000 0,1.000-1.000 0,-1.000 1.000 0,1.000 0.000 0,-1.000 0.000 0,0.000 0.000 0,1.000 0.000 0,-2.000 0.000 0,1.000-1.000 0,0.000 1.000 0,1.000 0.000 0,-1.000 0.000 0,0.000 0.000 0,0.000 0.000 0,0.000 0.000 0,0.000 0.000 0,1.000 0.000 0,-1.000 0.000 0,0.000 0.000 0,0.000 0.000 0,0.000 0.000 0,0.000 1.000 0,1.000-1.000 0,-1.000 0.000 0,0.000 1.000 0,0.000-1.000 0,1.000 0.000 0,-1.000 1.000 0,0.000-1.000 0,0.000 1.000 0,1.000-1.000 0,-1.000 1.000 0,1.000 0.000 0,-1.000-1.000 0,0.000 2.000 0,3.000-1.000 0,9.000-13.000 0,-11.000 12.000 0,1.000-1.000 0,-1.000 1.000 0,0.000-1.000 0,1.000 1.000 0,-1.000-1.000 0,1.000 0.000 0,-1.000 1.000 0,0.000-1.000 0,0.000 0.000 0,1.000 0.000 0,-1.000 1.000 0,0.000-1.000 0,0.000 0.000 0,0.000 1.000 0,0.000-1.000 0,0.000 0.000 0,0.000 0.000 0,0.000-1.000 0,-10.000-2.000 0,-29.000 11.000 0,18.000-2.000 0,-4.000-2.000 0,18.000-2.000 0,0.000 1.000 0,0.000-1.000 0,0.000-1.000 0,0.000 0.000 0,0.000 0.000 0,0.000 0.000 0,1.000 0.000 0,-1.000-1.000 0,-10.000-3.000 0,17.000 4.000 0,-1.000 0.000 0,1.000 0.000 0,0.000 0.000 0,-1.000 0.000 0,1.000 0.000 0,0.000 0.000 0,-1.000 0.000 0,1.000 0.000 0,0.000 0.000 0,0.000 0.000 0,-1.000 0.000 0,1.000 0.000 0,0.000 0.000 0,-1.000-1.000 0,1.000 1.000 0,0.000 0.000 0,-1.000 0.000 0,1.000 0.000 0,0.000-1.000 0,0.000 1.000 0,0.000 0.000 0,-1.000 0.000 0,1.000 0.000 0,0.000-1.000 0,0.000 1.000 0,0.000 0.000 0,-1.000-1.000 0,1.000 1.000 0,0.000 0.000 0,0.000 0.000 0,0.000-1.000 0,0.000 1.000 0,0.000 0.000 0,0.000-1.000 0,0.000 1.000 0,-1.000 0.000 0,1.000-1.000 0,0.000 1.000 0,0.000 0.000 0,0.000-1.000 0,1.000 1.000 0,14.000-4.000 0,22.000 2.000 0,-126.000 8.000 0,39.000 0.000 0,96.000-1.000 0,-40.000-6.000 0,-1.000 2.000 0,1.000-1.000 0,0.000 1.000 0,0.000 0.000 0,-1.000 0.000 0,1.000 0.000 0,7.000 3.000 0,-56.000-2.000 0,-1.000-1.000 0,-39.000-2.000 0,84.000 0.000 0,51.000-14.000 0,-16.000 13.000 0,65.000-12.000 0,-101.000 14.000 0,0.000 0.000 0,-1.000 0.000 0,1.000 0.000 0,0.000 1.000 0,0.000-1.000 0,-1.000 0.000 0,1.000 0.000 0,0.000 1.000 0,0.000-1.000 0,-1.000 0.000 0,1.000 1.000 0,0.000-1.000 0,0.000 0.000 0,0.000 1.000 0,0.000-1.000 0,0.000 0.000 0,0.000 1.000 0,-1.000-1.000 0,1.000 0.000 0,0.000 1.000 0,0.000-1.000 0,0.000 0.000 0,0.000 1.000 0,0.000-1.000 0,0.000 0.000 0,0.000 1.000 0,1.000-1.000 0,-1.000 0.000 0,0.000 1.000 0,0.000-1.000 0,0.000 0.000 0,0.000 1.000 0,0.000-1.000 0,0.000 0.000 0,1.000 1.000 0,-1.000-1.000 0,0.000 0.000 0,0.000 1.000 0,1.000-1.000 0,-1.000 2.000 0,1.000-1.000 0,0.000 0.000 0,-1.000 0.000 0,1.000 0.000 0,0.000 0.000 0,0.000 0.000 0,0.000 0.000 0,-1.000 0.000 0,1.000-1.000 0,0.000 1.000 0,0.000 0.000 0,0.000 0.000 0,2.000 0.000 0,33.000 6.000 120,-35.000-7.000-185,1.000 0.000 1,-1.000 0.000-1,0.000 0.000 1,1.000 0.000-1,-1.000 0.000 1,1.000 0.000-1,-1.000 0.000 0,1.000 0.000 1,-1.000-1.000-1,0.000 1.000 1,1.000-1.000-1,-1.000 1.000 1,0.000-1.000-1,1.000 1.000 0,-1.000-1.000 1,0.000 0.000-1,0.000 0.000 1,0.000 0.000-1,0.000 1.000 1,0.000-1.000-1,0.000 0.000 1,2.000-3.000-1</inkml:trace>
</inkml:ink>
</file>

<file path=ppt/ink/ink33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0.000 66.000 24575,'3.000'3.000'0,"-1.000"0.000"0,0.000 0.000 0,0.000 0.000 0,0.000 0.000 0,0.000 0.000 0,0.000 1.000 0,0.000-1.000 0,0.000 5.000 0,2.000-1.000 0,0.000-63.000 0,-4.000 52.000 0,1.000 0.000 0,0.000 0.000 0,0.000 0.000 0,0.000 0.000 0,0.000 0.000 0,1.000 1.000 0,2.000-6.000 0,-4.000 9.000 0,0.000-1.000 0,0.000 0.000 0,0.000 1.000 0,1.000-1.000 0,-1.000 0.000 0,0.000 1.000 0,1.000-1.000 0,-1.000 0.000 0,0.000 1.000 0,1.000-1.000 0,-1.000 1.000 0,1.000-1.000 0,-1.000 1.000 0,1.000-1.000 0,-1.000 1.000 0,1.000-1.000 0,-1.000 1.000 0,1.000-1.000 0,-1.000 1.000 0,1.000 0.000 0,0.000-1.000 0,-1.000 1.000 0,1.000 0.000 0,0.000 0.000 0,-1.000-1.000 0,1.000 1.000 0,0.000 0.000 0,-1.000 0.000 0,1.000 0.000 0,0.000 0.000 0,0.000 0.000 0,-1.000 0.000 0,1.000 0.000 0,0.000 0.000 0,-1.000 0.000 0,1.000 0.000 0,0.000 0.000 0,-1.000 0.000 0,1.000 1.000 0,0.000-1.000 0,-1.000 0.000 0,1.000 0.000 0,0.000 1.000 0,-1.000-1.000 0,1.000 0.000 0,0.000 1.000 0,-1.000-1.000 0,1.000 1.000 0,1.000 2.000 0,-1.000-1.000 0,0.000 0.000 0,0.000 1.000 0,-1.000-1.000 0,1.000 0.000 0,0.000 1.000 0,-1.000-1.000 0,0.000 1.000 0,1.000-1.000 0,-1.000 1.000 0,0.000-1.000 0,0.000 1.000 0,0.000-1.000 0,-1.000 5.000 0,1.000-6.000 0,0.000 0.000 0,0.000 1.000 0,0.000-1.000 0,-1.000 1.000 0,1.000-1.000 0,0.000 1.000 0,0.000-1.000 0,-1.000 0.000 0,1.000 1.000 0,-1.000-1.000 0,1.000 0.000 0,-1.000 0.000 0,0.000 1.000 0,0.000-1.000 0,1.000 0.000 0,-1.000 0.000 0,0.000 0.000 0,0.000 0.000 0,0.000 0.000 0,0.000 0.000 0,0.000 0.000 0,0.000 0.000 0,0.000 0.000 0,-1.000 0.000 0,-1.000 1.000 0,2.000-3.000-44,-1.000 1.000 0,1.000 0.000 0,-1.000-1.000 0,1.000 1.000 0,-1.000-1.000 0,1.000 0.000 0,-1.000 1.000 0,1.000-1.000 0,0.000 0.000 0,-1.000 0.000 0,1.000 0.000 0,0.000 0.000 0,0.000 0.000 0,0.000 0.000 0,0.000 0.000 0,0.000 0.000 0,0.000 0.000 0,0.000-1.000-1,0.000 1.000 1,0.000 0.000 0,0.000-1.000 0,1.000 1.000 0,-1.000 0.000 0,1.000-1.000 0,-1.000 1.000 0,1.000-1.000 0,-1.000 1.000 0,1.000-1.000 0,0.000 1.000 0,0.000-3.000 0</inkml:trace>
</inkml:ink>
</file>

<file path=ppt/ink/ink33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53.000 1.000 24575,'1.000'7.000'0,"0.000"-1.000"0,0.000 1.000 0,1.000 0.000 0,0.000-1.000 0,0.000 1.000 0,4.000 7.000 0,2.000 9.000 0,-10.000-32.000 0,1.000 6.000 0,0.000 0.000 0,0.000 0.000 0,0.000-1.000 0,0.000 1.000 0,-1.000 0.000 0,1.000 0.000 0,-1.000 0.000 0,1.000 1.000 0,-4.000-4.000 0,4.000 5.000 0,0.000 0.000 0,0.000 1.000 0,0.000-1.000 0,-1.000 0.000 0,1.000 1.000 0,0.000-1.000 0,0.000 1.000 0,-1.000 0.000 0,1.000-1.000 0,0.000 1.000 0,-1.000 0.000 0,1.000 0.000 0,-1.000 0.000 0,1.000 0.000 0,0.000 0.000 0,-1.000 0.000 0,1.000 0.000 0,0.000 0.000 0,-1.000 1.000 0,1.000-1.000 0,0.000 0.000 0,-1.000 1.000 0,1.000-1.000 0,0.000 1.000 0,0.000-1.000 0,-1.000 1.000 0,1.000 0.000 0,-2.000 1.000 0,-15.000 11.000 0,17.000-11.000 0,14.000-5.000 0,17.000-12.000-1365,-22.000 12.000-5461</inkml:trace>
</inkml:ink>
</file>

<file path=ppt/ink/ink33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0.000 1.000 24575,'1.000'0.000'0,"1.000"0.000"0,0.000 1.000 0,1.000 0.000 0,0.000 1.000 0,0.000 0.000 0,1.000 1.000 0,-1.000 1.000 0,1.000-1.000 0,-1.000 0.000 0,0.000 0.000 0,-1.000 0.000 0,0.000 1.000 0,0.000 0.000 0,-1.000 0.000 0,2.000-2.000 0,-1.000 1.000 0</inkml:trace>
</inkml:ink>
</file>

<file path=ppt/ink/ink33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5.000 1.000 24575,'8.000'28.000'0,"-2.000"-8.000"0,-24.000-59.000 0,18.000 33.000 0,9.000 18.000 0,12.000 20.000 0,-22.000-34.000 0,1.000 1.000 0,0.000 0.000 0,0.000-1.000 0,-1.000 1.000 0,1.000 0.000 0,0.000 0.000 0,0.000-1.000 0,0.000 1.000 0,0.000 0.000 0,1.000-1.000 0,-1.000 1.000 0,0.000 0.000 0,1.000 0.000 0,-1.000-1.000 0,0.000 1.000 0,1.000 0.000 0,-1.000 0.000 0,1.000 0.000 0,1.000-2.000 0,-2.000 2.000 0,0.000 1.000 0,1.000 0.000 0,-1.000-1.000 0,0.000 1.000 0,0.000 0.000 0,0.000 0.000 0,1.000-1.000 0,-1.000 1.000 0,0.000 0.000 0,0.000 0.000 0,1.000 0.000 0,-1.000-1.000 0,0.000 1.000 0,0.000 0.000 0,1.000 0.000 0,-1.000 0.000 0,0.000 0.000 0,1.000 0.000 0,-1.000-1.000 0,0.000 1.000 0,1.000 0.000 0,-1.000 0.000 0,0.000 0.000 0,1.000 0.000 0,-1.000 0.000 0,0.000 0.000 0,1.000 0.000 0,-1.000 0.000 0,1.000 0.000 0,-1.000 1.000 0,1.000 0.000 0,0.000-1.000 0,0.000 1.000 0,-1.000-1.000 0,1.000 1.000 0,-1.000 0.000 0,1.000 0.000 0,-1.000-1.000 0,1.000 1.000 0,-1.000 0.000 0,1.000 0.000 0,-1.000 0.000 0,0.000-1.000 0,1.000 1.000 0,-1.000 0.000 0,0.000 0.000 0,0.000 1.000 0,4.000 15.000 0,-2.000-12.000 0,0.000-10.000 0,2.000-8.000 0,1.000 3.000 0,-1.000 11.000 0,0.000 20.000 0,-2.000-10.000 0,-2.000-13.000 0,0.000 0.000 0,-1.000 0.000 0,2.000 0.000 0,-1.000 0.000 0,0.000-1.000 0,0.000 1.000 0,0.000 0.000 0,1.000 0.000 0,-1.000 1.000 0,1.000-1.000 0,1.000-4.000 0,-2.000 6.000 0,0.000 0.000 0,0.000 0.000 0,0.000 0.000 0,0.000 0.000 0,0.000 0.000 0,0.000-1.000 0,0.000 1.000 0,0.000 0.000 0,0.000 0.000 0,0.000 0.000 0,1.000 0.000 0,-1.000 0.000 0,0.000 0.000 0,0.000 0.000 0,0.000 0.000 0,0.000-1.000 0,0.000 1.000 0,0.000 0.000 0,0.000 0.000 0,0.000 0.000 0,0.000 0.000 0,0.000 0.000 0,0.000 0.000 0,0.000 0.000 0,1.000 0.000 0,-1.000 0.000 0,0.000 0.000 0,0.000 0.000 0,0.000 0.000 0,0.000 0.000 0,0.000 0.000 0,0.000 0.000 0,0.000 0.000 0,1.000 0.000 0,-1.000 0.000 0,0.000 0.000 0,0.000 0.000 0,0.000 0.000 0,0.000 0.000 0,0.000 0.000 0,0.000 0.000 0,0.000 0.000 0,1.000 0.000 0,-1.000 0.000 0,0.000 0.000 0,0.000 0.000 0,0.000 0.000 0,0.000 0.000 0,0.000 0.000 0,0.000 0.000 0,0.000 0.000 0,0.000 0.000 0,1.000 0.000 0,-1.000 0.000 0,0.000 0.000 0,0.000 0.000 0,0.000 0.000 0,0.000 1.000 0,2.000 18.000 0,-2.000-8.000-1365,0.000-6.000-5461</inkml:trace>
</inkml:ink>
</file>

<file path=ppt/ink/ink33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0.000 0.000 24575,'1.000'0.000'0,"1.000"0.000"0,1.000 1.000 0,0.000 1.000 0,0.000-1.000 0,1.000 1.000 0,-1.000-1.000 0,1.000 1.000 0,1.000-1.000 0,-1.000 0.000 0,1.000 0.000 0</inkml:trace>
</inkml:ink>
</file>

<file path=ppt/ink/ink33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32.000 0.000 24575,'0.000'0.000'0,"-3.000"0.000"0,0.000 0.000 0,-1.000 0.000 0,-1.000 0.000 0,0.000 0.000 0,-1.000 0.000 0,1.000 0.000 0</inkml:trace>
</inkml:ink>
</file>

<file path=ppt/ink/ink33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25.000 16.000 24575,'18.000'-2.000'0,"-25.000"-3.000"0,-29.000-4.000 0,52.000 12.000 0,-10.000-3.000 0,1.000 1.000 0,-1.000 1.000 0,0.000-1.000 0,0.000 1.000 0,10.000 5.000 0,-14.000-7.000-110,9.000 6.000 354,-11.000-6.000-275,0.000 0.000-1,0.000-1.000 1,0.000 1.000 0,0.000 0.000 0,0.000 0.000-1,0.000 0.000 1,0.000 0.000 0,0.000 0.000 0,0.000 0.000 0,0.000 0.000-1,0.000 0.000 1,0.000 0.000 0,0.000-1.000 0,0.000 1.000-1,0.000 0.000 1,0.000 0.000 0,0.000 0.000 0,0.000 0.000-1,0.000 0.000 1,0.000 0.000 0,0.000 0.000 0,0.000-1.000 0,0.000 1.000-1,0.000 0.000 1,0.000 0.000 0,0.000 0.000 0,0.000 0.000-1,0.000 0.000 1,0.000 0.000 0,0.000 0.000 0,0.000 0.000 0,0.000-1.000-1,0.000 1.000 1,0.000 0.000 0,0.000 0.000 0,0.000 0.000-1,1.000 0.000 1,-1.000 0.000 0,0.000 0.000 0,0.000 0.000 0,0.000 0.000-1,0.000 0.000 1,0.000 0.000 0,0.000 0.000 0,0.000 0.000-1,0.000 0.000 1,1.000 0.000 0</inkml:trace>
</inkml:ink>
</file>

<file path=ppt/ink/ink3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5T14:13:18"/>
    </inkml:context>
    <inkml:brush xml:id="br0">
      <inkml:brushProperty name="width" value="0.025" units="cm"/>
      <inkml:brushProperty name="height" value="0.025" units="cm"/>
      <inkml:brushProperty name="color" value="#ffffff"/>
    </inkml:brush>
  </inkml:definitions>
  <inkml:trace contextRef="#ctx0" brushRef="#br0">1.000 1.000 24575,'0.000'0.000'-8191</inkml:trace>
</inkml:ink>
</file>

<file path=ppt/ink/ink34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1.000 0.000 24575,'24.000'7.000'0,"-18.000"-4.000"0,-16.000-5.000 0,5.000-1.000-80,12.000 4.000 280,12.000 4.000-1685</inkml:trace>
</inkml:ink>
</file>

<file path=ppt/ink/ink34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1.000 1.000 24575,'1.000'0.000'0,"0.000"1.000"0,1.000 0.000 0,1.000 0.000 0,1.000 0.000 0,-1.000 0.000 0,1.000 1.000 0,0.000 0.000 0,-2.000 1.000 0,0.000 0.000 0,1.000 0.000 0,1.000-2.000 0,0.000 0.000 0</inkml:trace>
</inkml:ink>
</file>

<file path=ppt/ink/ink34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63.000 0.000 24575,'-1.000'0.000'0,"-1.000"0.000"0,-1.000 0.000 0,-1.000 0.000 0,-1.000 0.000 0,-2.000 0.000 0,-1.000 0.000 0,1.000 0.000 0,-1.000 0.000 0,1.000 0.000 0,1.000 0.000 0,1.000 0.000-8191</inkml:trace>
</inkml:ink>
</file>

<file path=ppt/ink/ink34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0.000 1.000 24575,'1.000'0.000'0,"1.000"0.000"0,1.000 1.000 0,0.000 0.000 0,0.000 0.000 0,1.000 1.000 0,-1.000 0.000 0,1.000-1.000 0,1.000 0.000 0</inkml:trace>
</inkml:ink>
</file>

<file path=ppt/ink/ink34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21.000 1.000 24575,'0.000'0.000'0,"-3.000"0.000"0,0.000 0.000 0,-1.000 0.000 0,-1.000 0.000 0,0.000 0.000 0</inkml:trace>
</inkml:ink>
</file>

<file path=ppt/ink/ink34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56.000 3.000 24575,'-1.000'0.000'0,"-1.000"0.000"0,-1.000 0.000 0,-1.000 0.000 0,-1.000 0.000 0,0.000 0.000 0,-1.000 0.000 0,1.000 0.000 0,-1.000 0.000 0,1.000 0.000 0,0.000 0.000 0,1.000-2.000 0,0.000 1.000 0</inkml:trace>
</inkml:ink>
</file>

<file path=ppt/ink/ink34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traceFormat>
        <inkml:channelProperties>
          <inkml:channelProperty channel="X" name="resolution" value="1000" units="1/cm"/>
          <inkml:channelProperty channel="Y" name="resolution" value="1000" units="1/cm"/>
        </inkml:channelProperties>
      </inkml:inkSource>
      <inkml:timestamp xml:id="ts0" timeString="2025-01-07T11:49:49"/>
    </inkml:context>
    <inkml:brush xml:id="br0">
      <inkml:brushProperty name="width" value="0.025" units="cm"/>
      <inkml:brushProperty name="height" value="0.15" units="cm"/>
      <inkml:brushProperty name="color" value="#ffffff"/>
      <inkml:brushProperty name="inkEffects" value="pencil"/>
    </inkml:brush>
  </inkml:definitions>
  <inkml:trace contextRef="#ctx0" brushRef="#br0">37.000 12.000,'1.000'0.000,"0.000"1.000,1.000 1.000,-1.000 1.000,1.000 1.000,1.000 0.000,-1.000 0.000,0.000 0.000,-1.000 1.000,1.000-1.000,-1.000 0.000,1.000 0.000,-1.000 0.000,-1.000 1.000,1.000 0.000,-1.000 0.000,0.000 0.000,0.000 1.000,0.000-1.000,0.000 0.000,-1.000 1.000,1.000-1.000,-1.000-1.000,0.000 0.000,-1.000 0.000,0.000-1.000,0.000 0.000,0.000 1.000,0.000-1.000,1.000 0.000,-2.000 1.000,2.000-1.000,-2.000 0.000,0.000-1.000,0.000 0.000,0.000 0.000,0.000 1.000,0.000-1.000,0.000 1.000,1.000 0.000,2.000 0.000,1.000-1.000,2.000 0.000,0.000-2.000,1.000 0.000,-1.000-2.000,1.000 0.000,-2.000-1.000,1.000-1.000,-2.000 0.000,0.000-1.000,0.000 1.000,0.000 0.000,0.000 0.000,1.000 0.000,0.000 0.000,-1.000 1.000,1.000-1.000,0.000 1.000,-1.000-1.000,1.000 1.000,0.000-1.000,0.000 1.000,-1.000-2.000,0.000 1.000,-1.000-1.000,0.000 0.000,0.000-1.000,0.000 1.000,0.000 0.000,0.000-1.000,-1.000 2.000,0.000 0.000,0.000-1.000,0.000 1.000,-1.000 0.000,0.000 1.000,0.000-1.000,0.000-1.000,0.000 3.000,1.000 1.000,0.000 2.000,2.000 1.000,0.000 1.000,0.000 1.000,0.000 1.000,-1.000 0.000,1.000 0.000,-1.000 1.000,0.000-1.000,0.000 1.000,0.000-1.000,0.000 1.000,0.000 1.000,0.000-1.000,0.000 1.000,0.000-1.000,0.000-1.000,0.000 1.000,0.000-1.000,0.000 0.000,0.000 1.000,0.000-1.000,-1.000-1.000,0.000 0.000,0.000 0.000,0.000 1.000,-1.000-1.000,1.000-1.000,-1.000 0.000,-1.000 0.000,1.000 0.000,-2.000-1.000,1.000 0.000,0.000 0.000,-1.000-1.000,0.000 1.000,1.000 0.000,0.000 0.000,0.000 1.000,-1.000-2.000,0.000 1.000,2.000 0.000,0.000-1.000,2.000-1.000,1.000-1.000,1.000-1.000,1.000-1.000,0.000 0.000,0.000-1.000,1.000 1.000,-1.000 0.000,0.000 0.000,-1.000-1.000,1.000 1.000,-1.000-1.000,0.000 2.000,2.000-1.000,-1.000 1.000,0.000-1.000,0.000 0.000,0.000-2.000,-1.000 1.000,0.000-1.000,0.000 0.000,0.000 1.000,0.000 0.000,-1.000-1.000,-1.000 0.000,1.000 0.000,-1.000 0.000,0.000 0.000,0.000 0.000,-1.000 0.000,-1.000 1.000,1.000 0.000,-1.000 0.000,1.000 1.000,-1.000-1.000,1.000 0.000,0.000 0.000,1.000-1.000,-1.000 0.000,-1.000 1.000,1.000 0.000,1.000 0.000,-2.000 0.000,1.000 0.000,-1.000 0.000,1.000 0.000,1.000 1.000,-1.000 2.000,1.000 3.000,1.000 0.000,0.000 1.000,0.000 1.000,0.000 0.000,0.000 1.000,0.000 1.000,-1.000-1.000,0.000 1.000,0.000-1.000,0.000 1.000,0.000-3.000,0.000-2.000,0.000-2.000,0.000-2.000,0.000-1.000,0.000-1.000,0.000-1.000,0.000 0.000,-1.000 1.000,0.000 1.000,-1.000 0.000,1.000 1.000,2.000 1.000,0.000 3.000,-1.000 1.000,1.000 1.000,0.000 2.000,-1.000 0.000,1.000 0.000,0.000 1.000,0.000 0.000,0.000-1.000,0.000 1.000,-1.000-1.000,2.000 1.000,-1.000-1.000,0.000-2.000,0.000-1.000,0.000-4.000,-1.000-2.000,0.000-1.000,0.000-1.000,0.000-2.000,0.000 1.000,-1.000-1.000,0.000 1.000,0.000 1.000,0.000 0.000,0.000 1.000,1.000-1.000,0.000 3.000,0.000 2.000,0.000 2.000,0.000 2.000,0.000 2.000,0.000 0.000,0.000 0.000,0.000 1.000,0.000 0.000,0.000 0.000,0.000-1.000,0.000-1.000,0.000-3.000,0.000-2.000,-1.000-2.000,0.000-1.000,0.000-2.000,0.000 0.000,-1.000 0.000,1.000 0.000,-1.000 1.000,1.000-1.000,0.000 2.000,-1.000 0.000,1.000 0.000,0.000 1.000,1.000 2.000,1.000 2.000,0.000 1.000,0.000 1.000,0.000 2.000,0.000 0.000,0.000 0.000,2.000 0.000,-1.000-1.000,0.000 1.000,-1.000-1.000,0.000 1.000,-1.000 0.000,0.000 0.000,0.000 1.000,0.000-1.000,0.000 0.000,0.000 0.000,0.000 1.000,0.000-1.000,0.000 0.000,0.000 1.000,0.000-1.000,-1.000-1.000,0.000 0.000,0.000 1.000,0.000-1.000,-1.000 0.000,1.000-1.000,-2.000 1.000,1.000 1.000,-1.000-2.000,1.000 1.000,0.000 0.000,0.000 0.000,0.000-1.000,-1.000 0.000,1.000 0.000,0.000 0.000,0.000 1.000,0.000-1.000,1.000 0.000</inkml:trace>
</inkml:ink>
</file>

<file path=ppt/ink/ink34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558.000 1675.000 24575,'-45.000'-17.000'-8642,"1.000"-2.000"5044,-148.000-92.000 7235,163.000 93.000-3075,2.000-2.000-1,0.000 0.000 1,2.000-2.000 0,0.000-1.000 0,1.000-1.000 0,-29.000-40.000 0,45.000 54.000-328,0.000-1.000-1,1.000 0.000 1,1.000 0.000-1,0.000 0.000 1,0.000-1.000-1,1.000 0.000 1,1.000 0.000-1,0.000-1.000 1,0.000 1.000-1,1.000-1.000 1,1.000 0.000-1,0.000 0.000 1,1.000 0.000-1,1.000 0.000 1,0.000 0.000-1,0.000 0.000 1,1.000 0.000-1,1.000 0.000 1,6.000-22.000-1,-1.000 15.000-233,1.000 1.000 0,1.000 0.000 0,1.000 0.000 0,1.000 1.000 0,1.000 0.000 0,0.000 1.000 0,1.000 1.000 0,25.000-26.000 0,17.000-9.000 0,63.000-47.000 0,-116.000 96.000 0,138.000-105.000 0,5.000 5.000 0,301.000-157.000 0,-347.000 212.000 0,3.000 5.000 0,2.000 3.000 0,1.000 6.000 0,1.000 4.000 0,205.000-29.000 0,-98.000 44.000-1365,-136.000 13.000-5461</inkml:trace>
</inkml:ink>
</file>

<file path=ppt/ink/ink34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0.000 49.000 24575,'0.000'-1.000'0,"3.000"-1.000"0,5.000-3.000 0,9.000-2.000 0,9.000 0.000 0,7.000-1.000 0,9.000-1.000 0,-3.000 0.000-8191</inkml:trace>
</inkml:ink>
</file>

<file path=ppt/ink/ink34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1.000 35.000 24575,'11.000'11.000'0,"5.000"4.000"0,-18.000-11.000 0,-13.000-6.000 0,5.000-3.000 0,11.000 0.000 0,0.000 5.000 0,0.000 0.000 0,0.000-1.000 0,0.000 1.000 0,0.000 0.000 0,0.000 0.000 0,0.000-1.000 0,0.000 1.000 0,0.000 0.000 0,0.000 0.000 0,0.000 0.000 0,0.000 0.000 0,0.000 0.000 0,0.000 1.000 0,0.000-1.000 0,0.000 0.000 0,-1.000 0.000 0,1.000 1.000 0,0.000-1.000 0,0.000 0.000 0,1.000 1.000 0,55.000 32.000 0,-84.000-60.000 0,26.000 27.000 0,0.000-1.000 0,0.000 1.000 0,1.000-1.000 0,-1.000 1.000 0,0.000-1.000 0,0.000 0.000 0,1.000 1.000 0,-1.000-1.000 0,1.000 0.000 0,-1.000 0.000 0,1.000 1.000 0,-1.000-1.000 0,1.000 0.000 0,-1.000 0.000 0,1.000 0.000 0,0.000 0.000 0,-1.000 0.000 0,1.000 0.000 0,0.000 1.000 0,0.000-1.000 0,-1.000-2.000 0,6.000 0.000 0,7.000 10.000 0,8.000 6.000 0,-12.000-9.000 0,-10.000-7.000 0,-9.000-9.000 0,-15.000-12.000 0,25.000 24.000 0,0.000-1.000 0,0.000 0.000 0,0.000 1.000 0,0.000-1.000 0,-1.000 1.000 0,1.000-1.000 0,0.000 1.000 0,0.000-1.000 0,0.000 1.000 0,0.000 0.000 0,-1.000 0.000 0,1.000 0.000 0,0.000-1.000 0,0.000 1.000 0,-1.000 0.000 0,1.000 1.000 0,0.000-1.000 0,0.000 0.000 0,0.000 0.000 0,-1.000 0.000 0,1.000 1.000 0,0.000-1.000 0,-2.000 2.000 0,3.000-2.000 0,-1.000 0.000 0,1.000 0.000 0,0.000 0.000 0,0.000 0.000 0,0.000 0.000 0,0.000 0.000 0,0.000 0.000 0,0.000 0.000 0,0.000 0.000 0,0.000 0.000 0,-1.000 0.000 0,1.000 1.000 0,0.000-1.000 0,0.000 0.000 0,0.000 0.000 0,0.000 0.000 0,0.000 0.000 0,0.000 0.000 0,0.000 0.000 0,0.000 0.000 0,0.000 1.000 0,0.000-1.000 0,0.000 0.000 0,0.000 0.000 0,0.000 0.000 0,0.000 0.000 0,0.000 0.000 0,0.000 0.000 0,0.000 1.000 0,0.000-1.000 0,0.000 0.000 0,0.000 0.000 0,0.000 0.000 0,0.000 0.000 0,0.000 0.000 0,0.000 0.000 0,0.000 1.000 0,0.000-1.000 0,0.000 0.000 0,0.000 0.000 0,0.000 0.000 0,0.000 0.000 0,1.000 0.000 0,-1.000 0.000 0,0.000 0.000 0,0.000 0.000 0,0.000 0.000 0,0.000 1.000 0,0.000-1.000 0,0.000 0.000 0,0.000 0.000 0,1.000 0.000 0,9.000 6.000 0,11.000 2.000 0,53.000 2.000 0,-95.000-24.000 0,-3.000-1.000 0,28.000 14.000 0,-1.000 0.000 0,1.000 1.000 0,-1.000 0.000 0,1.000 0.000 0,-1.000 0.000 0,1.000 0.000 0,0.000 0.000 0,-1.000 1.000 0,1.000-1.000 0,5.000 3.000 0,-52.000-6.000 0,20.000 2.000 0,43.000 2.000 0,11.000 1.000 0,-26.000-2.000 0,-23.000-3.000 0,12.000 2.000 0,-31.000-10.000 0,93.000 10.000 0,-38.000 0.000 0,-26.000-2.000 0,-32.000 1.000 0,4.000 16.000-1365,31.000-11.000-5461</inkml:trace>
</inkml:ink>
</file>

<file path=ppt/ink/ink3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5T14:13:41"/>
    </inkml:context>
    <inkml:brush xml:id="br0">
      <inkml:brushProperty name="width" value="0.025" units="cm"/>
      <inkml:brushProperty name="height" value="0.025" units="cm"/>
      <inkml:brushProperty name="color" value="#ffffff"/>
    </inkml:brush>
  </inkml:definitions>
  <inkml:trace contextRef="#ctx0" brushRef="#br0">0.000 13.000 24575,'74.000'-8.000'0,"0.000"4.000"0,0.000 3.000 0,96.000 11.000 0,-44.000-2.000 0,-62.000-6.000 0,-21.000-2.000 0,53.000 9.000 0,-38.000-3.000 0,-38.000-4.000 0,0.000 0.000 0,37.000 10.000 0,-2.000 3.000-1365</inkml:trace>
</inkml:ink>
</file>

<file path=ppt/ink/ink35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90.000 0.000 24575,'-3.000'1.000'0,"-1.000"0.000"0,1.000 0.000 0,0.000 0.000 0,0.000 0.000 0,0.000 1.000 0,-1.000-1.000 0,2.000 1.000 0,-1.000 0.000 0,0.000 0.000 0,0.000 0.000 0,0.000 0.000 0,1.000 0.000 0,-4.000 4.000 0,3.000-3.000 0,-1.000 1.000 0,1.000-1.000 0,-1.000 0.000 0,0.000-1.000 0,0.000 1.000 0,-8.000 3.000 0,1.000-2.000 0,19.000-3.000 0,20.000-7.000 0,-26.000 6.000 0,0.000-1.000 0,0.000 0.000 0,0.000 0.000 0,0.000 0.000 0,0.000 0.000 0,0.000 0.000 0,0.000-1.000 0,0.000 1.000 0,-1.000 0.000 0,1.000-1.000 0,0.000 1.000 0,-1.000-1.000 0,1.000 0.000 0,-1.000 0.000 0,1.000 0.000 0,1.000-3.000 0,-5.000 6.000 0,1.000 0.000 0,-1.000 0.000 0,0.000 0.000 0,1.000-1.000 0,-1.000 1.000 0,0.000-1.000 0,0.000 1.000 0,1.000-1.000 0,-1.000 0.000 0,0.000 0.000 0,0.000 1.000 0,0.000-1.000 0,1.000-1.000 0,-1.000 1.000 0,0.000 0.000 0,0.000 0.000 0,1.000-1.000 0,-1.000 1.000 0,0.000-1.000 0,0.000 1.000 0,1.000-1.000 0,-4.000-1.000 0,-19.000-17.000-1365</inkml:trace>
</inkml:ink>
</file>

<file path=ppt/ink/ink35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2.000 1.000 24575,'-1.000'1.000'0,"1.000"-1.000"0,0.000 1.000 0,0.000 0.000 0,0.000 0.000 0,0.000 0.000 0,0.000 0.000 0,0.000 0.000 0,0.000 0.000 0,0.000 0.000 0,0.000 0.000 0,0.000 0.000 0,0.000 0.000 0,1.000-1.000 0,-1.000 1.000 0,0.000 0.000 0,1.000 0.000 0,-1.000 0.000 0,0.000 0.000 0,1.000-1.000 0,-1.000 1.000 0,1.000 0.000 0,0.000 0.000 0,-1.000-1.000 0,1.000 1.000 0,0.000 0.000 0,-1.000-1.000 0,1.000 1.000 0,0.000-1.000 0,-1.000 1.000 0,1.000-1.000 0,0.000 1.000 0,0.000-1.000 0,0.000 1.000 0,0.000-1.000 0,-1.000 0.000 0,1.000 1.000 0,0.000-1.000 0,0.000 0.000 0,0.000 0.000 0,0.000 0.000 0,0.000 0.000 0,1.000 0.000 0,13.000 4.000 0,-14.000-3.000 0,1.000 0.000 0,-1.000 1.000 0,1.000-1.000 0,-1.000 0.000 0,0.000 1.000 0,1.000-1.000 0,-1.000 1.000 0,0.000 0.000 0,0.000-1.000 0,1.000 4.000 0,-1.000-5.000 0,-1.000 1.000 0,1.000 0.000 0,-1.000-1.000 0,0.000 1.000 0,1.000-1.000 0,-1.000 1.000 0,0.000 0.000 0,1.000-1.000 0,-1.000 1.000 0,0.000 0.000 0,0.000-1.000 0,0.000 1.000 0,0.000 0.000 0,0.000-1.000 0,1.000 1.000 0,-1.000 0.000 0,0.000-1.000 0,-1.000 1.000 0,1.000 0.000 0,0.000 0.000 0,0.000-1.000 0,0.000 1.000 0,0.000 0.000 0,0.000-1.000 0,-1.000 1.000 0,1.000-1.000 0,0.000 1.000 0,-1.000 0.000 0,1.000-1.000 0,0.000 1.000 0,-1.000 0.000 0,-2.000-4.000 0,0.000-1.000 0,0.000 1.000 0,0.000-1.000 0,1.000 0.000 0,-1.000 0.000 0,-3.000-8.000 0,5.000 9.000 0,-7.000-10.000 0,9.000 15.000 0,11.000 24.000 0,-7.000-14.000 0,-4.000-9.000 0,0.000-1.000 0,-1.000 1.000 0,1.000-1.000 0,-1.000 1.000 0,1.000-1.000 0,-1.000 1.000 0,0.000-1.000 0,0.000 1.000 0,0.000 3.000 0,-1.000 8.000 0,2.000-13.000 0,-1.000-1.000 0,0.000 0.000 0,1.000 0.000 0,-1.000 0.000 0,0.000 0.000 0,1.000 0.000 0,-1.000 0.000 0,0.000 1.000 0,1.000-1.000 0,-1.000 0.000 0,0.000 0.000 0,1.000 0.000 0,-1.000 0.000 0,1.000 0.000 0,-1.000 0.000 0,0.000 0.000 0,1.000-1.000 0,-1.000 1.000 0,0.000 0.000 0,1.000 0.000 0,-1.000 0.000 0,0.000 0.000 0,1.000 0.000 0,-1.000 0.000 0,0.000-1.000 0,1.000 1.000 0,-1.000 0.000 0,0.000 0.000 0,1.000-1.000 0,-1.000 1.000 0,0.000 0.000 0,0.000 0.000 0,1.000-1.000 0,-1.000 1.000 0,0.000 0.000 0,0.000-1.000 0,0.000 1.000 0,1.000-1.000 0,17.000-15.000 0,-16.000 14.000 0,29.000-14.000 0,-28.000 15.000 0,1.000 0.000 0,-1.000-1.000 0,0.000 1.000 0,0.000-1.000 0,0.000 1.000 0,0.000-1.000 0,0.000 0.000 0,4.000-4.000 0,-28.000 15.000 0,9.000-4.000 0,17.000-6.000 0,61.000-23.000 0,-66.000 24.000 0,-1.000 0.000 0,1.000 0.000 0,0.000 0.000 0,0.000 0.000 0,0.000 0.000 0,0.000 0.000 0,0.000 0.000 0,0.000 0.000 0,0.000 0.000 0,0.000 0.000 0,0.000 0.000 0,0.000 0.000 0,0.000 0.000 0,0.000 0.000 0,0.000 0.000 0,0.000 0.000 0,0.000-1.000 0,0.000 1.000 0,0.000 0.000 0,0.000 0.000 0,0.000 0.000 0,0.000 0.000 0,0.000 0.000 0,0.000 0.000 0,-16.000 1.000 0,12.000-1.000 0,0.000 0.000 0,0.000 1.000 0,1.000 0.000 0,-1.000 0.000 0,0.000 0.000 0,0.000 0.000 0,0.000 1.000 0,-5.000 2.000 0,-18.000 12.000 0,22.000-14.000 0,0.000 0.000 0,1.000 1.000 0,-1.000 0.000 0,1.000 0.000 0,-7.000 5.000 0,16.000-9.000 0,-2.000 1.000 0,-1.000-1.000 0,1.000 1.000 0,0.000-1.000 0,-1.000 0.000 0,1.000 0.000 0,-1.000 0.000 0,1.000 0.000 0,-1.000 0.000 0,0.000-1.000 0,1.000 1.000 0,-1.000-1.000 0,0.000 0.000 0,3.000-2.000 0,0.000-1.000 0,1.000-1.000 0,1.000 1.000 0,-1.000 0.000 0,1.000 1.000 0,-1.000-1.000 0,14.000-5.000 0,-34.000 27.000-1365,11.000-13.000-5461</inkml:trace>
</inkml:ink>
</file>

<file path=ppt/ink/ink35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0.000 29.000 24575,'21.000'-11.000'0,"2.000"-3.000"0,-20.000 10.000-118,-9.000 8.000 156,-16.000 12.000 162,8.000-3.000-401,37.000-27.000-1083,-19.000 12.000-5542</inkml:trace>
</inkml:ink>
</file>

<file path=ppt/ink/ink35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0.000 21.000 24575,'6.000'-1.000'0,"-1.000"0.000"0,1.000-1.000 0,-1.000 0.000 0,0.000 0.000 0,0.000-1.000 0,0.000 1.000 0,7.000-5.000 0,-55.000 28.000-1365</inkml:trace>
</inkml:ink>
</file>

<file path=ppt/ink/ink35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53.000 24.000 24575,'1.000'0.000'0,"1.000"-1.000"0,-1.000 1.000 0,1.000 0.000 0,-1.000-1.000 0,1.000 1.000 0,-1.000-1.000 0,1.000 0.000 0,-1.000 1.000 0,1.000-1.000 0,-1.000 0.000 0,0.000 0.000 0,0.000 0.000 0,1.000 0.000 0,-1.000 0.000 0,0.000 0.000 0,0.000 0.000 0,0.000 0.000 0,1.000-2.000 0,-2.000 3.000 0,0.000 0.000 0,0.000 0.000 0,0.000 0.000 0,1.000 0.000 0,-1.000 0.000 0,0.000-1.000 0,0.000 1.000 0,0.000 0.000 0,0.000 0.000 0,0.000 0.000 0,0.000-1.000 0,0.000 1.000 0,0.000 0.000 0,0.000 0.000 0,0.000 0.000 0,0.000 0.000 0,1.000-1.000 0,-1.000 1.000 0,0.000 0.000 0,0.000 0.000 0,0.000 0.000 0,0.000-1.000 0,-1.000 1.000 0,1.000 0.000 0,0.000 0.000 0,0.000 0.000 0,0.000-1.000 0,0.000 1.000 0,0.000 0.000 0,0.000 0.000 0,0.000 0.000 0,0.000-1.000 0,0.000 1.000 0,0.000 0.000 0,0.000 0.000 0,-1.000 0.000 0,1.000 0.000 0,0.000 0.000 0,0.000-1.000 0,0.000 1.000 0,-18.000 3.000 0,9.000 2.000 0,0.000 0.000 0,0.000 0.000 0,0.000 1.000 0,1.000 0.000 0,-8.000 7.000 0,16.000-12.000 0,8.000-3.000 0,13.000-8.000 0,-17.000 9.000 0,12.000-6.000-1365</inkml:trace>
</inkml:ink>
</file>

<file path=ppt/ink/ink35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51.000 1.000 24575,'-4.000'0.000'0,"0.000"1.000"0,0.000 0.000 0,0.000 0.000 0,0.000 1.000 0,0.000-1.000 0,0.000 1.000 0,0.000 0.000 0,0.000 0.000 0,1.000 0.000 0,-1.000 0.000 0,-4.000 5.000 0,8.000-6.000-1365</inkml:trace>
</inkml:ink>
</file>

<file path=ppt/ink/ink35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22.000 27.000 24575,'-2.000'0.000'0,"0.000"0.000"0,1.000 0.000 0,-1.000 1.000 0,1.000-1.000 0,-1.000 0.000 0,1.000 0.000 0,-1.000 1.000 0,1.000-1.000 0,-1.000 1.000 0,1.000 0.000 0,-1.000-1.000 0,-1.000 2.000 0,16.000-9.000 0,38.000-18.000-1365</inkml:trace>
</inkml:ink>
</file>

<file path=ppt/ink/ink35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74.000 0.000 24575,'-3.000'1.000'0,"-3.000"1.000"0,-1.000 2.000 0,0.000-1.000 0,1.000 0.000 0,-1.000-1.000 0,2.000 0.000 0,0.000 0.000 0,2.000 0.000 0,0.000 0.000 0,-1.000 1.000 0,0.000-1.000 0,0.000 1.000 0,-1.000 0.000 0,0.000 0.000 0</inkml:trace>
</inkml:ink>
</file>

<file path=ppt/ink/ink35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38.000 1.000 24575,'-1.000'0.000'0,"-1.000"1.000"0,-1.000 0.000 0,-1.000 1.000 0,-1.000 0.000 0,1.000 1.000 0,-1.000-1.000 0,2.000 1.000 0,-1.000 0.000 0,1.000-1.000 0,0.000 0.000 0</inkml:trace>
</inkml:ink>
</file>

<file path=ppt/ink/ink35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1.000 0.000 24575,'1.000'0.000'0,"0.000"0.000"0,1.000 1.000 0,-1.000-1.000 0,0.000 0.000 0,0.000 0.000 0,1.000 0.000 0,-1.000 1.000 0,0.000-1.000 0,1.000 1.000 0,-1.000-1.000 0,0.000 1.000 0,0.000-1.000 0,0.000 1.000 0,0.000 0.000 0,0.000-1.000 0,0.000 1.000 0,0.000 0.000 0,0.000 0.000 0,0.000 0.000 0,0.000 0.000 0,0.000 0.000 0,0.000 0.000 0,0.000 0.000 0,-1.000 0.000 0,1.000 0.000 0,-1.000 1.000 0,1.000-1.000 0,0.000 0.000 0,-1.000 0.000 0,0.000 0.000 0,1.000 1.000 0,-1.000-1.000 0,0.000 0.000 0,0.000 1.000 0,0.000 0.000 0,0.000-3.000 0,0.000 0.000 0,-1.000-1.000 0,1.000 1.000 0,-1.000 0.000 0,1.000-1.000 0,-1.000 1.000 0,0.000 0.000 0,0.000 0.000 0,1.000-1.000 0,-1.000 1.000 0,0.000 0.000 0,0.000 0.000 0,0.000 0.000 0,0.000 0.000 0,-2.000-1.000 0,-3.000 4.000 0,7.000 14.000 0,2.000 9.000-1365,-3.000-20.000-5461</inkml:trace>
</inkml:ink>
</file>

<file path=ppt/ink/ink3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5T14:13:44"/>
    </inkml:context>
    <inkml:brush xml:id="br0">
      <inkml:brushProperty name="width" value="0.025" units="cm"/>
      <inkml:brushProperty name="height" value="0.025" units="cm"/>
      <inkml:brushProperty name="color" value="#ffffff"/>
    </inkml:brush>
  </inkml:definitions>
  <inkml:trace contextRef="#ctx0" brushRef="#br0">1.000 1.000 24575,'13.000'1.000'0,"-1.000"0.000"0,1.000 1.000 0,23.000 7.000 0,-22.000-5.000 0,0.000 0.000 0,27.000 2.000 0,-25.000-5.000 0,1.000 1.000 0,-1.000 0.000 0,1.000 1.000 0,-1.000 1.000 0,21.000 8.000 0,-37.000-12.000 0,1.000 1.000 0,0.000-1.000 0,0.000 1.000 0,-1.000 0.000 0,1.000-1.000 0,0.000 1.000 0,-1.000 0.000 0,1.000-1.000 0,0.000 1.000 0,-1.000 0.000 0,1.000 0.000 0,-1.000 0.000 0,1.000 0.000 0,-1.000-1.000 0,0.000 1.000 0,1.000 0.000 0,-1.000 0.000 0,0.000 0.000 0,0.000 0.000 0,1.000 0.000 0,-1.000 0.000 0,0.000 1.000 0,5.000 9.000 0,-4.000-11.000 0,0.000 0.000 0,-1.000 0.000 0,1.000 0.000 0,0.000 0.000 0,0.000 0.000 0,0.000 0.000 0,0.000 0.000 0,0.000 0.000 0,0.000-1.000 0,0.000 1.000 0,0.000 0.000 0,0.000-1.000 0,0.000 1.000 0,-1.000-1.000 0,1.000 1.000 0,0.000-1.000 0,0.000 1.000 0,0.000-1.000 0,0.000 0.000 0,89.000-61.000-1365,-85.000 59.000-5461</inkml:trace>
</inkml:ink>
</file>

<file path=ppt/ink/ink36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0.000 1.000 24575,'0.000'3.000'0,"1.000"0.000"0,-1.000 0.000 0,1.000-1.000 0,0.000 1.000 0,0.000 0.000 0,0.000 0.000 0,0.000-1.000 0,2.000 5.000 0,2.000 4.000 0,-7.000-15.000 0,-4.000-10.000 0,5.000 13.000 0,1.000 1.000 0,0.000 0.000 0,0.000 0.000 0,0.000 0.000 0,0.000 0.000 0,0.000-1.000 0,0.000 1.000 0,0.000 0.000 0,-1.000 0.000 0,1.000-1.000 0,0.000 1.000 0,0.000 0.000 0,0.000 0.000 0,0.000 0.000 0,0.000-1.000 0,0.000 1.000 0,0.000 0.000 0,0.000 0.000 0,0.000-1.000 0,0.000 1.000 0,0.000 0.000 0,0.000 0.000 0,0.000 0.000 0,0.000-1.000 0,1.000 1.000 0,-1.000 0.000 0,0.000 0.000 0,0.000 0.000 0,0.000-1.000 0,0.000 1.000 0,0.000 0.000 0,0.000 0.000 0,1.000 0.000 0,-1.000-1.000 0,0.000 1.000 0,0.000 0.000 0,0.000 0.000 0,0.000 0.000 0,1.000 0.000 0,-1.000 0.000 0,0.000 0.000 0,0.000-1.000 0,33.000 1.000 0,-54.000 1.000 0,38.000 1.000 0,-14.000-2.000 0,-12.000-7.000 0,8.000 6.000 0,1.000 1.000-1,0.000 0.000-1,0.000 0.000 1,0.000 0.000 0,0.000 0.000-1,0.000 0.000 1,0.000 0.000-1,0.000 0.000 1,0.000 0.000 0,-1.000 0.000-1,1.000 0.000 1,0.000 0.000-1,0.000 0.000 1,0.000 0.000 0,0.000 0.000-1,0.000-1.000 1,0.000 1.000-1,0.000 0.000 1,0.000 0.000-1,0.000 0.000 1,0.000 0.000 0,0.000 0.000-1,0.000 0.000 1,0.000 0.000-1,0.000-1.000 1,0.000 1.000 0,0.000 0.000-1,0.000 0.000 1,0.000 0.000-1,0.000 0.000 1,0.000 0.000 0,0.000 0.000-1,0.000 0.000 1,0.000-1.000-1,0.000 1.000 1,0.000 0.000-1,0.000 0.000 1,0.000 0.000 0,0.000 0.000-1,0.000 0.000 1,0.000 0.000-1,0.000 0.000 1,0.000 0.000 0,0.000-1.000-1,0.000 1.000 1,0.000 0.000-1,0.000 0.000 1,0.000 0.000 0,0.000 0.000-1,0.000 0.000 1,1.000 0.000-1,-1.000 0.000 1,0.000 0.000 0,0.000 0.000-1,0.000 0.000 1,0.000 0.000-1,0.000-1.000 1,11.000-1.000 201,12.000 0.000-1685,-17.000 3.000-5341</inkml:trace>
</inkml:ink>
</file>

<file path=ppt/ink/ink36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18.000 5.000 24575,'-1.000'0.000'0,"0.000"0.000"0,0.000 1.000 0,0.000-1.000 0,0.000-1.000 0,0.000 1.000 0,0.000 0.000 0,0.000 0.000 0,0.000 0.000 0,0.000 0.000 0,0.000-1.000 0,0.000 1.000 0,0.000 0.000 0,0.000-1.000 0,0.000 1.000 0,0.000-1.000 0,-1.000 0.000 0,12.000 4.000 0,-5.000 1.000-157,-1.000 0.000-1,0.000 1.000 1,1.000-1.000 0,5.000 11.000-1,-8.000-12.000-420</inkml:trace>
</inkml:ink>
</file>

<file path=ppt/ink/ink36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5.000 24.000 24575,'1.000'0.000'0,"2.000"0.000"0,1.000 0.000 0,1.000 0.000 0,2.000 0.000 0,0.000 0.000 0,-2.000 0.000 0,-4.000 0.000 0,-1.000-1.000 0,-2.000-1.000 0,-3.000-1.000 0,-1.000-1.000 0,0.000 1.000 0,-1.000-1.000 0,1.000 1.000 0,0.000 0.000 0</inkml:trace>
</inkml:ink>
</file>

<file path=ppt/ink/ink36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1.000 5.000 24575,'1.000'0.000'0,"1.000"0.000"0,3.000 0.000 0,0.000 0.000 0,2.000 0.000 0,0.000 0.000 0,-3.000 0.000 0,-1.000-1.000 0,-2.000-1.000 0,-4.000 1.000 0</inkml:trace>
</inkml:ink>
</file>

<file path=ppt/ink/ink36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1.000 1.000 24575,'1.000'0.000'0,"1.000"0.000"0,3.000 0.000 0,0.000 0.000 0,2.000 0.000 0,-2.000 1.000 0,1.000 1.000 0,0.000-1.000 0,-1.000 1.000-8191</inkml:trace>
</inkml:ink>
</file>

<file path=ppt/ink/ink36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1.000 18.000 24575,'4.000'0.000'0,"1.000"0.000"0,-1.000 0.000 0,1.000 1.000 0,0.000-1.000 0,-1.000 1.000 0,1.000 0.000 0,-1.000 0.000 0,1.000 1.000 0,-1.000-1.000 0,0.000 1.000 0,0.000 0.000 0,0.000 0.000 0,0.000 0.000 0,0.000 1.000 0,4.000 2.000 0,-10.000-6.000 0,-4.000-3.000 0,0.000 0.000 0,0.000 0.000 0,0.000-1.000 0,-7.000-7.000 0,13.000 12.000 0,0.000 0.000 0,0.000 0.000 0,0.000-1.000 0,0.000 1.000 0,0.000 0.000 0,0.000 0.000 0,0.000 0.000 0,-1.000-1.000 0,1.000 1.000 0,0.000 0.000 0,0.000 0.000 0,0.000 0.000 0,0.000-1.000 0,0.000 1.000 0,0.000 0.000 0,0.000 0.000 0,0.000 0.000 0,0.000-1.000 0,0.000 1.000 0,0.000 0.000 0,0.000 0.000 0,0.000 0.000 0,0.000-1.000 0,0.000 1.000 0,0.000 0.000 0,1.000 0.000 0,-1.000 0.000 0,0.000-1.000 0,0.000 1.000 0,0.000 0.000 0,0.000 0.000 0,0.000 0.000 0,0.000-1.000 0,1.000 1.000 0,-1.000 0.000 0,0.000 0.000 0,0.000 0.000 0,0.000 0.000 0,0.000 0.000 0,1.000 0.000 0,-1.000-1.000 0,0.000 1.000 0,0.000 0.000 0,0.000 0.000 0,1.000 0.000 0,-1.000 0.000 0,13.000-3.000 0,-7.000 4.000 0,-25.000 2.000 0,18.000-3.000 3,1.000 0.000-1,-1.000 0.000 1,0.000 0.000 0,1.000 0.000-1,-1.000 1.000 1,0.000-1.000-1,1.000 0.000 1,-1.000 0.000-1,0.000 0.000 1,1.000 1.000 0,-1.000-1.000-1,1.000 0.000 1,-1.000 1.000-1,1.000-1.000 1,-1.000 0.000-1,0.000 1.000 1,1.000-1.000 0,-1.000 1.000-1,1.000-1.000 1,0.000 1.000-1,-1.000-1.000 1,1.000 1.000-1,-1.000-1.000 1,1.000 1.000 0,0.000-1.000-1,-1.000 1.000 1,1.000-1.000-1,0.000 1.000 1,0.000 0.000-1,-1.000-1.000 1,1.000 1.000-1,0.000 0.000 1,0.000 0.000 0,3.000 23.000-729,-1.000-18.000-1,-1.000-1.000-6099</inkml:trace>
</inkml:ink>
</file>

<file path=ppt/ink/ink36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0.000 15.000 24575,'21.000'2.000'0,"-21.000"-3.000"0,0.000 1.000 0,0.000 0.000 0,0.000 0.000 0,0.000 0.000 0,0.000 0.000 0,0.000 0.000 0,0.000 0.000 0,0.000 0.000 0,0.000 0.000 0,0.000 0.000 0,0.000-1.000 0,0.000 1.000 0,0.000 0.000 0,0.000 0.000 0,0.000 0.000 0,0.000 0.000 0,0.000 0.000 0,0.000 0.000 0,0.000 0.000 0,0.000 0.000 0,1.000 0.000 0,-1.000 0.000 0,0.000 0.000 0,0.000-1.000 0,0.000 1.000 0,0.000 0.000 0,0.000 0.000 0,0.000 0.000 0,0.000 0.000 0,0.000 0.000 0,0.000 0.000 0,0.000 0.000 0,0.000 0.000 0,1.000 0.000 0,-1.000 0.000 0,0.000 0.000 0,0.000 0.000 0,0.000 0.000 0,0.000 0.000 0,-8.000-10.000 0,8.000 10.000-38,1.000 0.000 0,-1.000-1.000 0,0.000 1.000 0,0.000 0.000 0,1.000-1.000 0,-1.000 1.000 0,0.000 0.000-1,1.000 0.000 1,-1.000-1.000 0,1.000 1.000 0,-1.000 0.000 0,0.000 0.000 0,1.000 0.000 0,-1.000 0.000 0,1.000-1.000 0,-1.000 1.000 0,0.000 0.000-1,1.000 0.000 1,-1.000 0.000 0,1.000 0.000 0,-1.000 0.000 0,1.000 0.000 0,-1.000 0.000 0,0.000 0.000 0,1.000 0.000 0,-1.000 0.000 0,1.000 0.000-1,0.000 0.000-259,4.000 0.000-6528</inkml:trace>
</inkml:ink>
</file>

<file path=ppt/ink/ink36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1.000 0.000 24575,'1.000'0.000'0,"1.000"0.000"0,1.000 0.000 0,1.000 0.000 0,1.000 0.000 0,0.000 0.000 0</inkml:trace>
</inkml:ink>
</file>

<file path=ppt/ink/ink36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1.000 0.000 24575,'1.000'0.000'0,"1.000"0.000"0,1.000 0.000 0,1.000 0.000 0,1.000 1.000 0,0.000 0.000 0</inkml:trace>
</inkml:ink>
</file>

<file path=ppt/ink/ink36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21.000 6.000 24575,'0.000'0.000'0,"-2.000"-1.000"0,0.000 0.000 0,-1.000 0.000 0,-1.000 0.000 0,0.000 0.000 0,-1.000 1.000 0</inkml:trace>
</inkml:ink>
</file>

<file path=ppt/ink/ink3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5T14:13:47"/>
    </inkml:context>
    <inkml:brush xml:id="br0">
      <inkml:brushProperty name="width" value="0.025" units="cm"/>
      <inkml:brushProperty name="height" value="0.025" units="cm"/>
      <inkml:brushProperty name="color" value="#ffffff"/>
    </inkml:brush>
  </inkml:definitions>
  <inkml:trace contextRef="#ctx0" brushRef="#br0">0.000 1.000 24575,'45.000'1.000'0,"75.000"13.000"0,-87.000-11.000 0,1.000-1.000 0,48.000-4.000 0,-13.000 0.000 0,83.000 7.000 0,39.000 17.000 0,-177.000-21.000 0,27.000 1.000 0,-1.000 3.000 0,78.000 18.000 0,-105.000-20.000-341,0.000 0.000 0,0.000-1.000-1,20.000 1.000 1,-29.000-3.000-6485</inkml:trace>
</inkml:ink>
</file>

<file path=ppt/ink/ink37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1.000 1.000 24575,'1.000'0.000'0,"1.000"0.000"0,1.000 0.000 0,1.000 0.000 0,1.000 0.000 0,0.000 0.000 0,0.000 0.000 0,1.000 0.000 0</inkml:trace>
</inkml:ink>
</file>

<file path=ppt/ink/ink37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54.000 6.000 24575,'-1.000'0.000'0,"-1.000"-2.000"0,-1.000 1.000 0,-1.000 0.000 0,-1.000 1.000 0,0.000-1.000 0,-1.000 1.000 0,1.000 0.000 0,-1.000 0.000 0,1.000 0.000 0,-1.000 0.000 0,1.000 0.000 0</inkml:trace>
</inkml:ink>
</file>

<file path=ppt/ink/ink37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1:49:49"/>
    </inkml:context>
    <inkml:brush xml:id="br0">
      <inkml:brushProperty name="width" value="0.025" units="cm"/>
      <inkml:brushProperty name="height" value="0.025" units="cm"/>
      <inkml:brushProperty name="color" value="#ffffff"/>
    </inkml:brush>
  </inkml:definitions>
  <inkml:trace contextRef="#ctx0" brushRef="#br0">53.000 0.000 24575,'-1.000'0.000'0,"-1.000"0.000"0,-1.000 0.000 0,-1.000 0.000 0,-1.000 0.000 0,0.000 0.000 0,-1.000 0.000 0,2.000 1.000 0,0.000 1.000 0,-1.000-1.000 0,1.000 0.000 0,-1.000-1.000 0,0.000 1.000 0</inkml:trace>
</inkml:ink>
</file>

<file path=ppt/ink/ink37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11:41"/>
    </inkml:context>
    <inkml:brush xml:id="br0">
      <inkml:brushProperty name="width" value="0.025" units="cm"/>
      <inkml:brushProperty name="height" value="0.025" units="cm"/>
      <inkml:brushProperty name="color" value="#ffffff"/>
    </inkml:brush>
  </inkml:definitions>
  <inkml:trace contextRef="#ctx0" brushRef="#br0">3.000 70.000 24575,'0.000'13.000'0,"-1.000"-10.000"0,0.000 0.000 0,1.000 1.000 0,0.000-1.000 0,0.000 0.000 0,0.000 1.000 0,0.000-1.000 0,1.000 0.000 0,-1.000 0.000 0,1.000 1.000 0,0.000-1.000 0,-1.000 0.000 0,3.000 5.000 0,-1.000-12.000 0,0.000 1.000 0,-1.000-1.000 0,0.000 1.000 0,0.000-1.000 0,0.000 0.000 0,0.000 0.000 0,0.000-6.000 0,-1.000 8.000 0,1.000-17.000 0,1.000-8.000 0,7.000 50.000 0,-8.000-19.000 0,-1.000-1.000 0,0.000 0.000 0,1.000 0.000 0,0.000 0.000 0,0.000 0.000 0,0.000 0.000 0,0.000 0.000 0,0.000-1.000 0,1.000 1.000 0,2.000 5.000 0,0.000-47.000 0,-2.000 14.000 0,2.000 26.000 0,3.000 13.000 0,0.000 2.000 0,3.000 5.000 0,-8.000-22.000 0,-3.000-17.000 0,-1.000-7.000 0,6.000 26.000 0,3.000 14.000 0,-5.000-10.000 0,6.000 11.000 0,-6.000-18.000 0,-1.000-11.000 0,-1.000 7.000 0,1.000-20.000 0,5.000 47.000 0,-1.000-4.000 0,-2.000-28.000 0,-3.000-30.000 0,0.000 41.000 0,2.000 9.000 0,0.000 0.000 0,0.000 0.000 0,6.000 13.000 0,-7.000-45.000 0,5.000 16.000 0,3.000 18.000 0,-2.000 9.000 0,-3.000-10.000 0,-2.000-27.000 0,-3.000 1.000 0,1.000 11.000 0,2.000 10.000 0,3.000 7.000 0,-1.000-3.000 0,-2.000-9.000 0,0.000-15.000 0,2.000-7.000 0,8.000 69.000 0,-12.000-49.000 0,-11.000-27.000 0,11.000 27.000 0,-1.000 1.000 0,0.000-1.000 0,0.000 1.000 0,0.000 0.000 0,0.000-1.000 0,0.000 1.000 0,-1.000 0.000 0,1.000 0.000 0,0.000 0.000 0,0.000 0.000 0,-1.000 0.000 0,1.000 0.000 0,-1.000 0.000 0,1.000 0.000 0,0.000 1.000 0,-1.000-1.000 0,0.000 0.000 0,1.000 1.000 0,-1.000-1.000 0,1.000 1.000 0,-1.000 0.000 0,0.000 0.000 0,1.000-1.000 0,-3.000 1.000 0,31.000 0.000 0,-25.000 0.000 0,-1.000 0.000 0,1.000 0.000 0,-1.000 1.000 0,1.000-1.000 0,0.000 0.000 0,-1.000 1.000 0,1.000-1.000 0,-1.000 1.000 0,1.000-1.000 0,-1.000 1.000 0,1.000-1.000 0,-1.000 1.000 0,1.000 0.000 0,-1.000 0.000 0,0.000 0.000 0,1.000 0.000 0,-1.000 0.000 0,0.000 0.000 0,0.000 0.000 0,0.000 1.000 0,0.000-1.000 0,0.000 0.000 0,0.000 1.000 0,0.000-1.000 0,0.000 0.000 0,0.000 1.000 0,0.000 1.000 0,-7.000-39.000 0,11.000 50.000 0,3.000 1.000 0,-5.000-36.000 0,0.000 8.000 0,3.000 13.000 0,-5.000 2.000 0,1.000-1.000 0,-1.000 0.000 0,0.000 1.000 0,0.000-1.000 0,0.000 1.000 0,0.000-1.000 0,0.000 1.000 0,0.000 0.000 0,-1.000-1.000 0,2.000 4.000 0,-2.000-5.000 0,0.000 0.000 0,-1.000-1.000 0,1.000 1.000 0,0.000 0.000 0,0.000-1.000 0,0.000 1.000 0,0.000 0.000 0,0.000 0.000 0,-1.000-1.000 0,1.000 1.000 0,0.000 0.000 0,0.000-1.000 0,0.000 1.000 0,0.000 0.000 0,0.000-1.000 0,0.000 1.000 0,0.000 0.000 0,0.000-1.000 0,0.000 1.000 0,0.000 0.000 0,0.000-1.000 0,0.000 1.000 0,0.000 0.000 0,1.000-1.000 0,-1.000 1.000 0,0.000 0.000 0,0.000 0.000 0,0.000-1.000 0,0.000 1.000 0,0.000 0.000 0,1.000 0.000 0,-1.000-1.000 0,0.000 1.000 0,0.000 0.000 0,1.000 0.000 0,-1.000-1.000 0,0.000 1.000 0,0.000 0.000 0,1.000 0.000 0,-1.000 0.000 0,0.000-1.000 0,0.000 1.000 0,1.000 0.000 0,-1.000 0.000 0,0.000 0.000 0,1.000 0.000 0,-1.000 0.000 0,0.000 0.000 0,1.000 0.000 0,-1.000 0.000 0,0.000 0.000 0,1.000 0.000 0,0.000 0.000 0,0.000 0.000 0,0.000 1.000 0,0.000-1.000 0,0.000 1.000 0,0.000-1.000 0,0.000 1.000 0,0.000-1.000 0,0.000 1.000 0,0.000 0.000 0,-1.000-1.000 0,1.000 1.000 0,0.000 0.000 0,0.000 0.000 0,-1.000-1.000 0,1.000 1.000 0,0.000 0.000 0,-1.000 0.000 0,1.000 1.000 0,-1.000-1.000 0,0.000-1.000 0,0.000 0.000 0,0.000 1.000 0,0.000-1.000 0,0.000 0.000 0,0.000 0.000 0,1.000 1.000 0,-1.000-1.000 0,0.000 0.000 0,0.000 1.000 0,0.000-1.000 0,0.000 0.000 0,0.000 1.000 0,0.000-1.000 0,0.000 0.000 0,1.000 0.000 0,-1.000 1.000 0,0.000-1.000 0,0.000 0.000 0,0.000 0.000 0,1.000 1.000 0,-1.000-1.000 0,0.000 0.000 0,0.000 0.000 0,1.000 0.000 0,-1.000 1.000 0,0.000-1.000 0,1.000 0.000 0,-1.000 0.000 0,0.000 0.000 0,0.000 0.000 0,1.000 0.000 0,-1.000 0.000 0,0.000 0.000 0,1.000 0.000 0,-1.000 0.000 0,0.000 1.000 0,1.000-1.000 0,-1.000 0.000 0,0.000-1.000 0,1.000 1.000 0,-1.000 0.000 0,1.000 0.000 0,2.000-13.000 0,-1.000 4.000 0,5.000 23.000 0,-8.000-16.000 0,-1.000 0.000 0,1.000 0.000 0,0.000 0.000 0,-1.000 0.000 0,1.000 0.000 0,-1.000 0.000 0,1.000 1.000 0,-1.000-1.000 0,0.000 0.000 0,0.000 1.000 0,0.000-1.000 0,0.000 1.000 0,0.000-1.000 0,0.000 1.000 0,0.000 0.000 0,0.000 0.000 0,0.000 0.000 0,-1.000 0.000 0,-1.000 0.000 0,1.000 2.000 0,8.000 1.000 0,-3.000-1.000 0,1.000 1.000 0,-1.000-1.000 0,1.000 0.000 0,-1.000 1.000 0,0.000 0.000 0,1.000-1.000 0,-1.000 1.000 0,0.000 0.000 0,0.000 0.000 0,2.000 3.000 0,-4.000-5.000 0,0.000 1.000 0,0.000 0.000 0,0.000-1.000 0,1.000 1.000 0,-1.000-1.000 0,0.000 1.000 0,0.000-1.000 0,1.000 1.000 0,-1.000 0.000 0,1.000-1.000 0,-1.000 1.000 0,0.000-1.000 0,1.000 0.000 0,-1.000 1.000 0,1.000-1.000 0,-1.000 1.000 0,1.000-1.000 0,-1.000 0.000 0,1.000 1.000 0,-1.000-1.000 0,1.000 0.000 0,-1.000 0.000 0,1.000 1.000 0,0.000-1.000 0,-1.000 0.000 0,2.000 0.000 0,1.000-13.000 0,-3.000 12.000 0,0.000 0.000 0,0.000 0.000 0,0.000 0.000 0,0.000 1.000 0,1.000-1.000 0,-1.000 0.000 0,0.000 0.000 0,0.000 0.000 0,1.000 0.000 0,-1.000 0.000 0,0.000 0.000 0,1.000 0.000 0,-1.000 0.000 0,1.000 0.000 0,0.000 0.000 0,0.000 0.000 0,0.000 2.000 0,0.000 0.000 0,0.000 0.000 0,0.000 0.000 0,0.000 1.000 0,0.000-1.000 0,0.000 0.000 0,-1.000 1.000 0,1.000-1.000 0,0.000 0.000 0,-1.000 1.000 0,1.000-1.000 0,-1.000 1.000 0,1.000-1.000 0,-1.000 1.000 0,0.000 2.000 0,6.000 9.000 0,-5.000-27.000 0,0.000 13.000 0,-1.000 0.000 0,0.000 1.000 0,0.000-1.000 0,0.000 0.000 0,0.000 0.000 0,0.000 0.000 0,0.000 1.000 0,0.000-1.000 0,-1.000 0.000 0,1.000 0.000 0,0.000 0.000 0,0.000 1.000 0,-1.000-1.000 0,1.000 0.000 0,0.000 0.000 0,-1.000 1.000 0,1.000-1.000 0,0.000 0.000 0,-1.000 0.000 0,1.000 1.000 0,-1.000-1.000 0,0.000 0.000 0,-12.000 3.000 0,12.000-1.000 0,0.000-1.000 0,1.000 1.000 0,-1.000-1.000 0,0.000 0.000 0,0.000 1.000 0,1.000-1.000 0,-1.000 0.000 0,0.000 0.000 0,0.000 1.000 0,0.000-1.000 0,1.000 0.000 0,-1.000 0.000 0,0.000 0.000 0,0.000 0.000 0,0.000 0.000 0,0.000 0.000 0,1.000 0.000 0,-1.000 0.000 0,0.000-1.000 0,0.000 1.000 0,0.000 0.000 0,1.000 0.000 0,-1.000-1.000 0,0.000 1.000 0,0.000 0.000 0,1.000-1.000 0,-1.000 1.000 0,0.000-1.000 0,1.000 1.000 0,-1.000-1.000 0,0.000 1.000 0,1.000-1.000 0,-1.000 1.000 0,0.000-2.000 0,1.000 2.000 0,0.000 0.000 0,1.000 0.000 0,-1.000 0.000 0,0.000 0.000 0,0.000 0.000 0,0.000 0.000 0,1.000 0.000 0,-1.000 0.000 0,0.000 0.000 0,0.000 0.000 0,0.000 0.000 0,1.000 0.000 0,-1.000 0.000 0,0.000 0.000 0,0.000 0.000 0,0.000 0.000 0,0.000-1.000 0,1.000 1.000 0,-1.000 0.000 0,0.000 0.000 0,0.000 0.000 0,0.000 0.000 0,0.000 0.000 0,0.000 0.000 0,1.000-1.000 0,-1.000 1.000 0,0.000 0.000 0,0.000 0.000 0,0.000 0.000 0,0.000 0.000 0,0.000-1.000 0,0.000 1.000 0,0.000 0.000 0,0.000 0.000 0,0.000 0.000 0,0.000-1.000 0,0.000 1.000 0,0.000 0.000 0,0.000 0.000 0,0.000 0.000 0,0.000-1.000 0,0.000 1.000 0,0.000 0.000 0,0.000 0.000 0,0.000 0.000 0,0.000-1.000 0,0.000 1.000 0,0.000 0.000 0,0.000 0.000 0,0.000 0.000 0,0.000-1.000 0,0.000 1.000 0,0.000 0.000 0,0.000 0.000 0,-1.000 0.000 0,1.000-1.000 0,17.000 12.000 0,-6.000 8.000 0,-3.000-10.000 0,-8.000-31.000 0,0.000 16.000 0,3.000 8.000 0,8.000 15.000 0,3.000 5.000 0,-12.000-45.000 0,0.000 15.000 0,0.000 18.000 0,-37.000-35.000 0,19.000 19.000 0,25.000 7.000 0,-8.000-1.000 0,0.000 0.000 0,-1.000 1.000 0,1.000-1.000 0,0.000 1.000 0,0.000-1.000 0,-1.000 0.000 0,1.000 1.000 0,0.000 0.000 0,0.000-1.000 0,-1.000 1.000 0,1.000-1.000 0,-1.000 1.000 0,1.000 0.000 0,-1.000-1.000 0,1.000 1.000 0,-1.000 0.000 0,1.000 0.000 0,-1.000 0.000 0,0.000-1.000 0,1.000 1.000 0,-1.000 0.000 0,0.000 0.000 0,0.000 0.000 0,1.000 0.000 0,-1.000 2.000 0,-1.000-16.000 0,-2.000 0.000 0,-5.000 21.000 0,-7.000 24.000 0,14.000-30.000 0,0.000 2.000-1365</inkml:trace>
</inkml:ink>
</file>

<file path=ppt/ink/ink37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6:14"/>
    </inkml:context>
    <inkml:brush xml:id="br0">
      <inkml:brushProperty name="width" value="0.025" units="cm"/>
      <inkml:brushProperty name="height" value="0.025" units="cm"/>
      <inkml:brushProperty name="color" value="#ffffff"/>
    </inkml:brush>
  </inkml:definitions>
  <inkml:trace contextRef="#ctx0" brushRef="#br0">27.000 3.000 24575,'17.000'13.000'0,"-14.000"-11.000"0,1.000 1.000 0,-1.000-1.000 0,1.000 1.000 0,-1.000 0.000 0,0.000 0.000 0,0.000 0.000 0,0.000 0.000 0,0.000 0.000 0,-1.000 1.000 0,1.000-1.000 0,-1.000 1.000 0,3.000 6.000 0,-5.000-10.000 0,-1.000 1.000 0,1.000-1.000 0,-1.000 0.000 0,1.000 0.000 0,-1.000 0.000 0,1.000 1.000 0,-1.000-1.000 0,1.000 0.000 0,-1.000 0.000 0,0.000 0.000 0,1.000 0.000 0,-1.000 0.000 0,1.000 0.000 0,-1.000 0.000 0,1.000 0.000 0,-1.000-1.000 0,1.000 1.000 0,-1.000 0.000 0,1.000 0.000 0,-1.000 0.000 0,1.000 0.000 0,-1.000-1.000 0,1.000 1.000 0,-1.000 0.000 0,1.000-1.000 0,-1.000 1.000 0,0.000-1.000 0,-17.000-8.000 0,-6.000-24.000 0,33.000 46.000 0,-8.000-11.000 0,0.000 0.000 0,0.000 0.000 0,0.000 0.000 0,0.000 0.000 0,1.000 0.000 0,-1.000-1.000 0,0.000 1.000 0,1.000-1.000 0,-1.000 1.000 0,1.000-1.000 0,2.000 2.000 0,-3.000-3.000 0,0.000 1.000 0,0.000-1.000 0,0.000 1.000 0,-1.000-1.000 0,1.000 1.000 0,0.000 0.000 0,0.000-1.000 0,0.000 1.000 0,0.000 0.000 0,-1.000 0.000 0,1.000-1.000 0,0.000 1.000 0,-1.000 0.000 0,1.000 0.000 0,0.000 0.000 0,-1.000 0.000 0,0.000 0.000 0,1.000 0.000 0,-1.000 0.000 0,1.000 0.000 0,-1.000 2.000 0,-5.000-1.000 0,-9.000-11.000 0,-2.000-12.000 0,18.000 18.000 0,12.000 9.000 0,-6.000 0.000 0,0.000-1.000 0,1.000 0.000 0,15.000 7.000 0,-24.000-13.000 0,0.000 1.000 0,0.000-1.000 0,0.000 0.000 0,0.000 1.000 0,0.000-1.000 0,1.000 1.000 0,-1.000-1.000 0,0.000 0.000 0,-1.000 1.000 0,1.000-1.000 0,0.000 0.000 0,0.000 1.000 0,0.000-1.000 0,0.000 1.000 0,0.000-1.000 0,-1.000 1.000 0,1.000-1.000 0,0.000 0.000 0,0.000 1.000 0,-1.000-1.000 0,1.000 1.000 0,0.000-1.000 0,-1.000 1.000 0,1.000-1.000 0,-1.000 1.000 0,0.000-1.000 0,-11.000-19.000 0,-1.000-5.000 0,11.000 17.000 0,12.000 16.000 0,2.000 6.000 0,-9.000-11.000 0,0.000 1.000 0,0.000 0.000 0,0.000-1.000 0,1.000 0.000 0,-1.000 0.000 0,1.000 0.000 0,8.000 4.000 0,-21.000-12.000 0,0.000-1.000 0,1.000-1.000 0,0.000 1.000 0,1.000-1.000 0,-1.000-1.000 0,-6.000-8.000 0,10.000 15.000 0,4.000 9.000 0,6.000 10.000 0,4.000-6.000 0,0.000 2.000 0,-10.000-14.000 0,-1.000 1.000 0,1.000-1.000 0,-1.000 1.000 0,1.000 0.000 0,-1.000-1.000 0,0.000 0.000 0,1.000 1.000 0,-1.000-1.000 0,0.000 1.000 0,1.000-1.000 0,-1.000 0.000 0,0.000 1.000 0,0.000-1.000 0,1.000 0.000 0,-1.000 0.000 0,0.000 0.000 0,0.000 0.000 0,1.000 1.000 0,-1.000-1.000 0,0.000 0.000 0,0.000 0.000 0,0.000 0.000 0,1.000-1.000 0,-1.000 1.000 0,0.000 0.000 0,-1.000 0.000 0,-1.000-1.000 0,0.000 1.000 0,-1.000-1.000 0,1.000 0.000 0,0.000 0.000 0,0.000 0.000 0,0.000 0.000 0,0.000-1.000 0,0.000 1.000 0,0.000-1.000 0,0.000 1.000 0,0.000-1.000 0,1.000 0.000 0,-1.000 0.000 0,-2.000-3.000 0,-11.000-8.000 0,67.000 57.000 0,-51.000-44.000 0,0.000 0.000 0,0.000 0.000 0,0.000 0.000 0,0.000 0.000 0,0.000 0.000 0,0.000 0.000 0,0.000 0.000 0,0.000 0.000 0,-1.000 1.000 0,1.000-1.000 0,0.000 0.000 0,0.000 0.000 0,0.000 0.000 0,0.000 0.000 0,0.000 0.000 0,0.000 0.000 0,0.000 0.000 0,0.000 0.000 0,0.000 0.000 0,0.000 0.000 0,0.000 0.000 0,0.000 0.000 0,0.000 0.000 0,0.000 1.000 0,0.000-1.000 0,0.000 0.000 0,0.000 0.000 0,0.000 0.000 0,0.000 0.000 0,0.000 0.000 0,0.000 0.000 0,0.000 0.000 0,0.000 0.000 0,0.000 0.000 0,0.000 0.000 0,0.000 1.000 0,0.000-1.000 0,0.000 0.000 0,0.000 0.000 0,0.000 0.000 0,0.000 0.000 0,0.000 0.000 0,0.000 0.000 0,0.000 0.000 0,0.000 0.000 0,0.000 0.000 0,0.000 0.000 0,0.000 0.000 0,0.000 0.000 0,1.000 1.000 0,-16.000-4.000 0,15.000 3.000 0,-1.000 0.000 0,0.000 0.000 0,1.000 0.000 0,-1.000 0.000 0,0.000 0.000 0,0.000 0.000 0,1.000-1.000 0,-1.000 1.000 0,0.000 0.000 0,1.000 0.000 0,-1.000 0.000 0,0.000-1.000 0,1.000 1.000 0,-1.000 0.000 0,1.000-1.000 0,-1.000 1.000 0,0.000-1.000 0,1.000 1.000 0,-1.000-1.000 0,1.000 1.000 0,-1.000-1.000 0,1.000 1.000 0,-1.000-1.000 0,1.000 1.000 0,0.000-1.000 0,-1.000 0.000 0,1.000 1.000 0,0.000-1.000 0,-1.000 1.000 0,1.000-1.000 0,0.000 0.000 0,0.000 0.000 0,0.000 1.000 0,-1.000-2.000 0,3.000 1.000 0,0.000 0.000 0,-1.000 1.000 0,1.000-1.000 0,0.000 0.000 0,0.000 1.000 0,-1.000-1.000 0,1.000 1.000 0,0.000 0.000 0,0.000 0.000 0,0.000 0.000 0,0.000 0.000 0,0.000 0.000 0,-1.000 0.000 0,1.000 0.000 0,3.000 1.000 0,28.000 5.000 0,-15.000 1.000 0,-10.000-5.000 0,-21.000-18.000 0,11.000 14.000 0,0.000 0.000 0,0.000-1.000 0,0.000 1.000 0,0.000 0.000 0,0.000-1.000 0,0.000 1.000 0,0.000-1.000 0,1.000 0.000 0,-1.000 1.000 0,1.000-1.000 0,-1.000 0.000 0,1.000 0.000 0,0.000 0.000 0,1.000 0.000 0,-2.000-3.000 0,3.000 5.000 0,-1.000 1.000 0,0.000 0.000 0,1.000-1.000 0,-1.000 1.000 0,1.000 0.000 0,-1.000 0.000 0,1.000-1.000 0,-1.000 1.000 0,0.000 0.000 0,1.000 0.000 0,-1.000 0.000 0,1.000 0.000 0,-1.000 0.000 0,1.000 0.000 0,-1.000 0.000 0,1.000 0.000 0,-1.000 0.000 0,1.000 0.000 0,-1.000 0.000 0,1.000 0.000 0,-1.000 0.000 0,1.000 0.000 0,-1.000 0.000 0,1.000 0.000 0,-1.000 0.000 0,1.000 1.000 0,-1.000-1.000 0,0.000 0.000 0,1.000 0.000 0,-1.000 1.000 0,1.000-1.000 0,-1.000 0.000 0,0.000 1.000 0,1.000-1.000 0,-1.000 0.000 0,1.000 1.000 0,-1.000-1.000 0,0.000 0.000 0,1.000 1.000 0,19.000 16.000 0,-18.000-15.000 0,12.000 9.000-1365</inkml:trace>
</inkml:ink>
</file>

<file path=ppt/ink/ink37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6:26"/>
    </inkml:context>
    <inkml:brush xml:id="br0">
      <inkml:brushProperty name="width" value="0.025" units="cm"/>
      <inkml:brushProperty name="height" value="0.025" units="cm"/>
      <inkml:brushProperty name="color" value="#ffffff"/>
    </inkml:brush>
  </inkml:definitions>
  <inkml:trace contextRef="#ctx0" brushRef="#br0">88.000 1.000 24575,'2.000'3.000'0,"-1.000"0.000"0,1.000 0.000 0,-1.000 0.000 0,1.000 0.000 0,0.000 0.000 0,0.000-1.000 0,0.000 1.000 0,1.000 0.000 0,-1.000-1.000 0,1.000 0.000 0,-1.000 1.000 0,1.000-1.000 0,4.000 2.000 0,10.000 11.000 0,16.000 12.000 0,-19.000-18.000 0,-58.000-7.000 0,22.000-2.000 0,15.000 1.000 0,1.000 0.000 0,0.000-1.000 0,0.000 0.000 0,-1.000 0.000 0,1.000-1.000 0,0.000 1.000 0,-1.000-2.000 0,1.000 1.000 0,0.000 0.000 0,0.000-1.000 0,-10.000-5.000 0,47.000 5.000 0,-24.000 4.000 0,1.000 0.000 0,-1.000 1.000 0,0.000-1.000 0,0.000 2.000 0,0.000-1.000 0,-1.000 1.000 0,1.000 0.000 0,-1.000 0.000 0,0.000 0.000 0,6.000 7.000 0,-2.000-3.000 0,-63.000-37.000 0,23.000 3.000 0,30.000 25.000 0,-1.000 1.000 0,1.000-1.000 0,-1.000 1.000 0,0.000-1.000 0,1.000 0.000 0,-1.000 0.000 0,1.000 1.000 0,0.000-1.000 0,-1.000 0.000 0,1.000 0.000 0,0.000 0.000 0,-1.000 0.000 0,1.000 1.000 0,0.000-1.000 0,0.000 0.000 0,0.000 0.000 0,0.000-1.000 0,0.000 2.000 0,0.000-1.000 0,1.000 1.000 0,-1.000-1.000 0,1.000 1.000 0,-1.000-1.000 0,1.000 1.000 0,-1.000-1.000 0,1.000 1.000 0,-1.000-1.000 0,1.000 1.000 0,-1.000 0.000 0,1.000-1.000 0,-1.000 1.000 0,1.000 0.000 0,0.000 0.000 0,-1.000-1.000 0,1.000 1.000 0,-1.000 0.000 0,1.000 0.000 0,0.000 0.000 0,-1.000 0.000 0,1.000 0.000 0,0.000 0.000 0,-1.000 0.000 0,1.000 0.000 0,0.000 0.000 0,0.000 0.000 0,10.000 2.000 0,-1.000-1.000 0,1.000 2.000 0,-1.000-1.000 0,0.000 2.000 0,0.000-1.000 0,0.000 1.000 0,17.000 11.000 0,-1.000-3.000 0,-22.000-10.000 0,-7.000-2.000 0,-16.000-5.000 0,-29.000-13.000 0,4.000 2.000 0,34.000 13.000 0,0.000 0.000 0,0.000-1.000 0,1.000 0.000 0,-16.000-9.000 0,35.000 15.000 0,10.000 6.000 0,47.000 40.000 0,-67.000-47.000 0,-1.000-1.000 0,1.000 1.000 0,0.000-1.000 0,-1.000 1.000 0,1.000-1.000 0,-1.000 0.000 0,1.000 1.000 0,-1.000-1.000 0,1.000 0.000 0,-1.000 1.000 0,1.000-1.000 0,-1.000 0.000 0,1.000 0.000 0,-1.000 1.000 0,0.000-1.000 0,1.000 0.000 0,-1.000 0.000 0,1.000 0.000 0,-1.000 0.000 0,1.000 0.000 0,-1.000 0.000 0,0.000 0.000 0,1.000 0.000 0,-1.000 0.000 0,1.000 0.000 0,-1.000 0.000 0,0.000 0.000 0,0.000-1.000 0,-25.000 3.000 0,22.000-3.000 0,-2.000 2.000 0,0.000-1.000 0,0.000 0.000 0,0.000-1.000 0,1.000 1.000 0,-1.000-1.000 0,0.000-1.000 0,1.000 1.000 0,-1.000-1.000 0,-7.000-3.000 0,28.000 12.000 0,-8.000-4.000 0,0.000 1.000 0,0.000 0.000 0,0.000 0.000 0,6.000 5.000 0,-13.000-9.000 0,1.000 0.000 0,-1.000 0.000 0,0.000 0.000 0,0.000 0.000 0,1.000 1.000 0,-1.000-1.000 0,0.000 0.000 0,1.000 0.000 0,-1.000 0.000 0,0.000 0.000 0,0.000 0.000 0,1.000 1.000 0,-1.000-1.000 0,0.000 0.000 0,0.000 0.000 0,1.000 0.000 0,-1.000 1.000 0,0.000-1.000 0,0.000 0.000 0,0.000 0.000 0,1.000 1.000 0,-1.000-1.000 0,0.000 0.000 0,0.000 1.000 0,0.000-1.000 0,0.000 0.000 0,0.000 1.000 0,0.000-1.000 0,0.000 0.000 0,0.000 0.000 0,0.000 1.000 0,0.000-1.000 0,0.000 0.000 0,0.000 1.000 0,0.000-1.000 0,0.000 0.000 0,0.000 1.000 0,0.000-1.000 0,0.000 0.000 0,0.000 1.000 0,-15.000-1.000 0,2.000-1.000 0,6.000 1.000 0,-22.000 0.000 0,29.000 0.000 0,-1.000 0.000 0,0.000 0.000 0,0.000 0.000 0,0.000 0.000 0,1.000 0.000 0,-1.000 0.000 0,0.000 0.000 0,0.000 0.000 0,0.000-1.000 0,1.000 1.000 0,-1.000 0.000 0,0.000-1.000 0,0.000 1.000 0,1.000 0.000 0,-1.000-1.000 0,0.000 1.000 0,1.000-1.000 0,-1.000 1.000 0,1.000-1.000 0,-1.000 1.000 0,0.000-1.000 0,1.000 1.000 0,-1.000-1.000 0,0.000-1.000 0,2.000 2.000 0,-1.000-1.000 0,0.000 0.000 0,1.000 1.000 0,-1.000-1.000 0,1.000 0.000 0,-1.000 1.000 0,1.000-1.000 0,-1.000 1.000 0,1.000-1.000 0,0.000 1.000 0,-1.000-1.000 0,1.000 1.000 0,0.000-1.000 0,-1.000 1.000 0,1.000-1.000 0,0.000 1.000 0,0.000 0.000 0,-1.000 0.000 0,1.000-1.000 0,0.000 1.000 0,0.000 0.000 0,-1.000 0.000 0,1.000 0.000 0,0.000 0.000 0,0.000 0.000 0,1.000 0.000 0,23.000-2.000 0,16.000 20.000 0,-57.000-47.000 0,16.000 29.000 0,-1.000 0.000 0,1.000 0.000 0,0.000 0.000 0,-1.000 0.000 0,1.000-1.000 0,0.000 1.000 0,0.000 0.000 0,-1.000 0.000 0,1.000-1.000 0,0.000 1.000 0,0.000 0.000 0,0.000 0.000 0,-1.000-1.000 0,1.000 1.000 0,0.000 0.000 0,0.000-1.000 0,0.000 1.000 0,0.000 0.000 0,0.000-1.000 0,0.000 1.000 0,0.000 0.000 0,0.000-1.000 0,-1.000 1.000 0,1.000 0.000 0,0.000-1.000 0,0.000 1.000 0,1.000 0.000 0,-1.000-1.000 0,0.000 1.000 0,0.000 0.000 0,0.000-1.000 0,0.000 1.000 0,0.000 0.000 0,0.000-1.000 0,0.000 1.000 0,0.000 0.000 0,1.000 0.000 0,-1.000-1.000 0,0.000 1.000 0,0.000 0.000 0,0.000-1.000 0,1.000 1.000 0,-1.000 0.000 0,0.000 0.000 0,0.000-1.000 0,1.000 1.000 0,-1.000 0.000 0,0.000 0.000 0,0.000 0.000 0,1.000 0.000 0,-1.000-1.000 0,0.000 1.000 0,1.000 0.000 0,-1.000 0.000 0,1.000 0.000 0,31.000-5.000 0,41.000 11.000 0,11.000 24.000 0,-61.000-24.000 0,0.000 0.000 0,-17.000-5.000 0,-9.000-3.000 0,-32.000-17.000 0,27.000 13.000 0,0.000 1.000 0,-1.000 1.000 0,0.000 0.000 0,0.000 0.000 0,-1.000 0.000 0,-13.000-2.000 0,-1.000 1.000 0,1.000-1.000 0,-32.000-13.000 0,56.000 17.000 0,11.000 1.000 0,13.000 2.000 0,-1.000 1.000 0,-17.000-2.000 0,-1.000 1.000 0,1.000 0.000 0,-1.000 0.000 0,1.000 0.000 0,9.000 4.000 0,-28.000-3.000 0,-11.000-3.000 0,-6.000-15.000 0,28.000 16.000 0,-1.000-1.000 0,1.000 0.000 0,0.000 0.000 0,0.000 0.000 0,-1.000 0.000 0,1.000 0.000 0,0.000 0.000 0,0.000 0.000 0,0.000 0.000 0,0.000 0.000 0,1.000-1.000 0,-1.000 1.000 0,0.000 0.000 0,0.000-1.000 0,1.000 1.000 0,-1.000 0.000 0,1.000-1.000 0,-1.000 1.000 0,1.000-3.000 0,0.000 4.000 0,1.000-1.000 0,0.000 0.000 0,0.000 1.000 0,0.000-1.000 0,0.000 1.000 0,0.000-1.000 0,0.000 1.000 0,0.000 0.000 0,0.000-1.000 0,0.000 1.000 0,0.000 0.000 0,0.000 0.000 0,0.000-1.000 0,0.000 1.000 0,0.000 0.000 0,0.000 0.000 0,1.000 0.000 0,-1.000 1.000 0,1.000-1.000 0,24.000 1.000 0,-22.000 0.000 0,0.000 0.000 0,-1.000 0.000 0,1.000 0.000 0,-1.000 1.000 0,1.000-1.000 0,-1.000 1.000 0,1.000 0.000 0,-1.000 0.000 0,0.000 0.000 0,4.000 3.000 0,20.000 11.000 0,-42.000-17.000 0,-17.000-2.000 0,31.000 3.000 0,0.000 0.000 0,0.000 0.000 0,0.000 0.000 0,1.000-1.000 0,-1.000 1.000 0,0.000 0.000 0,0.000-1.000 0,0.000 1.000 0,1.000 0.000 0,-1.000-1.000 0,0.000 1.000 0,1.000-1.000 0,-1.000 1.000 0,0.000-1.000 0,1.000 0.000 0,-1.000 1.000 0,1.000-1.000 0,-1.000 0.000 0,1.000 1.000 0,-1.000-1.000 0,1.000 0.000 0,-1.000 0.000 0,1.000 1.000 0,0.000-1.000 0,-1.000 0.000 0,1.000 0.000 0,0.000 0.000 0,0.000 1.000 0,0.000-1.000 0,-1.000-1.000 0,2.000 1.000 0,-1.000 0.000 0,1.000 1.000 0,-1.000-1.000 0,0.000 1.000 0,1.000-1.000 0,-1.000 1.000 0,1.000-1.000 0,0.000 1.000 0,-1.000-1.000 0,1.000 1.000 0,-1.000-1.000 0,1.000 1.000 0,0.000 0.000 0,-1.000 0.000 0,1.000-1.000 0,0.000 1.000 0,-1.000 0.000 0,1.000 0.000 0,0.000-1.000 0,-1.000 1.000 0,1.000 0.000 0,0.000 0.000 0,0.000 0.000 0,-1.000 0.000 0,1.000 0.000 0,0.000 0.000 0,-1.000 0.000 0,1.000 1.000 0,0.000-1.000 0,0.000 0.000 0,-1.000 0.000 0,2.000 1.000 0,24.000 5.000 0,16.000 12.000 0,-9.000-5.000 0,-50.000-9.000 0,-11.000-2.000 0,22.000-1.000-68,1.000-1.000 0,-1.000 0.000-1,0.000 0.000 1,1.000 0.000 0,-1.000-1.000 0,1.000 0.000-1,-1.000 0.000 1,1.000 0.000 0,-1.000-1.000 0,1.000 0.000-1,0.000 0.000 1,0.000 0.000 0,0.000-1.000 0,0.000 1.000-1,0.000-1.000 1,0.000 0.000 0,1.000-1.000 0,0.000 1.000-1,-8.000-9.000 1</inkml:trace>
</inkml:ink>
</file>

<file path=ppt/ink/ink37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6:36"/>
    </inkml:context>
    <inkml:brush xml:id="br0">
      <inkml:brushProperty name="width" value="0.025" units="cm"/>
      <inkml:brushProperty name="height" value="0.025" units="cm"/>
      <inkml:brushProperty name="color" value="#ffffff"/>
    </inkml:brush>
  </inkml:definitions>
  <inkml:trace contextRef="#ctx0" brushRef="#br0">79.000 33.000 24575,'27.000'19.000'0,"-4.000"-12.000"0,-43.000-5.000 0,14.000-3.000 0,1.000 1.000 0,-1.000-2.000 0,1.000 1.000 0,0.000-1.000 0,0.000 0.000 0,-1.000 0.000 0,1.000 0.000 0,0.000 0.000 0,-4.000-4.000 0,25.000 12.000 0,-12.000-6.000 0,-1.000 1.000 0,0.000 0.000 0,1.000 0.000 0,-1.000 1.000 0,0.000-1.000 0,0.000 1.000 0,1.000-1.000 0,-1.000 1.000 0,0.000 0.000 0,3.000 3.000 0,-42.000-2.000 0,25.000-2.000 0,8.000-1.000 0,0.000 1.000 0,0.000-1.000 0,0.000 0.000 0,-1.000 0.000 0,1.000 0.000 0,0.000 0.000 0,0.000-1.000 0,0.000 1.000 0,0.000-1.000 0,0.000 0.000 0,-3.000-1.000 0,35.000 2.000 0,-22.000 1.000 0,0.000 1.000 0,0.000 0.000 0,0.000 0.000 0,0.000 1.000 0,0.000 0.000 0,0.000 0.000 0,6.000 5.000 0,-15.000-10.000 0,-1.000 0.000 0,1.000 0.000 0,-1.000-1.000 0,1.000 0.000 0,0.000 1.000 0,0.000-1.000 0,0.000 0.000 0,0.000 0.000 0,1.000 0.000 0,-3.000-5.000 0,4.000 7.000 0,0.000 1.000 0,0.000-1.000 0,-1.000 1.000 0,1.000-1.000 0,0.000 1.000 0,0.000-1.000 0,0.000 1.000 0,0.000-1.000 0,0.000 1.000 0,0.000-1.000 0,0.000 1.000 0,0.000-1.000 0,0.000 1.000 0,0.000-1.000 0,0.000 1.000 0,0.000-1.000 0,0.000 1.000 0,1.000-1.000 0,-1.000 1.000 0,0.000-1.000 0,0.000 1.000 0,1.000-1.000 0,-1.000 1.000 0,0.000-1.000 0,0.000 1.000 0,1.000 0.000 0,0.000-1.000 0,0.000 0.000 0,0.000 1.000 0,0.000-1.000 0,1.000 1.000 0,-1.000 0.000 0,0.000 0.000 0,0.000 0.000 0,1.000 0.000 0,-1.000 0.000 0,0.000 0.000 0,1.000 0.000 0,-1.000 0.000 0,0.000 0.000 0,0.000 0.000 0,1.000 1.000 0,-1.000-1.000 0,0.000 0.000 0,2.000 2.000 0,67.000 18.000 0,-74.000-19.000 0,0.000-1.000 0,-1.000 0.000 0,1.000-1.000 0,-1.000 1.000 0,1.000-1.000 0,-1.000 0.000 0,-4.000-1.000 0,-18.000-17.000 0,23.000 16.000 0,1.000 0.000 0,-1.000 1.000 0,0.000-1.000 0,0.000 1.000 0,-1.000-1.000 0,-6.000-2.000 0,36.000 9.000 0,-21.000-4.000 0,0.000 0.000 0,0.000 0.000 0,-1.000 1.000 0,1.000 0.000 0,0.000-1.000 0,0.000 1.000 0,0.000 1.000 0,-1.000-1.000 0,7.000 3.000 0,9.000 4.000 0,-17.000-7.000 0,-11.000-2.000 0,6.000 1.000 0,-3.000-1.000 0,1.000-1.000 0,-1.000 1.000 0,1.000-1.000 0,0.000 0.000 0,0.000 0.000 0,0.000 0.000 0,0.000-1.000 0,0.000 0.000 0,1.000 0.000 0,-1.000 0.000 0,-6.000-7.000 0,10.000 5.000 0,10.000 5.000 0,16.000 7.000 0,-21.000-5.000 0,85.000 22.000 0,-136.000-18.000 0,40.000-7.000 0,1.000 0.000 0,0.000 0.000 0,0.000 0.000 0,0.000-1.000 0,-10.000-3.000 0,-22.000-6.000 0,21.000 6.000 0,2.000 2.000 0,26.000 15.000 0,2.000-5.000 0,-10.000-6.000 0,-1.000 0.000 0,1.000 1.000 0,-1.000-1.000 0,1.000 1.000 0,-1.000-1.000 0,0.000 1.000 0,0.000 0.000 0,1.000 0.000 0,1.000 2.000 0,-4.000-3.000 0,-1.000 0.000 0,1.000-1.000 0,-1.000 1.000 0,1.000-1.000 0,-1.000 1.000 0,1.000-1.000 0,-1.000 0.000 0,1.000 1.000 0,-1.000-1.000 0,1.000 1.000 0,-1.000-1.000 0,0.000 0.000 0,1.000 1.000 0,-1.000-1.000 0,0.000 0.000 0,1.000 0.000 0,-1.000 0.000 0,0.000 0.000 0,1.000 1.000 0,-1.000-1.000 0,0.000 0.000 0,1.000 0.000 0,-1.000 0.000 0,0.000 0.000 0,-1.000-1.000 0,-23.000 1.000 0,21.000 0.000 0,-51.000-14.000 0,102.000 36.000 0,-43.000-20.000 0,-5.000-1.000 0,-13.000-1.000 0,-22.000-3.000 0,33.000 3.000 0,28.000 2.000 0,-16.000 0.000 0,1.000 0.000 0,-1.000 0.000 0,15.000 5.000 0,4.000 7.000-1365</inkml:trace>
</inkml:ink>
</file>

<file path=ppt/ink/ink37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6:42"/>
    </inkml:context>
    <inkml:brush xml:id="br0">
      <inkml:brushProperty name="width" value="0.025" units="cm"/>
      <inkml:brushProperty name="height" value="0.025" units="cm"/>
      <inkml:brushProperty name="color" value="#ffffff"/>
    </inkml:brush>
  </inkml:definitions>
  <inkml:trace contextRef="#ctx0" brushRef="#br0">1.000 1.000 24575,'0.000'0.000'-8191</inkml:trace>
</inkml:ink>
</file>

<file path=ppt/ink/ink37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239.000 2.000 24575,'-3.000'16.000'0,"2.000"-7.000"0,14.000-18.000 0,-13.000 8.000 0,1.000 0.000 0,-1.000 1.000 0,1.000-1.000 0,0.000 0.000 0,-1.000 1.000 0,1.000-1.000 0,0.000 1.000 0,-1.000-1.000 0,1.000 1.000 0,0.000-1.000 0,0.000 1.000 0,0.000-1.000 0,-1.000 1.000 0,1.000 0.000 0,0.000-1.000 0,0.000 1.000 0,0.000 0.000 0,0.000 0.000 0,0.000-1.000 0,0.000 1.000 0,0.000 0.000 0,-1.000 0.000 0,1.000 0.000 0,0.000 0.000 0,0.000 1.000 0,1.000-1.000 0,-2.000 1.000 0,1.000-1.000 0,-1.000 1.000 0,0.000 0.000 0,1.000-1.000 0,-1.000 1.000 0,0.000 0.000 0,0.000 0.000 0,0.000-1.000 0,0.000 1.000 0,0.000 0.000 0,0.000 0.000 0,0.000-1.000 0,0.000 1.000 0,0.000 0.000 0,0.000 0.000 0,0.000-1.000 0,-1.000 1.000 0,1.000 0.000 0,0.000-1.000 0,0.000 1.000 0,-1.000 0.000 0,1.000-1.000 0,-1.000 1.000 0,1.000 0.000 0,0.000-1.000 0,-1.000 1.000 0,1.000 0.000 0,-1.000-1.000 0,1.000 1.000 0,-1.000-1.000 0,0.000 1.000 0,1.000-1.000 0,0.000 0.000 0,0.000 0.000 0,0.000 0.000 0,0.000 0.000 0,0.000 0.000 0,0.000 0.000 0,0.000 1.000 0,1.000-1.000 0,-1.000 0.000 0,0.000 0.000 0,0.000 0.000 0,0.000 0.000 0,0.000 0.000 0,0.000 0.000 0,0.000 0.000 0,0.000 0.000 0,0.000 0.000 0,0.000 0.000 0,0.000 1.000 0,0.000-1.000 0,0.000 0.000 0,0.000 0.000 0,0.000 0.000 0,0.000 0.000 0,0.000 0.000 0,0.000 0.000 0,0.000 0.000 0,0.000 1.000 0,0.000-1.000 0,0.000 0.000 0,0.000 0.000 0,0.000 0.000 0,0.000 0.000 0,15.000-10.000 0,-8.000 6.000 0,-11.000 21.000 0,4.000-17.000 0,0.000 1.000 0,0.000-1.000 0,0.000 0.000 0,0.000 0.000 0,0.000 1.000 0,0.000-1.000 0,0.000 0.000 0,0.000 0.000 0,0.000 0.000 0,0.000 0.000 0,0.000 1.000 0,1.000-1.000 0,-1.000 0.000 0,0.000 0.000 0,0.000 0.000 0,0.000 0.000 0,0.000 1.000 0,0.000-1.000 0,1.000 0.000 0,-1.000 0.000 0,0.000 0.000 0,0.000 0.000 0,0.000 0.000 0,1.000 0.000 0,-1.000 1.000 0,0.000-1.000 0,0.000 0.000 0,0.000 0.000 0,1.000 0.000 0,-1.000 0.000 0,0.000 0.000 0,0.000 0.000 0,0.000 0.000 0,1.000 0.000 0,-1.000 0.000 0,0.000 0.000 0,21.000-9.000 0,-16.000 7.000 0,-6.000 4.000 0,-2.000 2.000 0,9.000-7.000 0,21.000-16.000 0,-7.000 4.000 0,-28.000 31.000 0,2.000-4.000 0,8.000-18.000 0,5.000-6.000 0,-4.000 11.000 0,-3.000 19.000 0,1.000 6.000 0,-4.000-32.000 0,3.000 8.000 0,0.000-1.000 0,0.000 1.000 0,0.000-1.000 0,0.000 0.000 0,0.000 1.000 0,-1.000-1.000 0,1.000 0.000 0,0.000 1.000 0,0.000-1.000 0,-1.000 1.000 0,1.000-1.000 0,0.000 1.000 0,-1.000-1.000 0,1.000 0.000 0,0.000 1.000 0,-1.000-1.000 0,1.000 1.000 0,-1.000 0.000 0,1.000-1.000 0,-1.000 1.000 0,1.000-1.000 0,-1.000 1.000 0,1.000 0.000 0,-1.000-1.000 0,1.000 1.000 0,-1.000 0.000 0,0.000 0.000 0,1.000-1.000 0,-1.000 1.000 0,1.000 0.000 0,-1.000 0.000 0,0.000 0.000 0,1.000 0.000 0,-2.000 0.000 0,1.000-1.000 0,0.000 1.000 0,1.000 0.000 0,-1.000 0.000 0,0.000 0.000 0,0.000 0.000 0,0.000 0.000 0,0.000 0.000 0,1.000 0.000 0,-1.000 0.000 0,0.000 0.000 0,0.000 0.000 0,0.000 0.000 0,0.000 1.000 0,1.000-1.000 0,-1.000 0.000 0,0.000 1.000 0,0.000-1.000 0,1.000 0.000 0,-1.000 1.000 0,0.000-1.000 0,0.000 1.000 0,1.000-1.000 0,-1.000 1.000 0,1.000 0.000 0,-1.000-1.000 0,0.000 2.000 0,3.000-1.000 0,9.000-13.000 0,-11.000 12.000 0,1.000-1.000 0,-1.000 1.000 0,0.000-1.000 0,1.000 1.000 0,-1.000-1.000 0,1.000 0.000 0,-1.000 1.000 0,0.000-1.000 0,0.000 0.000 0,1.000 0.000 0,-1.000 1.000 0,0.000-1.000 0,0.000 0.000 0,0.000 1.000 0,0.000-1.000 0,0.000 0.000 0,0.000 0.000 0,0.000-1.000 0,-10.000-2.000 0,-29.000 11.000 0,18.000-2.000 0,-4.000-2.000 0,18.000-2.000 0,0.000 1.000 0,0.000-1.000 0,0.000-1.000 0,0.000 0.000 0,0.000 0.000 0,0.000 0.000 0,1.000 0.000 0,-1.000-1.000 0,-10.000-3.000 0,17.000 4.000 0,-1.000 0.000 0,1.000 0.000 0,0.000 0.000 0,-1.000 0.000 0,1.000 0.000 0,0.000 0.000 0,-1.000 0.000 0,1.000 0.000 0,0.000 0.000 0,0.000 0.000 0,-1.000 0.000 0,1.000 0.000 0,0.000 0.000 0,-1.000-1.000 0,1.000 1.000 0,0.000 0.000 0,-1.000 0.000 0,1.000 0.000 0,0.000-1.000 0,0.000 1.000 0,0.000 0.000 0,-1.000 0.000 0,1.000 0.000 0,0.000-1.000 0,0.000 1.000 0,0.000 0.000 0,-1.000-1.000 0,1.000 1.000 0,0.000 0.000 0,0.000 0.000 0,0.000-1.000 0,0.000 1.000 0,0.000 0.000 0,0.000-1.000 0,0.000 1.000 0,-1.000 0.000 0,1.000-1.000 0,0.000 1.000 0,0.000 0.000 0,0.000-1.000 0,1.000 1.000 0,14.000-4.000 0,22.000 2.000 0,-126.000 8.000 0,39.000 0.000 0,96.000-1.000 0,-40.000-6.000 0,-1.000 2.000 0,1.000-1.000 0,0.000 1.000 0,0.000 0.000 0,-1.000 0.000 0,1.000 0.000 0,7.000 3.000 0,-56.000-2.000 0,-1.000-1.000 0,-39.000-2.000 0,84.000 0.000 0,51.000-14.000 0,-16.000 13.000 0,65.000-12.000 0,-101.000 14.000 0,0.000 0.000 0,-1.000 0.000 0,1.000 0.000 0,0.000 1.000 0,0.000-1.000 0,-1.000 0.000 0,1.000 0.000 0,0.000 1.000 0,0.000-1.000 0,-1.000 0.000 0,1.000 1.000 0,0.000-1.000 0,0.000 0.000 0,0.000 1.000 0,0.000-1.000 0,0.000 0.000 0,0.000 1.000 0,-1.000-1.000 0,1.000 0.000 0,0.000 1.000 0,0.000-1.000 0,0.000 0.000 0,0.000 1.000 0,0.000-1.000 0,0.000 0.000 0,0.000 1.000 0,1.000-1.000 0,-1.000 0.000 0,0.000 1.000 0,0.000-1.000 0,0.000 0.000 0,0.000 1.000 0,0.000-1.000 0,0.000 0.000 0,1.000 1.000 0,-1.000-1.000 0,0.000 0.000 0,0.000 1.000 0,1.000-1.000 0,-1.000 2.000 0,1.000-1.000 0,0.000 0.000 0,-1.000 0.000 0,1.000 0.000 0,0.000 0.000 0,0.000 0.000 0,0.000 0.000 0,-1.000 0.000 0,1.000-1.000 0,0.000 1.000 0,0.000 0.000 0,0.000 0.000 0,2.000 0.000 0,33.000 6.000 120,-35.000-7.000-185,1.000 0.000 1,-1.000 0.000-1,0.000 0.000 1,1.000 0.000-1,-1.000 0.000 1,1.000 0.000-1,-1.000 0.000 0,1.000 0.000 1,-1.000-1.000-1,0.000 1.000 1,1.000-1.000-1,-1.000 1.000 1,0.000-1.000-1,1.000 1.000 0,-1.000-1.000 1,0.000 0.000-1,0.000 0.000 1,0.000 0.000-1,0.000 1.000 1,0.000-1.000-1,0.000 0.000 1,2.000-3.000-1</inkml:trace>
</inkml:ink>
</file>

<file path=ppt/ink/ink37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0.000 66.000 24575,'3.000'3.000'0,"-1.000"0.000"0,0.000 0.000 0,0.000 0.000 0,0.000 0.000 0,0.000 0.000 0,0.000 1.000 0,0.000-1.000 0,0.000 5.000 0,2.000-1.000 0,0.000-63.000 0,-4.000 52.000 0,1.000 0.000 0,0.000 0.000 0,0.000 0.000 0,0.000 0.000 0,0.000 0.000 0,1.000 1.000 0,2.000-6.000 0,-4.000 9.000 0,0.000-1.000 0,0.000 0.000 0,0.000 1.000 0,1.000-1.000 0,-1.000 0.000 0,0.000 1.000 0,1.000-1.000 0,-1.000 0.000 0,0.000 1.000 0,1.000-1.000 0,-1.000 1.000 0,1.000-1.000 0,-1.000 1.000 0,1.000-1.000 0,-1.000 1.000 0,1.000-1.000 0,-1.000 1.000 0,1.000-1.000 0,-1.000 1.000 0,1.000 0.000 0,0.000-1.000 0,-1.000 1.000 0,1.000 0.000 0,0.000 0.000 0,-1.000-1.000 0,1.000 1.000 0,0.000 0.000 0,-1.000 0.000 0,1.000 0.000 0,0.000 0.000 0,0.000 0.000 0,-1.000 0.000 0,1.000 0.000 0,0.000 0.000 0,-1.000 0.000 0,1.000 0.000 0,0.000 0.000 0,-1.000 0.000 0,1.000 1.000 0,0.000-1.000 0,-1.000 0.000 0,1.000 0.000 0,0.000 1.000 0,-1.000-1.000 0,1.000 0.000 0,0.000 1.000 0,-1.000-1.000 0,1.000 1.000 0,1.000 2.000 0,-1.000-1.000 0,0.000 0.000 0,0.000 1.000 0,-1.000-1.000 0,1.000 0.000 0,0.000 1.000 0,-1.000-1.000 0,0.000 1.000 0,1.000-1.000 0,-1.000 1.000 0,0.000-1.000 0,0.000 1.000 0,0.000-1.000 0,-1.000 5.000 0,1.000-6.000 0,0.000 0.000 0,0.000 1.000 0,0.000-1.000 0,-1.000 1.000 0,1.000-1.000 0,0.000 1.000 0,0.000-1.000 0,-1.000 0.000 0,1.000 1.000 0,-1.000-1.000 0,1.000 0.000 0,-1.000 0.000 0,0.000 1.000 0,0.000-1.000 0,1.000 0.000 0,-1.000 0.000 0,0.000 0.000 0,0.000 0.000 0,0.000 0.000 0,0.000 0.000 0,0.000 0.000 0,0.000 0.000 0,0.000 0.000 0,-1.000 0.000 0,-1.000 1.000 0,2.000-3.000-44,-1.000 1.000 0,1.000 0.000 0,-1.000-1.000 0,1.000 1.000 0,-1.000-1.000 0,1.000 0.000 0,-1.000 1.000 0,1.000-1.000 0,0.000 0.000 0,-1.000 0.000 0,1.000 0.000 0,0.000 0.000 0,0.000 0.000 0,0.000 0.000 0,0.000 0.000 0,0.000 0.000 0,0.000 0.000 0,0.000-1.000-1,0.000 1.000 1,0.000 0.000 0,0.000-1.000 0,1.000 1.000 0,-1.000 0.000 0,1.000-1.000 0,-1.000 1.000 0,1.000-1.000 0,-1.000 1.000 0,1.000-1.000 0,0.000 1.000 0,0.000-3.000 0</inkml:trace>
</inkml:ink>
</file>

<file path=ppt/ink/ink3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5T14:12:55"/>
    </inkml:context>
    <inkml:brush xml:id="br0">
      <inkml:brushProperty name="width" value="0.025" units="cm"/>
      <inkml:brushProperty name="height" value="0.025" units="cm"/>
      <inkml:brushProperty name="color" value="#ffffff"/>
    </inkml:brush>
  </inkml:definitions>
  <inkml:trace contextRef="#ctx0" brushRef="#br0">0.000 27.000 24575,'12.000'-1.000'0,"-1.000"0.000"0,0.000 0.000 0,18.000-6.000 0,-18.000 4.000 0,0.000 0.000 0,1.000 1.000 0,20.000-1.000 0,633.000 3.000 0,-554.000-5.000-1365,-106.000 5.000-5461</inkml:trace>
</inkml:ink>
</file>

<file path=ppt/ink/ink38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53.000 1.000 24575,'1.000'7.000'0,"0.000"-1.000"0,0.000 1.000 0,1.000 0.000 0,0.000-1.000 0,0.000 1.000 0,4.000 7.000 0,2.000 9.000 0,-10.000-32.000 0,1.000 6.000 0,0.000 0.000 0,0.000 0.000 0,0.000-1.000 0,0.000 1.000 0,-1.000 0.000 0,1.000 0.000 0,-1.000 0.000 0,1.000 1.000 0,-4.000-4.000 0,4.000 5.000 0,0.000 0.000 0,0.000 1.000 0,0.000-1.000 0,-1.000 0.000 0,1.000 1.000 0,0.000-1.000 0,0.000 1.000 0,-1.000 0.000 0,1.000-1.000 0,0.000 1.000 0,-1.000 0.000 0,1.000 0.000 0,-1.000 0.000 0,1.000 0.000 0,0.000 0.000 0,-1.000 0.000 0,1.000 0.000 0,0.000 0.000 0,-1.000 1.000 0,1.000-1.000 0,0.000 0.000 0,-1.000 1.000 0,1.000-1.000 0,0.000 1.000 0,0.000-1.000 0,-1.000 1.000 0,1.000 0.000 0,-2.000 1.000 0,-15.000 11.000 0,17.000-11.000 0,14.000-5.000 0,17.000-12.000-1365,-22.000 12.000-5461</inkml:trace>
</inkml:ink>
</file>

<file path=ppt/ink/ink38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0.000 1.000 24575,'1.000'0.000'0,"1.000"0.000"0,0.000 1.000 0,1.000 0.000 0,0.000 1.000 0,0.000 0.000 0,1.000 1.000 0,-1.000 1.000 0,1.000-1.000 0,-1.000 0.000 0,0.000 0.000 0,-1.000 0.000 0,0.000 1.000 0,0.000 0.000 0,-1.000 0.000 0,2.000-2.000 0,-1.000 1.000 0</inkml:trace>
</inkml:ink>
</file>

<file path=ppt/ink/ink38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5.000 1.000 24575,'8.000'28.000'0,"-2.000"-8.000"0,-24.000-59.000 0,18.000 33.000 0,9.000 18.000 0,12.000 20.000 0,-22.000-34.000 0,1.000 1.000 0,0.000 0.000 0,0.000-1.000 0,-1.000 1.000 0,1.000 0.000 0,0.000 0.000 0,0.000-1.000 0,0.000 1.000 0,0.000 0.000 0,1.000-1.000 0,-1.000 1.000 0,0.000 0.000 0,1.000 0.000 0,-1.000-1.000 0,0.000 1.000 0,1.000 0.000 0,-1.000 0.000 0,1.000 0.000 0,1.000-2.000 0,-2.000 2.000 0,0.000 1.000 0,1.000 0.000 0,-1.000-1.000 0,0.000 1.000 0,0.000 0.000 0,0.000 0.000 0,1.000-1.000 0,-1.000 1.000 0,0.000 0.000 0,0.000 0.000 0,1.000 0.000 0,-1.000-1.000 0,0.000 1.000 0,0.000 0.000 0,1.000 0.000 0,-1.000 0.000 0,0.000 0.000 0,1.000 0.000 0,-1.000-1.000 0,0.000 1.000 0,1.000 0.000 0,-1.000 0.000 0,0.000 0.000 0,1.000 0.000 0,-1.000 0.000 0,0.000 0.000 0,1.000 0.000 0,-1.000 0.000 0,1.000 0.000 0,-1.000 1.000 0,1.000 0.000 0,0.000-1.000 0,0.000 1.000 0,-1.000-1.000 0,1.000 1.000 0,-1.000 0.000 0,1.000 0.000 0,-1.000-1.000 0,1.000 1.000 0,-1.000 0.000 0,1.000 0.000 0,-1.000 0.000 0,0.000-1.000 0,1.000 1.000 0,-1.000 0.000 0,0.000 0.000 0,0.000 1.000 0,4.000 15.000 0,-2.000-12.000 0,0.000-10.000 0,2.000-8.000 0,1.000 3.000 0,-1.000 11.000 0,0.000 20.000 0,-2.000-10.000 0,-2.000-13.000 0,0.000 0.000 0,-1.000 0.000 0,2.000 0.000 0,-1.000 0.000 0,0.000-1.000 0,0.000 1.000 0,0.000 0.000 0,1.000 0.000 0,-1.000 1.000 0,1.000-1.000 0,1.000-4.000 0,-2.000 6.000 0,0.000 0.000 0,0.000 0.000 0,0.000 0.000 0,0.000 0.000 0,0.000 0.000 0,0.000-1.000 0,0.000 1.000 0,0.000 0.000 0,0.000 0.000 0,0.000 0.000 0,1.000 0.000 0,-1.000 0.000 0,0.000 0.000 0,0.000 0.000 0,0.000 0.000 0,0.000-1.000 0,0.000 1.000 0,0.000 0.000 0,0.000 0.000 0,0.000 0.000 0,0.000 0.000 0,0.000 0.000 0,0.000 0.000 0,0.000 0.000 0,1.000 0.000 0,-1.000 0.000 0,0.000 0.000 0,0.000 0.000 0,0.000 0.000 0,0.000 0.000 0,0.000 0.000 0,0.000 0.000 0,0.000 0.000 0,1.000 0.000 0,-1.000 0.000 0,0.000 0.000 0,0.000 0.000 0,0.000 0.000 0,0.000 0.000 0,0.000 0.000 0,0.000 0.000 0,0.000 0.000 0,1.000 0.000 0,-1.000 0.000 0,0.000 0.000 0,0.000 0.000 0,0.000 0.000 0,0.000 0.000 0,0.000 0.000 0,0.000 0.000 0,0.000 0.000 0,0.000 0.000 0,1.000 0.000 0,-1.000 0.000 0,0.000 0.000 0,0.000 0.000 0,0.000 0.000 0,0.000 1.000 0,2.000 18.000 0,-2.000-8.000-1365,0.000-6.000-5461</inkml:trace>
</inkml:ink>
</file>

<file path=ppt/ink/ink38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0.000 0.000 24575,'1.000'0.000'0,"1.000"0.000"0,1.000 1.000 0,0.000 1.000 0,0.000-1.000 0,1.000 1.000 0,-1.000-1.000 0,1.000 1.000 0,1.000-1.000 0,-1.000 0.000 0,1.000 0.000 0</inkml:trace>
</inkml:ink>
</file>

<file path=ppt/ink/ink38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32.000 0.000 24575,'0.000'0.000'0,"-3.000"0.000"0,0.000 0.000 0,-1.000 0.000 0,-1.000 0.000 0,0.000 0.000 0,-1.000 0.000 0,1.000 0.000 0</inkml:trace>
</inkml:ink>
</file>

<file path=ppt/ink/ink38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25.000 16.000 24575,'18.000'-2.000'0,"-25.000"-3.000"0,-29.000-4.000 0,52.000 12.000 0,-10.000-3.000 0,1.000 1.000 0,-1.000 1.000 0,0.000-1.000 0,0.000 1.000 0,10.000 5.000 0,-14.000-7.000-110,9.000 6.000 354,-11.000-6.000-275,0.000 0.000-1,0.000-1.000 1,0.000 1.000 0,0.000 0.000 0,0.000 0.000-1,0.000 0.000 1,0.000 0.000 0,0.000 0.000 0,0.000 0.000 0,0.000 0.000-1,0.000 0.000 1,0.000 0.000 0,0.000-1.000 0,0.000 1.000-1,0.000 0.000 1,0.000 0.000 0,0.000 0.000 0,0.000 0.000-1,0.000 0.000 1,0.000 0.000 0,0.000 0.000 0,0.000-1.000 0,0.000 1.000-1,0.000 0.000 1,0.000 0.000 0,0.000 0.000 0,0.000 0.000-1,0.000 0.000 1,0.000 0.000 0,0.000 0.000 0,0.000 0.000 0,0.000-1.000-1,0.000 1.000 1,0.000 0.000 0,0.000 0.000 0,0.000 0.000-1,1.000 0.000 1,-1.000 0.000 0,0.000 0.000 0,0.000 0.000 0,0.000 0.000-1,0.000 0.000 1,0.000 0.000 0,0.000 0.000 0,0.000 0.000-1,0.000 0.000 1,1.000 0.000 0</inkml:trace>
</inkml:ink>
</file>

<file path=ppt/ink/ink38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1.000 0.000 24575,'24.000'7.000'0,"-18.000"-4.000"0,-16.000-5.000 0,5.000-1.000-80,12.000 4.000 280,12.000 4.000-1685</inkml:trace>
</inkml:ink>
</file>

<file path=ppt/ink/ink38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1.000 1.000 24575,'1.000'0.000'0,"0.000"1.000"0,1.000 0.000 0,1.000 0.000 0,1.000 0.000 0,-1.000 0.000 0,1.000 1.000 0,0.000 0.000 0,-2.000 1.000 0,0.000 0.000 0,1.000 0.000 0,1.000-2.000 0,0.000 0.000 0</inkml:trace>
</inkml:ink>
</file>

<file path=ppt/ink/ink38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63.000 0.000 24575,'-1.000'0.000'0,"-1.000"0.000"0,-1.000 0.000 0,-1.000 0.000 0,-1.000 0.000 0,-2.000 0.000 0,-1.000 0.000 0,1.000 0.000 0,-1.000 0.000 0,1.000 0.000 0,1.000 0.000 0,1.000 0.000-8191</inkml:trace>
</inkml:ink>
</file>

<file path=ppt/ink/ink38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0.000 1.000 24575,'1.000'0.000'0,"1.000"0.000"0,1.000 1.000 0,0.000 0.000 0,0.000 0.000 0,1.000 1.000 0,-1.000 0.000 0,1.000-1.000 0,1.000 0.000 0</inkml:trace>
</inkml:ink>
</file>

<file path=ppt/ink/ink3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5T14:12:58"/>
    </inkml:context>
    <inkml:brush xml:id="br0">
      <inkml:brushProperty name="width" value="0.025" units="cm"/>
      <inkml:brushProperty name="height" value="0.025" units="cm"/>
      <inkml:brushProperty name="color" value="#ffffff"/>
    </inkml:brush>
  </inkml:definitions>
  <inkml:trace contextRef="#ctx0" brushRef="#br0">0.000 11.000 24575,'141.000'-5.000'0,"194.000"0.000"0,-170.000 5.000-1365,-161.000 0.000-5461</inkml:trace>
</inkml:ink>
</file>

<file path=ppt/ink/ink39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21.000 1.000 24575,'0.000'0.000'0,"-3.000"0.000"0,0.000 0.000 0,-1.000 0.000 0,-1.000 0.000 0,0.000 0.000 0</inkml:trace>
</inkml:ink>
</file>

<file path=ppt/ink/ink39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56.000 3.000 24575,'-1.000'0.000'0,"-1.000"0.000"0,-1.000 0.000 0,-1.000 0.000 0,-1.000 0.000 0,0.000 0.000 0,-1.000 0.000 0,1.000 0.000 0,-1.000 0.000 0,1.000 0.000 0,0.000 0.000 0,1.000-2.000 0,0.000 1.000 0</inkml:trace>
</inkml:ink>
</file>

<file path=ppt/ink/ink39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traceFormat>
        <inkml:channelProperties>
          <inkml:channelProperty channel="X" name="resolution" value="1000" units="1/cm"/>
          <inkml:channelProperty channel="Y" name="resolution" value="1000" units="1/cm"/>
        </inkml:channelProperties>
      </inkml:inkSource>
      <inkml:timestamp xml:id="ts0" timeString="2025-01-07T12:38:00"/>
    </inkml:context>
    <inkml:brush xml:id="br0">
      <inkml:brushProperty name="width" value="0.025" units="cm"/>
      <inkml:brushProperty name="height" value="0.15" units="cm"/>
      <inkml:brushProperty name="color" value="#ffffff"/>
      <inkml:brushProperty name="inkEffects" value="pencil"/>
    </inkml:brush>
  </inkml:definitions>
  <inkml:trace contextRef="#ctx0" brushRef="#br0">37.000 12.000,'1.000'0.000,"0.000"1.000,1.000 1.000,-1.000 1.000,1.000 1.000,1.000 0.000,-1.000 0.000,0.000 0.000,-1.000 1.000,1.000-1.000,-1.000 0.000,1.000 0.000,-1.000 0.000,-1.000 1.000,1.000 0.000,-1.000 0.000,0.000 0.000,0.000 1.000,0.000-1.000,0.000 0.000,-1.000 1.000,1.000-1.000,-1.000-1.000,0.000 0.000,-1.000 0.000,0.000-1.000,0.000 0.000,0.000 1.000,0.000-1.000,1.000 0.000,-2.000 1.000,2.000-1.000,-2.000 0.000,0.000-1.000,0.000 0.000,0.000 0.000,0.000 1.000,0.000-1.000,0.000 1.000,1.000 0.000,2.000 0.000,1.000-1.000,2.000 0.000,0.000-2.000,1.000 0.000,-1.000-2.000,1.000 0.000,-2.000-1.000,1.000-1.000,-2.000 0.000,0.000-1.000,0.000 1.000,0.000 0.000,0.000 0.000,1.000 0.000,0.000 0.000,-1.000 1.000,1.000-1.000,0.000 1.000,-1.000-1.000,1.000 1.000,0.000-1.000,0.000 1.000,-1.000-2.000,0.000 1.000,-1.000-1.000,0.000 0.000,0.000-1.000,0.000 1.000,0.000 0.000,0.000-1.000,-1.000 2.000,0.000 0.000,0.000-1.000,0.000 1.000,-1.000 0.000,0.000 1.000,0.000-1.000,0.000-1.000,0.000 3.000,1.000 1.000,0.000 2.000,2.000 1.000,0.000 1.000,0.000 1.000,0.000 1.000,-1.000 0.000,1.000 0.000,-1.000 1.000,0.000-1.000,0.000 1.000,0.000-1.000,0.000 1.000,0.000 1.000,0.000-1.000,0.000 1.000,0.000-1.000,0.000-1.000,0.000 1.000,0.000-1.000,0.000 0.000,0.000 1.000,0.000-1.000,-1.000-1.000,0.000 0.000,0.000 0.000,0.000 1.000,-1.000-1.000,1.000-1.000,-1.000 0.000,-1.000 0.000,1.000 0.000,-2.000-1.000,1.000 0.000,0.000 0.000,-1.000-1.000,0.000 1.000,1.000 0.000,0.000 0.000,0.000 1.000,-1.000-2.000,0.000 1.000,2.000 0.000,0.000-1.000,2.000-1.000,1.000-1.000,1.000-1.000,1.000-1.000,0.000 0.000,0.000-1.000,1.000 1.000,-1.000 0.000,0.000 0.000,-1.000-1.000,1.000 1.000,-1.000-1.000,0.000 2.000,2.000-1.000,-1.000 1.000,0.000-1.000,0.000 0.000,0.000-2.000,-1.000 1.000,0.000-1.000,0.000 0.000,0.000 1.000,0.000 0.000,-1.000-1.000,-1.000 0.000,1.000 0.000,-1.000 0.000,0.000 0.000,0.000 0.000,-1.000 0.000,-1.000 1.000,1.000 0.000,-1.000 0.000,1.000 1.000,-1.000-1.000,1.000 0.000,0.000 0.000,1.000-1.000,-1.000 0.000,-1.000 1.000,1.000 0.000,1.000 0.000,-2.000 0.000,1.000 0.000,-1.000 0.000,1.000 0.000,1.000 1.000,-1.000 2.000,1.000 3.000,1.000 0.000,0.000 1.000,0.000 1.000,0.000 0.000,0.000 1.000,0.000 1.000,-1.000-1.000,0.000 1.000,0.000-1.000,0.000 1.000,0.000-3.000,0.000-2.000,0.000-2.000,0.000-2.000,0.000-1.000,0.000-1.000,0.000-1.000,0.000 0.000,-1.000 1.000,0.000 1.000,-1.000 0.000,1.000 1.000,2.000 1.000,0.000 3.000,-1.000 1.000,1.000 1.000,0.000 2.000,-1.000 0.000,1.000 0.000,0.000 1.000,0.000 0.000,0.000-1.000,0.000 1.000,-1.000-1.000,2.000 1.000,-1.000-1.000,0.000-2.000,0.000-1.000,0.000-4.000,-1.000-2.000,0.000-1.000,0.000-1.000,0.000-2.000,0.000 1.000,-1.000-1.000,0.000 1.000,0.000 1.000,0.000 0.000,0.000 1.000,1.000-1.000,0.000 3.000,0.000 2.000,0.000 2.000,0.000 2.000,0.000 2.000,0.000 0.000,0.000 0.000,0.000 1.000,0.000 0.000,0.000 0.000,0.000-1.000,0.000-1.000,0.000-3.000,0.000-2.000,-1.000-2.000,0.000-1.000,0.000-2.000,0.000 0.000,-1.000 0.000,1.000 0.000,-1.000 1.000,1.000-1.000,0.000 2.000,-1.000 0.000,1.000 0.000,0.000 1.000,1.000 2.000,1.000 2.000,0.000 1.000,0.000 1.000,0.000 2.000,0.000 0.000,0.000 0.000,2.000 0.000,-1.000-1.000,0.000 1.000,-1.000-1.000,0.000 1.000,-1.000 0.000,0.000 0.000,0.000 1.000,0.000-1.000,0.000 0.000,0.000 0.000,0.000 1.000,0.000-1.000,0.000 0.000,0.000 1.000,0.000-1.000,-1.000-1.000,0.000 0.000,0.000 1.000,0.000-1.000,-1.000 0.000,1.000-1.000,-2.000 1.000,1.000 1.000,-1.000-2.000,1.000 1.000,0.000 0.000,0.000 0.000,0.000-1.000,-1.000 0.000,1.000 0.000,0.000 0.000,0.000 1.000,0.000-1.000,1.000 0.000</inkml:trace>
</inkml:ink>
</file>

<file path=ppt/ink/ink39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558.000 1675.000 24575,'-45.000'-17.000'-8642,"1.000"-2.000"5044,-148.000-92.000 7235,163.000 93.000-3075,2.000-2.000-1,0.000 0.000 1,2.000-2.000 0,0.000-1.000 0,1.000-1.000 0,-29.000-40.000 0,45.000 54.000-328,0.000-1.000-1,1.000 0.000 1,1.000 0.000-1,0.000 0.000 1,0.000-1.000-1,1.000 0.000 1,1.000 0.000-1,0.000-1.000 1,0.000 1.000-1,1.000-1.000 1,1.000 0.000-1,0.000 0.000 1,1.000 0.000-1,1.000 0.000 1,0.000 0.000-1,0.000 0.000 1,1.000 0.000-1,1.000 0.000 1,6.000-22.000-1,-1.000 15.000-233,1.000 1.000 0,1.000 0.000 0,1.000 0.000 0,1.000 1.000 0,1.000 0.000 0,0.000 1.000 0,1.000 1.000 0,25.000-26.000 0,17.000-9.000 0,63.000-47.000 0,-116.000 96.000 0,138.000-105.000 0,5.000 5.000 0,301.000-157.000 0,-347.000 212.000 0,3.000 5.000 0,2.000 3.000 0,1.000 6.000 0,1.000 4.000 0,205.000-29.000 0,-98.000 44.000-1365,-136.000 13.000-5461</inkml:trace>
</inkml:ink>
</file>

<file path=ppt/ink/ink39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0.000 49.000 24575,'0.000'-1.000'0,"3.000"-1.000"0,5.000-3.000 0,9.000-2.000 0,9.000 0.000 0,7.000-1.000 0,9.000-1.000 0,-3.000 0.000-8191</inkml:trace>
</inkml:ink>
</file>

<file path=ppt/ink/ink39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1.000 35.000 24575,'11.000'11.000'0,"5.000"4.000"0,-18.000-11.000 0,-13.000-6.000 0,5.000-3.000 0,11.000 0.000 0,0.000 5.000 0,0.000 0.000 0,0.000-1.000 0,0.000 1.000 0,0.000 0.000 0,0.000 0.000 0,0.000-1.000 0,0.000 1.000 0,0.000 0.000 0,0.000 0.000 0,0.000 0.000 0,0.000 0.000 0,0.000 0.000 0,0.000 1.000 0,0.000-1.000 0,0.000 0.000 0,-1.000 0.000 0,1.000 1.000 0,0.000-1.000 0,0.000 0.000 0,1.000 1.000 0,55.000 32.000 0,-84.000-60.000 0,26.000 27.000 0,0.000-1.000 0,0.000 1.000 0,1.000-1.000 0,-1.000 1.000 0,0.000-1.000 0,0.000 0.000 0,1.000 1.000 0,-1.000-1.000 0,1.000 0.000 0,-1.000 0.000 0,1.000 1.000 0,-1.000-1.000 0,1.000 0.000 0,-1.000 0.000 0,1.000 0.000 0,0.000 0.000 0,-1.000 0.000 0,1.000 0.000 0,0.000 1.000 0,0.000-1.000 0,-1.000-2.000 0,6.000 0.000 0,7.000 10.000 0,8.000 6.000 0,-12.000-9.000 0,-10.000-7.000 0,-9.000-9.000 0,-15.000-12.000 0,25.000 24.000 0,0.000-1.000 0,0.000 0.000 0,0.000 1.000 0,0.000-1.000 0,-1.000 1.000 0,1.000-1.000 0,0.000 1.000 0,0.000-1.000 0,0.000 1.000 0,0.000 0.000 0,-1.000 0.000 0,1.000 0.000 0,0.000-1.000 0,0.000 1.000 0,-1.000 0.000 0,1.000 1.000 0,0.000-1.000 0,0.000 0.000 0,0.000 0.000 0,-1.000 0.000 0,1.000 1.000 0,0.000-1.000 0,-2.000 2.000 0,3.000-2.000 0,-1.000 0.000 0,1.000 0.000 0,0.000 0.000 0,0.000 0.000 0,0.000 0.000 0,0.000 0.000 0,0.000 0.000 0,0.000 0.000 0,0.000 0.000 0,0.000 0.000 0,-1.000 0.000 0,1.000 1.000 0,0.000-1.000 0,0.000 0.000 0,0.000 0.000 0,0.000 0.000 0,0.000 0.000 0,0.000 0.000 0,0.000 0.000 0,0.000 0.000 0,0.000 1.000 0,0.000-1.000 0,0.000 0.000 0,0.000 0.000 0,0.000 0.000 0,0.000 0.000 0,0.000 0.000 0,0.000 0.000 0,0.000 1.000 0,0.000-1.000 0,0.000 0.000 0,0.000 0.000 0,0.000 0.000 0,0.000 0.000 0,0.000 0.000 0,0.000 0.000 0,0.000 1.000 0,0.000-1.000 0,0.000 0.000 0,0.000 0.000 0,0.000 0.000 0,0.000 0.000 0,1.000 0.000 0,-1.000 0.000 0,0.000 0.000 0,0.000 0.000 0,0.000 0.000 0,0.000 1.000 0,0.000-1.000 0,0.000 0.000 0,0.000 0.000 0,1.000 0.000 0,9.000 6.000 0,11.000 2.000 0,53.000 2.000 0,-95.000-24.000 0,-3.000-1.000 0,28.000 14.000 0,-1.000 0.000 0,1.000 1.000 0,-1.000 0.000 0,1.000 0.000 0,-1.000 0.000 0,1.000 0.000 0,0.000 0.000 0,-1.000 1.000 0,1.000-1.000 0,5.000 3.000 0,-52.000-6.000 0,20.000 2.000 0,43.000 2.000 0,11.000 1.000 0,-26.000-2.000 0,-23.000-3.000 0,12.000 2.000 0,-31.000-10.000 0,93.000 10.000 0,-38.000 0.000 0,-26.000-2.000 0,-32.000 1.000 0,4.000 16.000-1365,31.000-11.000-5461</inkml:trace>
</inkml:ink>
</file>

<file path=ppt/ink/ink39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90.000 0.000 24575,'-3.000'1.000'0,"-1.000"0.000"0,1.000 0.000 0,0.000 0.000 0,0.000 0.000 0,0.000 1.000 0,-1.000-1.000 0,2.000 1.000 0,-1.000 0.000 0,0.000 0.000 0,0.000 0.000 0,0.000 0.000 0,1.000 0.000 0,-4.000 4.000 0,3.000-3.000 0,-1.000 1.000 0,1.000-1.000 0,-1.000 0.000 0,0.000-1.000 0,0.000 1.000 0,-8.000 3.000 0,1.000-2.000 0,19.000-3.000 0,20.000-7.000 0,-26.000 6.000 0,0.000-1.000 0,0.000 0.000 0,0.000 0.000 0,0.000 0.000 0,0.000 0.000 0,0.000 0.000 0,0.000-1.000 0,0.000 1.000 0,-1.000 0.000 0,1.000-1.000 0,0.000 1.000 0,-1.000-1.000 0,1.000 0.000 0,-1.000 0.000 0,1.000 0.000 0,1.000-3.000 0,-5.000 6.000 0,1.000 0.000 0,-1.000 0.000 0,0.000 0.000 0,1.000-1.000 0,-1.000 1.000 0,0.000-1.000 0,0.000 1.000 0,1.000-1.000 0,-1.000 0.000 0,0.000 0.000 0,0.000 1.000 0,0.000-1.000 0,1.000-1.000 0,-1.000 1.000 0,0.000 0.000 0,0.000 0.000 0,1.000-1.000 0,-1.000 1.000 0,0.000-1.000 0,0.000 1.000 0,1.000-1.000 0,-4.000-1.000 0,-19.000-17.000-1365</inkml:trace>
</inkml:ink>
</file>

<file path=ppt/ink/ink39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2.000 1.000 24575,'-1.000'1.000'0,"1.000"-1.000"0,0.000 1.000 0,0.000 0.000 0,0.000 0.000 0,0.000 0.000 0,0.000 0.000 0,0.000 0.000 0,0.000 0.000 0,0.000 0.000 0,0.000 0.000 0,0.000 0.000 0,0.000 0.000 0,1.000-1.000 0,-1.000 1.000 0,0.000 0.000 0,1.000 0.000 0,-1.000 0.000 0,0.000 0.000 0,1.000-1.000 0,-1.000 1.000 0,1.000 0.000 0,0.000 0.000 0,-1.000-1.000 0,1.000 1.000 0,0.000 0.000 0,-1.000-1.000 0,1.000 1.000 0,0.000-1.000 0,-1.000 1.000 0,1.000-1.000 0,0.000 1.000 0,0.000-1.000 0,0.000 1.000 0,0.000-1.000 0,-1.000 0.000 0,1.000 1.000 0,0.000-1.000 0,0.000 0.000 0,0.000 0.000 0,0.000 0.000 0,0.000 0.000 0,1.000 0.000 0,13.000 4.000 0,-14.000-3.000 0,1.000 0.000 0,-1.000 1.000 0,1.000-1.000 0,-1.000 0.000 0,0.000 1.000 0,1.000-1.000 0,-1.000 1.000 0,0.000 0.000 0,0.000-1.000 0,1.000 4.000 0,-1.000-5.000 0,-1.000 1.000 0,1.000 0.000 0,-1.000-1.000 0,0.000 1.000 0,1.000-1.000 0,-1.000 1.000 0,0.000 0.000 0,1.000-1.000 0,-1.000 1.000 0,0.000 0.000 0,0.000-1.000 0,0.000 1.000 0,0.000 0.000 0,0.000-1.000 0,1.000 1.000 0,-1.000 0.000 0,0.000-1.000 0,-1.000 1.000 0,1.000 0.000 0,0.000 0.000 0,0.000-1.000 0,0.000 1.000 0,0.000 0.000 0,0.000-1.000 0,-1.000 1.000 0,1.000-1.000 0,0.000 1.000 0,-1.000 0.000 0,1.000-1.000 0,0.000 1.000 0,-1.000 0.000 0,-2.000-4.000 0,0.000-1.000 0,0.000 1.000 0,0.000-1.000 0,1.000 0.000 0,-1.000 0.000 0,-3.000-8.000 0,5.000 9.000 0,-7.000-10.000 0,9.000 15.000 0,11.000 24.000 0,-7.000-14.000 0,-4.000-9.000 0,0.000-1.000 0,-1.000 1.000 0,1.000-1.000 0,-1.000 1.000 0,1.000-1.000 0,-1.000 1.000 0,0.000-1.000 0,0.000 1.000 0,0.000 3.000 0,-1.000 8.000 0,2.000-13.000 0,-1.000-1.000 0,0.000 0.000 0,1.000 0.000 0,-1.000 0.000 0,0.000 0.000 0,1.000 0.000 0,-1.000 0.000 0,0.000 1.000 0,1.000-1.000 0,-1.000 0.000 0,0.000 0.000 0,1.000 0.000 0,-1.000 0.000 0,1.000 0.000 0,-1.000 0.000 0,0.000 0.000 0,1.000-1.000 0,-1.000 1.000 0,0.000 0.000 0,1.000 0.000 0,-1.000 0.000 0,0.000 0.000 0,1.000 0.000 0,-1.000 0.000 0,0.000-1.000 0,1.000 1.000 0,-1.000 0.000 0,0.000 0.000 0,1.000-1.000 0,-1.000 1.000 0,0.000 0.000 0,0.000 0.000 0,1.000-1.000 0,-1.000 1.000 0,0.000 0.000 0,0.000-1.000 0,0.000 1.000 0,1.000-1.000 0,17.000-15.000 0,-16.000 14.000 0,29.000-14.000 0,-28.000 15.000 0,1.000 0.000 0,-1.000-1.000 0,0.000 1.000 0,0.000-1.000 0,0.000 1.000 0,0.000-1.000 0,0.000 0.000 0,4.000-4.000 0,-28.000 15.000 0,9.000-4.000 0,17.000-6.000 0,61.000-23.000 0,-66.000 24.000 0,-1.000 0.000 0,1.000 0.000 0,0.000 0.000 0,0.000 0.000 0,0.000 0.000 0,0.000 0.000 0,0.000 0.000 0,0.000 0.000 0,0.000 0.000 0,0.000 0.000 0,0.000 0.000 0,0.000 0.000 0,0.000 0.000 0,0.000 0.000 0,0.000 0.000 0,0.000 0.000 0,0.000-1.000 0,0.000 1.000 0,0.000 0.000 0,0.000 0.000 0,0.000 0.000 0,0.000 0.000 0,0.000 0.000 0,0.000 0.000 0,-16.000 1.000 0,12.000-1.000 0,0.000 0.000 0,0.000 1.000 0,1.000 0.000 0,-1.000 0.000 0,0.000 0.000 0,0.000 0.000 0,0.000 1.000 0,-5.000 2.000 0,-18.000 12.000 0,22.000-14.000 0,0.000 0.000 0,1.000 1.000 0,-1.000 0.000 0,1.000 0.000 0,-7.000 5.000 0,16.000-9.000 0,-2.000 1.000 0,-1.000-1.000 0,1.000 1.000 0,0.000-1.000 0,-1.000 0.000 0,1.000 0.000 0,-1.000 0.000 0,1.000 0.000 0,-1.000 0.000 0,0.000-1.000 0,1.000 1.000 0,-1.000-1.000 0,0.000 0.000 0,3.000-2.000 0,0.000-1.000 0,1.000-1.000 0,1.000 1.000 0,-1.000 0.000 0,1.000 1.000 0,-1.000-1.000 0,14.000-5.000 0,-34.000 27.000-1365,11.000-13.000-5461</inkml:trace>
</inkml:ink>
</file>

<file path=ppt/ink/ink39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0.000 29.000 24575,'21.000'-11.000'0,"2.000"-3.000"0,-20.000 10.000-118,-9.000 8.000 156,-16.000 12.000 162,8.000-3.000-401,37.000-27.000-1083,-19.000 12.000-5542</inkml:trace>
</inkml:ink>
</file>

<file path=ppt/ink/ink39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0.000 21.000 24575,'6.000'-1.000'0,"-1.000"0.000"0,1.000-1.000 0,-1.000 0.000 0,0.000 0.000 0,0.000-1.000 0,0.000 1.000 0,7.000-5.000 0,-55.000 28.000-1365</inkml:trace>
</inkml:ink>
</file>

<file path=ppt/ink/ink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2:58:55"/>
    </inkml:context>
    <inkml:brush xml:id="br0">
      <inkml:brushProperty name="width" value="0.025" units="cm"/>
      <inkml:brushProperty name="height" value="0.025" units="cm"/>
      <inkml:brushProperty name="color" value="#ffffff"/>
    </inkml:brush>
  </inkml:definitions>
  <inkml:trace contextRef="#ctx0" brushRef="#br0">92.000 0.000 24575,'-21.000'17.000'0,"17.000"-14.000"0,0.000-1.000 0,1.000 1.000 0,-1.000 0.000 0,1.000 0.000 0,0.000 0.000 0,-4.000 5.000 0,55.000-24.000 0,-79.000 49.000 0,31.000-33.000 0,0.000 0.000 0,0.000 1.000 0,0.000-1.000 0,0.000 0.000 0,0.000 0.000 0,0.000 0.000 0,0.000 0.000 0,0.000 0.000 0,0.000 0.000 0,0.000 0.000 0,0.000 0.000 0,0.000 1.000 0,0.000-1.000 0,0.000 0.000 0,0.000 0.000 0,0.000 0.000 0,0.000 0.000 0,0.000 0.000 0,0.000 0.000 0,0.000 0.000 0,0.000 1.000 0,0.000-1.000 0,0.000 0.000 0,0.000 0.000 0,0.000 0.000 0,0.000 0.000 0,0.000 0.000 0,0.000 0.000 0,0.000 0.000 0,0.000 0.000 0,1.000 1.000 0,-1.000-1.000 0,0.000 0.000 0,0.000 0.000 0,0.000 0.000 0,0.000 0.000 0,0.000 0.000 0,0.000 0.000 0,0.000 0.000 0,0.000 0.000 0,0.000 0.000 0,1.000 0.000 0,-1.000 0.000 0,0.000 0.000 0,0.000 0.000 0,0.000 0.000 0,0.000 0.000 0,0.000 0.000 0,0.000 0.000 0,0.000 0.000 0,1.000 0.000 0,-1.000 0.000 0,0.000 0.000 0,0.000 0.000 0,11.000-1.000 0,9.000-4.000 0,-6.000-3.000 0,-25.000 13.000 0,-22.000 14.000 0,19.000-12.000 0,12.000-6.000 0,3.000-3.000 0,-1.000 2.000 0,18.000-19.000 0,-21.000 15.000 0,-13.000 7.000 0,-2.000 2.000 0,5.000-2.000 0,27.000-10.000 0,-6.000 2.000 0,-1.000 1.000 0,1.000-1.000 0,-1.000-1.000 0,9.000-8.000 0,-14.000 12.000 0,-36.000 26.000 0,18.000-13.000 0,23.000-21.000 0,1.000-3.000 0,-24.000 22.000 0,-3.000 3.000-1365,10.000-8.000-5461</inkml:trace>
</inkml:ink>
</file>

<file path=ppt/ink/ink4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5T14:13:52"/>
    </inkml:context>
    <inkml:brush xml:id="br0">
      <inkml:brushProperty name="width" value="0.025" units="cm"/>
      <inkml:brushProperty name="height" value="0.025" units="cm"/>
      <inkml:brushProperty name="color" value="#ffffff"/>
    </inkml:brush>
  </inkml:definitions>
  <inkml:trace contextRef="#ctx0" brushRef="#br0">0.000 0.000 24575,'523.000'5.000'0,"-331.000"11.000"0,-162.000-14.000 0,44.000 7.000 0,-44.000-4.000 0,47.000 1.000 0,-70.000-7.000-136,-1.000 2.000-1,0.000-1.000 1,0.000 1.000-1,1.000 0.000 1,-1.000 0.000-1,0.000 1.000 1,0.000 0.000-1,-1.000 0.000 0,9.000 4.000 1</inkml:trace>
</inkml:ink>
</file>

<file path=ppt/ink/ink40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53.000 24.000 24575,'1.000'0.000'0,"1.000"-1.000"0,-1.000 1.000 0,1.000 0.000 0,-1.000-1.000 0,1.000 1.000 0,-1.000-1.000 0,1.000 0.000 0,-1.000 1.000 0,1.000-1.000 0,-1.000 0.000 0,0.000 0.000 0,0.000 0.000 0,1.000 0.000 0,-1.000 0.000 0,0.000 0.000 0,0.000 0.000 0,0.000 0.000 0,1.000-2.000 0,-2.000 3.000 0,0.000 0.000 0,0.000 0.000 0,0.000 0.000 0,1.000 0.000 0,-1.000 0.000 0,0.000-1.000 0,0.000 1.000 0,0.000 0.000 0,0.000 0.000 0,0.000 0.000 0,0.000-1.000 0,0.000 1.000 0,0.000 0.000 0,0.000 0.000 0,0.000 0.000 0,0.000 0.000 0,1.000-1.000 0,-1.000 1.000 0,0.000 0.000 0,0.000 0.000 0,0.000 0.000 0,0.000-1.000 0,-1.000 1.000 0,1.000 0.000 0,0.000 0.000 0,0.000 0.000 0,0.000-1.000 0,0.000 1.000 0,0.000 0.000 0,0.000 0.000 0,0.000 0.000 0,0.000-1.000 0,0.000 1.000 0,0.000 0.000 0,0.000 0.000 0,-1.000 0.000 0,1.000 0.000 0,0.000 0.000 0,0.000-1.000 0,0.000 1.000 0,-18.000 3.000 0,9.000 2.000 0,0.000 0.000 0,0.000 0.000 0,0.000 1.000 0,1.000 0.000 0,-8.000 7.000 0,16.000-12.000 0,8.000-3.000 0,13.000-8.000 0,-17.000 9.000 0,12.000-6.000-1365</inkml:trace>
</inkml:ink>
</file>

<file path=ppt/ink/ink40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51.000 1.000 24575,'-4.000'0.000'0,"0.000"1.000"0,0.000 0.000 0,0.000 0.000 0,0.000 1.000 0,0.000-1.000 0,0.000 1.000 0,0.000 0.000 0,0.000 0.000 0,1.000 0.000 0,-1.000 0.000 0,-4.000 5.000 0,8.000-6.000-1365</inkml:trace>
</inkml:ink>
</file>

<file path=ppt/ink/ink40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22.000 27.000 24575,'-2.000'0.000'0,"0.000"0.000"0,1.000 0.000 0,-1.000 1.000 0,1.000-1.000 0,-1.000 0.000 0,1.000 0.000 0,-1.000 1.000 0,1.000-1.000 0,-1.000 1.000 0,1.000 0.000 0,-1.000-1.000 0,-1.000 2.000 0,16.000-9.000 0,38.000-18.000-1365</inkml:trace>
</inkml:ink>
</file>

<file path=ppt/ink/ink40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74.000 0.000 24575,'-3.000'1.000'0,"-3.000"1.000"0,-1.000 2.000 0,0.000-1.000 0,1.000 0.000 0,-1.000-1.000 0,2.000 0.000 0,0.000 0.000 0,2.000 0.000 0,0.000 0.000 0,-1.000 1.000 0,0.000-1.000 0,0.000 1.000 0,-1.000 0.000 0,0.000 0.000 0</inkml:trace>
</inkml:ink>
</file>

<file path=ppt/ink/ink40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38.000 1.000 24575,'-1.000'0.000'0,"-1.000"1.000"0,-1.000 0.000 0,-1.000 1.000 0,-1.000 0.000 0,1.000 1.000 0,-1.000-1.000 0,2.000 1.000 0,-1.000 0.000 0,1.000-1.000 0,0.000 0.000 0</inkml:trace>
</inkml:ink>
</file>

<file path=ppt/ink/ink40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1.000 0.000 24575,'1.000'0.000'0,"0.000"0.000"0,1.000 1.000 0,-1.000-1.000 0,0.000 0.000 0,0.000 0.000 0,1.000 0.000 0,-1.000 1.000 0,0.000-1.000 0,1.000 1.000 0,-1.000-1.000 0,0.000 1.000 0,0.000-1.000 0,0.000 1.000 0,0.000 0.000 0,0.000-1.000 0,0.000 1.000 0,0.000 0.000 0,0.000 0.000 0,0.000 0.000 0,0.000 0.000 0,0.000 0.000 0,0.000 0.000 0,0.000 0.000 0,-1.000 0.000 0,1.000 0.000 0,-1.000 1.000 0,1.000-1.000 0,0.000 0.000 0,-1.000 0.000 0,0.000 0.000 0,1.000 1.000 0,-1.000-1.000 0,0.000 0.000 0,0.000 1.000 0,0.000 0.000 0,0.000-3.000 0,0.000 0.000 0,-1.000-1.000 0,1.000 1.000 0,-1.000 0.000 0,1.000-1.000 0,-1.000 1.000 0,0.000 0.000 0,0.000 0.000 0,1.000-1.000 0,-1.000 1.000 0,0.000 0.000 0,0.000 0.000 0,0.000 0.000 0,0.000 0.000 0,-2.000-1.000 0,-3.000 4.000 0,7.000 14.000 0,2.000 9.000-1365,-3.000-20.000-5461</inkml:trace>
</inkml:ink>
</file>

<file path=ppt/ink/ink40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0.000 1.000 24575,'0.000'3.000'0,"1.000"0.000"0,-1.000 0.000 0,1.000-1.000 0,0.000 1.000 0,0.000 0.000 0,0.000 0.000 0,0.000-1.000 0,2.000 5.000 0,2.000 4.000 0,-7.000-15.000 0,-4.000-10.000 0,5.000 13.000 0,1.000 1.000 0,0.000 0.000 0,0.000 0.000 0,0.000 0.000 0,0.000 0.000 0,0.000-1.000 0,0.000 1.000 0,0.000 0.000 0,-1.000 0.000 0,1.000-1.000 0,0.000 1.000 0,0.000 0.000 0,0.000 0.000 0,0.000 0.000 0,0.000-1.000 0,0.000 1.000 0,0.000 0.000 0,0.000 0.000 0,0.000-1.000 0,0.000 1.000 0,0.000 0.000 0,0.000 0.000 0,0.000 0.000 0,0.000-1.000 0,1.000 1.000 0,-1.000 0.000 0,0.000 0.000 0,0.000 0.000 0,0.000-1.000 0,0.000 1.000 0,0.000 0.000 0,0.000 0.000 0,1.000 0.000 0,-1.000-1.000 0,0.000 1.000 0,0.000 0.000 0,0.000 0.000 0,0.000 0.000 0,1.000 0.000 0,-1.000 0.000 0,0.000 0.000 0,0.000-1.000 0,33.000 1.000 0,-54.000 1.000 0,38.000 1.000 0,-14.000-2.000 0,-12.000-7.000 0,8.000 6.000 0,1.000 1.000-1,0.000 0.000-1,0.000 0.000 1,0.000 0.000 0,0.000 0.000-1,0.000 0.000 1,0.000 0.000-1,0.000 0.000 1,0.000 0.000 0,-1.000 0.000-1,1.000 0.000 1,0.000 0.000-1,0.000 0.000 1,0.000 0.000 0,0.000 0.000-1,0.000-1.000 1,0.000 1.000-1,0.000 0.000 1,0.000 0.000-1,0.000 0.000 1,0.000 0.000 0,0.000 0.000-1,0.000 0.000 1,0.000 0.000-1,0.000-1.000 1,0.000 1.000 0,0.000 0.000-1,0.000 0.000 1,0.000 0.000-1,0.000 0.000 1,0.000 0.000 0,0.000 0.000-1,0.000 0.000 1,0.000-1.000-1,0.000 1.000 1,0.000 0.000-1,0.000 0.000 1,0.000 0.000 0,0.000 0.000-1,0.000 0.000 1,0.000 0.000-1,0.000 0.000 1,0.000 0.000 0,0.000-1.000-1,0.000 1.000 1,0.000 0.000-1,0.000 0.000 1,0.000 0.000 0,0.000 0.000-1,0.000 0.000 1,1.000 0.000-1,-1.000 0.000 1,0.000 0.000 0,0.000 0.000-1,0.000 0.000 1,0.000 0.000-1,0.000-1.000 1,11.000-1.000 201,12.000 0.000-1685,-17.000 3.000-5341</inkml:trace>
</inkml:ink>
</file>

<file path=ppt/ink/ink40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18.000 5.000 24575,'-1.000'0.000'0,"0.000"0.000"0,0.000 1.000 0,0.000-1.000 0,0.000-1.000 0,0.000 1.000 0,0.000 0.000 0,0.000 0.000 0,0.000 0.000 0,0.000 0.000 0,0.000-1.000 0,0.000 1.000 0,0.000 0.000 0,0.000-1.000 0,0.000 1.000 0,0.000-1.000 0,-1.000 0.000 0,12.000 4.000 0,-5.000 1.000-157,-1.000 0.000-1,0.000 1.000 1,1.000-1.000 0,5.000 11.000-1,-8.000-12.000-420</inkml:trace>
</inkml:ink>
</file>

<file path=ppt/ink/ink40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5.000 24.000 24575,'1.000'0.000'0,"2.000"0.000"0,1.000 0.000 0,1.000 0.000 0,2.000 0.000 0,0.000 0.000 0,-2.000 0.000 0,-4.000 0.000 0,-1.000-1.000 0,-2.000-1.000 0,-3.000-1.000 0,-1.000-1.000 0,0.000 1.000 0,-1.000-1.000 0,1.000 1.000 0,0.000 0.000 0</inkml:trace>
</inkml:ink>
</file>

<file path=ppt/ink/ink40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1.000 5.000 24575,'1.000'0.000'0,"1.000"0.000"0,3.000 0.000 0,0.000 0.000 0,2.000 0.000 0,0.000 0.000 0,-3.000 0.000 0,-1.000-1.000 0,-2.000-1.000 0,-4.000 1.000 0</inkml:trace>
</inkml:ink>
</file>

<file path=ppt/ink/ink4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04:31"/>
    </inkml:context>
    <inkml:brush xml:id="br0">
      <inkml:brushProperty name="width" value="0.025" units="cm"/>
      <inkml:brushProperty name="height" value="0.025" units="cm"/>
      <inkml:brushProperty name="color" value="#ffffff"/>
    </inkml:brush>
  </inkml:definitions>
  <inkml:trace contextRef="#ctx0" brushRef="#br0">43.000 0.000 24575,'4.000'1.000'0,"0.000"0.000"0,0.000 0.000 0,0.000 0.000 0,0.000 0.000 0,0.000 1.000 0,0.000 0.000 0,0.000-1.000 0,-1.000 1.000 0,1.000 1.000 0,-1.000-1.000 0,1.000 1.000 0,-1.000-1.000 0,0.000 1.000 0,5.000 5.000 0,-9.000-7.000 0,0.000 0.000 0,1.000-1.000 0,-1.000 1.000 0,0.000 0.000 0,0.000 0.000 0,1.000-1.000 0,-1.000 1.000 0,0.000 0.000 0,0.000-1.000 0,0.000 1.000 0,0.000-1.000 0,0.000 1.000 0,0.000-1.000 0,0.000 1.000 0,0.000-1.000 0,0.000 0.000 0,0.000 0.000 0,0.000 1.000 0,0.000-1.000 0,0.000 0.000 0,0.000 0.000 0,-1.000 0.000 0,-19.000 8.000 0,21.000-7.000 0,0.000 0.000 0,0.000 0.000 0,0.000-1.000 0,0.000 1.000 0,0.000 0.000 0,0.000 0.000 0,0.000 0.000 0,0.000-1.000 0,0.000 1.000 0,0.000 0.000 0,1.000 0.000 0,-1.000 0.000 0,0.000-1.000 0,1.000 1.000 0,-1.000 0.000 0,0.000 0.000 0,1.000-1.000 0,-1.000 1.000 0,1.000 0.000 0,-1.000-1.000 0,1.000 1.000 0,-1.000 0.000 0,1.000-1.000 0,0.000 1.000 0,-1.000-1.000 0,1.000 1.000 0,0.000-1.000 0,-1.000 1.000 0,1.000-1.000 0,0.000 1.000 0,0.000-1.000 0,1.000 1.000 0,27.000 13.000 0,-27.000-13.000 0,47.000 20.000 0,-98.000-46.000 0,6.000 13.000 0,12.000 5.000 0,26.000 4.000 0,14.000 2.000 0,14.000 3.000 0,11.000 6.000 0,-21.000-5.000 0,1.000 0.000 0,0.000 0.000 0,0.000-1.000 0,17.000 0.000 0,-60.000-1.000 0,6.000 0.000 0,0.000 0.000 0,-1.000-1.000 0,-39.000-7.000 0,47.000 1.000 0,29.000 2.000 0,28.000 3.000 0,70.000 15.000 0,-125.000-13.000 0,-39.000 0.000 0,51.000-1.000 0,-1.000 0.000 0,1.000 0.000 0,0.000-1.000 0,-1.000 1.000 0,1.000 0.000 0,0.000-1.000 0,-1.000 0.000 0,1.000 1.000 0,0.000-1.000 0,0.000 0.000 0,-1.000 0.000 0,1.000 0.000 0,0.000 0.000 0,0.000-1.000 0,0.000 1.000 0,0.000-1.000 0,-1.000-1.000 0,2.000 2.000 0,1.000 1.000 0,0.000 0.000 0,0.000-1.000 0,0.000 1.000 0,0.000-1.000 0,0.000 1.000 0,0.000 0.000 0,0.000-1.000 0,0.000 1.000 0,0.000-1.000 0,0.000 1.000 0,0.000 0.000 0,0.000-1.000 0,1.000 1.000 0,-1.000-1.000 0,0.000 1.000 0,0.000 0.000 0,0.000-1.000 0,0.000 1.000 0,1.000 0.000 0,-1.000-1.000 0,0.000 1.000 0,0.000 0.000 0,1.000-1.000 0,-1.000 1.000 0,0.000 0.000 0,1.000-1.000 0,-1.000 1.000 0,0.000 0.000 0,1.000 0.000 0,-1.000 0.000 0,0.000-1.000 0,1.000 1.000 0,-1.000 0.000 0,0.000 0.000 0,1.000 0.000 0,-1.000 0.000 0,1.000 0.000 0,-1.000-1.000 0,0.000 1.000 0,1.000 0.000 0,-1.000 0.000 0,1.000 0.000 0,-1.000 0.000 0,1.000 0.000 0,-1.000 0.000 0,0.000 1.000 0,1.000-1.000 0,0.000 0.000 0,23.000 0.000 0,0.000 4.000 0,0.000 2.000 0,31.000 13.000 0,-72.000-24.000 0,-15.000-10.000 0,-24.000-31.000 0,56.000 46.000 0,0.000 0.000 0,0.000 0.000 0,0.000 0.000 0,0.000 0.000 0,0.000 0.000 0,0.000 0.000 0,0.000 0.000 0,1.000 0.000 0,-1.000 0.000 0,0.000 0.000 0,0.000 0.000 0,0.000 0.000 0,0.000 0.000 0,0.000 0.000 0,0.000-1.000 0,0.000 1.000 0,0.000 0.000 0,0.000 0.000 0,0.000 0.000 0,0.000 0.000 0,0.000 0.000 0,1.000 0.000 0,-1.000 0.000 0,0.000 0.000 0,0.000 0.000 0,0.000 0.000 0,0.000-1.000 0,0.000 1.000 0,0.000 0.000 0,0.000 0.000 0,0.000 0.000 0,0.000 0.000 0,0.000 0.000 0,0.000 0.000 0,0.000 0.000 0,0.000 0.000 0,0.000-1.000 0,0.000 1.000 0,0.000 0.000 0,0.000 0.000 0,0.000 0.000 0,0.000 0.000 0,0.000 0.000 0,0.000 0.000 0,-1.000 0.000 0,1.000 0.000 0,0.000 0.000 0,0.000-1.000 0,0.000 1.000 0,0.000 0.000 0,0.000 0.000 0,0.000 0.000 0,0.000 0.000 0,0.000 0.000 0,0.000 0.000 0,0.000 0.000 0,0.000 0.000 0,0.000 0.000 0,0.000 0.000 0,-1.000 0.000 0,1.000 0.000 0,0.000 0.000 0,0.000 0.000 0,0.000 0.000 0,0.000 0.000 0,0.000 0.000 0,0.000 0.000 0,11.000 2.000 0,14.000 8.000 0,-14.000-5.000 0,21.000 13.000 0,-30.000-18.000 0,-1.000 1.000 0,1.000 0.000 0,-1.000 0.000 0,1.000 0.000 0,-1.000 1.000 0,0.000-1.000 0,1.000 0.000 0,-1.000 1.000 0,0.000-1.000 0,0.000 0.000 0,0.000 1.000 0,0.000-1.000 0,0.000 1.000 0,1.000 2.000 0,-2.000-3.000 0,0.000-1.000 0,0.000 0.000 0,0.000 1.000 0,0.000-1.000 0,0.000 0.000 0,0.000 1.000 0,0.000-1.000 0,0.000 1.000 0,0.000-1.000 0,0.000 0.000 0,0.000 1.000 0,-1.000-1.000 0,1.000 0.000 0,0.000 1.000 0,0.000-1.000 0,0.000 0.000 0,-1.000 1.000 0,1.000-1.000 0,0.000 0.000 0,0.000 0.000 0,-1.000 1.000 0,1.000-1.000 0,0.000 0.000 0,-1.000 0.000 0,1.000 1.000 0,0.000-1.000 0,0.000 0.000 0,-1.000 0.000 0,1.000 0.000 0,0.000 0.000 0,-1.000 0.000 0,1.000 1.000 0,-1.000-1.000 0,1.000 0.000 0,0.000 0.000 0,-1.000 0.000 0,1.000 0.000 0,0.000 0.000 0,-1.000 0.000 0,1.000 0.000 0,-1.000 0.000 0,1.000 0.000 0,0.000 0.000 0,-1.000 0.000 0,1.000-1.000 0,0.000 1.000 0,-1.000 0.000 0,1.000 0.000 0,0.000 0.000 0,-1.000 0.000 0,1.000 0.000 0,0.000-1.000 0,-1.000 1.000 0,1.000 0.000 0,-1.000-1.000 0,-20.000-8.000 0,16.000 5.000 0,0.000 0.000 0,-1.000-1.000 0,2.000 1.000 0,-1.000-1.000 0,0.000 0.000 0,1.000 0.000 0,-7.000-12.000 0,11.000 17.000 0,0.000-1.000 0,0.000 1.000 0,0.000 0.000 0,0.000-1.000 0,1.000 1.000 0,-1.000-1.000 0,0.000 1.000 0,0.000-1.000 0,0.000 1.000 0,1.000 0.000 0,-1.000-1.000 0,0.000 1.000 0,1.000 0.000 0,-1.000-1.000 0,0.000 1.000 0,1.000 0.000 0,-1.000-1.000 0,0.000 1.000 0,1.000 0.000 0,-1.000 0.000 0,1.000-1.000 0,-1.000 1.000 0,0.000 0.000 0,1.000 0.000 0,-1.000 0.000 0,1.000 0.000 0,-1.000-1.000 0,1.000 1.000 0,-1.000 0.000 0,1.000 0.000 0,-1.000 0.000 0,1.000 0.000 0,-1.000 0.000 0,0.000 0.000 0,1.000 0.000 0,-1.000 0.000 0,1.000 0.000 0,-1.000 1.000 0,1.000-1.000 0,-1.000 0.000 0,1.000 0.000 0,-1.000 0.000 0,0.000 0.000 0,1.000 1.000 0,-1.000-1.000 0,1.000 1.000 0,23.000 6.000 0,-21.000-5.000 0,0.000-1.000 0,1.000 1.000 0,-1.000 1.000 0,0.000-1.000 0,0.000 0.000 0,0.000 1.000 0,-1.000-1.000 0,1.000 1.000 0,-1.000 0.000 0,3.000 3.000 0,-5.000-5.000 0,1.000-1.000 0,-1.000 0.000 0,0.000 1.000 0,0.000-1.000 0,0.000 1.000 0,1.000-1.000 0,-1.000 1.000 0,0.000-1.000 0,0.000 0.000 0,0.000 1.000 0,0.000-1.000 0,0.000 1.000 0,0.000-1.000 0,0.000 1.000 0,0.000-1.000 0,0.000 1.000 0,0.000-1.000 0,0.000 1.000 0,0.000-1.000 0,0.000 0.000 0,0.000 1.000 0,0.000-1.000 0,0.000 1.000 0,-1.000-1.000 0,1.000 1.000 0,0.000-1.000 0,0.000 0.000 0,0.000 1.000 0,-1.000 0.000 0,-1.000 0.000 0,1.000-1.000 0,0.000 1.000 0,-1.000 0.000 0,1.000-1.000 0,0.000 1.000 0,-1.000-1.000 0,1.000 0.000 0,-1.000 1.000 0,1.000-1.000 0,-1.000 0.000 0,1.000 0.000 0,-1.000 0.000 0,1.000 0.000 0,-3.000 0.000 0,-8.000-2.000-1365,2.000-1.000-5461</inkml:trace>
</inkml:ink>
</file>

<file path=ppt/ink/ink41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1.000 1.000 24575,'1.000'0.000'0,"1.000"0.000"0,3.000 0.000 0,0.000 0.000 0,2.000 0.000 0,-2.000 1.000 0,1.000 1.000 0,0.000-1.000 0,-1.000 1.000-8191</inkml:trace>
</inkml:ink>
</file>

<file path=ppt/ink/ink41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1.000 18.000 24575,'4.000'0.000'0,"1.000"0.000"0,-1.000 0.000 0,1.000 1.000 0,0.000-1.000 0,-1.000 1.000 0,1.000 0.000 0,-1.000 0.000 0,1.000 1.000 0,-1.000-1.000 0,0.000 1.000 0,0.000 0.000 0,0.000 0.000 0,0.000 0.000 0,0.000 1.000 0,4.000 2.000 0,-10.000-6.000 0,-4.000-3.000 0,0.000 0.000 0,0.000 0.000 0,0.000-1.000 0,-7.000-7.000 0,13.000 12.000 0,0.000 0.000 0,0.000 0.000 0,0.000-1.000 0,0.000 1.000 0,0.000 0.000 0,0.000 0.000 0,0.000 0.000 0,-1.000-1.000 0,1.000 1.000 0,0.000 0.000 0,0.000 0.000 0,0.000 0.000 0,0.000-1.000 0,0.000 1.000 0,0.000 0.000 0,0.000 0.000 0,0.000 0.000 0,0.000-1.000 0,0.000 1.000 0,0.000 0.000 0,0.000 0.000 0,0.000 0.000 0,0.000-1.000 0,0.000 1.000 0,0.000 0.000 0,1.000 0.000 0,-1.000 0.000 0,0.000-1.000 0,0.000 1.000 0,0.000 0.000 0,0.000 0.000 0,0.000 0.000 0,0.000-1.000 0,1.000 1.000 0,-1.000 0.000 0,0.000 0.000 0,0.000 0.000 0,0.000 0.000 0,0.000 0.000 0,1.000 0.000 0,-1.000-1.000 0,0.000 1.000 0,0.000 0.000 0,0.000 0.000 0,1.000 0.000 0,-1.000 0.000 0,13.000-3.000 0,-7.000 4.000 0,-25.000 2.000 0,18.000-3.000 3,1.000 0.000-1,-1.000 0.000 1,0.000 0.000 0,1.000 0.000-1,-1.000 1.000 1,0.000-1.000-1,1.000 0.000 1,-1.000 0.000-1,0.000 0.000 1,1.000 1.000 0,-1.000-1.000-1,1.000 0.000 1,-1.000 1.000-1,1.000-1.000 1,-1.000 0.000-1,0.000 1.000 1,1.000-1.000 0,-1.000 1.000-1,1.000-1.000 1,0.000 1.000-1,-1.000-1.000 1,1.000 1.000-1,-1.000-1.000 1,1.000 1.000 0,0.000-1.000-1,-1.000 1.000 1,1.000-1.000-1,0.000 1.000 1,0.000 0.000-1,-1.000-1.000 1,1.000 1.000-1,0.000 0.000 1,0.000 0.000 0,3.000 23.000-729,-1.000-18.000-1,-1.000-1.000-6099</inkml:trace>
</inkml:ink>
</file>

<file path=ppt/ink/ink41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0.000 15.000 24575,'21.000'2.000'0,"-21.000"-3.000"0,0.000 1.000 0,0.000 0.000 0,0.000 0.000 0,0.000 0.000 0,0.000 0.000 0,0.000 0.000 0,0.000 0.000 0,0.000 0.000 0,0.000 0.000 0,0.000 0.000 0,0.000-1.000 0,0.000 1.000 0,0.000 0.000 0,0.000 0.000 0,0.000 0.000 0,0.000 0.000 0,0.000 0.000 0,0.000 0.000 0,0.000 0.000 0,0.000 0.000 0,1.000 0.000 0,-1.000 0.000 0,0.000 0.000 0,0.000-1.000 0,0.000 1.000 0,0.000 0.000 0,0.000 0.000 0,0.000 0.000 0,0.000 0.000 0,0.000 0.000 0,0.000 0.000 0,0.000 0.000 0,0.000 0.000 0,1.000 0.000 0,-1.000 0.000 0,0.000 0.000 0,0.000 0.000 0,0.000 0.000 0,0.000 0.000 0,-8.000-10.000 0,8.000 10.000-38,1.000 0.000 0,-1.000-1.000 0,0.000 1.000 0,0.000 0.000 0,1.000-1.000 0,-1.000 1.000 0,0.000 0.000-1,1.000 0.000 1,-1.000-1.000 0,1.000 1.000 0,-1.000 0.000 0,0.000 0.000 0,1.000 0.000 0,-1.000 0.000 0,1.000-1.000 0,-1.000 1.000 0,0.000 0.000-1,1.000 0.000 1,-1.000 0.000 0,1.000 0.000 0,-1.000 0.000 0,1.000 0.000 0,-1.000 0.000 0,0.000 0.000 0,1.000 0.000 0,-1.000 0.000 0,1.000 0.000-1,0.000 0.000-259,4.000 0.000-6528</inkml:trace>
</inkml:ink>
</file>

<file path=ppt/ink/ink41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1.000 0.000 24575,'1.000'0.000'0,"1.000"0.000"0,1.000 0.000 0,1.000 0.000 0,1.000 0.000 0,0.000 0.000 0</inkml:trace>
</inkml:ink>
</file>

<file path=ppt/ink/ink41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1.000 0.000 24575,'1.000'0.000'0,"1.000"0.000"0,1.000 0.000 0,1.000 0.000 0,1.000 1.000 0,0.000 0.000 0</inkml:trace>
</inkml:ink>
</file>

<file path=ppt/ink/ink41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21.000 6.000 24575,'0.000'0.000'0,"-2.000"-1.000"0,0.000 0.000 0,-1.000 0.000 0,-1.000 0.000 0,0.000 0.000 0,-1.000 1.000 0</inkml:trace>
</inkml:ink>
</file>

<file path=ppt/ink/ink41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1.000 1.000 24575,'1.000'0.000'0,"1.000"0.000"0,1.000 0.000 0,1.000 0.000 0,1.000 0.000 0,0.000 0.000 0,0.000 0.000 0,1.000 0.000 0</inkml:trace>
</inkml:ink>
</file>

<file path=ppt/ink/ink41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54.000 6.000 24575,'-1.000'0.000'0,"-1.000"-2.000"0,-1.000 1.000 0,-1.000 0.000 0,-1.000 1.000 0,0.000-1.000 0,-1.000 1.000 0,1.000 0.000 0,-1.000 0.000 0,1.000 0.000 0,-1.000 0.000 0,1.000 0.000 0</inkml:trace>
</inkml:ink>
</file>

<file path=ppt/ink/ink41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53.000 0.000 24575,'-1.000'0.000'0,"-1.000"0.000"0,-1.000 0.000 0,-1.000 0.000 0,-1.000 0.000 0,0.000 0.000 0,-1.000 0.000 0,2.000 1.000 0,0.000 1.000 0,-1.000-1.000 0,1.000 0.000 0,-1.000-1.000 0,0.000 1.000 0</inkml:trace>
</inkml:ink>
</file>

<file path=ppt/ink/ink41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3.000 70.000 24575,'0.000'13.000'0,"-1.000"-10.000"0,0.000 0.000 0,1.000 1.000 0,0.000-1.000 0,0.000 0.000 0,0.000 1.000 0,0.000-1.000 0,1.000 0.000 0,-1.000 0.000 0,1.000 1.000 0,0.000-1.000 0,-1.000 0.000 0,3.000 5.000 0,-1.000-12.000 0,0.000 1.000 0,-1.000-1.000 0,0.000 1.000 0,0.000-1.000 0,0.000 0.000 0,0.000 0.000 0,0.000-6.000 0,-1.000 8.000 0,1.000-17.000 0,1.000-8.000 0,7.000 50.000 0,-8.000-19.000 0,-1.000-1.000 0,0.000 0.000 0,1.000 0.000 0,0.000 0.000 0,0.000 0.000 0,0.000 0.000 0,0.000 0.000 0,0.000-1.000 0,1.000 1.000 0,2.000 5.000 0,0.000-47.000 0,-2.000 14.000 0,2.000 26.000 0,3.000 13.000 0,0.000 2.000 0,3.000 5.000 0,-8.000-22.000 0,-3.000-17.000 0,-1.000-7.000 0,6.000 26.000 0,3.000 14.000 0,-5.000-10.000 0,6.000 11.000 0,-6.000-18.000 0,-1.000-11.000 0,-1.000 7.000 0,1.000-20.000 0,5.000 47.000 0,-1.000-4.000 0,-2.000-28.000 0,-3.000-30.000 0,0.000 41.000 0,2.000 9.000 0,0.000 0.000 0,0.000 0.000 0,6.000 13.000 0,-7.000-45.000 0,5.000 16.000 0,3.000 18.000 0,-2.000 9.000 0,-3.000-10.000 0,-2.000-27.000 0,-3.000 1.000 0,1.000 11.000 0,2.000 10.000 0,3.000 7.000 0,-1.000-3.000 0,-2.000-9.000 0,0.000-15.000 0,2.000-7.000 0,8.000 69.000 0,-12.000-49.000 0,-11.000-27.000 0,11.000 27.000 0,-1.000 1.000 0,0.000-1.000 0,0.000 1.000 0,0.000 0.000 0,0.000-1.000 0,0.000 1.000 0,-1.000 0.000 0,1.000 0.000 0,0.000 0.000 0,0.000 0.000 0,-1.000 0.000 0,1.000 0.000 0,-1.000 0.000 0,1.000 0.000 0,0.000 1.000 0,-1.000-1.000 0,0.000 0.000 0,1.000 1.000 0,-1.000-1.000 0,1.000 1.000 0,-1.000 0.000 0,0.000 0.000 0,1.000-1.000 0,-3.000 1.000 0,31.000 0.000 0,-25.000 0.000 0,-1.000 0.000 0,1.000 0.000 0,-1.000 1.000 0,1.000-1.000 0,0.000 0.000 0,-1.000 1.000 0,1.000-1.000 0,-1.000 1.000 0,1.000-1.000 0,-1.000 1.000 0,1.000-1.000 0,-1.000 1.000 0,1.000 0.000 0,-1.000 0.000 0,0.000 0.000 0,1.000 0.000 0,-1.000 0.000 0,0.000 0.000 0,0.000 0.000 0,0.000 1.000 0,0.000-1.000 0,0.000 0.000 0,0.000 1.000 0,0.000-1.000 0,0.000 0.000 0,0.000 1.000 0,0.000 1.000 0,-7.000-39.000 0,11.000 50.000 0,3.000 1.000 0,-5.000-36.000 0,0.000 8.000 0,3.000 13.000 0,-5.000 2.000 0,1.000-1.000 0,-1.000 0.000 0,0.000 1.000 0,0.000-1.000 0,0.000 1.000 0,0.000-1.000 0,0.000 1.000 0,0.000 0.000 0,-1.000-1.000 0,2.000 4.000 0,-2.000-5.000 0,0.000 0.000 0,-1.000-1.000 0,1.000 1.000 0,0.000 0.000 0,0.000-1.000 0,0.000 1.000 0,0.000 0.000 0,0.000 0.000 0,-1.000-1.000 0,1.000 1.000 0,0.000 0.000 0,0.000-1.000 0,0.000 1.000 0,0.000 0.000 0,0.000-1.000 0,0.000 1.000 0,0.000 0.000 0,0.000-1.000 0,0.000 1.000 0,0.000 0.000 0,0.000-1.000 0,0.000 1.000 0,0.000 0.000 0,1.000-1.000 0,-1.000 1.000 0,0.000 0.000 0,0.000 0.000 0,0.000-1.000 0,0.000 1.000 0,0.000 0.000 0,1.000 0.000 0,-1.000-1.000 0,0.000 1.000 0,0.000 0.000 0,1.000 0.000 0,-1.000-1.000 0,0.000 1.000 0,0.000 0.000 0,1.000 0.000 0,-1.000 0.000 0,0.000-1.000 0,0.000 1.000 0,1.000 0.000 0,-1.000 0.000 0,0.000 0.000 0,1.000 0.000 0,-1.000 0.000 0,0.000 0.000 0,1.000 0.000 0,-1.000 0.000 0,0.000 0.000 0,1.000 0.000 0,0.000 0.000 0,0.000 0.000 0,0.000 1.000 0,0.000-1.000 0,0.000 1.000 0,0.000-1.000 0,0.000 1.000 0,0.000-1.000 0,0.000 1.000 0,0.000 0.000 0,-1.000-1.000 0,1.000 1.000 0,0.000 0.000 0,0.000 0.000 0,-1.000-1.000 0,1.000 1.000 0,0.000 0.000 0,-1.000 0.000 0,1.000 1.000 0,-1.000-1.000 0,0.000-1.000 0,0.000 0.000 0,0.000 1.000 0,0.000-1.000 0,0.000 0.000 0,0.000 0.000 0,1.000 1.000 0,-1.000-1.000 0,0.000 0.000 0,0.000 1.000 0,0.000-1.000 0,0.000 0.000 0,0.000 1.000 0,0.000-1.000 0,0.000 0.000 0,1.000 0.000 0,-1.000 1.000 0,0.000-1.000 0,0.000 0.000 0,0.000 0.000 0,1.000 1.000 0,-1.000-1.000 0,0.000 0.000 0,0.000 0.000 0,1.000 0.000 0,-1.000 1.000 0,0.000-1.000 0,1.000 0.000 0,-1.000 0.000 0,0.000 0.000 0,0.000 0.000 0,1.000 0.000 0,-1.000 0.000 0,0.000 0.000 0,1.000 0.000 0,-1.000 0.000 0,0.000 1.000 0,1.000-1.000 0,-1.000 0.000 0,0.000-1.000 0,1.000 1.000 0,-1.000 0.000 0,1.000 0.000 0,2.000-13.000 0,-1.000 4.000 0,5.000 23.000 0,-8.000-16.000 0,-1.000 0.000 0,1.000 0.000 0,0.000 0.000 0,-1.000 0.000 0,1.000 0.000 0,-1.000 0.000 0,1.000 1.000 0,-1.000-1.000 0,0.000 0.000 0,0.000 1.000 0,0.000-1.000 0,0.000 1.000 0,0.000-1.000 0,0.000 1.000 0,0.000 0.000 0,0.000 0.000 0,0.000 0.000 0,-1.000 0.000 0,-1.000 0.000 0,1.000 2.000 0,8.000 1.000 0,-3.000-1.000 0,1.000 1.000 0,-1.000-1.000 0,1.000 0.000 0,-1.000 1.000 0,0.000 0.000 0,1.000-1.000 0,-1.000 1.000 0,0.000 0.000 0,0.000 0.000 0,2.000 3.000 0,-4.000-5.000 0,0.000 1.000 0,0.000 0.000 0,0.000-1.000 0,1.000 1.000 0,-1.000-1.000 0,0.000 1.000 0,0.000-1.000 0,1.000 1.000 0,-1.000 0.000 0,1.000-1.000 0,-1.000 1.000 0,0.000-1.000 0,1.000 0.000 0,-1.000 1.000 0,1.000-1.000 0,-1.000 1.000 0,1.000-1.000 0,-1.000 0.000 0,1.000 1.000 0,-1.000-1.000 0,1.000 0.000 0,-1.000 0.000 0,1.000 1.000 0,0.000-1.000 0,-1.000 0.000 0,2.000 0.000 0,1.000-13.000 0,-3.000 12.000 0,0.000 0.000 0,0.000 0.000 0,0.000 0.000 0,0.000 1.000 0,1.000-1.000 0,-1.000 0.000 0,0.000 0.000 0,0.000 0.000 0,1.000 0.000 0,-1.000 0.000 0,0.000 0.000 0,1.000 0.000 0,-1.000 0.000 0,1.000 0.000 0,0.000 0.000 0,0.000 0.000 0,0.000 2.000 0,0.000 0.000 0,0.000 0.000 0,0.000 0.000 0,0.000 1.000 0,0.000-1.000 0,0.000 0.000 0,-1.000 1.000 0,1.000-1.000 0,0.000 0.000 0,-1.000 1.000 0,1.000-1.000 0,-1.000 1.000 0,1.000-1.000 0,-1.000 1.000 0,0.000 2.000 0,6.000 9.000 0,-5.000-27.000 0,0.000 13.000 0,-1.000 0.000 0,0.000 1.000 0,0.000-1.000 0,0.000 0.000 0,0.000 0.000 0,0.000 0.000 0,0.000 1.000 0,0.000-1.000 0,-1.000 0.000 0,1.000 0.000 0,0.000 0.000 0,0.000 1.000 0,-1.000-1.000 0,1.000 0.000 0,0.000 0.000 0,-1.000 1.000 0,1.000-1.000 0,0.000 0.000 0,-1.000 0.000 0,1.000 1.000 0,-1.000-1.000 0,0.000 0.000 0,-12.000 3.000 0,12.000-1.000 0,0.000-1.000 0,1.000 1.000 0,-1.000-1.000 0,0.000 0.000 0,0.000 1.000 0,1.000-1.000 0,-1.000 0.000 0,0.000 0.000 0,0.000 1.000 0,0.000-1.000 0,1.000 0.000 0,-1.000 0.000 0,0.000 0.000 0,0.000 0.000 0,0.000 0.000 0,0.000 0.000 0,1.000 0.000 0,-1.000 0.000 0,0.000-1.000 0,0.000 1.000 0,0.000 0.000 0,1.000 0.000 0,-1.000-1.000 0,0.000 1.000 0,0.000 0.000 0,1.000-1.000 0,-1.000 1.000 0,0.000-1.000 0,1.000 1.000 0,-1.000-1.000 0,0.000 1.000 0,1.000-1.000 0,-1.000 1.000 0,0.000-2.000 0,1.000 2.000 0,0.000 0.000 0,1.000 0.000 0,-1.000 0.000 0,0.000 0.000 0,0.000 0.000 0,0.000 0.000 0,1.000 0.000 0,-1.000 0.000 0,0.000 0.000 0,0.000 0.000 0,0.000 0.000 0,1.000 0.000 0,-1.000 0.000 0,0.000 0.000 0,0.000 0.000 0,0.000 0.000 0,0.000-1.000 0,1.000 1.000 0,-1.000 0.000 0,0.000 0.000 0,0.000 0.000 0,0.000 0.000 0,0.000 0.000 0,0.000 0.000 0,1.000-1.000 0,-1.000 1.000 0,0.000 0.000 0,0.000 0.000 0,0.000 0.000 0,0.000 0.000 0,0.000-1.000 0,0.000 1.000 0,0.000 0.000 0,0.000 0.000 0,0.000 0.000 0,0.000-1.000 0,0.000 1.000 0,0.000 0.000 0,0.000 0.000 0,0.000 0.000 0,0.000-1.000 0,0.000 1.000 0,0.000 0.000 0,0.000 0.000 0,0.000 0.000 0,0.000-1.000 0,0.000 1.000 0,0.000 0.000 0,0.000 0.000 0,0.000 0.000 0,0.000-1.000 0,0.000 1.000 0,0.000 0.000 0,0.000 0.000 0,-1.000 0.000 0,1.000-1.000 0,17.000 12.000 0,-6.000 8.000 0,-3.000-10.000 0,-8.000-31.000 0,0.000 16.000 0,3.000 8.000 0,8.000 15.000 0,3.000 5.000 0,-12.000-45.000 0,0.000 15.000 0,0.000 18.000 0,-37.000-35.000 0,19.000 19.000 0,25.000 7.000 0,-8.000-1.000 0,0.000 0.000 0,-1.000 1.000 0,1.000-1.000 0,0.000 1.000 0,0.000-1.000 0,-1.000 0.000 0,1.000 1.000 0,0.000 0.000 0,0.000-1.000 0,-1.000 1.000 0,1.000-1.000 0,-1.000 1.000 0,1.000 0.000 0,-1.000-1.000 0,1.000 1.000 0,-1.000 0.000 0,1.000 0.000 0,-1.000 0.000 0,0.000-1.000 0,1.000 1.000 0,-1.000 0.000 0,0.000 0.000 0,0.000 0.000 0,1.000 0.000 0,-1.000 2.000 0,-1.000-16.000 0,-2.000 0.000 0,-5.000 21.000 0,-7.000 24.000 0,14.000-30.000 0,0.000 2.000-1365</inkml:trace>
</inkml:ink>
</file>

<file path=ppt/ink/ink4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04:38"/>
    </inkml:context>
    <inkml:brush xml:id="br0">
      <inkml:brushProperty name="width" value="0.025" units="cm"/>
      <inkml:brushProperty name="height" value="0.025" units="cm"/>
      <inkml:brushProperty name="color" value="#ffffff"/>
    </inkml:brush>
  </inkml:definitions>
  <inkml:trace contextRef="#ctx0" brushRef="#br0">39.000 56.000 24575,'69.000'15.000'0,"-62.000"-15.000"0,1.000 1.000 0,-1.000 0.000 0,1.000 0.000 0,-1.000 1.000 0,12.000 4.000 0,-56.000-8.000 0,30.000-1.000 0,-1.000 0.000 0,1.000 0.000 0,0.000 0.000 0,0.000-1.000 0,0.000 0.000 0,0.000 0.000 0,1.000-1.000 0,0.000 0.000 0,-9.000-9.000 0,10.000 4.000 0,14.000 9.000 0,15.000 12.000 0,-18.000-7.000 0,1.000 0.000 0,0.000 0.000 0,0.000-1.000 0,0.000 0.000 0,0.000 0.000 0,1.000-1.000 0,-1.000 0.000 0,15.000 3.000 0,-12.000-4.000 0,-1.000 2.000 0,0.000-1.000 0,1.000 1.000 0,16.000 8.000 0,-74.000-21.000 0,40.000 5.000 0,0.000 0.000 0,0.000 0.000 0,1.000 0.000 0,0.000-1.000 0,0.000 0.000 0,1.000-1.000 0,-1.000 1.000 0,1.000-1.000 0,-6.000-10.000 0,13.000 17.000 0,-1.000 0.000 0,0.000-1.000 0,1.000 1.000 0,-1.000 0.000 0,1.000 0.000 0,-1.000-1.000 0,0.000 1.000 0,1.000 0.000 0,-1.000 0.000 0,1.000 0.000 0,-1.000 0.000 0,1.000-1.000 0,-1.000 1.000 0,0.000 0.000 0,1.000 0.000 0,-1.000 0.000 0,1.000 0.000 0,-1.000 0.000 0,1.000 0.000 0,-1.000 0.000 0,1.000 0.000 0,-1.000 1.000 0,1.000-1.000 0,-1.000 0.000 0,0.000 0.000 0,1.000 0.000 0,-1.000 0.000 0,1.000 1.000 0,-1.000-1.000 0,0.000 0.000 0,1.000 0.000 0,0.000 1.000 0,20.000 6.000 0,-16.000-5.000 0,-1.000 1.000 0,1.000 0.000 0,0.000 0.000 0,-1.000 0.000 0,1.000 0.000 0,-1.000 1.000 0,0.000 0.000 0,0.000 0.000 0,5.000 7.000 0,-9.000-10.000 0,0.000-1.000 0,-1.000 1.000 0,1.000-1.000 0,0.000 1.000 0,0.000-1.000 0,-1.000 0.000 0,1.000 1.000 0,0.000-1.000 0,-1.000 1.000 0,1.000-1.000 0,-1.000 0.000 0,1.000 1.000 0,-1.000-1.000 0,1.000 0.000 0,0.000 0.000 0,-1.000 1.000 0,1.000-1.000 0,-1.000 0.000 0,1.000 0.000 0,-1.000 0.000 0,1.000 0.000 0,-1.000 1.000 0,0.000-1.000 0,1.000 0.000 0,-1.000 0.000 0,1.000 0.000 0,-1.000 0.000 0,1.000 0.000 0,-1.000 0.000 0,1.000 0.000 0,-1.000-1.000 0,0.000 1.000 0,-23.000 1.000 0,23.000-1.000 0,-9.000 0.000 0,3.000 0.000 0,1.000 0.000 0,0.000 0.000 0,0.000 0.000 0,0.000-1.000 0,-1.000 0.000 0,1.000 0.000 0,0.000 0.000 0,0.000-1.000 0,0.000 0.000 0,0.000 0.000 0,-5.000-3.000 0,11.000 5.000 0,0.000 0.000 0,-1.000 0.000 0,1.000 0.000 0,0.000 0.000 0,0.000 0.000 0,0.000 0.000 0,0.000 0.000 0,0.000 0.000 0,-1.000 0.000 0,1.000 0.000 0,0.000 0.000 0,0.000 0.000 0,0.000 0.000 0,0.000 0.000 0,-1.000-1.000 0,1.000 1.000 0,0.000 0.000 0,0.000 0.000 0,0.000 0.000 0,0.000 0.000 0,0.000 0.000 0,0.000 0.000 0,-1.000 0.000 0,1.000 0.000 0,0.000-1.000 0,0.000 1.000 0,0.000 0.000 0,0.000 0.000 0,0.000 0.000 0,0.000 0.000 0,0.000 0.000 0,0.000-1.000 0,0.000 1.000 0,0.000 0.000 0,0.000 0.000 0,0.000 0.000 0,0.000 0.000 0,0.000 0.000 0,0.000-1.000 0,0.000 1.000 0,0.000 0.000 0,0.000 0.000 0,0.000 0.000 0,0.000 0.000 0,0.000-1.000 0,0.000 1.000 0,0.000 0.000 0,0.000 0.000 0,0.000 0.000 0,0.000 0.000 0,0.000 0.000 0,0.000-1.000 0,0.000 1.000 0,0.000 0.000 0,12.000 1.000 0,16.000 6.000 0,-11.000-1.000 0,-14.000-5.000 0,1.000 0.000 0,-1.000 0.000 0,0.000 0.000 0,0.000 0.000 0,1.000 1.000 0,-1.000 0.000 0,0.000-1.000 0,3.000 4.000 0,-10.000-4.000 0,1.000 0.000 0,-1.000 0.000 0,0.000 0.000 0,1.000 0.000 0,-1.000-1.000 0,0.000 1.000 0,0.000-1.000 0,-4.000 0.000 0,3.000 0.000 0,1.000 0.000 0,-1.000-1.000 0,1.000 1.000 0,-1.000-1.000 0,1.000 0.000 0,-1.000 0.000 0,1.000-1.000 0,-1.000 1.000 0,1.000-1.000 0,0.000 0.000 0,0.000 0.000 0,0.000-1.000 0,0.000 1.000 0,0.000-1.000 0,1.000 0.000 0,-1.000 1.000 0,-4.000-6.000 0,13.000 11.000 0,0.000 0.000 0,0.000 0.000 0,0.000 0.000 0,1.000-1.000 0,7.000 3.000 0,14.000 6.000 0,-17.000-6.000 0,-5.000-3.000 0,0.000 0.000 0,0.000 1.000 0,0.000-1.000 0,-1.000 1.000 0,1.000 0.000 0,-1.000 0.000 0,0.000 1.000 0,6.000 5.000 0,-45.000-20.000 0,-72.000-25.000 0,171.000 44.000 0,84.000 9.000 0,-131.000-15.000 0,27.000 8.000 0,-101.000-23.000 0,45.000 8.000 40,1.000-1.000-1,-22.000-14.000 0,23.000 13.000-410,-1.000 1.000 1,0.000 0.000-1,-13.000-6.000 0,15.000 9.000-6455</inkml:trace>
</inkml:ink>
</file>

<file path=ppt/ink/ink42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27.000 3.000 24575,'17.000'13.000'0,"-14.000"-11.000"0,1.000 1.000 0,-1.000-1.000 0,1.000 1.000 0,-1.000 0.000 0,0.000 0.000 0,0.000 0.000 0,0.000 0.000 0,0.000 0.000 0,-1.000 1.000 0,1.000-1.000 0,-1.000 1.000 0,3.000 6.000 0,-5.000-10.000 0,-1.000 1.000 0,1.000-1.000 0,-1.000 0.000 0,1.000 0.000 0,-1.000 0.000 0,1.000 1.000 0,-1.000-1.000 0,1.000 0.000 0,-1.000 0.000 0,0.000 0.000 0,1.000 0.000 0,-1.000 0.000 0,1.000 0.000 0,-1.000 0.000 0,1.000 0.000 0,-1.000-1.000 0,1.000 1.000 0,-1.000 0.000 0,1.000 0.000 0,-1.000 0.000 0,1.000 0.000 0,-1.000-1.000 0,1.000 1.000 0,-1.000 0.000 0,1.000-1.000 0,-1.000 1.000 0,0.000-1.000 0,-17.000-8.000 0,-6.000-24.000 0,33.000 46.000 0,-8.000-11.000 0,0.000 0.000 0,0.000 0.000 0,0.000 0.000 0,0.000 0.000 0,1.000 0.000 0,-1.000-1.000 0,0.000 1.000 0,1.000-1.000 0,-1.000 1.000 0,1.000-1.000 0,2.000 2.000 0,-3.000-3.000 0,0.000 1.000 0,0.000-1.000 0,0.000 1.000 0,-1.000-1.000 0,1.000 1.000 0,0.000 0.000 0,0.000-1.000 0,0.000 1.000 0,0.000 0.000 0,-1.000 0.000 0,1.000-1.000 0,0.000 1.000 0,-1.000 0.000 0,1.000 0.000 0,0.000 0.000 0,-1.000 0.000 0,0.000 0.000 0,1.000 0.000 0,-1.000 0.000 0,1.000 0.000 0,-1.000 2.000 0,-5.000-1.000 0,-9.000-11.000 0,-2.000-12.000 0,18.000 18.000 0,12.000 9.000 0,-6.000 0.000 0,0.000-1.000 0,1.000 0.000 0,15.000 7.000 0,-24.000-13.000 0,0.000 1.000 0,0.000-1.000 0,0.000 0.000 0,0.000 1.000 0,0.000-1.000 0,1.000 1.000 0,-1.000-1.000 0,0.000 0.000 0,-1.000 1.000 0,1.000-1.000 0,0.000 0.000 0,0.000 1.000 0,0.000-1.000 0,0.000 1.000 0,0.000-1.000 0,-1.000 1.000 0,1.000-1.000 0,0.000 0.000 0,0.000 1.000 0,-1.000-1.000 0,1.000 1.000 0,0.000-1.000 0,-1.000 1.000 0,1.000-1.000 0,-1.000 1.000 0,0.000-1.000 0,-11.000-19.000 0,-1.000-5.000 0,11.000 17.000 0,12.000 16.000 0,2.000 6.000 0,-9.000-11.000 0,0.000 1.000 0,0.000 0.000 0,0.000-1.000 0,1.000 0.000 0,-1.000 0.000 0,1.000 0.000 0,8.000 4.000 0,-21.000-12.000 0,0.000-1.000 0,1.000-1.000 0,0.000 1.000 0,1.000-1.000 0,-1.000-1.000 0,-6.000-8.000 0,10.000 15.000 0,4.000 9.000 0,6.000 10.000 0,4.000-6.000 0,0.000 2.000 0,-10.000-14.000 0,-1.000 1.000 0,1.000-1.000 0,-1.000 1.000 0,1.000 0.000 0,-1.000-1.000 0,0.000 0.000 0,1.000 1.000 0,-1.000-1.000 0,0.000 1.000 0,1.000-1.000 0,-1.000 0.000 0,0.000 1.000 0,0.000-1.000 0,1.000 0.000 0,-1.000 0.000 0,0.000 0.000 0,0.000 0.000 0,1.000 1.000 0,-1.000-1.000 0,0.000 0.000 0,0.000 0.000 0,0.000 0.000 0,1.000-1.000 0,-1.000 1.000 0,0.000 0.000 0,-1.000 0.000 0,-1.000-1.000 0,0.000 1.000 0,-1.000-1.000 0,1.000 0.000 0,0.000 0.000 0,0.000 0.000 0,0.000 0.000 0,0.000-1.000 0,0.000 1.000 0,0.000-1.000 0,0.000 1.000 0,0.000-1.000 0,1.000 0.000 0,-1.000 0.000 0,-2.000-3.000 0,-11.000-8.000 0,67.000 57.000 0,-51.000-44.000 0,0.000 0.000 0,0.000 0.000 0,0.000 0.000 0,0.000 0.000 0,0.000 0.000 0,0.000 0.000 0,0.000 0.000 0,0.000 0.000 0,-1.000 1.000 0,1.000-1.000 0,0.000 0.000 0,0.000 0.000 0,0.000 0.000 0,0.000 0.000 0,0.000 0.000 0,0.000 0.000 0,0.000 0.000 0,0.000 0.000 0,0.000 0.000 0,0.000 0.000 0,0.000 0.000 0,0.000 0.000 0,0.000 0.000 0,0.000 1.000 0,0.000-1.000 0,0.000 0.000 0,0.000 0.000 0,0.000 0.000 0,0.000 0.000 0,0.000 0.000 0,0.000 0.000 0,0.000 0.000 0,0.000 0.000 0,0.000 0.000 0,0.000 0.000 0,0.000 1.000 0,0.000-1.000 0,0.000 0.000 0,0.000 0.000 0,0.000 0.000 0,0.000 0.000 0,0.000 0.000 0,0.000 0.000 0,0.000 0.000 0,0.000 0.000 0,0.000 0.000 0,0.000 0.000 0,0.000 0.000 0,0.000 0.000 0,1.000 1.000 0,-16.000-4.000 0,15.000 3.000 0,-1.000 0.000 0,0.000 0.000 0,1.000 0.000 0,-1.000 0.000 0,0.000 0.000 0,0.000 0.000 0,1.000-1.000 0,-1.000 1.000 0,0.000 0.000 0,1.000 0.000 0,-1.000 0.000 0,0.000-1.000 0,1.000 1.000 0,-1.000 0.000 0,1.000-1.000 0,-1.000 1.000 0,0.000-1.000 0,1.000 1.000 0,-1.000-1.000 0,1.000 1.000 0,-1.000-1.000 0,1.000 1.000 0,-1.000-1.000 0,1.000 1.000 0,0.000-1.000 0,-1.000 0.000 0,1.000 1.000 0,0.000-1.000 0,-1.000 1.000 0,1.000-1.000 0,0.000 0.000 0,0.000 0.000 0,0.000 1.000 0,-1.000-2.000 0,3.000 1.000 0,0.000 0.000 0,-1.000 1.000 0,1.000-1.000 0,0.000 0.000 0,0.000 1.000 0,-1.000-1.000 0,1.000 1.000 0,0.000 0.000 0,0.000 0.000 0,0.000 0.000 0,0.000 0.000 0,0.000 0.000 0,-1.000 0.000 0,1.000 0.000 0,3.000 1.000 0,28.000 5.000 0,-15.000 1.000 0,-10.000-5.000 0,-21.000-18.000 0,11.000 14.000 0,0.000 0.000 0,0.000-1.000 0,0.000 1.000 0,0.000 0.000 0,0.000-1.000 0,0.000 1.000 0,0.000-1.000 0,1.000 0.000 0,-1.000 1.000 0,1.000-1.000 0,-1.000 0.000 0,1.000 0.000 0,0.000 0.000 0,1.000 0.000 0,-2.000-3.000 0,3.000 5.000 0,-1.000 1.000 0,0.000 0.000 0,1.000-1.000 0,-1.000 1.000 0,1.000 0.000 0,-1.000 0.000 0,1.000-1.000 0,-1.000 1.000 0,0.000 0.000 0,1.000 0.000 0,-1.000 0.000 0,1.000 0.000 0,-1.000 0.000 0,1.000 0.000 0,-1.000 0.000 0,1.000 0.000 0,-1.000 0.000 0,1.000 0.000 0,-1.000 0.000 0,1.000 0.000 0,-1.000 0.000 0,1.000 0.000 0,-1.000 0.000 0,1.000 0.000 0,-1.000 0.000 0,1.000 1.000 0,-1.000-1.000 0,0.000 0.000 0,1.000 0.000 0,-1.000 1.000 0,1.000-1.000 0,-1.000 0.000 0,0.000 1.000 0,1.000-1.000 0,-1.000 0.000 0,1.000 1.000 0,-1.000-1.000 0,0.000 0.000 0,1.000 1.000 0,19.000 16.000 0,-18.000-15.000 0,12.000 9.000-1365</inkml:trace>
</inkml:ink>
</file>

<file path=ppt/ink/ink42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88.000 1.000 24575,'2.000'3.000'0,"-1.000"0.000"0,1.000 0.000 0,-1.000 0.000 0,1.000 0.000 0,0.000 0.000 0,0.000-1.000 0,0.000 1.000 0,1.000 0.000 0,-1.000-1.000 0,1.000 0.000 0,-1.000 1.000 0,1.000-1.000 0,4.000 2.000 0,10.000 11.000 0,16.000 12.000 0,-19.000-18.000 0,-58.000-7.000 0,22.000-2.000 0,15.000 1.000 0,1.000 0.000 0,0.000-1.000 0,0.000 0.000 0,-1.000 0.000 0,1.000-1.000 0,0.000 1.000 0,-1.000-2.000 0,1.000 1.000 0,0.000 0.000 0,0.000-1.000 0,-10.000-5.000 0,47.000 5.000 0,-24.000 4.000 0,1.000 0.000 0,-1.000 1.000 0,0.000-1.000 0,0.000 2.000 0,0.000-1.000 0,-1.000 1.000 0,1.000 0.000 0,-1.000 0.000 0,0.000 0.000 0,6.000 7.000 0,-2.000-3.000 0,-63.000-37.000 0,23.000 3.000 0,30.000 25.000 0,-1.000 1.000 0,1.000-1.000 0,-1.000 1.000 0,0.000-1.000 0,1.000 0.000 0,-1.000 0.000 0,1.000 1.000 0,0.000-1.000 0,-1.000 0.000 0,1.000 0.000 0,0.000 0.000 0,-1.000 0.000 0,1.000 1.000 0,0.000-1.000 0,0.000 0.000 0,0.000 0.000 0,0.000-1.000 0,0.000 2.000 0,0.000-1.000 0,1.000 1.000 0,-1.000-1.000 0,1.000 1.000 0,-1.000-1.000 0,1.000 1.000 0,-1.000-1.000 0,1.000 1.000 0,-1.000-1.000 0,1.000 1.000 0,-1.000 0.000 0,1.000-1.000 0,-1.000 1.000 0,1.000 0.000 0,0.000 0.000 0,-1.000-1.000 0,1.000 1.000 0,-1.000 0.000 0,1.000 0.000 0,0.000 0.000 0,-1.000 0.000 0,1.000 0.000 0,0.000 0.000 0,-1.000 0.000 0,1.000 0.000 0,0.000 0.000 0,0.000 0.000 0,10.000 2.000 0,-1.000-1.000 0,1.000 2.000 0,-1.000-1.000 0,0.000 2.000 0,0.000-1.000 0,0.000 1.000 0,17.000 11.000 0,-1.000-3.000 0,-22.000-10.000 0,-7.000-2.000 0,-16.000-5.000 0,-29.000-13.000 0,4.000 2.000 0,34.000 13.000 0,0.000 0.000 0,0.000-1.000 0,1.000 0.000 0,-16.000-9.000 0,35.000 15.000 0,10.000 6.000 0,47.000 40.000 0,-67.000-47.000 0,-1.000-1.000 0,1.000 1.000 0,0.000-1.000 0,-1.000 1.000 0,1.000-1.000 0,-1.000 0.000 0,1.000 1.000 0,-1.000-1.000 0,1.000 0.000 0,-1.000 1.000 0,1.000-1.000 0,-1.000 0.000 0,1.000 0.000 0,-1.000 1.000 0,0.000-1.000 0,1.000 0.000 0,-1.000 0.000 0,1.000 0.000 0,-1.000 0.000 0,1.000 0.000 0,-1.000 0.000 0,0.000 0.000 0,1.000 0.000 0,-1.000 0.000 0,1.000 0.000 0,-1.000 0.000 0,0.000 0.000 0,0.000-1.000 0,-25.000 3.000 0,22.000-3.000 0,-2.000 2.000 0,0.000-1.000 0,0.000 0.000 0,0.000-1.000 0,1.000 1.000 0,-1.000-1.000 0,0.000-1.000 0,1.000 1.000 0,-1.000-1.000 0,-7.000-3.000 0,28.000 12.000 0,-8.000-4.000 0,0.000 1.000 0,0.000 0.000 0,0.000 0.000 0,6.000 5.000 0,-13.000-9.000 0,1.000 0.000 0,-1.000 0.000 0,0.000 0.000 0,0.000 0.000 0,1.000 1.000 0,-1.000-1.000 0,0.000 0.000 0,1.000 0.000 0,-1.000 0.000 0,0.000 0.000 0,0.000 0.000 0,1.000 1.000 0,-1.000-1.000 0,0.000 0.000 0,0.000 0.000 0,1.000 0.000 0,-1.000 1.000 0,0.000-1.000 0,0.000 0.000 0,0.000 0.000 0,1.000 1.000 0,-1.000-1.000 0,0.000 0.000 0,0.000 1.000 0,0.000-1.000 0,0.000 0.000 0,0.000 1.000 0,0.000-1.000 0,0.000 0.000 0,0.000 0.000 0,0.000 1.000 0,0.000-1.000 0,0.000 0.000 0,0.000 1.000 0,0.000-1.000 0,0.000 0.000 0,0.000 1.000 0,0.000-1.000 0,0.000 0.000 0,0.000 1.000 0,-15.000-1.000 0,2.000-1.000 0,6.000 1.000 0,-22.000 0.000 0,29.000 0.000 0,-1.000 0.000 0,0.000 0.000 0,0.000 0.000 0,0.000 0.000 0,1.000 0.000 0,-1.000 0.000 0,0.000 0.000 0,0.000 0.000 0,0.000-1.000 0,1.000 1.000 0,-1.000 0.000 0,0.000-1.000 0,0.000 1.000 0,1.000 0.000 0,-1.000-1.000 0,0.000 1.000 0,1.000-1.000 0,-1.000 1.000 0,1.000-1.000 0,-1.000 1.000 0,0.000-1.000 0,1.000 1.000 0,-1.000-1.000 0,0.000-1.000 0,2.000 2.000 0,-1.000-1.000 0,0.000 0.000 0,1.000 1.000 0,-1.000-1.000 0,1.000 0.000 0,-1.000 1.000 0,1.000-1.000 0,-1.000 1.000 0,1.000-1.000 0,0.000 1.000 0,-1.000-1.000 0,1.000 1.000 0,0.000-1.000 0,-1.000 1.000 0,1.000-1.000 0,0.000 1.000 0,0.000 0.000 0,-1.000 0.000 0,1.000-1.000 0,0.000 1.000 0,0.000 0.000 0,-1.000 0.000 0,1.000 0.000 0,0.000 0.000 0,0.000 0.000 0,1.000 0.000 0,23.000-2.000 0,16.000 20.000 0,-57.000-47.000 0,16.000 29.000 0,-1.000 0.000 0,1.000 0.000 0,0.000 0.000 0,-1.000 0.000 0,1.000-1.000 0,0.000 1.000 0,0.000 0.000 0,-1.000 0.000 0,1.000-1.000 0,0.000 1.000 0,0.000 0.000 0,0.000 0.000 0,-1.000-1.000 0,1.000 1.000 0,0.000 0.000 0,0.000-1.000 0,0.000 1.000 0,0.000 0.000 0,0.000-1.000 0,0.000 1.000 0,0.000 0.000 0,0.000-1.000 0,-1.000 1.000 0,1.000 0.000 0,0.000-1.000 0,0.000 1.000 0,1.000 0.000 0,-1.000-1.000 0,0.000 1.000 0,0.000 0.000 0,0.000-1.000 0,0.000 1.000 0,0.000 0.000 0,0.000-1.000 0,0.000 1.000 0,0.000 0.000 0,1.000 0.000 0,-1.000-1.000 0,0.000 1.000 0,0.000 0.000 0,0.000-1.000 0,1.000 1.000 0,-1.000 0.000 0,0.000 0.000 0,0.000-1.000 0,1.000 1.000 0,-1.000 0.000 0,0.000 0.000 0,0.000 0.000 0,1.000 0.000 0,-1.000-1.000 0,0.000 1.000 0,1.000 0.000 0,-1.000 0.000 0,1.000 0.000 0,31.000-5.000 0,41.000 11.000 0,11.000 24.000 0,-61.000-24.000 0,0.000 0.000 0,-17.000-5.000 0,-9.000-3.000 0,-32.000-17.000 0,27.000 13.000 0,0.000 1.000 0,-1.000 1.000 0,0.000 0.000 0,0.000 0.000 0,-1.000 0.000 0,-13.000-2.000 0,-1.000 1.000 0,1.000-1.000 0,-32.000-13.000 0,56.000 17.000 0,11.000 1.000 0,13.000 2.000 0,-1.000 1.000 0,-17.000-2.000 0,-1.000 1.000 0,1.000 0.000 0,-1.000 0.000 0,1.000 0.000 0,9.000 4.000 0,-28.000-3.000 0,-11.000-3.000 0,-6.000-15.000 0,28.000 16.000 0,-1.000-1.000 0,1.000 0.000 0,0.000 0.000 0,0.000 0.000 0,-1.000 0.000 0,1.000 0.000 0,0.000 0.000 0,0.000 0.000 0,0.000 0.000 0,0.000 0.000 0,1.000-1.000 0,-1.000 1.000 0,0.000 0.000 0,0.000-1.000 0,1.000 1.000 0,-1.000 0.000 0,1.000-1.000 0,-1.000 1.000 0,1.000-3.000 0,0.000 4.000 0,1.000-1.000 0,0.000 0.000 0,0.000 1.000 0,0.000-1.000 0,0.000 1.000 0,0.000-1.000 0,0.000 1.000 0,0.000 0.000 0,0.000-1.000 0,0.000 1.000 0,0.000 0.000 0,0.000 0.000 0,0.000-1.000 0,0.000 1.000 0,0.000 0.000 0,0.000 0.000 0,1.000 0.000 0,-1.000 1.000 0,1.000-1.000 0,24.000 1.000 0,-22.000 0.000 0,0.000 0.000 0,-1.000 0.000 0,1.000 0.000 0,-1.000 1.000 0,1.000-1.000 0,-1.000 1.000 0,1.000 0.000 0,-1.000 0.000 0,0.000 0.000 0,4.000 3.000 0,20.000 11.000 0,-42.000-17.000 0,-17.000-2.000 0,31.000 3.000 0,0.000 0.000 0,0.000 0.000 0,0.000 0.000 0,1.000-1.000 0,-1.000 1.000 0,0.000 0.000 0,0.000-1.000 0,0.000 1.000 0,1.000 0.000 0,-1.000-1.000 0,0.000 1.000 0,1.000-1.000 0,-1.000 1.000 0,0.000-1.000 0,1.000 0.000 0,-1.000 1.000 0,1.000-1.000 0,-1.000 0.000 0,1.000 1.000 0,-1.000-1.000 0,1.000 0.000 0,-1.000 0.000 0,1.000 1.000 0,0.000-1.000 0,-1.000 0.000 0,1.000 0.000 0,0.000 0.000 0,0.000 1.000 0,0.000-1.000 0,-1.000-1.000 0,2.000 1.000 0,-1.000 0.000 0,1.000 1.000 0,-1.000-1.000 0,0.000 1.000 0,1.000-1.000 0,-1.000 1.000 0,1.000-1.000 0,0.000 1.000 0,-1.000-1.000 0,1.000 1.000 0,-1.000-1.000 0,1.000 1.000 0,0.000 0.000 0,-1.000 0.000 0,1.000-1.000 0,0.000 1.000 0,-1.000 0.000 0,1.000 0.000 0,0.000-1.000 0,-1.000 1.000 0,1.000 0.000 0,0.000 0.000 0,0.000 0.000 0,-1.000 0.000 0,1.000 0.000 0,0.000 0.000 0,-1.000 0.000 0,1.000 1.000 0,0.000-1.000 0,0.000 0.000 0,-1.000 0.000 0,2.000 1.000 0,24.000 5.000 0,16.000 12.000 0,-9.000-5.000 0,-50.000-9.000 0,-11.000-2.000 0,22.000-1.000-68,1.000-1.000 0,-1.000 0.000-1,0.000 0.000 1,1.000 0.000 0,-1.000-1.000 0,1.000 0.000-1,-1.000 0.000 1,1.000 0.000 0,-1.000-1.000 0,1.000 0.000-1,0.000 0.000 1,0.000 0.000 0,0.000-1.000 0,0.000 1.000-1,0.000-1.000 1,0.000 0.000 0,1.000-1.000 0,0.000 1.000-1,-8.000-9.000 1</inkml:trace>
</inkml:ink>
</file>

<file path=ppt/ink/ink42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79.000 33.000 24575,'27.000'19.000'0,"-4.000"-12.000"0,-43.000-5.000 0,14.000-3.000 0,1.000 1.000 0,-1.000-2.000 0,1.000 1.000 0,0.000-1.000 0,0.000 0.000 0,-1.000 0.000 0,1.000 0.000 0,0.000 0.000 0,-4.000-4.000 0,25.000 12.000 0,-12.000-6.000 0,-1.000 1.000 0,0.000 0.000 0,1.000 0.000 0,-1.000 1.000 0,0.000-1.000 0,0.000 1.000 0,1.000-1.000 0,-1.000 1.000 0,0.000 0.000 0,3.000 3.000 0,-42.000-2.000 0,25.000-2.000 0,8.000-1.000 0,0.000 1.000 0,0.000-1.000 0,0.000 0.000 0,-1.000 0.000 0,1.000 0.000 0,0.000 0.000 0,0.000-1.000 0,0.000 1.000 0,0.000-1.000 0,0.000 0.000 0,-3.000-1.000 0,35.000 2.000 0,-22.000 1.000 0,0.000 1.000 0,0.000 0.000 0,0.000 0.000 0,0.000 1.000 0,0.000 0.000 0,0.000 0.000 0,6.000 5.000 0,-15.000-10.000 0,-1.000 0.000 0,1.000 0.000 0,-1.000-1.000 0,1.000 0.000 0,0.000 1.000 0,0.000-1.000 0,0.000 0.000 0,0.000 0.000 0,1.000 0.000 0,-3.000-5.000 0,4.000 7.000 0,0.000 1.000 0,0.000-1.000 0,-1.000 1.000 0,1.000-1.000 0,0.000 1.000 0,0.000-1.000 0,0.000 1.000 0,0.000-1.000 0,0.000 1.000 0,0.000-1.000 0,0.000 1.000 0,0.000-1.000 0,0.000 1.000 0,0.000-1.000 0,0.000 1.000 0,0.000-1.000 0,0.000 1.000 0,1.000-1.000 0,-1.000 1.000 0,0.000-1.000 0,0.000 1.000 0,1.000-1.000 0,-1.000 1.000 0,0.000-1.000 0,0.000 1.000 0,1.000 0.000 0,0.000-1.000 0,0.000 0.000 0,0.000 1.000 0,0.000-1.000 0,1.000 1.000 0,-1.000 0.000 0,0.000 0.000 0,0.000 0.000 0,1.000 0.000 0,-1.000 0.000 0,0.000 0.000 0,1.000 0.000 0,-1.000 0.000 0,0.000 0.000 0,0.000 0.000 0,1.000 1.000 0,-1.000-1.000 0,0.000 0.000 0,2.000 2.000 0,67.000 18.000 0,-74.000-19.000 0,0.000-1.000 0,-1.000 0.000 0,1.000-1.000 0,-1.000 1.000 0,1.000-1.000 0,-1.000 0.000 0,-4.000-1.000 0,-18.000-17.000 0,23.000 16.000 0,1.000 0.000 0,-1.000 1.000 0,0.000-1.000 0,0.000 1.000 0,-1.000-1.000 0,-6.000-2.000 0,36.000 9.000 0,-21.000-4.000 0,0.000 0.000 0,0.000 0.000 0,-1.000 1.000 0,1.000 0.000 0,0.000-1.000 0,0.000 1.000 0,0.000 1.000 0,-1.000-1.000 0,7.000 3.000 0,9.000 4.000 0,-17.000-7.000 0,-11.000-2.000 0,6.000 1.000 0,-3.000-1.000 0,1.000-1.000 0,-1.000 1.000 0,1.000-1.000 0,0.000 0.000 0,0.000 0.000 0,0.000 0.000 0,0.000-1.000 0,0.000 0.000 0,1.000 0.000 0,-1.000 0.000 0,-6.000-7.000 0,10.000 5.000 0,10.000 5.000 0,16.000 7.000 0,-21.000-5.000 0,85.000 22.000 0,-136.000-18.000 0,40.000-7.000 0,1.000 0.000 0,0.000 0.000 0,0.000 0.000 0,0.000-1.000 0,-10.000-3.000 0,-22.000-6.000 0,21.000 6.000 0,2.000 2.000 0,26.000 15.000 0,2.000-5.000 0,-10.000-6.000 0,-1.000 0.000 0,1.000 1.000 0,-1.000-1.000 0,1.000 1.000 0,-1.000-1.000 0,0.000 1.000 0,0.000 0.000 0,1.000 0.000 0,1.000 2.000 0,-4.000-3.000 0,-1.000 0.000 0,1.000-1.000 0,-1.000 1.000 0,1.000-1.000 0,-1.000 1.000 0,1.000-1.000 0,-1.000 0.000 0,1.000 1.000 0,-1.000-1.000 0,1.000 1.000 0,-1.000-1.000 0,0.000 0.000 0,1.000 1.000 0,-1.000-1.000 0,0.000 0.000 0,1.000 0.000 0,-1.000 0.000 0,0.000 0.000 0,1.000 1.000 0,-1.000-1.000 0,0.000 0.000 0,1.000 0.000 0,-1.000 0.000 0,0.000 0.000 0,-1.000-1.000 0,-23.000 1.000 0,21.000 0.000 0,-51.000-14.000 0,102.000 36.000 0,-43.000-20.000 0,-5.000-1.000 0,-13.000-1.000 0,-22.000-3.000 0,33.000 3.000 0,28.000 2.000 0,-16.000 0.000 0,1.000 0.000 0,-1.000 0.000 0,15.000 5.000 0,4.000 7.000-1365</inkml:trace>
</inkml:ink>
</file>

<file path=ppt/ink/ink42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1.000 1.000 24575,'0.000'0.000'-8191</inkml:trace>
</inkml:ink>
</file>

<file path=ppt/ink/ink42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6:36"/>
    </inkml:context>
    <inkml:brush xml:id="br0">
      <inkml:brushProperty name="width" value="0.025" units="cm"/>
      <inkml:brushProperty name="height" value="0.025" units="cm"/>
      <inkml:brushProperty name="color" value="#ffffff"/>
    </inkml:brush>
  </inkml:definitions>
  <inkml:trace contextRef="#ctx0" brushRef="#br0">79.000 33.000 24575,'27.000'19.000'0,"-4.000"-12.000"0,-43.000-5.000 0,14.000-3.000 0,1.000 1.000 0,-1.000-2.000 0,1.000 1.000 0,0.000-1.000 0,0.000 0.000 0,-1.000 0.000 0,1.000 0.000 0,0.000 0.000 0,-4.000-4.000 0,25.000 12.000 0,-12.000-6.000 0,-1.000 1.000 0,0.000 0.000 0,1.000 0.000 0,-1.000 1.000 0,0.000-1.000 0,0.000 1.000 0,1.000-1.000 0,-1.000 1.000 0,0.000 0.000 0,3.000 3.000 0,-42.000-2.000 0,25.000-2.000 0,8.000-1.000 0,0.000 1.000 0,0.000-1.000 0,0.000 0.000 0,-1.000 0.000 0,1.000 0.000 0,0.000 0.000 0,0.000-1.000 0,0.000 1.000 0,0.000-1.000 0,0.000 0.000 0,-3.000-1.000 0,35.000 2.000 0,-22.000 1.000 0,0.000 1.000 0,0.000 0.000 0,0.000 0.000 0,0.000 1.000 0,0.000 0.000 0,0.000 0.000 0,6.000 5.000 0,-15.000-10.000 0,-1.000 0.000 0,1.000 0.000 0,-1.000-1.000 0,1.000 0.000 0,0.000 1.000 0,0.000-1.000 0,0.000 0.000 0,0.000 0.000 0,1.000 0.000 0,-3.000-5.000 0,4.000 7.000 0,0.000 1.000 0,0.000-1.000 0,-1.000 1.000 0,1.000-1.000 0,0.000 1.000 0,0.000-1.000 0,0.000 1.000 0,0.000-1.000 0,0.000 1.000 0,0.000-1.000 0,0.000 1.000 0,0.000-1.000 0,0.000 1.000 0,0.000-1.000 0,0.000 1.000 0,0.000-1.000 0,0.000 1.000 0,1.000-1.000 0,-1.000 1.000 0,0.000-1.000 0,0.000 1.000 0,1.000-1.000 0,-1.000 1.000 0,0.000-1.000 0,0.000 1.000 0,1.000 0.000 0,0.000-1.000 0,0.000 0.000 0,0.000 1.000 0,0.000-1.000 0,1.000 1.000 0,-1.000 0.000 0,0.000 0.000 0,0.000 0.000 0,1.000 0.000 0,-1.000 0.000 0,0.000 0.000 0,1.000 0.000 0,-1.000 0.000 0,0.000 0.000 0,0.000 0.000 0,1.000 1.000 0,-1.000-1.000 0,0.000 0.000 0,2.000 2.000 0,67.000 18.000 0,-74.000-19.000 0,0.000-1.000 0,-1.000 0.000 0,1.000-1.000 0,-1.000 1.000 0,1.000-1.000 0,-1.000 0.000 0,-4.000-1.000 0,-18.000-17.000 0,23.000 16.000 0,1.000 0.000 0,-1.000 1.000 0,0.000-1.000 0,0.000 1.000 0,-1.000-1.000 0,-6.000-2.000 0,36.000 9.000 0,-21.000-4.000 0,0.000 0.000 0,0.000 0.000 0,-1.000 1.000 0,1.000 0.000 0,0.000-1.000 0,0.000 1.000 0,0.000 1.000 0,-1.000-1.000 0,7.000 3.000 0,9.000 4.000 0,-17.000-7.000 0,-11.000-2.000 0,6.000 1.000 0,-3.000-1.000 0,1.000-1.000 0,-1.000 1.000 0,1.000-1.000 0,0.000 0.000 0,0.000 0.000 0,0.000 0.000 0,0.000-1.000 0,0.000 0.000 0,1.000 0.000 0,-1.000 0.000 0,-6.000-7.000 0,10.000 5.000 0,10.000 5.000 0,16.000 7.000 0,-21.000-5.000 0,85.000 22.000 0,-136.000-18.000 0,40.000-7.000 0,1.000 0.000 0,0.000 0.000 0,0.000 0.000 0,0.000-1.000 0,-10.000-3.000 0,-22.000-6.000 0,21.000 6.000 0,2.000 2.000 0,26.000 15.000 0,2.000-5.000 0,-10.000-6.000 0,-1.000 0.000 0,1.000 1.000 0,-1.000-1.000 0,1.000 1.000 0,-1.000-1.000 0,0.000 1.000 0,0.000 0.000 0,1.000 0.000 0,1.000 2.000 0,-4.000-3.000 0,-1.000 0.000 0,1.000-1.000 0,-1.000 1.000 0,1.000-1.000 0,-1.000 1.000 0,1.000-1.000 0,-1.000 0.000 0,1.000 1.000 0,-1.000-1.000 0,1.000 1.000 0,-1.000-1.000 0,0.000 0.000 0,1.000 1.000 0,-1.000-1.000 0,0.000 0.000 0,1.000 0.000 0,-1.000 0.000 0,0.000 0.000 0,1.000 1.000 0,-1.000-1.000 0,0.000 0.000 0,1.000 0.000 0,-1.000 0.000 0,0.000 0.000 0,-1.000-1.000 0,-23.000 1.000 0,21.000 0.000 0,-51.000-14.000 0,102.000 36.000 0,-43.000-20.000 0,-5.000-1.000 0,-13.000-1.000 0,-22.000-3.000 0,33.000 3.000 0,28.000 2.000 0,-16.000 0.000 0,1.000 0.000 0,-1.000 0.000 0,15.000 5.000 0,4.000 7.000-1365</inkml:trace>
</inkml:ink>
</file>

<file path=ppt/ink/ink42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6:42"/>
    </inkml:context>
    <inkml:brush xml:id="br0">
      <inkml:brushProperty name="width" value="0.025" units="cm"/>
      <inkml:brushProperty name="height" value="0.025" units="cm"/>
      <inkml:brushProperty name="color" value="#ffffff"/>
    </inkml:brush>
  </inkml:definitions>
  <inkml:trace contextRef="#ctx0" brushRef="#br0">1.000 1.000 24575,'0.000'0.000'-8191</inkml:trace>
</inkml:ink>
</file>

<file path=ppt/ink/ink42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239.000 2.000 24575,'-3.000'16.000'0,"2.000"-7.000"0,14.000-18.000 0,-13.000 8.000 0,1.000 0.000 0,-1.000 1.000 0,1.000-1.000 0,0.000 0.000 0,-1.000 1.000 0,1.000-1.000 0,0.000 1.000 0,-1.000-1.000 0,1.000 1.000 0,0.000-1.000 0,0.000 1.000 0,0.000-1.000 0,-1.000 1.000 0,1.000 0.000 0,0.000-1.000 0,0.000 1.000 0,0.000 0.000 0,0.000 0.000 0,0.000-1.000 0,0.000 1.000 0,0.000 0.000 0,-1.000 0.000 0,1.000 0.000 0,0.000 0.000 0,0.000 1.000 0,1.000-1.000 0,-2.000 1.000 0,1.000-1.000 0,-1.000 1.000 0,0.000 0.000 0,1.000-1.000 0,-1.000 1.000 0,0.000 0.000 0,0.000 0.000 0,0.000-1.000 0,0.000 1.000 0,0.000 0.000 0,0.000 0.000 0,0.000-1.000 0,0.000 1.000 0,0.000 0.000 0,0.000 0.000 0,0.000-1.000 0,-1.000 1.000 0,1.000 0.000 0,0.000-1.000 0,0.000 1.000 0,-1.000 0.000 0,1.000-1.000 0,-1.000 1.000 0,1.000 0.000 0,0.000-1.000 0,-1.000 1.000 0,1.000 0.000 0,-1.000-1.000 0,1.000 1.000 0,-1.000-1.000 0,0.000 1.000 0,1.000-1.000 0,0.000 0.000 0,0.000 0.000 0,0.000 0.000 0,0.000 0.000 0,0.000 0.000 0,0.000 0.000 0,0.000 1.000 0,1.000-1.000 0,-1.000 0.000 0,0.000 0.000 0,0.000 0.000 0,0.000 0.000 0,0.000 0.000 0,0.000 0.000 0,0.000 0.000 0,0.000 0.000 0,0.000 0.000 0,0.000 0.000 0,0.000 1.000 0,0.000-1.000 0,0.000 0.000 0,0.000 0.000 0,0.000 0.000 0,0.000 0.000 0,0.000 0.000 0,0.000 0.000 0,0.000 0.000 0,0.000 1.000 0,0.000-1.000 0,0.000 0.000 0,0.000 0.000 0,0.000 0.000 0,0.000 0.000 0,15.000-10.000 0,-8.000 6.000 0,-11.000 21.000 0,4.000-17.000 0,0.000 1.000 0,0.000-1.000 0,0.000 0.000 0,0.000 0.000 0,0.000 1.000 0,0.000-1.000 0,0.000 0.000 0,0.000 0.000 0,0.000 0.000 0,0.000 0.000 0,0.000 1.000 0,1.000-1.000 0,-1.000 0.000 0,0.000 0.000 0,0.000 0.000 0,0.000 0.000 0,0.000 1.000 0,0.000-1.000 0,1.000 0.000 0,-1.000 0.000 0,0.000 0.000 0,0.000 0.000 0,0.000 0.000 0,1.000 0.000 0,-1.000 1.000 0,0.000-1.000 0,0.000 0.000 0,0.000 0.000 0,1.000 0.000 0,-1.000 0.000 0,0.000 0.000 0,0.000 0.000 0,0.000 0.000 0,1.000 0.000 0,-1.000 0.000 0,0.000 0.000 0,21.000-9.000 0,-16.000 7.000 0,-6.000 4.000 0,-2.000 2.000 0,9.000-7.000 0,21.000-16.000 0,-7.000 4.000 0,-28.000 31.000 0,2.000-4.000 0,8.000-18.000 0,5.000-6.000 0,-4.000 11.000 0,-3.000 19.000 0,1.000 6.000 0,-4.000-32.000 0,3.000 8.000 0,0.000-1.000 0,0.000 1.000 0,0.000-1.000 0,0.000 0.000 0,0.000 1.000 0,-1.000-1.000 0,1.000 0.000 0,0.000 1.000 0,0.000-1.000 0,-1.000 1.000 0,1.000-1.000 0,0.000 1.000 0,-1.000-1.000 0,1.000 0.000 0,0.000 1.000 0,-1.000-1.000 0,1.000 1.000 0,-1.000 0.000 0,1.000-1.000 0,-1.000 1.000 0,1.000-1.000 0,-1.000 1.000 0,1.000 0.000 0,-1.000-1.000 0,1.000 1.000 0,-1.000 0.000 0,0.000 0.000 0,1.000-1.000 0,-1.000 1.000 0,1.000 0.000 0,-1.000 0.000 0,0.000 0.000 0,1.000 0.000 0,-2.000 0.000 0,1.000-1.000 0,0.000 1.000 0,1.000 0.000 0,-1.000 0.000 0,0.000 0.000 0,0.000 0.000 0,0.000 0.000 0,0.000 0.000 0,1.000 0.000 0,-1.000 0.000 0,0.000 0.000 0,0.000 0.000 0,0.000 0.000 0,0.000 1.000 0,1.000-1.000 0,-1.000 0.000 0,0.000 1.000 0,0.000-1.000 0,1.000 0.000 0,-1.000 1.000 0,0.000-1.000 0,0.000 1.000 0,1.000-1.000 0,-1.000 1.000 0,1.000 0.000 0,-1.000-1.000 0,0.000 2.000 0,3.000-1.000 0,9.000-13.000 0,-11.000 12.000 0,1.000-1.000 0,-1.000 1.000 0,0.000-1.000 0,1.000 1.000 0,-1.000-1.000 0,1.000 0.000 0,-1.000 1.000 0,0.000-1.000 0,0.000 0.000 0,1.000 0.000 0,-1.000 1.000 0,0.000-1.000 0,0.000 0.000 0,0.000 1.000 0,0.000-1.000 0,0.000 0.000 0,0.000 0.000 0,0.000-1.000 0,-10.000-2.000 0,-29.000 11.000 0,18.000-2.000 0,-4.000-2.000 0,18.000-2.000 0,0.000 1.000 0,0.000-1.000 0,0.000-1.000 0,0.000 0.000 0,0.000 0.000 0,0.000 0.000 0,1.000 0.000 0,-1.000-1.000 0,-10.000-3.000 0,17.000 4.000 0,-1.000 0.000 0,1.000 0.000 0,0.000 0.000 0,-1.000 0.000 0,1.000 0.000 0,0.000 0.000 0,-1.000 0.000 0,1.000 0.000 0,0.000 0.000 0,0.000 0.000 0,-1.000 0.000 0,1.000 0.000 0,0.000 0.000 0,-1.000-1.000 0,1.000 1.000 0,0.000 0.000 0,-1.000 0.000 0,1.000 0.000 0,0.000-1.000 0,0.000 1.000 0,0.000 0.000 0,-1.000 0.000 0,1.000 0.000 0,0.000-1.000 0,0.000 1.000 0,0.000 0.000 0,-1.000-1.000 0,1.000 1.000 0,0.000 0.000 0,0.000 0.000 0,0.000-1.000 0,0.000 1.000 0,0.000 0.000 0,0.000-1.000 0,0.000 1.000 0,-1.000 0.000 0,1.000-1.000 0,0.000 1.000 0,0.000 0.000 0,0.000-1.000 0,1.000 1.000 0,14.000-4.000 0,22.000 2.000 0,-126.000 8.000 0,39.000 0.000 0,96.000-1.000 0,-40.000-6.000 0,-1.000 2.000 0,1.000-1.000 0,0.000 1.000 0,0.000 0.000 0,-1.000 0.000 0,1.000 0.000 0,7.000 3.000 0,-56.000-2.000 0,-1.000-1.000 0,-39.000-2.000 0,84.000 0.000 0,51.000-14.000 0,-16.000 13.000 0,65.000-12.000 0,-101.000 14.000 0,0.000 0.000 0,-1.000 0.000 0,1.000 0.000 0,0.000 1.000 0,0.000-1.000 0,-1.000 0.000 0,1.000 0.000 0,0.000 1.000 0,0.000-1.000 0,-1.000 0.000 0,1.000 1.000 0,0.000-1.000 0,0.000 0.000 0,0.000 1.000 0,0.000-1.000 0,0.000 0.000 0,0.000 1.000 0,-1.000-1.000 0,1.000 0.000 0,0.000 1.000 0,0.000-1.000 0,0.000 0.000 0,0.000 1.000 0,0.000-1.000 0,0.000 0.000 0,0.000 1.000 0,1.000-1.000 0,-1.000 0.000 0,0.000 1.000 0,0.000-1.000 0,0.000 0.000 0,0.000 1.000 0,0.000-1.000 0,0.000 0.000 0,1.000 1.000 0,-1.000-1.000 0,0.000 0.000 0,0.000 1.000 0,1.000-1.000 0,-1.000 2.000 0,1.000-1.000 0,0.000 0.000 0,-1.000 0.000 0,1.000 0.000 0,0.000 0.000 0,0.000 0.000 0,0.000 0.000 0,-1.000 0.000 0,1.000-1.000 0,0.000 1.000 0,0.000 0.000 0,0.000 0.000 0,2.000 0.000 0,33.000 6.000 120,-35.000-7.000-185,1.000 0.000 1,-1.000 0.000-1,0.000 0.000 1,1.000 0.000-1,-1.000 0.000 1,1.000 0.000-1,-1.000 0.000 0,1.000 0.000 1,-1.000-1.000-1,0.000 1.000 1,1.000-1.000-1,-1.000 1.000 1,0.000-1.000-1,1.000 1.000 0,-1.000-1.000 1,0.000 0.000-1,0.000 0.000 1,0.000 0.000-1,0.000 1.000 1,0.000-1.000-1,0.000 0.000 1,2.000-3.000-1</inkml:trace>
</inkml:ink>
</file>

<file path=ppt/ink/ink42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0.000 66.000 24575,'3.000'3.000'0,"-1.000"0.000"0,0.000 0.000 0,0.000 0.000 0,0.000 0.000 0,0.000 0.000 0,0.000 1.000 0,0.000-1.000 0,0.000 5.000 0,2.000-1.000 0,0.000-63.000 0,-4.000 52.000 0,1.000 0.000 0,0.000 0.000 0,0.000 0.000 0,0.000 0.000 0,0.000 0.000 0,1.000 1.000 0,2.000-6.000 0,-4.000 9.000 0,0.000-1.000 0,0.000 0.000 0,0.000 1.000 0,1.000-1.000 0,-1.000 0.000 0,0.000 1.000 0,1.000-1.000 0,-1.000 0.000 0,0.000 1.000 0,1.000-1.000 0,-1.000 1.000 0,1.000-1.000 0,-1.000 1.000 0,1.000-1.000 0,-1.000 1.000 0,1.000-1.000 0,-1.000 1.000 0,1.000-1.000 0,-1.000 1.000 0,1.000 0.000 0,0.000-1.000 0,-1.000 1.000 0,1.000 0.000 0,0.000 0.000 0,-1.000-1.000 0,1.000 1.000 0,0.000 0.000 0,-1.000 0.000 0,1.000 0.000 0,0.000 0.000 0,0.000 0.000 0,-1.000 0.000 0,1.000 0.000 0,0.000 0.000 0,-1.000 0.000 0,1.000 0.000 0,0.000 0.000 0,-1.000 0.000 0,1.000 1.000 0,0.000-1.000 0,-1.000 0.000 0,1.000 0.000 0,0.000 1.000 0,-1.000-1.000 0,1.000 0.000 0,0.000 1.000 0,-1.000-1.000 0,1.000 1.000 0,1.000 2.000 0,-1.000-1.000 0,0.000 0.000 0,0.000 1.000 0,-1.000-1.000 0,1.000 0.000 0,0.000 1.000 0,-1.000-1.000 0,0.000 1.000 0,1.000-1.000 0,-1.000 1.000 0,0.000-1.000 0,0.000 1.000 0,0.000-1.000 0,-1.000 5.000 0,1.000-6.000 0,0.000 0.000 0,0.000 1.000 0,0.000-1.000 0,-1.000 1.000 0,1.000-1.000 0,0.000 1.000 0,0.000-1.000 0,-1.000 0.000 0,1.000 1.000 0,-1.000-1.000 0,1.000 0.000 0,-1.000 0.000 0,0.000 1.000 0,0.000-1.000 0,1.000 0.000 0,-1.000 0.000 0,0.000 0.000 0,0.000 0.000 0,0.000 0.000 0,0.000 0.000 0,0.000 0.000 0,0.000 0.000 0,0.000 0.000 0,-1.000 0.000 0,-1.000 1.000 0,2.000-3.000-44,-1.000 1.000 0,1.000 0.000 0,-1.000-1.000 0,1.000 1.000 0,-1.000-1.000 0,1.000 0.000 0,-1.000 1.000 0,1.000-1.000 0,0.000 0.000 0,-1.000 0.000 0,1.000 0.000 0,0.000 0.000 0,0.000 0.000 0,0.000 0.000 0,0.000 0.000 0,0.000 0.000 0,0.000 0.000 0,0.000-1.000-1,0.000 1.000 1,0.000 0.000 0,0.000-1.000 0,1.000 1.000 0,-1.000 0.000 0,1.000-1.000 0,-1.000 1.000 0,1.000-1.000 0,-1.000 1.000 0,1.000-1.000 0,0.000 1.000 0,0.000-3.000 0</inkml:trace>
</inkml:ink>
</file>

<file path=ppt/ink/ink42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53.000 1.000 24575,'1.000'7.000'0,"0.000"-1.000"0,0.000 1.000 0,1.000 0.000 0,0.000-1.000 0,0.000 1.000 0,4.000 7.000 0,2.000 9.000 0,-10.000-32.000 0,1.000 6.000 0,0.000 0.000 0,0.000 0.000 0,0.000-1.000 0,0.000 1.000 0,-1.000 0.000 0,1.000 0.000 0,-1.000 0.000 0,1.000 1.000 0,-4.000-4.000 0,4.000 5.000 0,0.000 0.000 0,0.000 1.000 0,0.000-1.000 0,-1.000 0.000 0,1.000 1.000 0,0.000-1.000 0,0.000 1.000 0,-1.000 0.000 0,1.000-1.000 0,0.000 1.000 0,-1.000 0.000 0,1.000 0.000 0,-1.000 0.000 0,1.000 0.000 0,0.000 0.000 0,-1.000 0.000 0,1.000 0.000 0,0.000 0.000 0,-1.000 1.000 0,1.000-1.000 0,0.000 0.000 0,-1.000 1.000 0,1.000-1.000 0,0.000 1.000 0,0.000-1.000 0,-1.000 1.000 0,1.000 0.000 0,-2.000 1.000 0,-15.000 11.000 0,17.000-11.000 0,14.000-5.000 0,17.000-12.000-1365,-22.000 12.000-5461</inkml:trace>
</inkml:ink>
</file>

<file path=ppt/ink/ink42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0.000 1.000 24575,'1.000'0.000'0,"1.000"0.000"0,0.000 1.000 0,1.000 0.000 0,0.000 1.000 0,0.000 0.000 0,1.000 1.000 0,-1.000 1.000 0,1.000-1.000 0,-1.000 0.000 0,0.000 0.000 0,-1.000 0.000 0,0.000 1.000 0,0.000 0.000 0,-1.000 0.000 0,2.000-2.000 0,-1.000 1.000 0</inkml:trace>
</inkml:ink>
</file>

<file path=ppt/ink/ink4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04:42"/>
    </inkml:context>
    <inkml:brush xml:id="br0">
      <inkml:brushProperty name="width" value="0.025" units="cm"/>
      <inkml:brushProperty name="height" value="0.025" units="cm"/>
      <inkml:brushProperty name="color" value="#ffffff"/>
    </inkml:brush>
  </inkml:definitions>
  <inkml:trace contextRef="#ctx0" brushRef="#br0">102.000 18.000 24575,'-2.000'1.000'0,"0.000"1.000"0,-1.000-1.000 0,1.000 0.000 0,0.000 1.000 0,0.000 0.000 0,0.000-1.000 0,0.000 1.000 0,0.000 0.000 0,0.000 0.000 0,0.000 0.000 0,-2.000 4.000 0,-4.000 3.000 0,-16.000 10.000 0,20.000-17.000 0,0.000 0.000 0,0.000 1.000 0,0.000 0.000 0,1.000 0.000 0,-1.000 0.000 0,1.000 0.000 0,0.000 0.000 0,0.000 1.000 0,0.000 0.000 0,-5.000 7.000 0,8.000-11.000 0,1.000 1.000 0,-1.000-1.000 0,0.000 1.000 0,0.000-1.000 0,0.000 1.000 0,1.000-1.000 0,-1.000 0.000 0,0.000 1.000 0,1.000-1.000 0,-1.000 1.000 0,0.000-1.000 0,1.000 0.000 0,-1.000 1.000 0,0.000-1.000 0,1.000 0.000 0,-1.000 1.000 0,1.000-1.000 0,-1.000 0.000 0,1.000 0.000 0,-1.000 1.000 0,1.000-1.000 0,-1.000 0.000 0,0.000 0.000 0,1.000 0.000 0,-1.000 0.000 0,1.000 0.000 0,-1.000 0.000 0,1.000 1.000 0,-1.000-1.000 0,1.000 0.000 0,0.000 0.000 0,-1.000-1.000 0,1.000 1.000 0,-1.000 0.000 0,1.000 0.000 0,-1.000 0.000 0,0.000 0.000 0,2.000-1.000 0,21.000-1.000 0,-11.000-1.000 0,-3.000 1.000 0,-1.000 0.000 0,0.000 0.000 0,0.000-1.000 0,0.000 0.000 0,0.000-1.000 0,8.000-4.000 0,-16.000 8.000 0,0.000 0.000 0,1.000 0.000 0,-1.000 0.000 0,0.000 0.000 0,0.000-1.000 0,0.000 1.000 0,1.000 0.000 0,-1.000 0.000 0,0.000 0.000 0,0.000 0.000 0,0.000 0.000 0,1.000 0.000 0,-1.000-1.000 0,0.000 1.000 0,0.000 0.000 0,0.000 0.000 0,0.000 0.000 0,0.000-1.000 0,1.000 1.000 0,-1.000 0.000 0,0.000 0.000 0,0.000 0.000 0,0.000-1.000 0,0.000 1.000 0,0.000 0.000 0,0.000 0.000 0,0.000-1.000 0,0.000 1.000 0,0.000 0.000 0,0.000 0.000 0,0.000 0.000 0,0.000-1.000 0,0.000 1.000 0,0.000 0.000 0,0.000 0.000 0,0.000-1.000 0,0.000 1.000 0,0.000 0.000 0,0.000 0.000 0,0.000-1.000 0,-11.000-2.000 0,-15.000 5.000 0,-6.000 15.000 0,38.000-21.000 0,0.000 1.000 0,0.000-1.000 0,0.000 0.000 0,-1.000-1.000 0,1.000 0.000 0,-1.000 0.000 0,9.000-11.000 0,1.000 0.000 0,13.000-12.000-1365,-23.000 21.000-5461</inkml:trace>
</inkml:ink>
</file>

<file path=ppt/ink/ink43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5.000 1.000 24575,'8.000'28.000'0,"-2.000"-8.000"0,-24.000-59.000 0,18.000 33.000 0,9.000 18.000 0,12.000 20.000 0,-22.000-34.000 0,1.000 1.000 0,0.000 0.000 0,0.000-1.000 0,-1.000 1.000 0,1.000 0.000 0,0.000 0.000 0,0.000-1.000 0,0.000 1.000 0,0.000 0.000 0,1.000-1.000 0,-1.000 1.000 0,0.000 0.000 0,1.000 0.000 0,-1.000-1.000 0,0.000 1.000 0,1.000 0.000 0,-1.000 0.000 0,1.000 0.000 0,1.000-2.000 0,-2.000 2.000 0,0.000 1.000 0,1.000 0.000 0,-1.000-1.000 0,0.000 1.000 0,0.000 0.000 0,0.000 0.000 0,1.000-1.000 0,-1.000 1.000 0,0.000 0.000 0,0.000 0.000 0,1.000 0.000 0,-1.000-1.000 0,0.000 1.000 0,0.000 0.000 0,1.000 0.000 0,-1.000 0.000 0,0.000 0.000 0,1.000 0.000 0,-1.000-1.000 0,0.000 1.000 0,1.000 0.000 0,-1.000 0.000 0,0.000 0.000 0,1.000 0.000 0,-1.000 0.000 0,0.000 0.000 0,1.000 0.000 0,-1.000 0.000 0,1.000 0.000 0,-1.000 1.000 0,1.000 0.000 0,0.000-1.000 0,0.000 1.000 0,-1.000-1.000 0,1.000 1.000 0,-1.000 0.000 0,1.000 0.000 0,-1.000-1.000 0,1.000 1.000 0,-1.000 0.000 0,1.000 0.000 0,-1.000 0.000 0,0.000-1.000 0,1.000 1.000 0,-1.000 0.000 0,0.000 0.000 0,0.000 1.000 0,4.000 15.000 0,-2.000-12.000 0,0.000-10.000 0,2.000-8.000 0,1.000 3.000 0,-1.000 11.000 0,0.000 20.000 0,-2.000-10.000 0,-2.000-13.000 0,0.000 0.000 0,-1.000 0.000 0,2.000 0.000 0,-1.000 0.000 0,0.000-1.000 0,0.000 1.000 0,0.000 0.000 0,1.000 0.000 0,-1.000 1.000 0,1.000-1.000 0,1.000-4.000 0,-2.000 6.000 0,0.000 0.000 0,0.000 0.000 0,0.000 0.000 0,0.000 0.000 0,0.000 0.000 0,0.000-1.000 0,0.000 1.000 0,0.000 0.000 0,0.000 0.000 0,0.000 0.000 0,1.000 0.000 0,-1.000 0.000 0,0.000 0.000 0,0.000 0.000 0,0.000 0.000 0,0.000-1.000 0,0.000 1.000 0,0.000 0.000 0,0.000 0.000 0,0.000 0.000 0,0.000 0.000 0,0.000 0.000 0,0.000 0.000 0,0.000 0.000 0,1.000 0.000 0,-1.000 0.000 0,0.000 0.000 0,0.000 0.000 0,0.000 0.000 0,0.000 0.000 0,0.000 0.000 0,0.000 0.000 0,0.000 0.000 0,1.000 0.000 0,-1.000 0.000 0,0.000 0.000 0,0.000 0.000 0,0.000 0.000 0,0.000 0.000 0,0.000 0.000 0,0.000 0.000 0,0.000 0.000 0,1.000 0.000 0,-1.000 0.000 0,0.000 0.000 0,0.000 0.000 0,0.000 0.000 0,0.000 0.000 0,0.000 0.000 0,0.000 0.000 0,0.000 0.000 0,0.000 0.000 0,1.000 0.000 0,-1.000 0.000 0,0.000 0.000 0,0.000 0.000 0,0.000 0.000 0,0.000 1.000 0,2.000 18.000 0,-2.000-8.000-1365,0.000-6.000-5461</inkml:trace>
</inkml:ink>
</file>

<file path=ppt/ink/ink43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0.000 0.000 24575,'1.000'0.000'0,"1.000"0.000"0,1.000 1.000 0,0.000 1.000 0,0.000-1.000 0,1.000 1.000 0,-1.000-1.000 0,1.000 1.000 0,1.000-1.000 0,-1.000 0.000 0,1.000 0.000 0</inkml:trace>
</inkml:ink>
</file>

<file path=ppt/ink/ink43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32.000 0.000 24575,'0.000'0.000'0,"-3.000"0.000"0,0.000 0.000 0,-1.000 0.000 0,-1.000 0.000 0,0.000 0.000 0,-1.000 0.000 0,1.000 0.000 0</inkml:trace>
</inkml:ink>
</file>

<file path=ppt/ink/ink43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25.000 16.000 24575,'18.000'-2.000'0,"-25.000"-3.000"0,-29.000-4.000 0,52.000 12.000 0,-10.000-3.000 0,1.000 1.000 0,-1.000 1.000 0,0.000-1.000 0,0.000 1.000 0,10.000 5.000 0,-14.000-7.000-110,9.000 6.000 354,-11.000-6.000-275,0.000 0.000-1,0.000-1.000 1,0.000 1.000 0,0.000 0.000 0,0.000 0.000-1,0.000 0.000 1,0.000 0.000 0,0.000 0.000 0,0.000 0.000 0,0.000 0.000-1,0.000 0.000 1,0.000 0.000 0,0.000-1.000 0,0.000 1.000-1,0.000 0.000 1,0.000 0.000 0,0.000 0.000 0,0.000 0.000-1,0.000 0.000 1,0.000 0.000 0,0.000 0.000 0,0.000-1.000 0,0.000 1.000-1,0.000 0.000 1,0.000 0.000 0,0.000 0.000 0,0.000 0.000-1,0.000 0.000 1,0.000 0.000 0,0.000 0.000 0,0.000 0.000 0,0.000-1.000-1,0.000 1.000 1,0.000 0.000 0,0.000 0.000 0,0.000 0.000-1,1.000 0.000 1,-1.000 0.000 0,0.000 0.000 0,0.000 0.000 0,0.000 0.000-1,0.000 0.000 1,0.000 0.000 0,0.000 0.000 0,0.000 0.000-1,0.000 0.000 1,1.000 0.000 0</inkml:trace>
</inkml:ink>
</file>

<file path=ppt/ink/ink43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1.000 0.000 24575,'24.000'7.000'0,"-18.000"-4.000"0,-16.000-5.000 0,5.000-1.000-80,12.000 4.000 280,12.000 4.000-1685</inkml:trace>
</inkml:ink>
</file>

<file path=ppt/ink/ink43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1.000 1.000 24575,'1.000'0.000'0,"0.000"1.000"0,1.000 0.000 0,1.000 0.000 0,1.000 0.000 0,-1.000 0.000 0,1.000 1.000 0,0.000 0.000 0,-2.000 1.000 0,0.000 0.000 0,1.000 0.000 0,1.000-2.000 0,0.000 0.000 0</inkml:trace>
</inkml:ink>
</file>

<file path=ppt/ink/ink43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63.000 0.000 24575,'-1.000'0.000'0,"-1.000"0.000"0,-1.000 0.000 0,-1.000 0.000 0,-1.000 0.000 0,-2.000 0.000 0,-1.000 0.000 0,1.000 0.000 0,-1.000 0.000 0,1.000 0.000 0,1.000 0.000 0,1.000 0.000-8191</inkml:trace>
</inkml:ink>
</file>

<file path=ppt/ink/ink43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0.000 1.000 24575,'1.000'0.000'0,"1.000"0.000"0,1.000 1.000 0,0.000 0.000 0,0.000 0.000 0,1.000 1.000 0,-1.000 0.000 0,1.000-1.000 0,1.000 0.000 0</inkml:trace>
</inkml:ink>
</file>

<file path=ppt/ink/ink43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21.000 1.000 24575,'0.000'0.000'0,"-3.000"0.000"0,0.000 0.000 0,-1.000 0.000 0,-1.000 0.000 0,0.000 0.000 0</inkml:trace>
</inkml:ink>
</file>

<file path=ppt/ink/ink43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56.000 3.000 24575,'-1.000'0.000'0,"-1.000"0.000"0,-1.000 0.000 0,-1.000 0.000 0,-1.000 0.000 0,0.000 0.000 0,-1.000 0.000 0,1.000 0.000 0,-1.000 0.000 0,1.000 0.000 0,0.000 0.000 0,1.000-2.000 0,0.000 1.000 0</inkml:trace>
</inkml:ink>
</file>

<file path=ppt/ink/ink4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04:49"/>
    </inkml:context>
    <inkml:brush xml:id="br0">
      <inkml:brushProperty name="width" value="0.025" units="cm"/>
      <inkml:brushProperty name="height" value="0.025" units="cm"/>
      <inkml:brushProperty name="color" value="#ffffff"/>
    </inkml:brush>
  </inkml:definitions>
  <inkml:trace contextRef="#ctx0" brushRef="#br0">41.000 15.000 24575,'3.000'0.000'0,"1.000"1.000"0,-1.000 0.000 0,0.000 0.000 0,-1.000 0.000 0,1.000 0.000 0,0.000 0.000 0,0.000 1.000 0,4.000 3.000 0,21.000 7.000 0,-28.000-12.000 0,23.000 4.000 0,-17.000-5.000 0,-15.000-6.000 0,0.000 2.000 0,0.000 1.000 0,0.000 1.000 0,-1.000 0.000 0,-10.000-3.000 0,18.000 5.000 0,-1.000 1.000 0,0.000-1.000 0,0.000 0.000 0,1.000 1.000 0,-1.000 0.000 0,0.000 0.000 0,0.000 0.000 0,0.000 0.000 0,1.000 0.000 0,-1.000 0.000 0,0.000 1.000 0,0.000-1.000 0,1.000 1.000 0,-1.000 0.000 0,0.000 0.000 0,1.000 0.000 0,-1.000 0.000 0,1.000 0.000 0,-4.000 2.000 0,6.000-2.000 0,-1.000 0.000 0,0.000 0.000 0,1.000 0.000 0,-1.000 0.000 0,1.000 0.000 0,-1.000 1.000 0,1.000-1.000 0,0.000 0.000 0,-1.000 0.000 0,1.000 0.000 0,0.000 0.000 0,0.000 1.000 0,0.000-1.000 0,0.000 0.000 0,0.000 0.000 0,0.000 1.000 0,0.000-1.000 0,0.000 0.000 0,1.000 0.000 0,-1.000 0.000 0,0.000 1.000 0,1.000-1.000 0,-1.000 0.000 0,1.000 0.000 0,-1.000 0.000 0,1.000 0.000 0,-1.000 0.000 0,1.000 0.000 0,0.000 0.000 0,0.000 0.000 0,1.000 1.000 0,33.000 37.000 0,-22.000-26.000 0,-9.000-9.000 0,-1.000 0.000 0,1.000-1.000 0,-1.000 0.000 0,1.000 0.000 0,0.000 0.000 0,0.000 0.000 0,5.000 2.000 0,-16.000-10.000 0,0.000-1.000 0,0.000 0.000 0,0.000-1.000 0,1.000 1.000 0,-1.000-1.000 0,-6.000-11.000 0,13.000 17.000 0,0.000 1.000 0,0.000 0.000 0,0.000 0.000 0,0.000 0.000 0,0.000 0.000 0,0.000-1.000 0,0.000 1.000 0,0.000 0.000 0,0.000 0.000 0,0.000 0.000 0,0.000-1.000 0,0.000 1.000 0,0.000 0.000 0,0.000 0.000 0,0.000 0.000 0,0.000-1.000 0,0.000 1.000 0,0.000 0.000 0,0.000 0.000 0,0.000 0.000 0,1.000 0.000 0,-1.000-1.000 0,0.000 1.000 0,0.000 0.000 0,0.000 0.000 0,0.000 0.000 0,0.000 0.000 0,1.000 0.000 0,-1.000-1.000 0,0.000 1.000 0,0.000 0.000 0,0.000 0.000 0,0.000 0.000 0,1.000 0.000 0,-1.000 0.000 0,0.000 0.000 0,0.000 0.000 0,0.000 0.000 0,1.000 0.000 0,-1.000 0.000 0,0.000 0.000 0,0.000 0.000 0,0.000 0.000 0,1.000 0.000 0,-1.000 0.000 0,17.000 1.000 0,15.000 6.000 0,-5.000 1.000 0,-22.000-10.000 0,-18.000-7.000 0,10.000 7.000 0,-1.000 0.000 0,-1.000-1.000 0,1.000 1.000 0,-1.000-1.000 0,1.000-1.000 0,0.000 1.000 0,1.000 0.000 0,-1.000-1.000 0,-3.000-4.000 0,7.000 8.000 0,0.000 0.000 0,-1.000 0.000 0,1.000-1.000 0,0.000 1.000 0,0.000 0.000 0,0.000 0.000 0,0.000 0.000 0,0.000 0.000 0,0.000 0.000 0,0.000-1.000 0,0.000 1.000 0,0.000 0.000 0,0.000 0.000 0,0.000 0.000 0,-1.000 0.000 0,1.000 0.000 0,0.000-1.000 0,0.000 1.000 0,0.000 0.000 0,0.000 0.000 0,0.000 0.000 0,0.000 0.000 0,0.000-1.000 0,0.000 1.000 0,0.000 0.000 0,1.000 0.000 0,-1.000 0.000 0,0.000 0.000 0,0.000 0.000 0,0.000-1.000 0,0.000 1.000 0,0.000 0.000 0,0.000 0.000 0,0.000 0.000 0,0.000 0.000 0,0.000 0.000 0,0.000 0.000 0,0.000-1.000 0,1.000 1.000 0,-1.000 0.000 0,0.000 0.000 0,0.000 0.000 0,0.000 0.000 0,0.000 0.000 0,0.000 0.000 0,1.000 0.000 0,9.000-1.000 0,12.000 6.000 0,-5.000 1.000 0,0.000 0.000 0,0.000-1.000 0,21.000 3.000 0,-66.000-9.000 0,20.000 1.000 0,-1.000 0.000 0,1.000 0.000 0,-1.000-1.000 0,1.000 0.000 0,-1.000 0.000 0,1.000-1.000 0,-10.000-4.000 0,62.000 8.000 0,-44.000-2.000 0,0.000 0.000 0,0.000 0.000 0,0.000 1.000 0,0.000-1.000 0,0.000 0.000 0,0.000 0.000 0,0.000 0.000 0,-1.000 0.000 0,1.000 0.000 0,0.000 0.000 0,0.000 0.000 0,0.000 0.000 0,0.000 0.000 0,0.000 1.000 0,0.000-1.000 0,0.000 0.000 0,0.000 0.000 0,0.000 0.000 0,0.000 0.000 0,0.000 0.000 0,0.000 0.000 0,0.000 0.000 0,0.000 1.000 0,0.000-1.000 0,0.000 0.000 0,0.000 0.000 0,0.000 0.000 0,0.000 0.000 0,0.000 0.000 0,0.000 0.000 0,0.000 0.000 0,0.000 0.000 0,0.000 1.000 0,1.000-1.000 0,-1.000 0.000 0,0.000 0.000 0,0.000 0.000 0,0.000 0.000 0,0.000 0.000 0,0.000 0.000 0,0.000 0.000 0,0.000 0.000 0,0.000 0.000 0,0.000 0.000 0,0.000 0.000 0,1.000 1.000 0,-1.000-1.000 0,0.000 0.000 0,0.000 0.000 0,0.000 0.000 0,0.000 0.000 0,0.000 0.000 0,0.000 0.000 0,0.000 0.000 0,1.000 0.000 0,-19.000 3.000 0,-24.000-2.000 0,35.000-1.000 0,-1.000-2.000 0,1.000 1.000 0,-1.000-1.000 0,1.000 0.000 0,-14.000-6.000 0,21.000 8.000 0,0.000 0.000 0,0.000 0.000 0,0.000 0.000 0,0.000 0.000 0,-1.000 0.000 0,1.000 0.000 0,0.000 0.000 0,0.000 0.000 0,0.000 0.000 0,0.000 0.000 0,0.000 0.000 0,0.000 0.000 0,0.000 0.000 0,-1.000-1.000 0,1.000 1.000 0,0.000 0.000 0,0.000 0.000 0,0.000 0.000 0,0.000 0.000 0,0.000 0.000 0,0.000 0.000 0,0.000 0.000 0,0.000 0.000 0,0.000-1.000 0,0.000 1.000 0,0.000 0.000 0,0.000 0.000 0,-1.000 0.000 0,1.000 0.000 0,0.000 0.000 0,0.000 0.000 0,0.000-1.000 0,0.000 1.000 0,0.000 0.000 0,0.000 0.000 0,0.000 0.000 0,0.000 0.000 0,0.000 0.000 0,0.000 0.000 0,0.000-1.000 0,1.000 1.000 0,-1.000 0.000 0,0.000 0.000 0,0.000 0.000 0,0.000 0.000 0,0.000 0.000 0,0.000 0.000 0,0.000 0.000 0,0.000-1.000 0,0.000 1.000 0,0.000 0.000 0,0.000 0.000 0,0.000 0.000 0,0.000 0.000 0,1.000 0.000 0,-1.000 0.000 0,0.000 0.000 0,0.000 0.000 0,0.000 0.000 0,0.000 0.000 0,0.000 0.000 0,0.000 0.000 0,0.000-1.000 0,1.000 1.000 0,-1.000 0.000 0,0.000 0.000 0,0.000 0.000 0,16.000-4.000 0,18.000 1.000 0,37.000 3.000 0,-98.000-9.000 0,24.000 8.000 0,1.000 1.000 0,0.000-1.000 0,0.000 0.000 0,0.000 0.000 0,0.000 0.000 0,0.000-1.000 0,1.000 1.000 0,-1.000 0.000 0,0.000-1.000 0,1.000 1.000 0,-1.000-1.000 0,1.000 0.000 0,-1.000 1.000 0,-1.000-3.000 0,3.000 3.000 0,0.000 0.000 0,1.000 1.000 0,-1.000-1.000 0,0.000 1.000 0,0.000-1.000 0,0.000 1.000 0,0.000-1.000 0,0.000 1.000 0,1.000-1.000 0,-1.000 1.000 0,0.000-1.000 0,1.000 1.000 0,-1.000-1.000 0,0.000 1.000 0,1.000 0.000 0,-1.000-1.000 0,0.000 1.000 0,1.000-1.000 0,-1.000 1.000 0,1.000 0.000 0,-1.000-1.000 0,1.000 1.000 0,-1.000 0.000 0,1.000 0.000 0,-1.000-1.000 0,1.000 1.000 0,-1.000 0.000 0,1.000 0.000 0,-1.000 0.000 0,1.000-1.000 0,-1.000 1.000 0,1.000 0.000 0,-1.000 0.000 0,1.000 0.000 0,0.000 0.000 0,-1.000 0.000 0,1.000 0.000 0,-1.000 0.000 0,1.000 1.000 0,0.000-1.000 0,25.000 1.000 0,-21.000-1.000 0,-1.000 1.000 0,0.000 0.000 0,1.000 0.000 0,-1.000 1.000 0,0.000-1.000 0,0.000 1.000 0,7.000 3.000 0,-11.000-4.000 0,1.000-1.000 0,0.000 0.000 0,-1.000 1.000 0,1.000-1.000 0,-1.000 1.000 0,1.000 0.000 0,-1.000-1.000 0,0.000 1.000 0,1.000-1.000 0,-1.000 1.000 0,1.000 0.000 0,-1.000-1.000 0,0.000 1.000 0,0.000 0.000 0,1.000-1.000 0,-1.000 1.000 0,0.000 0.000 0,0.000-1.000 0,0.000 1.000 0,0.000 1.000 0,0.000 0.000 0,0.000-1.000 0,0.000 1.000 0,-1.000-1.000 0,1.000 0.000 0,-1.000 1.000 0,0.000-1.000 0,1.000 1.000 0,-1.000-1.000 0,0.000 0.000 0,0.000 1.000 0,0.000-1.000 0,0.000 0.000 0,-2.000 2.000 0,0.000 0.000-76,0.000-1.000 1,-1.000 1.000-1,1.000-1.000 0,-1.000 0.000 0,0.000 0.000 0,1.000 0.000 0,-1.000-1.000 0,0.000 1.000 1,0.000-1.000-1,0.000 0.000 0,-1.000 0.000 0,1.000 0.000 0,0.000-1.000 0,0.000 1.000 1,0.000-1.000-1,0.000 0.000 0,-5.000-1.000 0,-4.000 1.000-6750</inkml:trace>
</inkml:ink>
</file>

<file path=ppt/ink/ink44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558.000 1675.000 24575,'-45.000'-17.000'-8642,"1.000"-2.000"5044,-148.000-92.000 7235,163.000 93.000-3075,2.000-2.000-1,0.000 0.000 1,2.000-2.000 0,0.000-1.000 0,1.000-1.000 0,-29.000-40.000 0,45.000 54.000-328,0.000-1.000-1,1.000 0.000 1,1.000 0.000-1,0.000 0.000 1,0.000-1.000-1,1.000 0.000 1,1.000 0.000-1,0.000-1.000 1,0.000 1.000-1,1.000-1.000 1,1.000 0.000-1,0.000 0.000 1,1.000 0.000-1,1.000 0.000 1,0.000 0.000-1,0.000 0.000 1,1.000 0.000-1,1.000 0.000 1,6.000-22.000-1,-1.000 15.000-233,1.000 1.000 0,1.000 0.000 0,1.000 0.000 0,1.000 1.000 0,1.000 0.000 0,0.000 1.000 0,1.000 1.000 0,25.000-26.000 0,17.000-9.000 0,63.000-47.000 0,-116.000 96.000 0,138.000-105.000 0,5.000 5.000 0,301.000-157.000 0,-347.000 212.000 0,3.000 5.000 0,2.000 3.000 0,1.000 6.000 0,1.000 4.000 0,205.000-29.000 0,-98.000 44.000-1365,-136.000 13.000-5461</inkml:trace>
</inkml:ink>
</file>

<file path=ppt/ink/ink44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0.000 49.000 24575,'0.000'-1.000'0,"3.000"-1.000"0,5.000-3.000 0,9.000-2.000 0,9.000 0.000 0,7.000-1.000 0,9.000-1.000 0,-3.000 0.000-8191</inkml:trace>
</inkml:ink>
</file>

<file path=ppt/ink/ink44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1.000 35.000 24575,'11.000'11.000'0,"5.000"4.000"0,-18.000-11.000 0,-13.000-6.000 0,5.000-3.000 0,11.000 0.000 0,0.000 5.000 0,0.000 0.000 0,0.000-1.000 0,0.000 1.000 0,0.000 0.000 0,0.000 0.000 0,0.000-1.000 0,0.000 1.000 0,0.000 0.000 0,0.000 0.000 0,0.000 0.000 0,0.000 0.000 0,0.000 0.000 0,0.000 1.000 0,0.000-1.000 0,0.000 0.000 0,-1.000 0.000 0,1.000 1.000 0,0.000-1.000 0,0.000 0.000 0,1.000 1.000 0,55.000 32.000 0,-84.000-60.000 0,26.000 27.000 0,0.000-1.000 0,0.000 1.000 0,1.000-1.000 0,-1.000 1.000 0,0.000-1.000 0,0.000 0.000 0,1.000 1.000 0,-1.000-1.000 0,1.000 0.000 0,-1.000 0.000 0,1.000 1.000 0,-1.000-1.000 0,1.000 0.000 0,-1.000 0.000 0,1.000 0.000 0,0.000 0.000 0,-1.000 0.000 0,1.000 0.000 0,0.000 1.000 0,0.000-1.000 0,-1.000-2.000 0,6.000 0.000 0,7.000 10.000 0,8.000 6.000 0,-12.000-9.000 0,-10.000-7.000 0,-9.000-9.000 0,-15.000-12.000 0,25.000 24.000 0,0.000-1.000 0,0.000 0.000 0,0.000 1.000 0,0.000-1.000 0,-1.000 1.000 0,1.000-1.000 0,0.000 1.000 0,0.000-1.000 0,0.000 1.000 0,0.000 0.000 0,-1.000 0.000 0,1.000 0.000 0,0.000-1.000 0,0.000 1.000 0,-1.000 0.000 0,1.000 1.000 0,0.000-1.000 0,0.000 0.000 0,0.000 0.000 0,-1.000 0.000 0,1.000 1.000 0,0.000-1.000 0,-2.000 2.000 0,3.000-2.000 0,-1.000 0.000 0,1.000 0.000 0,0.000 0.000 0,0.000 0.000 0,0.000 0.000 0,0.000 0.000 0,0.000 0.000 0,0.000 0.000 0,0.000 0.000 0,0.000 0.000 0,-1.000 0.000 0,1.000 1.000 0,0.000-1.000 0,0.000 0.000 0,0.000 0.000 0,0.000 0.000 0,0.000 0.000 0,0.000 0.000 0,0.000 0.000 0,0.000 0.000 0,0.000 1.000 0,0.000-1.000 0,0.000 0.000 0,0.000 0.000 0,0.000 0.000 0,0.000 0.000 0,0.000 0.000 0,0.000 0.000 0,0.000 1.000 0,0.000-1.000 0,0.000 0.000 0,0.000 0.000 0,0.000 0.000 0,0.000 0.000 0,0.000 0.000 0,0.000 0.000 0,0.000 1.000 0,0.000-1.000 0,0.000 0.000 0,0.000 0.000 0,0.000 0.000 0,0.000 0.000 0,1.000 0.000 0,-1.000 0.000 0,0.000 0.000 0,0.000 0.000 0,0.000 0.000 0,0.000 1.000 0,0.000-1.000 0,0.000 0.000 0,0.000 0.000 0,1.000 0.000 0,9.000 6.000 0,11.000 2.000 0,53.000 2.000 0,-95.000-24.000 0,-3.000-1.000 0,28.000 14.000 0,-1.000 0.000 0,1.000 1.000 0,-1.000 0.000 0,1.000 0.000 0,-1.000 0.000 0,1.000 0.000 0,0.000 0.000 0,-1.000 1.000 0,1.000-1.000 0,5.000 3.000 0,-52.000-6.000 0,20.000 2.000 0,43.000 2.000 0,11.000 1.000 0,-26.000-2.000 0,-23.000-3.000 0,12.000 2.000 0,-31.000-10.000 0,93.000 10.000 0,-38.000 0.000 0,-26.000-2.000 0,-32.000 1.000 0,4.000 16.000-1365,31.000-11.000-5461</inkml:trace>
</inkml:ink>
</file>

<file path=ppt/ink/ink44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90.000 0.000 24575,'-3.000'1.000'0,"-1.000"0.000"0,1.000 0.000 0,0.000 0.000 0,0.000 0.000 0,0.000 1.000 0,-1.000-1.000 0,2.000 1.000 0,-1.000 0.000 0,0.000 0.000 0,0.000 0.000 0,0.000 0.000 0,1.000 0.000 0,-4.000 4.000 0,3.000-3.000 0,-1.000 1.000 0,1.000-1.000 0,-1.000 0.000 0,0.000-1.000 0,0.000 1.000 0,-8.000 3.000 0,1.000-2.000 0,19.000-3.000 0,20.000-7.000 0,-26.000 6.000 0,0.000-1.000 0,0.000 0.000 0,0.000 0.000 0,0.000 0.000 0,0.000 0.000 0,0.000 0.000 0,0.000-1.000 0,0.000 1.000 0,-1.000 0.000 0,1.000-1.000 0,0.000 1.000 0,-1.000-1.000 0,1.000 0.000 0,-1.000 0.000 0,1.000 0.000 0,1.000-3.000 0,-5.000 6.000 0,1.000 0.000 0,-1.000 0.000 0,0.000 0.000 0,1.000-1.000 0,-1.000 1.000 0,0.000-1.000 0,0.000 1.000 0,1.000-1.000 0,-1.000 0.000 0,0.000 0.000 0,0.000 1.000 0,0.000-1.000 0,1.000-1.000 0,-1.000 1.000 0,0.000 0.000 0,0.000 0.000 0,1.000-1.000 0,-1.000 1.000 0,0.000-1.000 0,0.000 1.000 0,1.000-1.000 0,-4.000-1.000 0,-19.000-17.000-1365</inkml:trace>
</inkml:ink>
</file>

<file path=ppt/ink/ink44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2.000 1.000 24575,'-1.000'1.000'0,"1.000"-1.000"0,0.000 1.000 0,0.000 0.000 0,0.000 0.000 0,0.000 0.000 0,0.000 0.000 0,0.000 0.000 0,0.000 0.000 0,0.000 0.000 0,0.000 0.000 0,0.000 0.000 0,0.000 0.000 0,1.000-1.000 0,-1.000 1.000 0,0.000 0.000 0,1.000 0.000 0,-1.000 0.000 0,0.000 0.000 0,1.000-1.000 0,-1.000 1.000 0,1.000 0.000 0,0.000 0.000 0,-1.000-1.000 0,1.000 1.000 0,0.000 0.000 0,-1.000-1.000 0,1.000 1.000 0,0.000-1.000 0,-1.000 1.000 0,1.000-1.000 0,0.000 1.000 0,0.000-1.000 0,0.000 1.000 0,0.000-1.000 0,-1.000 0.000 0,1.000 1.000 0,0.000-1.000 0,0.000 0.000 0,0.000 0.000 0,0.000 0.000 0,0.000 0.000 0,1.000 0.000 0,13.000 4.000 0,-14.000-3.000 0,1.000 0.000 0,-1.000 1.000 0,1.000-1.000 0,-1.000 0.000 0,0.000 1.000 0,1.000-1.000 0,-1.000 1.000 0,0.000 0.000 0,0.000-1.000 0,1.000 4.000 0,-1.000-5.000 0,-1.000 1.000 0,1.000 0.000 0,-1.000-1.000 0,0.000 1.000 0,1.000-1.000 0,-1.000 1.000 0,0.000 0.000 0,1.000-1.000 0,-1.000 1.000 0,0.000 0.000 0,0.000-1.000 0,0.000 1.000 0,0.000 0.000 0,0.000-1.000 0,1.000 1.000 0,-1.000 0.000 0,0.000-1.000 0,-1.000 1.000 0,1.000 0.000 0,0.000 0.000 0,0.000-1.000 0,0.000 1.000 0,0.000 0.000 0,0.000-1.000 0,-1.000 1.000 0,1.000-1.000 0,0.000 1.000 0,-1.000 0.000 0,1.000-1.000 0,0.000 1.000 0,-1.000 0.000 0,-2.000-4.000 0,0.000-1.000 0,0.000 1.000 0,0.000-1.000 0,1.000 0.000 0,-1.000 0.000 0,-3.000-8.000 0,5.000 9.000 0,-7.000-10.000 0,9.000 15.000 0,11.000 24.000 0,-7.000-14.000 0,-4.000-9.000 0,0.000-1.000 0,-1.000 1.000 0,1.000-1.000 0,-1.000 1.000 0,1.000-1.000 0,-1.000 1.000 0,0.000-1.000 0,0.000 1.000 0,0.000 3.000 0,-1.000 8.000 0,2.000-13.000 0,-1.000-1.000 0,0.000 0.000 0,1.000 0.000 0,-1.000 0.000 0,0.000 0.000 0,1.000 0.000 0,-1.000 0.000 0,0.000 1.000 0,1.000-1.000 0,-1.000 0.000 0,0.000 0.000 0,1.000 0.000 0,-1.000 0.000 0,1.000 0.000 0,-1.000 0.000 0,0.000 0.000 0,1.000-1.000 0,-1.000 1.000 0,0.000 0.000 0,1.000 0.000 0,-1.000 0.000 0,0.000 0.000 0,1.000 0.000 0,-1.000 0.000 0,0.000-1.000 0,1.000 1.000 0,-1.000 0.000 0,0.000 0.000 0,1.000-1.000 0,-1.000 1.000 0,0.000 0.000 0,0.000 0.000 0,1.000-1.000 0,-1.000 1.000 0,0.000 0.000 0,0.000-1.000 0,0.000 1.000 0,1.000-1.000 0,17.000-15.000 0,-16.000 14.000 0,29.000-14.000 0,-28.000 15.000 0,1.000 0.000 0,-1.000-1.000 0,0.000 1.000 0,0.000-1.000 0,0.000 1.000 0,0.000-1.000 0,0.000 0.000 0,4.000-4.000 0,-28.000 15.000 0,9.000-4.000 0,17.000-6.000 0,61.000-23.000 0,-66.000 24.000 0,-1.000 0.000 0,1.000 0.000 0,0.000 0.000 0,0.000 0.000 0,0.000 0.000 0,0.000 0.000 0,0.000 0.000 0,0.000 0.000 0,0.000 0.000 0,0.000 0.000 0,0.000 0.000 0,0.000 0.000 0,0.000 0.000 0,0.000 0.000 0,0.000 0.000 0,0.000 0.000 0,0.000-1.000 0,0.000 1.000 0,0.000 0.000 0,0.000 0.000 0,0.000 0.000 0,0.000 0.000 0,0.000 0.000 0,0.000 0.000 0,-16.000 1.000 0,12.000-1.000 0,0.000 0.000 0,0.000 1.000 0,1.000 0.000 0,-1.000 0.000 0,0.000 0.000 0,0.000 0.000 0,0.000 1.000 0,-5.000 2.000 0,-18.000 12.000 0,22.000-14.000 0,0.000 0.000 0,1.000 1.000 0,-1.000 0.000 0,1.000 0.000 0,-7.000 5.000 0,16.000-9.000 0,-2.000 1.000 0,-1.000-1.000 0,1.000 1.000 0,0.000-1.000 0,-1.000 0.000 0,1.000 0.000 0,-1.000 0.000 0,1.000 0.000 0,-1.000 0.000 0,0.000-1.000 0,1.000 1.000 0,-1.000-1.000 0,0.000 0.000 0,3.000-2.000 0,0.000-1.000 0,1.000-1.000 0,1.000 1.000 0,-1.000 0.000 0,1.000 1.000 0,-1.000-1.000 0,14.000-5.000 0,-34.000 27.000-1365,11.000-13.000-5461</inkml:trace>
</inkml:ink>
</file>

<file path=ppt/ink/ink44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0.000 29.000 24575,'21.000'-11.000'0,"2.000"-3.000"0,-20.000 10.000-118,-9.000 8.000 156,-16.000 12.000 162,8.000-3.000-401,37.000-27.000-1083,-19.000 12.000-5542</inkml:trace>
</inkml:ink>
</file>

<file path=ppt/ink/ink44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0.000 21.000 24575,'6.000'-1.000'0,"-1.000"0.000"0,1.000-1.000 0,-1.000 0.000 0,0.000 0.000 0,0.000-1.000 0,0.000 1.000 0,7.000-5.000 0,-55.000 28.000-1365</inkml:trace>
</inkml:ink>
</file>

<file path=ppt/ink/ink44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53.000 24.000 24575,'1.000'0.000'0,"1.000"-1.000"0,-1.000 1.000 0,1.000 0.000 0,-1.000-1.000 0,1.000 1.000 0,-1.000-1.000 0,1.000 0.000 0,-1.000 1.000 0,1.000-1.000 0,-1.000 0.000 0,0.000 0.000 0,0.000 0.000 0,1.000 0.000 0,-1.000 0.000 0,0.000 0.000 0,0.000 0.000 0,0.000 0.000 0,1.000-2.000 0,-2.000 3.000 0,0.000 0.000 0,0.000 0.000 0,0.000 0.000 0,1.000 0.000 0,-1.000 0.000 0,0.000-1.000 0,0.000 1.000 0,0.000 0.000 0,0.000 0.000 0,0.000 0.000 0,0.000-1.000 0,0.000 1.000 0,0.000 0.000 0,0.000 0.000 0,0.000 0.000 0,0.000 0.000 0,1.000-1.000 0,-1.000 1.000 0,0.000 0.000 0,0.000 0.000 0,0.000 0.000 0,0.000-1.000 0,-1.000 1.000 0,1.000 0.000 0,0.000 0.000 0,0.000 0.000 0,0.000-1.000 0,0.000 1.000 0,0.000 0.000 0,0.000 0.000 0,0.000 0.000 0,0.000-1.000 0,0.000 1.000 0,0.000 0.000 0,0.000 0.000 0,-1.000 0.000 0,1.000 0.000 0,0.000 0.000 0,0.000-1.000 0,0.000 1.000 0,-18.000 3.000 0,9.000 2.000 0,0.000 0.000 0,0.000 0.000 0,0.000 1.000 0,1.000 0.000 0,-8.000 7.000 0,16.000-12.000 0,8.000-3.000 0,13.000-8.000 0,-17.000 9.000 0,12.000-6.000-1365</inkml:trace>
</inkml:ink>
</file>

<file path=ppt/ink/ink44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51.000 1.000 24575,'-4.000'0.000'0,"0.000"1.000"0,0.000 0.000 0,0.000 0.000 0,0.000 1.000 0,0.000-1.000 0,0.000 1.000 0,0.000 0.000 0,0.000 0.000 0,1.000 0.000 0,-1.000 0.000 0,-4.000 5.000 0,8.000-6.000-1365</inkml:trace>
</inkml:ink>
</file>

<file path=ppt/ink/ink44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22.000 27.000 24575,'-2.000'0.000'0,"0.000"0.000"0,1.000 0.000 0,-1.000 1.000 0,1.000-1.000 0,-1.000 0.000 0,1.000 0.000 0,-1.000 1.000 0,1.000-1.000 0,-1.000 1.000 0,1.000 0.000 0,-1.000-1.000 0,-1.000 2.000 0,16.000-9.000 0,38.000-18.000-1365</inkml:trace>
</inkml:ink>
</file>

<file path=ppt/ink/ink4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05:05"/>
    </inkml:context>
    <inkml:brush xml:id="br0">
      <inkml:brushProperty name="width" value="0.025" units="cm"/>
      <inkml:brushProperty name="height" value="0.025" units="cm"/>
      <inkml:brushProperty name="color" value="#ffffff"/>
    </inkml:brush>
  </inkml:definitions>
  <inkml:trace contextRef="#ctx0" brushRef="#br0">1.000 52.000 24575,'4.000'-1.000'0,"-1.000"0.000"0,0.000 0.000 0,0.000 0.000 0,0.000 0.000 0,0.000 0.000 0,0.000-1.000 0,-1.000 1.000 0,1.000-1.000 0,0.000 1.000 0,-1.000-1.000 0,1.000 0.000 0,-1.000 0.000 0,1.000-1.000 0,-1.000 1.000 0,4.000-5.000 0,-7.000 7.000 0,1.000-1.000 0,0.000 1.000 0,-1.000 0.000 0,1.000 0.000 0,-1.000 0.000 0,1.000-1.000 0,-1.000 1.000 0,1.000 0.000 0,0.000 0.000 0,-1.000 0.000 0,1.000 0.000 0,-1.000 0.000 0,1.000 0.000 0,-1.000 0.000 0,1.000 0.000 0,-1.000 0.000 0,1.000 0.000 0,-1.000 0.000 0,1.000 0.000 0,0.000 0.000 0,-1.000 1.000 0,1.000-1.000 0,-1.000 0.000 0,1.000 0.000 0,-1.000 0.000 0,1.000 1.000 0,0.000-1.000 0,-1.000 0.000 0,1.000 0.000 0,0.000 1.000 0,-1.000-1.000 0,1.000 0.000 0,0.000 1.000 0,-1.000 0.000 0,-4.000 5.000 0,19.000-1.000 0,-9.000-6.000 0,-1.000 0.000 0,0.000 1.000 0,1.000-2.000 0,-1.000 1.000 0,0.000 0.000 0,0.000-1.000 0,0.000 0.000 0,0.000 1.000 0,0.000-2.000 0,-1.000 1.000 0,7.000-5.000 0,-47.000 16.000 0,32.000-7.000 0,-16.000 9.000 0,21.000-11.000 0,0.000 0.000 0,-1.000 0.000 0,1.000 0.000 0,-1.000 0.000 0,1.000 0.000 0,-1.000 0.000 0,1.000 1.000 0,0.000-1.000 0,-1.000 0.000 0,1.000 0.000 0,0.000 1.000 0,-1.000-1.000 0,1.000 0.000 0,0.000 1.000 0,-1.000-1.000 0,1.000 0.000 0,0.000 1.000 0,-1.000-1.000 0,1.000 0.000 0,0.000 1.000 0,0.000-1.000 0,0.000 0.000 0,-1.000 1.000 0,1.000-1.000 0,0.000 1.000 0,0.000-1.000 0,0.000 1.000 0,0.000-1.000 0,0.000 1.000 0,0.000-1.000 0,0.000 0.000 0,0.000 1.000 0,0.000 0.000 0,1.000-1.000 0,0.000 1.000 0,0.000-1.000 0,0.000 0.000 0,0.000 0.000 0,0.000 0.000 0,0.000 0.000 0,0.000 0.000 0,0.000 0.000 0,0.000 0.000 0,0.000 0.000 0,0.000 0.000 0,0.000 0.000 0,0.000 0.000 0,0.000-1.000 0,0.000 1.000 0,0.000 0.000 0,0.000-1.000 0,0.000 1.000 0,0.000-1.000 0,0.000 1.000 0,1.000-2.000 0,21.000-12.000 0,-10.000 2.000 0,-25.000 17.000 0,-26.000 16.000 0,34.000-18.000 0,0.000-1.000 0,1.000 1.000 0,-1.000-1.000 0,1.000 1.000 0,-1.000 0.000 0,1.000 0.000 0,0.000 1.000 0,-4.000 5.000 0,8.000-7.000 0,7.000-5.000 0,7.000-6.000 0,1.000-2.000 0,-13.000 10.000 0,0.000-1.000 0,0.000 0.000 0,0.000 0.000 0,0.000 0.000 0,0.000 0.000 0,-1.000 0.000 0,1.000 0.000 0,-1.000-1.000 0,1.000 1.000 0,-1.000-1.000 0,0.000 0.000 0,3.000-4.000 0,-5.000 7.000 0,0.000-1.000 0,0.000 1.000 0,0.000 0.000 0,0.000 0.000 0,0.000 0.000 0,0.000 0.000 0,0.000 0.000 0,0.000-1.000 0,0.000 1.000 0,0.000 0.000 0,0.000 0.000 0,0.000 0.000 0,0.000 0.000 0,0.000-1.000 0,0.000 1.000 0,0.000 0.000 0,0.000 0.000 0,0.000 0.000 0,0.000 0.000 0,0.000 0.000 0,0.000-1.000 0,-1.000 1.000 0,1.000 0.000 0,0.000 0.000 0,0.000 0.000 0,0.000 0.000 0,0.000 0.000 0,0.000 0.000 0,0.000-1.000 0,0.000 1.000 0,-1.000 0.000 0,1.000 0.000 0,0.000 0.000 0,0.000 0.000 0,0.000 0.000 0,0.000 0.000 0,0.000 0.000 0,-1.000 0.000 0,1.000 0.000 0,0.000 0.000 0,0.000 0.000 0,0.000 0.000 0,0.000 0.000 0,-1.000 0.000 0,-9.000 2.000 0,-12.000 10.000 0,20.000-11.000 0,-8.000 7.000 0,10.000-3.000 0,1.000-5.000 0,0.000 0.000 0,1.000 0.000 0,-1.000 0.000 0,0.000 0.000 0,0.000 0.000 0,0.000 0.000 0,0.000 0.000 0,0.000 0.000 0,0.000-1.000 0,0.000 1.000 0,0.000-1.000 0,0.000 1.000 0,0.000-1.000 0,0.000 1.000 0,0.000-1.000 0,0.000 1.000 0,0.000-1.000 0,2.000-1.000 0,13.000-15.000 0,-19.000 15.000 0,-9.000 10.000 0,-6.000 10.000 0,15.000-15.000 0,1.000 0.000 0,-1.000 0.000 0,0.000 0.000 0,0.000-1.000 0,0.000 1.000 0,0.000-1.000 0,-1.000 1.000 0,1.000-1.000 0,-5.000 2.000 0,10.000-7.000 0,-1.000 0.000 0,1.000 0.000 0,0.000 0.000 0,-1.000 0.000 0,1.000 0.000 0,0.000 1.000 0,1.000-1.000 0,1.000-2.000 0,20.000-10.000 0,-21.000 13.000 0,1.000 0.000 0,-1.000 0.000 0,1.000 0.000 0,-1.000-1.000 0,0.000 1.000 0,0.000-1.000 0,5.000-5.000 0,-8.000 8.000 0,0.000 0.000 0,0.000 0.000 0,0.000 0.000 0,0.000 0.000 0,0.000 0.000 0,0.000 0.000 0,0.000 0.000 0,0.000-1.000 0,0.000 1.000 0,0.000 0.000 0,0.000 0.000 0,1.000 0.000 0,-1.000 0.000 0,0.000 0.000 0,0.000 0.000 0,0.000 0.000 0,0.000 0.000 0,0.000 0.000 0,0.000 0.000 0,0.000-1.000 0,0.000 1.000 0,0.000 0.000 0,0.000 0.000 0,0.000 0.000 0,0.000 0.000 0,-1.000 0.000 0,1.000 0.000 0,0.000 0.000 0,0.000 0.000 0,0.000 0.000 0,0.000 0.000 0,0.000 0.000 0,0.000-1.000 0,0.000 1.000 0,0.000 0.000 0,0.000 0.000 0,0.000 0.000 0,0.000 0.000 0,0.000 0.000 0,0.000 0.000 0,0.000 0.000 0,0.000 0.000 0,0.000 0.000 0,0.000 0.000 0,-1.000 0.000 0,1.000 0.000 0,0.000 0.000 0,0.000 0.000 0,0.000 0.000 0,0.000 0.000 0,0.000 0.000 0,0.000 0.000 0,0.000 0.000 0,0.000 0.000 0,0.000 0.000 0,0.000 0.000 0,-1.000 0.000 0,1.000 0.000 0,0.000 0.000 0,0.000 0.000 0,0.000 0.000 0,0.000 0.000 0,0.000 0.000 0,0.000 0.000 0,0.000 0.000 0,0.000 0.000 0,0.000 0.000 0,-12.000 3.000 0,-10.000 6.000 0,20.000-8.000 0,-1.000 1.000 0,1.000 0.000 0,0.000 0.000 0,0.000 0.000 0,0.000 0.000 0,0.000 0.000 0,0.000 0.000 0,1.000 1.000 0,-1.000-1.000 0,1.000 1.000 0,-3.000 4.000 0,4.000-7.000 0,1.000 0.000 0,-1.000 0.000 0,0.000 1.000 0,1.000-1.000 0,-1.000 0.000 0,0.000 0.000 0,1.000 0.000 0,-1.000 0.000 0,1.000 0.000 0,-1.000 1.000 0,0.000-1.000 0,1.000 0.000 0,-1.000 0.000 0,0.000 0.000 0,1.000 0.000 0,-1.000 0.000 0,1.000 0.000 0,-1.000 0.000 0,0.000 0.000 0,1.000 0.000 0,-1.000-1.000 0,1.000 1.000 0,-1.000 0.000 0,0.000 0.000 0,1.000 0.000 0,-1.000 0.000 0,0.000 0.000 0,1.000-1.000 0,-1.000 1.000 0,0.000 0.000 0,1.000 0.000 0,-1.000-1.000 0,0.000 1.000 0,0.000 0.000 0,1.000 0.000 0,-1.000-1.000 0,0.000 1.000 0,1.000-1.000 0,16.000-9.000 0,11.000-10.000-1365,-21.000 14.000-5461</inkml:trace>
</inkml:ink>
</file>

<file path=ppt/ink/ink45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74.000 0.000 24575,'-3.000'1.000'0,"-3.000"1.000"0,-1.000 2.000 0,0.000-1.000 0,1.000 0.000 0,-1.000-1.000 0,2.000 0.000 0,0.000 0.000 0,2.000 0.000 0,0.000 0.000 0,-1.000 1.000 0,0.000-1.000 0,0.000 1.000 0,-1.000 0.000 0,0.000 0.000 0</inkml:trace>
</inkml:ink>
</file>

<file path=ppt/ink/ink45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38.000 1.000 24575,'-1.000'0.000'0,"-1.000"1.000"0,-1.000 0.000 0,-1.000 1.000 0,-1.000 0.000 0,1.000 1.000 0,-1.000-1.000 0,2.000 1.000 0,-1.000 0.000 0,1.000-1.000 0,0.000 0.000 0</inkml:trace>
</inkml:ink>
</file>

<file path=ppt/ink/ink45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1.000 0.000 24575,'1.000'0.000'0,"0.000"0.000"0,1.000 1.000 0,-1.000-1.000 0,0.000 0.000 0,0.000 0.000 0,1.000 0.000 0,-1.000 1.000 0,0.000-1.000 0,1.000 1.000 0,-1.000-1.000 0,0.000 1.000 0,0.000-1.000 0,0.000 1.000 0,0.000 0.000 0,0.000-1.000 0,0.000 1.000 0,0.000 0.000 0,0.000 0.000 0,0.000 0.000 0,0.000 0.000 0,0.000 0.000 0,0.000 0.000 0,0.000 0.000 0,-1.000 0.000 0,1.000 0.000 0,-1.000 1.000 0,1.000-1.000 0,0.000 0.000 0,-1.000 0.000 0,0.000 0.000 0,1.000 1.000 0,-1.000-1.000 0,0.000 0.000 0,0.000 1.000 0,0.000 0.000 0,0.000-3.000 0,0.000 0.000 0,-1.000-1.000 0,1.000 1.000 0,-1.000 0.000 0,1.000-1.000 0,-1.000 1.000 0,0.000 0.000 0,0.000 0.000 0,1.000-1.000 0,-1.000 1.000 0,0.000 0.000 0,0.000 0.000 0,0.000 0.000 0,0.000 0.000 0,-2.000-1.000 0,-3.000 4.000 0,7.000 14.000 0,2.000 9.000-1365,-3.000-20.000-5461</inkml:trace>
</inkml:ink>
</file>

<file path=ppt/ink/ink45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0.000 1.000 24575,'0.000'3.000'0,"1.000"0.000"0,-1.000 0.000 0,1.000-1.000 0,0.000 1.000 0,0.000 0.000 0,0.000 0.000 0,0.000-1.000 0,2.000 5.000 0,2.000 4.000 0,-7.000-15.000 0,-4.000-10.000 0,5.000 13.000 0,1.000 1.000 0,0.000 0.000 0,0.000 0.000 0,0.000 0.000 0,0.000 0.000 0,0.000-1.000 0,0.000 1.000 0,0.000 0.000 0,-1.000 0.000 0,1.000-1.000 0,0.000 1.000 0,0.000 0.000 0,0.000 0.000 0,0.000 0.000 0,0.000-1.000 0,0.000 1.000 0,0.000 0.000 0,0.000 0.000 0,0.000-1.000 0,0.000 1.000 0,0.000 0.000 0,0.000 0.000 0,0.000 0.000 0,0.000-1.000 0,1.000 1.000 0,-1.000 0.000 0,0.000 0.000 0,0.000 0.000 0,0.000-1.000 0,0.000 1.000 0,0.000 0.000 0,0.000 0.000 0,1.000 0.000 0,-1.000-1.000 0,0.000 1.000 0,0.000 0.000 0,0.000 0.000 0,0.000 0.000 0,1.000 0.000 0,-1.000 0.000 0,0.000 0.000 0,0.000-1.000 0,33.000 1.000 0,-54.000 1.000 0,38.000 1.000 0,-14.000-2.000 0,-12.000-7.000 0,8.000 6.000 0,1.000 1.000-1,0.000 0.000-1,0.000 0.000 1,0.000 0.000 0,0.000 0.000-1,0.000 0.000 1,0.000 0.000-1,0.000 0.000 1,0.000 0.000 0,-1.000 0.000-1,1.000 0.000 1,0.000 0.000-1,0.000 0.000 1,0.000 0.000 0,0.000 0.000-1,0.000-1.000 1,0.000 1.000-1,0.000 0.000 1,0.000 0.000-1,0.000 0.000 1,0.000 0.000 0,0.000 0.000-1,0.000 0.000 1,0.000 0.000-1,0.000-1.000 1,0.000 1.000 0,0.000 0.000-1,0.000 0.000 1,0.000 0.000-1,0.000 0.000 1,0.000 0.000 0,0.000 0.000-1,0.000 0.000 1,0.000-1.000-1,0.000 1.000 1,0.000 0.000-1,0.000 0.000 1,0.000 0.000 0,0.000 0.000-1,0.000 0.000 1,0.000 0.000-1,0.000 0.000 1,0.000 0.000 0,0.000-1.000-1,0.000 1.000 1,0.000 0.000-1,0.000 0.000 1,0.000 0.000 0,0.000 0.000-1,0.000 0.000 1,1.000 0.000-1,-1.000 0.000 1,0.000 0.000 0,0.000 0.000-1,0.000 0.000 1,0.000 0.000-1,0.000-1.000 1,11.000-1.000 201,12.000 0.000-1685,-17.000 3.000-5341</inkml:trace>
</inkml:ink>
</file>

<file path=ppt/ink/ink45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18.000 5.000 24575,'-1.000'0.000'0,"0.000"0.000"0,0.000 1.000 0,0.000-1.000 0,0.000-1.000 0,0.000 1.000 0,0.000 0.000 0,0.000 0.000 0,0.000 0.000 0,0.000 0.000 0,0.000-1.000 0,0.000 1.000 0,0.000 0.000 0,0.000-1.000 0,0.000 1.000 0,0.000-1.000 0,-1.000 0.000 0,12.000 4.000 0,-5.000 1.000-157,-1.000 0.000-1,0.000 1.000 1,1.000-1.000 0,5.000 11.000-1,-8.000-12.000-420</inkml:trace>
</inkml:ink>
</file>

<file path=ppt/ink/ink45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5.000 24.000 24575,'1.000'0.000'0,"2.000"0.000"0,1.000 0.000 0,1.000 0.000 0,2.000 0.000 0,0.000 0.000 0,-2.000 0.000 0,-4.000 0.000 0,-1.000-1.000 0,-2.000-1.000 0,-3.000-1.000 0,-1.000-1.000 0,0.000 1.000 0,-1.000-1.000 0,1.000 1.000 0,0.000 0.000 0</inkml:trace>
</inkml:ink>
</file>

<file path=ppt/ink/ink45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1.000 5.000 24575,'1.000'0.000'0,"1.000"0.000"0,3.000 0.000 0,0.000 0.000 0,2.000 0.000 0,0.000 0.000 0,-3.000 0.000 0,-1.000-1.000 0,-2.000-1.000 0,-4.000 1.000 0</inkml:trace>
</inkml:ink>
</file>

<file path=ppt/ink/ink45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1.000 1.000 24575,'1.000'0.000'0,"1.000"0.000"0,3.000 0.000 0,0.000 0.000 0,2.000 0.000 0,-2.000 1.000 0,1.000 1.000 0,0.000-1.000 0,-1.000 1.000-8191</inkml:trace>
</inkml:ink>
</file>

<file path=ppt/ink/ink45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1.000 18.000 24575,'4.000'0.000'0,"1.000"0.000"0,-1.000 0.000 0,1.000 1.000 0,0.000-1.000 0,-1.000 1.000 0,1.000 0.000 0,-1.000 0.000 0,1.000 1.000 0,-1.000-1.000 0,0.000 1.000 0,0.000 0.000 0,0.000 0.000 0,0.000 0.000 0,0.000 1.000 0,4.000 2.000 0,-10.000-6.000 0,-4.000-3.000 0,0.000 0.000 0,0.000 0.000 0,0.000-1.000 0,-7.000-7.000 0,13.000 12.000 0,0.000 0.000 0,0.000 0.000 0,0.000-1.000 0,0.000 1.000 0,0.000 0.000 0,0.000 0.000 0,0.000 0.000 0,-1.000-1.000 0,1.000 1.000 0,0.000 0.000 0,0.000 0.000 0,0.000 0.000 0,0.000-1.000 0,0.000 1.000 0,0.000 0.000 0,0.000 0.000 0,0.000 0.000 0,0.000-1.000 0,0.000 1.000 0,0.000 0.000 0,0.000 0.000 0,0.000 0.000 0,0.000-1.000 0,0.000 1.000 0,0.000 0.000 0,1.000 0.000 0,-1.000 0.000 0,0.000-1.000 0,0.000 1.000 0,0.000 0.000 0,0.000 0.000 0,0.000 0.000 0,0.000-1.000 0,1.000 1.000 0,-1.000 0.000 0,0.000 0.000 0,0.000 0.000 0,0.000 0.000 0,0.000 0.000 0,1.000 0.000 0,-1.000-1.000 0,0.000 1.000 0,0.000 0.000 0,0.000 0.000 0,1.000 0.000 0,-1.000 0.000 0,13.000-3.000 0,-7.000 4.000 0,-25.000 2.000 0,18.000-3.000 3,1.000 0.000-1,-1.000 0.000 1,0.000 0.000 0,1.000 0.000-1,-1.000 1.000 1,0.000-1.000-1,1.000 0.000 1,-1.000 0.000-1,0.000 0.000 1,1.000 1.000 0,-1.000-1.000-1,1.000 0.000 1,-1.000 1.000-1,1.000-1.000 1,-1.000 0.000-1,0.000 1.000 1,1.000-1.000 0,-1.000 1.000-1,1.000-1.000 1,0.000 1.000-1,-1.000-1.000 1,1.000 1.000-1,-1.000-1.000 1,1.000 1.000 0,0.000-1.000-1,-1.000 1.000 1,1.000-1.000-1,0.000 1.000 1,0.000 0.000-1,-1.000-1.000 1,1.000 1.000-1,0.000 0.000 1,0.000 0.000 0,3.000 23.000-729,-1.000-18.000-1,-1.000-1.000-6099</inkml:trace>
</inkml:ink>
</file>

<file path=ppt/ink/ink45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0.000 15.000 24575,'21.000'2.000'0,"-21.000"-3.000"0,0.000 1.000 0,0.000 0.000 0,0.000 0.000 0,0.000 0.000 0,0.000 0.000 0,0.000 0.000 0,0.000 0.000 0,0.000 0.000 0,0.000 0.000 0,0.000 0.000 0,0.000-1.000 0,0.000 1.000 0,0.000 0.000 0,0.000 0.000 0,0.000 0.000 0,0.000 0.000 0,0.000 0.000 0,0.000 0.000 0,0.000 0.000 0,0.000 0.000 0,1.000 0.000 0,-1.000 0.000 0,0.000 0.000 0,0.000-1.000 0,0.000 1.000 0,0.000 0.000 0,0.000 0.000 0,0.000 0.000 0,0.000 0.000 0,0.000 0.000 0,0.000 0.000 0,0.000 0.000 0,0.000 0.000 0,1.000 0.000 0,-1.000 0.000 0,0.000 0.000 0,0.000 0.000 0,0.000 0.000 0,0.000 0.000 0,-8.000-10.000 0,8.000 10.000-38,1.000 0.000 0,-1.000-1.000 0,0.000 1.000 0,0.000 0.000 0,1.000-1.000 0,-1.000 1.000 0,0.000 0.000-1,1.000 0.000 1,-1.000-1.000 0,1.000 1.000 0,-1.000 0.000 0,0.000 0.000 0,1.000 0.000 0,-1.000 0.000 0,1.000-1.000 0,-1.000 1.000 0,0.000 0.000-1,1.000 0.000 1,-1.000 0.000 0,1.000 0.000 0,-1.000 0.000 0,1.000 0.000 0,-1.000 0.000 0,0.000 0.000 0,1.000 0.000 0,-1.000 0.000 0,1.000 0.000-1,0.000 0.000-259,4.000 0.000-6528</inkml:trace>
</inkml:ink>
</file>

<file path=ppt/ink/ink4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5T14:13:55"/>
    </inkml:context>
    <inkml:brush xml:id="br0">
      <inkml:brushProperty name="width" value="0.025" units="cm"/>
      <inkml:brushProperty name="height" value="0.025" units="cm"/>
      <inkml:brushProperty name="color" value="#ffffff"/>
    </inkml:brush>
  </inkml:definitions>
  <inkml:trace contextRef="#ctx0" brushRef="#br0">41.000 27.000 24575,'34.000'2.000'0,"1.000"2.000"0,34.000 7.000 0,-58.000-7.000 0,-20.000-1.000 0,-20.000-2.000 0,23.000-2.000 0,-1.000 0.000 0,1.000 0.000 0,-1.000 0.000 0,1.000 0.000 0,0.000-1.000 0,0.000 0.000 0,0.000 0.000 0,0.000 0.000 0,0.000-1.000 0,0.000 0.000 0,0.000 0.000 0,-5.000-5.000 0,8.000 6.000 0,0.000 0.000 0,-1.000 0.000 0,1.000 0.000 0,0.000 1.000 0,-1.000-1.000 0,1.000 1.000 0,-1.000 0.000 0,1.000 0.000 0,-1.000 0.000 0,-5.000 0.000 0,-15.000-5.000 0,79.000 10.000 0,55.000 13.000 0,-90.000-14.000 0,-15.000-3.000 0,0.000 0.000 0,0.000 1.000 0,0.000 0.000 0,0.000 0.000 0,0.000 0.000 0,-1.000 1.000 0,7.000 2.000 0,10.000 2.000 52,-19.000-5.000-181,1.000-1.000 1,-1.000 1.000-1,1.000 0.000 0,-1.000-1.000 0,1.000 1.000 0,-1.000 0.000 0,1.000 1.000 0,-1.000-1.000 1,0.000 0.000-1,3.000 3.000 0</inkml:trace>
</inkml:ink>
</file>

<file path=ppt/ink/ink46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1.000 0.000 24575,'1.000'0.000'0,"1.000"0.000"0,1.000 0.000 0,1.000 0.000 0,1.000 0.000 0,0.000 0.000 0</inkml:trace>
</inkml:ink>
</file>

<file path=ppt/ink/ink46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1.000 0.000 24575,'1.000'0.000'0,"1.000"0.000"0,1.000 0.000 0,1.000 0.000 0,1.000 1.000 0,0.000 0.000 0</inkml:trace>
</inkml:ink>
</file>

<file path=ppt/ink/ink46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21.000 6.000 24575,'0.000'0.000'0,"-2.000"-1.000"0,0.000 0.000 0,-1.000 0.000 0,-1.000 0.000 0,0.000 0.000 0,-1.000 1.000 0</inkml:trace>
</inkml:ink>
</file>

<file path=ppt/ink/ink46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1.000 1.000 24575,'1.000'0.000'0,"1.000"0.000"0,1.000 0.000 0,1.000 0.000 0,1.000 0.000 0,0.000 0.000 0,0.000 0.000 0,1.000 0.000 0</inkml:trace>
</inkml:ink>
</file>

<file path=ppt/ink/ink46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54.000 6.000 24575,'-1.000'0.000'0,"-1.000"-2.000"0,-1.000 1.000 0,-1.000 0.000 0,-1.000 1.000 0,0.000-1.000 0,-1.000 1.000 0,1.000 0.000 0,-1.000 0.000 0,1.000 0.000 0,-1.000 0.000 0,1.000 0.000 0</inkml:trace>
</inkml:ink>
</file>

<file path=ppt/ink/ink46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53.000 0.000 24575,'-1.000'0.000'0,"-1.000"0.000"0,-1.000 0.000 0,-1.000 0.000 0,-1.000 0.000 0,0.000 0.000 0,-1.000 0.000 0,2.000 1.000 0,0.000 1.000 0,-1.000-1.000 0,1.000 0.000 0,-1.000-1.000 0,0.000 1.000 0</inkml:trace>
</inkml:ink>
</file>

<file path=ppt/ink/ink46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27.000 3.000 24575,'17.000'13.000'0,"-14.000"-11.000"0,1.000 1.000 0,-1.000-1.000 0,1.000 1.000 0,-1.000 0.000 0,0.000 0.000 0,0.000 0.000 0,0.000 0.000 0,0.000 0.000 0,-1.000 1.000 0,1.000-1.000 0,-1.000 1.000 0,3.000 6.000 0,-5.000-10.000 0,-1.000 1.000 0,1.000-1.000 0,-1.000 0.000 0,1.000 0.000 0,-1.000 0.000 0,1.000 1.000 0,-1.000-1.000 0,1.000 0.000 0,-1.000 0.000 0,0.000 0.000 0,1.000 0.000 0,-1.000 0.000 0,1.000 0.000 0,-1.000 0.000 0,1.000 0.000 0,-1.000-1.000 0,1.000 1.000 0,-1.000 0.000 0,1.000 0.000 0,-1.000 0.000 0,1.000 0.000 0,-1.000-1.000 0,1.000 1.000 0,-1.000 0.000 0,1.000-1.000 0,-1.000 1.000 0,0.000-1.000 0,-17.000-8.000 0,-6.000-24.000 0,33.000 46.000 0,-8.000-11.000 0,0.000 0.000 0,0.000 0.000 0,0.000 0.000 0,0.000 0.000 0,1.000 0.000 0,-1.000-1.000 0,0.000 1.000 0,1.000-1.000 0,-1.000 1.000 0,1.000-1.000 0,2.000 2.000 0,-3.000-3.000 0,0.000 1.000 0,0.000-1.000 0,0.000 1.000 0,-1.000-1.000 0,1.000 1.000 0,0.000 0.000 0,0.000-1.000 0,0.000 1.000 0,0.000 0.000 0,-1.000 0.000 0,1.000-1.000 0,0.000 1.000 0,-1.000 0.000 0,1.000 0.000 0,0.000 0.000 0,-1.000 0.000 0,0.000 0.000 0,1.000 0.000 0,-1.000 0.000 0,1.000 0.000 0,-1.000 2.000 0,-5.000-1.000 0,-9.000-11.000 0,-2.000-12.000 0,18.000 18.000 0,12.000 9.000 0,-6.000 0.000 0,0.000-1.000 0,1.000 0.000 0,15.000 7.000 0,-24.000-13.000 0,0.000 1.000 0,0.000-1.000 0,0.000 0.000 0,0.000 1.000 0,0.000-1.000 0,1.000 1.000 0,-1.000-1.000 0,0.000 0.000 0,-1.000 1.000 0,1.000-1.000 0,0.000 0.000 0,0.000 1.000 0,0.000-1.000 0,0.000 1.000 0,0.000-1.000 0,-1.000 1.000 0,1.000-1.000 0,0.000 0.000 0,0.000 1.000 0,-1.000-1.000 0,1.000 1.000 0,0.000-1.000 0,-1.000 1.000 0,1.000-1.000 0,-1.000 1.000 0,0.000-1.000 0,-11.000-19.000 0,-1.000-5.000 0,11.000 17.000 0,12.000 16.000 0,2.000 6.000 0,-9.000-11.000 0,0.000 1.000 0,0.000 0.000 0,0.000-1.000 0,1.000 0.000 0,-1.000 0.000 0,1.000 0.000 0,8.000 4.000 0,-21.000-12.000 0,0.000-1.000 0,1.000-1.000 0,0.000 1.000 0,1.000-1.000 0,-1.000-1.000 0,-6.000-8.000 0,10.000 15.000 0,4.000 9.000 0,6.000 10.000 0,4.000-6.000 0,0.000 2.000 0,-10.000-14.000 0,-1.000 1.000 0,1.000-1.000 0,-1.000 1.000 0,1.000 0.000 0,-1.000-1.000 0,0.000 0.000 0,1.000 1.000 0,-1.000-1.000 0,0.000 1.000 0,1.000-1.000 0,-1.000 0.000 0,0.000 1.000 0,0.000-1.000 0,1.000 0.000 0,-1.000 0.000 0,0.000 0.000 0,0.000 0.000 0,1.000 1.000 0,-1.000-1.000 0,0.000 0.000 0,0.000 0.000 0,0.000 0.000 0,1.000-1.000 0,-1.000 1.000 0,0.000 0.000 0,-1.000 0.000 0,-1.000-1.000 0,0.000 1.000 0,-1.000-1.000 0,1.000 0.000 0,0.000 0.000 0,0.000 0.000 0,0.000 0.000 0,0.000-1.000 0,0.000 1.000 0,0.000-1.000 0,0.000 1.000 0,0.000-1.000 0,1.000 0.000 0,-1.000 0.000 0,-2.000-3.000 0,-11.000-8.000 0,67.000 57.000 0,-51.000-44.000 0,0.000 0.000 0,0.000 0.000 0,0.000 0.000 0,0.000 0.000 0,0.000 0.000 0,0.000 0.000 0,0.000 0.000 0,0.000 0.000 0,-1.000 1.000 0,1.000-1.000 0,0.000 0.000 0,0.000 0.000 0,0.000 0.000 0,0.000 0.000 0,0.000 0.000 0,0.000 0.000 0,0.000 0.000 0,0.000 0.000 0,0.000 0.000 0,0.000 0.000 0,0.000 0.000 0,0.000 0.000 0,0.000 0.000 0,0.000 1.000 0,0.000-1.000 0,0.000 0.000 0,0.000 0.000 0,0.000 0.000 0,0.000 0.000 0,0.000 0.000 0,0.000 0.000 0,0.000 0.000 0,0.000 0.000 0,0.000 0.000 0,0.000 0.000 0,0.000 1.000 0,0.000-1.000 0,0.000 0.000 0,0.000 0.000 0,0.000 0.000 0,0.000 0.000 0,0.000 0.000 0,0.000 0.000 0,0.000 0.000 0,0.000 0.000 0,0.000 0.000 0,0.000 0.000 0,0.000 0.000 0,0.000 0.000 0,1.000 1.000 0,-16.000-4.000 0,15.000 3.000 0,-1.000 0.000 0,0.000 0.000 0,1.000 0.000 0,-1.000 0.000 0,0.000 0.000 0,0.000 0.000 0,1.000-1.000 0,-1.000 1.000 0,0.000 0.000 0,1.000 0.000 0,-1.000 0.000 0,0.000-1.000 0,1.000 1.000 0,-1.000 0.000 0,1.000-1.000 0,-1.000 1.000 0,0.000-1.000 0,1.000 1.000 0,-1.000-1.000 0,1.000 1.000 0,-1.000-1.000 0,1.000 1.000 0,-1.000-1.000 0,1.000 1.000 0,0.000-1.000 0,-1.000 0.000 0,1.000 1.000 0,0.000-1.000 0,-1.000 1.000 0,1.000-1.000 0,0.000 0.000 0,0.000 0.000 0,0.000 1.000 0,-1.000-2.000 0,3.000 1.000 0,0.000 0.000 0,-1.000 1.000 0,1.000-1.000 0,0.000 0.000 0,0.000 1.000 0,-1.000-1.000 0,1.000 1.000 0,0.000 0.000 0,0.000 0.000 0,0.000 0.000 0,0.000 0.000 0,0.000 0.000 0,-1.000 0.000 0,1.000 0.000 0,3.000 1.000 0,28.000 5.000 0,-15.000 1.000 0,-10.000-5.000 0,-21.000-18.000 0,11.000 14.000 0,0.000 0.000 0,0.000-1.000 0,0.000 1.000 0,0.000 0.000 0,0.000-1.000 0,0.000 1.000 0,0.000-1.000 0,1.000 0.000 0,-1.000 1.000 0,1.000-1.000 0,-1.000 0.000 0,1.000 0.000 0,0.000 0.000 0,1.000 0.000 0,-2.000-3.000 0,3.000 5.000 0,-1.000 1.000 0,0.000 0.000 0,1.000-1.000 0,-1.000 1.000 0,1.000 0.000 0,-1.000 0.000 0,1.000-1.000 0,-1.000 1.000 0,0.000 0.000 0,1.000 0.000 0,-1.000 0.000 0,1.000 0.000 0,-1.000 0.000 0,1.000 0.000 0,-1.000 0.000 0,1.000 0.000 0,-1.000 0.000 0,1.000 0.000 0,-1.000 0.000 0,1.000 0.000 0,-1.000 0.000 0,1.000 0.000 0,-1.000 0.000 0,1.000 0.000 0,-1.000 0.000 0,1.000 1.000 0,-1.000-1.000 0,0.000 0.000 0,1.000 0.000 0,-1.000 1.000 0,1.000-1.000 0,-1.000 0.000 0,0.000 1.000 0,1.000-1.000 0,-1.000 0.000 0,1.000 1.000 0,-1.000-1.000 0,0.000 0.000 0,1.000 1.000 0,19.000 16.000 0,-18.000-15.000 0,12.000 9.000-1365</inkml:trace>
</inkml:ink>
</file>

<file path=ppt/ink/ink46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88.000 1.000 24575,'2.000'3.000'0,"-1.000"0.000"0,1.000 0.000 0,-1.000 0.000 0,1.000 0.000 0,0.000 0.000 0,0.000-1.000 0,0.000 1.000 0,1.000 0.000 0,-1.000-1.000 0,1.000 0.000 0,-1.000 1.000 0,1.000-1.000 0,4.000 2.000 0,10.000 11.000 0,16.000 12.000 0,-19.000-18.000 0,-58.000-7.000 0,22.000-2.000 0,15.000 1.000 0,1.000 0.000 0,0.000-1.000 0,0.000 0.000 0,-1.000 0.000 0,1.000-1.000 0,0.000 1.000 0,-1.000-2.000 0,1.000 1.000 0,0.000 0.000 0,0.000-1.000 0,-10.000-5.000 0,47.000 5.000 0,-24.000 4.000 0,1.000 0.000 0,-1.000 1.000 0,0.000-1.000 0,0.000 2.000 0,0.000-1.000 0,-1.000 1.000 0,1.000 0.000 0,-1.000 0.000 0,0.000 0.000 0,6.000 7.000 0,-2.000-3.000 0,-63.000-37.000 0,23.000 3.000 0,30.000 25.000 0,-1.000 1.000 0,1.000-1.000 0,-1.000 1.000 0,0.000-1.000 0,1.000 0.000 0,-1.000 0.000 0,1.000 1.000 0,0.000-1.000 0,-1.000 0.000 0,1.000 0.000 0,0.000 0.000 0,-1.000 0.000 0,1.000 1.000 0,0.000-1.000 0,0.000 0.000 0,0.000 0.000 0,0.000-1.000 0,0.000 2.000 0,0.000-1.000 0,1.000 1.000 0,-1.000-1.000 0,1.000 1.000 0,-1.000-1.000 0,1.000 1.000 0,-1.000-1.000 0,1.000 1.000 0,-1.000-1.000 0,1.000 1.000 0,-1.000 0.000 0,1.000-1.000 0,-1.000 1.000 0,1.000 0.000 0,0.000 0.000 0,-1.000-1.000 0,1.000 1.000 0,-1.000 0.000 0,1.000 0.000 0,0.000 0.000 0,-1.000 0.000 0,1.000 0.000 0,0.000 0.000 0,-1.000 0.000 0,1.000 0.000 0,0.000 0.000 0,0.000 0.000 0,10.000 2.000 0,-1.000-1.000 0,1.000 2.000 0,-1.000-1.000 0,0.000 2.000 0,0.000-1.000 0,0.000 1.000 0,17.000 11.000 0,-1.000-3.000 0,-22.000-10.000 0,-7.000-2.000 0,-16.000-5.000 0,-29.000-13.000 0,4.000 2.000 0,34.000 13.000 0,0.000 0.000 0,0.000-1.000 0,1.000 0.000 0,-16.000-9.000 0,35.000 15.000 0,10.000 6.000 0,47.000 40.000 0,-67.000-47.000 0,-1.000-1.000 0,1.000 1.000 0,0.000-1.000 0,-1.000 1.000 0,1.000-1.000 0,-1.000 0.000 0,1.000 1.000 0,-1.000-1.000 0,1.000 0.000 0,-1.000 1.000 0,1.000-1.000 0,-1.000 0.000 0,1.000 0.000 0,-1.000 1.000 0,0.000-1.000 0,1.000 0.000 0,-1.000 0.000 0,1.000 0.000 0,-1.000 0.000 0,1.000 0.000 0,-1.000 0.000 0,0.000 0.000 0,1.000 0.000 0,-1.000 0.000 0,1.000 0.000 0,-1.000 0.000 0,0.000 0.000 0,0.000-1.000 0,-25.000 3.000 0,22.000-3.000 0,-2.000 2.000 0,0.000-1.000 0,0.000 0.000 0,0.000-1.000 0,1.000 1.000 0,-1.000-1.000 0,0.000-1.000 0,1.000 1.000 0,-1.000-1.000 0,-7.000-3.000 0,28.000 12.000 0,-8.000-4.000 0,0.000 1.000 0,0.000 0.000 0,0.000 0.000 0,6.000 5.000 0,-13.000-9.000 0,1.000 0.000 0,-1.000 0.000 0,0.000 0.000 0,0.000 0.000 0,1.000 1.000 0,-1.000-1.000 0,0.000 0.000 0,1.000 0.000 0,-1.000 0.000 0,0.000 0.000 0,0.000 0.000 0,1.000 1.000 0,-1.000-1.000 0,0.000 0.000 0,0.000 0.000 0,1.000 0.000 0,-1.000 1.000 0,0.000-1.000 0,0.000 0.000 0,0.000 0.000 0,1.000 1.000 0,-1.000-1.000 0,0.000 0.000 0,0.000 1.000 0,0.000-1.000 0,0.000 0.000 0,0.000 1.000 0,0.000-1.000 0,0.000 0.000 0,0.000 0.000 0,0.000 1.000 0,0.000-1.000 0,0.000 0.000 0,0.000 1.000 0,0.000-1.000 0,0.000 0.000 0,0.000 1.000 0,0.000-1.000 0,0.000 0.000 0,0.000 1.000 0,-15.000-1.000 0,2.000-1.000 0,6.000 1.000 0,-22.000 0.000 0,29.000 0.000 0,-1.000 0.000 0,0.000 0.000 0,0.000 0.000 0,0.000 0.000 0,1.000 0.000 0,-1.000 0.000 0,0.000 0.000 0,0.000 0.000 0,0.000-1.000 0,1.000 1.000 0,-1.000 0.000 0,0.000-1.000 0,0.000 1.000 0,1.000 0.000 0,-1.000-1.000 0,0.000 1.000 0,1.000-1.000 0,-1.000 1.000 0,1.000-1.000 0,-1.000 1.000 0,0.000-1.000 0,1.000 1.000 0,-1.000-1.000 0,0.000-1.000 0,2.000 2.000 0,-1.000-1.000 0,0.000 0.000 0,1.000 1.000 0,-1.000-1.000 0,1.000 0.000 0,-1.000 1.000 0,1.000-1.000 0,-1.000 1.000 0,1.000-1.000 0,0.000 1.000 0,-1.000-1.000 0,1.000 1.000 0,0.000-1.000 0,-1.000 1.000 0,1.000-1.000 0,0.000 1.000 0,0.000 0.000 0,-1.000 0.000 0,1.000-1.000 0,0.000 1.000 0,0.000 0.000 0,-1.000 0.000 0,1.000 0.000 0,0.000 0.000 0,0.000 0.000 0,1.000 0.000 0,23.000-2.000 0,16.000 20.000 0,-57.000-47.000 0,16.000 29.000 0,-1.000 0.000 0,1.000 0.000 0,0.000 0.000 0,-1.000 0.000 0,1.000-1.000 0,0.000 1.000 0,0.000 0.000 0,-1.000 0.000 0,1.000-1.000 0,0.000 1.000 0,0.000 0.000 0,0.000 0.000 0,-1.000-1.000 0,1.000 1.000 0,0.000 0.000 0,0.000-1.000 0,0.000 1.000 0,0.000 0.000 0,0.000-1.000 0,0.000 1.000 0,0.000 0.000 0,0.000-1.000 0,-1.000 1.000 0,1.000 0.000 0,0.000-1.000 0,0.000 1.000 0,1.000 0.000 0,-1.000-1.000 0,0.000 1.000 0,0.000 0.000 0,0.000-1.000 0,0.000 1.000 0,0.000 0.000 0,0.000-1.000 0,0.000 1.000 0,0.000 0.000 0,1.000 0.000 0,-1.000-1.000 0,0.000 1.000 0,0.000 0.000 0,0.000-1.000 0,1.000 1.000 0,-1.000 0.000 0,0.000 0.000 0,0.000-1.000 0,1.000 1.000 0,-1.000 0.000 0,0.000 0.000 0,0.000 0.000 0,1.000 0.000 0,-1.000-1.000 0,0.000 1.000 0,1.000 0.000 0,-1.000 0.000 0,1.000 0.000 0,31.000-5.000 0,41.000 11.000 0,11.000 24.000 0,-61.000-24.000 0,0.000 0.000 0,-17.000-5.000 0,-9.000-3.000 0,-32.000-17.000 0,27.000 13.000 0,0.000 1.000 0,-1.000 1.000 0,0.000 0.000 0,0.000 0.000 0,-1.000 0.000 0,-13.000-2.000 0,-1.000 1.000 0,1.000-1.000 0,-32.000-13.000 0,56.000 17.000 0,11.000 1.000 0,13.000 2.000 0,-1.000 1.000 0,-17.000-2.000 0,-1.000 1.000 0,1.000 0.000 0,-1.000 0.000 0,1.000 0.000 0,9.000 4.000 0,-28.000-3.000 0,-11.000-3.000 0,-6.000-15.000 0,28.000 16.000 0,-1.000-1.000 0,1.000 0.000 0,0.000 0.000 0,0.000 0.000 0,-1.000 0.000 0,1.000 0.000 0,0.000 0.000 0,0.000 0.000 0,0.000 0.000 0,0.000 0.000 0,1.000-1.000 0,-1.000 1.000 0,0.000 0.000 0,0.000-1.000 0,1.000 1.000 0,-1.000 0.000 0,1.000-1.000 0,-1.000 1.000 0,1.000-3.000 0,0.000 4.000 0,1.000-1.000 0,0.000 0.000 0,0.000 1.000 0,0.000-1.000 0,0.000 1.000 0,0.000-1.000 0,0.000 1.000 0,0.000 0.000 0,0.000-1.000 0,0.000 1.000 0,0.000 0.000 0,0.000 0.000 0,0.000-1.000 0,0.000 1.000 0,0.000 0.000 0,0.000 0.000 0,1.000 0.000 0,-1.000 1.000 0,1.000-1.000 0,24.000 1.000 0,-22.000 0.000 0,0.000 0.000 0,-1.000 0.000 0,1.000 0.000 0,-1.000 1.000 0,1.000-1.000 0,-1.000 1.000 0,1.000 0.000 0,-1.000 0.000 0,0.000 0.000 0,4.000 3.000 0,20.000 11.000 0,-42.000-17.000 0,-17.000-2.000 0,31.000 3.000 0,0.000 0.000 0,0.000 0.000 0,0.000 0.000 0,1.000-1.000 0,-1.000 1.000 0,0.000 0.000 0,0.000-1.000 0,0.000 1.000 0,1.000 0.000 0,-1.000-1.000 0,0.000 1.000 0,1.000-1.000 0,-1.000 1.000 0,0.000-1.000 0,1.000 0.000 0,-1.000 1.000 0,1.000-1.000 0,-1.000 0.000 0,1.000 1.000 0,-1.000-1.000 0,1.000 0.000 0,-1.000 0.000 0,1.000 1.000 0,0.000-1.000 0,-1.000 0.000 0,1.000 0.000 0,0.000 0.000 0,0.000 1.000 0,0.000-1.000 0,-1.000-1.000 0,2.000 1.000 0,-1.000 0.000 0,1.000 1.000 0,-1.000-1.000 0,0.000 1.000 0,1.000-1.000 0,-1.000 1.000 0,1.000-1.000 0,0.000 1.000 0,-1.000-1.000 0,1.000 1.000 0,-1.000-1.000 0,1.000 1.000 0,0.000 0.000 0,-1.000 0.000 0,1.000-1.000 0,0.000 1.000 0,-1.000 0.000 0,1.000 0.000 0,0.000-1.000 0,-1.000 1.000 0,1.000 0.000 0,0.000 0.000 0,0.000 0.000 0,-1.000 0.000 0,1.000 0.000 0,0.000 0.000 0,-1.000 0.000 0,1.000 1.000 0,0.000-1.000 0,0.000 0.000 0,-1.000 0.000 0,2.000 1.000 0,24.000 5.000 0,16.000 12.000 0,-9.000-5.000 0,-50.000-9.000 0,-11.000-2.000 0,22.000-1.000-68,1.000-1.000 0,-1.000 0.000-1,0.000 0.000 1,1.000 0.000 0,-1.000-1.000 0,1.000 0.000-1,-1.000 0.000 1,1.000 0.000 0,-1.000-1.000 0,1.000 0.000-1,0.000 0.000 1,0.000 0.000 0,0.000-1.000 0,0.000 1.000-1,0.000-1.000 1,0.000 0.000 0,1.000-1.000 0,0.000 1.000-1,-8.000-9.000 1</inkml:trace>
</inkml:ink>
</file>

<file path=ppt/ink/ink46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79.000 33.000 24575,'27.000'19.000'0,"-4.000"-12.000"0,-43.000-5.000 0,14.000-3.000 0,1.000 1.000 0,-1.000-2.000 0,1.000 1.000 0,0.000-1.000 0,0.000 0.000 0,-1.000 0.000 0,1.000 0.000 0,0.000 0.000 0,-4.000-4.000 0,25.000 12.000 0,-12.000-6.000 0,-1.000 1.000 0,0.000 0.000 0,1.000 0.000 0,-1.000 1.000 0,0.000-1.000 0,0.000 1.000 0,1.000-1.000 0,-1.000 1.000 0,0.000 0.000 0,3.000 3.000 0,-42.000-2.000 0,25.000-2.000 0,8.000-1.000 0,0.000 1.000 0,0.000-1.000 0,0.000 0.000 0,-1.000 0.000 0,1.000 0.000 0,0.000 0.000 0,0.000-1.000 0,0.000 1.000 0,0.000-1.000 0,0.000 0.000 0,-3.000-1.000 0,35.000 2.000 0,-22.000 1.000 0,0.000 1.000 0,0.000 0.000 0,0.000 0.000 0,0.000 1.000 0,0.000 0.000 0,0.000 0.000 0,6.000 5.000 0,-15.000-10.000 0,-1.000 0.000 0,1.000 0.000 0,-1.000-1.000 0,1.000 0.000 0,0.000 1.000 0,0.000-1.000 0,0.000 0.000 0,0.000 0.000 0,1.000 0.000 0,-3.000-5.000 0,4.000 7.000 0,0.000 1.000 0,0.000-1.000 0,-1.000 1.000 0,1.000-1.000 0,0.000 1.000 0,0.000-1.000 0,0.000 1.000 0,0.000-1.000 0,0.000 1.000 0,0.000-1.000 0,0.000 1.000 0,0.000-1.000 0,0.000 1.000 0,0.000-1.000 0,0.000 1.000 0,0.000-1.000 0,0.000 1.000 0,1.000-1.000 0,-1.000 1.000 0,0.000-1.000 0,0.000 1.000 0,1.000-1.000 0,-1.000 1.000 0,0.000-1.000 0,0.000 1.000 0,1.000 0.000 0,0.000-1.000 0,0.000 0.000 0,0.000 1.000 0,0.000-1.000 0,1.000 1.000 0,-1.000 0.000 0,0.000 0.000 0,0.000 0.000 0,1.000 0.000 0,-1.000 0.000 0,0.000 0.000 0,1.000 0.000 0,-1.000 0.000 0,0.000 0.000 0,0.000 0.000 0,1.000 1.000 0,-1.000-1.000 0,0.000 0.000 0,2.000 2.000 0,67.000 18.000 0,-74.000-19.000 0,0.000-1.000 0,-1.000 0.000 0,1.000-1.000 0,-1.000 1.000 0,1.000-1.000 0,-1.000 0.000 0,-4.000-1.000 0,-18.000-17.000 0,23.000 16.000 0,1.000 0.000 0,-1.000 1.000 0,0.000-1.000 0,0.000 1.000 0,-1.000-1.000 0,-6.000-2.000 0,36.000 9.000 0,-21.000-4.000 0,0.000 0.000 0,0.000 0.000 0,-1.000 1.000 0,1.000 0.000 0,0.000-1.000 0,0.000 1.000 0,0.000 1.000 0,-1.000-1.000 0,7.000 3.000 0,9.000 4.000 0,-17.000-7.000 0,-11.000-2.000 0,6.000 1.000 0,-3.000-1.000 0,1.000-1.000 0,-1.000 1.000 0,1.000-1.000 0,0.000 0.000 0,0.000 0.000 0,0.000 0.000 0,0.000-1.000 0,0.000 0.000 0,1.000 0.000 0,-1.000 0.000 0,-6.000-7.000 0,10.000 5.000 0,10.000 5.000 0,16.000 7.000 0,-21.000-5.000 0,85.000 22.000 0,-136.000-18.000 0,40.000-7.000 0,1.000 0.000 0,0.000 0.000 0,0.000 0.000 0,0.000-1.000 0,-10.000-3.000 0,-22.000-6.000 0,21.000 6.000 0,2.000 2.000 0,26.000 15.000 0,2.000-5.000 0,-10.000-6.000 0,-1.000 0.000 0,1.000 1.000 0,-1.000-1.000 0,1.000 1.000 0,-1.000-1.000 0,0.000 1.000 0,0.000 0.000 0,1.000 0.000 0,1.000 2.000 0,-4.000-3.000 0,-1.000 0.000 0,1.000-1.000 0,-1.000 1.000 0,1.000-1.000 0,-1.000 1.000 0,1.000-1.000 0,-1.000 0.000 0,1.000 1.000 0,-1.000-1.000 0,1.000 1.000 0,-1.000-1.000 0,0.000 0.000 0,1.000 1.000 0,-1.000-1.000 0,0.000 0.000 0,1.000 0.000 0,-1.000 0.000 0,0.000 0.000 0,1.000 1.000 0,-1.000-1.000 0,0.000 0.000 0,1.000 0.000 0,-1.000 0.000 0,0.000 0.000 0,-1.000-1.000 0,-23.000 1.000 0,21.000 0.000 0,-51.000-14.000 0,102.000 36.000 0,-43.000-20.000 0,-5.000-1.000 0,-13.000-1.000 0,-22.000-3.000 0,33.000 3.000 0,28.000 2.000 0,-16.000 0.000 0,1.000 0.000 0,-1.000 0.000 0,15.000 5.000 0,4.000 7.000-1365</inkml:trace>
</inkml:ink>
</file>

<file path=ppt/ink/ink46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12:38:00"/>
    </inkml:context>
    <inkml:brush xml:id="br0">
      <inkml:brushProperty name="width" value="0.025" units="cm"/>
      <inkml:brushProperty name="height" value="0.025" units="cm"/>
      <inkml:brushProperty name="color" value="#ffffff"/>
    </inkml:brush>
  </inkml:definitions>
  <inkml:trace contextRef="#ctx0" brushRef="#br0">1.000 1.000 24575,'0.000'0.000'-8191</inkml:trace>
</inkml:ink>
</file>

<file path=ppt/ink/ink4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5T14:13:57"/>
    </inkml:context>
    <inkml:brush xml:id="br0">
      <inkml:brushProperty name="width" value="0.025" units="cm"/>
      <inkml:brushProperty name="height" value="0.025" units="cm"/>
      <inkml:brushProperty name="color" value="#ffffff"/>
    </inkml:brush>
  </inkml:definitions>
  <inkml:trace contextRef="#ctx0" brushRef="#br0">1.000 1.000 24575,'6.000'0.000'17,"1.000"1.000"-1,-1.000 0.000 0,1.000 1.000 1,-1.000-1.000-1,0.000 1.000 0,9.000 4.000 1,-9.000-3.000-229,1.000-1.000 1,-1.000 0.000-1,1.000 0.000 1,-1.000-1.000 0,1.000 1.000-1,12.000 0.000 1,-15.000-2.000-6615</inkml:trace>
</inkml:ink>
</file>

<file path=ppt/ink/ink47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2:58:02"/>
    </inkml:context>
    <inkml:brush xml:id="br0">
      <inkml:brushProperty name="width" value="0.035" units="cm"/>
      <inkml:brushProperty name="height" value="0.035" units="cm"/>
      <inkml:brushProperty name="color" value="#000000"/>
    </inkml:brush>
  </inkml:definitions>
  <inkml:trace contextRef="#ctx0" brushRef="#br0">2.000 1.000 24575,'0.000'1.000'0,"0.000"1.000"0,0.000 1.000 0,0.000 1.000 0,0.000 1.000 0,0.000 0.000 0,0.000 1.000 0,0.000-1.000 0,0.000 1.000 0,0.000-1.000 0,-1.000 0.000 0</inkml:trace>
</inkml:ink>
</file>

<file path=ppt/ink/ink47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2:58:18"/>
    </inkml:context>
    <inkml:brush xml:id="br0">
      <inkml:brushProperty name="width" value="0.025" units="cm"/>
      <inkml:brushProperty name="height" value="0.025" units="cm"/>
      <inkml:brushProperty name="color" value="#000000"/>
    </inkml:brush>
  </inkml:definitions>
  <inkml:trace contextRef="#ctx0" brushRef="#br0">0.000 1.000 24575,'0.000'1.000'0,"0.000"1.000"0,0.000 1.000 0,0.000 1.000 0,0.000 1.000 0</inkml:trace>
</inkml:ink>
</file>

<file path=ppt/ink/ink47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2:58:32"/>
    </inkml:context>
    <inkml:brush xml:id="br0">
      <inkml:brushProperty name="width" value="0.025" units="cm"/>
      <inkml:brushProperty name="height" value="0.025" units="cm"/>
      <inkml:brushProperty name="color" value="#000000"/>
    </inkml:brush>
  </inkml:definitions>
  <inkml:trace contextRef="#ctx0" brushRef="#br0">1.000 0.000 24575,'0.000'1.000'0,"0.000"1.000"0,0.000 1.000 0,0.000 2.000 0,0.000-1.000 0,0.000 2.000 0,0.000-1.000 0,0.000 0.000 0,0.000 1.000 0,0.000-1.000 0,0.000 1.000 0,0.000-1.000 0,0.000 1.000 0,0.000-1.000 0,0.000 0.000 0,0.000 1.000 0</inkml:trace>
</inkml:ink>
</file>

<file path=ppt/ink/ink47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2:58:38"/>
    </inkml:context>
    <inkml:brush xml:id="br0">
      <inkml:brushProperty name="width" value="0.025" units="cm"/>
      <inkml:brushProperty name="height" value="0.025" units="cm"/>
      <inkml:brushProperty name="color" value="#000000"/>
    </inkml:brush>
  </inkml:definitions>
  <inkml:trace contextRef="#ctx0" brushRef="#br0">14.000 1.000 24575,'-6.000'74.000'0,"5.000"-48.000"-34,0.000-13.000-410,1.000 0.000 0,-6.000 22.000 1</inkml:trace>
</inkml:ink>
</file>

<file path=ppt/ink/ink47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2:59:07"/>
    </inkml:context>
    <inkml:brush xml:id="br0">
      <inkml:brushProperty name="width" value="0.025" units="cm"/>
      <inkml:brushProperty name="height" value="0.025" units="cm"/>
      <inkml:brushProperty name="color" value="#000000"/>
    </inkml:brush>
  </inkml:definitions>
  <inkml:trace contextRef="#ctx0" brushRef="#br0">0.000 1.000 24575,'1.000'0.000'0,"1.000"0.000"0,1.000 1.000 0,-1.000 1.000 0,-1.000 1.000 0,0.000 1.000 0,0.000 1.000 0,-1.000 0.000 0,0.000 1.000 0,0.000-1.000 0,0.000 1.000 0,-1.000-2.000 0,0.000 1.000 0</inkml:trace>
</inkml:ink>
</file>

<file path=ppt/ink/ink47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2:59:10"/>
    </inkml:context>
    <inkml:brush xml:id="br0">
      <inkml:brushProperty name="width" value="0.025" units="cm"/>
      <inkml:brushProperty name="height" value="0.025" units="cm"/>
      <inkml:brushProperty name="color" value="#000000"/>
    </inkml:brush>
  </inkml:definitions>
  <inkml:trace contextRef="#ctx0" brushRef="#br0">1.000 0.000 24575,'0.000'1.000'0,"0.000"1.000"0,0.000 1.000 0,0.000 2.000 0,0.000-1.000 0,0.000 2.000 0,0.000-1.000 0,0.000 1.000 0,0.000-1.000 0,0.000 1.000 0,0.000-1.000 0,0.000 0.000 0,0.000 1.000 0,0.000-1.000 0,0.000 0.000 0,0.000 1.000 0</inkml:trace>
</inkml:ink>
</file>

<file path=ppt/ink/ink47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2:59:33"/>
    </inkml:context>
    <inkml:brush xml:id="br0">
      <inkml:brushProperty name="width" value="0.025" units="cm"/>
      <inkml:brushProperty name="height" value="0.025" units="cm"/>
      <inkml:brushProperty name="color" value="#000000"/>
    </inkml:brush>
  </inkml:definitions>
  <inkml:trace contextRef="#ctx0" brushRef="#br0">0.000 0.000 24575,'0.000'1.000'0,"0.000"1.000"0,0.000 2.000 0,0.000 0.000 0,0.000 1.000 0</inkml:trace>
</inkml:ink>
</file>

<file path=ppt/ink/ink47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2:59:40"/>
    </inkml:context>
    <inkml:brush xml:id="br0">
      <inkml:brushProperty name="width" value="0.025" units="cm"/>
      <inkml:brushProperty name="height" value="0.025" units="cm"/>
      <inkml:brushProperty name="color" value="#000000"/>
    </inkml:brush>
  </inkml:definitions>
  <inkml:trace contextRef="#ctx0" brushRef="#br0">1.000 1.000 24575,'0.000'1.000'0,"0.000"1.000"0,0.000 1.000 0,0.000 1.000 0,0.000 1.000 0,0.000 0.000 0,0.000 1.000 0,0.000-1.000 0,0.000 1.000 0,0.000-1.000 0,0.000 1.000 0,0.000-1.000 0,0.000 0.000 0,0.000 1.000 0,0.000-1.000 0</inkml:trace>
</inkml:ink>
</file>

<file path=ppt/ink/ink47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2:59:41"/>
    </inkml:context>
    <inkml:brush xml:id="br0">
      <inkml:brushProperty name="width" value="0.025" units="cm"/>
      <inkml:brushProperty name="height" value="0.025" units="cm"/>
      <inkml:brushProperty name="color" value="#000000"/>
    </inkml:brush>
  </inkml:definitions>
  <inkml:trace contextRef="#ctx0" brushRef="#br0">0.000 0.000 24575,'0.000'0.000'-8191</inkml:trace>
</inkml:ink>
</file>

<file path=ppt/ink/ink47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2:59:42"/>
    </inkml:context>
    <inkml:brush xml:id="br0">
      <inkml:brushProperty name="width" value="0.025" units="cm"/>
      <inkml:brushProperty name="height" value="0.025" units="cm"/>
      <inkml:brushProperty name="color" value="#000000"/>
    </inkml:brush>
  </inkml:definitions>
  <inkml:trace contextRef="#ctx0" brushRef="#br0">0.000 0.000 24575,'0.000'1.000'0,"0.000"1.000"0,0.000 2.000 0,0.000 0.000 0,0.000 1.000 0,0.000 0.000 0,0.000 0.000 0,0.000 1.000 0,0.000-1.000 0,0.000 1.000 0,0.000-1.000 0,0.000 1.000 0</inkml:trace>
</inkml:ink>
</file>

<file path=ppt/ink/ink4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05:14"/>
    </inkml:context>
    <inkml:brush xml:id="br0">
      <inkml:brushProperty name="width" value="0.025" units="cm"/>
      <inkml:brushProperty name="height" value="0.025" units="cm"/>
      <inkml:brushProperty name="color" value="#ffffff"/>
    </inkml:brush>
  </inkml:definitions>
  <inkml:trace contextRef="#ctx0" brushRef="#br0">77.000 24.000 24575,'-3.000'0.000'0,"-37.000"2.000"0,39.000-1.000 0,-1.000-1.000 0,0.000 0.000 0,0.000 0.000 0,0.000 1.000 0,1.000-1.000 0,-1.000 1.000 0,0.000-1.000 0,1.000 1.000 0,-1.000 0.000 0,0.000-1.000 0,1.000 1.000 0,-1.000 0.000 0,1.000 0.000 0,-1.000 0.000 0,1.000 0.000 0,0.000 1.000 0,-1.000-1.000 0,-1.000 2.000 0,3.000-3.000 0,0.000 1.000 0,0.000-1.000 0,0.000 0.000 0,0.000 0.000 0,0.000 0.000 0,0.000 0.000 0,0.000 0.000 0,0.000 1.000 0,0.000-1.000 0,0.000 0.000 0,0.000 0.000 0,0.000 0.000 0,0.000 0.000 0,0.000 0.000 0,0.000 1.000 0,0.000-1.000 0,0.000 0.000 0,0.000 0.000 0,0.000 0.000 0,0.000 0.000 0,0.000 1.000 0,0.000-1.000 0,0.000 0.000 0,0.000 0.000 0,0.000 0.000 0,0.000 0.000 0,0.000 0.000 0,0.000 0.000 0,0.000 1.000 0,1.000-1.000 0,-1.000 0.000 0,0.000 0.000 0,0.000 0.000 0,0.000 0.000 0,0.000 0.000 0,0.000 0.000 0,0.000 0.000 0,0.000 0.000 0,1.000 1.000 0,-1.000-1.000 0,0.000 0.000 0,0.000 0.000 0,0.000 0.000 0,0.000 0.000 0,1.000 0.000 0,9.000 0.000 0,10.000-4.000 0,3.000-9.000 0,-41.000 24.000 0,9.000-3.000 0,6.000-6.000 0,0.000 0.000 0,0.000 0.000 0,1.000 0.000 0,-1.000 1.000 0,0.000-1.000 0,1.000 1.000 0,0.000 0.000 0,0.000 0.000 0,0.000 0.000 0,-3.000 5.000 0,8.000-9.000 0,1.000 0.000 0,-1.000 0.000 0,0.000-1.000 0,0.000 1.000 0,0.000-1.000 0,0.000 1.000 0,0.000-1.000 0,3.000-3.000 0,-4.000 4.000 0,21.000-14.000-682,36.000-29.000-1,-51.000 38.000-6143</inkml:trace>
</inkml:ink>
</file>

<file path=ppt/ink/ink48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2:59:44"/>
    </inkml:context>
    <inkml:brush xml:id="br0">
      <inkml:brushProperty name="width" value="0.025" units="cm"/>
      <inkml:brushProperty name="height" value="0.025" units="cm"/>
      <inkml:brushProperty name="color" value="#000000"/>
    </inkml:brush>
  </inkml:definitions>
  <inkml:trace contextRef="#ctx0" brushRef="#br0">1.000 0.000 24575,'0.000'1.000'0,"0.000"2.000"0,0.000 2.000 0,0.000 0.000 0,0.000 1.000 0,0.000-1.000 0,0.000 1.000 0,0.000-1.000-8191</inkml:trace>
</inkml:ink>
</file>

<file path=ppt/ink/ink48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2:59:55"/>
    </inkml:context>
    <inkml:brush xml:id="br0">
      <inkml:brushProperty name="width" value="0.025" units="cm"/>
      <inkml:brushProperty name="height" value="0.025" units="cm"/>
      <inkml:brushProperty name="color" value="#000000"/>
    </inkml:brush>
  </inkml:definitions>
  <inkml:trace contextRef="#ctx0" brushRef="#br0">1.000 1.000 24575,'0.000'2.000'0,"0.000"2.000"0,0.000 2.000 0,0.000 3.000 0,0.000 0.000 0,0.000 2.000 0,0.000 0.000 0,0.000 0.000 0,0.000 0.000 0,0.000 0.000 0,0.000 0.000 0,0.000-1.000 0,0.000 1.000 0,0.000 0.000 0,0.000-1.000 0,0.000-1.000-8191</inkml:trace>
</inkml:ink>
</file>

<file path=ppt/ink/ink48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2:59:57"/>
    </inkml:context>
    <inkml:brush xml:id="br0">
      <inkml:brushProperty name="width" value="0.025" units="cm"/>
      <inkml:brushProperty name="height" value="0.025" units="cm"/>
      <inkml:brushProperty name="color" value="#000000"/>
    </inkml:brush>
  </inkml:definitions>
  <inkml:trace contextRef="#ctx0" brushRef="#br0">1.000 0.000 24575,'0.000'2.000'0,"0.000"2.000"0,0.000 3.000 0,0.000 1.000 0,0.000 2.000 0,0.000 0.000 0,0.000 1.000 0,0.000 0.000 0,0.000 0.000 0,0.000 0.000 0,0.000 0.000 0,0.000 0.000 0,0.000 0.000 0,0.000-1.000 0,0.000 1.000 0,0.000-1.000 0,0.000 1.000 0,0.000-2.000-8191</inkml:trace>
</inkml:ink>
</file>

<file path=ppt/ink/ink48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00:42"/>
    </inkml:context>
    <inkml:brush xml:id="br0">
      <inkml:brushProperty name="width" value="0.025" units="cm"/>
      <inkml:brushProperty name="height" value="0.025" units="cm"/>
      <inkml:brushProperty name="color" value="#000000"/>
    </inkml:brush>
  </inkml:definitions>
  <inkml:trace contextRef="#ctx0" brushRef="#br0">1.000 1.000 24575,'0.000'2.000'0,"0.000"2.000"0,0.000 2.000 0,0.000 3.000 0,0.000 0.000 0,0.000 2.000 0,0.000 0.000 0,0.000 0.000 0,0.000-2.000-8191</inkml:trace>
</inkml:ink>
</file>

<file path=ppt/ink/ink48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00:46"/>
    </inkml:context>
    <inkml:brush xml:id="br0">
      <inkml:brushProperty name="width" value="0.025" units="cm"/>
      <inkml:brushProperty name="height" value="0.025" units="cm"/>
      <inkml:brushProperty name="color" value="#000000"/>
    </inkml:brush>
  </inkml:definitions>
  <inkml:trace contextRef="#ctx0" brushRef="#br0">1.000 1.000 24575,'0.000'2.000'0,"0.000"2.000"0,0.000 3.000 0,0.000 1.000 0,0.000 2.000 0,0.000 0.000 0,0.000 1.000 0,0.000 0.000 0,0.000-2.000-8191</inkml:trace>
</inkml:ink>
</file>

<file path=ppt/ink/ink48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00:48"/>
    </inkml:context>
    <inkml:brush xml:id="br0">
      <inkml:brushProperty name="width" value="0.025" units="cm"/>
      <inkml:brushProperty name="height" value="0.025" units="cm"/>
      <inkml:brushProperty name="color" value="#000000"/>
    </inkml:brush>
  </inkml:definitions>
  <inkml:trace contextRef="#ctx0" brushRef="#br0">0.000 0.000 24575,'0.000'2.000'0,"0.000"2.000"0,0.000 3.000 0,0.000 1.000 0,0.000 2.000 0,0.000 0.000 0,0.000 1.000 0,0.000 0.000 0,0.000 0.000 0,0.000-2.000-8191</inkml:trace>
</inkml:ink>
</file>

<file path=ppt/ink/ink48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01:27"/>
    </inkml:context>
    <inkml:brush xml:id="br0">
      <inkml:brushProperty name="width" value="0.025" units="cm"/>
      <inkml:brushProperty name="height" value="0.025" units="cm"/>
      <inkml:brushProperty name="color" value="#000000"/>
    </inkml:brush>
  </inkml:definitions>
  <inkml:trace contextRef="#ctx0" brushRef="#br0">0.000 1.000 24575,'0.000'2.000'0,"0.000"2.000"0,0.000 2.000 0,0.000 3.000 0,0.000 0.000 0,0.000 2.000 0,0.000 0.000 0,0.000 0.000 0,0.000 0.000 0,0.000 0.000 0,0.000 0.000 0,0.000-1.000 0,0.000 1.000 0,0.000 0.000 0,0.000-1.000 0,0.000 1.000 0,0.000-1.000 0,0.000-1.000-8191</inkml:trace>
</inkml:ink>
</file>

<file path=ppt/ink/ink48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01:29"/>
    </inkml:context>
    <inkml:brush xml:id="br0">
      <inkml:brushProperty name="width" value="0.025" units="cm"/>
      <inkml:brushProperty name="height" value="0.025" units="cm"/>
      <inkml:brushProperty name="color" value="#000000"/>
    </inkml:brush>
  </inkml:definitions>
  <inkml:trace contextRef="#ctx0" brushRef="#br0">0.000 0.000 24575,'0.000'2.000'0,"0.000"2.000"0,0.000 3.000 0,0.000 1.000 0,0.000 2.000 0,0.000 0.000 0,0.000 1.000 0,0.000 0.000 0,0.000 0.000 0,0.000 0.000 0,0.000 0.000 0,0.000 0.000 0,0.000-1.000 0,0.000-1.000-8191</inkml:trace>
</inkml:ink>
</file>

<file path=ppt/ink/ink48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01:36"/>
    </inkml:context>
    <inkml:brush xml:id="br0">
      <inkml:brushProperty name="width" value="0.025" units="cm"/>
      <inkml:brushProperty name="height" value="0.025" units="cm"/>
      <inkml:brushProperty name="color" value="#000000"/>
    </inkml:brush>
  </inkml:definitions>
  <inkml:trace contextRef="#ctx0" brushRef="#br0">0.000 1.000 24575,'0.000'0.000'0</inkml:trace>
</inkml:ink>
</file>

<file path=ppt/ink/ink48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02:04"/>
    </inkml:context>
    <inkml:brush xml:id="br0">
      <inkml:brushProperty name="width" value="0.025" units="cm"/>
      <inkml:brushProperty name="height" value="0.025" units="cm"/>
      <inkml:brushProperty name="color" value="#000000"/>
    </inkml:brush>
  </inkml:definitions>
  <inkml:trace contextRef="#ctx0" brushRef="#br0">1.000 0.000 24575,'0.000'2.000'0,"0.000"2.000"0,0.000 3.000 0,0.000 1.000 0,0.000 2.000 0,0.000 0.000 0,0.000 1.000 0,0.000 0.000 0,0.000 0.000 0,0.000 0.000 0,0.000 0.000 0,0.000 0.000 0,0.000-1.000 0,0.000 1.000 0,0.000 0.000 0,0.000-1.000 0,0.000 1.000 0,0.000-2.000-8191</inkml:trace>
</inkml:ink>
</file>

<file path=ppt/ink/ink4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07:01"/>
    </inkml:context>
    <inkml:brush xml:id="br0">
      <inkml:brushProperty name="width" value="0.025" units="cm"/>
      <inkml:brushProperty name="height" value="0.025" units="cm"/>
      <inkml:brushProperty name="color" value="#ffffff"/>
    </inkml:brush>
  </inkml:definitions>
  <inkml:trace contextRef="#ctx0" brushRef="#br0">73.000 28.000 24575,'46.000'10.000'0,"-15.000"-3.000"0,-51.000-9.000 0,12.000 2.000 0,-1.000 0.000 0,0.000-1.000 0,1.000-1.000 0,-1.000 1.000 0,1.000-1.000 0,-15.000-6.000 0,-23.000-15.000-1365,37.000 18.000-5461</inkml:trace>
</inkml:ink>
</file>

<file path=ppt/ink/ink49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02:20"/>
    </inkml:context>
    <inkml:brush xml:id="br0">
      <inkml:brushProperty name="width" value="0.025" units="cm"/>
      <inkml:brushProperty name="height" value="0.025" units="cm"/>
      <inkml:brushProperty name="color" value="#000000"/>
    </inkml:brush>
  </inkml:definitions>
  <inkml:trace contextRef="#ctx0" brushRef="#br0">11.000 0.000 24575,'0.000'2.000'0,"0.000"2.000"0,0.000 3.000 0,0.000 1.000 0,0.000 2.000 0,0.000 0.000 0,-2.000 1.000 0,0.000 0.000 0,-1.000 0.000 0,2.000 0.000 0,-1.000 0.000 0,1.000-2.000-8191</inkml:trace>
</inkml:ink>
</file>

<file path=ppt/ink/ink49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03:09"/>
    </inkml:context>
    <inkml:brush xml:id="br0">
      <inkml:brushProperty name="width" value="0.025" units="cm"/>
      <inkml:brushProperty name="height" value="0.025" units="cm"/>
      <inkml:brushProperty name="color" value="#000000"/>
    </inkml:brush>
  </inkml:definitions>
  <inkml:trace contextRef="#ctx0" brushRef="#br0">0.000 0.000 24575,'5.000'138.000'-1365,"-5.000"-133.000"-5461</inkml:trace>
</inkml:ink>
</file>

<file path=ppt/ink/ink49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03:11"/>
    </inkml:context>
    <inkml:brush xml:id="br0">
      <inkml:brushProperty name="width" value="0.025" units="cm"/>
      <inkml:brushProperty name="height" value="0.025" units="cm"/>
      <inkml:brushProperty name="color" value="#000000"/>
    </inkml:brush>
  </inkml:definitions>
  <inkml:trace contextRef="#ctx0" brushRef="#br0">1.000 0.000 24575,'0.000'106.000'-1365,"0.000"-101.000"-5461</inkml:trace>
</inkml:ink>
</file>

<file path=ppt/ink/ink49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03:25"/>
    </inkml:context>
    <inkml:brush xml:id="br0">
      <inkml:brushProperty name="width" value="0.025" units="cm"/>
      <inkml:brushProperty name="height" value="0.025" units="cm"/>
      <inkml:brushProperty name="color" value="#000000"/>
    </inkml:brush>
  </inkml:definitions>
  <inkml:trace contextRef="#ctx0" brushRef="#br0">1.000 1.000 24575,'0.000'0.000'0,"1.000"1.000"0,-1.000-1.000 0,1.000 1.000 0,-1.000-1.000 0,1.000 1.000 0,-1.000-1.000 0,0.000 1.000 0,1.000-1.000 0,-1.000 1.000 0,0.000 0.000 0,1.000-1.000 0,-1.000 1.000 0,0.000 0.000 0,0.000-1.000 0,0.000 1.000 0,1.000 0.000 0,-1.000-1.000 0,0.000 1.000 0,0.000 0.000 0,0.000-1.000 0,0.000 1.000 0,0.000 0.000 0,-1.000 0.000 0,1.000 23.000 0,0.000-21.000 0,0.000 66.000-1365,0.000-64.000-5461</inkml:trace>
</inkml:ink>
</file>

<file path=ppt/ink/ink49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03:28"/>
    </inkml:context>
    <inkml:brush xml:id="br0">
      <inkml:brushProperty name="width" value="0.025" units="cm"/>
      <inkml:brushProperty name="height" value="0.025" units="cm"/>
      <inkml:brushProperty name="color" value="#000000"/>
    </inkml:brush>
  </inkml:definitions>
  <inkml:trace contextRef="#ctx0" brushRef="#br0">1.000 1.000 24575,'0.000'0.000'0,"1.000"1.000"0,-1.000-1.000 0,1.000 1.000 0,-1.000 0.000 0,1.000-1.000 0,-1.000 1.000 0,1.000-1.000 0,-1.000 1.000 0,0.000 0.000 0,1.000 0.000 0,-1.000-1.000 0,0.000 1.000 0,0.000 0.000 0,0.000 0.000 0,1.000-1.000 0,-1.000 1.000 0,0.000 0.000 0,0.000 0.000 0,0.000-1.000 0,0.000 1.000 0,0.000 0.000 0,-1.000 1.000 0,1.000 24.000 0,0.000-21.000 0,1.000 8.000-40,-3.000 20.000-1285</inkml:trace>
</inkml:ink>
</file>

<file path=ppt/ink/ink49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03:30"/>
    </inkml:context>
    <inkml:brush xml:id="br0">
      <inkml:brushProperty name="width" value="0.025" units="cm"/>
      <inkml:brushProperty name="height" value="0.025" units="cm"/>
      <inkml:brushProperty name="color" value="#000000"/>
    </inkml:brush>
  </inkml:definitions>
  <inkml:trace contextRef="#ctx0" brushRef="#br0">0.000 1.000 24575,'0.000'90.000'-1365,"0.000"-86.000"-5461</inkml:trace>
</inkml:ink>
</file>

<file path=ppt/ink/ink49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03:42"/>
    </inkml:context>
    <inkml:brush xml:id="br0">
      <inkml:brushProperty name="width" value="0.025" units="cm"/>
      <inkml:brushProperty name="height" value="0.025" units="cm"/>
      <inkml:brushProperty name="color" value="#000000"/>
    </inkml:brush>
  </inkml:definitions>
  <inkml:trace contextRef="#ctx0" brushRef="#br0">0.000 1.000 24575,'0.000'111.000'-1365,"0.000"-106.000"-5461</inkml:trace>
</inkml:ink>
</file>

<file path=ppt/ink/ink49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03:56"/>
    </inkml:context>
    <inkml:brush xml:id="br0">
      <inkml:brushProperty name="width" value="0.025" units="cm"/>
      <inkml:brushProperty name="height" value="0.025" units="cm"/>
      <inkml:brushProperty name="color" value="#000000"/>
    </inkml:brush>
  </inkml:definitions>
  <inkml:trace contextRef="#ctx0" brushRef="#br0">1.000 0.000 24575,'5.000'123.000'0,"-5.000"-97.000"-1365,0.000-22.000-5461</inkml:trace>
</inkml:ink>
</file>

<file path=ppt/ink/ink49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04:29"/>
    </inkml:context>
    <inkml:brush xml:id="br0">
      <inkml:brushProperty name="width" value="0.025" units="cm"/>
      <inkml:brushProperty name="height" value="0.025" units="cm"/>
      <inkml:brushProperty name="color" value="#000000"/>
    </inkml:brush>
  </inkml:definitions>
  <inkml:trace contextRef="#ctx0" brushRef="#br0">0.000 1.000 24575,'0.000'222.000'-1365,"0.000"-217.000"-5461</inkml:trace>
</inkml:ink>
</file>

<file path=ppt/ink/ink49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05:12"/>
    </inkml:context>
    <inkml:brush xml:id="br0">
      <inkml:brushProperty name="width" value="0.025" units="cm"/>
      <inkml:brushProperty name="height" value="0.025" units="cm"/>
      <inkml:brushProperty name="color" value="#000000"/>
    </inkml:brush>
  </inkml:definitions>
  <inkml:trace contextRef="#ctx0" brushRef="#br0">1.000 1.000 24575,'0.000'1.000'0,"0.000"1.000"0,0.000 1.000 0,0.000 1.000 0,0.000 1.000 0,0.000 0.000 0,0.000 1.000 0</inkml:trace>
</inkml:ink>
</file>

<file path=ppt/ink/ink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2:59:28"/>
    </inkml:context>
    <inkml:brush xml:id="br0">
      <inkml:brushProperty name="width" value="0.025" units="cm"/>
      <inkml:brushProperty name="height" value="0.025" units="cm"/>
      <inkml:brushProperty name="color" value="#ffffff"/>
    </inkml:brush>
  </inkml:definitions>
  <inkml:trace contextRef="#ctx0" brushRef="#br0">9.000 39.000 24575,'1.000'15.000'0,"0.000"-11.000"0,-1.000 0.000 0,1.000-1.000 0,-1.000 1.000 0,0.000 0.000 0,0.000 0.000 0,-1.000 0.000 0,1.000 0.000 0,-1.000-1.000 0,0.000 1.000 0,0.000 0.000 0,-2.000 5.000 0,2.000-11.000 0,1.000 0.000 0,-1.000 0.000 0,0.000 1.000 0,1.000-1.000 0,-1.000 0.000 0,1.000 0.000 0,-1.000 0.000 0,1.000 0.000 0,0.000 0.000 0,0.000 0.000 0,0.000 0.000 0,1.000-3.000 0,2.000 0.000 0,0.000 1.000 0,1.000-1.000 0,0.000 1.000 0,0.000 0.000 0,6.000-5.000 0,4.000-2.000 0,-12.000 11.000 0,-5.000 4.000 0,2.000-3.000 0,0.000 0.000 0,0.000 0.000 0,1.000 1.000 0,-1.000-1.000 0,0.000 0.000 0,0.000 0.000 0,1.000 0.000 0,-1.000 1.000 0,0.000-1.000 0,1.000 0.000 0,-1.000 0.000 0,1.000 1.000 0,0.000-1.000 0,0.000 1.000 0,-1.000-1.000 0,1.000 0.000 0,0.000 3.000 0,7.000-3.000 0,7.000-11.000 0,8.000-8.000 0,-34.000 35.000 0,5.000-5.000 0,20.000-17.000 0,22.000-16.000 0,-34.000 17.000 0,-10.000 5.000 0,-15.000 9.000 0,17.000-5.000 0,0.000-1.000 0,0.000 0.000 0,0.000 0.000 0,-11.000 3.000 0,6.000-2.000 0,24.000-19.000 0,-11.000 12.000 0,0.000 0.000 0,1.000 0.000 0,-1.000 0.000 0,1.000 0.000 0,-1.000 0.000 0,1.000 0.000 0,0.000 0.000 0,0.000 0.000 0,0.000 1.000 0,0.000-1.000 0,0.000 1.000 0,0.000-1.000 0,0.000 1.000 0,0.000 0.000 0,1.000 0.000 0,-1.000 0.000 0,3.000-1.000 0,-5.000 3.000 0,1.000-1.000 0,-1.000 0.000 0,0.000 1.000 0,1.000-1.000 0,-1.000 0.000 0,0.000 1.000 0,1.000-1.000 0,-1.000 0.000 0,0.000 1.000 0,0.000-1.000 0,1.000 1.000 0,-1.000-1.000 0,0.000 0.000 0,0.000 1.000 0,0.000-1.000 0,0.000 1.000 0,1.000-1.000 0,-1.000 1.000 0,0.000-1.000 0,0.000 1.000 0,0.000-1.000 0,0.000 1.000 0,0.000-1.000 0,0.000 1.000 0,0.000-1.000 0,-1.000 1.000 0,1.000 0.000 0,0.000 0.000 0,0.000 0.000 0,0.000 0.000 0,0.000 0.000 0,0.000 0.000 0,0.000-1.000 0,0.000 1.000 0,0.000 0.000 0,0.000 0.000 0,0.000 0.000 0,0.000 0.000 0,1.000 0.000 0,-1.000-1.000 0,0.000 1.000 0,1.000 0.000 0,-1.000 0.000 0,0.000-1.000 0,1.000 1.000 0,-1.000 0.000 0,1.000 0.000 0,-1.000-1.000 0,1.000 1.000 0,0.000-1.000 0,-1.000 1.000 0,1.000 0.000 0,0.000-1.000 0,-1.000 1.000 0,1.000-1.000 0,0.000 1.000 0,-1.000-1.000 0,1.000 0.000 0,0.000 1.000 0,0.000-1.000 0,0.000 0.000 0,1.000 1.000 0,-1.000-1.000 0,0.000 0.000 0,0.000 0.000 0,0.000 0.000 0,0.000-1.000 0,0.000 1.000 0,0.000 0.000 0,1.000 0.000 0,-1.000-1.000 0,0.000 1.000 0,0.000 0.000 0,0.000-1.000 0,0.000 0.000 0,0.000 1.000 0,0.000-1.000 0,0.000 1.000 0,-1.000-1.000 0,1.000 0.000 0,0.000 0.000 0,0.000 1.000 0,0.000-1.000 0,-1.000 0.000 0,1.000 0.000 0,0.000 0.000 0,-1.000 0.000 0,1.000 0.000 0,-1.000 0.000 0,1.000 0.000 0,-1.000 0.000 0,1.000 0.000 0,-1.000 0.000 0,0.000 0.000 0,1.000-3.000 0,-1.000 4.000 0,0.000 0.000 0,0.000-1.000 0,0.000 1.000 0,0.000-1.000 0,0.000 1.000 0,0.000-1.000 0,0.000 1.000 0,-1.000-1.000 0,1.000 1.000 0,0.000 0.000 0,0.000-1.000 0,0.000 1.000 0,0.000-1.000 0,-1.000 1.000 0,1.000 0.000 0,0.000-1.000 0,0.000 1.000 0,-1.000-1.000 0,1.000 1.000 0,0.000 0.000 0,-1.000 0.000 0,1.000-1.000 0,0.000 1.000 0,-1.000 0.000 0,1.000-1.000 0,0.000 1.000 0,-1.000 0.000 0,1.000 0.000 0,-1.000-1.000 0,0.000 1.000 0,-1.000 0.000 0,1.000 0.000 0,0.000 0.000 0,0.000 0.000 0,-1.000 0.000 0,1.000 1.000 0,0.000-1.000 0,0.000 0.000 0,-1.000 0.000 0,1.000 1.000 0,0.000-1.000 0,0.000 1.000 0,0.000-1.000 0,-1.000 1.000 0,1.000-1.000 0,-1.000 2.000 0,-18.000 12.000 0,18.000-11.000 0,-1.000-1.000 0,0.000 0.000 0,1.000 0.000 0,-1.000 0.000 0,0.000 0.000 0,0.000-1.000 0,0.000 1.000 0,-1.000-1.000 0,1.000 0.000 0,0.000 1.000 0,-1.000-2.000 0,1.000 1.000 0,0.000 0.000 0,-7.000 0.000 0,10.000-5.000 0,0.000 1.000 0,0.000-1.000 0,0.000 0.000 0,1.000 0.000 0,0.000 1.000 0,-1.000-1.000 0,1.000 1.000 0,1.000-1.000 0,-1.000 1.000 0,2.000-5.000 0,10.000-4.000 0,-19.000 20.000 0,2.000-4.000 0,0.000 1.000 0,0.000 0.000 0,1.000 0.000 0,0.000 0.000 0,-3.000 6.000 0,6.000-10.000 0,1.000-1.000 0,-1.000 0.000 0,0.000 0.000 0,1.000 0.000 0,-1.000 1.000 0,0.000-1.000 0,1.000 0.000 0,-1.000 0.000 0,0.000 0.000 0,1.000 0.000 0,-1.000 0.000 0,0.000 0.000 0,1.000 0.000 0,-1.000 0.000 0,0.000 0.000 0,1.000 0.000 0,-1.000 0.000 0,0.000 0.000 0,1.000 0.000 0,-1.000 0.000 0,0.000 0.000 0,1.000 0.000 0,-1.000 0.000 0,0.000 0.000 0,1.000 0.000 0,-1.000-1.000 0,0.000 1.000 0,1.000 0.000 0,-1.000 0.000 0,0.000 0.000 0,0.000-1.000 0,1.000 1.000 0,-1.000 0.000 0,0.000 0.000 0,1.000-1.000 0,15.000-9.000 0,-15.000 9.000 0,73.000-46.000-1365,-68.000 43.000-5461</inkml:trace>
</inkml:ink>
</file>

<file path=ppt/ink/ink5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07:05"/>
    </inkml:context>
    <inkml:brush xml:id="br0">
      <inkml:brushProperty name="width" value="0.025" units="cm"/>
      <inkml:brushProperty name="height" value="0.025" units="cm"/>
      <inkml:brushProperty name="color" value="#ffffff"/>
    </inkml:brush>
  </inkml:definitions>
  <inkml:trace contextRef="#ctx0" brushRef="#br0">88.000 111.000 24575,'0.000'1.000'0,"0.000"-1.000"0,1.000 0.000 0,-1.000 1.000 0,0.000-1.000 0,0.000 1.000 0,0.000-1.000 0,0.000 0.000 0,0.000 1.000 0,0.000-1.000 0,0.000 0.000 0,0.000 1.000 0,0.000-1.000 0,0.000 0.000 0,0.000 1.000 0,0.000-1.000 0,0.000 1.000 0,0.000-1.000 0,0.000 0.000 0,-1.000 1.000 0,1.000-1.000 0,0.000 0.000 0,0.000 1.000 0,0.000-1.000 0,0.000 0.000 0,-1.000 1.000 0,1.000-1.000 0,0.000 0.000 0,0.000 0.000 0,-1.000 1.000 0,1.000-1.000 0,0.000 0.000 0,-1.000 0.000 0,1.000 1.000 0,0.000-1.000 0,0.000 0.000 0,-1.000 0.000 0,1.000 0.000 0,0.000 0.000 0,-1.000 0.000 0,1.000 1.000 0,-1.000-1.000 0,-14.000-12.000 0,-8.000-27.000 0,21.000 36.000 0,1.000-1.000 0,0.000 0.000 0,0.000 1.000 0,0.000-1.000 0,0.000 0.000 0,1.000 1.000 0,0.000-6.000 0,0.000 9.000 0,0.000 0.000 0,0.000 0.000 0,0.000 0.000 0,0.000 0.000 0,0.000 0.000 0,0.000 0.000 0,0.000-1.000 0,0.000 1.000 0,0.000 0.000 0,0.000 0.000 0,0.000 0.000 0,0.000 0.000 0,0.000 0.000 0,1.000 0.000 0,-1.000 0.000 0,0.000-1.000 0,0.000 1.000 0,0.000 0.000 0,0.000 0.000 0,0.000 0.000 0,0.000 0.000 0,1.000 0.000 0,-1.000 0.000 0,0.000 0.000 0,0.000 0.000 0,0.000 0.000 0,0.000 0.000 0,0.000 0.000 0,1.000 0.000 0,-1.000 0.000 0,0.000 0.000 0,0.000 0.000 0,0.000 0.000 0,0.000 0.000 0,0.000 0.000 0,1.000 0.000 0,-1.000 0.000 0,0.000 0.000 0,0.000 0.000 0,0.000 0.000 0,0.000 0.000 0,0.000 0.000 0,0.000 0.000 0,1.000 0.000 0,-1.000 0.000 0,0.000 0.000 0,0.000 1.000 0,0.000-1.000 0,0.000 0.000 0,0.000 0.000 0,15.000 14.000 0,-2.000 2.000 0,-21.000-23.000 0,-26.000-28.000 0,29.000 30.000 0,-7.000-6.000-1365,2.000 2.000-5461</inkml:trace>
</inkml:ink>
</file>

<file path=ppt/ink/ink50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05:13"/>
    </inkml:context>
    <inkml:brush xml:id="br0">
      <inkml:brushProperty name="width" value="0.025" units="cm"/>
      <inkml:brushProperty name="height" value="0.025" units="cm"/>
      <inkml:brushProperty name="color" value="#000000"/>
    </inkml:brush>
  </inkml:definitions>
  <inkml:trace contextRef="#ctx0" brushRef="#br0">0.000 0.000 24575,'0.000'1.000'0,"0.000"1.000"0,0.000 1.000 0,0.000 2.000 0,0.000-1.000 0,0.000 2.000 0,1.000-2.000 0</inkml:trace>
</inkml:ink>
</file>

<file path=ppt/ink/ink50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05:15"/>
    </inkml:context>
    <inkml:brush xml:id="br0">
      <inkml:brushProperty name="width" value="0.025" units="cm"/>
      <inkml:brushProperty name="height" value="0.025" units="cm"/>
      <inkml:brushProperty name="color" value="#000000"/>
    </inkml:brush>
  </inkml:definitions>
  <inkml:trace contextRef="#ctx0" brushRef="#br0">1.000 1.000 24575,'0.000'1.000'0,"0.000"1.000"0,0.000 1.000 0,0.000 1.000 0,0.000 1.000 0,0.000 0.000 0,1.000 0.000 0,0.000-1.000 0,0.000 0.000 0,0.000 1.000 0,0.000 0.000 0,-1.000 0.000 0</inkml:trace>
</inkml:ink>
</file>

<file path=ppt/ink/ink50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05:16"/>
    </inkml:context>
    <inkml:brush xml:id="br0">
      <inkml:brushProperty name="width" value="0.025" units="cm"/>
      <inkml:brushProperty name="height" value="0.025" units="cm"/>
      <inkml:brushProperty name="color" value="#000000"/>
    </inkml:brush>
  </inkml:definitions>
  <inkml:trace contextRef="#ctx0" brushRef="#br0">0.000 1.000 24575,'1.000'0.000'0,"0.000"1.000"0,0.000 1.000 0,0.000 1.000 0,0.000 1.000 0,0.000 1.000 0,-1.000 0.000 0,0.000 1.000 0,0.000-1.000 0</inkml:trace>
</inkml:ink>
</file>

<file path=ppt/ink/ink50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06:04"/>
    </inkml:context>
    <inkml:brush xml:id="br0">
      <inkml:brushProperty name="width" value="0.025" units="cm"/>
      <inkml:brushProperty name="height" value="0.025" units="cm"/>
      <inkml:brushProperty name="color" value="#000000"/>
    </inkml:brush>
  </inkml:definitions>
  <inkml:trace contextRef="#ctx0" brushRef="#br0">2.000 1.000 24575,'0.000'1.000'0,"0.000"1.000"0,0.000 2.000 0,0.000 2.000 0,0.000 1.000 0,0.000 1.000 0,0.000-1.000 0,0.000-1.000 0,0.000 0.000 0,0.000 0.000 0,0.000 0.000 0,0.000-1.000 0,0.000 0.000 0,0.000 1.000 0,-1.000-2.000 0</inkml:trace>
</inkml:ink>
</file>

<file path=ppt/ink/ink50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06:05"/>
    </inkml:context>
    <inkml:brush xml:id="br0">
      <inkml:brushProperty name="width" value="0.025" units="cm"/>
      <inkml:brushProperty name="height" value="0.025" units="cm"/>
      <inkml:brushProperty name="color" value="#000000"/>
    </inkml:brush>
  </inkml:definitions>
  <inkml:trace contextRef="#ctx0" brushRef="#br0">4.000 0.000 24575,'0.000'1.000'0,"0.000"2.000"0,0.000 0.000 0,0.000 1.000 0,0.000 1.000 0,0.000 0.000 0,0.000 0.000 0,0.000 1.000 0,0.000-1.000 0,0.000 1.000 0,-1.000-2.000 0,0.000 1.000 0,-1.000-1.000 0</inkml:trace>
</inkml:ink>
</file>

<file path=ppt/ink/ink50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06:07"/>
    </inkml:context>
    <inkml:brush xml:id="br0">
      <inkml:brushProperty name="width" value="0.025" units="cm"/>
      <inkml:brushProperty name="height" value="0.025" units="cm"/>
      <inkml:brushProperty name="color" value="#000000"/>
    </inkml:brush>
  </inkml:definitions>
  <inkml:trace contextRef="#ctx0" brushRef="#br0">11.000 0.000 24575,'-8.000'133.000'-522,"6.000"-113.000"-321,1.000-15.000-5983</inkml:trace>
</inkml:ink>
</file>

<file path=ppt/ink/ink50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20:43"/>
    </inkml:context>
    <inkml:brush xml:id="br0">
      <inkml:brushProperty name="width" value="0.025" units="cm"/>
      <inkml:brushProperty name="height" value="0.025" units="cm"/>
      <inkml:brushProperty name="color" value="#000000"/>
    </inkml:brush>
  </inkml:definitions>
  <inkml:trace contextRef="#ctx0" brushRef="#br0">1.000 0.000 24575,'5.000'138.000'-1365,"-5.000"-133.000"-5461</inkml:trace>
</inkml:ink>
</file>

<file path=ppt/ink/ink50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27:49"/>
    </inkml:context>
    <inkml:brush xml:id="br0">
      <inkml:brushProperty name="width" value="0.025" units="cm"/>
      <inkml:brushProperty name="height" value="0.025" units="cm"/>
      <inkml:brushProperty name="color" value="#000000"/>
    </inkml:brush>
  </inkml:definitions>
  <inkml:trace contextRef="#ctx0" brushRef="#br0">0.000 1.000 24575,'0.000'1.000'0,"0.000"2.000"0,0.000 1.000 0,0.000 2.000 0,0.000 0.000 0,0.000 0.000-8191</inkml:trace>
</inkml:ink>
</file>

<file path=ppt/ink/ink50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27:51"/>
    </inkml:context>
    <inkml:brush xml:id="br0">
      <inkml:brushProperty name="width" value="0.025" units="cm"/>
      <inkml:brushProperty name="height" value="0.025" units="cm"/>
      <inkml:brushProperty name="color" value="#000000"/>
    </inkml:brush>
  </inkml:definitions>
  <inkml:trace contextRef="#ctx0" brushRef="#br0">0.000 0.000 24575,'0.000'1.000'0,"0.000"2.000"0,0.000 2.000 0,0.000 0.000 0,0.000 1.000 0,0.000 1.000 0,0.000 1.000 0,0.000-1.000 0,0.000 0.000 0,0.000 1.000 0,0.000-2.000-8191</inkml:trace>
</inkml:ink>
</file>

<file path=ppt/ink/ink50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28:03"/>
    </inkml:context>
    <inkml:brush xml:id="br0">
      <inkml:brushProperty name="width" value="0.025" units="cm"/>
      <inkml:brushProperty name="height" value="0.025" units="cm"/>
      <inkml:brushProperty name="color" value="#000000"/>
    </inkml:brush>
  </inkml:definitions>
  <inkml:trace contextRef="#ctx0" brushRef="#br0">0.000 1.000 24575,'0.000'1.000'0,"0.000"2.000"0,0.000 1.000 0,0.000 2.000 0,0.000 0.000 0,0.000 1.000 0,0.000 0.000 0,0.000 0.000-8191</inkml:trace>
</inkml:ink>
</file>

<file path=ppt/ink/ink5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07:07"/>
    </inkml:context>
    <inkml:brush xml:id="br0">
      <inkml:brushProperty name="width" value="0.025" units="cm"/>
      <inkml:brushProperty name="height" value="0.025" units="cm"/>
      <inkml:brushProperty name="color" value="#ffffff"/>
    </inkml:brush>
  </inkml:definitions>
  <inkml:trace contextRef="#ctx0" brushRef="#br0">1.000 0.000 24575,'3.000'0.000'0,"0.000"1.000"0,1.000-1.000 0,-1.000 1.000 0,1.000 0.000 0,-1.000 0.000 0,0.000 0.000 0,0.000 1.000 0,1.000-1.000 0,-1.000 1.000 0,0.000 0.000 0,5.000 4.000 0,34.000 30.000 0,-12.000-9.000 0,-14.000-12.000 0,-32.000-19.000 0,-30.000-19.000 0,-3.000-18.000-1365,40.000 35.000-5461</inkml:trace>
</inkml:ink>
</file>

<file path=ppt/ink/ink51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28:05"/>
    </inkml:context>
    <inkml:brush xml:id="br0">
      <inkml:brushProperty name="width" value="0.025" units="cm"/>
      <inkml:brushProperty name="height" value="0.025" units="cm"/>
      <inkml:brushProperty name="color" value="#000000"/>
    </inkml:brush>
  </inkml:definitions>
  <inkml:trace contextRef="#ctx0" brushRef="#br0">0.000 1.000 24575,'0.000'1.000'0,"0.000"2.000"0,0.000 1.000 0,0.000 1.000 0,0.000 2.000 0,0.000 0.000 0,0.000 0.000 0,0.000 0.000 0,0.000 0.000-8191</inkml:trace>
</inkml:ink>
</file>

<file path=ppt/ink/ink51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39:10"/>
    </inkml:context>
    <inkml:brush xml:id="br0">
      <inkml:brushProperty name="width" value="0.025" units="cm"/>
      <inkml:brushProperty name="height" value="0.025" units="cm"/>
      <inkml:brushProperty name="color" value="#000000"/>
    </inkml:brush>
  </inkml:definitions>
  <inkml:trace contextRef="#ctx0" brushRef="#br0">1.000 1.000 24575,'1.000'0.000'0,"3.000"0.000"0,3.000 0.000 0,-1.000 2.000 0,0.000 2.000 0,0.000 0.000 0,-1.000 2.000 0,-2.000 2.000 0,2.000-1.000 0,-2.000 0.000 0,2.000-1.000 0,0.000 0.000 0,0.000 0.000 0,0.000 0.000 0,0.000-1.000 0,0.000 0.000 0,-1.000 0.000-8191</inkml:trace>
</inkml:ink>
</file>

<file path=ppt/ink/ink51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39:12"/>
    </inkml:context>
    <inkml:brush xml:id="br0">
      <inkml:brushProperty name="width" value="0.025" units="cm"/>
      <inkml:brushProperty name="height" value="0.025" units="cm"/>
      <inkml:brushProperty name="color" value="#000000"/>
    </inkml:brush>
  </inkml:definitions>
  <inkml:trace contextRef="#ctx0" brushRef="#br0">1.000 1.000 24575,'1.000'0.000'0,"2.000"2.000"0,-1.000 2.000 0,2.000 0.000 0,-1.000 2.000 0,0.000 2.000 0,1.000-1.000 0,0.000 0.000 0,1.000-1.000 0,0.000 0.000 0,0.000 0.000 0,2.000-2.000 0,-1.000-2.000-8191</inkml:trace>
</inkml:ink>
</file>

<file path=ppt/ink/ink51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39:14"/>
    </inkml:context>
    <inkml:brush xml:id="br0">
      <inkml:brushProperty name="width" value="0.025" units="cm"/>
      <inkml:brushProperty name="height" value="0.025" units="cm"/>
      <inkml:brushProperty name="color" value="#000000"/>
    </inkml:brush>
  </inkml:definitions>
  <inkml:trace contextRef="#ctx0" brushRef="#br0">1.000 1.000 24575,'1.000'2.000'0,"2.000"2.000"0,1.000 0.000 0,0.000 2.000 0,1.000 0.000 0,2.000 0.000 0,2.000 1.000 0,0.000 0.000 0,1.000-2.000 0,-1.000 1.000 0,-3.000 0.000 0,-2.000 0.000-8191</inkml:trace>
</inkml:ink>
</file>

<file path=ppt/ink/ink51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39:20"/>
    </inkml:context>
    <inkml:brush xml:id="br0">
      <inkml:brushProperty name="width" value="0.025" units="cm"/>
      <inkml:brushProperty name="height" value="0.025" units="cm"/>
      <inkml:brushProperty name="color" value="#000000"/>
    </inkml:brush>
  </inkml:definitions>
  <inkml:trace contextRef="#ctx0" brushRef="#br0">0.000 1.000 24575,'2.000'0.000'0,"0.000"2.000"0,2.000 0.000 0,0.000 2.000 0,2.000 0.000 0,-1.000 2.000 0,1.000-1.000 0,-1.000 0.000 0,1.000 1.000 0,1.000-2.000 0,-1.000 0.000 0,1.000 0.000 0,0.000 0.000 0,0.000-1.000 0,-2.000 1.000-8191</inkml:trace>
</inkml:ink>
</file>

<file path=ppt/ink/ink51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39:29"/>
    </inkml:context>
    <inkml:brush xml:id="br0">
      <inkml:brushProperty name="width" value="0.025" units="cm"/>
      <inkml:brushProperty name="height" value="0.025" units="cm"/>
      <inkml:brushProperty name="color" value="#000000"/>
    </inkml:brush>
  </inkml:definitions>
  <inkml:trace contextRef="#ctx0" brushRef="#br0">0.000 1.000 24575,'2.000'0.000'0,"0.000"2.000"0,2.000 0.000 0,0.000 2.000 0,2.000 0.000 0,-1.000 2.000 0,1.000-1.000 0,-1.000 0.000 0,1.000 1.000 0,-1.000-1.000 0,1.000 1.000 0,0.000-3.000 0,3.000 0.000 0,-2.000 0.000 0,0.000 2.000 0,-1.000 0.000-8191</inkml:trace>
</inkml:ink>
</file>

<file path=ppt/ink/ink51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39:39"/>
    </inkml:context>
    <inkml:brush xml:id="br0">
      <inkml:brushProperty name="width" value="0.025" units="cm"/>
      <inkml:brushProperty name="height" value="0.025" units="cm"/>
      <inkml:brushProperty name="color" value="#000000"/>
    </inkml:brush>
  </inkml:definitions>
  <inkml:trace contextRef="#ctx0" brushRef="#br0">0.000 1.000 24575,'2.000'0.000'0,"2.000"0.000"0,1.000 2.000 0,1.000 0.000 0,1.000 0.000 0,2.000 0.000 0,-2.000 1.000 0,1.000 1.000 0,1.000-2.000 0,-1.000 1.000 0,0.000 0.000 0,0.000 0.000 0,-2.000 1.000 0,1.000 0.000 0,0.000 0.000 0,-1.000-2.000-8191</inkml:trace>
</inkml:ink>
</file>

<file path=ppt/ink/ink51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39:41"/>
    </inkml:context>
    <inkml:brush xml:id="br0">
      <inkml:brushProperty name="width" value="0.025" units="cm"/>
      <inkml:brushProperty name="height" value="0.025" units="cm"/>
      <inkml:brushProperty name="color" value="#000000"/>
    </inkml:brush>
  </inkml:definitions>
  <inkml:trace contextRef="#ctx0" brushRef="#br0">0.000 1.000 24575,'9.000'0.000'0,"-1.000"0.000"0,0.000 1.000 0,1.000 0.000 0,-1.000 1.000 0,1.000-1.000 0,-1.000 2.000 0,0.000-1.000 0,0.000 1.000 0,12.000 6.000 0,26.000 7.000-1365,-38.000-14.000-5461</inkml:trace>
</inkml:ink>
</file>

<file path=ppt/ink/ink51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39:43"/>
    </inkml:context>
    <inkml:brush xml:id="br0">
      <inkml:brushProperty name="width" value="0.025" units="cm"/>
      <inkml:brushProperty name="height" value="0.025" units="cm"/>
      <inkml:brushProperty name="color" value="#000000"/>
    </inkml:brush>
  </inkml:definitions>
  <inkml:trace contextRef="#ctx0" brushRef="#br0">0.000 0.000 24575,'2.000'0.000'0,"2.000"0.000"0,1.000 2.000 0,0.000 1.000 0,3.000-1.000 0,0.000 0.000 0,0.000 1.000 0,0.000 0.000 0,0.000 0.000 0,1.000-1.000 0,1.000-1.000 0,0.000 0.000 0,0.000-1.000 0,1.000 1.000 0,-2.000-2.000-8191</inkml:trace>
</inkml:ink>
</file>

<file path=ppt/ink/ink51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39:46"/>
    </inkml:context>
    <inkml:brush xml:id="br0">
      <inkml:brushProperty name="width" value="0.025" units="cm"/>
      <inkml:brushProperty name="height" value="0.025" units="cm"/>
      <inkml:brushProperty name="color" value="#000000"/>
    </inkml:brush>
  </inkml:definitions>
  <inkml:trace contextRef="#ctx0" brushRef="#br0">0.000 1.000 24575,'2.000'0.000'0,"2.000"0.000"0,2.000 0.000 0,1.000 2.000 0,0.000 0.000 0,1.000 2.000 0,1.000 1.000 0,-1.000 0.000 0,0.000 0.000 0,0.000-1.000 0,-1.000 1.000 0,0.000-1.000 0,1.000-1.000 0,-1.000-1.000-8191</inkml:trace>
</inkml:ink>
</file>

<file path=ppt/ink/ink5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08:07"/>
    </inkml:context>
    <inkml:brush xml:id="br0">
      <inkml:brushProperty name="width" value="0.025" units="cm"/>
      <inkml:brushProperty name="height" value="0.025" units="cm"/>
      <inkml:brushProperty name="color" value="#ffffff"/>
    </inkml:brush>
  </inkml:definitions>
  <inkml:trace contextRef="#ctx0" brushRef="#br0">6.000 18.000 24575,'0.000'0.000'0,"0.000"0.000"0,0.000 1.000 0,1.000-1.000 0,-1.000 0.000 0,0.000 1.000 0,0.000-1.000 0,0.000 1.000 0,0.000-1.000 0,0.000 0.000 0,0.000 1.000 0,0.000-1.000 0,0.000 1.000 0,0.000-1.000 0,0.000 0.000 0,0.000 1.000 0,0.000-1.000 0,0.000 1.000 0,0.000-1.000 0,-1.000 0.000 0,1.000 1.000 0,0.000-1.000 0,0.000 0.000 0,0.000 1.000 0,0.000-1.000 0,-1.000 0.000 0,1.000 1.000 0,0.000-1.000 0,-1.000 1.000 0,-2.000 9.000 0,3.000-10.000 0,0.000 0.000 0,1.000 1.000 0,-1.000-1.000 0,0.000 0.000 0,0.000 0.000 0,0.000 0.000 0,1.000 0.000 0,-1.000 0.000 0,0.000 0.000 0,0.000 0.000 0,1.000 0.000 0,-1.000 0.000 0,0.000 0.000 0,0.000 0.000 0,0.000 1.000 0,1.000-1.000 0,-1.000 0.000 0,0.000-1.000 0,0.000 1.000 0,1.000 0.000 0,-1.000 0.000 0,0.000 0.000 0,0.000 0.000 0,1.000 0.000 0,-1.000 0.000 0,0.000 0.000 0,0.000 0.000 0,0.000 0.000 0,1.000 0.000 0,-1.000 0.000 0,0.000-1.000 0,0.000 1.000 0,0.000 0.000 0,1.000 0.000 0,-1.000 0.000 0,0.000 0.000 0,0.000-1.000 0,0.000 1.000 0,0.000 0.000 0,0.000 0.000 0,1.000 0.000 0,-1.000-1.000 0,0.000 1.000 0,12.000-7.000 0,9.000-9.000 0,-22.000 17.000 0,-16.000 19.000 0,17.000-19.000 0,0.000-1.000 0,0.000 0.000 0,0.000 0.000 0,0.000 0.000 0,-1.000 0.000 0,1.000 1.000 0,0.000-1.000 0,0.000 0.000 0,0.000 0.000 0,0.000 1.000 0,0.000-1.000 0,0.000 0.000 0,0.000 0.000 0,0.000 0.000 0,0.000 1.000 0,0.000-1.000 0,0.000 0.000 0,0.000 0.000 0,0.000 1.000 0,0.000-1.000 0,0.000 0.000 0,0.000 0.000 0,0.000 1.000 0,0.000-1.000 0,0.000 0.000 0,0.000 0.000 0,0.000 0.000 0,0.000 1.000 0,0.000-1.000 0,1.000 0.000 0,-1.000 0.000 0,0.000 0.000 0,0.000 1.000 0,0.000-1.000 0,1.000 0.000 0,17.000-2.000 0,-17.000 2.000 0,0.000 0.000 0,0.000 0.000 0,1.000-1.000 0,-1.000 1.000 0,0.000-1.000 0,0.000 1.000 0,0.000-1.000 0,0.000 1.000 0,0.000-1.000 0,0.000 0.000 0,1.000 1.000 0,-1.000-1.000 0,-1.000 0.000 0,1.000 0.000 0,0.000 0.000 0,0.000 0.000 0,0.000 0.000 0,1.000-1.000 0,-3.000 1.000 0,1.000 0.000 0,0.000 1.000 0,-1.000-1.000 0,1.000 0.000 0,0.000 1.000 0,-1.000-1.000 0,1.000 1.000 0,-1.000-1.000 0,1.000 1.000 0,-1.000-1.000 0,1.000 1.000 0,-1.000-1.000 0,0.000 1.000 0,1.000-1.000 0,-1.000 1.000 0,1.000 0.000 0,-1.000-1.000 0,0.000 1.000 0,1.000 0.000 0,-1.000 0.000 0,0.000-1.000 0,0.000 1.000 0,1.000 0.000 0,-1.000 0.000 0,0.000 0.000 0,1.000 0.000 0,-1.000 0.000 0,0.000 0.000 0,0.000 0.000 0,1.000 0.000 0,-2.000 1.000 0,-7.000-3.000 0,12.000 2.000 0,22.000 0.000 0,-6.000 1.000 0,-41.000 0.000 0,-30.000-1.000 0,47.000 0.000 0,6.000 0.000 0,28.000 0.000 0,25.000 0.000 0,-48.000 0.000 0,-7.000 0.000 0,-29.000 0.000 0,3.000 0.000 0,27.000 0.000 0,16.000 0.000 0,-5.000 0.000 0,-8.000 0.000 0,1.000 1.000 0,-1.000-1.000 0,1.000 0.000 0,-1.000 0.000 0,0.000-1.000 0,1.000 1.000 0,-1.000-1.000 0,1.000 0.000 0,-1.000 1.000 0,0.000-1.000 0,6.000-3.000 0,-9.000 4.000 0,0.000 0.000 0,0.000 0.000 0,0.000-1.000 0,0.000 1.000 0,0.000 0.000 0,0.000 0.000 0,0.000 0.000 0,0.000-1.000 0,0.000 1.000 0,0.000 0.000 0,0.000 0.000 0,0.000 0.000 0,0.000-1.000 0,0.000 1.000 0,0.000 0.000 0,0.000 0.000 0,0.000 0.000 0,0.000 0.000 0,0.000-1.000 0,0.000 1.000 0,0.000 0.000 0,0.000 0.000 0,0.000 0.000 0,-1.000 0.000 0,1.000-1.000 0,0.000 1.000 0,0.000 0.000 0,0.000 0.000 0,0.000 0.000 0,0.000 0.000 0,-1.000 0.000 0,1.000-1.000 0,0.000 1.000 0,0.000 0.000 0,0.000 0.000 0,0.000 0.000 0,0.000 0.000 0,-1.000 0.000 0,1.000 0.000 0,0.000 0.000 0,0.000 0.000 0,0.000 0.000 0,-1.000 0.000 0,1.000 0.000 0,0.000 0.000 0,-4.000-3.000 0,15.000 1.000 0,20.000 2.000 0,-28.000 1.000 0,-20.000-1.000 0,-35.000 0.000 0,32.000 0.000 0,16.000 0.000 0,6.000 0.000 0,86.000 0.000 0,-190.000 0.000-1365,87.000 0.000-5461</inkml:trace>
</inkml:ink>
</file>

<file path=ppt/ink/ink52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39:51"/>
    </inkml:context>
    <inkml:brush xml:id="br0">
      <inkml:brushProperty name="width" value="0.025" units="cm"/>
      <inkml:brushProperty name="height" value="0.025" units="cm"/>
      <inkml:brushProperty name="color" value="#000000"/>
    </inkml:brush>
  </inkml:definitions>
  <inkml:trace contextRef="#ctx0" brushRef="#br0">81.000 1.000 24575,'-2.000'7.000'0,"0.000"0.000"0,0.000-1.000 0,0.000 1.000 0,-1.000-1.000 0,0.000 1.000 0,-1.000-1.000 0,1.000 0.000 0,-7.000 7.000 0,-2.000 7.000 0,-21.000 20.000-1365,28.000-35.000-5461</inkml:trace>
</inkml:ink>
</file>

<file path=ppt/ink/ink52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39:53"/>
    </inkml:context>
    <inkml:brush xml:id="br0">
      <inkml:brushProperty name="width" value="0.025" units="cm"/>
      <inkml:brushProperty name="height" value="0.025" units="cm"/>
      <inkml:brushProperty name="color" value="#000000"/>
    </inkml:brush>
  </inkml:definitions>
  <inkml:trace contextRef="#ctx0" brushRef="#br0">1.000 0.000 24575</inkml:trace>
</inkml:ink>
</file>

<file path=ppt/ink/ink52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0:10"/>
    </inkml:context>
    <inkml:brush xml:id="br0">
      <inkml:brushProperty name="width" value="0.025" units="cm"/>
      <inkml:brushProperty name="height" value="0.025" units="cm"/>
      <inkml:brushProperty name="color" value="#000000"/>
    </inkml:brush>
  </inkml:definitions>
  <inkml:trace contextRef="#ctx0" brushRef="#br0">201.000 0.000 24575,'-3.000'2.000'0,"0.000"0.000"0,1.000 0.000 0,0.000 0.000 0,-1.000 0.000 0,1.000 0.000 0,0.000 1.000 0,-3.000 4.000 0,-8.000 8.000 0,7.000-10.000 0,-1.000 0.000 0,1.000 0.000 0,1.000 0.000 0,-1.000 1.000 0,-8.000 12.000 0,-15.000 9.000 0,25.000-24.000 0,0.000 0.000 0,0.000 1.000 0,0.000-1.000 0,1.000 1.000 0,-1.000 0.000 0,-3.000 5.000 0,-21.000 23.000 99,23.000-28.000-343,0.000 0.000 0,1.000 0.000 0,0.000 1.000 0,0.000 0.000 0,-5.000 9.000 0,6.000-8.000-6582</inkml:trace>
</inkml:ink>
</file>

<file path=ppt/ink/ink52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0:17"/>
    </inkml:context>
    <inkml:brush xml:id="br0">
      <inkml:brushProperty name="width" value="0.025" units="cm"/>
      <inkml:brushProperty name="height" value="0.025" units="cm"/>
      <inkml:brushProperty name="color" value="#000000"/>
    </inkml:brush>
  </inkml:definitions>
  <inkml:trace contextRef="#ctx0" brushRef="#br0">1.000 1.000 24575,'1.000'0.000'0,"4.000"0.000"0,1.000 0.000 0,2.000 0.000 0,2.000 0.000 0,0.000 0.000 0,1.000 0.000 0,0.000 0.000 0,0.000 0.000 0,0.000 0.000 0,0.000 0.000 0,0.000 0.000 0,-2.000 0.000-8191</inkml:trace>
</inkml:ink>
</file>

<file path=ppt/ink/ink52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0:19"/>
    </inkml:context>
    <inkml:brush xml:id="br0">
      <inkml:brushProperty name="width" value="0.025" units="cm"/>
      <inkml:brushProperty name="height" value="0.025" units="cm"/>
      <inkml:brushProperty name="color" value="#000000"/>
    </inkml:brush>
  </inkml:definitions>
  <inkml:trace contextRef="#ctx0" brushRef="#br0">0.000 21.000 24575,'0.000'0.000'0,"1.000"-1.000"0,-1.000 0.000 0,1.000 1.000 0,-1.000-1.000 0,1.000 0.000 0,-1.000 1.000 0,1.000-1.000 0,-1.000 1.000 0,1.000-1.000 0,0.000 1.000 0,-1.000-1.000 0,1.000 1.000 0,0.000 0.000 0,0.000-1.000 0,-1.000 1.000 0,1.000 0.000 0,0.000-1.000 0,0.000 1.000 0,-1.000 0.000 0,1.000 0.000 0,0.000 0.000 0,0.000-1.000 0,0.000 1.000 0,-1.000 0.000 0,1.000 0.000 0,1.000 1.000 0,27.000-3.000 0,-25.000 2.000 0,100.000-8.000-1090,-100.000 7.000 815,4.000 0.000-6551</inkml:trace>
</inkml:ink>
</file>

<file path=ppt/ink/ink52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0:21"/>
    </inkml:context>
    <inkml:brush xml:id="br0">
      <inkml:brushProperty name="width" value="0.025" units="cm"/>
      <inkml:brushProperty name="height" value="0.025" units="cm"/>
      <inkml:brushProperty name="color" value="#000000"/>
    </inkml:brush>
  </inkml:definitions>
  <inkml:trace contextRef="#ctx0" brushRef="#br0">0.000 1.000 24575,'2.000'0.000'0,"6.000"0.000"0,3.000 0.000 0,2.000 0.000 0,0.000 0.000 0,0.000 0.000 0,0.000 0.000 0,-1.000 0.000 0,-1.000 0.000 0,0.000 0.000 0,0.000 0.000 0,-1.000 0.000 0,1.000 0.000 0,-3.000 0.000-8191</inkml:trace>
</inkml:ink>
</file>

<file path=ppt/ink/ink52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0:24"/>
    </inkml:context>
    <inkml:brush xml:id="br0">
      <inkml:brushProperty name="width" value="0.025" units="cm"/>
      <inkml:brushProperty name="height" value="0.025" units="cm"/>
      <inkml:brushProperty name="color" value="#000000"/>
    </inkml:brush>
  </inkml:definitions>
  <inkml:trace contextRef="#ctx0" brushRef="#br0">0.000 1.000 24575,'2.000'0.000'0,"2.000"0.000"0,2.000 0.000 0,3.000 0.000 0,0.000 0.000 0,2.000 0.000 0,0.000 0.000 0,0.000 0.000 0,0.000 0.000 0,0.000 0.000 0,-1.000 0.000 0,1.000 0.000 0,-2.000 0.000-8191</inkml:trace>
</inkml:ink>
</file>

<file path=ppt/ink/ink52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1:26"/>
    </inkml:context>
    <inkml:brush xml:id="br0">
      <inkml:brushProperty name="width" value="0.025" units="cm"/>
      <inkml:brushProperty name="height" value="0.025" units="cm"/>
      <inkml:brushProperty name="color" value="#000000"/>
    </inkml:brush>
  </inkml:definitions>
  <inkml:trace contextRef="#ctx0" brushRef="#br0">0.000 0.000 24575,'8.000'2.000'0,"-1.000"-1.000"0,1.000 1.000 0,-1.000 0.000 0,0.000 1.000 0,0.000 0.000 0,0.000 0.000 0,0.000 0.000 0,8.000 6.000 0,25.000 10.000 0,-7.000 0.000-1365,-28.000-15.000-5461</inkml:trace>
</inkml:ink>
</file>

<file path=ppt/ink/ink52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1:29"/>
    </inkml:context>
    <inkml:brush xml:id="br0">
      <inkml:brushProperty name="width" value="0.025" units="cm"/>
      <inkml:brushProperty name="height" value="0.025" units="cm"/>
      <inkml:brushProperty name="color" value="#000000"/>
    </inkml:brush>
  </inkml:definitions>
  <inkml:trace contextRef="#ctx0" brushRef="#br0">0.000 0.000 24575,'2.000'0.000'0,"2.000"0.000"0,1.000 2.000 0,0.000 1.000 0,1.000 1.000 0,0.000 0.000 0,2.000-1.000 0,-2.000 2.000 0,1.000-1.000 0,1.000-1.000 0,-1.000 1.000 0,0.000 0.000 0,-2.000 1.000 0,1.000 0.000 0,0.000 0.000 0,-1.000 0.000 0,2.000-1.000 0,-1.000-2.000-8191</inkml:trace>
</inkml:ink>
</file>

<file path=ppt/ink/ink52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1:32"/>
    </inkml:context>
    <inkml:brush xml:id="br0">
      <inkml:brushProperty name="width" value="0.025" units="cm"/>
      <inkml:brushProperty name="height" value="0.025" units="cm"/>
      <inkml:brushProperty name="color" value="#000000"/>
    </inkml:brush>
  </inkml:definitions>
  <inkml:trace contextRef="#ctx0" brushRef="#br0">1.000 1.000 24575,'1.000'0.000'0,"3.000"2.000"0,1.000 2.000 0,-1.000 2.000 0,1.000 1.000 0,1.000 0.000 0,2.000-1.000 0,1.000-1.000 0,-1.000 0.000 0,0.000 0.000 0,-1.000 0.000 0,-1.000-1.000 0,0.000 1.000 0,-2.000 2.000 0,0.000 1.000 0,2.000-1.000 0,-1.000-1.000-8191</inkml:trace>
</inkml:ink>
</file>

<file path=ppt/ink/ink5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08:10"/>
    </inkml:context>
    <inkml:brush xml:id="br0">
      <inkml:brushProperty name="width" value="0.025" units="cm"/>
      <inkml:brushProperty name="height" value="0.025" units="cm"/>
      <inkml:brushProperty name="color" value="#ffffff"/>
    </inkml:brush>
  </inkml:definitions>
  <inkml:trace contextRef="#ctx0" brushRef="#br0">0.000 35.000 24575,'86.000'0.000'0,"-95.000"0.000"0,6.000 0.000 0,0.000 0.000 0,-1.000 1.000 0,1.000-1.000 0,0.000-1.000 0,0.000 1.000 0,0.000 0.000 0,0.000-1.000 0,0.000 0.000 0,0.000 0.000 0,0.000 0.000 0,-6.000-2.000 0,13.000 1.000 0,1.000-1.000 0,-1.000 1.000 0,0.000 0.000 0,0.000 0.000 0,1.000 1.000 0,-1.000-1.000 0,9.000-1.000 0,-11.000 3.000 0,6.000-5.000 0,-16.000 2.000 0,-34.000 0.000 0,13.000 3.000 0,66.000 1.000 0,35.000-1.000-1365,-56.000 0.000-5461</inkml:trace>
</inkml:ink>
</file>

<file path=ppt/ink/ink53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1:34"/>
    </inkml:context>
    <inkml:brush xml:id="br0">
      <inkml:brushProperty name="width" value="0.025" units="cm"/>
      <inkml:brushProperty name="height" value="0.025" units="cm"/>
      <inkml:brushProperty name="color" value="#000000"/>
    </inkml:brush>
  </inkml:definitions>
  <inkml:trace contextRef="#ctx0" brushRef="#br0">0.000 0.000 24575,'0.000'2.000'0,"0.000"2.000"0,0.000 3.000 0,0.000 1.000 0,0.000 2.000 0,0.000 0.000 0,0.000 1.000 0,0.000-2.000-8191</inkml:trace>
</inkml:ink>
</file>

<file path=ppt/ink/ink53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1:37"/>
    </inkml:context>
    <inkml:brush xml:id="br0">
      <inkml:brushProperty name="width" value="0.025" units="cm"/>
      <inkml:brushProperty name="height" value="0.025" units="cm"/>
      <inkml:brushProperty name="color" value="#000000"/>
    </inkml:brush>
  </inkml:definitions>
  <inkml:trace contextRef="#ctx0" brushRef="#br0">0.000 1.000 24575,'0.000'2.000'0,"2.000"0.000"0,0.000 2.000 0,2.000 0.000 0,2.000 2.000 0,2.000-1.000 0,0.000 0.000 0,-1.000 1.000 0,0.000-1.000 0,-1.000 1.000 0,2.000-2.000 0,-2.000 0.000 0,1.000 0.000 0,-1.000 1.000 0,0.000-1.000 0,-1.000 0.000-8191</inkml:trace>
</inkml:ink>
</file>

<file path=ppt/ink/ink53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1:44"/>
    </inkml:context>
    <inkml:brush xml:id="br0">
      <inkml:brushProperty name="width" value="0.025" units="cm"/>
      <inkml:brushProperty name="height" value="0.025" units="cm"/>
      <inkml:brushProperty name="color" value="#000000"/>
    </inkml:brush>
  </inkml:definitions>
  <inkml:trace contextRef="#ctx0" brushRef="#br0">0.000 1.000 24575,'0.000'2.000'0,"0.000"2.000"0,0.000 2.000 0,0.000 3.000 0,0.000 0.000 0,0.000 2.000 0,0.000-1.000 0,0.000 1.000 0,0.000 1.000 0,0.000-2.000 0,0.000-1.000-8191</inkml:trace>
</inkml:ink>
</file>

<file path=ppt/ink/ink53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2:18"/>
    </inkml:context>
    <inkml:brush xml:id="br0">
      <inkml:brushProperty name="width" value="0.025" units="cm"/>
      <inkml:brushProperty name="height" value="0.025" units="cm"/>
      <inkml:brushProperty name="color" value="#000000"/>
    </inkml:brush>
  </inkml:definitions>
  <inkml:trace contextRef="#ctx0" brushRef="#br0">167.000 1.000 24575,'-4.000'1.000'0,"1.000"1.000"0,0.000-1.000 0,0.000 1.000 0,0.000 0.000 0,0.000 0.000 0,0.000 0.000 0,1.000 1.000 0,-1.000-1.000 0,0.000 0.000 0,1.000 1.000 0,0.000 0.000 0,0.000 0.000 0,0.000-1.000 0,0.000 1.000 0,-2.000 5.000 0,-25.000 39.000 0,19.000-33.000 0,1.000 1.000 0,-12.000 26.000 0,17.000-33.000 27,1.000-1.000 0,-2.000 0.000 0,1.000 0.000-1,-7.000 8.000 1,-11.000 18.000-1526,18.000-25.000-5327</inkml:trace>
</inkml:ink>
</file>

<file path=ppt/ink/ink53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2:53"/>
    </inkml:context>
    <inkml:brush xml:id="br0">
      <inkml:brushProperty name="width" value="0.025" units="cm"/>
      <inkml:brushProperty name="height" value="0.025" units="cm"/>
      <inkml:brushProperty name="color" value="#000000"/>
    </inkml:brush>
  </inkml:definitions>
  <inkml:trace contextRef="#ctx0" brushRef="#br0">1.000 1.000 24575,'0.000'2.000'0,"0.000"2.000"0,0.000 2.000 0,0.000 3.000 0,0.000 0.000 0,0.000 2.000 0,0.000-1.000 0,0.000 1.000 0,0.000 1.000 0,0.000-2.000 0,0.000 1.000 0,0.000 0.000 0,0.000 0.000 0,0.000-2.000-8191</inkml:trace>
</inkml:ink>
</file>

<file path=ppt/ink/ink53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2:54"/>
    </inkml:context>
    <inkml:brush xml:id="br0">
      <inkml:brushProperty name="width" value="0.025" units="cm"/>
      <inkml:brushProperty name="height" value="0.025" units="cm"/>
      <inkml:brushProperty name="color" value="#000000"/>
    </inkml:brush>
  </inkml:definitions>
  <inkml:trace contextRef="#ctx0" brushRef="#br0">145.000 1.000 24575,'-2.000'0.000'0,"0.000"0.000"0,1.000 1.000 0,-1.000-1.000 0,0.000 1.000 0,1.000-1.000 0,-1.000 1.000 0,0.000-1.000 0,1.000 1.000 0,-1.000 0.000 0,0.000 0.000 0,1.000 0.000 0,-1.000 0.000 0,1.000 0.000 0,0.000 0.000 0,-1.000 1.000 0,1.000-1.000 0,0.000 0.000 0,0.000 1.000 0,0.000-1.000 0,-2.000 3.000 0,-19.000 39.000 0,5.000-9.000 0,8.000-22.000 0,2.000 1.000 0,-10.000 20.000 0,-2.000 3.000 0,1.000 0.000-1365,15.000-29.000-5461</inkml:trace>
</inkml:ink>
</file>

<file path=ppt/ink/ink53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4:19"/>
    </inkml:context>
    <inkml:brush xml:id="br0">
      <inkml:brushProperty name="width" value="0.025" units="cm"/>
      <inkml:brushProperty name="height" value="0.025" units="cm"/>
      <inkml:brushProperty name="color" value="#000000"/>
    </inkml:brush>
  </inkml:definitions>
  <inkml:trace contextRef="#ctx0" brushRef="#br0">1.000 0.000 24575,'3.000'0.000'0,"31.000"0.000"0,0.000 1.000 0,36.000 7.000 0,-9.000-6.000-434,-51.000-2.000-497,-1.000 0.000-5895</inkml:trace>
</inkml:ink>
</file>

<file path=ppt/ink/ink53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4:25"/>
    </inkml:context>
    <inkml:brush xml:id="br0">
      <inkml:brushProperty name="width" value="0.025" units="cm"/>
      <inkml:brushProperty name="height" value="0.025" units="cm"/>
      <inkml:brushProperty name="color" value="#000000"/>
    </inkml:brush>
  </inkml:definitions>
  <inkml:trace contextRef="#ctx0" brushRef="#br0">132.000 1.000 24575,'-3.000'2.000'0,"-1.000"0.000"0,1.000 0.000 0,0.000 0.000 0,-1.000 0.000 0,1.000 1.000 0,0.000 0.000 0,0.000-1.000 0,1.000 1.000 0,-1.000 0.000 0,-3.000 5.000 0,-3.000 2.000 0,-71.000 75.000-1365,75.000-79.000-5461</inkml:trace>
</inkml:ink>
</file>

<file path=ppt/ink/ink53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4:33"/>
    </inkml:context>
    <inkml:brush xml:id="br0">
      <inkml:brushProperty name="width" value="0.025" units="cm"/>
      <inkml:brushProperty name="height" value="0.025" units="cm"/>
      <inkml:brushProperty name="color" value="#000000"/>
    </inkml:brush>
  </inkml:definitions>
  <inkml:trace contextRef="#ctx0" brushRef="#br0">0.000 0.000 24575,'16.000'0.000'-170,"0.000"1.000"-1,1.000 1.000 0,-1.000 0.000 1,0.000 0.000-1,0.000 2.000 0,-1.000 0.000 1,17.000 7.000-1,-25.000-8.000-6655</inkml:trace>
</inkml:ink>
</file>

<file path=ppt/ink/ink53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4:39"/>
    </inkml:context>
    <inkml:brush xml:id="br0">
      <inkml:brushProperty name="width" value="0.025" units="cm"/>
      <inkml:brushProperty name="height" value="0.025" units="cm"/>
      <inkml:brushProperty name="color" value="#000000"/>
    </inkml:brush>
  </inkml:definitions>
  <inkml:trace contextRef="#ctx0" brushRef="#br0">0.000 0.000 24575,'2.000'0.000'0,"2.000"0.000"0,2.000 0.000 0,3.000 0.000 0,0.000 0.000 0,2.000 0.000 0,0.000 0.000 0,0.000 0.000 0,0.000 0.000 0,0.000 0.000 0,-2.000 2.000 0,-1.000 1.000 0,-1.000-1.000-8191</inkml:trace>
</inkml:ink>
</file>

<file path=ppt/ink/ink5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08:12"/>
    </inkml:context>
    <inkml:brush xml:id="br0">
      <inkml:brushProperty name="width" value="0.025" units="cm"/>
      <inkml:brushProperty name="height" value="0.025" units="cm"/>
      <inkml:brushProperty name="color" value="#ffffff"/>
    </inkml:brush>
  </inkml:definitions>
  <inkml:trace contextRef="#ctx0" brushRef="#br0">75.000 41.000 24575,'-3.000'0.000'0,"-3.000"0.000"0,-5.000 0.000 0,1.000-3.000 0,-2.000-1.000 0,2.000-3.000 0,2.000-2.000 0,0.000-1.000 0,1.000 2.000-8191</inkml:trace>
</inkml:ink>
</file>

<file path=ppt/ink/ink54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5:51"/>
    </inkml:context>
    <inkml:brush xml:id="br0">
      <inkml:brushProperty name="width" value="0.025" units="cm"/>
      <inkml:brushProperty name="height" value="0.025" units="cm"/>
      <inkml:brushProperty name="color" value="#000000"/>
    </inkml:brush>
  </inkml:definitions>
  <inkml:trace contextRef="#ctx0" brushRef="#br0">0.000 1.000 24575,'0.000'2.000'0,"0.000"2.000"0</inkml:trace>
</inkml:ink>
</file>

<file path=ppt/ink/ink54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5:53"/>
    </inkml:context>
    <inkml:brush xml:id="br0">
      <inkml:brushProperty name="width" value="0.025" units="cm"/>
      <inkml:brushProperty name="height" value="0.025" units="cm"/>
      <inkml:brushProperty name="color" value="#000000"/>
    </inkml:brush>
  </inkml:definitions>
  <inkml:trace contextRef="#ctx0" brushRef="#br0">1.000 1.000 24575,'1.000'0.000'0,"4.000"0.000"0,1.000 0.000 0,3.000 0.000 0,0.000 0.000 0,2.000 0.000 0,-1.000 0.000 0,1.000 0.000 0,1.000 2.000 0,-1.000 0.000 0,-1.000 0.000 0,1.000 0.000 0,0.000-1.000 0,-1.000 0.000 0,1.000 0.000 0,-2.000 1.000 0,-3.000 0.000-8191</inkml:trace>
</inkml:ink>
</file>

<file path=ppt/ink/ink54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5:55"/>
    </inkml:context>
    <inkml:brush xml:id="br0">
      <inkml:brushProperty name="width" value="0.025" units="cm"/>
      <inkml:brushProperty name="height" value="0.025" units="cm"/>
      <inkml:brushProperty name="color" value="#000000"/>
    </inkml:brush>
  </inkml:definitions>
  <inkml:trace contextRef="#ctx0" brushRef="#br0">1.000 0.000 24575,'1.000'0.000'0,"3.000"0.000"0,3.000 0.000 0,1.000 0.000 0,0.000 0.000-8191</inkml:trace>
</inkml:ink>
</file>

<file path=ppt/ink/ink54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6:02"/>
    </inkml:context>
    <inkml:brush xml:id="br0">
      <inkml:brushProperty name="width" value="0.025" units="cm"/>
      <inkml:brushProperty name="height" value="0.025" units="cm"/>
      <inkml:brushProperty name="color" value="#000000"/>
    </inkml:brush>
  </inkml:definitions>
  <inkml:trace contextRef="#ctx0" brushRef="#br0">0.000 0.000 24575,'2.000'0.000'0,"2.000"2.000"0,3.000 1.000 0,1.000 1.000 0,2.000 0.000 0,-2.000 1.000 0,-1.000 0.000-8191</inkml:trace>
</inkml:ink>
</file>

<file path=ppt/ink/ink54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traceFormat>
        <inkml:channelProperties>
          <inkml:channelProperty channel="X" name="resolution" value="1000" units="1/cm"/>
          <inkml:channelProperty channel="Y" name="resolution" value="1000" units="1/cm"/>
        </inkml:channelProperties>
      </inkml:inkSource>
      <inkml:timestamp xml:id="ts0" timeString="2025-01-14T13:46:24"/>
    </inkml:context>
    <inkml:brush xml:id="br0">
      <inkml:brushProperty name="width" value="0.025" units="cm"/>
      <inkml:brushProperty name="height" value="0.15" units="cm"/>
      <inkml:brushProperty name="color" value="#000000"/>
      <inkml:brushProperty name="inkEffects" value="pencil"/>
    </inkml:brush>
  </inkml:definitions>
  <inkml:trace contextRef="#ctx0" brushRef="#br0">1.000 1.000,'1.000'0.000,"2.000"2.000,1.000 0.000,0.000 2.000,1.000 0.000,0.000 2.000,1.000-1.000,-1.000 0.000,1.000 1.000,-1.000-1.000,1.000 1.000,-1.000-2.000</inkml:trace>
</inkml:ink>
</file>

<file path=ppt/ink/ink54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traceFormat>
        <inkml:channelProperties>
          <inkml:channelProperty channel="X" name="resolution" value="1000" units="1/cm"/>
          <inkml:channelProperty channel="Y" name="resolution" value="1000" units="1/cm"/>
        </inkml:channelProperties>
      </inkml:inkSource>
      <inkml:timestamp xml:id="ts0" timeString="2025-01-14T13:46:26"/>
    </inkml:context>
    <inkml:brush xml:id="br0">
      <inkml:brushProperty name="width" value="0.025" units="cm"/>
      <inkml:brushProperty name="height" value="0.15" units="cm"/>
      <inkml:brushProperty name="color" value="#000000"/>
      <inkml:brushProperty name="inkEffects" value="pencil"/>
    </inkml:brush>
  </inkml:definitions>
  <inkml:trace contextRef="#ctx0" brushRef="#br0">1.000 1.000,'1.000'0.000,"3.000"0.000,3.000 0.000,-1.000 2.000,0.000 2.000,-1.000 0.000,0.000 2.000,1.000 0.000,0.000-2.000,2.000-1.000,0.000 1.000,-1.000 0.000,-1.000 0.000,1.000 0.000,-2.000 0.000</inkml:trace>
</inkml:ink>
</file>

<file path=ppt/ink/ink54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traceFormat>
        <inkml:channelProperties>
          <inkml:channelProperty channel="X" name="resolution" value="1000" units="1/cm"/>
          <inkml:channelProperty channel="Y" name="resolution" value="1000" units="1/cm"/>
        </inkml:channelProperties>
      </inkml:inkSource>
      <inkml:timestamp xml:id="ts0" timeString="2025-01-14T13:46:28"/>
    </inkml:context>
    <inkml:brush xml:id="br0">
      <inkml:brushProperty name="width" value="0.025" units="cm"/>
      <inkml:brushProperty name="height" value="0.15" units="cm"/>
      <inkml:brushProperty name="color" value="#000000"/>
      <inkml:brushProperty name="inkEffects" value="pencil"/>
    </inkml:brush>
  </inkml:definitions>
  <inkml:trace contextRef="#ctx0" brushRef="#br0">0.000 1.000,'2.000'0.000,"0.000"2.000,2.000 0.000,2.000 1.000,2.000 0.000,1.000 1.000,-1.000 1.000,1.000 0.000,-3.000-2.000</inkml:trace>
</inkml:ink>
</file>

<file path=ppt/ink/ink54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7:12"/>
    </inkml:context>
    <inkml:brush xml:id="br0">
      <inkml:brushProperty name="width" value="0.025" units="cm"/>
      <inkml:brushProperty name="height" value="0.025" units="cm"/>
      <inkml:brushProperty name="color" value="#000000"/>
    </inkml:brush>
  </inkml:definitions>
  <inkml:trace contextRef="#ctx0" brushRef="#br0">1.000 0.000 24575,'2.000'0.000'0,"0.000"2.000"0,2.000 1.000 0,0.000 1.000 0,2.000 0.000 0,1.000 0.000 0,-1.000 0.000 0,1.000 0.000 0,1.000 0.000 0,-1.000 0.000 0,0.000-1.000 0,0.000 0.000 0,0.000 1.000 0,0.000 0.000 0,-1.000 1.000 0</inkml:trace>
</inkml:ink>
</file>

<file path=ppt/ink/ink54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7:18"/>
    </inkml:context>
    <inkml:brush xml:id="br0">
      <inkml:brushProperty name="width" value="0.025" units="cm"/>
      <inkml:brushProperty name="height" value="0.025" units="cm"/>
      <inkml:brushProperty name="color" value="#000000"/>
    </inkml:brush>
  </inkml:definitions>
  <inkml:trace contextRef="#ctx0" brushRef="#br0">0.000 0.000 24575,'2.000'0.000'0,"3.000"0.000"0,-1.000 2.000 0,2.000 1.000 0,2.000-1.000 0,0.000 0.000 0,2.000-1.000 0,0.000 0.000 0,1.000-1.000 0,-2.000 2.000 0,-3.000 1.000-8191</inkml:trace>
</inkml:ink>
</file>

<file path=ppt/ink/ink54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2:59:29"/>
    </inkml:context>
    <inkml:brush xml:id="br0">
      <inkml:brushProperty name="width" value="0.025" units="cm"/>
      <inkml:brushProperty name="height" value="0.025" units="cm"/>
      <inkml:brushProperty name="color" value="#000000"/>
    </inkml:brush>
  </inkml:definitions>
  <inkml:trace contextRef="#ctx0" brushRef="#br0">2.000 1.000 24575,'2.000'36.000'-43,"-1.000"-24.000"-178,0.000-1.000 1,-1.000 1.000 0,0.000-1.000 0,-1.000 1.000-1,-4.000 19.000 1</inkml:trace>
</inkml:ink>
</file>

<file path=ppt/ink/ink5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08:19"/>
    </inkml:context>
    <inkml:brush xml:id="br0">
      <inkml:brushProperty name="width" value="0.025" units="cm"/>
      <inkml:brushProperty name="height" value="0.025" units="cm"/>
      <inkml:brushProperty name="color" value="#ffffff"/>
    </inkml:brush>
  </inkml:definitions>
  <inkml:trace contextRef="#ctx0" brushRef="#br0">69.000 44.000 24575,'5.000'-19.000'0,"-1.000"6.000"0,-9.000 18.000 0,5.000-4.000 0,0.000 0.000 0,-1.000 0.000 0,1.000-1.000 0,0.000 1.000 0,0.000 0.000 0,0.000 0.000 0,0.000 0.000 0,0.000 0.000 0,0.000-1.000 0,0.000 1.000 0,0.000 0.000 0,1.000 0.000 0,-1.000 0.000 0,0.000 0.000 0,0.000-1.000 0,1.000 1.000 0,-1.000 0.000 0,0.000 0.000 0,1.000-1.000 0,-1.000 1.000 0,1.000 0.000 0,-1.000-1.000 0,1.000 1.000 0,-1.000 0.000 0,1.000-1.000 0,0.000 1.000 0,-1.000-1.000 0,1.000 1.000 0,0.000-1.000 0,-1.000 1.000 0,1.000-1.000 0,0.000 1.000 0,0.000-1.000 0,-1.000 0.000 0,1.000 1.000 0,0.000-1.000 0,0.000 0.000 0,0.000 0.000 0,-1.000 0.000 0,1.000 1.000 0,0.000-1.000 0,0.000 0.000 0,0.000 0.000 0,0.000 0.000 0,-1.000 0.000 0,1.000-1.000 0,0.000 1.000 0,0.000 0.000 0,0.000 0.000 0,0.000 0.000 0,-1.000-1.000 0,1.000 1.000 0,0.000 0.000 0,0.000-1.000 0,-1.000 1.000 0,2.000-1.000 0,-2.000-3.000 0,-8.000 4.000 0,-7.000 1.000 0,-11.000 12.000 0,25.000-12.000 0,0.000-1.000 0,0.000 1.000 0,0.000-1.000 0,0.000 1.000 0,0.000 0.000 0,0.000-1.000 0,0.000 1.000 0,0.000 0.000 0,1.000 0.000 0,-1.000-1.000 0,0.000 1.000 0,0.000 0.000 0,1.000 0.000 0,-1.000 0.000 0,1.000 0.000 0,-1.000 0.000 0,1.000 0.000 0,-1.000 0.000 0,1.000 0.000 0,-1.000 0.000 0,1.000 2.000 0,0.000-2.000 0,0.000-1.000 0,0.000 0.000 0,0.000 1.000 0,0.000-1.000 0,0.000 0.000 0,1.000 1.000 0,-1.000-1.000 0,0.000 0.000 0,0.000 0.000 0,0.000 1.000 0,0.000-1.000 0,1.000 0.000 0,-1.000 0.000 0,0.000 1.000 0,0.000-1.000 0,1.000 0.000 0,-1.000 0.000 0,0.000 0.000 0,1.000 0.000 0,-1.000 1.000 0,0.000-1.000 0,0.000 0.000 0,1.000 0.000 0,-1.000 0.000 0,0.000 0.000 0,1.000 0.000 0,-1.000 0.000 0,0.000 0.000 0,1.000 0.000 0,-1.000 0.000 0,0.000 0.000 0,1.000 0.000 0,-1.000 0.000 0,1.000 0.000 0,15.000-6.000 0,10.000-12.000 0,-4.000-8.000 0,-22.000 26.000 0,0.000-1.000 0,1.000 1.000 0,-1.000-1.000 0,1.000 1.000 0,-1.000 0.000 0,0.000-1.000 0,1.000 1.000 0,-1.000-1.000 0,0.000 1.000 0,1.000-1.000 0,-1.000 1.000 0,0.000-1.000 0,0.000 0.000 0,1.000 1.000 0,-1.000-1.000 0,0.000 1.000 0,0.000-1.000 0,0.000 1.000 0,0.000-1.000 0,0.000 1.000 0,0.000-1.000 0,0.000 0.000 0,0.000 1.000 0,0.000-1.000 0,0.000 1.000 0,0.000-1.000 0,0.000 1.000 0,0.000-1.000 0,-1.000 0.000 0,1.000 1.000 0,0.000-1.000 0,0.000 1.000 0,-1.000-1.000 0,1.000 1.000 0,0.000-1.000 0,-1.000 1.000 0,1.000-1.000 0,0.000 1.000 0,-1.000 0.000 0,1.000-1.000 0,-1.000 1.000 0,1.000-1.000 0,0.000 1.000 0,-1.000 0.000 0,1.000-1.000 0,-1.000 1.000 0,0.000 0.000 0,1.000 0.000 0,-1.000-1.000 0,1.000 1.000 0,-1.000 0.000 0,1.000 0.000 0,-2.000 0.000 0,-2.000 0.000 8,0.000 1.000-1,0.000 0.000 1,0.000 0.000-1,0.000 1.000 1,0.000-1.000-1,0.000 1.000 1,0.000 0.000-1,0.000 0.000 1,1.000 0.000-1,-1.000 0.000 0,1.000 1.000 1,0.000-1.000-1,-1.000 1.000 1,-2.000 4.000-1,-27.000 16.000-1484,22.000-19.000-5349</inkml:trace>
</inkml:ink>
</file>

<file path=ppt/ink/ink55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8:01"/>
    </inkml:context>
    <inkml:brush xml:id="br0">
      <inkml:brushProperty name="width" value="0.025" units="cm"/>
      <inkml:brushProperty name="height" value="0.025" units="cm"/>
      <inkml:brushProperty name="color" value="#000000"/>
    </inkml:brush>
  </inkml:definitions>
  <inkml:trace contextRef="#ctx0" brushRef="#br0">0.000 1.000 24575,'2.000'2.000'0,"0.000"1.000"0,0.000-1.000 0,0.000 0.000 0,1.000 1.000 0,-1.000-1.000 0,1.000 0.000 0,-1.000-1.000 0,4.000 3.000 0,4.000 4.000 0,14.000 15.000-31,-17.000-15.000-236,0.000-1.000 1,1.000 1.000-1,0.000-1.000 0,17.000 10.000 0,-19.000-14.000-6559</inkml:trace>
</inkml:ink>
</file>

<file path=ppt/ink/ink55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2:59:24"/>
    </inkml:context>
    <inkml:brush xml:id="br0">
      <inkml:brushProperty name="width" value="0.025" units="cm"/>
      <inkml:brushProperty name="height" value="0.025" units="cm"/>
      <inkml:brushProperty name="color" value="#000000"/>
    </inkml:brush>
  </inkml:definitions>
  <inkml:trace contextRef="#ctx0" brushRef="#br0">0.000 1.000 24575,'0.000'1.000'0,"0.000"1.000"0,0.000 1.000 0,0.000 1.000 0,0.000 1.000 0,0.000 0.000 0,0.000 1.000 0,0.000-1.000 0,0.000 1.000 0,0.000-1.000 0</inkml:trace>
</inkml:ink>
</file>

<file path=ppt/ink/ink55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2:59:26"/>
    </inkml:context>
    <inkml:brush xml:id="br0">
      <inkml:brushProperty name="width" value="0.025" units="cm"/>
      <inkml:brushProperty name="height" value="0.025" units="cm"/>
      <inkml:brushProperty name="color" value="#000000"/>
    </inkml:brush>
  </inkml:definitions>
  <inkml:trace contextRef="#ctx0" brushRef="#br0">6.000 0.000 24575,'-6.000'138.000'0,"6.000"-111.000"-1365,1.000-23.000-5461</inkml:trace>
</inkml:ink>
</file>

<file path=ppt/ink/ink55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8:07"/>
    </inkml:context>
    <inkml:brush xml:id="br0">
      <inkml:brushProperty name="width" value="0.025" units="cm"/>
      <inkml:brushProperty name="height" value="0.025" units="cm"/>
      <inkml:brushProperty name="color" value="#000000"/>
    </inkml:brush>
  </inkml:definitions>
  <inkml:trace contextRef="#ctx0" brushRef="#br0">1.000 1.000 24575,'1.000'0.000'0,"2.000"2.000"0,1.000 0.000 0,2.000 1.000 0,1.000-1.000 0,1.000 1.000 0,-2.000 2.000 0,-1.000 0.000 0,2.000-1.000 0,-1.000 1.000 0,1.000-1.000 0,0.000 0.000 0,0.000-2.000-8191</inkml:trace>
</inkml:ink>
</file>

<file path=ppt/ink/ink55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8:36"/>
    </inkml:context>
    <inkml:brush xml:id="br0">
      <inkml:brushProperty name="width" value="0.025" units="cm"/>
      <inkml:brushProperty name="height" value="0.025" units="cm"/>
      <inkml:brushProperty name="color" value="#000000"/>
    </inkml:brush>
  </inkml:definitions>
  <inkml:trace contextRef="#ctx0" brushRef="#br0">1.000 1.000 24575,'2.000'0.000'0,"0.000"2.000"0,2.000 2.000 0,2.000 0.000 0,0.000 2.000 0,1.000 0.000 0,-1.000 0.000 0,1.000 0.000 0,-2.000 0.000 0,1.000-1.000 0,-1.000-1.000-8191</inkml:trace>
</inkml:ink>
</file>

<file path=ppt/ink/ink55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2:58:25"/>
    </inkml:context>
    <inkml:brush xml:id="br0">
      <inkml:brushProperty name="width" value="0.025" units="cm"/>
      <inkml:brushProperty name="height" value="0.025" units="cm"/>
      <inkml:brushProperty name="color" value="#000000"/>
    </inkml:brush>
  </inkml:definitions>
  <inkml:trace contextRef="#ctx0" brushRef="#br0">0.000 1.000 24575,'0.000'1.000'0,"0.000"1.000"0,0.000 1.000 0,0.000 1.000 0,0.000 1.000 0,0.000 0.000 0,1.000 0.000 0,0.000-1.000 0,0.000 1.000 0,0.000-1.000 0,0.000 1.000 0,-1.000 0.000 0</inkml:trace>
</inkml:ink>
</file>

<file path=ppt/ink/ink55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2:58:27"/>
    </inkml:context>
    <inkml:brush xml:id="br0">
      <inkml:brushProperty name="width" value="0.025" units="cm"/>
      <inkml:brushProperty name="height" value="0.025" units="cm"/>
      <inkml:brushProperty name="color" value="#000000"/>
    </inkml:brush>
  </inkml:definitions>
  <inkml:trace contextRef="#ctx0" brushRef="#br0">1.000 0.000 24575,'0.000'117.000'-1365,"0.000"-113.000"-5461</inkml:trace>
</inkml:ink>
</file>

<file path=ppt/ink/ink55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2:58:29"/>
    </inkml:context>
    <inkml:brush xml:id="br0">
      <inkml:brushProperty name="width" value="0.025" units="cm"/>
      <inkml:brushProperty name="height" value="0.025" units="cm"/>
      <inkml:brushProperty name="color" value="#000000"/>
    </inkml:brush>
  </inkml:definitions>
  <inkml:trace contextRef="#ctx0" brushRef="#br0">1.000 0.000 24575,'5.000'59.000'0,"-5.000"-38.000"-1365,0.000-16.000-5461</inkml:trace>
</inkml:ink>
</file>

<file path=ppt/ink/ink55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8:38"/>
    </inkml:context>
    <inkml:brush xml:id="br0">
      <inkml:brushProperty name="width" value="0.025" units="cm"/>
      <inkml:brushProperty name="height" value="0.025" units="cm"/>
      <inkml:brushProperty name="color" value="#000000"/>
    </inkml:brush>
  </inkml:definitions>
  <inkml:trace contextRef="#ctx0" brushRef="#br0">1.000 1.000 24575,'2.000'0.000'0,"2.000"0.000"0,1.000 2.000 0,1.000 0.000 0,-1.000 2.000 0,2.000 0.000 0,-2.000 2.000 0,1.000-1.000 0,-1.000 1.000 0,1.000-1.000 0,-1.000 1.000 0,0.000-1.000 0,2.000-1.000 0,-1.000 0.000 0,1.000 0.000 0,1.000-1.000 0,-2.000-1.000-8191</inkml:trace>
</inkml:ink>
</file>

<file path=ppt/ink/ink55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8:50"/>
    </inkml:context>
    <inkml:brush xml:id="br0">
      <inkml:brushProperty name="width" value="0.025" units="cm"/>
      <inkml:brushProperty name="height" value="0.025" units="cm"/>
      <inkml:brushProperty name="color" value="#000000"/>
    </inkml:brush>
  </inkml:definitions>
  <inkml:trace contextRef="#ctx0" brushRef="#br0">0.000 1.000 24575</inkml:trace>
</inkml:ink>
</file>

<file path=ppt/ink/ink5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0:11"/>
    </inkml:context>
    <inkml:brush xml:id="br0">
      <inkml:brushProperty name="width" value="0.025" units="cm"/>
      <inkml:brushProperty name="height" value="0.025" units="cm"/>
      <inkml:brushProperty name="color" value="#ffffff"/>
    </inkml:brush>
  </inkml:definitions>
  <inkml:trace contextRef="#ctx0" brushRef="#br0">11.000 9.000 24575,'-1.000'0.000'0,"-4.000"-3.000"0,1.000-2.000-8191</inkml:trace>
</inkml:ink>
</file>

<file path=ppt/ink/ink56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8:51"/>
    </inkml:context>
    <inkml:brush xml:id="br0">
      <inkml:brushProperty name="width" value="0.025" units="cm"/>
      <inkml:brushProperty name="height" value="0.025" units="cm"/>
      <inkml:brushProperty name="color" value="#000000"/>
    </inkml:brush>
  </inkml:definitions>
  <inkml:trace contextRef="#ctx0" brushRef="#br0">0.000 0.000 24575</inkml:trace>
</inkml:ink>
</file>

<file path=ppt/ink/ink56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9:29"/>
    </inkml:context>
    <inkml:brush xml:id="br0">
      <inkml:brushProperty name="width" value="0.025" units="cm"/>
      <inkml:brushProperty name="height" value="0.025" units="cm"/>
      <inkml:brushProperty name="color" value="#000000"/>
    </inkml:brush>
  </inkml:definitions>
  <inkml:trace contextRef="#ctx0" brushRef="#br0">1.000 0.000 24575,'1.000'6.000'0,"1.000"0.000"0,-1.000 0.000 0,1.000 0.000 0,1.000-1.000 0,-1.000 1.000 0,1.000-1.000 0,0.000 1.000 0,0.000-1.000 0,4.000 5.000 0,2.000 6.000 0,5.000 7.000-682,33.000 45.000-1,-43.000-63.000-6143</inkml:trace>
</inkml:ink>
</file>

<file path=ppt/ink/ink56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9:34"/>
    </inkml:context>
    <inkml:brush xml:id="br0">
      <inkml:brushProperty name="width" value="0.025" units="cm"/>
      <inkml:brushProperty name="height" value="0.025" units="cm"/>
      <inkml:brushProperty name="color" value="#000000"/>
    </inkml:brush>
  </inkml:definitions>
  <inkml:trace contextRef="#ctx0" brushRef="#br0">0.000 0.000 24575,'2.000'6.000'0,"0.000"0.000"0,0.000 0.000 0,0.000 0.000 0,0.000 0.000 0,1.000-1.000 0,0.000 1.000 0,0.000-1.000 0,0.000 0.000 0,1.000 0.000 0,0.000 0.000 0,5.000 5.000 0,12.000 20.000 0,-8.000-12.000 0,27.000 32.000 0,-33.000-41.000 0,3.000 2.000-1365,-6.000-6.000-5461</inkml:trace>
</inkml:ink>
</file>

<file path=ppt/ink/ink56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9:36"/>
    </inkml:context>
    <inkml:brush xml:id="br0">
      <inkml:brushProperty name="width" value="0.025" units="cm"/>
      <inkml:brushProperty name="height" value="0.025" units="cm"/>
      <inkml:brushProperty name="color" value="#000000"/>
    </inkml:brush>
  </inkml:definitions>
  <inkml:trace contextRef="#ctx0" brushRef="#br0">1.000 0.000 24575,'1.000'4.000'0,"0.000"-1.000"0,1.000 0.000 0,-1.000 0.000 0,1.000 0.000 0,0.000 0.000 0,-1.000 0.000 0,1.000 0.000 0,1.000 0.000 0,-1.000-1.000 0,0.000 1.000 0,1.000-1.000 0,-1.000 1.000 0,1.000-1.000 0,4.000 3.000 0,15.000 16.000 0,-9.000-2.000-99,-5.000-7.000-154,0.000-1.000 0,1.000 0.000-1,0.000 0.000 1,13.000 11.000 0,-17.000-18.000-6573</inkml:trace>
</inkml:ink>
</file>

<file path=ppt/ink/ink56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9:37"/>
    </inkml:context>
    <inkml:brush xml:id="br0">
      <inkml:brushProperty name="width" value="0.025" units="cm"/>
      <inkml:brushProperty name="height" value="0.025" units="cm"/>
      <inkml:brushProperty name="color" value="#000000"/>
    </inkml:brush>
  </inkml:definitions>
  <inkml:trace contextRef="#ctx0" brushRef="#br0">0.000 1.000 24575,'3.000'0.000'0,"0.000"1.000"0,-1.000-1.000 0,1.000 1.000 0,-1.000 0.000 0,1.000 0.000 0,-1.000 0.000 0,1.000 0.000 0,-1.000 0.000 0,0.000 0.000 0,0.000 1.000 0,0.000-1.000 0,1.000 1.000 0,1.000 2.000 0,29.000 30.000 0,-19.000-19.000 0,-5.000-5.000-120,48.000 41.000-1125,-52.000-47.000-5581</inkml:trace>
</inkml:ink>
</file>

<file path=ppt/ink/ink56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49:51"/>
    </inkml:context>
    <inkml:brush xml:id="br0">
      <inkml:brushProperty name="width" value="0.025" units="cm"/>
      <inkml:brushProperty name="height" value="0.025" units="cm"/>
      <inkml:brushProperty name="color" value="#000000"/>
    </inkml:brush>
  </inkml:definitions>
  <inkml:trace contextRef="#ctx0" brushRef="#br0">0.000 1.000 24575,'2.000'0.000'0</inkml:trace>
</inkml:ink>
</file>

<file path=ppt/ink/ink56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0:00"/>
    </inkml:context>
    <inkml:brush xml:id="br0">
      <inkml:brushProperty name="width" value="0.025" units="cm"/>
      <inkml:brushProperty name="height" value="0.025" units="cm"/>
      <inkml:brushProperty name="color" value="#000000"/>
    </inkml:brush>
  </inkml:definitions>
  <inkml:trace contextRef="#ctx0" brushRef="#br0">0.000 0.000 24575,'0.000'2.000'0,"0.000"2.000"0,0.000 3.000 0,0.000 1.000 0,0.000 2.000 0,0.000-2.000-8191</inkml:trace>
</inkml:ink>
</file>

<file path=ppt/ink/ink56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0:02"/>
    </inkml:context>
    <inkml:brush xml:id="br0">
      <inkml:brushProperty name="width" value="0.025" units="cm"/>
      <inkml:brushProperty name="height" value="0.025" units="cm"/>
      <inkml:brushProperty name="color" value="#000000"/>
    </inkml:brush>
  </inkml:definitions>
  <inkml:trace contextRef="#ctx0" brushRef="#br0">12.000 0.000 24575,'-2.000'2.000'0,"-1.000"2.000"0,1.000 3.000 0,0.000 1.000 0,1.000 2.000 0,0.000 0.000 0,1.000 1.000 0,0.000 0.000 0,0.000 0.000 0,0.000-2.000-8191</inkml:trace>
</inkml:ink>
</file>

<file path=ppt/ink/ink56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0:16"/>
    </inkml:context>
    <inkml:brush xml:id="br0">
      <inkml:brushProperty name="width" value="0.025" units="cm"/>
      <inkml:brushProperty name="height" value="0.025" units="cm"/>
      <inkml:brushProperty name="color" value="#000000"/>
    </inkml:brush>
  </inkml:definitions>
  <inkml:trace contextRef="#ctx0" brushRef="#br0">0.000 0.000 24575,'35.000'10.000'0,"-14.000"-2.000"0,-11.000-6.000-227,-2.000 0.000-1,1.000 1.000 1,0.000 0.000-1,0.000 1.000 1,15.000 9.000-1,-19.000-10.000-6598</inkml:trace>
</inkml:ink>
</file>

<file path=ppt/ink/ink56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0:25"/>
    </inkml:context>
    <inkml:brush xml:id="br0">
      <inkml:brushProperty name="width" value="0.025" units="cm"/>
      <inkml:brushProperty name="height" value="0.025" units="cm"/>
      <inkml:brushProperty name="color" value="#000000"/>
    </inkml:brush>
  </inkml:definitions>
  <inkml:trace contextRef="#ctx0" brushRef="#br0">0.000 0.000 24575,'0.000'2.000'0,"2.000"1.000"0,0.000 1.000 0,2.000 0.000 0,1.000 1.000 0,0.000 0.000 0,0.000-1.000-8191</inkml:trace>
</inkml:ink>
</file>

<file path=ppt/ink/ink5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07:25"/>
    </inkml:context>
    <inkml:brush xml:id="br0">
      <inkml:brushProperty name="width" value="0.025" units="cm"/>
      <inkml:brushProperty name="height" value="0.025" units="cm"/>
      <inkml:brushProperty name="color" value="#ffffff"/>
    </inkml:brush>
  </inkml:definitions>
  <inkml:trace contextRef="#ctx0" brushRef="#br0">272.000 83.000 24575,'3.000'-2.000'0,"0.000"0.000"0,0.000 1.000 0,0.000-1.000 0,0.000 1.000 0,0.000-1.000 0,1.000 1.000 0,-1.000 0.000 0,0.000 0.000 0,1.000 0.000 0,-1.000 1.000 0,1.000-1.000 0,6.000 1.000 0,-1.000-1.000 0,-35.000 3.000 0,0.000-1.000 0,0.000-1.000 0,0.000-1.000 0,-47.000-8.000 0,65.000 6.000 0,9.000 0.000 0,19.000 0.000 0,31.000 1.000 0,-38.000 2.000 0,30.000 1.000 0,-40.000-1.000 0,-7.000 0.000 0,-24.000 0.000 0,-98.000 3.000 0,191.000 28.000 0,-51.000-23.000 0,-1.000-1.000 0,1.000 0.000 0,0.000-1.000 0,1.000-1.000 0,0.000 0.000 0,0.000-1.000 0,0.000 0.000 0,27.000 2.000 0,-34.000-6.000 0,-5.000 0.000 0,0.000 1.000 0,0.000-1.000 0,0.000 0.000 0,-1.000 0.000 0,1.000 0.000 0,0.000 0.000 0,0.000-1.000 0,0.000 1.000 0,0.000-1.000 0,0.000 0.000 0,-1.000 0.000 0,1.000 0.000 0,0.000 0.000 0,3.000-2.000 0,-6.000 2.000 0,0.000 1.000 0,0.000-1.000 0,0.000 1.000 0,0.000-1.000 0,0.000 1.000 0,0.000-1.000 0,0.000 1.000 0,0.000-1.000 0,0.000 1.000 0,0.000-1.000 0,0.000 0.000 0,0.000 1.000 0,0.000-1.000 0,-1.000 1.000 0,1.000-1.000 0,0.000 1.000 0,0.000-1.000 0,-1.000 1.000 0,1.000-1.000 0,0.000 1.000 0,-1.000-1.000 0,1.000 1.000 0,0.000 0.000 0,-1.000-1.000 0,1.000 1.000 0,-1.000 0.000 0,1.000-1.000 0,0.000 1.000 0,-1.000 0.000 0,1.000-1.000 0,-1.000 1.000 0,1.000 0.000 0,-1.000 0.000 0,1.000-1.000 0,-1.000 1.000 0,0.000 0.000 0,1.000 0.000 0,-1.000 0.000 0,1.000 0.000 0,-1.000 0.000 0,-23.000-9.000 0,-13.000-3.000 0,25.000 7.000 0,-1.000 0.000 0,0.000 2.000 0,0.000-1.000 0,0.000 1.000 0,0.000 1.000 0,-22.000-1.000 0,35.000 3.000 0,0.000 0.000 0,0.000 0.000 0,0.000 0.000 0,-1.000 0.000 0,1.000 0.000 0,0.000 0.000 0,0.000 0.000 0,0.000 0.000 0,0.000 0.000 0,-1.000 0.000 0,1.000 0.000 0,0.000 0.000 0,0.000 0.000 0,0.000 0.000 0,0.000 0.000 0,-1.000 0.000 0,1.000 0.000 0,0.000 0.000 0,0.000 0.000 0,0.000 1.000 0,0.000-1.000 0,-1.000 0.000 0,1.000 0.000 0,0.000 0.000 0,0.000 0.000 0,0.000 0.000 0,0.000 0.000 0,0.000 0.000 0,-1.000 1.000 0,1.000-1.000 0,0.000 0.000 0,0.000 0.000 0,0.000 0.000 0,0.000 0.000 0,0.000 0.000 0,0.000 1.000 0,0.000-1.000 0,0.000 0.000 0,0.000 0.000 0,0.000 0.000 0,0.000 0.000 0,0.000 1.000 0,0.000-1.000 0,0.000 0.000 0,0.000 0.000 0,0.000 0.000 0,0.000 0.000 0,0.000 1.000 0,8.000 8.000 0,14.000 5.000 0,-8.000-6.000 0,45.000 21.000 0,-55.000-28.000 0,0.000 1.000 0,0.000-1.000 0,0.000-1.000 0,0.000 1.000 0,0.000 0.000 0,0.000-1.000 0,0.000 0.000 0,0.000 0.000 0,1.000 0.000 0,-1.000 0.000 0,0.000-1.000 0,0.000 1.000 0,6.000-3.000 0,-10.000 3.000 0,0.000 0.000 0,1.000 0.000 0,-1.000 0.000 0,0.000 0.000 0,1.000 0.000 0,-1.000 0.000 0,0.000 0.000 0,1.000-1.000 0,-1.000 1.000 0,0.000 0.000 0,1.000 0.000 0,-1.000 0.000 0,0.000 0.000 0,0.000-1.000 0,1.000 1.000 0,-1.000 0.000 0,0.000 0.000 0,0.000 0.000 0,1.000-1.000 0,-1.000 1.000 0,0.000 0.000 0,0.000-1.000 0,0.000 1.000 0,0.000 0.000 0,1.000 0.000 0,-1.000-1.000 0,0.000 1.000 0,0.000 0.000 0,0.000-1.000 0,0.000 1.000 0,0.000 0.000 0,0.000-1.000 0,0.000 1.000 0,0.000 0.000 0,0.000-1.000 0,0.000 1.000 0,0.000 0.000 0,0.000-1.000 0,0.000 1.000 0,0.000 0.000 0,0.000-1.000 0,0.000 1.000 0,-14.000-14.000 0,-21.000-4.000 0,-33.000-7.000 0,144.000 35.000 0,57.000 17.000 0,-132.000-27.000 0,0.000 0.000 0,-1.000 0.000 0,1.000 0.000 0,0.000 1.000 0,0.000-1.000 0,0.000 0.000 0,0.000 0.000 0,0.000 1.000 0,0.000-1.000 0,-1.000 0.000 0,1.000 1.000 0,0.000-1.000 0,0.000 1.000 0,0.000-1.000 0,-1.000 1.000 0,1.000-1.000 0,0.000 1.000 0,0.000 1.000 0,-14.000 2.000 0,-30.000-1.000 0,23.000-4.000 0,-1.000-1.000 0,0.000-1.000 0,1.000 0.000 0,-29.000-10.000 0,-78.000-32.000 0,123.000 44.000 0,-5.000-3.000 0,-5.000-1.000 0,-1.000 0.000 0,1.000-2.000 0,-23.000-14.000 0,33.000 15.000 0,12.000 4.000 0,12.000 5.000 0,0.000 0.000 0,-16.000-3.000 0,0.000 1.000 0,1.000-1.000 0,-1.000 1.000 0,0.000 0.000 0,0.000 0.000 0,0.000 0.000 0,0.000 1.000 0,-1.000-1.000 0,1.000 1.000 0,7.000 4.000 0,-11.000-5.000 0,0.000-1.000 0,0.000 0.000 0,0.000 1.000 0,0.000-1.000 0,0.000 0.000 0,0.000 1.000 0,-1.000-1.000 0,1.000 0.000 0,0.000 1.000 0,0.000-1.000 0,0.000 0.000 0,0.000 1.000 0,0.000-1.000 0,0.000 0.000 0,-1.000 1.000 0,1.000-1.000 0,0.000 0.000 0,0.000 0.000 0,-1.000 1.000 0,1.000-1.000 0,0.000 0.000 0,0.000 0.000 0,-1.000 1.000 0,1.000-1.000 0,0.000 0.000 0,0.000 0.000 0,-1.000 0.000 0,1.000 0.000 0,0.000 1.000 0,-1.000-1.000 0,1.000 0.000 0,0.000 0.000 0,-1.000 0.000 0,1.000 0.000 0,0.000 0.000 0,-1.000 0.000 0,1.000 0.000 0,-1.000 0.000 0,1.000 0.000 0,0.000 0.000 0,-1.000 0.000 0,1.000 0.000 0,0.000 0.000 0,-1.000 0.000 0,1.000 0.000 0,-21.000 2.000 0,1.000-2.000-273,-1.000-1.000 0,0.000 0.000 0,0.000-2.000 0,-24.000-6.000 0,33.000 7.000-6553</inkml:trace>
</inkml:ink>
</file>

<file path=ppt/ink/ink57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0:31"/>
    </inkml:context>
    <inkml:brush xml:id="br0">
      <inkml:brushProperty name="width" value="0.025" units="cm"/>
      <inkml:brushProperty name="height" value="0.025" units="cm"/>
      <inkml:brushProperty name="color" value="#000000"/>
    </inkml:brush>
  </inkml:definitions>
  <inkml:trace contextRef="#ctx0" brushRef="#br0">1.000 1.000 24575,'1.000'0.000'0,"3.000"0.000"0,1.000 2.000 0,1.000 0.000 0,1.000 0.000 0,0.000 2.000 0,1.000 0.000 0,-2.000 0.000 0,0.000 1.000 0,1.000-1.000 0,0.000-2.000-8191</inkml:trace>
</inkml:ink>
</file>

<file path=ppt/ink/ink57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01:18"/>
    </inkml:context>
    <inkml:brush xml:id="br0">
      <inkml:brushProperty name="width" value="0.025" units="cm"/>
      <inkml:brushProperty name="height" value="0.025" units="cm"/>
      <inkml:brushProperty name="color" value="#000000"/>
    </inkml:brush>
  </inkml:definitions>
  <inkml:trace contextRef="#ctx0" brushRef="#br0">0.000 1.000 24575,'0.000'2.000'0,"0.000"2.000"0,0.000 2.000 0,0.000 3.000 0,0.000 0.000 0,0.000 2.000 0,0.000-1.000 0,0.000 1.000 0,0.000 1.000 0,0.000-2.000 0,0.000 1.000 0,0.000 0.000 0,0.000 0.000 0,0.000-1.000 0,0.000 1.000 0,0.000 0.000 0,0.000-1.000 0,0.000-1.000-8191</inkml:trace>
</inkml:ink>
</file>

<file path=ppt/ink/ink57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01:21"/>
    </inkml:context>
    <inkml:brush xml:id="br0">
      <inkml:brushProperty name="width" value="0.025" units="cm"/>
      <inkml:brushProperty name="height" value="0.025" units="cm"/>
      <inkml:brushProperty name="color" value="#000000"/>
    </inkml:brush>
  </inkml:definitions>
  <inkml:trace contextRef="#ctx0" brushRef="#br0">9.000 0.000 24575,'1.000'52.000'0,"-3.000"56.000"0,-4.000-83.000-1365,4.000-18.000-5461</inkml:trace>
</inkml:ink>
</file>

<file path=ppt/ink/ink57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0:43"/>
    </inkml:context>
    <inkml:brush xml:id="br0">
      <inkml:brushProperty name="width" value="0.025" units="cm"/>
      <inkml:brushProperty name="height" value="0.025" units="cm"/>
      <inkml:brushProperty name="color" value="#000000"/>
    </inkml:brush>
  </inkml:definitions>
  <inkml:trace contextRef="#ctx0" brushRef="#br0">0.000 0.000 24575,'2.000'1.000'0,"-1.000"-1.000"0,0.000 0.000 0,0.000 1.000 0,0.000-1.000 0,0.000 0.000 0,0.000 1.000 0,0.000-1.000 0,0.000 1.000 0,0.000 0.000 0,0.000-1.000 0,0.000 1.000 0,0.000 0.000 0,0.000 0.000 0,-1.000-1.000 0,1.000 1.000 0,0.000 0.000 0,-1.000 0.000 0,1.000 0.000 0,0.000 0.000 0,-1.000 0.000 0,1.000 0.000 0,-1.000 0.000 0,1.000 2.000 0,10.000 31.000 0,-9.000-25.000 0,23.000 60.000 0,-15.000-45.000 0,-1.000 1.000 0,8.000 39.000 0,-12.000-47.000-1365,-3.000-10.000-5461</inkml:trace>
</inkml:ink>
</file>

<file path=ppt/ink/ink57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1:12"/>
    </inkml:context>
    <inkml:brush xml:id="br0">
      <inkml:brushProperty name="width" value="0.025" units="cm"/>
      <inkml:brushProperty name="height" value="0.025" units="cm"/>
      <inkml:brushProperty name="color" value="#000000"/>
    </inkml:brush>
  </inkml:definitions>
  <inkml:trace contextRef="#ctx0" brushRef="#br0">1.000 0.000 24575,'11.000'85.000'0,"7.000"2.000"-1365,-16.000-79.000-5461</inkml:trace>
</inkml:ink>
</file>

<file path=ppt/ink/ink57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1:32"/>
    </inkml:context>
    <inkml:brush xml:id="br0">
      <inkml:brushProperty name="width" value="0.025" units="cm"/>
      <inkml:brushProperty name="height" value="0.025" units="cm"/>
      <inkml:brushProperty name="color" value="#000000"/>
    </inkml:brush>
  </inkml:definitions>
  <inkml:trace contextRef="#ctx0" brushRef="#br0">66.000 1.000 24575,'-1.000'0.000'0,"-2.000"2.000"0,-1.000 0.000 0,-2.000 1.000 0,0.000 0.000 0,1.000 3.000 0,0.000-1.000 0,0.000 2.000 0,0.000-2.000 0,-2.000 2.000 0,1.000 0.000 0,0.000-1.000 0,0.000-1.000-8191</inkml:trace>
</inkml:ink>
</file>

<file path=ppt/ink/ink57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1:34"/>
    </inkml:context>
    <inkml:brush xml:id="br0">
      <inkml:brushProperty name="width" value="0.025" units="cm"/>
      <inkml:brushProperty name="height" value="0.025" units="cm"/>
      <inkml:brushProperty name="color" value="#000000"/>
    </inkml:brush>
  </inkml:definitions>
  <inkml:trace contextRef="#ctx0" brushRef="#br0">0.000 0.000 24575,'0.000'2.000'0,"2.000"2.000"0,2.000 1.000 0,3.000-1.000 0,1.000 0.000 0,2.000-2.000 0,-1.000 1.000 0,-1.000 0.000 0,-1.000 1.000 0,0.000 0.000 0,-2.000 0.000-8191</inkml:trace>
</inkml:ink>
</file>

<file path=ppt/ink/ink57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1:36"/>
    </inkml:context>
    <inkml:brush xml:id="br0">
      <inkml:brushProperty name="width" value="0.025" units="cm"/>
      <inkml:brushProperty name="height" value="0.025" units="cm"/>
      <inkml:brushProperty name="color" value="#000000"/>
    </inkml:brush>
  </inkml:definitions>
  <inkml:trace contextRef="#ctx0" brushRef="#br0">66.000 0.000 24575,'0.000'2.000'0,"-2.000"2.000"0,0.000 3.000 0,0.000 1.000 0,0.000 2.000 0,-1.000-2.000 0,-2.000 1.000 0,0.000 0.000 0,-2.000-2.000 0,2.000 0.000 0,-1.000 1.000 0,-2.000 1.000 0,2.000 0.000 0,-1.000-1.000 0,1.000-2.000-8191</inkml:trace>
</inkml:ink>
</file>

<file path=ppt/ink/ink57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1:37"/>
    </inkml:context>
    <inkml:brush xml:id="br0">
      <inkml:brushProperty name="width" value="0.025" units="cm"/>
      <inkml:brushProperty name="height" value="0.025" units="cm"/>
      <inkml:brushProperty name="color" value="#000000"/>
    </inkml:brush>
  </inkml:definitions>
  <inkml:trace contextRef="#ctx0" brushRef="#br0">0.000 1.000 24575,'0.000'2.000'0,"2.000"0.000"0,1.000 2.000 0,1.000 0.000 0,0.000 2.000 0,1.000-1.000 0,2.000-1.000 0,-1.000 1.000 0,1.000-1.000 0,-1.000 1.000 0,1.000-1.000 0,-2.000 0.000-8191</inkml:trace>
</inkml:ink>
</file>

<file path=ppt/ink/ink57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2:24"/>
    </inkml:context>
    <inkml:brush xml:id="br0">
      <inkml:brushProperty name="width" value="0.025" units="cm"/>
      <inkml:brushProperty name="height" value="0.025" units="cm"/>
      <inkml:brushProperty name="color" value="#000000"/>
    </inkml:brush>
  </inkml:definitions>
  <inkml:trace contextRef="#ctx0" brushRef="#br0">1.000 0.000 24575,'2.000'3.000'0,"1.000"-1.000"0,-1.000 0.000 0,0.000 0.000 0,0.000 1.000 0,0.000 0.000 0,-1.000-1.000 0,1.000 1.000 0,0.000 0.000 0,1.000 4.000 0,5.000 7.000 0,82.000 121.000 0,-71.000-102.000-1365,-15.000-28.000-5461</inkml:trace>
</inkml:ink>
</file>

<file path=ppt/ink/ink5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07:27"/>
    </inkml:context>
    <inkml:brush xml:id="br0">
      <inkml:brushProperty name="width" value="0.025" units="cm"/>
      <inkml:brushProperty name="height" value="0.025" units="cm"/>
      <inkml:brushProperty name="color" value="#ffffff"/>
    </inkml:brush>
  </inkml:definitions>
  <inkml:trace contextRef="#ctx0" brushRef="#br0">141.000 11.000 24575,'-3.000'0.000'0,"-4.000"0.000"0,-3.000 0.000 0,-3.000 0.000 0,-3.000 0.000 0,0.000 0.000 0,-2.000 0.000 0,0.000 0.000 0,4.000-3.000 0,0.000-1.000 0,3.000 1.000-8191</inkml:trace>
</inkml:ink>
</file>

<file path=ppt/ink/ink58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3:04"/>
    </inkml:context>
    <inkml:brush xml:id="br0">
      <inkml:brushProperty name="width" value="0.025" units="cm"/>
      <inkml:brushProperty name="height" value="0.025" units="cm"/>
      <inkml:brushProperty name="color" value="#000000"/>
    </inkml:brush>
  </inkml:definitions>
  <inkml:trace contextRef="#ctx0" brushRef="#br0">68.000 1.000 24575,'-1.000'13.000'0,"0.000"0.000"0,-1.000 0.000 0,-1.000 0.000 0,0.000 0.000 0,-8.000 18.000 0,7.000-18.000 0,-1.000 0.000 0,2.000 1.000 0,0.000-1.000 0,0.000 1.000 0,0.000 13.000 0,2.000-14.000-45,-1.000-1.000 0,-1.000 0.000 0,0.000 0.000-1,-6.000 15.000 1,3.000-10.000-1094,4.000-10.000-5687</inkml:trace>
</inkml:ink>
</file>

<file path=ppt/ink/ink58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3:30"/>
    </inkml:context>
    <inkml:brush xml:id="br0">
      <inkml:brushProperty name="width" value="0.025" units="cm"/>
      <inkml:brushProperty name="height" value="0.025" units="cm"/>
      <inkml:brushProperty name="color" value="#000000"/>
    </inkml:brush>
  </inkml:definitions>
  <inkml:trace contextRef="#ctx0" brushRef="#br0">1.000 1.000 24575,'0.000'2.000'0,"0.000"2.000"0,2.000 2.000 0,0.000 3.000 0,0.000 0.000 0,0.000 0.000-8191</inkml:trace>
</inkml:ink>
</file>

<file path=ppt/ink/ink58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3:35"/>
    </inkml:context>
    <inkml:brush xml:id="br0">
      <inkml:brushProperty name="width" value="0.025" units="cm"/>
      <inkml:brushProperty name="height" value="0.025" units="cm"/>
      <inkml:brushProperty name="color" value="#000000"/>
    </inkml:brush>
  </inkml:definitions>
  <inkml:trace contextRef="#ctx0" brushRef="#br0">0.000 1.000 24575,'0.000'2.000'0,"0.000"2.000"0,0.000 2.000 0,0.000 3.000 0,0.000 0.000 0,0.000 0.000-8191</inkml:trace>
</inkml:ink>
</file>

<file path=ppt/ink/ink58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3:41"/>
    </inkml:context>
    <inkml:brush xml:id="br0">
      <inkml:brushProperty name="width" value="0.025" units="cm"/>
      <inkml:brushProperty name="height" value="0.025" units="cm"/>
      <inkml:brushProperty name="color" value="#000000"/>
    </inkml:brush>
  </inkml:definitions>
  <inkml:trace contextRef="#ctx0" brushRef="#br0">0.000 1.000 24575,'0.000'2.000'0,"0.000"2.000"0,0.000 2.000 0,0.000 3.000 0,2.000-2.000 0,1.000 1.000 0,-1.000 1.000 0,0.000 0.000 0,-1.000 1.000 0,0.000 0.000 0,-1.000 0.000 0,0.000 1.000 0,0.000 0.000 0,0.000-2.000-8191</inkml:trace>
</inkml:ink>
</file>

<file path=ppt/ink/ink58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3:42"/>
    </inkml:context>
    <inkml:brush xml:id="br0">
      <inkml:brushProperty name="width" value="0.025" units="cm"/>
      <inkml:brushProperty name="height" value="0.025" units="cm"/>
      <inkml:brushProperty name="color" value="#000000"/>
    </inkml:brush>
  </inkml:definitions>
  <inkml:trace contextRef="#ctx0" brushRef="#br0">0.000 1.000 24575,'0.000'2.000'0,"0.000"2.000"0,0.000 2.000 0,0.000 3.000 0,0.000 0.000 0,0.000 2.000 0,0.000 0.000 0,0.000 0.000 0,0.000 0.000 0,0.000 0.000 0,0.000 0.000 0,0.000-2.000-8191</inkml:trace>
</inkml:ink>
</file>

<file path=ppt/ink/ink58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4:00"/>
    </inkml:context>
    <inkml:brush xml:id="br0">
      <inkml:brushProperty name="width" value="0.025" units="cm"/>
      <inkml:brushProperty name="height" value="0.025" units="cm"/>
      <inkml:brushProperty name="color" value="#000000"/>
    </inkml:brush>
  </inkml:definitions>
  <inkml:trace contextRef="#ctx0" brushRef="#br0">11.000 1.000 24575,'0.000'2.000'0,"-2.000"0.000"0,0.000 2.000 0,-1.000 2.000 0,1.000 2.000 0,1.000 1.000 0,0.000-1.000-8191</inkml:trace>
</inkml:ink>
</file>

<file path=ppt/ink/ink58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4:07"/>
    </inkml:context>
    <inkml:brush xml:id="br0">
      <inkml:brushProperty name="width" value="0.025" units="cm"/>
      <inkml:brushProperty name="height" value="0.025" units="cm"/>
      <inkml:brushProperty name="color" value="#000000"/>
    </inkml:brush>
  </inkml:definitions>
  <inkml:trace contextRef="#ctx0" brushRef="#br0">89.000 1.000 24575,'-1.000'0.000'0,"-4.000"0.000"0,-1.000 2.000 0,-1.000 2.000 0,2.000 2.000 0,-1.000 1.000 0,1.000 0.000 0,0.000 0.000 0,0.000-1.000 0,1.000 2.000 0,0.000-2.000 0,-2.000 1.000 0,-1.000 1.000 0,-1.000-2.000 0,0.000 1.000 0,2.000-1.000-8191</inkml:trace>
</inkml:ink>
</file>

<file path=ppt/ink/ink58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3:37"/>
    </inkml:context>
    <inkml:brush xml:id="br0">
      <inkml:brushProperty name="width" value="0.025" units="cm"/>
      <inkml:brushProperty name="height" value="0.025" units="cm"/>
      <inkml:brushProperty name="color" value="#000000"/>
    </inkml:brush>
  </inkml:definitions>
  <inkml:trace contextRef="#ctx0" brushRef="#br0">10.000 0.000 24575,'0.000'2.000'0,"-1.000"1.000"0,-2.000 1.000 0,1.000 2.000 0,0.000 2.000 0,1.000-1.000-8191</inkml:trace>
</inkml:ink>
</file>

<file path=ppt/ink/ink58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3:39"/>
    </inkml:context>
    <inkml:brush xml:id="br0">
      <inkml:brushProperty name="width" value="0.025" units="cm"/>
      <inkml:brushProperty name="height" value="0.025" units="cm"/>
      <inkml:brushProperty name="color" value="#000000"/>
    </inkml:brush>
  </inkml:definitions>
  <inkml:trace contextRef="#ctx0" brushRef="#br0">1.000 1.000 24575,'0.000'2.000'0,"0.000"2.000"0,0.000 2.000 0,0.000 3.000 0,0.000 0.000 0,0.000 2.000 0,0.000 0.000 0,0.000 0.000 0,0.000 0.000 0,0.000 0.000 0,0.000 0.000 0,0.000-2.000-8191</inkml:trace>
</inkml:ink>
</file>

<file path=ppt/ink/ink58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4:16"/>
    </inkml:context>
    <inkml:brush xml:id="br0">
      <inkml:brushProperty name="width" value="0.025" units="cm"/>
      <inkml:brushProperty name="height" value="0.025" units="cm"/>
      <inkml:brushProperty name="color" value="#000000"/>
    </inkml:brush>
  </inkml:definitions>
  <inkml:trace contextRef="#ctx0" brushRef="#br0">1.000 1.000 24575,'3.000'1.000'0,"1.000"0.000"0,-1.000 1.000 0,0.000 0.000 0,0.000-1.000 0,1.000 1.000 0,-1.000 0.000 0,-1.000 0.000 0,1.000 1.000 0,0.000-1.000 0,0.000 1.000 0,-1.000-1.000 0,3.000 5.000 0,14.000 10.000 0,23.000 22.000-1365,-36.000-34.000-5461</inkml:trace>
</inkml:ink>
</file>

<file path=ppt/ink/ink5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10:45"/>
    </inkml:context>
    <inkml:brush xml:id="br0">
      <inkml:brushProperty name="width" value="0.025" units="cm"/>
      <inkml:brushProperty name="height" value="0.025" units="cm"/>
      <inkml:brushProperty name="color" value="#ffffff"/>
    </inkml:brush>
  </inkml:definitions>
  <inkml:trace contextRef="#ctx0" brushRef="#br0">2.000 1.000 24575,'0.000'1.000'0,"0.000"-1.000"0,0.000 1.000 0,0.000 0.000 0,0.000-1.000 0,0.000 1.000 0,0.000 0.000 0,1.000-1.000 0,-1.000 1.000 0,0.000 0.000 0,0.000-1.000 0,1.000 1.000 0,-1.000-1.000 0,0.000 1.000 0,1.000-1.000 0,-1.000 1.000 0,1.000 0.000 0,-1.000-1.000 0,1.000 0.000 0,-1.000 1.000 0,1.000-1.000 0,-1.000 1.000 0,1.000-1.000 0,-1.000 1.000 0,1.000-1.000 0,0.000 0.000 0,0.000 1.000 0,22.000 4.000 0,-2.000 1.000 0,-23.000-5.000 0,-1.000 0.000 0,1.000 0.000 0,-1.000 0.000 0,1.000 0.000 0,-1.000-1.000 0,0.000 1.000 0,1.000-1.000 0,-1.000 0.000 0,-4.000 0.000 0,-18.000-2.000 0,42.000 6.000 0,3.000 0.000 0,27.000 9.000 0,-96.000-11.000-1365,39.000-2.000-5461</inkml:trace>
</inkml:ink>
</file>

<file path=ppt/ink/ink59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4:19"/>
    </inkml:context>
    <inkml:brush xml:id="br0">
      <inkml:brushProperty name="width" value="0.025" units="cm"/>
      <inkml:brushProperty name="height" value="0.025" units="cm"/>
      <inkml:brushProperty name="color" value="#000000"/>
    </inkml:brush>
  </inkml:definitions>
  <inkml:trace contextRef="#ctx0" brushRef="#br0">0.000 1.000 24575,'4.000'0.000'0,"0.000"0.000"0,-1.000 0.000 0,1.000 1.000 0,0.000-1.000 0,-1.000 1.000 0,1.000 0.000 0,-1.000 0.000 0,1.000 0.000 0,-1.000 1.000 0,0.000-1.000 0,1.000 1.000 0,-1.000 0.000 0,0.000 0.000 0,0.000 0.000 0,0.000 0.000 0,0.000 0.000 0,-1.000 1.000 0,1.000-1.000 0,-1.000 1.000 0,1.000 0.000 0,-1.000 0.000 0,4.000 5.000 0,55.000 47.000 0,-26.000-26.000-1365,-31.000-25.000-5461</inkml:trace>
</inkml:ink>
</file>

<file path=ppt/ink/ink59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4:23"/>
    </inkml:context>
    <inkml:brush xml:id="br0">
      <inkml:brushProperty name="width" value="0.025" units="cm"/>
      <inkml:brushProperty name="height" value="0.025" units="cm"/>
      <inkml:brushProperty name="color" value="#000000"/>
    </inkml:brush>
  </inkml:definitions>
  <inkml:trace contextRef="#ctx0" brushRef="#br0">0.000 0.000 24575,'2.000'0.000'0,"2.000"0.000"0,1.000 2.000 0,1.000 1.000 0,-1.000 1.000 0,0.000 2.000 0,0.000 0.000 0,-1.000 0.000 0,1.000 0.000 0,0.000 0.000 0,0.000 0.000 0,0.000 0.000 0,0.000-1.000 0,0.000 1.000 0,1.000-1.000 0,-1.000-1.000-8191</inkml:trace>
</inkml:ink>
</file>

<file path=ppt/ink/ink59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7:24"/>
    </inkml:context>
    <inkml:brush xml:id="br0">
      <inkml:brushProperty name="width" value="0.025" units="cm"/>
      <inkml:brushProperty name="height" value="0.025" units="cm"/>
      <inkml:brushProperty name="color" value="#000000"/>
    </inkml:brush>
  </inkml:definitions>
  <inkml:trace contextRef="#ctx0" brushRef="#br0">1.000 1.000 24575,'0.000'2.000'0,"0.000"2.000"0,0.000 3.000 0,2.000-1.000 0,0.000 1.000 0,1.000 0.000-8191</inkml:trace>
</inkml:ink>
</file>

<file path=ppt/ink/ink59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7:26"/>
    </inkml:context>
    <inkml:brush xml:id="br0">
      <inkml:brushProperty name="width" value="0.025" units="cm"/>
      <inkml:brushProperty name="height" value="0.025" units="cm"/>
      <inkml:brushProperty name="color" value="#000000"/>
    </inkml:brush>
  </inkml:definitions>
  <inkml:trace contextRef="#ctx0" brushRef="#br0">1.000 1.000 24575,'0.000'2.000'0</inkml:trace>
</inkml:ink>
</file>

<file path=ppt/ink/ink59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05:55"/>
    </inkml:context>
    <inkml:brush xml:id="br0">
      <inkml:brushProperty name="width" value="0.025" units="cm"/>
      <inkml:brushProperty name="height" value="0.025" units="cm"/>
      <inkml:brushProperty name="color" value="#000000"/>
    </inkml:brush>
  </inkml:definitions>
  <inkml:trace contextRef="#ctx0" brushRef="#br0">1.000 0.000 24575,'0.000'1.000'0,"0.000"1.000"0,0.000 2.000 0,0.000 0.000 0,0.000 1.000 0,0.000 0.000 0,0.000 0.000 0,0.000 1.000 0,0.000-1.000 0,0.000 1.000 0,0.000-1.000 0,0.000 1.000 0,0.000-1.000 0,0.000 0.000 0,0.000 1.000 0,0.000-1.000 0</inkml:trace>
</inkml:ink>
</file>

<file path=ppt/ink/ink59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05:57"/>
    </inkml:context>
    <inkml:brush xml:id="br0">
      <inkml:brushProperty name="width" value="0.025" units="cm"/>
      <inkml:brushProperty name="height" value="0.025" units="cm"/>
      <inkml:brushProperty name="color" value="#000000"/>
    </inkml:brush>
  </inkml:definitions>
  <inkml:trace contextRef="#ctx0" brushRef="#br0">1.000 0.000 24575,'0.000'106.000'-1365,"0.000"-101.000"-5461</inkml:trace>
</inkml:ink>
</file>

<file path=ppt/ink/ink59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7:29"/>
    </inkml:context>
    <inkml:brush xml:id="br0">
      <inkml:brushProperty name="width" value="0.025" units="cm"/>
      <inkml:brushProperty name="height" value="0.025" units="cm"/>
      <inkml:brushProperty name="color" value="#000000"/>
    </inkml:brush>
  </inkml:definitions>
  <inkml:trace contextRef="#ctx0" brushRef="#br0">0.000 0.000 24575,'2.000'0.000'0,"3.000"0.000"0,1.000 0.000 0,2.000 0.000 0,0.000 2.000 0,0.000 1.000 0,-1.000 1.000 0,0.000 0.000 0,0.000 0.000 0,2.000-1.000 0,0.000-2.000 0,-1.000 2.000 0,0.000 0.000 0,0.000-1.000 0,-1.000 0.000-8191</inkml:trace>
</inkml:ink>
</file>

<file path=ppt/ink/ink59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7:32"/>
    </inkml:context>
    <inkml:brush xml:id="br0">
      <inkml:brushProperty name="width" value="0.025" units="cm"/>
      <inkml:brushProperty name="height" value="0.025" units="cm"/>
      <inkml:brushProperty name="color" value="#000000"/>
    </inkml:brush>
  </inkml:definitions>
  <inkml:trace contextRef="#ctx0" brushRef="#br0">1.000 0.000 24575,'2.000'0.000'0,"2.000"0.000"0,2.000 0.000 0,3.000 0.000 0,0.000 0.000 0,2.000 0.000 0,0.000 0.000 0,-2.000 2.000 0,-1.000 1.000 0,1.000-1.000 0,0.000 0.000 0,1.000-1.000 0,-2.000 2.000 0,0.000 0.000 0,0.000-1.000 0,0.000 0.000 0,0.000-1.000-8191</inkml:trace>
</inkml:ink>
</file>

<file path=ppt/ink/ink59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7:33"/>
    </inkml:context>
    <inkml:brush xml:id="br0">
      <inkml:brushProperty name="width" value="0.025" units="cm"/>
      <inkml:brushProperty name="height" value="0.025" units="cm"/>
      <inkml:brushProperty name="color" value="#000000"/>
    </inkml:brush>
  </inkml:definitions>
  <inkml:trace contextRef="#ctx0" brushRef="#br0">0.000 0.000 24575,'2.000'0.000'0,"2.000"0.000"0,3.000 0.000 0,1.000 0.000 0,2.000 0.000 0,0.000 0.000 0,1.000 0.000 0,0.000 0.000 0,-2.000 2.000 0,0.000 1.000 0,-1.000-1.000 0,1.000 0.000 0,-1.000-1.000-8191</inkml:trace>
</inkml:ink>
</file>

<file path=ppt/ink/ink59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7:39"/>
    </inkml:context>
    <inkml:brush xml:id="br0">
      <inkml:brushProperty name="width" value="0.025" units="cm"/>
      <inkml:brushProperty name="height" value="0.025" units="cm"/>
      <inkml:brushProperty name="color" value="#000000"/>
    </inkml:brush>
  </inkml:definitions>
  <inkml:trace contextRef="#ctx0" brushRef="#br0">1.000 0.000 24575,'2.000'0.000'0,"2.000"0.000"0,2.000 0.000 0,3.000 0.000 0,0.000 0.000 0,0.000 2.000 0,-1.000 1.000 0,1.000-1.000 0,-1.000 0.000-8191</inkml:trace>
</inkml:ink>
</file>

<file path=ppt/ink/ink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00:36"/>
    </inkml:context>
    <inkml:brush xml:id="br0">
      <inkml:brushProperty name="width" value="0.025" units="cm"/>
      <inkml:brushProperty name="height" value="0.025" units="cm"/>
      <inkml:brushProperty name="color" value="#ffffff"/>
    </inkml:brush>
  </inkml:definitions>
  <inkml:trace contextRef="#ctx0" brushRef="#br0">38.000 48.000 24575,'59.000'7.000'0,"-37.000"-4.000"0,-93.000-12.000 0,71.000 9.000 0,0.000 0.000 0,0.000 0.000 0,0.000 0.000 0,-1.000 0.000 0,1.000 0.000 0,0.000 0.000 0,0.000-1.000 0,0.000 1.000 0,0.000 0.000 0,0.000 0.000 0,-1.000 0.000 0,1.000 0.000 0,0.000 0.000 0,0.000 0.000 0,0.000 0.000 0,0.000 0.000 0,0.000 1.000 0,-1.000-1.000 0,1.000 0.000 0,0.000 0.000 0,0.000 0.000 0,0.000 0.000 0,0.000 0.000 0,0.000 0.000 0,-1.000 0.000 0,1.000 0.000 0,0.000 0.000 0,0.000 0.000 0,0.000 0.000 0,0.000 0.000 0,0.000 1.000 0,0.000-1.000 0,0.000 0.000 0,-1.000 0.000 0,1.000 0.000 0,0.000 0.000 0,0.000 0.000 0,0.000 0.000 0,0.000 1.000 0,0.000-1.000 0,0.000 0.000 0,0.000 0.000 0,0.000 0.000 0,0.000 0.000 0,0.000 1.000 0,0.000-1.000 0,0.000 0.000 0,0.000 0.000 0,0.000 0.000 0,0.000 0.000 0,0.000 0.000 0,0.000 1.000 0,0.000-1.000 0,0.000 0.000 0,0.000 0.000 0,8.000 12.000 0,-7.000-10.000 0,0.000-1.000 0,1.000 1.000 0,-1.000-1.000 0,1.000 1.000 0,-1.000-1.000 0,1.000 0.000 0,-1.000 0.000 0,1.000 0.000 0,0.000 0.000 0,0.000 0.000 0,0.000 0.000 0,3.000 1.000 0,-5.000-4.000 0,-1.000 1.000 0,0.000-1.000 0,0.000 0.000 0,0.000 0.000 0,0.000 1.000 0,0.000-1.000 0,0.000 1.000 0,0.000-1.000 0,0.000 1.000 0,-1.000-1.000 0,-2.000-1.000 0,1.000 1.000 0,0.000 0.000 0,-1.000 0.000 0,0.000 0.000 0,1.000 1.000 0,-1.000 0.000 0,0.000 0.000 0,-3.000-1.000 0,6.000 1.000 0,0.000 1.000 0,0.000 0.000 0,0.000-1.000 0,1.000 1.000 0,-1.000 0.000 0,0.000 0.000 0,0.000 0.000 0,0.000-1.000 0,1.000 1.000 0,-1.000 0.000 0,0.000 0.000 0,0.000 0.000 0,0.000 0.000 0,0.000 0.000 0,1.000 1.000 0,-1.000-1.000 0,0.000 0.000 0,0.000 0.000 0,0.000 0.000 0,1.000 1.000 0,-1.000-1.000 0,0.000 1.000 0,0.000-1.000 0,1.000 0.000 0,-1.000 1.000 0,0.000-1.000 0,1.000 1.000 0,-1.000-1.000 0,0.000 1.000 0,1.000 0.000 0,-1.000-1.000 0,1.000 1.000 0,-1.000 0.000 0,1.000-1.000 0,-1.000 1.000 0,1.000 0.000 0,-1.000 1.000 0,1.000-2.000 0,1.000 1.000 0,-1.000 0.000 0,0.000-1.000 0,1.000 1.000 0,-1.000-1.000 0,0.000 1.000 0,1.000 0.000 0,-1.000-1.000 0,1.000 1.000 0,-1.000-1.000 0,1.000 1.000 0,-1.000-1.000 0,1.000 1.000 0,-1.000-1.000 0,1.000 0.000 0,0.000 1.000 0,-1.000-1.000 0,1.000 0.000 0,0.000 1.000 0,-1.000-1.000 0,1.000 0.000 0,0.000 0.000 0,-1.000 0.000 0,1.000 1.000 0,0.000-1.000 0,-1.000 0.000 0,1.000 0.000 0,0.000 0.000 0,-1.000 0.000 0,2.000 0.000 0,30.000 1.000 0,-24.000-1.000 0,78.000 16.000 0,-86.000-15.000 0,1.000-1.000 0,-1.000 0.000 0,1.000 0.000 0,-1.000 0.000 0,1.000 0.000 0,-1.000 0.000 0,1.000 0.000 0,-1.000 0.000 0,1.000 0.000 0,-1.000 0.000 0,0.000 0.000 0,1.000 0.000 0,-1.000 0.000 0,1.000 0.000 0,-1.000 0.000 0,1.000 0.000 0,-1.000 0.000 0,1.000-1.000 0,-1.000 1.000 0,0.000 0.000 0,1.000 0.000 0,-1.000-1.000 0,1.000 1.000 0,-1.000 0.000 0,0.000 0.000 0,1.000-1.000 0,-1.000 1.000 0,0.000 0.000 0,1.000-1.000 0,-1.000 1.000 0,0.000-1.000 0,0.000 1.000 0,1.000 0.000 0,-1.000-1.000 0,0.000 1.000 0,0.000-1.000 0,0.000 1.000 0,1.000-1.000 0,-7.000-21.000 0,-20.000-18.000 0,16.000 23.000 0,18.000 18.000 0,26.000 20.000 0,-31.000-19.000 0,-48.000 2.000 0,-9.000-5.000 0,64.000 3.000 0,1.000 0.000 0,-1.000 1.000 0,0.000 0.000 0,0.000 1.000 0,0.000 0.000 0,0.000 0.000 0,9.000 7.000 0,-45.000-21.000 0,24.000 9.000 0,0.000 0.000 0,0.000 0.000 0,0.000 0.000 0,0.000 0.000 0,0.000 0.000 0,0.000 0.000 0,0.000-1.000 0,0.000 1.000 0,1.000-1.000 0,-1.000 1.000 0,1.000-1.000 0,-1.000 0.000 0,1.000 0.000 0,-1.000 1.000 0,0.000-4.000 0,2.000 4.000 0,1.000 1.000 0,-1.000-1.000 0,1.000 1.000 0,-1.000 0.000 0,1.000-1.000 0,-1.000 1.000 0,1.000 0.000 0,0.000-1.000 0,-1.000 1.000 0,1.000 0.000 0,0.000 0.000 0,-1.000 0.000 0,1.000-1.000 0,0.000 1.000 0,-1.000 0.000 0,1.000 0.000 0,0.000 0.000 0,-1.000 0.000 0,1.000 0.000 0,0.000 0.000 0,-1.000 0.000 0,1.000 1.000 0,0.000-1.000 0,-1.000 0.000 0,1.000 0.000 0,0.000 0.000 0,0.000 1.000 0,24.000 5.000 0,-24.000-6.000 0,-1.000 0.000 0,1.000 0.000 0,0.000 0.000 0,-1.000 0.000 0,1.000 1.000 0,0.000-1.000 0,0.000 0.000 0,-1.000 0.000 0,1.000 1.000 0,0.000-1.000 0,-1.000 1.000 0,1.000-1.000 0,-1.000 0.000 0,1.000 1.000 0,0.000-1.000 0,-1.000 1.000 0,1.000 0.000 0,-1.000-1.000 0,0.000 1.000 0,1.000-1.000 0,-1.000 1.000 0,1.000 0.000 0,-1.000-1.000 0,0.000 1.000 0,1.000 0.000 0,-1.000 0.000 0,0.000 0.000 0,-1.000-1.000 0,1.000 0.000 0,-1.000 1.000 0,1.000-1.000 0,-1.000 0.000 0,1.000 1.000 0,-1.000-1.000 0,1.000 0.000 0,-1.000 0.000 0,0.000 0.000 0,1.000 0.000 0,-1.000 1.000 0,1.000-1.000 0,-1.000 0.000 0,0.000 0.000 0,1.000 0.000 0,-1.000 0.000 0,1.000 0.000 0,-1.000 0.000 0,1.000 0.000 0,-1.000-1.000 0,0.000 1.000 0,1.000 0.000 0,-1.000 0.000 0,1.000 0.000 0,-1.000-1.000 0,1.000 1.000 0,-1.000 0.000 0,1.000 0.000 0,-2.000-1.000 0,56.000-3.000 0,-57.000 4.000-38,-1.000-1.000-1,1.000 1.000 0,0.000-1.000 1,-1.000 0.000-1,1.000 0.000 1,0.000 0.000-1,-5.000-3.000 0,2.000 1.000-1017,-3.000-1.000-5770</inkml:trace>
</inkml:ink>
</file>

<file path=ppt/ink/ink6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52:16"/>
    </inkml:context>
    <inkml:brush xml:id="br0">
      <inkml:brushProperty name="width" value="0.025" units="cm"/>
      <inkml:brushProperty name="height" value="0.025" units="cm"/>
      <inkml:brushProperty name="color" value="#ffffff"/>
    </inkml:brush>
  </inkml:definitions>
  <inkml:trace contextRef="#ctx0" brushRef="#br0">1.000 10.000 24575,'0.000'19.000'0,"0.000"19.000"0,5.000-68.000 0,4.000-1.000 0,-9.000 31.000 0,0.000 0.000 0,0.000 0.000 0,0.000 0.000 0,0.000 0.000 0,0.000 0.000 0,0.000-1.000 0,0.000 1.000 0,0.000 0.000 0,0.000 0.000 0,0.000 0.000 0,0.000 0.000 0,0.000 0.000 0,1.000 0.000 0,-1.000 0.000 0,0.000 0.000 0,0.000 0.000 0,0.000 0.000 0,0.000-1.000 0,0.000 1.000 0,0.000 0.000 0,0.000 0.000 0,0.000 0.000 0,0.000 0.000 0,1.000 0.000 0,-1.000 0.000 0,0.000 0.000 0,0.000 0.000 0,0.000 0.000 0,0.000 0.000 0,0.000 0.000 0,0.000 0.000 0,0.000 0.000 0,1.000 0.000 0,-1.000 0.000 0,0.000 0.000 0,0.000 0.000 0,0.000 0.000 0,0.000 0.000 0,0.000 0.000 0,0.000 0.000 0,0.000 0.000 0,0.000 0.000 0,1.000 0.000 0,-1.000 1.000 0,0.000-1.000 0,0.000 0.000 0,0.000 0.000 0,0.000 0.000 0,0.000 0.000 0,0.000 0.000 0,0.000 0.000 0,0.000 0.000 0,0.000 0.000 0,0.000 0.000 0,0.000 0.000 0,0.000 0.000 0,0.000 1.000 0,1.000-1.000 0,-1.000 0.000 0,0.000 0.000 0,2.000 18.000 0,-1.000 25.000 0,-2.000-40.000 0,1.000-5.000 0,0.000-22.000 0,0.000 22.000 0,0.000 1.000 0,0.000 0.000 0,0.000 0.000 0,0.000 0.000 0,0.000-1.000 0,0.000 1.000 0,0.000 0.000 0,1.000 0.000 0,-1.000-1.000 0,0.000 1.000 0,1.000 0.000 0,-1.000 0.000 0,1.000 0.000 0,0.000 0.000 0,0.000-2.000 0,4.000 5.000 0,-1.000 11.000 0,-2.000 15.000 0,-2.000-48.000 0,0.000 18.000 0,0.000-1.000 0,0.000 1.000 0,1.000-1.000 0,-1.000 1.000 0,1.000-1.000 0,0.000 1.000 0,-1.000-1.000 0,1.000 1.000 0,2.000-4.000 0,-3.000 6.000 0,0.000-1.000 0,1.000 1.000 0,-1.000 0.000 0,0.000 0.000 0,0.000 0.000 0,0.000 0.000 0,0.000 0.000 0,0.000 0.000 0,0.000 0.000 0,0.000 0.000 0,0.000 0.000 0,0.000 0.000 0,1.000 0.000 0,-1.000 0.000 0,0.000 0.000 0,0.000 0.000 0,0.000 0.000 0,0.000 0.000 0,0.000 0.000 0,0.000 0.000 0,1.000 0.000 0,-1.000 0.000 0,0.000 0.000 0,0.000 0.000 0,0.000 0.000 0,0.000 0.000 0,0.000 0.000 0,0.000 0.000 0,0.000 0.000 0,1.000 0.000 0,-1.000 0.000 0,0.000 0.000 0,0.000 0.000 0,0.000 0.000 0,0.000 0.000 0,0.000 0.000 0,0.000 0.000 0,0.000 0.000 0,0.000 0.000 0,0.000 1.000 0,1.000-1.000 0,-1.000 0.000 0,0.000 0.000 0,0.000 0.000 0,0.000 0.000 0,0.000 0.000 0,0.000 0.000 0,0.000 0.000 0,0.000 0.000 0,0.000 1.000 0,0.000-1.000 0,0.000 0.000 0,0.000 0.000 0,0.000 0.000 0,4.000 18.000 0,-3.000-9.000 0,-1.000-17.000 0,5.000-29.000 0,0.000 77.000 0,-4.000-40.000 0,2.000-9.000 0,7.000-13.000 0,-10.000 22.000 0,0.000 0.000 0,0.000 0.000 0,0.000 0.000 0,1.000 0.000 0,-1.000 0.000 0,0.000 0.000 0,0.000 0.000 0,0.000-1.000 0,0.000 1.000 0,0.000 0.000 0,0.000 0.000 0,0.000 0.000 0,0.000 0.000 0,0.000 0.000 0,0.000 0.000 0,0.000 0.000 0,1.000 0.000 0,-1.000 0.000 0,0.000 0.000 0,0.000 0.000 0,0.000 0.000 0,0.000 0.000 0,0.000 0.000 0,0.000 0.000 0,0.000 0.000 0,0.000 0.000 0,0.000 0.000 0,1.000 0.000 0,-1.000 0.000 0,0.000 0.000 0,0.000 0.000 0,0.000 0.000 0,0.000 0.000 0,0.000 0.000 0,0.000 0.000 0,0.000 0.000 0,0.000 0.000 0,0.000 0.000 0,1.000 0.000 0,-1.000 0.000 0,0.000 0.000 0,0.000 0.000 0,0.000 0.000 0,0.000 0.000 0,0.000 1.000 0,0.000-1.000 0,0.000 0.000 0,0.000 0.000 0,0.000 0.000 0,0.000 0.000 0,0.000 0.000 0,0.000 0.000 0,0.000 0.000 0,0.000 0.000 0,0.000 0.000 0,0.000 0.000 0,0.000 1.000 0,1.000-1.000 0,-1.000 0.000 0,2.000 17.000 0,1.000 5.000 0,-10.000-32.000 0,7.000 9.000 0,-1.000 0.000 0,1.000 1.000 0,-1.000-1.000 0,1.000 1.000 0,-1.000-1.000 0,1.000 1.000 0,-1.000-1.000 0,1.000 1.000 0,-1.000-1.000 0,0.000 1.000 0,1.000-1.000 0,-1.000 1.000 0,0.000 0.000 0,1.000-1.000 0,-1.000 1.000 0,0.000 0.000 0,0.000 0.000 0,1.000 0.000 0,-1.000-1.000 0,0.000 1.000 0,0.000 0.000 0,1.000 0.000 0,-1.000 0.000 0,0.000 0.000 0,0.000 0.000 0,1.000 0.000 0,-1.000 1.000 0,0.000-1.000 0,0.000 0.000 0,1.000 0.000 0,-1.000 0.000 0,0.000 1.000 0,1.000-1.000 0,-1.000 0.000 0,0.000 1.000 0,1.000-1.000 0,-1.000 1.000 0,0.000-1.000 0,1.000 1.000 0,-1.000-1.000 0,1.000 1.000 0,-1.000-1.000 0,1.000 1.000 0,-1.000-1.000 0,1.000 1.000 0,-1.000 0.000 0,1.000-1.000 0,0.000 1.000 0,-1.000 0.000 0,1.000-1.000 0,-1.000 2.000 0,-1.000 2.000 0,1.000-1.000 0,-1.000 1.000 0,0.000-1.000 0,1.000 1.000 0,0.000 0.000 0,0.000 0.000 0,0.000-1.000 0,-1.000 7.000 0,5.000 2.000 0,3.000-13.000 0,10.000-20.000 0,-13.000 16.000 0,1.000-2.000 0,3.000-2.000 0,-9.000 23.000 0,2.000-4.000 0,7.000-20.000 0,0.000-1.000 0,11.000-7.000 0,-15.000 18.000 0,-8.000 13.000 0,1.000-10.000 0,4.000-9.000 0,3.000 2.000 0,1.000 15.000 0,-4.000-11.000 0,0.000 1.000 0,0.000-1.000 0,1.000 0.000 0,-1.000 0.000 0,0.000 0.000 0,0.000 1.000 0,0.000-1.000 0,0.000 0.000 0,0.000 0.000 0,1.000 0.000 0,-1.000 1.000 0,0.000-1.000 0,0.000 0.000 0,0.000 0.000 0,1.000 0.000 0,-1.000 0.000 0,0.000 0.000 0,0.000 0.000 0,1.000 1.000 0,-1.000-1.000 0,0.000 0.000 0,0.000 0.000 0,1.000 0.000 0,-1.000 0.000 0,0.000 0.000 0,0.000 0.000 0,1.000 0.000 0,-1.000 0.000 0,0.000 0.000 0,0.000 0.000 0,1.000 0.000 0,-1.000 0.000 0,0.000 0.000 0,0.000 0.000 0,0.000 0.000 0,1.000-1.000 0,-1.000 1.000 0,0.000 0.000 0,0.000 0.000 0,1.000 0.000 0,-1.000 0.000 0,0.000 0.000 0,0.000 0.000 0,0.000-1.000 0,1.000 1.000 0,-1.000 0.000 0,0.000 0.000 0,0.000 0.000 0,0.000-1.000 0,0.000 1.000 0,1.000 0.000 0,-1.000-2.000 0,0.000 1.000 0,0.000 0.000 0,0.000-1.000 0,0.000 1.000 0,0.000 0.000 0,1.000-1.000 0,-1.000 1.000 0,1.000 0.000 0,-1.000 0.000 0,1.000-1.000 0,-1.000 1.000 0,1.000 0.000 0,0.000 0.000 0,0.000 0.000 0,0.000-1.000 0,2.000 2.000 0,-7.000 14.000 0,3.000-13.000 0,0.000 1.000 0,0.000-1.000 0,0.000 1.000 0,-1.000-1.000 0,1.000 0.000 0,0.000 0.000 0,-1.000 0.000 0,1.000 0.000 0,-1.000 0.000 0,1.000 0.000 0,-3.000 1.000 0,-4.000 0.000 0,11.000-7.000 0,7.000-10.000 0,-8.000 13.000 0,-3.000 14.000 0,0.000-9.000 0,-2.000 13.000 0,4.000-24.000 0,-1.000 7.000 0,0.000 0.000 0,0.000 0.000 0,1.000 0.000 0,-1.000-1.000 0,0.000 1.000 0,1.000 0.000 0,-1.000 0.000 0,0.000 0.000 0,1.000 0.000 0,-1.000 0.000 0,1.000 0.000 0,0.000 0.000 0,-1.000 1.000 0,1.000-1.000 0,0.000 0.000 0,-1.000 0.000 0,1.000 0.000 0,0.000 1.000 0,0.000-1.000 0,0.000 0.000 0,0.000 1.000 0,-1.000-1.000 0,1.000 0.000 0,0.000 1.000 0,0.000 0.000 0,2.000-1.000 0,-22.000 9.000 0,13.000-6.000 0,19.000-7.000 0,-14.000 5.000 0,1.000 0.000 0,0.000 0.000 0,0.000 0.000 0,0.000 0.000 0,0.000 0.000 0,0.000 0.000 0,0.000 0.000 0,0.000 0.000 0,0.000 0.000 0,0.000 0.000 0,0.000 1.000 0,0.000-1.000 0,0.000 0.000 0,0.000 0.000 0,0.000 0.000 0,0.000 0.000 0,0.000 0.000 0,0.000 0.000 0,0.000 0.000 0,0.000 0.000 0,0.000 0.000 0,0.000 0.000 0,0.000 1.000 0,0.000-1.000 0,0.000 0.000 0,0.000 0.000 0,0.000 0.000 0,0.000 0.000 0,0.000 0.000 0,0.000 0.000 0,0.000 0.000 0,0.000 0.000 0,0.000 0.000 0,1.000 0.000 0,-1.000 0.000 0,0.000 0.000 0,0.000 0.000 0,0.000 0.000 0,0.000 1.000 0,0.000-1.000 0,0.000 0.000 0,0.000 0.000 0,0.000 0.000 0,0.000 0.000 0,0.000 0.000 0,0.000 0.000 0,0.000 0.000 0,0.000 0.000 0,1.000 0.000 0,-1.000 0.000 0,0.000 0.000 0,0.000 0.000 0,0.000 0.000 0,0.000 0.000 0,0.000 0.000 0,0.000 0.000 0,0.000 0.000 0,0.000 0.000 0,0.000 0.000 0,0.000 0.000 0,0.000 0.000 0,1.000 0.000 0,-7.000 9.000 0,0.000-4.000 0,9.000-14.000 0,6.000-4.000-1365</inkml:trace>
</inkml:ink>
</file>

<file path=ppt/ink/ink60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8:58"/>
    </inkml:context>
    <inkml:brush xml:id="br0">
      <inkml:brushProperty name="width" value="0.025" units="cm"/>
      <inkml:brushProperty name="height" value="0.025" units="cm"/>
      <inkml:brushProperty name="color" value="#000000"/>
    </inkml:brush>
  </inkml:definitions>
  <inkml:trace contextRef="#ctx0" brushRef="#br0">0.000 0.000 24575,'0.000'1.000'0,"0.000"1.000"0,0.000 1.000 0,0.000 2.000 0,0.000-1.000 0,0.000 2.000 0,0.000-1.000 0,0.000 1.000 0,0.000-1.000 0,0.000 1.000 0,0.000-1.000 0,0.000 0.000 0,0.000 1.000 0,0.000-1.000 0,0.000 0.000 0</inkml:trace>
</inkml:ink>
</file>

<file path=ppt/ink/ink60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9:02"/>
    </inkml:context>
    <inkml:brush xml:id="br0">
      <inkml:brushProperty name="width" value="0.025" units="cm"/>
      <inkml:brushProperty name="height" value="0.025" units="cm"/>
      <inkml:brushProperty name="color" value="#000000"/>
    </inkml:brush>
  </inkml:definitions>
  <inkml:trace contextRef="#ctx0" brushRef="#br0">1.000 0.000 24575,'1.000'3.000'0,"1.000"1.000"0,-1.000-1.000 0,1.000 0.000 0,0.000 0.000 0,0.000-1.000 0,0.000 1.000 0,0.000 0.000 0,1.000 0.000 0,-1.000-1.000 0,1.000 0.000 0,3.000 3.000 0,5.000 6.000 0,20.000 37.000-1365</inkml:trace>
</inkml:ink>
</file>

<file path=ppt/ink/ink60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9:04"/>
    </inkml:context>
    <inkml:brush xml:id="br0">
      <inkml:brushProperty name="width" value="0.025" units="cm"/>
      <inkml:brushProperty name="height" value="0.025" units="cm"/>
      <inkml:brushProperty name="color" value="#000000"/>
    </inkml:brush>
  </inkml:definitions>
  <inkml:trace contextRef="#ctx0" brushRef="#br0">0.000 0.000 24575,'1.000'1.000'0,"0.000"-1.000"0,0.000 0.000 0,0.000 1.000 0,0.000-1.000 0,-1.000 1.000 0,1.000-1.000 0,0.000 1.000 0,0.000-1.000 0,-1.000 1.000 0,1.000 0.000 0,0.000-1.000 0,0.000 1.000 0,-1.000 0.000 0,1.000-1.000 0,-1.000 1.000 0,1.000 0.000 0,-1.000 0.000 0,1.000 0.000 0,-1.000-1.000 0,1.000 3.000 0,10.000 22.000 0,-7.000-14.000 0,5.000 4.000-29,-7.000-12.000-120,0.000 0.000 1,-1.000 0.000 0,1.000 0.000-1,-1.000 0.000 1,1.000 0.000-1,-1.000 0.000 1,0.000 1.000-1,2.000 6.000 1,-3.000-6.000-6678</inkml:trace>
</inkml:ink>
</file>

<file path=ppt/ink/ink60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9:06"/>
    </inkml:context>
    <inkml:brush xml:id="br0">
      <inkml:brushProperty name="width" value="0.025" units="cm"/>
      <inkml:brushProperty name="height" value="0.025" units="cm"/>
      <inkml:brushProperty name="color" value="#000000"/>
    </inkml:brush>
  </inkml:definitions>
  <inkml:trace contextRef="#ctx0" brushRef="#br0">1.000 0.000 24575,'17.000'59.000'0,"-15.000"-47.000"0,0.000 0.000 0,9.000 24.000 0,-7.000-24.000 0,0.000 0.000 0,-1.000 0.000 0,2.000 13.000 0,5.000 13.000-1365,-10.000-34.000-5461</inkml:trace>
</inkml:ink>
</file>

<file path=ppt/ink/ink60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9:09"/>
    </inkml:context>
    <inkml:brush xml:id="br0">
      <inkml:brushProperty name="width" value="0.025" units="cm"/>
      <inkml:brushProperty name="height" value="0.025" units="cm"/>
      <inkml:brushProperty name="color" value="#000000"/>
    </inkml:brush>
  </inkml:definitions>
  <inkml:trace contextRef="#ctx0" brushRef="#br0">0.000 1.000 24575,'3.000'1.000'0,"-1.000"1.000"0,1.000-1.000 0,-1.000 1.000 0,0.000 0.000 0,0.000 0.000 0,0.000 0.000 0,0.000 0.000 0,0.000 0.000 0,-1.000 0.000 0,1.000 0.000 0,-1.000 0.000 0,1.000 1.000 0,-1.000-1.000 0,1.000 3.000 0,9.000 11.000 0,-3.000-6.000 0,0.000 1.000 0,-1.000 1.000 0,9.000 16.000 0,-3.000-5.000 0,1.000 4.000-1365,-13.000-23.000-5461</inkml:trace>
</inkml:ink>
</file>

<file path=ppt/ink/ink60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9:12"/>
    </inkml:context>
    <inkml:brush xml:id="br0">
      <inkml:brushProperty name="width" value="0.025" units="cm"/>
      <inkml:brushProperty name="height" value="0.025" units="cm"/>
      <inkml:brushProperty name="color" value="#000000"/>
    </inkml:brush>
  </inkml:definitions>
  <inkml:trace contextRef="#ctx0" brushRef="#br0">0.000 0.000 24575,'0.000'1.000'0,"0.000"1.000"0,0.000 2.000 0,0.000 0.000 0,0.000 1.000 0,0.000 0.000 0,0.000 0.000 0,0.000 1.000 0,0.000-1.000 0</inkml:trace>
</inkml:ink>
</file>

<file path=ppt/ink/ink60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3:59:33"/>
    </inkml:context>
    <inkml:brush xml:id="br0">
      <inkml:brushProperty name="width" value="0.025" units="cm"/>
      <inkml:brushProperty name="height" value="0.025" units="cm"/>
      <inkml:brushProperty name="color" value="#000000"/>
    </inkml:brush>
  </inkml:definitions>
  <inkml:trace contextRef="#ctx0" brushRef="#br0">1.000 1.000 24575,'3.000'1.000'0,"0.000"1.000"0,1.000 0.000 0,-1.000 0.000 0,0.000 0.000 0,0.000 0.000 0,0.000 0.000 0,-1.000 1.000 0,1.000-1.000 0,-1.000 1.000 0,4.000 4.000 0,5.000 5.000 0,49.000 40.000-1365</inkml:trace>
</inkml:ink>
</file>

<file path=ppt/ink/ink60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4:00:01"/>
    </inkml:context>
    <inkml:brush xml:id="br0">
      <inkml:brushProperty name="width" value="0.025" units="cm"/>
      <inkml:brushProperty name="height" value="0.025" units="cm"/>
      <inkml:brushProperty name="color" value="#000000"/>
    </inkml:brush>
  </inkml:definitions>
  <inkml:trace contextRef="#ctx0" brushRef="#br0">2.000 0.000 24575,'-1.000'58.000'0,"2.000"61.000"0,6.000-27.000-1365,-7.000-86.000-5461</inkml:trace>
</inkml:ink>
</file>

<file path=ppt/ink/ink60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4:00:12"/>
    </inkml:context>
    <inkml:brush xml:id="br0">
      <inkml:brushProperty name="width" value="0.025" units="cm"/>
      <inkml:brushProperty name="height" value="0.025" units="cm"/>
      <inkml:brushProperty name="color" value="#000000"/>
    </inkml:brush>
  </inkml:definitions>
  <inkml:trace contextRef="#ctx0" brushRef="#br0">0.000 1.000 24575,'0.000'1.000'0,"0.000"2.000"0,0.000 1.000 0,0.000 2.000 0,0.000 0.000 0,0.000 1.000 0,0.000 0.000 0,0.000 1.000 0,0.000-1.000 0,0.000 0.000 0,0.000 1.000 0,0.000-1.000 0,0.000 0.000 0,0.000 0.000 0,0.000-1.000-8191</inkml:trace>
</inkml:ink>
</file>

<file path=ppt/ink/ink60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4:02:08"/>
    </inkml:context>
    <inkml:brush xml:id="br0">
      <inkml:brushProperty name="width" value="0.025" units="cm"/>
      <inkml:brushProperty name="height" value="0.025" units="cm"/>
      <inkml:brushProperty name="color" value="#000000"/>
    </inkml:brush>
  </inkml:definitions>
  <inkml:trace contextRef="#ctx0" brushRef="#br0">0.000 1.000 24575,'0.000'226.000'-1365,"0.000"-214.000"-5461</inkml:trace>
</inkml:ink>
</file>

<file path=ppt/ink/ink6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52:21"/>
    </inkml:context>
    <inkml:brush xml:id="br0">
      <inkml:brushProperty name="width" value="0.025" units="cm"/>
      <inkml:brushProperty name="height" value="0.025" units="cm"/>
      <inkml:brushProperty name="color" value="#ffffff"/>
    </inkml:brush>
  </inkml:definitions>
  <inkml:trace contextRef="#ctx0" brushRef="#br0">33.000 1.000 24575,'-1.000'0.000'0,"-1.000"0.000"0,-2.000 0.000 0,0.000 0.000 0,-1.000 0.000 0,0.000 0.000 0,1.000 1.000 0,-1.000 0.000 0,3.000 0.000 0,1.000 0.000 0,3.000 0.000 0,1.000-1.000 0,1.000-1.000 0,-1.000-1.000 0,0.000 0.000 0</inkml:trace>
</inkml:ink>
</file>

<file path=ppt/ink/ink61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4:31:49"/>
    </inkml:context>
    <inkml:brush xml:id="br0">
      <inkml:brushProperty name="width" value="0.025" units="cm"/>
      <inkml:brushProperty name="height" value="0.025" units="cm"/>
      <inkml:brushProperty name="color" value="#ffffff"/>
    </inkml:brush>
  </inkml:definitions>
  <inkml:trace contextRef="#ctx0" brushRef="#br0">25.000 1.000 24575,'-1.000'0.000'0,"0.000"1.000"0,-1.000 0.000 0,0.000 1.000 0,-1.000 0.000 0,1.000 1.000 0,-1.000-1.000 0,0.000 1.000 0,1.000 1.000 0,0.000-1.000 0,0.000-2.000 0,0.000-1.000 0,2.000-1.000 0,1.000-2.000 0,1.000 1.000 0</inkml:trace>
</inkml:ink>
</file>

<file path=ppt/ink/ink61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4:31:54"/>
    </inkml:context>
    <inkml:brush xml:id="br0">
      <inkml:brushProperty name="width" value="0.025" units="cm"/>
      <inkml:brushProperty name="height" value="0.025" units="cm"/>
      <inkml:brushProperty name="color" value="#ffffff"/>
    </inkml:brush>
  </inkml:definitions>
  <inkml:trace contextRef="#ctx0" brushRef="#br0">0.000 1.000 24575,'0.000'0.000'-8191</inkml:trace>
</inkml:ink>
</file>

<file path=ppt/ink/ink61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4:27:50"/>
    </inkml:context>
    <inkml:brush xml:id="br0">
      <inkml:brushProperty name="width" value="0.025" units="cm"/>
      <inkml:brushProperty name="height" value="0.025" units="cm"/>
      <inkml:brushProperty name="color" value="#ffffff"/>
    </inkml:brush>
  </inkml:definitions>
  <inkml:trace contextRef="#ctx0" brushRef="#br0">1.000 85.000 24575,'26.000'27.000'0,"12.000"10.000"0,-42.000-27.000 0,-32.000-15.000 0,12.000-8.000 0,26.000 1.000 0,1.000 12.000 0,-1.000 0.000 0,1.000-2.000 0,-1.000 2.000 0,0.000 0.000 0,1.000 0.000 0,-1.000-3.000 0,0.000 3.000 0,1.000 0.000 0,-1.000 0.000 0,1.000 0.000 0,-1.000 0.000 0,0.000 0.000 0,1.000 3.000 0,-1.000-3.000 0,1.000 0.000 0,-3.000 0.000 0,2.000 2.000 0,0.000-2.000 0,1.000 0.000 0,1.000 3.000 0,132.000 78.000 0,-200.000-148.000 0,62.000 67.000 0,-1.000-2.000 0,1.000 2.000 0,2.000-3.000 0,-3.000 3.000 0,1.000-2.000 0,0.000 0.000 0,2.000 2.000 0,-3.000-3.000 0,3.000 1.000 0,-2.000-1.000 0,2.000 3.000 0,-2.000-2.000 0,2.000-1.000 0,-3.000 1.000 0,3.000-1.000 0,0.000 1.000 0,-2.000-1.000 0,2.000 1.000 0,0.000 2.000 0,0.000-3.000 0,-3.000-4.000 0,15.000 0.000 0,17.000 24.000 0,19.000 15.000 0,-29.000-22.000 0,-24.000-18.000 0,-21.000-21.000 0,-36.000-30.000 0,59.000 59.000 0,1.000-3.000 0,0.000 1.000 0,-1.000 2.000 0,1.000-3.000 0,-3.000 3.000 0,3.000-2.000 0,-1.000 2.000 0,1.000-3.000 0,-1.000 3.000 0,1.000 0.000 0,-3.000 0.000 0,3.000 0.000 0,0.000-2.000 0,-1.000 2.000 0,-2.000 0.000 0,3.000 2.000 0,0.000-2.000 0,-1.000 0.000 0,1.000 0.000 0,-3.000 0.000 0,3.000 3.000 0,-1.000-3.000 0,-4.000 5.000 0,7.000-5.000 0,-2.000 0.000 0,2.000 0.000 0,0.000 0.000 0,0.000 0.000 0,0.000 0.000 0,0.000 0.000 0,0.000 0.000 0,0.000 0.000 0,0.000 0.000 0,0.000 0.000 0,-3.000 0.000 0,3.000 2.000 0,0.000-2.000 0,0.000 0.000 0,0.000 0.000 0,0.000 0.000 0,0.000 0.000 0,0.000 0.000 0,0.000 0.000 0,0.000 0.000 0,0.000 3.000 0,0.000-3.000 0,0.000 0.000 0,0.000 0.000 0,0.000 0.000 0,0.000 0.000 0,0.000 0.000 0,0.000 0.000 0,0.000 2.000 0,0.000-2.000 0,0.000 0.000 0,0.000 0.000 0,0.000 0.000 0,0.000 0.000 0,0.000 0.000 0,0.000 0.000 0,0.000 3.000 0,0.000-3.000 0,0.000 0.000 0,0.000 0.000 0,0.000 0.000 0,0.000 0.000 0,3.000 0.000 0,-3.000 0.000 0,0.000 0.000 0,0.000 0.000 0,0.000 0.000 0,0.000 2.000 0,0.000-2.000 0,0.000 0.000 0,0.000 0.000 0,2.000 0.000 0,22.000 15.000 0,26.000 5.000 0,126.000 4.000 0,-226.000-58.000 0,-7.000-3.000 0,67.000 34.000 0,-3.000 1.000 0,2.000 2.000 0,-1.000 0.000 0,1.000 0.000 0,-2.000 0.000 0,3.000 0.000 0,-1.000 0.000 0,-2.000 2.000 0,3.000-2.000 0,11.000 8.000 0,-123.000-16.000 0,47.000 6.000 0,103.000 4.000 0,26.000 3.000 0,-62.000-5.000 0,-55.000-7.000 0,28.000 4.000 0,-73.000-24.000 0,222.000 25.000 0,-91.000-1.000 0,-62.000-4.000 0,-77.000 2.000 0,10.000 39.000-1365,74.000-26.000-5461</inkml:trace>
</inkml:ink>
</file>

<file path=ppt/ink/ink61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4:27:50"/>
    </inkml:context>
    <inkml:brush xml:id="br0">
      <inkml:brushProperty name="width" value="0.025" units="cm"/>
      <inkml:brushProperty name="height" value="0.025" units="cm"/>
      <inkml:brushProperty name="color" value="#ffffff"/>
    </inkml:brush>
  </inkml:definitions>
  <inkml:trace contextRef="#ctx0" brushRef="#br0">1.000 0.000 24575,'2.000'0.000'0,"1.000"0.000"0,2.000 2.000 0,-3.000-2.000 0,0.000 0.000 0,1.000 0.000 0,1.000 0.000 0,-1.000 3.000 0,-1.000-3.000 0,3.000 2.000 0,-3.000-2.000 0,1.000 3.000 0,-1.000-3.000 0,1.000 2.000 0,-1.000 1.000 0,0.000-3.000 0,1.000 2.000 0,-1.000 1.000 0,0.000-1.000 0,1.000 1.000 0,-1.000-1.000 0,1.000 1.000 0,-1.000-1.000 0,0.000 0.000 0,-2.000 1.000 0,3.000-1.000 0,-3.000 3.000 0,2.000-2.000 0,1.000-1.000 0,-3.000 1.000 0,0.000-1.000 0,2.000 3.000 0,-2.000-2.000 0,0.000-1.000 0,0.000 3.000 0,0.000 0.000 0,0.000-8.000 0,0.000 1.000 0,-2.000-3.000 0,2.000 3.000 0,-3.000-1.000 0,3.000-2.000 0,-2.000 3.000 0,-1.000-1.000 0,1.000 1.000 0,2.000-3.000 0,-2.000 2.000 0,-1.000 1.000 0,1.000-1.000 0,-1.000 1.000 0,1.000 0.000 0,-5.000-3.000 0,-7.000 10.000 0,16.000 34.000 0,5.000 23.000-1365,-7.000-50.000-5461</inkml:trace>
</inkml:ink>
</file>

<file path=ppt/ink/ink61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4:27:50"/>
    </inkml:context>
    <inkml:brush xml:id="br0">
      <inkml:brushProperty name="width" value="0.025" units="cm"/>
      <inkml:brushProperty name="height" value="0.025" units="cm"/>
      <inkml:brushProperty name="color" value="#ffffff"/>
    </inkml:brush>
  </inkml:definitions>
  <inkml:trace contextRef="#ctx0" brushRef="#br0">0.000 2.000 24575,'0.000'8.000'0,"2.000"-1.000"0,-2.000 1.000 0,3.000-3.000 0,-1.000 2.000 0,1.000 0.000 0,-1.000 1.000 0,0.000-3.000 0,5.000 12.000 0,5.000 10.000 0,-16.000-37.000 0,-11.000-24.000 0,13.000 31.000 0,2.000 3.000 0,0.000 0.000 0,0.000 0.000 0,0.000 0.000 0,0.000 0.000 0,0.000-2.000 0,0.000 2.000 0,0.000 0.000 0,-2.000 0.000 0,2.000-3.000 0,0.000 3.000 0,0.000 0.000 0,0.000 0.000 0,0.000 0.000 0,0.000-2.000 0,0.000 2.000 0,0.000 0.000 0,0.000 0.000 0,0.000-3.000 0,0.000 3.000 0,0.000 0.000 0,0.000 0.000 0,0.000 0.000 0,0.000-2.000 0,2.000 2.000 0,-2.000 0.000 0,0.000 0.000 0,0.000 0.000 0,0.000-3.000 0,0.000 3.000 0,0.000 0.000 0,0.000 0.000 0,2.000 0.000 0,-2.000-2.000 0,0.000 2.000 0,0.000 0.000 0,0.000 0.000 0,0.000 0.000 0,3.000 0.000 0,-3.000 0.000 0,0.000 0.000 0,0.000-3.000 0,78.000 3.000 0,-128.000 3.000 0,91.000 2.000 0,-34.000-5.000 0,-28.000-17.000 0,18.000 14.000 0,3.000 3.000-1,0.000 0.000-1,0.000 0.000 1,0.000 0.000 0,0.000 0.000-1,0.000 0.000 1,0.000 0.000-1,0.000 0.000 1,0.000 0.000 0,-2.000 0.000-1,2.000 0.000 1,0.000 0.000-1,0.000 0.000 1,0.000 0.000 0,0.000 0.000-1,0.000-2.000 1,0.000 2.000-1,0.000 0.000 1,0.000 0.000-1,0.000 0.000 1,0.000 0.000 0,0.000 0.000-1,0.000 0.000 1,0.000 0.000-1,0.000-3.000 1,0.000 3.000 0,0.000 0.000-1,0.000 0.000 1,0.000 0.000-1,0.000 0.000 1,0.000 0.000 0,0.000 0.000-1,0.000 0.000 1,0.000-2.000-1,0.000 2.000 1,0.000 0.000-1,0.000 0.000 1,0.000 0.000 0,0.000 0.000-1,0.000 0.000 1,0.000 0.000-1,0.000 0.000 1,0.000 0.000 0,0.000-3.000-1,0.000 3.000 1,0.000 0.000-1,0.000 0.000 1,0.000 0.000 0,0.000 0.000-1,0.000 0.000 1,2.000 0.000-1,-2.000 0.000 1,0.000 0.000 0,0.000 0.000-1,0.000 0.000 1,0.000 0.000-1,0.000-2.000 1,26.000-3.000 201,29.000 0.000-1685,-40.000 7.000-5341</inkml:trace>
</inkml:ink>
</file>

<file path=ppt/ink/ink61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4:27:50"/>
    </inkml:context>
    <inkml:brush xml:id="br0">
      <inkml:brushProperty name="width" value="0.025" units="cm"/>
      <inkml:brushProperty name="height" value="0.025" units="cm"/>
      <inkml:brushProperty name="color" value="#ffffff"/>
    </inkml:brush>
  </inkml:definitions>
  <inkml:trace contextRef="#ctx0" brushRef="#br0">43.000 11.000 24575,'-2.000'0.000'0,"-1.000"0.000"0,1.000 2.000 0,-1.000-2.000 0,1.000-2.000 0,0.000 2.000 0,-1.000 0.000 0,1.000 0.000 0,-1.000 0.000 0,1.000 0.000 0,0.000-3.000 0,-1.000 3.000 0,1.000 0.000 0,0.000-2.000 0,-1.000 2.000 0,1.000-3.000 0,-3.000 1.000 0,29.000 9.000 0,-12.000 3.000-157,-3.000 0.000-1,1.000 2.000 1,2.000-2.000 0,12.000 27.000-1,-20.000-29.000-420</inkml:trace>
</inkml:ink>
</file>

<file path=ppt/ink/ink61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4:27:50"/>
    </inkml:context>
    <inkml:brush xml:id="br0">
      <inkml:brushProperty name="width" value="0.025" units="cm"/>
      <inkml:brushProperty name="height" value="0.025" units="cm"/>
      <inkml:brushProperty name="color" value="#ffffff"/>
    </inkml:brush>
  </inkml:definitions>
  <inkml:trace contextRef="#ctx0" brushRef="#br0">12.000 58.000 24575,'2.000'0.000'0,"5.000"0.000"0,3.000 0.000 0,2.000 0.000 0,5.000 0.000 0,-1.000 0.000 0,-4.000 0.000 0,-9.000 0.000 0,-3.000-3.000 0,-5.000-2.000 0,-7.000-2.000 0,-2.000-3.000 0,-1.000 3.000 0,-1.000-3.000 0,1.000 2.000 0,1.000 1.000 0</inkml:trace>
</inkml:ink>
</file>

<file path=ppt/ink/ink61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4:27:50"/>
    </inkml:context>
    <inkml:brush xml:id="br0">
      <inkml:brushProperty name="width" value="0.025" units="cm"/>
      <inkml:brushProperty name="height" value="0.025" units="cm"/>
      <inkml:brushProperty name="color" value="#ffffff"/>
    </inkml:brush>
  </inkml:definitions>
  <inkml:trace contextRef="#ctx0" brushRef="#br0">1.000 11.000 24575,'2.000'0.000'0,"3.000"0.000"0,7.000 0.000 0,0.000 0.000 0,5.000 0.000 0,-1.000 0.000 0,-6.000 0.000 0,-3.000-3.000 0,-5.000-2.000 0,-9.000 3.000 0</inkml:trace>
</inkml:ink>
</file>

<file path=ppt/ink/ink61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4:27:50"/>
    </inkml:context>
    <inkml:brush xml:id="br0">
      <inkml:brushProperty name="width" value="0.025" units="cm"/>
      <inkml:brushProperty name="height" value="0.025" units="cm"/>
      <inkml:brushProperty name="color" value="#ffffff"/>
    </inkml:brush>
  </inkml:definitions>
  <inkml:trace contextRef="#ctx0" brushRef="#br0">1.000 1.000 24575,'2.000'0.000'0,"3.000"0.000"0,7.000 0.000 0,0.000 0.000 0,5.000 0.000 0,-5.000 2.000 0,2.000 3.000 0,0.000-2.000 0,-2.000 2.000-8191</inkml:trace>
</inkml:ink>
</file>

<file path=ppt/ink/ink61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4:27:50"/>
    </inkml:context>
    <inkml:brush xml:id="br0">
      <inkml:brushProperty name="width" value="0.025" units="cm"/>
      <inkml:brushProperty name="height" value="0.025" units="cm"/>
      <inkml:brushProperty name="color" value="#ffffff"/>
    </inkml:brush>
  </inkml:definitions>
  <inkml:trace contextRef="#ctx0" brushRef="#br0">1.000 44.000 24575,'10.000'0.000'0,"1.000"0.000"0,-1.000 0.000 0,2.000 3.000 0,0.000-3.000 0,-3.000 2.000 0,3.000 1.000 0,-2.000-1.000 0,2.000 3.000 0,-3.000-2.000 0,1.000 2.000 0,-1.000-1.000 0,1.000 1.000 0,-1.000 0.000 0,1.000 3.000 0,9.000 4.000 0,-24.000-14.000 0,-9.000-8.000 0,0.000 0.000 0,-1.000 0.000 0,1.000-2.000 0,-17.000-18.000 0,31.000 30.000 0,0.000 0.000 0,0.000 0.000 0,0.000-2.000 0,0.000 2.000 0,0.000 0.000 0,0.000 0.000 0,0.000 0.000 0,-2.000-3.000 0,2.000 3.000 0,0.000 0.000 0,0.000 0.000 0,0.000 0.000 0,0.000-2.000 0,0.000 2.000 0,0.000 0.000 0,0.000 0.000 0,0.000 0.000 0,0.000-3.000 0,0.000 3.000 0,0.000 0.000 0,0.000 0.000 0,0.000 0.000 0,0.000-2.000 0,0.000 2.000 0,0.000 0.000 0,2.000 0.000 0,-2.000 0.000 0,0.000-3.000 0,0.000 3.000 0,0.000 0.000 0,0.000 0.000 0,0.000 0.000 0,0.000-2.000 0,2.000 2.000 0,-2.000 0.000 0,0.000 0.000 0,0.000 0.000 0,0.000 0.000 0,0.000 0.000 0,3.000 0.000 0,-3.000-3.000 0,0.000 3.000 0,0.000 0.000 0,0.000 0.000 0,2.000 0.000 0,-2.000 0.000 0,31.000-7.000 0,-17.000 9.000 0,-59.000 6.000 0,43.000-8.000 3,2.000 0.000-1,-3.000 0.000 1,1.000 0.000 0,2.000 0.000-1,-2.000 2.000 1,-1.000-2.000-1,3.000 0.000 1,-2.000 0.000-1,0.000 0.000 1,2.000 3.000 0,-3.000-3.000-1,3.000 0.000 1,-2.000 2.000-1,2.000-2.000 1,-3.000 0.000-1,1.000 3.000 1,2.000-3.000 0,-2.000 2.000-1,2.000-2.000 1,0.000 3.000-1,-3.000-3.000 1,3.000 2.000-1,-2.000-2.000 1,2.000 3.000 0,0.000-3.000-1,-3.000 2.000 1,3.000-2.000-1,0.000 2.000 1,0.000 1.000-1,-2.000-3.000 1,2.000 2.000-1,0.000 1.000 1,0.000-1.000 0,7.000 57.000-729,-2.000-44.000-1,-3.000-2.000-6099</inkml:trace>
</inkml:ink>
</file>

<file path=ppt/ink/ink6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52:34"/>
    </inkml:context>
    <inkml:brush xml:id="br0">
      <inkml:brushProperty name="width" value="0.025" units="cm"/>
      <inkml:brushProperty name="height" value="0.025" units="cm"/>
      <inkml:brushProperty name="color" value="#ffffff"/>
    </inkml:brush>
  </inkml:definitions>
  <inkml:trace contextRef="#ctx0" brushRef="#br0">12.000 50.000 24575,'1.000'2.000'0,"1.000"-1.000"0,0.000 1.000 0,-1.000 0.000 0,1.000-1.000 0,-1.000 1.000 0,0.000 0.000 0,0.000 0.000 0,1.000 0.000 0,-1.000 0.000 0,0.000 0.000 0,1.000 5.000 0,2.000 7.000 0,-4.000-14.000 0,0.000 1.000 0,0.000-1.000 0,0.000 0.000 0,0.000 0.000 0,0.000 0.000 0,0.000 0.000 0,-1.000 0.000 0,1.000 0.000 0,0.000 1.000 0,0.000-1.000 0,0.000 0.000 0,0.000 0.000 0,0.000 0.000 0,0.000 0.000 0,0.000 0.000 0,0.000 0.000 0,-1.000 0.000 0,1.000 0.000 0,0.000 0.000 0,0.000 0.000 0,0.000 0.000 0,0.000 1.000 0,0.000-1.000 0,-1.000 0.000 0,1.000 0.000 0,0.000 0.000 0,0.000 0.000 0,0.000 0.000 0,0.000 0.000 0,0.000 0.000 0,-1.000 0.000 0,1.000 0.000 0,0.000 0.000 0,0.000 0.000 0,0.000 0.000 0,0.000 0.000 0,0.000 0.000 0,0.000-1.000 0,-1.000 1.000 0,1.000 0.000 0,0.000 0.000 0,0.000 0.000 0,0.000 0.000 0,0.000 0.000 0,0.000 0.000 0,0.000 0.000 0,-1.000 0.000 0,1.000 0.000 0,0.000 0.000 0,0.000-1.000 0,0.000 1.000 0,0.000 0.000 0,0.000 0.000 0,0.000 0.000 0,0.000 0.000 0,0.000 0.000 0,0.000 0.000 0,0.000-1.000 0,0.000 1.000 0,0.000 0.000 0,0.000 0.000 0,-1.000 0.000 0,1.000 0.000 0,0.000 0.000 0,0.000-1.000 0,0.000 1.000 0,0.000 0.000 0,1.000 0.000 0,-8.000-6.000 0,-12.000-16.000 0,19.000 22.000 0,0.000 0.000 0,0.000 0.000 0,0.000 0.000 0,0.000 0.000 0,0.000-1.000 0,0.000 1.000 0,0.000 0.000 0,0.000 0.000 0,0.000 0.000 0,0.000 0.000 0,0.000 0.000 0,0.000-1.000 0,0.000 1.000 0,0.000 0.000 0,0.000 0.000 0,0.000 0.000 0,0.000 0.000 0,0.000 0.000 0,0.000-1.000 0,0.000 1.000 0,0.000 0.000 0,0.000 0.000 0,0.000 0.000 0,0.000 0.000 0,0.000 0.000 0,0.000 0.000 0,0.000-1.000 0,0.000 1.000 0,0.000 0.000 0,0.000 0.000 0,0.000 0.000 0,0.000 0.000 0,1.000 0.000 0,-1.000 0.000 0,0.000 0.000 0,0.000-1.000 0,0.000 1.000 0,0.000 0.000 0,0.000 0.000 0,0.000 0.000 0,0.000 0.000 0,1.000 0.000 0,-1.000 0.000 0,0.000 0.000 0,0.000 0.000 0,0.000 0.000 0,1.000 0.000 0,16.000 2.000 0,13.000 12.000 0,-27.000-12.000 0,-8.000-7.000 0,-4.000-6.000 0,8.000 10.000 0,0.000 0.000 0,0.000 0.000 0,0.000-1.000 0,0.000 1.000 0,0.000 0.000 0,0.000-1.000 0,0.000 1.000 0,0.000-1.000 0,1.000 1.000 0,-1.000-1.000 0,1.000 1.000 0,-1.000-3.000 0,1.000 4.000 0,0.000-1.000 0,0.000 1.000 0,0.000-1.000 0,0.000 1.000 0,0.000-1.000 0,0.000 0.000 0,0.000 1.000 0,0.000-1.000 0,0.000 1.000 0,1.000-1.000 0,-1.000 1.000 0,0.000-1.000 0,0.000 1.000 0,0.000-1.000 0,1.000 1.000 0,-1.000-1.000 0,0.000 1.000 0,1.000-1.000 0,-1.000 1.000 0,1.000-1.000 0,-1.000 1.000 0,0.000 0.000 0,1.000-1.000 0,1.000 0.000 0,-1.000 0.000 0,1.000 1.000 0,-1.000-1.000 0,1.000 1.000 0,0.000-1.000 0,-1.000 1.000 0,1.000 0.000 0,-1.000 0.000 0,1.000 0.000 0,0.000 0.000 0,-1.000 0.000 0,1.000 0.000 0,0.000 0.000 0,-1.000 0.000 0,1.000 0.000 0,-1.000 1.000 0,1.000-1.000 0,0.000 1.000 0,-1.000-1.000 0,1.000 1.000 0,2.000 1.000 0,20.000 6.000 0,-25.000-11.000 0,-15.000-4.000 0,-13.000-8.000 0,9.000 5.000 0,16.000 10.000 0,9.000 5.000 0,37.000 52.000-1365,-37.000-52.000-5461</inkml:trace>
</inkml:ink>
</file>

<file path=ppt/ink/ink62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4:27:50"/>
    </inkml:context>
    <inkml:brush xml:id="br0">
      <inkml:brushProperty name="width" value="0.025" units="cm"/>
      <inkml:brushProperty name="height" value="0.025" units="cm"/>
      <inkml:brushProperty name="color" value="#ffffff"/>
    </inkml:brush>
  </inkml:definitions>
  <inkml:trace contextRef="#ctx0" brushRef="#br0">0.000 37.000 24575,'50.000'5.000'0,"-50.000"-8.000"0,0.000 3.000 0,0.000 0.000 0,0.000 0.000 0,0.000 0.000 0,0.000 0.000 0,0.000 0.000 0,0.000 0.000 0,0.000 0.000 0,0.000 0.000 0,0.000 0.000 0,0.000-2.000 0,0.000 2.000 0,0.000 0.000 0,0.000 0.000 0,0.000 0.000 0,0.000 0.000 0,0.000 0.000 0,0.000 0.000 0,0.000 0.000 0,0.000 0.000 0,2.000 0.000 0,-2.000 0.000 0,0.000 0.000 0,0.000-3.000 0,0.000 3.000 0,0.000 0.000 0,0.000 0.000 0,0.000 0.000 0,0.000 0.000 0,0.000 0.000 0,0.000 0.000 0,0.000 0.000 0,0.000 0.000 0,3.000 0.000 0,-3.000 0.000 0,0.000 0.000 0,0.000 0.000 0,0.000 0.000 0,0.000 0.000 0,-19.000-24.000 0,19.000 24.000-38,2.000 0.000 0,-2.000-3.000 0,0.000 3.000 0,0.000 0.000 0,3.000-2.000 0,-3.000 2.000 0,0.000 0.000-1,2.000 0.000 1,-2.000-3.000 0,2.000 3.000 0,-2.000 0.000 0,0.000 0.000 0,3.000 0.000 0,-3.000 0.000 0,2.000-2.000 0,-2.000 2.000 0,0.000 0.000-1,2.000 0.000 1,-2.000 0.000 0,3.000 0.000 0,-3.000 0.000 0,2.000 0.000 0,-2.000 0.000 0,0.000 0.000 0,3.000 0.000 0,-3.000 0.000 0,2.000 0.000-1,0.000 0.000-259,10.000 0.000-6528</inkml:trace>
</inkml:ink>
</file>

<file path=ppt/ink/ink62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4:10:42"/>
    </inkml:context>
    <inkml:brush xml:id="br0">
      <inkml:brushProperty name="width" value="0.025" units="cm"/>
      <inkml:brushProperty name="height" value="0.025" units="cm"/>
      <inkml:brushProperty name="color" value="#ffffff"/>
    </inkml:brush>
  </inkml:definitions>
  <inkml:trace contextRef="#ctx0" brushRef="#br0">1.000 85.000 24575,'26.000'27.000'0,"12.000"10.000"0,-42.000-27.000 0,-32.000-15.000 0,12.000-8.000 0,26.000 1.000 0,1.000 12.000 0,-1.000 0.000 0,1.000-2.000 0,-1.000 2.000 0,0.000 0.000 0,1.000 0.000 0,-1.000-3.000 0,0.000 3.000 0,1.000 0.000 0,-1.000 0.000 0,1.000 0.000 0,-1.000 0.000 0,0.000 0.000 0,1.000 3.000 0,-1.000-3.000 0,1.000 0.000 0,-3.000 0.000 0,2.000 2.000 0,0.000-2.000 0,1.000 0.000 0,1.000 3.000 0,132.000 78.000 0,-200.000-148.000 0,62.000 67.000 0,-1.000-2.000 0,1.000 2.000 0,2.000-3.000 0,-3.000 3.000 0,1.000-2.000 0,0.000 0.000 0,2.000 2.000 0,-3.000-3.000 0,3.000 1.000 0,-2.000-1.000 0,2.000 3.000 0,-2.000-2.000 0,2.000-1.000 0,-3.000 1.000 0,3.000-1.000 0,0.000 1.000 0,-2.000-1.000 0,2.000 1.000 0,0.000 2.000 0,0.000-3.000 0,-3.000-4.000 0,15.000 0.000 0,17.000 24.000 0,19.000 15.000 0,-29.000-22.000 0,-24.000-18.000 0,-21.000-21.000 0,-36.000-30.000 0,59.000 59.000 0,1.000-3.000 0,0.000 1.000 0,-1.000 2.000 0,1.000-3.000 0,-3.000 3.000 0,3.000-2.000 0,-1.000 2.000 0,1.000-3.000 0,-1.000 3.000 0,1.000 0.000 0,-3.000 0.000 0,3.000 0.000 0,0.000-2.000 0,-1.000 2.000 0,-2.000 0.000 0,3.000 2.000 0,0.000-2.000 0,-1.000 0.000 0,1.000 0.000 0,-3.000 0.000 0,3.000 3.000 0,-1.000-3.000 0,-4.000 5.000 0,7.000-5.000 0,-2.000 0.000 0,2.000 0.000 0,0.000 0.000 0,0.000 0.000 0,0.000 0.000 0,0.000 0.000 0,0.000 0.000 0,0.000 0.000 0,0.000 0.000 0,0.000 0.000 0,-3.000 0.000 0,3.000 2.000 0,0.000-2.000 0,0.000 0.000 0,0.000 0.000 0,0.000 0.000 0,0.000 0.000 0,0.000 0.000 0,0.000 0.000 0,0.000 0.000 0,0.000 3.000 0,0.000-3.000 0,0.000 0.000 0,0.000 0.000 0,0.000 0.000 0,0.000 0.000 0,0.000 0.000 0,0.000 0.000 0,0.000 2.000 0,0.000-2.000 0,0.000 0.000 0,0.000 0.000 0,0.000 0.000 0,0.000 0.000 0,0.000 0.000 0,0.000 0.000 0,0.000 3.000 0,0.000-3.000 0,0.000 0.000 0,0.000 0.000 0,0.000 0.000 0,0.000 0.000 0,3.000 0.000 0,-3.000 0.000 0,0.000 0.000 0,0.000 0.000 0,0.000 0.000 0,0.000 2.000 0,0.000-2.000 0,0.000 0.000 0,0.000 0.000 0,2.000 0.000 0,22.000 15.000 0,26.000 5.000 0,126.000 4.000 0,-226.000-58.000 0,-7.000-3.000 0,67.000 34.000 0,-3.000 1.000 0,2.000 2.000 0,-1.000 0.000 0,1.000 0.000 0,-2.000 0.000 0,3.000 0.000 0,-1.000 0.000 0,-2.000 2.000 0,3.000-2.000 0,11.000 8.000 0,-123.000-16.000 0,47.000 6.000 0,103.000 4.000 0,26.000 3.000 0,-62.000-5.000 0,-55.000-7.000 0,28.000 4.000 0,-73.000-24.000 0,222.000 25.000 0,-91.000-1.000 0,-62.000-4.000 0,-77.000 2.000 0,10.000 39.000-1365,74.000-26.000-5461</inkml:trace>
</inkml:ink>
</file>

<file path=ppt/ink/ink62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4:10:42"/>
    </inkml:context>
    <inkml:brush xml:id="br0">
      <inkml:brushProperty name="width" value="0.025" units="cm"/>
      <inkml:brushProperty name="height" value="0.025" units="cm"/>
      <inkml:brushProperty name="color" value="#ffffff"/>
    </inkml:brush>
  </inkml:definitions>
  <inkml:trace contextRef="#ctx0" brushRef="#br0">1.000 0.000 24575,'2.000'0.000'0,"1.000"0.000"0,2.000 2.000 0,-3.000-2.000 0,0.000 0.000 0,1.000 0.000 0,1.000 0.000 0,-1.000 3.000 0,-1.000-3.000 0,3.000 2.000 0,-3.000-2.000 0,1.000 3.000 0,-1.000-3.000 0,1.000 2.000 0,-1.000 1.000 0,0.000-3.000 0,1.000 2.000 0,-1.000 1.000 0,0.000-1.000 0,1.000 1.000 0,-1.000-1.000 0,1.000 1.000 0,-1.000-1.000 0,0.000 0.000 0,-2.000 1.000 0,3.000-1.000 0,-3.000 3.000 0,2.000-2.000 0,1.000-1.000 0,-3.000 1.000 0,0.000-1.000 0,2.000 3.000 0,-2.000-2.000 0,0.000-1.000 0,0.000 3.000 0,0.000 0.000 0,0.000-8.000 0,0.000 1.000 0,-2.000-3.000 0,2.000 3.000 0,-3.000-1.000 0,3.000-2.000 0,-2.000 3.000 0,-1.000-1.000 0,1.000 1.000 0,2.000-3.000 0,-2.000 2.000 0,-1.000 1.000 0,1.000-1.000 0,-1.000 1.000 0,1.000 0.000 0,-5.000-3.000 0,-7.000 10.000 0,16.000 34.000 0,5.000 23.000-1365,-7.000-50.000-5461</inkml:trace>
</inkml:ink>
</file>

<file path=ppt/ink/ink62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4:10:42"/>
    </inkml:context>
    <inkml:brush xml:id="br0">
      <inkml:brushProperty name="width" value="0.025" units="cm"/>
      <inkml:brushProperty name="height" value="0.025" units="cm"/>
      <inkml:brushProperty name="color" value="#ffffff"/>
    </inkml:brush>
  </inkml:definitions>
  <inkml:trace contextRef="#ctx0" brushRef="#br0">0.000 2.000 24575,'0.000'8.000'0,"2.000"-1.000"0,-2.000 1.000 0,3.000-3.000 0,-1.000 2.000 0,1.000 0.000 0,-1.000 1.000 0,0.000-3.000 0,5.000 12.000 0,5.000 10.000 0,-16.000-37.000 0,-11.000-24.000 0,13.000 31.000 0,2.000 3.000 0,0.000 0.000 0,0.000 0.000 0,0.000 0.000 0,0.000 0.000 0,0.000-2.000 0,0.000 2.000 0,0.000 0.000 0,-2.000 0.000 0,2.000-3.000 0,0.000 3.000 0,0.000 0.000 0,0.000 0.000 0,0.000 0.000 0,0.000-2.000 0,0.000 2.000 0,0.000 0.000 0,0.000 0.000 0,0.000-3.000 0,0.000 3.000 0,0.000 0.000 0,0.000 0.000 0,0.000 0.000 0,0.000-2.000 0,2.000 2.000 0,-2.000 0.000 0,0.000 0.000 0,0.000 0.000 0,0.000-3.000 0,0.000 3.000 0,0.000 0.000 0,0.000 0.000 0,2.000 0.000 0,-2.000-2.000 0,0.000 2.000 0,0.000 0.000 0,0.000 0.000 0,0.000 0.000 0,3.000 0.000 0,-3.000 0.000 0,0.000 0.000 0,0.000-3.000 0,78.000 3.000 0,-128.000 3.000 0,91.000 2.000 0,-34.000-5.000 0,-28.000-17.000 0,18.000 14.000 0,3.000 3.000-1,0.000 0.000-1,0.000 0.000 1,0.000 0.000 0,0.000 0.000-1,0.000 0.000 1,0.000 0.000-1,0.000 0.000 1,0.000 0.000 0,-2.000 0.000-1,2.000 0.000 1,0.000 0.000-1,0.000 0.000 1,0.000 0.000 0,0.000 0.000-1,0.000-2.000 1,0.000 2.000-1,0.000 0.000 1,0.000 0.000-1,0.000 0.000 1,0.000 0.000 0,0.000 0.000-1,0.000 0.000 1,0.000 0.000-1,0.000-3.000 1,0.000 3.000 0,0.000 0.000-1,0.000 0.000 1,0.000 0.000-1,0.000 0.000 1,0.000 0.000 0,0.000 0.000-1,0.000 0.000 1,0.000-2.000-1,0.000 2.000 1,0.000 0.000-1,0.000 0.000 1,0.000 0.000 0,0.000 0.000-1,0.000 0.000 1,0.000 0.000-1,0.000 0.000 1,0.000 0.000 0,0.000-3.000-1,0.000 3.000 1,0.000 0.000-1,0.000 0.000 1,0.000 0.000 0,0.000 0.000-1,0.000 0.000 1,2.000 0.000-1,-2.000 0.000 1,0.000 0.000 0,0.000 0.000-1,0.000 0.000 1,0.000 0.000-1,0.000-2.000 1,26.000-3.000 201,29.000 0.000-1685,-40.000 7.000-5341</inkml:trace>
</inkml:ink>
</file>

<file path=ppt/ink/ink62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4:10:42"/>
    </inkml:context>
    <inkml:brush xml:id="br0">
      <inkml:brushProperty name="width" value="0.025" units="cm"/>
      <inkml:brushProperty name="height" value="0.025" units="cm"/>
      <inkml:brushProperty name="color" value="#ffffff"/>
    </inkml:brush>
  </inkml:definitions>
  <inkml:trace contextRef="#ctx0" brushRef="#br0">43.000 11.000 24575,'-2.000'0.000'0,"-1.000"0.000"0,1.000 2.000 0,-1.000-2.000 0,1.000-2.000 0,0.000 2.000 0,-1.000 0.000 0,1.000 0.000 0,-1.000 0.000 0,1.000 0.000 0,0.000-3.000 0,-1.000 3.000 0,1.000 0.000 0,0.000-2.000 0,-1.000 2.000 0,1.000-3.000 0,-3.000 1.000 0,29.000 9.000 0,-12.000 3.000-157,-3.000 0.000-1,1.000 2.000 1,2.000-2.000 0,12.000 27.000-1,-20.000-29.000-420</inkml:trace>
</inkml:ink>
</file>

<file path=ppt/ink/ink62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4:10:42"/>
    </inkml:context>
    <inkml:brush xml:id="br0">
      <inkml:brushProperty name="width" value="0.025" units="cm"/>
      <inkml:brushProperty name="height" value="0.025" units="cm"/>
      <inkml:brushProperty name="color" value="#ffffff"/>
    </inkml:brush>
  </inkml:definitions>
  <inkml:trace contextRef="#ctx0" brushRef="#br0">12.000 58.000 24575,'2.000'0.000'0,"5.000"0.000"0,3.000 0.000 0,2.000 0.000 0,5.000 0.000 0,-1.000 0.000 0,-4.000 0.000 0,-9.000 0.000 0,-3.000-3.000 0,-5.000-2.000 0,-7.000-2.000 0,-2.000-3.000 0,-1.000 3.000 0,-1.000-3.000 0,1.000 2.000 0,1.000 1.000 0</inkml:trace>
</inkml:ink>
</file>

<file path=ppt/ink/ink62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4:10:42"/>
    </inkml:context>
    <inkml:brush xml:id="br0">
      <inkml:brushProperty name="width" value="0.025" units="cm"/>
      <inkml:brushProperty name="height" value="0.025" units="cm"/>
      <inkml:brushProperty name="color" value="#ffffff"/>
    </inkml:brush>
  </inkml:definitions>
  <inkml:trace contextRef="#ctx0" brushRef="#br0">1.000 11.000 24575,'2.000'0.000'0,"3.000"0.000"0,7.000 0.000 0,0.000 0.000 0,5.000 0.000 0,-1.000 0.000 0,-6.000 0.000 0,-3.000-3.000 0,-5.000-2.000 0,-9.000 3.000 0</inkml:trace>
</inkml:ink>
</file>

<file path=ppt/ink/ink62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4:10:42"/>
    </inkml:context>
    <inkml:brush xml:id="br0">
      <inkml:brushProperty name="width" value="0.025" units="cm"/>
      <inkml:brushProperty name="height" value="0.025" units="cm"/>
      <inkml:brushProperty name="color" value="#ffffff"/>
    </inkml:brush>
  </inkml:definitions>
  <inkml:trace contextRef="#ctx0" brushRef="#br0">1.000 1.000 24575,'2.000'0.000'0,"3.000"0.000"0,7.000 0.000 0,0.000 0.000 0,5.000 0.000 0,-5.000 2.000 0,2.000 3.000 0,0.000-2.000 0,-2.000 2.000-8191</inkml:trace>
</inkml:ink>
</file>

<file path=ppt/ink/ink62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4:10:42"/>
    </inkml:context>
    <inkml:brush xml:id="br0">
      <inkml:brushProperty name="width" value="0.025" units="cm"/>
      <inkml:brushProperty name="height" value="0.025" units="cm"/>
      <inkml:brushProperty name="color" value="#ffffff"/>
    </inkml:brush>
  </inkml:definitions>
  <inkml:trace contextRef="#ctx0" brushRef="#br0">1.000 44.000 24575,'10.000'0.000'0,"1.000"0.000"0,-1.000 0.000 0,2.000 3.000 0,0.000-3.000 0,-3.000 2.000 0,3.000 1.000 0,-2.000-1.000 0,2.000 3.000 0,-3.000-2.000 0,1.000 2.000 0,-1.000-1.000 0,1.000 1.000 0,-1.000 0.000 0,1.000 3.000 0,9.000 4.000 0,-24.000-14.000 0,-9.000-8.000 0,0.000 0.000 0,-1.000 0.000 0,1.000-2.000 0,-17.000-18.000 0,31.000 30.000 0,0.000 0.000 0,0.000 0.000 0,0.000-2.000 0,0.000 2.000 0,0.000 0.000 0,0.000 0.000 0,0.000 0.000 0,-2.000-3.000 0,2.000 3.000 0,0.000 0.000 0,0.000 0.000 0,0.000 0.000 0,0.000-2.000 0,0.000 2.000 0,0.000 0.000 0,0.000 0.000 0,0.000 0.000 0,0.000-3.000 0,0.000 3.000 0,0.000 0.000 0,0.000 0.000 0,0.000 0.000 0,0.000-2.000 0,0.000 2.000 0,0.000 0.000 0,2.000 0.000 0,-2.000 0.000 0,0.000-3.000 0,0.000 3.000 0,0.000 0.000 0,0.000 0.000 0,0.000 0.000 0,0.000-2.000 0,2.000 2.000 0,-2.000 0.000 0,0.000 0.000 0,0.000 0.000 0,0.000 0.000 0,0.000 0.000 0,3.000 0.000 0,-3.000-3.000 0,0.000 3.000 0,0.000 0.000 0,0.000 0.000 0,2.000 0.000 0,-2.000 0.000 0,31.000-7.000 0,-17.000 9.000 0,-59.000 6.000 0,43.000-8.000 3,2.000 0.000-1,-3.000 0.000 1,1.000 0.000 0,2.000 0.000-1,-2.000 2.000 1,-1.000-2.000-1,3.000 0.000 1,-2.000 0.000-1,0.000 0.000 1,2.000 3.000 0,-3.000-3.000-1,3.000 0.000 1,-2.000 2.000-1,2.000-2.000 1,-3.000 0.000-1,1.000 3.000 1,2.000-3.000 0,-2.000 2.000-1,2.000-2.000 1,0.000 3.000-1,-3.000-3.000 1,3.000 2.000-1,-2.000-2.000 1,2.000 3.000 0,0.000-3.000-1,-3.000 2.000 1,3.000-2.000-1,0.000 2.000 1,0.000 1.000-1,-2.000-3.000 1,2.000 2.000-1,0.000 1.000 1,0.000-1.000 0,7.000 57.000-729,-2.000-44.000-1,-3.000-2.000-6099</inkml:trace>
</inkml:ink>
</file>

<file path=ppt/ink/ink62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4T14:10:42"/>
    </inkml:context>
    <inkml:brush xml:id="br0">
      <inkml:brushProperty name="width" value="0.025" units="cm"/>
      <inkml:brushProperty name="height" value="0.025" units="cm"/>
      <inkml:brushProperty name="color" value="#ffffff"/>
    </inkml:brush>
  </inkml:definitions>
  <inkml:trace contextRef="#ctx0" brushRef="#br0">0.000 37.000 24575,'50.000'5.000'0,"-50.000"-8.000"0,0.000 3.000 0,0.000 0.000 0,0.000 0.000 0,0.000 0.000 0,0.000 0.000 0,0.000 0.000 0,0.000 0.000 0,0.000 0.000 0,0.000 0.000 0,0.000 0.000 0,0.000-2.000 0,0.000 2.000 0,0.000 0.000 0,0.000 0.000 0,0.000 0.000 0,0.000 0.000 0,0.000 0.000 0,0.000 0.000 0,0.000 0.000 0,0.000 0.000 0,2.000 0.000 0,-2.000 0.000 0,0.000 0.000 0,0.000-3.000 0,0.000 3.000 0,0.000 0.000 0,0.000 0.000 0,0.000 0.000 0,0.000 0.000 0,0.000 0.000 0,0.000 0.000 0,0.000 0.000 0,0.000 0.000 0,3.000 0.000 0,-3.000 0.000 0,0.000 0.000 0,0.000 0.000 0,0.000 0.000 0,0.000 0.000 0,-19.000-24.000 0,19.000 24.000-38,2.000 0.000 0,-2.000-3.000 0,0.000 3.000 0,0.000 0.000 0,3.000-2.000 0,-3.000 2.000 0,0.000 0.000-1,2.000 0.000 1,-2.000-3.000 0,2.000 3.000 0,-2.000 0.000 0,0.000 0.000 0,3.000 0.000 0,-3.000 0.000 0,2.000-2.000 0,-2.000 2.000 0,0.000 0.000-1,2.000 0.000 1,-2.000 0.000 0,3.000 0.000 0,-3.000 0.000 0,2.000 0.000 0,-2.000 0.000 0,0.000 0.000 0,3.000 0.000 0,-3.000 0.000 0,2.000 0.000-1,0.000 0.000-259,10.000 0.000-6528</inkml:trace>
</inkml:ink>
</file>

<file path=ppt/ink/ink6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52:35"/>
    </inkml:context>
    <inkml:brush xml:id="br0">
      <inkml:brushProperty name="width" value="0.025" units="cm"/>
      <inkml:brushProperty name="height" value="0.025" units="cm"/>
      <inkml:brushProperty name="color" value="#ffffff"/>
    </inkml:brush>
  </inkml:definitions>
  <inkml:trace contextRef="#ctx0" brushRef="#br0">0.000 1.000 24575,'0.000'1.000'0,"1.000"1.000"0,1.000 0.000 0,1.000 1.000 0,1.000 0.000 0,1.000-2.000 0,1.000 0.000 0,1.000 0.000 0,0.000-1.000 0,0.000 1.000 0,0.000-2.000 0,1.000 1.000 0,-2.000 0.000-8191</inkml:trace>
</inkml:ink>
</file>

<file path=ppt/ink/ink63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15T11:16:49"/>
    </inkml:context>
    <inkml:brush xml:id="br0">
      <inkml:brushProperty name="width" value="0.025" units="cm"/>
      <inkml:brushProperty name="height" value="0.025" units="cm"/>
      <inkml:brushProperty name="color" value="#ffffff"/>
    </inkml:brush>
  </inkml:definitions>
  <inkml:trace contextRef="#ctx0" brushRef="#br0">0.000 119.000 24575,'0.000'-2.000'0,"7.000"-3.000"0,12.000-7.000 0,22.000-6.000 0,21.000 1.000 0,16.000-3.000 0,23.000-2.000 0,-8.000 0.000-8191</inkml:trace>
</inkml:ink>
</file>

<file path=ppt/ink/ink6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52:37"/>
    </inkml:context>
    <inkml:brush xml:id="br0">
      <inkml:brushProperty name="width" value="0.025" units="cm"/>
      <inkml:brushProperty name="height" value="0.025" units="cm"/>
      <inkml:brushProperty name="color" value="#ffffff"/>
    </inkml:brush>
  </inkml:definitions>
  <inkml:trace contextRef="#ctx0" brushRef="#br0">50.000 20.000 24575,'0.000'-1.000'0,"0.000"-1.000"0,1.000 1.000 0,0.000 0.000 0,-1.000 0.000 0,1.000 1.000 0,0.000-1.000 0,-1.000 0.000 0,1.000 0.000 0,0.000 0.000 0,0.000 0.000 0,0.000 1.000 0,0.000-1.000 0,-1.000 0.000 0,3.000-1.000 0,3.000-3.000 0,-23.000 7.000 0,-27.000 2.000-1365,38.000-4.000-5461</inkml:trace>
</inkml:ink>
</file>

<file path=ppt/ink/ink6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52:38"/>
    </inkml:context>
    <inkml:brush xml:id="br0">
      <inkml:brushProperty name="width" value="0.025" units="cm"/>
      <inkml:brushProperty name="height" value="0.025" units="cm"/>
      <inkml:brushProperty name="color" value="#ffffff"/>
    </inkml:brush>
  </inkml:definitions>
  <inkml:trace contextRef="#ctx0" brushRef="#br0">26.000 7.000 24575,'0.000'-1.000'0,"-1.000"0.000"0,-2.000-1.000 0,-1.000 1.000 0,-2.000 0.000 0,0.000 0.000 0,0.000 1.000-8191</inkml:trace>
</inkml:ink>
</file>

<file path=ppt/ink/ink6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1:02"/>
    </inkml:context>
    <inkml:brush xml:id="br0">
      <inkml:brushProperty name="width" value="0.025" units="cm"/>
      <inkml:brushProperty name="height" value="0.025" units="cm"/>
      <inkml:brushProperty name="color" value="#ffffff"/>
    </inkml:brush>
  </inkml:definitions>
  <inkml:trace contextRef="#ctx0" brushRef="#br0">0.000 45.000 24575,'4.000'3.000'0,"1.000"0.000"0,-1.000 0.000 0,0.000 0.000 0,1.000 0.000 0,-1.000-1.000 0,1.000 0.000 0,0.000 0.000 0,0.000 0.000 0,0.000-1.000 0,-1.000 0.000 0,8.000 2.000 0,-7.000-2.000 0,1.000 0.000 0,-1.000 0.000 0,1.000 1.000 0,-1.000 0.000 0,0.000 0.000 0,1.000 1.000 0,-1.000-1.000 0,5.000 5.000 0,-14.000-7.000 0,-1.000 0.000 0,1.000-1.000 0,0.000 1.000 0,0.000-1.000 0,0.000 0.000 0,-7.000-2.000 0,8.000 2.000 0,-10.000-6.000 0,1.000 0.000 0,-1.000 0.000 0,-11.000-10.000 0,44.000 25.000 0,-19.000-8.000 0,0.000 0.000 0,0.000 0.000 0,0.000 1.000 0,0.000-1.000 0,0.000 0.000 0,0.000 1.000 0,0.000-1.000 0,0.000 1.000 0,0.000 0.000 0,0.000-1.000 0,-1.000 1.000 0,1.000 0.000 0,0.000-1.000 0,0.000 1.000 0,-1.000 0.000 0,1.000 0.000 0,-1.000-1.000 0,1.000 1.000 0,0.000 0.000 0,-1.000 0.000 0,1.000 0.000 0,-1.000 0.000 0,1.000 2.000 0,-2.000-2.000 0,-1.000-1.000 0,1.000 1.000 0,0.000 0.000 0,-1.000-1.000 0,1.000 1.000 0,0.000-1.000 0,-1.000 1.000 0,1.000-1.000 0,-1.000 0.000 0,1.000 0.000 0,0.000 0.000 0,-1.000 0.000 0,1.000 1.000 0,-1.000-2.000 0,1.000 1.000 0,-1.000 0.000 0,1.000 0.000 0,-1.000 0.000 0,-2.000-2.000 0,-4.000-2.000 0,24.000-2.000 0,11.000 7.000 0,-15.000-2.000 0,-26.000-15.000 0,-7.000 2.000 0,-4.000-4.000 0,26.000 15.000 0,7.000 4.000 0,7.000 3.000 0,9.000 9.000 0,0.000-1.000 0,42.000 15.000 0,-66.000-26.000 0,-10.000-4.000 0,-18.000-9.000 0,22.000 8.000 0,3.000 2.000 0,-1.000-1.000 0,1.000 1.000 0,-1.000-1.000 0,1.000 0.000 0,0.000 0.000 0,0.000 0.000 0,1.000 0.000 0,-1.000-1.000 0,-2.000-3.000 0,7.000 7.000 0,1.000 0.000 0,0.000 0.000 0,-1.000 0.000 0,1.000 1.000 0,0.000 0.000 0,-1.000-1.000 0,1.000 1.000 0,-1.000 0.000 0,1.000 0.000 0,4.000 3.000 0,2.000 0.000 0,0.000 0.000 0,0.000 0.000 0,1.000-1.000 0,-1.000 0.000 0,1.000 0.000 0,18.000 1.000 0,-29.000-4.000 0,-8.000-1.000 0,-1.000 0.000 0,1.000-1.000 0,0.000 1.000 0,0.000-2.000 0,0.000 0.000 0,-14.000-6.000 0,61.000 11.000 0,-10.000 10.000 0,-25.000-7.000 0,-17.000-4.000 0,6.000-3.000 0,1.000 0.000 0,-1.000-1.000 0,1.000 0.000 0,0.000-1.000 0,0.000 0.000 0,0.000 0.000 0,1.000 0.000 0,0.000-1.000 0,-9.000-7.000 0,15.000 12.000 0,0.000 0.000 0,0.000 0.000 0,0.000 0.000 0,0.000 0.000 0,-1.000 0.000 0,1.000 0.000 0,0.000 0.000 0,0.000 0.000 0,0.000 0.000 0,0.000 0.000 0,0.000-1.000 0,-1.000 1.000 0,1.000 0.000 0,0.000 0.000 0,0.000 0.000 0,0.000 0.000 0,0.000 0.000 0,0.000 0.000 0,0.000-1.000 0,0.000 1.000 0,0.000 0.000 0,0.000 0.000 0,-1.000 0.000 0,1.000 0.000 0,0.000 0.000 0,0.000-1.000 0,0.000 1.000 0,0.000 0.000 0,0.000 0.000 0,0.000 0.000 0,0.000 0.000 0,0.000-1.000 0,0.000 1.000 0,0.000 0.000 0,0.000 0.000 0,0.000 0.000 0,0.000 0.000 0,0.000 0.000 0,0.000-1.000 0,1.000 1.000 0,-1.000 0.000 0,0.000 0.000 0,0.000 0.000 0,0.000 0.000 0,0.000 0.000 0,0.000-1.000 0,10.000 0.000 0,14.000 5.000 0,26.000 27.000 0,-52.000-29.000 0,-8.000-1.000 0,-11.000-3.000 0,16.000 0.000 0,-1.000-1.000 0,0.000 1.000 0,1.000-1.000 0,-1.000 0.000 0,1.000 0.000 0,-9.000-8.000 0,44.000 17.000 0,-9.000 4.000 0,-17.000-10.000 0,-1.000 2.000 0,0.000-1.000 0,0.000 0.000 0,0.000 1.000 0,0.000-1.000 0,0.000 1.000 0,0.000 0.000 0,0.000 0.000 0,3.000 3.000 0,-6.000-5.000 0,0.000 0.000 0,0.000 0.000 0,0.000 0.000 0,0.000 1.000 0,0.000-1.000 0,0.000 0.000 0,0.000 0.000 0,0.000 0.000 0,0.000 0.000 0,0.000 0.000 0,0.000 0.000 0,0.000 1.000 0,0.000-1.000 0,0.000 0.000 0,0.000 0.000 0,0.000 0.000 0,0.000 0.000 0,0.000 0.000 0,0.000 0.000 0,0.000 1.000 0,0.000-1.000 0,0.000 0.000 0,0.000 0.000 0,0.000 0.000 0,0.000 0.000 0,0.000 0.000 0,0.000 0.000 0,0.000 0.000 0,0.000 1.000 0,0.000-1.000 0,0.000 0.000 0,0.000 0.000 0,-1.000 0.000 0,1.000 0.000 0,0.000 0.000 0,0.000 0.000 0,0.000 0.000 0,0.000 0.000 0,0.000 0.000 0,0.000 0.000 0,0.000 0.000 0,0.000 1.000 0,-1.000-1.000 0,1.000 0.000 0,0.000 0.000 0,0.000 0.000 0,0.000 0.000 0,0.000 0.000 0,0.000 0.000 0,0.000 0.000 0,-1.000 0.000 0,-11.000 1.000 0,-11.000-4.000 0,14.000 0.000 0,-1.000-1.000 0,1.000 0.000 0,0.000 0.000 0,1.000-1.000 0,-13.000-9.000 0,26.000 12.000 0,1.000 1.000 0,-1.000 0.000 0,0.000 1.000 0,1.000-1.000 0,-1.000 1.000 0,10.000 0.000 0,-10.000 1.000 0,1.000 0.000 0,0.000 0.000 0,-1.000 1.000 0,1.000-1.000 0,-1.000 1.000 0,1.000 1.000 0,6.000 3.000 0,-54.000-18.000 0,-12.000-6.000 0,62.000 22.000 0,-1.000 1.000 0,1.000-1.000 0,-1.000 1.000 0,0.000 0.000 0,-1.000 1.000 0,1.000-1.000 0,10.000 14.000 0,-17.000-19.000 0,0.000 0.000 0,1.000 0.000 0,-1.000 0.000 0,0.000 0.000 0,0.000 1.000 0,0.000-1.000 0,0.000 0.000 0,1.000 0.000 0,-1.000 0.000 0,0.000 0.000 0,0.000 0.000 0,0.000 0.000 0,0.000 1.000 0,1.000-1.000 0,-1.000 0.000 0,0.000 0.000 0,0.000 0.000 0,0.000 0.000 0,0.000 1.000 0,0.000-1.000 0,0.000 0.000 0,0.000 0.000 0,0.000 0.000 0,0.000 0.000 0,0.000 1.000 0,0.000-1.000 0,0.000 0.000 0,1.000 0.000 0,-1.000 1.000 0,0.000-1.000 0,0.000 0.000 0,-1.000 0.000 0,1.000 0.000 0,0.000 1.000 0,0.000-1.000 0,0.000 0.000 0,0.000 0.000 0,0.000 0.000 0,0.000 0.000 0,0.000 1.000 0,0.000-1.000 0,0.000 0.000 0,0.000 0.000 0,0.000 0.000 0,-1.000 0.000 0,1.000 1.000 0,0.000-1.000 0,0.000 0.000 0,-13.000-1.000 0,-15.000-8.000 0,12.000 3.000 0,11.000 5.000 0,0.000-1.000 0,0.000 0.000 0,0.000 0.000 0,1.000 0.000 0,-1.000 0.000 0,-5.000-5.000 0,13.000 9.000 0,0.000 0.000 0,0.000 0.000 0,0.000-1.000 0,0.000 1.000 0,0.000-1.000 0,1.000 0.000 0,5.000 1.000 0,-5.000-1.000 0,0.000 0.000 0,0.000 1.000 0,1.000-1.000 0,-1.000 1.000 0,-1.000 0.000 0,1.000 0.000 0,0.000 0.000 0,4.000 3.000 0,-8.000-5.000 0,0.000 1.000 0,0.000-1.000 0,0.000 0.000 0,1.000 0.000 0,-1.000 0.000 0,0.000 0.000 0,0.000 0.000 0,0.000 0.000 0,0.000 0.000 0,0.000 1.000 0,0.000-1.000 0,0.000 0.000 0,0.000 0.000 0,0.000 0.000 0,0.000 0.000 0,0.000 0.000 0,0.000 1.000 0,0.000-1.000 0,0.000 0.000 0,0.000 0.000 0,0.000 0.000 0,-1.000 0.000 0,1.000 0.000 0,0.000 0.000 0,0.000 0.000 0,0.000 1.000 0,0.000-1.000 0,0.000 0.000 0,0.000 0.000 0,0.000 0.000 0,0.000 0.000 0,0.000 0.000 0,0.000 0.000 0,0.000 0.000 0,-1.000 0.000 0,1.000 0.000 0,0.000 0.000 0,0.000 1.000 0,0.000-1.000 0,0.000 0.000 0,0.000 0.000 0,0.000 0.000 0,0.000 0.000 0,-1.000 0.000 0,1.000 0.000 0,0.000 0.000 0,0.000 0.000 0,0.000 0.000 0,0.000 0.000 0,0.000 0.000 0,0.000 0.000 0,-1.000 0.000 0,1.000 0.000 0,0.000 0.000 0,-15.000 2.000 0,-13.000 0.000 0,-3.000-6.000-1365,23.000 1.000-5461</inkml:trace>
</inkml:ink>
</file>

<file path=ppt/ink/ink6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1:57"/>
    </inkml:context>
    <inkml:brush xml:id="br0">
      <inkml:brushProperty name="width" value="0.025" units="cm"/>
      <inkml:brushProperty name="height" value="0.025" units="cm"/>
      <inkml:brushProperty name="color" value="#ffffff"/>
    </inkml:brush>
  </inkml:definitions>
  <inkml:trace contextRef="#ctx0" brushRef="#br0">73.000 75.000 24575,'24.000'1.000'0,"5.000"-1.000"0,-26.000 0.000 0,-13.000-1.000 0,5.000-1.000 0,-1.000 1.000 0,1.000-1.000 0,0.000 1.000 0,0.000-2.000 0,-1.000 1.000 0,1.000 0.000 0,1.000-1.000 0,-1.000 0.000 0,0.000 0.000 0,1.000-1.000 0,0.000 1.000 0,-1.000-1.000 0,-4.000-6.000 0,46.000 35.000 0,-28.000-20.000 0,-57.000-3.000 0,44.000-2.000 0,-19.000 0.000 0,22.000 0.000 0,0.000 0.000 0,1.000 0.000 0,-1.000 0.000 0,0.000 0.000 0,0.000 0.000 0,1.000 0.000 0,-1.000 0.000 0,0.000-1.000 0,1.000 1.000 0,-1.000 0.000 0,0.000 0.000 0,0.000-1.000 0,1.000 1.000 0,-1.000 0.000 0,1.000-1.000 0,-1.000 1.000 0,0.000 0.000 0,1.000-1.000 0,-1.000 1.000 0,1.000-1.000 0,-1.000 1.000 0,0.000-1.000 0,1.000 0.000 0,1.000 1.000 0,0.000-1.000 0,-1.000 1.000 0,1.000-1.000 0,-1.000 1.000 0,1.000 0.000 0,0.000-1.000 0,-1.000 1.000 0,1.000 0.000 0,0.000 0.000 0,-1.000-1.000 0,1.000 1.000 0,0.000 0.000 0,-1.000 0.000 0,1.000 0.000 0,0.000 0.000 0,-1.000 0.000 0,1.000 0.000 0,0.000 0.000 0,-1.000 0.000 0,1.000 0.000 0,0.000 0.000 0,0.000 1.000 0,0.000-1.000 0,20.000 3.000 0,20.000 4.000 0,-47.000-8.000 0,0.000 1.000 0,-1.000 0.000 0,1.000 0.000 0,0.000 0.000 0,-10.000 3.000 0,16.000-3.000 0,-1.000 1.000 0,1.000-1.000 0,0.000 1.000 0,0.000-1.000 0,0.000 1.000 0,0.000-1.000 0,0.000 1.000 0,0.000-1.000 0,0.000 1.000 0,0.000-1.000 0,1.000 1.000 0,-1.000-1.000 0,0.000 1.000 0,0.000-1.000 0,0.000 1.000 0,0.000-1.000 0,1.000 1.000 0,-1.000-1.000 0,0.000 1.000 0,0.000-1.000 0,1.000 0.000 0,-1.000 1.000 0,0.000-1.000 0,1.000 0.000 0,-1.000 1.000 0,1.000-1.000 0,-1.000 0.000 0,0.000 1.000 0,1.000-1.000 0,-1.000 0.000 0,1.000 0.000 0,-1.000 1.000 0,1.000-1.000 0,-1.000 0.000 0,1.000 0.000 0,-1.000 0.000 0,1.000 0.000 0,18.000 11.000 0,-10.000-9.000 0,1.000 0.000 0,-1.000 0.000 0,0.000-1.000 0,0.000 0.000 0,1.000-1.000 0,-1.000 0.000 0,0.000-1.000 0,11.000-1.000 0,-19.000-1.000 0,-8.000-3.000 0,-16.000-7.000 0,14.000 8.000 0,5.000 3.000 0,1.000-1.000 0,-1.000 1.000 0,1.000-1.000 0,0.000 0.000 0,0.000 0.000 0,0.000 0.000 0,0.000 0.000 0,0.000-1.000 0,1.000 1.000 0,-3.000-6.000 0,5.000 9.000 0,0.000 0.000 0,1.000-1.000 0,-1.000 1.000 0,0.000 0.000 0,1.000-1.000 0,-1.000 1.000 0,0.000 0.000 0,1.000 0.000 0,-1.000-1.000 0,0.000 1.000 0,1.000 0.000 0,-1.000 0.000 0,1.000 0.000 0,-1.000-1.000 0,0.000 1.000 0,1.000 0.000 0,-1.000 0.000 0,1.000 0.000 0,-1.000 0.000 0,0.000 0.000 0,1.000 0.000 0,-1.000 0.000 0,1.000 0.000 0,-1.000 0.000 0,1.000 0.000 0,-1.000 0.000 0,0.000 0.000 0,1.000 0.000 0,-1.000 0.000 0,1.000 0.000 0,-1.000 1.000 0,0.000-1.000 0,1.000 0.000 0,-1.000 0.000 0,1.000 0.000 0,-1.000 1.000 0,1.000-1.000 0,19.000 7.000 0,-20.000-6.000 0,26.000 10.000 0,-15.000-6.000 0,0.000 0.000 0,0.000-1.000 0,0.000-1.000 0,20.000 5.000 0,-37.000-11.000 0,1.000 1.000 0,-1.000-2.000 0,1.000 1.000 0,-1.000 0.000 0,1.000-1.000 0,-7.000-8.000 0,0.000 3.000 0,9.000 7.000 0,-24.000-21.000 0,24.000 16.000 0,20.000 10.000 0,-3.000 2.000 0,0.000 0.000 0,0.000 1.000 0,-1.000 0.000 0,1.000 1.000 0,15.000 12.000 0,-68.000-17.000 0,4.000-7.000 0,34.000 5.000 0,0.000-1.000 0,-1.000 1.000 0,1.000 0.000 0,0.000 0.000 0,0.000-1.000 0,-1.000 1.000 0,1.000-1.000 0,0.000 1.000 0,0.000-1.000 0,0.000 0.000 0,-1.000 0.000 0,1.000 1.000 0,0.000-1.000 0,0.000 0.000 0,0.000 0.000 0,0.000 0.000 0,1.000 0.000 0,-1.000 0.000 0,0.000 0.000 0,0.000 0.000 0,0.000 0.000 0,0.000-3.000 0,1.000 4.000 0,0.000 0.000 0,1.000-1.000 0,-1.000 1.000 0,1.000-1.000 0,-1.000 1.000 0,0.000 0.000 0,1.000-1.000 0,-1.000 1.000 0,1.000 0.000 0,-1.000 0.000 0,1.000 0.000 0,-1.000-1.000 0,1.000 1.000 0,-1.000 0.000 0,1.000 0.000 0,-1.000 0.000 0,1.000 0.000 0,-1.000 0.000 0,1.000 0.000 0,0.000 0.000 0,-1.000 0.000 0,1.000 0.000 0,-1.000 0.000 0,1.000 0.000 0,-1.000 0.000 0,1.000 0.000 0,0.000 1.000 0,24.000 2.000 0,-19.000-3.000 0,5.000 2.000 0,0.000-1.000 0,0.000 1.000 0,-1.000 1.000 0,1.000 0.000 0,-1.000 0.000 0,20.000 10.000 0,-30.000-13.000 0,0.000 0.000 0,-1.000 0.000 0,1.000 0.000 0,0.000 0.000 0,0.000 0.000 0,0.000 0.000 0,0.000 0.000 0,0.000 0.000 0,0.000 0.000 0,0.000 0.000 0,0.000 0.000 0,0.000 1.000 0,0.000-1.000 0,0.000 0.000 0,0.000 0.000 0,0.000 0.000 0,0.000 0.000 0,0.000 0.000 0,0.000 0.000 0,0.000 0.000 0,0.000 0.000 0,0.000 0.000 0,0.000 0.000 0,0.000 0.000 0,0.000 0.000 0,0.000 1.000 0,0.000-1.000 0,0.000 0.000 0,0.000 0.000 0,0.000 0.000 0,0.000 0.000 0,0.000 0.000 0,0.000 0.000 0,0.000 0.000 0,0.000 0.000 0,0.000 0.000 0,0.000 0.000 0,0.000 0.000 0,0.000 1.000 0,0.000-1.000 0,0.000 0.000 0,0.000 0.000 0,0.000 0.000 0,0.000 0.000 0,0.000 0.000 0,0.000 0.000 0,0.000 0.000 0,0.000 0.000 0,0.000 0.000 0,0.000 0.000 0,1.000 0.000 0,-1.000 0.000 0,0.000 0.000 0,0.000 0.000 0,0.000 0.000 0,0.000 0.000 0,0.000 0.000 0,-12.000 0.000 0,-15.000-4.000 0,20.000 2.000 0,1.000 1.000 0,0.000-1.000 0,0.000-1.000 0,0.000 1.000 0,0.000-1.000 0,0.000 0.000 0,0.000 0.000 0,-8.000-8.000 0,14.000 11.000 0,0.000 0.000 0,0.000-1.000 0,1.000 1.000 0,-1.000 0.000 0,0.000-1.000 0,0.000 1.000 0,1.000 0.000 0,-1.000 0.000 0,0.000-1.000 0,1.000 1.000 0,-1.000 0.000 0,1.000 0.000 0,-1.000-1.000 0,0.000 1.000 0,1.000 0.000 0,-1.000 0.000 0,1.000 0.000 0,-1.000 0.000 0,0.000 0.000 0,1.000-1.000 0,-1.000 1.000 0,1.000 0.000 0,-1.000 0.000 0,1.000 0.000 0,-1.000 0.000 0,0.000 0.000 0,1.000 1.000 0,-1.000-1.000 0,1.000 0.000 0,-1.000 0.000 0,0.000 0.000 0,1.000 0.000 0,-1.000 0.000 0,1.000 0.000 0,0.000 1.000 0,20.000 2.000 0,-14.000-1.000 0,-2.000 0.000 0,0.000 0.000 0,0.000-1.000 0,0.000 2.000 0,-1.000-1.000 0,1.000 1.000 0,-1.000-1.000 0,5.000 5.000 0,-47.000-13.000 0,-7.000-14.000 0,79.000 22.000 0,-9.000 8.000 0,-25.000-10.000 0,0.000 0.000 0,0.000 0.000 0,0.000 0.000 0,1.000 0.000 0,-1.000 0.000 0,0.000 0.000 0,0.000 0.000 0,0.000 0.000 0,0.000 0.000 0,0.000 0.000 0,0.000 0.000 0,0.000 0.000 0,0.000 0.000 0,0.000 0.000 0,1.000 1.000 0,-1.000-1.000 0,0.000 0.000 0,0.000 0.000 0,0.000 0.000 0,0.000 0.000 0,0.000 0.000 0,0.000 0.000 0,0.000 0.000 0,0.000 0.000 0,0.000 1.000 0,0.000-1.000 0,0.000 0.000 0,0.000 0.000 0,0.000 0.000 0,0.000 0.000 0,0.000 0.000 0,0.000 0.000 0,0.000 0.000 0,0.000 1.000 0,0.000-1.000 0,0.000 0.000 0,0.000 0.000 0,0.000 0.000 0,0.000 0.000 0,0.000 0.000 0,0.000 0.000 0,0.000 0.000 0,0.000 0.000 0,0.000 1.000 0,0.000-1.000 0,-1.000 0.000 0,1.000 0.000 0,0.000 0.000 0,0.000 0.000 0,0.000 0.000 0,0.000 0.000 0,0.000 0.000 0,0.000 0.000 0,-16.000 3.000 0,6.000-3.000 0,0.000-1.000 0,0.000-1.000 0,0.000 0.000 0,0.000 0.000 0,-15.000-5.000 0,4.000 1.000 0,31.000 10.000 0,-28.000-4.000 0,-29.000-7.000 0,23.000-5.000 0,22.000 7.000 0,15.000 7.000 0,15.000 6.000 0,48.000 20.000 0,-133.000-28.000 0,40.000-4.000-1365,9.000 2.000-5461</inkml:trace>
</inkml:ink>
</file>

<file path=ppt/ink/ink6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1:59"/>
    </inkml:context>
    <inkml:brush xml:id="br0">
      <inkml:brushProperty name="width" value="0.025" units="cm"/>
      <inkml:brushProperty name="height" value="0.025" units="cm"/>
      <inkml:brushProperty name="color" value="#ffffff"/>
    </inkml:brush>
  </inkml:definitions>
  <inkml:trace contextRef="#ctx0" brushRef="#br0">3.000 26.000 24575,'5.000'0.000'0,"0.000"1.000"0,-1.000 0.000 0,1.000 0.000 0,-1.000 0.000 0,1.000 0.000 0,-1.000 1.000 0,1.000-1.000 0,-1.000 1.000 0,7.000 5.000 0,-6.000-4.000 0,0.000-1.000 0,0.000 0.000 0,0.000 1.000 0,0.000-2.000 0,10.000 3.000 0,-25.000-6.000 0,1.000-2.000 0,0.000 0.000 0,-1.000 0.000 0,1.000 0.000 0,1.000-1.000 0,-1.000 0.000 0,1.000-1.000 0,-14.000-12.000 0,22.000 13.000 0,9.000 4.000 0,18.000 4.000 0,-19.000-2.000 0,10.000 0.000 0,-6.000 0.000 0,0.000 0.000 0,0.000 0.000 0,0.000 1.000 0,20.000 7.000 0,-23.000-6.000-1365,0.000-1.000-5461</inkml:trace>
</inkml:ink>
</file>

<file path=ppt/ink/ink6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8:43:31"/>
    </inkml:context>
    <inkml:brush xml:id="br0">
      <inkml:brushProperty name="width" value="0.025" units="cm"/>
      <inkml:brushProperty name="height" value="0.025" units="cm"/>
      <inkml:brushProperty name="color" value="#ffffff"/>
    </inkml:brush>
  </inkml:definitions>
  <inkml:trace contextRef="#ctx0" brushRef="#br0">78.000 89.000 24575,'33.000'-3.000'0,"-33.000"3.000"0,0.000 0.000 0,0.000 0.000 0,0.000 0.000 0,0.000 0.000 0,0.000 0.000 0,0.000 0.000 0,0.000 0.000 0,0.000 0.000 0,-1.000 0.000 0,1.000 0.000 0,0.000 0.000 0,0.000 0.000 0,0.000 0.000 0,0.000 0.000 0,0.000 0.000 0,0.000 0.000 0,0.000-1.000 0,0.000 1.000 0,0.000 0.000 0,0.000 0.000 0,0.000 0.000 0,0.000 0.000 0,0.000 0.000 0,0.000 0.000 0,0.000 0.000 0,0.000 0.000 0,0.000 0.000 0,0.000 0.000 0,0.000 0.000 0,0.000 0.000 0,0.000-1.000 0,0.000 1.000 0,0.000 0.000 0,0.000 0.000 0,0.000 0.000 0,0.000 0.000 0,0.000 0.000 0,0.000 0.000 0,0.000 0.000 0,0.000 0.000 0,0.000 0.000 0,1.000 0.000 0,-1.000 0.000 0,0.000 0.000 0,0.000 0.000 0,0.000 0.000 0,0.000 0.000 0,0.000-1.000 0,0.000 1.000 0,0.000 0.000 0,0.000 0.000 0,0.000 0.000 0,0.000 0.000 0,0.000 0.000 0,0.000 0.000 0,0.000 0.000 0,1.000 0.000 0,-21.000-3.000 0,-71.000-9.000 0,113.000 11.000 0,-16.000 1.000 0,0.000-1.000 0,1.000 1.000 0,-1.000 0.000 0,1.000 1.000 0,10.000 1.000 0,-17.000-1.000 0,-1.000-1.000 0,1.000 1.000 0,0.000-1.000 0,0.000 1.000 0,-1.000-1.000 0,1.000 1.000 0,-1.000-1.000 0,1.000 1.000 0,0.000-1.000 0,-1.000 1.000 0,1.000-1.000 0,-1.000 1.000 0,1.000-1.000 0,-1.000 0.000 0,1.000 1.000 0,-1.000-1.000 0,1.000 0.000 0,-1.000 1.000 0,1.000-1.000 0,-1.000 0.000 0,0.000 0.000 0,1.000 0.000 0,-1.000 0.000 0,1.000 1.000 0,-1.000-1.000 0,0.000 0.000 0,-22.000 9.000 0,18.000-7.000 0,11.000-1.000 0,25.000 0.000 0,-1.000-3.000 0,-25.000 0.000 0,-12.000 0.000 0,2.000 1.000 0,1.000 0.000 0,-1.000-1.000 0,0.000 1.000 0,1.000-1.000 0,0.000 0.000 0,-1.000 0.000 0,1.000-1.000 0,0.000 1.000 0,0.000-1.000 0,0.000 0.000 0,0.000 0.000 0,-5.000-6.000 0,14.000 7.000 0,1.000 1.000 0,-1.000 0.000 0,1.000 0.000 0,-1.000 1.000 0,1.000 0.000 0,7.000 0.000 0,-5.000 0.000 0,-4.000-1.000 0,0.000 1.000 0,0.000 0.000 0,0.000 0.000 0,0.000 0.000 0,0.000 0.000 0,0.000 1.000 0,0.000 0.000 0,0.000 0.000 0,0.000 0.000 0,0.000 0.000 0,0.000 1.000 0,5.000 2.000 0,-47.000-3.000 0,28.000-1.000 0,4.000 0.000 0,0.000 0.000 0,1.000 0.000 0,-1.000 0.000 0,0.000-1.000 0,-10.000-3.000 0,55.000 4.000 0,-19.000-1.000 0,42.000 5.000 0,-38.000-2.000 0,-23.000-2.000 0,-8.000 0.000 0,-36.000-12.000 0,40.000 11.000 0,1.000 0.000 0,-1.000-1.000 0,0.000 1.000 0,1.000 0.000 0,-1.000-1.000 0,1.000 1.000 0,0.000-1.000 0,-1.000 0.000 0,1.000 0.000 0,0.000 0.000 0,0.000 0.000 0,-3.000-4.000 0,5.000 5.000 0,0.000 1.000 0,0.000 0.000 0,0.000-1.000 0,0.000 1.000 0,0.000 0.000 0,1.000-1.000 0,-1.000 1.000 0,0.000 0.000 0,0.000 0.000 0,0.000-1.000 0,1.000 1.000 0,-1.000 0.000 0,0.000 0.000 0,0.000-1.000 0,1.000 1.000 0,-1.000 0.000 0,0.000 0.000 0,0.000 0.000 0,1.000-1.000 0,-1.000 1.000 0,0.000 0.000 0,1.000 0.000 0,-1.000 0.000 0,0.000 0.000 0,1.000 0.000 0,-1.000 0.000 0,0.000 0.000 0,1.000-1.000 0,-1.000 1.000 0,0.000 0.000 0,1.000 0.000 0,-1.000 0.000 0,1.000 1.000 0,-1.000-1.000 0,0.000 0.000 0,1.000 0.000 0,-1.000 0.000 0,0.000 0.000 0,1.000 0.000 0,-1.000 0.000 0,0.000 0.000 0,0.000 1.000 0,1.000-1.000 0,24.000 3.000 0,-20.000-2.000 0,33.000 10.000 0,-25.000-6.000 0,-23.000-5.000 0,9.000 0.000 0,0.000 0.000 0,0.000 0.000 0,0.000 1.000 0,0.000-1.000 0,0.000 0.000 0,0.000 0.000 0,0.000 0.000 0,-1.000 0.000 0,1.000 0.000 0,0.000-1.000 0,0.000 1.000 0,0.000 0.000 0,0.000 0.000 0,0.000-1.000 0,0.000 1.000 0,0.000-1.000 0,0.000 1.000 0,0.000-1.000 0,0.000 1.000 0,0.000-1.000 0,0.000 0.000 0,0.000 1.000 0,-1.000-2.000 0,6.000 1.000 0,-1.000 2.000 0,1.000-1.000 0,0.000 0.000 0,-1.000 1.000 0,1.000-1.000 0,-1.000 1.000 0,6.000 2.000 0,8.000 5.000 0,-27.000-8.000 0,8.000-1.000 0,0.000 1.000 0,0.000 0.000 0,0.000-1.000 0,0.000 1.000 0,1.000-1.000 0,-1.000 0.000 0,0.000 0.000 0,1.000 0.000 0,-1.000 1.000 0,0.000-2.000 0,1.000 1.000 0,0.000 0.000 0,-1.000 0.000 0,1.000 0.000 0,-1.000-1.000 0,1.000 1.000 0,0.000 0.000 0,0.000-1.000 0,0.000 0.000 0,0.000 1.000 0,0.000-1.000 0,-1.000-2.000 0,-1.000-10.000 0,3.000 19.000 0,1.000-3.000 0,-1.000 0.000 0,1.000 0.000 0,0.000-1.000 0,-1.000 1.000 0,1.000 0.000 0,0.000-1.000 0,0.000 1.000 0,0.000-1.000 0,0.000 1.000 0,1.000-1.000 0,-1.000 0.000 0,0.000 1.000 0,0.000-1.000 0,1.000 0.000 0,-1.000 0.000 0,1.000 0.000 0,2.000 2.000 0,0.000-2.000 0,0.000 0.000 0,0.000 0.000 0,1.000-1.000 0,-1.000 1.000 0,0.000-1.000 0,0.000 0.000 0,7.000-1.000 0,-7.000 0.000 0,-26.000 4.000 0,-2.000-1.000-1365,18.000-1.000-5461</inkml:trace>
</inkml:ink>
</file>

<file path=ppt/ink/ink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00:45"/>
    </inkml:context>
    <inkml:brush xml:id="br0">
      <inkml:brushProperty name="width" value="0.025" units="cm"/>
      <inkml:brushProperty name="height" value="0.025" units="cm"/>
      <inkml:brushProperty name="color" value="#ffffff"/>
    </inkml:brush>
  </inkml:definitions>
  <inkml:trace contextRef="#ctx0" brushRef="#br0">32.000 33.000 24575,'4.000'0.000'0,"0.000"1.000"0,1.000 0.000 0,-1.000 0.000 0,0.000 0.000 0,0.000 0.000 0,0.000 1.000 0,0.000 0.000 0,0.000 0.000 0,0.000 0.000 0,-1.000 0.000 0,7.000 5.000 0,-6.000-4.000 0,0.000-1.000 0,0.000 1.000 0,1.000-1.000 0,-1.000 1.000 0,1.000-1.000 0,-1.000-1.000 0,1.000 1.000 0,7.000 1.000 0,-41.000-5.000 0,19.000 1.000 0,-1.000 0.000 0,1.000 0.000 0,-1.000-1.000 0,1.000 0.000 0,0.000 0.000 0,0.000-1.000 0,-18.000-8.000 0,28.000 11.000 0,0.000 0.000 0,-1.000 0.000 0,1.000 0.000 0,0.000 0.000 0,0.000 0.000 0,0.000 0.000 0,0.000 0.000 0,0.000 0.000 0,0.000 0.000 0,0.000 0.000 0,0.000 0.000 0,-1.000 0.000 0,1.000 0.000 0,0.000 0.000 0,0.000 0.000 0,0.000 0.000 0,0.000 0.000 0,0.000 0.000 0,0.000 0.000 0,0.000 0.000 0,0.000 0.000 0,-1.000 0.000 0,1.000 0.000 0,0.000-1.000 0,0.000 1.000 0,0.000 0.000 0,0.000 0.000 0,0.000 0.000 0,0.000 0.000 0,0.000 0.000 0,0.000 0.000 0,0.000 0.000 0,0.000 0.000 0,0.000 0.000 0,0.000 0.000 0,0.000 0.000 0,0.000-1.000 0,0.000 1.000 0,-1.000 0.000 0,1.000 0.000 0,0.000 0.000 0,0.000 0.000 0,0.000 0.000 0,0.000 0.000 0,0.000 0.000 0,0.000 0.000 0,0.000-1.000 0,0.000 1.000 0,0.000 0.000 0,0.000 0.000 0,0.000 0.000 0,0.000 0.000 0,1.000 0.000 0,-1.000 0.000 0,0.000 0.000 0,0.000 0.000 0,0.000 0.000 0,0.000-1.000 0,0.000 1.000 0,0.000 0.000 0,0.000 0.000 0,0.000 0.000 0,0.000 0.000 0,0.000 0.000 0,0.000 0.000 0,0.000 0.000 0,0.000 0.000 0,0.000 0.000 0,1.000 0.000 0,10.000-1.000 0,15.000 5.000 0,2.000 5.000 0,-19.000-5.000 0,1.000-1.000 0,-1.000 0.000 0,1.000-1.000 0,-1.000 0.000 0,1.000-1.000 0,14.000 1.000 0,-3.000 0.000 0,-17.000-2.000 0,-9.000-5.000 0,-5.000-4.000 0,-5.000-4.000 0,-1.000 2.000 0,-31.000-20.000 0,44.000 29.000 0,86.000 17.000 0,-60.000-10.000 0,-21.000-1.000 0,-15.000-2.000 0,7.000-2.000 0,-1.000-1.000 0,1.000 1.000 0,0.000-1.000 0,0.000-1.000 0,0.000 1.000 0,-1.000-1.000 0,1.000 0.000 0,-10.000-5.000 0,9.000 4.000 0,1.000 0.000 0,-1.000 0.000 0,0.000 1.000 0,0.000 0.000 0,-12.000-1.000 0,19.000 3.000 0,0.000 0.000 0,0.000 0.000 0,0.000 0.000 0,0.000 0.000 0,0.000 0.000 0,0.000 0.000 0,0.000 0.000 0,0.000 0.000 0,0.000 0.000 0,0.000 0.000 0,0.000 0.000 0,1.000 1.000 0,-1.000-1.000 0,0.000 0.000 0,0.000 0.000 0,0.000 0.000 0,0.000 0.000 0,0.000 0.000 0,0.000 0.000 0,0.000 0.000 0,0.000 0.000 0,0.000 0.000 0,0.000 0.000 0,0.000 0.000 0,0.000 0.000 0,0.000 1.000 0,0.000-1.000 0,0.000 0.000 0,0.000 0.000 0,0.000 0.000 0,0.000 0.000 0,0.000 0.000 0,0.000 0.000 0,0.000 0.000 0,0.000 0.000 0,0.000 0.000 0,0.000 0.000 0,0.000 0.000 0,0.000 1.000 0,0.000-1.000 0,0.000 0.000 0,0.000 0.000 0,-1.000 0.000 0,1.000 0.000 0,0.000 0.000 0,0.000 0.000 0,0.000 0.000 0,0.000 0.000 0,0.000 0.000 0,0.000 0.000 0,0.000 0.000 0,0.000 0.000 0,0.000 0.000 0,13.000 9.000 0,18.000 9.000 0,7.000 7.000 0,-34.000-22.000 0,-23.000-17.000 0,19.000 14.000 0,0.000 0.000 0,-1.000 0.000 0,1.000 0.000 0,0.000 0.000 0,0.000 0.000 0,0.000 0.000 0,-1.000 0.000 0,1.000-1.000 0,0.000 1.000 0,0.000 0.000 0,0.000 0.000 0,0.000 0.000 0,0.000 0.000 0,-1.000 0.000 0,1.000 0.000 0,0.000 0.000 0,0.000-1.000 0,0.000 1.000 0,0.000 0.000 0,0.000 0.000 0,0.000 0.000 0,0.000 0.000 0,0.000-1.000 0,-1.000 1.000 0,1.000 0.000 0,0.000 0.000 0,0.000 0.000 0,0.000 0.000 0,0.000-1.000 0,0.000 1.000 0,0.000 0.000 0,0.000 0.000 0,0.000 0.000 0,0.000-1.000 0,0.000 1.000 0,0.000 0.000 0,0.000 0.000 0,0.000 0.000 0,0.000 0.000 0,0.000-1.000 0,1.000 1.000 0,-1.000 0.000 0,0.000 0.000 0,0.000 0.000 0,0.000 0.000 0,0.000-1.000 0,0.000 1.000 0,0.000 0.000 0,0.000 0.000 0,0.000 0.000 0,1.000 0.000 0,-1.000 0.000 0,0.000 0.000 0,0.000-1.000 0,16.000-2.000 0,17.000 3.000 0,-3.000 12.000 0,-29.000-12.000 0,0.000 0.000 0,0.000 1.000 0,0.000-1.000 0,-1.000 0.000 0,1.000 1.000 0,0.000-1.000 0,0.000 1.000 0,-1.000-1.000 0,1.000 1.000 0,0.000-1.000 0,-1.000 1.000 0,1.000 0.000 0,0.000-1.000 0,-1.000 1.000 0,1.000 0.000 0,-1.000-1.000 0,1.000 1.000 0,-1.000 0.000 0,1.000 0.000 0,-1.000-1.000 0,0.000 1.000 0,1.000 0.000 0,-1.000 0.000 0,0.000 0.000 0,0.000 0.000 0,1.000-1.000 0,-1.000 1.000 0,0.000 0.000 0,0.000 0.000 0,0.000 0.000 0,0.000 0.000 0,0.000 1.000 0,-1.000-1.000 0,-1.000 0.000 0,1.000 0.000 0,0.000 0.000 0,0.000 0.000 0,0.000-1.000 0,0.000 1.000 0,0.000 0.000 0,-1.000-1.000 0,1.000 1.000 0,0.000-1.000 0,-1.000 1.000 0,1.000-1.000 0,0.000 0.000 0,-1.000 1.000 0,1.000-1.000 0,0.000 0.000 0,-1.000 0.000 0,1.000 0.000 0,-1.000 0.000 0,1.000 0.000 0,0.000 0.000 0,-1.000-1.000 0,-1.000 0.000 0,-33.000-8.000 0,35.000 8.000 0,0.000 1.000 0,-1.000 0.000 0,1.000-1.000 0,0.000 0.000 0,0.000 1.000 0,0.000-1.000 0,0.000 1.000 0,0.000-1.000 0,0.000 0.000 0,0.000 0.000 0,1.000 0.000 0,-1.000 1.000 0,0.000-1.000 0,0.000 0.000 0,1.000 0.000 0,-1.000 0.000 0,0.000-2.000 0,1.000 3.000 0,0.000 0.000 0,0.000-1.000 0,0.000 1.000 0,0.000-1.000 0,0.000 1.000 0,1.000 0.000 0,-1.000-1.000 0,0.000 1.000 0,0.000 0.000 0,0.000-1.000 0,1.000 1.000 0,-1.000 0.000 0,0.000-1.000 0,1.000 1.000 0,-1.000 0.000 0,0.000 0.000 0,1.000-1.000 0,-1.000 1.000 0,0.000 0.000 0,1.000 0.000 0,-1.000 0.000 0,0.000-1.000 0,1.000 1.000 0,-1.000 0.000 0,1.000 0.000 0,-1.000 0.000 0,0.000 0.000 0,1.000 0.000 0,-1.000 0.000 0,1.000 0.000 0,2.000-1.000 0,0.000 1.000 0,0.000-1.000 0,0.000 1.000 0,0.000 0.000 0,0.000 0.000 0,0.000 1.000 0,0.000-1.000 0,0.000 0.000 0,0.000 1.000 0,0.000 0.000 0,0.000 0.000 0,0.000 0.000 0,3.000 1.000 0,-3.000 0.000 0,-1.000-1.000 0,0.000 1.000 0,0.000 0.000 0,0.000 0.000 0,0.000-1.000 0,0.000 1.000 0,0.000 1.000 0,0.000-1.000 0,-1.000 0.000 0,1.000 0.000 0,1.000 4.000 0,-3.000-5.000 0,0.000-1.000 0,0.000 0.000 0,1.000 0.000 0,-1.000 0.000 0,0.000 1.000 0,0.000-1.000 0,0.000 0.000 0,0.000 0.000 0,0.000 0.000 0,0.000 1.000 0,0.000-1.000 0,0.000 0.000 0,0.000 0.000 0,0.000 1.000 0,0.000-1.000 0,0.000 0.000 0,0.000 0.000 0,0.000 0.000 0,0.000 1.000 0,0.000-1.000 0,-1.000 0.000 0,1.000 0.000 0,0.000 0.000 0,0.000 1.000 0,0.000-1.000 0,0.000 0.000 0,0.000 0.000 0,0.000 0.000 0,0.000 0.000 0,-1.000 1.000 0,1.000-1.000 0,0.000 0.000 0,0.000 0.000 0,0.000 0.000 0,0.000 0.000 0,-1.000 0.000 0,1.000 0.000 0,0.000 1.000 0,0.000-1.000 0,0.000 0.000 0,-1.000 0.000 0,1.000 0.000 0,-21.000-5.000 0,18.000 4.000 0,-35.000-18.000 0,37.000 18.000 0,-1.000 1.000 0,1.000-1.000 0,0.000 0.000 0,-1.000 0.000 0,1.000 0.000 0,0.000 0.000 0,0.000 0.000 0,-1.000 0.000 0,1.000 0.000 0,0.000 0.000 0,0.000 0.000 0,0.000 0.000 0,0.000-1.000 0,1.000 1.000 0,-1.000 0.000 0,0.000-1.000 0,0.000 1.000 0,1.000 0.000 0,-1.000-1.000 0,1.000 1.000 0,-1.000-1.000 0,1.000-1.000 0,0.000 2.000 0,1.000 0.000 0,0.000 0.000 0,0.000 0.000 0,-1.000 0.000 0,1.000 0.000 0,0.000 0.000 0,0.000 1.000 0,0.000-1.000 0,0.000 0.000 0,0.000 1.000 0,0.000-1.000 0,0.000 0.000 0,0.000 1.000 0,1.000-1.000 0,-1.000 1.000 0,0.000 0.000 0,0.000-1.000 0,0.000 1.000 0,0.000 0.000 0,1.000 0.000 0,-1.000 0.000 0,0.000 0.000 0,0.000 0.000 0,0.000 0.000 0,1.000 0.000 0,-1.000 0.000 0,1.000 0.000 0,34.000 6.000 0,-76.000-16.000 0,31.000 6.000-117,12.000 5.000 233,21.000 8.000-71,-4.000-2.000-1454,-13.000-5.000-5417</inkml:trace>
</inkml:ink>
</file>

<file path=ppt/ink/ink7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9:19:55"/>
    </inkml:context>
    <inkml:brush xml:id="br0">
      <inkml:brushProperty name="width" value="0.025" units="cm"/>
      <inkml:brushProperty name="height" value="0.025" units="cm"/>
      <inkml:brushProperty name="color" value="#ffffff"/>
    </inkml:brush>
  </inkml:definitions>
  <inkml:trace contextRef="#ctx0" brushRef="#br0">30.000 4.000 24575,'-23.000'-1.000'0,"17.000"1.000"0,24.000 5.000 0,-18.000-5.000 0,17.000 4.000 0,-13.000-3.000 0,-12.000-3.000 0,0.000 1.000 0,-14.000-6.000 0,23.000 5.000 0,14.000 5.000 0,0.000 3.000 0,-13.000-5.000 0,1.000 0.000 0,-1.000 0.000 0,1.000 0.000 0,-1.000 0.000 0,1.000 0.000 0,0.000 0.000 0,0.000-1.000 0,-1.000 1.000 0,1.000-1.000 0,0.000 0.000 0,0.000 0.000 0,2.000 0.000 0,-4.000-1.000-1365</inkml:trace>
</inkml:ink>
</file>

<file path=ppt/ink/ink7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239.000 2.000 24575,'-3.000'16.000'0,"2.000"-7.000"0,14.000-18.000 0,-13.000 8.000 0,1.000 0.000 0,-1.000 1.000 0,1.000-1.000 0,0.000 0.000 0,-1.000 1.000 0,1.000-1.000 0,0.000 1.000 0,-1.000-1.000 0,1.000 1.000 0,0.000-1.000 0,0.000 1.000 0,0.000-1.000 0,-1.000 1.000 0,1.000 0.000 0,0.000-1.000 0,0.000 1.000 0,0.000 0.000 0,0.000 0.000 0,0.000-1.000 0,0.000 1.000 0,0.000 0.000 0,-1.000 0.000 0,1.000 0.000 0,0.000 0.000 0,0.000 1.000 0,1.000-1.000 0,-2.000 1.000 0,1.000-1.000 0,-1.000 1.000 0,0.000 0.000 0,1.000-1.000 0,-1.000 1.000 0,0.000 0.000 0,0.000 0.000 0,0.000-1.000 0,0.000 1.000 0,0.000 0.000 0,0.000 0.000 0,0.000-1.000 0,0.000 1.000 0,0.000 0.000 0,0.000 0.000 0,0.000-1.000 0,-1.000 1.000 0,1.000 0.000 0,0.000-1.000 0,0.000 1.000 0,-1.000 0.000 0,1.000-1.000 0,-1.000 1.000 0,1.000 0.000 0,0.000-1.000 0,-1.000 1.000 0,1.000 0.000 0,-1.000-1.000 0,1.000 1.000 0,-1.000-1.000 0,0.000 1.000 0,1.000-1.000 0,0.000 0.000 0,0.000 0.000 0,0.000 0.000 0,0.000 0.000 0,0.000 0.000 0,0.000 0.000 0,0.000 1.000 0,1.000-1.000 0,-1.000 0.000 0,0.000 0.000 0,0.000 0.000 0,0.000 0.000 0,0.000 0.000 0,0.000 0.000 0,0.000 0.000 0,0.000 0.000 0,0.000 0.000 0,0.000 0.000 0,0.000 1.000 0,0.000-1.000 0,0.000 0.000 0,0.000 0.000 0,0.000 0.000 0,0.000 0.000 0,0.000 0.000 0,0.000 0.000 0,0.000 0.000 0,0.000 1.000 0,0.000-1.000 0,0.000 0.000 0,0.000 0.000 0,0.000 0.000 0,0.000 0.000 0,15.000-10.000 0,-8.000 6.000 0,-11.000 21.000 0,4.000-17.000 0,0.000 1.000 0,0.000-1.000 0,0.000 0.000 0,0.000 0.000 0,0.000 1.000 0,0.000-1.000 0,0.000 0.000 0,0.000 0.000 0,0.000 0.000 0,0.000 0.000 0,0.000 1.000 0,1.000-1.000 0,-1.000 0.000 0,0.000 0.000 0,0.000 0.000 0,0.000 0.000 0,0.000 1.000 0,0.000-1.000 0,1.000 0.000 0,-1.000 0.000 0,0.000 0.000 0,0.000 0.000 0,0.000 0.000 0,1.000 0.000 0,-1.000 1.000 0,0.000-1.000 0,0.000 0.000 0,0.000 0.000 0,1.000 0.000 0,-1.000 0.000 0,0.000 0.000 0,0.000 0.000 0,0.000 0.000 0,1.000 0.000 0,-1.000 0.000 0,0.000 0.000 0,21.000-9.000 0,-16.000 7.000 0,-6.000 4.000 0,-2.000 2.000 0,9.000-7.000 0,21.000-16.000 0,-7.000 4.000 0,-28.000 31.000 0,2.000-4.000 0,8.000-18.000 0,5.000-6.000 0,-4.000 11.000 0,-3.000 19.000 0,1.000 6.000 0,-4.000-32.000 0,3.000 8.000 0,0.000-1.000 0,0.000 1.000 0,0.000-1.000 0,0.000 0.000 0,0.000 1.000 0,-1.000-1.000 0,1.000 0.000 0,0.000 1.000 0,0.000-1.000 0,-1.000 1.000 0,1.000-1.000 0,0.000 1.000 0,-1.000-1.000 0,1.000 0.000 0,0.000 1.000 0,-1.000-1.000 0,1.000 1.000 0,-1.000 0.000 0,1.000-1.000 0,-1.000 1.000 0,1.000-1.000 0,-1.000 1.000 0,1.000 0.000 0,-1.000-1.000 0,1.000 1.000 0,-1.000 0.000 0,0.000 0.000 0,1.000-1.000 0,-1.000 1.000 0,1.000 0.000 0,-1.000 0.000 0,0.000 0.000 0,1.000 0.000 0,-2.000 0.000 0,1.000-1.000 0,0.000 1.000 0,1.000 0.000 0,-1.000 0.000 0,0.000 0.000 0,0.000 0.000 0,0.000 0.000 0,0.000 0.000 0,1.000 0.000 0,-1.000 0.000 0,0.000 0.000 0,0.000 0.000 0,0.000 0.000 0,0.000 1.000 0,1.000-1.000 0,-1.000 0.000 0,0.000 1.000 0,0.000-1.000 0,1.000 0.000 0,-1.000 1.000 0,0.000-1.000 0,0.000 1.000 0,1.000-1.000 0,-1.000 1.000 0,1.000 0.000 0,-1.000-1.000 0,0.000 2.000 0,3.000-1.000 0,9.000-13.000 0,-11.000 12.000 0,1.000-1.000 0,-1.000 1.000 0,0.000-1.000 0,1.000 1.000 0,-1.000-1.000 0,1.000 0.000 0,-1.000 1.000 0,0.000-1.000 0,0.000 0.000 0,1.000 0.000 0,-1.000 1.000 0,0.000-1.000 0,0.000 0.000 0,0.000 1.000 0,0.000-1.000 0,0.000 0.000 0,0.000 0.000 0,0.000-1.000 0,-10.000-2.000 0,-29.000 11.000 0,18.000-2.000 0,-4.000-2.000 0,18.000-2.000 0,0.000 1.000 0,0.000-1.000 0,0.000-1.000 0,0.000 0.000 0,0.000 0.000 0,0.000 0.000 0,1.000 0.000 0,-1.000-1.000 0,-10.000-3.000 0,17.000 4.000 0,-1.000 0.000 0,1.000 0.000 0,0.000 0.000 0,-1.000 0.000 0,1.000 0.000 0,0.000 0.000 0,-1.000 0.000 0,1.000 0.000 0,0.000 0.000 0,0.000 0.000 0,-1.000 0.000 0,1.000 0.000 0,0.000 0.000 0,-1.000-1.000 0,1.000 1.000 0,0.000 0.000 0,-1.000 0.000 0,1.000 0.000 0,0.000-1.000 0,0.000 1.000 0,0.000 0.000 0,-1.000 0.000 0,1.000 0.000 0,0.000-1.000 0,0.000 1.000 0,0.000 0.000 0,-1.000-1.000 0,1.000 1.000 0,0.000 0.000 0,0.000 0.000 0,0.000-1.000 0,0.000 1.000 0,0.000 0.000 0,0.000-1.000 0,0.000 1.000 0,-1.000 0.000 0,1.000-1.000 0,0.000 1.000 0,0.000 0.000 0,0.000-1.000 0,1.000 1.000 0,14.000-4.000 0,22.000 2.000 0,-126.000 8.000 0,39.000 0.000 0,96.000-1.000 0,-40.000-6.000 0,-1.000 2.000 0,1.000-1.000 0,0.000 1.000 0,0.000 0.000 0,-1.000 0.000 0,1.000 0.000 0,7.000 3.000 0,-56.000-2.000 0,-1.000-1.000 0,-39.000-2.000 0,84.000 0.000 0,51.000-14.000 0,-16.000 13.000 0,65.000-12.000 0,-101.000 14.000 0,0.000 0.000 0,-1.000 0.000 0,1.000 0.000 0,0.000 1.000 0,0.000-1.000 0,-1.000 0.000 0,1.000 0.000 0,0.000 1.000 0,0.000-1.000 0,-1.000 0.000 0,1.000 1.000 0,0.000-1.000 0,0.000 0.000 0,0.000 1.000 0,0.000-1.000 0,0.000 0.000 0,0.000 1.000 0,-1.000-1.000 0,1.000 0.000 0,0.000 1.000 0,0.000-1.000 0,0.000 0.000 0,0.000 1.000 0,0.000-1.000 0,0.000 0.000 0,0.000 1.000 0,1.000-1.000 0,-1.000 0.000 0,0.000 1.000 0,0.000-1.000 0,0.000 0.000 0,0.000 1.000 0,0.000-1.000 0,0.000 0.000 0,1.000 1.000 0,-1.000-1.000 0,0.000 0.000 0,0.000 1.000 0,1.000-1.000 0,-1.000 2.000 0,1.000-1.000 0,0.000 0.000 0,-1.000 0.000 0,1.000 0.000 0,0.000 0.000 0,0.000 0.000 0,0.000 0.000 0,-1.000 0.000 0,1.000-1.000 0,0.000 1.000 0,0.000 0.000 0,0.000 0.000 0,2.000 0.000 0,33.000 6.000 120,-35.000-7.000-185,1.000 0.000 1,-1.000 0.000-1,0.000 0.000 1,1.000 0.000-1,-1.000 0.000 1,1.000 0.000-1,-1.000 0.000 0,1.000 0.000 1,-1.000-1.000-1,0.000 1.000 1,1.000-1.000-1,-1.000 1.000 1,0.000-1.000-1,1.000 1.000 0,-1.000-1.000 1,0.000 0.000-1,0.000 0.000 1,0.000 0.000-1,0.000 1.000 1,0.000-1.000-1,0.000 0.000 1,2.000-3.000-1</inkml:trace>
</inkml:ink>
</file>

<file path=ppt/ink/ink7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0.000 66.000 24575,'3.000'3.000'0,"-1.000"0.000"0,0.000 0.000 0,0.000 0.000 0,0.000 0.000 0,0.000 0.000 0,0.000 1.000 0,0.000-1.000 0,0.000 5.000 0,2.000-1.000 0,0.000-63.000 0,-4.000 52.000 0,1.000 0.000 0,0.000 0.000 0,0.000 0.000 0,0.000 0.000 0,0.000 0.000 0,1.000 1.000 0,2.000-6.000 0,-4.000 9.000 0,0.000-1.000 0,0.000 0.000 0,0.000 1.000 0,1.000-1.000 0,-1.000 0.000 0,0.000 1.000 0,1.000-1.000 0,-1.000 0.000 0,0.000 1.000 0,1.000-1.000 0,-1.000 1.000 0,1.000-1.000 0,-1.000 1.000 0,1.000-1.000 0,-1.000 1.000 0,1.000-1.000 0,-1.000 1.000 0,1.000-1.000 0,-1.000 1.000 0,1.000 0.000 0,0.000-1.000 0,-1.000 1.000 0,1.000 0.000 0,0.000 0.000 0,-1.000-1.000 0,1.000 1.000 0,0.000 0.000 0,-1.000 0.000 0,1.000 0.000 0,0.000 0.000 0,0.000 0.000 0,-1.000 0.000 0,1.000 0.000 0,0.000 0.000 0,-1.000 0.000 0,1.000 0.000 0,0.000 0.000 0,-1.000 0.000 0,1.000 1.000 0,0.000-1.000 0,-1.000 0.000 0,1.000 0.000 0,0.000 1.000 0,-1.000-1.000 0,1.000 0.000 0,0.000 1.000 0,-1.000-1.000 0,1.000 1.000 0,1.000 2.000 0,-1.000-1.000 0,0.000 0.000 0,0.000 1.000 0,-1.000-1.000 0,1.000 0.000 0,0.000 1.000 0,-1.000-1.000 0,0.000 1.000 0,1.000-1.000 0,-1.000 1.000 0,0.000-1.000 0,0.000 1.000 0,0.000-1.000 0,-1.000 5.000 0,1.000-6.000 0,0.000 0.000 0,0.000 1.000 0,0.000-1.000 0,-1.000 1.000 0,1.000-1.000 0,0.000 1.000 0,0.000-1.000 0,-1.000 0.000 0,1.000 1.000 0,-1.000-1.000 0,1.000 0.000 0,-1.000 0.000 0,0.000 1.000 0,0.000-1.000 0,1.000 0.000 0,-1.000 0.000 0,0.000 0.000 0,0.000 0.000 0,0.000 0.000 0,0.000 0.000 0,0.000 0.000 0,0.000 0.000 0,0.000 0.000 0,-1.000 0.000 0,-1.000 1.000 0,2.000-3.000-44,-1.000 1.000 0,1.000 0.000 0,-1.000-1.000 0,1.000 1.000 0,-1.000-1.000 0,1.000 0.000 0,-1.000 1.000 0,1.000-1.000 0,0.000 0.000 0,-1.000 0.000 0,1.000 0.000 0,0.000 0.000 0,0.000 0.000 0,0.000 0.000 0,0.000 0.000 0,0.000 0.000 0,0.000 0.000 0,0.000-1.000-1,0.000 1.000 1,0.000 0.000 0,0.000-1.000 0,1.000 1.000 0,-1.000 0.000 0,1.000-1.000 0,-1.000 1.000 0,1.000-1.000 0,-1.000 1.000 0,1.000-1.000 0,0.000 1.000 0,0.000-3.000 0</inkml:trace>
</inkml:ink>
</file>

<file path=ppt/ink/ink7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53.000 1.000 24575,'1.000'7.000'0,"0.000"-1.000"0,0.000 1.000 0,1.000 0.000 0,0.000-1.000 0,0.000 1.000 0,4.000 7.000 0,2.000 9.000 0,-10.000-32.000 0,1.000 6.000 0,0.000 0.000 0,0.000 0.000 0,0.000-1.000 0,0.000 1.000 0,-1.000 0.000 0,1.000 0.000 0,-1.000 0.000 0,1.000 1.000 0,-4.000-4.000 0,4.000 5.000 0,0.000 0.000 0,0.000 1.000 0,0.000-1.000 0,-1.000 0.000 0,1.000 1.000 0,0.000-1.000 0,0.000 1.000 0,-1.000 0.000 0,1.000-1.000 0,0.000 1.000 0,-1.000 0.000 0,1.000 0.000 0,-1.000 0.000 0,1.000 0.000 0,0.000 0.000 0,-1.000 0.000 0,1.000 0.000 0,0.000 0.000 0,-1.000 1.000 0,1.000-1.000 0,0.000 0.000 0,-1.000 1.000 0,1.000-1.000 0,0.000 1.000 0,0.000-1.000 0,-1.000 1.000 0,1.000 0.000 0,-2.000 1.000 0,-15.000 11.000 0,17.000-11.000 0,14.000-5.000 0,17.000-12.000-1365,-22.000 12.000-5461</inkml:trace>
</inkml:ink>
</file>

<file path=ppt/ink/ink7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0.000 1.000 24575,'1.000'0.000'0,"1.000"0.000"0,0.000 1.000 0,1.000 0.000 0,0.000 1.000 0,0.000 0.000 0,1.000 1.000 0,-1.000 1.000 0,1.000-1.000 0,-1.000 0.000 0,0.000 0.000 0,-1.000 0.000 0,0.000 1.000 0,0.000 0.000 0,-1.000 0.000 0,2.000-2.000 0,-1.000 1.000 0</inkml:trace>
</inkml:ink>
</file>

<file path=ppt/ink/ink7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5.000 1.000 24575,'8.000'28.000'0,"-2.000"-8.000"0,-24.000-59.000 0,18.000 33.000 0,9.000 18.000 0,12.000 20.000 0,-22.000-34.000 0,1.000 1.000 0,0.000 0.000 0,0.000-1.000 0,-1.000 1.000 0,1.000 0.000 0,0.000 0.000 0,0.000-1.000 0,0.000 1.000 0,0.000 0.000 0,1.000-1.000 0,-1.000 1.000 0,0.000 0.000 0,1.000 0.000 0,-1.000-1.000 0,0.000 1.000 0,1.000 0.000 0,-1.000 0.000 0,1.000 0.000 0,1.000-2.000 0,-2.000 2.000 0,0.000 1.000 0,1.000 0.000 0,-1.000-1.000 0,0.000 1.000 0,0.000 0.000 0,0.000 0.000 0,1.000-1.000 0,-1.000 1.000 0,0.000 0.000 0,0.000 0.000 0,1.000 0.000 0,-1.000-1.000 0,0.000 1.000 0,0.000 0.000 0,1.000 0.000 0,-1.000 0.000 0,0.000 0.000 0,1.000 0.000 0,-1.000-1.000 0,0.000 1.000 0,1.000 0.000 0,-1.000 0.000 0,0.000 0.000 0,1.000 0.000 0,-1.000 0.000 0,0.000 0.000 0,1.000 0.000 0,-1.000 0.000 0,1.000 0.000 0,-1.000 1.000 0,1.000 0.000 0,0.000-1.000 0,0.000 1.000 0,-1.000-1.000 0,1.000 1.000 0,-1.000 0.000 0,1.000 0.000 0,-1.000-1.000 0,1.000 1.000 0,-1.000 0.000 0,1.000 0.000 0,-1.000 0.000 0,0.000-1.000 0,1.000 1.000 0,-1.000 0.000 0,0.000 0.000 0,0.000 1.000 0,4.000 15.000 0,-2.000-12.000 0,0.000-10.000 0,2.000-8.000 0,1.000 3.000 0,-1.000 11.000 0,0.000 20.000 0,-2.000-10.000 0,-2.000-13.000 0,0.000 0.000 0,-1.000 0.000 0,2.000 0.000 0,-1.000 0.000 0,0.000-1.000 0,0.000 1.000 0,0.000 0.000 0,1.000 0.000 0,-1.000 1.000 0,1.000-1.000 0,1.000-4.000 0,-2.000 6.000 0,0.000 0.000 0,0.000 0.000 0,0.000 0.000 0,0.000 0.000 0,0.000 0.000 0,0.000-1.000 0,0.000 1.000 0,0.000 0.000 0,0.000 0.000 0,0.000 0.000 0,1.000 0.000 0,-1.000 0.000 0,0.000 0.000 0,0.000 0.000 0,0.000 0.000 0,0.000-1.000 0,0.000 1.000 0,0.000 0.000 0,0.000 0.000 0,0.000 0.000 0,0.000 0.000 0,0.000 0.000 0,0.000 0.000 0,0.000 0.000 0,1.000 0.000 0,-1.000 0.000 0,0.000 0.000 0,0.000 0.000 0,0.000 0.000 0,0.000 0.000 0,0.000 0.000 0,0.000 0.000 0,0.000 0.000 0,1.000 0.000 0,-1.000 0.000 0,0.000 0.000 0,0.000 0.000 0,0.000 0.000 0,0.000 0.000 0,0.000 0.000 0,0.000 0.000 0,0.000 0.000 0,1.000 0.000 0,-1.000 0.000 0,0.000 0.000 0,0.000 0.000 0,0.000 0.000 0,0.000 0.000 0,0.000 0.000 0,0.000 0.000 0,0.000 0.000 0,0.000 0.000 0,1.000 0.000 0,-1.000 0.000 0,0.000 0.000 0,0.000 0.000 0,0.000 0.000 0,0.000 1.000 0,2.000 18.000 0,-2.000-8.000-1365,0.000-6.000-5461</inkml:trace>
</inkml:ink>
</file>

<file path=ppt/ink/ink7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0.000 0.000 24575,'1.000'0.000'0,"1.000"0.000"0,1.000 1.000 0,0.000 1.000 0,0.000-1.000 0,1.000 1.000 0,-1.000-1.000 0,1.000 1.000 0,1.000-1.000 0,-1.000 0.000 0,1.000 0.000 0</inkml:trace>
</inkml:ink>
</file>

<file path=ppt/ink/ink7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32.000 0.000 24575,'0.000'0.000'0,"-3.000"0.000"0,0.000 0.000 0,-1.000 0.000 0,-1.000 0.000 0,0.000 0.000 0,-1.000 0.000 0,1.000 0.000 0</inkml:trace>
</inkml:ink>
</file>

<file path=ppt/ink/ink7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25.000 16.000 24575,'18.000'-2.000'0,"-25.000"-3.000"0,-29.000-4.000 0,52.000 12.000 0,-10.000-3.000 0,1.000 1.000 0,-1.000 1.000 0,0.000-1.000 0,0.000 1.000 0,10.000 5.000 0,-14.000-7.000-110,9.000 6.000 354,-11.000-6.000-275,0.000 0.000-1,0.000-1.000 1,0.000 1.000 0,0.000 0.000 0,0.000 0.000-1,0.000 0.000 1,0.000 0.000 0,0.000 0.000 0,0.000 0.000 0,0.000 0.000-1,0.000 0.000 1,0.000 0.000 0,0.000-1.000 0,0.000 1.000-1,0.000 0.000 1,0.000 0.000 0,0.000 0.000 0,0.000 0.000-1,0.000 0.000 1,0.000 0.000 0,0.000 0.000 0,0.000-1.000 0,0.000 1.000-1,0.000 0.000 1,0.000 0.000 0,0.000 0.000 0,0.000 0.000-1,0.000 0.000 1,0.000 0.000 0,0.000 0.000 0,0.000 0.000 0,0.000-1.000-1,0.000 1.000 1,0.000 0.000 0,0.000 0.000 0,0.000 0.000-1,1.000 0.000 1,-1.000 0.000 0,0.000 0.000 0,0.000 0.000 0,0.000 0.000-1,0.000 0.000 1,0.000 0.000 0,0.000 0.000 0,0.000 0.000-1,0.000 0.000 1,1.000 0.000 0</inkml:trace>
</inkml:ink>
</file>

<file path=ppt/ink/ink7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1.000 0.000 24575,'24.000'7.000'0,"-18.000"-4.000"0,-16.000-5.000 0,5.000-1.000-80,12.000 4.000 280,12.000 4.000-1685</inkml:trace>
</inkml:ink>
</file>

<file path=ppt/ink/ink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00:51"/>
    </inkml:context>
    <inkml:brush xml:id="br0">
      <inkml:brushProperty name="width" value="0.025" units="cm"/>
      <inkml:brushProperty name="height" value="0.025" units="cm"/>
      <inkml:brushProperty name="color" value="#ffffff"/>
    </inkml:brush>
  </inkml:definitions>
  <inkml:trace contextRef="#ctx0" brushRef="#br0">1.000 2.000 24575,'15.000'7.000'0,"6.000"3.000"0,-20.000-6.000 0,-14.000-4.000 0,12.000 0.000 0,0.000 0.000 0,-1.000 0.000 0,1.000 0.000 0,0.000 0.000 0,0.000 0.000 0,0.000 0.000 0,0.000 0.000 0,0.000 0.000 0,0.000-1.000 0,0.000 1.000 0,-1.000-1.000 0,1.000 1.000 0,0.000-1.000 0,0.000 1.000 0,0.000-1.000 0,0.000 1.000 0,1.000-1.000 0,-1.000 0.000 0,0.000 0.000 0,-1.000 0.000 0,6.000-4.000 0,12.000 5.000 0,23.000 11.000 0,-51.000-14.000-20,8.000 2.000-129,0.000 1.000-1,0.000-1.000 1,0.000 0.000-1,0.000 0.000 1,1.000-1.000-1,-1.000 1.000 1,0.000-1.000-1,-3.000-2.000 1,1.000-1.000-6677</inkml:trace>
</inkml:ink>
</file>

<file path=ppt/ink/ink8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1.000 1.000 24575,'1.000'0.000'0,"0.000"1.000"0,1.000 0.000 0,1.000 0.000 0,1.000 0.000 0,-1.000 0.000 0,1.000 1.000 0,0.000 0.000 0,-2.000 1.000 0,0.000 0.000 0,1.000 0.000 0,1.000-2.000 0,0.000 0.000 0</inkml:trace>
</inkml:ink>
</file>

<file path=ppt/ink/ink8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63.000 0.000 24575,'-1.000'0.000'0,"-1.000"0.000"0,-1.000 0.000 0,-1.000 0.000 0,-1.000 0.000 0,-2.000 0.000 0,-1.000 0.000 0,1.000 0.000 0,-1.000 0.000 0,1.000 0.000 0,1.000 0.000 0,1.000 0.000-8191</inkml:trace>
</inkml:ink>
</file>

<file path=ppt/ink/ink8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0.000 1.000 24575,'1.000'0.000'0,"1.000"0.000"0,1.000 1.000 0,0.000 0.000 0,0.000 0.000 0,1.000 1.000 0,-1.000 0.000 0,1.000-1.000 0,1.000 0.000 0</inkml:trace>
</inkml:ink>
</file>

<file path=ppt/ink/ink8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21.000 1.000 24575,'0.000'0.000'0,"-3.000"0.000"0,0.000 0.000 0,-1.000 0.000 0,-1.000 0.000 0,0.000 0.000 0</inkml:trace>
</inkml:ink>
</file>

<file path=ppt/ink/ink8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56.000 3.000 24575,'-1.000'0.000'0,"-1.000"0.000"0,-1.000 0.000 0,-1.000 0.000 0,-1.000 0.000 0,0.000 0.000 0,-1.000 0.000 0,1.000 0.000 0,-1.000 0.000 0,1.000 0.000 0,0.000 0.000 0,1.000-2.000 0,0.000 1.000 0</inkml:trace>
</inkml:ink>
</file>

<file path=ppt/ink/ink8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traceFormat>
        <inkml:channelProperties>
          <inkml:channelProperty channel="X" name="resolution" value="1000" units="1/cm"/>
          <inkml:channelProperty channel="Y" name="resolution" value="1000" units="1/cm"/>
        </inkml:channelProperties>
      </inkml:inkSource>
      <inkml:timestamp xml:id="ts0" timeString="2025-01-07T04:19:59"/>
    </inkml:context>
    <inkml:brush xml:id="br0">
      <inkml:brushProperty name="width" value="0.025" units="cm"/>
      <inkml:brushProperty name="height" value="0.15" units="cm"/>
      <inkml:brushProperty name="color" value="#ffffff"/>
      <inkml:brushProperty name="inkEffects" value="pencil"/>
    </inkml:brush>
  </inkml:definitions>
  <inkml:trace contextRef="#ctx0" brushRef="#br0">37.000 12.000,'1.000'0.000,"0.000"1.000,1.000 1.000,-1.000 1.000,1.000 1.000,1.000 0.000,-1.000 0.000,0.000 0.000,-1.000 1.000,1.000-1.000,-1.000 0.000,1.000 0.000,-1.000 0.000,-1.000 1.000,1.000 0.000,-1.000 0.000,0.000 0.000,0.000 1.000,0.000-1.000,0.000 0.000,-1.000 1.000,1.000-1.000,-1.000-1.000,0.000 0.000,-1.000 0.000,0.000-1.000,0.000 0.000,0.000 1.000,0.000-1.000,1.000 0.000,-2.000 1.000,2.000-1.000,-2.000 0.000,0.000-1.000,0.000 0.000,0.000 0.000,0.000 1.000,0.000-1.000,0.000 1.000,1.000 0.000,2.000 0.000,1.000-1.000,2.000 0.000,0.000-2.000,1.000 0.000,-1.000-2.000,1.000 0.000,-2.000-1.000,1.000-1.000,-2.000 0.000,0.000-1.000,0.000 1.000,0.000 0.000,0.000 0.000,1.000 0.000,0.000 0.000,-1.000 1.000,1.000-1.000,0.000 1.000,-1.000-1.000,1.000 1.000,0.000-1.000,0.000 1.000,-1.000-2.000,0.000 1.000,-1.000-1.000,0.000 0.000,0.000-1.000,0.000 1.000,0.000 0.000,0.000-1.000,-1.000 2.000,0.000 0.000,0.000-1.000,0.000 1.000,-1.000 0.000,0.000 1.000,0.000-1.000,0.000-1.000,0.000 3.000,1.000 1.000,0.000 2.000,2.000 1.000,0.000 1.000,0.000 1.000,0.000 1.000,-1.000 0.000,1.000 0.000,-1.000 1.000,0.000-1.000,0.000 1.000,0.000-1.000,0.000 1.000,0.000 1.000,0.000-1.000,0.000 1.000,0.000-1.000,0.000-1.000,0.000 1.000,0.000-1.000,0.000 0.000,0.000 1.000,0.000-1.000,-1.000-1.000,0.000 0.000,0.000 0.000,0.000 1.000,-1.000-1.000,1.000-1.000,-1.000 0.000,-1.000 0.000,1.000 0.000,-2.000-1.000,1.000 0.000,0.000 0.000,-1.000-1.000,0.000 1.000,1.000 0.000,0.000 0.000,0.000 1.000,-1.000-2.000,0.000 1.000,2.000 0.000,0.000-1.000,2.000-1.000,1.000-1.000,1.000-1.000,1.000-1.000,0.000 0.000,0.000-1.000,1.000 1.000,-1.000 0.000,0.000 0.000,-1.000-1.000,1.000 1.000,-1.000-1.000,0.000 2.000,2.000-1.000,-1.000 1.000,0.000-1.000,0.000 0.000,0.000-2.000,-1.000 1.000,0.000-1.000,0.000 0.000,0.000 1.000,0.000 0.000,-1.000-1.000,-1.000 0.000,1.000 0.000,-1.000 0.000,0.000 0.000,0.000 0.000,-1.000 0.000,-1.000 1.000,1.000 0.000,-1.000 0.000,1.000 1.000,-1.000-1.000,1.000 0.000,0.000 0.000,1.000-1.000,-1.000 0.000,-1.000 1.000,1.000 0.000,1.000 0.000,-2.000 0.000,1.000 0.000,-1.000 0.000,1.000 0.000,1.000 1.000,-1.000 2.000,1.000 3.000,1.000 0.000,0.000 1.000,0.000 1.000,0.000 0.000,0.000 1.000,0.000 1.000,-1.000-1.000,0.000 1.000,0.000-1.000,0.000 1.000,0.000-3.000,0.000-2.000,0.000-2.000,0.000-2.000,0.000-1.000,0.000-1.000,0.000-1.000,0.000 0.000,-1.000 1.000,0.000 1.000,-1.000 0.000,1.000 1.000,2.000 1.000,0.000 3.000,-1.000 1.000,1.000 1.000,0.000 2.000,-1.000 0.000,1.000 0.000,0.000 1.000,0.000 0.000,0.000-1.000,0.000 1.000,-1.000-1.000,2.000 1.000,-1.000-1.000,0.000-2.000,0.000-1.000,0.000-4.000,-1.000-2.000,0.000-1.000,0.000-1.000,0.000-2.000,0.000 1.000,-1.000-1.000,0.000 1.000,0.000 1.000,0.000 0.000,0.000 1.000,1.000-1.000,0.000 3.000,0.000 2.000,0.000 2.000,0.000 2.000,0.000 2.000,0.000 0.000,0.000 0.000,0.000 1.000,0.000 0.000,0.000 0.000,0.000-1.000,0.000-1.000,0.000-3.000,0.000-2.000,-1.000-2.000,0.000-1.000,0.000-2.000,0.000 0.000,-1.000 0.000,1.000 0.000,-1.000 1.000,1.000-1.000,0.000 2.000,-1.000 0.000,1.000 0.000,0.000 1.000,1.000 2.000,1.000 2.000,0.000 1.000,0.000 1.000,0.000 2.000,0.000 0.000,0.000 0.000,2.000 0.000,-1.000-1.000,0.000 1.000,-1.000-1.000,0.000 1.000,-1.000 0.000,0.000 0.000,0.000 1.000,0.000-1.000,0.000 0.000,0.000 0.000,0.000 1.000,0.000-1.000,0.000 0.000,0.000 1.000,0.000-1.000,-1.000-1.000,0.000 0.000,0.000 1.000,0.000-1.000,-1.000 0.000,1.000-1.000,-2.000 1.000,1.000 1.000,-1.000-2.000,1.000 1.000,0.000 0.000,0.000 0.000,0.000-1.000,-1.000 0.000,1.000 0.000,0.000 0.000,0.000 1.000,0.000-1.000,1.000 0.000</inkml:trace>
</inkml:ink>
</file>

<file path=ppt/ink/ink8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0.000 49.000 24575,'0.000'-1.000'0,"3.000"-1.000"0,5.000-3.000 0,9.000-2.000 0,9.000 0.000 0,7.000-1.000 0,9.000-1.000 0,-3.000 0.000-8191</inkml:trace>
</inkml:ink>
</file>

<file path=ppt/ink/ink8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1.000 35.000 24575,'11.000'11.000'0,"5.000"4.000"0,-18.000-11.000 0,-13.000-6.000 0,5.000-3.000 0,11.000 0.000 0,0.000 5.000 0,0.000 0.000 0,0.000-1.000 0,0.000 1.000 0,0.000 0.000 0,0.000 0.000 0,0.000-1.000 0,0.000 1.000 0,0.000 0.000 0,0.000 0.000 0,0.000 0.000 0,0.000 0.000 0,0.000 0.000 0,0.000 1.000 0,0.000-1.000 0,0.000 0.000 0,-1.000 0.000 0,1.000 1.000 0,0.000-1.000 0,0.000 0.000 0,1.000 1.000 0,55.000 32.000 0,-84.000-60.000 0,26.000 27.000 0,0.000-1.000 0,0.000 1.000 0,1.000-1.000 0,-1.000 1.000 0,0.000-1.000 0,0.000 0.000 0,1.000 1.000 0,-1.000-1.000 0,1.000 0.000 0,-1.000 0.000 0,1.000 1.000 0,-1.000-1.000 0,1.000 0.000 0,-1.000 0.000 0,1.000 0.000 0,0.000 0.000 0,-1.000 0.000 0,1.000 0.000 0,0.000 1.000 0,0.000-1.000 0,-1.000-2.000 0,6.000 0.000 0,7.000 10.000 0,8.000 6.000 0,-12.000-9.000 0,-10.000-7.000 0,-9.000-9.000 0,-15.000-12.000 0,25.000 24.000 0,0.000-1.000 0,0.000 0.000 0,0.000 1.000 0,0.000-1.000 0,-1.000 1.000 0,1.000-1.000 0,0.000 1.000 0,0.000-1.000 0,0.000 1.000 0,0.000 0.000 0,-1.000 0.000 0,1.000 0.000 0,0.000-1.000 0,0.000 1.000 0,-1.000 0.000 0,1.000 1.000 0,0.000-1.000 0,0.000 0.000 0,0.000 0.000 0,-1.000 0.000 0,1.000 1.000 0,0.000-1.000 0,-2.000 2.000 0,3.000-2.000 0,-1.000 0.000 0,1.000 0.000 0,0.000 0.000 0,0.000 0.000 0,0.000 0.000 0,0.000 0.000 0,0.000 0.000 0,0.000 0.000 0,0.000 0.000 0,0.000 0.000 0,-1.000 0.000 0,1.000 1.000 0,0.000-1.000 0,0.000 0.000 0,0.000 0.000 0,0.000 0.000 0,0.000 0.000 0,0.000 0.000 0,0.000 0.000 0,0.000 0.000 0,0.000 1.000 0,0.000-1.000 0,0.000 0.000 0,0.000 0.000 0,0.000 0.000 0,0.000 0.000 0,0.000 0.000 0,0.000 0.000 0,0.000 1.000 0,0.000-1.000 0,0.000 0.000 0,0.000 0.000 0,0.000 0.000 0,0.000 0.000 0,0.000 0.000 0,0.000 0.000 0,0.000 1.000 0,0.000-1.000 0,0.000 0.000 0,0.000 0.000 0,0.000 0.000 0,0.000 0.000 0,1.000 0.000 0,-1.000 0.000 0,0.000 0.000 0,0.000 0.000 0,0.000 0.000 0,0.000 1.000 0,0.000-1.000 0,0.000 0.000 0,0.000 0.000 0,1.000 0.000 0,9.000 6.000 0,11.000 2.000 0,53.000 2.000 0,-95.000-24.000 0,-3.000-1.000 0,28.000 14.000 0,-1.000 0.000 0,1.000 1.000 0,-1.000 0.000 0,1.000 0.000 0,-1.000 0.000 0,1.000 0.000 0,0.000 0.000 0,-1.000 1.000 0,1.000-1.000 0,5.000 3.000 0,-52.000-6.000 0,20.000 2.000 0,43.000 2.000 0,11.000 1.000 0,-26.000-2.000 0,-23.000-3.000 0,12.000 2.000 0,-31.000-10.000 0,93.000 10.000 0,-38.000 0.000 0,-26.000-2.000 0,-32.000 1.000 0,4.000 16.000-1365,31.000-11.000-5461</inkml:trace>
</inkml:ink>
</file>

<file path=ppt/ink/ink8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90.000 0.000 24575,'-3.000'1.000'0,"-1.000"0.000"0,1.000 0.000 0,0.000 0.000 0,0.000 0.000 0,0.000 1.000 0,-1.000-1.000 0,2.000 1.000 0,-1.000 0.000 0,0.000 0.000 0,0.000 0.000 0,0.000 0.000 0,1.000 0.000 0,-4.000 4.000 0,3.000-3.000 0,-1.000 1.000 0,1.000-1.000 0,-1.000 0.000 0,0.000-1.000 0,0.000 1.000 0,-8.000 3.000 0,1.000-2.000 0,19.000-3.000 0,20.000-7.000 0,-26.000 6.000 0,0.000-1.000 0,0.000 0.000 0,0.000 0.000 0,0.000 0.000 0,0.000 0.000 0,0.000 0.000 0,0.000-1.000 0,0.000 1.000 0,-1.000 0.000 0,1.000-1.000 0,0.000 1.000 0,-1.000-1.000 0,1.000 0.000 0,-1.000 0.000 0,1.000 0.000 0,1.000-3.000 0,-5.000 6.000 0,1.000 0.000 0,-1.000 0.000 0,0.000 0.000 0,1.000-1.000 0,-1.000 1.000 0,0.000-1.000 0,0.000 1.000 0,1.000-1.000 0,-1.000 0.000 0,0.000 0.000 0,0.000 1.000 0,0.000-1.000 0,1.000-1.000 0,-1.000 1.000 0,0.000 0.000 0,0.000 0.000 0,1.000-1.000 0,-1.000 1.000 0,0.000-1.000 0,0.000 1.000 0,1.000-1.000 0,-4.000-1.000 0,-19.000-17.000-1365</inkml:trace>
</inkml:ink>
</file>

<file path=ppt/ink/ink8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2.000 1.000 24575,'-1.000'1.000'0,"1.000"-1.000"0,0.000 1.000 0,0.000 0.000 0,0.000 0.000 0,0.000 0.000 0,0.000 0.000 0,0.000 0.000 0,0.000 0.000 0,0.000 0.000 0,0.000 0.000 0,0.000 0.000 0,0.000 0.000 0,1.000-1.000 0,-1.000 1.000 0,0.000 0.000 0,1.000 0.000 0,-1.000 0.000 0,0.000 0.000 0,1.000-1.000 0,-1.000 1.000 0,1.000 0.000 0,0.000 0.000 0,-1.000-1.000 0,1.000 1.000 0,0.000 0.000 0,-1.000-1.000 0,1.000 1.000 0,0.000-1.000 0,-1.000 1.000 0,1.000-1.000 0,0.000 1.000 0,0.000-1.000 0,0.000 1.000 0,0.000-1.000 0,-1.000 0.000 0,1.000 1.000 0,0.000-1.000 0,0.000 0.000 0,0.000 0.000 0,0.000 0.000 0,0.000 0.000 0,1.000 0.000 0,13.000 4.000 0,-14.000-3.000 0,1.000 0.000 0,-1.000 1.000 0,1.000-1.000 0,-1.000 0.000 0,0.000 1.000 0,1.000-1.000 0,-1.000 1.000 0,0.000 0.000 0,0.000-1.000 0,1.000 4.000 0,-1.000-5.000 0,-1.000 1.000 0,1.000 0.000 0,-1.000-1.000 0,0.000 1.000 0,1.000-1.000 0,-1.000 1.000 0,0.000 0.000 0,1.000-1.000 0,-1.000 1.000 0,0.000 0.000 0,0.000-1.000 0,0.000 1.000 0,0.000 0.000 0,0.000-1.000 0,1.000 1.000 0,-1.000 0.000 0,0.000-1.000 0,-1.000 1.000 0,1.000 0.000 0,0.000 0.000 0,0.000-1.000 0,0.000 1.000 0,0.000 0.000 0,0.000-1.000 0,-1.000 1.000 0,1.000-1.000 0,0.000 1.000 0,-1.000 0.000 0,1.000-1.000 0,0.000 1.000 0,-1.000 0.000 0,-2.000-4.000 0,0.000-1.000 0,0.000 1.000 0,0.000-1.000 0,1.000 0.000 0,-1.000 0.000 0,-3.000-8.000 0,5.000 9.000 0,-7.000-10.000 0,9.000 15.000 0,11.000 24.000 0,-7.000-14.000 0,-4.000-9.000 0,0.000-1.000 0,-1.000 1.000 0,1.000-1.000 0,-1.000 1.000 0,1.000-1.000 0,-1.000 1.000 0,0.000-1.000 0,0.000 1.000 0,0.000 3.000 0,-1.000 8.000 0,2.000-13.000 0,-1.000-1.000 0,0.000 0.000 0,1.000 0.000 0,-1.000 0.000 0,0.000 0.000 0,1.000 0.000 0,-1.000 0.000 0,0.000 1.000 0,1.000-1.000 0,-1.000 0.000 0,0.000 0.000 0,1.000 0.000 0,-1.000 0.000 0,1.000 0.000 0,-1.000 0.000 0,0.000 0.000 0,1.000-1.000 0,-1.000 1.000 0,0.000 0.000 0,1.000 0.000 0,-1.000 0.000 0,0.000 0.000 0,1.000 0.000 0,-1.000 0.000 0,0.000-1.000 0,1.000 1.000 0,-1.000 0.000 0,0.000 0.000 0,1.000-1.000 0,-1.000 1.000 0,0.000 0.000 0,0.000 0.000 0,1.000-1.000 0,-1.000 1.000 0,0.000 0.000 0,0.000-1.000 0,0.000 1.000 0,1.000-1.000 0,17.000-15.000 0,-16.000 14.000 0,29.000-14.000 0,-28.000 15.000 0,1.000 0.000 0,-1.000-1.000 0,0.000 1.000 0,0.000-1.000 0,0.000 1.000 0,0.000-1.000 0,0.000 0.000 0,4.000-4.000 0,-28.000 15.000 0,9.000-4.000 0,17.000-6.000 0,61.000-23.000 0,-66.000 24.000 0,-1.000 0.000 0,1.000 0.000 0,0.000 0.000 0,0.000 0.000 0,0.000 0.000 0,0.000 0.000 0,0.000 0.000 0,0.000 0.000 0,0.000 0.000 0,0.000 0.000 0,0.000 0.000 0,0.000 0.000 0,0.000 0.000 0,0.000 0.000 0,0.000 0.000 0,0.000 0.000 0,0.000-1.000 0,0.000 1.000 0,0.000 0.000 0,0.000 0.000 0,0.000 0.000 0,0.000 0.000 0,0.000 0.000 0,0.000 0.000 0,-16.000 1.000 0,12.000-1.000 0,0.000 0.000 0,0.000 1.000 0,1.000 0.000 0,-1.000 0.000 0,0.000 0.000 0,0.000 0.000 0,0.000 1.000 0,-5.000 2.000 0,-18.000 12.000 0,22.000-14.000 0,0.000 0.000 0,1.000 1.000 0,-1.000 0.000 0,1.000 0.000 0,-7.000 5.000 0,16.000-9.000 0,-2.000 1.000 0,-1.000-1.000 0,1.000 1.000 0,0.000-1.000 0,-1.000 0.000 0,1.000 0.000 0,-1.000 0.000 0,1.000 0.000 0,-1.000 0.000 0,0.000-1.000 0,1.000 1.000 0,-1.000-1.000 0,0.000 0.000 0,3.000-2.000 0,0.000-1.000 0,1.000-1.000 0,1.000 1.000 0,-1.000 0.000 0,1.000 1.000 0,-1.000-1.000 0,14.000-5.000 0,-34.000 27.000-1365,11.000-13.000-5461</inkml:trace>
</inkml:ink>
</file>

<file path=ppt/ink/ink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3:01:39"/>
    </inkml:context>
    <inkml:brush xml:id="br0">
      <inkml:brushProperty name="width" value="0.025" units="cm"/>
      <inkml:brushProperty name="height" value="0.025" units="cm"/>
      <inkml:brushProperty name="color" value="#ffffff"/>
    </inkml:brush>
  </inkml:definitions>
  <inkml:trace contextRef="#ctx0" brushRef="#br0">181.000 2.000 24575,'-55.000'-2.000'0,"-59.000"4.000"0,102.000 1.000 0,20.000 2.000 0,20.000 0.000 0,4.000-4.000 0,-25.000-1.000 0,-24.000 0.000 0,13.000 0.000 0,0.000 0.000 0,0.000 0.000 0,0.000 0.000 0,0.000 1.000 0,0.000-1.000 0,1.000 1.000 0,-1.000 0.000 0,0.000 1.000 0,-5.000 1.000 0,13.000-1.000 0,-1.000-1.000 0,1.000 0.000 0,0.000 0.000 0,0.000 0.000 0,-1.000-1.000 0,1.000 1.000 0,6.000-1.000 0,123.000-1.000 0,-219.000 1.000 0,51.000 0.000 0,30.000 0.000 0,12.000 0.000 0,48.000 0.000 0,-46.000 0.000 0,-36.000 0.000 0,-48.000 0.000-1365,63.000 0.000-5461</inkml:trace>
</inkml:ink>
</file>

<file path=ppt/ink/ink90.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0.000 29.000 24575,'21.000'-11.000'0,"2.000"-3.000"0,-20.000 10.000-118,-9.000 8.000 156,-16.000 12.000 162,8.000-3.000-401,37.000-27.000-1083,-19.000 12.000-5542</inkml:trace>
</inkml:ink>
</file>

<file path=ppt/ink/ink9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0.000 21.000 24575,'6.000'-1.000'0,"-1.000"0.000"0,1.000-1.000 0,-1.000 0.000 0,0.000 0.000 0,0.000-1.000 0,0.000 1.000 0,7.000-5.000 0,-55.000 28.000-1365</inkml:trace>
</inkml:ink>
</file>

<file path=ppt/ink/ink9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53.000 24.000 24575,'1.000'0.000'0,"1.000"-1.000"0,-1.000 1.000 0,1.000 0.000 0,-1.000-1.000 0,1.000 1.000 0,-1.000-1.000 0,1.000 0.000 0,-1.000 1.000 0,1.000-1.000 0,-1.000 0.000 0,0.000 0.000 0,0.000 0.000 0,1.000 0.000 0,-1.000 0.000 0,0.000 0.000 0,0.000 0.000 0,0.000 0.000 0,1.000-2.000 0,-2.000 3.000 0,0.000 0.000 0,0.000 0.000 0,0.000 0.000 0,1.000 0.000 0,-1.000 0.000 0,0.000-1.000 0,0.000 1.000 0,0.000 0.000 0,0.000 0.000 0,0.000 0.000 0,0.000-1.000 0,0.000 1.000 0,0.000 0.000 0,0.000 0.000 0,0.000 0.000 0,0.000 0.000 0,1.000-1.000 0,-1.000 1.000 0,0.000 0.000 0,0.000 0.000 0,0.000 0.000 0,0.000-1.000 0,-1.000 1.000 0,1.000 0.000 0,0.000 0.000 0,0.000 0.000 0,0.000-1.000 0,0.000 1.000 0,0.000 0.000 0,0.000 0.000 0,0.000 0.000 0,0.000-1.000 0,0.000 1.000 0,0.000 0.000 0,0.000 0.000 0,-1.000 0.000 0,1.000 0.000 0,0.000 0.000 0,0.000-1.000 0,0.000 1.000 0,-18.000 3.000 0,9.000 2.000 0,0.000 0.000 0,0.000 0.000 0,0.000 1.000 0,1.000 0.000 0,-8.000 7.000 0,16.000-12.000 0,8.000-3.000 0,13.000-8.000 0,-17.000 9.000 0,12.000-6.000-1365</inkml:trace>
</inkml:ink>
</file>

<file path=ppt/ink/ink93.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51.000 1.000 24575,'-4.000'0.000'0,"0.000"1.000"0,0.000 0.000 0,0.000 0.000 0,0.000 1.000 0,0.000-1.000 0,0.000 1.000 0,0.000 0.000 0,0.000 0.000 0,1.000 0.000 0,-1.000 0.000 0,-4.000 5.000 0,8.000-6.000-1365</inkml:trace>
</inkml:ink>
</file>

<file path=ppt/ink/ink94.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22.000 27.000 24575,'-2.000'0.000'0,"0.000"0.000"0,1.000 0.000 0,-1.000 1.000 0,1.000-1.000 0,-1.000 0.000 0,1.000 0.000 0,-1.000 1.000 0,1.000-1.000 0,-1.000 1.000 0,1.000 0.000 0,-1.000-1.000 0,-1.000 2.000 0,16.000-9.000 0,38.000-18.000-1365</inkml:trace>
</inkml:ink>
</file>

<file path=ppt/ink/ink95.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74.000 0.000 24575,'-3.000'1.000'0,"-3.000"1.000"0,-1.000 2.000 0,0.000-1.000 0,1.000 0.000 0,-1.000-1.000 0,2.000 0.000 0,0.000 0.000 0,2.000 0.000 0,0.000 0.000 0,-1.000 1.000 0,0.000-1.000 0,0.000 1.000 0,-1.000 0.000 0,0.000 0.000 0</inkml:trace>
</inkml:ink>
</file>

<file path=ppt/ink/ink96.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38.000 1.000 24575,'-1.000'0.000'0,"-1.000"1.000"0,-1.000 0.000 0,-1.000 1.000 0,-1.000 0.000 0,1.000 1.000 0,-1.000-1.000 0,2.000 1.000 0,-1.000 0.000 0,1.000-1.000 0,0.000 0.000 0</inkml:trace>
</inkml:ink>
</file>

<file path=ppt/ink/ink97.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2.000 7.000 24575,'6.000'7.000'0,"-1.000"-2.000"0,-11.000-16.000 0,7.000 11.000-1,-1.000-1.000-1,0.000 1.000 0,0.000 0.000 0,0.000 0.000 1,0.000-1.000-1,0.000 1.000 0,0.000 0.000 1,0.000 0.000-1,-1.000-1.000 0,1.000 1.000 0,0.000 0.000 1,0.000 0.000-1,0.000 0.000 0,0.000-1.000 1,0.000 1.000-1,0.000 0.000 0,0.000 0.000 0,0.000-1.000 1,0.000 1.000-1,-1.000 0.000 0,1.000 0.000 1,0.000 0.000-1,0.000 0.000 0,0.000-1.000 0,-1.000 1.000 1,1.000 0.000-1,0.000 0.000 0,0.000 0.000 1,0.000 0.000-1,-1.000 0.000 0,1.000-1.000 1,0.000 1.000-1,0.000 0.000 0,0.000 0.000 0,-1.000 0.000 1,1.000 0.000-1,0.000 0.000 0,0.000 0.000 1,-1.000 0.000-1,1.000 0.000 0,0.000 0.000 0,0.000 0.000 1,-1.000 0.000-1,1.000 0.000 0,0.000 0.000 1,-1.000 0.000-1,2.000 12.000 202,2.000 1.000-401,-1.000-13.000-263,-1.000-7.000-356,-1.000 3.000-6006</inkml:trace>
</inkml:ink>
</file>

<file path=ppt/ink/ink98.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0.000 11.000 24575,'7.000'4.000'0,"9.000"4.000"0,-14.000-9.000 0,-8.000-9.000 0,7.000 22.000 0,0.000-7.000 0,-3.000-14.000 0,-6.000-10.000 0,11.000 35.000 0,0.000-8.000-1365</inkml:trace>
</inkml:ink>
</file>

<file path=ppt/ink/ink99.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7T04:19:59"/>
    </inkml:context>
    <inkml:brush xml:id="br0">
      <inkml:brushProperty name="width" value="0.025" units="cm"/>
      <inkml:brushProperty name="height" value="0.025" units="cm"/>
      <inkml:brushProperty name="color" value="#ffffff"/>
    </inkml:brush>
  </inkml:definitions>
  <inkml:trace contextRef="#ctx0" brushRef="#br0">1.000 0.000 24575,'1.000'0.000'0,"0.000"0.000"0,1.000 1.000 0,-1.000-1.000 0,0.000 0.000 0,0.000 0.000 0,1.000 0.000 0,-1.000 1.000 0,0.000-1.000 0,1.000 1.000 0,-1.000-1.000 0,0.000 1.000 0,0.000-1.000 0,0.000 1.000 0,0.000 0.000 0,0.000-1.000 0,0.000 1.000 0,0.000 0.000 0,0.000 0.000 0,0.000 0.000 0,0.000 0.000 0,0.000 0.000 0,0.000 0.000 0,0.000 0.000 0,-1.000 0.000 0,1.000 0.000 0,-1.000 1.000 0,1.000-1.000 0,0.000 0.000 0,-1.000 0.000 0,0.000 0.000 0,1.000 1.000 0,-1.000-1.000 0,0.000 0.000 0,0.000 1.000 0,0.000 0.000 0,0.000-3.000 0,0.000 0.000 0,-1.000-1.000 0,1.000 1.000 0,-1.000 0.000 0,1.000-1.000 0,-1.000 1.000 0,0.000 0.000 0,0.000 0.000 0,1.000-1.000 0,-1.000 1.000 0,0.000 0.000 0,0.000 0.000 0,0.000 0.000 0,0.000 0.000 0,-2.000-1.000 0,-3.000 4.000 0,7.000 14.000 0,2.000 9.000-1365,-3.000-20.000-546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83CEC13-E3A6-461D-B71F-1B559AD21757}"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2494FD4-14D8-4DF8-9DE7-A62CCBEAC43F}"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2494FD4-14D8-4DF8-9DE7-A62CCBEAC43F}"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2494FD4-14D8-4DF8-9DE7-A62CCBEAC43F}"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2494FD4-14D8-4DF8-9DE7-A62CCBEAC43F}"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2494FD4-14D8-4DF8-9DE7-A62CCBEAC43F}"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2494FD4-14D8-4DF8-9DE7-A62CCBEAC43F}"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2494FD4-14D8-4DF8-9DE7-A62CCBEAC43F}"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2494FD4-14D8-4DF8-9DE7-A62CCBEAC43F}"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2494FD4-14D8-4DF8-9DE7-A62CCBEAC43F}"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2494FD4-14D8-4DF8-9DE7-A62CCBEAC43F}"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2494FD4-14D8-4DF8-9DE7-A62CCBEAC43F}"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2494FD4-14D8-4DF8-9DE7-A62CCBEAC43F}"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2494FD4-14D8-4DF8-9DE7-A62CCBEAC43F}"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2494FD4-14D8-4DF8-9DE7-A62CCBEAC43F}"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2494FD4-14D8-4DF8-9DE7-A62CCBEAC43F}"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2494FD4-14D8-4DF8-9DE7-A62CCBEAC43F}"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49C50FE3-EA65-4B06-955F-53B50803729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C5243E-E3E5-431B-9F9B-9707D3D1B674}"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49C50FE3-EA65-4B06-955F-53B50803729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C5243E-E3E5-431B-9F9B-9707D3D1B674}"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49C50FE3-EA65-4B06-955F-53B50803729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C5243E-E3E5-431B-9F9B-9707D3D1B674}"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C5359AD5-2BD6-4FB3-B524-D1EDF34298E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FE0E113-F195-4AAA-AC45-9440BD4BA020}"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C5359AD5-2BD6-4FB3-B524-D1EDF34298E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FE0E113-F195-4AAA-AC45-9440BD4BA020}"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C5359AD5-2BD6-4FB3-B524-D1EDF34298E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FE0E113-F195-4AAA-AC45-9440BD4BA020}"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C5359AD5-2BD6-4FB3-B524-D1EDF34298E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FE0E113-F195-4AAA-AC45-9440BD4BA020}" type="slidenum">
              <a:rPr lang="zh-CN" altLang="en-US" smtClean="0"/>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C5359AD5-2BD6-4FB3-B524-D1EDF34298E5}"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FE0E113-F195-4AAA-AC45-9440BD4BA020}" type="slidenum">
              <a:rPr lang="zh-CN" altLang="en-US" smtClean="0"/>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C5359AD5-2BD6-4FB3-B524-D1EDF34298E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FE0E113-F195-4AAA-AC45-9440BD4BA020}" type="slidenum">
              <a:rPr lang="zh-CN" altLang="en-US" smtClean="0"/>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5359AD5-2BD6-4FB3-B524-D1EDF34298E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FE0E113-F195-4AAA-AC45-9440BD4BA020}" type="slidenum">
              <a:rPr lang="zh-CN" altLang="en-US" smtClean="0"/>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C5359AD5-2BD6-4FB3-B524-D1EDF34298E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FE0E113-F195-4AAA-AC45-9440BD4BA020}"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49C50FE3-EA65-4B06-955F-53B50803729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C5243E-E3E5-431B-9F9B-9707D3D1B674}"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C5359AD5-2BD6-4FB3-B524-D1EDF34298E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FE0E113-F195-4AAA-AC45-9440BD4BA020}" type="slidenum">
              <a:rPr lang="zh-CN" altLang="en-US" smtClean="0"/>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C5359AD5-2BD6-4FB3-B524-D1EDF34298E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FE0E113-F195-4AAA-AC45-9440BD4BA020}" type="slidenum">
              <a:rPr lang="zh-CN" altLang="en-US" smtClean="0"/>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C5359AD5-2BD6-4FB3-B524-D1EDF34298E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FE0E113-F195-4AAA-AC45-9440BD4BA020}"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49C50FE3-EA65-4B06-955F-53B50803729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C5243E-E3E5-431B-9F9B-9707D3D1B67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49C50FE3-EA65-4B06-955F-53B508037296}"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9C5243E-E3E5-431B-9F9B-9707D3D1B67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49C50FE3-EA65-4B06-955F-53B508037296}"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9C5243E-E3E5-431B-9F9B-9707D3D1B67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49C50FE3-EA65-4B06-955F-53B508037296}"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9C5243E-E3E5-431B-9F9B-9707D3D1B67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9C50FE3-EA65-4B06-955F-53B508037296}"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9C5243E-E3E5-431B-9F9B-9707D3D1B67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49C50FE3-EA65-4B06-955F-53B508037296}"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9C5243E-E3E5-431B-9F9B-9707D3D1B674}"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49C50FE3-EA65-4B06-955F-53B508037296}"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9C5243E-E3E5-431B-9F9B-9707D3D1B67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9C50FE3-EA65-4B06-955F-53B508037296}"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9C5243E-E3E5-431B-9F9B-9707D3D1B674}"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5359AD5-2BD6-4FB3-B524-D1EDF34298E5}"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FE0E113-F195-4AAA-AC45-9440BD4BA020}"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xml"/><Relationship Id="rId2" Type="http://schemas.openxmlformats.org/officeDocument/2006/relationships/image" Target="../media/image2.pn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image" Target="../media/image16.wmf"/><Relationship Id="rId8" Type="http://schemas.openxmlformats.org/officeDocument/2006/relationships/oleObject" Target="../embeddings/oleObject4.bin"/><Relationship Id="rId7" Type="http://schemas.openxmlformats.org/officeDocument/2006/relationships/image" Target="../media/image15.wmf"/><Relationship Id="rId6" Type="http://schemas.openxmlformats.org/officeDocument/2006/relationships/oleObject" Target="../embeddings/oleObject3.bin"/><Relationship Id="rId5" Type="http://schemas.openxmlformats.org/officeDocument/2006/relationships/image" Target="../media/image14.wmf"/><Relationship Id="rId4" Type="http://schemas.openxmlformats.org/officeDocument/2006/relationships/oleObject" Target="../embeddings/oleObject2.bin"/><Relationship Id="rId31" Type="http://schemas.openxmlformats.org/officeDocument/2006/relationships/notesSlide" Target="../notesSlides/notesSlide5.xml"/><Relationship Id="rId30" Type="http://schemas.openxmlformats.org/officeDocument/2006/relationships/vmlDrawing" Target="../drawings/vmlDrawing1.vml"/><Relationship Id="rId3" Type="http://schemas.openxmlformats.org/officeDocument/2006/relationships/image" Target="../media/image13.wmf"/><Relationship Id="rId29" Type="http://schemas.openxmlformats.org/officeDocument/2006/relationships/slideLayout" Target="../slideLayouts/slideLayout1.xml"/><Relationship Id="rId28" Type="http://schemas.openxmlformats.org/officeDocument/2006/relationships/oleObject" Target="../embeddings/oleObject14.bin"/><Relationship Id="rId27" Type="http://schemas.openxmlformats.org/officeDocument/2006/relationships/image" Target="../media/image25.wmf"/><Relationship Id="rId26" Type="http://schemas.openxmlformats.org/officeDocument/2006/relationships/oleObject" Target="../embeddings/oleObject13.bin"/><Relationship Id="rId25" Type="http://schemas.openxmlformats.org/officeDocument/2006/relationships/image" Target="../media/image24.wmf"/><Relationship Id="rId24" Type="http://schemas.openxmlformats.org/officeDocument/2006/relationships/oleObject" Target="../embeddings/oleObject12.bin"/><Relationship Id="rId23" Type="http://schemas.openxmlformats.org/officeDocument/2006/relationships/image" Target="../media/image23.wmf"/><Relationship Id="rId22" Type="http://schemas.openxmlformats.org/officeDocument/2006/relationships/oleObject" Target="../embeddings/oleObject11.bin"/><Relationship Id="rId21" Type="http://schemas.openxmlformats.org/officeDocument/2006/relationships/image" Target="../media/image22.wmf"/><Relationship Id="rId20" Type="http://schemas.openxmlformats.org/officeDocument/2006/relationships/oleObject" Target="../embeddings/oleObject10.bin"/><Relationship Id="rId2" Type="http://schemas.openxmlformats.org/officeDocument/2006/relationships/oleObject" Target="../embeddings/oleObject1.bin"/><Relationship Id="rId19" Type="http://schemas.openxmlformats.org/officeDocument/2006/relationships/image" Target="../media/image21.wmf"/><Relationship Id="rId18" Type="http://schemas.openxmlformats.org/officeDocument/2006/relationships/oleObject" Target="../embeddings/oleObject9.bin"/><Relationship Id="rId17" Type="http://schemas.openxmlformats.org/officeDocument/2006/relationships/image" Target="../media/image20.wmf"/><Relationship Id="rId16" Type="http://schemas.openxmlformats.org/officeDocument/2006/relationships/oleObject" Target="../embeddings/oleObject8.bin"/><Relationship Id="rId15" Type="http://schemas.openxmlformats.org/officeDocument/2006/relationships/image" Target="../media/image19.wmf"/><Relationship Id="rId14" Type="http://schemas.openxmlformats.org/officeDocument/2006/relationships/oleObject" Target="../embeddings/oleObject7.bin"/><Relationship Id="rId13" Type="http://schemas.openxmlformats.org/officeDocument/2006/relationships/image" Target="../media/image18.wmf"/><Relationship Id="rId12" Type="http://schemas.openxmlformats.org/officeDocument/2006/relationships/oleObject" Target="../embeddings/oleObject6.bin"/><Relationship Id="rId11" Type="http://schemas.openxmlformats.org/officeDocument/2006/relationships/image" Target="../media/image17.wmf"/><Relationship Id="rId10" Type="http://schemas.openxmlformats.org/officeDocument/2006/relationships/oleObject" Target="../embeddings/oleObject5.bin"/><Relationship Id="rId1" Type="http://schemas.openxmlformats.org/officeDocument/2006/relationships/image" Target="../media/image12.png"/></Relationships>
</file>

<file path=ppt/slides/_rels/slide11.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vmlDrawing" Target="../drawings/vmlDrawing2.vml"/><Relationship Id="rId5" Type="http://schemas.openxmlformats.org/officeDocument/2006/relationships/slideLayout" Target="../slideLayouts/slideLayout1.xml"/><Relationship Id="rId4" Type="http://schemas.openxmlformats.org/officeDocument/2006/relationships/oleObject" Target="../embeddings/oleObject17.bin"/><Relationship Id="rId3" Type="http://schemas.openxmlformats.org/officeDocument/2006/relationships/oleObject" Target="../embeddings/oleObject16.bin"/><Relationship Id="rId2" Type="http://schemas.openxmlformats.org/officeDocument/2006/relationships/image" Target="../media/image14.wmf"/><Relationship Id="rId1"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7.png"/><Relationship Id="rId1" Type="http://schemas.openxmlformats.org/officeDocument/2006/relationships/image" Target="../media/image26.png"/></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7.xml"/><Relationship Id="rId6" Type="http://schemas.openxmlformats.org/officeDocument/2006/relationships/vmlDrawing" Target="../drawings/vmlDrawing3.vml"/><Relationship Id="rId5" Type="http://schemas.openxmlformats.org/officeDocument/2006/relationships/slideLayout" Target="../slideLayouts/slideLayout1.xml"/><Relationship Id="rId4" Type="http://schemas.openxmlformats.org/officeDocument/2006/relationships/oleObject" Target="../embeddings/oleObject20.bin"/><Relationship Id="rId3" Type="http://schemas.openxmlformats.org/officeDocument/2006/relationships/oleObject" Target="../embeddings/oleObject19.bin"/><Relationship Id="rId2" Type="http://schemas.openxmlformats.org/officeDocument/2006/relationships/image" Target="../media/image14.wmf"/><Relationship Id="rId1"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microsoft.com/office/2007/relationships/hdphoto" Target="../media/image30.wdp"/><Relationship Id="rId3" Type="http://schemas.openxmlformats.org/officeDocument/2006/relationships/image" Target="../media/image29.png"/><Relationship Id="rId2" Type="http://schemas.openxmlformats.org/officeDocument/2006/relationships/image" Target="../media/image2.png"/><Relationship Id="rId1" Type="http://schemas.openxmlformats.org/officeDocument/2006/relationships/image" Target="../media/image28.png"/></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21.bin"/><Relationship Id="rId8" Type="http://schemas.openxmlformats.org/officeDocument/2006/relationships/image" Target="../media/image34.png"/><Relationship Id="rId7" Type="http://schemas.openxmlformats.org/officeDocument/2006/relationships/customXml" Target="../ink/ink4.xml"/><Relationship Id="rId6" Type="http://schemas.openxmlformats.org/officeDocument/2006/relationships/image" Target="../media/image33.png"/><Relationship Id="rId5" Type="http://schemas.openxmlformats.org/officeDocument/2006/relationships/customXml" Target="../ink/ink3.xml"/><Relationship Id="rId41" Type="http://schemas.openxmlformats.org/officeDocument/2006/relationships/notesSlide" Target="../notesSlides/notesSlide8.xml"/><Relationship Id="rId40" Type="http://schemas.openxmlformats.org/officeDocument/2006/relationships/vmlDrawing" Target="../drawings/vmlDrawing4.vml"/><Relationship Id="rId4" Type="http://schemas.openxmlformats.org/officeDocument/2006/relationships/image" Target="../media/image32.png"/><Relationship Id="rId39" Type="http://schemas.openxmlformats.org/officeDocument/2006/relationships/slideLayout" Target="../slideLayouts/slideLayout1.xml"/><Relationship Id="rId38" Type="http://schemas.openxmlformats.org/officeDocument/2006/relationships/image" Target="../media/image48.png"/><Relationship Id="rId37" Type="http://schemas.openxmlformats.org/officeDocument/2006/relationships/customXml" Target="../ink/ink18.xml"/><Relationship Id="rId36" Type="http://schemas.openxmlformats.org/officeDocument/2006/relationships/image" Target="../media/image47.png"/><Relationship Id="rId35" Type="http://schemas.openxmlformats.org/officeDocument/2006/relationships/customXml" Target="../ink/ink17.xml"/><Relationship Id="rId34" Type="http://schemas.openxmlformats.org/officeDocument/2006/relationships/image" Target="../media/image46.png"/><Relationship Id="rId33" Type="http://schemas.openxmlformats.org/officeDocument/2006/relationships/customXml" Target="../ink/ink16.xml"/><Relationship Id="rId32" Type="http://schemas.openxmlformats.org/officeDocument/2006/relationships/image" Target="../media/image45.png"/><Relationship Id="rId31" Type="http://schemas.openxmlformats.org/officeDocument/2006/relationships/customXml" Target="../ink/ink15.xml"/><Relationship Id="rId30" Type="http://schemas.openxmlformats.org/officeDocument/2006/relationships/image" Target="../media/image44.png"/><Relationship Id="rId3" Type="http://schemas.openxmlformats.org/officeDocument/2006/relationships/customXml" Target="../ink/ink2.xml"/><Relationship Id="rId29" Type="http://schemas.openxmlformats.org/officeDocument/2006/relationships/customXml" Target="../ink/ink14.xml"/><Relationship Id="rId28" Type="http://schemas.openxmlformats.org/officeDocument/2006/relationships/image" Target="../media/image43.png"/><Relationship Id="rId27" Type="http://schemas.openxmlformats.org/officeDocument/2006/relationships/customXml" Target="../ink/ink13.xml"/><Relationship Id="rId26" Type="http://schemas.openxmlformats.org/officeDocument/2006/relationships/image" Target="../media/image42.png"/><Relationship Id="rId25" Type="http://schemas.openxmlformats.org/officeDocument/2006/relationships/customXml" Target="../ink/ink12.xml"/><Relationship Id="rId24" Type="http://schemas.openxmlformats.org/officeDocument/2006/relationships/image" Target="../media/image41.png"/><Relationship Id="rId23" Type="http://schemas.openxmlformats.org/officeDocument/2006/relationships/customXml" Target="../ink/ink11.xml"/><Relationship Id="rId22" Type="http://schemas.openxmlformats.org/officeDocument/2006/relationships/image" Target="../media/image40.png"/><Relationship Id="rId21" Type="http://schemas.openxmlformats.org/officeDocument/2006/relationships/customXml" Target="../ink/ink10.xml"/><Relationship Id="rId20" Type="http://schemas.openxmlformats.org/officeDocument/2006/relationships/image" Target="../media/image39.png"/><Relationship Id="rId2" Type="http://schemas.openxmlformats.org/officeDocument/2006/relationships/image" Target="../media/image31.png"/><Relationship Id="rId19" Type="http://schemas.openxmlformats.org/officeDocument/2006/relationships/customXml" Target="../ink/ink9.xml"/><Relationship Id="rId18" Type="http://schemas.openxmlformats.org/officeDocument/2006/relationships/image" Target="../media/image38.png"/><Relationship Id="rId17" Type="http://schemas.openxmlformats.org/officeDocument/2006/relationships/customXml" Target="../ink/ink8.xml"/><Relationship Id="rId16" Type="http://schemas.openxmlformats.org/officeDocument/2006/relationships/image" Target="../media/image37.png"/><Relationship Id="rId15" Type="http://schemas.openxmlformats.org/officeDocument/2006/relationships/customXml" Target="../ink/ink7.xml"/><Relationship Id="rId14" Type="http://schemas.openxmlformats.org/officeDocument/2006/relationships/image" Target="../media/image36.png"/><Relationship Id="rId13" Type="http://schemas.openxmlformats.org/officeDocument/2006/relationships/customXml" Target="../ink/ink6.xml"/><Relationship Id="rId12" Type="http://schemas.openxmlformats.org/officeDocument/2006/relationships/image" Target="../media/image35.png"/><Relationship Id="rId11" Type="http://schemas.openxmlformats.org/officeDocument/2006/relationships/customXml" Target="../ink/ink5.xml"/><Relationship Id="rId10" Type="http://schemas.openxmlformats.org/officeDocument/2006/relationships/image" Target="../media/image14.wmf"/><Relationship Id="rId1" Type="http://schemas.openxmlformats.org/officeDocument/2006/relationships/customXml" Target="../ink/ink1.xml"/></Relationships>
</file>

<file path=ppt/slides/_rels/slide16.xml.rels><?xml version="1.0" encoding="UTF-8" standalone="yes"?>
<Relationships xmlns="http://schemas.openxmlformats.org/package/2006/relationships"><Relationship Id="rId99" Type="http://schemas.openxmlformats.org/officeDocument/2006/relationships/customXml" Target="../ink/ink66.xml"/><Relationship Id="rId98" Type="http://schemas.openxmlformats.org/officeDocument/2006/relationships/image" Target="../media/image95.png"/><Relationship Id="rId97" Type="http://schemas.openxmlformats.org/officeDocument/2006/relationships/customXml" Target="../ink/ink65.xml"/><Relationship Id="rId96" Type="http://schemas.openxmlformats.org/officeDocument/2006/relationships/image" Target="../media/image94.png"/><Relationship Id="rId95" Type="http://schemas.openxmlformats.org/officeDocument/2006/relationships/customXml" Target="../ink/ink64.xml"/><Relationship Id="rId94" Type="http://schemas.openxmlformats.org/officeDocument/2006/relationships/image" Target="../media/image93.png"/><Relationship Id="rId93" Type="http://schemas.openxmlformats.org/officeDocument/2006/relationships/customXml" Target="../ink/ink63.xml"/><Relationship Id="rId92" Type="http://schemas.openxmlformats.org/officeDocument/2006/relationships/image" Target="../media/image92.png"/><Relationship Id="rId91" Type="http://schemas.openxmlformats.org/officeDocument/2006/relationships/customXml" Target="../ink/ink62.xml"/><Relationship Id="rId90" Type="http://schemas.openxmlformats.org/officeDocument/2006/relationships/image" Target="../media/image91.png"/><Relationship Id="rId9" Type="http://schemas.openxmlformats.org/officeDocument/2006/relationships/customXml" Target="../ink/ink21.xml"/><Relationship Id="rId89" Type="http://schemas.openxmlformats.org/officeDocument/2006/relationships/customXml" Target="../ink/ink61.xml"/><Relationship Id="rId88" Type="http://schemas.openxmlformats.org/officeDocument/2006/relationships/image" Target="../media/image90.png"/><Relationship Id="rId87" Type="http://schemas.openxmlformats.org/officeDocument/2006/relationships/customXml" Target="../ink/ink60.xml"/><Relationship Id="rId86" Type="http://schemas.openxmlformats.org/officeDocument/2006/relationships/image" Target="../media/image89.png"/><Relationship Id="rId85" Type="http://schemas.openxmlformats.org/officeDocument/2006/relationships/customXml" Target="../ink/ink59.xml"/><Relationship Id="rId84" Type="http://schemas.openxmlformats.org/officeDocument/2006/relationships/image" Target="../media/image88.png"/><Relationship Id="rId83" Type="http://schemas.openxmlformats.org/officeDocument/2006/relationships/customXml" Target="../ink/ink58.xml"/><Relationship Id="rId82" Type="http://schemas.openxmlformats.org/officeDocument/2006/relationships/image" Target="../media/image87.png"/><Relationship Id="rId81" Type="http://schemas.openxmlformats.org/officeDocument/2006/relationships/customXml" Target="../ink/ink57.xml"/><Relationship Id="rId80" Type="http://schemas.openxmlformats.org/officeDocument/2006/relationships/image" Target="../media/image86.png"/><Relationship Id="rId8" Type="http://schemas.openxmlformats.org/officeDocument/2006/relationships/image" Target="../media/image50.png"/><Relationship Id="rId79" Type="http://schemas.openxmlformats.org/officeDocument/2006/relationships/customXml" Target="../ink/ink56.xml"/><Relationship Id="rId78" Type="http://schemas.openxmlformats.org/officeDocument/2006/relationships/image" Target="../media/image85.png"/><Relationship Id="rId77" Type="http://schemas.openxmlformats.org/officeDocument/2006/relationships/customXml" Target="../ink/ink55.xml"/><Relationship Id="rId76" Type="http://schemas.openxmlformats.org/officeDocument/2006/relationships/image" Target="../media/image84.png"/><Relationship Id="rId75" Type="http://schemas.openxmlformats.org/officeDocument/2006/relationships/customXml" Target="../ink/ink54.xml"/><Relationship Id="rId74" Type="http://schemas.openxmlformats.org/officeDocument/2006/relationships/image" Target="../media/image83.png"/><Relationship Id="rId73" Type="http://schemas.openxmlformats.org/officeDocument/2006/relationships/customXml" Target="../ink/ink53.xml"/><Relationship Id="rId72" Type="http://schemas.openxmlformats.org/officeDocument/2006/relationships/image" Target="../media/image82.png"/><Relationship Id="rId71" Type="http://schemas.openxmlformats.org/officeDocument/2006/relationships/customXml" Target="../ink/ink52.xml"/><Relationship Id="rId70" Type="http://schemas.openxmlformats.org/officeDocument/2006/relationships/image" Target="../media/image81.png"/><Relationship Id="rId7" Type="http://schemas.openxmlformats.org/officeDocument/2006/relationships/customXml" Target="../ink/ink20.xml"/><Relationship Id="rId69" Type="http://schemas.openxmlformats.org/officeDocument/2006/relationships/customXml" Target="../ink/ink51.xml"/><Relationship Id="rId68" Type="http://schemas.openxmlformats.org/officeDocument/2006/relationships/image" Target="../media/image80.png"/><Relationship Id="rId67" Type="http://schemas.openxmlformats.org/officeDocument/2006/relationships/customXml" Target="../ink/ink50.xml"/><Relationship Id="rId66" Type="http://schemas.openxmlformats.org/officeDocument/2006/relationships/image" Target="../media/image79.png"/><Relationship Id="rId65" Type="http://schemas.openxmlformats.org/officeDocument/2006/relationships/customXml" Target="../ink/ink49.xml"/><Relationship Id="rId64" Type="http://schemas.openxmlformats.org/officeDocument/2006/relationships/image" Target="../media/image78.png"/><Relationship Id="rId63" Type="http://schemas.openxmlformats.org/officeDocument/2006/relationships/customXml" Target="../ink/ink48.xml"/><Relationship Id="rId62" Type="http://schemas.openxmlformats.org/officeDocument/2006/relationships/image" Target="../media/image77.png"/><Relationship Id="rId61" Type="http://schemas.openxmlformats.org/officeDocument/2006/relationships/customXml" Target="../ink/ink47.xml"/><Relationship Id="rId60" Type="http://schemas.openxmlformats.org/officeDocument/2006/relationships/image" Target="../media/image76.png"/><Relationship Id="rId6" Type="http://schemas.openxmlformats.org/officeDocument/2006/relationships/image" Target="../media/image49.png"/><Relationship Id="rId59" Type="http://schemas.openxmlformats.org/officeDocument/2006/relationships/customXml" Target="../ink/ink46.xml"/><Relationship Id="rId58" Type="http://schemas.openxmlformats.org/officeDocument/2006/relationships/image" Target="../media/image75.png"/><Relationship Id="rId57" Type="http://schemas.openxmlformats.org/officeDocument/2006/relationships/customXml" Target="../ink/ink45.xml"/><Relationship Id="rId56" Type="http://schemas.openxmlformats.org/officeDocument/2006/relationships/image" Target="../media/image74.png"/><Relationship Id="rId55" Type="http://schemas.openxmlformats.org/officeDocument/2006/relationships/customXml" Target="../ink/ink44.xml"/><Relationship Id="rId54" Type="http://schemas.openxmlformats.org/officeDocument/2006/relationships/image" Target="../media/image73.png"/><Relationship Id="rId53" Type="http://schemas.openxmlformats.org/officeDocument/2006/relationships/customXml" Target="../ink/ink43.xml"/><Relationship Id="rId52" Type="http://schemas.openxmlformats.org/officeDocument/2006/relationships/image" Target="../media/image72.png"/><Relationship Id="rId51" Type="http://schemas.openxmlformats.org/officeDocument/2006/relationships/customXml" Target="../ink/ink42.xml"/><Relationship Id="rId50" Type="http://schemas.openxmlformats.org/officeDocument/2006/relationships/image" Target="../media/image71.png"/><Relationship Id="rId5" Type="http://schemas.openxmlformats.org/officeDocument/2006/relationships/customXml" Target="../ink/ink19.xml"/><Relationship Id="rId49" Type="http://schemas.openxmlformats.org/officeDocument/2006/relationships/customXml" Target="../ink/ink41.xml"/><Relationship Id="rId48" Type="http://schemas.openxmlformats.org/officeDocument/2006/relationships/image" Target="../media/image70.png"/><Relationship Id="rId47" Type="http://schemas.openxmlformats.org/officeDocument/2006/relationships/customXml" Target="../ink/ink40.xml"/><Relationship Id="rId46" Type="http://schemas.openxmlformats.org/officeDocument/2006/relationships/image" Target="../media/image69.png"/><Relationship Id="rId45" Type="http://schemas.openxmlformats.org/officeDocument/2006/relationships/customXml" Target="../ink/ink39.xml"/><Relationship Id="rId44" Type="http://schemas.openxmlformats.org/officeDocument/2006/relationships/image" Target="../media/image68.png"/><Relationship Id="rId43" Type="http://schemas.openxmlformats.org/officeDocument/2006/relationships/customXml" Target="../ink/ink38.xml"/><Relationship Id="rId42" Type="http://schemas.openxmlformats.org/officeDocument/2006/relationships/image" Target="../media/image67.png"/><Relationship Id="rId41" Type="http://schemas.openxmlformats.org/officeDocument/2006/relationships/customXml" Target="../ink/ink37.xml"/><Relationship Id="rId40" Type="http://schemas.openxmlformats.org/officeDocument/2006/relationships/image" Target="../media/image66.png"/><Relationship Id="rId4" Type="http://schemas.openxmlformats.org/officeDocument/2006/relationships/oleObject" Target="../embeddings/oleObject24.bin"/><Relationship Id="rId39" Type="http://schemas.openxmlformats.org/officeDocument/2006/relationships/customXml" Target="../ink/ink36.xml"/><Relationship Id="rId38" Type="http://schemas.openxmlformats.org/officeDocument/2006/relationships/image" Target="../media/image65.png"/><Relationship Id="rId37" Type="http://schemas.openxmlformats.org/officeDocument/2006/relationships/customXml" Target="../ink/ink35.xml"/><Relationship Id="rId36" Type="http://schemas.openxmlformats.org/officeDocument/2006/relationships/image" Target="../media/image64.png"/><Relationship Id="rId35" Type="http://schemas.openxmlformats.org/officeDocument/2006/relationships/customXml" Target="../ink/ink34.xml"/><Relationship Id="rId34" Type="http://schemas.openxmlformats.org/officeDocument/2006/relationships/image" Target="../media/image63.png"/><Relationship Id="rId33" Type="http://schemas.openxmlformats.org/officeDocument/2006/relationships/customXml" Target="../ink/ink33.xml"/><Relationship Id="rId32" Type="http://schemas.openxmlformats.org/officeDocument/2006/relationships/image" Target="../media/image62.png"/><Relationship Id="rId31" Type="http://schemas.openxmlformats.org/officeDocument/2006/relationships/customXml" Target="../ink/ink32.xml"/><Relationship Id="rId30" Type="http://schemas.openxmlformats.org/officeDocument/2006/relationships/image" Target="../media/image61.png"/><Relationship Id="rId3" Type="http://schemas.openxmlformats.org/officeDocument/2006/relationships/oleObject" Target="../embeddings/oleObject23.bin"/><Relationship Id="rId29" Type="http://schemas.openxmlformats.org/officeDocument/2006/relationships/customXml" Target="../ink/ink31.xml"/><Relationship Id="rId28" Type="http://schemas.openxmlformats.org/officeDocument/2006/relationships/image" Target="../media/image60.png"/><Relationship Id="rId27" Type="http://schemas.openxmlformats.org/officeDocument/2006/relationships/customXml" Target="../ink/ink30.xml"/><Relationship Id="rId26" Type="http://schemas.openxmlformats.org/officeDocument/2006/relationships/image" Target="../media/image59.png"/><Relationship Id="rId25" Type="http://schemas.openxmlformats.org/officeDocument/2006/relationships/customXml" Target="../ink/ink29.xml"/><Relationship Id="rId24" Type="http://schemas.openxmlformats.org/officeDocument/2006/relationships/image" Target="../media/image58.png"/><Relationship Id="rId23" Type="http://schemas.openxmlformats.org/officeDocument/2006/relationships/customXml" Target="../ink/ink28.xml"/><Relationship Id="rId22" Type="http://schemas.openxmlformats.org/officeDocument/2006/relationships/image" Target="../media/image57.png"/><Relationship Id="rId21" Type="http://schemas.openxmlformats.org/officeDocument/2006/relationships/customXml" Target="../ink/ink27.xml"/><Relationship Id="rId20" Type="http://schemas.openxmlformats.org/officeDocument/2006/relationships/image" Target="../media/image56.png"/><Relationship Id="rId2" Type="http://schemas.openxmlformats.org/officeDocument/2006/relationships/image" Target="../media/image14.wmf"/><Relationship Id="rId19" Type="http://schemas.openxmlformats.org/officeDocument/2006/relationships/customXml" Target="../ink/ink26.xml"/><Relationship Id="rId18" Type="http://schemas.openxmlformats.org/officeDocument/2006/relationships/image" Target="../media/image55.png"/><Relationship Id="rId17" Type="http://schemas.openxmlformats.org/officeDocument/2006/relationships/customXml" Target="../ink/ink25.xml"/><Relationship Id="rId16" Type="http://schemas.openxmlformats.org/officeDocument/2006/relationships/image" Target="../media/image54.png"/><Relationship Id="rId15" Type="http://schemas.openxmlformats.org/officeDocument/2006/relationships/customXml" Target="../ink/ink24.xml"/><Relationship Id="rId14" Type="http://schemas.openxmlformats.org/officeDocument/2006/relationships/image" Target="../media/image53.png"/><Relationship Id="rId13" Type="http://schemas.openxmlformats.org/officeDocument/2006/relationships/customXml" Target="../ink/ink23.xml"/><Relationship Id="rId12" Type="http://schemas.openxmlformats.org/officeDocument/2006/relationships/image" Target="../media/image52.png"/><Relationship Id="rId111" Type="http://schemas.openxmlformats.org/officeDocument/2006/relationships/notesSlide" Target="../notesSlides/notesSlide9.xml"/><Relationship Id="rId110" Type="http://schemas.openxmlformats.org/officeDocument/2006/relationships/vmlDrawing" Target="../drawings/vmlDrawing5.vml"/><Relationship Id="rId11" Type="http://schemas.openxmlformats.org/officeDocument/2006/relationships/customXml" Target="../ink/ink22.xml"/><Relationship Id="rId109" Type="http://schemas.openxmlformats.org/officeDocument/2006/relationships/slideLayout" Target="../slideLayouts/slideLayout1.xml"/><Relationship Id="rId108" Type="http://schemas.openxmlformats.org/officeDocument/2006/relationships/image" Target="../media/image100.png"/><Relationship Id="rId107" Type="http://schemas.openxmlformats.org/officeDocument/2006/relationships/customXml" Target="../ink/ink70.xml"/><Relationship Id="rId106" Type="http://schemas.openxmlformats.org/officeDocument/2006/relationships/image" Target="../media/image99.png"/><Relationship Id="rId105" Type="http://schemas.openxmlformats.org/officeDocument/2006/relationships/customXml" Target="../ink/ink69.xml"/><Relationship Id="rId104" Type="http://schemas.openxmlformats.org/officeDocument/2006/relationships/image" Target="../media/image98.png"/><Relationship Id="rId103" Type="http://schemas.openxmlformats.org/officeDocument/2006/relationships/customXml" Target="../ink/ink68.xml"/><Relationship Id="rId102" Type="http://schemas.openxmlformats.org/officeDocument/2006/relationships/image" Target="../media/image97.png"/><Relationship Id="rId101" Type="http://schemas.openxmlformats.org/officeDocument/2006/relationships/customXml" Target="../ink/ink67.xml"/><Relationship Id="rId100" Type="http://schemas.openxmlformats.org/officeDocument/2006/relationships/image" Target="../media/image96.png"/><Relationship Id="rId10" Type="http://schemas.openxmlformats.org/officeDocument/2006/relationships/image" Target="../media/image51.png"/><Relationship Id="rId1"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image" Target="../media/image101.png"/></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29.bin"/><Relationship Id="rId8" Type="http://schemas.openxmlformats.org/officeDocument/2006/relationships/image" Target="../media/image107.wmf"/><Relationship Id="rId7" Type="http://schemas.openxmlformats.org/officeDocument/2006/relationships/oleObject" Target="../embeddings/oleObject28.bin"/><Relationship Id="rId6" Type="http://schemas.openxmlformats.org/officeDocument/2006/relationships/image" Target="../media/image106.wmf"/><Relationship Id="rId5" Type="http://schemas.openxmlformats.org/officeDocument/2006/relationships/oleObject" Target="../embeddings/oleObject27.bin"/><Relationship Id="rId4" Type="http://schemas.openxmlformats.org/officeDocument/2006/relationships/image" Target="../media/image105.wmf"/><Relationship Id="rId3" Type="http://schemas.openxmlformats.org/officeDocument/2006/relationships/oleObject" Target="../embeddings/oleObject26.bin"/><Relationship Id="rId2" Type="http://schemas.openxmlformats.org/officeDocument/2006/relationships/image" Target="../media/image104.wmf"/><Relationship Id="rId16" Type="http://schemas.openxmlformats.org/officeDocument/2006/relationships/vmlDrawing" Target="../drawings/vmlDrawing6.vml"/><Relationship Id="rId15" Type="http://schemas.openxmlformats.org/officeDocument/2006/relationships/slideLayout" Target="../slideLayouts/slideLayout2.xml"/><Relationship Id="rId14" Type="http://schemas.openxmlformats.org/officeDocument/2006/relationships/image" Target="../media/image110.wmf"/><Relationship Id="rId13" Type="http://schemas.openxmlformats.org/officeDocument/2006/relationships/oleObject" Target="../embeddings/oleObject31.bin"/><Relationship Id="rId12" Type="http://schemas.openxmlformats.org/officeDocument/2006/relationships/image" Target="../media/image109.wmf"/><Relationship Id="rId11" Type="http://schemas.openxmlformats.org/officeDocument/2006/relationships/oleObject" Target="../embeddings/oleObject30.bin"/><Relationship Id="rId10" Type="http://schemas.openxmlformats.org/officeDocument/2006/relationships/image" Target="../media/image108.wmf"/><Relationship Id="rId1"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99" Type="http://schemas.openxmlformats.org/officeDocument/2006/relationships/customXml" Target="../ink/ink135.xml"/><Relationship Id="rId98" Type="http://schemas.openxmlformats.org/officeDocument/2006/relationships/customXml" Target="../ink/ink134.xml"/><Relationship Id="rId97" Type="http://schemas.openxmlformats.org/officeDocument/2006/relationships/customXml" Target="../ink/ink133.xml"/><Relationship Id="rId96" Type="http://schemas.openxmlformats.org/officeDocument/2006/relationships/customXml" Target="../ink/ink132.xml"/><Relationship Id="rId95" Type="http://schemas.openxmlformats.org/officeDocument/2006/relationships/customXml" Target="../ink/ink131.xml"/><Relationship Id="rId94" Type="http://schemas.openxmlformats.org/officeDocument/2006/relationships/customXml" Target="../ink/ink130.xml"/><Relationship Id="rId93" Type="http://schemas.openxmlformats.org/officeDocument/2006/relationships/customXml" Target="../ink/ink129.xml"/><Relationship Id="rId92" Type="http://schemas.openxmlformats.org/officeDocument/2006/relationships/customXml" Target="../ink/ink128.xml"/><Relationship Id="rId91" Type="http://schemas.openxmlformats.org/officeDocument/2006/relationships/customXml" Target="../ink/ink127.xml"/><Relationship Id="rId90" Type="http://schemas.openxmlformats.org/officeDocument/2006/relationships/customXml" Target="../ink/ink126.xml"/><Relationship Id="rId9" Type="http://schemas.openxmlformats.org/officeDocument/2006/relationships/customXml" Target="../ink/ink75.xml"/><Relationship Id="rId89" Type="http://schemas.openxmlformats.org/officeDocument/2006/relationships/customXml" Target="../ink/ink125.xml"/><Relationship Id="rId88" Type="http://schemas.openxmlformats.org/officeDocument/2006/relationships/customXml" Target="../ink/ink124.xml"/><Relationship Id="rId87" Type="http://schemas.openxmlformats.org/officeDocument/2006/relationships/customXml" Target="../ink/ink123.xml"/><Relationship Id="rId86" Type="http://schemas.openxmlformats.org/officeDocument/2006/relationships/customXml" Target="../ink/ink122.xml"/><Relationship Id="rId85" Type="http://schemas.openxmlformats.org/officeDocument/2006/relationships/customXml" Target="../ink/ink121.xml"/><Relationship Id="rId84" Type="http://schemas.openxmlformats.org/officeDocument/2006/relationships/customXml" Target="../ink/ink120.xml"/><Relationship Id="rId83" Type="http://schemas.openxmlformats.org/officeDocument/2006/relationships/customXml" Target="../ink/ink119.xml"/><Relationship Id="rId82" Type="http://schemas.openxmlformats.org/officeDocument/2006/relationships/customXml" Target="../ink/ink118.xml"/><Relationship Id="rId81" Type="http://schemas.openxmlformats.org/officeDocument/2006/relationships/customXml" Target="../ink/ink117.xml"/><Relationship Id="rId80" Type="http://schemas.openxmlformats.org/officeDocument/2006/relationships/customXml" Target="../ink/ink116.xml"/><Relationship Id="rId8" Type="http://schemas.openxmlformats.org/officeDocument/2006/relationships/image" Target="../media/image114.png"/><Relationship Id="rId79" Type="http://schemas.openxmlformats.org/officeDocument/2006/relationships/customXml" Target="../ink/ink115.xml"/><Relationship Id="rId78" Type="http://schemas.openxmlformats.org/officeDocument/2006/relationships/customXml" Target="../ink/ink114.xml"/><Relationship Id="rId77" Type="http://schemas.openxmlformats.org/officeDocument/2006/relationships/customXml" Target="../ink/ink113.xml"/><Relationship Id="rId76" Type="http://schemas.openxmlformats.org/officeDocument/2006/relationships/customXml" Target="../ink/ink112.xml"/><Relationship Id="rId75" Type="http://schemas.openxmlformats.org/officeDocument/2006/relationships/customXml" Target="../ink/ink111.xml"/><Relationship Id="rId74" Type="http://schemas.openxmlformats.org/officeDocument/2006/relationships/customXml" Target="../ink/ink110.xml"/><Relationship Id="rId73" Type="http://schemas.openxmlformats.org/officeDocument/2006/relationships/customXml" Target="../ink/ink109.xml"/><Relationship Id="rId72" Type="http://schemas.openxmlformats.org/officeDocument/2006/relationships/customXml" Target="../ink/ink108.xml"/><Relationship Id="rId71" Type="http://schemas.openxmlformats.org/officeDocument/2006/relationships/customXml" Target="../ink/ink107.xml"/><Relationship Id="rId70" Type="http://schemas.openxmlformats.org/officeDocument/2006/relationships/customXml" Target="../ink/ink106.xml"/><Relationship Id="rId7" Type="http://schemas.openxmlformats.org/officeDocument/2006/relationships/customXml" Target="../ink/ink74.xml"/><Relationship Id="rId69" Type="http://schemas.openxmlformats.org/officeDocument/2006/relationships/image" Target="../media/image144.png"/><Relationship Id="rId68" Type="http://schemas.openxmlformats.org/officeDocument/2006/relationships/customXml" Target="../ink/ink105.xml"/><Relationship Id="rId67" Type="http://schemas.openxmlformats.org/officeDocument/2006/relationships/image" Target="../media/image143.png"/><Relationship Id="rId66" Type="http://schemas.openxmlformats.org/officeDocument/2006/relationships/customXml" Target="../ink/ink104.xml"/><Relationship Id="rId65" Type="http://schemas.openxmlformats.org/officeDocument/2006/relationships/customXml" Target="../ink/ink103.xml"/><Relationship Id="rId64" Type="http://schemas.openxmlformats.org/officeDocument/2006/relationships/image" Target="../media/image142.png"/><Relationship Id="rId63" Type="http://schemas.openxmlformats.org/officeDocument/2006/relationships/customXml" Target="../ink/ink102.xml"/><Relationship Id="rId62" Type="http://schemas.openxmlformats.org/officeDocument/2006/relationships/image" Target="../media/image141.png"/><Relationship Id="rId61" Type="http://schemas.openxmlformats.org/officeDocument/2006/relationships/customXml" Target="../ink/ink101.xml"/><Relationship Id="rId60" Type="http://schemas.openxmlformats.org/officeDocument/2006/relationships/image" Target="../media/image140.png"/><Relationship Id="rId6" Type="http://schemas.openxmlformats.org/officeDocument/2006/relationships/image" Target="../media/image113.png"/><Relationship Id="rId59" Type="http://schemas.openxmlformats.org/officeDocument/2006/relationships/customXml" Target="../ink/ink100.xml"/><Relationship Id="rId58" Type="http://schemas.openxmlformats.org/officeDocument/2006/relationships/image" Target="../media/image139.png"/><Relationship Id="rId57" Type="http://schemas.openxmlformats.org/officeDocument/2006/relationships/customXml" Target="../ink/ink99.xml"/><Relationship Id="rId56" Type="http://schemas.openxmlformats.org/officeDocument/2006/relationships/image" Target="../media/image138.png"/><Relationship Id="rId55" Type="http://schemas.openxmlformats.org/officeDocument/2006/relationships/customXml" Target="../ink/ink98.xml"/><Relationship Id="rId54" Type="http://schemas.openxmlformats.org/officeDocument/2006/relationships/image" Target="../media/image137.png"/><Relationship Id="rId53" Type="http://schemas.openxmlformats.org/officeDocument/2006/relationships/customXml" Target="../ink/ink97.xml"/><Relationship Id="rId52" Type="http://schemas.openxmlformats.org/officeDocument/2006/relationships/image" Target="../media/image136.png"/><Relationship Id="rId51" Type="http://schemas.openxmlformats.org/officeDocument/2006/relationships/customXml" Target="../ink/ink96.xml"/><Relationship Id="rId50" Type="http://schemas.openxmlformats.org/officeDocument/2006/relationships/image" Target="../media/image135.png"/><Relationship Id="rId5" Type="http://schemas.openxmlformats.org/officeDocument/2006/relationships/customXml" Target="../ink/ink73.xml"/><Relationship Id="rId49" Type="http://schemas.openxmlformats.org/officeDocument/2006/relationships/customXml" Target="../ink/ink95.xml"/><Relationship Id="rId48" Type="http://schemas.openxmlformats.org/officeDocument/2006/relationships/image" Target="../media/image134.png"/><Relationship Id="rId47" Type="http://schemas.openxmlformats.org/officeDocument/2006/relationships/customXml" Target="../ink/ink94.xml"/><Relationship Id="rId46" Type="http://schemas.openxmlformats.org/officeDocument/2006/relationships/image" Target="../media/image133.png"/><Relationship Id="rId45" Type="http://schemas.openxmlformats.org/officeDocument/2006/relationships/customXml" Target="../ink/ink93.xml"/><Relationship Id="rId44" Type="http://schemas.openxmlformats.org/officeDocument/2006/relationships/image" Target="../media/image132.png"/><Relationship Id="rId43" Type="http://schemas.openxmlformats.org/officeDocument/2006/relationships/customXml" Target="../ink/ink92.xml"/><Relationship Id="rId42" Type="http://schemas.openxmlformats.org/officeDocument/2006/relationships/image" Target="../media/image131.png"/><Relationship Id="rId41" Type="http://schemas.openxmlformats.org/officeDocument/2006/relationships/customXml" Target="../ink/ink91.xml"/><Relationship Id="rId40" Type="http://schemas.openxmlformats.org/officeDocument/2006/relationships/image" Target="../media/image130.png"/><Relationship Id="rId4" Type="http://schemas.openxmlformats.org/officeDocument/2006/relationships/image" Target="../media/image112.png"/><Relationship Id="rId39" Type="http://schemas.openxmlformats.org/officeDocument/2006/relationships/customXml" Target="../ink/ink90.xml"/><Relationship Id="rId38" Type="http://schemas.openxmlformats.org/officeDocument/2006/relationships/image" Target="../media/image129.png"/><Relationship Id="rId37" Type="http://schemas.openxmlformats.org/officeDocument/2006/relationships/customXml" Target="../ink/ink89.xml"/><Relationship Id="rId36" Type="http://schemas.openxmlformats.org/officeDocument/2006/relationships/image" Target="../media/image128.png"/><Relationship Id="rId35" Type="http://schemas.openxmlformats.org/officeDocument/2006/relationships/customXml" Target="../ink/ink88.xml"/><Relationship Id="rId34" Type="http://schemas.openxmlformats.org/officeDocument/2006/relationships/image" Target="../media/image127.png"/><Relationship Id="rId33" Type="http://schemas.openxmlformats.org/officeDocument/2006/relationships/customXml" Target="../ink/ink87.xml"/><Relationship Id="rId32" Type="http://schemas.openxmlformats.org/officeDocument/2006/relationships/image" Target="../media/image126.png"/><Relationship Id="rId31" Type="http://schemas.openxmlformats.org/officeDocument/2006/relationships/customXml" Target="../ink/ink86.xml"/><Relationship Id="rId30" Type="http://schemas.openxmlformats.org/officeDocument/2006/relationships/image" Target="../media/image125.png"/><Relationship Id="rId3" Type="http://schemas.openxmlformats.org/officeDocument/2006/relationships/customXml" Target="../ink/ink72.xml"/><Relationship Id="rId29" Type="http://schemas.openxmlformats.org/officeDocument/2006/relationships/customXml" Target="../ink/ink85.xml"/><Relationship Id="rId28" Type="http://schemas.openxmlformats.org/officeDocument/2006/relationships/image" Target="../media/image124.png"/><Relationship Id="rId27" Type="http://schemas.openxmlformats.org/officeDocument/2006/relationships/customXml" Target="../ink/ink84.xml"/><Relationship Id="rId26" Type="http://schemas.openxmlformats.org/officeDocument/2006/relationships/image" Target="../media/image123.png"/><Relationship Id="rId25" Type="http://schemas.openxmlformats.org/officeDocument/2006/relationships/customXml" Target="../ink/ink83.xml"/><Relationship Id="rId24" Type="http://schemas.openxmlformats.org/officeDocument/2006/relationships/image" Target="../media/image122.png"/><Relationship Id="rId23" Type="http://schemas.openxmlformats.org/officeDocument/2006/relationships/customXml" Target="../ink/ink82.xml"/><Relationship Id="rId22" Type="http://schemas.openxmlformats.org/officeDocument/2006/relationships/image" Target="../media/image121.png"/><Relationship Id="rId21" Type="http://schemas.openxmlformats.org/officeDocument/2006/relationships/customXml" Target="../ink/ink81.xml"/><Relationship Id="rId20" Type="http://schemas.openxmlformats.org/officeDocument/2006/relationships/image" Target="../media/image120.png"/><Relationship Id="rId2" Type="http://schemas.openxmlformats.org/officeDocument/2006/relationships/image" Target="../media/image111.png"/><Relationship Id="rId19" Type="http://schemas.openxmlformats.org/officeDocument/2006/relationships/customXml" Target="../ink/ink80.xml"/><Relationship Id="rId18" Type="http://schemas.openxmlformats.org/officeDocument/2006/relationships/image" Target="../media/image119.png"/><Relationship Id="rId17" Type="http://schemas.openxmlformats.org/officeDocument/2006/relationships/customXml" Target="../ink/ink79.xml"/><Relationship Id="rId16" Type="http://schemas.openxmlformats.org/officeDocument/2006/relationships/image" Target="../media/image118.png"/><Relationship Id="rId15" Type="http://schemas.openxmlformats.org/officeDocument/2006/relationships/customXml" Target="../ink/ink78.xml"/><Relationship Id="rId14" Type="http://schemas.openxmlformats.org/officeDocument/2006/relationships/image" Target="../media/image117.png"/><Relationship Id="rId13" Type="http://schemas.openxmlformats.org/officeDocument/2006/relationships/customXml" Target="../ink/ink77.xml"/><Relationship Id="rId12" Type="http://schemas.openxmlformats.org/officeDocument/2006/relationships/image" Target="../media/image116.png"/><Relationship Id="rId11" Type="http://schemas.openxmlformats.org/officeDocument/2006/relationships/customXml" Target="../ink/ink76.xml"/><Relationship Id="rId108" Type="http://schemas.openxmlformats.org/officeDocument/2006/relationships/notesSlide" Target="../notesSlides/notesSlide10.xml"/><Relationship Id="rId107" Type="http://schemas.openxmlformats.org/officeDocument/2006/relationships/slideLayout" Target="../slideLayouts/slideLayout1.xml"/><Relationship Id="rId106" Type="http://schemas.openxmlformats.org/officeDocument/2006/relationships/customXml" Target="../ink/ink142.xml"/><Relationship Id="rId105" Type="http://schemas.openxmlformats.org/officeDocument/2006/relationships/customXml" Target="../ink/ink141.xml"/><Relationship Id="rId104" Type="http://schemas.openxmlformats.org/officeDocument/2006/relationships/customXml" Target="../ink/ink140.xml"/><Relationship Id="rId103" Type="http://schemas.openxmlformats.org/officeDocument/2006/relationships/customXml" Target="../ink/ink139.xml"/><Relationship Id="rId102" Type="http://schemas.openxmlformats.org/officeDocument/2006/relationships/customXml" Target="../ink/ink138.xml"/><Relationship Id="rId101" Type="http://schemas.openxmlformats.org/officeDocument/2006/relationships/customXml" Target="../ink/ink137.xml"/><Relationship Id="rId100" Type="http://schemas.openxmlformats.org/officeDocument/2006/relationships/customXml" Target="../ink/ink136.xml"/><Relationship Id="rId10" Type="http://schemas.openxmlformats.org/officeDocument/2006/relationships/image" Target="../media/image115.png"/><Relationship Id="rId1" Type="http://schemas.openxmlformats.org/officeDocument/2006/relationships/customXml" Target="../ink/ink71.xml"/></Relationships>
</file>

<file path=ppt/slides/_rels/slide2.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image" Target="../media/image3.jpeg"/></Relationships>
</file>

<file path=ppt/slides/_rels/slide20.xml.rels><?xml version="1.0" encoding="UTF-8" standalone="yes"?>
<Relationships xmlns="http://schemas.openxmlformats.org/package/2006/relationships"><Relationship Id="rId99" Type="http://schemas.openxmlformats.org/officeDocument/2006/relationships/customXml" Target="../ink/ink192.xml"/><Relationship Id="rId98" Type="http://schemas.openxmlformats.org/officeDocument/2006/relationships/image" Target="../media/image140.png"/><Relationship Id="rId97" Type="http://schemas.openxmlformats.org/officeDocument/2006/relationships/customXml" Target="../ink/ink191.xml"/><Relationship Id="rId96" Type="http://schemas.openxmlformats.org/officeDocument/2006/relationships/image" Target="../media/image139.png"/><Relationship Id="rId95" Type="http://schemas.openxmlformats.org/officeDocument/2006/relationships/customXml" Target="../ink/ink190.xml"/><Relationship Id="rId94" Type="http://schemas.openxmlformats.org/officeDocument/2006/relationships/image" Target="../media/image163.png"/><Relationship Id="rId93" Type="http://schemas.openxmlformats.org/officeDocument/2006/relationships/customXml" Target="../ink/ink189.xml"/><Relationship Id="rId92" Type="http://schemas.openxmlformats.org/officeDocument/2006/relationships/image" Target="../media/image162.png"/><Relationship Id="rId91" Type="http://schemas.openxmlformats.org/officeDocument/2006/relationships/customXml" Target="../ink/ink188.xml"/><Relationship Id="rId90" Type="http://schemas.openxmlformats.org/officeDocument/2006/relationships/image" Target="../media/image161.png"/><Relationship Id="rId9" Type="http://schemas.openxmlformats.org/officeDocument/2006/relationships/customXml" Target="../ink/ink147.xml"/><Relationship Id="rId89" Type="http://schemas.openxmlformats.org/officeDocument/2006/relationships/customXml" Target="../ink/ink187.xml"/><Relationship Id="rId88" Type="http://schemas.openxmlformats.org/officeDocument/2006/relationships/image" Target="../media/image160.png"/><Relationship Id="rId87" Type="http://schemas.openxmlformats.org/officeDocument/2006/relationships/customXml" Target="../ink/ink186.xml"/><Relationship Id="rId86" Type="http://schemas.openxmlformats.org/officeDocument/2006/relationships/image" Target="../media/image159.png"/><Relationship Id="rId85" Type="http://schemas.openxmlformats.org/officeDocument/2006/relationships/customXml" Target="../ink/ink185.xml"/><Relationship Id="rId84" Type="http://schemas.openxmlformats.org/officeDocument/2006/relationships/image" Target="../media/image158.png"/><Relationship Id="rId83" Type="http://schemas.openxmlformats.org/officeDocument/2006/relationships/customXml" Target="../ink/ink184.xml"/><Relationship Id="rId82" Type="http://schemas.openxmlformats.org/officeDocument/2006/relationships/image" Target="../media/image157.png"/><Relationship Id="rId81" Type="http://schemas.openxmlformats.org/officeDocument/2006/relationships/customXml" Target="../ink/ink183.xml"/><Relationship Id="rId80" Type="http://schemas.openxmlformats.org/officeDocument/2006/relationships/image" Target="../media/image156.png"/><Relationship Id="rId8" Type="http://schemas.openxmlformats.org/officeDocument/2006/relationships/image" Target="../media/image114.png"/><Relationship Id="rId79" Type="http://schemas.openxmlformats.org/officeDocument/2006/relationships/customXml" Target="../ink/ink182.xml"/><Relationship Id="rId78" Type="http://schemas.openxmlformats.org/officeDocument/2006/relationships/image" Target="../media/image138.png"/><Relationship Id="rId77" Type="http://schemas.openxmlformats.org/officeDocument/2006/relationships/customXml" Target="../ink/ink181.xml"/><Relationship Id="rId76" Type="http://schemas.openxmlformats.org/officeDocument/2006/relationships/image" Target="../media/image137.png"/><Relationship Id="rId75" Type="http://schemas.openxmlformats.org/officeDocument/2006/relationships/customXml" Target="../ink/ink180.xml"/><Relationship Id="rId74" Type="http://schemas.openxmlformats.org/officeDocument/2006/relationships/image" Target="../media/image155.png"/><Relationship Id="rId73" Type="http://schemas.openxmlformats.org/officeDocument/2006/relationships/customXml" Target="../ink/ink179.xml"/><Relationship Id="rId72" Type="http://schemas.openxmlformats.org/officeDocument/2006/relationships/image" Target="../media/image136.png"/><Relationship Id="rId71" Type="http://schemas.openxmlformats.org/officeDocument/2006/relationships/customXml" Target="../ink/ink178.xml"/><Relationship Id="rId70" Type="http://schemas.openxmlformats.org/officeDocument/2006/relationships/image" Target="../media/image135.png"/><Relationship Id="rId7" Type="http://schemas.openxmlformats.org/officeDocument/2006/relationships/customXml" Target="../ink/ink146.xml"/><Relationship Id="rId69" Type="http://schemas.openxmlformats.org/officeDocument/2006/relationships/customXml" Target="../ink/ink177.xml"/><Relationship Id="rId68" Type="http://schemas.openxmlformats.org/officeDocument/2006/relationships/image" Target="../media/image134.png"/><Relationship Id="rId67" Type="http://schemas.openxmlformats.org/officeDocument/2006/relationships/customXml" Target="../ink/ink176.xml"/><Relationship Id="rId66" Type="http://schemas.openxmlformats.org/officeDocument/2006/relationships/image" Target="../media/image133.png"/><Relationship Id="rId65" Type="http://schemas.openxmlformats.org/officeDocument/2006/relationships/customXml" Target="../ink/ink175.xml"/><Relationship Id="rId64" Type="http://schemas.openxmlformats.org/officeDocument/2006/relationships/image" Target="../media/image132.png"/><Relationship Id="rId63" Type="http://schemas.openxmlformats.org/officeDocument/2006/relationships/customXml" Target="../ink/ink174.xml"/><Relationship Id="rId62" Type="http://schemas.openxmlformats.org/officeDocument/2006/relationships/image" Target="../media/image131.png"/><Relationship Id="rId61" Type="http://schemas.openxmlformats.org/officeDocument/2006/relationships/customXml" Target="../ink/ink173.xml"/><Relationship Id="rId60" Type="http://schemas.openxmlformats.org/officeDocument/2006/relationships/image" Target="../media/image130.png"/><Relationship Id="rId6" Type="http://schemas.openxmlformats.org/officeDocument/2006/relationships/image" Target="../media/image113.png"/><Relationship Id="rId59" Type="http://schemas.openxmlformats.org/officeDocument/2006/relationships/customXml" Target="../ink/ink172.xml"/><Relationship Id="rId58" Type="http://schemas.openxmlformats.org/officeDocument/2006/relationships/image" Target="../media/image129.png"/><Relationship Id="rId57" Type="http://schemas.openxmlformats.org/officeDocument/2006/relationships/customXml" Target="../ink/ink171.xml"/><Relationship Id="rId56" Type="http://schemas.openxmlformats.org/officeDocument/2006/relationships/image" Target="../media/image128.png"/><Relationship Id="rId55" Type="http://schemas.openxmlformats.org/officeDocument/2006/relationships/customXml" Target="../ink/ink170.xml"/><Relationship Id="rId54" Type="http://schemas.openxmlformats.org/officeDocument/2006/relationships/image" Target="../media/image127.png"/><Relationship Id="rId53" Type="http://schemas.openxmlformats.org/officeDocument/2006/relationships/customXml" Target="../ink/ink169.xml"/><Relationship Id="rId52" Type="http://schemas.openxmlformats.org/officeDocument/2006/relationships/image" Target="../media/image154.png"/><Relationship Id="rId51" Type="http://schemas.openxmlformats.org/officeDocument/2006/relationships/customXml" Target="../ink/ink168.xml"/><Relationship Id="rId50" Type="http://schemas.openxmlformats.org/officeDocument/2006/relationships/image" Target="../media/image153.png"/><Relationship Id="rId5" Type="http://schemas.openxmlformats.org/officeDocument/2006/relationships/customXml" Target="../ink/ink145.xml"/><Relationship Id="rId49" Type="http://schemas.openxmlformats.org/officeDocument/2006/relationships/customXml" Target="../ink/ink167.xml"/><Relationship Id="rId48" Type="http://schemas.openxmlformats.org/officeDocument/2006/relationships/image" Target="../media/image152.png"/><Relationship Id="rId47" Type="http://schemas.openxmlformats.org/officeDocument/2006/relationships/customXml" Target="../ink/ink166.xml"/><Relationship Id="rId46" Type="http://schemas.openxmlformats.org/officeDocument/2006/relationships/image" Target="../media/image151.png"/><Relationship Id="rId45" Type="http://schemas.openxmlformats.org/officeDocument/2006/relationships/customXml" Target="../ink/ink165.xml"/><Relationship Id="rId44" Type="http://schemas.openxmlformats.org/officeDocument/2006/relationships/image" Target="../media/image150.png"/><Relationship Id="rId43" Type="http://schemas.openxmlformats.org/officeDocument/2006/relationships/customXml" Target="../ink/ink164.xml"/><Relationship Id="rId42" Type="http://schemas.openxmlformats.org/officeDocument/2006/relationships/image" Target="../media/image149.png"/><Relationship Id="rId41" Type="http://schemas.openxmlformats.org/officeDocument/2006/relationships/customXml" Target="../ink/ink163.xml"/><Relationship Id="rId40" Type="http://schemas.openxmlformats.org/officeDocument/2006/relationships/image" Target="../media/image148.png"/><Relationship Id="rId4" Type="http://schemas.openxmlformats.org/officeDocument/2006/relationships/image" Target="../media/image112.png"/><Relationship Id="rId39" Type="http://schemas.openxmlformats.org/officeDocument/2006/relationships/customXml" Target="../ink/ink162.xml"/><Relationship Id="rId38" Type="http://schemas.openxmlformats.org/officeDocument/2006/relationships/image" Target="../media/image147.png"/><Relationship Id="rId37" Type="http://schemas.openxmlformats.org/officeDocument/2006/relationships/customXml" Target="../ink/ink161.xml"/><Relationship Id="rId36" Type="http://schemas.openxmlformats.org/officeDocument/2006/relationships/image" Target="../media/image126.png"/><Relationship Id="rId35" Type="http://schemas.openxmlformats.org/officeDocument/2006/relationships/customXml" Target="../ink/ink160.xml"/><Relationship Id="rId34" Type="http://schemas.openxmlformats.org/officeDocument/2006/relationships/image" Target="../media/image146.png"/><Relationship Id="rId33" Type="http://schemas.openxmlformats.org/officeDocument/2006/relationships/customXml" Target="../ink/ink159.xml"/><Relationship Id="rId32" Type="http://schemas.openxmlformats.org/officeDocument/2006/relationships/image" Target="../media/image145.png"/><Relationship Id="rId31" Type="http://schemas.openxmlformats.org/officeDocument/2006/relationships/customXml" Target="../ink/ink158.xml"/><Relationship Id="rId30" Type="http://schemas.openxmlformats.org/officeDocument/2006/relationships/image" Target="../media/image125.png"/><Relationship Id="rId3" Type="http://schemas.openxmlformats.org/officeDocument/2006/relationships/customXml" Target="../ink/ink144.xml"/><Relationship Id="rId29" Type="http://schemas.openxmlformats.org/officeDocument/2006/relationships/customXml" Target="../ink/ink157.xml"/><Relationship Id="rId28" Type="http://schemas.openxmlformats.org/officeDocument/2006/relationships/image" Target="../media/image124.png"/><Relationship Id="rId27" Type="http://schemas.openxmlformats.org/officeDocument/2006/relationships/customXml" Target="../ink/ink156.xml"/><Relationship Id="rId26" Type="http://schemas.openxmlformats.org/officeDocument/2006/relationships/image" Target="../media/image123.png"/><Relationship Id="rId25" Type="http://schemas.openxmlformats.org/officeDocument/2006/relationships/customXml" Target="../ink/ink155.xml"/><Relationship Id="rId24" Type="http://schemas.openxmlformats.org/officeDocument/2006/relationships/image" Target="../media/image122.png"/><Relationship Id="rId23" Type="http://schemas.openxmlformats.org/officeDocument/2006/relationships/customXml" Target="../ink/ink154.xml"/><Relationship Id="rId22" Type="http://schemas.openxmlformats.org/officeDocument/2006/relationships/image" Target="../media/image121.png"/><Relationship Id="rId21" Type="http://schemas.openxmlformats.org/officeDocument/2006/relationships/customXml" Target="../ink/ink153.xml"/><Relationship Id="rId20" Type="http://schemas.openxmlformats.org/officeDocument/2006/relationships/image" Target="../media/image120.png"/><Relationship Id="rId2" Type="http://schemas.openxmlformats.org/officeDocument/2006/relationships/image" Target="../media/image111.png"/><Relationship Id="rId19" Type="http://schemas.openxmlformats.org/officeDocument/2006/relationships/customXml" Target="../ink/ink152.xml"/><Relationship Id="rId182" Type="http://schemas.openxmlformats.org/officeDocument/2006/relationships/notesSlide" Target="../notesSlides/notesSlide11.xml"/><Relationship Id="rId181" Type="http://schemas.openxmlformats.org/officeDocument/2006/relationships/slideLayout" Target="../slideLayouts/slideLayout1.xml"/><Relationship Id="rId180" Type="http://schemas.openxmlformats.org/officeDocument/2006/relationships/customXml" Target="../ink/ink269.xml"/><Relationship Id="rId18" Type="http://schemas.openxmlformats.org/officeDocument/2006/relationships/image" Target="../media/image119.png"/><Relationship Id="rId179" Type="http://schemas.openxmlformats.org/officeDocument/2006/relationships/customXml" Target="../ink/ink268.xml"/><Relationship Id="rId178" Type="http://schemas.openxmlformats.org/officeDocument/2006/relationships/customXml" Target="../ink/ink267.xml"/><Relationship Id="rId177" Type="http://schemas.openxmlformats.org/officeDocument/2006/relationships/customXml" Target="../ink/ink266.xml"/><Relationship Id="rId176" Type="http://schemas.openxmlformats.org/officeDocument/2006/relationships/customXml" Target="../ink/ink265.xml"/><Relationship Id="rId175" Type="http://schemas.openxmlformats.org/officeDocument/2006/relationships/customXml" Target="../ink/ink264.xml"/><Relationship Id="rId174" Type="http://schemas.openxmlformats.org/officeDocument/2006/relationships/customXml" Target="../ink/ink263.xml"/><Relationship Id="rId173" Type="http://schemas.openxmlformats.org/officeDocument/2006/relationships/customXml" Target="../ink/ink262.xml"/><Relationship Id="rId172" Type="http://schemas.openxmlformats.org/officeDocument/2006/relationships/customXml" Target="../ink/ink261.xml"/><Relationship Id="rId171" Type="http://schemas.openxmlformats.org/officeDocument/2006/relationships/customXml" Target="../ink/ink260.xml"/><Relationship Id="rId170" Type="http://schemas.openxmlformats.org/officeDocument/2006/relationships/customXml" Target="../ink/ink259.xml"/><Relationship Id="rId17" Type="http://schemas.openxmlformats.org/officeDocument/2006/relationships/customXml" Target="../ink/ink151.xml"/><Relationship Id="rId169" Type="http://schemas.openxmlformats.org/officeDocument/2006/relationships/customXml" Target="../ink/ink258.xml"/><Relationship Id="rId168" Type="http://schemas.openxmlformats.org/officeDocument/2006/relationships/customXml" Target="../ink/ink257.xml"/><Relationship Id="rId167" Type="http://schemas.openxmlformats.org/officeDocument/2006/relationships/customXml" Target="../ink/ink256.xml"/><Relationship Id="rId166" Type="http://schemas.openxmlformats.org/officeDocument/2006/relationships/customXml" Target="../ink/ink255.xml"/><Relationship Id="rId165" Type="http://schemas.openxmlformats.org/officeDocument/2006/relationships/customXml" Target="../ink/ink254.xml"/><Relationship Id="rId164" Type="http://schemas.openxmlformats.org/officeDocument/2006/relationships/customXml" Target="../ink/ink253.xml"/><Relationship Id="rId163" Type="http://schemas.openxmlformats.org/officeDocument/2006/relationships/customXml" Target="../ink/ink252.xml"/><Relationship Id="rId162" Type="http://schemas.openxmlformats.org/officeDocument/2006/relationships/customXml" Target="../ink/ink251.xml"/><Relationship Id="rId161" Type="http://schemas.openxmlformats.org/officeDocument/2006/relationships/customXml" Target="../ink/ink250.xml"/><Relationship Id="rId160" Type="http://schemas.openxmlformats.org/officeDocument/2006/relationships/customXml" Target="../ink/ink249.xml"/><Relationship Id="rId16" Type="http://schemas.openxmlformats.org/officeDocument/2006/relationships/image" Target="../media/image118.png"/><Relationship Id="rId159" Type="http://schemas.openxmlformats.org/officeDocument/2006/relationships/customXml" Target="../ink/ink248.xml"/><Relationship Id="rId158" Type="http://schemas.openxmlformats.org/officeDocument/2006/relationships/customXml" Target="../ink/ink247.xml"/><Relationship Id="rId157" Type="http://schemas.openxmlformats.org/officeDocument/2006/relationships/customXml" Target="../ink/ink246.xml"/><Relationship Id="rId156" Type="http://schemas.openxmlformats.org/officeDocument/2006/relationships/customXml" Target="../ink/ink245.xml"/><Relationship Id="rId155" Type="http://schemas.openxmlformats.org/officeDocument/2006/relationships/customXml" Target="../ink/ink244.xml"/><Relationship Id="rId154" Type="http://schemas.openxmlformats.org/officeDocument/2006/relationships/customXml" Target="../ink/ink243.xml"/><Relationship Id="rId153" Type="http://schemas.openxmlformats.org/officeDocument/2006/relationships/customXml" Target="../ink/ink242.xml"/><Relationship Id="rId152" Type="http://schemas.openxmlformats.org/officeDocument/2006/relationships/customXml" Target="../ink/ink241.xml"/><Relationship Id="rId151" Type="http://schemas.openxmlformats.org/officeDocument/2006/relationships/customXml" Target="../ink/ink240.xml"/><Relationship Id="rId150" Type="http://schemas.openxmlformats.org/officeDocument/2006/relationships/customXml" Target="../ink/ink239.xml"/><Relationship Id="rId15" Type="http://schemas.openxmlformats.org/officeDocument/2006/relationships/customXml" Target="../ink/ink150.xml"/><Relationship Id="rId149" Type="http://schemas.openxmlformats.org/officeDocument/2006/relationships/customXml" Target="../ink/ink238.xml"/><Relationship Id="rId148" Type="http://schemas.openxmlformats.org/officeDocument/2006/relationships/customXml" Target="../ink/ink237.xml"/><Relationship Id="rId147" Type="http://schemas.openxmlformats.org/officeDocument/2006/relationships/customXml" Target="../ink/ink236.xml"/><Relationship Id="rId146" Type="http://schemas.openxmlformats.org/officeDocument/2006/relationships/customXml" Target="../ink/ink235.xml"/><Relationship Id="rId145" Type="http://schemas.openxmlformats.org/officeDocument/2006/relationships/customXml" Target="../ink/ink234.xml"/><Relationship Id="rId144" Type="http://schemas.openxmlformats.org/officeDocument/2006/relationships/customXml" Target="../ink/ink233.xml"/><Relationship Id="rId143" Type="http://schemas.openxmlformats.org/officeDocument/2006/relationships/customXml" Target="../ink/ink232.xml"/><Relationship Id="rId142" Type="http://schemas.openxmlformats.org/officeDocument/2006/relationships/customXml" Target="../ink/ink231.xml"/><Relationship Id="rId141" Type="http://schemas.openxmlformats.org/officeDocument/2006/relationships/customXml" Target="../ink/ink230.xml"/><Relationship Id="rId140" Type="http://schemas.openxmlformats.org/officeDocument/2006/relationships/customXml" Target="../ink/ink229.xml"/><Relationship Id="rId14" Type="http://schemas.openxmlformats.org/officeDocument/2006/relationships/image" Target="../media/image117.png"/><Relationship Id="rId139" Type="http://schemas.openxmlformats.org/officeDocument/2006/relationships/customXml" Target="../ink/ink228.xml"/><Relationship Id="rId138" Type="http://schemas.openxmlformats.org/officeDocument/2006/relationships/customXml" Target="../ink/ink227.xml"/><Relationship Id="rId137" Type="http://schemas.openxmlformats.org/officeDocument/2006/relationships/customXml" Target="../ink/ink226.xml"/><Relationship Id="rId136" Type="http://schemas.openxmlformats.org/officeDocument/2006/relationships/customXml" Target="../ink/ink225.xml"/><Relationship Id="rId135" Type="http://schemas.openxmlformats.org/officeDocument/2006/relationships/customXml" Target="../ink/ink224.xml"/><Relationship Id="rId134" Type="http://schemas.openxmlformats.org/officeDocument/2006/relationships/customXml" Target="../ink/ink223.xml"/><Relationship Id="rId133" Type="http://schemas.openxmlformats.org/officeDocument/2006/relationships/customXml" Target="../ink/ink222.xml"/><Relationship Id="rId132" Type="http://schemas.openxmlformats.org/officeDocument/2006/relationships/customXml" Target="../ink/ink221.xml"/><Relationship Id="rId131" Type="http://schemas.openxmlformats.org/officeDocument/2006/relationships/customXml" Target="../ink/ink220.xml"/><Relationship Id="rId130" Type="http://schemas.openxmlformats.org/officeDocument/2006/relationships/customXml" Target="../ink/ink219.xml"/><Relationship Id="rId13" Type="http://schemas.openxmlformats.org/officeDocument/2006/relationships/customXml" Target="../ink/ink149.xml"/><Relationship Id="rId129" Type="http://schemas.openxmlformats.org/officeDocument/2006/relationships/customXml" Target="../ink/ink218.xml"/><Relationship Id="rId128" Type="http://schemas.openxmlformats.org/officeDocument/2006/relationships/customXml" Target="../ink/ink217.xml"/><Relationship Id="rId127" Type="http://schemas.openxmlformats.org/officeDocument/2006/relationships/customXml" Target="../ink/ink216.xml"/><Relationship Id="rId126" Type="http://schemas.openxmlformats.org/officeDocument/2006/relationships/customXml" Target="../ink/ink215.xml"/><Relationship Id="rId125" Type="http://schemas.openxmlformats.org/officeDocument/2006/relationships/customXml" Target="../ink/ink214.xml"/><Relationship Id="rId124" Type="http://schemas.openxmlformats.org/officeDocument/2006/relationships/customXml" Target="../ink/ink213.xml"/><Relationship Id="rId123" Type="http://schemas.openxmlformats.org/officeDocument/2006/relationships/customXml" Target="../ink/ink212.xml"/><Relationship Id="rId122" Type="http://schemas.openxmlformats.org/officeDocument/2006/relationships/customXml" Target="../ink/ink211.xml"/><Relationship Id="rId121" Type="http://schemas.openxmlformats.org/officeDocument/2006/relationships/customXml" Target="../ink/ink210.xml"/><Relationship Id="rId120" Type="http://schemas.openxmlformats.org/officeDocument/2006/relationships/customXml" Target="../ink/ink209.xml"/><Relationship Id="rId12" Type="http://schemas.openxmlformats.org/officeDocument/2006/relationships/image" Target="../media/image116.png"/><Relationship Id="rId119" Type="http://schemas.openxmlformats.org/officeDocument/2006/relationships/customXml" Target="../ink/ink208.xml"/><Relationship Id="rId118" Type="http://schemas.openxmlformats.org/officeDocument/2006/relationships/customXml" Target="../ink/ink207.xml"/><Relationship Id="rId117" Type="http://schemas.openxmlformats.org/officeDocument/2006/relationships/customXml" Target="../ink/ink206.xml"/><Relationship Id="rId116" Type="http://schemas.openxmlformats.org/officeDocument/2006/relationships/customXml" Target="../ink/ink205.xml"/><Relationship Id="rId115" Type="http://schemas.openxmlformats.org/officeDocument/2006/relationships/customXml" Target="../ink/ink204.xml"/><Relationship Id="rId114" Type="http://schemas.openxmlformats.org/officeDocument/2006/relationships/customXml" Target="../ink/ink203.xml"/><Relationship Id="rId113" Type="http://schemas.openxmlformats.org/officeDocument/2006/relationships/customXml" Target="../ink/ink202.xml"/><Relationship Id="rId112" Type="http://schemas.openxmlformats.org/officeDocument/2006/relationships/customXml" Target="../ink/ink201.xml"/><Relationship Id="rId111" Type="http://schemas.openxmlformats.org/officeDocument/2006/relationships/customXml" Target="../ink/ink200.xml"/><Relationship Id="rId110" Type="http://schemas.openxmlformats.org/officeDocument/2006/relationships/customXml" Target="../ink/ink199.xml"/><Relationship Id="rId11" Type="http://schemas.openxmlformats.org/officeDocument/2006/relationships/customXml" Target="../ink/ink148.xml"/><Relationship Id="rId109" Type="http://schemas.openxmlformats.org/officeDocument/2006/relationships/customXml" Target="../ink/ink198.xml"/><Relationship Id="rId108" Type="http://schemas.openxmlformats.org/officeDocument/2006/relationships/customXml" Target="../ink/ink197.xml"/><Relationship Id="rId107" Type="http://schemas.openxmlformats.org/officeDocument/2006/relationships/image" Target="../media/image144.png"/><Relationship Id="rId106" Type="http://schemas.openxmlformats.org/officeDocument/2006/relationships/customXml" Target="../ink/ink196.xml"/><Relationship Id="rId105" Type="http://schemas.openxmlformats.org/officeDocument/2006/relationships/image" Target="../media/image143.png"/><Relationship Id="rId104" Type="http://schemas.openxmlformats.org/officeDocument/2006/relationships/customXml" Target="../ink/ink195.xml"/><Relationship Id="rId103" Type="http://schemas.openxmlformats.org/officeDocument/2006/relationships/customXml" Target="../ink/ink194.xml"/><Relationship Id="rId102" Type="http://schemas.openxmlformats.org/officeDocument/2006/relationships/image" Target="../media/image142.png"/><Relationship Id="rId101" Type="http://schemas.openxmlformats.org/officeDocument/2006/relationships/customXml" Target="../ink/ink193.xml"/><Relationship Id="rId100" Type="http://schemas.openxmlformats.org/officeDocument/2006/relationships/image" Target="../media/image141.png"/><Relationship Id="rId10" Type="http://schemas.openxmlformats.org/officeDocument/2006/relationships/image" Target="../media/image115.png"/><Relationship Id="rId1" Type="http://schemas.openxmlformats.org/officeDocument/2006/relationships/customXml" Target="../ink/ink143.xml"/></Relationships>
</file>

<file path=ppt/slides/_rels/slide21.xml.rels><?xml version="1.0" encoding="UTF-8" standalone="yes"?>
<Relationships xmlns="http://schemas.openxmlformats.org/package/2006/relationships"><Relationship Id="rId99" Type="http://schemas.openxmlformats.org/officeDocument/2006/relationships/customXml" Target="../ink/ink319.xml"/><Relationship Id="rId98" Type="http://schemas.openxmlformats.org/officeDocument/2006/relationships/image" Target="../media/image141.png"/><Relationship Id="rId97" Type="http://schemas.openxmlformats.org/officeDocument/2006/relationships/customXml" Target="../ink/ink318.xml"/><Relationship Id="rId96" Type="http://schemas.openxmlformats.org/officeDocument/2006/relationships/image" Target="../media/image140.png"/><Relationship Id="rId95" Type="http://schemas.openxmlformats.org/officeDocument/2006/relationships/customXml" Target="../ink/ink317.xml"/><Relationship Id="rId94" Type="http://schemas.openxmlformats.org/officeDocument/2006/relationships/image" Target="../media/image139.png"/><Relationship Id="rId93" Type="http://schemas.openxmlformats.org/officeDocument/2006/relationships/customXml" Target="../ink/ink316.xml"/><Relationship Id="rId92" Type="http://schemas.openxmlformats.org/officeDocument/2006/relationships/image" Target="../media/image163.png"/><Relationship Id="rId91" Type="http://schemas.openxmlformats.org/officeDocument/2006/relationships/customXml" Target="../ink/ink315.xml"/><Relationship Id="rId90" Type="http://schemas.openxmlformats.org/officeDocument/2006/relationships/image" Target="../media/image162.png"/><Relationship Id="rId9" Type="http://schemas.openxmlformats.org/officeDocument/2006/relationships/customXml" Target="../ink/ink274.xml"/><Relationship Id="rId89" Type="http://schemas.openxmlformats.org/officeDocument/2006/relationships/customXml" Target="../ink/ink314.xml"/><Relationship Id="rId88" Type="http://schemas.openxmlformats.org/officeDocument/2006/relationships/image" Target="../media/image161.png"/><Relationship Id="rId87" Type="http://schemas.openxmlformats.org/officeDocument/2006/relationships/customXml" Target="../ink/ink313.xml"/><Relationship Id="rId86" Type="http://schemas.openxmlformats.org/officeDocument/2006/relationships/image" Target="../media/image160.png"/><Relationship Id="rId85" Type="http://schemas.openxmlformats.org/officeDocument/2006/relationships/customXml" Target="../ink/ink312.xml"/><Relationship Id="rId84" Type="http://schemas.openxmlformats.org/officeDocument/2006/relationships/image" Target="../media/image159.png"/><Relationship Id="rId83" Type="http://schemas.openxmlformats.org/officeDocument/2006/relationships/customXml" Target="../ink/ink311.xml"/><Relationship Id="rId82" Type="http://schemas.openxmlformats.org/officeDocument/2006/relationships/image" Target="../media/image158.png"/><Relationship Id="rId81" Type="http://schemas.openxmlformats.org/officeDocument/2006/relationships/customXml" Target="../ink/ink310.xml"/><Relationship Id="rId80" Type="http://schemas.openxmlformats.org/officeDocument/2006/relationships/image" Target="../media/image157.png"/><Relationship Id="rId8" Type="http://schemas.openxmlformats.org/officeDocument/2006/relationships/image" Target="../media/image114.png"/><Relationship Id="rId79" Type="http://schemas.openxmlformats.org/officeDocument/2006/relationships/customXml" Target="../ink/ink309.xml"/><Relationship Id="rId78" Type="http://schemas.openxmlformats.org/officeDocument/2006/relationships/image" Target="../media/image156.png"/><Relationship Id="rId77" Type="http://schemas.openxmlformats.org/officeDocument/2006/relationships/customXml" Target="../ink/ink308.xml"/><Relationship Id="rId76" Type="http://schemas.openxmlformats.org/officeDocument/2006/relationships/image" Target="../media/image138.png"/><Relationship Id="rId75" Type="http://schemas.openxmlformats.org/officeDocument/2006/relationships/customXml" Target="../ink/ink307.xml"/><Relationship Id="rId74" Type="http://schemas.openxmlformats.org/officeDocument/2006/relationships/image" Target="../media/image137.png"/><Relationship Id="rId73" Type="http://schemas.openxmlformats.org/officeDocument/2006/relationships/customXml" Target="../ink/ink306.xml"/><Relationship Id="rId72" Type="http://schemas.openxmlformats.org/officeDocument/2006/relationships/image" Target="../media/image155.png"/><Relationship Id="rId71" Type="http://schemas.openxmlformats.org/officeDocument/2006/relationships/customXml" Target="../ink/ink305.xml"/><Relationship Id="rId70" Type="http://schemas.openxmlformats.org/officeDocument/2006/relationships/image" Target="../media/image136.png"/><Relationship Id="rId7" Type="http://schemas.openxmlformats.org/officeDocument/2006/relationships/customXml" Target="../ink/ink273.xml"/><Relationship Id="rId69" Type="http://schemas.openxmlformats.org/officeDocument/2006/relationships/customXml" Target="../ink/ink304.xml"/><Relationship Id="rId68" Type="http://schemas.openxmlformats.org/officeDocument/2006/relationships/image" Target="../media/image135.png"/><Relationship Id="rId67" Type="http://schemas.openxmlformats.org/officeDocument/2006/relationships/customXml" Target="../ink/ink303.xml"/><Relationship Id="rId66" Type="http://schemas.openxmlformats.org/officeDocument/2006/relationships/image" Target="../media/image134.png"/><Relationship Id="rId65" Type="http://schemas.openxmlformats.org/officeDocument/2006/relationships/customXml" Target="../ink/ink302.xml"/><Relationship Id="rId64" Type="http://schemas.openxmlformats.org/officeDocument/2006/relationships/image" Target="../media/image133.png"/><Relationship Id="rId63" Type="http://schemas.openxmlformats.org/officeDocument/2006/relationships/customXml" Target="../ink/ink301.xml"/><Relationship Id="rId62" Type="http://schemas.openxmlformats.org/officeDocument/2006/relationships/image" Target="../media/image132.png"/><Relationship Id="rId61" Type="http://schemas.openxmlformats.org/officeDocument/2006/relationships/customXml" Target="../ink/ink300.xml"/><Relationship Id="rId60" Type="http://schemas.openxmlformats.org/officeDocument/2006/relationships/image" Target="../media/image131.png"/><Relationship Id="rId6" Type="http://schemas.openxmlformats.org/officeDocument/2006/relationships/image" Target="../media/image113.png"/><Relationship Id="rId59" Type="http://schemas.openxmlformats.org/officeDocument/2006/relationships/customXml" Target="../ink/ink299.xml"/><Relationship Id="rId58" Type="http://schemas.openxmlformats.org/officeDocument/2006/relationships/image" Target="../media/image130.png"/><Relationship Id="rId57" Type="http://schemas.openxmlformats.org/officeDocument/2006/relationships/customXml" Target="../ink/ink298.xml"/><Relationship Id="rId56" Type="http://schemas.openxmlformats.org/officeDocument/2006/relationships/image" Target="../media/image129.png"/><Relationship Id="rId55" Type="http://schemas.openxmlformats.org/officeDocument/2006/relationships/customXml" Target="../ink/ink297.xml"/><Relationship Id="rId54" Type="http://schemas.openxmlformats.org/officeDocument/2006/relationships/image" Target="../media/image128.png"/><Relationship Id="rId53" Type="http://schemas.openxmlformats.org/officeDocument/2006/relationships/customXml" Target="../ink/ink296.xml"/><Relationship Id="rId52" Type="http://schemas.openxmlformats.org/officeDocument/2006/relationships/image" Target="../media/image127.png"/><Relationship Id="rId51" Type="http://schemas.openxmlformats.org/officeDocument/2006/relationships/customXml" Target="../ink/ink295.xml"/><Relationship Id="rId50" Type="http://schemas.openxmlformats.org/officeDocument/2006/relationships/image" Target="../media/image154.png"/><Relationship Id="rId5" Type="http://schemas.openxmlformats.org/officeDocument/2006/relationships/customXml" Target="../ink/ink272.xml"/><Relationship Id="rId49" Type="http://schemas.openxmlformats.org/officeDocument/2006/relationships/customXml" Target="../ink/ink294.xml"/><Relationship Id="rId48" Type="http://schemas.openxmlformats.org/officeDocument/2006/relationships/image" Target="../media/image153.png"/><Relationship Id="rId47" Type="http://schemas.openxmlformats.org/officeDocument/2006/relationships/customXml" Target="../ink/ink293.xml"/><Relationship Id="rId46" Type="http://schemas.openxmlformats.org/officeDocument/2006/relationships/image" Target="../media/image152.png"/><Relationship Id="rId45" Type="http://schemas.openxmlformats.org/officeDocument/2006/relationships/customXml" Target="../ink/ink292.xml"/><Relationship Id="rId44" Type="http://schemas.openxmlformats.org/officeDocument/2006/relationships/image" Target="../media/image151.png"/><Relationship Id="rId43" Type="http://schemas.openxmlformats.org/officeDocument/2006/relationships/customXml" Target="../ink/ink291.xml"/><Relationship Id="rId42" Type="http://schemas.openxmlformats.org/officeDocument/2006/relationships/image" Target="../media/image150.png"/><Relationship Id="rId41" Type="http://schemas.openxmlformats.org/officeDocument/2006/relationships/customXml" Target="../ink/ink290.xml"/><Relationship Id="rId40" Type="http://schemas.openxmlformats.org/officeDocument/2006/relationships/image" Target="../media/image149.png"/><Relationship Id="rId4" Type="http://schemas.openxmlformats.org/officeDocument/2006/relationships/image" Target="../media/image112.png"/><Relationship Id="rId39" Type="http://schemas.openxmlformats.org/officeDocument/2006/relationships/customXml" Target="../ink/ink289.xml"/><Relationship Id="rId38" Type="http://schemas.openxmlformats.org/officeDocument/2006/relationships/image" Target="../media/image148.png"/><Relationship Id="rId37" Type="http://schemas.openxmlformats.org/officeDocument/2006/relationships/customXml" Target="../ink/ink288.xml"/><Relationship Id="rId36" Type="http://schemas.openxmlformats.org/officeDocument/2006/relationships/image" Target="../media/image147.png"/><Relationship Id="rId35" Type="http://schemas.openxmlformats.org/officeDocument/2006/relationships/customXml" Target="../ink/ink287.xml"/><Relationship Id="rId34" Type="http://schemas.openxmlformats.org/officeDocument/2006/relationships/image" Target="../media/image126.png"/><Relationship Id="rId33" Type="http://schemas.openxmlformats.org/officeDocument/2006/relationships/customXml" Target="../ink/ink286.xml"/><Relationship Id="rId32" Type="http://schemas.openxmlformats.org/officeDocument/2006/relationships/image" Target="../media/image146.png"/><Relationship Id="rId31" Type="http://schemas.openxmlformats.org/officeDocument/2006/relationships/customXml" Target="../ink/ink285.xml"/><Relationship Id="rId30" Type="http://schemas.openxmlformats.org/officeDocument/2006/relationships/image" Target="../media/image125.png"/><Relationship Id="rId3" Type="http://schemas.openxmlformats.org/officeDocument/2006/relationships/customXml" Target="../ink/ink271.xml"/><Relationship Id="rId29" Type="http://schemas.openxmlformats.org/officeDocument/2006/relationships/customXml" Target="../ink/ink284.xml"/><Relationship Id="rId28" Type="http://schemas.openxmlformats.org/officeDocument/2006/relationships/image" Target="../media/image124.png"/><Relationship Id="rId27" Type="http://schemas.openxmlformats.org/officeDocument/2006/relationships/customXml" Target="../ink/ink283.xml"/><Relationship Id="rId26" Type="http://schemas.openxmlformats.org/officeDocument/2006/relationships/image" Target="../media/image123.png"/><Relationship Id="rId25" Type="http://schemas.openxmlformats.org/officeDocument/2006/relationships/customXml" Target="../ink/ink282.xml"/><Relationship Id="rId24" Type="http://schemas.openxmlformats.org/officeDocument/2006/relationships/image" Target="../media/image122.png"/><Relationship Id="rId23" Type="http://schemas.openxmlformats.org/officeDocument/2006/relationships/customXml" Target="../ink/ink281.xml"/><Relationship Id="rId221" Type="http://schemas.openxmlformats.org/officeDocument/2006/relationships/slideLayout" Target="../slideLayouts/slideLayout2.xml"/><Relationship Id="rId220" Type="http://schemas.openxmlformats.org/officeDocument/2006/relationships/customXml" Target="../ink/ink423.xml"/><Relationship Id="rId22" Type="http://schemas.openxmlformats.org/officeDocument/2006/relationships/image" Target="../media/image121.png"/><Relationship Id="rId219" Type="http://schemas.openxmlformats.org/officeDocument/2006/relationships/customXml" Target="../ink/ink422.xml"/><Relationship Id="rId218" Type="http://schemas.openxmlformats.org/officeDocument/2006/relationships/customXml" Target="../ink/ink421.xml"/><Relationship Id="rId217" Type="http://schemas.openxmlformats.org/officeDocument/2006/relationships/customXml" Target="../ink/ink420.xml"/><Relationship Id="rId216" Type="http://schemas.openxmlformats.org/officeDocument/2006/relationships/customXml" Target="../ink/ink419.xml"/><Relationship Id="rId215" Type="http://schemas.openxmlformats.org/officeDocument/2006/relationships/customXml" Target="../ink/ink418.xml"/><Relationship Id="rId214" Type="http://schemas.openxmlformats.org/officeDocument/2006/relationships/customXml" Target="../ink/ink417.xml"/><Relationship Id="rId213" Type="http://schemas.openxmlformats.org/officeDocument/2006/relationships/customXml" Target="../ink/ink416.xml"/><Relationship Id="rId212" Type="http://schemas.openxmlformats.org/officeDocument/2006/relationships/customXml" Target="../ink/ink415.xml"/><Relationship Id="rId211" Type="http://schemas.openxmlformats.org/officeDocument/2006/relationships/customXml" Target="../ink/ink414.xml"/><Relationship Id="rId210" Type="http://schemas.openxmlformats.org/officeDocument/2006/relationships/customXml" Target="../ink/ink413.xml"/><Relationship Id="rId21" Type="http://schemas.openxmlformats.org/officeDocument/2006/relationships/customXml" Target="../ink/ink280.xml"/><Relationship Id="rId209" Type="http://schemas.openxmlformats.org/officeDocument/2006/relationships/customXml" Target="../ink/ink412.xml"/><Relationship Id="rId208" Type="http://schemas.openxmlformats.org/officeDocument/2006/relationships/customXml" Target="../ink/ink411.xml"/><Relationship Id="rId207" Type="http://schemas.openxmlformats.org/officeDocument/2006/relationships/customXml" Target="../ink/ink410.xml"/><Relationship Id="rId206" Type="http://schemas.openxmlformats.org/officeDocument/2006/relationships/customXml" Target="../ink/ink409.xml"/><Relationship Id="rId205" Type="http://schemas.openxmlformats.org/officeDocument/2006/relationships/customXml" Target="../ink/ink408.xml"/><Relationship Id="rId204" Type="http://schemas.openxmlformats.org/officeDocument/2006/relationships/customXml" Target="../ink/ink407.xml"/><Relationship Id="rId203" Type="http://schemas.openxmlformats.org/officeDocument/2006/relationships/customXml" Target="../ink/ink406.xml"/><Relationship Id="rId202" Type="http://schemas.openxmlformats.org/officeDocument/2006/relationships/customXml" Target="../ink/ink405.xml"/><Relationship Id="rId201" Type="http://schemas.openxmlformats.org/officeDocument/2006/relationships/customXml" Target="../ink/ink404.xml"/><Relationship Id="rId200" Type="http://schemas.openxmlformats.org/officeDocument/2006/relationships/customXml" Target="../ink/ink403.xml"/><Relationship Id="rId20" Type="http://schemas.openxmlformats.org/officeDocument/2006/relationships/image" Target="../media/image120.png"/><Relationship Id="rId2" Type="http://schemas.openxmlformats.org/officeDocument/2006/relationships/image" Target="../media/image111.png"/><Relationship Id="rId199" Type="http://schemas.openxmlformats.org/officeDocument/2006/relationships/customXml" Target="../ink/ink402.xml"/><Relationship Id="rId198" Type="http://schemas.openxmlformats.org/officeDocument/2006/relationships/customXml" Target="../ink/ink401.xml"/><Relationship Id="rId197" Type="http://schemas.openxmlformats.org/officeDocument/2006/relationships/customXml" Target="../ink/ink400.xml"/><Relationship Id="rId196" Type="http://schemas.openxmlformats.org/officeDocument/2006/relationships/customXml" Target="../ink/ink399.xml"/><Relationship Id="rId195" Type="http://schemas.openxmlformats.org/officeDocument/2006/relationships/customXml" Target="../ink/ink398.xml"/><Relationship Id="rId194" Type="http://schemas.openxmlformats.org/officeDocument/2006/relationships/customXml" Target="../ink/ink397.xml"/><Relationship Id="rId193" Type="http://schemas.openxmlformats.org/officeDocument/2006/relationships/customXml" Target="../ink/ink396.xml"/><Relationship Id="rId192" Type="http://schemas.openxmlformats.org/officeDocument/2006/relationships/customXml" Target="../ink/ink395.xml"/><Relationship Id="rId191" Type="http://schemas.openxmlformats.org/officeDocument/2006/relationships/customXml" Target="../ink/ink394.xml"/><Relationship Id="rId190" Type="http://schemas.openxmlformats.org/officeDocument/2006/relationships/customXml" Target="../ink/ink393.xml"/><Relationship Id="rId19" Type="http://schemas.openxmlformats.org/officeDocument/2006/relationships/customXml" Target="../ink/ink279.xml"/><Relationship Id="rId189" Type="http://schemas.openxmlformats.org/officeDocument/2006/relationships/customXml" Target="../ink/ink392.xml"/><Relationship Id="rId188" Type="http://schemas.openxmlformats.org/officeDocument/2006/relationships/customXml" Target="../ink/ink391.xml"/><Relationship Id="rId187" Type="http://schemas.openxmlformats.org/officeDocument/2006/relationships/customXml" Target="../ink/ink390.xml"/><Relationship Id="rId186" Type="http://schemas.openxmlformats.org/officeDocument/2006/relationships/customXml" Target="../ink/ink389.xml"/><Relationship Id="rId185" Type="http://schemas.openxmlformats.org/officeDocument/2006/relationships/customXml" Target="../ink/ink388.xml"/><Relationship Id="rId184" Type="http://schemas.openxmlformats.org/officeDocument/2006/relationships/customXml" Target="../ink/ink387.xml"/><Relationship Id="rId183" Type="http://schemas.openxmlformats.org/officeDocument/2006/relationships/customXml" Target="../ink/ink386.xml"/><Relationship Id="rId182" Type="http://schemas.openxmlformats.org/officeDocument/2006/relationships/customXml" Target="../ink/ink385.xml"/><Relationship Id="rId181" Type="http://schemas.openxmlformats.org/officeDocument/2006/relationships/customXml" Target="../ink/ink384.xml"/><Relationship Id="rId180" Type="http://schemas.openxmlformats.org/officeDocument/2006/relationships/customXml" Target="../ink/ink383.xml"/><Relationship Id="rId18" Type="http://schemas.openxmlformats.org/officeDocument/2006/relationships/image" Target="../media/image119.png"/><Relationship Id="rId179" Type="http://schemas.openxmlformats.org/officeDocument/2006/relationships/customXml" Target="../ink/ink382.xml"/><Relationship Id="rId178" Type="http://schemas.openxmlformats.org/officeDocument/2006/relationships/customXml" Target="../ink/ink381.xml"/><Relationship Id="rId177" Type="http://schemas.openxmlformats.org/officeDocument/2006/relationships/customXml" Target="../ink/ink380.xml"/><Relationship Id="rId176" Type="http://schemas.openxmlformats.org/officeDocument/2006/relationships/customXml" Target="../ink/ink379.xml"/><Relationship Id="rId175" Type="http://schemas.openxmlformats.org/officeDocument/2006/relationships/customXml" Target="../ink/ink378.xml"/><Relationship Id="rId174" Type="http://schemas.openxmlformats.org/officeDocument/2006/relationships/image" Target="../media/image64.png"/><Relationship Id="rId173" Type="http://schemas.openxmlformats.org/officeDocument/2006/relationships/customXml" Target="../ink/ink377.xml"/><Relationship Id="rId172" Type="http://schemas.openxmlformats.org/officeDocument/2006/relationships/image" Target="../media/image174.png"/><Relationship Id="rId171" Type="http://schemas.openxmlformats.org/officeDocument/2006/relationships/customXml" Target="../ink/ink376.xml"/><Relationship Id="rId170" Type="http://schemas.openxmlformats.org/officeDocument/2006/relationships/image" Target="../media/image173.png"/><Relationship Id="rId17" Type="http://schemas.openxmlformats.org/officeDocument/2006/relationships/customXml" Target="../ink/ink278.xml"/><Relationship Id="rId169" Type="http://schemas.openxmlformats.org/officeDocument/2006/relationships/customXml" Target="../ink/ink375.xml"/><Relationship Id="rId168" Type="http://schemas.openxmlformats.org/officeDocument/2006/relationships/image" Target="../media/image172.png"/><Relationship Id="rId167" Type="http://schemas.openxmlformats.org/officeDocument/2006/relationships/customXml" Target="../ink/ink374.xml"/><Relationship Id="rId166" Type="http://schemas.openxmlformats.org/officeDocument/2006/relationships/image" Target="../media/image171.png"/><Relationship Id="rId165" Type="http://schemas.openxmlformats.org/officeDocument/2006/relationships/customXml" Target="../ink/ink373.xml"/><Relationship Id="rId164" Type="http://schemas.openxmlformats.org/officeDocument/2006/relationships/customXml" Target="../ink/ink372.xml"/><Relationship Id="rId163" Type="http://schemas.openxmlformats.org/officeDocument/2006/relationships/customXml" Target="../ink/ink371.xml"/><Relationship Id="rId162" Type="http://schemas.openxmlformats.org/officeDocument/2006/relationships/customXml" Target="../ink/ink370.xml"/><Relationship Id="rId161" Type="http://schemas.openxmlformats.org/officeDocument/2006/relationships/customXml" Target="../ink/ink369.xml"/><Relationship Id="rId160" Type="http://schemas.openxmlformats.org/officeDocument/2006/relationships/customXml" Target="../ink/ink368.xml"/><Relationship Id="rId16" Type="http://schemas.openxmlformats.org/officeDocument/2006/relationships/image" Target="../media/image118.png"/><Relationship Id="rId159" Type="http://schemas.openxmlformats.org/officeDocument/2006/relationships/customXml" Target="../ink/ink367.xml"/><Relationship Id="rId158" Type="http://schemas.openxmlformats.org/officeDocument/2006/relationships/customXml" Target="../ink/ink366.xml"/><Relationship Id="rId157" Type="http://schemas.openxmlformats.org/officeDocument/2006/relationships/customXml" Target="../ink/ink365.xml"/><Relationship Id="rId156" Type="http://schemas.openxmlformats.org/officeDocument/2006/relationships/customXml" Target="../ink/ink364.xml"/><Relationship Id="rId155" Type="http://schemas.openxmlformats.org/officeDocument/2006/relationships/customXml" Target="../ink/ink363.xml"/><Relationship Id="rId154" Type="http://schemas.openxmlformats.org/officeDocument/2006/relationships/customXml" Target="../ink/ink362.xml"/><Relationship Id="rId153" Type="http://schemas.openxmlformats.org/officeDocument/2006/relationships/customXml" Target="../ink/ink361.xml"/><Relationship Id="rId152" Type="http://schemas.openxmlformats.org/officeDocument/2006/relationships/customXml" Target="../ink/ink360.xml"/><Relationship Id="rId151" Type="http://schemas.openxmlformats.org/officeDocument/2006/relationships/customXml" Target="../ink/ink359.xml"/><Relationship Id="rId150" Type="http://schemas.openxmlformats.org/officeDocument/2006/relationships/customXml" Target="../ink/ink358.xml"/><Relationship Id="rId15" Type="http://schemas.openxmlformats.org/officeDocument/2006/relationships/customXml" Target="../ink/ink277.xml"/><Relationship Id="rId149" Type="http://schemas.openxmlformats.org/officeDocument/2006/relationships/customXml" Target="../ink/ink357.xml"/><Relationship Id="rId148" Type="http://schemas.openxmlformats.org/officeDocument/2006/relationships/customXml" Target="../ink/ink356.xml"/><Relationship Id="rId147" Type="http://schemas.openxmlformats.org/officeDocument/2006/relationships/customXml" Target="../ink/ink355.xml"/><Relationship Id="rId146" Type="http://schemas.openxmlformats.org/officeDocument/2006/relationships/customXml" Target="../ink/ink354.xml"/><Relationship Id="rId145" Type="http://schemas.openxmlformats.org/officeDocument/2006/relationships/customXml" Target="../ink/ink353.xml"/><Relationship Id="rId144" Type="http://schemas.openxmlformats.org/officeDocument/2006/relationships/customXml" Target="../ink/ink352.xml"/><Relationship Id="rId143" Type="http://schemas.openxmlformats.org/officeDocument/2006/relationships/customXml" Target="../ink/ink351.xml"/><Relationship Id="rId142" Type="http://schemas.openxmlformats.org/officeDocument/2006/relationships/customXml" Target="../ink/ink350.xml"/><Relationship Id="rId141" Type="http://schemas.openxmlformats.org/officeDocument/2006/relationships/customXml" Target="../ink/ink349.xml"/><Relationship Id="rId140" Type="http://schemas.openxmlformats.org/officeDocument/2006/relationships/customXml" Target="../ink/ink348.xml"/><Relationship Id="rId14" Type="http://schemas.openxmlformats.org/officeDocument/2006/relationships/image" Target="../media/image117.png"/><Relationship Id="rId139" Type="http://schemas.openxmlformats.org/officeDocument/2006/relationships/image" Target="../media/image145.png"/><Relationship Id="rId138" Type="http://schemas.openxmlformats.org/officeDocument/2006/relationships/customXml" Target="../ink/ink347.xml"/><Relationship Id="rId137" Type="http://schemas.openxmlformats.org/officeDocument/2006/relationships/customXml" Target="../ink/ink346.xml"/><Relationship Id="rId136" Type="http://schemas.openxmlformats.org/officeDocument/2006/relationships/customXml" Target="../ink/ink345.xml"/><Relationship Id="rId135" Type="http://schemas.openxmlformats.org/officeDocument/2006/relationships/customXml" Target="../ink/ink344.xml"/><Relationship Id="rId134" Type="http://schemas.openxmlformats.org/officeDocument/2006/relationships/customXml" Target="../ink/ink343.xml"/><Relationship Id="rId133" Type="http://schemas.openxmlformats.org/officeDocument/2006/relationships/customXml" Target="../ink/ink342.xml"/><Relationship Id="rId132" Type="http://schemas.openxmlformats.org/officeDocument/2006/relationships/customXml" Target="../ink/ink341.xml"/><Relationship Id="rId131" Type="http://schemas.openxmlformats.org/officeDocument/2006/relationships/customXml" Target="../ink/ink340.xml"/><Relationship Id="rId130" Type="http://schemas.openxmlformats.org/officeDocument/2006/relationships/customXml" Target="../ink/ink339.xml"/><Relationship Id="rId13" Type="http://schemas.openxmlformats.org/officeDocument/2006/relationships/customXml" Target="../ink/ink276.xml"/><Relationship Id="rId129" Type="http://schemas.openxmlformats.org/officeDocument/2006/relationships/customXml" Target="../ink/ink338.xml"/><Relationship Id="rId128" Type="http://schemas.openxmlformats.org/officeDocument/2006/relationships/customXml" Target="../ink/ink337.xml"/><Relationship Id="rId127" Type="http://schemas.openxmlformats.org/officeDocument/2006/relationships/customXml" Target="../ink/ink336.xml"/><Relationship Id="rId126" Type="http://schemas.openxmlformats.org/officeDocument/2006/relationships/customXml" Target="../ink/ink335.xml"/><Relationship Id="rId125" Type="http://schemas.openxmlformats.org/officeDocument/2006/relationships/customXml" Target="../ink/ink334.xml"/><Relationship Id="rId124" Type="http://schemas.openxmlformats.org/officeDocument/2006/relationships/customXml" Target="../ink/ink333.xml"/><Relationship Id="rId123" Type="http://schemas.openxmlformats.org/officeDocument/2006/relationships/customXml" Target="../ink/ink332.xml"/><Relationship Id="rId122" Type="http://schemas.openxmlformats.org/officeDocument/2006/relationships/image" Target="../media/image170.png"/><Relationship Id="rId121" Type="http://schemas.openxmlformats.org/officeDocument/2006/relationships/customXml" Target="../ink/ink331.xml"/><Relationship Id="rId120" Type="http://schemas.openxmlformats.org/officeDocument/2006/relationships/image" Target="../media/image169.png"/><Relationship Id="rId12" Type="http://schemas.openxmlformats.org/officeDocument/2006/relationships/image" Target="../media/image116.png"/><Relationship Id="rId119" Type="http://schemas.openxmlformats.org/officeDocument/2006/relationships/customXml" Target="../ink/ink330.xml"/><Relationship Id="rId118" Type="http://schemas.openxmlformats.org/officeDocument/2006/relationships/image" Target="../media/image168.png"/><Relationship Id="rId117" Type="http://schemas.openxmlformats.org/officeDocument/2006/relationships/customXml" Target="../ink/ink329.xml"/><Relationship Id="rId116" Type="http://schemas.openxmlformats.org/officeDocument/2006/relationships/image" Target="../media/image167.png"/><Relationship Id="rId115" Type="http://schemas.openxmlformats.org/officeDocument/2006/relationships/customXml" Target="../ink/ink328.xml"/><Relationship Id="rId114" Type="http://schemas.openxmlformats.org/officeDocument/2006/relationships/image" Target="../media/image166.png"/><Relationship Id="rId113" Type="http://schemas.openxmlformats.org/officeDocument/2006/relationships/customXml" Target="../ink/ink327.xml"/><Relationship Id="rId112" Type="http://schemas.openxmlformats.org/officeDocument/2006/relationships/image" Target="../media/image165.png"/><Relationship Id="rId111" Type="http://schemas.openxmlformats.org/officeDocument/2006/relationships/customXml" Target="../ink/ink326.xml"/><Relationship Id="rId110" Type="http://schemas.openxmlformats.org/officeDocument/2006/relationships/image" Target="../media/image86.png"/><Relationship Id="rId11" Type="http://schemas.openxmlformats.org/officeDocument/2006/relationships/customXml" Target="../ink/ink275.xml"/><Relationship Id="rId109" Type="http://schemas.openxmlformats.org/officeDocument/2006/relationships/customXml" Target="../ink/ink325.xml"/><Relationship Id="rId108" Type="http://schemas.openxmlformats.org/officeDocument/2006/relationships/image" Target="../media/image164.png"/><Relationship Id="rId107" Type="http://schemas.openxmlformats.org/officeDocument/2006/relationships/customXml" Target="../ink/ink324.xml"/><Relationship Id="rId106" Type="http://schemas.openxmlformats.org/officeDocument/2006/relationships/customXml" Target="../ink/ink323.xml"/><Relationship Id="rId105" Type="http://schemas.openxmlformats.org/officeDocument/2006/relationships/image" Target="../media/image144.png"/><Relationship Id="rId104" Type="http://schemas.openxmlformats.org/officeDocument/2006/relationships/customXml" Target="../ink/ink322.xml"/><Relationship Id="rId103" Type="http://schemas.openxmlformats.org/officeDocument/2006/relationships/image" Target="../media/image143.png"/><Relationship Id="rId102" Type="http://schemas.openxmlformats.org/officeDocument/2006/relationships/customXml" Target="../ink/ink321.xml"/><Relationship Id="rId101" Type="http://schemas.openxmlformats.org/officeDocument/2006/relationships/customXml" Target="../ink/ink320.xml"/><Relationship Id="rId100" Type="http://schemas.openxmlformats.org/officeDocument/2006/relationships/image" Target="../media/image142.png"/><Relationship Id="rId10" Type="http://schemas.openxmlformats.org/officeDocument/2006/relationships/image" Target="../media/image115.png"/><Relationship Id="rId1" Type="http://schemas.openxmlformats.org/officeDocument/2006/relationships/customXml" Target="../ink/ink270.xml"/></Relationships>
</file>

<file path=ppt/slides/_rels/slide22.xml.rels><?xml version="1.0" encoding="UTF-8" standalone="yes"?>
<Relationships xmlns="http://schemas.openxmlformats.org/package/2006/relationships"><Relationship Id="rId99" Type="http://schemas.openxmlformats.org/officeDocument/2006/relationships/customXml" Target="../ink/ink475.xml"/><Relationship Id="rId98" Type="http://schemas.openxmlformats.org/officeDocument/2006/relationships/image" Target="../media/image179.png"/><Relationship Id="rId97" Type="http://schemas.openxmlformats.org/officeDocument/2006/relationships/customXml" Target="../ink/ink474.xml"/><Relationship Id="rId96" Type="http://schemas.openxmlformats.org/officeDocument/2006/relationships/image" Target="../media/image178.png"/><Relationship Id="rId95" Type="http://schemas.openxmlformats.org/officeDocument/2006/relationships/customXml" Target="../ink/ink473.xml"/><Relationship Id="rId94" Type="http://schemas.openxmlformats.org/officeDocument/2006/relationships/image" Target="../media/image177.png"/><Relationship Id="rId93" Type="http://schemas.openxmlformats.org/officeDocument/2006/relationships/customXml" Target="../ink/ink472.xml"/><Relationship Id="rId92" Type="http://schemas.openxmlformats.org/officeDocument/2006/relationships/image" Target="../media/image176.png"/><Relationship Id="rId91" Type="http://schemas.openxmlformats.org/officeDocument/2006/relationships/customXml" Target="../ink/ink471.xml"/><Relationship Id="rId90" Type="http://schemas.openxmlformats.org/officeDocument/2006/relationships/image" Target="../media/image175.png"/><Relationship Id="rId9" Type="http://schemas.openxmlformats.org/officeDocument/2006/relationships/customXml" Target="../ink/ink428.xml"/><Relationship Id="rId89" Type="http://schemas.openxmlformats.org/officeDocument/2006/relationships/customXml" Target="../ink/ink470.xml"/><Relationship Id="rId88" Type="http://schemas.openxmlformats.org/officeDocument/2006/relationships/customXml" Target="../ink/ink469.xml"/><Relationship Id="rId87" Type="http://schemas.openxmlformats.org/officeDocument/2006/relationships/customXml" Target="../ink/ink468.xml"/><Relationship Id="rId86" Type="http://schemas.openxmlformats.org/officeDocument/2006/relationships/image" Target="../media/image173.png"/><Relationship Id="rId85" Type="http://schemas.openxmlformats.org/officeDocument/2006/relationships/customXml" Target="../ink/ink467.xml"/><Relationship Id="rId84" Type="http://schemas.openxmlformats.org/officeDocument/2006/relationships/image" Target="../media/image172.png"/><Relationship Id="rId83" Type="http://schemas.openxmlformats.org/officeDocument/2006/relationships/customXml" Target="../ink/ink466.xml"/><Relationship Id="rId82" Type="http://schemas.openxmlformats.org/officeDocument/2006/relationships/image" Target="../media/image170.png"/><Relationship Id="rId81" Type="http://schemas.openxmlformats.org/officeDocument/2006/relationships/customXml" Target="../ink/ink465.xml"/><Relationship Id="rId80" Type="http://schemas.openxmlformats.org/officeDocument/2006/relationships/image" Target="../media/image169.png"/><Relationship Id="rId8" Type="http://schemas.openxmlformats.org/officeDocument/2006/relationships/image" Target="../media/image112.png"/><Relationship Id="rId79" Type="http://schemas.openxmlformats.org/officeDocument/2006/relationships/customXml" Target="../ink/ink464.xml"/><Relationship Id="rId78" Type="http://schemas.openxmlformats.org/officeDocument/2006/relationships/image" Target="../media/image168.png"/><Relationship Id="rId77" Type="http://schemas.openxmlformats.org/officeDocument/2006/relationships/customXml" Target="../ink/ink463.xml"/><Relationship Id="rId76" Type="http://schemas.openxmlformats.org/officeDocument/2006/relationships/image" Target="../media/image167.png"/><Relationship Id="rId75" Type="http://schemas.openxmlformats.org/officeDocument/2006/relationships/customXml" Target="../ink/ink462.xml"/><Relationship Id="rId74" Type="http://schemas.openxmlformats.org/officeDocument/2006/relationships/image" Target="../media/image166.png"/><Relationship Id="rId73" Type="http://schemas.openxmlformats.org/officeDocument/2006/relationships/customXml" Target="../ink/ink461.xml"/><Relationship Id="rId72" Type="http://schemas.openxmlformats.org/officeDocument/2006/relationships/image" Target="../media/image165.png"/><Relationship Id="rId71" Type="http://schemas.openxmlformats.org/officeDocument/2006/relationships/customXml" Target="../ink/ink460.xml"/><Relationship Id="rId70" Type="http://schemas.openxmlformats.org/officeDocument/2006/relationships/customXml" Target="../ink/ink459.xml"/><Relationship Id="rId7" Type="http://schemas.openxmlformats.org/officeDocument/2006/relationships/customXml" Target="../ink/ink427.xml"/><Relationship Id="rId69" Type="http://schemas.openxmlformats.org/officeDocument/2006/relationships/image" Target="../media/image144.png"/><Relationship Id="rId68" Type="http://schemas.openxmlformats.org/officeDocument/2006/relationships/customXml" Target="../ink/ink458.xml"/><Relationship Id="rId67" Type="http://schemas.openxmlformats.org/officeDocument/2006/relationships/image" Target="../media/image143.png"/><Relationship Id="rId66" Type="http://schemas.openxmlformats.org/officeDocument/2006/relationships/customXml" Target="../ink/ink457.xml"/><Relationship Id="rId65" Type="http://schemas.openxmlformats.org/officeDocument/2006/relationships/customXml" Target="../ink/ink456.xml"/><Relationship Id="rId64" Type="http://schemas.openxmlformats.org/officeDocument/2006/relationships/image" Target="../media/image142.png"/><Relationship Id="rId63" Type="http://schemas.openxmlformats.org/officeDocument/2006/relationships/customXml" Target="../ink/ink455.xml"/><Relationship Id="rId62" Type="http://schemas.openxmlformats.org/officeDocument/2006/relationships/image" Target="../media/image141.png"/><Relationship Id="rId61" Type="http://schemas.openxmlformats.org/officeDocument/2006/relationships/customXml" Target="../ink/ink454.xml"/><Relationship Id="rId60" Type="http://schemas.openxmlformats.org/officeDocument/2006/relationships/image" Target="../media/image140.png"/><Relationship Id="rId6" Type="http://schemas.openxmlformats.org/officeDocument/2006/relationships/image" Target="../media/image111.png"/><Relationship Id="rId59" Type="http://schemas.openxmlformats.org/officeDocument/2006/relationships/customXml" Target="../ink/ink453.xml"/><Relationship Id="rId58" Type="http://schemas.openxmlformats.org/officeDocument/2006/relationships/image" Target="../media/image139.png"/><Relationship Id="rId57" Type="http://schemas.openxmlformats.org/officeDocument/2006/relationships/customXml" Target="../ink/ink452.xml"/><Relationship Id="rId56" Type="http://schemas.openxmlformats.org/officeDocument/2006/relationships/image" Target="../media/image136.png"/><Relationship Id="rId55" Type="http://schemas.openxmlformats.org/officeDocument/2006/relationships/customXml" Target="../ink/ink451.xml"/><Relationship Id="rId54" Type="http://schemas.openxmlformats.org/officeDocument/2006/relationships/image" Target="../media/image135.png"/><Relationship Id="rId53" Type="http://schemas.openxmlformats.org/officeDocument/2006/relationships/customXml" Target="../ink/ink450.xml"/><Relationship Id="rId52" Type="http://schemas.openxmlformats.org/officeDocument/2006/relationships/image" Target="../media/image134.png"/><Relationship Id="rId51" Type="http://schemas.openxmlformats.org/officeDocument/2006/relationships/customXml" Target="../ink/ink449.xml"/><Relationship Id="rId50" Type="http://schemas.openxmlformats.org/officeDocument/2006/relationships/image" Target="../media/image133.png"/><Relationship Id="rId5" Type="http://schemas.openxmlformats.org/officeDocument/2006/relationships/customXml" Target="../ink/ink426.xml"/><Relationship Id="rId49" Type="http://schemas.openxmlformats.org/officeDocument/2006/relationships/customXml" Target="../ink/ink448.xml"/><Relationship Id="rId48" Type="http://schemas.openxmlformats.org/officeDocument/2006/relationships/image" Target="../media/image132.png"/><Relationship Id="rId47" Type="http://schemas.openxmlformats.org/officeDocument/2006/relationships/customXml" Target="../ink/ink447.xml"/><Relationship Id="rId46" Type="http://schemas.openxmlformats.org/officeDocument/2006/relationships/image" Target="../media/image131.png"/><Relationship Id="rId45" Type="http://schemas.openxmlformats.org/officeDocument/2006/relationships/customXml" Target="../ink/ink446.xml"/><Relationship Id="rId44" Type="http://schemas.openxmlformats.org/officeDocument/2006/relationships/image" Target="../media/image130.png"/><Relationship Id="rId43" Type="http://schemas.openxmlformats.org/officeDocument/2006/relationships/customXml" Target="../ink/ink445.xml"/><Relationship Id="rId42" Type="http://schemas.openxmlformats.org/officeDocument/2006/relationships/image" Target="../media/image129.png"/><Relationship Id="rId41" Type="http://schemas.openxmlformats.org/officeDocument/2006/relationships/customXml" Target="../ink/ink444.xml"/><Relationship Id="rId40" Type="http://schemas.openxmlformats.org/officeDocument/2006/relationships/image" Target="../media/image128.png"/><Relationship Id="rId4" Type="http://schemas.openxmlformats.org/officeDocument/2006/relationships/image" Target="../media/image64.png"/><Relationship Id="rId39" Type="http://schemas.openxmlformats.org/officeDocument/2006/relationships/customXml" Target="../ink/ink443.xml"/><Relationship Id="rId38" Type="http://schemas.openxmlformats.org/officeDocument/2006/relationships/image" Target="../media/image127.png"/><Relationship Id="rId37" Type="http://schemas.openxmlformats.org/officeDocument/2006/relationships/customXml" Target="../ink/ink442.xml"/><Relationship Id="rId362" Type="http://schemas.openxmlformats.org/officeDocument/2006/relationships/notesSlide" Target="../notesSlides/notesSlide12.xml"/><Relationship Id="rId361" Type="http://schemas.openxmlformats.org/officeDocument/2006/relationships/slideLayout" Target="../slideLayouts/slideLayout13.xml"/><Relationship Id="rId360" Type="http://schemas.openxmlformats.org/officeDocument/2006/relationships/customXml" Target="../ink/ink611.xml"/><Relationship Id="rId36" Type="http://schemas.openxmlformats.org/officeDocument/2006/relationships/image" Target="../media/image126.png"/><Relationship Id="rId359" Type="http://schemas.openxmlformats.org/officeDocument/2006/relationships/image" Target="../media/image304.png"/><Relationship Id="rId358" Type="http://schemas.openxmlformats.org/officeDocument/2006/relationships/customXml" Target="../ink/ink610.xml"/><Relationship Id="rId357" Type="http://schemas.openxmlformats.org/officeDocument/2006/relationships/image" Target="../media/image303.png"/><Relationship Id="rId356" Type="http://schemas.openxmlformats.org/officeDocument/2006/relationships/customXml" Target="../ink/ink609.xml"/><Relationship Id="rId355" Type="http://schemas.openxmlformats.org/officeDocument/2006/relationships/image" Target="../media/image302.png"/><Relationship Id="rId354" Type="http://schemas.openxmlformats.org/officeDocument/2006/relationships/customXml" Target="../ink/ink608.xml"/><Relationship Id="rId353" Type="http://schemas.openxmlformats.org/officeDocument/2006/relationships/image" Target="../media/image301.png"/><Relationship Id="rId352" Type="http://schemas.openxmlformats.org/officeDocument/2006/relationships/customXml" Target="../ink/ink607.xml"/><Relationship Id="rId351" Type="http://schemas.openxmlformats.org/officeDocument/2006/relationships/image" Target="../media/image300.png"/><Relationship Id="rId350" Type="http://schemas.openxmlformats.org/officeDocument/2006/relationships/customXml" Target="../ink/ink606.xml"/><Relationship Id="rId35" Type="http://schemas.openxmlformats.org/officeDocument/2006/relationships/customXml" Target="../ink/ink441.xml"/><Relationship Id="rId349" Type="http://schemas.openxmlformats.org/officeDocument/2006/relationships/image" Target="../media/image299.png"/><Relationship Id="rId348" Type="http://schemas.openxmlformats.org/officeDocument/2006/relationships/customXml" Target="../ink/ink605.xml"/><Relationship Id="rId347" Type="http://schemas.openxmlformats.org/officeDocument/2006/relationships/image" Target="../media/image298.png"/><Relationship Id="rId346" Type="http://schemas.openxmlformats.org/officeDocument/2006/relationships/customXml" Target="../ink/ink604.xml"/><Relationship Id="rId345" Type="http://schemas.openxmlformats.org/officeDocument/2006/relationships/image" Target="../media/image297.png"/><Relationship Id="rId344" Type="http://schemas.openxmlformats.org/officeDocument/2006/relationships/customXml" Target="../ink/ink603.xml"/><Relationship Id="rId343" Type="http://schemas.openxmlformats.org/officeDocument/2006/relationships/image" Target="../media/image296.png"/><Relationship Id="rId342" Type="http://schemas.openxmlformats.org/officeDocument/2006/relationships/customXml" Target="../ink/ink602.xml"/><Relationship Id="rId341" Type="http://schemas.openxmlformats.org/officeDocument/2006/relationships/image" Target="../media/image295.png"/><Relationship Id="rId340" Type="http://schemas.openxmlformats.org/officeDocument/2006/relationships/customXml" Target="../ink/ink601.xml"/><Relationship Id="rId34" Type="http://schemas.openxmlformats.org/officeDocument/2006/relationships/image" Target="../media/image145.png"/><Relationship Id="rId339" Type="http://schemas.openxmlformats.org/officeDocument/2006/relationships/image" Target="../media/image294.png"/><Relationship Id="rId338" Type="http://schemas.openxmlformats.org/officeDocument/2006/relationships/customXml" Target="../ink/ink600.xml"/><Relationship Id="rId337" Type="http://schemas.openxmlformats.org/officeDocument/2006/relationships/image" Target="../media/image293.png"/><Relationship Id="rId336" Type="http://schemas.openxmlformats.org/officeDocument/2006/relationships/customXml" Target="../ink/ink599.xml"/><Relationship Id="rId335" Type="http://schemas.openxmlformats.org/officeDocument/2006/relationships/image" Target="../media/image292.png"/><Relationship Id="rId334" Type="http://schemas.openxmlformats.org/officeDocument/2006/relationships/customXml" Target="../ink/ink598.xml"/><Relationship Id="rId333" Type="http://schemas.openxmlformats.org/officeDocument/2006/relationships/image" Target="../media/image291.png"/><Relationship Id="rId332" Type="http://schemas.openxmlformats.org/officeDocument/2006/relationships/customXml" Target="../ink/ink597.xml"/><Relationship Id="rId331" Type="http://schemas.openxmlformats.org/officeDocument/2006/relationships/image" Target="../media/image290.png"/><Relationship Id="rId330" Type="http://schemas.openxmlformats.org/officeDocument/2006/relationships/customXml" Target="../ink/ink596.xml"/><Relationship Id="rId33" Type="http://schemas.openxmlformats.org/officeDocument/2006/relationships/customXml" Target="../ink/ink440.xml"/><Relationship Id="rId329" Type="http://schemas.openxmlformats.org/officeDocument/2006/relationships/customXml" Target="../ink/ink595.xml"/><Relationship Id="rId328" Type="http://schemas.openxmlformats.org/officeDocument/2006/relationships/image" Target="../media/image289.png"/><Relationship Id="rId327" Type="http://schemas.openxmlformats.org/officeDocument/2006/relationships/customXml" Target="../ink/ink594.xml"/><Relationship Id="rId326" Type="http://schemas.openxmlformats.org/officeDocument/2006/relationships/image" Target="../media/image288.png"/><Relationship Id="rId325" Type="http://schemas.openxmlformats.org/officeDocument/2006/relationships/customXml" Target="../ink/ink593.xml"/><Relationship Id="rId324" Type="http://schemas.openxmlformats.org/officeDocument/2006/relationships/image" Target="../media/image287.png"/><Relationship Id="rId323" Type="http://schemas.openxmlformats.org/officeDocument/2006/relationships/customXml" Target="../ink/ink592.xml"/><Relationship Id="rId322" Type="http://schemas.openxmlformats.org/officeDocument/2006/relationships/image" Target="../media/image286.png"/><Relationship Id="rId321" Type="http://schemas.openxmlformats.org/officeDocument/2006/relationships/customXml" Target="../ink/ink591.xml"/><Relationship Id="rId320" Type="http://schemas.openxmlformats.org/officeDocument/2006/relationships/image" Target="../media/image285.png"/><Relationship Id="rId32" Type="http://schemas.openxmlformats.org/officeDocument/2006/relationships/image" Target="../media/image124.png"/><Relationship Id="rId319" Type="http://schemas.openxmlformats.org/officeDocument/2006/relationships/customXml" Target="../ink/ink590.xml"/><Relationship Id="rId318" Type="http://schemas.openxmlformats.org/officeDocument/2006/relationships/image" Target="../media/image284.png"/><Relationship Id="rId317" Type="http://schemas.openxmlformats.org/officeDocument/2006/relationships/customXml" Target="../ink/ink589.xml"/><Relationship Id="rId316" Type="http://schemas.openxmlformats.org/officeDocument/2006/relationships/customXml" Target="../ink/ink588.xml"/><Relationship Id="rId315" Type="http://schemas.openxmlformats.org/officeDocument/2006/relationships/image" Target="../media/image283.png"/><Relationship Id="rId314" Type="http://schemas.openxmlformats.org/officeDocument/2006/relationships/customXml" Target="../ink/ink587.xml"/><Relationship Id="rId313" Type="http://schemas.openxmlformats.org/officeDocument/2006/relationships/image" Target="../media/image282.png"/><Relationship Id="rId312" Type="http://schemas.openxmlformats.org/officeDocument/2006/relationships/customXml" Target="../ink/ink586.xml"/><Relationship Id="rId311" Type="http://schemas.openxmlformats.org/officeDocument/2006/relationships/image" Target="../media/image281.png"/><Relationship Id="rId310" Type="http://schemas.openxmlformats.org/officeDocument/2006/relationships/customXml" Target="../ink/ink585.xml"/><Relationship Id="rId31" Type="http://schemas.openxmlformats.org/officeDocument/2006/relationships/customXml" Target="../ink/ink439.xml"/><Relationship Id="rId309" Type="http://schemas.openxmlformats.org/officeDocument/2006/relationships/image" Target="../media/image280.png"/><Relationship Id="rId308" Type="http://schemas.openxmlformats.org/officeDocument/2006/relationships/customXml" Target="../ink/ink584.xml"/><Relationship Id="rId307" Type="http://schemas.openxmlformats.org/officeDocument/2006/relationships/image" Target="../media/image279.png"/><Relationship Id="rId306" Type="http://schemas.openxmlformats.org/officeDocument/2006/relationships/customXml" Target="../ink/ink583.xml"/><Relationship Id="rId305" Type="http://schemas.openxmlformats.org/officeDocument/2006/relationships/image" Target="../media/image278.png"/><Relationship Id="rId304" Type="http://schemas.openxmlformats.org/officeDocument/2006/relationships/customXml" Target="../ink/ink582.xml"/><Relationship Id="rId303" Type="http://schemas.openxmlformats.org/officeDocument/2006/relationships/image" Target="../media/image277.png"/><Relationship Id="rId302" Type="http://schemas.openxmlformats.org/officeDocument/2006/relationships/customXml" Target="../ink/ink581.xml"/><Relationship Id="rId301" Type="http://schemas.openxmlformats.org/officeDocument/2006/relationships/image" Target="../media/image276.png"/><Relationship Id="rId300" Type="http://schemas.openxmlformats.org/officeDocument/2006/relationships/customXml" Target="../ink/ink580.xml"/><Relationship Id="rId30" Type="http://schemas.openxmlformats.org/officeDocument/2006/relationships/image" Target="../media/image123.png"/><Relationship Id="rId3" Type="http://schemas.openxmlformats.org/officeDocument/2006/relationships/customXml" Target="../ink/ink425.xml"/><Relationship Id="rId299" Type="http://schemas.openxmlformats.org/officeDocument/2006/relationships/image" Target="../media/image275.png"/><Relationship Id="rId298" Type="http://schemas.openxmlformats.org/officeDocument/2006/relationships/customXml" Target="../ink/ink579.xml"/><Relationship Id="rId297" Type="http://schemas.openxmlformats.org/officeDocument/2006/relationships/image" Target="../media/image274.png"/><Relationship Id="rId296" Type="http://schemas.openxmlformats.org/officeDocument/2006/relationships/customXml" Target="../ink/ink578.xml"/><Relationship Id="rId295" Type="http://schemas.openxmlformats.org/officeDocument/2006/relationships/image" Target="../media/image273.png"/><Relationship Id="rId294" Type="http://schemas.openxmlformats.org/officeDocument/2006/relationships/customXml" Target="../ink/ink577.xml"/><Relationship Id="rId293" Type="http://schemas.openxmlformats.org/officeDocument/2006/relationships/image" Target="../media/image272.png"/><Relationship Id="rId292" Type="http://schemas.openxmlformats.org/officeDocument/2006/relationships/customXml" Target="../ink/ink576.xml"/><Relationship Id="rId291" Type="http://schemas.openxmlformats.org/officeDocument/2006/relationships/image" Target="../media/image271.png"/><Relationship Id="rId290" Type="http://schemas.openxmlformats.org/officeDocument/2006/relationships/customXml" Target="../ink/ink575.xml"/><Relationship Id="rId29" Type="http://schemas.openxmlformats.org/officeDocument/2006/relationships/customXml" Target="../ink/ink438.xml"/><Relationship Id="rId289" Type="http://schemas.openxmlformats.org/officeDocument/2006/relationships/image" Target="../media/image270.png"/><Relationship Id="rId288" Type="http://schemas.openxmlformats.org/officeDocument/2006/relationships/customXml" Target="../ink/ink574.xml"/><Relationship Id="rId287" Type="http://schemas.openxmlformats.org/officeDocument/2006/relationships/image" Target="../media/image269.png"/><Relationship Id="rId286" Type="http://schemas.openxmlformats.org/officeDocument/2006/relationships/customXml" Target="../ink/ink573.xml"/><Relationship Id="rId285" Type="http://schemas.openxmlformats.org/officeDocument/2006/relationships/image" Target="../media/image268.png"/><Relationship Id="rId284" Type="http://schemas.openxmlformats.org/officeDocument/2006/relationships/customXml" Target="../ink/ink572.xml"/><Relationship Id="rId283" Type="http://schemas.openxmlformats.org/officeDocument/2006/relationships/customXml" Target="../ink/ink571.xml"/><Relationship Id="rId282" Type="http://schemas.openxmlformats.org/officeDocument/2006/relationships/image" Target="../media/image267.png"/><Relationship Id="rId281" Type="http://schemas.openxmlformats.org/officeDocument/2006/relationships/customXml" Target="../ink/ink570.xml"/><Relationship Id="rId280" Type="http://schemas.openxmlformats.org/officeDocument/2006/relationships/image" Target="../media/image266.png"/><Relationship Id="rId28" Type="http://schemas.openxmlformats.org/officeDocument/2006/relationships/image" Target="../media/image122.png"/><Relationship Id="rId279" Type="http://schemas.openxmlformats.org/officeDocument/2006/relationships/customXml" Target="../ink/ink569.xml"/><Relationship Id="rId278" Type="http://schemas.openxmlformats.org/officeDocument/2006/relationships/image" Target="../media/image265.png"/><Relationship Id="rId277" Type="http://schemas.openxmlformats.org/officeDocument/2006/relationships/customXml" Target="../ink/ink568.xml"/><Relationship Id="rId276" Type="http://schemas.openxmlformats.org/officeDocument/2006/relationships/customXml" Target="../ink/ink567.xml"/><Relationship Id="rId275" Type="http://schemas.openxmlformats.org/officeDocument/2006/relationships/image" Target="../media/image264.png"/><Relationship Id="rId274" Type="http://schemas.openxmlformats.org/officeDocument/2006/relationships/customXml" Target="../ink/ink566.xml"/><Relationship Id="rId273" Type="http://schemas.openxmlformats.org/officeDocument/2006/relationships/image" Target="../media/image263.png"/><Relationship Id="rId272" Type="http://schemas.openxmlformats.org/officeDocument/2006/relationships/customXml" Target="../ink/ink565.xml"/><Relationship Id="rId271" Type="http://schemas.openxmlformats.org/officeDocument/2006/relationships/image" Target="../media/image262.png"/><Relationship Id="rId270" Type="http://schemas.openxmlformats.org/officeDocument/2006/relationships/customXml" Target="../ink/ink564.xml"/><Relationship Id="rId27" Type="http://schemas.openxmlformats.org/officeDocument/2006/relationships/customXml" Target="../ink/ink437.xml"/><Relationship Id="rId269" Type="http://schemas.openxmlformats.org/officeDocument/2006/relationships/image" Target="../media/image261.png"/><Relationship Id="rId268" Type="http://schemas.openxmlformats.org/officeDocument/2006/relationships/customXml" Target="../ink/ink563.xml"/><Relationship Id="rId267" Type="http://schemas.openxmlformats.org/officeDocument/2006/relationships/image" Target="../media/image260.png"/><Relationship Id="rId266" Type="http://schemas.openxmlformats.org/officeDocument/2006/relationships/customXml" Target="../ink/ink562.xml"/><Relationship Id="rId265" Type="http://schemas.openxmlformats.org/officeDocument/2006/relationships/image" Target="../media/image259.png"/><Relationship Id="rId264" Type="http://schemas.openxmlformats.org/officeDocument/2006/relationships/customXml" Target="../ink/ink561.xml"/><Relationship Id="rId263" Type="http://schemas.openxmlformats.org/officeDocument/2006/relationships/customXml" Target="../ink/ink560.xml"/><Relationship Id="rId262" Type="http://schemas.openxmlformats.org/officeDocument/2006/relationships/customXml" Target="../ink/ink559.xml"/><Relationship Id="rId261" Type="http://schemas.openxmlformats.org/officeDocument/2006/relationships/image" Target="../media/image258.png"/><Relationship Id="rId260" Type="http://schemas.openxmlformats.org/officeDocument/2006/relationships/customXml" Target="../ink/ink558.xml"/><Relationship Id="rId26" Type="http://schemas.openxmlformats.org/officeDocument/2006/relationships/image" Target="../media/image121.png"/><Relationship Id="rId259" Type="http://schemas.openxmlformats.org/officeDocument/2006/relationships/image" Target="../media/image257.png"/><Relationship Id="rId258" Type="http://schemas.openxmlformats.org/officeDocument/2006/relationships/customXml" Target="../ink/ink557.xml"/><Relationship Id="rId257" Type="http://schemas.openxmlformats.org/officeDocument/2006/relationships/image" Target="../media/image256.png"/><Relationship Id="rId256" Type="http://schemas.openxmlformats.org/officeDocument/2006/relationships/customXml" Target="../ink/ink556.xml"/><Relationship Id="rId255" Type="http://schemas.openxmlformats.org/officeDocument/2006/relationships/customXml" Target="../ink/ink555.xml"/><Relationship Id="rId254" Type="http://schemas.openxmlformats.org/officeDocument/2006/relationships/image" Target="../media/image255.png"/><Relationship Id="rId253" Type="http://schemas.openxmlformats.org/officeDocument/2006/relationships/customXml" Target="../ink/ink554.xml"/><Relationship Id="rId252" Type="http://schemas.openxmlformats.org/officeDocument/2006/relationships/image" Target="../media/image254.png"/><Relationship Id="rId251" Type="http://schemas.openxmlformats.org/officeDocument/2006/relationships/customXml" Target="../ink/ink553.xml"/><Relationship Id="rId250" Type="http://schemas.openxmlformats.org/officeDocument/2006/relationships/image" Target="../media/image253.png"/><Relationship Id="rId25" Type="http://schemas.openxmlformats.org/officeDocument/2006/relationships/customXml" Target="../ink/ink436.xml"/><Relationship Id="rId249" Type="http://schemas.openxmlformats.org/officeDocument/2006/relationships/customXml" Target="../ink/ink552.xml"/><Relationship Id="rId248" Type="http://schemas.openxmlformats.org/officeDocument/2006/relationships/image" Target="../media/image252.png"/><Relationship Id="rId247" Type="http://schemas.openxmlformats.org/officeDocument/2006/relationships/customXml" Target="../ink/ink551.xml"/><Relationship Id="rId246" Type="http://schemas.openxmlformats.org/officeDocument/2006/relationships/image" Target="../media/image251.png"/><Relationship Id="rId245" Type="http://schemas.openxmlformats.org/officeDocument/2006/relationships/customXml" Target="../ink/ink550.xml"/><Relationship Id="rId244" Type="http://schemas.openxmlformats.org/officeDocument/2006/relationships/image" Target="../media/image250.png"/><Relationship Id="rId243" Type="http://schemas.openxmlformats.org/officeDocument/2006/relationships/customXml" Target="../ink/ink549.xml"/><Relationship Id="rId242" Type="http://schemas.openxmlformats.org/officeDocument/2006/relationships/image" Target="../media/image249.png"/><Relationship Id="rId241" Type="http://schemas.openxmlformats.org/officeDocument/2006/relationships/customXml" Target="../ink/ink548.xml"/><Relationship Id="rId240" Type="http://schemas.openxmlformats.org/officeDocument/2006/relationships/image" Target="../media/image248.png"/><Relationship Id="rId24" Type="http://schemas.openxmlformats.org/officeDocument/2006/relationships/image" Target="../media/image120.png"/><Relationship Id="rId239" Type="http://schemas.openxmlformats.org/officeDocument/2006/relationships/customXml" Target="../ink/ink547.xml"/><Relationship Id="rId238" Type="http://schemas.openxmlformats.org/officeDocument/2006/relationships/image" Target="../media/image247.png"/><Relationship Id="rId237" Type="http://schemas.openxmlformats.org/officeDocument/2006/relationships/customXml" Target="../ink/ink546.xml"/><Relationship Id="rId236" Type="http://schemas.openxmlformats.org/officeDocument/2006/relationships/image" Target="../media/image246.png"/><Relationship Id="rId235" Type="http://schemas.openxmlformats.org/officeDocument/2006/relationships/customXml" Target="../ink/ink545.xml"/><Relationship Id="rId234" Type="http://schemas.openxmlformats.org/officeDocument/2006/relationships/image" Target="../media/image245.png"/><Relationship Id="rId233" Type="http://schemas.openxmlformats.org/officeDocument/2006/relationships/customXml" Target="../ink/ink544.xml"/><Relationship Id="rId232" Type="http://schemas.openxmlformats.org/officeDocument/2006/relationships/image" Target="../media/image244.png"/><Relationship Id="rId231" Type="http://schemas.openxmlformats.org/officeDocument/2006/relationships/customXml" Target="../ink/ink543.xml"/><Relationship Id="rId230" Type="http://schemas.openxmlformats.org/officeDocument/2006/relationships/image" Target="../media/image243.png"/><Relationship Id="rId23" Type="http://schemas.openxmlformats.org/officeDocument/2006/relationships/customXml" Target="../ink/ink435.xml"/><Relationship Id="rId229" Type="http://schemas.openxmlformats.org/officeDocument/2006/relationships/customXml" Target="../ink/ink542.xml"/><Relationship Id="rId228" Type="http://schemas.openxmlformats.org/officeDocument/2006/relationships/image" Target="../media/image242.png"/><Relationship Id="rId227" Type="http://schemas.openxmlformats.org/officeDocument/2006/relationships/customXml" Target="../ink/ink541.xml"/><Relationship Id="rId226" Type="http://schemas.openxmlformats.org/officeDocument/2006/relationships/image" Target="../media/image241.png"/><Relationship Id="rId225" Type="http://schemas.openxmlformats.org/officeDocument/2006/relationships/customXml" Target="../ink/ink540.xml"/><Relationship Id="rId224" Type="http://schemas.openxmlformats.org/officeDocument/2006/relationships/image" Target="../media/image240.png"/><Relationship Id="rId223" Type="http://schemas.openxmlformats.org/officeDocument/2006/relationships/customXml" Target="../ink/ink539.xml"/><Relationship Id="rId222" Type="http://schemas.openxmlformats.org/officeDocument/2006/relationships/image" Target="../media/image239.png"/><Relationship Id="rId221" Type="http://schemas.openxmlformats.org/officeDocument/2006/relationships/customXml" Target="../ink/ink538.xml"/><Relationship Id="rId220" Type="http://schemas.openxmlformats.org/officeDocument/2006/relationships/image" Target="../media/image238.png"/><Relationship Id="rId22" Type="http://schemas.openxmlformats.org/officeDocument/2006/relationships/image" Target="../media/image119.png"/><Relationship Id="rId219" Type="http://schemas.openxmlformats.org/officeDocument/2006/relationships/customXml" Target="../ink/ink537.xml"/><Relationship Id="rId218" Type="http://schemas.openxmlformats.org/officeDocument/2006/relationships/image" Target="../media/image237.png"/><Relationship Id="rId217" Type="http://schemas.openxmlformats.org/officeDocument/2006/relationships/customXml" Target="../ink/ink536.xml"/><Relationship Id="rId216" Type="http://schemas.openxmlformats.org/officeDocument/2006/relationships/image" Target="../media/image236.png"/><Relationship Id="rId215" Type="http://schemas.openxmlformats.org/officeDocument/2006/relationships/customXml" Target="../ink/ink535.xml"/><Relationship Id="rId214" Type="http://schemas.openxmlformats.org/officeDocument/2006/relationships/image" Target="../media/image235.png"/><Relationship Id="rId213" Type="http://schemas.openxmlformats.org/officeDocument/2006/relationships/customXml" Target="../ink/ink534.xml"/><Relationship Id="rId212" Type="http://schemas.openxmlformats.org/officeDocument/2006/relationships/image" Target="../media/image234.png"/><Relationship Id="rId211" Type="http://schemas.openxmlformats.org/officeDocument/2006/relationships/customXml" Target="../ink/ink533.xml"/><Relationship Id="rId210" Type="http://schemas.openxmlformats.org/officeDocument/2006/relationships/image" Target="../media/image233.png"/><Relationship Id="rId21" Type="http://schemas.openxmlformats.org/officeDocument/2006/relationships/customXml" Target="../ink/ink434.xml"/><Relationship Id="rId209" Type="http://schemas.openxmlformats.org/officeDocument/2006/relationships/customXml" Target="../ink/ink532.xml"/><Relationship Id="rId208" Type="http://schemas.openxmlformats.org/officeDocument/2006/relationships/image" Target="../media/image232.png"/><Relationship Id="rId207" Type="http://schemas.openxmlformats.org/officeDocument/2006/relationships/customXml" Target="../ink/ink531.xml"/><Relationship Id="rId206" Type="http://schemas.openxmlformats.org/officeDocument/2006/relationships/image" Target="../media/image231.png"/><Relationship Id="rId205" Type="http://schemas.openxmlformats.org/officeDocument/2006/relationships/customXml" Target="../ink/ink530.xml"/><Relationship Id="rId204" Type="http://schemas.openxmlformats.org/officeDocument/2006/relationships/image" Target="../media/image230.png"/><Relationship Id="rId203" Type="http://schemas.openxmlformats.org/officeDocument/2006/relationships/customXml" Target="../ink/ink529.xml"/><Relationship Id="rId202" Type="http://schemas.openxmlformats.org/officeDocument/2006/relationships/image" Target="../media/image229.png"/><Relationship Id="rId201" Type="http://schemas.openxmlformats.org/officeDocument/2006/relationships/customXml" Target="../ink/ink528.xml"/><Relationship Id="rId200" Type="http://schemas.openxmlformats.org/officeDocument/2006/relationships/image" Target="../media/image228.png"/><Relationship Id="rId20" Type="http://schemas.openxmlformats.org/officeDocument/2006/relationships/image" Target="../media/image118.png"/><Relationship Id="rId2" Type="http://schemas.openxmlformats.org/officeDocument/2006/relationships/image" Target="../media/image174.png"/><Relationship Id="rId199" Type="http://schemas.openxmlformats.org/officeDocument/2006/relationships/customXml" Target="../ink/ink527.xml"/><Relationship Id="rId198" Type="http://schemas.openxmlformats.org/officeDocument/2006/relationships/image" Target="../media/image227.png"/><Relationship Id="rId197" Type="http://schemas.openxmlformats.org/officeDocument/2006/relationships/customXml" Target="../ink/ink526.xml"/><Relationship Id="rId196" Type="http://schemas.openxmlformats.org/officeDocument/2006/relationships/image" Target="../media/image226.png"/><Relationship Id="rId195" Type="http://schemas.openxmlformats.org/officeDocument/2006/relationships/customXml" Target="../ink/ink525.xml"/><Relationship Id="rId194" Type="http://schemas.openxmlformats.org/officeDocument/2006/relationships/image" Target="../media/image225.png"/><Relationship Id="rId193" Type="http://schemas.openxmlformats.org/officeDocument/2006/relationships/customXml" Target="../ink/ink524.xml"/><Relationship Id="rId192" Type="http://schemas.openxmlformats.org/officeDocument/2006/relationships/image" Target="../media/image224.png"/><Relationship Id="rId191" Type="http://schemas.openxmlformats.org/officeDocument/2006/relationships/customXml" Target="../ink/ink523.xml"/><Relationship Id="rId190" Type="http://schemas.openxmlformats.org/officeDocument/2006/relationships/image" Target="../media/image223.png"/><Relationship Id="rId19" Type="http://schemas.openxmlformats.org/officeDocument/2006/relationships/customXml" Target="../ink/ink433.xml"/><Relationship Id="rId189" Type="http://schemas.openxmlformats.org/officeDocument/2006/relationships/customXml" Target="../ink/ink522.xml"/><Relationship Id="rId188" Type="http://schemas.openxmlformats.org/officeDocument/2006/relationships/image" Target="../media/image222.png"/><Relationship Id="rId187" Type="http://schemas.openxmlformats.org/officeDocument/2006/relationships/customXml" Target="../ink/ink521.xml"/><Relationship Id="rId186" Type="http://schemas.openxmlformats.org/officeDocument/2006/relationships/image" Target="../media/image221.png"/><Relationship Id="rId185" Type="http://schemas.openxmlformats.org/officeDocument/2006/relationships/customXml" Target="../ink/ink520.xml"/><Relationship Id="rId184" Type="http://schemas.openxmlformats.org/officeDocument/2006/relationships/image" Target="../media/image220.png"/><Relationship Id="rId183" Type="http://schemas.openxmlformats.org/officeDocument/2006/relationships/customXml" Target="../ink/ink519.xml"/><Relationship Id="rId182" Type="http://schemas.openxmlformats.org/officeDocument/2006/relationships/image" Target="../media/image219.png"/><Relationship Id="rId181" Type="http://schemas.openxmlformats.org/officeDocument/2006/relationships/customXml" Target="../ink/ink518.xml"/><Relationship Id="rId180" Type="http://schemas.openxmlformats.org/officeDocument/2006/relationships/image" Target="../media/image218.png"/><Relationship Id="rId18" Type="http://schemas.openxmlformats.org/officeDocument/2006/relationships/image" Target="../media/image117.png"/><Relationship Id="rId179" Type="http://schemas.openxmlformats.org/officeDocument/2006/relationships/customXml" Target="../ink/ink517.xml"/><Relationship Id="rId178" Type="http://schemas.openxmlformats.org/officeDocument/2006/relationships/image" Target="../media/image217.png"/><Relationship Id="rId177" Type="http://schemas.openxmlformats.org/officeDocument/2006/relationships/customXml" Target="../ink/ink516.xml"/><Relationship Id="rId176" Type="http://schemas.openxmlformats.org/officeDocument/2006/relationships/image" Target="../media/image216.png"/><Relationship Id="rId175" Type="http://schemas.openxmlformats.org/officeDocument/2006/relationships/customXml" Target="../ink/ink515.xml"/><Relationship Id="rId174" Type="http://schemas.openxmlformats.org/officeDocument/2006/relationships/image" Target="../media/image215.png"/><Relationship Id="rId173" Type="http://schemas.openxmlformats.org/officeDocument/2006/relationships/customXml" Target="../ink/ink514.xml"/><Relationship Id="rId172" Type="http://schemas.openxmlformats.org/officeDocument/2006/relationships/image" Target="../media/image214.png"/><Relationship Id="rId171" Type="http://schemas.openxmlformats.org/officeDocument/2006/relationships/customXml" Target="../ink/ink513.xml"/><Relationship Id="rId170" Type="http://schemas.openxmlformats.org/officeDocument/2006/relationships/image" Target="../media/image213.png"/><Relationship Id="rId17" Type="http://schemas.openxmlformats.org/officeDocument/2006/relationships/customXml" Target="../ink/ink432.xml"/><Relationship Id="rId169" Type="http://schemas.openxmlformats.org/officeDocument/2006/relationships/customXml" Target="../ink/ink512.xml"/><Relationship Id="rId168" Type="http://schemas.openxmlformats.org/officeDocument/2006/relationships/image" Target="../media/image212.png"/><Relationship Id="rId167" Type="http://schemas.openxmlformats.org/officeDocument/2006/relationships/customXml" Target="../ink/ink511.xml"/><Relationship Id="rId166" Type="http://schemas.openxmlformats.org/officeDocument/2006/relationships/image" Target="../media/image211.png"/><Relationship Id="rId165" Type="http://schemas.openxmlformats.org/officeDocument/2006/relationships/customXml" Target="../ink/ink510.xml"/><Relationship Id="rId164" Type="http://schemas.openxmlformats.org/officeDocument/2006/relationships/image" Target="../media/image210.png"/><Relationship Id="rId163" Type="http://schemas.openxmlformats.org/officeDocument/2006/relationships/customXml" Target="../ink/ink509.xml"/><Relationship Id="rId162" Type="http://schemas.openxmlformats.org/officeDocument/2006/relationships/image" Target="../media/image209.png"/><Relationship Id="rId161" Type="http://schemas.openxmlformats.org/officeDocument/2006/relationships/customXml" Target="../ink/ink508.xml"/><Relationship Id="rId160" Type="http://schemas.openxmlformats.org/officeDocument/2006/relationships/image" Target="../media/image208.png"/><Relationship Id="rId16" Type="http://schemas.openxmlformats.org/officeDocument/2006/relationships/image" Target="../media/image116.png"/><Relationship Id="rId159" Type="http://schemas.openxmlformats.org/officeDocument/2006/relationships/customXml" Target="../ink/ink507.xml"/><Relationship Id="rId158" Type="http://schemas.openxmlformats.org/officeDocument/2006/relationships/customXml" Target="../ink/ink506.xml"/><Relationship Id="rId157" Type="http://schemas.openxmlformats.org/officeDocument/2006/relationships/image" Target="../media/image207.png"/><Relationship Id="rId156" Type="http://schemas.openxmlformats.org/officeDocument/2006/relationships/customXml" Target="../ink/ink505.xml"/><Relationship Id="rId155" Type="http://schemas.openxmlformats.org/officeDocument/2006/relationships/image" Target="../media/image206.png"/><Relationship Id="rId154" Type="http://schemas.openxmlformats.org/officeDocument/2006/relationships/customXml" Target="../ink/ink504.xml"/><Relationship Id="rId153" Type="http://schemas.openxmlformats.org/officeDocument/2006/relationships/image" Target="../media/image205.png"/><Relationship Id="rId152" Type="http://schemas.openxmlformats.org/officeDocument/2006/relationships/customXml" Target="../ink/ink503.xml"/><Relationship Id="rId151" Type="http://schemas.openxmlformats.org/officeDocument/2006/relationships/image" Target="../media/image204.png"/><Relationship Id="rId150" Type="http://schemas.openxmlformats.org/officeDocument/2006/relationships/customXml" Target="../ink/ink502.xml"/><Relationship Id="rId15" Type="http://schemas.openxmlformats.org/officeDocument/2006/relationships/customXml" Target="../ink/ink431.xml"/><Relationship Id="rId149" Type="http://schemas.openxmlformats.org/officeDocument/2006/relationships/image" Target="../media/image203.png"/><Relationship Id="rId148" Type="http://schemas.openxmlformats.org/officeDocument/2006/relationships/customXml" Target="../ink/ink501.xml"/><Relationship Id="rId147" Type="http://schemas.openxmlformats.org/officeDocument/2006/relationships/image" Target="../media/image202.png"/><Relationship Id="rId146" Type="http://schemas.openxmlformats.org/officeDocument/2006/relationships/customXml" Target="../ink/ink500.xml"/><Relationship Id="rId145" Type="http://schemas.openxmlformats.org/officeDocument/2006/relationships/image" Target="../media/image201.png"/><Relationship Id="rId144" Type="http://schemas.openxmlformats.org/officeDocument/2006/relationships/customXml" Target="../ink/ink499.xml"/><Relationship Id="rId143" Type="http://schemas.openxmlformats.org/officeDocument/2006/relationships/image" Target="../media/image200.png"/><Relationship Id="rId142" Type="http://schemas.openxmlformats.org/officeDocument/2006/relationships/customXml" Target="../ink/ink498.xml"/><Relationship Id="rId141" Type="http://schemas.openxmlformats.org/officeDocument/2006/relationships/image" Target="../media/image199.png"/><Relationship Id="rId140" Type="http://schemas.openxmlformats.org/officeDocument/2006/relationships/customXml" Target="../ink/ink497.xml"/><Relationship Id="rId14" Type="http://schemas.openxmlformats.org/officeDocument/2006/relationships/image" Target="../media/image115.png"/><Relationship Id="rId139" Type="http://schemas.openxmlformats.org/officeDocument/2006/relationships/image" Target="../media/image198.png"/><Relationship Id="rId138" Type="http://schemas.openxmlformats.org/officeDocument/2006/relationships/customXml" Target="../ink/ink496.xml"/><Relationship Id="rId137" Type="http://schemas.openxmlformats.org/officeDocument/2006/relationships/image" Target="../media/image197.png"/><Relationship Id="rId136" Type="http://schemas.openxmlformats.org/officeDocument/2006/relationships/customXml" Target="../ink/ink495.xml"/><Relationship Id="rId135" Type="http://schemas.openxmlformats.org/officeDocument/2006/relationships/image" Target="../media/image196.png"/><Relationship Id="rId134" Type="http://schemas.openxmlformats.org/officeDocument/2006/relationships/customXml" Target="../ink/ink494.xml"/><Relationship Id="rId133" Type="http://schemas.openxmlformats.org/officeDocument/2006/relationships/image" Target="../media/image195.png"/><Relationship Id="rId132" Type="http://schemas.openxmlformats.org/officeDocument/2006/relationships/customXml" Target="../ink/ink493.xml"/><Relationship Id="rId131" Type="http://schemas.openxmlformats.org/officeDocument/2006/relationships/image" Target="../media/image194.png"/><Relationship Id="rId130" Type="http://schemas.openxmlformats.org/officeDocument/2006/relationships/customXml" Target="../ink/ink492.xml"/><Relationship Id="rId13" Type="http://schemas.openxmlformats.org/officeDocument/2006/relationships/customXml" Target="../ink/ink430.xml"/><Relationship Id="rId129" Type="http://schemas.openxmlformats.org/officeDocument/2006/relationships/image" Target="../media/image193.png"/><Relationship Id="rId128" Type="http://schemas.openxmlformats.org/officeDocument/2006/relationships/customXml" Target="../ink/ink491.xml"/><Relationship Id="rId127" Type="http://schemas.openxmlformats.org/officeDocument/2006/relationships/image" Target="../media/image192.png"/><Relationship Id="rId126" Type="http://schemas.openxmlformats.org/officeDocument/2006/relationships/customXml" Target="../ink/ink490.xml"/><Relationship Id="rId125" Type="http://schemas.openxmlformats.org/officeDocument/2006/relationships/customXml" Target="../ink/ink489.xml"/><Relationship Id="rId124" Type="http://schemas.openxmlformats.org/officeDocument/2006/relationships/image" Target="../media/image191.png"/><Relationship Id="rId123" Type="http://schemas.openxmlformats.org/officeDocument/2006/relationships/customXml" Target="../ink/ink488.xml"/><Relationship Id="rId122" Type="http://schemas.openxmlformats.org/officeDocument/2006/relationships/image" Target="../media/image190.png"/><Relationship Id="rId121" Type="http://schemas.openxmlformats.org/officeDocument/2006/relationships/customXml" Target="../ink/ink487.xml"/><Relationship Id="rId120" Type="http://schemas.openxmlformats.org/officeDocument/2006/relationships/image" Target="../media/image189.png"/><Relationship Id="rId12" Type="http://schemas.openxmlformats.org/officeDocument/2006/relationships/image" Target="../media/image114.png"/><Relationship Id="rId119" Type="http://schemas.openxmlformats.org/officeDocument/2006/relationships/customXml" Target="../ink/ink486.xml"/><Relationship Id="rId118" Type="http://schemas.openxmlformats.org/officeDocument/2006/relationships/image" Target="../media/image188.png"/><Relationship Id="rId117" Type="http://schemas.openxmlformats.org/officeDocument/2006/relationships/customXml" Target="../ink/ink485.xml"/><Relationship Id="rId116" Type="http://schemas.openxmlformats.org/officeDocument/2006/relationships/customXml" Target="../ink/ink484.xml"/><Relationship Id="rId115" Type="http://schemas.openxmlformats.org/officeDocument/2006/relationships/image" Target="../media/image187.png"/><Relationship Id="rId114" Type="http://schemas.openxmlformats.org/officeDocument/2006/relationships/customXml" Target="../ink/ink483.xml"/><Relationship Id="rId113" Type="http://schemas.openxmlformats.org/officeDocument/2006/relationships/image" Target="../media/image186.png"/><Relationship Id="rId112" Type="http://schemas.openxmlformats.org/officeDocument/2006/relationships/customXml" Target="../ink/ink482.xml"/><Relationship Id="rId111" Type="http://schemas.openxmlformats.org/officeDocument/2006/relationships/image" Target="../media/image185.png"/><Relationship Id="rId110" Type="http://schemas.openxmlformats.org/officeDocument/2006/relationships/customXml" Target="../ink/ink481.xml"/><Relationship Id="rId11" Type="http://schemas.openxmlformats.org/officeDocument/2006/relationships/customXml" Target="../ink/ink429.xml"/><Relationship Id="rId109" Type="http://schemas.openxmlformats.org/officeDocument/2006/relationships/image" Target="../media/image184.png"/><Relationship Id="rId108" Type="http://schemas.openxmlformats.org/officeDocument/2006/relationships/customXml" Target="../ink/ink480.xml"/><Relationship Id="rId107" Type="http://schemas.openxmlformats.org/officeDocument/2006/relationships/image" Target="../media/image183.png"/><Relationship Id="rId106" Type="http://schemas.openxmlformats.org/officeDocument/2006/relationships/customXml" Target="../ink/ink479.xml"/><Relationship Id="rId105" Type="http://schemas.openxmlformats.org/officeDocument/2006/relationships/image" Target="../media/image182.png"/><Relationship Id="rId104" Type="http://schemas.openxmlformats.org/officeDocument/2006/relationships/customXml" Target="../ink/ink478.xml"/><Relationship Id="rId103" Type="http://schemas.openxmlformats.org/officeDocument/2006/relationships/image" Target="../media/image181.png"/><Relationship Id="rId102" Type="http://schemas.openxmlformats.org/officeDocument/2006/relationships/customXml" Target="../ink/ink477.xml"/><Relationship Id="rId101" Type="http://schemas.openxmlformats.org/officeDocument/2006/relationships/image" Target="../media/image180.png"/><Relationship Id="rId100" Type="http://schemas.openxmlformats.org/officeDocument/2006/relationships/customXml" Target="../ink/ink476.xml"/><Relationship Id="rId10" Type="http://schemas.openxmlformats.org/officeDocument/2006/relationships/image" Target="../media/image113.png"/><Relationship Id="rId1" Type="http://schemas.openxmlformats.org/officeDocument/2006/relationships/customXml" Target="../ink/ink424.xml"/></Relationships>
</file>

<file path=ppt/slides/_rels/slide23.xml.rels><?xml version="1.0" encoding="UTF-8" standalone="yes"?>
<Relationships xmlns="http://schemas.openxmlformats.org/package/2006/relationships"><Relationship Id="rId9" Type="http://schemas.openxmlformats.org/officeDocument/2006/relationships/customXml" Target="../ink/ink616.xml"/><Relationship Id="rId8" Type="http://schemas.openxmlformats.org/officeDocument/2006/relationships/image" Target="../media/image308.png"/><Relationship Id="rId7" Type="http://schemas.openxmlformats.org/officeDocument/2006/relationships/customXml" Target="../ink/ink615.xml"/><Relationship Id="rId6" Type="http://schemas.openxmlformats.org/officeDocument/2006/relationships/image" Target="../media/image307.png"/><Relationship Id="rId5" Type="http://schemas.openxmlformats.org/officeDocument/2006/relationships/customXml" Target="../ink/ink614.xml"/><Relationship Id="rId4" Type="http://schemas.openxmlformats.org/officeDocument/2006/relationships/image" Target="../media/image306.png"/><Relationship Id="rId3" Type="http://schemas.openxmlformats.org/officeDocument/2006/relationships/customXml" Target="../ink/ink613.xml"/><Relationship Id="rId28" Type="http://schemas.openxmlformats.org/officeDocument/2006/relationships/slideLayout" Target="../slideLayouts/slideLayout13.xml"/><Relationship Id="rId27" Type="http://schemas.openxmlformats.org/officeDocument/2006/relationships/customXml" Target="../ink/ink629.xml"/><Relationship Id="rId26" Type="http://schemas.openxmlformats.org/officeDocument/2006/relationships/customXml" Target="../ink/ink628.xml"/><Relationship Id="rId25" Type="http://schemas.openxmlformats.org/officeDocument/2006/relationships/customXml" Target="../ink/ink627.xml"/><Relationship Id="rId24" Type="http://schemas.openxmlformats.org/officeDocument/2006/relationships/customXml" Target="../ink/ink626.xml"/><Relationship Id="rId23" Type="http://schemas.openxmlformats.org/officeDocument/2006/relationships/customXml" Target="../ink/ink625.xml"/><Relationship Id="rId22" Type="http://schemas.openxmlformats.org/officeDocument/2006/relationships/customXml" Target="../ink/ink624.xml"/><Relationship Id="rId21" Type="http://schemas.openxmlformats.org/officeDocument/2006/relationships/customXml" Target="../ink/ink623.xml"/><Relationship Id="rId20" Type="http://schemas.openxmlformats.org/officeDocument/2006/relationships/customXml" Target="../ink/ink622.xml"/><Relationship Id="rId2" Type="http://schemas.openxmlformats.org/officeDocument/2006/relationships/image" Target="../media/image305.png"/><Relationship Id="rId19" Type="http://schemas.openxmlformats.org/officeDocument/2006/relationships/customXml" Target="../ink/ink621.xml"/><Relationship Id="rId18" Type="http://schemas.openxmlformats.org/officeDocument/2006/relationships/image" Target="../media/image313.png"/><Relationship Id="rId17" Type="http://schemas.openxmlformats.org/officeDocument/2006/relationships/customXml" Target="../ink/ink620.xml"/><Relationship Id="rId16" Type="http://schemas.openxmlformats.org/officeDocument/2006/relationships/image" Target="../media/image312.png"/><Relationship Id="rId15" Type="http://schemas.openxmlformats.org/officeDocument/2006/relationships/customXml" Target="../ink/ink619.xml"/><Relationship Id="rId14" Type="http://schemas.openxmlformats.org/officeDocument/2006/relationships/image" Target="../media/image311.png"/><Relationship Id="rId13" Type="http://schemas.openxmlformats.org/officeDocument/2006/relationships/customXml" Target="../ink/ink618.xml"/><Relationship Id="rId12" Type="http://schemas.openxmlformats.org/officeDocument/2006/relationships/image" Target="../media/image310.png"/><Relationship Id="rId11" Type="http://schemas.openxmlformats.org/officeDocument/2006/relationships/customXml" Target="../ink/ink617.xml"/><Relationship Id="rId10" Type="http://schemas.openxmlformats.org/officeDocument/2006/relationships/image" Target="../media/image309.png"/><Relationship Id="rId1" Type="http://schemas.openxmlformats.org/officeDocument/2006/relationships/customXml" Target="../ink/ink612.xml"/></Relationships>
</file>

<file path=ppt/slides/_rels/slide24.xml.rels><?xml version="1.0" encoding="UTF-8" standalone="yes"?>
<Relationships xmlns="http://schemas.openxmlformats.org/package/2006/relationships"><Relationship Id="rId5" Type="http://schemas.openxmlformats.org/officeDocument/2006/relationships/slideLayout" Target="../slideLayouts/slideLayout13.xml"/><Relationship Id="rId4" Type="http://schemas.openxmlformats.org/officeDocument/2006/relationships/image" Target="../media/image316.png"/><Relationship Id="rId3" Type="http://schemas.openxmlformats.org/officeDocument/2006/relationships/image" Target="../media/image315.png"/><Relationship Id="rId2" Type="http://schemas.openxmlformats.org/officeDocument/2006/relationships/customXml" Target="../ink/ink630.xml"/><Relationship Id="rId1" Type="http://schemas.openxmlformats.org/officeDocument/2006/relationships/image" Target="../media/image314.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image" Target="../media/image317.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18.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19.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20.jpe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22.png"/><Relationship Id="rId1" Type="http://schemas.openxmlformats.org/officeDocument/2006/relationships/image" Target="../media/image321.jpe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9.jpeg"/><Relationship Id="rId1"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22.png"/><Relationship Id="rId1" Type="http://schemas.openxmlformats.org/officeDocument/2006/relationships/image" Target="../media/image323.png"/></Relationships>
</file>

<file path=ppt/slides/_rels/slide3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25.png"/><Relationship Id="rId2" Type="http://schemas.openxmlformats.org/officeDocument/2006/relationships/image" Target="../media/image322.png"/><Relationship Id="rId1" Type="http://schemas.openxmlformats.org/officeDocument/2006/relationships/image" Target="../media/image324.png"/></Relationships>
</file>

<file path=ppt/slides/_rels/slide3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25.png"/><Relationship Id="rId2" Type="http://schemas.openxmlformats.org/officeDocument/2006/relationships/image" Target="../media/image322.png"/><Relationship Id="rId1" Type="http://schemas.openxmlformats.org/officeDocument/2006/relationships/image" Target="../media/image326.png"/></Relationships>
</file>

<file path=ppt/slides/_rels/slide3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30.png"/><Relationship Id="rId3" Type="http://schemas.openxmlformats.org/officeDocument/2006/relationships/image" Target="../media/image329.png"/><Relationship Id="rId2" Type="http://schemas.openxmlformats.org/officeDocument/2006/relationships/image" Target="../media/image328.png"/><Relationship Id="rId1" Type="http://schemas.openxmlformats.org/officeDocument/2006/relationships/image" Target="../media/image327.png"/></Relationships>
</file>

<file path=ppt/slides/_rels/slide3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33.png"/><Relationship Id="rId2" Type="http://schemas.openxmlformats.org/officeDocument/2006/relationships/image" Target="../media/image332.png"/><Relationship Id="rId1" Type="http://schemas.openxmlformats.org/officeDocument/2006/relationships/image" Target="../media/image331.png"/></Relationships>
</file>

<file path=ppt/slides/_rels/slide35.xml.rels><?xml version="1.0" encoding="UTF-8" standalone="yes"?>
<Relationships xmlns="http://schemas.openxmlformats.org/package/2006/relationships"><Relationship Id="rId6" Type="http://schemas.openxmlformats.org/officeDocument/2006/relationships/notesSlide" Target="../notesSlides/notesSlide14.xml"/><Relationship Id="rId5" Type="http://schemas.openxmlformats.org/officeDocument/2006/relationships/slideLayout" Target="../slideLayouts/slideLayout2.xml"/><Relationship Id="rId4" Type="http://schemas.openxmlformats.org/officeDocument/2006/relationships/image" Target="../media/image337.png"/><Relationship Id="rId3" Type="http://schemas.openxmlformats.org/officeDocument/2006/relationships/image" Target="../media/image336.png"/><Relationship Id="rId2" Type="http://schemas.openxmlformats.org/officeDocument/2006/relationships/image" Target="../media/image335.png"/><Relationship Id="rId1" Type="http://schemas.openxmlformats.org/officeDocument/2006/relationships/image" Target="../media/image334.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39.jpeg"/><Relationship Id="rId1" Type="http://schemas.openxmlformats.org/officeDocument/2006/relationships/image" Target="../media/image338.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41.png"/><Relationship Id="rId1" Type="http://schemas.openxmlformats.org/officeDocument/2006/relationships/image" Target="../media/image340.jpe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image" Target="../media/image342.jpe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png"/><Relationship Id="rId1" Type="http://schemas.openxmlformats.org/officeDocument/2006/relationships/image" Target="../media/image8.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jpe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image" Target="../media/image11.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clrChange>
              <a:clrFrom>
                <a:srgbClr val="FFFFFF"/>
              </a:clrFrom>
              <a:clrTo>
                <a:srgbClr val="FFFFFF">
                  <a:alpha val="0"/>
                </a:srgbClr>
              </a:clrTo>
            </a:clrChange>
          </a:blip>
          <a:stretch>
            <a:fillRect/>
          </a:stretch>
        </p:blipFill>
        <p:spPr>
          <a:xfrm>
            <a:off x="293607" y="787171"/>
            <a:ext cx="8247930" cy="5391131"/>
          </a:xfrm>
          <a:prstGeom prst="rect">
            <a:avLst/>
          </a:prstGeom>
        </p:spPr>
      </p:pic>
      <p:cxnSp>
        <p:nvCxnSpPr>
          <p:cNvPr id="11" name="直接连接符 10"/>
          <p:cNvCxnSpPr/>
          <p:nvPr/>
        </p:nvCxnSpPr>
        <p:spPr>
          <a:xfrm flipH="1">
            <a:off x="2962352" y="600299"/>
            <a:ext cx="59058" cy="149901"/>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a:off x="2732024" y="750201"/>
            <a:ext cx="230328" cy="625698"/>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2520847" y="1346103"/>
            <a:ext cx="210460" cy="1418776"/>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2183998" y="2764879"/>
            <a:ext cx="341322" cy="981561"/>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a:off x="2040629" y="3760049"/>
            <a:ext cx="133271" cy="564975"/>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a:off x="3824603" y="486374"/>
            <a:ext cx="41341" cy="263827"/>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3665145" y="750201"/>
            <a:ext cx="159457" cy="803472"/>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H="1">
            <a:off x="3547029" y="1553673"/>
            <a:ext cx="118117" cy="875426"/>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H="1">
            <a:off x="3458441" y="2429099"/>
            <a:ext cx="88587" cy="815465"/>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H="1">
            <a:off x="3098186" y="3244564"/>
            <a:ext cx="360255" cy="740514"/>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H="1">
            <a:off x="2891482" y="3985078"/>
            <a:ext cx="206704" cy="566629"/>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a:off x="2755475" y="4551707"/>
            <a:ext cx="124022" cy="714855"/>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H="1">
            <a:off x="2443941" y="5266561"/>
            <a:ext cx="314661" cy="804296"/>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H="1">
            <a:off x="4338826" y="531961"/>
            <a:ext cx="188571" cy="1102042"/>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flipH="1">
            <a:off x="4211565" y="1670974"/>
            <a:ext cx="112798" cy="637586"/>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4211565" y="2308560"/>
            <a:ext cx="19651" cy="883803"/>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flipH="1">
            <a:off x="3930547" y="3197234"/>
            <a:ext cx="286954" cy="46055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H="1">
            <a:off x="3789687" y="3694754"/>
            <a:ext cx="144638" cy="573638"/>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H="1">
            <a:off x="3508637" y="4268392"/>
            <a:ext cx="287134" cy="465592"/>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H="1">
            <a:off x="3351616" y="4736174"/>
            <a:ext cx="151119" cy="669267"/>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flipH="1">
            <a:off x="3246960" y="5405441"/>
            <a:ext cx="104656" cy="715737"/>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flipH="1">
            <a:off x="5174087" y="531961"/>
            <a:ext cx="86871" cy="377223"/>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flipH="1">
            <a:off x="4950035" y="891580"/>
            <a:ext cx="228652" cy="1023776"/>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flipH="1">
            <a:off x="4822818" y="1915356"/>
            <a:ext cx="124064" cy="801554"/>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flipH="1">
            <a:off x="4735554" y="2750462"/>
            <a:ext cx="84113" cy="505198"/>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flipH="1">
            <a:off x="4451704" y="3255659"/>
            <a:ext cx="283850" cy="562848"/>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flipH="1">
            <a:off x="4391010" y="3818507"/>
            <a:ext cx="76826" cy="543021"/>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flipH="1">
            <a:off x="4228763" y="4398499"/>
            <a:ext cx="144561" cy="377689"/>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flipH="1">
            <a:off x="4139090" y="4801841"/>
            <a:ext cx="94360" cy="626834"/>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4139090" y="5428675"/>
            <a:ext cx="0" cy="60234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a:off x="5557442" y="1501627"/>
            <a:ext cx="51810" cy="855039"/>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flipH="1">
            <a:off x="5535886" y="2393637"/>
            <a:ext cx="73366" cy="1520237"/>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flipH="1">
            <a:off x="5344139" y="3950844"/>
            <a:ext cx="191747" cy="825344"/>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flipH="1">
            <a:off x="5137422" y="4776189"/>
            <a:ext cx="203540" cy="1294668"/>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a:off x="6416720" y="1494746"/>
            <a:ext cx="119854" cy="1290564"/>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flipH="1">
            <a:off x="6286528" y="2818032"/>
            <a:ext cx="227722" cy="1148995"/>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a:off x="6295715" y="3940662"/>
            <a:ext cx="47941" cy="895311"/>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flipH="1">
            <a:off x="6248058" y="4809185"/>
            <a:ext cx="89890" cy="619491"/>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flipH="1">
            <a:off x="6151678" y="5411861"/>
            <a:ext cx="99770" cy="715737"/>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a:off x="6082958" y="609987"/>
            <a:ext cx="336982" cy="894384"/>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flipH="1">
            <a:off x="7339528" y="609986"/>
            <a:ext cx="114250" cy="894384"/>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flipH="1">
            <a:off x="7324211" y="1494746"/>
            <a:ext cx="19716" cy="1472387"/>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flipH="1">
            <a:off x="7139134" y="2951885"/>
            <a:ext cx="185077" cy="1015142"/>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7151717" y="3924190"/>
            <a:ext cx="41949" cy="895311"/>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7200464" y="4801841"/>
            <a:ext cx="31209" cy="781908"/>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27"/>
          <p:cNvCxnSpPr/>
          <p:nvPr/>
        </p:nvCxnSpPr>
        <p:spPr>
          <a:xfrm flipH="1">
            <a:off x="7200464" y="5570349"/>
            <a:ext cx="31209" cy="603486"/>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76" name="组合 175"/>
          <p:cNvGrpSpPr/>
          <p:nvPr/>
        </p:nvGrpSpPr>
        <p:grpSpPr>
          <a:xfrm>
            <a:off x="8893200" y="3299121"/>
            <a:ext cx="2498149" cy="3073704"/>
            <a:chOff x="10165977" y="3727255"/>
            <a:chExt cx="2027582" cy="2669290"/>
          </a:xfrm>
        </p:grpSpPr>
        <p:pic>
          <p:nvPicPr>
            <p:cNvPr id="7" name="图片 6"/>
            <p:cNvPicPr>
              <a:picLocks noChangeAspect="1"/>
            </p:cNvPicPr>
            <p:nvPr/>
          </p:nvPicPr>
          <p:blipFill>
            <a:blip r:embed="rId2"/>
            <a:srcRect l="15348" t="18751" r="11468" b="5496"/>
            <a:stretch>
              <a:fillRect/>
            </a:stretch>
          </p:blipFill>
          <p:spPr>
            <a:xfrm>
              <a:off x="10165977" y="3727255"/>
              <a:ext cx="1921564" cy="2282186"/>
            </a:xfrm>
            <a:prstGeom prst="rect">
              <a:avLst/>
            </a:prstGeom>
          </p:spPr>
        </p:pic>
        <p:pic>
          <p:nvPicPr>
            <p:cNvPr id="147" name="图片 146"/>
            <p:cNvPicPr>
              <a:picLocks noChangeAspect="1"/>
            </p:cNvPicPr>
            <p:nvPr/>
          </p:nvPicPr>
          <p:blipFill>
            <a:blip r:embed="rId2"/>
            <a:srcRect l="15348" t="3163" r="11468" b="82035"/>
            <a:stretch>
              <a:fillRect/>
            </a:stretch>
          </p:blipFill>
          <p:spPr>
            <a:xfrm>
              <a:off x="10165977" y="5950615"/>
              <a:ext cx="1921564" cy="445930"/>
            </a:xfrm>
            <a:prstGeom prst="rect">
              <a:avLst/>
            </a:prstGeom>
          </p:spPr>
        </p:pic>
        <p:sp>
          <p:nvSpPr>
            <p:cNvPr id="150" name="文本框 149"/>
            <p:cNvSpPr txBox="1"/>
            <p:nvPr/>
          </p:nvSpPr>
          <p:spPr>
            <a:xfrm>
              <a:off x="10899573" y="6059985"/>
              <a:ext cx="1293986" cy="227189"/>
            </a:xfrm>
            <a:prstGeom prst="rect">
              <a:avLst/>
            </a:prstGeom>
            <a:solidFill>
              <a:schemeClr val="bg1"/>
            </a:solidFill>
          </p:spPr>
          <p:txBody>
            <a:bodyPr wrap="square" rtlCol="0">
              <a:spAutoFit/>
            </a:bodyPr>
            <a:lstStyle/>
            <a:p>
              <a:r>
                <a:rPr lang="en-US" altLang="zh-CN" sz="1100" dirty="0">
                  <a:ln w="3175">
                    <a:solidFill>
                      <a:schemeClr val="tx1"/>
                    </a:solidFill>
                  </a:ln>
                  <a:latin typeface="等线" panose="02010600030101010101" pitchFamily="2" charset="-122"/>
                  <a:ea typeface="等线" panose="02010600030101010101" pitchFamily="2" charset="-122"/>
                </a:rPr>
                <a:t>Exploration lines</a:t>
              </a:r>
              <a:endParaRPr lang="zh-CN" altLang="en-US" sz="1100" dirty="0">
                <a:ln w="3175">
                  <a:solidFill>
                    <a:schemeClr val="tx1"/>
                  </a:solidFill>
                </a:ln>
                <a:latin typeface="等线" panose="02010600030101010101" pitchFamily="2" charset="-122"/>
                <a:ea typeface="等线" panose="02010600030101010101" pitchFamily="2" charset="-122"/>
              </a:endParaRPr>
            </a:p>
          </p:txBody>
        </p:sp>
        <p:cxnSp>
          <p:nvCxnSpPr>
            <p:cNvPr id="151" name="直接连接符 150"/>
            <p:cNvCxnSpPr/>
            <p:nvPr/>
          </p:nvCxnSpPr>
          <p:spPr>
            <a:xfrm flipH="1">
              <a:off x="10323830" y="6190080"/>
              <a:ext cx="427095"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75" name="矩形 174"/>
          <p:cNvSpPr/>
          <p:nvPr/>
        </p:nvSpPr>
        <p:spPr>
          <a:xfrm>
            <a:off x="236220" y="449404"/>
            <a:ext cx="8492429" cy="5870282"/>
          </a:xfrm>
          <a:prstGeom prst="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直接连接符 28"/>
          <p:cNvCxnSpPr/>
          <p:nvPr/>
        </p:nvCxnSpPr>
        <p:spPr>
          <a:xfrm flipH="1">
            <a:off x="2002066" y="4340698"/>
            <a:ext cx="38563" cy="1667083"/>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直接连接符 178"/>
          <p:cNvCxnSpPr/>
          <p:nvPr/>
        </p:nvCxnSpPr>
        <p:spPr>
          <a:xfrm flipH="1" flipV="1">
            <a:off x="1869794" y="1736878"/>
            <a:ext cx="95406" cy="4597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4" name="直接连接符 183"/>
          <p:cNvCxnSpPr/>
          <p:nvPr/>
        </p:nvCxnSpPr>
        <p:spPr>
          <a:xfrm flipH="1" flipV="1">
            <a:off x="1853962" y="1782849"/>
            <a:ext cx="100729" cy="3426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flipH="1">
            <a:off x="2226205" y="4657162"/>
            <a:ext cx="295816" cy="23805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6" name="直接连接符 195"/>
          <p:cNvCxnSpPr/>
          <p:nvPr/>
        </p:nvCxnSpPr>
        <p:spPr>
          <a:xfrm flipH="1">
            <a:off x="2220410" y="4657162"/>
            <a:ext cx="274977" cy="23917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70" name="组合 69"/>
          <p:cNvGrpSpPr/>
          <p:nvPr/>
        </p:nvGrpSpPr>
        <p:grpSpPr>
          <a:xfrm>
            <a:off x="8872783" y="3225569"/>
            <a:ext cx="2367526" cy="566630"/>
            <a:chOff x="10165977" y="3257632"/>
            <a:chExt cx="1921564" cy="462633"/>
          </a:xfrm>
        </p:grpSpPr>
        <p:pic>
          <p:nvPicPr>
            <p:cNvPr id="71" name="图片 70"/>
            <p:cNvPicPr>
              <a:picLocks noChangeAspect="1"/>
            </p:cNvPicPr>
            <p:nvPr/>
          </p:nvPicPr>
          <p:blipFill>
            <a:blip r:embed="rId2"/>
            <a:srcRect l="15348" t="3163" r="11468" b="81480"/>
            <a:stretch>
              <a:fillRect/>
            </a:stretch>
          </p:blipFill>
          <p:spPr>
            <a:xfrm>
              <a:off x="10165977" y="3257632"/>
              <a:ext cx="1921564" cy="462633"/>
            </a:xfrm>
            <a:prstGeom prst="rect">
              <a:avLst/>
            </a:prstGeom>
          </p:spPr>
        </p:pic>
        <p:cxnSp>
          <p:nvCxnSpPr>
            <p:cNvPr id="75" name="直接连接符 74"/>
            <p:cNvCxnSpPr/>
            <p:nvPr/>
          </p:nvCxnSpPr>
          <p:spPr>
            <a:xfrm>
              <a:off x="10320619" y="3499088"/>
              <a:ext cx="42358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 name="平行四边形 51"/>
          <p:cNvSpPr/>
          <p:nvPr/>
        </p:nvSpPr>
        <p:spPr>
          <a:xfrm rot="344820">
            <a:off x="306980" y="1474210"/>
            <a:ext cx="5870254" cy="1070890"/>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08582 w 1116584"/>
              <a:gd name="connsiteY2-368" fmla="*/ 191860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91866"/>
              <a:gd name="connsiteX1-377" fmla="*/ 127119 w 1116584"/>
              <a:gd name="connsiteY1-378" fmla="*/ 0 h 791866"/>
              <a:gd name="connsiteX2-379" fmla="*/ 508582 w 1116584"/>
              <a:gd name="connsiteY2-380" fmla="*/ 191860 h 791866"/>
              <a:gd name="connsiteX3-381" fmla="*/ 1116584 w 1116584"/>
              <a:gd name="connsiteY3-382" fmla="*/ 36139 h 791866"/>
              <a:gd name="connsiteX4-383" fmla="*/ 1061357 w 1116584"/>
              <a:gd name="connsiteY4-384" fmla="*/ 791866 h 791866"/>
              <a:gd name="connsiteX5-385" fmla="*/ 0 w 1116584"/>
              <a:gd name="connsiteY5-386" fmla="*/ 785433 h 791866"/>
              <a:gd name="connsiteX0-387" fmla="*/ 0 w 1116327"/>
              <a:gd name="connsiteY0-388" fmla="*/ 785433 h 791866"/>
              <a:gd name="connsiteX1-389" fmla="*/ 127119 w 1116327"/>
              <a:gd name="connsiteY1-390" fmla="*/ 0 h 791866"/>
              <a:gd name="connsiteX2-391" fmla="*/ 508582 w 1116327"/>
              <a:gd name="connsiteY2-392" fmla="*/ 191860 h 791866"/>
              <a:gd name="connsiteX3-393" fmla="*/ 1116327 w 1116327"/>
              <a:gd name="connsiteY3-394" fmla="*/ 18981 h 791866"/>
              <a:gd name="connsiteX4-395" fmla="*/ 1061357 w 1116327"/>
              <a:gd name="connsiteY4-396" fmla="*/ 791866 h 791866"/>
              <a:gd name="connsiteX5-397" fmla="*/ 0 w 1116327"/>
              <a:gd name="connsiteY5-398" fmla="*/ 785433 h 791866"/>
              <a:gd name="connsiteX0-399" fmla="*/ 0 w 1116327"/>
              <a:gd name="connsiteY0-400" fmla="*/ 785433 h 791866"/>
              <a:gd name="connsiteX1-401" fmla="*/ 127119 w 1116327"/>
              <a:gd name="connsiteY1-402" fmla="*/ 0 h 791866"/>
              <a:gd name="connsiteX2-403" fmla="*/ 508582 w 1116327"/>
              <a:gd name="connsiteY2-404" fmla="*/ 191860 h 791866"/>
              <a:gd name="connsiteX3-405" fmla="*/ 1116327 w 1116327"/>
              <a:gd name="connsiteY3-406" fmla="*/ 18981 h 791866"/>
              <a:gd name="connsiteX4-407" fmla="*/ 1061357 w 1116327"/>
              <a:gd name="connsiteY4-408" fmla="*/ 791866 h 791866"/>
              <a:gd name="connsiteX5-409" fmla="*/ 0 w 1116327"/>
              <a:gd name="connsiteY5-410" fmla="*/ 785433 h 791866"/>
              <a:gd name="connsiteX0-411" fmla="*/ 0 w 1118624"/>
              <a:gd name="connsiteY0-412" fmla="*/ 786065 h 792498"/>
              <a:gd name="connsiteX1-413" fmla="*/ 127119 w 1118624"/>
              <a:gd name="connsiteY1-414" fmla="*/ 632 h 792498"/>
              <a:gd name="connsiteX2-415" fmla="*/ 508582 w 1118624"/>
              <a:gd name="connsiteY2-416" fmla="*/ 192492 h 792498"/>
              <a:gd name="connsiteX3-417" fmla="*/ 1118624 w 1118624"/>
              <a:gd name="connsiteY3-418" fmla="*/ 725 h 792498"/>
              <a:gd name="connsiteX4-419" fmla="*/ 1061357 w 1118624"/>
              <a:gd name="connsiteY4-420" fmla="*/ 792498 h 792498"/>
              <a:gd name="connsiteX5-421" fmla="*/ 0 w 1118624"/>
              <a:gd name="connsiteY5-422" fmla="*/ 786065 h 792498"/>
              <a:gd name="connsiteX0-423" fmla="*/ 0 w 1118238"/>
              <a:gd name="connsiteY0-424" fmla="*/ 811736 h 818169"/>
              <a:gd name="connsiteX1-425" fmla="*/ 127119 w 1118238"/>
              <a:gd name="connsiteY1-426" fmla="*/ 26303 h 818169"/>
              <a:gd name="connsiteX2-427" fmla="*/ 508582 w 1118238"/>
              <a:gd name="connsiteY2-428" fmla="*/ 218163 h 818169"/>
              <a:gd name="connsiteX3-429" fmla="*/ 1118238 w 1118238"/>
              <a:gd name="connsiteY3-430" fmla="*/ 655 h 818169"/>
              <a:gd name="connsiteX4-431" fmla="*/ 1061357 w 1118238"/>
              <a:gd name="connsiteY4-432" fmla="*/ 818169 h 818169"/>
              <a:gd name="connsiteX5-433" fmla="*/ 0 w 1118238"/>
              <a:gd name="connsiteY5-434" fmla="*/ 811736 h 818169"/>
              <a:gd name="connsiteX0-435" fmla="*/ 0 w 1118238"/>
              <a:gd name="connsiteY0-436" fmla="*/ 811081 h 817514"/>
              <a:gd name="connsiteX1-437" fmla="*/ 127119 w 1118238"/>
              <a:gd name="connsiteY1-438" fmla="*/ 25648 h 817514"/>
              <a:gd name="connsiteX2-439" fmla="*/ 508582 w 1118238"/>
              <a:gd name="connsiteY2-440" fmla="*/ 217508 h 817514"/>
              <a:gd name="connsiteX3-441" fmla="*/ 1118238 w 1118238"/>
              <a:gd name="connsiteY3-442" fmla="*/ 0 h 817514"/>
              <a:gd name="connsiteX4-443" fmla="*/ 1061357 w 1118238"/>
              <a:gd name="connsiteY4-444" fmla="*/ 817514 h 817514"/>
              <a:gd name="connsiteX5-445" fmla="*/ 0 w 1118238"/>
              <a:gd name="connsiteY5-446" fmla="*/ 811081 h 817514"/>
              <a:gd name="connsiteX0-447" fmla="*/ 0 w 1118238"/>
              <a:gd name="connsiteY0-448" fmla="*/ 811081 h 817514"/>
              <a:gd name="connsiteX1-449" fmla="*/ 127119 w 1118238"/>
              <a:gd name="connsiteY1-450" fmla="*/ 25648 h 817514"/>
              <a:gd name="connsiteX2-451" fmla="*/ 508582 w 1118238"/>
              <a:gd name="connsiteY2-452" fmla="*/ 217508 h 817514"/>
              <a:gd name="connsiteX3-453" fmla="*/ 1118238 w 1118238"/>
              <a:gd name="connsiteY3-454" fmla="*/ 0 h 817514"/>
              <a:gd name="connsiteX4-455" fmla="*/ 1061357 w 1118238"/>
              <a:gd name="connsiteY4-456" fmla="*/ 817514 h 817514"/>
              <a:gd name="connsiteX5-457" fmla="*/ 0 w 1118238"/>
              <a:gd name="connsiteY5-458" fmla="*/ 811081 h 817514"/>
              <a:gd name="connsiteX0-459" fmla="*/ 0 w 1123604"/>
              <a:gd name="connsiteY0-460" fmla="*/ 797377 h 803810"/>
              <a:gd name="connsiteX1-461" fmla="*/ 127119 w 1123604"/>
              <a:gd name="connsiteY1-462" fmla="*/ 11944 h 803810"/>
              <a:gd name="connsiteX2-463" fmla="*/ 508582 w 1123604"/>
              <a:gd name="connsiteY2-464" fmla="*/ 203804 h 803810"/>
              <a:gd name="connsiteX3-465" fmla="*/ 1123604 w 1123604"/>
              <a:gd name="connsiteY3-466" fmla="*/ 0 h 803810"/>
              <a:gd name="connsiteX4-467" fmla="*/ 1061357 w 1123604"/>
              <a:gd name="connsiteY4-468" fmla="*/ 803810 h 803810"/>
              <a:gd name="connsiteX5-469" fmla="*/ 0 w 1123604"/>
              <a:gd name="connsiteY5-470" fmla="*/ 797377 h 803810"/>
              <a:gd name="connsiteX0-471" fmla="*/ 0 w 1124110"/>
              <a:gd name="connsiteY0-472" fmla="*/ 849722 h 856155"/>
              <a:gd name="connsiteX1-473" fmla="*/ 127119 w 1124110"/>
              <a:gd name="connsiteY1-474" fmla="*/ 64289 h 856155"/>
              <a:gd name="connsiteX2-475" fmla="*/ 508582 w 1124110"/>
              <a:gd name="connsiteY2-476" fmla="*/ 256149 h 856155"/>
              <a:gd name="connsiteX3-477" fmla="*/ 1124110 w 1124110"/>
              <a:gd name="connsiteY3-478" fmla="*/ 0 h 856155"/>
              <a:gd name="connsiteX4-479" fmla="*/ 1061357 w 1124110"/>
              <a:gd name="connsiteY4-480" fmla="*/ 856155 h 856155"/>
              <a:gd name="connsiteX5-481" fmla="*/ 0 w 1124110"/>
              <a:gd name="connsiteY5-482" fmla="*/ 849722 h 856155"/>
              <a:gd name="connsiteX0-483" fmla="*/ 0 w 1124110"/>
              <a:gd name="connsiteY0-484" fmla="*/ 849722 h 856155"/>
              <a:gd name="connsiteX1-485" fmla="*/ 127119 w 1124110"/>
              <a:gd name="connsiteY1-486" fmla="*/ 64289 h 856155"/>
              <a:gd name="connsiteX2-487" fmla="*/ 508582 w 1124110"/>
              <a:gd name="connsiteY2-488" fmla="*/ 256149 h 856155"/>
              <a:gd name="connsiteX3-489" fmla="*/ 1124110 w 1124110"/>
              <a:gd name="connsiteY3-490" fmla="*/ 0 h 856155"/>
              <a:gd name="connsiteX4-491" fmla="*/ 1061357 w 1124110"/>
              <a:gd name="connsiteY4-492" fmla="*/ 856155 h 856155"/>
              <a:gd name="connsiteX5-493" fmla="*/ 0 w 1124110"/>
              <a:gd name="connsiteY5-494" fmla="*/ 849722 h 856155"/>
              <a:gd name="connsiteX0-495" fmla="*/ 0 w 1124110"/>
              <a:gd name="connsiteY0-496" fmla="*/ 849722 h 856155"/>
              <a:gd name="connsiteX1-497" fmla="*/ 125079 w 1124110"/>
              <a:gd name="connsiteY1-498" fmla="*/ 100336 h 856155"/>
              <a:gd name="connsiteX2-499" fmla="*/ 508582 w 1124110"/>
              <a:gd name="connsiteY2-500" fmla="*/ 256149 h 856155"/>
              <a:gd name="connsiteX3-501" fmla="*/ 1124110 w 1124110"/>
              <a:gd name="connsiteY3-502" fmla="*/ 0 h 856155"/>
              <a:gd name="connsiteX4-503" fmla="*/ 1061357 w 1124110"/>
              <a:gd name="connsiteY4-504" fmla="*/ 856155 h 856155"/>
              <a:gd name="connsiteX5-505" fmla="*/ 0 w 1124110"/>
              <a:gd name="connsiteY5-506" fmla="*/ 849722 h 856155"/>
              <a:gd name="connsiteX0-507" fmla="*/ 0 w 1124110"/>
              <a:gd name="connsiteY0-508" fmla="*/ 849722 h 856155"/>
              <a:gd name="connsiteX1-509" fmla="*/ 125079 w 1124110"/>
              <a:gd name="connsiteY1-510" fmla="*/ 100336 h 856155"/>
              <a:gd name="connsiteX2-511" fmla="*/ 508582 w 1124110"/>
              <a:gd name="connsiteY2-512" fmla="*/ 256149 h 856155"/>
              <a:gd name="connsiteX3-513" fmla="*/ 1124110 w 1124110"/>
              <a:gd name="connsiteY3-514" fmla="*/ 0 h 856155"/>
              <a:gd name="connsiteX4-515" fmla="*/ 1061357 w 1124110"/>
              <a:gd name="connsiteY4-516" fmla="*/ 856155 h 856155"/>
              <a:gd name="connsiteX5-517" fmla="*/ 0 w 1124110"/>
              <a:gd name="connsiteY5-518" fmla="*/ 849722 h 856155"/>
              <a:gd name="connsiteX0-519" fmla="*/ 0 w 1124110"/>
              <a:gd name="connsiteY0-520" fmla="*/ 849722 h 898247"/>
              <a:gd name="connsiteX1-521" fmla="*/ 125079 w 1124110"/>
              <a:gd name="connsiteY1-522" fmla="*/ 100336 h 898247"/>
              <a:gd name="connsiteX2-523" fmla="*/ 508582 w 1124110"/>
              <a:gd name="connsiteY2-524" fmla="*/ 256149 h 898247"/>
              <a:gd name="connsiteX3-525" fmla="*/ 1124110 w 1124110"/>
              <a:gd name="connsiteY3-526" fmla="*/ 0 h 898247"/>
              <a:gd name="connsiteX4-527" fmla="*/ 1050376 w 1124110"/>
              <a:gd name="connsiteY4-528" fmla="*/ 898247 h 898247"/>
              <a:gd name="connsiteX5-529" fmla="*/ 0 w 1124110"/>
              <a:gd name="connsiteY5-530" fmla="*/ 849722 h 898247"/>
              <a:gd name="connsiteX0-531" fmla="*/ 0 w 1124110"/>
              <a:gd name="connsiteY0-532" fmla="*/ 849722 h 898247"/>
              <a:gd name="connsiteX1-533" fmla="*/ 122139 w 1124110"/>
              <a:gd name="connsiteY1-534" fmla="*/ 76323 h 898247"/>
              <a:gd name="connsiteX2-535" fmla="*/ 508582 w 1124110"/>
              <a:gd name="connsiteY2-536" fmla="*/ 256149 h 898247"/>
              <a:gd name="connsiteX3-537" fmla="*/ 1124110 w 1124110"/>
              <a:gd name="connsiteY3-538" fmla="*/ 0 h 898247"/>
              <a:gd name="connsiteX4-539" fmla="*/ 1050376 w 1124110"/>
              <a:gd name="connsiteY4-540" fmla="*/ 898247 h 898247"/>
              <a:gd name="connsiteX5-541" fmla="*/ 0 w 1124110"/>
              <a:gd name="connsiteY5-542" fmla="*/ 849722 h 898247"/>
              <a:gd name="connsiteX0-543" fmla="*/ 0 w 1124110"/>
              <a:gd name="connsiteY0-544" fmla="*/ 849722 h 898247"/>
              <a:gd name="connsiteX1-545" fmla="*/ 124308 w 1124110"/>
              <a:gd name="connsiteY1-546" fmla="*/ 48857 h 898247"/>
              <a:gd name="connsiteX2-547" fmla="*/ 508582 w 1124110"/>
              <a:gd name="connsiteY2-548" fmla="*/ 256149 h 898247"/>
              <a:gd name="connsiteX3-549" fmla="*/ 1124110 w 1124110"/>
              <a:gd name="connsiteY3-550" fmla="*/ 0 h 898247"/>
              <a:gd name="connsiteX4-551" fmla="*/ 1050376 w 1124110"/>
              <a:gd name="connsiteY4-552" fmla="*/ 898247 h 898247"/>
              <a:gd name="connsiteX5-553" fmla="*/ 0 w 1124110"/>
              <a:gd name="connsiteY5-554" fmla="*/ 849722 h 898247"/>
              <a:gd name="connsiteX0-555" fmla="*/ 0 w 1124110"/>
              <a:gd name="connsiteY0-556" fmla="*/ 849722 h 898247"/>
              <a:gd name="connsiteX1-557" fmla="*/ 126477 w 1124110"/>
              <a:gd name="connsiteY1-558" fmla="*/ 21390 h 898247"/>
              <a:gd name="connsiteX2-559" fmla="*/ 508582 w 1124110"/>
              <a:gd name="connsiteY2-560" fmla="*/ 256149 h 898247"/>
              <a:gd name="connsiteX3-561" fmla="*/ 1124110 w 1124110"/>
              <a:gd name="connsiteY3-562" fmla="*/ 0 h 898247"/>
              <a:gd name="connsiteX4-563" fmla="*/ 1050376 w 1124110"/>
              <a:gd name="connsiteY4-564" fmla="*/ 898247 h 898247"/>
              <a:gd name="connsiteX5-565" fmla="*/ 0 w 1124110"/>
              <a:gd name="connsiteY5-566" fmla="*/ 849722 h 898247"/>
              <a:gd name="connsiteX0-1-1" fmla="*/ 0 w 1124110"/>
              <a:gd name="connsiteY0-2-2" fmla="*/ 872959 h 921484"/>
              <a:gd name="connsiteX1-3-3" fmla="*/ 128389 w 1124110"/>
              <a:gd name="connsiteY1-4-4" fmla="*/ 0 h 921484"/>
              <a:gd name="connsiteX2-5-5" fmla="*/ 508582 w 1124110"/>
              <a:gd name="connsiteY2-6-6" fmla="*/ 279386 h 921484"/>
              <a:gd name="connsiteX3-7-7" fmla="*/ 1124110 w 1124110"/>
              <a:gd name="connsiteY3-8-8" fmla="*/ 23237 h 921484"/>
              <a:gd name="connsiteX4-9-9" fmla="*/ 1050376 w 1124110"/>
              <a:gd name="connsiteY4-10-10" fmla="*/ 921484 h 921484"/>
              <a:gd name="connsiteX5-11" fmla="*/ 0 w 1124110"/>
              <a:gd name="connsiteY5-12" fmla="*/ 872959 h 921484"/>
              <a:gd name="connsiteX0-13" fmla="*/ 0 w 1124110"/>
              <a:gd name="connsiteY0-14" fmla="*/ 849722 h 898247"/>
              <a:gd name="connsiteX1-15" fmla="*/ 132229 w 1124110"/>
              <a:gd name="connsiteY1-16" fmla="*/ 60836 h 898247"/>
              <a:gd name="connsiteX2-17" fmla="*/ 508582 w 1124110"/>
              <a:gd name="connsiteY2-18" fmla="*/ 256149 h 898247"/>
              <a:gd name="connsiteX3-19" fmla="*/ 1124110 w 1124110"/>
              <a:gd name="connsiteY3-20" fmla="*/ 0 h 898247"/>
              <a:gd name="connsiteX4-21" fmla="*/ 1050376 w 1124110"/>
              <a:gd name="connsiteY4-22" fmla="*/ 898247 h 898247"/>
              <a:gd name="connsiteX5-23" fmla="*/ 0 w 1124110"/>
              <a:gd name="connsiteY5-24" fmla="*/ 849722 h 898247"/>
              <a:gd name="connsiteX0-25" fmla="*/ 0 w 1124110"/>
              <a:gd name="connsiteY0-26" fmla="*/ 849722 h 898247"/>
              <a:gd name="connsiteX1-27" fmla="*/ 114219 w 1124110"/>
              <a:gd name="connsiteY1-28" fmla="*/ 64343 h 898247"/>
              <a:gd name="connsiteX2-29" fmla="*/ 508582 w 1124110"/>
              <a:gd name="connsiteY2-30" fmla="*/ 256149 h 898247"/>
              <a:gd name="connsiteX3-31" fmla="*/ 1124110 w 1124110"/>
              <a:gd name="connsiteY3-32" fmla="*/ 0 h 898247"/>
              <a:gd name="connsiteX4-33" fmla="*/ 1050376 w 1124110"/>
              <a:gd name="connsiteY4-34" fmla="*/ 898247 h 898247"/>
              <a:gd name="connsiteX5-35" fmla="*/ 0 w 1124110"/>
              <a:gd name="connsiteY5-36" fmla="*/ 849722 h 898247"/>
              <a:gd name="connsiteX0-37" fmla="*/ 0 w 1116190"/>
              <a:gd name="connsiteY0-38" fmla="*/ 861701 h 910226"/>
              <a:gd name="connsiteX1-39" fmla="*/ 114219 w 1116190"/>
              <a:gd name="connsiteY1-40" fmla="*/ 76322 h 910226"/>
              <a:gd name="connsiteX2-41" fmla="*/ 508582 w 1116190"/>
              <a:gd name="connsiteY2-42" fmla="*/ 268128 h 910226"/>
              <a:gd name="connsiteX3-43" fmla="*/ 1116190 w 1116190"/>
              <a:gd name="connsiteY3-44" fmla="*/ 0 h 910226"/>
              <a:gd name="connsiteX4-45" fmla="*/ 1050376 w 1116190"/>
              <a:gd name="connsiteY4-46" fmla="*/ 910226 h 910226"/>
              <a:gd name="connsiteX5-47" fmla="*/ 0 w 1116190"/>
              <a:gd name="connsiteY5-48" fmla="*/ 861701 h 910226"/>
              <a:gd name="connsiteX0-49" fmla="*/ 0 w 1116190"/>
              <a:gd name="connsiteY0-50" fmla="*/ 861701 h 920534"/>
              <a:gd name="connsiteX1-51" fmla="*/ 114219 w 1116190"/>
              <a:gd name="connsiteY1-52" fmla="*/ 76322 h 920534"/>
              <a:gd name="connsiteX2-53" fmla="*/ 508582 w 1116190"/>
              <a:gd name="connsiteY2-54" fmla="*/ 268128 h 920534"/>
              <a:gd name="connsiteX3-55" fmla="*/ 1116190 w 1116190"/>
              <a:gd name="connsiteY3-56" fmla="*/ 0 h 920534"/>
              <a:gd name="connsiteX4-57" fmla="*/ 1047950 w 1116190"/>
              <a:gd name="connsiteY4-58" fmla="*/ 920533 h 920534"/>
              <a:gd name="connsiteX5-59" fmla="*/ 0 w 1116190"/>
              <a:gd name="connsiteY5-60" fmla="*/ 861701 h 920534"/>
              <a:gd name="connsiteX0-61-11" fmla="*/ 0 w 1116190"/>
              <a:gd name="connsiteY0-62-12" fmla="*/ 861701 h 920533"/>
              <a:gd name="connsiteX1-63-13" fmla="*/ 117794 w 1116190"/>
              <a:gd name="connsiteY1-64-14" fmla="*/ 56571 h 920533"/>
              <a:gd name="connsiteX2-65-15" fmla="*/ 508582 w 1116190"/>
              <a:gd name="connsiteY2-66-16" fmla="*/ 268128 h 920533"/>
              <a:gd name="connsiteX3-67-17" fmla="*/ 1116190 w 1116190"/>
              <a:gd name="connsiteY3-68-18" fmla="*/ 0 h 920533"/>
              <a:gd name="connsiteX4-69-19" fmla="*/ 1047950 w 1116190"/>
              <a:gd name="connsiteY4-70-20" fmla="*/ 920533 h 920533"/>
              <a:gd name="connsiteX5-71" fmla="*/ 0 w 1116190"/>
              <a:gd name="connsiteY5-72" fmla="*/ 861701 h 920533"/>
              <a:gd name="connsiteX0-73" fmla="*/ 0 w 1097948"/>
              <a:gd name="connsiteY0-74" fmla="*/ 805130 h 863962"/>
              <a:gd name="connsiteX1-75" fmla="*/ 117794 w 1097948"/>
              <a:gd name="connsiteY1-76" fmla="*/ 0 h 863962"/>
              <a:gd name="connsiteX2-77" fmla="*/ 508582 w 1097948"/>
              <a:gd name="connsiteY2-78" fmla="*/ 211557 h 863962"/>
              <a:gd name="connsiteX3-79" fmla="*/ 1097948 w 1097948"/>
              <a:gd name="connsiteY3-80" fmla="*/ 189366 h 863962"/>
              <a:gd name="connsiteX4-81" fmla="*/ 1047950 w 1097948"/>
              <a:gd name="connsiteY4-82" fmla="*/ 863962 h 863962"/>
              <a:gd name="connsiteX5-83" fmla="*/ 0 w 1097948"/>
              <a:gd name="connsiteY5-84" fmla="*/ 805130 h 863962"/>
              <a:gd name="connsiteX0-85" fmla="*/ 0 w 1097948"/>
              <a:gd name="connsiteY0-86" fmla="*/ 758851 h 817683"/>
              <a:gd name="connsiteX1-87" fmla="*/ 113328 w 1097948"/>
              <a:gd name="connsiteY1-88" fmla="*/ 0 h 817683"/>
              <a:gd name="connsiteX2-89" fmla="*/ 508582 w 1097948"/>
              <a:gd name="connsiteY2-90" fmla="*/ 165278 h 817683"/>
              <a:gd name="connsiteX3-91" fmla="*/ 1097948 w 1097948"/>
              <a:gd name="connsiteY3-92" fmla="*/ 143087 h 817683"/>
              <a:gd name="connsiteX4-93" fmla="*/ 1047950 w 1097948"/>
              <a:gd name="connsiteY4-94" fmla="*/ 817683 h 817683"/>
              <a:gd name="connsiteX5-95" fmla="*/ 0 w 1097948"/>
              <a:gd name="connsiteY5-96" fmla="*/ 758851 h 817683"/>
              <a:gd name="connsiteX0-97" fmla="*/ 0 w 1097948"/>
              <a:gd name="connsiteY0-98" fmla="*/ 758851 h 817683"/>
              <a:gd name="connsiteX1-99" fmla="*/ 113328 w 1097948"/>
              <a:gd name="connsiteY1-100" fmla="*/ 0 h 817683"/>
              <a:gd name="connsiteX2-101" fmla="*/ 508582 w 1097948"/>
              <a:gd name="connsiteY2-102" fmla="*/ 165278 h 817683"/>
              <a:gd name="connsiteX3-103" fmla="*/ 1097948 w 1097948"/>
              <a:gd name="connsiteY3-104" fmla="*/ 143087 h 817683"/>
              <a:gd name="connsiteX4-105" fmla="*/ 1047950 w 1097948"/>
              <a:gd name="connsiteY4-106" fmla="*/ 817683 h 817683"/>
              <a:gd name="connsiteX5-107" fmla="*/ 0 w 1097948"/>
              <a:gd name="connsiteY5-108" fmla="*/ 758851 h 817683"/>
              <a:gd name="connsiteX0-109" fmla="*/ 0 w 1097948"/>
              <a:gd name="connsiteY0-110" fmla="*/ 799258 h 858090"/>
              <a:gd name="connsiteX1-111" fmla="*/ 113328 w 1097948"/>
              <a:gd name="connsiteY1-112" fmla="*/ 40407 h 858090"/>
              <a:gd name="connsiteX2-113" fmla="*/ 1097948 w 1097948"/>
              <a:gd name="connsiteY2-114" fmla="*/ 183494 h 858090"/>
              <a:gd name="connsiteX3-115" fmla="*/ 1047950 w 1097948"/>
              <a:gd name="connsiteY3-116" fmla="*/ 858090 h 858090"/>
              <a:gd name="connsiteX4-117" fmla="*/ 0 w 1097948"/>
              <a:gd name="connsiteY4-118" fmla="*/ 799258 h 858090"/>
              <a:gd name="connsiteX0-119" fmla="*/ 0 w 1097948"/>
              <a:gd name="connsiteY0-120" fmla="*/ 758851 h 817683"/>
              <a:gd name="connsiteX1-121" fmla="*/ 113328 w 1097948"/>
              <a:gd name="connsiteY1-122" fmla="*/ 0 h 817683"/>
              <a:gd name="connsiteX2-123" fmla="*/ 1097948 w 1097948"/>
              <a:gd name="connsiteY2-124" fmla="*/ 143087 h 817683"/>
              <a:gd name="connsiteX3-125" fmla="*/ 1047950 w 1097948"/>
              <a:gd name="connsiteY3-126" fmla="*/ 817683 h 817683"/>
              <a:gd name="connsiteX4-127" fmla="*/ 0 w 1097948"/>
              <a:gd name="connsiteY4-128" fmla="*/ 758851 h 817683"/>
              <a:gd name="connsiteX0-129" fmla="*/ 0 w 1104336"/>
              <a:gd name="connsiteY0-130" fmla="*/ 758851 h 817683"/>
              <a:gd name="connsiteX1-131" fmla="*/ 113328 w 1104336"/>
              <a:gd name="connsiteY1-132" fmla="*/ 0 h 817683"/>
              <a:gd name="connsiteX2-133" fmla="*/ 1104336 w 1104336"/>
              <a:gd name="connsiteY2-134" fmla="*/ 139142 h 817683"/>
              <a:gd name="connsiteX3-135" fmla="*/ 1047950 w 1104336"/>
              <a:gd name="connsiteY3-136" fmla="*/ 817683 h 817683"/>
              <a:gd name="connsiteX4-137" fmla="*/ 0 w 1104336"/>
              <a:gd name="connsiteY4-138" fmla="*/ 758851 h 817683"/>
              <a:gd name="connsiteX0-139" fmla="*/ 0 w 1104336"/>
              <a:gd name="connsiteY0-140" fmla="*/ 724386 h 783218"/>
              <a:gd name="connsiteX1-141" fmla="*/ 121637 w 1104336"/>
              <a:gd name="connsiteY1-142" fmla="*/ 0 h 783218"/>
              <a:gd name="connsiteX2-143" fmla="*/ 1104336 w 1104336"/>
              <a:gd name="connsiteY2-144" fmla="*/ 104677 h 783218"/>
              <a:gd name="connsiteX3-145" fmla="*/ 1047950 w 1104336"/>
              <a:gd name="connsiteY3-146" fmla="*/ 783218 h 783218"/>
              <a:gd name="connsiteX4-147" fmla="*/ 0 w 1104336"/>
              <a:gd name="connsiteY4-148" fmla="*/ 724386 h 783218"/>
              <a:gd name="connsiteX0-1-1-1" fmla="*/ 0 w 1104336"/>
              <a:gd name="connsiteY0-2-2-2" fmla="*/ 1586536 h 1645368"/>
              <a:gd name="connsiteX1-3-3-3" fmla="*/ 483189 w 1104336"/>
              <a:gd name="connsiteY1-4-4-4" fmla="*/ 0 h 1645368"/>
              <a:gd name="connsiteX2-5-5-5" fmla="*/ 1104336 w 1104336"/>
              <a:gd name="connsiteY2-6-6-6" fmla="*/ 966827 h 1645368"/>
              <a:gd name="connsiteX3-7-7-7" fmla="*/ 1047950 w 1104336"/>
              <a:gd name="connsiteY3-8-8-8" fmla="*/ 1645368 h 1645368"/>
              <a:gd name="connsiteX4-9-9-9" fmla="*/ 0 w 1104336"/>
              <a:gd name="connsiteY4-10-10-10" fmla="*/ 1586536 h 1645368"/>
              <a:gd name="connsiteX0-11-11" fmla="*/ 0 w 1047950"/>
              <a:gd name="connsiteY0-12-12" fmla="*/ 1586536 h 1645368"/>
              <a:gd name="connsiteX1-13-13" fmla="*/ 483189 w 1047950"/>
              <a:gd name="connsiteY1-14-14" fmla="*/ 0 h 1645368"/>
              <a:gd name="connsiteX2-15-15" fmla="*/ 665447 w 1047950"/>
              <a:gd name="connsiteY2-16-16" fmla="*/ 288152 h 1645368"/>
              <a:gd name="connsiteX3-17-17" fmla="*/ 1047950 w 1047950"/>
              <a:gd name="connsiteY3-18-18" fmla="*/ 1645368 h 1645368"/>
              <a:gd name="connsiteX4-19-19" fmla="*/ 0 w 1047950"/>
              <a:gd name="connsiteY4-20-20" fmla="*/ 1586536 h 1645368"/>
              <a:gd name="connsiteX0-21-21" fmla="*/ 0 w 1067299"/>
              <a:gd name="connsiteY0-22-22" fmla="*/ 1586536 h 1586536"/>
              <a:gd name="connsiteX1-23-23" fmla="*/ 483189 w 1067299"/>
              <a:gd name="connsiteY1-24-24" fmla="*/ 0 h 1586536"/>
              <a:gd name="connsiteX2-25-25" fmla="*/ 665447 w 1067299"/>
              <a:gd name="connsiteY2-26-26" fmla="*/ 288152 h 1586536"/>
              <a:gd name="connsiteX3-27-27" fmla="*/ 1067299 w 1067299"/>
              <a:gd name="connsiteY3-28-28" fmla="*/ 165706 h 1586536"/>
              <a:gd name="connsiteX4-29-29" fmla="*/ 0 w 1067299"/>
              <a:gd name="connsiteY4-30-30" fmla="*/ 1586536 h 1586536"/>
              <a:gd name="connsiteX0-31-31" fmla="*/ 0 w 1067299"/>
              <a:gd name="connsiteY0-32-32" fmla="*/ 1586536 h 1586536"/>
              <a:gd name="connsiteX1-33-33" fmla="*/ 483189 w 1067299"/>
              <a:gd name="connsiteY1-34-34" fmla="*/ 0 h 1586536"/>
              <a:gd name="connsiteX2-35-35" fmla="*/ 661259 w 1067299"/>
              <a:gd name="connsiteY2-36-36" fmla="*/ 204402 h 1586536"/>
              <a:gd name="connsiteX3-37-37" fmla="*/ 1067299 w 1067299"/>
              <a:gd name="connsiteY3-38-38" fmla="*/ 165706 h 1586536"/>
              <a:gd name="connsiteX4-39-39" fmla="*/ 0 w 1067299"/>
              <a:gd name="connsiteY4-40-40" fmla="*/ 1586536 h 1586536"/>
              <a:gd name="connsiteX0-41-41" fmla="*/ 0 w 1067299"/>
              <a:gd name="connsiteY0-42-42" fmla="*/ 1586536 h 1586536"/>
              <a:gd name="connsiteX1-43-43" fmla="*/ 483189 w 1067299"/>
              <a:gd name="connsiteY1-44-44" fmla="*/ 0 h 1586536"/>
              <a:gd name="connsiteX2-45-45" fmla="*/ 661259 w 1067299"/>
              <a:gd name="connsiteY2-46-46" fmla="*/ 204402 h 1586536"/>
              <a:gd name="connsiteX3-47-47" fmla="*/ 1067299 w 1067299"/>
              <a:gd name="connsiteY3-48-48" fmla="*/ 165706 h 1586536"/>
              <a:gd name="connsiteX4-49-49" fmla="*/ 0 w 1067299"/>
              <a:gd name="connsiteY4-50-50" fmla="*/ 1586536 h 1586536"/>
              <a:gd name="connsiteX0-51-51" fmla="*/ 0 w 1067299"/>
              <a:gd name="connsiteY0-52-52" fmla="*/ 1586536 h 1586536"/>
              <a:gd name="connsiteX1-53-53" fmla="*/ 483189 w 1067299"/>
              <a:gd name="connsiteY1-54-54" fmla="*/ 0 h 1586536"/>
              <a:gd name="connsiteX2-55-55" fmla="*/ 661259 w 1067299"/>
              <a:gd name="connsiteY2-56-56" fmla="*/ 204402 h 1586536"/>
              <a:gd name="connsiteX3-57-57" fmla="*/ 1067299 w 1067299"/>
              <a:gd name="connsiteY3-58-58" fmla="*/ 165706 h 1586536"/>
              <a:gd name="connsiteX4-59-59" fmla="*/ 0 w 1067299"/>
              <a:gd name="connsiteY4-60-60" fmla="*/ 1586536 h 1586536"/>
              <a:gd name="connsiteX0-61-61" fmla="*/ 0 w 1067299"/>
              <a:gd name="connsiteY0-62-62" fmla="*/ 1586536 h 1586536"/>
              <a:gd name="connsiteX1-63-63" fmla="*/ 483189 w 1067299"/>
              <a:gd name="connsiteY1-64-64" fmla="*/ 0 h 1586536"/>
              <a:gd name="connsiteX2-65-65" fmla="*/ 661259 w 1067299"/>
              <a:gd name="connsiteY2-66-66" fmla="*/ 204402 h 1586536"/>
              <a:gd name="connsiteX3-67-67" fmla="*/ 1067299 w 1067299"/>
              <a:gd name="connsiteY3-68-68" fmla="*/ 165706 h 1586536"/>
              <a:gd name="connsiteX4-69-69" fmla="*/ 0 w 1067299"/>
              <a:gd name="connsiteY4-70-70" fmla="*/ 1586536 h 1586536"/>
              <a:gd name="connsiteX0-71-71" fmla="*/ 0 w 1067299"/>
              <a:gd name="connsiteY0-72-72" fmla="*/ 1586536 h 1586536"/>
              <a:gd name="connsiteX1-73-73" fmla="*/ 483189 w 1067299"/>
              <a:gd name="connsiteY1-74-74" fmla="*/ 0 h 1586536"/>
              <a:gd name="connsiteX2-75-75" fmla="*/ 661259 w 1067299"/>
              <a:gd name="connsiteY2-76-76" fmla="*/ 204402 h 1586536"/>
              <a:gd name="connsiteX3-77-77" fmla="*/ 1067299 w 1067299"/>
              <a:gd name="connsiteY3-78-78" fmla="*/ 165706 h 1586536"/>
              <a:gd name="connsiteX4-79-79" fmla="*/ 0 w 1067299"/>
              <a:gd name="connsiteY4-80-80" fmla="*/ 1586536 h 1586536"/>
              <a:gd name="connsiteX0-81-81" fmla="*/ 0 w 1067299"/>
              <a:gd name="connsiteY0-82-82" fmla="*/ 1586536 h 1586536"/>
              <a:gd name="connsiteX1-83-83" fmla="*/ 483189 w 1067299"/>
              <a:gd name="connsiteY1-84-84" fmla="*/ 0 h 1586536"/>
              <a:gd name="connsiteX2-85-85" fmla="*/ 661259 w 1067299"/>
              <a:gd name="connsiteY2-86-86" fmla="*/ 204402 h 1586536"/>
              <a:gd name="connsiteX3-87-87" fmla="*/ 703219 w 1067299"/>
              <a:gd name="connsiteY3-88-88" fmla="*/ 177850 h 1586536"/>
              <a:gd name="connsiteX4-89-89" fmla="*/ 1067299 w 1067299"/>
              <a:gd name="connsiteY4-90-90" fmla="*/ 165706 h 1586536"/>
              <a:gd name="connsiteX5-91" fmla="*/ 0 w 1067299"/>
              <a:gd name="connsiteY5-92" fmla="*/ 1586536 h 1586536"/>
              <a:gd name="connsiteX0-93" fmla="*/ 0 w 940197"/>
              <a:gd name="connsiteY0-94" fmla="*/ 756924 h 756925"/>
              <a:gd name="connsiteX1-95" fmla="*/ 356087 w 940197"/>
              <a:gd name="connsiteY1-96" fmla="*/ 0 h 756925"/>
              <a:gd name="connsiteX2-97" fmla="*/ 534157 w 940197"/>
              <a:gd name="connsiteY2-98" fmla="*/ 204402 h 756925"/>
              <a:gd name="connsiteX3-99" fmla="*/ 576117 w 940197"/>
              <a:gd name="connsiteY3-100" fmla="*/ 177850 h 756925"/>
              <a:gd name="connsiteX4-101" fmla="*/ 940197 w 940197"/>
              <a:gd name="connsiteY4-102" fmla="*/ 165706 h 756925"/>
              <a:gd name="connsiteX5-103" fmla="*/ 0 w 940197"/>
              <a:gd name="connsiteY5-104" fmla="*/ 756924 h 756925"/>
              <a:gd name="connsiteX0-105" fmla="*/ 0 w 921844"/>
              <a:gd name="connsiteY0-106" fmla="*/ 756924 h 756924"/>
              <a:gd name="connsiteX1-107" fmla="*/ 356087 w 921844"/>
              <a:gd name="connsiteY1-108" fmla="*/ 0 h 756924"/>
              <a:gd name="connsiteX2-109" fmla="*/ 534157 w 921844"/>
              <a:gd name="connsiteY2-110" fmla="*/ 204402 h 756924"/>
              <a:gd name="connsiteX3-111" fmla="*/ 576117 w 921844"/>
              <a:gd name="connsiteY3-112" fmla="*/ 177850 h 756924"/>
              <a:gd name="connsiteX4-113" fmla="*/ 921844 w 921844"/>
              <a:gd name="connsiteY4-114" fmla="*/ 505116 h 756924"/>
              <a:gd name="connsiteX5-115" fmla="*/ 0 w 921844"/>
              <a:gd name="connsiteY5-116" fmla="*/ 756924 h 756924"/>
              <a:gd name="connsiteX0-117" fmla="*/ 0 w 957080"/>
              <a:gd name="connsiteY0-118" fmla="*/ 839118 h 839118"/>
              <a:gd name="connsiteX1-119" fmla="*/ 391323 w 957080"/>
              <a:gd name="connsiteY1-120" fmla="*/ 0 h 839118"/>
              <a:gd name="connsiteX2-121" fmla="*/ 569393 w 957080"/>
              <a:gd name="connsiteY2-122" fmla="*/ 204402 h 839118"/>
              <a:gd name="connsiteX3-123" fmla="*/ 611353 w 957080"/>
              <a:gd name="connsiteY3-124" fmla="*/ 177850 h 839118"/>
              <a:gd name="connsiteX4-125" fmla="*/ 957080 w 957080"/>
              <a:gd name="connsiteY4-126" fmla="*/ 505116 h 839118"/>
              <a:gd name="connsiteX5-127" fmla="*/ 0 w 957080"/>
              <a:gd name="connsiteY5-128" fmla="*/ 839118 h 839118"/>
              <a:gd name="connsiteX0-129-91" fmla="*/ 0 w 957080"/>
              <a:gd name="connsiteY0-130-92" fmla="*/ 839118 h 839118"/>
              <a:gd name="connsiteX1-131-93" fmla="*/ 391323 w 957080"/>
              <a:gd name="connsiteY1-132-94" fmla="*/ 0 h 839118"/>
              <a:gd name="connsiteX2-133-95" fmla="*/ 569393 w 957080"/>
              <a:gd name="connsiteY2-134-96" fmla="*/ 204402 h 839118"/>
              <a:gd name="connsiteX3-135-97" fmla="*/ 909750 w 957080"/>
              <a:gd name="connsiteY3-136-98" fmla="*/ 183526 h 839118"/>
              <a:gd name="connsiteX4-137-99" fmla="*/ 957080 w 957080"/>
              <a:gd name="connsiteY4-138-100" fmla="*/ 505116 h 839118"/>
              <a:gd name="connsiteX5-139" fmla="*/ 0 w 957080"/>
              <a:gd name="connsiteY5-140" fmla="*/ 839118 h 839118"/>
              <a:gd name="connsiteX0-141-101" fmla="*/ 0 w 957080"/>
              <a:gd name="connsiteY0-142-102" fmla="*/ 839118 h 839118"/>
              <a:gd name="connsiteX1-143-103" fmla="*/ 391323 w 957080"/>
              <a:gd name="connsiteY1-144-104" fmla="*/ 0 h 839118"/>
              <a:gd name="connsiteX2-145-105" fmla="*/ 569393 w 957080"/>
              <a:gd name="connsiteY2-146-106" fmla="*/ 204402 h 839118"/>
              <a:gd name="connsiteX3-147-107" fmla="*/ 915042 w 957080"/>
              <a:gd name="connsiteY3-148-108" fmla="*/ 162991 h 839118"/>
              <a:gd name="connsiteX4-149-109" fmla="*/ 957080 w 957080"/>
              <a:gd name="connsiteY4-150-110" fmla="*/ 505116 h 839118"/>
              <a:gd name="connsiteX5-151" fmla="*/ 0 w 957080"/>
              <a:gd name="connsiteY5-152" fmla="*/ 839118 h 839118"/>
              <a:gd name="connsiteX0-153" fmla="*/ 0 w 957080"/>
              <a:gd name="connsiteY0-154" fmla="*/ 860289 h 860289"/>
              <a:gd name="connsiteX1-155" fmla="*/ 391323 w 957080"/>
              <a:gd name="connsiteY1-156" fmla="*/ 21171 h 860289"/>
              <a:gd name="connsiteX2-157" fmla="*/ 558643 w 957080"/>
              <a:gd name="connsiteY2-158" fmla="*/ 4030 h 860289"/>
              <a:gd name="connsiteX3-159" fmla="*/ 915042 w 957080"/>
              <a:gd name="connsiteY3-160" fmla="*/ 184162 h 860289"/>
              <a:gd name="connsiteX4-161" fmla="*/ 957080 w 957080"/>
              <a:gd name="connsiteY4-162" fmla="*/ 526287 h 860289"/>
              <a:gd name="connsiteX5-163" fmla="*/ 0 w 957080"/>
              <a:gd name="connsiteY5-164" fmla="*/ 860289 h 860289"/>
              <a:gd name="connsiteX0-165" fmla="*/ 0 w 957080"/>
              <a:gd name="connsiteY0-166" fmla="*/ 860289 h 860289"/>
              <a:gd name="connsiteX1-167" fmla="*/ 391323 w 957080"/>
              <a:gd name="connsiteY1-168" fmla="*/ 21171 h 860289"/>
              <a:gd name="connsiteX2-169" fmla="*/ 558643 w 957080"/>
              <a:gd name="connsiteY2-170" fmla="*/ 4030 h 860289"/>
              <a:gd name="connsiteX3-171" fmla="*/ 915042 w 957080"/>
              <a:gd name="connsiteY3-172" fmla="*/ 184162 h 860289"/>
              <a:gd name="connsiteX4-173" fmla="*/ 957080 w 957080"/>
              <a:gd name="connsiteY4-174" fmla="*/ 526287 h 860289"/>
              <a:gd name="connsiteX5-175" fmla="*/ 0 w 957080"/>
              <a:gd name="connsiteY5-176" fmla="*/ 860289 h 860289"/>
              <a:gd name="connsiteX0-177" fmla="*/ 0 w 957080"/>
              <a:gd name="connsiteY0-178" fmla="*/ 839118 h 839118"/>
              <a:gd name="connsiteX1-179" fmla="*/ 391323 w 957080"/>
              <a:gd name="connsiteY1-180" fmla="*/ 0 h 839118"/>
              <a:gd name="connsiteX2-181" fmla="*/ 558670 w 957080"/>
              <a:gd name="connsiteY2-182" fmla="*/ 236216 h 839118"/>
              <a:gd name="connsiteX3-183" fmla="*/ 915042 w 957080"/>
              <a:gd name="connsiteY3-184" fmla="*/ 162991 h 839118"/>
              <a:gd name="connsiteX4-185" fmla="*/ 957080 w 957080"/>
              <a:gd name="connsiteY4-186" fmla="*/ 505116 h 839118"/>
              <a:gd name="connsiteX5-187" fmla="*/ 0 w 957080"/>
              <a:gd name="connsiteY5-188" fmla="*/ 839118 h 839118"/>
              <a:gd name="connsiteX0-189" fmla="*/ 0 w 957080"/>
              <a:gd name="connsiteY0-190" fmla="*/ 839118 h 839118"/>
              <a:gd name="connsiteX1-191" fmla="*/ 391323 w 957080"/>
              <a:gd name="connsiteY1-192" fmla="*/ 0 h 839118"/>
              <a:gd name="connsiteX2-193" fmla="*/ 435106 w 957080"/>
              <a:gd name="connsiteY2-194" fmla="*/ 251739 h 839118"/>
              <a:gd name="connsiteX3-195" fmla="*/ 915042 w 957080"/>
              <a:gd name="connsiteY3-196" fmla="*/ 162991 h 839118"/>
              <a:gd name="connsiteX4-197" fmla="*/ 957080 w 957080"/>
              <a:gd name="connsiteY4-198" fmla="*/ 505116 h 839118"/>
              <a:gd name="connsiteX5-199" fmla="*/ 0 w 957080"/>
              <a:gd name="connsiteY5-200" fmla="*/ 839118 h 839118"/>
              <a:gd name="connsiteX0-201" fmla="*/ 0 w 957080"/>
              <a:gd name="connsiteY0-202" fmla="*/ 903910 h 903910"/>
              <a:gd name="connsiteX1-203" fmla="*/ 391323 w 957080"/>
              <a:gd name="connsiteY1-204" fmla="*/ 64792 h 903910"/>
              <a:gd name="connsiteX2-205" fmla="*/ 436884 w 957080"/>
              <a:gd name="connsiteY2-206" fmla="*/ 2963 h 903910"/>
              <a:gd name="connsiteX3-207" fmla="*/ 915042 w 957080"/>
              <a:gd name="connsiteY3-208" fmla="*/ 227783 h 903910"/>
              <a:gd name="connsiteX4-209" fmla="*/ 957080 w 957080"/>
              <a:gd name="connsiteY4-210" fmla="*/ 569908 h 903910"/>
              <a:gd name="connsiteX5-211" fmla="*/ 0 w 957080"/>
              <a:gd name="connsiteY5-212" fmla="*/ 903910 h 903910"/>
              <a:gd name="connsiteX0-213" fmla="*/ 0 w 957080"/>
              <a:gd name="connsiteY0-214" fmla="*/ 850949 h 850949"/>
              <a:gd name="connsiteX1-215" fmla="*/ 391323 w 957080"/>
              <a:gd name="connsiteY1-216" fmla="*/ 11831 h 850949"/>
              <a:gd name="connsiteX2-217" fmla="*/ 430760 w 957080"/>
              <a:gd name="connsiteY2-218" fmla="*/ 4375 h 850949"/>
              <a:gd name="connsiteX3-219" fmla="*/ 915042 w 957080"/>
              <a:gd name="connsiteY3-220" fmla="*/ 174822 h 850949"/>
              <a:gd name="connsiteX4-221" fmla="*/ 957080 w 957080"/>
              <a:gd name="connsiteY4-222" fmla="*/ 516947 h 850949"/>
              <a:gd name="connsiteX5-223" fmla="*/ 0 w 957080"/>
              <a:gd name="connsiteY5-224" fmla="*/ 850949 h 850949"/>
              <a:gd name="connsiteX0-225" fmla="*/ 0 w 959031"/>
              <a:gd name="connsiteY0-226" fmla="*/ 988283 h 988283"/>
              <a:gd name="connsiteX1-227" fmla="*/ 393274 w 959031"/>
              <a:gd name="connsiteY1-228" fmla="*/ 11831 h 988283"/>
              <a:gd name="connsiteX2-229" fmla="*/ 432711 w 959031"/>
              <a:gd name="connsiteY2-230" fmla="*/ 4375 h 988283"/>
              <a:gd name="connsiteX3-231" fmla="*/ 916993 w 959031"/>
              <a:gd name="connsiteY3-232" fmla="*/ 174822 h 988283"/>
              <a:gd name="connsiteX4-233" fmla="*/ 959031 w 959031"/>
              <a:gd name="connsiteY4-234" fmla="*/ 516947 h 988283"/>
              <a:gd name="connsiteX5-235" fmla="*/ 0 w 959031"/>
              <a:gd name="connsiteY5-236" fmla="*/ 988283 h 988283"/>
              <a:gd name="connsiteX0-237" fmla="*/ 0 w 1196615"/>
              <a:gd name="connsiteY0-238" fmla="*/ 1328378 h 1328378"/>
              <a:gd name="connsiteX1-239" fmla="*/ 630858 w 1196615"/>
              <a:gd name="connsiteY1-240" fmla="*/ 11831 h 1328378"/>
              <a:gd name="connsiteX2-241" fmla="*/ 670295 w 1196615"/>
              <a:gd name="connsiteY2-242" fmla="*/ 4375 h 1328378"/>
              <a:gd name="connsiteX3-243" fmla="*/ 1154577 w 1196615"/>
              <a:gd name="connsiteY3-244" fmla="*/ 174822 h 1328378"/>
              <a:gd name="connsiteX4-245" fmla="*/ 1196615 w 1196615"/>
              <a:gd name="connsiteY4-246" fmla="*/ 516947 h 1328378"/>
              <a:gd name="connsiteX5-247" fmla="*/ 0 w 1196615"/>
              <a:gd name="connsiteY5-248" fmla="*/ 1328378 h 1328378"/>
              <a:gd name="connsiteX0-249" fmla="*/ 0 w 1196615"/>
              <a:gd name="connsiteY0-250" fmla="*/ 1328378 h 1328378"/>
              <a:gd name="connsiteX1-251" fmla="*/ 630858 w 1196615"/>
              <a:gd name="connsiteY1-252" fmla="*/ 11831 h 1328378"/>
              <a:gd name="connsiteX2-253" fmla="*/ 670295 w 1196615"/>
              <a:gd name="connsiteY2-254" fmla="*/ 4375 h 1328378"/>
              <a:gd name="connsiteX3-255" fmla="*/ 1154577 w 1196615"/>
              <a:gd name="connsiteY3-256" fmla="*/ 174822 h 1328378"/>
              <a:gd name="connsiteX4-257" fmla="*/ 1196615 w 1196615"/>
              <a:gd name="connsiteY4-258" fmla="*/ 516947 h 1328378"/>
              <a:gd name="connsiteX5-259" fmla="*/ 0 w 1196615"/>
              <a:gd name="connsiteY5-260" fmla="*/ 1328378 h 1328378"/>
              <a:gd name="connsiteX0-261" fmla="*/ 0 w 1195382"/>
              <a:gd name="connsiteY0-262" fmla="*/ 1308911 h 1308911"/>
              <a:gd name="connsiteX1-263" fmla="*/ 629625 w 1195382"/>
              <a:gd name="connsiteY1-264" fmla="*/ 11831 h 1308911"/>
              <a:gd name="connsiteX2-265" fmla="*/ 669062 w 1195382"/>
              <a:gd name="connsiteY2-266" fmla="*/ 4375 h 1308911"/>
              <a:gd name="connsiteX3-267" fmla="*/ 1153344 w 1195382"/>
              <a:gd name="connsiteY3-268" fmla="*/ 174822 h 1308911"/>
              <a:gd name="connsiteX4-269" fmla="*/ 1195382 w 1195382"/>
              <a:gd name="connsiteY4-270" fmla="*/ 516947 h 1308911"/>
              <a:gd name="connsiteX5-271" fmla="*/ 0 w 1195382"/>
              <a:gd name="connsiteY5-272" fmla="*/ 1308911 h 1308911"/>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91" y="connsiteY5-92"/>
              </a:cxn>
            </a:cxnLst>
            <a:rect l="l" t="t" r="r" b="b"/>
            <a:pathLst>
              <a:path w="1195382" h="1308911">
                <a:moveTo>
                  <a:pt x="0" y="1308911"/>
                </a:moveTo>
                <a:cubicBezTo>
                  <a:pt x="40713" y="1051111"/>
                  <a:pt x="588912" y="269631"/>
                  <a:pt x="629625" y="11831"/>
                </a:cubicBezTo>
                <a:cubicBezTo>
                  <a:pt x="688982" y="79965"/>
                  <a:pt x="555518" y="-21666"/>
                  <a:pt x="669062" y="4375"/>
                </a:cubicBezTo>
                <a:cubicBezTo>
                  <a:pt x="696915" y="263155"/>
                  <a:pt x="1138335" y="178548"/>
                  <a:pt x="1153344" y="174822"/>
                </a:cubicBezTo>
                <a:lnTo>
                  <a:pt x="1195382" y="516947"/>
                </a:lnTo>
                <a:lnTo>
                  <a:pt x="0" y="1308911"/>
                </a:lnTo>
                <a:close/>
              </a:path>
            </a:pathLst>
          </a:custGeom>
          <a:solidFill>
            <a:schemeClr val="accent5">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4" name="矩形 159"/>
          <p:cNvSpPr/>
          <p:nvPr/>
        </p:nvSpPr>
        <p:spPr>
          <a:xfrm>
            <a:off x="1283898" y="3809948"/>
            <a:ext cx="7674902" cy="1767980"/>
          </a:xfrm>
          <a:custGeom>
            <a:avLst/>
            <a:gdLst>
              <a:gd name="connsiteX0" fmla="*/ 0 w 1437736"/>
              <a:gd name="connsiteY0" fmla="*/ 0 h 634191"/>
              <a:gd name="connsiteX1" fmla="*/ 1437736 w 1437736"/>
              <a:gd name="connsiteY1" fmla="*/ 0 h 634191"/>
              <a:gd name="connsiteX2" fmla="*/ 1437736 w 1437736"/>
              <a:gd name="connsiteY2" fmla="*/ 634191 h 634191"/>
              <a:gd name="connsiteX3" fmla="*/ 0 w 1437736"/>
              <a:gd name="connsiteY3" fmla="*/ 634191 h 634191"/>
              <a:gd name="connsiteX4" fmla="*/ 0 w 1437736"/>
              <a:gd name="connsiteY4" fmla="*/ 0 h 634191"/>
              <a:gd name="connsiteX0-1" fmla="*/ 0 w 2206362"/>
              <a:gd name="connsiteY0-2" fmla="*/ 1099930 h 1099930"/>
              <a:gd name="connsiteX1-3" fmla="*/ 2206362 w 2206362"/>
              <a:gd name="connsiteY1-4" fmla="*/ 0 h 1099930"/>
              <a:gd name="connsiteX2-5" fmla="*/ 2206362 w 2206362"/>
              <a:gd name="connsiteY2-6" fmla="*/ 634191 h 1099930"/>
              <a:gd name="connsiteX3-7" fmla="*/ 768626 w 2206362"/>
              <a:gd name="connsiteY3-8" fmla="*/ 634191 h 1099930"/>
              <a:gd name="connsiteX4-9" fmla="*/ 0 w 2206362"/>
              <a:gd name="connsiteY4-10" fmla="*/ 1099930 h 1099930"/>
              <a:gd name="connsiteX0-11" fmla="*/ 3485322 w 5691684"/>
              <a:gd name="connsiteY0-12" fmla="*/ 1099930 h 3503287"/>
              <a:gd name="connsiteX1-13" fmla="*/ 5691684 w 5691684"/>
              <a:gd name="connsiteY1-14" fmla="*/ 0 h 3503287"/>
              <a:gd name="connsiteX2-15" fmla="*/ 5691684 w 5691684"/>
              <a:gd name="connsiteY2-16" fmla="*/ 634191 h 3503287"/>
              <a:gd name="connsiteX3-17" fmla="*/ 0 w 5691684"/>
              <a:gd name="connsiteY3-18" fmla="*/ 3503287 h 3503287"/>
              <a:gd name="connsiteX4-19" fmla="*/ 3485322 w 5691684"/>
              <a:gd name="connsiteY4-20" fmla="*/ 1099930 h 3503287"/>
              <a:gd name="connsiteX0-21" fmla="*/ 3485322 w 8428258"/>
              <a:gd name="connsiteY0-22" fmla="*/ 465739 h 2869096"/>
              <a:gd name="connsiteX1-23" fmla="*/ 8428258 w 8428258"/>
              <a:gd name="connsiteY1-24" fmla="*/ 478991 h 2869096"/>
              <a:gd name="connsiteX2-25" fmla="*/ 5691684 w 8428258"/>
              <a:gd name="connsiteY2-26" fmla="*/ 0 h 2869096"/>
              <a:gd name="connsiteX3-27" fmla="*/ 0 w 8428258"/>
              <a:gd name="connsiteY3-28" fmla="*/ 2869096 h 2869096"/>
              <a:gd name="connsiteX4-29" fmla="*/ 3485322 w 8428258"/>
              <a:gd name="connsiteY4-30" fmla="*/ 465739 h 2869096"/>
              <a:gd name="connsiteX0-31" fmla="*/ 3485322 w 8428258"/>
              <a:gd name="connsiteY0-32" fmla="*/ 0 h 2403357"/>
              <a:gd name="connsiteX1-33" fmla="*/ 8428258 w 8428258"/>
              <a:gd name="connsiteY1-34" fmla="*/ 13252 h 2403357"/>
              <a:gd name="connsiteX2-35" fmla="*/ 7414467 w 8428258"/>
              <a:gd name="connsiteY2-36" fmla="*/ 1263670 h 2403357"/>
              <a:gd name="connsiteX3-37" fmla="*/ 0 w 8428258"/>
              <a:gd name="connsiteY3-38" fmla="*/ 2403357 h 2403357"/>
              <a:gd name="connsiteX4-39" fmla="*/ 3485322 w 8428258"/>
              <a:gd name="connsiteY4-40" fmla="*/ 0 h 2403357"/>
              <a:gd name="connsiteX0-41" fmla="*/ 3485322 w 8428258"/>
              <a:gd name="connsiteY0-42" fmla="*/ 0 h 2403357"/>
              <a:gd name="connsiteX1-43" fmla="*/ 8428258 w 8428258"/>
              <a:gd name="connsiteY1-44" fmla="*/ 13252 h 2403357"/>
              <a:gd name="connsiteX2-45" fmla="*/ 7414467 w 8428258"/>
              <a:gd name="connsiteY2-46" fmla="*/ 1263670 h 2403357"/>
              <a:gd name="connsiteX3-47" fmla="*/ 7401215 w 8428258"/>
              <a:gd name="connsiteY3-48" fmla="*/ 1258955 h 2403357"/>
              <a:gd name="connsiteX4-49" fmla="*/ 0 w 8428258"/>
              <a:gd name="connsiteY4-50" fmla="*/ 2403357 h 2403357"/>
              <a:gd name="connsiteX5" fmla="*/ 3485322 w 8428258"/>
              <a:gd name="connsiteY5" fmla="*/ 0 h 2403357"/>
              <a:gd name="connsiteX0-51" fmla="*/ 3485322 w 8428258"/>
              <a:gd name="connsiteY0-52" fmla="*/ 0 h 2736572"/>
              <a:gd name="connsiteX1-53" fmla="*/ 8428258 w 8428258"/>
              <a:gd name="connsiteY1-54" fmla="*/ 13252 h 2736572"/>
              <a:gd name="connsiteX2-55" fmla="*/ 7414467 w 8428258"/>
              <a:gd name="connsiteY2-56" fmla="*/ 1263670 h 2736572"/>
              <a:gd name="connsiteX3-57" fmla="*/ 5247736 w 8428258"/>
              <a:gd name="connsiteY3-58" fmla="*/ 2736572 h 2736572"/>
              <a:gd name="connsiteX4-59" fmla="*/ 0 w 8428258"/>
              <a:gd name="connsiteY4-60" fmla="*/ 2403357 h 2736572"/>
              <a:gd name="connsiteX5-61" fmla="*/ 3485322 w 8428258"/>
              <a:gd name="connsiteY5-62" fmla="*/ 0 h 2736572"/>
              <a:gd name="connsiteX0-63" fmla="*/ 3485322 w 8428258"/>
              <a:gd name="connsiteY0-64" fmla="*/ 0 h 2736572"/>
              <a:gd name="connsiteX1-65" fmla="*/ 8428258 w 8428258"/>
              <a:gd name="connsiteY1-66" fmla="*/ 13252 h 2736572"/>
              <a:gd name="connsiteX2-67" fmla="*/ 7414467 w 8428258"/>
              <a:gd name="connsiteY2-68" fmla="*/ 1263670 h 2736572"/>
              <a:gd name="connsiteX3-69" fmla="*/ 5247736 w 8428258"/>
              <a:gd name="connsiteY3-70" fmla="*/ 2736572 h 2736572"/>
              <a:gd name="connsiteX4-71" fmla="*/ 0 w 8428258"/>
              <a:gd name="connsiteY4-72" fmla="*/ 2403357 h 2736572"/>
              <a:gd name="connsiteX5-73" fmla="*/ 3505076 w 8428258"/>
              <a:gd name="connsiteY5-74" fmla="*/ 2610675 h 2736572"/>
              <a:gd name="connsiteX6" fmla="*/ 3485322 w 8428258"/>
              <a:gd name="connsiteY6" fmla="*/ 0 h 2736572"/>
              <a:gd name="connsiteX0-75" fmla="*/ 3485322 w 8428258"/>
              <a:gd name="connsiteY0-76" fmla="*/ 0 h 2736572"/>
              <a:gd name="connsiteX1-77" fmla="*/ 8428258 w 8428258"/>
              <a:gd name="connsiteY1-78" fmla="*/ 13252 h 2736572"/>
              <a:gd name="connsiteX2-79" fmla="*/ 7414467 w 8428258"/>
              <a:gd name="connsiteY2-80" fmla="*/ 1263670 h 2736572"/>
              <a:gd name="connsiteX3-81" fmla="*/ 5247736 w 8428258"/>
              <a:gd name="connsiteY3-82" fmla="*/ 2736572 h 2736572"/>
              <a:gd name="connsiteX4-83" fmla="*/ 0 w 8428258"/>
              <a:gd name="connsiteY4-84" fmla="*/ 2403357 h 2736572"/>
              <a:gd name="connsiteX5-85" fmla="*/ 675737 w 8428258"/>
              <a:gd name="connsiteY5-86" fmla="*/ 1219197 h 2736572"/>
              <a:gd name="connsiteX6-87" fmla="*/ 3485322 w 8428258"/>
              <a:gd name="connsiteY6-88" fmla="*/ 0 h 2736572"/>
              <a:gd name="connsiteX0-89" fmla="*/ 3485322 w 8428258"/>
              <a:gd name="connsiteY0-90" fmla="*/ 0 h 2736572"/>
              <a:gd name="connsiteX1-91" fmla="*/ 8428258 w 8428258"/>
              <a:gd name="connsiteY1-92" fmla="*/ 13252 h 2736572"/>
              <a:gd name="connsiteX2-93" fmla="*/ 7414467 w 8428258"/>
              <a:gd name="connsiteY2-94" fmla="*/ 1263670 h 2736572"/>
              <a:gd name="connsiteX3-95" fmla="*/ 5247736 w 8428258"/>
              <a:gd name="connsiteY3-96" fmla="*/ 2736572 h 2736572"/>
              <a:gd name="connsiteX4-97" fmla="*/ 0 w 8428258"/>
              <a:gd name="connsiteY4-98" fmla="*/ 2403357 h 2736572"/>
              <a:gd name="connsiteX5-99" fmla="*/ 1490746 w 8428258"/>
              <a:gd name="connsiteY5-100" fmla="*/ 2690188 h 2736572"/>
              <a:gd name="connsiteX6-101" fmla="*/ 3485322 w 8428258"/>
              <a:gd name="connsiteY6-102" fmla="*/ 0 h 2736572"/>
              <a:gd name="connsiteX0-103" fmla="*/ 3485322 w 8428258"/>
              <a:gd name="connsiteY0-104" fmla="*/ 0 h 2736572"/>
              <a:gd name="connsiteX1-105" fmla="*/ 8428258 w 8428258"/>
              <a:gd name="connsiteY1-106" fmla="*/ 13252 h 2736572"/>
              <a:gd name="connsiteX2-107" fmla="*/ 7414467 w 8428258"/>
              <a:gd name="connsiteY2-108" fmla="*/ 1263670 h 2736572"/>
              <a:gd name="connsiteX3-109" fmla="*/ 5247736 w 8428258"/>
              <a:gd name="connsiteY3-110" fmla="*/ 2736572 h 2736572"/>
              <a:gd name="connsiteX4-111" fmla="*/ 0 w 8428258"/>
              <a:gd name="connsiteY4-112" fmla="*/ 2403357 h 2736572"/>
              <a:gd name="connsiteX5-113" fmla="*/ 901024 w 8428258"/>
              <a:gd name="connsiteY5-114" fmla="*/ 1305336 h 2736572"/>
              <a:gd name="connsiteX6-115" fmla="*/ 3485322 w 8428258"/>
              <a:gd name="connsiteY6-116" fmla="*/ 0 h 2736572"/>
              <a:gd name="connsiteX0-117" fmla="*/ 2584298 w 7527234"/>
              <a:gd name="connsiteY0-118" fmla="*/ 0 h 2736572"/>
              <a:gd name="connsiteX1-119" fmla="*/ 7527234 w 7527234"/>
              <a:gd name="connsiteY1-120" fmla="*/ 13252 h 2736572"/>
              <a:gd name="connsiteX2-121" fmla="*/ 6513443 w 7527234"/>
              <a:gd name="connsiteY2-122" fmla="*/ 1263670 h 2736572"/>
              <a:gd name="connsiteX3-123" fmla="*/ 4346712 w 7527234"/>
              <a:gd name="connsiteY3-124" fmla="*/ 2736572 h 2736572"/>
              <a:gd name="connsiteX4-125" fmla="*/ 556715 w 7527234"/>
              <a:gd name="connsiteY4-126" fmla="*/ 2694905 h 2736572"/>
              <a:gd name="connsiteX5-127" fmla="*/ 0 w 7527234"/>
              <a:gd name="connsiteY5-128" fmla="*/ 1305336 h 2736572"/>
              <a:gd name="connsiteX6-129" fmla="*/ 2584298 w 7527234"/>
              <a:gd name="connsiteY6-130" fmla="*/ 0 h 2736572"/>
              <a:gd name="connsiteX0-131" fmla="*/ 3472193 w 8415129"/>
              <a:gd name="connsiteY0-132" fmla="*/ 0 h 2736572"/>
              <a:gd name="connsiteX1-133" fmla="*/ 8415129 w 8415129"/>
              <a:gd name="connsiteY1-134" fmla="*/ 13252 h 2736572"/>
              <a:gd name="connsiteX2-135" fmla="*/ 7401338 w 8415129"/>
              <a:gd name="connsiteY2-136" fmla="*/ 1263670 h 2736572"/>
              <a:gd name="connsiteX3-137" fmla="*/ 5234607 w 8415129"/>
              <a:gd name="connsiteY3-138" fmla="*/ 2736572 h 2736572"/>
              <a:gd name="connsiteX4-139" fmla="*/ 1444610 w 8415129"/>
              <a:gd name="connsiteY4-140" fmla="*/ 2694905 h 2736572"/>
              <a:gd name="connsiteX5-141" fmla="*/ 0 w 8415129"/>
              <a:gd name="connsiteY5-142" fmla="*/ 2405266 h 2736572"/>
              <a:gd name="connsiteX6-143" fmla="*/ 3472193 w 8415129"/>
              <a:gd name="connsiteY6-144" fmla="*/ 0 h 2736572"/>
              <a:gd name="connsiteX0-145" fmla="*/ 3465567 w 8408503"/>
              <a:gd name="connsiteY0-146" fmla="*/ 0 h 2736572"/>
              <a:gd name="connsiteX1-147" fmla="*/ 8408503 w 8408503"/>
              <a:gd name="connsiteY1-148" fmla="*/ 13252 h 2736572"/>
              <a:gd name="connsiteX2-149" fmla="*/ 7394712 w 8408503"/>
              <a:gd name="connsiteY2-150" fmla="*/ 1263670 h 2736572"/>
              <a:gd name="connsiteX3-151" fmla="*/ 5227981 w 8408503"/>
              <a:gd name="connsiteY3-152" fmla="*/ 2736572 h 2736572"/>
              <a:gd name="connsiteX4-153" fmla="*/ 1437984 w 8408503"/>
              <a:gd name="connsiteY4-154" fmla="*/ 2694905 h 2736572"/>
              <a:gd name="connsiteX5-155" fmla="*/ 0 w 8408503"/>
              <a:gd name="connsiteY5-156" fmla="*/ 2418519 h 2736572"/>
              <a:gd name="connsiteX6-157" fmla="*/ 3465567 w 8408503"/>
              <a:gd name="connsiteY6-158" fmla="*/ 0 h 2736572"/>
              <a:gd name="connsiteX0-159" fmla="*/ 3465567 w 8408503"/>
              <a:gd name="connsiteY0-160" fmla="*/ 0 h 2763076"/>
              <a:gd name="connsiteX1-161" fmla="*/ 8408503 w 8408503"/>
              <a:gd name="connsiteY1-162" fmla="*/ 39756 h 2763076"/>
              <a:gd name="connsiteX2-163" fmla="*/ 7394712 w 8408503"/>
              <a:gd name="connsiteY2-164" fmla="*/ 1290174 h 2763076"/>
              <a:gd name="connsiteX3-165" fmla="*/ 5227981 w 8408503"/>
              <a:gd name="connsiteY3-166" fmla="*/ 2763076 h 2763076"/>
              <a:gd name="connsiteX4-167" fmla="*/ 1437984 w 8408503"/>
              <a:gd name="connsiteY4-168" fmla="*/ 2721409 h 2763076"/>
              <a:gd name="connsiteX5-169" fmla="*/ 0 w 8408503"/>
              <a:gd name="connsiteY5-170" fmla="*/ 2445023 h 2763076"/>
              <a:gd name="connsiteX6-171" fmla="*/ 3465567 w 8408503"/>
              <a:gd name="connsiteY6-172" fmla="*/ 0 h 2763076"/>
              <a:gd name="connsiteX0-173" fmla="*/ 3492072 w 8408503"/>
              <a:gd name="connsiteY0-174" fmla="*/ 0 h 2743198"/>
              <a:gd name="connsiteX1-175" fmla="*/ 8408503 w 8408503"/>
              <a:gd name="connsiteY1-176" fmla="*/ 19878 h 2743198"/>
              <a:gd name="connsiteX2-177" fmla="*/ 7394712 w 8408503"/>
              <a:gd name="connsiteY2-178" fmla="*/ 1270296 h 2743198"/>
              <a:gd name="connsiteX3-179" fmla="*/ 5227981 w 8408503"/>
              <a:gd name="connsiteY3-180" fmla="*/ 2743198 h 2743198"/>
              <a:gd name="connsiteX4-181" fmla="*/ 1437984 w 8408503"/>
              <a:gd name="connsiteY4-182" fmla="*/ 2701531 h 2743198"/>
              <a:gd name="connsiteX5-183" fmla="*/ 0 w 8408503"/>
              <a:gd name="connsiteY5-184" fmla="*/ 2425145 h 2743198"/>
              <a:gd name="connsiteX6-185" fmla="*/ 3492072 w 8408503"/>
              <a:gd name="connsiteY6-186" fmla="*/ 0 h 2743198"/>
              <a:gd name="connsiteX0-187" fmla="*/ 3492072 w 8381999"/>
              <a:gd name="connsiteY0-188" fmla="*/ 0 h 2743198"/>
              <a:gd name="connsiteX1-189" fmla="*/ 8381999 w 8381999"/>
              <a:gd name="connsiteY1-190" fmla="*/ 33130 h 2743198"/>
              <a:gd name="connsiteX2-191" fmla="*/ 7394712 w 8381999"/>
              <a:gd name="connsiteY2-192" fmla="*/ 1270296 h 2743198"/>
              <a:gd name="connsiteX3-193" fmla="*/ 5227981 w 8381999"/>
              <a:gd name="connsiteY3-194" fmla="*/ 2743198 h 2743198"/>
              <a:gd name="connsiteX4-195" fmla="*/ 1437984 w 8381999"/>
              <a:gd name="connsiteY4-196" fmla="*/ 2701531 h 2743198"/>
              <a:gd name="connsiteX5-197" fmla="*/ 0 w 8381999"/>
              <a:gd name="connsiteY5-198" fmla="*/ 2425145 h 2743198"/>
              <a:gd name="connsiteX6-199" fmla="*/ 3492072 w 8381999"/>
              <a:gd name="connsiteY6-200" fmla="*/ 0 h 2743198"/>
              <a:gd name="connsiteX0-201" fmla="*/ 3492072 w 8335616"/>
              <a:gd name="connsiteY0-202" fmla="*/ 0 h 2743198"/>
              <a:gd name="connsiteX1-203" fmla="*/ 8335616 w 8335616"/>
              <a:gd name="connsiteY1-204" fmla="*/ 53008 h 2743198"/>
              <a:gd name="connsiteX2-205" fmla="*/ 7394712 w 8335616"/>
              <a:gd name="connsiteY2-206" fmla="*/ 1270296 h 2743198"/>
              <a:gd name="connsiteX3-207" fmla="*/ 5227981 w 8335616"/>
              <a:gd name="connsiteY3-208" fmla="*/ 2743198 h 2743198"/>
              <a:gd name="connsiteX4-209" fmla="*/ 1437984 w 8335616"/>
              <a:gd name="connsiteY4-210" fmla="*/ 2701531 h 2743198"/>
              <a:gd name="connsiteX5-211" fmla="*/ 0 w 8335616"/>
              <a:gd name="connsiteY5-212" fmla="*/ 2425145 h 2743198"/>
              <a:gd name="connsiteX6-213" fmla="*/ 3492072 w 8335616"/>
              <a:gd name="connsiteY6-214" fmla="*/ 0 h 2743198"/>
              <a:gd name="connsiteX0-215" fmla="*/ 3492072 w 8362121"/>
              <a:gd name="connsiteY0-216" fmla="*/ 0 h 2743198"/>
              <a:gd name="connsiteX1-217" fmla="*/ 8362121 w 8362121"/>
              <a:gd name="connsiteY1-218" fmla="*/ 33129 h 2743198"/>
              <a:gd name="connsiteX2-219" fmla="*/ 7394712 w 8362121"/>
              <a:gd name="connsiteY2-220" fmla="*/ 1270296 h 2743198"/>
              <a:gd name="connsiteX3-221" fmla="*/ 5227981 w 8362121"/>
              <a:gd name="connsiteY3-222" fmla="*/ 2743198 h 2743198"/>
              <a:gd name="connsiteX4-223" fmla="*/ 1437984 w 8362121"/>
              <a:gd name="connsiteY4-224" fmla="*/ 2701531 h 2743198"/>
              <a:gd name="connsiteX5-225" fmla="*/ 0 w 8362121"/>
              <a:gd name="connsiteY5-226" fmla="*/ 2425145 h 2743198"/>
              <a:gd name="connsiteX6-227" fmla="*/ 3492072 w 8362121"/>
              <a:gd name="connsiteY6-228" fmla="*/ 0 h 2743198"/>
              <a:gd name="connsiteX0-229" fmla="*/ 3492072 w 8362121"/>
              <a:gd name="connsiteY0-230" fmla="*/ 0 h 2703441"/>
              <a:gd name="connsiteX1-231" fmla="*/ 8362121 w 8362121"/>
              <a:gd name="connsiteY1-232" fmla="*/ 33129 h 2703441"/>
              <a:gd name="connsiteX2-233" fmla="*/ 7394712 w 8362121"/>
              <a:gd name="connsiteY2-234" fmla="*/ 1270296 h 2703441"/>
              <a:gd name="connsiteX3-235" fmla="*/ 5227981 w 8362121"/>
              <a:gd name="connsiteY3-236" fmla="*/ 2703441 h 2703441"/>
              <a:gd name="connsiteX4-237" fmla="*/ 1437984 w 8362121"/>
              <a:gd name="connsiteY4-238" fmla="*/ 2701531 h 2703441"/>
              <a:gd name="connsiteX5-239" fmla="*/ 0 w 8362121"/>
              <a:gd name="connsiteY5-240" fmla="*/ 2425145 h 2703441"/>
              <a:gd name="connsiteX6-241" fmla="*/ 3492072 w 8362121"/>
              <a:gd name="connsiteY6-242" fmla="*/ 0 h 2703441"/>
              <a:gd name="connsiteX0-243" fmla="*/ 3492072 w 8362121"/>
              <a:gd name="connsiteY0-244" fmla="*/ 0 h 2723319"/>
              <a:gd name="connsiteX1-245" fmla="*/ 8362121 w 8362121"/>
              <a:gd name="connsiteY1-246" fmla="*/ 33129 h 2723319"/>
              <a:gd name="connsiteX2-247" fmla="*/ 7394712 w 8362121"/>
              <a:gd name="connsiteY2-248" fmla="*/ 1270296 h 2723319"/>
              <a:gd name="connsiteX3-249" fmla="*/ 5227981 w 8362121"/>
              <a:gd name="connsiteY3-250" fmla="*/ 2723319 h 2723319"/>
              <a:gd name="connsiteX4-251" fmla="*/ 1437984 w 8362121"/>
              <a:gd name="connsiteY4-252" fmla="*/ 2701531 h 2723319"/>
              <a:gd name="connsiteX5-253" fmla="*/ 0 w 8362121"/>
              <a:gd name="connsiteY5-254" fmla="*/ 2425145 h 2723319"/>
              <a:gd name="connsiteX6-255" fmla="*/ 3492072 w 8362121"/>
              <a:gd name="connsiteY6-256" fmla="*/ 0 h 2723319"/>
              <a:gd name="connsiteX0-257" fmla="*/ 3492072 w 8362121"/>
              <a:gd name="connsiteY0-258" fmla="*/ 0 h 2723319"/>
              <a:gd name="connsiteX1-259" fmla="*/ 8362121 w 8362121"/>
              <a:gd name="connsiteY1-260" fmla="*/ 33129 h 2723319"/>
              <a:gd name="connsiteX2-261" fmla="*/ 7394712 w 8362121"/>
              <a:gd name="connsiteY2-262" fmla="*/ 1270296 h 2723319"/>
              <a:gd name="connsiteX3-263" fmla="*/ 5227981 w 8362121"/>
              <a:gd name="connsiteY3-264" fmla="*/ 2723319 h 2723319"/>
              <a:gd name="connsiteX4-265" fmla="*/ 1464488 w 8362121"/>
              <a:gd name="connsiteY4-266" fmla="*/ 2641896 h 2723319"/>
              <a:gd name="connsiteX5-267" fmla="*/ 0 w 8362121"/>
              <a:gd name="connsiteY5-268" fmla="*/ 2425145 h 2723319"/>
              <a:gd name="connsiteX6-269" fmla="*/ 3492072 w 8362121"/>
              <a:gd name="connsiteY6-270" fmla="*/ 0 h 2723319"/>
              <a:gd name="connsiteX0-271" fmla="*/ 3492072 w 8362121"/>
              <a:gd name="connsiteY0-272" fmla="*/ 0 h 2723319"/>
              <a:gd name="connsiteX1-273" fmla="*/ 8362121 w 8362121"/>
              <a:gd name="connsiteY1-274" fmla="*/ 33129 h 2723319"/>
              <a:gd name="connsiteX2-275" fmla="*/ 7394712 w 8362121"/>
              <a:gd name="connsiteY2-276" fmla="*/ 1270296 h 2723319"/>
              <a:gd name="connsiteX3-277" fmla="*/ 5227981 w 8362121"/>
              <a:gd name="connsiteY3-278" fmla="*/ 2723319 h 2723319"/>
              <a:gd name="connsiteX4-279" fmla="*/ 1464488 w 8362121"/>
              <a:gd name="connsiteY4-280" fmla="*/ 2681652 h 2723319"/>
              <a:gd name="connsiteX5-281" fmla="*/ 0 w 8362121"/>
              <a:gd name="connsiteY5-282" fmla="*/ 2425145 h 2723319"/>
              <a:gd name="connsiteX6-283" fmla="*/ 3492072 w 8362121"/>
              <a:gd name="connsiteY6-284" fmla="*/ 0 h 2723319"/>
              <a:gd name="connsiteX0-285" fmla="*/ 3492072 w 8362121"/>
              <a:gd name="connsiteY0-286" fmla="*/ 0 h 2691672"/>
              <a:gd name="connsiteX1-287" fmla="*/ 8362121 w 8362121"/>
              <a:gd name="connsiteY1-288" fmla="*/ 33129 h 2691672"/>
              <a:gd name="connsiteX2-289" fmla="*/ 7394712 w 8362121"/>
              <a:gd name="connsiteY2-290" fmla="*/ 1270296 h 2691672"/>
              <a:gd name="connsiteX3-291" fmla="*/ 5227981 w 8362121"/>
              <a:gd name="connsiteY3-292" fmla="*/ 2691672 h 2691672"/>
              <a:gd name="connsiteX4-293" fmla="*/ 1464488 w 8362121"/>
              <a:gd name="connsiteY4-294" fmla="*/ 2681652 h 2691672"/>
              <a:gd name="connsiteX5-295" fmla="*/ 0 w 8362121"/>
              <a:gd name="connsiteY5-296" fmla="*/ 2425145 h 2691672"/>
              <a:gd name="connsiteX6-297" fmla="*/ 3492072 w 8362121"/>
              <a:gd name="connsiteY6-298" fmla="*/ 0 h 2691672"/>
              <a:gd name="connsiteX0-299" fmla="*/ 3492072 w 8362121"/>
              <a:gd name="connsiteY0-300" fmla="*/ 0 h 2681652"/>
              <a:gd name="connsiteX1-301" fmla="*/ 8362121 w 8362121"/>
              <a:gd name="connsiteY1-302" fmla="*/ 33129 h 2681652"/>
              <a:gd name="connsiteX2-303" fmla="*/ 7394712 w 8362121"/>
              <a:gd name="connsiteY2-304" fmla="*/ 1270296 h 2681652"/>
              <a:gd name="connsiteX3-305" fmla="*/ 5227981 w 8362121"/>
              <a:gd name="connsiteY3-306" fmla="*/ 2396293 h 2681652"/>
              <a:gd name="connsiteX4-307" fmla="*/ 1464488 w 8362121"/>
              <a:gd name="connsiteY4-308" fmla="*/ 2681652 h 2681652"/>
              <a:gd name="connsiteX5-309" fmla="*/ 0 w 8362121"/>
              <a:gd name="connsiteY5-310" fmla="*/ 2425145 h 2681652"/>
              <a:gd name="connsiteX6-311" fmla="*/ 3492072 w 8362121"/>
              <a:gd name="connsiteY6-312" fmla="*/ 0 h 2681652"/>
              <a:gd name="connsiteX0-313" fmla="*/ 3492072 w 8362121"/>
              <a:gd name="connsiteY0-314" fmla="*/ 0 h 2712771"/>
              <a:gd name="connsiteX1-315" fmla="*/ 8362121 w 8362121"/>
              <a:gd name="connsiteY1-316" fmla="*/ 33129 h 2712771"/>
              <a:gd name="connsiteX2-317" fmla="*/ 7394712 w 8362121"/>
              <a:gd name="connsiteY2-318" fmla="*/ 1270296 h 2712771"/>
              <a:gd name="connsiteX3-319" fmla="*/ 5220490 w 8362121"/>
              <a:gd name="connsiteY3-320" fmla="*/ 2712771 h 2712771"/>
              <a:gd name="connsiteX4-321" fmla="*/ 1464488 w 8362121"/>
              <a:gd name="connsiteY4-322" fmla="*/ 2681652 h 2712771"/>
              <a:gd name="connsiteX5-323" fmla="*/ 0 w 8362121"/>
              <a:gd name="connsiteY5-324" fmla="*/ 2425145 h 2712771"/>
              <a:gd name="connsiteX6-325" fmla="*/ 3492072 w 8362121"/>
              <a:gd name="connsiteY6-326" fmla="*/ 0 h 2712771"/>
              <a:gd name="connsiteX0-327" fmla="*/ 3492072 w 8362121"/>
              <a:gd name="connsiteY0-328" fmla="*/ 0 h 2712771"/>
              <a:gd name="connsiteX1-329" fmla="*/ 8362121 w 8362121"/>
              <a:gd name="connsiteY1-330" fmla="*/ 33129 h 2712771"/>
              <a:gd name="connsiteX2-331" fmla="*/ 7581982 w 8362121"/>
              <a:gd name="connsiteY2-332" fmla="*/ 1882150 h 2712771"/>
              <a:gd name="connsiteX3-333" fmla="*/ 5220490 w 8362121"/>
              <a:gd name="connsiteY3-334" fmla="*/ 2712771 h 2712771"/>
              <a:gd name="connsiteX4-335" fmla="*/ 1464488 w 8362121"/>
              <a:gd name="connsiteY4-336" fmla="*/ 2681652 h 2712771"/>
              <a:gd name="connsiteX5-337" fmla="*/ 0 w 8362121"/>
              <a:gd name="connsiteY5-338" fmla="*/ 2425145 h 2712771"/>
              <a:gd name="connsiteX6-339" fmla="*/ 3492072 w 8362121"/>
              <a:gd name="connsiteY6-340" fmla="*/ 0 h 2712771"/>
              <a:gd name="connsiteX0-341" fmla="*/ 3492072 w 8362121"/>
              <a:gd name="connsiteY0-342" fmla="*/ 0 h 2712771"/>
              <a:gd name="connsiteX1-343" fmla="*/ 8362121 w 8362121"/>
              <a:gd name="connsiteY1-344" fmla="*/ 33129 h 2712771"/>
              <a:gd name="connsiteX2-345" fmla="*/ 7424675 w 8362121"/>
              <a:gd name="connsiteY2-346" fmla="*/ 1280846 h 2712771"/>
              <a:gd name="connsiteX3-347" fmla="*/ 5220490 w 8362121"/>
              <a:gd name="connsiteY3-348" fmla="*/ 2712771 h 2712771"/>
              <a:gd name="connsiteX4-349" fmla="*/ 1464488 w 8362121"/>
              <a:gd name="connsiteY4-350" fmla="*/ 2681652 h 2712771"/>
              <a:gd name="connsiteX5-351" fmla="*/ 0 w 8362121"/>
              <a:gd name="connsiteY5-352" fmla="*/ 2425145 h 2712771"/>
              <a:gd name="connsiteX6-353" fmla="*/ 3492072 w 8362121"/>
              <a:gd name="connsiteY6-354" fmla="*/ 0 h 271277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61" y="connsiteY5-62"/>
              </a:cxn>
              <a:cxn ang="0">
                <a:pos x="connsiteX6-87" y="connsiteY6-88"/>
              </a:cxn>
            </a:cxnLst>
            <a:rect l="l" t="t" r="r" b="b"/>
            <a:pathLst>
              <a:path w="8362121" h="2712771">
                <a:moveTo>
                  <a:pt x="3492072" y="0"/>
                </a:moveTo>
                <a:lnTo>
                  <a:pt x="8362121" y="33129"/>
                </a:lnTo>
                <a:lnTo>
                  <a:pt x="7424675" y="1280846"/>
                </a:lnTo>
                <a:lnTo>
                  <a:pt x="5220490" y="2712771"/>
                </a:lnTo>
                <a:lnTo>
                  <a:pt x="1464488" y="2681652"/>
                </a:lnTo>
                <a:lnTo>
                  <a:pt x="0" y="2425145"/>
                </a:lnTo>
                <a:lnTo>
                  <a:pt x="3492072"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0" name="平行四边形 51"/>
          <p:cNvSpPr/>
          <p:nvPr/>
        </p:nvSpPr>
        <p:spPr>
          <a:xfrm rot="344820">
            <a:off x="1387028" y="3449137"/>
            <a:ext cx="7464734" cy="2339607"/>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08582 w 1116584"/>
              <a:gd name="connsiteY2-368" fmla="*/ 191860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91866"/>
              <a:gd name="connsiteX1-377" fmla="*/ 127119 w 1116584"/>
              <a:gd name="connsiteY1-378" fmla="*/ 0 h 791866"/>
              <a:gd name="connsiteX2-379" fmla="*/ 508582 w 1116584"/>
              <a:gd name="connsiteY2-380" fmla="*/ 191860 h 791866"/>
              <a:gd name="connsiteX3-381" fmla="*/ 1116584 w 1116584"/>
              <a:gd name="connsiteY3-382" fmla="*/ 36139 h 791866"/>
              <a:gd name="connsiteX4-383" fmla="*/ 1061357 w 1116584"/>
              <a:gd name="connsiteY4-384" fmla="*/ 791866 h 791866"/>
              <a:gd name="connsiteX5-385" fmla="*/ 0 w 1116584"/>
              <a:gd name="connsiteY5-386" fmla="*/ 785433 h 791866"/>
              <a:gd name="connsiteX0-387" fmla="*/ 0 w 1116327"/>
              <a:gd name="connsiteY0-388" fmla="*/ 785433 h 791866"/>
              <a:gd name="connsiteX1-389" fmla="*/ 127119 w 1116327"/>
              <a:gd name="connsiteY1-390" fmla="*/ 0 h 791866"/>
              <a:gd name="connsiteX2-391" fmla="*/ 508582 w 1116327"/>
              <a:gd name="connsiteY2-392" fmla="*/ 191860 h 791866"/>
              <a:gd name="connsiteX3-393" fmla="*/ 1116327 w 1116327"/>
              <a:gd name="connsiteY3-394" fmla="*/ 18981 h 791866"/>
              <a:gd name="connsiteX4-395" fmla="*/ 1061357 w 1116327"/>
              <a:gd name="connsiteY4-396" fmla="*/ 791866 h 791866"/>
              <a:gd name="connsiteX5-397" fmla="*/ 0 w 1116327"/>
              <a:gd name="connsiteY5-398" fmla="*/ 785433 h 791866"/>
              <a:gd name="connsiteX0-399" fmla="*/ 0 w 1116327"/>
              <a:gd name="connsiteY0-400" fmla="*/ 785433 h 791866"/>
              <a:gd name="connsiteX1-401" fmla="*/ 127119 w 1116327"/>
              <a:gd name="connsiteY1-402" fmla="*/ 0 h 791866"/>
              <a:gd name="connsiteX2-403" fmla="*/ 508582 w 1116327"/>
              <a:gd name="connsiteY2-404" fmla="*/ 191860 h 791866"/>
              <a:gd name="connsiteX3-405" fmla="*/ 1116327 w 1116327"/>
              <a:gd name="connsiteY3-406" fmla="*/ 18981 h 791866"/>
              <a:gd name="connsiteX4-407" fmla="*/ 1061357 w 1116327"/>
              <a:gd name="connsiteY4-408" fmla="*/ 791866 h 791866"/>
              <a:gd name="connsiteX5-409" fmla="*/ 0 w 1116327"/>
              <a:gd name="connsiteY5-410" fmla="*/ 785433 h 791866"/>
              <a:gd name="connsiteX0-411" fmla="*/ 0 w 1118624"/>
              <a:gd name="connsiteY0-412" fmla="*/ 786065 h 792498"/>
              <a:gd name="connsiteX1-413" fmla="*/ 127119 w 1118624"/>
              <a:gd name="connsiteY1-414" fmla="*/ 632 h 792498"/>
              <a:gd name="connsiteX2-415" fmla="*/ 508582 w 1118624"/>
              <a:gd name="connsiteY2-416" fmla="*/ 192492 h 792498"/>
              <a:gd name="connsiteX3-417" fmla="*/ 1118624 w 1118624"/>
              <a:gd name="connsiteY3-418" fmla="*/ 725 h 792498"/>
              <a:gd name="connsiteX4-419" fmla="*/ 1061357 w 1118624"/>
              <a:gd name="connsiteY4-420" fmla="*/ 792498 h 792498"/>
              <a:gd name="connsiteX5-421" fmla="*/ 0 w 1118624"/>
              <a:gd name="connsiteY5-422" fmla="*/ 786065 h 792498"/>
              <a:gd name="connsiteX0-423" fmla="*/ 0 w 1118238"/>
              <a:gd name="connsiteY0-424" fmla="*/ 811736 h 818169"/>
              <a:gd name="connsiteX1-425" fmla="*/ 127119 w 1118238"/>
              <a:gd name="connsiteY1-426" fmla="*/ 26303 h 818169"/>
              <a:gd name="connsiteX2-427" fmla="*/ 508582 w 1118238"/>
              <a:gd name="connsiteY2-428" fmla="*/ 218163 h 818169"/>
              <a:gd name="connsiteX3-429" fmla="*/ 1118238 w 1118238"/>
              <a:gd name="connsiteY3-430" fmla="*/ 655 h 818169"/>
              <a:gd name="connsiteX4-431" fmla="*/ 1061357 w 1118238"/>
              <a:gd name="connsiteY4-432" fmla="*/ 818169 h 818169"/>
              <a:gd name="connsiteX5-433" fmla="*/ 0 w 1118238"/>
              <a:gd name="connsiteY5-434" fmla="*/ 811736 h 818169"/>
              <a:gd name="connsiteX0-435" fmla="*/ 0 w 1118238"/>
              <a:gd name="connsiteY0-436" fmla="*/ 811081 h 817514"/>
              <a:gd name="connsiteX1-437" fmla="*/ 127119 w 1118238"/>
              <a:gd name="connsiteY1-438" fmla="*/ 25648 h 817514"/>
              <a:gd name="connsiteX2-439" fmla="*/ 508582 w 1118238"/>
              <a:gd name="connsiteY2-440" fmla="*/ 217508 h 817514"/>
              <a:gd name="connsiteX3-441" fmla="*/ 1118238 w 1118238"/>
              <a:gd name="connsiteY3-442" fmla="*/ 0 h 817514"/>
              <a:gd name="connsiteX4-443" fmla="*/ 1061357 w 1118238"/>
              <a:gd name="connsiteY4-444" fmla="*/ 817514 h 817514"/>
              <a:gd name="connsiteX5-445" fmla="*/ 0 w 1118238"/>
              <a:gd name="connsiteY5-446" fmla="*/ 811081 h 817514"/>
              <a:gd name="connsiteX0-447" fmla="*/ 0 w 1118238"/>
              <a:gd name="connsiteY0-448" fmla="*/ 811081 h 817514"/>
              <a:gd name="connsiteX1-449" fmla="*/ 127119 w 1118238"/>
              <a:gd name="connsiteY1-450" fmla="*/ 25648 h 817514"/>
              <a:gd name="connsiteX2-451" fmla="*/ 508582 w 1118238"/>
              <a:gd name="connsiteY2-452" fmla="*/ 217508 h 817514"/>
              <a:gd name="connsiteX3-453" fmla="*/ 1118238 w 1118238"/>
              <a:gd name="connsiteY3-454" fmla="*/ 0 h 817514"/>
              <a:gd name="connsiteX4-455" fmla="*/ 1061357 w 1118238"/>
              <a:gd name="connsiteY4-456" fmla="*/ 817514 h 817514"/>
              <a:gd name="connsiteX5-457" fmla="*/ 0 w 1118238"/>
              <a:gd name="connsiteY5-458" fmla="*/ 811081 h 817514"/>
              <a:gd name="connsiteX0-459" fmla="*/ 0 w 1123604"/>
              <a:gd name="connsiteY0-460" fmla="*/ 797377 h 803810"/>
              <a:gd name="connsiteX1-461" fmla="*/ 127119 w 1123604"/>
              <a:gd name="connsiteY1-462" fmla="*/ 11944 h 803810"/>
              <a:gd name="connsiteX2-463" fmla="*/ 508582 w 1123604"/>
              <a:gd name="connsiteY2-464" fmla="*/ 203804 h 803810"/>
              <a:gd name="connsiteX3-465" fmla="*/ 1123604 w 1123604"/>
              <a:gd name="connsiteY3-466" fmla="*/ 0 h 803810"/>
              <a:gd name="connsiteX4-467" fmla="*/ 1061357 w 1123604"/>
              <a:gd name="connsiteY4-468" fmla="*/ 803810 h 803810"/>
              <a:gd name="connsiteX5-469" fmla="*/ 0 w 1123604"/>
              <a:gd name="connsiteY5-470" fmla="*/ 797377 h 803810"/>
              <a:gd name="connsiteX0-471" fmla="*/ 0 w 1124110"/>
              <a:gd name="connsiteY0-472" fmla="*/ 849722 h 856155"/>
              <a:gd name="connsiteX1-473" fmla="*/ 127119 w 1124110"/>
              <a:gd name="connsiteY1-474" fmla="*/ 64289 h 856155"/>
              <a:gd name="connsiteX2-475" fmla="*/ 508582 w 1124110"/>
              <a:gd name="connsiteY2-476" fmla="*/ 256149 h 856155"/>
              <a:gd name="connsiteX3-477" fmla="*/ 1124110 w 1124110"/>
              <a:gd name="connsiteY3-478" fmla="*/ 0 h 856155"/>
              <a:gd name="connsiteX4-479" fmla="*/ 1061357 w 1124110"/>
              <a:gd name="connsiteY4-480" fmla="*/ 856155 h 856155"/>
              <a:gd name="connsiteX5-481" fmla="*/ 0 w 1124110"/>
              <a:gd name="connsiteY5-482" fmla="*/ 849722 h 856155"/>
              <a:gd name="connsiteX0-483" fmla="*/ 0 w 1124110"/>
              <a:gd name="connsiteY0-484" fmla="*/ 849722 h 856155"/>
              <a:gd name="connsiteX1-485" fmla="*/ 127119 w 1124110"/>
              <a:gd name="connsiteY1-486" fmla="*/ 64289 h 856155"/>
              <a:gd name="connsiteX2-487" fmla="*/ 508582 w 1124110"/>
              <a:gd name="connsiteY2-488" fmla="*/ 256149 h 856155"/>
              <a:gd name="connsiteX3-489" fmla="*/ 1124110 w 1124110"/>
              <a:gd name="connsiteY3-490" fmla="*/ 0 h 856155"/>
              <a:gd name="connsiteX4-491" fmla="*/ 1061357 w 1124110"/>
              <a:gd name="connsiteY4-492" fmla="*/ 856155 h 856155"/>
              <a:gd name="connsiteX5-493" fmla="*/ 0 w 1124110"/>
              <a:gd name="connsiteY5-494" fmla="*/ 849722 h 856155"/>
              <a:gd name="connsiteX0-495" fmla="*/ 0 w 1124110"/>
              <a:gd name="connsiteY0-496" fmla="*/ 849722 h 856155"/>
              <a:gd name="connsiteX1-497" fmla="*/ 125079 w 1124110"/>
              <a:gd name="connsiteY1-498" fmla="*/ 100336 h 856155"/>
              <a:gd name="connsiteX2-499" fmla="*/ 508582 w 1124110"/>
              <a:gd name="connsiteY2-500" fmla="*/ 256149 h 856155"/>
              <a:gd name="connsiteX3-501" fmla="*/ 1124110 w 1124110"/>
              <a:gd name="connsiteY3-502" fmla="*/ 0 h 856155"/>
              <a:gd name="connsiteX4-503" fmla="*/ 1061357 w 1124110"/>
              <a:gd name="connsiteY4-504" fmla="*/ 856155 h 856155"/>
              <a:gd name="connsiteX5-505" fmla="*/ 0 w 1124110"/>
              <a:gd name="connsiteY5-506" fmla="*/ 849722 h 856155"/>
              <a:gd name="connsiteX0-507" fmla="*/ 0 w 1124110"/>
              <a:gd name="connsiteY0-508" fmla="*/ 849722 h 856155"/>
              <a:gd name="connsiteX1-509" fmla="*/ 125079 w 1124110"/>
              <a:gd name="connsiteY1-510" fmla="*/ 100336 h 856155"/>
              <a:gd name="connsiteX2-511" fmla="*/ 508582 w 1124110"/>
              <a:gd name="connsiteY2-512" fmla="*/ 256149 h 856155"/>
              <a:gd name="connsiteX3-513" fmla="*/ 1124110 w 1124110"/>
              <a:gd name="connsiteY3-514" fmla="*/ 0 h 856155"/>
              <a:gd name="connsiteX4-515" fmla="*/ 1061357 w 1124110"/>
              <a:gd name="connsiteY4-516" fmla="*/ 856155 h 856155"/>
              <a:gd name="connsiteX5-517" fmla="*/ 0 w 1124110"/>
              <a:gd name="connsiteY5-518" fmla="*/ 849722 h 856155"/>
              <a:gd name="connsiteX0-519" fmla="*/ 0 w 1124110"/>
              <a:gd name="connsiteY0-520" fmla="*/ 849722 h 898247"/>
              <a:gd name="connsiteX1-521" fmla="*/ 125079 w 1124110"/>
              <a:gd name="connsiteY1-522" fmla="*/ 100336 h 898247"/>
              <a:gd name="connsiteX2-523" fmla="*/ 508582 w 1124110"/>
              <a:gd name="connsiteY2-524" fmla="*/ 256149 h 898247"/>
              <a:gd name="connsiteX3-525" fmla="*/ 1124110 w 1124110"/>
              <a:gd name="connsiteY3-526" fmla="*/ 0 h 898247"/>
              <a:gd name="connsiteX4-527" fmla="*/ 1050376 w 1124110"/>
              <a:gd name="connsiteY4-528" fmla="*/ 898247 h 898247"/>
              <a:gd name="connsiteX5-529" fmla="*/ 0 w 1124110"/>
              <a:gd name="connsiteY5-530" fmla="*/ 849722 h 898247"/>
              <a:gd name="connsiteX0-531" fmla="*/ 0 w 1124110"/>
              <a:gd name="connsiteY0-532" fmla="*/ 849722 h 898247"/>
              <a:gd name="connsiteX1-533" fmla="*/ 122139 w 1124110"/>
              <a:gd name="connsiteY1-534" fmla="*/ 76323 h 898247"/>
              <a:gd name="connsiteX2-535" fmla="*/ 508582 w 1124110"/>
              <a:gd name="connsiteY2-536" fmla="*/ 256149 h 898247"/>
              <a:gd name="connsiteX3-537" fmla="*/ 1124110 w 1124110"/>
              <a:gd name="connsiteY3-538" fmla="*/ 0 h 898247"/>
              <a:gd name="connsiteX4-539" fmla="*/ 1050376 w 1124110"/>
              <a:gd name="connsiteY4-540" fmla="*/ 898247 h 898247"/>
              <a:gd name="connsiteX5-541" fmla="*/ 0 w 1124110"/>
              <a:gd name="connsiteY5-542" fmla="*/ 849722 h 898247"/>
              <a:gd name="connsiteX0-543" fmla="*/ 0 w 1124110"/>
              <a:gd name="connsiteY0-544" fmla="*/ 849722 h 898247"/>
              <a:gd name="connsiteX1-545" fmla="*/ 124308 w 1124110"/>
              <a:gd name="connsiteY1-546" fmla="*/ 48857 h 898247"/>
              <a:gd name="connsiteX2-547" fmla="*/ 508582 w 1124110"/>
              <a:gd name="connsiteY2-548" fmla="*/ 256149 h 898247"/>
              <a:gd name="connsiteX3-549" fmla="*/ 1124110 w 1124110"/>
              <a:gd name="connsiteY3-550" fmla="*/ 0 h 898247"/>
              <a:gd name="connsiteX4-551" fmla="*/ 1050376 w 1124110"/>
              <a:gd name="connsiteY4-552" fmla="*/ 898247 h 898247"/>
              <a:gd name="connsiteX5-553" fmla="*/ 0 w 1124110"/>
              <a:gd name="connsiteY5-554" fmla="*/ 849722 h 898247"/>
              <a:gd name="connsiteX0-555" fmla="*/ 0 w 1124110"/>
              <a:gd name="connsiteY0-556" fmla="*/ 849722 h 898247"/>
              <a:gd name="connsiteX1-557" fmla="*/ 126477 w 1124110"/>
              <a:gd name="connsiteY1-558" fmla="*/ 21390 h 898247"/>
              <a:gd name="connsiteX2-559" fmla="*/ 508582 w 1124110"/>
              <a:gd name="connsiteY2-560" fmla="*/ 256149 h 898247"/>
              <a:gd name="connsiteX3-561" fmla="*/ 1124110 w 1124110"/>
              <a:gd name="connsiteY3-562" fmla="*/ 0 h 898247"/>
              <a:gd name="connsiteX4-563" fmla="*/ 1050376 w 1124110"/>
              <a:gd name="connsiteY4-564" fmla="*/ 898247 h 898247"/>
              <a:gd name="connsiteX5-565" fmla="*/ 0 w 1124110"/>
              <a:gd name="connsiteY5-566" fmla="*/ 849722 h 898247"/>
              <a:gd name="connsiteX0-1-1" fmla="*/ 0 w 1124110"/>
              <a:gd name="connsiteY0-2-2" fmla="*/ 872959 h 921484"/>
              <a:gd name="connsiteX1-3-3" fmla="*/ 128389 w 1124110"/>
              <a:gd name="connsiteY1-4-4" fmla="*/ 0 h 921484"/>
              <a:gd name="connsiteX2-5-5" fmla="*/ 508582 w 1124110"/>
              <a:gd name="connsiteY2-6-6" fmla="*/ 279386 h 921484"/>
              <a:gd name="connsiteX3-7-7" fmla="*/ 1124110 w 1124110"/>
              <a:gd name="connsiteY3-8-8" fmla="*/ 23237 h 921484"/>
              <a:gd name="connsiteX4-9-9" fmla="*/ 1050376 w 1124110"/>
              <a:gd name="connsiteY4-10-10" fmla="*/ 921484 h 921484"/>
              <a:gd name="connsiteX5-11" fmla="*/ 0 w 1124110"/>
              <a:gd name="connsiteY5-12" fmla="*/ 872959 h 921484"/>
              <a:gd name="connsiteX0-13" fmla="*/ 0 w 1124110"/>
              <a:gd name="connsiteY0-14" fmla="*/ 849722 h 898247"/>
              <a:gd name="connsiteX1-15" fmla="*/ 132229 w 1124110"/>
              <a:gd name="connsiteY1-16" fmla="*/ 60836 h 898247"/>
              <a:gd name="connsiteX2-17" fmla="*/ 508582 w 1124110"/>
              <a:gd name="connsiteY2-18" fmla="*/ 256149 h 898247"/>
              <a:gd name="connsiteX3-19" fmla="*/ 1124110 w 1124110"/>
              <a:gd name="connsiteY3-20" fmla="*/ 0 h 898247"/>
              <a:gd name="connsiteX4-21" fmla="*/ 1050376 w 1124110"/>
              <a:gd name="connsiteY4-22" fmla="*/ 898247 h 898247"/>
              <a:gd name="connsiteX5-23" fmla="*/ 0 w 1124110"/>
              <a:gd name="connsiteY5-24" fmla="*/ 849722 h 898247"/>
              <a:gd name="connsiteX0-25" fmla="*/ 0 w 1124110"/>
              <a:gd name="connsiteY0-26" fmla="*/ 849722 h 898247"/>
              <a:gd name="connsiteX1-27" fmla="*/ 114219 w 1124110"/>
              <a:gd name="connsiteY1-28" fmla="*/ 64343 h 898247"/>
              <a:gd name="connsiteX2-29" fmla="*/ 508582 w 1124110"/>
              <a:gd name="connsiteY2-30" fmla="*/ 256149 h 898247"/>
              <a:gd name="connsiteX3-31" fmla="*/ 1124110 w 1124110"/>
              <a:gd name="connsiteY3-32" fmla="*/ 0 h 898247"/>
              <a:gd name="connsiteX4-33" fmla="*/ 1050376 w 1124110"/>
              <a:gd name="connsiteY4-34" fmla="*/ 898247 h 898247"/>
              <a:gd name="connsiteX5-35" fmla="*/ 0 w 1124110"/>
              <a:gd name="connsiteY5-36" fmla="*/ 849722 h 898247"/>
              <a:gd name="connsiteX0-37" fmla="*/ 0 w 1116190"/>
              <a:gd name="connsiteY0-38" fmla="*/ 861701 h 910226"/>
              <a:gd name="connsiteX1-39" fmla="*/ 114219 w 1116190"/>
              <a:gd name="connsiteY1-40" fmla="*/ 76322 h 910226"/>
              <a:gd name="connsiteX2-41" fmla="*/ 508582 w 1116190"/>
              <a:gd name="connsiteY2-42" fmla="*/ 268128 h 910226"/>
              <a:gd name="connsiteX3-43" fmla="*/ 1116190 w 1116190"/>
              <a:gd name="connsiteY3-44" fmla="*/ 0 h 910226"/>
              <a:gd name="connsiteX4-45" fmla="*/ 1050376 w 1116190"/>
              <a:gd name="connsiteY4-46" fmla="*/ 910226 h 910226"/>
              <a:gd name="connsiteX5-47" fmla="*/ 0 w 1116190"/>
              <a:gd name="connsiteY5-48" fmla="*/ 861701 h 910226"/>
              <a:gd name="connsiteX0-49" fmla="*/ 0 w 1116190"/>
              <a:gd name="connsiteY0-50" fmla="*/ 861701 h 920534"/>
              <a:gd name="connsiteX1-51" fmla="*/ 114219 w 1116190"/>
              <a:gd name="connsiteY1-52" fmla="*/ 76322 h 920534"/>
              <a:gd name="connsiteX2-53" fmla="*/ 508582 w 1116190"/>
              <a:gd name="connsiteY2-54" fmla="*/ 268128 h 920534"/>
              <a:gd name="connsiteX3-55" fmla="*/ 1116190 w 1116190"/>
              <a:gd name="connsiteY3-56" fmla="*/ 0 h 920534"/>
              <a:gd name="connsiteX4-57" fmla="*/ 1047950 w 1116190"/>
              <a:gd name="connsiteY4-58" fmla="*/ 920533 h 920534"/>
              <a:gd name="connsiteX5-59" fmla="*/ 0 w 1116190"/>
              <a:gd name="connsiteY5-60" fmla="*/ 861701 h 920534"/>
              <a:gd name="connsiteX0-61-11" fmla="*/ 0 w 1116190"/>
              <a:gd name="connsiteY0-62-12" fmla="*/ 861701 h 920533"/>
              <a:gd name="connsiteX1-63-13" fmla="*/ 117794 w 1116190"/>
              <a:gd name="connsiteY1-64-14" fmla="*/ 56571 h 920533"/>
              <a:gd name="connsiteX2-65-15" fmla="*/ 508582 w 1116190"/>
              <a:gd name="connsiteY2-66-16" fmla="*/ 268128 h 920533"/>
              <a:gd name="connsiteX3-67-17" fmla="*/ 1116190 w 1116190"/>
              <a:gd name="connsiteY3-68-18" fmla="*/ 0 h 920533"/>
              <a:gd name="connsiteX4-69-19" fmla="*/ 1047950 w 1116190"/>
              <a:gd name="connsiteY4-70-20" fmla="*/ 920533 h 920533"/>
              <a:gd name="connsiteX5-71" fmla="*/ 0 w 1116190"/>
              <a:gd name="connsiteY5-72" fmla="*/ 861701 h 920533"/>
              <a:gd name="connsiteX0-73" fmla="*/ 0 w 1097948"/>
              <a:gd name="connsiteY0-74" fmla="*/ 805130 h 863962"/>
              <a:gd name="connsiteX1-75" fmla="*/ 117794 w 1097948"/>
              <a:gd name="connsiteY1-76" fmla="*/ 0 h 863962"/>
              <a:gd name="connsiteX2-77" fmla="*/ 508582 w 1097948"/>
              <a:gd name="connsiteY2-78" fmla="*/ 211557 h 863962"/>
              <a:gd name="connsiteX3-79" fmla="*/ 1097948 w 1097948"/>
              <a:gd name="connsiteY3-80" fmla="*/ 189366 h 863962"/>
              <a:gd name="connsiteX4-81" fmla="*/ 1047950 w 1097948"/>
              <a:gd name="connsiteY4-82" fmla="*/ 863962 h 863962"/>
              <a:gd name="connsiteX5-83" fmla="*/ 0 w 1097948"/>
              <a:gd name="connsiteY5-84" fmla="*/ 805130 h 863962"/>
              <a:gd name="connsiteX0-85" fmla="*/ 0 w 1097948"/>
              <a:gd name="connsiteY0-86" fmla="*/ 758851 h 817683"/>
              <a:gd name="connsiteX1-87" fmla="*/ 113328 w 1097948"/>
              <a:gd name="connsiteY1-88" fmla="*/ 0 h 817683"/>
              <a:gd name="connsiteX2-89" fmla="*/ 508582 w 1097948"/>
              <a:gd name="connsiteY2-90" fmla="*/ 165278 h 817683"/>
              <a:gd name="connsiteX3-91" fmla="*/ 1097948 w 1097948"/>
              <a:gd name="connsiteY3-92" fmla="*/ 143087 h 817683"/>
              <a:gd name="connsiteX4-93" fmla="*/ 1047950 w 1097948"/>
              <a:gd name="connsiteY4-94" fmla="*/ 817683 h 817683"/>
              <a:gd name="connsiteX5-95" fmla="*/ 0 w 1097948"/>
              <a:gd name="connsiteY5-96" fmla="*/ 758851 h 817683"/>
              <a:gd name="connsiteX0-97" fmla="*/ 0 w 1097948"/>
              <a:gd name="connsiteY0-98" fmla="*/ 758851 h 817683"/>
              <a:gd name="connsiteX1-99" fmla="*/ 113328 w 1097948"/>
              <a:gd name="connsiteY1-100" fmla="*/ 0 h 817683"/>
              <a:gd name="connsiteX2-101" fmla="*/ 508582 w 1097948"/>
              <a:gd name="connsiteY2-102" fmla="*/ 165278 h 817683"/>
              <a:gd name="connsiteX3-103" fmla="*/ 1097948 w 1097948"/>
              <a:gd name="connsiteY3-104" fmla="*/ 143087 h 817683"/>
              <a:gd name="connsiteX4-105" fmla="*/ 1047950 w 1097948"/>
              <a:gd name="connsiteY4-106" fmla="*/ 817683 h 817683"/>
              <a:gd name="connsiteX5-107" fmla="*/ 0 w 1097948"/>
              <a:gd name="connsiteY5-108" fmla="*/ 758851 h 817683"/>
              <a:gd name="connsiteX0-109" fmla="*/ 0 w 1097948"/>
              <a:gd name="connsiteY0-110" fmla="*/ 799258 h 858090"/>
              <a:gd name="connsiteX1-111" fmla="*/ 113328 w 1097948"/>
              <a:gd name="connsiteY1-112" fmla="*/ 40407 h 858090"/>
              <a:gd name="connsiteX2-113" fmla="*/ 1097948 w 1097948"/>
              <a:gd name="connsiteY2-114" fmla="*/ 183494 h 858090"/>
              <a:gd name="connsiteX3-115" fmla="*/ 1047950 w 1097948"/>
              <a:gd name="connsiteY3-116" fmla="*/ 858090 h 858090"/>
              <a:gd name="connsiteX4-117" fmla="*/ 0 w 1097948"/>
              <a:gd name="connsiteY4-118" fmla="*/ 799258 h 858090"/>
              <a:gd name="connsiteX0-119" fmla="*/ 0 w 1097948"/>
              <a:gd name="connsiteY0-120" fmla="*/ 758851 h 817683"/>
              <a:gd name="connsiteX1-121" fmla="*/ 113328 w 1097948"/>
              <a:gd name="connsiteY1-122" fmla="*/ 0 h 817683"/>
              <a:gd name="connsiteX2-123" fmla="*/ 1097948 w 1097948"/>
              <a:gd name="connsiteY2-124" fmla="*/ 143087 h 817683"/>
              <a:gd name="connsiteX3-125" fmla="*/ 1047950 w 1097948"/>
              <a:gd name="connsiteY3-126" fmla="*/ 817683 h 817683"/>
              <a:gd name="connsiteX4-127" fmla="*/ 0 w 1097948"/>
              <a:gd name="connsiteY4-128" fmla="*/ 758851 h 817683"/>
              <a:gd name="connsiteX0-129" fmla="*/ 0 w 1104336"/>
              <a:gd name="connsiteY0-130" fmla="*/ 758851 h 817683"/>
              <a:gd name="connsiteX1-131" fmla="*/ 113328 w 1104336"/>
              <a:gd name="connsiteY1-132" fmla="*/ 0 h 817683"/>
              <a:gd name="connsiteX2-133" fmla="*/ 1104336 w 1104336"/>
              <a:gd name="connsiteY2-134" fmla="*/ 139142 h 817683"/>
              <a:gd name="connsiteX3-135" fmla="*/ 1047950 w 1104336"/>
              <a:gd name="connsiteY3-136" fmla="*/ 817683 h 817683"/>
              <a:gd name="connsiteX4-137" fmla="*/ 0 w 1104336"/>
              <a:gd name="connsiteY4-138" fmla="*/ 758851 h 817683"/>
              <a:gd name="connsiteX0-139" fmla="*/ 0 w 1104336"/>
              <a:gd name="connsiteY0-140" fmla="*/ 724386 h 783218"/>
              <a:gd name="connsiteX1-141" fmla="*/ 121637 w 1104336"/>
              <a:gd name="connsiteY1-142" fmla="*/ 0 h 783218"/>
              <a:gd name="connsiteX2-143" fmla="*/ 1104336 w 1104336"/>
              <a:gd name="connsiteY2-144" fmla="*/ 104677 h 783218"/>
              <a:gd name="connsiteX3-145" fmla="*/ 1047950 w 1104336"/>
              <a:gd name="connsiteY3-146" fmla="*/ 783218 h 783218"/>
              <a:gd name="connsiteX4-147" fmla="*/ 0 w 1104336"/>
              <a:gd name="connsiteY4-148" fmla="*/ 724386 h 783218"/>
              <a:gd name="connsiteX0-1-1-1" fmla="*/ 0 w 1104336"/>
              <a:gd name="connsiteY0-2-2-2" fmla="*/ 1478208 h 1537040"/>
              <a:gd name="connsiteX1-3-3-3" fmla="*/ 321744 w 1104336"/>
              <a:gd name="connsiteY1-4-4-4" fmla="*/ 0 h 1537040"/>
              <a:gd name="connsiteX2-5-5-5" fmla="*/ 1104336 w 1104336"/>
              <a:gd name="connsiteY2-6-6-6" fmla="*/ 858499 h 1537040"/>
              <a:gd name="connsiteX3-7-7-7" fmla="*/ 1047950 w 1104336"/>
              <a:gd name="connsiteY3-8-8-8" fmla="*/ 1537040 h 1537040"/>
              <a:gd name="connsiteX4-9-9-9" fmla="*/ 0 w 1104336"/>
              <a:gd name="connsiteY4-10-10-10" fmla="*/ 1478208 h 1537040"/>
              <a:gd name="connsiteX0-11-11" fmla="*/ 0 w 1399297"/>
              <a:gd name="connsiteY0-12-12" fmla="*/ 2368307 h 2368307"/>
              <a:gd name="connsiteX1-13-13" fmla="*/ 616705 w 1399297"/>
              <a:gd name="connsiteY1-14-14" fmla="*/ 0 h 2368307"/>
              <a:gd name="connsiteX2-15-15" fmla="*/ 1399297 w 1399297"/>
              <a:gd name="connsiteY2-16-16" fmla="*/ 858499 h 2368307"/>
              <a:gd name="connsiteX3-17-17" fmla="*/ 1342911 w 1399297"/>
              <a:gd name="connsiteY3-18-18" fmla="*/ 1537040 h 2368307"/>
              <a:gd name="connsiteX4-19-19" fmla="*/ 0 w 1399297"/>
              <a:gd name="connsiteY4-20-20" fmla="*/ 2368307 h 2368307"/>
              <a:gd name="connsiteX0-21-21" fmla="*/ 0 w 1519651"/>
              <a:gd name="connsiteY0-22-22" fmla="*/ 2922337 h 2922337"/>
              <a:gd name="connsiteX1-23-23" fmla="*/ 616705 w 1519651"/>
              <a:gd name="connsiteY1-24-24" fmla="*/ 554030 h 2922337"/>
              <a:gd name="connsiteX2-25-25" fmla="*/ 1519651 w 1519651"/>
              <a:gd name="connsiteY2-26-26" fmla="*/ 0 h 2922337"/>
              <a:gd name="connsiteX3-27-27" fmla="*/ 1342911 w 1519651"/>
              <a:gd name="connsiteY3-28-28" fmla="*/ 2091070 h 2922337"/>
              <a:gd name="connsiteX4-29-29" fmla="*/ 0 w 1519651"/>
              <a:gd name="connsiteY4-30-30" fmla="*/ 2922337 h 2922337"/>
              <a:gd name="connsiteX0-31-31" fmla="*/ 0 w 1519651"/>
              <a:gd name="connsiteY0-32-32" fmla="*/ 2922337 h 2922337"/>
              <a:gd name="connsiteX1-33-33" fmla="*/ 616705 w 1519651"/>
              <a:gd name="connsiteY1-34-34" fmla="*/ 554030 h 2922337"/>
              <a:gd name="connsiteX2-35-35" fmla="*/ 1519651 w 1519651"/>
              <a:gd name="connsiteY2-36-36" fmla="*/ 0 h 2922337"/>
              <a:gd name="connsiteX3-37-37" fmla="*/ 1342911 w 1519651"/>
              <a:gd name="connsiteY3-38-38" fmla="*/ 2091070 h 2922337"/>
              <a:gd name="connsiteX4-39-39" fmla="*/ 0 w 1519651"/>
              <a:gd name="connsiteY4-40-40" fmla="*/ 2922337 h 2922337"/>
              <a:gd name="connsiteX0-41-41" fmla="*/ 0 w 1513387"/>
              <a:gd name="connsiteY0-42-42" fmla="*/ 2875300 h 2875300"/>
              <a:gd name="connsiteX1-43-43" fmla="*/ 610441 w 1513387"/>
              <a:gd name="connsiteY1-44-44" fmla="*/ 554030 h 2875300"/>
              <a:gd name="connsiteX2-45-45" fmla="*/ 1513387 w 1513387"/>
              <a:gd name="connsiteY2-46-46" fmla="*/ 0 h 2875300"/>
              <a:gd name="connsiteX3-47-47" fmla="*/ 1336647 w 1513387"/>
              <a:gd name="connsiteY3-48-48" fmla="*/ 2091070 h 2875300"/>
              <a:gd name="connsiteX4-49-49" fmla="*/ 0 w 1513387"/>
              <a:gd name="connsiteY4-50-50" fmla="*/ 2875300 h 2875300"/>
              <a:gd name="connsiteX0-51-51" fmla="*/ 0 w 1520072"/>
              <a:gd name="connsiteY0-52-52" fmla="*/ 2896694 h 2896694"/>
              <a:gd name="connsiteX1-53-53" fmla="*/ 617126 w 1520072"/>
              <a:gd name="connsiteY1-54-54" fmla="*/ 554030 h 2896694"/>
              <a:gd name="connsiteX2-55-55" fmla="*/ 1520072 w 1520072"/>
              <a:gd name="connsiteY2-56-56" fmla="*/ 0 h 2896694"/>
              <a:gd name="connsiteX3-57-57" fmla="*/ 1343332 w 1520072"/>
              <a:gd name="connsiteY3-58-58" fmla="*/ 2091070 h 2896694"/>
              <a:gd name="connsiteX4-59-59" fmla="*/ 0 w 1520072"/>
              <a:gd name="connsiteY4-60-60" fmla="*/ 2896694 h 2896694"/>
              <a:gd name="connsiteX0-61-61" fmla="*/ 0 w 1520072"/>
              <a:gd name="connsiteY0-62-62" fmla="*/ 2896694 h 2896694"/>
              <a:gd name="connsiteX1-63-63" fmla="*/ 617126 w 1520072"/>
              <a:gd name="connsiteY1-64-64" fmla="*/ 554030 h 2896694"/>
              <a:gd name="connsiteX2-65-65" fmla="*/ 1520072 w 1520072"/>
              <a:gd name="connsiteY2-66-66" fmla="*/ 0 h 2896694"/>
              <a:gd name="connsiteX3-67-67" fmla="*/ 997195 w 1520072"/>
              <a:gd name="connsiteY3-68-68" fmla="*/ 1147914 h 2896694"/>
              <a:gd name="connsiteX4-69-69" fmla="*/ 0 w 1520072"/>
              <a:gd name="connsiteY4-70-70" fmla="*/ 2896694 h 2896694"/>
              <a:gd name="connsiteX0-71-71" fmla="*/ 0 w 1520072"/>
              <a:gd name="connsiteY0-72-72" fmla="*/ 2896694 h 2896694"/>
              <a:gd name="connsiteX1-73-73" fmla="*/ 617126 w 1520072"/>
              <a:gd name="connsiteY1-74-74" fmla="*/ 554030 h 2896694"/>
              <a:gd name="connsiteX2-75-75" fmla="*/ 1520072 w 1520072"/>
              <a:gd name="connsiteY2-76-76" fmla="*/ 0 h 2896694"/>
              <a:gd name="connsiteX3-77-77" fmla="*/ 1358556 w 1520072"/>
              <a:gd name="connsiteY3-78-78" fmla="*/ 1131973 h 2896694"/>
              <a:gd name="connsiteX4-79-79" fmla="*/ 0 w 1520072"/>
              <a:gd name="connsiteY4-80-80" fmla="*/ 2896694 h 2896694"/>
              <a:gd name="connsiteX0-81-81" fmla="*/ 0 w 1520072"/>
              <a:gd name="connsiteY0-82-82" fmla="*/ 2896694 h 2896694"/>
              <a:gd name="connsiteX1-83-83" fmla="*/ 617126 w 1520072"/>
              <a:gd name="connsiteY1-84-84" fmla="*/ 554030 h 2896694"/>
              <a:gd name="connsiteX2-85-85" fmla="*/ 1520072 w 1520072"/>
              <a:gd name="connsiteY2-86-86" fmla="*/ 0 h 2896694"/>
              <a:gd name="connsiteX3-87-87" fmla="*/ 1358556 w 1520072"/>
              <a:gd name="connsiteY3-88-88" fmla="*/ 1131973 h 2896694"/>
              <a:gd name="connsiteX4-89-89" fmla="*/ 1298845 w 1520072"/>
              <a:gd name="connsiteY4-90-90" fmla="*/ 1195190 h 2896694"/>
              <a:gd name="connsiteX5-91" fmla="*/ 0 w 1520072"/>
              <a:gd name="connsiteY5-92" fmla="*/ 2896694 h 2896694"/>
              <a:gd name="connsiteX0-93" fmla="*/ 0 w 1520072"/>
              <a:gd name="connsiteY0-94" fmla="*/ 2896694 h 2896694"/>
              <a:gd name="connsiteX1-95" fmla="*/ 617126 w 1520072"/>
              <a:gd name="connsiteY1-96" fmla="*/ 554030 h 2896694"/>
              <a:gd name="connsiteX2-97" fmla="*/ 1520072 w 1520072"/>
              <a:gd name="connsiteY2-98" fmla="*/ 0 h 2896694"/>
              <a:gd name="connsiteX3-99" fmla="*/ 1358556 w 1520072"/>
              <a:gd name="connsiteY3-100" fmla="*/ 1131973 h 2896694"/>
              <a:gd name="connsiteX4-101" fmla="*/ 974677 w 1520072"/>
              <a:gd name="connsiteY4-102" fmla="*/ 2535004 h 2896694"/>
              <a:gd name="connsiteX5-103" fmla="*/ 0 w 1520072"/>
              <a:gd name="connsiteY5-104" fmla="*/ 2896694 h 2896694"/>
              <a:gd name="connsiteX0-105" fmla="*/ 0 w 1520072"/>
              <a:gd name="connsiteY0-106" fmla="*/ 2896694 h 2923224"/>
              <a:gd name="connsiteX1-107" fmla="*/ 617126 w 1520072"/>
              <a:gd name="connsiteY1-108" fmla="*/ 554030 h 2923224"/>
              <a:gd name="connsiteX2-109" fmla="*/ 1520072 w 1520072"/>
              <a:gd name="connsiteY2-110" fmla="*/ 0 h 2923224"/>
              <a:gd name="connsiteX3-111" fmla="*/ 1358556 w 1520072"/>
              <a:gd name="connsiteY3-112" fmla="*/ 1131973 h 2923224"/>
              <a:gd name="connsiteX4-113" fmla="*/ 276091 w 1520072"/>
              <a:gd name="connsiteY4-114" fmla="*/ 2923223 h 2923224"/>
              <a:gd name="connsiteX5-115" fmla="*/ 0 w 1520072"/>
              <a:gd name="connsiteY5-116" fmla="*/ 2896694 h 2923224"/>
              <a:gd name="connsiteX0-117" fmla="*/ 0 w 1520072"/>
              <a:gd name="connsiteY0-118" fmla="*/ 2896694 h 2923223"/>
              <a:gd name="connsiteX1-119" fmla="*/ 617126 w 1520072"/>
              <a:gd name="connsiteY1-120" fmla="*/ 554030 h 2923223"/>
              <a:gd name="connsiteX2-121" fmla="*/ 1520072 w 1520072"/>
              <a:gd name="connsiteY2-122" fmla="*/ 0 h 2923223"/>
              <a:gd name="connsiteX3-123" fmla="*/ 1358556 w 1520072"/>
              <a:gd name="connsiteY3-124" fmla="*/ 1131973 h 2923223"/>
              <a:gd name="connsiteX4-125" fmla="*/ 891583 w 1520072"/>
              <a:gd name="connsiteY4-126" fmla="*/ 1899884 h 2923223"/>
              <a:gd name="connsiteX5-127" fmla="*/ 276091 w 1520072"/>
              <a:gd name="connsiteY5-128" fmla="*/ 2923223 h 2923223"/>
              <a:gd name="connsiteX6" fmla="*/ 0 w 1520072"/>
              <a:gd name="connsiteY6" fmla="*/ 2896694 h 2923223"/>
              <a:gd name="connsiteX0-129-91" fmla="*/ 0 w 1520072"/>
              <a:gd name="connsiteY0-130-92" fmla="*/ 2896694 h 2923223"/>
              <a:gd name="connsiteX1-131-93" fmla="*/ 617126 w 1520072"/>
              <a:gd name="connsiteY1-132-94" fmla="*/ 554030 h 2923223"/>
              <a:gd name="connsiteX2-133-95" fmla="*/ 1520072 w 1520072"/>
              <a:gd name="connsiteY2-134-96" fmla="*/ 0 h 2923223"/>
              <a:gd name="connsiteX3-135-97" fmla="*/ 1358556 w 1520072"/>
              <a:gd name="connsiteY3-136-98" fmla="*/ 1131973 h 2923223"/>
              <a:gd name="connsiteX4-137-99" fmla="*/ 978992 w 1520072"/>
              <a:gd name="connsiteY4-138-100" fmla="*/ 2510694 h 2923223"/>
              <a:gd name="connsiteX5-139" fmla="*/ 276091 w 1520072"/>
              <a:gd name="connsiteY5-140" fmla="*/ 2923223 h 2923223"/>
              <a:gd name="connsiteX6-141" fmla="*/ 0 w 1520072"/>
              <a:gd name="connsiteY6-142" fmla="*/ 2896694 h 2923223"/>
              <a:gd name="connsiteX0-143" fmla="*/ 0 w 1520072"/>
              <a:gd name="connsiteY0-144" fmla="*/ 2896694 h 2923223"/>
              <a:gd name="connsiteX1-145" fmla="*/ 617126 w 1520072"/>
              <a:gd name="connsiteY1-146" fmla="*/ 554030 h 2923223"/>
              <a:gd name="connsiteX2-147" fmla="*/ 1520072 w 1520072"/>
              <a:gd name="connsiteY2-148" fmla="*/ 0 h 2923223"/>
              <a:gd name="connsiteX3-149" fmla="*/ 1358556 w 1520072"/>
              <a:gd name="connsiteY3-150" fmla="*/ 1131973 h 2923223"/>
              <a:gd name="connsiteX4-151" fmla="*/ 976626 w 1520072"/>
              <a:gd name="connsiteY4-152" fmla="*/ 2538055 h 2923223"/>
              <a:gd name="connsiteX5-153" fmla="*/ 276091 w 1520072"/>
              <a:gd name="connsiteY5-154" fmla="*/ 2923223 h 2923223"/>
              <a:gd name="connsiteX6-155" fmla="*/ 0 w 1520072"/>
              <a:gd name="connsiteY6-156" fmla="*/ 2896694 h 2923223"/>
              <a:gd name="connsiteX0-157" fmla="*/ 0 w 1520072"/>
              <a:gd name="connsiteY0-158" fmla="*/ 2896694 h 2923223"/>
              <a:gd name="connsiteX1-159" fmla="*/ 617126 w 1520072"/>
              <a:gd name="connsiteY1-160" fmla="*/ 554030 h 2923223"/>
              <a:gd name="connsiteX2-161" fmla="*/ 1520072 w 1520072"/>
              <a:gd name="connsiteY2-162" fmla="*/ 0 h 2923223"/>
              <a:gd name="connsiteX3-163" fmla="*/ 1358556 w 1520072"/>
              <a:gd name="connsiteY3-164" fmla="*/ 1131973 h 2923223"/>
              <a:gd name="connsiteX4-165" fmla="*/ 977581 w 1520072"/>
              <a:gd name="connsiteY4-166" fmla="*/ 2338891 h 2923223"/>
              <a:gd name="connsiteX5-167" fmla="*/ 276091 w 1520072"/>
              <a:gd name="connsiteY5-168" fmla="*/ 2923223 h 2923223"/>
              <a:gd name="connsiteX6-169" fmla="*/ 0 w 1520072"/>
              <a:gd name="connsiteY6-170" fmla="*/ 2896694 h 2923223"/>
              <a:gd name="connsiteX0-171-101" fmla="*/ 0 w 1520072"/>
              <a:gd name="connsiteY0-172-102" fmla="*/ 2896694 h 2923223"/>
              <a:gd name="connsiteX1-173-103" fmla="*/ 617126 w 1520072"/>
              <a:gd name="connsiteY1-174-104" fmla="*/ 554030 h 2923223"/>
              <a:gd name="connsiteX2-175-105" fmla="*/ 1520072 w 1520072"/>
              <a:gd name="connsiteY2-176-106" fmla="*/ 0 h 2923223"/>
              <a:gd name="connsiteX3-177-107" fmla="*/ 1358556 w 1520072"/>
              <a:gd name="connsiteY3-178-108" fmla="*/ 1131973 h 2923223"/>
              <a:gd name="connsiteX4-179-109" fmla="*/ 972167 w 1520072"/>
              <a:gd name="connsiteY4-180-110" fmla="*/ 2523542 h 2923223"/>
              <a:gd name="connsiteX5-181-111" fmla="*/ 276091 w 1520072"/>
              <a:gd name="connsiteY5-182-112" fmla="*/ 2923223 h 2923223"/>
              <a:gd name="connsiteX6-183" fmla="*/ 0 w 1520072"/>
              <a:gd name="connsiteY6-184" fmla="*/ 2896694 h 292322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91" y="connsiteY5-92"/>
              </a:cxn>
              <a:cxn ang="0">
                <a:pos x="connsiteX6-141" y="connsiteY6-142"/>
              </a:cxn>
            </a:cxnLst>
            <a:rect l="l" t="t" r="r" b="b"/>
            <a:pathLst>
              <a:path w="1520072" h="2923223">
                <a:moveTo>
                  <a:pt x="0" y="2896694"/>
                </a:moveTo>
                <a:lnTo>
                  <a:pt x="617126" y="554030"/>
                </a:lnTo>
                <a:lnTo>
                  <a:pt x="1520072" y="0"/>
                </a:lnTo>
                <a:lnTo>
                  <a:pt x="1358556" y="1131973"/>
                </a:lnTo>
                <a:lnTo>
                  <a:pt x="972167" y="2523542"/>
                </a:lnTo>
                <a:lnTo>
                  <a:pt x="276091" y="2923223"/>
                </a:lnTo>
                <a:lnTo>
                  <a:pt x="0" y="2896694"/>
                </a:lnTo>
                <a:close/>
              </a:path>
            </a:pathLst>
          </a:cu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56" name="平行四边形 51"/>
          <p:cNvSpPr/>
          <p:nvPr/>
        </p:nvSpPr>
        <p:spPr>
          <a:xfrm rot="344820">
            <a:off x="494102" y="4340"/>
            <a:ext cx="8485159" cy="2638992"/>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08582 w 1116584"/>
              <a:gd name="connsiteY2-368" fmla="*/ 191860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91866"/>
              <a:gd name="connsiteX1-377" fmla="*/ 127119 w 1116584"/>
              <a:gd name="connsiteY1-378" fmla="*/ 0 h 791866"/>
              <a:gd name="connsiteX2-379" fmla="*/ 508582 w 1116584"/>
              <a:gd name="connsiteY2-380" fmla="*/ 191860 h 791866"/>
              <a:gd name="connsiteX3-381" fmla="*/ 1116584 w 1116584"/>
              <a:gd name="connsiteY3-382" fmla="*/ 36139 h 791866"/>
              <a:gd name="connsiteX4-383" fmla="*/ 1061357 w 1116584"/>
              <a:gd name="connsiteY4-384" fmla="*/ 791866 h 791866"/>
              <a:gd name="connsiteX5-385" fmla="*/ 0 w 1116584"/>
              <a:gd name="connsiteY5-386" fmla="*/ 785433 h 791866"/>
              <a:gd name="connsiteX0-387" fmla="*/ 0 w 1116327"/>
              <a:gd name="connsiteY0-388" fmla="*/ 785433 h 791866"/>
              <a:gd name="connsiteX1-389" fmla="*/ 127119 w 1116327"/>
              <a:gd name="connsiteY1-390" fmla="*/ 0 h 791866"/>
              <a:gd name="connsiteX2-391" fmla="*/ 508582 w 1116327"/>
              <a:gd name="connsiteY2-392" fmla="*/ 191860 h 791866"/>
              <a:gd name="connsiteX3-393" fmla="*/ 1116327 w 1116327"/>
              <a:gd name="connsiteY3-394" fmla="*/ 18981 h 791866"/>
              <a:gd name="connsiteX4-395" fmla="*/ 1061357 w 1116327"/>
              <a:gd name="connsiteY4-396" fmla="*/ 791866 h 791866"/>
              <a:gd name="connsiteX5-397" fmla="*/ 0 w 1116327"/>
              <a:gd name="connsiteY5-398" fmla="*/ 785433 h 791866"/>
              <a:gd name="connsiteX0-399" fmla="*/ 0 w 1116327"/>
              <a:gd name="connsiteY0-400" fmla="*/ 785433 h 791866"/>
              <a:gd name="connsiteX1-401" fmla="*/ 127119 w 1116327"/>
              <a:gd name="connsiteY1-402" fmla="*/ 0 h 791866"/>
              <a:gd name="connsiteX2-403" fmla="*/ 508582 w 1116327"/>
              <a:gd name="connsiteY2-404" fmla="*/ 191860 h 791866"/>
              <a:gd name="connsiteX3-405" fmla="*/ 1116327 w 1116327"/>
              <a:gd name="connsiteY3-406" fmla="*/ 18981 h 791866"/>
              <a:gd name="connsiteX4-407" fmla="*/ 1061357 w 1116327"/>
              <a:gd name="connsiteY4-408" fmla="*/ 791866 h 791866"/>
              <a:gd name="connsiteX5-409" fmla="*/ 0 w 1116327"/>
              <a:gd name="connsiteY5-410" fmla="*/ 785433 h 791866"/>
              <a:gd name="connsiteX0-411" fmla="*/ 0 w 1118624"/>
              <a:gd name="connsiteY0-412" fmla="*/ 786065 h 792498"/>
              <a:gd name="connsiteX1-413" fmla="*/ 127119 w 1118624"/>
              <a:gd name="connsiteY1-414" fmla="*/ 632 h 792498"/>
              <a:gd name="connsiteX2-415" fmla="*/ 508582 w 1118624"/>
              <a:gd name="connsiteY2-416" fmla="*/ 192492 h 792498"/>
              <a:gd name="connsiteX3-417" fmla="*/ 1118624 w 1118624"/>
              <a:gd name="connsiteY3-418" fmla="*/ 725 h 792498"/>
              <a:gd name="connsiteX4-419" fmla="*/ 1061357 w 1118624"/>
              <a:gd name="connsiteY4-420" fmla="*/ 792498 h 792498"/>
              <a:gd name="connsiteX5-421" fmla="*/ 0 w 1118624"/>
              <a:gd name="connsiteY5-422" fmla="*/ 786065 h 792498"/>
              <a:gd name="connsiteX0-423" fmla="*/ 0 w 1118238"/>
              <a:gd name="connsiteY0-424" fmla="*/ 811736 h 818169"/>
              <a:gd name="connsiteX1-425" fmla="*/ 127119 w 1118238"/>
              <a:gd name="connsiteY1-426" fmla="*/ 26303 h 818169"/>
              <a:gd name="connsiteX2-427" fmla="*/ 508582 w 1118238"/>
              <a:gd name="connsiteY2-428" fmla="*/ 218163 h 818169"/>
              <a:gd name="connsiteX3-429" fmla="*/ 1118238 w 1118238"/>
              <a:gd name="connsiteY3-430" fmla="*/ 655 h 818169"/>
              <a:gd name="connsiteX4-431" fmla="*/ 1061357 w 1118238"/>
              <a:gd name="connsiteY4-432" fmla="*/ 818169 h 818169"/>
              <a:gd name="connsiteX5-433" fmla="*/ 0 w 1118238"/>
              <a:gd name="connsiteY5-434" fmla="*/ 811736 h 818169"/>
              <a:gd name="connsiteX0-435" fmla="*/ 0 w 1118238"/>
              <a:gd name="connsiteY0-436" fmla="*/ 811081 h 817514"/>
              <a:gd name="connsiteX1-437" fmla="*/ 127119 w 1118238"/>
              <a:gd name="connsiteY1-438" fmla="*/ 25648 h 817514"/>
              <a:gd name="connsiteX2-439" fmla="*/ 508582 w 1118238"/>
              <a:gd name="connsiteY2-440" fmla="*/ 217508 h 817514"/>
              <a:gd name="connsiteX3-441" fmla="*/ 1118238 w 1118238"/>
              <a:gd name="connsiteY3-442" fmla="*/ 0 h 817514"/>
              <a:gd name="connsiteX4-443" fmla="*/ 1061357 w 1118238"/>
              <a:gd name="connsiteY4-444" fmla="*/ 817514 h 817514"/>
              <a:gd name="connsiteX5-445" fmla="*/ 0 w 1118238"/>
              <a:gd name="connsiteY5-446" fmla="*/ 811081 h 817514"/>
              <a:gd name="connsiteX0-447" fmla="*/ 0 w 1118238"/>
              <a:gd name="connsiteY0-448" fmla="*/ 811081 h 817514"/>
              <a:gd name="connsiteX1-449" fmla="*/ 127119 w 1118238"/>
              <a:gd name="connsiteY1-450" fmla="*/ 25648 h 817514"/>
              <a:gd name="connsiteX2-451" fmla="*/ 508582 w 1118238"/>
              <a:gd name="connsiteY2-452" fmla="*/ 217508 h 817514"/>
              <a:gd name="connsiteX3-453" fmla="*/ 1118238 w 1118238"/>
              <a:gd name="connsiteY3-454" fmla="*/ 0 h 817514"/>
              <a:gd name="connsiteX4-455" fmla="*/ 1061357 w 1118238"/>
              <a:gd name="connsiteY4-456" fmla="*/ 817514 h 817514"/>
              <a:gd name="connsiteX5-457" fmla="*/ 0 w 1118238"/>
              <a:gd name="connsiteY5-458" fmla="*/ 811081 h 817514"/>
              <a:gd name="connsiteX0-459" fmla="*/ 0 w 1123604"/>
              <a:gd name="connsiteY0-460" fmla="*/ 797377 h 803810"/>
              <a:gd name="connsiteX1-461" fmla="*/ 127119 w 1123604"/>
              <a:gd name="connsiteY1-462" fmla="*/ 11944 h 803810"/>
              <a:gd name="connsiteX2-463" fmla="*/ 508582 w 1123604"/>
              <a:gd name="connsiteY2-464" fmla="*/ 203804 h 803810"/>
              <a:gd name="connsiteX3-465" fmla="*/ 1123604 w 1123604"/>
              <a:gd name="connsiteY3-466" fmla="*/ 0 h 803810"/>
              <a:gd name="connsiteX4-467" fmla="*/ 1061357 w 1123604"/>
              <a:gd name="connsiteY4-468" fmla="*/ 803810 h 803810"/>
              <a:gd name="connsiteX5-469" fmla="*/ 0 w 1123604"/>
              <a:gd name="connsiteY5-470" fmla="*/ 797377 h 803810"/>
              <a:gd name="connsiteX0-471" fmla="*/ 0 w 1124110"/>
              <a:gd name="connsiteY0-472" fmla="*/ 849722 h 856155"/>
              <a:gd name="connsiteX1-473" fmla="*/ 127119 w 1124110"/>
              <a:gd name="connsiteY1-474" fmla="*/ 64289 h 856155"/>
              <a:gd name="connsiteX2-475" fmla="*/ 508582 w 1124110"/>
              <a:gd name="connsiteY2-476" fmla="*/ 256149 h 856155"/>
              <a:gd name="connsiteX3-477" fmla="*/ 1124110 w 1124110"/>
              <a:gd name="connsiteY3-478" fmla="*/ 0 h 856155"/>
              <a:gd name="connsiteX4-479" fmla="*/ 1061357 w 1124110"/>
              <a:gd name="connsiteY4-480" fmla="*/ 856155 h 856155"/>
              <a:gd name="connsiteX5-481" fmla="*/ 0 w 1124110"/>
              <a:gd name="connsiteY5-482" fmla="*/ 849722 h 856155"/>
              <a:gd name="connsiteX0-483" fmla="*/ 0 w 1124110"/>
              <a:gd name="connsiteY0-484" fmla="*/ 849722 h 856155"/>
              <a:gd name="connsiteX1-485" fmla="*/ 127119 w 1124110"/>
              <a:gd name="connsiteY1-486" fmla="*/ 64289 h 856155"/>
              <a:gd name="connsiteX2-487" fmla="*/ 508582 w 1124110"/>
              <a:gd name="connsiteY2-488" fmla="*/ 256149 h 856155"/>
              <a:gd name="connsiteX3-489" fmla="*/ 1124110 w 1124110"/>
              <a:gd name="connsiteY3-490" fmla="*/ 0 h 856155"/>
              <a:gd name="connsiteX4-491" fmla="*/ 1061357 w 1124110"/>
              <a:gd name="connsiteY4-492" fmla="*/ 856155 h 856155"/>
              <a:gd name="connsiteX5-493" fmla="*/ 0 w 1124110"/>
              <a:gd name="connsiteY5-494" fmla="*/ 849722 h 856155"/>
              <a:gd name="connsiteX0-495" fmla="*/ 0 w 1124110"/>
              <a:gd name="connsiteY0-496" fmla="*/ 849722 h 856155"/>
              <a:gd name="connsiteX1-497" fmla="*/ 125079 w 1124110"/>
              <a:gd name="connsiteY1-498" fmla="*/ 100336 h 856155"/>
              <a:gd name="connsiteX2-499" fmla="*/ 508582 w 1124110"/>
              <a:gd name="connsiteY2-500" fmla="*/ 256149 h 856155"/>
              <a:gd name="connsiteX3-501" fmla="*/ 1124110 w 1124110"/>
              <a:gd name="connsiteY3-502" fmla="*/ 0 h 856155"/>
              <a:gd name="connsiteX4-503" fmla="*/ 1061357 w 1124110"/>
              <a:gd name="connsiteY4-504" fmla="*/ 856155 h 856155"/>
              <a:gd name="connsiteX5-505" fmla="*/ 0 w 1124110"/>
              <a:gd name="connsiteY5-506" fmla="*/ 849722 h 856155"/>
              <a:gd name="connsiteX0-507" fmla="*/ 0 w 1124110"/>
              <a:gd name="connsiteY0-508" fmla="*/ 849722 h 856155"/>
              <a:gd name="connsiteX1-509" fmla="*/ 125079 w 1124110"/>
              <a:gd name="connsiteY1-510" fmla="*/ 100336 h 856155"/>
              <a:gd name="connsiteX2-511" fmla="*/ 508582 w 1124110"/>
              <a:gd name="connsiteY2-512" fmla="*/ 256149 h 856155"/>
              <a:gd name="connsiteX3-513" fmla="*/ 1124110 w 1124110"/>
              <a:gd name="connsiteY3-514" fmla="*/ 0 h 856155"/>
              <a:gd name="connsiteX4-515" fmla="*/ 1061357 w 1124110"/>
              <a:gd name="connsiteY4-516" fmla="*/ 856155 h 856155"/>
              <a:gd name="connsiteX5-517" fmla="*/ 0 w 1124110"/>
              <a:gd name="connsiteY5-518" fmla="*/ 849722 h 856155"/>
              <a:gd name="connsiteX0-519" fmla="*/ 0 w 1124110"/>
              <a:gd name="connsiteY0-520" fmla="*/ 849722 h 898247"/>
              <a:gd name="connsiteX1-521" fmla="*/ 125079 w 1124110"/>
              <a:gd name="connsiteY1-522" fmla="*/ 100336 h 898247"/>
              <a:gd name="connsiteX2-523" fmla="*/ 508582 w 1124110"/>
              <a:gd name="connsiteY2-524" fmla="*/ 256149 h 898247"/>
              <a:gd name="connsiteX3-525" fmla="*/ 1124110 w 1124110"/>
              <a:gd name="connsiteY3-526" fmla="*/ 0 h 898247"/>
              <a:gd name="connsiteX4-527" fmla="*/ 1050376 w 1124110"/>
              <a:gd name="connsiteY4-528" fmla="*/ 898247 h 898247"/>
              <a:gd name="connsiteX5-529" fmla="*/ 0 w 1124110"/>
              <a:gd name="connsiteY5-530" fmla="*/ 849722 h 898247"/>
              <a:gd name="connsiteX0-531" fmla="*/ 0 w 1124110"/>
              <a:gd name="connsiteY0-532" fmla="*/ 849722 h 898247"/>
              <a:gd name="connsiteX1-533" fmla="*/ 122139 w 1124110"/>
              <a:gd name="connsiteY1-534" fmla="*/ 76323 h 898247"/>
              <a:gd name="connsiteX2-535" fmla="*/ 508582 w 1124110"/>
              <a:gd name="connsiteY2-536" fmla="*/ 256149 h 898247"/>
              <a:gd name="connsiteX3-537" fmla="*/ 1124110 w 1124110"/>
              <a:gd name="connsiteY3-538" fmla="*/ 0 h 898247"/>
              <a:gd name="connsiteX4-539" fmla="*/ 1050376 w 1124110"/>
              <a:gd name="connsiteY4-540" fmla="*/ 898247 h 898247"/>
              <a:gd name="connsiteX5-541" fmla="*/ 0 w 1124110"/>
              <a:gd name="connsiteY5-542" fmla="*/ 849722 h 898247"/>
              <a:gd name="connsiteX0-543" fmla="*/ 0 w 1124110"/>
              <a:gd name="connsiteY0-544" fmla="*/ 849722 h 898247"/>
              <a:gd name="connsiteX1-545" fmla="*/ 124308 w 1124110"/>
              <a:gd name="connsiteY1-546" fmla="*/ 48857 h 898247"/>
              <a:gd name="connsiteX2-547" fmla="*/ 508582 w 1124110"/>
              <a:gd name="connsiteY2-548" fmla="*/ 256149 h 898247"/>
              <a:gd name="connsiteX3-549" fmla="*/ 1124110 w 1124110"/>
              <a:gd name="connsiteY3-550" fmla="*/ 0 h 898247"/>
              <a:gd name="connsiteX4-551" fmla="*/ 1050376 w 1124110"/>
              <a:gd name="connsiteY4-552" fmla="*/ 898247 h 898247"/>
              <a:gd name="connsiteX5-553" fmla="*/ 0 w 1124110"/>
              <a:gd name="connsiteY5-554" fmla="*/ 849722 h 898247"/>
              <a:gd name="connsiteX0-555" fmla="*/ 0 w 1124110"/>
              <a:gd name="connsiteY0-556" fmla="*/ 849722 h 898247"/>
              <a:gd name="connsiteX1-557" fmla="*/ 126477 w 1124110"/>
              <a:gd name="connsiteY1-558" fmla="*/ 21390 h 898247"/>
              <a:gd name="connsiteX2-559" fmla="*/ 508582 w 1124110"/>
              <a:gd name="connsiteY2-560" fmla="*/ 256149 h 898247"/>
              <a:gd name="connsiteX3-561" fmla="*/ 1124110 w 1124110"/>
              <a:gd name="connsiteY3-562" fmla="*/ 0 h 898247"/>
              <a:gd name="connsiteX4-563" fmla="*/ 1050376 w 1124110"/>
              <a:gd name="connsiteY4-564" fmla="*/ 898247 h 898247"/>
              <a:gd name="connsiteX5-565" fmla="*/ 0 w 1124110"/>
              <a:gd name="connsiteY5-566" fmla="*/ 849722 h 898247"/>
              <a:gd name="connsiteX0-1-1" fmla="*/ 0 w 1124110"/>
              <a:gd name="connsiteY0-2-2" fmla="*/ 872959 h 921484"/>
              <a:gd name="connsiteX1-3-3" fmla="*/ 128389 w 1124110"/>
              <a:gd name="connsiteY1-4-4" fmla="*/ 0 h 921484"/>
              <a:gd name="connsiteX2-5-5" fmla="*/ 508582 w 1124110"/>
              <a:gd name="connsiteY2-6-6" fmla="*/ 279386 h 921484"/>
              <a:gd name="connsiteX3-7-7" fmla="*/ 1124110 w 1124110"/>
              <a:gd name="connsiteY3-8-8" fmla="*/ 23237 h 921484"/>
              <a:gd name="connsiteX4-9-9" fmla="*/ 1050376 w 1124110"/>
              <a:gd name="connsiteY4-10-10" fmla="*/ 921484 h 921484"/>
              <a:gd name="connsiteX5-11" fmla="*/ 0 w 1124110"/>
              <a:gd name="connsiteY5-12" fmla="*/ 872959 h 921484"/>
              <a:gd name="connsiteX0-13" fmla="*/ 0 w 1124110"/>
              <a:gd name="connsiteY0-14" fmla="*/ 849722 h 898247"/>
              <a:gd name="connsiteX1-15" fmla="*/ 132229 w 1124110"/>
              <a:gd name="connsiteY1-16" fmla="*/ 60836 h 898247"/>
              <a:gd name="connsiteX2-17" fmla="*/ 508582 w 1124110"/>
              <a:gd name="connsiteY2-18" fmla="*/ 256149 h 898247"/>
              <a:gd name="connsiteX3-19" fmla="*/ 1124110 w 1124110"/>
              <a:gd name="connsiteY3-20" fmla="*/ 0 h 898247"/>
              <a:gd name="connsiteX4-21" fmla="*/ 1050376 w 1124110"/>
              <a:gd name="connsiteY4-22" fmla="*/ 898247 h 898247"/>
              <a:gd name="connsiteX5-23" fmla="*/ 0 w 1124110"/>
              <a:gd name="connsiteY5-24" fmla="*/ 849722 h 898247"/>
              <a:gd name="connsiteX0-25" fmla="*/ 0 w 1124110"/>
              <a:gd name="connsiteY0-26" fmla="*/ 849722 h 898247"/>
              <a:gd name="connsiteX1-27" fmla="*/ 114219 w 1124110"/>
              <a:gd name="connsiteY1-28" fmla="*/ 64343 h 898247"/>
              <a:gd name="connsiteX2-29" fmla="*/ 508582 w 1124110"/>
              <a:gd name="connsiteY2-30" fmla="*/ 256149 h 898247"/>
              <a:gd name="connsiteX3-31" fmla="*/ 1124110 w 1124110"/>
              <a:gd name="connsiteY3-32" fmla="*/ 0 h 898247"/>
              <a:gd name="connsiteX4-33" fmla="*/ 1050376 w 1124110"/>
              <a:gd name="connsiteY4-34" fmla="*/ 898247 h 898247"/>
              <a:gd name="connsiteX5-35" fmla="*/ 0 w 1124110"/>
              <a:gd name="connsiteY5-36" fmla="*/ 849722 h 898247"/>
              <a:gd name="connsiteX0-37" fmla="*/ 0 w 1116190"/>
              <a:gd name="connsiteY0-38" fmla="*/ 861701 h 910226"/>
              <a:gd name="connsiteX1-39" fmla="*/ 114219 w 1116190"/>
              <a:gd name="connsiteY1-40" fmla="*/ 76322 h 910226"/>
              <a:gd name="connsiteX2-41" fmla="*/ 508582 w 1116190"/>
              <a:gd name="connsiteY2-42" fmla="*/ 268128 h 910226"/>
              <a:gd name="connsiteX3-43" fmla="*/ 1116190 w 1116190"/>
              <a:gd name="connsiteY3-44" fmla="*/ 0 h 910226"/>
              <a:gd name="connsiteX4-45" fmla="*/ 1050376 w 1116190"/>
              <a:gd name="connsiteY4-46" fmla="*/ 910226 h 910226"/>
              <a:gd name="connsiteX5-47" fmla="*/ 0 w 1116190"/>
              <a:gd name="connsiteY5-48" fmla="*/ 861701 h 910226"/>
              <a:gd name="connsiteX0-49" fmla="*/ 0 w 1116190"/>
              <a:gd name="connsiteY0-50" fmla="*/ 861701 h 920534"/>
              <a:gd name="connsiteX1-51" fmla="*/ 114219 w 1116190"/>
              <a:gd name="connsiteY1-52" fmla="*/ 76322 h 920534"/>
              <a:gd name="connsiteX2-53" fmla="*/ 508582 w 1116190"/>
              <a:gd name="connsiteY2-54" fmla="*/ 268128 h 920534"/>
              <a:gd name="connsiteX3-55" fmla="*/ 1116190 w 1116190"/>
              <a:gd name="connsiteY3-56" fmla="*/ 0 h 920534"/>
              <a:gd name="connsiteX4-57" fmla="*/ 1047950 w 1116190"/>
              <a:gd name="connsiteY4-58" fmla="*/ 920533 h 920534"/>
              <a:gd name="connsiteX5-59" fmla="*/ 0 w 1116190"/>
              <a:gd name="connsiteY5-60" fmla="*/ 861701 h 920534"/>
              <a:gd name="connsiteX0-61-11" fmla="*/ 0 w 1116190"/>
              <a:gd name="connsiteY0-62-12" fmla="*/ 861701 h 920533"/>
              <a:gd name="connsiteX1-63-13" fmla="*/ 117794 w 1116190"/>
              <a:gd name="connsiteY1-64-14" fmla="*/ 56571 h 920533"/>
              <a:gd name="connsiteX2-65-15" fmla="*/ 508582 w 1116190"/>
              <a:gd name="connsiteY2-66-16" fmla="*/ 268128 h 920533"/>
              <a:gd name="connsiteX3-67-17" fmla="*/ 1116190 w 1116190"/>
              <a:gd name="connsiteY3-68-18" fmla="*/ 0 h 920533"/>
              <a:gd name="connsiteX4-69-19" fmla="*/ 1047950 w 1116190"/>
              <a:gd name="connsiteY4-70-20" fmla="*/ 920533 h 920533"/>
              <a:gd name="connsiteX5-71" fmla="*/ 0 w 1116190"/>
              <a:gd name="connsiteY5-72" fmla="*/ 861701 h 920533"/>
              <a:gd name="connsiteX0-73" fmla="*/ 0 w 1097948"/>
              <a:gd name="connsiteY0-74" fmla="*/ 805130 h 863962"/>
              <a:gd name="connsiteX1-75" fmla="*/ 117794 w 1097948"/>
              <a:gd name="connsiteY1-76" fmla="*/ 0 h 863962"/>
              <a:gd name="connsiteX2-77" fmla="*/ 508582 w 1097948"/>
              <a:gd name="connsiteY2-78" fmla="*/ 211557 h 863962"/>
              <a:gd name="connsiteX3-79" fmla="*/ 1097948 w 1097948"/>
              <a:gd name="connsiteY3-80" fmla="*/ 189366 h 863962"/>
              <a:gd name="connsiteX4-81" fmla="*/ 1047950 w 1097948"/>
              <a:gd name="connsiteY4-82" fmla="*/ 863962 h 863962"/>
              <a:gd name="connsiteX5-83" fmla="*/ 0 w 1097948"/>
              <a:gd name="connsiteY5-84" fmla="*/ 805130 h 863962"/>
              <a:gd name="connsiteX0-85" fmla="*/ 0 w 1097948"/>
              <a:gd name="connsiteY0-86" fmla="*/ 758851 h 817683"/>
              <a:gd name="connsiteX1-87" fmla="*/ 113328 w 1097948"/>
              <a:gd name="connsiteY1-88" fmla="*/ 0 h 817683"/>
              <a:gd name="connsiteX2-89" fmla="*/ 508582 w 1097948"/>
              <a:gd name="connsiteY2-90" fmla="*/ 165278 h 817683"/>
              <a:gd name="connsiteX3-91" fmla="*/ 1097948 w 1097948"/>
              <a:gd name="connsiteY3-92" fmla="*/ 143087 h 817683"/>
              <a:gd name="connsiteX4-93" fmla="*/ 1047950 w 1097948"/>
              <a:gd name="connsiteY4-94" fmla="*/ 817683 h 817683"/>
              <a:gd name="connsiteX5-95" fmla="*/ 0 w 1097948"/>
              <a:gd name="connsiteY5-96" fmla="*/ 758851 h 817683"/>
              <a:gd name="connsiteX0-97" fmla="*/ 0 w 1097948"/>
              <a:gd name="connsiteY0-98" fmla="*/ 758851 h 817683"/>
              <a:gd name="connsiteX1-99" fmla="*/ 113328 w 1097948"/>
              <a:gd name="connsiteY1-100" fmla="*/ 0 h 817683"/>
              <a:gd name="connsiteX2-101" fmla="*/ 508582 w 1097948"/>
              <a:gd name="connsiteY2-102" fmla="*/ 165278 h 817683"/>
              <a:gd name="connsiteX3-103" fmla="*/ 1097948 w 1097948"/>
              <a:gd name="connsiteY3-104" fmla="*/ 143087 h 817683"/>
              <a:gd name="connsiteX4-105" fmla="*/ 1047950 w 1097948"/>
              <a:gd name="connsiteY4-106" fmla="*/ 817683 h 817683"/>
              <a:gd name="connsiteX5-107" fmla="*/ 0 w 1097948"/>
              <a:gd name="connsiteY5-108" fmla="*/ 758851 h 817683"/>
              <a:gd name="connsiteX0-109" fmla="*/ 0 w 1097948"/>
              <a:gd name="connsiteY0-110" fmla="*/ 799258 h 858090"/>
              <a:gd name="connsiteX1-111" fmla="*/ 113328 w 1097948"/>
              <a:gd name="connsiteY1-112" fmla="*/ 40407 h 858090"/>
              <a:gd name="connsiteX2-113" fmla="*/ 1097948 w 1097948"/>
              <a:gd name="connsiteY2-114" fmla="*/ 183494 h 858090"/>
              <a:gd name="connsiteX3-115" fmla="*/ 1047950 w 1097948"/>
              <a:gd name="connsiteY3-116" fmla="*/ 858090 h 858090"/>
              <a:gd name="connsiteX4-117" fmla="*/ 0 w 1097948"/>
              <a:gd name="connsiteY4-118" fmla="*/ 799258 h 858090"/>
              <a:gd name="connsiteX0-119" fmla="*/ 0 w 1097948"/>
              <a:gd name="connsiteY0-120" fmla="*/ 758851 h 817683"/>
              <a:gd name="connsiteX1-121" fmla="*/ 113328 w 1097948"/>
              <a:gd name="connsiteY1-122" fmla="*/ 0 h 817683"/>
              <a:gd name="connsiteX2-123" fmla="*/ 1097948 w 1097948"/>
              <a:gd name="connsiteY2-124" fmla="*/ 143087 h 817683"/>
              <a:gd name="connsiteX3-125" fmla="*/ 1047950 w 1097948"/>
              <a:gd name="connsiteY3-126" fmla="*/ 817683 h 817683"/>
              <a:gd name="connsiteX4-127" fmla="*/ 0 w 1097948"/>
              <a:gd name="connsiteY4-128" fmla="*/ 758851 h 817683"/>
              <a:gd name="connsiteX0-129" fmla="*/ 0 w 1104336"/>
              <a:gd name="connsiteY0-130" fmla="*/ 758851 h 817683"/>
              <a:gd name="connsiteX1-131" fmla="*/ 113328 w 1104336"/>
              <a:gd name="connsiteY1-132" fmla="*/ 0 h 817683"/>
              <a:gd name="connsiteX2-133" fmla="*/ 1104336 w 1104336"/>
              <a:gd name="connsiteY2-134" fmla="*/ 139142 h 817683"/>
              <a:gd name="connsiteX3-135" fmla="*/ 1047950 w 1104336"/>
              <a:gd name="connsiteY3-136" fmla="*/ 817683 h 817683"/>
              <a:gd name="connsiteX4-137" fmla="*/ 0 w 1104336"/>
              <a:gd name="connsiteY4-138" fmla="*/ 758851 h 817683"/>
              <a:gd name="connsiteX0-139" fmla="*/ 0 w 1104336"/>
              <a:gd name="connsiteY0-140" fmla="*/ 724386 h 783218"/>
              <a:gd name="connsiteX1-141" fmla="*/ 121637 w 1104336"/>
              <a:gd name="connsiteY1-142" fmla="*/ 0 h 783218"/>
              <a:gd name="connsiteX2-143" fmla="*/ 1104336 w 1104336"/>
              <a:gd name="connsiteY2-144" fmla="*/ 104677 h 783218"/>
              <a:gd name="connsiteX3-145" fmla="*/ 1047950 w 1104336"/>
              <a:gd name="connsiteY3-146" fmla="*/ 783218 h 783218"/>
              <a:gd name="connsiteX4-147" fmla="*/ 0 w 1104336"/>
              <a:gd name="connsiteY4-148" fmla="*/ 724386 h 783218"/>
              <a:gd name="connsiteX0-1-1-1" fmla="*/ 0 w 1104336"/>
              <a:gd name="connsiteY0-2-2-2" fmla="*/ 1478208 h 1537040"/>
              <a:gd name="connsiteX1-3-3-3" fmla="*/ 321744 w 1104336"/>
              <a:gd name="connsiteY1-4-4-4" fmla="*/ 0 h 1537040"/>
              <a:gd name="connsiteX2-5-5-5" fmla="*/ 1104336 w 1104336"/>
              <a:gd name="connsiteY2-6-6-6" fmla="*/ 858499 h 1537040"/>
              <a:gd name="connsiteX3-7-7-7" fmla="*/ 1047950 w 1104336"/>
              <a:gd name="connsiteY3-8-8-8" fmla="*/ 1537040 h 1537040"/>
              <a:gd name="connsiteX4-9-9-9" fmla="*/ 0 w 1104336"/>
              <a:gd name="connsiteY4-10-10-10" fmla="*/ 1478208 h 1537040"/>
              <a:gd name="connsiteX0-11-11" fmla="*/ 0 w 1399297"/>
              <a:gd name="connsiteY0-12-12" fmla="*/ 2368307 h 2368307"/>
              <a:gd name="connsiteX1-13-13" fmla="*/ 616705 w 1399297"/>
              <a:gd name="connsiteY1-14-14" fmla="*/ 0 h 2368307"/>
              <a:gd name="connsiteX2-15-15" fmla="*/ 1399297 w 1399297"/>
              <a:gd name="connsiteY2-16-16" fmla="*/ 858499 h 2368307"/>
              <a:gd name="connsiteX3-17-17" fmla="*/ 1342911 w 1399297"/>
              <a:gd name="connsiteY3-18-18" fmla="*/ 1537040 h 2368307"/>
              <a:gd name="connsiteX4-19-19" fmla="*/ 0 w 1399297"/>
              <a:gd name="connsiteY4-20-20" fmla="*/ 2368307 h 2368307"/>
              <a:gd name="connsiteX0-21-21" fmla="*/ 0 w 1519651"/>
              <a:gd name="connsiteY0-22-22" fmla="*/ 2922337 h 2922337"/>
              <a:gd name="connsiteX1-23-23" fmla="*/ 616705 w 1519651"/>
              <a:gd name="connsiteY1-24-24" fmla="*/ 554030 h 2922337"/>
              <a:gd name="connsiteX2-25-25" fmla="*/ 1519651 w 1519651"/>
              <a:gd name="connsiteY2-26-26" fmla="*/ 0 h 2922337"/>
              <a:gd name="connsiteX3-27-27" fmla="*/ 1342911 w 1519651"/>
              <a:gd name="connsiteY3-28-28" fmla="*/ 2091070 h 2922337"/>
              <a:gd name="connsiteX4-29-29" fmla="*/ 0 w 1519651"/>
              <a:gd name="connsiteY4-30-30" fmla="*/ 2922337 h 2922337"/>
              <a:gd name="connsiteX0-31-31" fmla="*/ 0 w 1519651"/>
              <a:gd name="connsiteY0-32-32" fmla="*/ 2922337 h 2922337"/>
              <a:gd name="connsiteX1-33-33" fmla="*/ 616705 w 1519651"/>
              <a:gd name="connsiteY1-34-34" fmla="*/ 554030 h 2922337"/>
              <a:gd name="connsiteX2-35-35" fmla="*/ 1519651 w 1519651"/>
              <a:gd name="connsiteY2-36-36" fmla="*/ 0 h 2922337"/>
              <a:gd name="connsiteX3-37-37" fmla="*/ 1342911 w 1519651"/>
              <a:gd name="connsiteY3-38-38" fmla="*/ 2091070 h 2922337"/>
              <a:gd name="connsiteX4-39-39" fmla="*/ 0 w 1519651"/>
              <a:gd name="connsiteY4-40-40" fmla="*/ 2922337 h 2922337"/>
              <a:gd name="connsiteX0-41-41" fmla="*/ 0 w 1513387"/>
              <a:gd name="connsiteY0-42-42" fmla="*/ 2875300 h 2875300"/>
              <a:gd name="connsiteX1-43-43" fmla="*/ 610441 w 1513387"/>
              <a:gd name="connsiteY1-44-44" fmla="*/ 554030 h 2875300"/>
              <a:gd name="connsiteX2-45-45" fmla="*/ 1513387 w 1513387"/>
              <a:gd name="connsiteY2-46-46" fmla="*/ 0 h 2875300"/>
              <a:gd name="connsiteX3-47-47" fmla="*/ 1336647 w 1513387"/>
              <a:gd name="connsiteY3-48-48" fmla="*/ 2091070 h 2875300"/>
              <a:gd name="connsiteX4-49-49" fmla="*/ 0 w 1513387"/>
              <a:gd name="connsiteY4-50-50" fmla="*/ 2875300 h 2875300"/>
              <a:gd name="connsiteX0-51-51" fmla="*/ 0 w 1520072"/>
              <a:gd name="connsiteY0-52-52" fmla="*/ 2896694 h 2896694"/>
              <a:gd name="connsiteX1-53-53" fmla="*/ 617126 w 1520072"/>
              <a:gd name="connsiteY1-54-54" fmla="*/ 554030 h 2896694"/>
              <a:gd name="connsiteX2-55-55" fmla="*/ 1520072 w 1520072"/>
              <a:gd name="connsiteY2-56-56" fmla="*/ 0 h 2896694"/>
              <a:gd name="connsiteX3-57-57" fmla="*/ 1343332 w 1520072"/>
              <a:gd name="connsiteY3-58-58" fmla="*/ 2091070 h 2896694"/>
              <a:gd name="connsiteX4-59-59" fmla="*/ 0 w 1520072"/>
              <a:gd name="connsiteY4-60-60" fmla="*/ 2896694 h 2896694"/>
              <a:gd name="connsiteX0-61-61" fmla="*/ 0 w 1520072"/>
              <a:gd name="connsiteY0-62-62" fmla="*/ 2896694 h 2896694"/>
              <a:gd name="connsiteX1-63-63" fmla="*/ 617126 w 1520072"/>
              <a:gd name="connsiteY1-64-64" fmla="*/ 554030 h 2896694"/>
              <a:gd name="connsiteX2-65-65" fmla="*/ 1520072 w 1520072"/>
              <a:gd name="connsiteY2-66-66" fmla="*/ 0 h 2896694"/>
              <a:gd name="connsiteX3-67-67" fmla="*/ 997195 w 1520072"/>
              <a:gd name="connsiteY3-68-68" fmla="*/ 1147914 h 2896694"/>
              <a:gd name="connsiteX4-69-69" fmla="*/ 0 w 1520072"/>
              <a:gd name="connsiteY4-70-70" fmla="*/ 2896694 h 2896694"/>
              <a:gd name="connsiteX0-71-71" fmla="*/ 0 w 1520072"/>
              <a:gd name="connsiteY0-72-72" fmla="*/ 2896694 h 2896694"/>
              <a:gd name="connsiteX1-73-73" fmla="*/ 617126 w 1520072"/>
              <a:gd name="connsiteY1-74-74" fmla="*/ 554030 h 2896694"/>
              <a:gd name="connsiteX2-75-75" fmla="*/ 1520072 w 1520072"/>
              <a:gd name="connsiteY2-76-76" fmla="*/ 0 h 2896694"/>
              <a:gd name="connsiteX3-77-77" fmla="*/ 1358556 w 1520072"/>
              <a:gd name="connsiteY3-78-78" fmla="*/ 1131973 h 2896694"/>
              <a:gd name="connsiteX4-79-79" fmla="*/ 0 w 1520072"/>
              <a:gd name="connsiteY4-80-80" fmla="*/ 2896694 h 2896694"/>
              <a:gd name="connsiteX0-81-81" fmla="*/ 0 w 1520072"/>
              <a:gd name="connsiteY0-82-82" fmla="*/ 2896694 h 2896694"/>
              <a:gd name="connsiteX1-83-83" fmla="*/ 617126 w 1520072"/>
              <a:gd name="connsiteY1-84-84" fmla="*/ 554030 h 2896694"/>
              <a:gd name="connsiteX2-85-85" fmla="*/ 1520072 w 1520072"/>
              <a:gd name="connsiteY2-86-86" fmla="*/ 0 h 2896694"/>
              <a:gd name="connsiteX3-87-87" fmla="*/ 1358556 w 1520072"/>
              <a:gd name="connsiteY3-88-88" fmla="*/ 1131973 h 2896694"/>
              <a:gd name="connsiteX4-89-89" fmla="*/ 1298845 w 1520072"/>
              <a:gd name="connsiteY4-90-90" fmla="*/ 1195190 h 2896694"/>
              <a:gd name="connsiteX5-91" fmla="*/ 0 w 1520072"/>
              <a:gd name="connsiteY5-92" fmla="*/ 2896694 h 2896694"/>
              <a:gd name="connsiteX0-93" fmla="*/ 0 w 1520072"/>
              <a:gd name="connsiteY0-94" fmla="*/ 2896694 h 2896694"/>
              <a:gd name="connsiteX1-95" fmla="*/ 617126 w 1520072"/>
              <a:gd name="connsiteY1-96" fmla="*/ 554030 h 2896694"/>
              <a:gd name="connsiteX2-97" fmla="*/ 1520072 w 1520072"/>
              <a:gd name="connsiteY2-98" fmla="*/ 0 h 2896694"/>
              <a:gd name="connsiteX3-99" fmla="*/ 1358556 w 1520072"/>
              <a:gd name="connsiteY3-100" fmla="*/ 1131973 h 2896694"/>
              <a:gd name="connsiteX4-101" fmla="*/ 974677 w 1520072"/>
              <a:gd name="connsiteY4-102" fmla="*/ 2535004 h 2896694"/>
              <a:gd name="connsiteX5-103" fmla="*/ 0 w 1520072"/>
              <a:gd name="connsiteY5-104" fmla="*/ 2896694 h 2896694"/>
              <a:gd name="connsiteX0-105" fmla="*/ 0 w 1634164"/>
              <a:gd name="connsiteY0-106" fmla="*/ 3115032 h 3115032"/>
              <a:gd name="connsiteX1-107" fmla="*/ 731218 w 1634164"/>
              <a:gd name="connsiteY1-108" fmla="*/ 554030 h 3115032"/>
              <a:gd name="connsiteX2-109" fmla="*/ 1634164 w 1634164"/>
              <a:gd name="connsiteY2-110" fmla="*/ 0 h 3115032"/>
              <a:gd name="connsiteX3-111" fmla="*/ 1472648 w 1634164"/>
              <a:gd name="connsiteY3-112" fmla="*/ 1131973 h 3115032"/>
              <a:gd name="connsiteX4-113" fmla="*/ 1088769 w 1634164"/>
              <a:gd name="connsiteY4-114" fmla="*/ 2535004 h 3115032"/>
              <a:gd name="connsiteX5-115" fmla="*/ 0 w 1634164"/>
              <a:gd name="connsiteY5-116" fmla="*/ 3115032 h 3115032"/>
              <a:gd name="connsiteX0-117" fmla="*/ 0 w 1727865"/>
              <a:gd name="connsiteY0-118" fmla="*/ 3297289 h 3297289"/>
              <a:gd name="connsiteX1-119" fmla="*/ 824919 w 1727865"/>
              <a:gd name="connsiteY1-120" fmla="*/ 554030 h 3297289"/>
              <a:gd name="connsiteX2-121" fmla="*/ 1727865 w 1727865"/>
              <a:gd name="connsiteY2-122" fmla="*/ 0 h 3297289"/>
              <a:gd name="connsiteX3-123" fmla="*/ 1566349 w 1727865"/>
              <a:gd name="connsiteY3-124" fmla="*/ 1131973 h 3297289"/>
              <a:gd name="connsiteX4-125" fmla="*/ 1182470 w 1727865"/>
              <a:gd name="connsiteY4-126" fmla="*/ 2535004 h 3297289"/>
              <a:gd name="connsiteX5-127" fmla="*/ 0 w 1727865"/>
              <a:gd name="connsiteY5-128" fmla="*/ 3297289 h 3297289"/>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91" y="connsiteY5-92"/>
              </a:cxn>
            </a:cxnLst>
            <a:rect l="l" t="t" r="r" b="b"/>
            <a:pathLst>
              <a:path w="1727865" h="3297289">
                <a:moveTo>
                  <a:pt x="0" y="3297289"/>
                </a:moveTo>
                <a:lnTo>
                  <a:pt x="824919" y="554030"/>
                </a:lnTo>
                <a:lnTo>
                  <a:pt x="1727865" y="0"/>
                </a:lnTo>
                <a:lnTo>
                  <a:pt x="1566349" y="1131973"/>
                </a:lnTo>
                <a:lnTo>
                  <a:pt x="1182470" y="2535004"/>
                </a:lnTo>
                <a:lnTo>
                  <a:pt x="0" y="3297289"/>
                </a:lnTo>
                <a:close/>
              </a:path>
            </a:pathLst>
          </a:custGeom>
          <a:solidFill>
            <a:schemeClr val="accent5">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9" name="平行四边形 51"/>
          <p:cNvSpPr/>
          <p:nvPr/>
        </p:nvSpPr>
        <p:spPr>
          <a:xfrm rot="11144820">
            <a:off x="410019" y="1962796"/>
            <a:ext cx="8573978" cy="2673738"/>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307702"/>
              <a:gd name="connsiteY0-650" fmla="*/ 1928752 h 1928752"/>
              <a:gd name="connsiteX1-651" fmla="*/ 234518 w 2307702"/>
              <a:gd name="connsiteY1-652" fmla="*/ 1230768 h 1928752"/>
              <a:gd name="connsiteX2-653" fmla="*/ 775393 w 2307702"/>
              <a:gd name="connsiteY2-654" fmla="*/ 331677 h 1928752"/>
              <a:gd name="connsiteX3-655" fmla="*/ 1018640 w 2307702"/>
              <a:gd name="connsiteY3-656" fmla="*/ 561336 h 1928752"/>
              <a:gd name="connsiteX4-657" fmla="*/ 1332493 w 2307702"/>
              <a:gd name="connsiteY4-658" fmla="*/ 604545 h 1928752"/>
              <a:gd name="connsiteX5-659" fmla="*/ 1600913 w 2307702"/>
              <a:gd name="connsiteY5-660" fmla="*/ 580644 h 1928752"/>
              <a:gd name="connsiteX6-661" fmla="*/ 2307355 w 2307702"/>
              <a:gd name="connsiteY6-662" fmla="*/ 7389 h 1928752"/>
              <a:gd name="connsiteX7-663" fmla="*/ 1291869 w 2307702"/>
              <a:gd name="connsiteY7-664" fmla="*/ 1582763 h 1928752"/>
              <a:gd name="connsiteX8-665" fmla="*/ 0 w 2307702"/>
              <a:gd name="connsiteY8-666" fmla="*/ 1928752 h 1928752"/>
              <a:gd name="connsiteX0-667" fmla="*/ 0 w 2452861"/>
              <a:gd name="connsiteY0-668" fmla="*/ 2148567 h 2148567"/>
              <a:gd name="connsiteX1-669" fmla="*/ 234518 w 2452861"/>
              <a:gd name="connsiteY1-670" fmla="*/ 1450583 h 2148567"/>
              <a:gd name="connsiteX2-671" fmla="*/ 775393 w 2452861"/>
              <a:gd name="connsiteY2-672" fmla="*/ 551492 h 2148567"/>
              <a:gd name="connsiteX3-673" fmla="*/ 1018640 w 2452861"/>
              <a:gd name="connsiteY3-674" fmla="*/ 781151 h 2148567"/>
              <a:gd name="connsiteX4-675" fmla="*/ 1332493 w 2452861"/>
              <a:gd name="connsiteY4-676" fmla="*/ 824360 h 2148567"/>
              <a:gd name="connsiteX5-677" fmla="*/ 1600913 w 2452861"/>
              <a:gd name="connsiteY5-678" fmla="*/ 800459 h 2148567"/>
              <a:gd name="connsiteX6-679" fmla="*/ 2452582 w 2452861"/>
              <a:gd name="connsiteY6-680" fmla="*/ 5451 h 2148567"/>
              <a:gd name="connsiteX7-681" fmla="*/ 1291869 w 2452861"/>
              <a:gd name="connsiteY7-682" fmla="*/ 1802578 h 2148567"/>
              <a:gd name="connsiteX8-683" fmla="*/ 0 w 2452861"/>
              <a:gd name="connsiteY8-684" fmla="*/ 2148567 h 2148567"/>
              <a:gd name="connsiteX0-685" fmla="*/ 0 w 2452582"/>
              <a:gd name="connsiteY0-686" fmla="*/ 2143116 h 2143116"/>
              <a:gd name="connsiteX1-687" fmla="*/ 234518 w 2452582"/>
              <a:gd name="connsiteY1-688" fmla="*/ 1445132 h 2143116"/>
              <a:gd name="connsiteX2-689" fmla="*/ 775393 w 2452582"/>
              <a:gd name="connsiteY2-690" fmla="*/ 546041 h 2143116"/>
              <a:gd name="connsiteX3-691" fmla="*/ 1018640 w 2452582"/>
              <a:gd name="connsiteY3-692" fmla="*/ 775700 h 2143116"/>
              <a:gd name="connsiteX4-693" fmla="*/ 1332493 w 2452582"/>
              <a:gd name="connsiteY4-694" fmla="*/ 818909 h 2143116"/>
              <a:gd name="connsiteX5-695" fmla="*/ 1600913 w 2452582"/>
              <a:gd name="connsiteY5-696" fmla="*/ 795008 h 2143116"/>
              <a:gd name="connsiteX6-697" fmla="*/ 2452582 w 2452582"/>
              <a:gd name="connsiteY6-698" fmla="*/ 0 h 2143116"/>
              <a:gd name="connsiteX7-699" fmla="*/ 1291869 w 2452582"/>
              <a:gd name="connsiteY7-700" fmla="*/ 1797127 h 2143116"/>
              <a:gd name="connsiteX8-701" fmla="*/ 0 w 2452582"/>
              <a:gd name="connsiteY8-702" fmla="*/ 2143116 h 2143116"/>
              <a:gd name="connsiteX0-703" fmla="*/ 0 w 2458742"/>
              <a:gd name="connsiteY0-704" fmla="*/ 2156934 h 2156934"/>
              <a:gd name="connsiteX1-705" fmla="*/ 234518 w 2458742"/>
              <a:gd name="connsiteY1-706" fmla="*/ 1458950 h 2156934"/>
              <a:gd name="connsiteX2-707" fmla="*/ 775393 w 2458742"/>
              <a:gd name="connsiteY2-708" fmla="*/ 559859 h 2156934"/>
              <a:gd name="connsiteX3-709" fmla="*/ 1018640 w 2458742"/>
              <a:gd name="connsiteY3-710" fmla="*/ 789518 h 2156934"/>
              <a:gd name="connsiteX4-711" fmla="*/ 1332493 w 2458742"/>
              <a:gd name="connsiteY4-712" fmla="*/ 832727 h 2156934"/>
              <a:gd name="connsiteX5-713" fmla="*/ 1600913 w 2458742"/>
              <a:gd name="connsiteY5-714" fmla="*/ 808826 h 2156934"/>
              <a:gd name="connsiteX6-715" fmla="*/ 2458742 w 2458742"/>
              <a:gd name="connsiteY6-716" fmla="*/ 0 h 2156934"/>
              <a:gd name="connsiteX7-717" fmla="*/ 1291869 w 2458742"/>
              <a:gd name="connsiteY7-718" fmla="*/ 1810945 h 2156934"/>
              <a:gd name="connsiteX8-719" fmla="*/ 0 w 2458742"/>
              <a:gd name="connsiteY8-720" fmla="*/ 2156934 h 2156934"/>
              <a:gd name="connsiteX0-721" fmla="*/ 0 w 2493766"/>
              <a:gd name="connsiteY0-722" fmla="*/ 2051348 h 2051348"/>
              <a:gd name="connsiteX1-723" fmla="*/ 234518 w 2493766"/>
              <a:gd name="connsiteY1-724" fmla="*/ 1353364 h 2051348"/>
              <a:gd name="connsiteX2-725" fmla="*/ 775393 w 2493766"/>
              <a:gd name="connsiteY2-726" fmla="*/ 454273 h 2051348"/>
              <a:gd name="connsiteX3-727" fmla="*/ 1018640 w 2493766"/>
              <a:gd name="connsiteY3-728" fmla="*/ 683932 h 2051348"/>
              <a:gd name="connsiteX4-729" fmla="*/ 1332493 w 2493766"/>
              <a:gd name="connsiteY4-730" fmla="*/ 727141 h 2051348"/>
              <a:gd name="connsiteX5-731" fmla="*/ 1600913 w 2493766"/>
              <a:gd name="connsiteY5-732" fmla="*/ 703240 h 2051348"/>
              <a:gd name="connsiteX6-733" fmla="*/ 2493766 w 2493766"/>
              <a:gd name="connsiteY6-734" fmla="*/ 0 h 2051348"/>
              <a:gd name="connsiteX7-735" fmla="*/ 1291869 w 2493766"/>
              <a:gd name="connsiteY7-736" fmla="*/ 1705359 h 2051348"/>
              <a:gd name="connsiteX8-737" fmla="*/ 0 w 2493766"/>
              <a:gd name="connsiteY8-738" fmla="*/ 2051348 h 2051348"/>
              <a:gd name="connsiteX0-739" fmla="*/ 0 w 2489128"/>
              <a:gd name="connsiteY0-740" fmla="*/ 2116769 h 2116769"/>
              <a:gd name="connsiteX1-741" fmla="*/ 234518 w 2489128"/>
              <a:gd name="connsiteY1-742" fmla="*/ 1418785 h 2116769"/>
              <a:gd name="connsiteX2-743" fmla="*/ 775393 w 2489128"/>
              <a:gd name="connsiteY2-744" fmla="*/ 519694 h 2116769"/>
              <a:gd name="connsiteX3-745" fmla="*/ 1018640 w 2489128"/>
              <a:gd name="connsiteY3-746" fmla="*/ 749353 h 2116769"/>
              <a:gd name="connsiteX4-747" fmla="*/ 1332493 w 2489128"/>
              <a:gd name="connsiteY4-748" fmla="*/ 792562 h 2116769"/>
              <a:gd name="connsiteX5-749" fmla="*/ 1600913 w 2489128"/>
              <a:gd name="connsiteY5-750" fmla="*/ 768661 h 2116769"/>
              <a:gd name="connsiteX6-751" fmla="*/ 2489128 w 2489128"/>
              <a:gd name="connsiteY6-752" fmla="*/ 0 h 2116769"/>
              <a:gd name="connsiteX7-753" fmla="*/ 1291869 w 2489128"/>
              <a:gd name="connsiteY7-754" fmla="*/ 1770780 h 2116769"/>
              <a:gd name="connsiteX8-755" fmla="*/ 0 w 2489128"/>
              <a:gd name="connsiteY8-756" fmla="*/ 2116769 h 2116769"/>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Lst>
            <a:rect l="l" t="t" r="r" b="b"/>
            <a:pathLst>
              <a:path w="2489128" h="2116769">
                <a:moveTo>
                  <a:pt x="0" y="2116769"/>
                </a:moveTo>
                <a:lnTo>
                  <a:pt x="234518" y="1418785"/>
                </a:lnTo>
                <a:lnTo>
                  <a:pt x="775393" y="519694"/>
                </a:lnTo>
                <a:cubicBezTo>
                  <a:pt x="906080" y="408122"/>
                  <a:pt x="923996" y="699877"/>
                  <a:pt x="1018640" y="749353"/>
                </a:cubicBezTo>
                <a:cubicBezTo>
                  <a:pt x="1113284" y="798829"/>
                  <a:pt x="1243370" y="788054"/>
                  <a:pt x="1332493" y="792562"/>
                </a:cubicBezTo>
                <a:lnTo>
                  <a:pt x="1600913" y="768661"/>
                </a:lnTo>
                <a:lnTo>
                  <a:pt x="2489128" y="0"/>
                </a:lnTo>
                <a:lnTo>
                  <a:pt x="1291869" y="1770780"/>
                </a:lnTo>
                <a:lnTo>
                  <a:pt x="0" y="2116769"/>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4" name="矩形 159"/>
          <p:cNvSpPr/>
          <p:nvPr/>
        </p:nvSpPr>
        <p:spPr>
          <a:xfrm>
            <a:off x="255670" y="2377199"/>
            <a:ext cx="8847689" cy="1831294"/>
          </a:xfrm>
          <a:custGeom>
            <a:avLst/>
            <a:gdLst>
              <a:gd name="connsiteX0" fmla="*/ 0 w 1437736"/>
              <a:gd name="connsiteY0" fmla="*/ 0 h 634191"/>
              <a:gd name="connsiteX1" fmla="*/ 1437736 w 1437736"/>
              <a:gd name="connsiteY1" fmla="*/ 0 h 634191"/>
              <a:gd name="connsiteX2" fmla="*/ 1437736 w 1437736"/>
              <a:gd name="connsiteY2" fmla="*/ 634191 h 634191"/>
              <a:gd name="connsiteX3" fmla="*/ 0 w 1437736"/>
              <a:gd name="connsiteY3" fmla="*/ 634191 h 634191"/>
              <a:gd name="connsiteX4" fmla="*/ 0 w 1437736"/>
              <a:gd name="connsiteY4" fmla="*/ 0 h 634191"/>
              <a:gd name="connsiteX0-1" fmla="*/ 0 w 2206362"/>
              <a:gd name="connsiteY0-2" fmla="*/ 1099930 h 1099930"/>
              <a:gd name="connsiteX1-3" fmla="*/ 2206362 w 2206362"/>
              <a:gd name="connsiteY1-4" fmla="*/ 0 h 1099930"/>
              <a:gd name="connsiteX2-5" fmla="*/ 2206362 w 2206362"/>
              <a:gd name="connsiteY2-6" fmla="*/ 634191 h 1099930"/>
              <a:gd name="connsiteX3-7" fmla="*/ 768626 w 2206362"/>
              <a:gd name="connsiteY3-8" fmla="*/ 634191 h 1099930"/>
              <a:gd name="connsiteX4-9" fmla="*/ 0 w 2206362"/>
              <a:gd name="connsiteY4-10" fmla="*/ 1099930 h 1099930"/>
              <a:gd name="connsiteX0-11" fmla="*/ 3485322 w 5691684"/>
              <a:gd name="connsiteY0-12" fmla="*/ 1099930 h 3503287"/>
              <a:gd name="connsiteX1-13" fmla="*/ 5691684 w 5691684"/>
              <a:gd name="connsiteY1-14" fmla="*/ 0 h 3503287"/>
              <a:gd name="connsiteX2-15" fmla="*/ 5691684 w 5691684"/>
              <a:gd name="connsiteY2-16" fmla="*/ 634191 h 3503287"/>
              <a:gd name="connsiteX3-17" fmla="*/ 0 w 5691684"/>
              <a:gd name="connsiteY3-18" fmla="*/ 3503287 h 3503287"/>
              <a:gd name="connsiteX4-19" fmla="*/ 3485322 w 5691684"/>
              <a:gd name="connsiteY4-20" fmla="*/ 1099930 h 3503287"/>
              <a:gd name="connsiteX0-21" fmla="*/ 3485322 w 8428258"/>
              <a:gd name="connsiteY0-22" fmla="*/ 465739 h 2869096"/>
              <a:gd name="connsiteX1-23" fmla="*/ 8428258 w 8428258"/>
              <a:gd name="connsiteY1-24" fmla="*/ 478991 h 2869096"/>
              <a:gd name="connsiteX2-25" fmla="*/ 5691684 w 8428258"/>
              <a:gd name="connsiteY2-26" fmla="*/ 0 h 2869096"/>
              <a:gd name="connsiteX3-27" fmla="*/ 0 w 8428258"/>
              <a:gd name="connsiteY3-28" fmla="*/ 2869096 h 2869096"/>
              <a:gd name="connsiteX4-29" fmla="*/ 3485322 w 8428258"/>
              <a:gd name="connsiteY4-30" fmla="*/ 465739 h 2869096"/>
              <a:gd name="connsiteX0-31" fmla="*/ 3485322 w 8428258"/>
              <a:gd name="connsiteY0-32" fmla="*/ 0 h 2403357"/>
              <a:gd name="connsiteX1-33" fmla="*/ 8428258 w 8428258"/>
              <a:gd name="connsiteY1-34" fmla="*/ 13252 h 2403357"/>
              <a:gd name="connsiteX2-35" fmla="*/ 7414467 w 8428258"/>
              <a:gd name="connsiteY2-36" fmla="*/ 1263670 h 2403357"/>
              <a:gd name="connsiteX3-37" fmla="*/ 0 w 8428258"/>
              <a:gd name="connsiteY3-38" fmla="*/ 2403357 h 2403357"/>
              <a:gd name="connsiteX4-39" fmla="*/ 3485322 w 8428258"/>
              <a:gd name="connsiteY4-40" fmla="*/ 0 h 2403357"/>
              <a:gd name="connsiteX0-41" fmla="*/ 3485322 w 8428258"/>
              <a:gd name="connsiteY0-42" fmla="*/ 0 h 2403357"/>
              <a:gd name="connsiteX1-43" fmla="*/ 8428258 w 8428258"/>
              <a:gd name="connsiteY1-44" fmla="*/ 13252 h 2403357"/>
              <a:gd name="connsiteX2-45" fmla="*/ 7414467 w 8428258"/>
              <a:gd name="connsiteY2-46" fmla="*/ 1263670 h 2403357"/>
              <a:gd name="connsiteX3-47" fmla="*/ 7401215 w 8428258"/>
              <a:gd name="connsiteY3-48" fmla="*/ 1258955 h 2403357"/>
              <a:gd name="connsiteX4-49" fmla="*/ 0 w 8428258"/>
              <a:gd name="connsiteY4-50" fmla="*/ 2403357 h 2403357"/>
              <a:gd name="connsiteX5" fmla="*/ 3485322 w 8428258"/>
              <a:gd name="connsiteY5" fmla="*/ 0 h 2403357"/>
              <a:gd name="connsiteX0-51" fmla="*/ 3485322 w 8428258"/>
              <a:gd name="connsiteY0-52" fmla="*/ 0 h 2736572"/>
              <a:gd name="connsiteX1-53" fmla="*/ 8428258 w 8428258"/>
              <a:gd name="connsiteY1-54" fmla="*/ 13252 h 2736572"/>
              <a:gd name="connsiteX2-55" fmla="*/ 7414467 w 8428258"/>
              <a:gd name="connsiteY2-56" fmla="*/ 1263670 h 2736572"/>
              <a:gd name="connsiteX3-57" fmla="*/ 5247736 w 8428258"/>
              <a:gd name="connsiteY3-58" fmla="*/ 2736572 h 2736572"/>
              <a:gd name="connsiteX4-59" fmla="*/ 0 w 8428258"/>
              <a:gd name="connsiteY4-60" fmla="*/ 2403357 h 2736572"/>
              <a:gd name="connsiteX5-61" fmla="*/ 3485322 w 8428258"/>
              <a:gd name="connsiteY5-62" fmla="*/ 0 h 2736572"/>
              <a:gd name="connsiteX0-63" fmla="*/ 3485322 w 8428258"/>
              <a:gd name="connsiteY0-64" fmla="*/ 0 h 2736572"/>
              <a:gd name="connsiteX1-65" fmla="*/ 8428258 w 8428258"/>
              <a:gd name="connsiteY1-66" fmla="*/ 13252 h 2736572"/>
              <a:gd name="connsiteX2-67" fmla="*/ 7414467 w 8428258"/>
              <a:gd name="connsiteY2-68" fmla="*/ 1263670 h 2736572"/>
              <a:gd name="connsiteX3-69" fmla="*/ 5247736 w 8428258"/>
              <a:gd name="connsiteY3-70" fmla="*/ 2736572 h 2736572"/>
              <a:gd name="connsiteX4-71" fmla="*/ 0 w 8428258"/>
              <a:gd name="connsiteY4-72" fmla="*/ 2403357 h 2736572"/>
              <a:gd name="connsiteX5-73" fmla="*/ 3505076 w 8428258"/>
              <a:gd name="connsiteY5-74" fmla="*/ 2610675 h 2736572"/>
              <a:gd name="connsiteX6" fmla="*/ 3485322 w 8428258"/>
              <a:gd name="connsiteY6" fmla="*/ 0 h 2736572"/>
              <a:gd name="connsiteX0-75" fmla="*/ 3485322 w 8428258"/>
              <a:gd name="connsiteY0-76" fmla="*/ 0 h 2736572"/>
              <a:gd name="connsiteX1-77" fmla="*/ 8428258 w 8428258"/>
              <a:gd name="connsiteY1-78" fmla="*/ 13252 h 2736572"/>
              <a:gd name="connsiteX2-79" fmla="*/ 7414467 w 8428258"/>
              <a:gd name="connsiteY2-80" fmla="*/ 1263670 h 2736572"/>
              <a:gd name="connsiteX3-81" fmla="*/ 5247736 w 8428258"/>
              <a:gd name="connsiteY3-82" fmla="*/ 2736572 h 2736572"/>
              <a:gd name="connsiteX4-83" fmla="*/ 0 w 8428258"/>
              <a:gd name="connsiteY4-84" fmla="*/ 2403357 h 2736572"/>
              <a:gd name="connsiteX5-85" fmla="*/ 675737 w 8428258"/>
              <a:gd name="connsiteY5-86" fmla="*/ 1219197 h 2736572"/>
              <a:gd name="connsiteX6-87" fmla="*/ 3485322 w 8428258"/>
              <a:gd name="connsiteY6-88" fmla="*/ 0 h 2736572"/>
              <a:gd name="connsiteX0-89" fmla="*/ 3485322 w 8428258"/>
              <a:gd name="connsiteY0-90" fmla="*/ 0 h 2736572"/>
              <a:gd name="connsiteX1-91" fmla="*/ 8428258 w 8428258"/>
              <a:gd name="connsiteY1-92" fmla="*/ 13252 h 2736572"/>
              <a:gd name="connsiteX2-93" fmla="*/ 7414467 w 8428258"/>
              <a:gd name="connsiteY2-94" fmla="*/ 1263670 h 2736572"/>
              <a:gd name="connsiteX3-95" fmla="*/ 5247736 w 8428258"/>
              <a:gd name="connsiteY3-96" fmla="*/ 2736572 h 2736572"/>
              <a:gd name="connsiteX4-97" fmla="*/ 0 w 8428258"/>
              <a:gd name="connsiteY4-98" fmla="*/ 2403357 h 2736572"/>
              <a:gd name="connsiteX5-99" fmla="*/ 1490746 w 8428258"/>
              <a:gd name="connsiteY5-100" fmla="*/ 2690188 h 2736572"/>
              <a:gd name="connsiteX6-101" fmla="*/ 3485322 w 8428258"/>
              <a:gd name="connsiteY6-102" fmla="*/ 0 h 2736572"/>
              <a:gd name="connsiteX0-103" fmla="*/ 3485322 w 8428258"/>
              <a:gd name="connsiteY0-104" fmla="*/ 0 h 2736572"/>
              <a:gd name="connsiteX1-105" fmla="*/ 8428258 w 8428258"/>
              <a:gd name="connsiteY1-106" fmla="*/ 13252 h 2736572"/>
              <a:gd name="connsiteX2-107" fmla="*/ 7414467 w 8428258"/>
              <a:gd name="connsiteY2-108" fmla="*/ 1263670 h 2736572"/>
              <a:gd name="connsiteX3-109" fmla="*/ 5247736 w 8428258"/>
              <a:gd name="connsiteY3-110" fmla="*/ 2736572 h 2736572"/>
              <a:gd name="connsiteX4-111" fmla="*/ 0 w 8428258"/>
              <a:gd name="connsiteY4-112" fmla="*/ 2403357 h 2736572"/>
              <a:gd name="connsiteX5-113" fmla="*/ 901024 w 8428258"/>
              <a:gd name="connsiteY5-114" fmla="*/ 1305336 h 2736572"/>
              <a:gd name="connsiteX6-115" fmla="*/ 3485322 w 8428258"/>
              <a:gd name="connsiteY6-116" fmla="*/ 0 h 2736572"/>
              <a:gd name="connsiteX0-117" fmla="*/ 2584298 w 7527234"/>
              <a:gd name="connsiteY0-118" fmla="*/ 0 h 2736572"/>
              <a:gd name="connsiteX1-119" fmla="*/ 7527234 w 7527234"/>
              <a:gd name="connsiteY1-120" fmla="*/ 13252 h 2736572"/>
              <a:gd name="connsiteX2-121" fmla="*/ 6513443 w 7527234"/>
              <a:gd name="connsiteY2-122" fmla="*/ 1263670 h 2736572"/>
              <a:gd name="connsiteX3-123" fmla="*/ 4346712 w 7527234"/>
              <a:gd name="connsiteY3-124" fmla="*/ 2736572 h 2736572"/>
              <a:gd name="connsiteX4-125" fmla="*/ 556715 w 7527234"/>
              <a:gd name="connsiteY4-126" fmla="*/ 2694905 h 2736572"/>
              <a:gd name="connsiteX5-127" fmla="*/ 0 w 7527234"/>
              <a:gd name="connsiteY5-128" fmla="*/ 1305336 h 2736572"/>
              <a:gd name="connsiteX6-129" fmla="*/ 2584298 w 7527234"/>
              <a:gd name="connsiteY6-130" fmla="*/ 0 h 2736572"/>
              <a:gd name="connsiteX0-131" fmla="*/ 3472193 w 8415129"/>
              <a:gd name="connsiteY0-132" fmla="*/ 0 h 2736572"/>
              <a:gd name="connsiteX1-133" fmla="*/ 8415129 w 8415129"/>
              <a:gd name="connsiteY1-134" fmla="*/ 13252 h 2736572"/>
              <a:gd name="connsiteX2-135" fmla="*/ 7401338 w 8415129"/>
              <a:gd name="connsiteY2-136" fmla="*/ 1263670 h 2736572"/>
              <a:gd name="connsiteX3-137" fmla="*/ 5234607 w 8415129"/>
              <a:gd name="connsiteY3-138" fmla="*/ 2736572 h 2736572"/>
              <a:gd name="connsiteX4-139" fmla="*/ 1444610 w 8415129"/>
              <a:gd name="connsiteY4-140" fmla="*/ 2694905 h 2736572"/>
              <a:gd name="connsiteX5-141" fmla="*/ 0 w 8415129"/>
              <a:gd name="connsiteY5-142" fmla="*/ 2405266 h 2736572"/>
              <a:gd name="connsiteX6-143" fmla="*/ 3472193 w 8415129"/>
              <a:gd name="connsiteY6-144" fmla="*/ 0 h 2736572"/>
              <a:gd name="connsiteX0-145" fmla="*/ 3465567 w 8408503"/>
              <a:gd name="connsiteY0-146" fmla="*/ 0 h 2736572"/>
              <a:gd name="connsiteX1-147" fmla="*/ 8408503 w 8408503"/>
              <a:gd name="connsiteY1-148" fmla="*/ 13252 h 2736572"/>
              <a:gd name="connsiteX2-149" fmla="*/ 7394712 w 8408503"/>
              <a:gd name="connsiteY2-150" fmla="*/ 1263670 h 2736572"/>
              <a:gd name="connsiteX3-151" fmla="*/ 5227981 w 8408503"/>
              <a:gd name="connsiteY3-152" fmla="*/ 2736572 h 2736572"/>
              <a:gd name="connsiteX4-153" fmla="*/ 1437984 w 8408503"/>
              <a:gd name="connsiteY4-154" fmla="*/ 2694905 h 2736572"/>
              <a:gd name="connsiteX5-155" fmla="*/ 0 w 8408503"/>
              <a:gd name="connsiteY5-156" fmla="*/ 2418519 h 2736572"/>
              <a:gd name="connsiteX6-157" fmla="*/ 3465567 w 8408503"/>
              <a:gd name="connsiteY6-158" fmla="*/ 0 h 2736572"/>
              <a:gd name="connsiteX0-159" fmla="*/ 3465567 w 8408503"/>
              <a:gd name="connsiteY0-160" fmla="*/ 0 h 2763076"/>
              <a:gd name="connsiteX1-161" fmla="*/ 8408503 w 8408503"/>
              <a:gd name="connsiteY1-162" fmla="*/ 39756 h 2763076"/>
              <a:gd name="connsiteX2-163" fmla="*/ 7394712 w 8408503"/>
              <a:gd name="connsiteY2-164" fmla="*/ 1290174 h 2763076"/>
              <a:gd name="connsiteX3-165" fmla="*/ 5227981 w 8408503"/>
              <a:gd name="connsiteY3-166" fmla="*/ 2763076 h 2763076"/>
              <a:gd name="connsiteX4-167" fmla="*/ 1437984 w 8408503"/>
              <a:gd name="connsiteY4-168" fmla="*/ 2721409 h 2763076"/>
              <a:gd name="connsiteX5-169" fmla="*/ 0 w 8408503"/>
              <a:gd name="connsiteY5-170" fmla="*/ 2445023 h 2763076"/>
              <a:gd name="connsiteX6-171" fmla="*/ 3465567 w 8408503"/>
              <a:gd name="connsiteY6-172" fmla="*/ 0 h 2763076"/>
              <a:gd name="connsiteX0-173" fmla="*/ 3492072 w 8408503"/>
              <a:gd name="connsiteY0-174" fmla="*/ 0 h 2743198"/>
              <a:gd name="connsiteX1-175" fmla="*/ 8408503 w 8408503"/>
              <a:gd name="connsiteY1-176" fmla="*/ 19878 h 2743198"/>
              <a:gd name="connsiteX2-177" fmla="*/ 7394712 w 8408503"/>
              <a:gd name="connsiteY2-178" fmla="*/ 1270296 h 2743198"/>
              <a:gd name="connsiteX3-179" fmla="*/ 5227981 w 8408503"/>
              <a:gd name="connsiteY3-180" fmla="*/ 2743198 h 2743198"/>
              <a:gd name="connsiteX4-181" fmla="*/ 1437984 w 8408503"/>
              <a:gd name="connsiteY4-182" fmla="*/ 2701531 h 2743198"/>
              <a:gd name="connsiteX5-183" fmla="*/ 0 w 8408503"/>
              <a:gd name="connsiteY5-184" fmla="*/ 2425145 h 2743198"/>
              <a:gd name="connsiteX6-185" fmla="*/ 3492072 w 8408503"/>
              <a:gd name="connsiteY6-186" fmla="*/ 0 h 2743198"/>
              <a:gd name="connsiteX0-187" fmla="*/ 3492072 w 8381999"/>
              <a:gd name="connsiteY0-188" fmla="*/ 0 h 2743198"/>
              <a:gd name="connsiteX1-189" fmla="*/ 8381999 w 8381999"/>
              <a:gd name="connsiteY1-190" fmla="*/ 33130 h 2743198"/>
              <a:gd name="connsiteX2-191" fmla="*/ 7394712 w 8381999"/>
              <a:gd name="connsiteY2-192" fmla="*/ 1270296 h 2743198"/>
              <a:gd name="connsiteX3-193" fmla="*/ 5227981 w 8381999"/>
              <a:gd name="connsiteY3-194" fmla="*/ 2743198 h 2743198"/>
              <a:gd name="connsiteX4-195" fmla="*/ 1437984 w 8381999"/>
              <a:gd name="connsiteY4-196" fmla="*/ 2701531 h 2743198"/>
              <a:gd name="connsiteX5-197" fmla="*/ 0 w 8381999"/>
              <a:gd name="connsiteY5-198" fmla="*/ 2425145 h 2743198"/>
              <a:gd name="connsiteX6-199" fmla="*/ 3492072 w 8381999"/>
              <a:gd name="connsiteY6-200" fmla="*/ 0 h 2743198"/>
              <a:gd name="connsiteX0-201" fmla="*/ 3492072 w 8335616"/>
              <a:gd name="connsiteY0-202" fmla="*/ 0 h 2743198"/>
              <a:gd name="connsiteX1-203" fmla="*/ 8335616 w 8335616"/>
              <a:gd name="connsiteY1-204" fmla="*/ 53008 h 2743198"/>
              <a:gd name="connsiteX2-205" fmla="*/ 7394712 w 8335616"/>
              <a:gd name="connsiteY2-206" fmla="*/ 1270296 h 2743198"/>
              <a:gd name="connsiteX3-207" fmla="*/ 5227981 w 8335616"/>
              <a:gd name="connsiteY3-208" fmla="*/ 2743198 h 2743198"/>
              <a:gd name="connsiteX4-209" fmla="*/ 1437984 w 8335616"/>
              <a:gd name="connsiteY4-210" fmla="*/ 2701531 h 2743198"/>
              <a:gd name="connsiteX5-211" fmla="*/ 0 w 8335616"/>
              <a:gd name="connsiteY5-212" fmla="*/ 2425145 h 2743198"/>
              <a:gd name="connsiteX6-213" fmla="*/ 3492072 w 8335616"/>
              <a:gd name="connsiteY6-214" fmla="*/ 0 h 2743198"/>
              <a:gd name="connsiteX0-215" fmla="*/ 3492072 w 8362121"/>
              <a:gd name="connsiteY0-216" fmla="*/ 0 h 2743198"/>
              <a:gd name="connsiteX1-217" fmla="*/ 8362121 w 8362121"/>
              <a:gd name="connsiteY1-218" fmla="*/ 33129 h 2743198"/>
              <a:gd name="connsiteX2-219" fmla="*/ 7394712 w 8362121"/>
              <a:gd name="connsiteY2-220" fmla="*/ 1270296 h 2743198"/>
              <a:gd name="connsiteX3-221" fmla="*/ 5227981 w 8362121"/>
              <a:gd name="connsiteY3-222" fmla="*/ 2743198 h 2743198"/>
              <a:gd name="connsiteX4-223" fmla="*/ 1437984 w 8362121"/>
              <a:gd name="connsiteY4-224" fmla="*/ 2701531 h 2743198"/>
              <a:gd name="connsiteX5-225" fmla="*/ 0 w 8362121"/>
              <a:gd name="connsiteY5-226" fmla="*/ 2425145 h 2743198"/>
              <a:gd name="connsiteX6-227" fmla="*/ 3492072 w 8362121"/>
              <a:gd name="connsiteY6-228" fmla="*/ 0 h 2743198"/>
              <a:gd name="connsiteX0-229" fmla="*/ 3492072 w 8362121"/>
              <a:gd name="connsiteY0-230" fmla="*/ 0 h 2703441"/>
              <a:gd name="connsiteX1-231" fmla="*/ 8362121 w 8362121"/>
              <a:gd name="connsiteY1-232" fmla="*/ 33129 h 2703441"/>
              <a:gd name="connsiteX2-233" fmla="*/ 7394712 w 8362121"/>
              <a:gd name="connsiteY2-234" fmla="*/ 1270296 h 2703441"/>
              <a:gd name="connsiteX3-235" fmla="*/ 5227981 w 8362121"/>
              <a:gd name="connsiteY3-236" fmla="*/ 2703441 h 2703441"/>
              <a:gd name="connsiteX4-237" fmla="*/ 1437984 w 8362121"/>
              <a:gd name="connsiteY4-238" fmla="*/ 2701531 h 2703441"/>
              <a:gd name="connsiteX5-239" fmla="*/ 0 w 8362121"/>
              <a:gd name="connsiteY5-240" fmla="*/ 2425145 h 2703441"/>
              <a:gd name="connsiteX6-241" fmla="*/ 3492072 w 8362121"/>
              <a:gd name="connsiteY6-242" fmla="*/ 0 h 2703441"/>
              <a:gd name="connsiteX0-243" fmla="*/ 3492072 w 8362121"/>
              <a:gd name="connsiteY0-244" fmla="*/ 0 h 2723319"/>
              <a:gd name="connsiteX1-245" fmla="*/ 8362121 w 8362121"/>
              <a:gd name="connsiteY1-246" fmla="*/ 33129 h 2723319"/>
              <a:gd name="connsiteX2-247" fmla="*/ 7394712 w 8362121"/>
              <a:gd name="connsiteY2-248" fmla="*/ 1270296 h 2723319"/>
              <a:gd name="connsiteX3-249" fmla="*/ 5227981 w 8362121"/>
              <a:gd name="connsiteY3-250" fmla="*/ 2723319 h 2723319"/>
              <a:gd name="connsiteX4-251" fmla="*/ 1437984 w 8362121"/>
              <a:gd name="connsiteY4-252" fmla="*/ 2701531 h 2723319"/>
              <a:gd name="connsiteX5-253" fmla="*/ 0 w 8362121"/>
              <a:gd name="connsiteY5-254" fmla="*/ 2425145 h 2723319"/>
              <a:gd name="connsiteX6-255" fmla="*/ 3492072 w 8362121"/>
              <a:gd name="connsiteY6-256" fmla="*/ 0 h 2723319"/>
              <a:gd name="connsiteX0-257" fmla="*/ 3492072 w 8362121"/>
              <a:gd name="connsiteY0-258" fmla="*/ 0 h 2723319"/>
              <a:gd name="connsiteX1-259" fmla="*/ 8362121 w 8362121"/>
              <a:gd name="connsiteY1-260" fmla="*/ 33129 h 2723319"/>
              <a:gd name="connsiteX2-261" fmla="*/ 7394712 w 8362121"/>
              <a:gd name="connsiteY2-262" fmla="*/ 1270296 h 2723319"/>
              <a:gd name="connsiteX3-263" fmla="*/ 5227981 w 8362121"/>
              <a:gd name="connsiteY3-264" fmla="*/ 2723319 h 2723319"/>
              <a:gd name="connsiteX4-265" fmla="*/ 1464488 w 8362121"/>
              <a:gd name="connsiteY4-266" fmla="*/ 2641896 h 2723319"/>
              <a:gd name="connsiteX5-267" fmla="*/ 0 w 8362121"/>
              <a:gd name="connsiteY5-268" fmla="*/ 2425145 h 2723319"/>
              <a:gd name="connsiteX6-269" fmla="*/ 3492072 w 8362121"/>
              <a:gd name="connsiteY6-270" fmla="*/ 0 h 2723319"/>
              <a:gd name="connsiteX0-271" fmla="*/ 3492072 w 8362121"/>
              <a:gd name="connsiteY0-272" fmla="*/ 0 h 2723319"/>
              <a:gd name="connsiteX1-273" fmla="*/ 8362121 w 8362121"/>
              <a:gd name="connsiteY1-274" fmla="*/ 33129 h 2723319"/>
              <a:gd name="connsiteX2-275" fmla="*/ 7394712 w 8362121"/>
              <a:gd name="connsiteY2-276" fmla="*/ 1270296 h 2723319"/>
              <a:gd name="connsiteX3-277" fmla="*/ 5227981 w 8362121"/>
              <a:gd name="connsiteY3-278" fmla="*/ 2723319 h 2723319"/>
              <a:gd name="connsiteX4-279" fmla="*/ 1464488 w 8362121"/>
              <a:gd name="connsiteY4-280" fmla="*/ 2681652 h 2723319"/>
              <a:gd name="connsiteX5-281" fmla="*/ 0 w 8362121"/>
              <a:gd name="connsiteY5-282" fmla="*/ 2425145 h 2723319"/>
              <a:gd name="connsiteX6-283" fmla="*/ 3492072 w 8362121"/>
              <a:gd name="connsiteY6-284" fmla="*/ 0 h 2723319"/>
              <a:gd name="connsiteX0-285" fmla="*/ 3492072 w 8362121"/>
              <a:gd name="connsiteY0-286" fmla="*/ 0 h 2723319"/>
              <a:gd name="connsiteX1-287" fmla="*/ 8362121 w 8362121"/>
              <a:gd name="connsiteY1-288" fmla="*/ 33129 h 2723319"/>
              <a:gd name="connsiteX2-289" fmla="*/ 7394712 w 8362121"/>
              <a:gd name="connsiteY2-290" fmla="*/ 1270296 h 2723319"/>
              <a:gd name="connsiteX3-291" fmla="*/ 5227981 w 8362121"/>
              <a:gd name="connsiteY3-292" fmla="*/ 2723319 h 2723319"/>
              <a:gd name="connsiteX4-293" fmla="*/ 0 w 8362121"/>
              <a:gd name="connsiteY4-294" fmla="*/ 2425145 h 2723319"/>
              <a:gd name="connsiteX5-295" fmla="*/ 3492072 w 8362121"/>
              <a:gd name="connsiteY5-296" fmla="*/ 0 h 2723319"/>
              <a:gd name="connsiteX0-297" fmla="*/ 4080780 w 8950829"/>
              <a:gd name="connsiteY0-298" fmla="*/ 0 h 2723319"/>
              <a:gd name="connsiteX1-299" fmla="*/ 8950829 w 8950829"/>
              <a:gd name="connsiteY1-300" fmla="*/ 33129 h 2723319"/>
              <a:gd name="connsiteX2-301" fmla="*/ 7983420 w 8950829"/>
              <a:gd name="connsiteY2-302" fmla="*/ 1270296 h 2723319"/>
              <a:gd name="connsiteX3-303" fmla="*/ 5816689 w 8950829"/>
              <a:gd name="connsiteY3-304" fmla="*/ 2723319 h 2723319"/>
              <a:gd name="connsiteX4-305" fmla="*/ 0 w 8950829"/>
              <a:gd name="connsiteY4-306" fmla="*/ 2552695 h 2723319"/>
              <a:gd name="connsiteX5-307" fmla="*/ 4080780 w 8950829"/>
              <a:gd name="connsiteY5-308" fmla="*/ 0 h 2723319"/>
              <a:gd name="connsiteX0-309" fmla="*/ 4670243 w 9540292"/>
              <a:gd name="connsiteY0-310" fmla="*/ 0 h 2915148"/>
              <a:gd name="connsiteX1-311" fmla="*/ 9540292 w 9540292"/>
              <a:gd name="connsiteY1-312" fmla="*/ 33129 h 2915148"/>
              <a:gd name="connsiteX2-313" fmla="*/ 8572883 w 9540292"/>
              <a:gd name="connsiteY2-314" fmla="*/ 1270296 h 2915148"/>
              <a:gd name="connsiteX3-315" fmla="*/ 6406152 w 9540292"/>
              <a:gd name="connsiteY3-316" fmla="*/ 2723319 h 2915148"/>
              <a:gd name="connsiteX4-317" fmla="*/ 0 w 9540292"/>
              <a:gd name="connsiteY4-318" fmla="*/ 2915148 h 2915148"/>
              <a:gd name="connsiteX5-319" fmla="*/ 4670243 w 9540292"/>
              <a:gd name="connsiteY5-320" fmla="*/ 0 h 2915148"/>
              <a:gd name="connsiteX0-321" fmla="*/ 4761568 w 9631617"/>
              <a:gd name="connsiteY0-322" fmla="*/ 0 h 2723319"/>
              <a:gd name="connsiteX1-323" fmla="*/ 9631617 w 9631617"/>
              <a:gd name="connsiteY1-324" fmla="*/ 33129 h 2723319"/>
              <a:gd name="connsiteX2-325" fmla="*/ 8664208 w 9631617"/>
              <a:gd name="connsiteY2-326" fmla="*/ 1270296 h 2723319"/>
              <a:gd name="connsiteX3-327" fmla="*/ 6497477 w 9631617"/>
              <a:gd name="connsiteY3-328" fmla="*/ 2723319 h 2723319"/>
              <a:gd name="connsiteX4-329" fmla="*/ 0 w 9631617"/>
              <a:gd name="connsiteY4-330" fmla="*/ 2669615 h 2723319"/>
              <a:gd name="connsiteX5-331" fmla="*/ 4761568 w 9631617"/>
              <a:gd name="connsiteY5-332" fmla="*/ 0 h 2723319"/>
              <a:gd name="connsiteX0-333" fmla="*/ 4769870 w 9639919"/>
              <a:gd name="connsiteY0-334" fmla="*/ 0 h 2809920"/>
              <a:gd name="connsiteX1-335" fmla="*/ 9639919 w 9639919"/>
              <a:gd name="connsiteY1-336" fmla="*/ 33129 h 2809920"/>
              <a:gd name="connsiteX2-337" fmla="*/ 8672510 w 9639919"/>
              <a:gd name="connsiteY2-338" fmla="*/ 1270296 h 2809920"/>
              <a:gd name="connsiteX3-339" fmla="*/ 6505779 w 9639919"/>
              <a:gd name="connsiteY3-340" fmla="*/ 2723319 h 2809920"/>
              <a:gd name="connsiteX4-341" fmla="*/ 0 w 9639919"/>
              <a:gd name="connsiteY4-342" fmla="*/ 2809920 h 2809920"/>
              <a:gd name="connsiteX5-343" fmla="*/ 4769870 w 9639919"/>
              <a:gd name="connsiteY5-344" fmla="*/ 0 h 280992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61" y="connsiteY5-62"/>
              </a:cxn>
            </a:cxnLst>
            <a:rect l="l" t="t" r="r" b="b"/>
            <a:pathLst>
              <a:path w="9639919" h="2809920">
                <a:moveTo>
                  <a:pt x="4769870" y="0"/>
                </a:moveTo>
                <a:lnTo>
                  <a:pt x="9639919" y="33129"/>
                </a:lnTo>
                <a:lnTo>
                  <a:pt x="8672510" y="1270296"/>
                </a:lnTo>
                <a:lnTo>
                  <a:pt x="6505779" y="2723319"/>
                </a:lnTo>
                <a:lnTo>
                  <a:pt x="0" y="2809920"/>
                </a:lnTo>
                <a:lnTo>
                  <a:pt x="4769870"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7" name="弧形 216"/>
          <p:cNvSpPr/>
          <p:nvPr/>
        </p:nvSpPr>
        <p:spPr>
          <a:xfrm rot="276948">
            <a:off x="2360594" y="3563070"/>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16" name="弧形 215"/>
          <p:cNvSpPr/>
          <p:nvPr/>
        </p:nvSpPr>
        <p:spPr>
          <a:xfrm rot="11078081">
            <a:off x="3490145" y="3395135"/>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35" name="矩形 159"/>
          <p:cNvSpPr/>
          <p:nvPr/>
        </p:nvSpPr>
        <p:spPr>
          <a:xfrm>
            <a:off x="220225" y="425998"/>
            <a:ext cx="8876091" cy="1836836"/>
          </a:xfrm>
          <a:custGeom>
            <a:avLst/>
            <a:gdLst>
              <a:gd name="connsiteX0" fmla="*/ 0 w 1437736"/>
              <a:gd name="connsiteY0" fmla="*/ 0 h 634191"/>
              <a:gd name="connsiteX1" fmla="*/ 1437736 w 1437736"/>
              <a:gd name="connsiteY1" fmla="*/ 0 h 634191"/>
              <a:gd name="connsiteX2" fmla="*/ 1437736 w 1437736"/>
              <a:gd name="connsiteY2" fmla="*/ 634191 h 634191"/>
              <a:gd name="connsiteX3" fmla="*/ 0 w 1437736"/>
              <a:gd name="connsiteY3" fmla="*/ 634191 h 634191"/>
              <a:gd name="connsiteX4" fmla="*/ 0 w 1437736"/>
              <a:gd name="connsiteY4" fmla="*/ 0 h 634191"/>
              <a:gd name="connsiteX0-1" fmla="*/ 0 w 2206362"/>
              <a:gd name="connsiteY0-2" fmla="*/ 1099930 h 1099930"/>
              <a:gd name="connsiteX1-3" fmla="*/ 2206362 w 2206362"/>
              <a:gd name="connsiteY1-4" fmla="*/ 0 h 1099930"/>
              <a:gd name="connsiteX2-5" fmla="*/ 2206362 w 2206362"/>
              <a:gd name="connsiteY2-6" fmla="*/ 634191 h 1099930"/>
              <a:gd name="connsiteX3-7" fmla="*/ 768626 w 2206362"/>
              <a:gd name="connsiteY3-8" fmla="*/ 634191 h 1099930"/>
              <a:gd name="connsiteX4-9" fmla="*/ 0 w 2206362"/>
              <a:gd name="connsiteY4-10" fmla="*/ 1099930 h 1099930"/>
              <a:gd name="connsiteX0-11" fmla="*/ 3485322 w 5691684"/>
              <a:gd name="connsiteY0-12" fmla="*/ 1099930 h 3503287"/>
              <a:gd name="connsiteX1-13" fmla="*/ 5691684 w 5691684"/>
              <a:gd name="connsiteY1-14" fmla="*/ 0 h 3503287"/>
              <a:gd name="connsiteX2-15" fmla="*/ 5691684 w 5691684"/>
              <a:gd name="connsiteY2-16" fmla="*/ 634191 h 3503287"/>
              <a:gd name="connsiteX3-17" fmla="*/ 0 w 5691684"/>
              <a:gd name="connsiteY3-18" fmla="*/ 3503287 h 3503287"/>
              <a:gd name="connsiteX4-19" fmla="*/ 3485322 w 5691684"/>
              <a:gd name="connsiteY4-20" fmla="*/ 1099930 h 3503287"/>
              <a:gd name="connsiteX0-21" fmla="*/ 3485322 w 8428258"/>
              <a:gd name="connsiteY0-22" fmla="*/ 465739 h 2869096"/>
              <a:gd name="connsiteX1-23" fmla="*/ 8428258 w 8428258"/>
              <a:gd name="connsiteY1-24" fmla="*/ 478991 h 2869096"/>
              <a:gd name="connsiteX2-25" fmla="*/ 5691684 w 8428258"/>
              <a:gd name="connsiteY2-26" fmla="*/ 0 h 2869096"/>
              <a:gd name="connsiteX3-27" fmla="*/ 0 w 8428258"/>
              <a:gd name="connsiteY3-28" fmla="*/ 2869096 h 2869096"/>
              <a:gd name="connsiteX4-29" fmla="*/ 3485322 w 8428258"/>
              <a:gd name="connsiteY4-30" fmla="*/ 465739 h 2869096"/>
              <a:gd name="connsiteX0-31" fmla="*/ 3485322 w 8428258"/>
              <a:gd name="connsiteY0-32" fmla="*/ 0 h 2403357"/>
              <a:gd name="connsiteX1-33" fmla="*/ 8428258 w 8428258"/>
              <a:gd name="connsiteY1-34" fmla="*/ 13252 h 2403357"/>
              <a:gd name="connsiteX2-35" fmla="*/ 7414467 w 8428258"/>
              <a:gd name="connsiteY2-36" fmla="*/ 1263670 h 2403357"/>
              <a:gd name="connsiteX3-37" fmla="*/ 0 w 8428258"/>
              <a:gd name="connsiteY3-38" fmla="*/ 2403357 h 2403357"/>
              <a:gd name="connsiteX4-39" fmla="*/ 3485322 w 8428258"/>
              <a:gd name="connsiteY4-40" fmla="*/ 0 h 2403357"/>
              <a:gd name="connsiteX0-41" fmla="*/ 3485322 w 8428258"/>
              <a:gd name="connsiteY0-42" fmla="*/ 0 h 2403357"/>
              <a:gd name="connsiteX1-43" fmla="*/ 8428258 w 8428258"/>
              <a:gd name="connsiteY1-44" fmla="*/ 13252 h 2403357"/>
              <a:gd name="connsiteX2-45" fmla="*/ 7414467 w 8428258"/>
              <a:gd name="connsiteY2-46" fmla="*/ 1263670 h 2403357"/>
              <a:gd name="connsiteX3-47" fmla="*/ 7401215 w 8428258"/>
              <a:gd name="connsiteY3-48" fmla="*/ 1258955 h 2403357"/>
              <a:gd name="connsiteX4-49" fmla="*/ 0 w 8428258"/>
              <a:gd name="connsiteY4-50" fmla="*/ 2403357 h 2403357"/>
              <a:gd name="connsiteX5" fmla="*/ 3485322 w 8428258"/>
              <a:gd name="connsiteY5" fmla="*/ 0 h 2403357"/>
              <a:gd name="connsiteX0-51" fmla="*/ 3485322 w 8428258"/>
              <a:gd name="connsiteY0-52" fmla="*/ 0 h 2736572"/>
              <a:gd name="connsiteX1-53" fmla="*/ 8428258 w 8428258"/>
              <a:gd name="connsiteY1-54" fmla="*/ 13252 h 2736572"/>
              <a:gd name="connsiteX2-55" fmla="*/ 7414467 w 8428258"/>
              <a:gd name="connsiteY2-56" fmla="*/ 1263670 h 2736572"/>
              <a:gd name="connsiteX3-57" fmla="*/ 5247736 w 8428258"/>
              <a:gd name="connsiteY3-58" fmla="*/ 2736572 h 2736572"/>
              <a:gd name="connsiteX4-59" fmla="*/ 0 w 8428258"/>
              <a:gd name="connsiteY4-60" fmla="*/ 2403357 h 2736572"/>
              <a:gd name="connsiteX5-61" fmla="*/ 3485322 w 8428258"/>
              <a:gd name="connsiteY5-62" fmla="*/ 0 h 2736572"/>
              <a:gd name="connsiteX0-63" fmla="*/ 3485322 w 8428258"/>
              <a:gd name="connsiteY0-64" fmla="*/ 0 h 2736572"/>
              <a:gd name="connsiteX1-65" fmla="*/ 8428258 w 8428258"/>
              <a:gd name="connsiteY1-66" fmla="*/ 13252 h 2736572"/>
              <a:gd name="connsiteX2-67" fmla="*/ 7414467 w 8428258"/>
              <a:gd name="connsiteY2-68" fmla="*/ 1263670 h 2736572"/>
              <a:gd name="connsiteX3-69" fmla="*/ 5247736 w 8428258"/>
              <a:gd name="connsiteY3-70" fmla="*/ 2736572 h 2736572"/>
              <a:gd name="connsiteX4-71" fmla="*/ 0 w 8428258"/>
              <a:gd name="connsiteY4-72" fmla="*/ 2403357 h 2736572"/>
              <a:gd name="connsiteX5-73" fmla="*/ 3505076 w 8428258"/>
              <a:gd name="connsiteY5-74" fmla="*/ 2610675 h 2736572"/>
              <a:gd name="connsiteX6" fmla="*/ 3485322 w 8428258"/>
              <a:gd name="connsiteY6" fmla="*/ 0 h 2736572"/>
              <a:gd name="connsiteX0-75" fmla="*/ 3485322 w 8428258"/>
              <a:gd name="connsiteY0-76" fmla="*/ 0 h 2736572"/>
              <a:gd name="connsiteX1-77" fmla="*/ 8428258 w 8428258"/>
              <a:gd name="connsiteY1-78" fmla="*/ 13252 h 2736572"/>
              <a:gd name="connsiteX2-79" fmla="*/ 7414467 w 8428258"/>
              <a:gd name="connsiteY2-80" fmla="*/ 1263670 h 2736572"/>
              <a:gd name="connsiteX3-81" fmla="*/ 5247736 w 8428258"/>
              <a:gd name="connsiteY3-82" fmla="*/ 2736572 h 2736572"/>
              <a:gd name="connsiteX4-83" fmla="*/ 0 w 8428258"/>
              <a:gd name="connsiteY4-84" fmla="*/ 2403357 h 2736572"/>
              <a:gd name="connsiteX5-85" fmla="*/ 675737 w 8428258"/>
              <a:gd name="connsiteY5-86" fmla="*/ 1219197 h 2736572"/>
              <a:gd name="connsiteX6-87" fmla="*/ 3485322 w 8428258"/>
              <a:gd name="connsiteY6-88" fmla="*/ 0 h 2736572"/>
              <a:gd name="connsiteX0-89" fmla="*/ 3485322 w 8428258"/>
              <a:gd name="connsiteY0-90" fmla="*/ 0 h 2736572"/>
              <a:gd name="connsiteX1-91" fmla="*/ 8428258 w 8428258"/>
              <a:gd name="connsiteY1-92" fmla="*/ 13252 h 2736572"/>
              <a:gd name="connsiteX2-93" fmla="*/ 7414467 w 8428258"/>
              <a:gd name="connsiteY2-94" fmla="*/ 1263670 h 2736572"/>
              <a:gd name="connsiteX3-95" fmla="*/ 5247736 w 8428258"/>
              <a:gd name="connsiteY3-96" fmla="*/ 2736572 h 2736572"/>
              <a:gd name="connsiteX4-97" fmla="*/ 0 w 8428258"/>
              <a:gd name="connsiteY4-98" fmla="*/ 2403357 h 2736572"/>
              <a:gd name="connsiteX5-99" fmla="*/ 1490746 w 8428258"/>
              <a:gd name="connsiteY5-100" fmla="*/ 2690188 h 2736572"/>
              <a:gd name="connsiteX6-101" fmla="*/ 3485322 w 8428258"/>
              <a:gd name="connsiteY6-102" fmla="*/ 0 h 2736572"/>
              <a:gd name="connsiteX0-103" fmla="*/ 3485322 w 8428258"/>
              <a:gd name="connsiteY0-104" fmla="*/ 0 h 2736572"/>
              <a:gd name="connsiteX1-105" fmla="*/ 8428258 w 8428258"/>
              <a:gd name="connsiteY1-106" fmla="*/ 13252 h 2736572"/>
              <a:gd name="connsiteX2-107" fmla="*/ 7414467 w 8428258"/>
              <a:gd name="connsiteY2-108" fmla="*/ 1263670 h 2736572"/>
              <a:gd name="connsiteX3-109" fmla="*/ 5247736 w 8428258"/>
              <a:gd name="connsiteY3-110" fmla="*/ 2736572 h 2736572"/>
              <a:gd name="connsiteX4-111" fmla="*/ 0 w 8428258"/>
              <a:gd name="connsiteY4-112" fmla="*/ 2403357 h 2736572"/>
              <a:gd name="connsiteX5-113" fmla="*/ 901024 w 8428258"/>
              <a:gd name="connsiteY5-114" fmla="*/ 1305336 h 2736572"/>
              <a:gd name="connsiteX6-115" fmla="*/ 3485322 w 8428258"/>
              <a:gd name="connsiteY6-116" fmla="*/ 0 h 2736572"/>
              <a:gd name="connsiteX0-117" fmla="*/ 2584298 w 7527234"/>
              <a:gd name="connsiteY0-118" fmla="*/ 0 h 2736572"/>
              <a:gd name="connsiteX1-119" fmla="*/ 7527234 w 7527234"/>
              <a:gd name="connsiteY1-120" fmla="*/ 13252 h 2736572"/>
              <a:gd name="connsiteX2-121" fmla="*/ 6513443 w 7527234"/>
              <a:gd name="connsiteY2-122" fmla="*/ 1263670 h 2736572"/>
              <a:gd name="connsiteX3-123" fmla="*/ 4346712 w 7527234"/>
              <a:gd name="connsiteY3-124" fmla="*/ 2736572 h 2736572"/>
              <a:gd name="connsiteX4-125" fmla="*/ 556715 w 7527234"/>
              <a:gd name="connsiteY4-126" fmla="*/ 2694905 h 2736572"/>
              <a:gd name="connsiteX5-127" fmla="*/ 0 w 7527234"/>
              <a:gd name="connsiteY5-128" fmla="*/ 1305336 h 2736572"/>
              <a:gd name="connsiteX6-129" fmla="*/ 2584298 w 7527234"/>
              <a:gd name="connsiteY6-130" fmla="*/ 0 h 2736572"/>
              <a:gd name="connsiteX0-131" fmla="*/ 3472193 w 8415129"/>
              <a:gd name="connsiteY0-132" fmla="*/ 0 h 2736572"/>
              <a:gd name="connsiteX1-133" fmla="*/ 8415129 w 8415129"/>
              <a:gd name="connsiteY1-134" fmla="*/ 13252 h 2736572"/>
              <a:gd name="connsiteX2-135" fmla="*/ 7401338 w 8415129"/>
              <a:gd name="connsiteY2-136" fmla="*/ 1263670 h 2736572"/>
              <a:gd name="connsiteX3-137" fmla="*/ 5234607 w 8415129"/>
              <a:gd name="connsiteY3-138" fmla="*/ 2736572 h 2736572"/>
              <a:gd name="connsiteX4-139" fmla="*/ 1444610 w 8415129"/>
              <a:gd name="connsiteY4-140" fmla="*/ 2694905 h 2736572"/>
              <a:gd name="connsiteX5-141" fmla="*/ 0 w 8415129"/>
              <a:gd name="connsiteY5-142" fmla="*/ 2405266 h 2736572"/>
              <a:gd name="connsiteX6-143" fmla="*/ 3472193 w 8415129"/>
              <a:gd name="connsiteY6-144" fmla="*/ 0 h 2736572"/>
              <a:gd name="connsiteX0-145" fmla="*/ 3465567 w 8408503"/>
              <a:gd name="connsiteY0-146" fmla="*/ 0 h 2736572"/>
              <a:gd name="connsiteX1-147" fmla="*/ 8408503 w 8408503"/>
              <a:gd name="connsiteY1-148" fmla="*/ 13252 h 2736572"/>
              <a:gd name="connsiteX2-149" fmla="*/ 7394712 w 8408503"/>
              <a:gd name="connsiteY2-150" fmla="*/ 1263670 h 2736572"/>
              <a:gd name="connsiteX3-151" fmla="*/ 5227981 w 8408503"/>
              <a:gd name="connsiteY3-152" fmla="*/ 2736572 h 2736572"/>
              <a:gd name="connsiteX4-153" fmla="*/ 1437984 w 8408503"/>
              <a:gd name="connsiteY4-154" fmla="*/ 2694905 h 2736572"/>
              <a:gd name="connsiteX5-155" fmla="*/ 0 w 8408503"/>
              <a:gd name="connsiteY5-156" fmla="*/ 2418519 h 2736572"/>
              <a:gd name="connsiteX6-157" fmla="*/ 3465567 w 8408503"/>
              <a:gd name="connsiteY6-158" fmla="*/ 0 h 2736572"/>
              <a:gd name="connsiteX0-159" fmla="*/ 3465567 w 8408503"/>
              <a:gd name="connsiteY0-160" fmla="*/ 0 h 2763076"/>
              <a:gd name="connsiteX1-161" fmla="*/ 8408503 w 8408503"/>
              <a:gd name="connsiteY1-162" fmla="*/ 39756 h 2763076"/>
              <a:gd name="connsiteX2-163" fmla="*/ 7394712 w 8408503"/>
              <a:gd name="connsiteY2-164" fmla="*/ 1290174 h 2763076"/>
              <a:gd name="connsiteX3-165" fmla="*/ 5227981 w 8408503"/>
              <a:gd name="connsiteY3-166" fmla="*/ 2763076 h 2763076"/>
              <a:gd name="connsiteX4-167" fmla="*/ 1437984 w 8408503"/>
              <a:gd name="connsiteY4-168" fmla="*/ 2721409 h 2763076"/>
              <a:gd name="connsiteX5-169" fmla="*/ 0 w 8408503"/>
              <a:gd name="connsiteY5-170" fmla="*/ 2445023 h 2763076"/>
              <a:gd name="connsiteX6-171" fmla="*/ 3465567 w 8408503"/>
              <a:gd name="connsiteY6-172" fmla="*/ 0 h 2763076"/>
              <a:gd name="connsiteX0-173" fmla="*/ 3492072 w 8408503"/>
              <a:gd name="connsiteY0-174" fmla="*/ 0 h 2743198"/>
              <a:gd name="connsiteX1-175" fmla="*/ 8408503 w 8408503"/>
              <a:gd name="connsiteY1-176" fmla="*/ 19878 h 2743198"/>
              <a:gd name="connsiteX2-177" fmla="*/ 7394712 w 8408503"/>
              <a:gd name="connsiteY2-178" fmla="*/ 1270296 h 2743198"/>
              <a:gd name="connsiteX3-179" fmla="*/ 5227981 w 8408503"/>
              <a:gd name="connsiteY3-180" fmla="*/ 2743198 h 2743198"/>
              <a:gd name="connsiteX4-181" fmla="*/ 1437984 w 8408503"/>
              <a:gd name="connsiteY4-182" fmla="*/ 2701531 h 2743198"/>
              <a:gd name="connsiteX5-183" fmla="*/ 0 w 8408503"/>
              <a:gd name="connsiteY5-184" fmla="*/ 2425145 h 2743198"/>
              <a:gd name="connsiteX6-185" fmla="*/ 3492072 w 8408503"/>
              <a:gd name="connsiteY6-186" fmla="*/ 0 h 2743198"/>
              <a:gd name="connsiteX0-187" fmla="*/ 3492072 w 8381999"/>
              <a:gd name="connsiteY0-188" fmla="*/ 0 h 2743198"/>
              <a:gd name="connsiteX1-189" fmla="*/ 8381999 w 8381999"/>
              <a:gd name="connsiteY1-190" fmla="*/ 33130 h 2743198"/>
              <a:gd name="connsiteX2-191" fmla="*/ 7394712 w 8381999"/>
              <a:gd name="connsiteY2-192" fmla="*/ 1270296 h 2743198"/>
              <a:gd name="connsiteX3-193" fmla="*/ 5227981 w 8381999"/>
              <a:gd name="connsiteY3-194" fmla="*/ 2743198 h 2743198"/>
              <a:gd name="connsiteX4-195" fmla="*/ 1437984 w 8381999"/>
              <a:gd name="connsiteY4-196" fmla="*/ 2701531 h 2743198"/>
              <a:gd name="connsiteX5-197" fmla="*/ 0 w 8381999"/>
              <a:gd name="connsiteY5-198" fmla="*/ 2425145 h 2743198"/>
              <a:gd name="connsiteX6-199" fmla="*/ 3492072 w 8381999"/>
              <a:gd name="connsiteY6-200" fmla="*/ 0 h 2743198"/>
              <a:gd name="connsiteX0-201" fmla="*/ 3492072 w 8335616"/>
              <a:gd name="connsiteY0-202" fmla="*/ 0 h 2743198"/>
              <a:gd name="connsiteX1-203" fmla="*/ 8335616 w 8335616"/>
              <a:gd name="connsiteY1-204" fmla="*/ 53008 h 2743198"/>
              <a:gd name="connsiteX2-205" fmla="*/ 7394712 w 8335616"/>
              <a:gd name="connsiteY2-206" fmla="*/ 1270296 h 2743198"/>
              <a:gd name="connsiteX3-207" fmla="*/ 5227981 w 8335616"/>
              <a:gd name="connsiteY3-208" fmla="*/ 2743198 h 2743198"/>
              <a:gd name="connsiteX4-209" fmla="*/ 1437984 w 8335616"/>
              <a:gd name="connsiteY4-210" fmla="*/ 2701531 h 2743198"/>
              <a:gd name="connsiteX5-211" fmla="*/ 0 w 8335616"/>
              <a:gd name="connsiteY5-212" fmla="*/ 2425145 h 2743198"/>
              <a:gd name="connsiteX6-213" fmla="*/ 3492072 w 8335616"/>
              <a:gd name="connsiteY6-214" fmla="*/ 0 h 2743198"/>
              <a:gd name="connsiteX0-215" fmla="*/ 3492072 w 8362121"/>
              <a:gd name="connsiteY0-216" fmla="*/ 0 h 2743198"/>
              <a:gd name="connsiteX1-217" fmla="*/ 8362121 w 8362121"/>
              <a:gd name="connsiteY1-218" fmla="*/ 33129 h 2743198"/>
              <a:gd name="connsiteX2-219" fmla="*/ 7394712 w 8362121"/>
              <a:gd name="connsiteY2-220" fmla="*/ 1270296 h 2743198"/>
              <a:gd name="connsiteX3-221" fmla="*/ 5227981 w 8362121"/>
              <a:gd name="connsiteY3-222" fmla="*/ 2743198 h 2743198"/>
              <a:gd name="connsiteX4-223" fmla="*/ 1437984 w 8362121"/>
              <a:gd name="connsiteY4-224" fmla="*/ 2701531 h 2743198"/>
              <a:gd name="connsiteX5-225" fmla="*/ 0 w 8362121"/>
              <a:gd name="connsiteY5-226" fmla="*/ 2425145 h 2743198"/>
              <a:gd name="connsiteX6-227" fmla="*/ 3492072 w 8362121"/>
              <a:gd name="connsiteY6-228" fmla="*/ 0 h 2743198"/>
              <a:gd name="connsiteX0-229" fmla="*/ 3492072 w 8362121"/>
              <a:gd name="connsiteY0-230" fmla="*/ 0 h 2703441"/>
              <a:gd name="connsiteX1-231" fmla="*/ 8362121 w 8362121"/>
              <a:gd name="connsiteY1-232" fmla="*/ 33129 h 2703441"/>
              <a:gd name="connsiteX2-233" fmla="*/ 7394712 w 8362121"/>
              <a:gd name="connsiteY2-234" fmla="*/ 1270296 h 2703441"/>
              <a:gd name="connsiteX3-235" fmla="*/ 5227981 w 8362121"/>
              <a:gd name="connsiteY3-236" fmla="*/ 2703441 h 2703441"/>
              <a:gd name="connsiteX4-237" fmla="*/ 1437984 w 8362121"/>
              <a:gd name="connsiteY4-238" fmla="*/ 2701531 h 2703441"/>
              <a:gd name="connsiteX5-239" fmla="*/ 0 w 8362121"/>
              <a:gd name="connsiteY5-240" fmla="*/ 2425145 h 2703441"/>
              <a:gd name="connsiteX6-241" fmla="*/ 3492072 w 8362121"/>
              <a:gd name="connsiteY6-242" fmla="*/ 0 h 2703441"/>
              <a:gd name="connsiteX0-243" fmla="*/ 3492072 w 8362121"/>
              <a:gd name="connsiteY0-244" fmla="*/ 0 h 2723319"/>
              <a:gd name="connsiteX1-245" fmla="*/ 8362121 w 8362121"/>
              <a:gd name="connsiteY1-246" fmla="*/ 33129 h 2723319"/>
              <a:gd name="connsiteX2-247" fmla="*/ 7394712 w 8362121"/>
              <a:gd name="connsiteY2-248" fmla="*/ 1270296 h 2723319"/>
              <a:gd name="connsiteX3-249" fmla="*/ 5227981 w 8362121"/>
              <a:gd name="connsiteY3-250" fmla="*/ 2723319 h 2723319"/>
              <a:gd name="connsiteX4-251" fmla="*/ 1437984 w 8362121"/>
              <a:gd name="connsiteY4-252" fmla="*/ 2701531 h 2723319"/>
              <a:gd name="connsiteX5-253" fmla="*/ 0 w 8362121"/>
              <a:gd name="connsiteY5-254" fmla="*/ 2425145 h 2723319"/>
              <a:gd name="connsiteX6-255" fmla="*/ 3492072 w 8362121"/>
              <a:gd name="connsiteY6-256" fmla="*/ 0 h 2723319"/>
              <a:gd name="connsiteX0-257" fmla="*/ 3492072 w 8362121"/>
              <a:gd name="connsiteY0-258" fmla="*/ 0 h 2723319"/>
              <a:gd name="connsiteX1-259" fmla="*/ 8362121 w 8362121"/>
              <a:gd name="connsiteY1-260" fmla="*/ 33129 h 2723319"/>
              <a:gd name="connsiteX2-261" fmla="*/ 7394712 w 8362121"/>
              <a:gd name="connsiteY2-262" fmla="*/ 1270296 h 2723319"/>
              <a:gd name="connsiteX3-263" fmla="*/ 5227981 w 8362121"/>
              <a:gd name="connsiteY3-264" fmla="*/ 2723319 h 2723319"/>
              <a:gd name="connsiteX4-265" fmla="*/ 1464488 w 8362121"/>
              <a:gd name="connsiteY4-266" fmla="*/ 2641896 h 2723319"/>
              <a:gd name="connsiteX5-267" fmla="*/ 0 w 8362121"/>
              <a:gd name="connsiteY5-268" fmla="*/ 2425145 h 2723319"/>
              <a:gd name="connsiteX6-269" fmla="*/ 3492072 w 8362121"/>
              <a:gd name="connsiteY6-270" fmla="*/ 0 h 2723319"/>
              <a:gd name="connsiteX0-271" fmla="*/ 3492072 w 8362121"/>
              <a:gd name="connsiteY0-272" fmla="*/ 0 h 2723319"/>
              <a:gd name="connsiteX1-273" fmla="*/ 8362121 w 8362121"/>
              <a:gd name="connsiteY1-274" fmla="*/ 33129 h 2723319"/>
              <a:gd name="connsiteX2-275" fmla="*/ 7394712 w 8362121"/>
              <a:gd name="connsiteY2-276" fmla="*/ 1270296 h 2723319"/>
              <a:gd name="connsiteX3-277" fmla="*/ 5227981 w 8362121"/>
              <a:gd name="connsiteY3-278" fmla="*/ 2723319 h 2723319"/>
              <a:gd name="connsiteX4-279" fmla="*/ 1464488 w 8362121"/>
              <a:gd name="connsiteY4-280" fmla="*/ 2681652 h 2723319"/>
              <a:gd name="connsiteX5-281" fmla="*/ 0 w 8362121"/>
              <a:gd name="connsiteY5-282" fmla="*/ 2425145 h 2723319"/>
              <a:gd name="connsiteX6-283" fmla="*/ 3492072 w 8362121"/>
              <a:gd name="connsiteY6-284" fmla="*/ 0 h 2723319"/>
              <a:gd name="connsiteX0-285" fmla="*/ 3492072 w 8362121"/>
              <a:gd name="connsiteY0-286" fmla="*/ 0 h 2723319"/>
              <a:gd name="connsiteX1-287" fmla="*/ 8362121 w 8362121"/>
              <a:gd name="connsiteY1-288" fmla="*/ 33129 h 2723319"/>
              <a:gd name="connsiteX2-289" fmla="*/ 7394712 w 8362121"/>
              <a:gd name="connsiteY2-290" fmla="*/ 1270296 h 2723319"/>
              <a:gd name="connsiteX3-291" fmla="*/ 5227981 w 8362121"/>
              <a:gd name="connsiteY3-292" fmla="*/ 2723319 h 2723319"/>
              <a:gd name="connsiteX4-293" fmla="*/ 1479247 w 8362121"/>
              <a:gd name="connsiteY4-294" fmla="*/ 2504974 h 2723319"/>
              <a:gd name="connsiteX5-295" fmla="*/ 0 w 8362121"/>
              <a:gd name="connsiteY5-296" fmla="*/ 2425145 h 2723319"/>
              <a:gd name="connsiteX6-297" fmla="*/ 3492072 w 8362121"/>
              <a:gd name="connsiteY6-298" fmla="*/ 0 h 2723319"/>
              <a:gd name="connsiteX0-299" fmla="*/ 4103423 w 8973472"/>
              <a:gd name="connsiteY0-300" fmla="*/ 0 h 2723319"/>
              <a:gd name="connsiteX1-301" fmla="*/ 8973472 w 8973472"/>
              <a:gd name="connsiteY1-302" fmla="*/ 33129 h 2723319"/>
              <a:gd name="connsiteX2-303" fmla="*/ 8006063 w 8973472"/>
              <a:gd name="connsiteY2-304" fmla="*/ 1270296 h 2723319"/>
              <a:gd name="connsiteX3-305" fmla="*/ 5839332 w 8973472"/>
              <a:gd name="connsiteY3-306" fmla="*/ 2723319 h 2723319"/>
              <a:gd name="connsiteX4-307" fmla="*/ 2090598 w 8973472"/>
              <a:gd name="connsiteY4-308" fmla="*/ 2504974 h 2723319"/>
              <a:gd name="connsiteX5-309" fmla="*/ 0 w 8973472"/>
              <a:gd name="connsiteY5-310" fmla="*/ 2584582 h 2723319"/>
              <a:gd name="connsiteX6-311" fmla="*/ 4103423 w 8973472"/>
              <a:gd name="connsiteY6-312" fmla="*/ 0 h 2723319"/>
              <a:gd name="connsiteX0-313" fmla="*/ 4103423 w 8973472"/>
              <a:gd name="connsiteY0-314" fmla="*/ 0 h 2723319"/>
              <a:gd name="connsiteX1-315" fmla="*/ 8973472 w 8973472"/>
              <a:gd name="connsiteY1-316" fmla="*/ 33129 h 2723319"/>
              <a:gd name="connsiteX2-317" fmla="*/ 8006063 w 8973472"/>
              <a:gd name="connsiteY2-318" fmla="*/ 1270296 h 2723319"/>
              <a:gd name="connsiteX3-319" fmla="*/ 5839332 w 8973472"/>
              <a:gd name="connsiteY3-320" fmla="*/ 2723319 h 2723319"/>
              <a:gd name="connsiteX4-321" fmla="*/ 0 w 8973472"/>
              <a:gd name="connsiteY4-322" fmla="*/ 2584582 h 2723319"/>
              <a:gd name="connsiteX5-323" fmla="*/ 4103423 w 8973472"/>
              <a:gd name="connsiteY5-324" fmla="*/ 0 h 2723319"/>
              <a:gd name="connsiteX0-325" fmla="*/ 4800816 w 9670865"/>
              <a:gd name="connsiteY0-326" fmla="*/ 0 h 2818424"/>
              <a:gd name="connsiteX1-327" fmla="*/ 9670865 w 9670865"/>
              <a:gd name="connsiteY1-328" fmla="*/ 33129 h 2818424"/>
              <a:gd name="connsiteX2-329" fmla="*/ 8703456 w 9670865"/>
              <a:gd name="connsiteY2-330" fmla="*/ 1270296 h 2818424"/>
              <a:gd name="connsiteX3-331" fmla="*/ 6536725 w 9670865"/>
              <a:gd name="connsiteY3-332" fmla="*/ 2723319 h 2818424"/>
              <a:gd name="connsiteX4-333" fmla="*/ 0 w 9670865"/>
              <a:gd name="connsiteY4-334" fmla="*/ 2818424 h 2818424"/>
              <a:gd name="connsiteX5-335" fmla="*/ 4800816 w 9670865"/>
              <a:gd name="connsiteY5-336" fmla="*/ 0 h 2818424"/>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61" y="connsiteY5-62"/>
              </a:cxn>
            </a:cxnLst>
            <a:rect l="l" t="t" r="r" b="b"/>
            <a:pathLst>
              <a:path w="9670865" h="2818424">
                <a:moveTo>
                  <a:pt x="4800816" y="0"/>
                </a:moveTo>
                <a:lnTo>
                  <a:pt x="9670865" y="33129"/>
                </a:lnTo>
                <a:lnTo>
                  <a:pt x="8703456" y="1270296"/>
                </a:lnTo>
                <a:lnTo>
                  <a:pt x="6536725" y="2723319"/>
                </a:lnTo>
                <a:lnTo>
                  <a:pt x="0" y="2818424"/>
                </a:lnTo>
                <a:lnTo>
                  <a:pt x="4800816"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36" name="直接连接符 235"/>
          <p:cNvCxnSpPr/>
          <p:nvPr/>
        </p:nvCxnSpPr>
        <p:spPr>
          <a:xfrm flipH="1">
            <a:off x="3129280" y="786106"/>
            <a:ext cx="1009227" cy="5700553"/>
          </a:xfrm>
          <a:prstGeom prst="line">
            <a:avLst/>
          </a:prstGeom>
        </p:spPr>
        <p:style>
          <a:lnRef idx="1">
            <a:schemeClr val="dk1"/>
          </a:lnRef>
          <a:fillRef idx="0">
            <a:schemeClr val="dk1"/>
          </a:fillRef>
          <a:effectRef idx="0">
            <a:schemeClr val="dk1"/>
          </a:effectRef>
          <a:fontRef idx="minor">
            <a:schemeClr val="tx1"/>
          </a:fontRef>
        </p:style>
      </p:cxnSp>
      <p:cxnSp>
        <p:nvCxnSpPr>
          <p:cNvPr id="237" name="直接连接符 236"/>
          <p:cNvCxnSpPr/>
          <p:nvPr/>
        </p:nvCxnSpPr>
        <p:spPr>
          <a:xfrm flipH="1">
            <a:off x="3419564" y="766396"/>
            <a:ext cx="1031441" cy="5720263"/>
          </a:xfrm>
          <a:prstGeom prst="line">
            <a:avLst/>
          </a:prstGeom>
        </p:spPr>
        <p:style>
          <a:lnRef idx="1">
            <a:schemeClr val="dk1"/>
          </a:lnRef>
          <a:fillRef idx="0">
            <a:schemeClr val="dk1"/>
          </a:fillRef>
          <a:effectRef idx="0">
            <a:schemeClr val="dk1"/>
          </a:effectRef>
          <a:fontRef idx="minor">
            <a:schemeClr val="tx1"/>
          </a:fontRef>
        </p:style>
      </p:cxnSp>
      <p:cxnSp>
        <p:nvCxnSpPr>
          <p:cNvPr id="241" name="直接连接符 240"/>
          <p:cNvCxnSpPr/>
          <p:nvPr/>
        </p:nvCxnSpPr>
        <p:spPr>
          <a:xfrm flipH="1">
            <a:off x="3715069" y="800440"/>
            <a:ext cx="978477" cy="5739975"/>
          </a:xfrm>
          <a:prstGeom prst="line">
            <a:avLst/>
          </a:prstGeom>
        </p:spPr>
        <p:style>
          <a:lnRef idx="1">
            <a:schemeClr val="dk1"/>
          </a:lnRef>
          <a:fillRef idx="0">
            <a:schemeClr val="dk1"/>
          </a:fillRef>
          <a:effectRef idx="0">
            <a:schemeClr val="dk1"/>
          </a:effectRef>
          <a:fontRef idx="minor">
            <a:schemeClr val="tx1"/>
          </a:fontRef>
        </p:style>
      </p:cxnSp>
      <p:cxnSp>
        <p:nvCxnSpPr>
          <p:cNvPr id="245" name="直接连接符 244"/>
          <p:cNvCxnSpPr/>
          <p:nvPr/>
        </p:nvCxnSpPr>
        <p:spPr>
          <a:xfrm flipH="1">
            <a:off x="4048312" y="776251"/>
            <a:ext cx="882869" cy="5720263"/>
          </a:xfrm>
          <a:prstGeom prst="line">
            <a:avLst/>
          </a:prstGeom>
        </p:spPr>
        <p:style>
          <a:lnRef idx="1">
            <a:schemeClr val="dk1"/>
          </a:lnRef>
          <a:fillRef idx="0">
            <a:schemeClr val="dk1"/>
          </a:fillRef>
          <a:effectRef idx="0">
            <a:schemeClr val="dk1"/>
          </a:effectRef>
          <a:fontRef idx="minor">
            <a:schemeClr val="tx1"/>
          </a:fontRef>
        </p:style>
      </p:cxnSp>
      <p:cxnSp>
        <p:nvCxnSpPr>
          <p:cNvPr id="246" name="直接连接符 245"/>
          <p:cNvCxnSpPr/>
          <p:nvPr/>
        </p:nvCxnSpPr>
        <p:spPr>
          <a:xfrm flipH="1">
            <a:off x="4326981" y="776251"/>
            <a:ext cx="882869" cy="5720263"/>
          </a:xfrm>
          <a:prstGeom prst="line">
            <a:avLst/>
          </a:prstGeom>
        </p:spPr>
        <p:style>
          <a:lnRef idx="1">
            <a:schemeClr val="dk1"/>
          </a:lnRef>
          <a:fillRef idx="0">
            <a:schemeClr val="dk1"/>
          </a:fillRef>
          <a:effectRef idx="0">
            <a:schemeClr val="dk1"/>
          </a:effectRef>
          <a:fontRef idx="minor">
            <a:schemeClr val="tx1"/>
          </a:fontRef>
        </p:style>
      </p:cxnSp>
      <p:cxnSp>
        <p:nvCxnSpPr>
          <p:cNvPr id="247" name="直接连接符 246"/>
          <p:cNvCxnSpPr/>
          <p:nvPr/>
        </p:nvCxnSpPr>
        <p:spPr>
          <a:xfrm flipH="1">
            <a:off x="4608891" y="752315"/>
            <a:ext cx="882869" cy="5720263"/>
          </a:xfrm>
          <a:prstGeom prst="line">
            <a:avLst/>
          </a:prstGeom>
        </p:spPr>
        <p:style>
          <a:lnRef idx="1">
            <a:schemeClr val="dk1"/>
          </a:lnRef>
          <a:fillRef idx="0">
            <a:schemeClr val="dk1"/>
          </a:fillRef>
          <a:effectRef idx="0">
            <a:schemeClr val="dk1"/>
          </a:effectRef>
          <a:fontRef idx="minor">
            <a:schemeClr val="tx1"/>
          </a:fontRef>
        </p:style>
      </p:cxnSp>
      <p:cxnSp>
        <p:nvCxnSpPr>
          <p:cNvPr id="248" name="直接连接符 247"/>
          <p:cNvCxnSpPr/>
          <p:nvPr/>
        </p:nvCxnSpPr>
        <p:spPr>
          <a:xfrm flipH="1">
            <a:off x="5013474" y="786106"/>
            <a:ext cx="882869" cy="5720263"/>
          </a:xfrm>
          <a:prstGeom prst="line">
            <a:avLst/>
          </a:prstGeom>
        </p:spPr>
        <p:style>
          <a:lnRef idx="1">
            <a:schemeClr val="dk1"/>
          </a:lnRef>
          <a:fillRef idx="0">
            <a:schemeClr val="dk1"/>
          </a:fillRef>
          <a:effectRef idx="0">
            <a:schemeClr val="dk1"/>
          </a:effectRef>
          <a:fontRef idx="minor">
            <a:schemeClr val="tx1"/>
          </a:fontRef>
        </p:style>
      </p:cxnSp>
      <p:sp>
        <p:nvSpPr>
          <p:cNvPr id="255" name="平行四边形 51"/>
          <p:cNvSpPr/>
          <p:nvPr/>
        </p:nvSpPr>
        <p:spPr>
          <a:xfrm rot="344820">
            <a:off x="390064" y="2644305"/>
            <a:ext cx="6133846" cy="1859908"/>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517 h 2104611"/>
              <a:gd name="connsiteX1-417" fmla="*/ 334539 w 1013215"/>
              <a:gd name="connsiteY1-418" fmla="*/ 1148321 h 2104611"/>
              <a:gd name="connsiteX2-419" fmla="*/ 760492 w 1013215"/>
              <a:gd name="connsiteY2-420" fmla="*/ 1314008 h 2104611"/>
              <a:gd name="connsiteX3-421" fmla="*/ 1013215 w 1013215"/>
              <a:gd name="connsiteY3-422" fmla="*/ 1756 h 2104611"/>
              <a:gd name="connsiteX4-423" fmla="*/ 934673 w 1013215"/>
              <a:gd name="connsiteY4-424" fmla="*/ 1672714 h 2104611"/>
              <a:gd name="connsiteX5-425" fmla="*/ 262857 w 1013215"/>
              <a:gd name="connsiteY5-426" fmla="*/ 2104611 h 2104611"/>
              <a:gd name="connsiteX6-427" fmla="*/ 0 w 1013215"/>
              <a:gd name="connsiteY6-428" fmla="*/ 2059517 h 2104611"/>
              <a:gd name="connsiteX0-429" fmla="*/ 0 w 1013215"/>
              <a:gd name="connsiteY0-430" fmla="*/ 2059517 h 2104611"/>
              <a:gd name="connsiteX1-431" fmla="*/ 330232 w 1013215"/>
              <a:gd name="connsiteY1-432" fmla="*/ 1151233 h 2104611"/>
              <a:gd name="connsiteX2-433" fmla="*/ 760492 w 1013215"/>
              <a:gd name="connsiteY2-434" fmla="*/ 1314008 h 2104611"/>
              <a:gd name="connsiteX3-435" fmla="*/ 1013215 w 1013215"/>
              <a:gd name="connsiteY3-436" fmla="*/ 1756 h 2104611"/>
              <a:gd name="connsiteX4-437" fmla="*/ 934673 w 1013215"/>
              <a:gd name="connsiteY4-438" fmla="*/ 1672714 h 2104611"/>
              <a:gd name="connsiteX5-439" fmla="*/ 262857 w 1013215"/>
              <a:gd name="connsiteY5-440" fmla="*/ 2104611 h 2104611"/>
              <a:gd name="connsiteX6-441" fmla="*/ 0 w 1013215"/>
              <a:gd name="connsiteY6-442" fmla="*/ 2059517 h 2104611"/>
              <a:gd name="connsiteX0-443" fmla="*/ 0 w 1013215"/>
              <a:gd name="connsiteY0-444" fmla="*/ 2059505 h 2104599"/>
              <a:gd name="connsiteX1-445" fmla="*/ 330232 w 1013215"/>
              <a:gd name="connsiteY1-446" fmla="*/ 1151221 h 2104599"/>
              <a:gd name="connsiteX2-447" fmla="*/ 759201 w 1013215"/>
              <a:gd name="connsiteY2-448" fmla="*/ 1324614 h 2104599"/>
              <a:gd name="connsiteX3-449" fmla="*/ 1013215 w 1013215"/>
              <a:gd name="connsiteY3-450" fmla="*/ 1744 h 2104599"/>
              <a:gd name="connsiteX4-451" fmla="*/ 934673 w 1013215"/>
              <a:gd name="connsiteY4-452" fmla="*/ 1672702 h 2104599"/>
              <a:gd name="connsiteX5-453" fmla="*/ 262857 w 1013215"/>
              <a:gd name="connsiteY5-454" fmla="*/ 2104599 h 2104599"/>
              <a:gd name="connsiteX6-455" fmla="*/ 0 w 1013215"/>
              <a:gd name="connsiteY6-456" fmla="*/ 2059505 h 2104599"/>
              <a:gd name="connsiteX0-457" fmla="*/ 0 w 1013215"/>
              <a:gd name="connsiteY0-458" fmla="*/ 2059505 h 2059505"/>
              <a:gd name="connsiteX1-459" fmla="*/ 330232 w 1013215"/>
              <a:gd name="connsiteY1-460" fmla="*/ 1151221 h 2059505"/>
              <a:gd name="connsiteX2-461" fmla="*/ 759201 w 1013215"/>
              <a:gd name="connsiteY2-462" fmla="*/ 1324614 h 2059505"/>
              <a:gd name="connsiteX3-463" fmla="*/ 1013215 w 1013215"/>
              <a:gd name="connsiteY3-464" fmla="*/ 1744 h 2059505"/>
              <a:gd name="connsiteX4-465" fmla="*/ 934673 w 1013215"/>
              <a:gd name="connsiteY4-466" fmla="*/ 1672702 h 2059505"/>
              <a:gd name="connsiteX5-467" fmla="*/ 260401 w 1013215"/>
              <a:gd name="connsiteY5-468" fmla="*/ 1940647 h 2059505"/>
              <a:gd name="connsiteX6-469" fmla="*/ 0 w 1013215"/>
              <a:gd name="connsiteY6-470" fmla="*/ 2059505 h 2059505"/>
              <a:gd name="connsiteX0-471" fmla="*/ 0 w 1013215"/>
              <a:gd name="connsiteY0-472" fmla="*/ 2059505 h 2059505"/>
              <a:gd name="connsiteX1-473" fmla="*/ 330232 w 1013215"/>
              <a:gd name="connsiteY1-474" fmla="*/ 1151221 h 2059505"/>
              <a:gd name="connsiteX2-475" fmla="*/ 759201 w 1013215"/>
              <a:gd name="connsiteY2-476" fmla="*/ 1324614 h 2059505"/>
              <a:gd name="connsiteX3-477" fmla="*/ 1013215 w 1013215"/>
              <a:gd name="connsiteY3-478" fmla="*/ 1744 h 2059505"/>
              <a:gd name="connsiteX4-479" fmla="*/ 934673 w 1013215"/>
              <a:gd name="connsiteY4-480" fmla="*/ 1672702 h 2059505"/>
              <a:gd name="connsiteX5-481" fmla="*/ 264102 w 1013215"/>
              <a:gd name="connsiteY5-482" fmla="*/ 1606924 h 2059505"/>
              <a:gd name="connsiteX6-483" fmla="*/ 0 w 1013215"/>
              <a:gd name="connsiteY6-484" fmla="*/ 2059505 h 2059505"/>
              <a:gd name="connsiteX0-485" fmla="*/ 0 w 1013215"/>
              <a:gd name="connsiteY0-486" fmla="*/ 2059505 h 2059505"/>
              <a:gd name="connsiteX1-487" fmla="*/ 330232 w 1013215"/>
              <a:gd name="connsiteY1-488" fmla="*/ 1151221 h 2059505"/>
              <a:gd name="connsiteX2-489" fmla="*/ 759201 w 1013215"/>
              <a:gd name="connsiteY2-490" fmla="*/ 1324614 h 2059505"/>
              <a:gd name="connsiteX3-491" fmla="*/ 1013215 w 1013215"/>
              <a:gd name="connsiteY3-492" fmla="*/ 1744 h 2059505"/>
              <a:gd name="connsiteX4-493" fmla="*/ 934673 w 1013215"/>
              <a:gd name="connsiteY4-494" fmla="*/ 1672702 h 2059505"/>
              <a:gd name="connsiteX5-495" fmla="*/ 264852 w 1013215"/>
              <a:gd name="connsiteY5-496" fmla="*/ 1947380 h 2059505"/>
              <a:gd name="connsiteX6-497" fmla="*/ 0 w 1013215"/>
              <a:gd name="connsiteY6-498" fmla="*/ 2059505 h 2059505"/>
              <a:gd name="connsiteX0-499" fmla="*/ 0 w 1013215"/>
              <a:gd name="connsiteY0-500" fmla="*/ 2059505 h 2059505"/>
              <a:gd name="connsiteX1-501" fmla="*/ 330232 w 1013215"/>
              <a:gd name="connsiteY1-502" fmla="*/ 1151221 h 2059505"/>
              <a:gd name="connsiteX2-503" fmla="*/ 759201 w 1013215"/>
              <a:gd name="connsiteY2-504" fmla="*/ 1324614 h 2059505"/>
              <a:gd name="connsiteX3-505" fmla="*/ 1013215 w 1013215"/>
              <a:gd name="connsiteY3-506" fmla="*/ 1744 h 2059505"/>
              <a:gd name="connsiteX4-507" fmla="*/ 934673 w 1013215"/>
              <a:gd name="connsiteY4-508" fmla="*/ 1672702 h 2059505"/>
              <a:gd name="connsiteX5-509" fmla="*/ 0 w 1013215"/>
              <a:gd name="connsiteY5-510" fmla="*/ 2059505 h 2059505"/>
              <a:gd name="connsiteX0-511" fmla="*/ 0 w 1127689"/>
              <a:gd name="connsiteY0-512" fmla="*/ 2270185 h 2270184"/>
              <a:gd name="connsiteX1-513" fmla="*/ 444706 w 1127689"/>
              <a:gd name="connsiteY1-514" fmla="*/ 1151221 h 2270184"/>
              <a:gd name="connsiteX2-515" fmla="*/ 873675 w 1127689"/>
              <a:gd name="connsiteY2-516" fmla="*/ 1324614 h 2270184"/>
              <a:gd name="connsiteX3-517" fmla="*/ 1127689 w 1127689"/>
              <a:gd name="connsiteY3-518" fmla="*/ 1744 h 2270184"/>
              <a:gd name="connsiteX4-519" fmla="*/ 1049147 w 1127689"/>
              <a:gd name="connsiteY4-520" fmla="*/ 1672702 h 2270184"/>
              <a:gd name="connsiteX5-521" fmla="*/ 0 w 1127689"/>
              <a:gd name="connsiteY5-522" fmla="*/ 2270185 h 2270184"/>
              <a:gd name="connsiteX0-523-101" fmla="*/ 0 w 1128254"/>
              <a:gd name="connsiteY0-524-102" fmla="*/ 2232486 h 2232485"/>
              <a:gd name="connsiteX1-525-103" fmla="*/ 445271 w 1128254"/>
              <a:gd name="connsiteY1-526-104" fmla="*/ 1151221 h 2232485"/>
              <a:gd name="connsiteX2-527-105" fmla="*/ 874240 w 1128254"/>
              <a:gd name="connsiteY2-528-106" fmla="*/ 1324614 h 2232485"/>
              <a:gd name="connsiteX3-529-107" fmla="*/ 1128254 w 1128254"/>
              <a:gd name="connsiteY3-530-108" fmla="*/ 1744 h 2232485"/>
              <a:gd name="connsiteX4-531-109" fmla="*/ 1049712 w 1128254"/>
              <a:gd name="connsiteY4-532-110" fmla="*/ 1672702 h 2232485"/>
              <a:gd name="connsiteX5-533-111" fmla="*/ 0 w 1128254"/>
              <a:gd name="connsiteY5-534-112" fmla="*/ 2232486 h 2232485"/>
              <a:gd name="connsiteX0-535" fmla="*/ 0 w 1128254"/>
              <a:gd name="connsiteY0-536" fmla="*/ 2232486 h 2232486"/>
              <a:gd name="connsiteX1-537" fmla="*/ 445271 w 1128254"/>
              <a:gd name="connsiteY1-538" fmla="*/ 1151221 h 2232486"/>
              <a:gd name="connsiteX2-539" fmla="*/ 874240 w 1128254"/>
              <a:gd name="connsiteY2-540" fmla="*/ 1324614 h 2232486"/>
              <a:gd name="connsiteX3-541" fmla="*/ 1128254 w 1128254"/>
              <a:gd name="connsiteY3-542" fmla="*/ 1744 h 2232486"/>
              <a:gd name="connsiteX4-543" fmla="*/ 1049712 w 1128254"/>
              <a:gd name="connsiteY4-544" fmla="*/ 1672702 h 2232486"/>
              <a:gd name="connsiteX5-545" fmla="*/ 0 w 1128254"/>
              <a:gd name="connsiteY5-546" fmla="*/ 2232486 h 2232486"/>
              <a:gd name="connsiteX0-547" fmla="*/ 0 w 1125307"/>
              <a:gd name="connsiteY0-548" fmla="*/ 2240014 h 2240014"/>
              <a:gd name="connsiteX1-549" fmla="*/ 442324 w 1125307"/>
              <a:gd name="connsiteY1-550" fmla="*/ 1151221 h 2240014"/>
              <a:gd name="connsiteX2-551" fmla="*/ 871293 w 1125307"/>
              <a:gd name="connsiteY2-552" fmla="*/ 1324614 h 2240014"/>
              <a:gd name="connsiteX3-553" fmla="*/ 1125307 w 1125307"/>
              <a:gd name="connsiteY3-554" fmla="*/ 1744 h 2240014"/>
              <a:gd name="connsiteX4-555" fmla="*/ 1046765 w 1125307"/>
              <a:gd name="connsiteY4-556" fmla="*/ 1672702 h 2240014"/>
              <a:gd name="connsiteX5-557" fmla="*/ 0 w 1125307"/>
              <a:gd name="connsiteY5-558" fmla="*/ 2240014 h 2240014"/>
              <a:gd name="connsiteX0-559" fmla="*/ 0 w 1236396"/>
              <a:gd name="connsiteY0-560" fmla="*/ 2629290 h 2629290"/>
              <a:gd name="connsiteX1-561" fmla="*/ 553413 w 1236396"/>
              <a:gd name="connsiteY1-562" fmla="*/ 1151221 h 2629290"/>
              <a:gd name="connsiteX2-563" fmla="*/ 982382 w 1236396"/>
              <a:gd name="connsiteY2-564" fmla="*/ 1324614 h 2629290"/>
              <a:gd name="connsiteX3-565" fmla="*/ 1236396 w 1236396"/>
              <a:gd name="connsiteY3-566" fmla="*/ 1744 h 2629290"/>
              <a:gd name="connsiteX4-567" fmla="*/ 1157854 w 1236396"/>
              <a:gd name="connsiteY4-568" fmla="*/ 1672702 h 2629290"/>
              <a:gd name="connsiteX5-569" fmla="*/ 0 w 1236396"/>
              <a:gd name="connsiteY5-570" fmla="*/ 2629290 h 2629290"/>
              <a:gd name="connsiteX0-571" fmla="*/ 0 w 1261109"/>
              <a:gd name="connsiteY0-572" fmla="*/ 2436550 h 2436550"/>
              <a:gd name="connsiteX1-573" fmla="*/ 578126 w 1261109"/>
              <a:gd name="connsiteY1-574" fmla="*/ 1151221 h 2436550"/>
              <a:gd name="connsiteX2-575" fmla="*/ 1007095 w 1261109"/>
              <a:gd name="connsiteY2-576" fmla="*/ 1324614 h 2436550"/>
              <a:gd name="connsiteX3-577" fmla="*/ 1261109 w 1261109"/>
              <a:gd name="connsiteY3-578" fmla="*/ 1744 h 2436550"/>
              <a:gd name="connsiteX4-579" fmla="*/ 1182567 w 1261109"/>
              <a:gd name="connsiteY4-580" fmla="*/ 1672702 h 2436550"/>
              <a:gd name="connsiteX5-581" fmla="*/ 0 w 1261109"/>
              <a:gd name="connsiteY5-582" fmla="*/ 2436550 h 2436550"/>
              <a:gd name="connsiteX0-583" fmla="*/ 0 w 1248597"/>
              <a:gd name="connsiteY0-584" fmla="*/ 2543287 h 2543287"/>
              <a:gd name="connsiteX1-585" fmla="*/ 565614 w 1248597"/>
              <a:gd name="connsiteY1-586" fmla="*/ 1151221 h 2543287"/>
              <a:gd name="connsiteX2-587" fmla="*/ 994583 w 1248597"/>
              <a:gd name="connsiteY2-588" fmla="*/ 1324614 h 2543287"/>
              <a:gd name="connsiteX3-589" fmla="*/ 1248597 w 1248597"/>
              <a:gd name="connsiteY3-590" fmla="*/ 1744 h 2543287"/>
              <a:gd name="connsiteX4-591" fmla="*/ 1170055 w 1248597"/>
              <a:gd name="connsiteY4-592" fmla="*/ 1672702 h 2543287"/>
              <a:gd name="connsiteX5-593" fmla="*/ 0 w 1248597"/>
              <a:gd name="connsiteY5-594" fmla="*/ 2543287 h 2543287"/>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Lst>
            <a:rect l="l" t="t" r="r" b="b"/>
            <a:pathLst>
              <a:path w="1248597" h="2543287">
                <a:moveTo>
                  <a:pt x="0" y="2543287"/>
                </a:moveTo>
                <a:lnTo>
                  <a:pt x="565614" y="1151221"/>
                </a:lnTo>
                <a:cubicBezTo>
                  <a:pt x="658770" y="1161410"/>
                  <a:pt x="621942" y="1322273"/>
                  <a:pt x="994583" y="1324614"/>
                </a:cubicBezTo>
                <a:cubicBezTo>
                  <a:pt x="1106453" y="1351356"/>
                  <a:pt x="1219367" y="-56233"/>
                  <a:pt x="1248597" y="1744"/>
                </a:cubicBezTo>
                <a:lnTo>
                  <a:pt x="1170055" y="1672702"/>
                </a:lnTo>
                <a:lnTo>
                  <a:pt x="0" y="2543287"/>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0" name="流程图: 接点 219"/>
          <p:cNvSpPr/>
          <p:nvPr/>
        </p:nvSpPr>
        <p:spPr>
          <a:xfrm rot="344820">
            <a:off x="3640218" y="3536709"/>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22" name="流程图: 接点 221"/>
          <p:cNvSpPr/>
          <p:nvPr/>
        </p:nvSpPr>
        <p:spPr>
          <a:xfrm rot="344820">
            <a:off x="3931657" y="3529680"/>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23" name="流程图: 接点 222"/>
          <p:cNvSpPr/>
          <p:nvPr/>
        </p:nvSpPr>
        <p:spPr>
          <a:xfrm rot="344820">
            <a:off x="3924445" y="3608528"/>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24" name="流程图: 接点 223"/>
          <p:cNvSpPr/>
          <p:nvPr/>
        </p:nvSpPr>
        <p:spPr>
          <a:xfrm rot="344820">
            <a:off x="4208670" y="3569104"/>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25" name="流程图: 接点 224"/>
          <p:cNvSpPr/>
          <p:nvPr/>
        </p:nvSpPr>
        <p:spPr>
          <a:xfrm rot="344820">
            <a:off x="4188958" y="3647952"/>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26" name="流程图: 接点 225"/>
          <p:cNvSpPr/>
          <p:nvPr/>
        </p:nvSpPr>
        <p:spPr>
          <a:xfrm rot="344820">
            <a:off x="4473184" y="3593338"/>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27" name="流程图: 接点 226"/>
          <p:cNvSpPr/>
          <p:nvPr/>
        </p:nvSpPr>
        <p:spPr>
          <a:xfrm rot="344820">
            <a:off x="4459760" y="3687376"/>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28" name="流程图: 接点 227"/>
          <p:cNvSpPr/>
          <p:nvPr/>
        </p:nvSpPr>
        <p:spPr>
          <a:xfrm rot="344820">
            <a:off x="4749794" y="3628240"/>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29" name="流程图: 接点 228"/>
          <p:cNvSpPr/>
          <p:nvPr/>
        </p:nvSpPr>
        <p:spPr>
          <a:xfrm rot="344820">
            <a:off x="4737473" y="3724377"/>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30" name="流程图: 接点 229"/>
          <p:cNvSpPr/>
          <p:nvPr/>
        </p:nvSpPr>
        <p:spPr>
          <a:xfrm rot="344820">
            <a:off x="5024544" y="3667664"/>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31" name="流程图: 接点 230"/>
          <p:cNvSpPr/>
          <p:nvPr/>
        </p:nvSpPr>
        <p:spPr>
          <a:xfrm rot="344820">
            <a:off x="5015186" y="3750841"/>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32" name="流程图: 接点 231"/>
          <p:cNvSpPr/>
          <p:nvPr/>
        </p:nvSpPr>
        <p:spPr>
          <a:xfrm rot="344820">
            <a:off x="5424992" y="3763801"/>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53" name="流程图: 接点 252"/>
          <p:cNvSpPr/>
          <p:nvPr/>
        </p:nvSpPr>
        <p:spPr>
          <a:xfrm rot="344820">
            <a:off x="4260683" y="1690853"/>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pic>
        <p:nvPicPr>
          <p:cNvPr id="258" name="图片 257"/>
          <p:cNvPicPr>
            <a:picLocks noChangeAspect="1"/>
          </p:cNvPicPr>
          <p:nvPr/>
        </p:nvPicPr>
        <p:blipFill>
          <a:blip r:embed="rId1"/>
          <a:stretch>
            <a:fillRect/>
          </a:stretch>
        </p:blipFill>
        <p:spPr>
          <a:xfrm>
            <a:off x="3959001" y="1652099"/>
            <a:ext cx="54869" cy="54869"/>
          </a:xfrm>
          <a:prstGeom prst="rect">
            <a:avLst/>
          </a:prstGeom>
        </p:spPr>
      </p:pic>
      <p:sp>
        <p:nvSpPr>
          <p:cNvPr id="259" name="流程图: 接点 258"/>
          <p:cNvSpPr/>
          <p:nvPr/>
        </p:nvSpPr>
        <p:spPr>
          <a:xfrm rot="344820">
            <a:off x="4516021" y="1725229"/>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60" name="流程图: 接点 259"/>
          <p:cNvSpPr/>
          <p:nvPr/>
        </p:nvSpPr>
        <p:spPr>
          <a:xfrm rot="344820">
            <a:off x="4770690" y="1761412"/>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61" name="流程图: 接点 260"/>
          <p:cNvSpPr/>
          <p:nvPr/>
        </p:nvSpPr>
        <p:spPr>
          <a:xfrm rot="344820">
            <a:off x="5042041" y="1776865"/>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62" name="流程图: 接点 261"/>
          <p:cNvSpPr/>
          <p:nvPr/>
        </p:nvSpPr>
        <p:spPr>
          <a:xfrm rot="344820">
            <a:off x="5313094" y="1796577"/>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63" name="流程图: 接点 262"/>
          <p:cNvSpPr/>
          <p:nvPr/>
        </p:nvSpPr>
        <p:spPr>
          <a:xfrm rot="344820">
            <a:off x="5715540" y="1833569"/>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88" name="平行四边形 51"/>
          <p:cNvSpPr/>
          <p:nvPr/>
        </p:nvSpPr>
        <p:spPr>
          <a:xfrm rot="344820">
            <a:off x="2455314" y="4977387"/>
            <a:ext cx="2947566" cy="701625"/>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08582 w 1116584"/>
              <a:gd name="connsiteY2-368" fmla="*/ 191860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91866"/>
              <a:gd name="connsiteX1-377" fmla="*/ 127119 w 1116584"/>
              <a:gd name="connsiteY1-378" fmla="*/ 0 h 791866"/>
              <a:gd name="connsiteX2-379" fmla="*/ 508582 w 1116584"/>
              <a:gd name="connsiteY2-380" fmla="*/ 191860 h 791866"/>
              <a:gd name="connsiteX3-381" fmla="*/ 1116584 w 1116584"/>
              <a:gd name="connsiteY3-382" fmla="*/ 36139 h 791866"/>
              <a:gd name="connsiteX4-383" fmla="*/ 1061357 w 1116584"/>
              <a:gd name="connsiteY4-384" fmla="*/ 791866 h 791866"/>
              <a:gd name="connsiteX5-385" fmla="*/ 0 w 1116584"/>
              <a:gd name="connsiteY5-386" fmla="*/ 785433 h 791866"/>
              <a:gd name="connsiteX0-387" fmla="*/ 0 w 1116327"/>
              <a:gd name="connsiteY0-388" fmla="*/ 785433 h 791866"/>
              <a:gd name="connsiteX1-389" fmla="*/ 127119 w 1116327"/>
              <a:gd name="connsiteY1-390" fmla="*/ 0 h 791866"/>
              <a:gd name="connsiteX2-391" fmla="*/ 508582 w 1116327"/>
              <a:gd name="connsiteY2-392" fmla="*/ 191860 h 791866"/>
              <a:gd name="connsiteX3-393" fmla="*/ 1116327 w 1116327"/>
              <a:gd name="connsiteY3-394" fmla="*/ 18981 h 791866"/>
              <a:gd name="connsiteX4-395" fmla="*/ 1061357 w 1116327"/>
              <a:gd name="connsiteY4-396" fmla="*/ 791866 h 791866"/>
              <a:gd name="connsiteX5-397" fmla="*/ 0 w 1116327"/>
              <a:gd name="connsiteY5-398" fmla="*/ 785433 h 791866"/>
              <a:gd name="connsiteX0-399" fmla="*/ 0 w 1116327"/>
              <a:gd name="connsiteY0-400" fmla="*/ 785433 h 791866"/>
              <a:gd name="connsiteX1-401" fmla="*/ 127119 w 1116327"/>
              <a:gd name="connsiteY1-402" fmla="*/ 0 h 791866"/>
              <a:gd name="connsiteX2-403" fmla="*/ 508582 w 1116327"/>
              <a:gd name="connsiteY2-404" fmla="*/ 191860 h 791866"/>
              <a:gd name="connsiteX3-405" fmla="*/ 1116327 w 1116327"/>
              <a:gd name="connsiteY3-406" fmla="*/ 18981 h 791866"/>
              <a:gd name="connsiteX4-407" fmla="*/ 1061357 w 1116327"/>
              <a:gd name="connsiteY4-408" fmla="*/ 791866 h 791866"/>
              <a:gd name="connsiteX5-409" fmla="*/ 0 w 1116327"/>
              <a:gd name="connsiteY5-410" fmla="*/ 785433 h 791866"/>
              <a:gd name="connsiteX0-411" fmla="*/ 0 w 1118624"/>
              <a:gd name="connsiteY0-412" fmla="*/ 786065 h 792498"/>
              <a:gd name="connsiteX1-413" fmla="*/ 127119 w 1118624"/>
              <a:gd name="connsiteY1-414" fmla="*/ 632 h 792498"/>
              <a:gd name="connsiteX2-415" fmla="*/ 508582 w 1118624"/>
              <a:gd name="connsiteY2-416" fmla="*/ 192492 h 792498"/>
              <a:gd name="connsiteX3-417" fmla="*/ 1118624 w 1118624"/>
              <a:gd name="connsiteY3-418" fmla="*/ 725 h 792498"/>
              <a:gd name="connsiteX4-419" fmla="*/ 1061357 w 1118624"/>
              <a:gd name="connsiteY4-420" fmla="*/ 792498 h 792498"/>
              <a:gd name="connsiteX5-421" fmla="*/ 0 w 1118624"/>
              <a:gd name="connsiteY5-422" fmla="*/ 786065 h 792498"/>
              <a:gd name="connsiteX0-423" fmla="*/ 0 w 1118238"/>
              <a:gd name="connsiteY0-424" fmla="*/ 811736 h 818169"/>
              <a:gd name="connsiteX1-425" fmla="*/ 127119 w 1118238"/>
              <a:gd name="connsiteY1-426" fmla="*/ 26303 h 818169"/>
              <a:gd name="connsiteX2-427" fmla="*/ 508582 w 1118238"/>
              <a:gd name="connsiteY2-428" fmla="*/ 218163 h 818169"/>
              <a:gd name="connsiteX3-429" fmla="*/ 1118238 w 1118238"/>
              <a:gd name="connsiteY3-430" fmla="*/ 655 h 818169"/>
              <a:gd name="connsiteX4-431" fmla="*/ 1061357 w 1118238"/>
              <a:gd name="connsiteY4-432" fmla="*/ 818169 h 818169"/>
              <a:gd name="connsiteX5-433" fmla="*/ 0 w 1118238"/>
              <a:gd name="connsiteY5-434" fmla="*/ 811736 h 818169"/>
              <a:gd name="connsiteX0-435" fmla="*/ 0 w 1118238"/>
              <a:gd name="connsiteY0-436" fmla="*/ 811081 h 817514"/>
              <a:gd name="connsiteX1-437" fmla="*/ 127119 w 1118238"/>
              <a:gd name="connsiteY1-438" fmla="*/ 25648 h 817514"/>
              <a:gd name="connsiteX2-439" fmla="*/ 508582 w 1118238"/>
              <a:gd name="connsiteY2-440" fmla="*/ 217508 h 817514"/>
              <a:gd name="connsiteX3-441" fmla="*/ 1118238 w 1118238"/>
              <a:gd name="connsiteY3-442" fmla="*/ 0 h 817514"/>
              <a:gd name="connsiteX4-443" fmla="*/ 1061357 w 1118238"/>
              <a:gd name="connsiteY4-444" fmla="*/ 817514 h 817514"/>
              <a:gd name="connsiteX5-445" fmla="*/ 0 w 1118238"/>
              <a:gd name="connsiteY5-446" fmla="*/ 811081 h 817514"/>
              <a:gd name="connsiteX0-447" fmla="*/ 0 w 1118238"/>
              <a:gd name="connsiteY0-448" fmla="*/ 811081 h 817514"/>
              <a:gd name="connsiteX1-449" fmla="*/ 127119 w 1118238"/>
              <a:gd name="connsiteY1-450" fmla="*/ 25648 h 817514"/>
              <a:gd name="connsiteX2-451" fmla="*/ 508582 w 1118238"/>
              <a:gd name="connsiteY2-452" fmla="*/ 217508 h 817514"/>
              <a:gd name="connsiteX3-453" fmla="*/ 1118238 w 1118238"/>
              <a:gd name="connsiteY3-454" fmla="*/ 0 h 817514"/>
              <a:gd name="connsiteX4-455" fmla="*/ 1061357 w 1118238"/>
              <a:gd name="connsiteY4-456" fmla="*/ 817514 h 817514"/>
              <a:gd name="connsiteX5-457" fmla="*/ 0 w 1118238"/>
              <a:gd name="connsiteY5-458" fmla="*/ 811081 h 817514"/>
              <a:gd name="connsiteX0-459" fmla="*/ 0 w 1123604"/>
              <a:gd name="connsiteY0-460" fmla="*/ 797377 h 803810"/>
              <a:gd name="connsiteX1-461" fmla="*/ 127119 w 1123604"/>
              <a:gd name="connsiteY1-462" fmla="*/ 11944 h 803810"/>
              <a:gd name="connsiteX2-463" fmla="*/ 508582 w 1123604"/>
              <a:gd name="connsiteY2-464" fmla="*/ 203804 h 803810"/>
              <a:gd name="connsiteX3-465" fmla="*/ 1123604 w 1123604"/>
              <a:gd name="connsiteY3-466" fmla="*/ 0 h 803810"/>
              <a:gd name="connsiteX4-467" fmla="*/ 1061357 w 1123604"/>
              <a:gd name="connsiteY4-468" fmla="*/ 803810 h 803810"/>
              <a:gd name="connsiteX5-469" fmla="*/ 0 w 1123604"/>
              <a:gd name="connsiteY5-470" fmla="*/ 797377 h 803810"/>
              <a:gd name="connsiteX0-471" fmla="*/ 0 w 1124110"/>
              <a:gd name="connsiteY0-472" fmla="*/ 849722 h 856155"/>
              <a:gd name="connsiteX1-473" fmla="*/ 127119 w 1124110"/>
              <a:gd name="connsiteY1-474" fmla="*/ 64289 h 856155"/>
              <a:gd name="connsiteX2-475" fmla="*/ 508582 w 1124110"/>
              <a:gd name="connsiteY2-476" fmla="*/ 256149 h 856155"/>
              <a:gd name="connsiteX3-477" fmla="*/ 1124110 w 1124110"/>
              <a:gd name="connsiteY3-478" fmla="*/ 0 h 856155"/>
              <a:gd name="connsiteX4-479" fmla="*/ 1061357 w 1124110"/>
              <a:gd name="connsiteY4-480" fmla="*/ 856155 h 856155"/>
              <a:gd name="connsiteX5-481" fmla="*/ 0 w 1124110"/>
              <a:gd name="connsiteY5-482" fmla="*/ 849722 h 856155"/>
              <a:gd name="connsiteX0-483" fmla="*/ 0 w 1124110"/>
              <a:gd name="connsiteY0-484" fmla="*/ 849722 h 856155"/>
              <a:gd name="connsiteX1-485" fmla="*/ 127119 w 1124110"/>
              <a:gd name="connsiteY1-486" fmla="*/ 64289 h 856155"/>
              <a:gd name="connsiteX2-487" fmla="*/ 508582 w 1124110"/>
              <a:gd name="connsiteY2-488" fmla="*/ 256149 h 856155"/>
              <a:gd name="connsiteX3-489" fmla="*/ 1124110 w 1124110"/>
              <a:gd name="connsiteY3-490" fmla="*/ 0 h 856155"/>
              <a:gd name="connsiteX4-491" fmla="*/ 1061357 w 1124110"/>
              <a:gd name="connsiteY4-492" fmla="*/ 856155 h 856155"/>
              <a:gd name="connsiteX5-493" fmla="*/ 0 w 1124110"/>
              <a:gd name="connsiteY5-494" fmla="*/ 849722 h 856155"/>
              <a:gd name="connsiteX0-495" fmla="*/ 0 w 1124110"/>
              <a:gd name="connsiteY0-496" fmla="*/ 849722 h 856155"/>
              <a:gd name="connsiteX1-497" fmla="*/ 125079 w 1124110"/>
              <a:gd name="connsiteY1-498" fmla="*/ 100336 h 856155"/>
              <a:gd name="connsiteX2-499" fmla="*/ 508582 w 1124110"/>
              <a:gd name="connsiteY2-500" fmla="*/ 256149 h 856155"/>
              <a:gd name="connsiteX3-501" fmla="*/ 1124110 w 1124110"/>
              <a:gd name="connsiteY3-502" fmla="*/ 0 h 856155"/>
              <a:gd name="connsiteX4-503" fmla="*/ 1061357 w 1124110"/>
              <a:gd name="connsiteY4-504" fmla="*/ 856155 h 856155"/>
              <a:gd name="connsiteX5-505" fmla="*/ 0 w 1124110"/>
              <a:gd name="connsiteY5-506" fmla="*/ 849722 h 856155"/>
              <a:gd name="connsiteX0-507" fmla="*/ 0 w 1124110"/>
              <a:gd name="connsiteY0-508" fmla="*/ 849722 h 856155"/>
              <a:gd name="connsiteX1-509" fmla="*/ 125079 w 1124110"/>
              <a:gd name="connsiteY1-510" fmla="*/ 100336 h 856155"/>
              <a:gd name="connsiteX2-511" fmla="*/ 508582 w 1124110"/>
              <a:gd name="connsiteY2-512" fmla="*/ 256149 h 856155"/>
              <a:gd name="connsiteX3-513" fmla="*/ 1124110 w 1124110"/>
              <a:gd name="connsiteY3-514" fmla="*/ 0 h 856155"/>
              <a:gd name="connsiteX4-515" fmla="*/ 1061357 w 1124110"/>
              <a:gd name="connsiteY4-516" fmla="*/ 856155 h 856155"/>
              <a:gd name="connsiteX5-517" fmla="*/ 0 w 1124110"/>
              <a:gd name="connsiteY5-518" fmla="*/ 849722 h 856155"/>
              <a:gd name="connsiteX0-519" fmla="*/ 0 w 1124110"/>
              <a:gd name="connsiteY0-520" fmla="*/ 849722 h 898247"/>
              <a:gd name="connsiteX1-521" fmla="*/ 125079 w 1124110"/>
              <a:gd name="connsiteY1-522" fmla="*/ 100336 h 898247"/>
              <a:gd name="connsiteX2-523" fmla="*/ 508582 w 1124110"/>
              <a:gd name="connsiteY2-524" fmla="*/ 256149 h 898247"/>
              <a:gd name="connsiteX3-525" fmla="*/ 1124110 w 1124110"/>
              <a:gd name="connsiteY3-526" fmla="*/ 0 h 898247"/>
              <a:gd name="connsiteX4-527" fmla="*/ 1050376 w 1124110"/>
              <a:gd name="connsiteY4-528" fmla="*/ 898247 h 898247"/>
              <a:gd name="connsiteX5-529" fmla="*/ 0 w 1124110"/>
              <a:gd name="connsiteY5-530" fmla="*/ 849722 h 898247"/>
              <a:gd name="connsiteX0-531" fmla="*/ 0 w 1124110"/>
              <a:gd name="connsiteY0-532" fmla="*/ 849722 h 898247"/>
              <a:gd name="connsiteX1-533" fmla="*/ 122139 w 1124110"/>
              <a:gd name="connsiteY1-534" fmla="*/ 76323 h 898247"/>
              <a:gd name="connsiteX2-535" fmla="*/ 508582 w 1124110"/>
              <a:gd name="connsiteY2-536" fmla="*/ 256149 h 898247"/>
              <a:gd name="connsiteX3-537" fmla="*/ 1124110 w 1124110"/>
              <a:gd name="connsiteY3-538" fmla="*/ 0 h 898247"/>
              <a:gd name="connsiteX4-539" fmla="*/ 1050376 w 1124110"/>
              <a:gd name="connsiteY4-540" fmla="*/ 898247 h 898247"/>
              <a:gd name="connsiteX5-541" fmla="*/ 0 w 1124110"/>
              <a:gd name="connsiteY5-542" fmla="*/ 849722 h 898247"/>
              <a:gd name="connsiteX0-543" fmla="*/ 0 w 1124110"/>
              <a:gd name="connsiteY0-544" fmla="*/ 849722 h 898247"/>
              <a:gd name="connsiteX1-545" fmla="*/ 124308 w 1124110"/>
              <a:gd name="connsiteY1-546" fmla="*/ 48857 h 898247"/>
              <a:gd name="connsiteX2-547" fmla="*/ 508582 w 1124110"/>
              <a:gd name="connsiteY2-548" fmla="*/ 256149 h 898247"/>
              <a:gd name="connsiteX3-549" fmla="*/ 1124110 w 1124110"/>
              <a:gd name="connsiteY3-550" fmla="*/ 0 h 898247"/>
              <a:gd name="connsiteX4-551" fmla="*/ 1050376 w 1124110"/>
              <a:gd name="connsiteY4-552" fmla="*/ 898247 h 898247"/>
              <a:gd name="connsiteX5-553" fmla="*/ 0 w 1124110"/>
              <a:gd name="connsiteY5-554" fmla="*/ 849722 h 898247"/>
              <a:gd name="connsiteX0-555" fmla="*/ 0 w 1124110"/>
              <a:gd name="connsiteY0-556" fmla="*/ 849722 h 898247"/>
              <a:gd name="connsiteX1-557" fmla="*/ 126477 w 1124110"/>
              <a:gd name="connsiteY1-558" fmla="*/ 21390 h 898247"/>
              <a:gd name="connsiteX2-559" fmla="*/ 508582 w 1124110"/>
              <a:gd name="connsiteY2-560" fmla="*/ 256149 h 898247"/>
              <a:gd name="connsiteX3-561" fmla="*/ 1124110 w 1124110"/>
              <a:gd name="connsiteY3-562" fmla="*/ 0 h 898247"/>
              <a:gd name="connsiteX4-563" fmla="*/ 1050376 w 1124110"/>
              <a:gd name="connsiteY4-564" fmla="*/ 898247 h 898247"/>
              <a:gd name="connsiteX5-565" fmla="*/ 0 w 1124110"/>
              <a:gd name="connsiteY5-566" fmla="*/ 849722 h 898247"/>
              <a:gd name="connsiteX0-1-1" fmla="*/ 0 w 1124110"/>
              <a:gd name="connsiteY0-2-2" fmla="*/ 872959 h 921484"/>
              <a:gd name="connsiteX1-3-3" fmla="*/ 128389 w 1124110"/>
              <a:gd name="connsiteY1-4-4" fmla="*/ 0 h 921484"/>
              <a:gd name="connsiteX2-5-5" fmla="*/ 508582 w 1124110"/>
              <a:gd name="connsiteY2-6-6" fmla="*/ 279386 h 921484"/>
              <a:gd name="connsiteX3-7-7" fmla="*/ 1124110 w 1124110"/>
              <a:gd name="connsiteY3-8-8" fmla="*/ 23237 h 921484"/>
              <a:gd name="connsiteX4-9-9" fmla="*/ 1050376 w 1124110"/>
              <a:gd name="connsiteY4-10-10" fmla="*/ 921484 h 921484"/>
              <a:gd name="connsiteX5-11" fmla="*/ 0 w 1124110"/>
              <a:gd name="connsiteY5-12" fmla="*/ 872959 h 921484"/>
              <a:gd name="connsiteX0-13" fmla="*/ 0 w 1124110"/>
              <a:gd name="connsiteY0-14" fmla="*/ 849722 h 898247"/>
              <a:gd name="connsiteX1-15" fmla="*/ 132229 w 1124110"/>
              <a:gd name="connsiteY1-16" fmla="*/ 60836 h 898247"/>
              <a:gd name="connsiteX2-17" fmla="*/ 508582 w 1124110"/>
              <a:gd name="connsiteY2-18" fmla="*/ 256149 h 898247"/>
              <a:gd name="connsiteX3-19" fmla="*/ 1124110 w 1124110"/>
              <a:gd name="connsiteY3-20" fmla="*/ 0 h 898247"/>
              <a:gd name="connsiteX4-21" fmla="*/ 1050376 w 1124110"/>
              <a:gd name="connsiteY4-22" fmla="*/ 898247 h 898247"/>
              <a:gd name="connsiteX5-23" fmla="*/ 0 w 1124110"/>
              <a:gd name="connsiteY5-24" fmla="*/ 849722 h 898247"/>
              <a:gd name="connsiteX0-25" fmla="*/ 0 w 1124110"/>
              <a:gd name="connsiteY0-26" fmla="*/ 849722 h 898247"/>
              <a:gd name="connsiteX1-27" fmla="*/ 114219 w 1124110"/>
              <a:gd name="connsiteY1-28" fmla="*/ 64343 h 898247"/>
              <a:gd name="connsiteX2-29" fmla="*/ 508582 w 1124110"/>
              <a:gd name="connsiteY2-30" fmla="*/ 256149 h 898247"/>
              <a:gd name="connsiteX3-31" fmla="*/ 1124110 w 1124110"/>
              <a:gd name="connsiteY3-32" fmla="*/ 0 h 898247"/>
              <a:gd name="connsiteX4-33" fmla="*/ 1050376 w 1124110"/>
              <a:gd name="connsiteY4-34" fmla="*/ 898247 h 898247"/>
              <a:gd name="connsiteX5-35" fmla="*/ 0 w 1124110"/>
              <a:gd name="connsiteY5-36" fmla="*/ 849722 h 898247"/>
              <a:gd name="connsiteX0-37" fmla="*/ 0 w 1116190"/>
              <a:gd name="connsiteY0-38" fmla="*/ 861701 h 910226"/>
              <a:gd name="connsiteX1-39" fmla="*/ 114219 w 1116190"/>
              <a:gd name="connsiteY1-40" fmla="*/ 76322 h 910226"/>
              <a:gd name="connsiteX2-41" fmla="*/ 508582 w 1116190"/>
              <a:gd name="connsiteY2-42" fmla="*/ 268128 h 910226"/>
              <a:gd name="connsiteX3-43" fmla="*/ 1116190 w 1116190"/>
              <a:gd name="connsiteY3-44" fmla="*/ 0 h 910226"/>
              <a:gd name="connsiteX4-45" fmla="*/ 1050376 w 1116190"/>
              <a:gd name="connsiteY4-46" fmla="*/ 910226 h 910226"/>
              <a:gd name="connsiteX5-47" fmla="*/ 0 w 1116190"/>
              <a:gd name="connsiteY5-48" fmla="*/ 861701 h 910226"/>
              <a:gd name="connsiteX0-49" fmla="*/ 0 w 1116190"/>
              <a:gd name="connsiteY0-50" fmla="*/ 861701 h 920534"/>
              <a:gd name="connsiteX1-51" fmla="*/ 114219 w 1116190"/>
              <a:gd name="connsiteY1-52" fmla="*/ 76322 h 920534"/>
              <a:gd name="connsiteX2-53" fmla="*/ 508582 w 1116190"/>
              <a:gd name="connsiteY2-54" fmla="*/ 268128 h 920534"/>
              <a:gd name="connsiteX3-55" fmla="*/ 1116190 w 1116190"/>
              <a:gd name="connsiteY3-56" fmla="*/ 0 h 920534"/>
              <a:gd name="connsiteX4-57" fmla="*/ 1047950 w 1116190"/>
              <a:gd name="connsiteY4-58" fmla="*/ 920533 h 920534"/>
              <a:gd name="connsiteX5-59" fmla="*/ 0 w 1116190"/>
              <a:gd name="connsiteY5-60" fmla="*/ 861701 h 920534"/>
              <a:gd name="connsiteX0-61-11" fmla="*/ 0 w 1116190"/>
              <a:gd name="connsiteY0-62-12" fmla="*/ 861701 h 920533"/>
              <a:gd name="connsiteX1-63-13" fmla="*/ 117794 w 1116190"/>
              <a:gd name="connsiteY1-64-14" fmla="*/ 56571 h 920533"/>
              <a:gd name="connsiteX2-65-15" fmla="*/ 508582 w 1116190"/>
              <a:gd name="connsiteY2-66-16" fmla="*/ 268128 h 920533"/>
              <a:gd name="connsiteX3-67-17" fmla="*/ 1116190 w 1116190"/>
              <a:gd name="connsiteY3-68-18" fmla="*/ 0 h 920533"/>
              <a:gd name="connsiteX4-69-19" fmla="*/ 1047950 w 1116190"/>
              <a:gd name="connsiteY4-70-20" fmla="*/ 920533 h 920533"/>
              <a:gd name="connsiteX5-71" fmla="*/ 0 w 1116190"/>
              <a:gd name="connsiteY5-72" fmla="*/ 861701 h 920533"/>
              <a:gd name="connsiteX0-73" fmla="*/ 0 w 1097948"/>
              <a:gd name="connsiteY0-74" fmla="*/ 805130 h 863962"/>
              <a:gd name="connsiteX1-75" fmla="*/ 117794 w 1097948"/>
              <a:gd name="connsiteY1-76" fmla="*/ 0 h 863962"/>
              <a:gd name="connsiteX2-77" fmla="*/ 508582 w 1097948"/>
              <a:gd name="connsiteY2-78" fmla="*/ 211557 h 863962"/>
              <a:gd name="connsiteX3-79" fmla="*/ 1097948 w 1097948"/>
              <a:gd name="connsiteY3-80" fmla="*/ 189366 h 863962"/>
              <a:gd name="connsiteX4-81" fmla="*/ 1047950 w 1097948"/>
              <a:gd name="connsiteY4-82" fmla="*/ 863962 h 863962"/>
              <a:gd name="connsiteX5-83" fmla="*/ 0 w 1097948"/>
              <a:gd name="connsiteY5-84" fmla="*/ 805130 h 863962"/>
              <a:gd name="connsiteX0-85" fmla="*/ 0 w 1097948"/>
              <a:gd name="connsiteY0-86" fmla="*/ 758851 h 817683"/>
              <a:gd name="connsiteX1-87" fmla="*/ 113328 w 1097948"/>
              <a:gd name="connsiteY1-88" fmla="*/ 0 h 817683"/>
              <a:gd name="connsiteX2-89" fmla="*/ 508582 w 1097948"/>
              <a:gd name="connsiteY2-90" fmla="*/ 165278 h 817683"/>
              <a:gd name="connsiteX3-91" fmla="*/ 1097948 w 1097948"/>
              <a:gd name="connsiteY3-92" fmla="*/ 143087 h 817683"/>
              <a:gd name="connsiteX4-93" fmla="*/ 1047950 w 1097948"/>
              <a:gd name="connsiteY4-94" fmla="*/ 817683 h 817683"/>
              <a:gd name="connsiteX5-95" fmla="*/ 0 w 1097948"/>
              <a:gd name="connsiteY5-96" fmla="*/ 758851 h 817683"/>
              <a:gd name="connsiteX0-97" fmla="*/ 0 w 1097948"/>
              <a:gd name="connsiteY0-98" fmla="*/ 758851 h 817683"/>
              <a:gd name="connsiteX1-99" fmla="*/ 113328 w 1097948"/>
              <a:gd name="connsiteY1-100" fmla="*/ 0 h 817683"/>
              <a:gd name="connsiteX2-101" fmla="*/ 508582 w 1097948"/>
              <a:gd name="connsiteY2-102" fmla="*/ 165278 h 817683"/>
              <a:gd name="connsiteX3-103" fmla="*/ 1097948 w 1097948"/>
              <a:gd name="connsiteY3-104" fmla="*/ 143087 h 817683"/>
              <a:gd name="connsiteX4-105" fmla="*/ 1047950 w 1097948"/>
              <a:gd name="connsiteY4-106" fmla="*/ 817683 h 817683"/>
              <a:gd name="connsiteX5-107" fmla="*/ 0 w 1097948"/>
              <a:gd name="connsiteY5-108" fmla="*/ 758851 h 817683"/>
              <a:gd name="connsiteX0-109" fmla="*/ 0 w 1097948"/>
              <a:gd name="connsiteY0-110" fmla="*/ 799258 h 858090"/>
              <a:gd name="connsiteX1-111" fmla="*/ 113328 w 1097948"/>
              <a:gd name="connsiteY1-112" fmla="*/ 40407 h 858090"/>
              <a:gd name="connsiteX2-113" fmla="*/ 1097948 w 1097948"/>
              <a:gd name="connsiteY2-114" fmla="*/ 183494 h 858090"/>
              <a:gd name="connsiteX3-115" fmla="*/ 1047950 w 1097948"/>
              <a:gd name="connsiteY3-116" fmla="*/ 858090 h 858090"/>
              <a:gd name="connsiteX4-117" fmla="*/ 0 w 1097948"/>
              <a:gd name="connsiteY4-118" fmla="*/ 799258 h 858090"/>
              <a:gd name="connsiteX0-119" fmla="*/ 0 w 1097948"/>
              <a:gd name="connsiteY0-120" fmla="*/ 758851 h 817683"/>
              <a:gd name="connsiteX1-121" fmla="*/ 113328 w 1097948"/>
              <a:gd name="connsiteY1-122" fmla="*/ 0 h 817683"/>
              <a:gd name="connsiteX2-123" fmla="*/ 1097948 w 1097948"/>
              <a:gd name="connsiteY2-124" fmla="*/ 143087 h 817683"/>
              <a:gd name="connsiteX3-125" fmla="*/ 1047950 w 1097948"/>
              <a:gd name="connsiteY3-126" fmla="*/ 817683 h 817683"/>
              <a:gd name="connsiteX4-127" fmla="*/ 0 w 1097948"/>
              <a:gd name="connsiteY4-128" fmla="*/ 758851 h 817683"/>
              <a:gd name="connsiteX0-129" fmla="*/ 0 w 1104336"/>
              <a:gd name="connsiteY0-130" fmla="*/ 758851 h 817683"/>
              <a:gd name="connsiteX1-131" fmla="*/ 113328 w 1104336"/>
              <a:gd name="connsiteY1-132" fmla="*/ 0 h 817683"/>
              <a:gd name="connsiteX2-133" fmla="*/ 1104336 w 1104336"/>
              <a:gd name="connsiteY2-134" fmla="*/ 139142 h 817683"/>
              <a:gd name="connsiteX3-135" fmla="*/ 1047950 w 1104336"/>
              <a:gd name="connsiteY3-136" fmla="*/ 817683 h 817683"/>
              <a:gd name="connsiteX4-137" fmla="*/ 0 w 1104336"/>
              <a:gd name="connsiteY4-138" fmla="*/ 758851 h 817683"/>
              <a:gd name="connsiteX0-139" fmla="*/ 0 w 1104336"/>
              <a:gd name="connsiteY0-140" fmla="*/ 724386 h 783218"/>
              <a:gd name="connsiteX1-141" fmla="*/ 121637 w 1104336"/>
              <a:gd name="connsiteY1-142" fmla="*/ 0 h 783218"/>
              <a:gd name="connsiteX2-143" fmla="*/ 1104336 w 1104336"/>
              <a:gd name="connsiteY2-144" fmla="*/ 104677 h 783218"/>
              <a:gd name="connsiteX3-145" fmla="*/ 1047950 w 1104336"/>
              <a:gd name="connsiteY3-146" fmla="*/ 783218 h 783218"/>
              <a:gd name="connsiteX4-147" fmla="*/ 0 w 1104336"/>
              <a:gd name="connsiteY4-148" fmla="*/ 724386 h 783218"/>
              <a:gd name="connsiteX0-1-1-1" fmla="*/ 0 w 1104336"/>
              <a:gd name="connsiteY0-2-2-2" fmla="*/ 1586536 h 1645368"/>
              <a:gd name="connsiteX1-3-3-3" fmla="*/ 483189 w 1104336"/>
              <a:gd name="connsiteY1-4-4-4" fmla="*/ 0 h 1645368"/>
              <a:gd name="connsiteX2-5-5-5" fmla="*/ 1104336 w 1104336"/>
              <a:gd name="connsiteY2-6-6-6" fmla="*/ 966827 h 1645368"/>
              <a:gd name="connsiteX3-7-7-7" fmla="*/ 1047950 w 1104336"/>
              <a:gd name="connsiteY3-8-8-8" fmla="*/ 1645368 h 1645368"/>
              <a:gd name="connsiteX4-9-9-9" fmla="*/ 0 w 1104336"/>
              <a:gd name="connsiteY4-10-10-10" fmla="*/ 1586536 h 1645368"/>
              <a:gd name="connsiteX0-11-11" fmla="*/ 0 w 1047950"/>
              <a:gd name="connsiteY0-12-12" fmla="*/ 1586536 h 1645368"/>
              <a:gd name="connsiteX1-13-13" fmla="*/ 483189 w 1047950"/>
              <a:gd name="connsiteY1-14-14" fmla="*/ 0 h 1645368"/>
              <a:gd name="connsiteX2-15-15" fmla="*/ 665447 w 1047950"/>
              <a:gd name="connsiteY2-16-16" fmla="*/ 288152 h 1645368"/>
              <a:gd name="connsiteX3-17-17" fmla="*/ 1047950 w 1047950"/>
              <a:gd name="connsiteY3-18-18" fmla="*/ 1645368 h 1645368"/>
              <a:gd name="connsiteX4-19-19" fmla="*/ 0 w 1047950"/>
              <a:gd name="connsiteY4-20-20" fmla="*/ 1586536 h 1645368"/>
              <a:gd name="connsiteX0-21-21" fmla="*/ 0 w 1067299"/>
              <a:gd name="connsiteY0-22-22" fmla="*/ 1586536 h 1586536"/>
              <a:gd name="connsiteX1-23-23" fmla="*/ 483189 w 1067299"/>
              <a:gd name="connsiteY1-24-24" fmla="*/ 0 h 1586536"/>
              <a:gd name="connsiteX2-25-25" fmla="*/ 665447 w 1067299"/>
              <a:gd name="connsiteY2-26-26" fmla="*/ 288152 h 1586536"/>
              <a:gd name="connsiteX3-27-27" fmla="*/ 1067299 w 1067299"/>
              <a:gd name="connsiteY3-28-28" fmla="*/ 165706 h 1586536"/>
              <a:gd name="connsiteX4-29-29" fmla="*/ 0 w 1067299"/>
              <a:gd name="connsiteY4-30-30" fmla="*/ 1586536 h 1586536"/>
              <a:gd name="connsiteX0-31-31" fmla="*/ 0 w 1067299"/>
              <a:gd name="connsiteY0-32-32" fmla="*/ 1586536 h 1586536"/>
              <a:gd name="connsiteX1-33-33" fmla="*/ 483189 w 1067299"/>
              <a:gd name="connsiteY1-34-34" fmla="*/ 0 h 1586536"/>
              <a:gd name="connsiteX2-35-35" fmla="*/ 661259 w 1067299"/>
              <a:gd name="connsiteY2-36-36" fmla="*/ 204402 h 1586536"/>
              <a:gd name="connsiteX3-37-37" fmla="*/ 1067299 w 1067299"/>
              <a:gd name="connsiteY3-38-38" fmla="*/ 165706 h 1586536"/>
              <a:gd name="connsiteX4-39-39" fmla="*/ 0 w 1067299"/>
              <a:gd name="connsiteY4-40-40" fmla="*/ 1586536 h 1586536"/>
              <a:gd name="connsiteX0-41-41" fmla="*/ 0 w 1067299"/>
              <a:gd name="connsiteY0-42-42" fmla="*/ 1586536 h 1586536"/>
              <a:gd name="connsiteX1-43-43" fmla="*/ 483189 w 1067299"/>
              <a:gd name="connsiteY1-44-44" fmla="*/ 0 h 1586536"/>
              <a:gd name="connsiteX2-45-45" fmla="*/ 661259 w 1067299"/>
              <a:gd name="connsiteY2-46-46" fmla="*/ 204402 h 1586536"/>
              <a:gd name="connsiteX3-47-47" fmla="*/ 1067299 w 1067299"/>
              <a:gd name="connsiteY3-48-48" fmla="*/ 165706 h 1586536"/>
              <a:gd name="connsiteX4-49-49" fmla="*/ 0 w 1067299"/>
              <a:gd name="connsiteY4-50-50" fmla="*/ 1586536 h 1586536"/>
              <a:gd name="connsiteX0-51-51" fmla="*/ 0 w 1067299"/>
              <a:gd name="connsiteY0-52-52" fmla="*/ 1586536 h 1586536"/>
              <a:gd name="connsiteX1-53-53" fmla="*/ 483189 w 1067299"/>
              <a:gd name="connsiteY1-54-54" fmla="*/ 0 h 1586536"/>
              <a:gd name="connsiteX2-55-55" fmla="*/ 661259 w 1067299"/>
              <a:gd name="connsiteY2-56-56" fmla="*/ 204402 h 1586536"/>
              <a:gd name="connsiteX3-57-57" fmla="*/ 1067299 w 1067299"/>
              <a:gd name="connsiteY3-58-58" fmla="*/ 165706 h 1586536"/>
              <a:gd name="connsiteX4-59-59" fmla="*/ 0 w 1067299"/>
              <a:gd name="connsiteY4-60-60" fmla="*/ 1586536 h 1586536"/>
              <a:gd name="connsiteX0-61-61" fmla="*/ 0 w 1067299"/>
              <a:gd name="connsiteY0-62-62" fmla="*/ 1586536 h 1586536"/>
              <a:gd name="connsiteX1-63-63" fmla="*/ 483189 w 1067299"/>
              <a:gd name="connsiteY1-64-64" fmla="*/ 0 h 1586536"/>
              <a:gd name="connsiteX2-65-65" fmla="*/ 661259 w 1067299"/>
              <a:gd name="connsiteY2-66-66" fmla="*/ 204402 h 1586536"/>
              <a:gd name="connsiteX3-67-67" fmla="*/ 1067299 w 1067299"/>
              <a:gd name="connsiteY3-68-68" fmla="*/ 165706 h 1586536"/>
              <a:gd name="connsiteX4-69-69" fmla="*/ 0 w 1067299"/>
              <a:gd name="connsiteY4-70-70" fmla="*/ 1586536 h 1586536"/>
              <a:gd name="connsiteX0-71-71" fmla="*/ 0 w 1067299"/>
              <a:gd name="connsiteY0-72-72" fmla="*/ 1586536 h 1586536"/>
              <a:gd name="connsiteX1-73-73" fmla="*/ 483189 w 1067299"/>
              <a:gd name="connsiteY1-74-74" fmla="*/ 0 h 1586536"/>
              <a:gd name="connsiteX2-75-75" fmla="*/ 661259 w 1067299"/>
              <a:gd name="connsiteY2-76-76" fmla="*/ 204402 h 1586536"/>
              <a:gd name="connsiteX3-77-77" fmla="*/ 1067299 w 1067299"/>
              <a:gd name="connsiteY3-78-78" fmla="*/ 165706 h 1586536"/>
              <a:gd name="connsiteX4-79-79" fmla="*/ 0 w 1067299"/>
              <a:gd name="connsiteY4-80-80" fmla="*/ 1586536 h 1586536"/>
              <a:gd name="connsiteX0-81-81" fmla="*/ 0 w 1067299"/>
              <a:gd name="connsiteY0-82-82" fmla="*/ 1586536 h 1586536"/>
              <a:gd name="connsiteX1-83-83" fmla="*/ 483189 w 1067299"/>
              <a:gd name="connsiteY1-84-84" fmla="*/ 0 h 1586536"/>
              <a:gd name="connsiteX2-85-85" fmla="*/ 661259 w 1067299"/>
              <a:gd name="connsiteY2-86-86" fmla="*/ 204402 h 1586536"/>
              <a:gd name="connsiteX3-87-87" fmla="*/ 703219 w 1067299"/>
              <a:gd name="connsiteY3-88-88" fmla="*/ 177850 h 1586536"/>
              <a:gd name="connsiteX4-89-89" fmla="*/ 1067299 w 1067299"/>
              <a:gd name="connsiteY4-90-90" fmla="*/ 165706 h 1586536"/>
              <a:gd name="connsiteX5-91" fmla="*/ 0 w 1067299"/>
              <a:gd name="connsiteY5-92" fmla="*/ 1586536 h 1586536"/>
              <a:gd name="connsiteX0-93" fmla="*/ 0 w 940197"/>
              <a:gd name="connsiteY0-94" fmla="*/ 756924 h 756925"/>
              <a:gd name="connsiteX1-95" fmla="*/ 356087 w 940197"/>
              <a:gd name="connsiteY1-96" fmla="*/ 0 h 756925"/>
              <a:gd name="connsiteX2-97" fmla="*/ 534157 w 940197"/>
              <a:gd name="connsiteY2-98" fmla="*/ 204402 h 756925"/>
              <a:gd name="connsiteX3-99" fmla="*/ 576117 w 940197"/>
              <a:gd name="connsiteY3-100" fmla="*/ 177850 h 756925"/>
              <a:gd name="connsiteX4-101" fmla="*/ 940197 w 940197"/>
              <a:gd name="connsiteY4-102" fmla="*/ 165706 h 756925"/>
              <a:gd name="connsiteX5-103" fmla="*/ 0 w 940197"/>
              <a:gd name="connsiteY5-104" fmla="*/ 756924 h 756925"/>
              <a:gd name="connsiteX0-105" fmla="*/ 0 w 921844"/>
              <a:gd name="connsiteY0-106" fmla="*/ 756924 h 756924"/>
              <a:gd name="connsiteX1-107" fmla="*/ 356087 w 921844"/>
              <a:gd name="connsiteY1-108" fmla="*/ 0 h 756924"/>
              <a:gd name="connsiteX2-109" fmla="*/ 534157 w 921844"/>
              <a:gd name="connsiteY2-110" fmla="*/ 204402 h 756924"/>
              <a:gd name="connsiteX3-111" fmla="*/ 576117 w 921844"/>
              <a:gd name="connsiteY3-112" fmla="*/ 177850 h 756924"/>
              <a:gd name="connsiteX4-113" fmla="*/ 921844 w 921844"/>
              <a:gd name="connsiteY4-114" fmla="*/ 505116 h 756924"/>
              <a:gd name="connsiteX5-115" fmla="*/ 0 w 921844"/>
              <a:gd name="connsiteY5-116" fmla="*/ 756924 h 756924"/>
              <a:gd name="connsiteX0-117" fmla="*/ 0 w 957080"/>
              <a:gd name="connsiteY0-118" fmla="*/ 839118 h 839118"/>
              <a:gd name="connsiteX1-119" fmla="*/ 391323 w 957080"/>
              <a:gd name="connsiteY1-120" fmla="*/ 0 h 839118"/>
              <a:gd name="connsiteX2-121" fmla="*/ 569393 w 957080"/>
              <a:gd name="connsiteY2-122" fmla="*/ 204402 h 839118"/>
              <a:gd name="connsiteX3-123" fmla="*/ 611353 w 957080"/>
              <a:gd name="connsiteY3-124" fmla="*/ 177850 h 839118"/>
              <a:gd name="connsiteX4-125" fmla="*/ 957080 w 957080"/>
              <a:gd name="connsiteY4-126" fmla="*/ 505116 h 839118"/>
              <a:gd name="connsiteX5-127" fmla="*/ 0 w 957080"/>
              <a:gd name="connsiteY5-128" fmla="*/ 839118 h 839118"/>
              <a:gd name="connsiteX0-129-91" fmla="*/ 0 w 957080"/>
              <a:gd name="connsiteY0-130-92" fmla="*/ 839118 h 839118"/>
              <a:gd name="connsiteX1-131-93" fmla="*/ 391323 w 957080"/>
              <a:gd name="connsiteY1-132-94" fmla="*/ 0 h 839118"/>
              <a:gd name="connsiteX2-133-95" fmla="*/ 569393 w 957080"/>
              <a:gd name="connsiteY2-134-96" fmla="*/ 204402 h 839118"/>
              <a:gd name="connsiteX3-135-97" fmla="*/ 909750 w 957080"/>
              <a:gd name="connsiteY3-136-98" fmla="*/ 183526 h 839118"/>
              <a:gd name="connsiteX4-137-99" fmla="*/ 957080 w 957080"/>
              <a:gd name="connsiteY4-138-100" fmla="*/ 505116 h 839118"/>
              <a:gd name="connsiteX5-139" fmla="*/ 0 w 957080"/>
              <a:gd name="connsiteY5-140" fmla="*/ 839118 h 839118"/>
              <a:gd name="connsiteX0-141-101" fmla="*/ 0 w 957080"/>
              <a:gd name="connsiteY0-142-102" fmla="*/ 839118 h 839118"/>
              <a:gd name="connsiteX1-143-103" fmla="*/ 391323 w 957080"/>
              <a:gd name="connsiteY1-144-104" fmla="*/ 0 h 839118"/>
              <a:gd name="connsiteX2-145-105" fmla="*/ 569393 w 957080"/>
              <a:gd name="connsiteY2-146-106" fmla="*/ 204402 h 839118"/>
              <a:gd name="connsiteX3-147-107" fmla="*/ 915042 w 957080"/>
              <a:gd name="connsiteY3-148-108" fmla="*/ 162991 h 839118"/>
              <a:gd name="connsiteX4-149-109" fmla="*/ 957080 w 957080"/>
              <a:gd name="connsiteY4-150-110" fmla="*/ 505116 h 839118"/>
              <a:gd name="connsiteX5-151" fmla="*/ 0 w 957080"/>
              <a:gd name="connsiteY5-152" fmla="*/ 839118 h 839118"/>
              <a:gd name="connsiteX0-153" fmla="*/ 0 w 957080"/>
              <a:gd name="connsiteY0-154" fmla="*/ 860289 h 860289"/>
              <a:gd name="connsiteX1-155" fmla="*/ 391323 w 957080"/>
              <a:gd name="connsiteY1-156" fmla="*/ 21171 h 860289"/>
              <a:gd name="connsiteX2-157" fmla="*/ 558643 w 957080"/>
              <a:gd name="connsiteY2-158" fmla="*/ 4030 h 860289"/>
              <a:gd name="connsiteX3-159" fmla="*/ 915042 w 957080"/>
              <a:gd name="connsiteY3-160" fmla="*/ 184162 h 860289"/>
              <a:gd name="connsiteX4-161" fmla="*/ 957080 w 957080"/>
              <a:gd name="connsiteY4-162" fmla="*/ 526287 h 860289"/>
              <a:gd name="connsiteX5-163" fmla="*/ 0 w 957080"/>
              <a:gd name="connsiteY5-164" fmla="*/ 860289 h 860289"/>
              <a:gd name="connsiteX0-165" fmla="*/ 0 w 957080"/>
              <a:gd name="connsiteY0-166" fmla="*/ 860289 h 860289"/>
              <a:gd name="connsiteX1-167" fmla="*/ 391323 w 957080"/>
              <a:gd name="connsiteY1-168" fmla="*/ 21171 h 860289"/>
              <a:gd name="connsiteX2-169" fmla="*/ 558643 w 957080"/>
              <a:gd name="connsiteY2-170" fmla="*/ 4030 h 860289"/>
              <a:gd name="connsiteX3-171" fmla="*/ 915042 w 957080"/>
              <a:gd name="connsiteY3-172" fmla="*/ 184162 h 860289"/>
              <a:gd name="connsiteX4-173" fmla="*/ 957080 w 957080"/>
              <a:gd name="connsiteY4-174" fmla="*/ 526287 h 860289"/>
              <a:gd name="connsiteX5-175" fmla="*/ 0 w 957080"/>
              <a:gd name="connsiteY5-176" fmla="*/ 860289 h 860289"/>
              <a:gd name="connsiteX0-177" fmla="*/ 0 w 957080"/>
              <a:gd name="connsiteY0-178" fmla="*/ 839118 h 839118"/>
              <a:gd name="connsiteX1-179" fmla="*/ 391323 w 957080"/>
              <a:gd name="connsiteY1-180" fmla="*/ 0 h 839118"/>
              <a:gd name="connsiteX2-181" fmla="*/ 558670 w 957080"/>
              <a:gd name="connsiteY2-182" fmla="*/ 236216 h 839118"/>
              <a:gd name="connsiteX3-183" fmla="*/ 915042 w 957080"/>
              <a:gd name="connsiteY3-184" fmla="*/ 162991 h 839118"/>
              <a:gd name="connsiteX4-185" fmla="*/ 957080 w 957080"/>
              <a:gd name="connsiteY4-186" fmla="*/ 505116 h 839118"/>
              <a:gd name="connsiteX5-187" fmla="*/ 0 w 957080"/>
              <a:gd name="connsiteY5-188" fmla="*/ 839118 h 839118"/>
              <a:gd name="connsiteX0-189" fmla="*/ 0 w 957080"/>
              <a:gd name="connsiteY0-190" fmla="*/ 839118 h 839118"/>
              <a:gd name="connsiteX1-191" fmla="*/ 391323 w 957080"/>
              <a:gd name="connsiteY1-192" fmla="*/ 0 h 839118"/>
              <a:gd name="connsiteX2-193" fmla="*/ 435106 w 957080"/>
              <a:gd name="connsiteY2-194" fmla="*/ 251739 h 839118"/>
              <a:gd name="connsiteX3-195" fmla="*/ 915042 w 957080"/>
              <a:gd name="connsiteY3-196" fmla="*/ 162991 h 839118"/>
              <a:gd name="connsiteX4-197" fmla="*/ 957080 w 957080"/>
              <a:gd name="connsiteY4-198" fmla="*/ 505116 h 839118"/>
              <a:gd name="connsiteX5-199" fmla="*/ 0 w 957080"/>
              <a:gd name="connsiteY5-200" fmla="*/ 839118 h 839118"/>
              <a:gd name="connsiteX0-201" fmla="*/ 0 w 957080"/>
              <a:gd name="connsiteY0-202" fmla="*/ 903910 h 903910"/>
              <a:gd name="connsiteX1-203" fmla="*/ 391323 w 957080"/>
              <a:gd name="connsiteY1-204" fmla="*/ 64792 h 903910"/>
              <a:gd name="connsiteX2-205" fmla="*/ 436884 w 957080"/>
              <a:gd name="connsiteY2-206" fmla="*/ 2963 h 903910"/>
              <a:gd name="connsiteX3-207" fmla="*/ 915042 w 957080"/>
              <a:gd name="connsiteY3-208" fmla="*/ 227783 h 903910"/>
              <a:gd name="connsiteX4-209" fmla="*/ 957080 w 957080"/>
              <a:gd name="connsiteY4-210" fmla="*/ 569908 h 903910"/>
              <a:gd name="connsiteX5-211" fmla="*/ 0 w 957080"/>
              <a:gd name="connsiteY5-212" fmla="*/ 903910 h 903910"/>
              <a:gd name="connsiteX0-213" fmla="*/ 0 w 957080"/>
              <a:gd name="connsiteY0-214" fmla="*/ 850949 h 850949"/>
              <a:gd name="connsiteX1-215" fmla="*/ 391323 w 957080"/>
              <a:gd name="connsiteY1-216" fmla="*/ 11831 h 850949"/>
              <a:gd name="connsiteX2-217" fmla="*/ 430760 w 957080"/>
              <a:gd name="connsiteY2-218" fmla="*/ 4375 h 850949"/>
              <a:gd name="connsiteX3-219" fmla="*/ 915042 w 957080"/>
              <a:gd name="connsiteY3-220" fmla="*/ 174822 h 850949"/>
              <a:gd name="connsiteX4-221" fmla="*/ 957080 w 957080"/>
              <a:gd name="connsiteY4-222" fmla="*/ 516947 h 850949"/>
              <a:gd name="connsiteX5-223" fmla="*/ 0 w 957080"/>
              <a:gd name="connsiteY5-224" fmla="*/ 850949 h 850949"/>
              <a:gd name="connsiteX0-225" fmla="*/ 0 w 702558"/>
              <a:gd name="connsiteY0-226" fmla="*/ 925233 h 925233"/>
              <a:gd name="connsiteX1-227" fmla="*/ 136801 w 702558"/>
              <a:gd name="connsiteY1-228" fmla="*/ 11831 h 925233"/>
              <a:gd name="connsiteX2-229" fmla="*/ 176238 w 702558"/>
              <a:gd name="connsiteY2-230" fmla="*/ 4375 h 925233"/>
              <a:gd name="connsiteX3-231" fmla="*/ 660520 w 702558"/>
              <a:gd name="connsiteY3-232" fmla="*/ 174822 h 925233"/>
              <a:gd name="connsiteX4-233" fmla="*/ 702558 w 702558"/>
              <a:gd name="connsiteY4-234" fmla="*/ 516947 h 925233"/>
              <a:gd name="connsiteX5-235" fmla="*/ 0 w 702558"/>
              <a:gd name="connsiteY5-236" fmla="*/ 925233 h 925233"/>
              <a:gd name="connsiteX0-237" fmla="*/ 0 w 698659"/>
              <a:gd name="connsiteY0-238" fmla="*/ 925233 h 925233"/>
              <a:gd name="connsiteX1-239" fmla="*/ 136801 w 698659"/>
              <a:gd name="connsiteY1-240" fmla="*/ 11831 h 925233"/>
              <a:gd name="connsiteX2-241" fmla="*/ 176238 w 698659"/>
              <a:gd name="connsiteY2-242" fmla="*/ 4375 h 925233"/>
              <a:gd name="connsiteX3-243" fmla="*/ 660520 w 698659"/>
              <a:gd name="connsiteY3-244" fmla="*/ 174822 h 925233"/>
              <a:gd name="connsiteX4-245" fmla="*/ 698659 w 698659"/>
              <a:gd name="connsiteY4-246" fmla="*/ 536192 h 925233"/>
              <a:gd name="connsiteX5-247" fmla="*/ 0 w 698659"/>
              <a:gd name="connsiteY5-248" fmla="*/ 925233 h 925233"/>
              <a:gd name="connsiteX0-249" fmla="*/ 0 w 697406"/>
              <a:gd name="connsiteY0-250" fmla="*/ 925233 h 925233"/>
              <a:gd name="connsiteX1-251" fmla="*/ 136801 w 697406"/>
              <a:gd name="connsiteY1-252" fmla="*/ 11831 h 925233"/>
              <a:gd name="connsiteX2-253" fmla="*/ 176238 w 697406"/>
              <a:gd name="connsiteY2-254" fmla="*/ 4375 h 925233"/>
              <a:gd name="connsiteX3-255" fmla="*/ 660520 w 697406"/>
              <a:gd name="connsiteY3-256" fmla="*/ 174822 h 925233"/>
              <a:gd name="connsiteX4-257" fmla="*/ 697406 w 697406"/>
              <a:gd name="connsiteY4-258" fmla="*/ 545395 h 925233"/>
              <a:gd name="connsiteX5-259" fmla="*/ 0 w 697406"/>
              <a:gd name="connsiteY5-260" fmla="*/ 925233 h 925233"/>
              <a:gd name="connsiteX0-261" fmla="*/ 0 w 721119"/>
              <a:gd name="connsiteY0-262" fmla="*/ 925233 h 925233"/>
              <a:gd name="connsiteX1-263" fmla="*/ 136801 w 721119"/>
              <a:gd name="connsiteY1-264" fmla="*/ 11831 h 925233"/>
              <a:gd name="connsiteX2-265" fmla="*/ 176238 w 721119"/>
              <a:gd name="connsiteY2-266" fmla="*/ 4375 h 925233"/>
              <a:gd name="connsiteX3-267" fmla="*/ 721119 w 721119"/>
              <a:gd name="connsiteY3-268" fmla="*/ 180444 h 925233"/>
              <a:gd name="connsiteX4-269" fmla="*/ 697406 w 721119"/>
              <a:gd name="connsiteY4-270" fmla="*/ 545395 h 925233"/>
              <a:gd name="connsiteX5-271" fmla="*/ 0 w 721119"/>
              <a:gd name="connsiteY5-272" fmla="*/ 925233 h 925233"/>
              <a:gd name="connsiteX0-273" fmla="*/ 0 w 727663"/>
              <a:gd name="connsiteY0-274" fmla="*/ 925233 h 925233"/>
              <a:gd name="connsiteX1-275" fmla="*/ 136801 w 727663"/>
              <a:gd name="connsiteY1-276" fmla="*/ 11831 h 925233"/>
              <a:gd name="connsiteX2-277" fmla="*/ 176238 w 727663"/>
              <a:gd name="connsiteY2-278" fmla="*/ 4375 h 925233"/>
              <a:gd name="connsiteX3-279" fmla="*/ 727663 w 727663"/>
              <a:gd name="connsiteY3-280" fmla="*/ 151152 h 925233"/>
              <a:gd name="connsiteX4-281" fmla="*/ 697406 w 727663"/>
              <a:gd name="connsiteY4-282" fmla="*/ 545395 h 925233"/>
              <a:gd name="connsiteX5-283" fmla="*/ 0 w 727663"/>
              <a:gd name="connsiteY5-284" fmla="*/ 925233 h 925233"/>
              <a:gd name="connsiteX0-285" fmla="*/ 0 w 727663"/>
              <a:gd name="connsiteY0-286" fmla="*/ 913401 h 913401"/>
              <a:gd name="connsiteX1-287" fmla="*/ 136801 w 727663"/>
              <a:gd name="connsiteY1-288" fmla="*/ -1 h 913401"/>
              <a:gd name="connsiteX2-289" fmla="*/ 180145 w 727663"/>
              <a:gd name="connsiteY2-290" fmla="*/ 57748 h 913401"/>
              <a:gd name="connsiteX3-291" fmla="*/ 727663 w 727663"/>
              <a:gd name="connsiteY3-292" fmla="*/ 139320 h 913401"/>
              <a:gd name="connsiteX4-293" fmla="*/ 697406 w 727663"/>
              <a:gd name="connsiteY4-294" fmla="*/ 533563 h 913401"/>
              <a:gd name="connsiteX5-295" fmla="*/ 0 w 727663"/>
              <a:gd name="connsiteY5-296" fmla="*/ 913401 h 913401"/>
              <a:gd name="connsiteX0-297" fmla="*/ 0 w 727663"/>
              <a:gd name="connsiteY0-298" fmla="*/ 913402 h 913402"/>
              <a:gd name="connsiteX1-299" fmla="*/ 136801 w 727663"/>
              <a:gd name="connsiteY1-300" fmla="*/ 0 h 913402"/>
              <a:gd name="connsiteX2-301" fmla="*/ 215390 w 727663"/>
              <a:gd name="connsiteY2-302" fmla="*/ 61797 h 913402"/>
              <a:gd name="connsiteX3-303" fmla="*/ 727663 w 727663"/>
              <a:gd name="connsiteY3-304" fmla="*/ 139321 h 913402"/>
              <a:gd name="connsiteX4-305" fmla="*/ 697406 w 727663"/>
              <a:gd name="connsiteY4-306" fmla="*/ 533564 h 913402"/>
              <a:gd name="connsiteX5-307" fmla="*/ 0 w 727663"/>
              <a:gd name="connsiteY5-308" fmla="*/ 913402 h 913402"/>
              <a:gd name="connsiteX0-309" fmla="*/ 0 w 727663"/>
              <a:gd name="connsiteY0-310" fmla="*/ 913402 h 913402"/>
              <a:gd name="connsiteX1-311" fmla="*/ 136801 w 727663"/>
              <a:gd name="connsiteY1-312" fmla="*/ 0 h 913402"/>
              <a:gd name="connsiteX2-313" fmla="*/ 223187 w 727663"/>
              <a:gd name="connsiteY2-314" fmla="*/ 24696 h 913402"/>
              <a:gd name="connsiteX3-315" fmla="*/ 727663 w 727663"/>
              <a:gd name="connsiteY3-316" fmla="*/ 139321 h 913402"/>
              <a:gd name="connsiteX4-317" fmla="*/ 697406 w 727663"/>
              <a:gd name="connsiteY4-318" fmla="*/ 533564 h 913402"/>
              <a:gd name="connsiteX5-319" fmla="*/ 0 w 727663"/>
              <a:gd name="connsiteY5-320" fmla="*/ 913402 h 913402"/>
              <a:gd name="connsiteX0-321" fmla="*/ 0 w 727663"/>
              <a:gd name="connsiteY0-322" fmla="*/ 913402 h 913402"/>
              <a:gd name="connsiteX1-323" fmla="*/ 136801 w 727663"/>
              <a:gd name="connsiteY1-324" fmla="*/ 0 h 913402"/>
              <a:gd name="connsiteX2-325" fmla="*/ 221513 w 727663"/>
              <a:gd name="connsiteY2-326" fmla="*/ 9389 h 913402"/>
              <a:gd name="connsiteX3-327" fmla="*/ 727663 w 727663"/>
              <a:gd name="connsiteY3-328" fmla="*/ 139321 h 913402"/>
              <a:gd name="connsiteX4-329" fmla="*/ 697406 w 727663"/>
              <a:gd name="connsiteY4-330" fmla="*/ 533564 h 913402"/>
              <a:gd name="connsiteX5-331" fmla="*/ 0 w 727663"/>
              <a:gd name="connsiteY5-332" fmla="*/ 913402 h 913402"/>
              <a:gd name="connsiteX0-333" fmla="*/ 0 w 771714"/>
              <a:gd name="connsiteY0-334" fmla="*/ 645994 h 645994"/>
              <a:gd name="connsiteX1-335" fmla="*/ 180852 w 771714"/>
              <a:gd name="connsiteY1-336" fmla="*/ 0 h 645994"/>
              <a:gd name="connsiteX2-337" fmla="*/ 265564 w 771714"/>
              <a:gd name="connsiteY2-338" fmla="*/ 9389 h 645994"/>
              <a:gd name="connsiteX3-339" fmla="*/ 771714 w 771714"/>
              <a:gd name="connsiteY3-340" fmla="*/ 139321 h 645994"/>
              <a:gd name="connsiteX4-341" fmla="*/ 741457 w 771714"/>
              <a:gd name="connsiteY4-342" fmla="*/ 533564 h 645994"/>
              <a:gd name="connsiteX5-343" fmla="*/ 0 w 771714"/>
              <a:gd name="connsiteY5-344" fmla="*/ 645994 h 645994"/>
              <a:gd name="connsiteX0-345" fmla="*/ 0 w 605922"/>
              <a:gd name="connsiteY0-346" fmla="*/ 793677 h 793678"/>
              <a:gd name="connsiteX1-347" fmla="*/ 15060 w 605922"/>
              <a:gd name="connsiteY1-348" fmla="*/ 0 h 793678"/>
              <a:gd name="connsiteX2-349" fmla="*/ 99772 w 605922"/>
              <a:gd name="connsiteY2-350" fmla="*/ 9389 h 793678"/>
              <a:gd name="connsiteX3-351" fmla="*/ 605922 w 605922"/>
              <a:gd name="connsiteY3-352" fmla="*/ 139321 h 793678"/>
              <a:gd name="connsiteX4-353" fmla="*/ 575665 w 605922"/>
              <a:gd name="connsiteY4-354" fmla="*/ 533564 h 793678"/>
              <a:gd name="connsiteX5-355" fmla="*/ 0 w 605922"/>
              <a:gd name="connsiteY5-356" fmla="*/ 793677 h 793678"/>
              <a:gd name="connsiteX0-357" fmla="*/ 35680 w 600224"/>
              <a:gd name="connsiteY0-358" fmla="*/ 826567 h 826568"/>
              <a:gd name="connsiteX1-359" fmla="*/ 9362 w 600224"/>
              <a:gd name="connsiteY1-360" fmla="*/ 0 h 826568"/>
              <a:gd name="connsiteX2-361" fmla="*/ 94074 w 600224"/>
              <a:gd name="connsiteY2-362" fmla="*/ 9389 h 826568"/>
              <a:gd name="connsiteX3-363" fmla="*/ 600224 w 600224"/>
              <a:gd name="connsiteY3-364" fmla="*/ 139321 h 826568"/>
              <a:gd name="connsiteX4-365" fmla="*/ 569967 w 600224"/>
              <a:gd name="connsiteY4-366" fmla="*/ 533564 h 826568"/>
              <a:gd name="connsiteX5-367" fmla="*/ 35680 w 600224"/>
              <a:gd name="connsiteY5-368" fmla="*/ 826567 h 826568"/>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91" y="connsiteY5-92"/>
              </a:cxn>
            </a:cxnLst>
            <a:rect l="l" t="t" r="r" b="b"/>
            <a:pathLst>
              <a:path w="600224" h="826568">
                <a:moveTo>
                  <a:pt x="35680" y="826567"/>
                </a:moveTo>
                <a:cubicBezTo>
                  <a:pt x="76393" y="568767"/>
                  <a:pt x="-31351" y="257800"/>
                  <a:pt x="9362" y="0"/>
                </a:cubicBezTo>
                <a:cubicBezTo>
                  <a:pt x="68719" y="68134"/>
                  <a:pt x="-19470" y="-16652"/>
                  <a:pt x="94074" y="9389"/>
                </a:cubicBezTo>
                <a:cubicBezTo>
                  <a:pt x="121927" y="268169"/>
                  <a:pt x="585215" y="143047"/>
                  <a:pt x="600224" y="139321"/>
                </a:cubicBezTo>
                <a:lnTo>
                  <a:pt x="569967" y="533564"/>
                </a:lnTo>
                <a:lnTo>
                  <a:pt x="35680" y="826567"/>
                </a:lnTo>
                <a:close/>
              </a:path>
            </a:pathLst>
          </a:cu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1" name="流程图: 接点 280"/>
          <p:cNvSpPr/>
          <p:nvPr/>
        </p:nvSpPr>
        <p:spPr>
          <a:xfrm rot="344820">
            <a:off x="3361266" y="5034185"/>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82" name="流程图: 接点 281"/>
          <p:cNvSpPr/>
          <p:nvPr/>
        </p:nvSpPr>
        <p:spPr>
          <a:xfrm rot="344820">
            <a:off x="3651550" y="5078879"/>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83" name="流程图: 接点 282"/>
          <p:cNvSpPr/>
          <p:nvPr/>
        </p:nvSpPr>
        <p:spPr>
          <a:xfrm rot="344820">
            <a:off x="3921299" y="5083358"/>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84" name="流程图: 接点 283"/>
          <p:cNvSpPr/>
          <p:nvPr/>
        </p:nvSpPr>
        <p:spPr>
          <a:xfrm rot="344820">
            <a:off x="4229695" y="5132909"/>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85" name="流程图: 接点 284"/>
          <p:cNvSpPr/>
          <p:nvPr/>
        </p:nvSpPr>
        <p:spPr>
          <a:xfrm rot="344820">
            <a:off x="4504205" y="5163401"/>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86" name="流程图: 接点 285"/>
          <p:cNvSpPr/>
          <p:nvPr/>
        </p:nvSpPr>
        <p:spPr>
          <a:xfrm rot="344820">
            <a:off x="4770089" y="5179208"/>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87" name="流程图: 接点 286"/>
          <p:cNvSpPr/>
          <p:nvPr/>
        </p:nvSpPr>
        <p:spPr>
          <a:xfrm rot="344820">
            <a:off x="5189668" y="5219321"/>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graphicFrame>
        <p:nvGraphicFramePr>
          <p:cNvPr id="292" name="对象 291"/>
          <p:cNvGraphicFramePr>
            <a:graphicFrameLocks noChangeAspect="1"/>
          </p:cNvGraphicFramePr>
          <p:nvPr/>
        </p:nvGraphicFramePr>
        <p:xfrm>
          <a:off x="3321569" y="3344210"/>
          <a:ext cx="362489" cy="409858"/>
        </p:xfrm>
        <a:graphic>
          <a:graphicData uri="http://schemas.openxmlformats.org/presentationml/2006/ole">
            <mc:AlternateContent xmlns:mc="http://schemas.openxmlformats.org/markup-compatibility/2006">
              <mc:Choice xmlns:v="urn:schemas-microsoft-com:vml" Requires="v">
                <p:oleObj spid="_x0000_s2" name="Equation" r:id="rId2" imgW="3962400" imgH="4876800" progId="Equation.DSMT4">
                  <p:embed/>
                </p:oleObj>
              </mc:Choice>
              <mc:Fallback>
                <p:oleObj name="Equation" r:id="rId2" imgW="3962400" imgH="4876800" progId="Equation.DSMT4">
                  <p:embed/>
                  <p:pic>
                    <p:nvPicPr>
                      <p:cNvPr id="0" name="对象 291"/>
                      <p:cNvPicPr/>
                      <p:nvPr/>
                    </p:nvPicPr>
                    <p:blipFill>
                      <a:blip r:embed="rId3"/>
                      <a:stretch>
                        <a:fillRect/>
                      </a:stretch>
                    </p:blipFill>
                    <p:spPr>
                      <a:xfrm>
                        <a:off x="3321569" y="3344210"/>
                        <a:ext cx="362489" cy="409858"/>
                      </a:xfrm>
                      <a:prstGeom prst="rect">
                        <a:avLst/>
                      </a:prstGeom>
                    </p:spPr>
                  </p:pic>
                </p:oleObj>
              </mc:Fallback>
            </mc:AlternateContent>
          </a:graphicData>
        </a:graphic>
      </p:graphicFrame>
      <p:graphicFrame>
        <p:nvGraphicFramePr>
          <p:cNvPr id="293" name="对象 292"/>
          <p:cNvGraphicFramePr>
            <a:graphicFrameLocks noChangeAspect="1"/>
          </p:cNvGraphicFramePr>
          <p:nvPr/>
        </p:nvGraphicFramePr>
        <p:xfrm>
          <a:off x="4324145" y="3707421"/>
          <a:ext cx="425787" cy="447875"/>
        </p:xfrm>
        <a:graphic>
          <a:graphicData uri="http://schemas.openxmlformats.org/presentationml/2006/ole">
            <mc:AlternateContent xmlns:mc="http://schemas.openxmlformats.org/markup-compatibility/2006">
              <mc:Choice xmlns:v="urn:schemas-microsoft-com:vml" Requires="v">
                <p:oleObj spid="_x0000_s3" name="Equation" r:id="rId4" imgW="3657600" imgH="4876800" progId="Equation.DSMT4">
                  <p:embed/>
                </p:oleObj>
              </mc:Choice>
              <mc:Fallback>
                <p:oleObj name="Equation" r:id="rId4" imgW="3657600" imgH="4876800" progId="Equation.DSMT4">
                  <p:embed/>
                  <p:pic>
                    <p:nvPicPr>
                      <p:cNvPr id="0" name="对象 292"/>
                      <p:cNvPicPr/>
                      <p:nvPr/>
                    </p:nvPicPr>
                    <p:blipFill>
                      <a:blip r:embed="rId5"/>
                      <a:stretch>
                        <a:fillRect/>
                      </a:stretch>
                    </p:blipFill>
                    <p:spPr>
                      <a:xfrm>
                        <a:off x="4324145" y="3707421"/>
                        <a:ext cx="425787" cy="447875"/>
                      </a:xfrm>
                      <a:prstGeom prst="rect">
                        <a:avLst/>
                      </a:prstGeom>
                    </p:spPr>
                  </p:pic>
                </p:oleObj>
              </mc:Fallback>
            </mc:AlternateContent>
          </a:graphicData>
        </a:graphic>
      </p:graphicFrame>
      <p:graphicFrame>
        <p:nvGraphicFramePr>
          <p:cNvPr id="294" name="对象 293"/>
          <p:cNvGraphicFramePr>
            <a:graphicFrameLocks noChangeAspect="1"/>
          </p:cNvGraphicFramePr>
          <p:nvPr/>
        </p:nvGraphicFramePr>
        <p:xfrm>
          <a:off x="3755058" y="3164062"/>
          <a:ext cx="374062" cy="366784"/>
        </p:xfrm>
        <a:graphic>
          <a:graphicData uri="http://schemas.openxmlformats.org/presentationml/2006/ole">
            <mc:AlternateContent xmlns:mc="http://schemas.openxmlformats.org/markup-compatibility/2006">
              <mc:Choice xmlns:v="urn:schemas-microsoft-com:vml" Requires="v">
                <p:oleObj spid="_x0000_s4" name="Equation" r:id="rId6" imgW="4572000" imgH="4876800" progId="Equation.DSMT4">
                  <p:embed/>
                </p:oleObj>
              </mc:Choice>
              <mc:Fallback>
                <p:oleObj name="Equation" r:id="rId6" imgW="4572000" imgH="4876800" progId="Equation.DSMT4">
                  <p:embed/>
                  <p:pic>
                    <p:nvPicPr>
                      <p:cNvPr id="0" name="对象 293"/>
                      <p:cNvPicPr/>
                      <p:nvPr/>
                    </p:nvPicPr>
                    <p:blipFill>
                      <a:blip r:embed="rId7"/>
                      <a:stretch>
                        <a:fillRect/>
                      </a:stretch>
                    </p:blipFill>
                    <p:spPr>
                      <a:xfrm>
                        <a:off x="3755058" y="3164062"/>
                        <a:ext cx="374062" cy="366784"/>
                      </a:xfrm>
                      <a:prstGeom prst="rect">
                        <a:avLst/>
                      </a:prstGeom>
                    </p:spPr>
                  </p:pic>
                </p:oleObj>
              </mc:Fallback>
            </mc:AlternateContent>
          </a:graphicData>
        </a:graphic>
      </p:graphicFrame>
      <p:graphicFrame>
        <p:nvGraphicFramePr>
          <p:cNvPr id="295" name="对象 294"/>
          <p:cNvGraphicFramePr>
            <a:graphicFrameLocks noChangeAspect="1"/>
          </p:cNvGraphicFramePr>
          <p:nvPr/>
        </p:nvGraphicFramePr>
        <p:xfrm>
          <a:off x="3748549" y="3631050"/>
          <a:ext cx="362166" cy="374018"/>
        </p:xfrm>
        <a:graphic>
          <a:graphicData uri="http://schemas.openxmlformats.org/presentationml/2006/ole">
            <mc:AlternateContent xmlns:mc="http://schemas.openxmlformats.org/markup-compatibility/2006">
              <mc:Choice xmlns:v="urn:schemas-microsoft-com:vml" Requires="v">
                <p:oleObj spid="_x0000_s5" name="Equation" r:id="rId8" imgW="4876800" imgH="5486400" progId="Equation.DSMT4">
                  <p:embed/>
                </p:oleObj>
              </mc:Choice>
              <mc:Fallback>
                <p:oleObj name="Equation" r:id="rId8" imgW="4876800" imgH="5486400" progId="Equation.DSMT4">
                  <p:embed/>
                  <p:pic>
                    <p:nvPicPr>
                      <p:cNvPr id="0" name="对象 294"/>
                      <p:cNvPicPr/>
                      <p:nvPr/>
                    </p:nvPicPr>
                    <p:blipFill>
                      <a:blip r:embed="rId9"/>
                      <a:stretch>
                        <a:fillRect/>
                      </a:stretch>
                    </p:blipFill>
                    <p:spPr>
                      <a:xfrm>
                        <a:off x="3748549" y="3631050"/>
                        <a:ext cx="362166" cy="374018"/>
                      </a:xfrm>
                      <a:prstGeom prst="rect">
                        <a:avLst/>
                      </a:prstGeom>
                    </p:spPr>
                  </p:pic>
                </p:oleObj>
              </mc:Fallback>
            </mc:AlternateContent>
          </a:graphicData>
        </a:graphic>
      </p:graphicFrame>
      <p:graphicFrame>
        <p:nvGraphicFramePr>
          <p:cNvPr id="296" name="对象 295"/>
          <p:cNvGraphicFramePr>
            <a:graphicFrameLocks noChangeAspect="1"/>
          </p:cNvGraphicFramePr>
          <p:nvPr/>
        </p:nvGraphicFramePr>
        <p:xfrm>
          <a:off x="5441014" y="3547680"/>
          <a:ext cx="366526" cy="414424"/>
        </p:xfrm>
        <a:graphic>
          <a:graphicData uri="http://schemas.openxmlformats.org/presentationml/2006/ole">
            <mc:AlternateContent xmlns:mc="http://schemas.openxmlformats.org/markup-compatibility/2006">
              <mc:Choice xmlns:v="urn:schemas-microsoft-com:vml" Requires="v">
                <p:oleObj spid="_x0000_s6" name="Equation" r:id="rId10" imgW="3962400" imgH="4876800" progId="Equation.DSMT4">
                  <p:embed/>
                </p:oleObj>
              </mc:Choice>
              <mc:Fallback>
                <p:oleObj name="Equation" r:id="rId10" imgW="3962400" imgH="4876800" progId="Equation.DSMT4">
                  <p:embed/>
                  <p:pic>
                    <p:nvPicPr>
                      <p:cNvPr id="0" name="对象 295"/>
                      <p:cNvPicPr/>
                      <p:nvPr/>
                    </p:nvPicPr>
                    <p:blipFill>
                      <a:blip r:embed="rId11"/>
                      <a:stretch>
                        <a:fillRect/>
                      </a:stretch>
                    </p:blipFill>
                    <p:spPr>
                      <a:xfrm>
                        <a:off x="5441014" y="3547680"/>
                        <a:ext cx="366526" cy="414424"/>
                      </a:xfrm>
                      <a:prstGeom prst="rect">
                        <a:avLst/>
                      </a:prstGeom>
                    </p:spPr>
                  </p:pic>
                </p:oleObj>
              </mc:Fallback>
            </mc:AlternateContent>
          </a:graphicData>
        </a:graphic>
      </p:graphicFrame>
      <p:graphicFrame>
        <p:nvGraphicFramePr>
          <p:cNvPr id="297" name="对象 296"/>
          <p:cNvGraphicFramePr>
            <a:graphicFrameLocks noChangeAspect="1"/>
          </p:cNvGraphicFramePr>
          <p:nvPr/>
        </p:nvGraphicFramePr>
        <p:xfrm>
          <a:off x="3733694" y="495921"/>
          <a:ext cx="398036" cy="577497"/>
        </p:xfrm>
        <a:graphic>
          <a:graphicData uri="http://schemas.openxmlformats.org/presentationml/2006/ole">
            <mc:AlternateContent xmlns:mc="http://schemas.openxmlformats.org/markup-compatibility/2006">
              <mc:Choice xmlns:v="urn:schemas-microsoft-com:vml" Requires="v">
                <p:oleObj spid="_x0000_s7" name="Equation" r:id="rId12" imgW="3048000" imgH="4876800" progId="Equation.DSMT4">
                  <p:embed/>
                </p:oleObj>
              </mc:Choice>
              <mc:Fallback>
                <p:oleObj name="Equation" r:id="rId12" imgW="3048000" imgH="4876800" progId="Equation.DSMT4">
                  <p:embed/>
                  <p:pic>
                    <p:nvPicPr>
                      <p:cNvPr id="0" name="对象 296"/>
                      <p:cNvPicPr/>
                      <p:nvPr/>
                    </p:nvPicPr>
                    <p:blipFill>
                      <a:blip r:embed="rId13"/>
                      <a:stretch>
                        <a:fillRect/>
                      </a:stretch>
                    </p:blipFill>
                    <p:spPr>
                      <a:xfrm>
                        <a:off x="3733694" y="495921"/>
                        <a:ext cx="398036" cy="577497"/>
                      </a:xfrm>
                      <a:prstGeom prst="rect">
                        <a:avLst/>
                      </a:prstGeom>
                    </p:spPr>
                  </p:pic>
                </p:oleObj>
              </mc:Fallback>
            </mc:AlternateContent>
          </a:graphicData>
        </a:graphic>
      </p:graphicFrame>
      <p:graphicFrame>
        <p:nvGraphicFramePr>
          <p:cNvPr id="298" name="对象 297"/>
          <p:cNvGraphicFramePr>
            <a:graphicFrameLocks noChangeAspect="1"/>
          </p:cNvGraphicFramePr>
          <p:nvPr/>
        </p:nvGraphicFramePr>
        <p:xfrm>
          <a:off x="4144930" y="504054"/>
          <a:ext cx="360452" cy="583698"/>
        </p:xfrm>
        <a:graphic>
          <a:graphicData uri="http://schemas.openxmlformats.org/presentationml/2006/ole">
            <mc:AlternateContent xmlns:mc="http://schemas.openxmlformats.org/markup-compatibility/2006">
              <mc:Choice xmlns:v="urn:schemas-microsoft-com:vml" Requires="v">
                <p:oleObj spid="_x0000_s8" name="Equation" r:id="rId14" imgW="2743200" imgH="4876800" progId="Equation.DSMT4">
                  <p:embed/>
                </p:oleObj>
              </mc:Choice>
              <mc:Fallback>
                <p:oleObj name="Equation" r:id="rId14" imgW="2743200" imgH="4876800" progId="Equation.DSMT4">
                  <p:embed/>
                  <p:pic>
                    <p:nvPicPr>
                      <p:cNvPr id="0" name="对象 297"/>
                      <p:cNvPicPr/>
                      <p:nvPr/>
                    </p:nvPicPr>
                    <p:blipFill>
                      <a:blip r:embed="rId15"/>
                      <a:stretch>
                        <a:fillRect/>
                      </a:stretch>
                    </p:blipFill>
                    <p:spPr>
                      <a:xfrm>
                        <a:off x="4144930" y="504054"/>
                        <a:ext cx="360452" cy="583698"/>
                      </a:xfrm>
                      <a:prstGeom prst="rect">
                        <a:avLst/>
                      </a:prstGeom>
                    </p:spPr>
                  </p:pic>
                </p:oleObj>
              </mc:Fallback>
            </mc:AlternateContent>
          </a:graphicData>
        </a:graphic>
      </p:graphicFrame>
      <p:graphicFrame>
        <p:nvGraphicFramePr>
          <p:cNvPr id="299" name="对象 298"/>
          <p:cNvGraphicFramePr>
            <a:graphicFrameLocks noChangeAspect="1"/>
          </p:cNvGraphicFramePr>
          <p:nvPr/>
        </p:nvGraphicFramePr>
        <p:xfrm>
          <a:off x="4407602" y="514388"/>
          <a:ext cx="360192" cy="551561"/>
        </p:xfrm>
        <a:graphic>
          <a:graphicData uri="http://schemas.openxmlformats.org/presentationml/2006/ole">
            <mc:AlternateContent xmlns:mc="http://schemas.openxmlformats.org/markup-compatibility/2006">
              <mc:Choice xmlns:v="urn:schemas-microsoft-com:vml" Requires="v">
                <p:oleObj spid="_x0000_s9" name="Equation" r:id="rId16" imgW="3048000" imgH="4876800" progId="Equation.DSMT4">
                  <p:embed/>
                </p:oleObj>
              </mc:Choice>
              <mc:Fallback>
                <p:oleObj name="Equation" r:id="rId16" imgW="3048000" imgH="4876800" progId="Equation.DSMT4">
                  <p:embed/>
                  <p:pic>
                    <p:nvPicPr>
                      <p:cNvPr id="0" name="对象 298"/>
                      <p:cNvPicPr/>
                      <p:nvPr/>
                    </p:nvPicPr>
                    <p:blipFill>
                      <a:blip r:embed="rId17"/>
                      <a:stretch>
                        <a:fillRect/>
                      </a:stretch>
                    </p:blipFill>
                    <p:spPr>
                      <a:xfrm>
                        <a:off x="4407602" y="514388"/>
                        <a:ext cx="360192" cy="551561"/>
                      </a:xfrm>
                      <a:prstGeom prst="rect">
                        <a:avLst/>
                      </a:prstGeom>
                    </p:spPr>
                  </p:pic>
                </p:oleObj>
              </mc:Fallback>
            </mc:AlternateContent>
          </a:graphicData>
        </a:graphic>
      </p:graphicFrame>
      <p:graphicFrame>
        <p:nvGraphicFramePr>
          <p:cNvPr id="300" name="对象 299"/>
          <p:cNvGraphicFramePr>
            <a:graphicFrameLocks noChangeAspect="1"/>
          </p:cNvGraphicFramePr>
          <p:nvPr/>
        </p:nvGraphicFramePr>
        <p:xfrm>
          <a:off x="4636285" y="538939"/>
          <a:ext cx="412756" cy="523001"/>
        </p:xfrm>
        <a:graphic>
          <a:graphicData uri="http://schemas.openxmlformats.org/presentationml/2006/ole">
            <mc:AlternateContent xmlns:mc="http://schemas.openxmlformats.org/markup-compatibility/2006">
              <mc:Choice xmlns:v="urn:schemas-microsoft-com:vml" Requires="v">
                <p:oleObj spid="_x0000_s10" name="Equation" r:id="rId18" imgW="2743200" imgH="4876800" progId="Equation.DSMT4">
                  <p:embed/>
                </p:oleObj>
              </mc:Choice>
              <mc:Fallback>
                <p:oleObj name="Equation" r:id="rId18" imgW="2743200" imgH="4876800" progId="Equation.DSMT4">
                  <p:embed/>
                  <p:pic>
                    <p:nvPicPr>
                      <p:cNvPr id="0" name="对象 299"/>
                      <p:cNvPicPr/>
                      <p:nvPr/>
                    </p:nvPicPr>
                    <p:blipFill>
                      <a:blip r:embed="rId19"/>
                      <a:stretch>
                        <a:fillRect/>
                      </a:stretch>
                    </p:blipFill>
                    <p:spPr>
                      <a:xfrm>
                        <a:off x="4636285" y="538939"/>
                        <a:ext cx="412756" cy="523001"/>
                      </a:xfrm>
                      <a:prstGeom prst="rect">
                        <a:avLst/>
                      </a:prstGeom>
                    </p:spPr>
                  </p:pic>
                </p:oleObj>
              </mc:Fallback>
            </mc:AlternateContent>
          </a:graphicData>
        </a:graphic>
      </p:graphicFrame>
      <p:graphicFrame>
        <p:nvGraphicFramePr>
          <p:cNvPr id="301" name="对象 300"/>
          <p:cNvGraphicFramePr>
            <a:graphicFrameLocks noChangeAspect="1"/>
          </p:cNvGraphicFramePr>
          <p:nvPr/>
        </p:nvGraphicFramePr>
        <p:xfrm>
          <a:off x="4920402" y="560573"/>
          <a:ext cx="307776" cy="478979"/>
        </p:xfrm>
        <a:graphic>
          <a:graphicData uri="http://schemas.openxmlformats.org/presentationml/2006/ole">
            <mc:AlternateContent xmlns:mc="http://schemas.openxmlformats.org/markup-compatibility/2006">
              <mc:Choice xmlns:v="urn:schemas-microsoft-com:vml" Requires="v">
                <p:oleObj spid="_x0000_s11" name="Equation" r:id="rId20" imgW="3048000" imgH="4876800" progId="Equation.DSMT4">
                  <p:embed/>
                </p:oleObj>
              </mc:Choice>
              <mc:Fallback>
                <p:oleObj name="Equation" r:id="rId20" imgW="3048000" imgH="4876800" progId="Equation.DSMT4">
                  <p:embed/>
                  <p:pic>
                    <p:nvPicPr>
                      <p:cNvPr id="0" name="对象 300"/>
                      <p:cNvPicPr/>
                      <p:nvPr/>
                    </p:nvPicPr>
                    <p:blipFill>
                      <a:blip r:embed="rId21"/>
                      <a:stretch>
                        <a:fillRect/>
                      </a:stretch>
                    </p:blipFill>
                    <p:spPr>
                      <a:xfrm>
                        <a:off x="4920402" y="560573"/>
                        <a:ext cx="307776" cy="478979"/>
                      </a:xfrm>
                      <a:prstGeom prst="rect">
                        <a:avLst/>
                      </a:prstGeom>
                    </p:spPr>
                  </p:pic>
                </p:oleObj>
              </mc:Fallback>
            </mc:AlternateContent>
          </a:graphicData>
        </a:graphic>
      </p:graphicFrame>
      <p:graphicFrame>
        <p:nvGraphicFramePr>
          <p:cNvPr id="302" name="对象 301"/>
          <p:cNvGraphicFramePr>
            <a:graphicFrameLocks noChangeAspect="1"/>
          </p:cNvGraphicFramePr>
          <p:nvPr/>
        </p:nvGraphicFramePr>
        <p:xfrm>
          <a:off x="5203796" y="576591"/>
          <a:ext cx="284723" cy="475426"/>
        </p:xfrm>
        <a:graphic>
          <a:graphicData uri="http://schemas.openxmlformats.org/presentationml/2006/ole">
            <mc:AlternateContent xmlns:mc="http://schemas.openxmlformats.org/markup-compatibility/2006">
              <mc:Choice xmlns:v="urn:schemas-microsoft-com:vml" Requires="v">
                <p:oleObj spid="_x0000_s12" name="Equation" r:id="rId22" imgW="2743200" imgH="4876800" progId="Equation.DSMT4">
                  <p:embed/>
                </p:oleObj>
              </mc:Choice>
              <mc:Fallback>
                <p:oleObj name="Equation" r:id="rId22" imgW="2743200" imgH="4876800" progId="Equation.DSMT4">
                  <p:embed/>
                  <p:pic>
                    <p:nvPicPr>
                      <p:cNvPr id="0" name="对象 301"/>
                      <p:cNvPicPr/>
                      <p:nvPr/>
                    </p:nvPicPr>
                    <p:blipFill>
                      <a:blip r:embed="rId23"/>
                      <a:stretch>
                        <a:fillRect/>
                      </a:stretch>
                    </p:blipFill>
                    <p:spPr>
                      <a:xfrm>
                        <a:off x="5203796" y="576591"/>
                        <a:ext cx="284723" cy="475426"/>
                      </a:xfrm>
                      <a:prstGeom prst="rect">
                        <a:avLst/>
                      </a:prstGeom>
                    </p:spPr>
                  </p:pic>
                </p:oleObj>
              </mc:Fallback>
            </mc:AlternateContent>
          </a:graphicData>
        </a:graphic>
      </p:graphicFrame>
      <p:graphicFrame>
        <p:nvGraphicFramePr>
          <p:cNvPr id="303" name="对象 302"/>
          <p:cNvGraphicFramePr>
            <a:graphicFrameLocks noChangeAspect="1"/>
          </p:cNvGraphicFramePr>
          <p:nvPr/>
        </p:nvGraphicFramePr>
        <p:xfrm>
          <a:off x="5561127" y="514388"/>
          <a:ext cx="393535" cy="558089"/>
        </p:xfrm>
        <a:graphic>
          <a:graphicData uri="http://schemas.openxmlformats.org/presentationml/2006/ole">
            <mc:AlternateContent xmlns:mc="http://schemas.openxmlformats.org/markup-compatibility/2006">
              <mc:Choice xmlns:v="urn:schemas-microsoft-com:vml" Requires="v">
                <p:oleObj spid="_x0000_s13" name="Equation" r:id="rId24" imgW="3352800" imgH="4876800" progId="Equation.DSMT4">
                  <p:embed/>
                </p:oleObj>
              </mc:Choice>
              <mc:Fallback>
                <p:oleObj name="Equation" r:id="rId24" imgW="3352800" imgH="4876800" progId="Equation.DSMT4">
                  <p:embed/>
                  <p:pic>
                    <p:nvPicPr>
                      <p:cNvPr id="0" name="对象 302"/>
                      <p:cNvPicPr/>
                      <p:nvPr/>
                    </p:nvPicPr>
                    <p:blipFill>
                      <a:blip r:embed="rId25"/>
                      <a:stretch>
                        <a:fillRect/>
                      </a:stretch>
                    </p:blipFill>
                    <p:spPr>
                      <a:xfrm>
                        <a:off x="5561127" y="514388"/>
                        <a:ext cx="393535" cy="558089"/>
                      </a:xfrm>
                      <a:prstGeom prst="rect">
                        <a:avLst/>
                      </a:prstGeom>
                    </p:spPr>
                  </p:pic>
                </p:oleObj>
              </mc:Fallback>
            </mc:AlternateContent>
          </a:graphicData>
        </a:graphic>
      </p:graphicFrame>
      <p:graphicFrame>
        <p:nvGraphicFramePr>
          <p:cNvPr id="304" name="对象 303"/>
          <p:cNvGraphicFramePr>
            <a:graphicFrameLocks noChangeAspect="1"/>
          </p:cNvGraphicFramePr>
          <p:nvPr/>
        </p:nvGraphicFramePr>
        <p:xfrm>
          <a:off x="3979630" y="1484635"/>
          <a:ext cx="340928" cy="455175"/>
        </p:xfrm>
        <a:graphic>
          <a:graphicData uri="http://schemas.openxmlformats.org/presentationml/2006/ole">
            <mc:AlternateContent xmlns:mc="http://schemas.openxmlformats.org/markup-compatibility/2006">
              <mc:Choice xmlns:v="urn:schemas-microsoft-com:vml" Requires="v">
                <p:oleObj spid="_x0000_s14" name="Equation" r:id="rId26" imgW="3352800" imgH="4876800" progId="Equation.DSMT4">
                  <p:embed/>
                </p:oleObj>
              </mc:Choice>
              <mc:Fallback>
                <p:oleObj name="Equation" r:id="rId26" imgW="3352800" imgH="4876800" progId="Equation.DSMT4">
                  <p:embed/>
                  <p:pic>
                    <p:nvPicPr>
                      <p:cNvPr id="0" name="对象 303"/>
                      <p:cNvPicPr/>
                      <p:nvPr/>
                    </p:nvPicPr>
                    <p:blipFill>
                      <a:blip r:embed="rId27"/>
                      <a:stretch>
                        <a:fillRect/>
                      </a:stretch>
                    </p:blipFill>
                    <p:spPr>
                      <a:xfrm>
                        <a:off x="3979630" y="1484635"/>
                        <a:ext cx="340928" cy="455175"/>
                      </a:xfrm>
                      <a:prstGeom prst="rect">
                        <a:avLst/>
                      </a:prstGeom>
                    </p:spPr>
                  </p:pic>
                </p:oleObj>
              </mc:Fallback>
            </mc:AlternateContent>
          </a:graphicData>
        </a:graphic>
      </p:graphicFrame>
      <p:graphicFrame>
        <p:nvGraphicFramePr>
          <p:cNvPr id="305" name="对象 304"/>
          <p:cNvGraphicFramePr>
            <a:graphicFrameLocks noChangeAspect="1"/>
          </p:cNvGraphicFramePr>
          <p:nvPr/>
        </p:nvGraphicFramePr>
        <p:xfrm>
          <a:off x="3357712" y="5005416"/>
          <a:ext cx="339351" cy="453069"/>
        </p:xfrm>
        <a:graphic>
          <a:graphicData uri="http://schemas.openxmlformats.org/presentationml/2006/ole">
            <mc:AlternateContent xmlns:mc="http://schemas.openxmlformats.org/markup-compatibility/2006">
              <mc:Choice xmlns:v="urn:schemas-microsoft-com:vml" Requires="v">
                <p:oleObj spid="_x0000_s15" name="Equation" r:id="rId28" imgW="3352800" imgH="4876800" progId="Equation.DSMT4">
                  <p:embed/>
                </p:oleObj>
              </mc:Choice>
              <mc:Fallback>
                <p:oleObj name="Equation" r:id="rId28" imgW="3352800" imgH="4876800" progId="Equation.DSMT4">
                  <p:embed/>
                  <p:pic>
                    <p:nvPicPr>
                      <p:cNvPr id="0" name="对象 304"/>
                      <p:cNvPicPr/>
                      <p:nvPr/>
                    </p:nvPicPr>
                    <p:blipFill>
                      <a:blip r:embed="rId27"/>
                      <a:stretch>
                        <a:fillRect/>
                      </a:stretch>
                    </p:blipFill>
                    <p:spPr>
                      <a:xfrm>
                        <a:off x="3357712" y="5005416"/>
                        <a:ext cx="339351" cy="453069"/>
                      </a:xfrm>
                      <a:prstGeom prst="rect">
                        <a:avLst/>
                      </a:prstGeom>
                    </p:spPr>
                  </p:pic>
                </p:oleObj>
              </mc:Fallback>
            </mc:AlternateContent>
          </a:graphicData>
        </a:graphic>
      </p:graphicFrame>
      <p:sp>
        <p:nvSpPr>
          <p:cNvPr id="16" name="文本框 106"/>
          <p:cNvSpPr txBox="1"/>
          <p:nvPr/>
        </p:nvSpPr>
        <p:spPr>
          <a:xfrm>
            <a:off x="4802384" y="6521706"/>
            <a:ext cx="60410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dirty="0">
                <a:latin typeface="Times New Roman" panose="02020603050405020304" pitchFamily="18" charset="0"/>
                <a:cs typeface="Times New Roman" panose="02020603050405020304" pitchFamily="18" charset="0"/>
              </a:rPr>
              <a:t>(a)</a:t>
            </a:r>
            <a:endParaRPr lang="zh-CN" altLang="en-US"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平行四边形 51"/>
          <p:cNvSpPr/>
          <p:nvPr/>
        </p:nvSpPr>
        <p:spPr>
          <a:xfrm rot="344820">
            <a:off x="265691" y="643902"/>
            <a:ext cx="6394064" cy="1904687"/>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495 h 2104589"/>
              <a:gd name="connsiteX1-417" fmla="*/ 329466 w 1013215"/>
              <a:gd name="connsiteY1-418" fmla="*/ 1179656 h 2104589"/>
              <a:gd name="connsiteX2-419" fmla="*/ 762216 w 1013215"/>
              <a:gd name="connsiteY2-420" fmla="*/ 1332305 h 2104589"/>
              <a:gd name="connsiteX3-421" fmla="*/ 1013215 w 1013215"/>
              <a:gd name="connsiteY3-422" fmla="*/ 1734 h 2104589"/>
              <a:gd name="connsiteX4-423" fmla="*/ 934673 w 1013215"/>
              <a:gd name="connsiteY4-424" fmla="*/ 1672692 h 2104589"/>
              <a:gd name="connsiteX5-425" fmla="*/ 262857 w 1013215"/>
              <a:gd name="connsiteY5-426" fmla="*/ 2104589 h 2104589"/>
              <a:gd name="connsiteX6-427" fmla="*/ 0 w 1013215"/>
              <a:gd name="connsiteY6-428" fmla="*/ 2059495 h 2104589"/>
              <a:gd name="connsiteX0-429" fmla="*/ 0 w 1013215"/>
              <a:gd name="connsiteY0-430" fmla="*/ 2059386 h 2104480"/>
              <a:gd name="connsiteX1-431" fmla="*/ 329466 w 1013215"/>
              <a:gd name="connsiteY1-432" fmla="*/ 1179547 h 2104480"/>
              <a:gd name="connsiteX2-433" fmla="*/ 809420 w 1013215"/>
              <a:gd name="connsiteY2-434" fmla="*/ 1430607 h 2104480"/>
              <a:gd name="connsiteX3-435" fmla="*/ 1013215 w 1013215"/>
              <a:gd name="connsiteY3-436" fmla="*/ 1625 h 2104480"/>
              <a:gd name="connsiteX4-437" fmla="*/ 934673 w 1013215"/>
              <a:gd name="connsiteY4-438" fmla="*/ 1672583 h 2104480"/>
              <a:gd name="connsiteX5-439" fmla="*/ 262857 w 1013215"/>
              <a:gd name="connsiteY5-440" fmla="*/ 2104480 h 2104480"/>
              <a:gd name="connsiteX6-441" fmla="*/ 0 w 1013215"/>
              <a:gd name="connsiteY6-442" fmla="*/ 2059386 h 2104480"/>
              <a:gd name="connsiteX0-443" fmla="*/ 0 w 1013215"/>
              <a:gd name="connsiteY0-444" fmla="*/ 2059398 h 2104492"/>
              <a:gd name="connsiteX1-445" fmla="*/ 329466 w 1013215"/>
              <a:gd name="connsiteY1-446" fmla="*/ 1179559 h 2104492"/>
              <a:gd name="connsiteX2-447" fmla="*/ 814769 w 1013215"/>
              <a:gd name="connsiteY2-448" fmla="*/ 1417694 h 2104492"/>
              <a:gd name="connsiteX3-449" fmla="*/ 1013215 w 1013215"/>
              <a:gd name="connsiteY3-450" fmla="*/ 1637 h 2104492"/>
              <a:gd name="connsiteX4-451" fmla="*/ 934673 w 1013215"/>
              <a:gd name="connsiteY4-452" fmla="*/ 1672595 h 2104492"/>
              <a:gd name="connsiteX5-453" fmla="*/ 262857 w 1013215"/>
              <a:gd name="connsiteY5-454" fmla="*/ 2104492 h 2104492"/>
              <a:gd name="connsiteX6-455" fmla="*/ 0 w 1013215"/>
              <a:gd name="connsiteY6-456" fmla="*/ 2059398 h 2104492"/>
              <a:gd name="connsiteX0-457" fmla="*/ 0 w 1013215"/>
              <a:gd name="connsiteY0-458" fmla="*/ 2059398 h 2104492"/>
              <a:gd name="connsiteX1-459" fmla="*/ 399577 w 1013215"/>
              <a:gd name="connsiteY1-460" fmla="*/ 1234557 h 2104492"/>
              <a:gd name="connsiteX2-461" fmla="*/ 814769 w 1013215"/>
              <a:gd name="connsiteY2-462" fmla="*/ 1417694 h 2104492"/>
              <a:gd name="connsiteX3-463" fmla="*/ 1013215 w 1013215"/>
              <a:gd name="connsiteY3-464" fmla="*/ 1637 h 2104492"/>
              <a:gd name="connsiteX4-465" fmla="*/ 934673 w 1013215"/>
              <a:gd name="connsiteY4-466" fmla="*/ 1672595 h 2104492"/>
              <a:gd name="connsiteX5-467" fmla="*/ 262857 w 1013215"/>
              <a:gd name="connsiteY5-468" fmla="*/ 2104492 h 2104492"/>
              <a:gd name="connsiteX6-469" fmla="*/ 0 w 1013215"/>
              <a:gd name="connsiteY6-470" fmla="*/ 2059398 h 2104492"/>
              <a:gd name="connsiteX0-471" fmla="*/ 0 w 1013215"/>
              <a:gd name="connsiteY0-472" fmla="*/ 2059425 h 2104519"/>
              <a:gd name="connsiteX1-473" fmla="*/ 399577 w 1013215"/>
              <a:gd name="connsiteY1-474" fmla="*/ 1234584 h 2104519"/>
              <a:gd name="connsiteX2-475" fmla="*/ 810239 w 1013215"/>
              <a:gd name="connsiteY2-476" fmla="*/ 1392857 h 2104519"/>
              <a:gd name="connsiteX3-477" fmla="*/ 1013215 w 1013215"/>
              <a:gd name="connsiteY3-478" fmla="*/ 1664 h 2104519"/>
              <a:gd name="connsiteX4-479" fmla="*/ 934673 w 1013215"/>
              <a:gd name="connsiteY4-480" fmla="*/ 1672622 h 2104519"/>
              <a:gd name="connsiteX5-481" fmla="*/ 262857 w 1013215"/>
              <a:gd name="connsiteY5-482" fmla="*/ 2104519 h 2104519"/>
              <a:gd name="connsiteX6-483" fmla="*/ 0 w 1013215"/>
              <a:gd name="connsiteY6-484" fmla="*/ 2059425 h 2104519"/>
              <a:gd name="connsiteX0-485" fmla="*/ 0 w 1013215"/>
              <a:gd name="connsiteY0-486" fmla="*/ 2059425 h 2104519"/>
              <a:gd name="connsiteX1-487" fmla="*/ 399577 w 1013215"/>
              <a:gd name="connsiteY1-488" fmla="*/ 1234584 h 2104519"/>
              <a:gd name="connsiteX2-489" fmla="*/ 759757 w 1013215"/>
              <a:gd name="connsiteY2-490" fmla="*/ 1390111 h 2104519"/>
              <a:gd name="connsiteX3-491" fmla="*/ 810239 w 1013215"/>
              <a:gd name="connsiteY3-492" fmla="*/ 1392857 h 2104519"/>
              <a:gd name="connsiteX4-493" fmla="*/ 1013215 w 1013215"/>
              <a:gd name="connsiteY4-494" fmla="*/ 1664 h 2104519"/>
              <a:gd name="connsiteX5-495" fmla="*/ 934673 w 1013215"/>
              <a:gd name="connsiteY5-496" fmla="*/ 1672622 h 2104519"/>
              <a:gd name="connsiteX6-497" fmla="*/ 262857 w 1013215"/>
              <a:gd name="connsiteY6-498" fmla="*/ 2104519 h 2104519"/>
              <a:gd name="connsiteX7-499" fmla="*/ 0 w 1013215"/>
              <a:gd name="connsiteY7-500" fmla="*/ 2059425 h 2104519"/>
              <a:gd name="connsiteX0-501" fmla="*/ 0 w 1013215"/>
              <a:gd name="connsiteY0-502" fmla="*/ 2059425 h 2104519"/>
              <a:gd name="connsiteX1-503" fmla="*/ 399577 w 1013215"/>
              <a:gd name="connsiteY1-504" fmla="*/ 1234584 h 2104519"/>
              <a:gd name="connsiteX2-505" fmla="*/ 769075 w 1013215"/>
              <a:gd name="connsiteY2-506" fmla="*/ 1272105 h 2104519"/>
              <a:gd name="connsiteX3-507" fmla="*/ 810239 w 1013215"/>
              <a:gd name="connsiteY3-508" fmla="*/ 1392857 h 2104519"/>
              <a:gd name="connsiteX4-509" fmla="*/ 1013215 w 1013215"/>
              <a:gd name="connsiteY4-510" fmla="*/ 1664 h 2104519"/>
              <a:gd name="connsiteX5-511" fmla="*/ 934673 w 1013215"/>
              <a:gd name="connsiteY5-512" fmla="*/ 1672622 h 2104519"/>
              <a:gd name="connsiteX6-513" fmla="*/ 262857 w 1013215"/>
              <a:gd name="connsiteY6-514" fmla="*/ 2104519 h 2104519"/>
              <a:gd name="connsiteX7-515" fmla="*/ 0 w 1013215"/>
              <a:gd name="connsiteY7-516" fmla="*/ 2059425 h 2104519"/>
              <a:gd name="connsiteX0-517" fmla="*/ 0 w 1013215"/>
              <a:gd name="connsiteY0-518" fmla="*/ 2059425 h 2104519"/>
              <a:gd name="connsiteX1-519" fmla="*/ 399577 w 1013215"/>
              <a:gd name="connsiteY1-520" fmla="*/ 1234584 h 2104519"/>
              <a:gd name="connsiteX2-521" fmla="*/ 769075 w 1013215"/>
              <a:gd name="connsiteY2-522" fmla="*/ 1272105 h 2104519"/>
              <a:gd name="connsiteX3-523" fmla="*/ 810239 w 1013215"/>
              <a:gd name="connsiteY3-524" fmla="*/ 1392857 h 2104519"/>
              <a:gd name="connsiteX4-525" fmla="*/ 1013215 w 1013215"/>
              <a:gd name="connsiteY4-526" fmla="*/ 1664 h 2104519"/>
              <a:gd name="connsiteX5-527" fmla="*/ 934673 w 1013215"/>
              <a:gd name="connsiteY5-528" fmla="*/ 1672622 h 2104519"/>
              <a:gd name="connsiteX6-529" fmla="*/ 262857 w 1013215"/>
              <a:gd name="connsiteY6-530" fmla="*/ 2104519 h 2104519"/>
              <a:gd name="connsiteX7-531" fmla="*/ 0 w 1013215"/>
              <a:gd name="connsiteY7-532" fmla="*/ 2059425 h 2104519"/>
              <a:gd name="connsiteX0-533" fmla="*/ 0 w 1013215"/>
              <a:gd name="connsiteY0-534" fmla="*/ 2059425 h 2104519"/>
              <a:gd name="connsiteX1-535" fmla="*/ 399577 w 1013215"/>
              <a:gd name="connsiteY1-536" fmla="*/ 1234584 h 2104519"/>
              <a:gd name="connsiteX2-537" fmla="*/ 509926 w 1013215"/>
              <a:gd name="connsiteY2-538" fmla="*/ 1363529 h 2104519"/>
              <a:gd name="connsiteX3-539" fmla="*/ 810239 w 1013215"/>
              <a:gd name="connsiteY3-540" fmla="*/ 1392857 h 2104519"/>
              <a:gd name="connsiteX4-541" fmla="*/ 1013215 w 1013215"/>
              <a:gd name="connsiteY4-542" fmla="*/ 1664 h 2104519"/>
              <a:gd name="connsiteX5-543" fmla="*/ 934673 w 1013215"/>
              <a:gd name="connsiteY5-544" fmla="*/ 1672622 h 2104519"/>
              <a:gd name="connsiteX6-545" fmla="*/ 262857 w 1013215"/>
              <a:gd name="connsiteY6-546" fmla="*/ 2104519 h 2104519"/>
              <a:gd name="connsiteX7-547" fmla="*/ 0 w 1013215"/>
              <a:gd name="connsiteY7-548" fmla="*/ 2059425 h 2104519"/>
              <a:gd name="connsiteX0-549" fmla="*/ 0 w 1013215"/>
              <a:gd name="connsiteY0-550" fmla="*/ 2059715 h 2104809"/>
              <a:gd name="connsiteX1-551" fmla="*/ 399577 w 1013215"/>
              <a:gd name="connsiteY1-552" fmla="*/ 1234874 h 2104809"/>
              <a:gd name="connsiteX2-553" fmla="*/ 509926 w 1013215"/>
              <a:gd name="connsiteY2-554" fmla="*/ 1363819 h 2104809"/>
              <a:gd name="connsiteX3-555" fmla="*/ 812413 w 1013215"/>
              <a:gd name="connsiteY3-556" fmla="*/ 1168265 h 2104809"/>
              <a:gd name="connsiteX4-557" fmla="*/ 1013215 w 1013215"/>
              <a:gd name="connsiteY4-558" fmla="*/ 1954 h 2104809"/>
              <a:gd name="connsiteX5-559" fmla="*/ 934673 w 1013215"/>
              <a:gd name="connsiteY5-560" fmla="*/ 1672912 h 2104809"/>
              <a:gd name="connsiteX6-561" fmla="*/ 262857 w 1013215"/>
              <a:gd name="connsiteY6-562" fmla="*/ 2104809 h 2104809"/>
              <a:gd name="connsiteX7-563" fmla="*/ 0 w 1013215"/>
              <a:gd name="connsiteY7-564" fmla="*/ 2059715 h 2104809"/>
              <a:gd name="connsiteX0-565" fmla="*/ 0 w 1013215"/>
              <a:gd name="connsiteY0-566" fmla="*/ 2059715 h 2104809"/>
              <a:gd name="connsiteX1-567" fmla="*/ 399577 w 1013215"/>
              <a:gd name="connsiteY1-568" fmla="*/ 1234874 h 2104809"/>
              <a:gd name="connsiteX2-569" fmla="*/ 515413 w 1013215"/>
              <a:gd name="connsiteY2-570" fmla="*/ 1360110 h 2104809"/>
              <a:gd name="connsiteX3-571" fmla="*/ 812413 w 1013215"/>
              <a:gd name="connsiteY3-572" fmla="*/ 1168265 h 2104809"/>
              <a:gd name="connsiteX4-573" fmla="*/ 1013215 w 1013215"/>
              <a:gd name="connsiteY4-574" fmla="*/ 1954 h 2104809"/>
              <a:gd name="connsiteX5-575" fmla="*/ 934673 w 1013215"/>
              <a:gd name="connsiteY5-576" fmla="*/ 1672912 h 2104809"/>
              <a:gd name="connsiteX6-577" fmla="*/ 262857 w 1013215"/>
              <a:gd name="connsiteY6-578" fmla="*/ 2104809 h 2104809"/>
              <a:gd name="connsiteX7-579" fmla="*/ 0 w 1013215"/>
              <a:gd name="connsiteY7-580" fmla="*/ 2059715 h 2104809"/>
              <a:gd name="connsiteX0-581" fmla="*/ 0 w 1013215"/>
              <a:gd name="connsiteY0-582" fmla="*/ 2059715 h 2104809"/>
              <a:gd name="connsiteX1-583" fmla="*/ 399577 w 1013215"/>
              <a:gd name="connsiteY1-584" fmla="*/ 1234874 h 2104809"/>
              <a:gd name="connsiteX2-585" fmla="*/ 522134 w 1013215"/>
              <a:gd name="connsiteY2-586" fmla="*/ 1346256 h 2104809"/>
              <a:gd name="connsiteX3-587" fmla="*/ 812413 w 1013215"/>
              <a:gd name="connsiteY3-588" fmla="*/ 1168265 h 2104809"/>
              <a:gd name="connsiteX4-589" fmla="*/ 1013215 w 1013215"/>
              <a:gd name="connsiteY4-590" fmla="*/ 1954 h 2104809"/>
              <a:gd name="connsiteX5-591" fmla="*/ 934673 w 1013215"/>
              <a:gd name="connsiteY5-592" fmla="*/ 1672912 h 2104809"/>
              <a:gd name="connsiteX6-593" fmla="*/ 262857 w 1013215"/>
              <a:gd name="connsiteY6-594" fmla="*/ 2104809 h 2104809"/>
              <a:gd name="connsiteX7-595" fmla="*/ 0 w 1013215"/>
              <a:gd name="connsiteY7-596" fmla="*/ 2059715 h 2104809"/>
              <a:gd name="connsiteX0-597" fmla="*/ 0 w 1013215"/>
              <a:gd name="connsiteY0-598" fmla="*/ 2059715 h 2104809"/>
              <a:gd name="connsiteX1-599" fmla="*/ 367196 w 1013215"/>
              <a:gd name="connsiteY1-600" fmla="*/ 1200912 h 2104809"/>
              <a:gd name="connsiteX2-601" fmla="*/ 522134 w 1013215"/>
              <a:gd name="connsiteY2-602" fmla="*/ 1346256 h 2104809"/>
              <a:gd name="connsiteX3-603" fmla="*/ 812413 w 1013215"/>
              <a:gd name="connsiteY3-604" fmla="*/ 1168265 h 2104809"/>
              <a:gd name="connsiteX4-605" fmla="*/ 1013215 w 1013215"/>
              <a:gd name="connsiteY4-606" fmla="*/ 1954 h 2104809"/>
              <a:gd name="connsiteX5-607" fmla="*/ 934673 w 1013215"/>
              <a:gd name="connsiteY5-608" fmla="*/ 1672912 h 2104809"/>
              <a:gd name="connsiteX6-609" fmla="*/ 262857 w 1013215"/>
              <a:gd name="connsiteY6-610" fmla="*/ 2104809 h 2104809"/>
              <a:gd name="connsiteX7-611" fmla="*/ 0 w 1013215"/>
              <a:gd name="connsiteY7-612" fmla="*/ 2059715 h 2104809"/>
              <a:gd name="connsiteX0-613" fmla="*/ 0 w 1013215"/>
              <a:gd name="connsiteY0-614" fmla="*/ 2059796 h 2104890"/>
              <a:gd name="connsiteX1-615" fmla="*/ 367196 w 1013215"/>
              <a:gd name="connsiteY1-616" fmla="*/ 1200993 h 2104890"/>
              <a:gd name="connsiteX2-617" fmla="*/ 522134 w 1013215"/>
              <a:gd name="connsiteY2-618" fmla="*/ 1346337 h 2104890"/>
              <a:gd name="connsiteX3-619" fmla="*/ 846295 w 1013215"/>
              <a:gd name="connsiteY3-620" fmla="*/ 1117513 h 2104890"/>
              <a:gd name="connsiteX4-621" fmla="*/ 1013215 w 1013215"/>
              <a:gd name="connsiteY4-622" fmla="*/ 2035 h 2104890"/>
              <a:gd name="connsiteX5-623" fmla="*/ 934673 w 1013215"/>
              <a:gd name="connsiteY5-624" fmla="*/ 1672993 h 2104890"/>
              <a:gd name="connsiteX6-625" fmla="*/ 262857 w 1013215"/>
              <a:gd name="connsiteY6-626" fmla="*/ 2104890 h 2104890"/>
              <a:gd name="connsiteX7-627" fmla="*/ 0 w 1013215"/>
              <a:gd name="connsiteY7-628" fmla="*/ 2059796 h 2104890"/>
              <a:gd name="connsiteX0-629" fmla="*/ 0 w 1013215"/>
              <a:gd name="connsiteY0-630" fmla="*/ 2059796 h 2104890"/>
              <a:gd name="connsiteX1-631" fmla="*/ 366767 w 1013215"/>
              <a:gd name="connsiteY1-632" fmla="*/ 1078447 h 2104890"/>
              <a:gd name="connsiteX2-633" fmla="*/ 522134 w 1013215"/>
              <a:gd name="connsiteY2-634" fmla="*/ 1346337 h 2104890"/>
              <a:gd name="connsiteX3-635" fmla="*/ 846295 w 1013215"/>
              <a:gd name="connsiteY3-636" fmla="*/ 1117513 h 2104890"/>
              <a:gd name="connsiteX4-637" fmla="*/ 1013215 w 1013215"/>
              <a:gd name="connsiteY4-638" fmla="*/ 2035 h 2104890"/>
              <a:gd name="connsiteX5-639" fmla="*/ 934673 w 1013215"/>
              <a:gd name="connsiteY5-640" fmla="*/ 1672993 h 2104890"/>
              <a:gd name="connsiteX6-641" fmla="*/ 262857 w 1013215"/>
              <a:gd name="connsiteY6-642" fmla="*/ 2104890 h 2104890"/>
              <a:gd name="connsiteX7-643" fmla="*/ 0 w 1013215"/>
              <a:gd name="connsiteY7-644" fmla="*/ 2059796 h 2104890"/>
              <a:gd name="connsiteX0-645" fmla="*/ 0 w 1013215"/>
              <a:gd name="connsiteY0-646" fmla="*/ 2059796 h 2104890"/>
              <a:gd name="connsiteX1-647" fmla="*/ 366767 w 1013215"/>
              <a:gd name="connsiteY1-648" fmla="*/ 1078447 h 2104890"/>
              <a:gd name="connsiteX2-649" fmla="*/ 524639 w 1013215"/>
              <a:gd name="connsiteY2-650" fmla="*/ 1325745 h 2104890"/>
              <a:gd name="connsiteX3-651" fmla="*/ 846295 w 1013215"/>
              <a:gd name="connsiteY3-652" fmla="*/ 1117513 h 2104890"/>
              <a:gd name="connsiteX4-653" fmla="*/ 1013215 w 1013215"/>
              <a:gd name="connsiteY4-654" fmla="*/ 2035 h 2104890"/>
              <a:gd name="connsiteX5-655" fmla="*/ 934673 w 1013215"/>
              <a:gd name="connsiteY5-656" fmla="*/ 1672993 h 2104890"/>
              <a:gd name="connsiteX6-657" fmla="*/ 262857 w 1013215"/>
              <a:gd name="connsiteY6-658" fmla="*/ 2104890 h 2104890"/>
              <a:gd name="connsiteX7-659" fmla="*/ 0 w 1013215"/>
              <a:gd name="connsiteY7-660" fmla="*/ 2059796 h 2104890"/>
              <a:gd name="connsiteX0-661" fmla="*/ 0 w 1013215"/>
              <a:gd name="connsiteY0-662" fmla="*/ 2059796 h 2059796"/>
              <a:gd name="connsiteX1-663" fmla="*/ 366767 w 1013215"/>
              <a:gd name="connsiteY1-664" fmla="*/ 1078447 h 2059796"/>
              <a:gd name="connsiteX2-665" fmla="*/ 524639 w 1013215"/>
              <a:gd name="connsiteY2-666" fmla="*/ 1325745 h 2059796"/>
              <a:gd name="connsiteX3-667" fmla="*/ 846295 w 1013215"/>
              <a:gd name="connsiteY3-668" fmla="*/ 1117513 h 2059796"/>
              <a:gd name="connsiteX4-669" fmla="*/ 1013215 w 1013215"/>
              <a:gd name="connsiteY4-670" fmla="*/ 2035 h 2059796"/>
              <a:gd name="connsiteX5-671" fmla="*/ 934673 w 1013215"/>
              <a:gd name="connsiteY5-672" fmla="*/ 1672993 h 2059796"/>
              <a:gd name="connsiteX6-673" fmla="*/ 0 w 1013215"/>
              <a:gd name="connsiteY6-674" fmla="*/ 2059796 h 2059796"/>
              <a:gd name="connsiteX0-675" fmla="*/ 0 w 1013215"/>
              <a:gd name="connsiteY0-676" fmla="*/ 2059796 h 2059796"/>
              <a:gd name="connsiteX1-677" fmla="*/ 366767 w 1013215"/>
              <a:gd name="connsiteY1-678" fmla="*/ 1078447 h 2059796"/>
              <a:gd name="connsiteX2-679" fmla="*/ 524639 w 1013215"/>
              <a:gd name="connsiteY2-680" fmla="*/ 1325745 h 2059796"/>
              <a:gd name="connsiteX3-681" fmla="*/ 846295 w 1013215"/>
              <a:gd name="connsiteY3-682" fmla="*/ 1117513 h 2059796"/>
              <a:gd name="connsiteX4-683" fmla="*/ 1013215 w 1013215"/>
              <a:gd name="connsiteY4-684" fmla="*/ 2035 h 2059796"/>
              <a:gd name="connsiteX5-685" fmla="*/ 934673 w 1013215"/>
              <a:gd name="connsiteY5-686" fmla="*/ 1672993 h 2059796"/>
              <a:gd name="connsiteX6-687" fmla="*/ 0 w 1013215"/>
              <a:gd name="connsiteY6-688" fmla="*/ 2059796 h 2059796"/>
              <a:gd name="connsiteX0-689" fmla="*/ 0 w 1152350"/>
              <a:gd name="connsiteY0-690" fmla="*/ 2262774 h 2262774"/>
              <a:gd name="connsiteX1-691" fmla="*/ 505902 w 1152350"/>
              <a:gd name="connsiteY1-692" fmla="*/ 1078447 h 2262774"/>
              <a:gd name="connsiteX2-693" fmla="*/ 663774 w 1152350"/>
              <a:gd name="connsiteY2-694" fmla="*/ 1325745 h 2262774"/>
              <a:gd name="connsiteX3-695" fmla="*/ 985430 w 1152350"/>
              <a:gd name="connsiteY3-696" fmla="*/ 1117513 h 2262774"/>
              <a:gd name="connsiteX4-697" fmla="*/ 1152350 w 1152350"/>
              <a:gd name="connsiteY4-698" fmla="*/ 2035 h 2262774"/>
              <a:gd name="connsiteX5-699" fmla="*/ 1073808 w 1152350"/>
              <a:gd name="connsiteY5-700" fmla="*/ 1672993 h 2262774"/>
              <a:gd name="connsiteX6-701" fmla="*/ 0 w 1152350"/>
              <a:gd name="connsiteY6-702" fmla="*/ 2262774 h 2262774"/>
              <a:gd name="connsiteX0-703" fmla="*/ 0 w 1179043"/>
              <a:gd name="connsiteY0-704" fmla="*/ 2354126 h 2354126"/>
              <a:gd name="connsiteX1-705" fmla="*/ 532595 w 1179043"/>
              <a:gd name="connsiteY1-706" fmla="*/ 1078447 h 2354126"/>
              <a:gd name="connsiteX2-707" fmla="*/ 690467 w 1179043"/>
              <a:gd name="connsiteY2-708" fmla="*/ 1325745 h 2354126"/>
              <a:gd name="connsiteX3-709" fmla="*/ 1012123 w 1179043"/>
              <a:gd name="connsiteY3-710" fmla="*/ 1117513 h 2354126"/>
              <a:gd name="connsiteX4-711" fmla="*/ 1179043 w 1179043"/>
              <a:gd name="connsiteY4-712" fmla="*/ 2035 h 2354126"/>
              <a:gd name="connsiteX5-713" fmla="*/ 1100501 w 1179043"/>
              <a:gd name="connsiteY5-714" fmla="*/ 1672993 h 2354126"/>
              <a:gd name="connsiteX6-715" fmla="*/ 0 w 1179043"/>
              <a:gd name="connsiteY6-716" fmla="*/ 2354126 h 2354126"/>
              <a:gd name="connsiteX0-717" fmla="*/ 0 w 1179043"/>
              <a:gd name="connsiteY0-718" fmla="*/ 2354126 h 2354126"/>
              <a:gd name="connsiteX1-719" fmla="*/ 532595 w 1179043"/>
              <a:gd name="connsiteY1-720" fmla="*/ 1078447 h 2354126"/>
              <a:gd name="connsiteX2-721" fmla="*/ 690467 w 1179043"/>
              <a:gd name="connsiteY2-722" fmla="*/ 1325745 h 2354126"/>
              <a:gd name="connsiteX3-723" fmla="*/ 1012123 w 1179043"/>
              <a:gd name="connsiteY3-724" fmla="*/ 1117513 h 2354126"/>
              <a:gd name="connsiteX4-725" fmla="*/ 1179043 w 1179043"/>
              <a:gd name="connsiteY4-726" fmla="*/ 2035 h 2354126"/>
              <a:gd name="connsiteX5-727" fmla="*/ 1100501 w 1179043"/>
              <a:gd name="connsiteY5-728" fmla="*/ 1672993 h 2354126"/>
              <a:gd name="connsiteX6-729" fmla="*/ 0 w 1179043"/>
              <a:gd name="connsiteY6-730" fmla="*/ 2354126 h 2354126"/>
              <a:gd name="connsiteX0-731" fmla="*/ 0 w 1301567"/>
              <a:gd name="connsiteY0-732" fmla="*/ 2604520 h 2604520"/>
              <a:gd name="connsiteX1-733" fmla="*/ 655119 w 1301567"/>
              <a:gd name="connsiteY1-734" fmla="*/ 1078447 h 2604520"/>
              <a:gd name="connsiteX2-735" fmla="*/ 812991 w 1301567"/>
              <a:gd name="connsiteY2-736" fmla="*/ 1325745 h 2604520"/>
              <a:gd name="connsiteX3-737" fmla="*/ 1134647 w 1301567"/>
              <a:gd name="connsiteY3-738" fmla="*/ 1117513 h 2604520"/>
              <a:gd name="connsiteX4-739" fmla="*/ 1301567 w 1301567"/>
              <a:gd name="connsiteY4-740" fmla="*/ 2035 h 2604520"/>
              <a:gd name="connsiteX5-741" fmla="*/ 1223025 w 1301567"/>
              <a:gd name="connsiteY5-742" fmla="*/ 1672993 h 2604520"/>
              <a:gd name="connsiteX6-743" fmla="*/ 0 w 1301567"/>
              <a:gd name="connsiteY6-744" fmla="*/ 2604520 h 2604520"/>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 ang="0">
                <a:pos x="connsiteX6-13-13" y="connsiteY6-14-14"/>
              </a:cxn>
            </a:cxnLst>
            <a:rect l="l" t="t" r="r" b="b"/>
            <a:pathLst>
              <a:path w="1301567" h="2604520">
                <a:moveTo>
                  <a:pt x="0" y="2604520"/>
                </a:moveTo>
                <a:cubicBezTo>
                  <a:pt x="166263" y="2155496"/>
                  <a:pt x="477587" y="1503673"/>
                  <a:pt x="655119" y="1078447"/>
                </a:cubicBezTo>
                <a:lnTo>
                  <a:pt x="812991" y="1325745"/>
                </a:lnTo>
                <a:cubicBezTo>
                  <a:pt x="881435" y="1352124"/>
                  <a:pt x="1091672" y="1346313"/>
                  <a:pt x="1134647" y="1117513"/>
                </a:cubicBezTo>
                <a:cubicBezTo>
                  <a:pt x="1246517" y="1144255"/>
                  <a:pt x="1272337" y="-55942"/>
                  <a:pt x="1301567" y="2035"/>
                </a:cubicBezTo>
                <a:lnTo>
                  <a:pt x="1223025" y="1672993"/>
                </a:lnTo>
                <a:lnTo>
                  <a:pt x="0" y="2604520"/>
                </a:lnTo>
                <a:close/>
              </a:path>
            </a:pathLst>
          </a:custGeom>
          <a:solidFill>
            <a:schemeClr val="accent5">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1" name="平行四边形 51"/>
          <p:cNvSpPr/>
          <p:nvPr/>
        </p:nvSpPr>
        <p:spPr>
          <a:xfrm rot="344820">
            <a:off x="1360131" y="4131894"/>
            <a:ext cx="4977509" cy="1539131"/>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495 h 2104589"/>
              <a:gd name="connsiteX1-417" fmla="*/ 329466 w 1013215"/>
              <a:gd name="connsiteY1-418" fmla="*/ 1179656 h 2104589"/>
              <a:gd name="connsiteX2-419" fmla="*/ 762216 w 1013215"/>
              <a:gd name="connsiteY2-420" fmla="*/ 1332305 h 2104589"/>
              <a:gd name="connsiteX3-421" fmla="*/ 1013215 w 1013215"/>
              <a:gd name="connsiteY3-422" fmla="*/ 1734 h 2104589"/>
              <a:gd name="connsiteX4-423" fmla="*/ 934673 w 1013215"/>
              <a:gd name="connsiteY4-424" fmla="*/ 1672692 h 2104589"/>
              <a:gd name="connsiteX5-425" fmla="*/ 262857 w 1013215"/>
              <a:gd name="connsiteY5-426" fmla="*/ 2104589 h 2104589"/>
              <a:gd name="connsiteX6-427" fmla="*/ 0 w 1013215"/>
              <a:gd name="connsiteY6-428" fmla="*/ 2059495 h 2104589"/>
              <a:gd name="connsiteX0-429" fmla="*/ 0 w 1013215"/>
              <a:gd name="connsiteY0-430" fmla="*/ 2059386 h 2104480"/>
              <a:gd name="connsiteX1-431" fmla="*/ 329466 w 1013215"/>
              <a:gd name="connsiteY1-432" fmla="*/ 1179547 h 2104480"/>
              <a:gd name="connsiteX2-433" fmla="*/ 809420 w 1013215"/>
              <a:gd name="connsiteY2-434" fmla="*/ 1430607 h 2104480"/>
              <a:gd name="connsiteX3-435" fmla="*/ 1013215 w 1013215"/>
              <a:gd name="connsiteY3-436" fmla="*/ 1625 h 2104480"/>
              <a:gd name="connsiteX4-437" fmla="*/ 934673 w 1013215"/>
              <a:gd name="connsiteY4-438" fmla="*/ 1672583 h 2104480"/>
              <a:gd name="connsiteX5-439" fmla="*/ 262857 w 1013215"/>
              <a:gd name="connsiteY5-440" fmla="*/ 2104480 h 2104480"/>
              <a:gd name="connsiteX6-441" fmla="*/ 0 w 1013215"/>
              <a:gd name="connsiteY6-442" fmla="*/ 2059386 h 2104480"/>
              <a:gd name="connsiteX0-443" fmla="*/ 0 w 1013215"/>
              <a:gd name="connsiteY0-444" fmla="*/ 2059398 h 2104492"/>
              <a:gd name="connsiteX1-445" fmla="*/ 329466 w 1013215"/>
              <a:gd name="connsiteY1-446" fmla="*/ 1179559 h 2104492"/>
              <a:gd name="connsiteX2-447" fmla="*/ 814769 w 1013215"/>
              <a:gd name="connsiteY2-448" fmla="*/ 1417694 h 2104492"/>
              <a:gd name="connsiteX3-449" fmla="*/ 1013215 w 1013215"/>
              <a:gd name="connsiteY3-450" fmla="*/ 1637 h 2104492"/>
              <a:gd name="connsiteX4-451" fmla="*/ 934673 w 1013215"/>
              <a:gd name="connsiteY4-452" fmla="*/ 1672595 h 2104492"/>
              <a:gd name="connsiteX5-453" fmla="*/ 262857 w 1013215"/>
              <a:gd name="connsiteY5-454" fmla="*/ 2104492 h 2104492"/>
              <a:gd name="connsiteX6-455" fmla="*/ 0 w 1013215"/>
              <a:gd name="connsiteY6-456" fmla="*/ 2059398 h 2104492"/>
              <a:gd name="connsiteX0-457" fmla="*/ 0 w 1013215"/>
              <a:gd name="connsiteY0-458" fmla="*/ 2059398 h 2104492"/>
              <a:gd name="connsiteX1-459" fmla="*/ 399577 w 1013215"/>
              <a:gd name="connsiteY1-460" fmla="*/ 1234557 h 2104492"/>
              <a:gd name="connsiteX2-461" fmla="*/ 814769 w 1013215"/>
              <a:gd name="connsiteY2-462" fmla="*/ 1417694 h 2104492"/>
              <a:gd name="connsiteX3-463" fmla="*/ 1013215 w 1013215"/>
              <a:gd name="connsiteY3-464" fmla="*/ 1637 h 2104492"/>
              <a:gd name="connsiteX4-465" fmla="*/ 934673 w 1013215"/>
              <a:gd name="connsiteY4-466" fmla="*/ 1672595 h 2104492"/>
              <a:gd name="connsiteX5-467" fmla="*/ 262857 w 1013215"/>
              <a:gd name="connsiteY5-468" fmla="*/ 2104492 h 2104492"/>
              <a:gd name="connsiteX6-469" fmla="*/ 0 w 1013215"/>
              <a:gd name="connsiteY6-470" fmla="*/ 2059398 h 2104492"/>
              <a:gd name="connsiteX0-471" fmla="*/ 0 w 1013215"/>
              <a:gd name="connsiteY0-472" fmla="*/ 2059425 h 2104519"/>
              <a:gd name="connsiteX1-473" fmla="*/ 399577 w 1013215"/>
              <a:gd name="connsiteY1-474" fmla="*/ 1234584 h 2104519"/>
              <a:gd name="connsiteX2-475" fmla="*/ 810239 w 1013215"/>
              <a:gd name="connsiteY2-476" fmla="*/ 1392857 h 2104519"/>
              <a:gd name="connsiteX3-477" fmla="*/ 1013215 w 1013215"/>
              <a:gd name="connsiteY3-478" fmla="*/ 1664 h 2104519"/>
              <a:gd name="connsiteX4-479" fmla="*/ 934673 w 1013215"/>
              <a:gd name="connsiteY4-480" fmla="*/ 1672622 h 2104519"/>
              <a:gd name="connsiteX5-481" fmla="*/ 262857 w 1013215"/>
              <a:gd name="connsiteY5-482" fmla="*/ 2104519 h 2104519"/>
              <a:gd name="connsiteX6-483" fmla="*/ 0 w 1013215"/>
              <a:gd name="connsiteY6-484" fmla="*/ 2059425 h 2104519"/>
              <a:gd name="connsiteX0-485" fmla="*/ 0 w 1013215"/>
              <a:gd name="connsiteY0-486" fmla="*/ 2059425 h 2104519"/>
              <a:gd name="connsiteX1-487" fmla="*/ 399577 w 1013215"/>
              <a:gd name="connsiteY1-488" fmla="*/ 1234584 h 2104519"/>
              <a:gd name="connsiteX2-489" fmla="*/ 759757 w 1013215"/>
              <a:gd name="connsiteY2-490" fmla="*/ 1390111 h 2104519"/>
              <a:gd name="connsiteX3-491" fmla="*/ 810239 w 1013215"/>
              <a:gd name="connsiteY3-492" fmla="*/ 1392857 h 2104519"/>
              <a:gd name="connsiteX4-493" fmla="*/ 1013215 w 1013215"/>
              <a:gd name="connsiteY4-494" fmla="*/ 1664 h 2104519"/>
              <a:gd name="connsiteX5-495" fmla="*/ 934673 w 1013215"/>
              <a:gd name="connsiteY5-496" fmla="*/ 1672622 h 2104519"/>
              <a:gd name="connsiteX6-497" fmla="*/ 262857 w 1013215"/>
              <a:gd name="connsiteY6-498" fmla="*/ 2104519 h 2104519"/>
              <a:gd name="connsiteX7-499" fmla="*/ 0 w 1013215"/>
              <a:gd name="connsiteY7-500" fmla="*/ 2059425 h 2104519"/>
              <a:gd name="connsiteX0-501" fmla="*/ 0 w 1013215"/>
              <a:gd name="connsiteY0-502" fmla="*/ 2059425 h 2104519"/>
              <a:gd name="connsiteX1-503" fmla="*/ 399577 w 1013215"/>
              <a:gd name="connsiteY1-504" fmla="*/ 1234584 h 2104519"/>
              <a:gd name="connsiteX2-505" fmla="*/ 769075 w 1013215"/>
              <a:gd name="connsiteY2-506" fmla="*/ 1272105 h 2104519"/>
              <a:gd name="connsiteX3-507" fmla="*/ 810239 w 1013215"/>
              <a:gd name="connsiteY3-508" fmla="*/ 1392857 h 2104519"/>
              <a:gd name="connsiteX4-509" fmla="*/ 1013215 w 1013215"/>
              <a:gd name="connsiteY4-510" fmla="*/ 1664 h 2104519"/>
              <a:gd name="connsiteX5-511" fmla="*/ 934673 w 1013215"/>
              <a:gd name="connsiteY5-512" fmla="*/ 1672622 h 2104519"/>
              <a:gd name="connsiteX6-513" fmla="*/ 262857 w 1013215"/>
              <a:gd name="connsiteY6-514" fmla="*/ 2104519 h 2104519"/>
              <a:gd name="connsiteX7-515" fmla="*/ 0 w 1013215"/>
              <a:gd name="connsiteY7-516" fmla="*/ 2059425 h 2104519"/>
              <a:gd name="connsiteX0-517" fmla="*/ 0 w 1013215"/>
              <a:gd name="connsiteY0-518" fmla="*/ 2059425 h 2104519"/>
              <a:gd name="connsiteX1-519" fmla="*/ 399577 w 1013215"/>
              <a:gd name="connsiteY1-520" fmla="*/ 1234584 h 2104519"/>
              <a:gd name="connsiteX2-521" fmla="*/ 769075 w 1013215"/>
              <a:gd name="connsiteY2-522" fmla="*/ 1272105 h 2104519"/>
              <a:gd name="connsiteX3-523" fmla="*/ 810239 w 1013215"/>
              <a:gd name="connsiteY3-524" fmla="*/ 1392857 h 2104519"/>
              <a:gd name="connsiteX4-525" fmla="*/ 1013215 w 1013215"/>
              <a:gd name="connsiteY4-526" fmla="*/ 1664 h 2104519"/>
              <a:gd name="connsiteX5-527" fmla="*/ 934673 w 1013215"/>
              <a:gd name="connsiteY5-528" fmla="*/ 1672622 h 2104519"/>
              <a:gd name="connsiteX6-529" fmla="*/ 262857 w 1013215"/>
              <a:gd name="connsiteY6-530" fmla="*/ 2104519 h 2104519"/>
              <a:gd name="connsiteX7-531" fmla="*/ 0 w 1013215"/>
              <a:gd name="connsiteY7-532" fmla="*/ 2059425 h 2104519"/>
              <a:gd name="connsiteX0-533" fmla="*/ 0 w 1013215"/>
              <a:gd name="connsiteY0-534" fmla="*/ 2059425 h 2104519"/>
              <a:gd name="connsiteX1-535" fmla="*/ 399577 w 1013215"/>
              <a:gd name="connsiteY1-536" fmla="*/ 1234584 h 2104519"/>
              <a:gd name="connsiteX2-537" fmla="*/ 509926 w 1013215"/>
              <a:gd name="connsiteY2-538" fmla="*/ 1363529 h 2104519"/>
              <a:gd name="connsiteX3-539" fmla="*/ 810239 w 1013215"/>
              <a:gd name="connsiteY3-540" fmla="*/ 1392857 h 2104519"/>
              <a:gd name="connsiteX4-541" fmla="*/ 1013215 w 1013215"/>
              <a:gd name="connsiteY4-542" fmla="*/ 1664 h 2104519"/>
              <a:gd name="connsiteX5-543" fmla="*/ 934673 w 1013215"/>
              <a:gd name="connsiteY5-544" fmla="*/ 1672622 h 2104519"/>
              <a:gd name="connsiteX6-545" fmla="*/ 262857 w 1013215"/>
              <a:gd name="connsiteY6-546" fmla="*/ 2104519 h 2104519"/>
              <a:gd name="connsiteX7-547" fmla="*/ 0 w 1013215"/>
              <a:gd name="connsiteY7-548" fmla="*/ 2059425 h 2104519"/>
              <a:gd name="connsiteX0-549" fmla="*/ 0 w 1013215"/>
              <a:gd name="connsiteY0-550" fmla="*/ 2059715 h 2104809"/>
              <a:gd name="connsiteX1-551" fmla="*/ 399577 w 1013215"/>
              <a:gd name="connsiteY1-552" fmla="*/ 1234874 h 2104809"/>
              <a:gd name="connsiteX2-553" fmla="*/ 509926 w 1013215"/>
              <a:gd name="connsiteY2-554" fmla="*/ 1363819 h 2104809"/>
              <a:gd name="connsiteX3-555" fmla="*/ 812413 w 1013215"/>
              <a:gd name="connsiteY3-556" fmla="*/ 1168265 h 2104809"/>
              <a:gd name="connsiteX4-557" fmla="*/ 1013215 w 1013215"/>
              <a:gd name="connsiteY4-558" fmla="*/ 1954 h 2104809"/>
              <a:gd name="connsiteX5-559" fmla="*/ 934673 w 1013215"/>
              <a:gd name="connsiteY5-560" fmla="*/ 1672912 h 2104809"/>
              <a:gd name="connsiteX6-561" fmla="*/ 262857 w 1013215"/>
              <a:gd name="connsiteY6-562" fmla="*/ 2104809 h 2104809"/>
              <a:gd name="connsiteX7-563" fmla="*/ 0 w 1013215"/>
              <a:gd name="connsiteY7-564" fmla="*/ 2059715 h 2104809"/>
              <a:gd name="connsiteX0-565" fmla="*/ 0 w 1013215"/>
              <a:gd name="connsiteY0-566" fmla="*/ 2059715 h 2104809"/>
              <a:gd name="connsiteX1-567" fmla="*/ 399577 w 1013215"/>
              <a:gd name="connsiteY1-568" fmla="*/ 1234874 h 2104809"/>
              <a:gd name="connsiteX2-569" fmla="*/ 515413 w 1013215"/>
              <a:gd name="connsiteY2-570" fmla="*/ 1360110 h 2104809"/>
              <a:gd name="connsiteX3-571" fmla="*/ 812413 w 1013215"/>
              <a:gd name="connsiteY3-572" fmla="*/ 1168265 h 2104809"/>
              <a:gd name="connsiteX4-573" fmla="*/ 1013215 w 1013215"/>
              <a:gd name="connsiteY4-574" fmla="*/ 1954 h 2104809"/>
              <a:gd name="connsiteX5-575" fmla="*/ 934673 w 1013215"/>
              <a:gd name="connsiteY5-576" fmla="*/ 1672912 h 2104809"/>
              <a:gd name="connsiteX6-577" fmla="*/ 262857 w 1013215"/>
              <a:gd name="connsiteY6-578" fmla="*/ 2104809 h 2104809"/>
              <a:gd name="connsiteX7-579" fmla="*/ 0 w 1013215"/>
              <a:gd name="connsiteY7-580" fmla="*/ 2059715 h 2104809"/>
              <a:gd name="connsiteX0-581" fmla="*/ 0 w 1013215"/>
              <a:gd name="connsiteY0-582" fmla="*/ 2059715 h 2104809"/>
              <a:gd name="connsiteX1-583" fmla="*/ 399577 w 1013215"/>
              <a:gd name="connsiteY1-584" fmla="*/ 1234874 h 2104809"/>
              <a:gd name="connsiteX2-585" fmla="*/ 522134 w 1013215"/>
              <a:gd name="connsiteY2-586" fmla="*/ 1346256 h 2104809"/>
              <a:gd name="connsiteX3-587" fmla="*/ 812413 w 1013215"/>
              <a:gd name="connsiteY3-588" fmla="*/ 1168265 h 2104809"/>
              <a:gd name="connsiteX4-589" fmla="*/ 1013215 w 1013215"/>
              <a:gd name="connsiteY4-590" fmla="*/ 1954 h 2104809"/>
              <a:gd name="connsiteX5-591" fmla="*/ 934673 w 1013215"/>
              <a:gd name="connsiteY5-592" fmla="*/ 1672912 h 2104809"/>
              <a:gd name="connsiteX6-593" fmla="*/ 262857 w 1013215"/>
              <a:gd name="connsiteY6-594" fmla="*/ 2104809 h 2104809"/>
              <a:gd name="connsiteX7-595" fmla="*/ 0 w 1013215"/>
              <a:gd name="connsiteY7-596" fmla="*/ 2059715 h 2104809"/>
              <a:gd name="connsiteX0-597" fmla="*/ 0 w 1013215"/>
              <a:gd name="connsiteY0-598" fmla="*/ 2059715 h 2104809"/>
              <a:gd name="connsiteX1-599" fmla="*/ 367196 w 1013215"/>
              <a:gd name="connsiteY1-600" fmla="*/ 1200912 h 2104809"/>
              <a:gd name="connsiteX2-601" fmla="*/ 522134 w 1013215"/>
              <a:gd name="connsiteY2-602" fmla="*/ 1346256 h 2104809"/>
              <a:gd name="connsiteX3-603" fmla="*/ 812413 w 1013215"/>
              <a:gd name="connsiteY3-604" fmla="*/ 1168265 h 2104809"/>
              <a:gd name="connsiteX4-605" fmla="*/ 1013215 w 1013215"/>
              <a:gd name="connsiteY4-606" fmla="*/ 1954 h 2104809"/>
              <a:gd name="connsiteX5-607" fmla="*/ 934673 w 1013215"/>
              <a:gd name="connsiteY5-608" fmla="*/ 1672912 h 2104809"/>
              <a:gd name="connsiteX6-609" fmla="*/ 262857 w 1013215"/>
              <a:gd name="connsiteY6-610" fmla="*/ 2104809 h 2104809"/>
              <a:gd name="connsiteX7-611" fmla="*/ 0 w 1013215"/>
              <a:gd name="connsiteY7-612" fmla="*/ 2059715 h 2104809"/>
              <a:gd name="connsiteX0-613" fmla="*/ 0 w 1013215"/>
              <a:gd name="connsiteY0-614" fmla="*/ 2059796 h 2104890"/>
              <a:gd name="connsiteX1-615" fmla="*/ 367196 w 1013215"/>
              <a:gd name="connsiteY1-616" fmla="*/ 1200993 h 2104890"/>
              <a:gd name="connsiteX2-617" fmla="*/ 522134 w 1013215"/>
              <a:gd name="connsiteY2-618" fmla="*/ 1346337 h 2104890"/>
              <a:gd name="connsiteX3-619" fmla="*/ 846295 w 1013215"/>
              <a:gd name="connsiteY3-620" fmla="*/ 1117513 h 2104890"/>
              <a:gd name="connsiteX4-621" fmla="*/ 1013215 w 1013215"/>
              <a:gd name="connsiteY4-622" fmla="*/ 2035 h 2104890"/>
              <a:gd name="connsiteX5-623" fmla="*/ 934673 w 1013215"/>
              <a:gd name="connsiteY5-624" fmla="*/ 1672993 h 2104890"/>
              <a:gd name="connsiteX6-625" fmla="*/ 262857 w 1013215"/>
              <a:gd name="connsiteY6-626" fmla="*/ 2104890 h 2104890"/>
              <a:gd name="connsiteX7-627" fmla="*/ 0 w 1013215"/>
              <a:gd name="connsiteY7-628" fmla="*/ 2059796 h 2104890"/>
              <a:gd name="connsiteX0-629" fmla="*/ 0 w 1013215"/>
              <a:gd name="connsiteY0-630" fmla="*/ 2059796 h 2104890"/>
              <a:gd name="connsiteX1-631" fmla="*/ 366767 w 1013215"/>
              <a:gd name="connsiteY1-632" fmla="*/ 1078447 h 2104890"/>
              <a:gd name="connsiteX2-633" fmla="*/ 522134 w 1013215"/>
              <a:gd name="connsiteY2-634" fmla="*/ 1346337 h 2104890"/>
              <a:gd name="connsiteX3-635" fmla="*/ 846295 w 1013215"/>
              <a:gd name="connsiteY3-636" fmla="*/ 1117513 h 2104890"/>
              <a:gd name="connsiteX4-637" fmla="*/ 1013215 w 1013215"/>
              <a:gd name="connsiteY4-638" fmla="*/ 2035 h 2104890"/>
              <a:gd name="connsiteX5-639" fmla="*/ 934673 w 1013215"/>
              <a:gd name="connsiteY5-640" fmla="*/ 1672993 h 2104890"/>
              <a:gd name="connsiteX6-641" fmla="*/ 262857 w 1013215"/>
              <a:gd name="connsiteY6-642" fmla="*/ 2104890 h 2104890"/>
              <a:gd name="connsiteX7-643" fmla="*/ 0 w 1013215"/>
              <a:gd name="connsiteY7-644" fmla="*/ 2059796 h 2104890"/>
              <a:gd name="connsiteX0-645" fmla="*/ 0 w 1013215"/>
              <a:gd name="connsiteY0-646" fmla="*/ 2059796 h 2104890"/>
              <a:gd name="connsiteX1-647" fmla="*/ 366767 w 1013215"/>
              <a:gd name="connsiteY1-648" fmla="*/ 1078447 h 2104890"/>
              <a:gd name="connsiteX2-649" fmla="*/ 524639 w 1013215"/>
              <a:gd name="connsiteY2-650" fmla="*/ 1325745 h 2104890"/>
              <a:gd name="connsiteX3-651" fmla="*/ 846295 w 1013215"/>
              <a:gd name="connsiteY3-652" fmla="*/ 1117513 h 2104890"/>
              <a:gd name="connsiteX4-653" fmla="*/ 1013215 w 1013215"/>
              <a:gd name="connsiteY4-654" fmla="*/ 2035 h 2104890"/>
              <a:gd name="connsiteX5-655" fmla="*/ 934673 w 1013215"/>
              <a:gd name="connsiteY5-656" fmla="*/ 1672993 h 2104890"/>
              <a:gd name="connsiteX6-657" fmla="*/ 262857 w 1013215"/>
              <a:gd name="connsiteY6-658" fmla="*/ 2104890 h 2104890"/>
              <a:gd name="connsiteX7-659" fmla="*/ 0 w 1013215"/>
              <a:gd name="connsiteY7-660" fmla="*/ 2059796 h 2104890"/>
              <a:gd name="connsiteX0-661" fmla="*/ 0 w 1013215"/>
              <a:gd name="connsiteY0-662" fmla="*/ 2059796 h 2104890"/>
              <a:gd name="connsiteX1-663" fmla="*/ 366767 w 1013215"/>
              <a:gd name="connsiteY1-664" fmla="*/ 1078447 h 2104890"/>
              <a:gd name="connsiteX2-665" fmla="*/ 481201 w 1013215"/>
              <a:gd name="connsiteY2-666" fmla="*/ 1430703 h 2104890"/>
              <a:gd name="connsiteX3-667" fmla="*/ 846295 w 1013215"/>
              <a:gd name="connsiteY3-668" fmla="*/ 1117513 h 2104890"/>
              <a:gd name="connsiteX4-669" fmla="*/ 1013215 w 1013215"/>
              <a:gd name="connsiteY4-670" fmla="*/ 2035 h 2104890"/>
              <a:gd name="connsiteX5-671" fmla="*/ 934673 w 1013215"/>
              <a:gd name="connsiteY5-672" fmla="*/ 1672993 h 2104890"/>
              <a:gd name="connsiteX6-673" fmla="*/ 262857 w 1013215"/>
              <a:gd name="connsiteY6-674" fmla="*/ 2104890 h 2104890"/>
              <a:gd name="connsiteX7-675" fmla="*/ 0 w 1013215"/>
              <a:gd name="connsiteY7-676" fmla="*/ 2059796 h 2104890"/>
              <a:gd name="connsiteX0-677" fmla="*/ 0 w 1013215"/>
              <a:gd name="connsiteY0-678" fmla="*/ 2059555 h 2104649"/>
              <a:gd name="connsiteX1-679" fmla="*/ 366767 w 1013215"/>
              <a:gd name="connsiteY1-680" fmla="*/ 1078206 h 2104649"/>
              <a:gd name="connsiteX2-681" fmla="*/ 481201 w 1013215"/>
              <a:gd name="connsiteY2-682" fmla="*/ 1430462 h 2104649"/>
              <a:gd name="connsiteX3-683" fmla="*/ 810801 w 1013215"/>
              <a:gd name="connsiteY3-684" fmla="*/ 1283001 h 2104649"/>
              <a:gd name="connsiteX4-685" fmla="*/ 1013215 w 1013215"/>
              <a:gd name="connsiteY4-686" fmla="*/ 1794 h 2104649"/>
              <a:gd name="connsiteX5-687" fmla="*/ 934673 w 1013215"/>
              <a:gd name="connsiteY5-688" fmla="*/ 1672752 h 2104649"/>
              <a:gd name="connsiteX6-689" fmla="*/ 262857 w 1013215"/>
              <a:gd name="connsiteY6-690" fmla="*/ 2104649 h 2104649"/>
              <a:gd name="connsiteX7-691" fmla="*/ 0 w 1013215"/>
              <a:gd name="connsiteY7-692" fmla="*/ 2059555 h 2104649"/>
              <a:gd name="connsiteX0-693" fmla="*/ 0 w 1013215"/>
              <a:gd name="connsiteY0-694" fmla="*/ 2059555 h 2104649"/>
              <a:gd name="connsiteX1-695" fmla="*/ 366767 w 1013215"/>
              <a:gd name="connsiteY1-696" fmla="*/ 1078206 h 2104649"/>
              <a:gd name="connsiteX2-697" fmla="*/ 506396 w 1013215"/>
              <a:gd name="connsiteY2-698" fmla="*/ 1328389 h 2104649"/>
              <a:gd name="connsiteX3-699" fmla="*/ 810801 w 1013215"/>
              <a:gd name="connsiteY3-700" fmla="*/ 1283001 h 2104649"/>
              <a:gd name="connsiteX4-701" fmla="*/ 1013215 w 1013215"/>
              <a:gd name="connsiteY4-702" fmla="*/ 1794 h 2104649"/>
              <a:gd name="connsiteX5-703" fmla="*/ 934673 w 1013215"/>
              <a:gd name="connsiteY5-704" fmla="*/ 1672752 h 2104649"/>
              <a:gd name="connsiteX6-705" fmla="*/ 262857 w 1013215"/>
              <a:gd name="connsiteY6-706" fmla="*/ 2104649 h 2104649"/>
              <a:gd name="connsiteX7-707" fmla="*/ 0 w 1013215"/>
              <a:gd name="connsiteY7-708" fmla="*/ 2059555 h 2104649"/>
              <a:gd name="connsiteX0-709" fmla="*/ 0 w 1013215"/>
              <a:gd name="connsiteY0-710" fmla="*/ 2059555 h 2104649"/>
              <a:gd name="connsiteX1-711" fmla="*/ 366767 w 1013215"/>
              <a:gd name="connsiteY1-712" fmla="*/ 1078206 h 2104649"/>
              <a:gd name="connsiteX2-713" fmla="*/ 506396 w 1013215"/>
              <a:gd name="connsiteY2-714" fmla="*/ 1328389 h 2104649"/>
              <a:gd name="connsiteX3-715" fmla="*/ 810801 w 1013215"/>
              <a:gd name="connsiteY3-716" fmla="*/ 1283001 h 2104649"/>
              <a:gd name="connsiteX4-717" fmla="*/ 1013215 w 1013215"/>
              <a:gd name="connsiteY4-718" fmla="*/ 1794 h 2104649"/>
              <a:gd name="connsiteX5-719" fmla="*/ 934673 w 1013215"/>
              <a:gd name="connsiteY5-720" fmla="*/ 1672752 h 2104649"/>
              <a:gd name="connsiteX6-721" fmla="*/ 262857 w 1013215"/>
              <a:gd name="connsiteY6-722" fmla="*/ 2104649 h 2104649"/>
              <a:gd name="connsiteX7-723" fmla="*/ 0 w 1013215"/>
              <a:gd name="connsiteY7-724" fmla="*/ 2059555 h 2104649"/>
              <a:gd name="connsiteX0-725" fmla="*/ 0 w 1013215"/>
              <a:gd name="connsiteY0-726" fmla="*/ 2059555 h 2104649"/>
              <a:gd name="connsiteX1-727" fmla="*/ 366767 w 1013215"/>
              <a:gd name="connsiteY1-728" fmla="*/ 1078206 h 2104649"/>
              <a:gd name="connsiteX2-729" fmla="*/ 604290 w 1013215"/>
              <a:gd name="connsiteY2-730" fmla="*/ 1290552 h 2104649"/>
              <a:gd name="connsiteX3-731" fmla="*/ 810801 w 1013215"/>
              <a:gd name="connsiteY3-732" fmla="*/ 1283001 h 2104649"/>
              <a:gd name="connsiteX4-733" fmla="*/ 1013215 w 1013215"/>
              <a:gd name="connsiteY4-734" fmla="*/ 1794 h 2104649"/>
              <a:gd name="connsiteX5-735" fmla="*/ 934673 w 1013215"/>
              <a:gd name="connsiteY5-736" fmla="*/ 1672752 h 2104649"/>
              <a:gd name="connsiteX6-737" fmla="*/ 262857 w 1013215"/>
              <a:gd name="connsiteY6-738" fmla="*/ 2104649 h 2104649"/>
              <a:gd name="connsiteX7-739" fmla="*/ 0 w 1013215"/>
              <a:gd name="connsiteY7-740" fmla="*/ 2059555 h 2104649"/>
              <a:gd name="connsiteX0-741" fmla="*/ 0 w 1013215"/>
              <a:gd name="connsiteY0-742" fmla="*/ 2059555 h 2104649"/>
              <a:gd name="connsiteX1-743" fmla="*/ 361907 w 1013215"/>
              <a:gd name="connsiteY1-744" fmla="*/ 1223225 h 2104649"/>
              <a:gd name="connsiteX2-745" fmla="*/ 604290 w 1013215"/>
              <a:gd name="connsiteY2-746" fmla="*/ 1290552 h 2104649"/>
              <a:gd name="connsiteX3-747" fmla="*/ 810801 w 1013215"/>
              <a:gd name="connsiteY3-748" fmla="*/ 1283001 h 2104649"/>
              <a:gd name="connsiteX4-749" fmla="*/ 1013215 w 1013215"/>
              <a:gd name="connsiteY4-750" fmla="*/ 1794 h 2104649"/>
              <a:gd name="connsiteX5-751" fmla="*/ 934673 w 1013215"/>
              <a:gd name="connsiteY5-752" fmla="*/ 1672752 h 2104649"/>
              <a:gd name="connsiteX6-753" fmla="*/ 262857 w 1013215"/>
              <a:gd name="connsiteY6-754" fmla="*/ 2104649 h 2104649"/>
              <a:gd name="connsiteX7-755" fmla="*/ 0 w 1013215"/>
              <a:gd name="connsiteY7-756" fmla="*/ 2059555 h 2104649"/>
              <a:gd name="connsiteX0-757" fmla="*/ 0 w 1013215"/>
              <a:gd name="connsiteY0-758" fmla="*/ 2059555 h 2104649"/>
              <a:gd name="connsiteX1-759" fmla="*/ 340319 w 1013215"/>
              <a:gd name="connsiteY1-760" fmla="*/ 1190575 h 2104649"/>
              <a:gd name="connsiteX2-761" fmla="*/ 604290 w 1013215"/>
              <a:gd name="connsiteY2-762" fmla="*/ 1290552 h 2104649"/>
              <a:gd name="connsiteX3-763" fmla="*/ 810801 w 1013215"/>
              <a:gd name="connsiteY3-764" fmla="*/ 1283001 h 2104649"/>
              <a:gd name="connsiteX4-765" fmla="*/ 1013215 w 1013215"/>
              <a:gd name="connsiteY4-766" fmla="*/ 1794 h 2104649"/>
              <a:gd name="connsiteX5-767" fmla="*/ 934673 w 1013215"/>
              <a:gd name="connsiteY5-768" fmla="*/ 1672752 h 2104649"/>
              <a:gd name="connsiteX6-769" fmla="*/ 262857 w 1013215"/>
              <a:gd name="connsiteY6-770" fmla="*/ 2104649 h 2104649"/>
              <a:gd name="connsiteX7-771" fmla="*/ 0 w 1013215"/>
              <a:gd name="connsiteY7-772" fmla="*/ 2059555 h 2104649"/>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 ang="0">
                <a:pos x="connsiteX6-13-13" y="connsiteY6-14-14"/>
              </a:cxn>
              <a:cxn ang="0">
                <a:pos x="connsiteX7-85" y="connsiteY7-86"/>
              </a:cxn>
            </a:cxnLst>
            <a:rect l="l" t="t" r="r" b="b"/>
            <a:pathLst>
              <a:path w="1013215" h="2104649">
                <a:moveTo>
                  <a:pt x="0" y="2059555"/>
                </a:moveTo>
                <a:cubicBezTo>
                  <a:pt x="42373" y="1797744"/>
                  <a:pt x="297946" y="1452386"/>
                  <a:pt x="340319" y="1190575"/>
                </a:cubicBezTo>
                <a:lnTo>
                  <a:pt x="604290" y="1290552"/>
                </a:lnTo>
                <a:lnTo>
                  <a:pt x="810801" y="1283001"/>
                </a:lnTo>
                <a:cubicBezTo>
                  <a:pt x="922671" y="1309743"/>
                  <a:pt x="983985" y="-56183"/>
                  <a:pt x="1013215" y="1794"/>
                </a:cubicBezTo>
                <a:lnTo>
                  <a:pt x="934673" y="1672752"/>
                </a:lnTo>
                <a:lnTo>
                  <a:pt x="262857" y="2104649"/>
                </a:lnTo>
                <a:lnTo>
                  <a:pt x="0" y="2059555"/>
                </a:lnTo>
                <a:close/>
              </a:path>
            </a:pathLst>
          </a:cu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0" name="平行四边形 51"/>
          <p:cNvSpPr/>
          <p:nvPr/>
        </p:nvSpPr>
        <p:spPr>
          <a:xfrm rot="344820">
            <a:off x="1402367" y="3441626"/>
            <a:ext cx="7464734" cy="2318375"/>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08582 w 1116584"/>
              <a:gd name="connsiteY2-368" fmla="*/ 191860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91866"/>
              <a:gd name="connsiteX1-377" fmla="*/ 127119 w 1116584"/>
              <a:gd name="connsiteY1-378" fmla="*/ 0 h 791866"/>
              <a:gd name="connsiteX2-379" fmla="*/ 508582 w 1116584"/>
              <a:gd name="connsiteY2-380" fmla="*/ 191860 h 791866"/>
              <a:gd name="connsiteX3-381" fmla="*/ 1116584 w 1116584"/>
              <a:gd name="connsiteY3-382" fmla="*/ 36139 h 791866"/>
              <a:gd name="connsiteX4-383" fmla="*/ 1061357 w 1116584"/>
              <a:gd name="connsiteY4-384" fmla="*/ 791866 h 791866"/>
              <a:gd name="connsiteX5-385" fmla="*/ 0 w 1116584"/>
              <a:gd name="connsiteY5-386" fmla="*/ 785433 h 791866"/>
              <a:gd name="connsiteX0-387" fmla="*/ 0 w 1116327"/>
              <a:gd name="connsiteY0-388" fmla="*/ 785433 h 791866"/>
              <a:gd name="connsiteX1-389" fmla="*/ 127119 w 1116327"/>
              <a:gd name="connsiteY1-390" fmla="*/ 0 h 791866"/>
              <a:gd name="connsiteX2-391" fmla="*/ 508582 w 1116327"/>
              <a:gd name="connsiteY2-392" fmla="*/ 191860 h 791866"/>
              <a:gd name="connsiteX3-393" fmla="*/ 1116327 w 1116327"/>
              <a:gd name="connsiteY3-394" fmla="*/ 18981 h 791866"/>
              <a:gd name="connsiteX4-395" fmla="*/ 1061357 w 1116327"/>
              <a:gd name="connsiteY4-396" fmla="*/ 791866 h 791866"/>
              <a:gd name="connsiteX5-397" fmla="*/ 0 w 1116327"/>
              <a:gd name="connsiteY5-398" fmla="*/ 785433 h 791866"/>
              <a:gd name="connsiteX0-399" fmla="*/ 0 w 1116327"/>
              <a:gd name="connsiteY0-400" fmla="*/ 785433 h 791866"/>
              <a:gd name="connsiteX1-401" fmla="*/ 127119 w 1116327"/>
              <a:gd name="connsiteY1-402" fmla="*/ 0 h 791866"/>
              <a:gd name="connsiteX2-403" fmla="*/ 508582 w 1116327"/>
              <a:gd name="connsiteY2-404" fmla="*/ 191860 h 791866"/>
              <a:gd name="connsiteX3-405" fmla="*/ 1116327 w 1116327"/>
              <a:gd name="connsiteY3-406" fmla="*/ 18981 h 791866"/>
              <a:gd name="connsiteX4-407" fmla="*/ 1061357 w 1116327"/>
              <a:gd name="connsiteY4-408" fmla="*/ 791866 h 791866"/>
              <a:gd name="connsiteX5-409" fmla="*/ 0 w 1116327"/>
              <a:gd name="connsiteY5-410" fmla="*/ 785433 h 791866"/>
              <a:gd name="connsiteX0-411" fmla="*/ 0 w 1118624"/>
              <a:gd name="connsiteY0-412" fmla="*/ 786065 h 792498"/>
              <a:gd name="connsiteX1-413" fmla="*/ 127119 w 1118624"/>
              <a:gd name="connsiteY1-414" fmla="*/ 632 h 792498"/>
              <a:gd name="connsiteX2-415" fmla="*/ 508582 w 1118624"/>
              <a:gd name="connsiteY2-416" fmla="*/ 192492 h 792498"/>
              <a:gd name="connsiteX3-417" fmla="*/ 1118624 w 1118624"/>
              <a:gd name="connsiteY3-418" fmla="*/ 725 h 792498"/>
              <a:gd name="connsiteX4-419" fmla="*/ 1061357 w 1118624"/>
              <a:gd name="connsiteY4-420" fmla="*/ 792498 h 792498"/>
              <a:gd name="connsiteX5-421" fmla="*/ 0 w 1118624"/>
              <a:gd name="connsiteY5-422" fmla="*/ 786065 h 792498"/>
              <a:gd name="connsiteX0-423" fmla="*/ 0 w 1118238"/>
              <a:gd name="connsiteY0-424" fmla="*/ 811736 h 818169"/>
              <a:gd name="connsiteX1-425" fmla="*/ 127119 w 1118238"/>
              <a:gd name="connsiteY1-426" fmla="*/ 26303 h 818169"/>
              <a:gd name="connsiteX2-427" fmla="*/ 508582 w 1118238"/>
              <a:gd name="connsiteY2-428" fmla="*/ 218163 h 818169"/>
              <a:gd name="connsiteX3-429" fmla="*/ 1118238 w 1118238"/>
              <a:gd name="connsiteY3-430" fmla="*/ 655 h 818169"/>
              <a:gd name="connsiteX4-431" fmla="*/ 1061357 w 1118238"/>
              <a:gd name="connsiteY4-432" fmla="*/ 818169 h 818169"/>
              <a:gd name="connsiteX5-433" fmla="*/ 0 w 1118238"/>
              <a:gd name="connsiteY5-434" fmla="*/ 811736 h 818169"/>
              <a:gd name="connsiteX0-435" fmla="*/ 0 w 1118238"/>
              <a:gd name="connsiteY0-436" fmla="*/ 811081 h 817514"/>
              <a:gd name="connsiteX1-437" fmla="*/ 127119 w 1118238"/>
              <a:gd name="connsiteY1-438" fmla="*/ 25648 h 817514"/>
              <a:gd name="connsiteX2-439" fmla="*/ 508582 w 1118238"/>
              <a:gd name="connsiteY2-440" fmla="*/ 217508 h 817514"/>
              <a:gd name="connsiteX3-441" fmla="*/ 1118238 w 1118238"/>
              <a:gd name="connsiteY3-442" fmla="*/ 0 h 817514"/>
              <a:gd name="connsiteX4-443" fmla="*/ 1061357 w 1118238"/>
              <a:gd name="connsiteY4-444" fmla="*/ 817514 h 817514"/>
              <a:gd name="connsiteX5-445" fmla="*/ 0 w 1118238"/>
              <a:gd name="connsiteY5-446" fmla="*/ 811081 h 817514"/>
              <a:gd name="connsiteX0-447" fmla="*/ 0 w 1118238"/>
              <a:gd name="connsiteY0-448" fmla="*/ 811081 h 817514"/>
              <a:gd name="connsiteX1-449" fmla="*/ 127119 w 1118238"/>
              <a:gd name="connsiteY1-450" fmla="*/ 25648 h 817514"/>
              <a:gd name="connsiteX2-451" fmla="*/ 508582 w 1118238"/>
              <a:gd name="connsiteY2-452" fmla="*/ 217508 h 817514"/>
              <a:gd name="connsiteX3-453" fmla="*/ 1118238 w 1118238"/>
              <a:gd name="connsiteY3-454" fmla="*/ 0 h 817514"/>
              <a:gd name="connsiteX4-455" fmla="*/ 1061357 w 1118238"/>
              <a:gd name="connsiteY4-456" fmla="*/ 817514 h 817514"/>
              <a:gd name="connsiteX5-457" fmla="*/ 0 w 1118238"/>
              <a:gd name="connsiteY5-458" fmla="*/ 811081 h 817514"/>
              <a:gd name="connsiteX0-459" fmla="*/ 0 w 1123604"/>
              <a:gd name="connsiteY0-460" fmla="*/ 797377 h 803810"/>
              <a:gd name="connsiteX1-461" fmla="*/ 127119 w 1123604"/>
              <a:gd name="connsiteY1-462" fmla="*/ 11944 h 803810"/>
              <a:gd name="connsiteX2-463" fmla="*/ 508582 w 1123604"/>
              <a:gd name="connsiteY2-464" fmla="*/ 203804 h 803810"/>
              <a:gd name="connsiteX3-465" fmla="*/ 1123604 w 1123604"/>
              <a:gd name="connsiteY3-466" fmla="*/ 0 h 803810"/>
              <a:gd name="connsiteX4-467" fmla="*/ 1061357 w 1123604"/>
              <a:gd name="connsiteY4-468" fmla="*/ 803810 h 803810"/>
              <a:gd name="connsiteX5-469" fmla="*/ 0 w 1123604"/>
              <a:gd name="connsiteY5-470" fmla="*/ 797377 h 803810"/>
              <a:gd name="connsiteX0-471" fmla="*/ 0 w 1124110"/>
              <a:gd name="connsiteY0-472" fmla="*/ 849722 h 856155"/>
              <a:gd name="connsiteX1-473" fmla="*/ 127119 w 1124110"/>
              <a:gd name="connsiteY1-474" fmla="*/ 64289 h 856155"/>
              <a:gd name="connsiteX2-475" fmla="*/ 508582 w 1124110"/>
              <a:gd name="connsiteY2-476" fmla="*/ 256149 h 856155"/>
              <a:gd name="connsiteX3-477" fmla="*/ 1124110 w 1124110"/>
              <a:gd name="connsiteY3-478" fmla="*/ 0 h 856155"/>
              <a:gd name="connsiteX4-479" fmla="*/ 1061357 w 1124110"/>
              <a:gd name="connsiteY4-480" fmla="*/ 856155 h 856155"/>
              <a:gd name="connsiteX5-481" fmla="*/ 0 w 1124110"/>
              <a:gd name="connsiteY5-482" fmla="*/ 849722 h 856155"/>
              <a:gd name="connsiteX0-483" fmla="*/ 0 w 1124110"/>
              <a:gd name="connsiteY0-484" fmla="*/ 849722 h 856155"/>
              <a:gd name="connsiteX1-485" fmla="*/ 127119 w 1124110"/>
              <a:gd name="connsiteY1-486" fmla="*/ 64289 h 856155"/>
              <a:gd name="connsiteX2-487" fmla="*/ 508582 w 1124110"/>
              <a:gd name="connsiteY2-488" fmla="*/ 256149 h 856155"/>
              <a:gd name="connsiteX3-489" fmla="*/ 1124110 w 1124110"/>
              <a:gd name="connsiteY3-490" fmla="*/ 0 h 856155"/>
              <a:gd name="connsiteX4-491" fmla="*/ 1061357 w 1124110"/>
              <a:gd name="connsiteY4-492" fmla="*/ 856155 h 856155"/>
              <a:gd name="connsiteX5-493" fmla="*/ 0 w 1124110"/>
              <a:gd name="connsiteY5-494" fmla="*/ 849722 h 856155"/>
              <a:gd name="connsiteX0-495" fmla="*/ 0 w 1124110"/>
              <a:gd name="connsiteY0-496" fmla="*/ 849722 h 856155"/>
              <a:gd name="connsiteX1-497" fmla="*/ 125079 w 1124110"/>
              <a:gd name="connsiteY1-498" fmla="*/ 100336 h 856155"/>
              <a:gd name="connsiteX2-499" fmla="*/ 508582 w 1124110"/>
              <a:gd name="connsiteY2-500" fmla="*/ 256149 h 856155"/>
              <a:gd name="connsiteX3-501" fmla="*/ 1124110 w 1124110"/>
              <a:gd name="connsiteY3-502" fmla="*/ 0 h 856155"/>
              <a:gd name="connsiteX4-503" fmla="*/ 1061357 w 1124110"/>
              <a:gd name="connsiteY4-504" fmla="*/ 856155 h 856155"/>
              <a:gd name="connsiteX5-505" fmla="*/ 0 w 1124110"/>
              <a:gd name="connsiteY5-506" fmla="*/ 849722 h 856155"/>
              <a:gd name="connsiteX0-507" fmla="*/ 0 w 1124110"/>
              <a:gd name="connsiteY0-508" fmla="*/ 849722 h 856155"/>
              <a:gd name="connsiteX1-509" fmla="*/ 125079 w 1124110"/>
              <a:gd name="connsiteY1-510" fmla="*/ 100336 h 856155"/>
              <a:gd name="connsiteX2-511" fmla="*/ 508582 w 1124110"/>
              <a:gd name="connsiteY2-512" fmla="*/ 256149 h 856155"/>
              <a:gd name="connsiteX3-513" fmla="*/ 1124110 w 1124110"/>
              <a:gd name="connsiteY3-514" fmla="*/ 0 h 856155"/>
              <a:gd name="connsiteX4-515" fmla="*/ 1061357 w 1124110"/>
              <a:gd name="connsiteY4-516" fmla="*/ 856155 h 856155"/>
              <a:gd name="connsiteX5-517" fmla="*/ 0 w 1124110"/>
              <a:gd name="connsiteY5-518" fmla="*/ 849722 h 856155"/>
              <a:gd name="connsiteX0-519" fmla="*/ 0 w 1124110"/>
              <a:gd name="connsiteY0-520" fmla="*/ 849722 h 898247"/>
              <a:gd name="connsiteX1-521" fmla="*/ 125079 w 1124110"/>
              <a:gd name="connsiteY1-522" fmla="*/ 100336 h 898247"/>
              <a:gd name="connsiteX2-523" fmla="*/ 508582 w 1124110"/>
              <a:gd name="connsiteY2-524" fmla="*/ 256149 h 898247"/>
              <a:gd name="connsiteX3-525" fmla="*/ 1124110 w 1124110"/>
              <a:gd name="connsiteY3-526" fmla="*/ 0 h 898247"/>
              <a:gd name="connsiteX4-527" fmla="*/ 1050376 w 1124110"/>
              <a:gd name="connsiteY4-528" fmla="*/ 898247 h 898247"/>
              <a:gd name="connsiteX5-529" fmla="*/ 0 w 1124110"/>
              <a:gd name="connsiteY5-530" fmla="*/ 849722 h 898247"/>
              <a:gd name="connsiteX0-531" fmla="*/ 0 w 1124110"/>
              <a:gd name="connsiteY0-532" fmla="*/ 849722 h 898247"/>
              <a:gd name="connsiteX1-533" fmla="*/ 122139 w 1124110"/>
              <a:gd name="connsiteY1-534" fmla="*/ 76323 h 898247"/>
              <a:gd name="connsiteX2-535" fmla="*/ 508582 w 1124110"/>
              <a:gd name="connsiteY2-536" fmla="*/ 256149 h 898247"/>
              <a:gd name="connsiteX3-537" fmla="*/ 1124110 w 1124110"/>
              <a:gd name="connsiteY3-538" fmla="*/ 0 h 898247"/>
              <a:gd name="connsiteX4-539" fmla="*/ 1050376 w 1124110"/>
              <a:gd name="connsiteY4-540" fmla="*/ 898247 h 898247"/>
              <a:gd name="connsiteX5-541" fmla="*/ 0 w 1124110"/>
              <a:gd name="connsiteY5-542" fmla="*/ 849722 h 898247"/>
              <a:gd name="connsiteX0-543" fmla="*/ 0 w 1124110"/>
              <a:gd name="connsiteY0-544" fmla="*/ 849722 h 898247"/>
              <a:gd name="connsiteX1-545" fmla="*/ 124308 w 1124110"/>
              <a:gd name="connsiteY1-546" fmla="*/ 48857 h 898247"/>
              <a:gd name="connsiteX2-547" fmla="*/ 508582 w 1124110"/>
              <a:gd name="connsiteY2-548" fmla="*/ 256149 h 898247"/>
              <a:gd name="connsiteX3-549" fmla="*/ 1124110 w 1124110"/>
              <a:gd name="connsiteY3-550" fmla="*/ 0 h 898247"/>
              <a:gd name="connsiteX4-551" fmla="*/ 1050376 w 1124110"/>
              <a:gd name="connsiteY4-552" fmla="*/ 898247 h 898247"/>
              <a:gd name="connsiteX5-553" fmla="*/ 0 w 1124110"/>
              <a:gd name="connsiteY5-554" fmla="*/ 849722 h 898247"/>
              <a:gd name="connsiteX0-555" fmla="*/ 0 w 1124110"/>
              <a:gd name="connsiteY0-556" fmla="*/ 849722 h 898247"/>
              <a:gd name="connsiteX1-557" fmla="*/ 126477 w 1124110"/>
              <a:gd name="connsiteY1-558" fmla="*/ 21390 h 898247"/>
              <a:gd name="connsiteX2-559" fmla="*/ 508582 w 1124110"/>
              <a:gd name="connsiteY2-560" fmla="*/ 256149 h 898247"/>
              <a:gd name="connsiteX3-561" fmla="*/ 1124110 w 1124110"/>
              <a:gd name="connsiteY3-562" fmla="*/ 0 h 898247"/>
              <a:gd name="connsiteX4-563" fmla="*/ 1050376 w 1124110"/>
              <a:gd name="connsiteY4-564" fmla="*/ 898247 h 898247"/>
              <a:gd name="connsiteX5-565" fmla="*/ 0 w 1124110"/>
              <a:gd name="connsiteY5-566" fmla="*/ 849722 h 898247"/>
              <a:gd name="connsiteX0-1-1" fmla="*/ 0 w 1124110"/>
              <a:gd name="connsiteY0-2-2" fmla="*/ 872959 h 921484"/>
              <a:gd name="connsiteX1-3-3" fmla="*/ 128389 w 1124110"/>
              <a:gd name="connsiteY1-4-4" fmla="*/ 0 h 921484"/>
              <a:gd name="connsiteX2-5-5" fmla="*/ 508582 w 1124110"/>
              <a:gd name="connsiteY2-6-6" fmla="*/ 279386 h 921484"/>
              <a:gd name="connsiteX3-7-7" fmla="*/ 1124110 w 1124110"/>
              <a:gd name="connsiteY3-8-8" fmla="*/ 23237 h 921484"/>
              <a:gd name="connsiteX4-9-9" fmla="*/ 1050376 w 1124110"/>
              <a:gd name="connsiteY4-10-10" fmla="*/ 921484 h 921484"/>
              <a:gd name="connsiteX5-11" fmla="*/ 0 w 1124110"/>
              <a:gd name="connsiteY5-12" fmla="*/ 872959 h 921484"/>
              <a:gd name="connsiteX0-13" fmla="*/ 0 w 1124110"/>
              <a:gd name="connsiteY0-14" fmla="*/ 849722 h 898247"/>
              <a:gd name="connsiteX1-15" fmla="*/ 132229 w 1124110"/>
              <a:gd name="connsiteY1-16" fmla="*/ 60836 h 898247"/>
              <a:gd name="connsiteX2-17" fmla="*/ 508582 w 1124110"/>
              <a:gd name="connsiteY2-18" fmla="*/ 256149 h 898247"/>
              <a:gd name="connsiteX3-19" fmla="*/ 1124110 w 1124110"/>
              <a:gd name="connsiteY3-20" fmla="*/ 0 h 898247"/>
              <a:gd name="connsiteX4-21" fmla="*/ 1050376 w 1124110"/>
              <a:gd name="connsiteY4-22" fmla="*/ 898247 h 898247"/>
              <a:gd name="connsiteX5-23" fmla="*/ 0 w 1124110"/>
              <a:gd name="connsiteY5-24" fmla="*/ 849722 h 898247"/>
              <a:gd name="connsiteX0-25" fmla="*/ 0 w 1124110"/>
              <a:gd name="connsiteY0-26" fmla="*/ 849722 h 898247"/>
              <a:gd name="connsiteX1-27" fmla="*/ 114219 w 1124110"/>
              <a:gd name="connsiteY1-28" fmla="*/ 64343 h 898247"/>
              <a:gd name="connsiteX2-29" fmla="*/ 508582 w 1124110"/>
              <a:gd name="connsiteY2-30" fmla="*/ 256149 h 898247"/>
              <a:gd name="connsiteX3-31" fmla="*/ 1124110 w 1124110"/>
              <a:gd name="connsiteY3-32" fmla="*/ 0 h 898247"/>
              <a:gd name="connsiteX4-33" fmla="*/ 1050376 w 1124110"/>
              <a:gd name="connsiteY4-34" fmla="*/ 898247 h 898247"/>
              <a:gd name="connsiteX5-35" fmla="*/ 0 w 1124110"/>
              <a:gd name="connsiteY5-36" fmla="*/ 849722 h 898247"/>
              <a:gd name="connsiteX0-37" fmla="*/ 0 w 1116190"/>
              <a:gd name="connsiteY0-38" fmla="*/ 861701 h 910226"/>
              <a:gd name="connsiteX1-39" fmla="*/ 114219 w 1116190"/>
              <a:gd name="connsiteY1-40" fmla="*/ 76322 h 910226"/>
              <a:gd name="connsiteX2-41" fmla="*/ 508582 w 1116190"/>
              <a:gd name="connsiteY2-42" fmla="*/ 268128 h 910226"/>
              <a:gd name="connsiteX3-43" fmla="*/ 1116190 w 1116190"/>
              <a:gd name="connsiteY3-44" fmla="*/ 0 h 910226"/>
              <a:gd name="connsiteX4-45" fmla="*/ 1050376 w 1116190"/>
              <a:gd name="connsiteY4-46" fmla="*/ 910226 h 910226"/>
              <a:gd name="connsiteX5-47" fmla="*/ 0 w 1116190"/>
              <a:gd name="connsiteY5-48" fmla="*/ 861701 h 910226"/>
              <a:gd name="connsiteX0-49" fmla="*/ 0 w 1116190"/>
              <a:gd name="connsiteY0-50" fmla="*/ 861701 h 920534"/>
              <a:gd name="connsiteX1-51" fmla="*/ 114219 w 1116190"/>
              <a:gd name="connsiteY1-52" fmla="*/ 76322 h 920534"/>
              <a:gd name="connsiteX2-53" fmla="*/ 508582 w 1116190"/>
              <a:gd name="connsiteY2-54" fmla="*/ 268128 h 920534"/>
              <a:gd name="connsiteX3-55" fmla="*/ 1116190 w 1116190"/>
              <a:gd name="connsiteY3-56" fmla="*/ 0 h 920534"/>
              <a:gd name="connsiteX4-57" fmla="*/ 1047950 w 1116190"/>
              <a:gd name="connsiteY4-58" fmla="*/ 920533 h 920534"/>
              <a:gd name="connsiteX5-59" fmla="*/ 0 w 1116190"/>
              <a:gd name="connsiteY5-60" fmla="*/ 861701 h 920534"/>
              <a:gd name="connsiteX0-61-11" fmla="*/ 0 w 1116190"/>
              <a:gd name="connsiteY0-62-12" fmla="*/ 861701 h 920533"/>
              <a:gd name="connsiteX1-63-13" fmla="*/ 117794 w 1116190"/>
              <a:gd name="connsiteY1-64-14" fmla="*/ 56571 h 920533"/>
              <a:gd name="connsiteX2-65-15" fmla="*/ 508582 w 1116190"/>
              <a:gd name="connsiteY2-66-16" fmla="*/ 268128 h 920533"/>
              <a:gd name="connsiteX3-67-17" fmla="*/ 1116190 w 1116190"/>
              <a:gd name="connsiteY3-68-18" fmla="*/ 0 h 920533"/>
              <a:gd name="connsiteX4-69-19" fmla="*/ 1047950 w 1116190"/>
              <a:gd name="connsiteY4-70-20" fmla="*/ 920533 h 920533"/>
              <a:gd name="connsiteX5-71" fmla="*/ 0 w 1116190"/>
              <a:gd name="connsiteY5-72" fmla="*/ 861701 h 920533"/>
              <a:gd name="connsiteX0-73" fmla="*/ 0 w 1097948"/>
              <a:gd name="connsiteY0-74" fmla="*/ 805130 h 863962"/>
              <a:gd name="connsiteX1-75" fmla="*/ 117794 w 1097948"/>
              <a:gd name="connsiteY1-76" fmla="*/ 0 h 863962"/>
              <a:gd name="connsiteX2-77" fmla="*/ 508582 w 1097948"/>
              <a:gd name="connsiteY2-78" fmla="*/ 211557 h 863962"/>
              <a:gd name="connsiteX3-79" fmla="*/ 1097948 w 1097948"/>
              <a:gd name="connsiteY3-80" fmla="*/ 189366 h 863962"/>
              <a:gd name="connsiteX4-81" fmla="*/ 1047950 w 1097948"/>
              <a:gd name="connsiteY4-82" fmla="*/ 863962 h 863962"/>
              <a:gd name="connsiteX5-83" fmla="*/ 0 w 1097948"/>
              <a:gd name="connsiteY5-84" fmla="*/ 805130 h 863962"/>
              <a:gd name="connsiteX0-85" fmla="*/ 0 w 1097948"/>
              <a:gd name="connsiteY0-86" fmla="*/ 758851 h 817683"/>
              <a:gd name="connsiteX1-87" fmla="*/ 113328 w 1097948"/>
              <a:gd name="connsiteY1-88" fmla="*/ 0 h 817683"/>
              <a:gd name="connsiteX2-89" fmla="*/ 508582 w 1097948"/>
              <a:gd name="connsiteY2-90" fmla="*/ 165278 h 817683"/>
              <a:gd name="connsiteX3-91" fmla="*/ 1097948 w 1097948"/>
              <a:gd name="connsiteY3-92" fmla="*/ 143087 h 817683"/>
              <a:gd name="connsiteX4-93" fmla="*/ 1047950 w 1097948"/>
              <a:gd name="connsiteY4-94" fmla="*/ 817683 h 817683"/>
              <a:gd name="connsiteX5-95" fmla="*/ 0 w 1097948"/>
              <a:gd name="connsiteY5-96" fmla="*/ 758851 h 817683"/>
              <a:gd name="connsiteX0-97" fmla="*/ 0 w 1097948"/>
              <a:gd name="connsiteY0-98" fmla="*/ 758851 h 817683"/>
              <a:gd name="connsiteX1-99" fmla="*/ 113328 w 1097948"/>
              <a:gd name="connsiteY1-100" fmla="*/ 0 h 817683"/>
              <a:gd name="connsiteX2-101" fmla="*/ 508582 w 1097948"/>
              <a:gd name="connsiteY2-102" fmla="*/ 165278 h 817683"/>
              <a:gd name="connsiteX3-103" fmla="*/ 1097948 w 1097948"/>
              <a:gd name="connsiteY3-104" fmla="*/ 143087 h 817683"/>
              <a:gd name="connsiteX4-105" fmla="*/ 1047950 w 1097948"/>
              <a:gd name="connsiteY4-106" fmla="*/ 817683 h 817683"/>
              <a:gd name="connsiteX5-107" fmla="*/ 0 w 1097948"/>
              <a:gd name="connsiteY5-108" fmla="*/ 758851 h 817683"/>
              <a:gd name="connsiteX0-109" fmla="*/ 0 w 1097948"/>
              <a:gd name="connsiteY0-110" fmla="*/ 799258 h 858090"/>
              <a:gd name="connsiteX1-111" fmla="*/ 113328 w 1097948"/>
              <a:gd name="connsiteY1-112" fmla="*/ 40407 h 858090"/>
              <a:gd name="connsiteX2-113" fmla="*/ 1097948 w 1097948"/>
              <a:gd name="connsiteY2-114" fmla="*/ 183494 h 858090"/>
              <a:gd name="connsiteX3-115" fmla="*/ 1047950 w 1097948"/>
              <a:gd name="connsiteY3-116" fmla="*/ 858090 h 858090"/>
              <a:gd name="connsiteX4-117" fmla="*/ 0 w 1097948"/>
              <a:gd name="connsiteY4-118" fmla="*/ 799258 h 858090"/>
              <a:gd name="connsiteX0-119" fmla="*/ 0 w 1097948"/>
              <a:gd name="connsiteY0-120" fmla="*/ 758851 h 817683"/>
              <a:gd name="connsiteX1-121" fmla="*/ 113328 w 1097948"/>
              <a:gd name="connsiteY1-122" fmla="*/ 0 h 817683"/>
              <a:gd name="connsiteX2-123" fmla="*/ 1097948 w 1097948"/>
              <a:gd name="connsiteY2-124" fmla="*/ 143087 h 817683"/>
              <a:gd name="connsiteX3-125" fmla="*/ 1047950 w 1097948"/>
              <a:gd name="connsiteY3-126" fmla="*/ 817683 h 817683"/>
              <a:gd name="connsiteX4-127" fmla="*/ 0 w 1097948"/>
              <a:gd name="connsiteY4-128" fmla="*/ 758851 h 817683"/>
              <a:gd name="connsiteX0-129" fmla="*/ 0 w 1104336"/>
              <a:gd name="connsiteY0-130" fmla="*/ 758851 h 817683"/>
              <a:gd name="connsiteX1-131" fmla="*/ 113328 w 1104336"/>
              <a:gd name="connsiteY1-132" fmla="*/ 0 h 817683"/>
              <a:gd name="connsiteX2-133" fmla="*/ 1104336 w 1104336"/>
              <a:gd name="connsiteY2-134" fmla="*/ 139142 h 817683"/>
              <a:gd name="connsiteX3-135" fmla="*/ 1047950 w 1104336"/>
              <a:gd name="connsiteY3-136" fmla="*/ 817683 h 817683"/>
              <a:gd name="connsiteX4-137" fmla="*/ 0 w 1104336"/>
              <a:gd name="connsiteY4-138" fmla="*/ 758851 h 817683"/>
              <a:gd name="connsiteX0-139" fmla="*/ 0 w 1104336"/>
              <a:gd name="connsiteY0-140" fmla="*/ 724386 h 783218"/>
              <a:gd name="connsiteX1-141" fmla="*/ 121637 w 1104336"/>
              <a:gd name="connsiteY1-142" fmla="*/ 0 h 783218"/>
              <a:gd name="connsiteX2-143" fmla="*/ 1104336 w 1104336"/>
              <a:gd name="connsiteY2-144" fmla="*/ 104677 h 783218"/>
              <a:gd name="connsiteX3-145" fmla="*/ 1047950 w 1104336"/>
              <a:gd name="connsiteY3-146" fmla="*/ 783218 h 783218"/>
              <a:gd name="connsiteX4-147" fmla="*/ 0 w 1104336"/>
              <a:gd name="connsiteY4-148" fmla="*/ 724386 h 783218"/>
              <a:gd name="connsiteX0-1-1-1" fmla="*/ 0 w 1104336"/>
              <a:gd name="connsiteY0-2-2-2" fmla="*/ 1478208 h 1537040"/>
              <a:gd name="connsiteX1-3-3-3" fmla="*/ 321744 w 1104336"/>
              <a:gd name="connsiteY1-4-4-4" fmla="*/ 0 h 1537040"/>
              <a:gd name="connsiteX2-5-5-5" fmla="*/ 1104336 w 1104336"/>
              <a:gd name="connsiteY2-6-6-6" fmla="*/ 858499 h 1537040"/>
              <a:gd name="connsiteX3-7-7-7" fmla="*/ 1047950 w 1104336"/>
              <a:gd name="connsiteY3-8-8-8" fmla="*/ 1537040 h 1537040"/>
              <a:gd name="connsiteX4-9-9-9" fmla="*/ 0 w 1104336"/>
              <a:gd name="connsiteY4-10-10-10" fmla="*/ 1478208 h 1537040"/>
              <a:gd name="connsiteX0-11-11" fmla="*/ 0 w 1399297"/>
              <a:gd name="connsiteY0-12-12" fmla="*/ 2368307 h 2368307"/>
              <a:gd name="connsiteX1-13-13" fmla="*/ 616705 w 1399297"/>
              <a:gd name="connsiteY1-14-14" fmla="*/ 0 h 2368307"/>
              <a:gd name="connsiteX2-15-15" fmla="*/ 1399297 w 1399297"/>
              <a:gd name="connsiteY2-16-16" fmla="*/ 858499 h 2368307"/>
              <a:gd name="connsiteX3-17-17" fmla="*/ 1342911 w 1399297"/>
              <a:gd name="connsiteY3-18-18" fmla="*/ 1537040 h 2368307"/>
              <a:gd name="connsiteX4-19-19" fmla="*/ 0 w 1399297"/>
              <a:gd name="connsiteY4-20-20" fmla="*/ 2368307 h 2368307"/>
              <a:gd name="connsiteX0-21-21" fmla="*/ 0 w 1519651"/>
              <a:gd name="connsiteY0-22-22" fmla="*/ 2922337 h 2922337"/>
              <a:gd name="connsiteX1-23-23" fmla="*/ 616705 w 1519651"/>
              <a:gd name="connsiteY1-24-24" fmla="*/ 554030 h 2922337"/>
              <a:gd name="connsiteX2-25-25" fmla="*/ 1519651 w 1519651"/>
              <a:gd name="connsiteY2-26-26" fmla="*/ 0 h 2922337"/>
              <a:gd name="connsiteX3-27-27" fmla="*/ 1342911 w 1519651"/>
              <a:gd name="connsiteY3-28-28" fmla="*/ 2091070 h 2922337"/>
              <a:gd name="connsiteX4-29-29" fmla="*/ 0 w 1519651"/>
              <a:gd name="connsiteY4-30-30" fmla="*/ 2922337 h 2922337"/>
              <a:gd name="connsiteX0-31-31" fmla="*/ 0 w 1519651"/>
              <a:gd name="connsiteY0-32-32" fmla="*/ 2922337 h 2922337"/>
              <a:gd name="connsiteX1-33-33" fmla="*/ 616705 w 1519651"/>
              <a:gd name="connsiteY1-34-34" fmla="*/ 554030 h 2922337"/>
              <a:gd name="connsiteX2-35-35" fmla="*/ 1519651 w 1519651"/>
              <a:gd name="connsiteY2-36-36" fmla="*/ 0 h 2922337"/>
              <a:gd name="connsiteX3-37-37" fmla="*/ 1342911 w 1519651"/>
              <a:gd name="connsiteY3-38-38" fmla="*/ 2091070 h 2922337"/>
              <a:gd name="connsiteX4-39-39" fmla="*/ 0 w 1519651"/>
              <a:gd name="connsiteY4-40-40" fmla="*/ 2922337 h 2922337"/>
              <a:gd name="connsiteX0-41-41" fmla="*/ 0 w 1513387"/>
              <a:gd name="connsiteY0-42-42" fmla="*/ 2875300 h 2875300"/>
              <a:gd name="connsiteX1-43-43" fmla="*/ 610441 w 1513387"/>
              <a:gd name="connsiteY1-44-44" fmla="*/ 554030 h 2875300"/>
              <a:gd name="connsiteX2-45-45" fmla="*/ 1513387 w 1513387"/>
              <a:gd name="connsiteY2-46-46" fmla="*/ 0 h 2875300"/>
              <a:gd name="connsiteX3-47-47" fmla="*/ 1336647 w 1513387"/>
              <a:gd name="connsiteY3-48-48" fmla="*/ 2091070 h 2875300"/>
              <a:gd name="connsiteX4-49-49" fmla="*/ 0 w 1513387"/>
              <a:gd name="connsiteY4-50-50" fmla="*/ 2875300 h 2875300"/>
              <a:gd name="connsiteX0-51-51" fmla="*/ 0 w 1520072"/>
              <a:gd name="connsiteY0-52-52" fmla="*/ 2896694 h 2896694"/>
              <a:gd name="connsiteX1-53-53" fmla="*/ 617126 w 1520072"/>
              <a:gd name="connsiteY1-54-54" fmla="*/ 554030 h 2896694"/>
              <a:gd name="connsiteX2-55-55" fmla="*/ 1520072 w 1520072"/>
              <a:gd name="connsiteY2-56-56" fmla="*/ 0 h 2896694"/>
              <a:gd name="connsiteX3-57-57" fmla="*/ 1343332 w 1520072"/>
              <a:gd name="connsiteY3-58-58" fmla="*/ 2091070 h 2896694"/>
              <a:gd name="connsiteX4-59-59" fmla="*/ 0 w 1520072"/>
              <a:gd name="connsiteY4-60-60" fmla="*/ 2896694 h 2896694"/>
              <a:gd name="connsiteX0-61-61" fmla="*/ 0 w 1520072"/>
              <a:gd name="connsiteY0-62-62" fmla="*/ 2896694 h 2896694"/>
              <a:gd name="connsiteX1-63-63" fmla="*/ 617126 w 1520072"/>
              <a:gd name="connsiteY1-64-64" fmla="*/ 554030 h 2896694"/>
              <a:gd name="connsiteX2-65-65" fmla="*/ 1520072 w 1520072"/>
              <a:gd name="connsiteY2-66-66" fmla="*/ 0 h 2896694"/>
              <a:gd name="connsiteX3-67-67" fmla="*/ 997195 w 1520072"/>
              <a:gd name="connsiteY3-68-68" fmla="*/ 1147914 h 2896694"/>
              <a:gd name="connsiteX4-69-69" fmla="*/ 0 w 1520072"/>
              <a:gd name="connsiteY4-70-70" fmla="*/ 2896694 h 2896694"/>
              <a:gd name="connsiteX0-71-71" fmla="*/ 0 w 1520072"/>
              <a:gd name="connsiteY0-72-72" fmla="*/ 2896694 h 2896694"/>
              <a:gd name="connsiteX1-73-73" fmla="*/ 617126 w 1520072"/>
              <a:gd name="connsiteY1-74-74" fmla="*/ 554030 h 2896694"/>
              <a:gd name="connsiteX2-75-75" fmla="*/ 1520072 w 1520072"/>
              <a:gd name="connsiteY2-76-76" fmla="*/ 0 h 2896694"/>
              <a:gd name="connsiteX3-77-77" fmla="*/ 1358556 w 1520072"/>
              <a:gd name="connsiteY3-78-78" fmla="*/ 1131973 h 2896694"/>
              <a:gd name="connsiteX4-79-79" fmla="*/ 0 w 1520072"/>
              <a:gd name="connsiteY4-80-80" fmla="*/ 2896694 h 2896694"/>
              <a:gd name="connsiteX0-81-81" fmla="*/ 0 w 1520072"/>
              <a:gd name="connsiteY0-82-82" fmla="*/ 2896694 h 2896694"/>
              <a:gd name="connsiteX1-83-83" fmla="*/ 617126 w 1520072"/>
              <a:gd name="connsiteY1-84-84" fmla="*/ 554030 h 2896694"/>
              <a:gd name="connsiteX2-85-85" fmla="*/ 1520072 w 1520072"/>
              <a:gd name="connsiteY2-86-86" fmla="*/ 0 h 2896694"/>
              <a:gd name="connsiteX3-87-87" fmla="*/ 1358556 w 1520072"/>
              <a:gd name="connsiteY3-88-88" fmla="*/ 1131973 h 2896694"/>
              <a:gd name="connsiteX4-89-89" fmla="*/ 1298845 w 1520072"/>
              <a:gd name="connsiteY4-90-90" fmla="*/ 1195190 h 2896694"/>
              <a:gd name="connsiteX5-91" fmla="*/ 0 w 1520072"/>
              <a:gd name="connsiteY5-92" fmla="*/ 2896694 h 2896694"/>
              <a:gd name="connsiteX0-93" fmla="*/ 0 w 1520072"/>
              <a:gd name="connsiteY0-94" fmla="*/ 2896694 h 2896694"/>
              <a:gd name="connsiteX1-95" fmla="*/ 617126 w 1520072"/>
              <a:gd name="connsiteY1-96" fmla="*/ 554030 h 2896694"/>
              <a:gd name="connsiteX2-97" fmla="*/ 1520072 w 1520072"/>
              <a:gd name="connsiteY2-98" fmla="*/ 0 h 2896694"/>
              <a:gd name="connsiteX3-99" fmla="*/ 1358556 w 1520072"/>
              <a:gd name="connsiteY3-100" fmla="*/ 1131973 h 2896694"/>
              <a:gd name="connsiteX4-101" fmla="*/ 974677 w 1520072"/>
              <a:gd name="connsiteY4-102" fmla="*/ 2535004 h 2896694"/>
              <a:gd name="connsiteX5-103" fmla="*/ 0 w 1520072"/>
              <a:gd name="connsiteY5-104" fmla="*/ 2896694 h 2896694"/>
              <a:gd name="connsiteX0-105" fmla="*/ 0 w 1520072"/>
              <a:gd name="connsiteY0-106" fmla="*/ 2896694 h 2923224"/>
              <a:gd name="connsiteX1-107" fmla="*/ 617126 w 1520072"/>
              <a:gd name="connsiteY1-108" fmla="*/ 554030 h 2923224"/>
              <a:gd name="connsiteX2-109" fmla="*/ 1520072 w 1520072"/>
              <a:gd name="connsiteY2-110" fmla="*/ 0 h 2923224"/>
              <a:gd name="connsiteX3-111" fmla="*/ 1358556 w 1520072"/>
              <a:gd name="connsiteY3-112" fmla="*/ 1131973 h 2923224"/>
              <a:gd name="connsiteX4-113" fmla="*/ 276091 w 1520072"/>
              <a:gd name="connsiteY4-114" fmla="*/ 2923223 h 2923224"/>
              <a:gd name="connsiteX5-115" fmla="*/ 0 w 1520072"/>
              <a:gd name="connsiteY5-116" fmla="*/ 2896694 h 2923224"/>
              <a:gd name="connsiteX0-117" fmla="*/ 0 w 1520072"/>
              <a:gd name="connsiteY0-118" fmla="*/ 2896694 h 2923223"/>
              <a:gd name="connsiteX1-119" fmla="*/ 617126 w 1520072"/>
              <a:gd name="connsiteY1-120" fmla="*/ 554030 h 2923223"/>
              <a:gd name="connsiteX2-121" fmla="*/ 1520072 w 1520072"/>
              <a:gd name="connsiteY2-122" fmla="*/ 0 h 2923223"/>
              <a:gd name="connsiteX3-123" fmla="*/ 1358556 w 1520072"/>
              <a:gd name="connsiteY3-124" fmla="*/ 1131973 h 2923223"/>
              <a:gd name="connsiteX4-125" fmla="*/ 891583 w 1520072"/>
              <a:gd name="connsiteY4-126" fmla="*/ 1899884 h 2923223"/>
              <a:gd name="connsiteX5-127" fmla="*/ 276091 w 1520072"/>
              <a:gd name="connsiteY5-128" fmla="*/ 2923223 h 2923223"/>
              <a:gd name="connsiteX6" fmla="*/ 0 w 1520072"/>
              <a:gd name="connsiteY6" fmla="*/ 2896694 h 2923223"/>
              <a:gd name="connsiteX0-129-91" fmla="*/ 0 w 1520072"/>
              <a:gd name="connsiteY0-130-92" fmla="*/ 2896694 h 2923223"/>
              <a:gd name="connsiteX1-131-93" fmla="*/ 617126 w 1520072"/>
              <a:gd name="connsiteY1-132-94" fmla="*/ 554030 h 2923223"/>
              <a:gd name="connsiteX2-133-95" fmla="*/ 1520072 w 1520072"/>
              <a:gd name="connsiteY2-134-96" fmla="*/ 0 h 2923223"/>
              <a:gd name="connsiteX3-135-97" fmla="*/ 1358556 w 1520072"/>
              <a:gd name="connsiteY3-136-98" fmla="*/ 1131973 h 2923223"/>
              <a:gd name="connsiteX4-137-99" fmla="*/ 978992 w 1520072"/>
              <a:gd name="connsiteY4-138-100" fmla="*/ 2510694 h 2923223"/>
              <a:gd name="connsiteX5-139" fmla="*/ 276091 w 1520072"/>
              <a:gd name="connsiteY5-140" fmla="*/ 2923223 h 2923223"/>
              <a:gd name="connsiteX6-141" fmla="*/ 0 w 1520072"/>
              <a:gd name="connsiteY6-142" fmla="*/ 2896694 h 2923223"/>
              <a:gd name="connsiteX0-143" fmla="*/ 0 w 1520072"/>
              <a:gd name="connsiteY0-144" fmla="*/ 2896694 h 2923223"/>
              <a:gd name="connsiteX1-145" fmla="*/ 617126 w 1520072"/>
              <a:gd name="connsiteY1-146" fmla="*/ 554030 h 2923223"/>
              <a:gd name="connsiteX2-147" fmla="*/ 1520072 w 1520072"/>
              <a:gd name="connsiteY2-148" fmla="*/ 0 h 2923223"/>
              <a:gd name="connsiteX3-149" fmla="*/ 1358556 w 1520072"/>
              <a:gd name="connsiteY3-150" fmla="*/ 1131973 h 2923223"/>
              <a:gd name="connsiteX4-151" fmla="*/ 976626 w 1520072"/>
              <a:gd name="connsiteY4-152" fmla="*/ 2538055 h 2923223"/>
              <a:gd name="connsiteX5-153" fmla="*/ 276091 w 1520072"/>
              <a:gd name="connsiteY5-154" fmla="*/ 2923223 h 2923223"/>
              <a:gd name="connsiteX6-155" fmla="*/ 0 w 1520072"/>
              <a:gd name="connsiteY6-156" fmla="*/ 2896694 h 2923223"/>
              <a:gd name="connsiteX0-157" fmla="*/ 0 w 1520072"/>
              <a:gd name="connsiteY0-158" fmla="*/ 2896694 h 2923223"/>
              <a:gd name="connsiteX1-159" fmla="*/ 617126 w 1520072"/>
              <a:gd name="connsiteY1-160" fmla="*/ 554030 h 2923223"/>
              <a:gd name="connsiteX2-161" fmla="*/ 1520072 w 1520072"/>
              <a:gd name="connsiteY2-162" fmla="*/ 0 h 2923223"/>
              <a:gd name="connsiteX3-163" fmla="*/ 1358556 w 1520072"/>
              <a:gd name="connsiteY3-164" fmla="*/ 1131973 h 2923223"/>
              <a:gd name="connsiteX4-165" fmla="*/ 977581 w 1520072"/>
              <a:gd name="connsiteY4-166" fmla="*/ 2338891 h 2923223"/>
              <a:gd name="connsiteX5-167" fmla="*/ 276091 w 1520072"/>
              <a:gd name="connsiteY5-168" fmla="*/ 2923223 h 2923223"/>
              <a:gd name="connsiteX6-169" fmla="*/ 0 w 1520072"/>
              <a:gd name="connsiteY6-170" fmla="*/ 2896694 h 2923223"/>
              <a:gd name="connsiteX0-171-101" fmla="*/ 0 w 1520072"/>
              <a:gd name="connsiteY0-172-102" fmla="*/ 2896694 h 2923223"/>
              <a:gd name="connsiteX1-173-103" fmla="*/ 617126 w 1520072"/>
              <a:gd name="connsiteY1-174-104" fmla="*/ 554030 h 2923223"/>
              <a:gd name="connsiteX2-175-105" fmla="*/ 1520072 w 1520072"/>
              <a:gd name="connsiteY2-176-106" fmla="*/ 0 h 2923223"/>
              <a:gd name="connsiteX3-177-107" fmla="*/ 1358556 w 1520072"/>
              <a:gd name="connsiteY3-178-108" fmla="*/ 1131973 h 2923223"/>
              <a:gd name="connsiteX4-179-109" fmla="*/ 972167 w 1520072"/>
              <a:gd name="connsiteY4-180-110" fmla="*/ 2523542 h 2923223"/>
              <a:gd name="connsiteX5-181-111" fmla="*/ 276091 w 1520072"/>
              <a:gd name="connsiteY5-182-112" fmla="*/ 2923223 h 2923223"/>
              <a:gd name="connsiteX6-183" fmla="*/ 0 w 1520072"/>
              <a:gd name="connsiteY6-184" fmla="*/ 2896694 h 2923223"/>
              <a:gd name="connsiteX0-185" fmla="*/ 0 w 1520072"/>
              <a:gd name="connsiteY0-186" fmla="*/ 2896694 h 2896693"/>
              <a:gd name="connsiteX1-187" fmla="*/ 617126 w 1520072"/>
              <a:gd name="connsiteY1-188" fmla="*/ 554030 h 2896693"/>
              <a:gd name="connsiteX2-189" fmla="*/ 1520072 w 1520072"/>
              <a:gd name="connsiteY2-190" fmla="*/ 0 h 2896693"/>
              <a:gd name="connsiteX3-191" fmla="*/ 1358556 w 1520072"/>
              <a:gd name="connsiteY3-192" fmla="*/ 1131973 h 2896693"/>
              <a:gd name="connsiteX4-193" fmla="*/ 972167 w 1520072"/>
              <a:gd name="connsiteY4-194" fmla="*/ 2523542 h 2896693"/>
              <a:gd name="connsiteX5-195" fmla="*/ 428827 w 1520072"/>
              <a:gd name="connsiteY5-196" fmla="*/ 2112317 h 2896693"/>
              <a:gd name="connsiteX6-197" fmla="*/ 0 w 1520072"/>
              <a:gd name="connsiteY6-198" fmla="*/ 2896694 h 2896693"/>
              <a:gd name="connsiteX0-199" fmla="*/ 0 w 1520072"/>
              <a:gd name="connsiteY0-200" fmla="*/ 2896694 h 2896694"/>
              <a:gd name="connsiteX1-201" fmla="*/ 617126 w 1520072"/>
              <a:gd name="connsiteY1-202" fmla="*/ 554030 h 2896694"/>
              <a:gd name="connsiteX2-203" fmla="*/ 1520072 w 1520072"/>
              <a:gd name="connsiteY2-204" fmla="*/ 0 h 2896694"/>
              <a:gd name="connsiteX3-205" fmla="*/ 1358556 w 1520072"/>
              <a:gd name="connsiteY3-206" fmla="*/ 1131973 h 2896694"/>
              <a:gd name="connsiteX4-207" fmla="*/ 927950 w 1520072"/>
              <a:gd name="connsiteY4-208" fmla="*/ 1972396 h 2896694"/>
              <a:gd name="connsiteX5-209" fmla="*/ 428827 w 1520072"/>
              <a:gd name="connsiteY5-210" fmla="*/ 2112317 h 2896694"/>
              <a:gd name="connsiteX6-211" fmla="*/ 0 w 1520072"/>
              <a:gd name="connsiteY6-212" fmla="*/ 2896694 h 2896694"/>
              <a:gd name="connsiteX0-213" fmla="*/ 0 w 1520072"/>
              <a:gd name="connsiteY0-214" fmla="*/ 2896694 h 2896694"/>
              <a:gd name="connsiteX1-215" fmla="*/ 617126 w 1520072"/>
              <a:gd name="connsiteY1-216" fmla="*/ 554030 h 2896694"/>
              <a:gd name="connsiteX2-217" fmla="*/ 1520072 w 1520072"/>
              <a:gd name="connsiteY2-218" fmla="*/ 0 h 2896694"/>
              <a:gd name="connsiteX3-219" fmla="*/ 1358556 w 1520072"/>
              <a:gd name="connsiteY3-220" fmla="*/ 1131973 h 2896694"/>
              <a:gd name="connsiteX4-221" fmla="*/ 973701 w 1520072"/>
              <a:gd name="connsiteY4-222" fmla="*/ 2531228 h 2896694"/>
              <a:gd name="connsiteX5-223" fmla="*/ 428827 w 1520072"/>
              <a:gd name="connsiteY5-224" fmla="*/ 2112317 h 2896694"/>
              <a:gd name="connsiteX6-225" fmla="*/ 0 w 1520072"/>
              <a:gd name="connsiteY6-226" fmla="*/ 2896694 h 2896694"/>
              <a:gd name="connsiteX0-227" fmla="*/ 0 w 1520072"/>
              <a:gd name="connsiteY0-228" fmla="*/ 2896694 h 2896694"/>
              <a:gd name="connsiteX1-229" fmla="*/ 617126 w 1520072"/>
              <a:gd name="connsiteY1-230" fmla="*/ 554030 h 2896694"/>
              <a:gd name="connsiteX2-231" fmla="*/ 1520072 w 1520072"/>
              <a:gd name="connsiteY2-232" fmla="*/ 0 h 2896694"/>
              <a:gd name="connsiteX3-233" fmla="*/ 1358556 w 1520072"/>
              <a:gd name="connsiteY3-234" fmla="*/ 1131973 h 2896694"/>
              <a:gd name="connsiteX4-235" fmla="*/ 973701 w 1520072"/>
              <a:gd name="connsiteY4-236" fmla="*/ 2531228 h 2896694"/>
              <a:gd name="connsiteX5-237" fmla="*/ 821862 w 1520072"/>
              <a:gd name="connsiteY5-238" fmla="*/ 2116475 h 2896694"/>
              <a:gd name="connsiteX6-239" fmla="*/ 428827 w 1520072"/>
              <a:gd name="connsiteY6-240" fmla="*/ 2112317 h 2896694"/>
              <a:gd name="connsiteX7" fmla="*/ 0 w 1520072"/>
              <a:gd name="connsiteY7" fmla="*/ 2896694 h 2896694"/>
              <a:gd name="connsiteX0-241" fmla="*/ 0 w 1520072"/>
              <a:gd name="connsiteY0-242" fmla="*/ 2896694 h 2896694"/>
              <a:gd name="connsiteX1-243" fmla="*/ 617126 w 1520072"/>
              <a:gd name="connsiteY1-244" fmla="*/ 554030 h 2896694"/>
              <a:gd name="connsiteX2-245" fmla="*/ 1520072 w 1520072"/>
              <a:gd name="connsiteY2-246" fmla="*/ 0 h 2896694"/>
              <a:gd name="connsiteX3-247" fmla="*/ 1358556 w 1520072"/>
              <a:gd name="connsiteY3-248" fmla="*/ 1131973 h 2896694"/>
              <a:gd name="connsiteX4-249" fmla="*/ 973701 w 1520072"/>
              <a:gd name="connsiteY4-250" fmla="*/ 2531228 h 2896694"/>
              <a:gd name="connsiteX5-251" fmla="*/ 821862 w 1520072"/>
              <a:gd name="connsiteY5-252" fmla="*/ 2116475 h 2896694"/>
              <a:gd name="connsiteX6-253" fmla="*/ 415037 w 1520072"/>
              <a:gd name="connsiteY6-254" fmla="*/ 2129467 h 2896694"/>
              <a:gd name="connsiteX7-255" fmla="*/ 0 w 1520072"/>
              <a:gd name="connsiteY7-256" fmla="*/ 2896694 h 2896694"/>
              <a:gd name="connsiteX0-257" fmla="*/ 0 w 1520072"/>
              <a:gd name="connsiteY0-258" fmla="*/ 2896694 h 2896694"/>
              <a:gd name="connsiteX1-259" fmla="*/ 617126 w 1520072"/>
              <a:gd name="connsiteY1-260" fmla="*/ 554030 h 2896694"/>
              <a:gd name="connsiteX2-261" fmla="*/ 1520072 w 1520072"/>
              <a:gd name="connsiteY2-262" fmla="*/ 0 h 2896694"/>
              <a:gd name="connsiteX3-263" fmla="*/ 1358556 w 1520072"/>
              <a:gd name="connsiteY3-264" fmla="*/ 1131973 h 2896694"/>
              <a:gd name="connsiteX4-265" fmla="*/ 973701 w 1520072"/>
              <a:gd name="connsiteY4-266" fmla="*/ 2531228 h 2896694"/>
              <a:gd name="connsiteX5-267" fmla="*/ 768464 w 1520072"/>
              <a:gd name="connsiteY5-268" fmla="*/ 1691868 h 2896694"/>
              <a:gd name="connsiteX6-269" fmla="*/ 415037 w 1520072"/>
              <a:gd name="connsiteY6-270" fmla="*/ 2129467 h 2896694"/>
              <a:gd name="connsiteX7-271" fmla="*/ 0 w 1520072"/>
              <a:gd name="connsiteY7-272" fmla="*/ 2896694 h 2896694"/>
              <a:gd name="connsiteX0-273" fmla="*/ 0 w 1520072"/>
              <a:gd name="connsiteY0-274" fmla="*/ 2896694 h 2896694"/>
              <a:gd name="connsiteX1-275" fmla="*/ 617126 w 1520072"/>
              <a:gd name="connsiteY1-276" fmla="*/ 554030 h 2896694"/>
              <a:gd name="connsiteX2-277" fmla="*/ 1520072 w 1520072"/>
              <a:gd name="connsiteY2-278" fmla="*/ 0 h 2896694"/>
              <a:gd name="connsiteX3-279" fmla="*/ 1358556 w 1520072"/>
              <a:gd name="connsiteY3-280" fmla="*/ 1131973 h 2896694"/>
              <a:gd name="connsiteX4-281" fmla="*/ 973701 w 1520072"/>
              <a:gd name="connsiteY4-282" fmla="*/ 2531228 h 2896694"/>
              <a:gd name="connsiteX5-283" fmla="*/ 718719 w 1520072"/>
              <a:gd name="connsiteY5-284" fmla="*/ 1575814 h 2896694"/>
              <a:gd name="connsiteX6-285" fmla="*/ 415037 w 1520072"/>
              <a:gd name="connsiteY6-286" fmla="*/ 2129467 h 2896694"/>
              <a:gd name="connsiteX7-287" fmla="*/ 0 w 1520072"/>
              <a:gd name="connsiteY7-288" fmla="*/ 2896694 h 2896694"/>
              <a:gd name="connsiteX0-289" fmla="*/ 0 w 1520072"/>
              <a:gd name="connsiteY0-290" fmla="*/ 2896694 h 2896694"/>
              <a:gd name="connsiteX1-291" fmla="*/ 617126 w 1520072"/>
              <a:gd name="connsiteY1-292" fmla="*/ 554030 h 2896694"/>
              <a:gd name="connsiteX2-293" fmla="*/ 1520072 w 1520072"/>
              <a:gd name="connsiteY2-294" fmla="*/ 0 h 2896694"/>
              <a:gd name="connsiteX3-295" fmla="*/ 1358556 w 1520072"/>
              <a:gd name="connsiteY3-296" fmla="*/ 1131973 h 2896694"/>
              <a:gd name="connsiteX4-297" fmla="*/ 973701 w 1520072"/>
              <a:gd name="connsiteY4-298" fmla="*/ 2531228 h 2896694"/>
              <a:gd name="connsiteX5-299" fmla="*/ 817551 w 1520072"/>
              <a:gd name="connsiteY5-300" fmla="*/ 2196840 h 2896694"/>
              <a:gd name="connsiteX6-301" fmla="*/ 718719 w 1520072"/>
              <a:gd name="connsiteY6-302" fmla="*/ 1575814 h 2896694"/>
              <a:gd name="connsiteX7-303" fmla="*/ 415037 w 1520072"/>
              <a:gd name="connsiteY7-304" fmla="*/ 2129467 h 2896694"/>
              <a:gd name="connsiteX8" fmla="*/ 0 w 1520072"/>
              <a:gd name="connsiteY8" fmla="*/ 2896694 h 2896694"/>
              <a:gd name="connsiteX0-305" fmla="*/ 0 w 1520072"/>
              <a:gd name="connsiteY0-306" fmla="*/ 2896694 h 2896694"/>
              <a:gd name="connsiteX1-307" fmla="*/ 617126 w 1520072"/>
              <a:gd name="connsiteY1-308" fmla="*/ 554030 h 2896694"/>
              <a:gd name="connsiteX2-309" fmla="*/ 1520072 w 1520072"/>
              <a:gd name="connsiteY2-310" fmla="*/ 0 h 2896694"/>
              <a:gd name="connsiteX3-311" fmla="*/ 1358556 w 1520072"/>
              <a:gd name="connsiteY3-312" fmla="*/ 1131973 h 2896694"/>
              <a:gd name="connsiteX4-313" fmla="*/ 973701 w 1520072"/>
              <a:gd name="connsiteY4-314" fmla="*/ 2531228 h 2896694"/>
              <a:gd name="connsiteX5-315" fmla="*/ 817551 w 1520072"/>
              <a:gd name="connsiteY5-316" fmla="*/ 2196840 h 2896694"/>
              <a:gd name="connsiteX6-317" fmla="*/ 625013 w 1520072"/>
              <a:gd name="connsiteY6-318" fmla="*/ 2039458 h 2896694"/>
              <a:gd name="connsiteX7-319" fmla="*/ 415037 w 1520072"/>
              <a:gd name="connsiteY7-320" fmla="*/ 2129467 h 2896694"/>
              <a:gd name="connsiteX8-321" fmla="*/ 0 w 1520072"/>
              <a:gd name="connsiteY8-322" fmla="*/ 2896694 h 2896694"/>
              <a:gd name="connsiteX0-323" fmla="*/ 0 w 1520072"/>
              <a:gd name="connsiteY0-324" fmla="*/ 2896694 h 2896694"/>
              <a:gd name="connsiteX1-325" fmla="*/ 617126 w 1520072"/>
              <a:gd name="connsiteY1-326" fmla="*/ 554030 h 2896694"/>
              <a:gd name="connsiteX2-327" fmla="*/ 1520072 w 1520072"/>
              <a:gd name="connsiteY2-328" fmla="*/ 0 h 2896694"/>
              <a:gd name="connsiteX3-329" fmla="*/ 1358556 w 1520072"/>
              <a:gd name="connsiteY3-330" fmla="*/ 1131973 h 2896694"/>
              <a:gd name="connsiteX4-331" fmla="*/ 973701 w 1520072"/>
              <a:gd name="connsiteY4-332" fmla="*/ 2531228 h 2896694"/>
              <a:gd name="connsiteX5-333" fmla="*/ 817551 w 1520072"/>
              <a:gd name="connsiteY5-334" fmla="*/ 2196840 h 2896694"/>
              <a:gd name="connsiteX6-335" fmla="*/ 625013 w 1520072"/>
              <a:gd name="connsiteY6-336" fmla="*/ 2039458 h 2896694"/>
              <a:gd name="connsiteX7-337" fmla="*/ 415037 w 1520072"/>
              <a:gd name="connsiteY7-338" fmla="*/ 2129467 h 2896694"/>
              <a:gd name="connsiteX8-339" fmla="*/ 0 w 1520072"/>
              <a:gd name="connsiteY8-340" fmla="*/ 2896694 h 2896694"/>
              <a:gd name="connsiteX0-341" fmla="*/ 0 w 1520072"/>
              <a:gd name="connsiteY0-342" fmla="*/ 2896694 h 2896694"/>
              <a:gd name="connsiteX1-343" fmla="*/ 617126 w 1520072"/>
              <a:gd name="connsiteY1-344" fmla="*/ 554030 h 2896694"/>
              <a:gd name="connsiteX2-345" fmla="*/ 1520072 w 1520072"/>
              <a:gd name="connsiteY2-346" fmla="*/ 0 h 2896694"/>
              <a:gd name="connsiteX3-347" fmla="*/ 1358556 w 1520072"/>
              <a:gd name="connsiteY3-348" fmla="*/ 1131973 h 2896694"/>
              <a:gd name="connsiteX4-349" fmla="*/ 973701 w 1520072"/>
              <a:gd name="connsiteY4-350" fmla="*/ 2531228 h 2896694"/>
              <a:gd name="connsiteX5-351" fmla="*/ 817551 w 1520072"/>
              <a:gd name="connsiteY5-352" fmla="*/ 2196840 h 2896694"/>
              <a:gd name="connsiteX6-353" fmla="*/ 640345 w 1520072"/>
              <a:gd name="connsiteY6-354" fmla="*/ 2116326 h 2896694"/>
              <a:gd name="connsiteX7-355" fmla="*/ 415037 w 1520072"/>
              <a:gd name="connsiteY7-356" fmla="*/ 2129467 h 2896694"/>
              <a:gd name="connsiteX8-357" fmla="*/ 0 w 1520072"/>
              <a:gd name="connsiteY8-358" fmla="*/ 2896694 h 2896694"/>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91" y="connsiteY5-92"/>
              </a:cxn>
              <a:cxn ang="0">
                <a:pos x="connsiteX6-141" y="connsiteY6-142"/>
              </a:cxn>
              <a:cxn ang="0">
                <a:pos x="connsiteX7-255" y="connsiteY7-256"/>
              </a:cxn>
              <a:cxn ang="0">
                <a:pos x="connsiteX8-321" y="connsiteY8-322"/>
              </a:cxn>
            </a:cxnLst>
            <a:rect l="l" t="t" r="r" b="b"/>
            <a:pathLst>
              <a:path w="1520072" h="2896694">
                <a:moveTo>
                  <a:pt x="0" y="2896694"/>
                </a:moveTo>
                <a:lnTo>
                  <a:pt x="617126" y="554030"/>
                </a:lnTo>
                <a:lnTo>
                  <a:pt x="1520072" y="0"/>
                </a:lnTo>
                <a:lnTo>
                  <a:pt x="1358556" y="1131973"/>
                </a:lnTo>
                <a:lnTo>
                  <a:pt x="973701" y="2531228"/>
                </a:lnTo>
                <a:cubicBezTo>
                  <a:pt x="877582" y="2631801"/>
                  <a:pt x="860048" y="2356076"/>
                  <a:pt x="817551" y="2196840"/>
                </a:cubicBezTo>
                <a:lnTo>
                  <a:pt x="640345" y="2116326"/>
                </a:lnTo>
                <a:lnTo>
                  <a:pt x="415037" y="2129467"/>
                </a:lnTo>
                <a:lnTo>
                  <a:pt x="0" y="2896694"/>
                </a:lnTo>
                <a:close/>
              </a:path>
            </a:pathLst>
          </a:cu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0" name="矩形 159"/>
          <p:cNvSpPr/>
          <p:nvPr/>
        </p:nvSpPr>
        <p:spPr>
          <a:xfrm>
            <a:off x="1297653" y="3809948"/>
            <a:ext cx="7674902" cy="1767980"/>
          </a:xfrm>
          <a:custGeom>
            <a:avLst/>
            <a:gdLst>
              <a:gd name="connsiteX0" fmla="*/ 0 w 1437736"/>
              <a:gd name="connsiteY0" fmla="*/ 0 h 634191"/>
              <a:gd name="connsiteX1" fmla="*/ 1437736 w 1437736"/>
              <a:gd name="connsiteY1" fmla="*/ 0 h 634191"/>
              <a:gd name="connsiteX2" fmla="*/ 1437736 w 1437736"/>
              <a:gd name="connsiteY2" fmla="*/ 634191 h 634191"/>
              <a:gd name="connsiteX3" fmla="*/ 0 w 1437736"/>
              <a:gd name="connsiteY3" fmla="*/ 634191 h 634191"/>
              <a:gd name="connsiteX4" fmla="*/ 0 w 1437736"/>
              <a:gd name="connsiteY4" fmla="*/ 0 h 634191"/>
              <a:gd name="connsiteX0-1" fmla="*/ 0 w 2206362"/>
              <a:gd name="connsiteY0-2" fmla="*/ 1099930 h 1099930"/>
              <a:gd name="connsiteX1-3" fmla="*/ 2206362 w 2206362"/>
              <a:gd name="connsiteY1-4" fmla="*/ 0 h 1099930"/>
              <a:gd name="connsiteX2-5" fmla="*/ 2206362 w 2206362"/>
              <a:gd name="connsiteY2-6" fmla="*/ 634191 h 1099930"/>
              <a:gd name="connsiteX3-7" fmla="*/ 768626 w 2206362"/>
              <a:gd name="connsiteY3-8" fmla="*/ 634191 h 1099930"/>
              <a:gd name="connsiteX4-9" fmla="*/ 0 w 2206362"/>
              <a:gd name="connsiteY4-10" fmla="*/ 1099930 h 1099930"/>
              <a:gd name="connsiteX0-11" fmla="*/ 3485322 w 5691684"/>
              <a:gd name="connsiteY0-12" fmla="*/ 1099930 h 3503287"/>
              <a:gd name="connsiteX1-13" fmla="*/ 5691684 w 5691684"/>
              <a:gd name="connsiteY1-14" fmla="*/ 0 h 3503287"/>
              <a:gd name="connsiteX2-15" fmla="*/ 5691684 w 5691684"/>
              <a:gd name="connsiteY2-16" fmla="*/ 634191 h 3503287"/>
              <a:gd name="connsiteX3-17" fmla="*/ 0 w 5691684"/>
              <a:gd name="connsiteY3-18" fmla="*/ 3503287 h 3503287"/>
              <a:gd name="connsiteX4-19" fmla="*/ 3485322 w 5691684"/>
              <a:gd name="connsiteY4-20" fmla="*/ 1099930 h 3503287"/>
              <a:gd name="connsiteX0-21" fmla="*/ 3485322 w 8428258"/>
              <a:gd name="connsiteY0-22" fmla="*/ 465739 h 2869096"/>
              <a:gd name="connsiteX1-23" fmla="*/ 8428258 w 8428258"/>
              <a:gd name="connsiteY1-24" fmla="*/ 478991 h 2869096"/>
              <a:gd name="connsiteX2-25" fmla="*/ 5691684 w 8428258"/>
              <a:gd name="connsiteY2-26" fmla="*/ 0 h 2869096"/>
              <a:gd name="connsiteX3-27" fmla="*/ 0 w 8428258"/>
              <a:gd name="connsiteY3-28" fmla="*/ 2869096 h 2869096"/>
              <a:gd name="connsiteX4-29" fmla="*/ 3485322 w 8428258"/>
              <a:gd name="connsiteY4-30" fmla="*/ 465739 h 2869096"/>
              <a:gd name="connsiteX0-31" fmla="*/ 3485322 w 8428258"/>
              <a:gd name="connsiteY0-32" fmla="*/ 0 h 2403357"/>
              <a:gd name="connsiteX1-33" fmla="*/ 8428258 w 8428258"/>
              <a:gd name="connsiteY1-34" fmla="*/ 13252 h 2403357"/>
              <a:gd name="connsiteX2-35" fmla="*/ 7414467 w 8428258"/>
              <a:gd name="connsiteY2-36" fmla="*/ 1263670 h 2403357"/>
              <a:gd name="connsiteX3-37" fmla="*/ 0 w 8428258"/>
              <a:gd name="connsiteY3-38" fmla="*/ 2403357 h 2403357"/>
              <a:gd name="connsiteX4-39" fmla="*/ 3485322 w 8428258"/>
              <a:gd name="connsiteY4-40" fmla="*/ 0 h 2403357"/>
              <a:gd name="connsiteX0-41" fmla="*/ 3485322 w 8428258"/>
              <a:gd name="connsiteY0-42" fmla="*/ 0 h 2403357"/>
              <a:gd name="connsiteX1-43" fmla="*/ 8428258 w 8428258"/>
              <a:gd name="connsiteY1-44" fmla="*/ 13252 h 2403357"/>
              <a:gd name="connsiteX2-45" fmla="*/ 7414467 w 8428258"/>
              <a:gd name="connsiteY2-46" fmla="*/ 1263670 h 2403357"/>
              <a:gd name="connsiteX3-47" fmla="*/ 7401215 w 8428258"/>
              <a:gd name="connsiteY3-48" fmla="*/ 1258955 h 2403357"/>
              <a:gd name="connsiteX4-49" fmla="*/ 0 w 8428258"/>
              <a:gd name="connsiteY4-50" fmla="*/ 2403357 h 2403357"/>
              <a:gd name="connsiteX5" fmla="*/ 3485322 w 8428258"/>
              <a:gd name="connsiteY5" fmla="*/ 0 h 2403357"/>
              <a:gd name="connsiteX0-51" fmla="*/ 3485322 w 8428258"/>
              <a:gd name="connsiteY0-52" fmla="*/ 0 h 2736572"/>
              <a:gd name="connsiteX1-53" fmla="*/ 8428258 w 8428258"/>
              <a:gd name="connsiteY1-54" fmla="*/ 13252 h 2736572"/>
              <a:gd name="connsiteX2-55" fmla="*/ 7414467 w 8428258"/>
              <a:gd name="connsiteY2-56" fmla="*/ 1263670 h 2736572"/>
              <a:gd name="connsiteX3-57" fmla="*/ 5247736 w 8428258"/>
              <a:gd name="connsiteY3-58" fmla="*/ 2736572 h 2736572"/>
              <a:gd name="connsiteX4-59" fmla="*/ 0 w 8428258"/>
              <a:gd name="connsiteY4-60" fmla="*/ 2403357 h 2736572"/>
              <a:gd name="connsiteX5-61" fmla="*/ 3485322 w 8428258"/>
              <a:gd name="connsiteY5-62" fmla="*/ 0 h 2736572"/>
              <a:gd name="connsiteX0-63" fmla="*/ 3485322 w 8428258"/>
              <a:gd name="connsiteY0-64" fmla="*/ 0 h 2736572"/>
              <a:gd name="connsiteX1-65" fmla="*/ 8428258 w 8428258"/>
              <a:gd name="connsiteY1-66" fmla="*/ 13252 h 2736572"/>
              <a:gd name="connsiteX2-67" fmla="*/ 7414467 w 8428258"/>
              <a:gd name="connsiteY2-68" fmla="*/ 1263670 h 2736572"/>
              <a:gd name="connsiteX3-69" fmla="*/ 5247736 w 8428258"/>
              <a:gd name="connsiteY3-70" fmla="*/ 2736572 h 2736572"/>
              <a:gd name="connsiteX4-71" fmla="*/ 0 w 8428258"/>
              <a:gd name="connsiteY4-72" fmla="*/ 2403357 h 2736572"/>
              <a:gd name="connsiteX5-73" fmla="*/ 3505076 w 8428258"/>
              <a:gd name="connsiteY5-74" fmla="*/ 2610675 h 2736572"/>
              <a:gd name="connsiteX6" fmla="*/ 3485322 w 8428258"/>
              <a:gd name="connsiteY6" fmla="*/ 0 h 2736572"/>
              <a:gd name="connsiteX0-75" fmla="*/ 3485322 w 8428258"/>
              <a:gd name="connsiteY0-76" fmla="*/ 0 h 2736572"/>
              <a:gd name="connsiteX1-77" fmla="*/ 8428258 w 8428258"/>
              <a:gd name="connsiteY1-78" fmla="*/ 13252 h 2736572"/>
              <a:gd name="connsiteX2-79" fmla="*/ 7414467 w 8428258"/>
              <a:gd name="connsiteY2-80" fmla="*/ 1263670 h 2736572"/>
              <a:gd name="connsiteX3-81" fmla="*/ 5247736 w 8428258"/>
              <a:gd name="connsiteY3-82" fmla="*/ 2736572 h 2736572"/>
              <a:gd name="connsiteX4-83" fmla="*/ 0 w 8428258"/>
              <a:gd name="connsiteY4-84" fmla="*/ 2403357 h 2736572"/>
              <a:gd name="connsiteX5-85" fmla="*/ 675737 w 8428258"/>
              <a:gd name="connsiteY5-86" fmla="*/ 1219197 h 2736572"/>
              <a:gd name="connsiteX6-87" fmla="*/ 3485322 w 8428258"/>
              <a:gd name="connsiteY6-88" fmla="*/ 0 h 2736572"/>
              <a:gd name="connsiteX0-89" fmla="*/ 3485322 w 8428258"/>
              <a:gd name="connsiteY0-90" fmla="*/ 0 h 2736572"/>
              <a:gd name="connsiteX1-91" fmla="*/ 8428258 w 8428258"/>
              <a:gd name="connsiteY1-92" fmla="*/ 13252 h 2736572"/>
              <a:gd name="connsiteX2-93" fmla="*/ 7414467 w 8428258"/>
              <a:gd name="connsiteY2-94" fmla="*/ 1263670 h 2736572"/>
              <a:gd name="connsiteX3-95" fmla="*/ 5247736 w 8428258"/>
              <a:gd name="connsiteY3-96" fmla="*/ 2736572 h 2736572"/>
              <a:gd name="connsiteX4-97" fmla="*/ 0 w 8428258"/>
              <a:gd name="connsiteY4-98" fmla="*/ 2403357 h 2736572"/>
              <a:gd name="connsiteX5-99" fmla="*/ 1490746 w 8428258"/>
              <a:gd name="connsiteY5-100" fmla="*/ 2690188 h 2736572"/>
              <a:gd name="connsiteX6-101" fmla="*/ 3485322 w 8428258"/>
              <a:gd name="connsiteY6-102" fmla="*/ 0 h 2736572"/>
              <a:gd name="connsiteX0-103" fmla="*/ 3485322 w 8428258"/>
              <a:gd name="connsiteY0-104" fmla="*/ 0 h 2736572"/>
              <a:gd name="connsiteX1-105" fmla="*/ 8428258 w 8428258"/>
              <a:gd name="connsiteY1-106" fmla="*/ 13252 h 2736572"/>
              <a:gd name="connsiteX2-107" fmla="*/ 7414467 w 8428258"/>
              <a:gd name="connsiteY2-108" fmla="*/ 1263670 h 2736572"/>
              <a:gd name="connsiteX3-109" fmla="*/ 5247736 w 8428258"/>
              <a:gd name="connsiteY3-110" fmla="*/ 2736572 h 2736572"/>
              <a:gd name="connsiteX4-111" fmla="*/ 0 w 8428258"/>
              <a:gd name="connsiteY4-112" fmla="*/ 2403357 h 2736572"/>
              <a:gd name="connsiteX5-113" fmla="*/ 901024 w 8428258"/>
              <a:gd name="connsiteY5-114" fmla="*/ 1305336 h 2736572"/>
              <a:gd name="connsiteX6-115" fmla="*/ 3485322 w 8428258"/>
              <a:gd name="connsiteY6-116" fmla="*/ 0 h 2736572"/>
              <a:gd name="connsiteX0-117" fmla="*/ 2584298 w 7527234"/>
              <a:gd name="connsiteY0-118" fmla="*/ 0 h 2736572"/>
              <a:gd name="connsiteX1-119" fmla="*/ 7527234 w 7527234"/>
              <a:gd name="connsiteY1-120" fmla="*/ 13252 h 2736572"/>
              <a:gd name="connsiteX2-121" fmla="*/ 6513443 w 7527234"/>
              <a:gd name="connsiteY2-122" fmla="*/ 1263670 h 2736572"/>
              <a:gd name="connsiteX3-123" fmla="*/ 4346712 w 7527234"/>
              <a:gd name="connsiteY3-124" fmla="*/ 2736572 h 2736572"/>
              <a:gd name="connsiteX4-125" fmla="*/ 556715 w 7527234"/>
              <a:gd name="connsiteY4-126" fmla="*/ 2694905 h 2736572"/>
              <a:gd name="connsiteX5-127" fmla="*/ 0 w 7527234"/>
              <a:gd name="connsiteY5-128" fmla="*/ 1305336 h 2736572"/>
              <a:gd name="connsiteX6-129" fmla="*/ 2584298 w 7527234"/>
              <a:gd name="connsiteY6-130" fmla="*/ 0 h 2736572"/>
              <a:gd name="connsiteX0-131" fmla="*/ 3472193 w 8415129"/>
              <a:gd name="connsiteY0-132" fmla="*/ 0 h 2736572"/>
              <a:gd name="connsiteX1-133" fmla="*/ 8415129 w 8415129"/>
              <a:gd name="connsiteY1-134" fmla="*/ 13252 h 2736572"/>
              <a:gd name="connsiteX2-135" fmla="*/ 7401338 w 8415129"/>
              <a:gd name="connsiteY2-136" fmla="*/ 1263670 h 2736572"/>
              <a:gd name="connsiteX3-137" fmla="*/ 5234607 w 8415129"/>
              <a:gd name="connsiteY3-138" fmla="*/ 2736572 h 2736572"/>
              <a:gd name="connsiteX4-139" fmla="*/ 1444610 w 8415129"/>
              <a:gd name="connsiteY4-140" fmla="*/ 2694905 h 2736572"/>
              <a:gd name="connsiteX5-141" fmla="*/ 0 w 8415129"/>
              <a:gd name="connsiteY5-142" fmla="*/ 2405266 h 2736572"/>
              <a:gd name="connsiteX6-143" fmla="*/ 3472193 w 8415129"/>
              <a:gd name="connsiteY6-144" fmla="*/ 0 h 2736572"/>
              <a:gd name="connsiteX0-145" fmla="*/ 3465567 w 8408503"/>
              <a:gd name="connsiteY0-146" fmla="*/ 0 h 2736572"/>
              <a:gd name="connsiteX1-147" fmla="*/ 8408503 w 8408503"/>
              <a:gd name="connsiteY1-148" fmla="*/ 13252 h 2736572"/>
              <a:gd name="connsiteX2-149" fmla="*/ 7394712 w 8408503"/>
              <a:gd name="connsiteY2-150" fmla="*/ 1263670 h 2736572"/>
              <a:gd name="connsiteX3-151" fmla="*/ 5227981 w 8408503"/>
              <a:gd name="connsiteY3-152" fmla="*/ 2736572 h 2736572"/>
              <a:gd name="connsiteX4-153" fmla="*/ 1437984 w 8408503"/>
              <a:gd name="connsiteY4-154" fmla="*/ 2694905 h 2736572"/>
              <a:gd name="connsiteX5-155" fmla="*/ 0 w 8408503"/>
              <a:gd name="connsiteY5-156" fmla="*/ 2418519 h 2736572"/>
              <a:gd name="connsiteX6-157" fmla="*/ 3465567 w 8408503"/>
              <a:gd name="connsiteY6-158" fmla="*/ 0 h 2736572"/>
              <a:gd name="connsiteX0-159" fmla="*/ 3465567 w 8408503"/>
              <a:gd name="connsiteY0-160" fmla="*/ 0 h 2763076"/>
              <a:gd name="connsiteX1-161" fmla="*/ 8408503 w 8408503"/>
              <a:gd name="connsiteY1-162" fmla="*/ 39756 h 2763076"/>
              <a:gd name="connsiteX2-163" fmla="*/ 7394712 w 8408503"/>
              <a:gd name="connsiteY2-164" fmla="*/ 1290174 h 2763076"/>
              <a:gd name="connsiteX3-165" fmla="*/ 5227981 w 8408503"/>
              <a:gd name="connsiteY3-166" fmla="*/ 2763076 h 2763076"/>
              <a:gd name="connsiteX4-167" fmla="*/ 1437984 w 8408503"/>
              <a:gd name="connsiteY4-168" fmla="*/ 2721409 h 2763076"/>
              <a:gd name="connsiteX5-169" fmla="*/ 0 w 8408503"/>
              <a:gd name="connsiteY5-170" fmla="*/ 2445023 h 2763076"/>
              <a:gd name="connsiteX6-171" fmla="*/ 3465567 w 8408503"/>
              <a:gd name="connsiteY6-172" fmla="*/ 0 h 2763076"/>
              <a:gd name="connsiteX0-173" fmla="*/ 3492072 w 8408503"/>
              <a:gd name="connsiteY0-174" fmla="*/ 0 h 2743198"/>
              <a:gd name="connsiteX1-175" fmla="*/ 8408503 w 8408503"/>
              <a:gd name="connsiteY1-176" fmla="*/ 19878 h 2743198"/>
              <a:gd name="connsiteX2-177" fmla="*/ 7394712 w 8408503"/>
              <a:gd name="connsiteY2-178" fmla="*/ 1270296 h 2743198"/>
              <a:gd name="connsiteX3-179" fmla="*/ 5227981 w 8408503"/>
              <a:gd name="connsiteY3-180" fmla="*/ 2743198 h 2743198"/>
              <a:gd name="connsiteX4-181" fmla="*/ 1437984 w 8408503"/>
              <a:gd name="connsiteY4-182" fmla="*/ 2701531 h 2743198"/>
              <a:gd name="connsiteX5-183" fmla="*/ 0 w 8408503"/>
              <a:gd name="connsiteY5-184" fmla="*/ 2425145 h 2743198"/>
              <a:gd name="connsiteX6-185" fmla="*/ 3492072 w 8408503"/>
              <a:gd name="connsiteY6-186" fmla="*/ 0 h 2743198"/>
              <a:gd name="connsiteX0-187" fmla="*/ 3492072 w 8381999"/>
              <a:gd name="connsiteY0-188" fmla="*/ 0 h 2743198"/>
              <a:gd name="connsiteX1-189" fmla="*/ 8381999 w 8381999"/>
              <a:gd name="connsiteY1-190" fmla="*/ 33130 h 2743198"/>
              <a:gd name="connsiteX2-191" fmla="*/ 7394712 w 8381999"/>
              <a:gd name="connsiteY2-192" fmla="*/ 1270296 h 2743198"/>
              <a:gd name="connsiteX3-193" fmla="*/ 5227981 w 8381999"/>
              <a:gd name="connsiteY3-194" fmla="*/ 2743198 h 2743198"/>
              <a:gd name="connsiteX4-195" fmla="*/ 1437984 w 8381999"/>
              <a:gd name="connsiteY4-196" fmla="*/ 2701531 h 2743198"/>
              <a:gd name="connsiteX5-197" fmla="*/ 0 w 8381999"/>
              <a:gd name="connsiteY5-198" fmla="*/ 2425145 h 2743198"/>
              <a:gd name="connsiteX6-199" fmla="*/ 3492072 w 8381999"/>
              <a:gd name="connsiteY6-200" fmla="*/ 0 h 2743198"/>
              <a:gd name="connsiteX0-201" fmla="*/ 3492072 w 8335616"/>
              <a:gd name="connsiteY0-202" fmla="*/ 0 h 2743198"/>
              <a:gd name="connsiteX1-203" fmla="*/ 8335616 w 8335616"/>
              <a:gd name="connsiteY1-204" fmla="*/ 53008 h 2743198"/>
              <a:gd name="connsiteX2-205" fmla="*/ 7394712 w 8335616"/>
              <a:gd name="connsiteY2-206" fmla="*/ 1270296 h 2743198"/>
              <a:gd name="connsiteX3-207" fmla="*/ 5227981 w 8335616"/>
              <a:gd name="connsiteY3-208" fmla="*/ 2743198 h 2743198"/>
              <a:gd name="connsiteX4-209" fmla="*/ 1437984 w 8335616"/>
              <a:gd name="connsiteY4-210" fmla="*/ 2701531 h 2743198"/>
              <a:gd name="connsiteX5-211" fmla="*/ 0 w 8335616"/>
              <a:gd name="connsiteY5-212" fmla="*/ 2425145 h 2743198"/>
              <a:gd name="connsiteX6-213" fmla="*/ 3492072 w 8335616"/>
              <a:gd name="connsiteY6-214" fmla="*/ 0 h 2743198"/>
              <a:gd name="connsiteX0-215" fmla="*/ 3492072 w 8362121"/>
              <a:gd name="connsiteY0-216" fmla="*/ 0 h 2743198"/>
              <a:gd name="connsiteX1-217" fmla="*/ 8362121 w 8362121"/>
              <a:gd name="connsiteY1-218" fmla="*/ 33129 h 2743198"/>
              <a:gd name="connsiteX2-219" fmla="*/ 7394712 w 8362121"/>
              <a:gd name="connsiteY2-220" fmla="*/ 1270296 h 2743198"/>
              <a:gd name="connsiteX3-221" fmla="*/ 5227981 w 8362121"/>
              <a:gd name="connsiteY3-222" fmla="*/ 2743198 h 2743198"/>
              <a:gd name="connsiteX4-223" fmla="*/ 1437984 w 8362121"/>
              <a:gd name="connsiteY4-224" fmla="*/ 2701531 h 2743198"/>
              <a:gd name="connsiteX5-225" fmla="*/ 0 w 8362121"/>
              <a:gd name="connsiteY5-226" fmla="*/ 2425145 h 2743198"/>
              <a:gd name="connsiteX6-227" fmla="*/ 3492072 w 8362121"/>
              <a:gd name="connsiteY6-228" fmla="*/ 0 h 2743198"/>
              <a:gd name="connsiteX0-229" fmla="*/ 3492072 w 8362121"/>
              <a:gd name="connsiteY0-230" fmla="*/ 0 h 2703441"/>
              <a:gd name="connsiteX1-231" fmla="*/ 8362121 w 8362121"/>
              <a:gd name="connsiteY1-232" fmla="*/ 33129 h 2703441"/>
              <a:gd name="connsiteX2-233" fmla="*/ 7394712 w 8362121"/>
              <a:gd name="connsiteY2-234" fmla="*/ 1270296 h 2703441"/>
              <a:gd name="connsiteX3-235" fmla="*/ 5227981 w 8362121"/>
              <a:gd name="connsiteY3-236" fmla="*/ 2703441 h 2703441"/>
              <a:gd name="connsiteX4-237" fmla="*/ 1437984 w 8362121"/>
              <a:gd name="connsiteY4-238" fmla="*/ 2701531 h 2703441"/>
              <a:gd name="connsiteX5-239" fmla="*/ 0 w 8362121"/>
              <a:gd name="connsiteY5-240" fmla="*/ 2425145 h 2703441"/>
              <a:gd name="connsiteX6-241" fmla="*/ 3492072 w 8362121"/>
              <a:gd name="connsiteY6-242" fmla="*/ 0 h 2703441"/>
              <a:gd name="connsiteX0-243" fmla="*/ 3492072 w 8362121"/>
              <a:gd name="connsiteY0-244" fmla="*/ 0 h 2723319"/>
              <a:gd name="connsiteX1-245" fmla="*/ 8362121 w 8362121"/>
              <a:gd name="connsiteY1-246" fmla="*/ 33129 h 2723319"/>
              <a:gd name="connsiteX2-247" fmla="*/ 7394712 w 8362121"/>
              <a:gd name="connsiteY2-248" fmla="*/ 1270296 h 2723319"/>
              <a:gd name="connsiteX3-249" fmla="*/ 5227981 w 8362121"/>
              <a:gd name="connsiteY3-250" fmla="*/ 2723319 h 2723319"/>
              <a:gd name="connsiteX4-251" fmla="*/ 1437984 w 8362121"/>
              <a:gd name="connsiteY4-252" fmla="*/ 2701531 h 2723319"/>
              <a:gd name="connsiteX5-253" fmla="*/ 0 w 8362121"/>
              <a:gd name="connsiteY5-254" fmla="*/ 2425145 h 2723319"/>
              <a:gd name="connsiteX6-255" fmla="*/ 3492072 w 8362121"/>
              <a:gd name="connsiteY6-256" fmla="*/ 0 h 2723319"/>
              <a:gd name="connsiteX0-257" fmla="*/ 3492072 w 8362121"/>
              <a:gd name="connsiteY0-258" fmla="*/ 0 h 2723319"/>
              <a:gd name="connsiteX1-259" fmla="*/ 8362121 w 8362121"/>
              <a:gd name="connsiteY1-260" fmla="*/ 33129 h 2723319"/>
              <a:gd name="connsiteX2-261" fmla="*/ 7394712 w 8362121"/>
              <a:gd name="connsiteY2-262" fmla="*/ 1270296 h 2723319"/>
              <a:gd name="connsiteX3-263" fmla="*/ 5227981 w 8362121"/>
              <a:gd name="connsiteY3-264" fmla="*/ 2723319 h 2723319"/>
              <a:gd name="connsiteX4-265" fmla="*/ 1464488 w 8362121"/>
              <a:gd name="connsiteY4-266" fmla="*/ 2641896 h 2723319"/>
              <a:gd name="connsiteX5-267" fmla="*/ 0 w 8362121"/>
              <a:gd name="connsiteY5-268" fmla="*/ 2425145 h 2723319"/>
              <a:gd name="connsiteX6-269" fmla="*/ 3492072 w 8362121"/>
              <a:gd name="connsiteY6-270" fmla="*/ 0 h 2723319"/>
              <a:gd name="connsiteX0-271" fmla="*/ 3492072 w 8362121"/>
              <a:gd name="connsiteY0-272" fmla="*/ 0 h 2723319"/>
              <a:gd name="connsiteX1-273" fmla="*/ 8362121 w 8362121"/>
              <a:gd name="connsiteY1-274" fmla="*/ 33129 h 2723319"/>
              <a:gd name="connsiteX2-275" fmla="*/ 7394712 w 8362121"/>
              <a:gd name="connsiteY2-276" fmla="*/ 1270296 h 2723319"/>
              <a:gd name="connsiteX3-277" fmla="*/ 5227981 w 8362121"/>
              <a:gd name="connsiteY3-278" fmla="*/ 2723319 h 2723319"/>
              <a:gd name="connsiteX4-279" fmla="*/ 1464488 w 8362121"/>
              <a:gd name="connsiteY4-280" fmla="*/ 2681652 h 2723319"/>
              <a:gd name="connsiteX5-281" fmla="*/ 0 w 8362121"/>
              <a:gd name="connsiteY5-282" fmla="*/ 2425145 h 2723319"/>
              <a:gd name="connsiteX6-283" fmla="*/ 3492072 w 8362121"/>
              <a:gd name="connsiteY6-284" fmla="*/ 0 h 2723319"/>
              <a:gd name="connsiteX0-285" fmla="*/ 3492072 w 8362121"/>
              <a:gd name="connsiteY0-286" fmla="*/ 0 h 2691672"/>
              <a:gd name="connsiteX1-287" fmla="*/ 8362121 w 8362121"/>
              <a:gd name="connsiteY1-288" fmla="*/ 33129 h 2691672"/>
              <a:gd name="connsiteX2-289" fmla="*/ 7394712 w 8362121"/>
              <a:gd name="connsiteY2-290" fmla="*/ 1270296 h 2691672"/>
              <a:gd name="connsiteX3-291" fmla="*/ 5227981 w 8362121"/>
              <a:gd name="connsiteY3-292" fmla="*/ 2691672 h 2691672"/>
              <a:gd name="connsiteX4-293" fmla="*/ 1464488 w 8362121"/>
              <a:gd name="connsiteY4-294" fmla="*/ 2681652 h 2691672"/>
              <a:gd name="connsiteX5-295" fmla="*/ 0 w 8362121"/>
              <a:gd name="connsiteY5-296" fmla="*/ 2425145 h 2691672"/>
              <a:gd name="connsiteX6-297" fmla="*/ 3492072 w 8362121"/>
              <a:gd name="connsiteY6-298" fmla="*/ 0 h 2691672"/>
              <a:gd name="connsiteX0-299" fmla="*/ 3492072 w 8362121"/>
              <a:gd name="connsiteY0-300" fmla="*/ 0 h 2681652"/>
              <a:gd name="connsiteX1-301" fmla="*/ 8362121 w 8362121"/>
              <a:gd name="connsiteY1-302" fmla="*/ 33129 h 2681652"/>
              <a:gd name="connsiteX2-303" fmla="*/ 7394712 w 8362121"/>
              <a:gd name="connsiteY2-304" fmla="*/ 1270296 h 2681652"/>
              <a:gd name="connsiteX3-305" fmla="*/ 5227981 w 8362121"/>
              <a:gd name="connsiteY3-306" fmla="*/ 2396293 h 2681652"/>
              <a:gd name="connsiteX4-307" fmla="*/ 1464488 w 8362121"/>
              <a:gd name="connsiteY4-308" fmla="*/ 2681652 h 2681652"/>
              <a:gd name="connsiteX5-309" fmla="*/ 0 w 8362121"/>
              <a:gd name="connsiteY5-310" fmla="*/ 2425145 h 2681652"/>
              <a:gd name="connsiteX6-311" fmla="*/ 3492072 w 8362121"/>
              <a:gd name="connsiteY6-312" fmla="*/ 0 h 2681652"/>
              <a:gd name="connsiteX0-313" fmla="*/ 3492072 w 8362121"/>
              <a:gd name="connsiteY0-314" fmla="*/ 0 h 2712771"/>
              <a:gd name="connsiteX1-315" fmla="*/ 8362121 w 8362121"/>
              <a:gd name="connsiteY1-316" fmla="*/ 33129 h 2712771"/>
              <a:gd name="connsiteX2-317" fmla="*/ 7394712 w 8362121"/>
              <a:gd name="connsiteY2-318" fmla="*/ 1270296 h 2712771"/>
              <a:gd name="connsiteX3-319" fmla="*/ 5220490 w 8362121"/>
              <a:gd name="connsiteY3-320" fmla="*/ 2712771 h 2712771"/>
              <a:gd name="connsiteX4-321" fmla="*/ 1464488 w 8362121"/>
              <a:gd name="connsiteY4-322" fmla="*/ 2681652 h 2712771"/>
              <a:gd name="connsiteX5-323" fmla="*/ 0 w 8362121"/>
              <a:gd name="connsiteY5-324" fmla="*/ 2425145 h 2712771"/>
              <a:gd name="connsiteX6-325" fmla="*/ 3492072 w 8362121"/>
              <a:gd name="connsiteY6-326" fmla="*/ 0 h 2712771"/>
              <a:gd name="connsiteX0-327" fmla="*/ 3492072 w 8362121"/>
              <a:gd name="connsiteY0-328" fmla="*/ 0 h 2712771"/>
              <a:gd name="connsiteX1-329" fmla="*/ 8362121 w 8362121"/>
              <a:gd name="connsiteY1-330" fmla="*/ 33129 h 2712771"/>
              <a:gd name="connsiteX2-331" fmla="*/ 7581982 w 8362121"/>
              <a:gd name="connsiteY2-332" fmla="*/ 1882150 h 2712771"/>
              <a:gd name="connsiteX3-333" fmla="*/ 5220490 w 8362121"/>
              <a:gd name="connsiteY3-334" fmla="*/ 2712771 h 2712771"/>
              <a:gd name="connsiteX4-335" fmla="*/ 1464488 w 8362121"/>
              <a:gd name="connsiteY4-336" fmla="*/ 2681652 h 2712771"/>
              <a:gd name="connsiteX5-337" fmla="*/ 0 w 8362121"/>
              <a:gd name="connsiteY5-338" fmla="*/ 2425145 h 2712771"/>
              <a:gd name="connsiteX6-339" fmla="*/ 3492072 w 8362121"/>
              <a:gd name="connsiteY6-340" fmla="*/ 0 h 2712771"/>
              <a:gd name="connsiteX0-341" fmla="*/ 3492072 w 8362121"/>
              <a:gd name="connsiteY0-342" fmla="*/ 0 h 2712771"/>
              <a:gd name="connsiteX1-343" fmla="*/ 8362121 w 8362121"/>
              <a:gd name="connsiteY1-344" fmla="*/ 33129 h 2712771"/>
              <a:gd name="connsiteX2-345" fmla="*/ 7424675 w 8362121"/>
              <a:gd name="connsiteY2-346" fmla="*/ 1280846 h 2712771"/>
              <a:gd name="connsiteX3-347" fmla="*/ 5220490 w 8362121"/>
              <a:gd name="connsiteY3-348" fmla="*/ 2712771 h 2712771"/>
              <a:gd name="connsiteX4-349" fmla="*/ 1464488 w 8362121"/>
              <a:gd name="connsiteY4-350" fmla="*/ 2681652 h 2712771"/>
              <a:gd name="connsiteX5-351" fmla="*/ 0 w 8362121"/>
              <a:gd name="connsiteY5-352" fmla="*/ 2425145 h 2712771"/>
              <a:gd name="connsiteX6-353" fmla="*/ 3492072 w 8362121"/>
              <a:gd name="connsiteY6-354" fmla="*/ 0 h 271277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61" y="connsiteY5-62"/>
              </a:cxn>
              <a:cxn ang="0">
                <a:pos x="connsiteX6-87" y="connsiteY6-88"/>
              </a:cxn>
            </a:cxnLst>
            <a:rect l="l" t="t" r="r" b="b"/>
            <a:pathLst>
              <a:path w="8362121" h="2712771">
                <a:moveTo>
                  <a:pt x="3492072" y="0"/>
                </a:moveTo>
                <a:lnTo>
                  <a:pt x="8362121" y="33129"/>
                </a:lnTo>
                <a:lnTo>
                  <a:pt x="7424675" y="1280846"/>
                </a:lnTo>
                <a:lnTo>
                  <a:pt x="5220490" y="2712771"/>
                </a:lnTo>
                <a:lnTo>
                  <a:pt x="1464488" y="2681652"/>
                </a:lnTo>
                <a:lnTo>
                  <a:pt x="0" y="2425145"/>
                </a:lnTo>
                <a:lnTo>
                  <a:pt x="3492072"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平行四边形 51"/>
          <p:cNvSpPr/>
          <p:nvPr/>
        </p:nvSpPr>
        <p:spPr>
          <a:xfrm rot="11144820">
            <a:off x="413710" y="-26159"/>
            <a:ext cx="8741443" cy="2671509"/>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5"/>
              <a:gd name="connsiteY0-650" fmla="*/ 1835555 h 1835555"/>
              <a:gd name="connsiteX1-651" fmla="*/ 234518 w 2163755"/>
              <a:gd name="connsiteY1-652" fmla="*/ 1137571 h 1835555"/>
              <a:gd name="connsiteX2-653" fmla="*/ 775393 w 2163755"/>
              <a:gd name="connsiteY2-654" fmla="*/ 238480 h 1835555"/>
              <a:gd name="connsiteX3-655" fmla="*/ 1018640 w 2163755"/>
              <a:gd name="connsiteY3-656" fmla="*/ 468139 h 1835555"/>
              <a:gd name="connsiteX4-657" fmla="*/ 1338375 w 2163755"/>
              <a:gd name="connsiteY4-658" fmla="*/ 563628 h 1835555"/>
              <a:gd name="connsiteX5-659" fmla="*/ 1600913 w 2163755"/>
              <a:gd name="connsiteY5-660" fmla="*/ 487447 h 1835555"/>
              <a:gd name="connsiteX6-661" fmla="*/ 2163299 w 2163755"/>
              <a:gd name="connsiteY6-662" fmla="*/ 8849 h 1835555"/>
              <a:gd name="connsiteX7-663" fmla="*/ 1291869 w 2163755"/>
              <a:gd name="connsiteY7-664" fmla="*/ 1489566 h 1835555"/>
              <a:gd name="connsiteX8-665" fmla="*/ 0 w 2163755"/>
              <a:gd name="connsiteY8-666" fmla="*/ 1835555 h 1835555"/>
              <a:gd name="connsiteX0-667" fmla="*/ 0 w 2163755"/>
              <a:gd name="connsiteY0-668" fmla="*/ 1835555 h 1835555"/>
              <a:gd name="connsiteX1-669" fmla="*/ 234518 w 2163755"/>
              <a:gd name="connsiteY1-670" fmla="*/ 1137571 h 1835555"/>
              <a:gd name="connsiteX2-671" fmla="*/ 775393 w 2163755"/>
              <a:gd name="connsiteY2-672" fmla="*/ 238480 h 1835555"/>
              <a:gd name="connsiteX3-673" fmla="*/ 1021384 w 2163755"/>
              <a:gd name="connsiteY3-674" fmla="*/ 488944 h 1835555"/>
              <a:gd name="connsiteX4-675" fmla="*/ 1338375 w 2163755"/>
              <a:gd name="connsiteY4-676" fmla="*/ 563628 h 1835555"/>
              <a:gd name="connsiteX5-677" fmla="*/ 1600913 w 2163755"/>
              <a:gd name="connsiteY5-678" fmla="*/ 487447 h 1835555"/>
              <a:gd name="connsiteX6-679" fmla="*/ 2163299 w 2163755"/>
              <a:gd name="connsiteY6-680" fmla="*/ 8849 h 1835555"/>
              <a:gd name="connsiteX7-681" fmla="*/ 1291869 w 2163755"/>
              <a:gd name="connsiteY7-682" fmla="*/ 1489566 h 1835555"/>
              <a:gd name="connsiteX8-683" fmla="*/ 0 w 2163755"/>
              <a:gd name="connsiteY8-684" fmla="*/ 1835555 h 1835555"/>
              <a:gd name="connsiteX0-685" fmla="*/ 0 w 2163769"/>
              <a:gd name="connsiteY0-686" fmla="*/ 1835556 h 1835556"/>
              <a:gd name="connsiteX1-687" fmla="*/ 234518 w 2163769"/>
              <a:gd name="connsiteY1-688" fmla="*/ 1137572 h 1835556"/>
              <a:gd name="connsiteX2-689" fmla="*/ 775393 w 2163769"/>
              <a:gd name="connsiteY2-690" fmla="*/ 238481 h 1835556"/>
              <a:gd name="connsiteX3-691" fmla="*/ 1021384 w 2163769"/>
              <a:gd name="connsiteY3-692" fmla="*/ 488945 h 1835556"/>
              <a:gd name="connsiteX4-693" fmla="*/ 1259328 w 2163769"/>
              <a:gd name="connsiteY4-694" fmla="*/ 563767 h 1835556"/>
              <a:gd name="connsiteX5-695" fmla="*/ 1600913 w 2163769"/>
              <a:gd name="connsiteY5-696" fmla="*/ 487448 h 1835556"/>
              <a:gd name="connsiteX6-697" fmla="*/ 2163299 w 2163769"/>
              <a:gd name="connsiteY6-698" fmla="*/ 8850 h 1835556"/>
              <a:gd name="connsiteX7-699" fmla="*/ 1291869 w 2163769"/>
              <a:gd name="connsiteY7-700" fmla="*/ 1489567 h 1835556"/>
              <a:gd name="connsiteX8-701" fmla="*/ 0 w 2163769"/>
              <a:gd name="connsiteY8-702" fmla="*/ 1835556 h 1835556"/>
              <a:gd name="connsiteX0-703" fmla="*/ 0 w 2163769"/>
              <a:gd name="connsiteY0-704" fmla="*/ 1835556 h 1835556"/>
              <a:gd name="connsiteX1-705" fmla="*/ 234518 w 2163769"/>
              <a:gd name="connsiteY1-706" fmla="*/ 1137572 h 1835556"/>
              <a:gd name="connsiteX2-707" fmla="*/ 775393 w 2163769"/>
              <a:gd name="connsiteY2-708" fmla="*/ 238481 h 1835556"/>
              <a:gd name="connsiteX3-709" fmla="*/ 963452 w 2163769"/>
              <a:gd name="connsiteY3-710" fmla="*/ 418613 h 1835556"/>
              <a:gd name="connsiteX4-711" fmla="*/ 1259328 w 2163769"/>
              <a:gd name="connsiteY4-712" fmla="*/ 563767 h 1835556"/>
              <a:gd name="connsiteX5-713" fmla="*/ 1600913 w 2163769"/>
              <a:gd name="connsiteY5-714" fmla="*/ 487448 h 1835556"/>
              <a:gd name="connsiteX6-715" fmla="*/ 2163299 w 2163769"/>
              <a:gd name="connsiteY6-716" fmla="*/ 8850 h 1835556"/>
              <a:gd name="connsiteX7-717" fmla="*/ 1291869 w 2163769"/>
              <a:gd name="connsiteY7-718" fmla="*/ 1489567 h 1835556"/>
              <a:gd name="connsiteX8-719" fmla="*/ 0 w 2163769"/>
              <a:gd name="connsiteY8-720" fmla="*/ 1835556 h 1835556"/>
              <a:gd name="connsiteX0-721" fmla="*/ 0 w 2163769"/>
              <a:gd name="connsiteY0-722" fmla="*/ 1835556 h 1835556"/>
              <a:gd name="connsiteX1-723" fmla="*/ 234518 w 2163769"/>
              <a:gd name="connsiteY1-724" fmla="*/ 1137572 h 1835556"/>
              <a:gd name="connsiteX2-725" fmla="*/ 775393 w 2163769"/>
              <a:gd name="connsiteY2-726" fmla="*/ 238481 h 1835556"/>
              <a:gd name="connsiteX3-727" fmla="*/ 960905 w 2163769"/>
              <a:gd name="connsiteY3-728" fmla="*/ 403143 h 1835556"/>
              <a:gd name="connsiteX4-729" fmla="*/ 1259328 w 2163769"/>
              <a:gd name="connsiteY4-730" fmla="*/ 563767 h 1835556"/>
              <a:gd name="connsiteX5-731" fmla="*/ 1600913 w 2163769"/>
              <a:gd name="connsiteY5-732" fmla="*/ 487448 h 1835556"/>
              <a:gd name="connsiteX6-733" fmla="*/ 2163299 w 2163769"/>
              <a:gd name="connsiteY6-734" fmla="*/ 8850 h 1835556"/>
              <a:gd name="connsiteX7-735" fmla="*/ 1291869 w 2163769"/>
              <a:gd name="connsiteY7-736" fmla="*/ 1489567 h 1835556"/>
              <a:gd name="connsiteX8-737" fmla="*/ 0 w 2163769"/>
              <a:gd name="connsiteY8-738" fmla="*/ 1835556 h 1835556"/>
              <a:gd name="connsiteX0-739" fmla="*/ 0 w 2163770"/>
              <a:gd name="connsiteY0-740" fmla="*/ 1835548 h 1835548"/>
              <a:gd name="connsiteX1-741" fmla="*/ 234518 w 2163770"/>
              <a:gd name="connsiteY1-742" fmla="*/ 1137564 h 1835548"/>
              <a:gd name="connsiteX2-743" fmla="*/ 775393 w 2163770"/>
              <a:gd name="connsiteY2-744" fmla="*/ 238473 h 1835548"/>
              <a:gd name="connsiteX3-745" fmla="*/ 960905 w 2163770"/>
              <a:gd name="connsiteY3-746" fmla="*/ 403135 h 1835548"/>
              <a:gd name="connsiteX4-747" fmla="*/ 1251305 w 2163770"/>
              <a:gd name="connsiteY4-748" fmla="*/ 560571 h 1835548"/>
              <a:gd name="connsiteX5-749" fmla="*/ 1600913 w 2163770"/>
              <a:gd name="connsiteY5-750" fmla="*/ 487440 h 1835548"/>
              <a:gd name="connsiteX6-751" fmla="*/ 2163299 w 2163770"/>
              <a:gd name="connsiteY6-752" fmla="*/ 8842 h 1835548"/>
              <a:gd name="connsiteX7-753" fmla="*/ 1291869 w 2163770"/>
              <a:gd name="connsiteY7-754" fmla="*/ 1489559 h 1835548"/>
              <a:gd name="connsiteX8-755" fmla="*/ 0 w 2163770"/>
              <a:gd name="connsiteY8-756" fmla="*/ 1835548 h 1835548"/>
              <a:gd name="connsiteX0-757" fmla="*/ 0 w 2163772"/>
              <a:gd name="connsiteY0-758" fmla="*/ 1835526 h 1835526"/>
              <a:gd name="connsiteX1-759" fmla="*/ 234518 w 2163772"/>
              <a:gd name="connsiteY1-760" fmla="*/ 1137542 h 1835526"/>
              <a:gd name="connsiteX2-761" fmla="*/ 775393 w 2163772"/>
              <a:gd name="connsiteY2-762" fmla="*/ 238451 h 1835526"/>
              <a:gd name="connsiteX3-763" fmla="*/ 960905 w 2163772"/>
              <a:gd name="connsiteY3-764" fmla="*/ 403113 h 1835526"/>
              <a:gd name="connsiteX4-765" fmla="*/ 1241129 w 2163772"/>
              <a:gd name="connsiteY4-766" fmla="*/ 552564 h 1835526"/>
              <a:gd name="connsiteX5-767" fmla="*/ 1600913 w 2163772"/>
              <a:gd name="connsiteY5-768" fmla="*/ 487418 h 1835526"/>
              <a:gd name="connsiteX6-769" fmla="*/ 2163299 w 2163772"/>
              <a:gd name="connsiteY6-770" fmla="*/ 8820 h 1835526"/>
              <a:gd name="connsiteX7-771" fmla="*/ 1291869 w 2163772"/>
              <a:gd name="connsiteY7-772" fmla="*/ 1489537 h 1835526"/>
              <a:gd name="connsiteX8-773" fmla="*/ 0 w 2163772"/>
              <a:gd name="connsiteY8-774" fmla="*/ 1835526 h 1835526"/>
              <a:gd name="connsiteX0-775" fmla="*/ 0 w 2163772"/>
              <a:gd name="connsiteY0-776" fmla="*/ 1835526 h 1835526"/>
              <a:gd name="connsiteX1-777" fmla="*/ 234518 w 2163772"/>
              <a:gd name="connsiteY1-778" fmla="*/ 1137542 h 1835526"/>
              <a:gd name="connsiteX2-779" fmla="*/ 775393 w 2163772"/>
              <a:gd name="connsiteY2-780" fmla="*/ 238451 h 1835526"/>
              <a:gd name="connsiteX3-781" fmla="*/ 963104 w 2163772"/>
              <a:gd name="connsiteY3-782" fmla="*/ 462685 h 1835526"/>
              <a:gd name="connsiteX4-783" fmla="*/ 1241129 w 2163772"/>
              <a:gd name="connsiteY4-784" fmla="*/ 552564 h 1835526"/>
              <a:gd name="connsiteX5-785" fmla="*/ 1600913 w 2163772"/>
              <a:gd name="connsiteY5-786" fmla="*/ 487418 h 1835526"/>
              <a:gd name="connsiteX6-787" fmla="*/ 2163299 w 2163772"/>
              <a:gd name="connsiteY6-788" fmla="*/ 8820 h 1835526"/>
              <a:gd name="connsiteX7-789" fmla="*/ 1291869 w 2163772"/>
              <a:gd name="connsiteY7-790" fmla="*/ 1489537 h 1835526"/>
              <a:gd name="connsiteX8-791" fmla="*/ 0 w 2163772"/>
              <a:gd name="connsiteY8-792" fmla="*/ 1835526 h 1835526"/>
              <a:gd name="connsiteX0-793" fmla="*/ 0 w 2163772"/>
              <a:gd name="connsiteY0-794" fmla="*/ 1835526 h 1835526"/>
              <a:gd name="connsiteX1-795" fmla="*/ 234518 w 2163772"/>
              <a:gd name="connsiteY1-796" fmla="*/ 1137542 h 1835526"/>
              <a:gd name="connsiteX2-797" fmla="*/ 775393 w 2163772"/>
              <a:gd name="connsiteY2-798" fmla="*/ 238451 h 1835526"/>
              <a:gd name="connsiteX3-799" fmla="*/ 960718 w 2163772"/>
              <a:gd name="connsiteY3-800" fmla="*/ 452400 h 1835526"/>
              <a:gd name="connsiteX4-801" fmla="*/ 1241129 w 2163772"/>
              <a:gd name="connsiteY4-802" fmla="*/ 552564 h 1835526"/>
              <a:gd name="connsiteX5-803" fmla="*/ 1600913 w 2163772"/>
              <a:gd name="connsiteY5-804" fmla="*/ 487418 h 1835526"/>
              <a:gd name="connsiteX6-805" fmla="*/ 2163299 w 2163772"/>
              <a:gd name="connsiteY6-806" fmla="*/ 8820 h 1835526"/>
              <a:gd name="connsiteX7-807" fmla="*/ 1291869 w 2163772"/>
              <a:gd name="connsiteY7-808" fmla="*/ 1489537 h 1835526"/>
              <a:gd name="connsiteX8-809" fmla="*/ 0 w 2163772"/>
              <a:gd name="connsiteY8-810" fmla="*/ 1835526 h 1835526"/>
              <a:gd name="connsiteX0-811" fmla="*/ 0 w 2163772"/>
              <a:gd name="connsiteY0-812" fmla="*/ 1835583 h 1835583"/>
              <a:gd name="connsiteX1-813" fmla="*/ 234518 w 2163772"/>
              <a:gd name="connsiteY1-814" fmla="*/ 1137599 h 1835583"/>
              <a:gd name="connsiteX2-815" fmla="*/ 775393 w 2163772"/>
              <a:gd name="connsiteY2-816" fmla="*/ 238508 h 1835583"/>
              <a:gd name="connsiteX3-817" fmla="*/ 960718 w 2163772"/>
              <a:gd name="connsiteY3-818" fmla="*/ 452457 h 1835583"/>
              <a:gd name="connsiteX4-819" fmla="*/ 1243914 w 2163772"/>
              <a:gd name="connsiteY4-820" fmla="*/ 573739 h 1835583"/>
              <a:gd name="connsiteX5-821" fmla="*/ 1600913 w 2163772"/>
              <a:gd name="connsiteY5-822" fmla="*/ 487475 h 1835583"/>
              <a:gd name="connsiteX6-823" fmla="*/ 2163299 w 2163772"/>
              <a:gd name="connsiteY6-824" fmla="*/ 8877 h 1835583"/>
              <a:gd name="connsiteX7-825" fmla="*/ 1291869 w 2163772"/>
              <a:gd name="connsiteY7-826" fmla="*/ 1489594 h 1835583"/>
              <a:gd name="connsiteX8-827" fmla="*/ 0 w 2163772"/>
              <a:gd name="connsiteY8-828" fmla="*/ 1835583 h 1835583"/>
              <a:gd name="connsiteX0-829" fmla="*/ 0 w 2353452"/>
              <a:gd name="connsiteY0-830" fmla="*/ 1944545 h 1944545"/>
              <a:gd name="connsiteX1-831" fmla="*/ 234518 w 2353452"/>
              <a:gd name="connsiteY1-832" fmla="*/ 1246561 h 1944545"/>
              <a:gd name="connsiteX2-833" fmla="*/ 775393 w 2353452"/>
              <a:gd name="connsiteY2-834" fmla="*/ 347470 h 1944545"/>
              <a:gd name="connsiteX3-835" fmla="*/ 960718 w 2353452"/>
              <a:gd name="connsiteY3-836" fmla="*/ 561419 h 1944545"/>
              <a:gd name="connsiteX4-837" fmla="*/ 1243914 w 2353452"/>
              <a:gd name="connsiteY4-838" fmla="*/ 682701 h 1944545"/>
              <a:gd name="connsiteX5-839" fmla="*/ 1600913 w 2353452"/>
              <a:gd name="connsiteY5-840" fmla="*/ 596437 h 1944545"/>
              <a:gd name="connsiteX6-841" fmla="*/ 2353105 w 2353452"/>
              <a:gd name="connsiteY6-842" fmla="*/ 7540 h 1944545"/>
              <a:gd name="connsiteX7-843" fmla="*/ 1291869 w 2353452"/>
              <a:gd name="connsiteY7-844" fmla="*/ 1598556 h 1944545"/>
              <a:gd name="connsiteX8-845" fmla="*/ 0 w 2353452"/>
              <a:gd name="connsiteY8-846" fmla="*/ 1944545 h 1944545"/>
              <a:gd name="connsiteX0-847" fmla="*/ 0 w 2353105"/>
              <a:gd name="connsiteY0-848" fmla="*/ 1937005 h 1937005"/>
              <a:gd name="connsiteX1-849" fmla="*/ 234518 w 2353105"/>
              <a:gd name="connsiteY1-850" fmla="*/ 1239021 h 1937005"/>
              <a:gd name="connsiteX2-851" fmla="*/ 775393 w 2353105"/>
              <a:gd name="connsiteY2-852" fmla="*/ 339930 h 1937005"/>
              <a:gd name="connsiteX3-853" fmla="*/ 960718 w 2353105"/>
              <a:gd name="connsiteY3-854" fmla="*/ 553879 h 1937005"/>
              <a:gd name="connsiteX4-855" fmla="*/ 1243914 w 2353105"/>
              <a:gd name="connsiteY4-856" fmla="*/ 675161 h 1937005"/>
              <a:gd name="connsiteX5-857" fmla="*/ 1600913 w 2353105"/>
              <a:gd name="connsiteY5-858" fmla="*/ 588897 h 1937005"/>
              <a:gd name="connsiteX6-859" fmla="*/ 2353105 w 2353105"/>
              <a:gd name="connsiteY6-860" fmla="*/ 0 h 1937005"/>
              <a:gd name="connsiteX7-861" fmla="*/ 1291869 w 2353105"/>
              <a:gd name="connsiteY7-862" fmla="*/ 1591016 h 1937005"/>
              <a:gd name="connsiteX8-863" fmla="*/ 0 w 2353105"/>
              <a:gd name="connsiteY8-864" fmla="*/ 1937005 h 1937005"/>
              <a:gd name="connsiteX0-865" fmla="*/ 0 w 2353105"/>
              <a:gd name="connsiteY0-866" fmla="*/ 1937005 h 1937005"/>
              <a:gd name="connsiteX1-867" fmla="*/ 234518 w 2353105"/>
              <a:gd name="connsiteY1-868" fmla="*/ 1239021 h 1937005"/>
              <a:gd name="connsiteX2-869" fmla="*/ 775393 w 2353105"/>
              <a:gd name="connsiteY2-870" fmla="*/ 339930 h 1937005"/>
              <a:gd name="connsiteX3-871" fmla="*/ 960718 w 2353105"/>
              <a:gd name="connsiteY3-872" fmla="*/ 553879 h 1937005"/>
              <a:gd name="connsiteX4-873" fmla="*/ 1243914 w 2353105"/>
              <a:gd name="connsiteY4-874" fmla="*/ 675161 h 1937005"/>
              <a:gd name="connsiteX5-875" fmla="*/ 1600913 w 2353105"/>
              <a:gd name="connsiteY5-876" fmla="*/ 588897 h 1937005"/>
              <a:gd name="connsiteX6-877" fmla="*/ 2353105 w 2353105"/>
              <a:gd name="connsiteY6-878" fmla="*/ 0 h 1937005"/>
              <a:gd name="connsiteX7-879" fmla="*/ 1291869 w 2353105"/>
              <a:gd name="connsiteY7-880" fmla="*/ 1591016 h 1937005"/>
              <a:gd name="connsiteX8-881" fmla="*/ 0 w 2353105"/>
              <a:gd name="connsiteY8-882" fmla="*/ 1937005 h 1937005"/>
              <a:gd name="connsiteX0-883" fmla="*/ 0 w 2537745"/>
              <a:gd name="connsiteY0-884" fmla="*/ 2115005 h 2115005"/>
              <a:gd name="connsiteX1-885" fmla="*/ 234518 w 2537745"/>
              <a:gd name="connsiteY1-886" fmla="*/ 1417021 h 2115005"/>
              <a:gd name="connsiteX2-887" fmla="*/ 775393 w 2537745"/>
              <a:gd name="connsiteY2-888" fmla="*/ 517930 h 2115005"/>
              <a:gd name="connsiteX3-889" fmla="*/ 960718 w 2537745"/>
              <a:gd name="connsiteY3-890" fmla="*/ 731879 h 2115005"/>
              <a:gd name="connsiteX4-891" fmla="*/ 1243914 w 2537745"/>
              <a:gd name="connsiteY4-892" fmla="*/ 853161 h 2115005"/>
              <a:gd name="connsiteX5-893" fmla="*/ 1600913 w 2537745"/>
              <a:gd name="connsiteY5-894" fmla="*/ 766897 h 2115005"/>
              <a:gd name="connsiteX6-895" fmla="*/ 2537745 w 2537745"/>
              <a:gd name="connsiteY6-896" fmla="*/ 0 h 2115005"/>
              <a:gd name="connsiteX7-897" fmla="*/ 1291869 w 2537745"/>
              <a:gd name="connsiteY7-898" fmla="*/ 1769016 h 2115005"/>
              <a:gd name="connsiteX8-899" fmla="*/ 0 w 2537745"/>
              <a:gd name="connsiteY8-900" fmla="*/ 2115005 h 2115005"/>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Lst>
            <a:rect l="l" t="t" r="r" b="b"/>
            <a:pathLst>
              <a:path w="2537745" h="2115005">
                <a:moveTo>
                  <a:pt x="0" y="2115005"/>
                </a:moveTo>
                <a:lnTo>
                  <a:pt x="234518" y="1417021"/>
                </a:lnTo>
                <a:cubicBezTo>
                  <a:pt x="414810" y="1117324"/>
                  <a:pt x="654360" y="632120"/>
                  <a:pt x="775393" y="517930"/>
                </a:cubicBezTo>
                <a:cubicBezTo>
                  <a:pt x="896426" y="403740"/>
                  <a:pt x="866074" y="682403"/>
                  <a:pt x="960718" y="731879"/>
                </a:cubicBezTo>
                <a:cubicBezTo>
                  <a:pt x="1055362" y="781355"/>
                  <a:pt x="1154791" y="848653"/>
                  <a:pt x="1243914" y="853161"/>
                </a:cubicBezTo>
                <a:cubicBezTo>
                  <a:pt x="1331427" y="827767"/>
                  <a:pt x="1385275" y="909090"/>
                  <a:pt x="1600913" y="766897"/>
                </a:cubicBezTo>
                <a:cubicBezTo>
                  <a:pt x="1816551" y="624704"/>
                  <a:pt x="2287014" y="196299"/>
                  <a:pt x="2537745" y="0"/>
                </a:cubicBezTo>
                <a:lnTo>
                  <a:pt x="1291869" y="1769016"/>
                </a:lnTo>
                <a:lnTo>
                  <a:pt x="0" y="2115005"/>
                </a:lnTo>
                <a:close/>
              </a:path>
            </a:pathLst>
          </a:custGeom>
          <a:solidFill>
            <a:schemeClr val="accent5">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9" name="平行四边形 51"/>
          <p:cNvSpPr/>
          <p:nvPr/>
        </p:nvSpPr>
        <p:spPr>
          <a:xfrm rot="11144820">
            <a:off x="526910" y="1968662"/>
            <a:ext cx="8457263" cy="2664356"/>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299"/>
              <a:gd name="connsiteY0-650" fmla="*/ 1826706 h 1826706"/>
              <a:gd name="connsiteX1-651" fmla="*/ 234518 w 2163299"/>
              <a:gd name="connsiteY1-652" fmla="*/ 1128722 h 1826706"/>
              <a:gd name="connsiteX2-653" fmla="*/ 775393 w 2163299"/>
              <a:gd name="connsiteY2-654" fmla="*/ 229631 h 1826706"/>
              <a:gd name="connsiteX3-655" fmla="*/ 1018640 w 2163299"/>
              <a:gd name="connsiteY3-656" fmla="*/ 459290 h 1826706"/>
              <a:gd name="connsiteX4-657" fmla="*/ 1332493 w 2163299"/>
              <a:gd name="connsiteY4-658" fmla="*/ 502499 h 1826706"/>
              <a:gd name="connsiteX5-659" fmla="*/ 1600913 w 2163299"/>
              <a:gd name="connsiteY5-660" fmla="*/ 478598 h 1826706"/>
              <a:gd name="connsiteX6-661" fmla="*/ 2163299 w 2163299"/>
              <a:gd name="connsiteY6-662" fmla="*/ 0 h 1826706"/>
              <a:gd name="connsiteX7-663" fmla="*/ 1291869 w 2163299"/>
              <a:gd name="connsiteY7-664" fmla="*/ 1480717 h 1826706"/>
              <a:gd name="connsiteX8-665" fmla="*/ 0 w 2163299"/>
              <a:gd name="connsiteY8-666" fmla="*/ 1826706 h 1826706"/>
              <a:gd name="connsiteX0-667" fmla="*/ 0 w 2318585"/>
              <a:gd name="connsiteY0-668" fmla="*/ 1956634 h 1956634"/>
              <a:gd name="connsiteX1-669" fmla="*/ 234518 w 2318585"/>
              <a:gd name="connsiteY1-670" fmla="*/ 1258650 h 1956634"/>
              <a:gd name="connsiteX2-671" fmla="*/ 775393 w 2318585"/>
              <a:gd name="connsiteY2-672" fmla="*/ 359559 h 1956634"/>
              <a:gd name="connsiteX3-673" fmla="*/ 1018640 w 2318585"/>
              <a:gd name="connsiteY3-674" fmla="*/ 589218 h 1956634"/>
              <a:gd name="connsiteX4-675" fmla="*/ 1332493 w 2318585"/>
              <a:gd name="connsiteY4-676" fmla="*/ 632427 h 1956634"/>
              <a:gd name="connsiteX5-677" fmla="*/ 1600913 w 2318585"/>
              <a:gd name="connsiteY5-678" fmla="*/ 608526 h 1956634"/>
              <a:gd name="connsiteX6-679" fmla="*/ 2318585 w 2318585"/>
              <a:gd name="connsiteY6-680" fmla="*/ 0 h 1956634"/>
              <a:gd name="connsiteX7-681" fmla="*/ 1291869 w 2318585"/>
              <a:gd name="connsiteY7-682" fmla="*/ 1610645 h 1956634"/>
              <a:gd name="connsiteX8-683" fmla="*/ 0 w 2318585"/>
              <a:gd name="connsiteY8-684" fmla="*/ 1956634 h 1956634"/>
              <a:gd name="connsiteX0-685" fmla="*/ 0 w 2451506"/>
              <a:gd name="connsiteY0-686" fmla="*/ 2090126 h 2090126"/>
              <a:gd name="connsiteX1-687" fmla="*/ 234518 w 2451506"/>
              <a:gd name="connsiteY1-688" fmla="*/ 1392142 h 2090126"/>
              <a:gd name="connsiteX2-689" fmla="*/ 775393 w 2451506"/>
              <a:gd name="connsiteY2-690" fmla="*/ 493051 h 2090126"/>
              <a:gd name="connsiteX3-691" fmla="*/ 1018640 w 2451506"/>
              <a:gd name="connsiteY3-692" fmla="*/ 722710 h 2090126"/>
              <a:gd name="connsiteX4-693" fmla="*/ 1332493 w 2451506"/>
              <a:gd name="connsiteY4-694" fmla="*/ 765919 h 2090126"/>
              <a:gd name="connsiteX5-695" fmla="*/ 1600913 w 2451506"/>
              <a:gd name="connsiteY5-696" fmla="*/ 742018 h 2090126"/>
              <a:gd name="connsiteX6-697" fmla="*/ 2451506 w 2451506"/>
              <a:gd name="connsiteY6-698" fmla="*/ 0 h 2090126"/>
              <a:gd name="connsiteX7-699" fmla="*/ 1291869 w 2451506"/>
              <a:gd name="connsiteY7-700" fmla="*/ 1744137 h 2090126"/>
              <a:gd name="connsiteX8-701" fmla="*/ 0 w 2451506"/>
              <a:gd name="connsiteY8-702" fmla="*/ 2090126 h 2090126"/>
              <a:gd name="connsiteX0-703" fmla="*/ 0 w 2455244"/>
              <a:gd name="connsiteY0-704" fmla="*/ 2109341 h 2109341"/>
              <a:gd name="connsiteX1-705" fmla="*/ 234518 w 2455244"/>
              <a:gd name="connsiteY1-706" fmla="*/ 1411357 h 2109341"/>
              <a:gd name="connsiteX2-707" fmla="*/ 775393 w 2455244"/>
              <a:gd name="connsiteY2-708" fmla="*/ 512266 h 2109341"/>
              <a:gd name="connsiteX3-709" fmla="*/ 1018640 w 2455244"/>
              <a:gd name="connsiteY3-710" fmla="*/ 741925 h 2109341"/>
              <a:gd name="connsiteX4-711" fmla="*/ 1332493 w 2455244"/>
              <a:gd name="connsiteY4-712" fmla="*/ 785134 h 2109341"/>
              <a:gd name="connsiteX5-713" fmla="*/ 1600913 w 2455244"/>
              <a:gd name="connsiteY5-714" fmla="*/ 761233 h 2109341"/>
              <a:gd name="connsiteX6-715" fmla="*/ 2455244 w 2455244"/>
              <a:gd name="connsiteY6-716" fmla="*/ 0 h 2109341"/>
              <a:gd name="connsiteX7-717" fmla="*/ 1291869 w 2455244"/>
              <a:gd name="connsiteY7-718" fmla="*/ 1763352 h 2109341"/>
              <a:gd name="connsiteX8-719" fmla="*/ 0 w 2455244"/>
              <a:gd name="connsiteY8-720" fmla="*/ 2109341 h 2109341"/>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Lst>
            <a:rect l="l" t="t" r="r" b="b"/>
            <a:pathLst>
              <a:path w="2455244" h="2109341">
                <a:moveTo>
                  <a:pt x="0" y="2109341"/>
                </a:moveTo>
                <a:lnTo>
                  <a:pt x="234518" y="1411357"/>
                </a:lnTo>
                <a:lnTo>
                  <a:pt x="775393" y="512266"/>
                </a:lnTo>
                <a:cubicBezTo>
                  <a:pt x="906080" y="400694"/>
                  <a:pt x="923996" y="692449"/>
                  <a:pt x="1018640" y="741925"/>
                </a:cubicBezTo>
                <a:cubicBezTo>
                  <a:pt x="1113284" y="791401"/>
                  <a:pt x="1243370" y="780626"/>
                  <a:pt x="1332493" y="785134"/>
                </a:cubicBezTo>
                <a:lnTo>
                  <a:pt x="1600913" y="761233"/>
                </a:lnTo>
                <a:lnTo>
                  <a:pt x="2455244" y="0"/>
                </a:lnTo>
                <a:lnTo>
                  <a:pt x="1291869" y="1763352"/>
                </a:lnTo>
                <a:lnTo>
                  <a:pt x="0" y="2109341"/>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4" name="矩形 159"/>
          <p:cNvSpPr/>
          <p:nvPr/>
        </p:nvSpPr>
        <p:spPr>
          <a:xfrm>
            <a:off x="299174" y="2361959"/>
            <a:ext cx="8804186" cy="1867039"/>
          </a:xfrm>
          <a:custGeom>
            <a:avLst/>
            <a:gdLst>
              <a:gd name="connsiteX0" fmla="*/ 0 w 1437736"/>
              <a:gd name="connsiteY0" fmla="*/ 0 h 634191"/>
              <a:gd name="connsiteX1" fmla="*/ 1437736 w 1437736"/>
              <a:gd name="connsiteY1" fmla="*/ 0 h 634191"/>
              <a:gd name="connsiteX2" fmla="*/ 1437736 w 1437736"/>
              <a:gd name="connsiteY2" fmla="*/ 634191 h 634191"/>
              <a:gd name="connsiteX3" fmla="*/ 0 w 1437736"/>
              <a:gd name="connsiteY3" fmla="*/ 634191 h 634191"/>
              <a:gd name="connsiteX4" fmla="*/ 0 w 1437736"/>
              <a:gd name="connsiteY4" fmla="*/ 0 h 634191"/>
              <a:gd name="connsiteX0-1" fmla="*/ 0 w 2206362"/>
              <a:gd name="connsiteY0-2" fmla="*/ 1099930 h 1099930"/>
              <a:gd name="connsiteX1-3" fmla="*/ 2206362 w 2206362"/>
              <a:gd name="connsiteY1-4" fmla="*/ 0 h 1099930"/>
              <a:gd name="connsiteX2-5" fmla="*/ 2206362 w 2206362"/>
              <a:gd name="connsiteY2-6" fmla="*/ 634191 h 1099930"/>
              <a:gd name="connsiteX3-7" fmla="*/ 768626 w 2206362"/>
              <a:gd name="connsiteY3-8" fmla="*/ 634191 h 1099930"/>
              <a:gd name="connsiteX4-9" fmla="*/ 0 w 2206362"/>
              <a:gd name="connsiteY4-10" fmla="*/ 1099930 h 1099930"/>
              <a:gd name="connsiteX0-11" fmla="*/ 3485322 w 5691684"/>
              <a:gd name="connsiteY0-12" fmla="*/ 1099930 h 3503287"/>
              <a:gd name="connsiteX1-13" fmla="*/ 5691684 w 5691684"/>
              <a:gd name="connsiteY1-14" fmla="*/ 0 h 3503287"/>
              <a:gd name="connsiteX2-15" fmla="*/ 5691684 w 5691684"/>
              <a:gd name="connsiteY2-16" fmla="*/ 634191 h 3503287"/>
              <a:gd name="connsiteX3-17" fmla="*/ 0 w 5691684"/>
              <a:gd name="connsiteY3-18" fmla="*/ 3503287 h 3503287"/>
              <a:gd name="connsiteX4-19" fmla="*/ 3485322 w 5691684"/>
              <a:gd name="connsiteY4-20" fmla="*/ 1099930 h 3503287"/>
              <a:gd name="connsiteX0-21" fmla="*/ 3485322 w 8428258"/>
              <a:gd name="connsiteY0-22" fmla="*/ 465739 h 2869096"/>
              <a:gd name="connsiteX1-23" fmla="*/ 8428258 w 8428258"/>
              <a:gd name="connsiteY1-24" fmla="*/ 478991 h 2869096"/>
              <a:gd name="connsiteX2-25" fmla="*/ 5691684 w 8428258"/>
              <a:gd name="connsiteY2-26" fmla="*/ 0 h 2869096"/>
              <a:gd name="connsiteX3-27" fmla="*/ 0 w 8428258"/>
              <a:gd name="connsiteY3-28" fmla="*/ 2869096 h 2869096"/>
              <a:gd name="connsiteX4-29" fmla="*/ 3485322 w 8428258"/>
              <a:gd name="connsiteY4-30" fmla="*/ 465739 h 2869096"/>
              <a:gd name="connsiteX0-31" fmla="*/ 3485322 w 8428258"/>
              <a:gd name="connsiteY0-32" fmla="*/ 0 h 2403357"/>
              <a:gd name="connsiteX1-33" fmla="*/ 8428258 w 8428258"/>
              <a:gd name="connsiteY1-34" fmla="*/ 13252 h 2403357"/>
              <a:gd name="connsiteX2-35" fmla="*/ 7414467 w 8428258"/>
              <a:gd name="connsiteY2-36" fmla="*/ 1263670 h 2403357"/>
              <a:gd name="connsiteX3-37" fmla="*/ 0 w 8428258"/>
              <a:gd name="connsiteY3-38" fmla="*/ 2403357 h 2403357"/>
              <a:gd name="connsiteX4-39" fmla="*/ 3485322 w 8428258"/>
              <a:gd name="connsiteY4-40" fmla="*/ 0 h 2403357"/>
              <a:gd name="connsiteX0-41" fmla="*/ 3485322 w 8428258"/>
              <a:gd name="connsiteY0-42" fmla="*/ 0 h 2403357"/>
              <a:gd name="connsiteX1-43" fmla="*/ 8428258 w 8428258"/>
              <a:gd name="connsiteY1-44" fmla="*/ 13252 h 2403357"/>
              <a:gd name="connsiteX2-45" fmla="*/ 7414467 w 8428258"/>
              <a:gd name="connsiteY2-46" fmla="*/ 1263670 h 2403357"/>
              <a:gd name="connsiteX3-47" fmla="*/ 7401215 w 8428258"/>
              <a:gd name="connsiteY3-48" fmla="*/ 1258955 h 2403357"/>
              <a:gd name="connsiteX4-49" fmla="*/ 0 w 8428258"/>
              <a:gd name="connsiteY4-50" fmla="*/ 2403357 h 2403357"/>
              <a:gd name="connsiteX5" fmla="*/ 3485322 w 8428258"/>
              <a:gd name="connsiteY5" fmla="*/ 0 h 2403357"/>
              <a:gd name="connsiteX0-51" fmla="*/ 3485322 w 8428258"/>
              <a:gd name="connsiteY0-52" fmla="*/ 0 h 2736572"/>
              <a:gd name="connsiteX1-53" fmla="*/ 8428258 w 8428258"/>
              <a:gd name="connsiteY1-54" fmla="*/ 13252 h 2736572"/>
              <a:gd name="connsiteX2-55" fmla="*/ 7414467 w 8428258"/>
              <a:gd name="connsiteY2-56" fmla="*/ 1263670 h 2736572"/>
              <a:gd name="connsiteX3-57" fmla="*/ 5247736 w 8428258"/>
              <a:gd name="connsiteY3-58" fmla="*/ 2736572 h 2736572"/>
              <a:gd name="connsiteX4-59" fmla="*/ 0 w 8428258"/>
              <a:gd name="connsiteY4-60" fmla="*/ 2403357 h 2736572"/>
              <a:gd name="connsiteX5-61" fmla="*/ 3485322 w 8428258"/>
              <a:gd name="connsiteY5-62" fmla="*/ 0 h 2736572"/>
              <a:gd name="connsiteX0-63" fmla="*/ 3485322 w 8428258"/>
              <a:gd name="connsiteY0-64" fmla="*/ 0 h 2736572"/>
              <a:gd name="connsiteX1-65" fmla="*/ 8428258 w 8428258"/>
              <a:gd name="connsiteY1-66" fmla="*/ 13252 h 2736572"/>
              <a:gd name="connsiteX2-67" fmla="*/ 7414467 w 8428258"/>
              <a:gd name="connsiteY2-68" fmla="*/ 1263670 h 2736572"/>
              <a:gd name="connsiteX3-69" fmla="*/ 5247736 w 8428258"/>
              <a:gd name="connsiteY3-70" fmla="*/ 2736572 h 2736572"/>
              <a:gd name="connsiteX4-71" fmla="*/ 0 w 8428258"/>
              <a:gd name="connsiteY4-72" fmla="*/ 2403357 h 2736572"/>
              <a:gd name="connsiteX5-73" fmla="*/ 3505076 w 8428258"/>
              <a:gd name="connsiteY5-74" fmla="*/ 2610675 h 2736572"/>
              <a:gd name="connsiteX6" fmla="*/ 3485322 w 8428258"/>
              <a:gd name="connsiteY6" fmla="*/ 0 h 2736572"/>
              <a:gd name="connsiteX0-75" fmla="*/ 3485322 w 8428258"/>
              <a:gd name="connsiteY0-76" fmla="*/ 0 h 2736572"/>
              <a:gd name="connsiteX1-77" fmla="*/ 8428258 w 8428258"/>
              <a:gd name="connsiteY1-78" fmla="*/ 13252 h 2736572"/>
              <a:gd name="connsiteX2-79" fmla="*/ 7414467 w 8428258"/>
              <a:gd name="connsiteY2-80" fmla="*/ 1263670 h 2736572"/>
              <a:gd name="connsiteX3-81" fmla="*/ 5247736 w 8428258"/>
              <a:gd name="connsiteY3-82" fmla="*/ 2736572 h 2736572"/>
              <a:gd name="connsiteX4-83" fmla="*/ 0 w 8428258"/>
              <a:gd name="connsiteY4-84" fmla="*/ 2403357 h 2736572"/>
              <a:gd name="connsiteX5-85" fmla="*/ 675737 w 8428258"/>
              <a:gd name="connsiteY5-86" fmla="*/ 1219197 h 2736572"/>
              <a:gd name="connsiteX6-87" fmla="*/ 3485322 w 8428258"/>
              <a:gd name="connsiteY6-88" fmla="*/ 0 h 2736572"/>
              <a:gd name="connsiteX0-89" fmla="*/ 3485322 w 8428258"/>
              <a:gd name="connsiteY0-90" fmla="*/ 0 h 2736572"/>
              <a:gd name="connsiteX1-91" fmla="*/ 8428258 w 8428258"/>
              <a:gd name="connsiteY1-92" fmla="*/ 13252 h 2736572"/>
              <a:gd name="connsiteX2-93" fmla="*/ 7414467 w 8428258"/>
              <a:gd name="connsiteY2-94" fmla="*/ 1263670 h 2736572"/>
              <a:gd name="connsiteX3-95" fmla="*/ 5247736 w 8428258"/>
              <a:gd name="connsiteY3-96" fmla="*/ 2736572 h 2736572"/>
              <a:gd name="connsiteX4-97" fmla="*/ 0 w 8428258"/>
              <a:gd name="connsiteY4-98" fmla="*/ 2403357 h 2736572"/>
              <a:gd name="connsiteX5-99" fmla="*/ 1490746 w 8428258"/>
              <a:gd name="connsiteY5-100" fmla="*/ 2690188 h 2736572"/>
              <a:gd name="connsiteX6-101" fmla="*/ 3485322 w 8428258"/>
              <a:gd name="connsiteY6-102" fmla="*/ 0 h 2736572"/>
              <a:gd name="connsiteX0-103" fmla="*/ 3485322 w 8428258"/>
              <a:gd name="connsiteY0-104" fmla="*/ 0 h 2736572"/>
              <a:gd name="connsiteX1-105" fmla="*/ 8428258 w 8428258"/>
              <a:gd name="connsiteY1-106" fmla="*/ 13252 h 2736572"/>
              <a:gd name="connsiteX2-107" fmla="*/ 7414467 w 8428258"/>
              <a:gd name="connsiteY2-108" fmla="*/ 1263670 h 2736572"/>
              <a:gd name="connsiteX3-109" fmla="*/ 5247736 w 8428258"/>
              <a:gd name="connsiteY3-110" fmla="*/ 2736572 h 2736572"/>
              <a:gd name="connsiteX4-111" fmla="*/ 0 w 8428258"/>
              <a:gd name="connsiteY4-112" fmla="*/ 2403357 h 2736572"/>
              <a:gd name="connsiteX5-113" fmla="*/ 901024 w 8428258"/>
              <a:gd name="connsiteY5-114" fmla="*/ 1305336 h 2736572"/>
              <a:gd name="connsiteX6-115" fmla="*/ 3485322 w 8428258"/>
              <a:gd name="connsiteY6-116" fmla="*/ 0 h 2736572"/>
              <a:gd name="connsiteX0-117" fmla="*/ 2584298 w 7527234"/>
              <a:gd name="connsiteY0-118" fmla="*/ 0 h 2736572"/>
              <a:gd name="connsiteX1-119" fmla="*/ 7527234 w 7527234"/>
              <a:gd name="connsiteY1-120" fmla="*/ 13252 h 2736572"/>
              <a:gd name="connsiteX2-121" fmla="*/ 6513443 w 7527234"/>
              <a:gd name="connsiteY2-122" fmla="*/ 1263670 h 2736572"/>
              <a:gd name="connsiteX3-123" fmla="*/ 4346712 w 7527234"/>
              <a:gd name="connsiteY3-124" fmla="*/ 2736572 h 2736572"/>
              <a:gd name="connsiteX4-125" fmla="*/ 556715 w 7527234"/>
              <a:gd name="connsiteY4-126" fmla="*/ 2694905 h 2736572"/>
              <a:gd name="connsiteX5-127" fmla="*/ 0 w 7527234"/>
              <a:gd name="connsiteY5-128" fmla="*/ 1305336 h 2736572"/>
              <a:gd name="connsiteX6-129" fmla="*/ 2584298 w 7527234"/>
              <a:gd name="connsiteY6-130" fmla="*/ 0 h 2736572"/>
              <a:gd name="connsiteX0-131" fmla="*/ 3472193 w 8415129"/>
              <a:gd name="connsiteY0-132" fmla="*/ 0 h 2736572"/>
              <a:gd name="connsiteX1-133" fmla="*/ 8415129 w 8415129"/>
              <a:gd name="connsiteY1-134" fmla="*/ 13252 h 2736572"/>
              <a:gd name="connsiteX2-135" fmla="*/ 7401338 w 8415129"/>
              <a:gd name="connsiteY2-136" fmla="*/ 1263670 h 2736572"/>
              <a:gd name="connsiteX3-137" fmla="*/ 5234607 w 8415129"/>
              <a:gd name="connsiteY3-138" fmla="*/ 2736572 h 2736572"/>
              <a:gd name="connsiteX4-139" fmla="*/ 1444610 w 8415129"/>
              <a:gd name="connsiteY4-140" fmla="*/ 2694905 h 2736572"/>
              <a:gd name="connsiteX5-141" fmla="*/ 0 w 8415129"/>
              <a:gd name="connsiteY5-142" fmla="*/ 2405266 h 2736572"/>
              <a:gd name="connsiteX6-143" fmla="*/ 3472193 w 8415129"/>
              <a:gd name="connsiteY6-144" fmla="*/ 0 h 2736572"/>
              <a:gd name="connsiteX0-145" fmla="*/ 3465567 w 8408503"/>
              <a:gd name="connsiteY0-146" fmla="*/ 0 h 2736572"/>
              <a:gd name="connsiteX1-147" fmla="*/ 8408503 w 8408503"/>
              <a:gd name="connsiteY1-148" fmla="*/ 13252 h 2736572"/>
              <a:gd name="connsiteX2-149" fmla="*/ 7394712 w 8408503"/>
              <a:gd name="connsiteY2-150" fmla="*/ 1263670 h 2736572"/>
              <a:gd name="connsiteX3-151" fmla="*/ 5227981 w 8408503"/>
              <a:gd name="connsiteY3-152" fmla="*/ 2736572 h 2736572"/>
              <a:gd name="connsiteX4-153" fmla="*/ 1437984 w 8408503"/>
              <a:gd name="connsiteY4-154" fmla="*/ 2694905 h 2736572"/>
              <a:gd name="connsiteX5-155" fmla="*/ 0 w 8408503"/>
              <a:gd name="connsiteY5-156" fmla="*/ 2418519 h 2736572"/>
              <a:gd name="connsiteX6-157" fmla="*/ 3465567 w 8408503"/>
              <a:gd name="connsiteY6-158" fmla="*/ 0 h 2736572"/>
              <a:gd name="connsiteX0-159" fmla="*/ 3465567 w 8408503"/>
              <a:gd name="connsiteY0-160" fmla="*/ 0 h 2763076"/>
              <a:gd name="connsiteX1-161" fmla="*/ 8408503 w 8408503"/>
              <a:gd name="connsiteY1-162" fmla="*/ 39756 h 2763076"/>
              <a:gd name="connsiteX2-163" fmla="*/ 7394712 w 8408503"/>
              <a:gd name="connsiteY2-164" fmla="*/ 1290174 h 2763076"/>
              <a:gd name="connsiteX3-165" fmla="*/ 5227981 w 8408503"/>
              <a:gd name="connsiteY3-166" fmla="*/ 2763076 h 2763076"/>
              <a:gd name="connsiteX4-167" fmla="*/ 1437984 w 8408503"/>
              <a:gd name="connsiteY4-168" fmla="*/ 2721409 h 2763076"/>
              <a:gd name="connsiteX5-169" fmla="*/ 0 w 8408503"/>
              <a:gd name="connsiteY5-170" fmla="*/ 2445023 h 2763076"/>
              <a:gd name="connsiteX6-171" fmla="*/ 3465567 w 8408503"/>
              <a:gd name="connsiteY6-172" fmla="*/ 0 h 2763076"/>
              <a:gd name="connsiteX0-173" fmla="*/ 3492072 w 8408503"/>
              <a:gd name="connsiteY0-174" fmla="*/ 0 h 2743198"/>
              <a:gd name="connsiteX1-175" fmla="*/ 8408503 w 8408503"/>
              <a:gd name="connsiteY1-176" fmla="*/ 19878 h 2743198"/>
              <a:gd name="connsiteX2-177" fmla="*/ 7394712 w 8408503"/>
              <a:gd name="connsiteY2-178" fmla="*/ 1270296 h 2743198"/>
              <a:gd name="connsiteX3-179" fmla="*/ 5227981 w 8408503"/>
              <a:gd name="connsiteY3-180" fmla="*/ 2743198 h 2743198"/>
              <a:gd name="connsiteX4-181" fmla="*/ 1437984 w 8408503"/>
              <a:gd name="connsiteY4-182" fmla="*/ 2701531 h 2743198"/>
              <a:gd name="connsiteX5-183" fmla="*/ 0 w 8408503"/>
              <a:gd name="connsiteY5-184" fmla="*/ 2425145 h 2743198"/>
              <a:gd name="connsiteX6-185" fmla="*/ 3492072 w 8408503"/>
              <a:gd name="connsiteY6-186" fmla="*/ 0 h 2743198"/>
              <a:gd name="connsiteX0-187" fmla="*/ 3492072 w 8381999"/>
              <a:gd name="connsiteY0-188" fmla="*/ 0 h 2743198"/>
              <a:gd name="connsiteX1-189" fmla="*/ 8381999 w 8381999"/>
              <a:gd name="connsiteY1-190" fmla="*/ 33130 h 2743198"/>
              <a:gd name="connsiteX2-191" fmla="*/ 7394712 w 8381999"/>
              <a:gd name="connsiteY2-192" fmla="*/ 1270296 h 2743198"/>
              <a:gd name="connsiteX3-193" fmla="*/ 5227981 w 8381999"/>
              <a:gd name="connsiteY3-194" fmla="*/ 2743198 h 2743198"/>
              <a:gd name="connsiteX4-195" fmla="*/ 1437984 w 8381999"/>
              <a:gd name="connsiteY4-196" fmla="*/ 2701531 h 2743198"/>
              <a:gd name="connsiteX5-197" fmla="*/ 0 w 8381999"/>
              <a:gd name="connsiteY5-198" fmla="*/ 2425145 h 2743198"/>
              <a:gd name="connsiteX6-199" fmla="*/ 3492072 w 8381999"/>
              <a:gd name="connsiteY6-200" fmla="*/ 0 h 2743198"/>
              <a:gd name="connsiteX0-201" fmla="*/ 3492072 w 8335616"/>
              <a:gd name="connsiteY0-202" fmla="*/ 0 h 2743198"/>
              <a:gd name="connsiteX1-203" fmla="*/ 8335616 w 8335616"/>
              <a:gd name="connsiteY1-204" fmla="*/ 53008 h 2743198"/>
              <a:gd name="connsiteX2-205" fmla="*/ 7394712 w 8335616"/>
              <a:gd name="connsiteY2-206" fmla="*/ 1270296 h 2743198"/>
              <a:gd name="connsiteX3-207" fmla="*/ 5227981 w 8335616"/>
              <a:gd name="connsiteY3-208" fmla="*/ 2743198 h 2743198"/>
              <a:gd name="connsiteX4-209" fmla="*/ 1437984 w 8335616"/>
              <a:gd name="connsiteY4-210" fmla="*/ 2701531 h 2743198"/>
              <a:gd name="connsiteX5-211" fmla="*/ 0 w 8335616"/>
              <a:gd name="connsiteY5-212" fmla="*/ 2425145 h 2743198"/>
              <a:gd name="connsiteX6-213" fmla="*/ 3492072 w 8335616"/>
              <a:gd name="connsiteY6-214" fmla="*/ 0 h 2743198"/>
              <a:gd name="connsiteX0-215" fmla="*/ 3492072 w 8362121"/>
              <a:gd name="connsiteY0-216" fmla="*/ 0 h 2743198"/>
              <a:gd name="connsiteX1-217" fmla="*/ 8362121 w 8362121"/>
              <a:gd name="connsiteY1-218" fmla="*/ 33129 h 2743198"/>
              <a:gd name="connsiteX2-219" fmla="*/ 7394712 w 8362121"/>
              <a:gd name="connsiteY2-220" fmla="*/ 1270296 h 2743198"/>
              <a:gd name="connsiteX3-221" fmla="*/ 5227981 w 8362121"/>
              <a:gd name="connsiteY3-222" fmla="*/ 2743198 h 2743198"/>
              <a:gd name="connsiteX4-223" fmla="*/ 1437984 w 8362121"/>
              <a:gd name="connsiteY4-224" fmla="*/ 2701531 h 2743198"/>
              <a:gd name="connsiteX5-225" fmla="*/ 0 w 8362121"/>
              <a:gd name="connsiteY5-226" fmla="*/ 2425145 h 2743198"/>
              <a:gd name="connsiteX6-227" fmla="*/ 3492072 w 8362121"/>
              <a:gd name="connsiteY6-228" fmla="*/ 0 h 2743198"/>
              <a:gd name="connsiteX0-229" fmla="*/ 3492072 w 8362121"/>
              <a:gd name="connsiteY0-230" fmla="*/ 0 h 2703441"/>
              <a:gd name="connsiteX1-231" fmla="*/ 8362121 w 8362121"/>
              <a:gd name="connsiteY1-232" fmla="*/ 33129 h 2703441"/>
              <a:gd name="connsiteX2-233" fmla="*/ 7394712 w 8362121"/>
              <a:gd name="connsiteY2-234" fmla="*/ 1270296 h 2703441"/>
              <a:gd name="connsiteX3-235" fmla="*/ 5227981 w 8362121"/>
              <a:gd name="connsiteY3-236" fmla="*/ 2703441 h 2703441"/>
              <a:gd name="connsiteX4-237" fmla="*/ 1437984 w 8362121"/>
              <a:gd name="connsiteY4-238" fmla="*/ 2701531 h 2703441"/>
              <a:gd name="connsiteX5-239" fmla="*/ 0 w 8362121"/>
              <a:gd name="connsiteY5-240" fmla="*/ 2425145 h 2703441"/>
              <a:gd name="connsiteX6-241" fmla="*/ 3492072 w 8362121"/>
              <a:gd name="connsiteY6-242" fmla="*/ 0 h 2703441"/>
              <a:gd name="connsiteX0-243" fmla="*/ 3492072 w 8362121"/>
              <a:gd name="connsiteY0-244" fmla="*/ 0 h 2723319"/>
              <a:gd name="connsiteX1-245" fmla="*/ 8362121 w 8362121"/>
              <a:gd name="connsiteY1-246" fmla="*/ 33129 h 2723319"/>
              <a:gd name="connsiteX2-247" fmla="*/ 7394712 w 8362121"/>
              <a:gd name="connsiteY2-248" fmla="*/ 1270296 h 2723319"/>
              <a:gd name="connsiteX3-249" fmla="*/ 5227981 w 8362121"/>
              <a:gd name="connsiteY3-250" fmla="*/ 2723319 h 2723319"/>
              <a:gd name="connsiteX4-251" fmla="*/ 1437984 w 8362121"/>
              <a:gd name="connsiteY4-252" fmla="*/ 2701531 h 2723319"/>
              <a:gd name="connsiteX5-253" fmla="*/ 0 w 8362121"/>
              <a:gd name="connsiteY5-254" fmla="*/ 2425145 h 2723319"/>
              <a:gd name="connsiteX6-255" fmla="*/ 3492072 w 8362121"/>
              <a:gd name="connsiteY6-256" fmla="*/ 0 h 2723319"/>
              <a:gd name="connsiteX0-257" fmla="*/ 3492072 w 8362121"/>
              <a:gd name="connsiteY0-258" fmla="*/ 0 h 2723319"/>
              <a:gd name="connsiteX1-259" fmla="*/ 8362121 w 8362121"/>
              <a:gd name="connsiteY1-260" fmla="*/ 33129 h 2723319"/>
              <a:gd name="connsiteX2-261" fmla="*/ 7394712 w 8362121"/>
              <a:gd name="connsiteY2-262" fmla="*/ 1270296 h 2723319"/>
              <a:gd name="connsiteX3-263" fmla="*/ 5227981 w 8362121"/>
              <a:gd name="connsiteY3-264" fmla="*/ 2723319 h 2723319"/>
              <a:gd name="connsiteX4-265" fmla="*/ 1464488 w 8362121"/>
              <a:gd name="connsiteY4-266" fmla="*/ 2641896 h 2723319"/>
              <a:gd name="connsiteX5-267" fmla="*/ 0 w 8362121"/>
              <a:gd name="connsiteY5-268" fmla="*/ 2425145 h 2723319"/>
              <a:gd name="connsiteX6-269" fmla="*/ 3492072 w 8362121"/>
              <a:gd name="connsiteY6-270" fmla="*/ 0 h 2723319"/>
              <a:gd name="connsiteX0-271" fmla="*/ 3492072 w 8362121"/>
              <a:gd name="connsiteY0-272" fmla="*/ 0 h 2723319"/>
              <a:gd name="connsiteX1-273" fmla="*/ 8362121 w 8362121"/>
              <a:gd name="connsiteY1-274" fmla="*/ 33129 h 2723319"/>
              <a:gd name="connsiteX2-275" fmla="*/ 7394712 w 8362121"/>
              <a:gd name="connsiteY2-276" fmla="*/ 1270296 h 2723319"/>
              <a:gd name="connsiteX3-277" fmla="*/ 5227981 w 8362121"/>
              <a:gd name="connsiteY3-278" fmla="*/ 2723319 h 2723319"/>
              <a:gd name="connsiteX4-279" fmla="*/ 1464488 w 8362121"/>
              <a:gd name="connsiteY4-280" fmla="*/ 2681652 h 2723319"/>
              <a:gd name="connsiteX5-281" fmla="*/ 0 w 8362121"/>
              <a:gd name="connsiteY5-282" fmla="*/ 2425145 h 2723319"/>
              <a:gd name="connsiteX6-283" fmla="*/ 3492072 w 8362121"/>
              <a:gd name="connsiteY6-284" fmla="*/ 0 h 2723319"/>
              <a:gd name="connsiteX0-285" fmla="*/ 3492072 w 8362121"/>
              <a:gd name="connsiteY0-286" fmla="*/ 0 h 2723319"/>
              <a:gd name="connsiteX1-287" fmla="*/ 8362121 w 8362121"/>
              <a:gd name="connsiteY1-288" fmla="*/ 33129 h 2723319"/>
              <a:gd name="connsiteX2-289" fmla="*/ 7394712 w 8362121"/>
              <a:gd name="connsiteY2-290" fmla="*/ 1270296 h 2723319"/>
              <a:gd name="connsiteX3-291" fmla="*/ 5227981 w 8362121"/>
              <a:gd name="connsiteY3-292" fmla="*/ 2723319 h 2723319"/>
              <a:gd name="connsiteX4-293" fmla="*/ 0 w 8362121"/>
              <a:gd name="connsiteY4-294" fmla="*/ 2425145 h 2723319"/>
              <a:gd name="connsiteX5-295" fmla="*/ 3492072 w 8362121"/>
              <a:gd name="connsiteY5-296" fmla="*/ 0 h 2723319"/>
              <a:gd name="connsiteX0-297" fmla="*/ 4083196 w 8953245"/>
              <a:gd name="connsiteY0-298" fmla="*/ 0 h 2723319"/>
              <a:gd name="connsiteX1-299" fmla="*/ 8953245 w 8953245"/>
              <a:gd name="connsiteY1-300" fmla="*/ 33129 h 2723319"/>
              <a:gd name="connsiteX2-301" fmla="*/ 7985836 w 8953245"/>
              <a:gd name="connsiteY2-302" fmla="*/ 1270296 h 2723319"/>
              <a:gd name="connsiteX3-303" fmla="*/ 5819105 w 8953245"/>
              <a:gd name="connsiteY3-304" fmla="*/ 2723319 h 2723319"/>
              <a:gd name="connsiteX4-305" fmla="*/ 0 w 8953245"/>
              <a:gd name="connsiteY4-306" fmla="*/ 2584157 h 2723319"/>
              <a:gd name="connsiteX5-307" fmla="*/ 4083196 w 8953245"/>
              <a:gd name="connsiteY5-308" fmla="*/ 0 h 2723319"/>
              <a:gd name="connsiteX0-309" fmla="*/ 4722473 w 9592522"/>
              <a:gd name="connsiteY0-310" fmla="*/ 0 h 2864767"/>
              <a:gd name="connsiteX1-311" fmla="*/ 9592522 w 9592522"/>
              <a:gd name="connsiteY1-312" fmla="*/ 33129 h 2864767"/>
              <a:gd name="connsiteX2-313" fmla="*/ 8625113 w 9592522"/>
              <a:gd name="connsiteY2-314" fmla="*/ 1270296 h 2864767"/>
              <a:gd name="connsiteX3-315" fmla="*/ 6458382 w 9592522"/>
              <a:gd name="connsiteY3-316" fmla="*/ 2723319 h 2864767"/>
              <a:gd name="connsiteX4-317" fmla="*/ 0 w 9592522"/>
              <a:gd name="connsiteY4-318" fmla="*/ 2864767 h 2864767"/>
              <a:gd name="connsiteX5-319" fmla="*/ 4722473 w 9592522"/>
              <a:gd name="connsiteY5-320" fmla="*/ 0 h 286476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61" y="connsiteY5-62"/>
              </a:cxn>
            </a:cxnLst>
            <a:rect l="l" t="t" r="r" b="b"/>
            <a:pathLst>
              <a:path w="9592522" h="2864767">
                <a:moveTo>
                  <a:pt x="4722473" y="0"/>
                </a:moveTo>
                <a:lnTo>
                  <a:pt x="9592522" y="33129"/>
                </a:lnTo>
                <a:lnTo>
                  <a:pt x="8625113" y="1270296"/>
                </a:lnTo>
                <a:lnTo>
                  <a:pt x="6458382" y="2723319"/>
                </a:lnTo>
                <a:lnTo>
                  <a:pt x="0" y="2864767"/>
                </a:lnTo>
                <a:lnTo>
                  <a:pt x="4722473"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7" name="弧形 216"/>
          <p:cNvSpPr/>
          <p:nvPr/>
        </p:nvSpPr>
        <p:spPr>
          <a:xfrm rot="276948">
            <a:off x="2360594" y="3563070"/>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16" name="弧形 215"/>
          <p:cNvSpPr/>
          <p:nvPr/>
        </p:nvSpPr>
        <p:spPr>
          <a:xfrm rot="11078081">
            <a:off x="3490145" y="3395135"/>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55" name="平行四边形 51"/>
          <p:cNvSpPr/>
          <p:nvPr/>
        </p:nvSpPr>
        <p:spPr>
          <a:xfrm rot="344820">
            <a:off x="414437" y="2648585"/>
            <a:ext cx="6047274" cy="1880297"/>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495 h 2059495"/>
              <a:gd name="connsiteX1-417" fmla="*/ 334539 w 1013215"/>
              <a:gd name="connsiteY1-418" fmla="*/ 1148299 h 2059495"/>
              <a:gd name="connsiteX2-419" fmla="*/ 762216 w 1013215"/>
              <a:gd name="connsiteY2-420" fmla="*/ 1332305 h 2059495"/>
              <a:gd name="connsiteX3-421" fmla="*/ 1013215 w 1013215"/>
              <a:gd name="connsiteY3-422" fmla="*/ 1734 h 2059495"/>
              <a:gd name="connsiteX4-423" fmla="*/ 934673 w 1013215"/>
              <a:gd name="connsiteY4-424" fmla="*/ 1672692 h 2059495"/>
              <a:gd name="connsiteX5-425" fmla="*/ 0 w 1013215"/>
              <a:gd name="connsiteY5-426" fmla="*/ 2059495 h 2059495"/>
              <a:gd name="connsiteX0-427" fmla="*/ 0 w 1013215"/>
              <a:gd name="connsiteY0-428" fmla="*/ 2059507 h 2059507"/>
              <a:gd name="connsiteX1-429" fmla="*/ 334539 w 1013215"/>
              <a:gd name="connsiteY1-430" fmla="*/ 1148311 h 2059507"/>
              <a:gd name="connsiteX2-431" fmla="*/ 763450 w 1013215"/>
              <a:gd name="connsiteY2-432" fmla="*/ 1322174 h 2059507"/>
              <a:gd name="connsiteX3-433" fmla="*/ 1013215 w 1013215"/>
              <a:gd name="connsiteY3-434" fmla="*/ 1746 h 2059507"/>
              <a:gd name="connsiteX4-435" fmla="*/ 934673 w 1013215"/>
              <a:gd name="connsiteY4-436" fmla="*/ 1672704 h 2059507"/>
              <a:gd name="connsiteX5-437" fmla="*/ 0 w 1013215"/>
              <a:gd name="connsiteY5-438" fmla="*/ 2059507 h 2059507"/>
              <a:gd name="connsiteX0-439-101" fmla="*/ 0 w 1124939"/>
              <a:gd name="connsiteY0-440-102" fmla="*/ 2260710 h 2260710"/>
              <a:gd name="connsiteX1-441-103" fmla="*/ 446263 w 1124939"/>
              <a:gd name="connsiteY1-442-104" fmla="*/ 1148311 h 2260710"/>
              <a:gd name="connsiteX2-443-105" fmla="*/ 875174 w 1124939"/>
              <a:gd name="connsiteY2-444-106" fmla="*/ 1322174 h 2260710"/>
              <a:gd name="connsiteX3-445-107" fmla="*/ 1124939 w 1124939"/>
              <a:gd name="connsiteY3-446-108" fmla="*/ 1746 h 2260710"/>
              <a:gd name="connsiteX4-447-109" fmla="*/ 1046397 w 1124939"/>
              <a:gd name="connsiteY4-448-110" fmla="*/ 1672704 h 2260710"/>
              <a:gd name="connsiteX5-449-111" fmla="*/ 0 w 1124939"/>
              <a:gd name="connsiteY5-450-112" fmla="*/ 2260710 h 2260710"/>
              <a:gd name="connsiteX0-451" fmla="*/ 0 w 1124939"/>
              <a:gd name="connsiteY0-452" fmla="*/ 2260710 h 2260710"/>
              <a:gd name="connsiteX1-453" fmla="*/ 446263 w 1124939"/>
              <a:gd name="connsiteY1-454" fmla="*/ 1148311 h 2260710"/>
              <a:gd name="connsiteX2-455" fmla="*/ 875174 w 1124939"/>
              <a:gd name="connsiteY2-456" fmla="*/ 1322174 h 2260710"/>
              <a:gd name="connsiteX3-457" fmla="*/ 1124939 w 1124939"/>
              <a:gd name="connsiteY3-458" fmla="*/ 1746 h 2260710"/>
              <a:gd name="connsiteX4-459" fmla="*/ 1046397 w 1124939"/>
              <a:gd name="connsiteY4-460" fmla="*/ 1672704 h 2260710"/>
              <a:gd name="connsiteX5-461" fmla="*/ 0 w 1124939"/>
              <a:gd name="connsiteY5-462" fmla="*/ 2260710 h 2260710"/>
              <a:gd name="connsiteX0-463" fmla="*/ 0 w 1124815"/>
              <a:gd name="connsiteY0-464" fmla="*/ 2269004 h 2269003"/>
              <a:gd name="connsiteX1-465" fmla="*/ 446139 w 1124815"/>
              <a:gd name="connsiteY1-466" fmla="*/ 1148311 h 2269003"/>
              <a:gd name="connsiteX2-467" fmla="*/ 875050 w 1124815"/>
              <a:gd name="connsiteY2-468" fmla="*/ 1322174 h 2269003"/>
              <a:gd name="connsiteX3-469" fmla="*/ 1124815 w 1124815"/>
              <a:gd name="connsiteY3-470" fmla="*/ 1746 h 2269003"/>
              <a:gd name="connsiteX4-471" fmla="*/ 1046273 w 1124815"/>
              <a:gd name="connsiteY4-472" fmla="*/ 1672704 h 2269003"/>
              <a:gd name="connsiteX5-473" fmla="*/ 0 w 1124815"/>
              <a:gd name="connsiteY5-474" fmla="*/ 2269004 h 2269003"/>
              <a:gd name="connsiteX0-475" fmla="*/ 0 w 1124815"/>
              <a:gd name="connsiteY0-476" fmla="*/ 2269004 h 2269004"/>
              <a:gd name="connsiteX1-477" fmla="*/ 446139 w 1124815"/>
              <a:gd name="connsiteY1-478" fmla="*/ 1148311 h 2269004"/>
              <a:gd name="connsiteX2-479" fmla="*/ 875050 w 1124815"/>
              <a:gd name="connsiteY2-480" fmla="*/ 1322174 h 2269004"/>
              <a:gd name="connsiteX3-481" fmla="*/ 1124815 w 1124815"/>
              <a:gd name="connsiteY3-482" fmla="*/ 1746 h 2269004"/>
              <a:gd name="connsiteX4-483" fmla="*/ 1046273 w 1124815"/>
              <a:gd name="connsiteY4-484" fmla="*/ 1672704 h 2269004"/>
              <a:gd name="connsiteX5-485" fmla="*/ 0 w 1124815"/>
              <a:gd name="connsiteY5-486" fmla="*/ 2269004 h 2269004"/>
              <a:gd name="connsiteX0-487" fmla="*/ 0 w 1243165"/>
              <a:gd name="connsiteY0-488" fmla="*/ 2589882 h 2589881"/>
              <a:gd name="connsiteX1-489" fmla="*/ 564489 w 1243165"/>
              <a:gd name="connsiteY1-490" fmla="*/ 1148311 h 2589881"/>
              <a:gd name="connsiteX2-491" fmla="*/ 993400 w 1243165"/>
              <a:gd name="connsiteY2-492" fmla="*/ 1322174 h 2589881"/>
              <a:gd name="connsiteX3-493" fmla="*/ 1243165 w 1243165"/>
              <a:gd name="connsiteY3-494" fmla="*/ 1746 h 2589881"/>
              <a:gd name="connsiteX4-495" fmla="*/ 1164623 w 1243165"/>
              <a:gd name="connsiteY4-496" fmla="*/ 1672704 h 2589881"/>
              <a:gd name="connsiteX5-497" fmla="*/ 0 w 1243165"/>
              <a:gd name="connsiteY5-498" fmla="*/ 2589882 h 2589881"/>
              <a:gd name="connsiteX0-499" fmla="*/ 0 w 1243321"/>
              <a:gd name="connsiteY0-500" fmla="*/ 2579515 h 2579515"/>
              <a:gd name="connsiteX1-501" fmla="*/ 564645 w 1243321"/>
              <a:gd name="connsiteY1-502" fmla="*/ 1148311 h 2579515"/>
              <a:gd name="connsiteX2-503" fmla="*/ 993556 w 1243321"/>
              <a:gd name="connsiteY2-504" fmla="*/ 1322174 h 2579515"/>
              <a:gd name="connsiteX3-505" fmla="*/ 1243321 w 1243321"/>
              <a:gd name="connsiteY3-506" fmla="*/ 1746 h 2579515"/>
              <a:gd name="connsiteX4-507" fmla="*/ 1164779 w 1243321"/>
              <a:gd name="connsiteY4-508" fmla="*/ 1672704 h 2579515"/>
              <a:gd name="connsiteX5-509" fmla="*/ 0 w 1243321"/>
              <a:gd name="connsiteY5-510" fmla="*/ 2579515 h 2579515"/>
              <a:gd name="connsiteX0-511" fmla="*/ 0 w 1237303"/>
              <a:gd name="connsiteY0-512" fmla="*/ 2564974 h 2564974"/>
              <a:gd name="connsiteX1-513" fmla="*/ 558627 w 1237303"/>
              <a:gd name="connsiteY1-514" fmla="*/ 1148311 h 2564974"/>
              <a:gd name="connsiteX2-515" fmla="*/ 987538 w 1237303"/>
              <a:gd name="connsiteY2-516" fmla="*/ 1322174 h 2564974"/>
              <a:gd name="connsiteX3-517" fmla="*/ 1237303 w 1237303"/>
              <a:gd name="connsiteY3-518" fmla="*/ 1746 h 2564974"/>
              <a:gd name="connsiteX4-519" fmla="*/ 1158761 w 1237303"/>
              <a:gd name="connsiteY4-520" fmla="*/ 1672704 h 2564974"/>
              <a:gd name="connsiteX5-521" fmla="*/ 0 w 1237303"/>
              <a:gd name="connsiteY5-522" fmla="*/ 2564974 h 2564974"/>
              <a:gd name="connsiteX0-523-113" fmla="*/ 0 w 1172183"/>
              <a:gd name="connsiteY0-524-114" fmla="*/ 2437168 h 2437168"/>
              <a:gd name="connsiteX1-525-115" fmla="*/ 493507 w 1172183"/>
              <a:gd name="connsiteY1-526-116" fmla="*/ 1148311 h 2437168"/>
              <a:gd name="connsiteX2-527-117" fmla="*/ 922418 w 1172183"/>
              <a:gd name="connsiteY2-528-118" fmla="*/ 1322174 h 2437168"/>
              <a:gd name="connsiteX3-529-119" fmla="*/ 1172183 w 1172183"/>
              <a:gd name="connsiteY3-530-120" fmla="*/ 1746 h 2437168"/>
              <a:gd name="connsiteX4-531-121" fmla="*/ 1093641 w 1172183"/>
              <a:gd name="connsiteY4-532-122" fmla="*/ 1672704 h 2437168"/>
              <a:gd name="connsiteX5-533-123" fmla="*/ 0 w 1172183"/>
              <a:gd name="connsiteY5-534-124" fmla="*/ 2437168 h 2437168"/>
              <a:gd name="connsiteX0-535" fmla="*/ 0 w 1230975"/>
              <a:gd name="connsiteY0-536" fmla="*/ 2571168 h 2571168"/>
              <a:gd name="connsiteX1-537" fmla="*/ 552299 w 1230975"/>
              <a:gd name="connsiteY1-538" fmla="*/ 1148311 h 2571168"/>
              <a:gd name="connsiteX2-539" fmla="*/ 981210 w 1230975"/>
              <a:gd name="connsiteY2-540" fmla="*/ 1322174 h 2571168"/>
              <a:gd name="connsiteX3-541" fmla="*/ 1230975 w 1230975"/>
              <a:gd name="connsiteY3-542" fmla="*/ 1746 h 2571168"/>
              <a:gd name="connsiteX4-543" fmla="*/ 1152433 w 1230975"/>
              <a:gd name="connsiteY4-544" fmla="*/ 1672704 h 2571168"/>
              <a:gd name="connsiteX5-545" fmla="*/ 0 w 1230975"/>
              <a:gd name="connsiteY5-546" fmla="*/ 2571168 h 2571168"/>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Lst>
            <a:rect l="l" t="t" r="r" b="b"/>
            <a:pathLst>
              <a:path w="1230975" h="2571168">
                <a:moveTo>
                  <a:pt x="0" y="2571168"/>
                </a:moveTo>
                <a:lnTo>
                  <a:pt x="552299" y="1148311"/>
                </a:lnTo>
                <a:cubicBezTo>
                  <a:pt x="645455" y="1158500"/>
                  <a:pt x="608569" y="1319833"/>
                  <a:pt x="981210" y="1322174"/>
                </a:cubicBezTo>
                <a:cubicBezTo>
                  <a:pt x="1093080" y="1348916"/>
                  <a:pt x="1201745" y="-56231"/>
                  <a:pt x="1230975" y="1746"/>
                </a:cubicBezTo>
                <a:lnTo>
                  <a:pt x="1152433" y="1672704"/>
                </a:lnTo>
                <a:lnTo>
                  <a:pt x="0" y="2571168"/>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0" name="流程图: 接点 219"/>
          <p:cNvSpPr/>
          <p:nvPr/>
        </p:nvSpPr>
        <p:spPr>
          <a:xfrm rot="344820">
            <a:off x="3640218" y="3536709"/>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22" name="流程图: 接点 221"/>
          <p:cNvSpPr/>
          <p:nvPr/>
        </p:nvSpPr>
        <p:spPr>
          <a:xfrm rot="344820">
            <a:off x="3931657" y="3529680"/>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23" name="流程图: 接点 222"/>
          <p:cNvSpPr/>
          <p:nvPr/>
        </p:nvSpPr>
        <p:spPr>
          <a:xfrm rot="344820">
            <a:off x="3924445" y="3608528"/>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24" name="流程图: 接点 223"/>
          <p:cNvSpPr/>
          <p:nvPr/>
        </p:nvSpPr>
        <p:spPr>
          <a:xfrm rot="344820">
            <a:off x="4208670" y="3569104"/>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25" name="流程图: 接点 224"/>
          <p:cNvSpPr/>
          <p:nvPr/>
        </p:nvSpPr>
        <p:spPr>
          <a:xfrm rot="344820">
            <a:off x="4188958" y="3647952"/>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26" name="流程图: 接点 225"/>
          <p:cNvSpPr/>
          <p:nvPr/>
        </p:nvSpPr>
        <p:spPr>
          <a:xfrm rot="344820">
            <a:off x="4473184" y="3593338"/>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27" name="流程图: 接点 226"/>
          <p:cNvSpPr/>
          <p:nvPr/>
        </p:nvSpPr>
        <p:spPr>
          <a:xfrm rot="344820">
            <a:off x="4459760" y="3687376"/>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28" name="流程图: 接点 227"/>
          <p:cNvSpPr/>
          <p:nvPr/>
        </p:nvSpPr>
        <p:spPr>
          <a:xfrm rot="344820">
            <a:off x="4749794" y="3628240"/>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29" name="流程图: 接点 228"/>
          <p:cNvSpPr/>
          <p:nvPr/>
        </p:nvSpPr>
        <p:spPr>
          <a:xfrm rot="344820">
            <a:off x="4737473" y="3724377"/>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30" name="流程图: 接点 229"/>
          <p:cNvSpPr/>
          <p:nvPr/>
        </p:nvSpPr>
        <p:spPr>
          <a:xfrm rot="344820">
            <a:off x="5024544" y="3667664"/>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31" name="流程图: 接点 230"/>
          <p:cNvSpPr/>
          <p:nvPr/>
        </p:nvSpPr>
        <p:spPr>
          <a:xfrm rot="344820">
            <a:off x="5015186" y="3750841"/>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32" name="流程图: 接点 231"/>
          <p:cNvSpPr/>
          <p:nvPr/>
        </p:nvSpPr>
        <p:spPr>
          <a:xfrm rot="344820">
            <a:off x="5424992" y="3763801"/>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89" name="文本框 288"/>
          <p:cNvSpPr txBox="1"/>
          <p:nvPr/>
        </p:nvSpPr>
        <p:spPr>
          <a:xfrm>
            <a:off x="8572406" y="2864076"/>
            <a:ext cx="1866958"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Marker stratum</a:t>
            </a:r>
            <a:endParaRPr lang="zh-CN" altLang="en-US" sz="2000" dirty="0">
              <a:latin typeface="Times New Roman" panose="02020603050405020304" pitchFamily="18" charset="0"/>
              <a:cs typeface="Times New Roman" panose="02020603050405020304" pitchFamily="18" charset="0"/>
            </a:endParaRPr>
          </a:p>
        </p:txBody>
      </p:sp>
      <p:sp>
        <p:nvSpPr>
          <p:cNvPr id="290" name="文本框 289"/>
          <p:cNvSpPr txBox="1"/>
          <p:nvPr/>
        </p:nvSpPr>
        <p:spPr>
          <a:xfrm>
            <a:off x="8452051" y="4619310"/>
            <a:ext cx="1205421"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Stratum</a:t>
            </a:r>
            <a:endParaRPr lang="zh-CN" altLang="en-US" sz="2000" dirty="0">
              <a:latin typeface="Times New Roman" panose="02020603050405020304" pitchFamily="18" charset="0"/>
              <a:cs typeface="Times New Roman" panose="02020603050405020304" pitchFamily="18" charset="0"/>
            </a:endParaRPr>
          </a:p>
        </p:txBody>
      </p:sp>
      <p:sp>
        <p:nvSpPr>
          <p:cNvPr id="291" name="文本框 290"/>
          <p:cNvSpPr txBox="1"/>
          <p:nvPr/>
        </p:nvSpPr>
        <p:spPr>
          <a:xfrm>
            <a:off x="8772608" y="924176"/>
            <a:ext cx="1205421"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Stratum</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293" name="对象 292"/>
          <p:cNvGraphicFramePr>
            <a:graphicFrameLocks noChangeAspect="1"/>
          </p:cNvGraphicFramePr>
          <p:nvPr/>
        </p:nvGraphicFramePr>
        <p:xfrm>
          <a:off x="5470101" y="3426028"/>
          <a:ext cx="441410" cy="464309"/>
        </p:xfrm>
        <a:graphic>
          <a:graphicData uri="http://schemas.openxmlformats.org/presentationml/2006/ole">
            <mc:AlternateContent xmlns:mc="http://schemas.openxmlformats.org/markup-compatibility/2006">
              <mc:Choice xmlns:v="urn:schemas-microsoft-com:vml" Requires="v">
                <p:oleObj spid="_x0000_s2" name="Equation" r:id="rId1" imgW="3657600" imgH="4876800" progId="Equation.DSMT4">
                  <p:embed/>
                </p:oleObj>
              </mc:Choice>
              <mc:Fallback>
                <p:oleObj name="Equation" r:id="rId1" imgW="3657600" imgH="4876800" progId="Equation.DSMT4">
                  <p:embed/>
                  <p:pic>
                    <p:nvPicPr>
                      <p:cNvPr id="0" name="对象 292"/>
                      <p:cNvPicPr/>
                      <p:nvPr/>
                    </p:nvPicPr>
                    <p:blipFill>
                      <a:blip r:embed="rId2"/>
                      <a:stretch>
                        <a:fillRect/>
                      </a:stretch>
                    </p:blipFill>
                    <p:spPr>
                      <a:xfrm>
                        <a:off x="5470101" y="3426028"/>
                        <a:ext cx="441410" cy="464309"/>
                      </a:xfrm>
                      <a:prstGeom prst="rect">
                        <a:avLst/>
                      </a:prstGeom>
                    </p:spPr>
                  </p:pic>
                </p:oleObj>
              </mc:Fallback>
            </mc:AlternateContent>
          </a:graphicData>
        </a:graphic>
      </p:graphicFrame>
      <p:sp>
        <p:nvSpPr>
          <p:cNvPr id="3" name="矩形 159"/>
          <p:cNvSpPr/>
          <p:nvPr/>
        </p:nvSpPr>
        <p:spPr>
          <a:xfrm>
            <a:off x="185273" y="394528"/>
            <a:ext cx="9075458" cy="1835035"/>
          </a:xfrm>
          <a:custGeom>
            <a:avLst/>
            <a:gdLst>
              <a:gd name="connsiteX0" fmla="*/ 0 w 1437736"/>
              <a:gd name="connsiteY0" fmla="*/ 0 h 634191"/>
              <a:gd name="connsiteX1" fmla="*/ 1437736 w 1437736"/>
              <a:gd name="connsiteY1" fmla="*/ 0 h 634191"/>
              <a:gd name="connsiteX2" fmla="*/ 1437736 w 1437736"/>
              <a:gd name="connsiteY2" fmla="*/ 634191 h 634191"/>
              <a:gd name="connsiteX3" fmla="*/ 0 w 1437736"/>
              <a:gd name="connsiteY3" fmla="*/ 634191 h 634191"/>
              <a:gd name="connsiteX4" fmla="*/ 0 w 1437736"/>
              <a:gd name="connsiteY4" fmla="*/ 0 h 634191"/>
              <a:gd name="connsiteX0-1" fmla="*/ 0 w 2206362"/>
              <a:gd name="connsiteY0-2" fmla="*/ 1099930 h 1099930"/>
              <a:gd name="connsiteX1-3" fmla="*/ 2206362 w 2206362"/>
              <a:gd name="connsiteY1-4" fmla="*/ 0 h 1099930"/>
              <a:gd name="connsiteX2-5" fmla="*/ 2206362 w 2206362"/>
              <a:gd name="connsiteY2-6" fmla="*/ 634191 h 1099930"/>
              <a:gd name="connsiteX3-7" fmla="*/ 768626 w 2206362"/>
              <a:gd name="connsiteY3-8" fmla="*/ 634191 h 1099930"/>
              <a:gd name="connsiteX4-9" fmla="*/ 0 w 2206362"/>
              <a:gd name="connsiteY4-10" fmla="*/ 1099930 h 1099930"/>
              <a:gd name="connsiteX0-11" fmla="*/ 3485322 w 5691684"/>
              <a:gd name="connsiteY0-12" fmla="*/ 1099930 h 3503287"/>
              <a:gd name="connsiteX1-13" fmla="*/ 5691684 w 5691684"/>
              <a:gd name="connsiteY1-14" fmla="*/ 0 h 3503287"/>
              <a:gd name="connsiteX2-15" fmla="*/ 5691684 w 5691684"/>
              <a:gd name="connsiteY2-16" fmla="*/ 634191 h 3503287"/>
              <a:gd name="connsiteX3-17" fmla="*/ 0 w 5691684"/>
              <a:gd name="connsiteY3-18" fmla="*/ 3503287 h 3503287"/>
              <a:gd name="connsiteX4-19" fmla="*/ 3485322 w 5691684"/>
              <a:gd name="connsiteY4-20" fmla="*/ 1099930 h 3503287"/>
              <a:gd name="connsiteX0-21" fmla="*/ 3485322 w 8428258"/>
              <a:gd name="connsiteY0-22" fmla="*/ 465739 h 2869096"/>
              <a:gd name="connsiteX1-23" fmla="*/ 8428258 w 8428258"/>
              <a:gd name="connsiteY1-24" fmla="*/ 478991 h 2869096"/>
              <a:gd name="connsiteX2-25" fmla="*/ 5691684 w 8428258"/>
              <a:gd name="connsiteY2-26" fmla="*/ 0 h 2869096"/>
              <a:gd name="connsiteX3-27" fmla="*/ 0 w 8428258"/>
              <a:gd name="connsiteY3-28" fmla="*/ 2869096 h 2869096"/>
              <a:gd name="connsiteX4-29" fmla="*/ 3485322 w 8428258"/>
              <a:gd name="connsiteY4-30" fmla="*/ 465739 h 2869096"/>
              <a:gd name="connsiteX0-31" fmla="*/ 3485322 w 8428258"/>
              <a:gd name="connsiteY0-32" fmla="*/ 0 h 2403357"/>
              <a:gd name="connsiteX1-33" fmla="*/ 8428258 w 8428258"/>
              <a:gd name="connsiteY1-34" fmla="*/ 13252 h 2403357"/>
              <a:gd name="connsiteX2-35" fmla="*/ 7414467 w 8428258"/>
              <a:gd name="connsiteY2-36" fmla="*/ 1263670 h 2403357"/>
              <a:gd name="connsiteX3-37" fmla="*/ 0 w 8428258"/>
              <a:gd name="connsiteY3-38" fmla="*/ 2403357 h 2403357"/>
              <a:gd name="connsiteX4-39" fmla="*/ 3485322 w 8428258"/>
              <a:gd name="connsiteY4-40" fmla="*/ 0 h 2403357"/>
              <a:gd name="connsiteX0-41" fmla="*/ 3485322 w 8428258"/>
              <a:gd name="connsiteY0-42" fmla="*/ 0 h 2403357"/>
              <a:gd name="connsiteX1-43" fmla="*/ 8428258 w 8428258"/>
              <a:gd name="connsiteY1-44" fmla="*/ 13252 h 2403357"/>
              <a:gd name="connsiteX2-45" fmla="*/ 7414467 w 8428258"/>
              <a:gd name="connsiteY2-46" fmla="*/ 1263670 h 2403357"/>
              <a:gd name="connsiteX3-47" fmla="*/ 7401215 w 8428258"/>
              <a:gd name="connsiteY3-48" fmla="*/ 1258955 h 2403357"/>
              <a:gd name="connsiteX4-49" fmla="*/ 0 w 8428258"/>
              <a:gd name="connsiteY4-50" fmla="*/ 2403357 h 2403357"/>
              <a:gd name="connsiteX5" fmla="*/ 3485322 w 8428258"/>
              <a:gd name="connsiteY5" fmla="*/ 0 h 2403357"/>
              <a:gd name="connsiteX0-51" fmla="*/ 3485322 w 8428258"/>
              <a:gd name="connsiteY0-52" fmla="*/ 0 h 2736572"/>
              <a:gd name="connsiteX1-53" fmla="*/ 8428258 w 8428258"/>
              <a:gd name="connsiteY1-54" fmla="*/ 13252 h 2736572"/>
              <a:gd name="connsiteX2-55" fmla="*/ 7414467 w 8428258"/>
              <a:gd name="connsiteY2-56" fmla="*/ 1263670 h 2736572"/>
              <a:gd name="connsiteX3-57" fmla="*/ 5247736 w 8428258"/>
              <a:gd name="connsiteY3-58" fmla="*/ 2736572 h 2736572"/>
              <a:gd name="connsiteX4-59" fmla="*/ 0 w 8428258"/>
              <a:gd name="connsiteY4-60" fmla="*/ 2403357 h 2736572"/>
              <a:gd name="connsiteX5-61" fmla="*/ 3485322 w 8428258"/>
              <a:gd name="connsiteY5-62" fmla="*/ 0 h 2736572"/>
              <a:gd name="connsiteX0-63" fmla="*/ 3485322 w 8428258"/>
              <a:gd name="connsiteY0-64" fmla="*/ 0 h 2736572"/>
              <a:gd name="connsiteX1-65" fmla="*/ 8428258 w 8428258"/>
              <a:gd name="connsiteY1-66" fmla="*/ 13252 h 2736572"/>
              <a:gd name="connsiteX2-67" fmla="*/ 7414467 w 8428258"/>
              <a:gd name="connsiteY2-68" fmla="*/ 1263670 h 2736572"/>
              <a:gd name="connsiteX3-69" fmla="*/ 5247736 w 8428258"/>
              <a:gd name="connsiteY3-70" fmla="*/ 2736572 h 2736572"/>
              <a:gd name="connsiteX4-71" fmla="*/ 0 w 8428258"/>
              <a:gd name="connsiteY4-72" fmla="*/ 2403357 h 2736572"/>
              <a:gd name="connsiteX5-73" fmla="*/ 3505076 w 8428258"/>
              <a:gd name="connsiteY5-74" fmla="*/ 2610675 h 2736572"/>
              <a:gd name="connsiteX6" fmla="*/ 3485322 w 8428258"/>
              <a:gd name="connsiteY6" fmla="*/ 0 h 2736572"/>
              <a:gd name="connsiteX0-75" fmla="*/ 3485322 w 8428258"/>
              <a:gd name="connsiteY0-76" fmla="*/ 0 h 2736572"/>
              <a:gd name="connsiteX1-77" fmla="*/ 8428258 w 8428258"/>
              <a:gd name="connsiteY1-78" fmla="*/ 13252 h 2736572"/>
              <a:gd name="connsiteX2-79" fmla="*/ 7414467 w 8428258"/>
              <a:gd name="connsiteY2-80" fmla="*/ 1263670 h 2736572"/>
              <a:gd name="connsiteX3-81" fmla="*/ 5247736 w 8428258"/>
              <a:gd name="connsiteY3-82" fmla="*/ 2736572 h 2736572"/>
              <a:gd name="connsiteX4-83" fmla="*/ 0 w 8428258"/>
              <a:gd name="connsiteY4-84" fmla="*/ 2403357 h 2736572"/>
              <a:gd name="connsiteX5-85" fmla="*/ 675737 w 8428258"/>
              <a:gd name="connsiteY5-86" fmla="*/ 1219197 h 2736572"/>
              <a:gd name="connsiteX6-87" fmla="*/ 3485322 w 8428258"/>
              <a:gd name="connsiteY6-88" fmla="*/ 0 h 2736572"/>
              <a:gd name="connsiteX0-89" fmla="*/ 3485322 w 8428258"/>
              <a:gd name="connsiteY0-90" fmla="*/ 0 h 2736572"/>
              <a:gd name="connsiteX1-91" fmla="*/ 8428258 w 8428258"/>
              <a:gd name="connsiteY1-92" fmla="*/ 13252 h 2736572"/>
              <a:gd name="connsiteX2-93" fmla="*/ 7414467 w 8428258"/>
              <a:gd name="connsiteY2-94" fmla="*/ 1263670 h 2736572"/>
              <a:gd name="connsiteX3-95" fmla="*/ 5247736 w 8428258"/>
              <a:gd name="connsiteY3-96" fmla="*/ 2736572 h 2736572"/>
              <a:gd name="connsiteX4-97" fmla="*/ 0 w 8428258"/>
              <a:gd name="connsiteY4-98" fmla="*/ 2403357 h 2736572"/>
              <a:gd name="connsiteX5-99" fmla="*/ 1490746 w 8428258"/>
              <a:gd name="connsiteY5-100" fmla="*/ 2690188 h 2736572"/>
              <a:gd name="connsiteX6-101" fmla="*/ 3485322 w 8428258"/>
              <a:gd name="connsiteY6-102" fmla="*/ 0 h 2736572"/>
              <a:gd name="connsiteX0-103" fmla="*/ 3485322 w 8428258"/>
              <a:gd name="connsiteY0-104" fmla="*/ 0 h 2736572"/>
              <a:gd name="connsiteX1-105" fmla="*/ 8428258 w 8428258"/>
              <a:gd name="connsiteY1-106" fmla="*/ 13252 h 2736572"/>
              <a:gd name="connsiteX2-107" fmla="*/ 7414467 w 8428258"/>
              <a:gd name="connsiteY2-108" fmla="*/ 1263670 h 2736572"/>
              <a:gd name="connsiteX3-109" fmla="*/ 5247736 w 8428258"/>
              <a:gd name="connsiteY3-110" fmla="*/ 2736572 h 2736572"/>
              <a:gd name="connsiteX4-111" fmla="*/ 0 w 8428258"/>
              <a:gd name="connsiteY4-112" fmla="*/ 2403357 h 2736572"/>
              <a:gd name="connsiteX5-113" fmla="*/ 901024 w 8428258"/>
              <a:gd name="connsiteY5-114" fmla="*/ 1305336 h 2736572"/>
              <a:gd name="connsiteX6-115" fmla="*/ 3485322 w 8428258"/>
              <a:gd name="connsiteY6-116" fmla="*/ 0 h 2736572"/>
              <a:gd name="connsiteX0-117" fmla="*/ 2584298 w 7527234"/>
              <a:gd name="connsiteY0-118" fmla="*/ 0 h 2736572"/>
              <a:gd name="connsiteX1-119" fmla="*/ 7527234 w 7527234"/>
              <a:gd name="connsiteY1-120" fmla="*/ 13252 h 2736572"/>
              <a:gd name="connsiteX2-121" fmla="*/ 6513443 w 7527234"/>
              <a:gd name="connsiteY2-122" fmla="*/ 1263670 h 2736572"/>
              <a:gd name="connsiteX3-123" fmla="*/ 4346712 w 7527234"/>
              <a:gd name="connsiteY3-124" fmla="*/ 2736572 h 2736572"/>
              <a:gd name="connsiteX4-125" fmla="*/ 556715 w 7527234"/>
              <a:gd name="connsiteY4-126" fmla="*/ 2694905 h 2736572"/>
              <a:gd name="connsiteX5-127" fmla="*/ 0 w 7527234"/>
              <a:gd name="connsiteY5-128" fmla="*/ 1305336 h 2736572"/>
              <a:gd name="connsiteX6-129" fmla="*/ 2584298 w 7527234"/>
              <a:gd name="connsiteY6-130" fmla="*/ 0 h 2736572"/>
              <a:gd name="connsiteX0-131" fmla="*/ 3472193 w 8415129"/>
              <a:gd name="connsiteY0-132" fmla="*/ 0 h 2736572"/>
              <a:gd name="connsiteX1-133" fmla="*/ 8415129 w 8415129"/>
              <a:gd name="connsiteY1-134" fmla="*/ 13252 h 2736572"/>
              <a:gd name="connsiteX2-135" fmla="*/ 7401338 w 8415129"/>
              <a:gd name="connsiteY2-136" fmla="*/ 1263670 h 2736572"/>
              <a:gd name="connsiteX3-137" fmla="*/ 5234607 w 8415129"/>
              <a:gd name="connsiteY3-138" fmla="*/ 2736572 h 2736572"/>
              <a:gd name="connsiteX4-139" fmla="*/ 1444610 w 8415129"/>
              <a:gd name="connsiteY4-140" fmla="*/ 2694905 h 2736572"/>
              <a:gd name="connsiteX5-141" fmla="*/ 0 w 8415129"/>
              <a:gd name="connsiteY5-142" fmla="*/ 2405266 h 2736572"/>
              <a:gd name="connsiteX6-143" fmla="*/ 3472193 w 8415129"/>
              <a:gd name="connsiteY6-144" fmla="*/ 0 h 2736572"/>
              <a:gd name="connsiteX0-145" fmla="*/ 3465567 w 8408503"/>
              <a:gd name="connsiteY0-146" fmla="*/ 0 h 2736572"/>
              <a:gd name="connsiteX1-147" fmla="*/ 8408503 w 8408503"/>
              <a:gd name="connsiteY1-148" fmla="*/ 13252 h 2736572"/>
              <a:gd name="connsiteX2-149" fmla="*/ 7394712 w 8408503"/>
              <a:gd name="connsiteY2-150" fmla="*/ 1263670 h 2736572"/>
              <a:gd name="connsiteX3-151" fmla="*/ 5227981 w 8408503"/>
              <a:gd name="connsiteY3-152" fmla="*/ 2736572 h 2736572"/>
              <a:gd name="connsiteX4-153" fmla="*/ 1437984 w 8408503"/>
              <a:gd name="connsiteY4-154" fmla="*/ 2694905 h 2736572"/>
              <a:gd name="connsiteX5-155" fmla="*/ 0 w 8408503"/>
              <a:gd name="connsiteY5-156" fmla="*/ 2418519 h 2736572"/>
              <a:gd name="connsiteX6-157" fmla="*/ 3465567 w 8408503"/>
              <a:gd name="connsiteY6-158" fmla="*/ 0 h 2736572"/>
              <a:gd name="connsiteX0-159" fmla="*/ 3465567 w 8408503"/>
              <a:gd name="connsiteY0-160" fmla="*/ 0 h 2763076"/>
              <a:gd name="connsiteX1-161" fmla="*/ 8408503 w 8408503"/>
              <a:gd name="connsiteY1-162" fmla="*/ 39756 h 2763076"/>
              <a:gd name="connsiteX2-163" fmla="*/ 7394712 w 8408503"/>
              <a:gd name="connsiteY2-164" fmla="*/ 1290174 h 2763076"/>
              <a:gd name="connsiteX3-165" fmla="*/ 5227981 w 8408503"/>
              <a:gd name="connsiteY3-166" fmla="*/ 2763076 h 2763076"/>
              <a:gd name="connsiteX4-167" fmla="*/ 1437984 w 8408503"/>
              <a:gd name="connsiteY4-168" fmla="*/ 2721409 h 2763076"/>
              <a:gd name="connsiteX5-169" fmla="*/ 0 w 8408503"/>
              <a:gd name="connsiteY5-170" fmla="*/ 2445023 h 2763076"/>
              <a:gd name="connsiteX6-171" fmla="*/ 3465567 w 8408503"/>
              <a:gd name="connsiteY6-172" fmla="*/ 0 h 2763076"/>
              <a:gd name="connsiteX0-173" fmla="*/ 3492072 w 8408503"/>
              <a:gd name="connsiteY0-174" fmla="*/ 0 h 2743198"/>
              <a:gd name="connsiteX1-175" fmla="*/ 8408503 w 8408503"/>
              <a:gd name="connsiteY1-176" fmla="*/ 19878 h 2743198"/>
              <a:gd name="connsiteX2-177" fmla="*/ 7394712 w 8408503"/>
              <a:gd name="connsiteY2-178" fmla="*/ 1270296 h 2743198"/>
              <a:gd name="connsiteX3-179" fmla="*/ 5227981 w 8408503"/>
              <a:gd name="connsiteY3-180" fmla="*/ 2743198 h 2743198"/>
              <a:gd name="connsiteX4-181" fmla="*/ 1437984 w 8408503"/>
              <a:gd name="connsiteY4-182" fmla="*/ 2701531 h 2743198"/>
              <a:gd name="connsiteX5-183" fmla="*/ 0 w 8408503"/>
              <a:gd name="connsiteY5-184" fmla="*/ 2425145 h 2743198"/>
              <a:gd name="connsiteX6-185" fmla="*/ 3492072 w 8408503"/>
              <a:gd name="connsiteY6-186" fmla="*/ 0 h 2743198"/>
              <a:gd name="connsiteX0-187" fmla="*/ 3492072 w 8381999"/>
              <a:gd name="connsiteY0-188" fmla="*/ 0 h 2743198"/>
              <a:gd name="connsiteX1-189" fmla="*/ 8381999 w 8381999"/>
              <a:gd name="connsiteY1-190" fmla="*/ 33130 h 2743198"/>
              <a:gd name="connsiteX2-191" fmla="*/ 7394712 w 8381999"/>
              <a:gd name="connsiteY2-192" fmla="*/ 1270296 h 2743198"/>
              <a:gd name="connsiteX3-193" fmla="*/ 5227981 w 8381999"/>
              <a:gd name="connsiteY3-194" fmla="*/ 2743198 h 2743198"/>
              <a:gd name="connsiteX4-195" fmla="*/ 1437984 w 8381999"/>
              <a:gd name="connsiteY4-196" fmla="*/ 2701531 h 2743198"/>
              <a:gd name="connsiteX5-197" fmla="*/ 0 w 8381999"/>
              <a:gd name="connsiteY5-198" fmla="*/ 2425145 h 2743198"/>
              <a:gd name="connsiteX6-199" fmla="*/ 3492072 w 8381999"/>
              <a:gd name="connsiteY6-200" fmla="*/ 0 h 2743198"/>
              <a:gd name="connsiteX0-201" fmla="*/ 3492072 w 8335616"/>
              <a:gd name="connsiteY0-202" fmla="*/ 0 h 2743198"/>
              <a:gd name="connsiteX1-203" fmla="*/ 8335616 w 8335616"/>
              <a:gd name="connsiteY1-204" fmla="*/ 53008 h 2743198"/>
              <a:gd name="connsiteX2-205" fmla="*/ 7394712 w 8335616"/>
              <a:gd name="connsiteY2-206" fmla="*/ 1270296 h 2743198"/>
              <a:gd name="connsiteX3-207" fmla="*/ 5227981 w 8335616"/>
              <a:gd name="connsiteY3-208" fmla="*/ 2743198 h 2743198"/>
              <a:gd name="connsiteX4-209" fmla="*/ 1437984 w 8335616"/>
              <a:gd name="connsiteY4-210" fmla="*/ 2701531 h 2743198"/>
              <a:gd name="connsiteX5-211" fmla="*/ 0 w 8335616"/>
              <a:gd name="connsiteY5-212" fmla="*/ 2425145 h 2743198"/>
              <a:gd name="connsiteX6-213" fmla="*/ 3492072 w 8335616"/>
              <a:gd name="connsiteY6-214" fmla="*/ 0 h 2743198"/>
              <a:gd name="connsiteX0-215" fmla="*/ 3492072 w 8362121"/>
              <a:gd name="connsiteY0-216" fmla="*/ 0 h 2743198"/>
              <a:gd name="connsiteX1-217" fmla="*/ 8362121 w 8362121"/>
              <a:gd name="connsiteY1-218" fmla="*/ 33129 h 2743198"/>
              <a:gd name="connsiteX2-219" fmla="*/ 7394712 w 8362121"/>
              <a:gd name="connsiteY2-220" fmla="*/ 1270296 h 2743198"/>
              <a:gd name="connsiteX3-221" fmla="*/ 5227981 w 8362121"/>
              <a:gd name="connsiteY3-222" fmla="*/ 2743198 h 2743198"/>
              <a:gd name="connsiteX4-223" fmla="*/ 1437984 w 8362121"/>
              <a:gd name="connsiteY4-224" fmla="*/ 2701531 h 2743198"/>
              <a:gd name="connsiteX5-225" fmla="*/ 0 w 8362121"/>
              <a:gd name="connsiteY5-226" fmla="*/ 2425145 h 2743198"/>
              <a:gd name="connsiteX6-227" fmla="*/ 3492072 w 8362121"/>
              <a:gd name="connsiteY6-228" fmla="*/ 0 h 2743198"/>
              <a:gd name="connsiteX0-229" fmla="*/ 3492072 w 8362121"/>
              <a:gd name="connsiteY0-230" fmla="*/ 0 h 2703441"/>
              <a:gd name="connsiteX1-231" fmla="*/ 8362121 w 8362121"/>
              <a:gd name="connsiteY1-232" fmla="*/ 33129 h 2703441"/>
              <a:gd name="connsiteX2-233" fmla="*/ 7394712 w 8362121"/>
              <a:gd name="connsiteY2-234" fmla="*/ 1270296 h 2703441"/>
              <a:gd name="connsiteX3-235" fmla="*/ 5227981 w 8362121"/>
              <a:gd name="connsiteY3-236" fmla="*/ 2703441 h 2703441"/>
              <a:gd name="connsiteX4-237" fmla="*/ 1437984 w 8362121"/>
              <a:gd name="connsiteY4-238" fmla="*/ 2701531 h 2703441"/>
              <a:gd name="connsiteX5-239" fmla="*/ 0 w 8362121"/>
              <a:gd name="connsiteY5-240" fmla="*/ 2425145 h 2703441"/>
              <a:gd name="connsiteX6-241" fmla="*/ 3492072 w 8362121"/>
              <a:gd name="connsiteY6-242" fmla="*/ 0 h 2703441"/>
              <a:gd name="connsiteX0-243" fmla="*/ 3492072 w 8362121"/>
              <a:gd name="connsiteY0-244" fmla="*/ 0 h 2723319"/>
              <a:gd name="connsiteX1-245" fmla="*/ 8362121 w 8362121"/>
              <a:gd name="connsiteY1-246" fmla="*/ 33129 h 2723319"/>
              <a:gd name="connsiteX2-247" fmla="*/ 7394712 w 8362121"/>
              <a:gd name="connsiteY2-248" fmla="*/ 1270296 h 2723319"/>
              <a:gd name="connsiteX3-249" fmla="*/ 5227981 w 8362121"/>
              <a:gd name="connsiteY3-250" fmla="*/ 2723319 h 2723319"/>
              <a:gd name="connsiteX4-251" fmla="*/ 1437984 w 8362121"/>
              <a:gd name="connsiteY4-252" fmla="*/ 2701531 h 2723319"/>
              <a:gd name="connsiteX5-253" fmla="*/ 0 w 8362121"/>
              <a:gd name="connsiteY5-254" fmla="*/ 2425145 h 2723319"/>
              <a:gd name="connsiteX6-255" fmla="*/ 3492072 w 8362121"/>
              <a:gd name="connsiteY6-256" fmla="*/ 0 h 2723319"/>
              <a:gd name="connsiteX0-257" fmla="*/ 3492072 w 8362121"/>
              <a:gd name="connsiteY0-258" fmla="*/ 0 h 2723319"/>
              <a:gd name="connsiteX1-259" fmla="*/ 8362121 w 8362121"/>
              <a:gd name="connsiteY1-260" fmla="*/ 33129 h 2723319"/>
              <a:gd name="connsiteX2-261" fmla="*/ 7394712 w 8362121"/>
              <a:gd name="connsiteY2-262" fmla="*/ 1270296 h 2723319"/>
              <a:gd name="connsiteX3-263" fmla="*/ 5227981 w 8362121"/>
              <a:gd name="connsiteY3-264" fmla="*/ 2723319 h 2723319"/>
              <a:gd name="connsiteX4-265" fmla="*/ 1464488 w 8362121"/>
              <a:gd name="connsiteY4-266" fmla="*/ 2641896 h 2723319"/>
              <a:gd name="connsiteX5-267" fmla="*/ 0 w 8362121"/>
              <a:gd name="connsiteY5-268" fmla="*/ 2425145 h 2723319"/>
              <a:gd name="connsiteX6-269" fmla="*/ 3492072 w 8362121"/>
              <a:gd name="connsiteY6-270" fmla="*/ 0 h 2723319"/>
              <a:gd name="connsiteX0-271" fmla="*/ 3492072 w 8362121"/>
              <a:gd name="connsiteY0-272" fmla="*/ 0 h 2723319"/>
              <a:gd name="connsiteX1-273" fmla="*/ 8362121 w 8362121"/>
              <a:gd name="connsiteY1-274" fmla="*/ 33129 h 2723319"/>
              <a:gd name="connsiteX2-275" fmla="*/ 7394712 w 8362121"/>
              <a:gd name="connsiteY2-276" fmla="*/ 1270296 h 2723319"/>
              <a:gd name="connsiteX3-277" fmla="*/ 5227981 w 8362121"/>
              <a:gd name="connsiteY3-278" fmla="*/ 2723319 h 2723319"/>
              <a:gd name="connsiteX4-279" fmla="*/ 1464488 w 8362121"/>
              <a:gd name="connsiteY4-280" fmla="*/ 2681652 h 2723319"/>
              <a:gd name="connsiteX5-281" fmla="*/ 0 w 8362121"/>
              <a:gd name="connsiteY5-282" fmla="*/ 2425145 h 2723319"/>
              <a:gd name="connsiteX6-283" fmla="*/ 3492072 w 8362121"/>
              <a:gd name="connsiteY6-284" fmla="*/ 0 h 2723319"/>
              <a:gd name="connsiteX0-285" fmla="*/ 3492072 w 8362121"/>
              <a:gd name="connsiteY0-286" fmla="*/ 0 h 2723319"/>
              <a:gd name="connsiteX1-287" fmla="*/ 8362121 w 8362121"/>
              <a:gd name="connsiteY1-288" fmla="*/ 33129 h 2723319"/>
              <a:gd name="connsiteX2-289" fmla="*/ 7394712 w 8362121"/>
              <a:gd name="connsiteY2-290" fmla="*/ 1270296 h 2723319"/>
              <a:gd name="connsiteX3-291" fmla="*/ 5227981 w 8362121"/>
              <a:gd name="connsiteY3-292" fmla="*/ 2723319 h 2723319"/>
              <a:gd name="connsiteX4-293" fmla="*/ 0 w 8362121"/>
              <a:gd name="connsiteY4-294" fmla="*/ 2425145 h 2723319"/>
              <a:gd name="connsiteX5-295" fmla="*/ 3492072 w 8362121"/>
              <a:gd name="connsiteY5-296" fmla="*/ 0 h 2723319"/>
              <a:gd name="connsiteX0-297" fmla="*/ 4229317 w 9099366"/>
              <a:gd name="connsiteY0-298" fmla="*/ 0 h 2723319"/>
              <a:gd name="connsiteX1-299" fmla="*/ 9099366 w 9099366"/>
              <a:gd name="connsiteY1-300" fmla="*/ 33129 h 2723319"/>
              <a:gd name="connsiteX2-301" fmla="*/ 8131957 w 9099366"/>
              <a:gd name="connsiteY2-302" fmla="*/ 1270296 h 2723319"/>
              <a:gd name="connsiteX3-303" fmla="*/ 5965226 w 9099366"/>
              <a:gd name="connsiteY3-304" fmla="*/ 2723319 h 2723319"/>
              <a:gd name="connsiteX4-305" fmla="*/ 0 w 9099366"/>
              <a:gd name="connsiteY4-306" fmla="*/ 2546743 h 2723319"/>
              <a:gd name="connsiteX5-307" fmla="*/ 4229317 w 9099366"/>
              <a:gd name="connsiteY5-308" fmla="*/ 0 h 2723319"/>
              <a:gd name="connsiteX0-309" fmla="*/ 4345549 w 9215598"/>
              <a:gd name="connsiteY0-310" fmla="*/ 0 h 2723319"/>
              <a:gd name="connsiteX1-311" fmla="*/ 9215598 w 9215598"/>
              <a:gd name="connsiteY1-312" fmla="*/ 33129 h 2723319"/>
              <a:gd name="connsiteX2-313" fmla="*/ 8248189 w 9215598"/>
              <a:gd name="connsiteY2-314" fmla="*/ 1270296 h 2723319"/>
              <a:gd name="connsiteX3-315" fmla="*/ 6081458 w 9215598"/>
              <a:gd name="connsiteY3-316" fmla="*/ 2723319 h 2723319"/>
              <a:gd name="connsiteX4-317" fmla="*/ 0 w 9215598"/>
              <a:gd name="connsiteY4-318" fmla="*/ 2628587 h 2723319"/>
              <a:gd name="connsiteX5-319" fmla="*/ 4345549 w 9215598"/>
              <a:gd name="connsiteY5-320" fmla="*/ 0 h 2723319"/>
              <a:gd name="connsiteX0-321" fmla="*/ 5018036 w 9888085"/>
              <a:gd name="connsiteY0-322" fmla="*/ 0 h 2897505"/>
              <a:gd name="connsiteX1-323" fmla="*/ 9888085 w 9888085"/>
              <a:gd name="connsiteY1-324" fmla="*/ 33129 h 2897505"/>
              <a:gd name="connsiteX2-325" fmla="*/ 8920676 w 9888085"/>
              <a:gd name="connsiteY2-326" fmla="*/ 1270296 h 2897505"/>
              <a:gd name="connsiteX3-327" fmla="*/ 6753945 w 9888085"/>
              <a:gd name="connsiteY3-328" fmla="*/ 2723319 h 2897505"/>
              <a:gd name="connsiteX4-329" fmla="*/ 0 w 9888085"/>
              <a:gd name="connsiteY4-330" fmla="*/ 2897505 h 2897505"/>
              <a:gd name="connsiteX5-331" fmla="*/ 5018036 w 9888085"/>
              <a:gd name="connsiteY5-332" fmla="*/ 0 h 2897505"/>
              <a:gd name="connsiteX0-333" fmla="*/ 5018036 w 9888085"/>
              <a:gd name="connsiteY0-334" fmla="*/ 0 h 2815661"/>
              <a:gd name="connsiteX1-335" fmla="*/ 9888085 w 9888085"/>
              <a:gd name="connsiteY1-336" fmla="*/ 33129 h 2815661"/>
              <a:gd name="connsiteX2-337" fmla="*/ 8920676 w 9888085"/>
              <a:gd name="connsiteY2-338" fmla="*/ 1270296 h 2815661"/>
              <a:gd name="connsiteX3-339" fmla="*/ 6753945 w 9888085"/>
              <a:gd name="connsiteY3-340" fmla="*/ 2723319 h 2815661"/>
              <a:gd name="connsiteX4-341" fmla="*/ 0 w 9888085"/>
              <a:gd name="connsiteY4-342" fmla="*/ 2815661 h 2815661"/>
              <a:gd name="connsiteX5-343" fmla="*/ 5018036 w 9888085"/>
              <a:gd name="connsiteY5-344" fmla="*/ 0 h 281566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61" y="connsiteY5-62"/>
              </a:cxn>
            </a:cxnLst>
            <a:rect l="l" t="t" r="r" b="b"/>
            <a:pathLst>
              <a:path w="9888085" h="2815661">
                <a:moveTo>
                  <a:pt x="5018036" y="0"/>
                </a:moveTo>
                <a:lnTo>
                  <a:pt x="9888085" y="33129"/>
                </a:lnTo>
                <a:lnTo>
                  <a:pt x="8920676" y="1270296"/>
                </a:lnTo>
                <a:lnTo>
                  <a:pt x="6753945" y="2723319"/>
                </a:lnTo>
                <a:lnTo>
                  <a:pt x="0" y="2815661"/>
                </a:lnTo>
                <a:lnTo>
                  <a:pt x="5018036"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2" name="组合 21"/>
          <p:cNvGrpSpPr/>
          <p:nvPr/>
        </p:nvGrpSpPr>
        <p:grpSpPr>
          <a:xfrm rot="21441747">
            <a:off x="2979570" y="1275981"/>
            <a:ext cx="3406405" cy="770141"/>
            <a:chOff x="7636865" y="4404795"/>
            <a:chExt cx="4137483" cy="559614"/>
          </a:xfrm>
        </p:grpSpPr>
        <p:sp>
          <p:nvSpPr>
            <p:cNvPr id="20" name="弧形 19"/>
            <p:cNvSpPr/>
            <p:nvPr/>
          </p:nvSpPr>
          <p:spPr>
            <a:xfrm rot="276948">
              <a:off x="7636865" y="4592290"/>
              <a:ext cx="3242548" cy="372119"/>
            </a:xfrm>
            <a:prstGeom prst="arc">
              <a:avLst>
                <a:gd name="adj1" fmla="val 12364134"/>
                <a:gd name="adj2" fmla="val 21390860"/>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1" name="弧形 20"/>
            <p:cNvSpPr/>
            <p:nvPr/>
          </p:nvSpPr>
          <p:spPr>
            <a:xfrm rot="11173508">
              <a:off x="8531800" y="4404795"/>
              <a:ext cx="3242548" cy="372119"/>
            </a:xfrm>
            <a:prstGeom prst="arc">
              <a:avLst>
                <a:gd name="adj1" fmla="val 12149717"/>
                <a:gd name="adj2" fmla="val 2128044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6" name="流程图: 接点 5"/>
          <p:cNvSpPr/>
          <p:nvPr/>
        </p:nvSpPr>
        <p:spPr>
          <a:xfrm rot="344820">
            <a:off x="3831806" y="1540970"/>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7" name="流程图: 接点 6"/>
          <p:cNvSpPr/>
          <p:nvPr/>
        </p:nvSpPr>
        <p:spPr>
          <a:xfrm rot="344820">
            <a:off x="4106942" y="1534324"/>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8" name="流程图: 接点 7"/>
          <p:cNvSpPr/>
          <p:nvPr/>
        </p:nvSpPr>
        <p:spPr>
          <a:xfrm rot="344820">
            <a:off x="4097215" y="1624345"/>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9" name="流程图: 接点 8"/>
          <p:cNvSpPr/>
          <p:nvPr/>
        </p:nvSpPr>
        <p:spPr>
          <a:xfrm rot="344820">
            <a:off x="4526041" y="1534324"/>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0" name="流程图: 接点 9"/>
          <p:cNvSpPr/>
          <p:nvPr/>
        </p:nvSpPr>
        <p:spPr>
          <a:xfrm rot="344820">
            <a:off x="4489724" y="1710521"/>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1" name="流程图: 接点 10"/>
          <p:cNvSpPr/>
          <p:nvPr/>
        </p:nvSpPr>
        <p:spPr>
          <a:xfrm rot="344820">
            <a:off x="4764491" y="1567176"/>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2" name="流程图: 接点 11"/>
          <p:cNvSpPr/>
          <p:nvPr/>
        </p:nvSpPr>
        <p:spPr>
          <a:xfrm rot="344820">
            <a:off x="4747815" y="1731574"/>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3" name="流程图: 接点 12"/>
          <p:cNvSpPr/>
          <p:nvPr/>
        </p:nvSpPr>
        <p:spPr>
          <a:xfrm rot="344820">
            <a:off x="5034267" y="1595818"/>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4" name="流程图: 接点 13"/>
          <p:cNvSpPr/>
          <p:nvPr/>
        </p:nvSpPr>
        <p:spPr>
          <a:xfrm rot="344820">
            <a:off x="5022980" y="1756520"/>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5" name="流程图: 接点 14"/>
          <p:cNvSpPr/>
          <p:nvPr/>
        </p:nvSpPr>
        <p:spPr>
          <a:xfrm rot="344820">
            <a:off x="5196959" y="1631346"/>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6" name="流程图: 接点 15"/>
          <p:cNvSpPr/>
          <p:nvPr/>
        </p:nvSpPr>
        <p:spPr>
          <a:xfrm rot="344820">
            <a:off x="5190993" y="1768168"/>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7" name="流程图: 接点 16"/>
          <p:cNvSpPr/>
          <p:nvPr/>
        </p:nvSpPr>
        <p:spPr>
          <a:xfrm rot="344820">
            <a:off x="5577156" y="1768168"/>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graphicFrame>
        <p:nvGraphicFramePr>
          <p:cNvPr id="19" name="对象 18"/>
          <p:cNvGraphicFramePr>
            <a:graphicFrameLocks noChangeAspect="1"/>
          </p:cNvGraphicFramePr>
          <p:nvPr/>
        </p:nvGraphicFramePr>
        <p:xfrm>
          <a:off x="5612857" y="1487390"/>
          <a:ext cx="445067" cy="468155"/>
        </p:xfrm>
        <a:graphic>
          <a:graphicData uri="http://schemas.openxmlformats.org/presentationml/2006/ole">
            <mc:AlternateContent xmlns:mc="http://schemas.openxmlformats.org/markup-compatibility/2006">
              <mc:Choice xmlns:v="urn:schemas-microsoft-com:vml" Requires="v">
                <p:oleObj spid="_x0000_s4" name="Equation" r:id="rId3" imgW="3657600" imgH="4876800" progId="Equation.DSMT4">
                  <p:embed/>
                </p:oleObj>
              </mc:Choice>
              <mc:Fallback>
                <p:oleObj name="Equation" r:id="rId3" imgW="3657600" imgH="4876800" progId="Equation.DSMT4">
                  <p:embed/>
                  <p:pic>
                    <p:nvPicPr>
                      <p:cNvPr id="0" name="对象 18"/>
                      <p:cNvPicPr/>
                      <p:nvPr/>
                    </p:nvPicPr>
                    <p:blipFill>
                      <a:blip r:embed="rId2"/>
                      <a:stretch>
                        <a:fillRect/>
                      </a:stretch>
                    </p:blipFill>
                    <p:spPr>
                      <a:xfrm>
                        <a:off x="5612857" y="1487390"/>
                        <a:ext cx="445067" cy="468155"/>
                      </a:xfrm>
                      <a:prstGeom prst="rect">
                        <a:avLst/>
                      </a:prstGeom>
                    </p:spPr>
                  </p:pic>
                </p:oleObj>
              </mc:Fallback>
            </mc:AlternateContent>
          </a:graphicData>
        </a:graphic>
      </p:graphicFrame>
      <p:grpSp>
        <p:nvGrpSpPr>
          <p:cNvPr id="25" name="组合 24"/>
          <p:cNvGrpSpPr/>
          <p:nvPr/>
        </p:nvGrpSpPr>
        <p:grpSpPr>
          <a:xfrm>
            <a:off x="2068900" y="4863623"/>
            <a:ext cx="4381457" cy="461654"/>
            <a:chOff x="7636865" y="4404795"/>
            <a:chExt cx="4137483" cy="559614"/>
          </a:xfrm>
        </p:grpSpPr>
        <p:sp>
          <p:nvSpPr>
            <p:cNvPr id="26" name="弧形 25"/>
            <p:cNvSpPr/>
            <p:nvPr/>
          </p:nvSpPr>
          <p:spPr>
            <a:xfrm rot="276948">
              <a:off x="7636865" y="4592290"/>
              <a:ext cx="3242548" cy="372119"/>
            </a:xfrm>
            <a:prstGeom prst="arc">
              <a:avLst>
                <a:gd name="adj1" fmla="val 12364134"/>
                <a:gd name="adj2" fmla="val 2145050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7" name="弧形 26"/>
            <p:cNvSpPr/>
            <p:nvPr/>
          </p:nvSpPr>
          <p:spPr>
            <a:xfrm rot="11173508">
              <a:off x="8531800" y="4404795"/>
              <a:ext cx="3242548" cy="372119"/>
            </a:xfrm>
            <a:prstGeom prst="arc">
              <a:avLst>
                <a:gd name="adj1" fmla="val 11619824"/>
                <a:gd name="adj2" fmla="val 2128044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58" name="流程图: 接点 57"/>
          <p:cNvSpPr/>
          <p:nvPr/>
        </p:nvSpPr>
        <p:spPr>
          <a:xfrm rot="344820">
            <a:off x="3472295" y="4976470"/>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59" name="流程图: 接点 58"/>
          <p:cNvSpPr/>
          <p:nvPr/>
        </p:nvSpPr>
        <p:spPr>
          <a:xfrm rot="344820">
            <a:off x="4897438" y="5120522"/>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60" name="流程图: 接点 59"/>
          <p:cNvSpPr/>
          <p:nvPr/>
        </p:nvSpPr>
        <p:spPr>
          <a:xfrm rot="344820">
            <a:off x="4889584" y="5184236"/>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61" name="流程图: 接点 60"/>
          <p:cNvSpPr/>
          <p:nvPr/>
        </p:nvSpPr>
        <p:spPr>
          <a:xfrm rot="344820">
            <a:off x="4563549" y="5078442"/>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62" name="流程图: 接点 61"/>
          <p:cNvSpPr/>
          <p:nvPr/>
        </p:nvSpPr>
        <p:spPr>
          <a:xfrm rot="344820">
            <a:off x="4552802" y="5139980"/>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63" name="流程图: 接点 62"/>
          <p:cNvSpPr/>
          <p:nvPr/>
        </p:nvSpPr>
        <p:spPr>
          <a:xfrm rot="344820">
            <a:off x="3811172" y="5000454"/>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92" name="流程图: 接点 191"/>
          <p:cNvSpPr/>
          <p:nvPr/>
        </p:nvSpPr>
        <p:spPr>
          <a:xfrm rot="344820">
            <a:off x="3810337" y="5036111"/>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93" name="流程图: 接点 192"/>
          <p:cNvSpPr/>
          <p:nvPr/>
        </p:nvSpPr>
        <p:spPr>
          <a:xfrm rot="344820">
            <a:off x="3981680" y="5012682"/>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95" name="流程图: 接点 194"/>
          <p:cNvSpPr/>
          <p:nvPr/>
        </p:nvSpPr>
        <p:spPr>
          <a:xfrm rot="344820">
            <a:off x="3971081" y="5060541"/>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96" name="流程图: 接点 195"/>
          <p:cNvSpPr/>
          <p:nvPr/>
        </p:nvSpPr>
        <p:spPr>
          <a:xfrm rot="344820">
            <a:off x="4263897" y="5039878"/>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97" name="流程图: 接点 196"/>
          <p:cNvSpPr/>
          <p:nvPr/>
        </p:nvSpPr>
        <p:spPr>
          <a:xfrm rot="344820">
            <a:off x="4256137" y="5107449"/>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98" name="流程图: 接点 197"/>
          <p:cNvSpPr/>
          <p:nvPr/>
        </p:nvSpPr>
        <p:spPr>
          <a:xfrm rot="344820">
            <a:off x="5287829" y="5212991"/>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5" name="文本框 106"/>
          <p:cNvSpPr txBox="1"/>
          <p:nvPr/>
        </p:nvSpPr>
        <p:spPr>
          <a:xfrm>
            <a:off x="4769927" y="6306817"/>
            <a:ext cx="60410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dirty="0">
                <a:latin typeface="Times New Roman" panose="02020603050405020304" pitchFamily="18" charset="0"/>
                <a:cs typeface="Times New Roman" panose="02020603050405020304" pitchFamily="18" charset="0"/>
              </a:rPr>
              <a:t>(b)</a:t>
            </a:r>
            <a:endParaRPr lang="zh-CN" altLang="en-US" sz="2000" dirty="0">
              <a:latin typeface="Times New Roman" panose="02020603050405020304" pitchFamily="18" charset="0"/>
              <a:cs typeface="Times New Roman" panose="02020603050405020304" pitchFamily="18" charset="0"/>
            </a:endParaRPr>
          </a:p>
        </p:txBody>
      </p:sp>
      <p:sp>
        <p:nvSpPr>
          <p:cNvPr id="18" name="文本框 17"/>
          <p:cNvSpPr txBox="1"/>
          <p:nvPr/>
        </p:nvSpPr>
        <p:spPr>
          <a:xfrm>
            <a:off x="9653873" y="893398"/>
            <a:ext cx="785491"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L</a:t>
            </a:r>
            <a:r>
              <a:rPr lang="en-US" altLang="zh-CN" sz="1600" dirty="0">
                <a:latin typeface="Times New Roman" panose="02020603050405020304" pitchFamily="18" charset="0"/>
                <a:cs typeface="Times New Roman" panose="02020603050405020304" pitchFamily="18" charset="0"/>
              </a:rPr>
              <a:t>B</a:t>
            </a:r>
            <a:endParaRPr lang="zh-CN" altLang="en-US" sz="2400" dirty="0">
              <a:latin typeface="Times New Roman" panose="02020603050405020304" pitchFamily="18" charset="0"/>
              <a:cs typeface="Times New Roman" panose="02020603050405020304" pitchFamily="18" charset="0"/>
            </a:endParaRPr>
          </a:p>
        </p:txBody>
      </p:sp>
      <p:sp>
        <p:nvSpPr>
          <p:cNvPr id="28" name="文本框 27"/>
          <p:cNvSpPr txBox="1"/>
          <p:nvPr/>
        </p:nvSpPr>
        <p:spPr>
          <a:xfrm>
            <a:off x="9344393" y="4588532"/>
            <a:ext cx="785491"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L</a:t>
            </a:r>
            <a:r>
              <a:rPr lang="en-US" altLang="zh-CN" sz="1600" dirty="0">
                <a:latin typeface="Times New Roman" panose="02020603050405020304" pitchFamily="18" charset="0"/>
                <a:cs typeface="Times New Roman" panose="02020603050405020304" pitchFamily="18" charset="0"/>
              </a:rPr>
              <a:t>A</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29" name="对象 28"/>
          <p:cNvGraphicFramePr>
            <a:graphicFrameLocks noChangeAspect="1"/>
          </p:cNvGraphicFramePr>
          <p:nvPr/>
        </p:nvGraphicFramePr>
        <p:xfrm>
          <a:off x="5380677" y="4907831"/>
          <a:ext cx="441410" cy="464309"/>
        </p:xfrm>
        <a:graphic>
          <a:graphicData uri="http://schemas.openxmlformats.org/presentationml/2006/ole">
            <mc:AlternateContent xmlns:mc="http://schemas.openxmlformats.org/markup-compatibility/2006">
              <mc:Choice xmlns:v="urn:schemas-microsoft-com:vml" Requires="v">
                <p:oleObj spid="_x0000_s31" name="Equation" r:id="rId4" imgW="3657600" imgH="4876800" progId="Equation.DSMT4">
                  <p:embed/>
                </p:oleObj>
              </mc:Choice>
              <mc:Fallback>
                <p:oleObj name="Equation" r:id="rId4" imgW="3657600" imgH="4876800" progId="Equation.DSMT4">
                  <p:embed/>
                  <p:pic>
                    <p:nvPicPr>
                      <p:cNvPr id="0" name="对象 292"/>
                      <p:cNvPicPr/>
                      <p:nvPr/>
                    </p:nvPicPr>
                    <p:blipFill>
                      <a:blip r:embed="rId2"/>
                      <a:stretch>
                        <a:fillRect/>
                      </a:stretch>
                    </p:blipFill>
                    <p:spPr>
                      <a:xfrm>
                        <a:off x="5380677" y="4907831"/>
                        <a:ext cx="441410" cy="464309"/>
                      </a:xfrm>
                      <a:prstGeom prst="rect">
                        <a:avLst/>
                      </a:prstGeom>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1"/>
          <a:srcRect b="3484"/>
          <a:stretch>
            <a:fillRect/>
          </a:stretch>
        </p:blipFill>
        <p:spPr>
          <a:xfrm>
            <a:off x="117263" y="1393031"/>
            <a:ext cx="5765649" cy="3957638"/>
          </a:xfrm>
          <a:prstGeom prst="rect">
            <a:avLst/>
          </a:prstGeom>
        </p:spPr>
      </p:pic>
      <p:pic>
        <p:nvPicPr>
          <p:cNvPr id="16" name="图片 15"/>
          <p:cNvPicPr>
            <a:picLocks noChangeAspect="1"/>
          </p:cNvPicPr>
          <p:nvPr/>
        </p:nvPicPr>
        <p:blipFill>
          <a:blip r:embed="rId2"/>
          <a:srcRect b="4516"/>
          <a:stretch>
            <a:fillRect/>
          </a:stretch>
        </p:blipFill>
        <p:spPr>
          <a:xfrm>
            <a:off x="5882910" y="1410778"/>
            <a:ext cx="6191827" cy="3854166"/>
          </a:xfrm>
          <a:prstGeom prst="rect">
            <a:avLst/>
          </a:prstGeom>
        </p:spPr>
      </p:pic>
      <p:sp>
        <p:nvSpPr>
          <p:cNvPr id="17" name="文本框 106"/>
          <p:cNvSpPr txBox="1"/>
          <p:nvPr/>
        </p:nvSpPr>
        <p:spPr>
          <a:xfrm>
            <a:off x="2516384" y="5464969"/>
            <a:ext cx="60410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dirty="0">
                <a:latin typeface="Times New Roman" panose="02020603050405020304" pitchFamily="18" charset="0"/>
                <a:cs typeface="Times New Roman" panose="02020603050405020304" pitchFamily="18" charset="0"/>
              </a:rPr>
              <a:t>(a)</a:t>
            </a:r>
            <a:endParaRPr lang="zh-CN" altLang="en-US" sz="2000" dirty="0">
              <a:latin typeface="Times New Roman" panose="02020603050405020304" pitchFamily="18" charset="0"/>
              <a:cs typeface="Times New Roman" panose="02020603050405020304" pitchFamily="18" charset="0"/>
            </a:endParaRPr>
          </a:p>
        </p:txBody>
      </p:sp>
      <p:sp>
        <p:nvSpPr>
          <p:cNvPr id="18" name="文本框 106"/>
          <p:cNvSpPr txBox="1"/>
          <p:nvPr/>
        </p:nvSpPr>
        <p:spPr>
          <a:xfrm>
            <a:off x="8467410" y="5464969"/>
            <a:ext cx="60410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dirty="0">
                <a:latin typeface="Times New Roman" panose="02020603050405020304" pitchFamily="18" charset="0"/>
                <a:cs typeface="Times New Roman" panose="02020603050405020304" pitchFamily="18" charset="0"/>
              </a:rPr>
              <a:t>(b)</a:t>
            </a:r>
            <a:endParaRPr lang="zh-CN" altLang="en-US"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8" name="组合 317"/>
          <p:cNvGrpSpPr/>
          <p:nvPr/>
        </p:nvGrpSpPr>
        <p:grpSpPr>
          <a:xfrm>
            <a:off x="1472129" y="4192091"/>
            <a:ext cx="8134911" cy="2039254"/>
            <a:chOff x="1472129" y="4192091"/>
            <a:chExt cx="8134911" cy="2039254"/>
          </a:xfrm>
        </p:grpSpPr>
        <p:sp>
          <p:nvSpPr>
            <p:cNvPr id="236" name="平行四边形 51"/>
            <p:cNvSpPr/>
            <p:nvPr/>
          </p:nvSpPr>
          <p:spPr>
            <a:xfrm rot="11144820">
              <a:off x="8093898" y="4332590"/>
              <a:ext cx="1037523" cy="259359"/>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38245 h 3865450"/>
                <a:gd name="connsiteX1-1613" fmla="*/ 166643 w 1288679"/>
                <a:gd name="connsiteY1-1614" fmla="*/ 1503114 h 3865450"/>
                <a:gd name="connsiteX2-1615" fmla="*/ 1288679 w 1288679"/>
                <a:gd name="connsiteY2-1616" fmla="*/ -1 h 3865450"/>
                <a:gd name="connsiteX3-1617" fmla="*/ 996791 w 1288679"/>
                <a:gd name="connsiteY3-1618" fmla="*/ 1469499 h 3865450"/>
                <a:gd name="connsiteX4-1619" fmla="*/ 839898 w 1288679"/>
                <a:gd name="connsiteY4-1620" fmla="*/ 3855870 h 3865450"/>
                <a:gd name="connsiteX5-1621" fmla="*/ 307684 w 1288679"/>
                <a:gd name="connsiteY5-1622" fmla="*/ 2460611 h 3865450"/>
                <a:gd name="connsiteX6-1623" fmla="*/ 0 w 1288679"/>
                <a:gd name="connsiteY6-1624" fmla="*/ 2738245 h 3865450"/>
                <a:gd name="connsiteX0-1625" fmla="*/ 0 w 1288679"/>
                <a:gd name="connsiteY0-1626" fmla="*/ 2738245 h 4641722"/>
                <a:gd name="connsiteX1-1627" fmla="*/ 166643 w 1288679"/>
                <a:gd name="connsiteY1-1628" fmla="*/ 1503114 h 4641722"/>
                <a:gd name="connsiteX2-1629" fmla="*/ 1288679 w 1288679"/>
                <a:gd name="connsiteY2-1630" fmla="*/ -1 h 4641722"/>
                <a:gd name="connsiteX3-1631" fmla="*/ 996791 w 1288679"/>
                <a:gd name="connsiteY3-1632" fmla="*/ 1469499 h 4641722"/>
                <a:gd name="connsiteX4-1633" fmla="*/ 839898 w 1288679"/>
                <a:gd name="connsiteY4-1634" fmla="*/ 3855870 h 4641722"/>
                <a:gd name="connsiteX5-1635" fmla="*/ 53372 w 1288679"/>
                <a:gd name="connsiteY5-1636" fmla="*/ 4641724 h 4641722"/>
                <a:gd name="connsiteX6-1637" fmla="*/ 0 w 1288679"/>
                <a:gd name="connsiteY6-1638" fmla="*/ 2738245 h 4641722"/>
                <a:gd name="connsiteX0-1639" fmla="*/ 75593 w 1235307"/>
                <a:gd name="connsiteY0-1640" fmla="*/ 4192485 h 4641722"/>
                <a:gd name="connsiteX1-1641" fmla="*/ 113271 w 1235307"/>
                <a:gd name="connsiteY1-1642" fmla="*/ 1503114 h 4641722"/>
                <a:gd name="connsiteX2-1643" fmla="*/ 1235307 w 1235307"/>
                <a:gd name="connsiteY2-1644" fmla="*/ -1 h 4641722"/>
                <a:gd name="connsiteX3-1645" fmla="*/ 943419 w 1235307"/>
                <a:gd name="connsiteY3-1646" fmla="*/ 1469499 h 4641722"/>
                <a:gd name="connsiteX4-1647" fmla="*/ 786526 w 1235307"/>
                <a:gd name="connsiteY4-1648" fmla="*/ 3855870 h 4641722"/>
                <a:gd name="connsiteX5-1649" fmla="*/ 0 w 1235307"/>
                <a:gd name="connsiteY5-1650" fmla="*/ 4641724 h 4641722"/>
                <a:gd name="connsiteX6-1651" fmla="*/ 75593 w 1235307"/>
                <a:gd name="connsiteY6-1652" fmla="*/ 4192485 h 4641722"/>
                <a:gd name="connsiteX0-1653" fmla="*/ 75593 w 1235307"/>
                <a:gd name="connsiteY0-1654" fmla="*/ 4192485 h 4641722"/>
                <a:gd name="connsiteX1-1655" fmla="*/ 113271 w 1235307"/>
                <a:gd name="connsiteY1-1656" fmla="*/ 1503114 h 4641722"/>
                <a:gd name="connsiteX2-1657" fmla="*/ 1235307 w 1235307"/>
                <a:gd name="connsiteY2-1658" fmla="*/ -1 h 4641722"/>
                <a:gd name="connsiteX3-1659" fmla="*/ 943419 w 1235307"/>
                <a:gd name="connsiteY3-1660" fmla="*/ 1469499 h 4641722"/>
                <a:gd name="connsiteX4-1661" fmla="*/ 786526 w 1235307"/>
                <a:gd name="connsiteY4-1662" fmla="*/ 3855870 h 4641722"/>
                <a:gd name="connsiteX5-1663" fmla="*/ 0 w 1235307"/>
                <a:gd name="connsiteY5-1664" fmla="*/ 4641724 h 4641722"/>
                <a:gd name="connsiteX6-1665" fmla="*/ 75593 w 1235307"/>
                <a:gd name="connsiteY6-1666" fmla="*/ 4192485 h 4641722"/>
                <a:gd name="connsiteX0-1667" fmla="*/ 75593 w 1235307"/>
                <a:gd name="connsiteY0-1668" fmla="*/ 4192485 h 4641722"/>
                <a:gd name="connsiteX1-1669" fmla="*/ 715528 w 1235307"/>
                <a:gd name="connsiteY1-1670" fmla="*/ 3180769 h 4641722"/>
                <a:gd name="connsiteX2-1671" fmla="*/ 1235307 w 1235307"/>
                <a:gd name="connsiteY2-1672" fmla="*/ -1 h 4641722"/>
                <a:gd name="connsiteX3-1673" fmla="*/ 943419 w 1235307"/>
                <a:gd name="connsiteY3-1674" fmla="*/ 1469499 h 4641722"/>
                <a:gd name="connsiteX4-1675" fmla="*/ 786526 w 1235307"/>
                <a:gd name="connsiteY4-1676" fmla="*/ 3855870 h 4641722"/>
                <a:gd name="connsiteX5-1677" fmla="*/ 0 w 1235307"/>
                <a:gd name="connsiteY5-1678" fmla="*/ 4641724 h 4641722"/>
                <a:gd name="connsiteX6-1679" fmla="*/ 75593 w 1235307"/>
                <a:gd name="connsiteY6-1680" fmla="*/ 4192485 h 4641722"/>
                <a:gd name="connsiteX0-1681" fmla="*/ 73025 w 1235307"/>
                <a:gd name="connsiteY0-1682" fmla="*/ 4000445 h 4641722"/>
                <a:gd name="connsiteX1-1683" fmla="*/ 715528 w 1235307"/>
                <a:gd name="connsiteY1-1684" fmla="*/ 3180769 h 4641722"/>
                <a:gd name="connsiteX2-1685" fmla="*/ 1235307 w 1235307"/>
                <a:gd name="connsiteY2-1686" fmla="*/ -1 h 4641722"/>
                <a:gd name="connsiteX3-1687" fmla="*/ 943419 w 1235307"/>
                <a:gd name="connsiteY3-1688" fmla="*/ 1469499 h 4641722"/>
                <a:gd name="connsiteX4-1689" fmla="*/ 786526 w 1235307"/>
                <a:gd name="connsiteY4-1690" fmla="*/ 3855870 h 4641722"/>
                <a:gd name="connsiteX5-1691" fmla="*/ 0 w 1235307"/>
                <a:gd name="connsiteY5-1692" fmla="*/ 4641724 h 4641722"/>
                <a:gd name="connsiteX6-1693" fmla="*/ 73025 w 1235307"/>
                <a:gd name="connsiteY6-1694" fmla="*/ 4000445 h 4641722"/>
                <a:gd name="connsiteX0-1695" fmla="*/ 73025 w 1235307"/>
                <a:gd name="connsiteY0-1696" fmla="*/ 4000445 h 4641722"/>
                <a:gd name="connsiteX1-1697" fmla="*/ 715528 w 1235307"/>
                <a:gd name="connsiteY1-1698" fmla="*/ 3180769 h 4641722"/>
                <a:gd name="connsiteX2-1699" fmla="*/ 1235307 w 1235307"/>
                <a:gd name="connsiteY2-1700" fmla="*/ -1 h 4641722"/>
                <a:gd name="connsiteX3-1701" fmla="*/ 943419 w 1235307"/>
                <a:gd name="connsiteY3-1702" fmla="*/ 1469499 h 4641722"/>
                <a:gd name="connsiteX4-1703" fmla="*/ 786526 w 1235307"/>
                <a:gd name="connsiteY4-1704" fmla="*/ 3855870 h 4641722"/>
                <a:gd name="connsiteX5-1705" fmla="*/ 0 w 1235307"/>
                <a:gd name="connsiteY5-1706" fmla="*/ 4641724 h 4641722"/>
                <a:gd name="connsiteX6-1707" fmla="*/ 73025 w 1235307"/>
                <a:gd name="connsiteY6-1708" fmla="*/ 4000445 h 4641722"/>
                <a:gd name="connsiteX0-1709" fmla="*/ 73025 w 1235704"/>
                <a:gd name="connsiteY0-1710" fmla="*/ 4000445 h 4641722"/>
                <a:gd name="connsiteX1-1711" fmla="*/ 715528 w 1235704"/>
                <a:gd name="connsiteY1-1712" fmla="*/ 3180769 h 4641722"/>
                <a:gd name="connsiteX2-1713" fmla="*/ 1235307 w 1235704"/>
                <a:gd name="connsiteY2-1714" fmla="*/ -1 h 4641722"/>
                <a:gd name="connsiteX3-1715" fmla="*/ 786526 w 1235704"/>
                <a:gd name="connsiteY3-1716" fmla="*/ 3855870 h 4641722"/>
                <a:gd name="connsiteX4-1717" fmla="*/ 0 w 1235704"/>
                <a:gd name="connsiteY4-1718" fmla="*/ 4641724 h 4641722"/>
                <a:gd name="connsiteX5-1719" fmla="*/ 73025 w 1235704"/>
                <a:gd name="connsiteY5-1720" fmla="*/ 4000445 h 4641722"/>
                <a:gd name="connsiteX0-1721" fmla="*/ 73025 w 847893"/>
                <a:gd name="connsiteY0-1722" fmla="*/ 820596 h 1461873"/>
                <a:gd name="connsiteX1-1723" fmla="*/ 715528 w 847893"/>
                <a:gd name="connsiteY1-1724" fmla="*/ 920 h 1461873"/>
                <a:gd name="connsiteX2-1725" fmla="*/ 786526 w 847893"/>
                <a:gd name="connsiteY2-1726" fmla="*/ 676021 h 1461873"/>
                <a:gd name="connsiteX3-1727" fmla="*/ 0 w 847893"/>
                <a:gd name="connsiteY3-1728" fmla="*/ 1461875 h 1461873"/>
                <a:gd name="connsiteX4-1729" fmla="*/ 73025 w 847893"/>
                <a:gd name="connsiteY4-1730" fmla="*/ 820596 h 1461873"/>
                <a:gd name="connsiteX0-1731" fmla="*/ 73025 w 786526"/>
                <a:gd name="connsiteY0-1732" fmla="*/ 819677 h 1460954"/>
                <a:gd name="connsiteX1-1733" fmla="*/ 715528 w 786526"/>
                <a:gd name="connsiteY1-1734" fmla="*/ 1 h 1460954"/>
                <a:gd name="connsiteX2-1735" fmla="*/ 786526 w 786526"/>
                <a:gd name="connsiteY2-1736" fmla="*/ 675102 h 1460954"/>
                <a:gd name="connsiteX3-1737" fmla="*/ 0 w 786526"/>
                <a:gd name="connsiteY3-1738" fmla="*/ 1460956 h 1460954"/>
                <a:gd name="connsiteX4-1739" fmla="*/ 73025 w 786526"/>
                <a:gd name="connsiteY4-1740" fmla="*/ 819677 h 1460954"/>
                <a:gd name="connsiteX0-1741" fmla="*/ 73025 w 937472"/>
                <a:gd name="connsiteY0-1742" fmla="*/ 1084827 h 1726104"/>
                <a:gd name="connsiteX1-1743" fmla="*/ 937472 w 937472"/>
                <a:gd name="connsiteY1-1744" fmla="*/ 3 h 1726104"/>
                <a:gd name="connsiteX2-1745" fmla="*/ 786526 w 937472"/>
                <a:gd name="connsiteY2-1746" fmla="*/ 940252 h 1726104"/>
                <a:gd name="connsiteX3-1747" fmla="*/ 0 w 937472"/>
                <a:gd name="connsiteY3-1748" fmla="*/ 1726106 h 1726104"/>
                <a:gd name="connsiteX4-1749" fmla="*/ 73025 w 937472"/>
                <a:gd name="connsiteY4-1750" fmla="*/ 1084827 h 1726104"/>
                <a:gd name="connsiteX0-1751" fmla="*/ 73025 w 938254"/>
                <a:gd name="connsiteY0-1752" fmla="*/ 1124338 h 1765615"/>
                <a:gd name="connsiteX1-1753" fmla="*/ 937472 w 938254"/>
                <a:gd name="connsiteY1-1754" fmla="*/ 39514 h 1765615"/>
                <a:gd name="connsiteX2-1755" fmla="*/ 786526 w 938254"/>
                <a:gd name="connsiteY2-1756" fmla="*/ 979763 h 1765615"/>
                <a:gd name="connsiteX3-1757" fmla="*/ 0 w 938254"/>
                <a:gd name="connsiteY3-1758" fmla="*/ 1765617 h 1765615"/>
                <a:gd name="connsiteX4-1759" fmla="*/ 73025 w 938254"/>
                <a:gd name="connsiteY4-1760" fmla="*/ 1124338 h 1765615"/>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Lst>
              <a:rect l="l" t="t" r="r" b="b"/>
              <a:pathLst>
                <a:path w="938254" h="1765615">
                  <a:moveTo>
                    <a:pt x="73025" y="1124338"/>
                  </a:moveTo>
                  <a:cubicBezTo>
                    <a:pt x="361174" y="762730"/>
                    <a:pt x="962917" y="-206555"/>
                    <a:pt x="937472" y="39514"/>
                  </a:cubicBezTo>
                  <a:cubicBezTo>
                    <a:pt x="912027" y="285583"/>
                    <a:pt x="942771" y="692079"/>
                    <a:pt x="786526" y="979763"/>
                  </a:cubicBezTo>
                  <a:cubicBezTo>
                    <a:pt x="630281" y="1267447"/>
                    <a:pt x="111204" y="1294716"/>
                    <a:pt x="0" y="1765617"/>
                  </a:cubicBezTo>
                  <a:lnTo>
                    <a:pt x="73025" y="1124338"/>
                  </a:ln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7" name="平行四边形 51"/>
            <p:cNvSpPr/>
            <p:nvPr/>
          </p:nvSpPr>
          <p:spPr>
            <a:xfrm rot="11144820">
              <a:off x="7579644" y="4414464"/>
              <a:ext cx="1457447" cy="442105"/>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93462 h 2793463"/>
                <a:gd name="connsiteX1-1613" fmla="*/ 166643 w 1288679"/>
                <a:gd name="connsiteY1-1614" fmla="*/ 1558331 h 2793463"/>
                <a:gd name="connsiteX2-1615" fmla="*/ 937312 w 1288679"/>
                <a:gd name="connsiteY2-1616" fmla="*/ 347098 h 2793463"/>
                <a:gd name="connsiteX3-1617" fmla="*/ 1288679 w 1288679"/>
                <a:gd name="connsiteY3-1618" fmla="*/ 55216 h 2793463"/>
                <a:gd name="connsiteX4-1619" fmla="*/ 996791 w 1288679"/>
                <a:gd name="connsiteY4-1620" fmla="*/ 1524716 h 2793463"/>
                <a:gd name="connsiteX5-1621" fmla="*/ 817433 w 1288679"/>
                <a:gd name="connsiteY5-1622" fmla="*/ 2230655 h 2793463"/>
                <a:gd name="connsiteX6-1623" fmla="*/ 307684 w 1288679"/>
                <a:gd name="connsiteY6-1624" fmla="*/ 2515828 h 2793463"/>
                <a:gd name="connsiteX7-1625" fmla="*/ 0 w 1288679"/>
                <a:gd name="connsiteY7-1626" fmla="*/ 2793462 h 2793463"/>
                <a:gd name="connsiteX0-1627" fmla="*/ 0 w 1288679"/>
                <a:gd name="connsiteY0-1628" fmla="*/ 2793462 h 2793463"/>
                <a:gd name="connsiteX1-1629" fmla="*/ 166643 w 1288679"/>
                <a:gd name="connsiteY1-1630" fmla="*/ 1558331 h 2793463"/>
                <a:gd name="connsiteX2-1631" fmla="*/ 937312 w 1288679"/>
                <a:gd name="connsiteY2-1632" fmla="*/ 347098 h 2793463"/>
                <a:gd name="connsiteX3-1633" fmla="*/ 1288679 w 1288679"/>
                <a:gd name="connsiteY3-1634" fmla="*/ 55216 h 2793463"/>
                <a:gd name="connsiteX4-1635" fmla="*/ 996791 w 1288679"/>
                <a:gd name="connsiteY4-1636" fmla="*/ 1524716 h 2793463"/>
                <a:gd name="connsiteX5-1637" fmla="*/ 817433 w 1288679"/>
                <a:gd name="connsiteY5-1638" fmla="*/ 2230655 h 2793463"/>
                <a:gd name="connsiteX6-1639" fmla="*/ 310252 w 1288679"/>
                <a:gd name="connsiteY6-1640" fmla="*/ 2707883 h 2793463"/>
                <a:gd name="connsiteX7-1641" fmla="*/ 0 w 1288679"/>
                <a:gd name="connsiteY7-1642" fmla="*/ 2793462 h 2793463"/>
                <a:gd name="connsiteX0-1643" fmla="*/ 0 w 1318000"/>
                <a:gd name="connsiteY0-1644" fmla="*/ 3009678 h 3009680"/>
                <a:gd name="connsiteX1-1645" fmla="*/ 195964 w 1318000"/>
                <a:gd name="connsiteY1-1646" fmla="*/ 1558331 h 3009680"/>
                <a:gd name="connsiteX2-1647" fmla="*/ 966633 w 1318000"/>
                <a:gd name="connsiteY2-1648" fmla="*/ 347098 h 3009680"/>
                <a:gd name="connsiteX3-1649" fmla="*/ 1318000 w 1318000"/>
                <a:gd name="connsiteY3-1650" fmla="*/ 55216 h 3009680"/>
                <a:gd name="connsiteX4-1651" fmla="*/ 1026112 w 1318000"/>
                <a:gd name="connsiteY4-1652" fmla="*/ 1524716 h 3009680"/>
                <a:gd name="connsiteX5-1653" fmla="*/ 846754 w 1318000"/>
                <a:gd name="connsiteY5-1654" fmla="*/ 2230655 h 3009680"/>
                <a:gd name="connsiteX6-1655" fmla="*/ 339573 w 1318000"/>
                <a:gd name="connsiteY6-1656" fmla="*/ 2707883 h 3009680"/>
                <a:gd name="connsiteX7-1657" fmla="*/ 0 w 1318000"/>
                <a:gd name="connsiteY7-1658" fmla="*/ 3009678 h 3009680"/>
                <a:gd name="connsiteX0-1659" fmla="*/ 0 w 1318000"/>
                <a:gd name="connsiteY0-1660" fmla="*/ 3009678 h 3009680"/>
                <a:gd name="connsiteX1-1661" fmla="*/ 195964 w 1318000"/>
                <a:gd name="connsiteY1-1662" fmla="*/ 1558331 h 3009680"/>
                <a:gd name="connsiteX2-1663" fmla="*/ 966633 w 1318000"/>
                <a:gd name="connsiteY2-1664" fmla="*/ 347098 h 3009680"/>
                <a:gd name="connsiteX3-1665" fmla="*/ 1318000 w 1318000"/>
                <a:gd name="connsiteY3-1666" fmla="*/ 55216 h 3009680"/>
                <a:gd name="connsiteX4-1667" fmla="*/ 1026112 w 1318000"/>
                <a:gd name="connsiteY4-1668" fmla="*/ 1524716 h 3009680"/>
                <a:gd name="connsiteX5-1669" fmla="*/ 846754 w 1318000"/>
                <a:gd name="connsiteY5-1670" fmla="*/ 2230655 h 3009680"/>
                <a:gd name="connsiteX6-1671" fmla="*/ 358065 w 1318000"/>
                <a:gd name="connsiteY6-1672" fmla="*/ 2645376 h 3009680"/>
                <a:gd name="connsiteX7-1673" fmla="*/ 0 w 1318000"/>
                <a:gd name="connsiteY7-1674" fmla="*/ 3009678 h 3009680"/>
                <a:gd name="connsiteX0-1675" fmla="*/ 0 w 1318000"/>
                <a:gd name="connsiteY0-1676" fmla="*/ 3009678 h 3009680"/>
                <a:gd name="connsiteX1-1677" fmla="*/ 195964 w 1318000"/>
                <a:gd name="connsiteY1-1678" fmla="*/ 1558331 h 3009680"/>
                <a:gd name="connsiteX2-1679" fmla="*/ 966633 w 1318000"/>
                <a:gd name="connsiteY2-1680" fmla="*/ 347098 h 3009680"/>
                <a:gd name="connsiteX3-1681" fmla="*/ 1318000 w 1318000"/>
                <a:gd name="connsiteY3-1682" fmla="*/ 55216 h 3009680"/>
                <a:gd name="connsiteX4-1683" fmla="*/ 1026112 w 1318000"/>
                <a:gd name="connsiteY4-1684" fmla="*/ 1524716 h 3009680"/>
                <a:gd name="connsiteX5-1685" fmla="*/ 846754 w 1318000"/>
                <a:gd name="connsiteY5-1686" fmla="*/ 2230655 h 3009680"/>
                <a:gd name="connsiteX6-1687" fmla="*/ 358065 w 1318000"/>
                <a:gd name="connsiteY6-1688" fmla="*/ 2645376 h 3009680"/>
                <a:gd name="connsiteX7-1689" fmla="*/ 0 w 1318000"/>
                <a:gd name="connsiteY7-1690" fmla="*/ 3009678 h 3009680"/>
                <a:gd name="connsiteX0-1691" fmla="*/ 0 w 1318000"/>
                <a:gd name="connsiteY0-1692" fmla="*/ 3009678 h 3009680"/>
                <a:gd name="connsiteX1-1693" fmla="*/ 195964 w 1318000"/>
                <a:gd name="connsiteY1-1694" fmla="*/ 1558331 h 3009680"/>
                <a:gd name="connsiteX2-1695" fmla="*/ 966633 w 1318000"/>
                <a:gd name="connsiteY2-1696" fmla="*/ 347098 h 3009680"/>
                <a:gd name="connsiteX3-1697" fmla="*/ 1318000 w 1318000"/>
                <a:gd name="connsiteY3-1698" fmla="*/ 55216 h 3009680"/>
                <a:gd name="connsiteX4-1699" fmla="*/ 1026112 w 1318000"/>
                <a:gd name="connsiteY4-1700" fmla="*/ 1524716 h 3009680"/>
                <a:gd name="connsiteX5-1701" fmla="*/ 828904 w 1318000"/>
                <a:gd name="connsiteY5-1702" fmla="*/ 2341179 h 3009680"/>
                <a:gd name="connsiteX6-1703" fmla="*/ 358065 w 1318000"/>
                <a:gd name="connsiteY6-1704" fmla="*/ 2645376 h 3009680"/>
                <a:gd name="connsiteX7-1705" fmla="*/ 0 w 1318000"/>
                <a:gd name="connsiteY7-1706" fmla="*/ 3009678 h 3009680"/>
                <a:gd name="connsiteX0-1707" fmla="*/ 0 w 1318000"/>
                <a:gd name="connsiteY0-1708" fmla="*/ 3009678 h 3009680"/>
                <a:gd name="connsiteX1-1709" fmla="*/ 195964 w 1318000"/>
                <a:gd name="connsiteY1-1710" fmla="*/ 1558331 h 3009680"/>
                <a:gd name="connsiteX2-1711" fmla="*/ 966633 w 1318000"/>
                <a:gd name="connsiteY2-1712" fmla="*/ 347098 h 3009680"/>
                <a:gd name="connsiteX3-1713" fmla="*/ 1318000 w 1318000"/>
                <a:gd name="connsiteY3-1714" fmla="*/ 55216 h 3009680"/>
                <a:gd name="connsiteX4-1715" fmla="*/ 1026112 w 1318000"/>
                <a:gd name="connsiteY4-1716" fmla="*/ 1524716 h 3009680"/>
                <a:gd name="connsiteX5-1717" fmla="*/ 828904 w 1318000"/>
                <a:gd name="connsiteY5-1718" fmla="*/ 2341179 h 3009680"/>
                <a:gd name="connsiteX6-1719" fmla="*/ 350403 w 1318000"/>
                <a:gd name="connsiteY6-1720" fmla="*/ 2554182 h 3009680"/>
                <a:gd name="connsiteX7-1721" fmla="*/ 0 w 1318000"/>
                <a:gd name="connsiteY7-1722" fmla="*/ 3009678 h 3009680"/>
                <a:gd name="connsiteX0-1723" fmla="*/ 0 w 1318000"/>
                <a:gd name="connsiteY0-1724" fmla="*/ 3009678 h 3009680"/>
                <a:gd name="connsiteX1-1725" fmla="*/ 195964 w 1318000"/>
                <a:gd name="connsiteY1-1726" fmla="*/ 1558331 h 3009680"/>
                <a:gd name="connsiteX2-1727" fmla="*/ 966633 w 1318000"/>
                <a:gd name="connsiteY2-1728" fmla="*/ 347098 h 3009680"/>
                <a:gd name="connsiteX3-1729" fmla="*/ 1318000 w 1318000"/>
                <a:gd name="connsiteY3-1730" fmla="*/ 55216 h 3009680"/>
                <a:gd name="connsiteX4-1731" fmla="*/ 1026112 w 1318000"/>
                <a:gd name="connsiteY4-1732" fmla="*/ 1524716 h 3009680"/>
                <a:gd name="connsiteX5-1733" fmla="*/ 828904 w 1318000"/>
                <a:gd name="connsiteY5-1734" fmla="*/ 2341179 h 3009680"/>
                <a:gd name="connsiteX6-1735" fmla="*/ 350403 w 1318000"/>
                <a:gd name="connsiteY6-1736" fmla="*/ 2554182 h 3009680"/>
                <a:gd name="connsiteX7-1737" fmla="*/ 0 w 1318000"/>
                <a:gd name="connsiteY7-1738" fmla="*/ 3009678 h 3009680"/>
                <a:gd name="connsiteX0-1739" fmla="*/ 0 w 1318000"/>
                <a:gd name="connsiteY0-1740" fmla="*/ 3009678 h 3009680"/>
                <a:gd name="connsiteX1-1741" fmla="*/ 195964 w 1318000"/>
                <a:gd name="connsiteY1-1742" fmla="*/ 1558331 h 3009680"/>
                <a:gd name="connsiteX2-1743" fmla="*/ 966633 w 1318000"/>
                <a:gd name="connsiteY2-1744" fmla="*/ 347098 h 3009680"/>
                <a:gd name="connsiteX3-1745" fmla="*/ 1318000 w 1318000"/>
                <a:gd name="connsiteY3-1746" fmla="*/ 55216 h 3009680"/>
                <a:gd name="connsiteX4-1747" fmla="*/ 1026112 w 1318000"/>
                <a:gd name="connsiteY4-1748" fmla="*/ 1524716 h 3009680"/>
                <a:gd name="connsiteX5-1749" fmla="*/ 832714 w 1318000"/>
                <a:gd name="connsiteY5-1750" fmla="*/ 2144301 h 3009680"/>
                <a:gd name="connsiteX6-1751" fmla="*/ 350403 w 1318000"/>
                <a:gd name="connsiteY6-1752" fmla="*/ 2554182 h 3009680"/>
                <a:gd name="connsiteX7-1753" fmla="*/ 0 w 1318000"/>
                <a:gd name="connsiteY7-1754" fmla="*/ 3009678 h 3009680"/>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Lst>
              <a:rect l="l" t="t" r="r" b="b"/>
              <a:pathLst>
                <a:path w="1318000" h="3009680">
                  <a:moveTo>
                    <a:pt x="0" y="3009678"/>
                  </a:moveTo>
                  <a:lnTo>
                    <a:pt x="195964" y="1558331"/>
                  </a:lnTo>
                  <a:cubicBezTo>
                    <a:pt x="357069" y="1114568"/>
                    <a:pt x="779627" y="597617"/>
                    <a:pt x="966633" y="347098"/>
                  </a:cubicBezTo>
                  <a:cubicBezTo>
                    <a:pt x="1153639" y="96579"/>
                    <a:pt x="1307559" y="-100238"/>
                    <a:pt x="1318000" y="55216"/>
                  </a:cubicBezTo>
                  <a:cubicBezTo>
                    <a:pt x="1282772" y="368693"/>
                    <a:pt x="1093230" y="1187077"/>
                    <a:pt x="1026112" y="1524716"/>
                  </a:cubicBezTo>
                  <a:cubicBezTo>
                    <a:pt x="922763" y="2035527"/>
                    <a:pt x="945332" y="1972724"/>
                    <a:pt x="832714" y="2144301"/>
                  </a:cubicBezTo>
                  <a:lnTo>
                    <a:pt x="350403" y="2554182"/>
                  </a:lnTo>
                  <a:lnTo>
                    <a:pt x="0" y="3009678"/>
                  </a:ln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8" name="平行四边形 51"/>
            <p:cNvSpPr/>
            <p:nvPr/>
          </p:nvSpPr>
          <p:spPr>
            <a:xfrm rot="11144820">
              <a:off x="6733330" y="4568719"/>
              <a:ext cx="1998087" cy="700782"/>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83" y="connsiteY9-884"/>
                </a:cxn>
              </a:cxnLst>
              <a:rect l="l" t="t" r="r" b="b"/>
              <a:pathLst>
                <a:path w="1806912" h="4770651">
                  <a:moveTo>
                    <a:pt x="450408" y="3563344"/>
                  </a:moveTo>
                  <a:lnTo>
                    <a:pt x="0" y="4160233"/>
                  </a:lnTo>
                  <a:lnTo>
                    <a:pt x="392692" y="851498"/>
                  </a:lnTo>
                  <a:cubicBezTo>
                    <a:pt x="693844" y="158125"/>
                    <a:pt x="1435579" y="570093"/>
                    <a:pt x="1806912" y="-3"/>
                  </a:cubicBezTo>
                  <a:cubicBezTo>
                    <a:pt x="1739794" y="337636"/>
                    <a:pt x="1654184" y="737787"/>
                    <a:pt x="1587066" y="1075426"/>
                  </a:cubicBezTo>
                  <a:lnTo>
                    <a:pt x="1410372" y="1842382"/>
                  </a:lnTo>
                  <a:cubicBezTo>
                    <a:pt x="1499845" y="1834415"/>
                    <a:pt x="1169928" y="2869902"/>
                    <a:pt x="1055117" y="3357947"/>
                  </a:cubicBezTo>
                  <a:cubicBezTo>
                    <a:pt x="940306" y="3845992"/>
                    <a:pt x="832709" y="4299750"/>
                    <a:pt x="721505" y="4770651"/>
                  </a:cubicBezTo>
                  <a:lnTo>
                    <a:pt x="1064891" y="3148563"/>
                  </a:lnTo>
                  <a:lnTo>
                    <a:pt x="450408" y="3563344"/>
                  </a:ln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9" name="平行四边形 51"/>
            <p:cNvSpPr/>
            <p:nvPr/>
          </p:nvSpPr>
          <p:spPr>
            <a:xfrm rot="11144820">
              <a:off x="4125063" y="4192091"/>
              <a:ext cx="4023442" cy="1498542"/>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1685566"/>
                <a:gd name="connsiteY0-650" fmla="*/ 1716579 h 1716579"/>
                <a:gd name="connsiteX1-651" fmla="*/ 234518 w 1685566"/>
                <a:gd name="connsiteY1-652" fmla="*/ 1018595 h 1716579"/>
                <a:gd name="connsiteX2-653" fmla="*/ 775393 w 1685566"/>
                <a:gd name="connsiteY2-654" fmla="*/ 119504 h 1716579"/>
                <a:gd name="connsiteX3-655" fmla="*/ 1018640 w 1685566"/>
                <a:gd name="connsiteY3-656" fmla="*/ 349163 h 1716579"/>
                <a:gd name="connsiteX4-657" fmla="*/ 1332493 w 1685566"/>
                <a:gd name="connsiteY4-658" fmla="*/ 392372 h 1716579"/>
                <a:gd name="connsiteX5-659" fmla="*/ 1600913 w 1685566"/>
                <a:gd name="connsiteY5-660" fmla="*/ 368471 h 1716579"/>
                <a:gd name="connsiteX6-661" fmla="*/ 1681725 w 1685566"/>
                <a:gd name="connsiteY6-662" fmla="*/ 10763 h 1716579"/>
                <a:gd name="connsiteX7-663" fmla="*/ 1291869 w 1685566"/>
                <a:gd name="connsiteY7-664" fmla="*/ 1370590 h 1716579"/>
                <a:gd name="connsiteX8-665" fmla="*/ 0 w 1685566"/>
                <a:gd name="connsiteY8-666" fmla="*/ 1716579 h 1716579"/>
                <a:gd name="connsiteX0-667" fmla="*/ 0 w 1685566"/>
                <a:gd name="connsiteY0-668" fmla="*/ 1716579 h 1716579"/>
                <a:gd name="connsiteX1-669" fmla="*/ 234518 w 1685566"/>
                <a:gd name="connsiteY1-670" fmla="*/ 1018595 h 1716579"/>
                <a:gd name="connsiteX2-671" fmla="*/ 775393 w 1685566"/>
                <a:gd name="connsiteY2-672" fmla="*/ 119504 h 1716579"/>
                <a:gd name="connsiteX3-673" fmla="*/ 1018640 w 1685566"/>
                <a:gd name="connsiteY3-674" fmla="*/ 349163 h 1716579"/>
                <a:gd name="connsiteX4-675" fmla="*/ 1332493 w 1685566"/>
                <a:gd name="connsiteY4-676" fmla="*/ 392372 h 1716579"/>
                <a:gd name="connsiteX5-677" fmla="*/ 1600913 w 1685566"/>
                <a:gd name="connsiteY5-678" fmla="*/ 368471 h 1716579"/>
                <a:gd name="connsiteX6-679" fmla="*/ 1681725 w 1685566"/>
                <a:gd name="connsiteY6-680" fmla="*/ 10763 h 1716579"/>
                <a:gd name="connsiteX7-681" fmla="*/ 1551445 w 1685566"/>
                <a:gd name="connsiteY7-682" fmla="*/ 222083 h 1716579"/>
                <a:gd name="connsiteX8-683" fmla="*/ 0 w 1685566"/>
                <a:gd name="connsiteY8-684" fmla="*/ 1716579 h 1716579"/>
                <a:gd name="connsiteX0-685" fmla="*/ 0 w 1682289"/>
                <a:gd name="connsiteY0-686" fmla="*/ 1726912 h 1726912"/>
                <a:gd name="connsiteX1-687" fmla="*/ 234518 w 1682289"/>
                <a:gd name="connsiteY1-688" fmla="*/ 1028928 h 1726912"/>
                <a:gd name="connsiteX2-689" fmla="*/ 775393 w 1682289"/>
                <a:gd name="connsiteY2-690" fmla="*/ 129837 h 1726912"/>
                <a:gd name="connsiteX3-691" fmla="*/ 1018640 w 1682289"/>
                <a:gd name="connsiteY3-692" fmla="*/ 359496 h 1726912"/>
                <a:gd name="connsiteX4-693" fmla="*/ 1332493 w 1682289"/>
                <a:gd name="connsiteY4-694" fmla="*/ 402705 h 1726912"/>
                <a:gd name="connsiteX5-695" fmla="*/ 1284915 w 1682289"/>
                <a:gd name="connsiteY5-696" fmla="*/ 166606 h 1726912"/>
                <a:gd name="connsiteX6-697" fmla="*/ 1681725 w 1682289"/>
                <a:gd name="connsiteY6-698" fmla="*/ 21096 h 1726912"/>
                <a:gd name="connsiteX7-699" fmla="*/ 1551445 w 1682289"/>
                <a:gd name="connsiteY7-700" fmla="*/ 232416 h 1726912"/>
                <a:gd name="connsiteX8-701" fmla="*/ 0 w 1682289"/>
                <a:gd name="connsiteY8-702" fmla="*/ 1726912 h 1726912"/>
                <a:gd name="connsiteX0-703" fmla="*/ 0 w 1684097"/>
                <a:gd name="connsiteY0-704" fmla="*/ 1773858 h 1773858"/>
                <a:gd name="connsiteX1-705" fmla="*/ 234518 w 1684097"/>
                <a:gd name="connsiteY1-706" fmla="*/ 1075874 h 1773858"/>
                <a:gd name="connsiteX2-707" fmla="*/ 775393 w 1684097"/>
                <a:gd name="connsiteY2-708" fmla="*/ 176783 h 1773858"/>
                <a:gd name="connsiteX3-709" fmla="*/ 1018640 w 1684097"/>
                <a:gd name="connsiteY3-710" fmla="*/ 406442 h 1773858"/>
                <a:gd name="connsiteX4-711" fmla="*/ 1332493 w 1684097"/>
                <a:gd name="connsiteY4-712" fmla="*/ 449651 h 1773858"/>
                <a:gd name="connsiteX5-713" fmla="*/ 1566014 w 1684097"/>
                <a:gd name="connsiteY5-714" fmla="*/ 40521 h 1773858"/>
                <a:gd name="connsiteX6-715" fmla="*/ 1681725 w 1684097"/>
                <a:gd name="connsiteY6-716" fmla="*/ 68042 h 1773858"/>
                <a:gd name="connsiteX7-717" fmla="*/ 1551445 w 1684097"/>
                <a:gd name="connsiteY7-718" fmla="*/ 279362 h 1773858"/>
                <a:gd name="connsiteX8-719" fmla="*/ 0 w 1684097"/>
                <a:gd name="connsiteY8-720" fmla="*/ 1773858 h 1773858"/>
                <a:gd name="connsiteX0-721" fmla="*/ 0 w 1681725"/>
                <a:gd name="connsiteY0-722" fmla="*/ 1733337 h 1733337"/>
                <a:gd name="connsiteX1-723" fmla="*/ 234518 w 1681725"/>
                <a:gd name="connsiteY1-724" fmla="*/ 1035353 h 1733337"/>
                <a:gd name="connsiteX2-725" fmla="*/ 775393 w 1681725"/>
                <a:gd name="connsiteY2-726" fmla="*/ 136262 h 1733337"/>
                <a:gd name="connsiteX3-727" fmla="*/ 1018640 w 1681725"/>
                <a:gd name="connsiteY3-728" fmla="*/ 365921 h 1733337"/>
                <a:gd name="connsiteX4-729" fmla="*/ 1332493 w 1681725"/>
                <a:gd name="connsiteY4-730" fmla="*/ 409130 h 1733337"/>
                <a:gd name="connsiteX5-731" fmla="*/ 1566014 w 1681725"/>
                <a:gd name="connsiteY5-732" fmla="*/ 0 h 1733337"/>
                <a:gd name="connsiteX6-733" fmla="*/ 1681725 w 1681725"/>
                <a:gd name="connsiteY6-734" fmla="*/ 27521 h 1733337"/>
                <a:gd name="connsiteX7-735" fmla="*/ 1551445 w 1681725"/>
                <a:gd name="connsiteY7-736" fmla="*/ 238841 h 1733337"/>
                <a:gd name="connsiteX8-737" fmla="*/ 0 w 1681725"/>
                <a:gd name="connsiteY8-738" fmla="*/ 1733337 h 1733337"/>
                <a:gd name="connsiteX0-739" fmla="*/ 0 w 1681725"/>
                <a:gd name="connsiteY0-740" fmla="*/ 1758727 h 1758727"/>
                <a:gd name="connsiteX1-741" fmla="*/ 234518 w 1681725"/>
                <a:gd name="connsiteY1-742" fmla="*/ 1060743 h 1758727"/>
                <a:gd name="connsiteX2-743" fmla="*/ 775393 w 1681725"/>
                <a:gd name="connsiteY2-744" fmla="*/ 161652 h 1758727"/>
                <a:gd name="connsiteX3-745" fmla="*/ 1018640 w 1681725"/>
                <a:gd name="connsiteY3-746" fmla="*/ 391311 h 1758727"/>
                <a:gd name="connsiteX4-747" fmla="*/ 1332493 w 1681725"/>
                <a:gd name="connsiteY4-748" fmla="*/ 434520 h 1758727"/>
                <a:gd name="connsiteX5-749" fmla="*/ 1566014 w 1681725"/>
                <a:gd name="connsiteY5-750" fmla="*/ 25390 h 1758727"/>
                <a:gd name="connsiteX6-751" fmla="*/ 1642598 w 1681725"/>
                <a:gd name="connsiteY6-752" fmla="*/ 46365 h 1758727"/>
                <a:gd name="connsiteX7-753" fmla="*/ 1681725 w 1681725"/>
                <a:gd name="connsiteY7-754" fmla="*/ 52911 h 1758727"/>
                <a:gd name="connsiteX8-755" fmla="*/ 1551445 w 1681725"/>
                <a:gd name="connsiteY8-756" fmla="*/ 264231 h 1758727"/>
                <a:gd name="connsiteX9" fmla="*/ 0 w 1681725"/>
                <a:gd name="connsiteY9" fmla="*/ 1758727 h 1758727"/>
                <a:gd name="connsiteX0-757" fmla="*/ 0 w 1681725"/>
                <a:gd name="connsiteY0-758" fmla="*/ 1733337 h 1733337"/>
                <a:gd name="connsiteX1-759" fmla="*/ 234518 w 1681725"/>
                <a:gd name="connsiteY1-760" fmla="*/ 1035353 h 1733337"/>
                <a:gd name="connsiteX2-761" fmla="*/ 775393 w 1681725"/>
                <a:gd name="connsiteY2-762" fmla="*/ 136262 h 1733337"/>
                <a:gd name="connsiteX3-763" fmla="*/ 1018640 w 1681725"/>
                <a:gd name="connsiteY3-764" fmla="*/ 365921 h 1733337"/>
                <a:gd name="connsiteX4-765" fmla="*/ 1332493 w 1681725"/>
                <a:gd name="connsiteY4-766" fmla="*/ 409130 h 1733337"/>
                <a:gd name="connsiteX5-767" fmla="*/ 1566014 w 1681725"/>
                <a:gd name="connsiteY5-768" fmla="*/ 0 h 1733337"/>
                <a:gd name="connsiteX6-769" fmla="*/ 1642598 w 1681725"/>
                <a:gd name="connsiteY6-770" fmla="*/ 20975 h 1733337"/>
                <a:gd name="connsiteX7-771" fmla="*/ 1681725 w 1681725"/>
                <a:gd name="connsiteY7-772" fmla="*/ 27521 h 1733337"/>
                <a:gd name="connsiteX8-773" fmla="*/ 1551445 w 1681725"/>
                <a:gd name="connsiteY8-774" fmla="*/ 238841 h 1733337"/>
                <a:gd name="connsiteX9-775" fmla="*/ 0 w 1681725"/>
                <a:gd name="connsiteY9-776" fmla="*/ 1733337 h 1733337"/>
                <a:gd name="connsiteX0-777" fmla="*/ 0 w 1681725"/>
                <a:gd name="connsiteY0-778" fmla="*/ 1761079 h 1761079"/>
                <a:gd name="connsiteX1-779" fmla="*/ 234518 w 1681725"/>
                <a:gd name="connsiteY1-780" fmla="*/ 1063095 h 1761079"/>
                <a:gd name="connsiteX2-781" fmla="*/ 775393 w 1681725"/>
                <a:gd name="connsiteY2-782" fmla="*/ 164004 h 1761079"/>
                <a:gd name="connsiteX3-783" fmla="*/ 1018640 w 1681725"/>
                <a:gd name="connsiteY3-784" fmla="*/ 393663 h 1761079"/>
                <a:gd name="connsiteX4-785" fmla="*/ 1332493 w 1681725"/>
                <a:gd name="connsiteY4-786" fmla="*/ 436872 h 1761079"/>
                <a:gd name="connsiteX5-787" fmla="*/ 1566014 w 1681725"/>
                <a:gd name="connsiteY5-788" fmla="*/ 27742 h 1761079"/>
                <a:gd name="connsiteX6-789" fmla="*/ 1640139 w 1681725"/>
                <a:gd name="connsiteY6-790" fmla="*/ 38111 h 1761079"/>
                <a:gd name="connsiteX7-791" fmla="*/ 1681725 w 1681725"/>
                <a:gd name="connsiteY7-792" fmla="*/ 55263 h 1761079"/>
                <a:gd name="connsiteX8-793" fmla="*/ 1551445 w 1681725"/>
                <a:gd name="connsiteY8-794" fmla="*/ 266583 h 1761079"/>
                <a:gd name="connsiteX9-795" fmla="*/ 0 w 1681725"/>
                <a:gd name="connsiteY9-796" fmla="*/ 1761079 h 1761079"/>
                <a:gd name="connsiteX0-797" fmla="*/ 0 w 1681725"/>
                <a:gd name="connsiteY0-798" fmla="*/ 1742760 h 1742760"/>
                <a:gd name="connsiteX1-799" fmla="*/ 234518 w 1681725"/>
                <a:gd name="connsiteY1-800" fmla="*/ 1044776 h 1742760"/>
                <a:gd name="connsiteX2-801" fmla="*/ 775393 w 1681725"/>
                <a:gd name="connsiteY2-802" fmla="*/ 145685 h 1742760"/>
                <a:gd name="connsiteX3-803" fmla="*/ 1018640 w 1681725"/>
                <a:gd name="connsiteY3-804" fmla="*/ 375344 h 1742760"/>
                <a:gd name="connsiteX4-805" fmla="*/ 1332493 w 1681725"/>
                <a:gd name="connsiteY4-806" fmla="*/ 418553 h 1742760"/>
                <a:gd name="connsiteX5-807" fmla="*/ 1566014 w 1681725"/>
                <a:gd name="connsiteY5-808" fmla="*/ 9423 h 1742760"/>
                <a:gd name="connsiteX6-809" fmla="*/ 1592249 w 1681725"/>
                <a:gd name="connsiteY6-810" fmla="*/ 123178 h 1742760"/>
                <a:gd name="connsiteX7-811" fmla="*/ 1681725 w 1681725"/>
                <a:gd name="connsiteY7-812" fmla="*/ 36944 h 1742760"/>
                <a:gd name="connsiteX8-813" fmla="*/ 1551445 w 1681725"/>
                <a:gd name="connsiteY8-814" fmla="*/ 248264 h 1742760"/>
                <a:gd name="connsiteX9-815" fmla="*/ 0 w 1681725"/>
                <a:gd name="connsiteY9-816" fmla="*/ 1742760 h 1742760"/>
                <a:gd name="connsiteX0-817" fmla="*/ 0 w 1696544"/>
                <a:gd name="connsiteY0-818" fmla="*/ 1733341 h 1733341"/>
                <a:gd name="connsiteX1-819" fmla="*/ 234518 w 1696544"/>
                <a:gd name="connsiteY1-820" fmla="*/ 1035357 h 1733341"/>
                <a:gd name="connsiteX2-821" fmla="*/ 775393 w 1696544"/>
                <a:gd name="connsiteY2-822" fmla="*/ 136266 h 1733341"/>
                <a:gd name="connsiteX3-823" fmla="*/ 1018640 w 1696544"/>
                <a:gd name="connsiteY3-824" fmla="*/ 365925 h 1733341"/>
                <a:gd name="connsiteX4-825" fmla="*/ 1332493 w 1696544"/>
                <a:gd name="connsiteY4-826" fmla="*/ 409134 h 1733341"/>
                <a:gd name="connsiteX5-827" fmla="*/ 1566014 w 1696544"/>
                <a:gd name="connsiteY5-828" fmla="*/ 4 h 1733341"/>
                <a:gd name="connsiteX6-829" fmla="*/ 1696544 w 1696544"/>
                <a:gd name="connsiteY6-830" fmla="*/ 417903 h 1733341"/>
                <a:gd name="connsiteX7-831" fmla="*/ 1681725 w 1696544"/>
                <a:gd name="connsiteY7-832" fmla="*/ 27525 h 1733341"/>
                <a:gd name="connsiteX8-833" fmla="*/ 1551445 w 1696544"/>
                <a:gd name="connsiteY8-834" fmla="*/ 238845 h 1733341"/>
                <a:gd name="connsiteX9-835" fmla="*/ 0 w 1696544"/>
                <a:gd name="connsiteY9-836" fmla="*/ 1733341 h 1733341"/>
                <a:gd name="connsiteX0-837" fmla="*/ 0 w 1696544"/>
                <a:gd name="connsiteY0-838" fmla="*/ 1705816 h 1705816"/>
                <a:gd name="connsiteX1-839" fmla="*/ 234518 w 1696544"/>
                <a:gd name="connsiteY1-840" fmla="*/ 1007832 h 1705816"/>
                <a:gd name="connsiteX2-841" fmla="*/ 775393 w 1696544"/>
                <a:gd name="connsiteY2-842" fmla="*/ 108741 h 1705816"/>
                <a:gd name="connsiteX3-843" fmla="*/ 1018640 w 1696544"/>
                <a:gd name="connsiteY3-844" fmla="*/ 338400 h 1705816"/>
                <a:gd name="connsiteX4-845" fmla="*/ 1332493 w 1696544"/>
                <a:gd name="connsiteY4-846" fmla="*/ 381609 h 1705816"/>
                <a:gd name="connsiteX5-847" fmla="*/ 1192971 w 1696544"/>
                <a:gd name="connsiteY5-848" fmla="*/ 119982 h 1705816"/>
                <a:gd name="connsiteX6-849" fmla="*/ 1696544 w 1696544"/>
                <a:gd name="connsiteY6-850" fmla="*/ 390378 h 1705816"/>
                <a:gd name="connsiteX7-851" fmla="*/ 1681725 w 1696544"/>
                <a:gd name="connsiteY7-852" fmla="*/ 0 h 1705816"/>
                <a:gd name="connsiteX8-853" fmla="*/ 1551445 w 1696544"/>
                <a:gd name="connsiteY8-854" fmla="*/ 211320 h 1705816"/>
                <a:gd name="connsiteX9-855" fmla="*/ 0 w 1696544"/>
                <a:gd name="connsiteY9-856" fmla="*/ 1705816 h 1705816"/>
                <a:gd name="connsiteX0-857" fmla="*/ 0 w 1681725"/>
                <a:gd name="connsiteY0-858" fmla="*/ 1729782 h 1729782"/>
                <a:gd name="connsiteX1-859" fmla="*/ 234518 w 1681725"/>
                <a:gd name="connsiteY1-860" fmla="*/ 1031798 h 1729782"/>
                <a:gd name="connsiteX2-861" fmla="*/ 775393 w 1681725"/>
                <a:gd name="connsiteY2-862" fmla="*/ 132707 h 1729782"/>
                <a:gd name="connsiteX3-863" fmla="*/ 1018640 w 1681725"/>
                <a:gd name="connsiteY3-864" fmla="*/ 362366 h 1729782"/>
                <a:gd name="connsiteX4-865" fmla="*/ 1332493 w 1681725"/>
                <a:gd name="connsiteY4-866" fmla="*/ 405575 h 1729782"/>
                <a:gd name="connsiteX5-867" fmla="*/ 1192971 w 1681725"/>
                <a:gd name="connsiteY5-868" fmla="*/ 143948 h 1729782"/>
                <a:gd name="connsiteX6-869" fmla="*/ 1644028 w 1681725"/>
                <a:gd name="connsiteY6-870" fmla="*/ 108 h 1729782"/>
                <a:gd name="connsiteX7-871" fmla="*/ 1681725 w 1681725"/>
                <a:gd name="connsiteY7-872" fmla="*/ 23966 h 1729782"/>
                <a:gd name="connsiteX8-873" fmla="*/ 1551445 w 1681725"/>
                <a:gd name="connsiteY8-874" fmla="*/ 235286 h 1729782"/>
                <a:gd name="connsiteX9-875" fmla="*/ 0 w 1681725"/>
                <a:gd name="connsiteY9-876" fmla="*/ 1729782 h 1729782"/>
                <a:gd name="connsiteX0-877" fmla="*/ 0 w 1681725"/>
                <a:gd name="connsiteY0-878" fmla="*/ 1765277 h 1765277"/>
                <a:gd name="connsiteX1-879" fmla="*/ 234518 w 1681725"/>
                <a:gd name="connsiteY1-880" fmla="*/ 1067293 h 1765277"/>
                <a:gd name="connsiteX2-881" fmla="*/ 775393 w 1681725"/>
                <a:gd name="connsiteY2-882" fmla="*/ 168202 h 1765277"/>
                <a:gd name="connsiteX3-883" fmla="*/ 1018640 w 1681725"/>
                <a:gd name="connsiteY3-884" fmla="*/ 397861 h 1765277"/>
                <a:gd name="connsiteX4-885" fmla="*/ 1332493 w 1681725"/>
                <a:gd name="connsiteY4-886" fmla="*/ 441070 h 1765277"/>
                <a:gd name="connsiteX5-887" fmla="*/ 1555571 w 1681725"/>
                <a:gd name="connsiteY5-888" fmla="*/ 29164 h 1765277"/>
                <a:gd name="connsiteX6-889" fmla="*/ 1644028 w 1681725"/>
                <a:gd name="connsiteY6-890" fmla="*/ 35603 h 1765277"/>
                <a:gd name="connsiteX7-891" fmla="*/ 1681725 w 1681725"/>
                <a:gd name="connsiteY7-892" fmla="*/ 59461 h 1765277"/>
                <a:gd name="connsiteX8-893" fmla="*/ 1551445 w 1681725"/>
                <a:gd name="connsiteY8-894" fmla="*/ 270781 h 1765277"/>
                <a:gd name="connsiteX9-895" fmla="*/ 0 w 1681725"/>
                <a:gd name="connsiteY9-896" fmla="*/ 1765277 h 1765277"/>
                <a:gd name="connsiteX0-897" fmla="*/ 0 w 1681725"/>
                <a:gd name="connsiteY0-898" fmla="*/ 1736113 h 1736113"/>
                <a:gd name="connsiteX1-899" fmla="*/ 234518 w 1681725"/>
                <a:gd name="connsiteY1-900" fmla="*/ 1038129 h 1736113"/>
                <a:gd name="connsiteX2-901" fmla="*/ 775393 w 1681725"/>
                <a:gd name="connsiteY2-902" fmla="*/ 139038 h 1736113"/>
                <a:gd name="connsiteX3-903" fmla="*/ 1018640 w 1681725"/>
                <a:gd name="connsiteY3-904" fmla="*/ 368697 h 1736113"/>
                <a:gd name="connsiteX4-905" fmla="*/ 1332493 w 1681725"/>
                <a:gd name="connsiteY4-906" fmla="*/ 411906 h 1736113"/>
                <a:gd name="connsiteX5-907" fmla="*/ 1555571 w 1681725"/>
                <a:gd name="connsiteY5-908" fmla="*/ 0 h 1736113"/>
                <a:gd name="connsiteX6-909" fmla="*/ 1644028 w 1681725"/>
                <a:gd name="connsiteY6-910" fmla="*/ 6439 h 1736113"/>
                <a:gd name="connsiteX7-911" fmla="*/ 1681725 w 1681725"/>
                <a:gd name="connsiteY7-912" fmla="*/ 30297 h 1736113"/>
                <a:gd name="connsiteX8-913" fmla="*/ 1551445 w 1681725"/>
                <a:gd name="connsiteY8-914" fmla="*/ 241617 h 1736113"/>
                <a:gd name="connsiteX9-915" fmla="*/ 0 w 1681725"/>
                <a:gd name="connsiteY9-916" fmla="*/ 1736113 h 1736113"/>
                <a:gd name="connsiteX0-917" fmla="*/ 0 w 1693804"/>
                <a:gd name="connsiteY0-918" fmla="*/ 1736113 h 1736113"/>
                <a:gd name="connsiteX1-919" fmla="*/ 234518 w 1693804"/>
                <a:gd name="connsiteY1-920" fmla="*/ 1038129 h 1736113"/>
                <a:gd name="connsiteX2-921" fmla="*/ 775393 w 1693804"/>
                <a:gd name="connsiteY2-922" fmla="*/ 139038 h 1736113"/>
                <a:gd name="connsiteX3-923" fmla="*/ 1018640 w 1693804"/>
                <a:gd name="connsiteY3-924" fmla="*/ 368697 h 1736113"/>
                <a:gd name="connsiteX4-925" fmla="*/ 1332493 w 1693804"/>
                <a:gd name="connsiteY4-926" fmla="*/ 411906 h 1736113"/>
                <a:gd name="connsiteX5-927" fmla="*/ 1555571 w 1693804"/>
                <a:gd name="connsiteY5-928" fmla="*/ 0 h 1736113"/>
                <a:gd name="connsiteX6-929" fmla="*/ 1644028 w 1693804"/>
                <a:gd name="connsiteY6-930" fmla="*/ 6439 h 1736113"/>
                <a:gd name="connsiteX7-931" fmla="*/ 1693804 w 1693804"/>
                <a:gd name="connsiteY7-932" fmla="*/ 21342 h 1736113"/>
                <a:gd name="connsiteX8-933" fmla="*/ 1551445 w 1693804"/>
                <a:gd name="connsiteY8-934" fmla="*/ 241617 h 1736113"/>
                <a:gd name="connsiteX9-935" fmla="*/ 0 w 1693804"/>
                <a:gd name="connsiteY9-936" fmla="*/ 1736113 h 1736113"/>
                <a:gd name="connsiteX0-937" fmla="*/ 0 w 1693804"/>
                <a:gd name="connsiteY0-938" fmla="*/ 1737908 h 1737908"/>
                <a:gd name="connsiteX1-939" fmla="*/ 234518 w 1693804"/>
                <a:gd name="connsiteY1-940" fmla="*/ 1039924 h 1737908"/>
                <a:gd name="connsiteX2-941" fmla="*/ 775393 w 1693804"/>
                <a:gd name="connsiteY2-942" fmla="*/ 140833 h 1737908"/>
                <a:gd name="connsiteX3-943" fmla="*/ 1018640 w 1693804"/>
                <a:gd name="connsiteY3-944" fmla="*/ 370492 h 1737908"/>
                <a:gd name="connsiteX4-945" fmla="*/ 1407759 w 1693804"/>
                <a:gd name="connsiteY4-946" fmla="*/ 43355 h 1737908"/>
                <a:gd name="connsiteX5-947" fmla="*/ 1555571 w 1693804"/>
                <a:gd name="connsiteY5-948" fmla="*/ 1795 h 1737908"/>
                <a:gd name="connsiteX6-949" fmla="*/ 1644028 w 1693804"/>
                <a:gd name="connsiteY6-950" fmla="*/ 8234 h 1737908"/>
                <a:gd name="connsiteX7-951" fmla="*/ 1693804 w 1693804"/>
                <a:gd name="connsiteY7-952" fmla="*/ 23137 h 1737908"/>
                <a:gd name="connsiteX8-953" fmla="*/ 1551445 w 1693804"/>
                <a:gd name="connsiteY8-954" fmla="*/ 243412 h 1737908"/>
                <a:gd name="connsiteX9-955" fmla="*/ 0 w 1693804"/>
                <a:gd name="connsiteY9-956" fmla="*/ 1737908 h 1737908"/>
                <a:gd name="connsiteX0-957" fmla="*/ 0 w 1693804"/>
                <a:gd name="connsiteY0-958" fmla="*/ 1762311 h 1762311"/>
                <a:gd name="connsiteX1-959" fmla="*/ 234518 w 1693804"/>
                <a:gd name="connsiteY1-960" fmla="*/ 1064327 h 1762311"/>
                <a:gd name="connsiteX2-961" fmla="*/ 775393 w 1693804"/>
                <a:gd name="connsiteY2-962" fmla="*/ 165236 h 1762311"/>
                <a:gd name="connsiteX3-963" fmla="*/ 1342079 w 1693804"/>
                <a:gd name="connsiteY3-964" fmla="*/ 24120 h 1762311"/>
                <a:gd name="connsiteX4-965" fmla="*/ 1407759 w 1693804"/>
                <a:gd name="connsiteY4-966" fmla="*/ 67758 h 1762311"/>
                <a:gd name="connsiteX5-967" fmla="*/ 1555571 w 1693804"/>
                <a:gd name="connsiteY5-968" fmla="*/ 26198 h 1762311"/>
                <a:gd name="connsiteX6-969" fmla="*/ 1644028 w 1693804"/>
                <a:gd name="connsiteY6-970" fmla="*/ 32637 h 1762311"/>
                <a:gd name="connsiteX7-971" fmla="*/ 1693804 w 1693804"/>
                <a:gd name="connsiteY7-972" fmla="*/ 47540 h 1762311"/>
                <a:gd name="connsiteX8-973" fmla="*/ 1551445 w 1693804"/>
                <a:gd name="connsiteY8-974" fmla="*/ 267815 h 1762311"/>
                <a:gd name="connsiteX9-975" fmla="*/ 0 w 1693804"/>
                <a:gd name="connsiteY9-976" fmla="*/ 1762311 h 1762311"/>
                <a:gd name="connsiteX0-977" fmla="*/ 0 w 1693804"/>
                <a:gd name="connsiteY0-978" fmla="*/ 1936539 h 1936539"/>
                <a:gd name="connsiteX1-979" fmla="*/ 234518 w 1693804"/>
                <a:gd name="connsiteY1-980" fmla="*/ 1238555 h 1936539"/>
                <a:gd name="connsiteX2-981" fmla="*/ 1286211 w 1693804"/>
                <a:gd name="connsiteY2-982" fmla="*/ 58265 h 1936539"/>
                <a:gd name="connsiteX3-983" fmla="*/ 1342079 w 1693804"/>
                <a:gd name="connsiteY3-984" fmla="*/ 198348 h 1936539"/>
                <a:gd name="connsiteX4-985" fmla="*/ 1407759 w 1693804"/>
                <a:gd name="connsiteY4-986" fmla="*/ 241986 h 1936539"/>
                <a:gd name="connsiteX5-987" fmla="*/ 1555571 w 1693804"/>
                <a:gd name="connsiteY5-988" fmla="*/ 200426 h 1936539"/>
                <a:gd name="connsiteX6-989" fmla="*/ 1644028 w 1693804"/>
                <a:gd name="connsiteY6-990" fmla="*/ 206865 h 1936539"/>
                <a:gd name="connsiteX7-991" fmla="*/ 1693804 w 1693804"/>
                <a:gd name="connsiteY7-992" fmla="*/ 221768 h 1936539"/>
                <a:gd name="connsiteX8-993" fmla="*/ 1551445 w 1693804"/>
                <a:gd name="connsiteY8-994" fmla="*/ 442043 h 1936539"/>
                <a:gd name="connsiteX9-995" fmla="*/ 0 w 1693804"/>
                <a:gd name="connsiteY9-996" fmla="*/ 1936539 h 1936539"/>
                <a:gd name="connsiteX0-997" fmla="*/ 0 w 1693804"/>
                <a:gd name="connsiteY0-998" fmla="*/ 1878274 h 1878274"/>
                <a:gd name="connsiteX1-999" fmla="*/ 234518 w 1693804"/>
                <a:gd name="connsiteY1-1000" fmla="*/ 1180290 h 1878274"/>
                <a:gd name="connsiteX2-1001" fmla="*/ 1286211 w 1693804"/>
                <a:gd name="connsiteY2-1002" fmla="*/ 0 h 1878274"/>
                <a:gd name="connsiteX3-1003" fmla="*/ 1342079 w 1693804"/>
                <a:gd name="connsiteY3-1004" fmla="*/ 140083 h 1878274"/>
                <a:gd name="connsiteX4-1005" fmla="*/ 1407759 w 1693804"/>
                <a:gd name="connsiteY4-1006" fmla="*/ 183721 h 1878274"/>
                <a:gd name="connsiteX5-1007" fmla="*/ 1555571 w 1693804"/>
                <a:gd name="connsiteY5-1008" fmla="*/ 142161 h 1878274"/>
                <a:gd name="connsiteX6-1009" fmla="*/ 1644028 w 1693804"/>
                <a:gd name="connsiteY6-1010" fmla="*/ 148600 h 1878274"/>
                <a:gd name="connsiteX7-1011" fmla="*/ 1693804 w 1693804"/>
                <a:gd name="connsiteY7-1012" fmla="*/ 163503 h 1878274"/>
                <a:gd name="connsiteX8-1013" fmla="*/ 1551445 w 1693804"/>
                <a:gd name="connsiteY8-1014" fmla="*/ 383778 h 1878274"/>
                <a:gd name="connsiteX9-1015" fmla="*/ 0 w 1693804"/>
                <a:gd name="connsiteY9-1016" fmla="*/ 1878274 h 1878274"/>
                <a:gd name="connsiteX0-1017" fmla="*/ 0 w 1693804"/>
                <a:gd name="connsiteY0-1018" fmla="*/ 1937087 h 1937087"/>
                <a:gd name="connsiteX1-1019" fmla="*/ 234518 w 1693804"/>
                <a:gd name="connsiteY1-1020" fmla="*/ 1239103 h 1937087"/>
                <a:gd name="connsiteX2-1021" fmla="*/ 1286211 w 1693804"/>
                <a:gd name="connsiteY2-1022" fmla="*/ 58813 h 1937087"/>
                <a:gd name="connsiteX3-1023" fmla="*/ 1283230 w 1693804"/>
                <a:gd name="connsiteY3-1024" fmla="*/ 182353 h 1937087"/>
                <a:gd name="connsiteX4-1025" fmla="*/ 1342079 w 1693804"/>
                <a:gd name="connsiteY4-1026" fmla="*/ 198896 h 1937087"/>
                <a:gd name="connsiteX5-1027" fmla="*/ 1407759 w 1693804"/>
                <a:gd name="connsiteY5-1028" fmla="*/ 242534 h 1937087"/>
                <a:gd name="connsiteX6-1029" fmla="*/ 1555571 w 1693804"/>
                <a:gd name="connsiteY6-1030" fmla="*/ 200974 h 1937087"/>
                <a:gd name="connsiteX7-1031" fmla="*/ 1644028 w 1693804"/>
                <a:gd name="connsiteY7-1032" fmla="*/ 207413 h 1937087"/>
                <a:gd name="connsiteX8-1033" fmla="*/ 1693804 w 1693804"/>
                <a:gd name="connsiteY8-1034" fmla="*/ 222316 h 1937087"/>
                <a:gd name="connsiteX9-1035" fmla="*/ 1551445 w 1693804"/>
                <a:gd name="connsiteY9-1036" fmla="*/ 442591 h 1937087"/>
                <a:gd name="connsiteX10" fmla="*/ 0 w 1693804"/>
                <a:gd name="connsiteY10" fmla="*/ 1937087 h 1937087"/>
                <a:gd name="connsiteX0-1037" fmla="*/ 0 w 1693804"/>
                <a:gd name="connsiteY0-1038" fmla="*/ 1878274 h 1878274"/>
                <a:gd name="connsiteX1-1039" fmla="*/ 234518 w 1693804"/>
                <a:gd name="connsiteY1-1040" fmla="*/ 1180290 h 1878274"/>
                <a:gd name="connsiteX2-1041" fmla="*/ 1286211 w 1693804"/>
                <a:gd name="connsiteY2-1042" fmla="*/ 0 h 1878274"/>
                <a:gd name="connsiteX3-1043" fmla="*/ 1283230 w 1693804"/>
                <a:gd name="connsiteY3-1044" fmla="*/ 123540 h 1878274"/>
                <a:gd name="connsiteX4-1045" fmla="*/ 1342079 w 1693804"/>
                <a:gd name="connsiteY4-1046" fmla="*/ 140083 h 1878274"/>
                <a:gd name="connsiteX5-1047" fmla="*/ 1407759 w 1693804"/>
                <a:gd name="connsiteY5-1048" fmla="*/ 183721 h 1878274"/>
                <a:gd name="connsiteX6-1049" fmla="*/ 1555571 w 1693804"/>
                <a:gd name="connsiteY6-1050" fmla="*/ 142161 h 1878274"/>
                <a:gd name="connsiteX7-1051" fmla="*/ 1644028 w 1693804"/>
                <a:gd name="connsiteY7-1052" fmla="*/ 148600 h 1878274"/>
                <a:gd name="connsiteX8-1053" fmla="*/ 1693804 w 1693804"/>
                <a:gd name="connsiteY8-1054" fmla="*/ 163503 h 1878274"/>
                <a:gd name="connsiteX9-1055" fmla="*/ 1551445 w 1693804"/>
                <a:gd name="connsiteY9-1056" fmla="*/ 383778 h 1878274"/>
                <a:gd name="connsiteX10-1057" fmla="*/ 0 w 1693804"/>
                <a:gd name="connsiteY10-1058" fmla="*/ 1878274 h 1878274"/>
                <a:gd name="connsiteX0-1059" fmla="*/ 0 w 1693804"/>
                <a:gd name="connsiteY0-1060" fmla="*/ 1888879 h 1888879"/>
                <a:gd name="connsiteX1-1061" fmla="*/ 234518 w 1693804"/>
                <a:gd name="connsiteY1-1062" fmla="*/ 1190895 h 1888879"/>
                <a:gd name="connsiteX2-1063" fmla="*/ 1283752 w 1693804"/>
                <a:gd name="connsiteY2-1064" fmla="*/ 0 h 1888879"/>
                <a:gd name="connsiteX3-1065" fmla="*/ 1283230 w 1693804"/>
                <a:gd name="connsiteY3-1066" fmla="*/ 134145 h 1888879"/>
                <a:gd name="connsiteX4-1067" fmla="*/ 1342079 w 1693804"/>
                <a:gd name="connsiteY4-1068" fmla="*/ 150688 h 1888879"/>
                <a:gd name="connsiteX5-1069" fmla="*/ 1407759 w 1693804"/>
                <a:gd name="connsiteY5-1070" fmla="*/ 194326 h 1888879"/>
                <a:gd name="connsiteX6-1071" fmla="*/ 1555571 w 1693804"/>
                <a:gd name="connsiteY6-1072" fmla="*/ 152766 h 1888879"/>
                <a:gd name="connsiteX7-1073" fmla="*/ 1644028 w 1693804"/>
                <a:gd name="connsiteY7-1074" fmla="*/ 159205 h 1888879"/>
                <a:gd name="connsiteX8-1075" fmla="*/ 1693804 w 1693804"/>
                <a:gd name="connsiteY8-1076" fmla="*/ 174108 h 1888879"/>
                <a:gd name="connsiteX9-1077" fmla="*/ 1551445 w 1693804"/>
                <a:gd name="connsiteY9-1078" fmla="*/ 394383 h 1888879"/>
                <a:gd name="connsiteX10-1079" fmla="*/ 0 w 1693804"/>
                <a:gd name="connsiteY10-1080" fmla="*/ 1888879 h 1888879"/>
                <a:gd name="connsiteX0-1081" fmla="*/ 0 w 1693804"/>
                <a:gd name="connsiteY0-1082" fmla="*/ 2801956 h 2801956"/>
                <a:gd name="connsiteX1-1083" fmla="*/ 1037939 w 1693804"/>
                <a:gd name="connsiteY1-1084" fmla="*/ 56069 h 2801956"/>
                <a:gd name="connsiteX2-1085" fmla="*/ 1283752 w 1693804"/>
                <a:gd name="connsiteY2-1086" fmla="*/ 913077 h 2801956"/>
                <a:gd name="connsiteX3-1087" fmla="*/ 1283230 w 1693804"/>
                <a:gd name="connsiteY3-1088" fmla="*/ 1047222 h 2801956"/>
                <a:gd name="connsiteX4-1089" fmla="*/ 1342079 w 1693804"/>
                <a:gd name="connsiteY4-1090" fmla="*/ 1063765 h 2801956"/>
                <a:gd name="connsiteX5-1091" fmla="*/ 1407759 w 1693804"/>
                <a:gd name="connsiteY5-1092" fmla="*/ 1107403 h 2801956"/>
                <a:gd name="connsiteX6-1093" fmla="*/ 1555571 w 1693804"/>
                <a:gd name="connsiteY6-1094" fmla="*/ 1065843 h 2801956"/>
                <a:gd name="connsiteX7-1095" fmla="*/ 1644028 w 1693804"/>
                <a:gd name="connsiteY7-1096" fmla="*/ 1072282 h 2801956"/>
                <a:gd name="connsiteX8-1097" fmla="*/ 1693804 w 1693804"/>
                <a:gd name="connsiteY8-1098" fmla="*/ 1087185 h 2801956"/>
                <a:gd name="connsiteX9-1099" fmla="*/ 1551445 w 1693804"/>
                <a:gd name="connsiteY9-1100" fmla="*/ 1307460 h 2801956"/>
                <a:gd name="connsiteX10-1101" fmla="*/ 0 w 1693804"/>
                <a:gd name="connsiteY10-1102" fmla="*/ 2801956 h 2801956"/>
                <a:gd name="connsiteX0-1103" fmla="*/ 0 w 1434434"/>
                <a:gd name="connsiteY0-1104" fmla="*/ 1647865 h 1647865"/>
                <a:gd name="connsiteX1-1105" fmla="*/ 778569 w 1434434"/>
                <a:gd name="connsiteY1-1106" fmla="*/ 56069 h 1647865"/>
                <a:gd name="connsiteX2-1107" fmla="*/ 1024382 w 1434434"/>
                <a:gd name="connsiteY2-1108" fmla="*/ 913077 h 1647865"/>
                <a:gd name="connsiteX3-1109" fmla="*/ 1023860 w 1434434"/>
                <a:gd name="connsiteY3-1110" fmla="*/ 1047222 h 1647865"/>
                <a:gd name="connsiteX4-1111" fmla="*/ 1082709 w 1434434"/>
                <a:gd name="connsiteY4-1112" fmla="*/ 1063765 h 1647865"/>
                <a:gd name="connsiteX5-1113" fmla="*/ 1148389 w 1434434"/>
                <a:gd name="connsiteY5-1114" fmla="*/ 1107403 h 1647865"/>
                <a:gd name="connsiteX6-1115" fmla="*/ 1296201 w 1434434"/>
                <a:gd name="connsiteY6-1116" fmla="*/ 1065843 h 1647865"/>
                <a:gd name="connsiteX7-1117" fmla="*/ 1384658 w 1434434"/>
                <a:gd name="connsiteY7-1118" fmla="*/ 1072282 h 1647865"/>
                <a:gd name="connsiteX8-1119" fmla="*/ 1434434 w 1434434"/>
                <a:gd name="connsiteY8-1120" fmla="*/ 1087185 h 1647865"/>
                <a:gd name="connsiteX9-1121" fmla="*/ 1292075 w 1434434"/>
                <a:gd name="connsiteY9-1122" fmla="*/ 1307460 h 1647865"/>
                <a:gd name="connsiteX10-1123" fmla="*/ 0 w 1434434"/>
                <a:gd name="connsiteY10-1124" fmla="*/ 1647865 h 1647865"/>
                <a:gd name="connsiteX0-1125" fmla="*/ 0 w 1434434"/>
                <a:gd name="connsiteY0-1126" fmla="*/ 736482 h 736482"/>
                <a:gd name="connsiteX1-1127" fmla="*/ 750565 w 1434434"/>
                <a:gd name="connsiteY1-1128" fmla="*/ 235277 h 736482"/>
                <a:gd name="connsiteX2-1129" fmla="*/ 1024382 w 1434434"/>
                <a:gd name="connsiteY2-1130" fmla="*/ 1694 h 736482"/>
                <a:gd name="connsiteX3-1131" fmla="*/ 1023860 w 1434434"/>
                <a:gd name="connsiteY3-1132" fmla="*/ 135839 h 736482"/>
                <a:gd name="connsiteX4-1133" fmla="*/ 1082709 w 1434434"/>
                <a:gd name="connsiteY4-1134" fmla="*/ 152382 h 736482"/>
                <a:gd name="connsiteX5-1135" fmla="*/ 1148389 w 1434434"/>
                <a:gd name="connsiteY5-1136" fmla="*/ 196020 h 736482"/>
                <a:gd name="connsiteX6-1137" fmla="*/ 1296201 w 1434434"/>
                <a:gd name="connsiteY6-1138" fmla="*/ 154460 h 736482"/>
                <a:gd name="connsiteX7-1139" fmla="*/ 1384658 w 1434434"/>
                <a:gd name="connsiteY7-1140" fmla="*/ 160899 h 736482"/>
                <a:gd name="connsiteX8-1141" fmla="*/ 1434434 w 1434434"/>
                <a:gd name="connsiteY8-1142" fmla="*/ 175802 h 736482"/>
                <a:gd name="connsiteX9-1143" fmla="*/ 1292075 w 1434434"/>
                <a:gd name="connsiteY9-1144" fmla="*/ 396077 h 736482"/>
                <a:gd name="connsiteX10-1145" fmla="*/ 0 w 1434434"/>
                <a:gd name="connsiteY10-1146" fmla="*/ 736482 h 736482"/>
                <a:gd name="connsiteX0-1147" fmla="*/ 0 w 1434434"/>
                <a:gd name="connsiteY0-1148" fmla="*/ 749669 h 749669"/>
                <a:gd name="connsiteX1-1149" fmla="*/ 750565 w 1434434"/>
                <a:gd name="connsiteY1-1150" fmla="*/ 248464 h 749669"/>
                <a:gd name="connsiteX2-1151" fmla="*/ 986360 w 1434434"/>
                <a:gd name="connsiteY2-1152" fmla="*/ 29595 h 749669"/>
                <a:gd name="connsiteX3-1153" fmla="*/ 1024382 w 1434434"/>
                <a:gd name="connsiteY3-1154" fmla="*/ 14881 h 749669"/>
                <a:gd name="connsiteX4-1155" fmla="*/ 1023860 w 1434434"/>
                <a:gd name="connsiteY4-1156" fmla="*/ 149026 h 749669"/>
                <a:gd name="connsiteX5-1157" fmla="*/ 1082709 w 1434434"/>
                <a:gd name="connsiteY5-1158" fmla="*/ 165569 h 749669"/>
                <a:gd name="connsiteX6-1159" fmla="*/ 1148389 w 1434434"/>
                <a:gd name="connsiteY6-1160" fmla="*/ 209207 h 749669"/>
                <a:gd name="connsiteX7-1161" fmla="*/ 1296201 w 1434434"/>
                <a:gd name="connsiteY7-1162" fmla="*/ 167647 h 749669"/>
                <a:gd name="connsiteX8-1163" fmla="*/ 1384658 w 1434434"/>
                <a:gd name="connsiteY8-1164" fmla="*/ 174086 h 749669"/>
                <a:gd name="connsiteX9-1165" fmla="*/ 1434434 w 1434434"/>
                <a:gd name="connsiteY9-1166" fmla="*/ 188989 h 749669"/>
                <a:gd name="connsiteX10-1167" fmla="*/ 1292075 w 1434434"/>
                <a:gd name="connsiteY10-1168" fmla="*/ 409264 h 749669"/>
                <a:gd name="connsiteX11" fmla="*/ 0 w 1434434"/>
                <a:gd name="connsiteY11" fmla="*/ 749669 h 749669"/>
                <a:gd name="connsiteX0-1169" fmla="*/ 0 w 1434434"/>
                <a:gd name="connsiteY0-1170" fmla="*/ 884037 h 884037"/>
                <a:gd name="connsiteX1-1171" fmla="*/ 750565 w 1434434"/>
                <a:gd name="connsiteY1-1172" fmla="*/ 382832 h 884037"/>
                <a:gd name="connsiteX2-1173" fmla="*/ 1044681 w 1434434"/>
                <a:gd name="connsiteY2-1174" fmla="*/ 6953 h 884037"/>
                <a:gd name="connsiteX3-1175" fmla="*/ 1024382 w 1434434"/>
                <a:gd name="connsiteY3-1176" fmla="*/ 149249 h 884037"/>
                <a:gd name="connsiteX4-1177" fmla="*/ 1023860 w 1434434"/>
                <a:gd name="connsiteY4-1178" fmla="*/ 283394 h 884037"/>
                <a:gd name="connsiteX5-1179" fmla="*/ 1082709 w 1434434"/>
                <a:gd name="connsiteY5-1180" fmla="*/ 299937 h 884037"/>
                <a:gd name="connsiteX6-1181" fmla="*/ 1148389 w 1434434"/>
                <a:gd name="connsiteY6-1182" fmla="*/ 343575 h 884037"/>
                <a:gd name="connsiteX7-1183" fmla="*/ 1296201 w 1434434"/>
                <a:gd name="connsiteY7-1184" fmla="*/ 302015 h 884037"/>
                <a:gd name="connsiteX8-1185" fmla="*/ 1384658 w 1434434"/>
                <a:gd name="connsiteY8-1186" fmla="*/ 308454 h 884037"/>
                <a:gd name="connsiteX9-1187" fmla="*/ 1434434 w 1434434"/>
                <a:gd name="connsiteY9-1188" fmla="*/ 323357 h 884037"/>
                <a:gd name="connsiteX10-1189" fmla="*/ 1292075 w 1434434"/>
                <a:gd name="connsiteY10-1190" fmla="*/ 543632 h 884037"/>
                <a:gd name="connsiteX11-1191" fmla="*/ 0 w 1434434"/>
                <a:gd name="connsiteY11-1192" fmla="*/ 884037 h 884037"/>
                <a:gd name="connsiteX0-1193" fmla="*/ 0 w 1434434"/>
                <a:gd name="connsiteY0-1194" fmla="*/ 877804 h 877804"/>
                <a:gd name="connsiteX1-1195" fmla="*/ 750565 w 1434434"/>
                <a:gd name="connsiteY1-1196" fmla="*/ 376599 h 877804"/>
                <a:gd name="connsiteX2-1197" fmla="*/ 903636 w 1434434"/>
                <a:gd name="connsiteY2-1198" fmla="*/ 157873 h 877804"/>
                <a:gd name="connsiteX3-1199" fmla="*/ 1044681 w 1434434"/>
                <a:gd name="connsiteY3-1200" fmla="*/ 720 h 877804"/>
                <a:gd name="connsiteX4-1201" fmla="*/ 1024382 w 1434434"/>
                <a:gd name="connsiteY4-1202" fmla="*/ 143016 h 877804"/>
                <a:gd name="connsiteX5-1203" fmla="*/ 1023860 w 1434434"/>
                <a:gd name="connsiteY5-1204" fmla="*/ 277161 h 877804"/>
                <a:gd name="connsiteX6-1205" fmla="*/ 1082709 w 1434434"/>
                <a:gd name="connsiteY6-1206" fmla="*/ 293704 h 877804"/>
                <a:gd name="connsiteX7-1207" fmla="*/ 1148389 w 1434434"/>
                <a:gd name="connsiteY7-1208" fmla="*/ 337342 h 877804"/>
                <a:gd name="connsiteX8-1209" fmla="*/ 1296201 w 1434434"/>
                <a:gd name="connsiteY8-1210" fmla="*/ 295782 h 877804"/>
                <a:gd name="connsiteX9-1211" fmla="*/ 1384658 w 1434434"/>
                <a:gd name="connsiteY9-1212" fmla="*/ 302221 h 877804"/>
                <a:gd name="connsiteX10-1213" fmla="*/ 1434434 w 1434434"/>
                <a:gd name="connsiteY10-1214" fmla="*/ 317124 h 877804"/>
                <a:gd name="connsiteX11-1215" fmla="*/ 1292075 w 1434434"/>
                <a:gd name="connsiteY11-1216" fmla="*/ 537399 h 877804"/>
                <a:gd name="connsiteX12" fmla="*/ 0 w 1434434"/>
                <a:gd name="connsiteY12" fmla="*/ 877804 h 877804"/>
                <a:gd name="connsiteX0-1217" fmla="*/ 0 w 1434434"/>
                <a:gd name="connsiteY0-1218" fmla="*/ 877804 h 877804"/>
                <a:gd name="connsiteX1-1219" fmla="*/ 750565 w 1434434"/>
                <a:gd name="connsiteY1-1220" fmla="*/ 376599 h 877804"/>
                <a:gd name="connsiteX2-1221" fmla="*/ 903636 w 1434434"/>
                <a:gd name="connsiteY2-1222" fmla="*/ 157873 h 877804"/>
                <a:gd name="connsiteX3-1223" fmla="*/ 1044681 w 1434434"/>
                <a:gd name="connsiteY3-1224" fmla="*/ 720 h 877804"/>
                <a:gd name="connsiteX4-1225" fmla="*/ 1024382 w 1434434"/>
                <a:gd name="connsiteY4-1226" fmla="*/ 143016 h 877804"/>
                <a:gd name="connsiteX5-1227" fmla="*/ 1023860 w 1434434"/>
                <a:gd name="connsiteY5-1228" fmla="*/ 277161 h 877804"/>
                <a:gd name="connsiteX6-1229" fmla="*/ 1082709 w 1434434"/>
                <a:gd name="connsiteY6-1230" fmla="*/ 293704 h 877804"/>
                <a:gd name="connsiteX7-1231" fmla="*/ 1148389 w 1434434"/>
                <a:gd name="connsiteY7-1232" fmla="*/ 337342 h 877804"/>
                <a:gd name="connsiteX8-1233" fmla="*/ 1296201 w 1434434"/>
                <a:gd name="connsiteY8-1234" fmla="*/ 295782 h 877804"/>
                <a:gd name="connsiteX9-1235" fmla="*/ 1384658 w 1434434"/>
                <a:gd name="connsiteY9-1236" fmla="*/ 302221 h 877804"/>
                <a:gd name="connsiteX10-1237" fmla="*/ 1434434 w 1434434"/>
                <a:gd name="connsiteY10-1238" fmla="*/ 317124 h 877804"/>
                <a:gd name="connsiteX11-1239" fmla="*/ 1292075 w 1434434"/>
                <a:gd name="connsiteY11-1240" fmla="*/ 537399 h 877804"/>
                <a:gd name="connsiteX12-1241" fmla="*/ 0 w 1434434"/>
                <a:gd name="connsiteY12-1242" fmla="*/ 877804 h 877804"/>
                <a:gd name="connsiteX0-1243" fmla="*/ 0 w 1434434"/>
                <a:gd name="connsiteY0-1244" fmla="*/ 877804 h 877804"/>
                <a:gd name="connsiteX1-1245" fmla="*/ 750565 w 1434434"/>
                <a:gd name="connsiteY1-1246" fmla="*/ 376599 h 877804"/>
                <a:gd name="connsiteX2-1247" fmla="*/ 854303 w 1434434"/>
                <a:gd name="connsiteY2-1248" fmla="*/ 222174 h 877804"/>
                <a:gd name="connsiteX3-1249" fmla="*/ 1044681 w 1434434"/>
                <a:gd name="connsiteY3-1250" fmla="*/ 720 h 877804"/>
                <a:gd name="connsiteX4-1251" fmla="*/ 1024382 w 1434434"/>
                <a:gd name="connsiteY4-1252" fmla="*/ 143016 h 877804"/>
                <a:gd name="connsiteX5-1253" fmla="*/ 1023860 w 1434434"/>
                <a:gd name="connsiteY5-1254" fmla="*/ 277161 h 877804"/>
                <a:gd name="connsiteX6-1255" fmla="*/ 1082709 w 1434434"/>
                <a:gd name="connsiteY6-1256" fmla="*/ 293704 h 877804"/>
                <a:gd name="connsiteX7-1257" fmla="*/ 1148389 w 1434434"/>
                <a:gd name="connsiteY7-1258" fmla="*/ 337342 h 877804"/>
                <a:gd name="connsiteX8-1259" fmla="*/ 1296201 w 1434434"/>
                <a:gd name="connsiteY8-1260" fmla="*/ 295782 h 877804"/>
                <a:gd name="connsiteX9-1261" fmla="*/ 1384658 w 1434434"/>
                <a:gd name="connsiteY9-1262" fmla="*/ 302221 h 877804"/>
                <a:gd name="connsiteX10-1263" fmla="*/ 1434434 w 1434434"/>
                <a:gd name="connsiteY10-1264" fmla="*/ 317124 h 877804"/>
                <a:gd name="connsiteX11-1265" fmla="*/ 1292075 w 1434434"/>
                <a:gd name="connsiteY11-1266" fmla="*/ 537399 h 877804"/>
                <a:gd name="connsiteX12-1267" fmla="*/ 0 w 1434434"/>
                <a:gd name="connsiteY12-1268" fmla="*/ 877804 h 877804"/>
                <a:gd name="connsiteX0-1269" fmla="*/ 0 w 1434434"/>
                <a:gd name="connsiteY0-1270" fmla="*/ 877804 h 877804"/>
                <a:gd name="connsiteX1-1271" fmla="*/ 742169 w 1434434"/>
                <a:gd name="connsiteY1-1272" fmla="*/ 373264 h 877804"/>
                <a:gd name="connsiteX2-1273" fmla="*/ 854303 w 1434434"/>
                <a:gd name="connsiteY2-1274" fmla="*/ 222174 h 877804"/>
                <a:gd name="connsiteX3-1275" fmla="*/ 1044681 w 1434434"/>
                <a:gd name="connsiteY3-1276" fmla="*/ 720 h 877804"/>
                <a:gd name="connsiteX4-1277" fmla="*/ 1024382 w 1434434"/>
                <a:gd name="connsiteY4-1278" fmla="*/ 143016 h 877804"/>
                <a:gd name="connsiteX5-1279" fmla="*/ 1023860 w 1434434"/>
                <a:gd name="connsiteY5-1280" fmla="*/ 277161 h 877804"/>
                <a:gd name="connsiteX6-1281" fmla="*/ 1082709 w 1434434"/>
                <a:gd name="connsiteY6-1282" fmla="*/ 293704 h 877804"/>
                <a:gd name="connsiteX7-1283" fmla="*/ 1148389 w 1434434"/>
                <a:gd name="connsiteY7-1284" fmla="*/ 337342 h 877804"/>
                <a:gd name="connsiteX8-1285" fmla="*/ 1296201 w 1434434"/>
                <a:gd name="connsiteY8-1286" fmla="*/ 295782 h 877804"/>
                <a:gd name="connsiteX9-1287" fmla="*/ 1384658 w 1434434"/>
                <a:gd name="connsiteY9-1288" fmla="*/ 302221 h 877804"/>
                <a:gd name="connsiteX10-1289" fmla="*/ 1434434 w 1434434"/>
                <a:gd name="connsiteY10-1290" fmla="*/ 317124 h 877804"/>
                <a:gd name="connsiteX11-1291" fmla="*/ 1292075 w 1434434"/>
                <a:gd name="connsiteY11-1292" fmla="*/ 537399 h 877804"/>
                <a:gd name="connsiteX12-1293" fmla="*/ 0 w 1434434"/>
                <a:gd name="connsiteY12-1294" fmla="*/ 877804 h 877804"/>
                <a:gd name="connsiteX0-1295" fmla="*/ 0 w 1434434"/>
                <a:gd name="connsiteY0-1296" fmla="*/ 974817 h 974817"/>
                <a:gd name="connsiteX1-1297" fmla="*/ 742169 w 1434434"/>
                <a:gd name="connsiteY1-1298" fmla="*/ 470277 h 974817"/>
                <a:gd name="connsiteX2-1299" fmla="*/ 854303 w 1434434"/>
                <a:gd name="connsiteY2-1300" fmla="*/ 319187 h 974817"/>
                <a:gd name="connsiteX3-1301" fmla="*/ 1132092 w 1434434"/>
                <a:gd name="connsiteY3-1302" fmla="*/ 421 h 974817"/>
                <a:gd name="connsiteX4-1303" fmla="*/ 1024382 w 1434434"/>
                <a:gd name="connsiteY4-1304" fmla="*/ 240029 h 974817"/>
                <a:gd name="connsiteX5-1305" fmla="*/ 1023860 w 1434434"/>
                <a:gd name="connsiteY5-1306" fmla="*/ 374174 h 974817"/>
                <a:gd name="connsiteX6-1307" fmla="*/ 1082709 w 1434434"/>
                <a:gd name="connsiteY6-1308" fmla="*/ 390717 h 974817"/>
                <a:gd name="connsiteX7-1309" fmla="*/ 1148389 w 1434434"/>
                <a:gd name="connsiteY7-1310" fmla="*/ 434355 h 974817"/>
                <a:gd name="connsiteX8-1311" fmla="*/ 1296201 w 1434434"/>
                <a:gd name="connsiteY8-1312" fmla="*/ 392795 h 974817"/>
                <a:gd name="connsiteX9-1313" fmla="*/ 1384658 w 1434434"/>
                <a:gd name="connsiteY9-1314" fmla="*/ 399234 h 974817"/>
                <a:gd name="connsiteX10-1315" fmla="*/ 1434434 w 1434434"/>
                <a:gd name="connsiteY10-1316" fmla="*/ 414137 h 974817"/>
                <a:gd name="connsiteX11-1317" fmla="*/ 1292075 w 1434434"/>
                <a:gd name="connsiteY11-1318" fmla="*/ 634412 h 974817"/>
                <a:gd name="connsiteX12-1319" fmla="*/ 0 w 1434434"/>
                <a:gd name="connsiteY12-1320" fmla="*/ 974817 h 974817"/>
                <a:gd name="connsiteX0-1321" fmla="*/ 0 w 1434434"/>
                <a:gd name="connsiteY0-1322" fmla="*/ 1030080 h 1030080"/>
                <a:gd name="connsiteX1-1323" fmla="*/ 742169 w 1434434"/>
                <a:gd name="connsiteY1-1324" fmla="*/ 525540 h 1030080"/>
                <a:gd name="connsiteX2-1325" fmla="*/ 854303 w 1434434"/>
                <a:gd name="connsiteY2-1326" fmla="*/ 374450 h 1030080"/>
                <a:gd name="connsiteX3-1327" fmla="*/ 1169346 w 1434434"/>
                <a:gd name="connsiteY3-1328" fmla="*/ 340 h 1030080"/>
                <a:gd name="connsiteX4-1329" fmla="*/ 1024382 w 1434434"/>
                <a:gd name="connsiteY4-1330" fmla="*/ 295292 h 1030080"/>
                <a:gd name="connsiteX5-1331" fmla="*/ 1023860 w 1434434"/>
                <a:gd name="connsiteY5-1332" fmla="*/ 429437 h 1030080"/>
                <a:gd name="connsiteX6-1333" fmla="*/ 1082709 w 1434434"/>
                <a:gd name="connsiteY6-1334" fmla="*/ 445980 h 1030080"/>
                <a:gd name="connsiteX7-1335" fmla="*/ 1148389 w 1434434"/>
                <a:gd name="connsiteY7-1336" fmla="*/ 489618 h 1030080"/>
                <a:gd name="connsiteX8-1337" fmla="*/ 1296201 w 1434434"/>
                <a:gd name="connsiteY8-1338" fmla="*/ 448058 h 1030080"/>
                <a:gd name="connsiteX9-1339" fmla="*/ 1384658 w 1434434"/>
                <a:gd name="connsiteY9-1340" fmla="*/ 454497 h 1030080"/>
                <a:gd name="connsiteX10-1341" fmla="*/ 1434434 w 1434434"/>
                <a:gd name="connsiteY10-1342" fmla="*/ 469400 h 1030080"/>
                <a:gd name="connsiteX11-1343" fmla="*/ 1292075 w 1434434"/>
                <a:gd name="connsiteY11-1344" fmla="*/ 689675 h 1030080"/>
                <a:gd name="connsiteX12-1345" fmla="*/ 0 w 1434434"/>
                <a:gd name="connsiteY12-1346" fmla="*/ 1030080 h 1030080"/>
                <a:gd name="connsiteX0-1347" fmla="*/ 0 w 1434434"/>
                <a:gd name="connsiteY0-1348" fmla="*/ 1030080 h 1030080"/>
                <a:gd name="connsiteX1-1349" fmla="*/ 742169 w 1434434"/>
                <a:gd name="connsiteY1-1350" fmla="*/ 525540 h 1030080"/>
                <a:gd name="connsiteX2-1351" fmla="*/ 899747 w 1434434"/>
                <a:gd name="connsiteY2-1352" fmla="*/ 316857 h 1030080"/>
                <a:gd name="connsiteX3-1353" fmla="*/ 1169346 w 1434434"/>
                <a:gd name="connsiteY3-1354" fmla="*/ 340 h 1030080"/>
                <a:gd name="connsiteX4-1355" fmla="*/ 1024382 w 1434434"/>
                <a:gd name="connsiteY4-1356" fmla="*/ 295292 h 1030080"/>
                <a:gd name="connsiteX5-1357" fmla="*/ 1023860 w 1434434"/>
                <a:gd name="connsiteY5-1358" fmla="*/ 429437 h 1030080"/>
                <a:gd name="connsiteX6-1359" fmla="*/ 1082709 w 1434434"/>
                <a:gd name="connsiteY6-1360" fmla="*/ 445980 h 1030080"/>
                <a:gd name="connsiteX7-1361" fmla="*/ 1148389 w 1434434"/>
                <a:gd name="connsiteY7-1362" fmla="*/ 489618 h 1030080"/>
                <a:gd name="connsiteX8-1363" fmla="*/ 1296201 w 1434434"/>
                <a:gd name="connsiteY8-1364" fmla="*/ 448058 h 1030080"/>
                <a:gd name="connsiteX9-1365" fmla="*/ 1384658 w 1434434"/>
                <a:gd name="connsiteY9-1366" fmla="*/ 454497 h 1030080"/>
                <a:gd name="connsiteX10-1367" fmla="*/ 1434434 w 1434434"/>
                <a:gd name="connsiteY10-1368" fmla="*/ 469400 h 1030080"/>
                <a:gd name="connsiteX11-1369" fmla="*/ 1292075 w 1434434"/>
                <a:gd name="connsiteY11-1370" fmla="*/ 689675 h 1030080"/>
                <a:gd name="connsiteX12-1371" fmla="*/ 0 w 1434434"/>
                <a:gd name="connsiteY12-1372" fmla="*/ 1030080 h 1030080"/>
                <a:gd name="connsiteX0-1373" fmla="*/ 0 w 1440576"/>
                <a:gd name="connsiteY0-1374" fmla="*/ 1031765 h 1031765"/>
                <a:gd name="connsiteX1-1375" fmla="*/ 748311 w 1440576"/>
                <a:gd name="connsiteY1-1376" fmla="*/ 525540 h 1031765"/>
                <a:gd name="connsiteX2-1377" fmla="*/ 905889 w 1440576"/>
                <a:gd name="connsiteY2-1378" fmla="*/ 316857 h 1031765"/>
                <a:gd name="connsiteX3-1379" fmla="*/ 1175488 w 1440576"/>
                <a:gd name="connsiteY3-1380" fmla="*/ 340 h 1031765"/>
                <a:gd name="connsiteX4-1381" fmla="*/ 1030524 w 1440576"/>
                <a:gd name="connsiteY4-1382" fmla="*/ 295292 h 1031765"/>
                <a:gd name="connsiteX5-1383" fmla="*/ 1030002 w 1440576"/>
                <a:gd name="connsiteY5-1384" fmla="*/ 429437 h 1031765"/>
                <a:gd name="connsiteX6-1385" fmla="*/ 1088851 w 1440576"/>
                <a:gd name="connsiteY6-1386" fmla="*/ 445980 h 1031765"/>
                <a:gd name="connsiteX7-1387" fmla="*/ 1154531 w 1440576"/>
                <a:gd name="connsiteY7-1388" fmla="*/ 489618 h 1031765"/>
                <a:gd name="connsiteX8-1389" fmla="*/ 1302343 w 1440576"/>
                <a:gd name="connsiteY8-1390" fmla="*/ 448058 h 1031765"/>
                <a:gd name="connsiteX9-1391" fmla="*/ 1390800 w 1440576"/>
                <a:gd name="connsiteY9-1392" fmla="*/ 454497 h 1031765"/>
                <a:gd name="connsiteX10-1393" fmla="*/ 1440576 w 1440576"/>
                <a:gd name="connsiteY10-1394" fmla="*/ 469400 h 1031765"/>
                <a:gd name="connsiteX11-1395" fmla="*/ 1298217 w 1440576"/>
                <a:gd name="connsiteY11-1396" fmla="*/ 689675 h 1031765"/>
                <a:gd name="connsiteX12-1397" fmla="*/ 0 w 1440576"/>
                <a:gd name="connsiteY12-1398" fmla="*/ 1031765 h 1031765"/>
                <a:gd name="connsiteX0-1399" fmla="*/ 0 w 1168053"/>
                <a:gd name="connsiteY0-1400" fmla="*/ 962610 h 962610"/>
                <a:gd name="connsiteX1-1401" fmla="*/ 475788 w 1168053"/>
                <a:gd name="connsiteY1-1402" fmla="*/ 525540 h 962610"/>
                <a:gd name="connsiteX2-1403" fmla="*/ 633366 w 1168053"/>
                <a:gd name="connsiteY2-1404" fmla="*/ 316857 h 962610"/>
                <a:gd name="connsiteX3-1405" fmla="*/ 902965 w 1168053"/>
                <a:gd name="connsiteY3-1406" fmla="*/ 340 h 962610"/>
                <a:gd name="connsiteX4-1407" fmla="*/ 758001 w 1168053"/>
                <a:gd name="connsiteY4-1408" fmla="*/ 295292 h 962610"/>
                <a:gd name="connsiteX5-1409" fmla="*/ 757479 w 1168053"/>
                <a:gd name="connsiteY5-1410" fmla="*/ 429437 h 962610"/>
                <a:gd name="connsiteX6-1411" fmla="*/ 816328 w 1168053"/>
                <a:gd name="connsiteY6-1412" fmla="*/ 445980 h 962610"/>
                <a:gd name="connsiteX7-1413" fmla="*/ 882008 w 1168053"/>
                <a:gd name="connsiteY7-1414" fmla="*/ 489618 h 962610"/>
                <a:gd name="connsiteX8-1415" fmla="*/ 1029820 w 1168053"/>
                <a:gd name="connsiteY8-1416" fmla="*/ 448058 h 962610"/>
                <a:gd name="connsiteX9-1417" fmla="*/ 1118277 w 1168053"/>
                <a:gd name="connsiteY9-1418" fmla="*/ 454497 h 962610"/>
                <a:gd name="connsiteX10-1419" fmla="*/ 1168053 w 1168053"/>
                <a:gd name="connsiteY10-1420" fmla="*/ 469400 h 962610"/>
                <a:gd name="connsiteX11-1421" fmla="*/ 1025694 w 1168053"/>
                <a:gd name="connsiteY11-1422" fmla="*/ 689675 h 962610"/>
                <a:gd name="connsiteX12-1423" fmla="*/ 0 w 1168053"/>
                <a:gd name="connsiteY12-1424" fmla="*/ 962610 h 962610"/>
                <a:gd name="connsiteX0-1425" fmla="*/ 0 w 1168053"/>
                <a:gd name="connsiteY0-1426" fmla="*/ 962610 h 962610"/>
                <a:gd name="connsiteX1-1427" fmla="*/ 305627 w 1168053"/>
                <a:gd name="connsiteY1-1428" fmla="*/ 683173 h 962610"/>
                <a:gd name="connsiteX2-1429" fmla="*/ 475788 w 1168053"/>
                <a:gd name="connsiteY2-1430" fmla="*/ 525540 h 962610"/>
                <a:gd name="connsiteX3-1431" fmla="*/ 633366 w 1168053"/>
                <a:gd name="connsiteY3-1432" fmla="*/ 316857 h 962610"/>
                <a:gd name="connsiteX4-1433" fmla="*/ 902965 w 1168053"/>
                <a:gd name="connsiteY4-1434" fmla="*/ 340 h 962610"/>
                <a:gd name="connsiteX5-1435" fmla="*/ 758001 w 1168053"/>
                <a:gd name="connsiteY5-1436" fmla="*/ 295292 h 962610"/>
                <a:gd name="connsiteX6-1437" fmla="*/ 757479 w 1168053"/>
                <a:gd name="connsiteY6-1438" fmla="*/ 429437 h 962610"/>
                <a:gd name="connsiteX7-1439" fmla="*/ 816328 w 1168053"/>
                <a:gd name="connsiteY7-1440" fmla="*/ 445980 h 962610"/>
                <a:gd name="connsiteX8-1441" fmla="*/ 882008 w 1168053"/>
                <a:gd name="connsiteY8-1442" fmla="*/ 489618 h 962610"/>
                <a:gd name="connsiteX9-1443" fmla="*/ 1029820 w 1168053"/>
                <a:gd name="connsiteY9-1444" fmla="*/ 448058 h 962610"/>
                <a:gd name="connsiteX10-1445" fmla="*/ 1118277 w 1168053"/>
                <a:gd name="connsiteY10-1446" fmla="*/ 454497 h 962610"/>
                <a:gd name="connsiteX11-1447" fmla="*/ 1168053 w 1168053"/>
                <a:gd name="connsiteY11-1448" fmla="*/ 469400 h 962610"/>
                <a:gd name="connsiteX12-1449" fmla="*/ 1025694 w 1168053"/>
                <a:gd name="connsiteY12-1450" fmla="*/ 689675 h 962610"/>
                <a:gd name="connsiteX13" fmla="*/ 0 w 1168053"/>
                <a:gd name="connsiteY13" fmla="*/ 962610 h 962610"/>
                <a:gd name="connsiteX0-1451" fmla="*/ 0 w 1168053"/>
                <a:gd name="connsiteY0-1452" fmla="*/ 962610 h 962610"/>
                <a:gd name="connsiteX1-1453" fmla="*/ 231479 w 1168053"/>
                <a:gd name="connsiteY1-1454" fmla="*/ 579440 h 962610"/>
                <a:gd name="connsiteX2-1455" fmla="*/ 475788 w 1168053"/>
                <a:gd name="connsiteY2-1456" fmla="*/ 525540 h 962610"/>
                <a:gd name="connsiteX3-1457" fmla="*/ 633366 w 1168053"/>
                <a:gd name="connsiteY3-1458" fmla="*/ 316857 h 962610"/>
                <a:gd name="connsiteX4-1459" fmla="*/ 902965 w 1168053"/>
                <a:gd name="connsiteY4-1460" fmla="*/ 340 h 962610"/>
                <a:gd name="connsiteX5-1461" fmla="*/ 758001 w 1168053"/>
                <a:gd name="connsiteY5-1462" fmla="*/ 295292 h 962610"/>
                <a:gd name="connsiteX6-1463" fmla="*/ 757479 w 1168053"/>
                <a:gd name="connsiteY6-1464" fmla="*/ 429437 h 962610"/>
                <a:gd name="connsiteX7-1465" fmla="*/ 816328 w 1168053"/>
                <a:gd name="connsiteY7-1466" fmla="*/ 445980 h 962610"/>
                <a:gd name="connsiteX8-1467" fmla="*/ 882008 w 1168053"/>
                <a:gd name="connsiteY8-1468" fmla="*/ 489618 h 962610"/>
                <a:gd name="connsiteX9-1469" fmla="*/ 1029820 w 1168053"/>
                <a:gd name="connsiteY9-1470" fmla="*/ 448058 h 962610"/>
                <a:gd name="connsiteX10-1471" fmla="*/ 1118277 w 1168053"/>
                <a:gd name="connsiteY10-1472" fmla="*/ 454497 h 962610"/>
                <a:gd name="connsiteX11-1473" fmla="*/ 1168053 w 1168053"/>
                <a:gd name="connsiteY11-1474" fmla="*/ 469400 h 962610"/>
                <a:gd name="connsiteX12-1475" fmla="*/ 1025694 w 1168053"/>
                <a:gd name="connsiteY12-1476" fmla="*/ 689675 h 962610"/>
                <a:gd name="connsiteX13-1477" fmla="*/ 0 w 1168053"/>
                <a:gd name="connsiteY13-1478" fmla="*/ 962610 h 962610"/>
                <a:gd name="connsiteX0-1479" fmla="*/ 0 w 1168053"/>
                <a:gd name="connsiteY0-1480" fmla="*/ 962610 h 962610"/>
                <a:gd name="connsiteX1-1481" fmla="*/ 231479 w 1168053"/>
                <a:gd name="connsiteY1-1482" fmla="*/ 579440 h 962610"/>
                <a:gd name="connsiteX2-1483" fmla="*/ 352899 w 1168053"/>
                <a:gd name="connsiteY2-1484" fmla="*/ 563037 h 962610"/>
                <a:gd name="connsiteX3-1485" fmla="*/ 475788 w 1168053"/>
                <a:gd name="connsiteY3-1486" fmla="*/ 525540 h 962610"/>
                <a:gd name="connsiteX4-1487" fmla="*/ 633366 w 1168053"/>
                <a:gd name="connsiteY4-1488" fmla="*/ 316857 h 962610"/>
                <a:gd name="connsiteX5-1489" fmla="*/ 902965 w 1168053"/>
                <a:gd name="connsiteY5-1490" fmla="*/ 340 h 962610"/>
                <a:gd name="connsiteX6-1491" fmla="*/ 758001 w 1168053"/>
                <a:gd name="connsiteY6-1492" fmla="*/ 295292 h 962610"/>
                <a:gd name="connsiteX7-1493" fmla="*/ 757479 w 1168053"/>
                <a:gd name="connsiteY7-1494" fmla="*/ 429437 h 962610"/>
                <a:gd name="connsiteX8-1495" fmla="*/ 816328 w 1168053"/>
                <a:gd name="connsiteY8-1496" fmla="*/ 445980 h 962610"/>
                <a:gd name="connsiteX9-1497" fmla="*/ 882008 w 1168053"/>
                <a:gd name="connsiteY9-1498" fmla="*/ 489618 h 962610"/>
                <a:gd name="connsiteX10-1499" fmla="*/ 1029820 w 1168053"/>
                <a:gd name="connsiteY10-1500" fmla="*/ 448058 h 962610"/>
                <a:gd name="connsiteX11-1501" fmla="*/ 1118277 w 1168053"/>
                <a:gd name="connsiteY11-1502" fmla="*/ 454497 h 962610"/>
                <a:gd name="connsiteX12-1503" fmla="*/ 1168053 w 1168053"/>
                <a:gd name="connsiteY12-1504" fmla="*/ 469400 h 962610"/>
                <a:gd name="connsiteX13-1505" fmla="*/ 1025694 w 1168053"/>
                <a:gd name="connsiteY13-1506" fmla="*/ 689675 h 962610"/>
                <a:gd name="connsiteX14" fmla="*/ 0 w 1168053"/>
                <a:gd name="connsiteY14" fmla="*/ 962610 h 962610"/>
                <a:gd name="connsiteX0-1507" fmla="*/ 0 w 1168053"/>
                <a:gd name="connsiteY0-1508" fmla="*/ 962610 h 962610"/>
                <a:gd name="connsiteX1-1509" fmla="*/ 231479 w 1168053"/>
                <a:gd name="connsiteY1-1510" fmla="*/ 579440 h 962610"/>
                <a:gd name="connsiteX2-1511" fmla="*/ 469128 w 1168053"/>
                <a:gd name="connsiteY2-1512" fmla="*/ 237851 h 962610"/>
                <a:gd name="connsiteX3-1513" fmla="*/ 475788 w 1168053"/>
                <a:gd name="connsiteY3-1514" fmla="*/ 525540 h 962610"/>
                <a:gd name="connsiteX4-1515" fmla="*/ 633366 w 1168053"/>
                <a:gd name="connsiteY4-1516" fmla="*/ 316857 h 962610"/>
                <a:gd name="connsiteX5-1517" fmla="*/ 902965 w 1168053"/>
                <a:gd name="connsiteY5-1518" fmla="*/ 340 h 962610"/>
                <a:gd name="connsiteX6-1519" fmla="*/ 758001 w 1168053"/>
                <a:gd name="connsiteY6-1520" fmla="*/ 295292 h 962610"/>
                <a:gd name="connsiteX7-1521" fmla="*/ 757479 w 1168053"/>
                <a:gd name="connsiteY7-1522" fmla="*/ 429437 h 962610"/>
                <a:gd name="connsiteX8-1523" fmla="*/ 816328 w 1168053"/>
                <a:gd name="connsiteY8-1524" fmla="*/ 445980 h 962610"/>
                <a:gd name="connsiteX9-1525" fmla="*/ 882008 w 1168053"/>
                <a:gd name="connsiteY9-1526" fmla="*/ 489618 h 962610"/>
                <a:gd name="connsiteX10-1527" fmla="*/ 1029820 w 1168053"/>
                <a:gd name="connsiteY10-1528" fmla="*/ 448058 h 962610"/>
                <a:gd name="connsiteX11-1529" fmla="*/ 1118277 w 1168053"/>
                <a:gd name="connsiteY11-1530" fmla="*/ 454497 h 962610"/>
                <a:gd name="connsiteX12-1531" fmla="*/ 1168053 w 1168053"/>
                <a:gd name="connsiteY12-1532" fmla="*/ 469400 h 962610"/>
                <a:gd name="connsiteX13-1533" fmla="*/ 1025694 w 1168053"/>
                <a:gd name="connsiteY13-1534" fmla="*/ 689675 h 962610"/>
                <a:gd name="connsiteX14-1535" fmla="*/ 0 w 1168053"/>
                <a:gd name="connsiteY14-1536" fmla="*/ 962610 h 962610"/>
                <a:gd name="connsiteX0-1537" fmla="*/ 0 w 1168053"/>
                <a:gd name="connsiteY0-1538" fmla="*/ 962610 h 962610"/>
                <a:gd name="connsiteX1-1539" fmla="*/ 231479 w 1168053"/>
                <a:gd name="connsiteY1-1540" fmla="*/ 579440 h 962610"/>
                <a:gd name="connsiteX2-1541" fmla="*/ 361050 w 1168053"/>
                <a:gd name="connsiteY2-1542" fmla="*/ 391596 h 962610"/>
                <a:gd name="connsiteX3-1543" fmla="*/ 469128 w 1168053"/>
                <a:gd name="connsiteY3-1544" fmla="*/ 237851 h 962610"/>
                <a:gd name="connsiteX4-1545" fmla="*/ 475788 w 1168053"/>
                <a:gd name="connsiteY4-1546" fmla="*/ 525540 h 962610"/>
                <a:gd name="connsiteX5-1547" fmla="*/ 633366 w 1168053"/>
                <a:gd name="connsiteY5-1548" fmla="*/ 316857 h 962610"/>
                <a:gd name="connsiteX6-1549" fmla="*/ 902965 w 1168053"/>
                <a:gd name="connsiteY6-1550" fmla="*/ 340 h 962610"/>
                <a:gd name="connsiteX7-1551" fmla="*/ 758001 w 1168053"/>
                <a:gd name="connsiteY7-1552" fmla="*/ 295292 h 962610"/>
                <a:gd name="connsiteX8-1553" fmla="*/ 757479 w 1168053"/>
                <a:gd name="connsiteY8-1554" fmla="*/ 429437 h 962610"/>
                <a:gd name="connsiteX9-1555" fmla="*/ 816328 w 1168053"/>
                <a:gd name="connsiteY9-1556" fmla="*/ 445980 h 962610"/>
                <a:gd name="connsiteX10-1557" fmla="*/ 882008 w 1168053"/>
                <a:gd name="connsiteY10-1558" fmla="*/ 489618 h 962610"/>
                <a:gd name="connsiteX11-1559" fmla="*/ 1029820 w 1168053"/>
                <a:gd name="connsiteY11-1560" fmla="*/ 448058 h 962610"/>
                <a:gd name="connsiteX12-1561" fmla="*/ 1118277 w 1168053"/>
                <a:gd name="connsiteY12-1562" fmla="*/ 454497 h 962610"/>
                <a:gd name="connsiteX13-1563" fmla="*/ 1168053 w 1168053"/>
                <a:gd name="connsiteY13-1564" fmla="*/ 469400 h 962610"/>
                <a:gd name="connsiteX14-1565" fmla="*/ 1025694 w 1168053"/>
                <a:gd name="connsiteY14-1566" fmla="*/ 689675 h 962610"/>
                <a:gd name="connsiteX15" fmla="*/ 0 w 1168053"/>
                <a:gd name="connsiteY15" fmla="*/ 962610 h 962610"/>
                <a:gd name="connsiteX0-1567" fmla="*/ 0 w 1168053"/>
                <a:gd name="connsiteY0-1568" fmla="*/ 962610 h 962610"/>
                <a:gd name="connsiteX1-1569" fmla="*/ 231479 w 1168053"/>
                <a:gd name="connsiteY1-1570" fmla="*/ 579440 h 962610"/>
                <a:gd name="connsiteX2-1571" fmla="*/ 408322 w 1168053"/>
                <a:gd name="connsiteY2-1572" fmla="*/ 271459 h 962610"/>
                <a:gd name="connsiteX3-1573" fmla="*/ 469128 w 1168053"/>
                <a:gd name="connsiteY3-1574" fmla="*/ 237851 h 962610"/>
                <a:gd name="connsiteX4-1575" fmla="*/ 475788 w 1168053"/>
                <a:gd name="connsiteY4-1576" fmla="*/ 525540 h 962610"/>
                <a:gd name="connsiteX5-1577" fmla="*/ 633366 w 1168053"/>
                <a:gd name="connsiteY5-1578" fmla="*/ 316857 h 962610"/>
                <a:gd name="connsiteX6-1579" fmla="*/ 902965 w 1168053"/>
                <a:gd name="connsiteY6-1580" fmla="*/ 340 h 962610"/>
                <a:gd name="connsiteX7-1581" fmla="*/ 758001 w 1168053"/>
                <a:gd name="connsiteY7-1582" fmla="*/ 295292 h 962610"/>
                <a:gd name="connsiteX8-1583" fmla="*/ 757479 w 1168053"/>
                <a:gd name="connsiteY8-1584" fmla="*/ 429437 h 962610"/>
                <a:gd name="connsiteX9-1585" fmla="*/ 816328 w 1168053"/>
                <a:gd name="connsiteY9-1586" fmla="*/ 445980 h 962610"/>
                <a:gd name="connsiteX10-1587" fmla="*/ 882008 w 1168053"/>
                <a:gd name="connsiteY10-1588" fmla="*/ 489618 h 962610"/>
                <a:gd name="connsiteX11-1589" fmla="*/ 1029820 w 1168053"/>
                <a:gd name="connsiteY11-1590" fmla="*/ 448058 h 962610"/>
                <a:gd name="connsiteX12-1591" fmla="*/ 1118277 w 1168053"/>
                <a:gd name="connsiteY12-1592" fmla="*/ 454497 h 962610"/>
                <a:gd name="connsiteX13-1593" fmla="*/ 1168053 w 1168053"/>
                <a:gd name="connsiteY13-1594" fmla="*/ 469400 h 962610"/>
                <a:gd name="connsiteX14-1595" fmla="*/ 1025694 w 1168053"/>
                <a:gd name="connsiteY14-1596" fmla="*/ 689675 h 962610"/>
                <a:gd name="connsiteX15-1597" fmla="*/ 0 w 1168053"/>
                <a:gd name="connsiteY15-1598" fmla="*/ 962610 h 962610"/>
                <a:gd name="connsiteX0-1599" fmla="*/ 0 w 1168053"/>
                <a:gd name="connsiteY0-1600" fmla="*/ 962610 h 962610"/>
                <a:gd name="connsiteX1-1601" fmla="*/ 231479 w 1168053"/>
                <a:gd name="connsiteY1-1602" fmla="*/ 579440 h 962610"/>
                <a:gd name="connsiteX2-1603" fmla="*/ 321542 w 1168053"/>
                <a:gd name="connsiteY2-1604" fmla="*/ 441919 h 962610"/>
                <a:gd name="connsiteX3-1605" fmla="*/ 408322 w 1168053"/>
                <a:gd name="connsiteY3-1606" fmla="*/ 271459 h 962610"/>
                <a:gd name="connsiteX4-1607" fmla="*/ 469128 w 1168053"/>
                <a:gd name="connsiteY4-1608" fmla="*/ 237851 h 962610"/>
                <a:gd name="connsiteX5-1609" fmla="*/ 475788 w 1168053"/>
                <a:gd name="connsiteY5-1610" fmla="*/ 525540 h 962610"/>
                <a:gd name="connsiteX6-1611" fmla="*/ 633366 w 1168053"/>
                <a:gd name="connsiteY6-1612" fmla="*/ 316857 h 962610"/>
                <a:gd name="connsiteX7-1613" fmla="*/ 902965 w 1168053"/>
                <a:gd name="connsiteY7-1614" fmla="*/ 340 h 962610"/>
                <a:gd name="connsiteX8-1615" fmla="*/ 758001 w 1168053"/>
                <a:gd name="connsiteY8-1616" fmla="*/ 295292 h 962610"/>
                <a:gd name="connsiteX9-1617" fmla="*/ 757479 w 1168053"/>
                <a:gd name="connsiteY9-1618" fmla="*/ 429437 h 962610"/>
                <a:gd name="connsiteX10-1619" fmla="*/ 816328 w 1168053"/>
                <a:gd name="connsiteY10-1620" fmla="*/ 445980 h 962610"/>
                <a:gd name="connsiteX11-1621" fmla="*/ 882008 w 1168053"/>
                <a:gd name="connsiteY11-1622" fmla="*/ 489618 h 962610"/>
                <a:gd name="connsiteX12-1623" fmla="*/ 1029820 w 1168053"/>
                <a:gd name="connsiteY12-1624" fmla="*/ 448058 h 962610"/>
                <a:gd name="connsiteX13-1625" fmla="*/ 1118277 w 1168053"/>
                <a:gd name="connsiteY13-1626" fmla="*/ 454497 h 962610"/>
                <a:gd name="connsiteX14-1627" fmla="*/ 1168053 w 1168053"/>
                <a:gd name="connsiteY14-1628" fmla="*/ 469400 h 962610"/>
                <a:gd name="connsiteX15-1629" fmla="*/ 1025694 w 1168053"/>
                <a:gd name="connsiteY15-1630" fmla="*/ 689675 h 962610"/>
                <a:gd name="connsiteX16" fmla="*/ 0 w 1168053"/>
                <a:gd name="connsiteY16" fmla="*/ 962610 h 962610"/>
                <a:gd name="connsiteX0-1631" fmla="*/ 0 w 1168053"/>
                <a:gd name="connsiteY0-1632" fmla="*/ 1186379 h 1186379"/>
                <a:gd name="connsiteX1-1633" fmla="*/ 231479 w 1168053"/>
                <a:gd name="connsiteY1-1634" fmla="*/ 803209 h 1186379"/>
                <a:gd name="connsiteX2-1635" fmla="*/ 321542 w 1168053"/>
                <a:gd name="connsiteY2-1636" fmla="*/ 665688 h 1186379"/>
                <a:gd name="connsiteX3-1637" fmla="*/ 408322 w 1168053"/>
                <a:gd name="connsiteY3-1638" fmla="*/ 495228 h 1186379"/>
                <a:gd name="connsiteX4-1639" fmla="*/ 692007 w 1168053"/>
                <a:gd name="connsiteY4-1640" fmla="*/ 0 h 1186379"/>
                <a:gd name="connsiteX5-1641" fmla="*/ 475788 w 1168053"/>
                <a:gd name="connsiteY5-1642" fmla="*/ 749309 h 1186379"/>
                <a:gd name="connsiteX6-1643" fmla="*/ 633366 w 1168053"/>
                <a:gd name="connsiteY6-1644" fmla="*/ 540626 h 1186379"/>
                <a:gd name="connsiteX7-1645" fmla="*/ 902965 w 1168053"/>
                <a:gd name="connsiteY7-1646" fmla="*/ 224109 h 1186379"/>
                <a:gd name="connsiteX8-1647" fmla="*/ 758001 w 1168053"/>
                <a:gd name="connsiteY8-1648" fmla="*/ 519061 h 1186379"/>
                <a:gd name="connsiteX9-1649" fmla="*/ 757479 w 1168053"/>
                <a:gd name="connsiteY9-1650" fmla="*/ 653206 h 1186379"/>
                <a:gd name="connsiteX10-1651" fmla="*/ 816328 w 1168053"/>
                <a:gd name="connsiteY10-1652" fmla="*/ 669749 h 1186379"/>
                <a:gd name="connsiteX11-1653" fmla="*/ 882008 w 1168053"/>
                <a:gd name="connsiteY11-1654" fmla="*/ 713387 h 1186379"/>
                <a:gd name="connsiteX12-1655" fmla="*/ 1029820 w 1168053"/>
                <a:gd name="connsiteY12-1656" fmla="*/ 671827 h 1186379"/>
                <a:gd name="connsiteX13-1657" fmla="*/ 1118277 w 1168053"/>
                <a:gd name="connsiteY13-1658" fmla="*/ 678266 h 1186379"/>
                <a:gd name="connsiteX14-1659" fmla="*/ 1168053 w 1168053"/>
                <a:gd name="connsiteY14-1660" fmla="*/ 693169 h 1186379"/>
                <a:gd name="connsiteX15-1661" fmla="*/ 1025694 w 1168053"/>
                <a:gd name="connsiteY15-1662" fmla="*/ 913444 h 1186379"/>
                <a:gd name="connsiteX16-1663" fmla="*/ 0 w 1168053"/>
                <a:gd name="connsiteY16-1664" fmla="*/ 1186379 h 1186379"/>
                <a:gd name="connsiteX0-1665" fmla="*/ 0 w 1168053"/>
                <a:gd name="connsiteY0-1666" fmla="*/ 1186379 h 1186379"/>
                <a:gd name="connsiteX1-1667" fmla="*/ 231479 w 1168053"/>
                <a:gd name="connsiteY1-1668" fmla="*/ 803209 h 1186379"/>
                <a:gd name="connsiteX2-1669" fmla="*/ 321542 w 1168053"/>
                <a:gd name="connsiteY2-1670" fmla="*/ 665688 h 1186379"/>
                <a:gd name="connsiteX3-1671" fmla="*/ 408322 w 1168053"/>
                <a:gd name="connsiteY3-1672" fmla="*/ 495228 h 1186379"/>
                <a:gd name="connsiteX4-1673" fmla="*/ 692007 w 1168053"/>
                <a:gd name="connsiteY4-1674" fmla="*/ 0 h 1186379"/>
                <a:gd name="connsiteX5-1675" fmla="*/ 572726 w 1168053"/>
                <a:gd name="connsiteY5-1676" fmla="*/ 410626 h 1186379"/>
                <a:gd name="connsiteX6-1677" fmla="*/ 475788 w 1168053"/>
                <a:gd name="connsiteY6-1678" fmla="*/ 749309 h 1186379"/>
                <a:gd name="connsiteX7-1679" fmla="*/ 633366 w 1168053"/>
                <a:gd name="connsiteY7-1680" fmla="*/ 540626 h 1186379"/>
                <a:gd name="connsiteX8-1681" fmla="*/ 902965 w 1168053"/>
                <a:gd name="connsiteY8-1682" fmla="*/ 224109 h 1186379"/>
                <a:gd name="connsiteX9-1683" fmla="*/ 758001 w 1168053"/>
                <a:gd name="connsiteY9-1684" fmla="*/ 519061 h 1186379"/>
                <a:gd name="connsiteX10-1685" fmla="*/ 757479 w 1168053"/>
                <a:gd name="connsiteY10-1686" fmla="*/ 653206 h 1186379"/>
                <a:gd name="connsiteX11-1687" fmla="*/ 816328 w 1168053"/>
                <a:gd name="connsiteY11-1688" fmla="*/ 669749 h 1186379"/>
                <a:gd name="connsiteX12-1689" fmla="*/ 882008 w 1168053"/>
                <a:gd name="connsiteY12-1690" fmla="*/ 713387 h 1186379"/>
                <a:gd name="connsiteX13-1691" fmla="*/ 1029820 w 1168053"/>
                <a:gd name="connsiteY13-1692" fmla="*/ 671827 h 1186379"/>
                <a:gd name="connsiteX14-1693" fmla="*/ 1118277 w 1168053"/>
                <a:gd name="connsiteY14-1694" fmla="*/ 678266 h 1186379"/>
                <a:gd name="connsiteX15-1695" fmla="*/ 1168053 w 1168053"/>
                <a:gd name="connsiteY15-1696" fmla="*/ 693169 h 1186379"/>
                <a:gd name="connsiteX16-1697" fmla="*/ 1025694 w 1168053"/>
                <a:gd name="connsiteY16-1698" fmla="*/ 913444 h 1186379"/>
                <a:gd name="connsiteX17" fmla="*/ 0 w 1168053"/>
                <a:gd name="connsiteY17" fmla="*/ 1186379 h 1186379"/>
                <a:gd name="connsiteX0-1699" fmla="*/ 0 w 1168053"/>
                <a:gd name="connsiteY0-1700" fmla="*/ 1186379 h 1186379"/>
                <a:gd name="connsiteX1-1701" fmla="*/ 231479 w 1168053"/>
                <a:gd name="connsiteY1-1702" fmla="*/ 803209 h 1186379"/>
                <a:gd name="connsiteX2-1703" fmla="*/ 321542 w 1168053"/>
                <a:gd name="connsiteY2-1704" fmla="*/ 665688 h 1186379"/>
                <a:gd name="connsiteX3-1705" fmla="*/ 408322 w 1168053"/>
                <a:gd name="connsiteY3-1706" fmla="*/ 495228 h 1186379"/>
                <a:gd name="connsiteX4-1707" fmla="*/ 692007 w 1168053"/>
                <a:gd name="connsiteY4-1708" fmla="*/ 0 h 1186379"/>
                <a:gd name="connsiteX5-1709" fmla="*/ 720544 w 1168053"/>
                <a:gd name="connsiteY5-1710" fmla="*/ 324936 h 1186379"/>
                <a:gd name="connsiteX6-1711" fmla="*/ 475788 w 1168053"/>
                <a:gd name="connsiteY6-1712" fmla="*/ 749309 h 1186379"/>
                <a:gd name="connsiteX7-1713" fmla="*/ 633366 w 1168053"/>
                <a:gd name="connsiteY7-1714" fmla="*/ 540626 h 1186379"/>
                <a:gd name="connsiteX8-1715" fmla="*/ 902965 w 1168053"/>
                <a:gd name="connsiteY8-1716" fmla="*/ 224109 h 1186379"/>
                <a:gd name="connsiteX9-1717" fmla="*/ 758001 w 1168053"/>
                <a:gd name="connsiteY9-1718" fmla="*/ 519061 h 1186379"/>
                <a:gd name="connsiteX10-1719" fmla="*/ 757479 w 1168053"/>
                <a:gd name="connsiteY10-1720" fmla="*/ 653206 h 1186379"/>
                <a:gd name="connsiteX11-1721" fmla="*/ 816328 w 1168053"/>
                <a:gd name="connsiteY11-1722" fmla="*/ 669749 h 1186379"/>
                <a:gd name="connsiteX12-1723" fmla="*/ 882008 w 1168053"/>
                <a:gd name="connsiteY12-1724" fmla="*/ 713387 h 1186379"/>
                <a:gd name="connsiteX13-1725" fmla="*/ 1029820 w 1168053"/>
                <a:gd name="connsiteY13-1726" fmla="*/ 671827 h 1186379"/>
                <a:gd name="connsiteX14-1727" fmla="*/ 1118277 w 1168053"/>
                <a:gd name="connsiteY14-1728" fmla="*/ 678266 h 1186379"/>
                <a:gd name="connsiteX15-1729" fmla="*/ 1168053 w 1168053"/>
                <a:gd name="connsiteY15-1730" fmla="*/ 693169 h 1186379"/>
                <a:gd name="connsiteX16-1731" fmla="*/ 1025694 w 1168053"/>
                <a:gd name="connsiteY16-1732" fmla="*/ 913444 h 1186379"/>
                <a:gd name="connsiteX17-1733" fmla="*/ 0 w 1168053"/>
                <a:gd name="connsiteY17-1734" fmla="*/ 1186379 h 1186379"/>
                <a:gd name="connsiteX0-1735" fmla="*/ 0 w 1168053"/>
                <a:gd name="connsiteY0-1736" fmla="*/ 1186379 h 1186379"/>
                <a:gd name="connsiteX1-1737" fmla="*/ 231479 w 1168053"/>
                <a:gd name="connsiteY1-1738" fmla="*/ 803209 h 1186379"/>
                <a:gd name="connsiteX2-1739" fmla="*/ 321542 w 1168053"/>
                <a:gd name="connsiteY2-1740" fmla="*/ 665688 h 1186379"/>
                <a:gd name="connsiteX3-1741" fmla="*/ 408322 w 1168053"/>
                <a:gd name="connsiteY3-1742" fmla="*/ 495228 h 1186379"/>
                <a:gd name="connsiteX4-1743" fmla="*/ 692007 w 1168053"/>
                <a:gd name="connsiteY4-1744" fmla="*/ 0 h 1186379"/>
                <a:gd name="connsiteX5-1745" fmla="*/ 770315 w 1168053"/>
                <a:gd name="connsiteY5-1746" fmla="*/ 384598 h 1186379"/>
                <a:gd name="connsiteX6-1747" fmla="*/ 475788 w 1168053"/>
                <a:gd name="connsiteY6-1748" fmla="*/ 749309 h 1186379"/>
                <a:gd name="connsiteX7-1749" fmla="*/ 633366 w 1168053"/>
                <a:gd name="connsiteY7-1750" fmla="*/ 540626 h 1186379"/>
                <a:gd name="connsiteX8-1751" fmla="*/ 902965 w 1168053"/>
                <a:gd name="connsiteY8-1752" fmla="*/ 224109 h 1186379"/>
                <a:gd name="connsiteX9-1753" fmla="*/ 758001 w 1168053"/>
                <a:gd name="connsiteY9-1754" fmla="*/ 519061 h 1186379"/>
                <a:gd name="connsiteX10-1755" fmla="*/ 757479 w 1168053"/>
                <a:gd name="connsiteY10-1756" fmla="*/ 653206 h 1186379"/>
                <a:gd name="connsiteX11-1757" fmla="*/ 816328 w 1168053"/>
                <a:gd name="connsiteY11-1758" fmla="*/ 669749 h 1186379"/>
                <a:gd name="connsiteX12-1759" fmla="*/ 882008 w 1168053"/>
                <a:gd name="connsiteY12-1760" fmla="*/ 713387 h 1186379"/>
                <a:gd name="connsiteX13-1761" fmla="*/ 1029820 w 1168053"/>
                <a:gd name="connsiteY13-1762" fmla="*/ 671827 h 1186379"/>
                <a:gd name="connsiteX14-1763" fmla="*/ 1118277 w 1168053"/>
                <a:gd name="connsiteY14-1764" fmla="*/ 678266 h 1186379"/>
                <a:gd name="connsiteX15-1765" fmla="*/ 1168053 w 1168053"/>
                <a:gd name="connsiteY15-1766" fmla="*/ 693169 h 1186379"/>
                <a:gd name="connsiteX16-1767" fmla="*/ 1025694 w 1168053"/>
                <a:gd name="connsiteY16-1768" fmla="*/ 913444 h 1186379"/>
                <a:gd name="connsiteX17-1769" fmla="*/ 0 w 1168053"/>
                <a:gd name="connsiteY17-1770" fmla="*/ 1186379 h 1186379"/>
                <a:gd name="connsiteX0-1771" fmla="*/ 0 w 1168053"/>
                <a:gd name="connsiteY0-1772" fmla="*/ 1186379 h 1186379"/>
                <a:gd name="connsiteX1-1773" fmla="*/ 231479 w 1168053"/>
                <a:gd name="connsiteY1-1774" fmla="*/ 803209 h 1186379"/>
                <a:gd name="connsiteX2-1775" fmla="*/ 321542 w 1168053"/>
                <a:gd name="connsiteY2-1776" fmla="*/ 665688 h 1186379"/>
                <a:gd name="connsiteX3-1777" fmla="*/ 408322 w 1168053"/>
                <a:gd name="connsiteY3-1778" fmla="*/ 495228 h 1186379"/>
                <a:gd name="connsiteX4-1779" fmla="*/ 692007 w 1168053"/>
                <a:gd name="connsiteY4-1780" fmla="*/ 0 h 1186379"/>
                <a:gd name="connsiteX5-1781" fmla="*/ 770315 w 1168053"/>
                <a:gd name="connsiteY5-1782" fmla="*/ 384598 h 1186379"/>
                <a:gd name="connsiteX6-1783" fmla="*/ 475788 w 1168053"/>
                <a:gd name="connsiteY6-1784" fmla="*/ 749309 h 1186379"/>
                <a:gd name="connsiteX7-1785" fmla="*/ 625782 w 1168053"/>
                <a:gd name="connsiteY7-1786" fmla="*/ 503228 h 1186379"/>
                <a:gd name="connsiteX8-1787" fmla="*/ 902965 w 1168053"/>
                <a:gd name="connsiteY8-1788" fmla="*/ 224109 h 1186379"/>
                <a:gd name="connsiteX9-1789" fmla="*/ 758001 w 1168053"/>
                <a:gd name="connsiteY9-1790" fmla="*/ 519061 h 1186379"/>
                <a:gd name="connsiteX10-1791" fmla="*/ 757479 w 1168053"/>
                <a:gd name="connsiteY10-1792" fmla="*/ 653206 h 1186379"/>
                <a:gd name="connsiteX11-1793" fmla="*/ 816328 w 1168053"/>
                <a:gd name="connsiteY11-1794" fmla="*/ 669749 h 1186379"/>
                <a:gd name="connsiteX12-1795" fmla="*/ 882008 w 1168053"/>
                <a:gd name="connsiteY12-1796" fmla="*/ 713387 h 1186379"/>
                <a:gd name="connsiteX13-1797" fmla="*/ 1029820 w 1168053"/>
                <a:gd name="connsiteY13-1798" fmla="*/ 671827 h 1186379"/>
                <a:gd name="connsiteX14-1799" fmla="*/ 1118277 w 1168053"/>
                <a:gd name="connsiteY14-1800" fmla="*/ 678266 h 1186379"/>
                <a:gd name="connsiteX15-1801" fmla="*/ 1168053 w 1168053"/>
                <a:gd name="connsiteY15-1802" fmla="*/ 693169 h 1186379"/>
                <a:gd name="connsiteX16-1803" fmla="*/ 1025694 w 1168053"/>
                <a:gd name="connsiteY16-1804" fmla="*/ 913444 h 1186379"/>
                <a:gd name="connsiteX17-1805" fmla="*/ 0 w 1168053"/>
                <a:gd name="connsiteY17-1806" fmla="*/ 1186379 h 1186379"/>
                <a:gd name="connsiteX0-1807" fmla="*/ 0 w 1168053"/>
                <a:gd name="connsiteY0-1808" fmla="*/ 1186379 h 1186379"/>
                <a:gd name="connsiteX1-1809" fmla="*/ 231479 w 1168053"/>
                <a:gd name="connsiteY1-1810" fmla="*/ 803209 h 1186379"/>
                <a:gd name="connsiteX2-1811" fmla="*/ 321542 w 1168053"/>
                <a:gd name="connsiteY2-1812" fmla="*/ 665688 h 1186379"/>
                <a:gd name="connsiteX3-1813" fmla="*/ 408322 w 1168053"/>
                <a:gd name="connsiteY3-1814" fmla="*/ 495228 h 1186379"/>
                <a:gd name="connsiteX4-1815" fmla="*/ 692007 w 1168053"/>
                <a:gd name="connsiteY4-1816" fmla="*/ 0 h 1186379"/>
                <a:gd name="connsiteX5-1817" fmla="*/ 770315 w 1168053"/>
                <a:gd name="connsiteY5-1818" fmla="*/ 384598 h 1186379"/>
                <a:gd name="connsiteX6-1819" fmla="*/ 475788 w 1168053"/>
                <a:gd name="connsiteY6-1820" fmla="*/ 749309 h 1186379"/>
                <a:gd name="connsiteX7-1821" fmla="*/ 625782 w 1168053"/>
                <a:gd name="connsiteY7-1822" fmla="*/ 503228 h 1186379"/>
                <a:gd name="connsiteX8-1823" fmla="*/ 908915 w 1168053"/>
                <a:gd name="connsiteY8-1824" fmla="*/ 273238 h 1186379"/>
                <a:gd name="connsiteX9-1825" fmla="*/ 758001 w 1168053"/>
                <a:gd name="connsiteY9-1826" fmla="*/ 519061 h 1186379"/>
                <a:gd name="connsiteX10-1827" fmla="*/ 757479 w 1168053"/>
                <a:gd name="connsiteY10-1828" fmla="*/ 653206 h 1186379"/>
                <a:gd name="connsiteX11-1829" fmla="*/ 816328 w 1168053"/>
                <a:gd name="connsiteY11-1830" fmla="*/ 669749 h 1186379"/>
                <a:gd name="connsiteX12-1831" fmla="*/ 882008 w 1168053"/>
                <a:gd name="connsiteY12-1832" fmla="*/ 713387 h 1186379"/>
                <a:gd name="connsiteX13-1833" fmla="*/ 1029820 w 1168053"/>
                <a:gd name="connsiteY13-1834" fmla="*/ 671827 h 1186379"/>
                <a:gd name="connsiteX14-1835" fmla="*/ 1118277 w 1168053"/>
                <a:gd name="connsiteY14-1836" fmla="*/ 678266 h 1186379"/>
                <a:gd name="connsiteX15-1837" fmla="*/ 1168053 w 1168053"/>
                <a:gd name="connsiteY15-1838" fmla="*/ 693169 h 1186379"/>
                <a:gd name="connsiteX16-1839" fmla="*/ 1025694 w 1168053"/>
                <a:gd name="connsiteY16-1840" fmla="*/ 913444 h 1186379"/>
                <a:gd name="connsiteX17-1841" fmla="*/ 0 w 1168053"/>
                <a:gd name="connsiteY17-1842" fmla="*/ 1186379 h 1186379"/>
                <a:gd name="connsiteX0-1843" fmla="*/ 0 w 1168053"/>
                <a:gd name="connsiteY0-1844" fmla="*/ 1186379 h 1186379"/>
                <a:gd name="connsiteX1-1845" fmla="*/ 231479 w 1168053"/>
                <a:gd name="connsiteY1-1846" fmla="*/ 803209 h 1186379"/>
                <a:gd name="connsiteX2-1847" fmla="*/ 321542 w 1168053"/>
                <a:gd name="connsiteY2-1848" fmla="*/ 665688 h 1186379"/>
                <a:gd name="connsiteX3-1849" fmla="*/ 408322 w 1168053"/>
                <a:gd name="connsiteY3-1850" fmla="*/ 495228 h 1186379"/>
                <a:gd name="connsiteX4-1851" fmla="*/ 692007 w 1168053"/>
                <a:gd name="connsiteY4-1852" fmla="*/ 0 h 1186379"/>
                <a:gd name="connsiteX5-1853" fmla="*/ 770315 w 1168053"/>
                <a:gd name="connsiteY5-1854" fmla="*/ 384598 h 1186379"/>
                <a:gd name="connsiteX6-1855" fmla="*/ 475788 w 1168053"/>
                <a:gd name="connsiteY6-1856" fmla="*/ 749309 h 1186379"/>
                <a:gd name="connsiteX7-1857" fmla="*/ 625782 w 1168053"/>
                <a:gd name="connsiteY7-1858" fmla="*/ 503228 h 1186379"/>
                <a:gd name="connsiteX8-1859" fmla="*/ 908915 w 1168053"/>
                <a:gd name="connsiteY8-1860" fmla="*/ 273238 h 1186379"/>
                <a:gd name="connsiteX9-1861" fmla="*/ 758001 w 1168053"/>
                <a:gd name="connsiteY9-1862" fmla="*/ 519061 h 1186379"/>
                <a:gd name="connsiteX10-1863" fmla="*/ 757479 w 1168053"/>
                <a:gd name="connsiteY10-1864" fmla="*/ 653206 h 1186379"/>
                <a:gd name="connsiteX11-1865" fmla="*/ 816328 w 1168053"/>
                <a:gd name="connsiteY11-1866" fmla="*/ 669749 h 1186379"/>
                <a:gd name="connsiteX12-1867" fmla="*/ 882008 w 1168053"/>
                <a:gd name="connsiteY12-1868" fmla="*/ 713387 h 1186379"/>
                <a:gd name="connsiteX13-1869" fmla="*/ 1029820 w 1168053"/>
                <a:gd name="connsiteY13-1870" fmla="*/ 671827 h 1186379"/>
                <a:gd name="connsiteX14-1871" fmla="*/ 1118277 w 1168053"/>
                <a:gd name="connsiteY14-1872" fmla="*/ 678266 h 1186379"/>
                <a:gd name="connsiteX15-1873" fmla="*/ 1168053 w 1168053"/>
                <a:gd name="connsiteY15-1874" fmla="*/ 693169 h 1186379"/>
                <a:gd name="connsiteX16-1875" fmla="*/ 1025694 w 1168053"/>
                <a:gd name="connsiteY16-1876" fmla="*/ 913444 h 1186379"/>
                <a:gd name="connsiteX17-1877" fmla="*/ 0 w 1168053"/>
                <a:gd name="connsiteY17-1878" fmla="*/ 1186379 h 1186379"/>
                <a:gd name="connsiteX0-1879" fmla="*/ 0 w 1168053"/>
                <a:gd name="connsiteY0-1880" fmla="*/ 1186379 h 1186379"/>
                <a:gd name="connsiteX1-1881" fmla="*/ 231479 w 1168053"/>
                <a:gd name="connsiteY1-1882" fmla="*/ 803209 h 1186379"/>
                <a:gd name="connsiteX2-1883" fmla="*/ 321542 w 1168053"/>
                <a:gd name="connsiteY2-1884" fmla="*/ 665688 h 1186379"/>
                <a:gd name="connsiteX3-1885" fmla="*/ 408322 w 1168053"/>
                <a:gd name="connsiteY3-1886" fmla="*/ 495228 h 1186379"/>
                <a:gd name="connsiteX4-1887" fmla="*/ 692007 w 1168053"/>
                <a:gd name="connsiteY4-1888" fmla="*/ 0 h 1186379"/>
                <a:gd name="connsiteX5-1889" fmla="*/ 842956 w 1168053"/>
                <a:gd name="connsiteY5-1890" fmla="*/ 167256 h 1186379"/>
                <a:gd name="connsiteX6-1891" fmla="*/ 770315 w 1168053"/>
                <a:gd name="connsiteY6-1892" fmla="*/ 384598 h 1186379"/>
                <a:gd name="connsiteX7-1893" fmla="*/ 475788 w 1168053"/>
                <a:gd name="connsiteY7-1894" fmla="*/ 749309 h 1186379"/>
                <a:gd name="connsiteX8-1895" fmla="*/ 625782 w 1168053"/>
                <a:gd name="connsiteY8-1896" fmla="*/ 503228 h 1186379"/>
                <a:gd name="connsiteX9-1897" fmla="*/ 908915 w 1168053"/>
                <a:gd name="connsiteY9-1898" fmla="*/ 273238 h 1186379"/>
                <a:gd name="connsiteX10-1899" fmla="*/ 758001 w 1168053"/>
                <a:gd name="connsiteY10-1900" fmla="*/ 519061 h 1186379"/>
                <a:gd name="connsiteX11-1901" fmla="*/ 757479 w 1168053"/>
                <a:gd name="connsiteY11-1902" fmla="*/ 653206 h 1186379"/>
                <a:gd name="connsiteX12-1903" fmla="*/ 816328 w 1168053"/>
                <a:gd name="connsiteY12-1904" fmla="*/ 669749 h 1186379"/>
                <a:gd name="connsiteX13-1905" fmla="*/ 882008 w 1168053"/>
                <a:gd name="connsiteY13-1906" fmla="*/ 713387 h 1186379"/>
                <a:gd name="connsiteX14-1907" fmla="*/ 1029820 w 1168053"/>
                <a:gd name="connsiteY14-1908" fmla="*/ 671827 h 1186379"/>
                <a:gd name="connsiteX15-1909" fmla="*/ 1118277 w 1168053"/>
                <a:gd name="connsiteY15-1910" fmla="*/ 678266 h 1186379"/>
                <a:gd name="connsiteX16-1911" fmla="*/ 1168053 w 1168053"/>
                <a:gd name="connsiteY16-1912" fmla="*/ 693169 h 1186379"/>
                <a:gd name="connsiteX17-1913" fmla="*/ 1025694 w 1168053"/>
                <a:gd name="connsiteY17-1914" fmla="*/ 913444 h 1186379"/>
                <a:gd name="connsiteX18" fmla="*/ 0 w 1168053"/>
                <a:gd name="connsiteY18" fmla="*/ 1186379 h 1186379"/>
                <a:gd name="connsiteX0-1915" fmla="*/ 0 w 1168053"/>
                <a:gd name="connsiteY0-1916" fmla="*/ 1186379 h 1186379"/>
                <a:gd name="connsiteX1-1917" fmla="*/ 231479 w 1168053"/>
                <a:gd name="connsiteY1-1918" fmla="*/ 803209 h 1186379"/>
                <a:gd name="connsiteX2-1919" fmla="*/ 321542 w 1168053"/>
                <a:gd name="connsiteY2-1920" fmla="*/ 665688 h 1186379"/>
                <a:gd name="connsiteX3-1921" fmla="*/ 408322 w 1168053"/>
                <a:gd name="connsiteY3-1922" fmla="*/ 495228 h 1186379"/>
                <a:gd name="connsiteX4-1923" fmla="*/ 692007 w 1168053"/>
                <a:gd name="connsiteY4-1924" fmla="*/ 0 h 1186379"/>
                <a:gd name="connsiteX5-1925" fmla="*/ 842956 w 1168053"/>
                <a:gd name="connsiteY5-1926" fmla="*/ 167256 h 1186379"/>
                <a:gd name="connsiteX6-1927" fmla="*/ 770315 w 1168053"/>
                <a:gd name="connsiteY6-1928" fmla="*/ 384598 h 1186379"/>
                <a:gd name="connsiteX7-1929" fmla="*/ 639303 w 1168053"/>
                <a:gd name="connsiteY7-1930" fmla="*/ 533357 h 1186379"/>
                <a:gd name="connsiteX8-1931" fmla="*/ 475788 w 1168053"/>
                <a:gd name="connsiteY8-1932" fmla="*/ 749309 h 1186379"/>
                <a:gd name="connsiteX9-1933" fmla="*/ 625782 w 1168053"/>
                <a:gd name="connsiteY9-1934" fmla="*/ 503228 h 1186379"/>
                <a:gd name="connsiteX10-1935" fmla="*/ 908915 w 1168053"/>
                <a:gd name="connsiteY10-1936" fmla="*/ 273238 h 1186379"/>
                <a:gd name="connsiteX11-1937" fmla="*/ 758001 w 1168053"/>
                <a:gd name="connsiteY11-1938" fmla="*/ 519061 h 1186379"/>
                <a:gd name="connsiteX12-1939" fmla="*/ 757479 w 1168053"/>
                <a:gd name="connsiteY12-1940" fmla="*/ 653206 h 1186379"/>
                <a:gd name="connsiteX13-1941" fmla="*/ 816328 w 1168053"/>
                <a:gd name="connsiteY13-1942" fmla="*/ 669749 h 1186379"/>
                <a:gd name="connsiteX14-1943" fmla="*/ 882008 w 1168053"/>
                <a:gd name="connsiteY14-1944" fmla="*/ 713387 h 1186379"/>
                <a:gd name="connsiteX15-1945" fmla="*/ 1029820 w 1168053"/>
                <a:gd name="connsiteY15-1946" fmla="*/ 671827 h 1186379"/>
                <a:gd name="connsiteX16-1947" fmla="*/ 1118277 w 1168053"/>
                <a:gd name="connsiteY16-1948" fmla="*/ 678266 h 1186379"/>
                <a:gd name="connsiteX17-1949" fmla="*/ 1168053 w 1168053"/>
                <a:gd name="connsiteY17-1950" fmla="*/ 693169 h 1186379"/>
                <a:gd name="connsiteX18-1951" fmla="*/ 1025694 w 1168053"/>
                <a:gd name="connsiteY18-1952" fmla="*/ 913444 h 1186379"/>
                <a:gd name="connsiteX19" fmla="*/ 0 w 1168053"/>
                <a:gd name="connsiteY19" fmla="*/ 1186379 h 1186379"/>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775" y="connsiteY9-776"/>
                </a:cxn>
                <a:cxn ang="0">
                  <a:pos x="connsiteX10-1057" y="connsiteY10-1058"/>
                </a:cxn>
                <a:cxn ang="0">
                  <a:pos x="connsiteX11-1191" y="connsiteY11-1192"/>
                </a:cxn>
                <a:cxn ang="0">
                  <a:pos x="connsiteX12-1241" y="connsiteY12-1242"/>
                </a:cxn>
                <a:cxn ang="0">
                  <a:pos x="connsiteX13-1477" y="connsiteY13-1478"/>
                </a:cxn>
                <a:cxn ang="0">
                  <a:pos x="connsiteX14-1535" y="connsiteY14-1536"/>
                </a:cxn>
                <a:cxn ang="0">
                  <a:pos x="connsiteX15-1597" y="connsiteY15-1598"/>
                </a:cxn>
                <a:cxn ang="0">
                  <a:pos x="connsiteX16-1663" y="connsiteY16-1664"/>
                </a:cxn>
                <a:cxn ang="0">
                  <a:pos x="connsiteX17-1733" y="connsiteY17-1734"/>
                </a:cxn>
                <a:cxn ang="0">
                  <a:pos x="connsiteX18-1951" y="connsiteY18-1952"/>
                </a:cxn>
                <a:cxn ang="0">
                  <a:pos x="connsiteX19" y="connsiteY19"/>
                </a:cxn>
              </a:cxnLst>
              <a:rect l="l" t="t" r="r" b="b"/>
              <a:pathLst>
                <a:path w="1168053" h="1186379">
                  <a:moveTo>
                    <a:pt x="0" y="1186379"/>
                  </a:moveTo>
                  <a:lnTo>
                    <a:pt x="231479" y="803209"/>
                  </a:lnTo>
                  <a:cubicBezTo>
                    <a:pt x="260135" y="757743"/>
                    <a:pt x="292886" y="711154"/>
                    <a:pt x="321542" y="665688"/>
                  </a:cubicBezTo>
                  <a:lnTo>
                    <a:pt x="408322" y="495228"/>
                  </a:lnTo>
                  <a:lnTo>
                    <a:pt x="692007" y="0"/>
                  </a:lnTo>
                  <a:cubicBezTo>
                    <a:pt x="707997" y="78333"/>
                    <a:pt x="826966" y="88923"/>
                    <a:pt x="842956" y="167256"/>
                  </a:cubicBezTo>
                  <a:lnTo>
                    <a:pt x="770315" y="384598"/>
                  </a:lnTo>
                  <a:cubicBezTo>
                    <a:pt x="727602" y="441442"/>
                    <a:pt x="682016" y="476513"/>
                    <a:pt x="639303" y="533357"/>
                  </a:cubicBezTo>
                  <a:lnTo>
                    <a:pt x="475788" y="749309"/>
                  </a:lnTo>
                  <a:lnTo>
                    <a:pt x="625782" y="503228"/>
                  </a:lnTo>
                  <a:cubicBezTo>
                    <a:pt x="674801" y="440582"/>
                    <a:pt x="890465" y="283715"/>
                    <a:pt x="908915" y="273238"/>
                  </a:cubicBezTo>
                  <a:cubicBezTo>
                    <a:pt x="927365" y="262761"/>
                    <a:pt x="783240" y="455733"/>
                    <a:pt x="758001" y="519061"/>
                  </a:cubicBezTo>
                  <a:lnTo>
                    <a:pt x="757479" y="653206"/>
                  </a:lnTo>
                  <a:lnTo>
                    <a:pt x="816328" y="669749"/>
                  </a:lnTo>
                  <a:cubicBezTo>
                    <a:pt x="910972" y="719225"/>
                    <a:pt x="792885" y="708879"/>
                    <a:pt x="882008" y="713387"/>
                  </a:cubicBezTo>
                  <a:cubicBezTo>
                    <a:pt x="971481" y="705420"/>
                    <a:pt x="990442" y="677681"/>
                    <a:pt x="1029820" y="671827"/>
                  </a:cubicBezTo>
                  <a:cubicBezTo>
                    <a:pt x="1069198" y="665973"/>
                    <a:pt x="1088791" y="676120"/>
                    <a:pt x="1118277" y="678266"/>
                  </a:cubicBezTo>
                  <a:lnTo>
                    <a:pt x="1168053" y="693169"/>
                  </a:lnTo>
                  <a:lnTo>
                    <a:pt x="1025694" y="913444"/>
                  </a:lnTo>
                  <a:lnTo>
                    <a:pt x="0" y="1186379"/>
                  </a:ln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0" name="平行四边形 51"/>
            <p:cNvSpPr/>
            <p:nvPr/>
          </p:nvSpPr>
          <p:spPr>
            <a:xfrm rot="11144820">
              <a:off x="3286717" y="4801167"/>
              <a:ext cx="4919681" cy="1308155"/>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681"/>
                <a:gd name="connsiteY0-650" fmla="*/ 1830915 h 1830915"/>
                <a:gd name="connsiteX1-651" fmla="*/ 234518 w 2163681"/>
                <a:gd name="connsiteY1-652" fmla="*/ 1132931 h 1830915"/>
                <a:gd name="connsiteX2-653" fmla="*/ 775393 w 2163681"/>
                <a:gd name="connsiteY2-654" fmla="*/ 233840 h 1830915"/>
                <a:gd name="connsiteX3-655" fmla="*/ 1018640 w 2163681"/>
                <a:gd name="connsiteY3-656" fmla="*/ 463499 h 1830915"/>
                <a:gd name="connsiteX4-657" fmla="*/ 1332493 w 2163681"/>
                <a:gd name="connsiteY4-658" fmla="*/ 506708 h 1830915"/>
                <a:gd name="connsiteX5-659" fmla="*/ 1512178 w 2163681"/>
                <a:gd name="connsiteY5-660" fmla="*/ 1048615 h 1830915"/>
                <a:gd name="connsiteX6-661" fmla="*/ 2163299 w 2163681"/>
                <a:gd name="connsiteY6-662" fmla="*/ 4209 h 1830915"/>
                <a:gd name="connsiteX7-663" fmla="*/ 1291869 w 2163681"/>
                <a:gd name="connsiteY7-664" fmla="*/ 1484926 h 1830915"/>
                <a:gd name="connsiteX8-665" fmla="*/ 0 w 2163681"/>
                <a:gd name="connsiteY8-666" fmla="*/ 1830915 h 1830915"/>
                <a:gd name="connsiteX0-667" fmla="*/ 0 w 2163684"/>
                <a:gd name="connsiteY0-668" fmla="*/ 1831085 h 1831085"/>
                <a:gd name="connsiteX1-669" fmla="*/ 234518 w 2163684"/>
                <a:gd name="connsiteY1-670" fmla="*/ 1133101 h 1831085"/>
                <a:gd name="connsiteX2-671" fmla="*/ 775393 w 2163684"/>
                <a:gd name="connsiteY2-672" fmla="*/ 234010 h 1831085"/>
                <a:gd name="connsiteX3-673" fmla="*/ 1018640 w 2163684"/>
                <a:gd name="connsiteY3-674" fmla="*/ 463669 h 1831085"/>
                <a:gd name="connsiteX4-675" fmla="*/ 1311053 w 2163684"/>
                <a:gd name="connsiteY4-676" fmla="*/ 766568 h 1831085"/>
                <a:gd name="connsiteX5-677" fmla="*/ 1512178 w 2163684"/>
                <a:gd name="connsiteY5-678" fmla="*/ 1048785 h 1831085"/>
                <a:gd name="connsiteX6-679" fmla="*/ 2163299 w 2163684"/>
                <a:gd name="connsiteY6-680" fmla="*/ 4379 h 1831085"/>
                <a:gd name="connsiteX7-681" fmla="*/ 1291869 w 2163684"/>
                <a:gd name="connsiteY7-682" fmla="*/ 1485096 h 1831085"/>
                <a:gd name="connsiteX8-683" fmla="*/ 0 w 2163684"/>
                <a:gd name="connsiteY8-684" fmla="*/ 1831085 h 1831085"/>
                <a:gd name="connsiteX0-685" fmla="*/ 0 w 2163684"/>
                <a:gd name="connsiteY0-686" fmla="*/ 1831085 h 1831085"/>
                <a:gd name="connsiteX1-687" fmla="*/ 234518 w 2163684"/>
                <a:gd name="connsiteY1-688" fmla="*/ 1133101 h 1831085"/>
                <a:gd name="connsiteX2-689" fmla="*/ 775393 w 2163684"/>
                <a:gd name="connsiteY2-690" fmla="*/ 234010 h 1831085"/>
                <a:gd name="connsiteX3-691" fmla="*/ 1127276 w 2163684"/>
                <a:gd name="connsiteY3-692" fmla="*/ 941466 h 1831085"/>
                <a:gd name="connsiteX4-693" fmla="*/ 1311053 w 2163684"/>
                <a:gd name="connsiteY4-694" fmla="*/ 766568 h 1831085"/>
                <a:gd name="connsiteX5-695" fmla="*/ 1512178 w 2163684"/>
                <a:gd name="connsiteY5-696" fmla="*/ 1048785 h 1831085"/>
                <a:gd name="connsiteX6-697" fmla="*/ 2163299 w 2163684"/>
                <a:gd name="connsiteY6-698" fmla="*/ 4379 h 1831085"/>
                <a:gd name="connsiteX7-699" fmla="*/ 1291869 w 2163684"/>
                <a:gd name="connsiteY7-700" fmla="*/ 1485096 h 1831085"/>
                <a:gd name="connsiteX8-701" fmla="*/ 0 w 2163684"/>
                <a:gd name="connsiteY8-702" fmla="*/ 1831085 h 1831085"/>
                <a:gd name="connsiteX0-703" fmla="*/ 0 w 2163684"/>
                <a:gd name="connsiteY0-704" fmla="*/ 1831085 h 1831085"/>
                <a:gd name="connsiteX1-705" fmla="*/ 234518 w 2163684"/>
                <a:gd name="connsiteY1-706" fmla="*/ 1133101 h 1831085"/>
                <a:gd name="connsiteX2-707" fmla="*/ 1015287 w 2163684"/>
                <a:gd name="connsiteY2-708" fmla="*/ 737823 h 1831085"/>
                <a:gd name="connsiteX3-709" fmla="*/ 1127276 w 2163684"/>
                <a:gd name="connsiteY3-710" fmla="*/ 941466 h 1831085"/>
                <a:gd name="connsiteX4-711" fmla="*/ 1311053 w 2163684"/>
                <a:gd name="connsiteY4-712" fmla="*/ 766568 h 1831085"/>
                <a:gd name="connsiteX5-713" fmla="*/ 1512178 w 2163684"/>
                <a:gd name="connsiteY5-714" fmla="*/ 1048785 h 1831085"/>
                <a:gd name="connsiteX6-715" fmla="*/ 2163299 w 2163684"/>
                <a:gd name="connsiteY6-716" fmla="*/ 4379 h 1831085"/>
                <a:gd name="connsiteX7-717" fmla="*/ 1291869 w 2163684"/>
                <a:gd name="connsiteY7-718" fmla="*/ 1485096 h 1831085"/>
                <a:gd name="connsiteX8-719" fmla="*/ 0 w 2163684"/>
                <a:gd name="connsiteY8-720" fmla="*/ 1831085 h 1831085"/>
                <a:gd name="connsiteX0-721" fmla="*/ 0 w 2163599"/>
                <a:gd name="connsiteY0-722" fmla="*/ 1832014 h 1832014"/>
                <a:gd name="connsiteX1-723" fmla="*/ 234518 w 2163599"/>
                <a:gd name="connsiteY1-724" fmla="*/ 1134030 h 1832014"/>
                <a:gd name="connsiteX2-725" fmla="*/ 1015287 w 2163599"/>
                <a:gd name="connsiteY2-726" fmla="*/ 738752 h 1832014"/>
                <a:gd name="connsiteX3-727" fmla="*/ 1127276 w 2163599"/>
                <a:gd name="connsiteY3-728" fmla="*/ 942395 h 1832014"/>
                <a:gd name="connsiteX4-729" fmla="*/ 1311053 w 2163599"/>
                <a:gd name="connsiteY4-730" fmla="*/ 767497 h 1832014"/>
                <a:gd name="connsiteX5-731" fmla="*/ 1360611 w 2163599"/>
                <a:gd name="connsiteY5-732" fmla="*/ 865708 h 1832014"/>
                <a:gd name="connsiteX6-733" fmla="*/ 2163299 w 2163599"/>
                <a:gd name="connsiteY6-734" fmla="*/ 5308 h 1832014"/>
                <a:gd name="connsiteX7-735" fmla="*/ 1291869 w 2163599"/>
                <a:gd name="connsiteY7-736" fmla="*/ 1486025 h 1832014"/>
                <a:gd name="connsiteX8-737" fmla="*/ 0 w 2163599"/>
                <a:gd name="connsiteY8-738" fmla="*/ 1832014 h 1832014"/>
                <a:gd name="connsiteX0-739" fmla="*/ 0 w 1590766"/>
                <a:gd name="connsiteY0-740" fmla="*/ 1096925 h 1096925"/>
                <a:gd name="connsiteX1-741" fmla="*/ 234518 w 1590766"/>
                <a:gd name="connsiteY1-742" fmla="*/ 398941 h 1096925"/>
                <a:gd name="connsiteX2-743" fmla="*/ 1015287 w 1590766"/>
                <a:gd name="connsiteY2-744" fmla="*/ 3663 h 1096925"/>
                <a:gd name="connsiteX3-745" fmla="*/ 1127276 w 1590766"/>
                <a:gd name="connsiteY3-746" fmla="*/ 207306 h 1096925"/>
                <a:gd name="connsiteX4-747" fmla="*/ 1311053 w 1590766"/>
                <a:gd name="connsiteY4-748" fmla="*/ 32408 h 1096925"/>
                <a:gd name="connsiteX5-749" fmla="*/ 1360611 w 1590766"/>
                <a:gd name="connsiteY5-750" fmla="*/ 130619 h 1096925"/>
                <a:gd name="connsiteX6-751" fmla="*/ 1589785 w 1590766"/>
                <a:gd name="connsiteY6-752" fmla="*/ 262362 h 1096925"/>
                <a:gd name="connsiteX7-753" fmla="*/ 1291869 w 1590766"/>
                <a:gd name="connsiteY7-754" fmla="*/ 750936 h 1096925"/>
                <a:gd name="connsiteX8-755" fmla="*/ 0 w 1590766"/>
                <a:gd name="connsiteY8-756" fmla="*/ 1096925 h 1096925"/>
                <a:gd name="connsiteX0-757" fmla="*/ 0 w 1592481"/>
                <a:gd name="connsiteY0-758" fmla="*/ 1096925 h 1096925"/>
                <a:gd name="connsiteX1-759" fmla="*/ 234518 w 1592481"/>
                <a:gd name="connsiteY1-760" fmla="*/ 398941 h 1096925"/>
                <a:gd name="connsiteX2-761" fmla="*/ 1015287 w 1592481"/>
                <a:gd name="connsiteY2-762" fmla="*/ 3663 h 1096925"/>
                <a:gd name="connsiteX3-763" fmla="*/ 1127276 w 1592481"/>
                <a:gd name="connsiteY3-764" fmla="*/ 207306 h 1096925"/>
                <a:gd name="connsiteX4-765" fmla="*/ 1311053 w 1592481"/>
                <a:gd name="connsiteY4-766" fmla="*/ 32408 h 1096925"/>
                <a:gd name="connsiteX5-767" fmla="*/ 1496158 w 1592481"/>
                <a:gd name="connsiteY5-768" fmla="*/ 104697 h 1096925"/>
                <a:gd name="connsiteX6-769" fmla="*/ 1589785 w 1592481"/>
                <a:gd name="connsiteY6-770" fmla="*/ 262362 h 1096925"/>
                <a:gd name="connsiteX7-771" fmla="*/ 1291869 w 1592481"/>
                <a:gd name="connsiteY7-772" fmla="*/ 750936 h 1096925"/>
                <a:gd name="connsiteX8-773" fmla="*/ 0 w 1592481"/>
                <a:gd name="connsiteY8-774" fmla="*/ 1096925 h 1096925"/>
                <a:gd name="connsiteX0-775" fmla="*/ 0 w 1596293"/>
                <a:gd name="connsiteY0-776" fmla="*/ 1096925 h 1096925"/>
                <a:gd name="connsiteX1-777" fmla="*/ 234518 w 1596293"/>
                <a:gd name="connsiteY1-778" fmla="*/ 398941 h 1096925"/>
                <a:gd name="connsiteX2-779" fmla="*/ 1015287 w 1596293"/>
                <a:gd name="connsiteY2-780" fmla="*/ 3663 h 1096925"/>
                <a:gd name="connsiteX3-781" fmla="*/ 1127276 w 1596293"/>
                <a:gd name="connsiteY3-782" fmla="*/ 207306 h 1096925"/>
                <a:gd name="connsiteX4-783" fmla="*/ 1311053 w 1596293"/>
                <a:gd name="connsiteY4-784" fmla="*/ 32408 h 1096925"/>
                <a:gd name="connsiteX5-785" fmla="*/ 1496158 w 1596293"/>
                <a:gd name="connsiteY5-786" fmla="*/ 104697 h 1096925"/>
                <a:gd name="connsiteX6-787" fmla="*/ 1406197 w 1596293"/>
                <a:gd name="connsiteY6-788" fmla="*/ 349643 h 1096925"/>
                <a:gd name="connsiteX7-789" fmla="*/ 1589785 w 1596293"/>
                <a:gd name="connsiteY7-790" fmla="*/ 262362 h 1096925"/>
                <a:gd name="connsiteX8-791" fmla="*/ 1291869 w 1596293"/>
                <a:gd name="connsiteY8-792" fmla="*/ 750936 h 1096925"/>
                <a:gd name="connsiteX9" fmla="*/ 0 w 1596293"/>
                <a:gd name="connsiteY9" fmla="*/ 1096925 h 1096925"/>
                <a:gd name="connsiteX0-793" fmla="*/ 0 w 1596293"/>
                <a:gd name="connsiteY0-794" fmla="*/ 1245051 h 1245051"/>
                <a:gd name="connsiteX1-795" fmla="*/ 234518 w 1596293"/>
                <a:gd name="connsiteY1-796" fmla="*/ 547067 h 1245051"/>
                <a:gd name="connsiteX2-797" fmla="*/ 1015287 w 1596293"/>
                <a:gd name="connsiteY2-798" fmla="*/ 151789 h 1245051"/>
                <a:gd name="connsiteX3-799" fmla="*/ 1127276 w 1596293"/>
                <a:gd name="connsiteY3-800" fmla="*/ 355432 h 1245051"/>
                <a:gd name="connsiteX4-801" fmla="*/ 1311053 w 1596293"/>
                <a:gd name="connsiteY4-802" fmla="*/ 180534 h 1245051"/>
                <a:gd name="connsiteX5-803" fmla="*/ 1553229 w 1596293"/>
                <a:gd name="connsiteY5-804" fmla="*/ 5914 h 1245051"/>
                <a:gd name="connsiteX6-805" fmla="*/ 1406197 w 1596293"/>
                <a:gd name="connsiteY6-806" fmla="*/ 497769 h 1245051"/>
                <a:gd name="connsiteX7-807" fmla="*/ 1589785 w 1596293"/>
                <a:gd name="connsiteY7-808" fmla="*/ 410488 h 1245051"/>
                <a:gd name="connsiteX8-809" fmla="*/ 1291869 w 1596293"/>
                <a:gd name="connsiteY8-810" fmla="*/ 899062 h 1245051"/>
                <a:gd name="connsiteX9-811" fmla="*/ 0 w 1596293"/>
                <a:gd name="connsiteY9-812" fmla="*/ 1245051 h 1245051"/>
                <a:gd name="connsiteX0-813" fmla="*/ 0 w 1595619"/>
                <a:gd name="connsiteY0-814" fmla="*/ 1243710 h 1243710"/>
                <a:gd name="connsiteX1-815" fmla="*/ 234518 w 1595619"/>
                <a:gd name="connsiteY1-816" fmla="*/ 545726 h 1243710"/>
                <a:gd name="connsiteX2-817" fmla="*/ 1015287 w 1595619"/>
                <a:gd name="connsiteY2-818" fmla="*/ 150448 h 1243710"/>
                <a:gd name="connsiteX3-819" fmla="*/ 1127276 w 1595619"/>
                <a:gd name="connsiteY3-820" fmla="*/ 354091 h 1243710"/>
                <a:gd name="connsiteX4-821" fmla="*/ 1311053 w 1595619"/>
                <a:gd name="connsiteY4-822" fmla="*/ 179193 h 1243710"/>
                <a:gd name="connsiteX5-823" fmla="*/ 1553229 w 1595619"/>
                <a:gd name="connsiteY5-824" fmla="*/ 4573 h 1243710"/>
                <a:gd name="connsiteX6-825" fmla="*/ 1377725 w 1595619"/>
                <a:gd name="connsiteY6-826" fmla="*/ 453481 h 1243710"/>
                <a:gd name="connsiteX7-827" fmla="*/ 1589785 w 1595619"/>
                <a:gd name="connsiteY7-828" fmla="*/ 409147 h 1243710"/>
                <a:gd name="connsiteX8-829" fmla="*/ 1291869 w 1595619"/>
                <a:gd name="connsiteY8-830" fmla="*/ 897721 h 1243710"/>
                <a:gd name="connsiteX9-831" fmla="*/ 0 w 1595619"/>
                <a:gd name="connsiteY9-832" fmla="*/ 1243710 h 1243710"/>
                <a:gd name="connsiteX0-833" fmla="*/ 0 w 1663014"/>
                <a:gd name="connsiteY0-834" fmla="*/ 1469338 h 1469338"/>
                <a:gd name="connsiteX1-835" fmla="*/ 234518 w 1663014"/>
                <a:gd name="connsiteY1-836" fmla="*/ 771354 h 1469338"/>
                <a:gd name="connsiteX2-837" fmla="*/ 1015287 w 1663014"/>
                <a:gd name="connsiteY2-838" fmla="*/ 376076 h 1469338"/>
                <a:gd name="connsiteX3-839" fmla="*/ 1127276 w 1663014"/>
                <a:gd name="connsiteY3-840" fmla="*/ 579719 h 1469338"/>
                <a:gd name="connsiteX4-841" fmla="*/ 1311053 w 1663014"/>
                <a:gd name="connsiteY4-842" fmla="*/ 404821 h 1469338"/>
                <a:gd name="connsiteX5-843" fmla="*/ 1662724 w 1663014"/>
                <a:gd name="connsiteY5-844" fmla="*/ 2744 h 1469338"/>
                <a:gd name="connsiteX6-845" fmla="*/ 1377725 w 1663014"/>
                <a:gd name="connsiteY6-846" fmla="*/ 679109 h 1469338"/>
                <a:gd name="connsiteX7-847" fmla="*/ 1589785 w 1663014"/>
                <a:gd name="connsiteY7-848" fmla="*/ 634775 h 1469338"/>
                <a:gd name="connsiteX8-849" fmla="*/ 1291869 w 1663014"/>
                <a:gd name="connsiteY8-850" fmla="*/ 1123349 h 1469338"/>
                <a:gd name="connsiteX9-851" fmla="*/ 0 w 1663014"/>
                <a:gd name="connsiteY9-852" fmla="*/ 1469338 h 1469338"/>
                <a:gd name="connsiteX0-853" fmla="*/ 0 w 1662898"/>
                <a:gd name="connsiteY0-854" fmla="*/ 1467717 h 1467717"/>
                <a:gd name="connsiteX1-855" fmla="*/ 234518 w 1662898"/>
                <a:gd name="connsiteY1-856" fmla="*/ 769733 h 1467717"/>
                <a:gd name="connsiteX2-857" fmla="*/ 1015287 w 1662898"/>
                <a:gd name="connsiteY2-858" fmla="*/ 374455 h 1467717"/>
                <a:gd name="connsiteX3-859" fmla="*/ 1127276 w 1662898"/>
                <a:gd name="connsiteY3-860" fmla="*/ 578098 h 1467717"/>
                <a:gd name="connsiteX4-861" fmla="*/ 1311053 w 1662898"/>
                <a:gd name="connsiteY4-862" fmla="*/ 403200 h 1467717"/>
                <a:gd name="connsiteX5-863" fmla="*/ 1662724 w 1662898"/>
                <a:gd name="connsiteY5-864" fmla="*/ 1123 h 1467717"/>
                <a:gd name="connsiteX6-865" fmla="*/ 1363572 w 1662898"/>
                <a:gd name="connsiteY6-866" fmla="*/ 574209 h 1467717"/>
                <a:gd name="connsiteX7-867" fmla="*/ 1589785 w 1662898"/>
                <a:gd name="connsiteY7-868" fmla="*/ 633154 h 1467717"/>
                <a:gd name="connsiteX8-869" fmla="*/ 1291869 w 1662898"/>
                <a:gd name="connsiteY8-870" fmla="*/ 1121728 h 1467717"/>
                <a:gd name="connsiteX9-871" fmla="*/ 0 w 1662898"/>
                <a:gd name="connsiteY9-872" fmla="*/ 1467717 h 1467717"/>
                <a:gd name="connsiteX0-873" fmla="*/ 0 w 1663389"/>
                <a:gd name="connsiteY0-874" fmla="*/ 1470296 h 1470296"/>
                <a:gd name="connsiteX1-875" fmla="*/ 234518 w 1663389"/>
                <a:gd name="connsiteY1-876" fmla="*/ 772312 h 1470296"/>
                <a:gd name="connsiteX2-877" fmla="*/ 1015287 w 1663389"/>
                <a:gd name="connsiteY2-878" fmla="*/ 377034 h 1470296"/>
                <a:gd name="connsiteX3-879" fmla="*/ 1127276 w 1663389"/>
                <a:gd name="connsiteY3-880" fmla="*/ 580677 h 1470296"/>
                <a:gd name="connsiteX4-881" fmla="*/ 1311053 w 1663389"/>
                <a:gd name="connsiteY4-882" fmla="*/ 405779 h 1470296"/>
                <a:gd name="connsiteX5-883" fmla="*/ 1662724 w 1663389"/>
                <a:gd name="connsiteY5-884" fmla="*/ 3702 h 1470296"/>
                <a:gd name="connsiteX6-885" fmla="*/ 1408450 w 1663389"/>
                <a:gd name="connsiteY6-886" fmla="*/ 728036 h 1470296"/>
                <a:gd name="connsiteX7-887" fmla="*/ 1589785 w 1663389"/>
                <a:gd name="connsiteY7-888" fmla="*/ 635733 h 1470296"/>
                <a:gd name="connsiteX8-889" fmla="*/ 1291869 w 1663389"/>
                <a:gd name="connsiteY8-890" fmla="*/ 1124307 h 1470296"/>
                <a:gd name="connsiteX9-891" fmla="*/ 0 w 1663389"/>
                <a:gd name="connsiteY9-892" fmla="*/ 1470296 h 1470296"/>
                <a:gd name="connsiteX0-893" fmla="*/ 0 w 1663389"/>
                <a:gd name="connsiteY0-894" fmla="*/ 1470296 h 1470296"/>
                <a:gd name="connsiteX1-895" fmla="*/ 234518 w 1663389"/>
                <a:gd name="connsiteY1-896" fmla="*/ 772312 h 1470296"/>
                <a:gd name="connsiteX2-897" fmla="*/ 1015287 w 1663389"/>
                <a:gd name="connsiteY2-898" fmla="*/ 377034 h 1470296"/>
                <a:gd name="connsiteX3-899" fmla="*/ 1127276 w 1663389"/>
                <a:gd name="connsiteY3-900" fmla="*/ 580677 h 1470296"/>
                <a:gd name="connsiteX4-901" fmla="*/ 1311053 w 1663389"/>
                <a:gd name="connsiteY4-902" fmla="*/ 405779 h 1470296"/>
                <a:gd name="connsiteX5-903" fmla="*/ 1662724 w 1663389"/>
                <a:gd name="connsiteY5-904" fmla="*/ 3702 h 1470296"/>
                <a:gd name="connsiteX6-905" fmla="*/ 1408450 w 1663389"/>
                <a:gd name="connsiteY6-906" fmla="*/ 728036 h 1470296"/>
                <a:gd name="connsiteX7-907" fmla="*/ 1589785 w 1663389"/>
                <a:gd name="connsiteY7-908" fmla="*/ 635733 h 1470296"/>
                <a:gd name="connsiteX8-909" fmla="*/ 1291869 w 1663389"/>
                <a:gd name="connsiteY8-910" fmla="*/ 1124307 h 1470296"/>
                <a:gd name="connsiteX9-911" fmla="*/ 0 w 1663389"/>
                <a:gd name="connsiteY9-912" fmla="*/ 1470296 h 1470296"/>
                <a:gd name="connsiteX0-913" fmla="*/ 0 w 1667001"/>
                <a:gd name="connsiteY0-914" fmla="*/ 1467887 h 1467887"/>
                <a:gd name="connsiteX1-915" fmla="*/ 234518 w 1667001"/>
                <a:gd name="connsiteY1-916" fmla="*/ 769903 h 1467887"/>
                <a:gd name="connsiteX2-917" fmla="*/ 1015287 w 1667001"/>
                <a:gd name="connsiteY2-918" fmla="*/ 374625 h 1467887"/>
                <a:gd name="connsiteX3-919" fmla="*/ 1127276 w 1667001"/>
                <a:gd name="connsiteY3-920" fmla="*/ 578268 h 1467887"/>
                <a:gd name="connsiteX4-921" fmla="*/ 1311053 w 1667001"/>
                <a:gd name="connsiteY4-922" fmla="*/ 403370 h 1467887"/>
                <a:gd name="connsiteX5-923" fmla="*/ 1662724 w 1667001"/>
                <a:gd name="connsiteY5-924" fmla="*/ 1293 h 1467887"/>
                <a:gd name="connsiteX6-925" fmla="*/ 1521242 w 1667001"/>
                <a:gd name="connsiteY6-926" fmla="*/ 587508 h 1467887"/>
                <a:gd name="connsiteX7-927" fmla="*/ 1589785 w 1667001"/>
                <a:gd name="connsiteY7-928" fmla="*/ 633324 h 1467887"/>
                <a:gd name="connsiteX8-929" fmla="*/ 1291869 w 1667001"/>
                <a:gd name="connsiteY8-930" fmla="*/ 1121898 h 1467887"/>
                <a:gd name="connsiteX9-931" fmla="*/ 0 w 1667001"/>
                <a:gd name="connsiteY9-932" fmla="*/ 1467887 h 1467887"/>
                <a:gd name="connsiteX0-933" fmla="*/ 0 w 1666049"/>
                <a:gd name="connsiteY0-934" fmla="*/ 1466595 h 1466595"/>
                <a:gd name="connsiteX1-935" fmla="*/ 234518 w 1666049"/>
                <a:gd name="connsiteY1-936" fmla="*/ 768611 h 1466595"/>
                <a:gd name="connsiteX2-937" fmla="*/ 1015287 w 1666049"/>
                <a:gd name="connsiteY2-938" fmla="*/ 373333 h 1466595"/>
                <a:gd name="connsiteX3-939" fmla="*/ 1127276 w 1666049"/>
                <a:gd name="connsiteY3-940" fmla="*/ 576976 h 1466595"/>
                <a:gd name="connsiteX4-941" fmla="*/ 1311053 w 1666049"/>
                <a:gd name="connsiteY4-942" fmla="*/ 402078 h 1466595"/>
                <a:gd name="connsiteX5-943" fmla="*/ 1662724 w 1666049"/>
                <a:gd name="connsiteY5-944" fmla="*/ 1 h 1466595"/>
                <a:gd name="connsiteX6-945" fmla="*/ 1489667 w 1666049"/>
                <a:gd name="connsiteY6-946" fmla="*/ 403117 h 1466595"/>
                <a:gd name="connsiteX7-947" fmla="*/ 1521242 w 1666049"/>
                <a:gd name="connsiteY7-948" fmla="*/ 586216 h 1466595"/>
                <a:gd name="connsiteX8-949" fmla="*/ 1589785 w 1666049"/>
                <a:gd name="connsiteY8-950" fmla="*/ 632032 h 1466595"/>
                <a:gd name="connsiteX9-951" fmla="*/ 1291869 w 1666049"/>
                <a:gd name="connsiteY9-952" fmla="*/ 1120606 h 1466595"/>
                <a:gd name="connsiteX10" fmla="*/ 0 w 1666049"/>
                <a:gd name="connsiteY10" fmla="*/ 1466595 h 1466595"/>
                <a:gd name="connsiteX0-953" fmla="*/ 0 w 1662724"/>
                <a:gd name="connsiteY0-954" fmla="*/ 1466595 h 1466595"/>
                <a:gd name="connsiteX1-955" fmla="*/ 234518 w 1662724"/>
                <a:gd name="connsiteY1-956" fmla="*/ 768611 h 1466595"/>
                <a:gd name="connsiteX2-957" fmla="*/ 1015287 w 1662724"/>
                <a:gd name="connsiteY2-958" fmla="*/ 373333 h 1466595"/>
                <a:gd name="connsiteX3-959" fmla="*/ 1127276 w 1662724"/>
                <a:gd name="connsiteY3-960" fmla="*/ 576976 h 1466595"/>
                <a:gd name="connsiteX4-961" fmla="*/ 1311053 w 1662724"/>
                <a:gd name="connsiteY4-962" fmla="*/ 402078 h 1466595"/>
                <a:gd name="connsiteX5-963" fmla="*/ 1662724 w 1662724"/>
                <a:gd name="connsiteY5-964" fmla="*/ 1 h 1466595"/>
                <a:gd name="connsiteX6-965" fmla="*/ 1489667 w 1662724"/>
                <a:gd name="connsiteY6-966" fmla="*/ 403117 h 1466595"/>
                <a:gd name="connsiteX7-967" fmla="*/ 1521242 w 1662724"/>
                <a:gd name="connsiteY7-968" fmla="*/ 586216 h 1466595"/>
                <a:gd name="connsiteX8-969" fmla="*/ 1589785 w 1662724"/>
                <a:gd name="connsiteY8-970" fmla="*/ 632032 h 1466595"/>
                <a:gd name="connsiteX9-971" fmla="*/ 1291869 w 1662724"/>
                <a:gd name="connsiteY9-972" fmla="*/ 1120606 h 1466595"/>
                <a:gd name="connsiteX10-973" fmla="*/ 0 w 1662724"/>
                <a:gd name="connsiteY10-974" fmla="*/ 1466595 h 1466595"/>
                <a:gd name="connsiteX0-975" fmla="*/ 0 w 1666201"/>
                <a:gd name="connsiteY0-976" fmla="*/ 1484469 h 1484469"/>
                <a:gd name="connsiteX1-977" fmla="*/ 234518 w 1666201"/>
                <a:gd name="connsiteY1-978" fmla="*/ 786485 h 1484469"/>
                <a:gd name="connsiteX2-979" fmla="*/ 1015287 w 1666201"/>
                <a:gd name="connsiteY2-980" fmla="*/ 391207 h 1484469"/>
                <a:gd name="connsiteX3-981" fmla="*/ 1127276 w 1666201"/>
                <a:gd name="connsiteY3-982" fmla="*/ 594850 h 1484469"/>
                <a:gd name="connsiteX4-983" fmla="*/ 1311053 w 1666201"/>
                <a:gd name="connsiteY4-984" fmla="*/ 419952 h 1484469"/>
                <a:gd name="connsiteX5-985" fmla="*/ 1666201 w 1666201"/>
                <a:gd name="connsiteY5-986" fmla="*/ 0 h 1484469"/>
                <a:gd name="connsiteX6-987" fmla="*/ 1489667 w 1666201"/>
                <a:gd name="connsiteY6-988" fmla="*/ 420991 h 1484469"/>
                <a:gd name="connsiteX7-989" fmla="*/ 1521242 w 1666201"/>
                <a:gd name="connsiteY7-990" fmla="*/ 604090 h 1484469"/>
                <a:gd name="connsiteX8-991" fmla="*/ 1589785 w 1666201"/>
                <a:gd name="connsiteY8-992" fmla="*/ 649906 h 1484469"/>
                <a:gd name="connsiteX9-993" fmla="*/ 1291869 w 1666201"/>
                <a:gd name="connsiteY9-994" fmla="*/ 1138480 h 1484469"/>
                <a:gd name="connsiteX10-995" fmla="*/ 0 w 1666201"/>
                <a:gd name="connsiteY10-996" fmla="*/ 1484469 h 1484469"/>
                <a:gd name="connsiteX0-997" fmla="*/ 0 w 1671058"/>
                <a:gd name="connsiteY0-998" fmla="*/ 1484469 h 1484469"/>
                <a:gd name="connsiteX1-999" fmla="*/ 234518 w 1671058"/>
                <a:gd name="connsiteY1-1000" fmla="*/ 786485 h 1484469"/>
                <a:gd name="connsiteX2-1001" fmla="*/ 1015287 w 1671058"/>
                <a:gd name="connsiteY2-1002" fmla="*/ 391207 h 1484469"/>
                <a:gd name="connsiteX3-1003" fmla="*/ 1127276 w 1671058"/>
                <a:gd name="connsiteY3-1004" fmla="*/ 594850 h 1484469"/>
                <a:gd name="connsiteX4-1005" fmla="*/ 1311053 w 1671058"/>
                <a:gd name="connsiteY4-1006" fmla="*/ 419952 h 1484469"/>
                <a:gd name="connsiteX5-1007" fmla="*/ 1666201 w 1671058"/>
                <a:gd name="connsiteY5-1008" fmla="*/ 0 h 1484469"/>
                <a:gd name="connsiteX6-1009" fmla="*/ 1506047 w 1671058"/>
                <a:gd name="connsiteY6-1010" fmla="*/ 416496 h 1484469"/>
                <a:gd name="connsiteX7-1011" fmla="*/ 1521242 w 1671058"/>
                <a:gd name="connsiteY7-1012" fmla="*/ 604090 h 1484469"/>
                <a:gd name="connsiteX8-1013" fmla="*/ 1589785 w 1671058"/>
                <a:gd name="connsiteY8-1014" fmla="*/ 649906 h 1484469"/>
                <a:gd name="connsiteX9-1015" fmla="*/ 1291869 w 1671058"/>
                <a:gd name="connsiteY9-1016" fmla="*/ 1138480 h 1484469"/>
                <a:gd name="connsiteX10-1017" fmla="*/ 0 w 1671058"/>
                <a:gd name="connsiteY10-1018" fmla="*/ 1484469 h 1484469"/>
                <a:gd name="connsiteX0-1019" fmla="*/ 0 w 1666201"/>
                <a:gd name="connsiteY0-1020" fmla="*/ 1484469 h 1484469"/>
                <a:gd name="connsiteX1-1021" fmla="*/ 234518 w 1666201"/>
                <a:gd name="connsiteY1-1022" fmla="*/ 786485 h 1484469"/>
                <a:gd name="connsiteX2-1023" fmla="*/ 1015287 w 1666201"/>
                <a:gd name="connsiteY2-1024" fmla="*/ 391207 h 1484469"/>
                <a:gd name="connsiteX3-1025" fmla="*/ 1127276 w 1666201"/>
                <a:gd name="connsiteY3-1026" fmla="*/ 594850 h 1484469"/>
                <a:gd name="connsiteX4-1027" fmla="*/ 1311053 w 1666201"/>
                <a:gd name="connsiteY4-1028" fmla="*/ 419952 h 1484469"/>
                <a:gd name="connsiteX5-1029" fmla="*/ 1666201 w 1666201"/>
                <a:gd name="connsiteY5-1030" fmla="*/ 0 h 1484469"/>
                <a:gd name="connsiteX6-1031" fmla="*/ 1506047 w 1666201"/>
                <a:gd name="connsiteY6-1032" fmla="*/ 416496 h 1484469"/>
                <a:gd name="connsiteX7-1033" fmla="*/ 1521242 w 1666201"/>
                <a:gd name="connsiteY7-1034" fmla="*/ 604090 h 1484469"/>
                <a:gd name="connsiteX8-1035" fmla="*/ 1589785 w 1666201"/>
                <a:gd name="connsiteY8-1036" fmla="*/ 649906 h 1484469"/>
                <a:gd name="connsiteX9-1037" fmla="*/ 1291869 w 1666201"/>
                <a:gd name="connsiteY9-1038" fmla="*/ 1138480 h 1484469"/>
                <a:gd name="connsiteX10-1039" fmla="*/ 0 w 1666201"/>
                <a:gd name="connsiteY10-1040" fmla="*/ 1484469 h 1484469"/>
                <a:gd name="connsiteX0-1041" fmla="*/ 0 w 1661076"/>
                <a:gd name="connsiteY0-1042" fmla="*/ 1511263 h 1511263"/>
                <a:gd name="connsiteX1-1043" fmla="*/ 234518 w 1661076"/>
                <a:gd name="connsiteY1-1044" fmla="*/ 813279 h 1511263"/>
                <a:gd name="connsiteX2-1045" fmla="*/ 1015287 w 1661076"/>
                <a:gd name="connsiteY2-1046" fmla="*/ 418001 h 1511263"/>
                <a:gd name="connsiteX3-1047" fmla="*/ 1127276 w 1661076"/>
                <a:gd name="connsiteY3-1048" fmla="*/ 621644 h 1511263"/>
                <a:gd name="connsiteX4-1049" fmla="*/ 1311053 w 1661076"/>
                <a:gd name="connsiteY4-1050" fmla="*/ 446746 h 1511263"/>
                <a:gd name="connsiteX5-1051" fmla="*/ 1661076 w 1661076"/>
                <a:gd name="connsiteY5-1052" fmla="*/ 0 h 1511263"/>
                <a:gd name="connsiteX6-1053" fmla="*/ 1506047 w 1661076"/>
                <a:gd name="connsiteY6-1054" fmla="*/ 443290 h 1511263"/>
                <a:gd name="connsiteX7-1055" fmla="*/ 1521242 w 1661076"/>
                <a:gd name="connsiteY7-1056" fmla="*/ 630884 h 1511263"/>
                <a:gd name="connsiteX8-1057" fmla="*/ 1589785 w 1661076"/>
                <a:gd name="connsiteY8-1058" fmla="*/ 676700 h 1511263"/>
                <a:gd name="connsiteX9-1059" fmla="*/ 1291869 w 1661076"/>
                <a:gd name="connsiteY9-1060" fmla="*/ 1165274 h 1511263"/>
                <a:gd name="connsiteX10-1061" fmla="*/ 0 w 1661076"/>
                <a:gd name="connsiteY10-1062" fmla="*/ 1511263 h 1511263"/>
                <a:gd name="connsiteX0-1063" fmla="*/ 0 w 1661076"/>
                <a:gd name="connsiteY0-1064" fmla="*/ 1511263 h 1511263"/>
                <a:gd name="connsiteX1-1065" fmla="*/ 234518 w 1661076"/>
                <a:gd name="connsiteY1-1066" fmla="*/ 813279 h 1511263"/>
                <a:gd name="connsiteX2-1067" fmla="*/ 1015287 w 1661076"/>
                <a:gd name="connsiteY2-1068" fmla="*/ 418001 h 1511263"/>
                <a:gd name="connsiteX3-1069" fmla="*/ 1127276 w 1661076"/>
                <a:gd name="connsiteY3-1070" fmla="*/ 621644 h 1511263"/>
                <a:gd name="connsiteX4-1071" fmla="*/ 1311053 w 1661076"/>
                <a:gd name="connsiteY4-1072" fmla="*/ 446746 h 1511263"/>
                <a:gd name="connsiteX5-1073" fmla="*/ 1661076 w 1661076"/>
                <a:gd name="connsiteY5-1074" fmla="*/ 0 h 1511263"/>
                <a:gd name="connsiteX6-1075" fmla="*/ 1506047 w 1661076"/>
                <a:gd name="connsiteY6-1076" fmla="*/ 443290 h 1511263"/>
                <a:gd name="connsiteX7-1077" fmla="*/ 1495243 w 1661076"/>
                <a:gd name="connsiteY7-1078" fmla="*/ 654940 h 1511263"/>
                <a:gd name="connsiteX8-1079" fmla="*/ 1589785 w 1661076"/>
                <a:gd name="connsiteY8-1080" fmla="*/ 676700 h 1511263"/>
                <a:gd name="connsiteX9-1081" fmla="*/ 1291869 w 1661076"/>
                <a:gd name="connsiteY9-1082" fmla="*/ 1165274 h 1511263"/>
                <a:gd name="connsiteX10-1083" fmla="*/ 0 w 1661076"/>
                <a:gd name="connsiteY10-1084" fmla="*/ 1511263 h 1511263"/>
                <a:gd name="connsiteX0-1085" fmla="*/ 0 w 1661076"/>
                <a:gd name="connsiteY0-1086" fmla="*/ 1511263 h 1511263"/>
                <a:gd name="connsiteX1-1087" fmla="*/ 234518 w 1661076"/>
                <a:gd name="connsiteY1-1088" fmla="*/ 813279 h 1511263"/>
                <a:gd name="connsiteX2-1089" fmla="*/ 1015287 w 1661076"/>
                <a:gd name="connsiteY2-1090" fmla="*/ 418001 h 1511263"/>
                <a:gd name="connsiteX3-1091" fmla="*/ 1127276 w 1661076"/>
                <a:gd name="connsiteY3-1092" fmla="*/ 621644 h 1511263"/>
                <a:gd name="connsiteX4-1093" fmla="*/ 1311053 w 1661076"/>
                <a:gd name="connsiteY4-1094" fmla="*/ 446746 h 1511263"/>
                <a:gd name="connsiteX5-1095" fmla="*/ 1661076 w 1661076"/>
                <a:gd name="connsiteY5-1096" fmla="*/ 0 h 1511263"/>
                <a:gd name="connsiteX6-1097" fmla="*/ 1506047 w 1661076"/>
                <a:gd name="connsiteY6-1098" fmla="*/ 443290 h 1511263"/>
                <a:gd name="connsiteX7-1099" fmla="*/ 1494213 w 1661076"/>
                <a:gd name="connsiteY7-1100" fmla="*/ 627022 h 1511263"/>
                <a:gd name="connsiteX8-1101" fmla="*/ 1589785 w 1661076"/>
                <a:gd name="connsiteY8-1102" fmla="*/ 676700 h 1511263"/>
                <a:gd name="connsiteX9-1103" fmla="*/ 1291869 w 1661076"/>
                <a:gd name="connsiteY9-1104" fmla="*/ 1165274 h 1511263"/>
                <a:gd name="connsiteX10-1105" fmla="*/ 0 w 1661076"/>
                <a:gd name="connsiteY10-1106" fmla="*/ 1511263 h 1511263"/>
                <a:gd name="connsiteX0-1107" fmla="*/ 0 w 1666929"/>
                <a:gd name="connsiteY0-1108" fmla="*/ 1512635 h 1512635"/>
                <a:gd name="connsiteX1-1109" fmla="*/ 234518 w 1666929"/>
                <a:gd name="connsiteY1-1110" fmla="*/ 814651 h 1512635"/>
                <a:gd name="connsiteX2-1111" fmla="*/ 1015287 w 1666929"/>
                <a:gd name="connsiteY2-1112" fmla="*/ 419373 h 1512635"/>
                <a:gd name="connsiteX3-1113" fmla="*/ 1127276 w 1666929"/>
                <a:gd name="connsiteY3-1114" fmla="*/ 623016 h 1512635"/>
                <a:gd name="connsiteX4-1115" fmla="*/ 1290333 w 1666929"/>
                <a:gd name="connsiteY4-1116" fmla="*/ 278961 h 1512635"/>
                <a:gd name="connsiteX5-1117" fmla="*/ 1661076 w 1666929"/>
                <a:gd name="connsiteY5-1118" fmla="*/ 1372 h 1512635"/>
                <a:gd name="connsiteX6-1119" fmla="*/ 1506047 w 1666929"/>
                <a:gd name="connsiteY6-1120" fmla="*/ 444662 h 1512635"/>
                <a:gd name="connsiteX7-1121" fmla="*/ 1494213 w 1666929"/>
                <a:gd name="connsiteY7-1122" fmla="*/ 628394 h 1512635"/>
                <a:gd name="connsiteX8-1123" fmla="*/ 1589785 w 1666929"/>
                <a:gd name="connsiteY8-1124" fmla="*/ 678072 h 1512635"/>
                <a:gd name="connsiteX9-1125" fmla="*/ 1291869 w 1666929"/>
                <a:gd name="connsiteY9-1126" fmla="*/ 1166646 h 1512635"/>
                <a:gd name="connsiteX10-1127" fmla="*/ 0 w 1666929"/>
                <a:gd name="connsiteY10-1128" fmla="*/ 1512635 h 1512635"/>
                <a:gd name="connsiteX0-1129" fmla="*/ 0 w 1666929"/>
                <a:gd name="connsiteY0-1130" fmla="*/ 1512635 h 1512635"/>
                <a:gd name="connsiteX1-1131" fmla="*/ 234518 w 1666929"/>
                <a:gd name="connsiteY1-1132" fmla="*/ 814651 h 1512635"/>
                <a:gd name="connsiteX2-1133" fmla="*/ 1015287 w 1666929"/>
                <a:gd name="connsiteY2-1134" fmla="*/ 419373 h 1512635"/>
                <a:gd name="connsiteX3-1135" fmla="*/ 1127276 w 1666929"/>
                <a:gd name="connsiteY3-1136" fmla="*/ 623016 h 1512635"/>
                <a:gd name="connsiteX4-1137" fmla="*/ 1290333 w 1666929"/>
                <a:gd name="connsiteY4-1138" fmla="*/ 278961 h 1512635"/>
                <a:gd name="connsiteX5-1139" fmla="*/ 1661076 w 1666929"/>
                <a:gd name="connsiteY5-1140" fmla="*/ 1372 h 1512635"/>
                <a:gd name="connsiteX6-1141" fmla="*/ 1506047 w 1666929"/>
                <a:gd name="connsiteY6-1142" fmla="*/ 444662 h 1512635"/>
                <a:gd name="connsiteX7-1143" fmla="*/ 1494213 w 1666929"/>
                <a:gd name="connsiteY7-1144" fmla="*/ 628394 h 1512635"/>
                <a:gd name="connsiteX8-1145" fmla="*/ 1589785 w 1666929"/>
                <a:gd name="connsiteY8-1146" fmla="*/ 678072 h 1512635"/>
                <a:gd name="connsiteX9-1147" fmla="*/ 1284503 w 1666929"/>
                <a:gd name="connsiteY9-1148" fmla="*/ 1191228 h 1512635"/>
                <a:gd name="connsiteX10-1149" fmla="*/ 0 w 1666929"/>
                <a:gd name="connsiteY10-1150" fmla="*/ 1512635 h 1512635"/>
                <a:gd name="connsiteX0-1151" fmla="*/ 0 w 1666929"/>
                <a:gd name="connsiteY0-1152" fmla="*/ 1512635 h 1512635"/>
                <a:gd name="connsiteX1-1153" fmla="*/ 234518 w 1666929"/>
                <a:gd name="connsiteY1-1154" fmla="*/ 814651 h 1512635"/>
                <a:gd name="connsiteX2-1155" fmla="*/ 1015287 w 1666929"/>
                <a:gd name="connsiteY2-1156" fmla="*/ 419373 h 1512635"/>
                <a:gd name="connsiteX3-1157" fmla="*/ 1127276 w 1666929"/>
                <a:gd name="connsiteY3-1158" fmla="*/ 623016 h 1512635"/>
                <a:gd name="connsiteX4-1159" fmla="*/ 1290333 w 1666929"/>
                <a:gd name="connsiteY4-1160" fmla="*/ 278961 h 1512635"/>
                <a:gd name="connsiteX5-1161" fmla="*/ 1661076 w 1666929"/>
                <a:gd name="connsiteY5-1162" fmla="*/ 1372 h 1512635"/>
                <a:gd name="connsiteX6-1163" fmla="*/ 1506047 w 1666929"/>
                <a:gd name="connsiteY6-1164" fmla="*/ 444662 h 1512635"/>
                <a:gd name="connsiteX7-1165" fmla="*/ 1494213 w 1666929"/>
                <a:gd name="connsiteY7-1166" fmla="*/ 628394 h 1512635"/>
                <a:gd name="connsiteX8-1167" fmla="*/ 1589785 w 1666929"/>
                <a:gd name="connsiteY8-1168" fmla="*/ 678072 h 1512635"/>
                <a:gd name="connsiteX9-1169" fmla="*/ 1284503 w 1666929"/>
                <a:gd name="connsiteY9-1170" fmla="*/ 1191228 h 1512635"/>
                <a:gd name="connsiteX10-1171" fmla="*/ 0 w 1666929"/>
                <a:gd name="connsiteY10-1172" fmla="*/ 1512635 h 1512635"/>
                <a:gd name="connsiteX0-1173" fmla="*/ 0 w 1666929"/>
                <a:gd name="connsiteY0-1174" fmla="*/ 1512635 h 1512635"/>
                <a:gd name="connsiteX1-1175" fmla="*/ 234518 w 1666929"/>
                <a:gd name="connsiteY1-1176" fmla="*/ 814651 h 1512635"/>
                <a:gd name="connsiteX2-1177" fmla="*/ 1015287 w 1666929"/>
                <a:gd name="connsiteY2-1178" fmla="*/ 419373 h 1512635"/>
                <a:gd name="connsiteX3-1179" fmla="*/ 1127276 w 1666929"/>
                <a:gd name="connsiteY3-1180" fmla="*/ 623016 h 1512635"/>
                <a:gd name="connsiteX4-1181" fmla="*/ 1290333 w 1666929"/>
                <a:gd name="connsiteY4-1182" fmla="*/ 278961 h 1512635"/>
                <a:gd name="connsiteX5-1183" fmla="*/ 1661076 w 1666929"/>
                <a:gd name="connsiteY5-1184" fmla="*/ 1372 h 1512635"/>
                <a:gd name="connsiteX6-1185" fmla="*/ 1506047 w 1666929"/>
                <a:gd name="connsiteY6-1186" fmla="*/ 444662 h 1512635"/>
                <a:gd name="connsiteX7-1187" fmla="*/ 1494213 w 1666929"/>
                <a:gd name="connsiteY7-1188" fmla="*/ 628394 h 1512635"/>
                <a:gd name="connsiteX8-1189" fmla="*/ 1589785 w 1666929"/>
                <a:gd name="connsiteY8-1190" fmla="*/ 678072 h 1512635"/>
                <a:gd name="connsiteX9-1191" fmla="*/ 1312484 w 1666929"/>
                <a:gd name="connsiteY9-1192" fmla="*/ 884621 h 1512635"/>
                <a:gd name="connsiteX10-1193" fmla="*/ 0 w 1666929"/>
                <a:gd name="connsiteY10-1194" fmla="*/ 1512635 h 1512635"/>
                <a:gd name="connsiteX0-1195" fmla="*/ 0 w 1666929"/>
                <a:gd name="connsiteY0-1196" fmla="*/ 1512635 h 1512635"/>
                <a:gd name="connsiteX1-1197" fmla="*/ 234518 w 1666929"/>
                <a:gd name="connsiteY1-1198" fmla="*/ 814651 h 1512635"/>
                <a:gd name="connsiteX2-1199" fmla="*/ 1015287 w 1666929"/>
                <a:gd name="connsiteY2-1200" fmla="*/ 419373 h 1512635"/>
                <a:gd name="connsiteX3-1201" fmla="*/ 1127276 w 1666929"/>
                <a:gd name="connsiteY3-1202" fmla="*/ 623016 h 1512635"/>
                <a:gd name="connsiteX4-1203" fmla="*/ 1290333 w 1666929"/>
                <a:gd name="connsiteY4-1204" fmla="*/ 278961 h 1512635"/>
                <a:gd name="connsiteX5-1205" fmla="*/ 1661076 w 1666929"/>
                <a:gd name="connsiteY5-1206" fmla="*/ 1372 h 1512635"/>
                <a:gd name="connsiteX6-1207" fmla="*/ 1506047 w 1666929"/>
                <a:gd name="connsiteY6-1208" fmla="*/ 444662 h 1512635"/>
                <a:gd name="connsiteX7-1209" fmla="*/ 1494213 w 1666929"/>
                <a:gd name="connsiteY7-1210" fmla="*/ 628394 h 1512635"/>
                <a:gd name="connsiteX8-1211" fmla="*/ 1589785 w 1666929"/>
                <a:gd name="connsiteY8-1212" fmla="*/ 678072 h 1512635"/>
                <a:gd name="connsiteX9-1213" fmla="*/ 1435601 w 1666929"/>
                <a:gd name="connsiteY9-1214" fmla="*/ 745261 h 1512635"/>
                <a:gd name="connsiteX10-1215" fmla="*/ 1312484 w 1666929"/>
                <a:gd name="connsiteY10-1216" fmla="*/ 884621 h 1512635"/>
                <a:gd name="connsiteX11" fmla="*/ 0 w 1666929"/>
                <a:gd name="connsiteY11" fmla="*/ 1512635 h 1512635"/>
                <a:gd name="connsiteX0-1217" fmla="*/ 0 w 1666929"/>
                <a:gd name="connsiteY0-1218" fmla="*/ 1512635 h 1512635"/>
                <a:gd name="connsiteX1-1219" fmla="*/ 234518 w 1666929"/>
                <a:gd name="connsiteY1-1220" fmla="*/ 814651 h 1512635"/>
                <a:gd name="connsiteX2-1221" fmla="*/ 1015287 w 1666929"/>
                <a:gd name="connsiteY2-1222" fmla="*/ 419373 h 1512635"/>
                <a:gd name="connsiteX3-1223" fmla="*/ 1127276 w 1666929"/>
                <a:gd name="connsiteY3-1224" fmla="*/ 623016 h 1512635"/>
                <a:gd name="connsiteX4-1225" fmla="*/ 1290333 w 1666929"/>
                <a:gd name="connsiteY4-1226" fmla="*/ 278961 h 1512635"/>
                <a:gd name="connsiteX5-1227" fmla="*/ 1661076 w 1666929"/>
                <a:gd name="connsiteY5-1228" fmla="*/ 1372 h 1512635"/>
                <a:gd name="connsiteX6-1229" fmla="*/ 1506047 w 1666929"/>
                <a:gd name="connsiteY6-1230" fmla="*/ 444662 h 1512635"/>
                <a:gd name="connsiteX7-1231" fmla="*/ 1494213 w 1666929"/>
                <a:gd name="connsiteY7-1232" fmla="*/ 628394 h 1512635"/>
                <a:gd name="connsiteX8-1233" fmla="*/ 1589785 w 1666929"/>
                <a:gd name="connsiteY8-1234" fmla="*/ 678072 h 1512635"/>
                <a:gd name="connsiteX9-1235" fmla="*/ 1444243 w 1666929"/>
                <a:gd name="connsiteY9-1236" fmla="*/ 923373 h 1512635"/>
                <a:gd name="connsiteX10-1237" fmla="*/ 1312484 w 1666929"/>
                <a:gd name="connsiteY10-1238" fmla="*/ 884621 h 1512635"/>
                <a:gd name="connsiteX11-1239" fmla="*/ 0 w 1666929"/>
                <a:gd name="connsiteY11-1240" fmla="*/ 1512635 h 1512635"/>
                <a:gd name="connsiteX0-1241" fmla="*/ 0 w 1666929"/>
                <a:gd name="connsiteY0-1242" fmla="*/ 1512635 h 1512635"/>
                <a:gd name="connsiteX1-1243" fmla="*/ 234518 w 1666929"/>
                <a:gd name="connsiteY1-1244" fmla="*/ 814651 h 1512635"/>
                <a:gd name="connsiteX2-1245" fmla="*/ 1015287 w 1666929"/>
                <a:gd name="connsiteY2-1246" fmla="*/ 419373 h 1512635"/>
                <a:gd name="connsiteX3-1247" fmla="*/ 1127276 w 1666929"/>
                <a:gd name="connsiteY3-1248" fmla="*/ 623016 h 1512635"/>
                <a:gd name="connsiteX4-1249" fmla="*/ 1290333 w 1666929"/>
                <a:gd name="connsiteY4-1250" fmla="*/ 278961 h 1512635"/>
                <a:gd name="connsiteX5-1251" fmla="*/ 1661076 w 1666929"/>
                <a:gd name="connsiteY5-1252" fmla="*/ 1372 h 1512635"/>
                <a:gd name="connsiteX6-1253" fmla="*/ 1506047 w 1666929"/>
                <a:gd name="connsiteY6-1254" fmla="*/ 444662 h 1512635"/>
                <a:gd name="connsiteX7-1255" fmla="*/ 1494213 w 1666929"/>
                <a:gd name="connsiteY7-1256" fmla="*/ 628394 h 1512635"/>
                <a:gd name="connsiteX8-1257" fmla="*/ 1589785 w 1666929"/>
                <a:gd name="connsiteY8-1258" fmla="*/ 678072 h 1512635"/>
                <a:gd name="connsiteX9-1259" fmla="*/ 1444243 w 1666929"/>
                <a:gd name="connsiteY9-1260" fmla="*/ 923373 h 1512635"/>
                <a:gd name="connsiteX10-1261" fmla="*/ 1312484 w 1666929"/>
                <a:gd name="connsiteY10-1262" fmla="*/ 884621 h 1512635"/>
                <a:gd name="connsiteX11-1263" fmla="*/ 0 w 1666929"/>
                <a:gd name="connsiteY11-1264" fmla="*/ 1512635 h 1512635"/>
                <a:gd name="connsiteX0-1265" fmla="*/ 0 w 1666929"/>
                <a:gd name="connsiteY0-1266" fmla="*/ 1512635 h 1512635"/>
                <a:gd name="connsiteX1-1267" fmla="*/ 234518 w 1666929"/>
                <a:gd name="connsiteY1-1268" fmla="*/ 814651 h 1512635"/>
                <a:gd name="connsiteX2-1269" fmla="*/ 1015287 w 1666929"/>
                <a:gd name="connsiteY2-1270" fmla="*/ 419373 h 1512635"/>
                <a:gd name="connsiteX3-1271" fmla="*/ 1127276 w 1666929"/>
                <a:gd name="connsiteY3-1272" fmla="*/ 623016 h 1512635"/>
                <a:gd name="connsiteX4-1273" fmla="*/ 1290333 w 1666929"/>
                <a:gd name="connsiteY4-1274" fmla="*/ 278961 h 1512635"/>
                <a:gd name="connsiteX5-1275" fmla="*/ 1661076 w 1666929"/>
                <a:gd name="connsiteY5-1276" fmla="*/ 1372 h 1512635"/>
                <a:gd name="connsiteX6-1277" fmla="*/ 1506047 w 1666929"/>
                <a:gd name="connsiteY6-1278" fmla="*/ 444662 h 1512635"/>
                <a:gd name="connsiteX7-1279" fmla="*/ 1494213 w 1666929"/>
                <a:gd name="connsiteY7-1280" fmla="*/ 628394 h 1512635"/>
                <a:gd name="connsiteX8-1281" fmla="*/ 1589785 w 1666929"/>
                <a:gd name="connsiteY8-1282" fmla="*/ 678072 h 1512635"/>
                <a:gd name="connsiteX9-1283" fmla="*/ 1444243 w 1666929"/>
                <a:gd name="connsiteY9-1284" fmla="*/ 923373 h 1512635"/>
                <a:gd name="connsiteX10-1285" fmla="*/ 1312484 w 1666929"/>
                <a:gd name="connsiteY10-1286" fmla="*/ 884621 h 1512635"/>
                <a:gd name="connsiteX11-1287" fmla="*/ 0 w 1666929"/>
                <a:gd name="connsiteY11-1288" fmla="*/ 1512635 h 1512635"/>
                <a:gd name="connsiteX0-1289" fmla="*/ 0 w 1666929"/>
                <a:gd name="connsiteY0-1290" fmla="*/ 1512635 h 1512635"/>
                <a:gd name="connsiteX1-1291" fmla="*/ 234518 w 1666929"/>
                <a:gd name="connsiteY1-1292" fmla="*/ 814651 h 1512635"/>
                <a:gd name="connsiteX2-1293" fmla="*/ 1015287 w 1666929"/>
                <a:gd name="connsiteY2-1294" fmla="*/ 419373 h 1512635"/>
                <a:gd name="connsiteX3-1295" fmla="*/ 1127276 w 1666929"/>
                <a:gd name="connsiteY3-1296" fmla="*/ 623016 h 1512635"/>
                <a:gd name="connsiteX4-1297" fmla="*/ 1290333 w 1666929"/>
                <a:gd name="connsiteY4-1298" fmla="*/ 278961 h 1512635"/>
                <a:gd name="connsiteX5-1299" fmla="*/ 1661076 w 1666929"/>
                <a:gd name="connsiteY5-1300" fmla="*/ 1372 h 1512635"/>
                <a:gd name="connsiteX6-1301" fmla="*/ 1506047 w 1666929"/>
                <a:gd name="connsiteY6-1302" fmla="*/ 444662 h 1512635"/>
                <a:gd name="connsiteX7-1303" fmla="*/ 1494213 w 1666929"/>
                <a:gd name="connsiteY7-1304" fmla="*/ 628394 h 1512635"/>
                <a:gd name="connsiteX8-1305" fmla="*/ 1589785 w 1666929"/>
                <a:gd name="connsiteY8-1306" fmla="*/ 678072 h 1512635"/>
                <a:gd name="connsiteX9-1307" fmla="*/ 1444243 w 1666929"/>
                <a:gd name="connsiteY9-1308" fmla="*/ 923373 h 1512635"/>
                <a:gd name="connsiteX10-1309" fmla="*/ 1389153 w 1666929"/>
                <a:gd name="connsiteY10-1310" fmla="*/ 887732 h 1512635"/>
                <a:gd name="connsiteX11-1311" fmla="*/ 1312484 w 1666929"/>
                <a:gd name="connsiteY11-1312" fmla="*/ 884621 h 1512635"/>
                <a:gd name="connsiteX12" fmla="*/ 0 w 1666929"/>
                <a:gd name="connsiteY12" fmla="*/ 1512635 h 1512635"/>
                <a:gd name="connsiteX0-1313" fmla="*/ 995562 w 1432411"/>
                <a:gd name="connsiteY0-1314" fmla="*/ 938150 h 938150"/>
                <a:gd name="connsiteX1-1315" fmla="*/ 0 w 1432411"/>
                <a:gd name="connsiteY1-1316" fmla="*/ 814651 h 938150"/>
                <a:gd name="connsiteX2-1317" fmla="*/ 780769 w 1432411"/>
                <a:gd name="connsiteY2-1318" fmla="*/ 419373 h 938150"/>
                <a:gd name="connsiteX3-1319" fmla="*/ 892758 w 1432411"/>
                <a:gd name="connsiteY3-1320" fmla="*/ 623016 h 938150"/>
                <a:gd name="connsiteX4-1321" fmla="*/ 1055815 w 1432411"/>
                <a:gd name="connsiteY4-1322" fmla="*/ 278961 h 938150"/>
                <a:gd name="connsiteX5-1323" fmla="*/ 1426558 w 1432411"/>
                <a:gd name="connsiteY5-1324" fmla="*/ 1372 h 938150"/>
                <a:gd name="connsiteX6-1325" fmla="*/ 1271529 w 1432411"/>
                <a:gd name="connsiteY6-1326" fmla="*/ 444662 h 938150"/>
                <a:gd name="connsiteX7-1327" fmla="*/ 1259695 w 1432411"/>
                <a:gd name="connsiteY7-1328" fmla="*/ 628394 h 938150"/>
                <a:gd name="connsiteX8-1329" fmla="*/ 1355267 w 1432411"/>
                <a:gd name="connsiteY8-1330" fmla="*/ 678072 h 938150"/>
                <a:gd name="connsiteX9-1331" fmla="*/ 1209725 w 1432411"/>
                <a:gd name="connsiteY9-1332" fmla="*/ 923373 h 938150"/>
                <a:gd name="connsiteX10-1333" fmla="*/ 1154635 w 1432411"/>
                <a:gd name="connsiteY10-1334" fmla="*/ 887732 h 938150"/>
                <a:gd name="connsiteX11-1335" fmla="*/ 1077966 w 1432411"/>
                <a:gd name="connsiteY11-1336" fmla="*/ 884621 h 938150"/>
                <a:gd name="connsiteX12-1337" fmla="*/ 995562 w 1432411"/>
                <a:gd name="connsiteY12-1338" fmla="*/ 938150 h 938150"/>
                <a:gd name="connsiteX0-1339" fmla="*/ 995562 w 1432411"/>
                <a:gd name="connsiteY0-1340" fmla="*/ 938150 h 938150"/>
                <a:gd name="connsiteX1-1341" fmla="*/ 889477 w 1432411"/>
                <a:gd name="connsiteY1-1342" fmla="*/ 932303 h 938150"/>
                <a:gd name="connsiteX2-1343" fmla="*/ 0 w 1432411"/>
                <a:gd name="connsiteY2-1344" fmla="*/ 814651 h 938150"/>
                <a:gd name="connsiteX3-1345" fmla="*/ 780769 w 1432411"/>
                <a:gd name="connsiteY3-1346" fmla="*/ 419373 h 938150"/>
                <a:gd name="connsiteX4-1347" fmla="*/ 892758 w 1432411"/>
                <a:gd name="connsiteY4-1348" fmla="*/ 623016 h 938150"/>
                <a:gd name="connsiteX5-1349" fmla="*/ 1055815 w 1432411"/>
                <a:gd name="connsiteY5-1350" fmla="*/ 278961 h 938150"/>
                <a:gd name="connsiteX6-1351" fmla="*/ 1426558 w 1432411"/>
                <a:gd name="connsiteY6-1352" fmla="*/ 1372 h 938150"/>
                <a:gd name="connsiteX7-1353" fmla="*/ 1271529 w 1432411"/>
                <a:gd name="connsiteY7-1354" fmla="*/ 444662 h 938150"/>
                <a:gd name="connsiteX8-1355" fmla="*/ 1259695 w 1432411"/>
                <a:gd name="connsiteY8-1356" fmla="*/ 628394 h 938150"/>
                <a:gd name="connsiteX9-1357" fmla="*/ 1355267 w 1432411"/>
                <a:gd name="connsiteY9-1358" fmla="*/ 678072 h 938150"/>
                <a:gd name="connsiteX10-1359" fmla="*/ 1209725 w 1432411"/>
                <a:gd name="connsiteY10-1360" fmla="*/ 923373 h 938150"/>
                <a:gd name="connsiteX11-1361" fmla="*/ 1154635 w 1432411"/>
                <a:gd name="connsiteY11-1362" fmla="*/ 887732 h 938150"/>
                <a:gd name="connsiteX12-1363" fmla="*/ 1077966 w 1432411"/>
                <a:gd name="connsiteY12-1364" fmla="*/ 884621 h 938150"/>
                <a:gd name="connsiteX13" fmla="*/ 995562 w 1432411"/>
                <a:gd name="connsiteY13" fmla="*/ 938150 h 938150"/>
                <a:gd name="connsiteX0-1365" fmla="*/ 995562 w 1432411"/>
                <a:gd name="connsiteY0-1366" fmla="*/ 938150 h 954004"/>
                <a:gd name="connsiteX1-1367" fmla="*/ 933711 w 1432411"/>
                <a:gd name="connsiteY1-1368" fmla="*/ 954004 h 954004"/>
                <a:gd name="connsiteX2-1369" fmla="*/ 0 w 1432411"/>
                <a:gd name="connsiteY2-1370" fmla="*/ 814651 h 954004"/>
                <a:gd name="connsiteX3-1371" fmla="*/ 780769 w 1432411"/>
                <a:gd name="connsiteY3-1372" fmla="*/ 419373 h 954004"/>
                <a:gd name="connsiteX4-1373" fmla="*/ 892758 w 1432411"/>
                <a:gd name="connsiteY4-1374" fmla="*/ 623016 h 954004"/>
                <a:gd name="connsiteX5-1375" fmla="*/ 1055815 w 1432411"/>
                <a:gd name="connsiteY5-1376" fmla="*/ 278961 h 954004"/>
                <a:gd name="connsiteX6-1377" fmla="*/ 1426558 w 1432411"/>
                <a:gd name="connsiteY6-1378" fmla="*/ 1372 h 954004"/>
                <a:gd name="connsiteX7-1379" fmla="*/ 1271529 w 1432411"/>
                <a:gd name="connsiteY7-1380" fmla="*/ 444662 h 954004"/>
                <a:gd name="connsiteX8-1381" fmla="*/ 1259695 w 1432411"/>
                <a:gd name="connsiteY8-1382" fmla="*/ 628394 h 954004"/>
                <a:gd name="connsiteX9-1383" fmla="*/ 1355267 w 1432411"/>
                <a:gd name="connsiteY9-1384" fmla="*/ 678072 h 954004"/>
                <a:gd name="connsiteX10-1385" fmla="*/ 1209725 w 1432411"/>
                <a:gd name="connsiteY10-1386" fmla="*/ 923373 h 954004"/>
                <a:gd name="connsiteX11-1387" fmla="*/ 1154635 w 1432411"/>
                <a:gd name="connsiteY11-1388" fmla="*/ 887732 h 954004"/>
                <a:gd name="connsiteX12-1389" fmla="*/ 1077966 w 1432411"/>
                <a:gd name="connsiteY12-1390" fmla="*/ 884621 h 954004"/>
                <a:gd name="connsiteX13-1391" fmla="*/ 995562 w 1432411"/>
                <a:gd name="connsiteY13-1392" fmla="*/ 938150 h 954004"/>
                <a:gd name="connsiteX0-1393" fmla="*/ 995562 w 1432411"/>
                <a:gd name="connsiteY0-1394" fmla="*/ 938150 h 955235"/>
                <a:gd name="connsiteX1-1395" fmla="*/ 933711 w 1432411"/>
                <a:gd name="connsiteY1-1396" fmla="*/ 954004 h 955235"/>
                <a:gd name="connsiteX2-1397" fmla="*/ 867573 w 1432411"/>
                <a:gd name="connsiteY2-1398" fmla="*/ 955235 h 955235"/>
                <a:gd name="connsiteX3-1399" fmla="*/ 0 w 1432411"/>
                <a:gd name="connsiteY3-1400" fmla="*/ 814651 h 955235"/>
                <a:gd name="connsiteX4-1401" fmla="*/ 780769 w 1432411"/>
                <a:gd name="connsiteY4-1402" fmla="*/ 419373 h 955235"/>
                <a:gd name="connsiteX5-1403" fmla="*/ 892758 w 1432411"/>
                <a:gd name="connsiteY5-1404" fmla="*/ 623016 h 955235"/>
                <a:gd name="connsiteX6-1405" fmla="*/ 1055815 w 1432411"/>
                <a:gd name="connsiteY6-1406" fmla="*/ 278961 h 955235"/>
                <a:gd name="connsiteX7-1407" fmla="*/ 1426558 w 1432411"/>
                <a:gd name="connsiteY7-1408" fmla="*/ 1372 h 955235"/>
                <a:gd name="connsiteX8-1409" fmla="*/ 1271529 w 1432411"/>
                <a:gd name="connsiteY8-1410" fmla="*/ 444662 h 955235"/>
                <a:gd name="connsiteX9-1411" fmla="*/ 1259695 w 1432411"/>
                <a:gd name="connsiteY9-1412" fmla="*/ 628394 h 955235"/>
                <a:gd name="connsiteX10-1413" fmla="*/ 1355267 w 1432411"/>
                <a:gd name="connsiteY10-1414" fmla="*/ 678072 h 955235"/>
                <a:gd name="connsiteX11-1415" fmla="*/ 1209725 w 1432411"/>
                <a:gd name="connsiteY11-1416" fmla="*/ 923373 h 955235"/>
                <a:gd name="connsiteX12-1417" fmla="*/ 1154635 w 1432411"/>
                <a:gd name="connsiteY12-1418" fmla="*/ 887732 h 955235"/>
                <a:gd name="connsiteX13-1419" fmla="*/ 1077966 w 1432411"/>
                <a:gd name="connsiteY13-1420" fmla="*/ 884621 h 955235"/>
                <a:gd name="connsiteX14" fmla="*/ 995562 w 1432411"/>
                <a:gd name="connsiteY14" fmla="*/ 938150 h 955235"/>
                <a:gd name="connsiteX0-1421" fmla="*/ 995562 w 1432411"/>
                <a:gd name="connsiteY0-1422" fmla="*/ 938150 h 954004"/>
                <a:gd name="connsiteX1-1423" fmla="*/ 933711 w 1432411"/>
                <a:gd name="connsiteY1-1424" fmla="*/ 954004 h 954004"/>
                <a:gd name="connsiteX2-1425" fmla="*/ 863259 w 1432411"/>
                <a:gd name="connsiteY2-1426" fmla="*/ 894377 h 954004"/>
                <a:gd name="connsiteX3-1427" fmla="*/ 0 w 1432411"/>
                <a:gd name="connsiteY3-1428" fmla="*/ 814651 h 954004"/>
                <a:gd name="connsiteX4-1429" fmla="*/ 780769 w 1432411"/>
                <a:gd name="connsiteY4-1430" fmla="*/ 419373 h 954004"/>
                <a:gd name="connsiteX5-1431" fmla="*/ 892758 w 1432411"/>
                <a:gd name="connsiteY5-1432" fmla="*/ 623016 h 954004"/>
                <a:gd name="connsiteX6-1433" fmla="*/ 1055815 w 1432411"/>
                <a:gd name="connsiteY6-1434" fmla="*/ 278961 h 954004"/>
                <a:gd name="connsiteX7-1435" fmla="*/ 1426558 w 1432411"/>
                <a:gd name="connsiteY7-1436" fmla="*/ 1372 h 954004"/>
                <a:gd name="connsiteX8-1437" fmla="*/ 1271529 w 1432411"/>
                <a:gd name="connsiteY8-1438" fmla="*/ 444662 h 954004"/>
                <a:gd name="connsiteX9-1439" fmla="*/ 1259695 w 1432411"/>
                <a:gd name="connsiteY9-1440" fmla="*/ 628394 h 954004"/>
                <a:gd name="connsiteX10-1441" fmla="*/ 1355267 w 1432411"/>
                <a:gd name="connsiteY10-1442" fmla="*/ 678072 h 954004"/>
                <a:gd name="connsiteX11-1443" fmla="*/ 1209725 w 1432411"/>
                <a:gd name="connsiteY11-1444" fmla="*/ 923373 h 954004"/>
                <a:gd name="connsiteX12-1445" fmla="*/ 1154635 w 1432411"/>
                <a:gd name="connsiteY12-1446" fmla="*/ 887732 h 954004"/>
                <a:gd name="connsiteX13-1447" fmla="*/ 1077966 w 1432411"/>
                <a:gd name="connsiteY13-1448" fmla="*/ 884621 h 954004"/>
                <a:gd name="connsiteX14-1449" fmla="*/ 995562 w 1432411"/>
                <a:gd name="connsiteY14-1450" fmla="*/ 938150 h 954004"/>
                <a:gd name="connsiteX0-1451" fmla="*/ 995562 w 1432411"/>
                <a:gd name="connsiteY0-1452" fmla="*/ 938150 h 954004"/>
                <a:gd name="connsiteX1-1453" fmla="*/ 933711 w 1432411"/>
                <a:gd name="connsiteY1-1454" fmla="*/ 954004 h 954004"/>
                <a:gd name="connsiteX2-1455" fmla="*/ 863259 w 1432411"/>
                <a:gd name="connsiteY2-1456" fmla="*/ 894377 h 954004"/>
                <a:gd name="connsiteX3-1457" fmla="*/ 861830 w 1432411"/>
                <a:gd name="connsiteY3-1458" fmla="*/ 911690 h 954004"/>
                <a:gd name="connsiteX4-1459" fmla="*/ 0 w 1432411"/>
                <a:gd name="connsiteY4-1460" fmla="*/ 814651 h 954004"/>
                <a:gd name="connsiteX5-1461" fmla="*/ 780769 w 1432411"/>
                <a:gd name="connsiteY5-1462" fmla="*/ 419373 h 954004"/>
                <a:gd name="connsiteX6-1463" fmla="*/ 892758 w 1432411"/>
                <a:gd name="connsiteY6-1464" fmla="*/ 623016 h 954004"/>
                <a:gd name="connsiteX7-1465" fmla="*/ 1055815 w 1432411"/>
                <a:gd name="connsiteY7-1466" fmla="*/ 278961 h 954004"/>
                <a:gd name="connsiteX8-1467" fmla="*/ 1426558 w 1432411"/>
                <a:gd name="connsiteY8-1468" fmla="*/ 1372 h 954004"/>
                <a:gd name="connsiteX9-1469" fmla="*/ 1271529 w 1432411"/>
                <a:gd name="connsiteY9-1470" fmla="*/ 444662 h 954004"/>
                <a:gd name="connsiteX10-1471" fmla="*/ 1259695 w 1432411"/>
                <a:gd name="connsiteY10-1472" fmla="*/ 628394 h 954004"/>
                <a:gd name="connsiteX11-1473" fmla="*/ 1355267 w 1432411"/>
                <a:gd name="connsiteY11-1474" fmla="*/ 678072 h 954004"/>
                <a:gd name="connsiteX12-1475" fmla="*/ 1209725 w 1432411"/>
                <a:gd name="connsiteY12-1476" fmla="*/ 923373 h 954004"/>
                <a:gd name="connsiteX13-1477" fmla="*/ 1154635 w 1432411"/>
                <a:gd name="connsiteY13-1478" fmla="*/ 887732 h 954004"/>
                <a:gd name="connsiteX14-1479" fmla="*/ 1077966 w 1432411"/>
                <a:gd name="connsiteY14-1480" fmla="*/ 884621 h 954004"/>
                <a:gd name="connsiteX15" fmla="*/ 995562 w 1432411"/>
                <a:gd name="connsiteY15" fmla="*/ 938150 h 954004"/>
                <a:gd name="connsiteX0-1481" fmla="*/ 995562 w 1432411"/>
                <a:gd name="connsiteY0-1482" fmla="*/ 938150 h 954004"/>
                <a:gd name="connsiteX1-1483" fmla="*/ 933711 w 1432411"/>
                <a:gd name="connsiteY1-1484" fmla="*/ 954004 h 954004"/>
                <a:gd name="connsiteX2-1485" fmla="*/ 863259 w 1432411"/>
                <a:gd name="connsiteY2-1486" fmla="*/ 894377 h 954004"/>
                <a:gd name="connsiteX3-1487" fmla="*/ 811042 w 1432411"/>
                <a:gd name="connsiteY3-1488" fmla="*/ 880508 h 954004"/>
                <a:gd name="connsiteX4-1489" fmla="*/ 0 w 1432411"/>
                <a:gd name="connsiteY4-1490" fmla="*/ 814651 h 954004"/>
                <a:gd name="connsiteX5-1491" fmla="*/ 780769 w 1432411"/>
                <a:gd name="connsiteY5-1492" fmla="*/ 419373 h 954004"/>
                <a:gd name="connsiteX6-1493" fmla="*/ 892758 w 1432411"/>
                <a:gd name="connsiteY6-1494" fmla="*/ 623016 h 954004"/>
                <a:gd name="connsiteX7-1495" fmla="*/ 1055815 w 1432411"/>
                <a:gd name="connsiteY7-1496" fmla="*/ 278961 h 954004"/>
                <a:gd name="connsiteX8-1497" fmla="*/ 1426558 w 1432411"/>
                <a:gd name="connsiteY8-1498" fmla="*/ 1372 h 954004"/>
                <a:gd name="connsiteX9-1499" fmla="*/ 1271529 w 1432411"/>
                <a:gd name="connsiteY9-1500" fmla="*/ 444662 h 954004"/>
                <a:gd name="connsiteX10-1501" fmla="*/ 1259695 w 1432411"/>
                <a:gd name="connsiteY10-1502" fmla="*/ 628394 h 954004"/>
                <a:gd name="connsiteX11-1503" fmla="*/ 1355267 w 1432411"/>
                <a:gd name="connsiteY11-1504" fmla="*/ 678072 h 954004"/>
                <a:gd name="connsiteX12-1505" fmla="*/ 1209725 w 1432411"/>
                <a:gd name="connsiteY12-1506" fmla="*/ 923373 h 954004"/>
                <a:gd name="connsiteX13-1507" fmla="*/ 1154635 w 1432411"/>
                <a:gd name="connsiteY13-1508" fmla="*/ 887732 h 954004"/>
                <a:gd name="connsiteX14-1509" fmla="*/ 1077966 w 1432411"/>
                <a:gd name="connsiteY14-1510" fmla="*/ 884621 h 954004"/>
                <a:gd name="connsiteX15-1511" fmla="*/ 995562 w 1432411"/>
                <a:gd name="connsiteY15-1512" fmla="*/ 938150 h 954004"/>
                <a:gd name="connsiteX0-1513" fmla="*/ 995562 w 1432411"/>
                <a:gd name="connsiteY0-1514" fmla="*/ 938150 h 954004"/>
                <a:gd name="connsiteX1-1515" fmla="*/ 933711 w 1432411"/>
                <a:gd name="connsiteY1-1516" fmla="*/ 954004 h 954004"/>
                <a:gd name="connsiteX2-1517" fmla="*/ 901969 w 1432411"/>
                <a:gd name="connsiteY2-1518" fmla="*/ 934514 h 954004"/>
                <a:gd name="connsiteX3-1519" fmla="*/ 811042 w 1432411"/>
                <a:gd name="connsiteY3-1520" fmla="*/ 880508 h 954004"/>
                <a:gd name="connsiteX4-1521" fmla="*/ 0 w 1432411"/>
                <a:gd name="connsiteY4-1522" fmla="*/ 814651 h 954004"/>
                <a:gd name="connsiteX5-1523" fmla="*/ 780769 w 1432411"/>
                <a:gd name="connsiteY5-1524" fmla="*/ 419373 h 954004"/>
                <a:gd name="connsiteX6-1525" fmla="*/ 892758 w 1432411"/>
                <a:gd name="connsiteY6-1526" fmla="*/ 623016 h 954004"/>
                <a:gd name="connsiteX7-1527" fmla="*/ 1055815 w 1432411"/>
                <a:gd name="connsiteY7-1528" fmla="*/ 278961 h 954004"/>
                <a:gd name="connsiteX8-1529" fmla="*/ 1426558 w 1432411"/>
                <a:gd name="connsiteY8-1530" fmla="*/ 1372 h 954004"/>
                <a:gd name="connsiteX9-1531" fmla="*/ 1271529 w 1432411"/>
                <a:gd name="connsiteY9-1532" fmla="*/ 444662 h 954004"/>
                <a:gd name="connsiteX10-1533" fmla="*/ 1259695 w 1432411"/>
                <a:gd name="connsiteY10-1534" fmla="*/ 628394 h 954004"/>
                <a:gd name="connsiteX11-1535" fmla="*/ 1355267 w 1432411"/>
                <a:gd name="connsiteY11-1536" fmla="*/ 678072 h 954004"/>
                <a:gd name="connsiteX12-1537" fmla="*/ 1209725 w 1432411"/>
                <a:gd name="connsiteY12-1538" fmla="*/ 923373 h 954004"/>
                <a:gd name="connsiteX13-1539" fmla="*/ 1154635 w 1432411"/>
                <a:gd name="connsiteY13-1540" fmla="*/ 887732 h 954004"/>
                <a:gd name="connsiteX14-1541" fmla="*/ 1077966 w 1432411"/>
                <a:gd name="connsiteY14-1542" fmla="*/ 884621 h 954004"/>
                <a:gd name="connsiteX15-1543" fmla="*/ 995562 w 1432411"/>
                <a:gd name="connsiteY15-1544" fmla="*/ 938150 h 954004"/>
                <a:gd name="connsiteX0-1545" fmla="*/ 995562 w 1432411"/>
                <a:gd name="connsiteY0-1546" fmla="*/ 938150 h 954004"/>
                <a:gd name="connsiteX1-1547" fmla="*/ 933711 w 1432411"/>
                <a:gd name="connsiteY1-1548" fmla="*/ 954004 h 954004"/>
                <a:gd name="connsiteX2-1549" fmla="*/ 901969 w 1432411"/>
                <a:gd name="connsiteY2-1550" fmla="*/ 934514 h 954004"/>
                <a:gd name="connsiteX3-1551" fmla="*/ 852816 w 1432411"/>
                <a:gd name="connsiteY3-1552" fmla="*/ 891604 h 954004"/>
                <a:gd name="connsiteX4-1553" fmla="*/ 0 w 1432411"/>
                <a:gd name="connsiteY4-1554" fmla="*/ 814651 h 954004"/>
                <a:gd name="connsiteX5-1555" fmla="*/ 780769 w 1432411"/>
                <a:gd name="connsiteY5-1556" fmla="*/ 419373 h 954004"/>
                <a:gd name="connsiteX6-1557" fmla="*/ 892758 w 1432411"/>
                <a:gd name="connsiteY6-1558" fmla="*/ 623016 h 954004"/>
                <a:gd name="connsiteX7-1559" fmla="*/ 1055815 w 1432411"/>
                <a:gd name="connsiteY7-1560" fmla="*/ 278961 h 954004"/>
                <a:gd name="connsiteX8-1561" fmla="*/ 1426558 w 1432411"/>
                <a:gd name="connsiteY8-1562" fmla="*/ 1372 h 954004"/>
                <a:gd name="connsiteX9-1563" fmla="*/ 1271529 w 1432411"/>
                <a:gd name="connsiteY9-1564" fmla="*/ 444662 h 954004"/>
                <a:gd name="connsiteX10-1565" fmla="*/ 1259695 w 1432411"/>
                <a:gd name="connsiteY10-1566" fmla="*/ 628394 h 954004"/>
                <a:gd name="connsiteX11-1567" fmla="*/ 1355267 w 1432411"/>
                <a:gd name="connsiteY11-1568" fmla="*/ 678072 h 954004"/>
                <a:gd name="connsiteX12-1569" fmla="*/ 1209725 w 1432411"/>
                <a:gd name="connsiteY12-1570" fmla="*/ 923373 h 954004"/>
                <a:gd name="connsiteX13-1571" fmla="*/ 1154635 w 1432411"/>
                <a:gd name="connsiteY13-1572" fmla="*/ 887732 h 954004"/>
                <a:gd name="connsiteX14-1573" fmla="*/ 1077966 w 1432411"/>
                <a:gd name="connsiteY14-1574" fmla="*/ 884621 h 954004"/>
                <a:gd name="connsiteX15-1575" fmla="*/ 995562 w 1432411"/>
                <a:gd name="connsiteY15-1576" fmla="*/ 938150 h 954004"/>
                <a:gd name="connsiteX0-1577" fmla="*/ 215588 w 652437"/>
                <a:gd name="connsiteY0-1578" fmla="*/ 938150 h 954004"/>
                <a:gd name="connsiteX1-1579" fmla="*/ 153737 w 652437"/>
                <a:gd name="connsiteY1-1580" fmla="*/ 954004 h 954004"/>
                <a:gd name="connsiteX2-1581" fmla="*/ 121995 w 652437"/>
                <a:gd name="connsiteY2-1582" fmla="*/ 934514 h 954004"/>
                <a:gd name="connsiteX3-1583" fmla="*/ 72842 w 652437"/>
                <a:gd name="connsiteY3-1584" fmla="*/ 891604 h 954004"/>
                <a:gd name="connsiteX4-1585" fmla="*/ 20443 w 652437"/>
                <a:gd name="connsiteY4-1586" fmla="*/ 814938 h 954004"/>
                <a:gd name="connsiteX5-1587" fmla="*/ 795 w 652437"/>
                <a:gd name="connsiteY5-1588" fmla="*/ 419373 h 954004"/>
                <a:gd name="connsiteX6-1589" fmla="*/ 112784 w 652437"/>
                <a:gd name="connsiteY6-1590" fmla="*/ 623016 h 954004"/>
                <a:gd name="connsiteX7-1591" fmla="*/ 275841 w 652437"/>
                <a:gd name="connsiteY7-1592" fmla="*/ 278961 h 954004"/>
                <a:gd name="connsiteX8-1593" fmla="*/ 646584 w 652437"/>
                <a:gd name="connsiteY8-1594" fmla="*/ 1372 h 954004"/>
                <a:gd name="connsiteX9-1595" fmla="*/ 491555 w 652437"/>
                <a:gd name="connsiteY9-1596" fmla="*/ 444662 h 954004"/>
                <a:gd name="connsiteX10-1597" fmla="*/ 479721 w 652437"/>
                <a:gd name="connsiteY10-1598" fmla="*/ 628394 h 954004"/>
                <a:gd name="connsiteX11-1599" fmla="*/ 575293 w 652437"/>
                <a:gd name="connsiteY11-1600" fmla="*/ 678072 h 954004"/>
                <a:gd name="connsiteX12-1601" fmla="*/ 429751 w 652437"/>
                <a:gd name="connsiteY12-1602" fmla="*/ 923373 h 954004"/>
                <a:gd name="connsiteX13-1603" fmla="*/ 374661 w 652437"/>
                <a:gd name="connsiteY13-1604" fmla="*/ 887732 h 954004"/>
                <a:gd name="connsiteX14-1605" fmla="*/ 297992 w 652437"/>
                <a:gd name="connsiteY14-1606" fmla="*/ 884621 h 954004"/>
                <a:gd name="connsiteX15-1607" fmla="*/ 215588 w 652437"/>
                <a:gd name="connsiteY15-1608" fmla="*/ 938150 h 954004"/>
                <a:gd name="connsiteX0-1609" fmla="*/ 215588 w 652437"/>
                <a:gd name="connsiteY0-1610" fmla="*/ 938150 h 954004"/>
                <a:gd name="connsiteX1-1611" fmla="*/ 153737 w 652437"/>
                <a:gd name="connsiteY1-1612" fmla="*/ 954004 h 954004"/>
                <a:gd name="connsiteX2-1613" fmla="*/ 121995 w 652437"/>
                <a:gd name="connsiteY2-1614" fmla="*/ 934514 h 954004"/>
                <a:gd name="connsiteX3-1615" fmla="*/ 72842 w 652437"/>
                <a:gd name="connsiteY3-1616" fmla="*/ 891604 h 954004"/>
                <a:gd name="connsiteX4-1617" fmla="*/ 20443 w 652437"/>
                <a:gd name="connsiteY4-1618" fmla="*/ 814938 h 954004"/>
                <a:gd name="connsiteX5-1619" fmla="*/ 795 w 652437"/>
                <a:gd name="connsiteY5-1620" fmla="*/ 419373 h 954004"/>
                <a:gd name="connsiteX6-1621" fmla="*/ 112784 w 652437"/>
                <a:gd name="connsiteY6-1622" fmla="*/ 623016 h 954004"/>
                <a:gd name="connsiteX7-1623" fmla="*/ 275841 w 652437"/>
                <a:gd name="connsiteY7-1624" fmla="*/ 278961 h 954004"/>
                <a:gd name="connsiteX8-1625" fmla="*/ 646584 w 652437"/>
                <a:gd name="connsiteY8-1626" fmla="*/ 1372 h 954004"/>
                <a:gd name="connsiteX9-1627" fmla="*/ 491555 w 652437"/>
                <a:gd name="connsiteY9-1628" fmla="*/ 444662 h 954004"/>
                <a:gd name="connsiteX10-1629" fmla="*/ 479721 w 652437"/>
                <a:gd name="connsiteY10-1630" fmla="*/ 628394 h 954004"/>
                <a:gd name="connsiteX11-1631" fmla="*/ 575293 w 652437"/>
                <a:gd name="connsiteY11-1632" fmla="*/ 678072 h 954004"/>
                <a:gd name="connsiteX12-1633" fmla="*/ 429751 w 652437"/>
                <a:gd name="connsiteY12-1634" fmla="*/ 923373 h 954004"/>
                <a:gd name="connsiteX13-1635" fmla="*/ 374661 w 652437"/>
                <a:gd name="connsiteY13-1636" fmla="*/ 887732 h 954004"/>
                <a:gd name="connsiteX14-1637" fmla="*/ 297992 w 652437"/>
                <a:gd name="connsiteY14-1638" fmla="*/ 884621 h 954004"/>
                <a:gd name="connsiteX15-1639" fmla="*/ 215588 w 652437"/>
                <a:gd name="connsiteY15-1640" fmla="*/ 938150 h 954004"/>
                <a:gd name="connsiteX0-1641" fmla="*/ 215588 w 652437"/>
                <a:gd name="connsiteY0-1642" fmla="*/ 938150 h 954004"/>
                <a:gd name="connsiteX1-1643" fmla="*/ 153737 w 652437"/>
                <a:gd name="connsiteY1-1644" fmla="*/ 954004 h 954004"/>
                <a:gd name="connsiteX2-1645" fmla="*/ 121995 w 652437"/>
                <a:gd name="connsiteY2-1646" fmla="*/ 934514 h 954004"/>
                <a:gd name="connsiteX3-1647" fmla="*/ 72842 w 652437"/>
                <a:gd name="connsiteY3-1648" fmla="*/ 891604 h 954004"/>
                <a:gd name="connsiteX4-1649" fmla="*/ 20443 w 652437"/>
                <a:gd name="connsiteY4-1650" fmla="*/ 814938 h 954004"/>
                <a:gd name="connsiteX5-1651" fmla="*/ 795 w 652437"/>
                <a:gd name="connsiteY5-1652" fmla="*/ 419373 h 954004"/>
                <a:gd name="connsiteX6-1653" fmla="*/ 112784 w 652437"/>
                <a:gd name="connsiteY6-1654" fmla="*/ 623016 h 954004"/>
                <a:gd name="connsiteX7-1655" fmla="*/ 275841 w 652437"/>
                <a:gd name="connsiteY7-1656" fmla="*/ 278961 h 954004"/>
                <a:gd name="connsiteX8-1657" fmla="*/ 646584 w 652437"/>
                <a:gd name="connsiteY8-1658" fmla="*/ 1372 h 954004"/>
                <a:gd name="connsiteX9-1659" fmla="*/ 491555 w 652437"/>
                <a:gd name="connsiteY9-1660" fmla="*/ 444662 h 954004"/>
                <a:gd name="connsiteX10-1661" fmla="*/ 479721 w 652437"/>
                <a:gd name="connsiteY10-1662" fmla="*/ 628394 h 954004"/>
                <a:gd name="connsiteX11-1663" fmla="*/ 575293 w 652437"/>
                <a:gd name="connsiteY11-1664" fmla="*/ 678072 h 954004"/>
                <a:gd name="connsiteX12-1665" fmla="*/ 429751 w 652437"/>
                <a:gd name="connsiteY12-1666" fmla="*/ 923373 h 954004"/>
                <a:gd name="connsiteX13-1667" fmla="*/ 374661 w 652437"/>
                <a:gd name="connsiteY13-1668" fmla="*/ 887732 h 954004"/>
                <a:gd name="connsiteX14-1669" fmla="*/ 297992 w 652437"/>
                <a:gd name="connsiteY14-1670" fmla="*/ 884621 h 954004"/>
                <a:gd name="connsiteX15-1671" fmla="*/ 215588 w 652437"/>
                <a:gd name="connsiteY15-1672" fmla="*/ 938150 h 954004"/>
                <a:gd name="connsiteX0-1673" fmla="*/ 215588 w 652437"/>
                <a:gd name="connsiteY0-1674" fmla="*/ 938150 h 954004"/>
                <a:gd name="connsiteX1-1675" fmla="*/ 153737 w 652437"/>
                <a:gd name="connsiteY1-1676" fmla="*/ 954004 h 954004"/>
                <a:gd name="connsiteX2-1677" fmla="*/ 121995 w 652437"/>
                <a:gd name="connsiteY2-1678" fmla="*/ 934514 h 954004"/>
                <a:gd name="connsiteX3-1679" fmla="*/ 72842 w 652437"/>
                <a:gd name="connsiteY3-1680" fmla="*/ 891604 h 954004"/>
                <a:gd name="connsiteX4-1681" fmla="*/ 38034 w 652437"/>
                <a:gd name="connsiteY4-1682" fmla="*/ 901157 h 954004"/>
                <a:gd name="connsiteX5-1683" fmla="*/ 20443 w 652437"/>
                <a:gd name="connsiteY5-1684" fmla="*/ 814938 h 954004"/>
                <a:gd name="connsiteX6-1685" fmla="*/ 795 w 652437"/>
                <a:gd name="connsiteY6-1686" fmla="*/ 419373 h 954004"/>
                <a:gd name="connsiteX7-1687" fmla="*/ 112784 w 652437"/>
                <a:gd name="connsiteY7-1688" fmla="*/ 623016 h 954004"/>
                <a:gd name="connsiteX8-1689" fmla="*/ 275841 w 652437"/>
                <a:gd name="connsiteY8-1690" fmla="*/ 278961 h 954004"/>
                <a:gd name="connsiteX9-1691" fmla="*/ 646584 w 652437"/>
                <a:gd name="connsiteY9-1692" fmla="*/ 1372 h 954004"/>
                <a:gd name="connsiteX10-1693" fmla="*/ 491555 w 652437"/>
                <a:gd name="connsiteY10-1694" fmla="*/ 444662 h 954004"/>
                <a:gd name="connsiteX11-1695" fmla="*/ 479721 w 652437"/>
                <a:gd name="connsiteY11-1696" fmla="*/ 628394 h 954004"/>
                <a:gd name="connsiteX12-1697" fmla="*/ 575293 w 652437"/>
                <a:gd name="connsiteY12-1698" fmla="*/ 678072 h 954004"/>
                <a:gd name="connsiteX13-1699" fmla="*/ 429751 w 652437"/>
                <a:gd name="connsiteY13-1700" fmla="*/ 923373 h 954004"/>
                <a:gd name="connsiteX14-1701" fmla="*/ 374661 w 652437"/>
                <a:gd name="connsiteY14-1702" fmla="*/ 887732 h 954004"/>
                <a:gd name="connsiteX15-1703" fmla="*/ 297992 w 652437"/>
                <a:gd name="connsiteY15-1704" fmla="*/ 884621 h 954004"/>
                <a:gd name="connsiteX16" fmla="*/ 215588 w 652437"/>
                <a:gd name="connsiteY16" fmla="*/ 938150 h 954004"/>
                <a:gd name="connsiteX0-1705" fmla="*/ 465522 w 902371"/>
                <a:gd name="connsiteY0-1706" fmla="*/ 997963 h 1013817"/>
                <a:gd name="connsiteX1-1707" fmla="*/ 403671 w 902371"/>
                <a:gd name="connsiteY1-1708" fmla="*/ 1013817 h 1013817"/>
                <a:gd name="connsiteX2-1709" fmla="*/ 371929 w 902371"/>
                <a:gd name="connsiteY2-1710" fmla="*/ 994327 h 1013817"/>
                <a:gd name="connsiteX3-1711" fmla="*/ 322776 w 902371"/>
                <a:gd name="connsiteY3-1712" fmla="*/ 951417 h 1013817"/>
                <a:gd name="connsiteX4-1713" fmla="*/ 287968 w 902371"/>
                <a:gd name="connsiteY4-1714" fmla="*/ 960970 h 1013817"/>
                <a:gd name="connsiteX5-1715" fmla="*/ 270377 w 902371"/>
                <a:gd name="connsiteY5-1716" fmla="*/ 874751 h 1013817"/>
                <a:gd name="connsiteX6-1717" fmla="*/ 250729 w 902371"/>
                <a:gd name="connsiteY6-1718" fmla="*/ 479186 h 1013817"/>
                <a:gd name="connsiteX7-1719" fmla="*/ 19173 w 902371"/>
                <a:gd name="connsiteY7-1720" fmla="*/ 4419 h 1013817"/>
                <a:gd name="connsiteX8-1721" fmla="*/ 525775 w 902371"/>
                <a:gd name="connsiteY8-1722" fmla="*/ 338774 h 1013817"/>
                <a:gd name="connsiteX9-1723" fmla="*/ 896518 w 902371"/>
                <a:gd name="connsiteY9-1724" fmla="*/ 61185 h 1013817"/>
                <a:gd name="connsiteX10-1725" fmla="*/ 741489 w 902371"/>
                <a:gd name="connsiteY10-1726" fmla="*/ 504475 h 1013817"/>
                <a:gd name="connsiteX11-1727" fmla="*/ 729655 w 902371"/>
                <a:gd name="connsiteY11-1728" fmla="*/ 688207 h 1013817"/>
                <a:gd name="connsiteX12-1729" fmla="*/ 825227 w 902371"/>
                <a:gd name="connsiteY12-1730" fmla="*/ 737885 h 1013817"/>
                <a:gd name="connsiteX13-1731" fmla="*/ 679685 w 902371"/>
                <a:gd name="connsiteY13-1732" fmla="*/ 983186 h 1013817"/>
                <a:gd name="connsiteX14-1733" fmla="*/ 624595 w 902371"/>
                <a:gd name="connsiteY14-1734" fmla="*/ 947545 h 1013817"/>
                <a:gd name="connsiteX15-1735" fmla="*/ 547926 w 902371"/>
                <a:gd name="connsiteY15-1736" fmla="*/ 944434 h 1013817"/>
                <a:gd name="connsiteX16-1737" fmla="*/ 465522 w 902371"/>
                <a:gd name="connsiteY16-1738" fmla="*/ 997963 h 1013817"/>
                <a:gd name="connsiteX0-1739" fmla="*/ 465522 w 896528"/>
                <a:gd name="connsiteY0-1740" fmla="*/ 997963 h 1013817"/>
                <a:gd name="connsiteX1-1741" fmla="*/ 403671 w 896528"/>
                <a:gd name="connsiteY1-1742" fmla="*/ 1013817 h 1013817"/>
                <a:gd name="connsiteX2-1743" fmla="*/ 371929 w 896528"/>
                <a:gd name="connsiteY2-1744" fmla="*/ 994327 h 1013817"/>
                <a:gd name="connsiteX3-1745" fmla="*/ 322776 w 896528"/>
                <a:gd name="connsiteY3-1746" fmla="*/ 951417 h 1013817"/>
                <a:gd name="connsiteX4-1747" fmla="*/ 287968 w 896528"/>
                <a:gd name="connsiteY4-1748" fmla="*/ 960970 h 1013817"/>
                <a:gd name="connsiteX5-1749" fmla="*/ 270377 w 896528"/>
                <a:gd name="connsiteY5-1750" fmla="*/ 874751 h 1013817"/>
                <a:gd name="connsiteX6-1751" fmla="*/ 250729 w 896528"/>
                <a:gd name="connsiteY6-1752" fmla="*/ 479186 h 1013817"/>
                <a:gd name="connsiteX7-1753" fmla="*/ 19173 w 896528"/>
                <a:gd name="connsiteY7-1754" fmla="*/ 4419 h 1013817"/>
                <a:gd name="connsiteX8-1755" fmla="*/ 747908 w 896528"/>
                <a:gd name="connsiteY8-1756" fmla="*/ 193208 h 1013817"/>
                <a:gd name="connsiteX9-1757" fmla="*/ 896518 w 896528"/>
                <a:gd name="connsiteY9-1758" fmla="*/ 61185 h 1013817"/>
                <a:gd name="connsiteX10-1759" fmla="*/ 741489 w 896528"/>
                <a:gd name="connsiteY10-1760" fmla="*/ 504475 h 1013817"/>
                <a:gd name="connsiteX11-1761" fmla="*/ 729655 w 896528"/>
                <a:gd name="connsiteY11-1762" fmla="*/ 688207 h 1013817"/>
                <a:gd name="connsiteX12-1763" fmla="*/ 825227 w 896528"/>
                <a:gd name="connsiteY12-1764" fmla="*/ 737885 h 1013817"/>
                <a:gd name="connsiteX13-1765" fmla="*/ 679685 w 896528"/>
                <a:gd name="connsiteY13-1766" fmla="*/ 983186 h 1013817"/>
                <a:gd name="connsiteX14-1767" fmla="*/ 624595 w 896528"/>
                <a:gd name="connsiteY14-1768" fmla="*/ 947545 h 1013817"/>
                <a:gd name="connsiteX15-1769" fmla="*/ 547926 w 896528"/>
                <a:gd name="connsiteY15-1770" fmla="*/ 944434 h 1013817"/>
                <a:gd name="connsiteX16-1771" fmla="*/ 465522 w 896528"/>
                <a:gd name="connsiteY16-1772" fmla="*/ 997963 h 1013817"/>
                <a:gd name="connsiteX0-1773" fmla="*/ 447072 w 878078"/>
                <a:gd name="connsiteY0-1774" fmla="*/ 1010662 h 1026516"/>
                <a:gd name="connsiteX1-1775" fmla="*/ 385221 w 878078"/>
                <a:gd name="connsiteY1-1776" fmla="*/ 1026516 h 1026516"/>
                <a:gd name="connsiteX2-1777" fmla="*/ 353479 w 878078"/>
                <a:gd name="connsiteY2-1778" fmla="*/ 1007026 h 1026516"/>
                <a:gd name="connsiteX3-1779" fmla="*/ 304326 w 878078"/>
                <a:gd name="connsiteY3-1780" fmla="*/ 964116 h 1026516"/>
                <a:gd name="connsiteX4-1781" fmla="*/ 269518 w 878078"/>
                <a:gd name="connsiteY4-1782" fmla="*/ 973669 h 1026516"/>
                <a:gd name="connsiteX5-1783" fmla="*/ 251927 w 878078"/>
                <a:gd name="connsiteY5-1784" fmla="*/ 887450 h 1026516"/>
                <a:gd name="connsiteX6-1785" fmla="*/ 232279 w 878078"/>
                <a:gd name="connsiteY6-1786" fmla="*/ 491885 h 1026516"/>
                <a:gd name="connsiteX7-1787" fmla="*/ 723 w 878078"/>
                <a:gd name="connsiteY7-1788" fmla="*/ 17118 h 1026516"/>
                <a:gd name="connsiteX8-1789" fmla="*/ 318461 w 878078"/>
                <a:gd name="connsiteY8-1790" fmla="*/ 114216 h 1026516"/>
                <a:gd name="connsiteX9-1791" fmla="*/ 729458 w 878078"/>
                <a:gd name="connsiteY9-1792" fmla="*/ 205907 h 1026516"/>
                <a:gd name="connsiteX10-1793" fmla="*/ 878068 w 878078"/>
                <a:gd name="connsiteY10-1794" fmla="*/ 73884 h 1026516"/>
                <a:gd name="connsiteX11-1795" fmla="*/ 723039 w 878078"/>
                <a:gd name="connsiteY11-1796" fmla="*/ 517174 h 1026516"/>
                <a:gd name="connsiteX12-1797" fmla="*/ 711205 w 878078"/>
                <a:gd name="connsiteY12-1798" fmla="*/ 700906 h 1026516"/>
                <a:gd name="connsiteX13-1799" fmla="*/ 806777 w 878078"/>
                <a:gd name="connsiteY13-1800" fmla="*/ 750584 h 1026516"/>
                <a:gd name="connsiteX14-1801" fmla="*/ 661235 w 878078"/>
                <a:gd name="connsiteY14-1802" fmla="*/ 995885 h 1026516"/>
                <a:gd name="connsiteX15-1803" fmla="*/ 606145 w 878078"/>
                <a:gd name="connsiteY15-1804" fmla="*/ 960244 h 1026516"/>
                <a:gd name="connsiteX16-1805" fmla="*/ 529476 w 878078"/>
                <a:gd name="connsiteY16-1806" fmla="*/ 957133 h 1026516"/>
                <a:gd name="connsiteX17" fmla="*/ 447072 w 878078"/>
                <a:gd name="connsiteY17" fmla="*/ 1010662 h 1026516"/>
                <a:gd name="connsiteX0-1807" fmla="*/ 447072 w 878078"/>
                <a:gd name="connsiteY0-1808" fmla="*/ 1005401 h 1021255"/>
                <a:gd name="connsiteX1-1809" fmla="*/ 385221 w 878078"/>
                <a:gd name="connsiteY1-1810" fmla="*/ 1021255 h 1021255"/>
                <a:gd name="connsiteX2-1811" fmla="*/ 353479 w 878078"/>
                <a:gd name="connsiteY2-1812" fmla="*/ 1001765 h 1021255"/>
                <a:gd name="connsiteX3-1813" fmla="*/ 304326 w 878078"/>
                <a:gd name="connsiteY3-1814" fmla="*/ 958855 h 1021255"/>
                <a:gd name="connsiteX4-1815" fmla="*/ 269518 w 878078"/>
                <a:gd name="connsiteY4-1816" fmla="*/ 968408 h 1021255"/>
                <a:gd name="connsiteX5-1817" fmla="*/ 251927 w 878078"/>
                <a:gd name="connsiteY5-1818" fmla="*/ 882189 h 1021255"/>
                <a:gd name="connsiteX6-1819" fmla="*/ 232279 w 878078"/>
                <a:gd name="connsiteY6-1820" fmla="*/ 486624 h 1021255"/>
                <a:gd name="connsiteX7-1821" fmla="*/ 723 w 878078"/>
                <a:gd name="connsiteY7-1822" fmla="*/ 11857 h 1021255"/>
                <a:gd name="connsiteX8-1823" fmla="*/ 362708 w 878078"/>
                <a:gd name="connsiteY8-1824" fmla="*/ 187053 h 1021255"/>
                <a:gd name="connsiteX9-1825" fmla="*/ 729458 w 878078"/>
                <a:gd name="connsiteY9-1826" fmla="*/ 200646 h 1021255"/>
                <a:gd name="connsiteX10-1827" fmla="*/ 878068 w 878078"/>
                <a:gd name="connsiteY10-1828" fmla="*/ 68623 h 1021255"/>
                <a:gd name="connsiteX11-1829" fmla="*/ 723039 w 878078"/>
                <a:gd name="connsiteY11-1830" fmla="*/ 511913 h 1021255"/>
                <a:gd name="connsiteX12-1831" fmla="*/ 711205 w 878078"/>
                <a:gd name="connsiteY12-1832" fmla="*/ 695645 h 1021255"/>
                <a:gd name="connsiteX13-1833" fmla="*/ 806777 w 878078"/>
                <a:gd name="connsiteY13-1834" fmla="*/ 745323 h 1021255"/>
                <a:gd name="connsiteX14-1835" fmla="*/ 661235 w 878078"/>
                <a:gd name="connsiteY14-1836" fmla="*/ 990624 h 1021255"/>
                <a:gd name="connsiteX15-1837" fmla="*/ 606145 w 878078"/>
                <a:gd name="connsiteY15-1838" fmla="*/ 954983 h 1021255"/>
                <a:gd name="connsiteX16-1839" fmla="*/ 529476 w 878078"/>
                <a:gd name="connsiteY16-1840" fmla="*/ 951872 h 1021255"/>
                <a:gd name="connsiteX17-1841" fmla="*/ 447072 w 878078"/>
                <a:gd name="connsiteY17-1842" fmla="*/ 1005401 h 1021255"/>
                <a:gd name="connsiteX0-1843" fmla="*/ 447080 w 878086"/>
                <a:gd name="connsiteY0-1844" fmla="*/ 1005401 h 1021255"/>
                <a:gd name="connsiteX1-1845" fmla="*/ 385229 w 878086"/>
                <a:gd name="connsiteY1-1846" fmla="*/ 1021255 h 1021255"/>
                <a:gd name="connsiteX2-1847" fmla="*/ 353487 w 878086"/>
                <a:gd name="connsiteY2-1848" fmla="*/ 1001765 h 1021255"/>
                <a:gd name="connsiteX3-1849" fmla="*/ 304334 w 878086"/>
                <a:gd name="connsiteY3-1850" fmla="*/ 958855 h 1021255"/>
                <a:gd name="connsiteX4-1851" fmla="*/ 269526 w 878086"/>
                <a:gd name="connsiteY4-1852" fmla="*/ 968408 h 1021255"/>
                <a:gd name="connsiteX5-1853" fmla="*/ 251935 w 878086"/>
                <a:gd name="connsiteY5-1854" fmla="*/ 882189 h 1021255"/>
                <a:gd name="connsiteX6-1855" fmla="*/ 268005 w 878086"/>
                <a:gd name="connsiteY6-1856" fmla="*/ 590937 h 1021255"/>
                <a:gd name="connsiteX7-1857" fmla="*/ 232287 w 878086"/>
                <a:gd name="connsiteY7-1858" fmla="*/ 486624 h 1021255"/>
                <a:gd name="connsiteX8-1859" fmla="*/ 731 w 878086"/>
                <a:gd name="connsiteY8-1860" fmla="*/ 11857 h 1021255"/>
                <a:gd name="connsiteX9-1861" fmla="*/ 362716 w 878086"/>
                <a:gd name="connsiteY9-1862" fmla="*/ 187053 h 1021255"/>
                <a:gd name="connsiteX10-1863" fmla="*/ 729466 w 878086"/>
                <a:gd name="connsiteY10-1864" fmla="*/ 200646 h 1021255"/>
                <a:gd name="connsiteX11-1865" fmla="*/ 878076 w 878086"/>
                <a:gd name="connsiteY11-1866" fmla="*/ 68623 h 1021255"/>
                <a:gd name="connsiteX12-1867" fmla="*/ 723047 w 878086"/>
                <a:gd name="connsiteY12-1868" fmla="*/ 511913 h 1021255"/>
                <a:gd name="connsiteX13-1869" fmla="*/ 711213 w 878086"/>
                <a:gd name="connsiteY13-1870" fmla="*/ 695645 h 1021255"/>
                <a:gd name="connsiteX14-1871" fmla="*/ 806785 w 878086"/>
                <a:gd name="connsiteY14-1872" fmla="*/ 745323 h 1021255"/>
                <a:gd name="connsiteX15-1873" fmla="*/ 661243 w 878086"/>
                <a:gd name="connsiteY15-1874" fmla="*/ 990624 h 1021255"/>
                <a:gd name="connsiteX16-1875" fmla="*/ 606153 w 878086"/>
                <a:gd name="connsiteY16-1876" fmla="*/ 954983 h 1021255"/>
                <a:gd name="connsiteX17-1877" fmla="*/ 529484 w 878086"/>
                <a:gd name="connsiteY17-1878" fmla="*/ 951872 h 1021255"/>
                <a:gd name="connsiteX18" fmla="*/ 447080 w 878086"/>
                <a:gd name="connsiteY18" fmla="*/ 1005401 h 1021255"/>
                <a:gd name="connsiteX0-1879" fmla="*/ 447080 w 878086"/>
                <a:gd name="connsiteY0-1880" fmla="*/ 1005401 h 1021255"/>
                <a:gd name="connsiteX1-1881" fmla="*/ 385229 w 878086"/>
                <a:gd name="connsiteY1-1882" fmla="*/ 1021255 h 1021255"/>
                <a:gd name="connsiteX2-1883" fmla="*/ 353487 w 878086"/>
                <a:gd name="connsiteY2-1884" fmla="*/ 1001765 h 1021255"/>
                <a:gd name="connsiteX3-1885" fmla="*/ 304334 w 878086"/>
                <a:gd name="connsiteY3-1886" fmla="*/ 958855 h 1021255"/>
                <a:gd name="connsiteX4-1887" fmla="*/ 269526 w 878086"/>
                <a:gd name="connsiteY4-1888" fmla="*/ 968408 h 1021255"/>
                <a:gd name="connsiteX5-1889" fmla="*/ 240255 w 878086"/>
                <a:gd name="connsiteY5-1890" fmla="*/ 845915 h 1021255"/>
                <a:gd name="connsiteX6-1891" fmla="*/ 268005 w 878086"/>
                <a:gd name="connsiteY6-1892" fmla="*/ 590937 h 1021255"/>
                <a:gd name="connsiteX7-1893" fmla="*/ 232287 w 878086"/>
                <a:gd name="connsiteY7-1894" fmla="*/ 486624 h 1021255"/>
                <a:gd name="connsiteX8-1895" fmla="*/ 731 w 878086"/>
                <a:gd name="connsiteY8-1896" fmla="*/ 11857 h 1021255"/>
                <a:gd name="connsiteX9-1897" fmla="*/ 362716 w 878086"/>
                <a:gd name="connsiteY9-1898" fmla="*/ 187053 h 1021255"/>
                <a:gd name="connsiteX10-1899" fmla="*/ 729466 w 878086"/>
                <a:gd name="connsiteY10-1900" fmla="*/ 200646 h 1021255"/>
                <a:gd name="connsiteX11-1901" fmla="*/ 878076 w 878086"/>
                <a:gd name="connsiteY11-1902" fmla="*/ 68623 h 1021255"/>
                <a:gd name="connsiteX12-1903" fmla="*/ 723047 w 878086"/>
                <a:gd name="connsiteY12-1904" fmla="*/ 511913 h 1021255"/>
                <a:gd name="connsiteX13-1905" fmla="*/ 711213 w 878086"/>
                <a:gd name="connsiteY13-1906" fmla="*/ 695645 h 1021255"/>
                <a:gd name="connsiteX14-1907" fmla="*/ 806785 w 878086"/>
                <a:gd name="connsiteY14-1908" fmla="*/ 745323 h 1021255"/>
                <a:gd name="connsiteX15-1909" fmla="*/ 661243 w 878086"/>
                <a:gd name="connsiteY15-1910" fmla="*/ 990624 h 1021255"/>
                <a:gd name="connsiteX16-1911" fmla="*/ 606153 w 878086"/>
                <a:gd name="connsiteY16-1912" fmla="*/ 954983 h 1021255"/>
                <a:gd name="connsiteX17-1913" fmla="*/ 529484 w 878086"/>
                <a:gd name="connsiteY17-1914" fmla="*/ 951872 h 1021255"/>
                <a:gd name="connsiteX18-1915" fmla="*/ 447080 w 878086"/>
                <a:gd name="connsiteY18-1916" fmla="*/ 1005401 h 1021255"/>
                <a:gd name="connsiteX0-1917" fmla="*/ 1003604 w 1434610"/>
                <a:gd name="connsiteY0-1918" fmla="*/ 1005401 h 1021255"/>
                <a:gd name="connsiteX1-1919" fmla="*/ 941753 w 1434610"/>
                <a:gd name="connsiteY1-1920" fmla="*/ 1021255 h 1021255"/>
                <a:gd name="connsiteX2-1921" fmla="*/ 910011 w 1434610"/>
                <a:gd name="connsiteY2-1922" fmla="*/ 1001765 h 1021255"/>
                <a:gd name="connsiteX3-1923" fmla="*/ 860858 w 1434610"/>
                <a:gd name="connsiteY3-1924" fmla="*/ 958855 h 1021255"/>
                <a:gd name="connsiteX4-1925" fmla="*/ 826050 w 1434610"/>
                <a:gd name="connsiteY4-1926" fmla="*/ 968408 h 1021255"/>
                <a:gd name="connsiteX5-1927" fmla="*/ 796779 w 1434610"/>
                <a:gd name="connsiteY5-1928" fmla="*/ 845915 h 1021255"/>
                <a:gd name="connsiteX6-1929" fmla="*/ 824529 w 1434610"/>
                <a:gd name="connsiteY6-1930" fmla="*/ 590937 h 1021255"/>
                <a:gd name="connsiteX7-1931" fmla="*/ 2419 w 1434610"/>
                <a:gd name="connsiteY7-1932" fmla="*/ 922418 h 1021255"/>
                <a:gd name="connsiteX8-1933" fmla="*/ 557255 w 1434610"/>
                <a:gd name="connsiteY8-1934" fmla="*/ 11857 h 1021255"/>
                <a:gd name="connsiteX9-1935" fmla="*/ 919240 w 1434610"/>
                <a:gd name="connsiteY9-1936" fmla="*/ 187053 h 1021255"/>
                <a:gd name="connsiteX10-1937" fmla="*/ 1285990 w 1434610"/>
                <a:gd name="connsiteY10-1938" fmla="*/ 200646 h 1021255"/>
                <a:gd name="connsiteX11-1939" fmla="*/ 1434600 w 1434610"/>
                <a:gd name="connsiteY11-1940" fmla="*/ 68623 h 1021255"/>
                <a:gd name="connsiteX12-1941" fmla="*/ 1279571 w 1434610"/>
                <a:gd name="connsiteY12-1942" fmla="*/ 511913 h 1021255"/>
                <a:gd name="connsiteX13-1943" fmla="*/ 1267737 w 1434610"/>
                <a:gd name="connsiteY13-1944" fmla="*/ 695645 h 1021255"/>
                <a:gd name="connsiteX14-1945" fmla="*/ 1363309 w 1434610"/>
                <a:gd name="connsiteY14-1946" fmla="*/ 745323 h 1021255"/>
                <a:gd name="connsiteX15-1947" fmla="*/ 1217767 w 1434610"/>
                <a:gd name="connsiteY15-1948" fmla="*/ 990624 h 1021255"/>
                <a:gd name="connsiteX16-1949" fmla="*/ 1162677 w 1434610"/>
                <a:gd name="connsiteY16-1950" fmla="*/ 954983 h 1021255"/>
                <a:gd name="connsiteX17-1951" fmla="*/ 1086008 w 1434610"/>
                <a:gd name="connsiteY17-1952" fmla="*/ 951872 h 1021255"/>
                <a:gd name="connsiteX18-1953" fmla="*/ 1003604 w 1434610"/>
                <a:gd name="connsiteY18-1954" fmla="*/ 1005401 h 1021255"/>
                <a:gd name="connsiteX0-1955" fmla="*/ 1001185 w 1432191"/>
                <a:gd name="connsiteY0-1956" fmla="*/ 1005401 h 1021255"/>
                <a:gd name="connsiteX1-1957" fmla="*/ 939334 w 1432191"/>
                <a:gd name="connsiteY1-1958" fmla="*/ 1021255 h 1021255"/>
                <a:gd name="connsiteX2-1959" fmla="*/ 907592 w 1432191"/>
                <a:gd name="connsiteY2-1960" fmla="*/ 1001765 h 1021255"/>
                <a:gd name="connsiteX3-1961" fmla="*/ 858439 w 1432191"/>
                <a:gd name="connsiteY3-1962" fmla="*/ 958855 h 1021255"/>
                <a:gd name="connsiteX4-1963" fmla="*/ 823631 w 1432191"/>
                <a:gd name="connsiteY4-1964" fmla="*/ 968408 h 1021255"/>
                <a:gd name="connsiteX5-1965" fmla="*/ 794360 w 1432191"/>
                <a:gd name="connsiteY5-1966" fmla="*/ 845915 h 1021255"/>
                <a:gd name="connsiteX6-1967" fmla="*/ 822110 w 1432191"/>
                <a:gd name="connsiteY6-1968" fmla="*/ 590937 h 1021255"/>
                <a:gd name="connsiteX7-1969" fmla="*/ 0 w 1432191"/>
                <a:gd name="connsiteY7-1970" fmla="*/ 922418 h 1021255"/>
                <a:gd name="connsiteX8-1971" fmla="*/ 554836 w 1432191"/>
                <a:gd name="connsiteY8-1972" fmla="*/ 11857 h 1021255"/>
                <a:gd name="connsiteX9-1973" fmla="*/ 916821 w 1432191"/>
                <a:gd name="connsiteY9-1974" fmla="*/ 187053 h 1021255"/>
                <a:gd name="connsiteX10-1975" fmla="*/ 1283571 w 1432191"/>
                <a:gd name="connsiteY10-1976" fmla="*/ 200646 h 1021255"/>
                <a:gd name="connsiteX11-1977" fmla="*/ 1432181 w 1432191"/>
                <a:gd name="connsiteY11-1978" fmla="*/ 68623 h 1021255"/>
                <a:gd name="connsiteX12-1979" fmla="*/ 1277152 w 1432191"/>
                <a:gd name="connsiteY12-1980" fmla="*/ 511913 h 1021255"/>
                <a:gd name="connsiteX13-1981" fmla="*/ 1265318 w 1432191"/>
                <a:gd name="connsiteY13-1982" fmla="*/ 695645 h 1021255"/>
                <a:gd name="connsiteX14-1983" fmla="*/ 1360890 w 1432191"/>
                <a:gd name="connsiteY14-1984" fmla="*/ 745323 h 1021255"/>
                <a:gd name="connsiteX15-1985" fmla="*/ 1215348 w 1432191"/>
                <a:gd name="connsiteY15-1986" fmla="*/ 990624 h 1021255"/>
                <a:gd name="connsiteX16-1987" fmla="*/ 1160258 w 1432191"/>
                <a:gd name="connsiteY16-1988" fmla="*/ 954983 h 1021255"/>
                <a:gd name="connsiteX17-1989" fmla="*/ 1083589 w 1432191"/>
                <a:gd name="connsiteY17-1990" fmla="*/ 951872 h 1021255"/>
                <a:gd name="connsiteX18-1991" fmla="*/ 1001185 w 1432191"/>
                <a:gd name="connsiteY18-1992" fmla="*/ 1005401 h 1021255"/>
                <a:gd name="connsiteX0-1993" fmla="*/ 1004701 w 1435707"/>
                <a:gd name="connsiteY0-1994" fmla="*/ 1019798 h 1035652"/>
                <a:gd name="connsiteX1-1995" fmla="*/ 942850 w 1435707"/>
                <a:gd name="connsiteY1-1996" fmla="*/ 1035652 h 1035652"/>
                <a:gd name="connsiteX2-1997" fmla="*/ 911108 w 1435707"/>
                <a:gd name="connsiteY2-1998" fmla="*/ 1016162 h 1035652"/>
                <a:gd name="connsiteX3-1999" fmla="*/ 861955 w 1435707"/>
                <a:gd name="connsiteY3-2000" fmla="*/ 973252 h 1035652"/>
                <a:gd name="connsiteX4-2001" fmla="*/ 827147 w 1435707"/>
                <a:gd name="connsiteY4-2002" fmla="*/ 982805 h 1035652"/>
                <a:gd name="connsiteX5-2003" fmla="*/ 797876 w 1435707"/>
                <a:gd name="connsiteY5-2004" fmla="*/ 860312 h 1035652"/>
                <a:gd name="connsiteX6-2005" fmla="*/ 825626 w 1435707"/>
                <a:gd name="connsiteY6-2006" fmla="*/ 605334 h 1035652"/>
                <a:gd name="connsiteX7-2007" fmla="*/ 3516 w 1435707"/>
                <a:gd name="connsiteY7-2008" fmla="*/ 936815 h 1035652"/>
                <a:gd name="connsiteX8-2009" fmla="*/ 551591 w 1435707"/>
                <a:gd name="connsiteY8-2010" fmla="*/ 11189 h 1035652"/>
                <a:gd name="connsiteX9-2011" fmla="*/ 920337 w 1435707"/>
                <a:gd name="connsiteY9-2012" fmla="*/ 201450 h 1035652"/>
                <a:gd name="connsiteX10-2013" fmla="*/ 1287087 w 1435707"/>
                <a:gd name="connsiteY10-2014" fmla="*/ 215043 h 1035652"/>
                <a:gd name="connsiteX11-2015" fmla="*/ 1435697 w 1435707"/>
                <a:gd name="connsiteY11-2016" fmla="*/ 83020 h 1035652"/>
                <a:gd name="connsiteX12-2017" fmla="*/ 1280668 w 1435707"/>
                <a:gd name="connsiteY12-2018" fmla="*/ 526310 h 1035652"/>
                <a:gd name="connsiteX13-2019" fmla="*/ 1268834 w 1435707"/>
                <a:gd name="connsiteY13-2020" fmla="*/ 710042 h 1035652"/>
                <a:gd name="connsiteX14-2021" fmla="*/ 1364406 w 1435707"/>
                <a:gd name="connsiteY14-2022" fmla="*/ 759720 h 1035652"/>
                <a:gd name="connsiteX15-2023" fmla="*/ 1218864 w 1435707"/>
                <a:gd name="connsiteY15-2024" fmla="*/ 1005021 h 1035652"/>
                <a:gd name="connsiteX16-2025" fmla="*/ 1163774 w 1435707"/>
                <a:gd name="connsiteY16-2026" fmla="*/ 969380 h 1035652"/>
                <a:gd name="connsiteX17-2027" fmla="*/ 1087105 w 1435707"/>
                <a:gd name="connsiteY17-2028" fmla="*/ 966269 h 1035652"/>
                <a:gd name="connsiteX18-2029" fmla="*/ 1004701 w 1435707"/>
                <a:gd name="connsiteY18-2030" fmla="*/ 1019798 h 1035652"/>
                <a:gd name="connsiteX0-2031" fmla="*/ 1006323 w 1437329"/>
                <a:gd name="connsiteY0-2032" fmla="*/ 1019798 h 1035652"/>
                <a:gd name="connsiteX1-2033" fmla="*/ 944472 w 1437329"/>
                <a:gd name="connsiteY1-2034" fmla="*/ 1035652 h 1035652"/>
                <a:gd name="connsiteX2-2035" fmla="*/ 912730 w 1437329"/>
                <a:gd name="connsiteY2-2036" fmla="*/ 1016162 h 1035652"/>
                <a:gd name="connsiteX3-2037" fmla="*/ 863577 w 1437329"/>
                <a:gd name="connsiteY3-2038" fmla="*/ 973252 h 1035652"/>
                <a:gd name="connsiteX4-2039" fmla="*/ 828769 w 1437329"/>
                <a:gd name="connsiteY4-2040" fmla="*/ 982805 h 1035652"/>
                <a:gd name="connsiteX5-2041" fmla="*/ 799498 w 1437329"/>
                <a:gd name="connsiteY5-2042" fmla="*/ 860312 h 1035652"/>
                <a:gd name="connsiteX6-2043" fmla="*/ 827248 w 1437329"/>
                <a:gd name="connsiteY6-2044" fmla="*/ 605334 h 1035652"/>
                <a:gd name="connsiteX7-2045" fmla="*/ 3503 w 1437329"/>
                <a:gd name="connsiteY7-2046" fmla="*/ 948544 h 1035652"/>
                <a:gd name="connsiteX8-2047" fmla="*/ 553213 w 1437329"/>
                <a:gd name="connsiteY8-2048" fmla="*/ 11189 h 1035652"/>
                <a:gd name="connsiteX9-2049" fmla="*/ 921959 w 1437329"/>
                <a:gd name="connsiteY9-2050" fmla="*/ 201450 h 1035652"/>
                <a:gd name="connsiteX10-2051" fmla="*/ 1288709 w 1437329"/>
                <a:gd name="connsiteY10-2052" fmla="*/ 215043 h 1035652"/>
                <a:gd name="connsiteX11-2053" fmla="*/ 1437319 w 1437329"/>
                <a:gd name="connsiteY11-2054" fmla="*/ 83020 h 1035652"/>
                <a:gd name="connsiteX12-2055" fmla="*/ 1282290 w 1437329"/>
                <a:gd name="connsiteY12-2056" fmla="*/ 526310 h 1035652"/>
                <a:gd name="connsiteX13-2057" fmla="*/ 1270456 w 1437329"/>
                <a:gd name="connsiteY13-2058" fmla="*/ 710042 h 1035652"/>
                <a:gd name="connsiteX14-2059" fmla="*/ 1366028 w 1437329"/>
                <a:gd name="connsiteY14-2060" fmla="*/ 759720 h 1035652"/>
                <a:gd name="connsiteX15-2061" fmla="*/ 1220486 w 1437329"/>
                <a:gd name="connsiteY15-2062" fmla="*/ 1005021 h 1035652"/>
                <a:gd name="connsiteX16-2063" fmla="*/ 1165396 w 1437329"/>
                <a:gd name="connsiteY16-2064" fmla="*/ 969380 h 1035652"/>
                <a:gd name="connsiteX17-2065" fmla="*/ 1088727 w 1437329"/>
                <a:gd name="connsiteY17-2066" fmla="*/ 966269 h 1035652"/>
                <a:gd name="connsiteX18-2067" fmla="*/ 1006323 w 1437329"/>
                <a:gd name="connsiteY18-2068" fmla="*/ 1019798 h 1035652"/>
                <a:gd name="connsiteX0-2069" fmla="*/ 1002820 w 1433826"/>
                <a:gd name="connsiteY0-2070" fmla="*/ 1019798 h 1035652"/>
                <a:gd name="connsiteX1-2071" fmla="*/ 940969 w 1433826"/>
                <a:gd name="connsiteY1-2072" fmla="*/ 1035652 h 1035652"/>
                <a:gd name="connsiteX2-2073" fmla="*/ 909227 w 1433826"/>
                <a:gd name="connsiteY2-2074" fmla="*/ 1016162 h 1035652"/>
                <a:gd name="connsiteX3-2075" fmla="*/ 860074 w 1433826"/>
                <a:gd name="connsiteY3-2076" fmla="*/ 973252 h 1035652"/>
                <a:gd name="connsiteX4-2077" fmla="*/ 825266 w 1433826"/>
                <a:gd name="connsiteY4-2078" fmla="*/ 982805 h 1035652"/>
                <a:gd name="connsiteX5-2079" fmla="*/ 795995 w 1433826"/>
                <a:gd name="connsiteY5-2080" fmla="*/ 860312 h 1035652"/>
                <a:gd name="connsiteX6-2081" fmla="*/ 823745 w 1433826"/>
                <a:gd name="connsiteY6-2082" fmla="*/ 605334 h 1035652"/>
                <a:gd name="connsiteX7-2083" fmla="*/ 0 w 1433826"/>
                <a:gd name="connsiteY7-2084" fmla="*/ 948544 h 1035652"/>
                <a:gd name="connsiteX8-2085" fmla="*/ 549710 w 1433826"/>
                <a:gd name="connsiteY8-2086" fmla="*/ 11189 h 1035652"/>
                <a:gd name="connsiteX9-2087" fmla="*/ 918456 w 1433826"/>
                <a:gd name="connsiteY9-2088" fmla="*/ 201450 h 1035652"/>
                <a:gd name="connsiteX10-2089" fmla="*/ 1285206 w 1433826"/>
                <a:gd name="connsiteY10-2090" fmla="*/ 215043 h 1035652"/>
                <a:gd name="connsiteX11-2091" fmla="*/ 1433816 w 1433826"/>
                <a:gd name="connsiteY11-2092" fmla="*/ 83020 h 1035652"/>
                <a:gd name="connsiteX12-2093" fmla="*/ 1278787 w 1433826"/>
                <a:gd name="connsiteY12-2094" fmla="*/ 526310 h 1035652"/>
                <a:gd name="connsiteX13-2095" fmla="*/ 1266953 w 1433826"/>
                <a:gd name="connsiteY13-2096" fmla="*/ 710042 h 1035652"/>
                <a:gd name="connsiteX14-2097" fmla="*/ 1362525 w 1433826"/>
                <a:gd name="connsiteY14-2098" fmla="*/ 759720 h 1035652"/>
                <a:gd name="connsiteX15-2099" fmla="*/ 1216983 w 1433826"/>
                <a:gd name="connsiteY15-2100" fmla="*/ 1005021 h 1035652"/>
                <a:gd name="connsiteX16-2101" fmla="*/ 1161893 w 1433826"/>
                <a:gd name="connsiteY16-2102" fmla="*/ 969380 h 1035652"/>
                <a:gd name="connsiteX17-2103" fmla="*/ 1085224 w 1433826"/>
                <a:gd name="connsiteY17-2104" fmla="*/ 966269 h 1035652"/>
                <a:gd name="connsiteX18-2105" fmla="*/ 1002820 w 1433826"/>
                <a:gd name="connsiteY18-2106" fmla="*/ 1019798 h 1035652"/>
                <a:gd name="connsiteX0-2107" fmla="*/ 995660 w 1426666"/>
                <a:gd name="connsiteY0-2108" fmla="*/ 1019798 h 1035652"/>
                <a:gd name="connsiteX1-2109" fmla="*/ 933809 w 1426666"/>
                <a:gd name="connsiteY1-2110" fmla="*/ 1035652 h 1035652"/>
                <a:gd name="connsiteX2-2111" fmla="*/ 902067 w 1426666"/>
                <a:gd name="connsiteY2-2112" fmla="*/ 1016162 h 1035652"/>
                <a:gd name="connsiteX3-2113" fmla="*/ 852914 w 1426666"/>
                <a:gd name="connsiteY3-2114" fmla="*/ 973252 h 1035652"/>
                <a:gd name="connsiteX4-2115" fmla="*/ 818106 w 1426666"/>
                <a:gd name="connsiteY4-2116" fmla="*/ 982805 h 1035652"/>
                <a:gd name="connsiteX5-2117" fmla="*/ 788835 w 1426666"/>
                <a:gd name="connsiteY5-2118" fmla="*/ 860312 h 1035652"/>
                <a:gd name="connsiteX6-2119" fmla="*/ 816585 w 1426666"/>
                <a:gd name="connsiteY6-2120" fmla="*/ 605334 h 1035652"/>
                <a:gd name="connsiteX7-2121" fmla="*/ 0 w 1426666"/>
                <a:gd name="connsiteY7-2122" fmla="*/ 918378 h 1035652"/>
                <a:gd name="connsiteX8-2123" fmla="*/ 542550 w 1426666"/>
                <a:gd name="connsiteY8-2124" fmla="*/ 11189 h 1035652"/>
                <a:gd name="connsiteX9-2125" fmla="*/ 911296 w 1426666"/>
                <a:gd name="connsiteY9-2126" fmla="*/ 201450 h 1035652"/>
                <a:gd name="connsiteX10-2127" fmla="*/ 1278046 w 1426666"/>
                <a:gd name="connsiteY10-2128" fmla="*/ 215043 h 1035652"/>
                <a:gd name="connsiteX11-2129" fmla="*/ 1426656 w 1426666"/>
                <a:gd name="connsiteY11-2130" fmla="*/ 83020 h 1035652"/>
                <a:gd name="connsiteX12-2131" fmla="*/ 1271627 w 1426666"/>
                <a:gd name="connsiteY12-2132" fmla="*/ 526310 h 1035652"/>
                <a:gd name="connsiteX13-2133" fmla="*/ 1259793 w 1426666"/>
                <a:gd name="connsiteY13-2134" fmla="*/ 710042 h 1035652"/>
                <a:gd name="connsiteX14-2135" fmla="*/ 1355365 w 1426666"/>
                <a:gd name="connsiteY14-2136" fmla="*/ 759720 h 1035652"/>
                <a:gd name="connsiteX15-2137" fmla="*/ 1209823 w 1426666"/>
                <a:gd name="connsiteY15-2138" fmla="*/ 1005021 h 1035652"/>
                <a:gd name="connsiteX16-2139" fmla="*/ 1154733 w 1426666"/>
                <a:gd name="connsiteY16-2140" fmla="*/ 969380 h 1035652"/>
                <a:gd name="connsiteX17-2141" fmla="*/ 1078064 w 1426666"/>
                <a:gd name="connsiteY17-2142" fmla="*/ 966269 h 1035652"/>
                <a:gd name="connsiteX18-2143" fmla="*/ 995660 w 1426666"/>
                <a:gd name="connsiteY18-2144" fmla="*/ 1019798 h 1035652"/>
                <a:gd name="connsiteX0-2145" fmla="*/ 546228 w 977234"/>
                <a:gd name="connsiteY0-2146" fmla="*/ 1019798 h 1035652"/>
                <a:gd name="connsiteX1-2147" fmla="*/ 484377 w 977234"/>
                <a:gd name="connsiteY1-2148" fmla="*/ 1035652 h 1035652"/>
                <a:gd name="connsiteX2-2149" fmla="*/ 452635 w 977234"/>
                <a:gd name="connsiteY2-2150" fmla="*/ 1016162 h 1035652"/>
                <a:gd name="connsiteX3-2151" fmla="*/ 403482 w 977234"/>
                <a:gd name="connsiteY3-2152" fmla="*/ 973252 h 1035652"/>
                <a:gd name="connsiteX4-2153" fmla="*/ 368674 w 977234"/>
                <a:gd name="connsiteY4-2154" fmla="*/ 982805 h 1035652"/>
                <a:gd name="connsiteX5-2155" fmla="*/ 339403 w 977234"/>
                <a:gd name="connsiteY5-2156" fmla="*/ 860312 h 1035652"/>
                <a:gd name="connsiteX6-2157" fmla="*/ 367153 w 977234"/>
                <a:gd name="connsiteY6-2158" fmla="*/ 605334 h 1035652"/>
                <a:gd name="connsiteX7-2159" fmla="*/ 0 w 977234"/>
                <a:gd name="connsiteY7-2160" fmla="*/ 823232 h 1035652"/>
                <a:gd name="connsiteX8-2161" fmla="*/ 93118 w 977234"/>
                <a:gd name="connsiteY8-2162" fmla="*/ 11189 h 1035652"/>
                <a:gd name="connsiteX9-2163" fmla="*/ 461864 w 977234"/>
                <a:gd name="connsiteY9-2164" fmla="*/ 201450 h 1035652"/>
                <a:gd name="connsiteX10-2165" fmla="*/ 828614 w 977234"/>
                <a:gd name="connsiteY10-2166" fmla="*/ 215043 h 1035652"/>
                <a:gd name="connsiteX11-2167" fmla="*/ 977224 w 977234"/>
                <a:gd name="connsiteY11-2168" fmla="*/ 83020 h 1035652"/>
                <a:gd name="connsiteX12-2169" fmla="*/ 822195 w 977234"/>
                <a:gd name="connsiteY12-2170" fmla="*/ 526310 h 1035652"/>
                <a:gd name="connsiteX13-2171" fmla="*/ 810361 w 977234"/>
                <a:gd name="connsiteY13-2172" fmla="*/ 710042 h 1035652"/>
                <a:gd name="connsiteX14-2173" fmla="*/ 905933 w 977234"/>
                <a:gd name="connsiteY14-2174" fmla="*/ 759720 h 1035652"/>
                <a:gd name="connsiteX15-2175" fmla="*/ 760391 w 977234"/>
                <a:gd name="connsiteY15-2176" fmla="*/ 1005021 h 1035652"/>
                <a:gd name="connsiteX16-2177" fmla="*/ 705301 w 977234"/>
                <a:gd name="connsiteY16-2178" fmla="*/ 969380 h 1035652"/>
                <a:gd name="connsiteX17-2179" fmla="*/ 628632 w 977234"/>
                <a:gd name="connsiteY17-2180" fmla="*/ 966269 h 1035652"/>
                <a:gd name="connsiteX18-2181" fmla="*/ 546228 w 977234"/>
                <a:gd name="connsiteY18-2182" fmla="*/ 1019798 h 1035652"/>
                <a:gd name="connsiteX0-2183" fmla="*/ 546228 w 977234"/>
                <a:gd name="connsiteY0-2184" fmla="*/ 1019798 h 1035652"/>
                <a:gd name="connsiteX1-2185" fmla="*/ 484377 w 977234"/>
                <a:gd name="connsiteY1-2186" fmla="*/ 1035652 h 1035652"/>
                <a:gd name="connsiteX2-2187" fmla="*/ 452635 w 977234"/>
                <a:gd name="connsiteY2-2188" fmla="*/ 1016162 h 1035652"/>
                <a:gd name="connsiteX3-2189" fmla="*/ 403482 w 977234"/>
                <a:gd name="connsiteY3-2190" fmla="*/ 973252 h 1035652"/>
                <a:gd name="connsiteX4-2191" fmla="*/ 368674 w 977234"/>
                <a:gd name="connsiteY4-2192" fmla="*/ 982805 h 1035652"/>
                <a:gd name="connsiteX5-2193" fmla="*/ 339403 w 977234"/>
                <a:gd name="connsiteY5-2194" fmla="*/ 860312 h 1035652"/>
                <a:gd name="connsiteX6-2195" fmla="*/ 367153 w 977234"/>
                <a:gd name="connsiteY6-2196" fmla="*/ 605334 h 1035652"/>
                <a:gd name="connsiteX7-2197" fmla="*/ 0 w 977234"/>
                <a:gd name="connsiteY7-2198" fmla="*/ 823232 h 1035652"/>
                <a:gd name="connsiteX8-2199" fmla="*/ 46043 w 977234"/>
                <a:gd name="connsiteY8-2200" fmla="*/ 422737 h 1035652"/>
                <a:gd name="connsiteX9-2201" fmla="*/ 93118 w 977234"/>
                <a:gd name="connsiteY9-2202" fmla="*/ 11189 h 1035652"/>
                <a:gd name="connsiteX10-2203" fmla="*/ 461864 w 977234"/>
                <a:gd name="connsiteY10-2204" fmla="*/ 201450 h 1035652"/>
                <a:gd name="connsiteX11-2205" fmla="*/ 828614 w 977234"/>
                <a:gd name="connsiteY11-2206" fmla="*/ 215043 h 1035652"/>
                <a:gd name="connsiteX12-2207" fmla="*/ 977224 w 977234"/>
                <a:gd name="connsiteY12-2208" fmla="*/ 83020 h 1035652"/>
                <a:gd name="connsiteX13-2209" fmla="*/ 822195 w 977234"/>
                <a:gd name="connsiteY13-2210" fmla="*/ 526310 h 1035652"/>
                <a:gd name="connsiteX14-2211" fmla="*/ 810361 w 977234"/>
                <a:gd name="connsiteY14-2212" fmla="*/ 710042 h 1035652"/>
                <a:gd name="connsiteX15-2213" fmla="*/ 905933 w 977234"/>
                <a:gd name="connsiteY15-2214" fmla="*/ 759720 h 1035652"/>
                <a:gd name="connsiteX16-2215" fmla="*/ 760391 w 977234"/>
                <a:gd name="connsiteY16-2216" fmla="*/ 1005021 h 1035652"/>
                <a:gd name="connsiteX17-2217" fmla="*/ 705301 w 977234"/>
                <a:gd name="connsiteY17-2218" fmla="*/ 969380 h 1035652"/>
                <a:gd name="connsiteX18-2219" fmla="*/ 628632 w 977234"/>
                <a:gd name="connsiteY18-2220" fmla="*/ 966269 h 1035652"/>
                <a:gd name="connsiteX19" fmla="*/ 546228 w 977234"/>
                <a:gd name="connsiteY19" fmla="*/ 1019798 h 1035652"/>
                <a:gd name="connsiteX0-2221" fmla="*/ 1000712 w 1431718"/>
                <a:gd name="connsiteY0-2222" fmla="*/ 1019798 h 1035652"/>
                <a:gd name="connsiteX1-2223" fmla="*/ 938861 w 1431718"/>
                <a:gd name="connsiteY1-2224" fmla="*/ 1035652 h 1035652"/>
                <a:gd name="connsiteX2-2225" fmla="*/ 907119 w 1431718"/>
                <a:gd name="connsiteY2-2226" fmla="*/ 1016162 h 1035652"/>
                <a:gd name="connsiteX3-2227" fmla="*/ 857966 w 1431718"/>
                <a:gd name="connsiteY3-2228" fmla="*/ 973252 h 1035652"/>
                <a:gd name="connsiteX4-2229" fmla="*/ 823158 w 1431718"/>
                <a:gd name="connsiteY4-2230" fmla="*/ 982805 h 1035652"/>
                <a:gd name="connsiteX5-2231" fmla="*/ 793887 w 1431718"/>
                <a:gd name="connsiteY5-2232" fmla="*/ 860312 h 1035652"/>
                <a:gd name="connsiteX6-2233" fmla="*/ 821637 w 1431718"/>
                <a:gd name="connsiteY6-2234" fmla="*/ 605334 h 1035652"/>
                <a:gd name="connsiteX7-2235" fmla="*/ 454484 w 1431718"/>
                <a:gd name="connsiteY7-2236" fmla="*/ 823232 h 1035652"/>
                <a:gd name="connsiteX8-2237" fmla="*/ 0 w 1431718"/>
                <a:gd name="connsiteY8-2238" fmla="*/ 926718 h 1035652"/>
                <a:gd name="connsiteX9-2239" fmla="*/ 547602 w 1431718"/>
                <a:gd name="connsiteY9-2240" fmla="*/ 11189 h 1035652"/>
                <a:gd name="connsiteX10-2241" fmla="*/ 916348 w 1431718"/>
                <a:gd name="connsiteY10-2242" fmla="*/ 201450 h 1035652"/>
                <a:gd name="connsiteX11-2243" fmla="*/ 1283098 w 1431718"/>
                <a:gd name="connsiteY11-2244" fmla="*/ 215043 h 1035652"/>
                <a:gd name="connsiteX12-2245" fmla="*/ 1431708 w 1431718"/>
                <a:gd name="connsiteY12-2246" fmla="*/ 83020 h 1035652"/>
                <a:gd name="connsiteX13-2247" fmla="*/ 1276679 w 1431718"/>
                <a:gd name="connsiteY13-2248" fmla="*/ 526310 h 1035652"/>
                <a:gd name="connsiteX14-2249" fmla="*/ 1264845 w 1431718"/>
                <a:gd name="connsiteY14-2250" fmla="*/ 710042 h 1035652"/>
                <a:gd name="connsiteX15-2251" fmla="*/ 1360417 w 1431718"/>
                <a:gd name="connsiteY15-2252" fmla="*/ 759720 h 1035652"/>
                <a:gd name="connsiteX16-2253" fmla="*/ 1214875 w 1431718"/>
                <a:gd name="connsiteY16-2254" fmla="*/ 1005021 h 1035652"/>
                <a:gd name="connsiteX17-2255" fmla="*/ 1159785 w 1431718"/>
                <a:gd name="connsiteY17-2256" fmla="*/ 969380 h 1035652"/>
                <a:gd name="connsiteX18-2257" fmla="*/ 1083116 w 1431718"/>
                <a:gd name="connsiteY18-2258" fmla="*/ 966269 h 1035652"/>
                <a:gd name="connsiteX19-2259" fmla="*/ 1000712 w 1431718"/>
                <a:gd name="connsiteY19-2260" fmla="*/ 1019798 h 1035652"/>
                <a:gd name="connsiteX0-2261" fmla="*/ 997236 w 1428242"/>
                <a:gd name="connsiteY0-2262" fmla="*/ 1019798 h 1035652"/>
                <a:gd name="connsiteX1-2263" fmla="*/ 935385 w 1428242"/>
                <a:gd name="connsiteY1-2264" fmla="*/ 1035652 h 1035652"/>
                <a:gd name="connsiteX2-2265" fmla="*/ 903643 w 1428242"/>
                <a:gd name="connsiteY2-2266" fmla="*/ 1016162 h 1035652"/>
                <a:gd name="connsiteX3-2267" fmla="*/ 854490 w 1428242"/>
                <a:gd name="connsiteY3-2268" fmla="*/ 973252 h 1035652"/>
                <a:gd name="connsiteX4-2269" fmla="*/ 819682 w 1428242"/>
                <a:gd name="connsiteY4-2270" fmla="*/ 982805 h 1035652"/>
                <a:gd name="connsiteX5-2271" fmla="*/ 790411 w 1428242"/>
                <a:gd name="connsiteY5-2272" fmla="*/ 860312 h 1035652"/>
                <a:gd name="connsiteX6-2273" fmla="*/ 818161 w 1428242"/>
                <a:gd name="connsiteY6-2274" fmla="*/ 605334 h 1035652"/>
                <a:gd name="connsiteX7-2275" fmla="*/ 451008 w 1428242"/>
                <a:gd name="connsiteY7-2276" fmla="*/ 823232 h 1035652"/>
                <a:gd name="connsiteX8-2277" fmla="*/ 0 w 1428242"/>
                <a:gd name="connsiteY8-2278" fmla="*/ 908843 h 1035652"/>
                <a:gd name="connsiteX9-2279" fmla="*/ 544126 w 1428242"/>
                <a:gd name="connsiteY9-2280" fmla="*/ 11189 h 1035652"/>
                <a:gd name="connsiteX10-2281" fmla="*/ 912872 w 1428242"/>
                <a:gd name="connsiteY10-2282" fmla="*/ 201450 h 1035652"/>
                <a:gd name="connsiteX11-2283" fmla="*/ 1279622 w 1428242"/>
                <a:gd name="connsiteY11-2284" fmla="*/ 215043 h 1035652"/>
                <a:gd name="connsiteX12-2285" fmla="*/ 1428232 w 1428242"/>
                <a:gd name="connsiteY12-2286" fmla="*/ 83020 h 1035652"/>
                <a:gd name="connsiteX13-2287" fmla="*/ 1273203 w 1428242"/>
                <a:gd name="connsiteY13-2288" fmla="*/ 526310 h 1035652"/>
                <a:gd name="connsiteX14-2289" fmla="*/ 1261369 w 1428242"/>
                <a:gd name="connsiteY14-2290" fmla="*/ 710042 h 1035652"/>
                <a:gd name="connsiteX15-2291" fmla="*/ 1356941 w 1428242"/>
                <a:gd name="connsiteY15-2292" fmla="*/ 759720 h 1035652"/>
                <a:gd name="connsiteX16-2293" fmla="*/ 1211399 w 1428242"/>
                <a:gd name="connsiteY16-2294" fmla="*/ 1005021 h 1035652"/>
                <a:gd name="connsiteX17-2295" fmla="*/ 1156309 w 1428242"/>
                <a:gd name="connsiteY17-2296" fmla="*/ 969380 h 1035652"/>
                <a:gd name="connsiteX18-2297" fmla="*/ 1079640 w 1428242"/>
                <a:gd name="connsiteY18-2298" fmla="*/ 966269 h 1035652"/>
                <a:gd name="connsiteX19-2299" fmla="*/ 997236 w 1428242"/>
                <a:gd name="connsiteY19-2300" fmla="*/ 1019798 h 1035652"/>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11" y="connsiteY9-812"/>
                </a:cxn>
                <a:cxn ang="0">
                  <a:pos x="connsiteX10-973" y="connsiteY10-974"/>
                </a:cxn>
                <a:cxn ang="0">
                  <a:pos x="connsiteX11-1239" y="connsiteY11-1240"/>
                </a:cxn>
                <a:cxn ang="0">
                  <a:pos x="connsiteX12-1337" y="connsiteY12-1338"/>
                </a:cxn>
                <a:cxn ang="0">
                  <a:pos x="connsiteX13-1391" y="connsiteY13-1392"/>
                </a:cxn>
                <a:cxn ang="0">
                  <a:pos x="connsiteX14-1449" y="connsiteY14-1450"/>
                </a:cxn>
                <a:cxn ang="0">
                  <a:pos x="connsiteX15-1511" y="connsiteY15-1512"/>
                </a:cxn>
                <a:cxn ang="0">
                  <a:pos x="connsiteX16-1737" y="connsiteY16-1738"/>
                </a:cxn>
                <a:cxn ang="0">
                  <a:pos x="connsiteX17-1841" y="connsiteY17-1842"/>
                </a:cxn>
                <a:cxn ang="0">
                  <a:pos x="connsiteX18-1915" y="connsiteY18-1916"/>
                </a:cxn>
                <a:cxn ang="0">
                  <a:pos x="connsiteX19-2259" y="connsiteY19-2260"/>
                </a:cxn>
              </a:cxnLst>
              <a:rect l="l" t="t" r="r" b="b"/>
              <a:pathLst>
                <a:path w="1428242" h="1035652">
                  <a:moveTo>
                    <a:pt x="997236" y="1019798"/>
                  </a:moveTo>
                  <a:lnTo>
                    <a:pt x="935385" y="1035652"/>
                  </a:lnTo>
                  <a:lnTo>
                    <a:pt x="903643" y="1016162"/>
                  </a:lnTo>
                  <a:lnTo>
                    <a:pt x="854490" y="973252"/>
                  </a:lnTo>
                  <a:cubicBezTo>
                    <a:pt x="846708" y="967868"/>
                    <a:pt x="827464" y="988189"/>
                    <a:pt x="819682" y="982805"/>
                  </a:cubicBezTo>
                  <a:lnTo>
                    <a:pt x="790411" y="860312"/>
                  </a:lnTo>
                  <a:cubicBezTo>
                    <a:pt x="798798" y="826049"/>
                    <a:pt x="821436" y="671262"/>
                    <a:pt x="818161" y="605334"/>
                  </a:cubicBezTo>
                  <a:cubicBezTo>
                    <a:pt x="814886" y="539407"/>
                    <a:pt x="587368" y="772647"/>
                    <a:pt x="451008" y="823232"/>
                  </a:cubicBezTo>
                  <a:cubicBezTo>
                    <a:pt x="314648" y="873817"/>
                    <a:pt x="151495" y="874348"/>
                    <a:pt x="0" y="908843"/>
                  </a:cubicBezTo>
                  <a:lnTo>
                    <a:pt x="544126" y="11189"/>
                  </a:lnTo>
                  <a:cubicBezTo>
                    <a:pt x="558490" y="-51756"/>
                    <a:pt x="791416" y="169985"/>
                    <a:pt x="912872" y="201450"/>
                  </a:cubicBezTo>
                  <a:cubicBezTo>
                    <a:pt x="1034328" y="232915"/>
                    <a:pt x="1186354" y="221765"/>
                    <a:pt x="1279622" y="215043"/>
                  </a:cubicBezTo>
                  <a:cubicBezTo>
                    <a:pt x="1346664" y="309115"/>
                    <a:pt x="1429302" y="31142"/>
                    <a:pt x="1428232" y="83020"/>
                  </a:cubicBezTo>
                  <a:cubicBezTo>
                    <a:pt x="1427162" y="134898"/>
                    <a:pt x="1324879" y="378547"/>
                    <a:pt x="1273203" y="526310"/>
                  </a:cubicBezTo>
                  <a:cubicBezTo>
                    <a:pt x="1249623" y="624012"/>
                    <a:pt x="1260584" y="663765"/>
                    <a:pt x="1261369" y="710042"/>
                  </a:cubicBezTo>
                  <a:lnTo>
                    <a:pt x="1356941" y="759720"/>
                  </a:lnTo>
                  <a:lnTo>
                    <a:pt x="1211399" y="1005021"/>
                  </a:lnTo>
                  <a:cubicBezTo>
                    <a:pt x="1193993" y="1000398"/>
                    <a:pt x="1173715" y="974003"/>
                    <a:pt x="1156309" y="969380"/>
                  </a:cubicBezTo>
                  <a:lnTo>
                    <a:pt x="1079640" y="966269"/>
                  </a:lnTo>
                  <a:lnTo>
                    <a:pt x="997236" y="1019798"/>
                  </a:ln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1" name="平行四边形 51"/>
            <p:cNvSpPr/>
            <p:nvPr/>
          </p:nvSpPr>
          <p:spPr>
            <a:xfrm rot="344820">
              <a:off x="1507746" y="4990852"/>
              <a:ext cx="4784925" cy="1240493"/>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881 h 2104975"/>
                <a:gd name="connsiteX1-417" fmla="*/ 334539 w 1013215"/>
                <a:gd name="connsiteY1-418" fmla="*/ 1148685 h 2104975"/>
                <a:gd name="connsiteX2-419" fmla="*/ 764057 w 1013215"/>
                <a:gd name="connsiteY2-420" fmla="*/ 1068417 h 2104975"/>
                <a:gd name="connsiteX3-421" fmla="*/ 1013215 w 1013215"/>
                <a:gd name="connsiteY3-422" fmla="*/ 2120 h 2104975"/>
                <a:gd name="connsiteX4-423" fmla="*/ 934673 w 1013215"/>
                <a:gd name="connsiteY4-424" fmla="*/ 1673078 h 2104975"/>
                <a:gd name="connsiteX5-425" fmla="*/ 262857 w 1013215"/>
                <a:gd name="connsiteY5-426" fmla="*/ 2104975 h 2104975"/>
                <a:gd name="connsiteX6-427" fmla="*/ 0 w 1013215"/>
                <a:gd name="connsiteY6-428" fmla="*/ 2059881 h 2104975"/>
                <a:gd name="connsiteX0-429" fmla="*/ 0 w 1013215"/>
                <a:gd name="connsiteY0-430" fmla="*/ 2059881 h 2104975"/>
                <a:gd name="connsiteX1-431" fmla="*/ 339018 w 1013215"/>
                <a:gd name="connsiteY1-432" fmla="*/ 1447654 h 2104975"/>
                <a:gd name="connsiteX2-433" fmla="*/ 764057 w 1013215"/>
                <a:gd name="connsiteY2-434" fmla="*/ 1068417 h 2104975"/>
                <a:gd name="connsiteX3-435" fmla="*/ 1013215 w 1013215"/>
                <a:gd name="connsiteY3-436" fmla="*/ 2120 h 2104975"/>
                <a:gd name="connsiteX4-437" fmla="*/ 934673 w 1013215"/>
                <a:gd name="connsiteY4-438" fmla="*/ 1673078 h 2104975"/>
                <a:gd name="connsiteX5-439" fmla="*/ 262857 w 1013215"/>
                <a:gd name="connsiteY5-440" fmla="*/ 2104975 h 2104975"/>
                <a:gd name="connsiteX6-441" fmla="*/ 0 w 1013215"/>
                <a:gd name="connsiteY6-442" fmla="*/ 2059881 h 2104975"/>
                <a:gd name="connsiteX0-443" fmla="*/ 0 w 1013215"/>
                <a:gd name="connsiteY0-444" fmla="*/ 2059881 h 2104975"/>
                <a:gd name="connsiteX1-445" fmla="*/ 299244 w 1013215"/>
                <a:gd name="connsiteY1-446" fmla="*/ 1406353 h 2104975"/>
                <a:gd name="connsiteX2-447" fmla="*/ 764057 w 1013215"/>
                <a:gd name="connsiteY2-448" fmla="*/ 1068417 h 2104975"/>
                <a:gd name="connsiteX3-449" fmla="*/ 1013215 w 1013215"/>
                <a:gd name="connsiteY3-450" fmla="*/ 2120 h 2104975"/>
                <a:gd name="connsiteX4-451" fmla="*/ 934673 w 1013215"/>
                <a:gd name="connsiteY4-452" fmla="*/ 1673078 h 2104975"/>
                <a:gd name="connsiteX5-453" fmla="*/ 262857 w 1013215"/>
                <a:gd name="connsiteY5-454" fmla="*/ 2104975 h 2104975"/>
                <a:gd name="connsiteX6-455" fmla="*/ 0 w 1013215"/>
                <a:gd name="connsiteY6-456" fmla="*/ 2059881 h 2104975"/>
                <a:gd name="connsiteX0-457" fmla="*/ 0 w 1013215"/>
                <a:gd name="connsiteY0-458" fmla="*/ 2059881 h 2104975"/>
                <a:gd name="connsiteX1-459" fmla="*/ 299244 w 1013215"/>
                <a:gd name="connsiteY1-460" fmla="*/ 1406353 h 2104975"/>
                <a:gd name="connsiteX2-461" fmla="*/ 345144 w 1013215"/>
                <a:gd name="connsiteY2-462" fmla="*/ 1493361 h 2104975"/>
                <a:gd name="connsiteX3-463" fmla="*/ 764057 w 1013215"/>
                <a:gd name="connsiteY3-464" fmla="*/ 1068417 h 2104975"/>
                <a:gd name="connsiteX4-465" fmla="*/ 1013215 w 1013215"/>
                <a:gd name="connsiteY4-466" fmla="*/ 2120 h 2104975"/>
                <a:gd name="connsiteX5-467" fmla="*/ 934673 w 1013215"/>
                <a:gd name="connsiteY5-468" fmla="*/ 1673078 h 2104975"/>
                <a:gd name="connsiteX6-469" fmla="*/ 262857 w 1013215"/>
                <a:gd name="connsiteY6-470" fmla="*/ 2104975 h 2104975"/>
                <a:gd name="connsiteX7-471" fmla="*/ 0 w 1013215"/>
                <a:gd name="connsiteY7-472" fmla="*/ 2059881 h 2104975"/>
                <a:gd name="connsiteX0-473" fmla="*/ 0 w 1013215"/>
                <a:gd name="connsiteY0-474" fmla="*/ 2059633 h 2104727"/>
                <a:gd name="connsiteX1-475" fmla="*/ 299244 w 1013215"/>
                <a:gd name="connsiteY1-476" fmla="*/ 1406105 h 2104727"/>
                <a:gd name="connsiteX2-477" fmla="*/ 345144 w 1013215"/>
                <a:gd name="connsiteY2-478" fmla="*/ 1493113 h 2104727"/>
                <a:gd name="connsiteX3-479" fmla="*/ 402409 w 1013215"/>
                <a:gd name="connsiteY3-480" fmla="*/ 1224994 h 2104727"/>
                <a:gd name="connsiteX4-481" fmla="*/ 1013215 w 1013215"/>
                <a:gd name="connsiteY4-482" fmla="*/ 1872 h 2104727"/>
                <a:gd name="connsiteX5-483" fmla="*/ 934673 w 1013215"/>
                <a:gd name="connsiteY5-484" fmla="*/ 1672830 h 2104727"/>
                <a:gd name="connsiteX6-485" fmla="*/ 262857 w 1013215"/>
                <a:gd name="connsiteY6-486" fmla="*/ 2104727 h 2104727"/>
                <a:gd name="connsiteX7-487" fmla="*/ 0 w 1013215"/>
                <a:gd name="connsiteY7-488" fmla="*/ 2059633 h 2104727"/>
                <a:gd name="connsiteX0-489" fmla="*/ 0 w 1013215"/>
                <a:gd name="connsiteY0-490" fmla="*/ 2059633 h 2104727"/>
                <a:gd name="connsiteX1-491" fmla="*/ 299244 w 1013215"/>
                <a:gd name="connsiteY1-492" fmla="*/ 1406105 h 2104727"/>
                <a:gd name="connsiteX2-493" fmla="*/ 345144 w 1013215"/>
                <a:gd name="connsiteY2-494" fmla="*/ 1493113 h 2104727"/>
                <a:gd name="connsiteX3-495" fmla="*/ 402409 w 1013215"/>
                <a:gd name="connsiteY3-496" fmla="*/ 1224994 h 2104727"/>
                <a:gd name="connsiteX4-497" fmla="*/ 1013215 w 1013215"/>
                <a:gd name="connsiteY4-498" fmla="*/ 1872 h 2104727"/>
                <a:gd name="connsiteX5-499" fmla="*/ 934673 w 1013215"/>
                <a:gd name="connsiteY5-500" fmla="*/ 1672830 h 2104727"/>
                <a:gd name="connsiteX6-501" fmla="*/ 262857 w 1013215"/>
                <a:gd name="connsiteY6-502" fmla="*/ 2104727 h 2104727"/>
                <a:gd name="connsiteX7-503" fmla="*/ 0 w 1013215"/>
                <a:gd name="connsiteY7-504" fmla="*/ 2059633 h 2104727"/>
                <a:gd name="connsiteX0-505" fmla="*/ 0 w 1013215"/>
                <a:gd name="connsiteY0-506" fmla="*/ 2059622 h 2104716"/>
                <a:gd name="connsiteX1-507" fmla="*/ 299244 w 1013215"/>
                <a:gd name="connsiteY1-508" fmla="*/ 1406094 h 2104716"/>
                <a:gd name="connsiteX2-509" fmla="*/ 345144 w 1013215"/>
                <a:gd name="connsiteY2-510" fmla="*/ 1493102 h 2104716"/>
                <a:gd name="connsiteX3-511" fmla="*/ 403989 w 1013215"/>
                <a:gd name="connsiteY3-512" fmla="*/ 1233657 h 2104716"/>
                <a:gd name="connsiteX4-513" fmla="*/ 1013215 w 1013215"/>
                <a:gd name="connsiteY4-514" fmla="*/ 1861 h 2104716"/>
                <a:gd name="connsiteX5-515" fmla="*/ 934673 w 1013215"/>
                <a:gd name="connsiteY5-516" fmla="*/ 1672819 h 2104716"/>
                <a:gd name="connsiteX6-517" fmla="*/ 262857 w 1013215"/>
                <a:gd name="connsiteY6-518" fmla="*/ 2104716 h 2104716"/>
                <a:gd name="connsiteX7-519" fmla="*/ 0 w 1013215"/>
                <a:gd name="connsiteY7-520" fmla="*/ 2059622 h 2104716"/>
                <a:gd name="connsiteX0-521" fmla="*/ 0 w 1013215"/>
                <a:gd name="connsiteY0-522" fmla="*/ 2059622 h 2104716"/>
                <a:gd name="connsiteX1-523" fmla="*/ 282142 w 1013215"/>
                <a:gd name="connsiteY1-524" fmla="*/ 1232560 h 2104716"/>
                <a:gd name="connsiteX2-525" fmla="*/ 345144 w 1013215"/>
                <a:gd name="connsiteY2-526" fmla="*/ 1493102 h 2104716"/>
                <a:gd name="connsiteX3-527" fmla="*/ 403989 w 1013215"/>
                <a:gd name="connsiteY3-528" fmla="*/ 1233657 h 2104716"/>
                <a:gd name="connsiteX4-529" fmla="*/ 1013215 w 1013215"/>
                <a:gd name="connsiteY4-530" fmla="*/ 1861 h 2104716"/>
                <a:gd name="connsiteX5-531" fmla="*/ 934673 w 1013215"/>
                <a:gd name="connsiteY5-532" fmla="*/ 1672819 h 2104716"/>
                <a:gd name="connsiteX6-533" fmla="*/ 262857 w 1013215"/>
                <a:gd name="connsiteY6-534" fmla="*/ 2104716 h 2104716"/>
                <a:gd name="connsiteX7-535" fmla="*/ 0 w 1013215"/>
                <a:gd name="connsiteY7-536" fmla="*/ 2059622 h 2104716"/>
                <a:gd name="connsiteX0-537-101" fmla="*/ 0 w 1013215"/>
                <a:gd name="connsiteY0-538-102" fmla="*/ 2059622 h 2104716"/>
                <a:gd name="connsiteX1-539-103" fmla="*/ 391611 w 1013215"/>
                <a:gd name="connsiteY1-540-104" fmla="*/ 408433 h 2104716"/>
                <a:gd name="connsiteX2-541-105" fmla="*/ 345144 w 1013215"/>
                <a:gd name="connsiteY2-542-106" fmla="*/ 1493102 h 2104716"/>
                <a:gd name="connsiteX3-543-107" fmla="*/ 403989 w 1013215"/>
                <a:gd name="connsiteY3-544-108" fmla="*/ 1233657 h 2104716"/>
                <a:gd name="connsiteX4-545-109" fmla="*/ 1013215 w 1013215"/>
                <a:gd name="connsiteY4-546-110" fmla="*/ 1861 h 2104716"/>
                <a:gd name="connsiteX5-547-111" fmla="*/ 934673 w 1013215"/>
                <a:gd name="connsiteY5-548-112" fmla="*/ 1672819 h 2104716"/>
                <a:gd name="connsiteX6-549-113" fmla="*/ 262857 w 1013215"/>
                <a:gd name="connsiteY6-550-114" fmla="*/ 2104716 h 2104716"/>
                <a:gd name="connsiteX7-551" fmla="*/ 0 w 1013215"/>
                <a:gd name="connsiteY7-552" fmla="*/ 2059622 h 2104716"/>
                <a:gd name="connsiteX0-553" fmla="*/ 0 w 1013215"/>
                <a:gd name="connsiteY0-554" fmla="*/ 2059622 h 2104716"/>
                <a:gd name="connsiteX1-555" fmla="*/ 391611 w 1013215"/>
                <a:gd name="connsiteY1-556" fmla="*/ 408433 h 2104716"/>
                <a:gd name="connsiteX2-557" fmla="*/ 345144 w 1013215"/>
                <a:gd name="connsiteY2-558" fmla="*/ 1493102 h 2104716"/>
                <a:gd name="connsiteX3-559" fmla="*/ 403989 w 1013215"/>
                <a:gd name="connsiteY3-560" fmla="*/ 1233657 h 2104716"/>
                <a:gd name="connsiteX4-561" fmla="*/ 1013215 w 1013215"/>
                <a:gd name="connsiteY4-562" fmla="*/ 1861 h 2104716"/>
                <a:gd name="connsiteX5-563" fmla="*/ 934673 w 1013215"/>
                <a:gd name="connsiteY5-564" fmla="*/ 1672819 h 2104716"/>
                <a:gd name="connsiteX6-565" fmla="*/ 262857 w 1013215"/>
                <a:gd name="connsiteY6-566" fmla="*/ 2104716 h 2104716"/>
                <a:gd name="connsiteX7-567" fmla="*/ 0 w 1013215"/>
                <a:gd name="connsiteY7-568" fmla="*/ 2059622 h 2104716"/>
                <a:gd name="connsiteX0-569" fmla="*/ 0 w 1013215"/>
                <a:gd name="connsiteY0-570" fmla="*/ 2059622 h 2104716"/>
                <a:gd name="connsiteX1-571" fmla="*/ 391611 w 1013215"/>
                <a:gd name="connsiteY1-572" fmla="*/ 408433 h 2104716"/>
                <a:gd name="connsiteX2-573" fmla="*/ 453458 w 1013215"/>
                <a:gd name="connsiteY2-574" fmla="*/ 591824 h 2104716"/>
                <a:gd name="connsiteX3-575" fmla="*/ 345144 w 1013215"/>
                <a:gd name="connsiteY3-576" fmla="*/ 1493102 h 2104716"/>
                <a:gd name="connsiteX4-577" fmla="*/ 403989 w 1013215"/>
                <a:gd name="connsiteY4-578" fmla="*/ 1233657 h 2104716"/>
                <a:gd name="connsiteX5-579" fmla="*/ 1013215 w 1013215"/>
                <a:gd name="connsiteY5-580" fmla="*/ 1861 h 2104716"/>
                <a:gd name="connsiteX6-581" fmla="*/ 934673 w 1013215"/>
                <a:gd name="connsiteY6-582" fmla="*/ 1672819 h 2104716"/>
                <a:gd name="connsiteX7-583" fmla="*/ 262857 w 1013215"/>
                <a:gd name="connsiteY7-584" fmla="*/ 2104716 h 2104716"/>
                <a:gd name="connsiteX8" fmla="*/ 0 w 1013215"/>
                <a:gd name="connsiteY8" fmla="*/ 2059622 h 2104716"/>
                <a:gd name="connsiteX0-585" fmla="*/ 0 w 1013215"/>
                <a:gd name="connsiteY0-586" fmla="*/ 2059622 h 2104716"/>
                <a:gd name="connsiteX1-587" fmla="*/ 391611 w 1013215"/>
                <a:gd name="connsiteY1-588" fmla="*/ 408433 h 2104716"/>
                <a:gd name="connsiteX2-589" fmla="*/ 453458 w 1013215"/>
                <a:gd name="connsiteY2-590" fmla="*/ 591824 h 2104716"/>
                <a:gd name="connsiteX3-591" fmla="*/ 345144 w 1013215"/>
                <a:gd name="connsiteY3-592" fmla="*/ 1493102 h 2104716"/>
                <a:gd name="connsiteX4-593" fmla="*/ 403989 w 1013215"/>
                <a:gd name="connsiteY4-594" fmla="*/ 1233657 h 2104716"/>
                <a:gd name="connsiteX5-595" fmla="*/ 1013215 w 1013215"/>
                <a:gd name="connsiteY5-596" fmla="*/ 1861 h 2104716"/>
                <a:gd name="connsiteX6-597" fmla="*/ 934673 w 1013215"/>
                <a:gd name="connsiteY6-598" fmla="*/ 1672819 h 2104716"/>
                <a:gd name="connsiteX7-599" fmla="*/ 262857 w 1013215"/>
                <a:gd name="connsiteY7-600" fmla="*/ 2104716 h 2104716"/>
                <a:gd name="connsiteX8-601" fmla="*/ 0 w 1013215"/>
                <a:gd name="connsiteY8-602" fmla="*/ 2059622 h 2104716"/>
                <a:gd name="connsiteX0-603" fmla="*/ 0 w 1013215"/>
                <a:gd name="connsiteY0-604" fmla="*/ 2059622 h 2104716"/>
                <a:gd name="connsiteX1-605" fmla="*/ 391611 w 1013215"/>
                <a:gd name="connsiteY1-606" fmla="*/ 408433 h 2104716"/>
                <a:gd name="connsiteX2-607" fmla="*/ 435932 w 1013215"/>
                <a:gd name="connsiteY2-608" fmla="*/ 486771 h 2104716"/>
                <a:gd name="connsiteX3-609" fmla="*/ 345144 w 1013215"/>
                <a:gd name="connsiteY3-610" fmla="*/ 1493102 h 2104716"/>
                <a:gd name="connsiteX4-611" fmla="*/ 403989 w 1013215"/>
                <a:gd name="connsiteY4-612" fmla="*/ 1233657 h 2104716"/>
                <a:gd name="connsiteX5-613" fmla="*/ 1013215 w 1013215"/>
                <a:gd name="connsiteY5-614" fmla="*/ 1861 h 2104716"/>
                <a:gd name="connsiteX6-615" fmla="*/ 934673 w 1013215"/>
                <a:gd name="connsiteY6-616" fmla="*/ 1672819 h 2104716"/>
                <a:gd name="connsiteX7-617" fmla="*/ 262857 w 1013215"/>
                <a:gd name="connsiteY7-618" fmla="*/ 2104716 h 2104716"/>
                <a:gd name="connsiteX8-619" fmla="*/ 0 w 1013215"/>
                <a:gd name="connsiteY8-620" fmla="*/ 2059622 h 2104716"/>
                <a:gd name="connsiteX0-621" fmla="*/ 0 w 1013215"/>
                <a:gd name="connsiteY0-622" fmla="*/ 2059622 h 2104716"/>
                <a:gd name="connsiteX1-623" fmla="*/ 391611 w 1013215"/>
                <a:gd name="connsiteY1-624" fmla="*/ 408433 h 2104716"/>
                <a:gd name="connsiteX2-625" fmla="*/ 435932 w 1013215"/>
                <a:gd name="connsiteY2-626" fmla="*/ 486771 h 2104716"/>
                <a:gd name="connsiteX3-627" fmla="*/ 453322 w 1013215"/>
                <a:gd name="connsiteY3-628" fmla="*/ 679591 h 2104716"/>
                <a:gd name="connsiteX4-629" fmla="*/ 345144 w 1013215"/>
                <a:gd name="connsiteY4-630" fmla="*/ 1493102 h 2104716"/>
                <a:gd name="connsiteX5-631" fmla="*/ 403989 w 1013215"/>
                <a:gd name="connsiteY5-632" fmla="*/ 1233657 h 2104716"/>
                <a:gd name="connsiteX6-633" fmla="*/ 1013215 w 1013215"/>
                <a:gd name="connsiteY6-634" fmla="*/ 1861 h 2104716"/>
                <a:gd name="connsiteX7-635" fmla="*/ 934673 w 1013215"/>
                <a:gd name="connsiteY7-636" fmla="*/ 1672819 h 2104716"/>
                <a:gd name="connsiteX8-637" fmla="*/ 262857 w 1013215"/>
                <a:gd name="connsiteY8-638" fmla="*/ 2104716 h 2104716"/>
                <a:gd name="connsiteX9" fmla="*/ 0 w 1013215"/>
                <a:gd name="connsiteY9" fmla="*/ 2059622 h 2104716"/>
                <a:gd name="connsiteX0-639" fmla="*/ 0 w 1013215"/>
                <a:gd name="connsiteY0-640" fmla="*/ 2059622 h 2104716"/>
                <a:gd name="connsiteX1-641" fmla="*/ 391611 w 1013215"/>
                <a:gd name="connsiteY1-642" fmla="*/ 408433 h 2104716"/>
                <a:gd name="connsiteX2-643" fmla="*/ 435932 w 1013215"/>
                <a:gd name="connsiteY2-644" fmla="*/ 486771 h 2104716"/>
                <a:gd name="connsiteX3-645" fmla="*/ 453322 w 1013215"/>
                <a:gd name="connsiteY3-646" fmla="*/ 679591 h 2104716"/>
                <a:gd name="connsiteX4-647" fmla="*/ 390055 w 1013215"/>
                <a:gd name="connsiteY4-648" fmla="*/ 1199712 h 2104716"/>
                <a:gd name="connsiteX5-649" fmla="*/ 345144 w 1013215"/>
                <a:gd name="connsiteY5-650" fmla="*/ 1493102 h 2104716"/>
                <a:gd name="connsiteX6-651" fmla="*/ 403989 w 1013215"/>
                <a:gd name="connsiteY6-652" fmla="*/ 1233657 h 2104716"/>
                <a:gd name="connsiteX7-653" fmla="*/ 1013215 w 1013215"/>
                <a:gd name="connsiteY7-654" fmla="*/ 1861 h 2104716"/>
                <a:gd name="connsiteX8-655" fmla="*/ 934673 w 1013215"/>
                <a:gd name="connsiteY8-656" fmla="*/ 1672819 h 2104716"/>
                <a:gd name="connsiteX9-657" fmla="*/ 262857 w 1013215"/>
                <a:gd name="connsiteY9-658" fmla="*/ 2104716 h 2104716"/>
                <a:gd name="connsiteX10" fmla="*/ 0 w 1013215"/>
                <a:gd name="connsiteY10" fmla="*/ 2059622 h 2104716"/>
                <a:gd name="connsiteX0-659" fmla="*/ 0 w 934673"/>
                <a:gd name="connsiteY0-660" fmla="*/ 1651189 h 1696283"/>
                <a:gd name="connsiteX1-661" fmla="*/ 391611 w 934673"/>
                <a:gd name="connsiteY1-662" fmla="*/ 0 h 1696283"/>
                <a:gd name="connsiteX2-663" fmla="*/ 435932 w 934673"/>
                <a:gd name="connsiteY2-664" fmla="*/ 78338 h 1696283"/>
                <a:gd name="connsiteX3-665" fmla="*/ 453322 w 934673"/>
                <a:gd name="connsiteY3-666" fmla="*/ 271158 h 1696283"/>
                <a:gd name="connsiteX4-667" fmla="*/ 390055 w 934673"/>
                <a:gd name="connsiteY4-668" fmla="*/ 791279 h 1696283"/>
                <a:gd name="connsiteX5-669" fmla="*/ 345144 w 934673"/>
                <a:gd name="connsiteY5-670" fmla="*/ 1084669 h 1696283"/>
                <a:gd name="connsiteX6-671" fmla="*/ 403989 w 934673"/>
                <a:gd name="connsiteY6-672" fmla="*/ 825224 h 1696283"/>
                <a:gd name="connsiteX7-673" fmla="*/ 716002 w 934673"/>
                <a:gd name="connsiteY7-674" fmla="*/ 953640 h 1696283"/>
                <a:gd name="connsiteX8-675" fmla="*/ 934673 w 934673"/>
                <a:gd name="connsiteY8-676" fmla="*/ 1264386 h 1696283"/>
                <a:gd name="connsiteX9-677" fmla="*/ 262857 w 934673"/>
                <a:gd name="connsiteY9-678" fmla="*/ 1696283 h 1696283"/>
                <a:gd name="connsiteX10-679" fmla="*/ 0 w 934673"/>
                <a:gd name="connsiteY10-680" fmla="*/ 1651189 h 1696283"/>
                <a:gd name="connsiteX0-681" fmla="*/ 0 w 934673"/>
                <a:gd name="connsiteY0-682" fmla="*/ 1651189 h 1696283"/>
                <a:gd name="connsiteX1-683" fmla="*/ 391611 w 934673"/>
                <a:gd name="connsiteY1-684" fmla="*/ 0 h 1696283"/>
                <a:gd name="connsiteX2-685" fmla="*/ 435932 w 934673"/>
                <a:gd name="connsiteY2-686" fmla="*/ 78338 h 1696283"/>
                <a:gd name="connsiteX3-687" fmla="*/ 453322 w 934673"/>
                <a:gd name="connsiteY3-688" fmla="*/ 271158 h 1696283"/>
                <a:gd name="connsiteX4-689" fmla="*/ 390055 w 934673"/>
                <a:gd name="connsiteY4-690" fmla="*/ 791279 h 1696283"/>
                <a:gd name="connsiteX5-691" fmla="*/ 345144 w 934673"/>
                <a:gd name="connsiteY5-692" fmla="*/ 1084669 h 1696283"/>
                <a:gd name="connsiteX6-693" fmla="*/ 390789 w 934673"/>
                <a:gd name="connsiteY6-694" fmla="*/ 912083 h 1696283"/>
                <a:gd name="connsiteX7-695" fmla="*/ 716002 w 934673"/>
                <a:gd name="connsiteY7-696" fmla="*/ 953640 h 1696283"/>
                <a:gd name="connsiteX8-697" fmla="*/ 934673 w 934673"/>
                <a:gd name="connsiteY8-698" fmla="*/ 1264386 h 1696283"/>
                <a:gd name="connsiteX9-699" fmla="*/ 262857 w 934673"/>
                <a:gd name="connsiteY9-700" fmla="*/ 1696283 h 1696283"/>
                <a:gd name="connsiteX10-701" fmla="*/ 0 w 934673"/>
                <a:gd name="connsiteY10-702" fmla="*/ 1651189 h 1696283"/>
                <a:gd name="connsiteX0-703" fmla="*/ 0 w 934673"/>
                <a:gd name="connsiteY0-704" fmla="*/ 1651189 h 1696283"/>
                <a:gd name="connsiteX1-705" fmla="*/ 391611 w 934673"/>
                <a:gd name="connsiteY1-706" fmla="*/ 0 h 1696283"/>
                <a:gd name="connsiteX2-707" fmla="*/ 435932 w 934673"/>
                <a:gd name="connsiteY2-708" fmla="*/ 78338 h 1696283"/>
                <a:gd name="connsiteX3-709" fmla="*/ 453322 w 934673"/>
                <a:gd name="connsiteY3-710" fmla="*/ 271158 h 1696283"/>
                <a:gd name="connsiteX4-711" fmla="*/ 390055 w 934673"/>
                <a:gd name="connsiteY4-712" fmla="*/ 791279 h 1696283"/>
                <a:gd name="connsiteX5-713" fmla="*/ 345144 w 934673"/>
                <a:gd name="connsiteY5-714" fmla="*/ 1084669 h 1696283"/>
                <a:gd name="connsiteX6-715" fmla="*/ 392794 w 934673"/>
                <a:gd name="connsiteY6-716" fmla="*/ 852277 h 1696283"/>
                <a:gd name="connsiteX7-717" fmla="*/ 716002 w 934673"/>
                <a:gd name="connsiteY7-718" fmla="*/ 953640 h 1696283"/>
                <a:gd name="connsiteX8-719" fmla="*/ 934673 w 934673"/>
                <a:gd name="connsiteY8-720" fmla="*/ 1264386 h 1696283"/>
                <a:gd name="connsiteX9-721" fmla="*/ 262857 w 934673"/>
                <a:gd name="connsiteY9-722" fmla="*/ 1696283 h 1696283"/>
                <a:gd name="connsiteX10-723" fmla="*/ 0 w 934673"/>
                <a:gd name="connsiteY10-724" fmla="*/ 1651189 h 1696283"/>
                <a:gd name="connsiteX0-725" fmla="*/ 0 w 934673"/>
                <a:gd name="connsiteY0-726" fmla="*/ 1651189 h 1696283"/>
                <a:gd name="connsiteX1-727" fmla="*/ 391611 w 934673"/>
                <a:gd name="connsiteY1-728" fmla="*/ 0 h 1696283"/>
                <a:gd name="connsiteX2-729" fmla="*/ 435932 w 934673"/>
                <a:gd name="connsiteY2-730" fmla="*/ 78338 h 1696283"/>
                <a:gd name="connsiteX3-731" fmla="*/ 453322 w 934673"/>
                <a:gd name="connsiteY3-732" fmla="*/ 271158 h 1696283"/>
                <a:gd name="connsiteX4-733" fmla="*/ 390055 w 934673"/>
                <a:gd name="connsiteY4-734" fmla="*/ 791279 h 1696283"/>
                <a:gd name="connsiteX5-735" fmla="*/ 345144 w 934673"/>
                <a:gd name="connsiteY5-736" fmla="*/ 1084669 h 1696283"/>
                <a:gd name="connsiteX6-737" fmla="*/ 392794 w 934673"/>
                <a:gd name="connsiteY6-738" fmla="*/ 852277 h 1696283"/>
                <a:gd name="connsiteX7-739" fmla="*/ 460005 w 934673"/>
                <a:gd name="connsiteY7-740" fmla="*/ 902652 h 1696283"/>
                <a:gd name="connsiteX8-741" fmla="*/ 934673 w 934673"/>
                <a:gd name="connsiteY8-742" fmla="*/ 1264386 h 1696283"/>
                <a:gd name="connsiteX9-743" fmla="*/ 262857 w 934673"/>
                <a:gd name="connsiteY9-744" fmla="*/ 1696283 h 1696283"/>
                <a:gd name="connsiteX10-745" fmla="*/ 0 w 934673"/>
                <a:gd name="connsiteY10-746" fmla="*/ 1651189 h 1696283"/>
                <a:gd name="connsiteX0-747" fmla="*/ 0 w 721149"/>
                <a:gd name="connsiteY0-748" fmla="*/ 1651189 h 1696283"/>
                <a:gd name="connsiteX1-749" fmla="*/ 391611 w 721149"/>
                <a:gd name="connsiteY1-750" fmla="*/ 0 h 1696283"/>
                <a:gd name="connsiteX2-751" fmla="*/ 435932 w 721149"/>
                <a:gd name="connsiteY2-752" fmla="*/ 78338 h 1696283"/>
                <a:gd name="connsiteX3-753" fmla="*/ 453322 w 721149"/>
                <a:gd name="connsiteY3-754" fmla="*/ 271158 h 1696283"/>
                <a:gd name="connsiteX4-755" fmla="*/ 390055 w 721149"/>
                <a:gd name="connsiteY4-756" fmla="*/ 791279 h 1696283"/>
                <a:gd name="connsiteX5-757" fmla="*/ 345144 w 721149"/>
                <a:gd name="connsiteY5-758" fmla="*/ 1084669 h 1696283"/>
                <a:gd name="connsiteX6-759" fmla="*/ 392794 w 721149"/>
                <a:gd name="connsiteY6-760" fmla="*/ 852277 h 1696283"/>
                <a:gd name="connsiteX7-761" fmla="*/ 460005 w 721149"/>
                <a:gd name="connsiteY7-762" fmla="*/ 902652 h 1696283"/>
                <a:gd name="connsiteX8-763" fmla="*/ 721149 w 721149"/>
                <a:gd name="connsiteY8-764" fmla="*/ 950877 h 1696283"/>
                <a:gd name="connsiteX9-765" fmla="*/ 262857 w 721149"/>
                <a:gd name="connsiteY9-766" fmla="*/ 1696283 h 1696283"/>
                <a:gd name="connsiteX10-767" fmla="*/ 0 w 721149"/>
                <a:gd name="connsiteY10-768" fmla="*/ 1651189 h 1696283"/>
                <a:gd name="connsiteX0-769" fmla="*/ 0 w 721149"/>
                <a:gd name="connsiteY0-770" fmla="*/ 1651189 h 1696283"/>
                <a:gd name="connsiteX1-771" fmla="*/ 391611 w 721149"/>
                <a:gd name="connsiteY1-772" fmla="*/ 0 h 1696283"/>
                <a:gd name="connsiteX2-773" fmla="*/ 435932 w 721149"/>
                <a:gd name="connsiteY2-774" fmla="*/ 78338 h 1696283"/>
                <a:gd name="connsiteX3-775" fmla="*/ 453322 w 721149"/>
                <a:gd name="connsiteY3-776" fmla="*/ 271158 h 1696283"/>
                <a:gd name="connsiteX4-777" fmla="*/ 390055 w 721149"/>
                <a:gd name="connsiteY4-778" fmla="*/ 791279 h 1696283"/>
                <a:gd name="connsiteX5-779" fmla="*/ 345144 w 721149"/>
                <a:gd name="connsiteY5-780" fmla="*/ 1084669 h 1696283"/>
                <a:gd name="connsiteX6-781" fmla="*/ 392794 w 721149"/>
                <a:gd name="connsiteY6-782" fmla="*/ 852277 h 1696283"/>
                <a:gd name="connsiteX7-783" fmla="*/ 460438 w 721149"/>
                <a:gd name="connsiteY7-784" fmla="*/ 931584 h 1696283"/>
                <a:gd name="connsiteX8-785" fmla="*/ 721149 w 721149"/>
                <a:gd name="connsiteY8-786" fmla="*/ 950877 h 1696283"/>
                <a:gd name="connsiteX9-787" fmla="*/ 262857 w 721149"/>
                <a:gd name="connsiteY9-788" fmla="*/ 1696283 h 1696283"/>
                <a:gd name="connsiteX10-789" fmla="*/ 0 w 721149"/>
                <a:gd name="connsiteY10-790" fmla="*/ 1651189 h 1696283"/>
                <a:gd name="connsiteX0-791" fmla="*/ 0 w 721149"/>
                <a:gd name="connsiteY0-792" fmla="*/ 1651189 h 1696283"/>
                <a:gd name="connsiteX1-793" fmla="*/ 391611 w 721149"/>
                <a:gd name="connsiteY1-794" fmla="*/ 0 h 1696283"/>
                <a:gd name="connsiteX2-795" fmla="*/ 435932 w 721149"/>
                <a:gd name="connsiteY2-796" fmla="*/ 78338 h 1696283"/>
                <a:gd name="connsiteX3-797" fmla="*/ 453322 w 721149"/>
                <a:gd name="connsiteY3-798" fmla="*/ 271158 h 1696283"/>
                <a:gd name="connsiteX4-799" fmla="*/ 390055 w 721149"/>
                <a:gd name="connsiteY4-800" fmla="*/ 791279 h 1696283"/>
                <a:gd name="connsiteX5-801" fmla="*/ 345144 w 721149"/>
                <a:gd name="connsiteY5-802" fmla="*/ 1084669 h 1696283"/>
                <a:gd name="connsiteX6-803" fmla="*/ 392794 w 721149"/>
                <a:gd name="connsiteY6-804" fmla="*/ 852277 h 1696283"/>
                <a:gd name="connsiteX7-805" fmla="*/ 454262 w 721149"/>
                <a:gd name="connsiteY7-806" fmla="*/ 906534 h 1696283"/>
                <a:gd name="connsiteX8-807" fmla="*/ 721149 w 721149"/>
                <a:gd name="connsiteY8-808" fmla="*/ 950877 h 1696283"/>
                <a:gd name="connsiteX9-809" fmla="*/ 262857 w 721149"/>
                <a:gd name="connsiteY9-810" fmla="*/ 1696283 h 1696283"/>
                <a:gd name="connsiteX10-811" fmla="*/ 0 w 721149"/>
                <a:gd name="connsiteY10-812" fmla="*/ 1651189 h 1696283"/>
                <a:gd name="connsiteX0-813" fmla="*/ 0 w 721149"/>
                <a:gd name="connsiteY0-814" fmla="*/ 1651189 h 1696283"/>
                <a:gd name="connsiteX1-815" fmla="*/ 391611 w 721149"/>
                <a:gd name="connsiteY1-816" fmla="*/ 0 h 1696283"/>
                <a:gd name="connsiteX2-817" fmla="*/ 435932 w 721149"/>
                <a:gd name="connsiteY2-818" fmla="*/ 78338 h 1696283"/>
                <a:gd name="connsiteX3-819" fmla="*/ 453322 w 721149"/>
                <a:gd name="connsiteY3-820" fmla="*/ 271158 h 1696283"/>
                <a:gd name="connsiteX4-821" fmla="*/ 390055 w 721149"/>
                <a:gd name="connsiteY4-822" fmla="*/ 791279 h 1696283"/>
                <a:gd name="connsiteX5-823" fmla="*/ 345144 w 721149"/>
                <a:gd name="connsiteY5-824" fmla="*/ 1084669 h 1696283"/>
                <a:gd name="connsiteX6-825" fmla="*/ 392794 w 721149"/>
                <a:gd name="connsiteY6-826" fmla="*/ 852277 h 1696283"/>
                <a:gd name="connsiteX7-827" fmla="*/ 454262 w 721149"/>
                <a:gd name="connsiteY7-828" fmla="*/ 906534 h 1696283"/>
                <a:gd name="connsiteX8-829" fmla="*/ 721149 w 721149"/>
                <a:gd name="connsiteY8-830" fmla="*/ 950877 h 1696283"/>
                <a:gd name="connsiteX9-831" fmla="*/ 612627 w 721149"/>
                <a:gd name="connsiteY9-832" fmla="*/ 1127894 h 1696283"/>
                <a:gd name="connsiteX10-833" fmla="*/ 262857 w 721149"/>
                <a:gd name="connsiteY10-834" fmla="*/ 1696283 h 1696283"/>
                <a:gd name="connsiteX11" fmla="*/ 0 w 721149"/>
                <a:gd name="connsiteY11" fmla="*/ 1651189 h 1696283"/>
                <a:gd name="connsiteX0-835" fmla="*/ 0 w 974013"/>
                <a:gd name="connsiteY0-836" fmla="*/ 1651189 h 1696283"/>
                <a:gd name="connsiteX1-837" fmla="*/ 391611 w 974013"/>
                <a:gd name="connsiteY1-838" fmla="*/ 0 h 1696283"/>
                <a:gd name="connsiteX2-839" fmla="*/ 435932 w 974013"/>
                <a:gd name="connsiteY2-840" fmla="*/ 78338 h 1696283"/>
                <a:gd name="connsiteX3-841" fmla="*/ 453322 w 974013"/>
                <a:gd name="connsiteY3-842" fmla="*/ 271158 h 1696283"/>
                <a:gd name="connsiteX4-843" fmla="*/ 390055 w 974013"/>
                <a:gd name="connsiteY4-844" fmla="*/ 791279 h 1696283"/>
                <a:gd name="connsiteX5-845" fmla="*/ 345144 w 974013"/>
                <a:gd name="connsiteY5-846" fmla="*/ 1084669 h 1696283"/>
                <a:gd name="connsiteX6-847" fmla="*/ 392794 w 974013"/>
                <a:gd name="connsiteY6-848" fmla="*/ 852277 h 1696283"/>
                <a:gd name="connsiteX7-849" fmla="*/ 454262 w 974013"/>
                <a:gd name="connsiteY7-850" fmla="*/ 906534 h 1696283"/>
                <a:gd name="connsiteX8-851" fmla="*/ 721149 w 974013"/>
                <a:gd name="connsiteY8-852" fmla="*/ 950877 h 1696283"/>
                <a:gd name="connsiteX9-853" fmla="*/ 974013 w 974013"/>
                <a:gd name="connsiteY9-854" fmla="*/ 1244018 h 1696283"/>
                <a:gd name="connsiteX10-855" fmla="*/ 262857 w 974013"/>
                <a:gd name="connsiteY10-856" fmla="*/ 1696283 h 1696283"/>
                <a:gd name="connsiteX11-857" fmla="*/ 0 w 974013"/>
                <a:gd name="connsiteY11-858" fmla="*/ 1651189 h 1696283"/>
                <a:gd name="connsiteX0-859" fmla="*/ 0 w 974013"/>
                <a:gd name="connsiteY0-860" fmla="*/ 1651189 h 1696283"/>
                <a:gd name="connsiteX1-861" fmla="*/ 391611 w 974013"/>
                <a:gd name="connsiteY1-862" fmla="*/ 0 h 1696283"/>
                <a:gd name="connsiteX2-863" fmla="*/ 435932 w 974013"/>
                <a:gd name="connsiteY2-864" fmla="*/ 78338 h 1696283"/>
                <a:gd name="connsiteX3-865" fmla="*/ 453322 w 974013"/>
                <a:gd name="connsiteY3-866" fmla="*/ 271158 h 1696283"/>
                <a:gd name="connsiteX4-867" fmla="*/ 390055 w 974013"/>
                <a:gd name="connsiteY4-868" fmla="*/ 791279 h 1696283"/>
                <a:gd name="connsiteX5-869" fmla="*/ 345144 w 974013"/>
                <a:gd name="connsiteY5-870" fmla="*/ 1084669 h 1696283"/>
                <a:gd name="connsiteX6-871" fmla="*/ 392794 w 974013"/>
                <a:gd name="connsiteY6-872" fmla="*/ 852277 h 1696283"/>
                <a:gd name="connsiteX7-873" fmla="*/ 445359 w 974013"/>
                <a:gd name="connsiteY7-874" fmla="*/ 893069 h 1696283"/>
                <a:gd name="connsiteX8-875" fmla="*/ 721149 w 974013"/>
                <a:gd name="connsiteY8-876" fmla="*/ 950877 h 1696283"/>
                <a:gd name="connsiteX9-877" fmla="*/ 974013 w 974013"/>
                <a:gd name="connsiteY9-878" fmla="*/ 1244018 h 1696283"/>
                <a:gd name="connsiteX10-879" fmla="*/ 262857 w 974013"/>
                <a:gd name="connsiteY10-880" fmla="*/ 1696283 h 1696283"/>
                <a:gd name="connsiteX11-881" fmla="*/ 0 w 974013"/>
                <a:gd name="connsiteY11-882" fmla="*/ 1651189 h 1696283"/>
                <a:gd name="connsiteX0-883" fmla="*/ 0 w 974013"/>
                <a:gd name="connsiteY0-884" fmla="*/ 1651189 h 1696283"/>
                <a:gd name="connsiteX1-885" fmla="*/ 391611 w 974013"/>
                <a:gd name="connsiteY1-886" fmla="*/ 0 h 1696283"/>
                <a:gd name="connsiteX2-887" fmla="*/ 435932 w 974013"/>
                <a:gd name="connsiteY2-888" fmla="*/ 78338 h 1696283"/>
                <a:gd name="connsiteX3-889" fmla="*/ 453322 w 974013"/>
                <a:gd name="connsiteY3-890" fmla="*/ 271158 h 1696283"/>
                <a:gd name="connsiteX4-891" fmla="*/ 390055 w 974013"/>
                <a:gd name="connsiteY4-892" fmla="*/ 791279 h 1696283"/>
                <a:gd name="connsiteX5-893" fmla="*/ 345144 w 974013"/>
                <a:gd name="connsiteY5-894" fmla="*/ 1084669 h 1696283"/>
                <a:gd name="connsiteX6-895" fmla="*/ 392794 w 974013"/>
                <a:gd name="connsiteY6-896" fmla="*/ 852277 h 1696283"/>
                <a:gd name="connsiteX7-897" fmla="*/ 445359 w 974013"/>
                <a:gd name="connsiteY7-898" fmla="*/ 893069 h 1696283"/>
                <a:gd name="connsiteX8-899" fmla="*/ 519860 w 974013"/>
                <a:gd name="connsiteY8-900" fmla="*/ 937325 h 1696283"/>
                <a:gd name="connsiteX9-901" fmla="*/ 721149 w 974013"/>
                <a:gd name="connsiteY9-902" fmla="*/ 950877 h 1696283"/>
                <a:gd name="connsiteX10-903" fmla="*/ 974013 w 974013"/>
                <a:gd name="connsiteY10-904" fmla="*/ 1244018 h 1696283"/>
                <a:gd name="connsiteX11-905" fmla="*/ 262857 w 974013"/>
                <a:gd name="connsiteY11-906" fmla="*/ 1696283 h 1696283"/>
                <a:gd name="connsiteX12" fmla="*/ 0 w 974013"/>
                <a:gd name="connsiteY12" fmla="*/ 1651189 h 1696283"/>
                <a:gd name="connsiteX0-907" fmla="*/ 0 w 974013"/>
                <a:gd name="connsiteY0-908" fmla="*/ 1651189 h 1696283"/>
                <a:gd name="connsiteX1-909" fmla="*/ 391611 w 974013"/>
                <a:gd name="connsiteY1-910" fmla="*/ 0 h 1696283"/>
                <a:gd name="connsiteX2-911" fmla="*/ 435932 w 974013"/>
                <a:gd name="connsiteY2-912" fmla="*/ 78338 h 1696283"/>
                <a:gd name="connsiteX3-913" fmla="*/ 453322 w 974013"/>
                <a:gd name="connsiteY3-914" fmla="*/ 271158 h 1696283"/>
                <a:gd name="connsiteX4-915" fmla="*/ 390055 w 974013"/>
                <a:gd name="connsiteY4-916" fmla="*/ 791279 h 1696283"/>
                <a:gd name="connsiteX5-917" fmla="*/ 345144 w 974013"/>
                <a:gd name="connsiteY5-918" fmla="*/ 1084669 h 1696283"/>
                <a:gd name="connsiteX6-919" fmla="*/ 392794 w 974013"/>
                <a:gd name="connsiteY6-920" fmla="*/ 852277 h 1696283"/>
                <a:gd name="connsiteX7-921" fmla="*/ 445359 w 974013"/>
                <a:gd name="connsiteY7-922" fmla="*/ 893069 h 1696283"/>
                <a:gd name="connsiteX8-923" fmla="*/ 519860 w 974013"/>
                <a:gd name="connsiteY8-924" fmla="*/ 937325 h 1696283"/>
                <a:gd name="connsiteX9-925" fmla="*/ 736941 w 974013"/>
                <a:gd name="connsiteY9-926" fmla="*/ 940201 h 1696283"/>
                <a:gd name="connsiteX10-927" fmla="*/ 974013 w 974013"/>
                <a:gd name="connsiteY10-928" fmla="*/ 1244018 h 1696283"/>
                <a:gd name="connsiteX11-929" fmla="*/ 262857 w 974013"/>
                <a:gd name="connsiteY11-930" fmla="*/ 1696283 h 1696283"/>
                <a:gd name="connsiteX12-931" fmla="*/ 0 w 974013"/>
                <a:gd name="connsiteY12-932" fmla="*/ 1651189 h 169628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 ang="0">
                  <a:pos x="connsiteX6-13-13" y="connsiteY6-14-14"/>
                </a:cxn>
                <a:cxn ang="0">
                  <a:pos x="connsiteX7-85" y="connsiteY7-86"/>
                </a:cxn>
                <a:cxn ang="0">
                  <a:pos x="connsiteX8-601" y="connsiteY8-602"/>
                </a:cxn>
                <a:cxn ang="0">
                  <a:pos x="connsiteX9-657" y="connsiteY9-658"/>
                </a:cxn>
                <a:cxn ang="0">
                  <a:pos x="connsiteX10-679" y="connsiteY10-680"/>
                </a:cxn>
                <a:cxn ang="0">
                  <a:pos x="connsiteX11-857" y="connsiteY11-858"/>
                </a:cxn>
                <a:cxn ang="0">
                  <a:pos x="connsiteX12-931" y="connsiteY12-932"/>
                </a:cxn>
              </a:cxnLst>
              <a:rect l="l" t="t" r="r" b="b"/>
              <a:pathLst>
                <a:path w="974013" h="1696283">
                  <a:moveTo>
                    <a:pt x="0" y="1651189"/>
                  </a:moveTo>
                  <a:lnTo>
                    <a:pt x="391611" y="0"/>
                  </a:lnTo>
                  <a:lnTo>
                    <a:pt x="435932" y="78338"/>
                  </a:lnTo>
                  <a:cubicBezTo>
                    <a:pt x="438347" y="146712"/>
                    <a:pt x="468453" y="103436"/>
                    <a:pt x="453322" y="271158"/>
                  </a:cubicBezTo>
                  <a:cubicBezTo>
                    <a:pt x="444671" y="387414"/>
                    <a:pt x="408085" y="655694"/>
                    <a:pt x="390055" y="791279"/>
                  </a:cubicBezTo>
                  <a:cubicBezTo>
                    <a:pt x="372025" y="926864"/>
                    <a:pt x="341817" y="1076444"/>
                    <a:pt x="345144" y="1084669"/>
                  </a:cubicBezTo>
                  <a:lnTo>
                    <a:pt x="392794" y="852277"/>
                  </a:lnTo>
                  <a:cubicBezTo>
                    <a:pt x="504664" y="879019"/>
                    <a:pt x="416129" y="835092"/>
                    <a:pt x="445359" y="893069"/>
                  </a:cubicBezTo>
                  <a:cubicBezTo>
                    <a:pt x="470957" y="894315"/>
                    <a:pt x="494262" y="936079"/>
                    <a:pt x="519860" y="937325"/>
                  </a:cubicBezTo>
                  <a:lnTo>
                    <a:pt x="736941" y="940201"/>
                  </a:lnTo>
                  <a:lnTo>
                    <a:pt x="974013" y="1244018"/>
                  </a:lnTo>
                  <a:lnTo>
                    <a:pt x="262857" y="1696283"/>
                  </a:lnTo>
                  <a:lnTo>
                    <a:pt x="0" y="1651189"/>
                  </a:ln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3" name="矩形 159"/>
            <p:cNvSpPr/>
            <p:nvPr/>
          </p:nvSpPr>
          <p:spPr>
            <a:xfrm>
              <a:off x="1472129" y="4381215"/>
              <a:ext cx="7674902" cy="1774854"/>
            </a:xfrm>
            <a:custGeom>
              <a:avLst/>
              <a:gdLst>
                <a:gd name="connsiteX0" fmla="*/ 0 w 1437736"/>
                <a:gd name="connsiteY0" fmla="*/ 0 h 634191"/>
                <a:gd name="connsiteX1" fmla="*/ 1437736 w 1437736"/>
                <a:gd name="connsiteY1" fmla="*/ 0 h 634191"/>
                <a:gd name="connsiteX2" fmla="*/ 1437736 w 1437736"/>
                <a:gd name="connsiteY2" fmla="*/ 634191 h 634191"/>
                <a:gd name="connsiteX3" fmla="*/ 0 w 1437736"/>
                <a:gd name="connsiteY3" fmla="*/ 634191 h 634191"/>
                <a:gd name="connsiteX4" fmla="*/ 0 w 1437736"/>
                <a:gd name="connsiteY4" fmla="*/ 0 h 634191"/>
                <a:gd name="connsiteX0-1" fmla="*/ 0 w 2206362"/>
                <a:gd name="connsiteY0-2" fmla="*/ 1099930 h 1099930"/>
                <a:gd name="connsiteX1-3" fmla="*/ 2206362 w 2206362"/>
                <a:gd name="connsiteY1-4" fmla="*/ 0 h 1099930"/>
                <a:gd name="connsiteX2-5" fmla="*/ 2206362 w 2206362"/>
                <a:gd name="connsiteY2-6" fmla="*/ 634191 h 1099930"/>
                <a:gd name="connsiteX3-7" fmla="*/ 768626 w 2206362"/>
                <a:gd name="connsiteY3-8" fmla="*/ 634191 h 1099930"/>
                <a:gd name="connsiteX4-9" fmla="*/ 0 w 2206362"/>
                <a:gd name="connsiteY4-10" fmla="*/ 1099930 h 1099930"/>
                <a:gd name="connsiteX0-11" fmla="*/ 3485322 w 5691684"/>
                <a:gd name="connsiteY0-12" fmla="*/ 1099930 h 3503287"/>
                <a:gd name="connsiteX1-13" fmla="*/ 5691684 w 5691684"/>
                <a:gd name="connsiteY1-14" fmla="*/ 0 h 3503287"/>
                <a:gd name="connsiteX2-15" fmla="*/ 5691684 w 5691684"/>
                <a:gd name="connsiteY2-16" fmla="*/ 634191 h 3503287"/>
                <a:gd name="connsiteX3-17" fmla="*/ 0 w 5691684"/>
                <a:gd name="connsiteY3-18" fmla="*/ 3503287 h 3503287"/>
                <a:gd name="connsiteX4-19" fmla="*/ 3485322 w 5691684"/>
                <a:gd name="connsiteY4-20" fmla="*/ 1099930 h 3503287"/>
                <a:gd name="connsiteX0-21" fmla="*/ 3485322 w 8428258"/>
                <a:gd name="connsiteY0-22" fmla="*/ 465739 h 2869096"/>
                <a:gd name="connsiteX1-23" fmla="*/ 8428258 w 8428258"/>
                <a:gd name="connsiteY1-24" fmla="*/ 478991 h 2869096"/>
                <a:gd name="connsiteX2-25" fmla="*/ 5691684 w 8428258"/>
                <a:gd name="connsiteY2-26" fmla="*/ 0 h 2869096"/>
                <a:gd name="connsiteX3-27" fmla="*/ 0 w 8428258"/>
                <a:gd name="connsiteY3-28" fmla="*/ 2869096 h 2869096"/>
                <a:gd name="connsiteX4-29" fmla="*/ 3485322 w 8428258"/>
                <a:gd name="connsiteY4-30" fmla="*/ 465739 h 2869096"/>
                <a:gd name="connsiteX0-31" fmla="*/ 3485322 w 8428258"/>
                <a:gd name="connsiteY0-32" fmla="*/ 0 h 2403357"/>
                <a:gd name="connsiteX1-33" fmla="*/ 8428258 w 8428258"/>
                <a:gd name="connsiteY1-34" fmla="*/ 13252 h 2403357"/>
                <a:gd name="connsiteX2-35" fmla="*/ 7414467 w 8428258"/>
                <a:gd name="connsiteY2-36" fmla="*/ 1263670 h 2403357"/>
                <a:gd name="connsiteX3-37" fmla="*/ 0 w 8428258"/>
                <a:gd name="connsiteY3-38" fmla="*/ 2403357 h 2403357"/>
                <a:gd name="connsiteX4-39" fmla="*/ 3485322 w 8428258"/>
                <a:gd name="connsiteY4-40" fmla="*/ 0 h 2403357"/>
                <a:gd name="connsiteX0-41" fmla="*/ 3485322 w 8428258"/>
                <a:gd name="connsiteY0-42" fmla="*/ 0 h 2403357"/>
                <a:gd name="connsiteX1-43" fmla="*/ 8428258 w 8428258"/>
                <a:gd name="connsiteY1-44" fmla="*/ 13252 h 2403357"/>
                <a:gd name="connsiteX2-45" fmla="*/ 7414467 w 8428258"/>
                <a:gd name="connsiteY2-46" fmla="*/ 1263670 h 2403357"/>
                <a:gd name="connsiteX3-47" fmla="*/ 7401215 w 8428258"/>
                <a:gd name="connsiteY3-48" fmla="*/ 1258955 h 2403357"/>
                <a:gd name="connsiteX4-49" fmla="*/ 0 w 8428258"/>
                <a:gd name="connsiteY4-50" fmla="*/ 2403357 h 2403357"/>
                <a:gd name="connsiteX5" fmla="*/ 3485322 w 8428258"/>
                <a:gd name="connsiteY5" fmla="*/ 0 h 2403357"/>
                <a:gd name="connsiteX0-51" fmla="*/ 3485322 w 8428258"/>
                <a:gd name="connsiteY0-52" fmla="*/ 0 h 2736572"/>
                <a:gd name="connsiteX1-53" fmla="*/ 8428258 w 8428258"/>
                <a:gd name="connsiteY1-54" fmla="*/ 13252 h 2736572"/>
                <a:gd name="connsiteX2-55" fmla="*/ 7414467 w 8428258"/>
                <a:gd name="connsiteY2-56" fmla="*/ 1263670 h 2736572"/>
                <a:gd name="connsiteX3-57" fmla="*/ 5247736 w 8428258"/>
                <a:gd name="connsiteY3-58" fmla="*/ 2736572 h 2736572"/>
                <a:gd name="connsiteX4-59" fmla="*/ 0 w 8428258"/>
                <a:gd name="connsiteY4-60" fmla="*/ 2403357 h 2736572"/>
                <a:gd name="connsiteX5-61" fmla="*/ 3485322 w 8428258"/>
                <a:gd name="connsiteY5-62" fmla="*/ 0 h 2736572"/>
                <a:gd name="connsiteX0-63" fmla="*/ 3485322 w 8428258"/>
                <a:gd name="connsiteY0-64" fmla="*/ 0 h 2736572"/>
                <a:gd name="connsiteX1-65" fmla="*/ 8428258 w 8428258"/>
                <a:gd name="connsiteY1-66" fmla="*/ 13252 h 2736572"/>
                <a:gd name="connsiteX2-67" fmla="*/ 7414467 w 8428258"/>
                <a:gd name="connsiteY2-68" fmla="*/ 1263670 h 2736572"/>
                <a:gd name="connsiteX3-69" fmla="*/ 5247736 w 8428258"/>
                <a:gd name="connsiteY3-70" fmla="*/ 2736572 h 2736572"/>
                <a:gd name="connsiteX4-71" fmla="*/ 0 w 8428258"/>
                <a:gd name="connsiteY4-72" fmla="*/ 2403357 h 2736572"/>
                <a:gd name="connsiteX5-73" fmla="*/ 3505076 w 8428258"/>
                <a:gd name="connsiteY5-74" fmla="*/ 2610675 h 2736572"/>
                <a:gd name="connsiteX6" fmla="*/ 3485322 w 8428258"/>
                <a:gd name="connsiteY6" fmla="*/ 0 h 2736572"/>
                <a:gd name="connsiteX0-75" fmla="*/ 3485322 w 8428258"/>
                <a:gd name="connsiteY0-76" fmla="*/ 0 h 2736572"/>
                <a:gd name="connsiteX1-77" fmla="*/ 8428258 w 8428258"/>
                <a:gd name="connsiteY1-78" fmla="*/ 13252 h 2736572"/>
                <a:gd name="connsiteX2-79" fmla="*/ 7414467 w 8428258"/>
                <a:gd name="connsiteY2-80" fmla="*/ 1263670 h 2736572"/>
                <a:gd name="connsiteX3-81" fmla="*/ 5247736 w 8428258"/>
                <a:gd name="connsiteY3-82" fmla="*/ 2736572 h 2736572"/>
                <a:gd name="connsiteX4-83" fmla="*/ 0 w 8428258"/>
                <a:gd name="connsiteY4-84" fmla="*/ 2403357 h 2736572"/>
                <a:gd name="connsiteX5-85" fmla="*/ 675737 w 8428258"/>
                <a:gd name="connsiteY5-86" fmla="*/ 1219197 h 2736572"/>
                <a:gd name="connsiteX6-87" fmla="*/ 3485322 w 8428258"/>
                <a:gd name="connsiteY6-88" fmla="*/ 0 h 2736572"/>
                <a:gd name="connsiteX0-89" fmla="*/ 3485322 w 8428258"/>
                <a:gd name="connsiteY0-90" fmla="*/ 0 h 2736572"/>
                <a:gd name="connsiteX1-91" fmla="*/ 8428258 w 8428258"/>
                <a:gd name="connsiteY1-92" fmla="*/ 13252 h 2736572"/>
                <a:gd name="connsiteX2-93" fmla="*/ 7414467 w 8428258"/>
                <a:gd name="connsiteY2-94" fmla="*/ 1263670 h 2736572"/>
                <a:gd name="connsiteX3-95" fmla="*/ 5247736 w 8428258"/>
                <a:gd name="connsiteY3-96" fmla="*/ 2736572 h 2736572"/>
                <a:gd name="connsiteX4-97" fmla="*/ 0 w 8428258"/>
                <a:gd name="connsiteY4-98" fmla="*/ 2403357 h 2736572"/>
                <a:gd name="connsiteX5-99" fmla="*/ 1490746 w 8428258"/>
                <a:gd name="connsiteY5-100" fmla="*/ 2690188 h 2736572"/>
                <a:gd name="connsiteX6-101" fmla="*/ 3485322 w 8428258"/>
                <a:gd name="connsiteY6-102" fmla="*/ 0 h 2736572"/>
                <a:gd name="connsiteX0-103" fmla="*/ 3485322 w 8428258"/>
                <a:gd name="connsiteY0-104" fmla="*/ 0 h 2736572"/>
                <a:gd name="connsiteX1-105" fmla="*/ 8428258 w 8428258"/>
                <a:gd name="connsiteY1-106" fmla="*/ 13252 h 2736572"/>
                <a:gd name="connsiteX2-107" fmla="*/ 7414467 w 8428258"/>
                <a:gd name="connsiteY2-108" fmla="*/ 1263670 h 2736572"/>
                <a:gd name="connsiteX3-109" fmla="*/ 5247736 w 8428258"/>
                <a:gd name="connsiteY3-110" fmla="*/ 2736572 h 2736572"/>
                <a:gd name="connsiteX4-111" fmla="*/ 0 w 8428258"/>
                <a:gd name="connsiteY4-112" fmla="*/ 2403357 h 2736572"/>
                <a:gd name="connsiteX5-113" fmla="*/ 901024 w 8428258"/>
                <a:gd name="connsiteY5-114" fmla="*/ 1305336 h 2736572"/>
                <a:gd name="connsiteX6-115" fmla="*/ 3485322 w 8428258"/>
                <a:gd name="connsiteY6-116" fmla="*/ 0 h 2736572"/>
                <a:gd name="connsiteX0-117" fmla="*/ 2584298 w 7527234"/>
                <a:gd name="connsiteY0-118" fmla="*/ 0 h 2736572"/>
                <a:gd name="connsiteX1-119" fmla="*/ 7527234 w 7527234"/>
                <a:gd name="connsiteY1-120" fmla="*/ 13252 h 2736572"/>
                <a:gd name="connsiteX2-121" fmla="*/ 6513443 w 7527234"/>
                <a:gd name="connsiteY2-122" fmla="*/ 1263670 h 2736572"/>
                <a:gd name="connsiteX3-123" fmla="*/ 4346712 w 7527234"/>
                <a:gd name="connsiteY3-124" fmla="*/ 2736572 h 2736572"/>
                <a:gd name="connsiteX4-125" fmla="*/ 556715 w 7527234"/>
                <a:gd name="connsiteY4-126" fmla="*/ 2694905 h 2736572"/>
                <a:gd name="connsiteX5-127" fmla="*/ 0 w 7527234"/>
                <a:gd name="connsiteY5-128" fmla="*/ 1305336 h 2736572"/>
                <a:gd name="connsiteX6-129" fmla="*/ 2584298 w 7527234"/>
                <a:gd name="connsiteY6-130" fmla="*/ 0 h 2736572"/>
                <a:gd name="connsiteX0-131" fmla="*/ 3472193 w 8415129"/>
                <a:gd name="connsiteY0-132" fmla="*/ 0 h 2736572"/>
                <a:gd name="connsiteX1-133" fmla="*/ 8415129 w 8415129"/>
                <a:gd name="connsiteY1-134" fmla="*/ 13252 h 2736572"/>
                <a:gd name="connsiteX2-135" fmla="*/ 7401338 w 8415129"/>
                <a:gd name="connsiteY2-136" fmla="*/ 1263670 h 2736572"/>
                <a:gd name="connsiteX3-137" fmla="*/ 5234607 w 8415129"/>
                <a:gd name="connsiteY3-138" fmla="*/ 2736572 h 2736572"/>
                <a:gd name="connsiteX4-139" fmla="*/ 1444610 w 8415129"/>
                <a:gd name="connsiteY4-140" fmla="*/ 2694905 h 2736572"/>
                <a:gd name="connsiteX5-141" fmla="*/ 0 w 8415129"/>
                <a:gd name="connsiteY5-142" fmla="*/ 2405266 h 2736572"/>
                <a:gd name="connsiteX6-143" fmla="*/ 3472193 w 8415129"/>
                <a:gd name="connsiteY6-144" fmla="*/ 0 h 2736572"/>
                <a:gd name="connsiteX0-145" fmla="*/ 3465567 w 8408503"/>
                <a:gd name="connsiteY0-146" fmla="*/ 0 h 2736572"/>
                <a:gd name="connsiteX1-147" fmla="*/ 8408503 w 8408503"/>
                <a:gd name="connsiteY1-148" fmla="*/ 13252 h 2736572"/>
                <a:gd name="connsiteX2-149" fmla="*/ 7394712 w 8408503"/>
                <a:gd name="connsiteY2-150" fmla="*/ 1263670 h 2736572"/>
                <a:gd name="connsiteX3-151" fmla="*/ 5227981 w 8408503"/>
                <a:gd name="connsiteY3-152" fmla="*/ 2736572 h 2736572"/>
                <a:gd name="connsiteX4-153" fmla="*/ 1437984 w 8408503"/>
                <a:gd name="connsiteY4-154" fmla="*/ 2694905 h 2736572"/>
                <a:gd name="connsiteX5-155" fmla="*/ 0 w 8408503"/>
                <a:gd name="connsiteY5-156" fmla="*/ 2418519 h 2736572"/>
                <a:gd name="connsiteX6-157" fmla="*/ 3465567 w 8408503"/>
                <a:gd name="connsiteY6-158" fmla="*/ 0 h 2736572"/>
                <a:gd name="connsiteX0-159" fmla="*/ 3465567 w 8408503"/>
                <a:gd name="connsiteY0-160" fmla="*/ 0 h 2763076"/>
                <a:gd name="connsiteX1-161" fmla="*/ 8408503 w 8408503"/>
                <a:gd name="connsiteY1-162" fmla="*/ 39756 h 2763076"/>
                <a:gd name="connsiteX2-163" fmla="*/ 7394712 w 8408503"/>
                <a:gd name="connsiteY2-164" fmla="*/ 1290174 h 2763076"/>
                <a:gd name="connsiteX3-165" fmla="*/ 5227981 w 8408503"/>
                <a:gd name="connsiteY3-166" fmla="*/ 2763076 h 2763076"/>
                <a:gd name="connsiteX4-167" fmla="*/ 1437984 w 8408503"/>
                <a:gd name="connsiteY4-168" fmla="*/ 2721409 h 2763076"/>
                <a:gd name="connsiteX5-169" fmla="*/ 0 w 8408503"/>
                <a:gd name="connsiteY5-170" fmla="*/ 2445023 h 2763076"/>
                <a:gd name="connsiteX6-171" fmla="*/ 3465567 w 8408503"/>
                <a:gd name="connsiteY6-172" fmla="*/ 0 h 2763076"/>
                <a:gd name="connsiteX0-173" fmla="*/ 3492072 w 8408503"/>
                <a:gd name="connsiteY0-174" fmla="*/ 0 h 2743198"/>
                <a:gd name="connsiteX1-175" fmla="*/ 8408503 w 8408503"/>
                <a:gd name="connsiteY1-176" fmla="*/ 19878 h 2743198"/>
                <a:gd name="connsiteX2-177" fmla="*/ 7394712 w 8408503"/>
                <a:gd name="connsiteY2-178" fmla="*/ 1270296 h 2743198"/>
                <a:gd name="connsiteX3-179" fmla="*/ 5227981 w 8408503"/>
                <a:gd name="connsiteY3-180" fmla="*/ 2743198 h 2743198"/>
                <a:gd name="connsiteX4-181" fmla="*/ 1437984 w 8408503"/>
                <a:gd name="connsiteY4-182" fmla="*/ 2701531 h 2743198"/>
                <a:gd name="connsiteX5-183" fmla="*/ 0 w 8408503"/>
                <a:gd name="connsiteY5-184" fmla="*/ 2425145 h 2743198"/>
                <a:gd name="connsiteX6-185" fmla="*/ 3492072 w 8408503"/>
                <a:gd name="connsiteY6-186" fmla="*/ 0 h 2743198"/>
                <a:gd name="connsiteX0-187" fmla="*/ 3492072 w 8381999"/>
                <a:gd name="connsiteY0-188" fmla="*/ 0 h 2743198"/>
                <a:gd name="connsiteX1-189" fmla="*/ 8381999 w 8381999"/>
                <a:gd name="connsiteY1-190" fmla="*/ 33130 h 2743198"/>
                <a:gd name="connsiteX2-191" fmla="*/ 7394712 w 8381999"/>
                <a:gd name="connsiteY2-192" fmla="*/ 1270296 h 2743198"/>
                <a:gd name="connsiteX3-193" fmla="*/ 5227981 w 8381999"/>
                <a:gd name="connsiteY3-194" fmla="*/ 2743198 h 2743198"/>
                <a:gd name="connsiteX4-195" fmla="*/ 1437984 w 8381999"/>
                <a:gd name="connsiteY4-196" fmla="*/ 2701531 h 2743198"/>
                <a:gd name="connsiteX5-197" fmla="*/ 0 w 8381999"/>
                <a:gd name="connsiteY5-198" fmla="*/ 2425145 h 2743198"/>
                <a:gd name="connsiteX6-199" fmla="*/ 3492072 w 8381999"/>
                <a:gd name="connsiteY6-200" fmla="*/ 0 h 2743198"/>
                <a:gd name="connsiteX0-201" fmla="*/ 3492072 w 8335616"/>
                <a:gd name="connsiteY0-202" fmla="*/ 0 h 2743198"/>
                <a:gd name="connsiteX1-203" fmla="*/ 8335616 w 8335616"/>
                <a:gd name="connsiteY1-204" fmla="*/ 53008 h 2743198"/>
                <a:gd name="connsiteX2-205" fmla="*/ 7394712 w 8335616"/>
                <a:gd name="connsiteY2-206" fmla="*/ 1270296 h 2743198"/>
                <a:gd name="connsiteX3-207" fmla="*/ 5227981 w 8335616"/>
                <a:gd name="connsiteY3-208" fmla="*/ 2743198 h 2743198"/>
                <a:gd name="connsiteX4-209" fmla="*/ 1437984 w 8335616"/>
                <a:gd name="connsiteY4-210" fmla="*/ 2701531 h 2743198"/>
                <a:gd name="connsiteX5-211" fmla="*/ 0 w 8335616"/>
                <a:gd name="connsiteY5-212" fmla="*/ 2425145 h 2743198"/>
                <a:gd name="connsiteX6-213" fmla="*/ 3492072 w 8335616"/>
                <a:gd name="connsiteY6-214" fmla="*/ 0 h 2743198"/>
                <a:gd name="connsiteX0-215" fmla="*/ 3492072 w 8362121"/>
                <a:gd name="connsiteY0-216" fmla="*/ 0 h 2743198"/>
                <a:gd name="connsiteX1-217" fmla="*/ 8362121 w 8362121"/>
                <a:gd name="connsiteY1-218" fmla="*/ 33129 h 2743198"/>
                <a:gd name="connsiteX2-219" fmla="*/ 7394712 w 8362121"/>
                <a:gd name="connsiteY2-220" fmla="*/ 1270296 h 2743198"/>
                <a:gd name="connsiteX3-221" fmla="*/ 5227981 w 8362121"/>
                <a:gd name="connsiteY3-222" fmla="*/ 2743198 h 2743198"/>
                <a:gd name="connsiteX4-223" fmla="*/ 1437984 w 8362121"/>
                <a:gd name="connsiteY4-224" fmla="*/ 2701531 h 2743198"/>
                <a:gd name="connsiteX5-225" fmla="*/ 0 w 8362121"/>
                <a:gd name="connsiteY5-226" fmla="*/ 2425145 h 2743198"/>
                <a:gd name="connsiteX6-227" fmla="*/ 3492072 w 8362121"/>
                <a:gd name="connsiteY6-228" fmla="*/ 0 h 2743198"/>
                <a:gd name="connsiteX0-229" fmla="*/ 3492072 w 8362121"/>
                <a:gd name="connsiteY0-230" fmla="*/ 0 h 2703441"/>
                <a:gd name="connsiteX1-231" fmla="*/ 8362121 w 8362121"/>
                <a:gd name="connsiteY1-232" fmla="*/ 33129 h 2703441"/>
                <a:gd name="connsiteX2-233" fmla="*/ 7394712 w 8362121"/>
                <a:gd name="connsiteY2-234" fmla="*/ 1270296 h 2703441"/>
                <a:gd name="connsiteX3-235" fmla="*/ 5227981 w 8362121"/>
                <a:gd name="connsiteY3-236" fmla="*/ 2703441 h 2703441"/>
                <a:gd name="connsiteX4-237" fmla="*/ 1437984 w 8362121"/>
                <a:gd name="connsiteY4-238" fmla="*/ 2701531 h 2703441"/>
                <a:gd name="connsiteX5-239" fmla="*/ 0 w 8362121"/>
                <a:gd name="connsiteY5-240" fmla="*/ 2425145 h 2703441"/>
                <a:gd name="connsiteX6-241" fmla="*/ 3492072 w 8362121"/>
                <a:gd name="connsiteY6-242" fmla="*/ 0 h 2703441"/>
                <a:gd name="connsiteX0-243" fmla="*/ 3492072 w 8362121"/>
                <a:gd name="connsiteY0-244" fmla="*/ 0 h 2723319"/>
                <a:gd name="connsiteX1-245" fmla="*/ 8362121 w 8362121"/>
                <a:gd name="connsiteY1-246" fmla="*/ 33129 h 2723319"/>
                <a:gd name="connsiteX2-247" fmla="*/ 7394712 w 8362121"/>
                <a:gd name="connsiteY2-248" fmla="*/ 1270296 h 2723319"/>
                <a:gd name="connsiteX3-249" fmla="*/ 5227981 w 8362121"/>
                <a:gd name="connsiteY3-250" fmla="*/ 2723319 h 2723319"/>
                <a:gd name="connsiteX4-251" fmla="*/ 1437984 w 8362121"/>
                <a:gd name="connsiteY4-252" fmla="*/ 2701531 h 2723319"/>
                <a:gd name="connsiteX5-253" fmla="*/ 0 w 8362121"/>
                <a:gd name="connsiteY5-254" fmla="*/ 2425145 h 2723319"/>
                <a:gd name="connsiteX6-255" fmla="*/ 3492072 w 8362121"/>
                <a:gd name="connsiteY6-256" fmla="*/ 0 h 2723319"/>
                <a:gd name="connsiteX0-257" fmla="*/ 3492072 w 8362121"/>
                <a:gd name="connsiteY0-258" fmla="*/ 0 h 2723319"/>
                <a:gd name="connsiteX1-259" fmla="*/ 8362121 w 8362121"/>
                <a:gd name="connsiteY1-260" fmla="*/ 33129 h 2723319"/>
                <a:gd name="connsiteX2-261" fmla="*/ 7394712 w 8362121"/>
                <a:gd name="connsiteY2-262" fmla="*/ 1270296 h 2723319"/>
                <a:gd name="connsiteX3-263" fmla="*/ 5227981 w 8362121"/>
                <a:gd name="connsiteY3-264" fmla="*/ 2723319 h 2723319"/>
                <a:gd name="connsiteX4-265" fmla="*/ 1464488 w 8362121"/>
                <a:gd name="connsiteY4-266" fmla="*/ 2641896 h 2723319"/>
                <a:gd name="connsiteX5-267" fmla="*/ 0 w 8362121"/>
                <a:gd name="connsiteY5-268" fmla="*/ 2425145 h 2723319"/>
                <a:gd name="connsiteX6-269" fmla="*/ 3492072 w 8362121"/>
                <a:gd name="connsiteY6-270" fmla="*/ 0 h 2723319"/>
                <a:gd name="connsiteX0-271" fmla="*/ 3492072 w 8362121"/>
                <a:gd name="connsiteY0-272" fmla="*/ 0 h 2723319"/>
                <a:gd name="connsiteX1-273" fmla="*/ 8362121 w 8362121"/>
                <a:gd name="connsiteY1-274" fmla="*/ 33129 h 2723319"/>
                <a:gd name="connsiteX2-275" fmla="*/ 7394712 w 8362121"/>
                <a:gd name="connsiteY2-276" fmla="*/ 1270296 h 2723319"/>
                <a:gd name="connsiteX3-277" fmla="*/ 5227981 w 8362121"/>
                <a:gd name="connsiteY3-278" fmla="*/ 2723319 h 2723319"/>
                <a:gd name="connsiteX4-279" fmla="*/ 1464488 w 8362121"/>
                <a:gd name="connsiteY4-280" fmla="*/ 2681652 h 2723319"/>
                <a:gd name="connsiteX5-281" fmla="*/ 0 w 8362121"/>
                <a:gd name="connsiteY5-282" fmla="*/ 2425145 h 2723319"/>
                <a:gd name="connsiteX6-283" fmla="*/ 3492072 w 8362121"/>
                <a:gd name="connsiteY6-284" fmla="*/ 0 h 272331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61" y="connsiteY5-62"/>
                </a:cxn>
                <a:cxn ang="0">
                  <a:pos x="connsiteX6-87" y="connsiteY6-88"/>
                </a:cxn>
              </a:cxnLst>
              <a:rect l="l" t="t" r="r" b="b"/>
              <a:pathLst>
                <a:path w="8362121" h="2723319">
                  <a:moveTo>
                    <a:pt x="3492072" y="0"/>
                  </a:moveTo>
                  <a:lnTo>
                    <a:pt x="8362121" y="33129"/>
                  </a:lnTo>
                  <a:lnTo>
                    <a:pt x="7394712" y="1270296"/>
                  </a:lnTo>
                  <a:lnTo>
                    <a:pt x="5227981" y="2723319"/>
                  </a:lnTo>
                  <a:lnTo>
                    <a:pt x="1464488" y="2681652"/>
                  </a:lnTo>
                  <a:lnTo>
                    <a:pt x="0" y="2425145"/>
                  </a:lnTo>
                  <a:lnTo>
                    <a:pt x="3492072"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44" name="对象 243"/>
            <p:cNvGraphicFramePr>
              <a:graphicFrameLocks noChangeAspect="1"/>
            </p:cNvGraphicFramePr>
            <p:nvPr/>
          </p:nvGraphicFramePr>
          <p:xfrm>
            <a:off x="4965180" y="5517527"/>
            <a:ext cx="342085" cy="359831"/>
          </p:xfrm>
          <a:graphic>
            <a:graphicData uri="http://schemas.openxmlformats.org/presentationml/2006/ole">
              <mc:AlternateContent xmlns:mc="http://schemas.openxmlformats.org/markup-compatibility/2006">
                <mc:Choice xmlns:v="urn:schemas-microsoft-com:vml" Requires="v">
                  <p:oleObj spid="_x0000_s2" name="Equation" r:id="rId1" imgW="3657600" imgH="4876800" progId="Equation.DSMT4">
                    <p:embed/>
                  </p:oleObj>
                </mc:Choice>
                <mc:Fallback>
                  <p:oleObj name="Equation" r:id="rId1" imgW="3657600" imgH="4876800" progId="Equation.DSMT4">
                    <p:embed/>
                    <p:pic>
                      <p:nvPicPr>
                        <p:cNvPr id="0" name="对象 243"/>
                        <p:cNvPicPr/>
                        <p:nvPr/>
                      </p:nvPicPr>
                      <p:blipFill>
                        <a:blip r:embed="rId2"/>
                        <a:stretch>
                          <a:fillRect/>
                        </a:stretch>
                      </p:blipFill>
                      <p:spPr>
                        <a:xfrm>
                          <a:off x="4965180" y="5517527"/>
                          <a:ext cx="342085" cy="359831"/>
                        </a:xfrm>
                        <a:prstGeom prst="rect">
                          <a:avLst/>
                        </a:prstGeom>
                      </p:spPr>
                    </p:pic>
                  </p:oleObj>
                </mc:Fallback>
              </mc:AlternateContent>
            </a:graphicData>
          </a:graphic>
        </p:graphicFrame>
        <p:grpSp>
          <p:nvGrpSpPr>
            <p:cNvPr id="245" name="组合 244"/>
            <p:cNvGrpSpPr/>
            <p:nvPr/>
          </p:nvGrpSpPr>
          <p:grpSpPr>
            <a:xfrm>
              <a:off x="4077630" y="4637680"/>
              <a:ext cx="1475482" cy="346988"/>
              <a:chOff x="4096464" y="5932042"/>
              <a:chExt cx="1475482" cy="346988"/>
            </a:xfrm>
          </p:grpSpPr>
          <p:sp>
            <p:nvSpPr>
              <p:cNvPr id="272" name="任意多边形: 形状 271"/>
              <p:cNvSpPr/>
              <p:nvPr/>
            </p:nvSpPr>
            <p:spPr>
              <a:xfrm>
                <a:off x="4167499" y="5932042"/>
                <a:ext cx="1404447" cy="340241"/>
              </a:xfrm>
              <a:custGeom>
                <a:avLst/>
                <a:gdLst>
                  <a:gd name="connsiteX0" fmla="*/ 0 w 1410775"/>
                  <a:gd name="connsiteY0" fmla="*/ 0 h 340241"/>
                  <a:gd name="connsiteX1" fmla="*/ 92149 w 1410775"/>
                  <a:gd name="connsiteY1" fmla="*/ 7088 h 340241"/>
                  <a:gd name="connsiteX2" fmla="*/ 205563 w 1410775"/>
                  <a:gd name="connsiteY2" fmla="*/ 35441 h 340241"/>
                  <a:gd name="connsiteX3" fmla="*/ 453656 w 1410775"/>
                  <a:gd name="connsiteY3" fmla="*/ 56706 h 340241"/>
                  <a:gd name="connsiteX4" fmla="*/ 730103 w 1410775"/>
                  <a:gd name="connsiteY4" fmla="*/ 42530 h 340241"/>
                  <a:gd name="connsiteX5" fmla="*/ 921489 w 1410775"/>
                  <a:gd name="connsiteY5" fmla="*/ 49618 h 340241"/>
                  <a:gd name="connsiteX6" fmla="*/ 971107 w 1410775"/>
                  <a:gd name="connsiteY6" fmla="*/ 56706 h 340241"/>
                  <a:gd name="connsiteX7" fmla="*/ 1034903 w 1410775"/>
                  <a:gd name="connsiteY7" fmla="*/ 63795 h 340241"/>
                  <a:gd name="connsiteX8" fmla="*/ 1119963 w 1410775"/>
                  <a:gd name="connsiteY8" fmla="*/ 85060 h 340241"/>
                  <a:gd name="connsiteX9" fmla="*/ 1162493 w 1410775"/>
                  <a:gd name="connsiteY9" fmla="*/ 113413 h 340241"/>
                  <a:gd name="connsiteX10" fmla="*/ 1290084 w 1410775"/>
                  <a:gd name="connsiteY10" fmla="*/ 141767 h 340241"/>
                  <a:gd name="connsiteX11" fmla="*/ 1339703 w 1410775"/>
                  <a:gd name="connsiteY11" fmla="*/ 155944 h 340241"/>
                  <a:gd name="connsiteX12" fmla="*/ 1368056 w 1410775"/>
                  <a:gd name="connsiteY12" fmla="*/ 170120 h 340241"/>
                  <a:gd name="connsiteX13" fmla="*/ 1389321 w 1410775"/>
                  <a:gd name="connsiteY13" fmla="*/ 191386 h 340241"/>
                  <a:gd name="connsiteX14" fmla="*/ 1403498 w 1410775"/>
                  <a:gd name="connsiteY14" fmla="*/ 340241 h 340241"/>
                  <a:gd name="connsiteX0-1" fmla="*/ 0 w 1404447"/>
                  <a:gd name="connsiteY0-2" fmla="*/ 0 h 340241"/>
                  <a:gd name="connsiteX1-3" fmla="*/ 92149 w 1404447"/>
                  <a:gd name="connsiteY1-4" fmla="*/ 7088 h 340241"/>
                  <a:gd name="connsiteX2-5" fmla="*/ 205563 w 1404447"/>
                  <a:gd name="connsiteY2-6" fmla="*/ 35441 h 340241"/>
                  <a:gd name="connsiteX3-7" fmla="*/ 453656 w 1404447"/>
                  <a:gd name="connsiteY3-8" fmla="*/ 56706 h 340241"/>
                  <a:gd name="connsiteX4-9" fmla="*/ 730103 w 1404447"/>
                  <a:gd name="connsiteY4-10" fmla="*/ 42530 h 340241"/>
                  <a:gd name="connsiteX5-11" fmla="*/ 921489 w 1404447"/>
                  <a:gd name="connsiteY5-12" fmla="*/ 49618 h 340241"/>
                  <a:gd name="connsiteX6-13" fmla="*/ 971107 w 1404447"/>
                  <a:gd name="connsiteY6-14" fmla="*/ 56706 h 340241"/>
                  <a:gd name="connsiteX7-15" fmla="*/ 1034903 w 1404447"/>
                  <a:gd name="connsiteY7-16" fmla="*/ 63795 h 340241"/>
                  <a:gd name="connsiteX8-17" fmla="*/ 1119963 w 1404447"/>
                  <a:gd name="connsiteY8-18" fmla="*/ 85060 h 340241"/>
                  <a:gd name="connsiteX9-19" fmla="*/ 1162493 w 1404447"/>
                  <a:gd name="connsiteY9-20" fmla="*/ 113413 h 340241"/>
                  <a:gd name="connsiteX10-21" fmla="*/ 1290084 w 1404447"/>
                  <a:gd name="connsiteY10-22" fmla="*/ 141767 h 340241"/>
                  <a:gd name="connsiteX11-23" fmla="*/ 1339703 w 1404447"/>
                  <a:gd name="connsiteY11-24" fmla="*/ 155944 h 340241"/>
                  <a:gd name="connsiteX12-25" fmla="*/ 1368056 w 1404447"/>
                  <a:gd name="connsiteY12-26" fmla="*/ 170120 h 340241"/>
                  <a:gd name="connsiteX13-27" fmla="*/ 1389321 w 1404447"/>
                  <a:gd name="connsiteY13-28" fmla="*/ 191386 h 340241"/>
                  <a:gd name="connsiteX14-29" fmla="*/ 1382233 w 1404447"/>
                  <a:gd name="connsiteY14-30" fmla="*/ 340241 h 3402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1404447" h="340241">
                    <a:moveTo>
                      <a:pt x="0" y="0"/>
                    </a:moveTo>
                    <a:cubicBezTo>
                      <a:pt x="30716" y="2363"/>
                      <a:pt x="61790" y="1854"/>
                      <a:pt x="92149" y="7088"/>
                    </a:cubicBezTo>
                    <a:cubicBezTo>
                      <a:pt x="130551" y="13709"/>
                      <a:pt x="166719" y="32333"/>
                      <a:pt x="205563" y="35441"/>
                    </a:cubicBezTo>
                    <a:cubicBezTo>
                      <a:pt x="406442" y="51512"/>
                      <a:pt x="323808" y="43722"/>
                      <a:pt x="453656" y="56706"/>
                    </a:cubicBezTo>
                    <a:cubicBezTo>
                      <a:pt x="562779" y="46786"/>
                      <a:pt x="593765" y="42530"/>
                      <a:pt x="730103" y="42530"/>
                    </a:cubicBezTo>
                    <a:cubicBezTo>
                      <a:pt x="793942" y="42530"/>
                      <a:pt x="857694" y="47255"/>
                      <a:pt x="921489" y="49618"/>
                    </a:cubicBezTo>
                    <a:lnTo>
                      <a:pt x="971107" y="56706"/>
                    </a:lnTo>
                    <a:cubicBezTo>
                      <a:pt x="992338" y="59360"/>
                      <a:pt x="1013722" y="60769"/>
                      <a:pt x="1034903" y="63795"/>
                    </a:cubicBezTo>
                    <a:cubicBezTo>
                      <a:pt x="1066294" y="68280"/>
                      <a:pt x="1088626" y="76106"/>
                      <a:pt x="1119963" y="85060"/>
                    </a:cubicBezTo>
                    <a:cubicBezTo>
                      <a:pt x="1134140" y="94511"/>
                      <a:pt x="1146613" y="107238"/>
                      <a:pt x="1162493" y="113413"/>
                    </a:cubicBezTo>
                    <a:cubicBezTo>
                      <a:pt x="1214312" y="133565"/>
                      <a:pt x="1241929" y="132137"/>
                      <a:pt x="1290084" y="141767"/>
                    </a:cubicBezTo>
                    <a:cubicBezTo>
                      <a:pt x="1301332" y="144017"/>
                      <a:pt x="1327875" y="150875"/>
                      <a:pt x="1339703" y="155944"/>
                    </a:cubicBezTo>
                    <a:cubicBezTo>
                      <a:pt x="1349415" y="160106"/>
                      <a:pt x="1358605" y="165395"/>
                      <a:pt x="1368056" y="170120"/>
                    </a:cubicBezTo>
                    <a:cubicBezTo>
                      <a:pt x="1375144" y="177209"/>
                      <a:pt x="1382903" y="183685"/>
                      <a:pt x="1389321" y="191386"/>
                    </a:cubicBezTo>
                    <a:cubicBezTo>
                      <a:pt x="1427090" y="236709"/>
                      <a:pt x="1382233" y="260688"/>
                      <a:pt x="1382233" y="340241"/>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3" name="任意多边形: 形状 272"/>
              <p:cNvSpPr/>
              <p:nvPr/>
            </p:nvSpPr>
            <p:spPr>
              <a:xfrm>
                <a:off x="4096464" y="5981318"/>
                <a:ext cx="1453116" cy="297712"/>
              </a:xfrm>
              <a:custGeom>
                <a:avLst/>
                <a:gdLst>
                  <a:gd name="connsiteX0" fmla="*/ 0 w 1453116"/>
                  <a:gd name="connsiteY0" fmla="*/ 0 h 297712"/>
                  <a:gd name="connsiteX1" fmla="*/ 70884 w 1453116"/>
                  <a:gd name="connsiteY1" fmla="*/ 7089 h 297712"/>
                  <a:gd name="connsiteX2" fmla="*/ 141768 w 1453116"/>
                  <a:gd name="connsiteY2" fmla="*/ 28354 h 297712"/>
                  <a:gd name="connsiteX3" fmla="*/ 170121 w 1453116"/>
                  <a:gd name="connsiteY3" fmla="*/ 35442 h 297712"/>
                  <a:gd name="connsiteX4" fmla="*/ 248093 w 1453116"/>
                  <a:gd name="connsiteY4" fmla="*/ 42531 h 297712"/>
                  <a:gd name="connsiteX5" fmla="*/ 340242 w 1453116"/>
                  <a:gd name="connsiteY5" fmla="*/ 56707 h 297712"/>
                  <a:gd name="connsiteX6" fmla="*/ 439479 w 1453116"/>
                  <a:gd name="connsiteY6" fmla="*/ 63796 h 297712"/>
                  <a:gd name="connsiteX7" fmla="*/ 467833 w 1453116"/>
                  <a:gd name="connsiteY7" fmla="*/ 70884 h 297712"/>
                  <a:gd name="connsiteX8" fmla="*/ 694661 w 1453116"/>
                  <a:gd name="connsiteY8" fmla="*/ 42531 h 297712"/>
                  <a:gd name="connsiteX9" fmla="*/ 1034902 w 1453116"/>
                  <a:gd name="connsiteY9" fmla="*/ 49619 h 297712"/>
                  <a:gd name="connsiteX10" fmla="*/ 1077433 w 1453116"/>
                  <a:gd name="connsiteY10" fmla="*/ 63796 h 297712"/>
                  <a:gd name="connsiteX11" fmla="*/ 1098698 w 1453116"/>
                  <a:gd name="connsiteY11" fmla="*/ 70884 h 297712"/>
                  <a:gd name="connsiteX12" fmla="*/ 1112875 w 1453116"/>
                  <a:gd name="connsiteY12" fmla="*/ 92149 h 297712"/>
                  <a:gd name="connsiteX13" fmla="*/ 1155405 w 1453116"/>
                  <a:gd name="connsiteY13" fmla="*/ 106326 h 297712"/>
                  <a:gd name="connsiteX14" fmla="*/ 1353879 w 1453116"/>
                  <a:gd name="connsiteY14" fmla="*/ 141768 h 297712"/>
                  <a:gd name="connsiteX15" fmla="*/ 1396409 w 1453116"/>
                  <a:gd name="connsiteY15" fmla="*/ 163033 h 297712"/>
                  <a:gd name="connsiteX16" fmla="*/ 1417675 w 1453116"/>
                  <a:gd name="connsiteY16" fmla="*/ 233917 h 297712"/>
                  <a:gd name="connsiteX17" fmla="*/ 1431851 w 1453116"/>
                  <a:gd name="connsiteY17" fmla="*/ 255182 h 297712"/>
                  <a:gd name="connsiteX18" fmla="*/ 1453116 w 1453116"/>
                  <a:gd name="connsiteY18" fmla="*/ 297712 h 297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453116" h="297712">
                    <a:moveTo>
                      <a:pt x="0" y="0"/>
                    </a:moveTo>
                    <a:cubicBezTo>
                      <a:pt x="23628" y="2363"/>
                      <a:pt x="47599" y="2432"/>
                      <a:pt x="70884" y="7089"/>
                    </a:cubicBezTo>
                    <a:cubicBezTo>
                      <a:pt x="95073" y="11927"/>
                      <a:pt x="118049" y="21577"/>
                      <a:pt x="141768" y="28354"/>
                    </a:cubicBezTo>
                    <a:cubicBezTo>
                      <a:pt x="151135" y="31030"/>
                      <a:pt x="160465" y="34154"/>
                      <a:pt x="170121" y="35442"/>
                    </a:cubicBezTo>
                    <a:cubicBezTo>
                      <a:pt x="195990" y="38891"/>
                      <a:pt x="222102" y="40168"/>
                      <a:pt x="248093" y="42531"/>
                    </a:cubicBezTo>
                    <a:cubicBezTo>
                      <a:pt x="290243" y="56580"/>
                      <a:pt x="267143" y="50615"/>
                      <a:pt x="340242" y="56707"/>
                    </a:cubicBezTo>
                    <a:cubicBezTo>
                      <a:pt x="373291" y="59461"/>
                      <a:pt x="406400" y="61433"/>
                      <a:pt x="439479" y="63796"/>
                    </a:cubicBezTo>
                    <a:cubicBezTo>
                      <a:pt x="448930" y="66159"/>
                      <a:pt x="458114" y="71554"/>
                      <a:pt x="467833" y="70884"/>
                    </a:cubicBezTo>
                    <a:cubicBezTo>
                      <a:pt x="527768" y="66751"/>
                      <a:pt x="623739" y="52662"/>
                      <a:pt x="694661" y="42531"/>
                    </a:cubicBezTo>
                    <a:cubicBezTo>
                      <a:pt x="808075" y="44894"/>
                      <a:pt x="921638" y="43327"/>
                      <a:pt x="1034902" y="49619"/>
                    </a:cubicBezTo>
                    <a:cubicBezTo>
                      <a:pt x="1049823" y="50448"/>
                      <a:pt x="1063256" y="59070"/>
                      <a:pt x="1077433" y="63796"/>
                    </a:cubicBezTo>
                    <a:lnTo>
                      <a:pt x="1098698" y="70884"/>
                    </a:lnTo>
                    <a:cubicBezTo>
                      <a:pt x="1103424" y="77972"/>
                      <a:pt x="1105651" y="87634"/>
                      <a:pt x="1112875" y="92149"/>
                    </a:cubicBezTo>
                    <a:cubicBezTo>
                      <a:pt x="1125547" y="100069"/>
                      <a:pt x="1155405" y="106326"/>
                      <a:pt x="1155405" y="106326"/>
                    </a:cubicBezTo>
                    <a:cubicBezTo>
                      <a:pt x="1241231" y="163543"/>
                      <a:pt x="1180914" y="133905"/>
                      <a:pt x="1353879" y="141768"/>
                    </a:cubicBezTo>
                    <a:cubicBezTo>
                      <a:pt x="1365467" y="145630"/>
                      <a:pt x="1389176" y="151461"/>
                      <a:pt x="1396409" y="163033"/>
                    </a:cubicBezTo>
                    <a:cubicBezTo>
                      <a:pt x="1418063" y="197680"/>
                      <a:pt x="1404095" y="202231"/>
                      <a:pt x="1417675" y="233917"/>
                    </a:cubicBezTo>
                    <a:cubicBezTo>
                      <a:pt x="1421031" y="241747"/>
                      <a:pt x="1428041" y="247562"/>
                      <a:pt x="1431851" y="255182"/>
                    </a:cubicBezTo>
                    <a:cubicBezTo>
                      <a:pt x="1454977" y="301434"/>
                      <a:pt x="1435007" y="279603"/>
                      <a:pt x="1453116" y="297712"/>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6" name="组合 245"/>
            <p:cNvGrpSpPr/>
            <p:nvPr/>
          </p:nvGrpSpPr>
          <p:grpSpPr>
            <a:xfrm>
              <a:off x="2732564" y="5557078"/>
              <a:ext cx="3329264" cy="317801"/>
              <a:chOff x="2360594" y="4858172"/>
              <a:chExt cx="4372099" cy="540054"/>
            </a:xfrm>
          </p:grpSpPr>
          <p:sp>
            <p:nvSpPr>
              <p:cNvPr id="270" name="弧形 269"/>
              <p:cNvSpPr/>
              <p:nvPr/>
            </p:nvSpPr>
            <p:spPr>
              <a:xfrm rot="276948">
                <a:off x="2360594" y="5026107"/>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71" name="弧形 270"/>
              <p:cNvSpPr/>
              <p:nvPr/>
            </p:nvSpPr>
            <p:spPr>
              <a:xfrm rot="11078081">
                <a:off x="3490145" y="4858172"/>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247" name="组合 246"/>
            <p:cNvGrpSpPr/>
            <p:nvPr/>
          </p:nvGrpSpPr>
          <p:grpSpPr>
            <a:xfrm rot="21010653">
              <a:off x="7119993" y="4478449"/>
              <a:ext cx="2487047" cy="325193"/>
              <a:chOff x="2890940" y="4753785"/>
              <a:chExt cx="3841753" cy="476506"/>
            </a:xfrm>
          </p:grpSpPr>
          <p:sp>
            <p:nvSpPr>
              <p:cNvPr id="268" name="弧形 267"/>
              <p:cNvSpPr/>
              <p:nvPr/>
            </p:nvSpPr>
            <p:spPr>
              <a:xfrm rot="11175244">
                <a:off x="2890939" y="4753784"/>
                <a:ext cx="3242548" cy="372119"/>
              </a:xfrm>
              <a:prstGeom prst="arc">
                <a:avLst>
                  <a:gd name="adj1" fmla="val 11319137"/>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69" name="弧形 268"/>
              <p:cNvSpPr/>
              <p:nvPr/>
            </p:nvSpPr>
            <p:spPr>
              <a:xfrm rot="11078081">
                <a:off x="3490145" y="4858172"/>
                <a:ext cx="3242548" cy="372119"/>
              </a:xfrm>
              <a:prstGeom prst="arc">
                <a:avLst>
                  <a:gd name="adj1" fmla="val 12840857"/>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248" name="组合 247"/>
            <p:cNvGrpSpPr/>
            <p:nvPr/>
          </p:nvGrpSpPr>
          <p:grpSpPr>
            <a:xfrm rot="20416165">
              <a:off x="5318892" y="4748661"/>
              <a:ext cx="1377879" cy="266200"/>
              <a:chOff x="8123580" y="5809204"/>
              <a:chExt cx="2682539" cy="481779"/>
            </a:xfrm>
          </p:grpSpPr>
          <p:sp>
            <p:nvSpPr>
              <p:cNvPr id="266" name="弧形 265"/>
              <p:cNvSpPr/>
              <p:nvPr/>
            </p:nvSpPr>
            <p:spPr>
              <a:xfrm rot="10800000">
                <a:off x="8232705" y="6028260"/>
                <a:ext cx="2573414" cy="201498"/>
              </a:xfrm>
              <a:prstGeom prst="arc">
                <a:avLst>
                  <a:gd name="adj1" fmla="val 11088763"/>
                  <a:gd name="adj2" fmla="val 2148848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67" name="弧形 266"/>
              <p:cNvSpPr/>
              <p:nvPr/>
            </p:nvSpPr>
            <p:spPr>
              <a:xfrm rot="10800000">
                <a:off x="8123580" y="5809204"/>
                <a:ext cx="2573414" cy="481779"/>
              </a:xfrm>
              <a:prstGeom prst="arc">
                <a:avLst>
                  <a:gd name="adj1" fmla="val 11262245"/>
                  <a:gd name="adj2" fmla="val 2120899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249" name="组合 248"/>
            <p:cNvGrpSpPr/>
            <p:nvPr/>
          </p:nvGrpSpPr>
          <p:grpSpPr>
            <a:xfrm rot="21010653">
              <a:off x="8013359" y="4346659"/>
              <a:ext cx="1521475" cy="192400"/>
              <a:chOff x="2890940" y="4753785"/>
              <a:chExt cx="3841753" cy="476506"/>
            </a:xfrm>
          </p:grpSpPr>
          <p:sp>
            <p:nvSpPr>
              <p:cNvPr id="264" name="弧形 263"/>
              <p:cNvSpPr/>
              <p:nvPr/>
            </p:nvSpPr>
            <p:spPr>
              <a:xfrm rot="11175244">
                <a:off x="2890939" y="4753784"/>
                <a:ext cx="3242548" cy="372119"/>
              </a:xfrm>
              <a:prstGeom prst="arc">
                <a:avLst>
                  <a:gd name="adj1" fmla="val 11319137"/>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65" name="弧形 264"/>
              <p:cNvSpPr/>
              <p:nvPr/>
            </p:nvSpPr>
            <p:spPr>
              <a:xfrm rot="11078081">
                <a:off x="3490145" y="4858172"/>
                <a:ext cx="3242548" cy="372119"/>
              </a:xfrm>
              <a:prstGeom prst="arc">
                <a:avLst>
                  <a:gd name="adj1" fmla="val 12840857"/>
                  <a:gd name="adj2" fmla="val 21411998"/>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250" name="弧形 249"/>
            <p:cNvSpPr/>
            <p:nvPr/>
          </p:nvSpPr>
          <p:spPr>
            <a:xfrm rot="4079546">
              <a:off x="6809463" y="2966183"/>
              <a:ext cx="454347" cy="3452551"/>
            </a:xfrm>
            <a:prstGeom prst="arc">
              <a:avLst>
                <a:gd name="adj1" fmla="val 16660998"/>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1" name="弧形 250"/>
            <p:cNvSpPr/>
            <p:nvPr/>
          </p:nvSpPr>
          <p:spPr>
            <a:xfrm rot="4079546">
              <a:off x="6866470" y="2979582"/>
              <a:ext cx="454347" cy="3452551"/>
            </a:xfrm>
            <a:prstGeom prst="arc">
              <a:avLst>
                <a:gd name="adj1" fmla="val 16660998"/>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252" name="组合 251"/>
            <p:cNvGrpSpPr/>
            <p:nvPr/>
          </p:nvGrpSpPr>
          <p:grpSpPr>
            <a:xfrm rot="9696540" flipH="1">
              <a:off x="6169763" y="4768187"/>
              <a:ext cx="2487048" cy="325193"/>
              <a:chOff x="2890939" y="4753784"/>
              <a:chExt cx="3841754" cy="476506"/>
            </a:xfrm>
          </p:grpSpPr>
          <p:sp>
            <p:nvSpPr>
              <p:cNvPr id="262" name="弧形 261"/>
              <p:cNvSpPr/>
              <p:nvPr/>
            </p:nvSpPr>
            <p:spPr>
              <a:xfrm rot="11175244">
                <a:off x="2890939" y="4753784"/>
                <a:ext cx="3242548" cy="372119"/>
              </a:xfrm>
              <a:prstGeom prst="arc">
                <a:avLst>
                  <a:gd name="adj1" fmla="val 16467128"/>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63" name="弧形 262"/>
              <p:cNvSpPr/>
              <p:nvPr/>
            </p:nvSpPr>
            <p:spPr>
              <a:xfrm rot="11078081">
                <a:off x="3490145" y="4858172"/>
                <a:ext cx="3242548" cy="372119"/>
              </a:xfrm>
              <a:prstGeom prst="arc">
                <a:avLst>
                  <a:gd name="adj1" fmla="val 20626603"/>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253" name="任意多边形: 形状 252"/>
            <p:cNvSpPr/>
            <p:nvPr/>
          </p:nvSpPr>
          <p:spPr>
            <a:xfrm>
              <a:off x="3210747" y="4969138"/>
              <a:ext cx="588334" cy="723014"/>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88334" h="723014">
                  <a:moveTo>
                    <a:pt x="269358" y="0"/>
                  </a:moveTo>
                  <a:cubicBezTo>
                    <a:pt x="311678" y="4703"/>
                    <a:pt x="371033" y="9810"/>
                    <a:pt x="411125" y="21265"/>
                  </a:cubicBezTo>
                  <a:cubicBezTo>
                    <a:pt x="435594" y="28256"/>
                    <a:pt x="458802" y="39176"/>
                    <a:pt x="482009" y="49619"/>
                  </a:cubicBezTo>
                  <a:cubicBezTo>
                    <a:pt x="554600" y="82285"/>
                    <a:pt x="536968" y="69136"/>
                    <a:pt x="574158" y="106326"/>
                  </a:cubicBezTo>
                  <a:cubicBezTo>
                    <a:pt x="578883" y="115777"/>
                    <a:pt x="588334" y="124113"/>
                    <a:pt x="588334" y="134679"/>
                  </a:cubicBezTo>
                  <a:cubicBezTo>
                    <a:pt x="588334" y="168094"/>
                    <a:pt x="583760" y="201911"/>
                    <a:pt x="574158" y="233917"/>
                  </a:cubicBezTo>
                  <a:cubicBezTo>
                    <a:pt x="560612" y="279070"/>
                    <a:pt x="550214" y="269228"/>
                    <a:pt x="524539" y="290624"/>
                  </a:cubicBezTo>
                  <a:cubicBezTo>
                    <a:pt x="516838" y="297042"/>
                    <a:pt x="510885" y="305365"/>
                    <a:pt x="503274" y="311889"/>
                  </a:cubicBezTo>
                  <a:cubicBezTo>
                    <a:pt x="494304" y="319577"/>
                    <a:pt x="483811" y="325374"/>
                    <a:pt x="474920" y="333154"/>
                  </a:cubicBezTo>
                  <a:cubicBezTo>
                    <a:pt x="464861" y="341955"/>
                    <a:pt x="455368" y="351448"/>
                    <a:pt x="446567" y="361507"/>
                  </a:cubicBezTo>
                  <a:cubicBezTo>
                    <a:pt x="438787" y="370398"/>
                    <a:pt x="434272" y="382172"/>
                    <a:pt x="425302" y="389861"/>
                  </a:cubicBezTo>
                  <a:cubicBezTo>
                    <a:pt x="417279" y="396738"/>
                    <a:pt x="405402" y="397698"/>
                    <a:pt x="396948" y="404038"/>
                  </a:cubicBezTo>
                  <a:cubicBezTo>
                    <a:pt x="386255" y="412057"/>
                    <a:pt x="378654" y="423590"/>
                    <a:pt x="368595" y="432391"/>
                  </a:cubicBezTo>
                  <a:cubicBezTo>
                    <a:pt x="359704" y="440171"/>
                    <a:pt x="349211" y="445968"/>
                    <a:pt x="340241" y="453656"/>
                  </a:cubicBezTo>
                  <a:cubicBezTo>
                    <a:pt x="292481" y="494593"/>
                    <a:pt x="344714" y="457762"/>
                    <a:pt x="297711" y="489098"/>
                  </a:cubicBezTo>
                  <a:cubicBezTo>
                    <a:pt x="292985" y="496186"/>
                    <a:pt x="289194" y="503996"/>
                    <a:pt x="283534" y="510363"/>
                  </a:cubicBezTo>
                  <a:cubicBezTo>
                    <a:pt x="253115" y="544584"/>
                    <a:pt x="214959" y="577346"/>
                    <a:pt x="177209" y="602512"/>
                  </a:cubicBezTo>
                  <a:cubicBezTo>
                    <a:pt x="163032" y="611963"/>
                    <a:pt x="149396" y="622280"/>
                    <a:pt x="134679" y="630865"/>
                  </a:cubicBezTo>
                  <a:cubicBezTo>
                    <a:pt x="120988" y="638852"/>
                    <a:pt x="106325" y="645042"/>
                    <a:pt x="92148" y="652131"/>
                  </a:cubicBezTo>
                  <a:cubicBezTo>
                    <a:pt x="85060" y="661582"/>
                    <a:pt x="80496" y="673617"/>
                    <a:pt x="70883" y="680484"/>
                  </a:cubicBezTo>
                  <a:cubicBezTo>
                    <a:pt x="62956" y="686146"/>
                    <a:pt x="51484" y="683734"/>
                    <a:pt x="42530" y="687572"/>
                  </a:cubicBezTo>
                  <a:cubicBezTo>
                    <a:pt x="34700" y="690928"/>
                    <a:pt x="27810" y="696295"/>
                    <a:pt x="21265" y="701749"/>
                  </a:cubicBezTo>
                  <a:cubicBezTo>
                    <a:pt x="13564" y="708167"/>
                    <a:pt x="0" y="723014"/>
                    <a:pt x="0" y="723014"/>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4" name="任意多边形: 形状 253"/>
            <p:cNvSpPr/>
            <p:nvPr/>
          </p:nvSpPr>
          <p:spPr>
            <a:xfrm>
              <a:off x="3190262" y="4930780"/>
              <a:ext cx="694659" cy="758455"/>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375683 w 694659"/>
                <a:gd name="connsiteY0-2" fmla="*/ 0 h 758455"/>
                <a:gd name="connsiteX1-3" fmla="*/ 517450 w 694659"/>
                <a:gd name="connsiteY1-4" fmla="*/ 21265 h 758455"/>
                <a:gd name="connsiteX2-5" fmla="*/ 588334 w 694659"/>
                <a:gd name="connsiteY2-6" fmla="*/ 49619 h 758455"/>
                <a:gd name="connsiteX3-7" fmla="*/ 680483 w 694659"/>
                <a:gd name="connsiteY3-8" fmla="*/ 106326 h 758455"/>
                <a:gd name="connsiteX4-9" fmla="*/ 694659 w 694659"/>
                <a:gd name="connsiteY4-10" fmla="*/ 134679 h 758455"/>
                <a:gd name="connsiteX5-11" fmla="*/ 680483 w 694659"/>
                <a:gd name="connsiteY5-12" fmla="*/ 233917 h 758455"/>
                <a:gd name="connsiteX6-13" fmla="*/ 630864 w 694659"/>
                <a:gd name="connsiteY6-14" fmla="*/ 290624 h 758455"/>
                <a:gd name="connsiteX7-15" fmla="*/ 609599 w 694659"/>
                <a:gd name="connsiteY7-16" fmla="*/ 311889 h 758455"/>
                <a:gd name="connsiteX8-17" fmla="*/ 581245 w 694659"/>
                <a:gd name="connsiteY8-18" fmla="*/ 333154 h 758455"/>
                <a:gd name="connsiteX9-19" fmla="*/ 552892 w 694659"/>
                <a:gd name="connsiteY9-20" fmla="*/ 361507 h 758455"/>
                <a:gd name="connsiteX10-21" fmla="*/ 531627 w 694659"/>
                <a:gd name="connsiteY10-22" fmla="*/ 389861 h 758455"/>
                <a:gd name="connsiteX11-23" fmla="*/ 503273 w 694659"/>
                <a:gd name="connsiteY11-24" fmla="*/ 404038 h 758455"/>
                <a:gd name="connsiteX12-25" fmla="*/ 474920 w 694659"/>
                <a:gd name="connsiteY12-26" fmla="*/ 432391 h 758455"/>
                <a:gd name="connsiteX13-27" fmla="*/ 446566 w 694659"/>
                <a:gd name="connsiteY13-28" fmla="*/ 453656 h 758455"/>
                <a:gd name="connsiteX14-29" fmla="*/ 404036 w 694659"/>
                <a:gd name="connsiteY14-30" fmla="*/ 489098 h 758455"/>
                <a:gd name="connsiteX15-31" fmla="*/ 389859 w 694659"/>
                <a:gd name="connsiteY15-32" fmla="*/ 510363 h 758455"/>
                <a:gd name="connsiteX16-33" fmla="*/ 283534 w 694659"/>
                <a:gd name="connsiteY16-34" fmla="*/ 602512 h 758455"/>
                <a:gd name="connsiteX17-35" fmla="*/ 241004 w 694659"/>
                <a:gd name="connsiteY17-36" fmla="*/ 630865 h 758455"/>
                <a:gd name="connsiteX18-37" fmla="*/ 198473 w 694659"/>
                <a:gd name="connsiteY18-38" fmla="*/ 652131 h 758455"/>
                <a:gd name="connsiteX19-39" fmla="*/ 177208 w 694659"/>
                <a:gd name="connsiteY19-40" fmla="*/ 680484 h 758455"/>
                <a:gd name="connsiteX20-41" fmla="*/ 148855 w 694659"/>
                <a:gd name="connsiteY20-42" fmla="*/ 687572 h 758455"/>
                <a:gd name="connsiteX21-43" fmla="*/ 127590 w 694659"/>
                <a:gd name="connsiteY21-44" fmla="*/ 701749 h 758455"/>
                <a:gd name="connsiteX22-45" fmla="*/ 0 w 694659"/>
                <a:gd name="connsiteY22-46" fmla="*/ 758455 h 75845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Lst>
              <a:rect l="l" t="t" r="r" b="b"/>
              <a:pathLst>
                <a:path w="694659" h="758455">
                  <a:moveTo>
                    <a:pt x="375683" y="0"/>
                  </a:moveTo>
                  <a:cubicBezTo>
                    <a:pt x="418003" y="4703"/>
                    <a:pt x="477358" y="9810"/>
                    <a:pt x="517450" y="21265"/>
                  </a:cubicBezTo>
                  <a:cubicBezTo>
                    <a:pt x="541919" y="28256"/>
                    <a:pt x="565127" y="39176"/>
                    <a:pt x="588334" y="49619"/>
                  </a:cubicBezTo>
                  <a:cubicBezTo>
                    <a:pt x="660925" y="82285"/>
                    <a:pt x="643293" y="69136"/>
                    <a:pt x="680483" y="106326"/>
                  </a:cubicBezTo>
                  <a:cubicBezTo>
                    <a:pt x="685208" y="115777"/>
                    <a:pt x="694659" y="124113"/>
                    <a:pt x="694659" y="134679"/>
                  </a:cubicBezTo>
                  <a:cubicBezTo>
                    <a:pt x="694659" y="168094"/>
                    <a:pt x="690085" y="201911"/>
                    <a:pt x="680483" y="233917"/>
                  </a:cubicBezTo>
                  <a:cubicBezTo>
                    <a:pt x="666937" y="279070"/>
                    <a:pt x="656539" y="269228"/>
                    <a:pt x="630864" y="290624"/>
                  </a:cubicBezTo>
                  <a:cubicBezTo>
                    <a:pt x="623163" y="297042"/>
                    <a:pt x="617210" y="305365"/>
                    <a:pt x="609599" y="311889"/>
                  </a:cubicBezTo>
                  <a:cubicBezTo>
                    <a:pt x="600629" y="319577"/>
                    <a:pt x="590136" y="325374"/>
                    <a:pt x="581245" y="333154"/>
                  </a:cubicBezTo>
                  <a:cubicBezTo>
                    <a:pt x="571186" y="341955"/>
                    <a:pt x="561693" y="351448"/>
                    <a:pt x="552892" y="361507"/>
                  </a:cubicBezTo>
                  <a:cubicBezTo>
                    <a:pt x="545112" y="370398"/>
                    <a:pt x="540597" y="382172"/>
                    <a:pt x="531627" y="389861"/>
                  </a:cubicBezTo>
                  <a:cubicBezTo>
                    <a:pt x="523604" y="396738"/>
                    <a:pt x="511727" y="397698"/>
                    <a:pt x="503273" y="404038"/>
                  </a:cubicBezTo>
                  <a:cubicBezTo>
                    <a:pt x="492580" y="412057"/>
                    <a:pt x="484979" y="423590"/>
                    <a:pt x="474920" y="432391"/>
                  </a:cubicBezTo>
                  <a:cubicBezTo>
                    <a:pt x="466029" y="440171"/>
                    <a:pt x="455536" y="445968"/>
                    <a:pt x="446566" y="453656"/>
                  </a:cubicBezTo>
                  <a:cubicBezTo>
                    <a:pt x="398806" y="494593"/>
                    <a:pt x="451039" y="457762"/>
                    <a:pt x="404036" y="489098"/>
                  </a:cubicBezTo>
                  <a:cubicBezTo>
                    <a:pt x="399310" y="496186"/>
                    <a:pt x="395519" y="503996"/>
                    <a:pt x="389859" y="510363"/>
                  </a:cubicBezTo>
                  <a:cubicBezTo>
                    <a:pt x="359440" y="544584"/>
                    <a:pt x="321284" y="577346"/>
                    <a:pt x="283534" y="602512"/>
                  </a:cubicBezTo>
                  <a:cubicBezTo>
                    <a:pt x="269357" y="611963"/>
                    <a:pt x="255721" y="622280"/>
                    <a:pt x="241004" y="630865"/>
                  </a:cubicBezTo>
                  <a:cubicBezTo>
                    <a:pt x="227313" y="638852"/>
                    <a:pt x="212650" y="645042"/>
                    <a:pt x="198473" y="652131"/>
                  </a:cubicBezTo>
                  <a:cubicBezTo>
                    <a:pt x="191385" y="661582"/>
                    <a:pt x="186821" y="673617"/>
                    <a:pt x="177208" y="680484"/>
                  </a:cubicBezTo>
                  <a:cubicBezTo>
                    <a:pt x="169281" y="686146"/>
                    <a:pt x="157809" y="683734"/>
                    <a:pt x="148855" y="687572"/>
                  </a:cubicBezTo>
                  <a:cubicBezTo>
                    <a:pt x="141025" y="690928"/>
                    <a:pt x="134135" y="696295"/>
                    <a:pt x="127590" y="701749"/>
                  </a:cubicBezTo>
                  <a:cubicBezTo>
                    <a:pt x="119889" y="708167"/>
                    <a:pt x="0" y="758455"/>
                    <a:pt x="0" y="758455"/>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6" name="文本框 255"/>
            <p:cNvSpPr txBox="1"/>
            <p:nvPr/>
          </p:nvSpPr>
          <p:spPr>
            <a:xfrm>
              <a:off x="4440034" y="4344426"/>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p:txBody>
        </p:sp>
        <p:sp>
          <p:nvSpPr>
            <p:cNvPr id="257" name="文本框 256"/>
            <p:cNvSpPr txBox="1"/>
            <p:nvPr/>
          </p:nvSpPr>
          <p:spPr>
            <a:xfrm>
              <a:off x="5992569" y="4572166"/>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9</a:t>
              </a:r>
              <a:endParaRPr lang="zh-CN" altLang="en-US" sz="2000" dirty="0">
                <a:latin typeface="Times New Roman" panose="02020603050405020304" pitchFamily="18" charset="0"/>
                <a:cs typeface="Times New Roman" panose="02020603050405020304" pitchFamily="18" charset="0"/>
              </a:endParaRPr>
            </a:p>
          </p:txBody>
        </p:sp>
        <p:sp>
          <p:nvSpPr>
            <p:cNvPr id="258" name="文本框 257"/>
            <p:cNvSpPr txBox="1"/>
            <p:nvPr/>
          </p:nvSpPr>
          <p:spPr>
            <a:xfrm>
              <a:off x="7188852" y="4377156"/>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0</a:t>
              </a:r>
              <a:endParaRPr lang="zh-CN" altLang="en-US" sz="2000" dirty="0">
                <a:latin typeface="Times New Roman" panose="02020603050405020304" pitchFamily="18" charset="0"/>
                <a:cs typeface="Times New Roman" panose="02020603050405020304" pitchFamily="18" charset="0"/>
              </a:endParaRPr>
            </a:p>
          </p:txBody>
        </p:sp>
        <p:sp>
          <p:nvSpPr>
            <p:cNvPr id="259" name="文本框 258"/>
            <p:cNvSpPr txBox="1"/>
            <p:nvPr/>
          </p:nvSpPr>
          <p:spPr>
            <a:xfrm>
              <a:off x="3801306" y="4835882"/>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4</a:t>
              </a:r>
              <a:endParaRPr lang="zh-CN" altLang="en-US" sz="2000" dirty="0">
                <a:latin typeface="Times New Roman" panose="02020603050405020304" pitchFamily="18" charset="0"/>
                <a:cs typeface="Times New Roman" panose="02020603050405020304" pitchFamily="18" charset="0"/>
              </a:endParaRPr>
            </a:p>
          </p:txBody>
        </p:sp>
        <p:sp>
          <p:nvSpPr>
            <p:cNvPr id="260" name="文本框 259"/>
            <p:cNvSpPr txBox="1"/>
            <p:nvPr/>
          </p:nvSpPr>
          <p:spPr>
            <a:xfrm>
              <a:off x="8051205" y="4367632"/>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1</a:t>
              </a:r>
              <a:endParaRPr lang="zh-CN" altLang="en-US" sz="2000" dirty="0">
                <a:latin typeface="Times New Roman" panose="02020603050405020304" pitchFamily="18" charset="0"/>
                <a:cs typeface="Times New Roman" panose="02020603050405020304" pitchFamily="18" charset="0"/>
              </a:endParaRPr>
            </a:p>
          </p:txBody>
        </p:sp>
        <p:sp>
          <p:nvSpPr>
            <p:cNvPr id="261" name="文本框 260"/>
            <p:cNvSpPr txBox="1"/>
            <p:nvPr/>
          </p:nvSpPr>
          <p:spPr>
            <a:xfrm>
              <a:off x="7620029" y="4717972"/>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4</a:t>
              </a:r>
              <a:endParaRPr lang="zh-CN" altLang="en-US" sz="2000" dirty="0">
                <a:latin typeface="Times New Roman" panose="02020603050405020304" pitchFamily="18" charset="0"/>
                <a:cs typeface="Times New Roman" panose="02020603050405020304" pitchFamily="18" charset="0"/>
              </a:endParaRPr>
            </a:p>
          </p:txBody>
        </p:sp>
      </p:grpSp>
      <p:sp>
        <p:nvSpPr>
          <p:cNvPr id="23" name="平行四边形 51"/>
          <p:cNvSpPr/>
          <p:nvPr/>
        </p:nvSpPr>
        <p:spPr>
          <a:xfrm rot="11144820">
            <a:off x="1716322" y="2544251"/>
            <a:ext cx="7453266" cy="2318565"/>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5"/>
              <a:gd name="connsiteY0-650" fmla="*/ 1835555 h 1835555"/>
              <a:gd name="connsiteX1-651" fmla="*/ 234518 w 2163755"/>
              <a:gd name="connsiteY1-652" fmla="*/ 1137571 h 1835555"/>
              <a:gd name="connsiteX2-653" fmla="*/ 775393 w 2163755"/>
              <a:gd name="connsiteY2-654" fmla="*/ 238480 h 1835555"/>
              <a:gd name="connsiteX3-655" fmla="*/ 1018640 w 2163755"/>
              <a:gd name="connsiteY3-656" fmla="*/ 468139 h 1835555"/>
              <a:gd name="connsiteX4-657" fmla="*/ 1338375 w 2163755"/>
              <a:gd name="connsiteY4-658" fmla="*/ 563628 h 1835555"/>
              <a:gd name="connsiteX5-659" fmla="*/ 1600913 w 2163755"/>
              <a:gd name="connsiteY5-660" fmla="*/ 487447 h 1835555"/>
              <a:gd name="connsiteX6-661" fmla="*/ 2163299 w 2163755"/>
              <a:gd name="connsiteY6-662" fmla="*/ 8849 h 1835555"/>
              <a:gd name="connsiteX7-663" fmla="*/ 1291869 w 2163755"/>
              <a:gd name="connsiteY7-664" fmla="*/ 1489566 h 1835555"/>
              <a:gd name="connsiteX8-665" fmla="*/ 0 w 2163755"/>
              <a:gd name="connsiteY8-666" fmla="*/ 1835555 h 1835555"/>
              <a:gd name="connsiteX0-667" fmla="*/ 0 w 2163755"/>
              <a:gd name="connsiteY0-668" fmla="*/ 1835555 h 1835555"/>
              <a:gd name="connsiteX1-669" fmla="*/ 234518 w 2163755"/>
              <a:gd name="connsiteY1-670" fmla="*/ 1137571 h 1835555"/>
              <a:gd name="connsiteX2-671" fmla="*/ 775393 w 2163755"/>
              <a:gd name="connsiteY2-672" fmla="*/ 238480 h 1835555"/>
              <a:gd name="connsiteX3-673" fmla="*/ 1021384 w 2163755"/>
              <a:gd name="connsiteY3-674" fmla="*/ 488944 h 1835555"/>
              <a:gd name="connsiteX4-675" fmla="*/ 1338375 w 2163755"/>
              <a:gd name="connsiteY4-676" fmla="*/ 563628 h 1835555"/>
              <a:gd name="connsiteX5-677" fmla="*/ 1600913 w 2163755"/>
              <a:gd name="connsiteY5-678" fmla="*/ 487447 h 1835555"/>
              <a:gd name="connsiteX6-679" fmla="*/ 2163299 w 2163755"/>
              <a:gd name="connsiteY6-680" fmla="*/ 8849 h 1835555"/>
              <a:gd name="connsiteX7-681" fmla="*/ 1291869 w 2163755"/>
              <a:gd name="connsiteY7-682" fmla="*/ 1489566 h 1835555"/>
              <a:gd name="connsiteX8-683" fmla="*/ 0 w 2163755"/>
              <a:gd name="connsiteY8-684" fmla="*/ 1835555 h 1835555"/>
              <a:gd name="connsiteX0-685" fmla="*/ 0 w 2163769"/>
              <a:gd name="connsiteY0-686" fmla="*/ 1835556 h 1835556"/>
              <a:gd name="connsiteX1-687" fmla="*/ 234518 w 2163769"/>
              <a:gd name="connsiteY1-688" fmla="*/ 1137572 h 1835556"/>
              <a:gd name="connsiteX2-689" fmla="*/ 775393 w 2163769"/>
              <a:gd name="connsiteY2-690" fmla="*/ 238481 h 1835556"/>
              <a:gd name="connsiteX3-691" fmla="*/ 1021384 w 2163769"/>
              <a:gd name="connsiteY3-692" fmla="*/ 488945 h 1835556"/>
              <a:gd name="connsiteX4-693" fmla="*/ 1259328 w 2163769"/>
              <a:gd name="connsiteY4-694" fmla="*/ 563767 h 1835556"/>
              <a:gd name="connsiteX5-695" fmla="*/ 1600913 w 2163769"/>
              <a:gd name="connsiteY5-696" fmla="*/ 487448 h 1835556"/>
              <a:gd name="connsiteX6-697" fmla="*/ 2163299 w 2163769"/>
              <a:gd name="connsiteY6-698" fmla="*/ 8850 h 1835556"/>
              <a:gd name="connsiteX7-699" fmla="*/ 1291869 w 2163769"/>
              <a:gd name="connsiteY7-700" fmla="*/ 1489567 h 1835556"/>
              <a:gd name="connsiteX8-701" fmla="*/ 0 w 2163769"/>
              <a:gd name="connsiteY8-702" fmla="*/ 1835556 h 1835556"/>
              <a:gd name="connsiteX0-703" fmla="*/ 0 w 2163769"/>
              <a:gd name="connsiteY0-704" fmla="*/ 1835556 h 1835556"/>
              <a:gd name="connsiteX1-705" fmla="*/ 234518 w 2163769"/>
              <a:gd name="connsiteY1-706" fmla="*/ 1137572 h 1835556"/>
              <a:gd name="connsiteX2-707" fmla="*/ 775393 w 2163769"/>
              <a:gd name="connsiteY2-708" fmla="*/ 238481 h 1835556"/>
              <a:gd name="connsiteX3-709" fmla="*/ 963452 w 2163769"/>
              <a:gd name="connsiteY3-710" fmla="*/ 418613 h 1835556"/>
              <a:gd name="connsiteX4-711" fmla="*/ 1259328 w 2163769"/>
              <a:gd name="connsiteY4-712" fmla="*/ 563767 h 1835556"/>
              <a:gd name="connsiteX5-713" fmla="*/ 1600913 w 2163769"/>
              <a:gd name="connsiteY5-714" fmla="*/ 487448 h 1835556"/>
              <a:gd name="connsiteX6-715" fmla="*/ 2163299 w 2163769"/>
              <a:gd name="connsiteY6-716" fmla="*/ 8850 h 1835556"/>
              <a:gd name="connsiteX7-717" fmla="*/ 1291869 w 2163769"/>
              <a:gd name="connsiteY7-718" fmla="*/ 1489567 h 1835556"/>
              <a:gd name="connsiteX8-719" fmla="*/ 0 w 2163769"/>
              <a:gd name="connsiteY8-720" fmla="*/ 1835556 h 1835556"/>
              <a:gd name="connsiteX0-721" fmla="*/ 0 w 2163769"/>
              <a:gd name="connsiteY0-722" fmla="*/ 1835556 h 1835556"/>
              <a:gd name="connsiteX1-723" fmla="*/ 234518 w 2163769"/>
              <a:gd name="connsiteY1-724" fmla="*/ 1137572 h 1835556"/>
              <a:gd name="connsiteX2-725" fmla="*/ 775393 w 2163769"/>
              <a:gd name="connsiteY2-726" fmla="*/ 238481 h 1835556"/>
              <a:gd name="connsiteX3-727" fmla="*/ 960905 w 2163769"/>
              <a:gd name="connsiteY3-728" fmla="*/ 403143 h 1835556"/>
              <a:gd name="connsiteX4-729" fmla="*/ 1259328 w 2163769"/>
              <a:gd name="connsiteY4-730" fmla="*/ 563767 h 1835556"/>
              <a:gd name="connsiteX5-731" fmla="*/ 1600913 w 2163769"/>
              <a:gd name="connsiteY5-732" fmla="*/ 487448 h 1835556"/>
              <a:gd name="connsiteX6-733" fmla="*/ 2163299 w 2163769"/>
              <a:gd name="connsiteY6-734" fmla="*/ 8850 h 1835556"/>
              <a:gd name="connsiteX7-735" fmla="*/ 1291869 w 2163769"/>
              <a:gd name="connsiteY7-736" fmla="*/ 1489567 h 1835556"/>
              <a:gd name="connsiteX8-737" fmla="*/ 0 w 2163769"/>
              <a:gd name="connsiteY8-738" fmla="*/ 1835556 h 1835556"/>
              <a:gd name="connsiteX0-739" fmla="*/ 0 w 2163770"/>
              <a:gd name="connsiteY0-740" fmla="*/ 1835548 h 1835548"/>
              <a:gd name="connsiteX1-741" fmla="*/ 234518 w 2163770"/>
              <a:gd name="connsiteY1-742" fmla="*/ 1137564 h 1835548"/>
              <a:gd name="connsiteX2-743" fmla="*/ 775393 w 2163770"/>
              <a:gd name="connsiteY2-744" fmla="*/ 238473 h 1835548"/>
              <a:gd name="connsiteX3-745" fmla="*/ 960905 w 2163770"/>
              <a:gd name="connsiteY3-746" fmla="*/ 403135 h 1835548"/>
              <a:gd name="connsiteX4-747" fmla="*/ 1251305 w 2163770"/>
              <a:gd name="connsiteY4-748" fmla="*/ 560571 h 1835548"/>
              <a:gd name="connsiteX5-749" fmla="*/ 1600913 w 2163770"/>
              <a:gd name="connsiteY5-750" fmla="*/ 487440 h 1835548"/>
              <a:gd name="connsiteX6-751" fmla="*/ 2163299 w 2163770"/>
              <a:gd name="connsiteY6-752" fmla="*/ 8842 h 1835548"/>
              <a:gd name="connsiteX7-753" fmla="*/ 1291869 w 2163770"/>
              <a:gd name="connsiteY7-754" fmla="*/ 1489559 h 1835548"/>
              <a:gd name="connsiteX8-755" fmla="*/ 0 w 2163770"/>
              <a:gd name="connsiteY8-756" fmla="*/ 1835548 h 1835548"/>
              <a:gd name="connsiteX0-757" fmla="*/ 0 w 2163772"/>
              <a:gd name="connsiteY0-758" fmla="*/ 1835526 h 1835526"/>
              <a:gd name="connsiteX1-759" fmla="*/ 234518 w 2163772"/>
              <a:gd name="connsiteY1-760" fmla="*/ 1137542 h 1835526"/>
              <a:gd name="connsiteX2-761" fmla="*/ 775393 w 2163772"/>
              <a:gd name="connsiteY2-762" fmla="*/ 238451 h 1835526"/>
              <a:gd name="connsiteX3-763" fmla="*/ 960905 w 2163772"/>
              <a:gd name="connsiteY3-764" fmla="*/ 403113 h 1835526"/>
              <a:gd name="connsiteX4-765" fmla="*/ 1241129 w 2163772"/>
              <a:gd name="connsiteY4-766" fmla="*/ 552564 h 1835526"/>
              <a:gd name="connsiteX5-767" fmla="*/ 1600913 w 2163772"/>
              <a:gd name="connsiteY5-768" fmla="*/ 487418 h 1835526"/>
              <a:gd name="connsiteX6-769" fmla="*/ 2163299 w 2163772"/>
              <a:gd name="connsiteY6-770" fmla="*/ 8820 h 1835526"/>
              <a:gd name="connsiteX7-771" fmla="*/ 1291869 w 2163772"/>
              <a:gd name="connsiteY7-772" fmla="*/ 1489537 h 1835526"/>
              <a:gd name="connsiteX8-773" fmla="*/ 0 w 2163772"/>
              <a:gd name="connsiteY8-774" fmla="*/ 1835526 h 1835526"/>
              <a:gd name="connsiteX0-775" fmla="*/ 0 w 2163772"/>
              <a:gd name="connsiteY0-776" fmla="*/ 1835526 h 1835526"/>
              <a:gd name="connsiteX1-777" fmla="*/ 234518 w 2163772"/>
              <a:gd name="connsiteY1-778" fmla="*/ 1137542 h 1835526"/>
              <a:gd name="connsiteX2-779" fmla="*/ 775393 w 2163772"/>
              <a:gd name="connsiteY2-780" fmla="*/ 238451 h 1835526"/>
              <a:gd name="connsiteX3-781" fmla="*/ 963104 w 2163772"/>
              <a:gd name="connsiteY3-782" fmla="*/ 462685 h 1835526"/>
              <a:gd name="connsiteX4-783" fmla="*/ 1241129 w 2163772"/>
              <a:gd name="connsiteY4-784" fmla="*/ 552564 h 1835526"/>
              <a:gd name="connsiteX5-785" fmla="*/ 1600913 w 2163772"/>
              <a:gd name="connsiteY5-786" fmla="*/ 487418 h 1835526"/>
              <a:gd name="connsiteX6-787" fmla="*/ 2163299 w 2163772"/>
              <a:gd name="connsiteY6-788" fmla="*/ 8820 h 1835526"/>
              <a:gd name="connsiteX7-789" fmla="*/ 1291869 w 2163772"/>
              <a:gd name="connsiteY7-790" fmla="*/ 1489537 h 1835526"/>
              <a:gd name="connsiteX8-791" fmla="*/ 0 w 2163772"/>
              <a:gd name="connsiteY8-792" fmla="*/ 1835526 h 1835526"/>
              <a:gd name="connsiteX0-793" fmla="*/ 0 w 2163772"/>
              <a:gd name="connsiteY0-794" fmla="*/ 1835526 h 1835526"/>
              <a:gd name="connsiteX1-795" fmla="*/ 234518 w 2163772"/>
              <a:gd name="connsiteY1-796" fmla="*/ 1137542 h 1835526"/>
              <a:gd name="connsiteX2-797" fmla="*/ 775393 w 2163772"/>
              <a:gd name="connsiteY2-798" fmla="*/ 238451 h 1835526"/>
              <a:gd name="connsiteX3-799" fmla="*/ 960718 w 2163772"/>
              <a:gd name="connsiteY3-800" fmla="*/ 452400 h 1835526"/>
              <a:gd name="connsiteX4-801" fmla="*/ 1241129 w 2163772"/>
              <a:gd name="connsiteY4-802" fmla="*/ 552564 h 1835526"/>
              <a:gd name="connsiteX5-803" fmla="*/ 1600913 w 2163772"/>
              <a:gd name="connsiteY5-804" fmla="*/ 487418 h 1835526"/>
              <a:gd name="connsiteX6-805" fmla="*/ 2163299 w 2163772"/>
              <a:gd name="connsiteY6-806" fmla="*/ 8820 h 1835526"/>
              <a:gd name="connsiteX7-807" fmla="*/ 1291869 w 2163772"/>
              <a:gd name="connsiteY7-808" fmla="*/ 1489537 h 1835526"/>
              <a:gd name="connsiteX8-809" fmla="*/ 0 w 2163772"/>
              <a:gd name="connsiteY8-810" fmla="*/ 1835526 h 1835526"/>
              <a:gd name="connsiteX0-811" fmla="*/ 0 w 2163772"/>
              <a:gd name="connsiteY0-812" fmla="*/ 1835583 h 1835583"/>
              <a:gd name="connsiteX1-813" fmla="*/ 234518 w 2163772"/>
              <a:gd name="connsiteY1-814" fmla="*/ 1137599 h 1835583"/>
              <a:gd name="connsiteX2-815" fmla="*/ 775393 w 2163772"/>
              <a:gd name="connsiteY2-816" fmla="*/ 238508 h 1835583"/>
              <a:gd name="connsiteX3-817" fmla="*/ 960718 w 2163772"/>
              <a:gd name="connsiteY3-818" fmla="*/ 452457 h 1835583"/>
              <a:gd name="connsiteX4-819" fmla="*/ 1243914 w 2163772"/>
              <a:gd name="connsiteY4-820" fmla="*/ 573739 h 1835583"/>
              <a:gd name="connsiteX5-821" fmla="*/ 1600913 w 2163772"/>
              <a:gd name="connsiteY5-822" fmla="*/ 487475 h 1835583"/>
              <a:gd name="connsiteX6-823" fmla="*/ 2163299 w 2163772"/>
              <a:gd name="connsiteY6-824" fmla="*/ 8877 h 1835583"/>
              <a:gd name="connsiteX7-825" fmla="*/ 1291869 w 2163772"/>
              <a:gd name="connsiteY7-826" fmla="*/ 1489594 h 1835583"/>
              <a:gd name="connsiteX8-827" fmla="*/ 0 w 2163772"/>
              <a:gd name="connsiteY8-828" fmla="*/ 1835583 h 183558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Lst>
            <a:rect l="l" t="t" r="r" b="b"/>
            <a:pathLst>
              <a:path w="2163772" h="1835583">
                <a:moveTo>
                  <a:pt x="0" y="1835583"/>
                </a:moveTo>
                <a:lnTo>
                  <a:pt x="234518" y="1137599"/>
                </a:lnTo>
                <a:cubicBezTo>
                  <a:pt x="414810" y="837902"/>
                  <a:pt x="654360" y="352698"/>
                  <a:pt x="775393" y="238508"/>
                </a:cubicBezTo>
                <a:cubicBezTo>
                  <a:pt x="896426" y="124318"/>
                  <a:pt x="866074" y="402981"/>
                  <a:pt x="960718" y="452457"/>
                </a:cubicBezTo>
                <a:cubicBezTo>
                  <a:pt x="1055362" y="501933"/>
                  <a:pt x="1154791" y="569231"/>
                  <a:pt x="1243914" y="573739"/>
                </a:cubicBezTo>
                <a:cubicBezTo>
                  <a:pt x="1331427" y="548345"/>
                  <a:pt x="1447682" y="581619"/>
                  <a:pt x="1600913" y="487475"/>
                </a:cubicBezTo>
                <a:cubicBezTo>
                  <a:pt x="1754144" y="393331"/>
                  <a:pt x="2179921" y="-69416"/>
                  <a:pt x="2163299" y="8877"/>
                </a:cubicBezTo>
                <a:lnTo>
                  <a:pt x="1291869" y="1489594"/>
                </a:lnTo>
                <a:lnTo>
                  <a:pt x="0" y="1835583"/>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34" name="组合 233"/>
          <p:cNvGrpSpPr/>
          <p:nvPr/>
        </p:nvGrpSpPr>
        <p:grpSpPr>
          <a:xfrm>
            <a:off x="633203" y="2657669"/>
            <a:ext cx="10183584" cy="2300029"/>
            <a:chOff x="625710" y="1668441"/>
            <a:chExt cx="10183584" cy="2300029"/>
          </a:xfrm>
        </p:grpSpPr>
        <p:sp>
          <p:nvSpPr>
            <p:cNvPr id="233" name="平行四边形 51"/>
            <p:cNvSpPr/>
            <p:nvPr/>
          </p:nvSpPr>
          <p:spPr>
            <a:xfrm rot="11144820">
              <a:off x="8309503" y="1814054"/>
              <a:ext cx="937602" cy="214741"/>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38245 h 3865450"/>
                <a:gd name="connsiteX1-1613" fmla="*/ 166643 w 1288679"/>
                <a:gd name="connsiteY1-1614" fmla="*/ 1503114 h 3865450"/>
                <a:gd name="connsiteX2-1615" fmla="*/ 1288679 w 1288679"/>
                <a:gd name="connsiteY2-1616" fmla="*/ -1 h 3865450"/>
                <a:gd name="connsiteX3-1617" fmla="*/ 996791 w 1288679"/>
                <a:gd name="connsiteY3-1618" fmla="*/ 1469499 h 3865450"/>
                <a:gd name="connsiteX4-1619" fmla="*/ 839898 w 1288679"/>
                <a:gd name="connsiteY4-1620" fmla="*/ 3855870 h 3865450"/>
                <a:gd name="connsiteX5-1621" fmla="*/ 307684 w 1288679"/>
                <a:gd name="connsiteY5-1622" fmla="*/ 2460611 h 3865450"/>
                <a:gd name="connsiteX6-1623" fmla="*/ 0 w 1288679"/>
                <a:gd name="connsiteY6-1624" fmla="*/ 2738245 h 3865450"/>
                <a:gd name="connsiteX0-1625" fmla="*/ 0 w 1288679"/>
                <a:gd name="connsiteY0-1626" fmla="*/ 2738245 h 4641722"/>
                <a:gd name="connsiteX1-1627" fmla="*/ 166643 w 1288679"/>
                <a:gd name="connsiteY1-1628" fmla="*/ 1503114 h 4641722"/>
                <a:gd name="connsiteX2-1629" fmla="*/ 1288679 w 1288679"/>
                <a:gd name="connsiteY2-1630" fmla="*/ -1 h 4641722"/>
                <a:gd name="connsiteX3-1631" fmla="*/ 996791 w 1288679"/>
                <a:gd name="connsiteY3-1632" fmla="*/ 1469499 h 4641722"/>
                <a:gd name="connsiteX4-1633" fmla="*/ 839898 w 1288679"/>
                <a:gd name="connsiteY4-1634" fmla="*/ 3855870 h 4641722"/>
                <a:gd name="connsiteX5-1635" fmla="*/ 53372 w 1288679"/>
                <a:gd name="connsiteY5-1636" fmla="*/ 4641724 h 4641722"/>
                <a:gd name="connsiteX6-1637" fmla="*/ 0 w 1288679"/>
                <a:gd name="connsiteY6-1638" fmla="*/ 2738245 h 4641722"/>
                <a:gd name="connsiteX0-1639" fmla="*/ 75593 w 1235307"/>
                <a:gd name="connsiteY0-1640" fmla="*/ 4192485 h 4641722"/>
                <a:gd name="connsiteX1-1641" fmla="*/ 113271 w 1235307"/>
                <a:gd name="connsiteY1-1642" fmla="*/ 1503114 h 4641722"/>
                <a:gd name="connsiteX2-1643" fmla="*/ 1235307 w 1235307"/>
                <a:gd name="connsiteY2-1644" fmla="*/ -1 h 4641722"/>
                <a:gd name="connsiteX3-1645" fmla="*/ 943419 w 1235307"/>
                <a:gd name="connsiteY3-1646" fmla="*/ 1469499 h 4641722"/>
                <a:gd name="connsiteX4-1647" fmla="*/ 786526 w 1235307"/>
                <a:gd name="connsiteY4-1648" fmla="*/ 3855870 h 4641722"/>
                <a:gd name="connsiteX5-1649" fmla="*/ 0 w 1235307"/>
                <a:gd name="connsiteY5-1650" fmla="*/ 4641724 h 4641722"/>
                <a:gd name="connsiteX6-1651" fmla="*/ 75593 w 1235307"/>
                <a:gd name="connsiteY6-1652" fmla="*/ 4192485 h 4641722"/>
                <a:gd name="connsiteX0-1653" fmla="*/ 75593 w 1235307"/>
                <a:gd name="connsiteY0-1654" fmla="*/ 4192485 h 4641722"/>
                <a:gd name="connsiteX1-1655" fmla="*/ 113271 w 1235307"/>
                <a:gd name="connsiteY1-1656" fmla="*/ 1503114 h 4641722"/>
                <a:gd name="connsiteX2-1657" fmla="*/ 1235307 w 1235307"/>
                <a:gd name="connsiteY2-1658" fmla="*/ -1 h 4641722"/>
                <a:gd name="connsiteX3-1659" fmla="*/ 943419 w 1235307"/>
                <a:gd name="connsiteY3-1660" fmla="*/ 1469499 h 4641722"/>
                <a:gd name="connsiteX4-1661" fmla="*/ 786526 w 1235307"/>
                <a:gd name="connsiteY4-1662" fmla="*/ 3855870 h 4641722"/>
                <a:gd name="connsiteX5-1663" fmla="*/ 0 w 1235307"/>
                <a:gd name="connsiteY5-1664" fmla="*/ 4641724 h 4641722"/>
                <a:gd name="connsiteX6-1665" fmla="*/ 75593 w 1235307"/>
                <a:gd name="connsiteY6-1666" fmla="*/ 4192485 h 4641722"/>
                <a:gd name="connsiteX0-1667" fmla="*/ 75593 w 1235307"/>
                <a:gd name="connsiteY0-1668" fmla="*/ 4192485 h 4641722"/>
                <a:gd name="connsiteX1-1669" fmla="*/ 715528 w 1235307"/>
                <a:gd name="connsiteY1-1670" fmla="*/ 3180769 h 4641722"/>
                <a:gd name="connsiteX2-1671" fmla="*/ 1235307 w 1235307"/>
                <a:gd name="connsiteY2-1672" fmla="*/ -1 h 4641722"/>
                <a:gd name="connsiteX3-1673" fmla="*/ 943419 w 1235307"/>
                <a:gd name="connsiteY3-1674" fmla="*/ 1469499 h 4641722"/>
                <a:gd name="connsiteX4-1675" fmla="*/ 786526 w 1235307"/>
                <a:gd name="connsiteY4-1676" fmla="*/ 3855870 h 4641722"/>
                <a:gd name="connsiteX5-1677" fmla="*/ 0 w 1235307"/>
                <a:gd name="connsiteY5-1678" fmla="*/ 4641724 h 4641722"/>
                <a:gd name="connsiteX6-1679" fmla="*/ 75593 w 1235307"/>
                <a:gd name="connsiteY6-1680" fmla="*/ 4192485 h 4641722"/>
                <a:gd name="connsiteX0-1681" fmla="*/ 73025 w 1235307"/>
                <a:gd name="connsiteY0-1682" fmla="*/ 4000445 h 4641722"/>
                <a:gd name="connsiteX1-1683" fmla="*/ 715528 w 1235307"/>
                <a:gd name="connsiteY1-1684" fmla="*/ 3180769 h 4641722"/>
                <a:gd name="connsiteX2-1685" fmla="*/ 1235307 w 1235307"/>
                <a:gd name="connsiteY2-1686" fmla="*/ -1 h 4641722"/>
                <a:gd name="connsiteX3-1687" fmla="*/ 943419 w 1235307"/>
                <a:gd name="connsiteY3-1688" fmla="*/ 1469499 h 4641722"/>
                <a:gd name="connsiteX4-1689" fmla="*/ 786526 w 1235307"/>
                <a:gd name="connsiteY4-1690" fmla="*/ 3855870 h 4641722"/>
                <a:gd name="connsiteX5-1691" fmla="*/ 0 w 1235307"/>
                <a:gd name="connsiteY5-1692" fmla="*/ 4641724 h 4641722"/>
                <a:gd name="connsiteX6-1693" fmla="*/ 73025 w 1235307"/>
                <a:gd name="connsiteY6-1694" fmla="*/ 4000445 h 4641722"/>
                <a:gd name="connsiteX0-1695" fmla="*/ 73025 w 1235307"/>
                <a:gd name="connsiteY0-1696" fmla="*/ 4000445 h 4641722"/>
                <a:gd name="connsiteX1-1697" fmla="*/ 715528 w 1235307"/>
                <a:gd name="connsiteY1-1698" fmla="*/ 3180769 h 4641722"/>
                <a:gd name="connsiteX2-1699" fmla="*/ 1235307 w 1235307"/>
                <a:gd name="connsiteY2-1700" fmla="*/ -1 h 4641722"/>
                <a:gd name="connsiteX3-1701" fmla="*/ 943419 w 1235307"/>
                <a:gd name="connsiteY3-1702" fmla="*/ 1469499 h 4641722"/>
                <a:gd name="connsiteX4-1703" fmla="*/ 786526 w 1235307"/>
                <a:gd name="connsiteY4-1704" fmla="*/ 3855870 h 4641722"/>
                <a:gd name="connsiteX5-1705" fmla="*/ 0 w 1235307"/>
                <a:gd name="connsiteY5-1706" fmla="*/ 4641724 h 4641722"/>
                <a:gd name="connsiteX6-1707" fmla="*/ 73025 w 1235307"/>
                <a:gd name="connsiteY6-1708" fmla="*/ 4000445 h 4641722"/>
                <a:gd name="connsiteX0-1709" fmla="*/ 73025 w 1235704"/>
                <a:gd name="connsiteY0-1710" fmla="*/ 4000445 h 4641722"/>
                <a:gd name="connsiteX1-1711" fmla="*/ 715528 w 1235704"/>
                <a:gd name="connsiteY1-1712" fmla="*/ 3180769 h 4641722"/>
                <a:gd name="connsiteX2-1713" fmla="*/ 1235307 w 1235704"/>
                <a:gd name="connsiteY2-1714" fmla="*/ -1 h 4641722"/>
                <a:gd name="connsiteX3-1715" fmla="*/ 786526 w 1235704"/>
                <a:gd name="connsiteY3-1716" fmla="*/ 3855870 h 4641722"/>
                <a:gd name="connsiteX4-1717" fmla="*/ 0 w 1235704"/>
                <a:gd name="connsiteY4-1718" fmla="*/ 4641724 h 4641722"/>
                <a:gd name="connsiteX5-1719" fmla="*/ 73025 w 1235704"/>
                <a:gd name="connsiteY5-1720" fmla="*/ 4000445 h 4641722"/>
                <a:gd name="connsiteX0-1721" fmla="*/ 73025 w 847893"/>
                <a:gd name="connsiteY0-1722" fmla="*/ 820596 h 1461873"/>
                <a:gd name="connsiteX1-1723" fmla="*/ 715528 w 847893"/>
                <a:gd name="connsiteY1-1724" fmla="*/ 920 h 1461873"/>
                <a:gd name="connsiteX2-1725" fmla="*/ 786526 w 847893"/>
                <a:gd name="connsiteY2-1726" fmla="*/ 676021 h 1461873"/>
                <a:gd name="connsiteX3-1727" fmla="*/ 0 w 847893"/>
                <a:gd name="connsiteY3-1728" fmla="*/ 1461875 h 1461873"/>
                <a:gd name="connsiteX4-1729" fmla="*/ 73025 w 847893"/>
                <a:gd name="connsiteY4-1730" fmla="*/ 820596 h 146187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Lst>
              <a:rect l="l" t="t" r="r" b="b"/>
              <a:pathLst>
                <a:path w="847893" h="1461873">
                  <a:moveTo>
                    <a:pt x="73025" y="820596"/>
                  </a:moveTo>
                  <a:lnTo>
                    <a:pt x="715528" y="920"/>
                  </a:lnTo>
                  <a:cubicBezTo>
                    <a:pt x="834445" y="-23176"/>
                    <a:pt x="905781" y="432529"/>
                    <a:pt x="786526" y="676021"/>
                  </a:cubicBezTo>
                  <a:cubicBezTo>
                    <a:pt x="629290" y="1204725"/>
                    <a:pt x="111204" y="990974"/>
                    <a:pt x="0" y="1461875"/>
                  </a:cubicBezTo>
                  <a:lnTo>
                    <a:pt x="73025" y="820596"/>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1" name="平行四边形 51"/>
            <p:cNvSpPr/>
            <p:nvPr/>
          </p:nvSpPr>
          <p:spPr>
            <a:xfrm rot="11144820">
              <a:off x="7694072" y="1876319"/>
              <a:ext cx="1463079" cy="456920"/>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93462 h 2793463"/>
                <a:gd name="connsiteX1-1613" fmla="*/ 166643 w 1288679"/>
                <a:gd name="connsiteY1-1614" fmla="*/ 1558331 h 2793463"/>
                <a:gd name="connsiteX2-1615" fmla="*/ 937312 w 1288679"/>
                <a:gd name="connsiteY2-1616" fmla="*/ 347098 h 2793463"/>
                <a:gd name="connsiteX3-1617" fmla="*/ 1288679 w 1288679"/>
                <a:gd name="connsiteY3-1618" fmla="*/ 55216 h 2793463"/>
                <a:gd name="connsiteX4-1619" fmla="*/ 996791 w 1288679"/>
                <a:gd name="connsiteY4-1620" fmla="*/ 1524716 h 2793463"/>
                <a:gd name="connsiteX5-1621" fmla="*/ 817433 w 1288679"/>
                <a:gd name="connsiteY5-1622" fmla="*/ 2230655 h 2793463"/>
                <a:gd name="connsiteX6-1623" fmla="*/ 307684 w 1288679"/>
                <a:gd name="connsiteY6-1624" fmla="*/ 2515828 h 2793463"/>
                <a:gd name="connsiteX7-1625" fmla="*/ 0 w 1288679"/>
                <a:gd name="connsiteY7-1626" fmla="*/ 2793462 h 2793463"/>
                <a:gd name="connsiteX0-1627" fmla="*/ 0 w 1288679"/>
                <a:gd name="connsiteY0-1628" fmla="*/ 2793462 h 2793463"/>
                <a:gd name="connsiteX1-1629" fmla="*/ 166643 w 1288679"/>
                <a:gd name="connsiteY1-1630" fmla="*/ 1558331 h 2793463"/>
                <a:gd name="connsiteX2-1631" fmla="*/ 937312 w 1288679"/>
                <a:gd name="connsiteY2-1632" fmla="*/ 347098 h 2793463"/>
                <a:gd name="connsiteX3-1633" fmla="*/ 1288679 w 1288679"/>
                <a:gd name="connsiteY3-1634" fmla="*/ 55216 h 2793463"/>
                <a:gd name="connsiteX4-1635" fmla="*/ 996791 w 1288679"/>
                <a:gd name="connsiteY4-1636" fmla="*/ 1524716 h 2793463"/>
                <a:gd name="connsiteX5-1637" fmla="*/ 817433 w 1288679"/>
                <a:gd name="connsiteY5-1638" fmla="*/ 2230655 h 2793463"/>
                <a:gd name="connsiteX6-1639" fmla="*/ 308967 w 1288679"/>
                <a:gd name="connsiteY6-1640" fmla="*/ 2611850 h 2793463"/>
                <a:gd name="connsiteX7-1641" fmla="*/ 0 w 1288679"/>
                <a:gd name="connsiteY7-1642" fmla="*/ 2793462 h 2793463"/>
                <a:gd name="connsiteX0-1643" fmla="*/ 0 w 1288679"/>
                <a:gd name="connsiteY0-1644" fmla="*/ 2793462 h 2793463"/>
                <a:gd name="connsiteX1-1645" fmla="*/ 166643 w 1288679"/>
                <a:gd name="connsiteY1-1646" fmla="*/ 1558331 h 2793463"/>
                <a:gd name="connsiteX2-1647" fmla="*/ 937312 w 1288679"/>
                <a:gd name="connsiteY2-1648" fmla="*/ 347098 h 2793463"/>
                <a:gd name="connsiteX3-1649" fmla="*/ 1288679 w 1288679"/>
                <a:gd name="connsiteY3-1650" fmla="*/ 55216 h 2793463"/>
                <a:gd name="connsiteX4-1651" fmla="*/ 996791 w 1288679"/>
                <a:gd name="connsiteY4-1652" fmla="*/ 1524716 h 2793463"/>
                <a:gd name="connsiteX5-1653" fmla="*/ 823810 w 1288679"/>
                <a:gd name="connsiteY5-1654" fmla="*/ 2225826 h 2793463"/>
                <a:gd name="connsiteX6-1655" fmla="*/ 308967 w 1288679"/>
                <a:gd name="connsiteY6-1656" fmla="*/ 2611850 h 2793463"/>
                <a:gd name="connsiteX7-1657" fmla="*/ 0 w 1288679"/>
                <a:gd name="connsiteY7-1658" fmla="*/ 2793462 h 2793463"/>
                <a:gd name="connsiteX0-1659" fmla="*/ 0 w 1323093"/>
                <a:gd name="connsiteY0-1660" fmla="*/ 3110535 h 3110534"/>
                <a:gd name="connsiteX1-1661" fmla="*/ 201057 w 1323093"/>
                <a:gd name="connsiteY1-1662" fmla="*/ 1558331 h 3110534"/>
                <a:gd name="connsiteX2-1663" fmla="*/ 971726 w 1323093"/>
                <a:gd name="connsiteY2-1664" fmla="*/ 347098 h 3110534"/>
                <a:gd name="connsiteX3-1665" fmla="*/ 1323093 w 1323093"/>
                <a:gd name="connsiteY3-1666" fmla="*/ 55216 h 3110534"/>
                <a:gd name="connsiteX4-1667" fmla="*/ 1031205 w 1323093"/>
                <a:gd name="connsiteY4-1668" fmla="*/ 1524716 h 3110534"/>
                <a:gd name="connsiteX5-1669" fmla="*/ 858224 w 1323093"/>
                <a:gd name="connsiteY5-1670" fmla="*/ 2225826 h 3110534"/>
                <a:gd name="connsiteX6-1671" fmla="*/ 343381 w 1323093"/>
                <a:gd name="connsiteY6-1672" fmla="*/ 2611850 h 3110534"/>
                <a:gd name="connsiteX7-1673" fmla="*/ 0 w 1323093"/>
                <a:gd name="connsiteY7-1674" fmla="*/ 3110535 h 3110534"/>
                <a:gd name="connsiteX0-1675" fmla="*/ 0 w 1323093"/>
                <a:gd name="connsiteY0-1676" fmla="*/ 3110535 h 3110534"/>
                <a:gd name="connsiteX1-1677" fmla="*/ 201057 w 1323093"/>
                <a:gd name="connsiteY1-1678" fmla="*/ 1558331 h 3110534"/>
                <a:gd name="connsiteX2-1679" fmla="*/ 971726 w 1323093"/>
                <a:gd name="connsiteY2-1680" fmla="*/ 347098 h 3110534"/>
                <a:gd name="connsiteX3-1681" fmla="*/ 1323093 w 1323093"/>
                <a:gd name="connsiteY3-1682" fmla="*/ 55216 h 3110534"/>
                <a:gd name="connsiteX4-1683" fmla="*/ 1031205 w 1323093"/>
                <a:gd name="connsiteY4-1684" fmla="*/ 1524716 h 3110534"/>
                <a:gd name="connsiteX5-1685" fmla="*/ 858224 w 1323093"/>
                <a:gd name="connsiteY5-1686" fmla="*/ 2225826 h 3110534"/>
                <a:gd name="connsiteX6-1687" fmla="*/ 343381 w 1323093"/>
                <a:gd name="connsiteY6-1688" fmla="*/ 2611850 h 3110534"/>
                <a:gd name="connsiteX7-1689" fmla="*/ 0 w 1323093"/>
                <a:gd name="connsiteY7-1690" fmla="*/ 3110535 h 3110534"/>
                <a:gd name="connsiteX0-1691" fmla="*/ 0 w 1323093"/>
                <a:gd name="connsiteY0-1692" fmla="*/ 3110535 h 3110534"/>
                <a:gd name="connsiteX1-1693" fmla="*/ 175546 w 1323093"/>
                <a:gd name="connsiteY1-1694" fmla="*/ 1577655 h 3110534"/>
                <a:gd name="connsiteX2-1695" fmla="*/ 971726 w 1323093"/>
                <a:gd name="connsiteY2-1696" fmla="*/ 347098 h 3110534"/>
                <a:gd name="connsiteX3-1697" fmla="*/ 1323093 w 1323093"/>
                <a:gd name="connsiteY3-1698" fmla="*/ 55216 h 3110534"/>
                <a:gd name="connsiteX4-1699" fmla="*/ 1031205 w 1323093"/>
                <a:gd name="connsiteY4-1700" fmla="*/ 1524716 h 3110534"/>
                <a:gd name="connsiteX5-1701" fmla="*/ 858224 w 1323093"/>
                <a:gd name="connsiteY5-1702" fmla="*/ 2225826 h 3110534"/>
                <a:gd name="connsiteX6-1703" fmla="*/ 343381 w 1323093"/>
                <a:gd name="connsiteY6-1704" fmla="*/ 2611850 h 3110534"/>
                <a:gd name="connsiteX7-1705" fmla="*/ 0 w 1323093"/>
                <a:gd name="connsiteY7-1706" fmla="*/ 3110535 h 3110534"/>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Lst>
              <a:rect l="l" t="t" r="r" b="b"/>
              <a:pathLst>
                <a:path w="1323093" h="3110534">
                  <a:moveTo>
                    <a:pt x="0" y="3110535"/>
                  </a:moveTo>
                  <a:lnTo>
                    <a:pt x="175546" y="1577655"/>
                  </a:lnTo>
                  <a:cubicBezTo>
                    <a:pt x="337500" y="1117082"/>
                    <a:pt x="784720" y="597617"/>
                    <a:pt x="971726" y="347098"/>
                  </a:cubicBezTo>
                  <a:cubicBezTo>
                    <a:pt x="1158732" y="96579"/>
                    <a:pt x="1312652" y="-100238"/>
                    <a:pt x="1323093" y="55216"/>
                  </a:cubicBezTo>
                  <a:cubicBezTo>
                    <a:pt x="1287865" y="368693"/>
                    <a:pt x="1098323" y="1187077"/>
                    <a:pt x="1031205" y="1524716"/>
                  </a:cubicBezTo>
                  <a:cubicBezTo>
                    <a:pt x="927856" y="2035527"/>
                    <a:pt x="972861" y="2044637"/>
                    <a:pt x="858224" y="2225826"/>
                  </a:cubicBezTo>
                  <a:cubicBezTo>
                    <a:pt x="743587" y="2407015"/>
                    <a:pt x="454585" y="2140949"/>
                    <a:pt x="343381" y="2611850"/>
                  </a:cubicBezTo>
                  <a:lnTo>
                    <a:pt x="0" y="3110535"/>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8" name="平行四边形 51"/>
            <p:cNvSpPr/>
            <p:nvPr/>
          </p:nvSpPr>
          <p:spPr>
            <a:xfrm rot="11144820">
              <a:off x="6847030" y="2045069"/>
              <a:ext cx="1998087" cy="700782"/>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83" y="connsiteY9-884"/>
                </a:cxn>
              </a:cxnLst>
              <a:rect l="l" t="t" r="r" b="b"/>
              <a:pathLst>
                <a:path w="1806912" h="4770651">
                  <a:moveTo>
                    <a:pt x="450408" y="3563344"/>
                  </a:moveTo>
                  <a:lnTo>
                    <a:pt x="0" y="4160233"/>
                  </a:lnTo>
                  <a:lnTo>
                    <a:pt x="392692" y="851498"/>
                  </a:lnTo>
                  <a:cubicBezTo>
                    <a:pt x="693844" y="158125"/>
                    <a:pt x="1435579" y="570093"/>
                    <a:pt x="1806912" y="-3"/>
                  </a:cubicBezTo>
                  <a:cubicBezTo>
                    <a:pt x="1739794" y="337636"/>
                    <a:pt x="1654184" y="737787"/>
                    <a:pt x="1587066" y="1075426"/>
                  </a:cubicBezTo>
                  <a:lnTo>
                    <a:pt x="1410372" y="1842382"/>
                  </a:lnTo>
                  <a:cubicBezTo>
                    <a:pt x="1499845" y="1834415"/>
                    <a:pt x="1169928" y="2869902"/>
                    <a:pt x="1055117" y="3357947"/>
                  </a:cubicBezTo>
                  <a:cubicBezTo>
                    <a:pt x="940306" y="3845992"/>
                    <a:pt x="832709" y="4299750"/>
                    <a:pt x="721505" y="4770651"/>
                  </a:cubicBezTo>
                  <a:lnTo>
                    <a:pt x="1064891" y="3148563"/>
                  </a:lnTo>
                  <a:lnTo>
                    <a:pt x="450408" y="3563344"/>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5" name="平行四边形 51"/>
            <p:cNvSpPr/>
            <p:nvPr/>
          </p:nvSpPr>
          <p:spPr>
            <a:xfrm rot="11144820">
              <a:off x="4238763" y="1668441"/>
              <a:ext cx="4023442" cy="1498542"/>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1685566"/>
                <a:gd name="connsiteY0-650" fmla="*/ 1716579 h 1716579"/>
                <a:gd name="connsiteX1-651" fmla="*/ 234518 w 1685566"/>
                <a:gd name="connsiteY1-652" fmla="*/ 1018595 h 1716579"/>
                <a:gd name="connsiteX2-653" fmla="*/ 775393 w 1685566"/>
                <a:gd name="connsiteY2-654" fmla="*/ 119504 h 1716579"/>
                <a:gd name="connsiteX3-655" fmla="*/ 1018640 w 1685566"/>
                <a:gd name="connsiteY3-656" fmla="*/ 349163 h 1716579"/>
                <a:gd name="connsiteX4-657" fmla="*/ 1332493 w 1685566"/>
                <a:gd name="connsiteY4-658" fmla="*/ 392372 h 1716579"/>
                <a:gd name="connsiteX5-659" fmla="*/ 1600913 w 1685566"/>
                <a:gd name="connsiteY5-660" fmla="*/ 368471 h 1716579"/>
                <a:gd name="connsiteX6-661" fmla="*/ 1681725 w 1685566"/>
                <a:gd name="connsiteY6-662" fmla="*/ 10763 h 1716579"/>
                <a:gd name="connsiteX7-663" fmla="*/ 1291869 w 1685566"/>
                <a:gd name="connsiteY7-664" fmla="*/ 1370590 h 1716579"/>
                <a:gd name="connsiteX8-665" fmla="*/ 0 w 1685566"/>
                <a:gd name="connsiteY8-666" fmla="*/ 1716579 h 1716579"/>
                <a:gd name="connsiteX0-667" fmla="*/ 0 w 1685566"/>
                <a:gd name="connsiteY0-668" fmla="*/ 1716579 h 1716579"/>
                <a:gd name="connsiteX1-669" fmla="*/ 234518 w 1685566"/>
                <a:gd name="connsiteY1-670" fmla="*/ 1018595 h 1716579"/>
                <a:gd name="connsiteX2-671" fmla="*/ 775393 w 1685566"/>
                <a:gd name="connsiteY2-672" fmla="*/ 119504 h 1716579"/>
                <a:gd name="connsiteX3-673" fmla="*/ 1018640 w 1685566"/>
                <a:gd name="connsiteY3-674" fmla="*/ 349163 h 1716579"/>
                <a:gd name="connsiteX4-675" fmla="*/ 1332493 w 1685566"/>
                <a:gd name="connsiteY4-676" fmla="*/ 392372 h 1716579"/>
                <a:gd name="connsiteX5-677" fmla="*/ 1600913 w 1685566"/>
                <a:gd name="connsiteY5-678" fmla="*/ 368471 h 1716579"/>
                <a:gd name="connsiteX6-679" fmla="*/ 1681725 w 1685566"/>
                <a:gd name="connsiteY6-680" fmla="*/ 10763 h 1716579"/>
                <a:gd name="connsiteX7-681" fmla="*/ 1551445 w 1685566"/>
                <a:gd name="connsiteY7-682" fmla="*/ 222083 h 1716579"/>
                <a:gd name="connsiteX8-683" fmla="*/ 0 w 1685566"/>
                <a:gd name="connsiteY8-684" fmla="*/ 1716579 h 1716579"/>
                <a:gd name="connsiteX0-685" fmla="*/ 0 w 1682289"/>
                <a:gd name="connsiteY0-686" fmla="*/ 1726912 h 1726912"/>
                <a:gd name="connsiteX1-687" fmla="*/ 234518 w 1682289"/>
                <a:gd name="connsiteY1-688" fmla="*/ 1028928 h 1726912"/>
                <a:gd name="connsiteX2-689" fmla="*/ 775393 w 1682289"/>
                <a:gd name="connsiteY2-690" fmla="*/ 129837 h 1726912"/>
                <a:gd name="connsiteX3-691" fmla="*/ 1018640 w 1682289"/>
                <a:gd name="connsiteY3-692" fmla="*/ 359496 h 1726912"/>
                <a:gd name="connsiteX4-693" fmla="*/ 1332493 w 1682289"/>
                <a:gd name="connsiteY4-694" fmla="*/ 402705 h 1726912"/>
                <a:gd name="connsiteX5-695" fmla="*/ 1284915 w 1682289"/>
                <a:gd name="connsiteY5-696" fmla="*/ 166606 h 1726912"/>
                <a:gd name="connsiteX6-697" fmla="*/ 1681725 w 1682289"/>
                <a:gd name="connsiteY6-698" fmla="*/ 21096 h 1726912"/>
                <a:gd name="connsiteX7-699" fmla="*/ 1551445 w 1682289"/>
                <a:gd name="connsiteY7-700" fmla="*/ 232416 h 1726912"/>
                <a:gd name="connsiteX8-701" fmla="*/ 0 w 1682289"/>
                <a:gd name="connsiteY8-702" fmla="*/ 1726912 h 1726912"/>
                <a:gd name="connsiteX0-703" fmla="*/ 0 w 1684097"/>
                <a:gd name="connsiteY0-704" fmla="*/ 1773858 h 1773858"/>
                <a:gd name="connsiteX1-705" fmla="*/ 234518 w 1684097"/>
                <a:gd name="connsiteY1-706" fmla="*/ 1075874 h 1773858"/>
                <a:gd name="connsiteX2-707" fmla="*/ 775393 w 1684097"/>
                <a:gd name="connsiteY2-708" fmla="*/ 176783 h 1773858"/>
                <a:gd name="connsiteX3-709" fmla="*/ 1018640 w 1684097"/>
                <a:gd name="connsiteY3-710" fmla="*/ 406442 h 1773858"/>
                <a:gd name="connsiteX4-711" fmla="*/ 1332493 w 1684097"/>
                <a:gd name="connsiteY4-712" fmla="*/ 449651 h 1773858"/>
                <a:gd name="connsiteX5-713" fmla="*/ 1566014 w 1684097"/>
                <a:gd name="connsiteY5-714" fmla="*/ 40521 h 1773858"/>
                <a:gd name="connsiteX6-715" fmla="*/ 1681725 w 1684097"/>
                <a:gd name="connsiteY6-716" fmla="*/ 68042 h 1773858"/>
                <a:gd name="connsiteX7-717" fmla="*/ 1551445 w 1684097"/>
                <a:gd name="connsiteY7-718" fmla="*/ 279362 h 1773858"/>
                <a:gd name="connsiteX8-719" fmla="*/ 0 w 1684097"/>
                <a:gd name="connsiteY8-720" fmla="*/ 1773858 h 1773858"/>
                <a:gd name="connsiteX0-721" fmla="*/ 0 w 1681725"/>
                <a:gd name="connsiteY0-722" fmla="*/ 1733337 h 1733337"/>
                <a:gd name="connsiteX1-723" fmla="*/ 234518 w 1681725"/>
                <a:gd name="connsiteY1-724" fmla="*/ 1035353 h 1733337"/>
                <a:gd name="connsiteX2-725" fmla="*/ 775393 w 1681725"/>
                <a:gd name="connsiteY2-726" fmla="*/ 136262 h 1733337"/>
                <a:gd name="connsiteX3-727" fmla="*/ 1018640 w 1681725"/>
                <a:gd name="connsiteY3-728" fmla="*/ 365921 h 1733337"/>
                <a:gd name="connsiteX4-729" fmla="*/ 1332493 w 1681725"/>
                <a:gd name="connsiteY4-730" fmla="*/ 409130 h 1733337"/>
                <a:gd name="connsiteX5-731" fmla="*/ 1566014 w 1681725"/>
                <a:gd name="connsiteY5-732" fmla="*/ 0 h 1733337"/>
                <a:gd name="connsiteX6-733" fmla="*/ 1681725 w 1681725"/>
                <a:gd name="connsiteY6-734" fmla="*/ 27521 h 1733337"/>
                <a:gd name="connsiteX7-735" fmla="*/ 1551445 w 1681725"/>
                <a:gd name="connsiteY7-736" fmla="*/ 238841 h 1733337"/>
                <a:gd name="connsiteX8-737" fmla="*/ 0 w 1681725"/>
                <a:gd name="connsiteY8-738" fmla="*/ 1733337 h 1733337"/>
                <a:gd name="connsiteX0-739" fmla="*/ 0 w 1681725"/>
                <a:gd name="connsiteY0-740" fmla="*/ 1758727 h 1758727"/>
                <a:gd name="connsiteX1-741" fmla="*/ 234518 w 1681725"/>
                <a:gd name="connsiteY1-742" fmla="*/ 1060743 h 1758727"/>
                <a:gd name="connsiteX2-743" fmla="*/ 775393 w 1681725"/>
                <a:gd name="connsiteY2-744" fmla="*/ 161652 h 1758727"/>
                <a:gd name="connsiteX3-745" fmla="*/ 1018640 w 1681725"/>
                <a:gd name="connsiteY3-746" fmla="*/ 391311 h 1758727"/>
                <a:gd name="connsiteX4-747" fmla="*/ 1332493 w 1681725"/>
                <a:gd name="connsiteY4-748" fmla="*/ 434520 h 1758727"/>
                <a:gd name="connsiteX5-749" fmla="*/ 1566014 w 1681725"/>
                <a:gd name="connsiteY5-750" fmla="*/ 25390 h 1758727"/>
                <a:gd name="connsiteX6-751" fmla="*/ 1642598 w 1681725"/>
                <a:gd name="connsiteY6-752" fmla="*/ 46365 h 1758727"/>
                <a:gd name="connsiteX7-753" fmla="*/ 1681725 w 1681725"/>
                <a:gd name="connsiteY7-754" fmla="*/ 52911 h 1758727"/>
                <a:gd name="connsiteX8-755" fmla="*/ 1551445 w 1681725"/>
                <a:gd name="connsiteY8-756" fmla="*/ 264231 h 1758727"/>
                <a:gd name="connsiteX9" fmla="*/ 0 w 1681725"/>
                <a:gd name="connsiteY9" fmla="*/ 1758727 h 1758727"/>
                <a:gd name="connsiteX0-757" fmla="*/ 0 w 1681725"/>
                <a:gd name="connsiteY0-758" fmla="*/ 1733337 h 1733337"/>
                <a:gd name="connsiteX1-759" fmla="*/ 234518 w 1681725"/>
                <a:gd name="connsiteY1-760" fmla="*/ 1035353 h 1733337"/>
                <a:gd name="connsiteX2-761" fmla="*/ 775393 w 1681725"/>
                <a:gd name="connsiteY2-762" fmla="*/ 136262 h 1733337"/>
                <a:gd name="connsiteX3-763" fmla="*/ 1018640 w 1681725"/>
                <a:gd name="connsiteY3-764" fmla="*/ 365921 h 1733337"/>
                <a:gd name="connsiteX4-765" fmla="*/ 1332493 w 1681725"/>
                <a:gd name="connsiteY4-766" fmla="*/ 409130 h 1733337"/>
                <a:gd name="connsiteX5-767" fmla="*/ 1566014 w 1681725"/>
                <a:gd name="connsiteY5-768" fmla="*/ 0 h 1733337"/>
                <a:gd name="connsiteX6-769" fmla="*/ 1642598 w 1681725"/>
                <a:gd name="connsiteY6-770" fmla="*/ 20975 h 1733337"/>
                <a:gd name="connsiteX7-771" fmla="*/ 1681725 w 1681725"/>
                <a:gd name="connsiteY7-772" fmla="*/ 27521 h 1733337"/>
                <a:gd name="connsiteX8-773" fmla="*/ 1551445 w 1681725"/>
                <a:gd name="connsiteY8-774" fmla="*/ 238841 h 1733337"/>
                <a:gd name="connsiteX9-775" fmla="*/ 0 w 1681725"/>
                <a:gd name="connsiteY9-776" fmla="*/ 1733337 h 1733337"/>
                <a:gd name="connsiteX0-777" fmla="*/ 0 w 1681725"/>
                <a:gd name="connsiteY0-778" fmla="*/ 1761079 h 1761079"/>
                <a:gd name="connsiteX1-779" fmla="*/ 234518 w 1681725"/>
                <a:gd name="connsiteY1-780" fmla="*/ 1063095 h 1761079"/>
                <a:gd name="connsiteX2-781" fmla="*/ 775393 w 1681725"/>
                <a:gd name="connsiteY2-782" fmla="*/ 164004 h 1761079"/>
                <a:gd name="connsiteX3-783" fmla="*/ 1018640 w 1681725"/>
                <a:gd name="connsiteY3-784" fmla="*/ 393663 h 1761079"/>
                <a:gd name="connsiteX4-785" fmla="*/ 1332493 w 1681725"/>
                <a:gd name="connsiteY4-786" fmla="*/ 436872 h 1761079"/>
                <a:gd name="connsiteX5-787" fmla="*/ 1566014 w 1681725"/>
                <a:gd name="connsiteY5-788" fmla="*/ 27742 h 1761079"/>
                <a:gd name="connsiteX6-789" fmla="*/ 1640139 w 1681725"/>
                <a:gd name="connsiteY6-790" fmla="*/ 38111 h 1761079"/>
                <a:gd name="connsiteX7-791" fmla="*/ 1681725 w 1681725"/>
                <a:gd name="connsiteY7-792" fmla="*/ 55263 h 1761079"/>
                <a:gd name="connsiteX8-793" fmla="*/ 1551445 w 1681725"/>
                <a:gd name="connsiteY8-794" fmla="*/ 266583 h 1761079"/>
                <a:gd name="connsiteX9-795" fmla="*/ 0 w 1681725"/>
                <a:gd name="connsiteY9-796" fmla="*/ 1761079 h 1761079"/>
                <a:gd name="connsiteX0-797" fmla="*/ 0 w 1681725"/>
                <a:gd name="connsiteY0-798" fmla="*/ 1742760 h 1742760"/>
                <a:gd name="connsiteX1-799" fmla="*/ 234518 w 1681725"/>
                <a:gd name="connsiteY1-800" fmla="*/ 1044776 h 1742760"/>
                <a:gd name="connsiteX2-801" fmla="*/ 775393 w 1681725"/>
                <a:gd name="connsiteY2-802" fmla="*/ 145685 h 1742760"/>
                <a:gd name="connsiteX3-803" fmla="*/ 1018640 w 1681725"/>
                <a:gd name="connsiteY3-804" fmla="*/ 375344 h 1742760"/>
                <a:gd name="connsiteX4-805" fmla="*/ 1332493 w 1681725"/>
                <a:gd name="connsiteY4-806" fmla="*/ 418553 h 1742760"/>
                <a:gd name="connsiteX5-807" fmla="*/ 1566014 w 1681725"/>
                <a:gd name="connsiteY5-808" fmla="*/ 9423 h 1742760"/>
                <a:gd name="connsiteX6-809" fmla="*/ 1592249 w 1681725"/>
                <a:gd name="connsiteY6-810" fmla="*/ 123178 h 1742760"/>
                <a:gd name="connsiteX7-811" fmla="*/ 1681725 w 1681725"/>
                <a:gd name="connsiteY7-812" fmla="*/ 36944 h 1742760"/>
                <a:gd name="connsiteX8-813" fmla="*/ 1551445 w 1681725"/>
                <a:gd name="connsiteY8-814" fmla="*/ 248264 h 1742760"/>
                <a:gd name="connsiteX9-815" fmla="*/ 0 w 1681725"/>
                <a:gd name="connsiteY9-816" fmla="*/ 1742760 h 1742760"/>
                <a:gd name="connsiteX0-817" fmla="*/ 0 w 1696544"/>
                <a:gd name="connsiteY0-818" fmla="*/ 1733341 h 1733341"/>
                <a:gd name="connsiteX1-819" fmla="*/ 234518 w 1696544"/>
                <a:gd name="connsiteY1-820" fmla="*/ 1035357 h 1733341"/>
                <a:gd name="connsiteX2-821" fmla="*/ 775393 w 1696544"/>
                <a:gd name="connsiteY2-822" fmla="*/ 136266 h 1733341"/>
                <a:gd name="connsiteX3-823" fmla="*/ 1018640 w 1696544"/>
                <a:gd name="connsiteY3-824" fmla="*/ 365925 h 1733341"/>
                <a:gd name="connsiteX4-825" fmla="*/ 1332493 w 1696544"/>
                <a:gd name="connsiteY4-826" fmla="*/ 409134 h 1733341"/>
                <a:gd name="connsiteX5-827" fmla="*/ 1566014 w 1696544"/>
                <a:gd name="connsiteY5-828" fmla="*/ 4 h 1733341"/>
                <a:gd name="connsiteX6-829" fmla="*/ 1696544 w 1696544"/>
                <a:gd name="connsiteY6-830" fmla="*/ 417903 h 1733341"/>
                <a:gd name="connsiteX7-831" fmla="*/ 1681725 w 1696544"/>
                <a:gd name="connsiteY7-832" fmla="*/ 27525 h 1733341"/>
                <a:gd name="connsiteX8-833" fmla="*/ 1551445 w 1696544"/>
                <a:gd name="connsiteY8-834" fmla="*/ 238845 h 1733341"/>
                <a:gd name="connsiteX9-835" fmla="*/ 0 w 1696544"/>
                <a:gd name="connsiteY9-836" fmla="*/ 1733341 h 1733341"/>
                <a:gd name="connsiteX0-837" fmla="*/ 0 w 1696544"/>
                <a:gd name="connsiteY0-838" fmla="*/ 1705816 h 1705816"/>
                <a:gd name="connsiteX1-839" fmla="*/ 234518 w 1696544"/>
                <a:gd name="connsiteY1-840" fmla="*/ 1007832 h 1705816"/>
                <a:gd name="connsiteX2-841" fmla="*/ 775393 w 1696544"/>
                <a:gd name="connsiteY2-842" fmla="*/ 108741 h 1705816"/>
                <a:gd name="connsiteX3-843" fmla="*/ 1018640 w 1696544"/>
                <a:gd name="connsiteY3-844" fmla="*/ 338400 h 1705816"/>
                <a:gd name="connsiteX4-845" fmla="*/ 1332493 w 1696544"/>
                <a:gd name="connsiteY4-846" fmla="*/ 381609 h 1705816"/>
                <a:gd name="connsiteX5-847" fmla="*/ 1192971 w 1696544"/>
                <a:gd name="connsiteY5-848" fmla="*/ 119982 h 1705816"/>
                <a:gd name="connsiteX6-849" fmla="*/ 1696544 w 1696544"/>
                <a:gd name="connsiteY6-850" fmla="*/ 390378 h 1705816"/>
                <a:gd name="connsiteX7-851" fmla="*/ 1681725 w 1696544"/>
                <a:gd name="connsiteY7-852" fmla="*/ 0 h 1705816"/>
                <a:gd name="connsiteX8-853" fmla="*/ 1551445 w 1696544"/>
                <a:gd name="connsiteY8-854" fmla="*/ 211320 h 1705816"/>
                <a:gd name="connsiteX9-855" fmla="*/ 0 w 1696544"/>
                <a:gd name="connsiteY9-856" fmla="*/ 1705816 h 1705816"/>
                <a:gd name="connsiteX0-857" fmla="*/ 0 w 1681725"/>
                <a:gd name="connsiteY0-858" fmla="*/ 1729782 h 1729782"/>
                <a:gd name="connsiteX1-859" fmla="*/ 234518 w 1681725"/>
                <a:gd name="connsiteY1-860" fmla="*/ 1031798 h 1729782"/>
                <a:gd name="connsiteX2-861" fmla="*/ 775393 w 1681725"/>
                <a:gd name="connsiteY2-862" fmla="*/ 132707 h 1729782"/>
                <a:gd name="connsiteX3-863" fmla="*/ 1018640 w 1681725"/>
                <a:gd name="connsiteY3-864" fmla="*/ 362366 h 1729782"/>
                <a:gd name="connsiteX4-865" fmla="*/ 1332493 w 1681725"/>
                <a:gd name="connsiteY4-866" fmla="*/ 405575 h 1729782"/>
                <a:gd name="connsiteX5-867" fmla="*/ 1192971 w 1681725"/>
                <a:gd name="connsiteY5-868" fmla="*/ 143948 h 1729782"/>
                <a:gd name="connsiteX6-869" fmla="*/ 1644028 w 1681725"/>
                <a:gd name="connsiteY6-870" fmla="*/ 108 h 1729782"/>
                <a:gd name="connsiteX7-871" fmla="*/ 1681725 w 1681725"/>
                <a:gd name="connsiteY7-872" fmla="*/ 23966 h 1729782"/>
                <a:gd name="connsiteX8-873" fmla="*/ 1551445 w 1681725"/>
                <a:gd name="connsiteY8-874" fmla="*/ 235286 h 1729782"/>
                <a:gd name="connsiteX9-875" fmla="*/ 0 w 1681725"/>
                <a:gd name="connsiteY9-876" fmla="*/ 1729782 h 1729782"/>
                <a:gd name="connsiteX0-877" fmla="*/ 0 w 1681725"/>
                <a:gd name="connsiteY0-878" fmla="*/ 1765277 h 1765277"/>
                <a:gd name="connsiteX1-879" fmla="*/ 234518 w 1681725"/>
                <a:gd name="connsiteY1-880" fmla="*/ 1067293 h 1765277"/>
                <a:gd name="connsiteX2-881" fmla="*/ 775393 w 1681725"/>
                <a:gd name="connsiteY2-882" fmla="*/ 168202 h 1765277"/>
                <a:gd name="connsiteX3-883" fmla="*/ 1018640 w 1681725"/>
                <a:gd name="connsiteY3-884" fmla="*/ 397861 h 1765277"/>
                <a:gd name="connsiteX4-885" fmla="*/ 1332493 w 1681725"/>
                <a:gd name="connsiteY4-886" fmla="*/ 441070 h 1765277"/>
                <a:gd name="connsiteX5-887" fmla="*/ 1555571 w 1681725"/>
                <a:gd name="connsiteY5-888" fmla="*/ 29164 h 1765277"/>
                <a:gd name="connsiteX6-889" fmla="*/ 1644028 w 1681725"/>
                <a:gd name="connsiteY6-890" fmla="*/ 35603 h 1765277"/>
                <a:gd name="connsiteX7-891" fmla="*/ 1681725 w 1681725"/>
                <a:gd name="connsiteY7-892" fmla="*/ 59461 h 1765277"/>
                <a:gd name="connsiteX8-893" fmla="*/ 1551445 w 1681725"/>
                <a:gd name="connsiteY8-894" fmla="*/ 270781 h 1765277"/>
                <a:gd name="connsiteX9-895" fmla="*/ 0 w 1681725"/>
                <a:gd name="connsiteY9-896" fmla="*/ 1765277 h 1765277"/>
                <a:gd name="connsiteX0-897" fmla="*/ 0 w 1681725"/>
                <a:gd name="connsiteY0-898" fmla="*/ 1736113 h 1736113"/>
                <a:gd name="connsiteX1-899" fmla="*/ 234518 w 1681725"/>
                <a:gd name="connsiteY1-900" fmla="*/ 1038129 h 1736113"/>
                <a:gd name="connsiteX2-901" fmla="*/ 775393 w 1681725"/>
                <a:gd name="connsiteY2-902" fmla="*/ 139038 h 1736113"/>
                <a:gd name="connsiteX3-903" fmla="*/ 1018640 w 1681725"/>
                <a:gd name="connsiteY3-904" fmla="*/ 368697 h 1736113"/>
                <a:gd name="connsiteX4-905" fmla="*/ 1332493 w 1681725"/>
                <a:gd name="connsiteY4-906" fmla="*/ 411906 h 1736113"/>
                <a:gd name="connsiteX5-907" fmla="*/ 1555571 w 1681725"/>
                <a:gd name="connsiteY5-908" fmla="*/ 0 h 1736113"/>
                <a:gd name="connsiteX6-909" fmla="*/ 1644028 w 1681725"/>
                <a:gd name="connsiteY6-910" fmla="*/ 6439 h 1736113"/>
                <a:gd name="connsiteX7-911" fmla="*/ 1681725 w 1681725"/>
                <a:gd name="connsiteY7-912" fmla="*/ 30297 h 1736113"/>
                <a:gd name="connsiteX8-913" fmla="*/ 1551445 w 1681725"/>
                <a:gd name="connsiteY8-914" fmla="*/ 241617 h 1736113"/>
                <a:gd name="connsiteX9-915" fmla="*/ 0 w 1681725"/>
                <a:gd name="connsiteY9-916" fmla="*/ 1736113 h 1736113"/>
                <a:gd name="connsiteX0-917" fmla="*/ 0 w 1693804"/>
                <a:gd name="connsiteY0-918" fmla="*/ 1736113 h 1736113"/>
                <a:gd name="connsiteX1-919" fmla="*/ 234518 w 1693804"/>
                <a:gd name="connsiteY1-920" fmla="*/ 1038129 h 1736113"/>
                <a:gd name="connsiteX2-921" fmla="*/ 775393 w 1693804"/>
                <a:gd name="connsiteY2-922" fmla="*/ 139038 h 1736113"/>
                <a:gd name="connsiteX3-923" fmla="*/ 1018640 w 1693804"/>
                <a:gd name="connsiteY3-924" fmla="*/ 368697 h 1736113"/>
                <a:gd name="connsiteX4-925" fmla="*/ 1332493 w 1693804"/>
                <a:gd name="connsiteY4-926" fmla="*/ 411906 h 1736113"/>
                <a:gd name="connsiteX5-927" fmla="*/ 1555571 w 1693804"/>
                <a:gd name="connsiteY5-928" fmla="*/ 0 h 1736113"/>
                <a:gd name="connsiteX6-929" fmla="*/ 1644028 w 1693804"/>
                <a:gd name="connsiteY6-930" fmla="*/ 6439 h 1736113"/>
                <a:gd name="connsiteX7-931" fmla="*/ 1693804 w 1693804"/>
                <a:gd name="connsiteY7-932" fmla="*/ 21342 h 1736113"/>
                <a:gd name="connsiteX8-933" fmla="*/ 1551445 w 1693804"/>
                <a:gd name="connsiteY8-934" fmla="*/ 241617 h 1736113"/>
                <a:gd name="connsiteX9-935" fmla="*/ 0 w 1693804"/>
                <a:gd name="connsiteY9-936" fmla="*/ 1736113 h 1736113"/>
                <a:gd name="connsiteX0-937" fmla="*/ 0 w 1693804"/>
                <a:gd name="connsiteY0-938" fmla="*/ 1737908 h 1737908"/>
                <a:gd name="connsiteX1-939" fmla="*/ 234518 w 1693804"/>
                <a:gd name="connsiteY1-940" fmla="*/ 1039924 h 1737908"/>
                <a:gd name="connsiteX2-941" fmla="*/ 775393 w 1693804"/>
                <a:gd name="connsiteY2-942" fmla="*/ 140833 h 1737908"/>
                <a:gd name="connsiteX3-943" fmla="*/ 1018640 w 1693804"/>
                <a:gd name="connsiteY3-944" fmla="*/ 370492 h 1737908"/>
                <a:gd name="connsiteX4-945" fmla="*/ 1407759 w 1693804"/>
                <a:gd name="connsiteY4-946" fmla="*/ 43355 h 1737908"/>
                <a:gd name="connsiteX5-947" fmla="*/ 1555571 w 1693804"/>
                <a:gd name="connsiteY5-948" fmla="*/ 1795 h 1737908"/>
                <a:gd name="connsiteX6-949" fmla="*/ 1644028 w 1693804"/>
                <a:gd name="connsiteY6-950" fmla="*/ 8234 h 1737908"/>
                <a:gd name="connsiteX7-951" fmla="*/ 1693804 w 1693804"/>
                <a:gd name="connsiteY7-952" fmla="*/ 23137 h 1737908"/>
                <a:gd name="connsiteX8-953" fmla="*/ 1551445 w 1693804"/>
                <a:gd name="connsiteY8-954" fmla="*/ 243412 h 1737908"/>
                <a:gd name="connsiteX9-955" fmla="*/ 0 w 1693804"/>
                <a:gd name="connsiteY9-956" fmla="*/ 1737908 h 1737908"/>
                <a:gd name="connsiteX0-957" fmla="*/ 0 w 1693804"/>
                <a:gd name="connsiteY0-958" fmla="*/ 1762311 h 1762311"/>
                <a:gd name="connsiteX1-959" fmla="*/ 234518 w 1693804"/>
                <a:gd name="connsiteY1-960" fmla="*/ 1064327 h 1762311"/>
                <a:gd name="connsiteX2-961" fmla="*/ 775393 w 1693804"/>
                <a:gd name="connsiteY2-962" fmla="*/ 165236 h 1762311"/>
                <a:gd name="connsiteX3-963" fmla="*/ 1342079 w 1693804"/>
                <a:gd name="connsiteY3-964" fmla="*/ 24120 h 1762311"/>
                <a:gd name="connsiteX4-965" fmla="*/ 1407759 w 1693804"/>
                <a:gd name="connsiteY4-966" fmla="*/ 67758 h 1762311"/>
                <a:gd name="connsiteX5-967" fmla="*/ 1555571 w 1693804"/>
                <a:gd name="connsiteY5-968" fmla="*/ 26198 h 1762311"/>
                <a:gd name="connsiteX6-969" fmla="*/ 1644028 w 1693804"/>
                <a:gd name="connsiteY6-970" fmla="*/ 32637 h 1762311"/>
                <a:gd name="connsiteX7-971" fmla="*/ 1693804 w 1693804"/>
                <a:gd name="connsiteY7-972" fmla="*/ 47540 h 1762311"/>
                <a:gd name="connsiteX8-973" fmla="*/ 1551445 w 1693804"/>
                <a:gd name="connsiteY8-974" fmla="*/ 267815 h 1762311"/>
                <a:gd name="connsiteX9-975" fmla="*/ 0 w 1693804"/>
                <a:gd name="connsiteY9-976" fmla="*/ 1762311 h 1762311"/>
                <a:gd name="connsiteX0-977" fmla="*/ 0 w 1693804"/>
                <a:gd name="connsiteY0-978" fmla="*/ 1936539 h 1936539"/>
                <a:gd name="connsiteX1-979" fmla="*/ 234518 w 1693804"/>
                <a:gd name="connsiteY1-980" fmla="*/ 1238555 h 1936539"/>
                <a:gd name="connsiteX2-981" fmla="*/ 1286211 w 1693804"/>
                <a:gd name="connsiteY2-982" fmla="*/ 58265 h 1936539"/>
                <a:gd name="connsiteX3-983" fmla="*/ 1342079 w 1693804"/>
                <a:gd name="connsiteY3-984" fmla="*/ 198348 h 1936539"/>
                <a:gd name="connsiteX4-985" fmla="*/ 1407759 w 1693804"/>
                <a:gd name="connsiteY4-986" fmla="*/ 241986 h 1936539"/>
                <a:gd name="connsiteX5-987" fmla="*/ 1555571 w 1693804"/>
                <a:gd name="connsiteY5-988" fmla="*/ 200426 h 1936539"/>
                <a:gd name="connsiteX6-989" fmla="*/ 1644028 w 1693804"/>
                <a:gd name="connsiteY6-990" fmla="*/ 206865 h 1936539"/>
                <a:gd name="connsiteX7-991" fmla="*/ 1693804 w 1693804"/>
                <a:gd name="connsiteY7-992" fmla="*/ 221768 h 1936539"/>
                <a:gd name="connsiteX8-993" fmla="*/ 1551445 w 1693804"/>
                <a:gd name="connsiteY8-994" fmla="*/ 442043 h 1936539"/>
                <a:gd name="connsiteX9-995" fmla="*/ 0 w 1693804"/>
                <a:gd name="connsiteY9-996" fmla="*/ 1936539 h 1936539"/>
                <a:gd name="connsiteX0-997" fmla="*/ 0 w 1693804"/>
                <a:gd name="connsiteY0-998" fmla="*/ 1878274 h 1878274"/>
                <a:gd name="connsiteX1-999" fmla="*/ 234518 w 1693804"/>
                <a:gd name="connsiteY1-1000" fmla="*/ 1180290 h 1878274"/>
                <a:gd name="connsiteX2-1001" fmla="*/ 1286211 w 1693804"/>
                <a:gd name="connsiteY2-1002" fmla="*/ 0 h 1878274"/>
                <a:gd name="connsiteX3-1003" fmla="*/ 1342079 w 1693804"/>
                <a:gd name="connsiteY3-1004" fmla="*/ 140083 h 1878274"/>
                <a:gd name="connsiteX4-1005" fmla="*/ 1407759 w 1693804"/>
                <a:gd name="connsiteY4-1006" fmla="*/ 183721 h 1878274"/>
                <a:gd name="connsiteX5-1007" fmla="*/ 1555571 w 1693804"/>
                <a:gd name="connsiteY5-1008" fmla="*/ 142161 h 1878274"/>
                <a:gd name="connsiteX6-1009" fmla="*/ 1644028 w 1693804"/>
                <a:gd name="connsiteY6-1010" fmla="*/ 148600 h 1878274"/>
                <a:gd name="connsiteX7-1011" fmla="*/ 1693804 w 1693804"/>
                <a:gd name="connsiteY7-1012" fmla="*/ 163503 h 1878274"/>
                <a:gd name="connsiteX8-1013" fmla="*/ 1551445 w 1693804"/>
                <a:gd name="connsiteY8-1014" fmla="*/ 383778 h 1878274"/>
                <a:gd name="connsiteX9-1015" fmla="*/ 0 w 1693804"/>
                <a:gd name="connsiteY9-1016" fmla="*/ 1878274 h 1878274"/>
                <a:gd name="connsiteX0-1017" fmla="*/ 0 w 1693804"/>
                <a:gd name="connsiteY0-1018" fmla="*/ 1937087 h 1937087"/>
                <a:gd name="connsiteX1-1019" fmla="*/ 234518 w 1693804"/>
                <a:gd name="connsiteY1-1020" fmla="*/ 1239103 h 1937087"/>
                <a:gd name="connsiteX2-1021" fmla="*/ 1286211 w 1693804"/>
                <a:gd name="connsiteY2-1022" fmla="*/ 58813 h 1937087"/>
                <a:gd name="connsiteX3-1023" fmla="*/ 1283230 w 1693804"/>
                <a:gd name="connsiteY3-1024" fmla="*/ 182353 h 1937087"/>
                <a:gd name="connsiteX4-1025" fmla="*/ 1342079 w 1693804"/>
                <a:gd name="connsiteY4-1026" fmla="*/ 198896 h 1937087"/>
                <a:gd name="connsiteX5-1027" fmla="*/ 1407759 w 1693804"/>
                <a:gd name="connsiteY5-1028" fmla="*/ 242534 h 1937087"/>
                <a:gd name="connsiteX6-1029" fmla="*/ 1555571 w 1693804"/>
                <a:gd name="connsiteY6-1030" fmla="*/ 200974 h 1937087"/>
                <a:gd name="connsiteX7-1031" fmla="*/ 1644028 w 1693804"/>
                <a:gd name="connsiteY7-1032" fmla="*/ 207413 h 1937087"/>
                <a:gd name="connsiteX8-1033" fmla="*/ 1693804 w 1693804"/>
                <a:gd name="connsiteY8-1034" fmla="*/ 222316 h 1937087"/>
                <a:gd name="connsiteX9-1035" fmla="*/ 1551445 w 1693804"/>
                <a:gd name="connsiteY9-1036" fmla="*/ 442591 h 1937087"/>
                <a:gd name="connsiteX10" fmla="*/ 0 w 1693804"/>
                <a:gd name="connsiteY10" fmla="*/ 1937087 h 1937087"/>
                <a:gd name="connsiteX0-1037" fmla="*/ 0 w 1693804"/>
                <a:gd name="connsiteY0-1038" fmla="*/ 1878274 h 1878274"/>
                <a:gd name="connsiteX1-1039" fmla="*/ 234518 w 1693804"/>
                <a:gd name="connsiteY1-1040" fmla="*/ 1180290 h 1878274"/>
                <a:gd name="connsiteX2-1041" fmla="*/ 1286211 w 1693804"/>
                <a:gd name="connsiteY2-1042" fmla="*/ 0 h 1878274"/>
                <a:gd name="connsiteX3-1043" fmla="*/ 1283230 w 1693804"/>
                <a:gd name="connsiteY3-1044" fmla="*/ 123540 h 1878274"/>
                <a:gd name="connsiteX4-1045" fmla="*/ 1342079 w 1693804"/>
                <a:gd name="connsiteY4-1046" fmla="*/ 140083 h 1878274"/>
                <a:gd name="connsiteX5-1047" fmla="*/ 1407759 w 1693804"/>
                <a:gd name="connsiteY5-1048" fmla="*/ 183721 h 1878274"/>
                <a:gd name="connsiteX6-1049" fmla="*/ 1555571 w 1693804"/>
                <a:gd name="connsiteY6-1050" fmla="*/ 142161 h 1878274"/>
                <a:gd name="connsiteX7-1051" fmla="*/ 1644028 w 1693804"/>
                <a:gd name="connsiteY7-1052" fmla="*/ 148600 h 1878274"/>
                <a:gd name="connsiteX8-1053" fmla="*/ 1693804 w 1693804"/>
                <a:gd name="connsiteY8-1054" fmla="*/ 163503 h 1878274"/>
                <a:gd name="connsiteX9-1055" fmla="*/ 1551445 w 1693804"/>
                <a:gd name="connsiteY9-1056" fmla="*/ 383778 h 1878274"/>
                <a:gd name="connsiteX10-1057" fmla="*/ 0 w 1693804"/>
                <a:gd name="connsiteY10-1058" fmla="*/ 1878274 h 1878274"/>
                <a:gd name="connsiteX0-1059" fmla="*/ 0 w 1693804"/>
                <a:gd name="connsiteY0-1060" fmla="*/ 1888879 h 1888879"/>
                <a:gd name="connsiteX1-1061" fmla="*/ 234518 w 1693804"/>
                <a:gd name="connsiteY1-1062" fmla="*/ 1190895 h 1888879"/>
                <a:gd name="connsiteX2-1063" fmla="*/ 1283752 w 1693804"/>
                <a:gd name="connsiteY2-1064" fmla="*/ 0 h 1888879"/>
                <a:gd name="connsiteX3-1065" fmla="*/ 1283230 w 1693804"/>
                <a:gd name="connsiteY3-1066" fmla="*/ 134145 h 1888879"/>
                <a:gd name="connsiteX4-1067" fmla="*/ 1342079 w 1693804"/>
                <a:gd name="connsiteY4-1068" fmla="*/ 150688 h 1888879"/>
                <a:gd name="connsiteX5-1069" fmla="*/ 1407759 w 1693804"/>
                <a:gd name="connsiteY5-1070" fmla="*/ 194326 h 1888879"/>
                <a:gd name="connsiteX6-1071" fmla="*/ 1555571 w 1693804"/>
                <a:gd name="connsiteY6-1072" fmla="*/ 152766 h 1888879"/>
                <a:gd name="connsiteX7-1073" fmla="*/ 1644028 w 1693804"/>
                <a:gd name="connsiteY7-1074" fmla="*/ 159205 h 1888879"/>
                <a:gd name="connsiteX8-1075" fmla="*/ 1693804 w 1693804"/>
                <a:gd name="connsiteY8-1076" fmla="*/ 174108 h 1888879"/>
                <a:gd name="connsiteX9-1077" fmla="*/ 1551445 w 1693804"/>
                <a:gd name="connsiteY9-1078" fmla="*/ 394383 h 1888879"/>
                <a:gd name="connsiteX10-1079" fmla="*/ 0 w 1693804"/>
                <a:gd name="connsiteY10-1080" fmla="*/ 1888879 h 1888879"/>
                <a:gd name="connsiteX0-1081" fmla="*/ 0 w 1693804"/>
                <a:gd name="connsiteY0-1082" fmla="*/ 2801956 h 2801956"/>
                <a:gd name="connsiteX1-1083" fmla="*/ 1037939 w 1693804"/>
                <a:gd name="connsiteY1-1084" fmla="*/ 56069 h 2801956"/>
                <a:gd name="connsiteX2-1085" fmla="*/ 1283752 w 1693804"/>
                <a:gd name="connsiteY2-1086" fmla="*/ 913077 h 2801956"/>
                <a:gd name="connsiteX3-1087" fmla="*/ 1283230 w 1693804"/>
                <a:gd name="connsiteY3-1088" fmla="*/ 1047222 h 2801956"/>
                <a:gd name="connsiteX4-1089" fmla="*/ 1342079 w 1693804"/>
                <a:gd name="connsiteY4-1090" fmla="*/ 1063765 h 2801956"/>
                <a:gd name="connsiteX5-1091" fmla="*/ 1407759 w 1693804"/>
                <a:gd name="connsiteY5-1092" fmla="*/ 1107403 h 2801956"/>
                <a:gd name="connsiteX6-1093" fmla="*/ 1555571 w 1693804"/>
                <a:gd name="connsiteY6-1094" fmla="*/ 1065843 h 2801956"/>
                <a:gd name="connsiteX7-1095" fmla="*/ 1644028 w 1693804"/>
                <a:gd name="connsiteY7-1096" fmla="*/ 1072282 h 2801956"/>
                <a:gd name="connsiteX8-1097" fmla="*/ 1693804 w 1693804"/>
                <a:gd name="connsiteY8-1098" fmla="*/ 1087185 h 2801956"/>
                <a:gd name="connsiteX9-1099" fmla="*/ 1551445 w 1693804"/>
                <a:gd name="connsiteY9-1100" fmla="*/ 1307460 h 2801956"/>
                <a:gd name="connsiteX10-1101" fmla="*/ 0 w 1693804"/>
                <a:gd name="connsiteY10-1102" fmla="*/ 2801956 h 2801956"/>
                <a:gd name="connsiteX0-1103" fmla="*/ 0 w 1434434"/>
                <a:gd name="connsiteY0-1104" fmla="*/ 1647865 h 1647865"/>
                <a:gd name="connsiteX1-1105" fmla="*/ 778569 w 1434434"/>
                <a:gd name="connsiteY1-1106" fmla="*/ 56069 h 1647865"/>
                <a:gd name="connsiteX2-1107" fmla="*/ 1024382 w 1434434"/>
                <a:gd name="connsiteY2-1108" fmla="*/ 913077 h 1647865"/>
                <a:gd name="connsiteX3-1109" fmla="*/ 1023860 w 1434434"/>
                <a:gd name="connsiteY3-1110" fmla="*/ 1047222 h 1647865"/>
                <a:gd name="connsiteX4-1111" fmla="*/ 1082709 w 1434434"/>
                <a:gd name="connsiteY4-1112" fmla="*/ 1063765 h 1647865"/>
                <a:gd name="connsiteX5-1113" fmla="*/ 1148389 w 1434434"/>
                <a:gd name="connsiteY5-1114" fmla="*/ 1107403 h 1647865"/>
                <a:gd name="connsiteX6-1115" fmla="*/ 1296201 w 1434434"/>
                <a:gd name="connsiteY6-1116" fmla="*/ 1065843 h 1647865"/>
                <a:gd name="connsiteX7-1117" fmla="*/ 1384658 w 1434434"/>
                <a:gd name="connsiteY7-1118" fmla="*/ 1072282 h 1647865"/>
                <a:gd name="connsiteX8-1119" fmla="*/ 1434434 w 1434434"/>
                <a:gd name="connsiteY8-1120" fmla="*/ 1087185 h 1647865"/>
                <a:gd name="connsiteX9-1121" fmla="*/ 1292075 w 1434434"/>
                <a:gd name="connsiteY9-1122" fmla="*/ 1307460 h 1647865"/>
                <a:gd name="connsiteX10-1123" fmla="*/ 0 w 1434434"/>
                <a:gd name="connsiteY10-1124" fmla="*/ 1647865 h 1647865"/>
                <a:gd name="connsiteX0-1125" fmla="*/ 0 w 1434434"/>
                <a:gd name="connsiteY0-1126" fmla="*/ 736482 h 736482"/>
                <a:gd name="connsiteX1-1127" fmla="*/ 750565 w 1434434"/>
                <a:gd name="connsiteY1-1128" fmla="*/ 235277 h 736482"/>
                <a:gd name="connsiteX2-1129" fmla="*/ 1024382 w 1434434"/>
                <a:gd name="connsiteY2-1130" fmla="*/ 1694 h 736482"/>
                <a:gd name="connsiteX3-1131" fmla="*/ 1023860 w 1434434"/>
                <a:gd name="connsiteY3-1132" fmla="*/ 135839 h 736482"/>
                <a:gd name="connsiteX4-1133" fmla="*/ 1082709 w 1434434"/>
                <a:gd name="connsiteY4-1134" fmla="*/ 152382 h 736482"/>
                <a:gd name="connsiteX5-1135" fmla="*/ 1148389 w 1434434"/>
                <a:gd name="connsiteY5-1136" fmla="*/ 196020 h 736482"/>
                <a:gd name="connsiteX6-1137" fmla="*/ 1296201 w 1434434"/>
                <a:gd name="connsiteY6-1138" fmla="*/ 154460 h 736482"/>
                <a:gd name="connsiteX7-1139" fmla="*/ 1384658 w 1434434"/>
                <a:gd name="connsiteY7-1140" fmla="*/ 160899 h 736482"/>
                <a:gd name="connsiteX8-1141" fmla="*/ 1434434 w 1434434"/>
                <a:gd name="connsiteY8-1142" fmla="*/ 175802 h 736482"/>
                <a:gd name="connsiteX9-1143" fmla="*/ 1292075 w 1434434"/>
                <a:gd name="connsiteY9-1144" fmla="*/ 396077 h 736482"/>
                <a:gd name="connsiteX10-1145" fmla="*/ 0 w 1434434"/>
                <a:gd name="connsiteY10-1146" fmla="*/ 736482 h 736482"/>
                <a:gd name="connsiteX0-1147" fmla="*/ 0 w 1434434"/>
                <a:gd name="connsiteY0-1148" fmla="*/ 749669 h 749669"/>
                <a:gd name="connsiteX1-1149" fmla="*/ 750565 w 1434434"/>
                <a:gd name="connsiteY1-1150" fmla="*/ 248464 h 749669"/>
                <a:gd name="connsiteX2-1151" fmla="*/ 986360 w 1434434"/>
                <a:gd name="connsiteY2-1152" fmla="*/ 29595 h 749669"/>
                <a:gd name="connsiteX3-1153" fmla="*/ 1024382 w 1434434"/>
                <a:gd name="connsiteY3-1154" fmla="*/ 14881 h 749669"/>
                <a:gd name="connsiteX4-1155" fmla="*/ 1023860 w 1434434"/>
                <a:gd name="connsiteY4-1156" fmla="*/ 149026 h 749669"/>
                <a:gd name="connsiteX5-1157" fmla="*/ 1082709 w 1434434"/>
                <a:gd name="connsiteY5-1158" fmla="*/ 165569 h 749669"/>
                <a:gd name="connsiteX6-1159" fmla="*/ 1148389 w 1434434"/>
                <a:gd name="connsiteY6-1160" fmla="*/ 209207 h 749669"/>
                <a:gd name="connsiteX7-1161" fmla="*/ 1296201 w 1434434"/>
                <a:gd name="connsiteY7-1162" fmla="*/ 167647 h 749669"/>
                <a:gd name="connsiteX8-1163" fmla="*/ 1384658 w 1434434"/>
                <a:gd name="connsiteY8-1164" fmla="*/ 174086 h 749669"/>
                <a:gd name="connsiteX9-1165" fmla="*/ 1434434 w 1434434"/>
                <a:gd name="connsiteY9-1166" fmla="*/ 188989 h 749669"/>
                <a:gd name="connsiteX10-1167" fmla="*/ 1292075 w 1434434"/>
                <a:gd name="connsiteY10-1168" fmla="*/ 409264 h 749669"/>
                <a:gd name="connsiteX11" fmla="*/ 0 w 1434434"/>
                <a:gd name="connsiteY11" fmla="*/ 749669 h 749669"/>
                <a:gd name="connsiteX0-1169" fmla="*/ 0 w 1434434"/>
                <a:gd name="connsiteY0-1170" fmla="*/ 884037 h 884037"/>
                <a:gd name="connsiteX1-1171" fmla="*/ 750565 w 1434434"/>
                <a:gd name="connsiteY1-1172" fmla="*/ 382832 h 884037"/>
                <a:gd name="connsiteX2-1173" fmla="*/ 1044681 w 1434434"/>
                <a:gd name="connsiteY2-1174" fmla="*/ 6953 h 884037"/>
                <a:gd name="connsiteX3-1175" fmla="*/ 1024382 w 1434434"/>
                <a:gd name="connsiteY3-1176" fmla="*/ 149249 h 884037"/>
                <a:gd name="connsiteX4-1177" fmla="*/ 1023860 w 1434434"/>
                <a:gd name="connsiteY4-1178" fmla="*/ 283394 h 884037"/>
                <a:gd name="connsiteX5-1179" fmla="*/ 1082709 w 1434434"/>
                <a:gd name="connsiteY5-1180" fmla="*/ 299937 h 884037"/>
                <a:gd name="connsiteX6-1181" fmla="*/ 1148389 w 1434434"/>
                <a:gd name="connsiteY6-1182" fmla="*/ 343575 h 884037"/>
                <a:gd name="connsiteX7-1183" fmla="*/ 1296201 w 1434434"/>
                <a:gd name="connsiteY7-1184" fmla="*/ 302015 h 884037"/>
                <a:gd name="connsiteX8-1185" fmla="*/ 1384658 w 1434434"/>
                <a:gd name="connsiteY8-1186" fmla="*/ 308454 h 884037"/>
                <a:gd name="connsiteX9-1187" fmla="*/ 1434434 w 1434434"/>
                <a:gd name="connsiteY9-1188" fmla="*/ 323357 h 884037"/>
                <a:gd name="connsiteX10-1189" fmla="*/ 1292075 w 1434434"/>
                <a:gd name="connsiteY10-1190" fmla="*/ 543632 h 884037"/>
                <a:gd name="connsiteX11-1191" fmla="*/ 0 w 1434434"/>
                <a:gd name="connsiteY11-1192" fmla="*/ 884037 h 884037"/>
                <a:gd name="connsiteX0-1193" fmla="*/ 0 w 1434434"/>
                <a:gd name="connsiteY0-1194" fmla="*/ 877804 h 877804"/>
                <a:gd name="connsiteX1-1195" fmla="*/ 750565 w 1434434"/>
                <a:gd name="connsiteY1-1196" fmla="*/ 376599 h 877804"/>
                <a:gd name="connsiteX2-1197" fmla="*/ 903636 w 1434434"/>
                <a:gd name="connsiteY2-1198" fmla="*/ 157873 h 877804"/>
                <a:gd name="connsiteX3-1199" fmla="*/ 1044681 w 1434434"/>
                <a:gd name="connsiteY3-1200" fmla="*/ 720 h 877804"/>
                <a:gd name="connsiteX4-1201" fmla="*/ 1024382 w 1434434"/>
                <a:gd name="connsiteY4-1202" fmla="*/ 143016 h 877804"/>
                <a:gd name="connsiteX5-1203" fmla="*/ 1023860 w 1434434"/>
                <a:gd name="connsiteY5-1204" fmla="*/ 277161 h 877804"/>
                <a:gd name="connsiteX6-1205" fmla="*/ 1082709 w 1434434"/>
                <a:gd name="connsiteY6-1206" fmla="*/ 293704 h 877804"/>
                <a:gd name="connsiteX7-1207" fmla="*/ 1148389 w 1434434"/>
                <a:gd name="connsiteY7-1208" fmla="*/ 337342 h 877804"/>
                <a:gd name="connsiteX8-1209" fmla="*/ 1296201 w 1434434"/>
                <a:gd name="connsiteY8-1210" fmla="*/ 295782 h 877804"/>
                <a:gd name="connsiteX9-1211" fmla="*/ 1384658 w 1434434"/>
                <a:gd name="connsiteY9-1212" fmla="*/ 302221 h 877804"/>
                <a:gd name="connsiteX10-1213" fmla="*/ 1434434 w 1434434"/>
                <a:gd name="connsiteY10-1214" fmla="*/ 317124 h 877804"/>
                <a:gd name="connsiteX11-1215" fmla="*/ 1292075 w 1434434"/>
                <a:gd name="connsiteY11-1216" fmla="*/ 537399 h 877804"/>
                <a:gd name="connsiteX12" fmla="*/ 0 w 1434434"/>
                <a:gd name="connsiteY12" fmla="*/ 877804 h 877804"/>
                <a:gd name="connsiteX0-1217" fmla="*/ 0 w 1434434"/>
                <a:gd name="connsiteY0-1218" fmla="*/ 877804 h 877804"/>
                <a:gd name="connsiteX1-1219" fmla="*/ 750565 w 1434434"/>
                <a:gd name="connsiteY1-1220" fmla="*/ 376599 h 877804"/>
                <a:gd name="connsiteX2-1221" fmla="*/ 903636 w 1434434"/>
                <a:gd name="connsiteY2-1222" fmla="*/ 157873 h 877804"/>
                <a:gd name="connsiteX3-1223" fmla="*/ 1044681 w 1434434"/>
                <a:gd name="connsiteY3-1224" fmla="*/ 720 h 877804"/>
                <a:gd name="connsiteX4-1225" fmla="*/ 1024382 w 1434434"/>
                <a:gd name="connsiteY4-1226" fmla="*/ 143016 h 877804"/>
                <a:gd name="connsiteX5-1227" fmla="*/ 1023860 w 1434434"/>
                <a:gd name="connsiteY5-1228" fmla="*/ 277161 h 877804"/>
                <a:gd name="connsiteX6-1229" fmla="*/ 1082709 w 1434434"/>
                <a:gd name="connsiteY6-1230" fmla="*/ 293704 h 877804"/>
                <a:gd name="connsiteX7-1231" fmla="*/ 1148389 w 1434434"/>
                <a:gd name="connsiteY7-1232" fmla="*/ 337342 h 877804"/>
                <a:gd name="connsiteX8-1233" fmla="*/ 1296201 w 1434434"/>
                <a:gd name="connsiteY8-1234" fmla="*/ 295782 h 877804"/>
                <a:gd name="connsiteX9-1235" fmla="*/ 1384658 w 1434434"/>
                <a:gd name="connsiteY9-1236" fmla="*/ 302221 h 877804"/>
                <a:gd name="connsiteX10-1237" fmla="*/ 1434434 w 1434434"/>
                <a:gd name="connsiteY10-1238" fmla="*/ 317124 h 877804"/>
                <a:gd name="connsiteX11-1239" fmla="*/ 1292075 w 1434434"/>
                <a:gd name="connsiteY11-1240" fmla="*/ 537399 h 877804"/>
                <a:gd name="connsiteX12-1241" fmla="*/ 0 w 1434434"/>
                <a:gd name="connsiteY12-1242" fmla="*/ 877804 h 877804"/>
                <a:gd name="connsiteX0-1243" fmla="*/ 0 w 1434434"/>
                <a:gd name="connsiteY0-1244" fmla="*/ 877804 h 877804"/>
                <a:gd name="connsiteX1-1245" fmla="*/ 750565 w 1434434"/>
                <a:gd name="connsiteY1-1246" fmla="*/ 376599 h 877804"/>
                <a:gd name="connsiteX2-1247" fmla="*/ 854303 w 1434434"/>
                <a:gd name="connsiteY2-1248" fmla="*/ 222174 h 877804"/>
                <a:gd name="connsiteX3-1249" fmla="*/ 1044681 w 1434434"/>
                <a:gd name="connsiteY3-1250" fmla="*/ 720 h 877804"/>
                <a:gd name="connsiteX4-1251" fmla="*/ 1024382 w 1434434"/>
                <a:gd name="connsiteY4-1252" fmla="*/ 143016 h 877804"/>
                <a:gd name="connsiteX5-1253" fmla="*/ 1023860 w 1434434"/>
                <a:gd name="connsiteY5-1254" fmla="*/ 277161 h 877804"/>
                <a:gd name="connsiteX6-1255" fmla="*/ 1082709 w 1434434"/>
                <a:gd name="connsiteY6-1256" fmla="*/ 293704 h 877804"/>
                <a:gd name="connsiteX7-1257" fmla="*/ 1148389 w 1434434"/>
                <a:gd name="connsiteY7-1258" fmla="*/ 337342 h 877804"/>
                <a:gd name="connsiteX8-1259" fmla="*/ 1296201 w 1434434"/>
                <a:gd name="connsiteY8-1260" fmla="*/ 295782 h 877804"/>
                <a:gd name="connsiteX9-1261" fmla="*/ 1384658 w 1434434"/>
                <a:gd name="connsiteY9-1262" fmla="*/ 302221 h 877804"/>
                <a:gd name="connsiteX10-1263" fmla="*/ 1434434 w 1434434"/>
                <a:gd name="connsiteY10-1264" fmla="*/ 317124 h 877804"/>
                <a:gd name="connsiteX11-1265" fmla="*/ 1292075 w 1434434"/>
                <a:gd name="connsiteY11-1266" fmla="*/ 537399 h 877804"/>
                <a:gd name="connsiteX12-1267" fmla="*/ 0 w 1434434"/>
                <a:gd name="connsiteY12-1268" fmla="*/ 877804 h 877804"/>
                <a:gd name="connsiteX0-1269" fmla="*/ 0 w 1434434"/>
                <a:gd name="connsiteY0-1270" fmla="*/ 877804 h 877804"/>
                <a:gd name="connsiteX1-1271" fmla="*/ 742169 w 1434434"/>
                <a:gd name="connsiteY1-1272" fmla="*/ 373264 h 877804"/>
                <a:gd name="connsiteX2-1273" fmla="*/ 854303 w 1434434"/>
                <a:gd name="connsiteY2-1274" fmla="*/ 222174 h 877804"/>
                <a:gd name="connsiteX3-1275" fmla="*/ 1044681 w 1434434"/>
                <a:gd name="connsiteY3-1276" fmla="*/ 720 h 877804"/>
                <a:gd name="connsiteX4-1277" fmla="*/ 1024382 w 1434434"/>
                <a:gd name="connsiteY4-1278" fmla="*/ 143016 h 877804"/>
                <a:gd name="connsiteX5-1279" fmla="*/ 1023860 w 1434434"/>
                <a:gd name="connsiteY5-1280" fmla="*/ 277161 h 877804"/>
                <a:gd name="connsiteX6-1281" fmla="*/ 1082709 w 1434434"/>
                <a:gd name="connsiteY6-1282" fmla="*/ 293704 h 877804"/>
                <a:gd name="connsiteX7-1283" fmla="*/ 1148389 w 1434434"/>
                <a:gd name="connsiteY7-1284" fmla="*/ 337342 h 877804"/>
                <a:gd name="connsiteX8-1285" fmla="*/ 1296201 w 1434434"/>
                <a:gd name="connsiteY8-1286" fmla="*/ 295782 h 877804"/>
                <a:gd name="connsiteX9-1287" fmla="*/ 1384658 w 1434434"/>
                <a:gd name="connsiteY9-1288" fmla="*/ 302221 h 877804"/>
                <a:gd name="connsiteX10-1289" fmla="*/ 1434434 w 1434434"/>
                <a:gd name="connsiteY10-1290" fmla="*/ 317124 h 877804"/>
                <a:gd name="connsiteX11-1291" fmla="*/ 1292075 w 1434434"/>
                <a:gd name="connsiteY11-1292" fmla="*/ 537399 h 877804"/>
                <a:gd name="connsiteX12-1293" fmla="*/ 0 w 1434434"/>
                <a:gd name="connsiteY12-1294" fmla="*/ 877804 h 877804"/>
                <a:gd name="connsiteX0-1295" fmla="*/ 0 w 1434434"/>
                <a:gd name="connsiteY0-1296" fmla="*/ 974817 h 974817"/>
                <a:gd name="connsiteX1-1297" fmla="*/ 742169 w 1434434"/>
                <a:gd name="connsiteY1-1298" fmla="*/ 470277 h 974817"/>
                <a:gd name="connsiteX2-1299" fmla="*/ 854303 w 1434434"/>
                <a:gd name="connsiteY2-1300" fmla="*/ 319187 h 974817"/>
                <a:gd name="connsiteX3-1301" fmla="*/ 1132092 w 1434434"/>
                <a:gd name="connsiteY3-1302" fmla="*/ 421 h 974817"/>
                <a:gd name="connsiteX4-1303" fmla="*/ 1024382 w 1434434"/>
                <a:gd name="connsiteY4-1304" fmla="*/ 240029 h 974817"/>
                <a:gd name="connsiteX5-1305" fmla="*/ 1023860 w 1434434"/>
                <a:gd name="connsiteY5-1306" fmla="*/ 374174 h 974817"/>
                <a:gd name="connsiteX6-1307" fmla="*/ 1082709 w 1434434"/>
                <a:gd name="connsiteY6-1308" fmla="*/ 390717 h 974817"/>
                <a:gd name="connsiteX7-1309" fmla="*/ 1148389 w 1434434"/>
                <a:gd name="connsiteY7-1310" fmla="*/ 434355 h 974817"/>
                <a:gd name="connsiteX8-1311" fmla="*/ 1296201 w 1434434"/>
                <a:gd name="connsiteY8-1312" fmla="*/ 392795 h 974817"/>
                <a:gd name="connsiteX9-1313" fmla="*/ 1384658 w 1434434"/>
                <a:gd name="connsiteY9-1314" fmla="*/ 399234 h 974817"/>
                <a:gd name="connsiteX10-1315" fmla="*/ 1434434 w 1434434"/>
                <a:gd name="connsiteY10-1316" fmla="*/ 414137 h 974817"/>
                <a:gd name="connsiteX11-1317" fmla="*/ 1292075 w 1434434"/>
                <a:gd name="connsiteY11-1318" fmla="*/ 634412 h 974817"/>
                <a:gd name="connsiteX12-1319" fmla="*/ 0 w 1434434"/>
                <a:gd name="connsiteY12-1320" fmla="*/ 974817 h 974817"/>
                <a:gd name="connsiteX0-1321" fmla="*/ 0 w 1434434"/>
                <a:gd name="connsiteY0-1322" fmla="*/ 1030080 h 1030080"/>
                <a:gd name="connsiteX1-1323" fmla="*/ 742169 w 1434434"/>
                <a:gd name="connsiteY1-1324" fmla="*/ 525540 h 1030080"/>
                <a:gd name="connsiteX2-1325" fmla="*/ 854303 w 1434434"/>
                <a:gd name="connsiteY2-1326" fmla="*/ 374450 h 1030080"/>
                <a:gd name="connsiteX3-1327" fmla="*/ 1169346 w 1434434"/>
                <a:gd name="connsiteY3-1328" fmla="*/ 340 h 1030080"/>
                <a:gd name="connsiteX4-1329" fmla="*/ 1024382 w 1434434"/>
                <a:gd name="connsiteY4-1330" fmla="*/ 295292 h 1030080"/>
                <a:gd name="connsiteX5-1331" fmla="*/ 1023860 w 1434434"/>
                <a:gd name="connsiteY5-1332" fmla="*/ 429437 h 1030080"/>
                <a:gd name="connsiteX6-1333" fmla="*/ 1082709 w 1434434"/>
                <a:gd name="connsiteY6-1334" fmla="*/ 445980 h 1030080"/>
                <a:gd name="connsiteX7-1335" fmla="*/ 1148389 w 1434434"/>
                <a:gd name="connsiteY7-1336" fmla="*/ 489618 h 1030080"/>
                <a:gd name="connsiteX8-1337" fmla="*/ 1296201 w 1434434"/>
                <a:gd name="connsiteY8-1338" fmla="*/ 448058 h 1030080"/>
                <a:gd name="connsiteX9-1339" fmla="*/ 1384658 w 1434434"/>
                <a:gd name="connsiteY9-1340" fmla="*/ 454497 h 1030080"/>
                <a:gd name="connsiteX10-1341" fmla="*/ 1434434 w 1434434"/>
                <a:gd name="connsiteY10-1342" fmla="*/ 469400 h 1030080"/>
                <a:gd name="connsiteX11-1343" fmla="*/ 1292075 w 1434434"/>
                <a:gd name="connsiteY11-1344" fmla="*/ 689675 h 1030080"/>
                <a:gd name="connsiteX12-1345" fmla="*/ 0 w 1434434"/>
                <a:gd name="connsiteY12-1346" fmla="*/ 1030080 h 1030080"/>
                <a:gd name="connsiteX0-1347" fmla="*/ 0 w 1434434"/>
                <a:gd name="connsiteY0-1348" fmla="*/ 1030080 h 1030080"/>
                <a:gd name="connsiteX1-1349" fmla="*/ 742169 w 1434434"/>
                <a:gd name="connsiteY1-1350" fmla="*/ 525540 h 1030080"/>
                <a:gd name="connsiteX2-1351" fmla="*/ 899747 w 1434434"/>
                <a:gd name="connsiteY2-1352" fmla="*/ 316857 h 1030080"/>
                <a:gd name="connsiteX3-1353" fmla="*/ 1169346 w 1434434"/>
                <a:gd name="connsiteY3-1354" fmla="*/ 340 h 1030080"/>
                <a:gd name="connsiteX4-1355" fmla="*/ 1024382 w 1434434"/>
                <a:gd name="connsiteY4-1356" fmla="*/ 295292 h 1030080"/>
                <a:gd name="connsiteX5-1357" fmla="*/ 1023860 w 1434434"/>
                <a:gd name="connsiteY5-1358" fmla="*/ 429437 h 1030080"/>
                <a:gd name="connsiteX6-1359" fmla="*/ 1082709 w 1434434"/>
                <a:gd name="connsiteY6-1360" fmla="*/ 445980 h 1030080"/>
                <a:gd name="connsiteX7-1361" fmla="*/ 1148389 w 1434434"/>
                <a:gd name="connsiteY7-1362" fmla="*/ 489618 h 1030080"/>
                <a:gd name="connsiteX8-1363" fmla="*/ 1296201 w 1434434"/>
                <a:gd name="connsiteY8-1364" fmla="*/ 448058 h 1030080"/>
                <a:gd name="connsiteX9-1365" fmla="*/ 1384658 w 1434434"/>
                <a:gd name="connsiteY9-1366" fmla="*/ 454497 h 1030080"/>
                <a:gd name="connsiteX10-1367" fmla="*/ 1434434 w 1434434"/>
                <a:gd name="connsiteY10-1368" fmla="*/ 469400 h 1030080"/>
                <a:gd name="connsiteX11-1369" fmla="*/ 1292075 w 1434434"/>
                <a:gd name="connsiteY11-1370" fmla="*/ 689675 h 1030080"/>
                <a:gd name="connsiteX12-1371" fmla="*/ 0 w 1434434"/>
                <a:gd name="connsiteY12-1372" fmla="*/ 1030080 h 1030080"/>
                <a:gd name="connsiteX0-1373" fmla="*/ 0 w 1440576"/>
                <a:gd name="connsiteY0-1374" fmla="*/ 1031765 h 1031765"/>
                <a:gd name="connsiteX1-1375" fmla="*/ 748311 w 1440576"/>
                <a:gd name="connsiteY1-1376" fmla="*/ 525540 h 1031765"/>
                <a:gd name="connsiteX2-1377" fmla="*/ 905889 w 1440576"/>
                <a:gd name="connsiteY2-1378" fmla="*/ 316857 h 1031765"/>
                <a:gd name="connsiteX3-1379" fmla="*/ 1175488 w 1440576"/>
                <a:gd name="connsiteY3-1380" fmla="*/ 340 h 1031765"/>
                <a:gd name="connsiteX4-1381" fmla="*/ 1030524 w 1440576"/>
                <a:gd name="connsiteY4-1382" fmla="*/ 295292 h 1031765"/>
                <a:gd name="connsiteX5-1383" fmla="*/ 1030002 w 1440576"/>
                <a:gd name="connsiteY5-1384" fmla="*/ 429437 h 1031765"/>
                <a:gd name="connsiteX6-1385" fmla="*/ 1088851 w 1440576"/>
                <a:gd name="connsiteY6-1386" fmla="*/ 445980 h 1031765"/>
                <a:gd name="connsiteX7-1387" fmla="*/ 1154531 w 1440576"/>
                <a:gd name="connsiteY7-1388" fmla="*/ 489618 h 1031765"/>
                <a:gd name="connsiteX8-1389" fmla="*/ 1302343 w 1440576"/>
                <a:gd name="connsiteY8-1390" fmla="*/ 448058 h 1031765"/>
                <a:gd name="connsiteX9-1391" fmla="*/ 1390800 w 1440576"/>
                <a:gd name="connsiteY9-1392" fmla="*/ 454497 h 1031765"/>
                <a:gd name="connsiteX10-1393" fmla="*/ 1440576 w 1440576"/>
                <a:gd name="connsiteY10-1394" fmla="*/ 469400 h 1031765"/>
                <a:gd name="connsiteX11-1395" fmla="*/ 1298217 w 1440576"/>
                <a:gd name="connsiteY11-1396" fmla="*/ 689675 h 1031765"/>
                <a:gd name="connsiteX12-1397" fmla="*/ 0 w 1440576"/>
                <a:gd name="connsiteY12-1398" fmla="*/ 1031765 h 1031765"/>
                <a:gd name="connsiteX0-1399" fmla="*/ 0 w 1168053"/>
                <a:gd name="connsiteY0-1400" fmla="*/ 962610 h 962610"/>
                <a:gd name="connsiteX1-1401" fmla="*/ 475788 w 1168053"/>
                <a:gd name="connsiteY1-1402" fmla="*/ 525540 h 962610"/>
                <a:gd name="connsiteX2-1403" fmla="*/ 633366 w 1168053"/>
                <a:gd name="connsiteY2-1404" fmla="*/ 316857 h 962610"/>
                <a:gd name="connsiteX3-1405" fmla="*/ 902965 w 1168053"/>
                <a:gd name="connsiteY3-1406" fmla="*/ 340 h 962610"/>
                <a:gd name="connsiteX4-1407" fmla="*/ 758001 w 1168053"/>
                <a:gd name="connsiteY4-1408" fmla="*/ 295292 h 962610"/>
                <a:gd name="connsiteX5-1409" fmla="*/ 757479 w 1168053"/>
                <a:gd name="connsiteY5-1410" fmla="*/ 429437 h 962610"/>
                <a:gd name="connsiteX6-1411" fmla="*/ 816328 w 1168053"/>
                <a:gd name="connsiteY6-1412" fmla="*/ 445980 h 962610"/>
                <a:gd name="connsiteX7-1413" fmla="*/ 882008 w 1168053"/>
                <a:gd name="connsiteY7-1414" fmla="*/ 489618 h 962610"/>
                <a:gd name="connsiteX8-1415" fmla="*/ 1029820 w 1168053"/>
                <a:gd name="connsiteY8-1416" fmla="*/ 448058 h 962610"/>
                <a:gd name="connsiteX9-1417" fmla="*/ 1118277 w 1168053"/>
                <a:gd name="connsiteY9-1418" fmla="*/ 454497 h 962610"/>
                <a:gd name="connsiteX10-1419" fmla="*/ 1168053 w 1168053"/>
                <a:gd name="connsiteY10-1420" fmla="*/ 469400 h 962610"/>
                <a:gd name="connsiteX11-1421" fmla="*/ 1025694 w 1168053"/>
                <a:gd name="connsiteY11-1422" fmla="*/ 689675 h 962610"/>
                <a:gd name="connsiteX12-1423" fmla="*/ 0 w 1168053"/>
                <a:gd name="connsiteY12-1424" fmla="*/ 962610 h 962610"/>
                <a:gd name="connsiteX0-1425" fmla="*/ 0 w 1168053"/>
                <a:gd name="connsiteY0-1426" fmla="*/ 962610 h 962610"/>
                <a:gd name="connsiteX1-1427" fmla="*/ 305627 w 1168053"/>
                <a:gd name="connsiteY1-1428" fmla="*/ 683173 h 962610"/>
                <a:gd name="connsiteX2-1429" fmla="*/ 475788 w 1168053"/>
                <a:gd name="connsiteY2-1430" fmla="*/ 525540 h 962610"/>
                <a:gd name="connsiteX3-1431" fmla="*/ 633366 w 1168053"/>
                <a:gd name="connsiteY3-1432" fmla="*/ 316857 h 962610"/>
                <a:gd name="connsiteX4-1433" fmla="*/ 902965 w 1168053"/>
                <a:gd name="connsiteY4-1434" fmla="*/ 340 h 962610"/>
                <a:gd name="connsiteX5-1435" fmla="*/ 758001 w 1168053"/>
                <a:gd name="connsiteY5-1436" fmla="*/ 295292 h 962610"/>
                <a:gd name="connsiteX6-1437" fmla="*/ 757479 w 1168053"/>
                <a:gd name="connsiteY6-1438" fmla="*/ 429437 h 962610"/>
                <a:gd name="connsiteX7-1439" fmla="*/ 816328 w 1168053"/>
                <a:gd name="connsiteY7-1440" fmla="*/ 445980 h 962610"/>
                <a:gd name="connsiteX8-1441" fmla="*/ 882008 w 1168053"/>
                <a:gd name="connsiteY8-1442" fmla="*/ 489618 h 962610"/>
                <a:gd name="connsiteX9-1443" fmla="*/ 1029820 w 1168053"/>
                <a:gd name="connsiteY9-1444" fmla="*/ 448058 h 962610"/>
                <a:gd name="connsiteX10-1445" fmla="*/ 1118277 w 1168053"/>
                <a:gd name="connsiteY10-1446" fmla="*/ 454497 h 962610"/>
                <a:gd name="connsiteX11-1447" fmla="*/ 1168053 w 1168053"/>
                <a:gd name="connsiteY11-1448" fmla="*/ 469400 h 962610"/>
                <a:gd name="connsiteX12-1449" fmla="*/ 1025694 w 1168053"/>
                <a:gd name="connsiteY12-1450" fmla="*/ 689675 h 962610"/>
                <a:gd name="connsiteX13" fmla="*/ 0 w 1168053"/>
                <a:gd name="connsiteY13" fmla="*/ 962610 h 962610"/>
                <a:gd name="connsiteX0-1451" fmla="*/ 0 w 1168053"/>
                <a:gd name="connsiteY0-1452" fmla="*/ 962610 h 962610"/>
                <a:gd name="connsiteX1-1453" fmla="*/ 231479 w 1168053"/>
                <a:gd name="connsiteY1-1454" fmla="*/ 579440 h 962610"/>
                <a:gd name="connsiteX2-1455" fmla="*/ 475788 w 1168053"/>
                <a:gd name="connsiteY2-1456" fmla="*/ 525540 h 962610"/>
                <a:gd name="connsiteX3-1457" fmla="*/ 633366 w 1168053"/>
                <a:gd name="connsiteY3-1458" fmla="*/ 316857 h 962610"/>
                <a:gd name="connsiteX4-1459" fmla="*/ 902965 w 1168053"/>
                <a:gd name="connsiteY4-1460" fmla="*/ 340 h 962610"/>
                <a:gd name="connsiteX5-1461" fmla="*/ 758001 w 1168053"/>
                <a:gd name="connsiteY5-1462" fmla="*/ 295292 h 962610"/>
                <a:gd name="connsiteX6-1463" fmla="*/ 757479 w 1168053"/>
                <a:gd name="connsiteY6-1464" fmla="*/ 429437 h 962610"/>
                <a:gd name="connsiteX7-1465" fmla="*/ 816328 w 1168053"/>
                <a:gd name="connsiteY7-1466" fmla="*/ 445980 h 962610"/>
                <a:gd name="connsiteX8-1467" fmla="*/ 882008 w 1168053"/>
                <a:gd name="connsiteY8-1468" fmla="*/ 489618 h 962610"/>
                <a:gd name="connsiteX9-1469" fmla="*/ 1029820 w 1168053"/>
                <a:gd name="connsiteY9-1470" fmla="*/ 448058 h 962610"/>
                <a:gd name="connsiteX10-1471" fmla="*/ 1118277 w 1168053"/>
                <a:gd name="connsiteY10-1472" fmla="*/ 454497 h 962610"/>
                <a:gd name="connsiteX11-1473" fmla="*/ 1168053 w 1168053"/>
                <a:gd name="connsiteY11-1474" fmla="*/ 469400 h 962610"/>
                <a:gd name="connsiteX12-1475" fmla="*/ 1025694 w 1168053"/>
                <a:gd name="connsiteY12-1476" fmla="*/ 689675 h 962610"/>
                <a:gd name="connsiteX13-1477" fmla="*/ 0 w 1168053"/>
                <a:gd name="connsiteY13-1478" fmla="*/ 962610 h 962610"/>
                <a:gd name="connsiteX0-1479" fmla="*/ 0 w 1168053"/>
                <a:gd name="connsiteY0-1480" fmla="*/ 962610 h 962610"/>
                <a:gd name="connsiteX1-1481" fmla="*/ 231479 w 1168053"/>
                <a:gd name="connsiteY1-1482" fmla="*/ 579440 h 962610"/>
                <a:gd name="connsiteX2-1483" fmla="*/ 352899 w 1168053"/>
                <a:gd name="connsiteY2-1484" fmla="*/ 563037 h 962610"/>
                <a:gd name="connsiteX3-1485" fmla="*/ 475788 w 1168053"/>
                <a:gd name="connsiteY3-1486" fmla="*/ 525540 h 962610"/>
                <a:gd name="connsiteX4-1487" fmla="*/ 633366 w 1168053"/>
                <a:gd name="connsiteY4-1488" fmla="*/ 316857 h 962610"/>
                <a:gd name="connsiteX5-1489" fmla="*/ 902965 w 1168053"/>
                <a:gd name="connsiteY5-1490" fmla="*/ 340 h 962610"/>
                <a:gd name="connsiteX6-1491" fmla="*/ 758001 w 1168053"/>
                <a:gd name="connsiteY6-1492" fmla="*/ 295292 h 962610"/>
                <a:gd name="connsiteX7-1493" fmla="*/ 757479 w 1168053"/>
                <a:gd name="connsiteY7-1494" fmla="*/ 429437 h 962610"/>
                <a:gd name="connsiteX8-1495" fmla="*/ 816328 w 1168053"/>
                <a:gd name="connsiteY8-1496" fmla="*/ 445980 h 962610"/>
                <a:gd name="connsiteX9-1497" fmla="*/ 882008 w 1168053"/>
                <a:gd name="connsiteY9-1498" fmla="*/ 489618 h 962610"/>
                <a:gd name="connsiteX10-1499" fmla="*/ 1029820 w 1168053"/>
                <a:gd name="connsiteY10-1500" fmla="*/ 448058 h 962610"/>
                <a:gd name="connsiteX11-1501" fmla="*/ 1118277 w 1168053"/>
                <a:gd name="connsiteY11-1502" fmla="*/ 454497 h 962610"/>
                <a:gd name="connsiteX12-1503" fmla="*/ 1168053 w 1168053"/>
                <a:gd name="connsiteY12-1504" fmla="*/ 469400 h 962610"/>
                <a:gd name="connsiteX13-1505" fmla="*/ 1025694 w 1168053"/>
                <a:gd name="connsiteY13-1506" fmla="*/ 689675 h 962610"/>
                <a:gd name="connsiteX14" fmla="*/ 0 w 1168053"/>
                <a:gd name="connsiteY14" fmla="*/ 962610 h 962610"/>
                <a:gd name="connsiteX0-1507" fmla="*/ 0 w 1168053"/>
                <a:gd name="connsiteY0-1508" fmla="*/ 962610 h 962610"/>
                <a:gd name="connsiteX1-1509" fmla="*/ 231479 w 1168053"/>
                <a:gd name="connsiteY1-1510" fmla="*/ 579440 h 962610"/>
                <a:gd name="connsiteX2-1511" fmla="*/ 469128 w 1168053"/>
                <a:gd name="connsiteY2-1512" fmla="*/ 237851 h 962610"/>
                <a:gd name="connsiteX3-1513" fmla="*/ 475788 w 1168053"/>
                <a:gd name="connsiteY3-1514" fmla="*/ 525540 h 962610"/>
                <a:gd name="connsiteX4-1515" fmla="*/ 633366 w 1168053"/>
                <a:gd name="connsiteY4-1516" fmla="*/ 316857 h 962610"/>
                <a:gd name="connsiteX5-1517" fmla="*/ 902965 w 1168053"/>
                <a:gd name="connsiteY5-1518" fmla="*/ 340 h 962610"/>
                <a:gd name="connsiteX6-1519" fmla="*/ 758001 w 1168053"/>
                <a:gd name="connsiteY6-1520" fmla="*/ 295292 h 962610"/>
                <a:gd name="connsiteX7-1521" fmla="*/ 757479 w 1168053"/>
                <a:gd name="connsiteY7-1522" fmla="*/ 429437 h 962610"/>
                <a:gd name="connsiteX8-1523" fmla="*/ 816328 w 1168053"/>
                <a:gd name="connsiteY8-1524" fmla="*/ 445980 h 962610"/>
                <a:gd name="connsiteX9-1525" fmla="*/ 882008 w 1168053"/>
                <a:gd name="connsiteY9-1526" fmla="*/ 489618 h 962610"/>
                <a:gd name="connsiteX10-1527" fmla="*/ 1029820 w 1168053"/>
                <a:gd name="connsiteY10-1528" fmla="*/ 448058 h 962610"/>
                <a:gd name="connsiteX11-1529" fmla="*/ 1118277 w 1168053"/>
                <a:gd name="connsiteY11-1530" fmla="*/ 454497 h 962610"/>
                <a:gd name="connsiteX12-1531" fmla="*/ 1168053 w 1168053"/>
                <a:gd name="connsiteY12-1532" fmla="*/ 469400 h 962610"/>
                <a:gd name="connsiteX13-1533" fmla="*/ 1025694 w 1168053"/>
                <a:gd name="connsiteY13-1534" fmla="*/ 689675 h 962610"/>
                <a:gd name="connsiteX14-1535" fmla="*/ 0 w 1168053"/>
                <a:gd name="connsiteY14-1536" fmla="*/ 962610 h 962610"/>
                <a:gd name="connsiteX0-1537" fmla="*/ 0 w 1168053"/>
                <a:gd name="connsiteY0-1538" fmla="*/ 962610 h 962610"/>
                <a:gd name="connsiteX1-1539" fmla="*/ 231479 w 1168053"/>
                <a:gd name="connsiteY1-1540" fmla="*/ 579440 h 962610"/>
                <a:gd name="connsiteX2-1541" fmla="*/ 361050 w 1168053"/>
                <a:gd name="connsiteY2-1542" fmla="*/ 391596 h 962610"/>
                <a:gd name="connsiteX3-1543" fmla="*/ 469128 w 1168053"/>
                <a:gd name="connsiteY3-1544" fmla="*/ 237851 h 962610"/>
                <a:gd name="connsiteX4-1545" fmla="*/ 475788 w 1168053"/>
                <a:gd name="connsiteY4-1546" fmla="*/ 525540 h 962610"/>
                <a:gd name="connsiteX5-1547" fmla="*/ 633366 w 1168053"/>
                <a:gd name="connsiteY5-1548" fmla="*/ 316857 h 962610"/>
                <a:gd name="connsiteX6-1549" fmla="*/ 902965 w 1168053"/>
                <a:gd name="connsiteY6-1550" fmla="*/ 340 h 962610"/>
                <a:gd name="connsiteX7-1551" fmla="*/ 758001 w 1168053"/>
                <a:gd name="connsiteY7-1552" fmla="*/ 295292 h 962610"/>
                <a:gd name="connsiteX8-1553" fmla="*/ 757479 w 1168053"/>
                <a:gd name="connsiteY8-1554" fmla="*/ 429437 h 962610"/>
                <a:gd name="connsiteX9-1555" fmla="*/ 816328 w 1168053"/>
                <a:gd name="connsiteY9-1556" fmla="*/ 445980 h 962610"/>
                <a:gd name="connsiteX10-1557" fmla="*/ 882008 w 1168053"/>
                <a:gd name="connsiteY10-1558" fmla="*/ 489618 h 962610"/>
                <a:gd name="connsiteX11-1559" fmla="*/ 1029820 w 1168053"/>
                <a:gd name="connsiteY11-1560" fmla="*/ 448058 h 962610"/>
                <a:gd name="connsiteX12-1561" fmla="*/ 1118277 w 1168053"/>
                <a:gd name="connsiteY12-1562" fmla="*/ 454497 h 962610"/>
                <a:gd name="connsiteX13-1563" fmla="*/ 1168053 w 1168053"/>
                <a:gd name="connsiteY13-1564" fmla="*/ 469400 h 962610"/>
                <a:gd name="connsiteX14-1565" fmla="*/ 1025694 w 1168053"/>
                <a:gd name="connsiteY14-1566" fmla="*/ 689675 h 962610"/>
                <a:gd name="connsiteX15" fmla="*/ 0 w 1168053"/>
                <a:gd name="connsiteY15" fmla="*/ 962610 h 962610"/>
                <a:gd name="connsiteX0-1567" fmla="*/ 0 w 1168053"/>
                <a:gd name="connsiteY0-1568" fmla="*/ 962610 h 962610"/>
                <a:gd name="connsiteX1-1569" fmla="*/ 231479 w 1168053"/>
                <a:gd name="connsiteY1-1570" fmla="*/ 579440 h 962610"/>
                <a:gd name="connsiteX2-1571" fmla="*/ 408322 w 1168053"/>
                <a:gd name="connsiteY2-1572" fmla="*/ 271459 h 962610"/>
                <a:gd name="connsiteX3-1573" fmla="*/ 469128 w 1168053"/>
                <a:gd name="connsiteY3-1574" fmla="*/ 237851 h 962610"/>
                <a:gd name="connsiteX4-1575" fmla="*/ 475788 w 1168053"/>
                <a:gd name="connsiteY4-1576" fmla="*/ 525540 h 962610"/>
                <a:gd name="connsiteX5-1577" fmla="*/ 633366 w 1168053"/>
                <a:gd name="connsiteY5-1578" fmla="*/ 316857 h 962610"/>
                <a:gd name="connsiteX6-1579" fmla="*/ 902965 w 1168053"/>
                <a:gd name="connsiteY6-1580" fmla="*/ 340 h 962610"/>
                <a:gd name="connsiteX7-1581" fmla="*/ 758001 w 1168053"/>
                <a:gd name="connsiteY7-1582" fmla="*/ 295292 h 962610"/>
                <a:gd name="connsiteX8-1583" fmla="*/ 757479 w 1168053"/>
                <a:gd name="connsiteY8-1584" fmla="*/ 429437 h 962610"/>
                <a:gd name="connsiteX9-1585" fmla="*/ 816328 w 1168053"/>
                <a:gd name="connsiteY9-1586" fmla="*/ 445980 h 962610"/>
                <a:gd name="connsiteX10-1587" fmla="*/ 882008 w 1168053"/>
                <a:gd name="connsiteY10-1588" fmla="*/ 489618 h 962610"/>
                <a:gd name="connsiteX11-1589" fmla="*/ 1029820 w 1168053"/>
                <a:gd name="connsiteY11-1590" fmla="*/ 448058 h 962610"/>
                <a:gd name="connsiteX12-1591" fmla="*/ 1118277 w 1168053"/>
                <a:gd name="connsiteY12-1592" fmla="*/ 454497 h 962610"/>
                <a:gd name="connsiteX13-1593" fmla="*/ 1168053 w 1168053"/>
                <a:gd name="connsiteY13-1594" fmla="*/ 469400 h 962610"/>
                <a:gd name="connsiteX14-1595" fmla="*/ 1025694 w 1168053"/>
                <a:gd name="connsiteY14-1596" fmla="*/ 689675 h 962610"/>
                <a:gd name="connsiteX15-1597" fmla="*/ 0 w 1168053"/>
                <a:gd name="connsiteY15-1598" fmla="*/ 962610 h 962610"/>
                <a:gd name="connsiteX0-1599" fmla="*/ 0 w 1168053"/>
                <a:gd name="connsiteY0-1600" fmla="*/ 962610 h 962610"/>
                <a:gd name="connsiteX1-1601" fmla="*/ 231479 w 1168053"/>
                <a:gd name="connsiteY1-1602" fmla="*/ 579440 h 962610"/>
                <a:gd name="connsiteX2-1603" fmla="*/ 321542 w 1168053"/>
                <a:gd name="connsiteY2-1604" fmla="*/ 441919 h 962610"/>
                <a:gd name="connsiteX3-1605" fmla="*/ 408322 w 1168053"/>
                <a:gd name="connsiteY3-1606" fmla="*/ 271459 h 962610"/>
                <a:gd name="connsiteX4-1607" fmla="*/ 469128 w 1168053"/>
                <a:gd name="connsiteY4-1608" fmla="*/ 237851 h 962610"/>
                <a:gd name="connsiteX5-1609" fmla="*/ 475788 w 1168053"/>
                <a:gd name="connsiteY5-1610" fmla="*/ 525540 h 962610"/>
                <a:gd name="connsiteX6-1611" fmla="*/ 633366 w 1168053"/>
                <a:gd name="connsiteY6-1612" fmla="*/ 316857 h 962610"/>
                <a:gd name="connsiteX7-1613" fmla="*/ 902965 w 1168053"/>
                <a:gd name="connsiteY7-1614" fmla="*/ 340 h 962610"/>
                <a:gd name="connsiteX8-1615" fmla="*/ 758001 w 1168053"/>
                <a:gd name="connsiteY8-1616" fmla="*/ 295292 h 962610"/>
                <a:gd name="connsiteX9-1617" fmla="*/ 757479 w 1168053"/>
                <a:gd name="connsiteY9-1618" fmla="*/ 429437 h 962610"/>
                <a:gd name="connsiteX10-1619" fmla="*/ 816328 w 1168053"/>
                <a:gd name="connsiteY10-1620" fmla="*/ 445980 h 962610"/>
                <a:gd name="connsiteX11-1621" fmla="*/ 882008 w 1168053"/>
                <a:gd name="connsiteY11-1622" fmla="*/ 489618 h 962610"/>
                <a:gd name="connsiteX12-1623" fmla="*/ 1029820 w 1168053"/>
                <a:gd name="connsiteY12-1624" fmla="*/ 448058 h 962610"/>
                <a:gd name="connsiteX13-1625" fmla="*/ 1118277 w 1168053"/>
                <a:gd name="connsiteY13-1626" fmla="*/ 454497 h 962610"/>
                <a:gd name="connsiteX14-1627" fmla="*/ 1168053 w 1168053"/>
                <a:gd name="connsiteY14-1628" fmla="*/ 469400 h 962610"/>
                <a:gd name="connsiteX15-1629" fmla="*/ 1025694 w 1168053"/>
                <a:gd name="connsiteY15-1630" fmla="*/ 689675 h 962610"/>
                <a:gd name="connsiteX16" fmla="*/ 0 w 1168053"/>
                <a:gd name="connsiteY16" fmla="*/ 962610 h 962610"/>
                <a:gd name="connsiteX0-1631" fmla="*/ 0 w 1168053"/>
                <a:gd name="connsiteY0-1632" fmla="*/ 1186379 h 1186379"/>
                <a:gd name="connsiteX1-1633" fmla="*/ 231479 w 1168053"/>
                <a:gd name="connsiteY1-1634" fmla="*/ 803209 h 1186379"/>
                <a:gd name="connsiteX2-1635" fmla="*/ 321542 w 1168053"/>
                <a:gd name="connsiteY2-1636" fmla="*/ 665688 h 1186379"/>
                <a:gd name="connsiteX3-1637" fmla="*/ 408322 w 1168053"/>
                <a:gd name="connsiteY3-1638" fmla="*/ 495228 h 1186379"/>
                <a:gd name="connsiteX4-1639" fmla="*/ 692007 w 1168053"/>
                <a:gd name="connsiteY4-1640" fmla="*/ 0 h 1186379"/>
                <a:gd name="connsiteX5-1641" fmla="*/ 475788 w 1168053"/>
                <a:gd name="connsiteY5-1642" fmla="*/ 749309 h 1186379"/>
                <a:gd name="connsiteX6-1643" fmla="*/ 633366 w 1168053"/>
                <a:gd name="connsiteY6-1644" fmla="*/ 540626 h 1186379"/>
                <a:gd name="connsiteX7-1645" fmla="*/ 902965 w 1168053"/>
                <a:gd name="connsiteY7-1646" fmla="*/ 224109 h 1186379"/>
                <a:gd name="connsiteX8-1647" fmla="*/ 758001 w 1168053"/>
                <a:gd name="connsiteY8-1648" fmla="*/ 519061 h 1186379"/>
                <a:gd name="connsiteX9-1649" fmla="*/ 757479 w 1168053"/>
                <a:gd name="connsiteY9-1650" fmla="*/ 653206 h 1186379"/>
                <a:gd name="connsiteX10-1651" fmla="*/ 816328 w 1168053"/>
                <a:gd name="connsiteY10-1652" fmla="*/ 669749 h 1186379"/>
                <a:gd name="connsiteX11-1653" fmla="*/ 882008 w 1168053"/>
                <a:gd name="connsiteY11-1654" fmla="*/ 713387 h 1186379"/>
                <a:gd name="connsiteX12-1655" fmla="*/ 1029820 w 1168053"/>
                <a:gd name="connsiteY12-1656" fmla="*/ 671827 h 1186379"/>
                <a:gd name="connsiteX13-1657" fmla="*/ 1118277 w 1168053"/>
                <a:gd name="connsiteY13-1658" fmla="*/ 678266 h 1186379"/>
                <a:gd name="connsiteX14-1659" fmla="*/ 1168053 w 1168053"/>
                <a:gd name="connsiteY14-1660" fmla="*/ 693169 h 1186379"/>
                <a:gd name="connsiteX15-1661" fmla="*/ 1025694 w 1168053"/>
                <a:gd name="connsiteY15-1662" fmla="*/ 913444 h 1186379"/>
                <a:gd name="connsiteX16-1663" fmla="*/ 0 w 1168053"/>
                <a:gd name="connsiteY16-1664" fmla="*/ 1186379 h 1186379"/>
                <a:gd name="connsiteX0-1665" fmla="*/ 0 w 1168053"/>
                <a:gd name="connsiteY0-1666" fmla="*/ 1186379 h 1186379"/>
                <a:gd name="connsiteX1-1667" fmla="*/ 231479 w 1168053"/>
                <a:gd name="connsiteY1-1668" fmla="*/ 803209 h 1186379"/>
                <a:gd name="connsiteX2-1669" fmla="*/ 321542 w 1168053"/>
                <a:gd name="connsiteY2-1670" fmla="*/ 665688 h 1186379"/>
                <a:gd name="connsiteX3-1671" fmla="*/ 408322 w 1168053"/>
                <a:gd name="connsiteY3-1672" fmla="*/ 495228 h 1186379"/>
                <a:gd name="connsiteX4-1673" fmla="*/ 692007 w 1168053"/>
                <a:gd name="connsiteY4-1674" fmla="*/ 0 h 1186379"/>
                <a:gd name="connsiteX5-1675" fmla="*/ 572726 w 1168053"/>
                <a:gd name="connsiteY5-1676" fmla="*/ 410626 h 1186379"/>
                <a:gd name="connsiteX6-1677" fmla="*/ 475788 w 1168053"/>
                <a:gd name="connsiteY6-1678" fmla="*/ 749309 h 1186379"/>
                <a:gd name="connsiteX7-1679" fmla="*/ 633366 w 1168053"/>
                <a:gd name="connsiteY7-1680" fmla="*/ 540626 h 1186379"/>
                <a:gd name="connsiteX8-1681" fmla="*/ 902965 w 1168053"/>
                <a:gd name="connsiteY8-1682" fmla="*/ 224109 h 1186379"/>
                <a:gd name="connsiteX9-1683" fmla="*/ 758001 w 1168053"/>
                <a:gd name="connsiteY9-1684" fmla="*/ 519061 h 1186379"/>
                <a:gd name="connsiteX10-1685" fmla="*/ 757479 w 1168053"/>
                <a:gd name="connsiteY10-1686" fmla="*/ 653206 h 1186379"/>
                <a:gd name="connsiteX11-1687" fmla="*/ 816328 w 1168053"/>
                <a:gd name="connsiteY11-1688" fmla="*/ 669749 h 1186379"/>
                <a:gd name="connsiteX12-1689" fmla="*/ 882008 w 1168053"/>
                <a:gd name="connsiteY12-1690" fmla="*/ 713387 h 1186379"/>
                <a:gd name="connsiteX13-1691" fmla="*/ 1029820 w 1168053"/>
                <a:gd name="connsiteY13-1692" fmla="*/ 671827 h 1186379"/>
                <a:gd name="connsiteX14-1693" fmla="*/ 1118277 w 1168053"/>
                <a:gd name="connsiteY14-1694" fmla="*/ 678266 h 1186379"/>
                <a:gd name="connsiteX15-1695" fmla="*/ 1168053 w 1168053"/>
                <a:gd name="connsiteY15-1696" fmla="*/ 693169 h 1186379"/>
                <a:gd name="connsiteX16-1697" fmla="*/ 1025694 w 1168053"/>
                <a:gd name="connsiteY16-1698" fmla="*/ 913444 h 1186379"/>
                <a:gd name="connsiteX17" fmla="*/ 0 w 1168053"/>
                <a:gd name="connsiteY17" fmla="*/ 1186379 h 1186379"/>
                <a:gd name="connsiteX0-1699" fmla="*/ 0 w 1168053"/>
                <a:gd name="connsiteY0-1700" fmla="*/ 1186379 h 1186379"/>
                <a:gd name="connsiteX1-1701" fmla="*/ 231479 w 1168053"/>
                <a:gd name="connsiteY1-1702" fmla="*/ 803209 h 1186379"/>
                <a:gd name="connsiteX2-1703" fmla="*/ 321542 w 1168053"/>
                <a:gd name="connsiteY2-1704" fmla="*/ 665688 h 1186379"/>
                <a:gd name="connsiteX3-1705" fmla="*/ 408322 w 1168053"/>
                <a:gd name="connsiteY3-1706" fmla="*/ 495228 h 1186379"/>
                <a:gd name="connsiteX4-1707" fmla="*/ 692007 w 1168053"/>
                <a:gd name="connsiteY4-1708" fmla="*/ 0 h 1186379"/>
                <a:gd name="connsiteX5-1709" fmla="*/ 720544 w 1168053"/>
                <a:gd name="connsiteY5-1710" fmla="*/ 324936 h 1186379"/>
                <a:gd name="connsiteX6-1711" fmla="*/ 475788 w 1168053"/>
                <a:gd name="connsiteY6-1712" fmla="*/ 749309 h 1186379"/>
                <a:gd name="connsiteX7-1713" fmla="*/ 633366 w 1168053"/>
                <a:gd name="connsiteY7-1714" fmla="*/ 540626 h 1186379"/>
                <a:gd name="connsiteX8-1715" fmla="*/ 902965 w 1168053"/>
                <a:gd name="connsiteY8-1716" fmla="*/ 224109 h 1186379"/>
                <a:gd name="connsiteX9-1717" fmla="*/ 758001 w 1168053"/>
                <a:gd name="connsiteY9-1718" fmla="*/ 519061 h 1186379"/>
                <a:gd name="connsiteX10-1719" fmla="*/ 757479 w 1168053"/>
                <a:gd name="connsiteY10-1720" fmla="*/ 653206 h 1186379"/>
                <a:gd name="connsiteX11-1721" fmla="*/ 816328 w 1168053"/>
                <a:gd name="connsiteY11-1722" fmla="*/ 669749 h 1186379"/>
                <a:gd name="connsiteX12-1723" fmla="*/ 882008 w 1168053"/>
                <a:gd name="connsiteY12-1724" fmla="*/ 713387 h 1186379"/>
                <a:gd name="connsiteX13-1725" fmla="*/ 1029820 w 1168053"/>
                <a:gd name="connsiteY13-1726" fmla="*/ 671827 h 1186379"/>
                <a:gd name="connsiteX14-1727" fmla="*/ 1118277 w 1168053"/>
                <a:gd name="connsiteY14-1728" fmla="*/ 678266 h 1186379"/>
                <a:gd name="connsiteX15-1729" fmla="*/ 1168053 w 1168053"/>
                <a:gd name="connsiteY15-1730" fmla="*/ 693169 h 1186379"/>
                <a:gd name="connsiteX16-1731" fmla="*/ 1025694 w 1168053"/>
                <a:gd name="connsiteY16-1732" fmla="*/ 913444 h 1186379"/>
                <a:gd name="connsiteX17-1733" fmla="*/ 0 w 1168053"/>
                <a:gd name="connsiteY17-1734" fmla="*/ 1186379 h 1186379"/>
                <a:gd name="connsiteX0-1735" fmla="*/ 0 w 1168053"/>
                <a:gd name="connsiteY0-1736" fmla="*/ 1186379 h 1186379"/>
                <a:gd name="connsiteX1-1737" fmla="*/ 231479 w 1168053"/>
                <a:gd name="connsiteY1-1738" fmla="*/ 803209 h 1186379"/>
                <a:gd name="connsiteX2-1739" fmla="*/ 321542 w 1168053"/>
                <a:gd name="connsiteY2-1740" fmla="*/ 665688 h 1186379"/>
                <a:gd name="connsiteX3-1741" fmla="*/ 408322 w 1168053"/>
                <a:gd name="connsiteY3-1742" fmla="*/ 495228 h 1186379"/>
                <a:gd name="connsiteX4-1743" fmla="*/ 692007 w 1168053"/>
                <a:gd name="connsiteY4-1744" fmla="*/ 0 h 1186379"/>
                <a:gd name="connsiteX5-1745" fmla="*/ 770315 w 1168053"/>
                <a:gd name="connsiteY5-1746" fmla="*/ 384598 h 1186379"/>
                <a:gd name="connsiteX6-1747" fmla="*/ 475788 w 1168053"/>
                <a:gd name="connsiteY6-1748" fmla="*/ 749309 h 1186379"/>
                <a:gd name="connsiteX7-1749" fmla="*/ 633366 w 1168053"/>
                <a:gd name="connsiteY7-1750" fmla="*/ 540626 h 1186379"/>
                <a:gd name="connsiteX8-1751" fmla="*/ 902965 w 1168053"/>
                <a:gd name="connsiteY8-1752" fmla="*/ 224109 h 1186379"/>
                <a:gd name="connsiteX9-1753" fmla="*/ 758001 w 1168053"/>
                <a:gd name="connsiteY9-1754" fmla="*/ 519061 h 1186379"/>
                <a:gd name="connsiteX10-1755" fmla="*/ 757479 w 1168053"/>
                <a:gd name="connsiteY10-1756" fmla="*/ 653206 h 1186379"/>
                <a:gd name="connsiteX11-1757" fmla="*/ 816328 w 1168053"/>
                <a:gd name="connsiteY11-1758" fmla="*/ 669749 h 1186379"/>
                <a:gd name="connsiteX12-1759" fmla="*/ 882008 w 1168053"/>
                <a:gd name="connsiteY12-1760" fmla="*/ 713387 h 1186379"/>
                <a:gd name="connsiteX13-1761" fmla="*/ 1029820 w 1168053"/>
                <a:gd name="connsiteY13-1762" fmla="*/ 671827 h 1186379"/>
                <a:gd name="connsiteX14-1763" fmla="*/ 1118277 w 1168053"/>
                <a:gd name="connsiteY14-1764" fmla="*/ 678266 h 1186379"/>
                <a:gd name="connsiteX15-1765" fmla="*/ 1168053 w 1168053"/>
                <a:gd name="connsiteY15-1766" fmla="*/ 693169 h 1186379"/>
                <a:gd name="connsiteX16-1767" fmla="*/ 1025694 w 1168053"/>
                <a:gd name="connsiteY16-1768" fmla="*/ 913444 h 1186379"/>
                <a:gd name="connsiteX17-1769" fmla="*/ 0 w 1168053"/>
                <a:gd name="connsiteY17-1770" fmla="*/ 1186379 h 1186379"/>
                <a:gd name="connsiteX0-1771" fmla="*/ 0 w 1168053"/>
                <a:gd name="connsiteY0-1772" fmla="*/ 1186379 h 1186379"/>
                <a:gd name="connsiteX1-1773" fmla="*/ 231479 w 1168053"/>
                <a:gd name="connsiteY1-1774" fmla="*/ 803209 h 1186379"/>
                <a:gd name="connsiteX2-1775" fmla="*/ 321542 w 1168053"/>
                <a:gd name="connsiteY2-1776" fmla="*/ 665688 h 1186379"/>
                <a:gd name="connsiteX3-1777" fmla="*/ 408322 w 1168053"/>
                <a:gd name="connsiteY3-1778" fmla="*/ 495228 h 1186379"/>
                <a:gd name="connsiteX4-1779" fmla="*/ 692007 w 1168053"/>
                <a:gd name="connsiteY4-1780" fmla="*/ 0 h 1186379"/>
                <a:gd name="connsiteX5-1781" fmla="*/ 770315 w 1168053"/>
                <a:gd name="connsiteY5-1782" fmla="*/ 384598 h 1186379"/>
                <a:gd name="connsiteX6-1783" fmla="*/ 475788 w 1168053"/>
                <a:gd name="connsiteY6-1784" fmla="*/ 749309 h 1186379"/>
                <a:gd name="connsiteX7-1785" fmla="*/ 625782 w 1168053"/>
                <a:gd name="connsiteY7-1786" fmla="*/ 503228 h 1186379"/>
                <a:gd name="connsiteX8-1787" fmla="*/ 902965 w 1168053"/>
                <a:gd name="connsiteY8-1788" fmla="*/ 224109 h 1186379"/>
                <a:gd name="connsiteX9-1789" fmla="*/ 758001 w 1168053"/>
                <a:gd name="connsiteY9-1790" fmla="*/ 519061 h 1186379"/>
                <a:gd name="connsiteX10-1791" fmla="*/ 757479 w 1168053"/>
                <a:gd name="connsiteY10-1792" fmla="*/ 653206 h 1186379"/>
                <a:gd name="connsiteX11-1793" fmla="*/ 816328 w 1168053"/>
                <a:gd name="connsiteY11-1794" fmla="*/ 669749 h 1186379"/>
                <a:gd name="connsiteX12-1795" fmla="*/ 882008 w 1168053"/>
                <a:gd name="connsiteY12-1796" fmla="*/ 713387 h 1186379"/>
                <a:gd name="connsiteX13-1797" fmla="*/ 1029820 w 1168053"/>
                <a:gd name="connsiteY13-1798" fmla="*/ 671827 h 1186379"/>
                <a:gd name="connsiteX14-1799" fmla="*/ 1118277 w 1168053"/>
                <a:gd name="connsiteY14-1800" fmla="*/ 678266 h 1186379"/>
                <a:gd name="connsiteX15-1801" fmla="*/ 1168053 w 1168053"/>
                <a:gd name="connsiteY15-1802" fmla="*/ 693169 h 1186379"/>
                <a:gd name="connsiteX16-1803" fmla="*/ 1025694 w 1168053"/>
                <a:gd name="connsiteY16-1804" fmla="*/ 913444 h 1186379"/>
                <a:gd name="connsiteX17-1805" fmla="*/ 0 w 1168053"/>
                <a:gd name="connsiteY17-1806" fmla="*/ 1186379 h 1186379"/>
                <a:gd name="connsiteX0-1807" fmla="*/ 0 w 1168053"/>
                <a:gd name="connsiteY0-1808" fmla="*/ 1186379 h 1186379"/>
                <a:gd name="connsiteX1-1809" fmla="*/ 231479 w 1168053"/>
                <a:gd name="connsiteY1-1810" fmla="*/ 803209 h 1186379"/>
                <a:gd name="connsiteX2-1811" fmla="*/ 321542 w 1168053"/>
                <a:gd name="connsiteY2-1812" fmla="*/ 665688 h 1186379"/>
                <a:gd name="connsiteX3-1813" fmla="*/ 408322 w 1168053"/>
                <a:gd name="connsiteY3-1814" fmla="*/ 495228 h 1186379"/>
                <a:gd name="connsiteX4-1815" fmla="*/ 692007 w 1168053"/>
                <a:gd name="connsiteY4-1816" fmla="*/ 0 h 1186379"/>
                <a:gd name="connsiteX5-1817" fmla="*/ 770315 w 1168053"/>
                <a:gd name="connsiteY5-1818" fmla="*/ 384598 h 1186379"/>
                <a:gd name="connsiteX6-1819" fmla="*/ 475788 w 1168053"/>
                <a:gd name="connsiteY6-1820" fmla="*/ 749309 h 1186379"/>
                <a:gd name="connsiteX7-1821" fmla="*/ 625782 w 1168053"/>
                <a:gd name="connsiteY7-1822" fmla="*/ 503228 h 1186379"/>
                <a:gd name="connsiteX8-1823" fmla="*/ 908915 w 1168053"/>
                <a:gd name="connsiteY8-1824" fmla="*/ 273238 h 1186379"/>
                <a:gd name="connsiteX9-1825" fmla="*/ 758001 w 1168053"/>
                <a:gd name="connsiteY9-1826" fmla="*/ 519061 h 1186379"/>
                <a:gd name="connsiteX10-1827" fmla="*/ 757479 w 1168053"/>
                <a:gd name="connsiteY10-1828" fmla="*/ 653206 h 1186379"/>
                <a:gd name="connsiteX11-1829" fmla="*/ 816328 w 1168053"/>
                <a:gd name="connsiteY11-1830" fmla="*/ 669749 h 1186379"/>
                <a:gd name="connsiteX12-1831" fmla="*/ 882008 w 1168053"/>
                <a:gd name="connsiteY12-1832" fmla="*/ 713387 h 1186379"/>
                <a:gd name="connsiteX13-1833" fmla="*/ 1029820 w 1168053"/>
                <a:gd name="connsiteY13-1834" fmla="*/ 671827 h 1186379"/>
                <a:gd name="connsiteX14-1835" fmla="*/ 1118277 w 1168053"/>
                <a:gd name="connsiteY14-1836" fmla="*/ 678266 h 1186379"/>
                <a:gd name="connsiteX15-1837" fmla="*/ 1168053 w 1168053"/>
                <a:gd name="connsiteY15-1838" fmla="*/ 693169 h 1186379"/>
                <a:gd name="connsiteX16-1839" fmla="*/ 1025694 w 1168053"/>
                <a:gd name="connsiteY16-1840" fmla="*/ 913444 h 1186379"/>
                <a:gd name="connsiteX17-1841" fmla="*/ 0 w 1168053"/>
                <a:gd name="connsiteY17-1842" fmla="*/ 1186379 h 1186379"/>
                <a:gd name="connsiteX0-1843" fmla="*/ 0 w 1168053"/>
                <a:gd name="connsiteY0-1844" fmla="*/ 1186379 h 1186379"/>
                <a:gd name="connsiteX1-1845" fmla="*/ 231479 w 1168053"/>
                <a:gd name="connsiteY1-1846" fmla="*/ 803209 h 1186379"/>
                <a:gd name="connsiteX2-1847" fmla="*/ 321542 w 1168053"/>
                <a:gd name="connsiteY2-1848" fmla="*/ 665688 h 1186379"/>
                <a:gd name="connsiteX3-1849" fmla="*/ 408322 w 1168053"/>
                <a:gd name="connsiteY3-1850" fmla="*/ 495228 h 1186379"/>
                <a:gd name="connsiteX4-1851" fmla="*/ 692007 w 1168053"/>
                <a:gd name="connsiteY4-1852" fmla="*/ 0 h 1186379"/>
                <a:gd name="connsiteX5-1853" fmla="*/ 770315 w 1168053"/>
                <a:gd name="connsiteY5-1854" fmla="*/ 384598 h 1186379"/>
                <a:gd name="connsiteX6-1855" fmla="*/ 475788 w 1168053"/>
                <a:gd name="connsiteY6-1856" fmla="*/ 749309 h 1186379"/>
                <a:gd name="connsiteX7-1857" fmla="*/ 625782 w 1168053"/>
                <a:gd name="connsiteY7-1858" fmla="*/ 503228 h 1186379"/>
                <a:gd name="connsiteX8-1859" fmla="*/ 908915 w 1168053"/>
                <a:gd name="connsiteY8-1860" fmla="*/ 273238 h 1186379"/>
                <a:gd name="connsiteX9-1861" fmla="*/ 758001 w 1168053"/>
                <a:gd name="connsiteY9-1862" fmla="*/ 519061 h 1186379"/>
                <a:gd name="connsiteX10-1863" fmla="*/ 757479 w 1168053"/>
                <a:gd name="connsiteY10-1864" fmla="*/ 653206 h 1186379"/>
                <a:gd name="connsiteX11-1865" fmla="*/ 816328 w 1168053"/>
                <a:gd name="connsiteY11-1866" fmla="*/ 669749 h 1186379"/>
                <a:gd name="connsiteX12-1867" fmla="*/ 882008 w 1168053"/>
                <a:gd name="connsiteY12-1868" fmla="*/ 713387 h 1186379"/>
                <a:gd name="connsiteX13-1869" fmla="*/ 1029820 w 1168053"/>
                <a:gd name="connsiteY13-1870" fmla="*/ 671827 h 1186379"/>
                <a:gd name="connsiteX14-1871" fmla="*/ 1118277 w 1168053"/>
                <a:gd name="connsiteY14-1872" fmla="*/ 678266 h 1186379"/>
                <a:gd name="connsiteX15-1873" fmla="*/ 1168053 w 1168053"/>
                <a:gd name="connsiteY15-1874" fmla="*/ 693169 h 1186379"/>
                <a:gd name="connsiteX16-1875" fmla="*/ 1025694 w 1168053"/>
                <a:gd name="connsiteY16-1876" fmla="*/ 913444 h 1186379"/>
                <a:gd name="connsiteX17-1877" fmla="*/ 0 w 1168053"/>
                <a:gd name="connsiteY17-1878" fmla="*/ 1186379 h 1186379"/>
                <a:gd name="connsiteX0-1879" fmla="*/ 0 w 1168053"/>
                <a:gd name="connsiteY0-1880" fmla="*/ 1186379 h 1186379"/>
                <a:gd name="connsiteX1-1881" fmla="*/ 231479 w 1168053"/>
                <a:gd name="connsiteY1-1882" fmla="*/ 803209 h 1186379"/>
                <a:gd name="connsiteX2-1883" fmla="*/ 321542 w 1168053"/>
                <a:gd name="connsiteY2-1884" fmla="*/ 665688 h 1186379"/>
                <a:gd name="connsiteX3-1885" fmla="*/ 408322 w 1168053"/>
                <a:gd name="connsiteY3-1886" fmla="*/ 495228 h 1186379"/>
                <a:gd name="connsiteX4-1887" fmla="*/ 692007 w 1168053"/>
                <a:gd name="connsiteY4-1888" fmla="*/ 0 h 1186379"/>
                <a:gd name="connsiteX5-1889" fmla="*/ 842956 w 1168053"/>
                <a:gd name="connsiteY5-1890" fmla="*/ 167256 h 1186379"/>
                <a:gd name="connsiteX6-1891" fmla="*/ 770315 w 1168053"/>
                <a:gd name="connsiteY6-1892" fmla="*/ 384598 h 1186379"/>
                <a:gd name="connsiteX7-1893" fmla="*/ 475788 w 1168053"/>
                <a:gd name="connsiteY7-1894" fmla="*/ 749309 h 1186379"/>
                <a:gd name="connsiteX8-1895" fmla="*/ 625782 w 1168053"/>
                <a:gd name="connsiteY8-1896" fmla="*/ 503228 h 1186379"/>
                <a:gd name="connsiteX9-1897" fmla="*/ 908915 w 1168053"/>
                <a:gd name="connsiteY9-1898" fmla="*/ 273238 h 1186379"/>
                <a:gd name="connsiteX10-1899" fmla="*/ 758001 w 1168053"/>
                <a:gd name="connsiteY10-1900" fmla="*/ 519061 h 1186379"/>
                <a:gd name="connsiteX11-1901" fmla="*/ 757479 w 1168053"/>
                <a:gd name="connsiteY11-1902" fmla="*/ 653206 h 1186379"/>
                <a:gd name="connsiteX12-1903" fmla="*/ 816328 w 1168053"/>
                <a:gd name="connsiteY12-1904" fmla="*/ 669749 h 1186379"/>
                <a:gd name="connsiteX13-1905" fmla="*/ 882008 w 1168053"/>
                <a:gd name="connsiteY13-1906" fmla="*/ 713387 h 1186379"/>
                <a:gd name="connsiteX14-1907" fmla="*/ 1029820 w 1168053"/>
                <a:gd name="connsiteY14-1908" fmla="*/ 671827 h 1186379"/>
                <a:gd name="connsiteX15-1909" fmla="*/ 1118277 w 1168053"/>
                <a:gd name="connsiteY15-1910" fmla="*/ 678266 h 1186379"/>
                <a:gd name="connsiteX16-1911" fmla="*/ 1168053 w 1168053"/>
                <a:gd name="connsiteY16-1912" fmla="*/ 693169 h 1186379"/>
                <a:gd name="connsiteX17-1913" fmla="*/ 1025694 w 1168053"/>
                <a:gd name="connsiteY17-1914" fmla="*/ 913444 h 1186379"/>
                <a:gd name="connsiteX18" fmla="*/ 0 w 1168053"/>
                <a:gd name="connsiteY18" fmla="*/ 1186379 h 1186379"/>
                <a:gd name="connsiteX0-1915" fmla="*/ 0 w 1168053"/>
                <a:gd name="connsiteY0-1916" fmla="*/ 1186379 h 1186379"/>
                <a:gd name="connsiteX1-1917" fmla="*/ 231479 w 1168053"/>
                <a:gd name="connsiteY1-1918" fmla="*/ 803209 h 1186379"/>
                <a:gd name="connsiteX2-1919" fmla="*/ 321542 w 1168053"/>
                <a:gd name="connsiteY2-1920" fmla="*/ 665688 h 1186379"/>
                <a:gd name="connsiteX3-1921" fmla="*/ 408322 w 1168053"/>
                <a:gd name="connsiteY3-1922" fmla="*/ 495228 h 1186379"/>
                <a:gd name="connsiteX4-1923" fmla="*/ 692007 w 1168053"/>
                <a:gd name="connsiteY4-1924" fmla="*/ 0 h 1186379"/>
                <a:gd name="connsiteX5-1925" fmla="*/ 842956 w 1168053"/>
                <a:gd name="connsiteY5-1926" fmla="*/ 167256 h 1186379"/>
                <a:gd name="connsiteX6-1927" fmla="*/ 770315 w 1168053"/>
                <a:gd name="connsiteY6-1928" fmla="*/ 384598 h 1186379"/>
                <a:gd name="connsiteX7-1929" fmla="*/ 639303 w 1168053"/>
                <a:gd name="connsiteY7-1930" fmla="*/ 533357 h 1186379"/>
                <a:gd name="connsiteX8-1931" fmla="*/ 475788 w 1168053"/>
                <a:gd name="connsiteY8-1932" fmla="*/ 749309 h 1186379"/>
                <a:gd name="connsiteX9-1933" fmla="*/ 625782 w 1168053"/>
                <a:gd name="connsiteY9-1934" fmla="*/ 503228 h 1186379"/>
                <a:gd name="connsiteX10-1935" fmla="*/ 908915 w 1168053"/>
                <a:gd name="connsiteY10-1936" fmla="*/ 273238 h 1186379"/>
                <a:gd name="connsiteX11-1937" fmla="*/ 758001 w 1168053"/>
                <a:gd name="connsiteY11-1938" fmla="*/ 519061 h 1186379"/>
                <a:gd name="connsiteX12-1939" fmla="*/ 757479 w 1168053"/>
                <a:gd name="connsiteY12-1940" fmla="*/ 653206 h 1186379"/>
                <a:gd name="connsiteX13-1941" fmla="*/ 816328 w 1168053"/>
                <a:gd name="connsiteY13-1942" fmla="*/ 669749 h 1186379"/>
                <a:gd name="connsiteX14-1943" fmla="*/ 882008 w 1168053"/>
                <a:gd name="connsiteY14-1944" fmla="*/ 713387 h 1186379"/>
                <a:gd name="connsiteX15-1945" fmla="*/ 1029820 w 1168053"/>
                <a:gd name="connsiteY15-1946" fmla="*/ 671827 h 1186379"/>
                <a:gd name="connsiteX16-1947" fmla="*/ 1118277 w 1168053"/>
                <a:gd name="connsiteY16-1948" fmla="*/ 678266 h 1186379"/>
                <a:gd name="connsiteX17-1949" fmla="*/ 1168053 w 1168053"/>
                <a:gd name="connsiteY17-1950" fmla="*/ 693169 h 1186379"/>
                <a:gd name="connsiteX18-1951" fmla="*/ 1025694 w 1168053"/>
                <a:gd name="connsiteY18-1952" fmla="*/ 913444 h 1186379"/>
                <a:gd name="connsiteX19" fmla="*/ 0 w 1168053"/>
                <a:gd name="connsiteY19" fmla="*/ 1186379 h 1186379"/>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775" y="connsiteY9-776"/>
                </a:cxn>
                <a:cxn ang="0">
                  <a:pos x="connsiteX10-1057" y="connsiteY10-1058"/>
                </a:cxn>
                <a:cxn ang="0">
                  <a:pos x="connsiteX11-1191" y="connsiteY11-1192"/>
                </a:cxn>
                <a:cxn ang="0">
                  <a:pos x="connsiteX12-1241" y="connsiteY12-1242"/>
                </a:cxn>
                <a:cxn ang="0">
                  <a:pos x="connsiteX13-1477" y="connsiteY13-1478"/>
                </a:cxn>
                <a:cxn ang="0">
                  <a:pos x="connsiteX14-1535" y="connsiteY14-1536"/>
                </a:cxn>
                <a:cxn ang="0">
                  <a:pos x="connsiteX15-1597" y="connsiteY15-1598"/>
                </a:cxn>
                <a:cxn ang="0">
                  <a:pos x="connsiteX16-1663" y="connsiteY16-1664"/>
                </a:cxn>
                <a:cxn ang="0">
                  <a:pos x="connsiteX17-1733" y="connsiteY17-1734"/>
                </a:cxn>
                <a:cxn ang="0">
                  <a:pos x="connsiteX18-1951" y="connsiteY18-1952"/>
                </a:cxn>
                <a:cxn ang="0">
                  <a:pos x="connsiteX19" y="connsiteY19"/>
                </a:cxn>
              </a:cxnLst>
              <a:rect l="l" t="t" r="r" b="b"/>
              <a:pathLst>
                <a:path w="1168053" h="1186379">
                  <a:moveTo>
                    <a:pt x="0" y="1186379"/>
                  </a:moveTo>
                  <a:lnTo>
                    <a:pt x="231479" y="803209"/>
                  </a:lnTo>
                  <a:cubicBezTo>
                    <a:pt x="260135" y="757743"/>
                    <a:pt x="292886" y="711154"/>
                    <a:pt x="321542" y="665688"/>
                  </a:cubicBezTo>
                  <a:lnTo>
                    <a:pt x="408322" y="495228"/>
                  </a:lnTo>
                  <a:lnTo>
                    <a:pt x="692007" y="0"/>
                  </a:lnTo>
                  <a:cubicBezTo>
                    <a:pt x="707997" y="78333"/>
                    <a:pt x="826966" y="88923"/>
                    <a:pt x="842956" y="167256"/>
                  </a:cubicBezTo>
                  <a:lnTo>
                    <a:pt x="770315" y="384598"/>
                  </a:lnTo>
                  <a:cubicBezTo>
                    <a:pt x="727602" y="441442"/>
                    <a:pt x="682016" y="476513"/>
                    <a:pt x="639303" y="533357"/>
                  </a:cubicBezTo>
                  <a:lnTo>
                    <a:pt x="475788" y="749309"/>
                  </a:lnTo>
                  <a:lnTo>
                    <a:pt x="625782" y="503228"/>
                  </a:lnTo>
                  <a:cubicBezTo>
                    <a:pt x="674801" y="440582"/>
                    <a:pt x="890465" y="283715"/>
                    <a:pt x="908915" y="273238"/>
                  </a:cubicBezTo>
                  <a:cubicBezTo>
                    <a:pt x="927365" y="262761"/>
                    <a:pt x="783240" y="455733"/>
                    <a:pt x="758001" y="519061"/>
                  </a:cubicBezTo>
                  <a:lnTo>
                    <a:pt x="757479" y="653206"/>
                  </a:lnTo>
                  <a:lnTo>
                    <a:pt x="816328" y="669749"/>
                  </a:lnTo>
                  <a:cubicBezTo>
                    <a:pt x="910972" y="719225"/>
                    <a:pt x="792885" y="708879"/>
                    <a:pt x="882008" y="713387"/>
                  </a:cubicBezTo>
                  <a:cubicBezTo>
                    <a:pt x="971481" y="705420"/>
                    <a:pt x="990442" y="677681"/>
                    <a:pt x="1029820" y="671827"/>
                  </a:cubicBezTo>
                  <a:cubicBezTo>
                    <a:pt x="1069198" y="665973"/>
                    <a:pt x="1088791" y="676120"/>
                    <a:pt x="1118277" y="678266"/>
                  </a:cubicBezTo>
                  <a:lnTo>
                    <a:pt x="1168053" y="693169"/>
                  </a:lnTo>
                  <a:lnTo>
                    <a:pt x="1025694" y="913444"/>
                  </a:lnTo>
                  <a:lnTo>
                    <a:pt x="0" y="1186379"/>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9" name="平行四边形 51"/>
            <p:cNvSpPr/>
            <p:nvPr/>
          </p:nvSpPr>
          <p:spPr>
            <a:xfrm rot="11144820">
              <a:off x="3432567" y="2279131"/>
              <a:ext cx="4887450" cy="1308155"/>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681"/>
                <a:gd name="connsiteY0-650" fmla="*/ 1830915 h 1830915"/>
                <a:gd name="connsiteX1-651" fmla="*/ 234518 w 2163681"/>
                <a:gd name="connsiteY1-652" fmla="*/ 1132931 h 1830915"/>
                <a:gd name="connsiteX2-653" fmla="*/ 775393 w 2163681"/>
                <a:gd name="connsiteY2-654" fmla="*/ 233840 h 1830915"/>
                <a:gd name="connsiteX3-655" fmla="*/ 1018640 w 2163681"/>
                <a:gd name="connsiteY3-656" fmla="*/ 463499 h 1830915"/>
                <a:gd name="connsiteX4-657" fmla="*/ 1332493 w 2163681"/>
                <a:gd name="connsiteY4-658" fmla="*/ 506708 h 1830915"/>
                <a:gd name="connsiteX5-659" fmla="*/ 1512178 w 2163681"/>
                <a:gd name="connsiteY5-660" fmla="*/ 1048615 h 1830915"/>
                <a:gd name="connsiteX6-661" fmla="*/ 2163299 w 2163681"/>
                <a:gd name="connsiteY6-662" fmla="*/ 4209 h 1830915"/>
                <a:gd name="connsiteX7-663" fmla="*/ 1291869 w 2163681"/>
                <a:gd name="connsiteY7-664" fmla="*/ 1484926 h 1830915"/>
                <a:gd name="connsiteX8-665" fmla="*/ 0 w 2163681"/>
                <a:gd name="connsiteY8-666" fmla="*/ 1830915 h 1830915"/>
                <a:gd name="connsiteX0-667" fmla="*/ 0 w 2163684"/>
                <a:gd name="connsiteY0-668" fmla="*/ 1831085 h 1831085"/>
                <a:gd name="connsiteX1-669" fmla="*/ 234518 w 2163684"/>
                <a:gd name="connsiteY1-670" fmla="*/ 1133101 h 1831085"/>
                <a:gd name="connsiteX2-671" fmla="*/ 775393 w 2163684"/>
                <a:gd name="connsiteY2-672" fmla="*/ 234010 h 1831085"/>
                <a:gd name="connsiteX3-673" fmla="*/ 1018640 w 2163684"/>
                <a:gd name="connsiteY3-674" fmla="*/ 463669 h 1831085"/>
                <a:gd name="connsiteX4-675" fmla="*/ 1311053 w 2163684"/>
                <a:gd name="connsiteY4-676" fmla="*/ 766568 h 1831085"/>
                <a:gd name="connsiteX5-677" fmla="*/ 1512178 w 2163684"/>
                <a:gd name="connsiteY5-678" fmla="*/ 1048785 h 1831085"/>
                <a:gd name="connsiteX6-679" fmla="*/ 2163299 w 2163684"/>
                <a:gd name="connsiteY6-680" fmla="*/ 4379 h 1831085"/>
                <a:gd name="connsiteX7-681" fmla="*/ 1291869 w 2163684"/>
                <a:gd name="connsiteY7-682" fmla="*/ 1485096 h 1831085"/>
                <a:gd name="connsiteX8-683" fmla="*/ 0 w 2163684"/>
                <a:gd name="connsiteY8-684" fmla="*/ 1831085 h 1831085"/>
                <a:gd name="connsiteX0-685" fmla="*/ 0 w 2163684"/>
                <a:gd name="connsiteY0-686" fmla="*/ 1831085 h 1831085"/>
                <a:gd name="connsiteX1-687" fmla="*/ 234518 w 2163684"/>
                <a:gd name="connsiteY1-688" fmla="*/ 1133101 h 1831085"/>
                <a:gd name="connsiteX2-689" fmla="*/ 775393 w 2163684"/>
                <a:gd name="connsiteY2-690" fmla="*/ 234010 h 1831085"/>
                <a:gd name="connsiteX3-691" fmla="*/ 1127276 w 2163684"/>
                <a:gd name="connsiteY3-692" fmla="*/ 941466 h 1831085"/>
                <a:gd name="connsiteX4-693" fmla="*/ 1311053 w 2163684"/>
                <a:gd name="connsiteY4-694" fmla="*/ 766568 h 1831085"/>
                <a:gd name="connsiteX5-695" fmla="*/ 1512178 w 2163684"/>
                <a:gd name="connsiteY5-696" fmla="*/ 1048785 h 1831085"/>
                <a:gd name="connsiteX6-697" fmla="*/ 2163299 w 2163684"/>
                <a:gd name="connsiteY6-698" fmla="*/ 4379 h 1831085"/>
                <a:gd name="connsiteX7-699" fmla="*/ 1291869 w 2163684"/>
                <a:gd name="connsiteY7-700" fmla="*/ 1485096 h 1831085"/>
                <a:gd name="connsiteX8-701" fmla="*/ 0 w 2163684"/>
                <a:gd name="connsiteY8-702" fmla="*/ 1831085 h 1831085"/>
                <a:gd name="connsiteX0-703" fmla="*/ 0 w 2163684"/>
                <a:gd name="connsiteY0-704" fmla="*/ 1831085 h 1831085"/>
                <a:gd name="connsiteX1-705" fmla="*/ 234518 w 2163684"/>
                <a:gd name="connsiteY1-706" fmla="*/ 1133101 h 1831085"/>
                <a:gd name="connsiteX2-707" fmla="*/ 1015287 w 2163684"/>
                <a:gd name="connsiteY2-708" fmla="*/ 737823 h 1831085"/>
                <a:gd name="connsiteX3-709" fmla="*/ 1127276 w 2163684"/>
                <a:gd name="connsiteY3-710" fmla="*/ 941466 h 1831085"/>
                <a:gd name="connsiteX4-711" fmla="*/ 1311053 w 2163684"/>
                <a:gd name="connsiteY4-712" fmla="*/ 766568 h 1831085"/>
                <a:gd name="connsiteX5-713" fmla="*/ 1512178 w 2163684"/>
                <a:gd name="connsiteY5-714" fmla="*/ 1048785 h 1831085"/>
                <a:gd name="connsiteX6-715" fmla="*/ 2163299 w 2163684"/>
                <a:gd name="connsiteY6-716" fmla="*/ 4379 h 1831085"/>
                <a:gd name="connsiteX7-717" fmla="*/ 1291869 w 2163684"/>
                <a:gd name="connsiteY7-718" fmla="*/ 1485096 h 1831085"/>
                <a:gd name="connsiteX8-719" fmla="*/ 0 w 2163684"/>
                <a:gd name="connsiteY8-720" fmla="*/ 1831085 h 1831085"/>
                <a:gd name="connsiteX0-721" fmla="*/ 0 w 2163599"/>
                <a:gd name="connsiteY0-722" fmla="*/ 1832014 h 1832014"/>
                <a:gd name="connsiteX1-723" fmla="*/ 234518 w 2163599"/>
                <a:gd name="connsiteY1-724" fmla="*/ 1134030 h 1832014"/>
                <a:gd name="connsiteX2-725" fmla="*/ 1015287 w 2163599"/>
                <a:gd name="connsiteY2-726" fmla="*/ 738752 h 1832014"/>
                <a:gd name="connsiteX3-727" fmla="*/ 1127276 w 2163599"/>
                <a:gd name="connsiteY3-728" fmla="*/ 942395 h 1832014"/>
                <a:gd name="connsiteX4-729" fmla="*/ 1311053 w 2163599"/>
                <a:gd name="connsiteY4-730" fmla="*/ 767497 h 1832014"/>
                <a:gd name="connsiteX5-731" fmla="*/ 1360611 w 2163599"/>
                <a:gd name="connsiteY5-732" fmla="*/ 865708 h 1832014"/>
                <a:gd name="connsiteX6-733" fmla="*/ 2163299 w 2163599"/>
                <a:gd name="connsiteY6-734" fmla="*/ 5308 h 1832014"/>
                <a:gd name="connsiteX7-735" fmla="*/ 1291869 w 2163599"/>
                <a:gd name="connsiteY7-736" fmla="*/ 1486025 h 1832014"/>
                <a:gd name="connsiteX8-737" fmla="*/ 0 w 2163599"/>
                <a:gd name="connsiteY8-738" fmla="*/ 1832014 h 1832014"/>
                <a:gd name="connsiteX0-739" fmla="*/ 0 w 1590766"/>
                <a:gd name="connsiteY0-740" fmla="*/ 1096925 h 1096925"/>
                <a:gd name="connsiteX1-741" fmla="*/ 234518 w 1590766"/>
                <a:gd name="connsiteY1-742" fmla="*/ 398941 h 1096925"/>
                <a:gd name="connsiteX2-743" fmla="*/ 1015287 w 1590766"/>
                <a:gd name="connsiteY2-744" fmla="*/ 3663 h 1096925"/>
                <a:gd name="connsiteX3-745" fmla="*/ 1127276 w 1590766"/>
                <a:gd name="connsiteY3-746" fmla="*/ 207306 h 1096925"/>
                <a:gd name="connsiteX4-747" fmla="*/ 1311053 w 1590766"/>
                <a:gd name="connsiteY4-748" fmla="*/ 32408 h 1096925"/>
                <a:gd name="connsiteX5-749" fmla="*/ 1360611 w 1590766"/>
                <a:gd name="connsiteY5-750" fmla="*/ 130619 h 1096925"/>
                <a:gd name="connsiteX6-751" fmla="*/ 1589785 w 1590766"/>
                <a:gd name="connsiteY6-752" fmla="*/ 262362 h 1096925"/>
                <a:gd name="connsiteX7-753" fmla="*/ 1291869 w 1590766"/>
                <a:gd name="connsiteY7-754" fmla="*/ 750936 h 1096925"/>
                <a:gd name="connsiteX8-755" fmla="*/ 0 w 1590766"/>
                <a:gd name="connsiteY8-756" fmla="*/ 1096925 h 1096925"/>
                <a:gd name="connsiteX0-757" fmla="*/ 0 w 1592481"/>
                <a:gd name="connsiteY0-758" fmla="*/ 1096925 h 1096925"/>
                <a:gd name="connsiteX1-759" fmla="*/ 234518 w 1592481"/>
                <a:gd name="connsiteY1-760" fmla="*/ 398941 h 1096925"/>
                <a:gd name="connsiteX2-761" fmla="*/ 1015287 w 1592481"/>
                <a:gd name="connsiteY2-762" fmla="*/ 3663 h 1096925"/>
                <a:gd name="connsiteX3-763" fmla="*/ 1127276 w 1592481"/>
                <a:gd name="connsiteY3-764" fmla="*/ 207306 h 1096925"/>
                <a:gd name="connsiteX4-765" fmla="*/ 1311053 w 1592481"/>
                <a:gd name="connsiteY4-766" fmla="*/ 32408 h 1096925"/>
                <a:gd name="connsiteX5-767" fmla="*/ 1496158 w 1592481"/>
                <a:gd name="connsiteY5-768" fmla="*/ 104697 h 1096925"/>
                <a:gd name="connsiteX6-769" fmla="*/ 1589785 w 1592481"/>
                <a:gd name="connsiteY6-770" fmla="*/ 262362 h 1096925"/>
                <a:gd name="connsiteX7-771" fmla="*/ 1291869 w 1592481"/>
                <a:gd name="connsiteY7-772" fmla="*/ 750936 h 1096925"/>
                <a:gd name="connsiteX8-773" fmla="*/ 0 w 1592481"/>
                <a:gd name="connsiteY8-774" fmla="*/ 1096925 h 1096925"/>
                <a:gd name="connsiteX0-775" fmla="*/ 0 w 1596293"/>
                <a:gd name="connsiteY0-776" fmla="*/ 1096925 h 1096925"/>
                <a:gd name="connsiteX1-777" fmla="*/ 234518 w 1596293"/>
                <a:gd name="connsiteY1-778" fmla="*/ 398941 h 1096925"/>
                <a:gd name="connsiteX2-779" fmla="*/ 1015287 w 1596293"/>
                <a:gd name="connsiteY2-780" fmla="*/ 3663 h 1096925"/>
                <a:gd name="connsiteX3-781" fmla="*/ 1127276 w 1596293"/>
                <a:gd name="connsiteY3-782" fmla="*/ 207306 h 1096925"/>
                <a:gd name="connsiteX4-783" fmla="*/ 1311053 w 1596293"/>
                <a:gd name="connsiteY4-784" fmla="*/ 32408 h 1096925"/>
                <a:gd name="connsiteX5-785" fmla="*/ 1496158 w 1596293"/>
                <a:gd name="connsiteY5-786" fmla="*/ 104697 h 1096925"/>
                <a:gd name="connsiteX6-787" fmla="*/ 1406197 w 1596293"/>
                <a:gd name="connsiteY6-788" fmla="*/ 349643 h 1096925"/>
                <a:gd name="connsiteX7-789" fmla="*/ 1589785 w 1596293"/>
                <a:gd name="connsiteY7-790" fmla="*/ 262362 h 1096925"/>
                <a:gd name="connsiteX8-791" fmla="*/ 1291869 w 1596293"/>
                <a:gd name="connsiteY8-792" fmla="*/ 750936 h 1096925"/>
                <a:gd name="connsiteX9" fmla="*/ 0 w 1596293"/>
                <a:gd name="connsiteY9" fmla="*/ 1096925 h 1096925"/>
                <a:gd name="connsiteX0-793" fmla="*/ 0 w 1596293"/>
                <a:gd name="connsiteY0-794" fmla="*/ 1245051 h 1245051"/>
                <a:gd name="connsiteX1-795" fmla="*/ 234518 w 1596293"/>
                <a:gd name="connsiteY1-796" fmla="*/ 547067 h 1245051"/>
                <a:gd name="connsiteX2-797" fmla="*/ 1015287 w 1596293"/>
                <a:gd name="connsiteY2-798" fmla="*/ 151789 h 1245051"/>
                <a:gd name="connsiteX3-799" fmla="*/ 1127276 w 1596293"/>
                <a:gd name="connsiteY3-800" fmla="*/ 355432 h 1245051"/>
                <a:gd name="connsiteX4-801" fmla="*/ 1311053 w 1596293"/>
                <a:gd name="connsiteY4-802" fmla="*/ 180534 h 1245051"/>
                <a:gd name="connsiteX5-803" fmla="*/ 1553229 w 1596293"/>
                <a:gd name="connsiteY5-804" fmla="*/ 5914 h 1245051"/>
                <a:gd name="connsiteX6-805" fmla="*/ 1406197 w 1596293"/>
                <a:gd name="connsiteY6-806" fmla="*/ 497769 h 1245051"/>
                <a:gd name="connsiteX7-807" fmla="*/ 1589785 w 1596293"/>
                <a:gd name="connsiteY7-808" fmla="*/ 410488 h 1245051"/>
                <a:gd name="connsiteX8-809" fmla="*/ 1291869 w 1596293"/>
                <a:gd name="connsiteY8-810" fmla="*/ 899062 h 1245051"/>
                <a:gd name="connsiteX9-811" fmla="*/ 0 w 1596293"/>
                <a:gd name="connsiteY9-812" fmla="*/ 1245051 h 1245051"/>
                <a:gd name="connsiteX0-813" fmla="*/ 0 w 1595619"/>
                <a:gd name="connsiteY0-814" fmla="*/ 1243710 h 1243710"/>
                <a:gd name="connsiteX1-815" fmla="*/ 234518 w 1595619"/>
                <a:gd name="connsiteY1-816" fmla="*/ 545726 h 1243710"/>
                <a:gd name="connsiteX2-817" fmla="*/ 1015287 w 1595619"/>
                <a:gd name="connsiteY2-818" fmla="*/ 150448 h 1243710"/>
                <a:gd name="connsiteX3-819" fmla="*/ 1127276 w 1595619"/>
                <a:gd name="connsiteY3-820" fmla="*/ 354091 h 1243710"/>
                <a:gd name="connsiteX4-821" fmla="*/ 1311053 w 1595619"/>
                <a:gd name="connsiteY4-822" fmla="*/ 179193 h 1243710"/>
                <a:gd name="connsiteX5-823" fmla="*/ 1553229 w 1595619"/>
                <a:gd name="connsiteY5-824" fmla="*/ 4573 h 1243710"/>
                <a:gd name="connsiteX6-825" fmla="*/ 1377725 w 1595619"/>
                <a:gd name="connsiteY6-826" fmla="*/ 453481 h 1243710"/>
                <a:gd name="connsiteX7-827" fmla="*/ 1589785 w 1595619"/>
                <a:gd name="connsiteY7-828" fmla="*/ 409147 h 1243710"/>
                <a:gd name="connsiteX8-829" fmla="*/ 1291869 w 1595619"/>
                <a:gd name="connsiteY8-830" fmla="*/ 897721 h 1243710"/>
                <a:gd name="connsiteX9-831" fmla="*/ 0 w 1595619"/>
                <a:gd name="connsiteY9-832" fmla="*/ 1243710 h 1243710"/>
                <a:gd name="connsiteX0-833" fmla="*/ 0 w 1663014"/>
                <a:gd name="connsiteY0-834" fmla="*/ 1469338 h 1469338"/>
                <a:gd name="connsiteX1-835" fmla="*/ 234518 w 1663014"/>
                <a:gd name="connsiteY1-836" fmla="*/ 771354 h 1469338"/>
                <a:gd name="connsiteX2-837" fmla="*/ 1015287 w 1663014"/>
                <a:gd name="connsiteY2-838" fmla="*/ 376076 h 1469338"/>
                <a:gd name="connsiteX3-839" fmla="*/ 1127276 w 1663014"/>
                <a:gd name="connsiteY3-840" fmla="*/ 579719 h 1469338"/>
                <a:gd name="connsiteX4-841" fmla="*/ 1311053 w 1663014"/>
                <a:gd name="connsiteY4-842" fmla="*/ 404821 h 1469338"/>
                <a:gd name="connsiteX5-843" fmla="*/ 1662724 w 1663014"/>
                <a:gd name="connsiteY5-844" fmla="*/ 2744 h 1469338"/>
                <a:gd name="connsiteX6-845" fmla="*/ 1377725 w 1663014"/>
                <a:gd name="connsiteY6-846" fmla="*/ 679109 h 1469338"/>
                <a:gd name="connsiteX7-847" fmla="*/ 1589785 w 1663014"/>
                <a:gd name="connsiteY7-848" fmla="*/ 634775 h 1469338"/>
                <a:gd name="connsiteX8-849" fmla="*/ 1291869 w 1663014"/>
                <a:gd name="connsiteY8-850" fmla="*/ 1123349 h 1469338"/>
                <a:gd name="connsiteX9-851" fmla="*/ 0 w 1663014"/>
                <a:gd name="connsiteY9-852" fmla="*/ 1469338 h 1469338"/>
                <a:gd name="connsiteX0-853" fmla="*/ 0 w 1662898"/>
                <a:gd name="connsiteY0-854" fmla="*/ 1467717 h 1467717"/>
                <a:gd name="connsiteX1-855" fmla="*/ 234518 w 1662898"/>
                <a:gd name="connsiteY1-856" fmla="*/ 769733 h 1467717"/>
                <a:gd name="connsiteX2-857" fmla="*/ 1015287 w 1662898"/>
                <a:gd name="connsiteY2-858" fmla="*/ 374455 h 1467717"/>
                <a:gd name="connsiteX3-859" fmla="*/ 1127276 w 1662898"/>
                <a:gd name="connsiteY3-860" fmla="*/ 578098 h 1467717"/>
                <a:gd name="connsiteX4-861" fmla="*/ 1311053 w 1662898"/>
                <a:gd name="connsiteY4-862" fmla="*/ 403200 h 1467717"/>
                <a:gd name="connsiteX5-863" fmla="*/ 1662724 w 1662898"/>
                <a:gd name="connsiteY5-864" fmla="*/ 1123 h 1467717"/>
                <a:gd name="connsiteX6-865" fmla="*/ 1363572 w 1662898"/>
                <a:gd name="connsiteY6-866" fmla="*/ 574209 h 1467717"/>
                <a:gd name="connsiteX7-867" fmla="*/ 1589785 w 1662898"/>
                <a:gd name="connsiteY7-868" fmla="*/ 633154 h 1467717"/>
                <a:gd name="connsiteX8-869" fmla="*/ 1291869 w 1662898"/>
                <a:gd name="connsiteY8-870" fmla="*/ 1121728 h 1467717"/>
                <a:gd name="connsiteX9-871" fmla="*/ 0 w 1662898"/>
                <a:gd name="connsiteY9-872" fmla="*/ 1467717 h 1467717"/>
                <a:gd name="connsiteX0-873" fmla="*/ 0 w 1663389"/>
                <a:gd name="connsiteY0-874" fmla="*/ 1470296 h 1470296"/>
                <a:gd name="connsiteX1-875" fmla="*/ 234518 w 1663389"/>
                <a:gd name="connsiteY1-876" fmla="*/ 772312 h 1470296"/>
                <a:gd name="connsiteX2-877" fmla="*/ 1015287 w 1663389"/>
                <a:gd name="connsiteY2-878" fmla="*/ 377034 h 1470296"/>
                <a:gd name="connsiteX3-879" fmla="*/ 1127276 w 1663389"/>
                <a:gd name="connsiteY3-880" fmla="*/ 580677 h 1470296"/>
                <a:gd name="connsiteX4-881" fmla="*/ 1311053 w 1663389"/>
                <a:gd name="connsiteY4-882" fmla="*/ 405779 h 1470296"/>
                <a:gd name="connsiteX5-883" fmla="*/ 1662724 w 1663389"/>
                <a:gd name="connsiteY5-884" fmla="*/ 3702 h 1470296"/>
                <a:gd name="connsiteX6-885" fmla="*/ 1408450 w 1663389"/>
                <a:gd name="connsiteY6-886" fmla="*/ 728036 h 1470296"/>
                <a:gd name="connsiteX7-887" fmla="*/ 1589785 w 1663389"/>
                <a:gd name="connsiteY7-888" fmla="*/ 635733 h 1470296"/>
                <a:gd name="connsiteX8-889" fmla="*/ 1291869 w 1663389"/>
                <a:gd name="connsiteY8-890" fmla="*/ 1124307 h 1470296"/>
                <a:gd name="connsiteX9-891" fmla="*/ 0 w 1663389"/>
                <a:gd name="connsiteY9-892" fmla="*/ 1470296 h 1470296"/>
                <a:gd name="connsiteX0-893" fmla="*/ 0 w 1663389"/>
                <a:gd name="connsiteY0-894" fmla="*/ 1470296 h 1470296"/>
                <a:gd name="connsiteX1-895" fmla="*/ 234518 w 1663389"/>
                <a:gd name="connsiteY1-896" fmla="*/ 772312 h 1470296"/>
                <a:gd name="connsiteX2-897" fmla="*/ 1015287 w 1663389"/>
                <a:gd name="connsiteY2-898" fmla="*/ 377034 h 1470296"/>
                <a:gd name="connsiteX3-899" fmla="*/ 1127276 w 1663389"/>
                <a:gd name="connsiteY3-900" fmla="*/ 580677 h 1470296"/>
                <a:gd name="connsiteX4-901" fmla="*/ 1311053 w 1663389"/>
                <a:gd name="connsiteY4-902" fmla="*/ 405779 h 1470296"/>
                <a:gd name="connsiteX5-903" fmla="*/ 1662724 w 1663389"/>
                <a:gd name="connsiteY5-904" fmla="*/ 3702 h 1470296"/>
                <a:gd name="connsiteX6-905" fmla="*/ 1408450 w 1663389"/>
                <a:gd name="connsiteY6-906" fmla="*/ 728036 h 1470296"/>
                <a:gd name="connsiteX7-907" fmla="*/ 1589785 w 1663389"/>
                <a:gd name="connsiteY7-908" fmla="*/ 635733 h 1470296"/>
                <a:gd name="connsiteX8-909" fmla="*/ 1291869 w 1663389"/>
                <a:gd name="connsiteY8-910" fmla="*/ 1124307 h 1470296"/>
                <a:gd name="connsiteX9-911" fmla="*/ 0 w 1663389"/>
                <a:gd name="connsiteY9-912" fmla="*/ 1470296 h 1470296"/>
                <a:gd name="connsiteX0-913" fmla="*/ 0 w 1667001"/>
                <a:gd name="connsiteY0-914" fmla="*/ 1467887 h 1467887"/>
                <a:gd name="connsiteX1-915" fmla="*/ 234518 w 1667001"/>
                <a:gd name="connsiteY1-916" fmla="*/ 769903 h 1467887"/>
                <a:gd name="connsiteX2-917" fmla="*/ 1015287 w 1667001"/>
                <a:gd name="connsiteY2-918" fmla="*/ 374625 h 1467887"/>
                <a:gd name="connsiteX3-919" fmla="*/ 1127276 w 1667001"/>
                <a:gd name="connsiteY3-920" fmla="*/ 578268 h 1467887"/>
                <a:gd name="connsiteX4-921" fmla="*/ 1311053 w 1667001"/>
                <a:gd name="connsiteY4-922" fmla="*/ 403370 h 1467887"/>
                <a:gd name="connsiteX5-923" fmla="*/ 1662724 w 1667001"/>
                <a:gd name="connsiteY5-924" fmla="*/ 1293 h 1467887"/>
                <a:gd name="connsiteX6-925" fmla="*/ 1521242 w 1667001"/>
                <a:gd name="connsiteY6-926" fmla="*/ 587508 h 1467887"/>
                <a:gd name="connsiteX7-927" fmla="*/ 1589785 w 1667001"/>
                <a:gd name="connsiteY7-928" fmla="*/ 633324 h 1467887"/>
                <a:gd name="connsiteX8-929" fmla="*/ 1291869 w 1667001"/>
                <a:gd name="connsiteY8-930" fmla="*/ 1121898 h 1467887"/>
                <a:gd name="connsiteX9-931" fmla="*/ 0 w 1667001"/>
                <a:gd name="connsiteY9-932" fmla="*/ 1467887 h 1467887"/>
                <a:gd name="connsiteX0-933" fmla="*/ 0 w 1666049"/>
                <a:gd name="connsiteY0-934" fmla="*/ 1466595 h 1466595"/>
                <a:gd name="connsiteX1-935" fmla="*/ 234518 w 1666049"/>
                <a:gd name="connsiteY1-936" fmla="*/ 768611 h 1466595"/>
                <a:gd name="connsiteX2-937" fmla="*/ 1015287 w 1666049"/>
                <a:gd name="connsiteY2-938" fmla="*/ 373333 h 1466595"/>
                <a:gd name="connsiteX3-939" fmla="*/ 1127276 w 1666049"/>
                <a:gd name="connsiteY3-940" fmla="*/ 576976 h 1466595"/>
                <a:gd name="connsiteX4-941" fmla="*/ 1311053 w 1666049"/>
                <a:gd name="connsiteY4-942" fmla="*/ 402078 h 1466595"/>
                <a:gd name="connsiteX5-943" fmla="*/ 1662724 w 1666049"/>
                <a:gd name="connsiteY5-944" fmla="*/ 1 h 1466595"/>
                <a:gd name="connsiteX6-945" fmla="*/ 1489667 w 1666049"/>
                <a:gd name="connsiteY6-946" fmla="*/ 403117 h 1466595"/>
                <a:gd name="connsiteX7-947" fmla="*/ 1521242 w 1666049"/>
                <a:gd name="connsiteY7-948" fmla="*/ 586216 h 1466595"/>
                <a:gd name="connsiteX8-949" fmla="*/ 1589785 w 1666049"/>
                <a:gd name="connsiteY8-950" fmla="*/ 632032 h 1466595"/>
                <a:gd name="connsiteX9-951" fmla="*/ 1291869 w 1666049"/>
                <a:gd name="connsiteY9-952" fmla="*/ 1120606 h 1466595"/>
                <a:gd name="connsiteX10" fmla="*/ 0 w 1666049"/>
                <a:gd name="connsiteY10" fmla="*/ 1466595 h 1466595"/>
                <a:gd name="connsiteX0-953" fmla="*/ 0 w 1662724"/>
                <a:gd name="connsiteY0-954" fmla="*/ 1466595 h 1466595"/>
                <a:gd name="connsiteX1-955" fmla="*/ 234518 w 1662724"/>
                <a:gd name="connsiteY1-956" fmla="*/ 768611 h 1466595"/>
                <a:gd name="connsiteX2-957" fmla="*/ 1015287 w 1662724"/>
                <a:gd name="connsiteY2-958" fmla="*/ 373333 h 1466595"/>
                <a:gd name="connsiteX3-959" fmla="*/ 1127276 w 1662724"/>
                <a:gd name="connsiteY3-960" fmla="*/ 576976 h 1466595"/>
                <a:gd name="connsiteX4-961" fmla="*/ 1311053 w 1662724"/>
                <a:gd name="connsiteY4-962" fmla="*/ 402078 h 1466595"/>
                <a:gd name="connsiteX5-963" fmla="*/ 1662724 w 1662724"/>
                <a:gd name="connsiteY5-964" fmla="*/ 1 h 1466595"/>
                <a:gd name="connsiteX6-965" fmla="*/ 1489667 w 1662724"/>
                <a:gd name="connsiteY6-966" fmla="*/ 403117 h 1466595"/>
                <a:gd name="connsiteX7-967" fmla="*/ 1521242 w 1662724"/>
                <a:gd name="connsiteY7-968" fmla="*/ 586216 h 1466595"/>
                <a:gd name="connsiteX8-969" fmla="*/ 1589785 w 1662724"/>
                <a:gd name="connsiteY8-970" fmla="*/ 632032 h 1466595"/>
                <a:gd name="connsiteX9-971" fmla="*/ 1291869 w 1662724"/>
                <a:gd name="connsiteY9-972" fmla="*/ 1120606 h 1466595"/>
                <a:gd name="connsiteX10-973" fmla="*/ 0 w 1662724"/>
                <a:gd name="connsiteY10-974" fmla="*/ 1466595 h 1466595"/>
                <a:gd name="connsiteX0-975" fmla="*/ 0 w 1666201"/>
                <a:gd name="connsiteY0-976" fmla="*/ 1484469 h 1484469"/>
                <a:gd name="connsiteX1-977" fmla="*/ 234518 w 1666201"/>
                <a:gd name="connsiteY1-978" fmla="*/ 786485 h 1484469"/>
                <a:gd name="connsiteX2-979" fmla="*/ 1015287 w 1666201"/>
                <a:gd name="connsiteY2-980" fmla="*/ 391207 h 1484469"/>
                <a:gd name="connsiteX3-981" fmla="*/ 1127276 w 1666201"/>
                <a:gd name="connsiteY3-982" fmla="*/ 594850 h 1484469"/>
                <a:gd name="connsiteX4-983" fmla="*/ 1311053 w 1666201"/>
                <a:gd name="connsiteY4-984" fmla="*/ 419952 h 1484469"/>
                <a:gd name="connsiteX5-985" fmla="*/ 1666201 w 1666201"/>
                <a:gd name="connsiteY5-986" fmla="*/ 0 h 1484469"/>
                <a:gd name="connsiteX6-987" fmla="*/ 1489667 w 1666201"/>
                <a:gd name="connsiteY6-988" fmla="*/ 420991 h 1484469"/>
                <a:gd name="connsiteX7-989" fmla="*/ 1521242 w 1666201"/>
                <a:gd name="connsiteY7-990" fmla="*/ 604090 h 1484469"/>
                <a:gd name="connsiteX8-991" fmla="*/ 1589785 w 1666201"/>
                <a:gd name="connsiteY8-992" fmla="*/ 649906 h 1484469"/>
                <a:gd name="connsiteX9-993" fmla="*/ 1291869 w 1666201"/>
                <a:gd name="connsiteY9-994" fmla="*/ 1138480 h 1484469"/>
                <a:gd name="connsiteX10-995" fmla="*/ 0 w 1666201"/>
                <a:gd name="connsiteY10-996" fmla="*/ 1484469 h 1484469"/>
                <a:gd name="connsiteX0-997" fmla="*/ 0 w 1671058"/>
                <a:gd name="connsiteY0-998" fmla="*/ 1484469 h 1484469"/>
                <a:gd name="connsiteX1-999" fmla="*/ 234518 w 1671058"/>
                <a:gd name="connsiteY1-1000" fmla="*/ 786485 h 1484469"/>
                <a:gd name="connsiteX2-1001" fmla="*/ 1015287 w 1671058"/>
                <a:gd name="connsiteY2-1002" fmla="*/ 391207 h 1484469"/>
                <a:gd name="connsiteX3-1003" fmla="*/ 1127276 w 1671058"/>
                <a:gd name="connsiteY3-1004" fmla="*/ 594850 h 1484469"/>
                <a:gd name="connsiteX4-1005" fmla="*/ 1311053 w 1671058"/>
                <a:gd name="connsiteY4-1006" fmla="*/ 419952 h 1484469"/>
                <a:gd name="connsiteX5-1007" fmla="*/ 1666201 w 1671058"/>
                <a:gd name="connsiteY5-1008" fmla="*/ 0 h 1484469"/>
                <a:gd name="connsiteX6-1009" fmla="*/ 1506047 w 1671058"/>
                <a:gd name="connsiteY6-1010" fmla="*/ 416496 h 1484469"/>
                <a:gd name="connsiteX7-1011" fmla="*/ 1521242 w 1671058"/>
                <a:gd name="connsiteY7-1012" fmla="*/ 604090 h 1484469"/>
                <a:gd name="connsiteX8-1013" fmla="*/ 1589785 w 1671058"/>
                <a:gd name="connsiteY8-1014" fmla="*/ 649906 h 1484469"/>
                <a:gd name="connsiteX9-1015" fmla="*/ 1291869 w 1671058"/>
                <a:gd name="connsiteY9-1016" fmla="*/ 1138480 h 1484469"/>
                <a:gd name="connsiteX10-1017" fmla="*/ 0 w 1671058"/>
                <a:gd name="connsiteY10-1018" fmla="*/ 1484469 h 1484469"/>
                <a:gd name="connsiteX0-1019" fmla="*/ 0 w 1666201"/>
                <a:gd name="connsiteY0-1020" fmla="*/ 1484469 h 1484469"/>
                <a:gd name="connsiteX1-1021" fmla="*/ 234518 w 1666201"/>
                <a:gd name="connsiteY1-1022" fmla="*/ 786485 h 1484469"/>
                <a:gd name="connsiteX2-1023" fmla="*/ 1015287 w 1666201"/>
                <a:gd name="connsiteY2-1024" fmla="*/ 391207 h 1484469"/>
                <a:gd name="connsiteX3-1025" fmla="*/ 1127276 w 1666201"/>
                <a:gd name="connsiteY3-1026" fmla="*/ 594850 h 1484469"/>
                <a:gd name="connsiteX4-1027" fmla="*/ 1311053 w 1666201"/>
                <a:gd name="connsiteY4-1028" fmla="*/ 419952 h 1484469"/>
                <a:gd name="connsiteX5-1029" fmla="*/ 1666201 w 1666201"/>
                <a:gd name="connsiteY5-1030" fmla="*/ 0 h 1484469"/>
                <a:gd name="connsiteX6-1031" fmla="*/ 1506047 w 1666201"/>
                <a:gd name="connsiteY6-1032" fmla="*/ 416496 h 1484469"/>
                <a:gd name="connsiteX7-1033" fmla="*/ 1521242 w 1666201"/>
                <a:gd name="connsiteY7-1034" fmla="*/ 604090 h 1484469"/>
                <a:gd name="connsiteX8-1035" fmla="*/ 1589785 w 1666201"/>
                <a:gd name="connsiteY8-1036" fmla="*/ 649906 h 1484469"/>
                <a:gd name="connsiteX9-1037" fmla="*/ 1291869 w 1666201"/>
                <a:gd name="connsiteY9-1038" fmla="*/ 1138480 h 1484469"/>
                <a:gd name="connsiteX10-1039" fmla="*/ 0 w 1666201"/>
                <a:gd name="connsiteY10-1040" fmla="*/ 1484469 h 1484469"/>
                <a:gd name="connsiteX0-1041" fmla="*/ 0 w 1661076"/>
                <a:gd name="connsiteY0-1042" fmla="*/ 1511263 h 1511263"/>
                <a:gd name="connsiteX1-1043" fmla="*/ 234518 w 1661076"/>
                <a:gd name="connsiteY1-1044" fmla="*/ 813279 h 1511263"/>
                <a:gd name="connsiteX2-1045" fmla="*/ 1015287 w 1661076"/>
                <a:gd name="connsiteY2-1046" fmla="*/ 418001 h 1511263"/>
                <a:gd name="connsiteX3-1047" fmla="*/ 1127276 w 1661076"/>
                <a:gd name="connsiteY3-1048" fmla="*/ 621644 h 1511263"/>
                <a:gd name="connsiteX4-1049" fmla="*/ 1311053 w 1661076"/>
                <a:gd name="connsiteY4-1050" fmla="*/ 446746 h 1511263"/>
                <a:gd name="connsiteX5-1051" fmla="*/ 1661076 w 1661076"/>
                <a:gd name="connsiteY5-1052" fmla="*/ 0 h 1511263"/>
                <a:gd name="connsiteX6-1053" fmla="*/ 1506047 w 1661076"/>
                <a:gd name="connsiteY6-1054" fmla="*/ 443290 h 1511263"/>
                <a:gd name="connsiteX7-1055" fmla="*/ 1521242 w 1661076"/>
                <a:gd name="connsiteY7-1056" fmla="*/ 630884 h 1511263"/>
                <a:gd name="connsiteX8-1057" fmla="*/ 1589785 w 1661076"/>
                <a:gd name="connsiteY8-1058" fmla="*/ 676700 h 1511263"/>
                <a:gd name="connsiteX9-1059" fmla="*/ 1291869 w 1661076"/>
                <a:gd name="connsiteY9-1060" fmla="*/ 1165274 h 1511263"/>
                <a:gd name="connsiteX10-1061" fmla="*/ 0 w 1661076"/>
                <a:gd name="connsiteY10-1062" fmla="*/ 1511263 h 1511263"/>
                <a:gd name="connsiteX0-1063" fmla="*/ 0 w 1661076"/>
                <a:gd name="connsiteY0-1064" fmla="*/ 1511263 h 1511263"/>
                <a:gd name="connsiteX1-1065" fmla="*/ 234518 w 1661076"/>
                <a:gd name="connsiteY1-1066" fmla="*/ 813279 h 1511263"/>
                <a:gd name="connsiteX2-1067" fmla="*/ 1015287 w 1661076"/>
                <a:gd name="connsiteY2-1068" fmla="*/ 418001 h 1511263"/>
                <a:gd name="connsiteX3-1069" fmla="*/ 1127276 w 1661076"/>
                <a:gd name="connsiteY3-1070" fmla="*/ 621644 h 1511263"/>
                <a:gd name="connsiteX4-1071" fmla="*/ 1311053 w 1661076"/>
                <a:gd name="connsiteY4-1072" fmla="*/ 446746 h 1511263"/>
                <a:gd name="connsiteX5-1073" fmla="*/ 1661076 w 1661076"/>
                <a:gd name="connsiteY5-1074" fmla="*/ 0 h 1511263"/>
                <a:gd name="connsiteX6-1075" fmla="*/ 1506047 w 1661076"/>
                <a:gd name="connsiteY6-1076" fmla="*/ 443290 h 1511263"/>
                <a:gd name="connsiteX7-1077" fmla="*/ 1495243 w 1661076"/>
                <a:gd name="connsiteY7-1078" fmla="*/ 654940 h 1511263"/>
                <a:gd name="connsiteX8-1079" fmla="*/ 1589785 w 1661076"/>
                <a:gd name="connsiteY8-1080" fmla="*/ 676700 h 1511263"/>
                <a:gd name="connsiteX9-1081" fmla="*/ 1291869 w 1661076"/>
                <a:gd name="connsiteY9-1082" fmla="*/ 1165274 h 1511263"/>
                <a:gd name="connsiteX10-1083" fmla="*/ 0 w 1661076"/>
                <a:gd name="connsiteY10-1084" fmla="*/ 1511263 h 1511263"/>
                <a:gd name="connsiteX0-1085" fmla="*/ 0 w 1661076"/>
                <a:gd name="connsiteY0-1086" fmla="*/ 1511263 h 1511263"/>
                <a:gd name="connsiteX1-1087" fmla="*/ 234518 w 1661076"/>
                <a:gd name="connsiteY1-1088" fmla="*/ 813279 h 1511263"/>
                <a:gd name="connsiteX2-1089" fmla="*/ 1015287 w 1661076"/>
                <a:gd name="connsiteY2-1090" fmla="*/ 418001 h 1511263"/>
                <a:gd name="connsiteX3-1091" fmla="*/ 1127276 w 1661076"/>
                <a:gd name="connsiteY3-1092" fmla="*/ 621644 h 1511263"/>
                <a:gd name="connsiteX4-1093" fmla="*/ 1311053 w 1661076"/>
                <a:gd name="connsiteY4-1094" fmla="*/ 446746 h 1511263"/>
                <a:gd name="connsiteX5-1095" fmla="*/ 1661076 w 1661076"/>
                <a:gd name="connsiteY5-1096" fmla="*/ 0 h 1511263"/>
                <a:gd name="connsiteX6-1097" fmla="*/ 1506047 w 1661076"/>
                <a:gd name="connsiteY6-1098" fmla="*/ 443290 h 1511263"/>
                <a:gd name="connsiteX7-1099" fmla="*/ 1494213 w 1661076"/>
                <a:gd name="connsiteY7-1100" fmla="*/ 627022 h 1511263"/>
                <a:gd name="connsiteX8-1101" fmla="*/ 1589785 w 1661076"/>
                <a:gd name="connsiteY8-1102" fmla="*/ 676700 h 1511263"/>
                <a:gd name="connsiteX9-1103" fmla="*/ 1291869 w 1661076"/>
                <a:gd name="connsiteY9-1104" fmla="*/ 1165274 h 1511263"/>
                <a:gd name="connsiteX10-1105" fmla="*/ 0 w 1661076"/>
                <a:gd name="connsiteY10-1106" fmla="*/ 1511263 h 1511263"/>
                <a:gd name="connsiteX0-1107" fmla="*/ 0 w 1666929"/>
                <a:gd name="connsiteY0-1108" fmla="*/ 1512635 h 1512635"/>
                <a:gd name="connsiteX1-1109" fmla="*/ 234518 w 1666929"/>
                <a:gd name="connsiteY1-1110" fmla="*/ 814651 h 1512635"/>
                <a:gd name="connsiteX2-1111" fmla="*/ 1015287 w 1666929"/>
                <a:gd name="connsiteY2-1112" fmla="*/ 419373 h 1512635"/>
                <a:gd name="connsiteX3-1113" fmla="*/ 1127276 w 1666929"/>
                <a:gd name="connsiteY3-1114" fmla="*/ 623016 h 1512635"/>
                <a:gd name="connsiteX4-1115" fmla="*/ 1290333 w 1666929"/>
                <a:gd name="connsiteY4-1116" fmla="*/ 278961 h 1512635"/>
                <a:gd name="connsiteX5-1117" fmla="*/ 1661076 w 1666929"/>
                <a:gd name="connsiteY5-1118" fmla="*/ 1372 h 1512635"/>
                <a:gd name="connsiteX6-1119" fmla="*/ 1506047 w 1666929"/>
                <a:gd name="connsiteY6-1120" fmla="*/ 444662 h 1512635"/>
                <a:gd name="connsiteX7-1121" fmla="*/ 1494213 w 1666929"/>
                <a:gd name="connsiteY7-1122" fmla="*/ 628394 h 1512635"/>
                <a:gd name="connsiteX8-1123" fmla="*/ 1589785 w 1666929"/>
                <a:gd name="connsiteY8-1124" fmla="*/ 678072 h 1512635"/>
                <a:gd name="connsiteX9-1125" fmla="*/ 1291869 w 1666929"/>
                <a:gd name="connsiteY9-1126" fmla="*/ 1166646 h 1512635"/>
                <a:gd name="connsiteX10-1127" fmla="*/ 0 w 1666929"/>
                <a:gd name="connsiteY10-1128" fmla="*/ 1512635 h 1512635"/>
                <a:gd name="connsiteX0-1129" fmla="*/ 0 w 1666929"/>
                <a:gd name="connsiteY0-1130" fmla="*/ 1512635 h 1512635"/>
                <a:gd name="connsiteX1-1131" fmla="*/ 234518 w 1666929"/>
                <a:gd name="connsiteY1-1132" fmla="*/ 814651 h 1512635"/>
                <a:gd name="connsiteX2-1133" fmla="*/ 1015287 w 1666929"/>
                <a:gd name="connsiteY2-1134" fmla="*/ 419373 h 1512635"/>
                <a:gd name="connsiteX3-1135" fmla="*/ 1127276 w 1666929"/>
                <a:gd name="connsiteY3-1136" fmla="*/ 623016 h 1512635"/>
                <a:gd name="connsiteX4-1137" fmla="*/ 1290333 w 1666929"/>
                <a:gd name="connsiteY4-1138" fmla="*/ 278961 h 1512635"/>
                <a:gd name="connsiteX5-1139" fmla="*/ 1661076 w 1666929"/>
                <a:gd name="connsiteY5-1140" fmla="*/ 1372 h 1512635"/>
                <a:gd name="connsiteX6-1141" fmla="*/ 1506047 w 1666929"/>
                <a:gd name="connsiteY6-1142" fmla="*/ 444662 h 1512635"/>
                <a:gd name="connsiteX7-1143" fmla="*/ 1494213 w 1666929"/>
                <a:gd name="connsiteY7-1144" fmla="*/ 628394 h 1512635"/>
                <a:gd name="connsiteX8-1145" fmla="*/ 1589785 w 1666929"/>
                <a:gd name="connsiteY8-1146" fmla="*/ 678072 h 1512635"/>
                <a:gd name="connsiteX9-1147" fmla="*/ 1284503 w 1666929"/>
                <a:gd name="connsiteY9-1148" fmla="*/ 1191228 h 1512635"/>
                <a:gd name="connsiteX10-1149" fmla="*/ 0 w 1666929"/>
                <a:gd name="connsiteY10-1150" fmla="*/ 1512635 h 1512635"/>
                <a:gd name="connsiteX0-1151" fmla="*/ 0 w 1666929"/>
                <a:gd name="connsiteY0-1152" fmla="*/ 1512635 h 1512635"/>
                <a:gd name="connsiteX1-1153" fmla="*/ 234518 w 1666929"/>
                <a:gd name="connsiteY1-1154" fmla="*/ 814651 h 1512635"/>
                <a:gd name="connsiteX2-1155" fmla="*/ 1015287 w 1666929"/>
                <a:gd name="connsiteY2-1156" fmla="*/ 419373 h 1512635"/>
                <a:gd name="connsiteX3-1157" fmla="*/ 1127276 w 1666929"/>
                <a:gd name="connsiteY3-1158" fmla="*/ 623016 h 1512635"/>
                <a:gd name="connsiteX4-1159" fmla="*/ 1290333 w 1666929"/>
                <a:gd name="connsiteY4-1160" fmla="*/ 278961 h 1512635"/>
                <a:gd name="connsiteX5-1161" fmla="*/ 1661076 w 1666929"/>
                <a:gd name="connsiteY5-1162" fmla="*/ 1372 h 1512635"/>
                <a:gd name="connsiteX6-1163" fmla="*/ 1506047 w 1666929"/>
                <a:gd name="connsiteY6-1164" fmla="*/ 444662 h 1512635"/>
                <a:gd name="connsiteX7-1165" fmla="*/ 1494213 w 1666929"/>
                <a:gd name="connsiteY7-1166" fmla="*/ 628394 h 1512635"/>
                <a:gd name="connsiteX8-1167" fmla="*/ 1589785 w 1666929"/>
                <a:gd name="connsiteY8-1168" fmla="*/ 678072 h 1512635"/>
                <a:gd name="connsiteX9-1169" fmla="*/ 1284503 w 1666929"/>
                <a:gd name="connsiteY9-1170" fmla="*/ 1191228 h 1512635"/>
                <a:gd name="connsiteX10-1171" fmla="*/ 0 w 1666929"/>
                <a:gd name="connsiteY10-1172" fmla="*/ 1512635 h 1512635"/>
                <a:gd name="connsiteX0-1173" fmla="*/ 0 w 1666929"/>
                <a:gd name="connsiteY0-1174" fmla="*/ 1512635 h 1512635"/>
                <a:gd name="connsiteX1-1175" fmla="*/ 234518 w 1666929"/>
                <a:gd name="connsiteY1-1176" fmla="*/ 814651 h 1512635"/>
                <a:gd name="connsiteX2-1177" fmla="*/ 1015287 w 1666929"/>
                <a:gd name="connsiteY2-1178" fmla="*/ 419373 h 1512635"/>
                <a:gd name="connsiteX3-1179" fmla="*/ 1127276 w 1666929"/>
                <a:gd name="connsiteY3-1180" fmla="*/ 623016 h 1512635"/>
                <a:gd name="connsiteX4-1181" fmla="*/ 1290333 w 1666929"/>
                <a:gd name="connsiteY4-1182" fmla="*/ 278961 h 1512635"/>
                <a:gd name="connsiteX5-1183" fmla="*/ 1661076 w 1666929"/>
                <a:gd name="connsiteY5-1184" fmla="*/ 1372 h 1512635"/>
                <a:gd name="connsiteX6-1185" fmla="*/ 1506047 w 1666929"/>
                <a:gd name="connsiteY6-1186" fmla="*/ 444662 h 1512635"/>
                <a:gd name="connsiteX7-1187" fmla="*/ 1494213 w 1666929"/>
                <a:gd name="connsiteY7-1188" fmla="*/ 628394 h 1512635"/>
                <a:gd name="connsiteX8-1189" fmla="*/ 1589785 w 1666929"/>
                <a:gd name="connsiteY8-1190" fmla="*/ 678072 h 1512635"/>
                <a:gd name="connsiteX9-1191" fmla="*/ 1312484 w 1666929"/>
                <a:gd name="connsiteY9-1192" fmla="*/ 884621 h 1512635"/>
                <a:gd name="connsiteX10-1193" fmla="*/ 0 w 1666929"/>
                <a:gd name="connsiteY10-1194" fmla="*/ 1512635 h 1512635"/>
                <a:gd name="connsiteX0-1195" fmla="*/ 0 w 1666929"/>
                <a:gd name="connsiteY0-1196" fmla="*/ 1512635 h 1512635"/>
                <a:gd name="connsiteX1-1197" fmla="*/ 234518 w 1666929"/>
                <a:gd name="connsiteY1-1198" fmla="*/ 814651 h 1512635"/>
                <a:gd name="connsiteX2-1199" fmla="*/ 1015287 w 1666929"/>
                <a:gd name="connsiteY2-1200" fmla="*/ 419373 h 1512635"/>
                <a:gd name="connsiteX3-1201" fmla="*/ 1127276 w 1666929"/>
                <a:gd name="connsiteY3-1202" fmla="*/ 623016 h 1512635"/>
                <a:gd name="connsiteX4-1203" fmla="*/ 1290333 w 1666929"/>
                <a:gd name="connsiteY4-1204" fmla="*/ 278961 h 1512635"/>
                <a:gd name="connsiteX5-1205" fmla="*/ 1661076 w 1666929"/>
                <a:gd name="connsiteY5-1206" fmla="*/ 1372 h 1512635"/>
                <a:gd name="connsiteX6-1207" fmla="*/ 1506047 w 1666929"/>
                <a:gd name="connsiteY6-1208" fmla="*/ 444662 h 1512635"/>
                <a:gd name="connsiteX7-1209" fmla="*/ 1494213 w 1666929"/>
                <a:gd name="connsiteY7-1210" fmla="*/ 628394 h 1512635"/>
                <a:gd name="connsiteX8-1211" fmla="*/ 1589785 w 1666929"/>
                <a:gd name="connsiteY8-1212" fmla="*/ 678072 h 1512635"/>
                <a:gd name="connsiteX9-1213" fmla="*/ 1435601 w 1666929"/>
                <a:gd name="connsiteY9-1214" fmla="*/ 745261 h 1512635"/>
                <a:gd name="connsiteX10-1215" fmla="*/ 1312484 w 1666929"/>
                <a:gd name="connsiteY10-1216" fmla="*/ 884621 h 1512635"/>
                <a:gd name="connsiteX11" fmla="*/ 0 w 1666929"/>
                <a:gd name="connsiteY11" fmla="*/ 1512635 h 1512635"/>
                <a:gd name="connsiteX0-1217" fmla="*/ 0 w 1666929"/>
                <a:gd name="connsiteY0-1218" fmla="*/ 1512635 h 1512635"/>
                <a:gd name="connsiteX1-1219" fmla="*/ 234518 w 1666929"/>
                <a:gd name="connsiteY1-1220" fmla="*/ 814651 h 1512635"/>
                <a:gd name="connsiteX2-1221" fmla="*/ 1015287 w 1666929"/>
                <a:gd name="connsiteY2-1222" fmla="*/ 419373 h 1512635"/>
                <a:gd name="connsiteX3-1223" fmla="*/ 1127276 w 1666929"/>
                <a:gd name="connsiteY3-1224" fmla="*/ 623016 h 1512635"/>
                <a:gd name="connsiteX4-1225" fmla="*/ 1290333 w 1666929"/>
                <a:gd name="connsiteY4-1226" fmla="*/ 278961 h 1512635"/>
                <a:gd name="connsiteX5-1227" fmla="*/ 1661076 w 1666929"/>
                <a:gd name="connsiteY5-1228" fmla="*/ 1372 h 1512635"/>
                <a:gd name="connsiteX6-1229" fmla="*/ 1506047 w 1666929"/>
                <a:gd name="connsiteY6-1230" fmla="*/ 444662 h 1512635"/>
                <a:gd name="connsiteX7-1231" fmla="*/ 1494213 w 1666929"/>
                <a:gd name="connsiteY7-1232" fmla="*/ 628394 h 1512635"/>
                <a:gd name="connsiteX8-1233" fmla="*/ 1589785 w 1666929"/>
                <a:gd name="connsiteY8-1234" fmla="*/ 678072 h 1512635"/>
                <a:gd name="connsiteX9-1235" fmla="*/ 1444243 w 1666929"/>
                <a:gd name="connsiteY9-1236" fmla="*/ 923373 h 1512635"/>
                <a:gd name="connsiteX10-1237" fmla="*/ 1312484 w 1666929"/>
                <a:gd name="connsiteY10-1238" fmla="*/ 884621 h 1512635"/>
                <a:gd name="connsiteX11-1239" fmla="*/ 0 w 1666929"/>
                <a:gd name="connsiteY11-1240" fmla="*/ 1512635 h 1512635"/>
                <a:gd name="connsiteX0-1241" fmla="*/ 0 w 1666929"/>
                <a:gd name="connsiteY0-1242" fmla="*/ 1512635 h 1512635"/>
                <a:gd name="connsiteX1-1243" fmla="*/ 234518 w 1666929"/>
                <a:gd name="connsiteY1-1244" fmla="*/ 814651 h 1512635"/>
                <a:gd name="connsiteX2-1245" fmla="*/ 1015287 w 1666929"/>
                <a:gd name="connsiteY2-1246" fmla="*/ 419373 h 1512635"/>
                <a:gd name="connsiteX3-1247" fmla="*/ 1127276 w 1666929"/>
                <a:gd name="connsiteY3-1248" fmla="*/ 623016 h 1512635"/>
                <a:gd name="connsiteX4-1249" fmla="*/ 1290333 w 1666929"/>
                <a:gd name="connsiteY4-1250" fmla="*/ 278961 h 1512635"/>
                <a:gd name="connsiteX5-1251" fmla="*/ 1661076 w 1666929"/>
                <a:gd name="connsiteY5-1252" fmla="*/ 1372 h 1512635"/>
                <a:gd name="connsiteX6-1253" fmla="*/ 1506047 w 1666929"/>
                <a:gd name="connsiteY6-1254" fmla="*/ 444662 h 1512635"/>
                <a:gd name="connsiteX7-1255" fmla="*/ 1494213 w 1666929"/>
                <a:gd name="connsiteY7-1256" fmla="*/ 628394 h 1512635"/>
                <a:gd name="connsiteX8-1257" fmla="*/ 1589785 w 1666929"/>
                <a:gd name="connsiteY8-1258" fmla="*/ 678072 h 1512635"/>
                <a:gd name="connsiteX9-1259" fmla="*/ 1444243 w 1666929"/>
                <a:gd name="connsiteY9-1260" fmla="*/ 923373 h 1512635"/>
                <a:gd name="connsiteX10-1261" fmla="*/ 1312484 w 1666929"/>
                <a:gd name="connsiteY10-1262" fmla="*/ 884621 h 1512635"/>
                <a:gd name="connsiteX11-1263" fmla="*/ 0 w 1666929"/>
                <a:gd name="connsiteY11-1264" fmla="*/ 1512635 h 1512635"/>
                <a:gd name="connsiteX0-1265" fmla="*/ 0 w 1666929"/>
                <a:gd name="connsiteY0-1266" fmla="*/ 1512635 h 1512635"/>
                <a:gd name="connsiteX1-1267" fmla="*/ 234518 w 1666929"/>
                <a:gd name="connsiteY1-1268" fmla="*/ 814651 h 1512635"/>
                <a:gd name="connsiteX2-1269" fmla="*/ 1015287 w 1666929"/>
                <a:gd name="connsiteY2-1270" fmla="*/ 419373 h 1512635"/>
                <a:gd name="connsiteX3-1271" fmla="*/ 1127276 w 1666929"/>
                <a:gd name="connsiteY3-1272" fmla="*/ 623016 h 1512635"/>
                <a:gd name="connsiteX4-1273" fmla="*/ 1290333 w 1666929"/>
                <a:gd name="connsiteY4-1274" fmla="*/ 278961 h 1512635"/>
                <a:gd name="connsiteX5-1275" fmla="*/ 1661076 w 1666929"/>
                <a:gd name="connsiteY5-1276" fmla="*/ 1372 h 1512635"/>
                <a:gd name="connsiteX6-1277" fmla="*/ 1506047 w 1666929"/>
                <a:gd name="connsiteY6-1278" fmla="*/ 444662 h 1512635"/>
                <a:gd name="connsiteX7-1279" fmla="*/ 1494213 w 1666929"/>
                <a:gd name="connsiteY7-1280" fmla="*/ 628394 h 1512635"/>
                <a:gd name="connsiteX8-1281" fmla="*/ 1589785 w 1666929"/>
                <a:gd name="connsiteY8-1282" fmla="*/ 678072 h 1512635"/>
                <a:gd name="connsiteX9-1283" fmla="*/ 1444243 w 1666929"/>
                <a:gd name="connsiteY9-1284" fmla="*/ 923373 h 1512635"/>
                <a:gd name="connsiteX10-1285" fmla="*/ 1312484 w 1666929"/>
                <a:gd name="connsiteY10-1286" fmla="*/ 884621 h 1512635"/>
                <a:gd name="connsiteX11-1287" fmla="*/ 0 w 1666929"/>
                <a:gd name="connsiteY11-1288" fmla="*/ 1512635 h 1512635"/>
                <a:gd name="connsiteX0-1289" fmla="*/ 0 w 1666929"/>
                <a:gd name="connsiteY0-1290" fmla="*/ 1512635 h 1512635"/>
                <a:gd name="connsiteX1-1291" fmla="*/ 234518 w 1666929"/>
                <a:gd name="connsiteY1-1292" fmla="*/ 814651 h 1512635"/>
                <a:gd name="connsiteX2-1293" fmla="*/ 1015287 w 1666929"/>
                <a:gd name="connsiteY2-1294" fmla="*/ 419373 h 1512635"/>
                <a:gd name="connsiteX3-1295" fmla="*/ 1127276 w 1666929"/>
                <a:gd name="connsiteY3-1296" fmla="*/ 623016 h 1512635"/>
                <a:gd name="connsiteX4-1297" fmla="*/ 1290333 w 1666929"/>
                <a:gd name="connsiteY4-1298" fmla="*/ 278961 h 1512635"/>
                <a:gd name="connsiteX5-1299" fmla="*/ 1661076 w 1666929"/>
                <a:gd name="connsiteY5-1300" fmla="*/ 1372 h 1512635"/>
                <a:gd name="connsiteX6-1301" fmla="*/ 1506047 w 1666929"/>
                <a:gd name="connsiteY6-1302" fmla="*/ 444662 h 1512635"/>
                <a:gd name="connsiteX7-1303" fmla="*/ 1494213 w 1666929"/>
                <a:gd name="connsiteY7-1304" fmla="*/ 628394 h 1512635"/>
                <a:gd name="connsiteX8-1305" fmla="*/ 1589785 w 1666929"/>
                <a:gd name="connsiteY8-1306" fmla="*/ 678072 h 1512635"/>
                <a:gd name="connsiteX9-1307" fmla="*/ 1444243 w 1666929"/>
                <a:gd name="connsiteY9-1308" fmla="*/ 923373 h 1512635"/>
                <a:gd name="connsiteX10-1309" fmla="*/ 1389153 w 1666929"/>
                <a:gd name="connsiteY10-1310" fmla="*/ 887732 h 1512635"/>
                <a:gd name="connsiteX11-1311" fmla="*/ 1312484 w 1666929"/>
                <a:gd name="connsiteY11-1312" fmla="*/ 884621 h 1512635"/>
                <a:gd name="connsiteX12" fmla="*/ 0 w 1666929"/>
                <a:gd name="connsiteY12" fmla="*/ 1512635 h 1512635"/>
                <a:gd name="connsiteX0-1313" fmla="*/ 995562 w 1432411"/>
                <a:gd name="connsiteY0-1314" fmla="*/ 938150 h 938150"/>
                <a:gd name="connsiteX1-1315" fmla="*/ 0 w 1432411"/>
                <a:gd name="connsiteY1-1316" fmla="*/ 814651 h 938150"/>
                <a:gd name="connsiteX2-1317" fmla="*/ 780769 w 1432411"/>
                <a:gd name="connsiteY2-1318" fmla="*/ 419373 h 938150"/>
                <a:gd name="connsiteX3-1319" fmla="*/ 892758 w 1432411"/>
                <a:gd name="connsiteY3-1320" fmla="*/ 623016 h 938150"/>
                <a:gd name="connsiteX4-1321" fmla="*/ 1055815 w 1432411"/>
                <a:gd name="connsiteY4-1322" fmla="*/ 278961 h 938150"/>
                <a:gd name="connsiteX5-1323" fmla="*/ 1426558 w 1432411"/>
                <a:gd name="connsiteY5-1324" fmla="*/ 1372 h 938150"/>
                <a:gd name="connsiteX6-1325" fmla="*/ 1271529 w 1432411"/>
                <a:gd name="connsiteY6-1326" fmla="*/ 444662 h 938150"/>
                <a:gd name="connsiteX7-1327" fmla="*/ 1259695 w 1432411"/>
                <a:gd name="connsiteY7-1328" fmla="*/ 628394 h 938150"/>
                <a:gd name="connsiteX8-1329" fmla="*/ 1355267 w 1432411"/>
                <a:gd name="connsiteY8-1330" fmla="*/ 678072 h 938150"/>
                <a:gd name="connsiteX9-1331" fmla="*/ 1209725 w 1432411"/>
                <a:gd name="connsiteY9-1332" fmla="*/ 923373 h 938150"/>
                <a:gd name="connsiteX10-1333" fmla="*/ 1154635 w 1432411"/>
                <a:gd name="connsiteY10-1334" fmla="*/ 887732 h 938150"/>
                <a:gd name="connsiteX11-1335" fmla="*/ 1077966 w 1432411"/>
                <a:gd name="connsiteY11-1336" fmla="*/ 884621 h 938150"/>
                <a:gd name="connsiteX12-1337" fmla="*/ 995562 w 1432411"/>
                <a:gd name="connsiteY12-1338" fmla="*/ 938150 h 938150"/>
                <a:gd name="connsiteX0-1339" fmla="*/ 995562 w 1432411"/>
                <a:gd name="connsiteY0-1340" fmla="*/ 938150 h 938150"/>
                <a:gd name="connsiteX1-1341" fmla="*/ 889477 w 1432411"/>
                <a:gd name="connsiteY1-1342" fmla="*/ 932303 h 938150"/>
                <a:gd name="connsiteX2-1343" fmla="*/ 0 w 1432411"/>
                <a:gd name="connsiteY2-1344" fmla="*/ 814651 h 938150"/>
                <a:gd name="connsiteX3-1345" fmla="*/ 780769 w 1432411"/>
                <a:gd name="connsiteY3-1346" fmla="*/ 419373 h 938150"/>
                <a:gd name="connsiteX4-1347" fmla="*/ 892758 w 1432411"/>
                <a:gd name="connsiteY4-1348" fmla="*/ 623016 h 938150"/>
                <a:gd name="connsiteX5-1349" fmla="*/ 1055815 w 1432411"/>
                <a:gd name="connsiteY5-1350" fmla="*/ 278961 h 938150"/>
                <a:gd name="connsiteX6-1351" fmla="*/ 1426558 w 1432411"/>
                <a:gd name="connsiteY6-1352" fmla="*/ 1372 h 938150"/>
                <a:gd name="connsiteX7-1353" fmla="*/ 1271529 w 1432411"/>
                <a:gd name="connsiteY7-1354" fmla="*/ 444662 h 938150"/>
                <a:gd name="connsiteX8-1355" fmla="*/ 1259695 w 1432411"/>
                <a:gd name="connsiteY8-1356" fmla="*/ 628394 h 938150"/>
                <a:gd name="connsiteX9-1357" fmla="*/ 1355267 w 1432411"/>
                <a:gd name="connsiteY9-1358" fmla="*/ 678072 h 938150"/>
                <a:gd name="connsiteX10-1359" fmla="*/ 1209725 w 1432411"/>
                <a:gd name="connsiteY10-1360" fmla="*/ 923373 h 938150"/>
                <a:gd name="connsiteX11-1361" fmla="*/ 1154635 w 1432411"/>
                <a:gd name="connsiteY11-1362" fmla="*/ 887732 h 938150"/>
                <a:gd name="connsiteX12-1363" fmla="*/ 1077966 w 1432411"/>
                <a:gd name="connsiteY12-1364" fmla="*/ 884621 h 938150"/>
                <a:gd name="connsiteX13" fmla="*/ 995562 w 1432411"/>
                <a:gd name="connsiteY13" fmla="*/ 938150 h 938150"/>
                <a:gd name="connsiteX0-1365" fmla="*/ 995562 w 1432411"/>
                <a:gd name="connsiteY0-1366" fmla="*/ 938150 h 954004"/>
                <a:gd name="connsiteX1-1367" fmla="*/ 933711 w 1432411"/>
                <a:gd name="connsiteY1-1368" fmla="*/ 954004 h 954004"/>
                <a:gd name="connsiteX2-1369" fmla="*/ 0 w 1432411"/>
                <a:gd name="connsiteY2-1370" fmla="*/ 814651 h 954004"/>
                <a:gd name="connsiteX3-1371" fmla="*/ 780769 w 1432411"/>
                <a:gd name="connsiteY3-1372" fmla="*/ 419373 h 954004"/>
                <a:gd name="connsiteX4-1373" fmla="*/ 892758 w 1432411"/>
                <a:gd name="connsiteY4-1374" fmla="*/ 623016 h 954004"/>
                <a:gd name="connsiteX5-1375" fmla="*/ 1055815 w 1432411"/>
                <a:gd name="connsiteY5-1376" fmla="*/ 278961 h 954004"/>
                <a:gd name="connsiteX6-1377" fmla="*/ 1426558 w 1432411"/>
                <a:gd name="connsiteY6-1378" fmla="*/ 1372 h 954004"/>
                <a:gd name="connsiteX7-1379" fmla="*/ 1271529 w 1432411"/>
                <a:gd name="connsiteY7-1380" fmla="*/ 444662 h 954004"/>
                <a:gd name="connsiteX8-1381" fmla="*/ 1259695 w 1432411"/>
                <a:gd name="connsiteY8-1382" fmla="*/ 628394 h 954004"/>
                <a:gd name="connsiteX9-1383" fmla="*/ 1355267 w 1432411"/>
                <a:gd name="connsiteY9-1384" fmla="*/ 678072 h 954004"/>
                <a:gd name="connsiteX10-1385" fmla="*/ 1209725 w 1432411"/>
                <a:gd name="connsiteY10-1386" fmla="*/ 923373 h 954004"/>
                <a:gd name="connsiteX11-1387" fmla="*/ 1154635 w 1432411"/>
                <a:gd name="connsiteY11-1388" fmla="*/ 887732 h 954004"/>
                <a:gd name="connsiteX12-1389" fmla="*/ 1077966 w 1432411"/>
                <a:gd name="connsiteY12-1390" fmla="*/ 884621 h 954004"/>
                <a:gd name="connsiteX13-1391" fmla="*/ 995562 w 1432411"/>
                <a:gd name="connsiteY13-1392" fmla="*/ 938150 h 954004"/>
                <a:gd name="connsiteX0-1393" fmla="*/ 995562 w 1432411"/>
                <a:gd name="connsiteY0-1394" fmla="*/ 938150 h 955235"/>
                <a:gd name="connsiteX1-1395" fmla="*/ 933711 w 1432411"/>
                <a:gd name="connsiteY1-1396" fmla="*/ 954004 h 955235"/>
                <a:gd name="connsiteX2-1397" fmla="*/ 867573 w 1432411"/>
                <a:gd name="connsiteY2-1398" fmla="*/ 955235 h 955235"/>
                <a:gd name="connsiteX3-1399" fmla="*/ 0 w 1432411"/>
                <a:gd name="connsiteY3-1400" fmla="*/ 814651 h 955235"/>
                <a:gd name="connsiteX4-1401" fmla="*/ 780769 w 1432411"/>
                <a:gd name="connsiteY4-1402" fmla="*/ 419373 h 955235"/>
                <a:gd name="connsiteX5-1403" fmla="*/ 892758 w 1432411"/>
                <a:gd name="connsiteY5-1404" fmla="*/ 623016 h 955235"/>
                <a:gd name="connsiteX6-1405" fmla="*/ 1055815 w 1432411"/>
                <a:gd name="connsiteY6-1406" fmla="*/ 278961 h 955235"/>
                <a:gd name="connsiteX7-1407" fmla="*/ 1426558 w 1432411"/>
                <a:gd name="connsiteY7-1408" fmla="*/ 1372 h 955235"/>
                <a:gd name="connsiteX8-1409" fmla="*/ 1271529 w 1432411"/>
                <a:gd name="connsiteY8-1410" fmla="*/ 444662 h 955235"/>
                <a:gd name="connsiteX9-1411" fmla="*/ 1259695 w 1432411"/>
                <a:gd name="connsiteY9-1412" fmla="*/ 628394 h 955235"/>
                <a:gd name="connsiteX10-1413" fmla="*/ 1355267 w 1432411"/>
                <a:gd name="connsiteY10-1414" fmla="*/ 678072 h 955235"/>
                <a:gd name="connsiteX11-1415" fmla="*/ 1209725 w 1432411"/>
                <a:gd name="connsiteY11-1416" fmla="*/ 923373 h 955235"/>
                <a:gd name="connsiteX12-1417" fmla="*/ 1154635 w 1432411"/>
                <a:gd name="connsiteY12-1418" fmla="*/ 887732 h 955235"/>
                <a:gd name="connsiteX13-1419" fmla="*/ 1077966 w 1432411"/>
                <a:gd name="connsiteY13-1420" fmla="*/ 884621 h 955235"/>
                <a:gd name="connsiteX14" fmla="*/ 995562 w 1432411"/>
                <a:gd name="connsiteY14" fmla="*/ 938150 h 955235"/>
                <a:gd name="connsiteX0-1421" fmla="*/ 995562 w 1432411"/>
                <a:gd name="connsiteY0-1422" fmla="*/ 938150 h 954004"/>
                <a:gd name="connsiteX1-1423" fmla="*/ 933711 w 1432411"/>
                <a:gd name="connsiteY1-1424" fmla="*/ 954004 h 954004"/>
                <a:gd name="connsiteX2-1425" fmla="*/ 863259 w 1432411"/>
                <a:gd name="connsiteY2-1426" fmla="*/ 894377 h 954004"/>
                <a:gd name="connsiteX3-1427" fmla="*/ 0 w 1432411"/>
                <a:gd name="connsiteY3-1428" fmla="*/ 814651 h 954004"/>
                <a:gd name="connsiteX4-1429" fmla="*/ 780769 w 1432411"/>
                <a:gd name="connsiteY4-1430" fmla="*/ 419373 h 954004"/>
                <a:gd name="connsiteX5-1431" fmla="*/ 892758 w 1432411"/>
                <a:gd name="connsiteY5-1432" fmla="*/ 623016 h 954004"/>
                <a:gd name="connsiteX6-1433" fmla="*/ 1055815 w 1432411"/>
                <a:gd name="connsiteY6-1434" fmla="*/ 278961 h 954004"/>
                <a:gd name="connsiteX7-1435" fmla="*/ 1426558 w 1432411"/>
                <a:gd name="connsiteY7-1436" fmla="*/ 1372 h 954004"/>
                <a:gd name="connsiteX8-1437" fmla="*/ 1271529 w 1432411"/>
                <a:gd name="connsiteY8-1438" fmla="*/ 444662 h 954004"/>
                <a:gd name="connsiteX9-1439" fmla="*/ 1259695 w 1432411"/>
                <a:gd name="connsiteY9-1440" fmla="*/ 628394 h 954004"/>
                <a:gd name="connsiteX10-1441" fmla="*/ 1355267 w 1432411"/>
                <a:gd name="connsiteY10-1442" fmla="*/ 678072 h 954004"/>
                <a:gd name="connsiteX11-1443" fmla="*/ 1209725 w 1432411"/>
                <a:gd name="connsiteY11-1444" fmla="*/ 923373 h 954004"/>
                <a:gd name="connsiteX12-1445" fmla="*/ 1154635 w 1432411"/>
                <a:gd name="connsiteY12-1446" fmla="*/ 887732 h 954004"/>
                <a:gd name="connsiteX13-1447" fmla="*/ 1077966 w 1432411"/>
                <a:gd name="connsiteY13-1448" fmla="*/ 884621 h 954004"/>
                <a:gd name="connsiteX14-1449" fmla="*/ 995562 w 1432411"/>
                <a:gd name="connsiteY14-1450" fmla="*/ 938150 h 954004"/>
                <a:gd name="connsiteX0-1451" fmla="*/ 995562 w 1432411"/>
                <a:gd name="connsiteY0-1452" fmla="*/ 938150 h 954004"/>
                <a:gd name="connsiteX1-1453" fmla="*/ 933711 w 1432411"/>
                <a:gd name="connsiteY1-1454" fmla="*/ 954004 h 954004"/>
                <a:gd name="connsiteX2-1455" fmla="*/ 863259 w 1432411"/>
                <a:gd name="connsiteY2-1456" fmla="*/ 894377 h 954004"/>
                <a:gd name="connsiteX3-1457" fmla="*/ 861830 w 1432411"/>
                <a:gd name="connsiteY3-1458" fmla="*/ 911690 h 954004"/>
                <a:gd name="connsiteX4-1459" fmla="*/ 0 w 1432411"/>
                <a:gd name="connsiteY4-1460" fmla="*/ 814651 h 954004"/>
                <a:gd name="connsiteX5-1461" fmla="*/ 780769 w 1432411"/>
                <a:gd name="connsiteY5-1462" fmla="*/ 419373 h 954004"/>
                <a:gd name="connsiteX6-1463" fmla="*/ 892758 w 1432411"/>
                <a:gd name="connsiteY6-1464" fmla="*/ 623016 h 954004"/>
                <a:gd name="connsiteX7-1465" fmla="*/ 1055815 w 1432411"/>
                <a:gd name="connsiteY7-1466" fmla="*/ 278961 h 954004"/>
                <a:gd name="connsiteX8-1467" fmla="*/ 1426558 w 1432411"/>
                <a:gd name="connsiteY8-1468" fmla="*/ 1372 h 954004"/>
                <a:gd name="connsiteX9-1469" fmla="*/ 1271529 w 1432411"/>
                <a:gd name="connsiteY9-1470" fmla="*/ 444662 h 954004"/>
                <a:gd name="connsiteX10-1471" fmla="*/ 1259695 w 1432411"/>
                <a:gd name="connsiteY10-1472" fmla="*/ 628394 h 954004"/>
                <a:gd name="connsiteX11-1473" fmla="*/ 1355267 w 1432411"/>
                <a:gd name="connsiteY11-1474" fmla="*/ 678072 h 954004"/>
                <a:gd name="connsiteX12-1475" fmla="*/ 1209725 w 1432411"/>
                <a:gd name="connsiteY12-1476" fmla="*/ 923373 h 954004"/>
                <a:gd name="connsiteX13-1477" fmla="*/ 1154635 w 1432411"/>
                <a:gd name="connsiteY13-1478" fmla="*/ 887732 h 954004"/>
                <a:gd name="connsiteX14-1479" fmla="*/ 1077966 w 1432411"/>
                <a:gd name="connsiteY14-1480" fmla="*/ 884621 h 954004"/>
                <a:gd name="connsiteX15" fmla="*/ 995562 w 1432411"/>
                <a:gd name="connsiteY15" fmla="*/ 938150 h 954004"/>
                <a:gd name="connsiteX0-1481" fmla="*/ 995562 w 1432411"/>
                <a:gd name="connsiteY0-1482" fmla="*/ 938150 h 954004"/>
                <a:gd name="connsiteX1-1483" fmla="*/ 933711 w 1432411"/>
                <a:gd name="connsiteY1-1484" fmla="*/ 954004 h 954004"/>
                <a:gd name="connsiteX2-1485" fmla="*/ 863259 w 1432411"/>
                <a:gd name="connsiteY2-1486" fmla="*/ 894377 h 954004"/>
                <a:gd name="connsiteX3-1487" fmla="*/ 811042 w 1432411"/>
                <a:gd name="connsiteY3-1488" fmla="*/ 880508 h 954004"/>
                <a:gd name="connsiteX4-1489" fmla="*/ 0 w 1432411"/>
                <a:gd name="connsiteY4-1490" fmla="*/ 814651 h 954004"/>
                <a:gd name="connsiteX5-1491" fmla="*/ 780769 w 1432411"/>
                <a:gd name="connsiteY5-1492" fmla="*/ 419373 h 954004"/>
                <a:gd name="connsiteX6-1493" fmla="*/ 892758 w 1432411"/>
                <a:gd name="connsiteY6-1494" fmla="*/ 623016 h 954004"/>
                <a:gd name="connsiteX7-1495" fmla="*/ 1055815 w 1432411"/>
                <a:gd name="connsiteY7-1496" fmla="*/ 278961 h 954004"/>
                <a:gd name="connsiteX8-1497" fmla="*/ 1426558 w 1432411"/>
                <a:gd name="connsiteY8-1498" fmla="*/ 1372 h 954004"/>
                <a:gd name="connsiteX9-1499" fmla="*/ 1271529 w 1432411"/>
                <a:gd name="connsiteY9-1500" fmla="*/ 444662 h 954004"/>
                <a:gd name="connsiteX10-1501" fmla="*/ 1259695 w 1432411"/>
                <a:gd name="connsiteY10-1502" fmla="*/ 628394 h 954004"/>
                <a:gd name="connsiteX11-1503" fmla="*/ 1355267 w 1432411"/>
                <a:gd name="connsiteY11-1504" fmla="*/ 678072 h 954004"/>
                <a:gd name="connsiteX12-1505" fmla="*/ 1209725 w 1432411"/>
                <a:gd name="connsiteY12-1506" fmla="*/ 923373 h 954004"/>
                <a:gd name="connsiteX13-1507" fmla="*/ 1154635 w 1432411"/>
                <a:gd name="connsiteY13-1508" fmla="*/ 887732 h 954004"/>
                <a:gd name="connsiteX14-1509" fmla="*/ 1077966 w 1432411"/>
                <a:gd name="connsiteY14-1510" fmla="*/ 884621 h 954004"/>
                <a:gd name="connsiteX15-1511" fmla="*/ 995562 w 1432411"/>
                <a:gd name="connsiteY15-1512" fmla="*/ 938150 h 954004"/>
                <a:gd name="connsiteX0-1513" fmla="*/ 995562 w 1432411"/>
                <a:gd name="connsiteY0-1514" fmla="*/ 938150 h 954004"/>
                <a:gd name="connsiteX1-1515" fmla="*/ 933711 w 1432411"/>
                <a:gd name="connsiteY1-1516" fmla="*/ 954004 h 954004"/>
                <a:gd name="connsiteX2-1517" fmla="*/ 901969 w 1432411"/>
                <a:gd name="connsiteY2-1518" fmla="*/ 934514 h 954004"/>
                <a:gd name="connsiteX3-1519" fmla="*/ 811042 w 1432411"/>
                <a:gd name="connsiteY3-1520" fmla="*/ 880508 h 954004"/>
                <a:gd name="connsiteX4-1521" fmla="*/ 0 w 1432411"/>
                <a:gd name="connsiteY4-1522" fmla="*/ 814651 h 954004"/>
                <a:gd name="connsiteX5-1523" fmla="*/ 780769 w 1432411"/>
                <a:gd name="connsiteY5-1524" fmla="*/ 419373 h 954004"/>
                <a:gd name="connsiteX6-1525" fmla="*/ 892758 w 1432411"/>
                <a:gd name="connsiteY6-1526" fmla="*/ 623016 h 954004"/>
                <a:gd name="connsiteX7-1527" fmla="*/ 1055815 w 1432411"/>
                <a:gd name="connsiteY7-1528" fmla="*/ 278961 h 954004"/>
                <a:gd name="connsiteX8-1529" fmla="*/ 1426558 w 1432411"/>
                <a:gd name="connsiteY8-1530" fmla="*/ 1372 h 954004"/>
                <a:gd name="connsiteX9-1531" fmla="*/ 1271529 w 1432411"/>
                <a:gd name="connsiteY9-1532" fmla="*/ 444662 h 954004"/>
                <a:gd name="connsiteX10-1533" fmla="*/ 1259695 w 1432411"/>
                <a:gd name="connsiteY10-1534" fmla="*/ 628394 h 954004"/>
                <a:gd name="connsiteX11-1535" fmla="*/ 1355267 w 1432411"/>
                <a:gd name="connsiteY11-1536" fmla="*/ 678072 h 954004"/>
                <a:gd name="connsiteX12-1537" fmla="*/ 1209725 w 1432411"/>
                <a:gd name="connsiteY12-1538" fmla="*/ 923373 h 954004"/>
                <a:gd name="connsiteX13-1539" fmla="*/ 1154635 w 1432411"/>
                <a:gd name="connsiteY13-1540" fmla="*/ 887732 h 954004"/>
                <a:gd name="connsiteX14-1541" fmla="*/ 1077966 w 1432411"/>
                <a:gd name="connsiteY14-1542" fmla="*/ 884621 h 954004"/>
                <a:gd name="connsiteX15-1543" fmla="*/ 995562 w 1432411"/>
                <a:gd name="connsiteY15-1544" fmla="*/ 938150 h 954004"/>
                <a:gd name="connsiteX0-1545" fmla="*/ 995562 w 1432411"/>
                <a:gd name="connsiteY0-1546" fmla="*/ 938150 h 954004"/>
                <a:gd name="connsiteX1-1547" fmla="*/ 933711 w 1432411"/>
                <a:gd name="connsiteY1-1548" fmla="*/ 954004 h 954004"/>
                <a:gd name="connsiteX2-1549" fmla="*/ 901969 w 1432411"/>
                <a:gd name="connsiteY2-1550" fmla="*/ 934514 h 954004"/>
                <a:gd name="connsiteX3-1551" fmla="*/ 852816 w 1432411"/>
                <a:gd name="connsiteY3-1552" fmla="*/ 891604 h 954004"/>
                <a:gd name="connsiteX4-1553" fmla="*/ 0 w 1432411"/>
                <a:gd name="connsiteY4-1554" fmla="*/ 814651 h 954004"/>
                <a:gd name="connsiteX5-1555" fmla="*/ 780769 w 1432411"/>
                <a:gd name="connsiteY5-1556" fmla="*/ 419373 h 954004"/>
                <a:gd name="connsiteX6-1557" fmla="*/ 892758 w 1432411"/>
                <a:gd name="connsiteY6-1558" fmla="*/ 623016 h 954004"/>
                <a:gd name="connsiteX7-1559" fmla="*/ 1055815 w 1432411"/>
                <a:gd name="connsiteY7-1560" fmla="*/ 278961 h 954004"/>
                <a:gd name="connsiteX8-1561" fmla="*/ 1426558 w 1432411"/>
                <a:gd name="connsiteY8-1562" fmla="*/ 1372 h 954004"/>
                <a:gd name="connsiteX9-1563" fmla="*/ 1271529 w 1432411"/>
                <a:gd name="connsiteY9-1564" fmla="*/ 444662 h 954004"/>
                <a:gd name="connsiteX10-1565" fmla="*/ 1259695 w 1432411"/>
                <a:gd name="connsiteY10-1566" fmla="*/ 628394 h 954004"/>
                <a:gd name="connsiteX11-1567" fmla="*/ 1355267 w 1432411"/>
                <a:gd name="connsiteY11-1568" fmla="*/ 678072 h 954004"/>
                <a:gd name="connsiteX12-1569" fmla="*/ 1209725 w 1432411"/>
                <a:gd name="connsiteY12-1570" fmla="*/ 923373 h 954004"/>
                <a:gd name="connsiteX13-1571" fmla="*/ 1154635 w 1432411"/>
                <a:gd name="connsiteY13-1572" fmla="*/ 887732 h 954004"/>
                <a:gd name="connsiteX14-1573" fmla="*/ 1077966 w 1432411"/>
                <a:gd name="connsiteY14-1574" fmla="*/ 884621 h 954004"/>
                <a:gd name="connsiteX15-1575" fmla="*/ 995562 w 1432411"/>
                <a:gd name="connsiteY15-1576" fmla="*/ 938150 h 954004"/>
                <a:gd name="connsiteX0-1577" fmla="*/ 215588 w 652437"/>
                <a:gd name="connsiteY0-1578" fmla="*/ 938150 h 954004"/>
                <a:gd name="connsiteX1-1579" fmla="*/ 153737 w 652437"/>
                <a:gd name="connsiteY1-1580" fmla="*/ 954004 h 954004"/>
                <a:gd name="connsiteX2-1581" fmla="*/ 121995 w 652437"/>
                <a:gd name="connsiteY2-1582" fmla="*/ 934514 h 954004"/>
                <a:gd name="connsiteX3-1583" fmla="*/ 72842 w 652437"/>
                <a:gd name="connsiteY3-1584" fmla="*/ 891604 h 954004"/>
                <a:gd name="connsiteX4-1585" fmla="*/ 20443 w 652437"/>
                <a:gd name="connsiteY4-1586" fmla="*/ 814938 h 954004"/>
                <a:gd name="connsiteX5-1587" fmla="*/ 795 w 652437"/>
                <a:gd name="connsiteY5-1588" fmla="*/ 419373 h 954004"/>
                <a:gd name="connsiteX6-1589" fmla="*/ 112784 w 652437"/>
                <a:gd name="connsiteY6-1590" fmla="*/ 623016 h 954004"/>
                <a:gd name="connsiteX7-1591" fmla="*/ 275841 w 652437"/>
                <a:gd name="connsiteY7-1592" fmla="*/ 278961 h 954004"/>
                <a:gd name="connsiteX8-1593" fmla="*/ 646584 w 652437"/>
                <a:gd name="connsiteY8-1594" fmla="*/ 1372 h 954004"/>
                <a:gd name="connsiteX9-1595" fmla="*/ 491555 w 652437"/>
                <a:gd name="connsiteY9-1596" fmla="*/ 444662 h 954004"/>
                <a:gd name="connsiteX10-1597" fmla="*/ 479721 w 652437"/>
                <a:gd name="connsiteY10-1598" fmla="*/ 628394 h 954004"/>
                <a:gd name="connsiteX11-1599" fmla="*/ 575293 w 652437"/>
                <a:gd name="connsiteY11-1600" fmla="*/ 678072 h 954004"/>
                <a:gd name="connsiteX12-1601" fmla="*/ 429751 w 652437"/>
                <a:gd name="connsiteY12-1602" fmla="*/ 923373 h 954004"/>
                <a:gd name="connsiteX13-1603" fmla="*/ 374661 w 652437"/>
                <a:gd name="connsiteY13-1604" fmla="*/ 887732 h 954004"/>
                <a:gd name="connsiteX14-1605" fmla="*/ 297992 w 652437"/>
                <a:gd name="connsiteY14-1606" fmla="*/ 884621 h 954004"/>
                <a:gd name="connsiteX15-1607" fmla="*/ 215588 w 652437"/>
                <a:gd name="connsiteY15-1608" fmla="*/ 938150 h 954004"/>
                <a:gd name="connsiteX0-1609" fmla="*/ 215588 w 652437"/>
                <a:gd name="connsiteY0-1610" fmla="*/ 938150 h 954004"/>
                <a:gd name="connsiteX1-1611" fmla="*/ 153737 w 652437"/>
                <a:gd name="connsiteY1-1612" fmla="*/ 954004 h 954004"/>
                <a:gd name="connsiteX2-1613" fmla="*/ 121995 w 652437"/>
                <a:gd name="connsiteY2-1614" fmla="*/ 934514 h 954004"/>
                <a:gd name="connsiteX3-1615" fmla="*/ 72842 w 652437"/>
                <a:gd name="connsiteY3-1616" fmla="*/ 891604 h 954004"/>
                <a:gd name="connsiteX4-1617" fmla="*/ 20443 w 652437"/>
                <a:gd name="connsiteY4-1618" fmla="*/ 814938 h 954004"/>
                <a:gd name="connsiteX5-1619" fmla="*/ 795 w 652437"/>
                <a:gd name="connsiteY5-1620" fmla="*/ 419373 h 954004"/>
                <a:gd name="connsiteX6-1621" fmla="*/ 112784 w 652437"/>
                <a:gd name="connsiteY6-1622" fmla="*/ 623016 h 954004"/>
                <a:gd name="connsiteX7-1623" fmla="*/ 275841 w 652437"/>
                <a:gd name="connsiteY7-1624" fmla="*/ 278961 h 954004"/>
                <a:gd name="connsiteX8-1625" fmla="*/ 646584 w 652437"/>
                <a:gd name="connsiteY8-1626" fmla="*/ 1372 h 954004"/>
                <a:gd name="connsiteX9-1627" fmla="*/ 491555 w 652437"/>
                <a:gd name="connsiteY9-1628" fmla="*/ 444662 h 954004"/>
                <a:gd name="connsiteX10-1629" fmla="*/ 479721 w 652437"/>
                <a:gd name="connsiteY10-1630" fmla="*/ 628394 h 954004"/>
                <a:gd name="connsiteX11-1631" fmla="*/ 575293 w 652437"/>
                <a:gd name="connsiteY11-1632" fmla="*/ 678072 h 954004"/>
                <a:gd name="connsiteX12-1633" fmla="*/ 429751 w 652437"/>
                <a:gd name="connsiteY12-1634" fmla="*/ 923373 h 954004"/>
                <a:gd name="connsiteX13-1635" fmla="*/ 374661 w 652437"/>
                <a:gd name="connsiteY13-1636" fmla="*/ 887732 h 954004"/>
                <a:gd name="connsiteX14-1637" fmla="*/ 297992 w 652437"/>
                <a:gd name="connsiteY14-1638" fmla="*/ 884621 h 954004"/>
                <a:gd name="connsiteX15-1639" fmla="*/ 215588 w 652437"/>
                <a:gd name="connsiteY15-1640" fmla="*/ 938150 h 954004"/>
                <a:gd name="connsiteX0-1641" fmla="*/ 215588 w 652437"/>
                <a:gd name="connsiteY0-1642" fmla="*/ 938150 h 954004"/>
                <a:gd name="connsiteX1-1643" fmla="*/ 153737 w 652437"/>
                <a:gd name="connsiteY1-1644" fmla="*/ 954004 h 954004"/>
                <a:gd name="connsiteX2-1645" fmla="*/ 121995 w 652437"/>
                <a:gd name="connsiteY2-1646" fmla="*/ 934514 h 954004"/>
                <a:gd name="connsiteX3-1647" fmla="*/ 72842 w 652437"/>
                <a:gd name="connsiteY3-1648" fmla="*/ 891604 h 954004"/>
                <a:gd name="connsiteX4-1649" fmla="*/ 20443 w 652437"/>
                <a:gd name="connsiteY4-1650" fmla="*/ 814938 h 954004"/>
                <a:gd name="connsiteX5-1651" fmla="*/ 795 w 652437"/>
                <a:gd name="connsiteY5-1652" fmla="*/ 419373 h 954004"/>
                <a:gd name="connsiteX6-1653" fmla="*/ 112784 w 652437"/>
                <a:gd name="connsiteY6-1654" fmla="*/ 623016 h 954004"/>
                <a:gd name="connsiteX7-1655" fmla="*/ 275841 w 652437"/>
                <a:gd name="connsiteY7-1656" fmla="*/ 278961 h 954004"/>
                <a:gd name="connsiteX8-1657" fmla="*/ 646584 w 652437"/>
                <a:gd name="connsiteY8-1658" fmla="*/ 1372 h 954004"/>
                <a:gd name="connsiteX9-1659" fmla="*/ 491555 w 652437"/>
                <a:gd name="connsiteY9-1660" fmla="*/ 444662 h 954004"/>
                <a:gd name="connsiteX10-1661" fmla="*/ 479721 w 652437"/>
                <a:gd name="connsiteY10-1662" fmla="*/ 628394 h 954004"/>
                <a:gd name="connsiteX11-1663" fmla="*/ 575293 w 652437"/>
                <a:gd name="connsiteY11-1664" fmla="*/ 678072 h 954004"/>
                <a:gd name="connsiteX12-1665" fmla="*/ 429751 w 652437"/>
                <a:gd name="connsiteY12-1666" fmla="*/ 923373 h 954004"/>
                <a:gd name="connsiteX13-1667" fmla="*/ 374661 w 652437"/>
                <a:gd name="connsiteY13-1668" fmla="*/ 887732 h 954004"/>
                <a:gd name="connsiteX14-1669" fmla="*/ 297992 w 652437"/>
                <a:gd name="connsiteY14-1670" fmla="*/ 884621 h 954004"/>
                <a:gd name="connsiteX15-1671" fmla="*/ 215588 w 652437"/>
                <a:gd name="connsiteY15-1672" fmla="*/ 938150 h 954004"/>
                <a:gd name="connsiteX0-1673" fmla="*/ 215588 w 652437"/>
                <a:gd name="connsiteY0-1674" fmla="*/ 938150 h 954004"/>
                <a:gd name="connsiteX1-1675" fmla="*/ 153737 w 652437"/>
                <a:gd name="connsiteY1-1676" fmla="*/ 954004 h 954004"/>
                <a:gd name="connsiteX2-1677" fmla="*/ 121995 w 652437"/>
                <a:gd name="connsiteY2-1678" fmla="*/ 934514 h 954004"/>
                <a:gd name="connsiteX3-1679" fmla="*/ 72842 w 652437"/>
                <a:gd name="connsiteY3-1680" fmla="*/ 891604 h 954004"/>
                <a:gd name="connsiteX4-1681" fmla="*/ 38034 w 652437"/>
                <a:gd name="connsiteY4-1682" fmla="*/ 901157 h 954004"/>
                <a:gd name="connsiteX5-1683" fmla="*/ 20443 w 652437"/>
                <a:gd name="connsiteY5-1684" fmla="*/ 814938 h 954004"/>
                <a:gd name="connsiteX6-1685" fmla="*/ 795 w 652437"/>
                <a:gd name="connsiteY6-1686" fmla="*/ 419373 h 954004"/>
                <a:gd name="connsiteX7-1687" fmla="*/ 112784 w 652437"/>
                <a:gd name="connsiteY7-1688" fmla="*/ 623016 h 954004"/>
                <a:gd name="connsiteX8-1689" fmla="*/ 275841 w 652437"/>
                <a:gd name="connsiteY8-1690" fmla="*/ 278961 h 954004"/>
                <a:gd name="connsiteX9-1691" fmla="*/ 646584 w 652437"/>
                <a:gd name="connsiteY9-1692" fmla="*/ 1372 h 954004"/>
                <a:gd name="connsiteX10-1693" fmla="*/ 491555 w 652437"/>
                <a:gd name="connsiteY10-1694" fmla="*/ 444662 h 954004"/>
                <a:gd name="connsiteX11-1695" fmla="*/ 479721 w 652437"/>
                <a:gd name="connsiteY11-1696" fmla="*/ 628394 h 954004"/>
                <a:gd name="connsiteX12-1697" fmla="*/ 575293 w 652437"/>
                <a:gd name="connsiteY12-1698" fmla="*/ 678072 h 954004"/>
                <a:gd name="connsiteX13-1699" fmla="*/ 429751 w 652437"/>
                <a:gd name="connsiteY13-1700" fmla="*/ 923373 h 954004"/>
                <a:gd name="connsiteX14-1701" fmla="*/ 374661 w 652437"/>
                <a:gd name="connsiteY14-1702" fmla="*/ 887732 h 954004"/>
                <a:gd name="connsiteX15-1703" fmla="*/ 297992 w 652437"/>
                <a:gd name="connsiteY15-1704" fmla="*/ 884621 h 954004"/>
                <a:gd name="connsiteX16" fmla="*/ 215588 w 652437"/>
                <a:gd name="connsiteY16" fmla="*/ 938150 h 954004"/>
                <a:gd name="connsiteX0-1705" fmla="*/ 465522 w 902371"/>
                <a:gd name="connsiteY0-1706" fmla="*/ 997963 h 1013817"/>
                <a:gd name="connsiteX1-1707" fmla="*/ 403671 w 902371"/>
                <a:gd name="connsiteY1-1708" fmla="*/ 1013817 h 1013817"/>
                <a:gd name="connsiteX2-1709" fmla="*/ 371929 w 902371"/>
                <a:gd name="connsiteY2-1710" fmla="*/ 994327 h 1013817"/>
                <a:gd name="connsiteX3-1711" fmla="*/ 322776 w 902371"/>
                <a:gd name="connsiteY3-1712" fmla="*/ 951417 h 1013817"/>
                <a:gd name="connsiteX4-1713" fmla="*/ 287968 w 902371"/>
                <a:gd name="connsiteY4-1714" fmla="*/ 960970 h 1013817"/>
                <a:gd name="connsiteX5-1715" fmla="*/ 270377 w 902371"/>
                <a:gd name="connsiteY5-1716" fmla="*/ 874751 h 1013817"/>
                <a:gd name="connsiteX6-1717" fmla="*/ 250729 w 902371"/>
                <a:gd name="connsiteY6-1718" fmla="*/ 479186 h 1013817"/>
                <a:gd name="connsiteX7-1719" fmla="*/ 19173 w 902371"/>
                <a:gd name="connsiteY7-1720" fmla="*/ 4419 h 1013817"/>
                <a:gd name="connsiteX8-1721" fmla="*/ 525775 w 902371"/>
                <a:gd name="connsiteY8-1722" fmla="*/ 338774 h 1013817"/>
                <a:gd name="connsiteX9-1723" fmla="*/ 896518 w 902371"/>
                <a:gd name="connsiteY9-1724" fmla="*/ 61185 h 1013817"/>
                <a:gd name="connsiteX10-1725" fmla="*/ 741489 w 902371"/>
                <a:gd name="connsiteY10-1726" fmla="*/ 504475 h 1013817"/>
                <a:gd name="connsiteX11-1727" fmla="*/ 729655 w 902371"/>
                <a:gd name="connsiteY11-1728" fmla="*/ 688207 h 1013817"/>
                <a:gd name="connsiteX12-1729" fmla="*/ 825227 w 902371"/>
                <a:gd name="connsiteY12-1730" fmla="*/ 737885 h 1013817"/>
                <a:gd name="connsiteX13-1731" fmla="*/ 679685 w 902371"/>
                <a:gd name="connsiteY13-1732" fmla="*/ 983186 h 1013817"/>
                <a:gd name="connsiteX14-1733" fmla="*/ 624595 w 902371"/>
                <a:gd name="connsiteY14-1734" fmla="*/ 947545 h 1013817"/>
                <a:gd name="connsiteX15-1735" fmla="*/ 547926 w 902371"/>
                <a:gd name="connsiteY15-1736" fmla="*/ 944434 h 1013817"/>
                <a:gd name="connsiteX16-1737" fmla="*/ 465522 w 902371"/>
                <a:gd name="connsiteY16-1738" fmla="*/ 997963 h 1013817"/>
                <a:gd name="connsiteX0-1739" fmla="*/ 465522 w 896528"/>
                <a:gd name="connsiteY0-1740" fmla="*/ 997963 h 1013817"/>
                <a:gd name="connsiteX1-1741" fmla="*/ 403671 w 896528"/>
                <a:gd name="connsiteY1-1742" fmla="*/ 1013817 h 1013817"/>
                <a:gd name="connsiteX2-1743" fmla="*/ 371929 w 896528"/>
                <a:gd name="connsiteY2-1744" fmla="*/ 994327 h 1013817"/>
                <a:gd name="connsiteX3-1745" fmla="*/ 322776 w 896528"/>
                <a:gd name="connsiteY3-1746" fmla="*/ 951417 h 1013817"/>
                <a:gd name="connsiteX4-1747" fmla="*/ 287968 w 896528"/>
                <a:gd name="connsiteY4-1748" fmla="*/ 960970 h 1013817"/>
                <a:gd name="connsiteX5-1749" fmla="*/ 270377 w 896528"/>
                <a:gd name="connsiteY5-1750" fmla="*/ 874751 h 1013817"/>
                <a:gd name="connsiteX6-1751" fmla="*/ 250729 w 896528"/>
                <a:gd name="connsiteY6-1752" fmla="*/ 479186 h 1013817"/>
                <a:gd name="connsiteX7-1753" fmla="*/ 19173 w 896528"/>
                <a:gd name="connsiteY7-1754" fmla="*/ 4419 h 1013817"/>
                <a:gd name="connsiteX8-1755" fmla="*/ 747908 w 896528"/>
                <a:gd name="connsiteY8-1756" fmla="*/ 193208 h 1013817"/>
                <a:gd name="connsiteX9-1757" fmla="*/ 896518 w 896528"/>
                <a:gd name="connsiteY9-1758" fmla="*/ 61185 h 1013817"/>
                <a:gd name="connsiteX10-1759" fmla="*/ 741489 w 896528"/>
                <a:gd name="connsiteY10-1760" fmla="*/ 504475 h 1013817"/>
                <a:gd name="connsiteX11-1761" fmla="*/ 729655 w 896528"/>
                <a:gd name="connsiteY11-1762" fmla="*/ 688207 h 1013817"/>
                <a:gd name="connsiteX12-1763" fmla="*/ 825227 w 896528"/>
                <a:gd name="connsiteY12-1764" fmla="*/ 737885 h 1013817"/>
                <a:gd name="connsiteX13-1765" fmla="*/ 679685 w 896528"/>
                <a:gd name="connsiteY13-1766" fmla="*/ 983186 h 1013817"/>
                <a:gd name="connsiteX14-1767" fmla="*/ 624595 w 896528"/>
                <a:gd name="connsiteY14-1768" fmla="*/ 947545 h 1013817"/>
                <a:gd name="connsiteX15-1769" fmla="*/ 547926 w 896528"/>
                <a:gd name="connsiteY15-1770" fmla="*/ 944434 h 1013817"/>
                <a:gd name="connsiteX16-1771" fmla="*/ 465522 w 896528"/>
                <a:gd name="connsiteY16-1772" fmla="*/ 997963 h 1013817"/>
                <a:gd name="connsiteX0-1773" fmla="*/ 447072 w 878078"/>
                <a:gd name="connsiteY0-1774" fmla="*/ 1010662 h 1026516"/>
                <a:gd name="connsiteX1-1775" fmla="*/ 385221 w 878078"/>
                <a:gd name="connsiteY1-1776" fmla="*/ 1026516 h 1026516"/>
                <a:gd name="connsiteX2-1777" fmla="*/ 353479 w 878078"/>
                <a:gd name="connsiteY2-1778" fmla="*/ 1007026 h 1026516"/>
                <a:gd name="connsiteX3-1779" fmla="*/ 304326 w 878078"/>
                <a:gd name="connsiteY3-1780" fmla="*/ 964116 h 1026516"/>
                <a:gd name="connsiteX4-1781" fmla="*/ 269518 w 878078"/>
                <a:gd name="connsiteY4-1782" fmla="*/ 973669 h 1026516"/>
                <a:gd name="connsiteX5-1783" fmla="*/ 251927 w 878078"/>
                <a:gd name="connsiteY5-1784" fmla="*/ 887450 h 1026516"/>
                <a:gd name="connsiteX6-1785" fmla="*/ 232279 w 878078"/>
                <a:gd name="connsiteY6-1786" fmla="*/ 491885 h 1026516"/>
                <a:gd name="connsiteX7-1787" fmla="*/ 723 w 878078"/>
                <a:gd name="connsiteY7-1788" fmla="*/ 17118 h 1026516"/>
                <a:gd name="connsiteX8-1789" fmla="*/ 318461 w 878078"/>
                <a:gd name="connsiteY8-1790" fmla="*/ 114216 h 1026516"/>
                <a:gd name="connsiteX9-1791" fmla="*/ 729458 w 878078"/>
                <a:gd name="connsiteY9-1792" fmla="*/ 205907 h 1026516"/>
                <a:gd name="connsiteX10-1793" fmla="*/ 878068 w 878078"/>
                <a:gd name="connsiteY10-1794" fmla="*/ 73884 h 1026516"/>
                <a:gd name="connsiteX11-1795" fmla="*/ 723039 w 878078"/>
                <a:gd name="connsiteY11-1796" fmla="*/ 517174 h 1026516"/>
                <a:gd name="connsiteX12-1797" fmla="*/ 711205 w 878078"/>
                <a:gd name="connsiteY12-1798" fmla="*/ 700906 h 1026516"/>
                <a:gd name="connsiteX13-1799" fmla="*/ 806777 w 878078"/>
                <a:gd name="connsiteY13-1800" fmla="*/ 750584 h 1026516"/>
                <a:gd name="connsiteX14-1801" fmla="*/ 661235 w 878078"/>
                <a:gd name="connsiteY14-1802" fmla="*/ 995885 h 1026516"/>
                <a:gd name="connsiteX15-1803" fmla="*/ 606145 w 878078"/>
                <a:gd name="connsiteY15-1804" fmla="*/ 960244 h 1026516"/>
                <a:gd name="connsiteX16-1805" fmla="*/ 529476 w 878078"/>
                <a:gd name="connsiteY16-1806" fmla="*/ 957133 h 1026516"/>
                <a:gd name="connsiteX17" fmla="*/ 447072 w 878078"/>
                <a:gd name="connsiteY17" fmla="*/ 1010662 h 1026516"/>
                <a:gd name="connsiteX0-1807" fmla="*/ 447072 w 878078"/>
                <a:gd name="connsiteY0-1808" fmla="*/ 1005401 h 1021255"/>
                <a:gd name="connsiteX1-1809" fmla="*/ 385221 w 878078"/>
                <a:gd name="connsiteY1-1810" fmla="*/ 1021255 h 1021255"/>
                <a:gd name="connsiteX2-1811" fmla="*/ 353479 w 878078"/>
                <a:gd name="connsiteY2-1812" fmla="*/ 1001765 h 1021255"/>
                <a:gd name="connsiteX3-1813" fmla="*/ 304326 w 878078"/>
                <a:gd name="connsiteY3-1814" fmla="*/ 958855 h 1021255"/>
                <a:gd name="connsiteX4-1815" fmla="*/ 269518 w 878078"/>
                <a:gd name="connsiteY4-1816" fmla="*/ 968408 h 1021255"/>
                <a:gd name="connsiteX5-1817" fmla="*/ 251927 w 878078"/>
                <a:gd name="connsiteY5-1818" fmla="*/ 882189 h 1021255"/>
                <a:gd name="connsiteX6-1819" fmla="*/ 232279 w 878078"/>
                <a:gd name="connsiteY6-1820" fmla="*/ 486624 h 1021255"/>
                <a:gd name="connsiteX7-1821" fmla="*/ 723 w 878078"/>
                <a:gd name="connsiteY7-1822" fmla="*/ 11857 h 1021255"/>
                <a:gd name="connsiteX8-1823" fmla="*/ 362708 w 878078"/>
                <a:gd name="connsiteY8-1824" fmla="*/ 187053 h 1021255"/>
                <a:gd name="connsiteX9-1825" fmla="*/ 729458 w 878078"/>
                <a:gd name="connsiteY9-1826" fmla="*/ 200646 h 1021255"/>
                <a:gd name="connsiteX10-1827" fmla="*/ 878068 w 878078"/>
                <a:gd name="connsiteY10-1828" fmla="*/ 68623 h 1021255"/>
                <a:gd name="connsiteX11-1829" fmla="*/ 723039 w 878078"/>
                <a:gd name="connsiteY11-1830" fmla="*/ 511913 h 1021255"/>
                <a:gd name="connsiteX12-1831" fmla="*/ 711205 w 878078"/>
                <a:gd name="connsiteY12-1832" fmla="*/ 695645 h 1021255"/>
                <a:gd name="connsiteX13-1833" fmla="*/ 806777 w 878078"/>
                <a:gd name="connsiteY13-1834" fmla="*/ 745323 h 1021255"/>
                <a:gd name="connsiteX14-1835" fmla="*/ 661235 w 878078"/>
                <a:gd name="connsiteY14-1836" fmla="*/ 990624 h 1021255"/>
                <a:gd name="connsiteX15-1837" fmla="*/ 606145 w 878078"/>
                <a:gd name="connsiteY15-1838" fmla="*/ 954983 h 1021255"/>
                <a:gd name="connsiteX16-1839" fmla="*/ 529476 w 878078"/>
                <a:gd name="connsiteY16-1840" fmla="*/ 951872 h 1021255"/>
                <a:gd name="connsiteX17-1841" fmla="*/ 447072 w 878078"/>
                <a:gd name="connsiteY17-1842" fmla="*/ 1005401 h 1021255"/>
                <a:gd name="connsiteX0-1843" fmla="*/ 447080 w 878086"/>
                <a:gd name="connsiteY0-1844" fmla="*/ 1005401 h 1021255"/>
                <a:gd name="connsiteX1-1845" fmla="*/ 385229 w 878086"/>
                <a:gd name="connsiteY1-1846" fmla="*/ 1021255 h 1021255"/>
                <a:gd name="connsiteX2-1847" fmla="*/ 353487 w 878086"/>
                <a:gd name="connsiteY2-1848" fmla="*/ 1001765 h 1021255"/>
                <a:gd name="connsiteX3-1849" fmla="*/ 304334 w 878086"/>
                <a:gd name="connsiteY3-1850" fmla="*/ 958855 h 1021255"/>
                <a:gd name="connsiteX4-1851" fmla="*/ 269526 w 878086"/>
                <a:gd name="connsiteY4-1852" fmla="*/ 968408 h 1021255"/>
                <a:gd name="connsiteX5-1853" fmla="*/ 251935 w 878086"/>
                <a:gd name="connsiteY5-1854" fmla="*/ 882189 h 1021255"/>
                <a:gd name="connsiteX6-1855" fmla="*/ 268005 w 878086"/>
                <a:gd name="connsiteY6-1856" fmla="*/ 590937 h 1021255"/>
                <a:gd name="connsiteX7-1857" fmla="*/ 232287 w 878086"/>
                <a:gd name="connsiteY7-1858" fmla="*/ 486624 h 1021255"/>
                <a:gd name="connsiteX8-1859" fmla="*/ 731 w 878086"/>
                <a:gd name="connsiteY8-1860" fmla="*/ 11857 h 1021255"/>
                <a:gd name="connsiteX9-1861" fmla="*/ 362716 w 878086"/>
                <a:gd name="connsiteY9-1862" fmla="*/ 187053 h 1021255"/>
                <a:gd name="connsiteX10-1863" fmla="*/ 729466 w 878086"/>
                <a:gd name="connsiteY10-1864" fmla="*/ 200646 h 1021255"/>
                <a:gd name="connsiteX11-1865" fmla="*/ 878076 w 878086"/>
                <a:gd name="connsiteY11-1866" fmla="*/ 68623 h 1021255"/>
                <a:gd name="connsiteX12-1867" fmla="*/ 723047 w 878086"/>
                <a:gd name="connsiteY12-1868" fmla="*/ 511913 h 1021255"/>
                <a:gd name="connsiteX13-1869" fmla="*/ 711213 w 878086"/>
                <a:gd name="connsiteY13-1870" fmla="*/ 695645 h 1021255"/>
                <a:gd name="connsiteX14-1871" fmla="*/ 806785 w 878086"/>
                <a:gd name="connsiteY14-1872" fmla="*/ 745323 h 1021255"/>
                <a:gd name="connsiteX15-1873" fmla="*/ 661243 w 878086"/>
                <a:gd name="connsiteY15-1874" fmla="*/ 990624 h 1021255"/>
                <a:gd name="connsiteX16-1875" fmla="*/ 606153 w 878086"/>
                <a:gd name="connsiteY16-1876" fmla="*/ 954983 h 1021255"/>
                <a:gd name="connsiteX17-1877" fmla="*/ 529484 w 878086"/>
                <a:gd name="connsiteY17-1878" fmla="*/ 951872 h 1021255"/>
                <a:gd name="connsiteX18" fmla="*/ 447080 w 878086"/>
                <a:gd name="connsiteY18" fmla="*/ 1005401 h 1021255"/>
                <a:gd name="connsiteX0-1879" fmla="*/ 447080 w 878086"/>
                <a:gd name="connsiteY0-1880" fmla="*/ 1005401 h 1021255"/>
                <a:gd name="connsiteX1-1881" fmla="*/ 385229 w 878086"/>
                <a:gd name="connsiteY1-1882" fmla="*/ 1021255 h 1021255"/>
                <a:gd name="connsiteX2-1883" fmla="*/ 353487 w 878086"/>
                <a:gd name="connsiteY2-1884" fmla="*/ 1001765 h 1021255"/>
                <a:gd name="connsiteX3-1885" fmla="*/ 304334 w 878086"/>
                <a:gd name="connsiteY3-1886" fmla="*/ 958855 h 1021255"/>
                <a:gd name="connsiteX4-1887" fmla="*/ 269526 w 878086"/>
                <a:gd name="connsiteY4-1888" fmla="*/ 968408 h 1021255"/>
                <a:gd name="connsiteX5-1889" fmla="*/ 240255 w 878086"/>
                <a:gd name="connsiteY5-1890" fmla="*/ 845915 h 1021255"/>
                <a:gd name="connsiteX6-1891" fmla="*/ 268005 w 878086"/>
                <a:gd name="connsiteY6-1892" fmla="*/ 590937 h 1021255"/>
                <a:gd name="connsiteX7-1893" fmla="*/ 232287 w 878086"/>
                <a:gd name="connsiteY7-1894" fmla="*/ 486624 h 1021255"/>
                <a:gd name="connsiteX8-1895" fmla="*/ 731 w 878086"/>
                <a:gd name="connsiteY8-1896" fmla="*/ 11857 h 1021255"/>
                <a:gd name="connsiteX9-1897" fmla="*/ 362716 w 878086"/>
                <a:gd name="connsiteY9-1898" fmla="*/ 187053 h 1021255"/>
                <a:gd name="connsiteX10-1899" fmla="*/ 729466 w 878086"/>
                <a:gd name="connsiteY10-1900" fmla="*/ 200646 h 1021255"/>
                <a:gd name="connsiteX11-1901" fmla="*/ 878076 w 878086"/>
                <a:gd name="connsiteY11-1902" fmla="*/ 68623 h 1021255"/>
                <a:gd name="connsiteX12-1903" fmla="*/ 723047 w 878086"/>
                <a:gd name="connsiteY12-1904" fmla="*/ 511913 h 1021255"/>
                <a:gd name="connsiteX13-1905" fmla="*/ 711213 w 878086"/>
                <a:gd name="connsiteY13-1906" fmla="*/ 695645 h 1021255"/>
                <a:gd name="connsiteX14-1907" fmla="*/ 806785 w 878086"/>
                <a:gd name="connsiteY14-1908" fmla="*/ 745323 h 1021255"/>
                <a:gd name="connsiteX15-1909" fmla="*/ 661243 w 878086"/>
                <a:gd name="connsiteY15-1910" fmla="*/ 990624 h 1021255"/>
                <a:gd name="connsiteX16-1911" fmla="*/ 606153 w 878086"/>
                <a:gd name="connsiteY16-1912" fmla="*/ 954983 h 1021255"/>
                <a:gd name="connsiteX17-1913" fmla="*/ 529484 w 878086"/>
                <a:gd name="connsiteY17-1914" fmla="*/ 951872 h 1021255"/>
                <a:gd name="connsiteX18-1915" fmla="*/ 447080 w 878086"/>
                <a:gd name="connsiteY18-1916" fmla="*/ 1005401 h 1021255"/>
                <a:gd name="connsiteX0-1917" fmla="*/ 1003604 w 1434610"/>
                <a:gd name="connsiteY0-1918" fmla="*/ 1005401 h 1021255"/>
                <a:gd name="connsiteX1-1919" fmla="*/ 941753 w 1434610"/>
                <a:gd name="connsiteY1-1920" fmla="*/ 1021255 h 1021255"/>
                <a:gd name="connsiteX2-1921" fmla="*/ 910011 w 1434610"/>
                <a:gd name="connsiteY2-1922" fmla="*/ 1001765 h 1021255"/>
                <a:gd name="connsiteX3-1923" fmla="*/ 860858 w 1434610"/>
                <a:gd name="connsiteY3-1924" fmla="*/ 958855 h 1021255"/>
                <a:gd name="connsiteX4-1925" fmla="*/ 826050 w 1434610"/>
                <a:gd name="connsiteY4-1926" fmla="*/ 968408 h 1021255"/>
                <a:gd name="connsiteX5-1927" fmla="*/ 796779 w 1434610"/>
                <a:gd name="connsiteY5-1928" fmla="*/ 845915 h 1021255"/>
                <a:gd name="connsiteX6-1929" fmla="*/ 824529 w 1434610"/>
                <a:gd name="connsiteY6-1930" fmla="*/ 590937 h 1021255"/>
                <a:gd name="connsiteX7-1931" fmla="*/ 2419 w 1434610"/>
                <a:gd name="connsiteY7-1932" fmla="*/ 922418 h 1021255"/>
                <a:gd name="connsiteX8-1933" fmla="*/ 557255 w 1434610"/>
                <a:gd name="connsiteY8-1934" fmla="*/ 11857 h 1021255"/>
                <a:gd name="connsiteX9-1935" fmla="*/ 919240 w 1434610"/>
                <a:gd name="connsiteY9-1936" fmla="*/ 187053 h 1021255"/>
                <a:gd name="connsiteX10-1937" fmla="*/ 1285990 w 1434610"/>
                <a:gd name="connsiteY10-1938" fmla="*/ 200646 h 1021255"/>
                <a:gd name="connsiteX11-1939" fmla="*/ 1434600 w 1434610"/>
                <a:gd name="connsiteY11-1940" fmla="*/ 68623 h 1021255"/>
                <a:gd name="connsiteX12-1941" fmla="*/ 1279571 w 1434610"/>
                <a:gd name="connsiteY12-1942" fmla="*/ 511913 h 1021255"/>
                <a:gd name="connsiteX13-1943" fmla="*/ 1267737 w 1434610"/>
                <a:gd name="connsiteY13-1944" fmla="*/ 695645 h 1021255"/>
                <a:gd name="connsiteX14-1945" fmla="*/ 1363309 w 1434610"/>
                <a:gd name="connsiteY14-1946" fmla="*/ 745323 h 1021255"/>
                <a:gd name="connsiteX15-1947" fmla="*/ 1217767 w 1434610"/>
                <a:gd name="connsiteY15-1948" fmla="*/ 990624 h 1021255"/>
                <a:gd name="connsiteX16-1949" fmla="*/ 1162677 w 1434610"/>
                <a:gd name="connsiteY16-1950" fmla="*/ 954983 h 1021255"/>
                <a:gd name="connsiteX17-1951" fmla="*/ 1086008 w 1434610"/>
                <a:gd name="connsiteY17-1952" fmla="*/ 951872 h 1021255"/>
                <a:gd name="connsiteX18-1953" fmla="*/ 1003604 w 1434610"/>
                <a:gd name="connsiteY18-1954" fmla="*/ 1005401 h 1021255"/>
                <a:gd name="connsiteX0-1955" fmla="*/ 1001185 w 1432191"/>
                <a:gd name="connsiteY0-1956" fmla="*/ 1005401 h 1021255"/>
                <a:gd name="connsiteX1-1957" fmla="*/ 939334 w 1432191"/>
                <a:gd name="connsiteY1-1958" fmla="*/ 1021255 h 1021255"/>
                <a:gd name="connsiteX2-1959" fmla="*/ 907592 w 1432191"/>
                <a:gd name="connsiteY2-1960" fmla="*/ 1001765 h 1021255"/>
                <a:gd name="connsiteX3-1961" fmla="*/ 858439 w 1432191"/>
                <a:gd name="connsiteY3-1962" fmla="*/ 958855 h 1021255"/>
                <a:gd name="connsiteX4-1963" fmla="*/ 823631 w 1432191"/>
                <a:gd name="connsiteY4-1964" fmla="*/ 968408 h 1021255"/>
                <a:gd name="connsiteX5-1965" fmla="*/ 794360 w 1432191"/>
                <a:gd name="connsiteY5-1966" fmla="*/ 845915 h 1021255"/>
                <a:gd name="connsiteX6-1967" fmla="*/ 822110 w 1432191"/>
                <a:gd name="connsiteY6-1968" fmla="*/ 590937 h 1021255"/>
                <a:gd name="connsiteX7-1969" fmla="*/ 0 w 1432191"/>
                <a:gd name="connsiteY7-1970" fmla="*/ 922418 h 1021255"/>
                <a:gd name="connsiteX8-1971" fmla="*/ 554836 w 1432191"/>
                <a:gd name="connsiteY8-1972" fmla="*/ 11857 h 1021255"/>
                <a:gd name="connsiteX9-1973" fmla="*/ 916821 w 1432191"/>
                <a:gd name="connsiteY9-1974" fmla="*/ 187053 h 1021255"/>
                <a:gd name="connsiteX10-1975" fmla="*/ 1283571 w 1432191"/>
                <a:gd name="connsiteY10-1976" fmla="*/ 200646 h 1021255"/>
                <a:gd name="connsiteX11-1977" fmla="*/ 1432181 w 1432191"/>
                <a:gd name="connsiteY11-1978" fmla="*/ 68623 h 1021255"/>
                <a:gd name="connsiteX12-1979" fmla="*/ 1277152 w 1432191"/>
                <a:gd name="connsiteY12-1980" fmla="*/ 511913 h 1021255"/>
                <a:gd name="connsiteX13-1981" fmla="*/ 1265318 w 1432191"/>
                <a:gd name="connsiteY13-1982" fmla="*/ 695645 h 1021255"/>
                <a:gd name="connsiteX14-1983" fmla="*/ 1360890 w 1432191"/>
                <a:gd name="connsiteY14-1984" fmla="*/ 745323 h 1021255"/>
                <a:gd name="connsiteX15-1985" fmla="*/ 1215348 w 1432191"/>
                <a:gd name="connsiteY15-1986" fmla="*/ 990624 h 1021255"/>
                <a:gd name="connsiteX16-1987" fmla="*/ 1160258 w 1432191"/>
                <a:gd name="connsiteY16-1988" fmla="*/ 954983 h 1021255"/>
                <a:gd name="connsiteX17-1989" fmla="*/ 1083589 w 1432191"/>
                <a:gd name="connsiteY17-1990" fmla="*/ 951872 h 1021255"/>
                <a:gd name="connsiteX18-1991" fmla="*/ 1001185 w 1432191"/>
                <a:gd name="connsiteY18-1992" fmla="*/ 1005401 h 1021255"/>
                <a:gd name="connsiteX0-1993" fmla="*/ 1004701 w 1435707"/>
                <a:gd name="connsiteY0-1994" fmla="*/ 1019798 h 1035652"/>
                <a:gd name="connsiteX1-1995" fmla="*/ 942850 w 1435707"/>
                <a:gd name="connsiteY1-1996" fmla="*/ 1035652 h 1035652"/>
                <a:gd name="connsiteX2-1997" fmla="*/ 911108 w 1435707"/>
                <a:gd name="connsiteY2-1998" fmla="*/ 1016162 h 1035652"/>
                <a:gd name="connsiteX3-1999" fmla="*/ 861955 w 1435707"/>
                <a:gd name="connsiteY3-2000" fmla="*/ 973252 h 1035652"/>
                <a:gd name="connsiteX4-2001" fmla="*/ 827147 w 1435707"/>
                <a:gd name="connsiteY4-2002" fmla="*/ 982805 h 1035652"/>
                <a:gd name="connsiteX5-2003" fmla="*/ 797876 w 1435707"/>
                <a:gd name="connsiteY5-2004" fmla="*/ 860312 h 1035652"/>
                <a:gd name="connsiteX6-2005" fmla="*/ 825626 w 1435707"/>
                <a:gd name="connsiteY6-2006" fmla="*/ 605334 h 1035652"/>
                <a:gd name="connsiteX7-2007" fmla="*/ 3516 w 1435707"/>
                <a:gd name="connsiteY7-2008" fmla="*/ 936815 h 1035652"/>
                <a:gd name="connsiteX8-2009" fmla="*/ 551591 w 1435707"/>
                <a:gd name="connsiteY8-2010" fmla="*/ 11189 h 1035652"/>
                <a:gd name="connsiteX9-2011" fmla="*/ 920337 w 1435707"/>
                <a:gd name="connsiteY9-2012" fmla="*/ 201450 h 1035652"/>
                <a:gd name="connsiteX10-2013" fmla="*/ 1287087 w 1435707"/>
                <a:gd name="connsiteY10-2014" fmla="*/ 215043 h 1035652"/>
                <a:gd name="connsiteX11-2015" fmla="*/ 1435697 w 1435707"/>
                <a:gd name="connsiteY11-2016" fmla="*/ 83020 h 1035652"/>
                <a:gd name="connsiteX12-2017" fmla="*/ 1280668 w 1435707"/>
                <a:gd name="connsiteY12-2018" fmla="*/ 526310 h 1035652"/>
                <a:gd name="connsiteX13-2019" fmla="*/ 1268834 w 1435707"/>
                <a:gd name="connsiteY13-2020" fmla="*/ 710042 h 1035652"/>
                <a:gd name="connsiteX14-2021" fmla="*/ 1364406 w 1435707"/>
                <a:gd name="connsiteY14-2022" fmla="*/ 759720 h 1035652"/>
                <a:gd name="connsiteX15-2023" fmla="*/ 1218864 w 1435707"/>
                <a:gd name="connsiteY15-2024" fmla="*/ 1005021 h 1035652"/>
                <a:gd name="connsiteX16-2025" fmla="*/ 1163774 w 1435707"/>
                <a:gd name="connsiteY16-2026" fmla="*/ 969380 h 1035652"/>
                <a:gd name="connsiteX17-2027" fmla="*/ 1087105 w 1435707"/>
                <a:gd name="connsiteY17-2028" fmla="*/ 966269 h 1035652"/>
                <a:gd name="connsiteX18-2029" fmla="*/ 1004701 w 1435707"/>
                <a:gd name="connsiteY18-2030" fmla="*/ 1019798 h 1035652"/>
                <a:gd name="connsiteX0-2031" fmla="*/ 1006323 w 1437329"/>
                <a:gd name="connsiteY0-2032" fmla="*/ 1019798 h 1035652"/>
                <a:gd name="connsiteX1-2033" fmla="*/ 944472 w 1437329"/>
                <a:gd name="connsiteY1-2034" fmla="*/ 1035652 h 1035652"/>
                <a:gd name="connsiteX2-2035" fmla="*/ 912730 w 1437329"/>
                <a:gd name="connsiteY2-2036" fmla="*/ 1016162 h 1035652"/>
                <a:gd name="connsiteX3-2037" fmla="*/ 863577 w 1437329"/>
                <a:gd name="connsiteY3-2038" fmla="*/ 973252 h 1035652"/>
                <a:gd name="connsiteX4-2039" fmla="*/ 828769 w 1437329"/>
                <a:gd name="connsiteY4-2040" fmla="*/ 982805 h 1035652"/>
                <a:gd name="connsiteX5-2041" fmla="*/ 799498 w 1437329"/>
                <a:gd name="connsiteY5-2042" fmla="*/ 860312 h 1035652"/>
                <a:gd name="connsiteX6-2043" fmla="*/ 827248 w 1437329"/>
                <a:gd name="connsiteY6-2044" fmla="*/ 605334 h 1035652"/>
                <a:gd name="connsiteX7-2045" fmla="*/ 3503 w 1437329"/>
                <a:gd name="connsiteY7-2046" fmla="*/ 948544 h 1035652"/>
                <a:gd name="connsiteX8-2047" fmla="*/ 553213 w 1437329"/>
                <a:gd name="connsiteY8-2048" fmla="*/ 11189 h 1035652"/>
                <a:gd name="connsiteX9-2049" fmla="*/ 921959 w 1437329"/>
                <a:gd name="connsiteY9-2050" fmla="*/ 201450 h 1035652"/>
                <a:gd name="connsiteX10-2051" fmla="*/ 1288709 w 1437329"/>
                <a:gd name="connsiteY10-2052" fmla="*/ 215043 h 1035652"/>
                <a:gd name="connsiteX11-2053" fmla="*/ 1437319 w 1437329"/>
                <a:gd name="connsiteY11-2054" fmla="*/ 83020 h 1035652"/>
                <a:gd name="connsiteX12-2055" fmla="*/ 1282290 w 1437329"/>
                <a:gd name="connsiteY12-2056" fmla="*/ 526310 h 1035652"/>
                <a:gd name="connsiteX13-2057" fmla="*/ 1270456 w 1437329"/>
                <a:gd name="connsiteY13-2058" fmla="*/ 710042 h 1035652"/>
                <a:gd name="connsiteX14-2059" fmla="*/ 1366028 w 1437329"/>
                <a:gd name="connsiteY14-2060" fmla="*/ 759720 h 1035652"/>
                <a:gd name="connsiteX15-2061" fmla="*/ 1220486 w 1437329"/>
                <a:gd name="connsiteY15-2062" fmla="*/ 1005021 h 1035652"/>
                <a:gd name="connsiteX16-2063" fmla="*/ 1165396 w 1437329"/>
                <a:gd name="connsiteY16-2064" fmla="*/ 969380 h 1035652"/>
                <a:gd name="connsiteX17-2065" fmla="*/ 1088727 w 1437329"/>
                <a:gd name="connsiteY17-2066" fmla="*/ 966269 h 1035652"/>
                <a:gd name="connsiteX18-2067" fmla="*/ 1006323 w 1437329"/>
                <a:gd name="connsiteY18-2068" fmla="*/ 1019798 h 1035652"/>
                <a:gd name="connsiteX0-2069" fmla="*/ 1002820 w 1433826"/>
                <a:gd name="connsiteY0-2070" fmla="*/ 1019798 h 1035652"/>
                <a:gd name="connsiteX1-2071" fmla="*/ 940969 w 1433826"/>
                <a:gd name="connsiteY1-2072" fmla="*/ 1035652 h 1035652"/>
                <a:gd name="connsiteX2-2073" fmla="*/ 909227 w 1433826"/>
                <a:gd name="connsiteY2-2074" fmla="*/ 1016162 h 1035652"/>
                <a:gd name="connsiteX3-2075" fmla="*/ 860074 w 1433826"/>
                <a:gd name="connsiteY3-2076" fmla="*/ 973252 h 1035652"/>
                <a:gd name="connsiteX4-2077" fmla="*/ 825266 w 1433826"/>
                <a:gd name="connsiteY4-2078" fmla="*/ 982805 h 1035652"/>
                <a:gd name="connsiteX5-2079" fmla="*/ 795995 w 1433826"/>
                <a:gd name="connsiteY5-2080" fmla="*/ 860312 h 1035652"/>
                <a:gd name="connsiteX6-2081" fmla="*/ 823745 w 1433826"/>
                <a:gd name="connsiteY6-2082" fmla="*/ 605334 h 1035652"/>
                <a:gd name="connsiteX7-2083" fmla="*/ 0 w 1433826"/>
                <a:gd name="connsiteY7-2084" fmla="*/ 948544 h 1035652"/>
                <a:gd name="connsiteX8-2085" fmla="*/ 549710 w 1433826"/>
                <a:gd name="connsiteY8-2086" fmla="*/ 11189 h 1035652"/>
                <a:gd name="connsiteX9-2087" fmla="*/ 918456 w 1433826"/>
                <a:gd name="connsiteY9-2088" fmla="*/ 201450 h 1035652"/>
                <a:gd name="connsiteX10-2089" fmla="*/ 1285206 w 1433826"/>
                <a:gd name="connsiteY10-2090" fmla="*/ 215043 h 1035652"/>
                <a:gd name="connsiteX11-2091" fmla="*/ 1433816 w 1433826"/>
                <a:gd name="connsiteY11-2092" fmla="*/ 83020 h 1035652"/>
                <a:gd name="connsiteX12-2093" fmla="*/ 1278787 w 1433826"/>
                <a:gd name="connsiteY12-2094" fmla="*/ 526310 h 1035652"/>
                <a:gd name="connsiteX13-2095" fmla="*/ 1266953 w 1433826"/>
                <a:gd name="connsiteY13-2096" fmla="*/ 710042 h 1035652"/>
                <a:gd name="connsiteX14-2097" fmla="*/ 1362525 w 1433826"/>
                <a:gd name="connsiteY14-2098" fmla="*/ 759720 h 1035652"/>
                <a:gd name="connsiteX15-2099" fmla="*/ 1216983 w 1433826"/>
                <a:gd name="connsiteY15-2100" fmla="*/ 1005021 h 1035652"/>
                <a:gd name="connsiteX16-2101" fmla="*/ 1161893 w 1433826"/>
                <a:gd name="connsiteY16-2102" fmla="*/ 969380 h 1035652"/>
                <a:gd name="connsiteX17-2103" fmla="*/ 1085224 w 1433826"/>
                <a:gd name="connsiteY17-2104" fmla="*/ 966269 h 1035652"/>
                <a:gd name="connsiteX18-2105" fmla="*/ 1002820 w 1433826"/>
                <a:gd name="connsiteY18-2106" fmla="*/ 1019798 h 1035652"/>
                <a:gd name="connsiteX0-2107" fmla="*/ 995660 w 1426666"/>
                <a:gd name="connsiteY0-2108" fmla="*/ 1019798 h 1035652"/>
                <a:gd name="connsiteX1-2109" fmla="*/ 933809 w 1426666"/>
                <a:gd name="connsiteY1-2110" fmla="*/ 1035652 h 1035652"/>
                <a:gd name="connsiteX2-2111" fmla="*/ 902067 w 1426666"/>
                <a:gd name="connsiteY2-2112" fmla="*/ 1016162 h 1035652"/>
                <a:gd name="connsiteX3-2113" fmla="*/ 852914 w 1426666"/>
                <a:gd name="connsiteY3-2114" fmla="*/ 973252 h 1035652"/>
                <a:gd name="connsiteX4-2115" fmla="*/ 818106 w 1426666"/>
                <a:gd name="connsiteY4-2116" fmla="*/ 982805 h 1035652"/>
                <a:gd name="connsiteX5-2117" fmla="*/ 788835 w 1426666"/>
                <a:gd name="connsiteY5-2118" fmla="*/ 860312 h 1035652"/>
                <a:gd name="connsiteX6-2119" fmla="*/ 816585 w 1426666"/>
                <a:gd name="connsiteY6-2120" fmla="*/ 605334 h 1035652"/>
                <a:gd name="connsiteX7-2121" fmla="*/ 0 w 1426666"/>
                <a:gd name="connsiteY7-2122" fmla="*/ 918378 h 1035652"/>
                <a:gd name="connsiteX8-2123" fmla="*/ 542550 w 1426666"/>
                <a:gd name="connsiteY8-2124" fmla="*/ 11189 h 1035652"/>
                <a:gd name="connsiteX9-2125" fmla="*/ 911296 w 1426666"/>
                <a:gd name="connsiteY9-2126" fmla="*/ 201450 h 1035652"/>
                <a:gd name="connsiteX10-2127" fmla="*/ 1278046 w 1426666"/>
                <a:gd name="connsiteY10-2128" fmla="*/ 215043 h 1035652"/>
                <a:gd name="connsiteX11-2129" fmla="*/ 1426656 w 1426666"/>
                <a:gd name="connsiteY11-2130" fmla="*/ 83020 h 1035652"/>
                <a:gd name="connsiteX12-2131" fmla="*/ 1271627 w 1426666"/>
                <a:gd name="connsiteY12-2132" fmla="*/ 526310 h 1035652"/>
                <a:gd name="connsiteX13-2133" fmla="*/ 1259793 w 1426666"/>
                <a:gd name="connsiteY13-2134" fmla="*/ 710042 h 1035652"/>
                <a:gd name="connsiteX14-2135" fmla="*/ 1355365 w 1426666"/>
                <a:gd name="connsiteY14-2136" fmla="*/ 759720 h 1035652"/>
                <a:gd name="connsiteX15-2137" fmla="*/ 1209823 w 1426666"/>
                <a:gd name="connsiteY15-2138" fmla="*/ 1005021 h 1035652"/>
                <a:gd name="connsiteX16-2139" fmla="*/ 1154733 w 1426666"/>
                <a:gd name="connsiteY16-2140" fmla="*/ 969380 h 1035652"/>
                <a:gd name="connsiteX17-2141" fmla="*/ 1078064 w 1426666"/>
                <a:gd name="connsiteY17-2142" fmla="*/ 966269 h 1035652"/>
                <a:gd name="connsiteX18-2143" fmla="*/ 995660 w 1426666"/>
                <a:gd name="connsiteY18-2144" fmla="*/ 1019798 h 1035652"/>
                <a:gd name="connsiteX0-2145" fmla="*/ 546228 w 977234"/>
                <a:gd name="connsiteY0-2146" fmla="*/ 1019798 h 1035652"/>
                <a:gd name="connsiteX1-2147" fmla="*/ 484377 w 977234"/>
                <a:gd name="connsiteY1-2148" fmla="*/ 1035652 h 1035652"/>
                <a:gd name="connsiteX2-2149" fmla="*/ 452635 w 977234"/>
                <a:gd name="connsiteY2-2150" fmla="*/ 1016162 h 1035652"/>
                <a:gd name="connsiteX3-2151" fmla="*/ 403482 w 977234"/>
                <a:gd name="connsiteY3-2152" fmla="*/ 973252 h 1035652"/>
                <a:gd name="connsiteX4-2153" fmla="*/ 368674 w 977234"/>
                <a:gd name="connsiteY4-2154" fmla="*/ 982805 h 1035652"/>
                <a:gd name="connsiteX5-2155" fmla="*/ 339403 w 977234"/>
                <a:gd name="connsiteY5-2156" fmla="*/ 860312 h 1035652"/>
                <a:gd name="connsiteX6-2157" fmla="*/ 367153 w 977234"/>
                <a:gd name="connsiteY6-2158" fmla="*/ 605334 h 1035652"/>
                <a:gd name="connsiteX7-2159" fmla="*/ 0 w 977234"/>
                <a:gd name="connsiteY7-2160" fmla="*/ 823232 h 1035652"/>
                <a:gd name="connsiteX8-2161" fmla="*/ 93118 w 977234"/>
                <a:gd name="connsiteY8-2162" fmla="*/ 11189 h 1035652"/>
                <a:gd name="connsiteX9-2163" fmla="*/ 461864 w 977234"/>
                <a:gd name="connsiteY9-2164" fmla="*/ 201450 h 1035652"/>
                <a:gd name="connsiteX10-2165" fmla="*/ 828614 w 977234"/>
                <a:gd name="connsiteY10-2166" fmla="*/ 215043 h 1035652"/>
                <a:gd name="connsiteX11-2167" fmla="*/ 977224 w 977234"/>
                <a:gd name="connsiteY11-2168" fmla="*/ 83020 h 1035652"/>
                <a:gd name="connsiteX12-2169" fmla="*/ 822195 w 977234"/>
                <a:gd name="connsiteY12-2170" fmla="*/ 526310 h 1035652"/>
                <a:gd name="connsiteX13-2171" fmla="*/ 810361 w 977234"/>
                <a:gd name="connsiteY13-2172" fmla="*/ 710042 h 1035652"/>
                <a:gd name="connsiteX14-2173" fmla="*/ 905933 w 977234"/>
                <a:gd name="connsiteY14-2174" fmla="*/ 759720 h 1035652"/>
                <a:gd name="connsiteX15-2175" fmla="*/ 760391 w 977234"/>
                <a:gd name="connsiteY15-2176" fmla="*/ 1005021 h 1035652"/>
                <a:gd name="connsiteX16-2177" fmla="*/ 705301 w 977234"/>
                <a:gd name="connsiteY16-2178" fmla="*/ 969380 h 1035652"/>
                <a:gd name="connsiteX17-2179" fmla="*/ 628632 w 977234"/>
                <a:gd name="connsiteY17-2180" fmla="*/ 966269 h 1035652"/>
                <a:gd name="connsiteX18-2181" fmla="*/ 546228 w 977234"/>
                <a:gd name="connsiteY18-2182" fmla="*/ 1019798 h 1035652"/>
                <a:gd name="connsiteX0-2183" fmla="*/ 546228 w 977234"/>
                <a:gd name="connsiteY0-2184" fmla="*/ 1019798 h 1035652"/>
                <a:gd name="connsiteX1-2185" fmla="*/ 484377 w 977234"/>
                <a:gd name="connsiteY1-2186" fmla="*/ 1035652 h 1035652"/>
                <a:gd name="connsiteX2-2187" fmla="*/ 452635 w 977234"/>
                <a:gd name="connsiteY2-2188" fmla="*/ 1016162 h 1035652"/>
                <a:gd name="connsiteX3-2189" fmla="*/ 403482 w 977234"/>
                <a:gd name="connsiteY3-2190" fmla="*/ 973252 h 1035652"/>
                <a:gd name="connsiteX4-2191" fmla="*/ 368674 w 977234"/>
                <a:gd name="connsiteY4-2192" fmla="*/ 982805 h 1035652"/>
                <a:gd name="connsiteX5-2193" fmla="*/ 339403 w 977234"/>
                <a:gd name="connsiteY5-2194" fmla="*/ 860312 h 1035652"/>
                <a:gd name="connsiteX6-2195" fmla="*/ 367153 w 977234"/>
                <a:gd name="connsiteY6-2196" fmla="*/ 605334 h 1035652"/>
                <a:gd name="connsiteX7-2197" fmla="*/ 0 w 977234"/>
                <a:gd name="connsiteY7-2198" fmla="*/ 823232 h 1035652"/>
                <a:gd name="connsiteX8-2199" fmla="*/ 46043 w 977234"/>
                <a:gd name="connsiteY8-2200" fmla="*/ 422737 h 1035652"/>
                <a:gd name="connsiteX9-2201" fmla="*/ 93118 w 977234"/>
                <a:gd name="connsiteY9-2202" fmla="*/ 11189 h 1035652"/>
                <a:gd name="connsiteX10-2203" fmla="*/ 461864 w 977234"/>
                <a:gd name="connsiteY10-2204" fmla="*/ 201450 h 1035652"/>
                <a:gd name="connsiteX11-2205" fmla="*/ 828614 w 977234"/>
                <a:gd name="connsiteY11-2206" fmla="*/ 215043 h 1035652"/>
                <a:gd name="connsiteX12-2207" fmla="*/ 977224 w 977234"/>
                <a:gd name="connsiteY12-2208" fmla="*/ 83020 h 1035652"/>
                <a:gd name="connsiteX13-2209" fmla="*/ 822195 w 977234"/>
                <a:gd name="connsiteY13-2210" fmla="*/ 526310 h 1035652"/>
                <a:gd name="connsiteX14-2211" fmla="*/ 810361 w 977234"/>
                <a:gd name="connsiteY14-2212" fmla="*/ 710042 h 1035652"/>
                <a:gd name="connsiteX15-2213" fmla="*/ 905933 w 977234"/>
                <a:gd name="connsiteY15-2214" fmla="*/ 759720 h 1035652"/>
                <a:gd name="connsiteX16-2215" fmla="*/ 760391 w 977234"/>
                <a:gd name="connsiteY16-2216" fmla="*/ 1005021 h 1035652"/>
                <a:gd name="connsiteX17-2217" fmla="*/ 705301 w 977234"/>
                <a:gd name="connsiteY17-2218" fmla="*/ 969380 h 1035652"/>
                <a:gd name="connsiteX18-2219" fmla="*/ 628632 w 977234"/>
                <a:gd name="connsiteY18-2220" fmla="*/ 966269 h 1035652"/>
                <a:gd name="connsiteX19" fmla="*/ 546228 w 977234"/>
                <a:gd name="connsiteY19" fmla="*/ 1019798 h 1035652"/>
                <a:gd name="connsiteX0-2221" fmla="*/ 1000712 w 1431718"/>
                <a:gd name="connsiteY0-2222" fmla="*/ 1019798 h 1035652"/>
                <a:gd name="connsiteX1-2223" fmla="*/ 938861 w 1431718"/>
                <a:gd name="connsiteY1-2224" fmla="*/ 1035652 h 1035652"/>
                <a:gd name="connsiteX2-2225" fmla="*/ 907119 w 1431718"/>
                <a:gd name="connsiteY2-2226" fmla="*/ 1016162 h 1035652"/>
                <a:gd name="connsiteX3-2227" fmla="*/ 857966 w 1431718"/>
                <a:gd name="connsiteY3-2228" fmla="*/ 973252 h 1035652"/>
                <a:gd name="connsiteX4-2229" fmla="*/ 823158 w 1431718"/>
                <a:gd name="connsiteY4-2230" fmla="*/ 982805 h 1035652"/>
                <a:gd name="connsiteX5-2231" fmla="*/ 793887 w 1431718"/>
                <a:gd name="connsiteY5-2232" fmla="*/ 860312 h 1035652"/>
                <a:gd name="connsiteX6-2233" fmla="*/ 821637 w 1431718"/>
                <a:gd name="connsiteY6-2234" fmla="*/ 605334 h 1035652"/>
                <a:gd name="connsiteX7-2235" fmla="*/ 454484 w 1431718"/>
                <a:gd name="connsiteY7-2236" fmla="*/ 823232 h 1035652"/>
                <a:gd name="connsiteX8-2237" fmla="*/ 0 w 1431718"/>
                <a:gd name="connsiteY8-2238" fmla="*/ 926718 h 1035652"/>
                <a:gd name="connsiteX9-2239" fmla="*/ 547602 w 1431718"/>
                <a:gd name="connsiteY9-2240" fmla="*/ 11189 h 1035652"/>
                <a:gd name="connsiteX10-2241" fmla="*/ 916348 w 1431718"/>
                <a:gd name="connsiteY10-2242" fmla="*/ 201450 h 1035652"/>
                <a:gd name="connsiteX11-2243" fmla="*/ 1283098 w 1431718"/>
                <a:gd name="connsiteY11-2244" fmla="*/ 215043 h 1035652"/>
                <a:gd name="connsiteX12-2245" fmla="*/ 1431708 w 1431718"/>
                <a:gd name="connsiteY12-2246" fmla="*/ 83020 h 1035652"/>
                <a:gd name="connsiteX13-2247" fmla="*/ 1276679 w 1431718"/>
                <a:gd name="connsiteY13-2248" fmla="*/ 526310 h 1035652"/>
                <a:gd name="connsiteX14-2249" fmla="*/ 1264845 w 1431718"/>
                <a:gd name="connsiteY14-2250" fmla="*/ 710042 h 1035652"/>
                <a:gd name="connsiteX15-2251" fmla="*/ 1360417 w 1431718"/>
                <a:gd name="connsiteY15-2252" fmla="*/ 759720 h 1035652"/>
                <a:gd name="connsiteX16-2253" fmla="*/ 1214875 w 1431718"/>
                <a:gd name="connsiteY16-2254" fmla="*/ 1005021 h 1035652"/>
                <a:gd name="connsiteX17-2255" fmla="*/ 1159785 w 1431718"/>
                <a:gd name="connsiteY17-2256" fmla="*/ 969380 h 1035652"/>
                <a:gd name="connsiteX18-2257" fmla="*/ 1083116 w 1431718"/>
                <a:gd name="connsiteY18-2258" fmla="*/ 966269 h 1035652"/>
                <a:gd name="connsiteX19-2259" fmla="*/ 1000712 w 1431718"/>
                <a:gd name="connsiteY19-2260" fmla="*/ 1019798 h 1035652"/>
                <a:gd name="connsiteX0-2261" fmla="*/ 997236 w 1428242"/>
                <a:gd name="connsiteY0-2262" fmla="*/ 1019798 h 1035652"/>
                <a:gd name="connsiteX1-2263" fmla="*/ 935385 w 1428242"/>
                <a:gd name="connsiteY1-2264" fmla="*/ 1035652 h 1035652"/>
                <a:gd name="connsiteX2-2265" fmla="*/ 903643 w 1428242"/>
                <a:gd name="connsiteY2-2266" fmla="*/ 1016162 h 1035652"/>
                <a:gd name="connsiteX3-2267" fmla="*/ 854490 w 1428242"/>
                <a:gd name="connsiteY3-2268" fmla="*/ 973252 h 1035652"/>
                <a:gd name="connsiteX4-2269" fmla="*/ 819682 w 1428242"/>
                <a:gd name="connsiteY4-2270" fmla="*/ 982805 h 1035652"/>
                <a:gd name="connsiteX5-2271" fmla="*/ 790411 w 1428242"/>
                <a:gd name="connsiteY5-2272" fmla="*/ 860312 h 1035652"/>
                <a:gd name="connsiteX6-2273" fmla="*/ 818161 w 1428242"/>
                <a:gd name="connsiteY6-2274" fmla="*/ 605334 h 1035652"/>
                <a:gd name="connsiteX7-2275" fmla="*/ 451008 w 1428242"/>
                <a:gd name="connsiteY7-2276" fmla="*/ 823232 h 1035652"/>
                <a:gd name="connsiteX8-2277" fmla="*/ 0 w 1428242"/>
                <a:gd name="connsiteY8-2278" fmla="*/ 908843 h 1035652"/>
                <a:gd name="connsiteX9-2279" fmla="*/ 544126 w 1428242"/>
                <a:gd name="connsiteY9-2280" fmla="*/ 11189 h 1035652"/>
                <a:gd name="connsiteX10-2281" fmla="*/ 912872 w 1428242"/>
                <a:gd name="connsiteY10-2282" fmla="*/ 201450 h 1035652"/>
                <a:gd name="connsiteX11-2283" fmla="*/ 1279622 w 1428242"/>
                <a:gd name="connsiteY11-2284" fmla="*/ 215043 h 1035652"/>
                <a:gd name="connsiteX12-2285" fmla="*/ 1428232 w 1428242"/>
                <a:gd name="connsiteY12-2286" fmla="*/ 83020 h 1035652"/>
                <a:gd name="connsiteX13-2287" fmla="*/ 1273203 w 1428242"/>
                <a:gd name="connsiteY13-2288" fmla="*/ 526310 h 1035652"/>
                <a:gd name="connsiteX14-2289" fmla="*/ 1261369 w 1428242"/>
                <a:gd name="connsiteY14-2290" fmla="*/ 710042 h 1035652"/>
                <a:gd name="connsiteX15-2291" fmla="*/ 1356941 w 1428242"/>
                <a:gd name="connsiteY15-2292" fmla="*/ 759720 h 1035652"/>
                <a:gd name="connsiteX16-2293" fmla="*/ 1211399 w 1428242"/>
                <a:gd name="connsiteY16-2294" fmla="*/ 1005021 h 1035652"/>
                <a:gd name="connsiteX17-2295" fmla="*/ 1156309 w 1428242"/>
                <a:gd name="connsiteY17-2296" fmla="*/ 969380 h 1035652"/>
                <a:gd name="connsiteX18-2297" fmla="*/ 1079640 w 1428242"/>
                <a:gd name="connsiteY18-2298" fmla="*/ 966269 h 1035652"/>
                <a:gd name="connsiteX19-2299" fmla="*/ 997236 w 1428242"/>
                <a:gd name="connsiteY19-2300" fmla="*/ 1019798 h 1035652"/>
                <a:gd name="connsiteX0-2301" fmla="*/ 997236 w 1428242"/>
                <a:gd name="connsiteY0-2302" fmla="*/ 1019798 h 1035652"/>
                <a:gd name="connsiteX1-2303" fmla="*/ 935385 w 1428242"/>
                <a:gd name="connsiteY1-2304" fmla="*/ 1035652 h 1035652"/>
                <a:gd name="connsiteX2-2305" fmla="*/ 903643 w 1428242"/>
                <a:gd name="connsiteY2-2306" fmla="*/ 1016162 h 1035652"/>
                <a:gd name="connsiteX3-2307" fmla="*/ 854490 w 1428242"/>
                <a:gd name="connsiteY3-2308" fmla="*/ 973252 h 1035652"/>
                <a:gd name="connsiteX4-2309" fmla="*/ 819682 w 1428242"/>
                <a:gd name="connsiteY4-2310" fmla="*/ 982805 h 1035652"/>
                <a:gd name="connsiteX5-2311" fmla="*/ 790411 w 1428242"/>
                <a:gd name="connsiteY5-2312" fmla="*/ 860312 h 1035652"/>
                <a:gd name="connsiteX6-2313" fmla="*/ 818161 w 1428242"/>
                <a:gd name="connsiteY6-2314" fmla="*/ 605334 h 1035652"/>
                <a:gd name="connsiteX7-2315" fmla="*/ 451008 w 1428242"/>
                <a:gd name="connsiteY7-2316" fmla="*/ 823232 h 1035652"/>
                <a:gd name="connsiteX8-2317" fmla="*/ 0 w 1428242"/>
                <a:gd name="connsiteY8-2318" fmla="*/ 908843 h 1035652"/>
                <a:gd name="connsiteX9-2319" fmla="*/ 544126 w 1428242"/>
                <a:gd name="connsiteY9-2320" fmla="*/ 11189 h 1035652"/>
                <a:gd name="connsiteX10-2321" fmla="*/ 912872 w 1428242"/>
                <a:gd name="connsiteY10-2322" fmla="*/ 201450 h 1035652"/>
                <a:gd name="connsiteX11-2323" fmla="*/ 1279622 w 1428242"/>
                <a:gd name="connsiteY11-2324" fmla="*/ 215043 h 1035652"/>
                <a:gd name="connsiteX12-2325" fmla="*/ 1428232 w 1428242"/>
                <a:gd name="connsiteY12-2326" fmla="*/ 83020 h 1035652"/>
                <a:gd name="connsiteX13-2327" fmla="*/ 1273203 w 1428242"/>
                <a:gd name="connsiteY13-2328" fmla="*/ 526310 h 1035652"/>
                <a:gd name="connsiteX14-2329" fmla="*/ 1261369 w 1428242"/>
                <a:gd name="connsiteY14-2330" fmla="*/ 710042 h 1035652"/>
                <a:gd name="connsiteX15-2331" fmla="*/ 1364209 w 1428242"/>
                <a:gd name="connsiteY15-2332" fmla="*/ 775914 h 1035652"/>
                <a:gd name="connsiteX16-2333" fmla="*/ 1211399 w 1428242"/>
                <a:gd name="connsiteY16-2334" fmla="*/ 1005021 h 1035652"/>
                <a:gd name="connsiteX17-2335" fmla="*/ 1156309 w 1428242"/>
                <a:gd name="connsiteY17-2336" fmla="*/ 969380 h 1035652"/>
                <a:gd name="connsiteX18-2337" fmla="*/ 1079640 w 1428242"/>
                <a:gd name="connsiteY18-2338" fmla="*/ 966269 h 1035652"/>
                <a:gd name="connsiteX19-2339" fmla="*/ 997236 w 1428242"/>
                <a:gd name="connsiteY19-2340" fmla="*/ 1019798 h 1035652"/>
                <a:gd name="connsiteX0-2341" fmla="*/ 997236 w 1428242"/>
                <a:gd name="connsiteY0-2342" fmla="*/ 1019798 h 1035652"/>
                <a:gd name="connsiteX1-2343" fmla="*/ 935385 w 1428242"/>
                <a:gd name="connsiteY1-2344" fmla="*/ 1035652 h 1035652"/>
                <a:gd name="connsiteX2-2345" fmla="*/ 903643 w 1428242"/>
                <a:gd name="connsiteY2-2346" fmla="*/ 1016162 h 1035652"/>
                <a:gd name="connsiteX3-2347" fmla="*/ 854490 w 1428242"/>
                <a:gd name="connsiteY3-2348" fmla="*/ 973252 h 1035652"/>
                <a:gd name="connsiteX4-2349" fmla="*/ 819682 w 1428242"/>
                <a:gd name="connsiteY4-2350" fmla="*/ 982805 h 1035652"/>
                <a:gd name="connsiteX5-2351" fmla="*/ 790411 w 1428242"/>
                <a:gd name="connsiteY5-2352" fmla="*/ 860312 h 1035652"/>
                <a:gd name="connsiteX6-2353" fmla="*/ 818161 w 1428242"/>
                <a:gd name="connsiteY6-2354" fmla="*/ 605334 h 1035652"/>
                <a:gd name="connsiteX7-2355" fmla="*/ 451008 w 1428242"/>
                <a:gd name="connsiteY7-2356" fmla="*/ 823232 h 1035652"/>
                <a:gd name="connsiteX8-2357" fmla="*/ 0 w 1428242"/>
                <a:gd name="connsiteY8-2358" fmla="*/ 908843 h 1035652"/>
                <a:gd name="connsiteX9-2359" fmla="*/ 544126 w 1428242"/>
                <a:gd name="connsiteY9-2360" fmla="*/ 11189 h 1035652"/>
                <a:gd name="connsiteX10-2361" fmla="*/ 912872 w 1428242"/>
                <a:gd name="connsiteY10-2362" fmla="*/ 201450 h 1035652"/>
                <a:gd name="connsiteX11-2363" fmla="*/ 1279622 w 1428242"/>
                <a:gd name="connsiteY11-2364" fmla="*/ 215043 h 1035652"/>
                <a:gd name="connsiteX12-2365" fmla="*/ 1428232 w 1428242"/>
                <a:gd name="connsiteY12-2366" fmla="*/ 83020 h 1035652"/>
                <a:gd name="connsiteX13-2367" fmla="*/ 1273203 w 1428242"/>
                <a:gd name="connsiteY13-2368" fmla="*/ 526310 h 1035652"/>
                <a:gd name="connsiteX14-2369" fmla="*/ 1261369 w 1428242"/>
                <a:gd name="connsiteY14-2370" fmla="*/ 710042 h 1035652"/>
                <a:gd name="connsiteX15-2371" fmla="*/ 1364209 w 1428242"/>
                <a:gd name="connsiteY15-2372" fmla="*/ 775914 h 1035652"/>
                <a:gd name="connsiteX16-2373" fmla="*/ 1229997 w 1428242"/>
                <a:gd name="connsiteY16-2374" fmla="*/ 996884 h 1035652"/>
                <a:gd name="connsiteX17-2375" fmla="*/ 1156309 w 1428242"/>
                <a:gd name="connsiteY17-2376" fmla="*/ 969380 h 1035652"/>
                <a:gd name="connsiteX18-2377" fmla="*/ 1079640 w 1428242"/>
                <a:gd name="connsiteY18-2378" fmla="*/ 966269 h 1035652"/>
                <a:gd name="connsiteX19-2379" fmla="*/ 997236 w 1428242"/>
                <a:gd name="connsiteY19-2380" fmla="*/ 1019798 h 1035652"/>
                <a:gd name="connsiteX0-2381" fmla="*/ 997236 w 1428242"/>
                <a:gd name="connsiteY0-2382" fmla="*/ 1019798 h 1035652"/>
                <a:gd name="connsiteX1-2383" fmla="*/ 935385 w 1428242"/>
                <a:gd name="connsiteY1-2384" fmla="*/ 1035652 h 1035652"/>
                <a:gd name="connsiteX2-2385" fmla="*/ 903643 w 1428242"/>
                <a:gd name="connsiteY2-2386" fmla="*/ 1016162 h 1035652"/>
                <a:gd name="connsiteX3-2387" fmla="*/ 854490 w 1428242"/>
                <a:gd name="connsiteY3-2388" fmla="*/ 973252 h 1035652"/>
                <a:gd name="connsiteX4-2389" fmla="*/ 819682 w 1428242"/>
                <a:gd name="connsiteY4-2390" fmla="*/ 982805 h 1035652"/>
                <a:gd name="connsiteX5-2391" fmla="*/ 790411 w 1428242"/>
                <a:gd name="connsiteY5-2392" fmla="*/ 860312 h 1035652"/>
                <a:gd name="connsiteX6-2393" fmla="*/ 818161 w 1428242"/>
                <a:gd name="connsiteY6-2394" fmla="*/ 605334 h 1035652"/>
                <a:gd name="connsiteX7-2395" fmla="*/ 451008 w 1428242"/>
                <a:gd name="connsiteY7-2396" fmla="*/ 823232 h 1035652"/>
                <a:gd name="connsiteX8-2397" fmla="*/ 0 w 1428242"/>
                <a:gd name="connsiteY8-2398" fmla="*/ 908843 h 1035652"/>
                <a:gd name="connsiteX9-2399" fmla="*/ 544126 w 1428242"/>
                <a:gd name="connsiteY9-2400" fmla="*/ 11189 h 1035652"/>
                <a:gd name="connsiteX10-2401" fmla="*/ 912872 w 1428242"/>
                <a:gd name="connsiteY10-2402" fmla="*/ 201450 h 1035652"/>
                <a:gd name="connsiteX11-2403" fmla="*/ 1279622 w 1428242"/>
                <a:gd name="connsiteY11-2404" fmla="*/ 215043 h 1035652"/>
                <a:gd name="connsiteX12-2405" fmla="*/ 1428232 w 1428242"/>
                <a:gd name="connsiteY12-2406" fmla="*/ 83020 h 1035652"/>
                <a:gd name="connsiteX13-2407" fmla="*/ 1273203 w 1428242"/>
                <a:gd name="connsiteY13-2408" fmla="*/ 526310 h 1035652"/>
                <a:gd name="connsiteX14-2409" fmla="*/ 1261369 w 1428242"/>
                <a:gd name="connsiteY14-2410" fmla="*/ 710042 h 1035652"/>
                <a:gd name="connsiteX15-2411" fmla="*/ 1367843 w 1428242"/>
                <a:gd name="connsiteY15-2412" fmla="*/ 784011 h 1035652"/>
                <a:gd name="connsiteX16-2413" fmla="*/ 1229997 w 1428242"/>
                <a:gd name="connsiteY16-2414" fmla="*/ 996884 h 1035652"/>
                <a:gd name="connsiteX17-2415" fmla="*/ 1156309 w 1428242"/>
                <a:gd name="connsiteY17-2416" fmla="*/ 969380 h 1035652"/>
                <a:gd name="connsiteX18-2417" fmla="*/ 1079640 w 1428242"/>
                <a:gd name="connsiteY18-2418" fmla="*/ 966269 h 1035652"/>
                <a:gd name="connsiteX19-2419" fmla="*/ 997236 w 1428242"/>
                <a:gd name="connsiteY19-2420" fmla="*/ 1019798 h 1035652"/>
                <a:gd name="connsiteX0-2421" fmla="*/ 997236 w 1428242"/>
                <a:gd name="connsiteY0-2422" fmla="*/ 1019798 h 1035652"/>
                <a:gd name="connsiteX1-2423" fmla="*/ 935385 w 1428242"/>
                <a:gd name="connsiteY1-2424" fmla="*/ 1035652 h 1035652"/>
                <a:gd name="connsiteX2-2425" fmla="*/ 903643 w 1428242"/>
                <a:gd name="connsiteY2-2426" fmla="*/ 1016162 h 1035652"/>
                <a:gd name="connsiteX3-2427" fmla="*/ 854490 w 1428242"/>
                <a:gd name="connsiteY3-2428" fmla="*/ 973252 h 1035652"/>
                <a:gd name="connsiteX4-2429" fmla="*/ 819682 w 1428242"/>
                <a:gd name="connsiteY4-2430" fmla="*/ 982805 h 1035652"/>
                <a:gd name="connsiteX5-2431" fmla="*/ 790411 w 1428242"/>
                <a:gd name="connsiteY5-2432" fmla="*/ 860312 h 1035652"/>
                <a:gd name="connsiteX6-2433" fmla="*/ 818161 w 1428242"/>
                <a:gd name="connsiteY6-2434" fmla="*/ 605334 h 1035652"/>
                <a:gd name="connsiteX7-2435" fmla="*/ 451008 w 1428242"/>
                <a:gd name="connsiteY7-2436" fmla="*/ 823232 h 1035652"/>
                <a:gd name="connsiteX8-2437" fmla="*/ 0 w 1428242"/>
                <a:gd name="connsiteY8-2438" fmla="*/ 908843 h 1035652"/>
                <a:gd name="connsiteX9-2439" fmla="*/ 544126 w 1428242"/>
                <a:gd name="connsiteY9-2440" fmla="*/ 11189 h 1035652"/>
                <a:gd name="connsiteX10-2441" fmla="*/ 912872 w 1428242"/>
                <a:gd name="connsiteY10-2442" fmla="*/ 201450 h 1035652"/>
                <a:gd name="connsiteX11-2443" fmla="*/ 1279622 w 1428242"/>
                <a:gd name="connsiteY11-2444" fmla="*/ 215043 h 1035652"/>
                <a:gd name="connsiteX12-2445" fmla="*/ 1428232 w 1428242"/>
                <a:gd name="connsiteY12-2446" fmla="*/ 83020 h 1035652"/>
                <a:gd name="connsiteX13-2447" fmla="*/ 1273203 w 1428242"/>
                <a:gd name="connsiteY13-2448" fmla="*/ 526310 h 1035652"/>
                <a:gd name="connsiteX14-2449" fmla="*/ 1270063 w 1428242"/>
                <a:gd name="connsiteY14-2450" fmla="*/ 704624 h 1035652"/>
                <a:gd name="connsiteX15-2451" fmla="*/ 1367843 w 1428242"/>
                <a:gd name="connsiteY15-2452" fmla="*/ 784011 h 1035652"/>
                <a:gd name="connsiteX16-2453" fmla="*/ 1229997 w 1428242"/>
                <a:gd name="connsiteY16-2454" fmla="*/ 996884 h 1035652"/>
                <a:gd name="connsiteX17-2455" fmla="*/ 1156309 w 1428242"/>
                <a:gd name="connsiteY17-2456" fmla="*/ 969380 h 1035652"/>
                <a:gd name="connsiteX18-2457" fmla="*/ 1079640 w 1428242"/>
                <a:gd name="connsiteY18-2458" fmla="*/ 966269 h 1035652"/>
                <a:gd name="connsiteX19-2459" fmla="*/ 997236 w 1428242"/>
                <a:gd name="connsiteY19-2460" fmla="*/ 1019798 h 1035652"/>
                <a:gd name="connsiteX0-2461" fmla="*/ 997236 w 1428242"/>
                <a:gd name="connsiteY0-2462" fmla="*/ 1019798 h 1035652"/>
                <a:gd name="connsiteX1-2463" fmla="*/ 935385 w 1428242"/>
                <a:gd name="connsiteY1-2464" fmla="*/ 1035652 h 1035652"/>
                <a:gd name="connsiteX2-2465" fmla="*/ 903643 w 1428242"/>
                <a:gd name="connsiteY2-2466" fmla="*/ 1016162 h 1035652"/>
                <a:gd name="connsiteX3-2467" fmla="*/ 854490 w 1428242"/>
                <a:gd name="connsiteY3-2468" fmla="*/ 973252 h 1035652"/>
                <a:gd name="connsiteX4-2469" fmla="*/ 819682 w 1428242"/>
                <a:gd name="connsiteY4-2470" fmla="*/ 982805 h 1035652"/>
                <a:gd name="connsiteX5-2471" fmla="*/ 790411 w 1428242"/>
                <a:gd name="connsiteY5-2472" fmla="*/ 860312 h 1035652"/>
                <a:gd name="connsiteX6-2473" fmla="*/ 818161 w 1428242"/>
                <a:gd name="connsiteY6-2474" fmla="*/ 605334 h 1035652"/>
                <a:gd name="connsiteX7-2475" fmla="*/ 451008 w 1428242"/>
                <a:gd name="connsiteY7-2476" fmla="*/ 823232 h 1035652"/>
                <a:gd name="connsiteX8-2477" fmla="*/ 0 w 1428242"/>
                <a:gd name="connsiteY8-2478" fmla="*/ 908843 h 1035652"/>
                <a:gd name="connsiteX9-2479" fmla="*/ 544126 w 1428242"/>
                <a:gd name="connsiteY9-2480" fmla="*/ 11189 h 1035652"/>
                <a:gd name="connsiteX10-2481" fmla="*/ 912872 w 1428242"/>
                <a:gd name="connsiteY10-2482" fmla="*/ 201450 h 1035652"/>
                <a:gd name="connsiteX11-2483" fmla="*/ 1279622 w 1428242"/>
                <a:gd name="connsiteY11-2484" fmla="*/ 215043 h 1035652"/>
                <a:gd name="connsiteX12-2485" fmla="*/ 1428232 w 1428242"/>
                <a:gd name="connsiteY12-2486" fmla="*/ 83020 h 1035652"/>
                <a:gd name="connsiteX13-2487" fmla="*/ 1273203 w 1428242"/>
                <a:gd name="connsiteY13-2488" fmla="*/ 526310 h 1035652"/>
                <a:gd name="connsiteX14-2489" fmla="*/ 1270063 w 1428242"/>
                <a:gd name="connsiteY14-2490" fmla="*/ 704624 h 1035652"/>
                <a:gd name="connsiteX15-2491" fmla="*/ 1367843 w 1428242"/>
                <a:gd name="connsiteY15-2492" fmla="*/ 784011 h 1035652"/>
                <a:gd name="connsiteX16-2493" fmla="*/ 1229997 w 1428242"/>
                <a:gd name="connsiteY16-2494" fmla="*/ 996884 h 1035652"/>
                <a:gd name="connsiteX17-2495" fmla="*/ 1156309 w 1428242"/>
                <a:gd name="connsiteY17-2496" fmla="*/ 969380 h 1035652"/>
                <a:gd name="connsiteX18-2497" fmla="*/ 1079640 w 1428242"/>
                <a:gd name="connsiteY18-2498" fmla="*/ 966269 h 1035652"/>
                <a:gd name="connsiteX19-2499" fmla="*/ 997236 w 1428242"/>
                <a:gd name="connsiteY19-2500" fmla="*/ 1019798 h 1035652"/>
                <a:gd name="connsiteX0-2501" fmla="*/ 997236 w 1428242"/>
                <a:gd name="connsiteY0-2502" fmla="*/ 1019798 h 1035652"/>
                <a:gd name="connsiteX1-2503" fmla="*/ 935385 w 1428242"/>
                <a:gd name="connsiteY1-2504" fmla="*/ 1035652 h 1035652"/>
                <a:gd name="connsiteX2-2505" fmla="*/ 903643 w 1428242"/>
                <a:gd name="connsiteY2-2506" fmla="*/ 1016162 h 1035652"/>
                <a:gd name="connsiteX3-2507" fmla="*/ 854490 w 1428242"/>
                <a:gd name="connsiteY3-2508" fmla="*/ 973252 h 1035652"/>
                <a:gd name="connsiteX4-2509" fmla="*/ 819682 w 1428242"/>
                <a:gd name="connsiteY4-2510" fmla="*/ 982805 h 1035652"/>
                <a:gd name="connsiteX5-2511" fmla="*/ 790411 w 1428242"/>
                <a:gd name="connsiteY5-2512" fmla="*/ 860312 h 1035652"/>
                <a:gd name="connsiteX6-2513" fmla="*/ 818161 w 1428242"/>
                <a:gd name="connsiteY6-2514" fmla="*/ 605334 h 1035652"/>
                <a:gd name="connsiteX7-2515" fmla="*/ 451008 w 1428242"/>
                <a:gd name="connsiteY7-2516" fmla="*/ 823232 h 1035652"/>
                <a:gd name="connsiteX8-2517" fmla="*/ 0 w 1428242"/>
                <a:gd name="connsiteY8-2518" fmla="*/ 908843 h 1035652"/>
                <a:gd name="connsiteX9-2519" fmla="*/ 544126 w 1428242"/>
                <a:gd name="connsiteY9-2520" fmla="*/ 11189 h 1035652"/>
                <a:gd name="connsiteX10-2521" fmla="*/ 912872 w 1428242"/>
                <a:gd name="connsiteY10-2522" fmla="*/ 201450 h 1035652"/>
                <a:gd name="connsiteX11-2523" fmla="*/ 1279622 w 1428242"/>
                <a:gd name="connsiteY11-2524" fmla="*/ 215043 h 1035652"/>
                <a:gd name="connsiteX12-2525" fmla="*/ 1428232 w 1428242"/>
                <a:gd name="connsiteY12-2526" fmla="*/ 83020 h 1035652"/>
                <a:gd name="connsiteX13-2527" fmla="*/ 1273210 w 1428242"/>
                <a:gd name="connsiteY13-2528" fmla="*/ 556624 h 1035652"/>
                <a:gd name="connsiteX14-2529" fmla="*/ 1270063 w 1428242"/>
                <a:gd name="connsiteY14-2530" fmla="*/ 704624 h 1035652"/>
                <a:gd name="connsiteX15-2531" fmla="*/ 1367843 w 1428242"/>
                <a:gd name="connsiteY15-2532" fmla="*/ 784011 h 1035652"/>
                <a:gd name="connsiteX16-2533" fmla="*/ 1229997 w 1428242"/>
                <a:gd name="connsiteY16-2534" fmla="*/ 996884 h 1035652"/>
                <a:gd name="connsiteX17-2535" fmla="*/ 1156309 w 1428242"/>
                <a:gd name="connsiteY17-2536" fmla="*/ 969380 h 1035652"/>
                <a:gd name="connsiteX18-2537" fmla="*/ 1079640 w 1428242"/>
                <a:gd name="connsiteY18-2538" fmla="*/ 966269 h 1035652"/>
                <a:gd name="connsiteX19-2539" fmla="*/ 997236 w 1428242"/>
                <a:gd name="connsiteY19-2540" fmla="*/ 1019798 h 1035652"/>
                <a:gd name="connsiteX0-2541" fmla="*/ 997236 w 1418885"/>
                <a:gd name="connsiteY0-2542" fmla="*/ 1019798 h 1035652"/>
                <a:gd name="connsiteX1-2543" fmla="*/ 935385 w 1418885"/>
                <a:gd name="connsiteY1-2544" fmla="*/ 1035652 h 1035652"/>
                <a:gd name="connsiteX2-2545" fmla="*/ 903643 w 1418885"/>
                <a:gd name="connsiteY2-2546" fmla="*/ 1016162 h 1035652"/>
                <a:gd name="connsiteX3-2547" fmla="*/ 854490 w 1418885"/>
                <a:gd name="connsiteY3-2548" fmla="*/ 973252 h 1035652"/>
                <a:gd name="connsiteX4-2549" fmla="*/ 819682 w 1418885"/>
                <a:gd name="connsiteY4-2550" fmla="*/ 982805 h 1035652"/>
                <a:gd name="connsiteX5-2551" fmla="*/ 790411 w 1418885"/>
                <a:gd name="connsiteY5-2552" fmla="*/ 860312 h 1035652"/>
                <a:gd name="connsiteX6-2553" fmla="*/ 818161 w 1418885"/>
                <a:gd name="connsiteY6-2554" fmla="*/ 605334 h 1035652"/>
                <a:gd name="connsiteX7-2555" fmla="*/ 451008 w 1418885"/>
                <a:gd name="connsiteY7-2556" fmla="*/ 823232 h 1035652"/>
                <a:gd name="connsiteX8-2557" fmla="*/ 0 w 1418885"/>
                <a:gd name="connsiteY8-2558" fmla="*/ 908843 h 1035652"/>
                <a:gd name="connsiteX9-2559" fmla="*/ 544126 w 1418885"/>
                <a:gd name="connsiteY9-2560" fmla="*/ 11189 h 1035652"/>
                <a:gd name="connsiteX10-2561" fmla="*/ 912872 w 1418885"/>
                <a:gd name="connsiteY10-2562" fmla="*/ 201450 h 1035652"/>
                <a:gd name="connsiteX11-2563" fmla="*/ 1279622 w 1418885"/>
                <a:gd name="connsiteY11-2564" fmla="*/ 215043 h 1035652"/>
                <a:gd name="connsiteX12-2565" fmla="*/ 1418874 w 1418885"/>
                <a:gd name="connsiteY12-2566" fmla="*/ 70430 h 1035652"/>
                <a:gd name="connsiteX13-2567" fmla="*/ 1273210 w 1418885"/>
                <a:gd name="connsiteY13-2568" fmla="*/ 556624 h 1035652"/>
                <a:gd name="connsiteX14-2569" fmla="*/ 1270063 w 1418885"/>
                <a:gd name="connsiteY14-2570" fmla="*/ 704624 h 1035652"/>
                <a:gd name="connsiteX15-2571" fmla="*/ 1367843 w 1418885"/>
                <a:gd name="connsiteY15-2572" fmla="*/ 784011 h 1035652"/>
                <a:gd name="connsiteX16-2573" fmla="*/ 1229997 w 1418885"/>
                <a:gd name="connsiteY16-2574" fmla="*/ 996884 h 1035652"/>
                <a:gd name="connsiteX17-2575" fmla="*/ 1156309 w 1418885"/>
                <a:gd name="connsiteY17-2576" fmla="*/ 969380 h 1035652"/>
                <a:gd name="connsiteX18-2577" fmla="*/ 1079640 w 1418885"/>
                <a:gd name="connsiteY18-2578" fmla="*/ 966269 h 1035652"/>
                <a:gd name="connsiteX19-2579" fmla="*/ 997236 w 1418885"/>
                <a:gd name="connsiteY19-2580" fmla="*/ 1019798 h 1035652"/>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11" y="connsiteY9-812"/>
                </a:cxn>
                <a:cxn ang="0">
                  <a:pos x="connsiteX10-973" y="connsiteY10-974"/>
                </a:cxn>
                <a:cxn ang="0">
                  <a:pos x="connsiteX11-1239" y="connsiteY11-1240"/>
                </a:cxn>
                <a:cxn ang="0">
                  <a:pos x="connsiteX12-1337" y="connsiteY12-1338"/>
                </a:cxn>
                <a:cxn ang="0">
                  <a:pos x="connsiteX13-1391" y="connsiteY13-1392"/>
                </a:cxn>
                <a:cxn ang="0">
                  <a:pos x="connsiteX14-1449" y="connsiteY14-1450"/>
                </a:cxn>
                <a:cxn ang="0">
                  <a:pos x="connsiteX15-1511" y="connsiteY15-1512"/>
                </a:cxn>
                <a:cxn ang="0">
                  <a:pos x="connsiteX16-1737" y="connsiteY16-1738"/>
                </a:cxn>
                <a:cxn ang="0">
                  <a:pos x="connsiteX17-1841" y="connsiteY17-1842"/>
                </a:cxn>
                <a:cxn ang="0">
                  <a:pos x="connsiteX18-1915" y="connsiteY18-1916"/>
                </a:cxn>
                <a:cxn ang="0">
                  <a:pos x="connsiteX19-2259" y="connsiteY19-2260"/>
                </a:cxn>
              </a:cxnLst>
              <a:rect l="l" t="t" r="r" b="b"/>
              <a:pathLst>
                <a:path w="1418885" h="1035652">
                  <a:moveTo>
                    <a:pt x="997236" y="1019798"/>
                  </a:moveTo>
                  <a:lnTo>
                    <a:pt x="935385" y="1035652"/>
                  </a:lnTo>
                  <a:lnTo>
                    <a:pt x="903643" y="1016162"/>
                  </a:lnTo>
                  <a:lnTo>
                    <a:pt x="854490" y="973252"/>
                  </a:lnTo>
                  <a:cubicBezTo>
                    <a:pt x="846708" y="967868"/>
                    <a:pt x="827464" y="988189"/>
                    <a:pt x="819682" y="982805"/>
                  </a:cubicBezTo>
                  <a:lnTo>
                    <a:pt x="790411" y="860312"/>
                  </a:lnTo>
                  <a:cubicBezTo>
                    <a:pt x="798798" y="826049"/>
                    <a:pt x="821436" y="671262"/>
                    <a:pt x="818161" y="605334"/>
                  </a:cubicBezTo>
                  <a:cubicBezTo>
                    <a:pt x="814886" y="539407"/>
                    <a:pt x="587368" y="772647"/>
                    <a:pt x="451008" y="823232"/>
                  </a:cubicBezTo>
                  <a:cubicBezTo>
                    <a:pt x="314648" y="873817"/>
                    <a:pt x="151495" y="874348"/>
                    <a:pt x="0" y="908843"/>
                  </a:cubicBezTo>
                  <a:lnTo>
                    <a:pt x="544126" y="11189"/>
                  </a:lnTo>
                  <a:cubicBezTo>
                    <a:pt x="558490" y="-51756"/>
                    <a:pt x="791416" y="169985"/>
                    <a:pt x="912872" y="201450"/>
                  </a:cubicBezTo>
                  <a:cubicBezTo>
                    <a:pt x="1034328" y="232915"/>
                    <a:pt x="1186354" y="221765"/>
                    <a:pt x="1279622" y="215043"/>
                  </a:cubicBezTo>
                  <a:cubicBezTo>
                    <a:pt x="1346664" y="309115"/>
                    <a:pt x="1419943" y="13500"/>
                    <a:pt x="1418874" y="70430"/>
                  </a:cubicBezTo>
                  <a:cubicBezTo>
                    <a:pt x="1417805" y="127360"/>
                    <a:pt x="1324886" y="408861"/>
                    <a:pt x="1273210" y="556624"/>
                  </a:cubicBezTo>
                  <a:cubicBezTo>
                    <a:pt x="1249630" y="654326"/>
                    <a:pt x="1269278" y="658347"/>
                    <a:pt x="1270063" y="704624"/>
                  </a:cubicBezTo>
                  <a:cubicBezTo>
                    <a:pt x="1302109" y="746393"/>
                    <a:pt x="1335250" y="757549"/>
                    <a:pt x="1367843" y="784011"/>
                  </a:cubicBezTo>
                  <a:cubicBezTo>
                    <a:pt x="1319329" y="865778"/>
                    <a:pt x="1278511" y="915117"/>
                    <a:pt x="1229997" y="996884"/>
                  </a:cubicBezTo>
                  <a:cubicBezTo>
                    <a:pt x="1212591" y="992261"/>
                    <a:pt x="1173715" y="974003"/>
                    <a:pt x="1156309" y="969380"/>
                  </a:cubicBezTo>
                  <a:lnTo>
                    <a:pt x="1079640" y="966269"/>
                  </a:lnTo>
                  <a:lnTo>
                    <a:pt x="997236" y="1019798"/>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55" name="平行四边形 51"/>
            <p:cNvSpPr/>
            <p:nvPr/>
          </p:nvSpPr>
          <p:spPr>
            <a:xfrm rot="344820">
              <a:off x="706913" y="2419840"/>
              <a:ext cx="5688737" cy="1548630"/>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881 h 2104975"/>
                <a:gd name="connsiteX1-417" fmla="*/ 334539 w 1013215"/>
                <a:gd name="connsiteY1-418" fmla="*/ 1148685 h 2104975"/>
                <a:gd name="connsiteX2-419" fmla="*/ 764057 w 1013215"/>
                <a:gd name="connsiteY2-420" fmla="*/ 1068417 h 2104975"/>
                <a:gd name="connsiteX3-421" fmla="*/ 1013215 w 1013215"/>
                <a:gd name="connsiteY3-422" fmla="*/ 2120 h 2104975"/>
                <a:gd name="connsiteX4-423" fmla="*/ 934673 w 1013215"/>
                <a:gd name="connsiteY4-424" fmla="*/ 1673078 h 2104975"/>
                <a:gd name="connsiteX5-425" fmla="*/ 262857 w 1013215"/>
                <a:gd name="connsiteY5-426" fmla="*/ 2104975 h 2104975"/>
                <a:gd name="connsiteX6-427" fmla="*/ 0 w 1013215"/>
                <a:gd name="connsiteY6-428" fmla="*/ 2059881 h 2104975"/>
                <a:gd name="connsiteX0-429" fmla="*/ 0 w 1013215"/>
                <a:gd name="connsiteY0-430" fmla="*/ 2059881 h 2104975"/>
                <a:gd name="connsiteX1-431" fmla="*/ 339018 w 1013215"/>
                <a:gd name="connsiteY1-432" fmla="*/ 1447654 h 2104975"/>
                <a:gd name="connsiteX2-433" fmla="*/ 764057 w 1013215"/>
                <a:gd name="connsiteY2-434" fmla="*/ 1068417 h 2104975"/>
                <a:gd name="connsiteX3-435" fmla="*/ 1013215 w 1013215"/>
                <a:gd name="connsiteY3-436" fmla="*/ 2120 h 2104975"/>
                <a:gd name="connsiteX4-437" fmla="*/ 934673 w 1013215"/>
                <a:gd name="connsiteY4-438" fmla="*/ 1673078 h 2104975"/>
                <a:gd name="connsiteX5-439" fmla="*/ 262857 w 1013215"/>
                <a:gd name="connsiteY5-440" fmla="*/ 2104975 h 2104975"/>
                <a:gd name="connsiteX6-441" fmla="*/ 0 w 1013215"/>
                <a:gd name="connsiteY6-442" fmla="*/ 2059881 h 2104975"/>
                <a:gd name="connsiteX0-443" fmla="*/ 0 w 1013215"/>
                <a:gd name="connsiteY0-444" fmla="*/ 2059881 h 2104975"/>
                <a:gd name="connsiteX1-445" fmla="*/ 299244 w 1013215"/>
                <a:gd name="connsiteY1-446" fmla="*/ 1406353 h 2104975"/>
                <a:gd name="connsiteX2-447" fmla="*/ 764057 w 1013215"/>
                <a:gd name="connsiteY2-448" fmla="*/ 1068417 h 2104975"/>
                <a:gd name="connsiteX3-449" fmla="*/ 1013215 w 1013215"/>
                <a:gd name="connsiteY3-450" fmla="*/ 2120 h 2104975"/>
                <a:gd name="connsiteX4-451" fmla="*/ 934673 w 1013215"/>
                <a:gd name="connsiteY4-452" fmla="*/ 1673078 h 2104975"/>
                <a:gd name="connsiteX5-453" fmla="*/ 262857 w 1013215"/>
                <a:gd name="connsiteY5-454" fmla="*/ 2104975 h 2104975"/>
                <a:gd name="connsiteX6-455" fmla="*/ 0 w 1013215"/>
                <a:gd name="connsiteY6-456" fmla="*/ 2059881 h 2104975"/>
                <a:gd name="connsiteX0-457" fmla="*/ 0 w 1013215"/>
                <a:gd name="connsiteY0-458" fmla="*/ 2059881 h 2104975"/>
                <a:gd name="connsiteX1-459" fmla="*/ 299244 w 1013215"/>
                <a:gd name="connsiteY1-460" fmla="*/ 1406353 h 2104975"/>
                <a:gd name="connsiteX2-461" fmla="*/ 345144 w 1013215"/>
                <a:gd name="connsiteY2-462" fmla="*/ 1493361 h 2104975"/>
                <a:gd name="connsiteX3-463" fmla="*/ 764057 w 1013215"/>
                <a:gd name="connsiteY3-464" fmla="*/ 1068417 h 2104975"/>
                <a:gd name="connsiteX4-465" fmla="*/ 1013215 w 1013215"/>
                <a:gd name="connsiteY4-466" fmla="*/ 2120 h 2104975"/>
                <a:gd name="connsiteX5-467" fmla="*/ 934673 w 1013215"/>
                <a:gd name="connsiteY5-468" fmla="*/ 1673078 h 2104975"/>
                <a:gd name="connsiteX6-469" fmla="*/ 262857 w 1013215"/>
                <a:gd name="connsiteY6-470" fmla="*/ 2104975 h 2104975"/>
                <a:gd name="connsiteX7-471" fmla="*/ 0 w 1013215"/>
                <a:gd name="connsiteY7-472" fmla="*/ 2059881 h 2104975"/>
                <a:gd name="connsiteX0-473" fmla="*/ 0 w 1013215"/>
                <a:gd name="connsiteY0-474" fmla="*/ 2059633 h 2104727"/>
                <a:gd name="connsiteX1-475" fmla="*/ 299244 w 1013215"/>
                <a:gd name="connsiteY1-476" fmla="*/ 1406105 h 2104727"/>
                <a:gd name="connsiteX2-477" fmla="*/ 345144 w 1013215"/>
                <a:gd name="connsiteY2-478" fmla="*/ 1493113 h 2104727"/>
                <a:gd name="connsiteX3-479" fmla="*/ 402409 w 1013215"/>
                <a:gd name="connsiteY3-480" fmla="*/ 1224994 h 2104727"/>
                <a:gd name="connsiteX4-481" fmla="*/ 1013215 w 1013215"/>
                <a:gd name="connsiteY4-482" fmla="*/ 1872 h 2104727"/>
                <a:gd name="connsiteX5-483" fmla="*/ 934673 w 1013215"/>
                <a:gd name="connsiteY5-484" fmla="*/ 1672830 h 2104727"/>
                <a:gd name="connsiteX6-485" fmla="*/ 262857 w 1013215"/>
                <a:gd name="connsiteY6-486" fmla="*/ 2104727 h 2104727"/>
                <a:gd name="connsiteX7-487" fmla="*/ 0 w 1013215"/>
                <a:gd name="connsiteY7-488" fmla="*/ 2059633 h 2104727"/>
                <a:gd name="connsiteX0-489" fmla="*/ 0 w 1013215"/>
                <a:gd name="connsiteY0-490" fmla="*/ 2059633 h 2104727"/>
                <a:gd name="connsiteX1-491" fmla="*/ 299244 w 1013215"/>
                <a:gd name="connsiteY1-492" fmla="*/ 1406105 h 2104727"/>
                <a:gd name="connsiteX2-493" fmla="*/ 345144 w 1013215"/>
                <a:gd name="connsiteY2-494" fmla="*/ 1493113 h 2104727"/>
                <a:gd name="connsiteX3-495" fmla="*/ 402409 w 1013215"/>
                <a:gd name="connsiteY3-496" fmla="*/ 1224994 h 2104727"/>
                <a:gd name="connsiteX4-497" fmla="*/ 1013215 w 1013215"/>
                <a:gd name="connsiteY4-498" fmla="*/ 1872 h 2104727"/>
                <a:gd name="connsiteX5-499" fmla="*/ 934673 w 1013215"/>
                <a:gd name="connsiteY5-500" fmla="*/ 1672830 h 2104727"/>
                <a:gd name="connsiteX6-501" fmla="*/ 262857 w 1013215"/>
                <a:gd name="connsiteY6-502" fmla="*/ 2104727 h 2104727"/>
                <a:gd name="connsiteX7-503" fmla="*/ 0 w 1013215"/>
                <a:gd name="connsiteY7-504" fmla="*/ 2059633 h 2104727"/>
                <a:gd name="connsiteX0-505" fmla="*/ 0 w 1013215"/>
                <a:gd name="connsiteY0-506" fmla="*/ 2059622 h 2104716"/>
                <a:gd name="connsiteX1-507" fmla="*/ 299244 w 1013215"/>
                <a:gd name="connsiteY1-508" fmla="*/ 1406094 h 2104716"/>
                <a:gd name="connsiteX2-509" fmla="*/ 345144 w 1013215"/>
                <a:gd name="connsiteY2-510" fmla="*/ 1493102 h 2104716"/>
                <a:gd name="connsiteX3-511" fmla="*/ 403989 w 1013215"/>
                <a:gd name="connsiteY3-512" fmla="*/ 1233657 h 2104716"/>
                <a:gd name="connsiteX4-513" fmla="*/ 1013215 w 1013215"/>
                <a:gd name="connsiteY4-514" fmla="*/ 1861 h 2104716"/>
                <a:gd name="connsiteX5-515" fmla="*/ 934673 w 1013215"/>
                <a:gd name="connsiteY5-516" fmla="*/ 1672819 h 2104716"/>
                <a:gd name="connsiteX6-517" fmla="*/ 262857 w 1013215"/>
                <a:gd name="connsiteY6-518" fmla="*/ 2104716 h 2104716"/>
                <a:gd name="connsiteX7-519" fmla="*/ 0 w 1013215"/>
                <a:gd name="connsiteY7-520" fmla="*/ 2059622 h 2104716"/>
                <a:gd name="connsiteX0-521" fmla="*/ 0 w 1013215"/>
                <a:gd name="connsiteY0-522" fmla="*/ 2059622 h 2104716"/>
                <a:gd name="connsiteX1-523" fmla="*/ 282142 w 1013215"/>
                <a:gd name="connsiteY1-524" fmla="*/ 1232560 h 2104716"/>
                <a:gd name="connsiteX2-525" fmla="*/ 345144 w 1013215"/>
                <a:gd name="connsiteY2-526" fmla="*/ 1493102 h 2104716"/>
                <a:gd name="connsiteX3-527" fmla="*/ 403989 w 1013215"/>
                <a:gd name="connsiteY3-528" fmla="*/ 1233657 h 2104716"/>
                <a:gd name="connsiteX4-529" fmla="*/ 1013215 w 1013215"/>
                <a:gd name="connsiteY4-530" fmla="*/ 1861 h 2104716"/>
                <a:gd name="connsiteX5-531" fmla="*/ 934673 w 1013215"/>
                <a:gd name="connsiteY5-532" fmla="*/ 1672819 h 2104716"/>
                <a:gd name="connsiteX6-533" fmla="*/ 262857 w 1013215"/>
                <a:gd name="connsiteY6-534" fmla="*/ 2104716 h 2104716"/>
                <a:gd name="connsiteX7-535" fmla="*/ 0 w 1013215"/>
                <a:gd name="connsiteY7-536" fmla="*/ 2059622 h 2104716"/>
                <a:gd name="connsiteX0-537-101" fmla="*/ 0 w 1013215"/>
                <a:gd name="connsiteY0-538-102" fmla="*/ 2059622 h 2104716"/>
                <a:gd name="connsiteX1-539-103" fmla="*/ 391611 w 1013215"/>
                <a:gd name="connsiteY1-540-104" fmla="*/ 408433 h 2104716"/>
                <a:gd name="connsiteX2-541-105" fmla="*/ 345144 w 1013215"/>
                <a:gd name="connsiteY2-542-106" fmla="*/ 1493102 h 2104716"/>
                <a:gd name="connsiteX3-543-107" fmla="*/ 403989 w 1013215"/>
                <a:gd name="connsiteY3-544-108" fmla="*/ 1233657 h 2104716"/>
                <a:gd name="connsiteX4-545-109" fmla="*/ 1013215 w 1013215"/>
                <a:gd name="connsiteY4-546-110" fmla="*/ 1861 h 2104716"/>
                <a:gd name="connsiteX5-547-111" fmla="*/ 934673 w 1013215"/>
                <a:gd name="connsiteY5-548-112" fmla="*/ 1672819 h 2104716"/>
                <a:gd name="connsiteX6-549-113" fmla="*/ 262857 w 1013215"/>
                <a:gd name="connsiteY6-550-114" fmla="*/ 2104716 h 2104716"/>
                <a:gd name="connsiteX7-551" fmla="*/ 0 w 1013215"/>
                <a:gd name="connsiteY7-552" fmla="*/ 2059622 h 2104716"/>
                <a:gd name="connsiteX0-553" fmla="*/ 0 w 1013215"/>
                <a:gd name="connsiteY0-554" fmla="*/ 2059622 h 2104716"/>
                <a:gd name="connsiteX1-555" fmla="*/ 391611 w 1013215"/>
                <a:gd name="connsiteY1-556" fmla="*/ 408433 h 2104716"/>
                <a:gd name="connsiteX2-557" fmla="*/ 345144 w 1013215"/>
                <a:gd name="connsiteY2-558" fmla="*/ 1493102 h 2104716"/>
                <a:gd name="connsiteX3-559" fmla="*/ 403989 w 1013215"/>
                <a:gd name="connsiteY3-560" fmla="*/ 1233657 h 2104716"/>
                <a:gd name="connsiteX4-561" fmla="*/ 1013215 w 1013215"/>
                <a:gd name="connsiteY4-562" fmla="*/ 1861 h 2104716"/>
                <a:gd name="connsiteX5-563" fmla="*/ 934673 w 1013215"/>
                <a:gd name="connsiteY5-564" fmla="*/ 1672819 h 2104716"/>
                <a:gd name="connsiteX6-565" fmla="*/ 262857 w 1013215"/>
                <a:gd name="connsiteY6-566" fmla="*/ 2104716 h 2104716"/>
                <a:gd name="connsiteX7-567" fmla="*/ 0 w 1013215"/>
                <a:gd name="connsiteY7-568" fmla="*/ 2059622 h 2104716"/>
                <a:gd name="connsiteX0-569" fmla="*/ 0 w 1013215"/>
                <a:gd name="connsiteY0-570" fmla="*/ 2059622 h 2104716"/>
                <a:gd name="connsiteX1-571" fmla="*/ 391611 w 1013215"/>
                <a:gd name="connsiteY1-572" fmla="*/ 408433 h 2104716"/>
                <a:gd name="connsiteX2-573" fmla="*/ 453458 w 1013215"/>
                <a:gd name="connsiteY2-574" fmla="*/ 591824 h 2104716"/>
                <a:gd name="connsiteX3-575" fmla="*/ 345144 w 1013215"/>
                <a:gd name="connsiteY3-576" fmla="*/ 1493102 h 2104716"/>
                <a:gd name="connsiteX4-577" fmla="*/ 403989 w 1013215"/>
                <a:gd name="connsiteY4-578" fmla="*/ 1233657 h 2104716"/>
                <a:gd name="connsiteX5-579" fmla="*/ 1013215 w 1013215"/>
                <a:gd name="connsiteY5-580" fmla="*/ 1861 h 2104716"/>
                <a:gd name="connsiteX6-581" fmla="*/ 934673 w 1013215"/>
                <a:gd name="connsiteY6-582" fmla="*/ 1672819 h 2104716"/>
                <a:gd name="connsiteX7-583" fmla="*/ 262857 w 1013215"/>
                <a:gd name="connsiteY7-584" fmla="*/ 2104716 h 2104716"/>
                <a:gd name="connsiteX8" fmla="*/ 0 w 1013215"/>
                <a:gd name="connsiteY8" fmla="*/ 2059622 h 2104716"/>
                <a:gd name="connsiteX0-585" fmla="*/ 0 w 1013215"/>
                <a:gd name="connsiteY0-586" fmla="*/ 2059622 h 2104716"/>
                <a:gd name="connsiteX1-587" fmla="*/ 391611 w 1013215"/>
                <a:gd name="connsiteY1-588" fmla="*/ 408433 h 2104716"/>
                <a:gd name="connsiteX2-589" fmla="*/ 453458 w 1013215"/>
                <a:gd name="connsiteY2-590" fmla="*/ 591824 h 2104716"/>
                <a:gd name="connsiteX3-591" fmla="*/ 345144 w 1013215"/>
                <a:gd name="connsiteY3-592" fmla="*/ 1493102 h 2104716"/>
                <a:gd name="connsiteX4-593" fmla="*/ 403989 w 1013215"/>
                <a:gd name="connsiteY4-594" fmla="*/ 1233657 h 2104716"/>
                <a:gd name="connsiteX5-595" fmla="*/ 1013215 w 1013215"/>
                <a:gd name="connsiteY5-596" fmla="*/ 1861 h 2104716"/>
                <a:gd name="connsiteX6-597" fmla="*/ 934673 w 1013215"/>
                <a:gd name="connsiteY6-598" fmla="*/ 1672819 h 2104716"/>
                <a:gd name="connsiteX7-599" fmla="*/ 262857 w 1013215"/>
                <a:gd name="connsiteY7-600" fmla="*/ 2104716 h 2104716"/>
                <a:gd name="connsiteX8-601" fmla="*/ 0 w 1013215"/>
                <a:gd name="connsiteY8-602" fmla="*/ 2059622 h 2104716"/>
                <a:gd name="connsiteX0-603" fmla="*/ 0 w 1013215"/>
                <a:gd name="connsiteY0-604" fmla="*/ 2059622 h 2104716"/>
                <a:gd name="connsiteX1-605" fmla="*/ 391611 w 1013215"/>
                <a:gd name="connsiteY1-606" fmla="*/ 408433 h 2104716"/>
                <a:gd name="connsiteX2-607" fmla="*/ 435932 w 1013215"/>
                <a:gd name="connsiteY2-608" fmla="*/ 486771 h 2104716"/>
                <a:gd name="connsiteX3-609" fmla="*/ 345144 w 1013215"/>
                <a:gd name="connsiteY3-610" fmla="*/ 1493102 h 2104716"/>
                <a:gd name="connsiteX4-611" fmla="*/ 403989 w 1013215"/>
                <a:gd name="connsiteY4-612" fmla="*/ 1233657 h 2104716"/>
                <a:gd name="connsiteX5-613" fmla="*/ 1013215 w 1013215"/>
                <a:gd name="connsiteY5-614" fmla="*/ 1861 h 2104716"/>
                <a:gd name="connsiteX6-615" fmla="*/ 934673 w 1013215"/>
                <a:gd name="connsiteY6-616" fmla="*/ 1672819 h 2104716"/>
                <a:gd name="connsiteX7-617" fmla="*/ 262857 w 1013215"/>
                <a:gd name="connsiteY7-618" fmla="*/ 2104716 h 2104716"/>
                <a:gd name="connsiteX8-619" fmla="*/ 0 w 1013215"/>
                <a:gd name="connsiteY8-620" fmla="*/ 2059622 h 2104716"/>
                <a:gd name="connsiteX0-621" fmla="*/ 0 w 1013215"/>
                <a:gd name="connsiteY0-622" fmla="*/ 2059622 h 2104716"/>
                <a:gd name="connsiteX1-623" fmla="*/ 391611 w 1013215"/>
                <a:gd name="connsiteY1-624" fmla="*/ 408433 h 2104716"/>
                <a:gd name="connsiteX2-625" fmla="*/ 435932 w 1013215"/>
                <a:gd name="connsiteY2-626" fmla="*/ 486771 h 2104716"/>
                <a:gd name="connsiteX3-627" fmla="*/ 453322 w 1013215"/>
                <a:gd name="connsiteY3-628" fmla="*/ 679591 h 2104716"/>
                <a:gd name="connsiteX4-629" fmla="*/ 345144 w 1013215"/>
                <a:gd name="connsiteY4-630" fmla="*/ 1493102 h 2104716"/>
                <a:gd name="connsiteX5-631" fmla="*/ 403989 w 1013215"/>
                <a:gd name="connsiteY5-632" fmla="*/ 1233657 h 2104716"/>
                <a:gd name="connsiteX6-633" fmla="*/ 1013215 w 1013215"/>
                <a:gd name="connsiteY6-634" fmla="*/ 1861 h 2104716"/>
                <a:gd name="connsiteX7-635" fmla="*/ 934673 w 1013215"/>
                <a:gd name="connsiteY7-636" fmla="*/ 1672819 h 2104716"/>
                <a:gd name="connsiteX8-637" fmla="*/ 262857 w 1013215"/>
                <a:gd name="connsiteY8-638" fmla="*/ 2104716 h 2104716"/>
                <a:gd name="connsiteX9" fmla="*/ 0 w 1013215"/>
                <a:gd name="connsiteY9" fmla="*/ 2059622 h 2104716"/>
                <a:gd name="connsiteX0-639" fmla="*/ 0 w 1013215"/>
                <a:gd name="connsiteY0-640" fmla="*/ 2059622 h 2104716"/>
                <a:gd name="connsiteX1-641" fmla="*/ 391611 w 1013215"/>
                <a:gd name="connsiteY1-642" fmla="*/ 408433 h 2104716"/>
                <a:gd name="connsiteX2-643" fmla="*/ 435932 w 1013215"/>
                <a:gd name="connsiteY2-644" fmla="*/ 486771 h 2104716"/>
                <a:gd name="connsiteX3-645" fmla="*/ 453322 w 1013215"/>
                <a:gd name="connsiteY3-646" fmla="*/ 679591 h 2104716"/>
                <a:gd name="connsiteX4-647" fmla="*/ 390055 w 1013215"/>
                <a:gd name="connsiteY4-648" fmla="*/ 1199712 h 2104716"/>
                <a:gd name="connsiteX5-649" fmla="*/ 345144 w 1013215"/>
                <a:gd name="connsiteY5-650" fmla="*/ 1493102 h 2104716"/>
                <a:gd name="connsiteX6-651" fmla="*/ 403989 w 1013215"/>
                <a:gd name="connsiteY6-652" fmla="*/ 1233657 h 2104716"/>
                <a:gd name="connsiteX7-653" fmla="*/ 1013215 w 1013215"/>
                <a:gd name="connsiteY7-654" fmla="*/ 1861 h 2104716"/>
                <a:gd name="connsiteX8-655" fmla="*/ 934673 w 1013215"/>
                <a:gd name="connsiteY8-656" fmla="*/ 1672819 h 2104716"/>
                <a:gd name="connsiteX9-657" fmla="*/ 262857 w 1013215"/>
                <a:gd name="connsiteY9-658" fmla="*/ 2104716 h 2104716"/>
                <a:gd name="connsiteX10" fmla="*/ 0 w 1013215"/>
                <a:gd name="connsiteY10" fmla="*/ 2059622 h 2104716"/>
                <a:gd name="connsiteX0-659" fmla="*/ 0 w 934673"/>
                <a:gd name="connsiteY0-660" fmla="*/ 1651189 h 1696283"/>
                <a:gd name="connsiteX1-661" fmla="*/ 391611 w 934673"/>
                <a:gd name="connsiteY1-662" fmla="*/ 0 h 1696283"/>
                <a:gd name="connsiteX2-663" fmla="*/ 435932 w 934673"/>
                <a:gd name="connsiteY2-664" fmla="*/ 78338 h 1696283"/>
                <a:gd name="connsiteX3-665" fmla="*/ 453322 w 934673"/>
                <a:gd name="connsiteY3-666" fmla="*/ 271158 h 1696283"/>
                <a:gd name="connsiteX4-667" fmla="*/ 390055 w 934673"/>
                <a:gd name="connsiteY4-668" fmla="*/ 791279 h 1696283"/>
                <a:gd name="connsiteX5-669" fmla="*/ 345144 w 934673"/>
                <a:gd name="connsiteY5-670" fmla="*/ 1084669 h 1696283"/>
                <a:gd name="connsiteX6-671" fmla="*/ 403989 w 934673"/>
                <a:gd name="connsiteY6-672" fmla="*/ 825224 h 1696283"/>
                <a:gd name="connsiteX7-673" fmla="*/ 716002 w 934673"/>
                <a:gd name="connsiteY7-674" fmla="*/ 953640 h 1696283"/>
                <a:gd name="connsiteX8-675" fmla="*/ 934673 w 934673"/>
                <a:gd name="connsiteY8-676" fmla="*/ 1264386 h 1696283"/>
                <a:gd name="connsiteX9-677" fmla="*/ 262857 w 934673"/>
                <a:gd name="connsiteY9-678" fmla="*/ 1696283 h 1696283"/>
                <a:gd name="connsiteX10-679" fmla="*/ 0 w 934673"/>
                <a:gd name="connsiteY10-680" fmla="*/ 1651189 h 1696283"/>
                <a:gd name="connsiteX0-681" fmla="*/ 0 w 934673"/>
                <a:gd name="connsiteY0-682" fmla="*/ 1651189 h 1696283"/>
                <a:gd name="connsiteX1-683" fmla="*/ 391611 w 934673"/>
                <a:gd name="connsiteY1-684" fmla="*/ 0 h 1696283"/>
                <a:gd name="connsiteX2-685" fmla="*/ 435932 w 934673"/>
                <a:gd name="connsiteY2-686" fmla="*/ 78338 h 1696283"/>
                <a:gd name="connsiteX3-687" fmla="*/ 453322 w 934673"/>
                <a:gd name="connsiteY3-688" fmla="*/ 271158 h 1696283"/>
                <a:gd name="connsiteX4-689" fmla="*/ 390055 w 934673"/>
                <a:gd name="connsiteY4-690" fmla="*/ 791279 h 1696283"/>
                <a:gd name="connsiteX5-691" fmla="*/ 345144 w 934673"/>
                <a:gd name="connsiteY5-692" fmla="*/ 1084669 h 1696283"/>
                <a:gd name="connsiteX6-693" fmla="*/ 390789 w 934673"/>
                <a:gd name="connsiteY6-694" fmla="*/ 912083 h 1696283"/>
                <a:gd name="connsiteX7-695" fmla="*/ 716002 w 934673"/>
                <a:gd name="connsiteY7-696" fmla="*/ 953640 h 1696283"/>
                <a:gd name="connsiteX8-697" fmla="*/ 934673 w 934673"/>
                <a:gd name="connsiteY8-698" fmla="*/ 1264386 h 1696283"/>
                <a:gd name="connsiteX9-699" fmla="*/ 262857 w 934673"/>
                <a:gd name="connsiteY9-700" fmla="*/ 1696283 h 1696283"/>
                <a:gd name="connsiteX10-701" fmla="*/ 0 w 934673"/>
                <a:gd name="connsiteY10-702" fmla="*/ 1651189 h 1696283"/>
                <a:gd name="connsiteX0-703" fmla="*/ 0 w 934673"/>
                <a:gd name="connsiteY0-704" fmla="*/ 1651189 h 1696283"/>
                <a:gd name="connsiteX1-705" fmla="*/ 391611 w 934673"/>
                <a:gd name="connsiteY1-706" fmla="*/ 0 h 1696283"/>
                <a:gd name="connsiteX2-707" fmla="*/ 435932 w 934673"/>
                <a:gd name="connsiteY2-708" fmla="*/ 78338 h 1696283"/>
                <a:gd name="connsiteX3-709" fmla="*/ 453322 w 934673"/>
                <a:gd name="connsiteY3-710" fmla="*/ 271158 h 1696283"/>
                <a:gd name="connsiteX4-711" fmla="*/ 390055 w 934673"/>
                <a:gd name="connsiteY4-712" fmla="*/ 791279 h 1696283"/>
                <a:gd name="connsiteX5-713" fmla="*/ 345144 w 934673"/>
                <a:gd name="connsiteY5-714" fmla="*/ 1084669 h 1696283"/>
                <a:gd name="connsiteX6-715" fmla="*/ 392794 w 934673"/>
                <a:gd name="connsiteY6-716" fmla="*/ 852277 h 1696283"/>
                <a:gd name="connsiteX7-717" fmla="*/ 716002 w 934673"/>
                <a:gd name="connsiteY7-718" fmla="*/ 953640 h 1696283"/>
                <a:gd name="connsiteX8-719" fmla="*/ 934673 w 934673"/>
                <a:gd name="connsiteY8-720" fmla="*/ 1264386 h 1696283"/>
                <a:gd name="connsiteX9-721" fmla="*/ 262857 w 934673"/>
                <a:gd name="connsiteY9-722" fmla="*/ 1696283 h 1696283"/>
                <a:gd name="connsiteX10-723" fmla="*/ 0 w 934673"/>
                <a:gd name="connsiteY10-724" fmla="*/ 1651189 h 1696283"/>
                <a:gd name="connsiteX0-725" fmla="*/ 0 w 934673"/>
                <a:gd name="connsiteY0-726" fmla="*/ 1651189 h 1696283"/>
                <a:gd name="connsiteX1-727" fmla="*/ 391611 w 934673"/>
                <a:gd name="connsiteY1-728" fmla="*/ 0 h 1696283"/>
                <a:gd name="connsiteX2-729" fmla="*/ 435932 w 934673"/>
                <a:gd name="connsiteY2-730" fmla="*/ 78338 h 1696283"/>
                <a:gd name="connsiteX3-731" fmla="*/ 453322 w 934673"/>
                <a:gd name="connsiteY3-732" fmla="*/ 271158 h 1696283"/>
                <a:gd name="connsiteX4-733" fmla="*/ 390055 w 934673"/>
                <a:gd name="connsiteY4-734" fmla="*/ 791279 h 1696283"/>
                <a:gd name="connsiteX5-735" fmla="*/ 345144 w 934673"/>
                <a:gd name="connsiteY5-736" fmla="*/ 1084669 h 1696283"/>
                <a:gd name="connsiteX6-737" fmla="*/ 392794 w 934673"/>
                <a:gd name="connsiteY6-738" fmla="*/ 852277 h 1696283"/>
                <a:gd name="connsiteX7-739" fmla="*/ 460005 w 934673"/>
                <a:gd name="connsiteY7-740" fmla="*/ 902652 h 1696283"/>
                <a:gd name="connsiteX8-741" fmla="*/ 934673 w 934673"/>
                <a:gd name="connsiteY8-742" fmla="*/ 1264386 h 1696283"/>
                <a:gd name="connsiteX9-743" fmla="*/ 262857 w 934673"/>
                <a:gd name="connsiteY9-744" fmla="*/ 1696283 h 1696283"/>
                <a:gd name="connsiteX10-745" fmla="*/ 0 w 934673"/>
                <a:gd name="connsiteY10-746" fmla="*/ 1651189 h 1696283"/>
                <a:gd name="connsiteX0-747" fmla="*/ 0 w 721149"/>
                <a:gd name="connsiteY0-748" fmla="*/ 1651189 h 1696283"/>
                <a:gd name="connsiteX1-749" fmla="*/ 391611 w 721149"/>
                <a:gd name="connsiteY1-750" fmla="*/ 0 h 1696283"/>
                <a:gd name="connsiteX2-751" fmla="*/ 435932 w 721149"/>
                <a:gd name="connsiteY2-752" fmla="*/ 78338 h 1696283"/>
                <a:gd name="connsiteX3-753" fmla="*/ 453322 w 721149"/>
                <a:gd name="connsiteY3-754" fmla="*/ 271158 h 1696283"/>
                <a:gd name="connsiteX4-755" fmla="*/ 390055 w 721149"/>
                <a:gd name="connsiteY4-756" fmla="*/ 791279 h 1696283"/>
                <a:gd name="connsiteX5-757" fmla="*/ 345144 w 721149"/>
                <a:gd name="connsiteY5-758" fmla="*/ 1084669 h 1696283"/>
                <a:gd name="connsiteX6-759" fmla="*/ 392794 w 721149"/>
                <a:gd name="connsiteY6-760" fmla="*/ 852277 h 1696283"/>
                <a:gd name="connsiteX7-761" fmla="*/ 460005 w 721149"/>
                <a:gd name="connsiteY7-762" fmla="*/ 902652 h 1696283"/>
                <a:gd name="connsiteX8-763" fmla="*/ 721149 w 721149"/>
                <a:gd name="connsiteY8-764" fmla="*/ 950877 h 1696283"/>
                <a:gd name="connsiteX9-765" fmla="*/ 262857 w 721149"/>
                <a:gd name="connsiteY9-766" fmla="*/ 1696283 h 1696283"/>
                <a:gd name="connsiteX10-767" fmla="*/ 0 w 721149"/>
                <a:gd name="connsiteY10-768" fmla="*/ 1651189 h 1696283"/>
                <a:gd name="connsiteX0-769" fmla="*/ 0 w 721149"/>
                <a:gd name="connsiteY0-770" fmla="*/ 1651189 h 1696283"/>
                <a:gd name="connsiteX1-771" fmla="*/ 391611 w 721149"/>
                <a:gd name="connsiteY1-772" fmla="*/ 0 h 1696283"/>
                <a:gd name="connsiteX2-773" fmla="*/ 435932 w 721149"/>
                <a:gd name="connsiteY2-774" fmla="*/ 78338 h 1696283"/>
                <a:gd name="connsiteX3-775" fmla="*/ 453322 w 721149"/>
                <a:gd name="connsiteY3-776" fmla="*/ 271158 h 1696283"/>
                <a:gd name="connsiteX4-777" fmla="*/ 390055 w 721149"/>
                <a:gd name="connsiteY4-778" fmla="*/ 791279 h 1696283"/>
                <a:gd name="connsiteX5-779" fmla="*/ 345144 w 721149"/>
                <a:gd name="connsiteY5-780" fmla="*/ 1084669 h 1696283"/>
                <a:gd name="connsiteX6-781" fmla="*/ 392794 w 721149"/>
                <a:gd name="connsiteY6-782" fmla="*/ 852277 h 1696283"/>
                <a:gd name="connsiteX7-783" fmla="*/ 460438 w 721149"/>
                <a:gd name="connsiteY7-784" fmla="*/ 931584 h 1696283"/>
                <a:gd name="connsiteX8-785" fmla="*/ 721149 w 721149"/>
                <a:gd name="connsiteY8-786" fmla="*/ 950877 h 1696283"/>
                <a:gd name="connsiteX9-787" fmla="*/ 262857 w 721149"/>
                <a:gd name="connsiteY9-788" fmla="*/ 1696283 h 1696283"/>
                <a:gd name="connsiteX10-789" fmla="*/ 0 w 721149"/>
                <a:gd name="connsiteY10-790" fmla="*/ 1651189 h 1696283"/>
                <a:gd name="connsiteX0-791" fmla="*/ 0 w 721149"/>
                <a:gd name="connsiteY0-792" fmla="*/ 1651189 h 1696283"/>
                <a:gd name="connsiteX1-793" fmla="*/ 391611 w 721149"/>
                <a:gd name="connsiteY1-794" fmla="*/ 0 h 1696283"/>
                <a:gd name="connsiteX2-795" fmla="*/ 435932 w 721149"/>
                <a:gd name="connsiteY2-796" fmla="*/ 78338 h 1696283"/>
                <a:gd name="connsiteX3-797" fmla="*/ 453322 w 721149"/>
                <a:gd name="connsiteY3-798" fmla="*/ 271158 h 1696283"/>
                <a:gd name="connsiteX4-799" fmla="*/ 390055 w 721149"/>
                <a:gd name="connsiteY4-800" fmla="*/ 791279 h 1696283"/>
                <a:gd name="connsiteX5-801" fmla="*/ 345144 w 721149"/>
                <a:gd name="connsiteY5-802" fmla="*/ 1084669 h 1696283"/>
                <a:gd name="connsiteX6-803" fmla="*/ 392794 w 721149"/>
                <a:gd name="connsiteY6-804" fmla="*/ 852277 h 1696283"/>
                <a:gd name="connsiteX7-805" fmla="*/ 454262 w 721149"/>
                <a:gd name="connsiteY7-806" fmla="*/ 906534 h 1696283"/>
                <a:gd name="connsiteX8-807" fmla="*/ 721149 w 721149"/>
                <a:gd name="connsiteY8-808" fmla="*/ 950877 h 1696283"/>
                <a:gd name="connsiteX9-809" fmla="*/ 262857 w 721149"/>
                <a:gd name="connsiteY9-810" fmla="*/ 1696283 h 1696283"/>
                <a:gd name="connsiteX10-811" fmla="*/ 0 w 721149"/>
                <a:gd name="connsiteY10-812" fmla="*/ 1651189 h 1696283"/>
                <a:gd name="connsiteX0-813" fmla="*/ 0 w 721149"/>
                <a:gd name="connsiteY0-814" fmla="*/ 1651189 h 1696283"/>
                <a:gd name="connsiteX1-815" fmla="*/ 391611 w 721149"/>
                <a:gd name="connsiteY1-816" fmla="*/ 0 h 1696283"/>
                <a:gd name="connsiteX2-817" fmla="*/ 435932 w 721149"/>
                <a:gd name="connsiteY2-818" fmla="*/ 78338 h 1696283"/>
                <a:gd name="connsiteX3-819" fmla="*/ 453322 w 721149"/>
                <a:gd name="connsiteY3-820" fmla="*/ 271158 h 1696283"/>
                <a:gd name="connsiteX4-821" fmla="*/ 390055 w 721149"/>
                <a:gd name="connsiteY4-822" fmla="*/ 791279 h 1696283"/>
                <a:gd name="connsiteX5-823" fmla="*/ 345144 w 721149"/>
                <a:gd name="connsiteY5-824" fmla="*/ 1084669 h 1696283"/>
                <a:gd name="connsiteX6-825" fmla="*/ 392794 w 721149"/>
                <a:gd name="connsiteY6-826" fmla="*/ 852277 h 1696283"/>
                <a:gd name="connsiteX7-827" fmla="*/ 454262 w 721149"/>
                <a:gd name="connsiteY7-828" fmla="*/ 906534 h 1696283"/>
                <a:gd name="connsiteX8-829" fmla="*/ 721149 w 721149"/>
                <a:gd name="connsiteY8-830" fmla="*/ 950877 h 1696283"/>
                <a:gd name="connsiteX9-831" fmla="*/ 612627 w 721149"/>
                <a:gd name="connsiteY9-832" fmla="*/ 1127894 h 1696283"/>
                <a:gd name="connsiteX10-833" fmla="*/ 262857 w 721149"/>
                <a:gd name="connsiteY10-834" fmla="*/ 1696283 h 1696283"/>
                <a:gd name="connsiteX11" fmla="*/ 0 w 721149"/>
                <a:gd name="connsiteY11" fmla="*/ 1651189 h 1696283"/>
                <a:gd name="connsiteX0-835" fmla="*/ 0 w 974013"/>
                <a:gd name="connsiteY0-836" fmla="*/ 1651189 h 1696283"/>
                <a:gd name="connsiteX1-837" fmla="*/ 391611 w 974013"/>
                <a:gd name="connsiteY1-838" fmla="*/ 0 h 1696283"/>
                <a:gd name="connsiteX2-839" fmla="*/ 435932 w 974013"/>
                <a:gd name="connsiteY2-840" fmla="*/ 78338 h 1696283"/>
                <a:gd name="connsiteX3-841" fmla="*/ 453322 w 974013"/>
                <a:gd name="connsiteY3-842" fmla="*/ 271158 h 1696283"/>
                <a:gd name="connsiteX4-843" fmla="*/ 390055 w 974013"/>
                <a:gd name="connsiteY4-844" fmla="*/ 791279 h 1696283"/>
                <a:gd name="connsiteX5-845" fmla="*/ 345144 w 974013"/>
                <a:gd name="connsiteY5-846" fmla="*/ 1084669 h 1696283"/>
                <a:gd name="connsiteX6-847" fmla="*/ 392794 w 974013"/>
                <a:gd name="connsiteY6-848" fmla="*/ 852277 h 1696283"/>
                <a:gd name="connsiteX7-849" fmla="*/ 454262 w 974013"/>
                <a:gd name="connsiteY7-850" fmla="*/ 906534 h 1696283"/>
                <a:gd name="connsiteX8-851" fmla="*/ 721149 w 974013"/>
                <a:gd name="connsiteY8-852" fmla="*/ 950877 h 1696283"/>
                <a:gd name="connsiteX9-853" fmla="*/ 974013 w 974013"/>
                <a:gd name="connsiteY9-854" fmla="*/ 1244018 h 1696283"/>
                <a:gd name="connsiteX10-855" fmla="*/ 262857 w 974013"/>
                <a:gd name="connsiteY10-856" fmla="*/ 1696283 h 1696283"/>
                <a:gd name="connsiteX11-857" fmla="*/ 0 w 974013"/>
                <a:gd name="connsiteY11-858" fmla="*/ 1651189 h 1696283"/>
                <a:gd name="connsiteX0-859" fmla="*/ 0 w 974013"/>
                <a:gd name="connsiteY0-860" fmla="*/ 1651189 h 1696283"/>
                <a:gd name="connsiteX1-861" fmla="*/ 391611 w 974013"/>
                <a:gd name="connsiteY1-862" fmla="*/ 0 h 1696283"/>
                <a:gd name="connsiteX2-863" fmla="*/ 435932 w 974013"/>
                <a:gd name="connsiteY2-864" fmla="*/ 78338 h 1696283"/>
                <a:gd name="connsiteX3-865" fmla="*/ 453322 w 974013"/>
                <a:gd name="connsiteY3-866" fmla="*/ 271158 h 1696283"/>
                <a:gd name="connsiteX4-867" fmla="*/ 390055 w 974013"/>
                <a:gd name="connsiteY4-868" fmla="*/ 791279 h 1696283"/>
                <a:gd name="connsiteX5-869" fmla="*/ 345144 w 974013"/>
                <a:gd name="connsiteY5-870" fmla="*/ 1084669 h 1696283"/>
                <a:gd name="connsiteX6-871" fmla="*/ 392794 w 974013"/>
                <a:gd name="connsiteY6-872" fmla="*/ 852277 h 1696283"/>
                <a:gd name="connsiteX7-873" fmla="*/ 445359 w 974013"/>
                <a:gd name="connsiteY7-874" fmla="*/ 893069 h 1696283"/>
                <a:gd name="connsiteX8-875" fmla="*/ 721149 w 974013"/>
                <a:gd name="connsiteY8-876" fmla="*/ 950877 h 1696283"/>
                <a:gd name="connsiteX9-877" fmla="*/ 974013 w 974013"/>
                <a:gd name="connsiteY9-878" fmla="*/ 1244018 h 1696283"/>
                <a:gd name="connsiteX10-879" fmla="*/ 262857 w 974013"/>
                <a:gd name="connsiteY10-880" fmla="*/ 1696283 h 1696283"/>
                <a:gd name="connsiteX11-881" fmla="*/ 0 w 974013"/>
                <a:gd name="connsiteY11-882" fmla="*/ 1651189 h 1696283"/>
                <a:gd name="connsiteX0-883" fmla="*/ 0 w 974013"/>
                <a:gd name="connsiteY0-884" fmla="*/ 1651189 h 1696283"/>
                <a:gd name="connsiteX1-885" fmla="*/ 391611 w 974013"/>
                <a:gd name="connsiteY1-886" fmla="*/ 0 h 1696283"/>
                <a:gd name="connsiteX2-887" fmla="*/ 435932 w 974013"/>
                <a:gd name="connsiteY2-888" fmla="*/ 78338 h 1696283"/>
                <a:gd name="connsiteX3-889" fmla="*/ 453322 w 974013"/>
                <a:gd name="connsiteY3-890" fmla="*/ 271158 h 1696283"/>
                <a:gd name="connsiteX4-891" fmla="*/ 390055 w 974013"/>
                <a:gd name="connsiteY4-892" fmla="*/ 791279 h 1696283"/>
                <a:gd name="connsiteX5-893" fmla="*/ 345144 w 974013"/>
                <a:gd name="connsiteY5-894" fmla="*/ 1084669 h 1696283"/>
                <a:gd name="connsiteX6-895" fmla="*/ 392794 w 974013"/>
                <a:gd name="connsiteY6-896" fmla="*/ 852277 h 1696283"/>
                <a:gd name="connsiteX7-897" fmla="*/ 445359 w 974013"/>
                <a:gd name="connsiteY7-898" fmla="*/ 893069 h 1696283"/>
                <a:gd name="connsiteX8-899" fmla="*/ 519860 w 974013"/>
                <a:gd name="connsiteY8-900" fmla="*/ 937325 h 1696283"/>
                <a:gd name="connsiteX9-901" fmla="*/ 721149 w 974013"/>
                <a:gd name="connsiteY9-902" fmla="*/ 950877 h 1696283"/>
                <a:gd name="connsiteX10-903" fmla="*/ 974013 w 974013"/>
                <a:gd name="connsiteY10-904" fmla="*/ 1244018 h 1696283"/>
                <a:gd name="connsiteX11-905" fmla="*/ 262857 w 974013"/>
                <a:gd name="connsiteY11-906" fmla="*/ 1696283 h 1696283"/>
                <a:gd name="connsiteX12" fmla="*/ 0 w 974013"/>
                <a:gd name="connsiteY12" fmla="*/ 1651189 h 1696283"/>
                <a:gd name="connsiteX0-907" fmla="*/ 0 w 974013"/>
                <a:gd name="connsiteY0-908" fmla="*/ 1651189 h 1696283"/>
                <a:gd name="connsiteX1-909" fmla="*/ 391611 w 974013"/>
                <a:gd name="connsiteY1-910" fmla="*/ 0 h 1696283"/>
                <a:gd name="connsiteX2-911" fmla="*/ 435932 w 974013"/>
                <a:gd name="connsiteY2-912" fmla="*/ 78338 h 1696283"/>
                <a:gd name="connsiteX3-913" fmla="*/ 453322 w 974013"/>
                <a:gd name="connsiteY3-914" fmla="*/ 271158 h 1696283"/>
                <a:gd name="connsiteX4-915" fmla="*/ 390055 w 974013"/>
                <a:gd name="connsiteY4-916" fmla="*/ 791279 h 1696283"/>
                <a:gd name="connsiteX5-917" fmla="*/ 345144 w 974013"/>
                <a:gd name="connsiteY5-918" fmla="*/ 1084669 h 1696283"/>
                <a:gd name="connsiteX6-919" fmla="*/ 392794 w 974013"/>
                <a:gd name="connsiteY6-920" fmla="*/ 852277 h 1696283"/>
                <a:gd name="connsiteX7-921" fmla="*/ 445359 w 974013"/>
                <a:gd name="connsiteY7-922" fmla="*/ 893069 h 1696283"/>
                <a:gd name="connsiteX8-923" fmla="*/ 519860 w 974013"/>
                <a:gd name="connsiteY8-924" fmla="*/ 937325 h 1696283"/>
                <a:gd name="connsiteX9-925" fmla="*/ 736941 w 974013"/>
                <a:gd name="connsiteY9-926" fmla="*/ 940201 h 1696283"/>
                <a:gd name="connsiteX10-927" fmla="*/ 974013 w 974013"/>
                <a:gd name="connsiteY10-928" fmla="*/ 1244018 h 1696283"/>
                <a:gd name="connsiteX11-929" fmla="*/ 262857 w 974013"/>
                <a:gd name="connsiteY11-930" fmla="*/ 1696283 h 1696283"/>
                <a:gd name="connsiteX12-931" fmla="*/ 0 w 974013"/>
                <a:gd name="connsiteY12-932" fmla="*/ 1651189 h 1696283"/>
                <a:gd name="connsiteX0-933" fmla="*/ 0 w 974013"/>
                <a:gd name="connsiteY0-934" fmla="*/ 1651189 h 1696283"/>
                <a:gd name="connsiteX1-935" fmla="*/ 391611 w 974013"/>
                <a:gd name="connsiteY1-936" fmla="*/ 0 h 1696283"/>
                <a:gd name="connsiteX2-937" fmla="*/ 435932 w 974013"/>
                <a:gd name="connsiteY2-938" fmla="*/ 78338 h 1696283"/>
                <a:gd name="connsiteX3-939" fmla="*/ 453322 w 974013"/>
                <a:gd name="connsiteY3-940" fmla="*/ 271158 h 1696283"/>
                <a:gd name="connsiteX4-941" fmla="*/ 390055 w 974013"/>
                <a:gd name="connsiteY4-942" fmla="*/ 791279 h 1696283"/>
                <a:gd name="connsiteX5-943" fmla="*/ 345144 w 974013"/>
                <a:gd name="connsiteY5-944" fmla="*/ 1084669 h 1696283"/>
                <a:gd name="connsiteX6-945" fmla="*/ 392794 w 974013"/>
                <a:gd name="connsiteY6-946" fmla="*/ 852277 h 1696283"/>
                <a:gd name="connsiteX7-947" fmla="*/ 440763 w 974013"/>
                <a:gd name="connsiteY7-948" fmla="*/ 876693 h 1696283"/>
                <a:gd name="connsiteX8-949" fmla="*/ 519860 w 974013"/>
                <a:gd name="connsiteY8-950" fmla="*/ 937325 h 1696283"/>
                <a:gd name="connsiteX9-951" fmla="*/ 736941 w 974013"/>
                <a:gd name="connsiteY9-952" fmla="*/ 940201 h 1696283"/>
                <a:gd name="connsiteX10-953" fmla="*/ 974013 w 974013"/>
                <a:gd name="connsiteY10-954" fmla="*/ 1244018 h 1696283"/>
                <a:gd name="connsiteX11-955" fmla="*/ 262857 w 974013"/>
                <a:gd name="connsiteY11-956" fmla="*/ 1696283 h 1696283"/>
                <a:gd name="connsiteX12-957" fmla="*/ 0 w 974013"/>
                <a:gd name="connsiteY12-958" fmla="*/ 1651189 h 1696283"/>
                <a:gd name="connsiteX0-959" fmla="*/ 0 w 974013"/>
                <a:gd name="connsiteY0-960" fmla="*/ 1651189 h 1651189"/>
                <a:gd name="connsiteX1-961" fmla="*/ 391611 w 974013"/>
                <a:gd name="connsiteY1-962" fmla="*/ 0 h 1651189"/>
                <a:gd name="connsiteX2-963" fmla="*/ 435932 w 974013"/>
                <a:gd name="connsiteY2-964" fmla="*/ 78338 h 1651189"/>
                <a:gd name="connsiteX3-965" fmla="*/ 453322 w 974013"/>
                <a:gd name="connsiteY3-966" fmla="*/ 271158 h 1651189"/>
                <a:gd name="connsiteX4-967" fmla="*/ 390055 w 974013"/>
                <a:gd name="connsiteY4-968" fmla="*/ 791279 h 1651189"/>
                <a:gd name="connsiteX5-969" fmla="*/ 345144 w 974013"/>
                <a:gd name="connsiteY5-970" fmla="*/ 1084669 h 1651189"/>
                <a:gd name="connsiteX6-971" fmla="*/ 392794 w 974013"/>
                <a:gd name="connsiteY6-972" fmla="*/ 852277 h 1651189"/>
                <a:gd name="connsiteX7-973" fmla="*/ 440763 w 974013"/>
                <a:gd name="connsiteY7-974" fmla="*/ 876693 h 1651189"/>
                <a:gd name="connsiteX8-975" fmla="*/ 519860 w 974013"/>
                <a:gd name="connsiteY8-976" fmla="*/ 937325 h 1651189"/>
                <a:gd name="connsiteX9-977" fmla="*/ 736941 w 974013"/>
                <a:gd name="connsiteY9-978" fmla="*/ 940201 h 1651189"/>
                <a:gd name="connsiteX10-979" fmla="*/ 974013 w 974013"/>
                <a:gd name="connsiteY10-980" fmla="*/ 1244018 h 1651189"/>
                <a:gd name="connsiteX11-981" fmla="*/ 0 w 974013"/>
                <a:gd name="connsiteY11-982" fmla="*/ 1651189 h 1651189"/>
                <a:gd name="connsiteX0-983" fmla="*/ 0 w 1064212"/>
                <a:gd name="connsiteY0-984" fmla="*/ 1874018 h 1874018"/>
                <a:gd name="connsiteX1-985" fmla="*/ 481810 w 1064212"/>
                <a:gd name="connsiteY1-986" fmla="*/ 0 h 1874018"/>
                <a:gd name="connsiteX2-987" fmla="*/ 526131 w 1064212"/>
                <a:gd name="connsiteY2-988" fmla="*/ 78338 h 1874018"/>
                <a:gd name="connsiteX3-989" fmla="*/ 543521 w 1064212"/>
                <a:gd name="connsiteY3-990" fmla="*/ 271158 h 1874018"/>
                <a:gd name="connsiteX4-991" fmla="*/ 480254 w 1064212"/>
                <a:gd name="connsiteY4-992" fmla="*/ 791279 h 1874018"/>
                <a:gd name="connsiteX5-993" fmla="*/ 435343 w 1064212"/>
                <a:gd name="connsiteY5-994" fmla="*/ 1084669 h 1874018"/>
                <a:gd name="connsiteX6-995" fmla="*/ 482993 w 1064212"/>
                <a:gd name="connsiteY6-996" fmla="*/ 852277 h 1874018"/>
                <a:gd name="connsiteX7-997" fmla="*/ 530962 w 1064212"/>
                <a:gd name="connsiteY7-998" fmla="*/ 876693 h 1874018"/>
                <a:gd name="connsiteX8-999" fmla="*/ 610059 w 1064212"/>
                <a:gd name="connsiteY8-1000" fmla="*/ 937325 h 1874018"/>
                <a:gd name="connsiteX9-1001" fmla="*/ 827140 w 1064212"/>
                <a:gd name="connsiteY9-1002" fmla="*/ 940201 h 1874018"/>
                <a:gd name="connsiteX10-1003" fmla="*/ 1064212 w 1064212"/>
                <a:gd name="connsiteY10-1004" fmla="*/ 1244018 h 1874018"/>
                <a:gd name="connsiteX11-1005" fmla="*/ 0 w 1064212"/>
                <a:gd name="connsiteY11-1006" fmla="*/ 1874018 h 1874018"/>
                <a:gd name="connsiteX0-1007" fmla="*/ 0 w 1064212"/>
                <a:gd name="connsiteY0-1008" fmla="*/ 1846631 h 1846631"/>
                <a:gd name="connsiteX1-1009" fmla="*/ 469465 w 1064212"/>
                <a:gd name="connsiteY1-1010" fmla="*/ 0 h 1846631"/>
                <a:gd name="connsiteX2-1011" fmla="*/ 526131 w 1064212"/>
                <a:gd name="connsiteY2-1012" fmla="*/ 50951 h 1846631"/>
                <a:gd name="connsiteX3-1013" fmla="*/ 543521 w 1064212"/>
                <a:gd name="connsiteY3-1014" fmla="*/ 243771 h 1846631"/>
                <a:gd name="connsiteX4-1015" fmla="*/ 480254 w 1064212"/>
                <a:gd name="connsiteY4-1016" fmla="*/ 763892 h 1846631"/>
                <a:gd name="connsiteX5-1017" fmla="*/ 435343 w 1064212"/>
                <a:gd name="connsiteY5-1018" fmla="*/ 1057282 h 1846631"/>
                <a:gd name="connsiteX6-1019" fmla="*/ 482993 w 1064212"/>
                <a:gd name="connsiteY6-1020" fmla="*/ 824890 h 1846631"/>
                <a:gd name="connsiteX7-1021" fmla="*/ 530962 w 1064212"/>
                <a:gd name="connsiteY7-1022" fmla="*/ 849306 h 1846631"/>
                <a:gd name="connsiteX8-1023" fmla="*/ 610059 w 1064212"/>
                <a:gd name="connsiteY8-1024" fmla="*/ 909938 h 1846631"/>
                <a:gd name="connsiteX9-1025" fmla="*/ 827140 w 1064212"/>
                <a:gd name="connsiteY9-1026" fmla="*/ 912814 h 1846631"/>
                <a:gd name="connsiteX10-1027" fmla="*/ 1064212 w 1064212"/>
                <a:gd name="connsiteY10-1028" fmla="*/ 1216631 h 1846631"/>
                <a:gd name="connsiteX11-1029" fmla="*/ 0 w 1064212"/>
                <a:gd name="connsiteY11-1030" fmla="*/ 1846631 h 1846631"/>
                <a:gd name="connsiteX0-1031" fmla="*/ 0 w 1099854"/>
                <a:gd name="connsiteY0-1032" fmla="*/ 1964979 h 1964979"/>
                <a:gd name="connsiteX1-1033" fmla="*/ 505107 w 1099854"/>
                <a:gd name="connsiteY1-1034" fmla="*/ 0 h 1964979"/>
                <a:gd name="connsiteX2-1035" fmla="*/ 561773 w 1099854"/>
                <a:gd name="connsiteY2-1036" fmla="*/ 50951 h 1964979"/>
                <a:gd name="connsiteX3-1037" fmla="*/ 579163 w 1099854"/>
                <a:gd name="connsiteY3-1038" fmla="*/ 243771 h 1964979"/>
                <a:gd name="connsiteX4-1039" fmla="*/ 515896 w 1099854"/>
                <a:gd name="connsiteY4-1040" fmla="*/ 763892 h 1964979"/>
                <a:gd name="connsiteX5-1041" fmla="*/ 470985 w 1099854"/>
                <a:gd name="connsiteY5-1042" fmla="*/ 1057282 h 1964979"/>
                <a:gd name="connsiteX6-1043" fmla="*/ 518635 w 1099854"/>
                <a:gd name="connsiteY6-1044" fmla="*/ 824890 h 1964979"/>
                <a:gd name="connsiteX7-1045" fmla="*/ 566604 w 1099854"/>
                <a:gd name="connsiteY7-1046" fmla="*/ 849306 h 1964979"/>
                <a:gd name="connsiteX8-1047" fmla="*/ 645701 w 1099854"/>
                <a:gd name="connsiteY8-1048" fmla="*/ 909938 h 1964979"/>
                <a:gd name="connsiteX9-1049" fmla="*/ 862782 w 1099854"/>
                <a:gd name="connsiteY9-1050" fmla="*/ 912814 h 1964979"/>
                <a:gd name="connsiteX10-1051" fmla="*/ 1099854 w 1099854"/>
                <a:gd name="connsiteY10-1052" fmla="*/ 1216631 h 1964979"/>
                <a:gd name="connsiteX11-1053" fmla="*/ 0 w 1099854"/>
                <a:gd name="connsiteY11-1054" fmla="*/ 1964979 h 1964979"/>
                <a:gd name="connsiteX0-1055" fmla="*/ 0 w 1197364"/>
                <a:gd name="connsiteY0-1056" fmla="*/ 2324131 h 2324131"/>
                <a:gd name="connsiteX1-1057" fmla="*/ 602617 w 1197364"/>
                <a:gd name="connsiteY1-1058" fmla="*/ 0 h 2324131"/>
                <a:gd name="connsiteX2-1059" fmla="*/ 659283 w 1197364"/>
                <a:gd name="connsiteY2-1060" fmla="*/ 50951 h 2324131"/>
                <a:gd name="connsiteX3-1061" fmla="*/ 676673 w 1197364"/>
                <a:gd name="connsiteY3-1062" fmla="*/ 243771 h 2324131"/>
                <a:gd name="connsiteX4-1063" fmla="*/ 613406 w 1197364"/>
                <a:gd name="connsiteY4-1064" fmla="*/ 763892 h 2324131"/>
                <a:gd name="connsiteX5-1065" fmla="*/ 568495 w 1197364"/>
                <a:gd name="connsiteY5-1066" fmla="*/ 1057282 h 2324131"/>
                <a:gd name="connsiteX6-1067" fmla="*/ 616145 w 1197364"/>
                <a:gd name="connsiteY6-1068" fmla="*/ 824890 h 2324131"/>
                <a:gd name="connsiteX7-1069" fmla="*/ 664114 w 1197364"/>
                <a:gd name="connsiteY7-1070" fmla="*/ 849306 h 2324131"/>
                <a:gd name="connsiteX8-1071" fmla="*/ 743211 w 1197364"/>
                <a:gd name="connsiteY8-1072" fmla="*/ 909938 h 2324131"/>
                <a:gd name="connsiteX9-1073" fmla="*/ 960292 w 1197364"/>
                <a:gd name="connsiteY9-1074" fmla="*/ 912814 h 2324131"/>
                <a:gd name="connsiteX10-1075" fmla="*/ 1197364 w 1197364"/>
                <a:gd name="connsiteY10-1076" fmla="*/ 1216631 h 2324131"/>
                <a:gd name="connsiteX11-1077" fmla="*/ 0 w 1197364"/>
                <a:gd name="connsiteY11-1078" fmla="*/ 2324131 h 2324131"/>
                <a:gd name="connsiteX0-1079" fmla="*/ 0 w 1183639"/>
                <a:gd name="connsiteY0-1080" fmla="*/ 2199656 h 2199656"/>
                <a:gd name="connsiteX1-1081" fmla="*/ 588892 w 1183639"/>
                <a:gd name="connsiteY1-1082" fmla="*/ 0 h 2199656"/>
                <a:gd name="connsiteX2-1083" fmla="*/ 645558 w 1183639"/>
                <a:gd name="connsiteY2-1084" fmla="*/ 50951 h 2199656"/>
                <a:gd name="connsiteX3-1085" fmla="*/ 662948 w 1183639"/>
                <a:gd name="connsiteY3-1086" fmla="*/ 243771 h 2199656"/>
                <a:gd name="connsiteX4-1087" fmla="*/ 599681 w 1183639"/>
                <a:gd name="connsiteY4-1088" fmla="*/ 763892 h 2199656"/>
                <a:gd name="connsiteX5-1089" fmla="*/ 554770 w 1183639"/>
                <a:gd name="connsiteY5-1090" fmla="*/ 1057282 h 2199656"/>
                <a:gd name="connsiteX6-1091" fmla="*/ 602420 w 1183639"/>
                <a:gd name="connsiteY6-1092" fmla="*/ 824890 h 2199656"/>
                <a:gd name="connsiteX7-1093" fmla="*/ 650389 w 1183639"/>
                <a:gd name="connsiteY7-1094" fmla="*/ 849306 h 2199656"/>
                <a:gd name="connsiteX8-1095" fmla="*/ 729486 w 1183639"/>
                <a:gd name="connsiteY8-1096" fmla="*/ 909938 h 2199656"/>
                <a:gd name="connsiteX9-1097" fmla="*/ 946567 w 1183639"/>
                <a:gd name="connsiteY9-1098" fmla="*/ 912814 h 2199656"/>
                <a:gd name="connsiteX10-1099" fmla="*/ 1183639 w 1183639"/>
                <a:gd name="connsiteY10-1100" fmla="*/ 1216631 h 2199656"/>
                <a:gd name="connsiteX11-1101" fmla="*/ 0 w 1183639"/>
                <a:gd name="connsiteY11-1102" fmla="*/ 2199656 h 2199656"/>
                <a:gd name="connsiteX0-1103" fmla="*/ 0 w 1183639"/>
                <a:gd name="connsiteY0-1104" fmla="*/ 2199656 h 2199656"/>
                <a:gd name="connsiteX1-1105" fmla="*/ 588892 w 1183639"/>
                <a:gd name="connsiteY1-1106" fmla="*/ 0 h 2199656"/>
                <a:gd name="connsiteX2-1107" fmla="*/ 645558 w 1183639"/>
                <a:gd name="connsiteY2-1108" fmla="*/ 50951 h 2199656"/>
                <a:gd name="connsiteX3-1109" fmla="*/ 662948 w 1183639"/>
                <a:gd name="connsiteY3-1110" fmla="*/ 243771 h 2199656"/>
                <a:gd name="connsiteX4-1111" fmla="*/ 599681 w 1183639"/>
                <a:gd name="connsiteY4-1112" fmla="*/ 763892 h 2199656"/>
                <a:gd name="connsiteX5-1113" fmla="*/ 554770 w 1183639"/>
                <a:gd name="connsiteY5-1114" fmla="*/ 1057282 h 2199656"/>
                <a:gd name="connsiteX6-1115" fmla="*/ 602420 w 1183639"/>
                <a:gd name="connsiteY6-1116" fmla="*/ 824890 h 2199656"/>
                <a:gd name="connsiteX7-1117" fmla="*/ 650389 w 1183639"/>
                <a:gd name="connsiteY7-1118" fmla="*/ 849306 h 2199656"/>
                <a:gd name="connsiteX8-1119" fmla="*/ 729486 w 1183639"/>
                <a:gd name="connsiteY8-1120" fmla="*/ 909938 h 2199656"/>
                <a:gd name="connsiteX9-1121" fmla="*/ 946567 w 1183639"/>
                <a:gd name="connsiteY9-1122" fmla="*/ 912814 h 2199656"/>
                <a:gd name="connsiteX10-1123" fmla="*/ 1183639 w 1183639"/>
                <a:gd name="connsiteY10-1124" fmla="*/ 1216631 h 2199656"/>
                <a:gd name="connsiteX11-1125" fmla="*/ 35934 w 1183639"/>
                <a:gd name="connsiteY11-1126" fmla="*/ 2081461 h 2199656"/>
                <a:gd name="connsiteX12-1127" fmla="*/ 0 w 1183639"/>
                <a:gd name="connsiteY12-1128" fmla="*/ 2199656 h 2199656"/>
                <a:gd name="connsiteX0-1129" fmla="*/ 0 w 1147705"/>
                <a:gd name="connsiteY0-1130" fmla="*/ 2081461 h 2081461"/>
                <a:gd name="connsiteX1-1131" fmla="*/ 552958 w 1147705"/>
                <a:gd name="connsiteY1-1132" fmla="*/ 0 h 2081461"/>
                <a:gd name="connsiteX2-1133" fmla="*/ 609624 w 1147705"/>
                <a:gd name="connsiteY2-1134" fmla="*/ 50951 h 2081461"/>
                <a:gd name="connsiteX3-1135" fmla="*/ 627014 w 1147705"/>
                <a:gd name="connsiteY3-1136" fmla="*/ 243771 h 2081461"/>
                <a:gd name="connsiteX4-1137" fmla="*/ 563747 w 1147705"/>
                <a:gd name="connsiteY4-1138" fmla="*/ 763892 h 2081461"/>
                <a:gd name="connsiteX5-1139" fmla="*/ 518836 w 1147705"/>
                <a:gd name="connsiteY5-1140" fmla="*/ 1057282 h 2081461"/>
                <a:gd name="connsiteX6-1141" fmla="*/ 566486 w 1147705"/>
                <a:gd name="connsiteY6-1142" fmla="*/ 824890 h 2081461"/>
                <a:gd name="connsiteX7-1143" fmla="*/ 614455 w 1147705"/>
                <a:gd name="connsiteY7-1144" fmla="*/ 849306 h 2081461"/>
                <a:gd name="connsiteX8-1145" fmla="*/ 693552 w 1147705"/>
                <a:gd name="connsiteY8-1146" fmla="*/ 909938 h 2081461"/>
                <a:gd name="connsiteX9-1147" fmla="*/ 910633 w 1147705"/>
                <a:gd name="connsiteY9-1148" fmla="*/ 912814 h 2081461"/>
                <a:gd name="connsiteX10-1149" fmla="*/ 1147705 w 1147705"/>
                <a:gd name="connsiteY10-1150" fmla="*/ 1216631 h 2081461"/>
                <a:gd name="connsiteX11-1151" fmla="*/ 0 w 1147705"/>
                <a:gd name="connsiteY11-1152" fmla="*/ 2081461 h 2081461"/>
                <a:gd name="connsiteX0-1153" fmla="*/ 0 w 1157667"/>
                <a:gd name="connsiteY0-1154" fmla="*/ 2078677 h 2078677"/>
                <a:gd name="connsiteX1-1155" fmla="*/ 562920 w 1157667"/>
                <a:gd name="connsiteY1-1156" fmla="*/ 0 h 2078677"/>
                <a:gd name="connsiteX2-1157" fmla="*/ 619586 w 1157667"/>
                <a:gd name="connsiteY2-1158" fmla="*/ 50951 h 2078677"/>
                <a:gd name="connsiteX3-1159" fmla="*/ 636976 w 1157667"/>
                <a:gd name="connsiteY3-1160" fmla="*/ 243771 h 2078677"/>
                <a:gd name="connsiteX4-1161" fmla="*/ 573709 w 1157667"/>
                <a:gd name="connsiteY4-1162" fmla="*/ 763892 h 2078677"/>
                <a:gd name="connsiteX5-1163" fmla="*/ 528798 w 1157667"/>
                <a:gd name="connsiteY5-1164" fmla="*/ 1057282 h 2078677"/>
                <a:gd name="connsiteX6-1165" fmla="*/ 576448 w 1157667"/>
                <a:gd name="connsiteY6-1166" fmla="*/ 824890 h 2078677"/>
                <a:gd name="connsiteX7-1167" fmla="*/ 624417 w 1157667"/>
                <a:gd name="connsiteY7-1168" fmla="*/ 849306 h 2078677"/>
                <a:gd name="connsiteX8-1169" fmla="*/ 703514 w 1157667"/>
                <a:gd name="connsiteY8-1170" fmla="*/ 909938 h 2078677"/>
                <a:gd name="connsiteX9-1171" fmla="*/ 920595 w 1157667"/>
                <a:gd name="connsiteY9-1172" fmla="*/ 912814 h 2078677"/>
                <a:gd name="connsiteX10-1173" fmla="*/ 1157667 w 1157667"/>
                <a:gd name="connsiteY10-1174" fmla="*/ 1216631 h 2078677"/>
                <a:gd name="connsiteX11-1175" fmla="*/ 0 w 1157667"/>
                <a:gd name="connsiteY11-1176" fmla="*/ 2078677 h 2078677"/>
                <a:gd name="connsiteX0-1177" fmla="*/ 0 w 1157667"/>
                <a:gd name="connsiteY0-1178" fmla="*/ 2078677 h 2078677"/>
                <a:gd name="connsiteX1-1179" fmla="*/ 562920 w 1157667"/>
                <a:gd name="connsiteY1-1180" fmla="*/ 0 h 2078677"/>
                <a:gd name="connsiteX2-1181" fmla="*/ 619586 w 1157667"/>
                <a:gd name="connsiteY2-1182" fmla="*/ 50951 h 2078677"/>
                <a:gd name="connsiteX3-1183" fmla="*/ 636976 w 1157667"/>
                <a:gd name="connsiteY3-1184" fmla="*/ 243771 h 2078677"/>
                <a:gd name="connsiteX4-1185" fmla="*/ 573709 w 1157667"/>
                <a:gd name="connsiteY4-1186" fmla="*/ 763892 h 2078677"/>
                <a:gd name="connsiteX5-1187" fmla="*/ 528798 w 1157667"/>
                <a:gd name="connsiteY5-1188" fmla="*/ 1057282 h 2078677"/>
                <a:gd name="connsiteX6-1189" fmla="*/ 576448 w 1157667"/>
                <a:gd name="connsiteY6-1190" fmla="*/ 824890 h 2078677"/>
                <a:gd name="connsiteX7-1191" fmla="*/ 624417 w 1157667"/>
                <a:gd name="connsiteY7-1192" fmla="*/ 849306 h 2078677"/>
                <a:gd name="connsiteX8-1193" fmla="*/ 703514 w 1157667"/>
                <a:gd name="connsiteY8-1194" fmla="*/ 909938 h 2078677"/>
                <a:gd name="connsiteX9-1195" fmla="*/ 920595 w 1157667"/>
                <a:gd name="connsiteY9-1196" fmla="*/ 912814 h 2078677"/>
                <a:gd name="connsiteX10-1197" fmla="*/ 1157667 w 1157667"/>
                <a:gd name="connsiteY10-1198" fmla="*/ 1216631 h 2078677"/>
                <a:gd name="connsiteX11-1199" fmla="*/ 0 w 1157667"/>
                <a:gd name="connsiteY11-1200" fmla="*/ 2078677 h 2078677"/>
                <a:gd name="connsiteX0-1201" fmla="*/ 0 w 1157526"/>
                <a:gd name="connsiteY0-1202" fmla="*/ 2088101 h 2088101"/>
                <a:gd name="connsiteX1-1203" fmla="*/ 562779 w 1157526"/>
                <a:gd name="connsiteY1-1204" fmla="*/ 0 h 2088101"/>
                <a:gd name="connsiteX2-1205" fmla="*/ 619445 w 1157526"/>
                <a:gd name="connsiteY2-1206" fmla="*/ 50951 h 2088101"/>
                <a:gd name="connsiteX3-1207" fmla="*/ 636835 w 1157526"/>
                <a:gd name="connsiteY3-1208" fmla="*/ 243771 h 2088101"/>
                <a:gd name="connsiteX4-1209" fmla="*/ 573568 w 1157526"/>
                <a:gd name="connsiteY4-1210" fmla="*/ 763892 h 2088101"/>
                <a:gd name="connsiteX5-1211" fmla="*/ 528657 w 1157526"/>
                <a:gd name="connsiteY5-1212" fmla="*/ 1057282 h 2088101"/>
                <a:gd name="connsiteX6-1213" fmla="*/ 576307 w 1157526"/>
                <a:gd name="connsiteY6-1214" fmla="*/ 824890 h 2088101"/>
                <a:gd name="connsiteX7-1215" fmla="*/ 624276 w 1157526"/>
                <a:gd name="connsiteY7-1216" fmla="*/ 849306 h 2088101"/>
                <a:gd name="connsiteX8-1217" fmla="*/ 703373 w 1157526"/>
                <a:gd name="connsiteY8-1218" fmla="*/ 909938 h 2088101"/>
                <a:gd name="connsiteX9-1219" fmla="*/ 920454 w 1157526"/>
                <a:gd name="connsiteY9-1220" fmla="*/ 912814 h 2088101"/>
                <a:gd name="connsiteX10-1221" fmla="*/ 1157526 w 1157526"/>
                <a:gd name="connsiteY10-1222" fmla="*/ 1216631 h 2088101"/>
                <a:gd name="connsiteX11-1223" fmla="*/ 0 w 1157526"/>
                <a:gd name="connsiteY11-1224" fmla="*/ 2088101 h 2088101"/>
                <a:gd name="connsiteX0-1225" fmla="*/ 0 w 1157992"/>
                <a:gd name="connsiteY0-1226" fmla="*/ 2088101 h 2088101"/>
                <a:gd name="connsiteX1-1227" fmla="*/ 562779 w 1157992"/>
                <a:gd name="connsiteY1-1228" fmla="*/ 0 h 2088101"/>
                <a:gd name="connsiteX2-1229" fmla="*/ 619445 w 1157992"/>
                <a:gd name="connsiteY2-1230" fmla="*/ 50951 h 2088101"/>
                <a:gd name="connsiteX3-1231" fmla="*/ 636835 w 1157992"/>
                <a:gd name="connsiteY3-1232" fmla="*/ 243771 h 2088101"/>
                <a:gd name="connsiteX4-1233" fmla="*/ 573568 w 1157992"/>
                <a:gd name="connsiteY4-1234" fmla="*/ 763892 h 2088101"/>
                <a:gd name="connsiteX5-1235" fmla="*/ 528657 w 1157992"/>
                <a:gd name="connsiteY5-1236" fmla="*/ 1057282 h 2088101"/>
                <a:gd name="connsiteX6-1237" fmla="*/ 576307 w 1157992"/>
                <a:gd name="connsiteY6-1238" fmla="*/ 824890 h 2088101"/>
                <a:gd name="connsiteX7-1239" fmla="*/ 624276 w 1157992"/>
                <a:gd name="connsiteY7-1240" fmla="*/ 849306 h 2088101"/>
                <a:gd name="connsiteX8-1241" fmla="*/ 703373 w 1157992"/>
                <a:gd name="connsiteY8-1242" fmla="*/ 909938 h 2088101"/>
                <a:gd name="connsiteX9-1243" fmla="*/ 920454 w 1157992"/>
                <a:gd name="connsiteY9-1244" fmla="*/ 912814 h 2088101"/>
                <a:gd name="connsiteX10-1245" fmla="*/ 1157992 w 1157992"/>
                <a:gd name="connsiteY10-1246" fmla="*/ 1247733 h 2088101"/>
                <a:gd name="connsiteX11-1247" fmla="*/ 0 w 1157992"/>
                <a:gd name="connsiteY11-1248" fmla="*/ 2088101 h 2088101"/>
                <a:gd name="connsiteX0-1249" fmla="*/ 0 w 1157992"/>
                <a:gd name="connsiteY0-1250" fmla="*/ 2117637 h 2117637"/>
                <a:gd name="connsiteX1-1251" fmla="*/ 559998 w 1157992"/>
                <a:gd name="connsiteY1-1252" fmla="*/ 0 h 2117637"/>
                <a:gd name="connsiteX2-1253" fmla="*/ 619445 w 1157992"/>
                <a:gd name="connsiteY2-1254" fmla="*/ 80487 h 2117637"/>
                <a:gd name="connsiteX3-1255" fmla="*/ 636835 w 1157992"/>
                <a:gd name="connsiteY3-1256" fmla="*/ 273307 h 2117637"/>
                <a:gd name="connsiteX4-1257" fmla="*/ 573568 w 1157992"/>
                <a:gd name="connsiteY4-1258" fmla="*/ 793428 h 2117637"/>
                <a:gd name="connsiteX5-1259" fmla="*/ 528657 w 1157992"/>
                <a:gd name="connsiteY5-1260" fmla="*/ 1086818 h 2117637"/>
                <a:gd name="connsiteX6-1261" fmla="*/ 576307 w 1157992"/>
                <a:gd name="connsiteY6-1262" fmla="*/ 854426 h 2117637"/>
                <a:gd name="connsiteX7-1263" fmla="*/ 624276 w 1157992"/>
                <a:gd name="connsiteY7-1264" fmla="*/ 878842 h 2117637"/>
                <a:gd name="connsiteX8-1265" fmla="*/ 703373 w 1157992"/>
                <a:gd name="connsiteY8-1266" fmla="*/ 939474 h 2117637"/>
                <a:gd name="connsiteX9-1267" fmla="*/ 920454 w 1157992"/>
                <a:gd name="connsiteY9-1268" fmla="*/ 942350 h 2117637"/>
                <a:gd name="connsiteX10-1269" fmla="*/ 1157992 w 1157992"/>
                <a:gd name="connsiteY10-1270" fmla="*/ 1277269 h 2117637"/>
                <a:gd name="connsiteX11-1271" fmla="*/ 0 w 1157992"/>
                <a:gd name="connsiteY11-1272" fmla="*/ 2117637 h 2117637"/>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 ang="0">
                  <a:pos x="connsiteX6-13-13" y="connsiteY6-14-14"/>
                </a:cxn>
                <a:cxn ang="0">
                  <a:pos x="connsiteX7-85" y="connsiteY7-86"/>
                </a:cxn>
                <a:cxn ang="0">
                  <a:pos x="connsiteX8-601" y="connsiteY8-602"/>
                </a:cxn>
                <a:cxn ang="0">
                  <a:pos x="connsiteX9-657" y="connsiteY9-658"/>
                </a:cxn>
                <a:cxn ang="0">
                  <a:pos x="connsiteX10-679" y="connsiteY10-680"/>
                </a:cxn>
                <a:cxn ang="0">
                  <a:pos x="connsiteX11-857" y="connsiteY11-858"/>
                </a:cxn>
              </a:cxnLst>
              <a:rect l="l" t="t" r="r" b="b"/>
              <a:pathLst>
                <a:path w="1157992" h="2117637">
                  <a:moveTo>
                    <a:pt x="0" y="2117637"/>
                  </a:moveTo>
                  <a:lnTo>
                    <a:pt x="559998" y="0"/>
                  </a:lnTo>
                  <a:lnTo>
                    <a:pt x="619445" y="80487"/>
                  </a:lnTo>
                  <a:cubicBezTo>
                    <a:pt x="621860" y="148861"/>
                    <a:pt x="651966" y="105585"/>
                    <a:pt x="636835" y="273307"/>
                  </a:cubicBezTo>
                  <a:cubicBezTo>
                    <a:pt x="628184" y="389563"/>
                    <a:pt x="591598" y="657843"/>
                    <a:pt x="573568" y="793428"/>
                  </a:cubicBezTo>
                  <a:cubicBezTo>
                    <a:pt x="555538" y="929013"/>
                    <a:pt x="525330" y="1078593"/>
                    <a:pt x="528657" y="1086818"/>
                  </a:cubicBezTo>
                  <a:lnTo>
                    <a:pt x="576307" y="854426"/>
                  </a:lnTo>
                  <a:cubicBezTo>
                    <a:pt x="688177" y="881168"/>
                    <a:pt x="595046" y="820865"/>
                    <a:pt x="624276" y="878842"/>
                  </a:cubicBezTo>
                  <a:cubicBezTo>
                    <a:pt x="649874" y="880088"/>
                    <a:pt x="677775" y="938228"/>
                    <a:pt x="703373" y="939474"/>
                  </a:cubicBezTo>
                  <a:lnTo>
                    <a:pt x="920454" y="942350"/>
                  </a:lnTo>
                  <a:lnTo>
                    <a:pt x="1157992" y="1277269"/>
                  </a:lnTo>
                  <a:lnTo>
                    <a:pt x="0" y="2117637"/>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9" name="文本框 288"/>
            <p:cNvSpPr txBox="1"/>
            <p:nvPr/>
          </p:nvSpPr>
          <p:spPr>
            <a:xfrm>
              <a:off x="9121615" y="2429414"/>
              <a:ext cx="16876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Marker stratum</a:t>
              </a:r>
              <a:endParaRPr lang="zh-CN" altLang="en-US" dirty="0">
                <a:latin typeface="Times New Roman" panose="02020603050405020304" pitchFamily="18" charset="0"/>
                <a:cs typeface="Times New Roman" panose="02020603050405020304" pitchFamily="18" charset="0"/>
              </a:endParaRPr>
            </a:p>
          </p:txBody>
        </p:sp>
        <p:sp>
          <p:nvSpPr>
            <p:cNvPr id="3" name="矩形 159"/>
            <p:cNvSpPr/>
            <p:nvPr/>
          </p:nvSpPr>
          <p:spPr>
            <a:xfrm>
              <a:off x="625710" y="1857565"/>
              <a:ext cx="8635021" cy="1827138"/>
            </a:xfrm>
            <a:custGeom>
              <a:avLst/>
              <a:gdLst>
                <a:gd name="connsiteX0" fmla="*/ 0 w 1437736"/>
                <a:gd name="connsiteY0" fmla="*/ 0 h 634191"/>
                <a:gd name="connsiteX1" fmla="*/ 1437736 w 1437736"/>
                <a:gd name="connsiteY1" fmla="*/ 0 h 634191"/>
                <a:gd name="connsiteX2" fmla="*/ 1437736 w 1437736"/>
                <a:gd name="connsiteY2" fmla="*/ 634191 h 634191"/>
                <a:gd name="connsiteX3" fmla="*/ 0 w 1437736"/>
                <a:gd name="connsiteY3" fmla="*/ 634191 h 634191"/>
                <a:gd name="connsiteX4" fmla="*/ 0 w 1437736"/>
                <a:gd name="connsiteY4" fmla="*/ 0 h 634191"/>
                <a:gd name="connsiteX0-1" fmla="*/ 0 w 2206362"/>
                <a:gd name="connsiteY0-2" fmla="*/ 1099930 h 1099930"/>
                <a:gd name="connsiteX1-3" fmla="*/ 2206362 w 2206362"/>
                <a:gd name="connsiteY1-4" fmla="*/ 0 h 1099930"/>
                <a:gd name="connsiteX2-5" fmla="*/ 2206362 w 2206362"/>
                <a:gd name="connsiteY2-6" fmla="*/ 634191 h 1099930"/>
                <a:gd name="connsiteX3-7" fmla="*/ 768626 w 2206362"/>
                <a:gd name="connsiteY3-8" fmla="*/ 634191 h 1099930"/>
                <a:gd name="connsiteX4-9" fmla="*/ 0 w 2206362"/>
                <a:gd name="connsiteY4-10" fmla="*/ 1099930 h 1099930"/>
                <a:gd name="connsiteX0-11" fmla="*/ 3485322 w 5691684"/>
                <a:gd name="connsiteY0-12" fmla="*/ 1099930 h 3503287"/>
                <a:gd name="connsiteX1-13" fmla="*/ 5691684 w 5691684"/>
                <a:gd name="connsiteY1-14" fmla="*/ 0 h 3503287"/>
                <a:gd name="connsiteX2-15" fmla="*/ 5691684 w 5691684"/>
                <a:gd name="connsiteY2-16" fmla="*/ 634191 h 3503287"/>
                <a:gd name="connsiteX3-17" fmla="*/ 0 w 5691684"/>
                <a:gd name="connsiteY3-18" fmla="*/ 3503287 h 3503287"/>
                <a:gd name="connsiteX4-19" fmla="*/ 3485322 w 5691684"/>
                <a:gd name="connsiteY4-20" fmla="*/ 1099930 h 3503287"/>
                <a:gd name="connsiteX0-21" fmla="*/ 3485322 w 8428258"/>
                <a:gd name="connsiteY0-22" fmla="*/ 465739 h 2869096"/>
                <a:gd name="connsiteX1-23" fmla="*/ 8428258 w 8428258"/>
                <a:gd name="connsiteY1-24" fmla="*/ 478991 h 2869096"/>
                <a:gd name="connsiteX2-25" fmla="*/ 5691684 w 8428258"/>
                <a:gd name="connsiteY2-26" fmla="*/ 0 h 2869096"/>
                <a:gd name="connsiteX3-27" fmla="*/ 0 w 8428258"/>
                <a:gd name="connsiteY3-28" fmla="*/ 2869096 h 2869096"/>
                <a:gd name="connsiteX4-29" fmla="*/ 3485322 w 8428258"/>
                <a:gd name="connsiteY4-30" fmla="*/ 465739 h 2869096"/>
                <a:gd name="connsiteX0-31" fmla="*/ 3485322 w 8428258"/>
                <a:gd name="connsiteY0-32" fmla="*/ 0 h 2403357"/>
                <a:gd name="connsiteX1-33" fmla="*/ 8428258 w 8428258"/>
                <a:gd name="connsiteY1-34" fmla="*/ 13252 h 2403357"/>
                <a:gd name="connsiteX2-35" fmla="*/ 7414467 w 8428258"/>
                <a:gd name="connsiteY2-36" fmla="*/ 1263670 h 2403357"/>
                <a:gd name="connsiteX3-37" fmla="*/ 0 w 8428258"/>
                <a:gd name="connsiteY3-38" fmla="*/ 2403357 h 2403357"/>
                <a:gd name="connsiteX4-39" fmla="*/ 3485322 w 8428258"/>
                <a:gd name="connsiteY4-40" fmla="*/ 0 h 2403357"/>
                <a:gd name="connsiteX0-41" fmla="*/ 3485322 w 8428258"/>
                <a:gd name="connsiteY0-42" fmla="*/ 0 h 2403357"/>
                <a:gd name="connsiteX1-43" fmla="*/ 8428258 w 8428258"/>
                <a:gd name="connsiteY1-44" fmla="*/ 13252 h 2403357"/>
                <a:gd name="connsiteX2-45" fmla="*/ 7414467 w 8428258"/>
                <a:gd name="connsiteY2-46" fmla="*/ 1263670 h 2403357"/>
                <a:gd name="connsiteX3-47" fmla="*/ 7401215 w 8428258"/>
                <a:gd name="connsiteY3-48" fmla="*/ 1258955 h 2403357"/>
                <a:gd name="connsiteX4-49" fmla="*/ 0 w 8428258"/>
                <a:gd name="connsiteY4-50" fmla="*/ 2403357 h 2403357"/>
                <a:gd name="connsiteX5" fmla="*/ 3485322 w 8428258"/>
                <a:gd name="connsiteY5" fmla="*/ 0 h 2403357"/>
                <a:gd name="connsiteX0-51" fmla="*/ 3485322 w 8428258"/>
                <a:gd name="connsiteY0-52" fmla="*/ 0 h 2736572"/>
                <a:gd name="connsiteX1-53" fmla="*/ 8428258 w 8428258"/>
                <a:gd name="connsiteY1-54" fmla="*/ 13252 h 2736572"/>
                <a:gd name="connsiteX2-55" fmla="*/ 7414467 w 8428258"/>
                <a:gd name="connsiteY2-56" fmla="*/ 1263670 h 2736572"/>
                <a:gd name="connsiteX3-57" fmla="*/ 5247736 w 8428258"/>
                <a:gd name="connsiteY3-58" fmla="*/ 2736572 h 2736572"/>
                <a:gd name="connsiteX4-59" fmla="*/ 0 w 8428258"/>
                <a:gd name="connsiteY4-60" fmla="*/ 2403357 h 2736572"/>
                <a:gd name="connsiteX5-61" fmla="*/ 3485322 w 8428258"/>
                <a:gd name="connsiteY5-62" fmla="*/ 0 h 2736572"/>
                <a:gd name="connsiteX0-63" fmla="*/ 3485322 w 8428258"/>
                <a:gd name="connsiteY0-64" fmla="*/ 0 h 2736572"/>
                <a:gd name="connsiteX1-65" fmla="*/ 8428258 w 8428258"/>
                <a:gd name="connsiteY1-66" fmla="*/ 13252 h 2736572"/>
                <a:gd name="connsiteX2-67" fmla="*/ 7414467 w 8428258"/>
                <a:gd name="connsiteY2-68" fmla="*/ 1263670 h 2736572"/>
                <a:gd name="connsiteX3-69" fmla="*/ 5247736 w 8428258"/>
                <a:gd name="connsiteY3-70" fmla="*/ 2736572 h 2736572"/>
                <a:gd name="connsiteX4-71" fmla="*/ 0 w 8428258"/>
                <a:gd name="connsiteY4-72" fmla="*/ 2403357 h 2736572"/>
                <a:gd name="connsiteX5-73" fmla="*/ 3505076 w 8428258"/>
                <a:gd name="connsiteY5-74" fmla="*/ 2610675 h 2736572"/>
                <a:gd name="connsiteX6" fmla="*/ 3485322 w 8428258"/>
                <a:gd name="connsiteY6" fmla="*/ 0 h 2736572"/>
                <a:gd name="connsiteX0-75" fmla="*/ 3485322 w 8428258"/>
                <a:gd name="connsiteY0-76" fmla="*/ 0 h 2736572"/>
                <a:gd name="connsiteX1-77" fmla="*/ 8428258 w 8428258"/>
                <a:gd name="connsiteY1-78" fmla="*/ 13252 h 2736572"/>
                <a:gd name="connsiteX2-79" fmla="*/ 7414467 w 8428258"/>
                <a:gd name="connsiteY2-80" fmla="*/ 1263670 h 2736572"/>
                <a:gd name="connsiteX3-81" fmla="*/ 5247736 w 8428258"/>
                <a:gd name="connsiteY3-82" fmla="*/ 2736572 h 2736572"/>
                <a:gd name="connsiteX4-83" fmla="*/ 0 w 8428258"/>
                <a:gd name="connsiteY4-84" fmla="*/ 2403357 h 2736572"/>
                <a:gd name="connsiteX5-85" fmla="*/ 675737 w 8428258"/>
                <a:gd name="connsiteY5-86" fmla="*/ 1219197 h 2736572"/>
                <a:gd name="connsiteX6-87" fmla="*/ 3485322 w 8428258"/>
                <a:gd name="connsiteY6-88" fmla="*/ 0 h 2736572"/>
                <a:gd name="connsiteX0-89" fmla="*/ 3485322 w 8428258"/>
                <a:gd name="connsiteY0-90" fmla="*/ 0 h 2736572"/>
                <a:gd name="connsiteX1-91" fmla="*/ 8428258 w 8428258"/>
                <a:gd name="connsiteY1-92" fmla="*/ 13252 h 2736572"/>
                <a:gd name="connsiteX2-93" fmla="*/ 7414467 w 8428258"/>
                <a:gd name="connsiteY2-94" fmla="*/ 1263670 h 2736572"/>
                <a:gd name="connsiteX3-95" fmla="*/ 5247736 w 8428258"/>
                <a:gd name="connsiteY3-96" fmla="*/ 2736572 h 2736572"/>
                <a:gd name="connsiteX4-97" fmla="*/ 0 w 8428258"/>
                <a:gd name="connsiteY4-98" fmla="*/ 2403357 h 2736572"/>
                <a:gd name="connsiteX5-99" fmla="*/ 1490746 w 8428258"/>
                <a:gd name="connsiteY5-100" fmla="*/ 2690188 h 2736572"/>
                <a:gd name="connsiteX6-101" fmla="*/ 3485322 w 8428258"/>
                <a:gd name="connsiteY6-102" fmla="*/ 0 h 2736572"/>
                <a:gd name="connsiteX0-103" fmla="*/ 3485322 w 8428258"/>
                <a:gd name="connsiteY0-104" fmla="*/ 0 h 2736572"/>
                <a:gd name="connsiteX1-105" fmla="*/ 8428258 w 8428258"/>
                <a:gd name="connsiteY1-106" fmla="*/ 13252 h 2736572"/>
                <a:gd name="connsiteX2-107" fmla="*/ 7414467 w 8428258"/>
                <a:gd name="connsiteY2-108" fmla="*/ 1263670 h 2736572"/>
                <a:gd name="connsiteX3-109" fmla="*/ 5247736 w 8428258"/>
                <a:gd name="connsiteY3-110" fmla="*/ 2736572 h 2736572"/>
                <a:gd name="connsiteX4-111" fmla="*/ 0 w 8428258"/>
                <a:gd name="connsiteY4-112" fmla="*/ 2403357 h 2736572"/>
                <a:gd name="connsiteX5-113" fmla="*/ 901024 w 8428258"/>
                <a:gd name="connsiteY5-114" fmla="*/ 1305336 h 2736572"/>
                <a:gd name="connsiteX6-115" fmla="*/ 3485322 w 8428258"/>
                <a:gd name="connsiteY6-116" fmla="*/ 0 h 2736572"/>
                <a:gd name="connsiteX0-117" fmla="*/ 2584298 w 7527234"/>
                <a:gd name="connsiteY0-118" fmla="*/ 0 h 2736572"/>
                <a:gd name="connsiteX1-119" fmla="*/ 7527234 w 7527234"/>
                <a:gd name="connsiteY1-120" fmla="*/ 13252 h 2736572"/>
                <a:gd name="connsiteX2-121" fmla="*/ 6513443 w 7527234"/>
                <a:gd name="connsiteY2-122" fmla="*/ 1263670 h 2736572"/>
                <a:gd name="connsiteX3-123" fmla="*/ 4346712 w 7527234"/>
                <a:gd name="connsiteY3-124" fmla="*/ 2736572 h 2736572"/>
                <a:gd name="connsiteX4-125" fmla="*/ 556715 w 7527234"/>
                <a:gd name="connsiteY4-126" fmla="*/ 2694905 h 2736572"/>
                <a:gd name="connsiteX5-127" fmla="*/ 0 w 7527234"/>
                <a:gd name="connsiteY5-128" fmla="*/ 1305336 h 2736572"/>
                <a:gd name="connsiteX6-129" fmla="*/ 2584298 w 7527234"/>
                <a:gd name="connsiteY6-130" fmla="*/ 0 h 2736572"/>
                <a:gd name="connsiteX0-131" fmla="*/ 3472193 w 8415129"/>
                <a:gd name="connsiteY0-132" fmla="*/ 0 h 2736572"/>
                <a:gd name="connsiteX1-133" fmla="*/ 8415129 w 8415129"/>
                <a:gd name="connsiteY1-134" fmla="*/ 13252 h 2736572"/>
                <a:gd name="connsiteX2-135" fmla="*/ 7401338 w 8415129"/>
                <a:gd name="connsiteY2-136" fmla="*/ 1263670 h 2736572"/>
                <a:gd name="connsiteX3-137" fmla="*/ 5234607 w 8415129"/>
                <a:gd name="connsiteY3-138" fmla="*/ 2736572 h 2736572"/>
                <a:gd name="connsiteX4-139" fmla="*/ 1444610 w 8415129"/>
                <a:gd name="connsiteY4-140" fmla="*/ 2694905 h 2736572"/>
                <a:gd name="connsiteX5-141" fmla="*/ 0 w 8415129"/>
                <a:gd name="connsiteY5-142" fmla="*/ 2405266 h 2736572"/>
                <a:gd name="connsiteX6-143" fmla="*/ 3472193 w 8415129"/>
                <a:gd name="connsiteY6-144" fmla="*/ 0 h 2736572"/>
                <a:gd name="connsiteX0-145" fmla="*/ 3465567 w 8408503"/>
                <a:gd name="connsiteY0-146" fmla="*/ 0 h 2736572"/>
                <a:gd name="connsiteX1-147" fmla="*/ 8408503 w 8408503"/>
                <a:gd name="connsiteY1-148" fmla="*/ 13252 h 2736572"/>
                <a:gd name="connsiteX2-149" fmla="*/ 7394712 w 8408503"/>
                <a:gd name="connsiteY2-150" fmla="*/ 1263670 h 2736572"/>
                <a:gd name="connsiteX3-151" fmla="*/ 5227981 w 8408503"/>
                <a:gd name="connsiteY3-152" fmla="*/ 2736572 h 2736572"/>
                <a:gd name="connsiteX4-153" fmla="*/ 1437984 w 8408503"/>
                <a:gd name="connsiteY4-154" fmla="*/ 2694905 h 2736572"/>
                <a:gd name="connsiteX5-155" fmla="*/ 0 w 8408503"/>
                <a:gd name="connsiteY5-156" fmla="*/ 2418519 h 2736572"/>
                <a:gd name="connsiteX6-157" fmla="*/ 3465567 w 8408503"/>
                <a:gd name="connsiteY6-158" fmla="*/ 0 h 2736572"/>
                <a:gd name="connsiteX0-159" fmla="*/ 3465567 w 8408503"/>
                <a:gd name="connsiteY0-160" fmla="*/ 0 h 2763076"/>
                <a:gd name="connsiteX1-161" fmla="*/ 8408503 w 8408503"/>
                <a:gd name="connsiteY1-162" fmla="*/ 39756 h 2763076"/>
                <a:gd name="connsiteX2-163" fmla="*/ 7394712 w 8408503"/>
                <a:gd name="connsiteY2-164" fmla="*/ 1290174 h 2763076"/>
                <a:gd name="connsiteX3-165" fmla="*/ 5227981 w 8408503"/>
                <a:gd name="connsiteY3-166" fmla="*/ 2763076 h 2763076"/>
                <a:gd name="connsiteX4-167" fmla="*/ 1437984 w 8408503"/>
                <a:gd name="connsiteY4-168" fmla="*/ 2721409 h 2763076"/>
                <a:gd name="connsiteX5-169" fmla="*/ 0 w 8408503"/>
                <a:gd name="connsiteY5-170" fmla="*/ 2445023 h 2763076"/>
                <a:gd name="connsiteX6-171" fmla="*/ 3465567 w 8408503"/>
                <a:gd name="connsiteY6-172" fmla="*/ 0 h 2763076"/>
                <a:gd name="connsiteX0-173" fmla="*/ 3492072 w 8408503"/>
                <a:gd name="connsiteY0-174" fmla="*/ 0 h 2743198"/>
                <a:gd name="connsiteX1-175" fmla="*/ 8408503 w 8408503"/>
                <a:gd name="connsiteY1-176" fmla="*/ 19878 h 2743198"/>
                <a:gd name="connsiteX2-177" fmla="*/ 7394712 w 8408503"/>
                <a:gd name="connsiteY2-178" fmla="*/ 1270296 h 2743198"/>
                <a:gd name="connsiteX3-179" fmla="*/ 5227981 w 8408503"/>
                <a:gd name="connsiteY3-180" fmla="*/ 2743198 h 2743198"/>
                <a:gd name="connsiteX4-181" fmla="*/ 1437984 w 8408503"/>
                <a:gd name="connsiteY4-182" fmla="*/ 2701531 h 2743198"/>
                <a:gd name="connsiteX5-183" fmla="*/ 0 w 8408503"/>
                <a:gd name="connsiteY5-184" fmla="*/ 2425145 h 2743198"/>
                <a:gd name="connsiteX6-185" fmla="*/ 3492072 w 8408503"/>
                <a:gd name="connsiteY6-186" fmla="*/ 0 h 2743198"/>
                <a:gd name="connsiteX0-187" fmla="*/ 3492072 w 8381999"/>
                <a:gd name="connsiteY0-188" fmla="*/ 0 h 2743198"/>
                <a:gd name="connsiteX1-189" fmla="*/ 8381999 w 8381999"/>
                <a:gd name="connsiteY1-190" fmla="*/ 33130 h 2743198"/>
                <a:gd name="connsiteX2-191" fmla="*/ 7394712 w 8381999"/>
                <a:gd name="connsiteY2-192" fmla="*/ 1270296 h 2743198"/>
                <a:gd name="connsiteX3-193" fmla="*/ 5227981 w 8381999"/>
                <a:gd name="connsiteY3-194" fmla="*/ 2743198 h 2743198"/>
                <a:gd name="connsiteX4-195" fmla="*/ 1437984 w 8381999"/>
                <a:gd name="connsiteY4-196" fmla="*/ 2701531 h 2743198"/>
                <a:gd name="connsiteX5-197" fmla="*/ 0 w 8381999"/>
                <a:gd name="connsiteY5-198" fmla="*/ 2425145 h 2743198"/>
                <a:gd name="connsiteX6-199" fmla="*/ 3492072 w 8381999"/>
                <a:gd name="connsiteY6-200" fmla="*/ 0 h 2743198"/>
                <a:gd name="connsiteX0-201" fmla="*/ 3492072 w 8335616"/>
                <a:gd name="connsiteY0-202" fmla="*/ 0 h 2743198"/>
                <a:gd name="connsiteX1-203" fmla="*/ 8335616 w 8335616"/>
                <a:gd name="connsiteY1-204" fmla="*/ 53008 h 2743198"/>
                <a:gd name="connsiteX2-205" fmla="*/ 7394712 w 8335616"/>
                <a:gd name="connsiteY2-206" fmla="*/ 1270296 h 2743198"/>
                <a:gd name="connsiteX3-207" fmla="*/ 5227981 w 8335616"/>
                <a:gd name="connsiteY3-208" fmla="*/ 2743198 h 2743198"/>
                <a:gd name="connsiteX4-209" fmla="*/ 1437984 w 8335616"/>
                <a:gd name="connsiteY4-210" fmla="*/ 2701531 h 2743198"/>
                <a:gd name="connsiteX5-211" fmla="*/ 0 w 8335616"/>
                <a:gd name="connsiteY5-212" fmla="*/ 2425145 h 2743198"/>
                <a:gd name="connsiteX6-213" fmla="*/ 3492072 w 8335616"/>
                <a:gd name="connsiteY6-214" fmla="*/ 0 h 2743198"/>
                <a:gd name="connsiteX0-215" fmla="*/ 3492072 w 8362121"/>
                <a:gd name="connsiteY0-216" fmla="*/ 0 h 2743198"/>
                <a:gd name="connsiteX1-217" fmla="*/ 8362121 w 8362121"/>
                <a:gd name="connsiteY1-218" fmla="*/ 33129 h 2743198"/>
                <a:gd name="connsiteX2-219" fmla="*/ 7394712 w 8362121"/>
                <a:gd name="connsiteY2-220" fmla="*/ 1270296 h 2743198"/>
                <a:gd name="connsiteX3-221" fmla="*/ 5227981 w 8362121"/>
                <a:gd name="connsiteY3-222" fmla="*/ 2743198 h 2743198"/>
                <a:gd name="connsiteX4-223" fmla="*/ 1437984 w 8362121"/>
                <a:gd name="connsiteY4-224" fmla="*/ 2701531 h 2743198"/>
                <a:gd name="connsiteX5-225" fmla="*/ 0 w 8362121"/>
                <a:gd name="connsiteY5-226" fmla="*/ 2425145 h 2743198"/>
                <a:gd name="connsiteX6-227" fmla="*/ 3492072 w 8362121"/>
                <a:gd name="connsiteY6-228" fmla="*/ 0 h 2743198"/>
                <a:gd name="connsiteX0-229" fmla="*/ 3492072 w 8362121"/>
                <a:gd name="connsiteY0-230" fmla="*/ 0 h 2703441"/>
                <a:gd name="connsiteX1-231" fmla="*/ 8362121 w 8362121"/>
                <a:gd name="connsiteY1-232" fmla="*/ 33129 h 2703441"/>
                <a:gd name="connsiteX2-233" fmla="*/ 7394712 w 8362121"/>
                <a:gd name="connsiteY2-234" fmla="*/ 1270296 h 2703441"/>
                <a:gd name="connsiteX3-235" fmla="*/ 5227981 w 8362121"/>
                <a:gd name="connsiteY3-236" fmla="*/ 2703441 h 2703441"/>
                <a:gd name="connsiteX4-237" fmla="*/ 1437984 w 8362121"/>
                <a:gd name="connsiteY4-238" fmla="*/ 2701531 h 2703441"/>
                <a:gd name="connsiteX5-239" fmla="*/ 0 w 8362121"/>
                <a:gd name="connsiteY5-240" fmla="*/ 2425145 h 2703441"/>
                <a:gd name="connsiteX6-241" fmla="*/ 3492072 w 8362121"/>
                <a:gd name="connsiteY6-242" fmla="*/ 0 h 2703441"/>
                <a:gd name="connsiteX0-243" fmla="*/ 3492072 w 8362121"/>
                <a:gd name="connsiteY0-244" fmla="*/ 0 h 2723319"/>
                <a:gd name="connsiteX1-245" fmla="*/ 8362121 w 8362121"/>
                <a:gd name="connsiteY1-246" fmla="*/ 33129 h 2723319"/>
                <a:gd name="connsiteX2-247" fmla="*/ 7394712 w 8362121"/>
                <a:gd name="connsiteY2-248" fmla="*/ 1270296 h 2723319"/>
                <a:gd name="connsiteX3-249" fmla="*/ 5227981 w 8362121"/>
                <a:gd name="connsiteY3-250" fmla="*/ 2723319 h 2723319"/>
                <a:gd name="connsiteX4-251" fmla="*/ 1437984 w 8362121"/>
                <a:gd name="connsiteY4-252" fmla="*/ 2701531 h 2723319"/>
                <a:gd name="connsiteX5-253" fmla="*/ 0 w 8362121"/>
                <a:gd name="connsiteY5-254" fmla="*/ 2425145 h 2723319"/>
                <a:gd name="connsiteX6-255" fmla="*/ 3492072 w 8362121"/>
                <a:gd name="connsiteY6-256" fmla="*/ 0 h 2723319"/>
                <a:gd name="connsiteX0-257" fmla="*/ 3492072 w 8362121"/>
                <a:gd name="connsiteY0-258" fmla="*/ 0 h 2723319"/>
                <a:gd name="connsiteX1-259" fmla="*/ 8362121 w 8362121"/>
                <a:gd name="connsiteY1-260" fmla="*/ 33129 h 2723319"/>
                <a:gd name="connsiteX2-261" fmla="*/ 7394712 w 8362121"/>
                <a:gd name="connsiteY2-262" fmla="*/ 1270296 h 2723319"/>
                <a:gd name="connsiteX3-263" fmla="*/ 5227981 w 8362121"/>
                <a:gd name="connsiteY3-264" fmla="*/ 2723319 h 2723319"/>
                <a:gd name="connsiteX4-265" fmla="*/ 1464488 w 8362121"/>
                <a:gd name="connsiteY4-266" fmla="*/ 2641896 h 2723319"/>
                <a:gd name="connsiteX5-267" fmla="*/ 0 w 8362121"/>
                <a:gd name="connsiteY5-268" fmla="*/ 2425145 h 2723319"/>
                <a:gd name="connsiteX6-269" fmla="*/ 3492072 w 8362121"/>
                <a:gd name="connsiteY6-270" fmla="*/ 0 h 2723319"/>
                <a:gd name="connsiteX0-271" fmla="*/ 3492072 w 8362121"/>
                <a:gd name="connsiteY0-272" fmla="*/ 0 h 2723319"/>
                <a:gd name="connsiteX1-273" fmla="*/ 8362121 w 8362121"/>
                <a:gd name="connsiteY1-274" fmla="*/ 33129 h 2723319"/>
                <a:gd name="connsiteX2-275" fmla="*/ 7394712 w 8362121"/>
                <a:gd name="connsiteY2-276" fmla="*/ 1270296 h 2723319"/>
                <a:gd name="connsiteX3-277" fmla="*/ 5227981 w 8362121"/>
                <a:gd name="connsiteY3-278" fmla="*/ 2723319 h 2723319"/>
                <a:gd name="connsiteX4-279" fmla="*/ 1464488 w 8362121"/>
                <a:gd name="connsiteY4-280" fmla="*/ 2681652 h 2723319"/>
                <a:gd name="connsiteX5-281" fmla="*/ 0 w 8362121"/>
                <a:gd name="connsiteY5-282" fmla="*/ 2425145 h 2723319"/>
                <a:gd name="connsiteX6-283" fmla="*/ 3492072 w 8362121"/>
                <a:gd name="connsiteY6-284" fmla="*/ 0 h 2723319"/>
                <a:gd name="connsiteX0-285" fmla="*/ 3492072 w 8362121"/>
                <a:gd name="connsiteY0-286" fmla="*/ 0 h 2723319"/>
                <a:gd name="connsiteX1-287" fmla="*/ 8362121 w 8362121"/>
                <a:gd name="connsiteY1-288" fmla="*/ 33129 h 2723319"/>
                <a:gd name="connsiteX2-289" fmla="*/ 7394712 w 8362121"/>
                <a:gd name="connsiteY2-290" fmla="*/ 1270296 h 2723319"/>
                <a:gd name="connsiteX3-291" fmla="*/ 5227981 w 8362121"/>
                <a:gd name="connsiteY3-292" fmla="*/ 2723319 h 2723319"/>
                <a:gd name="connsiteX4-293" fmla="*/ 0 w 8362121"/>
                <a:gd name="connsiteY4-294" fmla="*/ 2425145 h 2723319"/>
                <a:gd name="connsiteX5-295" fmla="*/ 3492072 w 8362121"/>
                <a:gd name="connsiteY5-296" fmla="*/ 0 h 2723319"/>
                <a:gd name="connsiteX0-297" fmla="*/ 3967567 w 8837616"/>
                <a:gd name="connsiteY0-298" fmla="*/ 0 h 2723319"/>
                <a:gd name="connsiteX1-299" fmla="*/ 8837616 w 8837616"/>
                <a:gd name="connsiteY1-300" fmla="*/ 33129 h 2723319"/>
                <a:gd name="connsiteX2-301" fmla="*/ 7870207 w 8837616"/>
                <a:gd name="connsiteY2-302" fmla="*/ 1270296 h 2723319"/>
                <a:gd name="connsiteX3-303" fmla="*/ 5703476 w 8837616"/>
                <a:gd name="connsiteY3-304" fmla="*/ 2723319 h 2723319"/>
                <a:gd name="connsiteX4-305" fmla="*/ 0 w 8837616"/>
                <a:gd name="connsiteY4-306" fmla="*/ 2520807 h 2723319"/>
                <a:gd name="connsiteX5-307" fmla="*/ 3967567 w 8837616"/>
                <a:gd name="connsiteY5-308" fmla="*/ 0 h 2723319"/>
                <a:gd name="connsiteX0-309" fmla="*/ 4027947 w 8897996"/>
                <a:gd name="connsiteY0-310" fmla="*/ 0 h 2723319"/>
                <a:gd name="connsiteX1-311" fmla="*/ 8897996 w 8897996"/>
                <a:gd name="connsiteY1-312" fmla="*/ 33129 h 2723319"/>
                <a:gd name="connsiteX2-313" fmla="*/ 7930587 w 8897996"/>
                <a:gd name="connsiteY2-314" fmla="*/ 1270296 h 2723319"/>
                <a:gd name="connsiteX3-315" fmla="*/ 5763856 w 8897996"/>
                <a:gd name="connsiteY3-316" fmla="*/ 2723319 h 2723319"/>
                <a:gd name="connsiteX4-317" fmla="*/ 0 w 8897996"/>
                <a:gd name="connsiteY4-318" fmla="*/ 2605841 h 2723319"/>
                <a:gd name="connsiteX5-319" fmla="*/ 4027947 w 8897996"/>
                <a:gd name="connsiteY5-320" fmla="*/ 0 h 2723319"/>
                <a:gd name="connsiteX0-321" fmla="*/ 4210598 w 9080647"/>
                <a:gd name="connsiteY0-322" fmla="*/ 0 h 2723319"/>
                <a:gd name="connsiteX1-323" fmla="*/ 9080647 w 9080647"/>
                <a:gd name="connsiteY1-324" fmla="*/ 33129 h 2723319"/>
                <a:gd name="connsiteX2-325" fmla="*/ 8113238 w 9080647"/>
                <a:gd name="connsiteY2-326" fmla="*/ 1270296 h 2723319"/>
                <a:gd name="connsiteX3-327" fmla="*/ 5946507 w 9080647"/>
                <a:gd name="connsiteY3-328" fmla="*/ 2723319 h 2723319"/>
                <a:gd name="connsiteX4-329" fmla="*/ 0 w 9080647"/>
                <a:gd name="connsiteY4-330" fmla="*/ 2687686 h 2723319"/>
                <a:gd name="connsiteX5-331" fmla="*/ 4210598 w 9080647"/>
                <a:gd name="connsiteY5-332" fmla="*/ 0 h 2723319"/>
                <a:gd name="connsiteX0-333" fmla="*/ 4758550 w 9628599"/>
                <a:gd name="connsiteY0-334" fmla="*/ 0 h 3050140"/>
                <a:gd name="connsiteX1-335" fmla="*/ 9628599 w 9628599"/>
                <a:gd name="connsiteY1-336" fmla="*/ 33129 h 3050140"/>
                <a:gd name="connsiteX2-337" fmla="*/ 8661190 w 9628599"/>
                <a:gd name="connsiteY2-338" fmla="*/ 1270296 h 3050140"/>
                <a:gd name="connsiteX3-339" fmla="*/ 6494459 w 9628599"/>
                <a:gd name="connsiteY3-340" fmla="*/ 2723319 h 3050140"/>
                <a:gd name="connsiteX4-341" fmla="*/ 0 w 9628599"/>
                <a:gd name="connsiteY4-342" fmla="*/ 3050140 h 3050140"/>
                <a:gd name="connsiteX5-343" fmla="*/ 4758550 w 9628599"/>
                <a:gd name="connsiteY5-344" fmla="*/ 0 h 3050140"/>
                <a:gd name="connsiteX0-345" fmla="*/ 4667225 w 9537274"/>
                <a:gd name="connsiteY0-346" fmla="*/ 0 h 2979988"/>
                <a:gd name="connsiteX1-347" fmla="*/ 9537274 w 9537274"/>
                <a:gd name="connsiteY1-348" fmla="*/ 33129 h 2979988"/>
                <a:gd name="connsiteX2-349" fmla="*/ 8569865 w 9537274"/>
                <a:gd name="connsiteY2-350" fmla="*/ 1270296 h 2979988"/>
                <a:gd name="connsiteX3-351" fmla="*/ 6403134 w 9537274"/>
                <a:gd name="connsiteY3-352" fmla="*/ 2723319 h 2979988"/>
                <a:gd name="connsiteX4-353" fmla="*/ 0 w 9537274"/>
                <a:gd name="connsiteY4-354" fmla="*/ 2979988 h 2979988"/>
                <a:gd name="connsiteX5-355" fmla="*/ 4667225 w 9537274"/>
                <a:gd name="connsiteY5-356" fmla="*/ 0 h 2979988"/>
                <a:gd name="connsiteX0-357" fmla="*/ 4667225 w 9537274"/>
                <a:gd name="connsiteY0-358" fmla="*/ 0 h 2909836"/>
                <a:gd name="connsiteX1-359" fmla="*/ 9537274 w 9537274"/>
                <a:gd name="connsiteY1-360" fmla="*/ 33129 h 2909836"/>
                <a:gd name="connsiteX2-361" fmla="*/ 8569865 w 9537274"/>
                <a:gd name="connsiteY2-362" fmla="*/ 1270296 h 2909836"/>
                <a:gd name="connsiteX3-363" fmla="*/ 6403134 w 9537274"/>
                <a:gd name="connsiteY3-364" fmla="*/ 2723319 h 2909836"/>
                <a:gd name="connsiteX4-365" fmla="*/ 0 w 9537274"/>
                <a:gd name="connsiteY4-366" fmla="*/ 2909836 h 2909836"/>
                <a:gd name="connsiteX5-367" fmla="*/ 4667225 w 9537274"/>
                <a:gd name="connsiteY5-368" fmla="*/ 0 h 2909836"/>
                <a:gd name="connsiteX0-369" fmla="*/ 4658923 w 9528972"/>
                <a:gd name="connsiteY0-370" fmla="*/ 0 h 2874760"/>
                <a:gd name="connsiteX1-371" fmla="*/ 9528972 w 9528972"/>
                <a:gd name="connsiteY1-372" fmla="*/ 33129 h 2874760"/>
                <a:gd name="connsiteX2-373" fmla="*/ 8561563 w 9528972"/>
                <a:gd name="connsiteY2-374" fmla="*/ 1270296 h 2874760"/>
                <a:gd name="connsiteX3-375" fmla="*/ 6394832 w 9528972"/>
                <a:gd name="connsiteY3-376" fmla="*/ 2723319 h 2874760"/>
                <a:gd name="connsiteX4-377" fmla="*/ 0 w 9528972"/>
                <a:gd name="connsiteY4-378" fmla="*/ 2874760 h 2874760"/>
                <a:gd name="connsiteX5-379" fmla="*/ 4658923 w 9528972"/>
                <a:gd name="connsiteY5-380" fmla="*/ 0 h 2874760"/>
                <a:gd name="connsiteX0-381" fmla="*/ 4658923 w 9528972"/>
                <a:gd name="connsiteY0-382" fmla="*/ 0 h 2909836"/>
                <a:gd name="connsiteX1-383" fmla="*/ 9528972 w 9528972"/>
                <a:gd name="connsiteY1-384" fmla="*/ 33129 h 2909836"/>
                <a:gd name="connsiteX2-385" fmla="*/ 8561563 w 9528972"/>
                <a:gd name="connsiteY2-386" fmla="*/ 1270296 h 2909836"/>
                <a:gd name="connsiteX3-387" fmla="*/ 6394832 w 9528972"/>
                <a:gd name="connsiteY3-388" fmla="*/ 2723319 h 2909836"/>
                <a:gd name="connsiteX4-389" fmla="*/ 0 w 9528972"/>
                <a:gd name="connsiteY4-390" fmla="*/ 2909836 h 2909836"/>
                <a:gd name="connsiteX5-391" fmla="*/ 4658923 w 9528972"/>
                <a:gd name="connsiteY5-392" fmla="*/ 0 h 2909836"/>
                <a:gd name="connsiteX0-393" fmla="*/ 4583447 w 9453496"/>
                <a:gd name="connsiteY0-394" fmla="*/ 0 h 2846061"/>
                <a:gd name="connsiteX1-395" fmla="*/ 9453496 w 9453496"/>
                <a:gd name="connsiteY1-396" fmla="*/ 33129 h 2846061"/>
                <a:gd name="connsiteX2-397" fmla="*/ 8486087 w 9453496"/>
                <a:gd name="connsiteY2-398" fmla="*/ 1270296 h 2846061"/>
                <a:gd name="connsiteX3-399" fmla="*/ 6319356 w 9453496"/>
                <a:gd name="connsiteY3-400" fmla="*/ 2723319 h 2846061"/>
                <a:gd name="connsiteX4-401" fmla="*/ 0 w 9453496"/>
                <a:gd name="connsiteY4-402" fmla="*/ 2846061 h 2846061"/>
                <a:gd name="connsiteX5-403" fmla="*/ 4583447 w 9453496"/>
                <a:gd name="connsiteY5-404" fmla="*/ 0 h 2846061"/>
                <a:gd name="connsiteX0-405" fmla="*/ 4538161 w 9408210"/>
                <a:gd name="connsiteY0-406" fmla="*/ 0 h 2803545"/>
                <a:gd name="connsiteX1-407" fmla="*/ 9408210 w 9408210"/>
                <a:gd name="connsiteY1-408" fmla="*/ 33129 h 2803545"/>
                <a:gd name="connsiteX2-409" fmla="*/ 8440801 w 9408210"/>
                <a:gd name="connsiteY2-410" fmla="*/ 1270296 h 2803545"/>
                <a:gd name="connsiteX3-411" fmla="*/ 6274070 w 9408210"/>
                <a:gd name="connsiteY3-412" fmla="*/ 2723319 h 2803545"/>
                <a:gd name="connsiteX4-413" fmla="*/ 0 w 9408210"/>
                <a:gd name="connsiteY4-414" fmla="*/ 2803545 h 2803545"/>
                <a:gd name="connsiteX5-415" fmla="*/ 4538161 w 9408210"/>
                <a:gd name="connsiteY5-416" fmla="*/ 0 h 280354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61" y="connsiteY5-62"/>
                </a:cxn>
              </a:cxnLst>
              <a:rect l="l" t="t" r="r" b="b"/>
              <a:pathLst>
                <a:path w="9408210" h="2803545">
                  <a:moveTo>
                    <a:pt x="4538161" y="0"/>
                  </a:moveTo>
                  <a:lnTo>
                    <a:pt x="9408210" y="33129"/>
                  </a:lnTo>
                  <a:lnTo>
                    <a:pt x="8440801" y="1270296"/>
                  </a:lnTo>
                  <a:lnTo>
                    <a:pt x="6274070" y="2723319"/>
                  </a:lnTo>
                  <a:lnTo>
                    <a:pt x="0" y="2803545"/>
                  </a:lnTo>
                  <a:lnTo>
                    <a:pt x="4538161"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对象 18"/>
            <p:cNvGraphicFramePr>
              <a:graphicFrameLocks noChangeAspect="1"/>
            </p:cNvGraphicFramePr>
            <p:nvPr/>
          </p:nvGraphicFramePr>
          <p:xfrm>
            <a:off x="5078880" y="2993877"/>
            <a:ext cx="342085" cy="359831"/>
          </p:xfrm>
          <a:graphic>
            <a:graphicData uri="http://schemas.openxmlformats.org/presentationml/2006/ole">
              <mc:AlternateContent xmlns:mc="http://schemas.openxmlformats.org/markup-compatibility/2006">
                <mc:Choice xmlns:v="urn:schemas-microsoft-com:vml" Requires="v">
                  <p:oleObj spid="_x0000_s4" name="Equation" r:id="rId3" imgW="3657600" imgH="4876800" progId="Equation.DSMT4">
                    <p:embed/>
                  </p:oleObj>
                </mc:Choice>
                <mc:Fallback>
                  <p:oleObj name="Equation" r:id="rId3" imgW="3657600" imgH="4876800" progId="Equation.DSMT4">
                    <p:embed/>
                    <p:pic>
                      <p:nvPicPr>
                        <p:cNvPr id="0" name="对象 18"/>
                        <p:cNvPicPr/>
                        <p:nvPr/>
                      </p:nvPicPr>
                      <p:blipFill>
                        <a:blip r:embed="rId2"/>
                        <a:stretch>
                          <a:fillRect/>
                        </a:stretch>
                      </p:blipFill>
                      <p:spPr>
                        <a:xfrm>
                          <a:off x="5078880" y="2993877"/>
                          <a:ext cx="342085" cy="359831"/>
                        </a:xfrm>
                        <a:prstGeom prst="rect">
                          <a:avLst/>
                        </a:prstGeom>
                      </p:spPr>
                    </p:pic>
                  </p:oleObj>
                </mc:Fallback>
              </mc:AlternateContent>
            </a:graphicData>
          </a:graphic>
        </p:graphicFrame>
        <p:grpSp>
          <p:nvGrpSpPr>
            <p:cNvPr id="206" name="组合 205"/>
            <p:cNvGrpSpPr/>
            <p:nvPr/>
          </p:nvGrpSpPr>
          <p:grpSpPr>
            <a:xfrm>
              <a:off x="4164660" y="2098790"/>
              <a:ext cx="1502152" cy="362228"/>
              <a:chOff x="4069794" y="5916802"/>
              <a:chExt cx="1502152" cy="362228"/>
            </a:xfrm>
          </p:grpSpPr>
          <p:sp>
            <p:nvSpPr>
              <p:cNvPr id="204" name="任意多边形: 形状 203"/>
              <p:cNvSpPr/>
              <p:nvPr/>
            </p:nvSpPr>
            <p:spPr>
              <a:xfrm>
                <a:off x="4167499" y="5916802"/>
                <a:ext cx="1404447" cy="355481"/>
              </a:xfrm>
              <a:custGeom>
                <a:avLst/>
                <a:gdLst>
                  <a:gd name="connsiteX0" fmla="*/ 0 w 1410775"/>
                  <a:gd name="connsiteY0" fmla="*/ 0 h 340241"/>
                  <a:gd name="connsiteX1" fmla="*/ 92149 w 1410775"/>
                  <a:gd name="connsiteY1" fmla="*/ 7088 h 340241"/>
                  <a:gd name="connsiteX2" fmla="*/ 205563 w 1410775"/>
                  <a:gd name="connsiteY2" fmla="*/ 35441 h 340241"/>
                  <a:gd name="connsiteX3" fmla="*/ 453656 w 1410775"/>
                  <a:gd name="connsiteY3" fmla="*/ 56706 h 340241"/>
                  <a:gd name="connsiteX4" fmla="*/ 730103 w 1410775"/>
                  <a:gd name="connsiteY4" fmla="*/ 42530 h 340241"/>
                  <a:gd name="connsiteX5" fmla="*/ 921489 w 1410775"/>
                  <a:gd name="connsiteY5" fmla="*/ 49618 h 340241"/>
                  <a:gd name="connsiteX6" fmla="*/ 971107 w 1410775"/>
                  <a:gd name="connsiteY6" fmla="*/ 56706 h 340241"/>
                  <a:gd name="connsiteX7" fmla="*/ 1034903 w 1410775"/>
                  <a:gd name="connsiteY7" fmla="*/ 63795 h 340241"/>
                  <a:gd name="connsiteX8" fmla="*/ 1119963 w 1410775"/>
                  <a:gd name="connsiteY8" fmla="*/ 85060 h 340241"/>
                  <a:gd name="connsiteX9" fmla="*/ 1162493 w 1410775"/>
                  <a:gd name="connsiteY9" fmla="*/ 113413 h 340241"/>
                  <a:gd name="connsiteX10" fmla="*/ 1290084 w 1410775"/>
                  <a:gd name="connsiteY10" fmla="*/ 141767 h 340241"/>
                  <a:gd name="connsiteX11" fmla="*/ 1339703 w 1410775"/>
                  <a:gd name="connsiteY11" fmla="*/ 155944 h 340241"/>
                  <a:gd name="connsiteX12" fmla="*/ 1368056 w 1410775"/>
                  <a:gd name="connsiteY12" fmla="*/ 170120 h 340241"/>
                  <a:gd name="connsiteX13" fmla="*/ 1389321 w 1410775"/>
                  <a:gd name="connsiteY13" fmla="*/ 191386 h 340241"/>
                  <a:gd name="connsiteX14" fmla="*/ 1403498 w 1410775"/>
                  <a:gd name="connsiteY14" fmla="*/ 340241 h 340241"/>
                  <a:gd name="connsiteX0-1" fmla="*/ 0 w 1404447"/>
                  <a:gd name="connsiteY0-2" fmla="*/ 0 h 340241"/>
                  <a:gd name="connsiteX1-3" fmla="*/ 92149 w 1404447"/>
                  <a:gd name="connsiteY1-4" fmla="*/ 7088 h 340241"/>
                  <a:gd name="connsiteX2-5" fmla="*/ 205563 w 1404447"/>
                  <a:gd name="connsiteY2-6" fmla="*/ 35441 h 340241"/>
                  <a:gd name="connsiteX3-7" fmla="*/ 453656 w 1404447"/>
                  <a:gd name="connsiteY3-8" fmla="*/ 56706 h 340241"/>
                  <a:gd name="connsiteX4-9" fmla="*/ 730103 w 1404447"/>
                  <a:gd name="connsiteY4-10" fmla="*/ 42530 h 340241"/>
                  <a:gd name="connsiteX5-11" fmla="*/ 921489 w 1404447"/>
                  <a:gd name="connsiteY5-12" fmla="*/ 49618 h 340241"/>
                  <a:gd name="connsiteX6-13" fmla="*/ 971107 w 1404447"/>
                  <a:gd name="connsiteY6-14" fmla="*/ 56706 h 340241"/>
                  <a:gd name="connsiteX7-15" fmla="*/ 1034903 w 1404447"/>
                  <a:gd name="connsiteY7-16" fmla="*/ 63795 h 340241"/>
                  <a:gd name="connsiteX8-17" fmla="*/ 1119963 w 1404447"/>
                  <a:gd name="connsiteY8-18" fmla="*/ 85060 h 340241"/>
                  <a:gd name="connsiteX9-19" fmla="*/ 1162493 w 1404447"/>
                  <a:gd name="connsiteY9-20" fmla="*/ 113413 h 340241"/>
                  <a:gd name="connsiteX10-21" fmla="*/ 1290084 w 1404447"/>
                  <a:gd name="connsiteY10-22" fmla="*/ 141767 h 340241"/>
                  <a:gd name="connsiteX11-23" fmla="*/ 1339703 w 1404447"/>
                  <a:gd name="connsiteY11-24" fmla="*/ 155944 h 340241"/>
                  <a:gd name="connsiteX12-25" fmla="*/ 1368056 w 1404447"/>
                  <a:gd name="connsiteY12-26" fmla="*/ 170120 h 340241"/>
                  <a:gd name="connsiteX13-27" fmla="*/ 1389321 w 1404447"/>
                  <a:gd name="connsiteY13-28" fmla="*/ 191386 h 340241"/>
                  <a:gd name="connsiteX14-29" fmla="*/ 1382233 w 1404447"/>
                  <a:gd name="connsiteY14-30" fmla="*/ 340241 h 340241"/>
                  <a:gd name="connsiteX0-31" fmla="*/ 0 w 1404447"/>
                  <a:gd name="connsiteY0-32" fmla="*/ 0 h 355481"/>
                  <a:gd name="connsiteX1-33" fmla="*/ 92149 w 1404447"/>
                  <a:gd name="connsiteY1-34" fmla="*/ 22328 h 355481"/>
                  <a:gd name="connsiteX2-35" fmla="*/ 205563 w 1404447"/>
                  <a:gd name="connsiteY2-36" fmla="*/ 50681 h 355481"/>
                  <a:gd name="connsiteX3-37" fmla="*/ 453656 w 1404447"/>
                  <a:gd name="connsiteY3-38" fmla="*/ 71946 h 355481"/>
                  <a:gd name="connsiteX4-39" fmla="*/ 730103 w 1404447"/>
                  <a:gd name="connsiteY4-40" fmla="*/ 57770 h 355481"/>
                  <a:gd name="connsiteX5-41" fmla="*/ 921489 w 1404447"/>
                  <a:gd name="connsiteY5-42" fmla="*/ 64858 h 355481"/>
                  <a:gd name="connsiteX6-43" fmla="*/ 971107 w 1404447"/>
                  <a:gd name="connsiteY6-44" fmla="*/ 71946 h 355481"/>
                  <a:gd name="connsiteX7-45" fmla="*/ 1034903 w 1404447"/>
                  <a:gd name="connsiteY7-46" fmla="*/ 79035 h 355481"/>
                  <a:gd name="connsiteX8-47" fmla="*/ 1119963 w 1404447"/>
                  <a:gd name="connsiteY8-48" fmla="*/ 100300 h 355481"/>
                  <a:gd name="connsiteX9-49" fmla="*/ 1162493 w 1404447"/>
                  <a:gd name="connsiteY9-50" fmla="*/ 128653 h 355481"/>
                  <a:gd name="connsiteX10-51" fmla="*/ 1290084 w 1404447"/>
                  <a:gd name="connsiteY10-52" fmla="*/ 157007 h 355481"/>
                  <a:gd name="connsiteX11-53" fmla="*/ 1339703 w 1404447"/>
                  <a:gd name="connsiteY11-54" fmla="*/ 171184 h 355481"/>
                  <a:gd name="connsiteX12-55" fmla="*/ 1368056 w 1404447"/>
                  <a:gd name="connsiteY12-56" fmla="*/ 185360 h 355481"/>
                  <a:gd name="connsiteX13-57" fmla="*/ 1389321 w 1404447"/>
                  <a:gd name="connsiteY13-58" fmla="*/ 206626 h 355481"/>
                  <a:gd name="connsiteX14-59" fmla="*/ 1382233 w 1404447"/>
                  <a:gd name="connsiteY14-60" fmla="*/ 355481 h 3554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1404447" h="355481">
                    <a:moveTo>
                      <a:pt x="0" y="0"/>
                    </a:moveTo>
                    <a:cubicBezTo>
                      <a:pt x="30716" y="2363"/>
                      <a:pt x="57889" y="13881"/>
                      <a:pt x="92149" y="22328"/>
                    </a:cubicBezTo>
                    <a:cubicBezTo>
                      <a:pt x="126409" y="30775"/>
                      <a:pt x="166719" y="47573"/>
                      <a:pt x="205563" y="50681"/>
                    </a:cubicBezTo>
                    <a:cubicBezTo>
                      <a:pt x="406442" y="66752"/>
                      <a:pt x="323808" y="58962"/>
                      <a:pt x="453656" y="71946"/>
                    </a:cubicBezTo>
                    <a:cubicBezTo>
                      <a:pt x="562779" y="62026"/>
                      <a:pt x="593765" y="57770"/>
                      <a:pt x="730103" y="57770"/>
                    </a:cubicBezTo>
                    <a:cubicBezTo>
                      <a:pt x="793942" y="57770"/>
                      <a:pt x="857694" y="62495"/>
                      <a:pt x="921489" y="64858"/>
                    </a:cubicBezTo>
                    <a:lnTo>
                      <a:pt x="971107" y="71946"/>
                    </a:lnTo>
                    <a:cubicBezTo>
                      <a:pt x="992338" y="74600"/>
                      <a:pt x="1013722" y="76009"/>
                      <a:pt x="1034903" y="79035"/>
                    </a:cubicBezTo>
                    <a:cubicBezTo>
                      <a:pt x="1066294" y="83520"/>
                      <a:pt x="1088626" y="91346"/>
                      <a:pt x="1119963" y="100300"/>
                    </a:cubicBezTo>
                    <a:cubicBezTo>
                      <a:pt x="1134140" y="109751"/>
                      <a:pt x="1146613" y="122478"/>
                      <a:pt x="1162493" y="128653"/>
                    </a:cubicBezTo>
                    <a:cubicBezTo>
                      <a:pt x="1214312" y="148805"/>
                      <a:pt x="1241929" y="147377"/>
                      <a:pt x="1290084" y="157007"/>
                    </a:cubicBezTo>
                    <a:cubicBezTo>
                      <a:pt x="1301332" y="159257"/>
                      <a:pt x="1327875" y="166115"/>
                      <a:pt x="1339703" y="171184"/>
                    </a:cubicBezTo>
                    <a:cubicBezTo>
                      <a:pt x="1349415" y="175346"/>
                      <a:pt x="1358605" y="180635"/>
                      <a:pt x="1368056" y="185360"/>
                    </a:cubicBezTo>
                    <a:cubicBezTo>
                      <a:pt x="1375144" y="192449"/>
                      <a:pt x="1382903" y="198925"/>
                      <a:pt x="1389321" y="206626"/>
                    </a:cubicBezTo>
                    <a:cubicBezTo>
                      <a:pt x="1427090" y="251949"/>
                      <a:pt x="1382233" y="275928"/>
                      <a:pt x="1382233" y="355481"/>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任意多边形: 形状 204"/>
              <p:cNvSpPr/>
              <p:nvPr/>
            </p:nvSpPr>
            <p:spPr>
              <a:xfrm>
                <a:off x="4069794" y="5966078"/>
                <a:ext cx="1479786" cy="312952"/>
              </a:xfrm>
              <a:custGeom>
                <a:avLst/>
                <a:gdLst>
                  <a:gd name="connsiteX0" fmla="*/ 0 w 1453116"/>
                  <a:gd name="connsiteY0" fmla="*/ 0 h 297712"/>
                  <a:gd name="connsiteX1" fmla="*/ 70884 w 1453116"/>
                  <a:gd name="connsiteY1" fmla="*/ 7089 h 297712"/>
                  <a:gd name="connsiteX2" fmla="*/ 141768 w 1453116"/>
                  <a:gd name="connsiteY2" fmla="*/ 28354 h 297712"/>
                  <a:gd name="connsiteX3" fmla="*/ 170121 w 1453116"/>
                  <a:gd name="connsiteY3" fmla="*/ 35442 h 297712"/>
                  <a:gd name="connsiteX4" fmla="*/ 248093 w 1453116"/>
                  <a:gd name="connsiteY4" fmla="*/ 42531 h 297712"/>
                  <a:gd name="connsiteX5" fmla="*/ 340242 w 1453116"/>
                  <a:gd name="connsiteY5" fmla="*/ 56707 h 297712"/>
                  <a:gd name="connsiteX6" fmla="*/ 439479 w 1453116"/>
                  <a:gd name="connsiteY6" fmla="*/ 63796 h 297712"/>
                  <a:gd name="connsiteX7" fmla="*/ 467833 w 1453116"/>
                  <a:gd name="connsiteY7" fmla="*/ 70884 h 297712"/>
                  <a:gd name="connsiteX8" fmla="*/ 694661 w 1453116"/>
                  <a:gd name="connsiteY8" fmla="*/ 42531 h 297712"/>
                  <a:gd name="connsiteX9" fmla="*/ 1034902 w 1453116"/>
                  <a:gd name="connsiteY9" fmla="*/ 49619 h 297712"/>
                  <a:gd name="connsiteX10" fmla="*/ 1077433 w 1453116"/>
                  <a:gd name="connsiteY10" fmla="*/ 63796 h 297712"/>
                  <a:gd name="connsiteX11" fmla="*/ 1098698 w 1453116"/>
                  <a:gd name="connsiteY11" fmla="*/ 70884 h 297712"/>
                  <a:gd name="connsiteX12" fmla="*/ 1112875 w 1453116"/>
                  <a:gd name="connsiteY12" fmla="*/ 92149 h 297712"/>
                  <a:gd name="connsiteX13" fmla="*/ 1155405 w 1453116"/>
                  <a:gd name="connsiteY13" fmla="*/ 106326 h 297712"/>
                  <a:gd name="connsiteX14" fmla="*/ 1353879 w 1453116"/>
                  <a:gd name="connsiteY14" fmla="*/ 141768 h 297712"/>
                  <a:gd name="connsiteX15" fmla="*/ 1396409 w 1453116"/>
                  <a:gd name="connsiteY15" fmla="*/ 163033 h 297712"/>
                  <a:gd name="connsiteX16" fmla="*/ 1417675 w 1453116"/>
                  <a:gd name="connsiteY16" fmla="*/ 233917 h 297712"/>
                  <a:gd name="connsiteX17" fmla="*/ 1431851 w 1453116"/>
                  <a:gd name="connsiteY17" fmla="*/ 255182 h 297712"/>
                  <a:gd name="connsiteX18" fmla="*/ 1453116 w 1453116"/>
                  <a:gd name="connsiteY18" fmla="*/ 297712 h 297712"/>
                  <a:gd name="connsiteX0-1" fmla="*/ 0 w 1468356"/>
                  <a:gd name="connsiteY0-2" fmla="*/ 0 h 309142"/>
                  <a:gd name="connsiteX1-3" fmla="*/ 86124 w 1468356"/>
                  <a:gd name="connsiteY1-4" fmla="*/ 18519 h 309142"/>
                  <a:gd name="connsiteX2-5" fmla="*/ 157008 w 1468356"/>
                  <a:gd name="connsiteY2-6" fmla="*/ 39784 h 309142"/>
                  <a:gd name="connsiteX3-7" fmla="*/ 185361 w 1468356"/>
                  <a:gd name="connsiteY3-8" fmla="*/ 46872 h 309142"/>
                  <a:gd name="connsiteX4-9" fmla="*/ 263333 w 1468356"/>
                  <a:gd name="connsiteY4-10" fmla="*/ 53961 h 309142"/>
                  <a:gd name="connsiteX5-11" fmla="*/ 355482 w 1468356"/>
                  <a:gd name="connsiteY5-12" fmla="*/ 68137 h 309142"/>
                  <a:gd name="connsiteX6-13" fmla="*/ 454719 w 1468356"/>
                  <a:gd name="connsiteY6-14" fmla="*/ 75226 h 309142"/>
                  <a:gd name="connsiteX7-15" fmla="*/ 483073 w 1468356"/>
                  <a:gd name="connsiteY7-16" fmla="*/ 82314 h 309142"/>
                  <a:gd name="connsiteX8-17" fmla="*/ 709901 w 1468356"/>
                  <a:gd name="connsiteY8-18" fmla="*/ 53961 h 309142"/>
                  <a:gd name="connsiteX9-19" fmla="*/ 1050142 w 1468356"/>
                  <a:gd name="connsiteY9-20" fmla="*/ 61049 h 309142"/>
                  <a:gd name="connsiteX10-21" fmla="*/ 1092673 w 1468356"/>
                  <a:gd name="connsiteY10-22" fmla="*/ 75226 h 309142"/>
                  <a:gd name="connsiteX11-23" fmla="*/ 1113938 w 1468356"/>
                  <a:gd name="connsiteY11-24" fmla="*/ 82314 h 309142"/>
                  <a:gd name="connsiteX12-25" fmla="*/ 1128115 w 1468356"/>
                  <a:gd name="connsiteY12-26" fmla="*/ 103579 h 309142"/>
                  <a:gd name="connsiteX13-27" fmla="*/ 1170645 w 1468356"/>
                  <a:gd name="connsiteY13-28" fmla="*/ 117756 h 309142"/>
                  <a:gd name="connsiteX14-29" fmla="*/ 1369119 w 1468356"/>
                  <a:gd name="connsiteY14-30" fmla="*/ 153198 h 309142"/>
                  <a:gd name="connsiteX15-31" fmla="*/ 1411649 w 1468356"/>
                  <a:gd name="connsiteY15-32" fmla="*/ 174463 h 309142"/>
                  <a:gd name="connsiteX16-33" fmla="*/ 1432915 w 1468356"/>
                  <a:gd name="connsiteY16-34" fmla="*/ 245347 h 309142"/>
                  <a:gd name="connsiteX17-35" fmla="*/ 1447091 w 1468356"/>
                  <a:gd name="connsiteY17-36" fmla="*/ 266612 h 309142"/>
                  <a:gd name="connsiteX18-37" fmla="*/ 1468356 w 1468356"/>
                  <a:gd name="connsiteY18-38" fmla="*/ 309142 h 309142"/>
                  <a:gd name="connsiteX0-39" fmla="*/ 0 w 1479786"/>
                  <a:gd name="connsiteY0-40" fmla="*/ 0 h 312952"/>
                  <a:gd name="connsiteX1-41" fmla="*/ 97554 w 1479786"/>
                  <a:gd name="connsiteY1-42" fmla="*/ 22329 h 312952"/>
                  <a:gd name="connsiteX2-43" fmla="*/ 168438 w 1479786"/>
                  <a:gd name="connsiteY2-44" fmla="*/ 43594 h 312952"/>
                  <a:gd name="connsiteX3-45" fmla="*/ 196791 w 1479786"/>
                  <a:gd name="connsiteY3-46" fmla="*/ 50682 h 312952"/>
                  <a:gd name="connsiteX4-47" fmla="*/ 274763 w 1479786"/>
                  <a:gd name="connsiteY4-48" fmla="*/ 57771 h 312952"/>
                  <a:gd name="connsiteX5-49" fmla="*/ 366912 w 1479786"/>
                  <a:gd name="connsiteY5-50" fmla="*/ 71947 h 312952"/>
                  <a:gd name="connsiteX6-51" fmla="*/ 466149 w 1479786"/>
                  <a:gd name="connsiteY6-52" fmla="*/ 79036 h 312952"/>
                  <a:gd name="connsiteX7-53" fmla="*/ 494503 w 1479786"/>
                  <a:gd name="connsiteY7-54" fmla="*/ 86124 h 312952"/>
                  <a:gd name="connsiteX8-55" fmla="*/ 721331 w 1479786"/>
                  <a:gd name="connsiteY8-56" fmla="*/ 57771 h 312952"/>
                  <a:gd name="connsiteX9-57" fmla="*/ 1061572 w 1479786"/>
                  <a:gd name="connsiteY9-58" fmla="*/ 64859 h 312952"/>
                  <a:gd name="connsiteX10-59" fmla="*/ 1104103 w 1479786"/>
                  <a:gd name="connsiteY10-60" fmla="*/ 79036 h 312952"/>
                  <a:gd name="connsiteX11-61" fmla="*/ 1125368 w 1479786"/>
                  <a:gd name="connsiteY11-62" fmla="*/ 86124 h 312952"/>
                  <a:gd name="connsiteX12-63" fmla="*/ 1139545 w 1479786"/>
                  <a:gd name="connsiteY12-64" fmla="*/ 107389 h 312952"/>
                  <a:gd name="connsiteX13-65" fmla="*/ 1182075 w 1479786"/>
                  <a:gd name="connsiteY13-66" fmla="*/ 121566 h 312952"/>
                  <a:gd name="connsiteX14-67" fmla="*/ 1380549 w 1479786"/>
                  <a:gd name="connsiteY14-68" fmla="*/ 157008 h 312952"/>
                  <a:gd name="connsiteX15-69" fmla="*/ 1423079 w 1479786"/>
                  <a:gd name="connsiteY15-70" fmla="*/ 178273 h 312952"/>
                  <a:gd name="connsiteX16-71" fmla="*/ 1444345 w 1479786"/>
                  <a:gd name="connsiteY16-72" fmla="*/ 249157 h 312952"/>
                  <a:gd name="connsiteX17-73" fmla="*/ 1458521 w 1479786"/>
                  <a:gd name="connsiteY17-74" fmla="*/ 270422 h 312952"/>
                  <a:gd name="connsiteX18-75" fmla="*/ 1479786 w 1479786"/>
                  <a:gd name="connsiteY18-76" fmla="*/ 312952 h 31295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Lst>
                <a:rect l="l" t="t" r="r" b="b"/>
                <a:pathLst>
                  <a:path w="1479786" h="312952">
                    <a:moveTo>
                      <a:pt x="0" y="0"/>
                    </a:moveTo>
                    <a:cubicBezTo>
                      <a:pt x="23628" y="2363"/>
                      <a:pt x="69481" y="15063"/>
                      <a:pt x="97554" y="22329"/>
                    </a:cubicBezTo>
                    <a:cubicBezTo>
                      <a:pt x="125627" y="29595"/>
                      <a:pt x="144719" y="36817"/>
                      <a:pt x="168438" y="43594"/>
                    </a:cubicBezTo>
                    <a:cubicBezTo>
                      <a:pt x="177805" y="46270"/>
                      <a:pt x="187135" y="49394"/>
                      <a:pt x="196791" y="50682"/>
                    </a:cubicBezTo>
                    <a:cubicBezTo>
                      <a:pt x="222660" y="54131"/>
                      <a:pt x="248772" y="55408"/>
                      <a:pt x="274763" y="57771"/>
                    </a:cubicBezTo>
                    <a:cubicBezTo>
                      <a:pt x="316913" y="71820"/>
                      <a:pt x="293813" y="65855"/>
                      <a:pt x="366912" y="71947"/>
                    </a:cubicBezTo>
                    <a:cubicBezTo>
                      <a:pt x="399961" y="74701"/>
                      <a:pt x="433070" y="76673"/>
                      <a:pt x="466149" y="79036"/>
                    </a:cubicBezTo>
                    <a:cubicBezTo>
                      <a:pt x="475600" y="81399"/>
                      <a:pt x="484784" y="86794"/>
                      <a:pt x="494503" y="86124"/>
                    </a:cubicBezTo>
                    <a:cubicBezTo>
                      <a:pt x="554438" y="81991"/>
                      <a:pt x="650409" y="67902"/>
                      <a:pt x="721331" y="57771"/>
                    </a:cubicBezTo>
                    <a:cubicBezTo>
                      <a:pt x="834745" y="60134"/>
                      <a:pt x="948308" y="58567"/>
                      <a:pt x="1061572" y="64859"/>
                    </a:cubicBezTo>
                    <a:cubicBezTo>
                      <a:pt x="1076493" y="65688"/>
                      <a:pt x="1089926" y="74310"/>
                      <a:pt x="1104103" y="79036"/>
                    </a:cubicBezTo>
                    <a:lnTo>
                      <a:pt x="1125368" y="86124"/>
                    </a:lnTo>
                    <a:cubicBezTo>
                      <a:pt x="1130094" y="93212"/>
                      <a:pt x="1132321" y="102874"/>
                      <a:pt x="1139545" y="107389"/>
                    </a:cubicBezTo>
                    <a:cubicBezTo>
                      <a:pt x="1152217" y="115309"/>
                      <a:pt x="1182075" y="121566"/>
                      <a:pt x="1182075" y="121566"/>
                    </a:cubicBezTo>
                    <a:cubicBezTo>
                      <a:pt x="1267901" y="178783"/>
                      <a:pt x="1207584" y="149145"/>
                      <a:pt x="1380549" y="157008"/>
                    </a:cubicBezTo>
                    <a:cubicBezTo>
                      <a:pt x="1392137" y="160870"/>
                      <a:pt x="1415846" y="166701"/>
                      <a:pt x="1423079" y="178273"/>
                    </a:cubicBezTo>
                    <a:cubicBezTo>
                      <a:pt x="1444733" y="212920"/>
                      <a:pt x="1430765" y="217471"/>
                      <a:pt x="1444345" y="249157"/>
                    </a:cubicBezTo>
                    <a:cubicBezTo>
                      <a:pt x="1447701" y="256987"/>
                      <a:pt x="1454711" y="262802"/>
                      <a:pt x="1458521" y="270422"/>
                    </a:cubicBezTo>
                    <a:cubicBezTo>
                      <a:pt x="1481647" y="316674"/>
                      <a:pt x="1461677" y="294843"/>
                      <a:pt x="1479786" y="312952"/>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207" name="组合 206"/>
            <p:cNvGrpSpPr/>
            <p:nvPr/>
          </p:nvGrpSpPr>
          <p:grpSpPr>
            <a:xfrm>
              <a:off x="2846264" y="3033428"/>
              <a:ext cx="3329264" cy="317801"/>
              <a:chOff x="2360594" y="4858172"/>
              <a:chExt cx="4372099" cy="540054"/>
            </a:xfrm>
          </p:grpSpPr>
          <p:sp>
            <p:nvSpPr>
              <p:cNvPr id="208" name="弧形 207"/>
              <p:cNvSpPr/>
              <p:nvPr/>
            </p:nvSpPr>
            <p:spPr>
              <a:xfrm rot="276948">
                <a:off x="2360594" y="5026107"/>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09" name="弧形 208"/>
              <p:cNvSpPr/>
              <p:nvPr/>
            </p:nvSpPr>
            <p:spPr>
              <a:xfrm rot="11078081">
                <a:off x="3490145" y="4858172"/>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31" name="组合 30"/>
            <p:cNvGrpSpPr/>
            <p:nvPr/>
          </p:nvGrpSpPr>
          <p:grpSpPr>
            <a:xfrm rot="21010653">
              <a:off x="7233693" y="1954799"/>
              <a:ext cx="2487047" cy="325193"/>
              <a:chOff x="2890940" y="4753785"/>
              <a:chExt cx="3841753" cy="476506"/>
            </a:xfrm>
          </p:grpSpPr>
          <p:sp>
            <p:nvSpPr>
              <p:cNvPr id="32" name="弧形 31"/>
              <p:cNvSpPr/>
              <p:nvPr/>
            </p:nvSpPr>
            <p:spPr>
              <a:xfrm rot="11175244">
                <a:off x="2890939" y="4753784"/>
                <a:ext cx="3242548" cy="372119"/>
              </a:xfrm>
              <a:prstGeom prst="arc">
                <a:avLst>
                  <a:gd name="adj1" fmla="val 11319137"/>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3" name="弧形 32"/>
              <p:cNvSpPr/>
              <p:nvPr/>
            </p:nvSpPr>
            <p:spPr>
              <a:xfrm rot="11078081">
                <a:off x="3490145" y="4858172"/>
                <a:ext cx="3242548" cy="372119"/>
              </a:xfrm>
              <a:prstGeom prst="arc">
                <a:avLst>
                  <a:gd name="adj1" fmla="val 12840857"/>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37" name="组合 36"/>
            <p:cNvGrpSpPr/>
            <p:nvPr/>
          </p:nvGrpSpPr>
          <p:grpSpPr>
            <a:xfrm rot="20416165">
              <a:off x="5432592" y="2225011"/>
              <a:ext cx="1377879" cy="266200"/>
              <a:chOff x="8123580" y="5809204"/>
              <a:chExt cx="2682539" cy="481779"/>
            </a:xfrm>
          </p:grpSpPr>
          <p:sp>
            <p:nvSpPr>
              <p:cNvPr id="35" name="弧形 34"/>
              <p:cNvSpPr/>
              <p:nvPr/>
            </p:nvSpPr>
            <p:spPr>
              <a:xfrm rot="10800000">
                <a:off x="8232705" y="6028260"/>
                <a:ext cx="2573414" cy="201498"/>
              </a:xfrm>
              <a:prstGeom prst="arc">
                <a:avLst>
                  <a:gd name="adj1" fmla="val 11088763"/>
                  <a:gd name="adj2" fmla="val 2148848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6" name="弧形 35"/>
              <p:cNvSpPr/>
              <p:nvPr/>
            </p:nvSpPr>
            <p:spPr>
              <a:xfrm rot="10800000">
                <a:off x="8123580" y="5809204"/>
                <a:ext cx="2573414" cy="481779"/>
              </a:xfrm>
              <a:prstGeom prst="arc">
                <a:avLst>
                  <a:gd name="adj1" fmla="val 11262245"/>
                  <a:gd name="adj2" fmla="val 2120899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39" name="组合 38"/>
            <p:cNvGrpSpPr/>
            <p:nvPr/>
          </p:nvGrpSpPr>
          <p:grpSpPr>
            <a:xfrm rot="21010653">
              <a:off x="8128328" y="1824043"/>
              <a:ext cx="1522115" cy="206161"/>
              <a:chOff x="2890679" y="4756728"/>
              <a:chExt cx="3843371" cy="510587"/>
            </a:xfrm>
          </p:grpSpPr>
          <p:sp>
            <p:nvSpPr>
              <p:cNvPr id="40" name="弧形 39"/>
              <p:cNvSpPr/>
              <p:nvPr/>
            </p:nvSpPr>
            <p:spPr>
              <a:xfrm rot="11175244">
                <a:off x="2890679" y="4756728"/>
                <a:ext cx="3297780" cy="373802"/>
              </a:xfrm>
              <a:prstGeom prst="arc">
                <a:avLst>
                  <a:gd name="adj1" fmla="val 11319137"/>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41" name="弧形 40"/>
              <p:cNvSpPr/>
              <p:nvPr/>
            </p:nvSpPr>
            <p:spPr>
              <a:xfrm rot="11132675">
                <a:off x="3491501" y="4895197"/>
                <a:ext cx="3242549" cy="372118"/>
              </a:xfrm>
              <a:prstGeom prst="arc">
                <a:avLst>
                  <a:gd name="adj1" fmla="val 12840857"/>
                  <a:gd name="adj2" fmla="val 21411998"/>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43" name="弧形 42"/>
            <p:cNvSpPr/>
            <p:nvPr/>
          </p:nvSpPr>
          <p:spPr>
            <a:xfrm rot="4079546">
              <a:off x="6923163" y="442533"/>
              <a:ext cx="454347" cy="3452551"/>
            </a:xfrm>
            <a:prstGeom prst="arc">
              <a:avLst>
                <a:gd name="adj1" fmla="val 16660998"/>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4" name="弧形 43"/>
            <p:cNvSpPr/>
            <p:nvPr/>
          </p:nvSpPr>
          <p:spPr>
            <a:xfrm rot="4079546">
              <a:off x="6980170" y="455932"/>
              <a:ext cx="454347" cy="3452551"/>
            </a:xfrm>
            <a:prstGeom prst="arc">
              <a:avLst>
                <a:gd name="adj1" fmla="val 16660998"/>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50" name="组合 49"/>
            <p:cNvGrpSpPr/>
            <p:nvPr/>
          </p:nvGrpSpPr>
          <p:grpSpPr>
            <a:xfrm rot="9696540" flipH="1">
              <a:off x="6283463" y="2244537"/>
              <a:ext cx="2487048" cy="325193"/>
              <a:chOff x="2890939" y="4753784"/>
              <a:chExt cx="3841754" cy="476506"/>
            </a:xfrm>
          </p:grpSpPr>
          <p:sp>
            <p:nvSpPr>
              <p:cNvPr id="51" name="弧形 50"/>
              <p:cNvSpPr/>
              <p:nvPr/>
            </p:nvSpPr>
            <p:spPr>
              <a:xfrm rot="11175244">
                <a:off x="2890939" y="4753784"/>
                <a:ext cx="3242548" cy="372119"/>
              </a:xfrm>
              <a:prstGeom prst="arc">
                <a:avLst>
                  <a:gd name="adj1" fmla="val 16467128"/>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52" name="弧形 51"/>
              <p:cNvSpPr/>
              <p:nvPr/>
            </p:nvSpPr>
            <p:spPr>
              <a:xfrm rot="11078081">
                <a:off x="3490145" y="4858172"/>
                <a:ext cx="3242548" cy="372119"/>
              </a:xfrm>
              <a:prstGeom prst="arc">
                <a:avLst>
                  <a:gd name="adj1" fmla="val 20626603"/>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54" name="任意多边形: 形状 53"/>
            <p:cNvSpPr/>
            <p:nvPr/>
          </p:nvSpPr>
          <p:spPr>
            <a:xfrm>
              <a:off x="3324447" y="2407388"/>
              <a:ext cx="588334" cy="761114"/>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238878 w 588334"/>
                <a:gd name="connsiteY0-2" fmla="*/ 0 h 745874"/>
                <a:gd name="connsiteX1-3" fmla="*/ 411125 w 588334"/>
                <a:gd name="connsiteY1-4" fmla="*/ 44125 h 745874"/>
                <a:gd name="connsiteX2-5" fmla="*/ 482009 w 588334"/>
                <a:gd name="connsiteY2-6" fmla="*/ 72479 h 745874"/>
                <a:gd name="connsiteX3-7" fmla="*/ 574158 w 588334"/>
                <a:gd name="connsiteY3-8" fmla="*/ 129186 h 745874"/>
                <a:gd name="connsiteX4-9" fmla="*/ 588334 w 588334"/>
                <a:gd name="connsiteY4-10" fmla="*/ 157539 h 745874"/>
                <a:gd name="connsiteX5-11" fmla="*/ 574158 w 588334"/>
                <a:gd name="connsiteY5-12" fmla="*/ 256777 h 745874"/>
                <a:gd name="connsiteX6-13" fmla="*/ 524539 w 588334"/>
                <a:gd name="connsiteY6-14" fmla="*/ 313484 h 745874"/>
                <a:gd name="connsiteX7-15" fmla="*/ 503274 w 588334"/>
                <a:gd name="connsiteY7-16" fmla="*/ 334749 h 745874"/>
                <a:gd name="connsiteX8-17" fmla="*/ 474920 w 588334"/>
                <a:gd name="connsiteY8-18" fmla="*/ 356014 h 745874"/>
                <a:gd name="connsiteX9-19" fmla="*/ 446567 w 588334"/>
                <a:gd name="connsiteY9-20" fmla="*/ 384367 h 745874"/>
                <a:gd name="connsiteX10-21" fmla="*/ 425302 w 588334"/>
                <a:gd name="connsiteY10-22" fmla="*/ 412721 h 745874"/>
                <a:gd name="connsiteX11-23" fmla="*/ 396948 w 588334"/>
                <a:gd name="connsiteY11-24" fmla="*/ 426898 h 745874"/>
                <a:gd name="connsiteX12-25" fmla="*/ 368595 w 588334"/>
                <a:gd name="connsiteY12-26" fmla="*/ 455251 h 745874"/>
                <a:gd name="connsiteX13-27" fmla="*/ 340241 w 588334"/>
                <a:gd name="connsiteY13-28" fmla="*/ 476516 h 745874"/>
                <a:gd name="connsiteX14-29" fmla="*/ 297711 w 588334"/>
                <a:gd name="connsiteY14-30" fmla="*/ 511958 h 745874"/>
                <a:gd name="connsiteX15-31" fmla="*/ 283534 w 588334"/>
                <a:gd name="connsiteY15-32" fmla="*/ 533223 h 745874"/>
                <a:gd name="connsiteX16-33" fmla="*/ 177209 w 588334"/>
                <a:gd name="connsiteY16-34" fmla="*/ 625372 h 745874"/>
                <a:gd name="connsiteX17-35" fmla="*/ 134679 w 588334"/>
                <a:gd name="connsiteY17-36" fmla="*/ 653725 h 745874"/>
                <a:gd name="connsiteX18-37" fmla="*/ 92148 w 588334"/>
                <a:gd name="connsiteY18-38" fmla="*/ 674991 h 745874"/>
                <a:gd name="connsiteX19-39" fmla="*/ 70883 w 588334"/>
                <a:gd name="connsiteY19-40" fmla="*/ 703344 h 745874"/>
                <a:gd name="connsiteX20-41" fmla="*/ 42530 w 588334"/>
                <a:gd name="connsiteY20-42" fmla="*/ 710432 h 745874"/>
                <a:gd name="connsiteX21-43" fmla="*/ 21265 w 588334"/>
                <a:gd name="connsiteY21-44" fmla="*/ 724609 h 745874"/>
                <a:gd name="connsiteX22-45" fmla="*/ 0 w 588334"/>
                <a:gd name="connsiteY22-46" fmla="*/ 745874 h 745874"/>
                <a:gd name="connsiteX0-47" fmla="*/ 208398 w 588334"/>
                <a:gd name="connsiteY0-48" fmla="*/ 0 h 761114"/>
                <a:gd name="connsiteX1-49" fmla="*/ 411125 w 588334"/>
                <a:gd name="connsiteY1-50" fmla="*/ 59365 h 761114"/>
                <a:gd name="connsiteX2-51" fmla="*/ 482009 w 588334"/>
                <a:gd name="connsiteY2-52" fmla="*/ 87719 h 761114"/>
                <a:gd name="connsiteX3-53" fmla="*/ 574158 w 588334"/>
                <a:gd name="connsiteY3-54" fmla="*/ 144426 h 761114"/>
                <a:gd name="connsiteX4-55" fmla="*/ 588334 w 588334"/>
                <a:gd name="connsiteY4-56" fmla="*/ 172779 h 761114"/>
                <a:gd name="connsiteX5-57" fmla="*/ 574158 w 588334"/>
                <a:gd name="connsiteY5-58" fmla="*/ 272017 h 761114"/>
                <a:gd name="connsiteX6-59" fmla="*/ 524539 w 588334"/>
                <a:gd name="connsiteY6-60" fmla="*/ 328724 h 761114"/>
                <a:gd name="connsiteX7-61" fmla="*/ 503274 w 588334"/>
                <a:gd name="connsiteY7-62" fmla="*/ 349989 h 761114"/>
                <a:gd name="connsiteX8-63" fmla="*/ 474920 w 588334"/>
                <a:gd name="connsiteY8-64" fmla="*/ 371254 h 761114"/>
                <a:gd name="connsiteX9-65" fmla="*/ 446567 w 588334"/>
                <a:gd name="connsiteY9-66" fmla="*/ 399607 h 761114"/>
                <a:gd name="connsiteX10-67" fmla="*/ 425302 w 588334"/>
                <a:gd name="connsiteY10-68" fmla="*/ 427961 h 761114"/>
                <a:gd name="connsiteX11-69" fmla="*/ 396948 w 588334"/>
                <a:gd name="connsiteY11-70" fmla="*/ 442138 h 761114"/>
                <a:gd name="connsiteX12-71" fmla="*/ 368595 w 588334"/>
                <a:gd name="connsiteY12-72" fmla="*/ 470491 h 761114"/>
                <a:gd name="connsiteX13-73" fmla="*/ 340241 w 588334"/>
                <a:gd name="connsiteY13-74" fmla="*/ 491756 h 761114"/>
                <a:gd name="connsiteX14-75" fmla="*/ 297711 w 588334"/>
                <a:gd name="connsiteY14-76" fmla="*/ 527198 h 761114"/>
                <a:gd name="connsiteX15-77" fmla="*/ 283534 w 588334"/>
                <a:gd name="connsiteY15-78" fmla="*/ 548463 h 761114"/>
                <a:gd name="connsiteX16-79" fmla="*/ 177209 w 588334"/>
                <a:gd name="connsiteY16-80" fmla="*/ 640612 h 761114"/>
                <a:gd name="connsiteX17-81" fmla="*/ 134679 w 588334"/>
                <a:gd name="connsiteY17-82" fmla="*/ 668965 h 761114"/>
                <a:gd name="connsiteX18-83" fmla="*/ 92148 w 588334"/>
                <a:gd name="connsiteY18-84" fmla="*/ 690231 h 761114"/>
                <a:gd name="connsiteX19-85" fmla="*/ 70883 w 588334"/>
                <a:gd name="connsiteY19-86" fmla="*/ 718584 h 761114"/>
                <a:gd name="connsiteX20-87" fmla="*/ 42530 w 588334"/>
                <a:gd name="connsiteY20-88" fmla="*/ 725672 h 761114"/>
                <a:gd name="connsiteX21-89" fmla="*/ 21265 w 588334"/>
                <a:gd name="connsiteY21-90" fmla="*/ 739849 h 761114"/>
                <a:gd name="connsiteX22-91" fmla="*/ 0 w 588334"/>
                <a:gd name="connsiteY22-92" fmla="*/ 761114 h 761114"/>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Lst>
              <a:rect l="l" t="t" r="r" b="b"/>
              <a:pathLst>
                <a:path w="588334" h="761114">
                  <a:moveTo>
                    <a:pt x="208398" y="0"/>
                  </a:moveTo>
                  <a:cubicBezTo>
                    <a:pt x="250718" y="4703"/>
                    <a:pt x="365523" y="44745"/>
                    <a:pt x="411125" y="59365"/>
                  </a:cubicBezTo>
                  <a:cubicBezTo>
                    <a:pt x="456727" y="73985"/>
                    <a:pt x="458802" y="77276"/>
                    <a:pt x="482009" y="87719"/>
                  </a:cubicBezTo>
                  <a:cubicBezTo>
                    <a:pt x="554600" y="120385"/>
                    <a:pt x="536968" y="107236"/>
                    <a:pt x="574158" y="144426"/>
                  </a:cubicBezTo>
                  <a:cubicBezTo>
                    <a:pt x="578883" y="153877"/>
                    <a:pt x="588334" y="162213"/>
                    <a:pt x="588334" y="172779"/>
                  </a:cubicBezTo>
                  <a:cubicBezTo>
                    <a:pt x="588334" y="206194"/>
                    <a:pt x="583760" y="240011"/>
                    <a:pt x="574158" y="272017"/>
                  </a:cubicBezTo>
                  <a:cubicBezTo>
                    <a:pt x="560612" y="317170"/>
                    <a:pt x="550214" y="307328"/>
                    <a:pt x="524539" y="328724"/>
                  </a:cubicBezTo>
                  <a:cubicBezTo>
                    <a:pt x="516838" y="335142"/>
                    <a:pt x="510885" y="343465"/>
                    <a:pt x="503274" y="349989"/>
                  </a:cubicBezTo>
                  <a:cubicBezTo>
                    <a:pt x="494304" y="357677"/>
                    <a:pt x="483811" y="363474"/>
                    <a:pt x="474920" y="371254"/>
                  </a:cubicBezTo>
                  <a:cubicBezTo>
                    <a:pt x="464861" y="380055"/>
                    <a:pt x="455368" y="389548"/>
                    <a:pt x="446567" y="399607"/>
                  </a:cubicBezTo>
                  <a:cubicBezTo>
                    <a:pt x="438787" y="408498"/>
                    <a:pt x="434272" y="420272"/>
                    <a:pt x="425302" y="427961"/>
                  </a:cubicBezTo>
                  <a:cubicBezTo>
                    <a:pt x="417279" y="434838"/>
                    <a:pt x="405402" y="435798"/>
                    <a:pt x="396948" y="442138"/>
                  </a:cubicBezTo>
                  <a:cubicBezTo>
                    <a:pt x="386255" y="450157"/>
                    <a:pt x="378654" y="461690"/>
                    <a:pt x="368595" y="470491"/>
                  </a:cubicBezTo>
                  <a:cubicBezTo>
                    <a:pt x="359704" y="478271"/>
                    <a:pt x="349211" y="484068"/>
                    <a:pt x="340241" y="491756"/>
                  </a:cubicBezTo>
                  <a:cubicBezTo>
                    <a:pt x="292481" y="532693"/>
                    <a:pt x="344714" y="495862"/>
                    <a:pt x="297711" y="527198"/>
                  </a:cubicBezTo>
                  <a:cubicBezTo>
                    <a:pt x="292985" y="534286"/>
                    <a:pt x="289194" y="542096"/>
                    <a:pt x="283534" y="548463"/>
                  </a:cubicBezTo>
                  <a:cubicBezTo>
                    <a:pt x="253115" y="582684"/>
                    <a:pt x="214959" y="615446"/>
                    <a:pt x="177209" y="640612"/>
                  </a:cubicBezTo>
                  <a:cubicBezTo>
                    <a:pt x="163032" y="650063"/>
                    <a:pt x="149396" y="660380"/>
                    <a:pt x="134679" y="668965"/>
                  </a:cubicBezTo>
                  <a:cubicBezTo>
                    <a:pt x="120988" y="676952"/>
                    <a:pt x="106325" y="683142"/>
                    <a:pt x="92148" y="690231"/>
                  </a:cubicBezTo>
                  <a:cubicBezTo>
                    <a:pt x="85060" y="699682"/>
                    <a:pt x="80496" y="711717"/>
                    <a:pt x="70883" y="718584"/>
                  </a:cubicBezTo>
                  <a:cubicBezTo>
                    <a:pt x="62956" y="724246"/>
                    <a:pt x="51484" y="721834"/>
                    <a:pt x="42530" y="725672"/>
                  </a:cubicBezTo>
                  <a:cubicBezTo>
                    <a:pt x="34700" y="729028"/>
                    <a:pt x="27810" y="734395"/>
                    <a:pt x="21265" y="739849"/>
                  </a:cubicBezTo>
                  <a:cubicBezTo>
                    <a:pt x="13564" y="746267"/>
                    <a:pt x="0" y="761114"/>
                    <a:pt x="0" y="761114"/>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2" name="任意多边形: 形状 201"/>
            <p:cNvSpPr/>
            <p:nvPr/>
          </p:nvSpPr>
          <p:spPr>
            <a:xfrm>
              <a:off x="3303962" y="2372840"/>
              <a:ext cx="694659" cy="792745"/>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375683 w 694659"/>
                <a:gd name="connsiteY0-2" fmla="*/ 0 h 758455"/>
                <a:gd name="connsiteX1-3" fmla="*/ 517450 w 694659"/>
                <a:gd name="connsiteY1-4" fmla="*/ 21265 h 758455"/>
                <a:gd name="connsiteX2-5" fmla="*/ 588334 w 694659"/>
                <a:gd name="connsiteY2-6" fmla="*/ 49619 h 758455"/>
                <a:gd name="connsiteX3-7" fmla="*/ 680483 w 694659"/>
                <a:gd name="connsiteY3-8" fmla="*/ 106326 h 758455"/>
                <a:gd name="connsiteX4-9" fmla="*/ 694659 w 694659"/>
                <a:gd name="connsiteY4-10" fmla="*/ 134679 h 758455"/>
                <a:gd name="connsiteX5-11" fmla="*/ 680483 w 694659"/>
                <a:gd name="connsiteY5-12" fmla="*/ 233917 h 758455"/>
                <a:gd name="connsiteX6-13" fmla="*/ 630864 w 694659"/>
                <a:gd name="connsiteY6-14" fmla="*/ 290624 h 758455"/>
                <a:gd name="connsiteX7-15" fmla="*/ 609599 w 694659"/>
                <a:gd name="connsiteY7-16" fmla="*/ 311889 h 758455"/>
                <a:gd name="connsiteX8-17" fmla="*/ 581245 w 694659"/>
                <a:gd name="connsiteY8-18" fmla="*/ 333154 h 758455"/>
                <a:gd name="connsiteX9-19" fmla="*/ 552892 w 694659"/>
                <a:gd name="connsiteY9-20" fmla="*/ 361507 h 758455"/>
                <a:gd name="connsiteX10-21" fmla="*/ 531627 w 694659"/>
                <a:gd name="connsiteY10-22" fmla="*/ 389861 h 758455"/>
                <a:gd name="connsiteX11-23" fmla="*/ 503273 w 694659"/>
                <a:gd name="connsiteY11-24" fmla="*/ 404038 h 758455"/>
                <a:gd name="connsiteX12-25" fmla="*/ 474920 w 694659"/>
                <a:gd name="connsiteY12-26" fmla="*/ 432391 h 758455"/>
                <a:gd name="connsiteX13-27" fmla="*/ 446566 w 694659"/>
                <a:gd name="connsiteY13-28" fmla="*/ 453656 h 758455"/>
                <a:gd name="connsiteX14-29" fmla="*/ 404036 w 694659"/>
                <a:gd name="connsiteY14-30" fmla="*/ 489098 h 758455"/>
                <a:gd name="connsiteX15-31" fmla="*/ 389859 w 694659"/>
                <a:gd name="connsiteY15-32" fmla="*/ 510363 h 758455"/>
                <a:gd name="connsiteX16-33" fmla="*/ 283534 w 694659"/>
                <a:gd name="connsiteY16-34" fmla="*/ 602512 h 758455"/>
                <a:gd name="connsiteX17-35" fmla="*/ 241004 w 694659"/>
                <a:gd name="connsiteY17-36" fmla="*/ 630865 h 758455"/>
                <a:gd name="connsiteX18-37" fmla="*/ 198473 w 694659"/>
                <a:gd name="connsiteY18-38" fmla="*/ 652131 h 758455"/>
                <a:gd name="connsiteX19-39" fmla="*/ 177208 w 694659"/>
                <a:gd name="connsiteY19-40" fmla="*/ 680484 h 758455"/>
                <a:gd name="connsiteX20-41" fmla="*/ 148855 w 694659"/>
                <a:gd name="connsiteY20-42" fmla="*/ 687572 h 758455"/>
                <a:gd name="connsiteX21-43" fmla="*/ 127590 w 694659"/>
                <a:gd name="connsiteY21-44" fmla="*/ 701749 h 758455"/>
                <a:gd name="connsiteX22-45" fmla="*/ 0 w 694659"/>
                <a:gd name="connsiteY22-46" fmla="*/ 758455 h 758455"/>
                <a:gd name="connsiteX0-47" fmla="*/ 337583 w 694659"/>
                <a:gd name="connsiteY0-48" fmla="*/ 0 h 785125"/>
                <a:gd name="connsiteX1-49" fmla="*/ 517450 w 694659"/>
                <a:gd name="connsiteY1-50" fmla="*/ 47935 h 785125"/>
                <a:gd name="connsiteX2-51" fmla="*/ 588334 w 694659"/>
                <a:gd name="connsiteY2-52" fmla="*/ 76289 h 785125"/>
                <a:gd name="connsiteX3-53" fmla="*/ 680483 w 694659"/>
                <a:gd name="connsiteY3-54" fmla="*/ 132996 h 785125"/>
                <a:gd name="connsiteX4-55" fmla="*/ 694659 w 694659"/>
                <a:gd name="connsiteY4-56" fmla="*/ 161349 h 785125"/>
                <a:gd name="connsiteX5-57" fmla="*/ 680483 w 694659"/>
                <a:gd name="connsiteY5-58" fmla="*/ 260587 h 785125"/>
                <a:gd name="connsiteX6-59" fmla="*/ 630864 w 694659"/>
                <a:gd name="connsiteY6-60" fmla="*/ 317294 h 785125"/>
                <a:gd name="connsiteX7-61" fmla="*/ 609599 w 694659"/>
                <a:gd name="connsiteY7-62" fmla="*/ 338559 h 785125"/>
                <a:gd name="connsiteX8-63" fmla="*/ 581245 w 694659"/>
                <a:gd name="connsiteY8-64" fmla="*/ 359824 h 785125"/>
                <a:gd name="connsiteX9-65" fmla="*/ 552892 w 694659"/>
                <a:gd name="connsiteY9-66" fmla="*/ 388177 h 785125"/>
                <a:gd name="connsiteX10-67" fmla="*/ 531627 w 694659"/>
                <a:gd name="connsiteY10-68" fmla="*/ 416531 h 785125"/>
                <a:gd name="connsiteX11-69" fmla="*/ 503273 w 694659"/>
                <a:gd name="connsiteY11-70" fmla="*/ 430708 h 785125"/>
                <a:gd name="connsiteX12-71" fmla="*/ 474920 w 694659"/>
                <a:gd name="connsiteY12-72" fmla="*/ 459061 h 785125"/>
                <a:gd name="connsiteX13-73" fmla="*/ 446566 w 694659"/>
                <a:gd name="connsiteY13-74" fmla="*/ 480326 h 785125"/>
                <a:gd name="connsiteX14-75" fmla="*/ 404036 w 694659"/>
                <a:gd name="connsiteY14-76" fmla="*/ 515768 h 785125"/>
                <a:gd name="connsiteX15-77" fmla="*/ 389859 w 694659"/>
                <a:gd name="connsiteY15-78" fmla="*/ 537033 h 785125"/>
                <a:gd name="connsiteX16-79" fmla="*/ 283534 w 694659"/>
                <a:gd name="connsiteY16-80" fmla="*/ 629182 h 785125"/>
                <a:gd name="connsiteX17-81" fmla="*/ 241004 w 694659"/>
                <a:gd name="connsiteY17-82" fmla="*/ 657535 h 785125"/>
                <a:gd name="connsiteX18-83" fmla="*/ 198473 w 694659"/>
                <a:gd name="connsiteY18-84" fmla="*/ 678801 h 785125"/>
                <a:gd name="connsiteX19-85" fmla="*/ 177208 w 694659"/>
                <a:gd name="connsiteY19-86" fmla="*/ 707154 h 785125"/>
                <a:gd name="connsiteX20-87" fmla="*/ 148855 w 694659"/>
                <a:gd name="connsiteY20-88" fmla="*/ 714242 h 785125"/>
                <a:gd name="connsiteX21-89" fmla="*/ 127590 w 694659"/>
                <a:gd name="connsiteY21-90" fmla="*/ 728419 h 785125"/>
                <a:gd name="connsiteX22-91" fmla="*/ 0 w 694659"/>
                <a:gd name="connsiteY22-92" fmla="*/ 785125 h 785125"/>
                <a:gd name="connsiteX0-93" fmla="*/ 326153 w 694659"/>
                <a:gd name="connsiteY0-94" fmla="*/ 0 h 792745"/>
                <a:gd name="connsiteX1-95" fmla="*/ 517450 w 694659"/>
                <a:gd name="connsiteY1-96" fmla="*/ 55555 h 792745"/>
                <a:gd name="connsiteX2-97" fmla="*/ 588334 w 694659"/>
                <a:gd name="connsiteY2-98" fmla="*/ 83909 h 792745"/>
                <a:gd name="connsiteX3-99" fmla="*/ 680483 w 694659"/>
                <a:gd name="connsiteY3-100" fmla="*/ 140616 h 792745"/>
                <a:gd name="connsiteX4-101" fmla="*/ 694659 w 694659"/>
                <a:gd name="connsiteY4-102" fmla="*/ 168969 h 792745"/>
                <a:gd name="connsiteX5-103" fmla="*/ 680483 w 694659"/>
                <a:gd name="connsiteY5-104" fmla="*/ 268207 h 792745"/>
                <a:gd name="connsiteX6-105" fmla="*/ 630864 w 694659"/>
                <a:gd name="connsiteY6-106" fmla="*/ 324914 h 792745"/>
                <a:gd name="connsiteX7-107" fmla="*/ 609599 w 694659"/>
                <a:gd name="connsiteY7-108" fmla="*/ 346179 h 792745"/>
                <a:gd name="connsiteX8-109" fmla="*/ 581245 w 694659"/>
                <a:gd name="connsiteY8-110" fmla="*/ 367444 h 792745"/>
                <a:gd name="connsiteX9-111" fmla="*/ 552892 w 694659"/>
                <a:gd name="connsiteY9-112" fmla="*/ 395797 h 792745"/>
                <a:gd name="connsiteX10-113" fmla="*/ 531627 w 694659"/>
                <a:gd name="connsiteY10-114" fmla="*/ 424151 h 792745"/>
                <a:gd name="connsiteX11-115" fmla="*/ 503273 w 694659"/>
                <a:gd name="connsiteY11-116" fmla="*/ 438328 h 792745"/>
                <a:gd name="connsiteX12-117" fmla="*/ 474920 w 694659"/>
                <a:gd name="connsiteY12-118" fmla="*/ 466681 h 792745"/>
                <a:gd name="connsiteX13-119" fmla="*/ 446566 w 694659"/>
                <a:gd name="connsiteY13-120" fmla="*/ 487946 h 792745"/>
                <a:gd name="connsiteX14-121" fmla="*/ 404036 w 694659"/>
                <a:gd name="connsiteY14-122" fmla="*/ 523388 h 792745"/>
                <a:gd name="connsiteX15-123" fmla="*/ 389859 w 694659"/>
                <a:gd name="connsiteY15-124" fmla="*/ 544653 h 792745"/>
                <a:gd name="connsiteX16-125" fmla="*/ 283534 w 694659"/>
                <a:gd name="connsiteY16-126" fmla="*/ 636802 h 792745"/>
                <a:gd name="connsiteX17-127" fmla="*/ 241004 w 694659"/>
                <a:gd name="connsiteY17-128" fmla="*/ 665155 h 792745"/>
                <a:gd name="connsiteX18-129" fmla="*/ 198473 w 694659"/>
                <a:gd name="connsiteY18-130" fmla="*/ 686421 h 792745"/>
                <a:gd name="connsiteX19-131" fmla="*/ 177208 w 694659"/>
                <a:gd name="connsiteY19-132" fmla="*/ 714774 h 792745"/>
                <a:gd name="connsiteX20-133" fmla="*/ 148855 w 694659"/>
                <a:gd name="connsiteY20-134" fmla="*/ 721862 h 792745"/>
                <a:gd name="connsiteX21-135" fmla="*/ 127590 w 694659"/>
                <a:gd name="connsiteY21-136" fmla="*/ 736039 h 792745"/>
                <a:gd name="connsiteX22-137" fmla="*/ 0 w 694659"/>
                <a:gd name="connsiteY22-138" fmla="*/ 792745 h 79274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Lst>
              <a:rect l="l" t="t" r="r" b="b"/>
              <a:pathLst>
                <a:path w="694659" h="792745">
                  <a:moveTo>
                    <a:pt x="326153" y="0"/>
                  </a:moveTo>
                  <a:cubicBezTo>
                    <a:pt x="368473" y="4703"/>
                    <a:pt x="473753" y="41570"/>
                    <a:pt x="517450" y="55555"/>
                  </a:cubicBezTo>
                  <a:cubicBezTo>
                    <a:pt x="561147" y="69540"/>
                    <a:pt x="565127" y="73466"/>
                    <a:pt x="588334" y="83909"/>
                  </a:cubicBezTo>
                  <a:cubicBezTo>
                    <a:pt x="660925" y="116575"/>
                    <a:pt x="643293" y="103426"/>
                    <a:pt x="680483" y="140616"/>
                  </a:cubicBezTo>
                  <a:cubicBezTo>
                    <a:pt x="685208" y="150067"/>
                    <a:pt x="694659" y="158403"/>
                    <a:pt x="694659" y="168969"/>
                  </a:cubicBezTo>
                  <a:cubicBezTo>
                    <a:pt x="694659" y="202384"/>
                    <a:pt x="690085" y="236201"/>
                    <a:pt x="680483" y="268207"/>
                  </a:cubicBezTo>
                  <a:cubicBezTo>
                    <a:pt x="666937" y="313360"/>
                    <a:pt x="656539" y="303518"/>
                    <a:pt x="630864" y="324914"/>
                  </a:cubicBezTo>
                  <a:cubicBezTo>
                    <a:pt x="623163" y="331332"/>
                    <a:pt x="617210" y="339655"/>
                    <a:pt x="609599" y="346179"/>
                  </a:cubicBezTo>
                  <a:cubicBezTo>
                    <a:pt x="600629" y="353867"/>
                    <a:pt x="590136" y="359664"/>
                    <a:pt x="581245" y="367444"/>
                  </a:cubicBezTo>
                  <a:cubicBezTo>
                    <a:pt x="571186" y="376245"/>
                    <a:pt x="561693" y="385738"/>
                    <a:pt x="552892" y="395797"/>
                  </a:cubicBezTo>
                  <a:cubicBezTo>
                    <a:pt x="545112" y="404688"/>
                    <a:pt x="540597" y="416462"/>
                    <a:pt x="531627" y="424151"/>
                  </a:cubicBezTo>
                  <a:cubicBezTo>
                    <a:pt x="523604" y="431028"/>
                    <a:pt x="511727" y="431988"/>
                    <a:pt x="503273" y="438328"/>
                  </a:cubicBezTo>
                  <a:cubicBezTo>
                    <a:pt x="492580" y="446347"/>
                    <a:pt x="484979" y="457880"/>
                    <a:pt x="474920" y="466681"/>
                  </a:cubicBezTo>
                  <a:cubicBezTo>
                    <a:pt x="466029" y="474461"/>
                    <a:pt x="455536" y="480258"/>
                    <a:pt x="446566" y="487946"/>
                  </a:cubicBezTo>
                  <a:cubicBezTo>
                    <a:pt x="398806" y="528883"/>
                    <a:pt x="451039" y="492052"/>
                    <a:pt x="404036" y="523388"/>
                  </a:cubicBezTo>
                  <a:cubicBezTo>
                    <a:pt x="399310" y="530476"/>
                    <a:pt x="395519" y="538286"/>
                    <a:pt x="389859" y="544653"/>
                  </a:cubicBezTo>
                  <a:cubicBezTo>
                    <a:pt x="359440" y="578874"/>
                    <a:pt x="321284" y="611636"/>
                    <a:pt x="283534" y="636802"/>
                  </a:cubicBezTo>
                  <a:cubicBezTo>
                    <a:pt x="269357" y="646253"/>
                    <a:pt x="255721" y="656570"/>
                    <a:pt x="241004" y="665155"/>
                  </a:cubicBezTo>
                  <a:cubicBezTo>
                    <a:pt x="227313" y="673142"/>
                    <a:pt x="212650" y="679332"/>
                    <a:pt x="198473" y="686421"/>
                  </a:cubicBezTo>
                  <a:cubicBezTo>
                    <a:pt x="191385" y="695872"/>
                    <a:pt x="186821" y="707907"/>
                    <a:pt x="177208" y="714774"/>
                  </a:cubicBezTo>
                  <a:cubicBezTo>
                    <a:pt x="169281" y="720436"/>
                    <a:pt x="157809" y="718024"/>
                    <a:pt x="148855" y="721862"/>
                  </a:cubicBezTo>
                  <a:cubicBezTo>
                    <a:pt x="141025" y="725218"/>
                    <a:pt x="134135" y="730585"/>
                    <a:pt x="127590" y="736039"/>
                  </a:cubicBezTo>
                  <a:cubicBezTo>
                    <a:pt x="119889" y="742457"/>
                    <a:pt x="0" y="792745"/>
                    <a:pt x="0" y="792745"/>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3" name="文本框 202"/>
            <p:cNvSpPr txBox="1"/>
            <p:nvPr/>
          </p:nvSpPr>
          <p:spPr>
            <a:xfrm>
              <a:off x="4553734" y="1820776"/>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p:txBody>
        </p:sp>
        <p:sp>
          <p:nvSpPr>
            <p:cNvPr id="210" name="文本框 209"/>
            <p:cNvSpPr txBox="1"/>
            <p:nvPr/>
          </p:nvSpPr>
          <p:spPr>
            <a:xfrm>
              <a:off x="6106269" y="2048516"/>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9</a:t>
              </a:r>
              <a:endParaRPr lang="zh-CN" altLang="en-US" sz="2000" dirty="0">
                <a:latin typeface="Times New Roman" panose="02020603050405020304" pitchFamily="18" charset="0"/>
                <a:cs typeface="Times New Roman" panose="02020603050405020304" pitchFamily="18" charset="0"/>
              </a:endParaRPr>
            </a:p>
          </p:txBody>
        </p:sp>
        <p:sp>
          <p:nvSpPr>
            <p:cNvPr id="211" name="文本框 210"/>
            <p:cNvSpPr txBox="1"/>
            <p:nvPr/>
          </p:nvSpPr>
          <p:spPr>
            <a:xfrm>
              <a:off x="7302552" y="1853506"/>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0</a:t>
              </a:r>
              <a:endParaRPr lang="zh-CN" altLang="en-US" sz="2000" dirty="0">
                <a:latin typeface="Times New Roman" panose="02020603050405020304" pitchFamily="18" charset="0"/>
                <a:cs typeface="Times New Roman" panose="02020603050405020304" pitchFamily="18" charset="0"/>
              </a:endParaRPr>
            </a:p>
          </p:txBody>
        </p:sp>
        <p:sp>
          <p:nvSpPr>
            <p:cNvPr id="212" name="文本框 211"/>
            <p:cNvSpPr txBox="1"/>
            <p:nvPr/>
          </p:nvSpPr>
          <p:spPr>
            <a:xfrm>
              <a:off x="3915006" y="2312232"/>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4</a:t>
              </a:r>
              <a:endParaRPr lang="zh-CN" altLang="en-US" sz="2000" dirty="0">
                <a:latin typeface="Times New Roman" panose="02020603050405020304" pitchFamily="18" charset="0"/>
                <a:cs typeface="Times New Roman" panose="02020603050405020304" pitchFamily="18" charset="0"/>
              </a:endParaRPr>
            </a:p>
          </p:txBody>
        </p:sp>
        <p:sp>
          <p:nvSpPr>
            <p:cNvPr id="213" name="文本框 212"/>
            <p:cNvSpPr txBox="1"/>
            <p:nvPr/>
          </p:nvSpPr>
          <p:spPr>
            <a:xfrm>
              <a:off x="8164905" y="1843982"/>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1</a:t>
              </a:r>
              <a:endParaRPr lang="zh-CN" altLang="en-US" sz="2000" dirty="0">
                <a:latin typeface="Times New Roman" panose="02020603050405020304" pitchFamily="18" charset="0"/>
                <a:cs typeface="Times New Roman" panose="02020603050405020304" pitchFamily="18" charset="0"/>
              </a:endParaRPr>
            </a:p>
          </p:txBody>
        </p:sp>
        <p:sp>
          <p:nvSpPr>
            <p:cNvPr id="214" name="文本框 213"/>
            <p:cNvSpPr txBox="1"/>
            <p:nvPr/>
          </p:nvSpPr>
          <p:spPr>
            <a:xfrm>
              <a:off x="7733729" y="2194322"/>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4</a:t>
              </a:r>
              <a:endParaRPr lang="zh-CN" altLang="en-US" sz="2000" dirty="0">
                <a:latin typeface="Times New Roman" panose="02020603050405020304" pitchFamily="18" charset="0"/>
                <a:cs typeface="Times New Roman" panose="02020603050405020304" pitchFamily="18" charset="0"/>
              </a:endParaRPr>
            </a:p>
          </p:txBody>
        </p:sp>
      </p:grpSp>
      <p:sp>
        <p:nvSpPr>
          <p:cNvPr id="274" name="文本框 273"/>
          <p:cNvSpPr txBox="1"/>
          <p:nvPr/>
        </p:nvSpPr>
        <p:spPr>
          <a:xfrm>
            <a:off x="4707359" y="4637719"/>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p:txBody>
      </p:sp>
      <p:grpSp>
        <p:nvGrpSpPr>
          <p:cNvPr id="275" name="组合 274"/>
          <p:cNvGrpSpPr/>
          <p:nvPr/>
        </p:nvGrpSpPr>
        <p:grpSpPr>
          <a:xfrm>
            <a:off x="569411" y="725732"/>
            <a:ext cx="9113320" cy="2372543"/>
            <a:chOff x="607421" y="1668644"/>
            <a:chExt cx="9113320" cy="2372543"/>
          </a:xfrm>
        </p:grpSpPr>
        <p:sp>
          <p:nvSpPr>
            <p:cNvPr id="276" name="平行四边形 51"/>
            <p:cNvSpPr/>
            <p:nvPr/>
          </p:nvSpPr>
          <p:spPr>
            <a:xfrm rot="11144820">
              <a:off x="8186647" y="1824651"/>
              <a:ext cx="1067978" cy="223311"/>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38245 h 3865450"/>
                <a:gd name="connsiteX1-1613" fmla="*/ 166643 w 1288679"/>
                <a:gd name="connsiteY1-1614" fmla="*/ 1503114 h 3865450"/>
                <a:gd name="connsiteX2-1615" fmla="*/ 1288679 w 1288679"/>
                <a:gd name="connsiteY2-1616" fmla="*/ -1 h 3865450"/>
                <a:gd name="connsiteX3-1617" fmla="*/ 996791 w 1288679"/>
                <a:gd name="connsiteY3-1618" fmla="*/ 1469499 h 3865450"/>
                <a:gd name="connsiteX4-1619" fmla="*/ 839898 w 1288679"/>
                <a:gd name="connsiteY4-1620" fmla="*/ 3855870 h 3865450"/>
                <a:gd name="connsiteX5-1621" fmla="*/ 307684 w 1288679"/>
                <a:gd name="connsiteY5-1622" fmla="*/ 2460611 h 3865450"/>
                <a:gd name="connsiteX6-1623" fmla="*/ 0 w 1288679"/>
                <a:gd name="connsiteY6-1624" fmla="*/ 2738245 h 3865450"/>
                <a:gd name="connsiteX0-1625" fmla="*/ 0 w 1288679"/>
                <a:gd name="connsiteY0-1626" fmla="*/ 2738245 h 4641722"/>
                <a:gd name="connsiteX1-1627" fmla="*/ 166643 w 1288679"/>
                <a:gd name="connsiteY1-1628" fmla="*/ 1503114 h 4641722"/>
                <a:gd name="connsiteX2-1629" fmla="*/ 1288679 w 1288679"/>
                <a:gd name="connsiteY2-1630" fmla="*/ -1 h 4641722"/>
                <a:gd name="connsiteX3-1631" fmla="*/ 996791 w 1288679"/>
                <a:gd name="connsiteY3-1632" fmla="*/ 1469499 h 4641722"/>
                <a:gd name="connsiteX4-1633" fmla="*/ 839898 w 1288679"/>
                <a:gd name="connsiteY4-1634" fmla="*/ 3855870 h 4641722"/>
                <a:gd name="connsiteX5-1635" fmla="*/ 53372 w 1288679"/>
                <a:gd name="connsiteY5-1636" fmla="*/ 4641724 h 4641722"/>
                <a:gd name="connsiteX6-1637" fmla="*/ 0 w 1288679"/>
                <a:gd name="connsiteY6-1638" fmla="*/ 2738245 h 4641722"/>
                <a:gd name="connsiteX0-1639" fmla="*/ 75593 w 1235307"/>
                <a:gd name="connsiteY0-1640" fmla="*/ 4192485 h 4641722"/>
                <a:gd name="connsiteX1-1641" fmla="*/ 113271 w 1235307"/>
                <a:gd name="connsiteY1-1642" fmla="*/ 1503114 h 4641722"/>
                <a:gd name="connsiteX2-1643" fmla="*/ 1235307 w 1235307"/>
                <a:gd name="connsiteY2-1644" fmla="*/ -1 h 4641722"/>
                <a:gd name="connsiteX3-1645" fmla="*/ 943419 w 1235307"/>
                <a:gd name="connsiteY3-1646" fmla="*/ 1469499 h 4641722"/>
                <a:gd name="connsiteX4-1647" fmla="*/ 786526 w 1235307"/>
                <a:gd name="connsiteY4-1648" fmla="*/ 3855870 h 4641722"/>
                <a:gd name="connsiteX5-1649" fmla="*/ 0 w 1235307"/>
                <a:gd name="connsiteY5-1650" fmla="*/ 4641724 h 4641722"/>
                <a:gd name="connsiteX6-1651" fmla="*/ 75593 w 1235307"/>
                <a:gd name="connsiteY6-1652" fmla="*/ 4192485 h 4641722"/>
                <a:gd name="connsiteX0-1653" fmla="*/ 75593 w 1235307"/>
                <a:gd name="connsiteY0-1654" fmla="*/ 4192485 h 4641722"/>
                <a:gd name="connsiteX1-1655" fmla="*/ 113271 w 1235307"/>
                <a:gd name="connsiteY1-1656" fmla="*/ 1503114 h 4641722"/>
                <a:gd name="connsiteX2-1657" fmla="*/ 1235307 w 1235307"/>
                <a:gd name="connsiteY2-1658" fmla="*/ -1 h 4641722"/>
                <a:gd name="connsiteX3-1659" fmla="*/ 943419 w 1235307"/>
                <a:gd name="connsiteY3-1660" fmla="*/ 1469499 h 4641722"/>
                <a:gd name="connsiteX4-1661" fmla="*/ 786526 w 1235307"/>
                <a:gd name="connsiteY4-1662" fmla="*/ 3855870 h 4641722"/>
                <a:gd name="connsiteX5-1663" fmla="*/ 0 w 1235307"/>
                <a:gd name="connsiteY5-1664" fmla="*/ 4641724 h 4641722"/>
                <a:gd name="connsiteX6-1665" fmla="*/ 75593 w 1235307"/>
                <a:gd name="connsiteY6-1666" fmla="*/ 4192485 h 4641722"/>
                <a:gd name="connsiteX0-1667" fmla="*/ 75593 w 1235307"/>
                <a:gd name="connsiteY0-1668" fmla="*/ 4192485 h 4641722"/>
                <a:gd name="connsiteX1-1669" fmla="*/ 715528 w 1235307"/>
                <a:gd name="connsiteY1-1670" fmla="*/ 3180769 h 4641722"/>
                <a:gd name="connsiteX2-1671" fmla="*/ 1235307 w 1235307"/>
                <a:gd name="connsiteY2-1672" fmla="*/ -1 h 4641722"/>
                <a:gd name="connsiteX3-1673" fmla="*/ 943419 w 1235307"/>
                <a:gd name="connsiteY3-1674" fmla="*/ 1469499 h 4641722"/>
                <a:gd name="connsiteX4-1675" fmla="*/ 786526 w 1235307"/>
                <a:gd name="connsiteY4-1676" fmla="*/ 3855870 h 4641722"/>
                <a:gd name="connsiteX5-1677" fmla="*/ 0 w 1235307"/>
                <a:gd name="connsiteY5-1678" fmla="*/ 4641724 h 4641722"/>
                <a:gd name="connsiteX6-1679" fmla="*/ 75593 w 1235307"/>
                <a:gd name="connsiteY6-1680" fmla="*/ 4192485 h 4641722"/>
                <a:gd name="connsiteX0-1681" fmla="*/ 73025 w 1235307"/>
                <a:gd name="connsiteY0-1682" fmla="*/ 4000445 h 4641722"/>
                <a:gd name="connsiteX1-1683" fmla="*/ 715528 w 1235307"/>
                <a:gd name="connsiteY1-1684" fmla="*/ 3180769 h 4641722"/>
                <a:gd name="connsiteX2-1685" fmla="*/ 1235307 w 1235307"/>
                <a:gd name="connsiteY2-1686" fmla="*/ -1 h 4641722"/>
                <a:gd name="connsiteX3-1687" fmla="*/ 943419 w 1235307"/>
                <a:gd name="connsiteY3-1688" fmla="*/ 1469499 h 4641722"/>
                <a:gd name="connsiteX4-1689" fmla="*/ 786526 w 1235307"/>
                <a:gd name="connsiteY4-1690" fmla="*/ 3855870 h 4641722"/>
                <a:gd name="connsiteX5-1691" fmla="*/ 0 w 1235307"/>
                <a:gd name="connsiteY5-1692" fmla="*/ 4641724 h 4641722"/>
                <a:gd name="connsiteX6-1693" fmla="*/ 73025 w 1235307"/>
                <a:gd name="connsiteY6-1694" fmla="*/ 4000445 h 4641722"/>
                <a:gd name="connsiteX0-1695" fmla="*/ 73025 w 1235307"/>
                <a:gd name="connsiteY0-1696" fmla="*/ 4000445 h 4641722"/>
                <a:gd name="connsiteX1-1697" fmla="*/ 715528 w 1235307"/>
                <a:gd name="connsiteY1-1698" fmla="*/ 3180769 h 4641722"/>
                <a:gd name="connsiteX2-1699" fmla="*/ 1235307 w 1235307"/>
                <a:gd name="connsiteY2-1700" fmla="*/ -1 h 4641722"/>
                <a:gd name="connsiteX3-1701" fmla="*/ 943419 w 1235307"/>
                <a:gd name="connsiteY3-1702" fmla="*/ 1469499 h 4641722"/>
                <a:gd name="connsiteX4-1703" fmla="*/ 786526 w 1235307"/>
                <a:gd name="connsiteY4-1704" fmla="*/ 3855870 h 4641722"/>
                <a:gd name="connsiteX5-1705" fmla="*/ 0 w 1235307"/>
                <a:gd name="connsiteY5-1706" fmla="*/ 4641724 h 4641722"/>
                <a:gd name="connsiteX6-1707" fmla="*/ 73025 w 1235307"/>
                <a:gd name="connsiteY6-1708" fmla="*/ 4000445 h 4641722"/>
                <a:gd name="connsiteX0-1709" fmla="*/ 73025 w 1235704"/>
                <a:gd name="connsiteY0-1710" fmla="*/ 4000445 h 4641722"/>
                <a:gd name="connsiteX1-1711" fmla="*/ 715528 w 1235704"/>
                <a:gd name="connsiteY1-1712" fmla="*/ 3180769 h 4641722"/>
                <a:gd name="connsiteX2-1713" fmla="*/ 1235307 w 1235704"/>
                <a:gd name="connsiteY2-1714" fmla="*/ -1 h 4641722"/>
                <a:gd name="connsiteX3-1715" fmla="*/ 786526 w 1235704"/>
                <a:gd name="connsiteY3-1716" fmla="*/ 3855870 h 4641722"/>
                <a:gd name="connsiteX4-1717" fmla="*/ 0 w 1235704"/>
                <a:gd name="connsiteY4-1718" fmla="*/ 4641724 h 4641722"/>
                <a:gd name="connsiteX5-1719" fmla="*/ 73025 w 1235704"/>
                <a:gd name="connsiteY5-1720" fmla="*/ 4000445 h 4641722"/>
                <a:gd name="connsiteX0-1721" fmla="*/ 73025 w 847893"/>
                <a:gd name="connsiteY0-1722" fmla="*/ 820596 h 1461873"/>
                <a:gd name="connsiteX1-1723" fmla="*/ 715528 w 847893"/>
                <a:gd name="connsiteY1-1724" fmla="*/ 920 h 1461873"/>
                <a:gd name="connsiteX2-1725" fmla="*/ 786526 w 847893"/>
                <a:gd name="connsiteY2-1726" fmla="*/ 676021 h 1461873"/>
                <a:gd name="connsiteX3-1727" fmla="*/ 0 w 847893"/>
                <a:gd name="connsiteY3-1728" fmla="*/ 1461875 h 1461873"/>
                <a:gd name="connsiteX4-1729" fmla="*/ 73025 w 847893"/>
                <a:gd name="connsiteY4-1730" fmla="*/ 820596 h 1461873"/>
                <a:gd name="connsiteX0-1731" fmla="*/ 73025 w 786526"/>
                <a:gd name="connsiteY0-1732" fmla="*/ 819677 h 1460954"/>
                <a:gd name="connsiteX1-1733" fmla="*/ 715528 w 786526"/>
                <a:gd name="connsiteY1-1734" fmla="*/ 1 h 1460954"/>
                <a:gd name="connsiteX2-1735" fmla="*/ 786526 w 786526"/>
                <a:gd name="connsiteY2-1736" fmla="*/ 675102 h 1460954"/>
                <a:gd name="connsiteX3-1737" fmla="*/ 0 w 786526"/>
                <a:gd name="connsiteY3-1738" fmla="*/ 1460956 h 1460954"/>
                <a:gd name="connsiteX4-1739" fmla="*/ 73025 w 786526"/>
                <a:gd name="connsiteY4-1740" fmla="*/ 819677 h 1460954"/>
                <a:gd name="connsiteX0-1741" fmla="*/ 73025 w 957385"/>
                <a:gd name="connsiteY0-1742" fmla="*/ 989874 h 1631151"/>
                <a:gd name="connsiteX1-1743" fmla="*/ 957385 w 957385"/>
                <a:gd name="connsiteY1-1744" fmla="*/ 3 h 1631151"/>
                <a:gd name="connsiteX2-1745" fmla="*/ 786526 w 957385"/>
                <a:gd name="connsiteY2-1746" fmla="*/ 845299 h 1631151"/>
                <a:gd name="connsiteX3-1747" fmla="*/ 0 w 957385"/>
                <a:gd name="connsiteY3-1748" fmla="*/ 1631153 h 1631151"/>
                <a:gd name="connsiteX4-1749" fmla="*/ 73025 w 957385"/>
                <a:gd name="connsiteY4-1750" fmla="*/ 989874 h 1631151"/>
                <a:gd name="connsiteX0-1751" fmla="*/ 73025 w 957385"/>
                <a:gd name="connsiteY0-1752" fmla="*/ 989874 h 1631151"/>
                <a:gd name="connsiteX1-1753" fmla="*/ 957385 w 957385"/>
                <a:gd name="connsiteY1-1754" fmla="*/ 3 h 1631151"/>
                <a:gd name="connsiteX2-1755" fmla="*/ 786526 w 957385"/>
                <a:gd name="connsiteY2-1756" fmla="*/ 845299 h 1631151"/>
                <a:gd name="connsiteX3-1757" fmla="*/ 0 w 957385"/>
                <a:gd name="connsiteY3-1758" fmla="*/ 1631153 h 1631151"/>
                <a:gd name="connsiteX4-1759" fmla="*/ 73025 w 957385"/>
                <a:gd name="connsiteY4-1760" fmla="*/ 989874 h 1631151"/>
                <a:gd name="connsiteX0-1761" fmla="*/ 65305 w 957385"/>
                <a:gd name="connsiteY0-1762" fmla="*/ 930556 h 1631151"/>
                <a:gd name="connsiteX1-1763" fmla="*/ 957385 w 957385"/>
                <a:gd name="connsiteY1-1764" fmla="*/ 3 h 1631151"/>
                <a:gd name="connsiteX2-1765" fmla="*/ 786526 w 957385"/>
                <a:gd name="connsiteY2-1766" fmla="*/ 845299 h 1631151"/>
                <a:gd name="connsiteX3-1767" fmla="*/ 0 w 957385"/>
                <a:gd name="connsiteY3-1768" fmla="*/ 1631153 h 1631151"/>
                <a:gd name="connsiteX4-1769" fmla="*/ 65305 w 957385"/>
                <a:gd name="connsiteY4-1770" fmla="*/ 930556 h 1631151"/>
                <a:gd name="connsiteX0-1771" fmla="*/ 65305 w 957385"/>
                <a:gd name="connsiteY0-1772" fmla="*/ 930556 h 1631151"/>
                <a:gd name="connsiteX1-1773" fmla="*/ 957385 w 957385"/>
                <a:gd name="connsiteY1-1774" fmla="*/ 3 h 1631151"/>
                <a:gd name="connsiteX2-1775" fmla="*/ 786526 w 957385"/>
                <a:gd name="connsiteY2-1776" fmla="*/ 845299 h 1631151"/>
                <a:gd name="connsiteX3-1777" fmla="*/ 0 w 957385"/>
                <a:gd name="connsiteY3-1778" fmla="*/ 1631153 h 1631151"/>
                <a:gd name="connsiteX4-1779" fmla="*/ 65305 w 957385"/>
                <a:gd name="connsiteY4-1780" fmla="*/ 930556 h 1631151"/>
                <a:gd name="connsiteX0-1781" fmla="*/ 65305 w 957385"/>
                <a:gd name="connsiteY0-1782" fmla="*/ 930556 h 1631151"/>
                <a:gd name="connsiteX1-1783" fmla="*/ 957385 w 957385"/>
                <a:gd name="connsiteY1-1784" fmla="*/ 3 h 1631151"/>
                <a:gd name="connsiteX2-1785" fmla="*/ 786526 w 957385"/>
                <a:gd name="connsiteY2-1786" fmla="*/ 845299 h 1631151"/>
                <a:gd name="connsiteX3-1787" fmla="*/ 0 w 957385"/>
                <a:gd name="connsiteY3-1788" fmla="*/ 1631153 h 1631151"/>
                <a:gd name="connsiteX4-1789" fmla="*/ 65305 w 957385"/>
                <a:gd name="connsiteY4-1790" fmla="*/ 930556 h 1631151"/>
                <a:gd name="connsiteX0-1791" fmla="*/ 73715 w 965795"/>
                <a:gd name="connsiteY0-1792" fmla="*/ 930556 h 1520214"/>
                <a:gd name="connsiteX1-1793" fmla="*/ 965795 w 965795"/>
                <a:gd name="connsiteY1-1794" fmla="*/ 3 h 1520214"/>
                <a:gd name="connsiteX2-1795" fmla="*/ 794936 w 965795"/>
                <a:gd name="connsiteY2-1796" fmla="*/ 845299 h 1520214"/>
                <a:gd name="connsiteX3-1797" fmla="*/ 0 w 965795"/>
                <a:gd name="connsiteY3-1798" fmla="*/ 1520216 h 1520214"/>
                <a:gd name="connsiteX4-1799" fmla="*/ 73715 w 965795"/>
                <a:gd name="connsiteY4-1800" fmla="*/ 930556 h 1520214"/>
                <a:gd name="connsiteX0-1801" fmla="*/ 73715 w 965795"/>
                <a:gd name="connsiteY0-1802" fmla="*/ 930556 h 1520214"/>
                <a:gd name="connsiteX1-1803" fmla="*/ 965795 w 965795"/>
                <a:gd name="connsiteY1-1804" fmla="*/ 3 h 1520214"/>
                <a:gd name="connsiteX2-1805" fmla="*/ 794936 w 965795"/>
                <a:gd name="connsiteY2-1806" fmla="*/ 845299 h 1520214"/>
                <a:gd name="connsiteX3-1807" fmla="*/ 0 w 965795"/>
                <a:gd name="connsiteY3-1808" fmla="*/ 1520216 h 1520214"/>
                <a:gd name="connsiteX4-1809" fmla="*/ 73715 w 965795"/>
                <a:gd name="connsiteY4-1810" fmla="*/ 930556 h 1520214"/>
                <a:gd name="connsiteX0-1811" fmla="*/ 73715 w 965795"/>
                <a:gd name="connsiteY0-1812" fmla="*/ 930556 h 1520214"/>
                <a:gd name="connsiteX1-1813" fmla="*/ 965795 w 965795"/>
                <a:gd name="connsiteY1-1814" fmla="*/ 3 h 1520214"/>
                <a:gd name="connsiteX2-1815" fmla="*/ 783627 w 965795"/>
                <a:gd name="connsiteY2-1816" fmla="*/ 906003 h 1520214"/>
                <a:gd name="connsiteX3-1817" fmla="*/ 0 w 965795"/>
                <a:gd name="connsiteY3-1818" fmla="*/ 1520216 h 1520214"/>
                <a:gd name="connsiteX4-1819" fmla="*/ 73715 w 965795"/>
                <a:gd name="connsiteY4-1820" fmla="*/ 930556 h 1520214"/>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Lst>
              <a:rect l="l" t="t" r="r" b="b"/>
              <a:pathLst>
                <a:path w="965795" h="1520214">
                  <a:moveTo>
                    <a:pt x="73715" y="930556"/>
                  </a:moveTo>
                  <a:cubicBezTo>
                    <a:pt x="363177" y="461261"/>
                    <a:pt x="660195" y="168711"/>
                    <a:pt x="965795" y="3"/>
                  </a:cubicBezTo>
                  <a:lnTo>
                    <a:pt x="783627" y="906003"/>
                  </a:lnTo>
                  <a:lnTo>
                    <a:pt x="0" y="1520216"/>
                  </a:lnTo>
                  <a:lnTo>
                    <a:pt x="73715" y="930556"/>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7" name="平行四边形 51"/>
            <p:cNvSpPr/>
            <p:nvPr/>
          </p:nvSpPr>
          <p:spPr>
            <a:xfrm rot="11144820">
              <a:off x="7693663" y="1884455"/>
              <a:ext cx="1442633" cy="447737"/>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93462 h 2793463"/>
                <a:gd name="connsiteX1-1613" fmla="*/ 166643 w 1288679"/>
                <a:gd name="connsiteY1-1614" fmla="*/ 1558331 h 2793463"/>
                <a:gd name="connsiteX2-1615" fmla="*/ 937312 w 1288679"/>
                <a:gd name="connsiteY2-1616" fmla="*/ 347098 h 2793463"/>
                <a:gd name="connsiteX3-1617" fmla="*/ 1288679 w 1288679"/>
                <a:gd name="connsiteY3-1618" fmla="*/ 55216 h 2793463"/>
                <a:gd name="connsiteX4-1619" fmla="*/ 996791 w 1288679"/>
                <a:gd name="connsiteY4-1620" fmla="*/ 1524716 h 2793463"/>
                <a:gd name="connsiteX5-1621" fmla="*/ 817433 w 1288679"/>
                <a:gd name="connsiteY5-1622" fmla="*/ 2230655 h 2793463"/>
                <a:gd name="connsiteX6-1623" fmla="*/ 307684 w 1288679"/>
                <a:gd name="connsiteY6-1624" fmla="*/ 2515828 h 2793463"/>
                <a:gd name="connsiteX7-1625" fmla="*/ 0 w 1288679"/>
                <a:gd name="connsiteY7-1626" fmla="*/ 2793462 h 2793463"/>
                <a:gd name="connsiteX0-1627" fmla="*/ 0 w 1288679"/>
                <a:gd name="connsiteY0-1628" fmla="*/ 2793462 h 2793463"/>
                <a:gd name="connsiteX1-1629" fmla="*/ 166643 w 1288679"/>
                <a:gd name="connsiteY1-1630" fmla="*/ 1558331 h 2793463"/>
                <a:gd name="connsiteX2-1631" fmla="*/ 937312 w 1288679"/>
                <a:gd name="connsiteY2-1632" fmla="*/ 347098 h 2793463"/>
                <a:gd name="connsiteX3-1633" fmla="*/ 1288679 w 1288679"/>
                <a:gd name="connsiteY3-1634" fmla="*/ 55216 h 2793463"/>
                <a:gd name="connsiteX4-1635" fmla="*/ 996791 w 1288679"/>
                <a:gd name="connsiteY4-1636" fmla="*/ 1524716 h 2793463"/>
                <a:gd name="connsiteX5-1637" fmla="*/ 817433 w 1288679"/>
                <a:gd name="connsiteY5-1638" fmla="*/ 2230655 h 2793463"/>
                <a:gd name="connsiteX6-1639" fmla="*/ 303873 w 1288679"/>
                <a:gd name="connsiteY6-1640" fmla="*/ 2712702 h 2793463"/>
                <a:gd name="connsiteX7-1641" fmla="*/ 0 w 1288679"/>
                <a:gd name="connsiteY7-1642" fmla="*/ 2793462 h 2793463"/>
                <a:gd name="connsiteX0-1643" fmla="*/ 0 w 1304603"/>
                <a:gd name="connsiteY0-1644" fmla="*/ 3048017 h 3048020"/>
                <a:gd name="connsiteX1-1645" fmla="*/ 182567 w 1304603"/>
                <a:gd name="connsiteY1-1646" fmla="*/ 1558331 h 3048020"/>
                <a:gd name="connsiteX2-1647" fmla="*/ 953236 w 1304603"/>
                <a:gd name="connsiteY2-1648" fmla="*/ 347098 h 3048020"/>
                <a:gd name="connsiteX3-1649" fmla="*/ 1304603 w 1304603"/>
                <a:gd name="connsiteY3-1650" fmla="*/ 55216 h 3048020"/>
                <a:gd name="connsiteX4-1651" fmla="*/ 1012715 w 1304603"/>
                <a:gd name="connsiteY4-1652" fmla="*/ 1524716 h 3048020"/>
                <a:gd name="connsiteX5-1653" fmla="*/ 833357 w 1304603"/>
                <a:gd name="connsiteY5-1654" fmla="*/ 2230655 h 3048020"/>
                <a:gd name="connsiteX6-1655" fmla="*/ 319797 w 1304603"/>
                <a:gd name="connsiteY6-1656" fmla="*/ 2712702 h 3048020"/>
                <a:gd name="connsiteX7-1657" fmla="*/ 0 w 1304603"/>
                <a:gd name="connsiteY7-1658" fmla="*/ 3048017 h 3048020"/>
                <a:gd name="connsiteX0-1659" fmla="*/ 0 w 1304603"/>
                <a:gd name="connsiteY0-1660" fmla="*/ 3048017 h 3048020"/>
                <a:gd name="connsiteX1-1661" fmla="*/ 182567 w 1304603"/>
                <a:gd name="connsiteY1-1662" fmla="*/ 1558331 h 3048020"/>
                <a:gd name="connsiteX2-1663" fmla="*/ 953236 w 1304603"/>
                <a:gd name="connsiteY2-1664" fmla="*/ 347098 h 3048020"/>
                <a:gd name="connsiteX3-1665" fmla="*/ 1304603 w 1304603"/>
                <a:gd name="connsiteY3-1666" fmla="*/ 55216 h 3048020"/>
                <a:gd name="connsiteX4-1667" fmla="*/ 1012715 w 1304603"/>
                <a:gd name="connsiteY4-1668" fmla="*/ 1524716 h 3048020"/>
                <a:gd name="connsiteX5-1669" fmla="*/ 833357 w 1304603"/>
                <a:gd name="connsiteY5-1670" fmla="*/ 2230655 h 3048020"/>
                <a:gd name="connsiteX6-1671" fmla="*/ 319797 w 1304603"/>
                <a:gd name="connsiteY6-1672" fmla="*/ 2712702 h 3048020"/>
                <a:gd name="connsiteX7-1673" fmla="*/ 0 w 1304603"/>
                <a:gd name="connsiteY7-1674" fmla="*/ 3048017 h 3048020"/>
                <a:gd name="connsiteX0-1675" fmla="*/ 0 w 1304603"/>
                <a:gd name="connsiteY0-1676" fmla="*/ 3048017 h 3048020"/>
                <a:gd name="connsiteX1-1677" fmla="*/ 163433 w 1304603"/>
                <a:gd name="connsiteY1-1678" fmla="*/ 1572829 h 3048020"/>
                <a:gd name="connsiteX2-1679" fmla="*/ 953236 w 1304603"/>
                <a:gd name="connsiteY2-1680" fmla="*/ 347098 h 3048020"/>
                <a:gd name="connsiteX3-1681" fmla="*/ 1304603 w 1304603"/>
                <a:gd name="connsiteY3-1682" fmla="*/ 55216 h 3048020"/>
                <a:gd name="connsiteX4-1683" fmla="*/ 1012715 w 1304603"/>
                <a:gd name="connsiteY4-1684" fmla="*/ 1524716 h 3048020"/>
                <a:gd name="connsiteX5-1685" fmla="*/ 833357 w 1304603"/>
                <a:gd name="connsiteY5-1686" fmla="*/ 2230655 h 3048020"/>
                <a:gd name="connsiteX6-1687" fmla="*/ 319797 w 1304603"/>
                <a:gd name="connsiteY6-1688" fmla="*/ 2712702 h 3048020"/>
                <a:gd name="connsiteX7-1689" fmla="*/ 0 w 1304603"/>
                <a:gd name="connsiteY7-1690" fmla="*/ 3048017 h 3048020"/>
                <a:gd name="connsiteX0-1691" fmla="*/ 0 w 1304603"/>
                <a:gd name="connsiteY0-1692" fmla="*/ 3048017 h 3048020"/>
                <a:gd name="connsiteX1-1693" fmla="*/ 163433 w 1304603"/>
                <a:gd name="connsiteY1-1694" fmla="*/ 1572829 h 3048020"/>
                <a:gd name="connsiteX2-1695" fmla="*/ 953236 w 1304603"/>
                <a:gd name="connsiteY2-1696" fmla="*/ 347098 h 3048020"/>
                <a:gd name="connsiteX3-1697" fmla="*/ 1304603 w 1304603"/>
                <a:gd name="connsiteY3-1698" fmla="*/ 55216 h 3048020"/>
                <a:gd name="connsiteX4-1699" fmla="*/ 1012715 w 1304603"/>
                <a:gd name="connsiteY4-1700" fmla="*/ 1524716 h 3048020"/>
                <a:gd name="connsiteX5-1701" fmla="*/ 833357 w 1304603"/>
                <a:gd name="connsiteY5-1702" fmla="*/ 2230655 h 3048020"/>
                <a:gd name="connsiteX6-1703" fmla="*/ 326174 w 1304603"/>
                <a:gd name="connsiteY6-1704" fmla="*/ 2707880 h 3048020"/>
                <a:gd name="connsiteX7-1705" fmla="*/ 0 w 1304603"/>
                <a:gd name="connsiteY7-1706" fmla="*/ 3048017 h 3048020"/>
                <a:gd name="connsiteX0-1707" fmla="*/ 0 w 1304603"/>
                <a:gd name="connsiteY0-1708" fmla="*/ 3048017 h 3048020"/>
                <a:gd name="connsiteX1-1709" fmla="*/ 163433 w 1304603"/>
                <a:gd name="connsiteY1-1710" fmla="*/ 1572829 h 3048020"/>
                <a:gd name="connsiteX2-1711" fmla="*/ 953236 w 1304603"/>
                <a:gd name="connsiteY2-1712" fmla="*/ 347098 h 3048020"/>
                <a:gd name="connsiteX3-1713" fmla="*/ 1304603 w 1304603"/>
                <a:gd name="connsiteY3-1714" fmla="*/ 55216 h 3048020"/>
                <a:gd name="connsiteX4-1715" fmla="*/ 1012715 w 1304603"/>
                <a:gd name="connsiteY4-1716" fmla="*/ 1524716 h 3048020"/>
                <a:gd name="connsiteX5-1717" fmla="*/ 832715 w 1304603"/>
                <a:gd name="connsiteY5-1718" fmla="*/ 2182637 h 3048020"/>
                <a:gd name="connsiteX6-1719" fmla="*/ 326174 w 1304603"/>
                <a:gd name="connsiteY6-1720" fmla="*/ 2707880 h 3048020"/>
                <a:gd name="connsiteX7-1721" fmla="*/ 0 w 1304603"/>
                <a:gd name="connsiteY7-1722" fmla="*/ 3048017 h 3048020"/>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Lst>
              <a:rect l="l" t="t" r="r" b="b"/>
              <a:pathLst>
                <a:path w="1304603" h="3048020">
                  <a:moveTo>
                    <a:pt x="0" y="3048017"/>
                  </a:moveTo>
                  <a:lnTo>
                    <a:pt x="163433" y="1572829"/>
                  </a:lnTo>
                  <a:cubicBezTo>
                    <a:pt x="322306" y="1122676"/>
                    <a:pt x="766230" y="597617"/>
                    <a:pt x="953236" y="347098"/>
                  </a:cubicBezTo>
                  <a:cubicBezTo>
                    <a:pt x="1140242" y="96579"/>
                    <a:pt x="1294162" y="-100238"/>
                    <a:pt x="1304603" y="55216"/>
                  </a:cubicBezTo>
                  <a:cubicBezTo>
                    <a:pt x="1269375" y="368693"/>
                    <a:pt x="1079833" y="1187077"/>
                    <a:pt x="1012715" y="1524716"/>
                  </a:cubicBezTo>
                  <a:cubicBezTo>
                    <a:pt x="909366" y="2035527"/>
                    <a:pt x="947138" y="1985443"/>
                    <a:pt x="832715" y="2182637"/>
                  </a:cubicBezTo>
                  <a:cubicBezTo>
                    <a:pt x="718292" y="2379831"/>
                    <a:pt x="437378" y="2236979"/>
                    <a:pt x="326174" y="2707880"/>
                  </a:cubicBezTo>
                  <a:lnTo>
                    <a:pt x="0" y="3048017"/>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8" name="平行四边形 51"/>
            <p:cNvSpPr/>
            <p:nvPr/>
          </p:nvSpPr>
          <p:spPr>
            <a:xfrm rot="11144820">
              <a:off x="6847030" y="2045069"/>
              <a:ext cx="1998087" cy="700782"/>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83" y="connsiteY9-884"/>
                </a:cxn>
              </a:cxnLst>
              <a:rect l="l" t="t" r="r" b="b"/>
              <a:pathLst>
                <a:path w="1806912" h="4770651">
                  <a:moveTo>
                    <a:pt x="450408" y="3563344"/>
                  </a:moveTo>
                  <a:lnTo>
                    <a:pt x="0" y="4160233"/>
                  </a:lnTo>
                  <a:lnTo>
                    <a:pt x="392692" y="851498"/>
                  </a:lnTo>
                  <a:cubicBezTo>
                    <a:pt x="693844" y="158125"/>
                    <a:pt x="1435579" y="570093"/>
                    <a:pt x="1806912" y="-3"/>
                  </a:cubicBezTo>
                  <a:cubicBezTo>
                    <a:pt x="1739794" y="337636"/>
                    <a:pt x="1654184" y="737787"/>
                    <a:pt x="1587066" y="1075426"/>
                  </a:cubicBezTo>
                  <a:lnTo>
                    <a:pt x="1410372" y="1842382"/>
                  </a:lnTo>
                  <a:cubicBezTo>
                    <a:pt x="1499845" y="1834415"/>
                    <a:pt x="1169928" y="2869902"/>
                    <a:pt x="1055117" y="3357947"/>
                  </a:cubicBezTo>
                  <a:cubicBezTo>
                    <a:pt x="940306" y="3845992"/>
                    <a:pt x="832709" y="4299750"/>
                    <a:pt x="721505" y="4770651"/>
                  </a:cubicBezTo>
                  <a:lnTo>
                    <a:pt x="1064891" y="3148563"/>
                  </a:lnTo>
                  <a:lnTo>
                    <a:pt x="450408" y="3563344"/>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9" name="平行四边形 51"/>
            <p:cNvSpPr/>
            <p:nvPr/>
          </p:nvSpPr>
          <p:spPr>
            <a:xfrm rot="11144820">
              <a:off x="4242807" y="1668644"/>
              <a:ext cx="4019388" cy="1498542"/>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1685566"/>
                <a:gd name="connsiteY0-650" fmla="*/ 1716579 h 1716579"/>
                <a:gd name="connsiteX1-651" fmla="*/ 234518 w 1685566"/>
                <a:gd name="connsiteY1-652" fmla="*/ 1018595 h 1716579"/>
                <a:gd name="connsiteX2-653" fmla="*/ 775393 w 1685566"/>
                <a:gd name="connsiteY2-654" fmla="*/ 119504 h 1716579"/>
                <a:gd name="connsiteX3-655" fmla="*/ 1018640 w 1685566"/>
                <a:gd name="connsiteY3-656" fmla="*/ 349163 h 1716579"/>
                <a:gd name="connsiteX4-657" fmla="*/ 1332493 w 1685566"/>
                <a:gd name="connsiteY4-658" fmla="*/ 392372 h 1716579"/>
                <a:gd name="connsiteX5-659" fmla="*/ 1600913 w 1685566"/>
                <a:gd name="connsiteY5-660" fmla="*/ 368471 h 1716579"/>
                <a:gd name="connsiteX6-661" fmla="*/ 1681725 w 1685566"/>
                <a:gd name="connsiteY6-662" fmla="*/ 10763 h 1716579"/>
                <a:gd name="connsiteX7-663" fmla="*/ 1291869 w 1685566"/>
                <a:gd name="connsiteY7-664" fmla="*/ 1370590 h 1716579"/>
                <a:gd name="connsiteX8-665" fmla="*/ 0 w 1685566"/>
                <a:gd name="connsiteY8-666" fmla="*/ 1716579 h 1716579"/>
                <a:gd name="connsiteX0-667" fmla="*/ 0 w 1685566"/>
                <a:gd name="connsiteY0-668" fmla="*/ 1716579 h 1716579"/>
                <a:gd name="connsiteX1-669" fmla="*/ 234518 w 1685566"/>
                <a:gd name="connsiteY1-670" fmla="*/ 1018595 h 1716579"/>
                <a:gd name="connsiteX2-671" fmla="*/ 775393 w 1685566"/>
                <a:gd name="connsiteY2-672" fmla="*/ 119504 h 1716579"/>
                <a:gd name="connsiteX3-673" fmla="*/ 1018640 w 1685566"/>
                <a:gd name="connsiteY3-674" fmla="*/ 349163 h 1716579"/>
                <a:gd name="connsiteX4-675" fmla="*/ 1332493 w 1685566"/>
                <a:gd name="connsiteY4-676" fmla="*/ 392372 h 1716579"/>
                <a:gd name="connsiteX5-677" fmla="*/ 1600913 w 1685566"/>
                <a:gd name="connsiteY5-678" fmla="*/ 368471 h 1716579"/>
                <a:gd name="connsiteX6-679" fmla="*/ 1681725 w 1685566"/>
                <a:gd name="connsiteY6-680" fmla="*/ 10763 h 1716579"/>
                <a:gd name="connsiteX7-681" fmla="*/ 1551445 w 1685566"/>
                <a:gd name="connsiteY7-682" fmla="*/ 222083 h 1716579"/>
                <a:gd name="connsiteX8-683" fmla="*/ 0 w 1685566"/>
                <a:gd name="connsiteY8-684" fmla="*/ 1716579 h 1716579"/>
                <a:gd name="connsiteX0-685" fmla="*/ 0 w 1682289"/>
                <a:gd name="connsiteY0-686" fmla="*/ 1726912 h 1726912"/>
                <a:gd name="connsiteX1-687" fmla="*/ 234518 w 1682289"/>
                <a:gd name="connsiteY1-688" fmla="*/ 1028928 h 1726912"/>
                <a:gd name="connsiteX2-689" fmla="*/ 775393 w 1682289"/>
                <a:gd name="connsiteY2-690" fmla="*/ 129837 h 1726912"/>
                <a:gd name="connsiteX3-691" fmla="*/ 1018640 w 1682289"/>
                <a:gd name="connsiteY3-692" fmla="*/ 359496 h 1726912"/>
                <a:gd name="connsiteX4-693" fmla="*/ 1332493 w 1682289"/>
                <a:gd name="connsiteY4-694" fmla="*/ 402705 h 1726912"/>
                <a:gd name="connsiteX5-695" fmla="*/ 1284915 w 1682289"/>
                <a:gd name="connsiteY5-696" fmla="*/ 166606 h 1726912"/>
                <a:gd name="connsiteX6-697" fmla="*/ 1681725 w 1682289"/>
                <a:gd name="connsiteY6-698" fmla="*/ 21096 h 1726912"/>
                <a:gd name="connsiteX7-699" fmla="*/ 1551445 w 1682289"/>
                <a:gd name="connsiteY7-700" fmla="*/ 232416 h 1726912"/>
                <a:gd name="connsiteX8-701" fmla="*/ 0 w 1682289"/>
                <a:gd name="connsiteY8-702" fmla="*/ 1726912 h 1726912"/>
                <a:gd name="connsiteX0-703" fmla="*/ 0 w 1684097"/>
                <a:gd name="connsiteY0-704" fmla="*/ 1773858 h 1773858"/>
                <a:gd name="connsiteX1-705" fmla="*/ 234518 w 1684097"/>
                <a:gd name="connsiteY1-706" fmla="*/ 1075874 h 1773858"/>
                <a:gd name="connsiteX2-707" fmla="*/ 775393 w 1684097"/>
                <a:gd name="connsiteY2-708" fmla="*/ 176783 h 1773858"/>
                <a:gd name="connsiteX3-709" fmla="*/ 1018640 w 1684097"/>
                <a:gd name="connsiteY3-710" fmla="*/ 406442 h 1773858"/>
                <a:gd name="connsiteX4-711" fmla="*/ 1332493 w 1684097"/>
                <a:gd name="connsiteY4-712" fmla="*/ 449651 h 1773858"/>
                <a:gd name="connsiteX5-713" fmla="*/ 1566014 w 1684097"/>
                <a:gd name="connsiteY5-714" fmla="*/ 40521 h 1773858"/>
                <a:gd name="connsiteX6-715" fmla="*/ 1681725 w 1684097"/>
                <a:gd name="connsiteY6-716" fmla="*/ 68042 h 1773858"/>
                <a:gd name="connsiteX7-717" fmla="*/ 1551445 w 1684097"/>
                <a:gd name="connsiteY7-718" fmla="*/ 279362 h 1773858"/>
                <a:gd name="connsiteX8-719" fmla="*/ 0 w 1684097"/>
                <a:gd name="connsiteY8-720" fmla="*/ 1773858 h 1773858"/>
                <a:gd name="connsiteX0-721" fmla="*/ 0 w 1681725"/>
                <a:gd name="connsiteY0-722" fmla="*/ 1733337 h 1733337"/>
                <a:gd name="connsiteX1-723" fmla="*/ 234518 w 1681725"/>
                <a:gd name="connsiteY1-724" fmla="*/ 1035353 h 1733337"/>
                <a:gd name="connsiteX2-725" fmla="*/ 775393 w 1681725"/>
                <a:gd name="connsiteY2-726" fmla="*/ 136262 h 1733337"/>
                <a:gd name="connsiteX3-727" fmla="*/ 1018640 w 1681725"/>
                <a:gd name="connsiteY3-728" fmla="*/ 365921 h 1733337"/>
                <a:gd name="connsiteX4-729" fmla="*/ 1332493 w 1681725"/>
                <a:gd name="connsiteY4-730" fmla="*/ 409130 h 1733337"/>
                <a:gd name="connsiteX5-731" fmla="*/ 1566014 w 1681725"/>
                <a:gd name="connsiteY5-732" fmla="*/ 0 h 1733337"/>
                <a:gd name="connsiteX6-733" fmla="*/ 1681725 w 1681725"/>
                <a:gd name="connsiteY6-734" fmla="*/ 27521 h 1733337"/>
                <a:gd name="connsiteX7-735" fmla="*/ 1551445 w 1681725"/>
                <a:gd name="connsiteY7-736" fmla="*/ 238841 h 1733337"/>
                <a:gd name="connsiteX8-737" fmla="*/ 0 w 1681725"/>
                <a:gd name="connsiteY8-738" fmla="*/ 1733337 h 1733337"/>
                <a:gd name="connsiteX0-739" fmla="*/ 0 w 1681725"/>
                <a:gd name="connsiteY0-740" fmla="*/ 1758727 h 1758727"/>
                <a:gd name="connsiteX1-741" fmla="*/ 234518 w 1681725"/>
                <a:gd name="connsiteY1-742" fmla="*/ 1060743 h 1758727"/>
                <a:gd name="connsiteX2-743" fmla="*/ 775393 w 1681725"/>
                <a:gd name="connsiteY2-744" fmla="*/ 161652 h 1758727"/>
                <a:gd name="connsiteX3-745" fmla="*/ 1018640 w 1681725"/>
                <a:gd name="connsiteY3-746" fmla="*/ 391311 h 1758727"/>
                <a:gd name="connsiteX4-747" fmla="*/ 1332493 w 1681725"/>
                <a:gd name="connsiteY4-748" fmla="*/ 434520 h 1758727"/>
                <a:gd name="connsiteX5-749" fmla="*/ 1566014 w 1681725"/>
                <a:gd name="connsiteY5-750" fmla="*/ 25390 h 1758727"/>
                <a:gd name="connsiteX6-751" fmla="*/ 1642598 w 1681725"/>
                <a:gd name="connsiteY6-752" fmla="*/ 46365 h 1758727"/>
                <a:gd name="connsiteX7-753" fmla="*/ 1681725 w 1681725"/>
                <a:gd name="connsiteY7-754" fmla="*/ 52911 h 1758727"/>
                <a:gd name="connsiteX8-755" fmla="*/ 1551445 w 1681725"/>
                <a:gd name="connsiteY8-756" fmla="*/ 264231 h 1758727"/>
                <a:gd name="connsiteX9" fmla="*/ 0 w 1681725"/>
                <a:gd name="connsiteY9" fmla="*/ 1758727 h 1758727"/>
                <a:gd name="connsiteX0-757" fmla="*/ 0 w 1681725"/>
                <a:gd name="connsiteY0-758" fmla="*/ 1733337 h 1733337"/>
                <a:gd name="connsiteX1-759" fmla="*/ 234518 w 1681725"/>
                <a:gd name="connsiteY1-760" fmla="*/ 1035353 h 1733337"/>
                <a:gd name="connsiteX2-761" fmla="*/ 775393 w 1681725"/>
                <a:gd name="connsiteY2-762" fmla="*/ 136262 h 1733337"/>
                <a:gd name="connsiteX3-763" fmla="*/ 1018640 w 1681725"/>
                <a:gd name="connsiteY3-764" fmla="*/ 365921 h 1733337"/>
                <a:gd name="connsiteX4-765" fmla="*/ 1332493 w 1681725"/>
                <a:gd name="connsiteY4-766" fmla="*/ 409130 h 1733337"/>
                <a:gd name="connsiteX5-767" fmla="*/ 1566014 w 1681725"/>
                <a:gd name="connsiteY5-768" fmla="*/ 0 h 1733337"/>
                <a:gd name="connsiteX6-769" fmla="*/ 1642598 w 1681725"/>
                <a:gd name="connsiteY6-770" fmla="*/ 20975 h 1733337"/>
                <a:gd name="connsiteX7-771" fmla="*/ 1681725 w 1681725"/>
                <a:gd name="connsiteY7-772" fmla="*/ 27521 h 1733337"/>
                <a:gd name="connsiteX8-773" fmla="*/ 1551445 w 1681725"/>
                <a:gd name="connsiteY8-774" fmla="*/ 238841 h 1733337"/>
                <a:gd name="connsiteX9-775" fmla="*/ 0 w 1681725"/>
                <a:gd name="connsiteY9-776" fmla="*/ 1733337 h 1733337"/>
                <a:gd name="connsiteX0-777" fmla="*/ 0 w 1681725"/>
                <a:gd name="connsiteY0-778" fmla="*/ 1761079 h 1761079"/>
                <a:gd name="connsiteX1-779" fmla="*/ 234518 w 1681725"/>
                <a:gd name="connsiteY1-780" fmla="*/ 1063095 h 1761079"/>
                <a:gd name="connsiteX2-781" fmla="*/ 775393 w 1681725"/>
                <a:gd name="connsiteY2-782" fmla="*/ 164004 h 1761079"/>
                <a:gd name="connsiteX3-783" fmla="*/ 1018640 w 1681725"/>
                <a:gd name="connsiteY3-784" fmla="*/ 393663 h 1761079"/>
                <a:gd name="connsiteX4-785" fmla="*/ 1332493 w 1681725"/>
                <a:gd name="connsiteY4-786" fmla="*/ 436872 h 1761079"/>
                <a:gd name="connsiteX5-787" fmla="*/ 1566014 w 1681725"/>
                <a:gd name="connsiteY5-788" fmla="*/ 27742 h 1761079"/>
                <a:gd name="connsiteX6-789" fmla="*/ 1640139 w 1681725"/>
                <a:gd name="connsiteY6-790" fmla="*/ 38111 h 1761079"/>
                <a:gd name="connsiteX7-791" fmla="*/ 1681725 w 1681725"/>
                <a:gd name="connsiteY7-792" fmla="*/ 55263 h 1761079"/>
                <a:gd name="connsiteX8-793" fmla="*/ 1551445 w 1681725"/>
                <a:gd name="connsiteY8-794" fmla="*/ 266583 h 1761079"/>
                <a:gd name="connsiteX9-795" fmla="*/ 0 w 1681725"/>
                <a:gd name="connsiteY9-796" fmla="*/ 1761079 h 1761079"/>
                <a:gd name="connsiteX0-797" fmla="*/ 0 w 1681725"/>
                <a:gd name="connsiteY0-798" fmla="*/ 1742760 h 1742760"/>
                <a:gd name="connsiteX1-799" fmla="*/ 234518 w 1681725"/>
                <a:gd name="connsiteY1-800" fmla="*/ 1044776 h 1742760"/>
                <a:gd name="connsiteX2-801" fmla="*/ 775393 w 1681725"/>
                <a:gd name="connsiteY2-802" fmla="*/ 145685 h 1742760"/>
                <a:gd name="connsiteX3-803" fmla="*/ 1018640 w 1681725"/>
                <a:gd name="connsiteY3-804" fmla="*/ 375344 h 1742760"/>
                <a:gd name="connsiteX4-805" fmla="*/ 1332493 w 1681725"/>
                <a:gd name="connsiteY4-806" fmla="*/ 418553 h 1742760"/>
                <a:gd name="connsiteX5-807" fmla="*/ 1566014 w 1681725"/>
                <a:gd name="connsiteY5-808" fmla="*/ 9423 h 1742760"/>
                <a:gd name="connsiteX6-809" fmla="*/ 1592249 w 1681725"/>
                <a:gd name="connsiteY6-810" fmla="*/ 123178 h 1742760"/>
                <a:gd name="connsiteX7-811" fmla="*/ 1681725 w 1681725"/>
                <a:gd name="connsiteY7-812" fmla="*/ 36944 h 1742760"/>
                <a:gd name="connsiteX8-813" fmla="*/ 1551445 w 1681725"/>
                <a:gd name="connsiteY8-814" fmla="*/ 248264 h 1742760"/>
                <a:gd name="connsiteX9-815" fmla="*/ 0 w 1681725"/>
                <a:gd name="connsiteY9-816" fmla="*/ 1742760 h 1742760"/>
                <a:gd name="connsiteX0-817" fmla="*/ 0 w 1696544"/>
                <a:gd name="connsiteY0-818" fmla="*/ 1733341 h 1733341"/>
                <a:gd name="connsiteX1-819" fmla="*/ 234518 w 1696544"/>
                <a:gd name="connsiteY1-820" fmla="*/ 1035357 h 1733341"/>
                <a:gd name="connsiteX2-821" fmla="*/ 775393 w 1696544"/>
                <a:gd name="connsiteY2-822" fmla="*/ 136266 h 1733341"/>
                <a:gd name="connsiteX3-823" fmla="*/ 1018640 w 1696544"/>
                <a:gd name="connsiteY3-824" fmla="*/ 365925 h 1733341"/>
                <a:gd name="connsiteX4-825" fmla="*/ 1332493 w 1696544"/>
                <a:gd name="connsiteY4-826" fmla="*/ 409134 h 1733341"/>
                <a:gd name="connsiteX5-827" fmla="*/ 1566014 w 1696544"/>
                <a:gd name="connsiteY5-828" fmla="*/ 4 h 1733341"/>
                <a:gd name="connsiteX6-829" fmla="*/ 1696544 w 1696544"/>
                <a:gd name="connsiteY6-830" fmla="*/ 417903 h 1733341"/>
                <a:gd name="connsiteX7-831" fmla="*/ 1681725 w 1696544"/>
                <a:gd name="connsiteY7-832" fmla="*/ 27525 h 1733341"/>
                <a:gd name="connsiteX8-833" fmla="*/ 1551445 w 1696544"/>
                <a:gd name="connsiteY8-834" fmla="*/ 238845 h 1733341"/>
                <a:gd name="connsiteX9-835" fmla="*/ 0 w 1696544"/>
                <a:gd name="connsiteY9-836" fmla="*/ 1733341 h 1733341"/>
                <a:gd name="connsiteX0-837" fmla="*/ 0 w 1696544"/>
                <a:gd name="connsiteY0-838" fmla="*/ 1705816 h 1705816"/>
                <a:gd name="connsiteX1-839" fmla="*/ 234518 w 1696544"/>
                <a:gd name="connsiteY1-840" fmla="*/ 1007832 h 1705816"/>
                <a:gd name="connsiteX2-841" fmla="*/ 775393 w 1696544"/>
                <a:gd name="connsiteY2-842" fmla="*/ 108741 h 1705816"/>
                <a:gd name="connsiteX3-843" fmla="*/ 1018640 w 1696544"/>
                <a:gd name="connsiteY3-844" fmla="*/ 338400 h 1705816"/>
                <a:gd name="connsiteX4-845" fmla="*/ 1332493 w 1696544"/>
                <a:gd name="connsiteY4-846" fmla="*/ 381609 h 1705816"/>
                <a:gd name="connsiteX5-847" fmla="*/ 1192971 w 1696544"/>
                <a:gd name="connsiteY5-848" fmla="*/ 119982 h 1705816"/>
                <a:gd name="connsiteX6-849" fmla="*/ 1696544 w 1696544"/>
                <a:gd name="connsiteY6-850" fmla="*/ 390378 h 1705816"/>
                <a:gd name="connsiteX7-851" fmla="*/ 1681725 w 1696544"/>
                <a:gd name="connsiteY7-852" fmla="*/ 0 h 1705816"/>
                <a:gd name="connsiteX8-853" fmla="*/ 1551445 w 1696544"/>
                <a:gd name="connsiteY8-854" fmla="*/ 211320 h 1705816"/>
                <a:gd name="connsiteX9-855" fmla="*/ 0 w 1696544"/>
                <a:gd name="connsiteY9-856" fmla="*/ 1705816 h 1705816"/>
                <a:gd name="connsiteX0-857" fmla="*/ 0 w 1681725"/>
                <a:gd name="connsiteY0-858" fmla="*/ 1729782 h 1729782"/>
                <a:gd name="connsiteX1-859" fmla="*/ 234518 w 1681725"/>
                <a:gd name="connsiteY1-860" fmla="*/ 1031798 h 1729782"/>
                <a:gd name="connsiteX2-861" fmla="*/ 775393 w 1681725"/>
                <a:gd name="connsiteY2-862" fmla="*/ 132707 h 1729782"/>
                <a:gd name="connsiteX3-863" fmla="*/ 1018640 w 1681725"/>
                <a:gd name="connsiteY3-864" fmla="*/ 362366 h 1729782"/>
                <a:gd name="connsiteX4-865" fmla="*/ 1332493 w 1681725"/>
                <a:gd name="connsiteY4-866" fmla="*/ 405575 h 1729782"/>
                <a:gd name="connsiteX5-867" fmla="*/ 1192971 w 1681725"/>
                <a:gd name="connsiteY5-868" fmla="*/ 143948 h 1729782"/>
                <a:gd name="connsiteX6-869" fmla="*/ 1644028 w 1681725"/>
                <a:gd name="connsiteY6-870" fmla="*/ 108 h 1729782"/>
                <a:gd name="connsiteX7-871" fmla="*/ 1681725 w 1681725"/>
                <a:gd name="connsiteY7-872" fmla="*/ 23966 h 1729782"/>
                <a:gd name="connsiteX8-873" fmla="*/ 1551445 w 1681725"/>
                <a:gd name="connsiteY8-874" fmla="*/ 235286 h 1729782"/>
                <a:gd name="connsiteX9-875" fmla="*/ 0 w 1681725"/>
                <a:gd name="connsiteY9-876" fmla="*/ 1729782 h 1729782"/>
                <a:gd name="connsiteX0-877" fmla="*/ 0 w 1681725"/>
                <a:gd name="connsiteY0-878" fmla="*/ 1765277 h 1765277"/>
                <a:gd name="connsiteX1-879" fmla="*/ 234518 w 1681725"/>
                <a:gd name="connsiteY1-880" fmla="*/ 1067293 h 1765277"/>
                <a:gd name="connsiteX2-881" fmla="*/ 775393 w 1681725"/>
                <a:gd name="connsiteY2-882" fmla="*/ 168202 h 1765277"/>
                <a:gd name="connsiteX3-883" fmla="*/ 1018640 w 1681725"/>
                <a:gd name="connsiteY3-884" fmla="*/ 397861 h 1765277"/>
                <a:gd name="connsiteX4-885" fmla="*/ 1332493 w 1681725"/>
                <a:gd name="connsiteY4-886" fmla="*/ 441070 h 1765277"/>
                <a:gd name="connsiteX5-887" fmla="*/ 1555571 w 1681725"/>
                <a:gd name="connsiteY5-888" fmla="*/ 29164 h 1765277"/>
                <a:gd name="connsiteX6-889" fmla="*/ 1644028 w 1681725"/>
                <a:gd name="connsiteY6-890" fmla="*/ 35603 h 1765277"/>
                <a:gd name="connsiteX7-891" fmla="*/ 1681725 w 1681725"/>
                <a:gd name="connsiteY7-892" fmla="*/ 59461 h 1765277"/>
                <a:gd name="connsiteX8-893" fmla="*/ 1551445 w 1681725"/>
                <a:gd name="connsiteY8-894" fmla="*/ 270781 h 1765277"/>
                <a:gd name="connsiteX9-895" fmla="*/ 0 w 1681725"/>
                <a:gd name="connsiteY9-896" fmla="*/ 1765277 h 1765277"/>
                <a:gd name="connsiteX0-897" fmla="*/ 0 w 1681725"/>
                <a:gd name="connsiteY0-898" fmla="*/ 1736113 h 1736113"/>
                <a:gd name="connsiteX1-899" fmla="*/ 234518 w 1681725"/>
                <a:gd name="connsiteY1-900" fmla="*/ 1038129 h 1736113"/>
                <a:gd name="connsiteX2-901" fmla="*/ 775393 w 1681725"/>
                <a:gd name="connsiteY2-902" fmla="*/ 139038 h 1736113"/>
                <a:gd name="connsiteX3-903" fmla="*/ 1018640 w 1681725"/>
                <a:gd name="connsiteY3-904" fmla="*/ 368697 h 1736113"/>
                <a:gd name="connsiteX4-905" fmla="*/ 1332493 w 1681725"/>
                <a:gd name="connsiteY4-906" fmla="*/ 411906 h 1736113"/>
                <a:gd name="connsiteX5-907" fmla="*/ 1555571 w 1681725"/>
                <a:gd name="connsiteY5-908" fmla="*/ 0 h 1736113"/>
                <a:gd name="connsiteX6-909" fmla="*/ 1644028 w 1681725"/>
                <a:gd name="connsiteY6-910" fmla="*/ 6439 h 1736113"/>
                <a:gd name="connsiteX7-911" fmla="*/ 1681725 w 1681725"/>
                <a:gd name="connsiteY7-912" fmla="*/ 30297 h 1736113"/>
                <a:gd name="connsiteX8-913" fmla="*/ 1551445 w 1681725"/>
                <a:gd name="connsiteY8-914" fmla="*/ 241617 h 1736113"/>
                <a:gd name="connsiteX9-915" fmla="*/ 0 w 1681725"/>
                <a:gd name="connsiteY9-916" fmla="*/ 1736113 h 1736113"/>
                <a:gd name="connsiteX0-917" fmla="*/ 0 w 1693804"/>
                <a:gd name="connsiteY0-918" fmla="*/ 1736113 h 1736113"/>
                <a:gd name="connsiteX1-919" fmla="*/ 234518 w 1693804"/>
                <a:gd name="connsiteY1-920" fmla="*/ 1038129 h 1736113"/>
                <a:gd name="connsiteX2-921" fmla="*/ 775393 w 1693804"/>
                <a:gd name="connsiteY2-922" fmla="*/ 139038 h 1736113"/>
                <a:gd name="connsiteX3-923" fmla="*/ 1018640 w 1693804"/>
                <a:gd name="connsiteY3-924" fmla="*/ 368697 h 1736113"/>
                <a:gd name="connsiteX4-925" fmla="*/ 1332493 w 1693804"/>
                <a:gd name="connsiteY4-926" fmla="*/ 411906 h 1736113"/>
                <a:gd name="connsiteX5-927" fmla="*/ 1555571 w 1693804"/>
                <a:gd name="connsiteY5-928" fmla="*/ 0 h 1736113"/>
                <a:gd name="connsiteX6-929" fmla="*/ 1644028 w 1693804"/>
                <a:gd name="connsiteY6-930" fmla="*/ 6439 h 1736113"/>
                <a:gd name="connsiteX7-931" fmla="*/ 1693804 w 1693804"/>
                <a:gd name="connsiteY7-932" fmla="*/ 21342 h 1736113"/>
                <a:gd name="connsiteX8-933" fmla="*/ 1551445 w 1693804"/>
                <a:gd name="connsiteY8-934" fmla="*/ 241617 h 1736113"/>
                <a:gd name="connsiteX9-935" fmla="*/ 0 w 1693804"/>
                <a:gd name="connsiteY9-936" fmla="*/ 1736113 h 1736113"/>
                <a:gd name="connsiteX0-937" fmla="*/ 0 w 1693804"/>
                <a:gd name="connsiteY0-938" fmla="*/ 1737908 h 1737908"/>
                <a:gd name="connsiteX1-939" fmla="*/ 234518 w 1693804"/>
                <a:gd name="connsiteY1-940" fmla="*/ 1039924 h 1737908"/>
                <a:gd name="connsiteX2-941" fmla="*/ 775393 w 1693804"/>
                <a:gd name="connsiteY2-942" fmla="*/ 140833 h 1737908"/>
                <a:gd name="connsiteX3-943" fmla="*/ 1018640 w 1693804"/>
                <a:gd name="connsiteY3-944" fmla="*/ 370492 h 1737908"/>
                <a:gd name="connsiteX4-945" fmla="*/ 1407759 w 1693804"/>
                <a:gd name="connsiteY4-946" fmla="*/ 43355 h 1737908"/>
                <a:gd name="connsiteX5-947" fmla="*/ 1555571 w 1693804"/>
                <a:gd name="connsiteY5-948" fmla="*/ 1795 h 1737908"/>
                <a:gd name="connsiteX6-949" fmla="*/ 1644028 w 1693804"/>
                <a:gd name="connsiteY6-950" fmla="*/ 8234 h 1737908"/>
                <a:gd name="connsiteX7-951" fmla="*/ 1693804 w 1693804"/>
                <a:gd name="connsiteY7-952" fmla="*/ 23137 h 1737908"/>
                <a:gd name="connsiteX8-953" fmla="*/ 1551445 w 1693804"/>
                <a:gd name="connsiteY8-954" fmla="*/ 243412 h 1737908"/>
                <a:gd name="connsiteX9-955" fmla="*/ 0 w 1693804"/>
                <a:gd name="connsiteY9-956" fmla="*/ 1737908 h 1737908"/>
                <a:gd name="connsiteX0-957" fmla="*/ 0 w 1693804"/>
                <a:gd name="connsiteY0-958" fmla="*/ 1762311 h 1762311"/>
                <a:gd name="connsiteX1-959" fmla="*/ 234518 w 1693804"/>
                <a:gd name="connsiteY1-960" fmla="*/ 1064327 h 1762311"/>
                <a:gd name="connsiteX2-961" fmla="*/ 775393 w 1693804"/>
                <a:gd name="connsiteY2-962" fmla="*/ 165236 h 1762311"/>
                <a:gd name="connsiteX3-963" fmla="*/ 1342079 w 1693804"/>
                <a:gd name="connsiteY3-964" fmla="*/ 24120 h 1762311"/>
                <a:gd name="connsiteX4-965" fmla="*/ 1407759 w 1693804"/>
                <a:gd name="connsiteY4-966" fmla="*/ 67758 h 1762311"/>
                <a:gd name="connsiteX5-967" fmla="*/ 1555571 w 1693804"/>
                <a:gd name="connsiteY5-968" fmla="*/ 26198 h 1762311"/>
                <a:gd name="connsiteX6-969" fmla="*/ 1644028 w 1693804"/>
                <a:gd name="connsiteY6-970" fmla="*/ 32637 h 1762311"/>
                <a:gd name="connsiteX7-971" fmla="*/ 1693804 w 1693804"/>
                <a:gd name="connsiteY7-972" fmla="*/ 47540 h 1762311"/>
                <a:gd name="connsiteX8-973" fmla="*/ 1551445 w 1693804"/>
                <a:gd name="connsiteY8-974" fmla="*/ 267815 h 1762311"/>
                <a:gd name="connsiteX9-975" fmla="*/ 0 w 1693804"/>
                <a:gd name="connsiteY9-976" fmla="*/ 1762311 h 1762311"/>
                <a:gd name="connsiteX0-977" fmla="*/ 0 w 1693804"/>
                <a:gd name="connsiteY0-978" fmla="*/ 1936539 h 1936539"/>
                <a:gd name="connsiteX1-979" fmla="*/ 234518 w 1693804"/>
                <a:gd name="connsiteY1-980" fmla="*/ 1238555 h 1936539"/>
                <a:gd name="connsiteX2-981" fmla="*/ 1286211 w 1693804"/>
                <a:gd name="connsiteY2-982" fmla="*/ 58265 h 1936539"/>
                <a:gd name="connsiteX3-983" fmla="*/ 1342079 w 1693804"/>
                <a:gd name="connsiteY3-984" fmla="*/ 198348 h 1936539"/>
                <a:gd name="connsiteX4-985" fmla="*/ 1407759 w 1693804"/>
                <a:gd name="connsiteY4-986" fmla="*/ 241986 h 1936539"/>
                <a:gd name="connsiteX5-987" fmla="*/ 1555571 w 1693804"/>
                <a:gd name="connsiteY5-988" fmla="*/ 200426 h 1936539"/>
                <a:gd name="connsiteX6-989" fmla="*/ 1644028 w 1693804"/>
                <a:gd name="connsiteY6-990" fmla="*/ 206865 h 1936539"/>
                <a:gd name="connsiteX7-991" fmla="*/ 1693804 w 1693804"/>
                <a:gd name="connsiteY7-992" fmla="*/ 221768 h 1936539"/>
                <a:gd name="connsiteX8-993" fmla="*/ 1551445 w 1693804"/>
                <a:gd name="connsiteY8-994" fmla="*/ 442043 h 1936539"/>
                <a:gd name="connsiteX9-995" fmla="*/ 0 w 1693804"/>
                <a:gd name="connsiteY9-996" fmla="*/ 1936539 h 1936539"/>
                <a:gd name="connsiteX0-997" fmla="*/ 0 w 1693804"/>
                <a:gd name="connsiteY0-998" fmla="*/ 1878274 h 1878274"/>
                <a:gd name="connsiteX1-999" fmla="*/ 234518 w 1693804"/>
                <a:gd name="connsiteY1-1000" fmla="*/ 1180290 h 1878274"/>
                <a:gd name="connsiteX2-1001" fmla="*/ 1286211 w 1693804"/>
                <a:gd name="connsiteY2-1002" fmla="*/ 0 h 1878274"/>
                <a:gd name="connsiteX3-1003" fmla="*/ 1342079 w 1693804"/>
                <a:gd name="connsiteY3-1004" fmla="*/ 140083 h 1878274"/>
                <a:gd name="connsiteX4-1005" fmla="*/ 1407759 w 1693804"/>
                <a:gd name="connsiteY4-1006" fmla="*/ 183721 h 1878274"/>
                <a:gd name="connsiteX5-1007" fmla="*/ 1555571 w 1693804"/>
                <a:gd name="connsiteY5-1008" fmla="*/ 142161 h 1878274"/>
                <a:gd name="connsiteX6-1009" fmla="*/ 1644028 w 1693804"/>
                <a:gd name="connsiteY6-1010" fmla="*/ 148600 h 1878274"/>
                <a:gd name="connsiteX7-1011" fmla="*/ 1693804 w 1693804"/>
                <a:gd name="connsiteY7-1012" fmla="*/ 163503 h 1878274"/>
                <a:gd name="connsiteX8-1013" fmla="*/ 1551445 w 1693804"/>
                <a:gd name="connsiteY8-1014" fmla="*/ 383778 h 1878274"/>
                <a:gd name="connsiteX9-1015" fmla="*/ 0 w 1693804"/>
                <a:gd name="connsiteY9-1016" fmla="*/ 1878274 h 1878274"/>
                <a:gd name="connsiteX0-1017" fmla="*/ 0 w 1693804"/>
                <a:gd name="connsiteY0-1018" fmla="*/ 1937087 h 1937087"/>
                <a:gd name="connsiteX1-1019" fmla="*/ 234518 w 1693804"/>
                <a:gd name="connsiteY1-1020" fmla="*/ 1239103 h 1937087"/>
                <a:gd name="connsiteX2-1021" fmla="*/ 1286211 w 1693804"/>
                <a:gd name="connsiteY2-1022" fmla="*/ 58813 h 1937087"/>
                <a:gd name="connsiteX3-1023" fmla="*/ 1283230 w 1693804"/>
                <a:gd name="connsiteY3-1024" fmla="*/ 182353 h 1937087"/>
                <a:gd name="connsiteX4-1025" fmla="*/ 1342079 w 1693804"/>
                <a:gd name="connsiteY4-1026" fmla="*/ 198896 h 1937087"/>
                <a:gd name="connsiteX5-1027" fmla="*/ 1407759 w 1693804"/>
                <a:gd name="connsiteY5-1028" fmla="*/ 242534 h 1937087"/>
                <a:gd name="connsiteX6-1029" fmla="*/ 1555571 w 1693804"/>
                <a:gd name="connsiteY6-1030" fmla="*/ 200974 h 1937087"/>
                <a:gd name="connsiteX7-1031" fmla="*/ 1644028 w 1693804"/>
                <a:gd name="connsiteY7-1032" fmla="*/ 207413 h 1937087"/>
                <a:gd name="connsiteX8-1033" fmla="*/ 1693804 w 1693804"/>
                <a:gd name="connsiteY8-1034" fmla="*/ 222316 h 1937087"/>
                <a:gd name="connsiteX9-1035" fmla="*/ 1551445 w 1693804"/>
                <a:gd name="connsiteY9-1036" fmla="*/ 442591 h 1937087"/>
                <a:gd name="connsiteX10" fmla="*/ 0 w 1693804"/>
                <a:gd name="connsiteY10" fmla="*/ 1937087 h 1937087"/>
                <a:gd name="connsiteX0-1037" fmla="*/ 0 w 1693804"/>
                <a:gd name="connsiteY0-1038" fmla="*/ 1878274 h 1878274"/>
                <a:gd name="connsiteX1-1039" fmla="*/ 234518 w 1693804"/>
                <a:gd name="connsiteY1-1040" fmla="*/ 1180290 h 1878274"/>
                <a:gd name="connsiteX2-1041" fmla="*/ 1286211 w 1693804"/>
                <a:gd name="connsiteY2-1042" fmla="*/ 0 h 1878274"/>
                <a:gd name="connsiteX3-1043" fmla="*/ 1283230 w 1693804"/>
                <a:gd name="connsiteY3-1044" fmla="*/ 123540 h 1878274"/>
                <a:gd name="connsiteX4-1045" fmla="*/ 1342079 w 1693804"/>
                <a:gd name="connsiteY4-1046" fmla="*/ 140083 h 1878274"/>
                <a:gd name="connsiteX5-1047" fmla="*/ 1407759 w 1693804"/>
                <a:gd name="connsiteY5-1048" fmla="*/ 183721 h 1878274"/>
                <a:gd name="connsiteX6-1049" fmla="*/ 1555571 w 1693804"/>
                <a:gd name="connsiteY6-1050" fmla="*/ 142161 h 1878274"/>
                <a:gd name="connsiteX7-1051" fmla="*/ 1644028 w 1693804"/>
                <a:gd name="connsiteY7-1052" fmla="*/ 148600 h 1878274"/>
                <a:gd name="connsiteX8-1053" fmla="*/ 1693804 w 1693804"/>
                <a:gd name="connsiteY8-1054" fmla="*/ 163503 h 1878274"/>
                <a:gd name="connsiteX9-1055" fmla="*/ 1551445 w 1693804"/>
                <a:gd name="connsiteY9-1056" fmla="*/ 383778 h 1878274"/>
                <a:gd name="connsiteX10-1057" fmla="*/ 0 w 1693804"/>
                <a:gd name="connsiteY10-1058" fmla="*/ 1878274 h 1878274"/>
                <a:gd name="connsiteX0-1059" fmla="*/ 0 w 1693804"/>
                <a:gd name="connsiteY0-1060" fmla="*/ 1888879 h 1888879"/>
                <a:gd name="connsiteX1-1061" fmla="*/ 234518 w 1693804"/>
                <a:gd name="connsiteY1-1062" fmla="*/ 1190895 h 1888879"/>
                <a:gd name="connsiteX2-1063" fmla="*/ 1283752 w 1693804"/>
                <a:gd name="connsiteY2-1064" fmla="*/ 0 h 1888879"/>
                <a:gd name="connsiteX3-1065" fmla="*/ 1283230 w 1693804"/>
                <a:gd name="connsiteY3-1066" fmla="*/ 134145 h 1888879"/>
                <a:gd name="connsiteX4-1067" fmla="*/ 1342079 w 1693804"/>
                <a:gd name="connsiteY4-1068" fmla="*/ 150688 h 1888879"/>
                <a:gd name="connsiteX5-1069" fmla="*/ 1407759 w 1693804"/>
                <a:gd name="connsiteY5-1070" fmla="*/ 194326 h 1888879"/>
                <a:gd name="connsiteX6-1071" fmla="*/ 1555571 w 1693804"/>
                <a:gd name="connsiteY6-1072" fmla="*/ 152766 h 1888879"/>
                <a:gd name="connsiteX7-1073" fmla="*/ 1644028 w 1693804"/>
                <a:gd name="connsiteY7-1074" fmla="*/ 159205 h 1888879"/>
                <a:gd name="connsiteX8-1075" fmla="*/ 1693804 w 1693804"/>
                <a:gd name="connsiteY8-1076" fmla="*/ 174108 h 1888879"/>
                <a:gd name="connsiteX9-1077" fmla="*/ 1551445 w 1693804"/>
                <a:gd name="connsiteY9-1078" fmla="*/ 394383 h 1888879"/>
                <a:gd name="connsiteX10-1079" fmla="*/ 0 w 1693804"/>
                <a:gd name="connsiteY10-1080" fmla="*/ 1888879 h 1888879"/>
                <a:gd name="connsiteX0-1081" fmla="*/ 0 w 1693804"/>
                <a:gd name="connsiteY0-1082" fmla="*/ 2801956 h 2801956"/>
                <a:gd name="connsiteX1-1083" fmla="*/ 1037939 w 1693804"/>
                <a:gd name="connsiteY1-1084" fmla="*/ 56069 h 2801956"/>
                <a:gd name="connsiteX2-1085" fmla="*/ 1283752 w 1693804"/>
                <a:gd name="connsiteY2-1086" fmla="*/ 913077 h 2801956"/>
                <a:gd name="connsiteX3-1087" fmla="*/ 1283230 w 1693804"/>
                <a:gd name="connsiteY3-1088" fmla="*/ 1047222 h 2801956"/>
                <a:gd name="connsiteX4-1089" fmla="*/ 1342079 w 1693804"/>
                <a:gd name="connsiteY4-1090" fmla="*/ 1063765 h 2801956"/>
                <a:gd name="connsiteX5-1091" fmla="*/ 1407759 w 1693804"/>
                <a:gd name="connsiteY5-1092" fmla="*/ 1107403 h 2801956"/>
                <a:gd name="connsiteX6-1093" fmla="*/ 1555571 w 1693804"/>
                <a:gd name="connsiteY6-1094" fmla="*/ 1065843 h 2801956"/>
                <a:gd name="connsiteX7-1095" fmla="*/ 1644028 w 1693804"/>
                <a:gd name="connsiteY7-1096" fmla="*/ 1072282 h 2801956"/>
                <a:gd name="connsiteX8-1097" fmla="*/ 1693804 w 1693804"/>
                <a:gd name="connsiteY8-1098" fmla="*/ 1087185 h 2801956"/>
                <a:gd name="connsiteX9-1099" fmla="*/ 1551445 w 1693804"/>
                <a:gd name="connsiteY9-1100" fmla="*/ 1307460 h 2801956"/>
                <a:gd name="connsiteX10-1101" fmla="*/ 0 w 1693804"/>
                <a:gd name="connsiteY10-1102" fmla="*/ 2801956 h 2801956"/>
                <a:gd name="connsiteX0-1103" fmla="*/ 0 w 1434434"/>
                <a:gd name="connsiteY0-1104" fmla="*/ 1647865 h 1647865"/>
                <a:gd name="connsiteX1-1105" fmla="*/ 778569 w 1434434"/>
                <a:gd name="connsiteY1-1106" fmla="*/ 56069 h 1647865"/>
                <a:gd name="connsiteX2-1107" fmla="*/ 1024382 w 1434434"/>
                <a:gd name="connsiteY2-1108" fmla="*/ 913077 h 1647865"/>
                <a:gd name="connsiteX3-1109" fmla="*/ 1023860 w 1434434"/>
                <a:gd name="connsiteY3-1110" fmla="*/ 1047222 h 1647865"/>
                <a:gd name="connsiteX4-1111" fmla="*/ 1082709 w 1434434"/>
                <a:gd name="connsiteY4-1112" fmla="*/ 1063765 h 1647865"/>
                <a:gd name="connsiteX5-1113" fmla="*/ 1148389 w 1434434"/>
                <a:gd name="connsiteY5-1114" fmla="*/ 1107403 h 1647865"/>
                <a:gd name="connsiteX6-1115" fmla="*/ 1296201 w 1434434"/>
                <a:gd name="connsiteY6-1116" fmla="*/ 1065843 h 1647865"/>
                <a:gd name="connsiteX7-1117" fmla="*/ 1384658 w 1434434"/>
                <a:gd name="connsiteY7-1118" fmla="*/ 1072282 h 1647865"/>
                <a:gd name="connsiteX8-1119" fmla="*/ 1434434 w 1434434"/>
                <a:gd name="connsiteY8-1120" fmla="*/ 1087185 h 1647865"/>
                <a:gd name="connsiteX9-1121" fmla="*/ 1292075 w 1434434"/>
                <a:gd name="connsiteY9-1122" fmla="*/ 1307460 h 1647865"/>
                <a:gd name="connsiteX10-1123" fmla="*/ 0 w 1434434"/>
                <a:gd name="connsiteY10-1124" fmla="*/ 1647865 h 1647865"/>
                <a:gd name="connsiteX0-1125" fmla="*/ 0 w 1434434"/>
                <a:gd name="connsiteY0-1126" fmla="*/ 736482 h 736482"/>
                <a:gd name="connsiteX1-1127" fmla="*/ 750565 w 1434434"/>
                <a:gd name="connsiteY1-1128" fmla="*/ 235277 h 736482"/>
                <a:gd name="connsiteX2-1129" fmla="*/ 1024382 w 1434434"/>
                <a:gd name="connsiteY2-1130" fmla="*/ 1694 h 736482"/>
                <a:gd name="connsiteX3-1131" fmla="*/ 1023860 w 1434434"/>
                <a:gd name="connsiteY3-1132" fmla="*/ 135839 h 736482"/>
                <a:gd name="connsiteX4-1133" fmla="*/ 1082709 w 1434434"/>
                <a:gd name="connsiteY4-1134" fmla="*/ 152382 h 736482"/>
                <a:gd name="connsiteX5-1135" fmla="*/ 1148389 w 1434434"/>
                <a:gd name="connsiteY5-1136" fmla="*/ 196020 h 736482"/>
                <a:gd name="connsiteX6-1137" fmla="*/ 1296201 w 1434434"/>
                <a:gd name="connsiteY6-1138" fmla="*/ 154460 h 736482"/>
                <a:gd name="connsiteX7-1139" fmla="*/ 1384658 w 1434434"/>
                <a:gd name="connsiteY7-1140" fmla="*/ 160899 h 736482"/>
                <a:gd name="connsiteX8-1141" fmla="*/ 1434434 w 1434434"/>
                <a:gd name="connsiteY8-1142" fmla="*/ 175802 h 736482"/>
                <a:gd name="connsiteX9-1143" fmla="*/ 1292075 w 1434434"/>
                <a:gd name="connsiteY9-1144" fmla="*/ 396077 h 736482"/>
                <a:gd name="connsiteX10-1145" fmla="*/ 0 w 1434434"/>
                <a:gd name="connsiteY10-1146" fmla="*/ 736482 h 736482"/>
                <a:gd name="connsiteX0-1147" fmla="*/ 0 w 1434434"/>
                <a:gd name="connsiteY0-1148" fmla="*/ 749669 h 749669"/>
                <a:gd name="connsiteX1-1149" fmla="*/ 750565 w 1434434"/>
                <a:gd name="connsiteY1-1150" fmla="*/ 248464 h 749669"/>
                <a:gd name="connsiteX2-1151" fmla="*/ 986360 w 1434434"/>
                <a:gd name="connsiteY2-1152" fmla="*/ 29595 h 749669"/>
                <a:gd name="connsiteX3-1153" fmla="*/ 1024382 w 1434434"/>
                <a:gd name="connsiteY3-1154" fmla="*/ 14881 h 749669"/>
                <a:gd name="connsiteX4-1155" fmla="*/ 1023860 w 1434434"/>
                <a:gd name="connsiteY4-1156" fmla="*/ 149026 h 749669"/>
                <a:gd name="connsiteX5-1157" fmla="*/ 1082709 w 1434434"/>
                <a:gd name="connsiteY5-1158" fmla="*/ 165569 h 749669"/>
                <a:gd name="connsiteX6-1159" fmla="*/ 1148389 w 1434434"/>
                <a:gd name="connsiteY6-1160" fmla="*/ 209207 h 749669"/>
                <a:gd name="connsiteX7-1161" fmla="*/ 1296201 w 1434434"/>
                <a:gd name="connsiteY7-1162" fmla="*/ 167647 h 749669"/>
                <a:gd name="connsiteX8-1163" fmla="*/ 1384658 w 1434434"/>
                <a:gd name="connsiteY8-1164" fmla="*/ 174086 h 749669"/>
                <a:gd name="connsiteX9-1165" fmla="*/ 1434434 w 1434434"/>
                <a:gd name="connsiteY9-1166" fmla="*/ 188989 h 749669"/>
                <a:gd name="connsiteX10-1167" fmla="*/ 1292075 w 1434434"/>
                <a:gd name="connsiteY10-1168" fmla="*/ 409264 h 749669"/>
                <a:gd name="connsiteX11" fmla="*/ 0 w 1434434"/>
                <a:gd name="connsiteY11" fmla="*/ 749669 h 749669"/>
                <a:gd name="connsiteX0-1169" fmla="*/ 0 w 1434434"/>
                <a:gd name="connsiteY0-1170" fmla="*/ 884037 h 884037"/>
                <a:gd name="connsiteX1-1171" fmla="*/ 750565 w 1434434"/>
                <a:gd name="connsiteY1-1172" fmla="*/ 382832 h 884037"/>
                <a:gd name="connsiteX2-1173" fmla="*/ 1044681 w 1434434"/>
                <a:gd name="connsiteY2-1174" fmla="*/ 6953 h 884037"/>
                <a:gd name="connsiteX3-1175" fmla="*/ 1024382 w 1434434"/>
                <a:gd name="connsiteY3-1176" fmla="*/ 149249 h 884037"/>
                <a:gd name="connsiteX4-1177" fmla="*/ 1023860 w 1434434"/>
                <a:gd name="connsiteY4-1178" fmla="*/ 283394 h 884037"/>
                <a:gd name="connsiteX5-1179" fmla="*/ 1082709 w 1434434"/>
                <a:gd name="connsiteY5-1180" fmla="*/ 299937 h 884037"/>
                <a:gd name="connsiteX6-1181" fmla="*/ 1148389 w 1434434"/>
                <a:gd name="connsiteY6-1182" fmla="*/ 343575 h 884037"/>
                <a:gd name="connsiteX7-1183" fmla="*/ 1296201 w 1434434"/>
                <a:gd name="connsiteY7-1184" fmla="*/ 302015 h 884037"/>
                <a:gd name="connsiteX8-1185" fmla="*/ 1384658 w 1434434"/>
                <a:gd name="connsiteY8-1186" fmla="*/ 308454 h 884037"/>
                <a:gd name="connsiteX9-1187" fmla="*/ 1434434 w 1434434"/>
                <a:gd name="connsiteY9-1188" fmla="*/ 323357 h 884037"/>
                <a:gd name="connsiteX10-1189" fmla="*/ 1292075 w 1434434"/>
                <a:gd name="connsiteY10-1190" fmla="*/ 543632 h 884037"/>
                <a:gd name="connsiteX11-1191" fmla="*/ 0 w 1434434"/>
                <a:gd name="connsiteY11-1192" fmla="*/ 884037 h 884037"/>
                <a:gd name="connsiteX0-1193" fmla="*/ 0 w 1434434"/>
                <a:gd name="connsiteY0-1194" fmla="*/ 877804 h 877804"/>
                <a:gd name="connsiteX1-1195" fmla="*/ 750565 w 1434434"/>
                <a:gd name="connsiteY1-1196" fmla="*/ 376599 h 877804"/>
                <a:gd name="connsiteX2-1197" fmla="*/ 903636 w 1434434"/>
                <a:gd name="connsiteY2-1198" fmla="*/ 157873 h 877804"/>
                <a:gd name="connsiteX3-1199" fmla="*/ 1044681 w 1434434"/>
                <a:gd name="connsiteY3-1200" fmla="*/ 720 h 877804"/>
                <a:gd name="connsiteX4-1201" fmla="*/ 1024382 w 1434434"/>
                <a:gd name="connsiteY4-1202" fmla="*/ 143016 h 877804"/>
                <a:gd name="connsiteX5-1203" fmla="*/ 1023860 w 1434434"/>
                <a:gd name="connsiteY5-1204" fmla="*/ 277161 h 877804"/>
                <a:gd name="connsiteX6-1205" fmla="*/ 1082709 w 1434434"/>
                <a:gd name="connsiteY6-1206" fmla="*/ 293704 h 877804"/>
                <a:gd name="connsiteX7-1207" fmla="*/ 1148389 w 1434434"/>
                <a:gd name="connsiteY7-1208" fmla="*/ 337342 h 877804"/>
                <a:gd name="connsiteX8-1209" fmla="*/ 1296201 w 1434434"/>
                <a:gd name="connsiteY8-1210" fmla="*/ 295782 h 877804"/>
                <a:gd name="connsiteX9-1211" fmla="*/ 1384658 w 1434434"/>
                <a:gd name="connsiteY9-1212" fmla="*/ 302221 h 877804"/>
                <a:gd name="connsiteX10-1213" fmla="*/ 1434434 w 1434434"/>
                <a:gd name="connsiteY10-1214" fmla="*/ 317124 h 877804"/>
                <a:gd name="connsiteX11-1215" fmla="*/ 1292075 w 1434434"/>
                <a:gd name="connsiteY11-1216" fmla="*/ 537399 h 877804"/>
                <a:gd name="connsiteX12" fmla="*/ 0 w 1434434"/>
                <a:gd name="connsiteY12" fmla="*/ 877804 h 877804"/>
                <a:gd name="connsiteX0-1217" fmla="*/ 0 w 1434434"/>
                <a:gd name="connsiteY0-1218" fmla="*/ 877804 h 877804"/>
                <a:gd name="connsiteX1-1219" fmla="*/ 750565 w 1434434"/>
                <a:gd name="connsiteY1-1220" fmla="*/ 376599 h 877804"/>
                <a:gd name="connsiteX2-1221" fmla="*/ 903636 w 1434434"/>
                <a:gd name="connsiteY2-1222" fmla="*/ 157873 h 877804"/>
                <a:gd name="connsiteX3-1223" fmla="*/ 1044681 w 1434434"/>
                <a:gd name="connsiteY3-1224" fmla="*/ 720 h 877804"/>
                <a:gd name="connsiteX4-1225" fmla="*/ 1024382 w 1434434"/>
                <a:gd name="connsiteY4-1226" fmla="*/ 143016 h 877804"/>
                <a:gd name="connsiteX5-1227" fmla="*/ 1023860 w 1434434"/>
                <a:gd name="connsiteY5-1228" fmla="*/ 277161 h 877804"/>
                <a:gd name="connsiteX6-1229" fmla="*/ 1082709 w 1434434"/>
                <a:gd name="connsiteY6-1230" fmla="*/ 293704 h 877804"/>
                <a:gd name="connsiteX7-1231" fmla="*/ 1148389 w 1434434"/>
                <a:gd name="connsiteY7-1232" fmla="*/ 337342 h 877804"/>
                <a:gd name="connsiteX8-1233" fmla="*/ 1296201 w 1434434"/>
                <a:gd name="connsiteY8-1234" fmla="*/ 295782 h 877804"/>
                <a:gd name="connsiteX9-1235" fmla="*/ 1384658 w 1434434"/>
                <a:gd name="connsiteY9-1236" fmla="*/ 302221 h 877804"/>
                <a:gd name="connsiteX10-1237" fmla="*/ 1434434 w 1434434"/>
                <a:gd name="connsiteY10-1238" fmla="*/ 317124 h 877804"/>
                <a:gd name="connsiteX11-1239" fmla="*/ 1292075 w 1434434"/>
                <a:gd name="connsiteY11-1240" fmla="*/ 537399 h 877804"/>
                <a:gd name="connsiteX12-1241" fmla="*/ 0 w 1434434"/>
                <a:gd name="connsiteY12-1242" fmla="*/ 877804 h 877804"/>
                <a:gd name="connsiteX0-1243" fmla="*/ 0 w 1434434"/>
                <a:gd name="connsiteY0-1244" fmla="*/ 877804 h 877804"/>
                <a:gd name="connsiteX1-1245" fmla="*/ 750565 w 1434434"/>
                <a:gd name="connsiteY1-1246" fmla="*/ 376599 h 877804"/>
                <a:gd name="connsiteX2-1247" fmla="*/ 854303 w 1434434"/>
                <a:gd name="connsiteY2-1248" fmla="*/ 222174 h 877804"/>
                <a:gd name="connsiteX3-1249" fmla="*/ 1044681 w 1434434"/>
                <a:gd name="connsiteY3-1250" fmla="*/ 720 h 877804"/>
                <a:gd name="connsiteX4-1251" fmla="*/ 1024382 w 1434434"/>
                <a:gd name="connsiteY4-1252" fmla="*/ 143016 h 877804"/>
                <a:gd name="connsiteX5-1253" fmla="*/ 1023860 w 1434434"/>
                <a:gd name="connsiteY5-1254" fmla="*/ 277161 h 877804"/>
                <a:gd name="connsiteX6-1255" fmla="*/ 1082709 w 1434434"/>
                <a:gd name="connsiteY6-1256" fmla="*/ 293704 h 877804"/>
                <a:gd name="connsiteX7-1257" fmla="*/ 1148389 w 1434434"/>
                <a:gd name="connsiteY7-1258" fmla="*/ 337342 h 877804"/>
                <a:gd name="connsiteX8-1259" fmla="*/ 1296201 w 1434434"/>
                <a:gd name="connsiteY8-1260" fmla="*/ 295782 h 877804"/>
                <a:gd name="connsiteX9-1261" fmla="*/ 1384658 w 1434434"/>
                <a:gd name="connsiteY9-1262" fmla="*/ 302221 h 877804"/>
                <a:gd name="connsiteX10-1263" fmla="*/ 1434434 w 1434434"/>
                <a:gd name="connsiteY10-1264" fmla="*/ 317124 h 877804"/>
                <a:gd name="connsiteX11-1265" fmla="*/ 1292075 w 1434434"/>
                <a:gd name="connsiteY11-1266" fmla="*/ 537399 h 877804"/>
                <a:gd name="connsiteX12-1267" fmla="*/ 0 w 1434434"/>
                <a:gd name="connsiteY12-1268" fmla="*/ 877804 h 877804"/>
                <a:gd name="connsiteX0-1269" fmla="*/ 0 w 1434434"/>
                <a:gd name="connsiteY0-1270" fmla="*/ 877804 h 877804"/>
                <a:gd name="connsiteX1-1271" fmla="*/ 742169 w 1434434"/>
                <a:gd name="connsiteY1-1272" fmla="*/ 373264 h 877804"/>
                <a:gd name="connsiteX2-1273" fmla="*/ 854303 w 1434434"/>
                <a:gd name="connsiteY2-1274" fmla="*/ 222174 h 877804"/>
                <a:gd name="connsiteX3-1275" fmla="*/ 1044681 w 1434434"/>
                <a:gd name="connsiteY3-1276" fmla="*/ 720 h 877804"/>
                <a:gd name="connsiteX4-1277" fmla="*/ 1024382 w 1434434"/>
                <a:gd name="connsiteY4-1278" fmla="*/ 143016 h 877804"/>
                <a:gd name="connsiteX5-1279" fmla="*/ 1023860 w 1434434"/>
                <a:gd name="connsiteY5-1280" fmla="*/ 277161 h 877804"/>
                <a:gd name="connsiteX6-1281" fmla="*/ 1082709 w 1434434"/>
                <a:gd name="connsiteY6-1282" fmla="*/ 293704 h 877804"/>
                <a:gd name="connsiteX7-1283" fmla="*/ 1148389 w 1434434"/>
                <a:gd name="connsiteY7-1284" fmla="*/ 337342 h 877804"/>
                <a:gd name="connsiteX8-1285" fmla="*/ 1296201 w 1434434"/>
                <a:gd name="connsiteY8-1286" fmla="*/ 295782 h 877804"/>
                <a:gd name="connsiteX9-1287" fmla="*/ 1384658 w 1434434"/>
                <a:gd name="connsiteY9-1288" fmla="*/ 302221 h 877804"/>
                <a:gd name="connsiteX10-1289" fmla="*/ 1434434 w 1434434"/>
                <a:gd name="connsiteY10-1290" fmla="*/ 317124 h 877804"/>
                <a:gd name="connsiteX11-1291" fmla="*/ 1292075 w 1434434"/>
                <a:gd name="connsiteY11-1292" fmla="*/ 537399 h 877804"/>
                <a:gd name="connsiteX12-1293" fmla="*/ 0 w 1434434"/>
                <a:gd name="connsiteY12-1294" fmla="*/ 877804 h 877804"/>
                <a:gd name="connsiteX0-1295" fmla="*/ 0 w 1434434"/>
                <a:gd name="connsiteY0-1296" fmla="*/ 974817 h 974817"/>
                <a:gd name="connsiteX1-1297" fmla="*/ 742169 w 1434434"/>
                <a:gd name="connsiteY1-1298" fmla="*/ 470277 h 974817"/>
                <a:gd name="connsiteX2-1299" fmla="*/ 854303 w 1434434"/>
                <a:gd name="connsiteY2-1300" fmla="*/ 319187 h 974817"/>
                <a:gd name="connsiteX3-1301" fmla="*/ 1132092 w 1434434"/>
                <a:gd name="connsiteY3-1302" fmla="*/ 421 h 974817"/>
                <a:gd name="connsiteX4-1303" fmla="*/ 1024382 w 1434434"/>
                <a:gd name="connsiteY4-1304" fmla="*/ 240029 h 974817"/>
                <a:gd name="connsiteX5-1305" fmla="*/ 1023860 w 1434434"/>
                <a:gd name="connsiteY5-1306" fmla="*/ 374174 h 974817"/>
                <a:gd name="connsiteX6-1307" fmla="*/ 1082709 w 1434434"/>
                <a:gd name="connsiteY6-1308" fmla="*/ 390717 h 974817"/>
                <a:gd name="connsiteX7-1309" fmla="*/ 1148389 w 1434434"/>
                <a:gd name="connsiteY7-1310" fmla="*/ 434355 h 974817"/>
                <a:gd name="connsiteX8-1311" fmla="*/ 1296201 w 1434434"/>
                <a:gd name="connsiteY8-1312" fmla="*/ 392795 h 974817"/>
                <a:gd name="connsiteX9-1313" fmla="*/ 1384658 w 1434434"/>
                <a:gd name="connsiteY9-1314" fmla="*/ 399234 h 974817"/>
                <a:gd name="connsiteX10-1315" fmla="*/ 1434434 w 1434434"/>
                <a:gd name="connsiteY10-1316" fmla="*/ 414137 h 974817"/>
                <a:gd name="connsiteX11-1317" fmla="*/ 1292075 w 1434434"/>
                <a:gd name="connsiteY11-1318" fmla="*/ 634412 h 974817"/>
                <a:gd name="connsiteX12-1319" fmla="*/ 0 w 1434434"/>
                <a:gd name="connsiteY12-1320" fmla="*/ 974817 h 974817"/>
                <a:gd name="connsiteX0-1321" fmla="*/ 0 w 1434434"/>
                <a:gd name="connsiteY0-1322" fmla="*/ 1030080 h 1030080"/>
                <a:gd name="connsiteX1-1323" fmla="*/ 742169 w 1434434"/>
                <a:gd name="connsiteY1-1324" fmla="*/ 525540 h 1030080"/>
                <a:gd name="connsiteX2-1325" fmla="*/ 854303 w 1434434"/>
                <a:gd name="connsiteY2-1326" fmla="*/ 374450 h 1030080"/>
                <a:gd name="connsiteX3-1327" fmla="*/ 1169346 w 1434434"/>
                <a:gd name="connsiteY3-1328" fmla="*/ 340 h 1030080"/>
                <a:gd name="connsiteX4-1329" fmla="*/ 1024382 w 1434434"/>
                <a:gd name="connsiteY4-1330" fmla="*/ 295292 h 1030080"/>
                <a:gd name="connsiteX5-1331" fmla="*/ 1023860 w 1434434"/>
                <a:gd name="connsiteY5-1332" fmla="*/ 429437 h 1030080"/>
                <a:gd name="connsiteX6-1333" fmla="*/ 1082709 w 1434434"/>
                <a:gd name="connsiteY6-1334" fmla="*/ 445980 h 1030080"/>
                <a:gd name="connsiteX7-1335" fmla="*/ 1148389 w 1434434"/>
                <a:gd name="connsiteY7-1336" fmla="*/ 489618 h 1030080"/>
                <a:gd name="connsiteX8-1337" fmla="*/ 1296201 w 1434434"/>
                <a:gd name="connsiteY8-1338" fmla="*/ 448058 h 1030080"/>
                <a:gd name="connsiteX9-1339" fmla="*/ 1384658 w 1434434"/>
                <a:gd name="connsiteY9-1340" fmla="*/ 454497 h 1030080"/>
                <a:gd name="connsiteX10-1341" fmla="*/ 1434434 w 1434434"/>
                <a:gd name="connsiteY10-1342" fmla="*/ 469400 h 1030080"/>
                <a:gd name="connsiteX11-1343" fmla="*/ 1292075 w 1434434"/>
                <a:gd name="connsiteY11-1344" fmla="*/ 689675 h 1030080"/>
                <a:gd name="connsiteX12-1345" fmla="*/ 0 w 1434434"/>
                <a:gd name="connsiteY12-1346" fmla="*/ 1030080 h 1030080"/>
                <a:gd name="connsiteX0-1347" fmla="*/ 0 w 1434434"/>
                <a:gd name="connsiteY0-1348" fmla="*/ 1030080 h 1030080"/>
                <a:gd name="connsiteX1-1349" fmla="*/ 742169 w 1434434"/>
                <a:gd name="connsiteY1-1350" fmla="*/ 525540 h 1030080"/>
                <a:gd name="connsiteX2-1351" fmla="*/ 899747 w 1434434"/>
                <a:gd name="connsiteY2-1352" fmla="*/ 316857 h 1030080"/>
                <a:gd name="connsiteX3-1353" fmla="*/ 1169346 w 1434434"/>
                <a:gd name="connsiteY3-1354" fmla="*/ 340 h 1030080"/>
                <a:gd name="connsiteX4-1355" fmla="*/ 1024382 w 1434434"/>
                <a:gd name="connsiteY4-1356" fmla="*/ 295292 h 1030080"/>
                <a:gd name="connsiteX5-1357" fmla="*/ 1023860 w 1434434"/>
                <a:gd name="connsiteY5-1358" fmla="*/ 429437 h 1030080"/>
                <a:gd name="connsiteX6-1359" fmla="*/ 1082709 w 1434434"/>
                <a:gd name="connsiteY6-1360" fmla="*/ 445980 h 1030080"/>
                <a:gd name="connsiteX7-1361" fmla="*/ 1148389 w 1434434"/>
                <a:gd name="connsiteY7-1362" fmla="*/ 489618 h 1030080"/>
                <a:gd name="connsiteX8-1363" fmla="*/ 1296201 w 1434434"/>
                <a:gd name="connsiteY8-1364" fmla="*/ 448058 h 1030080"/>
                <a:gd name="connsiteX9-1365" fmla="*/ 1384658 w 1434434"/>
                <a:gd name="connsiteY9-1366" fmla="*/ 454497 h 1030080"/>
                <a:gd name="connsiteX10-1367" fmla="*/ 1434434 w 1434434"/>
                <a:gd name="connsiteY10-1368" fmla="*/ 469400 h 1030080"/>
                <a:gd name="connsiteX11-1369" fmla="*/ 1292075 w 1434434"/>
                <a:gd name="connsiteY11-1370" fmla="*/ 689675 h 1030080"/>
                <a:gd name="connsiteX12-1371" fmla="*/ 0 w 1434434"/>
                <a:gd name="connsiteY12-1372" fmla="*/ 1030080 h 1030080"/>
                <a:gd name="connsiteX0-1373" fmla="*/ 0 w 1440576"/>
                <a:gd name="connsiteY0-1374" fmla="*/ 1031765 h 1031765"/>
                <a:gd name="connsiteX1-1375" fmla="*/ 748311 w 1440576"/>
                <a:gd name="connsiteY1-1376" fmla="*/ 525540 h 1031765"/>
                <a:gd name="connsiteX2-1377" fmla="*/ 905889 w 1440576"/>
                <a:gd name="connsiteY2-1378" fmla="*/ 316857 h 1031765"/>
                <a:gd name="connsiteX3-1379" fmla="*/ 1175488 w 1440576"/>
                <a:gd name="connsiteY3-1380" fmla="*/ 340 h 1031765"/>
                <a:gd name="connsiteX4-1381" fmla="*/ 1030524 w 1440576"/>
                <a:gd name="connsiteY4-1382" fmla="*/ 295292 h 1031765"/>
                <a:gd name="connsiteX5-1383" fmla="*/ 1030002 w 1440576"/>
                <a:gd name="connsiteY5-1384" fmla="*/ 429437 h 1031765"/>
                <a:gd name="connsiteX6-1385" fmla="*/ 1088851 w 1440576"/>
                <a:gd name="connsiteY6-1386" fmla="*/ 445980 h 1031765"/>
                <a:gd name="connsiteX7-1387" fmla="*/ 1154531 w 1440576"/>
                <a:gd name="connsiteY7-1388" fmla="*/ 489618 h 1031765"/>
                <a:gd name="connsiteX8-1389" fmla="*/ 1302343 w 1440576"/>
                <a:gd name="connsiteY8-1390" fmla="*/ 448058 h 1031765"/>
                <a:gd name="connsiteX9-1391" fmla="*/ 1390800 w 1440576"/>
                <a:gd name="connsiteY9-1392" fmla="*/ 454497 h 1031765"/>
                <a:gd name="connsiteX10-1393" fmla="*/ 1440576 w 1440576"/>
                <a:gd name="connsiteY10-1394" fmla="*/ 469400 h 1031765"/>
                <a:gd name="connsiteX11-1395" fmla="*/ 1298217 w 1440576"/>
                <a:gd name="connsiteY11-1396" fmla="*/ 689675 h 1031765"/>
                <a:gd name="connsiteX12-1397" fmla="*/ 0 w 1440576"/>
                <a:gd name="connsiteY12-1398" fmla="*/ 1031765 h 1031765"/>
                <a:gd name="connsiteX0-1399" fmla="*/ 0 w 1168053"/>
                <a:gd name="connsiteY0-1400" fmla="*/ 962610 h 962610"/>
                <a:gd name="connsiteX1-1401" fmla="*/ 475788 w 1168053"/>
                <a:gd name="connsiteY1-1402" fmla="*/ 525540 h 962610"/>
                <a:gd name="connsiteX2-1403" fmla="*/ 633366 w 1168053"/>
                <a:gd name="connsiteY2-1404" fmla="*/ 316857 h 962610"/>
                <a:gd name="connsiteX3-1405" fmla="*/ 902965 w 1168053"/>
                <a:gd name="connsiteY3-1406" fmla="*/ 340 h 962610"/>
                <a:gd name="connsiteX4-1407" fmla="*/ 758001 w 1168053"/>
                <a:gd name="connsiteY4-1408" fmla="*/ 295292 h 962610"/>
                <a:gd name="connsiteX5-1409" fmla="*/ 757479 w 1168053"/>
                <a:gd name="connsiteY5-1410" fmla="*/ 429437 h 962610"/>
                <a:gd name="connsiteX6-1411" fmla="*/ 816328 w 1168053"/>
                <a:gd name="connsiteY6-1412" fmla="*/ 445980 h 962610"/>
                <a:gd name="connsiteX7-1413" fmla="*/ 882008 w 1168053"/>
                <a:gd name="connsiteY7-1414" fmla="*/ 489618 h 962610"/>
                <a:gd name="connsiteX8-1415" fmla="*/ 1029820 w 1168053"/>
                <a:gd name="connsiteY8-1416" fmla="*/ 448058 h 962610"/>
                <a:gd name="connsiteX9-1417" fmla="*/ 1118277 w 1168053"/>
                <a:gd name="connsiteY9-1418" fmla="*/ 454497 h 962610"/>
                <a:gd name="connsiteX10-1419" fmla="*/ 1168053 w 1168053"/>
                <a:gd name="connsiteY10-1420" fmla="*/ 469400 h 962610"/>
                <a:gd name="connsiteX11-1421" fmla="*/ 1025694 w 1168053"/>
                <a:gd name="connsiteY11-1422" fmla="*/ 689675 h 962610"/>
                <a:gd name="connsiteX12-1423" fmla="*/ 0 w 1168053"/>
                <a:gd name="connsiteY12-1424" fmla="*/ 962610 h 962610"/>
                <a:gd name="connsiteX0-1425" fmla="*/ 0 w 1168053"/>
                <a:gd name="connsiteY0-1426" fmla="*/ 962610 h 962610"/>
                <a:gd name="connsiteX1-1427" fmla="*/ 305627 w 1168053"/>
                <a:gd name="connsiteY1-1428" fmla="*/ 683173 h 962610"/>
                <a:gd name="connsiteX2-1429" fmla="*/ 475788 w 1168053"/>
                <a:gd name="connsiteY2-1430" fmla="*/ 525540 h 962610"/>
                <a:gd name="connsiteX3-1431" fmla="*/ 633366 w 1168053"/>
                <a:gd name="connsiteY3-1432" fmla="*/ 316857 h 962610"/>
                <a:gd name="connsiteX4-1433" fmla="*/ 902965 w 1168053"/>
                <a:gd name="connsiteY4-1434" fmla="*/ 340 h 962610"/>
                <a:gd name="connsiteX5-1435" fmla="*/ 758001 w 1168053"/>
                <a:gd name="connsiteY5-1436" fmla="*/ 295292 h 962610"/>
                <a:gd name="connsiteX6-1437" fmla="*/ 757479 w 1168053"/>
                <a:gd name="connsiteY6-1438" fmla="*/ 429437 h 962610"/>
                <a:gd name="connsiteX7-1439" fmla="*/ 816328 w 1168053"/>
                <a:gd name="connsiteY7-1440" fmla="*/ 445980 h 962610"/>
                <a:gd name="connsiteX8-1441" fmla="*/ 882008 w 1168053"/>
                <a:gd name="connsiteY8-1442" fmla="*/ 489618 h 962610"/>
                <a:gd name="connsiteX9-1443" fmla="*/ 1029820 w 1168053"/>
                <a:gd name="connsiteY9-1444" fmla="*/ 448058 h 962610"/>
                <a:gd name="connsiteX10-1445" fmla="*/ 1118277 w 1168053"/>
                <a:gd name="connsiteY10-1446" fmla="*/ 454497 h 962610"/>
                <a:gd name="connsiteX11-1447" fmla="*/ 1168053 w 1168053"/>
                <a:gd name="connsiteY11-1448" fmla="*/ 469400 h 962610"/>
                <a:gd name="connsiteX12-1449" fmla="*/ 1025694 w 1168053"/>
                <a:gd name="connsiteY12-1450" fmla="*/ 689675 h 962610"/>
                <a:gd name="connsiteX13" fmla="*/ 0 w 1168053"/>
                <a:gd name="connsiteY13" fmla="*/ 962610 h 962610"/>
                <a:gd name="connsiteX0-1451" fmla="*/ 0 w 1168053"/>
                <a:gd name="connsiteY0-1452" fmla="*/ 962610 h 962610"/>
                <a:gd name="connsiteX1-1453" fmla="*/ 231479 w 1168053"/>
                <a:gd name="connsiteY1-1454" fmla="*/ 579440 h 962610"/>
                <a:gd name="connsiteX2-1455" fmla="*/ 475788 w 1168053"/>
                <a:gd name="connsiteY2-1456" fmla="*/ 525540 h 962610"/>
                <a:gd name="connsiteX3-1457" fmla="*/ 633366 w 1168053"/>
                <a:gd name="connsiteY3-1458" fmla="*/ 316857 h 962610"/>
                <a:gd name="connsiteX4-1459" fmla="*/ 902965 w 1168053"/>
                <a:gd name="connsiteY4-1460" fmla="*/ 340 h 962610"/>
                <a:gd name="connsiteX5-1461" fmla="*/ 758001 w 1168053"/>
                <a:gd name="connsiteY5-1462" fmla="*/ 295292 h 962610"/>
                <a:gd name="connsiteX6-1463" fmla="*/ 757479 w 1168053"/>
                <a:gd name="connsiteY6-1464" fmla="*/ 429437 h 962610"/>
                <a:gd name="connsiteX7-1465" fmla="*/ 816328 w 1168053"/>
                <a:gd name="connsiteY7-1466" fmla="*/ 445980 h 962610"/>
                <a:gd name="connsiteX8-1467" fmla="*/ 882008 w 1168053"/>
                <a:gd name="connsiteY8-1468" fmla="*/ 489618 h 962610"/>
                <a:gd name="connsiteX9-1469" fmla="*/ 1029820 w 1168053"/>
                <a:gd name="connsiteY9-1470" fmla="*/ 448058 h 962610"/>
                <a:gd name="connsiteX10-1471" fmla="*/ 1118277 w 1168053"/>
                <a:gd name="connsiteY10-1472" fmla="*/ 454497 h 962610"/>
                <a:gd name="connsiteX11-1473" fmla="*/ 1168053 w 1168053"/>
                <a:gd name="connsiteY11-1474" fmla="*/ 469400 h 962610"/>
                <a:gd name="connsiteX12-1475" fmla="*/ 1025694 w 1168053"/>
                <a:gd name="connsiteY12-1476" fmla="*/ 689675 h 962610"/>
                <a:gd name="connsiteX13-1477" fmla="*/ 0 w 1168053"/>
                <a:gd name="connsiteY13-1478" fmla="*/ 962610 h 962610"/>
                <a:gd name="connsiteX0-1479" fmla="*/ 0 w 1168053"/>
                <a:gd name="connsiteY0-1480" fmla="*/ 962610 h 962610"/>
                <a:gd name="connsiteX1-1481" fmla="*/ 231479 w 1168053"/>
                <a:gd name="connsiteY1-1482" fmla="*/ 579440 h 962610"/>
                <a:gd name="connsiteX2-1483" fmla="*/ 352899 w 1168053"/>
                <a:gd name="connsiteY2-1484" fmla="*/ 563037 h 962610"/>
                <a:gd name="connsiteX3-1485" fmla="*/ 475788 w 1168053"/>
                <a:gd name="connsiteY3-1486" fmla="*/ 525540 h 962610"/>
                <a:gd name="connsiteX4-1487" fmla="*/ 633366 w 1168053"/>
                <a:gd name="connsiteY4-1488" fmla="*/ 316857 h 962610"/>
                <a:gd name="connsiteX5-1489" fmla="*/ 902965 w 1168053"/>
                <a:gd name="connsiteY5-1490" fmla="*/ 340 h 962610"/>
                <a:gd name="connsiteX6-1491" fmla="*/ 758001 w 1168053"/>
                <a:gd name="connsiteY6-1492" fmla="*/ 295292 h 962610"/>
                <a:gd name="connsiteX7-1493" fmla="*/ 757479 w 1168053"/>
                <a:gd name="connsiteY7-1494" fmla="*/ 429437 h 962610"/>
                <a:gd name="connsiteX8-1495" fmla="*/ 816328 w 1168053"/>
                <a:gd name="connsiteY8-1496" fmla="*/ 445980 h 962610"/>
                <a:gd name="connsiteX9-1497" fmla="*/ 882008 w 1168053"/>
                <a:gd name="connsiteY9-1498" fmla="*/ 489618 h 962610"/>
                <a:gd name="connsiteX10-1499" fmla="*/ 1029820 w 1168053"/>
                <a:gd name="connsiteY10-1500" fmla="*/ 448058 h 962610"/>
                <a:gd name="connsiteX11-1501" fmla="*/ 1118277 w 1168053"/>
                <a:gd name="connsiteY11-1502" fmla="*/ 454497 h 962610"/>
                <a:gd name="connsiteX12-1503" fmla="*/ 1168053 w 1168053"/>
                <a:gd name="connsiteY12-1504" fmla="*/ 469400 h 962610"/>
                <a:gd name="connsiteX13-1505" fmla="*/ 1025694 w 1168053"/>
                <a:gd name="connsiteY13-1506" fmla="*/ 689675 h 962610"/>
                <a:gd name="connsiteX14" fmla="*/ 0 w 1168053"/>
                <a:gd name="connsiteY14" fmla="*/ 962610 h 962610"/>
                <a:gd name="connsiteX0-1507" fmla="*/ 0 w 1168053"/>
                <a:gd name="connsiteY0-1508" fmla="*/ 962610 h 962610"/>
                <a:gd name="connsiteX1-1509" fmla="*/ 231479 w 1168053"/>
                <a:gd name="connsiteY1-1510" fmla="*/ 579440 h 962610"/>
                <a:gd name="connsiteX2-1511" fmla="*/ 469128 w 1168053"/>
                <a:gd name="connsiteY2-1512" fmla="*/ 237851 h 962610"/>
                <a:gd name="connsiteX3-1513" fmla="*/ 475788 w 1168053"/>
                <a:gd name="connsiteY3-1514" fmla="*/ 525540 h 962610"/>
                <a:gd name="connsiteX4-1515" fmla="*/ 633366 w 1168053"/>
                <a:gd name="connsiteY4-1516" fmla="*/ 316857 h 962610"/>
                <a:gd name="connsiteX5-1517" fmla="*/ 902965 w 1168053"/>
                <a:gd name="connsiteY5-1518" fmla="*/ 340 h 962610"/>
                <a:gd name="connsiteX6-1519" fmla="*/ 758001 w 1168053"/>
                <a:gd name="connsiteY6-1520" fmla="*/ 295292 h 962610"/>
                <a:gd name="connsiteX7-1521" fmla="*/ 757479 w 1168053"/>
                <a:gd name="connsiteY7-1522" fmla="*/ 429437 h 962610"/>
                <a:gd name="connsiteX8-1523" fmla="*/ 816328 w 1168053"/>
                <a:gd name="connsiteY8-1524" fmla="*/ 445980 h 962610"/>
                <a:gd name="connsiteX9-1525" fmla="*/ 882008 w 1168053"/>
                <a:gd name="connsiteY9-1526" fmla="*/ 489618 h 962610"/>
                <a:gd name="connsiteX10-1527" fmla="*/ 1029820 w 1168053"/>
                <a:gd name="connsiteY10-1528" fmla="*/ 448058 h 962610"/>
                <a:gd name="connsiteX11-1529" fmla="*/ 1118277 w 1168053"/>
                <a:gd name="connsiteY11-1530" fmla="*/ 454497 h 962610"/>
                <a:gd name="connsiteX12-1531" fmla="*/ 1168053 w 1168053"/>
                <a:gd name="connsiteY12-1532" fmla="*/ 469400 h 962610"/>
                <a:gd name="connsiteX13-1533" fmla="*/ 1025694 w 1168053"/>
                <a:gd name="connsiteY13-1534" fmla="*/ 689675 h 962610"/>
                <a:gd name="connsiteX14-1535" fmla="*/ 0 w 1168053"/>
                <a:gd name="connsiteY14-1536" fmla="*/ 962610 h 962610"/>
                <a:gd name="connsiteX0-1537" fmla="*/ 0 w 1168053"/>
                <a:gd name="connsiteY0-1538" fmla="*/ 962610 h 962610"/>
                <a:gd name="connsiteX1-1539" fmla="*/ 231479 w 1168053"/>
                <a:gd name="connsiteY1-1540" fmla="*/ 579440 h 962610"/>
                <a:gd name="connsiteX2-1541" fmla="*/ 361050 w 1168053"/>
                <a:gd name="connsiteY2-1542" fmla="*/ 391596 h 962610"/>
                <a:gd name="connsiteX3-1543" fmla="*/ 469128 w 1168053"/>
                <a:gd name="connsiteY3-1544" fmla="*/ 237851 h 962610"/>
                <a:gd name="connsiteX4-1545" fmla="*/ 475788 w 1168053"/>
                <a:gd name="connsiteY4-1546" fmla="*/ 525540 h 962610"/>
                <a:gd name="connsiteX5-1547" fmla="*/ 633366 w 1168053"/>
                <a:gd name="connsiteY5-1548" fmla="*/ 316857 h 962610"/>
                <a:gd name="connsiteX6-1549" fmla="*/ 902965 w 1168053"/>
                <a:gd name="connsiteY6-1550" fmla="*/ 340 h 962610"/>
                <a:gd name="connsiteX7-1551" fmla="*/ 758001 w 1168053"/>
                <a:gd name="connsiteY7-1552" fmla="*/ 295292 h 962610"/>
                <a:gd name="connsiteX8-1553" fmla="*/ 757479 w 1168053"/>
                <a:gd name="connsiteY8-1554" fmla="*/ 429437 h 962610"/>
                <a:gd name="connsiteX9-1555" fmla="*/ 816328 w 1168053"/>
                <a:gd name="connsiteY9-1556" fmla="*/ 445980 h 962610"/>
                <a:gd name="connsiteX10-1557" fmla="*/ 882008 w 1168053"/>
                <a:gd name="connsiteY10-1558" fmla="*/ 489618 h 962610"/>
                <a:gd name="connsiteX11-1559" fmla="*/ 1029820 w 1168053"/>
                <a:gd name="connsiteY11-1560" fmla="*/ 448058 h 962610"/>
                <a:gd name="connsiteX12-1561" fmla="*/ 1118277 w 1168053"/>
                <a:gd name="connsiteY12-1562" fmla="*/ 454497 h 962610"/>
                <a:gd name="connsiteX13-1563" fmla="*/ 1168053 w 1168053"/>
                <a:gd name="connsiteY13-1564" fmla="*/ 469400 h 962610"/>
                <a:gd name="connsiteX14-1565" fmla="*/ 1025694 w 1168053"/>
                <a:gd name="connsiteY14-1566" fmla="*/ 689675 h 962610"/>
                <a:gd name="connsiteX15" fmla="*/ 0 w 1168053"/>
                <a:gd name="connsiteY15" fmla="*/ 962610 h 962610"/>
                <a:gd name="connsiteX0-1567" fmla="*/ 0 w 1168053"/>
                <a:gd name="connsiteY0-1568" fmla="*/ 962610 h 962610"/>
                <a:gd name="connsiteX1-1569" fmla="*/ 231479 w 1168053"/>
                <a:gd name="connsiteY1-1570" fmla="*/ 579440 h 962610"/>
                <a:gd name="connsiteX2-1571" fmla="*/ 408322 w 1168053"/>
                <a:gd name="connsiteY2-1572" fmla="*/ 271459 h 962610"/>
                <a:gd name="connsiteX3-1573" fmla="*/ 469128 w 1168053"/>
                <a:gd name="connsiteY3-1574" fmla="*/ 237851 h 962610"/>
                <a:gd name="connsiteX4-1575" fmla="*/ 475788 w 1168053"/>
                <a:gd name="connsiteY4-1576" fmla="*/ 525540 h 962610"/>
                <a:gd name="connsiteX5-1577" fmla="*/ 633366 w 1168053"/>
                <a:gd name="connsiteY5-1578" fmla="*/ 316857 h 962610"/>
                <a:gd name="connsiteX6-1579" fmla="*/ 902965 w 1168053"/>
                <a:gd name="connsiteY6-1580" fmla="*/ 340 h 962610"/>
                <a:gd name="connsiteX7-1581" fmla="*/ 758001 w 1168053"/>
                <a:gd name="connsiteY7-1582" fmla="*/ 295292 h 962610"/>
                <a:gd name="connsiteX8-1583" fmla="*/ 757479 w 1168053"/>
                <a:gd name="connsiteY8-1584" fmla="*/ 429437 h 962610"/>
                <a:gd name="connsiteX9-1585" fmla="*/ 816328 w 1168053"/>
                <a:gd name="connsiteY9-1586" fmla="*/ 445980 h 962610"/>
                <a:gd name="connsiteX10-1587" fmla="*/ 882008 w 1168053"/>
                <a:gd name="connsiteY10-1588" fmla="*/ 489618 h 962610"/>
                <a:gd name="connsiteX11-1589" fmla="*/ 1029820 w 1168053"/>
                <a:gd name="connsiteY11-1590" fmla="*/ 448058 h 962610"/>
                <a:gd name="connsiteX12-1591" fmla="*/ 1118277 w 1168053"/>
                <a:gd name="connsiteY12-1592" fmla="*/ 454497 h 962610"/>
                <a:gd name="connsiteX13-1593" fmla="*/ 1168053 w 1168053"/>
                <a:gd name="connsiteY13-1594" fmla="*/ 469400 h 962610"/>
                <a:gd name="connsiteX14-1595" fmla="*/ 1025694 w 1168053"/>
                <a:gd name="connsiteY14-1596" fmla="*/ 689675 h 962610"/>
                <a:gd name="connsiteX15-1597" fmla="*/ 0 w 1168053"/>
                <a:gd name="connsiteY15-1598" fmla="*/ 962610 h 962610"/>
                <a:gd name="connsiteX0-1599" fmla="*/ 0 w 1168053"/>
                <a:gd name="connsiteY0-1600" fmla="*/ 962610 h 962610"/>
                <a:gd name="connsiteX1-1601" fmla="*/ 231479 w 1168053"/>
                <a:gd name="connsiteY1-1602" fmla="*/ 579440 h 962610"/>
                <a:gd name="connsiteX2-1603" fmla="*/ 321542 w 1168053"/>
                <a:gd name="connsiteY2-1604" fmla="*/ 441919 h 962610"/>
                <a:gd name="connsiteX3-1605" fmla="*/ 408322 w 1168053"/>
                <a:gd name="connsiteY3-1606" fmla="*/ 271459 h 962610"/>
                <a:gd name="connsiteX4-1607" fmla="*/ 469128 w 1168053"/>
                <a:gd name="connsiteY4-1608" fmla="*/ 237851 h 962610"/>
                <a:gd name="connsiteX5-1609" fmla="*/ 475788 w 1168053"/>
                <a:gd name="connsiteY5-1610" fmla="*/ 525540 h 962610"/>
                <a:gd name="connsiteX6-1611" fmla="*/ 633366 w 1168053"/>
                <a:gd name="connsiteY6-1612" fmla="*/ 316857 h 962610"/>
                <a:gd name="connsiteX7-1613" fmla="*/ 902965 w 1168053"/>
                <a:gd name="connsiteY7-1614" fmla="*/ 340 h 962610"/>
                <a:gd name="connsiteX8-1615" fmla="*/ 758001 w 1168053"/>
                <a:gd name="connsiteY8-1616" fmla="*/ 295292 h 962610"/>
                <a:gd name="connsiteX9-1617" fmla="*/ 757479 w 1168053"/>
                <a:gd name="connsiteY9-1618" fmla="*/ 429437 h 962610"/>
                <a:gd name="connsiteX10-1619" fmla="*/ 816328 w 1168053"/>
                <a:gd name="connsiteY10-1620" fmla="*/ 445980 h 962610"/>
                <a:gd name="connsiteX11-1621" fmla="*/ 882008 w 1168053"/>
                <a:gd name="connsiteY11-1622" fmla="*/ 489618 h 962610"/>
                <a:gd name="connsiteX12-1623" fmla="*/ 1029820 w 1168053"/>
                <a:gd name="connsiteY12-1624" fmla="*/ 448058 h 962610"/>
                <a:gd name="connsiteX13-1625" fmla="*/ 1118277 w 1168053"/>
                <a:gd name="connsiteY13-1626" fmla="*/ 454497 h 962610"/>
                <a:gd name="connsiteX14-1627" fmla="*/ 1168053 w 1168053"/>
                <a:gd name="connsiteY14-1628" fmla="*/ 469400 h 962610"/>
                <a:gd name="connsiteX15-1629" fmla="*/ 1025694 w 1168053"/>
                <a:gd name="connsiteY15-1630" fmla="*/ 689675 h 962610"/>
                <a:gd name="connsiteX16" fmla="*/ 0 w 1168053"/>
                <a:gd name="connsiteY16" fmla="*/ 962610 h 962610"/>
                <a:gd name="connsiteX0-1631" fmla="*/ 0 w 1168053"/>
                <a:gd name="connsiteY0-1632" fmla="*/ 1186379 h 1186379"/>
                <a:gd name="connsiteX1-1633" fmla="*/ 231479 w 1168053"/>
                <a:gd name="connsiteY1-1634" fmla="*/ 803209 h 1186379"/>
                <a:gd name="connsiteX2-1635" fmla="*/ 321542 w 1168053"/>
                <a:gd name="connsiteY2-1636" fmla="*/ 665688 h 1186379"/>
                <a:gd name="connsiteX3-1637" fmla="*/ 408322 w 1168053"/>
                <a:gd name="connsiteY3-1638" fmla="*/ 495228 h 1186379"/>
                <a:gd name="connsiteX4-1639" fmla="*/ 692007 w 1168053"/>
                <a:gd name="connsiteY4-1640" fmla="*/ 0 h 1186379"/>
                <a:gd name="connsiteX5-1641" fmla="*/ 475788 w 1168053"/>
                <a:gd name="connsiteY5-1642" fmla="*/ 749309 h 1186379"/>
                <a:gd name="connsiteX6-1643" fmla="*/ 633366 w 1168053"/>
                <a:gd name="connsiteY6-1644" fmla="*/ 540626 h 1186379"/>
                <a:gd name="connsiteX7-1645" fmla="*/ 902965 w 1168053"/>
                <a:gd name="connsiteY7-1646" fmla="*/ 224109 h 1186379"/>
                <a:gd name="connsiteX8-1647" fmla="*/ 758001 w 1168053"/>
                <a:gd name="connsiteY8-1648" fmla="*/ 519061 h 1186379"/>
                <a:gd name="connsiteX9-1649" fmla="*/ 757479 w 1168053"/>
                <a:gd name="connsiteY9-1650" fmla="*/ 653206 h 1186379"/>
                <a:gd name="connsiteX10-1651" fmla="*/ 816328 w 1168053"/>
                <a:gd name="connsiteY10-1652" fmla="*/ 669749 h 1186379"/>
                <a:gd name="connsiteX11-1653" fmla="*/ 882008 w 1168053"/>
                <a:gd name="connsiteY11-1654" fmla="*/ 713387 h 1186379"/>
                <a:gd name="connsiteX12-1655" fmla="*/ 1029820 w 1168053"/>
                <a:gd name="connsiteY12-1656" fmla="*/ 671827 h 1186379"/>
                <a:gd name="connsiteX13-1657" fmla="*/ 1118277 w 1168053"/>
                <a:gd name="connsiteY13-1658" fmla="*/ 678266 h 1186379"/>
                <a:gd name="connsiteX14-1659" fmla="*/ 1168053 w 1168053"/>
                <a:gd name="connsiteY14-1660" fmla="*/ 693169 h 1186379"/>
                <a:gd name="connsiteX15-1661" fmla="*/ 1025694 w 1168053"/>
                <a:gd name="connsiteY15-1662" fmla="*/ 913444 h 1186379"/>
                <a:gd name="connsiteX16-1663" fmla="*/ 0 w 1168053"/>
                <a:gd name="connsiteY16-1664" fmla="*/ 1186379 h 1186379"/>
                <a:gd name="connsiteX0-1665" fmla="*/ 0 w 1168053"/>
                <a:gd name="connsiteY0-1666" fmla="*/ 1186379 h 1186379"/>
                <a:gd name="connsiteX1-1667" fmla="*/ 231479 w 1168053"/>
                <a:gd name="connsiteY1-1668" fmla="*/ 803209 h 1186379"/>
                <a:gd name="connsiteX2-1669" fmla="*/ 321542 w 1168053"/>
                <a:gd name="connsiteY2-1670" fmla="*/ 665688 h 1186379"/>
                <a:gd name="connsiteX3-1671" fmla="*/ 408322 w 1168053"/>
                <a:gd name="connsiteY3-1672" fmla="*/ 495228 h 1186379"/>
                <a:gd name="connsiteX4-1673" fmla="*/ 692007 w 1168053"/>
                <a:gd name="connsiteY4-1674" fmla="*/ 0 h 1186379"/>
                <a:gd name="connsiteX5-1675" fmla="*/ 572726 w 1168053"/>
                <a:gd name="connsiteY5-1676" fmla="*/ 410626 h 1186379"/>
                <a:gd name="connsiteX6-1677" fmla="*/ 475788 w 1168053"/>
                <a:gd name="connsiteY6-1678" fmla="*/ 749309 h 1186379"/>
                <a:gd name="connsiteX7-1679" fmla="*/ 633366 w 1168053"/>
                <a:gd name="connsiteY7-1680" fmla="*/ 540626 h 1186379"/>
                <a:gd name="connsiteX8-1681" fmla="*/ 902965 w 1168053"/>
                <a:gd name="connsiteY8-1682" fmla="*/ 224109 h 1186379"/>
                <a:gd name="connsiteX9-1683" fmla="*/ 758001 w 1168053"/>
                <a:gd name="connsiteY9-1684" fmla="*/ 519061 h 1186379"/>
                <a:gd name="connsiteX10-1685" fmla="*/ 757479 w 1168053"/>
                <a:gd name="connsiteY10-1686" fmla="*/ 653206 h 1186379"/>
                <a:gd name="connsiteX11-1687" fmla="*/ 816328 w 1168053"/>
                <a:gd name="connsiteY11-1688" fmla="*/ 669749 h 1186379"/>
                <a:gd name="connsiteX12-1689" fmla="*/ 882008 w 1168053"/>
                <a:gd name="connsiteY12-1690" fmla="*/ 713387 h 1186379"/>
                <a:gd name="connsiteX13-1691" fmla="*/ 1029820 w 1168053"/>
                <a:gd name="connsiteY13-1692" fmla="*/ 671827 h 1186379"/>
                <a:gd name="connsiteX14-1693" fmla="*/ 1118277 w 1168053"/>
                <a:gd name="connsiteY14-1694" fmla="*/ 678266 h 1186379"/>
                <a:gd name="connsiteX15-1695" fmla="*/ 1168053 w 1168053"/>
                <a:gd name="connsiteY15-1696" fmla="*/ 693169 h 1186379"/>
                <a:gd name="connsiteX16-1697" fmla="*/ 1025694 w 1168053"/>
                <a:gd name="connsiteY16-1698" fmla="*/ 913444 h 1186379"/>
                <a:gd name="connsiteX17" fmla="*/ 0 w 1168053"/>
                <a:gd name="connsiteY17" fmla="*/ 1186379 h 1186379"/>
                <a:gd name="connsiteX0-1699" fmla="*/ 0 w 1168053"/>
                <a:gd name="connsiteY0-1700" fmla="*/ 1186379 h 1186379"/>
                <a:gd name="connsiteX1-1701" fmla="*/ 231479 w 1168053"/>
                <a:gd name="connsiteY1-1702" fmla="*/ 803209 h 1186379"/>
                <a:gd name="connsiteX2-1703" fmla="*/ 321542 w 1168053"/>
                <a:gd name="connsiteY2-1704" fmla="*/ 665688 h 1186379"/>
                <a:gd name="connsiteX3-1705" fmla="*/ 408322 w 1168053"/>
                <a:gd name="connsiteY3-1706" fmla="*/ 495228 h 1186379"/>
                <a:gd name="connsiteX4-1707" fmla="*/ 692007 w 1168053"/>
                <a:gd name="connsiteY4-1708" fmla="*/ 0 h 1186379"/>
                <a:gd name="connsiteX5-1709" fmla="*/ 720544 w 1168053"/>
                <a:gd name="connsiteY5-1710" fmla="*/ 324936 h 1186379"/>
                <a:gd name="connsiteX6-1711" fmla="*/ 475788 w 1168053"/>
                <a:gd name="connsiteY6-1712" fmla="*/ 749309 h 1186379"/>
                <a:gd name="connsiteX7-1713" fmla="*/ 633366 w 1168053"/>
                <a:gd name="connsiteY7-1714" fmla="*/ 540626 h 1186379"/>
                <a:gd name="connsiteX8-1715" fmla="*/ 902965 w 1168053"/>
                <a:gd name="connsiteY8-1716" fmla="*/ 224109 h 1186379"/>
                <a:gd name="connsiteX9-1717" fmla="*/ 758001 w 1168053"/>
                <a:gd name="connsiteY9-1718" fmla="*/ 519061 h 1186379"/>
                <a:gd name="connsiteX10-1719" fmla="*/ 757479 w 1168053"/>
                <a:gd name="connsiteY10-1720" fmla="*/ 653206 h 1186379"/>
                <a:gd name="connsiteX11-1721" fmla="*/ 816328 w 1168053"/>
                <a:gd name="connsiteY11-1722" fmla="*/ 669749 h 1186379"/>
                <a:gd name="connsiteX12-1723" fmla="*/ 882008 w 1168053"/>
                <a:gd name="connsiteY12-1724" fmla="*/ 713387 h 1186379"/>
                <a:gd name="connsiteX13-1725" fmla="*/ 1029820 w 1168053"/>
                <a:gd name="connsiteY13-1726" fmla="*/ 671827 h 1186379"/>
                <a:gd name="connsiteX14-1727" fmla="*/ 1118277 w 1168053"/>
                <a:gd name="connsiteY14-1728" fmla="*/ 678266 h 1186379"/>
                <a:gd name="connsiteX15-1729" fmla="*/ 1168053 w 1168053"/>
                <a:gd name="connsiteY15-1730" fmla="*/ 693169 h 1186379"/>
                <a:gd name="connsiteX16-1731" fmla="*/ 1025694 w 1168053"/>
                <a:gd name="connsiteY16-1732" fmla="*/ 913444 h 1186379"/>
                <a:gd name="connsiteX17-1733" fmla="*/ 0 w 1168053"/>
                <a:gd name="connsiteY17-1734" fmla="*/ 1186379 h 1186379"/>
                <a:gd name="connsiteX0-1735" fmla="*/ 0 w 1168053"/>
                <a:gd name="connsiteY0-1736" fmla="*/ 1186379 h 1186379"/>
                <a:gd name="connsiteX1-1737" fmla="*/ 231479 w 1168053"/>
                <a:gd name="connsiteY1-1738" fmla="*/ 803209 h 1186379"/>
                <a:gd name="connsiteX2-1739" fmla="*/ 321542 w 1168053"/>
                <a:gd name="connsiteY2-1740" fmla="*/ 665688 h 1186379"/>
                <a:gd name="connsiteX3-1741" fmla="*/ 408322 w 1168053"/>
                <a:gd name="connsiteY3-1742" fmla="*/ 495228 h 1186379"/>
                <a:gd name="connsiteX4-1743" fmla="*/ 692007 w 1168053"/>
                <a:gd name="connsiteY4-1744" fmla="*/ 0 h 1186379"/>
                <a:gd name="connsiteX5-1745" fmla="*/ 770315 w 1168053"/>
                <a:gd name="connsiteY5-1746" fmla="*/ 384598 h 1186379"/>
                <a:gd name="connsiteX6-1747" fmla="*/ 475788 w 1168053"/>
                <a:gd name="connsiteY6-1748" fmla="*/ 749309 h 1186379"/>
                <a:gd name="connsiteX7-1749" fmla="*/ 633366 w 1168053"/>
                <a:gd name="connsiteY7-1750" fmla="*/ 540626 h 1186379"/>
                <a:gd name="connsiteX8-1751" fmla="*/ 902965 w 1168053"/>
                <a:gd name="connsiteY8-1752" fmla="*/ 224109 h 1186379"/>
                <a:gd name="connsiteX9-1753" fmla="*/ 758001 w 1168053"/>
                <a:gd name="connsiteY9-1754" fmla="*/ 519061 h 1186379"/>
                <a:gd name="connsiteX10-1755" fmla="*/ 757479 w 1168053"/>
                <a:gd name="connsiteY10-1756" fmla="*/ 653206 h 1186379"/>
                <a:gd name="connsiteX11-1757" fmla="*/ 816328 w 1168053"/>
                <a:gd name="connsiteY11-1758" fmla="*/ 669749 h 1186379"/>
                <a:gd name="connsiteX12-1759" fmla="*/ 882008 w 1168053"/>
                <a:gd name="connsiteY12-1760" fmla="*/ 713387 h 1186379"/>
                <a:gd name="connsiteX13-1761" fmla="*/ 1029820 w 1168053"/>
                <a:gd name="connsiteY13-1762" fmla="*/ 671827 h 1186379"/>
                <a:gd name="connsiteX14-1763" fmla="*/ 1118277 w 1168053"/>
                <a:gd name="connsiteY14-1764" fmla="*/ 678266 h 1186379"/>
                <a:gd name="connsiteX15-1765" fmla="*/ 1168053 w 1168053"/>
                <a:gd name="connsiteY15-1766" fmla="*/ 693169 h 1186379"/>
                <a:gd name="connsiteX16-1767" fmla="*/ 1025694 w 1168053"/>
                <a:gd name="connsiteY16-1768" fmla="*/ 913444 h 1186379"/>
                <a:gd name="connsiteX17-1769" fmla="*/ 0 w 1168053"/>
                <a:gd name="connsiteY17-1770" fmla="*/ 1186379 h 1186379"/>
                <a:gd name="connsiteX0-1771" fmla="*/ 0 w 1168053"/>
                <a:gd name="connsiteY0-1772" fmla="*/ 1186379 h 1186379"/>
                <a:gd name="connsiteX1-1773" fmla="*/ 231479 w 1168053"/>
                <a:gd name="connsiteY1-1774" fmla="*/ 803209 h 1186379"/>
                <a:gd name="connsiteX2-1775" fmla="*/ 321542 w 1168053"/>
                <a:gd name="connsiteY2-1776" fmla="*/ 665688 h 1186379"/>
                <a:gd name="connsiteX3-1777" fmla="*/ 408322 w 1168053"/>
                <a:gd name="connsiteY3-1778" fmla="*/ 495228 h 1186379"/>
                <a:gd name="connsiteX4-1779" fmla="*/ 692007 w 1168053"/>
                <a:gd name="connsiteY4-1780" fmla="*/ 0 h 1186379"/>
                <a:gd name="connsiteX5-1781" fmla="*/ 770315 w 1168053"/>
                <a:gd name="connsiteY5-1782" fmla="*/ 384598 h 1186379"/>
                <a:gd name="connsiteX6-1783" fmla="*/ 475788 w 1168053"/>
                <a:gd name="connsiteY6-1784" fmla="*/ 749309 h 1186379"/>
                <a:gd name="connsiteX7-1785" fmla="*/ 625782 w 1168053"/>
                <a:gd name="connsiteY7-1786" fmla="*/ 503228 h 1186379"/>
                <a:gd name="connsiteX8-1787" fmla="*/ 902965 w 1168053"/>
                <a:gd name="connsiteY8-1788" fmla="*/ 224109 h 1186379"/>
                <a:gd name="connsiteX9-1789" fmla="*/ 758001 w 1168053"/>
                <a:gd name="connsiteY9-1790" fmla="*/ 519061 h 1186379"/>
                <a:gd name="connsiteX10-1791" fmla="*/ 757479 w 1168053"/>
                <a:gd name="connsiteY10-1792" fmla="*/ 653206 h 1186379"/>
                <a:gd name="connsiteX11-1793" fmla="*/ 816328 w 1168053"/>
                <a:gd name="connsiteY11-1794" fmla="*/ 669749 h 1186379"/>
                <a:gd name="connsiteX12-1795" fmla="*/ 882008 w 1168053"/>
                <a:gd name="connsiteY12-1796" fmla="*/ 713387 h 1186379"/>
                <a:gd name="connsiteX13-1797" fmla="*/ 1029820 w 1168053"/>
                <a:gd name="connsiteY13-1798" fmla="*/ 671827 h 1186379"/>
                <a:gd name="connsiteX14-1799" fmla="*/ 1118277 w 1168053"/>
                <a:gd name="connsiteY14-1800" fmla="*/ 678266 h 1186379"/>
                <a:gd name="connsiteX15-1801" fmla="*/ 1168053 w 1168053"/>
                <a:gd name="connsiteY15-1802" fmla="*/ 693169 h 1186379"/>
                <a:gd name="connsiteX16-1803" fmla="*/ 1025694 w 1168053"/>
                <a:gd name="connsiteY16-1804" fmla="*/ 913444 h 1186379"/>
                <a:gd name="connsiteX17-1805" fmla="*/ 0 w 1168053"/>
                <a:gd name="connsiteY17-1806" fmla="*/ 1186379 h 1186379"/>
                <a:gd name="connsiteX0-1807" fmla="*/ 0 w 1168053"/>
                <a:gd name="connsiteY0-1808" fmla="*/ 1186379 h 1186379"/>
                <a:gd name="connsiteX1-1809" fmla="*/ 231479 w 1168053"/>
                <a:gd name="connsiteY1-1810" fmla="*/ 803209 h 1186379"/>
                <a:gd name="connsiteX2-1811" fmla="*/ 321542 w 1168053"/>
                <a:gd name="connsiteY2-1812" fmla="*/ 665688 h 1186379"/>
                <a:gd name="connsiteX3-1813" fmla="*/ 408322 w 1168053"/>
                <a:gd name="connsiteY3-1814" fmla="*/ 495228 h 1186379"/>
                <a:gd name="connsiteX4-1815" fmla="*/ 692007 w 1168053"/>
                <a:gd name="connsiteY4-1816" fmla="*/ 0 h 1186379"/>
                <a:gd name="connsiteX5-1817" fmla="*/ 770315 w 1168053"/>
                <a:gd name="connsiteY5-1818" fmla="*/ 384598 h 1186379"/>
                <a:gd name="connsiteX6-1819" fmla="*/ 475788 w 1168053"/>
                <a:gd name="connsiteY6-1820" fmla="*/ 749309 h 1186379"/>
                <a:gd name="connsiteX7-1821" fmla="*/ 625782 w 1168053"/>
                <a:gd name="connsiteY7-1822" fmla="*/ 503228 h 1186379"/>
                <a:gd name="connsiteX8-1823" fmla="*/ 908915 w 1168053"/>
                <a:gd name="connsiteY8-1824" fmla="*/ 273238 h 1186379"/>
                <a:gd name="connsiteX9-1825" fmla="*/ 758001 w 1168053"/>
                <a:gd name="connsiteY9-1826" fmla="*/ 519061 h 1186379"/>
                <a:gd name="connsiteX10-1827" fmla="*/ 757479 w 1168053"/>
                <a:gd name="connsiteY10-1828" fmla="*/ 653206 h 1186379"/>
                <a:gd name="connsiteX11-1829" fmla="*/ 816328 w 1168053"/>
                <a:gd name="connsiteY11-1830" fmla="*/ 669749 h 1186379"/>
                <a:gd name="connsiteX12-1831" fmla="*/ 882008 w 1168053"/>
                <a:gd name="connsiteY12-1832" fmla="*/ 713387 h 1186379"/>
                <a:gd name="connsiteX13-1833" fmla="*/ 1029820 w 1168053"/>
                <a:gd name="connsiteY13-1834" fmla="*/ 671827 h 1186379"/>
                <a:gd name="connsiteX14-1835" fmla="*/ 1118277 w 1168053"/>
                <a:gd name="connsiteY14-1836" fmla="*/ 678266 h 1186379"/>
                <a:gd name="connsiteX15-1837" fmla="*/ 1168053 w 1168053"/>
                <a:gd name="connsiteY15-1838" fmla="*/ 693169 h 1186379"/>
                <a:gd name="connsiteX16-1839" fmla="*/ 1025694 w 1168053"/>
                <a:gd name="connsiteY16-1840" fmla="*/ 913444 h 1186379"/>
                <a:gd name="connsiteX17-1841" fmla="*/ 0 w 1168053"/>
                <a:gd name="connsiteY17-1842" fmla="*/ 1186379 h 1186379"/>
                <a:gd name="connsiteX0-1843" fmla="*/ 0 w 1168053"/>
                <a:gd name="connsiteY0-1844" fmla="*/ 1186379 h 1186379"/>
                <a:gd name="connsiteX1-1845" fmla="*/ 231479 w 1168053"/>
                <a:gd name="connsiteY1-1846" fmla="*/ 803209 h 1186379"/>
                <a:gd name="connsiteX2-1847" fmla="*/ 321542 w 1168053"/>
                <a:gd name="connsiteY2-1848" fmla="*/ 665688 h 1186379"/>
                <a:gd name="connsiteX3-1849" fmla="*/ 408322 w 1168053"/>
                <a:gd name="connsiteY3-1850" fmla="*/ 495228 h 1186379"/>
                <a:gd name="connsiteX4-1851" fmla="*/ 692007 w 1168053"/>
                <a:gd name="connsiteY4-1852" fmla="*/ 0 h 1186379"/>
                <a:gd name="connsiteX5-1853" fmla="*/ 770315 w 1168053"/>
                <a:gd name="connsiteY5-1854" fmla="*/ 384598 h 1186379"/>
                <a:gd name="connsiteX6-1855" fmla="*/ 475788 w 1168053"/>
                <a:gd name="connsiteY6-1856" fmla="*/ 749309 h 1186379"/>
                <a:gd name="connsiteX7-1857" fmla="*/ 625782 w 1168053"/>
                <a:gd name="connsiteY7-1858" fmla="*/ 503228 h 1186379"/>
                <a:gd name="connsiteX8-1859" fmla="*/ 908915 w 1168053"/>
                <a:gd name="connsiteY8-1860" fmla="*/ 273238 h 1186379"/>
                <a:gd name="connsiteX9-1861" fmla="*/ 758001 w 1168053"/>
                <a:gd name="connsiteY9-1862" fmla="*/ 519061 h 1186379"/>
                <a:gd name="connsiteX10-1863" fmla="*/ 757479 w 1168053"/>
                <a:gd name="connsiteY10-1864" fmla="*/ 653206 h 1186379"/>
                <a:gd name="connsiteX11-1865" fmla="*/ 816328 w 1168053"/>
                <a:gd name="connsiteY11-1866" fmla="*/ 669749 h 1186379"/>
                <a:gd name="connsiteX12-1867" fmla="*/ 882008 w 1168053"/>
                <a:gd name="connsiteY12-1868" fmla="*/ 713387 h 1186379"/>
                <a:gd name="connsiteX13-1869" fmla="*/ 1029820 w 1168053"/>
                <a:gd name="connsiteY13-1870" fmla="*/ 671827 h 1186379"/>
                <a:gd name="connsiteX14-1871" fmla="*/ 1118277 w 1168053"/>
                <a:gd name="connsiteY14-1872" fmla="*/ 678266 h 1186379"/>
                <a:gd name="connsiteX15-1873" fmla="*/ 1168053 w 1168053"/>
                <a:gd name="connsiteY15-1874" fmla="*/ 693169 h 1186379"/>
                <a:gd name="connsiteX16-1875" fmla="*/ 1025694 w 1168053"/>
                <a:gd name="connsiteY16-1876" fmla="*/ 913444 h 1186379"/>
                <a:gd name="connsiteX17-1877" fmla="*/ 0 w 1168053"/>
                <a:gd name="connsiteY17-1878" fmla="*/ 1186379 h 1186379"/>
                <a:gd name="connsiteX0-1879" fmla="*/ 0 w 1168053"/>
                <a:gd name="connsiteY0-1880" fmla="*/ 1186379 h 1186379"/>
                <a:gd name="connsiteX1-1881" fmla="*/ 231479 w 1168053"/>
                <a:gd name="connsiteY1-1882" fmla="*/ 803209 h 1186379"/>
                <a:gd name="connsiteX2-1883" fmla="*/ 321542 w 1168053"/>
                <a:gd name="connsiteY2-1884" fmla="*/ 665688 h 1186379"/>
                <a:gd name="connsiteX3-1885" fmla="*/ 408322 w 1168053"/>
                <a:gd name="connsiteY3-1886" fmla="*/ 495228 h 1186379"/>
                <a:gd name="connsiteX4-1887" fmla="*/ 692007 w 1168053"/>
                <a:gd name="connsiteY4-1888" fmla="*/ 0 h 1186379"/>
                <a:gd name="connsiteX5-1889" fmla="*/ 842956 w 1168053"/>
                <a:gd name="connsiteY5-1890" fmla="*/ 167256 h 1186379"/>
                <a:gd name="connsiteX6-1891" fmla="*/ 770315 w 1168053"/>
                <a:gd name="connsiteY6-1892" fmla="*/ 384598 h 1186379"/>
                <a:gd name="connsiteX7-1893" fmla="*/ 475788 w 1168053"/>
                <a:gd name="connsiteY7-1894" fmla="*/ 749309 h 1186379"/>
                <a:gd name="connsiteX8-1895" fmla="*/ 625782 w 1168053"/>
                <a:gd name="connsiteY8-1896" fmla="*/ 503228 h 1186379"/>
                <a:gd name="connsiteX9-1897" fmla="*/ 908915 w 1168053"/>
                <a:gd name="connsiteY9-1898" fmla="*/ 273238 h 1186379"/>
                <a:gd name="connsiteX10-1899" fmla="*/ 758001 w 1168053"/>
                <a:gd name="connsiteY10-1900" fmla="*/ 519061 h 1186379"/>
                <a:gd name="connsiteX11-1901" fmla="*/ 757479 w 1168053"/>
                <a:gd name="connsiteY11-1902" fmla="*/ 653206 h 1186379"/>
                <a:gd name="connsiteX12-1903" fmla="*/ 816328 w 1168053"/>
                <a:gd name="connsiteY12-1904" fmla="*/ 669749 h 1186379"/>
                <a:gd name="connsiteX13-1905" fmla="*/ 882008 w 1168053"/>
                <a:gd name="connsiteY13-1906" fmla="*/ 713387 h 1186379"/>
                <a:gd name="connsiteX14-1907" fmla="*/ 1029820 w 1168053"/>
                <a:gd name="connsiteY14-1908" fmla="*/ 671827 h 1186379"/>
                <a:gd name="connsiteX15-1909" fmla="*/ 1118277 w 1168053"/>
                <a:gd name="connsiteY15-1910" fmla="*/ 678266 h 1186379"/>
                <a:gd name="connsiteX16-1911" fmla="*/ 1168053 w 1168053"/>
                <a:gd name="connsiteY16-1912" fmla="*/ 693169 h 1186379"/>
                <a:gd name="connsiteX17-1913" fmla="*/ 1025694 w 1168053"/>
                <a:gd name="connsiteY17-1914" fmla="*/ 913444 h 1186379"/>
                <a:gd name="connsiteX18" fmla="*/ 0 w 1168053"/>
                <a:gd name="connsiteY18" fmla="*/ 1186379 h 1186379"/>
                <a:gd name="connsiteX0-1915" fmla="*/ 0 w 1168053"/>
                <a:gd name="connsiteY0-1916" fmla="*/ 1186379 h 1186379"/>
                <a:gd name="connsiteX1-1917" fmla="*/ 231479 w 1168053"/>
                <a:gd name="connsiteY1-1918" fmla="*/ 803209 h 1186379"/>
                <a:gd name="connsiteX2-1919" fmla="*/ 321542 w 1168053"/>
                <a:gd name="connsiteY2-1920" fmla="*/ 665688 h 1186379"/>
                <a:gd name="connsiteX3-1921" fmla="*/ 408322 w 1168053"/>
                <a:gd name="connsiteY3-1922" fmla="*/ 495228 h 1186379"/>
                <a:gd name="connsiteX4-1923" fmla="*/ 692007 w 1168053"/>
                <a:gd name="connsiteY4-1924" fmla="*/ 0 h 1186379"/>
                <a:gd name="connsiteX5-1925" fmla="*/ 842956 w 1168053"/>
                <a:gd name="connsiteY5-1926" fmla="*/ 167256 h 1186379"/>
                <a:gd name="connsiteX6-1927" fmla="*/ 770315 w 1168053"/>
                <a:gd name="connsiteY6-1928" fmla="*/ 384598 h 1186379"/>
                <a:gd name="connsiteX7-1929" fmla="*/ 639303 w 1168053"/>
                <a:gd name="connsiteY7-1930" fmla="*/ 533357 h 1186379"/>
                <a:gd name="connsiteX8-1931" fmla="*/ 475788 w 1168053"/>
                <a:gd name="connsiteY8-1932" fmla="*/ 749309 h 1186379"/>
                <a:gd name="connsiteX9-1933" fmla="*/ 625782 w 1168053"/>
                <a:gd name="connsiteY9-1934" fmla="*/ 503228 h 1186379"/>
                <a:gd name="connsiteX10-1935" fmla="*/ 908915 w 1168053"/>
                <a:gd name="connsiteY10-1936" fmla="*/ 273238 h 1186379"/>
                <a:gd name="connsiteX11-1937" fmla="*/ 758001 w 1168053"/>
                <a:gd name="connsiteY11-1938" fmla="*/ 519061 h 1186379"/>
                <a:gd name="connsiteX12-1939" fmla="*/ 757479 w 1168053"/>
                <a:gd name="connsiteY12-1940" fmla="*/ 653206 h 1186379"/>
                <a:gd name="connsiteX13-1941" fmla="*/ 816328 w 1168053"/>
                <a:gd name="connsiteY13-1942" fmla="*/ 669749 h 1186379"/>
                <a:gd name="connsiteX14-1943" fmla="*/ 882008 w 1168053"/>
                <a:gd name="connsiteY14-1944" fmla="*/ 713387 h 1186379"/>
                <a:gd name="connsiteX15-1945" fmla="*/ 1029820 w 1168053"/>
                <a:gd name="connsiteY15-1946" fmla="*/ 671827 h 1186379"/>
                <a:gd name="connsiteX16-1947" fmla="*/ 1118277 w 1168053"/>
                <a:gd name="connsiteY16-1948" fmla="*/ 678266 h 1186379"/>
                <a:gd name="connsiteX17-1949" fmla="*/ 1168053 w 1168053"/>
                <a:gd name="connsiteY17-1950" fmla="*/ 693169 h 1186379"/>
                <a:gd name="connsiteX18-1951" fmla="*/ 1025694 w 1168053"/>
                <a:gd name="connsiteY18-1952" fmla="*/ 913444 h 1186379"/>
                <a:gd name="connsiteX19" fmla="*/ 0 w 1168053"/>
                <a:gd name="connsiteY19" fmla="*/ 1186379 h 1186379"/>
                <a:gd name="connsiteX0-1953" fmla="*/ 0 w 1166876"/>
                <a:gd name="connsiteY0-1954" fmla="*/ 1186379 h 1186379"/>
                <a:gd name="connsiteX1-1955" fmla="*/ 231479 w 1166876"/>
                <a:gd name="connsiteY1-1956" fmla="*/ 803209 h 1186379"/>
                <a:gd name="connsiteX2-1957" fmla="*/ 321542 w 1166876"/>
                <a:gd name="connsiteY2-1958" fmla="*/ 665688 h 1186379"/>
                <a:gd name="connsiteX3-1959" fmla="*/ 408322 w 1166876"/>
                <a:gd name="connsiteY3-1960" fmla="*/ 495228 h 1186379"/>
                <a:gd name="connsiteX4-1961" fmla="*/ 692007 w 1166876"/>
                <a:gd name="connsiteY4-1962" fmla="*/ 0 h 1186379"/>
                <a:gd name="connsiteX5-1963" fmla="*/ 842956 w 1166876"/>
                <a:gd name="connsiteY5-1964" fmla="*/ 167256 h 1186379"/>
                <a:gd name="connsiteX6-1965" fmla="*/ 770315 w 1166876"/>
                <a:gd name="connsiteY6-1966" fmla="*/ 384598 h 1186379"/>
                <a:gd name="connsiteX7-1967" fmla="*/ 639303 w 1166876"/>
                <a:gd name="connsiteY7-1968" fmla="*/ 533357 h 1186379"/>
                <a:gd name="connsiteX8-1969" fmla="*/ 475788 w 1166876"/>
                <a:gd name="connsiteY8-1970" fmla="*/ 749309 h 1186379"/>
                <a:gd name="connsiteX9-1971" fmla="*/ 625782 w 1166876"/>
                <a:gd name="connsiteY9-1972" fmla="*/ 503228 h 1186379"/>
                <a:gd name="connsiteX10-1973" fmla="*/ 908915 w 1166876"/>
                <a:gd name="connsiteY10-1974" fmla="*/ 273238 h 1186379"/>
                <a:gd name="connsiteX11-1975" fmla="*/ 758001 w 1166876"/>
                <a:gd name="connsiteY11-1976" fmla="*/ 519061 h 1186379"/>
                <a:gd name="connsiteX12-1977" fmla="*/ 757479 w 1166876"/>
                <a:gd name="connsiteY12-1978" fmla="*/ 653206 h 1186379"/>
                <a:gd name="connsiteX13-1979" fmla="*/ 816328 w 1166876"/>
                <a:gd name="connsiteY13-1980" fmla="*/ 669749 h 1186379"/>
                <a:gd name="connsiteX14-1981" fmla="*/ 882008 w 1166876"/>
                <a:gd name="connsiteY14-1982" fmla="*/ 713387 h 1186379"/>
                <a:gd name="connsiteX15-1983" fmla="*/ 1029820 w 1166876"/>
                <a:gd name="connsiteY15-1984" fmla="*/ 671827 h 1186379"/>
                <a:gd name="connsiteX16-1985" fmla="*/ 1118277 w 1166876"/>
                <a:gd name="connsiteY16-1986" fmla="*/ 678266 h 1186379"/>
                <a:gd name="connsiteX17-1987" fmla="*/ 1166876 w 1166876"/>
                <a:gd name="connsiteY17-1988" fmla="*/ 681366 h 1186379"/>
                <a:gd name="connsiteX18-1989" fmla="*/ 1025694 w 1166876"/>
                <a:gd name="connsiteY18-1990" fmla="*/ 913444 h 1186379"/>
                <a:gd name="connsiteX19-1991" fmla="*/ 0 w 1166876"/>
                <a:gd name="connsiteY19-1992" fmla="*/ 1186379 h 1186379"/>
                <a:gd name="connsiteX0-1993" fmla="*/ 0 w 1166876"/>
                <a:gd name="connsiteY0-1994" fmla="*/ 1186379 h 1186379"/>
                <a:gd name="connsiteX1-1995" fmla="*/ 231479 w 1166876"/>
                <a:gd name="connsiteY1-1996" fmla="*/ 803209 h 1186379"/>
                <a:gd name="connsiteX2-1997" fmla="*/ 321542 w 1166876"/>
                <a:gd name="connsiteY2-1998" fmla="*/ 665688 h 1186379"/>
                <a:gd name="connsiteX3-1999" fmla="*/ 408322 w 1166876"/>
                <a:gd name="connsiteY3-2000" fmla="*/ 495228 h 1186379"/>
                <a:gd name="connsiteX4-2001" fmla="*/ 692007 w 1166876"/>
                <a:gd name="connsiteY4-2002" fmla="*/ 0 h 1186379"/>
                <a:gd name="connsiteX5-2003" fmla="*/ 842956 w 1166876"/>
                <a:gd name="connsiteY5-2004" fmla="*/ 167256 h 1186379"/>
                <a:gd name="connsiteX6-2005" fmla="*/ 770315 w 1166876"/>
                <a:gd name="connsiteY6-2006" fmla="*/ 384598 h 1186379"/>
                <a:gd name="connsiteX7-2007" fmla="*/ 639303 w 1166876"/>
                <a:gd name="connsiteY7-2008" fmla="*/ 533357 h 1186379"/>
                <a:gd name="connsiteX8-2009" fmla="*/ 475788 w 1166876"/>
                <a:gd name="connsiteY8-2010" fmla="*/ 749309 h 1186379"/>
                <a:gd name="connsiteX9-2011" fmla="*/ 625782 w 1166876"/>
                <a:gd name="connsiteY9-2012" fmla="*/ 503228 h 1186379"/>
                <a:gd name="connsiteX10-2013" fmla="*/ 908915 w 1166876"/>
                <a:gd name="connsiteY10-2014" fmla="*/ 273238 h 1186379"/>
                <a:gd name="connsiteX11-2015" fmla="*/ 758001 w 1166876"/>
                <a:gd name="connsiteY11-2016" fmla="*/ 519061 h 1186379"/>
                <a:gd name="connsiteX12-2017" fmla="*/ 757479 w 1166876"/>
                <a:gd name="connsiteY12-2018" fmla="*/ 653206 h 1186379"/>
                <a:gd name="connsiteX13-2019" fmla="*/ 816328 w 1166876"/>
                <a:gd name="connsiteY13-2020" fmla="*/ 669749 h 1186379"/>
                <a:gd name="connsiteX14-2021" fmla="*/ 882008 w 1166876"/>
                <a:gd name="connsiteY14-2022" fmla="*/ 713387 h 1186379"/>
                <a:gd name="connsiteX15-2023" fmla="*/ 1029820 w 1166876"/>
                <a:gd name="connsiteY15-2024" fmla="*/ 671827 h 1186379"/>
                <a:gd name="connsiteX16-2025" fmla="*/ 1114018 w 1166876"/>
                <a:gd name="connsiteY16-2026" fmla="*/ 663267 h 1186379"/>
                <a:gd name="connsiteX17-2027" fmla="*/ 1166876 w 1166876"/>
                <a:gd name="connsiteY17-2028" fmla="*/ 681366 h 1186379"/>
                <a:gd name="connsiteX18-2029" fmla="*/ 1025694 w 1166876"/>
                <a:gd name="connsiteY18-2030" fmla="*/ 913444 h 1186379"/>
                <a:gd name="connsiteX19-2031" fmla="*/ 0 w 1166876"/>
                <a:gd name="connsiteY19-2032" fmla="*/ 1186379 h 1186379"/>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775" y="connsiteY9-776"/>
                </a:cxn>
                <a:cxn ang="0">
                  <a:pos x="connsiteX10-1057" y="connsiteY10-1058"/>
                </a:cxn>
                <a:cxn ang="0">
                  <a:pos x="connsiteX11-1191" y="connsiteY11-1192"/>
                </a:cxn>
                <a:cxn ang="0">
                  <a:pos x="connsiteX12-1241" y="connsiteY12-1242"/>
                </a:cxn>
                <a:cxn ang="0">
                  <a:pos x="connsiteX13-1477" y="connsiteY13-1478"/>
                </a:cxn>
                <a:cxn ang="0">
                  <a:pos x="connsiteX14-1535" y="connsiteY14-1536"/>
                </a:cxn>
                <a:cxn ang="0">
                  <a:pos x="connsiteX15-1597" y="connsiteY15-1598"/>
                </a:cxn>
                <a:cxn ang="0">
                  <a:pos x="connsiteX16-1663" y="connsiteY16-1664"/>
                </a:cxn>
                <a:cxn ang="0">
                  <a:pos x="connsiteX17-1733" y="connsiteY17-1734"/>
                </a:cxn>
                <a:cxn ang="0">
                  <a:pos x="connsiteX18-1951" y="connsiteY18-1952"/>
                </a:cxn>
                <a:cxn ang="0">
                  <a:pos x="connsiteX19-1991" y="connsiteY19-1992"/>
                </a:cxn>
              </a:cxnLst>
              <a:rect l="l" t="t" r="r" b="b"/>
              <a:pathLst>
                <a:path w="1166876" h="1186379">
                  <a:moveTo>
                    <a:pt x="0" y="1186379"/>
                  </a:moveTo>
                  <a:lnTo>
                    <a:pt x="231479" y="803209"/>
                  </a:lnTo>
                  <a:cubicBezTo>
                    <a:pt x="260135" y="757743"/>
                    <a:pt x="292886" y="711154"/>
                    <a:pt x="321542" y="665688"/>
                  </a:cubicBezTo>
                  <a:lnTo>
                    <a:pt x="408322" y="495228"/>
                  </a:lnTo>
                  <a:lnTo>
                    <a:pt x="692007" y="0"/>
                  </a:lnTo>
                  <a:cubicBezTo>
                    <a:pt x="707997" y="78333"/>
                    <a:pt x="826966" y="88923"/>
                    <a:pt x="842956" y="167256"/>
                  </a:cubicBezTo>
                  <a:lnTo>
                    <a:pt x="770315" y="384598"/>
                  </a:lnTo>
                  <a:cubicBezTo>
                    <a:pt x="727602" y="441442"/>
                    <a:pt x="682016" y="476513"/>
                    <a:pt x="639303" y="533357"/>
                  </a:cubicBezTo>
                  <a:lnTo>
                    <a:pt x="475788" y="749309"/>
                  </a:lnTo>
                  <a:lnTo>
                    <a:pt x="625782" y="503228"/>
                  </a:lnTo>
                  <a:cubicBezTo>
                    <a:pt x="674801" y="440582"/>
                    <a:pt x="890465" y="283715"/>
                    <a:pt x="908915" y="273238"/>
                  </a:cubicBezTo>
                  <a:cubicBezTo>
                    <a:pt x="927365" y="262761"/>
                    <a:pt x="783240" y="455733"/>
                    <a:pt x="758001" y="519061"/>
                  </a:cubicBezTo>
                  <a:lnTo>
                    <a:pt x="757479" y="653206"/>
                  </a:lnTo>
                  <a:lnTo>
                    <a:pt x="816328" y="669749"/>
                  </a:lnTo>
                  <a:cubicBezTo>
                    <a:pt x="910972" y="719225"/>
                    <a:pt x="792885" y="708879"/>
                    <a:pt x="882008" y="713387"/>
                  </a:cubicBezTo>
                  <a:cubicBezTo>
                    <a:pt x="971481" y="705420"/>
                    <a:pt x="991152" y="680180"/>
                    <a:pt x="1029820" y="671827"/>
                  </a:cubicBezTo>
                  <a:cubicBezTo>
                    <a:pt x="1068488" y="663474"/>
                    <a:pt x="1084532" y="661121"/>
                    <a:pt x="1114018" y="663267"/>
                  </a:cubicBezTo>
                  <a:lnTo>
                    <a:pt x="1166876" y="681366"/>
                  </a:lnTo>
                  <a:lnTo>
                    <a:pt x="1025694" y="913444"/>
                  </a:lnTo>
                  <a:lnTo>
                    <a:pt x="0" y="1186379"/>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0" name="平行四边形 51"/>
            <p:cNvSpPr/>
            <p:nvPr/>
          </p:nvSpPr>
          <p:spPr>
            <a:xfrm rot="11144820">
              <a:off x="3399980" y="2277496"/>
              <a:ext cx="4919802" cy="1314513"/>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681"/>
                <a:gd name="connsiteY0-650" fmla="*/ 1830915 h 1830915"/>
                <a:gd name="connsiteX1-651" fmla="*/ 234518 w 2163681"/>
                <a:gd name="connsiteY1-652" fmla="*/ 1132931 h 1830915"/>
                <a:gd name="connsiteX2-653" fmla="*/ 775393 w 2163681"/>
                <a:gd name="connsiteY2-654" fmla="*/ 233840 h 1830915"/>
                <a:gd name="connsiteX3-655" fmla="*/ 1018640 w 2163681"/>
                <a:gd name="connsiteY3-656" fmla="*/ 463499 h 1830915"/>
                <a:gd name="connsiteX4-657" fmla="*/ 1332493 w 2163681"/>
                <a:gd name="connsiteY4-658" fmla="*/ 506708 h 1830915"/>
                <a:gd name="connsiteX5-659" fmla="*/ 1512178 w 2163681"/>
                <a:gd name="connsiteY5-660" fmla="*/ 1048615 h 1830915"/>
                <a:gd name="connsiteX6-661" fmla="*/ 2163299 w 2163681"/>
                <a:gd name="connsiteY6-662" fmla="*/ 4209 h 1830915"/>
                <a:gd name="connsiteX7-663" fmla="*/ 1291869 w 2163681"/>
                <a:gd name="connsiteY7-664" fmla="*/ 1484926 h 1830915"/>
                <a:gd name="connsiteX8-665" fmla="*/ 0 w 2163681"/>
                <a:gd name="connsiteY8-666" fmla="*/ 1830915 h 1830915"/>
                <a:gd name="connsiteX0-667" fmla="*/ 0 w 2163684"/>
                <a:gd name="connsiteY0-668" fmla="*/ 1831085 h 1831085"/>
                <a:gd name="connsiteX1-669" fmla="*/ 234518 w 2163684"/>
                <a:gd name="connsiteY1-670" fmla="*/ 1133101 h 1831085"/>
                <a:gd name="connsiteX2-671" fmla="*/ 775393 w 2163684"/>
                <a:gd name="connsiteY2-672" fmla="*/ 234010 h 1831085"/>
                <a:gd name="connsiteX3-673" fmla="*/ 1018640 w 2163684"/>
                <a:gd name="connsiteY3-674" fmla="*/ 463669 h 1831085"/>
                <a:gd name="connsiteX4-675" fmla="*/ 1311053 w 2163684"/>
                <a:gd name="connsiteY4-676" fmla="*/ 766568 h 1831085"/>
                <a:gd name="connsiteX5-677" fmla="*/ 1512178 w 2163684"/>
                <a:gd name="connsiteY5-678" fmla="*/ 1048785 h 1831085"/>
                <a:gd name="connsiteX6-679" fmla="*/ 2163299 w 2163684"/>
                <a:gd name="connsiteY6-680" fmla="*/ 4379 h 1831085"/>
                <a:gd name="connsiteX7-681" fmla="*/ 1291869 w 2163684"/>
                <a:gd name="connsiteY7-682" fmla="*/ 1485096 h 1831085"/>
                <a:gd name="connsiteX8-683" fmla="*/ 0 w 2163684"/>
                <a:gd name="connsiteY8-684" fmla="*/ 1831085 h 1831085"/>
                <a:gd name="connsiteX0-685" fmla="*/ 0 w 2163684"/>
                <a:gd name="connsiteY0-686" fmla="*/ 1831085 h 1831085"/>
                <a:gd name="connsiteX1-687" fmla="*/ 234518 w 2163684"/>
                <a:gd name="connsiteY1-688" fmla="*/ 1133101 h 1831085"/>
                <a:gd name="connsiteX2-689" fmla="*/ 775393 w 2163684"/>
                <a:gd name="connsiteY2-690" fmla="*/ 234010 h 1831085"/>
                <a:gd name="connsiteX3-691" fmla="*/ 1127276 w 2163684"/>
                <a:gd name="connsiteY3-692" fmla="*/ 941466 h 1831085"/>
                <a:gd name="connsiteX4-693" fmla="*/ 1311053 w 2163684"/>
                <a:gd name="connsiteY4-694" fmla="*/ 766568 h 1831085"/>
                <a:gd name="connsiteX5-695" fmla="*/ 1512178 w 2163684"/>
                <a:gd name="connsiteY5-696" fmla="*/ 1048785 h 1831085"/>
                <a:gd name="connsiteX6-697" fmla="*/ 2163299 w 2163684"/>
                <a:gd name="connsiteY6-698" fmla="*/ 4379 h 1831085"/>
                <a:gd name="connsiteX7-699" fmla="*/ 1291869 w 2163684"/>
                <a:gd name="connsiteY7-700" fmla="*/ 1485096 h 1831085"/>
                <a:gd name="connsiteX8-701" fmla="*/ 0 w 2163684"/>
                <a:gd name="connsiteY8-702" fmla="*/ 1831085 h 1831085"/>
                <a:gd name="connsiteX0-703" fmla="*/ 0 w 2163684"/>
                <a:gd name="connsiteY0-704" fmla="*/ 1831085 h 1831085"/>
                <a:gd name="connsiteX1-705" fmla="*/ 234518 w 2163684"/>
                <a:gd name="connsiteY1-706" fmla="*/ 1133101 h 1831085"/>
                <a:gd name="connsiteX2-707" fmla="*/ 1015287 w 2163684"/>
                <a:gd name="connsiteY2-708" fmla="*/ 737823 h 1831085"/>
                <a:gd name="connsiteX3-709" fmla="*/ 1127276 w 2163684"/>
                <a:gd name="connsiteY3-710" fmla="*/ 941466 h 1831085"/>
                <a:gd name="connsiteX4-711" fmla="*/ 1311053 w 2163684"/>
                <a:gd name="connsiteY4-712" fmla="*/ 766568 h 1831085"/>
                <a:gd name="connsiteX5-713" fmla="*/ 1512178 w 2163684"/>
                <a:gd name="connsiteY5-714" fmla="*/ 1048785 h 1831085"/>
                <a:gd name="connsiteX6-715" fmla="*/ 2163299 w 2163684"/>
                <a:gd name="connsiteY6-716" fmla="*/ 4379 h 1831085"/>
                <a:gd name="connsiteX7-717" fmla="*/ 1291869 w 2163684"/>
                <a:gd name="connsiteY7-718" fmla="*/ 1485096 h 1831085"/>
                <a:gd name="connsiteX8-719" fmla="*/ 0 w 2163684"/>
                <a:gd name="connsiteY8-720" fmla="*/ 1831085 h 1831085"/>
                <a:gd name="connsiteX0-721" fmla="*/ 0 w 2163599"/>
                <a:gd name="connsiteY0-722" fmla="*/ 1832014 h 1832014"/>
                <a:gd name="connsiteX1-723" fmla="*/ 234518 w 2163599"/>
                <a:gd name="connsiteY1-724" fmla="*/ 1134030 h 1832014"/>
                <a:gd name="connsiteX2-725" fmla="*/ 1015287 w 2163599"/>
                <a:gd name="connsiteY2-726" fmla="*/ 738752 h 1832014"/>
                <a:gd name="connsiteX3-727" fmla="*/ 1127276 w 2163599"/>
                <a:gd name="connsiteY3-728" fmla="*/ 942395 h 1832014"/>
                <a:gd name="connsiteX4-729" fmla="*/ 1311053 w 2163599"/>
                <a:gd name="connsiteY4-730" fmla="*/ 767497 h 1832014"/>
                <a:gd name="connsiteX5-731" fmla="*/ 1360611 w 2163599"/>
                <a:gd name="connsiteY5-732" fmla="*/ 865708 h 1832014"/>
                <a:gd name="connsiteX6-733" fmla="*/ 2163299 w 2163599"/>
                <a:gd name="connsiteY6-734" fmla="*/ 5308 h 1832014"/>
                <a:gd name="connsiteX7-735" fmla="*/ 1291869 w 2163599"/>
                <a:gd name="connsiteY7-736" fmla="*/ 1486025 h 1832014"/>
                <a:gd name="connsiteX8-737" fmla="*/ 0 w 2163599"/>
                <a:gd name="connsiteY8-738" fmla="*/ 1832014 h 1832014"/>
                <a:gd name="connsiteX0-739" fmla="*/ 0 w 1590766"/>
                <a:gd name="connsiteY0-740" fmla="*/ 1096925 h 1096925"/>
                <a:gd name="connsiteX1-741" fmla="*/ 234518 w 1590766"/>
                <a:gd name="connsiteY1-742" fmla="*/ 398941 h 1096925"/>
                <a:gd name="connsiteX2-743" fmla="*/ 1015287 w 1590766"/>
                <a:gd name="connsiteY2-744" fmla="*/ 3663 h 1096925"/>
                <a:gd name="connsiteX3-745" fmla="*/ 1127276 w 1590766"/>
                <a:gd name="connsiteY3-746" fmla="*/ 207306 h 1096925"/>
                <a:gd name="connsiteX4-747" fmla="*/ 1311053 w 1590766"/>
                <a:gd name="connsiteY4-748" fmla="*/ 32408 h 1096925"/>
                <a:gd name="connsiteX5-749" fmla="*/ 1360611 w 1590766"/>
                <a:gd name="connsiteY5-750" fmla="*/ 130619 h 1096925"/>
                <a:gd name="connsiteX6-751" fmla="*/ 1589785 w 1590766"/>
                <a:gd name="connsiteY6-752" fmla="*/ 262362 h 1096925"/>
                <a:gd name="connsiteX7-753" fmla="*/ 1291869 w 1590766"/>
                <a:gd name="connsiteY7-754" fmla="*/ 750936 h 1096925"/>
                <a:gd name="connsiteX8-755" fmla="*/ 0 w 1590766"/>
                <a:gd name="connsiteY8-756" fmla="*/ 1096925 h 1096925"/>
                <a:gd name="connsiteX0-757" fmla="*/ 0 w 1592481"/>
                <a:gd name="connsiteY0-758" fmla="*/ 1096925 h 1096925"/>
                <a:gd name="connsiteX1-759" fmla="*/ 234518 w 1592481"/>
                <a:gd name="connsiteY1-760" fmla="*/ 398941 h 1096925"/>
                <a:gd name="connsiteX2-761" fmla="*/ 1015287 w 1592481"/>
                <a:gd name="connsiteY2-762" fmla="*/ 3663 h 1096925"/>
                <a:gd name="connsiteX3-763" fmla="*/ 1127276 w 1592481"/>
                <a:gd name="connsiteY3-764" fmla="*/ 207306 h 1096925"/>
                <a:gd name="connsiteX4-765" fmla="*/ 1311053 w 1592481"/>
                <a:gd name="connsiteY4-766" fmla="*/ 32408 h 1096925"/>
                <a:gd name="connsiteX5-767" fmla="*/ 1496158 w 1592481"/>
                <a:gd name="connsiteY5-768" fmla="*/ 104697 h 1096925"/>
                <a:gd name="connsiteX6-769" fmla="*/ 1589785 w 1592481"/>
                <a:gd name="connsiteY6-770" fmla="*/ 262362 h 1096925"/>
                <a:gd name="connsiteX7-771" fmla="*/ 1291869 w 1592481"/>
                <a:gd name="connsiteY7-772" fmla="*/ 750936 h 1096925"/>
                <a:gd name="connsiteX8-773" fmla="*/ 0 w 1592481"/>
                <a:gd name="connsiteY8-774" fmla="*/ 1096925 h 1096925"/>
                <a:gd name="connsiteX0-775" fmla="*/ 0 w 1596293"/>
                <a:gd name="connsiteY0-776" fmla="*/ 1096925 h 1096925"/>
                <a:gd name="connsiteX1-777" fmla="*/ 234518 w 1596293"/>
                <a:gd name="connsiteY1-778" fmla="*/ 398941 h 1096925"/>
                <a:gd name="connsiteX2-779" fmla="*/ 1015287 w 1596293"/>
                <a:gd name="connsiteY2-780" fmla="*/ 3663 h 1096925"/>
                <a:gd name="connsiteX3-781" fmla="*/ 1127276 w 1596293"/>
                <a:gd name="connsiteY3-782" fmla="*/ 207306 h 1096925"/>
                <a:gd name="connsiteX4-783" fmla="*/ 1311053 w 1596293"/>
                <a:gd name="connsiteY4-784" fmla="*/ 32408 h 1096925"/>
                <a:gd name="connsiteX5-785" fmla="*/ 1496158 w 1596293"/>
                <a:gd name="connsiteY5-786" fmla="*/ 104697 h 1096925"/>
                <a:gd name="connsiteX6-787" fmla="*/ 1406197 w 1596293"/>
                <a:gd name="connsiteY6-788" fmla="*/ 349643 h 1096925"/>
                <a:gd name="connsiteX7-789" fmla="*/ 1589785 w 1596293"/>
                <a:gd name="connsiteY7-790" fmla="*/ 262362 h 1096925"/>
                <a:gd name="connsiteX8-791" fmla="*/ 1291869 w 1596293"/>
                <a:gd name="connsiteY8-792" fmla="*/ 750936 h 1096925"/>
                <a:gd name="connsiteX9" fmla="*/ 0 w 1596293"/>
                <a:gd name="connsiteY9" fmla="*/ 1096925 h 1096925"/>
                <a:gd name="connsiteX0-793" fmla="*/ 0 w 1596293"/>
                <a:gd name="connsiteY0-794" fmla="*/ 1245051 h 1245051"/>
                <a:gd name="connsiteX1-795" fmla="*/ 234518 w 1596293"/>
                <a:gd name="connsiteY1-796" fmla="*/ 547067 h 1245051"/>
                <a:gd name="connsiteX2-797" fmla="*/ 1015287 w 1596293"/>
                <a:gd name="connsiteY2-798" fmla="*/ 151789 h 1245051"/>
                <a:gd name="connsiteX3-799" fmla="*/ 1127276 w 1596293"/>
                <a:gd name="connsiteY3-800" fmla="*/ 355432 h 1245051"/>
                <a:gd name="connsiteX4-801" fmla="*/ 1311053 w 1596293"/>
                <a:gd name="connsiteY4-802" fmla="*/ 180534 h 1245051"/>
                <a:gd name="connsiteX5-803" fmla="*/ 1553229 w 1596293"/>
                <a:gd name="connsiteY5-804" fmla="*/ 5914 h 1245051"/>
                <a:gd name="connsiteX6-805" fmla="*/ 1406197 w 1596293"/>
                <a:gd name="connsiteY6-806" fmla="*/ 497769 h 1245051"/>
                <a:gd name="connsiteX7-807" fmla="*/ 1589785 w 1596293"/>
                <a:gd name="connsiteY7-808" fmla="*/ 410488 h 1245051"/>
                <a:gd name="connsiteX8-809" fmla="*/ 1291869 w 1596293"/>
                <a:gd name="connsiteY8-810" fmla="*/ 899062 h 1245051"/>
                <a:gd name="connsiteX9-811" fmla="*/ 0 w 1596293"/>
                <a:gd name="connsiteY9-812" fmla="*/ 1245051 h 1245051"/>
                <a:gd name="connsiteX0-813" fmla="*/ 0 w 1595619"/>
                <a:gd name="connsiteY0-814" fmla="*/ 1243710 h 1243710"/>
                <a:gd name="connsiteX1-815" fmla="*/ 234518 w 1595619"/>
                <a:gd name="connsiteY1-816" fmla="*/ 545726 h 1243710"/>
                <a:gd name="connsiteX2-817" fmla="*/ 1015287 w 1595619"/>
                <a:gd name="connsiteY2-818" fmla="*/ 150448 h 1243710"/>
                <a:gd name="connsiteX3-819" fmla="*/ 1127276 w 1595619"/>
                <a:gd name="connsiteY3-820" fmla="*/ 354091 h 1243710"/>
                <a:gd name="connsiteX4-821" fmla="*/ 1311053 w 1595619"/>
                <a:gd name="connsiteY4-822" fmla="*/ 179193 h 1243710"/>
                <a:gd name="connsiteX5-823" fmla="*/ 1553229 w 1595619"/>
                <a:gd name="connsiteY5-824" fmla="*/ 4573 h 1243710"/>
                <a:gd name="connsiteX6-825" fmla="*/ 1377725 w 1595619"/>
                <a:gd name="connsiteY6-826" fmla="*/ 453481 h 1243710"/>
                <a:gd name="connsiteX7-827" fmla="*/ 1589785 w 1595619"/>
                <a:gd name="connsiteY7-828" fmla="*/ 409147 h 1243710"/>
                <a:gd name="connsiteX8-829" fmla="*/ 1291869 w 1595619"/>
                <a:gd name="connsiteY8-830" fmla="*/ 897721 h 1243710"/>
                <a:gd name="connsiteX9-831" fmla="*/ 0 w 1595619"/>
                <a:gd name="connsiteY9-832" fmla="*/ 1243710 h 1243710"/>
                <a:gd name="connsiteX0-833" fmla="*/ 0 w 1663014"/>
                <a:gd name="connsiteY0-834" fmla="*/ 1469338 h 1469338"/>
                <a:gd name="connsiteX1-835" fmla="*/ 234518 w 1663014"/>
                <a:gd name="connsiteY1-836" fmla="*/ 771354 h 1469338"/>
                <a:gd name="connsiteX2-837" fmla="*/ 1015287 w 1663014"/>
                <a:gd name="connsiteY2-838" fmla="*/ 376076 h 1469338"/>
                <a:gd name="connsiteX3-839" fmla="*/ 1127276 w 1663014"/>
                <a:gd name="connsiteY3-840" fmla="*/ 579719 h 1469338"/>
                <a:gd name="connsiteX4-841" fmla="*/ 1311053 w 1663014"/>
                <a:gd name="connsiteY4-842" fmla="*/ 404821 h 1469338"/>
                <a:gd name="connsiteX5-843" fmla="*/ 1662724 w 1663014"/>
                <a:gd name="connsiteY5-844" fmla="*/ 2744 h 1469338"/>
                <a:gd name="connsiteX6-845" fmla="*/ 1377725 w 1663014"/>
                <a:gd name="connsiteY6-846" fmla="*/ 679109 h 1469338"/>
                <a:gd name="connsiteX7-847" fmla="*/ 1589785 w 1663014"/>
                <a:gd name="connsiteY7-848" fmla="*/ 634775 h 1469338"/>
                <a:gd name="connsiteX8-849" fmla="*/ 1291869 w 1663014"/>
                <a:gd name="connsiteY8-850" fmla="*/ 1123349 h 1469338"/>
                <a:gd name="connsiteX9-851" fmla="*/ 0 w 1663014"/>
                <a:gd name="connsiteY9-852" fmla="*/ 1469338 h 1469338"/>
                <a:gd name="connsiteX0-853" fmla="*/ 0 w 1662898"/>
                <a:gd name="connsiteY0-854" fmla="*/ 1467717 h 1467717"/>
                <a:gd name="connsiteX1-855" fmla="*/ 234518 w 1662898"/>
                <a:gd name="connsiteY1-856" fmla="*/ 769733 h 1467717"/>
                <a:gd name="connsiteX2-857" fmla="*/ 1015287 w 1662898"/>
                <a:gd name="connsiteY2-858" fmla="*/ 374455 h 1467717"/>
                <a:gd name="connsiteX3-859" fmla="*/ 1127276 w 1662898"/>
                <a:gd name="connsiteY3-860" fmla="*/ 578098 h 1467717"/>
                <a:gd name="connsiteX4-861" fmla="*/ 1311053 w 1662898"/>
                <a:gd name="connsiteY4-862" fmla="*/ 403200 h 1467717"/>
                <a:gd name="connsiteX5-863" fmla="*/ 1662724 w 1662898"/>
                <a:gd name="connsiteY5-864" fmla="*/ 1123 h 1467717"/>
                <a:gd name="connsiteX6-865" fmla="*/ 1363572 w 1662898"/>
                <a:gd name="connsiteY6-866" fmla="*/ 574209 h 1467717"/>
                <a:gd name="connsiteX7-867" fmla="*/ 1589785 w 1662898"/>
                <a:gd name="connsiteY7-868" fmla="*/ 633154 h 1467717"/>
                <a:gd name="connsiteX8-869" fmla="*/ 1291869 w 1662898"/>
                <a:gd name="connsiteY8-870" fmla="*/ 1121728 h 1467717"/>
                <a:gd name="connsiteX9-871" fmla="*/ 0 w 1662898"/>
                <a:gd name="connsiteY9-872" fmla="*/ 1467717 h 1467717"/>
                <a:gd name="connsiteX0-873" fmla="*/ 0 w 1663389"/>
                <a:gd name="connsiteY0-874" fmla="*/ 1470296 h 1470296"/>
                <a:gd name="connsiteX1-875" fmla="*/ 234518 w 1663389"/>
                <a:gd name="connsiteY1-876" fmla="*/ 772312 h 1470296"/>
                <a:gd name="connsiteX2-877" fmla="*/ 1015287 w 1663389"/>
                <a:gd name="connsiteY2-878" fmla="*/ 377034 h 1470296"/>
                <a:gd name="connsiteX3-879" fmla="*/ 1127276 w 1663389"/>
                <a:gd name="connsiteY3-880" fmla="*/ 580677 h 1470296"/>
                <a:gd name="connsiteX4-881" fmla="*/ 1311053 w 1663389"/>
                <a:gd name="connsiteY4-882" fmla="*/ 405779 h 1470296"/>
                <a:gd name="connsiteX5-883" fmla="*/ 1662724 w 1663389"/>
                <a:gd name="connsiteY5-884" fmla="*/ 3702 h 1470296"/>
                <a:gd name="connsiteX6-885" fmla="*/ 1408450 w 1663389"/>
                <a:gd name="connsiteY6-886" fmla="*/ 728036 h 1470296"/>
                <a:gd name="connsiteX7-887" fmla="*/ 1589785 w 1663389"/>
                <a:gd name="connsiteY7-888" fmla="*/ 635733 h 1470296"/>
                <a:gd name="connsiteX8-889" fmla="*/ 1291869 w 1663389"/>
                <a:gd name="connsiteY8-890" fmla="*/ 1124307 h 1470296"/>
                <a:gd name="connsiteX9-891" fmla="*/ 0 w 1663389"/>
                <a:gd name="connsiteY9-892" fmla="*/ 1470296 h 1470296"/>
                <a:gd name="connsiteX0-893" fmla="*/ 0 w 1663389"/>
                <a:gd name="connsiteY0-894" fmla="*/ 1470296 h 1470296"/>
                <a:gd name="connsiteX1-895" fmla="*/ 234518 w 1663389"/>
                <a:gd name="connsiteY1-896" fmla="*/ 772312 h 1470296"/>
                <a:gd name="connsiteX2-897" fmla="*/ 1015287 w 1663389"/>
                <a:gd name="connsiteY2-898" fmla="*/ 377034 h 1470296"/>
                <a:gd name="connsiteX3-899" fmla="*/ 1127276 w 1663389"/>
                <a:gd name="connsiteY3-900" fmla="*/ 580677 h 1470296"/>
                <a:gd name="connsiteX4-901" fmla="*/ 1311053 w 1663389"/>
                <a:gd name="connsiteY4-902" fmla="*/ 405779 h 1470296"/>
                <a:gd name="connsiteX5-903" fmla="*/ 1662724 w 1663389"/>
                <a:gd name="connsiteY5-904" fmla="*/ 3702 h 1470296"/>
                <a:gd name="connsiteX6-905" fmla="*/ 1408450 w 1663389"/>
                <a:gd name="connsiteY6-906" fmla="*/ 728036 h 1470296"/>
                <a:gd name="connsiteX7-907" fmla="*/ 1589785 w 1663389"/>
                <a:gd name="connsiteY7-908" fmla="*/ 635733 h 1470296"/>
                <a:gd name="connsiteX8-909" fmla="*/ 1291869 w 1663389"/>
                <a:gd name="connsiteY8-910" fmla="*/ 1124307 h 1470296"/>
                <a:gd name="connsiteX9-911" fmla="*/ 0 w 1663389"/>
                <a:gd name="connsiteY9-912" fmla="*/ 1470296 h 1470296"/>
                <a:gd name="connsiteX0-913" fmla="*/ 0 w 1667001"/>
                <a:gd name="connsiteY0-914" fmla="*/ 1467887 h 1467887"/>
                <a:gd name="connsiteX1-915" fmla="*/ 234518 w 1667001"/>
                <a:gd name="connsiteY1-916" fmla="*/ 769903 h 1467887"/>
                <a:gd name="connsiteX2-917" fmla="*/ 1015287 w 1667001"/>
                <a:gd name="connsiteY2-918" fmla="*/ 374625 h 1467887"/>
                <a:gd name="connsiteX3-919" fmla="*/ 1127276 w 1667001"/>
                <a:gd name="connsiteY3-920" fmla="*/ 578268 h 1467887"/>
                <a:gd name="connsiteX4-921" fmla="*/ 1311053 w 1667001"/>
                <a:gd name="connsiteY4-922" fmla="*/ 403370 h 1467887"/>
                <a:gd name="connsiteX5-923" fmla="*/ 1662724 w 1667001"/>
                <a:gd name="connsiteY5-924" fmla="*/ 1293 h 1467887"/>
                <a:gd name="connsiteX6-925" fmla="*/ 1521242 w 1667001"/>
                <a:gd name="connsiteY6-926" fmla="*/ 587508 h 1467887"/>
                <a:gd name="connsiteX7-927" fmla="*/ 1589785 w 1667001"/>
                <a:gd name="connsiteY7-928" fmla="*/ 633324 h 1467887"/>
                <a:gd name="connsiteX8-929" fmla="*/ 1291869 w 1667001"/>
                <a:gd name="connsiteY8-930" fmla="*/ 1121898 h 1467887"/>
                <a:gd name="connsiteX9-931" fmla="*/ 0 w 1667001"/>
                <a:gd name="connsiteY9-932" fmla="*/ 1467887 h 1467887"/>
                <a:gd name="connsiteX0-933" fmla="*/ 0 w 1666049"/>
                <a:gd name="connsiteY0-934" fmla="*/ 1466595 h 1466595"/>
                <a:gd name="connsiteX1-935" fmla="*/ 234518 w 1666049"/>
                <a:gd name="connsiteY1-936" fmla="*/ 768611 h 1466595"/>
                <a:gd name="connsiteX2-937" fmla="*/ 1015287 w 1666049"/>
                <a:gd name="connsiteY2-938" fmla="*/ 373333 h 1466595"/>
                <a:gd name="connsiteX3-939" fmla="*/ 1127276 w 1666049"/>
                <a:gd name="connsiteY3-940" fmla="*/ 576976 h 1466595"/>
                <a:gd name="connsiteX4-941" fmla="*/ 1311053 w 1666049"/>
                <a:gd name="connsiteY4-942" fmla="*/ 402078 h 1466595"/>
                <a:gd name="connsiteX5-943" fmla="*/ 1662724 w 1666049"/>
                <a:gd name="connsiteY5-944" fmla="*/ 1 h 1466595"/>
                <a:gd name="connsiteX6-945" fmla="*/ 1489667 w 1666049"/>
                <a:gd name="connsiteY6-946" fmla="*/ 403117 h 1466595"/>
                <a:gd name="connsiteX7-947" fmla="*/ 1521242 w 1666049"/>
                <a:gd name="connsiteY7-948" fmla="*/ 586216 h 1466595"/>
                <a:gd name="connsiteX8-949" fmla="*/ 1589785 w 1666049"/>
                <a:gd name="connsiteY8-950" fmla="*/ 632032 h 1466595"/>
                <a:gd name="connsiteX9-951" fmla="*/ 1291869 w 1666049"/>
                <a:gd name="connsiteY9-952" fmla="*/ 1120606 h 1466595"/>
                <a:gd name="connsiteX10" fmla="*/ 0 w 1666049"/>
                <a:gd name="connsiteY10" fmla="*/ 1466595 h 1466595"/>
                <a:gd name="connsiteX0-953" fmla="*/ 0 w 1662724"/>
                <a:gd name="connsiteY0-954" fmla="*/ 1466595 h 1466595"/>
                <a:gd name="connsiteX1-955" fmla="*/ 234518 w 1662724"/>
                <a:gd name="connsiteY1-956" fmla="*/ 768611 h 1466595"/>
                <a:gd name="connsiteX2-957" fmla="*/ 1015287 w 1662724"/>
                <a:gd name="connsiteY2-958" fmla="*/ 373333 h 1466595"/>
                <a:gd name="connsiteX3-959" fmla="*/ 1127276 w 1662724"/>
                <a:gd name="connsiteY3-960" fmla="*/ 576976 h 1466595"/>
                <a:gd name="connsiteX4-961" fmla="*/ 1311053 w 1662724"/>
                <a:gd name="connsiteY4-962" fmla="*/ 402078 h 1466595"/>
                <a:gd name="connsiteX5-963" fmla="*/ 1662724 w 1662724"/>
                <a:gd name="connsiteY5-964" fmla="*/ 1 h 1466595"/>
                <a:gd name="connsiteX6-965" fmla="*/ 1489667 w 1662724"/>
                <a:gd name="connsiteY6-966" fmla="*/ 403117 h 1466595"/>
                <a:gd name="connsiteX7-967" fmla="*/ 1521242 w 1662724"/>
                <a:gd name="connsiteY7-968" fmla="*/ 586216 h 1466595"/>
                <a:gd name="connsiteX8-969" fmla="*/ 1589785 w 1662724"/>
                <a:gd name="connsiteY8-970" fmla="*/ 632032 h 1466595"/>
                <a:gd name="connsiteX9-971" fmla="*/ 1291869 w 1662724"/>
                <a:gd name="connsiteY9-972" fmla="*/ 1120606 h 1466595"/>
                <a:gd name="connsiteX10-973" fmla="*/ 0 w 1662724"/>
                <a:gd name="connsiteY10-974" fmla="*/ 1466595 h 1466595"/>
                <a:gd name="connsiteX0-975" fmla="*/ 0 w 1666201"/>
                <a:gd name="connsiteY0-976" fmla="*/ 1484469 h 1484469"/>
                <a:gd name="connsiteX1-977" fmla="*/ 234518 w 1666201"/>
                <a:gd name="connsiteY1-978" fmla="*/ 786485 h 1484469"/>
                <a:gd name="connsiteX2-979" fmla="*/ 1015287 w 1666201"/>
                <a:gd name="connsiteY2-980" fmla="*/ 391207 h 1484469"/>
                <a:gd name="connsiteX3-981" fmla="*/ 1127276 w 1666201"/>
                <a:gd name="connsiteY3-982" fmla="*/ 594850 h 1484469"/>
                <a:gd name="connsiteX4-983" fmla="*/ 1311053 w 1666201"/>
                <a:gd name="connsiteY4-984" fmla="*/ 419952 h 1484469"/>
                <a:gd name="connsiteX5-985" fmla="*/ 1666201 w 1666201"/>
                <a:gd name="connsiteY5-986" fmla="*/ 0 h 1484469"/>
                <a:gd name="connsiteX6-987" fmla="*/ 1489667 w 1666201"/>
                <a:gd name="connsiteY6-988" fmla="*/ 420991 h 1484469"/>
                <a:gd name="connsiteX7-989" fmla="*/ 1521242 w 1666201"/>
                <a:gd name="connsiteY7-990" fmla="*/ 604090 h 1484469"/>
                <a:gd name="connsiteX8-991" fmla="*/ 1589785 w 1666201"/>
                <a:gd name="connsiteY8-992" fmla="*/ 649906 h 1484469"/>
                <a:gd name="connsiteX9-993" fmla="*/ 1291869 w 1666201"/>
                <a:gd name="connsiteY9-994" fmla="*/ 1138480 h 1484469"/>
                <a:gd name="connsiteX10-995" fmla="*/ 0 w 1666201"/>
                <a:gd name="connsiteY10-996" fmla="*/ 1484469 h 1484469"/>
                <a:gd name="connsiteX0-997" fmla="*/ 0 w 1671058"/>
                <a:gd name="connsiteY0-998" fmla="*/ 1484469 h 1484469"/>
                <a:gd name="connsiteX1-999" fmla="*/ 234518 w 1671058"/>
                <a:gd name="connsiteY1-1000" fmla="*/ 786485 h 1484469"/>
                <a:gd name="connsiteX2-1001" fmla="*/ 1015287 w 1671058"/>
                <a:gd name="connsiteY2-1002" fmla="*/ 391207 h 1484469"/>
                <a:gd name="connsiteX3-1003" fmla="*/ 1127276 w 1671058"/>
                <a:gd name="connsiteY3-1004" fmla="*/ 594850 h 1484469"/>
                <a:gd name="connsiteX4-1005" fmla="*/ 1311053 w 1671058"/>
                <a:gd name="connsiteY4-1006" fmla="*/ 419952 h 1484469"/>
                <a:gd name="connsiteX5-1007" fmla="*/ 1666201 w 1671058"/>
                <a:gd name="connsiteY5-1008" fmla="*/ 0 h 1484469"/>
                <a:gd name="connsiteX6-1009" fmla="*/ 1506047 w 1671058"/>
                <a:gd name="connsiteY6-1010" fmla="*/ 416496 h 1484469"/>
                <a:gd name="connsiteX7-1011" fmla="*/ 1521242 w 1671058"/>
                <a:gd name="connsiteY7-1012" fmla="*/ 604090 h 1484469"/>
                <a:gd name="connsiteX8-1013" fmla="*/ 1589785 w 1671058"/>
                <a:gd name="connsiteY8-1014" fmla="*/ 649906 h 1484469"/>
                <a:gd name="connsiteX9-1015" fmla="*/ 1291869 w 1671058"/>
                <a:gd name="connsiteY9-1016" fmla="*/ 1138480 h 1484469"/>
                <a:gd name="connsiteX10-1017" fmla="*/ 0 w 1671058"/>
                <a:gd name="connsiteY10-1018" fmla="*/ 1484469 h 1484469"/>
                <a:gd name="connsiteX0-1019" fmla="*/ 0 w 1666201"/>
                <a:gd name="connsiteY0-1020" fmla="*/ 1484469 h 1484469"/>
                <a:gd name="connsiteX1-1021" fmla="*/ 234518 w 1666201"/>
                <a:gd name="connsiteY1-1022" fmla="*/ 786485 h 1484469"/>
                <a:gd name="connsiteX2-1023" fmla="*/ 1015287 w 1666201"/>
                <a:gd name="connsiteY2-1024" fmla="*/ 391207 h 1484469"/>
                <a:gd name="connsiteX3-1025" fmla="*/ 1127276 w 1666201"/>
                <a:gd name="connsiteY3-1026" fmla="*/ 594850 h 1484469"/>
                <a:gd name="connsiteX4-1027" fmla="*/ 1311053 w 1666201"/>
                <a:gd name="connsiteY4-1028" fmla="*/ 419952 h 1484469"/>
                <a:gd name="connsiteX5-1029" fmla="*/ 1666201 w 1666201"/>
                <a:gd name="connsiteY5-1030" fmla="*/ 0 h 1484469"/>
                <a:gd name="connsiteX6-1031" fmla="*/ 1506047 w 1666201"/>
                <a:gd name="connsiteY6-1032" fmla="*/ 416496 h 1484469"/>
                <a:gd name="connsiteX7-1033" fmla="*/ 1521242 w 1666201"/>
                <a:gd name="connsiteY7-1034" fmla="*/ 604090 h 1484469"/>
                <a:gd name="connsiteX8-1035" fmla="*/ 1589785 w 1666201"/>
                <a:gd name="connsiteY8-1036" fmla="*/ 649906 h 1484469"/>
                <a:gd name="connsiteX9-1037" fmla="*/ 1291869 w 1666201"/>
                <a:gd name="connsiteY9-1038" fmla="*/ 1138480 h 1484469"/>
                <a:gd name="connsiteX10-1039" fmla="*/ 0 w 1666201"/>
                <a:gd name="connsiteY10-1040" fmla="*/ 1484469 h 1484469"/>
                <a:gd name="connsiteX0-1041" fmla="*/ 0 w 1661076"/>
                <a:gd name="connsiteY0-1042" fmla="*/ 1511263 h 1511263"/>
                <a:gd name="connsiteX1-1043" fmla="*/ 234518 w 1661076"/>
                <a:gd name="connsiteY1-1044" fmla="*/ 813279 h 1511263"/>
                <a:gd name="connsiteX2-1045" fmla="*/ 1015287 w 1661076"/>
                <a:gd name="connsiteY2-1046" fmla="*/ 418001 h 1511263"/>
                <a:gd name="connsiteX3-1047" fmla="*/ 1127276 w 1661076"/>
                <a:gd name="connsiteY3-1048" fmla="*/ 621644 h 1511263"/>
                <a:gd name="connsiteX4-1049" fmla="*/ 1311053 w 1661076"/>
                <a:gd name="connsiteY4-1050" fmla="*/ 446746 h 1511263"/>
                <a:gd name="connsiteX5-1051" fmla="*/ 1661076 w 1661076"/>
                <a:gd name="connsiteY5-1052" fmla="*/ 0 h 1511263"/>
                <a:gd name="connsiteX6-1053" fmla="*/ 1506047 w 1661076"/>
                <a:gd name="connsiteY6-1054" fmla="*/ 443290 h 1511263"/>
                <a:gd name="connsiteX7-1055" fmla="*/ 1521242 w 1661076"/>
                <a:gd name="connsiteY7-1056" fmla="*/ 630884 h 1511263"/>
                <a:gd name="connsiteX8-1057" fmla="*/ 1589785 w 1661076"/>
                <a:gd name="connsiteY8-1058" fmla="*/ 676700 h 1511263"/>
                <a:gd name="connsiteX9-1059" fmla="*/ 1291869 w 1661076"/>
                <a:gd name="connsiteY9-1060" fmla="*/ 1165274 h 1511263"/>
                <a:gd name="connsiteX10-1061" fmla="*/ 0 w 1661076"/>
                <a:gd name="connsiteY10-1062" fmla="*/ 1511263 h 1511263"/>
                <a:gd name="connsiteX0-1063" fmla="*/ 0 w 1661076"/>
                <a:gd name="connsiteY0-1064" fmla="*/ 1511263 h 1511263"/>
                <a:gd name="connsiteX1-1065" fmla="*/ 234518 w 1661076"/>
                <a:gd name="connsiteY1-1066" fmla="*/ 813279 h 1511263"/>
                <a:gd name="connsiteX2-1067" fmla="*/ 1015287 w 1661076"/>
                <a:gd name="connsiteY2-1068" fmla="*/ 418001 h 1511263"/>
                <a:gd name="connsiteX3-1069" fmla="*/ 1127276 w 1661076"/>
                <a:gd name="connsiteY3-1070" fmla="*/ 621644 h 1511263"/>
                <a:gd name="connsiteX4-1071" fmla="*/ 1311053 w 1661076"/>
                <a:gd name="connsiteY4-1072" fmla="*/ 446746 h 1511263"/>
                <a:gd name="connsiteX5-1073" fmla="*/ 1661076 w 1661076"/>
                <a:gd name="connsiteY5-1074" fmla="*/ 0 h 1511263"/>
                <a:gd name="connsiteX6-1075" fmla="*/ 1506047 w 1661076"/>
                <a:gd name="connsiteY6-1076" fmla="*/ 443290 h 1511263"/>
                <a:gd name="connsiteX7-1077" fmla="*/ 1495243 w 1661076"/>
                <a:gd name="connsiteY7-1078" fmla="*/ 654940 h 1511263"/>
                <a:gd name="connsiteX8-1079" fmla="*/ 1589785 w 1661076"/>
                <a:gd name="connsiteY8-1080" fmla="*/ 676700 h 1511263"/>
                <a:gd name="connsiteX9-1081" fmla="*/ 1291869 w 1661076"/>
                <a:gd name="connsiteY9-1082" fmla="*/ 1165274 h 1511263"/>
                <a:gd name="connsiteX10-1083" fmla="*/ 0 w 1661076"/>
                <a:gd name="connsiteY10-1084" fmla="*/ 1511263 h 1511263"/>
                <a:gd name="connsiteX0-1085" fmla="*/ 0 w 1661076"/>
                <a:gd name="connsiteY0-1086" fmla="*/ 1511263 h 1511263"/>
                <a:gd name="connsiteX1-1087" fmla="*/ 234518 w 1661076"/>
                <a:gd name="connsiteY1-1088" fmla="*/ 813279 h 1511263"/>
                <a:gd name="connsiteX2-1089" fmla="*/ 1015287 w 1661076"/>
                <a:gd name="connsiteY2-1090" fmla="*/ 418001 h 1511263"/>
                <a:gd name="connsiteX3-1091" fmla="*/ 1127276 w 1661076"/>
                <a:gd name="connsiteY3-1092" fmla="*/ 621644 h 1511263"/>
                <a:gd name="connsiteX4-1093" fmla="*/ 1311053 w 1661076"/>
                <a:gd name="connsiteY4-1094" fmla="*/ 446746 h 1511263"/>
                <a:gd name="connsiteX5-1095" fmla="*/ 1661076 w 1661076"/>
                <a:gd name="connsiteY5-1096" fmla="*/ 0 h 1511263"/>
                <a:gd name="connsiteX6-1097" fmla="*/ 1506047 w 1661076"/>
                <a:gd name="connsiteY6-1098" fmla="*/ 443290 h 1511263"/>
                <a:gd name="connsiteX7-1099" fmla="*/ 1494213 w 1661076"/>
                <a:gd name="connsiteY7-1100" fmla="*/ 627022 h 1511263"/>
                <a:gd name="connsiteX8-1101" fmla="*/ 1589785 w 1661076"/>
                <a:gd name="connsiteY8-1102" fmla="*/ 676700 h 1511263"/>
                <a:gd name="connsiteX9-1103" fmla="*/ 1291869 w 1661076"/>
                <a:gd name="connsiteY9-1104" fmla="*/ 1165274 h 1511263"/>
                <a:gd name="connsiteX10-1105" fmla="*/ 0 w 1661076"/>
                <a:gd name="connsiteY10-1106" fmla="*/ 1511263 h 1511263"/>
                <a:gd name="connsiteX0-1107" fmla="*/ 0 w 1666929"/>
                <a:gd name="connsiteY0-1108" fmla="*/ 1512635 h 1512635"/>
                <a:gd name="connsiteX1-1109" fmla="*/ 234518 w 1666929"/>
                <a:gd name="connsiteY1-1110" fmla="*/ 814651 h 1512635"/>
                <a:gd name="connsiteX2-1111" fmla="*/ 1015287 w 1666929"/>
                <a:gd name="connsiteY2-1112" fmla="*/ 419373 h 1512635"/>
                <a:gd name="connsiteX3-1113" fmla="*/ 1127276 w 1666929"/>
                <a:gd name="connsiteY3-1114" fmla="*/ 623016 h 1512635"/>
                <a:gd name="connsiteX4-1115" fmla="*/ 1290333 w 1666929"/>
                <a:gd name="connsiteY4-1116" fmla="*/ 278961 h 1512635"/>
                <a:gd name="connsiteX5-1117" fmla="*/ 1661076 w 1666929"/>
                <a:gd name="connsiteY5-1118" fmla="*/ 1372 h 1512635"/>
                <a:gd name="connsiteX6-1119" fmla="*/ 1506047 w 1666929"/>
                <a:gd name="connsiteY6-1120" fmla="*/ 444662 h 1512635"/>
                <a:gd name="connsiteX7-1121" fmla="*/ 1494213 w 1666929"/>
                <a:gd name="connsiteY7-1122" fmla="*/ 628394 h 1512635"/>
                <a:gd name="connsiteX8-1123" fmla="*/ 1589785 w 1666929"/>
                <a:gd name="connsiteY8-1124" fmla="*/ 678072 h 1512635"/>
                <a:gd name="connsiteX9-1125" fmla="*/ 1291869 w 1666929"/>
                <a:gd name="connsiteY9-1126" fmla="*/ 1166646 h 1512635"/>
                <a:gd name="connsiteX10-1127" fmla="*/ 0 w 1666929"/>
                <a:gd name="connsiteY10-1128" fmla="*/ 1512635 h 1512635"/>
                <a:gd name="connsiteX0-1129" fmla="*/ 0 w 1666929"/>
                <a:gd name="connsiteY0-1130" fmla="*/ 1512635 h 1512635"/>
                <a:gd name="connsiteX1-1131" fmla="*/ 234518 w 1666929"/>
                <a:gd name="connsiteY1-1132" fmla="*/ 814651 h 1512635"/>
                <a:gd name="connsiteX2-1133" fmla="*/ 1015287 w 1666929"/>
                <a:gd name="connsiteY2-1134" fmla="*/ 419373 h 1512635"/>
                <a:gd name="connsiteX3-1135" fmla="*/ 1127276 w 1666929"/>
                <a:gd name="connsiteY3-1136" fmla="*/ 623016 h 1512635"/>
                <a:gd name="connsiteX4-1137" fmla="*/ 1290333 w 1666929"/>
                <a:gd name="connsiteY4-1138" fmla="*/ 278961 h 1512635"/>
                <a:gd name="connsiteX5-1139" fmla="*/ 1661076 w 1666929"/>
                <a:gd name="connsiteY5-1140" fmla="*/ 1372 h 1512635"/>
                <a:gd name="connsiteX6-1141" fmla="*/ 1506047 w 1666929"/>
                <a:gd name="connsiteY6-1142" fmla="*/ 444662 h 1512635"/>
                <a:gd name="connsiteX7-1143" fmla="*/ 1494213 w 1666929"/>
                <a:gd name="connsiteY7-1144" fmla="*/ 628394 h 1512635"/>
                <a:gd name="connsiteX8-1145" fmla="*/ 1589785 w 1666929"/>
                <a:gd name="connsiteY8-1146" fmla="*/ 678072 h 1512635"/>
                <a:gd name="connsiteX9-1147" fmla="*/ 1284503 w 1666929"/>
                <a:gd name="connsiteY9-1148" fmla="*/ 1191228 h 1512635"/>
                <a:gd name="connsiteX10-1149" fmla="*/ 0 w 1666929"/>
                <a:gd name="connsiteY10-1150" fmla="*/ 1512635 h 1512635"/>
                <a:gd name="connsiteX0-1151" fmla="*/ 0 w 1666929"/>
                <a:gd name="connsiteY0-1152" fmla="*/ 1512635 h 1512635"/>
                <a:gd name="connsiteX1-1153" fmla="*/ 234518 w 1666929"/>
                <a:gd name="connsiteY1-1154" fmla="*/ 814651 h 1512635"/>
                <a:gd name="connsiteX2-1155" fmla="*/ 1015287 w 1666929"/>
                <a:gd name="connsiteY2-1156" fmla="*/ 419373 h 1512635"/>
                <a:gd name="connsiteX3-1157" fmla="*/ 1127276 w 1666929"/>
                <a:gd name="connsiteY3-1158" fmla="*/ 623016 h 1512635"/>
                <a:gd name="connsiteX4-1159" fmla="*/ 1290333 w 1666929"/>
                <a:gd name="connsiteY4-1160" fmla="*/ 278961 h 1512635"/>
                <a:gd name="connsiteX5-1161" fmla="*/ 1661076 w 1666929"/>
                <a:gd name="connsiteY5-1162" fmla="*/ 1372 h 1512635"/>
                <a:gd name="connsiteX6-1163" fmla="*/ 1506047 w 1666929"/>
                <a:gd name="connsiteY6-1164" fmla="*/ 444662 h 1512635"/>
                <a:gd name="connsiteX7-1165" fmla="*/ 1494213 w 1666929"/>
                <a:gd name="connsiteY7-1166" fmla="*/ 628394 h 1512635"/>
                <a:gd name="connsiteX8-1167" fmla="*/ 1589785 w 1666929"/>
                <a:gd name="connsiteY8-1168" fmla="*/ 678072 h 1512635"/>
                <a:gd name="connsiteX9-1169" fmla="*/ 1284503 w 1666929"/>
                <a:gd name="connsiteY9-1170" fmla="*/ 1191228 h 1512635"/>
                <a:gd name="connsiteX10-1171" fmla="*/ 0 w 1666929"/>
                <a:gd name="connsiteY10-1172" fmla="*/ 1512635 h 1512635"/>
                <a:gd name="connsiteX0-1173" fmla="*/ 0 w 1666929"/>
                <a:gd name="connsiteY0-1174" fmla="*/ 1512635 h 1512635"/>
                <a:gd name="connsiteX1-1175" fmla="*/ 234518 w 1666929"/>
                <a:gd name="connsiteY1-1176" fmla="*/ 814651 h 1512635"/>
                <a:gd name="connsiteX2-1177" fmla="*/ 1015287 w 1666929"/>
                <a:gd name="connsiteY2-1178" fmla="*/ 419373 h 1512635"/>
                <a:gd name="connsiteX3-1179" fmla="*/ 1127276 w 1666929"/>
                <a:gd name="connsiteY3-1180" fmla="*/ 623016 h 1512635"/>
                <a:gd name="connsiteX4-1181" fmla="*/ 1290333 w 1666929"/>
                <a:gd name="connsiteY4-1182" fmla="*/ 278961 h 1512635"/>
                <a:gd name="connsiteX5-1183" fmla="*/ 1661076 w 1666929"/>
                <a:gd name="connsiteY5-1184" fmla="*/ 1372 h 1512635"/>
                <a:gd name="connsiteX6-1185" fmla="*/ 1506047 w 1666929"/>
                <a:gd name="connsiteY6-1186" fmla="*/ 444662 h 1512635"/>
                <a:gd name="connsiteX7-1187" fmla="*/ 1494213 w 1666929"/>
                <a:gd name="connsiteY7-1188" fmla="*/ 628394 h 1512635"/>
                <a:gd name="connsiteX8-1189" fmla="*/ 1589785 w 1666929"/>
                <a:gd name="connsiteY8-1190" fmla="*/ 678072 h 1512635"/>
                <a:gd name="connsiteX9-1191" fmla="*/ 1312484 w 1666929"/>
                <a:gd name="connsiteY9-1192" fmla="*/ 884621 h 1512635"/>
                <a:gd name="connsiteX10-1193" fmla="*/ 0 w 1666929"/>
                <a:gd name="connsiteY10-1194" fmla="*/ 1512635 h 1512635"/>
                <a:gd name="connsiteX0-1195" fmla="*/ 0 w 1666929"/>
                <a:gd name="connsiteY0-1196" fmla="*/ 1512635 h 1512635"/>
                <a:gd name="connsiteX1-1197" fmla="*/ 234518 w 1666929"/>
                <a:gd name="connsiteY1-1198" fmla="*/ 814651 h 1512635"/>
                <a:gd name="connsiteX2-1199" fmla="*/ 1015287 w 1666929"/>
                <a:gd name="connsiteY2-1200" fmla="*/ 419373 h 1512635"/>
                <a:gd name="connsiteX3-1201" fmla="*/ 1127276 w 1666929"/>
                <a:gd name="connsiteY3-1202" fmla="*/ 623016 h 1512635"/>
                <a:gd name="connsiteX4-1203" fmla="*/ 1290333 w 1666929"/>
                <a:gd name="connsiteY4-1204" fmla="*/ 278961 h 1512635"/>
                <a:gd name="connsiteX5-1205" fmla="*/ 1661076 w 1666929"/>
                <a:gd name="connsiteY5-1206" fmla="*/ 1372 h 1512635"/>
                <a:gd name="connsiteX6-1207" fmla="*/ 1506047 w 1666929"/>
                <a:gd name="connsiteY6-1208" fmla="*/ 444662 h 1512635"/>
                <a:gd name="connsiteX7-1209" fmla="*/ 1494213 w 1666929"/>
                <a:gd name="connsiteY7-1210" fmla="*/ 628394 h 1512635"/>
                <a:gd name="connsiteX8-1211" fmla="*/ 1589785 w 1666929"/>
                <a:gd name="connsiteY8-1212" fmla="*/ 678072 h 1512635"/>
                <a:gd name="connsiteX9-1213" fmla="*/ 1435601 w 1666929"/>
                <a:gd name="connsiteY9-1214" fmla="*/ 745261 h 1512635"/>
                <a:gd name="connsiteX10-1215" fmla="*/ 1312484 w 1666929"/>
                <a:gd name="connsiteY10-1216" fmla="*/ 884621 h 1512635"/>
                <a:gd name="connsiteX11" fmla="*/ 0 w 1666929"/>
                <a:gd name="connsiteY11" fmla="*/ 1512635 h 1512635"/>
                <a:gd name="connsiteX0-1217" fmla="*/ 0 w 1666929"/>
                <a:gd name="connsiteY0-1218" fmla="*/ 1512635 h 1512635"/>
                <a:gd name="connsiteX1-1219" fmla="*/ 234518 w 1666929"/>
                <a:gd name="connsiteY1-1220" fmla="*/ 814651 h 1512635"/>
                <a:gd name="connsiteX2-1221" fmla="*/ 1015287 w 1666929"/>
                <a:gd name="connsiteY2-1222" fmla="*/ 419373 h 1512635"/>
                <a:gd name="connsiteX3-1223" fmla="*/ 1127276 w 1666929"/>
                <a:gd name="connsiteY3-1224" fmla="*/ 623016 h 1512635"/>
                <a:gd name="connsiteX4-1225" fmla="*/ 1290333 w 1666929"/>
                <a:gd name="connsiteY4-1226" fmla="*/ 278961 h 1512635"/>
                <a:gd name="connsiteX5-1227" fmla="*/ 1661076 w 1666929"/>
                <a:gd name="connsiteY5-1228" fmla="*/ 1372 h 1512635"/>
                <a:gd name="connsiteX6-1229" fmla="*/ 1506047 w 1666929"/>
                <a:gd name="connsiteY6-1230" fmla="*/ 444662 h 1512635"/>
                <a:gd name="connsiteX7-1231" fmla="*/ 1494213 w 1666929"/>
                <a:gd name="connsiteY7-1232" fmla="*/ 628394 h 1512635"/>
                <a:gd name="connsiteX8-1233" fmla="*/ 1589785 w 1666929"/>
                <a:gd name="connsiteY8-1234" fmla="*/ 678072 h 1512635"/>
                <a:gd name="connsiteX9-1235" fmla="*/ 1444243 w 1666929"/>
                <a:gd name="connsiteY9-1236" fmla="*/ 923373 h 1512635"/>
                <a:gd name="connsiteX10-1237" fmla="*/ 1312484 w 1666929"/>
                <a:gd name="connsiteY10-1238" fmla="*/ 884621 h 1512635"/>
                <a:gd name="connsiteX11-1239" fmla="*/ 0 w 1666929"/>
                <a:gd name="connsiteY11-1240" fmla="*/ 1512635 h 1512635"/>
                <a:gd name="connsiteX0-1241" fmla="*/ 0 w 1666929"/>
                <a:gd name="connsiteY0-1242" fmla="*/ 1512635 h 1512635"/>
                <a:gd name="connsiteX1-1243" fmla="*/ 234518 w 1666929"/>
                <a:gd name="connsiteY1-1244" fmla="*/ 814651 h 1512635"/>
                <a:gd name="connsiteX2-1245" fmla="*/ 1015287 w 1666929"/>
                <a:gd name="connsiteY2-1246" fmla="*/ 419373 h 1512635"/>
                <a:gd name="connsiteX3-1247" fmla="*/ 1127276 w 1666929"/>
                <a:gd name="connsiteY3-1248" fmla="*/ 623016 h 1512635"/>
                <a:gd name="connsiteX4-1249" fmla="*/ 1290333 w 1666929"/>
                <a:gd name="connsiteY4-1250" fmla="*/ 278961 h 1512635"/>
                <a:gd name="connsiteX5-1251" fmla="*/ 1661076 w 1666929"/>
                <a:gd name="connsiteY5-1252" fmla="*/ 1372 h 1512635"/>
                <a:gd name="connsiteX6-1253" fmla="*/ 1506047 w 1666929"/>
                <a:gd name="connsiteY6-1254" fmla="*/ 444662 h 1512635"/>
                <a:gd name="connsiteX7-1255" fmla="*/ 1494213 w 1666929"/>
                <a:gd name="connsiteY7-1256" fmla="*/ 628394 h 1512635"/>
                <a:gd name="connsiteX8-1257" fmla="*/ 1589785 w 1666929"/>
                <a:gd name="connsiteY8-1258" fmla="*/ 678072 h 1512635"/>
                <a:gd name="connsiteX9-1259" fmla="*/ 1444243 w 1666929"/>
                <a:gd name="connsiteY9-1260" fmla="*/ 923373 h 1512635"/>
                <a:gd name="connsiteX10-1261" fmla="*/ 1312484 w 1666929"/>
                <a:gd name="connsiteY10-1262" fmla="*/ 884621 h 1512635"/>
                <a:gd name="connsiteX11-1263" fmla="*/ 0 w 1666929"/>
                <a:gd name="connsiteY11-1264" fmla="*/ 1512635 h 1512635"/>
                <a:gd name="connsiteX0-1265" fmla="*/ 0 w 1666929"/>
                <a:gd name="connsiteY0-1266" fmla="*/ 1512635 h 1512635"/>
                <a:gd name="connsiteX1-1267" fmla="*/ 234518 w 1666929"/>
                <a:gd name="connsiteY1-1268" fmla="*/ 814651 h 1512635"/>
                <a:gd name="connsiteX2-1269" fmla="*/ 1015287 w 1666929"/>
                <a:gd name="connsiteY2-1270" fmla="*/ 419373 h 1512635"/>
                <a:gd name="connsiteX3-1271" fmla="*/ 1127276 w 1666929"/>
                <a:gd name="connsiteY3-1272" fmla="*/ 623016 h 1512635"/>
                <a:gd name="connsiteX4-1273" fmla="*/ 1290333 w 1666929"/>
                <a:gd name="connsiteY4-1274" fmla="*/ 278961 h 1512635"/>
                <a:gd name="connsiteX5-1275" fmla="*/ 1661076 w 1666929"/>
                <a:gd name="connsiteY5-1276" fmla="*/ 1372 h 1512635"/>
                <a:gd name="connsiteX6-1277" fmla="*/ 1506047 w 1666929"/>
                <a:gd name="connsiteY6-1278" fmla="*/ 444662 h 1512635"/>
                <a:gd name="connsiteX7-1279" fmla="*/ 1494213 w 1666929"/>
                <a:gd name="connsiteY7-1280" fmla="*/ 628394 h 1512635"/>
                <a:gd name="connsiteX8-1281" fmla="*/ 1589785 w 1666929"/>
                <a:gd name="connsiteY8-1282" fmla="*/ 678072 h 1512635"/>
                <a:gd name="connsiteX9-1283" fmla="*/ 1444243 w 1666929"/>
                <a:gd name="connsiteY9-1284" fmla="*/ 923373 h 1512635"/>
                <a:gd name="connsiteX10-1285" fmla="*/ 1312484 w 1666929"/>
                <a:gd name="connsiteY10-1286" fmla="*/ 884621 h 1512635"/>
                <a:gd name="connsiteX11-1287" fmla="*/ 0 w 1666929"/>
                <a:gd name="connsiteY11-1288" fmla="*/ 1512635 h 1512635"/>
                <a:gd name="connsiteX0-1289" fmla="*/ 0 w 1666929"/>
                <a:gd name="connsiteY0-1290" fmla="*/ 1512635 h 1512635"/>
                <a:gd name="connsiteX1-1291" fmla="*/ 234518 w 1666929"/>
                <a:gd name="connsiteY1-1292" fmla="*/ 814651 h 1512635"/>
                <a:gd name="connsiteX2-1293" fmla="*/ 1015287 w 1666929"/>
                <a:gd name="connsiteY2-1294" fmla="*/ 419373 h 1512635"/>
                <a:gd name="connsiteX3-1295" fmla="*/ 1127276 w 1666929"/>
                <a:gd name="connsiteY3-1296" fmla="*/ 623016 h 1512635"/>
                <a:gd name="connsiteX4-1297" fmla="*/ 1290333 w 1666929"/>
                <a:gd name="connsiteY4-1298" fmla="*/ 278961 h 1512635"/>
                <a:gd name="connsiteX5-1299" fmla="*/ 1661076 w 1666929"/>
                <a:gd name="connsiteY5-1300" fmla="*/ 1372 h 1512635"/>
                <a:gd name="connsiteX6-1301" fmla="*/ 1506047 w 1666929"/>
                <a:gd name="connsiteY6-1302" fmla="*/ 444662 h 1512635"/>
                <a:gd name="connsiteX7-1303" fmla="*/ 1494213 w 1666929"/>
                <a:gd name="connsiteY7-1304" fmla="*/ 628394 h 1512635"/>
                <a:gd name="connsiteX8-1305" fmla="*/ 1589785 w 1666929"/>
                <a:gd name="connsiteY8-1306" fmla="*/ 678072 h 1512635"/>
                <a:gd name="connsiteX9-1307" fmla="*/ 1444243 w 1666929"/>
                <a:gd name="connsiteY9-1308" fmla="*/ 923373 h 1512635"/>
                <a:gd name="connsiteX10-1309" fmla="*/ 1389153 w 1666929"/>
                <a:gd name="connsiteY10-1310" fmla="*/ 887732 h 1512635"/>
                <a:gd name="connsiteX11-1311" fmla="*/ 1312484 w 1666929"/>
                <a:gd name="connsiteY11-1312" fmla="*/ 884621 h 1512635"/>
                <a:gd name="connsiteX12" fmla="*/ 0 w 1666929"/>
                <a:gd name="connsiteY12" fmla="*/ 1512635 h 1512635"/>
                <a:gd name="connsiteX0-1313" fmla="*/ 995562 w 1432411"/>
                <a:gd name="connsiteY0-1314" fmla="*/ 938150 h 938150"/>
                <a:gd name="connsiteX1-1315" fmla="*/ 0 w 1432411"/>
                <a:gd name="connsiteY1-1316" fmla="*/ 814651 h 938150"/>
                <a:gd name="connsiteX2-1317" fmla="*/ 780769 w 1432411"/>
                <a:gd name="connsiteY2-1318" fmla="*/ 419373 h 938150"/>
                <a:gd name="connsiteX3-1319" fmla="*/ 892758 w 1432411"/>
                <a:gd name="connsiteY3-1320" fmla="*/ 623016 h 938150"/>
                <a:gd name="connsiteX4-1321" fmla="*/ 1055815 w 1432411"/>
                <a:gd name="connsiteY4-1322" fmla="*/ 278961 h 938150"/>
                <a:gd name="connsiteX5-1323" fmla="*/ 1426558 w 1432411"/>
                <a:gd name="connsiteY5-1324" fmla="*/ 1372 h 938150"/>
                <a:gd name="connsiteX6-1325" fmla="*/ 1271529 w 1432411"/>
                <a:gd name="connsiteY6-1326" fmla="*/ 444662 h 938150"/>
                <a:gd name="connsiteX7-1327" fmla="*/ 1259695 w 1432411"/>
                <a:gd name="connsiteY7-1328" fmla="*/ 628394 h 938150"/>
                <a:gd name="connsiteX8-1329" fmla="*/ 1355267 w 1432411"/>
                <a:gd name="connsiteY8-1330" fmla="*/ 678072 h 938150"/>
                <a:gd name="connsiteX9-1331" fmla="*/ 1209725 w 1432411"/>
                <a:gd name="connsiteY9-1332" fmla="*/ 923373 h 938150"/>
                <a:gd name="connsiteX10-1333" fmla="*/ 1154635 w 1432411"/>
                <a:gd name="connsiteY10-1334" fmla="*/ 887732 h 938150"/>
                <a:gd name="connsiteX11-1335" fmla="*/ 1077966 w 1432411"/>
                <a:gd name="connsiteY11-1336" fmla="*/ 884621 h 938150"/>
                <a:gd name="connsiteX12-1337" fmla="*/ 995562 w 1432411"/>
                <a:gd name="connsiteY12-1338" fmla="*/ 938150 h 938150"/>
                <a:gd name="connsiteX0-1339" fmla="*/ 995562 w 1432411"/>
                <a:gd name="connsiteY0-1340" fmla="*/ 938150 h 938150"/>
                <a:gd name="connsiteX1-1341" fmla="*/ 889477 w 1432411"/>
                <a:gd name="connsiteY1-1342" fmla="*/ 932303 h 938150"/>
                <a:gd name="connsiteX2-1343" fmla="*/ 0 w 1432411"/>
                <a:gd name="connsiteY2-1344" fmla="*/ 814651 h 938150"/>
                <a:gd name="connsiteX3-1345" fmla="*/ 780769 w 1432411"/>
                <a:gd name="connsiteY3-1346" fmla="*/ 419373 h 938150"/>
                <a:gd name="connsiteX4-1347" fmla="*/ 892758 w 1432411"/>
                <a:gd name="connsiteY4-1348" fmla="*/ 623016 h 938150"/>
                <a:gd name="connsiteX5-1349" fmla="*/ 1055815 w 1432411"/>
                <a:gd name="connsiteY5-1350" fmla="*/ 278961 h 938150"/>
                <a:gd name="connsiteX6-1351" fmla="*/ 1426558 w 1432411"/>
                <a:gd name="connsiteY6-1352" fmla="*/ 1372 h 938150"/>
                <a:gd name="connsiteX7-1353" fmla="*/ 1271529 w 1432411"/>
                <a:gd name="connsiteY7-1354" fmla="*/ 444662 h 938150"/>
                <a:gd name="connsiteX8-1355" fmla="*/ 1259695 w 1432411"/>
                <a:gd name="connsiteY8-1356" fmla="*/ 628394 h 938150"/>
                <a:gd name="connsiteX9-1357" fmla="*/ 1355267 w 1432411"/>
                <a:gd name="connsiteY9-1358" fmla="*/ 678072 h 938150"/>
                <a:gd name="connsiteX10-1359" fmla="*/ 1209725 w 1432411"/>
                <a:gd name="connsiteY10-1360" fmla="*/ 923373 h 938150"/>
                <a:gd name="connsiteX11-1361" fmla="*/ 1154635 w 1432411"/>
                <a:gd name="connsiteY11-1362" fmla="*/ 887732 h 938150"/>
                <a:gd name="connsiteX12-1363" fmla="*/ 1077966 w 1432411"/>
                <a:gd name="connsiteY12-1364" fmla="*/ 884621 h 938150"/>
                <a:gd name="connsiteX13" fmla="*/ 995562 w 1432411"/>
                <a:gd name="connsiteY13" fmla="*/ 938150 h 938150"/>
                <a:gd name="connsiteX0-1365" fmla="*/ 995562 w 1432411"/>
                <a:gd name="connsiteY0-1366" fmla="*/ 938150 h 954004"/>
                <a:gd name="connsiteX1-1367" fmla="*/ 933711 w 1432411"/>
                <a:gd name="connsiteY1-1368" fmla="*/ 954004 h 954004"/>
                <a:gd name="connsiteX2-1369" fmla="*/ 0 w 1432411"/>
                <a:gd name="connsiteY2-1370" fmla="*/ 814651 h 954004"/>
                <a:gd name="connsiteX3-1371" fmla="*/ 780769 w 1432411"/>
                <a:gd name="connsiteY3-1372" fmla="*/ 419373 h 954004"/>
                <a:gd name="connsiteX4-1373" fmla="*/ 892758 w 1432411"/>
                <a:gd name="connsiteY4-1374" fmla="*/ 623016 h 954004"/>
                <a:gd name="connsiteX5-1375" fmla="*/ 1055815 w 1432411"/>
                <a:gd name="connsiteY5-1376" fmla="*/ 278961 h 954004"/>
                <a:gd name="connsiteX6-1377" fmla="*/ 1426558 w 1432411"/>
                <a:gd name="connsiteY6-1378" fmla="*/ 1372 h 954004"/>
                <a:gd name="connsiteX7-1379" fmla="*/ 1271529 w 1432411"/>
                <a:gd name="connsiteY7-1380" fmla="*/ 444662 h 954004"/>
                <a:gd name="connsiteX8-1381" fmla="*/ 1259695 w 1432411"/>
                <a:gd name="connsiteY8-1382" fmla="*/ 628394 h 954004"/>
                <a:gd name="connsiteX9-1383" fmla="*/ 1355267 w 1432411"/>
                <a:gd name="connsiteY9-1384" fmla="*/ 678072 h 954004"/>
                <a:gd name="connsiteX10-1385" fmla="*/ 1209725 w 1432411"/>
                <a:gd name="connsiteY10-1386" fmla="*/ 923373 h 954004"/>
                <a:gd name="connsiteX11-1387" fmla="*/ 1154635 w 1432411"/>
                <a:gd name="connsiteY11-1388" fmla="*/ 887732 h 954004"/>
                <a:gd name="connsiteX12-1389" fmla="*/ 1077966 w 1432411"/>
                <a:gd name="connsiteY12-1390" fmla="*/ 884621 h 954004"/>
                <a:gd name="connsiteX13-1391" fmla="*/ 995562 w 1432411"/>
                <a:gd name="connsiteY13-1392" fmla="*/ 938150 h 954004"/>
                <a:gd name="connsiteX0-1393" fmla="*/ 995562 w 1432411"/>
                <a:gd name="connsiteY0-1394" fmla="*/ 938150 h 955235"/>
                <a:gd name="connsiteX1-1395" fmla="*/ 933711 w 1432411"/>
                <a:gd name="connsiteY1-1396" fmla="*/ 954004 h 955235"/>
                <a:gd name="connsiteX2-1397" fmla="*/ 867573 w 1432411"/>
                <a:gd name="connsiteY2-1398" fmla="*/ 955235 h 955235"/>
                <a:gd name="connsiteX3-1399" fmla="*/ 0 w 1432411"/>
                <a:gd name="connsiteY3-1400" fmla="*/ 814651 h 955235"/>
                <a:gd name="connsiteX4-1401" fmla="*/ 780769 w 1432411"/>
                <a:gd name="connsiteY4-1402" fmla="*/ 419373 h 955235"/>
                <a:gd name="connsiteX5-1403" fmla="*/ 892758 w 1432411"/>
                <a:gd name="connsiteY5-1404" fmla="*/ 623016 h 955235"/>
                <a:gd name="connsiteX6-1405" fmla="*/ 1055815 w 1432411"/>
                <a:gd name="connsiteY6-1406" fmla="*/ 278961 h 955235"/>
                <a:gd name="connsiteX7-1407" fmla="*/ 1426558 w 1432411"/>
                <a:gd name="connsiteY7-1408" fmla="*/ 1372 h 955235"/>
                <a:gd name="connsiteX8-1409" fmla="*/ 1271529 w 1432411"/>
                <a:gd name="connsiteY8-1410" fmla="*/ 444662 h 955235"/>
                <a:gd name="connsiteX9-1411" fmla="*/ 1259695 w 1432411"/>
                <a:gd name="connsiteY9-1412" fmla="*/ 628394 h 955235"/>
                <a:gd name="connsiteX10-1413" fmla="*/ 1355267 w 1432411"/>
                <a:gd name="connsiteY10-1414" fmla="*/ 678072 h 955235"/>
                <a:gd name="connsiteX11-1415" fmla="*/ 1209725 w 1432411"/>
                <a:gd name="connsiteY11-1416" fmla="*/ 923373 h 955235"/>
                <a:gd name="connsiteX12-1417" fmla="*/ 1154635 w 1432411"/>
                <a:gd name="connsiteY12-1418" fmla="*/ 887732 h 955235"/>
                <a:gd name="connsiteX13-1419" fmla="*/ 1077966 w 1432411"/>
                <a:gd name="connsiteY13-1420" fmla="*/ 884621 h 955235"/>
                <a:gd name="connsiteX14" fmla="*/ 995562 w 1432411"/>
                <a:gd name="connsiteY14" fmla="*/ 938150 h 955235"/>
                <a:gd name="connsiteX0-1421" fmla="*/ 995562 w 1432411"/>
                <a:gd name="connsiteY0-1422" fmla="*/ 938150 h 954004"/>
                <a:gd name="connsiteX1-1423" fmla="*/ 933711 w 1432411"/>
                <a:gd name="connsiteY1-1424" fmla="*/ 954004 h 954004"/>
                <a:gd name="connsiteX2-1425" fmla="*/ 863259 w 1432411"/>
                <a:gd name="connsiteY2-1426" fmla="*/ 894377 h 954004"/>
                <a:gd name="connsiteX3-1427" fmla="*/ 0 w 1432411"/>
                <a:gd name="connsiteY3-1428" fmla="*/ 814651 h 954004"/>
                <a:gd name="connsiteX4-1429" fmla="*/ 780769 w 1432411"/>
                <a:gd name="connsiteY4-1430" fmla="*/ 419373 h 954004"/>
                <a:gd name="connsiteX5-1431" fmla="*/ 892758 w 1432411"/>
                <a:gd name="connsiteY5-1432" fmla="*/ 623016 h 954004"/>
                <a:gd name="connsiteX6-1433" fmla="*/ 1055815 w 1432411"/>
                <a:gd name="connsiteY6-1434" fmla="*/ 278961 h 954004"/>
                <a:gd name="connsiteX7-1435" fmla="*/ 1426558 w 1432411"/>
                <a:gd name="connsiteY7-1436" fmla="*/ 1372 h 954004"/>
                <a:gd name="connsiteX8-1437" fmla="*/ 1271529 w 1432411"/>
                <a:gd name="connsiteY8-1438" fmla="*/ 444662 h 954004"/>
                <a:gd name="connsiteX9-1439" fmla="*/ 1259695 w 1432411"/>
                <a:gd name="connsiteY9-1440" fmla="*/ 628394 h 954004"/>
                <a:gd name="connsiteX10-1441" fmla="*/ 1355267 w 1432411"/>
                <a:gd name="connsiteY10-1442" fmla="*/ 678072 h 954004"/>
                <a:gd name="connsiteX11-1443" fmla="*/ 1209725 w 1432411"/>
                <a:gd name="connsiteY11-1444" fmla="*/ 923373 h 954004"/>
                <a:gd name="connsiteX12-1445" fmla="*/ 1154635 w 1432411"/>
                <a:gd name="connsiteY12-1446" fmla="*/ 887732 h 954004"/>
                <a:gd name="connsiteX13-1447" fmla="*/ 1077966 w 1432411"/>
                <a:gd name="connsiteY13-1448" fmla="*/ 884621 h 954004"/>
                <a:gd name="connsiteX14-1449" fmla="*/ 995562 w 1432411"/>
                <a:gd name="connsiteY14-1450" fmla="*/ 938150 h 954004"/>
                <a:gd name="connsiteX0-1451" fmla="*/ 995562 w 1432411"/>
                <a:gd name="connsiteY0-1452" fmla="*/ 938150 h 954004"/>
                <a:gd name="connsiteX1-1453" fmla="*/ 933711 w 1432411"/>
                <a:gd name="connsiteY1-1454" fmla="*/ 954004 h 954004"/>
                <a:gd name="connsiteX2-1455" fmla="*/ 863259 w 1432411"/>
                <a:gd name="connsiteY2-1456" fmla="*/ 894377 h 954004"/>
                <a:gd name="connsiteX3-1457" fmla="*/ 861830 w 1432411"/>
                <a:gd name="connsiteY3-1458" fmla="*/ 911690 h 954004"/>
                <a:gd name="connsiteX4-1459" fmla="*/ 0 w 1432411"/>
                <a:gd name="connsiteY4-1460" fmla="*/ 814651 h 954004"/>
                <a:gd name="connsiteX5-1461" fmla="*/ 780769 w 1432411"/>
                <a:gd name="connsiteY5-1462" fmla="*/ 419373 h 954004"/>
                <a:gd name="connsiteX6-1463" fmla="*/ 892758 w 1432411"/>
                <a:gd name="connsiteY6-1464" fmla="*/ 623016 h 954004"/>
                <a:gd name="connsiteX7-1465" fmla="*/ 1055815 w 1432411"/>
                <a:gd name="connsiteY7-1466" fmla="*/ 278961 h 954004"/>
                <a:gd name="connsiteX8-1467" fmla="*/ 1426558 w 1432411"/>
                <a:gd name="connsiteY8-1468" fmla="*/ 1372 h 954004"/>
                <a:gd name="connsiteX9-1469" fmla="*/ 1271529 w 1432411"/>
                <a:gd name="connsiteY9-1470" fmla="*/ 444662 h 954004"/>
                <a:gd name="connsiteX10-1471" fmla="*/ 1259695 w 1432411"/>
                <a:gd name="connsiteY10-1472" fmla="*/ 628394 h 954004"/>
                <a:gd name="connsiteX11-1473" fmla="*/ 1355267 w 1432411"/>
                <a:gd name="connsiteY11-1474" fmla="*/ 678072 h 954004"/>
                <a:gd name="connsiteX12-1475" fmla="*/ 1209725 w 1432411"/>
                <a:gd name="connsiteY12-1476" fmla="*/ 923373 h 954004"/>
                <a:gd name="connsiteX13-1477" fmla="*/ 1154635 w 1432411"/>
                <a:gd name="connsiteY13-1478" fmla="*/ 887732 h 954004"/>
                <a:gd name="connsiteX14-1479" fmla="*/ 1077966 w 1432411"/>
                <a:gd name="connsiteY14-1480" fmla="*/ 884621 h 954004"/>
                <a:gd name="connsiteX15" fmla="*/ 995562 w 1432411"/>
                <a:gd name="connsiteY15" fmla="*/ 938150 h 954004"/>
                <a:gd name="connsiteX0-1481" fmla="*/ 995562 w 1432411"/>
                <a:gd name="connsiteY0-1482" fmla="*/ 938150 h 954004"/>
                <a:gd name="connsiteX1-1483" fmla="*/ 933711 w 1432411"/>
                <a:gd name="connsiteY1-1484" fmla="*/ 954004 h 954004"/>
                <a:gd name="connsiteX2-1485" fmla="*/ 863259 w 1432411"/>
                <a:gd name="connsiteY2-1486" fmla="*/ 894377 h 954004"/>
                <a:gd name="connsiteX3-1487" fmla="*/ 811042 w 1432411"/>
                <a:gd name="connsiteY3-1488" fmla="*/ 880508 h 954004"/>
                <a:gd name="connsiteX4-1489" fmla="*/ 0 w 1432411"/>
                <a:gd name="connsiteY4-1490" fmla="*/ 814651 h 954004"/>
                <a:gd name="connsiteX5-1491" fmla="*/ 780769 w 1432411"/>
                <a:gd name="connsiteY5-1492" fmla="*/ 419373 h 954004"/>
                <a:gd name="connsiteX6-1493" fmla="*/ 892758 w 1432411"/>
                <a:gd name="connsiteY6-1494" fmla="*/ 623016 h 954004"/>
                <a:gd name="connsiteX7-1495" fmla="*/ 1055815 w 1432411"/>
                <a:gd name="connsiteY7-1496" fmla="*/ 278961 h 954004"/>
                <a:gd name="connsiteX8-1497" fmla="*/ 1426558 w 1432411"/>
                <a:gd name="connsiteY8-1498" fmla="*/ 1372 h 954004"/>
                <a:gd name="connsiteX9-1499" fmla="*/ 1271529 w 1432411"/>
                <a:gd name="connsiteY9-1500" fmla="*/ 444662 h 954004"/>
                <a:gd name="connsiteX10-1501" fmla="*/ 1259695 w 1432411"/>
                <a:gd name="connsiteY10-1502" fmla="*/ 628394 h 954004"/>
                <a:gd name="connsiteX11-1503" fmla="*/ 1355267 w 1432411"/>
                <a:gd name="connsiteY11-1504" fmla="*/ 678072 h 954004"/>
                <a:gd name="connsiteX12-1505" fmla="*/ 1209725 w 1432411"/>
                <a:gd name="connsiteY12-1506" fmla="*/ 923373 h 954004"/>
                <a:gd name="connsiteX13-1507" fmla="*/ 1154635 w 1432411"/>
                <a:gd name="connsiteY13-1508" fmla="*/ 887732 h 954004"/>
                <a:gd name="connsiteX14-1509" fmla="*/ 1077966 w 1432411"/>
                <a:gd name="connsiteY14-1510" fmla="*/ 884621 h 954004"/>
                <a:gd name="connsiteX15-1511" fmla="*/ 995562 w 1432411"/>
                <a:gd name="connsiteY15-1512" fmla="*/ 938150 h 954004"/>
                <a:gd name="connsiteX0-1513" fmla="*/ 995562 w 1432411"/>
                <a:gd name="connsiteY0-1514" fmla="*/ 938150 h 954004"/>
                <a:gd name="connsiteX1-1515" fmla="*/ 933711 w 1432411"/>
                <a:gd name="connsiteY1-1516" fmla="*/ 954004 h 954004"/>
                <a:gd name="connsiteX2-1517" fmla="*/ 901969 w 1432411"/>
                <a:gd name="connsiteY2-1518" fmla="*/ 934514 h 954004"/>
                <a:gd name="connsiteX3-1519" fmla="*/ 811042 w 1432411"/>
                <a:gd name="connsiteY3-1520" fmla="*/ 880508 h 954004"/>
                <a:gd name="connsiteX4-1521" fmla="*/ 0 w 1432411"/>
                <a:gd name="connsiteY4-1522" fmla="*/ 814651 h 954004"/>
                <a:gd name="connsiteX5-1523" fmla="*/ 780769 w 1432411"/>
                <a:gd name="connsiteY5-1524" fmla="*/ 419373 h 954004"/>
                <a:gd name="connsiteX6-1525" fmla="*/ 892758 w 1432411"/>
                <a:gd name="connsiteY6-1526" fmla="*/ 623016 h 954004"/>
                <a:gd name="connsiteX7-1527" fmla="*/ 1055815 w 1432411"/>
                <a:gd name="connsiteY7-1528" fmla="*/ 278961 h 954004"/>
                <a:gd name="connsiteX8-1529" fmla="*/ 1426558 w 1432411"/>
                <a:gd name="connsiteY8-1530" fmla="*/ 1372 h 954004"/>
                <a:gd name="connsiteX9-1531" fmla="*/ 1271529 w 1432411"/>
                <a:gd name="connsiteY9-1532" fmla="*/ 444662 h 954004"/>
                <a:gd name="connsiteX10-1533" fmla="*/ 1259695 w 1432411"/>
                <a:gd name="connsiteY10-1534" fmla="*/ 628394 h 954004"/>
                <a:gd name="connsiteX11-1535" fmla="*/ 1355267 w 1432411"/>
                <a:gd name="connsiteY11-1536" fmla="*/ 678072 h 954004"/>
                <a:gd name="connsiteX12-1537" fmla="*/ 1209725 w 1432411"/>
                <a:gd name="connsiteY12-1538" fmla="*/ 923373 h 954004"/>
                <a:gd name="connsiteX13-1539" fmla="*/ 1154635 w 1432411"/>
                <a:gd name="connsiteY13-1540" fmla="*/ 887732 h 954004"/>
                <a:gd name="connsiteX14-1541" fmla="*/ 1077966 w 1432411"/>
                <a:gd name="connsiteY14-1542" fmla="*/ 884621 h 954004"/>
                <a:gd name="connsiteX15-1543" fmla="*/ 995562 w 1432411"/>
                <a:gd name="connsiteY15-1544" fmla="*/ 938150 h 954004"/>
                <a:gd name="connsiteX0-1545" fmla="*/ 995562 w 1432411"/>
                <a:gd name="connsiteY0-1546" fmla="*/ 938150 h 954004"/>
                <a:gd name="connsiteX1-1547" fmla="*/ 933711 w 1432411"/>
                <a:gd name="connsiteY1-1548" fmla="*/ 954004 h 954004"/>
                <a:gd name="connsiteX2-1549" fmla="*/ 901969 w 1432411"/>
                <a:gd name="connsiteY2-1550" fmla="*/ 934514 h 954004"/>
                <a:gd name="connsiteX3-1551" fmla="*/ 852816 w 1432411"/>
                <a:gd name="connsiteY3-1552" fmla="*/ 891604 h 954004"/>
                <a:gd name="connsiteX4-1553" fmla="*/ 0 w 1432411"/>
                <a:gd name="connsiteY4-1554" fmla="*/ 814651 h 954004"/>
                <a:gd name="connsiteX5-1555" fmla="*/ 780769 w 1432411"/>
                <a:gd name="connsiteY5-1556" fmla="*/ 419373 h 954004"/>
                <a:gd name="connsiteX6-1557" fmla="*/ 892758 w 1432411"/>
                <a:gd name="connsiteY6-1558" fmla="*/ 623016 h 954004"/>
                <a:gd name="connsiteX7-1559" fmla="*/ 1055815 w 1432411"/>
                <a:gd name="connsiteY7-1560" fmla="*/ 278961 h 954004"/>
                <a:gd name="connsiteX8-1561" fmla="*/ 1426558 w 1432411"/>
                <a:gd name="connsiteY8-1562" fmla="*/ 1372 h 954004"/>
                <a:gd name="connsiteX9-1563" fmla="*/ 1271529 w 1432411"/>
                <a:gd name="connsiteY9-1564" fmla="*/ 444662 h 954004"/>
                <a:gd name="connsiteX10-1565" fmla="*/ 1259695 w 1432411"/>
                <a:gd name="connsiteY10-1566" fmla="*/ 628394 h 954004"/>
                <a:gd name="connsiteX11-1567" fmla="*/ 1355267 w 1432411"/>
                <a:gd name="connsiteY11-1568" fmla="*/ 678072 h 954004"/>
                <a:gd name="connsiteX12-1569" fmla="*/ 1209725 w 1432411"/>
                <a:gd name="connsiteY12-1570" fmla="*/ 923373 h 954004"/>
                <a:gd name="connsiteX13-1571" fmla="*/ 1154635 w 1432411"/>
                <a:gd name="connsiteY13-1572" fmla="*/ 887732 h 954004"/>
                <a:gd name="connsiteX14-1573" fmla="*/ 1077966 w 1432411"/>
                <a:gd name="connsiteY14-1574" fmla="*/ 884621 h 954004"/>
                <a:gd name="connsiteX15-1575" fmla="*/ 995562 w 1432411"/>
                <a:gd name="connsiteY15-1576" fmla="*/ 938150 h 954004"/>
                <a:gd name="connsiteX0-1577" fmla="*/ 215588 w 652437"/>
                <a:gd name="connsiteY0-1578" fmla="*/ 938150 h 954004"/>
                <a:gd name="connsiteX1-1579" fmla="*/ 153737 w 652437"/>
                <a:gd name="connsiteY1-1580" fmla="*/ 954004 h 954004"/>
                <a:gd name="connsiteX2-1581" fmla="*/ 121995 w 652437"/>
                <a:gd name="connsiteY2-1582" fmla="*/ 934514 h 954004"/>
                <a:gd name="connsiteX3-1583" fmla="*/ 72842 w 652437"/>
                <a:gd name="connsiteY3-1584" fmla="*/ 891604 h 954004"/>
                <a:gd name="connsiteX4-1585" fmla="*/ 20443 w 652437"/>
                <a:gd name="connsiteY4-1586" fmla="*/ 814938 h 954004"/>
                <a:gd name="connsiteX5-1587" fmla="*/ 795 w 652437"/>
                <a:gd name="connsiteY5-1588" fmla="*/ 419373 h 954004"/>
                <a:gd name="connsiteX6-1589" fmla="*/ 112784 w 652437"/>
                <a:gd name="connsiteY6-1590" fmla="*/ 623016 h 954004"/>
                <a:gd name="connsiteX7-1591" fmla="*/ 275841 w 652437"/>
                <a:gd name="connsiteY7-1592" fmla="*/ 278961 h 954004"/>
                <a:gd name="connsiteX8-1593" fmla="*/ 646584 w 652437"/>
                <a:gd name="connsiteY8-1594" fmla="*/ 1372 h 954004"/>
                <a:gd name="connsiteX9-1595" fmla="*/ 491555 w 652437"/>
                <a:gd name="connsiteY9-1596" fmla="*/ 444662 h 954004"/>
                <a:gd name="connsiteX10-1597" fmla="*/ 479721 w 652437"/>
                <a:gd name="connsiteY10-1598" fmla="*/ 628394 h 954004"/>
                <a:gd name="connsiteX11-1599" fmla="*/ 575293 w 652437"/>
                <a:gd name="connsiteY11-1600" fmla="*/ 678072 h 954004"/>
                <a:gd name="connsiteX12-1601" fmla="*/ 429751 w 652437"/>
                <a:gd name="connsiteY12-1602" fmla="*/ 923373 h 954004"/>
                <a:gd name="connsiteX13-1603" fmla="*/ 374661 w 652437"/>
                <a:gd name="connsiteY13-1604" fmla="*/ 887732 h 954004"/>
                <a:gd name="connsiteX14-1605" fmla="*/ 297992 w 652437"/>
                <a:gd name="connsiteY14-1606" fmla="*/ 884621 h 954004"/>
                <a:gd name="connsiteX15-1607" fmla="*/ 215588 w 652437"/>
                <a:gd name="connsiteY15-1608" fmla="*/ 938150 h 954004"/>
                <a:gd name="connsiteX0-1609" fmla="*/ 215588 w 652437"/>
                <a:gd name="connsiteY0-1610" fmla="*/ 938150 h 954004"/>
                <a:gd name="connsiteX1-1611" fmla="*/ 153737 w 652437"/>
                <a:gd name="connsiteY1-1612" fmla="*/ 954004 h 954004"/>
                <a:gd name="connsiteX2-1613" fmla="*/ 121995 w 652437"/>
                <a:gd name="connsiteY2-1614" fmla="*/ 934514 h 954004"/>
                <a:gd name="connsiteX3-1615" fmla="*/ 72842 w 652437"/>
                <a:gd name="connsiteY3-1616" fmla="*/ 891604 h 954004"/>
                <a:gd name="connsiteX4-1617" fmla="*/ 20443 w 652437"/>
                <a:gd name="connsiteY4-1618" fmla="*/ 814938 h 954004"/>
                <a:gd name="connsiteX5-1619" fmla="*/ 795 w 652437"/>
                <a:gd name="connsiteY5-1620" fmla="*/ 419373 h 954004"/>
                <a:gd name="connsiteX6-1621" fmla="*/ 112784 w 652437"/>
                <a:gd name="connsiteY6-1622" fmla="*/ 623016 h 954004"/>
                <a:gd name="connsiteX7-1623" fmla="*/ 275841 w 652437"/>
                <a:gd name="connsiteY7-1624" fmla="*/ 278961 h 954004"/>
                <a:gd name="connsiteX8-1625" fmla="*/ 646584 w 652437"/>
                <a:gd name="connsiteY8-1626" fmla="*/ 1372 h 954004"/>
                <a:gd name="connsiteX9-1627" fmla="*/ 491555 w 652437"/>
                <a:gd name="connsiteY9-1628" fmla="*/ 444662 h 954004"/>
                <a:gd name="connsiteX10-1629" fmla="*/ 479721 w 652437"/>
                <a:gd name="connsiteY10-1630" fmla="*/ 628394 h 954004"/>
                <a:gd name="connsiteX11-1631" fmla="*/ 575293 w 652437"/>
                <a:gd name="connsiteY11-1632" fmla="*/ 678072 h 954004"/>
                <a:gd name="connsiteX12-1633" fmla="*/ 429751 w 652437"/>
                <a:gd name="connsiteY12-1634" fmla="*/ 923373 h 954004"/>
                <a:gd name="connsiteX13-1635" fmla="*/ 374661 w 652437"/>
                <a:gd name="connsiteY13-1636" fmla="*/ 887732 h 954004"/>
                <a:gd name="connsiteX14-1637" fmla="*/ 297992 w 652437"/>
                <a:gd name="connsiteY14-1638" fmla="*/ 884621 h 954004"/>
                <a:gd name="connsiteX15-1639" fmla="*/ 215588 w 652437"/>
                <a:gd name="connsiteY15-1640" fmla="*/ 938150 h 954004"/>
                <a:gd name="connsiteX0-1641" fmla="*/ 215588 w 652437"/>
                <a:gd name="connsiteY0-1642" fmla="*/ 938150 h 954004"/>
                <a:gd name="connsiteX1-1643" fmla="*/ 153737 w 652437"/>
                <a:gd name="connsiteY1-1644" fmla="*/ 954004 h 954004"/>
                <a:gd name="connsiteX2-1645" fmla="*/ 121995 w 652437"/>
                <a:gd name="connsiteY2-1646" fmla="*/ 934514 h 954004"/>
                <a:gd name="connsiteX3-1647" fmla="*/ 72842 w 652437"/>
                <a:gd name="connsiteY3-1648" fmla="*/ 891604 h 954004"/>
                <a:gd name="connsiteX4-1649" fmla="*/ 20443 w 652437"/>
                <a:gd name="connsiteY4-1650" fmla="*/ 814938 h 954004"/>
                <a:gd name="connsiteX5-1651" fmla="*/ 795 w 652437"/>
                <a:gd name="connsiteY5-1652" fmla="*/ 419373 h 954004"/>
                <a:gd name="connsiteX6-1653" fmla="*/ 112784 w 652437"/>
                <a:gd name="connsiteY6-1654" fmla="*/ 623016 h 954004"/>
                <a:gd name="connsiteX7-1655" fmla="*/ 275841 w 652437"/>
                <a:gd name="connsiteY7-1656" fmla="*/ 278961 h 954004"/>
                <a:gd name="connsiteX8-1657" fmla="*/ 646584 w 652437"/>
                <a:gd name="connsiteY8-1658" fmla="*/ 1372 h 954004"/>
                <a:gd name="connsiteX9-1659" fmla="*/ 491555 w 652437"/>
                <a:gd name="connsiteY9-1660" fmla="*/ 444662 h 954004"/>
                <a:gd name="connsiteX10-1661" fmla="*/ 479721 w 652437"/>
                <a:gd name="connsiteY10-1662" fmla="*/ 628394 h 954004"/>
                <a:gd name="connsiteX11-1663" fmla="*/ 575293 w 652437"/>
                <a:gd name="connsiteY11-1664" fmla="*/ 678072 h 954004"/>
                <a:gd name="connsiteX12-1665" fmla="*/ 429751 w 652437"/>
                <a:gd name="connsiteY12-1666" fmla="*/ 923373 h 954004"/>
                <a:gd name="connsiteX13-1667" fmla="*/ 374661 w 652437"/>
                <a:gd name="connsiteY13-1668" fmla="*/ 887732 h 954004"/>
                <a:gd name="connsiteX14-1669" fmla="*/ 297992 w 652437"/>
                <a:gd name="connsiteY14-1670" fmla="*/ 884621 h 954004"/>
                <a:gd name="connsiteX15-1671" fmla="*/ 215588 w 652437"/>
                <a:gd name="connsiteY15-1672" fmla="*/ 938150 h 954004"/>
                <a:gd name="connsiteX0-1673" fmla="*/ 215588 w 652437"/>
                <a:gd name="connsiteY0-1674" fmla="*/ 938150 h 954004"/>
                <a:gd name="connsiteX1-1675" fmla="*/ 153737 w 652437"/>
                <a:gd name="connsiteY1-1676" fmla="*/ 954004 h 954004"/>
                <a:gd name="connsiteX2-1677" fmla="*/ 121995 w 652437"/>
                <a:gd name="connsiteY2-1678" fmla="*/ 934514 h 954004"/>
                <a:gd name="connsiteX3-1679" fmla="*/ 72842 w 652437"/>
                <a:gd name="connsiteY3-1680" fmla="*/ 891604 h 954004"/>
                <a:gd name="connsiteX4-1681" fmla="*/ 38034 w 652437"/>
                <a:gd name="connsiteY4-1682" fmla="*/ 901157 h 954004"/>
                <a:gd name="connsiteX5-1683" fmla="*/ 20443 w 652437"/>
                <a:gd name="connsiteY5-1684" fmla="*/ 814938 h 954004"/>
                <a:gd name="connsiteX6-1685" fmla="*/ 795 w 652437"/>
                <a:gd name="connsiteY6-1686" fmla="*/ 419373 h 954004"/>
                <a:gd name="connsiteX7-1687" fmla="*/ 112784 w 652437"/>
                <a:gd name="connsiteY7-1688" fmla="*/ 623016 h 954004"/>
                <a:gd name="connsiteX8-1689" fmla="*/ 275841 w 652437"/>
                <a:gd name="connsiteY8-1690" fmla="*/ 278961 h 954004"/>
                <a:gd name="connsiteX9-1691" fmla="*/ 646584 w 652437"/>
                <a:gd name="connsiteY9-1692" fmla="*/ 1372 h 954004"/>
                <a:gd name="connsiteX10-1693" fmla="*/ 491555 w 652437"/>
                <a:gd name="connsiteY10-1694" fmla="*/ 444662 h 954004"/>
                <a:gd name="connsiteX11-1695" fmla="*/ 479721 w 652437"/>
                <a:gd name="connsiteY11-1696" fmla="*/ 628394 h 954004"/>
                <a:gd name="connsiteX12-1697" fmla="*/ 575293 w 652437"/>
                <a:gd name="connsiteY12-1698" fmla="*/ 678072 h 954004"/>
                <a:gd name="connsiteX13-1699" fmla="*/ 429751 w 652437"/>
                <a:gd name="connsiteY13-1700" fmla="*/ 923373 h 954004"/>
                <a:gd name="connsiteX14-1701" fmla="*/ 374661 w 652437"/>
                <a:gd name="connsiteY14-1702" fmla="*/ 887732 h 954004"/>
                <a:gd name="connsiteX15-1703" fmla="*/ 297992 w 652437"/>
                <a:gd name="connsiteY15-1704" fmla="*/ 884621 h 954004"/>
                <a:gd name="connsiteX16" fmla="*/ 215588 w 652437"/>
                <a:gd name="connsiteY16" fmla="*/ 938150 h 954004"/>
                <a:gd name="connsiteX0-1705" fmla="*/ 465522 w 902371"/>
                <a:gd name="connsiteY0-1706" fmla="*/ 997963 h 1013817"/>
                <a:gd name="connsiteX1-1707" fmla="*/ 403671 w 902371"/>
                <a:gd name="connsiteY1-1708" fmla="*/ 1013817 h 1013817"/>
                <a:gd name="connsiteX2-1709" fmla="*/ 371929 w 902371"/>
                <a:gd name="connsiteY2-1710" fmla="*/ 994327 h 1013817"/>
                <a:gd name="connsiteX3-1711" fmla="*/ 322776 w 902371"/>
                <a:gd name="connsiteY3-1712" fmla="*/ 951417 h 1013817"/>
                <a:gd name="connsiteX4-1713" fmla="*/ 287968 w 902371"/>
                <a:gd name="connsiteY4-1714" fmla="*/ 960970 h 1013817"/>
                <a:gd name="connsiteX5-1715" fmla="*/ 270377 w 902371"/>
                <a:gd name="connsiteY5-1716" fmla="*/ 874751 h 1013817"/>
                <a:gd name="connsiteX6-1717" fmla="*/ 250729 w 902371"/>
                <a:gd name="connsiteY6-1718" fmla="*/ 479186 h 1013817"/>
                <a:gd name="connsiteX7-1719" fmla="*/ 19173 w 902371"/>
                <a:gd name="connsiteY7-1720" fmla="*/ 4419 h 1013817"/>
                <a:gd name="connsiteX8-1721" fmla="*/ 525775 w 902371"/>
                <a:gd name="connsiteY8-1722" fmla="*/ 338774 h 1013817"/>
                <a:gd name="connsiteX9-1723" fmla="*/ 896518 w 902371"/>
                <a:gd name="connsiteY9-1724" fmla="*/ 61185 h 1013817"/>
                <a:gd name="connsiteX10-1725" fmla="*/ 741489 w 902371"/>
                <a:gd name="connsiteY10-1726" fmla="*/ 504475 h 1013817"/>
                <a:gd name="connsiteX11-1727" fmla="*/ 729655 w 902371"/>
                <a:gd name="connsiteY11-1728" fmla="*/ 688207 h 1013817"/>
                <a:gd name="connsiteX12-1729" fmla="*/ 825227 w 902371"/>
                <a:gd name="connsiteY12-1730" fmla="*/ 737885 h 1013817"/>
                <a:gd name="connsiteX13-1731" fmla="*/ 679685 w 902371"/>
                <a:gd name="connsiteY13-1732" fmla="*/ 983186 h 1013817"/>
                <a:gd name="connsiteX14-1733" fmla="*/ 624595 w 902371"/>
                <a:gd name="connsiteY14-1734" fmla="*/ 947545 h 1013817"/>
                <a:gd name="connsiteX15-1735" fmla="*/ 547926 w 902371"/>
                <a:gd name="connsiteY15-1736" fmla="*/ 944434 h 1013817"/>
                <a:gd name="connsiteX16-1737" fmla="*/ 465522 w 902371"/>
                <a:gd name="connsiteY16-1738" fmla="*/ 997963 h 1013817"/>
                <a:gd name="connsiteX0-1739" fmla="*/ 465522 w 896528"/>
                <a:gd name="connsiteY0-1740" fmla="*/ 997963 h 1013817"/>
                <a:gd name="connsiteX1-1741" fmla="*/ 403671 w 896528"/>
                <a:gd name="connsiteY1-1742" fmla="*/ 1013817 h 1013817"/>
                <a:gd name="connsiteX2-1743" fmla="*/ 371929 w 896528"/>
                <a:gd name="connsiteY2-1744" fmla="*/ 994327 h 1013817"/>
                <a:gd name="connsiteX3-1745" fmla="*/ 322776 w 896528"/>
                <a:gd name="connsiteY3-1746" fmla="*/ 951417 h 1013817"/>
                <a:gd name="connsiteX4-1747" fmla="*/ 287968 w 896528"/>
                <a:gd name="connsiteY4-1748" fmla="*/ 960970 h 1013817"/>
                <a:gd name="connsiteX5-1749" fmla="*/ 270377 w 896528"/>
                <a:gd name="connsiteY5-1750" fmla="*/ 874751 h 1013817"/>
                <a:gd name="connsiteX6-1751" fmla="*/ 250729 w 896528"/>
                <a:gd name="connsiteY6-1752" fmla="*/ 479186 h 1013817"/>
                <a:gd name="connsiteX7-1753" fmla="*/ 19173 w 896528"/>
                <a:gd name="connsiteY7-1754" fmla="*/ 4419 h 1013817"/>
                <a:gd name="connsiteX8-1755" fmla="*/ 747908 w 896528"/>
                <a:gd name="connsiteY8-1756" fmla="*/ 193208 h 1013817"/>
                <a:gd name="connsiteX9-1757" fmla="*/ 896518 w 896528"/>
                <a:gd name="connsiteY9-1758" fmla="*/ 61185 h 1013817"/>
                <a:gd name="connsiteX10-1759" fmla="*/ 741489 w 896528"/>
                <a:gd name="connsiteY10-1760" fmla="*/ 504475 h 1013817"/>
                <a:gd name="connsiteX11-1761" fmla="*/ 729655 w 896528"/>
                <a:gd name="connsiteY11-1762" fmla="*/ 688207 h 1013817"/>
                <a:gd name="connsiteX12-1763" fmla="*/ 825227 w 896528"/>
                <a:gd name="connsiteY12-1764" fmla="*/ 737885 h 1013817"/>
                <a:gd name="connsiteX13-1765" fmla="*/ 679685 w 896528"/>
                <a:gd name="connsiteY13-1766" fmla="*/ 983186 h 1013817"/>
                <a:gd name="connsiteX14-1767" fmla="*/ 624595 w 896528"/>
                <a:gd name="connsiteY14-1768" fmla="*/ 947545 h 1013817"/>
                <a:gd name="connsiteX15-1769" fmla="*/ 547926 w 896528"/>
                <a:gd name="connsiteY15-1770" fmla="*/ 944434 h 1013817"/>
                <a:gd name="connsiteX16-1771" fmla="*/ 465522 w 896528"/>
                <a:gd name="connsiteY16-1772" fmla="*/ 997963 h 1013817"/>
                <a:gd name="connsiteX0-1773" fmla="*/ 447072 w 878078"/>
                <a:gd name="connsiteY0-1774" fmla="*/ 1010662 h 1026516"/>
                <a:gd name="connsiteX1-1775" fmla="*/ 385221 w 878078"/>
                <a:gd name="connsiteY1-1776" fmla="*/ 1026516 h 1026516"/>
                <a:gd name="connsiteX2-1777" fmla="*/ 353479 w 878078"/>
                <a:gd name="connsiteY2-1778" fmla="*/ 1007026 h 1026516"/>
                <a:gd name="connsiteX3-1779" fmla="*/ 304326 w 878078"/>
                <a:gd name="connsiteY3-1780" fmla="*/ 964116 h 1026516"/>
                <a:gd name="connsiteX4-1781" fmla="*/ 269518 w 878078"/>
                <a:gd name="connsiteY4-1782" fmla="*/ 973669 h 1026516"/>
                <a:gd name="connsiteX5-1783" fmla="*/ 251927 w 878078"/>
                <a:gd name="connsiteY5-1784" fmla="*/ 887450 h 1026516"/>
                <a:gd name="connsiteX6-1785" fmla="*/ 232279 w 878078"/>
                <a:gd name="connsiteY6-1786" fmla="*/ 491885 h 1026516"/>
                <a:gd name="connsiteX7-1787" fmla="*/ 723 w 878078"/>
                <a:gd name="connsiteY7-1788" fmla="*/ 17118 h 1026516"/>
                <a:gd name="connsiteX8-1789" fmla="*/ 318461 w 878078"/>
                <a:gd name="connsiteY8-1790" fmla="*/ 114216 h 1026516"/>
                <a:gd name="connsiteX9-1791" fmla="*/ 729458 w 878078"/>
                <a:gd name="connsiteY9-1792" fmla="*/ 205907 h 1026516"/>
                <a:gd name="connsiteX10-1793" fmla="*/ 878068 w 878078"/>
                <a:gd name="connsiteY10-1794" fmla="*/ 73884 h 1026516"/>
                <a:gd name="connsiteX11-1795" fmla="*/ 723039 w 878078"/>
                <a:gd name="connsiteY11-1796" fmla="*/ 517174 h 1026516"/>
                <a:gd name="connsiteX12-1797" fmla="*/ 711205 w 878078"/>
                <a:gd name="connsiteY12-1798" fmla="*/ 700906 h 1026516"/>
                <a:gd name="connsiteX13-1799" fmla="*/ 806777 w 878078"/>
                <a:gd name="connsiteY13-1800" fmla="*/ 750584 h 1026516"/>
                <a:gd name="connsiteX14-1801" fmla="*/ 661235 w 878078"/>
                <a:gd name="connsiteY14-1802" fmla="*/ 995885 h 1026516"/>
                <a:gd name="connsiteX15-1803" fmla="*/ 606145 w 878078"/>
                <a:gd name="connsiteY15-1804" fmla="*/ 960244 h 1026516"/>
                <a:gd name="connsiteX16-1805" fmla="*/ 529476 w 878078"/>
                <a:gd name="connsiteY16-1806" fmla="*/ 957133 h 1026516"/>
                <a:gd name="connsiteX17" fmla="*/ 447072 w 878078"/>
                <a:gd name="connsiteY17" fmla="*/ 1010662 h 1026516"/>
                <a:gd name="connsiteX0-1807" fmla="*/ 447072 w 878078"/>
                <a:gd name="connsiteY0-1808" fmla="*/ 1005401 h 1021255"/>
                <a:gd name="connsiteX1-1809" fmla="*/ 385221 w 878078"/>
                <a:gd name="connsiteY1-1810" fmla="*/ 1021255 h 1021255"/>
                <a:gd name="connsiteX2-1811" fmla="*/ 353479 w 878078"/>
                <a:gd name="connsiteY2-1812" fmla="*/ 1001765 h 1021255"/>
                <a:gd name="connsiteX3-1813" fmla="*/ 304326 w 878078"/>
                <a:gd name="connsiteY3-1814" fmla="*/ 958855 h 1021255"/>
                <a:gd name="connsiteX4-1815" fmla="*/ 269518 w 878078"/>
                <a:gd name="connsiteY4-1816" fmla="*/ 968408 h 1021255"/>
                <a:gd name="connsiteX5-1817" fmla="*/ 251927 w 878078"/>
                <a:gd name="connsiteY5-1818" fmla="*/ 882189 h 1021255"/>
                <a:gd name="connsiteX6-1819" fmla="*/ 232279 w 878078"/>
                <a:gd name="connsiteY6-1820" fmla="*/ 486624 h 1021255"/>
                <a:gd name="connsiteX7-1821" fmla="*/ 723 w 878078"/>
                <a:gd name="connsiteY7-1822" fmla="*/ 11857 h 1021255"/>
                <a:gd name="connsiteX8-1823" fmla="*/ 362708 w 878078"/>
                <a:gd name="connsiteY8-1824" fmla="*/ 187053 h 1021255"/>
                <a:gd name="connsiteX9-1825" fmla="*/ 729458 w 878078"/>
                <a:gd name="connsiteY9-1826" fmla="*/ 200646 h 1021255"/>
                <a:gd name="connsiteX10-1827" fmla="*/ 878068 w 878078"/>
                <a:gd name="connsiteY10-1828" fmla="*/ 68623 h 1021255"/>
                <a:gd name="connsiteX11-1829" fmla="*/ 723039 w 878078"/>
                <a:gd name="connsiteY11-1830" fmla="*/ 511913 h 1021255"/>
                <a:gd name="connsiteX12-1831" fmla="*/ 711205 w 878078"/>
                <a:gd name="connsiteY12-1832" fmla="*/ 695645 h 1021255"/>
                <a:gd name="connsiteX13-1833" fmla="*/ 806777 w 878078"/>
                <a:gd name="connsiteY13-1834" fmla="*/ 745323 h 1021255"/>
                <a:gd name="connsiteX14-1835" fmla="*/ 661235 w 878078"/>
                <a:gd name="connsiteY14-1836" fmla="*/ 990624 h 1021255"/>
                <a:gd name="connsiteX15-1837" fmla="*/ 606145 w 878078"/>
                <a:gd name="connsiteY15-1838" fmla="*/ 954983 h 1021255"/>
                <a:gd name="connsiteX16-1839" fmla="*/ 529476 w 878078"/>
                <a:gd name="connsiteY16-1840" fmla="*/ 951872 h 1021255"/>
                <a:gd name="connsiteX17-1841" fmla="*/ 447072 w 878078"/>
                <a:gd name="connsiteY17-1842" fmla="*/ 1005401 h 1021255"/>
                <a:gd name="connsiteX0-1843" fmla="*/ 447080 w 878086"/>
                <a:gd name="connsiteY0-1844" fmla="*/ 1005401 h 1021255"/>
                <a:gd name="connsiteX1-1845" fmla="*/ 385229 w 878086"/>
                <a:gd name="connsiteY1-1846" fmla="*/ 1021255 h 1021255"/>
                <a:gd name="connsiteX2-1847" fmla="*/ 353487 w 878086"/>
                <a:gd name="connsiteY2-1848" fmla="*/ 1001765 h 1021255"/>
                <a:gd name="connsiteX3-1849" fmla="*/ 304334 w 878086"/>
                <a:gd name="connsiteY3-1850" fmla="*/ 958855 h 1021255"/>
                <a:gd name="connsiteX4-1851" fmla="*/ 269526 w 878086"/>
                <a:gd name="connsiteY4-1852" fmla="*/ 968408 h 1021255"/>
                <a:gd name="connsiteX5-1853" fmla="*/ 251935 w 878086"/>
                <a:gd name="connsiteY5-1854" fmla="*/ 882189 h 1021255"/>
                <a:gd name="connsiteX6-1855" fmla="*/ 268005 w 878086"/>
                <a:gd name="connsiteY6-1856" fmla="*/ 590937 h 1021255"/>
                <a:gd name="connsiteX7-1857" fmla="*/ 232287 w 878086"/>
                <a:gd name="connsiteY7-1858" fmla="*/ 486624 h 1021255"/>
                <a:gd name="connsiteX8-1859" fmla="*/ 731 w 878086"/>
                <a:gd name="connsiteY8-1860" fmla="*/ 11857 h 1021255"/>
                <a:gd name="connsiteX9-1861" fmla="*/ 362716 w 878086"/>
                <a:gd name="connsiteY9-1862" fmla="*/ 187053 h 1021255"/>
                <a:gd name="connsiteX10-1863" fmla="*/ 729466 w 878086"/>
                <a:gd name="connsiteY10-1864" fmla="*/ 200646 h 1021255"/>
                <a:gd name="connsiteX11-1865" fmla="*/ 878076 w 878086"/>
                <a:gd name="connsiteY11-1866" fmla="*/ 68623 h 1021255"/>
                <a:gd name="connsiteX12-1867" fmla="*/ 723047 w 878086"/>
                <a:gd name="connsiteY12-1868" fmla="*/ 511913 h 1021255"/>
                <a:gd name="connsiteX13-1869" fmla="*/ 711213 w 878086"/>
                <a:gd name="connsiteY13-1870" fmla="*/ 695645 h 1021255"/>
                <a:gd name="connsiteX14-1871" fmla="*/ 806785 w 878086"/>
                <a:gd name="connsiteY14-1872" fmla="*/ 745323 h 1021255"/>
                <a:gd name="connsiteX15-1873" fmla="*/ 661243 w 878086"/>
                <a:gd name="connsiteY15-1874" fmla="*/ 990624 h 1021255"/>
                <a:gd name="connsiteX16-1875" fmla="*/ 606153 w 878086"/>
                <a:gd name="connsiteY16-1876" fmla="*/ 954983 h 1021255"/>
                <a:gd name="connsiteX17-1877" fmla="*/ 529484 w 878086"/>
                <a:gd name="connsiteY17-1878" fmla="*/ 951872 h 1021255"/>
                <a:gd name="connsiteX18" fmla="*/ 447080 w 878086"/>
                <a:gd name="connsiteY18" fmla="*/ 1005401 h 1021255"/>
                <a:gd name="connsiteX0-1879" fmla="*/ 447080 w 878086"/>
                <a:gd name="connsiteY0-1880" fmla="*/ 1005401 h 1021255"/>
                <a:gd name="connsiteX1-1881" fmla="*/ 385229 w 878086"/>
                <a:gd name="connsiteY1-1882" fmla="*/ 1021255 h 1021255"/>
                <a:gd name="connsiteX2-1883" fmla="*/ 353487 w 878086"/>
                <a:gd name="connsiteY2-1884" fmla="*/ 1001765 h 1021255"/>
                <a:gd name="connsiteX3-1885" fmla="*/ 304334 w 878086"/>
                <a:gd name="connsiteY3-1886" fmla="*/ 958855 h 1021255"/>
                <a:gd name="connsiteX4-1887" fmla="*/ 269526 w 878086"/>
                <a:gd name="connsiteY4-1888" fmla="*/ 968408 h 1021255"/>
                <a:gd name="connsiteX5-1889" fmla="*/ 240255 w 878086"/>
                <a:gd name="connsiteY5-1890" fmla="*/ 845915 h 1021255"/>
                <a:gd name="connsiteX6-1891" fmla="*/ 268005 w 878086"/>
                <a:gd name="connsiteY6-1892" fmla="*/ 590937 h 1021255"/>
                <a:gd name="connsiteX7-1893" fmla="*/ 232287 w 878086"/>
                <a:gd name="connsiteY7-1894" fmla="*/ 486624 h 1021255"/>
                <a:gd name="connsiteX8-1895" fmla="*/ 731 w 878086"/>
                <a:gd name="connsiteY8-1896" fmla="*/ 11857 h 1021255"/>
                <a:gd name="connsiteX9-1897" fmla="*/ 362716 w 878086"/>
                <a:gd name="connsiteY9-1898" fmla="*/ 187053 h 1021255"/>
                <a:gd name="connsiteX10-1899" fmla="*/ 729466 w 878086"/>
                <a:gd name="connsiteY10-1900" fmla="*/ 200646 h 1021255"/>
                <a:gd name="connsiteX11-1901" fmla="*/ 878076 w 878086"/>
                <a:gd name="connsiteY11-1902" fmla="*/ 68623 h 1021255"/>
                <a:gd name="connsiteX12-1903" fmla="*/ 723047 w 878086"/>
                <a:gd name="connsiteY12-1904" fmla="*/ 511913 h 1021255"/>
                <a:gd name="connsiteX13-1905" fmla="*/ 711213 w 878086"/>
                <a:gd name="connsiteY13-1906" fmla="*/ 695645 h 1021255"/>
                <a:gd name="connsiteX14-1907" fmla="*/ 806785 w 878086"/>
                <a:gd name="connsiteY14-1908" fmla="*/ 745323 h 1021255"/>
                <a:gd name="connsiteX15-1909" fmla="*/ 661243 w 878086"/>
                <a:gd name="connsiteY15-1910" fmla="*/ 990624 h 1021255"/>
                <a:gd name="connsiteX16-1911" fmla="*/ 606153 w 878086"/>
                <a:gd name="connsiteY16-1912" fmla="*/ 954983 h 1021255"/>
                <a:gd name="connsiteX17-1913" fmla="*/ 529484 w 878086"/>
                <a:gd name="connsiteY17-1914" fmla="*/ 951872 h 1021255"/>
                <a:gd name="connsiteX18-1915" fmla="*/ 447080 w 878086"/>
                <a:gd name="connsiteY18-1916" fmla="*/ 1005401 h 1021255"/>
                <a:gd name="connsiteX0-1917" fmla="*/ 1003604 w 1434610"/>
                <a:gd name="connsiteY0-1918" fmla="*/ 1005401 h 1021255"/>
                <a:gd name="connsiteX1-1919" fmla="*/ 941753 w 1434610"/>
                <a:gd name="connsiteY1-1920" fmla="*/ 1021255 h 1021255"/>
                <a:gd name="connsiteX2-1921" fmla="*/ 910011 w 1434610"/>
                <a:gd name="connsiteY2-1922" fmla="*/ 1001765 h 1021255"/>
                <a:gd name="connsiteX3-1923" fmla="*/ 860858 w 1434610"/>
                <a:gd name="connsiteY3-1924" fmla="*/ 958855 h 1021255"/>
                <a:gd name="connsiteX4-1925" fmla="*/ 826050 w 1434610"/>
                <a:gd name="connsiteY4-1926" fmla="*/ 968408 h 1021255"/>
                <a:gd name="connsiteX5-1927" fmla="*/ 796779 w 1434610"/>
                <a:gd name="connsiteY5-1928" fmla="*/ 845915 h 1021255"/>
                <a:gd name="connsiteX6-1929" fmla="*/ 824529 w 1434610"/>
                <a:gd name="connsiteY6-1930" fmla="*/ 590937 h 1021255"/>
                <a:gd name="connsiteX7-1931" fmla="*/ 2419 w 1434610"/>
                <a:gd name="connsiteY7-1932" fmla="*/ 922418 h 1021255"/>
                <a:gd name="connsiteX8-1933" fmla="*/ 557255 w 1434610"/>
                <a:gd name="connsiteY8-1934" fmla="*/ 11857 h 1021255"/>
                <a:gd name="connsiteX9-1935" fmla="*/ 919240 w 1434610"/>
                <a:gd name="connsiteY9-1936" fmla="*/ 187053 h 1021255"/>
                <a:gd name="connsiteX10-1937" fmla="*/ 1285990 w 1434610"/>
                <a:gd name="connsiteY10-1938" fmla="*/ 200646 h 1021255"/>
                <a:gd name="connsiteX11-1939" fmla="*/ 1434600 w 1434610"/>
                <a:gd name="connsiteY11-1940" fmla="*/ 68623 h 1021255"/>
                <a:gd name="connsiteX12-1941" fmla="*/ 1279571 w 1434610"/>
                <a:gd name="connsiteY12-1942" fmla="*/ 511913 h 1021255"/>
                <a:gd name="connsiteX13-1943" fmla="*/ 1267737 w 1434610"/>
                <a:gd name="connsiteY13-1944" fmla="*/ 695645 h 1021255"/>
                <a:gd name="connsiteX14-1945" fmla="*/ 1363309 w 1434610"/>
                <a:gd name="connsiteY14-1946" fmla="*/ 745323 h 1021255"/>
                <a:gd name="connsiteX15-1947" fmla="*/ 1217767 w 1434610"/>
                <a:gd name="connsiteY15-1948" fmla="*/ 990624 h 1021255"/>
                <a:gd name="connsiteX16-1949" fmla="*/ 1162677 w 1434610"/>
                <a:gd name="connsiteY16-1950" fmla="*/ 954983 h 1021255"/>
                <a:gd name="connsiteX17-1951" fmla="*/ 1086008 w 1434610"/>
                <a:gd name="connsiteY17-1952" fmla="*/ 951872 h 1021255"/>
                <a:gd name="connsiteX18-1953" fmla="*/ 1003604 w 1434610"/>
                <a:gd name="connsiteY18-1954" fmla="*/ 1005401 h 1021255"/>
                <a:gd name="connsiteX0-1955" fmla="*/ 1001185 w 1432191"/>
                <a:gd name="connsiteY0-1956" fmla="*/ 1005401 h 1021255"/>
                <a:gd name="connsiteX1-1957" fmla="*/ 939334 w 1432191"/>
                <a:gd name="connsiteY1-1958" fmla="*/ 1021255 h 1021255"/>
                <a:gd name="connsiteX2-1959" fmla="*/ 907592 w 1432191"/>
                <a:gd name="connsiteY2-1960" fmla="*/ 1001765 h 1021255"/>
                <a:gd name="connsiteX3-1961" fmla="*/ 858439 w 1432191"/>
                <a:gd name="connsiteY3-1962" fmla="*/ 958855 h 1021255"/>
                <a:gd name="connsiteX4-1963" fmla="*/ 823631 w 1432191"/>
                <a:gd name="connsiteY4-1964" fmla="*/ 968408 h 1021255"/>
                <a:gd name="connsiteX5-1965" fmla="*/ 794360 w 1432191"/>
                <a:gd name="connsiteY5-1966" fmla="*/ 845915 h 1021255"/>
                <a:gd name="connsiteX6-1967" fmla="*/ 822110 w 1432191"/>
                <a:gd name="connsiteY6-1968" fmla="*/ 590937 h 1021255"/>
                <a:gd name="connsiteX7-1969" fmla="*/ 0 w 1432191"/>
                <a:gd name="connsiteY7-1970" fmla="*/ 922418 h 1021255"/>
                <a:gd name="connsiteX8-1971" fmla="*/ 554836 w 1432191"/>
                <a:gd name="connsiteY8-1972" fmla="*/ 11857 h 1021255"/>
                <a:gd name="connsiteX9-1973" fmla="*/ 916821 w 1432191"/>
                <a:gd name="connsiteY9-1974" fmla="*/ 187053 h 1021255"/>
                <a:gd name="connsiteX10-1975" fmla="*/ 1283571 w 1432191"/>
                <a:gd name="connsiteY10-1976" fmla="*/ 200646 h 1021255"/>
                <a:gd name="connsiteX11-1977" fmla="*/ 1432181 w 1432191"/>
                <a:gd name="connsiteY11-1978" fmla="*/ 68623 h 1021255"/>
                <a:gd name="connsiteX12-1979" fmla="*/ 1277152 w 1432191"/>
                <a:gd name="connsiteY12-1980" fmla="*/ 511913 h 1021255"/>
                <a:gd name="connsiteX13-1981" fmla="*/ 1265318 w 1432191"/>
                <a:gd name="connsiteY13-1982" fmla="*/ 695645 h 1021255"/>
                <a:gd name="connsiteX14-1983" fmla="*/ 1360890 w 1432191"/>
                <a:gd name="connsiteY14-1984" fmla="*/ 745323 h 1021255"/>
                <a:gd name="connsiteX15-1985" fmla="*/ 1215348 w 1432191"/>
                <a:gd name="connsiteY15-1986" fmla="*/ 990624 h 1021255"/>
                <a:gd name="connsiteX16-1987" fmla="*/ 1160258 w 1432191"/>
                <a:gd name="connsiteY16-1988" fmla="*/ 954983 h 1021255"/>
                <a:gd name="connsiteX17-1989" fmla="*/ 1083589 w 1432191"/>
                <a:gd name="connsiteY17-1990" fmla="*/ 951872 h 1021255"/>
                <a:gd name="connsiteX18-1991" fmla="*/ 1001185 w 1432191"/>
                <a:gd name="connsiteY18-1992" fmla="*/ 1005401 h 1021255"/>
                <a:gd name="connsiteX0-1993" fmla="*/ 1004701 w 1435707"/>
                <a:gd name="connsiteY0-1994" fmla="*/ 1019798 h 1035652"/>
                <a:gd name="connsiteX1-1995" fmla="*/ 942850 w 1435707"/>
                <a:gd name="connsiteY1-1996" fmla="*/ 1035652 h 1035652"/>
                <a:gd name="connsiteX2-1997" fmla="*/ 911108 w 1435707"/>
                <a:gd name="connsiteY2-1998" fmla="*/ 1016162 h 1035652"/>
                <a:gd name="connsiteX3-1999" fmla="*/ 861955 w 1435707"/>
                <a:gd name="connsiteY3-2000" fmla="*/ 973252 h 1035652"/>
                <a:gd name="connsiteX4-2001" fmla="*/ 827147 w 1435707"/>
                <a:gd name="connsiteY4-2002" fmla="*/ 982805 h 1035652"/>
                <a:gd name="connsiteX5-2003" fmla="*/ 797876 w 1435707"/>
                <a:gd name="connsiteY5-2004" fmla="*/ 860312 h 1035652"/>
                <a:gd name="connsiteX6-2005" fmla="*/ 825626 w 1435707"/>
                <a:gd name="connsiteY6-2006" fmla="*/ 605334 h 1035652"/>
                <a:gd name="connsiteX7-2007" fmla="*/ 3516 w 1435707"/>
                <a:gd name="connsiteY7-2008" fmla="*/ 936815 h 1035652"/>
                <a:gd name="connsiteX8-2009" fmla="*/ 551591 w 1435707"/>
                <a:gd name="connsiteY8-2010" fmla="*/ 11189 h 1035652"/>
                <a:gd name="connsiteX9-2011" fmla="*/ 920337 w 1435707"/>
                <a:gd name="connsiteY9-2012" fmla="*/ 201450 h 1035652"/>
                <a:gd name="connsiteX10-2013" fmla="*/ 1287087 w 1435707"/>
                <a:gd name="connsiteY10-2014" fmla="*/ 215043 h 1035652"/>
                <a:gd name="connsiteX11-2015" fmla="*/ 1435697 w 1435707"/>
                <a:gd name="connsiteY11-2016" fmla="*/ 83020 h 1035652"/>
                <a:gd name="connsiteX12-2017" fmla="*/ 1280668 w 1435707"/>
                <a:gd name="connsiteY12-2018" fmla="*/ 526310 h 1035652"/>
                <a:gd name="connsiteX13-2019" fmla="*/ 1268834 w 1435707"/>
                <a:gd name="connsiteY13-2020" fmla="*/ 710042 h 1035652"/>
                <a:gd name="connsiteX14-2021" fmla="*/ 1364406 w 1435707"/>
                <a:gd name="connsiteY14-2022" fmla="*/ 759720 h 1035652"/>
                <a:gd name="connsiteX15-2023" fmla="*/ 1218864 w 1435707"/>
                <a:gd name="connsiteY15-2024" fmla="*/ 1005021 h 1035652"/>
                <a:gd name="connsiteX16-2025" fmla="*/ 1163774 w 1435707"/>
                <a:gd name="connsiteY16-2026" fmla="*/ 969380 h 1035652"/>
                <a:gd name="connsiteX17-2027" fmla="*/ 1087105 w 1435707"/>
                <a:gd name="connsiteY17-2028" fmla="*/ 966269 h 1035652"/>
                <a:gd name="connsiteX18-2029" fmla="*/ 1004701 w 1435707"/>
                <a:gd name="connsiteY18-2030" fmla="*/ 1019798 h 1035652"/>
                <a:gd name="connsiteX0-2031" fmla="*/ 1006323 w 1437329"/>
                <a:gd name="connsiteY0-2032" fmla="*/ 1019798 h 1035652"/>
                <a:gd name="connsiteX1-2033" fmla="*/ 944472 w 1437329"/>
                <a:gd name="connsiteY1-2034" fmla="*/ 1035652 h 1035652"/>
                <a:gd name="connsiteX2-2035" fmla="*/ 912730 w 1437329"/>
                <a:gd name="connsiteY2-2036" fmla="*/ 1016162 h 1035652"/>
                <a:gd name="connsiteX3-2037" fmla="*/ 863577 w 1437329"/>
                <a:gd name="connsiteY3-2038" fmla="*/ 973252 h 1035652"/>
                <a:gd name="connsiteX4-2039" fmla="*/ 828769 w 1437329"/>
                <a:gd name="connsiteY4-2040" fmla="*/ 982805 h 1035652"/>
                <a:gd name="connsiteX5-2041" fmla="*/ 799498 w 1437329"/>
                <a:gd name="connsiteY5-2042" fmla="*/ 860312 h 1035652"/>
                <a:gd name="connsiteX6-2043" fmla="*/ 827248 w 1437329"/>
                <a:gd name="connsiteY6-2044" fmla="*/ 605334 h 1035652"/>
                <a:gd name="connsiteX7-2045" fmla="*/ 3503 w 1437329"/>
                <a:gd name="connsiteY7-2046" fmla="*/ 948544 h 1035652"/>
                <a:gd name="connsiteX8-2047" fmla="*/ 553213 w 1437329"/>
                <a:gd name="connsiteY8-2048" fmla="*/ 11189 h 1035652"/>
                <a:gd name="connsiteX9-2049" fmla="*/ 921959 w 1437329"/>
                <a:gd name="connsiteY9-2050" fmla="*/ 201450 h 1035652"/>
                <a:gd name="connsiteX10-2051" fmla="*/ 1288709 w 1437329"/>
                <a:gd name="connsiteY10-2052" fmla="*/ 215043 h 1035652"/>
                <a:gd name="connsiteX11-2053" fmla="*/ 1437319 w 1437329"/>
                <a:gd name="connsiteY11-2054" fmla="*/ 83020 h 1035652"/>
                <a:gd name="connsiteX12-2055" fmla="*/ 1282290 w 1437329"/>
                <a:gd name="connsiteY12-2056" fmla="*/ 526310 h 1035652"/>
                <a:gd name="connsiteX13-2057" fmla="*/ 1270456 w 1437329"/>
                <a:gd name="connsiteY13-2058" fmla="*/ 710042 h 1035652"/>
                <a:gd name="connsiteX14-2059" fmla="*/ 1366028 w 1437329"/>
                <a:gd name="connsiteY14-2060" fmla="*/ 759720 h 1035652"/>
                <a:gd name="connsiteX15-2061" fmla="*/ 1220486 w 1437329"/>
                <a:gd name="connsiteY15-2062" fmla="*/ 1005021 h 1035652"/>
                <a:gd name="connsiteX16-2063" fmla="*/ 1165396 w 1437329"/>
                <a:gd name="connsiteY16-2064" fmla="*/ 969380 h 1035652"/>
                <a:gd name="connsiteX17-2065" fmla="*/ 1088727 w 1437329"/>
                <a:gd name="connsiteY17-2066" fmla="*/ 966269 h 1035652"/>
                <a:gd name="connsiteX18-2067" fmla="*/ 1006323 w 1437329"/>
                <a:gd name="connsiteY18-2068" fmla="*/ 1019798 h 1035652"/>
                <a:gd name="connsiteX0-2069" fmla="*/ 1002820 w 1433826"/>
                <a:gd name="connsiteY0-2070" fmla="*/ 1019798 h 1035652"/>
                <a:gd name="connsiteX1-2071" fmla="*/ 940969 w 1433826"/>
                <a:gd name="connsiteY1-2072" fmla="*/ 1035652 h 1035652"/>
                <a:gd name="connsiteX2-2073" fmla="*/ 909227 w 1433826"/>
                <a:gd name="connsiteY2-2074" fmla="*/ 1016162 h 1035652"/>
                <a:gd name="connsiteX3-2075" fmla="*/ 860074 w 1433826"/>
                <a:gd name="connsiteY3-2076" fmla="*/ 973252 h 1035652"/>
                <a:gd name="connsiteX4-2077" fmla="*/ 825266 w 1433826"/>
                <a:gd name="connsiteY4-2078" fmla="*/ 982805 h 1035652"/>
                <a:gd name="connsiteX5-2079" fmla="*/ 795995 w 1433826"/>
                <a:gd name="connsiteY5-2080" fmla="*/ 860312 h 1035652"/>
                <a:gd name="connsiteX6-2081" fmla="*/ 823745 w 1433826"/>
                <a:gd name="connsiteY6-2082" fmla="*/ 605334 h 1035652"/>
                <a:gd name="connsiteX7-2083" fmla="*/ 0 w 1433826"/>
                <a:gd name="connsiteY7-2084" fmla="*/ 948544 h 1035652"/>
                <a:gd name="connsiteX8-2085" fmla="*/ 549710 w 1433826"/>
                <a:gd name="connsiteY8-2086" fmla="*/ 11189 h 1035652"/>
                <a:gd name="connsiteX9-2087" fmla="*/ 918456 w 1433826"/>
                <a:gd name="connsiteY9-2088" fmla="*/ 201450 h 1035652"/>
                <a:gd name="connsiteX10-2089" fmla="*/ 1285206 w 1433826"/>
                <a:gd name="connsiteY10-2090" fmla="*/ 215043 h 1035652"/>
                <a:gd name="connsiteX11-2091" fmla="*/ 1433816 w 1433826"/>
                <a:gd name="connsiteY11-2092" fmla="*/ 83020 h 1035652"/>
                <a:gd name="connsiteX12-2093" fmla="*/ 1278787 w 1433826"/>
                <a:gd name="connsiteY12-2094" fmla="*/ 526310 h 1035652"/>
                <a:gd name="connsiteX13-2095" fmla="*/ 1266953 w 1433826"/>
                <a:gd name="connsiteY13-2096" fmla="*/ 710042 h 1035652"/>
                <a:gd name="connsiteX14-2097" fmla="*/ 1362525 w 1433826"/>
                <a:gd name="connsiteY14-2098" fmla="*/ 759720 h 1035652"/>
                <a:gd name="connsiteX15-2099" fmla="*/ 1216983 w 1433826"/>
                <a:gd name="connsiteY15-2100" fmla="*/ 1005021 h 1035652"/>
                <a:gd name="connsiteX16-2101" fmla="*/ 1161893 w 1433826"/>
                <a:gd name="connsiteY16-2102" fmla="*/ 969380 h 1035652"/>
                <a:gd name="connsiteX17-2103" fmla="*/ 1085224 w 1433826"/>
                <a:gd name="connsiteY17-2104" fmla="*/ 966269 h 1035652"/>
                <a:gd name="connsiteX18-2105" fmla="*/ 1002820 w 1433826"/>
                <a:gd name="connsiteY18-2106" fmla="*/ 1019798 h 1035652"/>
                <a:gd name="connsiteX0-2107" fmla="*/ 995660 w 1426666"/>
                <a:gd name="connsiteY0-2108" fmla="*/ 1019798 h 1035652"/>
                <a:gd name="connsiteX1-2109" fmla="*/ 933809 w 1426666"/>
                <a:gd name="connsiteY1-2110" fmla="*/ 1035652 h 1035652"/>
                <a:gd name="connsiteX2-2111" fmla="*/ 902067 w 1426666"/>
                <a:gd name="connsiteY2-2112" fmla="*/ 1016162 h 1035652"/>
                <a:gd name="connsiteX3-2113" fmla="*/ 852914 w 1426666"/>
                <a:gd name="connsiteY3-2114" fmla="*/ 973252 h 1035652"/>
                <a:gd name="connsiteX4-2115" fmla="*/ 818106 w 1426666"/>
                <a:gd name="connsiteY4-2116" fmla="*/ 982805 h 1035652"/>
                <a:gd name="connsiteX5-2117" fmla="*/ 788835 w 1426666"/>
                <a:gd name="connsiteY5-2118" fmla="*/ 860312 h 1035652"/>
                <a:gd name="connsiteX6-2119" fmla="*/ 816585 w 1426666"/>
                <a:gd name="connsiteY6-2120" fmla="*/ 605334 h 1035652"/>
                <a:gd name="connsiteX7-2121" fmla="*/ 0 w 1426666"/>
                <a:gd name="connsiteY7-2122" fmla="*/ 918378 h 1035652"/>
                <a:gd name="connsiteX8-2123" fmla="*/ 542550 w 1426666"/>
                <a:gd name="connsiteY8-2124" fmla="*/ 11189 h 1035652"/>
                <a:gd name="connsiteX9-2125" fmla="*/ 911296 w 1426666"/>
                <a:gd name="connsiteY9-2126" fmla="*/ 201450 h 1035652"/>
                <a:gd name="connsiteX10-2127" fmla="*/ 1278046 w 1426666"/>
                <a:gd name="connsiteY10-2128" fmla="*/ 215043 h 1035652"/>
                <a:gd name="connsiteX11-2129" fmla="*/ 1426656 w 1426666"/>
                <a:gd name="connsiteY11-2130" fmla="*/ 83020 h 1035652"/>
                <a:gd name="connsiteX12-2131" fmla="*/ 1271627 w 1426666"/>
                <a:gd name="connsiteY12-2132" fmla="*/ 526310 h 1035652"/>
                <a:gd name="connsiteX13-2133" fmla="*/ 1259793 w 1426666"/>
                <a:gd name="connsiteY13-2134" fmla="*/ 710042 h 1035652"/>
                <a:gd name="connsiteX14-2135" fmla="*/ 1355365 w 1426666"/>
                <a:gd name="connsiteY14-2136" fmla="*/ 759720 h 1035652"/>
                <a:gd name="connsiteX15-2137" fmla="*/ 1209823 w 1426666"/>
                <a:gd name="connsiteY15-2138" fmla="*/ 1005021 h 1035652"/>
                <a:gd name="connsiteX16-2139" fmla="*/ 1154733 w 1426666"/>
                <a:gd name="connsiteY16-2140" fmla="*/ 969380 h 1035652"/>
                <a:gd name="connsiteX17-2141" fmla="*/ 1078064 w 1426666"/>
                <a:gd name="connsiteY17-2142" fmla="*/ 966269 h 1035652"/>
                <a:gd name="connsiteX18-2143" fmla="*/ 995660 w 1426666"/>
                <a:gd name="connsiteY18-2144" fmla="*/ 1019798 h 1035652"/>
                <a:gd name="connsiteX0-2145" fmla="*/ 546228 w 977234"/>
                <a:gd name="connsiteY0-2146" fmla="*/ 1019798 h 1035652"/>
                <a:gd name="connsiteX1-2147" fmla="*/ 484377 w 977234"/>
                <a:gd name="connsiteY1-2148" fmla="*/ 1035652 h 1035652"/>
                <a:gd name="connsiteX2-2149" fmla="*/ 452635 w 977234"/>
                <a:gd name="connsiteY2-2150" fmla="*/ 1016162 h 1035652"/>
                <a:gd name="connsiteX3-2151" fmla="*/ 403482 w 977234"/>
                <a:gd name="connsiteY3-2152" fmla="*/ 973252 h 1035652"/>
                <a:gd name="connsiteX4-2153" fmla="*/ 368674 w 977234"/>
                <a:gd name="connsiteY4-2154" fmla="*/ 982805 h 1035652"/>
                <a:gd name="connsiteX5-2155" fmla="*/ 339403 w 977234"/>
                <a:gd name="connsiteY5-2156" fmla="*/ 860312 h 1035652"/>
                <a:gd name="connsiteX6-2157" fmla="*/ 367153 w 977234"/>
                <a:gd name="connsiteY6-2158" fmla="*/ 605334 h 1035652"/>
                <a:gd name="connsiteX7-2159" fmla="*/ 0 w 977234"/>
                <a:gd name="connsiteY7-2160" fmla="*/ 823232 h 1035652"/>
                <a:gd name="connsiteX8-2161" fmla="*/ 93118 w 977234"/>
                <a:gd name="connsiteY8-2162" fmla="*/ 11189 h 1035652"/>
                <a:gd name="connsiteX9-2163" fmla="*/ 461864 w 977234"/>
                <a:gd name="connsiteY9-2164" fmla="*/ 201450 h 1035652"/>
                <a:gd name="connsiteX10-2165" fmla="*/ 828614 w 977234"/>
                <a:gd name="connsiteY10-2166" fmla="*/ 215043 h 1035652"/>
                <a:gd name="connsiteX11-2167" fmla="*/ 977224 w 977234"/>
                <a:gd name="connsiteY11-2168" fmla="*/ 83020 h 1035652"/>
                <a:gd name="connsiteX12-2169" fmla="*/ 822195 w 977234"/>
                <a:gd name="connsiteY12-2170" fmla="*/ 526310 h 1035652"/>
                <a:gd name="connsiteX13-2171" fmla="*/ 810361 w 977234"/>
                <a:gd name="connsiteY13-2172" fmla="*/ 710042 h 1035652"/>
                <a:gd name="connsiteX14-2173" fmla="*/ 905933 w 977234"/>
                <a:gd name="connsiteY14-2174" fmla="*/ 759720 h 1035652"/>
                <a:gd name="connsiteX15-2175" fmla="*/ 760391 w 977234"/>
                <a:gd name="connsiteY15-2176" fmla="*/ 1005021 h 1035652"/>
                <a:gd name="connsiteX16-2177" fmla="*/ 705301 w 977234"/>
                <a:gd name="connsiteY16-2178" fmla="*/ 969380 h 1035652"/>
                <a:gd name="connsiteX17-2179" fmla="*/ 628632 w 977234"/>
                <a:gd name="connsiteY17-2180" fmla="*/ 966269 h 1035652"/>
                <a:gd name="connsiteX18-2181" fmla="*/ 546228 w 977234"/>
                <a:gd name="connsiteY18-2182" fmla="*/ 1019798 h 1035652"/>
                <a:gd name="connsiteX0-2183" fmla="*/ 546228 w 977234"/>
                <a:gd name="connsiteY0-2184" fmla="*/ 1019798 h 1035652"/>
                <a:gd name="connsiteX1-2185" fmla="*/ 484377 w 977234"/>
                <a:gd name="connsiteY1-2186" fmla="*/ 1035652 h 1035652"/>
                <a:gd name="connsiteX2-2187" fmla="*/ 452635 w 977234"/>
                <a:gd name="connsiteY2-2188" fmla="*/ 1016162 h 1035652"/>
                <a:gd name="connsiteX3-2189" fmla="*/ 403482 w 977234"/>
                <a:gd name="connsiteY3-2190" fmla="*/ 973252 h 1035652"/>
                <a:gd name="connsiteX4-2191" fmla="*/ 368674 w 977234"/>
                <a:gd name="connsiteY4-2192" fmla="*/ 982805 h 1035652"/>
                <a:gd name="connsiteX5-2193" fmla="*/ 339403 w 977234"/>
                <a:gd name="connsiteY5-2194" fmla="*/ 860312 h 1035652"/>
                <a:gd name="connsiteX6-2195" fmla="*/ 367153 w 977234"/>
                <a:gd name="connsiteY6-2196" fmla="*/ 605334 h 1035652"/>
                <a:gd name="connsiteX7-2197" fmla="*/ 0 w 977234"/>
                <a:gd name="connsiteY7-2198" fmla="*/ 823232 h 1035652"/>
                <a:gd name="connsiteX8-2199" fmla="*/ 46043 w 977234"/>
                <a:gd name="connsiteY8-2200" fmla="*/ 422737 h 1035652"/>
                <a:gd name="connsiteX9-2201" fmla="*/ 93118 w 977234"/>
                <a:gd name="connsiteY9-2202" fmla="*/ 11189 h 1035652"/>
                <a:gd name="connsiteX10-2203" fmla="*/ 461864 w 977234"/>
                <a:gd name="connsiteY10-2204" fmla="*/ 201450 h 1035652"/>
                <a:gd name="connsiteX11-2205" fmla="*/ 828614 w 977234"/>
                <a:gd name="connsiteY11-2206" fmla="*/ 215043 h 1035652"/>
                <a:gd name="connsiteX12-2207" fmla="*/ 977224 w 977234"/>
                <a:gd name="connsiteY12-2208" fmla="*/ 83020 h 1035652"/>
                <a:gd name="connsiteX13-2209" fmla="*/ 822195 w 977234"/>
                <a:gd name="connsiteY13-2210" fmla="*/ 526310 h 1035652"/>
                <a:gd name="connsiteX14-2211" fmla="*/ 810361 w 977234"/>
                <a:gd name="connsiteY14-2212" fmla="*/ 710042 h 1035652"/>
                <a:gd name="connsiteX15-2213" fmla="*/ 905933 w 977234"/>
                <a:gd name="connsiteY15-2214" fmla="*/ 759720 h 1035652"/>
                <a:gd name="connsiteX16-2215" fmla="*/ 760391 w 977234"/>
                <a:gd name="connsiteY16-2216" fmla="*/ 1005021 h 1035652"/>
                <a:gd name="connsiteX17-2217" fmla="*/ 705301 w 977234"/>
                <a:gd name="connsiteY17-2218" fmla="*/ 969380 h 1035652"/>
                <a:gd name="connsiteX18-2219" fmla="*/ 628632 w 977234"/>
                <a:gd name="connsiteY18-2220" fmla="*/ 966269 h 1035652"/>
                <a:gd name="connsiteX19" fmla="*/ 546228 w 977234"/>
                <a:gd name="connsiteY19" fmla="*/ 1019798 h 1035652"/>
                <a:gd name="connsiteX0-2221" fmla="*/ 1000712 w 1431718"/>
                <a:gd name="connsiteY0-2222" fmla="*/ 1019798 h 1035652"/>
                <a:gd name="connsiteX1-2223" fmla="*/ 938861 w 1431718"/>
                <a:gd name="connsiteY1-2224" fmla="*/ 1035652 h 1035652"/>
                <a:gd name="connsiteX2-2225" fmla="*/ 907119 w 1431718"/>
                <a:gd name="connsiteY2-2226" fmla="*/ 1016162 h 1035652"/>
                <a:gd name="connsiteX3-2227" fmla="*/ 857966 w 1431718"/>
                <a:gd name="connsiteY3-2228" fmla="*/ 973252 h 1035652"/>
                <a:gd name="connsiteX4-2229" fmla="*/ 823158 w 1431718"/>
                <a:gd name="connsiteY4-2230" fmla="*/ 982805 h 1035652"/>
                <a:gd name="connsiteX5-2231" fmla="*/ 793887 w 1431718"/>
                <a:gd name="connsiteY5-2232" fmla="*/ 860312 h 1035652"/>
                <a:gd name="connsiteX6-2233" fmla="*/ 821637 w 1431718"/>
                <a:gd name="connsiteY6-2234" fmla="*/ 605334 h 1035652"/>
                <a:gd name="connsiteX7-2235" fmla="*/ 454484 w 1431718"/>
                <a:gd name="connsiteY7-2236" fmla="*/ 823232 h 1035652"/>
                <a:gd name="connsiteX8-2237" fmla="*/ 0 w 1431718"/>
                <a:gd name="connsiteY8-2238" fmla="*/ 926718 h 1035652"/>
                <a:gd name="connsiteX9-2239" fmla="*/ 547602 w 1431718"/>
                <a:gd name="connsiteY9-2240" fmla="*/ 11189 h 1035652"/>
                <a:gd name="connsiteX10-2241" fmla="*/ 916348 w 1431718"/>
                <a:gd name="connsiteY10-2242" fmla="*/ 201450 h 1035652"/>
                <a:gd name="connsiteX11-2243" fmla="*/ 1283098 w 1431718"/>
                <a:gd name="connsiteY11-2244" fmla="*/ 215043 h 1035652"/>
                <a:gd name="connsiteX12-2245" fmla="*/ 1431708 w 1431718"/>
                <a:gd name="connsiteY12-2246" fmla="*/ 83020 h 1035652"/>
                <a:gd name="connsiteX13-2247" fmla="*/ 1276679 w 1431718"/>
                <a:gd name="connsiteY13-2248" fmla="*/ 526310 h 1035652"/>
                <a:gd name="connsiteX14-2249" fmla="*/ 1264845 w 1431718"/>
                <a:gd name="connsiteY14-2250" fmla="*/ 710042 h 1035652"/>
                <a:gd name="connsiteX15-2251" fmla="*/ 1360417 w 1431718"/>
                <a:gd name="connsiteY15-2252" fmla="*/ 759720 h 1035652"/>
                <a:gd name="connsiteX16-2253" fmla="*/ 1214875 w 1431718"/>
                <a:gd name="connsiteY16-2254" fmla="*/ 1005021 h 1035652"/>
                <a:gd name="connsiteX17-2255" fmla="*/ 1159785 w 1431718"/>
                <a:gd name="connsiteY17-2256" fmla="*/ 969380 h 1035652"/>
                <a:gd name="connsiteX18-2257" fmla="*/ 1083116 w 1431718"/>
                <a:gd name="connsiteY18-2258" fmla="*/ 966269 h 1035652"/>
                <a:gd name="connsiteX19-2259" fmla="*/ 1000712 w 1431718"/>
                <a:gd name="connsiteY19-2260" fmla="*/ 1019798 h 1035652"/>
                <a:gd name="connsiteX0-2261" fmla="*/ 997236 w 1428242"/>
                <a:gd name="connsiteY0-2262" fmla="*/ 1019798 h 1035652"/>
                <a:gd name="connsiteX1-2263" fmla="*/ 935385 w 1428242"/>
                <a:gd name="connsiteY1-2264" fmla="*/ 1035652 h 1035652"/>
                <a:gd name="connsiteX2-2265" fmla="*/ 903643 w 1428242"/>
                <a:gd name="connsiteY2-2266" fmla="*/ 1016162 h 1035652"/>
                <a:gd name="connsiteX3-2267" fmla="*/ 854490 w 1428242"/>
                <a:gd name="connsiteY3-2268" fmla="*/ 973252 h 1035652"/>
                <a:gd name="connsiteX4-2269" fmla="*/ 819682 w 1428242"/>
                <a:gd name="connsiteY4-2270" fmla="*/ 982805 h 1035652"/>
                <a:gd name="connsiteX5-2271" fmla="*/ 790411 w 1428242"/>
                <a:gd name="connsiteY5-2272" fmla="*/ 860312 h 1035652"/>
                <a:gd name="connsiteX6-2273" fmla="*/ 818161 w 1428242"/>
                <a:gd name="connsiteY6-2274" fmla="*/ 605334 h 1035652"/>
                <a:gd name="connsiteX7-2275" fmla="*/ 451008 w 1428242"/>
                <a:gd name="connsiteY7-2276" fmla="*/ 823232 h 1035652"/>
                <a:gd name="connsiteX8-2277" fmla="*/ 0 w 1428242"/>
                <a:gd name="connsiteY8-2278" fmla="*/ 908843 h 1035652"/>
                <a:gd name="connsiteX9-2279" fmla="*/ 544126 w 1428242"/>
                <a:gd name="connsiteY9-2280" fmla="*/ 11189 h 1035652"/>
                <a:gd name="connsiteX10-2281" fmla="*/ 912872 w 1428242"/>
                <a:gd name="connsiteY10-2282" fmla="*/ 201450 h 1035652"/>
                <a:gd name="connsiteX11-2283" fmla="*/ 1279622 w 1428242"/>
                <a:gd name="connsiteY11-2284" fmla="*/ 215043 h 1035652"/>
                <a:gd name="connsiteX12-2285" fmla="*/ 1428232 w 1428242"/>
                <a:gd name="connsiteY12-2286" fmla="*/ 83020 h 1035652"/>
                <a:gd name="connsiteX13-2287" fmla="*/ 1273203 w 1428242"/>
                <a:gd name="connsiteY13-2288" fmla="*/ 526310 h 1035652"/>
                <a:gd name="connsiteX14-2289" fmla="*/ 1261369 w 1428242"/>
                <a:gd name="connsiteY14-2290" fmla="*/ 710042 h 1035652"/>
                <a:gd name="connsiteX15-2291" fmla="*/ 1356941 w 1428242"/>
                <a:gd name="connsiteY15-2292" fmla="*/ 759720 h 1035652"/>
                <a:gd name="connsiteX16-2293" fmla="*/ 1211399 w 1428242"/>
                <a:gd name="connsiteY16-2294" fmla="*/ 1005021 h 1035652"/>
                <a:gd name="connsiteX17-2295" fmla="*/ 1156309 w 1428242"/>
                <a:gd name="connsiteY17-2296" fmla="*/ 969380 h 1035652"/>
                <a:gd name="connsiteX18-2297" fmla="*/ 1079640 w 1428242"/>
                <a:gd name="connsiteY18-2298" fmla="*/ 966269 h 1035652"/>
                <a:gd name="connsiteX19-2299" fmla="*/ 997236 w 1428242"/>
                <a:gd name="connsiteY19-2300" fmla="*/ 1019798 h 1035652"/>
                <a:gd name="connsiteX0-2301" fmla="*/ 997236 w 1428493"/>
                <a:gd name="connsiteY0-2302" fmla="*/ 1019798 h 1035652"/>
                <a:gd name="connsiteX1-2303" fmla="*/ 935385 w 1428493"/>
                <a:gd name="connsiteY1-2304" fmla="*/ 1035652 h 1035652"/>
                <a:gd name="connsiteX2-2305" fmla="*/ 903643 w 1428493"/>
                <a:gd name="connsiteY2-2306" fmla="*/ 1016162 h 1035652"/>
                <a:gd name="connsiteX3-2307" fmla="*/ 854490 w 1428493"/>
                <a:gd name="connsiteY3-2308" fmla="*/ 973252 h 1035652"/>
                <a:gd name="connsiteX4-2309" fmla="*/ 819682 w 1428493"/>
                <a:gd name="connsiteY4-2310" fmla="*/ 982805 h 1035652"/>
                <a:gd name="connsiteX5-2311" fmla="*/ 790411 w 1428493"/>
                <a:gd name="connsiteY5-2312" fmla="*/ 860312 h 1035652"/>
                <a:gd name="connsiteX6-2313" fmla="*/ 818161 w 1428493"/>
                <a:gd name="connsiteY6-2314" fmla="*/ 605334 h 1035652"/>
                <a:gd name="connsiteX7-2315" fmla="*/ 451008 w 1428493"/>
                <a:gd name="connsiteY7-2316" fmla="*/ 823232 h 1035652"/>
                <a:gd name="connsiteX8-2317" fmla="*/ 0 w 1428493"/>
                <a:gd name="connsiteY8-2318" fmla="*/ 908843 h 1035652"/>
                <a:gd name="connsiteX9-2319" fmla="*/ 544126 w 1428493"/>
                <a:gd name="connsiteY9-2320" fmla="*/ 11189 h 1035652"/>
                <a:gd name="connsiteX10-2321" fmla="*/ 912872 w 1428493"/>
                <a:gd name="connsiteY10-2322" fmla="*/ 201450 h 1035652"/>
                <a:gd name="connsiteX11-2323" fmla="*/ 1302351 w 1428493"/>
                <a:gd name="connsiteY11-2324" fmla="*/ 214444 h 1035652"/>
                <a:gd name="connsiteX12-2325" fmla="*/ 1428232 w 1428493"/>
                <a:gd name="connsiteY12-2326" fmla="*/ 83020 h 1035652"/>
                <a:gd name="connsiteX13-2327" fmla="*/ 1273203 w 1428493"/>
                <a:gd name="connsiteY13-2328" fmla="*/ 526310 h 1035652"/>
                <a:gd name="connsiteX14-2329" fmla="*/ 1261369 w 1428493"/>
                <a:gd name="connsiteY14-2330" fmla="*/ 710042 h 1035652"/>
                <a:gd name="connsiteX15-2331" fmla="*/ 1356941 w 1428493"/>
                <a:gd name="connsiteY15-2332" fmla="*/ 759720 h 1035652"/>
                <a:gd name="connsiteX16-2333" fmla="*/ 1211399 w 1428493"/>
                <a:gd name="connsiteY16-2334" fmla="*/ 1005021 h 1035652"/>
                <a:gd name="connsiteX17-2335" fmla="*/ 1156309 w 1428493"/>
                <a:gd name="connsiteY17-2336" fmla="*/ 969380 h 1035652"/>
                <a:gd name="connsiteX18-2337" fmla="*/ 1079640 w 1428493"/>
                <a:gd name="connsiteY18-2338" fmla="*/ 966269 h 1035652"/>
                <a:gd name="connsiteX19-2339" fmla="*/ 997236 w 1428493"/>
                <a:gd name="connsiteY19-2340" fmla="*/ 1019798 h 1035652"/>
                <a:gd name="connsiteX0-2341" fmla="*/ 997236 w 1428493"/>
                <a:gd name="connsiteY0-2342" fmla="*/ 1020507 h 1036361"/>
                <a:gd name="connsiteX1-2343" fmla="*/ 935385 w 1428493"/>
                <a:gd name="connsiteY1-2344" fmla="*/ 1036361 h 1036361"/>
                <a:gd name="connsiteX2-2345" fmla="*/ 903643 w 1428493"/>
                <a:gd name="connsiteY2-2346" fmla="*/ 1016871 h 1036361"/>
                <a:gd name="connsiteX3-2347" fmla="*/ 854490 w 1428493"/>
                <a:gd name="connsiteY3-2348" fmla="*/ 973961 h 1036361"/>
                <a:gd name="connsiteX4-2349" fmla="*/ 819682 w 1428493"/>
                <a:gd name="connsiteY4-2350" fmla="*/ 983514 h 1036361"/>
                <a:gd name="connsiteX5-2351" fmla="*/ 790411 w 1428493"/>
                <a:gd name="connsiteY5-2352" fmla="*/ 861021 h 1036361"/>
                <a:gd name="connsiteX6-2353" fmla="*/ 818161 w 1428493"/>
                <a:gd name="connsiteY6-2354" fmla="*/ 606043 h 1036361"/>
                <a:gd name="connsiteX7-2355" fmla="*/ 451008 w 1428493"/>
                <a:gd name="connsiteY7-2356" fmla="*/ 823941 h 1036361"/>
                <a:gd name="connsiteX8-2357" fmla="*/ 0 w 1428493"/>
                <a:gd name="connsiteY8-2358" fmla="*/ 909552 h 1036361"/>
                <a:gd name="connsiteX9-2359" fmla="*/ 544126 w 1428493"/>
                <a:gd name="connsiteY9-2360" fmla="*/ 11898 h 1036361"/>
                <a:gd name="connsiteX10-2361" fmla="*/ 886873 w 1428493"/>
                <a:gd name="connsiteY10-2362" fmla="*/ 186196 h 1036361"/>
                <a:gd name="connsiteX11-2363" fmla="*/ 1302351 w 1428493"/>
                <a:gd name="connsiteY11-2364" fmla="*/ 215153 h 1036361"/>
                <a:gd name="connsiteX12-2365" fmla="*/ 1428232 w 1428493"/>
                <a:gd name="connsiteY12-2366" fmla="*/ 83729 h 1036361"/>
                <a:gd name="connsiteX13-2367" fmla="*/ 1273203 w 1428493"/>
                <a:gd name="connsiteY13-2368" fmla="*/ 527019 h 1036361"/>
                <a:gd name="connsiteX14-2369" fmla="*/ 1261369 w 1428493"/>
                <a:gd name="connsiteY14-2370" fmla="*/ 710751 h 1036361"/>
                <a:gd name="connsiteX15-2371" fmla="*/ 1356941 w 1428493"/>
                <a:gd name="connsiteY15-2372" fmla="*/ 760429 h 1036361"/>
                <a:gd name="connsiteX16-2373" fmla="*/ 1211399 w 1428493"/>
                <a:gd name="connsiteY16-2374" fmla="*/ 1005730 h 1036361"/>
                <a:gd name="connsiteX17-2375" fmla="*/ 1156309 w 1428493"/>
                <a:gd name="connsiteY17-2376" fmla="*/ 970089 h 1036361"/>
                <a:gd name="connsiteX18-2377" fmla="*/ 1079640 w 1428493"/>
                <a:gd name="connsiteY18-2378" fmla="*/ 966978 h 1036361"/>
                <a:gd name="connsiteX19-2379" fmla="*/ 997236 w 1428493"/>
                <a:gd name="connsiteY19-2380" fmla="*/ 1020507 h 1036361"/>
                <a:gd name="connsiteX0-2381" fmla="*/ 997236 w 1428419"/>
                <a:gd name="connsiteY0-2382" fmla="*/ 1020669 h 1036523"/>
                <a:gd name="connsiteX1-2383" fmla="*/ 935385 w 1428419"/>
                <a:gd name="connsiteY1-2384" fmla="*/ 1036523 h 1036523"/>
                <a:gd name="connsiteX2-2385" fmla="*/ 903643 w 1428419"/>
                <a:gd name="connsiteY2-2386" fmla="*/ 1017033 h 1036523"/>
                <a:gd name="connsiteX3-2387" fmla="*/ 854490 w 1428419"/>
                <a:gd name="connsiteY3-2388" fmla="*/ 974123 h 1036523"/>
                <a:gd name="connsiteX4-2389" fmla="*/ 819682 w 1428419"/>
                <a:gd name="connsiteY4-2390" fmla="*/ 983676 h 1036523"/>
                <a:gd name="connsiteX5-2391" fmla="*/ 790411 w 1428419"/>
                <a:gd name="connsiteY5-2392" fmla="*/ 861183 h 1036523"/>
                <a:gd name="connsiteX6-2393" fmla="*/ 818161 w 1428419"/>
                <a:gd name="connsiteY6-2394" fmla="*/ 606205 h 1036523"/>
                <a:gd name="connsiteX7-2395" fmla="*/ 451008 w 1428419"/>
                <a:gd name="connsiteY7-2396" fmla="*/ 824103 h 1036523"/>
                <a:gd name="connsiteX8-2397" fmla="*/ 0 w 1428419"/>
                <a:gd name="connsiteY8-2398" fmla="*/ 909714 h 1036523"/>
                <a:gd name="connsiteX9-2399" fmla="*/ 544126 w 1428419"/>
                <a:gd name="connsiteY9-2400" fmla="*/ 12060 h 1036523"/>
                <a:gd name="connsiteX10-2401" fmla="*/ 886873 w 1428419"/>
                <a:gd name="connsiteY10-2402" fmla="*/ 186358 h 1036523"/>
                <a:gd name="connsiteX11-2403" fmla="*/ 1298370 w 1428419"/>
                <a:gd name="connsiteY11-2404" fmla="*/ 222182 h 1036523"/>
                <a:gd name="connsiteX12-2405" fmla="*/ 1428232 w 1428419"/>
                <a:gd name="connsiteY12-2406" fmla="*/ 83891 h 1036523"/>
                <a:gd name="connsiteX13-2407" fmla="*/ 1273203 w 1428419"/>
                <a:gd name="connsiteY13-2408" fmla="*/ 527181 h 1036523"/>
                <a:gd name="connsiteX14-2409" fmla="*/ 1261369 w 1428419"/>
                <a:gd name="connsiteY14-2410" fmla="*/ 710913 h 1036523"/>
                <a:gd name="connsiteX15-2411" fmla="*/ 1356941 w 1428419"/>
                <a:gd name="connsiteY15-2412" fmla="*/ 760591 h 1036523"/>
                <a:gd name="connsiteX16-2413" fmla="*/ 1211399 w 1428419"/>
                <a:gd name="connsiteY16-2414" fmla="*/ 1005892 h 1036523"/>
                <a:gd name="connsiteX17-2415" fmla="*/ 1156309 w 1428419"/>
                <a:gd name="connsiteY17-2416" fmla="*/ 970251 h 1036523"/>
                <a:gd name="connsiteX18-2417" fmla="*/ 1079640 w 1428419"/>
                <a:gd name="connsiteY18-2418" fmla="*/ 967140 h 1036523"/>
                <a:gd name="connsiteX19-2419" fmla="*/ 997236 w 1428419"/>
                <a:gd name="connsiteY19-2420" fmla="*/ 1020669 h 1036523"/>
                <a:gd name="connsiteX0-2421" fmla="*/ 997236 w 1428419"/>
                <a:gd name="connsiteY0-2422" fmla="*/ 1020669 h 1036523"/>
                <a:gd name="connsiteX1-2423" fmla="*/ 935385 w 1428419"/>
                <a:gd name="connsiteY1-2424" fmla="*/ 1036523 h 1036523"/>
                <a:gd name="connsiteX2-2425" fmla="*/ 903643 w 1428419"/>
                <a:gd name="connsiteY2-2426" fmla="*/ 1017033 h 1036523"/>
                <a:gd name="connsiteX3-2427" fmla="*/ 854490 w 1428419"/>
                <a:gd name="connsiteY3-2428" fmla="*/ 974123 h 1036523"/>
                <a:gd name="connsiteX4-2429" fmla="*/ 819682 w 1428419"/>
                <a:gd name="connsiteY4-2430" fmla="*/ 983676 h 1036523"/>
                <a:gd name="connsiteX5-2431" fmla="*/ 790411 w 1428419"/>
                <a:gd name="connsiteY5-2432" fmla="*/ 861183 h 1036523"/>
                <a:gd name="connsiteX6-2433" fmla="*/ 818161 w 1428419"/>
                <a:gd name="connsiteY6-2434" fmla="*/ 606205 h 1036523"/>
                <a:gd name="connsiteX7-2435" fmla="*/ 451008 w 1428419"/>
                <a:gd name="connsiteY7-2436" fmla="*/ 824103 h 1036523"/>
                <a:gd name="connsiteX8-2437" fmla="*/ 0 w 1428419"/>
                <a:gd name="connsiteY8-2438" fmla="*/ 909714 h 1036523"/>
                <a:gd name="connsiteX9-2439" fmla="*/ 544126 w 1428419"/>
                <a:gd name="connsiteY9-2440" fmla="*/ 12060 h 1036523"/>
                <a:gd name="connsiteX10-2441" fmla="*/ 886873 w 1428419"/>
                <a:gd name="connsiteY10-2442" fmla="*/ 186358 h 1036523"/>
                <a:gd name="connsiteX11-2443" fmla="*/ 1298370 w 1428419"/>
                <a:gd name="connsiteY11-2444" fmla="*/ 222182 h 1036523"/>
                <a:gd name="connsiteX12-2445" fmla="*/ 1428232 w 1428419"/>
                <a:gd name="connsiteY12-2446" fmla="*/ 83891 h 1036523"/>
                <a:gd name="connsiteX13-2447" fmla="*/ 1273203 w 1428419"/>
                <a:gd name="connsiteY13-2448" fmla="*/ 527181 h 1036523"/>
                <a:gd name="connsiteX14-2449" fmla="*/ 1261369 w 1428419"/>
                <a:gd name="connsiteY14-2450" fmla="*/ 710913 h 1036523"/>
                <a:gd name="connsiteX15-2451" fmla="*/ 1356941 w 1428419"/>
                <a:gd name="connsiteY15-2452" fmla="*/ 760591 h 1036523"/>
                <a:gd name="connsiteX16-2453" fmla="*/ 1211399 w 1428419"/>
                <a:gd name="connsiteY16-2454" fmla="*/ 1005892 h 1036523"/>
                <a:gd name="connsiteX17-2455" fmla="*/ 1156309 w 1428419"/>
                <a:gd name="connsiteY17-2456" fmla="*/ 970251 h 1036523"/>
                <a:gd name="connsiteX18-2457" fmla="*/ 1079640 w 1428419"/>
                <a:gd name="connsiteY18-2458" fmla="*/ 967140 h 1036523"/>
                <a:gd name="connsiteX19-2459" fmla="*/ 997236 w 1428419"/>
                <a:gd name="connsiteY19-2460" fmla="*/ 1020669 h 1036523"/>
                <a:gd name="connsiteX0-2461" fmla="*/ 997236 w 1428419"/>
                <a:gd name="connsiteY0-2462" fmla="*/ 1019819 h 1035673"/>
                <a:gd name="connsiteX1-2463" fmla="*/ 935385 w 1428419"/>
                <a:gd name="connsiteY1-2464" fmla="*/ 1035673 h 1035673"/>
                <a:gd name="connsiteX2-2465" fmla="*/ 903643 w 1428419"/>
                <a:gd name="connsiteY2-2466" fmla="*/ 1016183 h 1035673"/>
                <a:gd name="connsiteX3-2467" fmla="*/ 854490 w 1428419"/>
                <a:gd name="connsiteY3-2468" fmla="*/ 973273 h 1035673"/>
                <a:gd name="connsiteX4-2469" fmla="*/ 819682 w 1428419"/>
                <a:gd name="connsiteY4-2470" fmla="*/ 982826 h 1035673"/>
                <a:gd name="connsiteX5-2471" fmla="*/ 790411 w 1428419"/>
                <a:gd name="connsiteY5-2472" fmla="*/ 860333 h 1035673"/>
                <a:gd name="connsiteX6-2473" fmla="*/ 818161 w 1428419"/>
                <a:gd name="connsiteY6-2474" fmla="*/ 605355 h 1035673"/>
                <a:gd name="connsiteX7-2475" fmla="*/ 451008 w 1428419"/>
                <a:gd name="connsiteY7-2476" fmla="*/ 823253 h 1035673"/>
                <a:gd name="connsiteX8-2477" fmla="*/ 0 w 1428419"/>
                <a:gd name="connsiteY8-2478" fmla="*/ 908864 h 1035673"/>
                <a:gd name="connsiteX9-2479" fmla="*/ 544126 w 1428419"/>
                <a:gd name="connsiteY9-2480" fmla="*/ 11210 h 1035673"/>
                <a:gd name="connsiteX10-2481" fmla="*/ 881218 w 1428419"/>
                <a:gd name="connsiteY10-2482" fmla="*/ 204384 h 1035673"/>
                <a:gd name="connsiteX11-2483" fmla="*/ 1298370 w 1428419"/>
                <a:gd name="connsiteY11-2484" fmla="*/ 221332 h 1035673"/>
                <a:gd name="connsiteX12-2485" fmla="*/ 1428232 w 1428419"/>
                <a:gd name="connsiteY12-2486" fmla="*/ 83041 h 1035673"/>
                <a:gd name="connsiteX13-2487" fmla="*/ 1273203 w 1428419"/>
                <a:gd name="connsiteY13-2488" fmla="*/ 526331 h 1035673"/>
                <a:gd name="connsiteX14-2489" fmla="*/ 1261369 w 1428419"/>
                <a:gd name="connsiteY14-2490" fmla="*/ 710063 h 1035673"/>
                <a:gd name="connsiteX15-2491" fmla="*/ 1356941 w 1428419"/>
                <a:gd name="connsiteY15-2492" fmla="*/ 759741 h 1035673"/>
                <a:gd name="connsiteX16-2493" fmla="*/ 1211399 w 1428419"/>
                <a:gd name="connsiteY16-2494" fmla="*/ 1005042 h 1035673"/>
                <a:gd name="connsiteX17-2495" fmla="*/ 1156309 w 1428419"/>
                <a:gd name="connsiteY17-2496" fmla="*/ 969401 h 1035673"/>
                <a:gd name="connsiteX18-2497" fmla="*/ 1079640 w 1428419"/>
                <a:gd name="connsiteY18-2498" fmla="*/ 966290 h 1035673"/>
                <a:gd name="connsiteX19-2499" fmla="*/ 997236 w 1428419"/>
                <a:gd name="connsiteY19-2500" fmla="*/ 1019819 h 1035673"/>
                <a:gd name="connsiteX0-2501" fmla="*/ 997236 w 1428419"/>
                <a:gd name="connsiteY0-2502" fmla="*/ 1019747 h 1035601"/>
                <a:gd name="connsiteX1-2503" fmla="*/ 935385 w 1428419"/>
                <a:gd name="connsiteY1-2504" fmla="*/ 1035601 h 1035601"/>
                <a:gd name="connsiteX2-2505" fmla="*/ 903643 w 1428419"/>
                <a:gd name="connsiteY2-2506" fmla="*/ 1016111 h 1035601"/>
                <a:gd name="connsiteX3-2507" fmla="*/ 854490 w 1428419"/>
                <a:gd name="connsiteY3-2508" fmla="*/ 973201 h 1035601"/>
                <a:gd name="connsiteX4-2509" fmla="*/ 819682 w 1428419"/>
                <a:gd name="connsiteY4-2510" fmla="*/ 982754 h 1035601"/>
                <a:gd name="connsiteX5-2511" fmla="*/ 790411 w 1428419"/>
                <a:gd name="connsiteY5-2512" fmla="*/ 860261 h 1035601"/>
                <a:gd name="connsiteX6-2513" fmla="*/ 818161 w 1428419"/>
                <a:gd name="connsiteY6-2514" fmla="*/ 605283 h 1035601"/>
                <a:gd name="connsiteX7-2515" fmla="*/ 451008 w 1428419"/>
                <a:gd name="connsiteY7-2516" fmla="*/ 823181 h 1035601"/>
                <a:gd name="connsiteX8-2517" fmla="*/ 0 w 1428419"/>
                <a:gd name="connsiteY8-2518" fmla="*/ 908792 h 1035601"/>
                <a:gd name="connsiteX9-2519" fmla="*/ 544126 w 1428419"/>
                <a:gd name="connsiteY9-2520" fmla="*/ 11138 h 1035601"/>
                <a:gd name="connsiteX10-2521" fmla="*/ 874930 w 1428419"/>
                <a:gd name="connsiteY10-2522" fmla="*/ 206037 h 1035601"/>
                <a:gd name="connsiteX11-2523" fmla="*/ 1298370 w 1428419"/>
                <a:gd name="connsiteY11-2524" fmla="*/ 221260 h 1035601"/>
                <a:gd name="connsiteX12-2525" fmla="*/ 1428232 w 1428419"/>
                <a:gd name="connsiteY12-2526" fmla="*/ 82969 h 1035601"/>
                <a:gd name="connsiteX13-2527" fmla="*/ 1273203 w 1428419"/>
                <a:gd name="connsiteY13-2528" fmla="*/ 526259 h 1035601"/>
                <a:gd name="connsiteX14-2529" fmla="*/ 1261369 w 1428419"/>
                <a:gd name="connsiteY14-2530" fmla="*/ 709991 h 1035601"/>
                <a:gd name="connsiteX15-2531" fmla="*/ 1356941 w 1428419"/>
                <a:gd name="connsiteY15-2532" fmla="*/ 759669 h 1035601"/>
                <a:gd name="connsiteX16-2533" fmla="*/ 1211399 w 1428419"/>
                <a:gd name="connsiteY16-2534" fmla="*/ 1004970 h 1035601"/>
                <a:gd name="connsiteX17-2535" fmla="*/ 1156309 w 1428419"/>
                <a:gd name="connsiteY17-2536" fmla="*/ 969329 h 1035601"/>
                <a:gd name="connsiteX18-2537" fmla="*/ 1079640 w 1428419"/>
                <a:gd name="connsiteY18-2538" fmla="*/ 966218 h 1035601"/>
                <a:gd name="connsiteX19-2539" fmla="*/ 997236 w 1428419"/>
                <a:gd name="connsiteY19-2540" fmla="*/ 1019747 h 1035601"/>
                <a:gd name="connsiteX0-2541" fmla="*/ 997236 w 1428419"/>
                <a:gd name="connsiteY0-2542" fmla="*/ 1020997 h 1036851"/>
                <a:gd name="connsiteX1-2543" fmla="*/ 935385 w 1428419"/>
                <a:gd name="connsiteY1-2544" fmla="*/ 1036851 h 1036851"/>
                <a:gd name="connsiteX2-2545" fmla="*/ 903643 w 1428419"/>
                <a:gd name="connsiteY2-2546" fmla="*/ 1017361 h 1036851"/>
                <a:gd name="connsiteX3-2547" fmla="*/ 854490 w 1428419"/>
                <a:gd name="connsiteY3-2548" fmla="*/ 974451 h 1036851"/>
                <a:gd name="connsiteX4-2549" fmla="*/ 819682 w 1428419"/>
                <a:gd name="connsiteY4-2550" fmla="*/ 984004 h 1036851"/>
                <a:gd name="connsiteX5-2551" fmla="*/ 790411 w 1428419"/>
                <a:gd name="connsiteY5-2552" fmla="*/ 861511 h 1036851"/>
                <a:gd name="connsiteX6-2553" fmla="*/ 818161 w 1428419"/>
                <a:gd name="connsiteY6-2554" fmla="*/ 606533 h 1036851"/>
                <a:gd name="connsiteX7-2555" fmla="*/ 451008 w 1428419"/>
                <a:gd name="connsiteY7-2556" fmla="*/ 824431 h 1036851"/>
                <a:gd name="connsiteX8-2557" fmla="*/ 0 w 1428419"/>
                <a:gd name="connsiteY8-2558" fmla="*/ 910042 h 1036851"/>
                <a:gd name="connsiteX9-2559" fmla="*/ 544126 w 1428419"/>
                <a:gd name="connsiteY9-2560" fmla="*/ 12388 h 1036851"/>
                <a:gd name="connsiteX10-2561" fmla="*/ 874930 w 1428419"/>
                <a:gd name="connsiteY10-2562" fmla="*/ 207287 h 1036851"/>
                <a:gd name="connsiteX11-2563" fmla="*/ 1298370 w 1428419"/>
                <a:gd name="connsiteY11-2564" fmla="*/ 222510 h 1036851"/>
                <a:gd name="connsiteX12-2565" fmla="*/ 1428232 w 1428419"/>
                <a:gd name="connsiteY12-2566" fmla="*/ 84219 h 1036851"/>
                <a:gd name="connsiteX13-2567" fmla="*/ 1273203 w 1428419"/>
                <a:gd name="connsiteY13-2568" fmla="*/ 527509 h 1036851"/>
                <a:gd name="connsiteX14-2569" fmla="*/ 1261369 w 1428419"/>
                <a:gd name="connsiteY14-2570" fmla="*/ 711241 h 1036851"/>
                <a:gd name="connsiteX15-2571" fmla="*/ 1356941 w 1428419"/>
                <a:gd name="connsiteY15-2572" fmla="*/ 760919 h 1036851"/>
                <a:gd name="connsiteX16-2573" fmla="*/ 1211399 w 1428419"/>
                <a:gd name="connsiteY16-2574" fmla="*/ 1006220 h 1036851"/>
                <a:gd name="connsiteX17-2575" fmla="*/ 1156309 w 1428419"/>
                <a:gd name="connsiteY17-2576" fmla="*/ 970579 h 1036851"/>
                <a:gd name="connsiteX18-2577" fmla="*/ 1079640 w 1428419"/>
                <a:gd name="connsiteY18-2578" fmla="*/ 967468 h 1036851"/>
                <a:gd name="connsiteX19-2579" fmla="*/ 997236 w 1428419"/>
                <a:gd name="connsiteY19-2580" fmla="*/ 1020997 h 1036851"/>
                <a:gd name="connsiteX0-2581" fmla="*/ 997236 w 1428419"/>
                <a:gd name="connsiteY0-2582" fmla="*/ 1022821 h 1038675"/>
                <a:gd name="connsiteX1-2583" fmla="*/ 935385 w 1428419"/>
                <a:gd name="connsiteY1-2584" fmla="*/ 1038675 h 1038675"/>
                <a:gd name="connsiteX2-2585" fmla="*/ 903643 w 1428419"/>
                <a:gd name="connsiteY2-2586" fmla="*/ 1019185 h 1038675"/>
                <a:gd name="connsiteX3-2587" fmla="*/ 854490 w 1428419"/>
                <a:gd name="connsiteY3-2588" fmla="*/ 976275 h 1038675"/>
                <a:gd name="connsiteX4-2589" fmla="*/ 819682 w 1428419"/>
                <a:gd name="connsiteY4-2590" fmla="*/ 985828 h 1038675"/>
                <a:gd name="connsiteX5-2591" fmla="*/ 790411 w 1428419"/>
                <a:gd name="connsiteY5-2592" fmla="*/ 863335 h 1038675"/>
                <a:gd name="connsiteX6-2593" fmla="*/ 818161 w 1428419"/>
                <a:gd name="connsiteY6-2594" fmla="*/ 608357 h 1038675"/>
                <a:gd name="connsiteX7-2595" fmla="*/ 451008 w 1428419"/>
                <a:gd name="connsiteY7-2596" fmla="*/ 826255 h 1038675"/>
                <a:gd name="connsiteX8-2597" fmla="*/ 0 w 1428419"/>
                <a:gd name="connsiteY8-2598" fmla="*/ 911866 h 1038675"/>
                <a:gd name="connsiteX9-2599" fmla="*/ 544126 w 1428419"/>
                <a:gd name="connsiteY9-2600" fmla="*/ 14212 h 1038675"/>
                <a:gd name="connsiteX10-2601" fmla="*/ 863183 w 1428419"/>
                <a:gd name="connsiteY10-2602" fmla="*/ 177689 h 1038675"/>
                <a:gd name="connsiteX11-2603" fmla="*/ 1298370 w 1428419"/>
                <a:gd name="connsiteY11-2604" fmla="*/ 224334 h 1038675"/>
                <a:gd name="connsiteX12-2605" fmla="*/ 1428232 w 1428419"/>
                <a:gd name="connsiteY12-2606" fmla="*/ 86043 h 1038675"/>
                <a:gd name="connsiteX13-2607" fmla="*/ 1273203 w 1428419"/>
                <a:gd name="connsiteY13-2608" fmla="*/ 529333 h 1038675"/>
                <a:gd name="connsiteX14-2609" fmla="*/ 1261369 w 1428419"/>
                <a:gd name="connsiteY14-2610" fmla="*/ 713065 h 1038675"/>
                <a:gd name="connsiteX15-2611" fmla="*/ 1356941 w 1428419"/>
                <a:gd name="connsiteY15-2612" fmla="*/ 762743 h 1038675"/>
                <a:gd name="connsiteX16-2613" fmla="*/ 1211399 w 1428419"/>
                <a:gd name="connsiteY16-2614" fmla="*/ 1008044 h 1038675"/>
                <a:gd name="connsiteX17-2615" fmla="*/ 1156309 w 1428419"/>
                <a:gd name="connsiteY17-2616" fmla="*/ 972403 h 1038675"/>
                <a:gd name="connsiteX18-2617" fmla="*/ 1079640 w 1428419"/>
                <a:gd name="connsiteY18-2618" fmla="*/ 969292 h 1038675"/>
                <a:gd name="connsiteX19-2619" fmla="*/ 997236 w 1428419"/>
                <a:gd name="connsiteY19-2620" fmla="*/ 1022821 h 1038675"/>
                <a:gd name="connsiteX0-2621" fmla="*/ 997236 w 1428419"/>
                <a:gd name="connsiteY0-2622" fmla="*/ 1024831 h 1040685"/>
                <a:gd name="connsiteX1-2623" fmla="*/ 935385 w 1428419"/>
                <a:gd name="connsiteY1-2624" fmla="*/ 1040685 h 1040685"/>
                <a:gd name="connsiteX2-2625" fmla="*/ 903643 w 1428419"/>
                <a:gd name="connsiteY2-2626" fmla="*/ 1021195 h 1040685"/>
                <a:gd name="connsiteX3-2627" fmla="*/ 854490 w 1428419"/>
                <a:gd name="connsiteY3-2628" fmla="*/ 978285 h 1040685"/>
                <a:gd name="connsiteX4-2629" fmla="*/ 819682 w 1428419"/>
                <a:gd name="connsiteY4-2630" fmla="*/ 987838 h 1040685"/>
                <a:gd name="connsiteX5-2631" fmla="*/ 790411 w 1428419"/>
                <a:gd name="connsiteY5-2632" fmla="*/ 865345 h 1040685"/>
                <a:gd name="connsiteX6-2633" fmla="*/ 818161 w 1428419"/>
                <a:gd name="connsiteY6-2634" fmla="*/ 610367 h 1040685"/>
                <a:gd name="connsiteX7-2635" fmla="*/ 451008 w 1428419"/>
                <a:gd name="connsiteY7-2636" fmla="*/ 828265 h 1040685"/>
                <a:gd name="connsiteX8-2637" fmla="*/ 0 w 1428419"/>
                <a:gd name="connsiteY8-2638" fmla="*/ 913876 h 1040685"/>
                <a:gd name="connsiteX9-2639" fmla="*/ 544126 w 1428419"/>
                <a:gd name="connsiteY9-2640" fmla="*/ 16222 h 1040685"/>
                <a:gd name="connsiteX10-2641" fmla="*/ 863183 w 1428419"/>
                <a:gd name="connsiteY10-2642" fmla="*/ 179699 h 1040685"/>
                <a:gd name="connsiteX11-2643" fmla="*/ 1298370 w 1428419"/>
                <a:gd name="connsiteY11-2644" fmla="*/ 226344 h 1040685"/>
                <a:gd name="connsiteX12-2645" fmla="*/ 1428232 w 1428419"/>
                <a:gd name="connsiteY12-2646" fmla="*/ 88053 h 1040685"/>
                <a:gd name="connsiteX13-2647" fmla="*/ 1273203 w 1428419"/>
                <a:gd name="connsiteY13-2648" fmla="*/ 531343 h 1040685"/>
                <a:gd name="connsiteX14-2649" fmla="*/ 1261369 w 1428419"/>
                <a:gd name="connsiteY14-2650" fmla="*/ 715075 h 1040685"/>
                <a:gd name="connsiteX15-2651" fmla="*/ 1356941 w 1428419"/>
                <a:gd name="connsiteY15-2652" fmla="*/ 764753 h 1040685"/>
                <a:gd name="connsiteX16-2653" fmla="*/ 1211399 w 1428419"/>
                <a:gd name="connsiteY16-2654" fmla="*/ 1010054 h 1040685"/>
                <a:gd name="connsiteX17-2655" fmla="*/ 1156309 w 1428419"/>
                <a:gd name="connsiteY17-2656" fmla="*/ 974413 h 1040685"/>
                <a:gd name="connsiteX18-2657" fmla="*/ 1079640 w 1428419"/>
                <a:gd name="connsiteY18-2658" fmla="*/ 971302 h 1040685"/>
                <a:gd name="connsiteX19-2659" fmla="*/ 997236 w 1428419"/>
                <a:gd name="connsiteY19-2660" fmla="*/ 1024831 h 1040685"/>
                <a:gd name="connsiteX0-2661" fmla="*/ 997236 w 1428419"/>
                <a:gd name="connsiteY0-2662" fmla="*/ 1024831 h 1040685"/>
                <a:gd name="connsiteX1-2663" fmla="*/ 935385 w 1428419"/>
                <a:gd name="connsiteY1-2664" fmla="*/ 1040685 h 1040685"/>
                <a:gd name="connsiteX2-2665" fmla="*/ 903643 w 1428419"/>
                <a:gd name="connsiteY2-2666" fmla="*/ 1021195 h 1040685"/>
                <a:gd name="connsiteX3-2667" fmla="*/ 854490 w 1428419"/>
                <a:gd name="connsiteY3-2668" fmla="*/ 978285 h 1040685"/>
                <a:gd name="connsiteX4-2669" fmla="*/ 819682 w 1428419"/>
                <a:gd name="connsiteY4-2670" fmla="*/ 987838 h 1040685"/>
                <a:gd name="connsiteX5-2671" fmla="*/ 790411 w 1428419"/>
                <a:gd name="connsiteY5-2672" fmla="*/ 865345 h 1040685"/>
                <a:gd name="connsiteX6-2673" fmla="*/ 818161 w 1428419"/>
                <a:gd name="connsiteY6-2674" fmla="*/ 610367 h 1040685"/>
                <a:gd name="connsiteX7-2675" fmla="*/ 451008 w 1428419"/>
                <a:gd name="connsiteY7-2676" fmla="*/ 828265 h 1040685"/>
                <a:gd name="connsiteX8-2677" fmla="*/ 0 w 1428419"/>
                <a:gd name="connsiteY8-2678" fmla="*/ 913876 h 1040685"/>
                <a:gd name="connsiteX9-2679" fmla="*/ 544126 w 1428419"/>
                <a:gd name="connsiteY9-2680" fmla="*/ 16222 h 1040685"/>
                <a:gd name="connsiteX10-2681" fmla="*/ 863183 w 1428419"/>
                <a:gd name="connsiteY10-2682" fmla="*/ 179699 h 1040685"/>
                <a:gd name="connsiteX11-2683" fmla="*/ 1298370 w 1428419"/>
                <a:gd name="connsiteY11-2684" fmla="*/ 226344 h 1040685"/>
                <a:gd name="connsiteX12-2685" fmla="*/ 1428232 w 1428419"/>
                <a:gd name="connsiteY12-2686" fmla="*/ 88053 h 1040685"/>
                <a:gd name="connsiteX13-2687" fmla="*/ 1273203 w 1428419"/>
                <a:gd name="connsiteY13-2688" fmla="*/ 531343 h 1040685"/>
                <a:gd name="connsiteX14-2689" fmla="*/ 1261369 w 1428419"/>
                <a:gd name="connsiteY14-2690" fmla="*/ 715075 h 1040685"/>
                <a:gd name="connsiteX15-2691" fmla="*/ 1361422 w 1428419"/>
                <a:gd name="connsiteY15-2692" fmla="*/ 785755 h 1040685"/>
                <a:gd name="connsiteX16-2693" fmla="*/ 1211399 w 1428419"/>
                <a:gd name="connsiteY16-2694" fmla="*/ 1010054 h 1040685"/>
                <a:gd name="connsiteX17-2695" fmla="*/ 1156309 w 1428419"/>
                <a:gd name="connsiteY17-2696" fmla="*/ 974413 h 1040685"/>
                <a:gd name="connsiteX18-2697" fmla="*/ 1079640 w 1428419"/>
                <a:gd name="connsiteY18-2698" fmla="*/ 971302 h 1040685"/>
                <a:gd name="connsiteX19-2699" fmla="*/ 997236 w 1428419"/>
                <a:gd name="connsiteY19-2700" fmla="*/ 1024831 h 1040685"/>
                <a:gd name="connsiteX0-2701" fmla="*/ 997236 w 1428419"/>
                <a:gd name="connsiteY0-2702" fmla="*/ 1024831 h 1040685"/>
                <a:gd name="connsiteX1-2703" fmla="*/ 935385 w 1428419"/>
                <a:gd name="connsiteY1-2704" fmla="*/ 1040685 h 1040685"/>
                <a:gd name="connsiteX2-2705" fmla="*/ 903643 w 1428419"/>
                <a:gd name="connsiteY2-2706" fmla="*/ 1021195 h 1040685"/>
                <a:gd name="connsiteX3-2707" fmla="*/ 854490 w 1428419"/>
                <a:gd name="connsiteY3-2708" fmla="*/ 978285 h 1040685"/>
                <a:gd name="connsiteX4-2709" fmla="*/ 819682 w 1428419"/>
                <a:gd name="connsiteY4-2710" fmla="*/ 987838 h 1040685"/>
                <a:gd name="connsiteX5-2711" fmla="*/ 790411 w 1428419"/>
                <a:gd name="connsiteY5-2712" fmla="*/ 865345 h 1040685"/>
                <a:gd name="connsiteX6-2713" fmla="*/ 818161 w 1428419"/>
                <a:gd name="connsiteY6-2714" fmla="*/ 610367 h 1040685"/>
                <a:gd name="connsiteX7-2715" fmla="*/ 451008 w 1428419"/>
                <a:gd name="connsiteY7-2716" fmla="*/ 828265 h 1040685"/>
                <a:gd name="connsiteX8-2717" fmla="*/ 0 w 1428419"/>
                <a:gd name="connsiteY8-2718" fmla="*/ 913876 h 1040685"/>
                <a:gd name="connsiteX9-2719" fmla="*/ 544126 w 1428419"/>
                <a:gd name="connsiteY9-2720" fmla="*/ 16222 h 1040685"/>
                <a:gd name="connsiteX10-2721" fmla="*/ 863183 w 1428419"/>
                <a:gd name="connsiteY10-2722" fmla="*/ 179699 h 1040685"/>
                <a:gd name="connsiteX11-2723" fmla="*/ 1298370 w 1428419"/>
                <a:gd name="connsiteY11-2724" fmla="*/ 226344 h 1040685"/>
                <a:gd name="connsiteX12-2725" fmla="*/ 1428232 w 1428419"/>
                <a:gd name="connsiteY12-2726" fmla="*/ 88053 h 1040685"/>
                <a:gd name="connsiteX13-2727" fmla="*/ 1273203 w 1428419"/>
                <a:gd name="connsiteY13-2728" fmla="*/ 531343 h 1040685"/>
                <a:gd name="connsiteX14-2729" fmla="*/ 1266944 w 1428419"/>
                <a:gd name="connsiteY14-2730" fmla="*/ 705461 h 1040685"/>
                <a:gd name="connsiteX15-2731" fmla="*/ 1361422 w 1428419"/>
                <a:gd name="connsiteY15-2732" fmla="*/ 785755 h 1040685"/>
                <a:gd name="connsiteX16-2733" fmla="*/ 1211399 w 1428419"/>
                <a:gd name="connsiteY16-2734" fmla="*/ 1010054 h 1040685"/>
                <a:gd name="connsiteX17-2735" fmla="*/ 1156309 w 1428419"/>
                <a:gd name="connsiteY17-2736" fmla="*/ 974413 h 1040685"/>
                <a:gd name="connsiteX18-2737" fmla="*/ 1079640 w 1428419"/>
                <a:gd name="connsiteY18-2738" fmla="*/ 971302 h 1040685"/>
                <a:gd name="connsiteX19-2739" fmla="*/ 997236 w 1428419"/>
                <a:gd name="connsiteY19-2740" fmla="*/ 1024831 h 1040685"/>
                <a:gd name="connsiteX0-2741" fmla="*/ 997236 w 1428419"/>
                <a:gd name="connsiteY0-2742" fmla="*/ 1024831 h 1040685"/>
                <a:gd name="connsiteX1-2743" fmla="*/ 935385 w 1428419"/>
                <a:gd name="connsiteY1-2744" fmla="*/ 1040685 h 1040685"/>
                <a:gd name="connsiteX2-2745" fmla="*/ 903643 w 1428419"/>
                <a:gd name="connsiteY2-2746" fmla="*/ 1021195 h 1040685"/>
                <a:gd name="connsiteX3-2747" fmla="*/ 854490 w 1428419"/>
                <a:gd name="connsiteY3-2748" fmla="*/ 978285 h 1040685"/>
                <a:gd name="connsiteX4-2749" fmla="*/ 819682 w 1428419"/>
                <a:gd name="connsiteY4-2750" fmla="*/ 987838 h 1040685"/>
                <a:gd name="connsiteX5-2751" fmla="*/ 790411 w 1428419"/>
                <a:gd name="connsiteY5-2752" fmla="*/ 865345 h 1040685"/>
                <a:gd name="connsiteX6-2753" fmla="*/ 818161 w 1428419"/>
                <a:gd name="connsiteY6-2754" fmla="*/ 610367 h 1040685"/>
                <a:gd name="connsiteX7-2755" fmla="*/ 451008 w 1428419"/>
                <a:gd name="connsiteY7-2756" fmla="*/ 828265 h 1040685"/>
                <a:gd name="connsiteX8-2757" fmla="*/ 0 w 1428419"/>
                <a:gd name="connsiteY8-2758" fmla="*/ 913876 h 1040685"/>
                <a:gd name="connsiteX9-2759" fmla="*/ 544126 w 1428419"/>
                <a:gd name="connsiteY9-2760" fmla="*/ 16222 h 1040685"/>
                <a:gd name="connsiteX10-2761" fmla="*/ 863183 w 1428419"/>
                <a:gd name="connsiteY10-2762" fmla="*/ 179699 h 1040685"/>
                <a:gd name="connsiteX11-2763" fmla="*/ 1298370 w 1428419"/>
                <a:gd name="connsiteY11-2764" fmla="*/ 226344 h 1040685"/>
                <a:gd name="connsiteX12-2765" fmla="*/ 1428232 w 1428419"/>
                <a:gd name="connsiteY12-2766" fmla="*/ 88053 h 1040685"/>
                <a:gd name="connsiteX13-2767" fmla="*/ 1273203 w 1428419"/>
                <a:gd name="connsiteY13-2768" fmla="*/ 531343 h 1040685"/>
                <a:gd name="connsiteX14-2769" fmla="*/ 1266944 w 1428419"/>
                <a:gd name="connsiteY14-2770" fmla="*/ 705461 h 1040685"/>
                <a:gd name="connsiteX15-2771" fmla="*/ 1361422 w 1428419"/>
                <a:gd name="connsiteY15-2772" fmla="*/ 785755 h 1040685"/>
                <a:gd name="connsiteX16-2773" fmla="*/ 1211399 w 1428419"/>
                <a:gd name="connsiteY16-2774" fmla="*/ 1010054 h 1040685"/>
                <a:gd name="connsiteX17-2775" fmla="*/ 1156309 w 1428419"/>
                <a:gd name="connsiteY17-2776" fmla="*/ 974413 h 1040685"/>
                <a:gd name="connsiteX18-2777" fmla="*/ 1079640 w 1428419"/>
                <a:gd name="connsiteY18-2778" fmla="*/ 971302 h 1040685"/>
                <a:gd name="connsiteX19-2779" fmla="*/ 997236 w 1428419"/>
                <a:gd name="connsiteY19-2780" fmla="*/ 1024831 h 1040685"/>
                <a:gd name="connsiteX0-2781" fmla="*/ 997236 w 1428277"/>
                <a:gd name="connsiteY0-2782" fmla="*/ 1024831 h 1040685"/>
                <a:gd name="connsiteX1-2783" fmla="*/ 935385 w 1428277"/>
                <a:gd name="connsiteY1-2784" fmla="*/ 1040685 h 1040685"/>
                <a:gd name="connsiteX2-2785" fmla="*/ 903643 w 1428277"/>
                <a:gd name="connsiteY2-2786" fmla="*/ 1021195 h 1040685"/>
                <a:gd name="connsiteX3-2787" fmla="*/ 854490 w 1428277"/>
                <a:gd name="connsiteY3-2788" fmla="*/ 978285 h 1040685"/>
                <a:gd name="connsiteX4-2789" fmla="*/ 819682 w 1428277"/>
                <a:gd name="connsiteY4-2790" fmla="*/ 987838 h 1040685"/>
                <a:gd name="connsiteX5-2791" fmla="*/ 790411 w 1428277"/>
                <a:gd name="connsiteY5-2792" fmla="*/ 865345 h 1040685"/>
                <a:gd name="connsiteX6-2793" fmla="*/ 818161 w 1428277"/>
                <a:gd name="connsiteY6-2794" fmla="*/ 610367 h 1040685"/>
                <a:gd name="connsiteX7-2795" fmla="*/ 451008 w 1428277"/>
                <a:gd name="connsiteY7-2796" fmla="*/ 828265 h 1040685"/>
                <a:gd name="connsiteX8-2797" fmla="*/ 0 w 1428277"/>
                <a:gd name="connsiteY8-2798" fmla="*/ 913876 h 1040685"/>
                <a:gd name="connsiteX9-2799" fmla="*/ 544126 w 1428277"/>
                <a:gd name="connsiteY9-2800" fmla="*/ 16222 h 1040685"/>
                <a:gd name="connsiteX10-2801" fmla="*/ 863183 w 1428277"/>
                <a:gd name="connsiteY10-2802" fmla="*/ 179699 h 1040685"/>
                <a:gd name="connsiteX11-2803" fmla="*/ 1298370 w 1428277"/>
                <a:gd name="connsiteY11-2804" fmla="*/ 226344 h 1040685"/>
                <a:gd name="connsiteX12-2805" fmla="*/ 1428232 w 1428277"/>
                <a:gd name="connsiteY12-2806" fmla="*/ 88053 h 1040685"/>
                <a:gd name="connsiteX13-2807" fmla="*/ 1286262 w 1428277"/>
                <a:gd name="connsiteY13-2808" fmla="*/ 523717 h 1040685"/>
                <a:gd name="connsiteX14-2809" fmla="*/ 1266944 w 1428277"/>
                <a:gd name="connsiteY14-2810" fmla="*/ 705461 h 1040685"/>
                <a:gd name="connsiteX15-2811" fmla="*/ 1361422 w 1428277"/>
                <a:gd name="connsiteY15-2812" fmla="*/ 785755 h 1040685"/>
                <a:gd name="connsiteX16-2813" fmla="*/ 1211399 w 1428277"/>
                <a:gd name="connsiteY16-2814" fmla="*/ 1010054 h 1040685"/>
                <a:gd name="connsiteX17-2815" fmla="*/ 1156309 w 1428277"/>
                <a:gd name="connsiteY17-2816" fmla="*/ 974413 h 1040685"/>
                <a:gd name="connsiteX18-2817" fmla="*/ 1079640 w 1428277"/>
                <a:gd name="connsiteY18-2818" fmla="*/ 971302 h 1040685"/>
                <a:gd name="connsiteX19-2819" fmla="*/ 997236 w 1428277"/>
                <a:gd name="connsiteY19-2820" fmla="*/ 1024831 h 1040685"/>
                <a:gd name="connsiteX0-2821" fmla="*/ 997236 w 1428277"/>
                <a:gd name="connsiteY0-2822" fmla="*/ 1024831 h 1040685"/>
                <a:gd name="connsiteX1-2823" fmla="*/ 935385 w 1428277"/>
                <a:gd name="connsiteY1-2824" fmla="*/ 1040685 h 1040685"/>
                <a:gd name="connsiteX2-2825" fmla="*/ 903643 w 1428277"/>
                <a:gd name="connsiteY2-2826" fmla="*/ 1021195 h 1040685"/>
                <a:gd name="connsiteX3-2827" fmla="*/ 854490 w 1428277"/>
                <a:gd name="connsiteY3-2828" fmla="*/ 978285 h 1040685"/>
                <a:gd name="connsiteX4-2829" fmla="*/ 819682 w 1428277"/>
                <a:gd name="connsiteY4-2830" fmla="*/ 987838 h 1040685"/>
                <a:gd name="connsiteX5-2831" fmla="*/ 790411 w 1428277"/>
                <a:gd name="connsiteY5-2832" fmla="*/ 865345 h 1040685"/>
                <a:gd name="connsiteX6-2833" fmla="*/ 818161 w 1428277"/>
                <a:gd name="connsiteY6-2834" fmla="*/ 610367 h 1040685"/>
                <a:gd name="connsiteX7-2835" fmla="*/ 451008 w 1428277"/>
                <a:gd name="connsiteY7-2836" fmla="*/ 828265 h 1040685"/>
                <a:gd name="connsiteX8-2837" fmla="*/ 0 w 1428277"/>
                <a:gd name="connsiteY8-2838" fmla="*/ 913876 h 1040685"/>
                <a:gd name="connsiteX9-2839" fmla="*/ 544126 w 1428277"/>
                <a:gd name="connsiteY9-2840" fmla="*/ 16222 h 1040685"/>
                <a:gd name="connsiteX10-2841" fmla="*/ 863183 w 1428277"/>
                <a:gd name="connsiteY10-2842" fmla="*/ 179699 h 1040685"/>
                <a:gd name="connsiteX11-2843" fmla="*/ 1298370 w 1428277"/>
                <a:gd name="connsiteY11-2844" fmla="*/ 226344 h 1040685"/>
                <a:gd name="connsiteX12-2845" fmla="*/ 1428232 w 1428277"/>
                <a:gd name="connsiteY12-2846" fmla="*/ 88053 h 1040685"/>
                <a:gd name="connsiteX13-2847" fmla="*/ 1286262 w 1428277"/>
                <a:gd name="connsiteY13-2848" fmla="*/ 523717 h 1040685"/>
                <a:gd name="connsiteX14-2849" fmla="*/ 1266944 w 1428277"/>
                <a:gd name="connsiteY14-2850" fmla="*/ 705461 h 1040685"/>
                <a:gd name="connsiteX15-2851" fmla="*/ 1361422 w 1428277"/>
                <a:gd name="connsiteY15-2852" fmla="*/ 785755 h 1040685"/>
                <a:gd name="connsiteX16-2853" fmla="*/ 1211399 w 1428277"/>
                <a:gd name="connsiteY16-2854" fmla="*/ 1010054 h 1040685"/>
                <a:gd name="connsiteX17-2855" fmla="*/ 1156309 w 1428277"/>
                <a:gd name="connsiteY17-2856" fmla="*/ 974413 h 1040685"/>
                <a:gd name="connsiteX18-2857" fmla="*/ 1079640 w 1428277"/>
                <a:gd name="connsiteY18-2858" fmla="*/ 971302 h 1040685"/>
                <a:gd name="connsiteX19-2859" fmla="*/ 997236 w 1428277"/>
                <a:gd name="connsiteY19-2860" fmla="*/ 1024831 h 1040685"/>
                <a:gd name="connsiteX0-2861" fmla="*/ 997236 w 1428277"/>
                <a:gd name="connsiteY0-2862" fmla="*/ 1024831 h 1040685"/>
                <a:gd name="connsiteX1-2863" fmla="*/ 935385 w 1428277"/>
                <a:gd name="connsiteY1-2864" fmla="*/ 1040685 h 1040685"/>
                <a:gd name="connsiteX2-2865" fmla="*/ 903643 w 1428277"/>
                <a:gd name="connsiteY2-2866" fmla="*/ 1021195 h 1040685"/>
                <a:gd name="connsiteX3-2867" fmla="*/ 854490 w 1428277"/>
                <a:gd name="connsiteY3-2868" fmla="*/ 978285 h 1040685"/>
                <a:gd name="connsiteX4-2869" fmla="*/ 819682 w 1428277"/>
                <a:gd name="connsiteY4-2870" fmla="*/ 987838 h 1040685"/>
                <a:gd name="connsiteX5-2871" fmla="*/ 790411 w 1428277"/>
                <a:gd name="connsiteY5-2872" fmla="*/ 865345 h 1040685"/>
                <a:gd name="connsiteX6-2873" fmla="*/ 818161 w 1428277"/>
                <a:gd name="connsiteY6-2874" fmla="*/ 610367 h 1040685"/>
                <a:gd name="connsiteX7-2875" fmla="*/ 451008 w 1428277"/>
                <a:gd name="connsiteY7-2876" fmla="*/ 828265 h 1040685"/>
                <a:gd name="connsiteX8-2877" fmla="*/ 0 w 1428277"/>
                <a:gd name="connsiteY8-2878" fmla="*/ 913876 h 1040685"/>
                <a:gd name="connsiteX9-2879" fmla="*/ 544126 w 1428277"/>
                <a:gd name="connsiteY9-2880" fmla="*/ 16222 h 1040685"/>
                <a:gd name="connsiteX10-2881" fmla="*/ 863183 w 1428277"/>
                <a:gd name="connsiteY10-2882" fmla="*/ 179699 h 1040685"/>
                <a:gd name="connsiteX11-2883" fmla="*/ 1298370 w 1428277"/>
                <a:gd name="connsiteY11-2884" fmla="*/ 226344 h 1040685"/>
                <a:gd name="connsiteX12-2885" fmla="*/ 1428232 w 1428277"/>
                <a:gd name="connsiteY12-2886" fmla="*/ 88053 h 1040685"/>
                <a:gd name="connsiteX13-2887" fmla="*/ 1286262 w 1428277"/>
                <a:gd name="connsiteY13-2888" fmla="*/ 523717 h 1040685"/>
                <a:gd name="connsiteX14-2889" fmla="*/ 1266944 w 1428277"/>
                <a:gd name="connsiteY14-2890" fmla="*/ 705461 h 1040685"/>
                <a:gd name="connsiteX15-2891" fmla="*/ 1361422 w 1428277"/>
                <a:gd name="connsiteY15-2892" fmla="*/ 785755 h 1040685"/>
                <a:gd name="connsiteX16-2893" fmla="*/ 1211399 w 1428277"/>
                <a:gd name="connsiteY16-2894" fmla="*/ 1010054 h 1040685"/>
                <a:gd name="connsiteX17-2895" fmla="*/ 1156309 w 1428277"/>
                <a:gd name="connsiteY17-2896" fmla="*/ 974413 h 1040685"/>
                <a:gd name="connsiteX18-2897" fmla="*/ 1079640 w 1428277"/>
                <a:gd name="connsiteY18-2898" fmla="*/ 971302 h 1040685"/>
                <a:gd name="connsiteX19-2899" fmla="*/ 997236 w 1428277"/>
                <a:gd name="connsiteY19-2900" fmla="*/ 1024831 h 1040685"/>
                <a:gd name="connsiteX0-2901" fmla="*/ 997236 w 1428277"/>
                <a:gd name="connsiteY0-2902" fmla="*/ 1024831 h 1040685"/>
                <a:gd name="connsiteX1-2903" fmla="*/ 935385 w 1428277"/>
                <a:gd name="connsiteY1-2904" fmla="*/ 1040685 h 1040685"/>
                <a:gd name="connsiteX2-2905" fmla="*/ 903643 w 1428277"/>
                <a:gd name="connsiteY2-2906" fmla="*/ 1021195 h 1040685"/>
                <a:gd name="connsiteX3-2907" fmla="*/ 854490 w 1428277"/>
                <a:gd name="connsiteY3-2908" fmla="*/ 978285 h 1040685"/>
                <a:gd name="connsiteX4-2909" fmla="*/ 819682 w 1428277"/>
                <a:gd name="connsiteY4-2910" fmla="*/ 987838 h 1040685"/>
                <a:gd name="connsiteX5-2911" fmla="*/ 790411 w 1428277"/>
                <a:gd name="connsiteY5-2912" fmla="*/ 865345 h 1040685"/>
                <a:gd name="connsiteX6-2913" fmla="*/ 818161 w 1428277"/>
                <a:gd name="connsiteY6-2914" fmla="*/ 610367 h 1040685"/>
                <a:gd name="connsiteX7-2915" fmla="*/ 451008 w 1428277"/>
                <a:gd name="connsiteY7-2916" fmla="*/ 828265 h 1040685"/>
                <a:gd name="connsiteX8-2917" fmla="*/ 0 w 1428277"/>
                <a:gd name="connsiteY8-2918" fmla="*/ 913876 h 1040685"/>
                <a:gd name="connsiteX9-2919" fmla="*/ 544126 w 1428277"/>
                <a:gd name="connsiteY9-2920" fmla="*/ 16222 h 1040685"/>
                <a:gd name="connsiteX10-2921" fmla="*/ 863183 w 1428277"/>
                <a:gd name="connsiteY10-2922" fmla="*/ 179699 h 1040685"/>
                <a:gd name="connsiteX11-2923" fmla="*/ 1298370 w 1428277"/>
                <a:gd name="connsiteY11-2924" fmla="*/ 226344 h 1040685"/>
                <a:gd name="connsiteX12-2925" fmla="*/ 1428232 w 1428277"/>
                <a:gd name="connsiteY12-2926" fmla="*/ 88053 h 1040685"/>
                <a:gd name="connsiteX13-2927" fmla="*/ 1286262 w 1428277"/>
                <a:gd name="connsiteY13-2928" fmla="*/ 523717 h 1040685"/>
                <a:gd name="connsiteX14-2929" fmla="*/ 1266944 w 1428277"/>
                <a:gd name="connsiteY14-2930" fmla="*/ 705461 h 1040685"/>
                <a:gd name="connsiteX15-2931" fmla="*/ 1361422 w 1428277"/>
                <a:gd name="connsiteY15-2932" fmla="*/ 785755 h 1040685"/>
                <a:gd name="connsiteX16-2933" fmla="*/ 1223724 w 1428277"/>
                <a:gd name="connsiteY16-2934" fmla="*/ 1002629 h 1040685"/>
                <a:gd name="connsiteX17-2935" fmla="*/ 1156309 w 1428277"/>
                <a:gd name="connsiteY17-2936" fmla="*/ 974413 h 1040685"/>
                <a:gd name="connsiteX18-2937" fmla="*/ 1079640 w 1428277"/>
                <a:gd name="connsiteY18-2938" fmla="*/ 971302 h 1040685"/>
                <a:gd name="connsiteX19-2939" fmla="*/ 997236 w 1428277"/>
                <a:gd name="connsiteY19-2940" fmla="*/ 1024831 h 1040685"/>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11" y="connsiteY9-812"/>
                </a:cxn>
                <a:cxn ang="0">
                  <a:pos x="connsiteX10-973" y="connsiteY10-974"/>
                </a:cxn>
                <a:cxn ang="0">
                  <a:pos x="connsiteX11-1239" y="connsiteY11-1240"/>
                </a:cxn>
                <a:cxn ang="0">
                  <a:pos x="connsiteX12-1337" y="connsiteY12-1338"/>
                </a:cxn>
                <a:cxn ang="0">
                  <a:pos x="connsiteX13-1391" y="connsiteY13-1392"/>
                </a:cxn>
                <a:cxn ang="0">
                  <a:pos x="connsiteX14-1449" y="connsiteY14-1450"/>
                </a:cxn>
                <a:cxn ang="0">
                  <a:pos x="connsiteX15-1511" y="connsiteY15-1512"/>
                </a:cxn>
                <a:cxn ang="0">
                  <a:pos x="connsiteX16-1737" y="connsiteY16-1738"/>
                </a:cxn>
                <a:cxn ang="0">
                  <a:pos x="connsiteX17-1841" y="connsiteY17-1842"/>
                </a:cxn>
                <a:cxn ang="0">
                  <a:pos x="connsiteX18-1915" y="connsiteY18-1916"/>
                </a:cxn>
                <a:cxn ang="0">
                  <a:pos x="connsiteX19-2259" y="connsiteY19-2260"/>
                </a:cxn>
              </a:cxnLst>
              <a:rect l="l" t="t" r="r" b="b"/>
              <a:pathLst>
                <a:path w="1428277" h="1040685">
                  <a:moveTo>
                    <a:pt x="997236" y="1024831"/>
                  </a:moveTo>
                  <a:lnTo>
                    <a:pt x="935385" y="1040685"/>
                  </a:lnTo>
                  <a:lnTo>
                    <a:pt x="903643" y="1021195"/>
                  </a:lnTo>
                  <a:lnTo>
                    <a:pt x="854490" y="978285"/>
                  </a:lnTo>
                  <a:cubicBezTo>
                    <a:pt x="846708" y="972901"/>
                    <a:pt x="827464" y="993222"/>
                    <a:pt x="819682" y="987838"/>
                  </a:cubicBezTo>
                  <a:lnTo>
                    <a:pt x="790411" y="865345"/>
                  </a:lnTo>
                  <a:cubicBezTo>
                    <a:pt x="798798" y="831082"/>
                    <a:pt x="821436" y="676295"/>
                    <a:pt x="818161" y="610367"/>
                  </a:cubicBezTo>
                  <a:cubicBezTo>
                    <a:pt x="814886" y="544440"/>
                    <a:pt x="587368" y="777680"/>
                    <a:pt x="451008" y="828265"/>
                  </a:cubicBezTo>
                  <a:cubicBezTo>
                    <a:pt x="314648" y="878850"/>
                    <a:pt x="151495" y="879381"/>
                    <a:pt x="0" y="913876"/>
                  </a:cubicBezTo>
                  <a:lnTo>
                    <a:pt x="544126" y="16222"/>
                  </a:lnTo>
                  <a:cubicBezTo>
                    <a:pt x="558490" y="-46723"/>
                    <a:pt x="756540" y="87479"/>
                    <a:pt x="863183" y="179699"/>
                  </a:cubicBezTo>
                  <a:cubicBezTo>
                    <a:pt x="969826" y="271919"/>
                    <a:pt x="1209519" y="295373"/>
                    <a:pt x="1298370" y="226344"/>
                  </a:cubicBezTo>
                  <a:cubicBezTo>
                    <a:pt x="1365412" y="320416"/>
                    <a:pt x="1430250" y="38491"/>
                    <a:pt x="1428232" y="88053"/>
                  </a:cubicBezTo>
                  <a:cubicBezTo>
                    <a:pt x="1426214" y="137615"/>
                    <a:pt x="1333019" y="363157"/>
                    <a:pt x="1286262" y="523717"/>
                  </a:cubicBezTo>
                  <a:cubicBezTo>
                    <a:pt x="1249914" y="616839"/>
                    <a:pt x="1266159" y="659184"/>
                    <a:pt x="1266944" y="705461"/>
                  </a:cubicBezTo>
                  <a:cubicBezTo>
                    <a:pt x="1294700" y="751442"/>
                    <a:pt x="1329929" y="758990"/>
                    <a:pt x="1361422" y="785755"/>
                  </a:cubicBezTo>
                  <a:lnTo>
                    <a:pt x="1223724" y="1002629"/>
                  </a:lnTo>
                  <a:cubicBezTo>
                    <a:pt x="1206318" y="998006"/>
                    <a:pt x="1173715" y="979036"/>
                    <a:pt x="1156309" y="974413"/>
                  </a:cubicBezTo>
                  <a:lnTo>
                    <a:pt x="1079640" y="971302"/>
                  </a:lnTo>
                  <a:lnTo>
                    <a:pt x="997236" y="1024831"/>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1" name="平行四边形 51"/>
            <p:cNvSpPr/>
            <p:nvPr/>
          </p:nvSpPr>
          <p:spPr>
            <a:xfrm rot="344820">
              <a:off x="730142" y="2422462"/>
              <a:ext cx="5659489" cy="1618725"/>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881 h 2104975"/>
                <a:gd name="connsiteX1-417" fmla="*/ 334539 w 1013215"/>
                <a:gd name="connsiteY1-418" fmla="*/ 1148685 h 2104975"/>
                <a:gd name="connsiteX2-419" fmla="*/ 764057 w 1013215"/>
                <a:gd name="connsiteY2-420" fmla="*/ 1068417 h 2104975"/>
                <a:gd name="connsiteX3-421" fmla="*/ 1013215 w 1013215"/>
                <a:gd name="connsiteY3-422" fmla="*/ 2120 h 2104975"/>
                <a:gd name="connsiteX4-423" fmla="*/ 934673 w 1013215"/>
                <a:gd name="connsiteY4-424" fmla="*/ 1673078 h 2104975"/>
                <a:gd name="connsiteX5-425" fmla="*/ 262857 w 1013215"/>
                <a:gd name="connsiteY5-426" fmla="*/ 2104975 h 2104975"/>
                <a:gd name="connsiteX6-427" fmla="*/ 0 w 1013215"/>
                <a:gd name="connsiteY6-428" fmla="*/ 2059881 h 2104975"/>
                <a:gd name="connsiteX0-429" fmla="*/ 0 w 1013215"/>
                <a:gd name="connsiteY0-430" fmla="*/ 2059881 h 2104975"/>
                <a:gd name="connsiteX1-431" fmla="*/ 339018 w 1013215"/>
                <a:gd name="connsiteY1-432" fmla="*/ 1447654 h 2104975"/>
                <a:gd name="connsiteX2-433" fmla="*/ 764057 w 1013215"/>
                <a:gd name="connsiteY2-434" fmla="*/ 1068417 h 2104975"/>
                <a:gd name="connsiteX3-435" fmla="*/ 1013215 w 1013215"/>
                <a:gd name="connsiteY3-436" fmla="*/ 2120 h 2104975"/>
                <a:gd name="connsiteX4-437" fmla="*/ 934673 w 1013215"/>
                <a:gd name="connsiteY4-438" fmla="*/ 1673078 h 2104975"/>
                <a:gd name="connsiteX5-439" fmla="*/ 262857 w 1013215"/>
                <a:gd name="connsiteY5-440" fmla="*/ 2104975 h 2104975"/>
                <a:gd name="connsiteX6-441" fmla="*/ 0 w 1013215"/>
                <a:gd name="connsiteY6-442" fmla="*/ 2059881 h 2104975"/>
                <a:gd name="connsiteX0-443" fmla="*/ 0 w 1013215"/>
                <a:gd name="connsiteY0-444" fmla="*/ 2059881 h 2104975"/>
                <a:gd name="connsiteX1-445" fmla="*/ 299244 w 1013215"/>
                <a:gd name="connsiteY1-446" fmla="*/ 1406353 h 2104975"/>
                <a:gd name="connsiteX2-447" fmla="*/ 764057 w 1013215"/>
                <a:gd name="connsiteY2-448" fmla="*/ 1068417 h 2104975"/>
                <a:gd name="connsiteX3-449" fmla="*/ 1013215 w 1013215"/>
                <a:gd name="connsiteY3-450" fmla="*/ 2120 h 2104975"/>
                <a:gd name="connsiteX4-451" fmla="*/ 934673 w 1013215"/>
                <a:gd name="connsiteY4-452" fmla="*/ 1673078 h 2104975"/>
                <a:gd name="connsiteX5-453" fmla="*/ 262857 w 1013215"/>
                <a:gd name="connsiteY5-454" fmla="*/ 2104975 h 2104975"/>
                <a:gd name="connsiteX6-455" fmla="*/ 0 w 1013215"/>
                <a:gd name="connsiteY6-456" fmla="*/ 2059881 h 2104975"/>
                <a:gd name="connsiteX0-457" fmla="*/ 0 w 1013215"/>
                <a:gd name="connsiteY0-458" fmla="*/ 2059881 h 2104975"/>
                <a:gd name="connsiteX1-459" fmla="*/ 299244 w 1013215"/>
                <a:gd name="connsiteY1-460" fmla="*/ 1406353 h 2104975"/>
                <a:gd name="connsiteX2-461" fmla="*/ 345144 w 1013215"/>
                <a:gd name="connsiteY2-462" fmla="*/ 1493361 h 2104975"/>
                <a:gd name="connsiteX3-463" fmla="*/ 764057 w 1013215"/>
                <a:gd name="connsiteY3-464" fmla="*/ 1068417 h 2104975"/>
                <a:gd name="connsiteX4-465" fmla="*/ 1013215 w 1013215"/>
                <a:gd name="connsiteY4-466" fmla="*/ 2120 h 2104975"/>
                <a:gd name="connsiteX5-467" fmla="*/ 934673 w 1013215"/>
                <a:gd name="connsiteY5-468" fmla="*/ 1673078 h 2104975"/>
                <a:gd name="connsiteX6-469" fmla="*/ 262857 w 1013215"/>
                <a:gd name="connsiteY6-470" fmla="*/ 2104975 h 2104975"/>
                <a:gd name="connsiteX7-471" fmla="*/ 0 w 1013215"/>
                <a:gd name="connsiteY7-472" fmla="*/ 2059881 h 2104975"/>
                <a:gd name="connsiteX0-473" fmla="*/ 0 w 1013215"/>
                <a:gd name="connsiteY0-474" fmla="*/ 2059633 h 2104727"/>
                <a:gd name="connsiteX1-475" fmla="*/ 299244 w 1013215"/>
                <a:gd name="connsiteY1-476" fmla="*/ 1406105 h 2104727"/>
                <a:gd name="connsiteX2-477" fmla="*/ 345144 w 1013215"/>
                <a:gd name="connsiteY2-478" fmla="*/ 1493113 h 2104727"/>
                <a:gd name="connsiteX3-479" fmla="*/ 402409 w 1013215"/>
                <a:gd name="connsiteY3-480" fmla="*/ 1224994 h 2104727"/>
                <a:gd name="connsiteX4-481" fmla="*/ 1013215 w 1013215"/>
                <a:gd name="connsiteY4-482" fmla="*/ 1872 h 2104727"/>
                <a:gd name="connsiteX5-483" fmla="*/ 934673 w 1013215"/>
                <a:gd name="connsiteY5-484" fmla="*/ 1672830 h 2104727"/>
                <a:gd name="connsiteX6-485" fmla="*/ 262857 w 1013215"/>
                <a:gd name="connsiteY6-486" fmla="*/ 2104727 h 2104727"/>
                <a:gd name="connsiteX7-487" fmla="*/ 0 w 1013215"/>
                <a:gd name="connsiteY7-488" fmla="*/ 2059633 h 2104727"/>
                <a:gd name="connsiteX0-489" fmla="*/ 0 w 1013215"/>
                <a:gd name="connsiteY0-490" fmla="*/ 2059633 h 2104727"/>
                <a:gd name="connsiteX1-491" fmla="*/ 299244 w 1013215"/>
                <a:gd name="connsiteY1-492" fmla="*/ 1406105 h 2104727"/>
                <a:gd name="connsiteX2-493" fmla="*/ 345144 w 1013215"/>
                <a:gd name="connsiteY2-494" fmla="*/ 1493113 h 2104727"/>
                <a:gd name="connsiteX3-495" fmla="*/ 402409 w 1013215"/>
                <a:gd name="connsiteY3-496" fmla="*/ 1224994 h 2104727"/>
                <a:gd name="connsiteX4-497" fmla="*/ 1013215 w 1013215"/>
                <a:gd name="connsiteY4-498" fmla="*/ 1872 h 2104727"/>
                <a:gd name="connsiteX5-499" fmla="*/ 934673 w 1013215"/>
                <a:gd name="connsiteY5-500" fmla="*/ 1672830 h 2104727"/>
                <a:gd name="connsiteX6-501" fmla="*/ 262857 w 1013215"/>
                <a:gd name="connsiteY6-502" fmla="*/ 2104727 h 2104727"/>
                <a:gd name="connsiteX7-503" fmla="*/ 0 w 1013215"/>
                <a:gd name="connsiteY7-504" fmla="*/ 2059633 h 2104727"/>
                <a:gd name="connsiteX0-505" fmla="*/ 0 w 1013215"/>
                <a:gd name="connsiteY0-506" fmla="*/ 2059622 h 2104716"/>
                <a:gd name="connsiteX1-507" fmla="*/ 299244 w 1013215"/>
                <a:gd name="connsiteY1-508" fmla="*/ 1406094 h 2104716"/>
                <a:gd name="connsiteX2-509" fmla="*/ 345144 w 1013215"/>
                <a:gd name="connsiteY2-510" fmla="*/ 1493102 h 2104716"/>
                <a:gd name="connsiteX3-511" fmla="*/ 403989 w 1013215"/>
                <a:gd name="connsiteY3-512" fmla="*/ 1233657 h 2104716"/>
                <a:gd name="connsiteX4-513" fmla="*/ 1013215 w 1013215"/>
                <a:gd name="connsiteY4-514" fmla="*/ 1861 h 2104716"/>
                <a:gd name="connsiteX5-515" fmla="*/ 934673 w 1013215"/>
                <a:gd name="connsiteY5-516" fmla="*/ 1672819 h 2104716"/>
                <a:gd name="connsiteX6-517" fmla="*/ 262857 w 1013215"/>
                <a:gd name="connsiteY6-518" fmla="*/ 2104716 h 2104716"/>
                <a:gd name="connsiteX7-519" fmla="*/ 0 w 1013215"/>
                <a:gd name="connsiteY7-520" fmla="*/ 2059622 h 2104716"/>
                <a:gd name="connsiteX0-521" fmla="*/ 0 w 1013215"/>
                <a:gd name="connsiteY0-522" fmla="*/ 2059622 h 2104716"/>
                <a:gd name="connsiteX1-523" fmla="*/ 282142 w 1013215"/>
                <a:gd name="connsiteY1-524" fmla="*/ 1232560 h 2104716"/>
                <a:gd name="connsiteX2-525" fmla="*/ 345144 w 1013215"/>
                <a:gd name="connsiteY2-526" fmla="*/ 1493102 h 2104716"/>
                <a:gd name="connsiteX3-527" fmla="*/ 403989 w 1013215"/>
                <a:gd name="connsiteY3-528" fmla="*/ 1233657 h 2104716"/>
                <a:gd name="connsiteX4-529" fmla="*/ 1013215 w 1013215"/>
                <a:gd name="connsiteY4-530" fmla="*/ 1861 h 2104716"/>
                <a:gd name="connsiteX5-531" fmla="*/ 934673 w 1013215"/>
                <a:gd name="connsiteY5-532" fmla="*/ 1672819 h 2104716"/>
                <a:gd name="connsiteX6-533" fmla="*/ 262857 w 1013215"/>
                <a:gd name="connsiteY6-534" fmla="*/ 2104716 h 2104716"/>
                <a:gd name="connsiteX7-535" fmla="*/ 0 w 1013215"/>
                <a:gd name="connsiteY7-536" fmla="*/ 2059622 h 2104716"/>
                <a:gd name="connsiteX0-537-101" fmla="*/ 0 w 1013215"/>
                <a:gd name="connsiteY0-538-102" fmla="*/ 2059622 h 2104716"/>
                <a:gd name="connsiteX1-539-103" fmla="*/ 391611 w 1013215"/>
                <a:gd name="connsiteY1-540-104" fmla="*/ 408433 h 2104716"/>
                <a:gd name="connsiteX2-541-105" fmla="*/ 345144 w 1013215"/>
                <a:gd name="connsiteY2-542-106" fmla="*/ 1493102 h 2104716"/>
                <a:gd name="connsiteX3-543-107" fmla="*/ 403989 w 1013215"/>
                <a:gd name="connsiteY3-544-108" fmla="*/ 1233657 h 2104716"/>
                <a:gd name="connsiteX4-545-109" fmla="*/ 1013215 w 1013215"/>
                <a:gd name="connsiteY4-546-110" fmla="*/ 1861 h 2104716"/>
                <a:gd name="connsiteX5-547-111" fmla="*/ 934673 w 1013215"/>
                <a:gd name="connsiteY5-548-112" fmla="*/ 1672819 h 2104716"/>
                <a:gd name="connsiteX6-549-113" fmla="*/ 262857 w 1013215"/>
                <a:gd name="connsiteY6-550-114" fmla="*/ 2104716 h 2104716"/>
                <a:gd name="connsiteX7-551" fmla="*/ 0 w 1013215"/>
                <a:gd name="connsiteY7-552" fmla="*/ 2059622 h 2104716"/>
                <a:gd name="connsiteX0-553" fmla="*/ 0 w 1013215"/>
                <a:gd name="connsiteY0-554" fmla="*/ 2059622 h 2104716"/>
                <a:gd name="connsiteX1-555" fmla="*/ 391611 w 1013215"/>
                <a:gd name="connsiteY1-556" fmla="*/ 408433 h 2104716"/>
                <a:gd name="connsiteX2-557" fmla="*/ 345144 w 1013215"/>
                <a:gd name="connsiteY2-558" fmla="*/ 1493102 h 2104716"/>
                <a:gd name="connsiteX3-559" fmla="*/ 403989 w 1013215"/>
                <a:gd name="connsiteY3-560" fmla="*/ 1233657 h 2104716"/>
                <a:gd name="connsiteX4-561" fmla="*/ 1013215 w 1013215"/>
                <a:gd name="connsiteY4-562" fmla="*/ 1861 h 2104716"/>
                <a:gd name="connsiteX5-563" fmla="*/ 934673 w 1013215"/>
                <a:gd name="connsiteY5-564" fmla="*/ 1672819 h 2104716"/>
                <a:gd name="connsiteX6-565" fmla="*/ 262857 w 1013215"/>
                <a:gd name="connsiteY6-566" fmla="*/ 2104716 h 2104716"/>
                <a:gd name="connsiteX7-567" fmla="*/ 0 w 1013215"/>
                <a:gd name="connsiteY7-568" fmla="*/ 2059622 h 2104716"/>
                <a:gd name="connsiteX0-569" fmla="*/ 0 w 1013215"/>
                <a:gd name="connsiteY0-570" fmla="*/ 2059622 h 2104716"/>
                <a:gd name="connsiteX1-571" fmla="*/ 391611 w 1013215"/>
                <a:gd name="connsiteY1-572" fmla="*/ 408433 h 2104716"/>
                <a:gd name="connsiteX2-573" fmla="*/ 453458 w 1013215"/>
                <a:gd name="connsiteY2-574" fmla="*/ 591824 h 2104716"/>
                <a:gd name="connsiteX3-575" fmla="*/ 345144 w 1013215"/>
                <a:gd name="connsiteY3-576" fmla="*/ 1493102 h 2104716"/>
                <a:gd name="connsiteX4-577" fmla="*/ 403989 w 1013215"/>
                <a:gd name="connsiteY4-578" fmla="*/ 1233657 h 2104716"/>
                <a:gd name="connsiteX5-579" fmla="*/ 1013215 w 1013215"/>
                <a:gd name="connsiteY5-580" fmla="*/ 1861 h 2104716"/>
                <a:gd name="connsiteX6-581" fmla="*/ 934673 w 1013215"/>
                <a:gd name="connsiteY6-582" fmla="*/ 1672819 h 2104716"/>
                <a:gd name="connsiteX7-583" fmla="*/ 262857 w 1013215"/>
                <a:gd name="connsiteY7-584" fmla="*/ 2104716 h 2104716"/>
                <a:gd name="connsiteX8" fmla="*/ 0 w 1013215"/>
                <a:gd name="connsiteY8" fmla="*/ 2059622 h 2104716"/>
                <a:gd name="connsiteX0-585" fmla="*/ 0 w 1013215"/>
                <a:gd name="connsiteY0-586" fmla="*/ 2059622 h 2104716"/>
                <a:gd name="connsiteX1-587" fmla="*/ 391611 w 1013215"/>
                <a:gd name="connsiteY1-588" fmla="*/ 408433 h 2104716"/>
                <a:gd name="connsiteX2-589" fmla="*/ 453458 w 1013215"/>
                <a:gd name="connsiteY2-590" fmla="*/ 591824 h 2104716"/>
                <a:gd name="connsiteX3-591" fmla="*/ 345144 w 1013215"/>
                <a:gd name="connsiteY3-592" fmla="*/ 1493102 h 2104716"/>
                <a:gd name="connsiteX4-593" fmla="*/ 403989 w 1013215"/>
                <a:gd name="connsiteY4-594" fmla="*/ 1233657 h 2104716"/>
                <a:gd name="connsiteX5-595" fmla="*/ 1013215 w 1013215"/>
                <a:gd name="connsiteY5-596" fmla="*/ 1861 h 2104716"/>
                <a:gd name="connsiteX6-597" fmla="*/ 934673 w 1013215"/>
                <a:gd name="connsiteY6-598" fmla="*/ 1672819 h 2104716"/>
                <a:gd name="connsiteX7-599" fmla="*/ 262857 w 1013215"/>
                <a:gd name="connsiteY7-600" fmla="*/ 2104716 h 2104716"/>
                <a:gd name="connsiteX8-601" fmla="*/ 0 w 1013215"/>
                <a:gd name="connsiteY8-602" fmla="*/ 2059622 h 2104716"/>
                <a:gd name="connsiteX0-603" fmla="*/ 0 w 1013215"/>
                <a:gd name="connsiteY0-604" fmla="*/ 2059622 h 2104716"/>
                <a:gd name="connsiteX1-605" fmla="*/ 391611 w 1013215"/>
                <a:gd name="connsiteY1-606" fmla="*/ 408433 h 2104716"/>
                <a:gd name="connsiteX2-607" fmla="*/ 435932 w 1013215"/>
                <a:gd name="connsiteY2-608" fmla="*/ 486771 h 2104716"/>
                <a:gd name="connsiteX3-609" fmla="*/ 345144 w 1013215"/>
                <a:gd name="connsiteY3-610" fmla="*/ 1493102 h 2104716"/>
                <a:gd name="connsiteX4-611" fmla="*/ 403989 w 1013215"/>
                <a:gd name="connsiteY4-612" fmla="*/ 1233657 h 2104716"/>
                <a:gd name="connsiteX5-613" fmla="*/ 1013215 w 1013215"/>
                <a:gd name="connsiteY5-614" fmla="*/ 1861 h 2104716"/>
                <a:gd name="connsiteX6-615" fmla="*/ 934673 w 1013215"/>
                <a:gd name="connsiteY6-616" fmla="*/ 1672819 h 2104716"/>
                <a:gd name="connsiteX7-617" fmla="*/ 262857 w 1013215"/>
                <a:gd name="connsiteY7-618" fmla="*/ 2104716 h 2104716"/>
                <a:gd name="connsiteX8-619" fmla="*/ 0 w 1013215"/>
                <a:gd name="connsiteY8-620" fmla="*/ 2059622 h 2104716"/>
                <a:gd name="connsiteX0-621" fmla="*/ 0 w 1013215"/>
                <a:gd name="connsiteY0-622" fmla="*/ 2059622 h 2104716"/>
                <a:gd name="connsiteX1-623" fmla="*/ 391611 w 1013215"/>
                <a:gd name="connsiteY1-624" fmla="*/ 408433 h 2104716"/>
                <a:gd name="connsiteX2-625" fmla="*/ 435932 w 1013215"/>
                <a:gd name="connsiteY2-626" fmla="*/ 486771 h 2104716"/>
                <a:gd name="connsiteX3-627" fmla="*/ 453322 w 1013215"/>
                <a:gd name="connsiteY3-628" fmla="*/ 679591 h 2104716"/>
                <a:gd name="connsiteX4-629" fmla="*/ 345144 w 1013215"/>
                <a:gd name="connsiteY4-630" fmla="*/ 1493102 h 2104716"/>
                <a:gd name="connsiteX5-631" fmla="*/ 403989 w 1013215"/>
                <a:gd name="connsiteY5-632" fmla="*/ 1233657 h 2104716"/>
                <a:gd name="connsiteX6-633" fmla="*/ 1013215 w 1013215"/>
                <a:gd name="connsiteY6-634" fmla="*/ 1861 h 2104716"/>
                <a:gd name="connsiteX7-635" fmla="*/ 934673 w 1013215"/>
                <a:gd name="connsiteY7-636" fmla="*/ 1672819 h 2104716"/>
                <a:gd name="connsiteX8-637" fmla="*/ 262857 w 1013215"/>
                <a:gd name="connsiteY8-638" fmla="*/ 2104716 h 2104716"/>
                <a:gd name="connsiteX9" fmla="*/ 0 w 1013215"/>
                <a:gd name="connsiteY9" fmla="*/ 2059622 h 2104716"/>
                <a:gd name="connsiteX0-639" fmla="*/ 0 w 1013215"/>
                <a:gd name="connsiteY0-640" fmla="*/ 2059622 h 2104716"/>
                <a:gd name="connsiteX1-641" fmla="*/ 391611 w 1013215"/>
                <a:gd name="connsiteY1-642" fmla="*/ 408433 h 2104716"/>
                <a:gd name="connsiteX2-643" fmla="*/ 435932 w 1013215"/>
                <a:gd name="connsiteY2-644" fmla="*/ 486771 h 2104716"/>
                <a:gd name="connsiteX3-645" fmla="*/ 453322 w 1013215"/>
                <a:gd name="connsiteY3-646" fmla="*/ 679591 h 2104716"/>
                <a:gd name="connsiteX4-647" fmla="*/ 390055 w 1013215"/>
                <a:gd name="connsiteY4-648" fmla="*/ 1199712 h 2104716"/>
                <a:gd name="connsiteX5-649" fmla="*/ 345144 w 1013215"/>
                <a:gd name="connsiteY5-650" fmla="*/ 1493102 h 2104716"/>
                <a:gd name="connsiteX6-651" fmla="*/ 403989 w 1013215"/>
                <a:gd name="connsiteY6-652" fmla="*/ 1233657 h 2104716"/>
                <a:gd name="connsiteX7-653" fmla="*/ 1013215 w 1013215"/>
                <a:gd name="connsiteY7-654" fmla="*/ 1861 h 2104716"/>
                <a:gd name="connsiteX8-655" fmla="*/ 934673 w 1013215"/>
                <a:gd name="connsiteY8-656" fmla="*/ 1672819 h 2104716"/>
                <a:gd name="connsiteX9-657" fmla="*/ 262857 w 1013215"/>
                <a:gd name="connsiteY9-658" fmla="*/ 2104716 h 2104716"/>
                <a:gd name="connsiteX10" fmla="*/ 0 w 1013215"/>
                <a:gd name="connsiteY10" fmla="*/ 2059622 h 2104716"/>
                <a:gd name="connsiteX0-659" fmla="*/ 0 w 934673"/>
                <a:gd name="connsiteY0-660" fmla="*/ 1651189 h 1696283"/>
                <a:gd name="connsiteX1-661" fmla="*/ 391611 w 934673"/>
                <a:gd name="connsiteY1-662" fmla="*/ 0 h 1696283"/>
                <a:gd name="connsiteX2-663" fmla="*/ 435932 w 934673"/>
                <a:gd name="connsiteY2-664" fmla="*/ 78338 h 1696283"/>
                <a:gd name="connsiteX3-665" fmla="*/ 453322 w 934673"/>
                <a:gd name="connsiteY3-666" fmla="*/ 271158 h 1696283"/>
                <a:gd name="connsiteX4-667" fmla="*/ 390055 w 934673"/>
                <a:gd name="connsiteY4-668" fmla="*/ 791279 h 1696283"/>
                <a:gd name="connsiteX5-669" fmla="*/ 345144 w 934673"/>
                <a:gd name="connsiteY5-670" fmla="*/ 1084669 h 1696283"/>
                <a:gd name="connsiteX6-671" fmla="*/ 403989 w 934673"/>
                <a:gd name="connsiteY6-672" fmla="*/ 825224 h 1696283"/>
                <a:gd name="connsiteX7-673" fmla="*/ 716002 w 934673"/>
                <a:gd name="connsiteY7-674" fmla="*/ 953640 h 1696283"/>
                <a:gd name="connsiteX8-675" fmla="*/ 934673 w 934673"/>
                <a:gd name="connsiteY8-676" fmla="*/ 1264386 h 1696283"/>
                <a:gd name="connsiteX9-677" fmla="*/ 262857 w 934673"/>
                <a:gd name="connsiteY9-678" fmla="*/ 1696283 h 1696283"/>
                <a:gd name="connsiteX10-679" fmla="*/ 0 w 934673"/>
                <a:gd name="connsiteY10-680" fmla="*/ 1651189 h 1696283"/>
                <a:gd name="connsiteX0-681" fmla="*/ 0 w 934673"/>
                <a:gd name="connsiteY0-682" fmla="*/ 1651189 h 1696283"/>
                <a:gd name="connsiteX1-683" fmla="*/ 391611 w 934673"/>
                <a:gd name="connsiteY1-684" fmla="*/ 0 h 1696283"/>
                <a:gd name="connsiteX2-685" fmla="*/ 435932 w 934673"/>
                <a:gd name="connsiteY2-686" fmla="*/ 78338 h 1696283"/>
                <a:gd name="connsiteX3-687" fmla="*/ 453322 w 934673"/>
                <a:gd name="connsiteY3-688" fmla="*/ 271158 h 1696283"/>
                <a:gd name="connsiteX4-689" fmla="*/ 390055 w 934673"/>
                <a:gd name="connsiteY4-690" fmla="*/ 791279 h 1696283"/>
                <a:gd name="connsiteX5-691" fmla="*/ 345144 w 934673"/>
                <a:gd name="connsiteY5-692" fmla="*/ 1084669 h 1696283"/>
                <a:gd name="connsiteX6-693" fmla="*/ 390789 w 934673"/>
                <a:gd name="connsiteY6-694" fmla="*/ 912083 h 1696283"/>
                <a:gd name="connsiteX7-695" fmla="*/ 716002 w 934673"/>
                <a:gd name="connsiteY7-696" fmla="*/ 953640 h 1696283"/>
                <a:gd name="connsiteX8-697" fmla="*/ 934673 w 934673"/>
                <a:gd name="connsiteY8-698" fmla="*/ 1264386 h 1696283"/>
                <a:gd name="connsiteX9-699" fmla="*/ 262857 w 934673"/>
                <a:gd name="connsiteY9-700" fmla="*/ 1696283 h 1696283"/>
                <a:gd name="connsiteX10-701" fmla="*/ 0 w 934673"/>
                <a:gd name="connsiteY10-702" fmla="*/ 1651189 h 1696283"/>
                <a:gd name="connsiteX0-703" fmla="*/ 0 w 934673"/>
                <a:gd name="connsiteY0-704" fmla="*/ 1651189 h 1696283"/>
                <a:gd name="connsiteX1-705" fmla="*/ 391611 w 934673"/>
                <a:gd name="connsiteY1-706" fmla="*/ 0 h 1696283"/>
                <a:gd name="connsiteX2-707" fmla="*/ 435932 w 934673"/>
                <a:gd name="connsiteY2-708" fmla="*/ 78338 h 1696283"/>
                <a:gd name="connsiteX3-709" fmla="*/ 453322 w 934673"/>
                <a:gd name="connsiteY3-710" fmla="*/ 271158 h 1696283"/>
                <a:gd name="connsiteX4-711" fmla="*/ 390055 w 934673"/>
                <a:gd name="connsiteY4-712" fmla="*/ 791279 h 1696283"/>
                <a:gd name="connsiteX5-713" fmla="*/ 345144 w 934673"/>
                <a:gd name="connsiteY5-714" fmla="*/ 1084669 h 1696283"/>
                <a:gd name="connsiteX6-715" fmla="*/ 392794 w 934673"/>
                <a:gd name="connsiteY6-716" fmla="*/ 852277 h 1696283"/>
                <a:gd name="connsiteX7-717" fmla="*/ 716002 w 934673"/>
                <a:gd name="connsiteY7-718" fmla="*/ 953640 h 1696283"/>
                <a:gd name="connsiteX8-719" fmla="*/ 934673 w 934673"/>
                <a:gd name="connsiteY8-720" fmla="*/ 1264386 h 1696283"/>
                <a:gd name="connsiteX9-721" fmla="*/ 262857 w 934673"/>
                <a:gd name="connsiteY9-722" fmla="*/ 1696283 h 1696283"/>
                <a:gd name="connsiteX10-723" fmla="*/ 0 w 934673"/>
                <a:gd name="connsiteY10-724" fmla="*/ 1651189 h 1696283"/>
                <a:gd name="connsiteX0-725" fmla="*/ 0 w 934673"/>
                <a:gd name="connsiteY0-726" fmla="*/ 1651189 h 1696283"/>
                <a:gd name="connsiteX1-727" fmla="*/ 391611 w 934673"/>
                <a:gd name="connsiteY1-728" fmla="*/ 0 h 1696283"/>
                <a:gd name="connsiteX2-729" fmla="*/ 435932 w 934673"/>
                <a:gd name="connsiteY2-730" fmla="*/ 78338 h 1696283"/>
                <a:gd name="connsiteX3-731" fmla="*/ 453322 w 934673"/>
                <a:gd name="connsiteY3-732" fmla="*/ 271158 h 1696283"/>
                <a:gd name="connsiteX4-733" fmla="*/ 390055 w 934673"/>
                <a:gd name="connsiteY4-734" fmla="*/ 791279 h 1696283"/>
                <a:gd name="connsiteX5-735" fmla="*/ 345144 w 934673"/>
                <a:gd name="connsiteY5-736" fmla="*/ 1084669 h 1696283"/>
                <a:gd name="connsiteX6-737" fmla="*/ 392794 w 934673"/>
                <a:gd name="connsiteY6-738" fmla="*/ 852277 h 1696283"/>
                <a:gd name="connsiteX7-739" fmla="*/ 460005 w 934673"/>
                <a:gd name="connsiteY7-740" fmla="*/ 902652 h 1696283"/>
                <a:gd name="connsiteX8-741" fmla="*/ 934673 w 934673"/>
                <a:gd name="connsiteY8-742" fmla="*/ 1264386 h 1696283"/>
                <a:gd name="connsiteX9-743" fmla="*/ 262857 w 934673"/>
                <a:gd name="connsiteY9-744" fmla="*/ 1696283 h 1696283"/>
                <a:gd name="connsiteX10-745" fmla="*/ 0 w 934673"/>
                <a:gd name="connsiteY10-746" fmla="*/ 1651189 h 1696283"/>
                <a:gd name="connsiteX0-747" fmla="*/ 0 w 721149"/>
                <a:gd name="connsiteY0-748" fmla="*/ 1651189 h 1696283"/>
                <a:gd name="connsiteX1-749" fmla="*/ 391611 w 721149"/>
                <a:gd name="connsiteY1-750" fmla="*/ 0 h 1696283"/>
                <a:gd name="connsiteX2-751" fmla="*/ 435932 w 721149"/>
                <a:gd name="connsiteY2-752" fmla="*/ 78338 h 1696283"/>
                <a:gd name="connsiteX3-753" fmla="*/ 453322 w 721149"/>
                <a:gd name="connsiteY3-754" fmla="*/ 271158 h 1696283"/>
                <a:gd name="connsiteX4-755" fmla="*/ 390055 w 721149"/>
                <a:gd name="connsiteY4-756" fmla="*/ 791279 h 1696283"/>
                <a:gd name="connsiteX5-757" fmla="*/ 345144 w 721149"/>
                <a:gd name="connsiteY5-758" fmla="*/ 1084669 h 1696283"/>
                <a:gd name="connsiteX6-759" fmla="*/ 392794 w 721149"/>
                <a:gd name="connsiteY6-760" fmla="*/ 852277 h 1696283"/>
                <a:gd name="connsiteX7-761" fmla="*/ 460005 w 721149"/>
                <a:gd name="connsiteY7-762" fmla="*/ 902652 h 1696283"/>
                <a:gd name="connsiteX8-763" fmla="*/ 721149 w 721149"/>
                <a:gd name="connsiteY8-764" fmla="*/ 950877 h 1696283"/>
                <a:gd name="connsiteX9-765" fmla="*/ 262857 w 721149"/>
                <a:gd name="connsiteY9-766" fmla="*/ 1696283 h 1696283"/>
                <a:gd name="connsiteX10-767" fmla="*/ 0 w 721149"/>
                <a:gd name="connsiteY10-768" fmla="*/ 1651189 h 1696283"/>
                <a:gd name="connsiteX0-769" fmla="*/ 0 w 721149"/>
                <a:gd name="connsiteY0-770" fmla="*/ 1651189 h 1696283"/>
                <a:gd name="connsiteX1-771" fmla="*/ 391611 w 721149"/>
                <a:gd name="connsiteY1-772" fmla="*/ 0 h 1696283"/>
                <a:gd name="connsiteX2-773" fmla="*/ 435932 w 721149"/>
                <a:gd name="connsiteY2-774" fmla="*/ 78338 h 1696283"/>
                <a:gd name="connsiteX3-775" fmla="*/ 453322 w 721149"/>
                <a:gd name="connsiteY3-776" fmla="*/ 271158 h 1696283"/>
                <a:gd name="connsiteX4-777" fmla="*/ 390055 w 721149"/>
                <a:gd name="connsiteY4-778" fmla="*/ 791279 h 1696283"/>
                <a:gd name="connsiteX5-779" fmla="*/ 345144 w 721149"/>
                <a:gd name="connsiteY5-780" fmla="*/ 1084669 h 1696283"/>
                <a:gd name="connsiteX6-781" fmla="*/ 392794 w 721149"/>
                <a:gd name="connsiteY6-782" fmla="*/ 852277 h 1696283"/>
                <a:gd name="connsiteX7-783" fmla="*/ 460438 w 721149"/>
                <a:gd name="connsiteY7-784" fmla="*/ 931584 h 1696283"/>
                <a:gd name="connsiteX8-785" fmla="*/ 721149 w 721149"/>
                <a:gd name="connsiteY8-786" fmla="*/ 950877 h 1696283"/>
                <a:gd name="connsiteX9-787" fmla="*/ 262857 w 721149"/>
                <a:gd name="connsiteY9-788" fmla="*/ 1696283 h 1696283"/>
                <a:gd name="connsiteX10-789" fmla="*/ 0 w 721149"/>
                <a:gd name="connsiteY10-790" fmla="*/ 1651189 h 1696283"/>
                <a:gd name="connsiteX0-791" fmla="*/ 0 w 721149"/>
                <a:gd name="connsiteY0-792" fmla="*/ 1651189 h 1696283"/>
                <a:gd name="connsiteX1-793" fmla="*/ 391611 w 721149"/>
                <a:gd name="connsiteY1-794" fmla="*/ 0 h 1696283"/>
                <a:gd name="connsiteX2-795" fmla="*/ 435932 w 721149"/>
                <a:gd name="connsiteY2-796" fmla="*/ 78338 h 1696283"/>
                <a:gd name="connsiteX3-797" fmla="*/ 453322 w 721149"/>
                <a:gd name="connsiteY3-798" fmla="*/ 271158 h 1696283"/>
                <a:gd name="connsiteX4-799" fmla="*/ 390055 w 721149"/>
                <a:gd name="connsiteY4-800" fmla="*/ 791279 h 1696283"/>
                <a:gd name="connsiteX5-801" fmla="*/ 345144 w 721149"/>
                <a:gd name="connsiteY5-802" fmla="*/ 1084669 h 1696283"/>
                <a:gd name="connsiteX6-803" fmla="*/ 392794 w 721149"/>
                <a:gd name="connsiteY6-804" fmla="*/ 852277 h 1696283"/>
                <a:gd name="connsiteX7-805" fmla="*/ 454262 w 721149"/>
                <a:gd name="connsiteY7-806" fmla="*/ 906534 h 1696283"/>
                <a:gd name="connsiteX8-807" fmla="*/ 721149 w 721149"/>
                <a:gd name="connsiteY8-808" fmla="*/ 950877 h 1696283"/>
                <a:gd name="connsiteX9-809" fmla="*/ 262857 w 721149"/>
                <a:gd name="connsiteY9-810" fmla="*/ 1696283 h 1696283"/>
                <a:gd name="connsiteX10-811" fmla="*/ 0 w 721149"/>
                <a:gd name="connsiteY10-812" fmla="*/ 1651189 h 1696283"/>
                <a:gd name="connsiteX0-813" fmla="*/ 0 w 721149"/>
                <a:gd name="connsiteY0-814" fmla="*/ 1651189 h 1696283"/>
                <a:gd name="connsiteX1-815" fmla="*/ 391611 w 721149"/>
                <a:gd name="connsiteY1-816" fmla="*/ 0 h 1696283"/>
                <a:gd name="connsiteX2-817" fmla="*/ 435932 w 721149"/>
                <a:gd name="connsiteY2-818" fmla="*/ 78338 h 1696283"/>
                <a:gd name="connsiteX3-819" fmla="*/ 453322 w 721149"/>
                <a:gd name="connsiteY3-820" fmla="*/ 271158 h 1696283"/>
                <a:gd name="connsiteX4-821" fmla="*/ 390055 w 721149"/>
                <a:gd name="connsiteY4-822" fmla="*/ 791279 h 1696283"/>
                <a:gd name="connsiteX5-823" fmla="*/ 345144 w 721149"/>
                <a:gd name="connsiteY5-824" fmla="*/ 1084669 h 1696283"/>
                <a:gd name="connsiteX6-825" fmla="*/ 392794 w 721149"/>
                <a:gd name="connsiteY6-826" fmla="*/ 852277 h 1696283"/>
                <a:gd name="connsiteX7-827" fmla="*/ 454262 w 721149"/>
                <a:gd name="connsiteY7-828" fmla="*/ 906534 h 1696283"/>
                <a:gd name="connsiteX8-829" fmla="*/ 721149 w 721149"/>
                <a:gd name="connsiteY8-830" fmla="*/ 950877 h 1696283"/>
                <a:gd name="connsiteX9-831" fmla="*/ 612627 w 721149"/>
                <a:gd name="connsiteY9-832" fmla="*/ 1127894 h 1696283"/>
                <a:gd name="connsiteX10-833" fmla="*/ 262857 w 721149"/>
                <a:gd name="connsiteY10-834" fmla="*/ 1696283 h 1696283"/>
                <a:gd name="connsiteX11" fmla="*/ 0 w 721149"/>
                <a:gd name="connsiteY11" fmla="*/ 1651189 h 1696283"/>
                <a:gd name="connsiteX0-835" fmla="*/ 0 w 974013"/>
                <a:gd name="connsiteY0-836" fmla="*/ 1651189 h 1696283"/>
                <a:gd name="connsiteX1-837" fmla="*/ 391611 w 974013"/>
                <a:gd name="connsiteY1-838" fmla="*/ 0 h 1696283"/>
                <a:gd name="connsiteX2-839" fmla="*/ 435932 w 974013"/>
                <a:gd name="connsiteY2-840" fmla="*/ 78338 h 1696283"/>
                <a:gd name="connsiteX3-841" fmla="*/ 453322 w 974013"/>
                <a:gd name="connsiteY3-842" fmla="*/ 271158 h 1696283"/>
                <a:gd name="connsiteX4-843" fmla="*/ 390055 w 974013"/>
                <a:gd name="connsiteY4-844" fmla="*/ 791279 h 1696283"/>
                <a:gd name="connsiteX5-845" fmla="*/ 345144 w 974013"/>
                <a:gd name="connsiteY5-846" fmla="*/ 1084669 h 1696283"/>
                <a:gd name="connsiteX6-847" fmla="*/ 392794 w 974013"/>
                <a:gd name="connsiteY6-848" fmla="*/ 852277 h 1696283"/>
                <a:gd name="connsiteX7-849" fmla="*/ 454262 w 974013"/>
                <a:gd name="connsiteY7-850" fmla="*/ 906534 h 1696283"/>
                <a:gd name="connsiteX8-851" fmla="*/ 721149 w 974013"/>
                <a:gd name="connsiteY8-852" fmla="*/ 950877 h 1696283"/>
                <a:gd name="connsiteX9-853" fmla="*/ 974013 w 974013"/>
                <a:gd name="connsiteY9-854" fmla="*/ 1244018 h 1696283"/>
                <a:gd name="connsiteX10-855" fmla="*/ 262857 w 974013"/>
                <a:gd name="connsiteY10-856" fmla="*/ 1696283 h 1696283"/>
                <a:gd name="connsiteX11-857" fmla="*/ 0 w 974013"/>
                <a:gd name="connsiteY11-858" fmla="*/ 1651189 h 1696283"/>
                <a:gd name="connsiteX0-859" fmla="*/ 0 w 974013"/>
                <a:gd name="connsiteY0-860" fmla="*/ 1651189 h 1696283"/>
                <a:gd name="connsiteX1-861" fmla="*/ 391611 w 974013"/>
                <a:gd name="connsiteY1-862" fmla="*/ 0 h 1696283"/>
                <a:gd name="connsiteX2-863" fmla="*/ 435932 w 974013"/>
                <a:gd name="connsiteY2-864" fmla="*/ 78338 h 1696283"/>
                <a:gd name="connsiteX3-865" fmla="*/ 453322 w 974013"/>
                <a:gd name="connsiteY3-866" fmla="*/ 271158 h 1696283"/>
                <a:gd name="connsiteX4-867" fmla="*/ 390055 w 974013"/>
                <a:gd name="connsiteY4-868" fmla="*/ 791279 h 1696283"/>
                <a:gd name="connsiteX5-869" fmla="*/ 345144 w 974013"/>
                <a:gd name="connsiteY5-870" fmla="*/ 1084669 h 1696283"/>
                <a:gd name="connsiteX6-871" fmla="*/ 392794 w 974013"/>
                <a:gd name="connsiteY6-872" fmla="*/ 852277 h 1696283"/>
                <a:gd name="connsiteX7-873" fmla="*/ 445359 w 974013"/>
                <a:gd name="connsiteY7-874" fmla="*/ 893069 h 1696283"/>
                <a:gd name="connsiteX8-875" fmla="*/ 721149 w 974013"/>
                <a:gd name="connsiteY8-876" fmla="*/ 950877 h 1696283"/>
                <a:gd name="connsiteX9-877" fmla="*/ 974013 w 974013"/>
                <a:gd name="connsiteY9-878" fmla="*/ 1244018 h 1696283"/>
                <a:gd name="connsiteX10-879" fmla="*/ 262857 w 974013"/>
                <a:gd name="connsiteY10-880" fmla="*/ 1696283 h 1696283"/>
                <a:gd name="connsiteX11-881" fmla="*/ 0 w 974013"/>
                <a:gd name="connsiteY11-882" fmla="*/ 1651189 h 1696283"/>
                <a:gd name="connsiteX0-883" fmla="*/ 0 w 974013"/>
                <a:gd name="connsiteY0-884" fmla="*/ 1651189 h 1696283"/>
                <a:gd name="connsiteX1-885" fmla="*/ 391611 w 974013"/>
                <a:gd name="connsiteY1-886" fmla="*/ 0 h 1696283"/>
                <a:gd name="connsiteX2-887" fmla="*/ 435932 w 974013"/>
                <a:gd name="connsiteY2-888" fmla="*/ 78338 h 1696283"/>
                <a:gd name="connsiteX3-889" fmla="*/ 453322 w 974013"/>
                <a:gd name="connsiteY3-890" fmla="*/ 271158 h 1696283"/>
                <a:gd name="connsiteX4-891" fmla="*/ 390055 w 974013"/>
                <a:gd name="connsiteY4-892" fmla="*/ 791279 h 1696283"/>
                <a:gd name="connsiteX5-893" fmla="*/ 345144 w 974013"/>
                <a:gd name="connsiteY5-894" fmla="*/ 1084669 h 1696283"/>
                <a:gd name="connsiteX6-895" fmla="*/ 392794 w 974013"/>
                <a:gd name="connsiteY6-896" fmla="*/ 852277 h 1696283"/>
                <a:gd name="connsiteX7-897" fmla="*/ 445359 w 974013"/>
                <a:gd name="connsiteY7-898" fmla="*/ 893069 h 1696283"/>
                <a:gd name="connsiteX8-899" fmla="*/ 519860 w 974013"/>
                <a:gd name="connsiteY8-900" fmla="*/ 937325 h 1696283"/>
                <a:gd name="connsiteX9-901" fmla="*/ 721149 w 974013"/>
                <a:gd name="connsiteY9-902" fmla="*/ 950877 h 1696283"/>
                <a:gd name="connsiteX10-903" fmla="*/ 974013 w 974013"/>
                <a:gd name="connsiteY10-904" fmla="*/ 1244018 h 1696283"/>
                <a:gd name="connsiteX11-905" fmla="*/ 262857 w 974013"/>
                <a:gd name="connsiteY11-906" fmla="*/ 1696283 h 1696283"/>
                <a:gd name="connsiteX12" fmla="*/ 0 w 974013"/>
                <a:gd name="connsiteY12" fmla="*/ 1651189 h 1696283"/>
                <a:gd name="connsiteX0-907" fmla="*/ 0 w 974013"/>
                <a:gd name="connsiteY0-908" fmla="*/ 1651189 h 1696283"/>
                <a:gd name="connsiteX1-909" fmla="*/ 391611 w 974013"/>
                <a:gd name="connsiteY1-910" fmla="*/ 0 h 1696283"/>
                <a:gd name="connsiteX2-911" fmla="*/ 435932 w 974013"/>
                <a:gd name="connsiteY2-912" fmla="*/ 78338 h 1696283"/>
                <a:gd name="connsiteX3-913" fmla="*/ 453322 w 974013"/>
                <a:gd name="connsiteY3-914" fmla="*/ 271158 h 1696283"/>
                <a:gd name="connsiteX4-915" fmla="*/ 390055 w 974013"/>
                <a:gd name="connsiteY4-916" fmla="*/ 791279 h 1696283"/>
                <a:gd name="connsiteX5-917" fmla="*/ 345144 w 974013"/>
                <a:gd name="connsiteY5-918" fmla="*/ 1084669 h 1696283"/>
                <a:gd name="connsiteX6-919" fmla="*/ 392794 w 974013"/>
                <a:gd name="connsiteY6-920" fmla="*/ 852277 h 1696283"/>
                <a:gd name="connsiteX7-921" fmla="*/ 445359 w 974013"/>
                <a:gd name="connsiteY7-922" fmla="*/ 893069 h 1696283"/>
                <a:gd name="connsiteX8-923" fmla="*/ 519860 w 974013"/>
                <a:gd name="connsiteY8-924" fmla="*/ 937325 h 1696283"/>
                <a:gd name="connsiteX9-925" fmla="*/ 736941 w 974013"/>
                <a:gd name="connsiteY9-926" fmla="*/ 940201 h 1696283"/>
                <a:gd name="connsiteX10-927" fmla="*/ 974013 w 974013"/>
                <a:gd name="connsiteY10-928" fmla="*/ 1244018 h 1696283"/>
                <a:gd name="connsiteX11-929" fmla="*/ 262857 w 974013"/>
                <a:gd name="connsiteY11-930" fmla="*/ 1696283 h 1696283"/>
                <a:gd name="connsiteX12-931" fmla="*/ 0 w 974013"/>
                <a:gd name="connsiteY12-932" fmla="*/ 1651189 h 1696283"/>
                <a:gd name="connsiteX0-933" fmla="*/ 0 w 974013"/>
                <a:gd name="connsiteY0-934" fmla="*/ 1651189 h 1651189"/>
                <a:gd name="connsiteX1-935" fmla="*/ 391611 w 974013"/>
                <a:gd name="connsiteY1-936" fmla="*/ 0 h 1651189"/>
                <a:gd name="connsiteX2-937" fmla="*/ 435932 w 974013"/>
                <a:gd name="connsiteY2-938" fmla="*/ 78338 h 1651189"/>
                <a:gd name="connsiteX3-939" fmla="*/ 453322 w 974013"/>
                <a:gd name="connsiteY3-940" fmla="*/ 271158 h 1651189"/>
                <a:gd name="connsiteX4-941" fmla="*/ 390055 w 974013"/>
                <a:gd name="connsiteY4-942" fmla="*/ 791279 h 1651189"/>
                <a:gd name="connsiteX5-943" fmla="*/ 345144 w 974013"/>
                <a:gd name="connsiteY5-944" fmla="*/ 1084669 h 1651189"/>
                <a:gd name="connsiteX6-945" fmla="*/ 392794 w 974013"/>
                <a:gd name="connsiteY6-946" fmla="*/ 852277 h 1651189"/>
                <a:gd name="connsiteX7-947" fmla="*/ 445359 w 974013"/>
                <a:gd name="connsiteY7-948" fmla="*/ 893069 h 1651189"/>
                <a:gd name="connsiteX8-949" fmla="*/ 519860 w 974013"/>
                <a:gd name="connsiteY8-950" fmla="*/ 937325 h 1651189"/>
                <a:gd name="connsiteX9-951" fmla="*/ 736941 w 974013"/>
                <a:gd name="connsiteY9-952" fmla="*/ 940201 h 1651189"/>
                <a:gd name="connsiteX10-953" fmla="*/ 974013 w 974013"/>
                <a:gd name="connsiteY10-954" fmla="*/ 1244018 h 1651189"/>
                <a:gd name="connsiteX11-955" fmla="*/ 0 w 974013"/>
                <a:gd name="connsiteY11-956" fmla="*/ 1651189 h 1651189"/>
                <a:gd name="connsiteX0-957" fmla="*/ 0 w 1066099"/>
                <a:gd name="connsiteY0-958" fmla="*/ 1914517 h 1914517"/>
                <a:gd name="connsiteX1-959" fmla="*/ 483697 w 1066099"/>
                <a:gd name="connsiteY1-960" fmla="*/ 0 h 1914517"/>
                <a:gd name="connsiteX2-961" fmla="*/ 528018 w 1066099"/>
                <a:gd name="connsiteY2-962" fmla="*/ 78338 h 1914517"/>
                <a:gd name="connsiteX3-963" fmla="*/ 545408 w 1066099"/>
                <a:gd name="connsiteY3-964" fmla="*/ 271158 h 1914517"/>
                <a:gd name="connsiteX4-965" fmla="*/ 482141 w 1066099"/>
                <a:gd name="connsiteY4-966" fmla="*/ 791279 h 1914517"/>
                <a:gd name="connsiteX5-967" fmla="*/ 437230 w 1066099"/>
                <a:gd name="connsiteY5-968" fmla="*/ 1084669 h 1914517"/>
                <a:gd name="connsiteX6-969" fmla="*/ 484880 w 1066099"/>
                <a:gd name="connsiteY6-970" fmla="*/ 852277 h 1914517"/>
                <a:gd name="connsiteX7-971" fmla="*/ 537445 w 1066099"/>
                <a:gd name="connsiteY7-972" fmla="*/ 893069 h 1914517"/>
                <a:gd name="connsiteX8-973" fmla="*/ 611946 w 1066099"/>
                <a:gd name="connsiteY8-974" fmla="*/ 937325 h 1914517"/>
                <a:gd name="connsiteX9-975" fmla="*/ 829027 w 1066099"/>
                <a:gd name="connsiteY9-976" fmla="*/ 940201 h 1914517"/>
                <a:gd name="connsiteX10-977" fmla="*/ 1066099 w 1066099"/>
                <a:gd name="connsiteY10-978" fmla="*/ 1244018 h 1914517"/>
                <a:gd name="connsiteX11-979" fmla="*/ 0 w 1066099"/>
                <a:gd name="connsiteY11-980" fmla="*/ 1914517 h 1914517"/>
                <a:gd name="connsiteX0-981" fmla="*/ 0 w 1066099"/>
                <a:gd name="connsiteY0-982" fmla="*/ 1914517 h 1914517"/>
                <a:gd name="connsiteX1-983" fmla="*/ 483697 w 1066099"/>
                <a:gd name="connsiteY1-984" fmla="*/ 0 h 1914517"/>
                <a:gd name="connsiteX2-985" fmla="*/ 528018 w 1066099"/>
                <a:gd name="connsiteY2-986" fmla="*/ 78338 h 1914517"/>
                <a:gd name="connsiteX3-987" fmla="*/ 545408 w 1066099"/>
                <a:gd name="connsiteY3-988" fmla="*/ 271158 h 1914517"/>
                <a:gd name="connsiteX4-989" fmla="*/ 482141 w 1066099"/>
                <a:gd name="connsiteY4-990" fmla="*/ 791279 h 1914517"/>
                <a:gd name="connsiteX5-991" fmla="*/ 437230 w 1066099"/>
                <a:gd name="connsiteY5-992" fmla="*/ 1084669 h 1914517"/>
                <a:gd name="connsiteX6-993" fmla="*/ 484880 w 1066099"/>
                <a:gd name="connsiteY6-994" fmla="*/ 852277 h 1914517"/>
                <a:gd name="connsiteX7-995" fmla="*/ 611946 w 1066099"/>
                <a:gd name="connsiteY7-996" fmla="*/ 937325 h 1914517"/>
                <a:gd name="connsiteX8-997" fmla="*/ 829027 w 1066099"/>
                <a:gd name="connsiteY8-998" fmla="*/ 940201 h 1914517"/>
                <a:gd name="connsiteX9-999" fmla="*/ 1066099 w 1066099"/>
                <a:gd name="connsiteY9-1000" fmla="*/ 1244018 h 1914517"/>
                <a:gd name="connsiteX10-1001" fmla="*/ 0 w 1066099"/>
                <a:gd name="connsiteY10-1002" fmla="*/ 1914517 h 1914517"/>
                <a:gd name="connsiteX0-1003" fmla="*/ 0 w 1066099"/>
                <a:gd name="connsiteY0-1004" fmla="*/ 1914517 h 1914517"/>
                <a:gd name="connsiteX1-1005" fmla="*/ 483697 w 1066099"/>
                <a:gd name="connsiteY1-1006" fmla="*/ 0 h 1914517"/>
                <a:gd name="connsiteX2-1007" fmla="*/ 528018 w 1066099"/>
                <a:gd name="connsiteY2-1008" fmla="*/ 78338 h 1914517"/>
                <a:gd name="connsiteX3-1009" fmla="*/ 545408 w 1066099"/>
                <a:gd name="connsiteY3-1010" fmla="*/ 271158 h 1914517"/>
                <a:gd name="connsiteX4-1011" fmla="*/ 482141 w 1066099"/>
                <a:gd name="connsiteY4-1012" fmla="*/ 791279 h 1914517"/>
                <a:gd name="connsiteX5-1013" fmla="*/ 437230 w 1066099"/>
                <a:gd name="connsiteY5-1014" fmla="*/ 1084669 h 1914517"/>
                <a:gd name="connsiteX6-1015" fmla="*/ 484880 w 1066099"/>
                <a:gd name="connsiteY6-1016" fmla="*/ 852277 h 1914517"/>
                <a:gd name="connsiteX7-1017" fmla="*/ 557816 w 1066099"/>
                <a:gd name="connsiteY7-1018" fmla="*/ 862216 h 1914517"/>
                <a:gd name="connsiteX8-1019" fmla="*/ 829027 w 1066099"/>
                <a:gd name="connsiteY8-1020" fmla="*/ 940201 h 1914517"/>
                <a:gd name="connsiteX9-1021" fmla="*/ 1066099 w 1066099"/>
                <a:gd name="connsiteY9-1022" fmla="*/ 1244018 h 1914517"/>
                <a:gd name="connsiteX10-1023" fmla="*/ 0 w 1066099"/>
                <a:gd name="connsiteY10-1024" fmla="*/ 1914517 h 1914517"/>
                <a:gd name="connsiteX0-1025" fmla="*/ 0 w 1066099"/>
                <a:gd name="connsiteY0-1026" fmla="*/ 1914517 h 1914517"/>
                <a:gd name="connsiteX1-1027" fmla="*/ 483697 w 1066099"/>
                <a:gd name="connsiteY1-1028" fmla="*/ 0 h 1914517"/>
                <a:gd name="connsiteX2-1029" fmla="*/ 528018 w 1066099"/>
                <a:gd name="connsiteY2-1030" fmla="*/ 78338 h 1914517"/>
                <a:gd name="connsiteX3-1031" fmla="*/ 545408 w 1066099"/>
                <a:gd name="connsiteY3-1032" fmla="*/ 271158 h 1914517"/>
                <a:gd name="connsiteX4-1033" fmla="*/ 482141 w 1066099"/>
                <a:gd name="connsiteY4-1034" fmla="*/ 791279 h 1914517"/>
                <a:gd name="connsiteX5-1035" fmla="*/ 437230 w 1066099"/>
                <a:gd name="connsiteY5-1036" fmla="*/ 1084669 h 1914517"/>
                <a:gd name="connsiteX6-1037" fmla="*/ 484880 w 1066099"/>
                <a:gd name="connsiteY6-1038" fmla="*/ 852277 h 1914517"/>
                <a:gd name="connsiteX7-1039" fmla="*/ 557816 w 1066099"/>
                <a:gd name="connsiteY7-1040" fmla="*/ 862216 h 1914517"/>
                <a:gd name="connsiteX8-1041" fmla="*/ 829027 w 1066099"/>
                <a:gd name="connsiteY8-1042" fmla="*/ 940201 h 1914517"/>
                <a:gd name="connsiteX9-1043" fmla="*/ 1066099 w 1066099"/>
                <a:gd name="connsiteY9-1044" fmla="*/ 1244018 h 1914517"/>
                <a:gd name="connsiteX10-1045" fmla="*/ 0 w 1066099"/>
                <a:gd name="connsiteY10-1046" fmla="*/ 1914517 h 1914517"/>
                <a:gd name="connsiteX0-1047" fmla="*/ 0 w 1066099"/>
                <a:gd name="connsiteY0-1048" fmla="*/ 1914517 h 1914517"/>
                <a:gd name="connsiteX1-1049" fmla="*/ 483697 w 1066099"/>
                <a:gd name="connsiteY1-1050" fmla="*/ 0 h 1914517"/>
                <a:gd name="connsiteX2-1051" fmla="*/ 528018 w 1066099"/>
                <a:gd name="connsiteY2-1052" fmla="*/ 78338 h 1914517"/>
                <a:gd name="connsiteX3-1053" fmla="*/ 545408 w 1066099"/>
                <a:gd name="connsiteY3-1054" fmla="*/ 271158 h 1914517"/>
                <a:gd name="connsiteX4-1055" fmla="*/ 482141 w 1066099"/>
                <a:gd name="connsiteY4-1056" fmla="*/ 791279 h 1914517"/>
                <a:gd name="connsiteX5-1057" fmla="*/ 437230 w 1066099"/>
                <a:gd name="connsiteY5-1058" fmla="*/ 1084669 h 1914517"/>
                <a:gd name="connsiteX6-1059" fmla="*/ 484880 w 1066099"/>
                <a:gd name="connsiteY6-1060" fmla="*/ 852277 h 1914517"/>
                <a:gd name="connsiteX7-1061" fmla="*/ 557816 w 1066099"/>
                <a:gd name="connsiteY7-1062" fmla="*/ 862216 h 1914517"/>
                <a:gd name="connsiteX8-1063" fmla="*/ 830315 w 1066099"/>
                <a:gd name="connsiteY8-1064" fmla="*/ 956786 h 1914517"/>
                <a:gd name="connsiteX9-1065" fmla="*/ 1066099 w 1066099"/>
                <a:gd name="connsiteY9-1066" fmla="*/ 1244018 h 1914517"/>
                <a:gd name="connsiteX10-1067" fmla="*/ 0 w 1066099"/>
                <a:gd name="connsiteY10-1068" fmla="*/ 1914517 h 1914517"/>
                <a:gd name="connsiteX0-1069" fmla="*/ 0 w 1066099"/>
                <a:gd name="connsiteY0-1070" fmla="*/ 1914517 h 1914517"/>
                <a:gd name="connsiteX1-1071" fmla="*/ 483697 w 1066099"/>
                <a:gd name="connsiteY1-1072" fmla="*/ 0 h 1914517"/>
                <a:gd name="connsiteX2-1073" fmla="*/ 528018 w 1066099"/>
                <a:gd name="connsiteY2-1074" fmla="*/ 78338 h 1914517"/>
                <a:gd name="connsiteX3-1075" fmla="*/ 545408 w 1066099"/>
                <a:gd name="connsiteY3-1076" fmla="*/ 271158 h 1914517"/>
                <a:gd name="connsiteX4-1077" fmla="*/ 482141 w 1066099"/>
                <a:gd name="connsiteY4-1078" fmla="*/ 791279 h 1914517"/>
                <a:gd name="connsiteX5-1079" fmla="*/ 437230 w 1066099"/>
                <a:gd name="connsiteY5-1080" fmla="*/ 1084669 h 1914517"/>
                <a:gd name="connsiteX6-1081" fmla="*/ 484880 w 1066099"/>
                <a:gd name="connsiteY6-1082" fmla="*/ 852277 h 1914517"/>
                <a:gd name="connsiteX7-1083" fmla="*/ 557816 w 1066099"/>
                <a:gd name="connsiteY7-1084" fmla="*/ 862216 h 1914517"/>
                <a:gd name="connsiteX8-1085" fmla="*/ 832269 w 1066099"/>
                <a:gd name="connsiteY8-1086" fmla="*/ 948482 h 1914517"/>
                <a:gd name="connsiteX9-1087" fmla="*/ 1066099 w 1066099"/>
                <a:gd name="connsiteY9-1088" fmla="*/ 1244018 h 1914517"/>
                <a:gd name="connsiteX10-1089" fmla="*/ 0 w 1066099"/>
                <a:gd name="connsiteY10-1090" fmla="*/ 1914517 h 1914517"/>
                <a:gd name="connsiteX0-1091" fmla="*/ 0 w 1066099"/>
                <a:gd name="connsiteY0-1092" fmla="*/ 1914517 h 1914517"/>
                <a:gd name="connsiteX1-1093" fmla="*/ 483697 w 1066099"/>
                <a:gd name="connsiteY1-1094" fmla="*/ 0 h 1914517"/>
                <a:gd name="connsiteX2-1095" fmla="*/ 528018 w 1066099"/>
                <a:gd name="connsiteY2-1096" fmla="*/ 78338 h 1914517"/>
                <a:gd name="connsiteX3-1097" fmla="*/ 545408 w 1066099"/>
                <a:gd name="connsiteY3-1098" fmla="*/ 271158 h 1914517"/>
                <a:gd name="connsiteX4-1099" fmla="*/ 482141 w 1066099"/>
                <a:gd name="connsiteY4-1100" fmla="*/ 791279 h 1914517"/>
                <a:gd name="connsiteX5-1101" fmla="*/ 437230 w 1066099"/>
                <a:gd name="connsiteY5-1102" fmla="*/ 1084669 h 1914517"/>
                <a:gd name="connsiteX6-1103" fmla="*/ 484880 w 1066099"/>
                <a:gd name="connsiteY6-1104" fmla="*/ 852277 h 1914517"/>
                <a:gd name="connsiteX7-1105" fmla="*/ 557816 w 1066099"/>
                <a:gd name="connsiteY7-1106" fmla="*/ 862216 h 1914517"/>
                <a:gd name="connsiteX8-1107" fmla="*/ 832269 w 1066099"/>
                <a:gd name="connsiteY8-1108" fmla="*/ 948482 h 1914517"/>
                <a:gd name="connsiteX9-1109" fmla="*/ 1066099 w 1066099"/>
                <a:gd name="connsiteY9-1110" fmla="*/ 1244018 h 1914517"/>
                <a:gd name="connsiteX10-1111" fmla="*/ 0 w 1066099"/>
                <a:gd name="connsiteY10-1112" fmla="*/ 1914517 h 1914517"/>
                <a:gd name="connsiteX0-1113" fmla="*/ 0 w 1094024"/>
                <a:gd name="connsiteY0-1114" fmla="*/ 2027648 h 2027648"/>
                <a:gd name="connsiteX1-1115" fmla="*/ 511622 w 1094024"/>
                <a:gd name="connsiteY1-1116" fmla="*/ 0 h 2027648"/>
                <a:gd name="connsiteX2-1117" fmla="*/ 555943 w 1094024"/>
                <a:gd name="connsiteY2-1118" fmla="*/ 78338 h 2027648"/>
                <a:gd name="connsiteX3-1119" fmla="*/ 573333 w 1094024"/>
                <a:gd name="connsiteY3-1120" fmla="*/ 271158 h 2027648"/>
                <a:gd name="connsiteX4-1121" fmla="*/ 510066 w 1094024"/>
                <a:gd name="connsiteY4-1122" fmla="*/ 791279 h 2027648"/>
                <a:gd name="connsiteX5-1123" fmla="*/ 465155 w 1094024"/>
                <a:gd name="connsiteY5-1124" fmla="*/ 1084669 h 2027648"/>
                <a:gd name="connsiteX6-1125" fmla="*/ 512805 w 1094024"/>
                <a:gd name="connsiteY6-1126" fmla="*/ 852277 h 2027648"/>
                <a:gd name="connsiteX7-1127" fmla="*/ 585741 w 1094024"/>
                <a:gd name="connsiteY7-1128" fmla="*/ 862216 h 2027648"/>
                <a:gd name="connsiteX8-1129" fmla="*/ 860194 w 1094024"/>
                <a:gd name="connsiteY8-1130" fmla="*/ 948482 h 2027648"/>
                <a:gd name="connsiteX9-1131" fmla="*/ 1094024 w 1094024"/>
                <a:gd name="connsiteY9-1132" fmla="*/ 1244018 h 2027648"/>
                <a:gd name="connsiteX10-1133" fmla="*/ 0 w 1094024"/>
                <a:gd name="connsiteY10-1134" fmla="*/ 2027648 h 2027648"/>
                <a:gd name="connsiteX0-1135" fmla="*/ 0 w 1150340"/>
                <a:gd name="connsiteY0-1136" fmla="*/ 2222809 h 2222808"/>
                <a:gd name="connsiteX1-1137" fmla="*/ 567938 w 1150340"/>
                <a:gd name="connsiteY1-1138" fmla="*/ 0 h 2222808"/>
                <a:gd name="connsiteX2-1139" fmla="*/ 612259 w 1150340"/>
                <a:gd name="connsiteY2-1140" fmla="*/ 78338 h 2222808"/>
                <a:gd name="connsiteX3-1141" fmla="*/ 629649 w 1150340"/>
                <a:gd name="connsiteY3-1142" fmla="*/ 271158 h 2222808"/>
                <a:gd name="connsiteX4-1143" fmla="*/ 566382 w 1150340"/>
                <a:gd name="connsiteY4-1144" fmla="*/ 791279 h 2222808"/>
                <a:gd name="connsiteX5-1145" fmla="*/ 521471 w 1150340"/>
                <a:gd name="connsiteY5-1146" fmla="*/ 1084669 h 2222808"/>
                <a:gd name="connsiteX6-1147" fmla="*/ 569121 w 1150340"/>
                <a:gd name="connsiteY6-1148" fmla="*/ 852277 h 2222808"/>
                <a:gd name="connsiteX7-1149" fmla="*/ 642057 w 1150340"/>
                <a:gd name="connsiteY7-1150" fmla="*/ 862216 h 2222808"/>
                <a:gd name="connsiteX8-1151" fmla="*/ 916510 w 1150340"/>
                <a:gd name="connsiteY8-1152" fmla="*/ 948482 h 2222808"/>
                <a:gd name="connsiteX9-1153" fmla="*/ 1150340 w 1150340"/>
                <a:gd name="connsiteY9-1154" fmla="*/ 1244018 h 2222808"/>
                <a:gd name="connsiteX10-1155" fmla="*/ 0 w 1150340"/>
                <a:gd name="connsiteY10-1156" fmla="*/ 2222809 h 2222808"/>
                <a:gd name="connsiteX0-1157" fmla="*/ 0 w 1155125"/>
                <a:gd name="connsiteY0-1158" fmla="*/ 2215572 h 2215572"/>
                <a:gd name="connsiteX1-1159" fmla="*/ 572723 w 1155125"/>
                <a:gd name="connsiteY1-1160" fmla="*/ 0 h 2215572"/>
                <a:gd name="connsiteX2-1161" fmla="*/ 617044 w 1155125"/>
                <a:gd name="connsiteY2-1162" fmla="*/ 78338 h 2215572"/>
                <a:gd name="connsiteX3-1163" fmla="*/ 634434 w 1155125"/>
                <a:gd name="connsiteY3-1164" fmla="*/ 271158 h 2215572"/>
                <a:gd name="connsiteX4-1165" fmla="*/ 571167 w 1155125"/>
                <a:gd name="connsiteY4-1166" fmla="*/ 791279 h 2215572"/>
                <a:gd name="connsiteX5-1167" fmla="*/ 526256 w 1155125"/>
                <a:gd name="connsiteY5-1168" fmla="*/ 1084669 h 2215572"/>
                <a:gd name="connsiteX6-1169" fmla="*/ 573906 w 1155125"/>
                <a:gd name="connsiteY6-1170" fmla="*/ 852277 h 2215572"/>
                <a:gd name="connsiteX7-1171" fmla="*/ 646842 w 1155125"/>
                <a:gd name="connsiteY7-1172" fmla="*/ 862216 h 2215572"/>
                <a:gd name="connsiteX8-1173" fmla="*/ 921295 w 1155125"/>
                <a:gd name="connsiteY8-1174" fmla="*/ 948482 h 2215572"/>
                <a:gd name="connsiteX9-1175" fmla="*/ 1155125 w 1155125"/>
                <a:gd name="connsiteY9-1176" fmla="*/ 1244018 h 2215572"/>
                <a:gd name="connsiteX10-1177" fmla="*/ 0 w 1155125"/>
                <a:gd name="connsiteY10-1178" fmla="*/ 2215572 h 2215572"/>
                <a:gd name="connsiteX0-1179" fmla="*/ 0 w 1152038"/>
                <a:gd name="connsiteY0-1180" fmla="*/ 2213486 h 2213487"/>
                <a:gd name="connsiteX1-1181" fmla="*/ 569636 w 1152038"/>
                <a:gd name="connsiteY1-1182" fmla="*/ 0 h 2213487"/>
                <a:gd name="connsiteX2-1183" fmla="*/ 613957 w 1152038"/>
                <a:gd name="connsiteY2-1184" fmla="*/ 78338 h 2213487"/>
                <a:gd name="connsiteX3-1185" fmla="*/ 631347 w 1152038"/>
                <a:gd name="connsiteY3-1186" fmla="*/ 271158 h 2213487"/>
                <a:gd name="connsiteX4-1187" fmla="*/ 568080 w 1152038"/>
                <a:gd name="connsiteY4-1188" fmla="*/ 791279 h 2213487"/>
                <a:gd name="connsiteX5-1189" fmla="*/ 523169 w 1152038"/>
                <a:gd name="connsiteY5-1190" fmla="*/ 1084669 h 2213487"/>
                <a:gd name="connsiteX6-1191" fmla="*/ 570819 w 1152038"/>
                <a:gd name="connsiteY6-1192" fmla="*/ 852277 h 2213487"/>
                <a:gd name="connsiteX7-1193" fmla="*/ 643755 w 1152038"/>
                <a:gd name="connsiteY7-1194" fmla="*/ 862216 h 2213487"/>
                <a:gd name="connsiteX8-1195" fmla="*/ 918208 w 1152038"/>
                <a:gd name="connsiteY8-1196" fmla="*/ 948482 h 2213487"/>
                <a:gd name="connsiteX9-1197" fmla="*/ 1152038 w 1152038"/>
                <a:gd name="connsiteY9-1198" fmla="*/ 1244018 h 2213487"/>
                <a:gd name="connsiteX10-1199" fmla="*/ 0 w 1152038"/>
                <a:gd name="connsiteY10-1200" fmla="*/ 2213486 h 2213487"/>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 ang="0">
                  <a:pos x="connsiteX6-13-13" y="connsiteY6-14-14"/>
                </a:cxn>
                <a:cxn ang="0">
                  <a:pos x="connsiteX7-85" y="connsiteY7-86"/>
                </a:cxn>
                <a:cxn ang="0">
                  <a:pos x="connsiteX8-601" y="connsiteY8-602"/>
                </a:cxn>
                <a:cxn ang="0">
                  <a:pos x="connsiteX9-657" y="connsiteY9-658"/>
                </a:cxn>
                <a:cxn ang="0">
                  <a:pos x="connsiteX10-679" y="connsiteY10-680"/>
                </a:cxn>
              </a:cxnLst>
              <a:rect l="l" t="t" r="r" b="b"/>
              <a:pathLst>
                <a:path w="1152038" h="2213487">
                  <a:moveTo>
                    <a:pt x="0" y="2213486"/>
                  </a:moveTo>
                  <a:lnTo>
                    <a:pt x="569636" y="0"/>
                  </a:lnTo>
                  <a:lnTo>
                    <a:pt x="613957" y="78338"/>
                  </a:lnTo>
                  <a:cubicBezTo>
                    <a:pt x="616372" y="146712"/>
                    <a:pt x="646478" y="103436"/>
                    <a:pt x="631347" y="271158"/>
                  </a:cubicBezTo>
                  <a:cubicBezTo>
                    <a:pt x="622696" y="387414"/>
                    <a:pt x="586110" y="655694"/>
                    <a:pt x="568080" y="791279"/>
                  </a:cubicBezTo>
                  <a:cubicBezTo>
                    <a:pt x="550050" y="926864"/>
                    <a:pt x="519842" y="1076444"/>
                    <a:pt x="523169" y="1084669"/>
                  </a:cubicBezTo>
                  <a:lnTo>
                    <a:pt x="570819" y="852277"/>
                  </a:lnTo>
                  <a:cubicBezTo>
                    <a:pt x="599938" y="827720"/>
                    <a:pt x="586397" y="847562"/>
                    <a:pt x="643755" y="862216"/>
                  </a:cubicBezTo>
                  <a:cubicBezTo>
                    <a:pt x="699698" y="981326"/>
                    <a:pt x="829043" y="970521"/>
                    <a:pt x="918208" y="948482"/>
                  </a:cubicBezTo>
                  <a:lnTo>
                    <a:pt x="1152038" y="1244018"/>
                  </a:lnTo>
                  <a:lnTo>
                    <a:pt x="0" y="2213486"/>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3" name="矩形 159"/>
            <p:cNvSpPr/>
            <p:nvPr/>
          </p:nvSpPr>
          <p:spPr>
            <a:xfrm>
              <a:off x="607421" y="1857565"/>
              <a:ext cx="8653310" cy="1909711"/>
            </a:xfrm>
            <a:custGeom>
              <a:avLst/>
              <a:gdLst>
                <a:gd name="connsiteX0" fmla="*/ 0 w 1437736"/>
                <a:gd name="connsiteY0" fmla="*/ 0 h 634191"/>
                <a:gd name="connsiteX1" fmla="*/ 1437736 w 1437736"/>
                <a:gd name="connsiteY1" fmla="*/ 0 h 634191"/>
                <a:gd name="connsiteX2" fmla="*/ 1437736 w 1437736"/>
                <a:gd name="connsiteY2" fmla="*/ 634191 h 634191"/>
                <a:gd name="connsiteX3" fmla="*/ 0 w 1437736"/>
                <a:gd name="connsiteY3" fmla="*/ 634191 h 634191"/>
                <a:gd name="connsiteX4" fmla="*/ 0 w 1437736"/>
                <a:gd name="connsiteY4" fmla="*/ 0 h 634191"/>
                <a:gd name="connsiteX0-1" fmla="*/ 0 w 2206362"/>
                <a:gd name="connsiteY0-2" fmla="*/ 1099930 h 1099930"/>
                <a:gd name="connsiteX1-3" fmla="*/ 2206362 w 2206362"/>
                <a:gd name="connsiteY1-4" fmla="*/ 0 h 1099930"/>
                <a:gd name="connsiteX2-5" fmla="*/ 2206362 w 2206362"/>
                <a:gd name="connsiteY2-6" fmla="*/ 634191 h 1099930"/>
                <a:gd name="connsiteX3-7" fmla="*/ 768626 w 2206362"/>
                <a:gd name="connsiteY3-8" fmla="*/ 634191 h 1099930"/>
                <a:gd name="connsiteX4-9" fmla="*/ 0 w 2206362"/>
                <a:gd name="connsiteY4-10" fmla="*/ 1099930 h 1099930"/>
                <a:gd name="connsiteX0-11" fmla="*/ 3485322 w 5691684"/>
                <a:gd name="connsiteY0-12" fmla="*/ 1099930 h 3503287"/>
                <a:gd name="connsiteX1-13" fmla="*/ 5691684 w 5691684"/>
                <a:gd name="connsiteY1-14" fmla="*/ 0 h 3503287"/>
                <a:gd name="connsiteX2-15" fmla="*/ 5691684 w 5691684"/>
                <a:gd name="connsiteY2-16" fmla="*/ 634191 h 3503287"/>
                <a:gd name="connsiteX3-17" fmla="*/ 0 w 5691684"/>
                <a:gd name="connsiteY3-18" fmla="*/ 3503287 h 3503287"/>
                <a:gd name="connsiteX4-19" fmla="*/ 3485322 w 5691684"/>
                <a:gd name="connsiteY4-20" fmla="*/ 1099930 h 3503287"/>
                <a:gd name="connsiteX0-21" fmla="*/ 3485322 w 8428258"/>
                <a:gd name="connsiteY0-22" fmla="*/ 465739 h 2869096"/>
                <a:gd name="connsiteX1-23" fmla="*/ 8428258 w 8428258"/>
                <a:gd name="connsiteY1-24" fmla="*/ 478991 h 2869096"/>
                <a:gd name="connsiteX2-25" fmla="*/ 5691684 w 8428258"/>
                <a:gd name="connsiteY2-26" fmla="*/ 0 h 2869096"/>
                <a:gd name="connsiteX3-27" fmla="*/ 0 w 8428258"/>
                <a:gd name="connsiteY3-28" fmla="*/ 2869096 h 2869096"/>
                <a:gd name="connsiteX4-29" fmla="*/ 3485322 w 8428258"/>
                <a:gd name="connsiteY4-30" fmla="*/ 465739 h 2869096"/>
                <a:gd name="connsiteX0-31" fmla="*/ 3485322 w 8428258"/>
                <a:gd name="connsiteY0-32" fmla="*/ 0 h 2403357"/>
                <a:gd name="connsiteX1-33" fmla="*/ 8428258 w 8428258"/>
                <a:gd name="connsiteY1-34" fmla="*/ 13252 h 2403357"/>
                <a:gd name="connsiteX2-35" fmla="*/ 7414467 w 8428258"/>
                <a:gd name="connsiteY2-36" fmla="*/ 1263670 h 2403357"/>
                <a:gd name="connsiteX3-37" fmla="*/ 0 w 8428258"/>
                <a:gd name="connsiteY3-38" fmla="*/ 2403357 h 2403357"/>
                <a:gd name="connsiteX4-39" fmla="*/ 3485322 w 8428258"/>
                <a:gd name="connsiteY4-40" fmla="*/ 0 h 2403357"/>
                <a:gd name="connsiteX0-41" fmla="*/ 3485322 w 8428258"/>
                <a:gd name="connsiteY0-42" fmla="*/ 0 h 2403357"/>
                <a:gd name="connsiteX1-43" fmla="*/ 8428258 w 8428258"/>
                <a:gd name="connsiteY1-44" fmla="*/ 13252 h 2403357"/>
                <a:gd name="connsiteX2-45" fmla="*/ 7414467 w 8428258"/>
                <a:gd name="connsiteY2-46" fmla="*/ 1263670 h 2403357"/>
                <a:gd name="connsiteX3-47" fmla="*/ 7401215 w 8428258"/>
                <a:gd name="connsiteY3-48" fmla="*/ 1258955 h 2403357"/>
                <a:gd name="connsiteX4-49" fmla="*/ 0 w 8428258"/>
                <a:gd name="connsiteY4-50" fmla="*/ 2403357 h 2403357"/>
                <a:gd name="connsiteX5" fmla="*/ 3485322 w 8428258"/>
                <a:gd name="connsiteY5" fmla="*/ 0 h 2403357"/>
                <a:gd name="connsiteX0-51" fmla="*/ 3485322 w 8428258"/>
                <a:gd name="connsiteY0-52" fmla="*/ 0 h 2736572"/>
                <a:gd name="connsiteX1-53" fmla="*/ 8428258 w 8428258"/>
                <a:gd name="connsiteY1-54" fmla="*/ 13252 h 2736572"/>
                <a:gd name="connsiteX2-55" fmla="*/ 7414467 w 8428258"/>
                <a:gd name="connsiteY2-56" fmla="*/ 1263670 h 2736572"/>
                <a:gd name="connsiteX3-57" fmla="*/ 5247736 w 8428258"/>
                <a:gd name="connsiteY3-58" fmla="*/ 2736572 h 2736572"/>
                <a:gd name="connsiteX4-59" fmla="*/ 0 w 8428258"/>
                <a:gd name="connsiteY4-60" fmla="*/ 2403357 h 2736572"/>
                <a:gd name="connsiteX5-61" fmla="*/ 3485322 w 8428258"/>
                <a:gd name="connsiteY5-62" fmla="*/ 0 h 2736572"/>
                <a:gd name="connsiteX0-63" fmla="*/ 3485322 w 8428258"/>
                <a:gd name="connsiteY0-64" fmla="*/ 0 h 2736572"/>
                <a:gd name="connsiteX1-65" fmla="*/ 8428258 w 8428258"/>
                <a:gd name="connsiteY1-66" fmla="*/ 13252 h 2736572"/>
                <a:gd name="connsiteX2-67" fmla="*/ 7414467 w 8428258"/>
                <a:gd name="connsiteY2-68" fmla="*/ 1263670 h 2736572"/>
                <a:gd name="connsiteX3-69" fmla="*/ 5247736 w 8428258"/>
                <a:gd name="connsiteY3-70" fmla="*/ 2736572 h 2736572"/>
                <a:gd name="connsiteX4-71" fmla="*/ 0 w 8428258"/>
                <a:gd name="connsiteY4-72" fmla="*/ 2403357 h 2736572"/>
                <a:gd name="connsiteX5-73" fmla="*/ 3505076 w 8428258"/>
                <a:gd name="connsiteY5-74" fmla="*/ 2610675 h 2736572"/>
                <a:gd name="connsiteX6" fmla="*/ 3485322 w 8428258"/>
                <a:gd name="connsiteY6" fmla="*/ 0 h 2736572"/>
                <a:gd name="connsiteX0-75" fmla="*/ 3485322 w 8428258"/>
                <a:gd name="connsiteY0-76" fmla="*/ 0 h 2736572"/>
                <a:gd name="connsiteX1-77" fmla="*/ 8428258 w 8428258"/>
                <a:gd name="connsiteY1-78" fmla="*/ 13252 h 2736572"/>
                <a:gd name="connsiteX2-79" fmla="*/ 7414467 w 8428258"/>
                <a:gd name="connsiteY2-80" fmla="*/ 1263670 h 2736572"/>
                <a:gd name="connsiteX3-81" fmla="*/ 5247736 w 8428258"/>
                <a:gd name="connsiteY3-82" fmla="*/ 2736572 h 2736572"/>
                <a:gd name="connsiteX4-83" fmla="*/ 0 w 8428258"/>
                <a:gd name="connsiteY4-84" fmla="*/ 2403357 h 2736572"/>
                <a:gd name="connsiteX5-85" fmla="*/ 675737 w 8428258"/>
                <a:gd name="connsiteY5-86" fmla="*/ 1219197 h 2736572"/>
                <a:gd name="connsiteX6-87" fmla="*/ 3485322 w 8428258"/>
                <a:gd name="connsiteY6-88" fmla="*/ 0 h 2736572"/>
                <a:gd name="connsiteX0-89" fmla="*/ 3485322 w 8428258"/>
                <a:gd name="connsiteY0-90" fmla="*/ 0 h 2736572"/>
                <a:gd name="connsiteX1-91" fmla="*/ 8428258 w 8428258"/>
                <a:gd name="connsiteY1-92" fmla="*/ 13252 h 2736572"/>
                <a:gd name="connsiteX2-93" fmla="*/ 7414467 w 8428258"/>
                <a:gd name="connsiteY2-94" fmla="*/ 1263670 h 2736572"/>
                <a:gd name="connsiteX3-95" fmla="*/ 5247736 w 8428258"/>
                <a:gd name="connsiteY3-96" fmla="*/ 2736572 h 2736572"/>
                <a:gd name="connsiteX4-97" fmla="*/ 0 w 8428258"/>
                <a:gd name="connsiteY4-98" fmla="*/ 2403357 h 2736572"/>
                <a:gd name="connsiteX5-99" fmla="*/ 1490746 w 8428258"/>
                <a:gd name="connsiteY5-100" fmla="*/ 2690188 h 2736572"/>
                <a:gd name="connsiteX6-101" fmla="*/ 3485322 w 8428258"/>
                <a:gd name="connsiteY6-102" fmla="*/ 0 h 2736572"/>
                <a:gd name="connsiteX0-103" fmla="*/ 3485322 w 8428258"/>
                <a:gd name="connsiteY0-104" fmla="*/ 0 h 2736572"/>
                <a:gd name="connsiteX1-105" fmla="*/ 8428258 w 8428258"/>
                <a:gd name="connsiteY1-106" fmla="*/ 13252 h 2736572"/>
                <a:gd name="connsiteX2-107" fmla="*/ 7414467 w 8428258"/>
                <a:gd name="connsiteY2-108" fmla="*/ 1263670 h 2736572"/>
                <a:gd name="connsiteX3-109" fmla="*/ 5247736 w 8428258"/>
                <a:gd name="connsiteY3-110" fmla="*/ 2736572 h 2736572"/>
                <a:gd name="connsiteX4-111" fmla="*/ 0 w 8428258"/>
                <a:gd name="connsiteY4-112" fmla="*/ 2403357 h 2736572"/>
                <a:gd name="connsiteX5-113" fmla="*/ 901024 w 8428258"/>
                <a:gd name="connsiteY5-114" fmla="*/ 1305336 h 2736572"/>
                <a:gd name="connsiteX6-115" fmla="*/ 3485322 w 8428258"/>
                <a:gd name="connsiteY6-116" fmla="*/ 0 h 2736572"/>
                <a:gd name="connsiteX0-117" fmla="*/ 2584298 w 7527234"/>
                <a:gd name="connsiteY0-118" fmla="*/ 0 h 2736572"/>
                <a:gd name="connsiteX1-119" fmla="*/ 7527234 w 7527234"/>
                <a:gd name="connsiteY1-120" fmla="*/ 13252 h 2736572"/>
                <a:gd name="connsiteX2-121" fmla="*/ 6513443 w 7527234"/>
                <a:gd name="connsiteY2-122" fmla="*/ 1263670 h 2736572"/>
                <a:gd name="connsiteX3-123" fmla="*/ 4346712 w 7527234"/>
                <a:gd name="connsiteY3-124" fmla="*/ 2736572 h 2736572"/>
                <a:gd name="connsiteX4-125" fmla="*/ 556715 w 7527234"/>
                <a:gd name="connsiteY4-126" fmla="*/ 2694905 h 2736572"/>
                <a:gd name="connsiteX5-127" fmla="*/ 0 w 7527234"/>
                <a:gd name="connsiteY5-128" fmla="*/ 1305336 h 2736572"/>
                <a:gd name="connsiteX6-129" fmla="*/ 2584298 w 7527234"/>
                <a:gd name="connsiteY6-130" fmla="*/ 0 h 2736572"/>
                <a:gd name="connsiteX0-131" fmla="*/ 3472193 w 8415129"/>
                <a:gd name="connsiteY0-132" fmla="*/ 0 h 2736572"/>
                <a:gd name="connsiteX1-133" fmla="*/ 8415129 w 8415129"/>
                <a:gd name="connsiteY1-134" fmla="*/ 13252 h 2736572"/>
                <a:gd name="connsiteX2-135" fmla="*/ 7401338 w 8415129"/>
                <a:gd name="connsiteY2-136" fmla="*/ 1263670 h 2736572"/>
                <a:gd name="connsiteX3-137" fmla="*/ 5234607 w 8415129"/>
                <a:gd name="connsiteY3-138" fmla="*/ 2736572 h 2736572"/>
                <a:gd name="connsiteX4-139" fmla="*/ 1444610 w 8415129"/>
                <a:gd name="connsiteY4-140" fmla="*/ 2694905 h 2736572"/>
                <a:gd name="connsiteX5-141" fmla="*/ 0 w 8415129"/>
                <a:gd name="connsiteY5-142" fmla="*/ 2405266 h 2736572"/>
                <a:gd name="connsiteX6-143" fmla="*/ 3472193 w 8415129"/>
                <a:gd name="connsiteY6-144" fmla="*/ 0 h 2736572"/>
                <a:gd name="connsiteX0-145" fmla="*/ 3465567 w 8408503"/>
                <a:gd name="connsiteY0-146" fmla="*/ 0 h 2736572"/>
                <a:gd name="connsiteX1-147" fmla="*/ 8408503 w 8408503"/>
                <a:gd name="connsiteY1-148" fmla="*/ 13252 h 2736572"/>
                <a:gd name="connsiteX2-149" fmla="*/ 7394712 w 8408503"/>
                <a:gd name="connsiteY2-150" fmla="*/ 1263670 h 2736572"/>
                <a:gd name="connsiteX3-151" fmla="*/ 5227981 w 8408503"/>
                <a:gd name="connsiteY3-152" fmla="*/ 2736572 h 2736572"/>
                <a:gd name="connsiteX4-153" fmla="*/ 1437984 w 8408503"/>
                <a:gd name="connsiteY4-154" fmla="*/ 2694905 h 2736572"/>
                <a:gd name="connsiteX5-155" fmla="*/ 0 w 8408503"/>
                <a:gd name="connsiteY5-156" fmla="*/ 2418519 h 2736572"/>
                <a:gd name="connsiteX6-157" fmla="*/ 3465567 w 8408503"/>
                <a:gd name="connsiteY6-158" fmla="*/ 0 h 2736572"/>
                <a:gd name="connsiteX0-159" fmla="*/ 3465567 w 8408503"/>
                <a:gd name="connsiteY0-160" fmla="*/ 0 h 2763076"/>
                <a:gd name="connsiteX1-161" fmla="*/ 8408503 w 8408503"/>
                <a:gd name="connsiteY1-162" fmla="*/ 39756 h 2763076"/>
                <a:gd name="connsiteX2-163" fmla="*/ 7394712 w 8408503"/>
                <a:gd name="connsiteY2-164" fmla="*/ 1290174 h 2763076"/>
                <a:gd name="connsiteX3-165" fmla="*/ 5227981 w 8408503"/>
                <a:gd name="connsiteY3-166" fmla="*/ 2763076 h 2763076"/>
                <a:gd name="connsiteX4-167" fmla="*/ 1437984 w 8408503"/>
                <a:gd name="connsiteY4-168" fmla="*/ 2721409 h 2763076"/>
                <a:gd name="connsiteX5-169" fmla="*/ 0 w 8408503"/>
                <a:gd name="connsiteY5-170" fmla="*/ 2445023 h 2763076"/>
                <a:gd name="connsiteX6-171" fmla="*/ 3465567 w 8408503"/>
                <a:gd name="connsiteY6-172" fmla="*/ 0 h 2763076"/>
                <a:gd name="connsiteX0-173" fmla="*/ 3492072 w 8408503"/>
                <a:gd name="connsiteY0-174" fmla="*/ 0 h 2743198"/>
                <a:gd name="connsiteX1-175" fmla="*/ 8408503 w 8408503"/>
                <a:gd name="connsiteY1-176" fmla="*/ 19878 h 2743198"/>
                <a:gd name="connsiteX2-177" fmla="*/ 7394712 w 8408503"/>
                <a:gd name="connsiteY2-178" fmla="*/ 1270296 h 2743198"/>
                <a:gd name="connsiteX3-179" fmla="*/ 5227981 w 8408503"/>
                <a:gd name="connsiteY3-180" fmla="*/ 2743198 h 2743198"/>
                <a:gd name="connsiteX4-181" fmla="*/ 1437984 w 8408503"/>
                <a:gd name="connsiteY4-182" fmla="*/ 2701531 h 2743198"/>
                <a:gd name="connsiteX5-183" fmla="*/ 0 w 8408503"/>
                <a:gd name="connsiteY5-184" fmla="*/ 2425145 h 2743198"/>
                <a:gd name="connsiteX6-185" fmla="*/ 3492072 w 8408503"/>
                <a:gd name="connsiteY6-186" fmla="*/ 0 h 2743198"/>
                <a:gd name="connsiteX0-187" fmla="*/ 3492072 w 8381999"/>
                <a:gd name="connsiteY0-188" fmla="*/ 0 h 2743198"/>
                <a:gd name="connsiteX1-189" fmla="*/ 8381999 w 8381999"/>
                <a:gd name="connsiteY1-190" fmla="*/ 33130 h 2743198"/>
                <a:gd name="connsiteX2-191" fmla="*/ 7394712 w 8381999"/>
                <a:gd name="connsiteY2-192" fmla="*/ 1270296 h 2743198"/>
                <a:gd name="connsiteX3-193" fmla="*/ 5227981 w 8381999"/>
                <a:gd name="connsiteY3-194" fmla="*/ 2743198 h 2743198"/>
                <a:gd name="connsiteX4-195" fmla="*/ 1437984 w 8381999"/>
                <a:gd name="connsiteY4-196" fmla="*/ 2701531 h 2743198"/>
                <a:gd name="connsiteX5-197" fmla="*/ 0 w 8381999"/>
                <a:gd name="connsiteY5-198" fmla="*/ 2425145 h 2743198"/>
                <a:gd name="connsiteX6-199" fmla="*/ 3492072 w 8381999"/>
                <a:gd name="connsiteY6-200" fmla="*/ 0 h 2743198"/>
                <a:gd name="connsiteX0-201" fmla="*/ 3492072 w 8335616"/>
                <a:gd name="connsiteY0-202" fmla="*/ 0 h 2743198"/>
                <a:gd name="connsiteX1-203" fmla="*/ 8335616 w 8335616"/>
                <a:gd name="connsiteY1-204" fmla="*/ 53008 h 2743198"/>
                <a:gd name="connsiteX2-205" fmla="*/ 7394712 w 8335616"/>
                <a:gd name="connsiteY2-206" fmla="*/ 1270296 h 2743198"/>
                <a:gd name="connsiteX3-207" fmla="*/ 5227981 w 8335616"/>
                <a:gd name="connsiteY3-208" fmla="*/ 2743198 h 2743198"/>
                <a:gd name="connsiteX4-209" fmla="*/ 1437984 w 8335616"/>
                <a:gd name="connsiteY4-210" fmla="*/ 2701531 h 2743198"/>
                <a:gd name="connsiteX5-211" fmla="*/ 0 w 8335616"/>
                <a:gd name="connsiteY5-212" fmla="*/ 2425145 h 2743198"/>
                <a:gd name="connsiteX6-213" fmla="*/ 3492072 w 8335616"/>
                <a:gd name="connsiteY6-214" fmla="*/ 0 h 2743198"/>
                <a:gd name="connsiteX0-215" fmla="*/ 3492072 w 8362121"/>
                <a:gd name="connsiteY0-216" fmla="*/ 0 h 2743198"/>
                <a:gd name="connsiteX1-217" fmla="*/ 8362121 w 8362121"/>
                <a:gd name="connsiteY1-218" fmla="*/ 33129 h 2743198"/>
                <a:gd name="connsiteX2-219" fmla="*/ 7394712 w 8362121"/>
                <a:gd name="connsiteY2-220" fmla="*/ 1270296 h 2743198"/>
                <a:gd name="connsiteX3-221" fmla="*/ 5227981 w 8362121"/>
                <a:gd name="connsiteY3-222" fmla="*/ 2743198 h 2743198"/>
                <a:gd name="connsiteX4-223" fmla="*/ 1437984 w 8362121"/>
                <a:gd name="connsiteY4-224" fmla="*/ 2701531 h 2743198"/>
                <a:gd name="connsiteX5-225" fmla="*/ 0 w 8362121"/>
                <a:gd name="connsiteY5-226" fmla="*/ 2425145 h 2743198"/>
                <a:gd name="connsiteX6-227" fmla="*/ 3492072 w 8362121"/>
                <a:gd name="connsiteY6-228" fmla="*/ 0 h 2743198"/>
                <a:gd name="connsiteX0-229" fmla="*/ 3492072 w 8362121"/>
                <a:gd name="connsiteY0-230" fmla="*/ 0 h 2703441"/>
                <a:gd name="connsiteX1-231" fmla="*/ 8362121 w 8362121"/>
                <a:gd name="connsiteY1-232" fmla="*/ 33129 h 2703441"/>
                <a:gd name="connsiteX2-233" fmla="*/ 7394712 w 8362121"/>
                <a:gd name="connsiteY2-234" fmla="*/ 1270296 h 2703441"/>
                <a:gd name="connsiteX3-235" fmla="*/ 5227981 w 8362121"/>
                <a:gd name="connsiteY3-236" fmla="*/ 2703441 h 2703441"/>
                <a:gd name="connsiteX4-237" fmla="*/ 1437984 w 8362121"/>
                <a:gd name="connsiteY4-238" fmla="*/ 2701531 h 2703441"/>
                <a:gd name="connsiteX5-239" fmla="*/ 0 w 8362121"/>
                <a:gd name="connsiteY5-240" fmla="*/ 2425145 h 2703441"/>
                <a:gd name="connsiteX6-241" fmla="*/ 3492072 w 8362121"/>
                <a:gd name="connsiteY6-242" fmla="*/ 0 h 2703441"/>
                <a:gd name="connsiteX0-243" fmla="*/ 3492072 w 8362121"/>
                <a:gd name="connsiteY0-244" fmla="*/ 0 h 2723319"/>
                <a:gd name="connsiteX1-245" fmla="*/ 8362121 w 8362121"/>
                <a:gd name="connsiteY1-246" fmla="*/ 33129 h 2723319"/>
                <a:gd name="connsiteX2-247" fmla="*/ 7394712 w 8362121"/>
                <a:gd name="connsiteY2-248" fmla="*/ 1270296 h 2723319"/>
                <a:gd name="connsiteX3-249" fmla="*/ 5227981 w 8362121"/>
                <a:gd name="connsiteY3-250" fmla="*/ 2723319 h 2723319"/>
                <a:gd name="connsiteX4-251" fmla="*/ 1437984 w 8362121"/>
                <a:gd name="connsiteY4-252" fmla="*/ 2701531 h 2723319"/>
                <a:gd name="connsiteX5-253" fmla="*/ 0 w 8362121"/>
                <a:gd name="connsiteY5-254" fmla="*/ 2425145 h 2723319"/>
                <a:gd name="connsiteX6-255" fmla="*/ 3492072 w 8362121"/>
                <a:gd name="connsiteY6-256" fmla="*/ 0 h 2723319"/>
                <a:gd name="connsiteX0-257" fmla="*/ 3492072 w 8362121"/>
                <a:gd name="connsiteY0-258" fmla="*/ 0 h 2723319"/>
                <a:gd name="connsiteX1-259" fmla="*/ 8362121 w 8362121"/>
                <a:gd name="connsiteY1-260" fmla="*/ 33129 h 2723319"/>
                <a:gd name="connsiteX2-261" fmla="*/ 7394712 w 8362121"/>
                <a:gd name="connsiteY2-262" fmla="*/ 1270296 h 2723319"/>
                <a:gd name="connsiteX3-263" fmla="*/ 5227981 w 8362121"/>
                <a:gd name="connsiteY3-264" fmla="*/ 2723319 h 2723319"/>
                <a:gd name="connsiteX4-265" fmla="*/ 1464488 w 8362121"/>
                <a:gd name="connsiteY4-266" fmla="*/ 2641896 h 2723319"/>
                <a:gd name="connsiteX5-267" fmla="*/ 0 w 8362121"/>
                <a:gd name="connsiteY5-268" fmla="*/ 2425145 h 2723319"/>
                <a:gd name="connsiteX6-269" fmla="*/ 3492072 w 8362121"/>
                <a:gd name="connsiteY6-270" fmla="*/ 0 h 2723319"/>
                <a:gd name="connsiteX0-271" fmla="*/ 3492072 w 8362121"/>
                <a:gd name="connsiteY0-272" fmla="*/ 0 h 2723319"/>
                <a:gd name="connsiteX1-273" fmla="*/ 8362121 w 8362121"/>
                <a:gd name="connsiteY1-274" fmla="*/ 33129 h 2723319"/>
                <a:gd name="connsiteX2-275" fmla="*/ 7394712 w 8362121"/>
                <a:gd name="connsiteY2-276" fmla="*/ 1270296 h 2723319"/>
                <a:gd name="connsiteX3-277" fmla="*/ 5227981 w 8362121"/>
                <a:gd name="connsiteY3-278" fmla="*/ 2723319 h 2723319"/>
                <a:gd name="connsiteX4-279" fmla="*/ 1464488 w 8362121"/>
                <a:gd name="connsiteY4-280" fmla="*/ 2681652 h 2723319"/>
                <a:gd name="connsiteX5-281" fmla="*/ 0 w 8362121"/>
                <a:gd name="connsiteY5-282" fmla="*/ 2425145 h 2723319"/>
                <a:gd name="connsiteX6-283" fmla="*/ 3492072 w 8362121"/>
                <a:gd name="connsiteY6-284" fmla="*/ 0 h 2723319"/>
                <a:gd name="connsiteX0-285" fmla="*/ 3492072 w 8362121"/>
                <a:gd name="connsiteY0-286" fmla="*/ 0 h 2723319"/>
                <a:gd name="connsiteX1-287" fmla="*/ 8362121 w 8362121"/>
                <a:gd name="connsiteY1-288" fmla="*/ 33129 h 2723319"/>
                <a:gd name="connsiteX2-289" fmla="*/ 7394712 w 8362121"/>
                <a:gd name="connsiteY2-290" fmla="*/ 1270296 h 2723319"/>
                <a:gd name="connsiteX3-291" fmla="*/ 5227981 w 8362121"/>
                <a:gd name="connsiteY3-292" fmla="*/ 2723319 h 2723319"/>
                <a:gd name="connsiteX4-293" fmla="*/ 0 w 8362121"/>
                <a:gd name="connsiteY4-294" fmla="*/ 2425145 h 2723319"/>
                <a:gd name="connsiteX5-295" fmla="*/ 3492072 w 8362121"/>
                <a:gd name="connsiteY5-296" fmla="*/ 0 h 2723319"/>
                <a:gd name="connsiteX0-297" fmla="*/ 4043345 w 8913394"/>
                <a:gd name="connsiteY0-298" fmla="*/ 0 h 2723319"/>
                <a:gd name="connsiteX1-299" fmla="*/ 8913394 w 8913394"/>
                <a:gd name="connsiteY1-300" fmla="*/ 33129 h 2723319"/>
                <a:gd name="connsiteX2-301" fmla="*/ 7945985 w 8913394"/>
                <a:gd name="connsiteY2-302" fmla="*/ 1270296 h 2723319"/>
                <a:gd name="connsiteX3-303" fmla="*/ 5779254 w 8913394"/>
                <a:gd name="connsiteY3-304" fmla="*/ 2723319 h 2723319"/>
                <a:gd name="connsiteX4-305" fmla="*/ 0 w 8913394"/>
                <a:gd name="connsiteY4-306" fmla="*/ 2649633 h 2723319"/>
                <a:gd name="connsiteX5-307" fmla="*/ 4043345 w 8913394"/>
                <a:gd name="connsiteY5-308" fmla="*/ 0 h 2723319"/>
                <a:gd name="connsiteX0-309" fmla="*/ 4217693 w 9087742"/>
                <a:gd name="connsiteY0-310" fmla="*/ 0 h 2754861"/>
                <a:gd name="connsiteX1-311" fmla="*/ 9087742 w 9087742"/>
                <a:gd name="connsiteY1-312" fmla="*/ 33129 h 2754861"/>
                <a:gd name="connsiteX2-313" fmla="*/ 8120333 w 9087742"/>
                <a:gd name="connsiteY2-314" fmla="*/ 1270296 h 2754861"/>
                <a:gd name="connsiteX3-315" fmla="*/ 5953602 w 9087742"/>
                <a:gd name="connsiteY3-316" fmla="*/ 2723319 h 2754861"/>
                <a:gd name="connsiteX4-317" fmla="*/ 0 w 9087742"/>
                <a:gd name="connsiteY4-318" fmla="*/ 2754861 h 2754861"/>
                <a:gd name="connsiteX5-319" fmla="*/ 4217693 w 9087742"/>
                <a:gd name="connsiteY5-320" fmla="*/ 0 h 2754861"/>
                <a:gd name="connsiteX0-321" fmla="*/ 4674320 w 9544369"/>
                <a:gd name="connsiteY0-322" fmla="*/ 0 h 3047162"/>
                <a:gd name="connsiteX1-323" fmla="*/ 9544369 w 9544369"/>
                <a:gd name="connsiteY1-324" fmla="*/ 33129 h 3047162"/>
                <a:gd name="connsiteX2-325" fmla="*/ 8576960 w 9544369"/>
                <a:gd name="connsiteY2-326" fmla="*/ 1270296 h 3047162"/>
                <a:gd name="connsiteX3-327" fmla="*/ 6410229 w 9544369"/>
                <a:gd name="connsiteY3-328" fmla="*/ 2723319 h 3047162"/>
                <a:gd name="connsiteX4-329" fmla="*/ 0 w 9544369"/>
                <a:gd name="connsiteY4-330" fmla="*/ 3047162 h 3047162"/>
                <a:gd name="connsiteX5-331" fmla="*/ 4674320 w 9544369"/>
                <a:gd name="connsiteY5-332" fmla="*/ 0 h 3047162"/>
                <a:gd name="connsiteX0-333" fmla="*/ 4649413 w 9519462"/>
                <a:gd name="connsiteY0-334" fmla="*/ 0 h 2977010"/>
                <a:gd name="connsiteX1-335" fmla="*/ 9519462 w 9519462"/>
                <a:gd name="connsiteY1-336" fmla="*/ 33129 h 2977010"/>
                <a:gd name="connsiteX2-337" fmla="*/ 8552053 w 9519462"/>
                <a:gd name="connsiteY2-338" fmla="*/ 1270296 h 2977010"/>
                <a:gd name="connsiteX3-339" fmla="*/ 6385322 w 9519462"/>
                <a:gd name="connsiteY3-340" fmla="*/ 2723319 h 2977010"/>
                <a:gd name="connsiteX4-341" fmla="*/ 0 w 9519462"/>
                <a:gd name="connsiteY4-342" fmla="*/ 2977010 h 2977010"/>
                <a:gd name="connsiteX5-343" fmla="*/ 4649413 w 9519462"/>
                <a:gd name="connsiteY5-344" fmla="*/ 0 h 2977010"/>
                <a:gd name="connsiteX0-345" fmla="*/ 4558088 w 9428137"/>
                <a:gd name="connsiteY0-346" fmla="*/ 0 h 2930242"/>
                <a:gd name="connsiteX1-347" fmla="*/ 9428137 w 9428137"/>
                <a:gd name="connsiteY1-348" fmla="*/ 33129 h 2930242"/>
                <a:gd name="connsiteX2-349" fmla="*/ 8460728 w 9428137"/>
                <a:gd name="connsiteY2-350" fmla="*/ 1270296 h 2930242"/>
                <a:gd name="connsiteX3-351" fmla="*/ 6293997 w 9428137"/>
                <a:gd name="connsiteY3-352" fmla="*/ 2723319 h 2930242"/>
                <a:gd name="connsiteX4-353" fmla="*/ 0 w 9428137"/>
                <a:gd name="connsiteY4-354" fmla="*/ 2930242 h 2930242"/>
                <a:gd name="connsiteX5-355" fmla="*/ 4558088 w 9428137"/>
                <a:gd name="connsiteY5-356" fmla="*/ 0 h 293024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61" y="connsiteY5-62"/>
                </a:cxn>
              </a:cxnLst>
              <a:rect l="l" t="t" r="r" b="b"/>
              <a:pathLst>
                <a:path w="9428137" h="2930242">
                  <a:moveTo>
                    <a:pt x="4558088" y="0"/>
                  </a:moveTo>
                  <a:lnTo>
                    <a:pt x="9428137" y="33129"/>
                  </a:lnTo>
                  <a:lnTo>
                    <a:pt x="8460728" y="1270296"/>
                  </a:lnTo>
                  <a:lnTo>
                    <a:pt x="6293997" y="2723319"/>
                  </a:lnTo>
                  <a:lnTo>
                    <a:pt x="0" y="2930242"/>
                  </a:lnTo>
                  <a:lnTo>
                    <a:pt x="4558088"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aphicFrame>
          <p:nvGraphicFramePr>
            <p:cNvPr id="284" name="对象 283"/>
            <p:cNvGraphicFramePr>
              <a:graphicFrameLocks noChangeAspect="1"/>
            </p:cNvGraphicFramePr>
            <p:nvPr/>
          </p:nvGraphicFramePr>
          <p:xfrm>
            <a:off x="5078880" y="2993877"/>
            <a:ext cx="342085" cy="359831"/>
          </p:xfrm>
          <a:graphic>
            <a:graphicData uri="http://schemas.openxmlformats.org/presentationml/2006/ole">
              <mc:AlternateContent xmlns:mc="http://schemas.openxmlformats.org/markup-compatibility/2006">
                <mc:Choice xmlns:v="urn:schemas-microsoft-com:vml" Requires="v">
                  <p:oleObj spid="_x0000_s5" name="Equation" r:id="rId4" imgW="3657600" imgH="4876800" progId="Equation.DSMT4">
                    <p:embed/>
                  </p:oleObj>
                </mc:Choice>
                <mc:Fallback>
                  <p:oleObj name="Equation" r:id="rId4" imgW="3657600" imgH="4876800" progId="Equation.DSMT4">
                    <p:embed/>
                    <p:pic>
                      <p:nvPicPr>
                        <p:cNvPr id="0" name="对象 283"/>
                        <p:cNvPicPr/>
                        <p:nvPr/>
                      </p:nvPicPr>
                      <p:blipFill>
                        <a:blip r:embed="rId2"/>
                        <a:stretch>
                          <a:fillRect/>
                        </a:stretch>
                      </p:blipFill>
                      <p:spPr>
                        <a:xfrm>
                          <a:off x="5078880" y="2993877"/>
                          <a:ext cx="342085" cy="359831"/>
                        </a:xfrm>
                        <a:prstGeom prst="rect">
                          <a:avLst/>
                        </a:prstGeom>
                      </p:spPr>
                    </p:pic>
                  </p:oleObj>
                </mc:Fallback>
              </mc:AlternateContent>
            </a:graphicData>
          </a:graphic>
        </p:graphicFrame>
        <p:grpSp>
          <p:nvGrpSpPr>
            <p:cNvPr id="285" name="组合 284"/>
            <p:cNvGrpSpPr/>
            <p:nvPr/>
          </p:nvGrpSpPr>
          <p:grpSpPr>
            <a:xfrm>
              <a:off x="4178630" y="2106410"/>
              <a:ext cx="1488182" cy="354608"/>
              <a:chOff x="4083764" y="5924422"/>
              <a:chExt cx="1488182" cy="354608"/>
            </a:xfrm>
          </p:grpSpPr>
          <p:sp>
            <p:nvSpPr>
              <p:cNvPr id="315" name="任意多边形: 形状 314"/>
              <p:cNvSpPr/>
              <p:nvPr/>
            </p:nvSpPr>
            <p:spPr>
              <a:xfrm>
                <a:off x="4167499" y="5924422"/>
                <a:ext cx="1404447" cy="347861"/>
              </a:xfrm>
              <a:custGeom>
                <a:avLst/>
                <a:gdLst>
                  <a:gd name="connsiteX0" fmla="*/ 0 w 1410775"/>
                  <a:gd name="connsiteY0" fmla="*/ 0 h 340241"/>
                  <a:gd name="connsiteX1" fmla="*/ 92149 w 1410775"/>
                  <a:gd name="connsiteY1" fmla="*/ 7088 h 340241"/>
                  <a:gd name="connsiteX2" fmla="*/ 205563 w 1410775"/>
                  <a:gd name="connsiteY2" fmla="*/ 35441 h 340241"/>
                  <a:gd name="connsiteX3" fmla="*/ 453656 w 1410775"/>
                  <a:gd name="connsiteY3" fmla="*/ 56706 h 340241"/>
                  <a:gd name="connsiteX4" fmla="*/ 730103 w 1410775"/>
                  <a:gd name="connsiteY4" fmla="*/ 42530 h 340241"/>
                  <a:gd name="connsiteX5" fmla="*/ 921489 w 1410775"/>
                  <a:gd name="connsiteY5" fmla="*/ 49618 h 340241"/>
                  <a:gd name="connsiteX6" fmla="*/ 971107 w 1410775"/>
                  <a:gd name="connsiteY6" fmla="*/ 56706 h 340241"/>
                  <a:gd name="connsiteX7" fmla="*/ 1034903 w 1410775"/>
                  <a:gd name="connsiteY7" fmla="*/ 63795 h 340241"/>
                  <a:gd name="connsiteX8" fmla="*/ 1119963 w 1410775"/>
                  <a:gd name="connsiteY8" fmla="*/ 85060 h 340241"/>
                  <a:gd name="connsiteX9" fmla="*/ 1162493 w 1410775"/>
                  <a:gd name="connsiteY9" fmla="*/ 113413 h 340241"/>
                  <a:gd name="connsiteX10" fmla="*/ 1290084 w 1410775"/>
                  <a:gd name="connsiteY10" fmla="*/ 141767 h 340241"/>
                  <a:gd name="connsiteX11" fmla="*/ 1339703 w 1410775"/>
                  <a:gd name="connsiteY11" fmla="*/ 155944 h 340241"/>
                  <a:gd name="connsiteX12" fmla="*/ 1368056 w 1410775"/>
                  <a:gd name="connsiteY12" fmla="*/ 170120 h 340241"/>
                  <a:gd name="connsiteX13" fmla="*/ 1389321 w 1410775"/>
                  <a:gd name="connsiteY13" fmla="*/ 191386 h 340241"/>
                  <a:gd name="connsiteX14" fmla="*/ 1403498 w 1410775"/>
                  <a:gd name="connsiteY14" fmla="*/ 340241 h 340241"/>
                  <a:gd name="connsiteX0-1" fmla="*/ 0 w 1404447"/>
                  <a:gd name="connsiteY0-2" fmla="*/ 0 h 340241"/>
                  <a:gd name="connsiteX1-3" fmla="*/ 92149 w 1404447"/>
                  <a:gd name="connsiteY1-4" fmla="*/ 7088 h 340241"/>
                  <a:gd name="connsiteX2-5" fmla="*/ 205563 w 1404447"/>
                  <a:gd name="connsiteY2-6" fmla="*/ 35441 h 340241"/>
                  <a:gd name="connsiteX3-7" fmla="*/ 453656 w 1404447"/>
                  <a:gd name="connsiteY3-8" fmla="*/ 56706 h 340241"/>
                  <a:gd name="connsiteX4-9" fmla="*/ 730103 w 1404447"/>
                  <a:gd name="connsiteY4-10" fmla="*/ 42530 h 340241"/>
                  <a:gd name="connsiteX5-11" fmla="*/ 921489 w 1404447"/>
                  <a:gd name="connsiteY5-12" fmla="*/ 49618 h 340241"/>
                  <a:gd name="connsiteX6-13" fmla="*/ 971107 w 1404447"/>
                  <a:gd name="connsiteY6-14" fmla="*/ 56706 h 340241"/>
                  <a:gd name="connsiteX7-15" fmla="*/ 1034903 w 1404447"/>
                  <a:gd name="connsiteY7-16" fmla="*/ 63795 h 340241"/>
                  <a:gd name="connsiteX8-17" fmla="*/ 1119963 w 1404447"/>
                  <a:gd name="connsiteY8-18" fmla="*/ 85060 h 340241"/>
                  <a:gd name="connsiteX9-19" fmla="*/ 1162493 w 1404447"/>
                  <a:gd name="connsiteY9-20" fmla="*/ 113413 h 340241"/>
                  <a:gd name="connsiteX10-21" fmla="*/ 1290084 w 1404447"/>
                  <a:gd name="connsiteY10-22" fmla="*/ 141767 h 340241"/>
                  <a:gd name="connsiteX11-23" fmla="*/ 1339703 w 1404447"/>
                  <a:gd name="connsiteY11-24" fmla="*/ 155944 h 340241"/>
                  <a:gd name="connsiteX12-25" fmla="*/ 1368056 w 1404447"/>
                  <a:gd name="connsiteY12-26" fmla="*/ 170120 h 340241"/>
                  <a:gd name="connsiteX13-27" fmla="*/ 1389321 w 1404447"/>
                  <a:gd name="connsiteY13-28" fmla="*/ 191386 h 340241"/>
                  <a:gd name="connsiteX14-29" fmla="*/ 1382233 w 1404447"/>
                  <a:gd name="connsiteY14-30" fmla="*/ 340241 h 340241"/>
                  <a:gd name="connsiteX0-31" fmla="*/ 0 w 1404447"/>
                  <a:gd name="connsiteY0-32" fmla="*/ 0 h 347861"/>
                  <a:gd name="connsiteX1-33" fmla="*/ 92149 w 1404447"/>
                  <a:gd name="connsiteY1-34" fmla="*/ 14708 h 347861"/>
                  <a:gd name="connsiteX2-35" fmla="*/ 205563 w 1404447"/>
                  <a:gd name="connsiteY2-36" fmla="*/ 43061 h 347861"/>
                  <a:gd name="connsiteX3-37" fmla="*/ 453656 w 1404447"/>
                  <a:gd name="connsiteY3-38" fmla="*/ 64326 h 347861"/>
                  <a:gd name="connsiteX4-39" fmla="*/ 730103 w 1404447"/>
                  <a:gd name="connsiteY4-40" fmla="*/ 50150 h 347861"/>
                  <a:gd name="connsiteX5-41" fmla="*/ 921489 w 1404447"/>
                  <a:gd name="connsiteY5-42" fmla="*/ 57238 h 347861"/>
                  <a:gd name="connsiteX6-43" fmla="*/ 971107 w 1404447"/>
                  <a:gd name="connsiteY6-44" fmla="*/ 64326 h 347861"/>
                  <a:gd name="connsiteX7-45" fmla="*/ 1034903 w 1404447"/>
                  <a:gd name="connsiteY7-46" fmla="*/ 71415 h 347861"/>
                  <a:gd name="connsiteX8-47" fmla="*/ 1119963 w 1404447"/>
                  <a:gd name="connsiteY8-48" fmla="*/ 92680 h 347861"/>
                  <a:gd name="connsiteX9-49" fmla="*/ 1162493 w 1404447"/>
                  <a:gd name="connsiteY9-50" fmla="*/ 121033 h 347861"/>
                  <a:gd name="connsiteX10-51" fmla="*/ 1290084 w 1404447"/>
                  <a:gd name="connsiteY10-52" fmla="*/ 149387 h 347861"/>
                  <a:gd name="connsiteX11-53" fmla="*/ 1339703 w 1404447"/>
                  <a:gd name="connsiteY11-54" fmla="*/ 163564 h 347861"/>
                  <a:gd name="connsiteX12-55" fmla="*/ 1368056 w 1404447"/>
                  <a:gd name="connsiteY12-56" fmla="*/ 177740 h 347861"/>
                  <a:gd name="connsiteX13-57" fmla="*/ 1389321 w 1404447"/>
                  <a:gd name="connsiteY13-58" fmla="*/ 199006 h 347861"/>
                  <a:gd name="connsiteX14-59" fmla="*/ 1382233 w 1404447"/>
                  <a:gd name="connsiteY14-60" fmla="*/ 347861 h 34786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1404447" h="347861">
                    <a:moveTo>
                      <a:pt x="0" y="0"/>
                    </a:moveTo>
                    <a:cubicBezTo>
                      <a:pt x="30716" y="2363"/>
                      <a:pt x="57889" y="7531"/>
                      <a:pt x="92149" y="14708"/>
                    </a:cubicBezTo>
                    <a:cubicBezTo>
                      <a:pt x="126409" y="21885"/>
                      <a:pt x="166719" y="39953"/>
                      <a:pt x="205563" y="43061"/>
                    </a:cubicBezTo>
                    <a:cubicBezTo>
                      <a:pt x="406442" y="59132"/>
                      <a:pt x="323808" y="51342"/>
                      <a:pt x="453656" y="64326"/>
                    </a:cubicBezTo>
                    <a:cubicBezTo>
                      <a:pt x="562779" y="54406"/>
                      <a:pt x="593765" y="50150"/>
                      <a:pt x="730103" y="50150"/>
                    </a:cubicBezTo>
                    <a:cubicBezTo>
                      <a:pt x="793942" y="50150"/>
                      <a:pt x="857694" y="54875"/>
                      <a:pt x="921489" y="57238"/>
                    </a:cubicBezTo>
                    <a:lnTo>
                      <a:pt x="971107" y="64326"/>
                    </a:lnTo>
                    <a:cubicBezTo>
                      <a:pt x="992338" y="66980"/>
                      <a:pt x="1013722" y="68389"/>
                      <a:pt x="1034903" y="71415"/>
                    </a:cubicBezTo>
                    <a:cubicBezTo>
                      <a:pt x="1066294" y="75900"/>
                      <a:pt x="1088626" y="83726"/>
                      <a:pt x="1119963" y="92680"/>
                    </a:cubicBezTo>
                    <a:cubicBezTo>
                      <a:pt x="1134140" y="102131"/>
                      <a:pt x="1146613" y="114858"/>
                      <a:pt x="1162493" y="121033"/>
                    </a:cubicBezTo>
                    <a:cubicBezTo>
                      <a:pt x="1214312" y="141185"/>
                      <a:pt x="1241929" y="139757"/>
                      <a:pt x="1290084" y="149387"/>
                    </a:cubicBezTo>
                    <a:cubicBezTo>
                      <a:pt x="1301332" y="151637"/>
                      <a:pt x="1327875" y="158495"/>
                      <a:pt x="1339703" y="163564"/>
                    </a:cubicBezTo>
                    <a:cubicBezTo>
                      <a:pt x="1349415" y="167726"/>
                      <a:pt x="1358605" y="173015"/>
                      <a:pt x="1368056" y="177740"/>
                    </a:cubicBezTo>
                    <a:cubicBezTo>
                      <a:pt x="1375144" y="184829"/>
                      <a:pt x="1382903" y="191305"/>
                      <a:pt x="1389321" y="199006"/>
                    </a:cubicBezTo>
                    <a:cubicBezTo>
                      <a:pt x="1427090" y="244329"/>
                      <a:pt x="1382233" y="268308"/>
                      <a:pt x="1382233" y="347861"/>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16" name="任意多边形: 形状 315"/>
              <p:cNvSpPr/>
              <p:nvPr/>
            </p:nvSpPr>
            <p:spPr>
              <a:xfrm>
                <a:off x="4083764" y="5966078"/>
                <a:ext cx="1465816" cy="312952"/>
              </a:xfrm>
              <a:custGeom>
                <a:avLst/>
                <a:gdLst>
                  <a:gd name="connsiteX0" fmla="*/ 0 w 1453116"/>
                  <a:gd name="connsiteY0" fmla="*/ 0 h 297712"/>
                  <a:gd name="connsiteX1" fmla="*/ 70884 w 1453116"/>
                  <a:gd name="connsiteY1" fmla="*/ 7089 h 297712"/>
                  <a:gd name="connsiteX2" fmla="*/ 141768 w 1453116"/>
                  <a:gd name="connsiteY2" fmla="*/ 28354 h 297712"/>
                  <a:gd name="connsiteX3" fmla="*/ 170121 w 1453116"/>
                  <a:gd name="connsiteY3" fmla="*/ 35442 h 297712"/>
                  <a:gd name="connsiteX4" fmla="*/ 248093 w 1453116"/>
                  <a:gd name="connsiteY4" fmla="*/ 42531 h 297712"/>
                  <a:gd name="connsiteX5" fmla="*/ 340242 w 1453116"/>
                  <a:gd name="connsiteY5" fmla="*/ 56707 h 297712"/>
                  <a:gd name="connsiteX6" fmla="*/ 439479 w 1453116"/>
                  <a:gd name="connsiteY6" fmla="*/ 63796 h 297712"/>
                  <a:gd name="connsiteX7" fmla="*/ 467833 w 1453116"/>
                  <a:gd name="connsiteY7" fmla="*/ 70884 h 297712"/>
                  <a:gd name="connsiteX8" fmla="*/ 694661 w 1453116"/>
                  <a:gd name="connsiteY8" fmla="*/ 42531 h 297712"/>
                  <a:gd name="connsiteX9" fmla="*/ 1034902 w 1453116"/>
                  <a:gd name="connsiteY9" fmla="*/ 49619 h 297712"/>
                  <a:gd name="connsiteX10" fmla="*/ 1077433 w 1453116"/>
                  <a:gd name="connsiteY10" fmla="*/ 63796 h 297712"/>
                  <a:gd name="connsiteX11" fmla="*/ 1098698 w 1453116"/>
                  <a:gd name="connsiteY11" fmla="*/ 70884 h 297712"/>
                  <a:gd name="connsiteX12" fmla="*/ 1112875 w 1453116"/>
                  <a:gd name="connsiteY12" fmla="*/ 92149 h 297712"/>
                  <a:gd name="connsiteX13" fmla="*/ 1155405 w 1453116"/>
                  <a:gd name="connsiteY13" fmla="*/ 106326 h 297712"/>
                  <a:gd name="connsiteX14" fmla="*/ 1353879 w 1453116"/>
                  <a:gd name="connsiteY14" fmla="*/ 141768 h 297712"/>
                  <a:gd name="connsiteX15" fmla="*/ 1396409 w 1453116"/>
                  <a:gd name="connsiteY15" fmla="*/ 163033 h 297712"/>
                  <a:gd name="connsiteX16" fmla="*/ 1417675 w 1453116"/>
                  <a:gd name="connsiteY16" fmla="*/ 233917 h 297712"/>
                  <a:gd name="connsiteX17" fmla="*/ 1431851 w 1453116"/>
                  <a:gd name="connsiteY17" fmla="*/ 255182 h 297712"/>
                  <a:gd name="connsiteX18" fmla="*/ 1453116 w 1453116"/>
                  <a:gd name="connsiteY18" fmla="*/ 297712 h 297712"/>
                  <a:gd name="connsiteX0-1" fmla="*/ 0 w 1465816"/>
                  <a:gd name="connsiteY0-2" fmla="*/ 0 h 312952"/>
                  <a:gd name="connsiteX1-3" fmla="*/ 83584 w 1465816"/>
                  <a:gd name="connsiteY1-4" fmla="*/ 22329 h 312952"/>
                  <a:gd name="connsiteX2-5" fmla="*/ 154468 w 1465816"/>
                  <a:gd name="connsiteY2-6" fmla="*/ 43594 h 312952"/>
                  <a:gd name="connsiteX3-7" fmla="*/ 182821 w 1465816"/>
                  <a:gd name="connsiteY3-8" fmla="*/ 50682 h 312952"/>
                  <a:gd name="connsiteX4-9" fmla="*/ 260793 w 1465816"/>
                  <a:gd name="connsiteY4-10" fmla="*/ 57771 h 312952"/>
                  <a:gd name="connsiteX5-11" fmla="*/ 352942 w 1465816"/>
                  <a:gd name="connsiteY5-12" fmla="*/ 71947 h 312952"/>
                  <a:gd name="connsiteX6-13" fmla="*/ 452179 w 1465816"/>
                  <a:gd name="connsiteY6-14" fmla="*/ 79036 h 312952"/>
                  <a:gd name="connsiteX7-15" fmla="*/ 480533 w 1465816"/>
                  <a:gd name="connsiteY7-16" fmla="*/ 86124 h 312952"/>
                  <a:gd name="connsiteX8-17" fmla="*/ 707361 w 1465816"/>
                  <a:gd name="connsiteY8-18" fmla="*/ 57771 h 312952"/>
                  <a:gd name="connsiteX9-19" fmla="*/ 1047602 w 1465816"/>
                  <a:gd name="connsiteY9-20" fmla="*/ 64859 h 312952"/>
                  <a:gd name="connsiteX10-21" fmla="*/ 1090133 w 1465816"/>
                  <a:gd name="connsiteY10-22" fmla="*/ 79036 h 312952"/>
                  <a:gd name="connsiteX11-23" fmla="*/ 1111398 w 1465816"/>
                  <a:gd name="connsiteY11-24" fmla="*/ 86124 h 312952"/>
                  <a:gd name="connsiteX12-25" fmla="*/ 1125575 w 1465816"/>
                  <a:gd name="connsiteY12-26" fmla="*/ 107389 h 312952"/>
                  <a:gd name="connsiteX13-27" fmla="*/ 1168105 w 1465816"/>
                  <a:gd name="connsiteY13-28" fmla="*/ 121566 h 312952"/>
                  <a:gd name="connsiteX14-29" fmla="*/ 1366579 w 1465816"/>
                  <a:gd name="connsiteY14-30" fmla="*/ 157008 h 312952"/>
                  <a:gd name="connsiteX15-31" fmla="*/ 1409109 w 1465816"/>
                  <a:gd name="connsiteY15-32" fmla="*/ 178273 h 312952"/>
                  <a:gd name="connsiteX16-33" fmla="*/ 1430375 w 1465816"/>
                  <a:gd name="connsiteY16-34" fmla="*/ 249157 h 312952"/>
                  <a:gd name="connsiteX17-35" fmla="*/ 1444551 w 1465816"/>
                  <a:gd name="connsiteY17-36" fmla="*/ 270422 h 312952"/>
                  <a:gd name="connsiteX18-37" fmla="*/ 1465816 w 1465816"/>
                  <a:gd name="connsiteY18-38" fmla="*/ 312952 h 31295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Lst>
                <a:rect l="l" t="t" r="r" b="b"/>
                <a:pathLst>
                  <a:path w="1465816" h="312952">
                    <a:moveTo>
                      <a:pt x="0" y="0"/>
                    </a:moveTo>
                    <a:cubicBezTo>
                      <a:pt x="23628" y="2363"/>
                      <a:pt x="57839" y="15063"/>
                      <a:pt x="83584" y="22329"/>
                    </a:cubicBezTo>
                    <a:cubicBezTo>
                      <a:pt x="109329" y="29595"/>
                      <a:pt x="130749" y="36817"/>
                      <a:pt x="154468" y="43594"/>
                    </a:cubicBezTo>
                    <a:cubicBezTo>
                      <a:pt x="163835" y="46270"/>
                      <a:pt x="173165" y="49394"/>
                      <a:pt x="182821" y="50682"/>
                    </a:cubicBezTo>
                    <a:cubicBezTo>
                      <a:pt x="208690" y="54131"/>
                      <a:pt x="234802" y="55408"/>
                      <a:pt x="260793" y="57771"/>
                    </a:cubicBezTo>
                    <a:cubicBezTo>
                      <a:pt x="302943" y="71820"/>
                      <a:pt x="279843" y="65855"/>
                      <a:pt x="352942" y="71947"/>
                    </a:cubicBezTo>
                    <a:cubicBezTo>
                      <a:pt x="385991" y="74701"/>
                      <a:pt x="419100" y="76673"/>
                      <a:pt x="452179" y="79036"/>
                    </a:cubicBezTo>
                    <a:cubicBezTo>
                      <a:pt x="461630" y="81399"/>
                      <a:pt x="470814" y="86794"/>
                      <a:pt x="480533" y="86124"/>
                    </a:cubicBezTo>
                    <a:cubicBezTo>
                      <a:pt x="540468" y="81991"/>
                      <a:pt x="636439" y="67902"/>
                      <a:pt x="707361" y="57771"/>
                    </a:cubicBezTo>
                    <a:cubicBezTo>
                      <a:pt x="820775" y="60134"/>
                      <a:pt x="934338" y="58567"/>
                      <a:pt x="1047602" y="64859"/>
                    </a:cubicBezTo>
                    <a:cubicBezTo>
                      <a:pt x="1062523" y="65688"/>
                      <a:pt x="1075956" y="74310"/>
                      <a:pt x="1090133" y="79036"/>
                    </a:cubicBezTo>
                    <a:lnTo>
                      <a:pt x="1111398" y="86124"/>
                    </a:lnTo>
                    <a:cubicBezTo>
                      <a:pt x="1116124" y="93212"/>
                      <a:pt x="1118351" y="102874"/>
                      <a:pt x="1125575" y="107389"/>
                    </a:cubicBezTo>
                    <a:cubicBezTo>
                      <a:pt x="1138247" y="115309"/>
                      <a:pt x="1168105" y="121566"/>
                      <a:pt x="1168105" y="121566"/>
                    </a:cubicBezTo>
                    <a:cubicBezTo>
                      <a:pt x="1253931" y="178783"/>
                      <a:pt x="1193614" y="149145"/>
                      <a:pt x="1366579" y="157008"/>
                    </a:cubicBezTo>
                    <a:cubicBezTo>
                      <a:pt x="1378167" y="160870"/>
                      <a:pt x="1401876" y="166701"/>
                      <a:pt x="1409109" y="178273"/>
                    </a:cubicBezTo>
                    <a:cubicBezTo>
                      <a:pt x="1430763" y="212920"/>
                      <a:pt x="1416795" y="217471"/>
                      <a:pt x="1430375" y="249157"/>
                    </a:cubicBezTo>
                    <a:cubicBezTo>
                      <a:pt x="1433731" y="256987"/>
                      <a:pt x="1440741" y="262802"/>
                      <a:pt x="1444551" y="270422"/>
                    </a:cubicBezTo>
                    <a:cubicBezTo>
                      <a:pt x="1467677" y="316674"/>
                      <a:pt x="1447707" y="294843"/>
                      <a:pt x="1465816" y="312952"/>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86" name="组合 285"/>
            <p:cNvGrpSpPr/>
            <p:nvPr/>
          </p:nvGrpSpPr>
          <p:grpSpPr>
            <a:xfrm>
              <a:off x="2837473" y="2960553"/>
              <a:ext cx="3443951" cy="463223"/>
              <a:chOff x="2349049" y="4734322"/>
              <a:chExt cx="4522710" cy="787175"/>
            </a:xfrm>
          </p:grpSpPr>
          <p:sp>
            <p:nvSpPr>
              <p:cNvPr id="313" name="弧形 312"/>
              <p:cNvSpPr/>
              <p:nvPr/>
            </p:nvSpPr>
            <p:spPr>
              <a:xfrm rot="237010">
                <a:off x="2349049" y="4957876"/>
                <a:ext cx="3242548" cy="563621"/>
              </a:xfrm>
              <a:prstGeom prst="arc">
                <a:avLst>
                  <a:gd name="adj1" fmla="val 13481995"/>
                  <a:gd name="adj2" fmla="val 21437796"/>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14" name="弧形 313"/>
              <p:cNvSpPr/>
              <p:nvPr/>
            </p:nvSpPr>
            <p:spPr>
              <a:xfrm rot="11078081">
                <a:off x="3629211" y="4734322"/>
                <a:ext cx="3242548" cy="531730"/>
              </a:xfrm>
              <a:prstGeom prst="arc">
                <a:avLst>
                  <a:gd name="adj1" fmla="val 13094043"/>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287" name="组合 286"/>
            <p:cNvGrpSpPr/>
            <p:nvPr/>
          </p:nvGrpSpPr>
          <p:grpSpPr>
            <a:xfrm rot="21010653">
              <a:off x="7233693" y="1954802"/>
              <a:ext cx="2487048" cy="325194"/>
              <a:chOff x="2890939" y="4753784"/>
              <a:chExt cx="3841755" cy="476507"/>
            </a:xfrm>
          </p:grpSpPr>
          <p:sp>
            <p:nvSpPr>
              <p:cNvPr id="311" name="弧形 310"/>
              <p:cNvSpPr/>
              <p:nvPr/>
            </p:nvSpPr>
            <p:spPr>
              <a:xfrm rot="11175244">
                <a:off x="2890939" y="4753784"/>
                <a:ext cx="3242548" cy="372119"/>
              </a:xfrm>
              <a:prstGeom prst="arc">
                <a:avLst>
                  <a:gd name="adj1" fmla="val 11319137"/>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12" name="弧形 311"/>
              <p:cNvSpPr/>
              <p:nvPr/>
            </p:nvSpPr>
            <p:spPr>
              <a:xfrm rot="11078081">
                <a:off x="3490145" y="4858172"/>
                <a:ext cx="3242548" cy="372119"/>
              </a:xfrm>
              <a:prstGeom prst="arc">
                <a:avLst>
                  <a:gd name="adj1" fmla="val 12697915"/>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288" name="组合 287"/>
            <p:cNvGrpSpPr/>
            <p:nvPr/>
          </p:nvGrpSpPr>
          <p:grpSpPr>
            <a:xfrm rot="20416165">
              <a:off x="5432592" y="2225011"/>
              <a:ext cx="1377879" cy="266200"/>
              <a:chOff x="8123580" y="5809204"/>
              <a:chExt cx="2682539" cy="481779"/>
            </a:xfrm>
          </p:grpSpPr>
          <p:sp>
            <p:nvSpPr>
              <p:cNvPr id="309" name="弧形 308"/>
              <p:cNvSpPr/>
              <p:nvPr/>
            </p:nvSpPr>
            <p:spPr>
              <a:xfrm rot="10800000">
                <a:off x="8232705" y="6028260"/>
                <a:ext cx="2573414" cy="201498"/>
              </a:xfrm>
              <a:prstGeom prst="arc">
                <a:avLst>
                  <a:gd name="adj1" fmla="val 11088763"/>
                  <a:gd name="adj2" fmla="val 2148848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10" name="弧形 309"/>
              <p:cNvSpPr/>
              <p:nvPr/>
            </p:nvSpPr>
            <p:spPr>
              <a:xfrm rot="10800000">
                <a:off x="8123580" y="5809204"/>
                <a:ext cx="2573414" cy="481779"/>
              </a:xfrm>
              <a:prstGeom prst="arc">
                <a:avLst>
                  <a:gd name="adj1" fmla="val 11262245"/>
                  <a:gd name="adj2" fmla="val 2120899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292" name="组合 291"/>
            <p:cNvGrpSpPr/>
            <p:nvPr/>
          </p:nvGrpSpPr>
          <p:grpSpPr>
            <a:xfrm rot="21010653">
              <a:off x="8127056" y="1823002"/>
              <a:ext cx="1521475" cy="192393"/>
              <a:chOff x="2890938" y="4753799"/>
              <a:chExt cx="3841755" cy="476492"/>
            </a:xfrm>
          </p:grpSpPr>
          <p:sp>
            <p:nvSpPr>
              <p:cNvPr id="307" name="弧形 306"/>
              <p:cNvSpPr/>
              <p:nvPr/>
            </p:nvSpPr>
            <p:spPr>
              <a:xfrm rot="11175244">
                <a:off x="2890938" y="4753799"/>
                <a:ext cx="3242550" cy="372120"/>
              </a:xfrm>
              <a:prstGeom prst="arc">
                <a:avLst>
                  <a:gd name="adj1" fmla="val 11319137"/>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08" name="弧形 307"/>
              <p:cNvSpPr/>
              <p:nvPr/>
            </p:nvSpPr>
            <p:spPr>
              <a:xfrm rot="11078081">
                <a:off x="3490145" y="4858172"/>
                <a:ext cx="3242548" cy="372119"/>
              </a:xfrm>
              <a:prstGeom prst="arc">
                <a:avLst>
                  <a:gd name="adj1" fmla="val 12640069"/>
                  <a:gd name="adj2" fmla="val 21411998"/>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294" name="弧形 293"/>
            <p:cNvSpPr/>
            <p:nvPr/>
          </p:nvSpPr>
          <p:spPr>
            <a:xfrm rot="4079546">
              <a:off x="6923163" y="442533"/>
              <a:ext cx="454347" cy="3452551"/>
            </a:xfrm>
            <a:prstGeom prst="arc">
              <a:avLst>
                <a:gd name="adj1" fmla="val 16660998"/>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5" name="弧形 294"/>
            <p:cNvSpPr/>
            <p:nvPr/>
          </p:nvSpPr>
          <p:spPr>
            <a:xfrm rot="4079546">
              <a:off x="6980170" y="455932"/>
              <a:ext cx="454347" cy="3452551"/>
            </a:xfrm>
            <a:prstGeom prst="arc">
              <a:avLst>
                <a:gd name="adj1" fmla="val 16660998"/>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296" name="组合 295"/>
            <p:cNvGrpSpPr/>
            <p:nvPr/>
          </p:nvGrpSpPr>
          <p:grpSpPr>
            <a:xfrm rot="9696540" flipH="1">
              <a:off x="6283463" y="2244537"/>
              <a:ext cx="2487048" cy="325193"/>
              <a:chOff x="2890939" y="4753784"/>
              <a:chExt cx="3841754" cy="476506"/>
            </a:xfrm>
          </p:grpSpPr>
          <p:sp>
            <p:nvSpPr>
              <p:cNvPr id="305" name="弧形 304"/>
              <p:cNvSpPr/>
              <p:nvPr/>
            </p:nvSpPr>
            <p:spPr>
              <a:xfrm rot="11175244">
                <a:off x="2890939" y="4753784"/>
                <a:ext cx="3242548" cy="372119"/>
              </a:xfrm>
              <a:prstGeom prst="arc">
                <a:avLst>
                  <a:gd name="adj1" fmla="val 16467128"/>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06" name="弧形 305"/>
              <p:cNvSpPr/>
              <p:nvPr/>
            </p:nvSpPr>
            <p:spPr>
              <a:xfrm rot="11078081">
                <a:off x="3490145" y="4858172"/>
                <a:ext cx="3242548" cy="372119"/>
              </a:xfrm>
              <a:prstGeom prst="arc">
                <a:avLst>
                  <a:gd name="adj1" fmla="val 20626603"/>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297" name="任意多边形: 形状 296"/>
            <p:cNvSpPr/>
            <p:nvPr/>
          </p:nvSpPr>
          <p:spPr>
            <a:xfrm>
              <a:off x="3324447" y="2435328"/>
              <a:ext cx="588334" cy="733174"/>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238878 w 588334"/>
                <a:gd name="connsiteY0-2" fmla="*/ 0 h 730634"/>
                <a:gd name="connsiteX1-3" fmla="*/ 411125 w 588334"/>
                <a:gd name="connsiteY1-4" fmla="*/ 28885 h 730634"/>
                <a:gd name="connsiteX2-5" fmla="*/ 482009 w 588334"/>
                <a:gd name="connsiteY2-6" fmla="*/ 57239 h 730634"/>
                <a:gd name="connsiteX3-7" fmla="*/ 574158 w 588334"/>
                <a:gd name="connsiteY3-8" fmla="*/ 113946 h 730634"/>
                <a:gd name="connsiteX4-9" fmla="*/ 588334 w 588334"/>
                <a:gd name="connsiteY4-10" fmla="*/ 142299 h 730634"/>
                <a:gd name="connsiteX5-11" fmla="*/ 574158 w 588334"/>
                <a:gd name="connsiteY5-12" fmla="*/ 241537 h 730634"/>
                <a:gd name="connsiteX6-13" fmla="*/ 524539 w 588334"/>
                <a:gd name="connsiteY6-14" fmla="*/ 298244 h 730634"/>
                <a:gd name="connsiteX7-15" fmla="*/ 503274 w 588334"/>
                <a:gd name="connsiteY7-16" fmla="*/ 319509 h 730634"/>
                <a:gd name="connsiteX8-17" fmla="*/ 474920 w 588334"/>
                <a:gd name="connsiteY8-18" fmla="*/ 340774 h 730634"/>
                <a:gd name="connsiteX9-19" fmla="*/ 446567 w 588334"/>
                <a:gd name="connsiteY9-20" fmla="*/ 369127 h 730634"/>
                <a:gd name="connsiteX10-21" fmla="*/ 425302 w 588334"/>
                <a:gd name="connsiteY10-22" fmla="*/ 397481 h 730634"/>
                <a:gd name="connsiteX11-23" fmla="*/ 396948 w 588334"/>
                <a:gd name="connsiteY11-24" fmla="*/ 411658 h 730634"/>
                <a:gd name="connsiteX12-25" fmla="*/ 368595 w 588334"/>
                <a:gd name="connsiteY12-26" fmla="*/ 440011 h 730634"/>
                <a:gd name="connsiteX13-27" fmla="*/ 340241 w 588334"/>
                <a:gd name="connsiteY13-28" fmla="*/ 461276 h 730634"/>
                <a:gd name="connsiteX14-29" fmla="*/ 297711 w 588334"/>
                <a:gd name="connsiteY14-30" fmla="*/ 496718 h 730634"/>
                <a:gd name="connsiteX15-31" fmla="*/ 283534 w 588334"/>
                <a:gd name="connsiteY15-32" fmla="*/ 517983 h 730634"/>
                <a:gd name="connsiteX16-33" fmla="*/ 177209 w 588334"/>
                <a:gd name="connsiteY16-34" fmla="*/ 610132 h 730634"/>
                <a:gd name="connsiteX17-35" fmla="*/ 134679 w 588334"/>
                <a:gd name="connsiteY17-36" fmla="*/ 638485 h 730634"/>
                <a:gd name="connsiteX18-37" fmla="*/ 92148 w 588334"/>
                <a:gd name="connsiteY18-38" fmla="*/ 659751 h 730634"/>
                <a:gd name="connsiteX19-39" fmla="*/ 70883 w 588334"/>
                <a:gd name="connsiteY19-40" fmla="*/ 688104 h 730634"/>
                <a:gd name="connsiteX20-41" fmla="*/ 42530 w 588334"/>
                <a:gd name="connsiteY20-42" fmla="*/ 695192 h 730634"/>
                <a:gd name="connsiteX21-43" fmla="*/ 21265 w 588334"/>
                <a:gd name="connsiteY21-44" fmla="*/ 709369 h 730634"/>
                <a:gd name="connsiteX22-45" fmla="*/ 0 w 588334"/>
                <a:gd name="connsiteY22-46" fmla="*/ 730634 h 730634"/>
                <a:gd name="connsiteX0-47" fmla="*/ 231258 w 588334"/>
                <a:gd name="connsiteY0-48" fmla="*/ 0 h 733174"/>
                <a:gd name="connsiteX1-49" fmla="*/ 411125 w 588334"/>
                <a:gd name="connsiteY1-50" fmla="*/ 31425 h 733174"/>
                <a:gd name="connsiteX2-51" fmla="*/ 482009 w 588334"/>
                <a:gd name="connsiteY2-52" fmla="*/ 59779 h 733174"/>
                <a:gd name="connsiteX3-53" fmla="*/ 574158 w 588334"/>
                <a:gd name="connsiteY3-54" fmla="*/ 116486 h 733174"/>
                <a:gd name="connsiteX4-55" fmla="*/ 588334 w 588334"/>
                <a:gd name="connsiteY4-56" fmla="*/ 144839 h 733174"/>
                <a:gd name="connsiteX5-57" fmla="*/ 574158 w 588334"/>
                <a:gd name="connsiteY5-58" fmla="*/ 244077 h 733174"/>
                <a:gd name="connsiteX6-59" fmla="*/ 524539 w 588334"/>
                <a:gd name="connsiteY6-60" fmla="*/ 300784 h 733174"/>
                <a:gd name="connsiteX7-61" fmla="*/ 503274 w 588334"/>
                <a:gd name="connsiteY7-62" fmla="*/ 322049 h 733174"/>
                <a:gd name="connsiteX8-63" fmla="*/ 474920 w 588334"/>
                <a:gd name="connsiteY8-64" fmla="*/ 343314 h 733174"/>
                <a:gd name="connsiteX9-65" fmla="*/ 446567 w 588334"/>
                <a:gd name="connsiteY9-66" fmla="*/ 371667 h 733174"/>
                <a:gd name="connsiteX10-67" fmla="*/ 425302 w 588334"/>
                <a:gd name="connsiteY10-68" fmla="*/ 400021 h 733174"/>
                <a:gd name="connsiteX11-69" fmla="*/ 396948 w 588334"/>
                <a:gd name="connsiteY11-70" fmla="*/ 414198 h 733174"/>
                <a:gd name="connsiteX12-71" fmla="*/ 368595 w 588334"/>
                <a:gd name="connsiteY12-72" fmla="*/ 442551 h 733174"/>
                <a:gd name="connsiteX13-73" fmla="*/ 340241 w 588334"/>
                <a:gd name="connsiteY13-74" fmla="*/ 463816 h 733174"/>
                <a:gd name="connsiteX14-75" fmla="*/ 297711 w 588334"/>
                <a:gd name="connsiteY14-76" fmla="*/ 499258 h 733174"/>
                <a:gd name="connsiteX15-77" fmla="*/ 283534 w 588334"/>
                <a:gd name="connsiteY15-78" fmla="*/ 520523 h 733174"/>
                <a:gd name="connsiteX16-79" fmla="*/ 177209 w 588334"/>
                <a:gd name="connsiteY16-80" fmla="*/ 612672 h 733174"/>
                <a:gd name="connsiteX17-81" fmla="*/ 134679 w 588334"/>
                <a:gd name="connsiteY17-82" fmla="*/ 641025 h 733174"/>
                <a:gd name="connsiteX18-83" fmla="*/ 92148 w 588334"/>
                <a:gd name="connsiteY18-84" fmla="*/ 662291 h 733174"/>
                <a:gd name="connsiteX19-85" fmla="*/ 70883 w 588334"/>
                <a:gd name="connsiteY19-86" fmla="*/ 690644 h 733174"/>
                <a:gd name="connsiteX20-87" fmla="*/ 42530 w 588334"/>
                <a:gd name="connsiteY20-88" fmla="*/ 697732 h 733174"/>
                <a:gd name="connsiteX21-89" fmla="*/ 21265 w 588334"/>
                <a:gd name="connsiteY21-90" fmla="*/ 711909 h 733174"/>
                <a:gd name="connsiteX22-91" fmla="*/ 0 w 588334"/>
                <a:gd name="connsiteY22-92" fmla="*/ 733174 h 733174"/>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Lst>
              <a:rect l="l" t="t" r="r" b="b"/>
              <a:pathLst>
                <a:path w="588334" h="733174">
                  <a:moveTo>
                    <a:pt x="231258" y="0"/>
                  </a:moveTo>
                  <a:cubicBezTo>
                    <a:pt x="273578" y="4703"/>
                    <a:pt x="369333" y="21462"/>
                    <a:pt x="411125" y="31425"/>
                  </a:cubicBezTo>
                  <a:cubicBezTo>
                    <a:pt x="452917" y="41388"/>
                    <a:pt x="458802" y="49336"/>
                    <a:pt x="482009" y="59779"/>
                  </a:cubicBezTo>
                  <a:cubicBezTo>
                    <a:pt x="554600" y="92445"/>
                    <a:pt x="536968" y="79296"/>
                    <a:pt x="574158" y="116486"/>
                  </a:cubicBezTo>
                  <a:cubicBezTo>
                    <a:pt x="578883" y="125937"/>
                    <a:pt x="588334" y="134273"/>
                    <a:pt x="588334" y="144839"/>
                  </a:cubicBezTo>
                  <a:cubicBezTo>
                    <a:pt x="588334" y="178254"/>
                    <a:pt x="583760" y="212071"/>
                    <a:pt x="574158" y="244077"/>
                  </a:cubicBezTo>
                  <a:cubicBezTo>
                    <a:pt x="560612" y="289230"/>
                    <a:pt x="550214" y="279388"/>
                    <a:pt x="524539" y="300784"/>
                  </a:cubicBezTo>
                  <a:cubicBezTo>
                    <a:pt x="516838" y="307202"/>
                    <a:pt x="510885" y="315525"/>
                    <a:pt x="503274" y="322049"/>
                  </a:cubicBezTo>
                  <a:cubicBezTo>
                    <a:pt x="494304" y="329737"/>
                    <a:pt x="483811" y="335534"/>
                    <a:pt x="474920" y="343314"/>
                  </a:cubicBezTo>
                  <a:cubicBezTo>
                    <a:pt x="464861" y="352115"/>
                    <a:pt x="455368" y="361608"/>
                    <a:pt x="446567" y="371667"/>
                  </a:cubicBezTo>
                  <a:cubicBezTo>
                    <a:pt x="438787" y="380558"/>
                    <a:pt x="434272" y="392332"/>
                    <a:pt x="425302" y="400021"/>
                  </a:cubicBezTo>
                  <a:cubicBezTo>
                    <a:pt x="417279" y="406898"/>
                    <a:pt x="405402" y="407858"/>
                    <a:pt x="396948" y="414198"/>
                  </a:cubicBezTo>
                  <a:cubicBezTo>
                    <a:pt x="386255" y="422217"/>
                    <a:pt x="378654" y="433750"/>
                    <a:pt x="368595" y="442551"/>
                  </a:cubicBezTo>
                  <a:cubicBezTo>
                    <a:pt x="359704" y="450331"/>
                    <a:pt x="349211" y="456128"/>
                    <a:pt x="340241" y="463816"/>
                  </a:cubicBezTo>
                  <a:cubicBezTo>
                    <a:pt x="292481" y="504753"/>
                    <a:pt x="344714" y="467922"/>
                    <a:pt x="297711" y="499258"/>
                  </a:cubicBezTo>
                  <a:cubicBezTo>
                    <a:pt x="292985" y="506346"/>
                    <a:pt x="289194" y="514156"/>
                    <a:pt x="283534" y="520523"/>
                  </a:cubicBezTo>
                  <a:cubicBezTo>
                    <a:pt x="253115" y="554744"/>
                    <a:pt x="214959" y="587506"/>
                    <a:pt x="177209" y="612672"/>
                  </a:cubicBezTo>
                  <a:cubicBezTo>
                    <a:pt x="163032" y="622123"/>
                    <a:pt x="149396" y="632440"/>
                    <a:pt x="134679" y="641025"/>
                  </a:cubicBezTo>
                  <a:cubicBezTo>
                    <a:pt x="120988" y="649012"/>
                    <a:pt x="106325" y="655202"/>
                    <a:pt x="92148" y="662291"/>
                  </a:cubicBezTo>
                  <a:cubicBezTo>
                    <a:pt x="85060" y="671742"/>
                    <a:pt x="80496" y="683777"/>
                    <a:pt x="70883" y="690644"/>
                  </a:cubicBezTo>
                  <a:cubicBezTo>
                    <a:pt x="62956" y="696306"/>
                    <a:pt x="51484" y="693894"/>
                    <a:pt x="42530" y="697732"/>
                  </a:cubicBezTo>
                  <a:cubicBezTo>
                    <a:pt x="34700" y="701088"/>
                    <a:pt x="27810" y="706455"/>
                    <a:pt x="21265" y="711909"/>
                  </a:cubicBezTo>
                  <a:cubicBezTo>
                    <a:pt x="13564" y="718327"/>
                    <a:pt x="0" y="733174"/>
                    <a:pt x="0" y="733174"/>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8" name="任意多边形: 形状 297"/>
            <p:cNvSpPr/>
            <p:nvPr/>
          </p:nvSpPr>
          <p:spPr>
            <a:xfrm>
              <a:off x="3303962" y="2386810"/>
              <a:ext cx="694659" cy="778775"/>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375683 w 694659"/>
                <a:gd name="connsiteY0-2" fmla="*/ 0 h 758455"/>
                <a:gd name="connsiteX1-3" fmla="*/ 517450 w 694659"/>
                <a:gd name="connsiteY1-4" fmla="*/ 21265 h 758455"/>
                <a:gd name="connsiteX2-5" fmla="*/ 588334 w 694659"/>
                <a:gd name="connsiteY2-6" fmla="*/ 49619 h 758455"/>
                <a:gd name="connsiteX3-7" fmla="*/ 680483 w 694659"/>
                <a:gd name="connsiteY3-8" fmla="*/ 106326 h 758455"/>
                <a:gd name="connsiteX4-9" fmla="*/ 694659 w 694659"/>
                <a:gd name="connsiteY4-10" fmla="*/ 134679 h 758455"/>
                <a:gd name="connsiteX5-11" fmla="*/ 680483 w 694659"/>
                <a:gd name="connsiteY5-12" fmla="*/ 233917 h 758455"/>
                <a:gd name="connsiteX6-13" fmla="*/ 630864 w 694659"/>
                <a:gd name="connsiteY6-14" fmla="*/ 290624 h 758455"/>
                <a:gd name="connsiteX7-15" fmla="*/ 609599 w 694659"/>
                <a:gd name="connsiteY7-16" fmla="*/ 311889 h 758455"/>
                <a:gd name="connsiteX8-17" fmla="*/ 581245 w 694659"/>
                <a:gd name="connsiteY8-18" fmla="*/ 333154 h 758455"/>
                <a:gd name="connsiteX9-19" fmla="*/ 552892 w 694659"/>
                <a:gd name="connsiteY9-20" fmla="*/ 361507 h 758455"/>
                <a:gd name="connsiteX10-21" fmla="*/ 531627 w 694659"/>
                <a:gd name="connsiteY10-22" fmla="*/ 389861 h 758455"/>
                <a:gd name="connsiteX11-23" fmla="*/ 503273 w 694659"/>
                <a:gd name="connsiteY11-24" fmla="*/ 404038 h 758455"/>
                <a:gd name="connsiteX12-25" fmla="*/ 474920 w 694659"/>
                <a:gd name="connsiteY12-26" fmla="*/ 432391 h 758455"/>
                <a:gd name="connsiteX13-27" fmla="*/ 446566 w 694659"/>
                <a:gd name="connsiteY13-28" fmla="*/ 453656 h 758455"/>
                <a:gd name="connsiteX14-29" fmla="*/ 404036 w 694659"/>
                <a:gd name="connsiteY14-30" fmla="*/ 489098 h 758455"/>
                <a:gd name="connsiteX15-31" fmla="*/ 389859 w 694659"/>
                <a:gd name="connsiteY15-32" fmla="*/ 510363 h 758455"/>
                <a:gd name="connsiteX16-33" fmla="*/ 283534 w 694659"/>
                <a:gd name="connsiteY16-34" fmla="*/ 602512 h 758455"/>
                <a:gd name="connsiteX17-35" fmla="*/ 241004 w 694659"/>
                <a:gd name="connsiteY17-36" fmla="*/ 630865 h 758455"/>
                <a:gd name="connsiteX18-37" fmla="*/ 198473 w 694659"/>
                <a:gd name="connsiteY18-38" fmla="*/ 652131 h 758455"/>
                <a:gd name="connsiteX19-39" fmla="*/ 177208 w 694659"/>
                <a:gd name="connsiteY19-40" fmla="*/ 680484 h 758455"/>
                <a:gd name="connsiteX20-41" fmla="*/ 148855 w 694659"/>
                <a:gd name="connsiteY20-42" fmla="*/ 687572 h 758455"/>
                <a:gd name="connsiteX21-43" fmla="*/ 127590 w 694659"/>
                <a:gd name="connsiteY21-44" fmla="*/ 701749 h 758455"/>
                <a:gd name="connsiteX22-45" fmla="*/ 0 w 694659"/>
                <a:gd name="connsiteY22-46" fmla="*/ 758455 h 758455"/>
                <a:gd name="connsiteX0-47" fmla="*/ 352823 w 694659"/>
                <a:gd name="connsiteY0-48" fmla="*/ 0 h 768615"/>
                <a:gd name="connsiteX1-49" fmla="*/ 517450 w 694659"/>
                <a:gd name="connsiteY1-50" fmla="*/ 31425 h 768615"/>
                <a:gd name="connsiteX2-51" fmla="*/ 588334 w 694659"/>
                <a:gd name="connsiteY2-52" fmla="*/ 59779 h 768615"/>
                <a:gd name="connsiteX3-53" fmla="*/ 680483 w 694659"/>
                <a:gd name="connsiteY3-54" fmla="*/ 116486 h 768615"/>
                <a:gd name="connsiteX4-55" fmla="*/ 694659 w 694659"/>
                <a:gd name="connsiteY4-56" fmla="*/ 144839 h 768615"/>
                <a:gd name="connsiteX5-57" fmla="*/ 680483 w 694659"/>
                <a:gd name="connsiteY5-58" fmla="*/ 244077 h 768615"/>
                <a:gd name="connsiteX6-59" fmla="*/ 630864 w 694659"/>
                <a:gd name="connsiteY6-60" fmla="*/ 300784 h 768615"/>
                <a:gd name="connsiteX7-61" fmla="*/ 609599 w 694659"/>
                <a:gd name="connsiteY7-62" fmla="*/ 322049 h 768615"/>
                <a:gd name="connsiteX8-63" fmla="*/ 581245 w 694659"/>
                <a:gd name="connsiteY8-64" fmla="*/ 343314 h 768615"/>
                <a:gd name="connsiteX9-65" fmla="*/ 552892 w 694659"/>
                <a:gd name="connsiteY9-66" fmla="*/ 371667 h 768615"/>
                <a:gd name="connsiteX10-67" fmla="*/ 531627 w 694659"/>
                <a:gd name="connsiteY10-68" fmla="*/ 400021 h 768615"/>
                <a:gd name="connsiteX11-69" fmla="*/ 503273 w 694659"/>
                <a:gd name="connsiteY11-70" fmla="*/ 414198 h 768615"/>
                <a:gd name="connsiteX12-71" fmla="*/ 474920 w 694659"/>
                <a:gd name="connsiteY12-72" fmla="*/ 442551 h 768615"/>
                <a:gd name="connsiteX13-73" fmla="*/ 446566 w 694659"/>
                <a:gd name="connsiteY13-74" fmla="*/ 463816 h 768615"/>
                <a:gd name="connsiteX14-75" fmla="*/ 404036 w 694659"/>
                <a:gd name="connsiteY14-76" fmla="*/ 499258 h 768615"/>
                <a:gd name="connsiteX15-77" fmla="*/ 389859 w 694659"/>
                <a:gd name="connsiteY15-78" fmla="*/ 520523 h 768615"/>
                <a:gd name="connsiteX16-79" fmla="*/ 283534 w 694659"/>
                <a:gd name="connsiteY16-80" fmla="*/ 612672 h 768615"/>
                <a:gd name="connsiteX17-81" fmla="*/ 241004 w 694659"/>
                <a:gd name="connsiteY17-82" fmla="*/ 641025 h 768615"/>
                <a:gd name="connsiteX18-83" fmla="*/ 198473 w 694659"/>
                <a:gd name="connsiteY18-84" fmla="*/ 662291 h 768615"/>
                <a:gd name="connsiteX19-85" fmla="*/ 177208 w 694659"/>
                <a:gd name="connsiteY19-86" fmla="*/ 690644 h 768615"/>
                <a:gd name="connsiteX20-87" fmla="*/ 148855 w 694659"/>
                <a:gd name="connsiteY20-88" fmla="*/ 697732 h 768615"/>
                <a:gd name="connsiteX21-89" fmla="*/ 127590 w 694659"/>
                <a:gd name="connsiteY21-90" fmla="*/ 711909 h 768615"/>
                <a:gd name="connsiteX22-91" fmla="*/ 0 w 694659"/>
                <a:gd name="connsiteY22-92" fmla="*/ 768615 h 768615"/>
                <a:gd name="connsiteX0-93" fmla="*/ 347743 w 694659"/>
                <a:gd name="connsiteY0-94" fmla="*/ 0 h 778775"/>
                <a:gd name="connsiteX1-95" fmla="*/ 517450 w 694659"/>
                <a:gd name="connsiteY1-96" fmla="*/ 41585 h 778775"/>
                <a:gd name="connsiteX2-97" fmla="*/ 588334 w 694659"/>
                <a:gd name="connsiteY2-98" fmla="*/ 69939 h 778775"/>
                <a:gd name="connsiteX3-99" fmla="*/ 680483 w 694659"/>
                <a:gd name="connsiteY3-100" fmla="*/ 126646 h 778775"/>
                <a:gd name="connsiteX4-101" fmla="*/ 694659 w 694659"/>
                <a:gd name="connsiteY4-102" fmla="*/ 154999 h 778775"/>
                <a:gd name="connsiteX5-103" fmla="*/ 680483 w 694659"/>
                <a:gd name="connsiteY5-104" fmla="*/ 254237 h 778775"/>
                <a:gd name="connsiteX6-105" fmla="*/ 630864 w 694659"/>
                <a:gd name="connsiteY6-106" fmla="*/ 310944 h 778775"/>
                <a:gd name="connsiteX7-107" fmla="*/ 609599 w 694659"/>
                <a:gd name="connsiteY7-108" fmla="*/ 332209 h 778775"/>
                <a:gd name="connsiteX8-109" fmla="*/ 581245 w 694659"/>
                <a:gd name="connsiteY8-110" fmla="*/ 353474 h 778775"/>
                <a:gd name="connsiteX9-111" fmla="*/ 552892 w 694659"/>
                <a:gd name="connsiteY9-112" fmla="*/ 381827 h 778775"/>
                <a:gd name="connsiteX10-113" fmla="*/ 531627 w 694659"/>
                <a:gd name="connsiteY10-114" fmla="*/ 410181 h 778775"/>
                <a:gd name="connsiteX11-115" fmla="*/ 503273 w 694659"/>
                <a:gd name="connsiteY11-116" fmla="*/ 424358 h 778775"/>
                <a:gd name="connsiteX12-117" fmla="*/ 474920 w 694659"/>
                <a:gd name="connsiteY12-118" fmla="*/ 452711 h 778775"/>
                <a:gd name="connsiteX13-119" fmla="*/ 446566 w 694659"/>
                <a:gd name="connsiteY13-120" fmla="*/ 473976 h 778775"/>
                <a:gd name="connsiteX14-121" fmla="*/ 404036 w 694659"/>
                <a:gd name="connsiteY14-122" fmla="*/ 509418 h 778775"/>
                <a:gd name="connsiteX15-123" fmla="*/ 389859 w 694659"/>
                <a:gd name="connsiteY15-124" fmla="*/ 530683 h 778775"/>
                <a:gd name="connsiteX16-125" fmla="*/ 283534 w 694659"/>
                <a:gd name="connsiteY16-126" fmla="*/ 622832 h 778775"/>
                <a:gd name="connsiteX17-127" fmla="*/ 241004 w 694659"/>
                <a:gd name="connsiteY17-128" fmla="*/ 651185 h 778775"/>
                <a:gd name="connsiteX18-129" fmla="*/ 198473 w 694659"/>
                <a:gd name="connsiteY18-130" fmla="*/ 672451 h 778775"/>
                <a:gd name="connsiteX19-131" fmla="*/ 177208 w 694659"/>
                <a:gd name="connsiteY19-132" fmla="*/ 700804 h 778775"/>
                <a:gd name="connsiteX20-133" fmla="*/ 148855 w 694659"/>
                <a:gd name="connsiteY20-134" fmla="*/ 707892 h 778775"/>
                <a:gd name="connsiteX21-135" fmla="*/ 127590 w 694659"/>
                <a:gd name="connsiteY21-136" fmla="*/ 722069 h 778775"/>
                <a:gd name="connsiteX22-137" fmla="*/ 0 w 694659"/>
                <a:gd name="connsiteY22-138" fmla="*/ 778775 h 77877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Lst>
              <a:rect l="l" t="t" r="r" b="b"/>
              <a:pathLst>
                <a:path w="694659" h="778775">
                  <a:moveTo>
                    <a:pt x="347743" y="0"/>
                  </a:moveTo>
                  <a:cubicBezTo>
                    <a:pt x="390063" y="4703"/>
                    <a:pt x="477352" y="29929"/>
                    <a:pt x="517450" y="41585"/>
                  </a:cubicBezTo>
                  <a:cubicBezTo>
                    <a:pt x="557548" y="53241"/>
                    <a:pt x="565127" y="59496"/>
                    <a:pt x="588334" y="69939"/>
                  </a:cubicBezTo>
                  <a:cubicBezTo>
                    <a:pt x="660925" y="102605"/>
                    <a:pt x="643293" y="89456"/>
                    <a:pt x="680483" y="126646"/>
                  </a:cubicBezTo>
                  <a:cubicBezTo>
                    <a:pt x="685208" y="136097"/>
                    <a:pt x="694659" y="144433"/>
                    <a:pt x="694659" y="154999"/>
                  </a:cubicBezTo>
                  <a:cubicBezTo>
                    <a:pt x="694659" y="188414"/>
                    <a:pt x="690085" y="222231"/>
                    <a:pt x="680483" y="254237"/>
                  </a:cubicBezTo>
                  <a:cubicBezTo>
                    <a:pt x="666937" y="299390"/>
                    <a:pt x="656539" y="289548"/>
                    <a:pt x="630864" y="310944"/>
                  </a:cubicBezTo>
                  <a:cubicBezTo>
                    <a:pt x="623163" y="317362"/>
                    <a:pt x="617210" y="325685"/>
                    <a:pt x="609599" y="332209"/>
                  </a:cubicBezTo>
                  <a:cubicBezTo>
                    <a:pt x="600629" y="339897"/>
                    <a:pt x="590136" y="345694"/>
                    <a:pt x="581245" y="353474"/>
                  </a:cubicBezTo>
                  <a:cubicBezTo>
                    <a:pt x="571186" y="362275"/>
                    <a:pt x="561693" y="371768"/>
                    <a:pt x="552892" y="381827"/>
                  </a:cubicBezTo>
                  <a:cubicBezTo>
                    <a:pt x="545112" y="390718"/>
                    <a:pt x="540597" y="402492"/>
                    <a:pt x="531627" y="410181"/>
                  </a:cubicBezTo>
                  <a:cubicBezTo>
                    <a:pt x="523604" y="417058"/>
                    <a:pt x="511727" y="418018"/>
                    <a:pt x="503273" y="424358"/>
                  </a:cubicBezTo>
                  <a:cubicBezTo>
                    <a:pt x="492580" y="432377"/>
                    <a:pt x="484979" y="443910"/>
                    <a:pt x="474920" y="452711"/>
                  </a:cubicBezTo>
                  <a:cubicBezTo>
                    <a:pt x="466029" y="460491"/>
                    <a:pt x="455536" y="466288"/>
                    <a:pt x="446566" y="473976"/>
                  </a:cubicBezTo>
                  <a:cubicBezTo>
                    <a:pt x="398806" y="514913"/>
                    <a:pt x="451039" y="478082"/>
                    <a:pt x="404036" y="509418"/>
                  </a:cubicBezTo>
                  <a:cubicBezTo>
                    <a:pt x="399310" y="516506"/>
                    <a:pt x="395519" y="524316"/>
                    <a:pt x="389859" y="530683"/>
                  </a:cubicBezTo>
                  <a:cubicBezTo>
                    <a:pt x="359440" y="564904"/>
                    <a:pt x="321284" y="597666"/>
                    <a:pt x="283534" y="622832"/>
                  </a:cubicBezTo>
                  <a:cubicBezTo>
                    <a:pt x="269357" y="632283"/>
                    <a:pt x="255721" y="642600"/>
                    <a:pt x="241004" y="651185"/>
                  </a:cubicBezTo>
                  <a:cubicBezTo>
                    <a:pt x="227313" y="659172"/>
                    <a:pt x="212650" y="665362"/>
                    <a:pt x="198473" y="672451"/>
                  </a:cubicBezTo>
                  <a:cubicBezTo>
                    <a:pt x="191385" y="681902"/>
                    <a:pt x="186821" y="693937"/>
                    <a:pt x="177208" y="700804"/>
                  </a:cubicBezTo>
                  <a:cubicBezTo>
                    <a:pt x="169281" y="706466"/>
                    <a:pt x="157809" y="704054"/>
                    <a:pt x="148855" y="707892"/>
                  </a:cubicBezTo>
                  <a:cubicBezTo>
                    <a:pt x="141025" y="711248"/>
                    <a:pt x="134135" y="716615"/>
                    <a:pt x="127590" y="722069"/>
                  </a:cubicBezTo>
                  <a:cubicBezTo>
                    <a:pt x="119889" y="728487"/>
                    <a:pt x="0" y="778775"/>
                    <a:pt x="0" y="778775"/>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9" name="文本框 298"/>
            <p:cNvSpPr txBox="1"/>
            <p:nvPr/>
          </p:nvSpPr>
          <p:spPr>
            <a:xfrm>
              <a:off x="4553734" y="1820776"/>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p:txBody>
        </p:sp>
        <p:sp>
          <p:nvSpPr>
            <p:cNvPr id="300" name="文本框 299"/>
            <p:cNvSpPr txBox="1"/>
            <p:nvPr/>
          </p:nvSpPr>
          <p:spPr>
            <a:xfrm>
              <a:off x="6106269" y="2048516"/>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9</a:t>
              </a:r>
              <a:endParaRPr lang="zh-CN" altLang="en-US" sz="2000" dirty="0">
                <a:latin typeface="Times New Roman" panose="02020603050405020304" pitchFamily="18" charset="0"/>
                <a:cs typeface="Times New Roman" panose="02020603050405020304" pitchFamily="18" charset="0"/>
              </a:endParaRPr>
            </a:p>
          </p:txBody>
        </p:sp>
        <p:sp>
          <p:nvSpPr>
            <p:cNvPr id="301" name="文本框 300"/>
            <p:cNvSpPr txBox="1"/>
            <p:nvPr/>
          </p:nvSpPr>
          <p:spPr>
            <a:xfrm>
              <a:off x="7302552" y="1853506"/>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0</a:t>
              </a:r>
              <a:endParaRPr lang="zh-CN" altLang="en-US" sz="2000" dirty="0">
                <a:latin typeface="Times New Roman" panose="02020603050405020304" pitchFamily="18" charset="0"/>
                <a:cs typeface="Times New Roman" panose="02020603050405020304" pitchFamily="18" charset="0"/>
              </a:endParaRPr>
            </a:p>
          </p:txBody>
        </p:sp>
        <p:sp>
          <p:nvSpPr>
            <p:cNvPr id="302" name="文本框 301"/>
            <p:cNvSpPr txBox="1"/>
            <p:nvPr/>
          </p:nvSpPr>
          <p:spPr>
            <a:xfrm>
              <a:off x="3915006" y="2312232"/>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4</a:t>
              </a:r>
              <a:endParaRPr lang="zh-CN" altLang="en-US" sz="2000" dirty="0">
                <a:latin typeface="Times New Roman" panose="02020603050405020304" pitchFamily="18" charset="0"/>
                <a:cs typeface="Times New Roman" panose="02020603050405020304" pitchFamily="18" charset="0"/>
              </a:endParaRPr>
            </a:p>
          </p:txBody>
        </p:sp>
        <p:sp>
          <p:nvSpPr>
            <p:cNvPr id="303" name="文本框 302"/>
            <p:cNvSpPr txBox="1"/>
            <p:nvPr/>
          </p:nvSpPr>
          <p:spPr>
            <a:xfrm>
              <a:off x="8164905" y="1843982"/>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1</a:t>
              </a:r>
              <a:endParaRPr lang="zh-CN" altLang="en-US" sz="2000" dirty="0">
                <a:latin typeface="Times New Roman" panose="02020603050405020304" pitchFamily="18" charset="0"/>
                <a:cs typeface="Times New Roman" panose="02020603050405020304" pitchFamily="18" charset="0"/>
              </a:endParaRPr>
            </a:p>
          </p:txBody>
        </p:sp>
        <p:sp>
          <p:nvSpPr>
            <p:cNvPr id="304" name="文本框 303"/>
            <p:cNvSpPr txBox="1"/>
            <p:nvPr/>
          </p:nvSpPr>
          <p:spPr>
            <a:xfrm>
              <a:off x="7733729" y="2194322"/>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4</a:t>
              </a:r>
              <a:endParaRPr lang="zh-CN" altLang="en-US" sz="2000" dirty="0">
                <a:latin typeface="Times New Roman" panose="02020603050405020304" pitchFamily="18" charset="0"/>
                <a:cs typeface="Times New Roman" panose="02020603050405020304" pitchFamily="18" charset="0"/>
              </a:endParaRPr>
            </a:p>
          </p:txBody>
        </p:sp>
      </p:grpSp>
      <p:sp>
        <p:nvSpPr>
          <p:cNvPr id="6" name="矩形 4"/>
          <p:cNvSpPr/>
          <p:nvPr/>
        </p:nvSpPr>
        <p:spPr>
          <a:xfrm rot="530326">
            <a:off x="4126131" y="1146927"/>
            <a:ext cx="91166" cy="57984"/>
          </a:xfrm>
          <a:custGeom>
            <a:avLst/>
            <a:gdLst>
              <a:gd name="connsiteX0" fmla="*/ 0 w 50571"/>
              <a:gd name="connsiteY0" fmla="*/ 0 h 45719"/>
              <a:gd name="connsiteX1" fmla="*/ 50571 w 50571"/>
              <a:gd name="connsiteY1" fmla="*/ 0 h 45719"/>
              <a:gd name="connsiteX2" fmla="*/ 50571 w 50571"/>
              <a:gd name="connsiteY2" fmla="*/ 45719 h 45719"/>
              <a:gd name="connsiteX3" fmla="*/ 0 w 50571"/>
              <a:gd name="connsiteY3" fmla="*/ 45719 h 45719"/>
              <a:gd name="connsiteX4" fmla="*/ 0 w 50571"/>
              <a:gd name="connsiteY4" fmla="*/ 0 h 45719"/>
              <a:gd name="connsiteX0-1" fmla="*/ 0 w 50571"/>
              <a:gd name="connsiteY0-2" fmla="*/ 0 h 45719"/>
              <a:gd name="connsiteX1-3" fmla="*/ 48666 w 50571"/>
              <a:gd name="connsiteY1-4" fmla="*/ 7620 h 45719"/>
              <a:gd name="connsiteX2-5" fmla="*/ 50571 w 50571"/>
              <a:gd name="connsiteY2-6" fmla="*/ 45719 h 45719"/>
              <a:gd name="connsiteX3-7" fmla="*/ 0 w 50571"/>
              <a:gd name="connsiteY3-8" fmla="*/ 45719 h 45719"/>
              <a:gd name="connsiteX4-9" fmla="*/ 0 w 50571"/>
              <a:gd name="connsiteY4-10" fmla="*/ 0 h 45719"/>
              <a:gd name="connsiteX0-11" fmla="*/ 0 w 56286"/>
              <a:gd name="connsiteY0-12" fmla="*/ 0 h 41909"/>
              <a:gd name="connsiteX1-13" fmla="*/ 54381 w 56286"/>
              <a:gd name="connsiteY1-14" fmla="*/ 3810 h 41909"/>
              <a:gd name="connsiteX2-15" fmla="*/ 56286 w 56286"/>
              <a:gd name="connsiteY2-16" fmla="*/ 41909 h 41909"/>
              <a:gd name="connsiteX3-17" fmla="*/ 5715 w 56286"/>
              <a:gd name="connsiteY3-18" fmla="*/ 41909 h 41909"/>
              <a:gd name="connsiteX4-19" fmla="*/ 0 w 56286"/>
              <a:gd name="connsiteY4-20" fmla="*/ 0 h 41909"/>
              <a:gd name="connsiteX0-21" fmla="*/ 24765 w 81051"/>
              <a:gd name="connsiteY0-22" fmla="*/ 0 h 41909"/>
              <a:gd name="connsiteX1-23" fmla="*/ 79146 w 81051"/>
              <a:gd name="connsiteY1-24" fmla="*/ 3810 h 41909"/>
              <a:gd name="connsiteX2-25" fmla="*/ 81051 w 81051"/>
              <a:gd name="connsiteY2-26" fmla="*/ 41909 h 41909"/>
              <a:gd name="connsiteX3-27" fmla="*/ 0 w 81051"/>
              <a:gd name="connsiteY3-28" fmla="*/ 38099 h 41909"/>
              <a:gd name="connsiteX4-29" fmla="*/ 24765 w 81051"/>
              <a:gd name="connsiteY4-30" fmla="*/ 0 h 41909"/>
              <a:gd name="connsiteX0-31" fmla="*/ 24765 w 81051"/>
              <a:gd name="connsiteY0-32" fmla="*/ 0 h 51434"/>
              <a:gd name="connsiteX1-33" fmla="*/ 79146 w 81051"/>
              <a:gd name="connsiteY1-34" fmla="*/ 13335 h 51434"/>
              <a:gd name="connsiteX2-35" fmla="*/ 81051 w 81051"/>
              <a:gd name="connsiteY2-36" fmla="*/ 51434 h 51434"/>
              <a:gd name="connsiteX3-37" fmla="*/ 0 w 81051"/>
              <a:gd name="connsiteY3-38" fmla="*/ 47624 h 51434"/>
              <a:gd name="connsiteX4-39" fmla="*/ 24765 w 81051"/>
              <a:gd name="connsiteY4-40" fmla="*/ 0 h 51434"/>
              <a:gd name="connsiteX0-41" fmla="*/ 24765 w 94386"/>
              <a:gd name="connsiteY0-42" fmla="*/ 1905 h 53339"/>
              <a:gd name="connsiteX1-43" fmla="*/ 94386 w 94386"/>
              <a:gd name="connsiteY1-44" fmla="*/ 0 h 53339"/>
              <a:gd name="connsiteX2-45" fmla="*/ 81051 w 94386"/>
              <a:gd name="connsiteY2-46" fmla="*/ 53339 h 53339"/>
              <a:gd name="connsiteX3-47" fmla="*/ 0 w 94386"/>
              <a:gd name="connsiteY3-48" fmla="*/ 49529 h 53339"/>
              <a:gd name="connsiteX4-49" fmla="*/ 24765 w 94386"/>
              <a:gd name="connsiteY4-50" fmla="*/ 1905 h 5333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4386" h="53339">
                <a:moveTo>
                  <a:pt x="24765" y="1905"/>
                </a:moveTo>
                <a:lnTo>
                  <a:pt x="94386" y="0"/>
                </a:lnTo>
                <a:lnTo>
                  <a:pt x="81051" y="53339"/>
                </a:lnTo>
                <a:lnTo>
                  <a:pt x="0" y="49529"/>
                </a:lnTo>
                <a:lnTo>
                  <a:pt x="24765" y="1905"/>
                </a:lnTo>
                <a:close/>
              </a:path>
            </a:pathLst>
          </a:cu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4"/>
          <p:cNvSpPr/>
          <p:nvPr/>
        </p:nvSpPr>
        <p:spPr>
          <a:xfrm rot="362988">
            <a:off x="3493334" y="1403834"/>
            <a:ext cx="115309" cy="89661"/>
          </a:xfrm>
          <a:custGeom>
            <a:avLst/>
            <a:gdLst>
              <a:gd name="connsiteX0" fmla="*/ 0 w 50571"/>
              <a:gd name="connsiteY0" fmla="*/ 0 h 45719"/>
              <a:gd name="connsiteX1" fmla="*/ 50571 w 50571"/>
              <a:gd name="connsiteY1" fmla="*/ 0 h 45719"/>
              <a:gd name="connsiteX2" fmla="*/ 50571 w 50571"/>
              <a:gd name="connsiteY2" fmla="*/ 45719 h 45719"/>
              <a:gd name="connsiteX3" fmla="*/ 0 w 50571"/>
              <a:gd name="connsiteY3" fmla="*/ 45719 h 45719"/>
              <a:gd name="connsiteX4" fmla="*/ 0 w 50571"/>
              <a:gd name="connsiteY4" fmla="*/ 0 h 45719"/>
              <a:gd name="connsiteX0-1" fmla="*/ 0 w 50571"/>
              <a:gd name="connsiteY0-2" fmla="*/ 0 h 45719"/>
              <a:gd name="connsiteX1-3" fmla="*/ 48666 w 50571"/>
              <a:gd name="connsiteY1-4" fmla="*/ 7620 h 45719"/>
              <a:gd name="connsiteX2-5" fmla="*/ 50571 w 50571"/>
              <a:gd name="connsiteY2-6" fmla="*/ 45719 h 45719"/>
              <a:gd name="connsiteX3-7" fmla="*/ 0 w 50571"/>
              <a:gd name="connsiteY3-8" fmla="*/ 45719 h 45719"/>
              <a:gd name="connsiteX4-9" fmla="*/ 0 w 50571"/>
              <a:gd name="connsiteY4-10" fmla="*/ 0 h 45719"/>
              <a:gd name="connsiteX0-11" fmla="*/ 0 w 56286"/>
              <a:gd name="connsiteY0-12" fmla="*/ 0 h 41909"/>
              <a:gd name="connsiteX1-13" fmla="*/ 54381 w 56286"/>
              <a:gd name="connsiteY1-14" fmla="*/ 3810 h 41909"/>
              <a:gd name="connsiteX2-15" fmla="*/ 56286 w 56286"/>
              <a:gd name="connsiteY2-16" fmla="*/ 41909 h 41909"/>
              <a:gd name="connsiteX3-17" fmla="*/ 5715 w 56286"/>
              <a:gd name="connsiteY3-18" fmla="*/ 41909 h 41909"/>
              <a:gd name="connsiteX4-19" fmla="*/ 0 w 56286"/>
              <a:gd name="connsiteY4-20" fmla="*/ 0 h 41909"/>
              <a:gd name="connsiteX0-21" fmla="*/ 24765 w 81051"/>
              <a:gd name="connsiteY0-22" fmla="*/ 0 h 41909"/>
              <a:gd name="connsiteX1-23" fmla="*/ 79146 w 81051"/>
              <a:gd name="connsiteY1-24" fmla="*/ 3810 h 41909"/>
              <a:gd name="connsiteX2-25" fmla="*/ 81051 w 81051"/>
              <a:gd name="connsiteY2-26" fmla="*/ 41909 h 41909"/>
              <a:gd name="connsiteX3-27" fmla="*/ 0 w 81051"/>
              <a:gd name="connsiteY3-28" fmla="*/ 38099 h 41909"/>
              <a:gd name="connsiteX4-29" fmla="*/ 24765 w 81051"/>
              <a:gd name="connsiteY4-30" fmla="*/ 0 h 41909"/>
              <a:gd name="connsiteX0-31" fmla="*/ 24765 w 81051"/>
              <a:gd name="connsiteY0-32" fmla="*/ 0 h 51434"/>
              <a:gd name="connsiteX1-33" fmla="*/ 79146 w 81051"/>
              <a:gd name="connsiteY1-34" fmla="*/ 13335 h 51434"/>
              <a:gd name="connsiteX2-35" fmla="*/ 81051 w 81051"/>
              <a:gd name="connsiteY2-36" fmla="*/ 51434 h 51434"/>
              <a:gd name="connsiteX3-37" fmla="*/ 0 w 81051"/>
              <a:gd name="connsiteY3-38" fmla="*/ 47624 h 51434"/>
              <a:gd name="connsiteX4-39" fmla="*/ 24765 w 81051"/>
              <a:gd name="connsiteY4-40" fmla="*/ 0 h 5143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81051" h="51434">
                <a:moveTo>
                  <a:pt x="24765" y="0"/>
                </a:moveTo>
                <a:lnTo>
                  <a:pt x="79146" y="13335"/>
                </a:lnTo>
                <a:lnTo>
                  <a:pt x="81051" y="51434"/>
                </a:lnTo>
                <a:lnTo>
                  <a:pt x="0" y="47624"/>
                </a:lnTo>
                <a:lnTo>
                  <a:pt x="24765" y="0"/>
                </a:lnTo>
                <a:close/>
              </a:path>
            </a:pathLst>
          </a:cu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4"/>
          <p:cNvSpPr/>
          <p:nvPr/>
        </p:nvSpPr>
        <p:spPr>
          <a:xfrm rot="19203809">
            <a:off x="8263142" y="879022"/>
            <a:ext cx="184553" cy="64411"/>
          </a:xfrm>
          <a:custGeom>
            <a:avLst/>
            <a:gdLst>
              <a:gd name="connsiteX0" fmla="*/ 0 w 50571"/>
              <a:gd name="connsiteY0" fmla="*/ 0 h 45719"/>
              <a:gd name="connsiteX1" fmla="*/ 50571 w 50571"/>
              <a:gd name="connsiteY1" fmla="*/ 0 h 45719"/>
              <a:gd name="connsiteX2" fmla="*/ 50571 w 50571"/>
              <a:gd name="connsiteY2" fmla="*/ 45719 h 45719"/>
              <a:gd name="connsiteX3" fmla="*/ 0 w 50571"/>
              <a:gd name="connsiteY3" fmla="*/ 45719 h 45719"/>
              <a:gd name="connsiteX4" fmla="*/ 0 w 50571"/>
              <a:gd name="connsiteY4" fmla="*/ 0 h 45719"/>
              <a:gd name="connsiteX0-1" fmla="*/ 0 w 50571"/>
              <a:gd name="connsiteY0-2" fmla="*/ 0 h 45719"/>
              <a:gd name="connsiteX1-3" fmla="*/ 48666 w 50571"/>
              <a:gd name="connsiteY1-4" fmla="*/ 7620 h 45719"/>
              <a:gd name="connsiteX2-5" fmla="*/ 50571 w 50571"/>
              <a:gd name="connsiteY2-6" fmla="*/ 45719 h 45719"/>
              <a:gd name="connsiteX3-7" fmla="*/ 0 w 50571"/>
              <a:gd name="connsiteY3-8" fmla="*/ 45719 h 45719"/>
              <a:gd name="connsiteX4-9" fmla="*/ 0 w 50571"/>
              <a:gd name="connsiteY4-10" fmla="*/ 0 h 45719"/>
              <a:gd name="connsiteX0-11" fmla="*/ 0 w 56286"/>
              <a:gd name="connsiteY0-12" fmla="*/ 0 h 41909"/>
              <a:gd name="connsiteX1-13" fmla="*/ 54381 w 56286"/>
              <a:gd name="connsiteY1-14" fmla="*/ 3810 h 41909"/>
              <a:gd name="connsiteX2-15" fmla="*/ 56286 w 56286"/>
              <a:gd name="connsiteY2-16" fmla="*/ 41909 h 41909"/>
              <a:gd name="connsiteX3-17" fmla="*/ 5715 w 56286"/>
              <a:gd name="connsiteY3-18" fmla="*/ 41909 h 41909"/>
              <a:gd name="connsiteX4-19" fmla="*/ 0 w 56286"/>
              <a:gd name="connsiteY4-20" fmla="*/ 0 h 41909"/>
              <a:gd name="connsiteX0-21" fmla="*/ 24765 w 81051"/>
              <a:gd name="connsiteY0-22" fmla="*/ 0 h 41909"/>
              <a:gd name="connsiteX1-23" fmla="*/ 79146 w 81051"/>
              <a:gd name="connsiteY1-24" fmla="*/ 3810 h 41909"/>
              <a:gd name="connsiteX2-25" fmla="*/ 81051 w 81051"/>
              <a:gd name="connsiteY2-26" fmla="*/ 41909 h 41909"/>
              <a:gd name="connsiteX3-27" fmla="*/ 0 w 81051"/>
              <a:gd name="connsiteY3-28" fmla="*/ 38099 h 41909"/>
              <a:gd name="connsiteX4-29" fmla="*/ 24765 w 81051"/>
              <a:gd name="connsiteY4-30" fmla="*/ 0 h 41909"/>
              <a:gd name="connsiteX0-31" fmla="*/ 24765 w 81051"/>
              <a:gd name="connsiteY0-32" fmla="*/ 0 h 51434"/>
              <a:gd name="connsiteX1-33" fmla="*/ 79146 w 81051"/>
              <a:gd name="connsiteY1-34" fmla="*/ 13335 h 51434"/>
              <a:gd name="connsiteX2-35" fmla="*/ 81051 w 81051"/>
              <a:gd name="connsiteY2-36" fmla="*/ 51434 h 51434"/>
              <a:gd name="connsiteX3-37" fmla="*/ 0 w 81051"/>
              <a:gd name="connsiteY3-38" fmla="*/ 47624 h 51434"/>
              <a:gd name="connsiteX4-39" fmla="*/ 24765 w 81051"/>
              <a:gd name="connsiteY4-40" fmla="*/ 0 h 51434"/>
              <a:gd name="connsiteX0-41" fmla="*/ 0 w 179050"/>
              <a:gd name="connsiteY0-42" fmla="*/ 20531 h 38099"/>
              <a:gd name="connsiteX1-43" fmla="*/ 177145 w 179050"/>
              <a:gd name="connsiteY1-44" fmla="*/ 0 h 38099"/>
              <a:gd name="connsiteX2-45" fmla="*/ 179050 w 179050"/>
              <a:gd name="connsiteY2-46" fmla="*/ 38099 h 38099"/>
              <a:gd name="connsiteX3-47" fmla="*/ 97999 w 179050"/>
              <a:gd name="connsiteY3-48" fmla="*/ 34289 h 38099"/>
              <a:gd name="connsiteX4-49" fmla="*/ 0 w 179050"/>
              <a:gd name="connsiteY4-50" fmla="*/ 20531 h 38099"/>
              <a:gd name="connsiteX0-51" fmla="*/ 0 w 179050"/>
              <a:gd name="connsiteY0-52" fmla="*/ 20531 h 47571"/>
              <a:gd name="connsiteX1-53" fmla="*/ 177145 w 179050"/>
              <a:gd name="connsiteY1-54" fmla="*/ 0 h 47571"/>
              <a:gd name="connsiteX2-55" fmla="*/ 179050 w 179050"/>
              <a:gd name="connsiteY2-56" fmla="*/ 38099 h 47571"/>
              <a:gd name="connsiteX3-57" fmla="*/ 39674 w 179050"/>
              <a:gd name="connsiteY3-58" fmla="*/ 47571 h 47571"/>
              <a:gd name="connsiteX4-59" fmla="*/ 0 w 179050"/>
              <a:gd name="connsiteY4-60" fmla="*/ 20531 h 47571"/>
              <a:gd name="connsiteX0-61" fmla="*/ 0 w 181156"/>
              <a:gd name="connsiteY0-62" fmla="*/ 20531 h 77129"/>
              <a:gd name="connsiteX1-63" fmla="*/ 177145 w 181156"/>
              <a:gd name="connsiteY1-64" fmla="*/ 0 h 77129"/>
              <a:gd name="connsiteX2-65" fmla="*/ 181156 w 181156"/>
              <a:gd name="connsiteY2-66" fmla="*/ 77129 h 77129"/>
              <a:gd name="connsiteX3-67" fmla="*/ 39674 w 181156"/>
              <a:gd name="connsiteY3-68" fmla="*/ 47571 h 77129"/>
              <a:gd name="connsiteX4-69" fmla="*/ 0 w 181156"/>
              <a:gd name="connsiteY4-70" fmla="*/ 20531 h 77129"/>
              <a:gd name="connsiteX0-71" fmla="*/ 0 w 184553"/>
              <a:gd name="connsiteY0-72" fmla="*/ 12718 h 77129"/>
              <a:gd name="connsiteX1-73" fmla="*/ 180542 w 184553"/>
              <a:gd name="connsiteY1-74" fmla="*/ 0 h 77129"/>
              <a:gd name="connsiteX2-75" fmla="*/ 184553 w 184553"/>
              <a:gd name="connsiteY2-76" fmla="*/ 77129 h 77129"/>
              <a:gd name="connsiteX3-77" fmla="*/ 43071 w 184553"/>
              <a:gd name="connsiteY3-78" fmla="*/ 47571 h 77129"/>
              <a:gd name="connsiteX4-79" fmla="*/ 0 w 184553"/>
              <a:gd name="connsiteY4-80" fmla="*/ 12718 h 77129"/>
              <a:gd name="connsiteX0-81" fmla="*/ 0 w 184553"/>
              <a:gd name="connsiteY0-82" fmla="*/ 0 h 64411"/>
              <a:gd name="connsiteX1-83" fmla="*/ 182173 w 184553"/>
              <a:gd name="connsiteY1-84" fmla="*/ 20945 h 64411"/>
              <a:gd name="connsiteX2-85" fmla="*/ 184553 w 184553"/>
              <a:gd name="connsiteY2-86" fmla="*/ 64411 h 64411"/>
              <a:gd name="connsiteX3-87" fmla="*/ 43071 w 184553"/>
              <a:gd name="connsiteY3-88" fmla="*/ 34853 h 64411"/>
              <a:gd name="connsiteX4-89" fmla="*/ 0 w 184553"/>
              <a:gd name="connsiteY4-90" fmla="*/ 0 h 64411"/>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84553" h="64411">
                <a:moveTo>
                  <a:pt x="0" y="0"/>
                </a:moveTo>
                <a:lnTo>
                  <a:pt x="182173" y="20945"/>
                </a:lnTo>
                <a:lnTo>
                  <a:pt x="184553" y="64411"/>
                </a:lnTo>
                <a:lnTo>
                  <a:pt x="43071" y="34853"/>
                </a:lnTo>
                <a:lnTo>
                  <a:pt x="0" y="0"/>
                </a:lnTo>
                <a:close/>
              </a:path>
            </a:pathLst>
          </a:cu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4"/>
          <p:cNvSpPr/>
          <p:nvPr/>
        </p:nvSpPr>
        <p:spPr>
          <a:xfrm rot="20951581">
            <a:off x="8781636" y="1238693"/>
            <a:ext cx="172376" cy="51870"/>
          </a:xfrm>
          <a:custGeom>
            <a:avLst/>
            <a:gdLst>
              <a:gd name="connsiteX0" fmla="*/ 0 w 50571"/>
              <a:gd name="connsiteY0" fmla="*/ 0 h 45719"/>
              <a:gd name="connsiteX1" fmla="*/ 50571 w 50571"/>
              <a:gd name="connsiteY1" fmla="*/ 0 h 45719"/>
              <a:gd name="connsiteX2" fmla="*/ 50571 w 50571"/>
              <a:gd name="connsiteY2" fmla="*/ 45719 h 45719"/>
              <a:gd name="connsiteX3" fmla="*/ 0 w 50571"/>
              <a:gd name="connsiteY3" fmla="*/ 45719 h 45719"/>
              <a:gd name="connsiteX4" fmla="*/ 0 w 50571"/>
              <a:gd name="connsiteY4" fmla="*/ 0 h 45719"/>
              <a:gd name="connsiteX0-1" fmla="*/ 0 w 50571"/>
              <a:gd name="connsiteY0-2" fmla="*/ 0 h 45719"/>
              <a:gd name="connsiteX1-3" fmla="*/ 48666 w 50571"/>
              <a:gd name="connsiteY1-4" fmla="*/ 7620 h 45719"/>
              <a:gd name="connsiteX2-5" fmla="*/ 50571 w 50571"/>
              <a:gd name="connsiteY2-6" fmla="*/ 45719 h 45719"/>
              <a:gd name="connsiteX3-7" fmla="*/ 0 w 50571"/>
              <a:gd name="connsiteY3-8" fmla="*/ 45719 h 45719"/>
              <a:gd name="connsiteX4-9" fmla="*/ 0 w 50571"/>
              <a:gd name="connsiteY4-10" fmla="*/ 0 h 45719"/>
              <a:gd name="connsiteX0-11" fmla="*/ 0 w 56286"/>
              <a:gd name="connsiteY0-12" fmla="*/ 0 h 41909"/>
              <a:gd name="connsiteX1-13" fmla="*/ 54381 w 56286"/>
              <a:gd name="connsiteY1-14" fmla="*/ 3810 h 41909"/>
              <a:gd name="connsiteX2-15" fmla="*/ 56286 w 56286"/>
              <a:gd name="connsiteY2-16" fmla="*/ 41909 h 41909"/>
              <a:gd name="connsiteX3-17" fmla="*/ 5715 w 56286"/>
              <a:gd name="connsiteY3-18" fmla="*/ 41909 h 41909"/>
              <a:gd name="connsiteX4-19" fmla="*/ 0 w 56286"/>
              <a:gd name="connsiteY4-20" fmla="*/ 0 h 41909"/>
              <a:gd name="connsiteX0-21" fmla="*/ 24765 w 81051"/>
              <a:gd name="connsiteY0-22" fmla="*/ 0 h 41909"/>
              <a:gd name="connsiteX1-23" fmla="*/ 79146 w 81051"/>
              <a:gd name="connsiteY1-24" fmla="*/ 3810 h 41909"/>
              <a:gd name="connsiteX2-25" fmla="*/ 81051 w 81051"/>
              <a:gd name="connsiteY2-26" fmla="*/ 41909 h 41909"/>
              <a:gd name="connsiteX3-27" fmla="*/ 0 w 81051"/>
              <a:gd name="connsiteY3-28" fmla="*/ 38099 h 41909"/>
              <a:gd name="connsiteX4-29" fmla="*/ 24765 w 81051"/>
              <a:gd name="connsiteY4-30" fmla="*/ 0 h 41909"/>
              <a:gd name="connsiteX0-31" fmla="*/ 24765 w 81051"/>
              <a:gd name="connsiteY0-32" fmla="*/ 0 h 51434"/>
              <a:gd name="connsiteX1-33" fmla="*/ 79146 w 81051"/>
              <a:gd name="connsiteY1-34" fmla="*/ 13335 h 51434"/>
              <a:gd name="connsiteX2-35" fmla="*/ 81051 w 81051"/>
              <a:gd name="connsiteY2-36" fmla="*/ 51434 h 51434"/>
              <a:gd name="connsiteX3-37" fmla="*/ 0 w 81051"/>
              <a:gd name="connsiteY3-38" fmla="*/ 47624 h 51434"/>
              <a:gd name="connsiteX4-39" fmla="*/ 24765 w 81051"/>
              <a:gd name="connsiteY4-40" fmla="*/ 0 h 51434"/>
              <a:gd name="connsiteX0-41" fmla="*/ 0 w 179050"/>
              <a:gd name="connsiteY0-42" fmla="*/ 20531 h 38099"/>
              <a:gd name="connsiteX1-43" fmla="*/ 177145 w 179050"/>
              <a:gd name="connsiteY1-44" fmla="*/ 0 h 38099"/>
              <a:gd name="connsiteX2-45" fmla="*/ 179050 w 179050"/>
              <a:gd name="connsiteY2-46" fmla="*/ 38099 h 38099"/>
              <a:gd name="connsiteX3-47" fmla="*/ 97999 w 179050"/>
              <a:gd name="connsiteY3-48" fmla="*/ 34289 h 38099"/>
              <a:gd name="connsiteX4-49" fmla="*/ 0 w 179050"/>
              <a:gd name="connsiteY4-50" fmla="*/ 20531 h 38099"/>
              <a:gd name="connsiteX0-51" fmla="*/ 0 w 179050"/>
              <a:gd name="connsiteY0-52" fmla="*/ 20531 h 47571"/>
              <a:gd name="connsiteX1-53" fmla="*/ 177145 w 179050"/>
              <a:gd name="connsiteY1-54" fmla="*/ 0 h 47571"/>
              <a:gd name="connsiteX2-55" fmla="*/ 179050 w 179050"/>
              <a:gd name="connsiteY2-56" fmla="*/ 38099 h 47571"/>
              <a:gd name="connsiteX3-57" fmla="*/ 39674 w 179050"/>
              <a:gd name="connsiteY3-58" fmla="*/ 47571 h 47571"/>
              <a:gd name="connsiteX4-59" fmla="*/ 0 w 179050"/>
              <a:gd name="connsiteY4-60" fmla="*/ 20531 h 47571"/>
              <a:gd name="connsiteX0-61" fmla="*/ 0 w 181156"/>
              <a:gd name="connsiteY0-62" fmla="*/ 20531 h 77129"/>
              <a:gd name="connsiteX1-63" fmla="*/ 177145 w 181156"/>
              <a:gd name="connsiteY1-64" fmla="*/ 0 h 77129"/>
              <a:gd name="connsiteX2-65" fmla="*/ 181156 w 181156"/>
              <a:gd name="connsiteY2-66" fmla="*/ 77129 h 77129"/>
              <a:gd name="connsiteX3-67" fmla="*/ 39674 w 181156"/>
              <a:gd name="connsiteY3-68" fmla="*/ 47571 h 77129"/>
              <a:gd name="connsiteX4-69" fmla="*/ 0 w 181156"/>
              <a:gd name="connsiteY4-70" fmla="*/ 20531 h 77129"/>
              <a:gd name="connsiteX0-71" fmla="*/ 0 w 184553"/>
              <a:gd name="connsiteY0-72" fmla="*/ 12718 h 77129"/>
              <a:gd name="connsiteX1-73" fmla="*/ 180542 w 184553"/>
              <a:gd name="connsiteY1-74" fmla="*/ 0 h 77129"/>
              <a:gd name="connsiteX2-75" fmla="*/ 184553 w 184553"/>
              <a:gd name="connsiteY2-76" fmla="*/ 77129 h 77129"/>
              <a:gd name="connsiteX3-77" fmla="*/ 43071 w 184553"/>
              <a:gd name="connsiteY3-78" fmla="*/ 47571 h 77129"/>
              <a:gd name="connsiteX4-79" fmla="*/ 0 w 184553"/>
              <a:gd name="connsiteY4-80" fmla="*/ 12718 h 77129"/>
              <a:gd name="connsiteX0-81" fmla="*/ 0 w 184553"/>
              <a:gd name="connsiteY0-82" fmla="*/ 0 h 64411"/>
              <a:gd name="connsiteX1-83" fmla="*/ 182173 w 184553"/>
              <a:gd name="connsiteY1-84" fmla="*/ 20945 h 64411"/>
              <a:gd name="connsiteX2-85" fmla="*/ 184553 w 184553"/>
              <a:gd name="connsiteY2-86" fmla="*/ 64411 h 64411"/>
              <a:gd name="connsiteX3-87" fmla="*/ 43071 w 184553"/>
              <a:gd name="connsiteY3-88" fmla="*/ 34853 h 64411"/>
              <a:gd name="connsiteX4-89" fmla="*/ 0 w 184553"/>
              <a:gd name="connsiteY4-90" fmla="*/ 0 h 64411"/>
              <a:gd name="connsiteX0-91" fmla="*/ 0 w 196290"/>
              <a:gd name="connsiteY0-92" fmla="*/ 0 h 55027"/>
              <a:gd name="connsiteX1-93" fmla="*/ 193910 w 196290"/>
              <a:gd name="connsiteY1-94" fmla="*/ 11561 h 55027"/>
              <a:gd name="connsiteX2-95" fmla="*/ 196290 w 196290"/>
              <a:gd name="connsiteY2-96" fmla="*/ 55027 h 55027"/>
              <a:gd name="connsiteX3-97" fmla="*/ 54808 w 196290"/>
              <a:gd name="connsiteY3-98" fmla="*/ 25469 h 55027"/>
              <a:gd name="connsiteX4-99" fmla="*/ 0 w 196290"/>
              <a:gd name="connsiteY4-100" fmla="*/ 0 h 55027"/>
              <a:gd name="connsiteX0-101" fmla="*/ 0 w 196290"/>
              <a:gd name="connsiteY0-102" fmla="*/ 0 h 55027"/>
              <a:gd name="connsiteX1-103" fmla="*/ 147646 w 196290"/>
              <a:gd name="connsiteY1-104" fmla="*/ 3185 h 55027"/>
              <a:gd name="connsiteX2-105" fmla="*/ 196290 w 196290"/>
              <a:gd name="connsiteY2-106" fmla="*/ 55027 h 55027"/>
              <a:gd name="connsiteX3-107" fmla="*/ 54808 w 196290"/>
              <a:gd name="connsiteY3-108" fmla="*/ 25469 h 55027"/>
              <a:gd name="connsiteX4-109" fmla="*/ 0 w 196290"/>
              <a:gd name="connsiteY4-110" fmla="*/ 0 h 55027"/>
              <a:gd name="connsiteX0-111" fmla="*/ 0 w 196290"/>
              <a:gd name="connsiteY0-112" fmla="*/ 0 h 55027"/>
              <a:gd name="connsiteX1-113" fmla="*/ 147646 w 196290"/>
              <a:gd name="connsiteY1-114" fmla="*/ 3185 h 55027"/>
              <a:gd name="connsiteX2-115" fmla="*/ 196290 w 196290"/>
              <a:gd name="connsiteY2-116" fmla="*/ 55027 h 55027"/>
              <a:gd name="connsiteX3-117" fmla="*/ 56299 w 196290"/>
              <a:gd name="connsiteY3-118" fmla="*/ 13659 h 55027"/>
              <a:gd name="connsiteX4-119" fmla="*/ 0 w 196290"/>
              <a:gd name="connsiteY4-120" fmla="*/ 0 h 55027"/>
              <a:gd name="connsiteX0-121" fmla="*/ 4023 w 200313"/>
              <a:gd name="connsiteY0-122" fmla="*/ 0 h 55027"/>
              <a:gd name="connsiteX1-123" fmla="*/ 151669 w 200313"/>
              <a:gd name="connsiteY1-124" fmla="*/ 3185 h 55027"/>
              <a:gd name="connsiteX2-125" fmla="*/ 200313 w 200313"/>
              <a:gd name="connsiteY2-126" fmla="*/ 55027 h 55027"/>
              <a:gd name="connsiteX3-127" fmla="*/ 0 w 200313"/>
              <a:gd name="connsiteY3-128" fmla="*/ 10248 h 55027"/>
              <a:gd name="connsiteX4-129" fmla="*/ 4023 w 200313"/>
              <a:gd name="connsiteY4-130" fmla="*/ 0 h 55027"/>
              <a:gd name="connsiteX0-131" fmla="*/ 4023 w 185549"/>
              <a:gd name="connsiteY0-132" fmla="*/ 0 h 30153"/>
              <a:gd name="connsiteX1-133" fmla="*/ 151669 w 185549"/>
              <a:gd name="connsiteY1-134" fmla="*/ 3185 h 30153"/>
              <a:gd name="connsiteX2-135" fmla="*/ 185549 w 185549"/>
              <a:gd name="connsiteY2-136" fmla="*/ 30153 h 30153"/>
              <a:gd name="connsiteX3-137" fmla="*/ 0 w 185549"/>
              <a:gd name="connsiteY3-138" fmla="*/ 10248 h 30153"/>
              <a:gd name="connsiteX4-139" fmla="*/ 4023 w 185549"/>
              <a:gd name="connsiteY4-140" fmla="*/ 0 h 30153"/>
              <a:gd name="connsiteX0-141" fmla="*/ 19028 w 200554"/>
              <a:gd name="connsiteY0-142" fmla="*/ 0 h 30153"/>
              <a:gd name="connsiteX1-143" fmla="*/ 166674 w 200554"/>
              <a:gd name="connsiteY1-144" fmla="*/ 3185 h 30153"/>
              <a:gd name="connsiteX2-145" fmla="*/ 200554 w 200554"/>
              <a:gd name="connsiteY2-146" fmla="*/ 30153 h 30153"/>
              <a:gd name="connsiteX3-147" fmla="*/ 1 w 200554"/>
              <a:gd name="connsiteY3-148" fmla="*/ 12592 h 30153"/>
              <a:gd name="connsiteX4-149" fmla="*/ 19028 w 200554"/>
              <a:gd name="connsiteY4-150" fmla="*/ 0 h 30153"/>
              <a:gd name="connsiteX0-151" fmla="*/ 19027 w 204363"/>
              <a:gd name="connsiteY0-152" fmla="*/ 0 h 22763"/>
              <a:gd name="connsiteX1-153" fmla="*/ 166673 w 204363"/>
              <a:gd name="connsiteY1-154" fmla="*/ 3185 h 22763"/>
              <a:gd name="connsiteX2-155" fmla="*/ 204364 w 204363"/>
              <a:gd name="connsiteY2-156" fmla="*/ 22763 h 22763"/>
              <a:gd name="connsiteX3-157" fmla="*/ 0 w 204363"/>
              <a:gd name="connsiteY3-158" fmla="*/ 12592 h 22763"/>
              <a:gd name="connsiteX4-159" fmla="*/ 19027 w 204363"/>
              <a:gd name="connsiteY4-160" fmla="*/ 0 h 22763"/>
              <a:gd name="connsiteX0-161" fmla="*/ 19027 w 204364"/>
              <a:gd name="connsiteY0-162" fmla="*/ 0 h 22763"/>
              <a:gd name="connsiteX1-163" fmla="*/ 166673 w 204364"/>
              <a:gd name="connsiteY1-164" fmla="*/ 3185 h 22763"/>
              <a:gd name="connsiteX2-165" fmla="*/ 204364 w 204364"/>
              <a:gd name="connsiteY2-166" fmla="*/ 22763 h 22763"/>
              <a:gd name="connsiteX3-167" fmla="*/ 64972 w 204364"/>
              <a:gd name="connsiteY3-168" fmla="*/ 16543 h 22763"/>
              <a:gd name="connsiteX4-169" fmla="*/ 0 w 204364"/>
              <a:gd name="connsiteY4-170" fmla="*/ 12592 h 22763"/>
              <a:gd name="connsiteX5" fmla="*/ 19027 w 204364"/>
              <a:gd name="connsiteY5" fmla="*/ 0 h 22763"/>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 y="connsiteY5"/>
              </a:cxn>
            </a:cxnLst>
            <a:rect l="l" t="t" r="r" b="b"/>
            <a:pathLst>
              <a:path w="204364" h="22763">
                <a:moveTo>
                  <a:pt x="19027" y="0"/>
                </a:moveTo>
                <a:lnTo>
                  <a:pt x="166673" y="3185"/>
                </a:lnTo>
                <a:lnTo>
                  <a:pt x="204364" y="22763"/>
                </a:lnTo>
                <a:cubicBezTo>
                  <a:pt x="163641" y="19960"/>
                  <a:pt x="105695" y="19346"/>
                  <a:pt x="64972" y="16543"/>
                </a:cubicBezTo>
                <a:lnTo>
                  <a:pt x="0" y="12592"/>
                </a:lnTo>
                <a:lnTo>
                  <a:pt x="19027" y="0"/>
                </a:lnTo>
                <a:close/>
              </a:path>
            </a:pathLst>
          </a:cu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4"/>
          <p:cNvSpPr/>
          <p:nvPr/>
        </p:nvSpPr>
        <p:spPr>
          <a:xfrm rot="20951581">
            <a:off x="8853843" y="3170385"/>
            <a:ext cx="172376" cy="51870"/>
          </a:xfrm>
          <a:custGeom>
            <a:avLst/>
            <a:gdLst>
              <a:gd name="connsiteX0" fmla="*/ 0 w 50571"/>
              <a:gd name="connsiteY0" fmla="*/ 0 h 45719"/>
              <a:gd name="connsiteX1" fmla="*/ 50571 w 50571"/>
              <a:gd name="connsiteY1" fmla="*/ 0 h 45719"/>
              <a:gd name="connsiteX2" fmla="*/ 50571 w 50571"/>
              <a:gd name="connsiteY2" fmla="*/ 45719 h 45719"/>
              <a:gd name="connsiteX3" fmla="*/ 0 w 50571"/>
              <a:gd name="connsiteY3" fmla="*/ 45719 h 45719"/>
              <a:gd name="connsiteX4" fmla="*/ 0 w 50571"/>
              <a:gd name="connsiteY4" fmla="*/ 0 h 45719"/>
              <a:gd name="connsiteX0-1" fmla="*/ 0 w 50571"/>
              <a:gd name="connsiteY0-2" fmla="*/ 0 h 45719"/>
              <a:gd name="connsiteX1-3" fmla="*/ 48666 w 50571"/>
              <a:gd name="connsiteY1-4" fmla="*/ 7620 h 45719"/>
              <a:gd name="connsiteX2-5" fmla="*/ 50571 w 50571"/>
              <a:gd name="connsiteY2-6" fmla="*/ 45719 h 45719"/>
              <a:gd name="connsiteX3-7" fmla="*/ 0 w 50571"/>
              <a:gd name="connsiteY3-8" fmla="*/ 45719 h 45719"/>
              <a:gd name="connsiteX4-9" fmla="*/ 0 w 50571"/>
              <a:gd name="connsiteY4-10" fmla="*/ 0 h 45719"/>
              <a:gd name="connsiteX0-11" fmla="*/ 0 w 56286"/>
              <a:gd name="connsiteY0-12" fmla="*/ 0 h 41909"/>
              <a:gd name="connsiteX1-13" fmla="*/ 54381 w 56286"/>
              <a:gd name="connsiteY1-14" fmla="*/ 3810 h 41909"/>
              <a:gd name="connsiteX2-15" fmla="*/ 56286 w 56286"/>
              <a:gd name="connsiteY2-16" fmla="*/ 41909 h 41909"/>
              <a:gd name="connsiteX3-17" fmla="*/ 5715 w 56286"/>
              <a:gd name="connsiteY3-18" fmla="*/ 41909 h 41909"/>
              <a:gd name="connsiteX4-19" fmla="*/ 0 w 56286"/>
              <a:gd name="connsiteY4-20" fmla="*/ 0 h 41909"/>
              <a:gd name="connsiteX0-21" fmla="*/ 24765 w 81051"/>
              <a:gd name="connsiteY0-22" fmla="*/ 0 h 41909"/>
              <a:gd name="connsiteX1-23" fmla="*/ 79146 w 81051"/>
              <a:gd name="connsiteY1-24" fmla="*/ 3810 h 41909"/>
              <a:gd name="connsiteX2-25" fmla="*/ 81051 w 81051"/>
              <a:gd name="connsiteY2-26" fmla="*/ 41909 h 41909"/>
              <a:gd name="connsiteX3-27" fmla="*/ 0 w 81051"/>
              <a:gd name="connsiteY3-28" fmla="*/ 38099 h 41909"/>
              <a:gd name="connsiteX4-29" fmla="*/ 24765 w 81051"/>
              <a:gd name="connsiteY4-30" fmla="*/ 0 h 41909"/>
              <a:gd name="connsiteX0-31" fmla="*/ 24765 w 81051"/>
              <a:gd name="connsiteY0-32" fmla="*/ 0 h 51434"/>
              <a:gd name="connsiteX1-33" fmla="*/ 79146 w 81051"/>
              <a:gd name="connsiteY1-34" fmla="*/ 13335 h 51434"/>
              <a:gd name="connsiteX2-35" fmla="*/ 81051 w 81051"/>
              <a:gd name="connsiteY2-36" fmla="*/ 51434 h 51434"/>
              <a:gd name="connsiteX3-37" fmla="*/ 0 w 81051"/>
              <a:gd name="connsiteY3-38" fmla="*/ 47624 h 51434"/>
              <a:gd name="connsiteX4-39" fmla="*/ 24765 w 81051"/>
              <a:gd name="connsiteY4-40" fmla="*/ 0 h 51434"/>
              <a:gd name="connsiteX0-41" fmla="*/ 0 w 179050"/>
              <a:gd name="connsiteY0-42" fmla="*/ 20531 h 38099"/>
              <a:gd name="connsiteX1-43" fmla="*/ 177145 w 179050"/>
              <a:gd name="connsiteY1-44" fmla="*/ 0 h 38099"/>
              <a:gd name="connsiteX2-45" fmla="*/ 179050 w 179050"/>
              <a:gd name="connsiteY2-46" fmla="*/ 38099 h 38099"/>
              <a:gd name="connsiteX3-47" fmla="*/ 97999 w 179050"/>
              <a:gd name="connsiteY3-48" fmla="*/ 34289 h 38099"/>
              <a:gd name="connsiteX4-49" fmla="*/ 0 w 179050"/>
              <a:gd name="connsiteY4-50" fmla="*/ 20531 h 38099"/>
              <a:gd name="connsiteX0-51" fmla="*/ 0 w 179050"/>
              <a:gd name="connsiteY0-52" fmla="*/ 20531 h 47571"/>
              <a:gd name="connsiteX1-53" fmla="*/ 177145 w 179050"/>
              <a:gd name="connsiteY1-54" fmla="*/ 0 h 47571"/>
              <a:gd name="connsiteX2-55" fmla="*/ 179050 w 179050"/>
              <a:gd name="connsiteY2-56" fmla="*/ 38099 h 47571"/>
              <a:gd name="connsiteX3-57" fmla="*/ 39674 w 179050"/>
              <a:gd name="connsiteY3-58" fmla="*/ 47571 h 47571"/>
              <a:gd name="connsiteX4-59" fmla="*/ 0 w 179050"/>
              <a:gd name="connsiteY4-60" fmla="*/ 20531 h 47571"/>
              <a:gd name="connsiteX0-61" fmla="*/ 0 w 181156"/>
              <a:gd name="connsiteY0-62" fmla="*/ 20531 h 77129"/>
              <a:gd name="connsiteX1-63" fmla="*/ 177145 w 181156"/>
              <a:gd name="connsiteY1-64" fmla="*/ 0 h 77129"/>
              <a:gd name="connsiteX2-65" fmla="*/ 181156 w 181156"/>
              <a:gd name="connsiteY2-66" fmla="*/ 77129 h 77129"/>
              <a:gd name="connsiteX3-67" fmla="*/ 39674 w 181156"/>
              <a:gd name="connsiteY3-68" fmla="*/ 47571 h 77129"/>
              <a:gd name="connsiteX4-69" fmla="*/ 0 w 181156"/>
              <a:gd name="connsiteY4-70" fmla="*/ 20531 h 77129"/>
              <a:gd name="connsiteX0-71" fmla="*/ 0 w 184553"/>
              <a:gd name="connsiteY0-72" fmla="*/ 12718 h 77129"/>
              <a:gd name="connsiteX1-73" fmla="*/ 180542 w 184553"/>
              <a:gd name="connsiteY1-74" fmla="*/ 0 h 77129"/>
              <a:gd name="connsiteX2-75" fmla="*/ 184553 w 184553"/>
              <a:gd name="connsiteY2-76" fmla="*/ 77129 h 77129"/>
              <a:gd name="connsiteX3-77" fmla="*/ 43071 w 184553"/>
              <a:gd name="connsiteY3-78" fmla="*/ 47571 h 77129"/>
              <a:gd name="connsiteX4-79" fmla="*/ 0 w 184553"/>
              <a:gd name="connsiteY4-80" fmla="*/ 12718 h 77129"/>
              <a:gd name="connsiteX0-81" fmla="*/ 0 w 184553"/>
              <a:gd name="connsiteY0-82" fmla="*/ 0 h 64411"/>
              <a:gd name="connsiteX1-83" fmla="*/ 182173 w 184553"/>
              <a:gd name="connsiteY1-84" fmla="*/ 20945 h 64411"/>
              <a:gd name="connsiteX2-85" fmla="*/ 184553 w 184553"/>
              <a:gd name="connsiteY2-86" fmla="*/ 64411 h 64411"/>
              <a:gd name="connsiteX3-87" fmla="*/ 43071 w 184553"/>
              <a:gd name="connsiteY3-88" fmla="*/ 34853 h 64411"/>
              <a:gd name="connsiteX4-89" fmla="*/ 0 w 184553"/>
              <a:gd name="connsiteY4-90" fmla="*/ 0 h 64411"/>
              <a:gd name="connsiteX0-91" fmla="*/ 0 w 196290"/>
              <a:gd name="connsiteY0-92" fmla="*/ 0 h 55027"/>
              <a:gd name="connsiteX1-93" fmla="*/ 193910 w 196290"/>
              <a:gd name="connsiteY1-94" fmla="*/ 11561 h 55027"/>
              <a:gd name="connsiteX2-95" fmla="*/ 196290 w 196290"/>
              <a:gd name="connsiteY2-96" fmla="*/ 55027 h 55027"/>
              <a:gd name="connsiteX3-97" fmla="*/ 54808 w 196290"/>
              <a:gd name="connsiteY3-98" fmla="*/ 25469 h 55027"/>
              <a:gd name="connsiteX4-99" fmla="*/ 0 w 196290"/>
              <a:gd name="connsiteY4-100" fmla="*/ 0 h 55027"/>
              <a:gd name="connsiteX0-101" fmla="*/ 0 w 196290"/>
              <a:gd name="connsiteY0-102" fmla="*/ 0 h 55027"/>
              <a:gd name="connsiteX1-103" fmla="*/ 147646 w 196290"/>
              <a:gd name="connsiteY1-104" fmla="*/ 3185 h 55027"/>
              <a:gd name="connsiteX2-105" fmla="*/ 196290 w 196290"/>
              <a:gd name="connsiteY2-106" fmla="*/ 55027 h 55027"/>
              <a:gd name="connsiteX3-107" fmla="*/ 54808 w 196290"/>
              <a:gd name="connsiteY3-108" fmla="*/ 25469 h 55027"/>
              <a:gd name="connsiteX4-109" fmla="*/ 0 w 196290"/>
              <a:gd name="connsiteY4-110" fmla="*/ 0 h 55027"/>
              <a:gd name="connsiteX0-111" fmla="*/ 0 w 196290"/>
              <a:gd name="connsiteY0-112" fmla="*/ 0 h 55027"/>
              <a:gd name="connsiteX1-113" fmla="*/ 147646 w 196290"/>
              <a:gd name="connsiteY1-114" fmla="*/ 3185 h 55027"/>
              <a:gd name="connsiteX2-115" fmla="*/ 196290 w 196290"/>
              <a:gd name="connsiteY2-116" fmla="*/ 55027 h 55027"/>
              <a:gd name="connsiteX3-117" fmla="*/ 56299 w 196290"/>
              <a:gd name="connsiteY3-118" fmla="*/ 13659 h 55027"/>
              <a:gd name="connsiteX4-119" fmla="*/ 0 w 196290"/>
              <a:gd name="connsiteY4-120" fmla="*/ 0 h 55027"/>
              <a:gd name="connsiteX0-121" fmla="*/ 4023 w 200313"/>
              <a:gd name="connsiteY0-122" fmla="*/ 0 h 55027"/>
              <a:gd name="connsiteX1-123" fmla="*/ 151669 w 200313"/>
              <a:gd name="connsiteY1-124" fmla="*/ 3185 h 55027"/>
              <a:gd name="connsiteX2-125" fmla="*/ 200313 w 200313"/>
              <a:gd name="connsiteY2-126" fmla="*/ 55027 h 55027"/>
              <a:gd name="connsiteX3-127" fmla="*/ 0 w 200313"/>
              <a:gd name="connsiteY3-128" fmla="*/ 10248 h 55027"/>
              <a:gd name="connsiteX4-129" fmla="*/ 4023 w 200313"/>
              <a:gd name="connsiteY4-130" fmla="*/ 0 h 55027"/>
              <a:gd name="connsiteX0-131" fmla="*/ 4023 w 185549"/>
              <a:gd name="connsiteY0-132" fmla="*/ 0 h 30153"/>
              <a:gd name="connsiteX1-133" fmla="*/ 151669 w 185549"/>
              <a:gd name="connsiteY1-134" fmla="*/ 3185 h 30153"/>
              <a:gd name="connsiteX2-135" fmla="*/ 185549 w 185549"/>
              <a:gd name="connsiteY2-136" fmla="*/ 30153 h 30153"/>
              <a:gd name="connsiteX3-137" fmla="*/ 0 w 185549"/>
              <a:gd name="connsiteY3-138" fmla="*/ 10248 h 30153"/>
              <a:gd name="connsiteX4-139" fmla="*/ 4023 w 185549"/>
              <a:gd name="connsiteY4-140" fmla="*/ 0 h 30153"/>
              <a:gd name="connsiteX0-141" fmla="*/ 19028 w 200554"/>
              <a:gd name="connsiteY0-142" fmla="*/ 0 h 30153"/>
              <a:gd name="connsiteX1-143" fmla="*/ 166674 w 200554"/>
              <a:gd name="connsiteY1-144" fmla="*/ 3185 h 30153"/>
              <a:gd name="connsiteX2-145" fmla="*/ 200554 w 200554"/>
              <a:gd name="connsiteY2-146" fmla="*/ 30153 h 30153"/>
              <a:gd name="connsiteX3-147" fmla="*/ 1 w 200554"/>
              <a:gd name="connsiteY3-148" fmla="*/ 12592 h 30153"/>
              <a:gd name="connsiteX4-149" fmla="*/ 19028 w 200554"/>
              <a:gd name="connsiteY4-150" fmla="*/ 0 h 30153"/>
              <a:gd name="connsiteX0-151" fmla="*/ 19027 w 204363"/>
              <a:gd name="connsiteY0-152" fmla="*/ 0 h 22763"/>
              <a:gd name="connsiteX1-153" fmla="*/ 166673 w 204363"/>
              <a:gd name="connsiteY1-154" fmla="*/ 3185 h 22763"/>
              <a:gd name="connsiteX2-155" fmla="*/ 204364 w 204363"/>
              <a:gd name="connsiteY2-156" fmla="*/ 22763 h 22763"/>
              <a:gd name="connsiteX3-157" fmla="*/ 0 w 204363"/>
              <a:gd name="connsiteY3-158" fmla="*/ 12592 h 22763"/>
              <a:gd name="connsiteX4-159" fmla="*/ 19027 w 204363"/>
              <a:gd name="connsiteY4-160" fmla="*/ 0 h 22763"/>
              <a:gd name="connsiteX0-161" fmla="*/ 19027 w 204364"/>
              <a:gd name="connsiteY0-162" fmla="*/ 0 h 22763"/>
              <a:gd name="connsiteX1-163" fmla="*/ 166673 w 204364"/>
              <a:gd name="connsiteY1-164" fmla="*/ 3185 h 22763"/>
              <a:gd name="connsiteX2-165" fmla="*/ 204364 w 204364"/>
              <a:gd name="connsiteY2-166" fmla="*/ 22763 h 22763"/>
              <a:gd name="connsiteX3-167" fmla="*/ 64972 w 204364"/>
              <a:gd name="connsiteY3-168" fmla="*/ 16543 h 22763"/>
              <a:gd name="connsiteX4-169" fmla="*/ 0 w 204364"/>
              <a:gd name="connsiteY4-170" fmla="*/ 12592 h 22763"/>
              <a:gd name="connsiteX5" fmla="*/ 19027 w 204364"/>
              <a:gd name="connsiteY5" fmla="*/ 0 h 22763"/>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 y="connsiteY5"/>
              </a:cxn>
            </a:cxnLst>
            <a:rect l="l" t="t" r="r" b="b"/>
            <a:pathLst>
              <a:path w="204364" h="22763">
                <a:moveTo>
                  <a:pt x="19027" y="0"/>
                </a:moveTo>
                <a:lnTo>
                  <a:pt x="166673" y="3185"/>
                </a:lnTo>
                <a:lnTo>
                  <a:pt x="204364" y="22763"/>
                </a:lnTo>
                <a:cubicBezTo>
                  <a:pt x="163641" y="19960"/>
                  <a:pt x="105695" y="19346"/>
                  <a:pt x="64972" y="16543"/>
                </a:cubicBezTo>
                <a:lnTo>
                  <a:pt x="0" y="12592"/>
                </a:lnTo>
                <a:lnTo>
                  <a:pt x="19027" y="0"/>
                </a:lnTo>
                <a:close/>
              </a:path>
            </a:pathLst>
          </a:cu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4"/>
          <p:cNvSpPr/>
          <p:nvPr/>
        </p:nvSpPr>
        <p:spPr>
          <a:xfrm>
            <a:off x="4164725" y="3066444"/>
            <a:ext cx="113112" cy="68525"/>
          </a:xfrm>
          <a:custGeom>
            <a:avLst/>
            <a:gdLst>
              <a:gd name="connsiteX0" fmla="*/ 0 w 50571"/>
              <a:gd name="connsiteY0" fmla="*/ 0 h 45719"/>
              <a:gd name="connsiteX1" fmla="*/ 50571 w 50571"/>
              <a:gd name="connsiteY1" fmla="*/ 0 h 45719"/>
              <a:gd name="connsiteX2" fmla="*/ 50571 w 50571"/>
              <a:gd name="connsiteY2" fmla="*/ 45719 h 45719"/>
              <a:gd name="connsiteX3" fmla="*/ 0 w 50571"/>
              <a:gd name="connsiteY3" fmla="*/ 45719 h 45719"/>
              <a:gd name="connsiteX4" fmla="*/ 0 w 50571"/>
              <a:gd name="connsiteY4" fmla="*/ 0 h 45719"/>
              <a:gd name="connsiteX0-1" fmla="*/ 0 w 50571"/>
              <a:gd name="connsiteY0-2" fmla="*/ 0 h 45719"/>
              <a:gd name="connsiteX1-3" fmla="*/ 48666 w 50571"/>
              <a:gd name="connsiteY1-4" fmla="*/ 7620 h 45719"/>
              <a:gd name="connsiteX2-5" fmla="*/ 50571 w 50571"/>
              <a:gd name="connsiteY2-6" fmla="*/ 45719 h 45719"/>
              <a:gd name="connsiteX3-7" fmla="*/ 0 w 50571"/>
              <a:gd name="connsiteY3-8" fmla="*/ 45719 h 45719"/>
              <a:gd name="connsiteX4-9" fmla="*/ 0 w 50571"/>
              <a:gd name="connsiteY4-10" fmla="*/ 0 h 45719"/>
              <a:gd name="connsiteX0-11" fmla="*/ 0 w 56286"/>
              <a:gd name="connsiteY0-12" fmla="*/ 0 h 41909"/>
              <a:gd name="connsiteX1-13" fmla="*/ 54381 w 56286"/>
              <a:gd name="connsiteY1-14" fmla="*/ 3810 h 41909"/>
              <a:gd name="connsiteX2-15" fmla="*/ 56286 w 56286"/>
              <a:gd name="connsiteY2-16" fmla="*/ 41909 h 41909"/>
              <a:gd name="connsiteX3-17" fmla="*/ 5715 w 56286"/>
              <a:gd name="connsiteY3-18" fmla="*/ 41909 h 41909"/>
              <a:gd name="connsiteX4-19" fmla="*/ 0 w 56286"/>
              <a:gd name="connsiteY4-20" fmla="*/ 0 h 41909"/>
              <a:gd name="connsiteX0-21" fmla="*/ 24765 w 81051"/>
              <a:gd name="connsiteY0-22" fmla="*/ 0 h 41909"/>
              <a:gd name="connsiteX1-23" fmla="*/ 79146 w 81051"/>
              <a:gd name="connsiteY1-24" fmla="*/ 3810 h 41909"/>
              <a:gd name="connsiteX2-25" fmla="*/ 81051 w 81051"/>
              <a:gd name="connsiteY2-26" fmla="*/ 41909 h 41909"/>
              <a:gd name="connsiteX3-27" fmla="*/ 0 w 81051"/>
              <a:gd name="connsiteY3-28" fmla="*/ 38099 h 41909"/>
              <a:gd name="connsiteX4-29" fmla="*/ 24765 w 81051"/>
              <a:gd name="connsiteY4-30" fmla="*/ 0 h 41909"/>
              <a:gd name="connsiteX0-31" fmla="*/ 24765 w 81051"/>
              <a:gd name="connsiteY0-32" fmla="*/ 0 h 51434"/>
              <a:gd name="connsiteX1-33" fmla="*/ 79146 w 81051"/>
              <a:gd name="connsiteY1-34" fmla="*/ 13335 h 51434"/>
              <a:gd name="connsiteX2-35" fmla="*/ 81051 w 81051"/>
              <a:gd name="connsiteY2-36" fmla="*/ 51434 h 51434"/>
              <a:gd name="connsiteX3-37" fmla="*/ 0 w 81051"/>
              <a:gd name="connsiteY3-38" fmla="*/ 47624 h 51434"/>
              <a:gd name="connsiteX4-39" fmla="*/ 24765 w 81051"/>
              <a:gd name="connsiteY4-40" fmla="*/ 0 h 51434"/>
              <a:gd name="connsiteX0-41" fmla="*/ 24765 w 94386"/>
              <a:gd name="connsiteY0-42" fmla="*/ 1905 h 53339"/>
              <a:gd name="connsiteX1-43" fmla="*/ 94386 w 94386"/>
              <a:gd name="connsiteY1-44" fmla="*/ 0 h 53339"/>
              <a:gd name="connsiteX2-45" fmla="*/ 81051 w 94386"/>
              <a:gd name="connsiteY2-46" fmla="*/ 53339 h 53339"/>
              <a:gd name="connsiteX3-47" fmla="*/ 0 w 94386"/>
              <a:gd name="connsiteY3-48" fmla="*/ 49529 h 53339"/>
              <a:gd name="connsiteX4-49" fmla="*/ 24765 w 94386"/>
              <a:gd name="connsiteY4-50" fmla="*/ 1905 h 5333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4386" h="53339">
                <a:moveTo>
                  <a:pt x="24765" y="1905"/>
                </a:moveTo>
                <a:lnTo>
                  <a:pt x="94386" y="0"/>
                </a:lnTo>
                <a:lnTo>
                  <a:pt x="81051" y="53339"/>
                </a:lnTo>
                <a:lnTo>
                  <a:pt x="0" y="49529"/>
                </a:lnTo>
                <a:lnTo>
                  <a:pt x="24765" y="1905"/>
                </a:lnTo>
                <a:close/>
              </a:path>
            </a:pathLst>
          </a:cu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4"/>
          <p:cNvSpPr/>
          <p:nvPr/>
        </p:nvSpPr>
        <p:spPr>
          <a:xfrm rot="19203809">
            <a:off x="8314202" y="2809491"/>
            <a:ext cx="184553" cy="64411"/>
          </a:xfrm>
          <a:custGeom>
            <a:avLst/>
            <a:gdLst>
              <a:gd name="connsiteX0" fmla="*/ 0 w 50571"/>
              <a:gd name="connsiteY0" fmla="*/ 0 h 45719"/>
              <a:gd name="connsiteX1" fmla="*/ 50571 w 50571"/>
              <a:gd name="connsiteY1" fmla="*/ 0 h 45719"/>
              <a:gd name="connsiteX2" fmla="*/ 50571 w 50571"/>
              <a:gd name="connsiteY2" fmla="*/ 45719 h 45719"/>
              <a:gd name="connsiteX3" fmla="*/ 0 w 50571"/>
              <a:gd name="connsiteY3" fmla="*/ 45719 h 45719"/>
              <a:gd name="connsiteX4" fmla="*/ 0 w 50571"/>
              <a:gd name="connsiteY4" fmla="*/ 0 h 45719"/>
              <a:gd name="connsiteX0-1" fmla="*/ 0 w 50571"/>
              <a:gd name="connsiteY0-2" fmla="*/ 0 h 45719"/>
              <a:gd name="connsiteX1-3" fmla="*/ 48666 w 50571"/>
              <a:gd name="connsiteY1-4" fmla="*/ 7620 h 45719"/>
              <a:gd name="connsiteX2-5" fmla="*/ 50571 w 50571"/>
              <a:gd name="connsiteY2-6" fmla="*/ 45719 h 45719"/>
              <a:gd name="connsiteX3-7" fmla="*/ 0 w 50571"/>
              <a:gd name="connsiteY3-8" fmla="*/ 45719 h 45719"/>
              <a:gd name="connsiteX4-9" fmla="*/ 0 w 50571"/>
              <a:gd name="connsiteY4-10" fmla="*/ 0 h 45719"/>
              <a:gd name="connsiteX0-11" fmla="*/ 0 w 56286"/>
              <a:gd name="connsiteY0-12" fmla="*/ 0 h 41909"/>
              <a:gd name="connsiteX1-13" fmla="*/ 54381 w 56286"/>
              <a:gd name="connsiteY1-14" fmla="*/ 3810 h 41909"/>
              <a:gd name="connsiteX2-15" fmla="*/ 56286 w 56286"/>
              <a:gd name="connsiteY2-16" fmla="*/ 41909 h 41909"/>
              <a:gd name="connsiteX3-17" fmla="*/ 5715 w 56286"/>
              <a:gd name="connsiteY3-18" fmla="*/ 41909 h 41909"/>
              <a:gd name="connsiteX4-19" fmla="*/ 0 w 56286"/>
              <a:gd name="connsiteY4-20" fmla="*/ 0 h 41909"/>
              <a:gd name="connsiteX0-21" fmla="*/ 24765 w 81051"/>
              <a:gd name="connsiteY0-22" fmla="*/ 0 h 41909"/>
              <a:gd name="connsiteX1-23" fmla="*/ 79146 w 81051"/>
              <a:gd name="connsiteY1-24" fmla="*/ 3810 h 41909"/>
              <a:gd name="connsiteX2-25" fmla="*/ 81051 w 81051"/>
              <a:gd name="connsiteY2-26" fmla="*/ 41909 h 41909"/>
              <a:gd name="connsiteX3-27" fmla="*/ 0 w 81051"/>
              <a:gd name="connsiteY3-28" fmla="*/ 38099 h 41909"/>
              <a:gd name="connsiteX4-29" fmla="*/ 24765 w 81051"/>
              <a:gd name="connsiteY4-30" fmla="*/ 0 h 41909"/>
              <a:gd name="connsiteX0-31" fmla="*/ 24765 w 81051"/>
              <a:gd name="connsiteY0-32" fmla="*/ 0 h 51434"/>
              <a:gd name="connsiteX1-33" fmla="*/ 79146 w 81051"/>
              <a:gd name="connsiteY1-34" fmla="*/ 13335 h 51434"/>
              <a:gd name="connsiteX2-35" fmla="*/ 81051 w 81051"/>
              <a:gd name="connsiteY2-36" fmla="*/ 51434 h 51434"/>
              <a:gd name="connsiteX3-37" fmla="*/ 0 w 81051"/>
              <a:gd name="connsiteY3-38" fmla="*/ 47624 h 51434"/>
              <a:gd name="connsiteX4-39" fmla="*/ 24765 w 81051"/>
              <a:gd name="connsiteY4-40" fmla="*/ 0 h 51434"/>
              <a:gd name="connsiteX0-41" fmla="*/ 0 w 179050"/>
              <a:gd name="connsiteY0-42" fmla="*/ 20531 h 38099"/>
              <a:gd name="connsiteX1-43" fmla="*/ 177145 w 179050"/>
              <a:gd name="connsiteY1-44" fmla="*/ 0 h 38099"/>
              <a:gd name="connsiteX2-45" fmla="*/ 179050 w 179050"/>
              <a:gd name="connsiteY2-46" fmla="*/ 38099 h 38099"/>
              <a:gd name="connsiteX3-47" fmla="*/ 97999 w 179050"/>
              <a:gd name="connsiteY3-48" fmla="*/ 34289 h 38099"/>
              <a:gd name="connsiteX4-49" fmla="*/ 0 w 179050"/>
              <a:gd name="connsiteY4-50" fmla="*/ 20531 h 38099"/>
              <a:gd name="connsiteX0-51" fmla="*/ 0 w 179050"/>
              <a:gd name="connsiteY0-52" fmla="*/ 20531 h 47571"/>
              <a:gd name="connsiteX1-53" fmla="*/ 177145 w 179050"/>
              <a:gd name="connsiteY1-54" fmla="*/ 0 h 47571"/>
              <a:gd name="connsiteX2-55" fmla="*/ 179050 w 179050"/>
              <a:gd name="connsiteY2-56" fmla="*/ 38099 h 47571"/>
              <a:gd name="connsiteX3-57" fmla="*/ 39674 w 179050"/>
              <a:gd name="connsiteY3-58" fmla="*/ 47571 h 47571"/>
              <a:gd name="connsiteX4-59" fmla="*/ 0 w 179050"/>
              <a:gd name="connsiteY4-60" fmla="*/ 20531 h 47571"/>
              <a:gd name="connsiteX0-61" fmla="*/ 0 w 181156"/>
              <a:gd name="connsiteY0-62" fmla="*/ 20531 h 77129"/>
              <a:gd name="connsiteX1-63" fmla="*/ 177145 w 181156"/>
              <a:gd name="connsiteY1-64" fmla="*/ 0 h 77129"/>
              <a:gd name="connsiteX2-65" fmla="*/ 181156 w 181156"/>
              <a:gd name="connsiteY2-66" fmla="*/ 77129 h 77129"/>
              <a:gd name="connsiteX3-67" fmla="*/ 39674 w 181156"/>
              <a:gd name="connsiteY3-68" fmla="*/ 47571 h 77129"/>
              <a:gd name="connsiteX4-69" fmla="*/ 0 w 181156"/>
              <a:gd name="connsiteY4-70" fmla="*/ 20531 h 77129"/>
              <a:gd name="connsiteX0-71" fmla="*/ 0 w 184553"/>
              <a:gd name="connsiteY0-72" fmla="*/ 12718 h 77129"/>
              <a:gd name="connsiteX1-73" fmla="*/ 180542 w 184553"/>
              <a:gd name="connsiteY1-74" fmla="*/ 0 h 77129"/>
              <a:gd name="connsiteX2-75" fmla="*/ 184553 w 184553"/>
              <a:gd name="connsiteY2-76" fmla="*/ 77129 h 77129"/>
              <a:gd name="connsiteX3-77" fmla="*/ 43071 w 184553"/>
              <a:gd name="connsiteY3-78" fmla="*/ 47571 h 77129"/>
              <a:gd name="connsiteX4-79" fmla="*/ 0 w 184553"/>
              <a:gd name="connsiteY4-80" fmla="*/ 12718 h 77129"/>
              <a:gd name="connsiteX0-81" fmla="*/ 0 w 184553"/>
              <a:gd name="connsiteY0-82" fmla="*/ 0 h 64411"/>
              <a:gd name="connsiteX1-83" fmla="*/ 182173 w 184553"/>
              <a:gd name="connsiteY1-84" fmla="*/ 20945 h 64411"/>
              <a:gd name="connsiteX2-85" fmla="*/ 184553 w 184553"/>
              <a:gd name="connsiteY2-86" fmla="*/ 64411 h 64411"/>
              <a:gd name="connsiteX3-87" fmla="*/ 43071 w 184553"/>
              <a:gd name="connsiteY3-88" fmla="*/ 34853 h 64411"/>
              <a:gd name="connsiteX4-89" fmla="*/ 0 w 184553"/>
              <a:gd name="connsiteY4-90" fmla="*/ 0 h 64411"/>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84553" h="64411">
                <a:moveTo>
                  <a:pt x="0" y="0"/>
                </a:moveTo>
                <a:lnTo>
                  <a:pt x="182173" y="20945"/>
                </a:lnTo>
                <a:lnTo>
                  <a:pt x="184553" y="64411"/>
                </a:lnTo>
                <a:lnTo>
                  <a:pt x="43071" y="34853"/>
                </a:lnTo>
                <a:lnTo>
                  <a:pt x="0" y="0"/>
                </a:lnTo>
                <a:close/>
              </a:path>
            </a:pathLst>
          </a:cu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4"/>
          <p:cNvSpPr/>
          <p:nvPr/>
        </p:nvSpPr>
        <p:spPr>
          <a:xfrm rot="19203809">
            <a:off x="8170729" y="4360601"/>
            <a:ext cx="184553" cy="64411"/>
          </a:xfrm>
          <a:custGeom>
            <a:avLst/>
            <a:gdLst>
              <a:gd name="connsiteX0" fmla="*/ 0 w 50571"/>
              <a:gd name="connsiteY0" fmla="*/ 0 h 45719"/>
              <a:gd name="connsiteX1" fmla="*/ 50571 w 50571"/>
              <a:gd name="connsiteY1" fmla="*/ 0 h 45719"/>
              <a:gd name="connsiteX2" fmla="*/ 50571 w 50571"/>
              <a:gd name="connsiteY2" fmla="*/ 45719 h 45719"/>
              <a:gd name="connsiteX3" fmla="*/ 0 w 50571"/>
              <a:gd name="connsiteY3" fmla="*/ 45719 h 45719"/>
              <a:gd name="connsiteX4" fmla="*/ 0 w 50571"/>
              <a:gd name="connsiteY4" fmla="*/ 0 h 45719"/>
              <a:gd name="connsiteX0-1" fmla="*/ 0 w 50571"/>
              <a:gd name="connsiteY0-2" fmla="*/ 0 h 45719"/>
              <a:gd name="connsiteX1-3" fmla="*/ 48666 w 50571"/>
              <a:gd name="connsiteY1-4" fmla="*/ 7620 h 45719"/>
              <a:gd name="connsiteX2-5" fmla="*/ 50571 w 50571"/>
              <a:gd name="connsiteY2-6" fmla="*/ 45719 h 45719"/>
              <a:gd name="connsiteX3-7" fmla="*/ 0 w 50571"/>
              <a:gd name="connsiteY3-8" fmla="*/ 45719 h 45719"/>
              <a:gd name="connsiteX4-9" fmla="*/ 0 w 50571"/>
              <a:gd name="connsiteY4-10" fmla="*/ 0 h 45719"/>
              <a:gd name="connsiteX0-11" fmla="*/ 0 w 56286"/>
              <a:gd name="connsiteY0-12" fmla="*/ 0 h 41909"/>
              <a:gd name="connsiteX1-13" fmla="*/ 54381 w 56286"/>
              <a:gd name="connsiteY1-14" fmla="*/ 3810 h 41909"/>
              <a:gd name="connsiteX2-15" fmla="*/ 56286 w 56286"/>
              <a:gd name="connsiteY2-16" fmla="*/ 41909 h 41909"/>
              <a:gd name="connsiteX3-17" fmla="*/ 5715 w 56286"/>
              <a:gd name="connsiteY3-18" fmla="*/ 41909 h 41909"/>
              <a:gd name="connsiteX4-19" fmla="*/ 0 w 56286"/>
              <a:gd name="connsiteY4-20" fmla="*/ 0 h 41909"/>
              <a:gd name="connsiteX0-21" fmla="*/ 24765 w 81051"/>
              <a:gd name="connsiteY0-22" fmla="*/ 0 h 41909"/>
              <a:gd name="connsiteX1-23" fmla="*/ 79146 w 81051"/>
              <a:gd name="connsiteY1-24" fmla="*/ 3810 h 41909"/>
              <a:gd name="connsiteX2-25" fmla="*/ 81051 w 81051"/>
              <a:gd name="connsiteY2-26" fmla="*/ 41909 h 41909"/>
              <a:gd name="connsiteX3-27" fmla="*/ 0 w 81051"/>
              <a:gd name="connsiteY3-28" fmla="*/ 38099 h 41909"/>
              <a:gd name="connsiteX4-29" fmla="*/ 24765 w 81051"/>
              <a:gd name="connsiteY4-30" fmla="*/ 0 h 41909"/>
              <a:gd name="connsiteX0-31" fmla="*/ 24765 w 81051"/>
              <a:gd name="connsiteY0-32" fmla="*/ 0 h 51434"/>
              <a:gd name="connsiteX1-33" fmla="*/ 79146 w 81051"/>
              <a:gd name="connsiteY1-34" fmla="*/ 13335 h 51434"/>
              <a:gd name="connsiteX2-35" fmla="*/ 81051 w 81051"/>
              <a:gd name="connsiteY2-36" fmla="*/ 51434 h 51434"/>
              <a:gd name="connsiteX3-37" fmla="*/ 0 w 81051"/>
              <a:gd name="connsiteY3-38" fmla="*/ 47624 h 51434"/>
              <a:gd name="connsiteX4-39" fmla="*/ 24765 w 81051"/>
              <a:gd name="connsiteY4-40" fmla="*/ 0 h 51434"/>
              <a:gd name="connsiteX0-41" fmla="*/ 0 w 179050"/>
              <a:gd name="connsiteY0-42" fmla="*/ 20531 h 38099"/>
              <a:gd name="connsiteX1-43" fmla="*/ 177145 w 179050"/>
              <a:gd name="connsiteY1-44" fmla="*/ 0 h 38099"/>
              <a:gd name="connsiteX2-45" fmla="*/ 179050 w 179050"/>
              <a:gd name="connsiteY2-46" fmla="*/ 38099 h 38099"/>
              <a:gd name="connsiteX3-47" fmla="*/ 97999 w 179050"/>
              <a:gd name="connsiteY3-48" fmla="*/ 34289 h 38099"/>
              <a:gd name="connsiteX4-49" fmla="*/ 0 w 179050"/>
              <a:gd name="connsiteY4-50" fmla="*/ 20531 h 38099"/>
              <a:gd name="connsiteX0-51" fmla="*/ 0 w 179050"/>
              <a:gd name="connsiteY0-52" fmla="*/ 20531 h 47571"/>
              <a:gd name="connsiteX1-53" fmla="*/ 177145 w 179050"/>
              <a:gd name="connsiteY1-54" fmla="*/ 0 h 47571"/>
              <a:gd name="connsiteX2-55" fmla="*/ 179050 w 179050"/>
              <a:gd name="connsiteY2-56" fmla="*/ 38099 h 47571"/>
              <a:gd name="connsiteX3-57" fmla="*/ 39674 w 179050"/>
              <a:gd name="connsiteY3-58" fmla="*/ 47571 h 47571"/>
              <a:gd name="connsiteX4-59" fmla="*/ 0 w 179050"/>
              <a:gd name="connsiteY4-60" fmla="*/ 20531 h 47571"/>
              <a:gd name="connsiteX0-61" fmla="*/ 0 w 181156"/>
              <a:gd name="connsiteY0-62" fmla="*/ 20531 h 77129"/>
              <a:gd name="connsiteX1-63" fmla="*/ 177145 w 181156"/>
              <a:gd name="connsiteY1-64" fmla="*/ 0 h 77129"/>
              <a:gd name="connsiteX2-65" fmla="*/ 181156 w 181156"/>
              <a:gd name="connsiteY2-66" fmla="*/ 77129 h 77129"/>
              <a:gd name="connsiteX3-67" fmla="*/ 39674 w 181156"/>
              <a:gd name="connsiteY3-68" fmla="*/ 47571 h 77129"/>
              <a:gd name="connsiteX4-69" fmla="*/ 0 w 181156"/>
              <a:gd name="connsiteY4-70" fmla="*/ 20531 h 77129"/>
              <a:gd name="connsiteX0-71" fmla="*/ 0 w 184553"/>
              <a:gd name="connsiteY0-72" fmla="*/ 12718 h 77129"/>
              <a:gd name="connsiteX1-73" fmla="*/ 180542 w 184553"/>
              <a:gd name="connsiteY1-74" fmla="*/ 0 h 77129"/>
              <a:gd name="connsiteX2-75" fmla="*/ 184553 w 184553"/>
              <a:gd name="connsiteY2-76" fmla="*/ 77129 h 77129"/>
              <a:gd name="connsiteX3-77" fmla="*/ 43071 w 184553"/>
              <a:gd name="connsiteY3-78" fmla="*/ 47571 h 77129"/>
              <a:gd name="connsiteX4-79" fmla="*/ 0 w 184553"/>
              <a:gd name="connsiteY4-80" fmla="*/ 12718 h 77129"/>
              <a:gd name="connsiteX0-81" fmla="*/ 0 w 184553"/>
              <a:gd name="connsiteY0-82" fmla="*/ 0 h 64411"/>
              <a:gd name="connsiteX1-83" fmla="*/ 182173 w 184553"/>
              <a:gd name="connsiteY1-84" fmla="*/ 20945 h 64411"/>
              <a:gd name="connsiteX2-85" fmla="*/ 184553 w 184553"/>
              <a:gd name="connsiteY2-86" fmla="*/ 64411 h 64411"/>
              <a:gd name="connsiteX3-87" fmla="*/ 43071 w 184553"/>
              <a:gd name="connsiteY3-88" fmla="*/ 34853 h 64411"/>
              <a:gd name="connsiteX4-89" fmla="*/ 0 w 184553"/>
              <a:gd name="connsiteY4-90" fmla="*/ 0 h 64411"/>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84553" h="64411">
                <a:moveTo>
                  <a:pt x="0" y="0"/>
                </a:moveTo>
                <a:lnTo>
                  <a:pt x="182173" y="20945"/>
                </a:lnTo>
                <a:lnTo>
                  <a:pt x="184553" y="64411"/>
                </a:lnTo>
                <a:lnTo>
                  <a:pt x="43071" y="34853"/>
                </a:lnTo>
                <a:lnTo>
                  <a:pt x="0" y="0"/>
                </a:lnTo>
                <a:close/>
              </a:path>
            </a:pathLst>
          </a:cu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4"/>
          <p:cNvSpPr/>
          <p:nvPr/>
        </p:nvSpPr>
        <p:spPr>
          <a:xfrm rot="20951581">
            <a:off x="8741972" y="4702297"/>
            <a:ext cx="172376" cy="51870"/>
          </a:xfrm>
          <a:custGeom>
            <a:avLst/>
            <a:gdLst>
              <a:gd name="connsiteX0" fmla="*/ 0 w 50571"/>
              <a:gd name="connsiteY0" fmla="*/ 0 h 45719"/>
              <a:gd name="connsiteX1" fmla="*/ 50571 w 50571"/>
              <a:gd name="connsiteY1" fmla="*/ 0 h 45719"/>
              <a:gd name="connsiteX2" fmla="*/ 50571 w 50571"/>
              <a:gd name="connsiteY2" fmla="*/ 45719 h 45719"/>
              <a:gd name="connsiteX3" fmla="*/ 0 w 50571"/>
              <a:gd name="connsiteY3" fmla="*/ 45719 h 45719"/>
              <a:gd name="connsiteX4" fmla="*/ 0 w 50571"/>
              <a:gd name="connsiteY4" fmla="*/ 0 h 45719"/>
              <a:gd name="connsiteX0-1" fmla="*/ 0 w 50571"/>
              <a:gd name="connsiteY0-2" fmla="*/ 0 h 45719"/>
              <a:gd name="connsiteX1-3" fmla="*/ 48666 w 50571"/>
              <a:gd name="connsiteY1-4" fmla="*/ 7620 h 45719"/>
              <a:gd name="connsiteX2-5" fmla="*/ 50571 w 50571"/>
              <a:gd name="connsiteY2-6" fmla="*/ 45719 h 45719"/>
              <a:gd name="connsiteX3-7" fmla="*/ 0 w 50571"/>
              <a:gd name="connsiteY3-8" fmla="*/ 45719 h 45719"/>
              <a:gd name="connsiteX4-9" fmla="*/ 0 w 50571"/>
              <a:gd name="connsiteY4-10" fmla="*/ 0 h 45719"/>
              <a:gd name="connsiteX0-11" fmla="*/ 0 w 56286"/>
              <a:gd name="connsiteY0-12" fmla="*/ 0 h 41909"/>
              <a:gd name="connsiteX1-13" fmla="*/ 54381 w 56286"/>
              <a:gd name="connsiteY1-14" fmla="*/ 3810 h 41909"/>
              <a:gd name="connsiteX2-15" fmla="*/ 56286 w 56286"/>
              <a:gd name="connsiteY2-16" fmla="*/ 41909 h 41909"/>
              <a:gd name="connsiteX3-17" fmla="*/ 5715 w 56286"/>
              <a:gd name="connsiteY3-18" fmla="*/ 41909 h 41909"/>
              <a:gd name="connsiteX4-19" fmla="*/ 0 w 56286"/>
              <a:gd name="connsiteY4-20" fmla="*/ 0 h 41909"/>
              <a:gd name="connsiteX0-21" fmla="*/ 24765 w 81051"/>
              <a:gd name="connsiteY0-22" fmla="*/ 0 h 41909"/>
              <a:gd name="connsiteX1-23" fmla="*/ 79146 w 81051"/>
              <a:gd name="connsiteY1-24" fmla="*/ 3810 h 41909"/>
              <a:gd name="connsiteX2-25" fmla="*/ 81051 w 81051"/>
              <a:gd name="connsiteY2-26" fmla="*/ 41909 h 41909"/>
              <a:gd name="connsiteX3-27" fmla="*/ 0 w 81051"/>
              <a:gd name="connsiteY3-28" fmla="*/ 38099 h 41909"/>
              <a:gd name="connsiteX4-29" fmla="*/ 24765 w 81051"/>
              <a:gd name="connsiteY4-30" fmla="*/ 0 h 41909"/>
              <a:gd name="connsiteX0-31" fmla="*/ 24765 w 81051"/>
              <a:gd name="connsiteY0-32" fmla="*/ 0 h 51434"/>
              <a:gd name="connsiteX1-33" fmla="*/ 79146 w 81051"/>
              <a:gd name="connsiteY1-34" fmla="*/ 13335 h 51434"/>
              <a:gd name="connsiteX2-35" fmla="*/ 81051 w 81051"/>
              <a:gd name="connsiteY2-36" fmla="*/ 51434 h 51434"/>
              <a:gd name="connsiteX3-37" fmla="*/ 0 w 81051"/>
              <a:gd name="connsiteY3-38" fmla="*/ 47624 h 51434"/>
              <a:gd name="connsiteX4-39" fmla="*/ 24765 w 81051"/>
              <a:gd name="connsiteY4-40" fmla="*/ 0 h 51434"/>
              <a:gd name="connsiteX0-41" fmla="*/ 0 w 179050"/>
              <a:gd name="connsiteY0-42" fmla="*/ 20531 h 38099"/>
              <a:gd name="connsiteX1-43" fmla="*/ 177145 w 179050"/>
              <a:gd name="connsiteY1-44" fmla="*/ 0 h 38099"/>
              <a:gd name="connsiteX2-45" fmla="*/ 179050 w 179050"/>
              <a:gd name="connsiteY2-46" fmla="*/ 38099 h 38099"/>
              <a:gd name="connsiteX3-47" fmla="*/ 97999 w 179050"/>
              <a:gd name="connsiteY3-48" fmla="*/ 34289 h 38099"/>
              <a:gd name="connsiteX4-49" fmla="*/ 0 w 179050"/>
              <a:gd name="connsiteY4-50" fmla="*/ 20531 h 38099"/>
              <a:gd name="connsiteX0-51" fmla="*/ 0 w 179050"/>
              <a:gd name="connsiteY0-52" fmla="*/ 20531 h 47571"/>
              <a:gd name="connsiteX1-53" fmla="*/ 177145 w 179050"/>
              <a:gd name="connsiteY1-54" fmla="*/ 0 h 47571"/>
              <a:gd name="connsiteX2-55" fmla="*/ 179050 w 179050"/>
              <a:gd name="connsiteY2-56" fmla="*/ 38099 h 47571"/>
              <a:gd name="connsiteX3-57" fmla="*/ 39674 w 179050"/>
              <a:gd name="connsiteY3-58" fmla="*/ 47571 h 47571"/>
              <a:gd name="connsiteX4-59" fmla="*/ 0 w 179050"/>
              <a:gd name="connsiteY4-60" fmla="*/ 20531 h 47571"/>
              <a:gd name="connsiteX0-61" fmla="*/ 0 w 181156"/>
              <a:gd name="connsiteY0-62" fmla="*/ 20531 h 77129"/>
              <a:gd name="connsiteX1-63" fmla="*/ 177145 w 181156"/>
              <a:gd name="connsiteY1-64" fmla="*/ 0 h 77129"/>
              <a:gd name="connsiteX2-65" fmla="*/ 181156 w 181156"/>
              <a:gd name="connsiteY2-66" fmla="*/ 77129 h 77129"/>
              <a:gd name="connsiteX3-67" fmla="*/ 39674 w 181156"/>
              <a:gd name="connsiteY3-68" fmla="*/ 47571 h 77129"/>
              <a:gd name="connsiteX4-69" fmla="*/ 0 w 181156"/>
              <a:gd name="connsiteY4-70" fmla="*/ 20531 h 77129"/>
              <a:gd name="connsiteX0-71" fmla="*/ 0 w 184553"/>
              <a:gd name="connsiteY0-72" fmla="*/ 12718 h 77129"/>
              <a:gd name="connsiteX1-73" fmla="*/ 180542 w 184553"/>
              <a:gd name="connsiteY1-74" fmla="*/ 0 h 77129"/>
              <a:gd name="connsiteX2-75" fmla="*/ 184553 w 184553"/>
              <a:gd name="connsiteY2-76" fmla="*/ 77129 h 77129"/>
              <a:gd name="connsiteX3-77" fmla="*/ 43071 w 184553"/>
              <a:gd name="connsiteY3-78" fmla="*/ 47571 h 77129"/>
              <a:gd name="connsiteX4-79" fmla="*/ 0 w 184553"/>
              <a:gd name="connsiteY4-80" fmla="*/ 12718 h 77129"/>
              <a:gd name="connsiteX0-81" fmla="*/ 0 w 184553"/>
              <a:gd name="connsiteY0-82" fmla="*/ 0 h 64411"/>
              <a:gd name="connsiteX1-83" fmla="*/ 182173 w 184553"/>
              <a:gd name="connsiteY1-84" fmla="*/ 20945 h 64411"/>
              <a:gd name="connsiteX2-85" fmla="*/ 184553 w 184553"/>
              <a:gd name="connsiteY2-86" fmla="*/ 64411 h 64411"/>
              <a:gd name="connsiteX3-87" fmla="*/ 43071 w 184553"/>
              <a:gd name="connsiteY3-88" fmla="*/ 34853 h 64411"/>
              <a:gd name="connsiteX4-89" fmla="*/ 0 w 184553"/>
              <a:gd name="connsiteY4-90" fmla="*/ 0 h 64411"/>
              <a:gd name="connsiteX0-91" fmla="*/ 0 w 196290"/>
              <a:gd name="connsiteY0-92" fmla="*/ 0 h 55027"/>
              <a:gd name="connsiteX1-93" fmla="*/ 193910 w 196290"/>
              <a:gd name="connsiteY1-94" fmla="*/ 11561 h 55027"/>
              <a:gd name="connsiteX2-95" fmla="*/ 196290 w 196290"/>
              <a:gd name="connsiteY2-96" fmla="*/ 55027 h 55027"/>
              <a:gd name="connsiteX3-97" fmla="*/ 54808 w 196290"/>
              <a:gd name="connsiteY3-98" fmla="*/ 25469 h 55027"/>
              <a:gd name="connsiteX4-99" fmla="*/ 0 w 196290"/>
              <a:gd name="connsiteY4-100" fmla="*/ 0 h 55027"/>
              <a:gd name="connsiteX0-101" fmla="*/ 0 w 196290"/>
              <a:gd name="connsiteY0-102" fmla="*/ 0 h 55027"/>
              <a:gd name="connsiteX1-103" fmla="*/ 147646 w 196290"/>
              <a:gd name="connsiteY1-104" fmla="*/ 3185 h 55027"/>
              <a:gd name="connsiteX2-105" fmla="*/ 196290 w 196290"/>
              <a:gd name="connsiteY2-106" fmla="*/ 55027 h 55027"/>
              <a:gd name="connsiteX3-107" fmla="*/ 54808 w 196290"/>
              <a:gd name="connsiteY3-108" fmla="*/ 25469 h 55027"/>
              <a:gd name="connsiteX4-109" fmla="*/ 0 w 196290"/>
              <a:gd name="connsiteY4-110" fmla="*/ 0 h 55027"/>
              <a:gd name="connsiteX0-111" fmla="*/ 0 w 196290"/>
              <a:gd name="connsiteY0-112" fmla="*/ 0 h 55027"/>
              <a:gd name="connsiteX1-113" fmla="*/ 147646 w 196290"/>
              <a:gd name="connsiteY1-114" fmla="*/ 3185 h 55027"/>
              <a:gd name="connsiteX2-115" fmla="*/ 196290 w 196290"/>
              <a:gd name="connsiteY2-116" fmla="*/ 55027 h 55027"/>
              <a:gd name="connsiteX3-117" fmla="*/ 56299 w 196290"/>
              <a:gd name="connsiteY3-118" fmla="*/ 13659 h 55027"/>
              <a:gd name="connsiteX4-119" fmla="*/ 0 w 196290"/>
              <a:gd name="connsiteY4-120" fmla="*/ 0 h 55027"/>
              <a:gd name="connsiteX0-121" fmla="*/ 4023 w 200313"/>
              <a:gd name="connsiteY0-122" fmla="*/ 0 h 55027"/>
              <a:gd name="connsiteX1-123" fmla="*/ 151669 w 200313"/>
              <a:gd name="connsiteY1-124" fmla="*/ 3185 h 55027"/>
              <a:gd name="connsiteX2-125" fmla="*/ 200313 w 200313"/>
              <a:gd name="connsiteY2-126" fmla="*/ 55027 h 55027"/>
              <a:gd name="connsiteX3-127" fmla="*/ 0 w 200313"/>
              <a:gd name="connsiteY3-128" fmla="*/ 10248 h 55027"/>
              <a:gd name="connsiteX4-129" fmla="*/ 4023 w 200313"/>
              <a:gd name="connsiteY4-130" fmla="*/ 0 h 55027"/>
              <a:gd name="connsiteX0-131" fmla="*/ 4023 w 185549"/>
              <a:gd name="connsiteY0-132" fmla="*/ 0 h 30153"/>
              <a:gd name="connsiteX1-133" fmla="*/ 151669 w 185549"/>
              <a:gd name="connsiteY1-134" fmla="*/ 3185 h 30153"/>
              <a:gd name="connsiteX2-135" fmla="*/ 185549 w 185549"/>
              <a:gd name="connsiteY2-136" fmla="*/ 30153 h 30153"/>
              <a:gd name="connsiteX3-137" fmla="*/ 0 w 185549"/>
              <a:gd name="connsiteY3-138" fmla="*/ 10248 h 30153"/>
              <a:gd name="connsiteX4-139" fmla="*/ 4023 w 185549"/>
              <a:gd name="connsiteY4-140" fmla="*/ 0 h 30153"/>
              <a:gd name="connsiteX0-141" fmla="*/ 19028 w 200554"/>
              <a:gd name="connsiteY0-142" fmla="*/ 0 h 30153"/>
              <a:gd name="connsiteX1-143" fmla="*/ 166674 w 200554"/>
              <a:gd name="connsiteY1-144" fmla="*/ 3185 h 30153"/>
              <a:gd name="connsiteX2-145" fmla="*/ 200554 w 200554"/>
              <a:gd name="connsiteY2-146" fmla="*/ 30153 h 30153"/>
              <a:gd name="connsiteX3-147" fmla="*/ 1 w 200554"/>
              <a:gd name="connsiteY3-148" fmla="*/ 12592 h 30153"/>
              <a:gd name="connsiteX4-149" fmla="*/ 19028 w 200554"/>
              <a:gd name="connsiteY4-150" fmla="*/ 0 h 30153"/>
              <a:gd name="connsiteX0-151" fmla="*/ 19027 w 204363"/>
              <a:gd name="connsiteY0-152" fmla="*/ 0 h 22763"/>
              <a:gd name="connsiteX1-153" fmla="*/ 166673 w 204363"/>
              <a:gd name="connsiteY1-154" fmla="*/ 3185 h 22763"/>
              <a:gd name="connsiteX2-155" fmla="*/ 204364 w 204363"/>
              <a:gd name="connsiteY2-156" fmla="*/ 22763 h 22763"/>
              <a:gd name="connsiteX3-157" fmla="*/ 0 w 204363"/>
              <a:gd name="connsiteY3-158" fmla="*/ 12592 h 22763"/>
              <a:gd name="connsiteX4-159" fmla="*/ 19027 w 204363"/>
              <a:gd name="connsiteY4-160" fmla="*/ 0 h 22763"/>
              <a:gd name="connsiteX0-161" fmla="*/ 19027 w 204364"/>
              <a:gd name="connsiteY0-162" fmla="*/ 0 h 22763"/>
              <a:gd name="connsiteX1-163" fmla="*/ 166673 w 204364"/>
              <a:gd name="connsiteY1-164" fmla="*/ 3185 h 22763"/>
              <a:gd name="connsiteX2-165" fmla="*/ 204364 w 204364"/>
              <a:gd name="connsiteY2-166" fmla="*/ 22763 h 22763"/>
              <a:gd name="connsiteX3-167" fmla="*/ 64972 w 204364"/>
              <a:gd name="connsiteY3-168" fmla="*/ 16543 h 22763"/>
              <a:gd name="connsiteX4-169" fmla="*/ 0 w 204364"/>
              <a:gd name="connsiteY4-170" fmla="*/ 12592 h 22763"/>
              <a:gd name="connsiteX5" fmla="*/ 19027 w 204364"/>
              <a:gd name="connsiteY5" fmla="*/ 0 h 22763"/>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 y="connsiteY5"/>
              </a:cxn>
            </a:cxnLst>
            <a:rect l="l" t="t" r="r" b="b"/>
            <a:pathLst>
              <a:path w="204364" h="22763">
                <a:moveTo>
                  <a:pt x="19027" y="0"/>
                </a:moveTo>
                <a:lnTo>
                  <a:pt x="166673" y="3185"/>
                </a:lnTo>
                <a:lnTo>
                  <a:pt x="204364" y="22763"/>
                </a:lnTo>
                <a:cubicBezTo>
                  <a:pt x="163641" y="19960"/>
                  <a:pt x="105695" y="19346"/>
                  <a:pt x="64972" y="16543"/>
                </a:cubicBezTo>
                <a:lnTo>
                  <a:pt x="0" y="12592"/>
                </a:lnTo>
                <a:lnTo>
                  <a:pt x="19027" y="0"/>
                </a:lnTo>
                <a:close/>
              </a:path>
            </a:pathLst>
          </a:cu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4"/>
          <p:cNvSpPr/>
          <p:nvPr/>
        </p:nvSpPr>
        <p:spPr>
          <a:xfrm>
            <a:off x="3488930" y="4910904"/>
            <a:ext cx="81051" cy="51434"/>
          </a:xfrm>
          <a:custGeom>
            <a:avLst/>
            <a:gdLst>
              <a:gd name="connsiteX0" fmla="*/ 0 w 50571"/>
              <a:gd name="connsiteY0" fmla="*/ 0 h 45719"/>
              <a:gd name="connsiteX1" fmla="*/ 50571 w 50571"/>
              <a:gd name="connsiteY1" fmla="*/ 0 h 45719"/>
              <a:gd name="connsiteX2" fmla="*/ 50571 w 50571"/>
              <a:gd name="connsiteY2" fmla="*/ 45719 h 45719"/>
              <a:gd name="connsiteX3" fmla="*/ 0 w 50571"/>
              <a:gd name="connsiteY3" fmla="*/ 45719 h 45719"/>
              <a:gd name="connsiteX4" fmla="*/ 0 w 50571"/>
              <a:gd name="connsiteY4" fmla="*/ 0 h 45719"/>
              <a:gd name="connsiteX0-1" fmla="*/ 0 w 50571"/>
              <a:gd name="connsiteY0-2" fmla="*/ 0 h 45719"/>
              <a:gd name="connsiteX1-3" fmla="*/ 48666 w 50571"/>
              <a:gd name="connsiteY1-4" fmla="*/ 7620 h 45719"/>
              <a:gd name="connsiteX2-5" fmla="*/ 50571 w 50571"/>
              <a:gd name="connsiteY2-6" fmla="*/ 45719 h 45719"/>
              <a:gd name="connsiteX3-7" fmla="*/ 0 w 50571"/>
              <a:gd name="connsiteY3-8" fmla="*/ 45719 h 45719"/>
              <a:gd name="connsiteX4-9" fmla="*/ 0 w 50571"/>
              <a:gd name="connsiteY4-10" fmla="*/ 0 h 45719"/>
              <a:gd name="connsiteX0-11" fmla="*/ 0 w 56286"/>
              <a:gd name="connsiteY0-12" fmla="*/ 0 h 41909"/>
              <a:gd name="connsiteX1-13" fmla="*/ 54381 w 56286"/>
              <a:gd name="connsiteY1-14" fmla="*/ 3810 h 41909"/>
              <a:gd name="connsiteX2-15" fmla="*/ 56286 w 56286"/>
              <a:gd name="connsiteY2-16" fmla="*/ 41909 h 41909"/>
              <a:gd name="connsiteX3-17" fmla="*/ 5715 w 56286"/>
              <a:gd name="connsiteY3-18" fmla="*/ 41909 h 41909"/>
              <a:gd name="connsiteX4-19" fmla="*/ 0 w 56286"/>
              <a:gd name="connsiteY4-20" fmla="*/ 0 h 41909"/>
              <a:gd name="connsiteX0-21" fmla="*/ 24765 w 81051"/>
              <a:gd name="connsiteY0-22" fmla="*/ 0 h 41909"/>
              <a:gd name="connsiteX1-23" fmla="*/ 79146 w 81051"/>
              <a:gd name="connsiteY1-24" fmla="*/ 3810 h 41909"/>
              <a:gd name="connsiteX2-25" fmla="*/ 81051 w 81051"/>
              <a:gd name="connsiteY2-26" fmla="*/ 41909 h 41909"/>
              <a:gd name="connsiteX3-27" fmla="*/ 0 w 81051"/>
              <a:gd name="connsiteY3-28" fmla="*/ 38099 h 41909"/>
              <a:gd name="connsiteX4-29" fmla="*/ 24765 w 81051"/>
              <a:gd name="connsiteY4-30" fmla="*/ 0 h 41909"/>
              <a:gd name="connsiteX0-31" fmla="*/ 24765 w 81051"/>
              <a:gd name="connsiteY0-32" fmla="*/ 0 h 51434"/>
              <a:gd name="connsiteX1-33" fmla="*/ 79146 w 81051"/>
              <a:gd name="connsiteY1-34" fmla="*/ 13335 h 51434"/>
              <a:gd name="connsiteX2-35" fmla="*/ 81051 w 81051"/>
              <a:gd name="connsiteY2-36" fmla="*/ 51434 h 51434"/>
              <a:gd name="connsiteX3-37" fmla="*/ 0 w 81051"/>
              <a:gd name="connsiteY3-38" fmla="*/ 47624 h 51434"/>
              <a:gd name="connsiteX4-39" fmla="*/ 24765 w 81051"/>
              <a:gd name="connsiteY4-40" fmla="*/ 0 h 5143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81051" h="51434">
                <a:moveTo>
                  <a:pt x="24765" y="0"/>
                </a:moveTo>
                <a:lnTo>
                  <a:pt x="79146" y="13335"/>
                </a:lnTo>
                <a:lnTo>
                  <a:pt x="81051" y="51434"/>
                </a:lnTo>
                <a:lnTo>
                  <a:pt x="0" y="47624"/>
                </a:lnTo>
                <a:lnTo>
                  <a:pt x="24765" y="0"/>
                </a:lnTo>
                <a:close/>
              </a:path>
            </a:pathLst>
          </a:cu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9055688" y="1473873"/>
            <a:ext cx="1360456"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Stratum L</a:t>
            </a:r>
            <a:r>
              <a:rPr lang="en-US" altLang="zh-CN" sz="1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B</a:t>
            </a:r>
            <a:endParaRPr lang="zh-CN" altLang="en-US" sz="2000" dirty="0">
              <a:latin typeface="Times New Roman" panose="02020603050405020304" pitchFamily="18" charset="0"/>
              <a:cs typeface="Times New Roman" panose="02020603050405020304" pitchFamily="18" charset="0"/>
            </a:endParaRPr>
          </a:p>
        </p:txBody>
      </p:sp>
      <p:sp>
        <p:nvSpPr>
          <p:cNvPr id="20" name="文本框 19"/>
          <p:cNvSpPr txBox="1"/>
          <p:nvPr/>
        </p:nvSpPr>
        <p:spPr>
          <a:xfrm>
            <a:off x="9039984" y="5112399"/>
            <a:ext cx="1360456"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Stratum L</a:t>
            </a:r>
            <a:r>
              <a:rPr lang="en-US" altLang="zh-CN" sz="1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A</a:t>
            </a:r>
            <a:endParaRPr lang="zh-CN" altLang="en-US" sz="2000" dirty="0">
              <a:latin typeface="Times New Roman" panose="02020603050405020304" pitchFamily="18" charset="0"/>
              <a:cs typeface="Times New Roman" panose="02020603050405020304" pitchFamily="18" charset="0"/>
            </a:endParaRPr>
          </a:p>
        </p:txBody>
      </p:sp>
      <p:sp>
        <p:nvSpPr>
          <p:cNvPr id="21" name="文本框 106"/>
          <p:cNvSpPr txBox="1"/>
          <p:nvPr/>
        </p:nvSpPr>
        <p:spPr>
          <a:xfrm>
            <a:off x="5834732" y="6303075"/>
            <a:ext cx="604104" cy="52322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800" dirty="0">
                <a:latin typeface="Times New Roman" panose="02020603050405020304" pitchFamily="18" charset="0"/>
                <a:cs typeface="Times New Roman" panose="02020603050405020304" pitchFamily="18" charset="0"/>
              </a:rPr>
              <a:t>(c)</a:t>
            </a:r>
            <a:endParaRPr lang="zh-CN" altLang="en-US" sz="28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srcRect r="2030"/>
          <a:stretch>
            <a:fillRect/>
          </a:stretch>
        </p:blipFill>
        <p:spPr>
          <a:xfrm>
            <a:off x="301071" y="392906"/>
            <a:ext cx="8896014" cy="5904643"/>
          </a:xfrm>
          <a:prstGeom prst="rect">
            <a:avLst/>
          </a:prstGeom>
        </p:spPr>
      </p:pic>
      <p:pic>
        <p:nvPicPr>
          <p:cNvPr id="7" name="图片 6"/>
          <p:cNvPicPr>
            <a:picLocks noChangeAspect="1"/>
          </p:cNvPicPr>
          <p:nvPr/>
        </p:nvPicPr>
        <p:blipFill>
          <a:blip r:embed="rId2"/>
          <a:srcRect l="15348" t="60194" r="11468" b="22719"/>
          <a:stretch>
            <a:fillRect/>
          </a:stretch>
        </p:blipFill>
        <p:spPr>
          <a:xfrm>
            <a:off x="9133475" y="4940498"/>
            <a:ext cx="2747185" cy="748215"/>
          </a:xfrm>
          <a:prstGeom prst="rect">
            <a:avLst/>
          </a:prstGeom>
        </p:spPr>
      </p:pic>
      <p:pic>
        <p:nvPicPr>
          <p:cNvPr id="12" name="图片 11"/>
          <p:cNvPicPr>
            <a:picLocks noChangeAspect="1"/>
          </p:cNvPicPr>
          <p:nvPr/>
        </p:nvPicPr>
        <p:blipFill>
          <a:blip r:embed="rId3">
            <a:extLst>
              <a:ext uri="{BEBA8EAE-BF5A-486C-A8C5-ECC9F3942E4B}">
                <a14:imgProps xmlns:a14="http://schemas.microsoft.com/office/drawing/2010/main">
                  <a14:imgLayer r:embed="rId4">
                    <a14:imgEffect>
                      <a14:brightnessContrast contrast="-20000"/>
                    </a14:imgEffect>
                  </a14:imgLayer>
                </a14:imgProps>
              </a:ext>
            </a:extLst>
          </a:blip>
          <a:srcRect l="15348" t="17027" r="11468" b="67741"/>
          <a:stretch>
            <a:fillRect/>
          </a:stretch>
        </p:blipFill>
        <p:spPr>
          <a:xfrm>
            <a:off x="9143745" y="4441460"/>
            <a:ext cx="2673304" cy="638419"/>
          </a:xfrm>
          <a:prstGeom prst="rect">
            <a:avLst/>
          </a:prstGeom>
        </p:spPr>
      </p:pic>
      <p:pic>
        <p:nvPicPr>
          <p:cNvPr id="13" name="图片 12"/>
          <p:cNvPicPr>
            <a:picLocks noChangeAspect="1"/>
          </p:cNvPicPr>
          <p:nvPr/>
        </p:nvPicPr>
        <p:blipFill>
          <a:blip r:embed="rId2"/>
          <a:srcRect l="15348" t="60194" r="11468" b="22719"/>
          <a:stretch>
            <a:fillRect/>
          </a:stretch>
        </p:blipFill>
        <p:spPr>
          <a:xfrm>
            <a:off x="9157359" y="5588685"/>
            <a:ext cx="2673303" cy="716158"/>
          </a:xfrm>
          <a:prstGeom prst="rect">
            <a:avLst/>
          </a:prstGeom>
        </p:spPr>
      </p:pic>
      <p:sp>
        <p:nvSpPr>
          <p:cNvPr id="14" name="流程图: 接点 13"/>
          <p:cNvSpPr/>
          <p:nvPr/>
        </p:nvSpPr>
        <p:spPr>
          <a:xfrm rot="344820">
            <a:off x="9589218" y="5919035"/>
            <a:ext cx="70812" cy="72000"/>
          </a:xfrm>
          <a:prstGeom prst="flowChartConnector">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5" name="文本框 14"/>
          <p:cNvSpPr txBox="1"/>
          <p:nvPr/>
        </p:nvSpPr>
        <p:spPr>
          <a:xfrm>
            <a:off x="10223001" y="5761781"/>
            <a:ext cx="1607661" cy="307777"/>
          </a:xfrm>
          <a:prstGeom prst="rect">
            <a:avLst/>
          </a:prstGeom>
          <a:solidFill>
            <a:schemeClr val="bg1"/>
          </a:solidFill>
        </p:spPr>
        <p:txBody>
          <a:bodyPr wrap="square" rtlCol="0">
            <a:spAutoFit/>
          </a:bodyPr>
          <a:lstStyle/>
          <a:p>
            <a:r>
              <a:rPr lang="en-US" altLang="zh-CN" sz="1400" dirty="0">
                <a:ln w="3175">
                  <a:solidFill>
                    <a:schemeClr val="tx1"/>
                  </a:solidFill>
                </a:ln>
                <a:latin typeface="等线" panose="02010600030101010101" pitchFamily="2" charset="-122"/>
                <a:ea typeface="等线" panose="02010600030101010101" pitchFamily="2" charset="-122"/>
              </a:rPr>
              <a:t>Fault points</a:t>
            </a:r>
            <a:endParaRPr lang="zh-CN" altLang="en-US" sz="1400" dirty="0">
              <a:ln w="3175">
                <a:solidFill>
                  <a:schemeClr val="tx1"/>
                </a:solidFill>
              </a:ln>
              <a:latin typeface="等线" panose="02010600030101010101" pitchFamily="2" charset="-122"/>
              <a:ea typeface="等线" panose="02010600030101010101" pitchFamily="2"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17" name="组合 2116"/>
          <p:cNvGrpSpPr/>
          <p:nvPr/>
        </p:nvGrpSpPr>
        <p:grpSpPr>
          <a:xfrm>
            <a:off x="1124670" y="1410522"/>
            <a:ext cx="10407479" cy="2180848"/>
            <a:chOff x="810853" y="861194"/>
            <a:chExt cx="10407479" cy="2180848"/>
          </a:xfrm>
        </p:grpSpPr>
        <p:grpSp>
          <p:nvGrpSpPr>
            <p:cNvPr id="1700" name="组合 1699"/>
            <p:cNvGrpSpPr/>
            <p:nvPr/>
          </p:nvGrpSpPr>
          <p:grpSpPr>
            <a:xfrm>
              <a:off x="810853" y="861194"/>
              <a:ext cx="8513993" cy="2180848"/>
              <a:chOff x="1343660" y="2409232"/>
              <a:chExt cx="8513993" cy="2180848"/>
            </a:xfrm>
          </p:grpSpPr>
          <p:grpSp>
            <p:nvGrpSpPr>
              <p:cNvPr id="1701" name="组合 1700"/>
              <p:cNvGrpSpPr/>
              <p:nvPr/>
            </p:nvGrpSpPr>
            <p:grpSpPr>
              <a:xfrm>
                <a:off x="1343660" y="2409232"/>
                <a:ext cx="8513993" cy="2180848"/>
                <a:chOff x="1244447" y="1668301"/>
                <a:chExt cx="8476293" cy="2165831"/>
              </a:xfrm>
            </p:grpSpPr>
            <p:sp>
              <p:nvSpPr>
                <p:cNvPr id="1981" name="平行四边形 51"/>
                <p:cNvSpPr/>
                <p:nvPr/>
              </p:nvSpPr>
              <p:spPr>
                <a:xfrm rot="11144820">
                  <a:off x="8207598" y="1808940"/>
                  <a:ext cx="1037523" cy="259359"/>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38245 h 3865450"/>
                    <a:gd name="connsiteX1-1613" fmla="*/ 166643 w 1288679"/>
                    <a:gd name="connsiteY1-1614" fmla="*/ 1503114 h 3865450"/>
                    <a:gd name="connsiteX2-1615" fmla="*/ 1288679 w 1288679"/>
                    <a:gd name="connsiteY2-1616" fmla="*/ -1 h 3865450"/>
                    <a:gd name="connsiteX3-1617" fmla="*/ 996791 w 1288679"/>
                    <a:gd name="connsiteY3-1618" fmla="*/ 1469499 h 3865450"/>
                    <a:gd name="connsiteX4-1619" fmla="*/ 839898 w 1288679"/>
                    <a:gd name="connsiteY4-1620" fmla="*/ 3855870 h 3865450"/>
                    <a:gd name="connsiteX5-1621" fmla="*/ 307684 w 1288679"/>
                    <a:gd name="connsiteY5-1622" fmla="*/ 2460611 h 3865450"/>
                    <a:gd name="connsiteX6-1623" fmla="*/ 0 w 1288679"/>
                    <a:gd name="connsiteY6-1624" fmla="*/ 2738245 h 3865450"/>
                    <a:gd name="connsiteX0-1625" fmla="*/ 0 w 1288679"/>
                    <a:gd name="connsiteY0-1626" fmla="*/ 2738245 h 4641722"/>
                    <a:gd name="connsiteX1-1627" fmla="*/ 166643 w 1288679"/>
                    <a:gd name="connsiteY1-1628" fmla="*/ 1503114 h 4641722"/>
                    <a:gd name="connsiteX2-1629" fmla="*/ 1288679 w 1288679"/>
                    <a:gd name="connsiteY2-1630" fmla="*/ -1 h 4641722"/>
                    <a:gd name="connsiteX3-1631" fmla="*/ 996791 w 1288679"/>
                    <a:gd name="connsiteY3-1632" fmla="*/ 1469499 h 4641722"/>
                    <a:gd name="connsiteX4-1633" fmla="*/ 839898 w 1288679"/>
                    <a:gd name="connsiteY4-1634" fmla="*/ 3855870 h 4641722"/>
                    <a:gd name="connsiteX5-1635" fmla="*/ 53372 w 1288679"/>
                    <a:gd name="connsiteY5-1636" fmla="*/ 4641724 h 4641722"/>
                    <a:gd name="connsiteX6-1637" fmla="*/ 0 w 1288679"/>
                    <a:gd name="connsiteY6-1638" fmla="*/ 2738245 h 4641722"/>
                    <a:gd name="connsiteX0-1639" fmla="*/ 75593 w 1235307"/>
                    <a:gd name="connsiteY0-1640" fmla="*/ 4192485 h 4641722"/>
                    <a:gd name="connsiteX1-1641" fmla="*/ 113271 w 1235307"/>
                    <a:gd name="connsiteY1-1642" fmla="*/ 1503114 h 4641722"/>
                    <a:gd name="connsiteX2-1643" fmla="*/ 1235307 w 1235307"/>
                    <a:gd name="connsiteY2-1644" fmla="*/ -1 h 4641722"/>
                    <a:gd name="connsiteX3-1645" fmla="*/ 943419 w 1235307"/>
                    <a:gd name="connsiteY3-1646" fmla="*/ 1469499 h 4641722"/>
                    <a:gd name="connsiteX4-1647" fmla="*/ 786526 w 1235307"/>
                    <a:gd name="connsiteY4-1648" fmla="*/ 3855870 h 4641722"/>
                    <a:gd name="connsiteX5-1649" fmla="*/ 0 w 1235307"/>
                    <a:gd name="connsiteY5-1650" fmla="*/ 4641724 h 4641722"/>
                    <a:gd name="connsiteX6-1651" fmla="*/ 75593 w 1235307"/>
                    <a:gd name="connsiteY6-1652" fmla="*/ 4192485 h 4641722"/>
                    <a:gd name="connsiteX0-1653" fmla="*/ 75593 w 1235307"/>
                    <a:gd name="connsiteY0-1654" fmla="*/ 4192485 h 4641722"/>
                    <a:gd name="connsiteX1-1655" fmla="*/ 113271 w 1235307"/>
                    <a:gd name="connsiteY1-1656" fmla="*/ 1503114 h 4641722"/>
                    <a:gd name="connsiteX2-1657" fmla="*/ 1235307 w 1235307"/>
                    <a:gd name="connsiteY2-1658" fmla="*/ -1 h 4641722"/>
                    <a:gd name="connsiteX3-1659" fmla="*/ 943419 w 1235307"/>
                    <a:gd name="connsiteY3-1660" fmla="*/ 1469499 h 4641722"/>
                    <a:gd name="connsiteX4-1661" fmla="*/ 786526 w 1235307"/>
                    <a:gd name="connsiteY4-1662" fmla="*/ 3855870 h 4641722"/>
                    <a:gd name="connsiteX5-1663" fmla="*/ 0 w 1235307"/>
                    <a:gd name="connsiteY5-1664" fmla="*/ 4641724 h 4641722"/>
                    <a:gd name="connsiteX6-1665" fmla="*/ 75593 w 1235307"/>
                    <a:gd name="connsiteY6-1666" fmla="*/ 4192485 h 4641722"/>
                    <a:gd name="connsiteX0-1667" fmla="*/ 75593 w 1235307"/>
                    <a:gd name="connsiteY0-1668" fmla="*/ 4192485 h 4641722"/>
                    <a:gd name="connsiteX1-1669" fmla="*/ 715528 w 1235307"/>
                    <a:gd name="connsiteY1-1670" fmla="*/ 3180769 h 4641722"/>
                    <a:gd name="connsiteX2-1671" fmla="*/ 1235307 w 1235307"/>
                    <a:gd name="connsiteY2-1672" fmla="*/ -1 h 4641722"/>
                    <a:gd name="connsiteX3-1673" fmla="*/ 943419 w 1235307"/>
                    <a:gd name="connsiteY3-1674" fmla="*/ 1469499 h 4641722"/>
                    <a:gd name="connsiteX4-1675" fmla="*/ 786526 w 1235307"/>
                    <a:gd name="connsiteY4-1676" fmla="*/ 3855870 h 4641722"/>
                    <a:gd name="connsiteX5-1677" fmla="*/ 0 w 1235307"/>
                    <a:gd name="connsiteY5-1678" fmla="*/ 4641724 h 4641722"/>
                    <a:gd name="connsiteX6-1679" fmla="*/ 75593 w 1235307"/>
                    <a:gd name="connsiteY6-1680" fmla="*/ 4192485 h 4641722"/>
                    <a:gd name="connsiteX0-1681" fmla="*/ 73025 w 1235307"/>
                    <a:gd name="connsiteY0-1682" fmla="*/ 4000445 h 4641722"/>
                    <a:gd name="connsiteX1-1683" fmla="*/ 715528 w 1235307"/>
                    <a:gd name="connsiteY1-1684" fmla="*/ 3180769 h 4641722"/>
                    <a:gd name="connsiteX2-1685" fmla="*/ 1235307 w 1235307"/>
                    <a:gd name="connsiteY2-1686" fmla="*/ -1 h 4641722"/>
                    <a:gd name="connsiteX3-1687" fmla="*/ 943419 w 1235307"/>
                    <a:gd name="connsiteY3-1688" fmla="*/ 1469499 h 4641722"/>
                    <a:gd name="connsiteX4-1689" fmla="*/ 786526 w 1235307"/>
                    <a:gd name="connsiteY4-1690" fmla="*/ 3855870 h 4641722"/>
                    <a:gd name="connsiteX5-1691" fmla="*/ 0 w 1235307"/>
                    <a:gd name="connsiteY5-1692" fmla="*/ 4641724 h 4641722"/>
                    <a:gd name="connsiteX6-1693" fmla="*/ 73025 w 1235307"/>
                    <a:gd name="connsiteY6-1694" fmla="*/ 4000445 h 4641722"/>
                    <a:gd name="connsiteX0-1695" fmla="*/ 73025 w 1235307"/>
                    <a:gd name="connsiteY0-1696" fmla="*/ 4000445 h 4641722"/>
                    <a:gd name="connsiteX1-1697" fmla="*/ 715528 w 1235307"/>
                    <a:gd name="connsiteY1-1698" fmla="*/ 3180769 h 4641722"/>
                    <a:gd name="connsiteX2-1699" fmla="*/ 1235307 w 1235307"/>
                    <a:gd name="connsiteY2-1700" fmla="*/ -1 h 4641722"/>
                    <a:gd name="connsiteX3-1701" fmla="*/ 943419 w 1235307"/>
                    <a:gd name="connsiteY3-1702" fmla="*/ 1469499 h 4641722"/>
                    <a:gd name="connsiteX4-1703" fmla="*/ 786526 w 1235307"/>
                    <a:gd name="connsiteY4-1704" fmla="*/ 3855870 h 4641722"/>
                    <a:gd name="connsiteX5-1705" fmla="*/ 0 w 1235307"/>
                    <a:gd name="connsiteY5-1706" fmla="*/ 4641724 h 4641722"/>
                    <a:gd name="connsiteX6-1707" fmla="*/ 73025 w 1235307"/>
                    <a:gd name="connsiteY6-1708" fmla="*/ 4000445 h 4641722"/>
                    <a:gd name="connsiteX0-1709" fmla="*/ 73025 w 1235704"/>
                    <a:gd name="connsiteY0-1710" fmla="*/ 4000445 h 4641722"/>
                    <a:gd name="connsiteX1-1711" fmla="*/ 715528 w 1235704"/>
                    <a:gd name="connsiteY1-1712" fmla="*/ 3180769 h 4641722"/>
                    <a:gd name="connsiteX2-1713" fmla="*/ 1235307 w 1235704"/>
                    <a:gd name="connsiteY2-1714" fmla="*/ -1 h 4641722"/>
                    <a:gd name="connsiteX3-1715" fmla="*/ 786526 w 1235704"/>
                    <a:gd name="connsiteY3-1716" fmla="*/ 3855870 h 4641722"/>
                    <a:gd name="connsiteX4-1717" fmla="*/ 0 w 1235704"/>
                    <a:gd name="connsiteY4-1718" fmla="*/ 4641724 h 4641722"/>
                    <a:gd name="connsiteX5-1719" fmla="*/ 73025 w 1235704"/>
                    <a:gd name="connsiteY5-1720" fmla="*/ 4000445 h 4641722"/>
                    <a:gd name="connsiteX0-1721" fmla="*/ 73025 w 847893"/>
                    <a:gd name="connsiteY0-1722" fmla="*/ 820596 h 1461873"/>
                    <a:gd name="connsiteX1-1723" fmla="*/ 715528 w 847893"/>
                    <a:gd name="connsiteY1-1724" fmla="*/ 920 h 1461873"/>
                    <a:gd name="connsiteX2-1725" fmla="*/ 786526 w 847893"/>
                    <a:gd name="connsiteY2-1726" fmla="*/ 676021 h 1461873"/>
                    <a:gd name="connsiteX3-1727" fmla="*/ 0 w 847893"/>
                    <a:gd name="connsiteY3-1728" fmla="*/ 1461875 h 1461873"/>
                    <a:gd name="connsiteX4-1729" fmla="*/ 73025 w 847893"/>
                    <a:gd name="connsiteY4-1730" fmla="*/ 820596 h 1461873"/>
                    <a:gd name="connsiteX0-1731" fmla="*/ 73025 w 786526"/>
                    <a:gd name="connsiteY0-1732" fmla="*/ 819677 h 1460954"/>
                    <a:gd name="connsiteX1-1733" fmla="*/ 715528 w 786526"/>
                    <a:gd name="connsiteY1-1734" fmla="*/ 1 h 1460954"/>
                    <a:gd name="connsiteX2-1735" fmla="*/ 786526 w 786526"/>
                    <a:gd name="connsiteY2-1736" fmla="*/ 675102 h 1460954"/>
                    <a:gd name="connsiteX3-1737" fmla="*/ 0 w 786526"/>
                    <a:gd name="connsiteY3-1738" fmla="*/ 1460956 h 1460954"/>
                    <a:gd name="connsiteX4-1739" fmla="*/ 73025 w 786526"/>
                    <a:gd name="connsiteY4-1740" fmla="*/ 819677 h 1460954"/>
                    <a:gd name="connsiteX0-1741" fmla="*/ 73025 w 937472"/>
                    <a:gd name="connsiteY0-1742" fmla="*/ 1084827 h 1726104"/>
                    <a:gd name="connsiteX1-1743" fmla="*/ 937472 w 937472"/>
                    <a:gd name="connsiteY1-1744" fmla="*/ 3 h 1726104"/>
                    <a:gd name="connsiteX2-1745" fmla="*/ 786526 w 937472"/>
                    <a:gd name="connsiteY2-1746" fmla="*/ 940252 h 1726104"/>
                    <a:gd name="connsiteX3-1747" fmla="*/ 0 w 937472"/>
                    <a:gd name="connsiteY3-1748" fmla="*/ 1726106 h 1726104"/>
                    <a:gd name="connsiteX4-1749" fmla="*/ 73025 w 937472"/>
                    <a:gd name="connsiteY4-1750" fmla="*/ 1084827 h 1726104"/>
                    <a:gd name="connsiteX0-1751" fmla="*/ 73025 w 938254"/>
                    <a:gd name="connsiteY0-1752" fmla="*/ 1124338 h 1765615"/>
                    <a:gd name="connsiteX1-1753" fmla="*/ 937472 w 938254"/>
                    <a:gd name="connsiteY1-1754" fmla="*/ 39514 h 1765615"/>
                    <a:gd name="connsiteX2-1755" fmla="*/ 786526 w 938254"/>
                    <a:gd name="connsiteY2-1756" fmla="*/ 979763 h 1765615"/>
                    <a:gd name="connsiteX3-1757" fmla="*/ 0 w 938254"/>
                    <a:gd name="connsiteY3-1758" fmla="*/ 1765617 h 1765615"/>
                    <a:gd name="connsiteX4-1759" fmla="*/ 73025 w 938254"/>
                    <a:gd name="connsiteY4-1760" fmla="*/ 1124338 h 1765615"/>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Lst>
                  <a:rect l="l" t="t" r="r" b="b"/>
                  <a:pathLst>
                    <a:path w="938254" h="1765615">
                      <a:moveTo>
                        <a:pt x="73025" y="1124338"/>
                      </a:moveTo>
                      <a:cubicBezTo>
                        <a:pt x="361174" y="762730"/>
                        <a:pt x="962917" y="-206555"/>
                        <a:pt x="937472" y="39514"/>
                      </a:cubicBezTo>
                      <a:cubicBezTo>
                        <a:pt x="912027" y="285583"/>
                        <a:pt x="942771" y="692079"/>
                        <a:pt x="786526" y="979763"/>
                      </a:cubicBezTo>
                      <a:cubicBezTo>
                        <a:pt x="630281" y="1267447"/>
                        <a:pt x="111204" y="1294716"/>
                        <a:pt x="0" y="1765617"/>
                      </a:cubicBezTo>
                      <a:lnTo>
                        <a:pt x="73025" y="1124338"/>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82" name="平行四边形 51"/>
                <p:cNvSpPr/>
                <p:nvPr/>
              </p:nvSpPr>
              <p:spPr>
                <a:xfrm rot="11144820">
                  <a:off x="7693344" y="1890814"/>
                  <a:ext cx="1457447" cy="442105"/>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93462 h 2793463"/>
                    <a:gd name="connsiteX1-1613" fmla="*/ 166643 w 1288679"/>
                    <a:gd name="connsiteY1-1614" fmla="*/ 1558331 h 2793463"/>
                    <a:gd name="connsiteX2-1615" fmla="*/ 937312 w 1288679"/>
                    <a:gd name="connsiteY2-1616" fmla="*/ 347098 h 2793463"/>
                    <a:gd name="connsiteX3-1617" fmla="*/ 1288679 w 1288679"/>
                    <a:gd name="connsiteY3-1618" fmla="*/ 55216 h 2793463"/>
                    <a:gd name="connsiteX4-1619" fmla="*/ 996791 w 1288679"/>
                    <a:gd name="connsiteY4-1620" fmla="*/ 1524716 h 2793463"/>
                    <a:gd name="connsiteX5-1621" fmla="*/ 817433 w 1288679"/>
                    <a:gd name="connsiteY5-1622" fmla="*/ 2230655 h 2793463"/>
                    <a:gd name="connsiteX6-1623" fmla="*/ 307684 w 1288679"/>
                    <a:gd name="connsiteY6-1624" fmla="*/ 2515828 h 2793463"/>
                    <a:gd name="connsiteX7-1625" fmla="*/ 0 w 1288679"/>
                    <a:gd name="connsiteY7-1626" fmla="*/ 2793462 h 2793463"/>
                    <a:gd name="connsiteX0-1627" fmla="*/ 0 w 1288679"/>
                    <a:gd name="connsiteY0-1628" fmla="*/ 2793462 h 2793463"/>
                    <a:gd name="connsiteX1-1629" fmla="*/ 166643 w 1288679"/>
                    <a:gd name="connsiteY1-1630" fmla="*/ 1558331 h 2793463"/>
                    <a:gd name="connsiteX2-1631" fmla="*/ 937312 w 1288679"/>
                    <a:gd name="connsiteY2-1632" fmla="*/ 347098 h 2793463"/>
                    <a:gd name="connsiteX3-1633" fmla="*/ 1288679 w 1288679"/>
                    <a:gd name="connsiteY3-1634" fmla="*/ 55216 h 2793463"/>
                    <a:gd name="connsiteX4-1635" fmla="*/ 996791 w 1288679"/>
                    <a:gd name="connsiteY4-1636" fmla="*/ 1524716 h 2793463"/>
                    <a:gd name="connsiteX5-1637" fmla="*/ 817433 w 1288679"/>
                    <a:gd name="connsiteY5-1638" fmla="*/ 2230655 h 2793463"/>
                    <a:gd name="connsiteX6-1639" fmla="*/ 310252 w 1288679"/>
                    <a:gd name="connsiteY6-1640" fmla="*/ 2707883 h 2793463"/>
                    <a:gd name="connsiteX7-1641" fmla="*/ 0 w 1288679"/>
                    <a:gd name="connsiteY7-1642" fmla="*/ 2793462 h 2793463"/>
                    <a:gd name="connsiteX0-1643" fmla="*/ 0 w 1318000"/>
                    <a:gd name="connsiteY0-1644" fmla="*/ 3009678 h 3009680"/>
                    <a:gd name="connsiteX1-1645" fmla="*/ 195964 w 1318000"/>
                    <a:gd name="connsiteY1-1646" fmla="*/ 1558331 h 3009680"/>
                    <a:gd name="connsiteX2-1647" fmla="*/ 966633 w 1318000"/>
                    <a:gd name="connsiteY2-1648" fmla="*/ 347098 h 3009680"/>
                    <a:gd name="connsiteX3-1649" fmla="*/ 1318000 w 1318000"/>
                    <a:gd name="connsiteY3-1650" fmla="*/ 55216 h 3009680"/>
                    <a:gd name="connsiteX4-1651" fmla="*/ 1026112 w 1318000"/>
                    <a:gd name="connsiteY4-1652" fmla="*/ 1524716 h 3009680"/>
                    <a:gd name="connsiteX5-1653" fmla="*/ 846754 w 1318000"/>
                    <a:gd name="connsiteY5-1654" fmla="*/ 2230655 h 3009680"/>
                    <a:gd name="connsiteX6-1655" fmla="*/ 339573 w 1318000"/>
                    <a:gd name="connsiteY6-1656" fmla="*/ 2707883 h 3009680"/>
                    <a:gd name="connsiteX7-1657" fmla="*/ 0 w 1318000"/>
                    <a:gd name="connsiteY7-1658" fmla="*/ 3009678 h 3009680"/>
                    <a:gd name="connsiteX0-1659" fmla="*/ 0 w 1318000"/>
                    <a:gd name="connsiteY0-1660" fmla="*/ 3009678 h 3009680"/>
                    <a:gd name="connsiteX1-1661" fmla="*/ 195964 w 1318000"/>
                    <a:gd name="connsiteY1-1662" fmla="*/ 1558331 h 3009680"/>
                    <a:gd name="connsiteX2-1663" fmla="*/ 966633 w 1318000"/>
                    <a:gd name="connsiteY2-1664" fmla="*/ 347098 h 3009680"/>
                    <a:gd name="connsiteX3-1665" fmla="*/ 1318000 w 1318000"/>
                    <a:gd name="connsiteY3-1666" fmla="*/ 55216 h 3009680"/>
                    <a:gd name="connsiteX4-1667" fmla="*/ 1026112 w 1318000"/>
                    <a:gd name="connsiteY4-1668" fmla="*/ 1524716 h 3009680"/>
                    <a:gd name="connsiteX5-1669" fmla="*/ 846754 w 1318000"/>
                    <a:gd name="connsiteY5-1670" fmla="*/ 2230655 h 3009680"/>
                    <a:gd name="connsiteX6-1671" fmla="*/ 358065 w 1318000"/>
                    <a:gd name="connsiteY6-1672" fmla="*/ 2645376 h 3009680"/>
                    <a:gd name="connsiteX7-1673" fmla="*/ 0 w 1318000"/>
                    <a:gd name="connsiteY7-1674" fmla="*/ 3009678 h 3009680"/>
                    <a:gd name="connsiteX0-1675" fmla="*/ 0 w 1318000"/>
                    <a:gd name="connsiteY0-1676" fmla="*/ 3009678 h 3009680"/>
                    <a:gd name="connsiteX1-1677" fmla="*/ 195964 w 1318000"/>
                    <a:gd name="connsiteY1-1678" fmla="*/ 1558331 h 3009680"/>
                    <a:gd name="connsiteX2-1679" fmla="*/ 966633 w 1318000"/>
                    <a:gd name="connsiteY2-1680" fmla="*/ 347098 h 3009680"/>
                    <a:gd name="connsiteX3-1681" fmla="*/ 1318000 w 1318000"/>
                    <a:gd name="connsiteY3-1682" fmla="*/ 55216 h 3009680"/>
                    <a:gd name="connsiteX4-1683" fmla="*/ 1026112 w 1318000"/>
                    <a:gd name="connsiteY4-1684" fmla="*/ 1524716 h 3009680"/>
                    <a:gd name="connsiteX5-1685" fmla="*/ 846754 w 1318000"/>
                    <a:gd name="connsiteY5-1686" fmla="*/ 2230655 h 3009680"/>
                    <a:gd name="connsiteX6-1687" fmla="*/ 358065 w 1318000"/>
                    <a:gd name="connsiteY6-1688" fmla="*/ 2645376 h 3009680"/>
                    <a:gd name="connsiteX7-1689" fmla="*/ 0 w 1318000"/>
                    <a:gd name="connsiteY7-1690" fmla="*/ 3009678 h 3009680"/>
                    <a:gd name="connsiteX0-1691" fmla="*/ 0 w 1318000"/>
                    <a:gd name="connsiteY0-1692" fmla="*/ 3009678 h 3009680"/>
                    <a:gd name="connsiteX1-1693" fmla="*/ 195964 w 1318000"/>
                    <a:gd name="connsiteY1-1694" fmla="*/ 1558331 h 3009680"/>
                    <a:gd name="connsiteX2-1695" fmla="*/ 966633 w 1318000"/>
                    <a:gd name="connsiteY2-1696" fmla="*/ 347098 h 3009680"/>
                    <a:gd name="connsiteX3-1697" fmla="*/ 1318000 w 1318000"/>
                    <a:gd name="connsiteY3-1698" fmla="*/ 55216 h 3009680"/>
                    <a:gd name="connsiteX4-1699" fmla="*/ 1026112 w 1318000"/>
                    <a:gd name="connsiteY4-1700" fmla="*/ 1524716 h 3009680"/>
                    <a:gd name="connsiteX5-1701" fmla="*/ 828904 w 1318000"/>
                    <a:gd name="connsiteY5-1702" fmla="*/ 2341179 h 3009680"/>
                    <a:gd name="connsiteX6-1703" fmla="*/ 358065 w 1318000"/>
                    <a:gd name="connsiteY6-1704" fmla="*/ 2645376 h 3009680"/>
                    <a:gd name="connsiteX7-1705" fmla="*/ 0 w 1318000"/>
                    <a:gd name="connsiteY7-1706" fmla="*/ 3009678 h 3009680"/>
                    <a:gd name="connsiteX0-1707" fmla="*/ 0 w 1318000"/>
                    <a:gd name="connsiteY0-1708" fmla="*/ 3009678 h 3009680"/>
                    <a:gd name="connsiteX1-1709" fmla="*/ 195964 w 1318000"/>
                    <a:gd name="connsiteY1-1710" fmla="*/ 1558331 h 3009680"/>
                    <a:gd name="connsiteX2-1711" fmla="*/ 966633 w 1318000"/>
                    <a:gd name="connsiteY2-1712" fmla="*/ 347098 h 3009680"/>
                    <a:gd name="connsiteX3-1713" fmla="*/ 1318000 w 1318000"/>
                    <a:gd name="connsiteY3-1714" fmla="*/ 55216 h 3009680"/>
                    <a:gd name="connsiteX4-1715" fmla="*/ 1026112 w 1318000"/>
                    <a:gd name="connsiteY4-1716" fmla="*/ 1524716 h 3009680"/>
                    <a:gd name="connsiteX5-1717" fmla="*/ 828904 w 1318000"/>
                    <a:gd name="connsiteY5-1718" fmla="*/ 2341179 h 3009680"/>
                    <a:gd name="connsiteX6-1719" fmla="*/ 350403 w 1318000"/>
                    <a:gd name="connsiteY6-1720" fmla="*/ 2554182 h 3009680"/>
                    <a:gd name="connsiteX7-1721" fmla="*/ 0 w 1318000"/>
                    <a:gd name="connsiteY7-1722" fmla="*/ 3009678 h 3009680"/>
                    <a:gd name="connsiteX0-1723" fmla="*/ 0 w 1318000"/>
                    <a:gd name="connsiteY0-1724" fmla="*/ 3009678 h 3009680"/>
                    <a:gd name="connsiteX1-1725" fmla="*/ 195964 w 1318000"/>
                    <a:gd name="connsiteY1-1726" fmla="*/ 1558331 h 3009680"/>
                    <a:gd name="connsiteX2-1727" fmla="*/ 966633 w 1318000"/>
                    <a:gd name="connsiteY2-1728" fmla="*/ 347098 h 3009680"/>
                    <a:gd name="connsiteX3-1729" fmla="*/ 1318000 w 1318000"/>
                    <a:gd name="connsiteY3-1730" fmla="*/ 55216 h 3009680"/>
                    <a:gd name="connsiteX4-1731" fmla="*/ 1026112 w 1318000"/>
                    <a:gd name="connsiteY4-1732" fmla="*/ 1524716 h 3009680"/>
                    <a:gd name="connsiteX5-1733" fmla="*/ 828904 w 1318000"/>
                    <a:gd name="connsiteY5-1734" fmla="*/ 2341179 h 3009680"/>
                    <a:gd name="connsiteX6-1735" fmla="*/ 350403 w 1318000"/>
                    <a:gd name="connsiteY6-1736" fmla="*/ 2554182 h 3009680"/>
                    <a:gd name="connsiteX7-1737" fmla="*/ 0 w 1318000"/>
                    <a:gd name="connsiteY7-1738" fmla="*/ 3009678 h 3009680"/>
                    <a:gd name="connsiteX0-1739" fmla="*/ 0 w 1318000"/>
                    <a:gd name="connsiteY0-1740" fmla="*/ 3009678 h 3009680"/>
                    <a:gd name="connsiteX1-1741" fmla="*/ 195964 w 1318000"/>
                    <a:gd name="connsiteY1-1742" fmla="*/ 1558331 h 3009680"/>
                    <a:gd name="connsiteX2-1743" fmla="*/ 966633 w 1318000"/>
                    <a:gd name="connsiteY2-1744" fmla="*/ 347098 h 3009680"/>
                    <a:gd name="connsiteX3-1745" fmla="*/ 1318000 w 1318000"/>
                    <a:gd name="connsiteY3-1746" fmla="*/ 55216 h 3009680"/>
                    <a:gd name="connsiteX4-1747" fmla="*/ 1026112 w 1318000"/>
                    <a:gd name="connsiteY4-1748" fmla="*/ 1524716 h 3009680"/>
                    <a:gd name="connsiteX5-1749" fmla="*/ 832714 w 1318000"/>
                    <a:gd name="connsiteY5-1750" fmla="*/ 2144301 h 3009680"/>
                    <a:gd name="connsiteX6-1751" fmla="*/ 350403 w 1318000"/>
                    <a:gd name="connsiteY6-1752" fmla="*/ 2554182 h 3009680"/>
                    <a:gd name="connsiteX7-1753" fmla="*/ 0 w 1318000"/>
                    <a:gd name="connsiteY7-1754" fmla="*/ 3009678 h 3009680"/>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Lst>
                  <a:rect l="l" t="t" r="r" b="b"/>
                  <a:pathLst>
                    <a:path w="1318000" h="3009680">
                      <a:moveTo>
                        <a:pt x="0" y="3009678"/>
                      </a:moveTo>
                      <a:lnTo>
                        <a:pt x="195964" y="1558331"/>
                      </a:lnTo>
                      <a:cubicBezTo>
                        <a:pt x="357069" y="1114568"/>
                        <a:pt x="779627" y="597617"/>
                        <a:pt x="966633" y="347098"/>
                      </a:cubicBezTo>
                      <a:cubicBezTo>
                        <a:pt x="1153639" y="96579"/>
                        <a:pt x="1307559" y="-100238"/>
                        <a:pt x="1318000" y="55216"/>
                      </a:cubicBezTo>
                      <a:cubicBezTo>
                        <a:pt x="1282772" y="368693"/>
                        <a:pt x="1093230" y="1187077"/>
                        <a:pt x="1026112" y="1524716"/>
                      </a:cubicBezTo>
                      <a:cubicBezTo>
                        <a:pt x="922763" y="2035527"/>
                        <a:pt x="945332" y="1972724"/>
                        <a:pt x="832714" y="2144301"/>
                      </a:cubicBezTo>
                      <a:lnTo>
                        <a:pt x="350403" y="2554182"/>
                      </a:lnTo>
                      <a:lnTo>
                        <a:pt x="0" y="3009678"/>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83" name="平行四边形 51"/>
                <p:cNvSpPr/>
                <p:nvPr/>
              </p:nvSpPr>
              <p:spPr>
                <a:xfrm rot="11144820">
                  <a:off x="6847030" y="2045069"/>
                  <a:ext cx="1998087" cy="700782"/>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83" y="connsiteY9-884"/>
                    </a:cxn>
                  </a:cxnLst>
                  <a:rect l="l" t="t" r="r" b="b"/>
                  <a:pathLst>
                    <a:path w="1806912" h="4770651">
                      <a:moveTo>
                        <a:pt x="450408" y="3563344"/>
                      </a:moveTo>
                      <a:lnTo>
                        <a:pt x="0" y="4160233"/>
                      </a:lnTo>
                      <a:lnTo>
                        <a:pt x="392692" y="851498"/>
                      </a:lnTo>
                      <a:cubicBezTo>
                        <a:pt x="693844" y="158125"/>
                        <a:pt x="1435579" y="570093"/>
                        <a:pt x="1806912" y="-3"/>
                      </a:cubicBezTo>
                      <a:cubicBezTo>
                        <a:pt x="1739794" y="337636"/>
                        <a:pt x="1654184" y="737787"/>
                        <a:pt x="1587066" y="1075426"/>
                      </a:cubicBezTo>
                      <a:lnTo>
                        <a:pt x="1410372" y="1842382"/>
                      </a:lnTo>
                      <a:cubicBezTo>
                        <a:pt x="1499845" y="1834415"/>
                        <a:pt x="1169928" y="2869902"/>
                        <a:pt x="1055117" y="3357947"/>
                      </a:cubicBezTo>
                      <a:cubicBezTo>
                        <a:pt x="940306" y="3845992"/>
                        <a:pt x="832709" y="4299750"/>
                        <a:pt x="721505" y="4770651"/>
                      </a:cubicBezTo>
                      <a:lnTo>
                        <a:pt x="1064891" y="3148563"/>
                      </a:lnTo>
                      <a:lnTo>
                        <a:pt x="450408" y="3563344"/>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84" name="平行四边形 51"/>
                <p:cNvSpPr/>
                <p:nvPr/>
              </p:nvSpPr>
              <p:spPr>
                <a:xfrm rot="11144820">
                  <a:off x="4235961" y="1668301"/>
                  <a:ext cx="4026252" cy="1498542"/>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1685566"/>
                    <a:gd name="connsiteY0-650" fmla="*/ 1716579 h 1716579"/>
                    <a:gd name="connsiteX1-651" fmla="*/ 234518 w 1685566"/>
                    <a:gd name="connsiteY1-652" fmla="*/ 1018595 h 1716579"/>
                    <a:gd name="connsiteX2-653" fmla="*/ 775393 w 1685566"/>
                    <a:gd name="connsiteY2-654" fmla="*/ 119504 h 1716579"/>
                    <a:gd name="connsiteX3-655" fmla="*/ 1018640 w 1685566"/>
                    <a:gd name="connsiteY3-656" fmla="*/ 349163 h 1716579"/>
                    <a:gd name="connsiteX4-657" fmla="*/ 1332493 w 1685566"/>
                    <a:gd name="connsiteY4-658" fmla="*/ 392372 h 1716579"/>
                    <a:gd name="connsiteX5-659" fmla="*/ 1600913 w 1685566"/>
                    <a:gd name="connsiteY5-660" fmla="*/ 368471 h 1716579"/>
                    <a:gd name="connsiteX6-661" fmla="*/ 1681725 w 1685566"/>
                    <a:gd name="connsiteY6-662" fmla="*/ 10763 h 1716579"/>
                    <a:gd name="connsiteX7-663" fmla="*/ 1291869 w 1685566"/>
                    <a:gd name="connsiteY7-664" fmla="*/ 1370590 h 1716579"/>
                    <a:gd name="connsiteX8-665" fmla="*/ 0 w 1685566"/>
                    <a:gd name="connsiteY8-666" fmla="*/ 1716579 h 1716579"/>
                    <a:gd name="connsiteX0-667" fmla="*/ 0 w 1685566"/>
                    <a:gd name="connsiteY0-668" fmla="*/ 1716579 h 1716579"/>
                    <a:gd name="connsiteX1-669" fmla="*/ 234518 w 1685566"/>
                    <a:gd name="connsiteY1-670" fmla="*/ 1018595 h 1716579"/>
                    <a:gd name="connsiteX2-671" fmla="*/ 775393 w 1685566"/>
                    <a:gd name="connsiteY2-672" fmla="*/ 119504 h 1716579"/>
                    <a:gd name="connsiteX3-673" fmla="*/ 1018640 w 1685566"/>
                    <a:gd name="connsiteY3-674" fmla="*/ 349163 h 1716579"/>
                    <a:gd name="connsiteX4-675" fmla="*/ 1332493 w 1685566"/>
                    <a:gd name="connsiteY4-676" fmla="*/ 392372 h 1716579"/>
                    <a:gd name="connsiteX5-677" fmla="*/ 1600913 w 1685566"/>
                    <a:gd name="connsiteY5-678" fmla="*/ 368471 h 1716579"/>
                    <a:gd name="connsiteX6-679" fmla="*/ 1681725 w 1685566"/>
                    <a:gd name="connsiteY6-680" fmla="*/ 10763 h 1716579"/>
                    <a:gd name="connsiteX7-681" fmla="*/ 1551445 w 1685566"/>
                    <a:gd name="connsiteY7-682" fmla="*/ 222083 h 1716579"/>
                    <a:gd name="connsiteX8-683" fmla="*/ 0 w 1685566"/>
                    <a:gd name="connsiteY8-684" fmla="*/ 1716579 h 1716579"/>
                    <a:gd name="connsiteX0-685" fmla="*/ 0 w 1682289"/>
                    <a:gd name="connsiteY0-686" fmla="*/ 1726912 h 1726912"/>
                    <a:gd name="connsiteX1-687" fmla="*/ 234518 w 1682289"/>
                    <a:gd name="connsiteY1-688" fmla="*/ 1028928 h 1726912"/>
                    <a:gd name="connsiteX2-689" fmla="*/ 775393 w 1682289"/>
                    <a:gd name="connsiteY2-690" fmla="*/ 129837 h 1726912"/>
                    <a:gd name="connsiteX3-691" fmla="*/ 1018640 w 1682289"/>
                    <a:gd name="connsiteY3-692" fmla="*/ 359496 h 1726912"/>
                    <a:gd name="connsiteX4-693" fmla="*/ 1332493 w 1682289"/>
                    <a:gd name="connsiteY4-694" fmla="*/ 402705 h 1726912"/>
                    <a:gd name="connsiteX5-695" fmla="*/ 1284915 w 1682289"/>
                    <a:gd name="connsiteY5-696" fmla="*/ 166606 h 1726912"/>
                    <a:gd name="connsiteX6-697" fmla="*/ 1681725 w 1682289"/>
                    <a:gd name="connsiteY6-698" fmla="*/ 21096 h 1726912"/>
                    <a:gd name="connsiteX7-699" fmla="*/ 1551445 w 1682289"/>
                    <a:gd name="connsiteY7-700" fmla="*/ 232416 h 1726912"/>
                    <a:gd name="connsiteX8-701" fmla="*/ 0 w 1682289"/>
                    <a:gd name="connsiteY8-702" fmla="*/ 1726912 h 1726912"/>
                    <a:gd name="connsiteX0-703" fmla="*/ 0 w 1684097"/>
                    <a:gd name="connsiteY0-704" fmla="*/ 1773858 h 1773858"/>
                    <a:gd name="connsiteX1-705" fmla="*/ 234518 w 1684097"/>
                    <a:gd name="connsiteY1-706" fmla="*/ 1075874 h 1773858"/>
                    <a:gd name="connsiteX2-707" fmla="*/ 775393 w 1684097"/>
                    <a:gd name="connsiteY2-708" fmla="*/ 176783 h 1773858"/>
                    <a:gd name="connsiteX3-709" fmla="*/ 1018640 w 1684097"/>
                    <a:gd name="connsiteY3-710" fmla="*/ 406442 h 1773858"/>
                    <a:gd name="connsiteX4-711" fmla="*/ 1332493 w 1684097"/>
                    <a:gd name="connsiteY4-712" fmla="*/ 449651 h 1773858"/>
                    <a:gd name="connsiteX5-713" fmla="*/ 1566014 w 1684097"/>
                    <a:gd name="connsiteY5-714" fmla="*/ 40521 h 1773858"/>
                    <a:gd name="connsiteX6-715" fmla="*/ 1681725 w 1684097"/>
                    <a:gd name="connsiteY6-716" fmla="*/ 68042 h 1773858"/>
                    <a:gd name="connsiteX7-717" fmla="*/ 1551445 w 1684097"/>
                    <a:gd name="connsiteY7-718" fmla="*/ 279362 h 1773858"/>
                    <a:gd name="connsiteX8-719" fmla="*/ 0 w 1684097"/>
                    <a:gd name="connsiteY8-720" fmla="*/ 1773858 h 1773858"/>
                    <a:gd name="connsiteX0-721" fmla="*/ 0 w 1681725"/>
                    <a:gd name="connsiteY0-722" fmla="*/ 1733337 h 1733337"/>
                    <a:gd name="connsiteX1-723" fmla="*/ 234518 w 1681725"/>
                    <a:gd name="connsiteY1-724" fmla="*/ 1035353 h 1733337"/>
                    <a:gd name="connsiteX2-725" fmla="*/ 775393 w 1681725"/>
                    <a:gd name="connsiteY2-726" fmla="*/ 136262 h 1733337"/>
                    <a:gd name="connsiteX3-727" fmla="*/ 1018640 w 1681725"/>
                    <a:gd name="connsiteY3-728" fmla="*/ 365921 h 1733337"/>
                    <a:gd name="connsiteX4-729" fmla="*/ 1332493 w 1681725"/>
                    <a:gd name="connsiteY4-730" fmla="*/ 409130 h 1733337"/>
                    <a:gd name="connsiteX5-731" fmla="*/ 1566014 w 1681725"/>
                    <a:gd name="connsiteY5-732" fmla="*/ 0 h 1733337"/>
                    <a:gd name="connsiteX6-733" fmla="*/ 1681725 w 1681725"/>
                    <a:gd name="connsiteY6-734" fmla="*/ 27521 h 1733337"/>
                    <a:gd name="connsiteX7-735" fmla="*/ 1551445 w 1681725"/>
                    <a:gd name="connsiteY7-736" fmla="*/ 238841 h 1733337"/>
                    <a:gd name="connsiteX8-737" fmla="*/ 0 w 1681725"/>
                    <a:gd name="connsiteY8-738" fmla="*/ 1733337 h 1733337"/>
                    <a:gd name="connsiteX0-739" fmla="*/ 0 w 1681725"/>
                    <a:gd name="connsiteY0-740" fmla="*/ 1758727 h 1758727"/>
                    <a:gd name="connsiteX1-741" fmla="*/ 234518 w 1681725"/>
                    <a:gd name="connsiteY1-742" fmla="*/ 1060743 h 1758727"/>
                    <a:gd name="connsiteX2-743" fmla="*/ 775393 w 1681725"/>
                    <a:gd name="connsiteY2-744" fmla="*/ 161652 h 1758727"/>
                    <a:gd name="connsiteX3-745" fmla="*/ 1018640 w 1681725"/>
                    <a:gd name="connsiteY3-746" fmla="*/ 391311 h 1758727"/>
                    <a:gd name="connsiteX4-747" fmla="*/ 1332493 w 1681725"/>
                    <a:gd name="connsiteY4-748" fmla="*/ 434520 h 1758727"/>
                    <a:gd name="connsiteX5-749" fmla="*/ 1566014 w 1681725"/>
                    <a:gd name="connsiteY5-750" fmla="*/ 25390 h 1758727"/>
                    <a:gd name="connsiteX6-751" fmla="*/ 1642598 w 1681725"/>
                    <a:gd name="connsiteY6-752" fmla="*/ 46365 h 1758727"/>
                    <a:gd name="connsiteX7-753" fmla="*/ 1681725 w 1681725"/>
                    <a:gd name="connsiteY7-754" fmla="*/ 52911 h 1758727"/>
                    <a:gd name="connsiteX8-755" fmla="*/ 1551445 w 1681725"/>
                    <a:gd name="connsiteY8-756" fmla="*/ 264231 h 1758727"/>
                    <a:gd name="connsiteX9" fmla="*/ 0 w 1681725"/>
                    <a:gd name="connsiteY9" fmla="*/ 1758727 h 1758727"/>
                    <a:gd name="connsiteX0-757" fmla="*/ 0 w 1681725"/>
                    <a:gd name="connsiteY0-758" fmla="*/ 1733337 h 1733337"/>
                    <a:gd name="connsiteX1-759" fmla="*/ 234518 w 1681725"/>
                    <a:gd name="connsiteY1-760" fmla="*/ 1035353 h 1733337"/>
                    <a:gd name="connsiteX2-761" fmla="*/ 775393 w 1681725"/>
                    <a:gd name="connsiteY2-762" fmla="*/ 136262 h 1733337"/>
                    <a:gd name="connsiteX3-763" fmla="*/ 1018640 w 1681725"/>
                    <a:gd name="connsiteY3-764" fmla="*/ 365921 h 1733337"/>
                    <a:gd name="connsiteX4-765" fmla="*/ 1332493 w 1681725"/>
                    <a:gd name="connsiteY4-766" fmla="*/ 409130 h 1733337"/>
                    <a:gd name="connsiteX5-767" fmla="*/ 1566014 w 1681725"/>
                    <a:gd name="connsiteY5-768" fmla="*/ 0 h 1733337"/>
                    <a:gd name="connsiteX6-769" fmla="*/ 1642598 w 1681725"/>
                    <a:gd name="connsiteY6-770" fmla="*/ 20975 h 1733337"/>
                    <a:gd name="connsiteX7-771" fmla="*/ 1681725 w 1681725"/>
                    <a:gd name="connsiteY7-772" fmla="*/ 27521 h 1733337"/>
                    <a:gd name="connsiteX8-773" fmla="*/ 1551445 w 1681725"/>
                    <a:gd name="connsiteY8-774" fmla="*/ 238841 h 1733337"/>
                    <a:gd name="connsiteX9-775" fmla="*/ 0 w 1681725"/>
                    <a:gd name="connsiteY9-776" fmla="*/ 1733337 h 1733337"/>
                    <a:gd name="connsiteX0-777" fmla="*/ 0 w 1681725"/>
                    <a:gd name="connsiteY0-778" fmla="*/ 1761079 h 1761079"/>
                    <a:gd name="connsiteX1-779" fmla="*/ 234518 w 1681725"/>
                    <a:gd name="connsiteY1-780" fmla="*/ 1063095 h 1761079"/>
                    <a:gd name="connsiteX2-781" fmla="*/ 775393 w 1681725"/>
                    <a:gd name="connsiteY2-782" fmla="*/ 164004 h 1761079"/>
                    <a:gd name="connsiteX3-783" fmla="*/ 1018640 w 1681725"/>
                    <a:gd name="connsiteY3-784" fmla="*/ 393663 h 1761079"/>
                    <a:gd name="connsiteX4-785" fmla="*/ 1332493 w 1681725"/>
                    <a:gd name="connsiteY4-786" fmla="*/ 436872 h 1761079"/>
                    <a:gd name="connsiteX5-787" fmla="*/ 1566014 w 1681725"/>
                    <a:gd name="connsiteY5-788" fmla="*/ 27742 h 1761079"/>
                    <a:gd name="connsiteX6-789" fmla="*/ 1640139 w 1681725"/>
                    <a:gd name="connsiteY6-790" fmla="*/ 38111 h 1761079"/>
                    <a:gd name="connsiteX7-791" fmla="*/ 1681725 w 1681725"/>
                    <a:gd name="connsiteY7-792" fmla="*/ 55263 h 1761079"/>
                    <a:gd name="connsiteX8-793" fmla="*/ 1551445 w 1681725"/>
                    <a:gd name="connsiteY8-794" fmla="*/ 266583 h 1761079"/>
                    <a:gd name="connsiteX9-795" fmla="*/ 0 w 1681725"/>
                    <a:gd name="connsiteY9-796" fmla="*/ 1761079 h 1761079"/>
                    <a:gd name="connsiteX0-797" fmla="*/ 0 w 1681725"/>
                    <a:gd name="connsiteY0-798" fmla="*/ 1742760 h 1742760"/>
                    <a:gd name="connsiteX1-799" fmla="*/ 234518 w 1681725"/>
                    <a:gd name="connsiteY1-800" fmla="*/ 1044776 h 1742760"/>
                    <a:gd name="connsiteX2-801" fmla="*/ 775393 w 1681725"/>
                    <a:gd name="connsiteY2-802" fmla="*/ 145685 h 1742760"/>
                    <a:gd name="connsiteX3-803" fmla="*/ 1018640 w 1681725"/>
                    <a:gd name="connsiteY3-804" fmla="*/ 375344 h 1742760"/>
                    <a:gd name="connsiteX4-805" fmla="*/ 1332493 w 1681725"/>
                    <a:gd name="connsiteY4-806" fmla="*/ 418553 h 1742760"/>
                    <a:gd name="connsiteX5-807" fmla="*/ 1566014 w 1681725"/>
                    <a:gd name="connsiteY5-808" fmla="*/ 9423 h 1742760"/>
                    <a:gd name="connsiteX6-809" fmla="*/ 1592249 w 1681725"/>
                    <a:gd name="connsiteY6-810" fmla="*/ 123178 h 1742760"/>
                    <a:gd name="connsiteX7-811" fmla="*/ 1681725 w 1681725"/>
                    <a:gd name="connsiteY7-812" fmla="*/ 36944 h 1742760"/>
                    <a:gd name="connsiteX8-813" fmla="*/ 1551445 w 1681725"/>
                    <a:gd name="connsiteY8-814" fmla="*/ 248264 h 1742760"/>
                    <a:gd name="connsiteX9-815" fmla="*/ 0 w 1681725"/>
                    <a:gd name="connsiteY9-816" fmla="*/ 1742760 h 1742760"/>
                    <a:gd name="connsiteX0-817" fmla="*/ 0 w 1696544"/>
                    <a:gd name="connsiteY0-818" fmla="*/ 1733341 h 1733341"/>
                    <a:gd name="connsiteX1-819" fmla="*/ 234518 w 1696544"/>
                    <a:gd name="connsiteY1-820" fmla="*/ 1035357 h 1733341"/>
                    <a:gd name="connsiteX2-821" fmla="*/ 775393 w 1696544"/>
                    <a:gd name="connsiteY2-822" fmla="*/ 136266 h 1733341"/>
                    <a:gd name="connsiteX3-823" fmla="*/ 1018640 w 1696544"/>
                    <a:gd name="connsiteY3-824" fmla="*/ 365925 h 1733341"/>
                    <a:gd name="connsiteX4-825" fmla="*/ 1332493 w 1696544"/>
                    <a:gd name="connsiteY4-826" fmla="*/ 409134 h 1733341"/>
                    <a:gd name="connsiteX5-827" fmla="*/ 1566014 w 1696544"/>
                    <a:gd name="connsiteY5-828" fmla="*/ 4 h 1733341"/>
                    <a:gd name="connsiteX6-829" fmla="*/ 1696544 w 1696544"/>
                    <a:gd name="connsiteY6-830" fmla="*/ 417903 h 1733341"/>
                    <a:gd name="connsiteX7-831" fmla="*/ 1681725 w 1696544"/>
                    <a:gd name="connsiteY7-832" fmla="*/ 27525 h 1733341"/>
                    <a:gd name="connsiteX8-833" fmla="*/ 1551445 w 1696544"/>
                    <a:gd name="connsiteY8-834" fmla="*/ 238845 h 1733341"/>
                    <a:gd name="connsiteX9-835" fmla="*/ 0 w 1696544"/>
                    <a:gd name="connsiteY9-836" fmla="*/ 1733341 h 1733341"/>
                    <a:gd name="connsiteX0-837" fmla="*/ 0 w 1696544"/>
                    <a:gd name="connsiteY0-838" fmla="*/ 1705816 h 1705816"/>
                    <a:gd name="connsiteX1-839" fmla="*/ 234518 w 1696544"/>
                    <a:gd name="connsiteY1-840" fmla="*/ 1007832 h 1705816"/>
                    <a:gd name="connsiteX2-841" fmla="*/ 775393 w 1696544"/>
                    <a:gd name="connsiteY2-842" fmla="*/ 108741 h 1705816"/>
                    <a:gd name="connsiteX3-843" fmla="*/ 1018640 w 1696544"/>
                    <a:gd name="connsiteY3-844" fmla="*/ 338400 h 1705816"/>
                    <a:gd name="connsiteX4-845" fmla="*/ 1332493 w 1696544"/>
                    <a:gd name="connsiteY4-846" fmla="*/ 381609 h 1705816"/>
                    <a:gd name="connsiteX5-847" fmla="*/ 1192971 w 1696544"/>
                    <a:gd name="connsiteY5-848" fmla="*/ 119982 h 1705816"/>
                    <a:gd name="connsiteX6-849" fmla="*/ 1696544 w 1696544"/>
                    <a:gd name="connsiteY6-850" fmla="*/ 390378 h 1705816"/>
                    <a:gd name="connsiteX7-851" fmla="*/ 1681725 w 1696544"/>
                    <a:gd name="connsiteY7-852" fmla="*/ 0 h 1705816"/>
                    <a:gd name="connsiteX8-853" fmla="*/ 1551445 w 1696544"/>
                    <a:gd name="connsiteY8-854" fmla="*/ 211320 h 1705816"/>
                    <a:gd name="connsiteX9-855" fmla="*/ 0 w 1696544"/>
                    <a:gd name="connsiteY9-856" fmla="*/ 1705816 h 1705816"/>
                    <a:gd name="connsiteX0-857" fmla="*/ 0 w 1681725"/>
                    <a:gd name="connsiteY0-858" fmla="*/ 1729782 h 1729782"/>
                    <a:gd name="connsiteX1-859" fmla="*/ 234518 w 1681725"/>
                    <a:gd name="connsiteY1-860" fmla="*/ 1031798 h 1729782"/>
                    <a:gd name="connsiteX2-861" fmla="*/ 775393 w 1681725"/>
                    <a:gd name="connsiteY2-862" fmla="*/ 132707 h 1729782"/>
                    <a:gd name="connsiteX3-863" fmla="*/ 1018640 w 1681725"/>
                    <a:gd name="connsiteY3-864" fmla="*/ 362366 h 1729782"/>
                    <a:gd name="connsiteX4-865" fmla="*/ 1332493 w 1681725"/>
                    <a:gd name="connsiteY4-866" fmla="*/ 405575 h 1729782"/>
                    <a:gd name="connsiteX5-867" fmla="*/ 1192971 w 1681725"/>
                    <a:gd name="connsiteY5-868" fmla="*/ 143948 h 1729782"/>
                    <a:gd name="connsiteX6-869" fmla="*/ 1644028 w 1681725"/>
                    <a:gd name="connsiteY6-870" fmla="*/ 108 h 1729782"/>
                    <a:gd name="connsiteX7-871" fmla="*/ 1681725 w 1681725"/>
                    <a:gd name="connsiteY7-872" fmla="*/ 23966 h 1729782"/>
                    <a:gd name="connsiteX8-873" fmla="*/ 1551445 w 1681725"/>
                    <a:gd name="connsiteY8-874" fmla="*/ 235286 h 1729782"/>
                    <a:gd name="connsiteX9-875" fmla="*/ 0 w 1681725"/>
                    <a:gd name="connsiteY9-876" fmla="*/ 1729782 h 1729782"/>
                    <a:gd name="connsiteX0-877" fmla="*/ 0 w 1681725"/>
                    <a:gd name="connsiteY0-878" fmla="*/ 1765277 h 1765277"/>
                    <a:gd name="connsiteX1-879" fmla="*/ 234518 w 1681725"/>
                    <a:gd name="connsiteY1-880" fmla="*/ 1067293 h 1765277"/>
                    <a:gd name="connsiteX2-881" fmla="*/ 775393 w 1681725"/>
                    <a:gd name="connsiteY2-882" fmla="*/ 168202 h 1765277"/>
                    <a:gd name="connsiteX3-883" fmla="*/ 1018640 w 1681725"/>
                    <a:gd name="connsiteY3-884" fmla="*/ 397861 h 1765277"/>
                    <a:gd name="connsiteX4-885" fmla="*/ 1332493 w 1681725"/>
                    <a:gd name="connsiteY4-886" fmla="*/ 441070 h 1765277"/>
                    <a:gd name="connsiteX5-887" fmla="*/ 1555571 w 1681725"/>
                    <a:gd name="connsiteY5-888" fmla="*/ 29164 h 1765277"/>
                    <a:gd name="connsiteX6-889" fmla="*/ 1644028 w 1681725"/>
                    <a:gd name="connsiteY6-890" fmla="*/ 35603 h 1765277"/>
                    <a:gd name="connsiteX7-891" fmla="*/ 1681725 w 1681725"/>
                    <a:gd name="connsiteY7-892" fmla="*/ 59461 h 1765277"/>
                    <a:gd name="connsiteX8-893" fmla="*/ 1551445 w 1681725"/>
                    <a:gd name="connsiteY8-894" fmla="*/ 270781 h 1765277"/>
                    <a:gd name="connsiteX9-895" fmla="*/ 0 w 1681725"/>
                    <a:gd name="connsiteY9-896" fmla="*/ 1765277 h 1765277"/>
                    <a:gd name="connsiteX0-897" fmla="*/ 0 w 1681725"/>
                    <a:gd name="connsiteY0-898" fmla="*/ 1736113 h 1736113"/>
                    <a:gd name="connsiteX1-899" fmla="*/ 234518 w 1681725"/>
                    <a:gd name="connsiteY1-900" fmla="*/ 1038129 h 1736113"/>
                    <a:gd name="connsiteX2-901" fmla="*/ 775393 w 1681725"/>
                    <a:gd name="connsiteY2-902" fmla="*/ 139038 h 1736113"/>
                    <a:gd name="connsiteX3-903" fmla="*/ 1018640 w 1681725"/>
                    <a:gd name="connsiteY3-904" fmla="*/ 368697 h 1736113"/>
                    <a:gd name="connsiteX4-905" fmla="*/ 1332493 w 1681725"/>
                    <a:gd name="connsiteY4-906" fmla="*/ 411906 h 1736113"/>
                    <a:gd name="connsiteX5-907" fmla="*/ 1555571 w 1681725"/>
                    <a:gd name="connsiteY5-908" fmla="*/ 0 h 1736113"/>
                    <a:gd name="connsiteX6-909" fmla="*/ 1644028 w 1681725"/>
                    <a:gd name="connsiteY6-910" fmla="*/ 6439 h 1736113"/>
                    <a:gd name="connsiteX7-911" fmla="*/ 1681725 w 1681725"/>
                    <a:gd name="connsiteY7-912" fmla="*/ 30297 h 1736113"/>
                    <a:gd name="connsiteX8-913" fmla="*/ 1551445 w 1681725"/>
                    <a:gd name="connsiteY8-914" fmla="*/ 241617 h 1736113"/>
                    <a:gd name="connsiteX9-915" fmla="*/ 0 w 1681725"/>
                    <a:gd name="connsiteY9-916" fmla="*/ 1736113 h 1736113"/>
                    <a:gd name="connsiteX0-917" fmla="*/ 0 w 1693804"/>
                    <a:gd name="connsiteY0-918" fmla="*/ 1736113 h 1736113"/>
                    <a:gd name="connsiteX1-919" fmla="*/ 234518 w 1693804"/>
                    <a:gd name="connsiteY1-920" fmla="*/ 1038129 h 1736113"/>
                    <a:gd name="connsiteX2-921" fmla="*/ 775393 w 1693804"/>
                    <a:gd name="connsiteY2-922" fmla="*/ 139038 h 1736113"/>
                    <a:gd name="connsiteX3-923" fmla="*/ 1018640 w 1693804"/>
                    <a:gd name="connsiteY3-924" fmla="*/ 368697 h 1736113"/>
                    <a:gd name="connsiteX4-925" fmla="*/ 1332493 w 1693804"/>
                    <a:gd name="connsiteY4-926" fmla="*/ 411906 h 1736113"/>
                    <a:gd name="connsiteX5-927" fmla="*/ 1555571 w 1693804"/>
                    <a:gd name="connsiteY5-928" fmla="*/ 0 h 1736113"/>
                    <a:gd name="connsiteX6-929" fmla="*/ 1644028 w 1693804"/>
                    <a:gd name="connsiteY6-930" fmla="*/ 6439 h 1736113"/>
                    <a:gd name="connsiteX7-931" fmla="*/ 1693804 w 1693804"/>
                    <a:gd name="connsiteY7-932" fmla="*/ 21342 h 1736113"/>
                    <a:gd name="connsiteX8-933" fmla="*/ 1551445 w 1693804"/>
                    <a:gd name="connsiteY8-934" fmla="*/ 241617 h 1736113"/>
                    <a:gd name="connsiteX9-935" fmla="*/ 0 w 1693804"/>
                    <a:gd name="connsiteY9-936" fmla="*/ 1736113 h 1736113"/>
                    <a:gd name="connsiteX0-937" fmla="*/ 0 w 1693804"/>
                    <a:gd name="connsiteY0-938" fmla="*/ 1737908 h 1737908"/>
                    <a:gd name="connsiteX1-939" fmla="*/ 234518 w 1693804"/>
                    <a:gd name="connsiteY1-940" fmla="*/ 1039924 h 1737908"/>
                    <a:gd name="connsiteX2-941" fmla="*/ 775393 w 1693804"/>
                    <a:gd name="connsiteY2-942" fmla="*/ 140833 h 1737908"/>
                    <a:gd name="connsiteX3-943" fmla="*/ 1018640 w 1693804"/>
                    <a:gd name="connsiteY3-944" fmla="*/ 370492 h 1737908"/>
                    <a:gd name="connsiteX4-945" fmla="*/ 1407759 w 1693804"/>
                    <a:gd name="connsiteY4-946" fmla="*/ 43355 h 1737908"/>
                    <a:gd name="connsiteX5-947" fmla="*/ 1555571 w 1693804"/>
                    <a:gd name="connsiteY5-948" fmla="*/ 1795 h 1737908"/>
                    <a:gd name="connsiteX6-949" fmla="*/ 1644028 w 1693804"/>
                    <a:gd name="connsiteY6-950" fmla="*/ 8234 h 1737908"/>
                    <a:gd name="connsiteX7-951" fmla="*/ 1693804 w 1693804"/>
                    <a:gd name="connsiteY7-952" fmla="*/ 23137 h 1737908"/>
                    <a:gd name="connsiteX8-953" fmla="*/ 1551445 w 1693804"/>
                    <a:gd name="connsiteY8-954" fmla="*/ 243412 h 1737908"/>
                    <a:gd name="connsiteX9-955" fmla="*/ 0 w 1693804"/>
                    <a:gd name="connsiteY9-956" fmla="*/ 1737908 h 1737908"/>
                    <a:gd name="connsiteX0-957" fmla="*/ 0 w 1693804"/>
                    <a:gd name="connsiteY0-958" fmla="*/ 1762311 h 1762311"/>
                    <a:gd name="connsiteX1-959" fmla="*/ 234518 w 1693804"/>
                    <a:gd name="connsiteY1-960" fmla="*/ 1064327 h 1762311"/>
                    <a:gd name="connsiteX2-961" fmla="*/ 775393 w 1693804"/>
                    <a:gd name="connsiteY2-962" fmla="*/ 165236 h 1762311"/>
                    <a:gd name="connsiteX3-963" fmla="*/ 1342079 w 1693804"/>
                    <a:gd name="connsiteY3-964" fmla="*/ 24120 h 1762311"/>
                    <a:gd name="connsiteX4-965" fmla="*/ 1407759 w 1693804"/>
                    <a:gd name="connsiteY4-966" fmla="*/ 67758 h 1762311"/>
                    <a:gd name="connsiteX5-967" fmla="*/ 1555571 w 1693804"/>
                    <a:gd name="connsiteY5-968" fmla="*/ 26198 h 1762311"/>
                    <a:gd name="connsiteX6-969" fmla="*/ 1644028 w 1693804"/>
                    <a:gd name="connsiteY6-970" fmla="*/ 32637 h 1762311"/>
                    <a:gd name="connsiteX7-971" fmla="*/ 1693804 w 1693804"/>
                    <a:gd name="connsiteY7-972" fmla="*/ 47540 h 1762311"/>
                    <a:gd name="connsiteX8-973" fmla="*/ 1551445 w 1693804"/>
                    <a:gd name="connsiteY8-974" fmla="*/ 267815 h 1762311"/>
                    <a:gd name="connsiteX9-975" fmla="*/ 0 w 1693804"/>
                    <a:gd name="connsiteY9-976" fmla="*/ 1762311 h 1762311"/>
                    <a:gd name="connsiteX0-977" fmla="*/ 0 w 1693804"/>
                    <a:gd name="connsiteY0-978" fmla="*/ 1936539 h 1936539"/>
                    <a:gd name="connsiteX1-979" fmla="*/ 234518 w 1693804"/>
                    <a:gd name="connsiteY1-980" fmla="*/ 1238555 h 1936539"/>
                    <a:gd name="connsiteX2-981" fmla="*/ 1286211 w 1693804"/>
                    <a:gd name="connsiteY2-982" fmla="*/ 58265 h 1936539"/>
                    <a:gd name="connsiteX3-983" fmla="*/ 1342079 w 1693804"/>
                    <a:gd name="connsiteY3-984" fmla="*/ 198348 h 1936539"/>
                    <a:gd name="connsiteX4-985" fmla="*/ 1407759 w 1693804"/>
                    <a:gd name="connsiteY4-986" fmla="*/ 241986 h 1936539"/>
                    <a:gd name="connsiteX5-987" fmla="*/ 1555571 w 1693804"/>
                    <a:gd name="connsiteY5-988" fmla="*/ 200426 h 1936539"/>
                    <a:gd name="connsiteX6-989" fmla="*/ 1644028 w 1693804"/>
                    <a:gd name="connsiteY6-990" fmla="*/ 206865 h 1936539"/>
                    <a:gd name="connsiteX7-991" fmla="*/ 1693804 w 1693804"/>
                    <a:gd name="connsiteY7-992" fmla="*/ 221768 h 1936539"/>
                    <a:gd name="connsiteX8-993" fmla="*/ 1551445 w 1693804"/>
                    <a:gd name="connsiteY8-994" fmla="*/ 442043 h 1936539"/>
                    <a:gd name="connsiteX9-995" fmla="*/ 0 w 1693804"/>
                    <a:gd name="connsiteY9-996" fmla="*/ 1936539 h 1936539"/>
                    <a:gd name="connsiteX0-997" fmla="*/ 0 w 1693804"/>
                    <a:gd name="connsiteY0-998" fmla="*/ 1878274 h 1878274"/>
                    <a:gd name="connsiteX1-999" fmla="*/ 234518 w 1693804"/>
                    <a:gd name="connsiteY1-1000" fmla="*/ 1180290 h 1878274"/>
                    <a:gd name="connsiteX2-1001" fmla="*/ 1286211 w 1693804"/>
                    <a:gd name="connsiteY2-1002" fmla="*/ 0 h 1878274"/>
                    <a:gd name="connsiteX3-1003" fmla="*/ 1342079 w 1693804"/>
                    <a:gd name="connsiteY3-1004" fmla="*/ 140083 h 1878274"/>
                    <a:gd name="connsiteX4-1005" fmla="*/ 1407759 w 1693804"/>
                    <a:gd name="connsiteY4-1006" fmla="*/ 183721 h 1878274"/>
                    <a:gd name="connsiteX5-1007" fmla="*/ 1555571 w 1693804"/>
                    <a:gd name="connsiteY5-1008" fmla="*/ 142161 h 1878274"/>
                    <a:gd name="connsiteX6-1009" fmla="*/ 1644028 w 1693804"/>
                    <a:gd name="connsiteY6-1010" fmla="*/ 148600 h 1878274"/>
                    <a:gd name="connsiteX7-1011" fmla="*/ 1693804 w 1693804"/>
                    <a:gd name="connsiteY7-1012" fmla="*/ 163503 h 1878274"/>
                    <a:gd name="connsiteX8-1013" fmla="*/ 1551445 w 1693804"/>
                    <a:gd name="connsiteY8-1014" fmla="*/ 383778 h 1878274"/>
                    <a:gd name="connsiteX9-1015" fmla="*/ 0 w 1693804"/>
                    <a:gd name="connsiteY9-1016" fmla="*/ 1878274 h 1878274"/>
                    <a:gd name="connsiteX0-1017" fmla="*/ 0 w 1693804"/>
                    <a:gd name="connsiteY0-1018" fmla="*/ 1937087 h 1937087"/>
                    <a:gd name="connsiteX1-1019" fmla="*/ 234518 w 1693804"/>
                    <a:gd name="connsiteY1-1020" fmla="*/ 1239103 h 1937087"/>
                    <a:gd name="connsiteX2-1021" fmla="*/ 1286211 w 1693804"/>
                    <a:gd name="connsiteY2-1022" fmla="*/ 58813 h 1937087"/>
                    <a:gd name="connsiteX3-1023" fmla="*/ 1283230 w 1693804"/>
                    <a:gd name="connsiteY3-1024" fmla="*/ 182353 h 1937087"/>
                    <a:gd name="connsiteX4-1025" fmla="*/ 1342079 w 1693804"/>
                    <a:gd name="connsiteY4-1026" fmla="*/ 198896 h 1937087"/>
                    <a:gd name="connsiteX5-1027" fmla="*/ 1407759 w 1693804"/>
                    <a:gd name="connsiteY5-1028" fmla="*/ 242534 h 1937087"/>
                    <a:gd name="connsiteX6-1029" fmla="*/ 1555571 w 1693804"/>
                    <a:gd name="connsiteY6-1030" fmla="*/ 200974 h 1937087"/>
                    <a:gd name="connsiteX7-1031" fmla="*/ 1644028 w 1693804"/>
                    <a:gd name="connsiteY7-1032" fmla="*/ 207413 h 1937087"/>
                    <a:gd name="connsiteX8-1033" fmla="*/ 1693804 w 1693804"/>
                    <a:gd name="connsiteY8-1034" fmla="*/ 222316 h 1937087"/>
                    <a:gd name="connsiteX9-1035" fmla="*/ 1551445 w 1693804"/>
                    <a:gd name="connsiteY9-1036" fmla="*/ 442591 h 1937087"/>
                    <a:gd name="connsiteX10" fmla="*/ 0 w 1693804"/>
                    <a:gd name="connsiteY10" fmla="*/ 1937087 h 1937087"/>
                    <a:gd name="connsiteX0-1037" fmla="*/ 0 w 1693804"/>
                    <a:gd name="connsiteY0-1038" fmla="*/ 1878274 h 1878274"/>
                    <a:gd name="connsiteX1-1039" fmla="*/ 234518 w 1693804"/>
                    <a:gd name="connsiteY1-1040" fmla="*/ 1180290 h 1878274"/>
                    <a:gd name="connsiteX2-1041" fmla="*/ 1286211 w 1693804"/>
                    <a:gd name="connsiteY2-1042" fmla="*/ 0 h 1878274"/>
                    <a:gd name="connsiteX3-1043" fmla="*/ 1283230 w 1693804"/>
                    <a:gd name="connsiteY3-1044" fmla="*/ 123540 h 1878274"/>
                    <a:gd name="connsiteX4-1045" fmla="*/ 1342079 w 1693804"/>
                    <a:gd name="connsiteY4-1046" fmla="*/ 140083 h 1878274"/>
                    <a:gd name="connsiteX5-1047" fmla="*/ 1407759 w 1693804"/>
                    <a:gd name="connsiteY5-1048" fmla="*/ 183721 h 1878274"/>
                    <a:gd name="connsiteX6-1049" fmla="*/ 1555571 w 1693804"/>
                    <a:gd name="connsiteY6-1050" fmla="*/ 142161 h 1878274"/>
                    <a:gd name="connsiteX7-1051" fmla="*/ 1644028 w 1693804"/>
                    <a:gd name="connsiteY7-1052" fmla="*/ 148600 h 1878274"/>
                    <a:gd name="connsiteX8-1053" fmla="*/ 1693804 w 1693804"/>
                    <a:gd name="connsiteY8-1054" fmla="*/ 163503 h 1878274"/>
                    <a:gd name="connsiteX9-1055" fmla="*/ 1551445 w 1693804"/>
                    <a:gd name="connsiteY9-1056" fmla="*/ 383778 h 1878274"/>
                    <a:gd name="connsiteX10-1057" fmla="*/ 0 w 1693804"/>
                    <a:gd name="connsiteY10-1058" fmla="*/ 1878274 h 1878274"/>
                    <a:gd name="connsiteX0-1059" fmla="*/ 0 w 1693804"/>
                    <a:gd name="connsiteY0-1060" fmla="*/ 1888879 h 1888879"/>
                    <a:gd name="connsiteX1-1061" fmla="*/ 234518 w 1693804"/>
                    <a:gd name="connsiteY1-1062" fmla="*/ 1190895 h 1888879"/>
                    <a:gd name="connsiteX2-1063" fmla="*/ 1283752 w 1693804"/>
                    <a:gd name="connsiteY2-1064" fmla="*/ 0 h 1888879"/>
                    <a:gd name="connsiteX3-1065" fmla="*/ 1283230 w 1693804"/>
                    <a:gd name="connsiteY3-1066" fmla="*/ 134145 h 1888879"/>
                    <a:gd name="connsiteX4-1067" fmla="*/ 1342079 w 1693804"/>
                    <a:gd name="connsiteY4-1068" fmla="*/ 150688 h 1888879"/>
                    <a:gd name="connsiteX5-1069" fmla="*/ 1407759 w 1693804"/>
                    <a:gd name="connsiteY5-1070" fmla="*/ 194326 h 1888879"/>
                    <a:gd name="connsiteX6-1071" fmla="*/ 1555571 w 1693804"/>
                    <a:gd name="connsiteY6-1072" fmla="*/ 152766 h 1888879"/>
                    <a:gd name="connsiteX7-1073" fmla="*/ 1644028 w 1693804"/>
                    <a:gd name="connsiteY7-1074" fmla="*/ 159205 h 1888879"/>
                    <a:gd name="connsiteX8-1075" fmla="*/ 1693804 w 1693804"/>
                    <a:gd name="connsiteY8-1076" fmla="*/ 174108 h 1888879"/>
                    <a:gd name="connsiteX9-1077" fmla="*/ 1551445 w 1693804"/>
                    <a:gd name="connsiteY9-1078" fmla="*/ 394383 h 1888879"/>
                    <a:gd name="connsiteX10-1079" fmla="*/ 0 w 1693804"/>
                    <a:gd name="connsiteY10-1080" fmla="*/ 1888879 h 1888879"/>
                    <a:gd name="connsiteX0-1081" fmla="*/ 0 w 1693804"/>
                    <a:gd name="connsiteY0-1082" fmla="*/ 2801956 h 2801956"/>
                    <a:gd name="connsiteX1-1083" fmla="*/ 1037939 w 1693804"/>
                    <a:gd name="connsiteY1-1084" fmla="*/ 56069 h 2801956"/>
                    <a:gd name="connsiteX2-1085" fmla="*/ 1283752 w 1693804"/>
                    <a:gd name="connsiteY2-1086" fmla="*/ 913077 h 2801956"/>
                    <a:gd name="connsiteX3-1087" fmla="*/ 1283230 w 1693804"/>
                    <a:gd name="connsiteY3-1088" fmla="*/ 1047222 h 2801956"/>
                    <a:gd name="connsiteX4-1089" fmla="*/ 1342079 w 1693804"/>
                    <a:gd name="connsiteY4-1090" fmla="*/ 1063765 h 2801956"/>
                    <a:gd name="connsiteX5-1091" fmla="*/ 1407759 w 1693804"/>
                    <a:gd name="connsiteY5-1092" fmla="*/ 1107403 h 2801956"/>
                    <a:gd name="connsiteX6-1093" fmla="*/ 1555571 w 1693804"/>
                    <a:gd name="connsiteY6-1094" fmla="*/ 1065843 h 2801956"/>
                    <a:gd name="connsiteX7-1095" fmla="*/ 1644028 w 1693804"/>
                    <a:gd name="connsiteY7-1096" fmla="*/ 1072282 h 2801956"/>
                    <a:gd name="connsiteX8-1097" fmla="*/ 1693804 w 1693804"/>
                    <a:gd name="connsiteY8-1098" fmla="*/ 1087185 h 2801956"/>
                    <a:gd name="connsiteX9-1099" fmla="*/ 1551445 w 1693804"/>
                    <a:gd name="connsiteY9-1100" fmla="*/ 1307460 h 2801956"/>
                    <a:gd name="connsiteX10-1101" fmla="*/ 0 w 1693804"/>
                    <a:gd name="connsiteY10-1102" fmla="*/ 2801956 h 2801956"/>
                    <a:gd name="connsiteX0-1103" fmla="*/ 0 w 1434434"/>
                    <a:gd name="connsiteY0-1104" fmla="*/ 1647865 h 1647865"/>
                    <a:gd name="connsiteX1-1105" fmla="*/ 778569 w 1434434"/>
                    <a:gd name="connsiteY1-1106" fmla="*/ 56069 h 1647865"/>
                    <a:gd name="connsiteX2-1107" fmla="*/ 1024382 w 1434434"/>
                    <a:gd name="connsiteY2-1108" fmla="*/ 913077 h 1647865"/>
                    <a:gd name="connsiteX3-1109" fmla="*/ 1023860 w 1434434"/>
                    <a:gd name="connsiteY3-1110" fmla="*/ 1047222 h 1647865"/>
                    <a:gd name="connsiteX4-1111" fmla="*/ 1082709 w 1434434"/>
                    <a:gd name="connsiteY4-1112" fmla="*/ 1063765 h 1647865"/>
                    <a:gd name="connsiteX5-1113" fmla="*/ 1148389 w 1434434"/>
                    <a:gd name="connsiteY5-1114" fmla="*/ 1107403 h 1647865"/>
                    <a:gd name="connsiteX6-1115" fmla="*/ 1296201 w 1434434"/>
                    <a:gd name="connsiteY6-1116" fmla="*/ 1065843 h 1647865"/>
                    <a:gd name="connsiteX7-1117" fmla="*/ 1384658 w 1434434"/>
                    <a:gd name="connsiteY7-1118" fmla="*/ 1072282 h 1647865"/>
                    <a:gd name="connsiteX8-1119" fmla="*/ 1434434 w 1434434"/>
                    <a:gd name="connsiteY8-1120" fmla="*/ 1087185 h 1647865"/>
                    <a:gd name="connsiteX9-1121" fmla="*/ 1292075 w 1434434"/>
                    <a:gd name="connsiteY9-1122" fmla="*/ 1307460 h 1647865"/>
                    <a:gd name="connsiteX10-1123" fmla="*/ 0 w 1434434"/>
                    <a:gd name="connsiteY10-1124" fmla="*/ 1647865 h 1647865"/>
                    <a:gd name="connsiteX0-1125" fmla="*/ 0 w 1434434"/>
                    <a:gd name="connsiteY0-1126" fmla="*/ 736482 h 736482"/>
                    <a:gd name="connsiteX1-1127" fmla="*/ 750565 w 1434434"/>
                    <a:gd name="connsiteY1-1128" fmla="*/ 235277 h 736482"/>
                    <a:gd name="connsiteX2-1129" fmla="*/ 1024382 w 1434434"/>
                    <a:gd name="connsiteY2-1130" fmla="*/ 1694 h 736482"/>
                    <a:gd name="connsiteX3-1131" fmla="*/ 1023860 w 1434434"/>
                    <a:gd name="connsiteY3-1132" fmla="*/ 135839 h 736482"/>
                    <a:gd name="connsiteX4-1133" fmla="*/ 1082709 w 1434434"/>
                    <a:gd name="connsiteY4-1134" fmla="*/ 152382 h 736482"/>
                    <a:gd name="connsiteX5-1135" fmla="*/ 1148389 w 1434434"/>
                    <a:gd name="connsiteY5-1136" fmla="*/ 196020 h 736482"/>
                    <a:gd name="connsiteX6-1137" fmla="*/ 1296201 w 1434434"/>
                    <a:gd name="connsiteY6-1138" fmla="*/ 154460 h 736482"/>
                    <a:gd name="connsiteX7-1139" fmla="*/ 1384658 w 1434434"/>
                    <a:gd name="connsiteY7-1140" fmla="*/ 160899 h 736482"/>
                    <a:gd name="connsiteX8-1141" fmla="*/ 1434434 w 1434434"/>
                    <a:gd name="connsiteY8-1142" fmla="*/ 175802 h 736482"/>
                    <a:gd name="connsiteX9-1143" fmla="*/ 1292075 w 1434434"/>
                    <a:gd name="connsiteY9-1144" fmla="*/ 396077 h 736482"/>
                    <a:gd name="connsiteX10-1145" fmla="*/ 0 w 1434434"/>
                    <a:gd name="connsiteY10-1146" fmla="*/ 736482 h 736482"/>
                    <a:gd name="connsiteX0-1147" fmla="*/ 0 w 1434434"/>
                    <a:gd name="connsiteY0-1148" fmla="*/ 749669 h 749669"/>
                    <a:gd name="connsiteX1-1149" fmla="*/ 750565 w 1434434"/>
                    <a:gd name="connsiteY1-1150" fmla="*/ 248464 h 749669"/>
                    <a:gd name="connsiteX2-1151" fmla="*/ 986360 w 1434434"/>
                    <a:gd name="connsiteY2-1152" fmla="*/ 29595 h 749669"/>
                    <a:gd name="connsiteX3-1153" fmla="*/ 1024382 w 1434434"/>
                    <a:gd name="connsiteY3-1154" fmla="*/ 14881 h 749669"/>
                    <a:gd name="connsiteX4-1155" fmla="*/ 1023860 w 1434434"/>
                    <a:gd name="connsiteY4-1156" fmla="*/ 149026 h 749669"/>
                    <a:gd name="connsiteX5-1157" fmla="*/ 1082709 w 1434434"/>
                    <a:gd name="connsiteY5-1158" fmla="*/ 165569 h 749669"/>
                    <a:gd name="connsiteX6-1159" fmla="*/ 1148389 w 1434434"/>
                    <a:gd name="connsiteY6-1160" fmla="*/ 209207 h 749669"/>
                    <a:gd name="connsiteX7-1161" fmla="*/ 1296201 w 1434434"/>
                    <a:gd name="connsiteY7-1162" fmla="*/ 167647 h 749669"/>
                    <a:gd name="connsiteX8-1163" fmla="*/ 1384658 w 1434434"/>
                    <a:gd name="connsiteY8-1164" fmla="*/ 174086 h 749669"/>
                    <a:gd name="connsiteX9-1165" fmla="*/ 1434434 w 1434434"/>
                    <a:gd name="connsiteY9-1166" fmla="*/ 188989 h 749669"/>
                    <a:gd name="connsiteX10-1167" fmla="*/ 1292075 w 1434434"/>
                    <a:gd name="connsiteY10-1168" fmla="*/ 409264 h 749669"/>
                    <a:gd name="connsiteX11" fmla="*/ 0 w 1434434"/>
                    <a:gd name="connsiteY11" fmla="*/ 749669 h 749669"/>
                    <a:gd name="connsiteX0-1169" fmla="*/ 0 w 1434434"/>
                    <a:gd name="connsiteY0-1170" fmla="*/ 884037 h 884037"/>
                    <a:gd name="connsiteX1-1171" fmla="*/ 750565 w 1434434"/>
                    <a:gd name="connsiteY1-1172" fmla="*/ 382832 h 884037"/>
                    <a:gd name="connsiteX2-1173" fmla="*/ 1044681 w 1434434"/>
                    <a:gd name="connsiteY2-1174" fmla="*/ 6953 h 884037"/>
                    <a:gd name="connsiteX3-1175" fmla="*/ 1024382 w 1434434"/>
                    <a:gd name="connsiteY3-1176" fmla="*/ 149249 h 884037"/>
                    <a:gd name="connsiteX4-1177" fmla="*/ 1023860 w 1434434"/>
                    <a:gd name="connsiteY4-1178" fmla="*/ 283394 h 884037"/>
                    <a:gd name="connsiteX5-1179" fmla="*/ 1082709 w 1434434"/>
                    <a:gd name="connsiteY5-1180" fmla="*/ 299937 h 884037"/>
                    <a:gd name="connsiteX6-1181" fmla="*/ 1148389 w 1434434"/>
                    <a:gd name="connsiteY6-1182" fmla="*/ 343575 h 884037"/>
                    <a:gd name="connsiteX7-1183" fmla="*/ 1296201 w 1434434"/>
                    <a:gd name="connsiteY7-1184" fmla="*/ 302015 h 884037"/>
                    <a:gd name="connsiteX8-1185" fmla="*/ 1384658 w 1434434"/>
                    <a:gd name="connsiteY8-1186" fmla="*/ 308454 h 884037"/>
                    <a:gd name="connsiteX9-1187" fmla="*/ 1434434 w 1434434"/>
                    <a:gd name="connsiteY9-1188" fmla="*/ 323357 h 884037"/>
                    <a:gd name="connsiteX10-1189" fmla="*/ 1292075 w 1434434"/>
                    <a:gd name="connsiteY10-1190" fmla="*/ 543632 h 884037"/>
                    <a:gd name="connsiteX11-1191" fmla="*/ 0 w 1434434"/>
                    <a:gd name="connsiteY11-1192" fmla="*/ 884037 h 884037"/>
                    <a:gd name="connsiteX0-1193" fmla="*/ 0 w 1434434"/>
                    <a:gd name="connsiteY0-1194" fmla="*/ 877804 h 877804"/>
                    <a:gd name="connsiteX1-1195" fmla="*/ 750565 w 1434434"/>
                    <a:gd name="connsiteY1-1196" fmla="*/ 376599 h 877804"/>
                    <a:gd name="connsiteX2-1197" fmla="*/ 903636 w 1434434"/>
                    <a:gd name="connsiteY2-1198" fmla="*/ 157873 h 877804"/>
                    <a:gd name="connsiteX3-1199" fmla="*/ 1044681 w 1434434"/>
                    <a:gd name="connsiteY3-1200" fmla="*/ 720 h 877804"/>
                    <a:gd name="connsiteX4-1201" fmla="*/ 1024382 w 1434434"/>
                    <a:gd name="connsiteY4-1202" fmla="*/ 143016 h 877804"/>
                    <a:gd name="connsiteX5-1203" fmla="*/ 1023860 w 1434434"/>
                    <a:gd name="connsiteY5-1204" fmla="*/ 277161 h 877804"/>
                    <a:gd name="connsiteX6-1205" fmla="*/ 1082709 w 1434434"/>
                    <a:gd name="connsiteY6-1206" fmla="*/ 293704 h 877804"/>
                    <a:gd name="connsiteX7-1207" fmla="*/ 1148389 w 1434434"/>
                    <a:gd name="connsiteY7-1208" fmla="*/ 337342 h 877804"/>
                    <a:gd name="connsiteX8-1209" fmla="*/ 1296201 w 1434434"/>
                    <a:gd name="connsiteY8-1210" fmla="*/ 295782 h 877804"/>
                    <a:gd name="connsiteX9-1211" fmla="*/ 1384658 w 1434434"/>
                    <a:gd name="connsiteY9-1212" fmla="*/ 302221 h 877804"/>
                    <a:gd name="connsiteX10-1213" fmla="*/ 1434434 w 1434434"/>
                    <a:gd name="connsiteY10-1214" fmla="*/ 317124 h 877804"/>
                    <a:gd name="connsiteX11-1215" fmla="*/ 1292075 w 1434434"/>
                    <a:gd name="connsiteY11-1216" fmla="*/ 537399 h 877804"/>
                    <a:gd name="connsiteX12" fmla="*/ 0 w 1434434"/>
                    <a:gd name="connsiteY12" fmla="*/ 877804 h 877804"/>
                    <a:gd name="connsiteX0-1217" fmla="*/ 0 w 1434434"/>
                    <a:gd name="connsiteY0-1218" fmla="*/ 877804 h 877804"/>
                    <a:gd name="connsiteX1-1219" fmla="*/ 750565 w 1434434"/>
                    <a:gd name="connsiteY1-1220" fmla="*/ 376599 h 877804"/>
                    <a:gd name="connsiteX2-1221" fmla="*/ 903636 w 1434434"/>
                    <a:gd name="connsiteY2-1222" fmla="*/ 157873 h 877804"/>
                    <a:gd name="connsiteX3-1223" fmla="*/ 1044681 w 1434434"/>
                    <a:gd name="connsiteY3-1224" fmla="*/ 720 h 877804"/>
                    <a:gd name="connsiteX4-1225" fmla="*/ 1024382 w 1434434"/>
                    <a:gd name="connsiteY4-1226" fmla="*/ 143016 h 877804"/>
                    <a:gd name="connsiteX5-1227" fmla="*/ 1023860 w 1434434"/>
                    <a:gd name="connsiteY5-1228" fmla="*/ 277161 h 877804"/>
                    <a:gd name="connsiteX6-1229" fmla="*/ 1082709 w 1434434"/>
                    <a:gd name="connsiteY6-1230" fmla="*/ 293704 h 877804"/>
                    <a:gd name="connsiteX7-1231" fmla="*/ 1148389 w 1434434"/>
                    <a:gd name="connsiteY7-1232" fmla="*/ 337342 h 877804"/>
                    <a:gd name="connsiteX8-1233" fmla="*/ 1296201 w 1434434"/>
                    <a:gd name="connsiteY8-1234" fmla="*/ 295782 h 877804"/>
                    <a:gd name="connsiteX9-1235" fmla="*/ 1384658 w 1434434"/>
                    <a:gd name="connsiteY9-1236" fmla="*/ 302221 h 877804"/>
                    <a:gd name="connsiteX10-1237" fmla="*/ 1434434 w 1434434"/>
                    <a:gd name="connsiteY10-1238" fmla="*/ 317124 h 877804"/>
                    <a:gd name="connsiteX11-1239" fmla="*/ 1292075 w 1434434"/>
                    <a:gd name="connsiteY11-1240" fmla="*/ 537399 h 877804"/>
                    <a:gd name="connsiteX12-1241" fmla="*/ 0 w 1434434"/>
                    <a:gd name="connsiteY12-1242" fmla="*/ 877804 h 877804"/>
                    <a:gd name="connsiteX0-1243" fmla="*/ 0 w 1434434"/>
                    <a:gd name="connsiteY0-1244" fmla="*/ 877804 h 877804"/>
                    <a:gd name="connsiteX1-1245" fmla="*/ 750565 w 1434434"/>
                    <a:gd name="connsiteY1-1246" fmla="*/ 376599 h 877804"/>
                    <a:gd name="connsiteX2-1247" fmla="*/ 854303 w 1434434"/>
                    <a:gd name="connsiteY2-1248" fmla="*/ 222174 h 877804"/>
                    <a:gd name="connsiteX3-1249" fmla="*/ 1044681 w 1434434"/>
                    <a:gd name="connsiteY3-1250" fmla="*/ 720 h 877804"/>
                    <a:gd name="connsiteX4-1251" fmla="*/ 1024382 w 1434434"/>
                    <a:gd name="connsiteY4-1252" fmla="*/ 143016 h 877804"/>
                    <a:gd name="connsiteX5-1253" fmla="*/ 1023860 w 1434434"/>
                    <a:gd name="connsiteY5-1254" fmla="*/ 277161 h 877804"/>
                    <a:gd name="connsiteX6-1255" fmla="*/ 1082709 w 1434434"/>
                    <a:gd name="connsiteY6-1256" fmla="*/ 293704 h 877804"/>
                    <a:gd name="connsiteX7-1257" fmla="*/ 1148389 w 1434434"/>
                    <a:gd name="connsiteY7-1258" fmla="*/ 337342 h 877804"/>
                    <a:gd name="connsiteX8-1259" fmla="*/ 1296201 w 1434434"/>
                    <a:gd name="connsiteY8-1260" fmla="*/ 295782 h 877804"/>
                    <a:gd name="connsiteX9-1261" fmla="*/ 1384658 w 1434434"/>
                    <a:gd name="connsiteY9-1262" fmla="*/ 302221 h 877804"/>
                    <a:gd name="connsiteX10-1263" fmla="*/ 1434434 w 1434434"/>
                    <a:gd name="connsiteY10-1264" fmla="*/ 317124 h 877804"/>
                    <a:gd name="connsiteX11-1265" fmla="*/ 1292075 w 1434434"/>
                    <a:gd name="connsiteY11-1266" fmla="*/ 537399 h 877804"/>
                    <a:gd name="connsiteX12-1267" fmla="*/ 0 w 1434434"/>
                    <a:gd name="connsiteY12-1268" fmla="*/ 877804 h 877804"/>
                    <a:gd name="connsiteX0-1269" fmla="*/ 0 w 1434434"/>
                    <a:gd name="connsiteY0-1270" fmla="*/ 877804 h 877804"/>
                    <a:gd name="connsiteX1-1271" fmla="*/ 742169 w 1434434"/>
                    <a:gd name="connsiteY1-1272" fmla="*/ 373264 h 877804"/>
                    <a:gd name="connsiteX2-1273" fmla="*/ 854303 w 1434434"/>
                    <a:gd name="connsiteY2-1274" fmla="*/ 222174 h 877804"/>
                    <a:gd name="connsiteX3-1275" fmla="*/ 1044681 w 1434434"/>
                    <a:gd name="connsiteY3-1276" fmla="*/ 720 h 877804"/>
                    <a:gd name="connsiteX4-1277" fmla="*/ 1024382 w 1434434"/>
                    <a:gd name="connsiteY4-1278" fmla="*/ 143016 h 877804"/>
                    <a:gd name="connsiteX5-1279" fmla="*/ 1023860 w 1434434"/>
                    <a:gd name="connsiteY5-1280" fmla="*/ 277161 h 877804"/>
                    <a:gd name="connsiteX6-1281" fmla="*/ 1082709 w 1434434"/>
                    <a:gd name="connsiteY6-1282" fmla="*/ 293704 h 877804"/>
                    <a:gd name="connsiteX7-1283" fmla="*/ 1148389 w 1434434"/>
                    <a:gd name="connsiteY7-1284" fmla="*/ 337342 h 877804"/>
                    <a:gd name="connsiteX8-1285" fmla="*/ 1296201 w 1434434"/>
                    <a:gd name="connsiteY8-1286" fmla="*/ 295782 h 877804"/>
                    <a:gd name="connsiteX9-1287" fmla="*/ 1384658 w 1434434"/>
                    <a:gd name="connsiteY9-1288" fmla="*/ 302221 h 877804"/>
                    <a:gd name="connsiteX10-1289" fmla="*/ 1434434 w 1434434"/>
                    <a:gd name="connsiteY10-1290" fmla="*/ 317124 h 877804"/>
                    <a:gd name="connsiteX11-1291" fmla="*/ 1292075 w 1434434"/>
                    <a:gd name="connsiteY11-1292" fmla="*/ 537399 h 877804"/>
                    <a:gd name="connsiteX12-1293" fmla="*/ 0 w 1434434"/>
                    <a:gd name="connsiteY12-1294" fmla="*/ 877804 h 877804"/>
                    <a:gd name="connsiteX0-1295" fmla="*/ 0 w 1434434"/>
                    <a:gd name="connsiteY0-1296" fmla="*/ 974817 h 974817"/>
                    <a:gd name="connsiteX1-1297" fmla="*/ 742169 w 1434434"/>
                    <a:gd name="connsiteY1-1298" fmla="*/ 470277 h 974817"/>
                    <a:gd name="connsiteX2-1299" fmla="*/ 854303 w 1434434"/>
                    <a:gd name="connsiteY2-1300" fmla="*/ 319187 h 974817"/>
                    <a:gd name="connsiteX3-1301" fmla="*/ 1132092 w 1434434"/>
                    <a:gd name="connsiteY3-1302" fmla="*/ 421 h 974817"/>
                    <a:gd name="connsiteX4-1303" fmla="*/ 1024382 w 1434434"/>
                    <a:gd name="connsiteY4-1304" fmla="*/ 240029 h 974817"/>
                    <a:gd name="connsiteX5-1305" fmla="*/ 1023860 w 1434434"/>
                    <a:gd name="connsiteY5-1306" fmla="*/ 374174 h 974817"/>
                    <a:gd name="connsiteX6-1307" fmla="*/ 1082709 w 1434434"/>
                    <a:gd name="connsiteY6-1308" fmla="*/ 390717 h 974817"/>
                    <a:gd name="connsiteX7-1309" fmla="*/ 1148389 w 1434434"/>
                    <a:gd name="connsiteY7-1310" fmla="*/ 434355 h 974817"/>
                    <a:gd name="connsiteX8-1311" fmla="*/ 1296201 w 1434434"/>
                    <a:gd name="connsiteY8-1312" fmla="*/ 392795 h 974817"/>
                    <a:gd name="connsiteX9-1313" fmla="*/ 1384658 w 1434434"/>
                    <a:gd name="connsiteY9-1314" fmla="*/ 399234 h 974817"/>
                    <a:gd name="connsiteX10-1315" fmla="*/ 1434434 w 1434434"/>
                    <a:gd name="connsiteY10-1316" fmla="*/ 414137 h 974817"/>
                    <a:gd name="connsiteX11-1317" fmla="*/ 1292075 w 1434434"/>
                    <a:gd name="connsiteY11-1318" fmla="*/ 634412 h 974817"/>
                    <a:gd name="connsiteX12-1319" fmla="*/ 0 w 1434434"/>
                    <a:gd name="connsiteY12-1320" fmla="*/ 974817 h 974817"/>
                    <a:gd name="connsiteX0-1321" fmla="*/ 0 w 1434434"/>
                    <a:gd name="connsiteY0-1322" fmla="*/ 1030080 h 1030080"/>
                    <a:gd name="connsiteX1-1323" fmla="*/ 742169 w 1434434"/>
                    <a:gd name="connsiteY1-1324" fmla="*/ 525540 h 1030080"/>
                    <a:gd name="connsiteX2-1325" fmla="*/ 854303 w 1434434"/>
                    <a:gd name="connsiteY2-1326" fmla="*/ 374450 h 1030080"/>
                    <a:gd name="connsiteX3-1327" fmla="*/ 1169346 w 1434434"/>
                    <a:gd name="connsiteY3-1328" fmla="*/ 340 h 1030080"/>
                    <a:gd name="connsiteX4-1329" fmla="*/ 1024382 w 1434434"/>
                    <a:gd name="connsiteY4-1330" fmla="*/ 295292 h 1030080"/>
                    <a:gd name="connsiteX5-1331" fmla="*/ 1023860 w 1434434"/>
                    <a:gd name="connsiteY5-1332" fmla="*/ 429437 h 1030080"/>
                    <a:gd name="connsiteX6-1333" fmla="*/ 1082709 w 1434434"/>
                    <a:gd name="connsiteY6-1334" fmla="*/ 445980 h 1030080"/>
                    <a:gd name="connsiteX7-1335" fmla="*/ 1148389 w 1434434"/>
                    <a:gd name="connsiteY7-1336" fmla="*/ 489618 h 1030080"/>
                    <a:gd name="connsiteX8-1337" fmla="*/ 1296201 w 1434434"/>
                    <a:gd name="connsiteY8-1338" fmla="*/ 448058 h 1030080"/>
                    <a:gd name="connsiteX9-1339" fmla="*/ 1384658 w 1434434"/>
                    <a:gd name="connsiteY9-1340" fmla="*/ 454497 h 1030080"/>
                    <a:gd name="connsiteX10-1341" fmla="*/ 1434434 w 1434434"/>
                    <a:gd name="connsiteY10-1342" fmla="*/ 469400 h 1030080"/>
                    <a:gd name="connsiteX11-1343" fmla="*/ 1292075 w 1434434"/>
                    <a:gd name="connsiteY11-1344" fmla="*/ 689675 h 1030080"/>
                    <a:gd name="connsiteX12-1345" fmla="*/ 0 w 1434434"/>
                    <a:gd name="connsiteY12-1346" fmla="*/ 1030080 h 1030080"/>
                    <a:gd name="connsiteX0-1347" fmla="*/ 0 w 1434434"/>
                    <a:gd name="connsiteY0-1348" fmla="*/ 1030080 h 1030080"/>
                    <a:gd name="connsiteX1-1349" fmla="*/ 742169 w 1434434"/>
                    <a:gd name="connsiteY1-1350" fmla="*/ 525540 h 1030080"/>
                    <a:gd name="connsiteX2-1351" fmla="*/ 899747 w 1434434"/>
                    <a:gd name="connsiteY2-1352" fmla="*/ 316857 h 1030080"/>
                    <a:gd name="connsiteX3-1353" fmla="*/ 1169346 w 1434434"/>
                    <a:gd name="connsiteY3-1354" fmla="*/ 340 h 1030080"/>
                    <a:gd name="connsiteX4-1355" fmla="*/ 1024382 w 1434434"/>
                    <a:gd name="connsiteY4-1356" fmla="*/ 295292 h 1030080"/>
                    <a:gd name="connsiteX5-1357" fmla="*/ 1023860 w 1434434"/>
                    <a:gd name="connsiteY5-1358" fmla="*/ 429437 h 1030080"/>
                    <a:gd name="connsiteX6-1359" fmla="*/ 1082709 w 1434434"/>
                    <a:gd name="connsiteY6-1360" fmla="*/ 445980 h 1030080"/>
                    <a:gd name="connsiteX7-1361" fmla="*/ 1148389 w 1434434"/>
                    <a:gd name="connsiteY7-1362" fmla="*/ 489618 h 1030080"/>
                    <a:gd name="connsiteX8-1363" fmla="*/ 1296201 w 1434434"/>
                    <a:gd name="connsiteY8-1364" fmla="*/ 448058 h 1030080"/>
                    <a:gd name="connsiteX9-1365" fmla="*/ 1384658 w 1434434"/>
                    <a:gd name="connsiteY9-1366" fmla="*/ 454497 h 1030080"/>
                    <a:gd name="connsiteX10-1367" fmla="*/ 1434434 w 1434434"/>
                    <a:gd name="connsiteY10-1368" fmla="*/ 469400 h 1030080"/>
                    <a:gd name="connsiteX11-1369" fmla="*/ 1292075 w 1434434"/>
                    <a:gd name="connsiteY11-1370" fmla="*/ 689675 h 1030080"/>
                    <a:gd name="connsiteX12-1371" fmla="*/ 0 w 1434434"/>
                    <a:gd name="connsiteY12-1372" fmla="*/ 1030080 h 1030080"/>
                    <a:gd name="connsiteX0-1373" fmla="*/ 0 w 1440576"/>
                    <a:gd name="connsiteY0-1374" fmla="*/ 1031765 h 1031765"/>
                    <a:gd name="connsiteX1-1375" fmla="*/ 748311 w 1440576"/>
                    <a:gd name="connsiteY1-1376" fmla="*/ 525540 h 1031765"/>
                    <a:gd name="connsiteX2-1377" fmla="*/ 905889 w 1440576"/>
                    <a:gd name="connsiteY2-1378" fmla="*/ 316857 h 1031765"/>
                    <a:gd name="connsiteX3-1379" fmla="*/ 1175488 w 1440576"/>
                    <a:gd name="connsiteY3-1380" fmla="*/ 340 h 1031765"/>
                    <a:gd name="connsiteX4-1381" fmla="*/ 1030524 w 1440576"/>
                    <a:gd name="connsiteY4-1382" fmla="*/ 295292 h 1031765"/>
                    <a:gd name="connsiteX5-1383" fmla="*/ 1030002 w 1440576"/>
                    <a:gd name="connsiteY5-1384" fmla="*/ 429437 h 1031765"/>
                    <a:gd name="connsiteX6-1385" fmla="*/ 1088851 w 1440576"/>
                    <a:gd name="connsiteY6-1386" fmla="*/ 445980 h 1031765"/>
                    <a:gd name="connsiteX7-1387" fmla="*/ 1154531 w 1440576"/>
                    <a:gd name="connsiteY7-1388" fmla="*/ 489618 h 1031765"/>
                    <a:gd name="connsiteX8-1389" fmla="*/ 1302343 w 1440576"/>
                    <a:gd name="connsiteY8-1390" fmla="*/ 448058 h 1031765"/>
                    <a:gd name="connsiteX9-1391" fmla="*/ 1390800 w 1440576"/>
                    <a:gd name="connsiteY9-1392" fmla="*/ 454497 h 1031765"/>
                    <a:gd name="connsiteX10-1393" fmla="*/ 1440576 w 1440576"/>
                    <a:gd name="connsiteY10-1394" fmla="*/ 469400 h 1031765"/>
                    <a:gd name="connsiteX11-1395" fmla="*/ 1298217 w 1440576"/>
                    <a:gd name="connsiteY11-1396" fmla="*/ 689675 h 1031765"/>
                    <a:gd name="connsiteX12-1397" fmla="*/ 0 w 1440576"/>
                    <a:gd name="connsiteY12-1398" fmla="*/ 1031765 h 1031765"/>
                    <a:gd name="connsiteX0-1399" fmla="*/ 0 w 1168053"/>
                    <a:gd name="connsiteY0-1400" fmla="*/ 962610 h 962610"/>
                    <a:gd name="connsiteX1-1401" fmla="*/ 475788 w 1168053"/>
                    <a:gd name="connsiteY1-1402" fmla="*/ 525540 h 962610"/>
                    <a:gd name="connsiteX2-1403" fmla="*/ 633366 w 1168053"/>
                    <a:gd name="connsiteY2-1404" fmla="*/ 316857 h 962610"/>
                    <a:gd name="connsiteX3-1405" fmla="*/ 902965 w 1168053"/>
                    <a:gd name="connsiteY3-1406" fmla="*/ 340 h 962610"/>
                    <a:gd name="connsiteX4-1407" fmla="*/ 758001 w 1168053"/>
                    <a:gd name="connsiteY4-1408" fmla="*/ 295292 h 962610"/>
                    <a:gd name="connsiteX5-1409" fmla="*/ 757479 w 1168053"/>
                    <a:gd name="connsiteY5-1410" fmla="*/ 429437 h 962610"/>
                    <a:gd name="connsiteX6-1411" fmla="*/ 816328 w 1168053"/>
                    <a:gd name="connsiteY6-1412" fmla="*/ 445980 h 962610"/>
                    <a:gd name="connsiteX7-1413" fmla="*/ 882008 w 1168053"/>
                    <a:gd name="connsiteY7-1414" fmla="*/ 489618 h 962610"/>
                    <a:gd name="connsiteX8-1415" fmla="*/ 1029820 w 1168053"/>
                    <a:gd name="connsiteY8-1416" fmla="*/ 448058 h 962610"/>
                    <a:gd name="connsiteX9-1417" fmla="*/ 1118277 w 1168053"/>
                    <a:gd name="connsiteY9-1418" fmla="*/ 454497 h 962610"/>
                    <a:gd name="connsiteX10-1419" fmla="*/ 1168053 w 1168053"/>
                    <a:gd name="connsiteY10-1420" fmla="*/ 469400 h 962610"/>
                    <a:gd name="connsiteX11-1421" fmla="*/ 1025694 w 1168053"/>
                    <a:gd name="connsiteY11-1422" fmla="*/ 689675 h 962610"/>
                    <a:gd name="connsiteX12-1423" fmla="*/ 0 w 1168053"/>
                    <a:gd name="connsiteY12-1424" fmla="*/ 962610 h 962610"/>
                    <a:gd name="connsiteX0-1425" fmla="*/ 0 w 1168053"/>
                    <a:gd name="connsiteY0-1426" fmla="*/ 962610 h 962610"/>
                    <a:gd name="connsiteX1-1427" fmla="*/ 305627 w 1168053"/>
                    <a:gd name="connsiteY1-1428" fmla="*/ 683173 h 962610"/>
                    <a:gd name="connsiteX2-1429" fmla="*/ 475788 w 1168053"/>
                    <a:gd name="connsiteY2-1430" fmla="*/ 525540 h 962610"/>
                    <a:gd name="connsiteX3-1431" fmla="*/ 633366 w 1168053"/>
                    <a:gd name="connsiteY3-1432" fmla="*/ 316857 h 962610"/>
                    <a:gd name="connsiteX4-1433" fmla="*/ 902965 w 1168053"/>
                    <a:gd name="connsiteY4-1434" fmla="*/ 340 h 962610"/>
                    <a:gd name="connsiteX5-1435" fmla="*/ 758001 w 1168053"/>
                    <a:gd name="connsiteY5-1436" fmla="*/ 295292 h 962610"/>
                    <a:gd name="connsiteX6-1437" fmla="*/ 757479 w 1168053"/>
                    <a:gd name="connsiteY6-1438" fmla="*/ 429437 h 962610"/>
                    <a:gd name="connsiteX7-1439" fmla="*/ 816328 w 1168053"/>
                    <a:gd name="connsiteY7-1440" fmla="*/ 445980 h 962610"/>
                    <a:gd name="connsiteX8-1441" fmla="*/ 882008 w 1168053"/>
                    <a:gd name="connsiteY8-1442" fmla="*/ 489618 h 962610"/>
                    <a:gd name="connsiteX9-1443" fmla="*/ 1029820 w 1168053"/>
                    <a:gd name="connsiteY9-1444" fmla="*/ 448058 h 962610"/>
                    <a:gd name="connsiteX10-1445" fmla="*/ 1118277 w 1168053"/>
                    <a:gd name="connsiteY10-1446" fmla="*/ 454497 h 962610"/>
                    <a:gd name="connsiteX11-1447" fmla="*/ 1168053 w 1168053"/>
                    <a:gd name="connsiteY11-1448" fmla="*/ 469400 h 962610"/>
                    <a:gd name="connsiteX12-1449" fmla="*/ 1025694 w 1168053"/>
                    <a:gd name="connsiteY12-1450" fmla="*/ 689675 h 962610"/>
                    <a:gd name="connsiteX13" fmla="*/ 0 w 1168053"/>
                    <a:gd name="connsiteY13" fmla="*/ 962610 h 962610"/>
                    <a:gd name="connsiteX0-1451" fmla="*/ 0 w 1168053"/>
                    <a:gd name="connsiteY0-1452" fmla="*/ 962610 h 962610"/>
                    <a:gd name="connsiteX1-1453" fmla="*/ 231479 w 1168053"/>
                    <a:gd name="connsiteY1-1454" fmla="*/ 579440 h 962610"/>
                    <a:gd name="connsiteX2-1455" fmla="*/ 475788 w 1168053"/>
                    <a:gd name="connsiteY2-1456" fmla="*/ 525540 h 962610"/>
                    <a:gd name="connsiteX3-1457" fmla="*/ 633366 w 1168053"/>
                    <a:gd name="connsiteY3-1458" fmla="*/ 316857 h 962610"/>
                    <a:gd name="connsiteX4-1459" fmla="*/ 902965 w 1168053"/>
                    <a:gd name="connsiteY4-1460" fmla="*/ 340 h 962610"/>
                    <a:gd name="connsiteX5-1461" fmla="*/ 758001 w 1168053"/>
                    <a:gd name="connsiteY5-1462" fmla="*/ 295292 h 962610"/>
                    <a:gd name="connsiteX6-1463" fmla="*/ 757479 w 1168053"/>
                    <a:gd name="connsiteY6-1464" fmla="*/ 429437 h 962610"/>
                    <a:gd name="connsiteX7-1465" fmla="*/ 816328 w 1168053"/>
                    <a:gd name="connsiteY7-1466" fmla="*/ 445980 h 962610"/>
                    <a:gd name="connsiteX8-1467" fmla="*/ 882008 w 1168053"/>
                    <a:gd name="connsiteY8-1468" fmla="*/ 489618 h 962610"/>
                    <a:gd name="connsiteX9-1469" fmla="*/ 1029820 w 1168053"/>
                    <a:gd name="connsiteY9-1470" fmla="*/ 448058 h 962610"/>
                    <a:gd name="connsiteX10-1471" fmla="*/ 1118277 w 1168053"/>
                    <a:gd name="connsiteY10-1472" fmla="*/ 454497 h 962610"/>
                    <a:gd name="connsiteX11-1473" fmla="*/ 1168053 w 1168053"/>
                    <a:gd name="connsiteY11-1474" fmla="*/ 469400 h 962610"/>
                    <a:gd name="connsiteX12-1475" fmla="*/ 1025694 w 1168053"/>
                    <a:gd name="connsiteY12-1476" fmla="*/ 689675 h 962610"/>
                    <a:gd name="connsiteX13-1477" fmla="*/ 0 w 1168053"/>
                    <a:gd name="connsiteY13-1478" fmla="*/ 962610 h 962610"/>
                    <a:gd name="connsiteX0-1479" fmla="*/ 0 w 1168053"/>
                    <a:gd name="connsiteY0-1480" fmla="*/ 962610 h 962610"/>
                    <a:gd name="connsiteX1-1481" fmla="*/ 231479 w 1168053"/>
                    <a:gd name="connsiteY1-1482" fmla="*/ 579440 h 962610"/>
                    <a:gd name="connsiteX2-1483" fmla="*/ 352899 w 1168053"/>
                    <a:gd name="connsiteY2-1484" fmla="*/ 563037 h 962610"/>
                    <a:gd name="connsiteX3-1485" fmla="*/ 475788 w 1168053"/>
                    <a:gd name="connsiteY3-1486" fmla="*/ 525540 h 962610"/>
                    <a:gd name="connsiteX4-1487" fmla="*/ 633366 w 1168053"/>
                    <a:gd name="connsiteY4-1488" fmla="*/ 316857 h 962610"/>
                    <a:gd name="connsiteX5-1489" fmla="*/ 902965 w 1168053"/>
                    <a:gd name="connsiteY5-1490" fmla="*/ 340 h 962610"/>
                    <a:gd name="connsiteX6-1491" fmla="*/ 758001 w 1168053"/>
                    <a:gd name="connsiteY6-1492" fmla="*/ 295292 h 962610"/>
                    <a:gd name="connsiteX7-1493" fmla="*/ 757479 w 1168053"/>
                    <a:gd name="connsiteY7-1494" fmla="*/ 429437 h 962610"/>
                    <a:gd name="connsiteX8-1495" fmla="*/ 816328 w 1168053"/>
                    <a:gd name="connsiteY8-1496" fmla="*/ 445980 h 962610"/>
                    <a:gd name="connsiteX9-1497" fmla="*/ 882008 w 1168053"/>
                    <a:gd name="connsiteY9-1498" fmla="*/ 489618 h 962610"/>
                    <a:gd name="connsiteX10-1499" fmla="*/ 1029820 w 1168053"/>
                    <a:gd name="connsiteY10-1500" fmla="*/ 448058 h 962610"/>
                    <a:gd name="connsiteX11-1501" fmla="*/ 1118277 w 1168053"/>
                    <a:gd name="connsiteY11-1502" fmla="*/ 454497 h 962610"/>
                    <a:gd name="connsiteX12-1503" fmla="*/ 1168053 w 1168053"/>
                    <a:gd name="connsiteY12-1504" fmla="*/ 469400 h 962610"/>
                    <a:gd name="connsiteX13-1505" fmla="*/ 1025694 w 1168053"/>
                    <a:gd name="connsiteY13-1506" fmla="*/ 689675 h 962610"/>
                    <a:gd name="connsiteX14" fmla="*/ 0 w 1168053"/>
                    <a:gd name="connsiteY14" fmla="*/ 962610 h 962610"/>
                    <a:gd name="connsiteX0-1507" fmla="*/ 0 w 1168053"/>
                    <a:gd name="connsiteY0-1508" fmla="*/ 962610 h 962610"/>
                    <a:gd name="connsiteX1-1509" fmla="*/ 231479 w 1168053"/>
                    <a:gd name="connsiteY1-1510" fmla="*/ 579440 h 962610"/>
                    <a:gd name="connsiteX2-1511" fmla="*/ 469128 w 1168053"/>
                    <a:gd name="connsiteY2-1512" fmla="*/ 237851 h 962610"/>
                    <a:gd name="connsiteX3-1513" fmla="*/ 475788 w 1168053"/>
                    <a:gd name="connsiteY3-1514" fmla="*/ 525540 h 962610"/>
                    <a:gd name="connsiteX4-1515" fmla="*/ 633366 w 1168053"/>
                    <a:gd name="connsiteY4-1516" fmla="*/ 316857 h 962610"/>
                    <a:gd name="connsiteX5-1517" fmla="*/ 902965 w 1168053"/>
                    <a:gd name="connsiteY5-1518" fmla="*/ 340 h 962610"/>
                    <a:gd name="connsiteX6-1519" fmla="*/ 758001 w 1168053"/>
                    <a:gd name="connsiteY6-1520" fmla="*/ 295292 h 962610"/>
                    <a:gd name="connsiteX7-1521" fmla="*/ 757479 w 1168053"/>
                    <a:gd name="connsiteY7-1522" fmla="*/ 429437 h 962610"/>
                    <a:gd name="connsiteX8-1523" fmla="*/ 816328 w 1168053"/>
                    <a:gd name="connsiteY8-1524" fmla="*/ 445980 h 962610"/>
                    <a:gd name="connsiteX9-1525" fmla="*/ 882008 w 1168053"/>
                    <a:gd name="connsiteY9-1526" fmla="*/ 489618 h 962610"/>
                    <a:gd name="connsiteX10-1527" fmla="*/ 1029820 w 1168053"/>
                    <a:gd name="connsiteY10-1528" fmla="*/ 448058 h 962610"/>
                    <a:gd name="connsiteX11-1529" fmla="*/ 1118277 w 1168053"/>
                    <a:gd name="connsiteY11-1530" fmla="*/ 454497 h 962610"/>
                    <a:gd name="connsiteX12-1531" fmla="*/ 1168053 w 1168053"/>
                    <a:gd name="connsiteY12-1532" fmla="*/ 469400 h 962610"/>
                    <a:gd name="connsiteX13-1533" fmla="*/ 1025694 w 1168053"/>
                    <a:gd name="connsiteY13-1534" fmla="*/ 689675 h 962610"/>
                    <a:gd name="connsiteX14-1535" fmla="*/ 0 w 1168053"/>
                    <a:gd name="connsiteY14-1536" fmla="*/ 962610 h 962610"/>
                    <a:gd name="connsiteX0-1537" fmla="*/ 0 w 1168053"/>
                    <a:gd name="connsiteY0-1538" fmla="*/ 962610 h 962610"/>
                    <a:gd name="connsiteX1-1539" fmla="*/ 231479 w 1168053"/>
                    <a:gd name="connsiteY1-1540" fmla="*/ 579440 h 962610"/>
                    <a:gd name="connsiteX2-1541" fmla="*/ 361050 w 1168053"/>
                    <a:gd name="connsiteY2-1542" fmla="*/ 391596 h 962610"/>
                    <a:gd name="connsiteX3-1543" fmla="*/ 469128 w 1168053"/>
                    <a:gd name="connsiteY3-1544" fmla="*/ 237851 h 962610"/>
                    <a:gd name="connsiteX4-1545" fmla="*/ 475788 w 1168053"/>
                    <a:gd name="connsiteY4-1546" fmla="*/ 525540 h 962610"/>
                    <a:gd name="connsiteX5-1547" fmla="*/ 633366 w 1168053"/>
                    <a:gd name="connsiteY5-1548" fmla="*/ 316857 h 962610"/>
                    <a:gd name="connsiteX6-1549" fmla="*/ 902965 w 1168053"/>
                    <a:gd name="connsiteY6-1550" fmla="*/ 340 h 962610"/>
                    <a:gd name="connsiteX7-1551" fmla="*/ 758001 w 1168053"/>
                    <a:gd name="connsiteY7-1552" fmla="*/ 295292 h 962610"/>
                    <a:gd name="connsiteX8-1553" fmla="*/ 757479 w 1168053"/>
                    <a:gd name="connsiteY8-1554" fmla="*/ 429437 h 962610"/>
                    <a:gd name="connsiteX9-1555" fmla="*/ 816328 w 1168053"/>
                    <a:gd name="connsiteY9-1556" fmla="*/ 445980 h 962610"/>
                    <a:gd name="connsiteX10-1557" fmla="*/ 882008 w 1168053"/>
                    <a:gd name="connsiteY10-1558" fmla="*/ 489618 h 962610"/>
                    <a:gd name="connsiteX11-1559" fmla="*/ 1029820 w 1168053"/>
                    <a:gd name="connsiteY11-1560" fmla="*/ 448058 h 962610"/>
                    <a:gd name="connsiteX12-1561" fmla="*/ 1118277 w 1168053"/>
                    <a:gd name="connsiteY12-1562" fmla="*/ 454497 h 962610"/>
                    <a:gd name="connsiteX13-1563" fmla="*/ 1168053 w 1168053"/>
                    <a:gd name="connsiteY13-1564" fmla="*/ 469400 h 962610"/>
                    <a:gd name="connsiteX14-1565" fmla="*/ 1025694 w 1168053"/>
                    <a:gd name="connsiteY14-1566" fmla="*/ 689675 h 962610"/>
                    <a:gd name="connsiteX15" fmla="*/ 0 w 1168053"/>
                    <a:gd name="connsiteY15" fmla="*/ 962610 h 962610"/>
                    <a:gd name="connsiteX0-1567" fmla="*/ 0 w 1168053"/>
                    <a:gd name="connsiteY0-1568" fmla="*/ 962610 h 962610"/>
                    <a:gd name="connsiteX1-1569" fmla="*/ 231479 w 1168053"/>
                    <a:gd name="connsiteY1-1570" fmla="*/ 579440 h 962610"/>
                    <a:gd name="connsiteX2-1571" fmla="*/ 408322 w 1168053"/>
                    <a:gd name="connsiteY2-1572" fmla="*/ 271459 h 962610"/>
                    <a:gd name="connsiteX3-1573" fmla="*/ 469128 w 1168053"/>
                    <a:gd name="connsiteY3-1574" fmla="*/ 237851 h 962610"/>
                    <a:gd name="connsiteX4-1575" fmla="*/ 475788 w 1168053"/>
                    <a:gd name="connsiteY4-1576" fmla="*/ 525540 h 962610"/>
                    <a:gd name="connsiteX5-1577" fmla="*/ 633366 w 1168053"/>
                    <a:gd name="connsiteY5-1578" fmla="*/ 316857 h 962610"/>
                    <a:gd name="connsiteX6-1579" fmla="*/ 902965 w 1168053"/>
                    <a:gd name="connsiteY6-1580" fmla="*/ 340 h 962610"/>
                    <a:gd name="connsiteX7-1581" fmla="*/ 758001 w 1168053"/>
                    <a:gd name="connsiteY7-1582" fmla="*/ 295292 h 962610"/>
                    <a:gd name="connsiteX8-1583" fmla="*/ 757479 w 1168053"/>
                    <a:gd name="connsiteY8-1584" fmla="*/ 429437 h 962610"/>
                    <a:gd name="connsiteX9-1585" fmla="*/ 816328 w 1168053"/>
                    <a:gd name="connsiteY9-1586" fmla="*/ 445980 h 962610"/>
                    <a:gd name="connsiteX10-1587" fmla="*/ 882008 w 1168053"/>
                    <a:gd name="connsiteY10-1588" fmla="*/ 489618 h 962610"/>
                    <a:gd name="connsiteX11-1589" fmla="*/ 1029820 w 1168053"/>
                    <a:gd name="connsiteY11-1590" fmla="*/ 448058 h 962610"/>
                    <a:gd name="connsiteX12-1591" fmla="*/ 1118277 w 1168053"/>
                    <a:gd name="connsiteY12-1592" fmla="*/ 454497 h 962610"/>
                    <a:gd name="connsiteX13-1593" fmla="*/ 1168053 w 1168053"/>
                    <a:gd name="connsiteY13-1594" fmla="*/ 469400 h 962610"/>
                    <a:gd name="connsiteX14-1595" fmla="*/ 1025694 w 1168053"/>
                    <a:gd name="connsiteY14-1596" fmla="*/ 689675 h 962610"/>
                    <a:gd name="connsiteX15-1597" fmla="*/ 0 w 1168053"/>
                    <a:gd name="connsiteY15-1598" fmla="*/ 962610 h 962610"/>
                    <a:gd name="connsiteX0-1599" fmla="*/ 0 w 1168053"/>
                    <a:gd name="connsiteY0-1600" fmla="*/ 962610 h 962610"/>
                    <a:gd name="connsiteX1-1601" fmla="*/ 231479 w 1168053"/>
                    <a:gd name="connsiteY1-1602" fmla="*/ 579440 h 962610"/>
                    <a:gd name="connsiteX2-1603" fmla="*/ 321542 w 1168053"/>
                    <a:gd name="connsiteY2-1604" fmla="*/ 441919 h 962610"/>
                    <a:gd name="connsiteX3-1605" fmla="*/ 408322 w 1168053"/>
                    <a:gd name="connsiteY3-1606" fmla="*/ 271459 h 962610"/>
                    <a:gd name="connsiteX4-1607" fmla="*/ 469128 w 1168053"/>
                    <a:gd name="connsiteY4-1608" fmla="*/ 237851 h 962610"/>
                    <a:gd name="connsiteX5-1609" fmla="*/ 475788 w 1168053"/>
                    <a:gd name="connsiteY5-1610" fmla="*/ 525540 h 962610"/>
                    <a:gd name="connsiteX6-1611" fmla="*/ 633366 w 1168053"/>
                    <a:gd name="connsiteY6-1612" fmla="*/ 316857 h 962610"/>
                    <a:gd name="connsiteX7-1613" fmla="*/ 902965 w 1168053"/>
                    <a:gd name="connsiteY7-1614" fmla="*/ 340 h 962610"/>
                    <a:gd name="connsiteX8-1615" fmla="*/ 758001 w 1168053"/>
                    <a:gd name="connsiteY8-1616" fmla="*/ 295292 h 962610"/>
                    <a:gd name="connsiteX9-1617" fmla="*/ 757479 w 1168053"/>
                    <a:gd name="connsiteY9-1618" fmla="*/ 429437 h 962610"/>
                    <a:gd name="connsiteX10-1619" fmla="*/ 816328 w 1168053"/>
                    <a:gd name="connsiteY10-1620" fmla="*/ 445980 h 962610"/>
                    <a:gd name="connsiteX11-1621" fmla="*/ 882008 w 1168053"/>
                    <a:gd name="connsiteY11-1622" fmla="*/ 489618 h 962610"/>
                    <a:gd name="connsiteX12-1623" fmla="*/ 1029820 w 1168053"/>
                    <a:gd name="connsiteY12-1624" fmla="*/ 448058 h 962610"/>
                    <a:gd name="connsiteX13-1625" fmla="*/ 1118277 w 1168053"/>
                    <a:gd name="connsiteY13-1626" fmla="*/ 454497 h 962610"/>
                    <a:gd name="connsiteX14-1627" fmla="*/ 1168053 w 1168053"/>
                    <a:gd name="connsiteY14-1628" fmla="*/ 469400 h 962610"/>
                    <a:gd name="connsiteX15-1629" fmla="*/ 1025694 w 1168053"/>
                    <a:gd name="connsiteY15-1630" fmla="*/ 689675 h 962610"/>
                    <a:gd name="connsiteX16" fmla="*/ 0 w 1168053"/>
                    <a:gd name="connsiteY16" fmla="*/ 962610 h 962610"/>
                    <a:gd name="connsiteX0-1631" fmla="*/ 0 w 1168053"/>
                    <a:gd name="connsiteY0-1632" fmla="*/ 1186379 h 1186379"/>
                    <a:gd name="connsiteX1-1633" fmla="*/ 231479 w 1168053"/>
                    <a:gd name="connsiteY1-1634" fmla="*/ 803209 h 1186379"/>
                    <a:gd name="connsiteX2-1635" fmla="*/ 321542 w 1168053"/>
                    <a:gd name="connsiteY2-1636" fmla="*/ 665688 h 1186379"/>
                    <a:gd name="connsiteX3-1637" fmla="*/ 408322 w 1168053"/>
                    <a:gd name="connsiteY3-1638" fmla="*/ 495228 h 1186379"/>
                    <a:gd name="connsiteX4-1639" fmla="*/ 692007 w 1168053"/>
                    <a:gd name="connsiteY4-1640" fmla="*/ 0 h 1186379"/>
                    <a:gd name="connsiteX5-1641" fmla="*/ 475788 w 1168053"/>
                    <a:gd name="connsiteY5-1642" fmla="*/ 749309 h 1186379"/>
                    <a:gd name="connsiteX6-1643" fmla="*/ 633366 w 1168053"/>
                    <a:gd name="connsiteY6-1644" fmla="*/ 540626 h 1186379"/>
                    <a:gd name="connsiteX7-1645" fmla="*/ 902965 w 1168053"/>
                    <a:gd name="connsiteY7-1646" fmla="*/ 224109 h 1186379"/>
                    <a:gd name="connsiteX8-1647" fmla="*/ 758001 w 1168053"/>
                    <a:gd name="connsiteY8-1648" fmla="*/ 519061 h 1186379"/>
                    <a:gd name="connsiteX9-1649" fmla="*/ 757479 w 1168053"/>
                    <a:gd name="connsiteY9-1650" fmla="*/ 653206 h 1186379"/>
                    <a:gd name="connsiteX10-1651" fmla="*/ 816328 w 1168053"/>
                    <a:gd name="connsiteY10-1652" fmla="*/ 669749 h 1186379"/>
                    <a:gd name="connsiteX11-1653" fmla="*/ 882008 w 1168053"/>
                    <a:gd name="connsiteY11-1654" fmla="*/ 713387 h 1186379"/>
                    <a:gd name="connsiteX12-1655" fmla="*/ 1029820 w 1168053"/>
                    <a:gd name="connsiteY12-1656" fmla="*/ 671827 h 1186379"/>
                    <a:gd name="connsiteX13-1657" fmla="*/ 1118277 w 1168053"/>
                    <a:gd name="connsiteY13-1658" fmla="*/ 678266 h 1186379"/>
                    <a:gd name="connsiteX14-1659" fmla="*/ 1168053 w 1168053"/>
                    <a:gd name="connsiteY14-1660" fmla="*/ 693169 h 1186379"/>
                    <a:gd name="connsiteX15-1661" fmla="*/ 1025694 w 1168053"/>
                    <a:gd name="connsiteY15-1662" fmla="*/ 913444 h 1186379"/>
                    <a:gd name="connsiteX16-1663" fmla="*/ 0 w 1168053"/>
                    <a:gd name="connsiteY16-1664" fmla="*/ 1186379 h 1186379"/>
                    <a:gd name="connsiteX0-1665" fmla="*/ 0 w 1168053"/>
                    <a:gd name="connsiteY0-1666" fmla="*/ 1186379 h 1186379"/>
                    <a:gd name="connsiteX1-1667" fmla="*/ 231479 w 1168053"/>
                    <a:gd name="connsiteY1-1668" fmla="*/ 803209 h 1186379"/>
                    <a:gd name="connsiteX2-1669" fmla="*/ 321542 w 1168053"/>
                    <a:gd name="connsiteY2-1670" fmla="*/ 665688 h 1186379"/>
                    <a:gd name="connsiteX3-1671" fmla="*/ 408322 w 1168053"/>
                    <a:gd name="connsiteY3-1672" fmla="*/ 495228 h 1186379"/>
                    <a:gd name="connsiteX4-1673" fmla="*/ 692007 w 1168053"/>
                    <a:gd name="connsiteY4-1674" fmla="*/ 0 h 1186379"/>
                    <a:gd name="connsiteX5-1675" fmla="*/ 572726 w 1168053"/>
                    <a:gd name="connsiteY5-1676" fmla="*/ 410626 h 1186379"/>
                    <a:gd name="connsiteX6-1677" fmla="*/ 475788 w 1168053"/>
                    <a:gd name="connsiteY6-1678" fmla="*/ 749309 h 1186379"/>
                    <a:gd name="connsiteX7-1679" fmla="*/ 633366 w 1168053"/>
                    <a:gd name="connsiteY7-1680" fmla="*/ 540626 h 1186379"/>
                    <a:gd name="connsiteX8-1681" fmla="*/ 902965 w 1168053"/>
                    <a:gd name="connsiteY8-1682" fmla="*/ 224109 h 1186379"/>
                    <a:gd name="connsiteX9-1683" fmla="*/ 758001 w 1168053"/>
                    <a:gd name="connsiteY9-1684" fmla="*/ 519061 h 1186379"/>
                    <a:gd name="connsiteX10-1685" fmla="*/ 757479 w 1168053"/>
                    <a:gd name="connsiteY10-1686" fmla="*/ 653206 h 1186379"/>
                    <a:gd name="connsiteX11-1687" fmla="*/ 816328 w 1168053"/>
                    <a:gd name="connsiteY11-1688" fmla="*/ 669749 h 1186379"/>
                    <a:gd name="connsiteX12-1689" fmla="*/ 882008 w 1168053"/>
                    <a:gd name="connsiteY12-1690" fmla="*/ 713387 h 1186379"/>
                    <a:gd name="connsiteX13-1691" fmla="*/ 1029820 w 1168053"/>
                    <a:gd name="connsiteY13-1692" fmla="*/ 671827 h 1186379"/>
                    <a:gd name="connsiteX14-1693" fmla="*/ 1118277 w 1168053"/>
                    <a:gd name="connsiteY14-1694" fmla="*/ 678266 h 1186379"/>
                    <a:gd name="connsiteX15-1695" fmla="*/ 1168053 w 1168053"/>
                    <a:gd name="connsiteY15-1696" fmla="*/ 693169 h 1186379"/>
                    <a:gd name="connsiteX16-1697" fmla="*/ 1025694 w 1168053"/>
                    <a:gd name="connsiteY16-1698" fmla="*/ 913444 h 1186379"/>
                    <a:gd name="connsiteX17" fmla="*/ 0 w 1168053"/>
                    <a:gd name="connsiteY17" fmla="*/ 1186379 h 1186379"/>
                    <a:gd name="connsiteX0-1699" fmla="*/ 0 w 1168053"/>
                    <a:gd name="connsiteY0-1700" fmla="*/ 1186379 h 1186379"/>
                    <a:gd name="connsiteX1-1701" fmla="*/ 231479 w 1168053"/>
                    <a:gd name="connsiteY1-1702" fmla="*/ 803209 h 1186379"/>
                    <a:gd name="connsiteX2-1703" fmla="*/ 321542 w 1168053"/>
                    <a:gd name="connsiteY2-1704" fmla="*/ 665688 h 1186379"/>
                    <a:gd name="connsiteX3-1705" fmla="*/ 408322 w 1168053"/>
                    <a:gd name="connsiteY3-1706" fmla="*/ 495228 h 1186379"/>
                    <a:gd name="connsiteX4-1707" fmla="*/ 692007 w 1168053"/>
                    <a:gd name="connsiteY4-1708" fmla="*/ 0 h 1186379"/>
                    <a:gd name="connsiteX5-1709" fmla="*/ 720544 w 1168053"/>
                    <a:gd name="connsiteY5-1710" fmla="*/ 324936 h 1186379"/>
                    <a:gd name="connsiteX6-1711" fmla="*/ 475788 w 1168053"/>
                    <a:gd name="connsiteY6-1712" fmla="*/ 749309 h 1186379"/>
                    <a:gd name="connsiteX7-1713" fmla="*/ 633366 w 1168053"/>
                    <a:gd name="connsiteY7-1714" fmla="*/ 540626 h 1186379"/>
                    <a:gd name="connsiteX8-1715" fmla="*/ 902965 w 1168053"/>
                    <a:gd name="connsiteY8-1716" fmla="*/ 224109 h 1186379"/>
                    <a:gd name="connsiteX9-1717" fmla="*/ 758001 w 1168053"/>
                    <a:gd name="connsiteY9-1718" fmla="*/ 519061 h 1186379"/>
                    <a:gd name="connsiteX10-1719" fmla="*/ 757479 w 1168053"/>
                    <a:gd name="connsiteY10-1720" fmla="*/ 653206 h 1186379"/>
                    <a:gd name="connsiteX11-1721" fmla="*/ 816328 w 1168053"/>
                    <a:gd name="connsiteY11-1722" fmla="*/ 669749 h 1186379"/>
                    <a:gd name="connsiteX12-1723" fmla="*/ 882008 w 1168053"/>
                    <a:gd name="connsiteY12-1724" fmla="*/ 713387 h 1186379"/>
                    <a:gd name="connsiteX13-1725" fmla="*/ 1029820 w 1168053"/>
                    <a:gd name="connsiteY13-1726" fmla="*/ 671827 h 1186379"/>
                    <a:gd name="connsiteX14-1727" fmla="*/ 1118277 w 1168053"/>
                    <a:gd name="connsiteY14-1728" fmla="*/ 678266 h 1186379"/>
                    <a:gd name="connsiteX15-1729" fmla="*/ 1168053 w 1168053"/>
                    <a:gd name="connsiteY15-1730" fmla="*/ 693169 h 1186379"/>
                    <a:gd name="connsiteX16-1731" fmla="*/ 1025694 w 1168053"/>
                    <a:gd name="connsiteY16-1732" fmla="*/ 913444 h 1186379"/>
                    <a:gd name="connsiteX17-1733" fmla="*/ 0 w 1168053"/>
                    <a:gd name="connsiteY17-1734" fmla="*/ 1186379 h 1186379"/>
                    <a:gd name="connsiteX0-1735" fmla="*/ 0 w 1168053"/>
                    <a:gd name="connsiteY0-1736" fmla="*/ 1186379 h 1186379"/>
                    <a:gd name="connsiteX1-1737" fmla="*/ 231479 w 1168053"/>
                    <a:gd name="connsiteY1-1738" fmla="*/ 803209 h 1186379"/>
                    <a:gd name="connsiteX2-1739" fmla="*/ 321542 w 1168053"/>
                    <a:gd name="connsiteY2-1740" fmla="*/ 665688 h 1186379"/>
                    <a:gd name="connsiteX3-1741" fmla="*/ 408322 w 1168053"/>
                    <a:gd name="connsiteY3-1742" fmla="*/ 495228 h 1186379"/>
                    <a:gd name="connsiteX4-1743" fmla="*/ 692007 w 1168053"/>
                    <a:gd name="connsiteY4-1744" fmla="*/ 0 h 1186379"/>
                    <a:gd name="connsiteX5-1745" fmla="*/ 770315 w 1168053"/>
                    <a:gd name="connsiteY5-1746" fmla="*/ 384598 h 1186379"/>
                    <a:gd name="connsiteX6-1747" fmla="*/ 475788 w 1168053"/>
                    <a:gd name="connsiteY6-1748" fmla="*/ 749309 h 1186379"/>
                    <a:gd name="connsiteX7-1749" fmla="*/ 633366 w 1168053"/>
                    <a:gd name="connsiteY7-1750" fmla="*/ 540626 h 1186379"/>
                    <a:gd name="connsiteX8-1751" fmla="*/ 902965 w 1168053"/>
                    <a:gd name="connsiteY8-1752" fmla="*/ 224109 h 1186379"/>
                    <a:gd name="connsiteX9-1753" fmla="*/ 758001 w 1168053"/>
                    <a:gd name="connsiteY9-1754" fmla="*/ 519061 h 1186379"/>
                    <a:gd name="connsiteX10-1755" fmla="*/ 757479 w 1168053"/>
                    <a:gd name="connsiteY10-1756" fmla="*/ 653206 h 1186379"/>
                    <a:gd name="connsiteX11-1757" fmla="*/ 816328 w 1168053"/>
                    <a:gd name="connsiteY11-1758" fmla="*/ 669749 h 1186379"/>
                    <a:gd name="connsiteX12-1759" fmla="*/ 882008 w 1168053"/>
                    <a:gd name="connsiteY12-1760" fmla="*/ 713387 h 1186379"/>
                    <a:gd name="connsiteX13-1761" fmla="*/ 1029820 w 1168053"/>
                    <a:gd name="connsiteY13-1762" fmla="*/ 671827 h 1186379"/>
                    <a:gd name="connsiteX14-1763" fmla="*/ 1118277 w 1168053"/>
                    <a:gd name="connsiteY14-1764" fmla="*/ 678266 h 1186379"/>
                    <a:gd name="connsiteX15-1765" fmla="*/ 1168053 w 1168053"/>
                    <a:gd name="connsiteY15-1766" fmla="*/ 693169 h 1186379"/>
                    <a:gd name="connsiteX16-1767" fmla="*/ 1025694 w 1168053"/>
                    <a:gd name="connsiteY16-1768" fmla="*/ 913444 h 1186379"/>
                    <a:gd name="connsiteX17-1769" fmla="*/ 0 w 1168053"/>
                    <a:gd name="connsiteY17-1770" fmla="*/ 1186379 h 1186379"/>
                    <a:gd name="connsiteX0-1771" fmla="*/ 0 w 1168053"/>
                    <a:gd name="connsiteY0-1772" fmla="*/ 1186379 h 1186379"/>
                    <a:gd name="connsiteX1-1773" fmla="*/ 231479 w 1168053"/>
                    <a:gd name="connsiteY1-1774" fmla="*/ 803209 h 1186379"/>
                    <a:gd name="connsiteX2-1775" fmla="*/ 321542 w 1168053"/>
                    <a:gd name="connsiteY2-1776" fmla="*/ 665688 h 1186379"/>
                    <a:gd name="connsiteX3-1777" fmla="*/ 408322 w 1168053"/>
                    <a:gd name="connsiteY3-1778" fmla="*/ 495228 h 1186379"/>
                    <a:gd name="connsiteX4-1779" fmla="*/ 692007 w 1168053"/>
                    <a:gd name="connsiteY4-1780" fmla="*/ 0 h 1186379"/>
                    <a:gd name="connsiteX5-1781" fmla="*/ 770315 w 1168053"/>
                    <a:gd name="connsiteY5-1782" fmla="*/ 384598 h 1186379"/>
                    <a:gd name="connsiteX6-1783" fmla="*/ 475788 w 1168053"/>
                    <a:gd name="connsiteY6-1784" fmla="*/ 749309 h 1186379"/>
                    <a:gd name="connsiteX7-1785" fmla="*/ 625782 w 1168053"/>
                    <a:gd name="connsiteY7-1786" fmla="*/ 503228 h 1186379"/>
                    <a:gd name="connsiteX8-1787" fmla="*/ 902965 w 1168053"/>
                    <a:gd name="connsiteY8-1788" fmla="*/ 224109 h 1186379"/>
                    <a:gd name="connsiteX9-1789" fmla="*/ 758001 w 1168053"/>
                    <a:gd name="connsiteY9-1790" fmla="*/ 519061 h 1186379"/>
                    <a:gd name="connsiteX10-1791" fmla="*/ 757479 w 1168053"/>
                    <a:gd name="connsiteY10-1792" fmla="*/ 653206 h 1186379"/>
                    <a:gd name="connsiteX11-1793" fmla="*/ 816328 w 1168053"/>
                    <a:gd name="connsiteY11-1794" fmla="*/ 669749 h 1186379"/>
                    <a:gd name="connsiteX12-1795" fmla="*/ 882008 w 1168053"/>
                    <a:gd name="connsiteY12-1796" fmla="*/ 713387 h 1186379"/>
                    <a:gd name="connsiteX13-1797" fmla="*/ 1029820 w 1168053"/>
                    <a:gd name="connsiteY13-1798" fmla="*/ 671827 h 1186379"/>
                    <a:gd name="connsiteX14-1799" fmla="*/ 1118277 w 1168053"/>
                    <a:gd name="connsiteY14-1800" fmla="*/ 678266 h 1186379"/>
                    <a:gd name="connsiteX15-1801" fmla="*/ 1168053 w 1168053"/>
                    <a:gd name="connsiteY15-1802" fmla="*/ 693169 h 1186379"/>
                    <a:gd name="connsiteX16-1803" fmla="*/ 1025694 w 1168053"/>
                    <a:gd name="connsiteY16-1804" fmla="*/ 913444 h 1186379"/>
                    <a:gd name="connsiteX17-1805" fmla="*/ 0 w 1168053"/>
                    <a:gd name="connsiteY17-1806" fmla="*/ 1186379 h 1186379"/>
                    <a:gd name="connsiteX0-1807" fmla="*/ 0 w 1168053"/>
                    <a:gd name="connsiteY0-1808" fmla="*/ 1186379 h 1186379"/>
                    <a:gd name="connsiteX1-1809" fmla="*/ 231479 w 1168053"/>
                    <a:gd name="connsiteY1-1810" fmla="*/ 803209 h 1186379"/>
                    <a:gd name="connsiteX2-1811" fmla="*/ 321542 w 1168053"/>
                    <a:gd name="connsiteY2-1812" fmla="*/ 665688 h 1186379"/>
                    <a:gd name="connsiteX3-1813" fmla="*/ 408322 w 1168053"/>
                    <a:gd name="connsiteY3-1814" fmla="*/ 495228 h 1186379"/>
                    <a:gd name="connsiteX4-1815" fmla="*/ 692007 w 1168053"/>
                    <a:gd name="connsiteY4-1816" fmla="*/ 0 h 1186379"/>
                    <a:gd name="connsiteX5-1817" fmla="*/ 770315 w 1168053"/>
                    <a:gd name="connsiteY5-1818" fmla="*/ 384598 h 1186379"/>
                    <a:gd name="connsiteX6-1819" fmla="*/ 475788 w 1168053"/>
                    <a:gd name="connsiteY6-1820" fmla="*/ 749309 h 1186379"/>
                    <a:gd name="connsiteX7-1821" fmla="*/ 625782 w 1168053"/>
                    <a:gd name="connsiteY7-1822" fmla="*/ 503228 h 1186379"/>
                    <a:gd name="connsiteX8-1823" fmla="*/ 908915 w 1168053"/>
                    <a:gd name="connsiteY8-1824" fmla="*/ 273238 h 1186379"/>
                    <a:gd name="connsiteX9-1825" fmla="*/ 758001 w 1168053"/>
                    <a:gd name="connsiteY9-1826" fmla="*/ 519061 h 1186379"/>
                    <a:gd name="connsiteX10-1827" fmla="*/ 757479 w 1168053"/>
                    <a:gd name="connsiteY10-1828" fmla="*/ 653206 h 1186379"/>
                    <a:gd name="connsiteX11-1829" fmla="*/ 816328 w 1168053"/>
                    <a:gd name="connsiteY11-1830" fmla="*/ 669749 h 1186379"/>
                    <a:gd name="connsiteX12-1831" fmla="*/ 882008 w 1168053"/>
                    <a:gd name="connsiteY12-1832" fmla="*/ 713387 h 1186379"/>
                    <a:gd name="connsiteX13-1833" fmla="*/ 1029820 w 1168053"/>
                    <a:gd name="connsiteY13-1834" fmla="*/ 671827 h 1186379"/>
                    <a:gd name="connsiteX14-1835" fmla="*/ 1118277 w 1168053"/>
                    <a:gd name="connsiteY14-1836" fmla="*/ 678266 h 1186379"/>
                    <a:gd name="connsiteX15-1837" fmla="*/ 1168053 w 1168053"/>
                    <a:gd name="connsiteY15-1838" fmla="*/ 693169 h 1186379"/>
                    <a:gd name="connsiteX16-1839" fmla="*/ 1025694 w 1168053"/>
                    <a:gd name="connsiteY16-1840" fmla="*/ 913444 h 1186379"/>
                    <a:gd name="connsiteX17-1841" fmla="*/ 0 w 1168053"/>
                    <a:gd name="connsiteY17-1842" fmla="*/ 1186379 h 1186379"/>
                    <a:gd name="connsiteX0-1843" fmla="*/ 0 w 1168053"/>
                    <a:gd name="connsiteY0-1844" fmla="*/ 1186379 h 1186379"/>
                    <a:gd name="connsiteX1-1845" fmla="*/ 231479 w 1168053"/>
                    <a:gd name="connsiteY1-1846" fmla="*/ 803209 h 1186379"/>
                    <a:gd name="connsiteX2-1847" fmla="*/ 321542 w 1168053"/>
                    <a:gd name="connsiteY2-1848" fmla="*/ 665688 h 1186379"/>
                    <a:gd name="connsiteX3-1849" fmla="*/ 408322 w 1168053"/>
                    <a:gd name="connsiteY3-1850" fmla="*/ 495228 h 1186379"/>
                    <a:gd name="connsiteX4-1851" fmla="*/ 692007 w 1168053"/>
                    <a:gd name="connsiteY4-1852" fmla="*/ 0 h 1186379"/>
                    <a:gd name="connsiteX5-1853" fmla="*/ 770315 w 1168053"/>
                    <a:gd name="connsiteY5-1854" fmla="*/ 384598 h 1186379"/>
                    <a:gd name="connsiteX6-1855" fmla="*/ 475788 w 1168053"/>
                    <a:gd name="connsiteY6-1856" fmla="*/ 749309 h 1186379"/>
                    <a:gd name="connsiteX7-1857" fmla="*/ 625782 w 1168053"/>
                    <a:gd name="connsiteY7-1858" fmla="*/ 503228 h 1186379"/>
                    <a:gd name="connsiteX8-1859" fmla="*/ 908915 w 1168053"/>
                    <a:gd name="connsiteY8-1860" fmla="*/ 273238 h 1186379"/>
                    <a:gd name="connsiteX9-1861" fmla="*/ 758001 w 1168053"/>
                    <a:gd name="connsiteY9-1862" fmla="*/ 519061 h 1186379"/>
                    <a:gd name="connsiteX10-1863" fmla="*/ 757479 w 1168053"/>
                    <a:gd name="connsiteY10-1864" fmla="*/ 653206 h 1186379"/>
                    <a:gd name="connsiteX11-1865" fmla="*/ 816328 w 1168053"/>
                    <a:gd name="connsiteY11-1866" fmla="*/ 669749 h 1186379"/>
                    <a:gd name="connsiteX12-1867" fmla="*/ 882008 w 1168053"/>
                    <a:gd name="connsiteY12-1868" fmla="*/ 713387 h 1186379"/>
                    <a:gd name="connsiteX13-1869" fmla="*/ 1029820 w 1168053"/>
                    <a:gd name="connsiteY13-1870" fmla="*/ 671827 h 1186379"/>
                    <a:gd name="connsiteX14-1871" fmla="*/ 1118277 w 1168053"/>
                    <a:gd name="connsiteY14-1872" fmla="*/ 678266 h 1186379"/>
                    <a:gd name="connsiteX15-1873" fmla="*/ 1168053 w 1168053"/>
                    <a:gd name="connsiteY15-1874" fmla="*/ 693169 h 1186379"/>
                    <a:gd name="connsiteX16-1875" fmla="*/ 1025694 w 1168053"/>
                    <a:gd name="connsiteY16-1876" fmla="*/ 913444 h 1186379"/>
                    <a:gd name="connsiteX17-1877" fmla="*/ 0 w 1168053"/>
                    <a:gd name="connsiteY17-1878" fmla="*/ 1186379 h 1186379"/>
                    <a:gd name="connsiteX0-1879" fmla="*/ 0 w 1168053"/>
                    <a:gd name="connsiteY0-1880" fmla="*/ 1186379 h 1186379"/>
                    <a:gd name="connsiteX1-1881" fmla="*/ 231479 w 1168053"/>
                    <a:gd name="connsiteY1-1882" fmla="*/ 803209 h 1186379"/>
                    <a:gd name="connsiteX2-1883" fmla="*/ 321542 w 1168053"/>
                    <a:gd name="connsiteY2-1884" fmla="*/ 665688 h 1186379"/>
                    <a:gd name="connsiteX3-1885" fmla="*/ 408322 w 1168053"/>
                    <a:gd name="connsiteY3-1886" fmla="*/ 495228 h 1186379"/>
                    <a:gd name="connsiteX4-1887" fmla="*/ 692007 w 1168053"/>
                    <a:gd name="connsiteY4-1888" fmla="*/ 0 h 1186379"/>
                    <a:gd name="connsiteX5-1889" fmla="*/ 842956 w 1168053"/>
                    <a:gd name="connsiteY5-1890" fmla="*/ 167256 h 1186379"/>
                    <a:gd name="connsiteX6-1891" fmla="*/ 770315 w 1168053"/>
                    <a:gd name="connsiteY6-1892" fmla="*/ 384598 h 1186379"/>
                    <a:gd name="connsiteX7-1893" fmla="*/ 475788 w 1168053"/>
                    <a:gd name="connsiteY7-1894" fmla="*/ 749309 h 1186379"/>
                    <a:gd name="connsiteX8-1895" fmla="*/ 625782 w 1168053"/>
                    <a:gd name="connsiteY8-1896" fmla="*/ 503228 h 1186379"/>
                    <a:gd name="connsiteX9-1897" fmla="*/ 908915 w 1168053"/>
                    <a:gd name="connsiteY9-1898" fmla="*/ 273238 h 1186379"/>
                    <a:gd name="connsiteX10-1899" fmla="*/ 758001 w 1168053"/>
                    <a:gd name="connsiteY10-1900" fmla="*/ 519061 h 1186379"/>
                    <a:gd name="connsiteX11-1901" fmla="*/ 757479 w 1168053"/>
                    <a:gd name="connsiteY11-1902" fmla="*/ 653206 h 1186379"/>
                    <a:gd name="connsiteX12-1903" fmla="*/ 816328 w 1168053"/>
                    <a:gd name="connsiteY12-1904" fmla="*/ 669749 h 1186379"/>
                    <a:gd name="connsiteX13-1905" fmla="*/ 882008 w 1168053"/>
                    <a:gd name="connsiteY13-1906" fmla="*/ 713387 h 1186379"/>
                    <a:gd name="connsiteX14-1907" fmla="*/ 1029820 w 1168053"/>
                    <a:gd name="connsiteY14-1908" fmla="*/ 671827 h 1186379"/>
                    <a:gd name="connsiteX15-1909" fmla="*/ 1118277 w 1168053"/>
                    <a:gd name="connsiteY15-1910" fmla="*/ 678266 h 1186379"/>
                    <a:gd name="connsiteX16-1911" fmla="*/ 1168053 w 1168053"/>
                    <a:gd name="connsiteY16-1912" fmla="*/ 693169 h 1186379"/>
                    <a:gd name="connsiteX17-1913" fmla="*/ 1025694 w 1168053"/>
                    <a:gd name="connsiteY17-1914" fmla="*/ 913444 h 1186379"/>
                    <a:gd name="connsiteX18" fmla="*/ 0 w 1168053"/>
                    <a:gd name="connsiteY18" fmla="*/ 1186379 h 1186379"/>
                    <a:gd name="connsiteX0-1915" fmla="*/ 0 w 1168053"/>
                    <a:gd name="connsiteY0-1916" fmla="*/ 1186379 h 1186379"/>
                    <a:gd name="connsiteX1-1917" fmla="*/ 231479 w 1168053"/>
                    <a:gd name="connsiteY1-1918" fmla="*/ 803209 h 1186379"/>
                    <a:gd name="connsiteX2-1919" fmla="*/ 321542 w 1168053"/>
                    <a:gd name="connsiteY2-1920" fmla="*/ 665688 h 1186379"/>
                    <a:gd name="connsiteX3-1921" fmla="*/ 408322 w 1168053"/>
                    <a:gd name="connsiteY3-1922" fmla="*/ 495228 h 1186379"/>
                    <a:gd name="connsiteX4-1923" fmla="*/ 692007 w 1168053"/>
                    <a:gd name="connsiteY4-1924" fmla="*/ 0 h 1186379"/>
                    <a:gd name="connsiteX5-1925" fmla="*/ 842956 w 1168053"/>
                    <a:gd name="connsiteY5-1926" fmla="*/ 167256 h 1186379"/>
                    <a:gd name="connsiteX6-1927" fmla="*/ 770315 w 1168053"/>
                    <a:gd name="connsiteY6-1928" fmla="*/ 384598 h 1186379"/>
                    <a:gd name="connsiteX7-1929" fmla="*/ 639303 w 1168053"/>
                    <a:gd name="connsiteY7-1930" fmla="*/ 533357 h 1186379"/>
                    <a:gd name="connsiteX8-1931" fmla="*/ 475788 w 1168053"/>
                    <a:gd name="connsiteY8-1932" fmla="*/ 749309 h 1186379"/>
                    <a:gd name="connsiteX9-1933" fmla="*/ 625782 w 1168053"/>
                    <a:gd name="connsiteY9-1934" fmla="*/ 503228 h 1186379"/>
                    <a:gd name="connsiteX10-1935" fmla="*/ 908915 w 1168053"/>
                    <a:gd name="connsiteY10-1936" fmla="*/ 273238 h 1186379"/>
                    <a:gd name="connsiteX11-1937" fmla="*/ 758001 w 1168053"/>
                    <a:gd name="connsiteY11-1938" fmla="*/ 519061 h 1186379"/>
                    <a:gd name="connsiteX12-1939" fmla="*/ 757479 w 1168053"/>
                    <a:gd name="connsiteY12-1940" fmla="*/ 653206 h 1186379"/>
                    <a:gd name="connsiteX13-1941" fmla="*/ 816328 w 1168053"/>
                    <a:gd name="connsiteY13-1942" fmla="*/ 669749 h 1186379"/>
                    <a:gd name="connsiteX14-1943" fmla="*/ 882008 w 1168053"/>
                    <a:gd name="connsiteY14-1944" fmla="*/ 713387 h 1186379"/>
                    <a:gd name="connsiteX15-1945" fmla="*/ 1029820 w 1168053"/>
                    <a:gd name="connsiteY15-1946" fmla="*/ 671827 h 1186379"/>
                    <a:gd name="connsiteX16-1947" fmla="*/ 1118277 w 1168053"/>
                    <a:gd name="connsiteY16-1948" fmla="*/ 678266 h 1186379"/>
                    <a:gd name="connsiteX17-1949" fmla="*/ 1168053 w 1168053"/>
                    <a:gd name="connsiteY17-1950" fmla="*/ 693169 h 1186379"/>
                    <a:gd name="connsiteX18-1951" fmla="*/ 1025694 w 1168053"/>
                    <a:gd name="connsiteY18-1952" fmla="*/ 913444 h 1186379"/>
                    <a:gd name="connsiteX19" fmla="*/ 0 w 1168053"/>
                    <a:gd name="connsiteY19" fmla="*/ 1186379 h 1186379"/>
                    <a:gd name="connsiteX0-1953" fmla="*/ 0 w 1168869"/>
                    <a:gd name="connsiteY0-1954" fmla="*/ 1186379 h 1186379"/>
                    <a:gd name="connsiteX1-1955" fmla="*/ 231479 w 1168869"/>
                    <a:gd name="connsiteY1-1956" fmla="*/ 803209 h 1186379"/>
                    <a:gd name="connsiteX2-1957" fmla="*/ 321542 w 1168869"/>
                    <a:gd name="connsiteY2-1958" fmla="*/ 665688 h 1186379"/>
                    <a:gd name="connsiteX3-1959" fmla="*/ 408322 w 1168869"/>
                    <a:gd name="connsiteY3-1960" fmla="*/ 495228 h 1186379"/>
                    <a:gd name="connsiteX4-1961" fmla="*/ 692007 w 1168869"/>
                    <a:gd name="connsiteY4-1962" fmla="*/ 0 h 1186379"/>
                    <a:gd name="connsiteX5-1963" fmla="*/ 842956 w 1168869"/>
                    <a:gd name="connsiteY5-1964" fmla="*/ 167256 h 1186379"/>
                    <a:gd name="connsiteX6-1965" fmla="*/ 770315 w 1168869"/>
                    <a:gd name="connsiteY6-1966" fmla="*/ 384598 h 1186379"/>
                    <a:gd name="connsiteX7-1967" fmla="*/ 639303 w 1168869"/>
                    <a:gd name="connsiteY7-1968" fmla="*/ 533357 h 1186379"/>
                    <a:gd name="connsiteX8-1969" fmla="*/ 475788 w 1168869"/>
                    <a:gd name="connsiteY8-1970" fmla="*/ 749309 h 1186379"/>
                    <a:gd name="connsiteX9-1971" fmla="*/ 625782 w 1168869"/>
                    <a:gd name="connsiteY9-1972" fmla="*/ 503228 h 1186379"/>
                    <a:gd name="connsiteX10-1973" fmla="*/ 908915 w 1168869"/>
                    <a:gd name="connsiteY10-1974" fmla="*/ 273238 h 1186379"/>
                    <a:gd name="connsiteX11-1975" fmla="*/ 758001 w 1168869"/>
                    <a:gd name="connsiteY11-1976" fmla="*/ 519061 h 1186379"/>
                    <a:gd name="connsiteX12-1977" fmla="*/ 757479 w 1168869"/>
                    <a:gd name="connsiteY12-1978" fmla="*/ 653206 h 1186379"/>
                    <a:gd name="connsiteX13-1979" fmla="*/ 816328 w 1168869"/>
                    <a:gd name="connsiteY13-1980" fmla="*/ 669749 h 1186379"/>
                    <a:gd name="connsiteX14-1981" fmla="*/ 882008 w 1168869"/>
                    <a:gd name="connsiteY14-1982" fmla="*/ 713387 h 1186379"/>
                    <a:gd name="connsiteX15-1983" fmla="*/ 1029820 w 1168869"/>
                    <a:gd name="connsiteY15-1984" fmla="*/ 671827 h 1186379"/>
                    <a:gd name="connsiteX16-1985" fmla="*/ 1118277 w 1168869"/>
                    <a:gd name="connsiteY16-1986" fmla="*/ 678266 h 1186379"/>
                    <a:gd name="connsiteX17-1987" fmla="*/ 1168869 w 1168869"/>
                    <a:gd name="connsiteY17-1988" fmla="*/ 670365 h 1186379"/>
                    <a:gd name="connsiteX18-1989" fmla="*/ 1025694 w 1168869"/>
                    <a:gd name="connsiteY18-1990" fmla="*/ 913444 h 1186379"/>
                    <a:gd name="connsiteX19-1991" fmla="*/ 0 w 1168869"/>
                    <a:gd name="connsiteY19-1992" fmla="*/ 1186379 h 1186379"/>
                    <a:gd name="connsiteX0-1993" fmla="*/ 0 w 1168869"/>
                    <a:gd name="connsiteY0-1994" fmla="*/ 1186379 h 1186379"/>
                    <a:gd name="connsiteX1-1995" fmla="*/ 231479 w 1168869"/>
                    <a:gd name="connsiteY1-1996" fmla="*/ 803209 h 1186379"/>
                    <a:gd name="connsiteX2-1997" fmla="*/ 321542 w 1168869"/>
                    <a:gd name="connsiteY2-1998" fmla="*/ 665688 h 1186379"/>
                    <a:gd name="connsiteX3-1999" fmla="*/ 408322 w 1168869"/>
                    <a:gd name="connsiteY3-2000" fmla="*/ 495228 h 1186379"/>
                    <a:gd name="connsiteX4-2001" fmla="*/ 692007 w 1168869"/>
                    <a:gd name="connsiteY4-2002" fmla="*/ 0 h 1186379"/>
                    <a:gd name="connsiteX5-2003" fmla="*/ 842956 w 1168869"/>
                    <a:gd name="connsiteY5-2004" fmla="*/ 167256 h 1186379"/>
                    <a:gd name="connsiteX6-2005" fmla="*/ 770315 w 1168869"/>
                    <a:gd name="connsiteY6-2006" fmla="*/ 384598 h 1186379"/>
                    <a:gd name="connsiteX7-2007" fmla="*/ 639303 w 1168869"/>
                    <a:gd name="connsiteY7-2008" fmla="*/ 533357 h 1186379"/>
                    <a:gd name="connsiteX8-2009" fmla="*/ 475788 w 1168869"/>
                    <a:gd name="connsiteY8-2010" fmla="*/ 749309 h 1186379"/>
                    <a:gd name="connsiteX9-2011" fmla="*/ 625782 w 1168869"/>
                    <a:gd name="connsiteY9-2012" fmla="*/ 503228 h 1186379"/>
                    <a:gd name="connsiteX10-2013" fmla="*/ 908915 w 1168869"/>
                    <a:gd name="connsiteY10-2014" fmla="*/ 273238 h 1186379"/>
                    <a:gd name="connsiteX11-2015" fmla="*/ 758001 w 1168869"/>
                    <a:gd name="connsiteY11-2016" fmla="*/ 519061 h 1186379"/>
                    <a:gd name="connsiteX12-2017" fmla="*/ 757479 w 1168869"/>
                    <a:gd name="connsiteY12-2018" fmla="*/ 653206 h 1186379"/>
                    <a:gd name="connsiteX13-2019" fmla="*/ 816328 w 1168869"/>
                    <a:gd name="connsiteY13-2020" fmla="*/ 669749 h 1186379"/>
                    <a:gd name="connsiteX14-2021" fmla="*/ 882008 w 1168869"/>
                    <a:gd name="connsiteY14-2022" fmla="*/ 713387 h 1186379"/>
                    <a:gd name="connsiteX15-2023" fmla="*/ 1029820 w 1168869"/>
                    <a:gd name="connsiteY15-2024" fmla="*/ 671827 h 1186379"/>
                    <a:gd name="connsiteX16-2025" fmla="*/ 1112850 w 1168869"/>
                    <a:gd name="connsiteY16-2026" fmla="*/ 666203 h 1186379"/>
                    <a:gd name="connsiteX17-2027" fmla="*/ 1168869 w 1168869"/>
                    <a:gd name="connsiteY17-2028" fmla="*/ 670365 h 1186379"/>
                    <a:gd name="connsiteX18-2029" fmla="*/ 1025694 w 1168869"/>
                    <a:gd name="connsiteY18-2030" fmla="*/ 913444 h 1186379"/>
                    <a:gd name="connsiteX19-2031" fmla="*/ 0 w 1168869"/>
                    <a:gd name="connsiteY19-2032" fmla="*/ 1186379 h 1186379"/>
                    <a:gd name="connsiteX0-2033" fmla="*/ 0 w 1168869"/>
                    <a:gd name="connsiteY0-2034" fmla="*/ 1186379 h 1186379"/>
                    <a:gd name="connsiteX1-2035" fmla="*/ 231479 w 1168869"/>
                    <a:gd name="connsiteY1-2036" fmla="*/ 803209 h 1186379"/>
                    <a:gd name="connsiteX2-2037" fmla="*/ 321542 w 1168869"/>
                    <a:gd name="connsiteY2-2038" fmla="*/ 665688 h 1186379"/>
                    <a:gd name="connsiteX3-2039" fmla="*/ 408322 w 1168869"/>
                    <a:gd name="connsiteY3-2040" fmla="*/ 495228 h 1186379"/>
                    <a:gd name="connsiteX4-2041" fmla="*/ 692007 w 1168869"/>
                    <a:gd name="connsiteY4-2042" fmla="*/ 0 h 1186379"/>
                    <a:gd name="connsiteX5-2043" fmla="*/ 842956 w 1168869"/>
                    <a:gd name="connsiteY5-2044" fmla="*/ 167256 h 1186379"/>
                    <a:gd name="connsiteX6-2045" fmla="*/ 770315 w 1168869"/>
                    <a:gd name="connsiteY6-2046" fmla="*/ 384598 h 1186379"/>
                    <a:gd name="connsiteX7-2047" fmla="*/ 639303 w 1168869"/>
                    <a:gd name="connsiteY7-2048" fmla="*/ 533357 h 1186379"/>
                    <a:gd name="connsiteX8-2049" fmla="*/ 475788 w 1168869"/>
                    <a:gd name="connsiteY8-2050" fmla="*/ 749309 h 1186379"/>
                    <a:gd name="connsiteX9-2051" fmla="*/ 625782 w 1168869"/>
                    <a:gd name="connsiteY9-2052" fmla="*/ 503228 h 1186379"/>
                    <a:gd name="connsiteX10-2053" fmla="*/ 908915 w 1168869"/>
                    <a:gd name="connsiteY10-2054" fmla="*/ 273238 h 1186379"/>
                    <a:gd name="connsiteX11-2055" fmla="*/ 758001 w 1168869"/>
                    <a:gd name="connsiteY11-2056" fmla="*/ 519061 h 1186379"/>
                    <a:gd name="connsiteX12-2057" fmla="*/ 757479 w 1168869"/>
                    <a:gd name="connsiteY12-2058" fmla="*/ 653206 h 1186379"/>
                    <a:gd name="connsiteX13-2059" fmla="*/ 816328 w 1168869"/>
                    <a:gd name="connsiteY13-2060" fmla="*/ 669749 h 1186379"/>
                    <a:gd name="connsiteX14-2061" fmla="*/ 882008 w 1168869"/>
                    <a:gd name="connsiteY14-2062" fmla="*/ 713387 h 1186379"/>
                    <a:gd name="connsiteX15-2063" fmla="*/ 1029820 w 1168869"/>
                    <a:gd name="connsiteY15-2064" fmla="*/ 671827 h 1186379"/>
                    <a:gd name="connsiteX16-2065" fmla="*/ 1112850 w 1168869"/>
                    <a:gd name="connsiteY16-2066" fmla="*/ 666203 h 1186379"/>
                    <a:gd name="connsiteX17-2067" fmla="*/ 1168869 w 1168869"/>
                    <a:gd name="connsiteY17-2068" fmla="*/ 670365 h 1186379"/>
                    <a:gd name="connsiteX18-2069" fmla="*/ 1025694 w 1168869"/>
                    <a:gd name="connsiteY18-2070" fmla="*/ 913444 h 1186379"/>
                    <a:gd name="connsiteX19-2071" fmla="*/ 0 w 1168869"/>
                    <a:gd name="connsiteY19-2072" fmla="*/ 1186379 h 1186379"/>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775" y="connsiteY9-776"/>
                    </a:cxn>
                    <a:cxn ang="0">
                      <a:pos x="connsiteX10-1057" y="connsiteY10-1058"/>
                    </a:cxn>
                    <a:cxn ang="0">
                      <a:pos x="connsiteX11-1191" y="connsiteY11-1192"/>
                    </a:cxn>
                    <a:cxn ang="0">
                      <a:pos x="connsiteX12-1241" y="connsiteY12-1242"/>
                    </a:cxn>
                    <a:cxn ang="0">
                      <a:pos x="connsiteX13-1477" y="connsiteY13-1478"/>
                    </a:cxn>
                    <a:cxn ang="0">
                      <a:pos x="connsiteX14-1535" y="connsiteY14-1536"/>
                    </a:cxn>
                    <a:cxn ang="0">
                      <a:pos x="connsiteX15-1597" y="connsiteY15-1598"/>
                    </a:cxn>
                    <a:cxn ang="0">
                      <a:pos x="connsiteX16-1663" y="connsiteY16-1664"/>
                    </a:cxn>
                    <a:cxn ang="0">
                      <a:pos x="connsiteX17-1733" y="connsiteY17-1734"/>
                    </a:cxn>
                    <a:cxn ang="0">
                      <a:pos x="connsiteX18-1951" y="connsiteY18-1952"/>
                    </a:cxn>
                    <a:cxn ang="0">
                      <a:pos x="connsiteX19-1991" y="connsiteY19-1992"/>
                    </a:cxn>
                  </a:cxnLst>
                  <a:rect l="l" t="t" r="r" b="b"/>
                  <a:pathLst>
                    <a:path w="1168869" h="1186379">
                      <a:moveTo>
                        <a:pt x="0" y="1186379"/>
                      </a:moveTo>
                      <a:lnTo>
                        <a:pt x="231479" y="803209"/>
                      </a:lnTo>
                      <a:cubicBezTo>
                        <a:pt x="260135" y="757743"/>
                        <a:pt x="292886" y="711154"/>
                        <a:pt x="321542" y="665688"/>
                      </a:cubicBezTo>
                      <a:lnTo>
                        <a:pt x="408322" y="495228"/>
                      </a:lnTo>
                      <a:lnTo>
                        <a:pt x="692007" y="0"/>
                      </a:lnTo>
                      <a:cubicBezTo>
                        <a:pt x="707997" y="78333"/>
                        <a:pt x="826966" y="88923"/>
                        <a:pt x="842956" y="167256"/>
                      </a:cubicBezTo>
                      <a:lnTo>
                        <a:pt x="770315" y="384598"/>
                      </a:lnTo>
                      <a:cubicBezTo>
                        <a:pt x="727602" y="441442"/>
                        <a:pt x="682016" y="476513"/>
                        <a:pt x="639303" y="533357"/>
                      </a:cubicBezTo>
                      <a:lnTo>
                        <a:pt x="475788" y="749309"/>
                      </a:lnTo>
                      <a:lnTo>
                        <a:pt x="625782" y="503228"/>
                      </a:lnTo>
                      <a:cubicBezTo>
                        <a:pt x="674801" y="440582"/>
                        <a:pt x="890465" y="283715"/>
                        <a:pt x="908915" y="273238"/>
                      </a:cubicBezTo>
                      <a:cubicBezTo>
                        <a:pt x="927365" y="262761"/>
                        <a:pt x="783240" y="455733"/>
                        <a:pt x="758001" y="519061"/>
                      </a:cubicBezTo>
                      <a:lnTo>
                        <a:pt x="757479" y="653206"/>
                      </a:lnTo>
                      <a:lnTo>
                        <a:pt x="816328" y="669749"/>
                      </a:lnTo>
                      <a:cubicBezTo>
                        <a:pt x="910972" y="719225"/>
                        <a:pt x="792885" y="708879"/>
                        <a:pt x="882008" y="713387"/>
                      </a:cubicBezTo>
                      <a:cubicBezTo>
                        <a:pt x="971481" y="705420"/>
                        <a:pt x="991346" y="679691"/>
                        <a:pt x="1029820" y="671827"/>
                      </a:cubicBezTo>
                      <a:cubicBezTo>
                        <a:pt x="1068294" y="663963"/>
                        <a:pt x="1083364" y="664057"/>
                        <a:pt x="1112850" y="666203"/>
                      </a:cubicBezTo>
                      <a:cubicBezTo>
                        <a:pt x="1149333" y="685295"/>
                        <a:pt x="1150196" y="668978"/>
                        <a:pt x="1168869" y="670365"/>
                      </a:cubicBezTo>
                      <a:lnTo>
                        <a:pt x="1025694" y="913444"/>
                      </a:lnTo>
                      <a:lnTo>
                        <a:pt x="0" y="1186379"/>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85" name="平行四边形 51"/>
                <p:cNvSpPr/>
                <p:nvPr/>
              </p:nvSpPr>
              <p:spPr>
                <a:xfrm rot="11144820">
                  <a:off x="3400441" y="2277518"/>
                  <a:ext cx="4919657" cy="1308155"/>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681"/>
                    <a:gd name="connsiteY0-650" fmla="*/ 1830915 h 1830915"/>
                    <a:gd name="connsiteX1-651" fmla="*/ 234518 w 2163681"/>
                    <a:gd name="connsiteY1-652" fmla="*/ 1132931 h 1830915"/>
                    <a:gd name="connsiteX2-653" fmla="*/ 775393 w 2163681"/>
                    <a:gd name="connsiteY2-654" fmla="*/ 233840 h 1830915"/>
                    <a:gd name="connsiteX3-655" fmla="*/ 1018640 w 2163681"/>
                    <a:gd name="connsiteY3-656" fmla="*/ 463499 h 1830915"/>
                    <a:gd name="connsiteX4-657" fmla="*/ 1332493 w 2163681"/>
                    <a:gd name="connsiteY4-658" fmla="*/ 506708 h 1830915"/>
                    <a:gd name="connsiteX5-659" fmla="*/ 1512178 w 2163681"/>
                    <a:gd name="connsiteY5-660" fmla="*/ 1048615 h 1830915"/>
                    <a:gd name="connsiteX6-661" fmla="*/ 2163299 w 2163681"/>
                    <a:gd name="connsiteY6-662" fmla="*/ 4209 h 1830915"/>
                    <a:gd name="connsiteX7-663" fmla="*/ 1291869 w 2163681"/>
                    <a:gd name="connsiteY7-664" fmla="*/ 1484926 h 1830915"/>
                    <a:gd name="connsiteX8-665" fmla="*/ 0 w 2163681"/>
                    <a:gd name="connsiteY8-666" fmla="*/ 1830915 h 1830915"/>
                    <a:gd name="connsiteX0-667" fmla="*/ 0 w 2163684"/>
                    <a:gd name="connsiteY0-668" fmla="*/ 1831085 h 1831085"/>
                    <a:gd name="connsiteX1-669" fmla="*/ 234518 w 2163684"/>
                    <a:gd name="connsiteY1-670" fmla="*/ 1133101 h 1831085"/>
                    <a:gd name="connsiteX2-671" fmla="*/ 775393 w 2163684"/>
                    <a:gd name="connsiteY2-672" fmla="*/ 234010 h 1831085"/>
                    <a:gd name="connsiteX3-673" fmla="*/ 1018640 w 2163684"/>
                    <a:gd name="connsiteY3-674" fmla="*/ 463669 h 1831085"/>
                    <a:gd name="connsiteX4-675" fmla="*/ 1311053 w 2163684"/>
                    <a:gd name="connsiteY4-676" fmla="*/ 766568 h 1831085"/>
                    <a:gd name="connsiteX5-677" fmla="*/ 1512178 w 2163684"/>
                    <a:gd name="connsiteY5-678" fmla="*/ 1048785 h 1831085"/>
                    <a:gd name="connsiteX6-679" fmla="*/ 2163299 w 2163684"/>
                    <a:gd name="connsiteY6-680" fmla="*/ 4379 h 1831085"/>
                    <a:gd name="connsiteX7-681" fmla="*/ 1291869 w 2163684"/>
                    <a:gd name="connsiteY7-682" fmla="*/ 1485096 h 1831085"/>
                    <a:gd name="connsiteX8-683" fmla="*/ 0 w 2163684"/>
                    <a:gd name="connsiteY8-684" fmla="*/ 1831085 h 1831085"/>
                    <a:gd name="connsiteX0-685" fmla="*/ 0 w 2163684"/>
                    <a:gd name="connsiteY0-686" fmla="*/ 1831085 h 1831085"/>
                    <a:gd name="connsiteX1-687" fmla="*/ 234518 w 2163684"/>
                    <a:gd name="connsiteY1-688" fmla="*/ 1133101 h 1831085"/>
                    <a:gd name="connsiteX2-689" fmla="*/ 775393 w 2163684"/>
                    <a:gd name="connsiteY2-690" fmla="*/ 234010 h 1831085"/>
                    <a:gd name="connsiteX3-691" fmla="*/ 1127276 w 2163684"/>
                    <a:gd name="connsiteY3-692" fmla="*/ 941466 h 1831085"/>
                    <a:gd name="connsiteX4-693" fmla="*/ 1311053 w 2163684"/>
                    <a:gd name="connsiteY4-694" fmla="*/ 766568 h 1831085"/>
                    <a:gd name="connsiteX5-695" fmla="*/ 1512178 w 2163684"/>
                    <a:gd name="connsiteY5-696" fmla="*/ 1048785 h 1831085"/>
                    <a:gd name="connsiteX6-697" fmla="*/ 2163299 w 2163684"/>
                    <a:gd name="connsiteY6-698" fmla="*/ 4379 h 1831085"/>
                    <a:gd name="connsiteX7-699" fmla="*/ 1291869 w 2163684"/>
                    <a:gd name="connsiteY7-700" fmla="*/ 1485096 h 1831085"/>
                    <a:gd name="connsiteX8-701" fmla="*/ 0 w 2163684"/>
                    <a:gd name="connsiteY8-702" fmla="*/ 1831085 h 1831085"/>
                    <a:gd name="connsiteX0-703" fmla="*/ 0 w 2163684"/>
                    <a:gd name="connsiteY0-704" fmla="*/ 1831085 h 1831085"/>
                    <a:gd name="connsiteX1-705" fmla="*/ 234518 w 2163684"/>
                    <a:gd name="connsiteY1-706" fmla="*/ 1133101 h 1831085"/>
                    <a:gd name="connsiteX2-707" fmla="*/ 1015287 w 2163684"/>
                    <a:gd name="connsiteY2-708" fmla="*/ 737823 h 1831085"/>
                    <a:gd name="connsiteX3-709" fmla="*/ 1127276 w 2163684"/>
                    <a:gd name="connsiteY3-710" fmla="*/ 941466 h 1831085"/>
                    <a:gd name="connsiteX4-711" fmla="*/ 1311053 w 2163684"/>
                    <a:gd name="connsiteY4-712" fmla="*/ 766568 h 1831085"/>
                    <a:gd name="connsiteX5-713" fmla="*/ 1512178 w 2163684"/>
                    <a:gd name="connsiteY5-714" fmla="*/ 1048785 h 1831085"/>
                    <a:gd name="connsiteX6-715" fmla="*/ 2163299 w 2163684"/>
                    <a:gd name="connsiteY6-716" fmla="*/ 4379 h 1831085"/>
                    <a:gd name="connsiteX7-717" fmla="*/ 1291869 w 2163684"/>
                    <a:gd name="connsiteY7-718" fmla="*/ 1485096 h 1831085"/>
                    <a:gd name="connsiteX8-719" fmla="*/ 0 w 2163684"/>
                    <a:gd name="connsiteY8-720" fmla="*/ 1831085 h 1831085"/>
                    <a:gd name="connsiteX0-721" fmla="*/ 0 w 2163599"/>
                    <a:gd name="connsiteY0-722" fmla="*/ 1832014 h 1832014"/>
                    <a:gd name="connsiteX1-723" fmla="*/ 234518 w 2163599"/>
                    <a:gd name="connsiteY1-724" fmla="*/ 1134030 h 1832014"/>
                    <a:gd name="connsiteX2-725" fmla="*/ 1015287 w 2163599"/>
                    <a:gd name="connsiteY2-726" fmla="*/ 738752 h 1832014"/>
                    <a:gd name="connsiteX3-727" fmla="*/ 1127276 w 2163599"/>
                    <a:gd name="connsiteY3-728" fmla="*/ 942395 h 1832014"/>
                    <a:gd name="connsiteX4-729" fmla="*/ 1311053 w 2163599"/>
                    <a:gd name="connsiteY4-730" fmla="*/ 767497 h 1832014"/>
                    <a:gd name="connsiteX5-731" fmla="*/ 1360611 w 2163599"/>
                    <a:gd name="connsiteY5-732" fmla="*/ 865708 h 1832014"/>
                    <a:gd name="connsiteX6-733" fmla="*/ 2163299 w 2163599"/>
                    <a:gd name="connsiteY6-734" fmla="*/ 5308 h 1832014"/>
                    <a:gd name="connsiteX7-735" fmla="*/ 1291869 w 2163599"/>
                    <a:gd name="connsiteY7-736" fmla="*/ 1486025 h 1832014"/>
                    <a:gd name="connsiteX8-737" fmla="*/ 0 w 2163599"/>
                    <a:gd name="connsiteY8-738" fmla="*/ 1832014 h 1832014"/>
                    <a:gd name="connsiteX0-739" fmla="*/ 0 w 1590766"/>
                    <a:gd name="connsiteY0-740" fmla="*/ 1096925 h 1096925"/>
                    <a:gd name="connsiteX1-741" fmla="*/ 234518 w 1590766"/>
                    <a:gd name="connsiteY1-742" fmla="*/ 398941 h 1096925"/>
                    <a:gd name="connsiteX2-743" fmla="*/ 1015287 w 1590766"/>
                    <a:gd name="connsiteY2-744" fmla="*/ 3663 h 1096925"/>
                    <a:gd name="connsiteX3-745" fmla="*/ 1127276 w 1590766"/>
                    <a:gd name="connsiteY3-746" fmla="*/ 207306 h 1096925"/>
                    <a:gd name="connsiteX4-747" fmla="*/ 1311053 w 1590766"/>
                    <a:gd name="connsiteY4-748" fmla="*/ 32408 h 1096925"/>
                    <a:gd name="connsiteX5-749" fmla="*/ 1360611 w 1590766"/>
                    <a:gd name="connsiteY5-750" fmla="*/ 130619 h 1096925"/>
                    <a:gd name="connsiteX6-751" fmla="*/ 1589785 w 1590766"/>
                    <a:gd name="connsiteY6-752" fmla="*/ 262362 h 1096925"/>
                    <a:gd name="connsiteX7-753" fmla="*/ 1291869 w 1590766"/>
                    <a:gd name="connsiteY7-754" fmla="*/ 750936 h 1096925"/>
                    <a:gd name="connsiteX8-755" fmla="*/ 0 w 1590766"/>
                    <a:gd name="connsiteY8-756" fmla="*/ 1096925 h 1096925"/>
                    <a:gd name="connsiteX0-757" fmla="*/ 0 w 1592481"/>
                    <a:gd name="connsiteY0-758" fmla="*/ 1096925 h 1096925"/>
                    <a:gd name="connsiteX1-759" fmla="*/ 234518 w 1592481"/>
                    <a:gd name="connsiteY1-760" fmla="*/ 398941 h 1096925"/>
                    <a:gd name="connsiteX2-761" fmla="*/ 1015287 w 1592481"/>
                    <a:gd name="connsiteY2-762" fmla="*/ 3663 h 1096925"/>
                    <a:gd name="connsiteX3-763" fmla="*/ 1127276 w 1592481"/>
                    <a:gd name="connsiteY3-764" fmla="*/ 207306 h 1096925"/>
                    <a:gd name="connsiteX4-765" fmla="*/ 1311053 w 1592481"/>
                    <a:gd name="connsiteY4-766" fmla="*/ 32408 h 1096925"/>
                    <a:gd name="connsiteX5-767" fmla="*/ 1496158 w 1592481"/>
                    <a:gd name="connsiteY5-768" fmla="*/ 104697 h 1096925"/>
                    <a:gd name="connsiteX6-769" fmla="*/ 1589785 w 1592481"/>
                    <a:gd name="connsiteY6-770" fmla="*/ 262362 h 1096925"/>
                    <a:gd name="connsiteX7-771" fmla="*/ 1291869 w 1592481"/>
                    <a:gd name="connsiteY7-772" fmla="*/ 750936 h 1096925"/>
                    <a:gd name="connsiteX8-773" fmla="*/ 0 w 1592481"/>
                    <a:gd name="connsiteY8-774" fmla="*/ 1096925 h 1096925"/>
                    <a:gd name="connsiteX0-775" fmla="*/ 0 w 1596293"/>
                    <a:gd name="connsiteY0-776" fmla="*/ 1096925 h 1096925"/>
                    <a:gd name="connsiteX1-777" fmla="*/ 234518 w 1596293"/>
                    <a:gd name="connsiteY1-778" fmla="*/ 398941 h 1096925"/>
                    <a:gd name="connsiteX2-779" fmla="*/ 1015287 w 1596293"/>
                    <a:gd name="connsiteY2-780" fmla="*/ 3663 h 1096925"/>
                    <a:gd name="connsiteX3-781" fmla="*/ 1127276 w 1596293"/>
                    <a:gd name="connsiteY3-782" fmla="*/ 207306 h 1096925"/>
                    <a:gd name="connsiteX4-783" fmla="*/ 1311053 w 1596293"/>
                    <a:gd name="connsiteY4-784" fmla="*/ 32408 h 1096925"/>
                    <a:gd name="connsiteX5-785" fmla="*/ 1496158 w 1596293"/>
                    <a:gd name="connsiteY5-786" fmla="*/ 104697 h 1096925"/>
                    <a:gd name="connsiteX6-787" fmla="*/ 1406197 w 1596293"/>
                    <a:gd name="connsiteY6-788" fmla="*/ 349643 h 1096925"/>
                    <a:gd name="connsiteX7-789" fmla="*/ 1589785 w 1596293"/>
                    <a:gd name="connsiteY7-790" fmla="*/ 262362 h 1096925"/>
                    <a:gd name="connsiteX8-791" fmla="*/ 1291869 w 1596293"/>
                    <a:gd name="connsiteY8-792" fmla="*/ 750936 h 1096925"/>
                    <a:gd name="connsiteX9" fmla="*/ 0 w 1596293"/>
                    <a:gd name="connsiteY9" fmla="*/ 1096925 h 1096925"/>
                    <a:gd name="connsiteX0-793" fmla="*/ 0 w 1596293"/>
                    <a:gd name="connsiteY0-794" fmla="*/ 1245051 h 1245051"/>
                    <a:gd name="connsiteX1-795" fmla="*/ 234518 w 1596293"/>
                    <a:gd name="connsiteY1-796" fmla="*/ 547067 h 1245051"/>
                    <a:gd name="connsiteX2-797" fmla="*/ 1015287 w 1596293"/>
                    <a:gd name="connsiteY2-798" fmla="*/ 151789 h 1245051"/>
                    <a:gd name="connsiteX3-799" fmla="*/ 1127276 w 1596293"/>
                    <a:gd name="connsiteY3-800" fmla="*/ 355432 h 1245051"/>
                    <a:gd name="connsiteX4-801" fmla="*/ 1311053 w 1596293"/>
                    <a:gd name="connsiteY4-802" fmla="*/ 180534 h 1245051"/>
                    <a:gd name="connsiteX5-803" fmla="*/ 1553229 w 1596293"/>
                    <a:gd name="connsiteY5-804" fmla="*/ 5914 h 1245051"/>
                    <a:gd name="connsiteX6-805" fmla="*/ 1406197 w 1596293"/>
                    <a:gd name="connsiteY6-806" fmla="*/ 497769 h 1245051"/>
                    <a:gd name="connsiteX7-807" fmla="*/ 1589785 w 1596293"/>
                    <a:gd name="connsiteY7-808" fmla="*/ 410488 h 1245051"/>
                    <a:gd name="connsiteX8-809" fmla="*/ 1291869 w 1596293"/>
                    <a:gd name="connsiteY8-810" fmla="*/ 899062 h 1245051"/>
                    <a:gd name="connsiteX9-811" fmla="*/ 0 w 1596293"/>
                    <a:gd name="connsiteY9-812" fmla="*/ 1245051 h 1245051"/>
                    <a:gd name="connsiteX0-813" fmla="*/ 0 w 1595619"/>
                    <a:gd name="connsiteY0-814" fmla="*/ 1243710 h 1243710"/>
                    <a:gd name="connsiteX1-815" fmla="*/ 234518 w 1595619"/>
                    <a:gd name="connsiteY1-816" fmla="*/ 545726 h 1243710"/>
                    <a:gd name="connsiteX2-817" fmla="*/ 1015287 w 1595619"/>
                    <a:gd name="connsiteY2-818" fmla="*/ 150448 h 1243710"/>
                    <a:gd name="connsiteX3-819" fmla="*/ 1127276 w 1595619"/>
                    <a:gd name="connsiteY3-820" fmla="*/ 354091 h 1243710"/>
                    <a:gd name="connsiteX4-821" fmla="*/ 1311053 w 1595619"/>
                    <a:gd name="connsiteY4-822" fmla="*/ 179193 h 1243710"/>
                    <a:gd name="connsiteX5-823" fmla="*/ 1553229 w 1595619"/>
                    <a:gd name="connsiteY5-824" fmla="*/ 4573 h 1243710"/>
                    <a:gd name="connsiteX6-825" fmla="*/ 1377725 w 1595619"/>
                    <a:gd name="connsiteY6-826" fmla="*/ 453481 h 1243710"/>
                    <a:gd name="connsiteX7-827" fmla="*/ 1589785 w 1595619"/>
                    <a:gd name="connsiteY7-828" fmla="*/ 409147 h 1243710"/>
                    <a:gd name="connsiteX8-829" fmla="*/ 1291869 w 1595619"/>
                    <a:gd name="connsiteY8-830" fmla="*/ 897721 h 1243710"/>
                    <a:gd name="connsiteX9-831" fmla="*/ 0 w 1595619"/>
                    <a:gd name="connsiteY9-832" fmla="*/ 1243710 h 1243710"/>
                    <a:gd name="connsiteX0-833" fmla="*/ 0 w 1663014"/>
                    <a:gd name="connsiteY0-834" fmla="*/ 1469338 h 1469338"/>
                    <a:gd name="connsiteX1-835" fmla="*/ 234518 w 1663014"/>
                    <a:gd name="connsiteY1-836" fmla="*/ 771354 h 1469338"/>
                    <a:gd name="connsiteX2-837" fmla="*/ 1015287 w 1663014"/>
                    <a:gd name="connsiteY2-838" fmla="*/ 376076 h 1469338"/>
                    <a:gd name="connsiteX3-839" fmla="*/ 1127276 w 1663014"/>
                    <a:gd name="connsiteY3-840" fmla="*/ 579719 h 1469338"/>
                    <a:gd name="connsiteX4-841" fmla="*/ 1311053 w 1663014"/>
                    <a:gd name="connsiteY4-842" fmla="*/ 404821 h 1469338"/>
                    <a:gd name="connsiteX5-843" fmla="*/ 1662724 w 1663014"/>
                    <a:gd name="connsiteY5-844" fmla="*/ 2744 h 1469338"/>
                    <a:gd name="connsiteX6-845" fmla="*/ 1377725 w 1663014"/>
                    <a:gd name="connsiteY6-846" fmla="*/ 679109 h 1469338"/>
                    <a:gd name="connsiteX7-847" fmla="*/ 1589785 w 1663014"/>
                    <a:gd name="connsiteY7-848" fmla="*/ 634775 h 1469338"/>
                    <a:gd name="connsiteX8-849" fmla="*/ 1291869 w 1663014"/>
                    <a:gd name="connsiteY8-850" fmla="*/ 1123349 h 1469338"/>
                    <a:gd name="connsiteX9-851" fmla="*/ 0 w 1663014"/>
                    <a:gd name="connsiteY9-852" fmla="*/ 1469338 h 1469338"/>
                    <a:gd name="connsiteX0-853" fmla="*/ 0 w 1662898"/>
                    <a:gd name="connsiteY0-854" fmla="*/ 1467717 h 1467717"/>
                    <a:gd name="connsiteX1-855" fmla="*/ 234518 w 1662898"/>
                    <a:gd name="connsiteY1-856" fmla="*/ 769733 h 1467717"/>
                    <a:gd name="connsiteX2-857" fmla="*/ 1015287 w 1662898"/>
                    <a:gd name="connsiteY2-858" fmla="*/ 374455 h 1467717"/>
                    <a:gd name="connsiteX3-859" fmla="*/ 1127276 w 1662898"/>
                    <a:gd name="connsiteY3-860" fmla="*/ 578098 h 1467717"/>
                    <a:gd name="connsiteX4-861" fmla="*/ 1311053 w 1662898"/>
                    <a:gd name="connsiteY4-862" fmla="*/ 403200 h 1467717"/>
                    <a:gd name="connsiteX5-863" fmla="*/ 1662724 w 1662898"/>
                    <a:gd name="connsiteY5-864" fmla="*/ 1123 h 1467717"/>
                    <a:gd name="connsiteX6-865" fmla="*/ 1363572 w 1662898"/>
                    <a:gd name="connsiteY6-866" fmla="*/ 574209 h 1467717"/>
                    <a:gd name="connsiteX7-867" fmla="*/ 1589785 w 1662898"/>
                    <a:gd name="connsiteY7-868" fmla="*/ 633154 h 1467717"/>
                    <a:gd name="connsiteX8-869" fmla="*/ 1291869 w 1662898"/>
                    <a:gd name="connsiteY8-870" fmla="*/ 1121728 h 1467717"/>
                    <a:gd name="connsiteX9-871" fmla="*/ 0 w 1662898"/>
                    <a:gd name="connsiteY9-872" fmla="*/ 1467717 h 1467717"/>
                    <a:gd name="connsiteX0-873" fmla="*/ 0 w 1663389"/>
                    <a:gd name="connsiteY0-874" fmla="*/ 1470296 h 1470296"/>
                    <a:gd name="connsiteX1-875" fmla="*/ 234518 w 1663389"/>
                    <a:gd name="connsiteY1-876" fmla="*/ 772312 h 1470296"/>
                    <a:gd name="connsiteX2-877" fmla="*/ 1015287 w 1663389"/>
                    <a:gd name="connsiteY2-878" fmla="*/ 377034 h 1470296"/>
                    <a:gd name="connsiteX3-879" fmla="*/ 1127276 w 1663389"/>
                    <a:gd name="connsiteY3-880" fmla="*/ 580677 h 1470296"/>
                    <a:gd name="connsiteX4-881" fmla="*/ 1311053 w 1663389"/>
                    <a:gd name="connsiteY4-882" fmla="*/ 405779 h 1470296"/>
                    <a:gd name="connsiteX5-883" fmla="*/ 1662724 w 1663389"/>
                    <a:gd name="connsiteY5-884" fmla="*/ 3702 h 1470296"/>
                    <a:gd name="connsiteX6-885" fmla="*/ 1408450 w 1663389"/>
                    <a:gd name="connsiteY6-886" fmla="*/ 728036 h 1470296"/>
                    <a:gd name="connsiteX7-887" fmla="*/ 1589785 w 1663389"/>
                    <a:gd name="connsiteY7-888" fmla="*/ 635733 h 1470296"/>
                    <a:gd name="connsiteX8-889" fmla="*/ 1291869 w 1663389"/>
                    <a:gd name="connsiteY8-890" fmla="*/ 1124307 h 1470296"/>
                    <a:gd name="connsiteX9-891" fmla="*/ 0 w 1663389"/>
                    <a:gd name="connsiteY9-892" fmla="*/ 1470296 h 1470296"/>
                    <a:gd name="connsiteX0-893" fmla="*/ 0 w 1663389"/>
                    <a:gd name="connsiteY0-894" fmla="*/ 1470296 h 1470296"/>
                    <a:gd name="connsiteX1-895" fmla="*/ 234518 w 1663389"/>
                    <a:gd name="connsiteY1-896" fmla="*/ 772312 h 1470296"/>
                    <a:gd name="connsiteX2-897" fmla="*/ 1015287 w 1663389"/>
                    <a:gd name="connsiteY2-898" fmla="*/ 377034 h 1470296"/>
                    <a:gd name="connsiteX3-899" fmla="*/ 1127276 w 1663389"/>
                    <a:gd name="connsiteY3-900" fmla="*/ 580677 h 1470296"/>
                    <a:gd name="connsiteX4-901" fmla="*/ 1311053 w 1663389"/>
                    <a:gd name="connsiteY4-902" fmla="*/ 405779 h 1470296"/>
                    <a:gd name="connsiteX5-903" fmla="*/ 1662724 w 1663389"/>
                    <a:gd name="connsiteY5-904" fmla="*/ 3702 h 1470296"/>
                    <a:gd name="connsiteX6-905" fmla="*/ 1408450 w 1663389"/>
                    <a:gd name="connsiteY6-906" fmla="*/ 728036 h 1470296"/>
                    <a:gd name="connsiteX7-907" fmla="*/ 1589785 w 1663389"/>
                    <a:gd name="connsiteY7-908" fmla="*/ 635733 h 1470296"/>
                    <a:gd name="connsiteX8-909" fmla="*/ 1291869 w 1663389"/>
                    <a:gd name="connsiteY8-910" fmla="*/ 1124307 h 1470296"/>
                    <a:gd name="connsiteX9-911" fmla="*/ 0 w 1663389"/>
                    <a:gd name="connsiteY9-912" fmla="*/ 1470296 h 1470296"/>
                    <a:gd name="connsiteX0-913" fmla="*/ 0 w 1667001"/>
                    <a:gd name="connsiteY0-914" fmla="*/ 1467887 h 1467887"/>
                    <a:gd name="connsiteX1-915" fmla="*/ 234518 w 1667001"/>
                    <a:gd name="connsiteY1-916" fmla="*/ 769903 h 1467887"/>
                    <a:gd name="connsiteX2-917" fmla="*/ 1015287 w 1667001"/>
                    <a:gd name="connsiteY2-918" fmla="*/ 374625 h 1467887"/>
                    <a:gd name="connsiteX3-919" fmla="*/ 1127276 w 1667001"/>
                    <a:gd name="connsiteY3-920" fmla="*/ 578268 h 1467887"/>
                    <a:gd name="connsiteX4-921" fmla="*/ 1311053 w 1667001"/>
                    <a:gd name="connsiteY4-922" fmla="*/ 403370 h 1467887"/>
                    <a:gd name="connsiteX5-923" fmla="*/ 1662724 w 1667001"/>
                    <a:gd name="connsiteY5-924" fmla="*/ 1293 h 1467887"/>
                    <a:gd name="connsiteX6-925" fmla="*/ 1521242 w 1667001"/>
                    <a:gd name="connsiteY6-926" fmla="*/ 587508 h 1467887"/>
                    <a:gd name="connsiteX7-927" fmla="*/ 1589785 w 1667001"/>
                    <a:gd name="connsiteY7-928" fmla="*/ 633324 h 1467887"/>
                    <a:gd name="connsiteX8-929" fmla="*/ 1291869 w 1667001"/>
                    <a:gd name="connsiteY8-930" fmla="*/ 1121898 h 1467887"/>
                    <a:gd name="connsiteX9-931" fmla="*/ 0 w 1667001"/>
                    <a:gd name="connsiteY9-932" fmla="*/ 1467887 h 1467887"/>
                    <a:gd name="connsiteX0-933" fmla="*/ 0 w 1666049"/>
                    <a:gd name="connsiteY0-934" fmla="*/ 1466595 h 1466595"/>
                    <a:gd name="connsiteX1-935" fmla="*/ 234518 w 1666049"/>
                    <a:gd name="connsiteY1-936" fmla="*/ 768611 h 1466595"/>
                    <a:gd name="connsiteX2-937" fmla="*/ 1015287 w 1666049"/>
                    <a:gd name="connsiteY2-938" fmla="*/ 373333 h 1466595"/>
                    <a:gd name="connsiteX3-939" fmla="*/ 1127276 w 1666049"/>
                    <a:gd name="connsiteY3-940" fmla="*/ 576976 h 1466595"/>
                    <a:gd name="connsiteX4-941" fmla="*/ 1311053 w 1666049"/>
                    <a:gd name="connsiteY4-942" fmla="*/ 402078 h 1466595"/>
                    <a:gd name="connsiteX5-943" fmla="*/ 1662724 w 1666049"/>
                    <a:gd name="connsiteY5-944" fmla="*/ 1 h 1466595"/>
                    <a:gd name="connsiteX6-945" fmla="*/ 1489667 w 1666049"/>
                    <a:gd name="connsiteY6-946" fmla="*/ 403117 h 1466595"/>
                    <a:gd name="connsiteX7-947" fmla="*/ 1521242 w 1666049"/>
                    <a:gd name="connsiteY7-948" fmla="*/ 586216 h 1466595"/>
                    <a:gd name="connsiteX8-949" fmla="*/ 1589785 w 1666049"/>
                    <a:gd name="connsiteY8-950" fmla="*/ 632032 h 1466595"/>
                    <a:gd name="connsiteX9-951" fmla="*/ 1291869 w 1666049"/>
                    <a:gd name="connsiteY9-952" fmla="*/ 1120606 h 1466595"/>
                    <a:gd name="connsiteX10" fmla="*/ 0 w 1666049"/>
                    <a:gd name="connsiteY10" fmla="*/ 1466595 h 1466595"/>
                    <a:gd name="connsiteX0-953" fmla="*/ 0 w 1662724"/>
                    <a:gd name="connsiteY0-954" fmla="*/ 1466595 h 1466595"/>
                    <a:gd name="connsiteX1-955" fmla="*/ 234518 w 1662724"/>
                    <a:gd name="connsiteY1-956" fmla="*/ 768611 h 1466595"/>
                    <a:gd name="connsiteX2-957" fmla="*/ 1015287 w 1662724"/>
                    <a:gd name="connsiteY2-958" fmla="*/ 373333 h 1466595"/>
                    <a:gd name="connsiteX3-959" fmla="*/ 1127276 w 1662724"/>
                    <a:gd name="connsiteY3-960" fmla="*/ 576976 h 1466595"/>
                    <a:gd name="connsiteX4-961" fmla="*/ 1311053 w 1662724"/>
                    <a:gd name="connsiteY4-962" fmla="*/ 402078 h 1466595"/>
                    <a:gd name="connsiteX5-963" fmla="*/ 1662724 w 1662724"/>
                    <a:gd name="connsiteY5-964" fmla="*/ 1 h 1466595"/>
                    <a:gd name="connsiteX6-965" fmla="*/ 1489667 w 1662724"/>
                    <a:gd name="connsiteY6-966" fmla="*/ 403117 h 1466595"/>
                    <a:gd name="connsiteX7-967" fmla="*/ 1521242 w 1662724"/>
                    <a:gd name="connsiteY7-968" fmla="*/ 586216 h 1466595"/>
                    <a:gd name="connsiteX8-969" fmla="*/ 1589785 w 1662724"/>
                    <a:gd name="connsiteY8-970" fmla="*/ 632032 h 1466595"/>
                    <a:gd name="connsiteX9-971" fmla="*/ 1291869 w 1662724"/>
                    <a:gd name="connsiteY9-972" fmla="*/ 1120606 h 1466595"/>
                    <a:gd name="connsiteX10-973" fmla="*/ 0 w 1662724"/>
                    <a:gd name="connsiteY10-974" fmla="*/ 1466595 h 1466595"/>
                    <a:gd name="connsiteX0-975" fmla="*/ 0 w 1666201"/>
                    <a:gd name="connsiteY0-976" fmla="*/ 1484469 h 1484469"/>
                    <a:gd name="connsiteX1-977" fmla="*/ 234518 w 1666201"/>
                    <a:gd name="connsiteY1-978" fmla="*/ 786485 h 1484469"/>
                    <a:gd name="connsiteX2-979" fmla="*/ 1015287 w 1666201"/>
                    <a:gd name="connsiteY2-980" fmla="*/ 391207 h 1484469"/>
                    <a:gd name="connsiteX3-981" fmla="*/ 1127276 w 1666201"/>
                    <a:gd name="connsiteY3-982" fmla="*/ 594850 h 1484469"/>
                    <a:gd name="connsiteX4-983" fmla="*/ 1311053 w 1666201"/>
                    <a:gd name="connsiteY4-984" fmla="*/ 419952 h 1484469"/>
                    <a:gd name="connsiteX5-985" fmla="*/ 1666201 w 1666201"/>
                    <a:gd name="connsiteY5-986" fmla="*/ 0 h 1484469"/>
                    <a:gd name="connsiteX6-987" fmla="*/ 1489667 w 1666201"/>
                    <a:gd name="connsiteY6-988" fmla="*/ 420991 h 1484469"/>
                    <a:gd name="connsiteX7-989" fmla="*/ 1521242 w 1666201"/>
                    <a:gd name="connsiteY7-990" fmla="*/ 604090 h 1484469"/>
                    <a:gd name="connsiteX8-991" fmla="*/ 1589785 w 1666201"/>
                    <a:gd name="connsiteY8-992" fmla="*/ 649906 h 1484469"/>
                    <a:gd name="connsiteX9-993" fmla="*/ 1291869 w 1666201"/>
                    <a:gd name="connsiteY9-994" fmla="*/ 1138480 h 1484469"/>
                    <a:gd name="connsiteX10-995" fmla="*/ 0 w 1666201"/>
                    <a:gd name="connsiteY10-996" fmla="*/ 1484469 h 1484469"/>
                    <a:gd name="connsiteX0-997" fmla="*/ 0 w 1671058"/>
                    <a:gd name="connsiteY0-998" fmla="*/ 1484469 h 1484469"/>
                    <a:gd name="connsiteX1-999" fmla="*/ 234518 w 1671058"/>
                    <a:gd name="connsiteY1-1000" fmla="*/ 786485 h 1484469"/>
                    <a:gd name="connsiteX2-1001" fmla="*/ 1015287 w 1671058"/>
                    <a:gd name="connsiteY2-1002" fmla="*/ 391207 h 1484469"/>
                    <a:gd name="connsiteX3-1003" fmla="*/ 1127276 w 1671058"/>
                    <a:gd name="connsiteY3-1004" fmla="*/ 594850 h 1484469"/>
                    <a:gd name="connsiteX4-1005" fmla="*/ 1311053 w 1671058"/>
                    <a:gd name="connsiteY4-1006" fmla="*/ 419952 h 1484469"/>
                    <a:gd name="connsiteX5-1007" fmla="*/ 1666201 w 1671058"/>
                    <a:gd name="connsiteY5-1008" fmla="*/ 0 h 1484469"/>
                    <a:gd name="connsiteX6-1009" fmla="*/ 1506047 w 1671058"/>
                    <a:gd name="connsiteY6-1010" fmla="*/ 416496 h 1484469"/>
                    <a:gd name="connsiteX7-1011" fmla="*/ 1521242 w 1671058"/>
                    <a:gd name="connsiteY7-1012" fmla="*/ 604090 h 1484469"/>
                    <a:gd name="connsiteX8-1013" fmla="*/ 1589785 w 1671058"/>
                    <a:gd name="connsiteY8-1014" fmla="*/ 649906 h 1484469"/>
                    <a:gd name="connsiteX9-1015" fmla="*/ 1291869 w 1671058"/>
                    <a:gd name="connsiteY9-1016" fmla="*/ 1138480 h 1484469"/>
                    <a:gd name="connsiteX10-1017" fmla="*/ 0 w 1671058"/>
                    <a:gd name="connsiteY10-1018" fmla="*/ 1484469 h 1484469"/>
                    <a:gd name="connsiteX0-1019" fmla="*/ 0 w 1666201"/>
                    <a:gd name="connsiteY0-1020" fmla="*/ 1484469 h 1484469"/>
                    <a:gd name="connsiteX1-1021" fmla="*/ 234518 w 1666201"/>
                    <a:gd name="connsiteY1-1022" fmla="*/ 786485 h 1484469"/>
                    <a:gd name="connsiteX2-1023" fmla="*/ 1015287 w 1666201"/>
                    <a:gd name="connsiteY2-1024" fmla="*/ 391207 h 1484469"/>
                    <a:gd name="connsiteX3-1025" fmla="*/ 1127276 w 1666201"/>
                    <a:gd name="connsiteY3-1026" fmla="*/ 594850 h 1484469"/>
                    <a:gd name="connsiteX4-1027" fmla="*/ 1311053 w 1666201"/>
                    <a:gd name="connsiteY4-1028" fmla="*/ 419952 h 1484469"/>
                    <a:gd name="connsiteX5-1029" fmla="*/ 1666201 w 1666201"/>
                    <a:gd name="connsiteY5-1030" fmla="*/ 0 h 1484469"/>
                    <a:gd name="connsiteX6-1031" fmla="*/ 1506047 w 1666201"/>
                    <a:gd name="connsiteY6-1032" fmla="*/ 416496 h 1484469"/>
                    <a:gd name="connsiteX7-1033" fmla="*/ 1521242 w 1666201"/>
                    <a:gd name="connsiteY7-1034" fmla="*/ 604090 h 1484469"/>
                    <a:gd name="connsiteX8-1035" fmla="*/ 1589785 w 1666201"/>
                    <a:gd name="connsiteY8-1036" fmla="*/ 649906 h 1484469"/>
                    <a:gd name="connsiteX9-1037" fmla="*/ 1291869 w 1666201"/>
                    <a:gd name="connsiteY9-1038" fmla="*/ 1138480 h 1484469"/>
                    <a:gd name="connsiteX10-1039" fmla="*/ 0 w 1666201"/>
                    <a:gd name="connsiteY10-1040" fmla="*/ 1484469 h 1484469"/>
                    <a:gd name="connsiteX0-1041" fmla="*/ 0 w 1661076"/>
                    <a:gd name="connsiteY0-1042" fmla="*/ 1511263 h 1511263"/>
                    <a:gd name="connsiteX1-1043" fmla="*/ 234518 w 1661076"/>
                    <a:gd name="connsiteY1-1044" fmla="*/ 813279 h 1511263"/>
                    <a:gd name="connsiteX2-1045" fmla="*/ 1015287 w 1661076"/>
                    <a:gd name="connsiteY2-1046" fmla="*/ 418001 h 1511263"/>
                    <a:gd name="connsiteX3-1047" fmla="*/ 1127276 w 1661076"/>
                    <a:gd name="connsiteY3-1048" fmla="*/ 621644 h 1511263"/>
                    <a:gd name="connsiteX4-1049" fmla="*/ 1311053 w 1661076"/>
                    <a:gd name="connsiteY4-1050" fmla="*/ 446746 h 1511263"/>
                    <a:gd name="connsiteX5-1051" fmla="*/ 1661076 w 1661076"/>
                    <a:gd name="connsiteY5-1052" fmla="*/ 0 h 1511263"/>
                    <a:gd name="connsiteX6-1053" fmla="*/ 1506047 w 1661076"/>
                    <a:gd name="connsiteY6-1054" fmla="*/ 443290 h 1511263"/>
                    <a:gd name="connsiteX7-1055" fmla="*/ 1521242 w 1661076"/>
                    <a:gd name="connsiteY7-1056" fmla="*/ 630884 h 1511263"/>
                    <a:gd name="connsiteX8-1057" fmla="*/ 1589785 w 1661076"/>
                    <a:gd name="connsiteY8-1058" fmla="*/ 676700 h 1511263"/>
                    <a:gd name="connsiteX9-1059" fmla="*/ 1291869 w 1661076"/>
                    <a:gd name="connsiteY9-1060" fmla="*/ 1165274 h 1511263"/>
                    <a:gd name="connsiteX10-1061" fmla="*/ 0 w 1661076"/>
                    <a:gd name="connsiteY10-1062" fmla="*/ 1511263 h 1511263"/>
                    <a:gd name="connsiteX0-1063" fmla="*/ 0 w 1661076"/>
                    <a:gd name="connsiteY0-1064" fmla="*/ 1511263 h 1511263"/>
                    <a:gd name="connsiteX1-1065" fmla="*/ 234518 w 1661076"/>
                    <a:gd name="connsiteY1-1066" fmla="*/ 813279 h 1511263"/>
                    <a:gd name="connsiteX2-1067" fmla="*/ 1015287 w 1661076"/>
                    <a:gd name="connsiteY2-1068" fmla="*/ 418001 h 1511263"/>
                    <a:gd name="connsiteX3-1069" fmla="*/ 1127276 w 1661076"/>
                    <a:gd name="connsiteY3-1070" fmla="*/ 621644 h 1511263"/>
                    <a:gd name="connsiteX4-1071" fmla="*/ 1311053 w 1661076"/>
                    <a:gd name="connsiteY4-1072" fmla="*/ 446746 h 1511263"/>
                    <a:gd name="connsiteX5-1073" fmla="*/ 1661076 w 1661076"/>
                    <a:gd name="connsiteY5-1074" fmla="*/ 0 h 1511263"/>
                    <a:gd name="connsiteX6-1075" fmla="*/ 1506047 w 1661076"/>
                    <a:gd name="connsiteY6-1076" fmla="*/ 443290 h 1511263"/>
                    <a:gd name="connsiteX7-1077" fmla="*/ 1495243 w 1661076"/>
                    <a:gd name="connsiteY7-1078" fmla="*/ 654940 h 1511263"/>
                    <a:gd name="connsiteX8-1079" fmla="*/ 1589785 w 1661076"/>
                    <a:gd name="connsiteY8-1080" fmla="*/ 676700 h 1511263"/>
                    <a:gd name="connsiteX9-1081" fmla="*/ 1291869 w 1661076"/>
                    <a:gd name="connsiteY9-1082" fmla="*/ 1165274 h 1511263"/>
                    <a:gd name="connsiteX10-1083" fmla="*/ 0 w 1661076"/>
                    <a:gd name="connsiteY10-1084" fmla="*/ 1511263 h 1511263"/>
                    <a:gd name="connsiteX0-1085" fmla="*/ 0 w 1661076"/>
                    <a:gd name="connsiteY0-1086" fmla="*/ 1511263 h 1511263"/>
                    <a:gd name="connsiteX1-1087" fmla="*/ 234518 w 1661076"/>
                    <a:gd name="connsiteY1-1088" fmla="*/ 813279 h 1511263"/>
                    <a:gd name="connsiteX2-1089" fmla="*/ 1015287 w 1661076"/>
                    <a:gd name="connsiteY2-1090" fmla="*/ 418001 h 1511263"/>
                    <a:gd name="connsiteX3-1091" fmla="*/ 1127276 w 1661076"/>
                    <a:gd name="connsiteY3-1092" fmla="*/ 621644 h 1511263"/>
                    <a:gd name="connsiteX4-1093" fmla="*/ 1311053 w 1661076"/>
                    <a:gd name="connsiteY4-1094" fmla="*/ 446746 h 1511263"/>
                    <a:gd name="connsiteX5-1095" fmla="*/ 1661076 w 1661076"/>
                    <a:gd name="connsiteY5-1096" fmla="*/ 0 h 1511263"/>
                    <a:gd name="connsiteX6-1097" fmla="*/ 1506047 w 1661076"/>
                    <a:gd name="connsiteY6-1098" fmla="*/ 443290 h 1511263"/>
                    <a:gd name="connsiteX7-1099" fmla="*/ 1494213 w 1661076"/>
                    <a:gd name="connsiteY7-1100" fmla="*/ 627022 h 1511263"/>
                    <a:gd name="connsiteX8-1101" fmla="*/ 1589785 w 1661076"/>
                    <a:gd name="connsiteY8-1102" fmla="*/ 676700 h 1511263"/>
                    <a:gd name="connsiteX9-1103" fmla="*/ 1291869 w 1661076"/>
                    <a:gd name="connsiteY9-1104" fmla="*/ 1165274 h 1511263"/>
                    <a:gd name="connsiteX10-1105" fmla="*/ 0 w 1661076"/>
                    <a:gd name="connsiteY10-1106" fmla="*/ 1511263 h 1511263"/>
                    <a:gd name="connsiteX0-1107" fmla="*/ 0 w 1666929"/>
                    <a:gd name="connsiteY0-1108" fmla="*/ 1512635 h 1512635"/>
                    <a:gd name="connsiteX1-1109" fmla="*/ 234518 w 1666929"/>
                    <a:gd name="connsiteY1-1110" fmla="*/ 814651 h 1512635"/>
                    <a:gd name="connsiteX2-1111" fmla="*/ 1015287 w 1666929"/>
                    <a:gd name="connsiteY2-1112" fmla="*/ 419373 h 1512635"/>
                    <a:gd name="connsiteX3-1113" fmla="*/ 1127276 w 1666929"/>
                    <a:gd name="connsiteY3-1114" fmla="*/ 623016 h 1512635"/>
                    <a:gd name="connsiteX4-1115" fmla="*/ 1290333 w 1666929"/>
                    <a:gd name="connsiteY4-1116" fmla="*/ 278961 h 1512635"/>
                    <a:gd name="connsiteX5-1117" fmla="*/ 1661076 w 1666929"/>
                    <a:gd name="connsiteY5-1118" fmla="*/ 1372 h 1512635"/>
                    <a:gd name="connsiteX6-1119" fmla="*/ 1506047 w 1666929"/>
                    <a:gd name="connsiteY6-1120" fmla="*/ 444662 h 1512635"/>
                    <a:gd name="connsiteX7-1121" fmla="*/ 1494213 w 1666929"/>
                    <a:gd name="connsiteY7-1122" fmla="*/ 628394 h 1512635"/>
                    <a:gd name="connsiteX8-1123" fmla="*/ 1589785 w 1666929"/>
                    <a:gd name="connsiteY8-1124" fmla="*/ 678072 h 1512635"/>
                    <a:gd name="connsiteX9-1125" fmla="*/ 1291869 w 1666929"/>
                    <a:gd name="connsiteY9-1126" fmla="*/ 1166646 h 1512635"/>
                    <a:gd name="connsiteX10-1127" fmla="*/ 0 w 1666929"/>
                    <a:gd name="connsiteY10-1128" fmla="*/ 1512635 h 1512635"/>
                    <a:gd name="connsiteX0-1129" fmla="*/ 0 w 1666929"/>
                    <a:gd name="connsiteY0-1130" fmla="*/ 1512635 h 1512635"/>
                    <a:gd name="connsiteX1-1131" fmla="*/ 234518 w 1666929"/>
                    <a:gd name="connsiteY1-1132" fmla="*/ 814651 h 1512635"/>
                    <a:gd name="connsiteX2-1133" fmla="*/ 1015287 w 1666929"/>
                    <a:gd name="connsiteY2-1134" fmla="*/ 419373 h 1512635"/>
                    <a:gd name="connsiteX3-1135" fmla="*/ 1127276 w 1666929"/>
                    <a:gd name="connsiteY3-1136" fmla="*/ 623016 h 1512635"/>
                    <a:gd name="connsiteX4-1137" fmla="*/ 1290333 w 1666929"/>
                    <a:gd name="connsiteY4-1138" fmla="*/ 278961 h 1512635"/>
                    <a:gd name="connsiteX5-1139" fmla="*/ 1661076 w 1666929"/>
                    <a:gd name="connsiteY5-1140" fmla="*/ 1372 h 1512635"/>
                    <a:gd name="connsiteX6-1141" fmla="*/ 1506047 w 1666929"/>
                    <a:gd name="connsiteY6-1142" fmla="*/ 444662 h 1512635"/>
                    <a:gd name="connsiteX7-1143" fmla="*/ 1494213 w 1666929"/>
                    <a:gd name="connsiteY7-1144" fmla="*/ 628394 h 1512635"/>
                    <a:gd name="connsiteX8-1145" fmla="*/ 1589785 w 1666929"/>
                    <a:gd name="connsiteY8-1146" fmla="*/ 678072 h 1512635"/>
                    <a:gd name="connsiteX9-1147" fmla="*/ 1284503 w 1666929"/>
                    <a:gd name="connsiteY9-1148" fmla="*/ 1191228 h 1512635"/>
                    <a:gd name="connsiteX10-1149" fmla="*/ 0 w 1666929"/>
                    <a:gd name="connsiteY10-1150" fmla="*/ 1512635 h 1512635"/>
                    <a:gd name="connsiteX0-1151" fmla="*/ 0 w 1666929"/>
                    <a:gd name="connsiteY0-1152" fmla="*/ 1512635 h 1512635"/>
                    <a:gd name="connsiteX1-1153" fmla="*/ 234518 w 1666929"/>
                    <a:gd name="connsiteY1-1154" fmla="*/ 814651 h 1512635"/>
                    <a:gd name="connsiteX2-1155" fmla="*/ 1015287 w 1666929"/>
                    <a:gd name="connsiteY2-1156" fmla="*/ 419373 h 1512635"/>
                    <a:gd name="connsiteX3-1157" fmla="*/ 1127276 w 1666929"/>
                    <a:gd name="connsiteY3-1158" fmla="*/ 623016 h 1512635"/>
                    <a:gd name="connsiteX4-1159" fmla="*/ 1290333 w 1666929"/>
                    <a:gd name="connsiteY4-1160" fmla="*/ 278961 h 1512635"/>
                    <a:gd name="connsiteX5-1161" fmla="*/ 1661076 w 1666929"/>
                    <a:gd name="connsiteY5-1162" fmla="*/ 1372 h 1512635"/>
                    <a:gd name="connsiteX6-1163" fmla="*/ 1506047 w 1666929"/>
                    <a:gd name="connsiteY6-1164" fmla="*/ 444662 h 1512635"/>
                    <a:gd name="connsiteX7-1165" fmla="*/ 1494213 w 1666929"/>
                    <a:gd name="connsiteY7-1166" fmla="*/ 628394 h 1512635"/>
                    <a:gd name="connsiteX8-1167" fmla="*/ 1589785 w 1666929"/>
                    <a:gd name="connsiteY8-1168" fmla="*/ 678072 h 1512635"/>
                    <a:gd name="connsiteX9-1169" fmla="*/ 1284503 w 1666929"/>
                    <a:gd name="connsiteY9-1170" fmla="*/ 1191228 h 1512635"/>
                    <a:gd name="connsiteX10-1171" fmla="*/ 0 w 1666929"/>
                    <a:gd name="connsiteY10-1172" fmla="*/ 1512635 h 1512635"/>
                    <a:gd name="connsiteX0-1173" fmla="*/ 0 w 1666929"/>
                    <a:gd name="connsiteY0-1174" fmla="*/ 1512635 h 1512635"/>
                    <a:gd name="connsiteX1-1175" fmla="*/ 234518 w 1666929"/>
                    <a:gd name="connsiteY1-1176" fmla="*/ 814651 h 1512635"/>
                    <a:gd name="connsiteX2-1177" fmla="*/ 1015287 w 1666929"/>
                    <a:gd name="connsiteY2-1178" fmla="*/ 419373 h 1512635"/>
                    <a:gd name="connsiteX3-1179" fmla="*/ 1127276 w 1666929"/>
                    <a:gd name="connsiteY3-1180" fmla="*/ 623016 h 1512635"/>
                    <a:gd name="connsiteX4-1181" fmla="*/ 1290333 w 1666929"/>
                    <a:gd name="connsiteY4-1182" fmla="*/ 278961 h 1512635"/>
                    <a:gd name="connsiteX5-1183" fmla="*/ 1661076 w 1666929"/>
                    <a:gd name="connsiteY5-1184" fmla="*/ 1372 h 1512635"/>
                    <a:gd name="connsiteX6-1185" fmla="*/ 1506047 w 1666929"/>
                    <a:gd name="connsiteY6-1186" fmla="*/ 444662 h 1512635"/>
                    <a:gd name="connsiteX7-1187" fmla="*/ 1494213 w 1666929"/>
                    <a:gd name="connsiteY7-1188" fmla="*/ 628394 h 1512635"/>
                    <a:gd name="connsiteX8-1189" fmla="*/ 1589785 w 1666929"/>
                    <a:gd name="connsiteY8-1190" fmla="*/ 678072 h 1512635"/>
                    <a:gd name="connsiteX9-1191" fmla="*/ 1312484 w 1666929"/>
                    <a:gd name="connsiteY9-1192" fmla="*/ 884621 h 1512635"/>
                    <a:gd name="connsiteX10-1193" fmla="*/ 0 w 1666929"/>
                    <a:gd name="connsiteY10-1194" fmla="*/ 1512635 h 1512635"/>
                    <a:gd name="connsiteX0-1195" fmla="*/ 0 w 1666929"/>
                    <a:gd name="connsiteY0-1196" fmla="*/ 1512635 h 1512635"/>
                    <a:gd name="connsiteX1-1197" fmla="*/ 234518 w 1666929"/>
                    <a:gd name="connsiteY1-1198" fmla="*/ 814651 h 1512635"/>
                    <a:gd name="connsiteX2-1199" fmla="*/ 1015287 w 1666929"/>
                    <a:gd name="connsiteY2-1200" fmla="*/ 419373 h 1512635"/>
                    <a:gd name="connsiteX3-1201" fmla="*/ 1127276 w 1666929"/>
                    <a:gd name="connsiteY3-1202" fmla="*/ 623016 h 1512635"/>
                    <a:gd name="connsiteX4-1203" fmla="*/ 1290333 w 1666929"/>
                    <a:gd name="connsiteY4-1204" fmla="*/ 278961 h 1512635"/>
                    <a:gd name="connsiteX5-1205" fmla="*/ 1661076 w 1666929"/>
                    <a:gd name="connsiteY5-1206" fmla="*/ 1372 h 1512635"/>
                    <a:gd name="connsiteX6-1207" fmla="*/ 1506047 w 1666929"/>
                    <a:gd name="connsiteY6-1208" fmla="*/ 444662 h 1512635"/>
                    <a:gd name="connsiteX7-1209" fmla="*/ 1494213 w 1666929"/>
                    <a:gd name="connsiteY7-1210" fmla="*/ 628394 h 1512635"/>
                    <a:gd name="connsiteX8-1211" fmla="*/ 1589785 w 1666929"/>
                    <a:gd name="connsiteY8-1212" fmla="*/ 678072 h 1512635"/>
                    <a:gd name="connsiteX9-1213" fmla="*/ 1435601 w 1666929"/>
                    <a:gd name="connsiteY9-1214" fmla="*/ 745261 h 1512635"/>
                    <a:gd name="connsiteX10-1215" fmla="*/ 1312484 w 1666929"/>
                    <a:gd name="connsiteY10-1216" fmla="*/ 884621 h 1512635"/>
                    <a:gd name="connsiteX11" fmla="*/ 0 w 1666929"/>
                    <a:gd name="connsiteY11" fmla="*/ 1512635 h 1512635"/>
                    <a:gd name="connsiteX0-1217" fmla="*/ 0 w 1666929"/>
                    <a:gd name="connsiteY0-1218" fmla="*/ 1512635 h 1512635"/>
                    <a:gd name="connsiteX1-1219" fmla="*/ 234518 w 1666929"/>
                    <a:gd name="connsiteY1-1220" fmla="*/ 814651 h 1512635"/>
                    <a:gd name="connsiteX2-1221" fmla="*/ 1015287 w 1666929"/>
                    <a:gd name="connsiteY2-1222" fmla="*/ 419373 h 1512635"/>
                    <a:gd name="connsiteX3-1223" fmla="*/ 1127276 w 1666929"/>
                    <a:gd name="connsiteY3-1224" fmla="*/ 623016 h 1512635"/>
                    <a:gd name="connsiteX4-1225" fmla="*/ 1290333 w 1666929"/>
                    <a:gd name="connsiteY4-1226" fmla="*/ 278961 h 1512635"/>
                    <a:gd name="connsiteX5-1227" fmla="*/ 1661076 w 1666929"/>
                    <a:gd name="connsiteY5-1228" fmla="*/ 1372 h 1512635"/>
                    <a:gd name="connsiteX6-1229" fmla="*/ 1506047 w 1666929"/>
                    <a:gd name="connsiteY6-1230" fmla="*/ 444662 h 1512635"/>
                    <a:gd name="connsiteX7-1231" fmla="*/ 1494213 w 1666929"/>
                    <a:gd name="connsiteY7-1232" fmla="*/ 628394 h 1512635"/>
                    <a:gd name="connsiteX8-1233" fmla="*/ 1589785 w 1666929"/>
                    <a:gd name="connsiteY8-1234" fmla="*/ 678072 h 1512635"/>
                    <a:gd name="connsiteX9-1235" fmla="*/ 1444243 w 1666929"/>
                    <a:gd name="connsiteY9-1236" fmla="*/ 923373 h 1512635"/>
                    <a:gd name="connsiteX10-1237" fmla="*/ 1312484 w 1666929"/>
                    <a:gd name="connsiteY10-1238" fmla="*/ 884621 h 1512635"/>
                    <a:gd name="connsiteX11-1239" fmla="*/ 0 w 1666929"/>
                    <a:gd name="connsiteY11-1240" fmla="*/ 1512635 h 1512635"/>
                    <a:gd name="connsiteX0-1241" fmla="*/ 0 w 1666929"/>
                    <a:gd name="connsiteY0-1242" fmla="*/ 1512635 h 1512635"/>
                    <a:gd name="connsiteX1-1243" fmla="*/ 234518 w 1666929"/>
                    <a:gd name="connsiteY1-1244" fmla="*/ 814651 h 1512635"/>
                    <a:gd name="connsiteX2-1245" fmla="*/ 1015287 w 1666929"/>
                    <a:gd name="connsiteY2-1246" fmla="*/ 419373 h 1512635"/>
                    <a:gd name="connsiteX3-1247" fmla="*/ 1127276 w 1666929"/>
                    <a:gd name="connsiteY3-1248" fmla="*/ 623016 h 1512635"/>
                    <a:gd name="connsiteX4-1249" fmla="*/ 1290333 w 1666929"/>
                    <a:gd name="connsiteY4-1250" fmla="*/ 278961 h 1512635"/>
                    <a:gd name="connsiteX5-1251" fmla="*/ 1661076 w 1666929"/>
                    <a:gd name="connsiteY5-1252" fmla="*/ 1372 h 1512635"/>
                    <a:gd name="connsiteX6-1253" fmla="*/ 1506047 w 1666929"/>
                    <a:gd name="connsiteY6-1254" fmla="*/ 444662 h 1512635"/>
                    <a:gd name="connsiteX7-1255" fmla="*/ 1494213 w 1666929"/>
                    <a:gd name="connsiteY7-1256" fmla="*/ 628394 h 1512635"/>
                    <a:gd name="connsiteX8-1257" fmla="*/ 1589785 w 1666929"/>
                    <a:gd name="connsiteY8-1258" fmla="*/ 678072 h 1512635"/>
                    <a:gd name="connsiteX9-1259" fmla="*/ 1444243 w 1666929"/>
                    <a:gd name="connsiteY9-1260" fmla="*/ 923373 h 1512635"/>
                    <a:gd name="connsiteX10-1261" fmla="*/ 1312484 w 1666929"/>
                    <a:gd name="connsiteY10-1262" fmla="*/ 884621 h 1512635"/>
                    <a:gd name="connsiteX11-1263" fmla="*/ 0 w 1666929"/>
                    <a:gd name="connsiteY11-1264" fmla="*/ 1512635 h 1512635"/>
                    <a:gd name="connsiteX0-1265" fmla="*/ 0 w 1666929"/>
                    <a:gd name="connsiteY0-1266" fmla="*/ 1512635 h 1512635"/>
                    <a:gd name="connsiteX1-1267" fmla="*/ 234518 w 1666929"/>
                    <a:gd name="connsiteY1-1268" fmla="*/ 814651 h 1512635"/>
                    <a:gd name="connsiteX2-1269" fmla="*/ 1015287 w 1666929"/>
                    <a:gd name="connsiteY2-1270" fmla="*/ 419373 h 1512635"/>
                    <a:gd name="connsiteX3-1271" fmla="*/ 1127276 w 1666929"/>
                    <a:gd name="connsiteY3-1272" fmla="*/ 623016 h 1512635"/>
                    <a:gd name="connsiteX4-1273" fmla="*/ 1290333 w 1666929"/>
                    <a:gd name="connsiteY4-1274" fmla="*/ 278961 h 1512635"/>
                    <a:gd name="connsiteX5-1275" fmla="*/ 1661076 w 1666929"/>
                    <a:gd name="connsiteY5-1276" fmla="*/ 1372 h 1512635"/>
                    <a:gd name="connsiteX6-1277" fmla="*/ 1506047 w 1666929"/>
                    <a:gd name="connsiteY6-1278" fmla="*/ 444662 h 1512635"/>
                    <a:gd name="connsiteX7-1279" fmla="*/ 1494213 w 1666929"/>
                    <a:gd name="connsiteY7-1280" fmla="*/ 628394 h 1512635"/>
                    <a:gd name="connsiteX8-1281" fmla="*/ 1589785 w 1666929"/>
                    <a:gd name="connsiteY8-1282" fmla="*/ 678072 h 1512635"/>
                    <a:gd name="connsiteX9-1283" fmla="*/ 1444243 w 1666929"/>
                    <a:gd name="connsiteY9-1284" fmla="*/ 923373 h 1512635"/>
                    <a:gd name="connsiteX10-1285" fmla="*/ 1312484 w 1666929"/>
                    <a:gd name="connsiteY10-1286" fmla="*/ 884621 h 1512635"/>
                    <a:gd name="connsiteX11-1287" fmla="*/ 0 w 1666929"/>
                    <a:gd name="connsiteY11-1288" fmla="*/ 1512635 h 1512635"/>
                    <a:gd name="connsiteX0-1289" fmla="*/ 0 w 1666929"/>
                    <a:gd name="connsiteY0-1290" fmla="*/ 1512635 h 1512635"/>
                    <a:gd name="connsiteX1-1291" fmla="*/ 234518 w 1666929"/>
                    <a:gd name="connsiteY1-1292" fmla="*/ 814651 h 1512635"/>
                    <a:gd name="connsiteX2-1293" fmla="*/ 1015287 w 1666929"/>
                    <a:gd name="connsiteY2-1294" fmla="*/ 419373 h 1512635"/>
                    <a:gd name="connsiteX3-1295" fmla="*/ 1127276 w 1666929"/>
                    <a:gd name="connsiteY3-1296" fmla="*/ 623016 h 1512635"/>
                    <a:gd name="connsiteX4-1297" fmla="*/ 1290333 w 1666929"/>
                    <a:gd name="connsiteY4-1298" fmla="*/ 278961 h 1512635"/>
                    <a:gd name="connsiteX5-1299" fmla="*/ 1661076 w 1666929"/>
                    <a:gd name="connsiteY5-1300" fmla="*/ 1372 h 1512635"/>
                    <a:gd name="connsiteX6-1301" fmla="*/ 1506047 w 1666929"/>
                    <a:gd name="connsiteY6-1302" fmla="*/ 444662 h 1512635"/>
                    <a:gd name="connsiteX7-1303" fmla="*/ 1494213 w 1666929"/>
                    <a:gd name="connsiteY7-1304" fmla="*/ 628394 h 1512635"/>
                    <a:gd name="connsiteX8-1305" fmla="*/ 1589785 w 1666929"/>
                    <a:gd name="connsiteY8-1306" fmla="*/ 678072 h 1512635"/>
                    <a:gd name="connsiteX9-1307" fmla="*/ 1444243 w 1666929"/>
                    <a:gd name="connsiteY9-1308" fmla="*/ 923373 h 1512635"/>
                    <a:gd name="connsiteX10-1309" fmla="*/ 1389153 w 1666929"/>
                    <a:gd name="connsiteY10-1310" fmla="*/ 887732 h 1512635"/>
                    <a:gd name="connsiteX11-1311" fmla="*/ 1312484 w 1666929"/>
                    <a:gd name="connsiteY11-1312" fmla="*/ 884621 h 1512635"/>
                    <a:gd name="connsiteX12" fmla="*/ 0 w 1666929"/>
                    <a:gd name="connsiteY12" fmla="*/ 1512635 h 1512635"/>
                    <a:gd name="connsiteX0-1313" fmla="*/ 995562 w 1432411"/>
                    <a:gd name="connsiteY0-1314" fmla="*/ 938150 h 938150"/>
                    <a:gd name="connsiteX1-1315" fmla="*/ 0 w 1432411"/>
                    <a:gd name="connsiteY1-1316" fmla="*/ 814651 h 938150"/>
                    <a:gd name="connsiteX2-1317" fmla="*/ 780769 w 1432411"/>
                    <a:gd name="connsiteY2-1318" fmla="*/ 419373 h 938150"/>
                    <a:gd name="connsiteX3-1319" fmla="*/ 892758 w 1432411"/>
                    <a:gd name="connsiteY3-1320" fmla="*/ 623016 h 938150"/>
                    <a:gd name="connsiteX4-1321" fmla="*/ 1055815 w 1432411"/>
                    <a:gd name="connsiteY4-1322" fmla="*/ 278961 h 938150"/>
                    <a:gd name="connsiteX5-1323" fmla="*/ 1426558 w 1432411"/>
                    <a:gd name="connsiteY5-1324" fmla="*/ 1372 h 938150"/>
                    <a:gd name="connsiteX6-1325" fmla="*/ 1271529 w 1432411"/>
                    <a:gd name="connsiteY6-1326" fmla="*/ 444662 h 938150"/>
                    <a:gd name="connsiteX7-1327" fmla="*/ 1259695 w 1432411"/>
                    <a:gd name="connsiteY7-1328" fmla="*/ 628394 h 938150"/>
                    <a:gd name="connsiteX8-1329" fmla="*/ 1355267 w 1432411"/>
                    <a:gd name="connsiteY8-1330" fmla="*/ 678072 h 938150"/>
                    <a:gd name="connsiteX9-1331" fmla="*/ 1209725 w 1432411"/>
                    <a:gd name="connsiteY9-1332" fmla="*/ 923373 h 938150"/>
                    <a:gd name="connsiteX10-1333" fmla="*/ 1154635 w 1432411"/>
                    <a:gd name="connsiteY10-1334" fmla="*/ 887732 h 938150"/>
                    <a:gd name="connsiteX11-1335" fmla="*/ 1077966 w 1432411"/>
                    <a:gd name="connsiteY11-1336" fmla="*/ 884621 h 938150"/>
                    <a:gd name="connsiteX12-1337" fmla="*/ 995562 w 1432411"/>
                    <a:gd name="connsiteY12-1338" fmla="*/ 938150 h 938150"/>
                    <a:gd name="connsiteX0-1339" fmla="*/ 995562 w 1432411"/>
                    <a:gd name="connsiteY0-1340" fmla="*/ 938150 h 938150"/>
                    <a:gd name="connsiteX1-1341" fmla="*/ 889477 w 1432411"/>
                    <a:gd name="connsiteY1-1342" fmla="*/ 932303 h 938150"/>
                    <a:gd name="connsiteX2-1343" fmla="*/ 0 w 1432411"/>
                    <a:gd name="connsiteY2-1344" fmla="*/ 814651 h 938150"/>
                    <a:gd name="connsiteX3-1345" fmla="*/ 780769 w 1432411"/>
                    <a:gd name="connsiteY3-1346" fmla="*/ 419373 h 938150"/>
                    <a:gd name="connsiteX4-1347" fmla="*/ 892758 w 1432411"/>
                    <a:gd name="connsiteY4-1348" fmla="*/ 623016 h 938150"/>
                    <a:gd name="connsiteX5-1349" fmla="*/ 1055815 w 1432411"/>
                    <a:gd name="connsiteY5-1350" fmla="*/ 278961 h 938150"/>
                    <a:gd name="connsiteX6-1351" fmla="*/ 1426558 w 1432411"/>
                    <a:gd name="connsiteY6-1352" fmla="*/ 1372 h 938150"/>
                    <a:gd name="connsiteX7-1353" fmla="*/ 1271529 w 1432411"/>
                    <a:gd name="connsiteY7-1354" fmla="*/ 444662 h 938150"/>
                    <a:gd name="connsiteX8-1355" fmla="*/ 1259695 w 1432411"/>
                    <a:gd name="connsiteY8-1356" fmla="*/ 628394 h 938150"/>
                    <a:gd name="connsiteX9-1357" fmla="*/ 1355267 w 1432411"/>
                    <a:gd name="connsiteY9-1358" fmla="*/ 678072 h 938150"/>
                    <a:gd name="connsiteX10-1359" fmla="*/ 1209725 w 1432411"/>
                    <a:gd name="connsiteY10-1360" fmla="*/ 923373 h 938150"/>
                    <a:gd name="connsiteX11-1361" fmla="*/ 1154635 w 1432411"/>
                    <a:gd name="connsiteY11-1362" fmla="*/ 887732 h 938150"/>
                    <a:gd name="connsiteX12-1363" fmla="*/ 1077966 w 1432411"/>
                    <a:gd name="connsiteY12-1364" fmla="*/ 884621 h 938150"/>
                    <a:gd name="connsiteX13" fmla="*/ 995562 w 1432411"/>
                    <a:gd name="connsiteY13" fmla="*/ 938150 h 938150"/>
                    <a:gd name="connsiteX0-1365" fmla="*/ 995562 w 1432411"/>
                    <a:gd name="connsiteY0-1366" fmla="*/ 938150 h 954004"/>
                    <a:gd name="connsiteX1-1367" fmla="*/ 933711 w 1432411"/>
                    <a:gd name="connsiteY1-1368" fmla="*/ 954004 h 954004"/>
                    <a:gd name="connsiteX2-1369" fmla="*/ 0 w 1432411"/>
                    <a:gd name="connsiteY2-1370" fmla="*/ 814651 h 954004"/>
                    <a:gd name="connsiteX3-1371" fmla="*/ 780769 w 1432411"/>
                    <a:gd name="connsiteY3-1372" fmla="*/ 419373 h 954004"/>
                    <a:gd name="connsiteX4-1373" fmla="*/ 892758 w 1432411"/>
                    <a:gd name="connsiteY4-1374" fmla="*/ 623016 h 954004"/>
                    <a:gd name="connsiteX5-1375" fmla="*/ 1055815 w 1432411"/>
                    <a:gd name="connsiteY5-1376" fmla="*/ 278961 h 954004"/>
                    <a:gd name="connsiteX6-1377" fmla="*/ 1426558 w 1432411"/>
                    <a:gd name="connsiteY6-1378" fmla="*/ 1372 h 954004"/>
                    <a:gd name="connsiteX7-1379" fmla="*/ 1271529 w 1432411"/>
                    <a:gd name="connsiteY7-1380" fmla="*/ 444662 h 954004"/>
                    <a:gd name="connsiteX8-1381" fmla="*/ 1259695 w 1432411"/>
                    <a:gd name="connsiteY8-1382" fmla="*/ 628394 h 954004"/>
                    <a:gd name="connsiteX9-1383" fmla="*/ 1355267 w 1432411"/>
                    <a:gd name="connsiteY9-1384" fmla="*/ 678072 h 954004"/>
                    <a:gd name="connsiteX10-1385" fmla="*/ 1209725 w 1432411"/>
                    <a:gd name="connsiteY10-1386" fmla="*/ 923373 h 954004"/>
                    <a:gd name="connsiteX11-1387" fmla="*/ 1154635 w 1432411"/>
                    <a:gd name="connsiteY11-1388" fmla="*/ 887732 h 954004"/>
                    <a:gd name="connsiteX12-1389" fmla="*/ 1077966 w 1432411"/>
                    <a:gd name="connsiteY12-1390" fmla="*/ 884621 h 954004"/>
                    <a:gd name="connsiteX13-1391" fmla="*/ 995562 w 1432411"/>
                    <a:gd name="connsiteY13-1392" fmla="*/ 938150 h 954004"/>
                    <a:gd name="connsiteX0-1393" fmla="*/ 995562 w 1432411"/>
                    <a:gd name="connsiteY0-1394" fmla="*/ 938150 h 955235"/>
                    <a:gd name="connsiteX1-1395" fmla="*/ 933711 w 1432411"/>
                    <a:gd name="connsiteY1-1396" fmla="*/ 954004 h 955235"/>
                    <a:gd name="connsiteX2-1397" fmla="*/ 867573 w 1432411"/>
                    <a:gd name="connsiteY2-1398" fmla="*/ 955235 h 955235"/>
                    <a:gd name="connsiteX3-1399" fmla="*/ 0 w 1432411"/>
                    <a:gd name="connsiteY3-1400" fmla="*/ 814651 h 955235"/>
                    <a:gd name="connsiteX4-1401" fmla="*/ 780769 w 1432411"/>
                    <a:gd name="connsiteY4-1402" fmla="*/ 419373 h 955235"/>
                    <a:gd name="connsiteX5-1403" fmla="*/ 892758 w 1432411"/>
                    <a:gd name="connsiteY5-1404" fmla="*/ 623016 h 955235"/>
                    <a:gd name="connsiteX6-1405" fmla="*/ 1055815 w 1432411"/>
                    <a:gd name="connsiteY6-1406" fmla="*/ 278961 h 955235"/>
                    <a:gd name="connsiteX7-1407" fmla="*/ 1426558 w 1432411"/>
                    <a:gd name="connsiteY7-1408" fmla="*/ 1372 h 955235"/>
                    <a:gd name="connsiteX8-1409" fmla="*/ 1271529 w 1432411"/>
                    <a:gd name="connsiteY8-1410" fmla="*/ 444662 h 955235"/>
                    <a:gd name="connsiteX9-1411" fmla="*/ 1259695 w 1432411"/>
                    <a:gd name="connsiteY9-1412" fmla="*/ 628394 h 955235"/>
                    <a:gd name="connsiteX10-1413" fmla="*/ 1355267 w 1432411"/>
                    <a:gd name="connsiteY10-1414" fmla="*/ 678072 h 955235"/>
                    <a:gd name="connsiteX11-1415" fmla="*/ 1209725 w 1432411"/>
                    <a:gd name="connsiteY11-1416" fmla="*/ 923373 h 955235"/>
                    <a:gd name="connsiteX12-1417" fmla="*/ 1154635 w 1432411"/>
                    <a:gd name="connsiteY12-1418" fmla="*/ 887732 h 955235"/>
                    <a:gd name="connsiteX13-1419" fmla="*/ 1077966 w 1432411"/>
                    <a:gd name="connsiteY13-1420" fmla="*/ 884621 h 955235"/>
                    <a:gd name="connsiteX14" fmla="*/ 995562 w 1432411"/>
                    <a:gd name="connsiteY14" fmla="*/ 938150 h 955235"/>
                    <a:gd name="connsiteX0-1421" fmla="*/ 995562 w 1432411"/>
                    <a:gd name="connsiteY0-1422" fmla="*/ 938150 h 954004"/>
                    <a:gd name="connsiteX1-1423" fmla="*/ 933711 w 1432411"/>
                    <a:gd name="connsiteY1-1424" fmla="*/ 954004 h 954004"/>
                    <a:gd name="connsiteX2-1425" fmla="*/ 863259 w 1432411"/>
                    <a:gd name="connsiteY2-1426" fmla="*/ 894377 h 954004"/>
                    <a:gd name="connsiteX3-1427" fmla="*/ 0 w 1432411"/>
                    <a:gd name="connsiteY3-1428" fmla="*/ 814651 h 954004"/>
                    <a:gd name="connsiteX4-1429" fmla="*/ 780769 w 1432411"/>
                    <a:gd name="connsiteY4-1430" fmla="*/ 419373 h 954004"/>
                    <a:gd name="connsiteX5-1431" fmla="*/ 892758 w 1432411"/>
                    <a:gd name="connsiteY5-1432" fmla="*/ 623016 h 954004"/>
                    <a:gd name="connsiteX6-1433" fmla="*/ 1055815 w 1432411"/>
                    <a:gd name="connsiteY6-1434" fmla="*/ 278961 h 954004"/>
                    <a:gd name="connsiteX7-1435" fmla="*/ 1426558 w 1432411"/>
                    <a:gd name="connsiteY7-1436" fmla="*/ 1372 h 954004"/>
                    <a:gd name="connsiteX8-1437" fmla="*/ 1271529 w 1432411"/>
                    <a:gd name="connsiteY8-1438" fmla="*/ 444662 h 954004"/>
                    <a:gd name="connsiteX9-1439" fmla="*/ 1259695 w 1432411"/>
                    <a:gd name="connsiteY9-1440" fmla="*/ 628394 h 954004"/>
                    <a:gd name="connsiteX10-1441" fmla="*/ 1355267 w 1432411"/>
                    <a:gd name="connsiteY10-1442" fmla="*/ 678072 h 954004"/>
                    <a:gd name="connsiteX11-1443" fmla="*/ 1209725 w 1432411"/>
                    <a:gd name="connsiteY11-1444" fmla="*/ 923373 h 954004"/>
                    <a:gd name="connsiteX12-1445" fmla="*/ 1154635 w 1432411"/>
                    <a:gd name="connsiteY12-1446" fmla="*/ 887732 h 954004"/>
                    <a:gd name="connsiteX13-1447" fmla="*/ 1077966 w 1432411"/>
                    <a:gd name="connsiteY13-1448" fmla="*/ 884621 h 954004"/>
                    <a:gd name="connsiteX14-1449" fmla="*/ 995562 w 1432411"/>
                    <a:gd name="connsiteY14-1450" fmla="*/ 938150 h 954004"/>
                    <a:gd name="connsiteX0-1451" fmla="*/ 995562 w 1432411"/>
                    <a:gd name="connsiteY0-1452" fmla="*/ 938150 h 954004"/>
                    <a:gd name="connsiteX1-1453" fmla="*/ 933711 w 1432411"/>
                    <a:gd name="connsiteY1-1454" fmla="*/ 954004 h 954004"/>
                    <a:gd name="connsiteX2-1455" fmla="*/ 863259 w 1432411"/>
                    <a:gd name="connsiteY2-1456" fmla="*/ 894377 h 954004"/>
                    <a:gd name="connsiteX3-1457" fmla="*/ 861830 w 1432411"/>
                    <a:gd name="connsiteY3-1458" fmla="*/ 911690 h 954004"/>
                    <a:gd name="connsiteX4-1459" fmla="*/ 0 w 1432411"/>
                    <a:gd name="connsiteY4-1460" fmla="*/ 814651 h 954004"/>
                    <a:gd name="connsiteX5-1461" fmla="*/ 780769 w 1432411"/>
                    <a:gd name="connsiteY5-1462" fmla="*/ 419373 h 954004"/>
                    <a:gd name="connsiteX6-1463" fmla="*/ 892758 w 1432411"/>
                    <a:gd name="connsiteY6-1464" fmla="*/ 623016 h 954004"/>
                    <a:gd name="connsiteX7-1465" fmla="*/ 1055815 w 1432411"/>
                    <a:gd name="connsiteY7-1466" fmla="*/ 278961 h 954004"/>
                    <a:gd name="connsiteX8-1467" fmla="*/ 1426558 w 1432411"/>
                    <a:gd name="connsiteY8-1468" fmla="*/ 1372 h 954004"/>
                    <a:gd name="connsiteX9-1469" fmla="*/ 1271529 w 1432411"/>
                    <a:gd name="connsiteY9-1470" fmla="*/ 444662 h 954004"/>
                    <a:gd name="connsiteX10-1471" fmla="*/ 1259695 w 1432411"/>
                    <a:gd name="connsiteY10-1472" fmla="*/ 628394 h 954004"/>
                    <a:gd name="connsiteX11-1473" fmla="*/ 1355267 w 1432411"/>
                    <a:gd name="connsiteY11-1474" fmla="*/ 678072 h 954004"/>
                    <a:gd name="connsiteX12-1475" fmla="*/ 1209725 w 1432411"/>
                    <a:gd name="connsiteY12-1476" fmla="*/ 923373 h 954004"/>
                    <a:gd name="connsiteX13-1477" fmla="*/ 1154635 w 1432411"/>
                    <a:gd name="connsiteY13-1478" fmla="*/ 887732 h 954004"/>
                    <a:gd name="connsiteX14-1479" fmla="*/ 1077966 w 1432411"/>
                    <a:gd name="connsiteY14-1480" fmla="*/ 884621 h 954004"/>
                    <a:gd name="connsiteX15" fmla="*/ 995562 w 1432411"/>
                    <a:gd name="connsiteY15" fmla="*/ 938150 h 954004"/>
                    <a:gd name="connsiteX0-1481" fmla="*/ 995562 w 1432411"/>
                    <a:gd name="connsiteY0-1482" fmla="*/ 938150 h 954004"/>
                    <a:gd name="connsiteX1-1483" fmla="*/ 933711 w 1432411"/>
                    <a:gd name="connsiteY1-1484" fmla="*/ 954004 h 954004"/>
                    <a:gd name="connsiteX2-1485" fmla="*/ 863259 w 1432411"/>
                    <a:gd name="connsiteY2-1486" fmla="*/ 894377 h 954004"/>
                    <a:gd name="connsiteX3-1487" fmla="*/ 811042 w 1432411"/>
                    <a:gd name="connsiteY3-1488" fmla="*/ 880508 h 954004"/>
                    <a:gd name="connsiteX4-1489" fmla="*/ 0 w 1432411"/>
                    <a:gd name="connsiteY4-1490" fmla="*/ 814651 h 954004"/>
                    <a:gd name="connsiteX5-1491" fmla="*/ 780769 w 1432411"/>
                    <a:gd name="connsiteY5-1492" fmla="*/ 419373 h 954004"/>
                    <a:gd name="connsiteX6-1493" fmla="*/ 892758 w 1432411"/>
                    <a:gd name="connsiteY6-1494" fmla="*/ 623016 h 954004"/>
                    <a:gd name="connsiteX7-1495" fmla="*/ 1055815 w 1432411"/>
                    <a:gd name="connsiteY7-1496" fmla="*/ 278961 h 954004"/>
                    <a:gd name="connsiteX8-1497" fmla="*/ 1426558 w 1432411"/>
                    <a:gd name="connsiteY8-1498" fmla="*/ 1372 h 954004"/>
                    <a:gd name="connsiteX9-1499" fmla="*/ 1271529 w 1432411"/>
                    <a:gd name="connsiteY9-1500" fmla="*/ 444662 h 954004"/>
                    <a:gd name="connsiteX10-1501" fmla="*/ 1259695 w 1432411"/>
                    <a:gd name="connsiteY10-1502" fmla="*/ 628394 h 954004"/>
                    <a:gd name="connsiteX11-1503" fmla="*/ 1355267 w 1432411"/>
                    <a:gd name="connsiteY11-1504" fmla="*/ 678072 h 954004"/>
                    <a:gd name="connsiteX12-1505" fmla="*/ 1209725 w 1432411"/>
                    <a:gd name="connsiteY12-1506" fmla="*/ 923373 h 954004"/>
                    <a:gd name="connsiteX13-1507" fmla="*/ 1154635 w 1432411"/>
                    <a:gd name="connsiteY13-1508" fmla="*/ 887732 h 954004"/>
                    <a:gd name="connsiteX14-1509" fmla="*/ 1077966 w 1432411"/>
                    <a:gd name="connsiteY14-1510" fmla="*/ 884621 h 954004"/>
                    <a:gd name="connsiteX15-1511" fmla="*/ 995562 w 1432411"/>
                    <a:gd name="connsiteY15-1512" fmla="*/ 938150 h 954004"/>
                    <a:gd name="connsiteX0-1513" fmla="*/ 995562 w 1432411"/>
                    <a:gd name="connsiteY0-1514" fmla="*/ 938150 h 954004"/>
                    <a:gd name="connsiteX1-1515" fmla="*/ 933711 w 1432411"/>
                    <a:gd name="connsiteY1-1516" fmla="*/ 954004 h 954004"/>
                    <a:gd name="connsiteX2-1517" fmla="*/ 901969 w 1432411"/>
                    <a:gd name="connsiteY2-1518" fmla="*/ 934514 h 954004"/>
                    <a:gd name="connsiteX3-1519" fmla="*/ 811042 w 1432411"/>
                    <a:gd name="connsiteY3-1520" fmla="*/ 880508 h 954004"/>
                    <a:gd name="connsiteX4-1521" fmla="*/ 0 w 1432411"/>
                    <a:gd name="connsiteY4-1522" fmla="*/ 814651 h 954004"/>
                    <a:gd name="connsiteX5-1523" fmla="*/ 780769 w 1432411"/>
                    <a:gd name="connsiteY5-1524" fmla="*/ 419373 h 954004"/>
                    <a:gd name="connsiteX6-1525" fmla="*/ 892758 w 1432411"/>
                    <a:gd name="connsiteY6-1526" fmla="*/ 623016 h 954004"/>
                    <a:gd name="connsiteX7-1527" fmla="*/ 1055815 w 1432411"/>
                    <a:gd name="connsiteY7-1528" fmla="*/ 278961 h 954004"/>
                    <a:gd name="connsiteX8-1529" fmla="*/ 1426558 w 1432411"/>
                    <a:gd name="connsiteY8-1530" fmla="*/ 1372 h 954004"/>
                    <a:gd name="connsiteX9-1531" fmla="*/ 1271529 w 1432411"/>
                    <a:gd name="connsiteY9-1532" fmla="*/ 444662 h 954004"/>
                    <a:gd name="connsiteX10-1533" fmla="*/ 1259695 w 1432411"/>
                    <a:gd name="connsiteY10-1534" fmla="*/ 628394 h 954004"/>
                    <a:gd name="connsiteX11-1535" fmla="*/ 1355267 w 1432411"/>
                    <a:gd name="connsiteY11-1536" fmla="*/ 678072 h 954004"/>
                    <a:gd name="connsiteX12-1537" fmla="*/ 1209725 w 1432411"/>
                    <a:gd name="connsiteY12-1538" fmla="*/ 923373 h 954004"/>
                    <a:gd name="connsiteX13-1539" fmla="*/ 1154635 w 1432411"/>
                    <a:gd name="connsiteY13-1540" fmla="*/ 887732 h 954004"/>
                    <a:gd name="connsiteX14-1541" fmla="*/ 1077966 w 1432411"/>
                    <a:gd name="connsiteY14-1542" fmla="*/ 884621 h 954004"/>
                    <a:gd name="connsiteX15-1543" fmla="*/ 995562 w 1432411"/>
                    <a:gd name="connsiteY15-1544" fmla="*/ 938150 h 954004"/>
                    <a:gd name="connsiteX0-1545" fmla="*/ 995562 w 1432411"/>
                    <a:gd name="connsiteY0-1546" fmla="*/ 938150 h 954004"/>
                    <a:gd name="connsiteX1-1547" fmla="*/ 933711 w 1432411"/>
                    <a:gd name="connsiteY1-1548" fmla="*/ 954004 h 954004"/>
                    <a:gd name="connsiteX2-1549" fmla="*/ 901969 w 1432411"/>
                    <a:gd name="connsiteY2-1550" fmla="*/ 934514 h 954004"/>
                    <a:gd name="connsiteX3-1551" fmla="*/ 852816 w 1432411"/>
                    <a:gd name="connsiteY3-1552" fmla="*/ 891604 h 954004"/>
                    <a:gd name="connsiteX4-1553" fmla="*/ 0 w 1432411"/>
                    <a:gd name="connsiteY4-1554" fmla="*/ 814651 h 954004"/>
                    <a:gd name="connsiteX5-1555" fmla="*/ 780769 w 1432411"/>
                    <a:gd name="connsiteY5-1556" fmla="*/ 419373 h 954004"/>
                    <a:gd name="connsiteX6-1557" fmla="*/ 892758 w 1432411"/>
                    <a:gd name="connsiteY6-1558" fmla="*/ 623016 h 954004"/>
                    <a:gd name="connsiteX7-1559" fmla="*/ 1055815 w 1432411"/>
                    <a:gd name="connsiteY7-1560" fmla="*/ 278961 h 954004"/>
                    <a:gd name="connsiteX8-1561" fmla="*/ 1426558 w 1432411"/>
                    <a:gd name="connsiteY8-1562" fmla="*/ 1372 h 954004"/>
                    <a:gd name="connsiteX9-1563" fmla="*/ 1271529 w 1432411"/>
                    <a:gd name="connsiteY9-1564" fmla="*/ 444662 h 954004"/>
                    <a:gd name="connsiteX10-1565" fmla="*/ 1259695 w 1432411"/>
                    <a:gd name="connsiteY10-1566" fmla="*/ 628394 h 954004"/>
                    <a:gd name="connsiteX11-1567" fmla="*/ 1355267 w 1432411"/>
                    <a:gd name="connsiteY11-1568" fmla="*/ 678072 h 954004"/>
                    <a:gd name="connsiteX12-1569" fmla="*/ 1209725 w 1432411"/>
                    <a:gd name="connsiteY12-1570" fmla="*/ 923373 h 954004"/>
                    <a:gd name="connsiteX13-1571" fmla="*/ 1154635 w 1432411"/>
                    <a:gd name="connsiteY13-1572" fmla="*/ 887732 h 954004"/>
                    <a:gd name="connsiteX14-1573" fmla="*/ 1077966 w 1432411"/>
                    <a:gd name="connsiteY14-1574" fmla="*/ 884621 h 954004"/>
                    <a:gd name="connsiteX15-1575" fmla="*/ 995562 w 1432411"/>
                    <a:gd name="connsiteY15-1576" fmla="*/ 938150 h 954004"/>
                    <a:gd name="connsiteX0-1577" fmla="*/ 215588 w 652437"/>
                    <a:gd name="connsiteY0-1578" fmla="*/ 938150 h 954004"/>
                    <a:gd name="connsiteX1-1579" fmla="*/ 153737 w 652437"/>
                    <a:gd name="connsiteY1-1580" fmla="*/ 954004 h 954004"/>
                    <a:gd name="connsiteX2-1581" fmla="*/ 121995 w 652437"/>
                    <a:gd name="connsiteY2-1582" fmla="*/ 934514 h 954004"/>
                    <a:gd name="connsiteX3-1583" fmla="*/ 72842 w 652437"/>
                    <a:gd name="connsiteY3-1584" fmla="*/ 891604 h 954004"/>
                    <a:gd name="connsiteX4-1585" fmla="*/ 20443 w 652437"/>
                    <a:gd name="connsiteY4-1586" fmla="*/ 814938 h 954004"/>
                    <a:gd name="connsiteX5-1587" fmla="*/ 795 w 652437"/>
                    <a:gd name="connsiteY5-1588" fmla="*/ 419373 h 954004"/>
                    <a:gd name="connsiteX6-1589" fmla="*/ 112784 w 652437"/>
                    <a:gd name="connsiteY6-1590" fmla="*/ 623016 h 954004"/>
                    <a:gd name="connsiteX7-1591" fmla="*/ 275841 w 652437"/>
                    <a:gd name="connsiteY7-1592" fmla="*/ 278961 h 954004"/>
                    <a:gd name="connsiteX8-1593" fmla="*/ 646584 w 652437"/>
                    <a:gd name="connsiteY8-1594" fmla="*/ 1372 h 954004"/>
                    <a:gd name="connsiteX9-1595" fmla="*/ 491555 w 652437"/>
                    <a:gd name="connsiteY9-1596" fmla="*/ 444662 h 954004"/>
                    <a:gd name="connsiteX10-1597" fmla="*/ 479721 w 652437"/>
                    <a:gd name="connsiteY10-1598" fmla="*/ 628394 h 954004"/>
                    <a:gd name="connsiteX11-1599" fmla="*/ 575293 w 652437"/>
                    <a:gd name="connsiteY11-1600" fmla="*/ 678072 h 954004"/>
                    <a:gd name="connsiteX12-1601" fmla="*/ 429751 w 652437"/>
                    <a:gd name="connsiteY12-1602" fmla="*/ 923373 h 954004"/>
                    <a:gd name="connsiteX13-1603" fmla="*/ 374661 w 652437"/>
                    <a:gd name="connsiteY13-1604" fmla="*/ 887732 h 954004"/>
                    <a:gd name="connsiteX14-1605" fmla="*/ 297992 w 652437"/>
                    <a:gd name="connsiteY14-1606" fmla="*/ 884621 h 954004"/>
                    <a:gd name="connsiteX15-1607" fmla="*/ 215588 w 652437"/>
                    <a:gd name="connsiteY15-1608" fmla="*/ 938150 h 954004"/>
                    <a:gd name="connsiteX0-1609" fmla="*/ 215588 w 652437"/>
                    <a:gd name="connsiteY0-1610" fmla="*/ 938150 h 954004"/>
                    <a:gd name="connsiteX1-1611" fmla="*/ 153737 w 652437"/>
                    <a:gd name="connsiteY1-1612" fmla="*/ 954004 h 954004"/>
                    <a:gd name="connsiteX2-1613" fmla="*/ 121995 w 652437"/>
                    <a:gd name="connsiteY2-1614" fmla="*/ 934514 h 954004"/>
                    <a:gd name="connsiteX3-1615" fmla="*/ 72842 w 652437"/>
                    <a:gd name="connsiteY3-1616" fmla="*/ 891604 h 954004"/>
                    <a:gd name="connsiteX4-1617" fmla="*/ 20443 w 652437"/>
                    <a:gd name="connsiteY4-1618" fmla="*/ 814938 h 954004"/>
                    <a:gd name="connsiteX5-1619" fmla="*/ 795 w 652437"/>
                    <a:gd name="connsiteY5-1620" fmla="*/ 419373 h 954004"/>
                    <a:gd name="connsiteX6-1621" fmla="*/ 112784 w 652437"/>
                    <a:gd name="connsiteY6-1622" fmla="*/ 623016 h 954004"/>
                    <a:gd name="connsiteX7-1623" fmla="*/ 275841 w 652437"/>
                    <a:gd name="connsiteY7-1624" fmla="*/ 278961 h 954004"/>
                    <a:gd name="connsiteX8-1625" fmla="*/ 646584 w 652437"/>
                    <a:gd name="connsiteY8-1626" fmla="*/ 1372 h 954004"/>
                    <a:gd name="connsiteX9-1627" fmla="*/ 491555 w 652437"/>
                    <a:gd name="connsiteY9-1628" fmla="*/ 444662 h 954004"/>
                    <a:gd name="connsiteX10-1629" fmla="*/ 479721 w 652437"/>
                    <a:gd name="connsiteY10-1630" fmla="*/ 628394 h 954004"/>
                    <a:gd name="connsiteX11-1631" fmla="*/ 575293 w 652437"/>
                    <a:gd name="connsiteY11-1632" fmla="*/ 678072 h 954004"/>
                    <a:gd name="connsiteX12-1633" fmla="*/ 429751 w 652437"/>
                    <a:gd name="connsiteY12-1634" fmla="*/ 923373 h 954004"/>
                    <a:gd name="connsiteX13-1635" fmla="*/ 374661 w 652437"/>
                    <a:gd name="connsiteY13-1636" fmla="*/ 887732 h 954004"/>
                    <a:gd name="connsiteX14-1637" fmla="*/ 297992 w 652437"/>
                    <a:gd name="connsiteY14-1638" fmla="*/ 884621 h 954004"/>
                    <a:gd name="connsiteX15-1639" fmla="*/ 215588 w 652437"/>
                    <a:gd name="connsiteY15-1640" fmla="*/ 938150 h 954004"/>
                    <a:gd name="connsiteX0-1641" fmla="*/ 215588 w 652437"/>
                    <a:gd name="connsiteY0-1642" fmla="*/ 938150 h 954004"/>
                    <a:gd name="connsiteX1-1643" fmla="*/ 153737 w 652437"/>
                    <a:gd name="connsiteY1-1644" fmla="*/ 954004 h 954004"/>
                    <a:gd name="connsiteX2-1645" fmla="*/ 121995 w 652437"/>
                    <a:gd name="connsiteY2-1646" fmla="*/ 934514 h 954004"/>
                    <a:gd name="connsiteX3-1647" fmla="*/ 72842 w 652437"/>
                    <a:gd name="connsiteY3-1648" fmla="*/ 891604 h 954004"/>
                    <a:gd name="connsiteX4-1649" fmla="*/ 20443 w 652437"/>
                    <a:gd name="connsiteY4-1650" fmla="*/ 814938 h 954004"/>
                    <a:gd name="connsiteX5-1651" fmla="*/ 795 w 652437"/>
                    <a:gd name="connsiteY5-1652" fmla="*/ 419373 h 954004"/>
                    <a:gd name="connsiteX6-1653" fmla="*/ 112784 w 652437"/>
                    <a:gd name="connsiteY6-1654" fmla="*/ 623016 h 954004"/>
                    <a:gd name="connsiteX7-1655" fmla="*/ 275841 w 652437"/>
                    <a:gd name="connsiteY7-1656" fmla="*/ 278961 h 954004"/>
                    <a:gd name="connsiteX8-1657" fmla="*/ 646584 w 652437"/>
                    <a:gd name="connsiteY8-1658" fmla="*/ 1372 h 954004"/>
                    <a:gd name="connsiteX9-1659" fmla="*/ 491555 w 652437"/>
                    <a:gd name="connsiteY9-1660" fmla="*/ 444662 h 954004"/>
                    <a:gd name="connsiteX10-1661" fmla="*/ 479721 w 652437"/>
                    <a:gd name="connsiteY10-1662" fmla="*/ 628394 h 954004"/>
                    <a:gd name="connsiteX11-1663" fmla="*/ 575293 w 652437"/>
                    <a:gd name="connsiteY11-1664" fmla="*/ 678072 h 954004"/>
                    <a:gd name="connsiteX12-1665" fmla="*/ 429751 w 652437"/>
                    <a:gd name="connsiteY12-1666" fmla="*/ 923373 h 954004"/>
                    <a:gd name="connsiteX13-1667" fmla="*/ 374661 w 652437"/>
                    <a:gd name="connsiteY13-1668" fmla="*/ 887732 h 954004"/>
                    <a:gd name="connsiteX14-1669" fmla="*/ 297992 w 652437"/>
                    <a:gd name="connsiteY14-1670" fmla="*/ 884621 h 954004"/>
                    <a:gd name="connsiteX15-1671" fmla="*/ 215588 w 652437"/>
                    <a:gd name="connsiteY15-1672" fmla="*/ 938150 h 954004"/>
                    <a:gd name="connsiteX0-1673" fmla="*/ 215588 w 652437"/>
                    <a:gd name="connsiteY0-1674" fmla="*/ 938150 h 954004"/>
                    <a:gd name="connsiteX1-1675" fmla="*/ 153737 w 652437"/>
                    <a:gd name="connsiteY1-1676" fmla="*/ 954004 h 954004"/>
                    <a:gd name="connsiteX2-1677" fmla="*/ 121995 w 652437"/>
                    <a:gd name="connsiteY2-1678" fmla="*/ 934514 h 954004"/>
                    <a:gd name="connsiteX3-1679" fmla="*/ 72842 w 652437"/>
                    <a:gd name="connsiteY3-1680" fmla="*/ 891604 h 954004"/>
                    <a:gd name="connsiteX4-1681" fmla="*/ 38034 w 652437"/>
                    <a:gd name="connsiteY4-1682" fmla="*/ 901157 h 954004"/>
                    <a:gd name="connsiteX5-1683" fmla="*/ 20443 w 652437"/>
                    <a:gd name="connsiteY5-1684" fmla="*/ 814938 h 954004"/>
                    <a:gd name="connsiteX6-1685" fmla="*/ 795 w 652437"/>
                    <a:gd name="connsiteY6-1686" fmla="*/ 419373 h 954004"/>
                    <a:gd name="connsiteX7-1687" fmla="*/ 112784 w 652437"/>
                    <a:gd name="connsiteY7-1688" fmla="*/ 623016 h 954004"/>
                    <a:gd name="connsiteX8-1689" fmla="*/ 275841 w 652437"/>
                    <a:gd name="connsiteY8-1690" fmla="*/ 278961 h 954004"/>
                    <a:gd name="connsiteX9-1691" fmla="*/ 646584 w 652437"/>
                    <a:gd name="connsiteY9-1692" fmla="*/ 1372 h 954004"/>
                    <a:gd name="connsiteX10-1693" fmla="*/ 491555 w 652437"/>
                    <a:gd name="connsiteY10-1694" fmla="*/ 444662 h 954004"/>
                    <a:gd name="connsiteX11-1695" fmla="*/ 479721 w 652437"/>
                    <a:gd name="connsiteY11-1696" fmla="*/ 628394 h 954004"/>
                    <a:gd name="connsiteX12-1697" fmla="*/ 575293 w 652437"/>
                    <a:gd name="connsiteY12-1698" fmla="*/ 678072 h 954004"/>
                    <a:gd name="connsiteX13-1699" fmla="*/ 429751 w 652437"/>
                    <a:gd name="connsiteY13-1700" fmla="*/ 923373 h 954004"/>
                    <a:gd name="connsiteX14-1701" fmla="*/ 374661 w 652437"/>
                    <a:gd name="connsiteY14-1702" fmla="*/ 887732 h 954004"/>
                    <a:gd name="connsiteX15-1703" fmla="*/ 297992 w 652437"/>
                    <a:gd name="connsiteY15-1704" fmla="*/ 884621 h 954004"/>
                    <a:gd name="connsiteX16" fmla="*/ 215588 w 652437"/>
                    <a:gd name="connsiteY16" fmla="*/ 938150 h 954004"/>
                    <a:gd name="connsiteX0-1705" fmla="*/ 465522 w 902371"/>
                    <a:gd name="connsiteY0-1706" fmla="*/ 997963 h 1013817"/>
                    <a:gd name="connsiteX1-1707" fmla="*/ 403671 w 902371"/>
                    <a:gd name="connsiteY1-1708" fmla="*/ 1013817 h 1013817"/>
                    <a:gd name="connsiteX2-1709" fmla="*/ 371929 w 902371"/>
                    <a:gd name="connsiteY2-1710" fmla="*/ 994327 h 1013817"/>
                    <a:gd name="connsiteX3-1711" fmla="*/ 322776 w 902371"/>
                    <a:gd name="connsiteY3-1712" fmla="*/ 951417 h 1013817"/>
                    <a:gd name="connsiteX4-1713" fmla="*/ 287968 w 902371"/>
                    <a:gd name="connsiteY4-1714" fmla="*/ 960970 h 1013817"/>
                    <a:gd name="connsiteX5-1715" fmla="*/ 270377 w 902371"/>
                    <a:gd name="connsiteY5-1716" fmla="*/ 874751 h 1013817"/>
                    <a:gd name="connsiteX6-1717" fmla="*/ 250729 w 902371"/>
                    <a:gd name="connsiteY6-1718" fmla="*/ 479186 h 1013817"/>
                    <a:gd name="connsiteX7-1719" fmla="*/ 19173 w 902371"/>
                    <a:gd name="connsiteY7-1720" fmla="*/ 4419 h 1013817"/>
                    <a:gd name="connsiteX8-1721" fmla="*/ 525775 w 902371"/>
                    <a:gd name="connsiteY8-1722" fmla="*/ 338774 h 1013817"/>
                    <a:gd name="connsiteX9-1723" fmla="*/ 896518 w 902371"/>
                    <a:gd name="connsiteY9-1724" fmla="*/ 61185 h 1013817"/>
                    <a:gd name="connsiteX10-1725" fmla="*/ 741489 w 902371"/>
                    <a:gd name="connsiteY10-1726" fmla="*/ 504475 h 1013817"/>
                    <a:gd name="connsiteX11-1727" fmla="*/ 729655 w 902371"/>
                    <a:gd name="connsiteY11-1728" fmla="*/ 688207 h 1013817"/>
                    <a:gd name="connsiteX12-1729" fmla="*/ 825227 w 902371"/>
                    <a:gd name="connsiteY12-1730" fmla="*/ 737885 h 1013817"/>
                    <a:gd name="connsiteX13-1731" fmla="*/ 679685 w 902371"/>
                    <a:gd name="connsiteY13-1732" fmla="*/ 983186 h 1013817"/>
                    <a:gd name="connsiteX14-1733" fmla="*/ 624595 w 902371"/>
                    <a:gd name="connsiteY14-1734" fmla="*/ 947545 h 1013817"/>
                    <a:gd name="connsiteX15-1735" fmla="*/ 547926 w 902371"/>
                    <a:gd name="connsiteY15-1736" fmla="*/ 944434 h 1013817"/>
                    <a:gd name="connsiteX16-1737" fmla="*/ 465522 w 902371"/>
                    <a:gd name="connsiteY16-1738" fmla="*/ 997963 h 1013817"/>
                    <a:gd name="connsiteX0-1739" fmla="*/ 465522 w 896528"/>
                    <a:gd name="connsiteY0-1740" fmla="*/ 997963 h 1013817"/>
                    <a:gd name="connsiteX1-1741" fmla="*/ 403671 w 896528"/>
                    <a:gd name="connsiteY1-1742" fmla="*/ 1013817 h 1013817"/>
                    <a:gd name="connsiteX2-1743" fmla="*/ 371929 w 896528"/>
                    <a:gd name="connsiteY2-1744" fmla="*/ 994327 h 1013817"/>
                    <a:gd name="connsiteX3-1745" fmla="*/ 322776 w 896528"/>
                    <a:gd name="connsiteY3-1746" fmla="*/ 951417 h 1013817"/>
                    <a:gd name="connsiteX4-1747" fmla="*/ 287968 w 896528"/>
                    <a:gd name="connsiteY4-1748" fmla="*/ 960970 h 1013817"/>
                    <a:gd name="connsiteX5-1749" fmla="*/ 270377 w 896528"/>
                    <a:gd name="connsiteY5-1750" fmla="*/ 874751 h 1013817"/>
                    <a:gd name="connsiteX6-1751" fmla="*/ 250729 w 896528"/>
                    <a:gd name="connsiteY6-1752" fmla="*/ 479186 h 1013817"/>
                    <a:gd name="connsiteX7-1753" fmla="*/ 19173 w 896528"/>
                    <a:gd name="connsiteY7-1754" fmla="*/ 4419 h 1013817"/>
                    <a:gd name="connsiteX8-1755" fmla="*/ 747908 w 896528"/>
                    <a:gd name="connsiteY8-1756" fmla="*/ 193208 h 1013817"/>
                    <a:gd name="connsiteX9-1757" fmla="*/ 896518 w 896528"/>
                    <a:gd name="connsiteY9-1758" fmla="*/ 61185 h 1013817"/>
                    <a:gd name="connsiteX10-1759" fmla="*/ 741489 w 896528"/>
                    <a:gd name="connsiteY10-1760" fmla="*/ 504475 h 1013817"/>
                    <a:gd name="connsiteX11-1761" fmla="*/ 729655 w 896528"/>
                    <a:gd name="connsiteY11-1762" fmla="*/ 688207 h 1013817"/>
                    <a:gd name="connsiteX12-1763" fmla="*/ 825227 w 896528"/>
                    <a:gd name="connsiteY12-1764" fmla="*/ 737885 h 1013817"/>
                    <a:gd name="connsiteX13-1765" fmla="*/ 679685 w 896528"/>
                    <a:gd name="connsiteY13-1766" fmla="*/ 983186 h 1013817"/>
                    <a:gd name="connsiteX14-1767" fmla="*/ 624595 w 896528"/>
                    <a:gd name="connsiteY14-1768" fmla="*/ 947545 h 1013817"/>
                    <a:gd name="connsiteX15-1769" fmla="*/ 547926 w 896528"/>
                    <a:gd name="connsiteY15-1770" fmla="*/ 944434 h 1013817"/>
                    <a:gd name="connsiteX16-1771" fmla="*/ 465522 w 896528"/>
                    <a:gd name="connsiteY16-1772" fmla="*/ 997963 h 1013817"/>
                    <a:gd name="connsiteX0-1773" fmla="*/ 447072 w 878078"/>
                    <a:gd name="connsiteY0-1774" fmla="*/ 1010662 h 1026516"/>
                    <a:gd name="connsiteX1-1775" fmla="*/ 385221 w 878078"/>
                    <a:gd name="connsiteY1-1776" fmla="*/ 1026516 h 1026516"/>
                    <a:gd name="connsiteX2-1777" fmla="*/ 353479 w 878078"/>
                    <a:gd name="connsiteY2-1778" fmla="*/ 1007026 h 1026516"/>
                    <a:gd name="connsiteX3-1779" fmla="*/ 304326 w 878078"/>
                    <a:gd name="connsiteY3-1780" fmla="*/ 964116 h 1026516"/>
                    <a:gd name="connsiteX4-1781" fmla="*/ 269518 w 878078"/>
                    <a:gd name="connsiteY4-1782" fmla="*/ 973669 h 1026516"/>
                    <a:gd name="connsiteX5-1783" fmla="*/ 251927 w 878078"/>
                    <a:gd name="connsiteY5-1784" fmla="*/ 887450 h 1026516"/>
                    <a:gd name="connsiteX6-1785" fmla="*/ 232279 w 878078"/>
                    <a:gd name="connsiteY6-1786" fmla="*/ 491885 h 1026516"/>
                    <a:gd name="connsiteX7-1787" fmla="*/ 723 w 878078"/>
                    <a:gd name="connsiteY7-1788" fmla="*/ 17118 h 1026516"/>
                    <a:gd name="connsiteX8-1789" fmla="*/ 318461 w 878078"/>
                    <a:gd name="connsiteY8-1790" fmla="*/ 114216 h 1026516"/>
                    <a:gd name="connsiteX9-1791" fmla="*/ 729458 w 878078"/>
                    <a:gd name="connsiteY9-1792" fmla="*/ 205907 h 1026516"/>
                    <a:gd name="connsiteX10-1793" fmla="*/ 878068 w 878078"/>
                    <a:gd name="connsiteY10-1794" fmla="*/ 73884 h 1026516"/>
                    <a:gd name="connsiteX11-1795" fmla="*/ 723039 w 878078"/>
                    <a:gd name="connsiteY11-1796" fmla="*/ 517174 h 1026516"/>
                    <a:gd name="connsiteX12-1797" fmla="*/ 711205 w 878078"/>
                    <a:gd name="connsiteY12-1798" fmla="*/ 700906 h 1026516"/>
                    <a:gd name="connsiteX13-1799" fmla="*/ 806777 w 878078"/>
                    <a:gd name="connsiteY13-1800" fmla="*/ 750584 h 1026516"/>
                    <a:gd name="connsiteX14-1801" fmla="*/ 661235 w 878078"/>
                    <a:gd name="connsiteY14-1802" fmla="*/ 995885 h 1026516"/>
                    <a:gd name="connsiteX15-1803" fmla="*/ 606145 w 878078"/>
                    <a:gd name="connsiteY15-1804" fmla="*/ 960244 h 1026516"/>
                    <a:gd name="connsiteX16-1805" fmla="*/ 529476 w 878078"/>
                    <a:gd name="connsiteY16-1806" fmla="*/ 957133 h 1026516"/>
                    <a:gd name="connsiteX17" fmla="*/ 447072 w 878078"/>
                    <a:gd name="connsiteY17" fmla="*/ 1010662 h 1026516"/>
                    <a:gd name="connsiteX0-1807" fmla="*/ 447072 w 878078"/>
                    <a:gd name="connsiteY0-1808" fmla="*/ 1005401 h 1021255"/>
                    <a:gd name="connsiteX1-1809" fmla="*/ 385221 w 878078"/>
                    <a:gd name="connsiteY1-1810" fmla="*/ 1021255 h 1021255"/>
                    <a:gd name="connsiteX2-1811" fmla="*/ 353479 w 878078"/>
                    <a:gd name="connsiteY2-1812" fmla="*/ 1001765 h 1021255"/>
                    <a:gd name="connsiteX3-1813" fmla="*/ 304326 w 878078"/>
                    <a:gd name="connsiteY3-1814" fmla="*/ 958855 h 1021255"/>
                    <a:gd name="connsiteX4-1815" fmla="*/ 269518 w 878078"/>
                    <a:gd name="connsiteY4-1816" fmla="*/ 968408 h 1021255"/>
                    <a:gd name="connsiteX5-1817" fmla="*/ 251927 w 878078"/>
                    <a:gd name="connsiteY5-1818" fmla="*/ 882189 h 1021255"/>
                    <a:gd name="connsiteX6-1819" fmla="*/ 232279 w 878078"/>
                    <a:gd name="connsiteY6-1820" fmla="*/ 486624 h 1021255"/>
                    <a:gd name="connsiteX7-1821" fmla="*/ 723 w 878078"/>
                    <a:gd name="connsiteY7-1822" fmla="*/ 11857 h 1021255"/>
                    <a:gd name="connsiteX8-1823" fmla="*/ 362708 w 878078"/>
                    <a:gd name="connsiteY8-1824" fmla="*/ 187053 h 1021255"/>
                    <a:gd name="connsiteX9-1825" fmla="*/ 729458 w 878078"/>
                    <a:gd name="connsiteY9-1826" fmla="*/ 200646 h 1021255"/>
                    <a:gd name="connsiteX10-1827" fmla="*/ 878068 w 878078"/>
                    <a:gd name="connsiteY10-1828" fmla="*/ 68623 h 1021255"/>
                    <a:gd name="connsiteX11-1829" fmla="*/ 723039 w 878078"/>
                    <a:gd name="connsiteY11-1830" fmla="*/ 511913 h 1021255"/>
                    <a:gd name="connsiteX12-1831" fmla="*/ 711205 w 878078"/>
                    <a:gd name="connsiteY12-1832" fmla="*/ 695645 h 1021255"/>
                    <a:gd name="connsiteX13-1833" fmla="*/ 806777 w 878078"/>
                    <a:gd name="connsiteY13-1834" fmla="*/ 745323 h 1021255"/>
                    <a:gd name="connsiteX14-1835" fmla="*/ 661235 w 878078"/>
                    <a:gd name="connsiteY14-1836" fmla="*/ 990624 h 1021255"/>
                    <a:gd name="connsiteX15-1837" fmla="*/ 606145 w 878078"/>
                    <a:gd name="connsiteY15-1838" fmla="*/ 954983 h 1021255"/>
                    <a:gd name="connsiteX16-1839" fmla="*/ 529476 w 878078"/>
                    <a:gd name="connsiteY16-1840" fmla="*/ 951872 h 1021255"/>
                    <a:gd name="connsiteX17-1841" fmla="*/ 447072 w 878078"/>
                    <a:gd name="connsiteY17-1842" fmla="*/ 1005401 h 1021255"/>
                    <a:gd name="connsiteX0-1843" fmla="*/ 447080 w 878086"/>
                    <a:gd name="connsiteY0-1844" fmla="*/ 1005401 h 1021255"/>
                    <a:gd name="connsiteX1-1845" fmla="*/ 385229 w 878086"/>
                    <a:gd name="connsiteY1-1846" fmla="*/ 1021255 h 1021255"/>
                    <a:gd name="connsiteX2-1847" fmla="*/ 353487 w 878086"/>
                    <a:gd name="connsiteY2-1848" fmla="*/ 1001765 h 1021255"/>
                    <a:gd name="connsiteX3-1849" fmla="*/ 304334 w 878086"/>
                    <a:gd name="connsiteY3-1850" fmla="*/ 958855 h 1021255"/>
                    <a:gd name="connsiteX4-1851" fmla="*/ 269526 w 878086"/>
                    <a:gd name="connsiteY4-1852" fmla="*/ 968408 h 1021255"/>
                    <a:gd name="connsiteX5-1853" fmla="*/ 251935 w 878086"/>
                    <a:gd name="connsiteY5-1854" fmla="*/ 882189 h 1021255"/>
                    <a:gd name="connsiteX6-1855" fmla="*/ 268005 w 878086"/>
                    <a:gd name="connsiteY6-1856" fmla="*/ 590937 h 1021255"/>
                    <a:gd name="connsiteX7-1857" fmla="*/ 232287 w 878086"/>
                    <a:gd name="connsiteY7-1858" fmla="*/ 486624 h 1021255"/>
                    <a:gd name="connsiteX8-1859" fmla="*/ 731 w 878086"/>
                    <a:gd name="connsiteY8-1860" fmla="*/ 11857 h 1021255"/>
                    <a:gd name="connsiteX9-1861" fmla="*/ 362716 w 878086"/>
                    <a:gd name="connsiteY9-1862" fmla="*/ 187053 h 1021255"/>
                    <a:gd name="connsiteX10-1863" fmla="*/ 729466 w 878086"/>
                    <a:gd name="connsiteY10-1864" fmla="*/ 200646 h 1021255"/>
                    <a:gd name="connsiteX11-1865" fmla="*/ 878076 w 878086"/>
                    <a:gd name="connsiteY11-1866" fmla="*/ 68623 h 1021255"/>
                    <a:gd name="connsiteX12-1867" fmla="*/ 723047 w 878086"/>
                    <a:gd name="connsiteY12-1868" fmla="*/ 511913 h 1021255"/>
                    <a:gd name="connsiteX13-1869" fmla="*/ 711213 w 878086"/>
                    <a:gd name="connsiteY13-1870" fmla="*/ 695645 h 1021255"/>
                    <a:gd name="connsiteX14-1871" fmla="*/ 806785 w 878086"/>
                    <a:gd name="connsiteY14-1872" fmla="*/ 745323 h 1021255"/>
                    <a:gd name="connsiteX15-1873" fmla="*/ 661243 w 878086"/>
                    <a:gd name="connsiteY15-1874" fmla="*/ 990624 h 1021255"/>
                    <a:gd name="connsiteX16-1875" fmla="*/ 606153 w 878086"/>
                    <a:gd name="connsiteY16-1876" fmla="*/ 954983 h 1021255"/>
                    <a:gd name="connsiteX17-1877" fmla="*/ 529484 w 878086"/>
                    <a:gd name="connsiteY17-1878" fmla="*/ 951872 h 1021255"/>
                    <a:gd name="connsiteX18" fmla="*/ 447080 w 878086"/>
                    <a:gd name="connsiteY18" fmla="*/ 1005401 h 1021255"/>
                    <a:gd name="connsiteX0-1879" fmla="*/ 447080 w 878086"/>
                    <a:gd name="connsiteY0-1880" fmla="*/ 1005401 h 1021255"/>
                    <a:gd name="connsiteX1-1881" fmla="*/ 385229 w 878086"/>
                    <a:gd name="connsiteY1-1882" fmla="*/ 1021255 h 1021255"/>
                    <a:gd name="connsiteX2-1883" fmla="*/ 353487 w 878086"/>
                    <a:gd name="connsiteY2-1884" fmla="*/ 1001765 h 1021255"/>
                    <a:gd name="connsiteX3-1885" fmla="*/ 304334 w 878086"/>
                    <a:gd name="connsiteY3-1886" fmla="*/ 958855 h 1021255"/>
                    <a:gd name="connsiteX4-1887" fmla="*/ 269526 w 878086"/>
                    <a:gd name="connsiteY4-1888" fmla="*/ 968408 h 1021255"/>
                    <a:gd name="connsiteX5-1889" fmla="*/ 240255 w 878086"/>
                    <a:gd name="connsiteY5-1890" fmla="*/ 845915 h 1021255"/>
                    <a:gd name="connsiteX6-1891" fmla="*/ 268005 w 878086"/>
                    <a:gd name="connsiteY6-1892" fmla="*/ 590937 h 1021255"/>
                    <a:gd name="connsiteX7-1893" fmla="*/ 232287 w 878086"/>
                    <a:gd name="connsiteY7-1894" fmla="*/ 486624 h 1021255"/>
                    <a:gd name="connsiteX8-1895" fmla="*/ 731 w 878086"/>
                    <a:gd name="connsiteY8-1896" fmla="*/ 11857 h 1021255"/>
                    <a:gd name="connsiteX9-1897" fmla="*/ 362716 w 878086"/>
                    <a:gd name="connsiteY9-1898" fmla="*/ 187053 h 1021255"/>
                    <a:gd name="connsiteX10-1899" fmla="*/ 729466 w 878086"/>
                    <a:gd name="connsiteY10-1900" fmla="*/ 200646 h 1021255"/>
                    <a:gd name="connsiteX11-1901" fmla="*/ 878076 w 878086"/>
                    <a:gd name="connsiteY11-1902" fmla="*/ 68623 h 1021255"/>
                    <a:gd name="connsiteX12-1903" fmla="*/ 723047 w 878086"/>
                    <a:gd name="connsiteY12-1904" fmla="*/ 511913 h 1021255"/>
                    <a:gd name="connsiteX13-1905" fmla="*/ 711213 w 878086"/>
                    <a:gd name="connsiteY13-1906" fmla="*/ 695645 h 1021255"/>
                    <a:gd name="connsiteX14-1907" fmla="*/ 806785 w 878086"/>
                    <a:gd name="connsiteY14-1908" fmla="*/ 745323 h 1021255"/>
                    <a:gd name="connsiteX15-1909" fmla="*/ 661243 w 878086"/>
                    <a:gd name="connsiteY15-1910" fmla="*/ 990624 h 1021255"/>
                    <a:gd name="connsiteX16-1911" fmla="*/ 606153 w 878086"/>
                    <a:gd name="connsiteY16-1912" fmla="*/ 954983 h 1021255"/>
                    <a:gd name="connsiteX17-1913" fmla="*/ 529484 w 878086"/>
                    <a:gd name="connsiteY17-1914" fmla="*/ 951872 h 1021255"/>
                    <a:gd name="connsiteX18-1915" fmla="*/ 447080 w 878086"/>
                    <a:gd name="connsiteY18-1916" fmla="*/ 1005401 h 1021255"/>
                    <a:gd name="connsiteX0-1917" fmla="*/ 1003604 w 1434610"/>
                    <a:gd name="connsiteY0-1918" fmla="*/ 1005401 h 1021255"/>
                    <a:gd name="connsiteX1-1919" fmla="*/ 941753 w 1434610"/>
                    <a:gd name="connsiteY1-1920" fmla="*/ 1021255 h 1021255"/>
                    <a:gd name="connsiteX2-1921" fmla="*/ 910011 w 1434610"/>
                    <a:gd name="connsiteY2-1922" fmla="*/ 1001765 h 1021255"/>
                    <a:gd name="connsiteX3-1923" fmla="*/ 860858 w 1434610"/>
                    <a:gd name="connsiteY3-1924" fmla="*/ 958855 h 1021255"/>
                    <a:gd name="connsiteX4-1925" fmla="*/ 826050 w 1434610"/>
                    <a:gd name="connsiteY4-1926" fmla="*/ 968408 h 1021255"/>
                    <a:gd name="connsiteX5-1927" fmla="*/ 796779 w 1434610"/>
                    <a:gd name="connsiteY5-1928" fmla="*/ 845915 h 1021255"/>
                    <a:gd name="connsiteX6-1929" fmla="*/ 824529 w 1434610"/>
                    <a:gd name="connsiteY6-1930" fmla="*/ 590937 h 1021255"/>
                    <a:gd name="connsiteX7-1931" fmla="*/ 2419 w 1434610"/>
                    <a:gd name="connsiteY7-1932" fmla="*/ 922418 h 1021255"/>
                    <a:gd name="connsiteX8-1933" fmla="*/ 557255 w 1434610"/>
                    <a:gd name="connsiteY8-1934" fmla="*/ 11857 h 1021255"/>
                    <a:gd name="connsiteX9-1935" fmla="*/ 919240 w 1434610"/>
                    <a:gd name="connsiteY9-1936" fmla="*/ 187053 h 1021255"/>
                    <a:gd name="connsiteX10-1937" fmla="*/ 1285990 w 1434610"/>
                    <a:gd name="connsiteY10-1938" fmla="*/ 200646 h 1021255"/>
                    <a:gd name="connsiteX11-1939" fmla="*/ 1434600 w 1434610"/>
                    <a:gd name="connsiteY11-1940" fmla="*/ 68623 h 1021255"/>
                    <a:gd name="connsiteX12-1941" fmla="*/ 1279571 w 1434610"/>
                    <a:gd name="connsiteY12-1942" fmla="*/ 511913 h 1021255"/>
                    <a:gd name="connsiteX13-1943" fmla="*/ 1267737 w 1434610"/>
                    <a:gd name="connsiteY13-1944" fmla="*/ 695645 h 1021255"/>
                    <a:gd name="connsiteX14-1945" fmla="*/ 1363309 w 1434610"/>
                    <a:gd name="connsiteY14-1946" fmla="*/ 745323 h 1021255"/>
                    <a:gd name="connsiteX15-1947" fmla="*/ 1217767 w 1434610"/>
                    <a:gd name="connsiteY15-1948" fmla="*/ 990624 h 1021255"/>
                    <a:gd name="connsiteX16-1949" fmla="*/ 1162677 w 1434610"/>
                    <a:gd name="connsiteY16-1950" fmla="*/ 954983 h 1021255"/>
                    <a:gd name="connsiteX17-1951" fmla="*/ 1086008 w 1434610"/>
                    <a:gd name="connsiteY17-1952" fmla="*/ 951872 h 1021255"/>
                    <a:gd name="connsiteX18-1953" fmla="*/ 1003604 w 1434610"/>
                    <a:gd name="connsiteY18-1954" fmla="*/ 1005401 h 1021255"/>
                    <a:gd name="connsiteX0-1955" fmla="*/ 1001185 w 1432191"/>
                    <a:gd name="connsiteY0-1956" fmla="*/ 1005401 h 1021255"/>
                    <a:gd name="connsiteX1-1957" fmla="*/ 939334 w 1432191"/>
                    <a:gd name="connsiteY1-1958" fmla="*/ 1021255 h 1021255"/>
                    <a:gd name="connsiteX2-1959" fmla="*/ 907592 w 1432191"/>
                    <a:gd name="connsiteY2-1960" fmla="*/ 1001765 h 1021255"/>
                    <a:gd name="connsiteX3-1961" fmla="*/ 858439 w 1432191"/>
                    <a:gd name="connsiteY3-1962" fmla="*/ 958855 h 1021255"/>
                    <a:gd name="connsiteX4-1963" fmla="*/ 823631 w 1432191"/>
                    <a:gd name="connsiteY4-1964" fmla="*/ 968408 h 1021255"/>
                    <a:gd name="connsiteX5-1965" fmla="*/ 794360 w 1432191"/>
                    <a:gd name="connsiteY5-1966" fmla="*/ 845915 h 1021255"/>
                    <a:gd name="connsiteX6-1967" fmla="*/ 822110 w 1432191"/>
                    <a:gd name="connsiteY6-1968" fmla="*/ 590937 h 1021255"/>
                    <a:gd name="connsiteX7-1969" fmla="*/ 0 w 1432191"/>
                    <a:gd name="connsiteY7-1970" fmla="*/ 922418 h 1021255"/>
                    <a:gd name="connsiteX8-1971" fmla="*/ 554836 w 1432191"/>
                    <a:gd name="connsiteY8-1972" fmla="*/ 11857 h 1021255"/>
                    <a:gd name="connsiteX9-1973" fmla="*/ 916821 w 1432191"/>
                    <a:gd name="connsiteY9-1974" fmla="*/ 187053 h 1021255"/>
                    <a:gd name="connsiteX10-1975" fmla="*/ 1283571 w 1432191"/>
                    <a:gd name="connsiteY10-1976" fmla="*/ 200646 h 1021255"/>
                    <a:gd name="connsiteX11-1977" fmla="*/ 1432181 w 1432191"/>
                    <a:gd name="connsiteY11-1978" fmla="*/ 68623 h 1021255"/>
                    <a:gd name="connsiteX12-1979" fmla="*/ 1277152 w 1432191"/>
                    <a:gd name="connsiteY12-1980" fmla="*/ 511913 h 1021255"/>
                    <a:gd name="connsiteX13-1981" fmla="*/ 1265318 w 1432191"/>
                    <a:gd name="connsiteY13-1982" fmla="*/ 695645 h 1021255"/>
                    <a:gd name="connsiteX14-1983" fmla="*/ 1360890 w 1432191"/>
                    <a:gd name="connsiteY14-1984" fmla="*/ 745323 h 1021255"/>
                    <a:gd name="connsiteX15-1985" fmla="*/ 1215348 w 1432191"/>
                    <a:gd name="connsiteY15-1986" fmla="*/ 990624 h 1021255"/>
                    <a:gd name="connsiteX16-1987" fmla="*/ 1160258 w 1432191"/>
                    <a:gd name="connsiteY16-1988" fmla="*/ 954983 h 1021255"/>
                    <a:gd name="connsiteX17-1989" fmla="*/ 1083589 w 1432191"/>
                    <a:gd name="connsiteY17-1990" fmla="*/ 951872 h 1021255"/>
                    <a:gd name="connsiteX18-1991" fmla="*/ 1001185 w 1432191"/>
                    <a:gd name="connsiteY18-1992" fmla="*/ 1005401 h 1021255"/>
                    <a:gd name="connsiteX0-1993" fmla="*/ 1004701 w 1435707"/>
                    <a:gd name="connsiteY0-1994" fmla="*/ 1019798 h 1035652"/>
                    <a:gd name="connsiteX1-1995" fmla="*/ 942850 w 1435707"/>
                    <a:gd name="connsiteY1-1996" fmla="*/ 1035652 h 1035652"/>
                    <a:gd name="connsiteX2-1997" fmla="*/ 911108 w 1435707"/>
                    <a:gd name="connsiteY2-1998" fmla="*/ 1016162 h 1035652"/>
                    <a:gd name="connsiteX3-1999" fmla="*/ 861955 w 1435707"/>
                    <a:gd name="connsiteY3-2000" fmla="*/ 973252 h 1035652"/>
                    <a:gd name="connsiteX4-2001" fmla="*/ 827147 w 1435707"/>
                    <a:gd name="connsiteY4-2002" fmla="*/ 982805 h 1035652"/>
                    <a:gd name="connsiteX5-2003" fmla="*/ 797876 w 1435707"/>
                    <a:gd name="connsiteY5-2004" fmla="*/ 860312 h 1035652"/>
                    <a:gd name="connsiteX6-2005" fmla="*/ 825626 w 1435707"/>
                    <a:gd name="connsiteY6-2006" fmla="*/ 605334 h 1035652"/>
                    <a:gd name="connsiteX7-2007" fmla="*/ 3516 w 1435707"/>
                    <a:gd name="connsiteY7-2008" fmla="*/ 936815 h 1035652"/>
                    <a:gd name="connsiteX8-2009" fmla="*/ 551591 w 1435707"/>
                    <a:gd name="connsiteY8-2010" fmla="*/ 11189 h 1035652"/>
                    <a:gd name="connsiteX9-2011" fmla="*/ 920337 w 1435707"/>
                    <a:gd name="connsiteY9-2012" fmla="*/ 201450 h 1035652"/>
                    <a:gd name="connsiteX10-2013" fmla="*/ 1287087 w 1435707"/>
                    <a:gd name="connsiteY10-2014" fmla="*/ 215043 h 1035652"/>
                    <a:gd name="connsiteX11-2015" fmla="*/ 1435697 w 1435707"/>
                    <a:gd name="connsiteY11-2016" fmla="*/ 83020 h 1035652"/>
                    <a:gd name="connsiteX12-2017" fmla="*/ 1280668 w 1435707"/>
                    <a:gd name="connsiteY12-2018" fmla="*/ 526310 h 1035652"/>
                    <a:gd name="connsiteX13-2019" fmla="*/ 1268834 w 1435707"/>
                    <a:gd name="connsiteY13-2020" fmla="*/ 710042 h 1035652"/>
                    <a:gd name="connsiteX14-2021" fmla="*/ 1364406 w 1435707"/>
                    <a:gd name="connsiteY14-2022" fmla="*/ 759720 h 1035652"/>
                    <a:gd name="connsiteX15-2023" fmla="*/ 1218864 w 1435707"/>
                    <a:gd name="connsiteY15-2024" fmla="*/ 1005021 h 1035652"/>
                    <a:gd name="connsiteX16-2025" fmla="*/ 1163774 w 1435707"/>
                    <a:gd name="connsiteY16-2026" fmla="*/ 969380 h 1035652"/>
                    <a:gd name="connsiteX17-2027" fmla="*/ 1087105 w 1435707"/>
                    <a:gd name="connsiteY17-2028" fmla="*/ 966269 h 1035652"/>
                    <a:gd name="connsiteX18-2029" fmla="*/ 1004701 w 1435707"/>
                    <a:gd name="connsiteY18-2030" fmla="*/ 1019798 h 1035652"/>
                    <a:gd name="connsiteX0-2031" fmla="*/ 1006323 w 1437329"/>
                    <a:gd name="connsiteY0-2032" fmla="*/ 1019798 h 1035652"/>
                    <a:gd name="connsiteX1-2033" fmla="*/ 944472 w 1437329"/>
                    <a:gd name="connsiteY1-2034" fmla="*/ 1035652 h 1035652"/>
                    <a:gd name="connsiteX2-2035" fmla="*/ 912730 w 1437329"/>
                    <a:gd name="connsiteY2-2036" fmla="*/ 1016162 h 1035652"/>
                    <a:gd name="connsiteX3-2037" fmla="*/ 863577 w 1437329"/>
                    <a:gd name="connsiteY3-2038" fmla="*/ 973252 h 1035652"/>
                    <a:gd name="connsiteX4-2039" fmla="*/ 828769 w 1437329"/>
                    <a:gd name="connsiteY4-2040" fmla="*/ 982805 h 1035652"/>
                    <a:gd name="connsiteX5-2041" fmla="*/ 799498 w 1437329"/>
                    <a:gd name="connsiteY5-2042" fmla="*/ 860312 h 1035652"/>
                    <a:gd name="connsiteX6-2043" fmla="*/ 827248 w 1437329"/>
                    <a:gd name="connsiteY6-2044" fmla="*/ 605334 h 1035652"/>
                    <a:gd name="connsiteX7-2045" fmla="*/ 3503 w 1437329"/>
                    <a:gd name="connsiteY7-2046" fmla="*/ 948544 h 1035652"/>
                    <a:gd name="connsiteX8-2047" fmla="*/ 553213 w 1437329"/>
                    <a:gd name="connsiteY8-2048" fmla="*/ 11189 h 1035652"/>
                    <a:gd name="connsiteX9-2049" fmla="*/ 921959 w 1437329"/>
                    <a:gd name="connsiteY9-2050" fmla="*/ 201450 h 1035652"/>
                    <a:gd name="connsiteX10-2051" fmla="*/ 1288709 w 1437329"/>
                    <a:gd name="connsiteY10-2052" fmla="*/ 215043 h 1035652"/>
                    <a:gd name="connsiteX11-2053" fmla="*/ 1437319 w 1437329"/>
                    <a:gd name="connsiteY11-2054" fmla="*/ 83020 h 1035652"/>
                    <a:gd name="connsiteX12-2055" fmla="*/ 1282290 w 1437329"/>
                    <a:gd name="connsiteY12-2056" fmla="*/ 526310 h 1035652"/>
                    <a:gd name="connsiteX13-2057" fmla="*/ 1270456 w 1437329"/>
                    <a:gd name="connsiteY13-2058" fmla="*/ 710042 h 1035652"/>
                    <a:gd name="connsiteX14-2059" fmla="*/ 1366028 w 1437329"/>
                    <a:gd name="connsiteY14-2060" fmla="*/ 759720 h 1035652"/>
                    <a:gd name="connsiteX15-2061" fmla="*/ 1220486 w 1437329"/>
                    <a:gd name="connsiteY15-2062" fmla="*/ 1005021 h 1035652"/>
                    <a:gd name="connsiteX16-2063" fmla="*/ 1165396 w 1437329"/>
                    <a:gd name="connsiteY16-2064" fmla="*/ 969380 h 1035652"/>
                    <a:gd name="connsiteX17-2065" fmla="*/ 1088727 w 1437329"/>
                    <a:gd name="connsiteY17-2066" fmla="*/ 966269 h 1035652"/>
                    <a:gd name="connsiteX18-2067" fmla="*/ 1006323 w 1437329"/>
                    <a:gd name="connsiteY18-2068" fmla="*/ 1019798 h 1035652"/>
                    <a:gd name="connsiteX0-2069" fmla="*/ 1002820 w 1433826"/>
                    <a:gd name="connsiteY0-2070" fmla="*/ 1019798 h 1035652"/>
                    <a:gd name="connsiteX1-2071" fmla="*/ 940969 w 1433826"/>
                    <a:gd name="connsiteY1-2072" fmla="*/ 1035652 h 1035652"/>
                    <a:gd name="connsiteX2-2073" fmla="*/ 909227 w 1433826"/>
                    <a:gd name="connsiteY2-2074" fmla="*/ 1016162 h 1035652"/>
                    <a:gd name="connsiteX3-2075" fmla="*/ 860074 w 1433826"/>
                    <a:gd name="connsiteY3-2076" fmla="*/ 973252 h 1035652"/>
                    <a:gd name="connsiteX4-2077" fmla="*/ 825266 w 1433826"/>
                    <a:gd name="connsiteY4-2078" fmla="*/ 982805 h 1035652"/>
                    <a:gd name="connsiteX5-2079" fmla="*/ 795995 w 1433826"/>
                    <a:gd name="connsiteY5-2080" fmla="*/ 860312 h 1035652"/>
                    <a:gd name="connsiteX6-2081" fmla="*/ 823745 w 1433826"/>
                    <a:gd name="connsiteY6-2082" fmla="*/ 605334 h 1035652"/>
                    <a:gd name="connsiteX7-2083" fmla="*/ 0 w 1433826"/>
                    <a:gd name="connsiteY7-2084" fmla="*/ 948544 h 1035652"/>
                    <a:gd name="connsiteX8-2085" fmla="*/ 549710 w 1433826"/>
                    <a:gd name="connsiteY8-2086" fmla="*/ 11189 h 1035652"/>
                    <a:gd name="connsiteX9-2087" fmla="*/ 918456 w 1433826"/>
                    <a:gd name="connsiteY9-2088" fmla="*/ 201450 h 1035652"/>
                    <a:gd name="connsiteX10-2089" fmla="*/ 1285206 w 1433826"/>
                    <a:gd name="connsiteY10-2090" fmla="*/ 215043 h 1035652"/>
                    <a:gd name="connsiteX11-2091" fmla="*/ 1433816 w 1433826"/>
                    <a:gd name="connsiteY11-2092" fmla="*/ 83020 h 1035652"/>
                    <a:gd name="connsiteX12-2093" fmla="*/ 1278787 w 1433826"/>
                    <a:gd name="connsiteY12-2094" fmla="*/ 526310 h 1035652"/>
                    <a:gd name="connsiteX13-2095" fmla="*/ 1266953 w 1433826"/>
                    <a:gd name="connsiteY13-2096" fmla="*/ 710042 h 1035652"/>
                    <a:gd name="connsiteX14-2097" fmla="*/ 1362525 w 1433826"/>
                    <a:gd name="connsiteY14-2098" fmla="*/ 759720 h 1035652"/>
                    <a:gd name="connsiteX15-2099" fmla="*/ 1216983 w 1433826"/>
                    <a:gd name="connsiteY15-2100" fmla="*/ 1005021 h 1035652"/>
                    <a:gd name="connsiteX16-2101" fmla="*/ 1161893 w 1433826"/>
                    <a:gd name="connsiteY16-2102" fmla="*/ 969380 h 1035652"/>
                    <a:gd name="connsiteX17-2103" fmla="*/ 1085224 w 1433826"/>
                    <a:gd name="connsiteY17-2104" fmla="*/ 966269 h 1035652"/>
                    <a:gd name="connsiteX18-2105" fmla="*/ 1002820 w 1433826"/>
                    <a:gd name="connsiteY18-2106" fmla="*/ 1019798 h 1035652"/>
                    <a:gd name="connsiteX0-2107" fmla="*/ 995660 w 1426666"/>
                    <a:gd name="connsiteY0-2108" fmla="*/ 1019798 h 1035652"/>
                    <a:gd name="connsiteX1-2109" fmla="*/ 933809 w 1426666"/>
                    <a:gd name="connsiteY1-2110" fmla="*/ 1035652 h 1035652"/>
                    <a:gd name="connsiteX2-2111" fmla="*/ 902067 w 1426666"/>
                    <a:gd name="connsiteY2-2112" fmla="*/ 1016162 h 1035652"/>
                    <a:gd name="connsiteX3-2113" fmla="*/ 852914 w 1426666"/>
                    <a:gd name="connsiteY3-2114" fmla="*/ 973252 h 1035652"/>
                    <a:gd name="connsiteX4-2115" fmla="*/ 818106 w 1426666"/>
                    <a:gd name="connsiteY4-2116" fmla="*/ 982805 h 1035652"/>
                    <a:gd name="connsiteX5-2117" fmla="*/ 788835 w 1426666"/>
                    <a:gd name="connsiteY5-2118" fmla="*/ 860312 h 1035652"/>
                    <a:gd name="connsiteX6-2119" fmla="*/ 816585 w 1426666"/>
                    <a:gd name="connsiteY6-2120" fmla="*/ 605334 h 1035652"/>
                    <a:gd name="connsiteX7-2121" fmla="*/ 0 w 1426666"/>
                    <a:gd name="connsiteY7-2122" fmla="*/ 918378 h 1035652"/>
                    <a:gd name="connsiteX8-2123" fmla="*/ 542550 w 1426666"/>
                    <a:gd name="connsiteY8-2124" fmla="*/ 11189 h 1035652"/>
                    <a:gd name="connsiteX9-2125" fmla="*/ 911296 w 1426666"/>
                    <a:gd name="connsiteY9-2126" fmla="*/ 201450 h 1035652"/>
                    <a:gd name="connsiteX10-2127" fmla="*/ 1278046 w 1426666"/>
                    <a:gd name="connsiteY10-2128" fmla="*/ 215043 h 1035652"/>
                    <a:gd name="connsiteX11-2129" fmla="*/ 1426656 w 1426666"/>
                    <a:gd name="connsiteY11-2130" fmla="*/ 83020 h 1035652"/>
                    <a:gd name="connsiteX12-2131" fmla="*/ 1271627 w 1426666"/>
                    <a:gd name="connsiteY12-2132" fmla="*/ 526310 h 1035652"/>
                    <a:gd name="connsiteX13-2133" fmla="*/ 1259793 w 1426666"/>
                    <a:gd name="connsiteY13-2134" fmla="*/ 710042 h 1035652"/>
                    <a:gd name="connsiteX14-2135" fmla="*/ 1355365 w 1426666"/>
                    <a:gd name="connsiteY14-2136" fmla="*/ 759720 h 1035652"/>
                    <a:gd name="connsiteX15-2137" fmla="*/ 1209823 w 1426666"/>
                    <a:gd name="connsiteY15-2138" fmla="*/ 1005021 h 1035652"/>
                    <a:gd name="connsiteX16-2139" fmla="*/ 1154733 w 1426666"/>
                    <a:gd name="connsiteY16-2140" fmla="*/ 969380 h 1035652"/>
                    <a:gd name="connsiteX17-2141" fmla="*/ 1078064 w 1426666"/>
                    <a:gd name="connsiteY17-2142" fmla="*/ 966269 h 1035652"/>
                    <a:gd name="connsiteX18-2143" fmla="*/ 995660 w 1426666"/>
                    <a:gd name="connsiteY18-2144" fmla="*/ 1019798 h 1035652"/>
                    <a:gd name="connsiteX0-2145" fmla="*/ 546228 w 977234"/>
                    <a:gd name="connsiteY0-2146" fmla="*/ 1019798 h 1035652"/>
                    <a:gd name="connsiteX1-2147" fmla="*/ 484377 w 977234"/>
                    <a:gd name="connsiteY1-2148" fmla="*/ 1035652 h 1035652"/>
                    <a:gd name="connsiteX2-2149" fmla="*/ 452635 w 977234"/>
                    <a:gd name="connsiteY2-2150" fmla="*/ 1016162 h 1035652"/>
                    <a:gd name="connsiteX3-2151" fmla="*/ 403482 w 977234"/>
                    <a:gd name="connsiteY3-2152" fmla="*/ 973252 h 1035652"/>
                    <a:gd name="connsiteX4-2153" fmla="*/ 368674 w 977234"/>
                    <a:gd name="connsiteY4-2154" fmla="*/ 982805 h 1035652"/>
                    <a:gd name="connsiteX5-2155" fmla="*/ 339403 w 977234"/>
                    <a:gd name="connsiteY5-2156" fmla="*/ 860312 h 1035652"/>
                    <a:gd name="connsiteX6-2157" fmla="*/ 367153 w 977234"/>
                    <a:gd name="connsiteY6-2158" fmla="*/ 605334 h 1035652"/>
                    <a:gd name="connsiteX7-2159" fmla="*/ 0 w 977234"/>
                    <a:gd name="connsiteY7-2160" fmla="*/ 823232 h 1035652"/>
                    <a:gd name="connsiteX8-2161" fmla="*/ 93118 w 977234"/>
                    <a:gd name="connsiteY8-2162" fmla="*/ 11189 h 1035652"/>
                    <a:gd name="connsiteX9-2163" fmla="*/ 461864 w 977234"/>
                    <a:gd name="connsiteY9-2164" fmla="*/ 201450 h 1035652"/>
                    <a:gd name="connsiteX10-2165" fmla="*/ 828614 w 977234"/>
                    <a:gd name="connsiteY10-2166" fmla="*/ 215043 h 1035652"/>
                    <a:gd name="connsiteX11-2167" fmla="*/ 977224 w 977234"/>
                    <a:gd name="connsiteY11-2168" fmla="*/ 83020 h 1035652"/>
                    <a:gd name="connsiteX12-2169" fmla="*/ 822195 w 977234"/>
                    <a:gd name="connsiteY12-2170" fmla="*/ 526310 h 1035652"/>
                    <a:gd name="connsiteX13-2171" fmla="*/ 810361 w 977234"/>
                    <a:gd name="connsiteY13-2172" fmla="*/ 710042 h 1035652"/>
                    <a:gd name="connsiteX14-2173" fmla="*/ 905933 w 977234"/>
                    <a:gd name="connsiteY14-2174" fmla="*/ 759720 h 1035652"/>
                    <a:gd name="connsiteX15-2175" fmla="*/ 760391 w 977234"/>
                    <a:gd name="connsiteY15-2176" fmla="*/ 1005021 h 1035652"/>
                    <a:gd name="connsiteX16-2177" fmla="*/ 705301 w 977234"/>
                    <a:gd name="connsiteY16-2178" fmla="*/ 969380 h 1035652"/>
                    <a:gd name="connsiteX17-2179" fmla="*/ 628632 w 977234"/>
                    <a:gd name="connsiteY17-2180" fmla="*/ 966269 h 1035652"/>
                    <a:gd name="connsiteX18-2181" fmla="*/ 546228 w 977234"/>
                    <a:gd name="connsiteY18-2182" fmla="*/ 1019798 h 1035652"/>
                    <a:gd name="connsiteX0-2183" fmla="*/ 546228 w 977234"/>
                    <a:gd name="connsiteY0-2184" fmla="*/ 1019798 h 1035652"/>
                    <a:gd name="connsiteX1-2185" fmla="*/ 484377 w 977234"/>
                    <a:gd name="connsiteY1-2186" fmla="*/ 1035652 h 1035652"/>
                    <a:gd name="connsiteX2-2187" fmla="*/ 452635 w 977234"/>
                    <a:gd name="connsiteY2-2188" fmla="*/ 1016162 h 1035652"/>
                    <a:gd name="connsiteX3-2189" fmla="*/ 403482 w 977234"/>
                    <a:gd name="connsiteY3-2190" fmla="*/ 973252 h 1035652"/>
                    <a:gd name="connsiteX4-2191" fmla="*/ 368674 w 977234"/>
                    <a:gd name="connsiteY4-2192" fmla="*/ 982805 h 1035652"/>
                    <a:gd name="connsiteX5-2193" fmla="*/ 339403 w 977234"/>
                    <a:gd name="connsiteY5-2194" fmla="*/ 860312 h 1035652"/>
                    <a:gd name="connsiteX6-2195" fmla="*/ 367153 w 977234"/>
                    <a:gd name="connsiteY6-2196" fmla="*/ 605334 h 1035652"/>
                    <a:gd name="connsiteX7-2197" fmla="*/ 0 w 977234"/>
                    <a:gd name="connsiteY7-2198" fmla="*/ 823232 h 1035652"/>
                    <a:gd name="connsiteX8-2199" fmla="*/ 46043 w 977234"/>
                    <a:gd name="connsiteY8-2200" fmla="*/ 422737 h 1035652"/>
                    <a:gd name="connsiteX9-2201" fmla="*/ 93118 w 977234"/>
                    <a:gd name="connsiteY9-2202" fmla="*/ 11189 h 1035652"/>
                    <a:gd name="connsiteX10-2203" fmla="*/ 461864 w 977234"/>
                    <a:gd name="connsiteY10-2204" fmla="*/ 201450 h 1035652"/>
                    <a:gd name="connsiteX11-2205" fmla="*/ 828614 w 977234"/>
                    <a:gd name="connsiteY11-2206" fmla="*/ 215043 h 1035652"/>
                    <a:gd name="connsiteX12-2207" fmla="*/ 977224 w 977234"/>
                    <a:gd name="connsiteY12-2208" fmla="*/ 83020 h 1035652"/>
                    <a:gd name="connsiteX13-2209" fmla="*/ 822195 w 977234"/>
                    <a:gd name="connsiteY13-2210" fmla="*/ 526310 h 1035652"/>
                    <a:gd name="connsiteX14-2211" fmla="*/ 810361 w 977234"/>
                    <a:gd name="connsiteY14-2212" fmla="*/ 710042 h 1035652"/>
                    <a:gd name="connsiteX15-2213" fmla="*/ 905933 w 977234"/>
                    <a:gd name="connsiteY15-2214" fmla="*/ 759720 h 1035652"/>
                    <a:gd name="connsiteX16-2215" fmla="*/ 760391 w 977234"/>
                    <a:gd name="connsiteY16-2216" fmla="*/ 1005021 h 1035652"/>
                    <a:gd name="connsiteX17-2217" fmla="*/ 705301 w 977234"/>
                    <a:gd name="connsiteY17-2218" fmla="*/ 969380 h 1035652"/>
                    <a:gd name="connsiteX18-2219" fmla="*/ 628632 w 977234"/>
                    <a:gd name="connsiteY18-2220" fmla="*/ 966269 h 1035652"/>
                    <a:gd name="connsiteX19" fmla="*/ 546228 w 977234"/>
                    <a:gd name="connsiteY19" fmla="*/ 1019798 h 1035652"/>
                    <a:gd name="connsiteX0-2221" fmla="*/ 1000712 w 1431718"/>
                    <a:gd name="connsiteY0-2222" fmla="*/ 1019798 h 1035652"/>
                    <a:gd name="connsiteX1-2223" fmla="*/ 938861 w 1431718"/>
                    <a:gd name="connsiteY1-2224" fmla="*/ 1035652 h 1035652"/>
                    <a:gd name="connsiteX2-2225" fmla="*/ 907119 w 1431718"/>
                    <a:gd name="connsiteY2-2226" fmla="*/ 1016162 h 1035652"/>
                    <a:gd name="connsiteX3-2227" fmla="*/ 857966 w 1431718"/>
                    <a:gd name="connsiteY3-2228" fmla="*/ 973252 h 1035652"/>
                    <a:gd name="connsiteX4-2229" fmla="*/ 823158 w 1431718"/>
                    <a:gd name="connsiteY4-2230" fmla="*/ 982805 h 1035652"/>
                    <a:gd name="connsiteX5-2231" fmla="*/ 793887 w 1431718"/>
                    <a:gd name="connsiteY5-2232" fmla="*/ 860312 h 1035652"/>
                    <a:gd name="connsiteX6-2233" fmla="*/ 821637 w 1431718"/>
                    <a:gd name="connsiteY6-2234" fmla="*/ 605334 h 1035652"/>
                    <a:gd name="connsiteX7-2235" fmla="*/ 454484 w 1431718"/>
                    <a:gd name="connsiteY7-2236" fmla="*/ 823232 h 1035652"/>
                    <a:gd name="connsiteX8-2237" fmla="*/ 0 w 1431718"/>
                    <a:gd name="connsiteY8-2238" fmla="*/ 926718 h 1035652"/>
                    <a:gd name="connsiteX9-2239" fmla="*/ 547602 w 1431718"/>
                    <a:gd name="connsiteY9-2240" fmla="*/ 11189 h 1035652"/>
                    <a:gd name="connsiteX10-2241" fmla="*/ 916348 w 1431718"/>
                    <a:gd name="connsiteY10-2242" fmla="*/ 201450 h 1035652"/>
                    <a:gd name="connsiteX11-2243" fmla="*/ 1283098 w 1431718"/>
                    <a:gd name="connsiteY11-2244" fmla="*/ 215043 h 1035652"/>
                    <a:gd name="connsiteX12-2245" fmla="*/ 1431708 w 1431718"/>
                    <a:gd name="connsiteY12-2246" fmla="*/ 83020 h 1035652"/>
                    <a:gd name="connsiteX13-2247" fmla="*/ 1276679 w 1431718"/>
                    <a:gd name="connsiteY13-2248" fmla="*/ 526310 h 1035652"/>
                    <a:gd name="connsiteX14-2249" fmla="*/ 1264845 w 1431718"/>
                    <a:gd name="connsiteY14-2250" fmla="*/ 710042 h 1035652"/>
                    <a:gd name="connsiteX15-2251" fmla="*/ 1360417 w 1431718"/>
                    <a:gd name="connsiteY15-2252" fmla="*/ 759720 h 1035652"/>
                    <a:gd name="connsiteX16-2253" fmla="*/ 1214875 w 1431718"/>
                    <a:gd name="connsiteY16-2254" fmla="*/ 1005021 h 1035652"/>
                    <a:gd name="connsiteX17-2255" fmla="*/ 1159785 w 1431718"/>
                    <a:gd name="connsiteY17-2256" fmla="*/ 969380 h 1035652"/>
                    <a:gd name="connsiteX18-2257" fmla="*/ 1083116 w 1431718"/>
                    <a:gd name="connsiteY18-2258" fmla="*/ 966269 h 1035652"/>
                    <a:gd name="connsiteX19-2259" fmla="*/ 1000712 w 1431718"/>
                    <a:gd name="connsiteY19-2260" fmla="*/ 1019798 h 1035652"/>
                    <a:gd name="connsiteX0-2261" fmla="*/ 997236 w 1428242"/>
                    <a:gd name="connsiteY0-2262" fmla="*/ 1019798 h 1035652"/>
                    <a:gd name="connsiteX1-2263" fmla="*/ 935385 w 1428242"/>
                    <a:gd name="connsiteY1-2264" fmla="*/ 1035652 h 1035652"/>
                    <a:gd name="connsiteX2-2265" fmla="*/ 903643 w 1428242"/>
                    <a:gd name="connsiteY2-2266" fmla="*/ 1016162 h 1035652"/>
                    <a:gd name="connsiteX3-2267" fmla="*/ 854490 w 1428242"/>
                    <a:gd name="connsiteY3-2268" fmla="*/ 973252 h 1035652"/>
                    <a:gd name="connsiteX4-2269" fmla="*/ 819682 w 1428242"/>
                    <a:gd name="connsiteY4-2270" fmla="*/ 982805 h 1035652"/>
                    <a:gd name="connsiteX5-2271" fmla="*/ 790411 w 1428242"/>
                    <a:gd name="connsiteY5-2272" fmla="*/ 860312 h 1035652"/>
                    <a:gd name="connsiteX6-2273" fmla="*/ 818161 w 1428242"/>
                    <a:gd name="connsiteY6-2274" fmla="*/ 605334 h 1035652"/>
                    <a:gd name="connsiteX7-2275" fmla="*/ 451008 w 1428242"/>
                    <a:gd name="connsiteY7-2276" fmla="*/ 823232 h 1035652"/>
                    <a:gd name="connsiteX8-2277" fmla="*/ 0 w 1428242"/>
                    <a:gd name="connsiteY8-2278" fmla="*/ 908843 h 1035652"/>
                    <a:gd name="connsiteX9-2279" fmla="*/ 544126 w 1428242"/>
                    <a:gd name="connsiteY9-2280" fmla="*/ 11189 h 1035652"/>
                    <a:gd name="connsiteX10-2281" fmla="*/ 912872 w 1428242"/>
                    <a:gd name="connsiteY10-2282" fmla="*/ 201450 h 1035652"/>
                    <a:gd name="connsiteX11-2283" fmla="*/ 1279622 w 1428242"/>
                    <a:gd name="connsiteY11-2284" fmla="*/ 215043 h 1035652"/>
                    <a:gd name="connsiteX12-2285" fmla="*/ 1428232 w 1428242"/>
                    <a:gd name="connsiteY12-2286" fmla="*/ 83020 h 1035652"/>
                    <a:gd name="connsiteX13-2287" fmla="*/ 1273203 w 1428242"/>
                    <a:gd name="connsiteY13-2288" fmla="*/ 526310 h 1035652"/>
                    <a:gd name="connsiteX14-2289" fmla="*/ 1261369 w 1428242"/>
                    <a:gd name="connsiteY14-2290" fmla="*/ 710042 h 1035652"/>
                    <a:gd name="connsiteX15-2291" fmla="*/ 1356941 w 1428242"/>
                    <a:gd name="connsiteY15-2292" fmla="*/ 759720 h 1035652"/>
                    <a:gd name="connsiteX16-2293" fmla="*/ 1211399 w 1428242"/>
                    <a:gd name="connsiteY16-2294" fmla="*/ 1005021 h 1035652"/>
                    <a:gd name="connsiteX17-2295" fmla="*/ 1156309 w 1428242"/>
                    <a:gd name="connsiteY17-2296" fmla="*/ 969380 h 1035652"/>
                    <a:gd name="connsiteX18-2297" fmla="*/ 1079640 w 1428242"/>
                    <a:gd name="connsiteY18-2298" fmla="*/ 966269 h 1035652"/>
                    <a:gd name="connsiteX19-2299" fmla="*/ 997236 w 1428242"/>
                    <a:gd name="connsiteY19-2300" fmla="*/ 1019798 h 1035652"/>
                    <a:gd name="connsiteX0-2301" fmla="*/ 997236 w 1428242"/>
                    <a:gd name="connsiteY0-2302" fmla="*/ 1019798 h 1035652"/>
                    <a:gd name="connsiteX1-2303" fmla="*/ 935385 w 1428242"/>
                    <a:gd name="connsiteY1-2304" fmla="*/ 1035652 h 1035652"/>
                    <a:gd name="connsiteX2-2305" fmla="*/ 903643 w 1428242"/>
                    <a:gd name="connsiteY2-2306" fmla="*/ 1016162 h 1035652"/>
                    <a:gd name="connsiteX3-2307" fmla="*/ 854490 w 1428242"/>
                    <a:gd name="connsiteY3-2308" fmla="*/ 973252 h 1035652"/>
                    <a:gd name="connsiteX4-2309" fmla="*/ 819682 w 1428242"/>
                    <a:gd name="connsiteY4-2310" fmla="*/ 982805 h 1035652"/>
                    <a:gd name="connsiteX5-2311" fmla="*/ 790411 w 1428242"/>
                    <a:gd name="connsiteY5-2312" fmla="*/ 860312 h 1035652"/>
                    <a:gd name="connsiteX6-2313" fmla="*/ 818161 w 1428242"/>
                    <a:gd name="connsiteY6-2314" fmla="*/ 605334 h 1035652"/>
                    <a:gd name="connsiteX7-2315" fmla="*/ 451008 w 1428242"/>
                    <a:gd name="connsiteY7-2316" fmla="*/ 823232 h 1035652"/>
                    <a:gd name="connsiteX8-2317" fmla="*/ 0 w 1428242"/>
                    <a:gd name="connsiteY8-2318" fmla="*/ 908843 h 1035652"/>
                    <a:gd name="connsiteX9-2319" fmla="*/ 544126 w 1428242"/>
                    <a:gd name="connsiteY9-2320" fmla="*/ 11189 h 1035652"/>
                    <a:gd name="connsiteX10-2321" fmla="*/ 912872 w 1428242"/>
                    <a:gd name="connsiteY10-2322" fmla="*/ 201450 h 1035652"/>
                    <a:gd name="connsiteX11-2323" fmla="*/ 1279622 w 1428242"/>
                    <a:gd name="connsiteY11-2324" fmla="*/ 215043 h 1035652"/>
                    <a:gd name="connsiteX12-2325" fmla="*/ 1428232 w 1428242"/>
                    <a:gd name="connsiteY12-2326" fmla="*/ 83020 h 1035652"/>
                    <a:gd name="connsiteX13-2327" fmla="*/ 1273203 w 1428242"/>
                    <a:gd name="connsiteY13-2328" fmla="*/ 526310 h 1035652"/>
                    <a:gd name="connsiteX14-2329" fmla="*/ 1264542 w 1428242"/>
                    <a:gd name="connsiteY14-2330" fmla="*/ 691109 h 1035652"/>
                    <a:gd name="connsiteX15-2331" fmla="*/ 1356941 w 1428242"/>
                    <a:gd name="connsiteY15-2332" fmla="*/ 759720 h 1035652"/>
                    <a:gd name="connsiteX16-2333" fmla="*/ 1211399 w 1428242"/>
                    <a:gd name="connsiteY16-2334" fmla="*/ 1005021 h 1035652"/>
                    <a:gd name="connsiteX17-2335" fmla="*/ 1156309 w 1428242"/>
                    <a:gd name="connsiteY17-2336" fmla="*/ 969380 h 1035652"/>
                    <a:gd name="connsiteX18-2337" fmla="*/ 1079640 w 1428242"/>
                    <a:gd name="connsiteY18-2338" fmla="*/ 966269 h 1035652"/>
                    <a:gd name="connsiteX19-2339" fmla="*/ 997236 w 1428242"/>
                    <a:gd name="connsiteY19-2340" fmla="*/ 1019798 h 1035652"/>
                    <a:gd name="connsiteX0-2341" fmla="*/ 997236 w 1428242"/>
                    <a:gd name="connsiteY0-2342" fmla="*/ 1019798 h 1035652"/>
                    <a:gd name="connsiteX1-2343" fmla="*/ 935385 w 1428242"/>
                    <a:gd name="connsiteY1-2344" fmla="*/ 1035652 h 1035652"/>
                    <a:gd name="connsiteX2-2345" fmla="*/ 903643 w 1428242"/>
                    <a:gd name="connsiteY2-2346" fmla="*/ 1016162 h 1035652"/>
                    <a:gd name="connsiteX3-2347" fmla="*/ 854490 w 1428242"/>
                    <a:gd name="connsiteY3-2348" fmla="*/ 973252 h 1035652"/>
                    <a:gd name="connsiteX4-2349" fmla="*/ 819682 w 1428242"/>
                    <a:gd name="connsiteY4-2350" fmla="*/ 982805 h 1035652"/>
                    <a:gd name="connsiteX5-2351" fmla="*/ 790411 w 1428242"/>
                    <a:gd name="connsiteY5-2352" fmla="*/ 860312 h 1035652"/>
                    <a:gd name="connsiteX6-2353" fmla="*/ 818161 w 1428242"/>
                    <a:gd name="connsiteY6-2354" fmla="*/ 605334 h 1035652"/>
                    <a:gd name="connsiteX7-2355" fmla="*/ 451008 w 1428242"/>
                    <a:gd name="connsiteY7-2356" fmla="*/ 823232 h 1035652"/>
                    <a:gd name="connsiteX8-2357" fmla="*/ 0 w 1428242"/>
                    <a:gd name="connsiteY8-2358" fmla="*/ 908843 h 1035652"/>
                    <a:gd name="connsiteX9-2359" fmla="*/ 544126 w 1428242"/>
                    <a:gd name="connsiteY9-2360" fmla="*/ 11189 h 1035652"/>
                    <a:gd name="connsiteX10-2361" fmla="*/ 912872 w 1428242"/>
                    <a:gd name="connsiteY10-2362" fmla="*/ 201450 h 1035652"/>
                    <a:gd name="connsiteX11-2363" fmla="*/ 1279622 w 1428242"/>
                    <a:gd name="connsiteY11-2364" fmla="*/ 215043 h 1035652"/>
                    <a:gd name="connsiteX12-2365" fmla="*/ 1428232 w 1428242"/>
                    <a:gd name="connsiteY12-2366" fmla="*/ 83020 h 1035652"/>
                    <a:gd name="connsiteX13-2367" fmla="*/ 1273203 w 1428242"/>
                    <a:gd name="connsiteY13-2368" fmla="*/ 526310 h 1035652"/>
                    <a:gd name="connsiteX14-2369" fmla="*/ 1264542 w 1428242"/>
                    <a:gd name="connsiteY14-2370" fmla="*/ 691109 h 1035652"/>
                    <a:gd name="connsiteX15-2371" fmla="*/ 1356941 w 1428242"/>
                    <a:gd name="connsiteY15-2372" fmla="*/ 759720 h 1035652"/>
                    <a:gd name="connsiteX16-2373" fmla="*/ 1211399 w 1428242"/>
                    <a:gd name="connsiteY16-2374" fmla="*/ 1005021 h 1035652"/>
                    <a:gd name="connsiteX17-2375" fmla="*/ 1156309 w 1428242"/>
                    <a:gd name="connsiteY17-2376" fmla="*/ 969380 h 1035652"/>
                    <a:gd name="connsiteX18-2377" fmla="*/ 1079640 w 1428242"/>
                    <a:gd name="connsiteY18-2378" fmla="*/ 966269 h 1035652"/>
                    <a:gd name="connsiteX19-2379" fmla="*/ 997236 w 1428242"/>
                    <a:gd name="connsiteY19-2380" fmla="*/ 1019798 h 1035652"/>
                    <a:gd name="connsiteX0-2381" fmla="*/ 997236 w 1428235"/>
                    <a:gd name="connsiteY0-2382" fmla="*/ 1019798 h 1035652"/>
                    <a:gd name="connsiteX1-2383" fmla="*/ 935385 w 1428235"/>
                    <a:gd name="connsiteY1-2384" fmla="*/ 1035652 h 1035652"/>
                    <a:gd name="connsiteX2-2385" fmla="*/ 903643 w 1428235"/>
                    <a:gd name="connsiteY2-2386" fmla="*/ 1016162 h 1035652"/>
                    <a:gd name="connsiteX3-2387" fmla="*/ 854490 w 1428235"/>
                    <a:gd name="connsiteY3-2388" fmla="*/ 973252 h 1035652"/>
                    <a:gd name="connsiteX4-2389" fmla="*/ 819682 w 1428235"/>
                    <a:gd name="connsiteY4-2390" fmla="*/ 982805 h 1035652"/>
                    <a:gd name="connsiteX5-2391" fmla="*/ 790411 w 1428235"/>
                    <a:gd name="connsiteY5-2392" fmla="*/ 860312 h 1035652"/>
                    <a:gd name="connsiteX6-2393" fmla="*/ 818161 w 1428235"/>
                    <a:gd name="connsiteY6-2394" fmla="*/ 605334 h 1035652"/>
                    <a:gd name="connsiteX7-2395" fmla="*/ 451008 w 1428235"/>
                    <a:gd name="connsiteY7-2396" fmla="*/ 823232 h 1035652"/>
                    <a:gd name="connsiteX8-2397" fmla="*/ 0 w 1428235"/>
                    <a:gd name="connsiteY8-2398" fmla="*/ 908843 h 1035652"/>
                    <a:gd name="connsiteX9-2399" fmla="*/ 544126 w 1428235"/>
                    <a:gd name="connsiteY9-2400" fmla="*/ 11189 h 1035652"/>
                    <a:gd name="connsiteX10-2401" fmla="*/ 912872 w 1428235"/>
                    <a:gd name="connsiteY10-2402" fmla="*/ 201450 h 1035652"/>
                    <a:gd name="connsiteX11-2403" fmla="*/ 1279622 w 1428235"/>
                    <a:gd name="connsiteY11-2404" fmla="*/ 215043 h 1035652"/>
                    <a:gd name="connsiteX12-2405" fmla="*/ 1428232 w 1428235"/>
                    <a:gd name="connsiteY12-2406" fmla="*/ 83020 h 1035652"/>
                    <a:gd name="connsiteX13-2407" fmla="*/ 1276111 w 1428235"/>
                    <a:gd name="connsiteY13-2408" fmla="*/ 545085 h 1035652"/>
                    <a:gd name="connsiteX14-2409" fmla="*/ 1264542 w 1428235"/>
                    <a:gd name="connsiteY14-2410" fmla="*/ 691109 h 1035652"/>
                    <a:gd name="connsiteX15-2411" fmla="*/ 1356941 w 1428235"/>
                    <a:gd name="connsiteY15-2412" fmla="*/ 759720 h 1035652"/>
                    <a:gd name="connsiteX16-2413" fmla="*/ 1211399 w 1428235"/>
                    <a:gd name="connsiteY16-2414" fmla="*/ 1005021 h 1035652"/>
                    <a:gd name="connsiteX17-2415" fmla="*/ 1156309 w 1428235"/>
                    <a:gd name="connsiteY17-2416" fmla="*/ 969380 h 1035652"/>
                    <a:gd name="connsiteX18-2417" fmla="*/ 1079640 w 1428235"/>
                    <a:gd name="connsiteY18-2418" fmla="*/ 966269 h 1035652"/>
                    <a:gd name="connsiteX19-2419" fmla="*/ 997236 w 1428235"/>
                    <a:gd name="connsiteY19-2420" fmla="*/ 1019798 h 1035652"/>
                    <a:gd name="connsiteX0-2421" fmla="*/ 997236 w 1428235"/>
                    <a:gd name="connsiteY0-2422" fmla="*/ 1019798 h 1035652"/>
                    <a:gd name="connsiteX1-2423" fmla="*/ 935385 w 1428235"/>
                    <a:gd name="connsiteY1-2424" fmla="*/ 1035652 h 1035652"/>
                    <a:gd name="connsiteX2-2425" fmla="*/ 903643 w 1428235"/>
                    <a:gd name="connsiteY2-2426" fmla="*/ 1016162 h 1035652"/>
                    <a:gd name="connsiteX3-2427" fmla="*/ 854490 w 1428235"/>
                    <a:gd name="connsiteY3-2428" fmla="*/ 973252 h 1035652"/>
                    <a:gd name="connsiteX4-2429" fmla="*/ 819682 w 1428235"/>
                    <a:gd name="connsiteY4-2430" fmla="*/ 982805 h 1035652"/>
                    <a:gd name="connsiteX5-2431" fmla="*/ 790411 w 1428235"/>
                    <a:gd name="connsiteY5-2432" fmla="*/ 860312 h 1035652"/>
                    <a:gd name="connsiteX6-2433" fmla="*/ 818161 w 1428235"/>
                    <a:gd name="connsiteY6-2434" fmla="*/ 605334 h 1035652"/>
                    <a:gd name="connsiteX7-2435" fmla="*/ 451008 w 1428235"/>
                    <a:gd name="connsiteY7-2436" fmla="*/ 823232 h 1035652"/>
                    <a:gd name="connsiteX8-2437" fmla="*/ 0 w 1428235"/>
                    <a:gd name="connsiteY8-2438" fmla="*/ 908843 h 1035652"/>
                    <a:gd name="connsiteX9-2439" fmla="*/ 544126 w 1428235"/>
                    <a:gd name="connsiteY9-2440" fmla="*/ 11189 h 1035652"/>
                    <a:gd name="connsiteX10-2441" fmla="*/ 912872 w 1428235"/>
                    <a:gd name="connsiteY10-2442" fmla="*/ 201450 h 1035652"/>
                    <a:gd name="connsiteX11-2443" fmla="*/ 1279622 w 1428235"/>
                    <a:gd name="connsiteY11-2444" fmla="*/ 215043 h 1035652"/>
                    <a:gd name="connsiteX12-2445" fmla="*/ 1428232 w 1428235"/>
                    <a:gd name="connsiteY12-2446" fmla="*/ 83020 h 1035652"/>
                    <a:gd name="connsiteX13-2447" fmla="*/ 1276111 w 1428235"/>
                    <a:gd name="connsiteY13-2448" fmla="*/ 545085 h 1035652"/>
                    <a:gd name="connsiteX14-2449" fmla="*/ 1264542 w 1428235"/>
                    <a:gd name="connsiteY14-2450" fmla="*/ 691109 h 1035652"/>
                    <a:gd name="connsiteX15-2451" fmla="*/ 1356941 w 1428235"/>
                    <a:gd name="connsiteY15-2452" fmla="*/ 759720 h 1035652"/>
                    <a:gd name="connsiteX16-2453" fmla="*/ 1211399 w 1428235"/>
                    <a:gd name="connsiteY16-2454" fmla="*/ 1005021 h 1035652"/>
                    <a:gd name="connsiteX17-2455" fmla="*/ 1156309 w 1428235"/>
                    <a:gd name="connsiteY17-2456" fmla="*/ 969380 h 1035652"/>
                    <a:gd name="connsiteX18-2457" fmla="*/ 1079640 w 1428235"/>
                    <a:gd name="connsiteY18-2458" fmla="*/ 966269 h 1035652"/>
                    <a:gd name="connsiteX19-2459" fmla="*/ 997236 w 1428235"/>
                    <a:gd name="connsiteY19-2460" fmla="*/ 1019798 h 1035652"/>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11" y="connsiteY9-812"/>
                    </a:cxn>
                    <a:cxn ang="0">
                      <a:pos x="connsiteX10-973" y="connsiteY10-974"/>
                    </a:cxn>
                    <a:cxn ang="0">
                      <a:pos x="connsiteX11-1239" y="connsiteY11-1240"/>
                    </a:cxn>
                    <a:cxn ang="0">
                      <a:pos x="connsiteX12-1337" y="connsiteY12-1338"/>
                    </a:cxn>
                    <a:cxn ang="0">
                      <a:pos x="connsiteX13-1391" y="connsiteY13-1392"/>
                    </a:cxn>
                    <a:cxn ang="0">
                      <a:pos x="connsiteX14-1449" y="connsiteY14-1450"/>
                    </a:cxn>
                    <a:cxn ang="0">
                      <a:pos x="connsiteX15-1511" y="connsiteY15-1512"/>
                    </a:cxn>
                    <a:cxn ang="0">
                      <a:pos x="connsiteX16-1737" y="connsiteY16-1738"/>
                    </a:cxn>
                    <a:cxn ang="0">
                      <a:pos x="connsiteX17-1841" y="connsiteY17-1842"/>
                    </a:cxn>
                    <a:cxn ang="0">
                      <a:pos x="connsiteX18-1915" y="connsiteY18-1916"/>
                    </a:cxn>
                    <a:cxn ang="0">
                      <a:pos x="connsiteX19-2259" y="connsiteY19-2260"/>
                    </a:cxn>
                  </a:cxnLst>
                  <a:rect l="l" t="t" r="r" b="b"/>
                  <a:pathLst>
                    <a:path w="1428235" h="1035652">
                      <a:moveTo>
                        <a:pt x="997236" y="1019798"/>
                      </a:moveTo>
                      <a:lnTo>
                        <a:pt x="935385" y="1035652"/>
                      </a:lnTo>
                      <a:lnTo>
                        <a:pt x="903643" y="1016162"/>
                      </a:lnTo>
                      <a:lnTo>
                        <a:pt x="854490" y="973252"/>
                      </a:lnTo>
                      <a:cubicBezTo>
                        <a:pt x="846708" y="967868"/>
                        <a:pt x="827464" y="988189"/>
                        <a:pt x="819682" y="982805"/>
                      </a:cubicBezTo>
                      <a:lnTo>
                        <a:pt x="790411" y="860312"/>
                      </a:lnTo>
                      <a:cubicBezTo>
                        <a:pt x="798798" y="826049"/>
                        <a:pt x="821436" y="671262"/>
                        <a:pt x="818161" y="605334"/>
                      </a:cubicBezTo>
                      <a:cubicBezTo>
                        <a:pt x="814886" y="539407"/>
                        <a:pt x="587368" y="772647"/>
                        <a:pt x="451008" y="823232"/>
                      </a:cubicBezTo>
                      <a:cubicBezTo>
                        <a:pt x="314648" y="873817"/>
                        <a:pt x="151495" y="874348"/>
                        <a:pt x="0" y="908843"/>
                      </a:cubicBezTo>
                      <a:lnTo>
                        <a:pt x="544126" y="11189"/>
                      </a:lnTo>
                      <a:cubicBezTo>
                        <a:pt x="558490" y="-51756"/>
                        <a:pt x="791416" y="169985"/>
                        <a:pt x="912872" y="201450"/>
                      </a:cubicBezTo>
                      <a:cubicBezTo>
                        <a:pt x="1034328" y="232915"/>
                        <a:pt x="1186354" y="221765"/>
                        <a:pt x="1279622" y="215043"/>
                      </a:cubicBezTo>
                      <a:cubicBezTo>
                        <a:pt x="1346664" y="309115"/>
                        <a:pt x="1428817" y="28013"/>
                        <a:pt x="1428232" y="83020"/>
                      </a:cubicBezTo>
                      <a:cubicBezTo>
                        <a:pt x="1427647" y="138027"/>
                        <a:pt x="1327787" y="397322"/>
                        <a:pt x="1276111" y="545085"/>
                      </a:cubicBezTo>
                      <a:cubicBezTo>
                        <a:pt x="1252310" y="636826"/>
                        <a:pt x="1263757" y="644832"/>
                        <a:pt x="1264542" y="691109"/>
                      </a:cubicBezTo>
                      <a:cubicBezTo>
                        <a:pt x="1323247" y="795155"/>
                        <a:pt x="1326141" y="736850"/>
                        <a:pt x="1356941" y="759720"/>
                      </a:cubicBezTo>
                      <a:lnTo>
                        <a:pt x="1211399" y="1005021"/>
                      </a:lnTo>
                      <a:cubicBezTo>
                        <a:pt x="1193993" y="1000398"/>
                        <a:pt x="1173715" y="974003"/>
                        <a:pt x="1156309" y="969380"/>
                      </a:cubicBezTo>
                      <a:lnTo>
                        <a:pt x="1079640" y="966269"/>
                      </a:lnTo>
                      <a:lnTo>
                        <a:pt x="997236" y="1019798"/>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86" name="平行四边形 51"/>
                <p:cNvSpPr/>
                <p:nvPr/>
              </p:nvSpPr>
              <p:spPr>
                <a:xfrm rot="344820">
                  <a:off x="1323817" y="2452867"/>
                  <a:ext cx="5087520" cy="1381265"/>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881 h 2104975"/>
                    <a:gd name="connsiteX1-417" fmla="*/ 334539 w 1013215"/>
                    <a:gd name="connsiteY1-418" fmla="*/ 1148685 h 2104975"/>
                    <a:gd name="connsiteX2-419" fmla="*/ 764057 w 1013215"/>
                    <a:gd name="connsiteY2-420" fmla="*/ 1068417 h 2104975"/>
                    <a:gd name="connsiteX3-421" fmla="*/ 1013215 w 1013215"/>
                    <a:gd name="connsiteY3-422" fmla="*/ 2120 h 2104975"/>
                    <a:gd name="connsiteX4-423" fmla="*/ 934673 w 1013215"/>
                    <a:gd name="connsiteY4-424" fmla="*/ 1673078 h 2104975"/>
                    <a:gd name="connsiteX5-425" fmla="*/ 262857 w 1013215"/>
                    <a:gd name="connsiteY5-426" fmla="*/ 2104975 h 2104975"/>
                    <a:gd name="connsiteX6-427" fmla="*/ 0 w 1013215"/>
                    <a:gd name="connsiteY6-428" fmla="*/ 2059881 h 2104975"/>
                    <a:gd name="connsiteX0-429" fmla="*/ 0 w 1013215"/>
                    <a:gd name="connsiteY0-430" fmla="*/ 2059881 h 2104975"/>
                    <a:gd name="connsiteX1-431" fmla="*/ 339018 w 1013215"/>
                    <a:gd name="connsiteY1-432" fmla="*/ 1447654 h 2104975"/>
                    <a:gd name="connsiteX2-433" fmla="*/ 764057 w 1013215"/>
                    <a:gd name="connsiteY2-434" fmla="*/ 1068417 h 2104975"/>
                    <a:gd name="connsiteX3-435" fmla="*/ 1013215 w 1013215"/>
                    <a:gd name="connsiteY3-436" fmla="*/ 2120 h 2104975"/>
                    <a:gd name="connsiteX4-437" fmla="*/ 934673 w 1013215"/>
                    <a:gd name="connsiteY4-438" fmla="*/ 1673078 h 2104975"/>
                    <a:gd name="connsiteX5-439" fmla="*/ 262857 w 1013215"/>
                    <a:gd name="connsiteY5-440" fmla="*/ 2104975 h 2104975"/>
                    <a:gd name="connsiteX6-441" fmla="*/ 0 w 1013215"/>
                    <a:gd name="connsiteY6-442" fmla="*/ 2059881 h 2104975"/>
                    <a:gd name="connsiteX0-443" fmla="*/ 0 w 1013215"/>
                    <a:gd name="connsiteY0-444" fmla="*/ 2059881 h 2104975"/>
                    <a:gd name="connsiteX1-445" fmla="*/ 299244 w 1013215"/>
                    <a:gd name="connsiteY1-446" fmla="*/ 1406353 h 2104975"/>
                    <a:gd name="connsiteX2-447" fmla="*/ 764057 w 1013215"/>
                    <a:gd name="connsiteY2-448" fmla="*/ 1068417 h 2104975"/>
                    <a:gd name="connsiteX3-449" fmla="*/ 1013215 w 1013215"/>
                    <a:gd name="connsiteY3-450" fmla="*/ 2120 h 2104975"/>
                    <a:gd name="connsiteX4-451" fmla="*/ 934673 w 1013215"/>
                    <a:gd name="connsiteY4-452" fmla="*/ 1673078 h 2104975"/>
                    <a:gd name="connsiteX5-453" fmla="*/ 262857 w 1013215"/>
                    <a:gd name="connsiteY5-454" fmla="*/ 2104975 h 2104975"/>
                    <a:gd name="connsiteX6-455" fmla="*/ 0 w 1013215"/>
                    <a:gd name="connsiteY6-456" fmla="*/ 2059881 h 2104975"/>
                    <a:gd name="connsiteX0-457" fmla="*/ 0 w 1013215"/>
                    <a:gd name="connsiteY0-458" fmla="*/ 2059881 h 2104975"/>
                    <a:gd name="connsiteX1-459" fmla="*/ 299244 w 1013215"/>
                    <a:gd name="connsiteY1-460" fmla="*/ 1406353 h 2104975"/>
                    <a:gd name="connsiteX2-461" fmla="*/ 345144 w 1013215"/>
                    <a:gd name="connsiteY2-462" fmla="*/ 1493361 h 2104975"/>
                    <a:gd name="connsiteX3-463" fmla="*/ 764057 w 1013215"/>
                    <a:gd name="connsiteY3-464" fmla="*/ 1068417 h 2104975"/>
                    <a:gd name="connsiteX4-465" fmla="*/ 1013215 w 1013215"/>
                    <a:gd name="connsiteY4-466" fmla="*/ 2120 h 2104975"/>
                    <a:gd name="connsiteX5-467" fmla="*/ 934673 w 1013215"/>
                    <a:gd name="connsiteY5-468" fmla="*/ 1673078 h 2104975"/>
                    <a:gd name="connsiteX6-469" fmla="*/ 262857 w 1013215"/>
                    <a:gd name="connsiteY6-470" fmla="*/ 2104975 h 2104975"/>
                    <a:gd name="connsiteX7-471" fmla="*/ 0 w 1013215"/>
                    <a:gd name="connsiteY7-472" fmla="*/ 2059881 h 2104975"/>
                    <a:gd name="connsiteX0-473" fmla="*/ 0 w 1013215"/>
                    <a:gd name="connsiteY0-474" fmla="*/ 2059633 h 2104727"/>
                    <a:gd name="connsiteX1-475" fmla="*/ 299244 w 1013215"/>
                    <a:gd name="connsiteY1-476" fmla="*/ 1406105 h 2104727"/>
                    <a:gd name="connsiteX2-477" fmla="*/ 345144 w 1013215"/>
                    <a:gd name="connsiteY2-478" fmla="*/ 1493113 h 2104727"/>
                    <a:gd name="connsiteX3-479" fmla="*/ 402409 w 1013215"/>
                    <a:gd name="connsiteY3-480" fmla="*/ 1224994 h 2104727"/>
                    <a:gd name="connsiteX4-481" fmla="*/ 1013215 w 1013215"/>
                    <a:gd name="connsiteY4-482" fmla="*/ 1872 h 2104727"/>
                    <a:gd name="connsiteX5-483" fmla="*/ 934673 w 1013215"/>
                    <a:gd name="connsiteY5-484" fmla="*/ 1672830 h 2104727"/>
                    <a:gd name="connsiteX6-485" fmla="*/ 262857 w 1013215"/>
                    <a:gd name="connsiteY6-486" fmla="*/ 2104727 h 2104727"/>
                    <a:gd name="connsiteX7-487" fmla="*/ 0 w 1013215"/>
                    <a:gd name="connsiteY7-488" fmla="*/ 2059633 h 2104727"/>
                    <a:gd name="connsiteX0-489" fmla="*/ 0 w 1013215"/>
                    <a:gd name="connsiteY0-490" fmla="*/ 2059633 h 2104727"/>
                    <a:gd name="connsiteX1-491" fmla="*/ 299244 w 1013215"/>
                    <a:gd name="connsiteY1-492" fmla="*/ 1406105 h 2104727"/>
                    <a:gd name="connsiteX2-493" fmla="*/ 345144 w 1013215"/>
                    <a:gd name="connsiteY2-494" fmla="*/ 1493113 h 2104727"/>
                    <a:gd name="connsiteX3-495" fmla="*/ 402409 w 1013215"/>
                    <a:gd name="connsiteY3-496" fmla="*/ 1224994 h 2104727"/>
                    <a:gd name="connsiteX4-497" fmla="*/ 1013215 w 1013215"/>
                    <a:gd name="connsiteY4-498" fmla="*/ 1872 h 2104727"/>
                    <a:gd name="connsiteX5-499" fmla="*/ 934673 w 1013215"/>
                    <a:gd name="connsiteY5-500" fmla="*/ 1672830 h 2104727"/>
                    <a:gd name="connsiteX6-501" fmla="*/ 262857 w 1013215"/>
                    <a:gd name="connsiteY6-502" fmla="*/ 2104727 h 2104727"/>
                    <a:gd name="connsiteX7-503" fmla="*/ 0 w 1013215"/>
                    <a:gd name="connsiteY7-504" fmla="*/ 2059633 h 2104727"/>
                    <a:gd name="connsiteX0-505" fmla="*/ 0 w 1013215"/>
                    <a:gd name="connsiteY0-506" fmla="*/ 2059622 h 2104716"/>
                    <a:gd name="connsiteX1-507" fmla="*/ 299244 w 1013215"/>
                    <a:gd name="connsiteY1-508" fmla="*/ 1406094 h 2104716"/>
                    <a:gd name="connsiteX2-509" fmla="*/ 345144 w 1013215"/>
                    <a:gd name="connsiteY2-510" fmla="*/ 1493102 h 2104716"/>
                    <a:gd name="connsiteX3-511" fmla="*/ 403989 w 1013215"/>
                    <a:gd name="connsiteY3-512" fmla="*/ 1233657 h 2104716"/>
                    <a:gd name="connsiteX4-513" fmla="*/ 1013215 w 1013215"/>
                    <a:gd name="connsiteY4-514" fmla="*/ 1861 h 2104716"/>
                    <a:gd name="connsiteX5-515" fmla="*/ 934673 w 1013215"/>
                    <a:gd name="connsiteY5-516" fmla="*/ 1672819 h 2104716"/>
                    <a:gd name="connsiteX6-517" fmla="*/ 262857 w 1013215"/>
                    <a:gd name="connsiteY6-518" fmla="*/ 2104716 h 2104716"/>
                    <a:gd name="connsiteX7-519" fmla="*/ 0 w 1013215"/>
                    <a:gd name="connsiteY7-520" fmla="*/ 2059622 h 2104716"/>
                    <a:gd name="connsiteX0-521" fmla="*/ 0 w 1013215"/>
                    <a:gd name="connsiteY0-522" fmla="*/ 2059622 h 2104716"/>
                    <a:gd name="connsiteX1-523" fmla="*/ 282142 w 1013215"/>
                    <a:gd name="connsiteY1-524" fmla="*/ 1232560 h 2104716"/>
                    <a:gd name="connsiteX2-525" fmla="*/ 345144 w 1013215"/>
                    <a:gd name="connsiteY2-526" fmla="*/ 1493102 h 2104716"/>
                    <a:gd name="connsiteX3-527" fmla="*/ 403989 w 1013215"/>
                    <a:gd name="connsiteY3-528" fmla="*/ 1233657 h 2104716"/>
                    <a:gd name="connsiteX4-529" fmla="*/ 1013215 w 1013215"/>
                    <a:gd name="connsiteY4-530" fmla="*/ 1861 h 2104716"/>
                    <a:gd name="connsiteX5-531" fmla="*/ 934673 w 1013215"/>
                    <a:gd name="connsiteY5-532" fmla="*/ 1672819 h 2104716"/>
                    <a:gd name="connsiteX6-533" fmla="*/ 262857 w 1013215"/>
                    <a:gd name="connsiteY6-534" fmla="*/ 2104716 h 2104716"/>
                    <a:gd name="connsiteX7-535" fmla="*/ 0 w 1013215"/>
                    <a:gd name="connsiteY7-536" fmla="*/ 2059622 h 2104716"/>
                    <a:gd name="connsiteX0-537-101" fmla="*/ 0 w 1013215"/>
                    <a:gd name="connsiteY0-538-102" fmla="*/ 2059622 h 2104716"/>
                    <a:gd name="connsiteX1-539-103" fmla="*/ 391611 w 1013215"/>
                    <a:gd name="connsiteY1-540-104" fmla="*/ 408433 h 2104716"/>
                    <a:gd name="connsiteX2-541-105" fmla="*/ 345144 w 1013215"/>
                    <a:gd name="connsiteY2-542-106" fmla="*/ 1493102 h 2104716"/>
                    <a:gd name="connsiteX3-543-107" fmla="*/ 403989 w 1013215"/>
                    <a:gd name="connsiteY3-544-108" fmla="*/ 1233657 h 2104716"/>
                    <a:gd name="connsiteX4-545-109" fmla="*/ 1013215 w 1013215"/>
                    <a:gd name="connsiteY4-546-110" fmla="*/ 1861 h 2104716"/>
                    <a:gd name="connsiteX5-547-111" fmla="*/ 934673 w 1013215"/>
                    <a:gd name="connsiteY5-548-112" fmla="*/ 1672819 h 2104716"/>
                    <a:gd name="connsiteX6-549-113" fmla="*/ 262857 w 1013215"/>
                    <a:gd name="connsiteY6-550-114" fmla="*/ 2104716 h 2104716"/>
                    <a:gd name="connsiteX7-551" fmla="*/ 0 w 1013215"/>
                    <a:gd name="connsiteY7-552" fmla="*/ 2059622 h 2104716"/>
                    <a:gd name="connsiteX0-553" fmla="*/ 0 w 1013215"/>
                    <a:gd name="connsiteY0-554" fmla="*/ 2059622 h 2104716"/>
                    <a:gd name="connsiteX1-555" fmla="*/ 391611 w 1013215"/>
                    <a:gd name="connsiteY1-556" fmla="*/ 408433 h 2104716"/>
                    <a:gd name="connsiteX2-557" fmla="*/ 345144 w 1013215"/>
                    <a:gd name="connsiteY2-558" fmla="*/ 1493102 h 2104716"/>
                    <a:gd name="connsiteX3-559" fmla="*/ 403989 w 1013215"/>
                    <a:gd name="connsiteY3-560" fmla="*/ 1233657 h 2104716"/>
                    <a:gd name="connsiteX4-561" fmla="*/ 1013215 w 1013215"/>
                    <a:gd name="connsiteY4-562" fmla="*/ 1861 h 2104716"/>
                    <a:gd name="connsiteX5-563" fmla="*/ 934673 w 1013215"/>
                    <a:gd name="connsiteY5-564" fmla="*/ 1672819 h 2104716"/>
                    <a:gd name="connsiteX6-565" fmla="*/ 262857 w 1013215"/>
                    <a:gd name="connsiteY6-566" fmla="*/ 2104716 h 2104716"/>
                    <a:gd name="connsiteX7-567" fmla="*/ 0 w 1013215"/>
                    <a:gd name="connsiteY7-568" fmla="*/ 2059622 h 2104716"/>
                    <a:gd name="connsiteX0-569" fmla="*/ 0 w 1013215"/>
                    <a:gd name="connsiteY0-570" fmla="*/ 2059622 h 2104716"/>
                    <a:gd name="connsiteX1-571" fmla="*/ 391611 w 1013215"/>
                    <a:gd name="connsiteY1-572" fmla="*/ 408433 h 2104716"/>
                    <a:gd name="connsiteX2-573" fmla="*/ 453458 w 1013215"/>
                    <a:gd name="connsiteY2-574" fmla="*/ 591824 h 2104716"/>
                    <a:gd name="connsiteX3-575" fmla="*/ 345144 w 1013215"/>
                    <a:gd name="connsiteY3-576" fmla="*/ 1493102 h 2104716"/>
                    <a:gd name="connsiteX4-577" fmla="*/ 403989 w 1013215"/>
                    <a:gd name="connsiteY4-578" fmla="*/ 1233657 h 2104716"/>
                    <a:gd name="connsiteX5-579" fmla="*/ 1013215 w 1013215"/>
                    <a:gd name="connsiteY5-580" fmla="*/ 1861 h 2104716"/>
                    <a:gd name="connsiteX6-581" fmla="*/ 934673 w 1013215"/>
                    <a:gd name="connsiteY6-582" fmla="*/ 1672819 h 2104716"/>
                    <a:gd name="connsiteX7-583" fmla="*/ 262857 w 1013215"/>
                    <a:gd name="connsiteY7-584" fmla="*/ 2104716 h 2104716"/>
                    <a:gd name="connsiteX8" fmla="*/ 0 w 1013215"/>
                    <a:gd name="connsiteY8" fmla="*/ 2059622 h 2104716"/>
                    <a:gd name="connsiteX0-585" fmla="*/ 0 w 1013215"/>
                    <a:gd name="connsiteY0-586" fmla="*/ 2059622 h 2104716"/>
                    <a:gd name="connsiteX1-587" fmla="*/ 391611 w 1013215"/>
                    <a:gd name="connsiteY1-588" fmla="*/ 408433 h 2104716"/>
                    <a:gd name="connsiteX2-589" fmla="*/ 453458 w 1013215"/>
                    <a:gd name="connsiteY2-590" fmla="*/ 591824 h 2104716"/>
                    <a:gd name="connsiteX3-591" fmla="*/ 345144 w 1013215"/>
                    <a:gd name="connsiteY3-592" fmla="*/ 1493102 h 2104716"/>
                    <a:gd name="connsiteX4-593" fmla="*/ 403989 w 1013215"/>
                    <a:gd name="connsiteY4-594" fmla="*/ 1233657 h 2104716"/>
                    <a:gd name="connsiteX5-595" fmla="*/ 1013215 w 1013215"/>
                    <a:gd name="connsiteY5-596" fmla="*/ 1861 h 2104716"/>
                    <a:gd name="connsiteX6-597" fmla="*/ 934673 w 1013215"/>
                    <a:gd name="connsiteY6-598" fmla="*/ 1672819 h 2104716"/>
                    <a:gd name="connsiteX7-599" fmla="*/ 262857 w 1013215"/>
                    <a:gd name="connsiteY7-600" fmla="*/ 2104716 h 2104716"/>
                    <a:gd name="connsiteX8-601" fmla="*/ 0 w 1013215"/>
                    <a:gd name="connsiteY8-602" fmla="*/ 2059622 h 2104716"/>
                    <a:gd name="connsiteX0-603" fmla="*/ 0 w 1013215"/>
                    <a:gd name="connsiteY0-604" fmla="*/ 2059622 h 2104716"/>
                    <a:gd name="connsiteX1-605" fmla="*/ 391611 w 1013215"/>
                    <a:gd name="connsiteY1-606" fmla="*/ 408433 h 2104716"/>
                    <a:gd name="connsiteX2-607" fmla="*/ 435932 w 1013215"/>
                    <a:gd name="connsiteY2-608" fmla="*/ 486771 h 2104716"/>
                    <a:gd name="connsiteX3-609" fmla="*/ 345144 w 1013215"/>
                    <a:gd name="connsiteY3-610" fmla="*/ 1493102 h 2104716"/>
                    <a:gd name="connsiteX4-611" fmla="*/ 403989 w 1013215"/>
                    <a:gd name="connsiteY4-612" fmla="*/ 1233657 h 2104716"/>
                    <a:gd name="connsiteX5-613" fmla="*/ 1013215 w 1013215"/>
                    <a:gd name="connsiteY5-614" fmla="*/ 1861 h 2104716"/>
                    <a:gd name="connsiteX6-615" fmla="*/ 934673 w 1013215"/>
                    <a:gd name="connsiteY6-616" fmla="*/ 1672819 h 2104716"/>
                    <a:gd name="connsiteX7-617" fmla="*/ 262857 w 1013215"/>
                    <a:gd name="connsiteY7-618" fmla="*/ 2104716 h 2104716"/>
                    <a:gd name="connsiteX8-619" fmla="*/ 0 w 1013215"/>
                    <a:gd name="connsiteY8-620" fmla="*/ 2059622 h 2104716"/>
                    <a:gd name="connsiteX0-621" fmla="*/ 0 w 1013215"/>
                    <a:gd name="connsiteY0-622" fmla="*/ 2059622 h 2104716"/>
                    <a:gd name="connsiteX1-623" fmla="*/ 391611 w 1013215"/>
                    <a:gd name="connsiteY1-624" fmla="*/ 408433 h 2104716"/>
                    <a:gd name="connsiteX2-625" fmla="*/ 435932 w 1013215"/>
                    <a:gd name="connsiteY2-626" fmla="*/ 486771 h 2104716"/>
                    <a:gd name="connsiteX3-627" fmla="*/ 453322 w 1013215"/>
                    <a:gd name="connsiteY3-628" fmla="*/ 679591 h 2104716"/>
                    <a:gd name="connsiteX4-629" fmla="*/ 345144 w 1013215"/>
                    <a:gd name="connsiteY4-630" fmla="*/ 1493102 h 2104716"/>
                    <a:gd name="connsiteX5-631" fmla="*/ 403989 w 1013215"/>
                    <a:gd name="connsiteY5-632" fmla="*/ 1233657 h 2104716"/>
                    <a:gd name="connsiteX6-633" fmla="*/ 1013215 w 1013215"/>
                    <a:gd name="connsiteY6-634" fmla="*/ 1861 h 2104716"/>
                    <a:gd name="connsiteX7-635" fmla="*/ 934673 w 1013215"/>
                    <a:gd name="connsiteY7-636" fmla="*/ 1672819 h 2104716"/>
                    <a:gd name="connsiteX8-637" fmla="*/ 262857 w 1013215"/>
                    <a:gd name="connsiteY8-638" fmla="*/ 2104716 h 2104716"/>
                    <a:gd name="connsiteX9" fmla="*/ 0 w 1013215"/>
                    <a:gd name="connsiteY9" fmla="*/ 2059622 h 2104716"/>
                    <a:gd name="connsiteX0-639" fmla="*/ 0 w 1013215"/>
                    <a:gd name="connsiteY0-640" fmla="*/ 2059622 h 2104716"/>
                    <a:gd name="connsiteX1-641" fmla="*/ 391611 w 1013215"/>
                    <a:gd name="connsiteY1-642" fmla="*/ 408433 h 2104716"/>
                    <a:gd name="connsiteX2-643" fmla="*/ 435932 w 1013215"/>
                    <a:gd name="connsiteY2-644" fmla="*/ 486771 h 2104716"/>
                    <a:gd name="connsiteX3-645" fmla="*/ 453322 w 1013215"/>
                    <a:gd name="connsiteY3-646" fmla="*/ 679591 h 2104716"/>
                    <a:gd name="connsiteX4-647" fmla="*/ 390055 w 1013215"/>
                    <a:gd name="connsiteY4-648" fmla="*/ 1199712 h 2104716"/>
                    <a:gd name="connsiteX5-649" fmla="*/ 345144 w 1013215"/>
                    <a:gd name="connsiteY5-650" fmla="*/ 1493102 h 2104716"/>
                    <a:gd name="connsiteX6-651" fmla="*/ 403989 w 1013215"/>
                    <a:gd name="connsiteY6-652" fmla="*/ 1233657 h 2104716"/>
                    <a:gd name="connsiteX7-653" fmla="*/ 1013215 w 1013215"/>
                    <a:gd name="connsiteY7-654" fmla="*/ 1861 h 2104716"/>
                    <a:gd name="connsiteX8-655" fmla="*/ 934673 w 1013215"/>
                    <a:gd name="connsiteY8-656" fmla="*/ 1672819 h 2104716"/>
                    <a:gd name="connsiteX9-657" fmla="*/ 262857 w 1013215"/>
                    <a:gd name="connsiteY9-658" fmla="*/ 2104716 h 2104716"/>
                    <a:gd name="connsiteX10" fmla="*/ 0 w 1013215"/>
                    <a:gd name="connsiteY10" fmla="*/ 2059622 h 2104716"/>
                    <a:gd name="connsiteX0-659" fmla="*/ 0 w 934673"/>
                    <a:gd name="connsiteY0-660" fmla="*/ 1651189 h 1696283"/>
                    <a:gd name="connsiteX1-661" fmla="*/ 391611 w 934673"/>
                    <a:gd name="connsiteY1-662" fmla="*/ 0 h 1696283"/>
                    <a:gd name="connsiteX2-663" fmla="*/ 435932 w 934673"/>
                    <a:gd name="connsiteY2-664" fmla="*/ 78338 h 1696283"/>
                    <a:gd name="connsiteX3-665" fmla="*/ 453322 w 934673"/>
                    <a:gd name="connsiteY3-666" fmla="*/ 271158 h 1696283"/>
                    <a:gd name="connsiteX4-667" fmla="*/ 390055 w 934673"/>
                    <a:gd name="connsiteY4-668" fmla="*/ 791279 h 1696283"/>
                    <a:gd name="connsiteX5-669" fmla="*/ 345144 w 934673"/>
                    <a:gd name="connsiteY5-670" fmla="*/ 1084669 h 1696283"/>
                    <a:gd name="connsiteX6-671" fmla="*/ 403989 w 934673"/>
                    <a:gd name="connsiteY6-672" fmla="*/ 825224 h 1696283"/>
                    <a:gd name="connsiteX7-673" fmla="*/ 716002 w 934673"/>
                    <a:gd name="connsiteY7-674" fmla="*/ 953640 h 1696283"/>
                    <a:gd name="connsiteX8-675" fmla="*/ 934673 w 934673"/>
                    <a:gd name="connsiteY8-676" fmla="*/ 1264386 h 1696283"/>
                    <a:gd name="connsiteX9-677" fmla="*/ 262857 w 934673"/>
                    <a:gd name="connsiteY9-678" fmla="*/ 1696283 h 1696283"/>
                    <a:gd name="connsiteX10-679" fmla="*/ 0 w 934673"/>
                    <a:gd name="connsiteY10-680" fmla="*/ 1651189 h 1696283"/>
                    <a:gd name="connsiteX0-681" fmla="*/ 0 w 934673"/>
                    <a:gd name="connsiteY0-682" fmla="*/ 1651189 h 1696283"/>
                    <a:gd name="connsiteX1-683" fmla="*/ 391611 w 934673"/>
                    <a:gd name="connsiteY1-684" fmla="*/ 0 h 1696283"/>
                    <a:gd name="connsiteX2-685" fmla="*/ 435932 w 934673"/>
                    <a:gd name="connsiteY2-686" fmla="*/ 78338 h 1696283"/>
                    <a:gd name="connsiteX3-687" fmla="*/ 453322 w 934673"/>
                    <a:gd name="connsiteY3-688" fmla="*/ 271158 h 1696283"/>
                    <a:gd name="connsiteX4-689" fmla="*/ 390055 w 934673"/>
                    <a:gd name="connsiteY4-690" fmla="*/ 791279 h 1696283"/>
                    <a:gd name="connsiteX5-691" fmla="*/ 345144 w 934673"/>
                    <a:gd name="connsiteY5-692" fmla="*/ 1084669 h 1696283"/>
                    <a:gd name="connsiteX6-693" fmla="*/ 390789 w 934673"/>
                    <a:gd name="connsiteY6-694" fmla="*/ 912083 h 1696283"/>
                    <a:gd name="connsiteX7-695" fmla="*/ 716002 w 934673"/>
                    <a:gd name="connsiteY7-696" fmla="*/ 953640 h 1696283"/>
                    <a:gd name="connsiteX8-697" fmla="*/ 934673 w 934673"/>
                    <a:gd name="connsiteY8-698" fmla="*/ 1264386 h 1696283"/>
                    <a:gd name="connsiteX9-699" fmla="*/ 262857 w 934673"/>
                    <a:gd name="connsiteY9-700" fmla="*/ 1696283 h 1696283"/>
                    <a:gd name="connsiteX10-701" fmla="*/ 0 w 934673"/>
                    <a:gd name="connsiteY10-702" fmla="*/ 1651189 h 1696283"/>
                    <a:gd name="connsiteX0-703" fmla="*/ 0 w 934673"/>
                    <a:gd name="connsiteY0-704" fmla="*/ 1651189 h 1696283"/>
                    <a:gd name="connsiteX1-705" fmla="*/ 391611 w 934673"/>
                    <a:gd name="connsiteY1-706" fmla="*/ 0 h 1696283"/>
                    <a:gd name="connsiteX2-707" fmla="*/ 435932 w 934673"/>
                    <a:gd name="connsiteY2-708" fmla="*/ 78338 h 1696283"/>
                    <a:gd name="connsiteX3-709" fmla="*/ 453322 w 934673"/>
                    <a:gd name="connsiteY3-710" fmla="*/ 271158 h 1696283"/>
                    <a:gd name="connsiteX4-711" fmla="*/ 390055 w 934673"/>
                    <a:gd name="connsiteY4-712" fmla="*/ 791279 h 1696283"/>
                    <a:gd name="connsiteX5-713" fmla="*/ 345144 w 934673"/>
                    <a:gd name="connsiteY5-714" fmla="*/ 1084669 h 1696283"/>
                    <a:gd name="connsiteX6-715" fmla="*/ 392794 w 934673"/>
                    <a:gd name="connsiteY6-716" fmla="*/ 852277 h 1696283"/>
                    <a:gd name="connsiteX7-717" fmla="*/ 716002 w 934673"/>
                    <a:gd name="connsiteY7-718" fmla="*/ 953640 h 1696283"/>
                    <a:gd name="connsiteX8-719" fmla="*/ 934673 w 934673"/>
                    <a:gd name="connsiteY8-720" fmla="*/ 1264386 h 1696283"/>
                    <a:gd name="connsiteX9-721" fmla="*/ 262857 w 934673"/>
                    <a:gd name="connsiteY9-722" fmla="*/ 1696283 h 1696283"/>
                    <a:gd name="connsiteX10-723" fmla="*/ 0 w 934673"/>
                    <a:gd name="connsiteY10-724" fmla="*/ 1651189 h 1696283"/>
                    <a:gd name="connsiteX0-725" fmla="*/ 0 w 934673"/>
                    <a:gd name="connsiteY0-726" fmla="*/ 1651189 h 1696283"/>
                    <a:gd name="connsiteX1-727" fmla="*/ 391611 w 934673"/>
                    <a:gd name="connsiteY1-728" fmla="*/ 0 h 1696283"/>
                    <a:gd name="connsiteX2-729" fmla="*/ 435932 w 934673"/>
                    <a:gd name="connsiteY2-730" fmla="*/ 78338 h 1696283"/>
                    <a:gd name="connsiteX3-731" fmla="*/ 453322 w 934673"/>
                    <a:gd name="connsiteY3-732" fmla="*/ 271158 h 1696283"/>
                    <a:gd name="connsiteX4-733" fmla="*/ 390055 w 934673"/>
                    <a:gd name="connsiteY4-734" fmla="*/ 791279 h 1696283"/>
                    <a:gd name="connsiteX5-735" fmla="*/ 345144 w 934673"/>
                    <a:gd name="connsiteY5-736" fmla="*/ 1084669 h 1696283"/>
                    <a:gd name="connsiteX6-737" fmla="*/ 392794 w 934673"/>
                    <a:gd name="connsiteY6-738" fmla="*/ 852277 h 1696283"/>
                    <a:gd name="connsiteX7-739" fmla="*/ 460005 w 934673"/>
                    <a:gd name="connsiteY7-740" fmla="*/ 902652 h 1696283"/>
                    <a:gd name="connsiteX8-741" fmla="*/ 934673 w 934673"/>
                    <a:gd name="connsiteY8-742" fmla="*/ 1264386 h 1696283"/>
                    <a:gd name="connsiteX9-743" fmla="*/ 262857 w 934673"/>
                    <a:gd name="connsiteY9-744" fmla="*/ 1696283 h 1696283"/>
                    <a:gd name="connsiteX10-745" fmla="*/ 0 w 934673"/>
                    <a:gd name="connsiteY10-746" fmla="*/ 1651189 h 1696283"/>
                    <a:gd name="connsiteX0-747" fmla="*/ 0 w 721149"/>
                    <a:gd name="connsiteY0-748" fmla="*/ 1651189 h 1696283"/>
                    <a:gd name="connsiteX1-749" fmla="*/ 391611 w 721149"/>
                    <a:gd name="connsiteY1-750" fmla="*/ 0 h 1696283"/>
                    <a:gd name="connsiteX2-751" fmla="*/ 435932 w 721149"/>
                    <a:gd name="connsiteY2-752" fmla="*/ 78338 h 1696283"/>
                    <a:gd name="connsiteX3-753" fmla="*/ 453322 w 721149"/>
                    <a:gd name="connsiteY3-754" fmla="*/ 271158 h 1696283"/>
                    <a:gd name="connsiteX4-755" fmla="*/ 390055 w 721149"/>
                    <a:gd name="connsiteY4-756" fmla="*/ 791279 h 1696283"/>
                    <a:gd name="connsiteX5-757" fmla="*/ 345144 w 721149"/>
                    <a:gd name="connsiteY5-758" fmla="*/ 1084669 h 1696283"/>
                    <a:gd name="connsiteX6-759" fmla="*/ 392794 w 721149"/>
                    <a:gd name="connsiteY6-760" fmla="*/ 852277 h 1696283"/>
                    <a:gd name="connsiteX7-761" fmla="*/ 460005 w 721149"/>
                    <a:gd name="connsiteY7-762" fmla="*/ 902652 h 1696283"/>
                    <a:gd name="connsiteX8-763" fmla="*/ 721149 w 721149"/>
                    <a:gd name="connsiteY8-764" fmla="*/ 950877 h 1696283"/>
                    <a:gd name="connsiteX9-765" fmla="*/ 262857 w 721149"/>
                    <a:gd name="connsiteY9-766" fmla="*/ 1696283 h 1696283"/>
                    <a:gd name="connsiteX10-767" fmla="*/ 0 w 721149"/>
                    <a:gd name="connsiteY10-768" fmla="*/ 1651189 h 1696283"/>
                    <a:gd name="connsiteX0-769" fmla="*/ 0 w 721149"/>
                    <a:gd name="connsiteY0-770" fmla="*/ 1651189 h 1696283"/>
                    <a:gd name="connsiteX1-771" fmla="*/ 391611 w 721149"/>
                    <a:gd name="connsiteY1-772" fmla="*/ 0 h 1696283"/>
                    <a:gd name="connsiteX2-773" fmla="*/ 435932 w 721149"/>
                    <a:gd name="connsiteY2-774" fmla="*/ 78338 h 1696283"/>
                    <a:gd name="connsiteX3-775" fmla="*/ 453322 w 721149"/>
                    <a:gd name="connsiteY3-776" fmla="*/ 271158 h 1696283"/>
                    <a:gd name="connsiteX4-777" fmla="*/ 390055 w 721149"/>
                    <a:gd name="connsiteY4-778" fmla="*/ 791279 h 1696283"/>
                    <a:gd name="connsiteX5-779" fmla="*/ 345144 w 721149"/>
                    <a:gd name="connsiteY5-780" fmla="*/ 1084669 h 1696283"/>
                    <a:gd name="connsiteX6-781" fmla="*/ 392794 w 721149"/>
                    <a:gd name="connsiteY6-782" fmla="*/ 852277 h 1696283"/>
                    <a:gd name="connsiteX7-783" fmla="*/ 460438 w 721149"/>
                    <a:gd name="connsiteY7-784" fmla="*/ 931584 h 1696283"/>
                    <a:gd name="connsiteX8-785" fmla="*/ 721149 w 721149"/>
                    <a:gd name="connsiteY8-786" fmla="*/ 950877 h 1696283"/>
                    <a:gd name="connsiteX9-787" fmla="*/ 262857 w 721149"/>
                    <a:gd name="connsiteY9-788" fmla="*/ 1696283 h 1696283"/>
                    <a:gd name="connsiteX10-789" fmla="*/ 0 w 721149"/>
                    <a:gd name="connsiteY10-790" fmla="*/ 1651189 h 1696283"/>
                    <a:gd name="connsiteX0-791" fmla="*/ 0 w 721149"/>
                    <a:gd name="connsiteY0-792" fmla="*/ 1651189 h 1696283"/>
                    <a:gd name="connsiteX1-793" fmla="*/ 391611 w 721149"/>
                    <a:gd name="connsiteY1-794" fmla="*/ 0 h 1696283"/>
                    <a:gd name="connsiteX2-795" fmla="*/ 435932 w 721149"/>
                    <a:gd name="connsiteY2-796" fmla="*/ 78338 h 1696283"/>
                    <a:gd name="connsiteX3-797" fmla="*/ 453322 w 721149"/>
                    <a:gd name="connsiteY3-798" fmla="*/ 271158 h 1696283"/>
                    <a:gd name="connsiteX4-799" fmla="*/ 390055 w 721149"/>
                    <a:gd name="connsiteY4-800" fmla="*/ 791279 h 1696283"/>
                    <a:gd name="connsiteX5-801" fmla="*/ 345144 w 721149"/>
                    <a:gd name="connsiteY5-802" fmla="*/ 1084669 h 1696283"/>
                    <a:gd name="connsiteX6-803" fmla="*/ 392794 w 721149"/>
                    <a:gd name="connsiteY6-804" fmla="*/ 852277 h 1696283"/>
                    <a:gd name="connsiteX7-805" fmla="*/ 454262 w 721149"/>
                    <a:gd name="connsiteY7-806" fmla="*/ 906534 h 1696283"/>
                    <a:gd name="connsiteX8-807" fmla="*/ 721149 w 721149"/>
                    <a:gd name="connsiteY8-808" fmla="*/ 950877 h 1696283"/>
                    <a:gd name="connsiteX9-809" fmla="*/ 262857 w 721149"/>
                    <a:gd name="connsiteY9-810" fmla="*/ 1696283 h 1696283"/>
                    <a:gd name="connsiteX10-811" fmla="*/ 0 w 721149"/>
                    <a:gd name="connsiteY10-812" fmla="*/ 1651189 h 1696283"/>
                    <a:gd name="connsiteX0-813" fmla="*/ 0 w 721149"/>
                    <a:gd name="connsiteY0-814" fmla="*/ 1651189 h 1696283"/>
                    <a:gd name="connsiteX1-815" fmla="*/ 391611 w 721149"/>
                    <a:gd name="connsiteY1-816" fmla="*/ 0 h 1696283"/>
                    <a:gd name="connsiteX2-817" fmla="*/ 435932 w 721149"/>
                    <a:gd name="connsiteY2-818" fmla="*/ 78338 h 1696283"/>
                    <a:gd name="connsiteX3-819" fmla="*/ 453322 w 721149"/>
                    <a:gd name="connsiteY3-820" fmla="*/ 271158 h 1696283"/>
                    <a:gd name="connsiteX4-821" fmla="*/ 390055 w 721149"/>
                    <a:gd name="connsiteY4-822" fmla="*/ 791279 h 1696283"/>
                    <a:gd name="connsiteX5-823" fmla="*/ 345144 w 721149"/>
                    <a:gd name="connsiteY5-824" fmla="*/ 1084669 h 1696283"/>
                    <a:gd name="connsiteX6-825" fmla="*/ 392794 w 721149"/>
                    <a:gd name="connsiteY6-826" fmla="*/ 852277 h 1696283"/>
                    <a:gd name="connsiteX7-827" fmla="*/ 454262 w 721149"/>
                    <a:gd name="connsiteY7-828" fmla="*/ 906534 h 1696283"/>
                    <a:gd name="connsiteX8-829" fmla="*/ 721149 w 721149"/>
                    <a:gd name="connsiteY8-830" fmla="*/ 950877 h 1696283"/>
                    <a:gd name="connsiteX9-831" fmla="*/ 612627 w 721149"/>
                    <a:gd name="connsiteY9-832" fmla="*/ 1127894 h 1696283"/>
                    <a:gd name="connsiteX10-833" fmla="*/ 262857 w 721149"/>
                    <a:gd name="connsiteY10-834" fmla="*/ 1696283 h 1696283"/>
                    <a:gd name="connsiteX11" fmla="*/ 0 w 721149"/>
                    <a:gd name="connsiteY11" fmla="*/ 1651189 h 1696283"/>
                    <a:gd name="connsiteX0-835" fmla="*/ 0 w 974013"/>
                    <a:gd name="connsiteY0-836" fmla="*/ 1651189 h 1696283"/>
                    <a:gd name="connsiteX1-837" fmla="*/ 391611 w 974013"/>
                    <a:gd name="connsiteY1-838" fmla="*/ 0 h 1696283"/>
                    <a:gd name="connsiteX2-839" fmla="*/ 435932 w 974013"/>
                    <a:gd name="connsiteY2-840" fmla="*/ 78338 h 1696283"/>
                    <a:gd name="connsiteX3-841" fmla="*/ 453322 w 974013"/>
                    <a:gd name="connsiteY3-842" fmla="*/ 271158 h 1696283"/>
                    <a:gd name="connsiteX4-843" fmla="*/ 390055 w 974013"/>
                    <a:gd name="connsiteY4-844" fmla="*/ 791279 h 1696283"/>
                    <a:gd name="connsiteX5-845" fmla="*/ 345144 w 974013"/>
                    <a:gd name="connsiteY5-846" fmla="*/ 1084669 h 1696283"/>
                    <a:gd name="connsiteX6-847" fmla="*/ 392794 w 974013"/>
                    <a:gd name="connsiteY6-848" fmla="*/ 852277 h 1696283"/>
                    <a:gd name="connsiteX7-849" fmla="*/ 454262 w 974013"/>
                    <a:gd name="connsiteY7-850" fmla="*/ 906534 h 1696283"/>
                    <a:gd name="connsiteX8-851" fmla="*/ 721149 w 974013"/>
                    <a:gd name="connsiteY8-852" fmla="*/ 950877 h 1696283"/>
                    <a:gd name="connsiteX9-853" fmla="*/ 974013 w 974013"/>
                    <a:gd name="connsiteY9-854" fmla="*/ 1244018 h 1696283"/>
                    <a:gd name="connsiteX10-855" fmla="*/ 262857 w 974013"/>
                    <a:gd name="connsiteY10-856" fmla="*/ 1696283 h 1696283"/>
                    <a:gd name="connsiteX11-857" fmla="*/ 0 w 974013"/>
                    <a:gd name="connsiteY11-858" fmla="*/ 1651189 h 1696283"/>
                    <a:gd name="connsiteX0-859" fmla="*/ 0 w 974013"/>
                    <a:gd name="connsiteY0-860" fmla="*/ 1651189 h 1696283"/>
                    <a:gd name="connsiteX1-861" fmla="*/ 391611 w 974013"/>
                    <a:gd name="connsiteY1-862" fmla="*/ 0 h 1696283"/>
                    <a:gd name="connsiteX2-863" fmla="*/ 435932 w 974013"/>
                    <a:gd name="connsiteY2-864" fmla="*/ 78338 h 1696283"/>
                    <a:gd name="connsiteX3-865" fmla="*/ 453322 w 974013"/>
                    <a:gd name="connsiteY3-866" fmla="*/ 271158 h 1696283"/>
                    <a:gd name="connsiteX4-867" fmla="*/ 390055 w 974013"/>
                    <a:gd name="connsiteY4-868" fmla="*/ 791279 h 1696283"/>
                    <a:gd name="connsiteX5-869" fmla="*/ 345144 w 974013"/>
                    <a:gd name="connsiteY5-870" fmla="*/ 1084669 h 1696283"/>
                    <a:gd name="connsiteX6-871" fmla="*/ 392794 w 974013"/>
                    <a:gd name="connsiteY6-872" fmla="*/ 852277 h 1696283"/>
                    <a:gd name="connsiteX7-873" fmla="*/ 445359 w 974013"/>
                    <a:gd name="connsiteY7-874" fmla="*/ 893069 h 1696283"/>
                    <a:gd name="connsiteX8-875" fmla="*/ 721149 w 974013"/>
                    <a:gd name="connsiteY8-876" fmla="*/ 950877 h 1696283"/>
                    <a:gd name="connsiteX9-877" fmla="*/ 974013 w 974013"/>
                    <a:gd name="connsiteY9-878" fmla="*/ 1244018 h 1696283"/>
                    <a:gd name="connsiteX10-879" fmla="*/ 262857 w 974013"/>
                    <a:gd name="connsiteY10-880" fmla="*/ 1696283 h 1696283"/>
                    <a:gd name="connsiteX11-881" fmla="*/ 0 w 974013"/>
                    <a:gd name="connsiteY11-882" fmla="*/ 1651189 h 1696283"/>
                    <a:gd name="connsiteX0-883" fmla="*/ 0 w 974013"/>
                    <a:gd name="connsiteY0-884" fmla="*/ 1651189 h 1696283"/>
                    <a:gd name="connsiteX1-885" fmla="*/ 391611 w 974013"/>
                    <a:gd name="connsiteY1-886" fmla="*/ 0 h 1696283"/>
                    <a:gd name="connsiteX2-887" fmla="*/ 435932 w 974013"/>
                    <a:gd name="connsiteY2-888" fmla="*/ 78338 h 1696283"/>
                    <a:gd name="connsiteX3-889" fmla="*/ 453322 w 974013"/>
                    <a:gd name="connsiteY3-890" fmla="*/ 271158 h 1696283"/>
                    <a:gd name="connsiteX4-891" fmla="*/ 390055 w 974013"/>
                    <a:gd name="connsiteY4-892" fmla="*/ 791279 h 1696283"/>
                    <a:gd name="connsiteX5-893" fmla="*/ 345144 w 974013"/>
                    <a:gd name="connsiteY5-894" fmla="*/ 1084669 h 1696283"/>
                    <a:gd name="connsiteX6-895" fmla="*/ 392794 w 974013"/>
                    <a:gd name="connsiteY6-896" fmla="*/ 852277 h 1696283"/>
                    <a:gd name="connsiteX7-897" fmla="*/ 445359 w 974013"/>
                    <a:gd name="connsiteY7-898" fmla="*/ 893069 h 1696283"/>
                    <a:gd name="connsiteX8-899" fmla="*/ 519860 w 974013"/>
                    <a:gd name="connsiteY8-900" fmla="*/ 937325 h 1696283"/>
                    <a:gd name="connsiteX9-901" fmla="*/ 721149 w 974013"/>
                    <a:gd name="connsiteY9-902" fmla="*/ 950877 h 1696283"/>
                    <a:gd name="connsiteX10-903" fmla="*/ 974013 w 974013"/>
                    <a:gd name="connsiteY10-904" fmla="*/ 1244018 h 1696283"/>
                    <a:gd name="connsiteX11-905" fmla="*/ 262857 w 974013"/>
                    <a:gd name="connsiteY11-906" fmla="*/ 1696283 h 1696283"/>
                    <a:gd name="connsiteX12" fmla="*/ 0 w 974013"/>
                    <a:gd name="connsiteY12" fmla="*/ 1651189 h 1696283"/>
                    <a:gd name="connsiteX0-907" fmla="*/ 0 w 974013"/>
                    <a:gd name="connsiteY0-908" fmla="*/ 1651189 h 1696283"/>
                    <a:gd name="connsiteX1-909" fmla="*/ 391611 w 974013"/>
                    <a:gd name="connsiteY1-910" fmla="*/ 0 h 1696283"/>
                    <a:gd name="connsiteX2-911" fmla="*/ 435932 w 974013"/>
                    <a:gd name="connsiteY2-912" fmla="*/ 78338 h 1696283"/>
                    <a:gd name="connsiteX3-913" fmla="*/ 453322 w 974013"/>
                    <a:gd name="connsiteY3-914" fmla="*/ 271158 h 1696283"/>
                    <a:gd name="connsiteX4-915" fmla="*/ 390055 w 974013"/>
                    <a:gd name="connsiteY4-916" fmla="*/ 791279 h 1696283"/>
                    <a:gd name="connsiteX5-917" fmla="*/ 345144 w 974013"/>
                    <a:gd name="connsiteY5-918" fmla="*/ 1084669 h 1696283"/>
                    <a:gd name="connsiteX6-919" fmla="*/ 392794 w 974013"/>
                    <a:gd name="connsiteY6-920" fmla="*/ 852277 h 1696283"/>
                    <a:gd name="connsiteX7-921" fmla="*/ 445359 w 974013"/>
                    <a:gd name="connsiteY7-922" fmla="*/ 893069 h 1696283"/>
                    <a:gd name="connsiteX8-923" fmla="*/ 519860 w 974013"/>
                    <a:gd name="connsiteY8-924" fmla="*/ 937325 h 1696283"/>
                    <a:gd name="connsiteX9-925" fmla="*/ 736941 w 974013"/>
                    <a:gd name="connsiteY9-926" fmla="*/ 940201 h 1696283"/>
                    <a:gd name="connsiteX10-927" fmla="*/ 974013 w 974013"/>
                    <a:gd name="connsiteY10-928" fmla="*/ 1244018 h 1696283"/>
                    <a:gd name="connsiteX11-929" fmla="*/ 262857 w 974013"/>
                    <a:gd name="connsiteY11-930" fmla="*/ 1696283 h 1696283"/>
                    <a:gd name="connsiteX12-931" fmla="*/ 0 w 974013"/>
                    <a:gd name="connsiteY12-932" fmla="*/ 1651189 h 1696283"/>
                    <a:gd name="connsiteX0-933" fmla="*/ 0 w 974013"/>
                    <a:gd name="connsiteY0-934" fmla="*/ 1651189 h 1651189"/>
                    <a:gd name="connsiteX1-935" fmla="*/ 391611 w 974013"/>
                    <a:gd name="connsiteY1-936" fmla="*/ 0 h 1651189"/>
                    <a:gd name="connsiteX2-937" fmla="*/ 435932 w 974013"/>
                    <a:gd name="connsiteY2-938" fmla="*/ 78338 h 1651189"/>
                    <a:gd name="connsiteX3-939" fmla="*/ 453322 w 974013"/>
                    <a:gd name="connsiteY3-940" fmla="*/ 271158 h 1651189"/>
                    <a:gd name="connsiteX4-941" fmla="*/ 390055 w 974013"/>
                    <a:gd name="connsiteY4-942" fmla="*/ 791279 h 1651189"/>
                    <a:gd name="connsiteX5-943" fmla="*/ 345144 w 974013"/>
                    <a:gd name="connsiteY5-944" fmla="*/ 1084669 h 1651189"/>
                    <a:gd name="connsiteX6-945" fmla="*/ 392794 w 974013"/>
                    <a:gd name="connsiteY6-946" fmla="*/ 852277 h 1651189"/>
                    <a:gd name="connsiteX7-947" fmla="*/ 445359 w 974013"/>
                    <a:gd name="connsiteY7-948" fmla="*/ 893069 h 1651189"/>
                    <a:gd name="connsiteX8-949" fmla="*/ 519860 w 974013"/>
                    <a:gd name="connsiteY8-950" fmla="*/ 937325 h 1651189"/>
                    <a:gd name="connsiteX9-951" fmla="*/ 736941 w 974013"/>
                    <a:gd name="connsiteY9-952" fmla="*/ 940201 h 1651189"/>
                    <a:gd name="connsiteX10-953" fmla="*/ 974013 w 974013"/>
                    <a:gd name="connsiteY10-954" fmla="*/ 1244018 h 1651189"/>
                    <a:gd name="connsiteX11-955" fmla="*/ 0 w 974013"/>
                    <a:gd name="connsiteY11-956" fmla="*/ 1651189 h 1651189"/>
                    <a:gd name="connsiteX0-957" fmla="*/ 0 w 976319"/>
                    <a:gd name="connsiteY0-958" fmla="*/ 1651189 h 1651189"/>
                    <a:gd name="connsiteX1-959" fmla="*/ 391611 w 976319"/>
                    <a:gd name="connsiteY1-960" fmla="*/ 0 h 1651189"/>
                    <a:gd name="connsiteX2-961" fmla="*/ 435932 w 976319"/>
                    <a:gd name="connsiteY2-962" fmla="*/ 78338 h 1651189"/>
                    <a:gd name="connsiteX3-963" fmla="*/ 453322 w 976319"/>
                    <a:gd name="connsiteY3-964" fmla="*/ 271158 h 1651189"/>
                    <a:gd name="connsiteX4-965" fmla="*/ 390055 w 976319"/>
                    <a:gd name="connsiteY4-966" fmla="*/ 791279 h 1651189"/>
                    <a:gd name="connsiteX5-967" fmla="*/ 345144 w 976319"/>
                    <a:gd name="connsiteY5-968" fmla="*/ 1084669 h 1651189"/>
                    <a:gd name="connsiteX6-969" fmla="*/ 392794 w 976319"/>
                    <a:gd name="connsiteY6-970" fmla="*/ 852277 h 1651189"/>
                    <a:gd name="connsiteX7-971" fmla="*/ 445359 w 976319"/>
                    <a:gd name="connsiteY7-972" fmla="*/ 893069 h 1651189"/>
                    <a:gd name="connsiteX8-973" fmla="*/ 519860 w 976319"/>
                    <a:gd name="connsiteY8-974" fmla="*/ 937325 h 1651189"/>
                    <a:gd name="connsiteX9-975" fmla="*/ 736941 w 976319"/>
                    <a:gd name="connsiteY9-976" fmla="*/ 940201 h 1651189"/>
                    <a:gd name="connsiteX10-977" fmla="*/ 976319 w 976319"/>
                    <a:gd name="connsiteY10-978" fmla="*/ 1259797 h 1651189"/>
                    <a:gd name="connsiteX11-979" fmla="*/ 0 w 976319"/>
                    <a:gd name="connsiteY11-980" fmla="*/ 1651189 h 1651189"/>
                    <a:gd name="connsiteX0-981" fmla="*/ 0 w 1035609"/>
                    <a:gd name="connsiteY0-982" fmla="*/ 1888780 h 1888780"/>
                    <a:gd name="connsiteX1-983" fmla="*/ 450901 w 1035609"/>
                    <a:gd name="connsiteY1-984" fmla="*/ 0 h 1888780"/>
                    <a:gd name="connsiteX2-985" fmla="*/ 495222 w 1035609"/>
                    <a:gd name="connsiteY2-986" fmla="*/ 78338 h 1888780"/>
                    <a:gd name="connsiteX3-987" fmla="*/ 512612 w 1035609"/>
                    <a:gd name="connsiteY3-988" fmla="*/ 271158 h 1888780"/>
                    <a:gd name="connsiteX4-989" fmla="*/ 449345 w 1035609"/>
                    <a:gd name="connsiteY4-990" fmla="*/ 791279 h 1888780"/>
                    <a:gd name="connsiteX5-991" fmla="*/ 404434 w 1035609"/>
                    <a:gd name="connsiteY5-992" fmla="*/ 1084669 h 1888780"/>
                    <a:gd name="connsiteX6-993" fmla="*/ 452084 w 1035609"/>
                    <a:gd name="connsiteY6-994" fmla="*/ 852277 h 1888780"/>
                    <a:gd name="connsiteX7-995" fmla="*/ 504649 w 1035609"/>
                    <a:gd name="connsiteY7-996" fmla="*/ 893069 h 1888780"/>
                    <a:gd name="connsiteX8-997" fmla="*/ 579150 w 1035609"/>
                    <a:gd name="connsiteY8-998" fmla="*/ 937325 h 1888780"/>
                    <a:gd name="connsiteX9-999" fmla="*/ 796231 w 1035609"/>
                    <a:gd name="connsiteY9-1000" fmla="*/ 940201 h 1888780"/>
                    <a:gd name="connsiteX10-1001" fmla="*/ 1035609 w 1035609"/>
                    <a:gd name="connsiteY10-1002" fmla="*/ 1259797 h 1888780"/>
                    <a:gd name="connsiteX11-1003" fmla="*/ 0 w 1035609"/>
                    <a:gd name="connsiteY11-1004" fmla="*/ 1888780 h 1888780"/>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 ang="0">
                      <a:pos x="connsiteX6-13-13" y="connsiteY6-14-14"/>
                    </a:cxn>
                    <a:cxn ang="0">
                      <a:pos x="connsiteX7-85" y="connsiteY7-86"/>
                    </a:cxn>
                    <a:cxn ang="0">
                      <a:pos x="connsiteX8-601" y="connsiteY8-602"/>
                    </a:cxn>
                    <a:cxn ang="0">
                      <a:pos x="connsiteX9-657" y="connsiteY9-658"/>
                    </a:cxn>
                    <a:cxn ang="0">
                      <a:pos x="connsiteX10-679" y="connsiteY10-680"/>
                    </a:cxn>
                    <a:cxn ang="0">
                      <a:pos x="connsiteX11-857" y="connsiteY11-858"/>
                    </a:cxn>
                  </a:cxnLst>
                  <a:rect l="l" t="t" r="r" b="b"/>
                  <a:pathLst>
                    <a:path w="1035609" h="1888780">
                      <a:moveTo>
                        <a:pt x="0" y="1888780"/>
                      </a:moveTo>
                      <a:lnTo>
                        <a:pt x="450901" y="0"/>
                      </a:lnTo>
                      <a:lnTo>
                        <a:pt x="495222" y="78338"/>
                      </a:lnTo>
                      <a:cubicBezTo>
                        <a:pt x="497637" y="146712"/>
                        <a:pt x="527743" y="103436"/>
                        <a:pt x="512612" y="271158"/>
                      </a:cubicBezTo>
                      <a:cubicBezTo>
                        <a:pt x="503961" y="387414"/>
                        <a:pt x="467375" y="655694"/>
                        <a:pt x="449345" y="791279"/>
                      </a:cubicBezTo>
                      <a:cubicBezTo>
                        <a:pt x="431315" y="926864"/>
                        <a:pt x="401107" y="1076444"/>
                        <a:pt x="404434" y="1084669"/>
                      </a:cubicBezTo>
                      <a:lnTo>
                        <a:pt x="452084" y="852277"/>
                      </a:lnTo>
                      <a:cubicBezTo>
                        <a:pt x="563954" y="879019"/>
                        <a:pt x="475419" y="835092"/>
                        <a:pt x="504649" y="893069"/>
                      </a:cubicBezTo>
                      <a:cubicBezTo>
                        <a:pt x="530247" y="894315"/>
                        <a:pt x="553552" y="936079"/>
                        <a:pt x="579150" y="937325"/>
                      </a:cubicBezTo>
                      <a:lnTo>
                        <a:pt x="796231" y="940201"/>
                      </a:lnTo>
                      <a:lnTo>
                        <a:pt x="1035609" y="1259797"/>
                      </a:lnTo>
                      <a:lnTo>
                        <a:pt x="0" y="1888780"/>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87" name="矩形 159"/>
                <p:cNvSpPr/>
                <p:nvPr/>
              </p:nvSpPr>
              <p:spPr>
                <a:xfrm>
                  <a:off x="1244447" y="1857565"/>
                  <a:ext cx="8016284" cy="1774854"/>
                </a:xfrm>
                <a:custGeom>
                  <a:avLst/>
                  <a:gdLst>
                    <a:gd name="connsiteX0" fmla="*/ 0 w 1437736"/>
                    <a:gd name="connsiteY0" fmla="*/ 0 h 634191"/>
                    <a:gd name="connsiteX1" fmla="*/ 1437736 w 1437736"/>
                    <a:gd name="connsiteY1" fmla="*/ 0 h 634191"/>
                    <a:gd name="connsiteX2" fmla="*/ 1437736 w 1437736"/>
                    <a:gd name="connsiteY2" fmla="*/ 634191 h 634191"/>
                    <a:gd name="connsiteX3" fmla="*/ 0 w 1437736"/>
                    <a:gd name="connsiteY3" fmla="*/ 634191 h 634191"/>
                    <a:gd name="connsiteX4" fmla="*/ 0 w 1437736"/>
                    <a:gd name="connsiteY4" fmla="*/ 0 h 634191"/>
                    <a:gd name="connsiteX0-1" fmla="*/ 0 w 2206362"/>
                    <a:gd name="connsiteY0-2" fmla="*/ 1099930 h 1099930"/>
                    <a:gd name="connsiteX1-3" fmla="*/ 2206362 w 2206362"/>
                    <a:gd name="connsiteY1-4" fmla="*/ 0 h 1099930"/>
                    <a:gd name="connsiteX2-5" fmla="*/ 2206362 w 2206362"/>
                    <a:gd name="connsiteY2-6" fmla="*/ 634191 h 1099930"/>
                    <a:gd name="connsiteX3-7" fmla="*/ 768626 w 2206362"/>
                    <a:gd name="connsiteY3-8" fmla="*/ 634191 h 1099930"/>
                    <a:gd name="connsiteX4-9" fmla="*/ 0 w 2206362"/>
                    <a:gd name="connsiteY4-10" fmla="*/ 1099930 h 1099930"/>
                    <a:gd name="connsiteX0-11" fmla="*/ 3485322 w 5691684"/>
                    <a:gd name="connsiteY0-12" fmla="*/ 1099930 h 3503287"/>
                    <a:gd name="connsiteX1-13" fmla="*/ 5691684 w 5691684"/>
                    <a:gd name="connsiteY1-14" fmla="*/ 0 h 3503287"/>
                    <a:gd name="connsiteX2-15" fmla="*/ 5691684 w 5691684"/>
                    <a:gd name="connsiteY2-16" fmla="*/ 634191 h 3503287"/>
                    <a:gd name="connsiteX3-17" fmla="*/ 0 w 5691684"/>
                    <a:gd name="connsiteY3-18" fmla="*/ 3503287 h 3503287"/>
                    <a:gd name="connsiteX4-19" fmla="*/ 3485322 w 5691684"/>
                    <a:gd name="connsiteY4-20" fmla="*/ 1099930 h 3503287"/>
                    <a:gd name="connsiteX0-21" fmla="*/ 3485322 w 8428258"/>
                    <a:gd name="connsiteY0-22" fmla="*/ 465739 h 2869096"/>
                    <a:gd name="connsiteX1-23" fmla="*/ 8428258 w 8428258"/>
                    <a:gd name="connsiteY1-24" fmla="*/ 478991 h 2869096"/>
                    <a:gd name="connsiteX2-25" fmla="*/ 5691684 w 8428258"/>
                    <a:gd name="connsiteY2-26" fmla="*/ 0 h 2869096"/>
                    <a:gd name="connsiteX3-27" fmla="*/ 0 w 8428258"/>
                    <a:gd name="connsiteY3-28" fmla="*/ 2869096 h 2869096"/>
                    <a:gd name="connsiteX4-29" fmla="*/ 3485322 w 8428258"/>
                    <a:gd name="connsiteY4-30" fmla="*/ 465739 h 2869096"/>
                    <a:gd name="connsiteX0-31" fmla="*/ 3485322 w 8428258"/>
                    <a:gd name="connsiteY0-32" fmla="*/ 0 h 2403357"/>
                    <a:gd name="connsiteX1-33" fmla="*/ 8428258 w 8428258"/>
                    <a:gd name="connsiteY1-34" fmla="*/ 13252 h 2403357"/>
                    <a:gd name="connsiteX2-35" fmla="*/ 7414467 w 8428258"/>
                    <a:gd name="connsiteY2-36" fmla="*/ 1263670 h 2403357"/>
                    <a:gd name="connsiteX3-37" fmla="*/ 0 w 8428258"/>
                    <a:gd name="connsiteY3-38" fmla="*/ 2403357 h 2403357"/>
                    <a:gd name="connsiteX4-39" fmla="*/ 3485322 w 8428258"/>
                    <a:gd name="connsiteY4-40" fmla="*/ 0 h 2403357"/>
                    <a:gd name="connsiteX0-41" fmla="*/ 3485322 w 8428258"/>
                    <a:gd name="connsiteY0-42" fmla="*/ 0 h 2403357"/>
                    <a:gd name="connsiteX1-43" fmla="*/ 8428258 w 8428258"/>
                    <a:gd name="connsiteY1-44" fmla="*/ 13252 h 2403357"/>
                    <a:gd name="connsiteX2-45" fmla="*/ 7414467 w 8428258"/>
                    <a:gd name="connsiteY2-46" fmla="*/ 1263670 h 2403357"/>
                    <a:gd name="connsiteX3-47" fmla="*/ 7401215 w 8428258"/>
                    <a:gd name="connsiteY3-48" fmla="*/ 1258955 h 2403357"/>
                    <a:gd name="connsiteX4-49" fmla="*/ 0 w 8428258"/>
                    <a:gd name="connsiteY4-50" fmla="*/ 2403357 h 2403357"/>
                    <a:gd name="connsiteX5" fmla="*/ 3485322 w 8428258"/>
                    <a:gd name="connsiteY5" fmla="*/ 0 h 2403357"/>
                    <a:gd name="connsiteX0-51" fmla="*/ 3485322 w 8428258"/>
                    <a:gd name="connsiteY0-52" fmla="*/ 0 h 2736572"/>
                    <a:gd name="connsiteX1-53" fmla="*/ 8428258 w 8428258"/>
                    <a:gd name="connsiteY1-54" fmla="*/ 13252 h 2736572"/>
                    <a:gd name="connsiteX2-55" fmla="*/ 7414467 w 8428258"/>
                    <a:gd name="connsiteY2-56" fmla="*/ 1263670 h 2736572"/>
                    <a:gd name="connsiteX3-57" fmla="*/ 5247736 w 8428258"/>
                    <a:gd name="connsiteY3-58" fmla="*/ 2736572 h 2736572"/>
                    <a:gd name="connsiteX4-59" fmla="*/ 0 w 8428258"/>
                    <a:gd name="connsiteY4-60" fmla="*/ 2403357 h 2736572"/>
                    <a:gd name="connsiteX5-61" fmla="*/ 3485322 w 8428258"/>
                    <a:gd name="connsiteY5-62" fmla="*/ 0 h 2736572"/>
                    <a:gd name="connsiteX0-63" fmla="*/ 3485322 w 8428258"/>
                    <a:gd name="connsiteY0-64" fmla="*/ 0 h 2736572"/>
                    <a:gd name="connsiteX1-65" fmla="*/ 8428258 w 8428258"/>
                    <a:gd name="connsiteY1-66" fmla="*/ 13252 h 2736572"/>
                    <a:gd name="connsiteX2-67" fmla="*/ 7414467 w 8428258"/>
                    <a:gd name="connsiteY2-68" fmla="*/ 1263670 h 2736572"/>
                    <a:gd name="connsiteX3-69" fmla="*/ 5247736 w 8428258"/>
                    <a:gd name="connsiteY3-70" fmla="*/ 2736572 h 2736572"/>
                    <a:gd name="connsiteX4-71" fmla="*/ 0 w 8428258"/>
                    <a:gd name="connsiteY4-72" fmla="*/ 2403357 h 2736572"/>
                    <a:gd name="connsiteX5-73" fmla="*/ 3505076 w 8428258"/>
                    <a:gd name="connsiteY5-74" fmla="*/ 2610675 h 2736572"/>
                    <a:gd name="connsiteX6" fmla="*/ 3485322 w 8428258"/>
                    <a:gd name="connsiteY6" fmla="*/ 0 h 2736572"/>
                    <a:gd name="connsiteX0-75" fmla="*/ 3485322 w 8428258"/>
                    <a:gd name="connsiteY0-76" fmla="*/ 0 h 2736572"/>
                    <a:gd name="connsiteX1-77" fmla="*/ 8428258 w 8428258"/>
                    <a:gd name="connsiteY1-78" fmla="*/ 13252 h 2736572"/>
                    <a:gd name="connsiteX2-79" fmla="*/ 7414467 w 8428258"/>
                    <a:gd name="connsiteY2-80" fmla="*/ 1263670 h 2736572"/>
                    <a:gd name="connsiteX3-81" fmla="*/ 5247736 w 8428258"/>
                    <a:gd name="connsiteY3-82" fmla="*/ 2736572 h 2736572"/>
                    <a:gd name="connsiteX4-83" fmla="*/ 0 w 8428258"/>
                    <a:gd name="connsiteY4-84" fmla="*/ 2403357 h 2736572"/>
                    <a:gd name="connsiteX5-85" fmla="*/ 675737 w 8428258"/>
                    <a:gd name="connsiteY5-86" fmla="*/ 1219197 h 2736572"/>
                    <a:gd name="connsiteX6-87" fmla="*/ 3485322 w 8428258"/>
                    <a:gd name="connsiteY6-88" fmla="*/ 0 h 2736572"/>
                    <a:gd name="connsiteX0-89" fmla="*/ 3485322 w 8428258"/>
                    <a:gd name="connsiteY0-90" fmla="*/ 0 h 2736572"/>
                    <a:gd name="connsiteX1-91" fmla="*/ 8428258 w 8428258"/>
                    <a:gd name="connsiteY1-92" fmla="*/ 13252 h 2736572"/>
                    <a:gd name="connsiteX2-93" fmla="*/ 7414467 w 8428258"/>
                    <a:gd name="connsiteY2-94" fmla="*/ 1263670 h 2736572"/>
                    <a:gd name="connsiteX3-95" fmla="*/ 5247736 w 8428258"/>
                    <a:gd name="connsiteY3-96" fmla="*/ 2736572 h 2736572"/>
                    <a:gd name="connsiteX4-97" fmla="*/ 0 w 8428258"/>
                    <a:gd name="connsiteY4-98" fmla="*/ 2403357 h 2736572"/>
                    <a:gd name="connsiteX5-99" fmla="*/ 1490746 w 8428258"/>
                    <a:gd name="connsiteY5-100" fmla="*/ 2690188 h 2736572"/>
                    <a:gd name="connsiteX6-101" fmla="*/ 3485322 w 8428258"/>
                    <a:gd name="connsiteY6-102" fmla="*/ 0 h 2736572"/>
                    <a:gd name="connsiteX0-103" fmla="*/ 3485322 w 8428258"/>
                    <a:gd name="connsiteY0-104" fmla="*/ 0 h 2736572"/>
                    <a:gd name="connsiteX1-105" fmla="*/ 8428258 w 8428258"/>
                    <a:gd name="connsiteY1-106" fmla="*/ 13252 h 2736572"/>
                    <a:gd name="connsiteX2-107" fmla="*/ 7414467 w 8428258"/>
                    <a:gd name="connsiteY2-108" fmla="*/ 1263670 h 2736572"/>
                    <a:gd name="connsiteX3-109" fmla="*/ 5247736 w 8428258"/>
                    <a:gd name="connsiteY3-110" fmla="*/ 2736572 h 2736572"/>
                    <a:gd name="connsiteX4-111" fmla="*/ 0 w 8428258"/>
                    <a:gd name="connsiteY4-112" fmla="*/ 2403357 h 2736572"/>
                    <a:gd name="connsiteX5-113" fmla="*/ 901024 w 8428258"/>
                    <a:gd name="connsiteY5-114" fmla="*/ 1305336 h 2736572"/>
                    <a:gd name="connsiteX6-115" fmla="*/ 3485322 w 8428258"/>
                    <a:gd name="connsiteY6-116" fmla="*/ 0 h 2736572"/>
                    <a:gd name="connsiteX0-117" fmla="*/ 2584298 w 7527234"/>
                    <a:gd name="connsiteY0-118" fmla="*/ 0 h 2736572"/>
                    <a:gd name="connsiteX1-119" fmla="*/ 7527234 w 7527234"/>
                    <a:gd name="connsiteY1-120" fmla="*/ 13252 h 2736572"/>
                    <a:gd name="connsiteX2-121" fmla="*/ 6513443 w 7527234"/>
                    <a:gd name="connsiteY2-122" fmla="*/ 1263670 h 2736572"/>
                    <a:gd name="connsiteX3-123" fmla="*/ 4346712 w 7527234"/>
                    <a:gd name="connsiteY3-124" fmla="*/ 2736572 h 2736572"/>
                    <a:gd name="connsiteX4-125" fmla="*/ 556715 w 7527234"/>
                    <a:gd name="connsiteY4-126" fmla="*/ 2694905 h 2736572"/>
                    <a:gd name="connsiteX5-127" fmla="*/ 0 w 7527234"/>
                    <a:gd name="connsiteY5-128" fmla="*/ 1305336 h 2736572"/>
                    <a:gd name="connsiteX6-129" fmla="*/ 2584298 w 7527234"/>
                    <a:gd name="connsiteY6-130" fmla="*/ 0 h 2736572"/>
                    <a:gd name="connsiteX0-131" fmla="*/ 3472193 w 8415129"/>
                    <a:gd name="connsiteY0-132" fmla="*/ 0 h 2736572"/>
                    <a:gd name="connsiteX1-133" fmla="*/ 8415129 w 8415129"/>
                    <a:gd name="connsiteY1-134" fmla="*/ 13252 h 2736572"/>
                    <a:gd name="connsiteX2-135" fmla="*/ 7401338 w 8415129"/>
                    <a:gd name="connsiteY2-136" fmla="*/ 1263670 h 2736572"/>
                    <a:gd name="connsiteX3-137" fmla="*/ 5234607 w 8415129"/>
                    <a:gd name="connsiteY3-138" fmla="*/ 2736572 h 2736572"/>
                    <a:gd name="connsiteX4-139" fmla="*/ 1444610 w 8415129"/>
                    <a:gd name="connsiteY4-140" fmla="*/ 2694905 h 2736572"/>
                    <a:gd name="connsiteX5-141" fmla="*/ 0 w 8415129"/>
                    <a:gd name="connsiteY5-142" fmla="*/ 2405266 h 2736572"/>
                    <a:gd name="connsiteX6-143" fmla="*/ 3472193 w 8415129"/>
                    <a:gd name="connsiteY6-144" fmla="*/ 0 h 2736572"/>
                    <a:gd name="connsiteX0-145" fmla="*/ 3465567 w 8408503"/>
                    <a:gd name="connsiteY0-146" fmla="*/ 0 h 2736572"/>
                    <a:gd name="connsiteX1-147" fmla="*/ 8408503 w 8408503"/>
                    <a:gd name="connsiteY1-148" fmla="*/ 13252 h 2736572"/>
                    <a:gd name="connsiteX2-149" fmla="*/ 7394712 w 8408503"/>
                    <a:gd name="connsiteY2-150" fmla="*/ 1263670 h 2736572"/>
                    <a:gd name="connsiteX3-151" fmla="*/ 5227981 w 8408503"/>
                    <a:gd name="connsiteY3-152" fmla="*/ 2736572 h 2736572"/>
                    <a:gd name="connsiteX4-153" fmla="*/ 1437984 w 8408503"/>
                    <a:gd name="connsiteY4-154" fmla="*/ 2694905 h 2736572"/>
                    <a:gd name="connsiteX5-155" fmla="*/ 0 w 8408503"/>
                    <a:gd name="connsiteY5-156" fmla="*/ 2418519 h 2736572"/>
                    <a:gd name="connsiteX6-157" fmla="*/ 3465567 w 8408503"/>
                    <a:gd name="connsiteY6-158" fmla="*/ 0 h 2736572"/>
                    <a:gd name="connsiteX0-159" fmla="*/ 3465567 w 8408503"/>
                    <a:gd name="connsiteY0-160" fmla="*/ 0 h 2763076"/>
                    <a:gd name="connsiteX1-161" fmla="*/ 8408503 w 8408503"/>
                    <a:gd name="connsiteY1-162" fmla="*/ 39756 h 2763076"/>
                    <a:gd name="connsiteX2-163" fmla="*/ 7394712 w 8408503"/>
                    <a:gd name="connsiteY2-164" fmla="*/ 1290174 h 2763076"/>
                    <a:gd name="connsiteX3-165" fmla="*/ 5227981 w 8408503"/>
                    <a:gd name="connsiteY3-166" fmla="*/ 2763076 h 2763076"/>
                    <a:gd name="connsiteX4-167" fmla="*/ 1437984 w 8408503"/>
                    <a:gd name="connsiteY4-168" fmla="*/ 2721409 h 2763076"/>
                    <a:gd name="connsiteX5-169" fmla="*/ 0 w 8408503"/>
                    <a:gd name="connsiteY5-170" fmla="*/ 2445023 h 2763076"/>
                    <a:gd name="connsiteX6-171" fmla="*/ 3465567 w 8408503"/>
                    <a:gd name="connsiteY6-172" fmla="*/ 0 h 2763076"/>
                    <a:gd name="connsiteX0-173" fmla="*/ 3492072 w 8408503"/>
                    <a:gd name="connsiteY0-174" fmla="*/ 0 h 2743198"/>
                    <a:gd name="connsiteX1-175" fmla="*/ 8408503 w 8408503"/>
                    <a:gd name="connsiteY1-176" fmla="*/ 19878 h 2743198"/>
                    <a:gd name="connsiteX2-177" fmla="*/ 7394712 w 8408503"/>
                    <a:gd name="connsiteY2-178" fmla="*/ 1270296 h 2743198"/>
                    <a:gd name="connsiteX3-179" fmla="*/ 5227981 w 8408503"/>
                    <a:gd name="connsiteY3-180" fmla="*/ 2743198 h 2743198"/>
                    <a:gd name="connsiteX4-181" fmla="*/ 1437984 w 8408503"/>
                    <a:gd name="connsiteY4-182" fmla="*/ 2701531 h 2743198"/>
                    <a:gd name="connsiteX5-183" fmla="*/ 0 w 8408503"/>
                    <a:gd name="connsiteY5-184" fmla="*/ 2425145 h 2743198"/>
                    <a:gd name="connsiteX6-185" fmla="*/ 3492072 w 8408503"/>
                    <a:gd name="connsiteY6-186" fmla="*/ 0 h 2743198"/>
                    <a:gd name="connsiteX0-187" fmla="*/ 3492072 w 8381999"/>
                    <a:gd name="connsiteY0-188" fmla="*/ 0 h 2743198"/>
                    <a:gd name="connsiteX1-189" fmla="*/ 8381999 w 8381999"/>
                    <a:gd name="connsiteY1-190" fmla="*/ 33130 h 2743198"/>
                    <a:gd name="connsiteX2-191" fmla="*/ 7394712 w 8381999"/>
                    <a:gd name="connsiteY2-192" fmla="*/ 1270296 h 2743198"/>
                    <a:gd name="connsiteX3-193" fmla="*/ 5227981 w 8381999"/>
                    <a:gd name="connsiteY3-194" fmla="*/ 2743198 h 2743198"/>
                    <a:gd name="connsiteX4-195" fmla="*/ 1437984 w 8381999"/>
                    <a:gd name="connsiteY4-196" fmla="*/ 2701531 h 2743198"/>
                    <a:gd name="connsiteX5-197" fmla="*/ 0 w 8381999"/>
                    <a:gd name="connsiteY5-198" fmla="*/ 2425145 h 2743198"/>
                    <a:gd name="connsiteX6-199" fmla="*/ 3492072 w 8381999"/>
                    <a:gd name="connsiteY6-200" fmla="*/ 0 h 2743198"/>
                    <a:gd name="connsiteX0-201" fmla="*/ 3492072 w 8335616"/>
                    <a:gd name="connsiteY0-202" fmla="*/ 0 h 2743198"/>
                    <a:gd name="connsiteX1-203" fmla="*/ 8335616 w 8335616"/>
                    <a:gd name="connsiteY1-204" fmla="*/ 53008 h 2743198"/>
                    <a:gd name="connsiteX2-205" fmla="*/ 7394712 w 8335616"/>
                    <a:gd name="connsiteY2-206" fmla="*/ 1270296 h 2743198"/>
                    <a:gd name="connsiteX3-207" fmla="*/ 5227981 w 8335616"/>
                    <a:gd name="connsiteY3-208" fmla="*/ 2743198 h 2743198"/>
                    <a:gd name="connsiteX4-209" fmla="*/ 1437984 w 8335616"/>
                    <a:gd name="connsiteY4-210" fmla="*/ 2701531 h 2743198"/>
                    <a:gd name="connsiteX5-211" fmla="*/ 0 w 8335616"/>
                    <a:gd name="connsiteY5-212" fmla="*/ 2425145 h 2743198"/>
                    <a:gd name="connsiteX6-213" fmla="*/ 3492072 w 8335616"/>
                    <a:gd name="connsiteY6-214" fmla="*/ 0 h 2743198"/>
                    <a:gd name="connsiteX0-215" fmla="*/ 3492072 w 8362121"/>
                    <a:gd name="connsiteY0-216" fmla="*/ 0 h 2743198"/>
                    <a:gd name="connsiteX1-217" fmla="*/ 8362121 w 8362121"/>
                    <a:gd name="connsiteY1-218" fmla="*/ 33129 h 2743198"/>
                    <a:gd name="connsiteX2-219" fmla="*/ 7394712 w 8362121"/>
                    <a:gd name="connsiteY2-220" fmla="*/ 1270296 h 2743198"/>
                    <a:gd name="connsiteX3-221" fmla="*/ 5227981 w 8362121"/>
                    <a:gd name="connsiteY3-222" fmla="*/ 2743198 h 2743198"/>
                    <a:gd name="connsiteX4-223" fmla="*/ 1437984 w 8362121"/>
                    <a:gd name="connsiteY4-224" fmla="*/ 2701531 h 2743198"/>
                    <a:gd name="connsiteX5-225" fmla="*/ 0 w 8362121"/>
                    <a:gd name="connsiteY5-226" fmla="*/ 2425145 h 2743198"/>
                    <a:gd name="connsiteX6-227" fmla="*/ 3492072 w 8362121"/>
                    <a:gd name="connsiteY6-228" fmla="*/ 0 h 2743198"/>
                    <a:gd name="connsiteX0-229" fmla="*/ 3492072 w 8362121"/>
                    <a:gd name="connsiteY0-230" fmla="*/ 0 h 2703441"/>
                    <a:gd name="connsiteX1-231" fmla="*/ 8362121 w 8362121"/>
                    <a:gd name="connsiteY1-232" fmla="*/ 33129 h 2703441"/>
                    <a:gd name="connsiteX2-233" fmla="*/ 7394712 w 8362121"/>
                    <a:gd name="connsiteY2-234" fmla="*/ 1270296 h 2703441"/>
                    <a:gd name="connsiteX3-235" fmla="*/ 5227981 w 8362121"/>
                    <a:gd name="connsiteY3-236" fmla="*/ 2703441 h 2703441"/>
                    <a:gd name="connsiteX4-237" fmla="*/ 1437984 w 8362121"/>
                    <a:gd name="connsiteY4-238" fmla="*/ 2701531 h 2703441"/>
                    <a:gd name="connsiteX5-239" fmla="*/ 0 w 8362121"/>
                    <a:gd name="connsiteY5-240" fmla="*/ 2425145 h 2703441"/>
                    <a:gd name="connsiteX6-241" fmla="*/ 3492072 w 8362121"/>
                    <a:gd name="connsiteY6-242" fmla="*/ 0 h 2703441"/>
                    <a:gd name="connsiteX0-243" fmla="*/ 3492072 w 8362121"/>
                    <a:gd name="connsiteY0-244" fmla="*/ 0 h 2723319"/>
                    <a:gd name="connsiteX1-245" fmla="*/ 8362121 w 8362121"/>
                    <a:gd name="connsiteY1-246" fmla="*/ 33129 h 2723319"/>
                    <a:gd name="connsiteX2-247" fmla="*/ 7394712 w 8362121"/>
                    <a:gd name="connsiteY2-248" fmla="*/ 1270296 h 2723319"/>
                    <a:gd name="connsiteX3-249" fmla="*/ 5227981 w 8362121"/>
                    <a:gd name="connsiteY3-250" fmla="*/ 2723319 h 2723319"/>
                    <a:gd name="connsiteX4-251" fmla="*/ 1437984 w 8362121"/>
                    <a:gd name="connsiteY4-252" fmla="*/ 2701531 h 2723319"/>
                    <a:gd name="connsiteX5-253" fmla="*/ 0 w 8362121"/>
                    <a:gd name="connsiteY5-254" fmla="*/ 2425145 h 2723319"/>
                    <a:gd name="connsiteX6-255" fmla="*/ 3492072 w 8362121"/>
                    <a:gd name="connsiteY6-256" fmla="*/ 0 h 2723319"/>
                    <a:gd name="connsiteX0-257" fmla="*/ 3492072 w 8362121"/>
                    <a:gd name="connsiteY0-258" fmla="*/ 0 h 2723319"/>
                    <a:gd name="connsiteX1-259" fmla="*/ 8362121 w 8362121"/>
                    <a:gd name="connsiteY1-260" fmla="*/ 33129 h 2723319"/>
                    <a:gd name="connsiteX2-261" fmla="*/ 7394712 w 8362121"/>
                    <a:gd name="connsiteY2-262" fmla="*/ 1270296 h 2723319"/>
                    <a:gd name="connsiteX3-263" fmla="*/ 5227981 w 8362121"/>
                    <a:gd name="connsiteY3-264" fmla="*/ 2723319 h 2723319"/>
                    <a:gd name="connsiteX4-265" fmla="*/ 1464488 w 8362121"/>
                    <a:gd name="connsiteY4-266" fmla="*/ 2641896 h 2723319"/>
                    <a:gd name="connsiteX5-267" fmla="*/ 0 w 8362121"/>
                    <a:gd name="connsiteY5-268" fmla="*/ 2425145 h 2723319"/>
                    <a:gd name="connsiteX6-269" fmla="*/ 3492072 w 8362121"/>
                    <a:gd name="connsiteY6-270" fmla="*/ 0 h 2723319"/>
                    <a:gd name="connsiteX0-271" fmla="*/ 3492072 w 8362121"/>
                    <a:gd name="connsiteY0-272" fmla="*/ 0 h 2723319"/>
                    <a:gd name="connsiteX1-273" fmla="*/ 8362121 w 8362121"/>
                    <a:gd name="connsiteY1-274" fmla="*/ 33129 h 2723319"/>
                    <a:gd name="connsiteX2-275" fmla="*/ 7394712 w 8362121"/>
                    <a:gd name="connsiteY2-276" fmla="*/ 1270296 h 2723319"/>
                    <a:gd name="connsiteX3-277" fmla="*/ 5227981 w 8362121"/>
                    <a:gd name="connsiteY3-278" fmla="*/ 2723319 h 2723319"/>
                    <a:gd name="connsiteX4-279" fmla="*/ 1464488 w 8362121"/>
                    <a:gd name="connsiteY4-280" fmla="*/ 2681652 h 2723319"/>
                    <a:gd name="connsiteX5-281" fmla="*/ 0 w 8362121"/>
                    <a:gd name="connsiteY5-282" fmla="*/ 2425145 h 2723319"/>
                    <a:gd name="connsiteX6-283" fmla="*/ 3492072 w 8362121"/>
                    <a:gd name="connsiteY6-284" fmla="*/ 0 h 2723319"/>
                    <a:gd name="connsiteX0-285" fmla="*/ 3492072 w 8362121"/>
                    <a:gd name="connsiteY0-286" fmla="*/ 0 h 2723319"/>
                    <a:gd name="connsiteX1-287" fmla="*/ 8362121 w 8362121"/>
                    <a:gd name="connsiteY1-288" fmla="*/ 33129 h 2723319"/>
                    <a:gd name="connsiteX2-289" fmla="*/ 7394712 w 8362121"/>
                    <a:gd name="connsiteY2-290" fmla="*/ 1270296 h 2723319"/>
                    <a:gd name="connsiteX3-291" fmla="*/ 5227981 w 8362121"/>
                    <a:gd name="connsiteY3-292" fmla="*/ 2723319 h 2723319"/>
                    <a:gd name="connsiteX4-293" fmla="*/ 1490937 w 8362121"/>
                    <a:gd name="connsiteY4-294" fmla="*/ 2690941 h 2723319"/>
                    <a:gd name="connsiteX5-295" fmla="*/ 0 w 8362121"/>
                    <a:gd name="connsiteY5-296" fmla="*/ 2425145 h 2723319"/>
                    <a:gd name="connsiteX6-297" fmla="*/ 3492072 w 8362121"/>
                    <a:gd name="connsiteY6-298" fmla="*/ 0 h 2723319"/>
                    <a:gd name="connsiteX0-299" fmla="*/ 3492072 w 8362121"/>
                    <a:gd name="connsiteY0-300" fmla="*/ 0 h 2723319"/>
                    <a:gd name="connsiteX1-301" fmla="*/ 8362121 w 8362121"/>
                    <a:gd name="connsiteY1-302" fmla="*/ 33129 h 2723319"/>
                    <a:gd name="connsiteX2-303" fmla="*/ 7394712 w 8362121"/>
                    <a:gd name="connsiteY2-304" fmla="*/ 1270296 h 2723319"/>
                    <a:gd name="connsiteX3-305" fmla="*/ 5227981 w 8362121"/>
                    <a:gd name="connsiteY3-306" fmla="*/ 2723319 h 2723319"/>
                    <a:gd name="connsiteX4-307" fmla="*/ 0 w 8362121"/>
                    <a:gd name="connsiteY4-308" fmla="*/ 2425145 h 2723319"/>
                    <a:gd name="connsiteX5-309" fmla="*/ 3492072 w 8362121"/>
                    <a:gd name="connsiteY5-310" fmla="*/ 0 h 2723319"/>
                    <a:gd name="connsiteX0-311" fmla="*/ 3864021 w 8734070"/>
                    <a:gd name="connsiteY0-312" fmla="*/ 0 h 2723319"/>
                    <a:gd name="connsiteX1-313" fmla="*/ 8734070 w 8734070"/>
                    <a:gd name="connsiteY1-314" fmla="*/ 33129 h 2723319"/>
                    <a:gd name="connsiteX2-315" fmla="*/ 7766661 w 8734070"/>
                    <a:gd name="connsiteY2-316" fmla="*/ 1270296 h 2723319"/>
                    <a:gd name="connsiteX3-317" fmla="*/ 5599930 w 8734070"/>
                    <a:gd name="connsiteY3-318" fmla="*/ 2723319 h 2723319"/>
                    <a:gd name="connsiteX4-319" fmla="*/ 0 w 8734070"/>
                    <a:gd name="connsiteY4-320" fmla="*/ 2657375 h 2723319"/>
                    <a:gd name="connsiteX5-321" fmla="*/ 3864021 w 8734070"/>
                    <a:gd name="connsiteY5-322" fmla="*/ 0 h 272331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61" y="connsiteY5-62"/>
                    </a:cxn>
                  </a:cxnLst>
                  <a:rect l="l" t="t" r="r" b="b"/>
                  <a:pathLst>
                    <a:path w="8734070" h="2723319">
                      <a:moveTo>
                        <a:pt x="3864021" y="0"/>
                      </a:moveTo>
                      <a:lnTo>
                        <a:pt x="8734070" y="33129"/>
                      </a:lnTo>
                      <a:lnTo>
                        <a:pt x="7766661" y="1270296"/>
                      </a:lnTo>
                      <a:lnTo>
                        <a:pt x="5599930" y="2723319"/>
                      </a:lnTo>
                      <a:lnTo>
                        <a:pt x="0" y="2657375"/>
                      </a:lnTo>
                      <a:lnTo>
                        <a:pt x="3864021"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989" name="组合 1988"/>
                <p:cNvGrpSpPr/>
                <p:nvPr/>
              </p:nvGrpSpPr>
              <p:grpSpPr>
                <a:xfrm>
                  <a:off x="4191330" y="2114030"/>
                  <a:ext cx="1460355" cy="346988"/>
                  <a:chOff x="4096464" y="5932042"/>
                  <a:chExt cx="1460355" cy="346988"/>
                </a:xfrm>
              </p:grpSpPr>
              <p:sp>
                <p:nvSpPr>
                  <p:cNvPr id="2015" name="任意多边形: 形状 2014"/>
                  <p:cNvSpPr/>
                  <p:nvPr/>
                </p:nvSpPr>
                <p:spPr>
                  <a:xfrm>
                    <a:off x="4167498" y="5932042"/>
                    <a:ext cx="1389321" cy="340241"/>
                  </a:xfrm>
                  <a:custGeom>
                    <a:avLst/>
                    <a:gdLst>
                      <a:gd name="connsiteX0" fmla="*/ 0 w 1410775"/>
                      <a:gd name="connsiteY0" fmla="*/ 0 h 340241"/>
                      <a:gd name="connsiteX1" fmla="*/ 92149 w 1410775"/>
                      <a:gd name="connsiteY1" fmla="*/ 7088 h 340241"/>
                      <a:gd name="connsiteX2" fmla="*/ 205563 w 1410775"/>
                      <a:gd name="connsiteY2" fmla="*/ 35441 h 340241"/>
                      <a:gd name="connsiteX3" fmla="*/ 453656 w 1410775"/>
                      <a:gd name="connsiteY3" fmla="*/ 56706 h 340241"/>
                      <a:gd name="connsiteX4" fmla="*/ 730103 w 1410775"/>
                      <a:gd name="connsiteY4" fmla="*/ 42530 h 340241"/>
                      <a:gd name="connsiteX5" fmla="*/ 921489 w 1410775"/>
                      <a:gd name="connsiteY5" fmla="*/ 49618 h 340241"/>
                      <a:gd name="connsiteX6" fmla="*/ 971107 w 1410775"/>
                      <a:gd name="connsiteY6" fmla="*/ 56706 h 340241"/>
                      <a:gd name="connsiteX7" fmla="*/ 1034903 w 1410775"/>
                      <a:gd name="connsiteY7" fmla="*/ 63795 h 340241"/>
                      <a:gd name="connsiteX8" fmla="*/ 1119963 w 1410775"/>
                      <a:gd name="connsiteY8" fmla="*/ 85060 h 340241"/>
                      <a:gd name="connsiteX9" fmla="*/ 1162493 w 1410775"/>
                      <a:gd name="connsiteY9" fmla="*/ 113413 h 340241"/>
                      <a:gd name="connsiteX10" fmla="*/ 1290084 w 1410775"/>
                      <a:gd name="connsiteY10" fmla="*/ 141767 h 340241"/>
                      <a:gd name="connsiteX11" fmla="*/ 1339703 w 1410775"/>
                      <a:gd name="connsiteY11" fmla="*/ 155944 h 340241"/>
                      <a:gd name="connsiteX12" fmla="*/ 1368056 w 1410775"/>
                      <a:gd name="connsiteY12" fmla="*/ 170120 h 340241"/>
                      <a:gd name="connsiteX13" fmla="*/ 1389321 w 1410775"/>
                      <a:gd name="connsiteY13" fmla="*/ 191386 h 340241"/>
                      <a:gd name="connsiteX14" fmla="*/ 1403498 w 1410775"/>
                      <a:gd name="connsiteY14" fmla="*/ 340241 h 340241"/>
                      <a:gd name="connsiteX0-1" fmla="*/ 0 w 1404447"/>
                      <a:gd name="connsiteY0-2" fmla="*/ 0 h 340241"/>
                      <a:gd name="connsiteX1-3" fmla="*/ 92149 w 1404447"/>
                      <a:gd name="connsiteY1-4" fmla="*/ 7088 h 340241"/>
                      <a:gd name="connsiteX2-5" fmla="*/ 205563 w 1404447"/>
                      <a:gd name="connsiteY2-6" fmla="*/ 35441 h 340241"/>
                      <a:gd name="connsiteX3-7" fmla="*/ 453656 w 1404447"/>
                      <a:gd name="connsiteY3-8" fmla="*/ 56706 h 340241"/>
                      <a:gd name="connsiteX4-9" fmla="*/ 730103 w 1404447"/>
                      <a:gd name="connsiteY4-10" fmla="*/ 42530 h 340241"/>
                      <a:gd name="connsiteX5-11" fmla="*/ 921489 w 1404447"/>
                      <a:gd name="connsiteY5-12" fmla="*/ 49618 h 340241"/>
                      <a:gd name="connsiteX6-13" fmla="*/ 971107 w 1404447"/>
                      <a:gd name="connsiteY6-14" fmla="*/ 56706 h 340241"/>
                      <a:gd name="connsiteX7-15" fmla="*/ 1034903 w 1404447"/>
                      <a:gd name="connsiteY7-16" fmla="*/ 63795 h 340241"/>
                      <a:gd name="connsiteX8-17" fmla="*/ 1119963 w 1404447"/>
                      <a:gd name="connsiteY8-18" fmla="*/ 85060 h 340241"/>
                      <a:gd name="connsiteX9-19" fmla="*/ 1162493 w 1404447"/>
                      <a:gd name="connsiteY9-20" fmla="*/ 113413 h 340241"/>
                      <a:gd name="connsiteX10-21" fmla="*/ 1290084 w 1404447"/>
                      <a:gd name="connsiteY10-22" fmla="*/ 141767 h 340241"/>
                      <a:gd name="connsiteX11-23" fmla="*/ 1339703 w 1404447"/>
                      <a:gd name="connsiteY11-24" fmla="*/ 155944 h 340241"/>
                      <a:gd name="connsiteX12-25" fmla="*/ 1368056 w 1404447"/>
                      <a:gd name="connsiteY12-26" fmla="*/ 170120 h 340241"/>
                      <a:gd name="connsiteX13-27" fmla="*/ 1389321 w 1404447"/>
                      <a:gd name="connsiteY13-28" fmla="*/ 191386 h 340241"/>
                      <a:gd name="connsiteX14-29" fmla="*/ 1382233 w 1404447"/>
                      <a:gd name="connsiteY14-30" fmla="*/ 340241 h 340241"/>
                      <a:gd name="connsiteX0-31" fmla="*/ 0 w 1389321"/>
                      <a:gd name="connsiteY0-32" fmla="*/ 0 h 340241"/>
                      <a:gd name="connsiteX1-33" fmla="*/ 92149 w 1389321"/>
                      <a:gd name="connsiteY1-34" fmla="*/ 7088 h 340241"/>
                      <a:gd name="connsiteX2-35" fmla="*/ 205563 w 1389321"/>
                      <a:gd name="connsiteY2-36" fmla="*/ 35441 h 340241"/>
                      <a:gd name="connsiteX3-37" fmla="*/ 453656 w 1389321"/>
                      <a:gd name="connsiteY3-38" fmla="*/ 56706 h 340241"/>
                      <a:gd name="connsiteX4-39" fmla="*/ 730103 w 1389321"/>
                      <a:gd name="connsiteY4-40" fmla="*/ 42530 h 340241"/>
                      <a:gd name="connsiteX5-41" fmla="*/ 921489 w 1389321"/>
                      <a:gd name="connsiteY5-42" fmla="*/ 49618 h 340241"/>
                      <a:gd name="connsiteX6-43" fmla="*/ 971107 w 1389321"/>
                      <a:gd name="connsiteY6-44" fmla="*/ 56706 h 340241"/>
                      <a:gd name="connsiteX7-45" fmla="*/ 1034903 w 1389321"/>
                      <a:gd name="connsiteY7-46" fmla="*/ 63795 h 340241"/>
                      <a:gd name="connsiteX8-47" fmla="*/ 1119963 w 1389321"/>
                      <a:gd name="connsiteY8-48" fmla="*/ 85060 h 340241"/>
                      <a:gd name="connsiteX9-49" fmla="*/ 1162493 w 1389321"/>
                      <a:gd name="connsiteY9-50" fmla="*/ 113413 h 340241"/>
                      <a:gd name="connsiteX10-51" fmla="*/ 1290084 w 1389321"/>
                      <a:gd name="connsiteY10-52" fmla="*/ 141767 h 340241"/>
                      <a:gd name="connsiteX11-53" fmla="*/ 1339703 w 1389321"/>
                      <a:gd name="connsiteY11-54" fmla="*/ 155944 h 340241"/>
                      <a:gd name="connsiteX12-55" fmla="*/ 1368056 w 1389321"/>
                      <a:gd name="connsiteY12-56" fmla="*/ 170120 h 340241"/>
                      <a:gd name="connsiteX13-57" fmla="*/ 1389321 w 1389321"/>
                      <a:gd name="connsiteY13-58" fmla="*/ 191386 h 340241"/>
                      <a:gd name="connsiteX14-59" fmla="*/ 1382233 w 1389321"/>
                      <a:gd name="connsiteY14-60" fmla="*/ 340241 h 3402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1389321" h="340241">
                        <a:moveTo>
                          <a:pt x="0" y="0"/>
                        </a:moveTo>
                        <a:cubicBezTo>
                          <a:pt x="30716" y="2363"/>
                          <a:pt x="61790" y="1854"/>
                          <a:pt x="92149" y="7088"/>
                        </a:cubicBezTo>
                        <a:cubicBezTo>
                          <a:pt x="130551" y="13709"/>
                          <a:pt x="166719" y="32333"/>
                          <a:pt x="205563" y="35441"/>
                        </a:cubicBezTo>
                        <a:cubicBezTo>
                          <a:pt x="406442" y="51512"/>
                          <a:pt x="323808" y="43722"/>
                          <a:pt x="453656" y="56706"/>
                        </a:cubicBezTo>
                        <a:cubicBezTo>
                          <a:pt x="562779" y="46786"/>
                          <a:pt x="593765" y="42530"/>
                          <a:pt x="730103" y="42530"/>
                        </a:cubicBezTo>
                        <a:cubicBezTo>
                          <a:pt x="793942" y="42530"/>
                          <a:pt x="857694" y="47255"/>
                          <a:pt x="921489" y="49618"/>
                        </a:cubicBezTo>
                        <a:lnTo>
                          <a:pt x="971107" y="56706"/>
                        </a:lnTo>
                        <a:cubicBezTo>
                          <a:pt x="992338" y="59360"/>
                          <a:pt x="1013722" y="60769"/>
                          <a:pt x="1034903" y="63795"/>
                        </a:cubicBezTo>
                        <a:cubicBezTo>
                          <a:pt x="1066294" y="68280"/>
                          <a:pt x="1088626" y="76106"/>
                          <a:pt x="1119963" y="85060"/>
                        </a:cubicBezTo>
                        <a:cubicBezTo>
                          <a:pt x="1134140" y="94511"/>
                          <a:pt x="1146613" y="107238"/>
                          <a:pt x="1162493" y="113413"/>
                        </a:cubicBezTo>
                        <a:cubicBezTo>
                          <a:pt x="1214312" y="133565"/>
                          <a:pt x="1241929" y="132137"/>
                          <a:pt x="1290084" y="141767"/>
                        </a:cubicBezTo>
                        <a:cubicBezTo>
                          <a:pt x="1301332" y="144017"/>
                          <a:pt x="1327875" y="150875"/>
                          <a:pt x="1339703" y="155944"/>
                        </a:cubicBezTo>
                        <a:cubicBezTo>
                          <a:pt x="1349415" y="160106"/>
                          <a:pt x="1358605" y="165395"/>
                          <a:pt x="1368056" y="170120"/>
                        </a:cubicBezTo>
                        <a:cubicBezTo>
                          <a:pt x="1375144" y="177209"/>
                          <a:pt x="1382903" y="183685"/>
                          <a:pt x="1389321" y="191386"/>
                        </a:cubicBezTo>
                        <a:lnTo>
                          <a:pt x="1382233" y="340241"/>
                        </a:ln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16" name="任意多边形: 形状 2015"/>
                  <p:cNvSpPr/>
                  <p:nvPr/>
                </p:nvSpPr>
                <p:spPr>
                  <a:xfrm>
                    <a:off x="4096464" y="5981318"/>
                    <a:ext cx="1453116" cy="297712"/>
                  </a:xfrm>
                  <a:custGeom>
                    <a:avLst/>
                    <a:gdLst>
                      <a:gd name="connsiteX0" fmla="*/ 0 w 1453116"/>
                      <a:gd name="connsiteY0" fmla="*/ 0 h 297712"/>
                      <a:gd name="connsiteX1" fmla="*/ 70884 w 1453116"/>
                      <a:gd name="connsiteY1" fmla="*/ 7089 h 297712"/>
                      <a:gd name="connsiteX2" fmla="*/ 141768 w 1453116"/>
                      <a:gd name="connsiteY2" fmla="*/ 28354 h 297712"/>
                      <a:gd name="connsiteX3" fmla="*/ 170121 w 1453116"/>
                      <a:gd name="connsiteY3" fmla="*/ 35442 h 297712"/>
                      <a:gd name="connsiteX4" fmla="*/ 248093 w 1453116"/>
                      <a:gd name="connsiteY4" fmla="*/ 42531 h 297712"/>
                      <a:gd name="connsiteX5" fmla="*/ 340242 w 1453116"/>
                      <a:gd name="connsiteY5" fmla="*/ 56707 h 297712"/>
                      <a:gd name="connsiteX6" fmla="*/ 439479 w 1453116"/>
                      <a:gd name="connsiteY6" fmla="*/ 63796 h 297712"/>
                      <a:gd name="connsiteX7" fmla="*/ 467833 w 1453116"/>
                      <a:gd name="connsiteY7" fmla="*/ 70884 h 297712"/>
                      <a:gd name="connsiteX8" fmla="*/ 694661 w 1453116"/>
                      <a:gd name="connsiteY8" fmla="*/ 42531 h 297712"/>
                      <a:gd name="connsiteX9" fmla="*/ 1034902 w 1453116"/>
                      <a:gd name="connsiteY9" fmla="*/ 49619 h 297712"/>
                      <a:gd name="connsiteX10" fmla="*/ 1077433 w 1453116"/>
                      <a:gd name="connsiteY10" fmla="*/ 63796 h 297712"/>
                      <a:gd name="connsiteX11" fmla="*/ 1098698 w 1453116"/>
                      <a:gd name="connsiteY11" fmla="*/ 70884 h 297712"/>
                      <a:gd name="connsiteX12" fmla="*/ 1112875 w 1453116"/>
                      <a:gd name="connsiteY12" fmla="*/ 92149 h 297712"/>
                      <a:gd name="connsiteX13" fmla="*/ 1155405 w 1453116"/>
                      <a:gd name="connsiteY13" fmla="*/ 106326 h 297712"/>
                      <a:gd name="connsiteX14" fmla="*/ 1353879 w 1453116"/>
                      <a:gd name="connsiteY14" fmla="*/ 141768 h 297712"/>
                      <a:gd name="connsiteX15" fmla="*/ 1396409 w 1453116"/>
                      <a:gd name="connsiteY15" fmla="*/ 163033 h 297712"/>
                      <a:gd name="connsiteX16" fmla="*/ 1417675 w 1453116"/>
                      <a:gd name="connsiteY16" fmla="*/ 233917 h 297712"/>
                      <a:gd name="connsiteX17" fmla="*/ 1431851 w 1453116"/>
                      <a:gd name="connsiteY17" fmla="*/ 255182 h 297712"/>
                      <a:gd name="connsiteX18" fmla="*/ 1453116 w 1453116"/>
                      <a:gd name="connsiteY18" fmla="*/ 297712 h 297712"/>
                      <a:gd name="connsiteX0-1" fmla="*/ 0 w 1453116"/>
                      <a:gd name="connsiteY0-2" fmla="*/ 0 h 297712"/>
                      <a:gd name="connsiteX1-3" fmla="*/ 70884 w 1453116"/>
                      <a:gd name="connsiteY1-4" fmla="*/ 7089 h 297712"/>
                      <a:gd name="connsiteX2-5" fmla="*/ 141768 w 1453116"/>
                      <a:gd name="connsiteY2-6" fmla="*/ 28354 h 297712"/>
                      <a:gd name="connsiteX3-7" fmla="*/ 170121 w 1453116"/>
                      <a:gd name="connsiteY3-8" fmla="*/ 35442 h 297712"/>
                      <a:gd name="connsiteX4-9" fmla="*/ 248093 w 1453116"/>
                      <a:gd name="connsiteY4-10" fmla="*/ 42531 h 297712"/>
                      <a:gd name="connsiteX5-11" fmla="*/ 340242 w 1453116"/>
                      <a:gd name="connsiteY5-12" fmla="*/ 56707 h 297712"/>
                      <a:gd name="connsiteX6-13" fmla="*/ 439479 w 1453116"/>
                      <a:gd name="connsiteY6-14" fmla="*/ 63796 h 297712"/>
                      <a:gd name="connsiteX7-15" fmla="*/ 467833 w 1453116"/>
                      <a:gd name="connsiteY7-16" fmla="*/ 70884 h 297712"/>
                      <a:gd name="connsiteX8-17" fmla="*/ 694661 w 1453116"/>
                      <a:gd name="connsiteY8-18" fmla="*/ 42531 h 297712"/>
                      <a:gd name="connsiteX9-19" fmla="*/ 1034902 w 1453116"/>
                      <a:gd name="connsiteY9-20" fmla="*/ 49619 h 297712"/>
                      <a:gd name="connsiteX10-21" fmla="*/ 1077433 w 1453116"/>
                      <a:gd name="connsiteY10-22" fmla="*/ 63796 h 297712"/>
                      <a:gd name="connsiteX11-23" fmla="*/ 1098698 w 1453116"/>
                      <a:gd name="connsiteY11-24" fmla="*/ 70884 h 297712"/>
                      <a:gd name="connsiteX12-25" fmla="*/ 1112875 w 1453116"/>
                      <a:gd name="connsiteY12-26" fmla="*/ 92149 h 297712"/>
                      <a:gd name="connsiteX13-27" fmla="*/ 1155405 w 1453116"/>
                      <a:gd name="connsiteY13-28" fmla="*/ 106326 h 297712"/>
                      <a:gd name="connsiteX14-29" fmla="*/ 1353879 w 1453116"/>
                      <a:gd name="connsiteY14-30" fmla="*/ 141768 h 297712"/>
                      <a:gd name="connsiteX15-31" fmla="*/ 1396409 w 1453116"/>
                      <a:gd name="connsiteY15-32" fmla="*/ 163033 h 297712"/>
                      <a:gd name="connsiteX16-33" fmla="*/ 1431851 w 1453116"/>
                      <a:gd name="connsiteY16-34" fmla="*/ 255182 h 297712"/>
                      <a:gd name="connsiteX17-35" fmla="*/ 1453116 w 1453116"/>
                      <a:gd name="connsiteY17-36" fmla="*/ 297712 h 297712"/>
                      <a:gd name="connsiteX0-37" fmla="*/ 0 w 1453116"/>
                      <a:gd name="connsiteY0-38" fmla="*/ 0 h 297712"/>
                      <a:gd name="connsiteX1-39" fmla="*/ 70884 w 1453116"/>
                      <a:gd name="connsiteY1-40" fmla="*/ 7089 h 297712"/>
                      <a:gd name="connsiteX2-41" fmla="*/ 141768 w 1453116"/>
                      <a:gd name="connsiteY2-42" fmla="*/ 28354 h 297712"/>
                      <a:gd name="connsiteX3-43" fmla="*/ 170121 w 1453116"/>
                      <a:gd name="connsiteY3-44" fmla="*/ 35442 h 297712"/>
                      <a:gd name="connsiteX4-45" fmla="*/ 248093 w 1453116"/>
                      <a:gd name="connsiteY4-46" fmla="*/ 42531 h 297712"/>
                      <a:gd name="connsiteX5-47" fmla="*/ 340242 w 1453116"/>
                      <a:gd name="connsiteY5-48" fmla="*/ 56707 h 297712"/>
                      <a:gd name="connsiteX6-49" fmla="*/ 439479 w 1453116"/>
                      <a:gd name="connsiteY6-50" fmla="*/ 63796 h 297712"/>
                      <a:gd name="connsiteX7-51" fmla="*/ 467833 w 1453116"/>
                      <a:gd name="connsiteY7-52" fmla="*/ 70884 h 297712"/>
                      <a:gd name="connsiteX8-53" fmla="*/ 694661 w 1453116"/>
                      <a:gd name="connsiteY8-54" fmla="*/ 42531 h 297712"/>
                      <a:gd name="connsiteX9-55" fmla="*/ 1034902 w 1453116"/>
                      <a:gd name="connsiteY9-56" fmla="*/ 49619 h 297712"/>
                      <a:gd name="connsiteX10-57" fmla="*/ 1077433 w 1453116"/>
                      <a:gd name="connsiteY10-58" fmla="*/ 63796 h 297712"/>
                      <a:gd name="connsiteX11-59" fmla="*/ 1098698 w 1453116"/>
                      <a:gd name="connsiteY11-60" fmla="*/ 70884 h 297712"/>
                      <a:gd name="connsiteX12-61" fmla="*/ 1112875 w 1453116"/>
                      <a:gd name="connsiteY12-62" fmla="*/ 92149 h 297712"/>
                      <a:gd name="connsiteX13-63" fmla="*/ 1155405 w 1453116"/>
                      <a:gd name="connsiteY13-64" fmla="*/ 106326 h 297712"/>
                      <a:gd name="connsiteX14-65" fmla="*/ 1353879 w 1453116"/>
                      <a:gd name="connsiteY14-66" fmla="*/ 141768 h 297712"/>
                      <a:gd name="connsiteX15-67" fmla="*/ 1396409 w 1453116"/>
                      <a:gd name="connsiteY15-68" fmla="*/ 163033 h 297712"/>
                      <a:gd name="connsiteX16-69" fmla="*/ 1453116 w 1453116"/>
                      <a:gd name="connsiteY16-70" fmla="*/ 297712 h 29771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Lst>
                    <a:rect l="l" t="t" r="r" b="b"/>
                    <a:pathLst>
                      <a:path w="1453116" h="297712">
                        <a:moveTo>
                          <a:pt x="0" y="0"/>
                        </a:moveTo>
                        <a:cubicBezTo>
                          <a:pt x="23628" y="2363"/>
                          <a:pt x="47599" y="2432"/>
                          <a:pt x="70884" y="7089"/>
                        </a:cubicBezTo>
                        <a:cubicBezTo>
                          <a:pt x="95073" y="11927"/>
                          <a:pt x="118049" y="21577"/>
                          <a:pt x="141768" y="28354"/>
                        </a:cubicBezTo>
                        <a:cubicBezTo>
                          <a:pt x="151135" y="31030"/>
                          <a:pt x="160465" y="34154"/>
                          <a:pt x="170121" y="35442"/>
                        </a:cubicBezTo>
                        <a:cubicBezTo>
                          <a:pt x="195990" y="38891"/>
                          <a:pt x="222102" y="40168"/>
                          <a:pt x="248093" y="42531"/>
                        </a:cubicBezTo>
                        <a:cubicBezTo>
                          <a:pt x="290243" y="56580"/>
                          <a:pt x="267143" y="50615"/>
                          <a:pt x="340242" y="56707"/>
                        </a:cubicBezTo>
                        <a:cubicBezTo>
                          <a:pt x="373291" y="59461"/>
                          <a:pt x="406400" y="61433"/>
                          <a:pt x="439479" y="63796"/>
                        </a:cubicBezTo>
                        <a:cubicBezTo>
                          <a:pt x="448930" y="66159"/>
                          <a:pt x="458114" y="71554"/>
                          <a:pt x="467833" y="70884"/>
                        </a:cubicBezTo>
                        <a:cubicBezTo>
                          <a:pt x="527768" y="66751"/>
                          <a:pt x="623739" y="52662"/>
                          <a:pt x="694661" y="42531"/>
                        </a:cubicBezTo>
                        <a:cubicBezTo>
                          <a:pt x="808075" y="44894"/>
                          <a:pt x="921638" y="43327"/>
                          <a:pt x="1034902" y="49619"/>
                        </a:cubicBezTo>
                        <a:cubicBezTo>
                          <a:pt x="1049823" y="50448"/>
                          <a:pt x="1063256" y="59070"/>
                          <a:pt x="1077433" y="63796"/>
                        </a:cubicBezTo>
                        <a:lnTo>
                          <a:pt x="1098698" y="70884"/>
                        </a:lnTo>
                        <a:cubicBezTo>
                          <a:pt x="1103424" y="77972"/>
                          <a:pt x="1105651" y="87634"/>
                          <a:pt x="1112875" y="92149"/>
                        </a:cubicBezTo>
                        <a:cubicBezTo>
                          <a:pt x="1125547" y="100069"/>
                          <a:pt x="1155405" y="106326"/>
                          <a:pt x="1155405" y="106326"/>
                        </a:cubicBezTo>
                        <a:cubicBezTo>
                          <a:pt x="1241231" y="163543"/>
                          <a:pt x="1180914" y="133905"/>
                          <a:pt x="1353879" y="141768"/>
                        </a:cubicBezTo>
                        <a:cubicBezTo>
                          <a:pt x="1365467" y="145630"/>
                          <a:pt x="1379870" y="137042"/>
                          <a:pt x="1396409" y="163033"/>
                        </a:cubicBezTo>
                        <a:cubicBezTo>
                          <a:pt x="1412948" y="189024"/>
                          <a:pt x="1441302" y="269654"/>
                          <a:pt x="1453116" y="297712"/>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990" name="组合 1989"/>
                <p:cNvGrpSpPr/>
                <p:nvPr/>
              </p:nvGrpSpPr>
              <p:grpSpPr>
                <a:xfrm>
                  <a:off x="2846264" y="3033428"/>
                  <a:ext cx="3329264" cy="317801"/>
                  <a:chOff x="2360594" y="4858172"/>
                  <a:chExt cx="4372099" cy="540054"/>
                </a:xfrm>
              </p:grpSpPr>
              <p:sp>
                <p:nvSpPr>
                  <p:cNvPr id="2013" name="弧形 2012"/>
                  <p:cNvSpPr/>
                  <p:nvPr/>
                </p:nvSpPr>
                <p:spPr>
                  <a:xfrm rot="276948">
                    <a:off x="2360594" y="5026107"/>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014" name="弧形 2013"/>
                  <p:cNvSpPr/>
                  <p:nvPr/>
                </p:nvSpPr>
                <p:spPr>
                  <a:xfrm rot="11078081">
                    <a:off x="3490145" y="4858172"/>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1991" name="组合 1990"/>
                <p:cNvGrpSpPr/>
                <p:nvPr/>
              </p:nvGrpSpPr>
              <p:grpSpPr>
                <a:xfrm rot="21010653">
                  <a:off x="7233693" y="1954799"/>
                  <a:ext cx="2487047" cy="325193"/>
                  <a:chOff x="2890940" y="4753785"/>
                  <a:chExt cx="3841753" cy="476506"/>
                </a:xfrm>
              </p:grpSpPr>
              <p:sp>
                <p:nvSpPr>
                  <p:cNvPr id="2011" name="弧形 2010"/>
                  <p:cNvSpPr/>
                  <p:nvPr/>
                </p:nvSpPr>
                <p:spPr>
                  <a:xfrm rot="11175244">
                    <a:off x="2890939" y="4753784"/>
                    <a:ext cx="3242548" cy="372119"/>
                  </a:xfrm>
                  <a:prstGeom prst="arc">
                    <a:avLst>
                      <a:gd name="adj1" fmla="val 11319137"/>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012" name="弧形 2011"/>
                  <p:cNvSpPr/>
                  <p:nvPr/>
                </p:nvSpPr>
                <p:spPr>
                  <a:xfrm rot="11078081">
                    <a:off x="3490145" y="4858172"/>
                    <a:ext cx="3242548" cy="372119"/>
                  </a:xfrm>
                  <a:prstGeom prst="arc">
                    <a:avLst>
                      <a:gd name="adj1" fmla="val 12840857"/>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1992" name="组合 1991"/>
                <p:cNvGrpSpPr/>
                <p:nvPr/>
              </p:nvGrpSpPr>
              <p:grpSpPr>
                <a:xfrm rot="20416165">
                  <a:off x="5432592" y="2225011"/>
                  <a:ext cx="1377879" cy="266200"/>
                  <a:chOff x="8123580" y="5809204"/>
                  <a:chExt cx="2682539" cy="481779"/>
                </a:xfrm>
              </p:grpSpPr>
              <p:sp>
                <p:nvSpPr>
                  <p:cNvPr id="2009" name="弧形 2008"/>
                  <p:cNvSpPr/>
                  <p:nvPr/>
                </p:nvSpPr>
                <p:spPr>
                  <a:xfrm rot="10800000">
                    <a:off x="8232705" y="6028260"/>
                    <a:ext cx="2573414" cy="201498"/>
                  </a:xfrm>
                  <a:prstGeom prst="arc">
                    <a:avLst>
                      <a:gd name="adj1" fmla="val 11088763"/>
                      <a:gd name="adj2" fmla="val 2148848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010" name="弧形 2009"/>
                  <p:cNvSpPr/>
                  <p:nvPr/>
                </p:nvSpPr>
                <p:spPr>
                  <a:xfrm rot="10800000">
                    <a:off x="8123580" y="5809204"/>
                    <a:ext cx="2573414" cy="481779"/>
                  </a:xfrm>
                  <a:prstGeom prst="arc">
                    <a:avLst>
                      <a:gd name="adj1" fmla="val 11262245"/>
                      <a:gd name="adj2" fmla="val 2120899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1993" name="组合 1992"/>
                <p:cNvGrpSpPr/>
                <p:nvPr/>
              </p:nvGrpSpPr>
              <p:grpSpPr>
                <a:xfrm rot="21010653">
                  <a:off x="8127058" y="1823005"/>
                  <a:ext cx="1521475" cy="192400"/>
                  <a:chOff x="2890939" y="4753784"/>
                  <a:chExt cx="3841754" cy="476507"/>
                </a:xfrm>
              </p:grpSpPr>
              <p:sp>
                <p:nvSpPr>
                  <p:cNvPr id="2007" name="弧形 2006"/>
                  <p:cNvSpPr/>
                  <p:nvPr/>
                </p:nvSpPr>
                <p:spPr>
                  <a:xfrm rot="11175244">
                    <a:off x="2890939" y="4753784"/>
                    <a:ext cx="3242548" cy="372119"/>
                  </a:xfrm>
                  <a:prstGeom prst="arc">
                    <a:avLst>
                      <a:gd name="adj1" fmla="val 11276961"/>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008" name="弧形 2007"/>
                  <p:cNvSpPr/>
                  <p:nvPr/>
                </p:nvSpPr>
                <p:spPr>
                  <a:xfrm rot="11078081">
                    <a:off x="3490145" y="4858172"/>
                    <a:ext cx="3242548" cy="372119"/>
                  </a:xfrm>
                  <a:prstGeom prst="arc">
                    <a:avLst>
                      <a:gd name="adj1" fmla="val 12638115"/>
                      <a:gd name="adj2" fmla="val 21411998"/>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1994" name="弧形 1993"/>
                <p:cNvSpPr/>
                <p:nvPr/>
              </p:nvSpPr>
              <p:spPr>
                <a:xfrm rot="4079546">
                  <a:off x="6923163" y="442533"/>
                  <a:ext cx="454347" cy="3452551"/>
                </a:xfrm>
                <a:prstGeom prst="arc">
                  <a:avLst>
                    <a:gd name="adj1" fmla="val 16674202"/>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95" name="弧形 1994"/>
                <p:cNvSpPr/>
                <p:nvPr/>
              </p:nvSpPr>
              <p:spPr>
                <a:xfrm rot="4079546">
                  <a:off x="6980170" y="455932"/>
                  <a:ext cx="454347" cy="3452551"/>
                </a:xfrm>
                <a:prstGeom prst="arc">
                  <a:avLst>
                    <a:gd name="adj1" fmla="val 16660998"/>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1996" name="组合 1995"/>
                <p:cNvGrpSpPr/>
                <p:nvPr/>
              </p:nvGrpSpPr>
              <p:grpSpPr>
                <a:xfrm rot="9696540" flipH="1">
                  <a:off x="6283463" y="2244537"/>
                  <a:ext cx="2487048" cy="325193"/>
                  <a:chOff x="2890939" y="4753784"/>
                  <a:chExt cx="3841754" cy="476506"/>
                </a:xfrm>
              </p:grpSpPr>
              <p:sp>
                <p:nvSpPr>
                  <p:cNvPr id="2005" name="弧形 2004"/>
                  <p:cNvSpPr/>
                  <p:nvPr/>
                </p:nvSpPr>
                <p:spPr>
                  <a:xfrm rot="11175244">
                    <a:off x="2890939" y="4753784"/>
                    <a:ext cx="3242548" cy="372119"/>
                  </a:xfrm>
                  <a:prstGeom prst="arc">
                    <a:avLst>
                      <a:gd name="adj1" fmla="val 16467128"/>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006" name="弧形 2005"/>
                  <p:cNvSpPr/>
                  <p:nvPr/>
                </p:nvSpPr>
                <p:spPr>
                  <a:xfrm rot="11078081">
                    <a:off x="3490145" y="4858172"/>
                    <a:ext cx="3242548" cy="372119"/>
                  </a:xfrm>
                  <a:prstGeom prst="arc">
                    <a:avLst>
                      <a:gd name="adj1" fmla="val 20626603"/>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1997" name="任意多边形: 形状 1996"/>
                <p:cNvSpPr/>
                <p:nvPr/>
              </p:nvSpPr>
              <p:spPr>
                <a:xfrm>
                  <a:off x="3324447" y="2445488"/>
                  <a:ext cx="588334" cy="723014"/>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88334" h="723014">
                      <a:moveTo>
                        <a:pt x="269358" y="0"/>
                      </a:moveTo>
                      <a:cubicBezTo>
                        <a:pt x="311678" y="4703"/>
                        <a:pt x="371033" y="9810"/>
                        <a:pt x="411125" y="21265"/>
                      </a:cubicBezTo>
                      <a:cubicBezTo>
                        <a:pt x="435594" y="28256"/>
                        <a:pt x="458802" y="39176"/>
                        <a:pt x="482009" y="49619"/>
                      </a:cubicBezTo>
                      <a:cubicBezTo>
                        <a:pt x="554600" y="82285"/>
                        <a:pt x="536968" y="69136"/>
                        <a:pt x="574158" y="106326"/>
                      </a:cubicBezTo>
                      <a:cubicBezTo>
                        <a:pt x="578883" y="115777"/>
                        <a:pt x="588334" y="124113"/>
                        <a:pt x="588334" y="134679"/>
                      </a:cubicBezTo>
                      <a:cubicBezTo>
                        <a:pt x="588334" y="168094"/>
                        <a:pt x="583760" y="201911"/>
                        <a:pt x="574158" y="233917"/>
                      </a:cubicBezTo>
                      <a:cubicBezTo>
                        <a:pt x="560612" y="279070"/>
                        <a:pt x="550214" y="269228"/>
                        <a:pt x="524539" y="290624"/>
                      </a:cubicBezTo>
                      <a:cubicBezTo>
                        <a:pt x="516838" y="297042"/>
                        <a:pt x="510885" y="305365"/>
                        <a:pt x="503274" y="311889"/>
                      </a:cubicBezTo>
                      <a:cubicBezTo>
                        <a:pt x="494304" y="319577"/>
                        <a:pt x="483811" y="325374"/>
                        <a:pt x="474920" y="333154"/>
                      </a:cubicBezTo>
                      <a:cubicBezTo>
                        <a:pt x="464861" y="341955"/>
                        <a:pt x="455368" y="351448"/>
                        <a:pt x="446567" y="361507"/>
                      </a:cubicBezTo>
                      <a:cubicBezTo>
                        <a:pt x="438787" y="370398"/>
                        <a:pt x="434272" y="382172"/>
                        <a:pt x="425302" y="389861"/>
                      </a:cubicBezTo>
                      <a:cubicBezTo>
                        <a:pt x="417279" y="396738"/>
                        <a:pt x="405402" y="397698"/>
                        <a:pt x="396948" y="404038"/>
                      </a:cubicBezTo>
                      <a:cubicBezTo>
                        <a:pt x="386255" y="412057"/>
                        <a:pt x="378654" y="423590"/>
                        <a:pt x="368595" y="432391"/>
                      </a:cubicBezTo>
                      <a:cubicBezTo>
                        <a:pt x="359704" y="440171"/>
                        <a:pt x="349211" y="445968"/>
                        <a:pt x="340241" y="453656"/>
                      </a:cubicBezTo>
                      <a:cubicBezTo>
                        <a:pt x="292481" y="494593"/>
                        <a:pt x="344714" y="457762"/>
                        <a:pt x="297711" y="489098"/>
                      </a:cubicBezTo>
                      <a:cubicBezTo>
                        <a:pt x="292985" y="496186"/>
                        <a:pt x="289194" y="503996"/>
                        <a:pt x="283534" y="510363"/>
                      </a:cubicBezTo>
                      <a:cubicBezTo>
                        <a:pt x="253115" y="544584"/>
                        <a:pt x="214959" y="577346"/>
                        <a:pt x="177209" y="602512"/>
                      </a:cubicBezTo>
                      <a:cubicBezTo>
                        <a:pt x="163032" y="611963"/>
                        <a:pt x="149396" y="622280"/>
                        <a:pt x="134679" y="630865"/>
                      </a:cubicBezTo>
                      <a:cubicBezTo>
                        <a:pt x="120988" y="638852"/>
                        <a:pt x="106325" y="645042"/>
                        <a:pt x="92148" y="652131"/>
                      </a:cubicBezTo>
                      <a:cubicBezTo>
                        <a:pt x="85060" y="661582"/>
                        <a:pt x="80496" y="673617"/>
                        <a:pt x="70883" y="680484"/>
                      </a:cubicBezTo>
                      <a:cubicBezTo>
                        <a:pt x="62956" y="686146"/>
                        <a:pt x="51484" y="683734"/>
                        <a:pt x="42530" y="687572"/>
                      </a:cubicBezTo>
                      <a:cubicBezTo>
                        <a:pt x="34700" y="690928"/>
                        <a:pt x="27810" y="696295"/>
                        <a:pt x="21265" y="701749"/>
                      </a:cubicBezTo>
                      <a:cubicBezTo>
                        <a:pt x="13564" y="708167"/>
                        <a:pt x="0" y="723014"/>
                        <a:pt x="0" y="723014"/>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98" name="任意多边形: 形状 1997"/>
                <p:cNvSpPr/>
                <p:nvPr/>
              </p:nvSpPr>
              <p:spPr>
                <a:xfrm>
                  <a:off x="3303962" y="2407130"/>
                  <a:ext cx="694659" cy="758455"/>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375683 w 694659"/>
                    <a:gd name="connsiteY0-2" fmla="*/ 0 h 758455"/>
                    <a:gd name="connsiteX1-3" fmla="*/ 517450 w 694659"/>
                    <a:gd name="connsiteY1-4" fmla="*/ 21265 h 758455"/>
                    <a:gd name="connsiteX2-5" fmla="*/ 588334 w 694659"/>
                    <a:gd name="connsiteY2-6" fmla="*/ 49619 h 758455"/>
                    <a:gd name="connsiteX3-7" fmla="*/ 680483 w 694659"/>
                    <a:gd name="connsiteY3-8" fmla="*/ 106326 h 758455"/>
                    <a:gd name="connsiteX4-9" fmla="*/ 694659 w 694659"/>
                    <a:gd name="connsiteY4-10" fmla="*/ 134679 h 758455"/>
                    <a:gd name="connsiteX5-11" fmla="*/ 680483 w 694659"/>
                    <a:gd name="connsiteY5-12" fmla="*/ 233917 h 758455"/>
                    <a:gd name="connsiteX6-13" fmla="*/ 630864 w 694659"/>
                    <a:gd name="connsiteY6-14" fmla="*/ 290624 h 758455"/>
                    <a:gd name="connsiteX7-15" fmla="*/ 609599 w 694659"/>
                    <a:gd name="connsiteY7-16" fmla="*/ 311889 h 758455"/>
                    <a:gd name="connsiteX8-17" fmla="*/ 581245 w 694659"/>
                    <a:gd name="connsiteY8-18" fmla="*/ 333154 h 758455"/>
                    <a:gd name="connsiteX9-19" fmla="*/ 552892 w 694659"/>
                    <a:gd name="connsiteY9-20" fmla="*/ 361507 h 758455"/>
                    <a:gd name="connsiteX10-21" fmla="*/ 531627 w 694659"/>
                    <a:gd name="connsiteY10-22" fmla="*/ 389861 h 758455"/>
                    <a:gd name="connsiteX11-23" fmla="*/ 503273 w 694659"/>
                    <a:gd name="connsiteY11-24" fmla="*/ 404038 h 758455"/>
                    <a:gd name="connsiteX12-25" fmla="*/ 474920 w 694659"/>
                    <a:gd name="connsiteY12-26" fmla="*/ 432391 h 758455"/>
                    <a:gd name="connsiteX13-27" fmla="*/ 446566 w 694659"/>
                    <a:gd name="connsiteY13-28" fmla="*/ 453656 h 758455"/>
                    <a:gd name="connsiteX14-29" fmla="*/ 404036 w 694659"/>
                    <a:gd name="connsiteY14-30" fmla="*/ 489098 h 758455"/>
                    <a:gd name="connsiteX15-31" fmla="*/ 389859 w 694659"/>
                    <a:gd name="connsiteY15-32" fmla="*/ 510363 h 758455"/>
                    <a:gd name="connsiteX16-33" fmla="*/ 283534 w 694659"/>
                    <a:gd name="connsiteY16-34" fmla="*/ 602512 h 758455"/>
                    <a:gd name="connsiteX17-35" fmla="*/ 241004 w 694659"/>
                    <a:gd name="connsiteY17-36" fmla="*/ 630865 h 758455"/>
                    <a:gd name="connsiteX18-37" fmla="*/ 198473 w 694659"/>
                    <a:gd name="connsiteY18-38" fmla="*/ 652131 h 758455"/>
                    <a:gd name="connsiteX19-39" fmla="*/ 177208 w 694659"/>
                    <a:gd name="connsiteY19-40" fmla="*/ 680484 h 758455"/>
                    <a:gd name="connsiteX20-41" fmla="*/ 148855 w 694659"/>
                    <a:gd name="connsiteY20-42" fmla="*/ 687572 h 758455"/>
                    <a:gd name="connsiteX21-43" fmla="*/ 127590 w 694659"/>
                    <a:gd name="connsiteY21-44" fmla="*/ 701749 h 758455"/>
                    <a:gd name="connsiteX22-45" fmla="*/ 0 w 694659"/>
                    <a:gd name="connsiteY22-46" fmla="*/ 758455 h 758455"/>
                    <a:gd name="connsiteX0-47" fmla="*/ 375683 w 694659"/>
                    <a:gd name="connsiteY0-48" fmla="*/ 0 h 758455"/>
                    <a:gd name="connsiteX1-49" fmla="*/ 517450 w 694659"/>
                    <a:gd name="connsiteY1-50" fmla="*/ 21265 h 758455"/>
                    <a:gd name="connsiteX2-51" fmla="*/ 588334 w 694659"/>
                    <a:gd name="connsiteY2-52" fmla="*/ 49619 h 758455"/>
                    <a:gd name="connsiteX3-53" fmla="*/ 680483 w 694659"/>
                    <a:gd name="connsiteY3-54" fmla="*/ 106326 h 758455"/>
                    <a:gd name="connsiteX4-55" fmla="*/ 694659 w 694659"/>
                    <a:gd name="connsiteY4-56" fmla="*/ 134679 h 758455"/>
                    <a:gd name="connsiteX5-57" fmla="*/ 680483 w 694659"/>
                    <a:gd name="connsiteY5-58" fmla="*/ 233917 h 758455"/>
                    <a:gd name="connsiteX6-59" fmla="*/ 630864 w 694659"/>
                    <a:gd name="connsiteY6-60" fmla="*/ 290624 h 758455"/>
                    <a:gd name="connsiteX7-61" fmla="*/ 609599 w 694659"/>
                    <a:gd name="connsiteY7-62" fmla="*/ 311889 h 758455"/>
                    <a:gd name="connsiteX8-63" fmla="*/ 581245 w 694659"/>
                    <a:gd name="connsiteY8-64" fmla="*/ 333154 h 758455"/>
                    <a:gd name="connsiteX9-65" fmla="*/ 552892 w 694659"/>
                    <a:gd name="connsiteY9-66" fmla="*/ 361507 h 758455"/>
                    <a:gd name="connsiteX10-67" fmla="*/ 531627 w 694659"/>
                    <a:gd name="connsiteY10-68" fmla="*/ 389861 h 758455"/>
                    <a:gd name="connsiteX11-69" fmla="*/ 503273 w 694659"/>
                    <a:gd name="connsiteY11-70" fmla="*/ 404038 h 758455"/>
                    <a:gd name="connsiteX12-71" fmla="*/ 474920 w 694659"/>
                    <a:gd name="connsiteY12-72" fmla="*/ 432391 h 758455"/>
                    <a:gd name="connsiteX13-73" fmla="*/ 446566 w 694659"/>
                    <a:gd name="connsiteY13-74" fmla="*/ 453656 h 758455"/>
                    <a:gd name="connsiteX14-75" fmla="*/ 404036 w 694659"/>
                    <a:gd name="connsiteY14-76" fmla="*/ 489098 h 758455"/>
                    <a:gd name="connsiteX15-77" fmla="*/ 389859 w 694659"/>
                    <a:gd name="connsiteY15-78" fmla="*/ 510363 h 758455"/>
                    <a:gd name="connsiteX16-79" fmla="*/ 283534 w 694659"/>
                    <a:gd name="connsiteY16-80" fmla="*/ 602512 h 758455"/>
                    <a:gd name="connsiteX17-81" fmla="*/ 241004 w 694659"/>
                    <a:gd name="connsiteY17-82" fmla="*/ 630865 h 758455"/>
                    <a:gd name="connsiteX18-83" fmla="*/ 198473 w 694659"/>
                    <a:gd name="connsiteY18-84" fmla="*/ 652131 h 758455"/>
                    <a:gd name="connsiteX19-85" fmla="*/ 177208 w 694659"/>
                    <a:gd name="connsiteY19-86" fmla="*/ 680484 h 758455"/>
                    <a:gd name="connsiteX20-87" fmla="*/ 127590 w 694659"/>
                    <a:gd name="connsiteY20-88" fmla="*/ 701749 h 758455"/>
                    <a:gd name="connsiteX21-89" fmla="*/ 0 w 694659"/>
                    <a:gd name="connsiteY21-90" fmla="*/ 758455 h 758455"/>
                    <a:gd name="connsiteX0-91" fmla="*/ 375683 w 694659"/>
                    <a:gd name="connsiteY0-92" fmla="*/ 0 h 758455"/>
                    <a:gd name="connsiteX1-93" fmla="*/ 517450 w 694659"/>
                    <a:gd name="connsiteY1-94" fmla="*/ 21265 h 758455"/>
                    <a:gd name="connsiteX2-95" fmla="*/ 588334 w 694659"/>
                    <a:gd name="connsiteY2-96" fmla="*/ 49619 h 758455"/>
                    <a:gd name="connsiteX3-97" fmla="*/ 680483 w 694659"/>
                    <a:gd name="connsiteY3-98" fmla="*/ 106326 h 758455"/>
                    <a:gd name="connsiteX4-99" fmla="*/ 694659 w 694659"/>
                    <a:gd name="connsiteY4-100" fmla="*/ 134679 h 758455"/>
                    <a:gd name="connsiteX5-101" fmla="*/ 680483 w 694659"/>
                    <a:gd name="connsiteY5-102" fmla="*/ 233917 h 758455"/>
                    <a:gd name="connsiteX6-103" fmla="*/ 630864 w 694659"/>
                    <a:gd name="connsiteY6-104" fmla="*/ 290624 h 758455"/>
                    <a:gd name="connsiteX7-105" fmla="*/ 609599 w 694659"/>
                    <a:gd name="connsiteY7-106" fmla="*/ 311889 h 758455"/>
                    <a:gd name="connsiteX8-107" fmla="*/ 581245 w 694659"/>
                    <a:gd name="connsiteY8-108" fmla="*/ 333154 h 758455"/>
                    <a:gd name="connsiteX9-109" fmla="*/ 552892 w 694659"/>
                    <a:gd name="connsiteY9-110" fmla="*/ 361507 h 758455"/>
                    <a:gd name="connsiteX10-111" fmla="*/ 531627 w 694659"/>
                    <a:gd name="connsiteY10-112" fmla="*/ 389861 h 758455"/>
                    <a:gd name="connsiteX11-113" fmla="*/ 503273 w 694659"/>
                    <a:gd name="connsiteY11-114" fmla="*/ 404038 h 758455"/>
                    <a:gd name="connsiteX12-115" fmla="*/ 474920 w 694659"/>
                    <a:gd name="connsiteY12-116" fmla="*/ 432391 h 758455"/>
                    <a:gd name="connsiteX13-117" fmla="*/ 446566 w 694659"/>
                    <a:gd name="connsiteY13-118" fmla="*/ 453656 h 758455"/>
                    <a:gd name="connsiteX14-119" fmla="*/ 404036 w 694659"/>
                    <a:gd name="connsiteY14-120" fmla="*/ 489098 h 758455"/>
                    <a:gd name="connsiteX15-121" fmla="*/ 389859 w 694659"/>
                    <a:gd name="connsiteY15-122" fmla="*/ 510363 h 758455"/>
                    <a:gd name="connsiteX16-123" fmla="*/ 283534 w 694659"/>
                    <a:gd name="connsiteY16-124" fmla="*/ 602512 h 758455"/>
                    <a:gd name="connsiteX17-125" fmla="*/ 241004 w 694659"/>
                    <a:gd name="connsiteY17-126" fmla="*/ 630865 h 758455"/>
                    <a:gd name="connsiteX18-127" fmla="*/ 177208 w 694659"/>
                    <a:gd name="connsiteY18-128" fmla="*/ 680484 h 758455"/>
                    <a:gd name="connsiteX19-129" fmla="*/ 127590 w 694659"/>
                    <a:gd name="connsiteY19-130" fmla="*/ 701749 h 758455"/>
                    <a:gd name="connsiteX20-131" fmla="*/ 0 w 694659"/>
                    <a:gd name="connsiteY20-132" fmla="*/ 758455 h 75845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Lst>
                  <a:rect l="l" t="t" r="r" b="b"/>
                  <a:pathLst>
                    <a:path w="694659" h="758455">
                      <a:moveTo>
                        <a:pt x="375683" y="0"/>
                      </a:moveTo>
                      <a:cubicBezTo>
                        <a:pt x="418003" y="4703"/>
                        <a:pt x="477358" y="9810"/>
                        <a:pt x="517450" y="21265"/>
                      </a:cubicBezTo>
                      <a:cubicBezTo>
                        <a:pt x="541919" y="28256"/>
                        <a:pt x="565127" y="39176"/>
                        <a:pt x="588334" y="49619"/>
                      </a:cubicBezTo>
                      <a:cubicBezTo>
                        <a:pt x="660925" y="82285"/>
                        <a:pt x="643293" y="69136"/>
                        <a:pt x="680483" y="106326"/>
                      </a:cubicBezTo>
                      <a:cubicBezTo>
                        <a:pt x="685208" y="115777"/>
                        <a:pt x="694659" y="124113"/>
                        <a:pt x="694659" y="134679"/>
                      </a:cubicBezTo>
                      <a:cubicBezTo>
                        <a:pt x="694659" y="168094"/>
                        <a:pt x="690085" y="201911"/>
                        <a:pt x="680483" y="233917"/>
                      </a:cubicBezTo>
                      <a:cubicBezTo>
                        <a:pt x="666937" y="279070"/>
                        <a:pt x="656539" y="269228"/>
                        <a:pt x="630864" y="290624"/>
                      </a:cubicBezTo>
                      <a:cubicBezTo>
                        <a:pt x="623163" y="297042"/>
                        <a:pt x="617210" y="305365"/>
                        <a:pt x="609599" y="311889"/>
                      </a:cubicBezTo>
                      <a:cubicBezTo>
                        <a:pt x="600629" y="319577"/>
                        <a:pt x="590136" y="325374"/>
                        <a:pt x="581245" y="333154"/>
                      </a:cubicBezTo>
                      <a:cubicBezTo>
                        <a:pt x="571186" y="341955"/>
                        <a:pt x="561693" y="351448"/>
                        <a:pt x="552892" y="361507"/>
                      </a:cubicBezTo>
                      <a:cubicBezTo>
                        <a:pt x="545112" y="370398"/>
                        <a:pt x="540597" y="382172"/>
                        <a:pt x="531627" y="389861"/>
                      </a:cubicBezTo>
                      <a:cubicBezTo>
                        <a:pt x="523604" y="396738"/>
                        <a:pt x="511727" y="397698"/>
                        <a:pt x="503273" y="404038"/>
                      </a:cubicBezTo>
                      <a:cubicBezTo>
                        <a:pt x="492580" y="412057"/>
                        <a:pt x="484979" y="423590"/>
                        <a:pt x="474920" y="432391"/>
                      </a:cubicBezTo>
                      <a:cubicBezTo>
                        <a:pt x="466029" y="440171"/>
                        <a:pt x="455536" y="445968"/>
                        <a:pt x="446566" y="453656"/>
                      </a:cubicBezTo>
                      <a:cubicBezTo>
                        <a:pt x="398806" y="494593"/>
                        <a:pt x="451039" y="457762"/>
                        <a:pt x="404036" y="489098"/>
                      </a:cubicBezTo>
                      <a:cubicBezTo>
                        <a:pt x="399310" y="496186"/>
                        <a:pt x="395519" y="503996"/>
                        <a:pt x="389859" y="510363"/>
                      </a:cubicBezTo>
                      <a:cubicBezTo>
                        <a:pt x="359440" y="544584"/>
                        <a:pt x="321284" y="577346"/>
                        <a:pt x="283534" y="602512"/>
                      </a:cubicBezTo>
                      <a:cubicBezTo>
                        <a:pt x="269357" y="611963"/>
                        <a:pt x="258725" y="617870"/>
                        <a:pt x="241004" y="630865"/>
                      </a:cubicBezTo>
                      <a:cubicBezTo>
                        <a:pt x="223283" y="643860"/>
                        <a:pt x="196110" y="668670"/>
                        <a:pt x="177208" y="680484"/>
                      </a:cubicBezTo>
                      <a:cubicBezTo>
                        <a:pt x="158306" y="692298"/>
                        <a:pt x="157125" y="688754"/>
                        <a:pt x="127590" y="701749"/>
                      </a:cubicBezTo>
                      <a:cubicBezTo>
                        <a:pt x="119889" y="708167"/>
                        <a:pt x="0" y="758455"/>
                        <a:pt x="0" y="758455"/>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cxnSp>
            <p:nvCxnSpPr>
              <p:cNvPr id="1702" name="直接连接符 1701"/>
              <p:cNvCxnSpPr/>
              <p:nvPr/>
            </p:nvCxnSpPr>
            <p:spPr>
              <a:xfrm>
                <a:off x="6656693" y="3071685"/>
                <a:ext cx="301938" cy="429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3" name="直接连接符 1702"/>
              <p:cNvCxnSpPr/>
              <p:nvPr/>
            </p:nvCxnSpPr>
            <p:spPr>
              <a:xfrm>
                <a:off x="5513457" y="4029791"/>
                <a:ext cx="599843" cy="1523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4" name="直接连接符 1703"/>
              <p:cNvCxnSpPr/>
              <p:nvPr/>
            </p:nvCxnSpPr>
            <p:spPr>
              <a:xfrm>
                <a:off x="3985899" y="3528907"/>
                <a:ext cx="143759" cy="2235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5" name="直接连接符 1704"/>
              <p:cNvCxnSpPr/>
              <p:nvPr/>
            </p:nvCxnSpPr>
            <p:spPr>
              <a:xfrm>
                <a:off x="6848747" y="3566160"/>
                <a:ext cx="93227" cy="6160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6" name="直接连接符 1705"/>
              <p:cNvCxnSpPr>
                <a:endCxn id="1997" idx="6"/>
              </p:cNvCxnSpPr>
              <p:nvPr/>
            </p:nvCxnSpPr>
            <p:spPr>
              <a:xfrm>
                <a:off x="3752354" y="3347720"/>
                <a:ext cx="207429" cy="1367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7" name="直接连接符 1706"/>
              <p:cNvCxnSpPr>
                <a:endCxn id="1998" idx="2"/>
              </p:cNvCxnSpPr>
              <p:nvPr/>
            </p:nvCxnSpPr>
            <p:spPr>
              <a:xfrm flipH="1" flipV="1">
                <a:off x="4003286" y="3203147"/>
                <a:ext cx="416584" cy="10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8" name="直接连接符 1707"/>
              <p:cNvCxnSpPr/>
              <p:nvPr/>
            </p:nvCxnSpPr>
            <p:spPr>
              <a:xfrm flipV="1">
                <a:off x="2553547" y="3804981"/>
                <a:ext cx="88340" cy="57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9" name="直接连接符 1708"/>
              <p:cNvCxnSpPr/>
              <p:nvPr/>
            </p:nvCxnSpPr>
            <p:spPr>
              <a:xfrm>
                <a:off x="2123694" y="4084228"/>
                <a:ext cx="838200" cy="838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0" name="直接连接符 1709"/>
              <p:cNvCxnSpPr/>
              <p:nvPr/>
            </p:nvCxnSpPr>
            <p:spPr>
              <a:xfrm>
                <a:off x="2350347" y="3856066"/>
                <a:ext cx="21259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1" name="直接连接符 1710"/>
              <p:cNvCxnSpPr/>
              <p:nvPr/>
            </p:nvCxnSpPr>
            <p:spPr>
              <a:xfrm flipH="1">
                <a:off x="2017310" y="3862160"/>
                <a:ext cx="528711" cy="1610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2" name="直接连接符 1711"/>
              <p:cNvCxnSpPr/>
              <p:nvPr/>
            </p:nvCxnSpPr>
            <p:spPr>
              <a:xfrm>
                <a:off x="2012950" y="4022171"/>
                <a:ext cx="96731" cy="595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3" name="直接连接符 1712"/>
              <p:cNvCxnSpPr/>
              <p:nvPr/>
            </p:nvCxnSpPr>
            <p:spPr>
              <a:xfrm>
                <a:off x="2096676" y="4083548"/>
                <a:ext cx="267344" cy="2711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4" name="直接连接符 1713"/>
              <p:cNvCxnSpPr/>
              <p:nvPr/>
            </p:nvCxnSpPr>
            <p:spPr>
              <a:xfrm flipV="1">
                <a:off x="2083568" y="3862160"/>
                <a:ext cx="478237" cy="2292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5" name="直接连接符 1714"/>
              <p:cNvCxnSpPr>
                <a:stCxn id="1987" idx="4"/>
              </p:cNvCxnSpPr>
              <p:nvPr/>
            </p:nvCxnSpPr>
            <p:spPr>
              <a:xfrm flipV="1">
                <a:off x="1343660" y="4077938"/>
                <a:ext cx="771614" cy="2657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6" name="直接连接符 1715"/>
              <p:cNvCxnSpPr/>
              <p:nvPr/>
            </p:nvCxnSpPr>
            <p:spPr>
              <a:xfrm flipV="1">
                <a:off x="1975400" y="4073128"/>
                <a:ext cx="133052" cy="2701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7" name="直接连接符 1716"/>
              <p:cNvCxnSpPr/>
              <p:nvPr/>
            </p:nvCxnSpPr>
            <p:spPr>
              <a:xfrm flipV="1">
                <a:off x="8884920" y="2722880"/>
                <a:ext cx="185420" cy="2209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8" name="直接连接符 1717"/>
              <p:cNvCxnSpPr/>
              <p:nvPr/>
            </p:nvCxnSpPr>
            <p:spPr>
              <a:xfrm flipH="1">
                <a:off x="6180728" y="2986223"/>
                <a:ext cx="90862" cy="2446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9" name="直接连接符 1718"/>
              <p:cNvCxnSpPr>
                <a:stCxn id="2008" idx="2"/>
              </p:cNvCxnSpPr>
              <p:nvPr/>
            </p:nvCxnSpPr>
            <p:spPr>
              <a:xfrm flipV="1">
                <a:off x="8562923" y="2621280"/>
                <a:ext cx="283897" cy="1258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0" name="直接连接符 1719"/>
              <p:cNvCxnSpPr/>
              <p:nvPr/>
            </p:nvCxnSpPr>
            <p:spPr>
              <a:xfrm>
                <a:off x="8567325" y="2753937"/>
                <a:ext cx="108483" cy="2051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1" name="直接连接符 1720"/>
              <p:cNvCxnSpPr/>
              <p:nvPr/>
            </p:nvCxnSpPr>
            <p:spPr>
              <a:xfrm flipH="1">
                <a:off x="7632681" y="3416083"/>
                <a:ext cx="29500" cy="420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2" name="直接连接符 1721"/>
              <p:cNvCxnSpPr/>
              <p:nvPr/>
            </p:nvCxnSpPr>
            <p:spPr>
              <a:xfrm flipV="1">
                <a:off x="8184832" y="2755900"/>
                <a:ext cx="381000" cy="2446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3" name="直接连接符 1722"/>
              <p:cNvCxnSpPr/>
              <p:nvPr/>
            </p:nvCxnSpPr>
            <p:spPr>
              <a:xfrm flipH="1">
                <a:off x="9073940" y="2622204"/>
                <a:ext cx="324060" cy="1191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4" name="直接连接符 1723"/>
              <p:cNvCxnSpPr/>
              <p:nvPr/>
            </p:nvCxnSpPr>
            <p:spPr>
              <a:xfrm>
                <a:off x="9055009" y="2720738"/>
                <a:ext cx="166838" cy="549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5" name="直接连接符 1724"/>
              <p:cNvCxnSpPr>
                <a:endCxn id="2011" idx="0"/>
              </p:cNvCxnSpPr>
              <p:nvPr/>
            </p:nvCxnSpPr>
            <p:spPr>
              <a:xfrm>
                <a:off x="9062600" y="2728651"/>
                <a:ext cx="9936" cy="1895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6" name="直接连接符 1725"/>
              <p:cNvCxnSpPr/>
              <p:nvPr/>
            </p:nvCxnSpPr>
            <p:spPr>
              <a:xfrm flipV="1">
                <a:off x="7295344" y="3416083"/>
                <a:ext cx="366566" cy="1128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7" name="直接连接符 1726"/>
              <p:cNvCxnSpPr>
                <a:stCxn id="1982" idx="4"/>
              </p:cNvCxnSpPr>
              <p:nvPr/>
            </p:nvCxnSpPr>
            <p:spPr>
              <a:xfrm>
                <a:off x="8147790" y="2812116"/>
                <a:ext cx="42075" cy="1801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8" name="直接连接符 1727"/>
              <p:cNvCxnSpPr/>
              <p:nvPr/>
            </p:nvCxnSpPr>
            <p:spPr>
              <a:xfrm>
                <a:off x="7662109" y="3416083"/>
                <a:ext cx="443231" cy="2059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9" name="直接连接符 1728"/>
              <p:cNvCxnSpPr/>
              <p:nvPr/>
            </p:nvCxnSpPr>
            <p:spPr>
              <a:xfrm>
                <a:off x="2850531" y="3700625"/>
                <a:ext cx="462404" cy="1615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0" name="直接连接符 1729"/>
              <p:cNvCxnSpPr/>
              <p:nvPr/>
            </p:nvCxnSpPr>
            <p:spPr>
              <a:xfrm>
                <a:off x="2641886" y="3800833"/>
                <a:ext cx="671049" cy="613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1" name="直接连接符 1730"/>
              <p:cNvCxnSpPr/>
              <p:nvPr/>
            </p:nvCxnSpPr>
            <p:spPr>
              <a:xfrm flipH="1">
                <a:off x="2624969" y="3700625"/>
                <a:ext cx="219925" cy="1082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2" name="直接连接符 1731"/>
              <p:cNvCxnSpPr>
                <a:endCxn id="1997" idx="18"/>
              </p:cNvCxnSpPr>
              <p:nvPr/>
            </p:nvCxnSpPr>
            <p:spPr>
              <a:xfrm flipV="1">
                <a:off x="3312936" y="3848461"/>
                <a:ext cx="212533" cy="76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3" name="直接连接符 1732"/>
              <p:cNvCxnSpPr>
                <a:endCxn id="2014" idx="2"/>
              </p:cNvCxnSpPr>
              <p:nvPr/>
            </p:nvCxnSpPr>
            <p:spPr>
              <a:xfrm>
                <a:off x="3728658" y="3820869"/>
                <a:ext cx="270798" cy="454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4" name="直接连接符 1733"/>
              <p:cNvCxnSpPr/>
              <p:nvPr/>
            </p:nvCxnSpPr>
            <p:spPr>
              <a:xfrm flipH="1">
                <a:off x="4028678" y="2973250"/>
                <a:ext cx="139462" cy="2265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5" name="直接连接符 1734"/>
              <p:cNvCxnSpPr/>
              <p:nvPr/>
            </p:nvCxnSpPr>
            <p:spPr>
              <a:xfrm flipV="1">
                <a:off x="4110084" y="3200400"/>
                <a:ext cx="309786" cy="1145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6" name="直接连接符 1735"/>
              <p:cNvCxnSpPr/>
              <p:nvPr/>
            </p:nvCxnSpPr>
            <p:spPr>
              <a:xfrm flipH="1" flipV="1">
                <a:off x="3015530" y="3524092"/>
                <a:ext cx="696797" cy="522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7" name="直接连接符 1736"/>
              <p:cNvCxnSpPr/>
              <p:nvPr/>
            </p:nvCxnSpPr>
            <p:spPr>
              <a:xfrm>
                <a:off x="2585000" y="3741262"/>
                <a:ext cx="45720" cy="685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8" name="直接连接符 1737"/>
              <p:cNvCxnSpPr/>
              <p:nvPr/>
            </p:nvCxnSpPr>
            <p:spPr>
              <a:xfrm>
                <a:off x="4508905" y="2805095"/>
                <a:ext cx="212955" cy="930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9" name="直接连接符 1738"/>
              <p:cNvCxnSpPr/>
              <p:nvPr/>
            </p:nvCxnSpPr>
            <p:spPr>
              <a:xfrm flipV="1">
                <a:off x="2577380" y="3703162"/>
                <a:ext cx="274320" cy="342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0" name="直接连接符 1739"/>
              <p:cNvCxnSpPr>
                <a:stCxn id="2016" idx="13"/>
              </p:cNvCxnSpPr>
              <p:nvPr/>
            </p:nvCxnSpPr>
            <p:spPr>
              <a:xfrm flipH="1">
                <a:off x="5173980" y="3014733"/>
                <a:ext cx="290215" cy="171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1" name="直接连接符 1740"/>
              <p:cNvCxnSpPr/>
              <p:nvPr/>
            </p:nvCxnSpPr>
            <p:spPr>
              <a:xfrm>
                <a:off x="5569389" y="3849687"/>
                <a:ext cx="849035" cy="57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2" name="直接连接符 1741"/>
              <p:cNvCxnSpPr/>
              <p:nvPr/>
            </p:nvCxnSpPr>
            <p:spPr>
              <a:xfrm flipH="1" flipV="1">
                <a:off x="6271590" y="2995151"/>
                <a:ext cx="142894" cy="1489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3" name="直接连接符 1742"/>
              <p:cNvCxnSpPr/>
              <p:nvPr/>
            </p:nvCxnSpPr>
            <p:spPr>
              <a:xfrm>
                <a:off x="6491006" y="2811418"/>
                <a:ext cx="275630" cy="1817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4" name="直接连接符 1743"/>
              <p:cNvCxnSpPr/>
              <p:nvPr/>
            </p:nvCxnSpPr>
            <p:spPr>
              <a:xfrm flipV="1">
                <a:off x="4123412" y="3640667"/>
                <a:ext cx="432182" cy="1117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5" name="直接连接符 1744"/>
              <p:cNvCxnSpPr/>
              <p:nvPr/>
            </p:nvCxnSpPr>
            <p:spPr>
              <a:xfrm>
                <a:off x="7625042" y="3053905"/>
                <a:ext cx="40678" cy="3621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6" name="直接连接符 1745"/>
              <p:cNvCxnSpPr>
                <a:stCxn id="1998" idx="15"/>
              </p:cNvCxnSpPr>
              <p:nvPr/>
            </p:nvCxnSpPr>
            <p:spPr>
              <a:xfrm flipH="1">
                <a:off x="3717269" y="3667086"/>
                <a:ext cx="86659" cy="1549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7" name="直接连接符 1746"/>
              <p:cNvCxnSpPr>
                <a:endCxn id="1997" idx="4"/>
              </p:cNvCxnSpPr>
              <p:nvPr/>
            </p:nvCxnSpPr>
            <p:spPr>
              <a:xfrm flipV="1">
                <a:off x="3749441" y="3327421"/>
                <a:ext cx="274421" cy="202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8" name="直接连接符 1747"/>
              <p:cNvCxnSpPr/>
              <p:nvPr/>
            </p:nvCxnSpPr>
            <p:spPr>
              <a:xfrm flipH="1" flipV="1">
                <a:off x="7098387" y="3296277"/>
                <a:ext cx="201573" cy="2521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9" name="直接连接符 1748"/>
              <p:cNvCxnSpPr>
                <a:endCxn id="1987" idx="3"/>
              </p:cNvCxnSpPr>
              <p:nvPr/>
            </p:nvCxnSpPr>
            <p:spPr>
              <a:xfrm>
                <a:off x="6120699" y="4179478"/>
                <a:ext cx="385536" cy="2074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0" name="直接连接符 1749"/>
              <p:cNvCxnSpPr/>
              <p:nvPr/>
            </p:nvCxnSpPr>
            <p:spPr>
              <a:xfrm>
                <a:off x="2551660" y="3866532"/>
                <a:ext cx="422931" cy="3077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1" name="直接连接符 1750"/>
              <p:cNvCxnSpPr/>
              <p:nvPr/>
            </p:nvCxnSpPr>
            <p:spPr>
              <a:xfrm flipH="1">
                <a:off x="2946397" y="3856066"/>
                <a:ext cx="366541" cy="3182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2" name="直接连接符 1751"/>
              <p:cNvCxnSpPr>
                <a:endCxn id="1998" idx="22"/>
              </p:cNvCxnSpPr>
              <p:nvPr/>
            </p:nvCxnSpPr>
            <p:spPr>
              <a:xfrm>
                <a:off x="3312936" y="3856066"/>
                <a:ext cx="99399" cy="608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3" name="直接连接符 1752"/>
              <p:cNvCxnSpPr>
                <a:endCxn id="2013" idx="0"/>
              </p:cNvCxnSpPr>
              <p:nvPr/>
            </p:nvCxnSpPr>
            <p:spPr>
              <a:xfrm flipV="1">
                <a:off x="3532836" y="3868254"/>
                <a:ext cx="457337" cy="648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4" name="直接连接符 1753"/>
              <p:cNvCxnSpPr/>
              <p:nvPr/>
            </p:nvCxnSpPr>
            <p:spPr>
              <a:xfrm flipH="1">
                <a:off x="3532836" y="3820869"/>
                <a:ext cx="195822" cy="1041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5" name="直接连接符 1754"/>
              <p:cNvCxnSpPr/>
              <p:nvPr/>
            </p:nvCxnSpPr>
            <p:spPr>
              <a:xfrm>
                <a:off x="3532836" y="3933072"/>
                <a:ext cx="190656" cy="2554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6" name="直接连接符 1755"/>
              <p:cNvCxnSpPr/>
              <p:nvPr/>
            </p:nvCxnSpPr>
            <p:spPr>
              <a:xfrm>
                <a:off x="3219450" y="4081780"/>
                <a:ext cx="504041" cy="968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7" name="直接连接符 1756"/>
              <p:cNvCxnSpPr/>
              <p:nvPr/>
            </p:nvCxnSpPr>
            <p:spPr>
              <a:xfrm flipH="1">
                <a:off x="2952036" y="4077333"/>
                <a:ext cx="258937" cy="969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8" name="直接连接符 1757"/>
              <p:cNvCxnSpPr/>
              <p:nvPr/>
            </p:nvCxnSpPr>
            <p:spPr>
              <a:xfrm flipH="1">
                <a:off x="3210973" y="3862160"/>
                <a:ext cx="101963" cy="2111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9" name="直接连接符 1758"/>
              <p:cNvCxnSpPr/>
              <p:nvPr/>
            </p:nvCxnSpPr>
            <p:spPr>
              <a:xfrm flipV="1">
                <a:off x="3208020" y="3929064"/>
                <a:ext cx="324816" cy="1527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0" name="直接连接符 1759"/>
              <p:cNvCxnSpPr>
                <a:stCxn id="2014" idx="2"/>
              </p:cNvCxnSpPr>
              <p:nvPr/>
            </p:nvCxnSpPr>
            <p:spPr>
              <a:xfrm>
                <a:off x="3999456" y="3866365"/>
                <a:ext cx="192990" cy="1611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1" name="直接连接符 1760"/>
              <p:cNvCxnSpPr/>
              <p:nvPr/>
            </p:nvCxnSpPr>
            <p:spPr>
              <a:xfrm flipV="1">
                <a:off x="3723491" y="4029791"/>
                <a:ext cx="467243" cy="1532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2" name="直接连接符 1761"/>
              <p:cNvCxnSpPr>
                <a:stCxn id="2014" idx="2"/>
              </p:cNvCxnSpPr>
              <p:nvPr/>
            </p:nvCxnSpPr>
            <p:spPr>
              <a:xfrm flipH="1">
                <a:off x="3728658" y="3866365"/>
                <a:ext cx="270798" cy="307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3" name="直接连接符 1762"/>
              <p:cNvCxnSpPr/>
              <p:nvPr/>
            </p:nvCxnSpPr>
            <p:spPr>
              <a:xfrm>
                <a:off x="4190733" y="4029791"/>
                <a:ext cx="272228" cy="1444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4" name="直接连接符 1763"/>
              <p:cNvCxnSpPr/>
              <p:nvPr/>
            </p:nvCxnSpPr>
            <p:spPr>
              <a:xfrm flipH="1" flipV="1">
                <a:off x="2748830" y="3657442"/>
                <a:ext cx="107557" cy="404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5" name="直接连接符 1764"/>
              <p:cNvCxnSpPr/>
              <p:nvPr/>
            </p:nvCxnSpPr>
            <p:spPr>
              <a:xfrm flipV="1">
                <a:off x="3271520" y="3583093"/>
                <a:ext cx="440807" cy="3120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6" name="直接连接符 1765"/>
              <p:cNvCxnSpPr/>
              <p:nvPr/>
            </p:nvCxnSpPr>
            <p:spPr>
              <a:xfrm flipV="1">
                <a:off x="2546774" y="3737452"/>
                <a:ext cx="42036" cy="1165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7" name="直接连接符 1766"/>
              <p:cNvCxnSpPr/>
              <p:nvPr/>
            </p:nvCxnSpPr>
            <p:spPr>
              <a:xfrm flipH="1" flipV="1">
                <a:off x="3507020" y="3286240"/>
                <a:ext cx="206621" cy="2797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8" name="直接连接符 1767"/>
              <p:cNvCxnSpPr/>
              <p:nvPr/>
            </p:nvCxnSpPr>
            <p:spPr>
              <a:xfrm>
                <a:off x="3297470" y="3390742"/>
                <a:ext cx="414857" cy="183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9" name="直接连接符 1768"/>
              <p:cNvCxnSpPr/>
              <p:nvPr/>
            </p:nvCxnSpPr>
            <p:spPr>
              <a:xfrm>
                <a:off x="5155439" y="3857921"/>
                <a:ext cx="411681" cy="20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0" name="直接连接符 1769"/>
              <p:cNvCxnSpPr/>
              <p:nvPr/>
            </p:nvCxnSpPr>
            <p:spPr>
              <a:xfrm flipH="1">
                <a:off x="2863427" y="3516472"/>
                <a:ext cx="159723" cy="1826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1" name="直接连接符 1770"/>
              <p:cNvCxnSpPr/>
              <p:nvPr/>
            </p:nvCxnSpPr>
            <p:spPr>
              <a:xfrm flipH="1">
                <a:off x="3712327" y="3360873"/>
                <a:ext cx="34203" cy="2086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2" name="直接连接符 1771"/>
              <p:cNvCxnSpPr/>
              <p:nvPr/>
            </p:nvCxnSpPr>
            <p:spPr>
              <a:xfrm flipV="1">
                <a:off x="4462962" y="4174273"/>
                <a:ext cx="786322" cy="79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3" name="直接连接符 1772"/>
              <p:cNvCxnSpPr/>
              <p:nvPr/>
            </p:nvCxnSpPr>
            <p:spPr>
              <a:xfrm flipV="1">
                <a:off x="5249283" y="4029791"/>
                <a:ext cx="264173" cy="1444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4" name="直接连接符 1773"/>
              <p:cNvCxnSpPr/>
              <p:nvPr/>
            </p:nvCxnSpPr>
            <p:spPr>
              <a:xfrm flipH="1">
                <a:off x="5513457" y="3856066"/>
                <a:ext cx="66206" cy="1737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5" name="直接连接符 1774"/>
              <p:cNvCxnSpPr/>
              <p:nvPr/>
            </p:nvCxnSpPr>
            <p:spPr>
              <a:xfrm>
                <a:off x="5144293" y="3853815"/>
                <a:ext cx="369164" cy="1759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6" name="直接连接符 1775"/>
              <p:cNvCxnSpPr/>
              <p:nvPr/>
            </p:nvCxnSpPr>
            <p:spPr>
              <a:xfrm flipV="1">
                <a:off x="6251063" y="3200400"/>
                <a:ext cx="408817" cy="3285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7" name="直接连接符 1776"/>
              <p:cNvCxnSpPr/>
              <p:nvPr/>
            </p:nvCxnSpPr>
            <p:spPr>
              <a:xfrm flipV="1">
                <a:off x="6113300" y="3862160"/>
                <a:ext cx="300625" cy="3059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8" name="直接连接符 1777"/>
              <p:cNvCxnSpPr>
                <a:stCxn id="1985" idx="11"/>
              </p:cNvCxnSpPr>
              <p:nvPr/>
            </p:nvCxnSpPr>
            <p:spPr>
              <a:xfrm flipV="1">
                <a:off x="3994700" y="3745653"/>
                <a:ext cx="134958" cy="1228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9" name="直接连接符 1778"/>
              <p:cNvCxnSpPr/>
              <p:nvPr/>
            </p:nvCxnSpPr>
            <p:spPr>
              <a:xfrm flipH="1" flipV="1">
                <a:off x="6420394" y="3856066"/>
                <a:ext cx="513501" cy="3188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0" name="直接连接符 1779"/>
              <p:cNvCxnSpPr/>
              <p:nvPr/>
            </p:nvCxnSpPr>
            <p:spPr>
              <a:xfrm>
                <a:off x="5579663" y="3856066"/>
                <a:ext cx="533637" cy="3182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1" name="直接连接符 1780"/>
              <p:cNvCxnSpPr>
                <a:endCxn id="1997" idx="9"/>
              </p:cNvCxnSpPr>
              <p:nvPr/>
            </p:nvCxnSpPr>
            <p:spPr>
              <a:xfrm>
                <a:off x="3746530" y="3360873"/>
                <a:ext cx="134934" cy="1949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2" name="直接连接符 1781"/>
              <p:cNvCxnSpPr/>
              <p:nvPr/>
            </p:nvCxnSpPr>
            <p:spPr>
              <a:xfrm>
                <a:off x="3530968" y="3869324"/>
                <a:ext cx="817" cy="570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3" name="直接连接符 1782"/>
              <p:cNvCxnSpPr/>
              <p:nvPr/>
            </p:nvCxnSpPr>
            <p:spPr>
              <a:xfrm>
                <a:off x="3659624" y="3786547"/>
                <a:ext cx="55181" cy="321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4" name="直接连接符 1783"/>
              <p:cNvCxnSpPr/>
              <p:nvPr/>
            </p:nvCxnSpPr>
            <p:spPr>
              <a:xfrm flipV="1">
                <a:off x="2871893" y="3568566"/>
                <a:ext cx="864734" cy="1296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5" name="直接连接符 1784"/>
              <p:cNvCxnSpPr>
                <a:stCxn id="1997" idx="13"/>
              </p:cNvCxnSpPr>
              <p:nvPr/>
            </p:nvCxnSpPr>
            <p:spPr>
              <a:xfrm flipH="1" flipV="1">
                <a:off x="3718191" y="3569672"/>
                <a:ext cx="56474" cy="789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6" name="直接连接符 1785"/>
              <p:cNvCxnSpPr>
                <a:stCxn id="1997" idx="9"/>
              </p:cNvCxnSpPr>
              <p:nvPr/>
            </p:nvCxnSpPr>
            <p:spPr>
              <a:xfrm flipH="1">
                <a:off x="3733867" y="3555822"/>
                <a:ext cx="147597" cy="126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7" name="直接连接符 1786"/>
              <p:cNvCxnSpPr/>
              <p:nvPr/>
            </p:nvCxnSpPr>
            <p:spPr>
              <a:xfrm flipV="1">
                <a:off x="3654723" y="3571717"/>
                <a:ext cx="59942" cy="1810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8" name="直接连接符 1787"/>
              <p:cNvCxnSpPr/>
              <p:nvPr/>
            </p:nvCxnSpPr>
            <p:spPr>
              <a:xfrm>
                <a:off x="7289800" y="2816863"/>
                <a:ext cx="85429" cy="3054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9" name="直接连接符 1788"/>
              <p:cNvCxnSpPr>
                <a:endCxn id="1986" idx="4"/>
              </p:cNvCxnSpPr>
              <p:nvPr/>
            </p:nvCxnSpPr>
            <p:spPr>
              <a:xfrm flipV="1">
                <a:off x="3320040" y="3748653"/>
                <a:ext cx="333596" cy="1135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0" name="直接连接符 1789"/>
              <p:cNvCxnSpPr/>
              <p:nvPr/>
            </p:nvCxnSpPr>
            <p:spPr>
              <a:xfrm>
                <a:off x="6765913" y="2985752"/>
                <a:ext cx="192718" cy="1289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1" name="直接连接符 1790"/>
              <p:cNvCxnSpPr>
                <a:endCxn id="1986" idx="2"/>
              </p:cNvCxnSpPr>
              <p:nvPr/>
            </p:nvCxnSpPr>
            <p:spPr>
              <a:xfrm flipV="1">
                <a:off x="3746530" y="3248971"/>
                <a:ext cx="184915" cy="1119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2" name="直接连接符 1791"/>
              <p:cNvCxnSpPr/>
              <p:nvPr/>
            </p:nvCxnSpPr>
            <p:spPr>
              <a:xfrm>
                <a:off x="6654165" y="3072765"/>
                <a:ext cx="15664" cy="1237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3" name="直接连接符 1792"/>
              <p:cNvCxnSpPr/>
              <p:nvPr/>
            </p:nvCxnSpPr>
            <p:spPr>
              <a:xfrm>
                <a:off x="5764171" y="3201969"/>
                <a:ext cx="158474" cy="1032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4" name="直接连接符 1793"/>
              <p:cNvCxnSpPr/>
              <p:nvPr/>
            </p:nvCxnSpPr>
            <p:spPr>
              <a:xfrm flipV="1">
                <a:off x="6769242" y="2948940"/>
                <a:ext cx="189389" cy="384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5" name="直接连接符 1794"/>
              <p:cNvCxnSpPr/>
              <p:nvPr/>
            </p:nvCxnSpPr>
            <p:spPr>
              <a:xfrm>
                <a:off x="5240874" y="4174273"/>
                <a:ext cx="434189" cy="1053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6" name="直接连接符 1795"/>
              <p:cNvCxnSpPr/>
              <p:nvPr/>
            </p:nvCxnSpPr>
            <p:spPr>
              <a:xfrm>
                <a:off x="6113299" y="4182185"/>
                <a:ext cx="205265" cy="1920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7" name="直接连接符 1796"/>
              <p:cNvCxnSpPr/>
              <p:nvPr/>
            </p:nvCxnSpPr>
            <p:spPr>
              <a:xfrm flipH="1">
                <a:off x="5892080" y="4174273"/>
                <a:ext cx="218924" cy="2115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8" name="直接连接符 1797"/>
              <p:cNvCxnSpPr/>
              <p:nvPr/>
            </p:nvCxnSpPr>
            <p:spPr>
              <a:xfrm>
                <a:off x="5675064" y="4278806"/>
                <a:ext cx="220826" cy="1031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9" name="直接连接符 1798"/>
              <p:cNvCxnSpPr/>
              <p:nvPr/>
            </p:nvCxnSpPr>
            <p:spPr>
              <a:xfrm flipV="1">
                <a:off x="5675064" y="4174273"/>
                <a:ext cx="438237" cy="1076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0" name="直接连接符 1799"/>
              <p:cNvCxnSpPr/>
              <p:nvPr/>
            </p:nvCxnSpPr>
            <p:spPr>
              <a:xfrm>
                <a:off x="5249283" y="4171706"/>
                <a:ext cx="864016" cy="25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1" name="直接连接符 1800"/>
              <p:cNvCxnSpPr/>
              <p:nvPr/>
            </p:nvCxnSpPr>
            <p:spPr>
              <a:xfrm>
                <a:off x="2965704" y="4175668"/>
                <a:ext cx="244136" cy="1872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2" name="直接连接符 1801"/>
              <p:cNvCxnSpPr/>
              <p:nvPr/>
            </p:nvCxnSpPr>
            <p:spPr>
              <a:xfrm flipH="1">
                <a:off x="2859320" y="4174273"/>
                <a:ext cx="92716" cy="1848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3" name="直接连接符 1802"/>
              <p:cNvCxnSpPr/>
              <p:nvPr/>
            </p:nvCxnSpPr>
            <p:spPr>
              <a:xfrm flipV="1">
                <a:off x="2356400" y="4168630"/>
                <a:ext cx="598170" cy="1822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4" name="直接连接符 1803"/>
              <p:cNvCxnSpPr/>
              <p:nvPr/>
            </p:nvCxnSpPr>
            <p:spPr>
              <a:xfrm flipH="1" flipV="1">
                <a:off x="3217170" y="4080585"/>
                <a:ext cx="308900" cy="2785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5" name="直接连接符 1804"/>
              <p:cNvCxnSpPr/>
              <p:nvPr/>
            </p:nvCxnSpPr>
            <p:spPr>
              <a:xfrm>
                <a:off x="3210973" y="4065311"/>
                <a:ext cx="0" cy="3014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6" name="直接连接符 1805"/>
              <p:cNvCxnSpPr/>
              <p:nvPr/>
            </p:nvCxnSpPr>
            <p:spPr>
              <a:xfrm flipH="1" flipV="1">
                <a:off x="3721054" y="4186907"/>
                <a:ext cx="224116" cy="1760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7" name="直接连接符 1806"/>
              <p:cNvCxnSpPr/>
              <p:nvPr/>
            </p:nvCxnSpPr>
            <p:spPr>
              <a:xfrm flipH="1">
                <a:off x="3526070" y="4188498"/>
                <a:ext cx="197420" cy="1706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8" name="直接连接符 1807"/>
              <p:cNvCxnSpPr/>
              <p:nvPr/>
            </p:nvCxnSpPr>
            <p:spPr>
              <a:xfrm flipH="1">
                <a:off x="3945170" y="4029791"/>
                <a:ext cx="245563" cy="3331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9" name="直接连接符 1808"/>
              <p:cNvCxnSpPr/>
              <p:nvPr/>
            </p:nvCxnSpPr>
            <p:spPr>
              <a:xfrm flipH="1">
                <a:off x="3948980" y="4182185"/>
                <a:ext cx="513981" cy="1769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1" name="直接连接符 1810"/>
              <p:cNvCxnSpPr/>
              <p:nvPr/>
            </p:nvCxnSpPr>
            <p:spPr>
              <a:xfrm flipV="1">
                <a:off x="4215680" y="4180303"/>
                <a:ext cx="247094" cy="1826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2" name="直接连接符 1811"/>
              <p:cNvCxnSpPr/>
              <p:nvPr/>
            </p:nvCxnSpPr>
            <p:spPr>
              <a:xfrm flipH="1">
                <a:off x="4381357" y="4174273"/>
                <a:ext cx="81604" cy="1886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4" name="直接连接符 1813"/>
              <p:cNvCxnSpPr/>
              <p:nvPr/>
            </p:nvCxnSpPr>
            <p:spPr>
              <a:xfrm>
                <a:off x="4462962" y="4174273"/>
                <a:ext cx="248018" cy="1962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5" name="直接连接符 1814"/>
              <p:cNvCxnSpPr/>
              <p:nvPr/>
            </p:nvCxnSpPr>
            <p:spPr>
              <a:xfrm flipV="1">
                <a:off x="4707170" y="4177172"/>
                <a:ext cx="538512" cy="1895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6" name="直接连接符 1815"/>
              <p:cNvCxnSpPr/>
              <p:nvPr/>
            </p:nvCxnSpPr>
            <p:spPr>
              <a:xfrm flipH="1">
                <a:off x="5095790" y="4179195"/>
                <a:ext cx="160166" cy="1913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7" name="直接连接符 1816"/>
              <p:cNvCxnSpPr/>
              <p:nvPr/>
            </p:nvCxnSpPr>
            <p:spPr>
              <a:xfrm>
                <a:off x="3883882" y="3597796"/>
                <a:ext cx="245776" cy="1546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8" name="直接连接符 1817"/>
              <p:cNvCxnSpPr/>
              <p:nvPr/>
            </p:nvCxnSpPr>
            <p:spPr>
              <a:xfrm>
                <a:off x="5266944" y="4175668"/>
                <a:ext cx="156506" cy="2025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9" name="直接连接符 1818"/>
              <p:cNvCxnSpPr/>
              <p:nvPr/>
            </p:nvCxnSpPr>
            <p:spPr>
              <a:xfrm>
                <a:off x="6113299" y="4174273"/>
                <a:ext cx="8286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0" name="直接连接符 1819"/>
              <p:cNvCxnSpPr/>
              <p:nvPr/>
            </p:nvCxnSpPr>
            <p:spPr>
              <a:xfrm flipV="1">
                <a:off x="5434880" y="4282930"/>
                <a:ext cx="251460" cy="876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2" name="直接连接符 1821"/>
              <p:cNvCxnSpPr/>
              <p:nvPr/>
            </p:nvCxnSpPr>
            <p:spPr>
              <a:xfrm flipH="1">
                <a:off x="4962752" y="2669584"/>
                <a:ext cx="118871" cy="2434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3" name="直接连接符 1822"/>
              <p:cNvCxnSpPr/>
              <p:nvPr/>
            </p:nvCxnSpPr>
            <p:spPr>
              <a:xfrm>
                <a:off x="2624969" y="3804840"/>
                <a:ext cx="343984" cy="3694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4" name="直接连接符 1823"/>
              <p:cNvCxnSpPr>
                <a:stCxn id="1998" idx="22"/>
              </p:cNvCxnSpPr>
              <p:nvPr/>
            </p:nvCxnSpPr>
            <p:spPr>
              <a:xfrm>
                <a:off x="3412335" y="3916898"/>
                <a:ext cx="128025" cy="148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5" name="直接连接符 1824"/>
              <p:cNvCxnSpPr>
                <a:endCxn id="1998" idx="22"/>
              </p:cNvCxnSpPr>
              <p:nvPr/>
            </p:nvCxnSpPr>
            <p:spPr>
              <a:xfrm flipV="1">
                <a:off x="3217545" y="3916898"/>
                <a:ext cx="194790" cy="1502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6" name="直接连接符 1825"/>
              <p:cNvCxnSpPr>
                <a:endCxn id="1997" idx="1"/>
              </p:cNvCxnSpPr>
              <p:nvPr/>
            </p:nvCxnSpPr>
            <p:spPr>
              <a:xfrm flipV="1">
                <a:off x="3746530" y="3213220"/>
                <a:ext cx="99335" cy="1476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7" name="直接连接符 1826"/>
              <p:cNvCxnSpPr>
                <a:stCxn id="1997" idx="0"/>
              </p:cNvCxnSpPr>
              <p:nvPr/>
            </p:nvCxnSpPr>
            <p:spPr>
              <a:xfrm>
                <a:off x="3703467" y="3191808"/>
                <a:ext cx="43063" cy="1682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8" name="直接连接符 1827"/>
              <p:cNvCxnSpPr/>
              <p:nvPr/>
            </p:nvCxnSpPr>
            <p:spPr>
              <a:xfrm>
                <a:off x="3500801" y="3286240"/>
                <a:ext cx="248154" cy="702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9" name="直接连接符 1828"/>
              <p:cNvCxnSpPr>
                <a:stCxn id="1998" idx="12"/>
                <a:endCxn id="1985" idx="11"/>
              </p:cNvCxnSpPr>
              <p:nvPr/>
            </p:nvCxnSpPr>
            <p:spPr>
              <a:xfrm>
                <a:off x="3889368" y="3588573"/>
                <a:ext cx="105332" cy="2799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0" name="直接连接符 1829"/>
              <p:cNvCxnSpPr>
                <a:endCxn id="1985" idx="11"/>
              </p:cNvCxnSpPr>
              <p:nvPr/>
            </p:nvCxnSpPr>
            <p:spPr>
              <a:xfrm>
                <a:off x="3813973" y="3669897"/>
                <a:ext cx="180727" cy="1986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1" name="直接连接符 1830"/>
              <p:cNvCxnSpPr/>
              <p:nvPr/>
            </p:nvCxnSpPr>
            <p:spPr>
              <a:xfrm>
                <a:off x="4129658" y="3752427"/>
                <a:ext cx="97794" cy="1312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2" name="直接连接符 1831"/>
              <p:cNvCxnSpPr/>
              <p:nvPr/>
            </p:nvCxnSpPr>
            <p:spPr>
              <a:xfrm>
                <a:off x="4102635" y="3732048"/>
                <a:ext cx="266165" cy="1630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3" name="直接连接符 1832"/>
              <p:cNvCxnSpPr/>
              <p:nvPr/>
            </p:nvCxnSpPr>
            <p:spPr>
              <a:xfrm flipV="1">
                <a:off x="4346165" y="3640667"/>
                <a:ext cx="219062" cy="2446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4" name="直接连接符 1833"/>
              <p:cNvCxnSpPr/>
              <p:nvPr/>
            </p:nvCxnSpPr>
            <p:spPr>
              <a:xfrm flipH="1">
                <a:off x="4515479" y="3640667"/>
                <a:ext cx="49748" cy="2544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5" name="直接连接符 1834"/>
              <p:cNvCxnSpPr/>
              <p:nvPr/>
            </p:nvCxnSpPr>
            <p:spPr>
              <a:xfrm>
                <a:off x="4572000" y="3640667"/>
                <a:ext cx="118386" cy="2861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6" name="直接连接符 1835"/>
              <p:cNvCxnSpPr/>
              <p:nvPr/>
            </p:nvCxnSpPr>
            <p:spPr>
              <a:xfrm flipV="1">
                <a:off x="4690386" y="3691467"/>
                <a:ext cx="174828" cy="2379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7" name="直接连接符 1836"/>
              <p:cNvCxnSpPr/>
              <p:nvPr/>
            </p:nvCxnSpPr>
            <p:spPr>
              <a:xfrm>
                <a:off x="4872065" y="3680185"/>
                <a:ext cx="71013" cy="2911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8" name="直接连接符 1837"/>
              <p:cNvCxnSpPr>
                <a:endCxn id="2014" idx="0"/>
              </p:cNvCxnSpPr>
              <p:nvPr/>
            </p:nvCxnSpPr>
            <p:spPr>
              <a:xfrm>
                <a:off x="4865214" y="3691467"/>
                <a:ext cx="393846" cy="3279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9" name="直接连接符 1838"/>
              <p:cNvCxnSpPr>
                <a:endCxn id="1986" idx="8"/>
              </p:cNvCxnSpPr>
              <p:nvPr/>
            </p:nvCxnSpPr>
            <p:spPr>
              <a:xfrm flipV="1">
                <a:off x="4181270" y="3919795"/>
                <a:ext cx="98892" cy="1099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0" name="直接连接符 1839"/>
              <p:cNvCxnSpPr>
                <a:stCxn id="1986" idx="8"/>
              </p:cNvCxnSpPr>
              <p:nvPr/>
            </p:nvCxnSpPr>
            <p:spPr>
              <a:xfrm>
                <a:off x="4280162" y="3919795"/>
                <a:ext cx="185158" cy="2554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1" name="直接连接符 1840"/>
              <p:cNvCxnSpPr/>
              <p:nvPr/>
            </p:nvCxnSpPr>
            <p:spPr>
              <a:xfrm flipV="1">
                <a:off x="4452353" y="3942080"/>
                <a:ext cx="56552" cy="2331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2" name="直接连接符 1841"/>
              <p:cNvCxnSpPr/>
              <p:nvPr/>
            </p:nvCxnSpPr>
            <p:spPr>
              <a:xfrm flipV="1">
                <a:off x="4468535" y="3962400"/>
                <a:ext cx="221851" cy="206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3" name="直接连接符 1842"/>
              <p:cNvCxnSpPr/>
              <p:nvPr/>
            </p:nvCxnSpPr>
            <p:spPr>
              <a:xfrm>
                <a:off x="4962752" y="4000500"/>
                <a:ext cx="289140" cy="1747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4" name="直接连接符 1843"/>
              <p:cNvCxnSpPr/>
              <p:nvPr/>
            </p:nvCxnSpPr>
            <p:spPr>
              <a:xfrm>
                <a:off x="4688251" y="3961505"/>
                <a:ext cx="563641" cy="2137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5" name="直接连接符 1844"/>
              <p:cNvCxnSpPr>
                <a:stCxn id="2014" idx="0"/>
              </p:cNvCxnSpPr>
              <p:nvPr/>
            </p:nvCxnSpPr>
            <p:spPr>
              <a:xfrm flipH="1">
                <a:off x="5251892" y="4019466"/>
                <a:ext cx="7168" cy="1557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6" name="直接连接符 1845"/>
              <p:cNvCxnSpPr>
                <a:stCxn id="2014" idx="0"/>
              </p:cNvCxnSpPr>
              <p:nvPr/>
            </p:nvCxnSpPr>
            <p:spPr>
              <a:xfrm flipH="1" flipV="1">
                <a:off x="5144293" y="3855720"/>
                <a:ext cx="114767" cy="1637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7" name="直接连接符 1846"/>
              <p:cNvCxnSpPr>
                <a:stCxn id="2014" idx="0"/>
              </p:cNvCxnSpPr>
              <p:nvPr/>
            </p:nvCxnSpPr>
            <p:spPr>
              <a:xfrm>
                <a:off x="5259060" y="4019466"/>
                <a:ext cx="254397" cy="10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8" name="直接连接符 1847"/>
              <p:cNvCxnSpPr/>
              <p:nvPr/>
            </p:nvCxnSpPr>
            <p:spPr>
              <a:xfrm>
                <a:off x="4917185" y="2603642"/>
                <a:ext cx="178055" cy="633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9" name="直接连接符 1848"/>
              <p:cNvCxnSpPr>
                <a:endCxn id="2015" idx="5"/>
              </p:cNvCxnSpPr>
              <p:nvPr/>
            </p:nvCxnSpPr>
            <p:spPr>
              <a:xfrm>
                <a:off x="5091656" y="2665967"/>
                <a:ext cx="208931" cy="2420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0" name="直接连接符 1849"/>
              <p:cNvCxnSpPr>
                <a:stCxn id="1985" idx="3"/>
                <a:endCxn id="2016" idx="15"/>
              </p:cNvCxnSpPr>
              <p:nvPr/>
            </p:nvCxnSpPr>
            <p:spPr>
              <a:xfrm>
                <a:off x="5554783" y="3056316"/>
                <a:ext cx="151487" cy="155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1" name="直接连接符 1850"/>
              <p:cNvCxnSpPr/>
              <p:nvPr/>
            </p:nvCxnSpPr>
            <p:spPr>
              <a:xfrm>
                <a:off x="5720285" y="3363637"/>
                <a:ext cx="530778" cy="1652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2" name="直接连接符 1851"/>
              <p:cNvCxnSpPr/>
              <p:nvPr/>
            </p:nvCxnSpPr>
            <p:spPr>
              <a:xfrm flipH="1">
                <a:off x="6414484" y="3569970"/>
                <a:ext cx="434263" cy="2908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3" name="直接连接符 1852"/>
              <p:cNvCxnSpPr/>
              <p:nvPr/>
            </p:nvCxnSpPr>
            <p:spPr>
              <a:xfrm flipH="1">
                <a:off x="7691866" y="2616367"/>
                <a:ext cx="335125" cy="3239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4" name="直接连接符 1853"/>
              <p:cNvCxnSpPr/>
              <p:nvPr/>
            </p:nvCxnSpPr>
            <p:spPr>
              <a:xfrm>
                <a:off x="7284720" y="2672715"/>
                <a:ext cx="429699" cy="2640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5" name="直接连接符 1854"/>
              <p:cNvCxnSpPr>
                <a:endCxn id="1987" idx="2"/>
              </p:cNvCxnSpPr>
              <p:nvPr/>
            </p:nvCxnSpPr>
            <p:spPr>
              <a:xfrm>
                <a:off x="7658734" y="3414390"/>
                <a:ext cx="845010" cy="190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6" name="直接连接符 1855"/>
              <p:cNvCxnSpPr>
                <a:stCxn id="1985" idx="7"/>
              </p:cNvCxnSpPr>
              <p:nvPr/>
            </p:nvCxnSpPr>
            <p:spPr>
              <a:xfrm flipH="1">
                <a:off x="6848747" y="3385955"/>
                <a:ext cx="75916" cy="1738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7" name="直接连接符 1856"/>
              <p:cNvCxnSpPr/>
              <p:nvPr/>
            </p:nvCxnSpPr>
            <p:spPr>
              <a:xfrm>
                <a:off x="6660217" y="3198368"/>
                <a:ext cx="188530" cy="3677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8" name="直接连接符 1857"/>
              <p:cNvCxnSpPr/>
              <p:nvPr/>
            </p:nvCxnSpPr>
            <p:spPr>
              <a:xfrm>
                <a:off x="5095240" y="2661920"/>
                <a:ext cx="537448" cy="178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9" name="直接连接符 1858"/>
              <p:cNvCxnSpPr/>
              <p:nvPr/>
            </p:nvCxnSpPr>
            <p:spPr>
              <a:xfrm flipV="1">
                <a:off x="5628209" y="2600974"/>
                <a:ext cx="185169" cy="798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0" name="直接连接符 1859"/>
              <p:cNvCxnSpPr/>
              <p:nvPr/>
            </p:nvCxnSpPr>
            <p:spPr>
              <a:xfrm flipV="1">
                <a:off x="5093124" y="2616367"/>
                <a:ext cx="386303" cy="408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1" name="直接连接符 1860"/>
              <p:cNvCxnSpPr/>
              <p:nvPr/>
            </p:nvCxnSpPr>
            <p:spPr>
              <a:xfrm>
                <a:off x="5479427" y="2616367"/>
                <a:ext cx="153262" cy="634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2" name="直接连接符 1861"/>
              <p:cNvCxnSpPr>
                <a:endCxn id="2015" idx="8"/>
              </p:cNvCxnSpPr>
              <p:nvPr/>
            </p:nvCxnSpPr>
            <p:spPr>
              <a:xfrm flipH="1">
                <a:off x="5499944" y="2679815"/>
                <a:ext cx="132744" cy="2638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3" name="直接连接符 1862"/>
              <p:cNvCxnSpPr/>
              <p:nvPr/>
            </p:nvCxnSpPr>
            <p:spPr>
              <a:xfrm>
                <a:off x="5813378" y="2601147"/>
                <a:ext cx="686094" cy="2099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4" name="直接连接符 1863"/>
              <p:cNvCxnSpPr/>
              <p:nvPr/>
            </p:nvCxnSpPr>
            <p:spPr>
              <a:xfrm flipH="1">
                <a:off x="6499473" y="2656324"/>
                <a:ext cx="36820" cy="1547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5" name="直接连接符 1864"/>
              <p:cNvCxnSpPr/>
              <p:nvPr/>
            </p:nvCxnSpPr>
            <p:spPr>
              <a:xfrm flipH="1" flipV="1">
                <a:off x="6180728" y="2613660"/>
                <a:ext cx="351517" cy="514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6" name="直接连接符 1865"/>
              <p:cNvCxnSpPr/>
              <p:nvPr/>
            </p:nvCxnSpPr>
            <p:spPr>
              <a:xfrm>
                <a:off x="6164580" y="2607945"/>
                <a:ext cx="334892" cy="2031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7" name="直接连接符 1866"/>
              <p:cNvCxnSpPr/>
              <p:nvPr/>
            </p:nvCxnSpPr>
            <p:spPr>
              <a:xfrm flipV="1">
                <a:off x="6529198" y="2610744"/>
                <a:ext cx="47953" cy="52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8" name="直接连接符 1867"/>
              <p:cNvCxnSpPr/>
              <p:nvPr/>
            </p:nvCxnSpPr>
            <p:spPr>
              <a:xfrm flipV="1">
                <a:off x="6513561" y="2620200"/>
                <a:ext cx="445070" cy="42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9" name="直接连接符 1868"/>
              <p:cNvCxnSpPr/>
              <p:nvPr/>
            </p:nvCxnSpPr>
            <p:spPr>
              <a:xfrm>
                <a:off x="6941974" y="2611755"/>
                <a:ext cx="341831" cy="1993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0" name="直接连接符 1869"/>
              <p:cNvCxnSpPr/>
              <p:nvPr/>
            </p:nvCxnSpPr>
            <p:spPr>
              <a:xfrm>
                <a:off x="7283806" y="2602230"/>
                <a:ext cx="0" cy="2088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1" name="直接连接符 1870"/>
              <p:cNvCxnSpPr/>
              <p:nvPr/>
            </p:nvCxnSpPr>
            <p:spPr>
              <a:xfrm>
                <a:off x="6958631" y="2619375"/>
                <a:ext cx="321525" cy="477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2" name="直接连接符 1871"/>
              <p:cNvCxnSpPr/>
              <p:nvPr/>
            </p:nvCxnSpPr>
            <p:spPr>
              <a:xfrm flipV="1">
                <a:off x="7283805" y="2614554"/>
                <a:ext cx="347780" cy="52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3" name="直接连接符 1872"/>
              <p:cNvCxnSpPr/>
              <p:nvPr/>
            </p:nvCxnSpPr>
            <p:spPr>
              <a:xfrm>
                <a:off x="7631585" y="2614554"/>
                <a:ext cx="72562" cy="3277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4" name="直接连接符 1873"/>
              <p:cNvCxnSpPr/>
              <p:nvPr/>
            </p:nvCxnSpPr>
            <p:spPr>
              <a:xfrm flipH="1">
                <a:off x="8052743" y="2608580"/>
                <a:ext cx="171777" cy="2103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5" name="直接连接符 1874"/>
              <p:cNvCxnSpPr/>
              <p:nvPr/>
            </p:nvCxnSpPr>
            <p:spPr>
              <a:xfrm flipH="1" flipV="1">
                <a:off x="8694987" y="3002280"/>
                <a:ext cx="51866" cy="2163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6" name="直接连接符 1875"/>
              <p:cNvCxnSpPr>
                <a:endCxn id="2008" idx="2"/>
              </p:cNvCxnSpPr>
              <p:nvPr/>
            </p:nvCxnSpPr>
            <p:spPr>
              <a:xfrm>
                <a:off x="8519160" y="2618740"/>
                <a:ext cx="43763" cy="1284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7" name="直接连接符 1876"/>
              <p:cNvCxnSpPr/>
              <p:nvPr/>
            </p:nvCxnSpPr>
            <p:spPr>
              <a:xfrm flipV="1">
                <a:off x="8137194" y="2745740"/>
                <a:ext cx="428638" cy="69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8" name="直接连接符 1877"/>
              <p:cNvCxnSpPr/>
              <p:nvPr/>
            </p:nvCxnSpPr>
            <p:spPr>
              <a:xfrm flipV="1">
                <a:off x="7623052" y="3011572"/>
                <a:ext cx="234698" cy="496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9" name="直接连接符 1878"/>
              <p:cNvCxnSpPr>
                <a:stCxn id="1982" idx="4"/>
                <a:endCxn id="2012" idx="2"/>
              </p:cNvCxnSpPr>
              <p:nvPr/>
            </p:nvCxnSpPr>
            <p:spPr>
              <a:xfrm flipH="1">
                <a:off x="7854482" y="2812116"/>
                <a:ext cx="293308" cy="1907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0" name="直接连接符 1879"/>
              <p:cNvCxnSpPr/>
              <p:nvPr/>
            </p:nvCxnSpPr>
            <p:spPr>
              <a:xfrm flipV="1">
                <a:off x="8681972" y="2738120"/>
                <a:ext cx="64881" cy="2112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1" name="直接连接符 1880"/>
              <p:cNvCxnSpPr/>
              <p:nvPr/>
            </p:nvCxnSpPr>
            <p:spPr>
              <a:xfrm flipV="1">
                <a:off x="7704145" y="2932101"/>
                <a:ext cx="120158" cy="102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2" name="直接连接符 1881"/>
              <p:cNvCxnSpPr/>
              <p:nvPr/>
            </p:nvCxnSpPr>
            <p:spPr>
              <a:xfrm flipH="1" flipV="1">
                <a:off x="9057703" y="2622204"/>
                <a:ext cx="20257" cy="1108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3" name="直接连接符 1882"/>
              <p:cNvCxnSpPr/>
              <p:nvPr/>
            </p:nvCxnSpPr>
            <p:spPr>
              <a:xfrm flipH="1">
                <a:off x="8773160" y="2622204"/>
                <a:ext cx="262576" cy="1286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4" name="直接连接符 1883"/>
              <p:cNvCxnSpPr/>
              <p:nvPr/>
            </p:nvCxnSpPr>
            <p:spPr>
              <a:xfrm flipV="1">
                <a:off x="8675808" y="2717800"/>
                <a:ext cx="389452" cy="2353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5" name="直接连接符 1884"/>
              <p:cNvCxnSpPr/>
              <p:nvPr/>
            </p:nvCxnSpPr>
            <p:spPr>
              <a:xfrm flipV="1">
                <a:off x="8767597" y="2622204"/>
                <a:ext cx="74143" cy="1286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6" name="直接连接符 1885"/>
              <p:cNvCxnSpPr/>
              <p:nvPr/>
            </p:nvCxnSpPr>
            <p:spPr>
              <a:xfrm>
                <a:off x="7272096" y="2811079"/>
                <a:ext cx="432050" cy="1283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7" name="直接连接符 1886"/>
              <p:cNvCxnSpPr/>
              <p:nvPr/>
            </p:nvCxnSpPr>
            <p:spPr>
              <a:xfrm>
                <a:off x="6513561" y="2811079"/>
                <a:ext cx="76659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8" name="直接连接符 1887"/>
              <p:cNvCxnSpPr/>
              <p:nvPr/>
            </p:nvCxnSpPr>
            <p:spPr>
              <a:xfrm>
                <a:off x="6532465" y="2669367"/>
                <a:ext cx="739631" cy="1417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9" name="直接连接符 1888"/>
              <p:cNvCxnSpPr/>
              <p:nvPr/>
            </p:nvCxnSpPr>
            <p:spPr>
              <a:xfrm flipV="1">
                <a:off x="6961376" y="2817495"/>
                <a:ext cx="323344" cy="1270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0" name="直接连接符 1889"/>
              <p:cNvCxnSpPr/>
              <p:nvPr/>
            </p:nvCxnSpPr>
            <p:spPr>
              <a:xfrm>
                <a:off x="6510168" y="2815888"/>
                <a:ext cx="447816" cy="1334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1" name="直接连接符 1890"/>
              <p:cNvCxnSpPr/>
              <p:nvPr/>
            </p:nvCxnSpPr>
            <p:spPr>
              <a:xfrm flipH="1">
                <a:off x="6210537" y="2811079"/>
                <a:ext cx="303024" cy="1283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2" name="直接连接符 1891"/>
              <p:cNvCxnSpPr/>
              <p:nvPr/>
            </p:nvCxnSpPr>
            <p:spPr>
              <a:xfrm>
                <a:off x="6278287" y="2988218"/>
                <a:ext cx="397672" cy="396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3" name="直接连接符 1892"/>
              <p:cNvCxnSpPr>
                <a:stCxn id="1984" idx="2"/>
              </p:cNvCxnSpPr>
              <p:nvPr/>
            </p:nvCxnSpPr>
            <p:spPr>
              <a:xfrm flipH="1" flipV="1">
                <a:off x="6962520" y="2945864"/>
                <a:ext cx="322281" cy="2171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4" name="直接连接符 1893"/>
              <p:cNvCxnSpPr>
                <a:endCxn id="2015" idx="8"/>
              </p:cNvCxnSpPr>
              <p:nvPr/>
            </p:nvCxnSpPr>
            <p:spPr>
              <a:xfrm flipH="1">
                <a:off x="5499944" y="2682240"/>
                <a:ext cx="313434" cy="2614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5" name="直接连接符 1894"/>
              <p:cNvCxnSpPr/>
              <p:nvPr/>
            </p:nvCxnSpPr>
            <p:spPr>
              <a:xfrm>
                <a:off x="5810121" y="2665116"/>
                <a:ext cx="399689" cy="2678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6" name="直接连接符 1895"/>
              <p:cNvCxnSpPr/>
              <p:nvPr/>
            </p:nvCxnSpPr>
            <p:spPr>
              <a:xfrm flipH="1">
                <a:off x="5808751" y="2602362"/>
                <a:ext cx="4627" cy="691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7" name="直接连接符 1896"/>
              <p:cNvCxnSpPr/>
              <p:nvPr/>
            </p:nvCxnSpPr>
            <p:spPr>
              <a:xfrm flipH="1">
                <a:off x="5638404" y="2671534"/>
                <a:ext cx="170346" cy="5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8" name="直接连接符 1897"/>
              <p:cNvCxnSpPr/>
              <p:nvPr/>
            </p:nvCxnSpPr>
            <p:spPr>
              <a:xfrm flipH="1">
                <a:off x="4772732" y="2662788"/>
                <a:ext cx="33168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9" name="直接连接符 1898"/>
              <p:cNvCxnSpPr/>
              <p:nvPr/>
            </p:nvCxnSpPr>
            <p:spPr>
              <a:xfrm flipH="1">
                <a:off x="4715701" y="2669540"/>
                <a:ext cx="72006" cy="2292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0" name="直接连接符 1899"/>
              <p:cNvCxnSpPr/>
              <p:nvPr/>
            </p:nvCxnSpPr>
            <p:spPr>
              <a:xfrm flipH="1" flipV="1">
                <a:off x="4609803" y="2750262"/>
                <a:ext cx="104437" cy="1402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1" name="直接连接符 1900"/>
              <p:cNvCxnSpPr>
                <a:stCxn id="2015" idx="1"/>
              </p:cNvCxnSpPr>
              <p:nvPr/>
            </p:nvCxnSpPr>
            <p:spPr>
              <a:xfrm flipV="1">
                <a:off x="4467559" y="2801892"/>
                <a:ext cx="41346" cy="632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2" name="直接连接符 1901"/>
              <p:cNvCxnSpPr/>
              <p:nvPr/>
            </p:nvCxnSpPr>
            <p:spPr>
              <a:xfrm flipH="1">
                <a:off x="4164330" y="2939415"/>
                <a:ext cx="305174" cy="397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3" name="直接连接符 1902"/>
              <p:cNvCxnSpPr>
                <a:stCxn id="2016" idx="2"/>
              </p:cNvCxnSpPr>
              <p:nvPr/>
            </p:nvCxnSpPr>
            <p:spPr>
              <a:xfrm flipH="1">
                <a:off x="4419870" y="2936221"/>
                <a:ext cx="26179" cy="2660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4" name="直接连接符 1903"/>
              <p:cNvCxnSpPr/>
              <p:nvPr/>
            </p:nvCxnSpPr>
            <p:spPr>
              <a:xfrm flipH="1" flipV="1">
                <a:off x="4168140" y="2983230"/>
                <a:ext cx="237892" cy="2104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5" name="直接连接符 1904"/>
              <p:cNvCxnSpPr/>
              <p:nvPr/>
            </p:nvCxnSpPr>
            <p:spPr>
              <a:xfrm flipH="1" flipV="1">
                <a:off x="4111078" y="3314933"/>
                <a:ext cx="521257" cy="327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6" name="直接连接符 1905"/>
              <p:cNvCxnSpPr/>
              <p:nvPr/>
            </p:nvCxnSpPr>
            <p:spPr>
              <a:xfrm>
                <a:off x="4726477" y="2966737"/>
                <a:ext cx="363683" cy="1207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7" name="直接连接符 1906"/>
              <p:cNvCxnSpPr>
                <a:endCxn id="2016" idx="8"/>
              </p:cNvCxnSpPr>
              <p:nvPr/>
            </p:nvCxnSpPr>
            <p:spPr>
              <a:xfrm flipH="1" flipV="1">
                <a:off x="5001401" y="2950496"/>
                <a:ext cx="86831" cy="153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8" name="直接连接符 1907"/>
              <p:cNvCxnSpPr>
                <a:endCxn id="1985" idx="1"/>
              </p:cNvCxnSpPr>
              <p:nvPr/>
            </p:nvCxnSpPr>
            <p:spPr>
              <a:xfrm flipV="1">
                <a:off x="5080172" y="2949323"/>
                <a:ext cx="204077" cy="1477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9" name="直接连接符 1908"/>
              <p:cNvCxnSpPr/>
              <p:nvPr/>
            </p:nvCxnSpPr>
            <p:spPr>
              <a:xfrm flipV="1">
                <a:off x="4406032" y="3087465"/>
                <a:ext cx="694288" cy="1109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0" name="直接连接符 1909"/>
              <p:cNvCxnSpPr/>
              <p:nvPr/>
            </p:nvCxnSpPr>
            <p:spPr>
              <a:xfrm>
                <a:off x="5080000" y="3087465"/>
                <a:ext cx="90868" cy="1258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1" name="直接连接符 1910"/>
              <p:cNvCxnSpPr/>
              <p:nvPr/>
            </p:nvCxnSpPr>
            <p:spPr>
              <a:xfrm>
                <a:off x="4406032" y="3198368"/>
                <a:ext cx="76127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2" name="直接连接符 1911"/>
              <p:cNvCxnSpPr>
                <a:endCxn id="1985" idx="2"/>
              </p:cNvCxnSpPr>
              <p:nvPr/>
            </p:nvCxnSpPr>
            <p:spPr>
              <a:xfrm flipV="1">
                <a:off x="5167594" y="2984985"/>
                <a:ext cx="223444" cy="2116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3" name="直接连接符 1912"/>
              <p:cNvCxnSpPr>
                <a:stCxn id="1984" idx="6"/>
                <a:endCxn id="2016" idx="18"/>
              </p:cNvCxnSpPr>
              <p:nvPr/>
            </p:nvCxnSpPr>
            <p:spPr>
              <a:xfrm flipV="1">
                <a:off x="5704099" y="3207446"/>
                <a:ext cx="59131" cy="1558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4" name="直接连接符 1913"/>
              <p:cNvCxnSpPr>
                <a:endCxn id="2015" idx="13"/>
              </p:cNvCxnSpPr>
              <p:nvPr/>
            </p:nvCxnSpPr>
            <p:spPr>
              <a:xfrm flipH="1">
                <a:off x="5770500" y="2989580"/>
                <a:ext cx="480563" cy="611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5" name="直接连接符 1914"/>
              <p:cNvCxnSpPr>
                <a:stCxn id="1984" idx="11"/>
              </p:cNvCxnSpPr>
              <p:nvPr/>
            </p:nvCxnSpPr>
            <p:spPr>
              <a:xfrm flipV="1">
                <a:off x="5763615" y="2986223"/>
                <a:ext cx="503285" cy="2111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6" name="直接连接符 1915"/>
              <p:cNvCxnSpPr/>
              <p:nvPr/>
            </p:nvCxnSpPr>
            <p:spPr>
              <a:xfrm flipV="1">
                <a:off x="6215294" y="3198495"/>
                <a:ext cx="444586" cy="541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7" name="直接连接符 1916"/>
              <p:cNvCxnSpPr/>
              <p:nvPr/>
            </p:nvCxnSpPr>
            <p:spPr>
              <a:xfrm flipH="1" flipV="1">
                <a:off x="5962650" y="3328035"/>
                <a:ext cx="302228" cy="2008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8" name="直接连接符 1917"/>
              <p:cNvCxnSpPr/>
              <p:nvPr/>
            </p:nvCxnSpPr>
            <p:spPr>
              <a:xfrm flipV="1">
                <a:off x="6958631" y="2941969"/>
                <a:ext cx="2745" cy="1727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9" name="直接连接符 1918"/>
              <p:cNvCxnSpPr/>
              <p:nvPr/>
            </p:nvCxnSpPr>
            <p:spPr>
              <a:xfrm flipH="1">
                <a:off x="6672759" y="3118485"/>
                <a:ext cx="285872" cy="751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0" name="直接连接符 1919"/>
              <p:cNvCxnSpPr/>
              <p:nvPr/>
            </p:nvCxnSpPr>
            <p:spPr>
              <a:xfrm flipH="1" flipV="1">
                <a:off x="6450330" y="3168015"/>
                <a:ext cx="234849" cy="317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1" name="直接连接符 1920"/>
              <p:cNvCxnSpPr/>
              <p:nvPr/>
            </p:nvCxnSpPr>
            <p:spPr>
              <a:xfrm>
                <a:off x="6958631" y="3117504"/>
                <a:ext cx="135589" cy="1514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2" name="直接连接符 1921"/>
              <p:cNvCxnSpPr/>
              <p:nvPr/>
            </p:nvCxnSpPr>
            <p:spPr>
              <a:xfrm flipH="1" flipV="1">
                <a:off x="7663353" y="3414278"/>
                <a:ext cx="211680" cy="3195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3" name="直接连接符 1922"/>
              <p:cNvCxnSpPr>
                <a:endCxn id="1984" idx="2"/>
              </p:cNvCxnSpPr>
              <p:nvPr/>
            </p:nvCxnSpPr>
            <p:spPr>
              <a:xfrm>
                <a:off x="7284720" y="2819400"/>
                <a:ext cx="81" cy="3436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4" name="直接连接符 1923"/>
              <p:cNvCxnSpPr>
                <a:endCxn id="1984" idx="1"/>
              </p:cNvCxnSpPr>
              <p:nvPr/>
            </p:nvCxnSpPr>
            <p:spPr>
              <a:xfrm>
                <a:off x="7284480" y="2821305"/>
                <a:ext cx="327877" cy="1989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5" name="直接连接符 1924"/>
              <p:cNvCxnSpPr/>
              <p:nvPr/>
            </p:nvCxnSpPr>
            <p:spPr>
              <a:xfrm>
                <a:off x="7301850" y="3538305"/>
                <a:ext cx="321202" cy="2983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6" name="直接连接符 1925"/>
              <p:cNvCxnSpPr/>
              <p:nvPr/>
            </p:nvCxnSpPr>
            <p:spPr>
              <a:xfrm flipH="1">
                <a:off x="7825604" y="2621280"/>
                <a:ext cx="195716" cy="3140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7" name="直接连接符 1926"/>
              <p:cNvCxnSpPr/>
              <p:nvPr/>
            </p:nvCxnSpPr>
            <p:spPr>
              <a:xfrm>
                <a:off x="8201188" y="3025983"/>
                <a:ext cx="545665" cy="1871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8" name="直接连接符 1927"/>
              <p:cNvCxnSpPr/>
              <p:nvPr/>
            </p:nvCxnSpPr>
            <p:spPr>
              <a:xfrm flipH="1" flipV="1">
                <a:off x="8029232" y="2618121"/>
                <a:ext cx="20028" cy="1987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9" name="直接连接符 1928"/>
              <p:cNvCxnSpPr/>
              <p:nvPr/>
            </p:nvCxnSpPr>
            <p:spPr>
              <a:xfrm flipV="1">
                <a:off x="7857066" y="2951595"/>
                <a:ext cx="0" cy="617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0" name="直接连接符 1929"/>
              <p:cNvCxnSpPr>
                <a:endCxn id="1983" idx="2"/>
              </p:cNvCxnSpPr>
              <p:nvPr/>
            </p:nvCxnSpPr>
            <p:spPr>
              <a:xfrm>
                <a:off x="8197120" y="3018876"/>
                <a:ext cx="319274" cy="4050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1" name="直接连接符 1930"/>
              <p:cNvCxnSpPr/>
              <p:nvPr/>
            </p:nvCxnSpPr>
            <p:spPr>
              <a:xfrm flipV="1">
                <a:off x="3985899" y="3347720"/>
                <a:ext cx="646436" cy="1816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2" name="直接连接符 1931"/>
              <p:cNvCxnSpPr/>
              <p:nvPr/>
            </p:nvCxnSpPr>
            <p:spPr>
              <a:xfrm>
                <a:off x="4419870" y="3205480"/>
                <a:ext cx="212465" cy="1422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3" name="直接连接符 1932"/>
              <p:cNvCxnSpPr/>
              <p:nvPr/>
            </p:nvCxnSpPr>
            <p:spPr>
              <a:xfrm flipH="1">
                <a:off x="4566920" y="3347720"/>
                <a:ext cx="65415" cy="2929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4" name="直接连接符 1933"/>
              <p:cNvCxnSpPr/>
              <p:nvPr/>
            </p:nvCxnSpPr>
            <p:spPr>
              <a:xfrm flipV="1">
                <a:off x="4632335" y="3198368"/>
                <a:ext cx="523696" cy="1493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5" name="直接连接符 1934"/>
              <p:cNvCxnSpPr/>
              <p:nvPr/>
            </p:nvCxnSpPr>
            <p:spPr>
              <a:xfrm>
                <a:off x="5161668" y="3198368"/>
                <a:ext cx="157947" cy="3881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6" name="直接连接符 1935"/>
              <p:cNvCxnSpPr>
                <a:stCxn id="1984" idx="6"/>
              </p:cNvCxnSpPr>
              <p:nvPr/>
            </p:nvCxnSpPr>
            <p:spPr>
              <a:xfrm flipH="1">
                <a:off x="5565273" y="3363267"/>
                <a:ext cx="138826" cy="496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7" name="直接连接符 1936"/>
              <p:cNvCxnSpPr>
                <a:endCxn id="1984" idx="6"/>
              </p:cNvCxnSpPr>
              <p:nvPr/>
            </p:nvCxnSpPr>
            <p:spPr>
              <a:xfrm>
                <a:off x="5174810" y="3196007"/>
                <a:ext cx="529289" cy="1672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8" name="直接连接符 1937"/>
              <p:cNvCxnSpPr>
                <a:stCxn id="1984" idx="9"/>
              </p:cNvCxnSpPr>
              <p:nvPr/>
            </p:nvCxnSpPr>
            <p:spPr>
              <a:xfrm>
                <a:off x="6216762" y="3263218"/>
                <a:ext cx="34968" cy="2656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9" name="直接连接符 1938"/>
              <p:cNvCxnSpPr>
                <a:stCxn id="1984" idx="2"/>
              </p:cNvCxnSpPr>
              <p:nvPr/>
            </p:nvCxnSpPr>
            <p:spPr>
              <a:xfrm flipH="1" flipV="1">
                <a:off x="6959455" y="3114675"/>
                <a:ext cx="325346" cy="483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0" name="直接连接符 1939"/>
              <p:cNvCxnSpPr>
                <a:endCxn id="2006" idx="2"/>
              </p:cNvCxnSpPr>
              <p:nvPr/>
            </p:nvCxnSpPr>
            <p:spPr>
              <a:xfrm>
                <a:off x="6669397" y="3201956"/>
                <a:ext cx="253389" cy="183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1" name="直接连接符 1940"/>
              <p:cNvCxnSpPr/>
              <p:nvPr/>
            </p:nvCxnSpPr>
            <p:spPr>
              <a:xfrm flipH="1">
                <a:off x="6913752" y="3114675"/>
                <a:ext cx="44879" cy="2662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2" name="直接连接符 1941"/>
              <p:cNvCxnSpPr>
                <a:stCxn id="1983" idx="2"/>
              </p:cNvCxnSpPr>
              <p:nvPr/>
            </p:nvCxnSpPr>
            <p:spPr>
              <a:xfrm flipH="1" flipV="1">
                <a:off x="7847007" y="3008630"/>
                <a:ext cx="669387" cy="4153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3" name="直接连接符 1942"/>
              <p:cNvCxnSpPr/>
              <p:nvPr/>
            </p:nvCxnSpPr>
            <p:spPr>
              <a:xfrm>
                <a:off x="7295013" y="3192974"/>
                <a:ext cx="0" cy="3359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4" name="直接连接符 1943"/>
              <p:cNvCxnSpPr/>
              <p:nvPr/>
            </p:nvCxnSpPr>
            <p:spPr>
              <a:xfrm flipH="1">
                <a:off x="7665720" y="3005885"/>
                <a:ext cx="194365" cy="4101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5" name="直接连接符 1944"/>
              <p:cNvCxnSpPr/>
              <p:nvPr/>
            </p:nvCxnSpPr>
            <p:spPr>
              <a:xfrm>
                <a:off x="6848747" y="3559826"/>
                <a:ext cx="774305" cy="2863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6" name="直接连接符 1945"/>
              <p:cNvCxnSpPr/>
              <p:nvPr/>
            </p:nvCxnSpPr>
            <p:spPr>
              <a:xfrm>
                <a:off x="7403848" y="3136050"/>
                <a:ext cx="265682" cy="2800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7" name="直接连接符 1946"/>
              <p:cNvCxnSpPr/>
              <p:nvPr/>
            </p:nvCxnSpPr>
            <p:spPr>
              <a:xfrm flipH="1" flipV="1">
                <a:off x="7297448" y="3199748"/>
                <a:ext cx="372082" cy="2163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8" name="直接连接符 1947"/>
              <p:cNvCxnSpPr>
                <a:stCxn id="1984" idx="13"/>
              </p:cNvCxnSpPr>
              <p:nvPr/>
            </p:nvCxnSpPr>
            <p:spPr>
              <a:xfrm flipV="1">
                <a:off x="5582016" y="2945255"/>
                <a:ext cx="630824" cy="412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9" name="直接连接符 1948"/>
              <p:cNvCxnSpPr/>
              <p:nvPr/>
            </p:nvCxnSpPr>
            <p:spPr>
              <a:xfrm>
                <a:off x="3985899" y="3528907"/>
                <a:ext cx="575941" cy="1117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0" name="直接连接符 1949"/>
              <p:cNvCxnSpPr/>
              <p:nvPr/>
            </p:nvCxnSpPr>
            <p:spPr>
              <a:xfrm flipH="1">
                <a:off x="4862695" y="3581400"/>
                <a:ext cx="456920" cy="1150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1" name="直接连接符 1950"/>
              <p:cNvCxnSpPr/>
              <p:nvPr/>
            </p:nvCxnSpPr>
            <p:spPr>
              <a:xfrm flipH="1">
                <a:off x="5579745" y="3528907"/>
                <a:ext cx="672787" cy="3191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2" name="直接连接符 1951"/>
              <p:cNvCxnSpPr/>
              <p:nvPr/>
            </p:nvCxnSpPr>
            <p:spPr>
              <a:xfrm>
                <a:off x="6857082" y="3580165"/>
                <a:ext cx="271847" cy="5105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3" name="直接连接符 1952"/>
              <p:cNvCxnSpPr/>
              <p:nvPr/>
            </p:nvCxnSpPr>
            <p:spPr>
              <a:xfrm>
                <a:off x="6848747" y="3566117"/>
                <a:ext cx="565513" cy="3886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4" name="直接连接符 1953"/>
              <p:cNvCxnSpPr/>
              <p:nvPr/>
            </p:nvCxnSpPr>
            <p:spPr>
              <a:xfrm flipH="1">
                <a:off x="6848747" y="3544147"/>
                <a:ext cx="446133" cy="220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5" name="直接连接符 1954"/>
              <p:cNvCxnSpPr>
                <a:endCxn id="1984" idx="6"/>
              </p:cNvCxnSpPr>
              <p:nvPr/>
            </p:nvCxnSpPr>
            <p:spPr>
              <a:xfrm flipV="1">
                <a:off x="5319615" y="3363267"/>
                <a:ext cx="384484" cy="2181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6" name="直接连接符 1955"/>
              <p:cNvCxnSpPr>
                <a:stCxn id="1984" idx="13"/>
              </p:cNvCxnSpPr>
              <p:nvPr/>
            </p:nvCxnSpPr>
            <p:spPr>
              <a:xfrm flipV="1">
                <a:off x="5582016" y="2676540"/>
                <a:ext cx="237081" cy="3099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7" name="直接连接符 1956"/>
              <p:cNvCxnSpPr>
                <a:endCxn id="1985" idx="2"/>
              </p:cNvCxnSpPr>
              <p:nvPr/>
            </p:nvCxnSpPr>
            <p:spPr>
              <a:xfrm flipV="1">
                <a:off x="5092700" y="2984985"/>
                <a:ext cx="298338" cy="1024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8" name="直接连接符 1957"/>
              <p:cNvCxnSpPr/>
              <p:nvPr/>
            </p:nvCxnSpPr>
            <p:spPr>
              <a:xfrm>
                <a:off x="5808751" y="2677058"/>
                <a:ext cx="690721" cy="1316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9" name="直接连接符 1958"/>
              <p:cNvCxnSpPr/>
              <p:nvPr/>
            </p:nvCxnSpPr>
            <p:spPr>
              <a:xfrm>
                <a:off x="6254079" y="3520709"/>
                <a:ext cx="160405" cy="3299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0" name="直接连接符 1959"/>
              <p:cNvCxnSpPr/>
              <p:nvPr/>
            </p:nvCxnSpPr>
            <p:spPr>
              <a:xfrm>
                <a:off x="6915238" y="3392012"/>
                <a:ext cx="387262" cy="1563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1" name="直接连接符 1960"/>
              <p:cNvCxnSpPr/>
              <p:nvPr/>
            </p:nvCxnSpPr>
            <p:spPr>
              <a:xfrm flipH="1" flipV="1">
                <a:off x="4575716" y="3640667"/>
                <a:ext cx="289498" cy="474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2" name="直接连接符 1961"/>
              <p:cNvCxnSpPr/>
              <p:nvPr/>
            </p:nvCxnSpPr>
            <p:spPr>
              <a:xfrm flipH="1" flipV="1">
                <a:off x="4642199" y="3348284"/>
                <a:ext cx="223015" cy="3601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3" name="直接连接符 1962"/>
              <p:cNvCxnSpPr/>
              <p:nvPr/>
            </p:nvCxnSpPr>
            <p:spPr>
              <a:xfrm flipH="1">
                <a:off x="4869490" y="3190240"/>
                <a:ext cx="296870" cy="5094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4" name="直接连接符 1963"/>
              <p:cNvCxnSpPr/>
              <p:nvPr/>
            </p:nvCxnSpPr>
            <p:spPr>
              <a:xfrm flipH="1">
                <a:off x="5144293" y="3591560"/>
                <a:ext cx="163819" cy="2641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5" name="直接连接符 1964"/>
              <p:cNvCxnSpPr/>
              <p:nvPr/>
            </p:nvCxnSpPr>
            <p:spPr>
              <a:xfrm flipH="1" flipV="1">
                <a:off x="4869341" y="3693828"/>
                <a:ext cx="274952" cy="1618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6" name="直接连接符 1965"/>
              <p:cNvCxnSpPr/>
              <p:nvPr/>
            </p:nvCxnSpPr>
            <p:spPr>
              <a:xfrm flipH="1" flipV="1">
                <a:off x="5308112" y="3591560"/>
                <a:ext cx="273538" cy="2826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7" name="直接连接符 1966"/>
              <p:cNvCxnSpPr/>
              <p:nvPr/>
            </p:nvCxnSpPr>
            <p:spPr>
              <a:xfrm flipH="1" flipV="1">
                <a:off x="6271295" y="3528907"/>
                <a:ext cx="577452" cy="372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8" name="直接连接符 1967"/>
              <p:cNvCxnSpPr/>
              <p:nvPr/>
            </p:nvCxnSpPr>
            <p:spPr>
              <a:xfrm flipH="1">
                <a:off x="3884294" y="3064182"/>
                <a:ext cx="98903" cy="1009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9" name="直接连接符 1968"/>
              <p:cNvCxnSpPr>
                <a:stCxn id="1998" idx="2"/>
              </p:cNvCxnSpPr>
              <p:nvPr/>
            </p:nvCxnSpPr>
            <p:spPr>
              <a:xfrm flipH="1" flipV="1">
                <a:off x="3985899" y="3053715"/>
                <a:ext cx="17387" cy="1494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0" name="直接连接符 1969"/>
              <p:cNvCxnSpPr/>
              <p:nvPr/>
            </p:nvCxnSpPr>
            <p:spPr>
              <a:xfrm flipH="1">
                <a:off x="4419870" y="2962272"/>
                <a:ext cx="305875" cy="2432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1" name="直接连接符 1970"/>
              <p:cNvCxnSpPr/>
              <p:nvPr/>
            </p:nvCxnSpPr>
            <p:spPr>
              <a:xfrm flipH="1">
                <a:off x="4716780" y="2658910"/>
                <a:ext cx="377868" cy="2341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2" name="直接连接符 1971"/>
              <p:cNvCxnSpPr>
                <a:stCxn id="1985" idx="3"/>
                <a:endCxn id="1984" idx="6"/>
              </p:cNvCxnSpPr>
              <p:nvPr/>
            </p:nvCxnSpPr>
            <p:spPr>
              <a:xfrm>
                <a:off x="5554783" y="3056316"/>
                <a:ext cx="149316" cy="3069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3" name="直接连接符 1972"/>
              <p:cNvCxnSpPr>
                <a:endCxn id="1985" idx="3"/>
              </p:cNvCxnSpPr>
              <p:nvPr/>
            </p:nvCxnSpPr>
            <p:spPr>
              <a:xfrm flipV="1">
                <a:off x="5170589" y="3056316"/>
                <a:ext cx="384194" cy="1449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4" name="直接连接符 1973"/>
              <p:cNvCxnSpPr>
                <a:stCxn id="1984" idx="6"/>
                <a:endCxn id="2016" idx="15"/>
              </p:cNvCxnSpPr>
              <p:nvPr/>
            </p:nvCxnSpPr>
            <p:spPr>
              <a:xfrm flipV="1">
                <a:off x="5704099" y="3071833"/>
                <a:ext cx="2171" cy="2914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5" name="直接连接符 1974"/>
              <p:cNvCxnSpPr>
                <a:stCxn id="1984" idx="11"/>
              </p:cNvCxnSpPr>
              <p:nvPr/>
            </p:nvCxnSpPr>
            <p:spPr>
              <a:xfrm>
                <a:off x="5763615" y="3197373"/>
                <a:ext cx="423878" cy="222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6" name="直接连接符 1975"/>
              <p:cNvCxnSpPr/>
              <p:nvPr/>
            </p:nvCxnSpPr>
            <p:spPr>
              <a:xfrm flipH="1">
                <a:off x="5292646" y="2682240"/>
                <a:ext cx="341154" cy="228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7" name="直接连接符 1976"/>
              <p:cNvCxnSpPr/>
              <p:nvPr/>
            </p:nvCxnSpPr>
            <p:spPr>
              <a:xfrm>
                <a:off x="6498687" y="2809250"/>
                <a:ext cx="186672" cy="2270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8" name="直接连接符 1977"/>
              <p:cNvCxnSpPr/>
              <p:nvPr/>
            </p:nvCxnSpPr>
            <p:spPr>
              <a:xfrm flipV="1">
                <a:off x="5768866" y="2945130"/>
                <a:ext cx="449054" cy="1054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9" name="直接连接符 1978"/>
              <p:cNvCxnSpPr/>
              <p:nvPr/>
            </p:nvCxnSpPr>
            <p:spPr>
              <a:xfrm flipH="1" flipV="1">
                <a:off x="6212205" y="2940185"/>
                <a:ext cx="71732" cy="555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0" name="直接连接符 1979"/>
              <p:cNvCxnSpPr/>
              <p:nvPr/>
            </p:nvCxnSpPr>
            <p:spPr>
              <a:xfrm flipH="1">
                <a:off x="6271590" y="2810645"/>
                <a:ext cx="240970" cy="181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17" name="文本框 2016"/>
            <p:cNvSpPr txBox="1"/>
            <p:nvPr/>
          </p:nvSpPr>
          <p:spPr>
            <a:xfrm>
              <a:off x="9191253" y="1673670"/>
              <a:ext cx="2027079"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Marker stratum </a:t>
              </a:r>
              <a:endParaRPr lang="zh-CN" altLang="en-US" sz="2000" dirty="0">
                <a:latin typeface="Times New Roman" panose="02020603050405020304" pitchFamily="18" charset="0"/>
                <a:cs typeface="Times New Roman" panose="02020603050405020304" pitchFamily="18" charset="0"/>
              </a:endParaRPr>
            </a:p>
          </p:txBody>
        </p:sp>
        <p:sp>
          <p:nvSpPr>
            <p:cNvPr id="2064" name="矩形 4"/>
            <p:cNvSpPr/>
            <p:nvPr/>
          </p:nvSpPr>
          <p:spPr>
            <a:xfrm rot="20951581">
              <a:off x="8478822" y="1369740"/>
              <a:ext cx="172376" cy="66833"/>
            </a:xfrm>
            <a:custGeom>
              <a:avLst/>
              <a:gdLst>
                <a:gd name="connsiteX0" fmla="*/ 0 w 50571"/>
                <a:gd name="connsiteY0" fmla="*/ 0 h 45719"/>
                <a:gd name="connsiteX1" fmla="*/ 50571 w 50571"/>
                <a:gd name="connsiteY1" fmla="*/ 0 h 45719"/>
                <a:gd name="connsiteX2" fmla="*/ 50571 w 50571"/>
                <a:gd name="connsiteY2" fmla="*/ 45719 h 45719"/>
                <a:gd name="connsiteX3" fmla="*/ 0 w 50571"/>
                <a:gd name="connsiteY3" fmla="*/ 45719 h 45719"/>
                <a:gd name="connsiteX4" fmla="*/ 0 w 50571"/>
                <a:gd name="connsiteY4" fmla="*/ 0 h 45719"/>
                <a:gd name="connsiteX0-1" fmla="*/ 0 w 50571"/>
                <a:gd name="connsiteY0-2" fmla="*/ 0 h 45719"/>
                <a:gd name="connsiteX1-3" fmla="*/ 48666 w 50571"/>
                <a:gd name="connsiteY1-4" fmla="*/ 7620 h 45719"/>
                <a:gd name="connsiteX2-5" fmla="*/ 50571 w 50571"/>
                <a:gd name="connsiteY2-6" fmla="*/ 45719 h 45719"/>
                <a:gd name="connsiteX3-7" fmla="*/ 0 w 50571"/>
                <a:gd name="connsiteY3-8" fmla="*/ 45719 h 45719"/>
                <a:gd name="connsiteX4-9" fmla="*/ 0 w 50571"/>
                <a:gd name="connsiteY4-10" fmla="*/ 0 h 45719"/>
                <a:gd name="connsiteX0-11" fmla="*/ 0 w 56286"/>
                <a:gd name="connsiteY0-12" fmla="*/ 0 h 41909"/>
                <a:gd name="connsiteX1-13" fmla="*/ 54381 w 56286"/>
                <a:gd name="connsiteY1-14" fmla="*/ 3810 h 41909"/>
                <a:gd name="connsiteX2-15" fmla="*/ 56286 w 56286"/>
                <a:gd name="connsiteY2-16" fmla="*/ 41909 h 41909"/>
                <a:gd name="connsiteX3-17" fmla="*/ 5715 w 56286"/>
                <a:gd name="connsiteY3-18" fmla="*/ 41909 h 41909"/>
                <a:gd name="connsiteX4-19" fmla="*/ 0 w 56286"/>
                <a:gd name="connsiteY4-20" fmla="*/ 0 h 41909"/>
                <a:gd name="connsiteX0-21" fmla="*/ 24765 w 81051"/>
                <a:gd name="connsiteY0-22" fmla="*/ 0 h 41909"/>
                <a:gd name="connsiteX1-23" fmla="*/ 79146 w 81051"/>
                <a:gd name="connsiteY1-24" fmla="*/ 3810 h 41909"/>
                <a:gd name="connsiteX2-25" fmla="*/ 81051 w 81051"/>
                <a:gd name="connsiteY2-26" fmla="*/ 41909 h 41909"/>
                <a:gd name="connsiteX3-27" fmla="*/ 0 w 81051"/>
                <a:gd name="connsiteY3-28" fmla="*/ 38099 h 41909"/>
                <a:gd name="connsiteX4-29" fmla="*/ 24765 w 81051"/>
                <a:gd name="connsiteY4-30" fmla="*/ 0 h 41909"/>
                <a:gd name="connsiteX0-31" fmla="*/ 24765 w 81051"/>
                <a:gd name="connsiteY0-32" fmla="*/ 0 h 51434"/>
                <a:gd name="connsiteX1-33" fmla="*/ 79146 w 81051"/>
                <a:gd name="connsiteY1-34" fmla="*/ 13335 h 51434"/>
                <a:gd name="connsiteX2-35" fmla="*/ 81051 w 81051"/>
                <a:gd name="connsiteY2-36" fmla="*/ 51434 h 51434"/>
                <a:gd name="connsiteX3-37" fmla="*/ 0 w 81051"/>
                <a:gd name="connsiteY3-38" fmla="*/ 47624 h 51434"/>
                <a:gd name="connsiteX4-39" fmla="*/ 24765 w 81051"/>
                <a:gd name="connsiteY4-40" fmla="*/ 0 h 51434"/>
                <a:gd name="connsiteX0-41" fmla="*/ 0 w 179050"/>
                <a:gd name="connsiteY0-42" fmla="*/ 20531 h 38099"/>
                <a:gd name="connsiteX1-43" fmla="*/ 177145 w 179050"/>
                <a:gd name="connsiteY1-44" fmla="*/ 0 h 38099"/>
                <a:gd name="connsiteX2-45" fmla="*/ 179050 w 179050"/>
                <a:gd name="connsiteY2-46" fmla="*/ 38099 h 38099"/>
                <a:gd name="connsiteX3-47" fmla="*/ 97999 w 179050"/>
                <a:gd name="connsiteY3-48" fmla="*/ 34289 h 38099"/>
                <a:gd name="connsiteX4-49" fmla="*/ 0 w 179050"/>
                <a:gd name="connsiteY4-50" fmla="*/ 20531 h 38099"/>
                <a:gd name="connsiteX0-51" fmla="*/ 0 w 179050"/>
                <a:gd name="connsiteY0-52" fmla="*/ 20531 h 47571"/>
                <a:gd name="connsiteX1-53" fmla="*/ 177145 w 179050"/>
                <a:gd name="connsiteY1-54" fmla="*/ 0 h 47571"/>
                <a:gd name="connsiteX2-55" fmla="*/ 179050 w 179050"/>
                <a:gd name="connsiteY2-56" fmla="*/ 38099 h 47571"/>
                <a:gd name="connsiteX3-57" fmla="*/ 39674 w 179050"/>
                <a:gd name="connsiteY3-58" fmla="*/ 47571 h 47571"/>
                <a:gd name="connsiteX4-59" fmla="*/ 0 w 179050"/>
                <a:gd name="connsiteY4-60" fmla="*/ 20531 h 47571"/>
                <a:gd name="connsiteX0-61" fmla="*/ 0 w 181156"/>
                <a:gd name="connsiteY0-62" fmla="*/ 20531 h 77129"/>
                <a:gd name="connsiteX1-63" fmla="*/ 177145 w 181156"/>
                <a:gd name="connsiteY1-64" fmla="*/ 0 h 77129"/>
                <a:gd name="connsiteX2-65" fmla="*/ 181156 w 181156"/>
                <a:gd name="connsiteY2-66" fmla="*/ 77129 h 77129"/>
                <a:gd name="connsiteX3-67" fmla="*/ 39674 w 181156"/>
                <a:gd name="connsiteY3-68" fmla="*/ 47571 h 77129"/>
                <a:gd name="connsiteX4-69" fmla="*/ 0 w 181156"/>
                <a:gd name="connsiteY4-70" fmla="*/ 20531 h 77129"/>
                <a:gd name="connsiteX0-71" fmla="*/ 0 w 184553"/>
                <a:gd name="connsiteY0-72" fmla="*/ 12718 h 77129"/>
                <a:gd name="connsiteX1-73" fmla="*/ 180542 w 184553"/>
                <a:gd name="connsiteY1-74" fmla="*/ 0 h 77129"/>
                <a:gd name="connsiteX2-75" fmla="*/ 184553 w 184553"/>
                <a:gd name="connsiteY2-76" fmla="*/ 77129 h 77129"/>
                <a:gd name="connsiteX3-77" fmla="*/ 43071 w 184553"/>
                <a:gd name="connsiteY3-78" fmla="*/ 47571 h 77129"/>
                <a:gd name="connsiteX4-79" fmla="*/ 0 w 184553"/>
                <a:gd name="connsiteY4-80" fmla="*/ 12718 h 77129"/>
                <a:gd name="connsiteX0-81" fmla="*/ 0 w 184553"/>
                <a:gd name="connsiteY0-82" fmla="*/ 0 h 64411"/>
                <a:gd name="connsiteX1-83" fmla="*/ 182173 w 184553"/>
                <a:gd name="connsiteY1-84" fmla="*/ 20945 h 64411"/>
                <a:gd name="connsiteX2-85" fmla="*/ 184553 w 184553"/>
                <a:gd name="connsiteY2-86" fmla="*/ 64411 h 64411"/>
                <a:gd name="connsiteX3-87" fmla="*/ 43071 w 184553"/>
                <a:gd name="connsiteY3-88" fmla="*/ 34853 h 64411"/>
                <a:gd name="connsiteX4-89" fmla="*/ 0 w 184553"/>
                <a:gd name="connsiteY4-90" fmla="*/ 0 h 64411"/>
                <a:gd name="connsiteX0-91" fmla="*/ 0 w 196290"/>
                <a:gd name="connsiteY0-92" fmla="*/ 0 h 55027"/>
                <a:gd name="connsiteX1-93" fmla="*/ 193910 w 196290"/>
                <a:gd name="connsiteY1-94" fmla="*/ 11561 h 55027"/>
                <a:gd name="connsiteX2-95" fmla="*/ 196290 w 196290"/>
                <a:gd name="connsiteY2-96" fmla="*/ 55027 h 55027"/>
                <a:gd name="connsiteX3-97" fmla="*/ 54808 w 196290"/>
                <a:gd name="connsiteY3-98" fmla="*/ 25469 h 55027"/>
                <a:gd name="connsiteX4-99" fmla="*/ 0 w 196290"/>
                <a:gd name="connsiteY4-100" fmla="*/ 0 h 55027"/>
                <a:gd name="connsiteX0-101" fmla="*/ 0 w 196290"/>
                <a:gd name="connsiteY0-102" fmla="*/ 0 h 55027"/>
                <a:gd name="connsiteX1-103" fmla="*/ 147646 w 196290"/>
                <a:gd name="connsiteY1-104" fmla="*/ 3185 h 55027"/>
                <a:gd name="connsiteX2-105" fmla="*/ 196290 w 196290"/>
                <a:gd name="connsiteY2-106" fmla="*/ 55027 h 55027"/>
                <a:gd name="connsiteX3-107" fmla="*/ 54808 w 196290"/>
                <a:gd name="connsiteY3-108" fmla="*/ 25469 h 55027"/>
                <a:gd name="connsiteX4-109" fmla="*/ 0 w 196290"/>
                <a:gd name="connsiteY4-110" fmla="*/ 0 h 55027"/>
                <a:gd name="connsiteX0-111" fmla="*/ 0 w 196290"/>
                <a:gd name="connsiteY0-112" fmla="*/ 0 h 55027"/>
                <a:gd name="connsiteX1-113" fmla="*/ 147646 w 196290"/>
                <a:gd name="connsiteY1-114" fmla="*/ 3185 h 55027"/>
                <a:gd name="connsiteX2-115" fmla="*/ 196290 w 196290"/>
                <a:gd name="connsiteY2-116" fmla="*/ 55027 h 55027"/>
                <a:gd name="connsiteX3-117" fmla="*/ 56299 w 196290"/>
                <a:gd name="connsiteY3-118" fmla="*/ 13659 h 55027"/>
                <a:gd name="connsiteX4-119" fmla="*/ 0 w 196290"/>
                <a:gd name="connsiteY4-120" fmla="*/ 0 h 55027"/>
                <a:gd name="connsiteX0-121" fmla="*/ 4023 w 200313"/>
                <a:gd name="connsiteY0-122" fmla="*/ 0 h 55027"/>
                <a:gd name="connsiteX1-123" fmla="*/ 151669 w 200313"/>
                <a:gd name="connsiteY1-124" fmla="*/ 3185 h 55027"/>
                <a:gd name="connsiteX2-125" fmla="*/ 200313 w 200313"/>
                <a:gd name="connsiteY2-126" fmla="*/ 55027 h 55027"/>
                <a:gd name="connsiteX3-127" fmla="*/ 0 w 200313"/>
                <a:gd name="connsiteY3-128" fmla="*/ 10248 h 55027"/>
                <a:gd name="connsiteX4-129" fmla="*/ 4023 w 200313"/>
                <a:gd name="connsiteY4-130" fmla="*/ 0 h 55027"/>
                <a:gd name="connsiteX0-131" fmla="*/ 4023 w 185549"/>
                <a:gd name="connsiteY0-132" fmla="*/ 0 h 30153"/>
                <a:gd name="connsiteX1-133" fmla="*/ 151669 w 185549"/>
                <a:gd name="connsiteY1-134" fmla="*/ 3185 h 30153"/>
                <a:gd name="connsiteX2-135" fmla="*/ 185549 w 185549"/>
                <a:gd name="connsiteY2-136" fmla="*/ 30153 h 30153"/>
                <a:gd name="connsiteX3-137" fmla="*/ 0 w 185549"/>
                <a:gd name="connsiteY3-138" fmla="*/ 10248 h 30153"/>
                <a:gd name="connsiteX4-139" fmla="*/ 4023 w 185549"/>
                <a:gd name="connsiteY4-140" fmla="*/ 0 h 30153"/>
                <a:gd name="connsiteX0-141" fmla="*/ 19028 w 200554"/>
                <a:gd name="connsiteY0-142" fmla="*/ 0 h 30153"/>
                <a:gd name="connsiteX1-143" fmla="*/ 166674 w 200554"/>
                <a:gd name="connsiteY1-144" fmla="*/ 3185 h 30153"/>
                <a:gd name="connsiteX2-145" fmla="*/ 200554 w 200554"/>
                <a:gd name="connsiteY2-146" fmla="*/ 30153 h 30153"/>
                <a:gd name="connsiteX3-147" fmla="*/ 1 w 200554"/>
                <a:gd name="connsiteY3-148" fmla="*/ 12592 h 30153"/>
                <a:gd name="connsiteX4-149" fmla="*/ 19028 w 200554"/>
                <a:gd name="connsiteY4-150" fmla="*/ 0 h 30153"/>
                <a:gd name="connsiteX0-151" fmla="*/ 19027 w 204363"/>
                <a:gd name="connsiteY0-152" fmla="*/ 0 h 22763"/>
                <a:gd name="connsiteX1-153" fmla="*/ 166673 w 204363"/>
                <a:gd name="connsiteY1-154" fmla="*/ 3185 h 22763"/>
                <a:gd name="connsiteX2-155" fmla="*/ 204364 w 204363"/>
                <a:gd name="connsiteY2-156" fmla="*/ 22763 h 22763"/>
                <a:gd name="connsiteX3-157" fmla="*/ 0 w 204363"/>
                <a:gd name="connsiteY3-158" fmla="*/ 12592 h 22763"/>
                <a:gd name="connsiteX4-159" fmla="*/ 19027 w 204363"/>
                <a:gd name="connsiteY4-160" fmla="*/ 0 h 22763"/>
                <a:gd name="connsiteX0-161" fmla="*/ 19027 w 204364"/>
                <a:gd name="connsiteY0-162" fmla="*/ 0 h 22763"/>
                <a:gd name="connsiteX1-163" fmla="*/ 166673 w 204364"/>
                <a:gd name="connsiteY1-164" fmla="*/ 3185 h 22763"/>
                <a:gd name="connsiteX2-165" fmla="*/ 204364 w 204364"/>
                <a:gd name="connsiteY2-166" fmla="*/ 22763 h 22763"/>
                <a:gd name="connsiteX3-167" fmla="*/ 64972 w 204364"/>
                <a:gd name="connsiteY3-168" fmla="*/ 16543 h 22763"/>
                <a:gd name="connsiteX4-169" fmla="*/ 0 w 204364"/>
                <a:gd name="connsiteY4-170" fmla="*/ 12592 h 22763"/>
                <a:gd name="connsiteX5" fmla="*/ 19027 w 204364"/>
                <a:gd name="connsiteY5" fmla="*/ 0 h 22763"/>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 y="connsiteY5"/>
                </a:cxn>
              </a:cxnLst>
              <a:rect l="l" t="t" r="r" b="b"/>
              <a:pathLst>
                <a:path w="204364" h="22763">
                  <a:moveTo>
                    <a:pt x="19027" y="0"/>
                  </a:moveTo>
                  <a:lnTo>
                    <a:pt x="166673" y="3185"/>
                  </a:lnTo>
                  <a:lnTo>
                    <a:pt x="204364" y="22763"/>
                  </a:lnTo>
                  <a:cubicBezTo>
                    <a:pt x="163641" y="19960"/>
                    <a:pt x="105695" y="19346"/>
                    <a:pt x="64972" y="16543"/>
                  </a:cubicBezTo>
                  <a:lnTo>
                    <a:pt x="0" y="12592"/>
                  </a:lnTo>
                  <a:lnTo>
                    <a:pt x="19027" y="0"/>
                  </a:lnTo>
                  <a:close/>
                </a:path>
              </a:pathLst>
            </a:cu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83" name="组合 2082"/>
            <p:cNvGrpSpPr/>
            <p:nvPr/>
          </p:nvGrpSpPr>
          <p:grpSpPr>
            <a:xfrm>
              <a:off x="3149790" y="1597140"/>
              <a:ext cx="96120" cy="38520"/>
              <a:chOff x="3149790" y="1597140"/>
              <a:chExt cx="96120" cy="38520"/>
            </a:xfrm>
          </p:grpSpPr>
          <mc:AlternateContent xmlns:mc="http://schemas.openxmlformats.org/markup-compatibility/2006" xmlns:p14="http://schemas.microsoft.com/office/powerpoint/2010/main">
            <mc:Choice Requires="p14">
              <p:contentPart r:id="rId1" p14:bwMode="auto">
                <p14:nvContentPartPr>
                  <p14:cNvPr id="2081" name="墨迹 2080"/>
                  <p14:cNvContentPartPr/>
                  <p14:nvPr/>
                </p14:nvContentPartPr>
                <p14:xfrm>
                  <a:off x="3149790" y="1597140"/>
                  <a:ext cx="96120" cy="38520"/>
                </p14:xfrm>
              </p:contentPart>
            </mc:Choice>
            <mc:Fallback xmlns="">
              <p:pic>
                <p:nvPicPr>
                  <p:cNvPr id="2081" name="墨迹 2080"/>
                </p:nvPicPr>
                <p:blipFill>
                  <a:blip r:embed="rId2"/>
                </p:blipFill>
                <p:spPr>
                  <a:xfrm>
                    <a:off x="3149790" y="1597140"/>
                    <a:ext cx="96120" cy="38520"/>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2082" name="墨迹 2081"/>
                  <p14:cNvContentPartPr/>
                  <p14:nvPr/>
                </p14:nvContentPartPr>
                <p14:xfrm>
                  <a:off x="3182190" y="1626660"/>
                  <a:ext cx="30240" cy="7560"/>
                </p14:xfrm>
              </p:contentPart>
            </mc:Choice>
            <mc:Fallback xmlns="">
              <p:pic>
                <p:nvPicPr>
                  <p:cNvPr id="2082" name="墨迹 2081"/>
                </p:nvPicPr>
                <p:blipFill>
                  <a:blip r:embed="rId4"/>
                </p:blipFill>
                <p:spPr>
                  <a:xfrm>
                    <a:off x="3182190" y="1626660"/>
                    <a:ext cx="30240" cy="7560"/>
                  </a:xfrm>
                  <a:prstGeom prst="rect"/>
                </p:spPr>
              </p:pic>
            </mc:Fallback>
          </mc:AlternateContent>
        </p:grpSp>
        <mc:AlternateContent xmlns:mc="http://schemas.openxmlformats.org/markup-compatibility/2006" xmlns:p14="http://schemas.microsoft.com/office/powerpoint/2010/main">
          <mc:Choice Requires="p14">
            <p:contentPart r:id="rId5" p14:bwMode="auto">
              <p14:nvContentPartPr>
                <p14:cNvPr id="2084" name="墨迹 2083"/>
                <p14:cNvContentPartPr/>
                <p14:nvPr/>
              </p14:nvContentPartPr>
              <p14:xfrm>
                <a:off x="3780510" y="1317780"/>
                <a:ext cx="68040" cy="31320"/>
              </p14:xfrm>
            </p:contentPart>
          </mc:Choice>
          <mc:Fallback xmlns="">
            <p:pic>
              <p:nvPicPr>
                <p:cNvPr id="2084" name="墨迹 2083"/>
              </p:nvPicPr>
              <p:blipFill>
                <a:blip r:embed="rId6"/>
              </p:blipFill>
              <p:spPr>
                <a:xfrm>
                  <a:off x="3780510" y="1317780"/>
                  <a:ext cx="68040" cy="31320"/>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2085" name="墨迹 2084"/>
                <p14:cNvContentPartPr/>
                <p14:nvPr/>
              </p14:nvContentPartPr>
              <p14:xfrm>
                <a:off x="7933620" y="1051380"/>
                <a:ext cx="39240" cy="29160"/>
              </p14:xfrm>
            </p:contentPart>
          </mc:Choice>
          <mc:Fallback xmlns="">
            <p:pic>
              <p:nvPicPr>
                <p:cNvPr id="2085" name="墨迹 2084"/>
              </p:nvPicPr>
              <p:blipFill>
                <a:blip r:embed="rId8"/>
              </p:blipFill>
              <p:spPr>
                <a:xfrm>
                  <a:off x="7933620" y="1051380"/>
                  <a:ext cx="39240" cy="29160"/>
                </a:xfrm>
                <a:prstGeom prst="rect"/>
              </p:spPr>
            </p:pic>
          </mc:Fallback>
        </mc:AlternateContent>
      </p:grpSp>
      <p:grpSp>
        <p:nvGrpSpPr>
          <p:cNvPr id="2116" name="组合 2115"/>
          <p:cNvGrpSpPr/>
          <p:nvPr/>
        </p:nvGrpSpPr>
        <p:grpSpPr>
          <a:xfrm>
            <a:off x="1572303" y="1072515"/>
            <a:ext cx="9247503" cy="4698872"/>
            <a:chOff x="951273" y="1089660"/>
            <a:chExt cx="9247503" cy="4698872"/>
          </a:xfrm>
        </p:grpSpPr>
        <p:sp>
          <p:nvSpPr>
            <p:cNvPr id="1381" name="文本框 1380"/>
            <p:cNvSpPr txBox="1"/>
            <p:nvPr/>
          </p:nvSpPr>
          <p:spPr>
            <a:xfrm>
              <a:off x="8838320" y="4835391"/>
              <a:ext cx="1360456"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Stratum L</a:t>
              </a:r>
              <a:r>
                <a:rPr kumimoji="0" lang="en-US" altLang="zh-CN" sz="16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a:t>
              </a:r>
              <a:endParaRPr lang="zh-CN" altLang="en-US" sz="2000" dirty="0">
                <a:latin typeface="Times New Roman" panose="02020603050405020304" pitchFamily="18" charset="0"/>
                <a:cs typeface="Times New Roman" panose="02020603050405020304" pitchFamily="18" charset="0"/>
              </a:endParaRPr>
            </a:p>
          </p:txBody>
        </p:sp>
        <p:grpSp>
          <p:nvGrpSpPr>
            <p:cNvPr id="2063" name="组合 2062"/>
            <p:cNvGrpSpPr/>
            <p:nvPr/>
          </p:nvGrpSpPr>
          <p:grpSpPr>
            <a:xfrm>
              <a:off x="951273" y="1089660"/>
              <a:ext cx="8193990" cy="4698872"/>
              <a:chOff x="951273" y="1089660"/>
              <a:chExt cx="8193990" cy="4698872"/>
            </a:xfrm>
          </p:grpSpPr>
          <p:grpSp>
            <p:nvGrpSpPr>
              <p:cNvPr id="4" name="组合 3"/>
              <p:cNvGrpSpPr/>
              <p:nvPr/>
            </p:nvGrpSpPr>
            <p:grpSpPr>
              <a:xfrm>
                <a:off x="951273" y="1089660"/>
                <a:ext cx="8193990" cy="4698872"/>
                <a:chOff x="1585829" y="-958821"/>
                <a:chExt cx="8157707" cy="4666516"/>
              </a:xfrm>
            </p:grpSpPr>
            <p:sp>
              <p:nvSpPr>
                <p:cNvPr id="5" name="平行四边形 51"/>
                <p:cNvSpPr/>
                <p:nvPr/>
              </p:nvSpPr>
              <p:spPr>
                <a:xfrm rot="11144820">
                  <a:off x="8207598" y="1808940"/>
                  <a:ext cx="1037523" cy="259359"/>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38245 h 3865450"/>
                    <a:gd name="connsiteX1-1613" fmla="*/ 166643 w 1288679"/>
                    <a:gd name="connsiteY1-1614" fmla="*/ 1503114 h 3865450"/>
                    <a:gd name="connsiteX2-1615" fmla="*/ 1288679 w 1288679"/>
                    <a:gd name="connsiteY2-1616" fmla="*/ -1 h 3865450"/>
                    <a:gd name="connsiteX3-1617" fmla="*/ 996791 w 1288679"/>
                    <a:gd name="connsiteY3-1618" fmla="*/ 1469499 h 3865450"/>
                    <a:gd name="connsiteX4-1619" fmla="*/ 839898 w 1288679"/>
                    <a:gd name="connsiteY4-1620" fmla="*/ 3855870 h 3865450"/>
                    <a:gd name="connsiteX5-1621" fmla="*/ 307684 w 1288679"/>
                    <a:gd name="connsiteY5-1622" fmla="*/ 2460611 h 3865450"/>
                    <a:gd name="connsiteX6-1623" fmla="*/ 0 w 1288679"/>
                    <a:gd name="connsiteY6-1624" fmla="*/ 2738245 h 3865450"/>
                    <a:gd name="connsiteX0-1625" fmla="*/ 0 w 1288679"/>
                    <a:gd name="connsiteY0-1626" fmla="*/ 2738245 h 4641722"/>
                    <a:gd name="connsiteX1-1627" fmla="*/ 166643 w 1288679"/>
                    <a:gd name="connsiteY1-1628" fmla="*/ 1503114 h 4641722"/>
                    <a:gd name="connsiteX2-1629" fmla="*/ 1288679 w 1288679"/>
                    <a:gd name="connsiteY2-1630" fmla="*/ -1 h 4641722"/>
                    <a:gd name="connsiteX3-1631" fmla="*/ 996791 w 1288679"/>
                    <a:gd name="connsiteY3-1632" fmla="*/ 1469499 h 4641722"/>
                    <a:gd name="connsiteX4-1633" fmla="*/ 839898 w 1288679"/>
                    <a:gd name="connsiteY4-1634" fmla="*/ 3855870 h 4641722"/>
                    <a:gd name="connsiteX5-1635" fmla="*/ 53372 w 1288679"/>
                    <a:gd name="connsiteY5-1636" fmla="*/ 4641724 h 4641722"/>
                    <a:gd name="connsiteX6-1637" fmla="*/ 0 w 1288679"/>
                    <a:gd name="connsiteY6-1638" fmla="*/ 2738245 h 4641722"/>
                    <a:gd name="connsiteX0-1639" fmla="*/ 75593 w 1235307"/>
                    <a:gd name="connsiteY0-1640" fmla="*/ 4192485 h 4641722"/>
                    <a:gd name="connsiteX1-1641" fmla="*/ 113271 w 1235307"/>
                    <a:gd name="connsiteY1-1642" fmla="*/ 1503114 h 4641722"/>
                    <a:gd name="connsiteX2-1643" fmla="*/ 1235307 w 1235307"/>
                    <a:gd name="connsiteY2-1644" fmla="*/ -1 h 4641722"/>
                    <a:gd name="connsiteX3-1645" fmla="*/ 943419 w 1235307"/>
                    <a:gd name="connsiteY3-1646" fmla="*/ 1469499 h 4641722"/>
                    <a:gd name="connsiteX4-1647" fmla="*/ 786526 w 1235307"/>
                    <a:gd name="connsiteY4-1648" fmla="*/ 3855870 h 4641722"/>
                    <a:gd name="connsiteX5-1649" fmla="*/ 0 w 1235307"/>
                    <a:gd name="connsiteY5-1650" fmla="*/ 4641724 h 4641722"/>
                    <a:gd name="connsiteX6-1651" fmla="*/ 75593 w 1235307"/>
                    <a:gd name="connsiteY6-1652" fmla="*/ 4192485 h 4641722"/>
                    <a:gd name="connsiteX0-1653" fmla="*/ 75593 w 1235307"/>
                    <a:gd name="connsiteY0-1654" fmla="*/ 4192485 h 4641722"/>
                    <a:gd name="connsiteX1-1655" fmla="*/ 113271 w 1235307"/>
                    <a:gd name="connsiteY1-1656" fmla="*/ 1503114 h 4641722"/>
                    <a:gd name="connsiteX2-1657" fmla="*/ 1235307 w 1235307"/>
                    <a:gd name="connsiteY2-1658" fmla="*/ -1 h 4641722"/>
                    <a:gd name="connsiteX3-1659" fmla="*/ 943419 w 1235307"/>
                    <a:gd name="connsiteY3-1660" fmla="*/ 1469499 h 4641722"/>
                    <a:gd name="connsiteX4-1661" fmla="*/ 786526 w 1235307"/>
                    <a:gd name="connsiteY4-1662" fmla="*/ 3855870 h 4641722"/>
                    <a:gd name="connsiteX5-1663" fmla="*/ 0 w 1235307"/>
                    <a:gd name="connsiteY5-1664" fmla="*/ 4641724 h 4641722"/>
                    <a:gd name="connsiteX6-1665" fmla="*/ 75593 w 1235307"/>
                    <a:gd name="connsiteY6-1666" fmla="*/ 4192485 h 4641722"/>
                    <a:gd name="connsiteX0-1667" fmla="*/ 75593 w 1235307"/>
                    <a:gd name="connsiteY0-1668" fmla="*/ 4192485 h 4641722"/>
                    <a:gd name="connsiteX1-1669" fmla="*/ 715528 w 1235307"/>
                    <a:gd name="connsiteY1-1670" fmla="*/ 3180769 h 4641722"/>
                    <a:gd name="connsiteX2-1671" fmla="*/ 1235307 w 1235307"/>
                    <a:gd name="connsiteY2-1672" fmla="*/ -1 h 4641722"/>
                    <a:gd name="connsiteX3-1673" fmla="*/ 943419 w 1235307"/>
                    <a:gd name="connsiteY3-1674" fmla="*/ 1469499 h 4641722"/>
                    <a:gd name="connsiteX4-1675" fmla="*/ 786526 w 1235307"/>
                    <a:gd name="connsiteY4-1676" fmla="*/ 3855870 h 4641722"/>
                    <a:gd name="connsiteX5-1677" fmla="*/ 0 w 1235307"/>
                    <a:gd name="connsiteY5-1678" fmla="*/ 4641724 h 4641722"/>
                    <a:gd name="connsiteX6-1679" fmla="*/ 75593 w 1235307"/>
                    <a:gd name="connsiteY6-1680" fmla="*/ 4192485 h 4641722"/>
                    <a:gd name="connsiteX0-1681" fmla="*/ 73025 w 1235307"/>
                    <a:gd name="connsiteY0-1682" fmla="*/ 4000445 h 4641722"/>
                    <a:gd name="connsiteX1-1683" fmla="*/ 715528 w 1235307"/>
                    <a:gd name="connsiteY1-1684" fmla="*/ 3180769 h 4641722"/>
                    <a:gd name="connsiteX2-1685" fmla="*/ 1235307 w 1235307"/>
                    <a:gd name="connsiteY2-1686" fmla="*/ -1 h 4641722"/>
                    <a:gd name="connsiteX3-1687" fmla="*/ 943419 w 1235307"/>
                    <a:gd name="connsiteY3-1688" fmla="*/ 1469499 h 4641722"/>
                    <a:gd name="connsiteX4-1689" fmla="*/ 786526 w 1235307"/>
                    <a:gd name="connsiteY4-1690" fmla="*/ 3855870 h 4641722"/>
                    <a:gd name="connsiteX5-1691" fmla="*/ 0 w 1235307"/>
                    <a:gd name="connsiteY5-1692" fmla="*/ 4641724 h 4641722"/>
                    <a:gd name="connsiteX6-1693" fmla="*/ 73025 w 1235307"/>
                    <a:gd name="connsiteY6-1694" fmla="*/ 4000445 h 4641722"/>
                    <a:gd name="connsiteX0-1695" fmla="*/ 73025 w 1235307"/>
                    <a:gd name="connsiteY0-1696" fmla="*/ 4000445 h 4641722"/>
                    <a:gd name="connsiteX1-1697" fmla="*/ 715528 w 1235307"/>
                    <a:gd name="connsiteY1-1698" fmla="*/ 3180769 h 4641722"/>
                    <a:gd name="connsiteX2-1699" fmla="*/ 1235307 w 1235307"/>
                    <a:gd name="connsiteY2-1700" fmla="*/ -1 h 4641722"/>
                    <a:gd name="connsiteX3-1701" fmla="*/ 943419 w 1235307"/>
                    <a:gd name="connsiteY3-1702" fmla="*/ 1469499 h 4641722"/>
                    <a:gd name="connsiteX4-1703" fmla="*/ 786526 w 1235307"/>
                    <a:gd name="connsiteY4-1704" fmla="*/ 3855870 h 4641722"/>
                    <a:gd name="connsiteX5-1705" fmla="*/ 0 w 1235307"/>
                    <a:gd name="connsiteY5-1706" fmla="*/ 4641724 h 4641722"/>
                    <a:gd name="connsiteX6-1707" fmla="*/ 73025 w 1235307"/>
                    <a:gd name="connsiteY6-1708" fmla="*/ 4000445 h 4641722"/>
                    <a:gd name="connsiteX0-1709" fmla="*/ 73025 w 1235704"/>
                    <a:gd name="connsiteY0-1710" fmla="*/ 4000445 h 4641722"/>
                    <a:gd name="connsiteX1-1711" fmla="*/ 715528 w 1235704"/>
                    <a:gd name="connsiteY1-1712" fmla="*/ 3180769 h 4641722"/>
                    <a:gd name="connsiteX2-1713" fmla="*/ 1235307 w 1235704"/>
                    <a:gd name="connsiteY2-1714" fmla="*/ -1 h 4641722"/>
                    <a:gd name="connsiteX3-1715" fmla="*/ 786526 w 1235704"/>
                    <a:gd name="connsiteY3-1716" fmla="*/ 3855870 h 4641722"/>
                    <a:gd name="connsiteX4-1717" fmla="*/ 0 w 1235704"/>
                    <a:gd name="connsiteY4-1718" fmla="*/ 4641724 h 4641722"/>
                    <a:gd name="connsiteX5-1719" fmla="*/ 73025 w 1235704"/>
                    <a:gd name="connsiteY5-1720" fmla="*/ 4000445 h 4641722"/>
                    <a:gd name="connsiteX0-1721" fmla="*/ 73025 w 847893"/>
                    <a:gd name="connsiteY0-1722" fmla="*/ 820596 h 1461873"/>
                    <a:gd name="connsiteX1-1723" fmla="*/ 715528 w 847893"/>
                    <a:gd name="connsiteY1-1724" fmla="*/ 920 h 1461873"/>
                    <a:gd name="connsiteX2-1725" fmla="*/ 786526 w 847893"/>
                    <a:gd name="connsiteY2-1726" fmla="*/ 676021 h 1461873"/>
                    <a:gd name="connsiteX3-1727" fmla="*/ 0 w 847893"/>
                    <a:gd name="connsiteY3-1728" fmla="*/ 1461875 h 1461873"/>
                    <a:gd name="connsiteX4-1729" fmla="*/ 73025 w 847893"/>
                    <a:gd name="connsiteY4-1730" fmla="*/ 820596 h 1461873"/>
                    <a:gd name="connsiteX0-1731" fmla="*/ 73025 w 786526"/>
                    <a:gd name="connsiteY0-1732" fmla="*/ 819677 h 1460954"/>
                    <a:gd name="connsiteX1-1733" fmla="*/ 715528 w 786526"/>
                    <a:gd name="connsiteY1-1734" fmla="*/ 1 h 1460954"/>
                    <a:gd name="connsiteX2-1735" fmla="*/ 786526 w 786526"/>
                    <a:gd name="connsiteY2-1736" fmla="*/ 675102 h 1460954"/>
                    <a:gd name="connsiteX3-1737" fmla="*/ 0 w 786526"/>
                    <a:gd name="connsiteY3-1738" fmla="*/ 1460956 h 1460954"/>
                    <a:gd name="connsiteX4-1739" fmla="*/ 73025 w 786526"/>
                    <a:gd name="connsiteY4-1740" fmla="*/ 819677 h 1460954"/>
                    <a:gd name="connsiteX0-1741" fmla="*/ 73025 w 937472"/>
                    <a:gd name="connsiteY0-1742" fmla="*/ 1084827 h 1726104"/>
                    <a:gd name="connsiteX1-1743" fmla="*/ 937472 w 937472"/>
                    <a:gd name="connsiteY1-1744" fmla="*/ 3 h 1726104"/>
                    <a:gd name="connsiteX2-1745" fmla="*/ 786526 w 937472"/>
                    <a:gd name="connsiteY2-1746" fmla="*/ 940252 h 1726104"/>
                    <a:gd name="connsiteX3-1747" fmla="*/ 0 w 937472"/>
                    <a:gd name="connsiteY3-1748" fmla="*/ 1726106 h 1726104"/>
                    <a:gd name="connsiteX4-1749" fmla="*/ 73025 w 937472"/>
                    <a:gd name="connsiteY4-1750" fmla="*/ 1084827 h 1726104"/>
                    <a:gd name="connsiteX0-1751" fmla="*/ 73025 w 938254"/>
                    <a:gd name="connsiteY0-1752" fmla="*/ 1124338 h 1765615"/>
                    <a:gd name="connsiteX1-1753" fmla="*/ 937472 w 938254"/>
                    <a:gd name="connsiteY1-1754" fmla="*/ 39514 h 1765615"/>
                    <a:gd name="connsiteX2-1755" fmla="*/ 786526 w 938254"/>
                    <a:gd name="connsiteY2-1756" fmla="*/ 979763 h 1765615"/>
                    <a:gd name="connsiteX3-1757" fmla="*/ 0 w 938254"/>
                    <a:gd name="connsiteY3-1758" fmla="*/ 1765617 h 1765615"/>
                    <a:gd name="connsiteX4-1759" fmla="*/ 73025 w 938254"/>
                    <a:gd name="connsiteY4-1760" fmla="*/ 1124338 h 1765615"/>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Lst>
                  <a:rect l="l" t="t" r="r" b="b"/>
                  <a:pathLst>
                    <a:path w="938254" h="1765615">
                      <a:moveTo>
                        <a:pt x="73025" y="1124338"/>
                      </a:moveTo>
                      <a:cubicBezTo>
                        <a:pt x="361174" y="762730"/>
                        <a:pt x="962917" y="-206555"/>
                        <a:pt x="937472" y="39514"/>
                      </a:cubicBezTo>
                      <a:cubicBezTo>
                        <a:pt x="912027" y="285583"/>
                        <a:pt x="942771" y="692079"/>
                        <a:pt x="786526" y="979763"/>
                      </a:cubicBezTo>
                      <a:cubicBezTo>
                        <a:pt x="630281" y="1267447"/>
                        <a:pt x="111204" y="1294716"/>
                        <a:pt x="0" y="1765617"/>
                      </a:cubicBezTo>
                      <a:lnTo>
                        <a:pt x="73025" y="1124338"/>
                      </a:ln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平行四边形 51"/>
                <p:cNvSpPr/>
                <p:nvPr/>
              </p:nvSpPr>
              <p:spPr>
                <a:xfrm rot="11144820">
                  <a:off x="7693344" y="1890814"/>
                  <a:ext cx="1457447" cy="442105"/>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93462 h 2793463"/>
                    <a:gd name="connsiteX1-1613" fmla="*/ 166643 w 1288679"/>
                    <a:gd name="connsiteY1-1614" fmla="*/ 1558331 h 2793463"/>
                    <a:gd name="connsiteX2-1615" fmla="*/ 937312 w 1288679"/>
                    <a:gd name="connsiteY2-1616" fmla="*/ 347098 h 2793463"/>
                    <a:gd name="connsiteX3-1617" fmla="*/ 1288679 w 1288679"/>
                    <a:gd name="connsiteY3-1618" fmla="*/ 55216 h 2793463"/>
                    <a:gd name="connsiteX4-1619" fmla="*/ 996791 w 1288679"/>
                    <a:gd name="connsiteY4-1620" fmla="*/ 1524716 h 2793463"/>
                    <a:gd name="connsiteX5-1621" fmla="*/ 817433 w 1288679"/>
                    <a:gd name="connsiteY5-1622" fmla="*/ 2230655 h 2793463"/>
                    <a:gd name="connsiteX6-1623" fmla="*/ 307684 w 1288679"/>
                    <a:gd name="connsiteY6-1624" fmla="*/ 2515828 h 2793463"/>
                    <a:gd name="connsiteX7-1625" fmla="*/ 0 w 1288679"/>
                    <a:gd name="connsiteY7-1626" fmla="*/ 2793462 h 2793463"/>
                    <a:gd name="connsiteX0-1627" fmla="*/ 0 w 1288679"/>
                    <a:gd name="connsiteY0-1628" fmla="*/ 2793462 h 2793463"/>
                    <a:gd name="connsiteX1-1629" fmla="*/ 166643 w 1288679"/>
                    <a:gd name="connsiteY1-1630" fmla="*/ 1558331 h 2793463"/>
                    <a:gd name="connsiteX2-1631" fmla="*/ 937312 w 1288679"/>
                    <a:gd name="connsiteY2-1632" fmla="*/ 347098 h 2793463"/>
                    <a:gd name="connsiteX3-1633" fmla="*/ 1288679 w 1288679"/>
                    <a:gd name="connsiteY3-1634" fmla="*/ 55216 h 2793463"/>
                    <a:gd name="connsiteX4-1635" fmla="*/ 996791 w 1288679"/>
                    <a:gd name="connsiteY4-1636" fmla="*/ 1524716 h 2793463"/>
                    <a:gd name="connsiteX5-1637" fmla="*/ 817433 w 1288679"/>
                    <a:gd name="connsiteY5-1638" fmla="*/ 2230655 h 2793463"/>
                    <a:gd name="connsiteX6-1639" fmla="*/ 310252 w 1288679"/>
                    <a:gd name="connsiteY6-1640" fmla="*/ 2707883 h 2793463"/>
                    <a:gd name="connsiteX7-1641" fmla="*/ 0 w 1288679"/>
                    <a:gd name="connsiteY7-1642" fmla="*/ 2793462 h 2793463"/>
                    <a:gd name="connsiteX0-1643" fmla="*/ 0 w 1318000"/>
                    <a:gd name="connsiteY0-1644" fmla="*/ 3009678 h 3009680"/>
                    <a:gd name="connsiteX1-1645" fmla="*/ 195964 w 1318000"/>
                    <a:gd name="connsiteY1-1646" fmla="*/ 1558331 h 3009680"/>
                    <a:gd name="connsiteX2-1647" fmla="*/ 966633 w 1318000"/>
                    <a:gd name="connsiteY2-1648" fmla="*/ 347098 h 3009680"/>
                    <a:gd name="connsiteX3-1649" fmla="*/ 1318000 w 1318000"/>
                    <a:gd name="connsiteY3-1650" fmla="*/ 55216 h 3009680"/>
                    <a:gd name="connsiteX4-1651" fmla="*/ 1026112 w 1318000"/>
                    <a:gd name="connsiteY4-1652" fmla="*/ 1524716 h 3009680"/>
                    <a:gd name="connsiteX5-1653" fmla="*/ 846754 w 1318000"/>
                    <a:gd name="connsiteY5-1654" fmla="*/ 2230655 h 3009680"/>
                    <a:gd name="connsiteX6-1655" fmla="*/ 339573 w 1318000"/>
                    <a:gd name="connsiteY6-1656" fmla="*/ 2707883 h 3009680"/>
                    <a:gd name="connsiteX7-1657" fmla="*/ 0 w 1318000"/>
                    <a:gd name="connsiteY7-1658" fmla="*/ 3009678 h 3009680"/>
                    <a:gd name="connsiteX0-1659" fmla="*/ 0 w 1318000"/>
                    <a:gd name="connsiteY0-1660" fmla="*/ 3009678 h 3009680"/>
                    <a:gd name="connsiteX1-1661" fmla="*/ 195964 w 1318000"/>
                    <a:gd name="connsiteY1-1662" fmla="*/ 1558331 h 3009680"/>
                    <a:gd name="connsiteX2-1663" fmla="*/ 966633 w 1318000"/>
                    <a:gd name="connsiteY2-1664" fmla="*/ 347098 h 3009680"/>
                    <a:gd name="connsiteX3-1665" fmla="*/ 1318000 w 1318000"/>
                    <a:gd name="connsiteY3-1666" fmla="*/ 55216 h 3009680"/>
                    <a:gd name="connsiteX4-1667" fmla="*/ 1026112 w 1318000"/>
                    <a:gd name="connsiteY4-1668" fmla="*/ 1524716 h 3009680"/>
                    <a:gd name="connsiteX5-1669" fmla="*/ 846754 w 1318000"/>
                    <a:gd name="connsiteY5-1670" fmla="*/ 2230655 h 3009680"/>
                    <a:gd name="connsiteX6-1671" fmla="*/ 358065 w 1318000"/>
                    <a:gd name="connsiteY6-1672" fmla="*/ 2645376 h 3009680"/>
                    <a:gd name="connsiteX7-1673" fmla="*/ 0 w 1318000"/>
                    <a:gd name="connsiteY7-1674" fmla="*/ 3009678 h 3009680"/>
                    <a:gd name="connsiteX0-1675" fmla="*/ 0 w 1318000"/>
                    <a:gd name="connsiteY0-1676" fmla="*/ 3009678 h 3009680"/>
                    <a:gd name="connsiteX1-1677" fmla="*/ 195964 w 1318000"/>
                    <a:gd name="connsiteY1-1678" fmla="*/ 1558331 h 3009680"/>
                    <a:gd name="connsiteX2-1679" fmla="*/ 966633 w 1318000"/>
                    <a:gd name="connsiteY2-1680" fmla="*/ 347098 h 3009680"/>
                    <a:gd name="connsiteX3-1681" fmla="*/ 1318000 w 1318000"/>
                    <a:gd name="connsiteY3-1682" fmla="*/ 55216 h 3009680"/>
                    <a:gd name="connsiteX4-1683" fmla="*/ 1026112 w 1318000"/>
                    <a:gd name="connsiteY4-1684" fmla="*/ 1524716 h 3009680"/>
                    <a:gd name="connsiteX5-1685" fmla="*/ 846754 w 1318000"/>
                    <a:gd name="connsiteY5-1686" fmla="*/ 2230655 h 3009680"/>
                    <a:gd name="connsiteX6-1687" fmla="*/ 358065 w 1318000"/>
                    <a:gd name="connsiteY6-1688" fmla="*/ 2645376 h 3009680"/>
                    <a:gd name="connsiteX7-1689" fmla="*/ 0 w 1318000"/>
                    <a:gd name="connsiteY7-1690" fmla="*/ 3009678 h 3009680"/>
                    <a:gd name="connsiteX0-1691" fmla="*/ 0 w 1318000"/>
                    <a:gd name="connsiteY0-1692" fmla="*/ 3009678 h 3009680"/>
                    <a:gd name="connsiteX1-1693" fmla="*/ 195964 w 1318000"/>
                    <a:gd name="connsiteY1-1694" fmla="*/ 1558331 h 3009680"/>
                    <a:gd name="connsiteX2-1695" fmla="*/ 966633 w 1318000"/>
                    <a:gd name="connsiteY2-1696" fmla="*/ 347098 h 3009680"/>
                    <a:gd name="connsiteX3-1697" fmla="*/ 1318000 w 1318000"/>
                    <a:gd name="connsiteY3-1698" fmla="*/ 55216 h 3009680"/>
                    <a:gd name="connsiteX4-1699" fmla="*/ 1026112 w 1318000"/>
                    <a:gd name="connsiteY4-1700" fmla="*/ 1524716 h 3009680"/>
                    <a:gd name="connsiteX5-1701" fmla="*/ 828904 w 1318000"/>
                    <a:gd name="connsiteY5-1702" fmla="*/ 2341179 h 3009680"/>
                    <a:gd name="connsiteX6-1703" fmla="*/ 358065 w 1318000"/>
                    <a:gd name="connsiteY6-1704" fmla="*/ 2645376 h 3009680"/>
                    <a:gd name="connsiteX7-1705" fmla="*/ 0 w 1318000"/>
                    <a:gd name="connsiteY7-1706" fmla="*/ 3009678 h 3009680"/>
                    <a:gd name="connsiteX0-1707" fmla="*/ 0 w 1318000"/>
                    <a:gd name="connsiteY0-1708" fmla="*/ 3009678 h 3009680"/>
                    <a:gd name="connsiteX1-1709" fmla="*/ 195964 w 1318000"/>
                    <a:gd name="connsiteY1-1710" fmla="*/ 1558331 h 3009680"/>
                    <a:gd name="connsiteX2-1711" fmla="*/ 966633 w 1318000"/>
                    <a:gd name="connsiteY2-1712" fmla="*/ 347098 h 3009680"/>
                    <a:gd name="connsiteX3-1713" fmla="*/ 1318000 w 1318000"/>
                    <a:gd name="connsiteY3-1714" fmla="*/ 55216 h 3009680"/>
                    <a:gd name="connsiteX4-1715" fmla="*/ 1026112 w 1318000"/>
                    <a:gd name="connsiteY4-1716" fmla="*/ 1524716 h 3009680"/>
                    <a:gd name="connsiteX5-1717" fmla="*/ 828904 w 1318000"/>
                    <a:gd name="connsiteY5-1718" fmla="*/ 2341179 h 3009680"/>
                    <a:gd name="connsiteX6-1719" fmla="*/ 350403 w 1318000"/>
                    <a:gd name="connsiteY6-1720" fmla="*/ 2554182 h 3009680"/>
                    <a:gd name="connsiteX7-1721" fmla="*/ 0 w 1318000"/>
                    <a:gd name="connsiteY7-1722" fmla="*/ 3009678 h 3009680"/>
                    <a:gd name="connsiteX0-1723" fmla="*/ 0 w 1318000"/>
                    <a:gd name="connsiteY0-1724" fmla="*/ 3009678 h 3009680"/>
                    <a:gd name="connsiteX1-1725" fmla="*/ 195964 w 1318000"/>
                    <a:gd name="connsiteY1-1726" fmla="*/ 1558331 h 3009680"/>
                    <a:gd name="connsiteX2-1727" fmla="*/ 966633 w 1318000"/>
                    <a:gd name="connsiteY2-1728" fmla="*/ 347098 h 3009680"/>
                    <a:gd name="connsiteX3-1729" fmla="*/ 1318000 w 1318000"/>
                    <a:gd name="connsiteY3-1730" fmla="*/ 55216 h 3009680"/>
                    <a:gd name="connsiteX4-1731" fmla="*/ 1026112 w 1318000"/>
                    <a:gd name="connsiteY4-1732" fmla="*/ 1524716 h 3009680"/>
                    <a:gd name="connsiteX5-1733" fmla="*/ 828904 w 1318000"/>
                    <a:gd name="connsiteY5-1734" fmla="*/ 2341179 h 3009680"/>
                    <a:gd name="connsiteX6-1735" fmla="*/ 350403 w 1318000"/>
                    <a:gd name="connsiteY6-1736" fmla="*/ 2554182 h 3009680"/>
                    <a:gd name="connsiteX7-1737" fmla="*/ 0 w 1318000"/>
                    <a:gd name="connsiteY7-1738" fmla="*/ 3009678 h 3009680"/>
                    <a:gd name="connsiteX0-1739" fmla="*/ 0 w 1318000"/>
                    <a:gd name="connsiteY0-1740" fmla="*/ 3009678 h 3009680"/>
                    <a:gd name="connsiteX1-1741" fmla="*/ 195964 w 1318000"/>
                    <a:gd name="connsiteY1-1742" fmla="*/ 1558331 h 3009680"/>
                    <a:gd name="connsiteX2-1743" fmla="*/ 966633 w 1318000"/>
                    <a:gd name="connsiteY2-1744" fmla="*/ 347098 h 3009680"/>
                    <a:gd name="connsiteX3-1745" fmla="*/ 1318000 w 1318000"/>
                    <a:gd name="connsiteY3-1746" fmla="*/ 55216 h 3009680"/>
                    <a:gd name="connsiteX4-1747" fmla="*/ 1026112 w 1318000"/>
                    <a:gd name="connsiteY4-1748" fmla="*/ 1524716 h 3009680"/>
                    <a:gd name="connsiteX5-1749" fmla="*/ 832714 w 1318000"/>
                    <a:gd name="connsiteY5-1750" fmla="*/ 2144301 h 3009680"/>
                    <a:gd name="connsiteX6-1751" fmla="*/ 350403 w 1318000"/>
                    <a:gd name="connsiteY6-1752" fmla="*/ 2554182 h 3009680"/>
                    <a:gd name="connsiteX7-1753" fmla="*/ 0 w 1318000"/>
                    <a:gd name="connsiteY7-1754" fmla="*/ 3009678 h 3009680"/>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Lst>
                  <a:rect l="l" t="t" r="r" b="b"/>
                  <a:pathLst>
                    <a:path w="1318000" h="3009680">
                      <a:moveTo>
                        <a:pt x="0" y="3009678"/>
                      </a:moveTo>
                      <a:lnTo>
                        <a:pt x="195964" y="1558331"/>
                      </a:lnTo>
                      <a:cubicBezTo>
                        <a:pt x="357069" y="1114568"/>
                        <a:pt x="779627" y="597617"/>
                        <a:pt x="966633" y="347098"/>
                      </a:cubicBezTo>
                      <a:cubicBezTo>
                        <a:pt x="1153639" y="96579"/>
                        <a:pt x="1307559" y="-100238"/>
                        <a:pt x="1318000" y="55216"/>
                      </a:cubicBezTo>
                      <a:cubicBezTo>
                        <a:pt x="1282772" y="368693"/>
                        <a:pt x="1093230" y="1187077"/>
                        <a:pt x="1026112" y="1524716"/>
                      </a:cubicBezTo>
                      <a:cubicBezTo>
                        <a:pt x="922763" y="2035527"/>
                        <a:pt x="945332" y="1972724"/>
                        <a:pt x="832714" y="2144301"/>
                      </a:cubicBezTo>
                      <a:lnTo>
                        <a:pt x="350403" y="2554182"/>
                      </a:lnTo>
                      <a:lnTo>
                        <a:pt x="0" y="3009678"/>
                      </a:ln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平行四边形 51"/>
                <p:cNvSpPr/>
                <p:nvPr/>
              </p:nvSpPr>
              <p:spPr>
                <a:xfrm rot="11144820">
                  <a:off x="6847030" y="2045069"/>
                  <a:ext cx="1998087" cy="700782"/>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83" y="connsiteY9-884"/>
                    </a:cxn>
                  </a:cxnLst>
                  <a:rect l="l" t="t" r="r" b="b"/>
                  <a:pathLst>
                    <a:path w="1806912" h="4770651">
                      <a:moveTo>
                        <a:pt x="450408" y="3563344"/>
                      </a:moveTo>
                      <a:lnTo>
                        <a:pt x="0" y="4160233"/>
                      </a:lnTo>
                      <a:lnTo>
                        <a:pt x="392692" y="851498"/>
                      </a:lnTo>
                      <a:cubicBezTo>
                        <a:pt x="693844" y="158125"/>
                        <a:pt x="1435579" y="570093"/>
                        <a:pt x="1806912" y="-3"/>
                      </a:cubicBezTo>
                      <a:cubicBezTo>
                        <a:pt x="1739794" y="337636"/>
                        <a:pt x="1654184" y="737787"/>
                        <a:pt x="1587066" y="1075426"/>
                      </a:cubicBezTo>
                      <a:lnTo>
                        <a:pt x="1410372" y="1842382"/>
                      </a:lnTo>
                      <a:cubicBezTo>
                        <a:pt x="1499845" y="1834415"/>
                        <a:pt x="1169928" y="2869902"/>
                        <a:pt x="1055117" y="3357947"/>
                      </a:cubicBezTo>
                      <a:cubicBezTo>
                        <a:pt x="940306" y="3845992"/>
                        <a:pt x="832709" y="4299750"/>
                        <a:pt x="721505" y="4770651"/>
                      </a:cubicBezTo>
                      <a:lnTo>
                        <a:pt x="1064891" y="3148563"/>
                      </a:lnTo>
                      <a:lnTo>
                        <a:pt x="450408" y="3563344"/>
                      </a:ln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平行四边形 51"/>
                <p:cNvSpPr/>
                <p:nvPr/>
              </p:nvSpPr>
              <p:spPr>
                <a:xfrm rot="11144820">
                  <a:off x="4238763" y="1668441"/>
                  <a:ext cx="4023442" cy="1498542"/>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1685566"/>
                    <a:gd name="connsiteY0-650" fmla="*/ 1716579 h 1716579"/>
                    <a:gd name="connsiteX1-651" fmla="*/ 234518 w 1685566"/>
                    <a:gd name="connsiteY1-652" fmla="*/ 1018595 h 1716579"/>
                    <a:gd name="connsiteX2-653" fmla="*/ 775393 w 1685566"/>
                    <a:gd name="connsiteY2-654" fmla="*/ 119504 h 1716579"/>
                    <a:gd name="connsiteX3-655" fmla="*/ 1018640 w 1685566"/>
                    <a:gd name="connsiteY3-656" fmla="*/ 349163 h 1716579"/>
                    <a:gd name="connsiteX4-657" fmla="*/ 1332493 w 1685566"/>
                    <a:gd name="connsiteY4-658" fmla="*/ 392372 h 1716579"/>
                    <a:gd name="connsiteX5-659" fmla="*/ 1600913 w 1685566"/>
                    <a:gd name="connsiteY5-660" fmla="*/ 368471 h 1716579"/>
                    <a:gd name="connsiteX6-661" fmla="*/ 1681725 w 1685566"/>
                    <a:gd name="connsiteY6-662" fmla="*/ 10763 h 1716579"/>
                    <a:gd name="connsiteX7-663" fmla="*/ 1291869 w 1685566"/>
                    <a:gd name="connsiteY7-664" fmla="*/ 1370590 h 1716579"/>
                    <a:gd name="connsiteX8-665" fmla="*/ 0 w 1685566"/>
                    <a:gd name="connsiteY8-666" fmla="*/ 1716579 h 1716579"/>
                    <a:gd name="connsiteX0-667" fmla="*/ 0 w 1685566"/>
                    <a:gd name="connsiteY0-668" fmla="*/ 1716579 h 1716579"/>
                    <a:gd name="connsiteX1-669" fmla="*/ 234518 w 1685566"/>
                    <a:gd name="connsiteY1-670" fmla="*/ 1018595 h 1716579"/>
                    <a:gd name="connsiteX2-671" fmla="*/ 775393 w 1685566"/>
                    <a:gd name="connsiteY2-672" fmla="*/ 119504 h 1716579"/>
                    <a:gd name="connsiteX3-673" fmla="*/ 1018640 w 1685566"/>
                    <a:gd name="connsiteY3-674" fmla="*/ 349163 h 1716579"/>
                    <a:gd name="connsiteX4-675" fmla="*/ 1332493 w 1685566"/>
                    <a:gd name="connsiteY4-676" fmla="*/ 392372 h 1716579"/>
                    <a:gd name="connsiteX5-677" fmla="*/ 1600913 w 1685566"/>
                    <a:gd name="connsiteY5-678" fmla="*/ 368471 h 1716579"/>
                    <a:gd name="connsiteX6-679" fmla="*/ 1681725 w 1685566"/>
                    <a:gd name="connsiteY6-680" fmla="*/ 10763 h 1716579"/>
                    <a:gd name="connsiteX7-681" fmla="*/ 1551445 w 1685566"/>
                    <a:gd name="connsiteY7-682" fmla="*/ 222083 h 1716579"/>
                    <a:gd name="connsiteX8-683" fmla="*/ 0 w 1685566"/>
                    <a:gd name="connsiteY8-684" fmla="*/ 1716579 h 1716579"/>
                    <a:gd name="connsiteX0-685" fmla="*/ 0 w 1682289"/>
                    <a:gd name="connsiteY0-686" fmla="*/ 1726912 h 1726912"/>
                    <a:gd name="connsiteX1-687" fmla="*/ 234518 w 1682289"/>
                    <a:gd name="connsiteY1-688" fmla="*/ 1028928 h 1726912"/>
                    <a:gd name="connsiteX2-689" fmla="*/ 775393 w 1682289"/>
                    <a:gd name="connsiteY2-690" fmla="*/ 129837 h 1726912"/>
                    <a:gd name="connsiteX3-691" fmla="*/ 1018640 w 1682289"/>
                    <a:gd name="connsiteY3-692" fmla="*/ 359496 h 1726912"/>
                    <a:gd name="connsiteX4-693" fmla="*/ 1332493 w 1682289"/>
                    <a:gd name="connsiteY4-694" fmla="*/ 402705 h 1726912"/>
                    <a:gd name="connsiteX5-695" fmla="*/ 1284915 w 1682289"/>
                    <a:gd name="connsiteY5-696" fmla="*/ 166606 h 1726912"/>
                    <a:gd name="connsiteX6-697" fmla="*/ 1681725 w 1682289"/>
                    <a:gd name="connsiteY6-698" fmla="*/ 21096 h 1726912"/>
                    <a:gd name="connsiteX7-699" fmla="*/ 1551445 w 1682289"/>
                    <a:gd name="connsiteY7-700" fmla="*/ 232416 h 1726912"/>
                    <a:gd name="connsiteX8-701" fmla="*/ 0 w 1682289"/>
                    <a:gd name="connsiteY8-702" fmla="*/ 1726912 h 1726912"/>
                    <a:gd name="connsiteX0-703" fmla="*/ 0 w 1684097"/>
                    <a:gd name="connsiteY0-704" fmla="*/ 1773858 h 1773858"/>
                    <a:gd name="connsiteX1-705" fmla="*/ 234518 w 1684097"/>
                    <a:gd name="connsiteY1-706" fmla="*/ 1075874 h 1773858"/>
                    <a:gd name="connsiteX2-707" fmla="*/ 775393 w 1684097"/>
                    <a:gd name="connsiteY2-708" fmla="*/ 176783 h 1773858"/>
                    <a:gd name="connsiteX3-709" fmla="*/ 1018640 w 1684097"/>
                    <a:gd name="connsiteY3-710" fmla="*/ 406442 h 1773858"/>
                    <a:gd name="connsiteX4-711" fmla="*/ 1332493 w 1684097"/>
                    <a:gd name="connsiteY4-712" fmla="*/ 449651 h 1773858"/>
                    <a:gd name="connsiteX5-713" fmla="*/ 1566014 w 1684097"/>
                    <a:gd name="connsiteY5-714" fmla="*/ 40521 h 1773858"/>
                    <a:gd name="connsiteX6-715" fmla="*/ 1681725 w 1684097"/>
                    <a:gd name="connsiteY6-716" fmla="*/ 68042 h 1773858"/>
                    <a:gd name="connsiteX7-717" fmla="*/ 1551445 w 1684097"/>
                    <a:gd name="connsiteY7-718" fmla="*/ 279362 h 1773858"/>
                    <a:gd name="connsiteX8-719" fmla="*/ 0 w 1684097"/>
                    <a:gd name="connsiteY8-720" fmla="*/ 1773858 h 1773858"/>
                    <a:gd name="connsiteX0-721" fmla="*/ 0 w 1681725"/>
                    <a:gd name="connsiteY0-722" fmla="*/ 1733337 h 1733337"/>
                    <a:gd name="connsiteX1-723" fmla="*/ 234518 w 1681725"/>
                    <a:gd name="connsiteY1-724" fmla="*/ 1035353 h 1733337"/>
                    <a:gd name="connsiteX2-725" fmla="*/ 775393 w 1681725"/>
                    <a:gd name="connsiteY2-726" fmla="*/ 136262 h 1733337"/>
                    <a:gd name="connsiteX3-727" fmla="*/ 1018640 w 1681725"/>
                    <a:gd name="connsiteY3-728" fmla="*/ 365921 h 1733337"/>
                    <a:gd name="connsiteX4-729" fmla="*/ 1332493 w 1681725"/>
                    <a:gd name="connsiteY4-730" fmla="*/ 409130 h 1733337"/>
                    <a:gd name="connsiteX5-731" fmla="*/ 1566014 w 1681725"/>
                    <a:gd name="connsiteY5-732" fmla="*/ 0 h 1733337"/>
                    <a:gd name="connsiteX6-733" fmla="*/ 1681725 w 1681725"/>
                    <a:gd name="connsiteY6-734" fmla="*/ 27521 h 1733337"/>
                    <a:gd name="connsiteX7-735" fmla="*/ 1551445 w 1681725"/>
                    <a:gd name="connsiteY7-736" fmla="*/ 238841 h 1733337"/>
                    <a:gd name="connsiteX8-737" fmla="*/ 0 w 1681725"/>
                    <a:gd name="connsiteY8-738" fmla="*/ 1733337 h 1733337"/>
                    <a:gd name="connsiteX0-739" fmla="*/ 0 w 1681725"/>
                    <a:gd name="connsiteY0-740" fmla="*/ 1758727 h 1758727"/>
                    <a:gd name="connsiteX1-741" fmla="*/ 234518 w 1681725"/>
                    <a:gd name="connsiteY1-742" fmla="*/ 1060743 h 1758727"/>
                    <a:gd name="connsiteX2-743" fmla="*/ 775393 w 1681725"/>
                    <a:gd name="connsiteY2-744" fmla="*/ 161652 h 1758727"/>
                    <a:gd name="connsiteX3-745" fmla="*/ 1018640 w 1681725"/>
                    <a:gd name="connsiteY3-746" fmla="*/ 391311 h 1758727"/>
                    <a:gd name="connsiteX4-747" fmla="*/ 1332493 w 1681725"/>
                    <a:gd name="connsiteY4-748" fmla="*/ 434520 h 1758727"/>
                    <a:gd name="connsiteX5-749" fmla="*/ 1566014 w 1681725"/>
                    <a:gd name="connsiteY5-750" fmla="*/ 25390 h 1758727"/>
                    <a:gd name="connsiteX6-751" fmla="*/ 1642598 w 1681725"/>
                    <a:gd name="connsiteY6-752" fmla="*/ 46365 h 1758727"/>
                    <a:gd name="connsiteX7-753" fmla="*/ 1681725 w 1681725"/>
                    <a:gd name="connsiteY7-754" fmla="*/ 52911 h 1758727"/>
                    <a:gd name="connsiteX8-755" fmla="*/ 1551445 w 1681725"/>
                    <a:gd name="connsiteY8-756" fmla="*/ 264231 h 1758727"/>
                    <a:gd name="connsiteX9" fmla="*/ 0 w 1681725"/>
                    <a:gd name="connsiteY9" fmla="*/ 1758727 h 1758727"/>
                    <a:gd name="connsiteX0-757" fmla="*/ 0 w 1681725"/>
                    <a:gd name="connsiteY0-758" fmla="*/ 1733337 h 1733337"/>
                    <a:gd name="connsiteX1-759" fmla="*/ 234518 w 1681725"/>
                    <a:gd name="connsiteY1-760" fmla="*/ 1035353 h 1733337"/>
                    <a:gd name="connsiteX2-761" fmla="*/ 775393 w 1681725"/>
                    <a:gd name="connsiteY2-762" fmla="*/ 136262 h 1733337"/>
                    <a:gd name="connsiteX3-763" fmla="*/ 1018640 w 1681725"/>
                    <a:gd name="connsiteY3-764" fmla="*/ 365921 h 1733337"/>
                    <a:gd name="connsiteX4-765" fmla="*/ 1332493 w 1681725"/>
                    <a:gd name="connsiteY4-766" fmla="*/ 409130 h 1733337"/>
                    <a:gd name="connsiteX5-767" fmla="*/ 1566014 w 1681725"/>
                    <a:gd name="connsiteY5-768" fmla="*/ 0 h 1733337"/>
                    <a:gd name="connsiteX6-769" fmla="*/ 1642598 w 1681725"/>
                    <a:gd name="connsiteY6-770" fmla="*/ 20975 h 1733337"/>
                    <a:gd name="connsiteX7-771" fmla="*/ 1681725 w 1681725"/>
                    <a:gd name="connsiteY7-772" fmla="*/ 27521 h 1733337"/>
                    <a:gd name="connsiteX8-773" fmla="*/ 1551445 w 1681725"/>
                    <a:gd name="connsiteY8-774" fmla="*/ 238841 h 1733337"/>
                    <a:gd name="connsiteX9-775" fmla="*/ 0 w 1681725"/>
                    <a:gd name="connsiteY9-776" fmla="*/ 1733337 h 1733337"/>
                    <a:gd name="connsiteX0-777" fmla="*/ 0 w 1681725"/>
                    <a:gd name="connsiteY0-778" fmla="*/ 1761079 h 1761079"/>
                    <a:gd name="connsiteX1-779" fmla="*/ 234518 w 1681725"/>
                    <a:gd name="connsiteY1-780" fmla="*/ 1063095 h 1761079"/>
                    <a:gd name="connsiteX2-781" fmla="*/ 775393 w 1681725"/>
                    <a:gd name="connsiteY2-782" fmla="*/ 164004 h 1761079"/>
                    <a:gd name="connsiteX3-783" fmla="*/ 1018640 w 1681725"/>
                    <a:gd name="connsiteY3-784" fmla="*/ 393663 h 1761079"/>
                    <a:gd name="connsiteX4-785" fmla="*/ 1332493 w 1681725"/>
                    <a:gd name="connsiteY4-786" fmla="*/ 436872 h 1761079"/>
                    <a:gd name="connsiteX5-787" fmla="*/ 1566014 w 1681725"/>
                    <a:gd name="connsiteY5-788" fmla="*/ 27742 h 1761079"/>
                    <a:gd name="connsiteX6-789" fmla="*/ 1640139 w 1681725"/>
                    <a:gd name="connsiteY6-790" fmla="*/ 38111 h 1761079"/>
                    <a:gd name="connsiteX7-791" fmla="*/ 1681725 w 1681725"/>
                    <a:gd name="connsiteY7-792" fmla="*/ 55263 h 1761079"/>
                    <a:gd name="connsiteX8-793" fmla="*/ 1551445 w 1681725"/>
                    <a:gd name="connsiteY8-794" fmla="*/ 266583 h 1761079"/>
                    <a:gd name="connsiteX9-795" fmla="*/ 0 w 1681725"/>
                    <a:gd name="connsiteY9-796" fmla="*/ 1761079 h 1761079"/>
                    <a:gd name="connsiteX0-797" fmla="*/ 0 w 1681725"/>
                    <a:gd name="connsiteY0-798" fmla="*/ 1742760 h 1742760"/>
                    <a:gd name="connsiteX1-799" fmla="*/ 234518 w 1681725"/>
                    <a:gd name="connsiteY1-800" fmla="*/ 1044776 h 1742760"/>
                    <a:gd name="connsiteX2-801" fmla="*/ 775393 w 1681725"/>
                    <a:gd name="connsiteY2-802" fmla="*/ 145685 h 1742760"/>
                    <a:gd name="connsiteX3-803" fmla="*/ 1018640 w 1681725"/>
                    <a:gd name="connsiteY3-804" fmla="*/ 375344 h 1742760"/>
                    <a:gd name="connsiteX4-805" fmla="*/ 1332493 w 1681725"/>
                    <a:gd name="connsiteY4-806" fmla="*/ 418553 h 1742760"/>
                    <a:gd name="connsiteX5-807" fmla="*/ 1566014 w 1681725"/>
                    <a:gd name="connsiteY5-808" fmla="*/ 9423 h 1742760"/>
                    <a:gd name="connsiteX6-809" fmla="*/ 1592249 w 1681725"/>
                    <a:gd name="connsiteY6-810" fmla="*/ 123178 h 1742760"/>
                    <a:gd name="connsiteX7-811" fmla="*/ 1681725 w 1681725"/>
                    <a:gd name="connsiteY7-812" fmla="*/ 36944 h 1742760"/>
                    <a:gd name="connsiteX8-813" fmla="*/ 1551445 w 1681725"/>
                    <a:gd name="connsiteY8-814" fmla="*/ 248264 h 1742760"/>
                    <a:gd name="connsiteX9-815" fmla="*/ 0 w 1681725"/>
                    <a:gd name="connsiteY9-816" fmla="*/ 1742760 h 1742760"/>
                    <a:gd name="connsiteX0-817" fmla="*/ 0 w 1696544"/>
                    <a:gd name="connsiteY0-818" fmla="*/ 1733341 h 1733341"/>
                    <a:gd name="connsiteX1-819" fmla="*/ 234518 w 1696544"/>
                    <a:gd name="connsiteY1-820" fmla="*/ 1035357 h 1733341"/>
                    <a:gd name="connsiteX2-821" fmla="*/ 775393 w 1696544"/>
                    <a:gd name="connsiteY2-822" fmla="*/ 136266 h 1733341"/>
                    <a:gd name="connsiteX3-823" fmla="*/ 1018640 w 1696544"/>
                    <a:gd name="connsiteY3-824" fmla="*/ 365925 h 1733341"/>
                    <a:gd name="connsiteX4-825" fmla="*/ 1332493 w 1696544"/>
                    <a:gd name="connsiteY4-826" fmla="*/ 409134 h 1733341"/>
                    <a:gd name="connsiteX5-827" fmla="*/ 1566014 w 1696544"/>
                    <a:gd name="connsiteY5-828" fmla="*/ 4 h 1733341"/>
                    <a:gd name="connsiteX6-829" fmla="*/ 1696544 w 1696544"/>
                    <a:gd name="connsiteY6-830" fmla="*/ 417903 h 1733341"/>
                    <a:gd name="connsiteX7-831" fmla="*/ 1681725 w 1696544"/>
                    <a:gd name="connsiteY7-832" fmla="*/ 27525 h 1733341"/>
                    <a:gd name="connsiteX8-833" fmla="*/ 1551445 w 1696544"/>
                    <a:gd name="connsiteY8-834" fmla="*/ 238845 h 1733341"/>
                    <a:gd name="connsiteX9-835" fmla="*/ 0 w 1696544"/>
                    <a:gd name="connsiteY9-836" fmla="*/ 1733341 h 1733341"/>
                    <a:gd name="connsiteX0-837" fmla="*/ 0 w 1696544"/>
                    <a:gd name="connsiteY0-838" fmla="*/ 1705816 h 1705816"/>
                    <a:gd name="connsiteX1-839" fmla="*/ 234518 w 1696544"/>
                    <a:gd name="connsiteY1-840" fmla="*/ 1007832 h 1705816"/>
                    <a:gd name="connsiteX2-841" fmla="*/ 775393 w 1696544"/>
                    <a:gd name="connsiteY2-842" fmla="*/ 108741 h 1705816"/>
                    <a:gd name="connsiteX3-843" fmla="*/ 1018640 w 1696544"/>
                    <a:gd name="connsiteY3-844" fmla="*/ 338400 h 1705816"/>
                    <a:gd name="connsiteX4-845" fmla="*/ 1332493 w 1696544"/>
                    <a:gd name="connsiteY4-846" fmla="*/ 381609 h 1705816"/>
                    <a:gd name="connsiteX5-847" fmla="*/ 1192971 w 1696544"/>
                    <a:gd name="connsiteY5-848" fmla="*/ 119982 h 1705816"/>
                    <a:gd name="connsiteX6-849" fmla="*/ 1696544 w 1696544"/>
                    <a:gd name="connsiteY6-850" fmla="*/ 390378 h 1705816"/>
                    <a:gd name="connsiteX7-851" fmla="*/ 1681725 w 1696544"/>
                    <a:gd name="connsiteY7-852" fmla="*/ 0 h 1705816"/>
                    <a:gd name="connsiteX8-853" fmla="*/ 1551445 w 1696544"/>
                    <a:gd name="connsiteY8-854" fmla="*/ 211320 h 1705816"/>
                    <a:gd name="connsiteX9-855" fmla="*/ 0 w 1696544"/>
                    <a:gd name="connsiteY9-856" fmla="*/ 1705816 h 1705816"/>
                    <a:gd name="connsiteX0-857" fmla="*/ 0 w 1681725"/>
                    <a:gd name="connsiteY0-858" fmla="*/ 1729782 h 1729782"/>
                    <a:gd name="connsiteX1-859" fmla="*/ 234518 w 1681725"/>
                    <a:gd name="connsiteY1-860" fmla="*/ 1031798 h 1729782"/>
                    <a:gd name="connsiteX2-861" fmla="*/ 775393 w 1681725"/>
                    <a:gd name="connsiteY2-862" fmla="*/ 132707 h 1729782"/>
                    <a:gd name="connsiteX3-863" fmla="*/ 1018640 w 1681725"/>
                    <a:gd name="connsiteY3-864" fmla="*/ 362366 h 1729782"/>
                    <a:gd name="connsiteX4-865" fmla="*/ 1332493 w 1681725"/>
                    <a:gd name="connsiteY4-866" fmla="*/ 405575 h 1729782"/>
                    <a:gd name="connsiteX5-867" fmla="*/ 1192971 w 1681725"/>
                    <a:gd name="connsiteY5-868" fmla="*/ 143948 h 1729782"/>
                    <a:gd name="connsiteX6-869" fmla="*/ 1644028 w 1681725"/>
                    <a:gd name="connsiteY6-870" fmla="*/ 108 h 1729782"/>
                    <a:gd name="connsiteX7-871" fmla="*/ 1681725 w 1681725"/>
                    <a:gd name="connsiteY7-872" fmla="*/ 23966 h 1729782"/>
                    <a:gd name="connsiteX8-873" fmla="*/ 1551445 w 1681725"/>
                    <a:gd name="connsiteY8-874" fmla="*/ 235286 h 1729782"/>
                    <a:gd name="connsiteX9-875" fmla="*/ 0 w 1681725"/>
                    <a:gd name="connsiteY9-876" fmla="*/ 1729782 h 1729782"/>
                    <a:gd name="connsiteX0-877" fmla="*/ 0 w 1681725"/>
                    <a:gd name="connsiteY0-878" fmla="*/ 1765277 h 1765277"/>
                    <a:gd name="connsiteX1-879" fmla="*/ 234518 w 1681725"/>
                    <a:gd name="connsiteY1-880" fmla="*/ 1067293 h 1765277"/>
                    <a:gd name="connsiteX2-881" fmla="*/ 775393 w 1681725"/>
                    <a:gd name="connsiteY2-882" fmla="*/ 168202 h 1765277"/>
                    <a:gd name="connsiteX3-883" fmla="*/ 1018640 w 1681725"/>
                    <a:gd name="connsiteY3-884" fmla="*/ 397861 h 1765277"/>
                    <a:gd name="connsiteX4-885" fmla="*/ 1332493 w 1681725"/>
                    <a:gd name="connsiteY4-886" fmla="*/ 441070 h 1765277"/>
                    <a:gd name="connsiteX5-887" fmla="*/ 1555571 w 1681725"/>
                    <a:gd name="connsiteY5-888" fmla="*/ 29164 h 1765277"/>
                    <a:gd name="connsiteX6-889" fmla="*/ 1644028 w 1681725"/>
                    <a:gd name="connsiteY6-890" fmla="*/ 35603 h 1765277"/>
                    <a:gd name="connsiteX7-891" fmla="*/ 1681725 w 1681725"/>
                    <a:gd name="connsiteY7-892" fmla="*/ 59461 h 1765277"/>
                    <a:gd name="connsiteX8-893" fmla="*/ 1551445 w 1681725"/>
                    <a:gd name="connsiteY8-894" fmla="*/ 270781 h 1765277"/>
                    <a:gd name="connsiteX9-895" fmla="*/ 0 w 1681725"/>
                    <a:gd name="connsiteY9-896" fmla="*/ 1765277 h 1765277"/>
                    <a:gd name="connsiteX0-897" fmla="*/ 0 w 1681725"/>
                    <a:gd name="connsiteY0-898" fmla="*/ 1736113 h 1736113"/>
                    <a:gd name="connsiteX1-899" fmla="*/ 234518 w 1681725"/>
                    <a:gd name="connsiteY1-900" fmla="*/ 1038129 h 1736113"/>
                    <a:gd name="connsiteX2-901" fmla="*/ 775393 w 1681725"/>
                    <a:gd name="connsiteY2-902" fmla="*/ 139038 h 1736113"/>
                    <a:gd name="connsiteX3-903" fmla="*/ 1018640 w 1681725"/>
                    <a:gd name="connsiteY3-904" fmla="*/ 368697 h 1736113"/>
                    <a:gd name="connsiteX4-905" fmla="*/ 1332493 w 1681725"/>
                    <a:gd name="connsiteY4-906" fmla="*/ 411906 h 1736113"/>
                    <a:gd name="connsiteX5-907" fmla="*/ 1555571 w 1681725"/>
                    <a:gd name="connsiteY5-908" fmla="*/ 0 h 1736113"/>
                    <a:gd name="connsiteX6-909" fmla="*/ 1644028 w 1681725"/>
                    <a:gd name="connsiteY6-910" fmla="*/ 6439 h 1736113"/>
                    <a:gd name="connsiteX7-911" fmla="*/ 1681725 w 1681725"/>
                    <a:gd name="connsiteY7-912" fmla="*/ 30297 h 1736113"/>
                    <a:gd name="connsiteX8-913" fmla="*/ 1551445 w 1681725"/>
                    <a:gd name="connsiteY8-914" fmla="*/ 241617 h 1736113"/>
                    <a:gd name="connsiteX9-915" fmla="*/ 0 w 1681725"/>
                    <a:gd name="connsiteY9-916" fmla="*/ 1736113 h 1736113"/>
                    <a:gd name="connsiteX0-917" fmla="*/ 0 w 1693804"/>
                    <a:gd name="connsiteY0-918" fmla="*/ 1736113 h 1736113"/>
                    <a:gd name="connsiteX1-919" fmla="*/ 234518 w 1693804"/>
                    <a:gd name="connsiteY1-920" fmla="*/ 1038129 h 1736113"/>
                    <a:gd name="connsiteX2-921" fmla="*/ 775393 w 1693804"/>
                    <a:gd name="connsiteY2-922" fmla="*/ 139038 h 1736113"/>
                    <a:gd name="connsiteX3-923" fmla="*/ 1018640 w 1693804"/>
                    <a:gd name="connsiteY3-924" fmla="*/ 368697 h 1736113"/>
                    <a:gd name="connsiteX4-925" fmla="*/ 1332493 w 1693804"/>
                    <a:gd name="connsiteY4-926" fmla="*/ 411906 h 1736113"/>
                    <a:gd name="connsiteX5-927" fmla="*/ 1555571 w 1693804"/>
                    <a:gd name="connsiteY5-928" fmla="*/ 0 h 1736113"/>
                    <a:gd name="connsiteX6-929" fmla="*/ 1644028 w 1693804"/>
                    <a:gd name="connsiteY6-930" fmla="*/ 6439 h 1736113"/>
                    <a:gd name="connsiteX7-931" fmla="*/ 1693804 w 1693804"/>
                    <a:gd name="connsiteY7-932" fmla="*/ 21342 h 1736113"/>
                    <a:gd name="connsiteX8-933" fmla="*/ 1551445 w 1693804"/>
                    <a:gd name="connsiteY8-934" fmla="*/ 241617 h 1736113"/>
                    <a:gd name="connsiteX9-935" fmla="*/ 0 w 1693804"/>
                    <a:gd name="connsiteY9-936" fmla="*/ 1736113 h 1736113"/>
                    <a:gd name="connsiteX0-937" fmla="*/ 0 w 1693804"/>
                    <a:gd name="connsiteY0-938" fmla="*/ 1737908 h 1737908"/>
                    <a:gd name="connsiteX1-939" fmla="*/ 234518 w 1693804"/>
                    <a:gd name="connsiteY1-940" fmla="*/ 1039924 h 1737908"/>
                    <a:gd name="connsiteX2-941" fmla="*/ 775393 w 1693804"/>
                    <a:gd name="connsiteY2-942" fmla="*/ 140833 h 1737908"/>
                    <a:gd name="connsiteX3-943" fmla="*/ 1018640 w 1693804"/>
                    <a:gd name="connsiteY3-944" fmla="*/ 370492 h 1737908"/>
                    <a:gd name="connsiteX4-945" fmla="*/ 1407759 w 1693804"/>
                    <a:gd name="connsiteY4-946" fmla="*/ 43355 h 1737908"/>
                    <a:gd name="connsiteX5-947" fmla="*/ 1555571 w 1693804"/>
                    <a:gd name="connsiteY5-948" fmla="*/ 1795 h 1737908"/>
                    <a:gd name="connsiteX6-949" fmla="*/ 1644028 w 1693804"/>
                    <a:gd name="connsiteY6-950" fmla="*/ 8234 h 1737908"/>
                    <a:gd name="connsiteX7-951" fmla="*/ 1693804 w 1693804"/>
                    <a:gd name="connsiteY7-952" fmla="*/ 23137 h 1737908"/>
                    <a:gd name="connsiteX8-953" fmla="*/ 1551445 w 1693804"/>
                    <a:gd name="connsiteY8-954" fmla="*/ 243412 h 1737908"/>
                    <a:gd name="connsiteX9-955" fmla="*/ 0 w 1693804"/>
                    <a:gd name="connsiteY9-956" fmla="*/ 1737908 h 1737908"/>
                    <a:gd name="connsiteX0-957" fmla="*/ 0 w 1693804"/>
                    <a:gd name="connsiteY0-958" fmla="*/ 1762311 h 1762311"/>
                    <a:gd name="connsiteX1-959" fmla="*/ 234518 w 1693804"/>
                    <a:gd name="connsiteY1-960" fmla="*/ 1064327 h 1762311"/>
                    <a:gd name="connsiteX2-961" fmla="*/ 775393 w 1693804"/>
                    <a:gd name="connsiteY2-962" fmla="*/ 165236 h 1762311"/>
                    <a:gd name="connsiteX3-963" fmla="*/ 1342079 w 1693804"/>
                    <a:gd name="connsiteY3-964" fmla="*/ 24120 h 1762311"/>
                    <a:gd name="connsiteX4-965" fmla="*/ 1407759 w 1693804"/>
                    <a:gd name="connsiteY4-966" fmla="*/ 67758 h 1762311"/>
                    <a:gd name="connsiteX5-967" fmla="*/ 1555571 w 1693804"/>
                    <a:gd name="connsiteY5-968" fmla="*/ 26198 h 1762311"/>
                    <a:gd name="connsiteX6-969" fmla="*/ 1644028 w 1693804"/>
                    <a:gd name="connsiteY6-970" fmla="*/ 32637 h 1762311"/>
                    <a:gd name="connsiteX7-971" fmla="*/ 1693804 w 1693804"/>
                    <a:gd name="connsiteY7-972" fmla="*/ 47540 h 1762311"/>
                    <a:gd name="connsiteX8-973" fmla="*/ 1551445 w 1693804"/>
                    <a:gd name="connsiteY8-974" fmla="*/ 267815 h 1762311"/>
                    <a:gd name="connsiteX9-975" fmla="*/ 0 w 1693804"/>
                    <a:gd name="connsiteY9-976" fmla="*/ 1762311 h 1762311"/>
                    <a:gd name="connsiteX0-977" fmla="*/ 0 w 1693804"/>
                    <a:gd name="connsiteY0-978" fmla="*/ 1936539 h 1936539"/>
                    <a:gd name="connsiteX1-979" fmla="*/ 234518 w 1693804"/>
                    <a:gd name="connsiteY1-980" fmla="*/ 1238555 h 1936539"/>
                    <a:gd name="connsiteX2-981" fmla="*/ 1286211 w 1693804"/>
                    <a:gd name="connsiteY2-982" fmla="*/ 58265 h 1936539"/>
                    <a:gd name="connsiteX3-983" fmla="*/ 1342079 w 1693804"/>
                    <a:gd name="connsiteY3-984" fmla="*/ 198348 h 1936539"/>
                    <a:gd name="connsiteX4-985" fmla="*/ 1407759 w 1693804"/>
                    <a:gd name="connsiteY4-986" fmla="*/ 241986 h 1936539"/>
                    <a:gd name="connsiteX5-987" fmla="*/ 1555571 w 1693804"/>
                    <a:gd name="connsiteY5-988" fmla="*/ 200426 h 1936539"/>
                    <a:gd name="connsiteX6-989" fmla="*/ 1644028 w 1693804"/>
                    <a:gd name="connsiteY6-990" fmla="*/ 206865 h 1936539"/>
                    <a:gd name="connsiteX7-991" fmla="*/ 1693804 w 1693804"/>
                    <a:gd name="connsiteY7-992" fmla="*/ 221768 h 1936539"/>
                    <a:gd name="connsiteX8-993" fmla="*/ 1551445 w 1693804"/>
                    <a:gd name="connsiteY8-994" fmla="*/ 442043 h 1936539"/>
                    <a:gd name="connsiteX9-995" fmla="*/ 0 w 1693804"/>
                    <a:gd name="connsiteY9-996" fmla="*/ 1936539 h 1936539"/>
                    <a:gd name="connsiteX0-997" fmla="*/ 0 w 1693804"/>
                    <a:gd name="connsiteY0-998" fmla="*/ 1878274 h 1878274"/>
                    <a:gd name="connsiteX1-999" fmla="*/ 234518 w 1693804"/>
                    <a:gd name="connsiteY1-1000" fmla="*/ 1180290 h 1878274"/>
                    <a:gd name="connsiteX2-1001" fmla="*/ 1286211 w 1693804"/>
                    <a:gd name="connsiteY2-1002" fmla="*/ 0 h 1878274"/>
                    <a:gd name="connsiteX3-1003" fmla="*/ 1342079 w 1693804"/>
                    <a:gd name="connsiteY3-1004" fmla="*/ 140083 h 1878274"/>
                    <a:gd name="connsiteX4-1005" fmla="*/ 1407759 w 1693804"/>
                    <a:gd name="connsiteY4-1006" fmla="*/ 183721 h 1878274"/>
                    <a:gd name="connsiteX5-1007" fmla="*/ 1555571 w 1693804"/>
                    <a:gd name="connsiteY5-1008" fmla="*/ 142161 h 1878274"/>
                    <a:gd name="connsiteX6-1009" fmla="*/ 1644028 w 1693804"/>
                    <a:gd name="connsiteY6-1010" fmla="*/ 148600 h 1878274"/>
                    <a:gd name="connsiteX7-1011" fmla="*/ 1693804 w 1693804"/>
                    <a:gd name="connsiteY7-1012" fmla="*/ 163503 h 1878274"/>
                    <a:gd name="connsiteX8-1013" fmla="*/ 1551445 w 1693804"/>
                    <a:gd name="connsiteY8-1014" fmla="*/ 383778 h 1878274"/>
                    <a:gd name="connsiteX9-1015" fmla="*/ 0 w 1693804"/>
                    <a:gd name="connsiteY9-1016" fmla="*/ 1878274 h 1878274"/>
                    <a:gd name="connsiteX0-1017" fmla="*/ 0 w 1693804"/>
                    <a:gd name="connsiteY0-1018" fmla="*/ 1937087 h 1937087"/>
                    <a:gd name="connsiteX1-1019" fmla="*/ 234518 w 1693804"/>
                    <a:gd name="connsiteY1-1020" fmla="*/ 1239103 h 1937087"/>
                    <a:gd name="connsiteX2-1021" fmla="*/ 1286211 w 1693804"/>
                    <a:gd name="connsiteY2-1022" fmla="*/ 58813 h 1937087"/>
                    <a:gd name="connsiteX3-1023" fmla="*/ 1283230 w 1693804"/>
                    <a:gd name="connsiteY3-1024" fmla="*/ 182353 h 1937087"/>
                    <a:gd name="connsiteX4-1025" fmla="*/ 1342079 w 1693804"/>
                    <a:gd name="connsiteY4-1026" fmla="*/ 198896 h 1937087"/>
                    <a:gd name="connsiteX5-1027" fmla="*/ 1407759 w 1693804"/>
                    <a:gd name="connsiteY5-1028" fmla="*/ 242534 h 1937087"/>
                    <a:gd name="connsiteX6-1029" fmla="*/ 1555571 w 1693804"/>
                    <a:gd name="connsiteY6-1030" fmla="*/ 200974 h 1937087"/>
                    <a:gd name="connsiteX7-1031" fmla="*/ 1644028 w 1693804"/>
                    <a:gd name="connsiteY7-1032" fmla="*/ 207413 h 1937087"/>
                    <a:gd name="connsiteX8-1033" fmla="*/ 1693804 w 1693804"/>
                    <a:gd name="connsiteY8-1034" fmla="*/ 222316 h 1937087"/>
                    <a:gd name="connsiteX9-1035" fmla="*/ 1551445 w 1693804"/>
                    <a:gd name="connsiteY9-1036" fmla="*/ 442591 h 1937087"/>
                    <a:gd name="connsiteX10" fmla="*/ 0 w 1693804"/>
                    <a:gd name="connsiteY10" fmla="*/ 1937087 h 1937087"/>
                    <a:gd name="connsiteX0-1037" fmla="*/ 0 w 1693804"/>
                    <a:gd name="connsiteY0-1038" fmla="*/ 1878274 h 1878274"/>
                    <a:gd name="connsiteX1-1039" fmla="*/ 234518 w 1693804"/>
                    <a:gd name="connsiteY1-1040" fmla="*/ 1180290 h 1878274"/>
                    <a:gd name="connsiteX2-1041" fmla="*/ 1286211 w 1693804"/>
                    <a:gd name="connsiteY2-1042" fmla="*/ 0 h 1878274"/>
                    <a:gd name="connsiteX3-1043" fmla="*/ 1283230 w 1693804"/>
                    <a:gd name="connsiteY3-1044" fmla="*/ 123540 h 1878274"/>
                    <a:gd name="connsiteX4-1045" fmla="*/ 1342079 w 1693804"/>
                    <a:gd name="connsiteY4-1046" fmla="*/ 140083 h 1878274"/>
                    <a:gd name="connsiteX5-1047" fmla="*/ 1407759 w 1693804"/>
                    <a:gd name="connsiteY5-1048" fmla="*/ 183721 h 1878274"/>
                    <a:gd name="connsiteX6-1049" fmla="*/ 1555571 w 1693804"/>
                    <a:gd name="connsiteY6-1050" fmla="*/ 142161 h 1878274"/>
                    <a:gd name="connsiteX7-1051" fmla="*/ 1644028 w 1693804"/>
                    <a:gd name="connsiteY7-1052" fmla="*/ 148600 h 1878274"/>
                    <a:gd name="connsiteX8-1053" fmla="*/ 1693804 w 1693804"/>
                    <a:gd name="connsiteY8-1054" fmla="*/ 163503 h 1878274"/>
                    <a:gd name="connsiteX9-1055" fmla="*/ 1551445 w 1693804"/>
                    <a:gd name="connsiteY9-1056" fmla="*/ 383778 h 1878274"/>
                    <a:gd name="connsiteX10-1057" fmla="*/ 0 w 1693804"/>
                    <a:gd name="connsiteY10-1058" fmla="*/ 1878274 h 1878274"/>
                    <a:gd name="connsiteX0-1059" fmla="*/ 0 w 1693804"/>
                    <a:gd name="connsiteY0-1060" fmla="*/ 1888879 h 1888879"/>
                    <a:gd name="connsiteX1-1061" fmla="*/ 234518 w 1693804"/>
                    <a:gd name="connsiteY1-1062" fmla="*/ 1190895 h 1888879"/>
                    <a:gd name="connsiteX2-1063" fmla="*/ 1283752 w 1693804"/>
                    <a:gd name="connsiteY2-1064" fmla="*/ 0 h 1888879"/>
                    <a:gd name="connsiteX3-1065" fmla="*/ 1283230 w 1693804"/>
                    <a:gd name="connsiteY3-1066" fmla="*/ 134145 h 1888879"/>
                    <a:gd name="connsiteX4-1067" fmla="*/ 1342079 w 1693804"/>
                    <a:gd name="connsiteY4-1068" fmla="*/ 150688 h 1888879"/>
                    <a:gd name="connsiteX5-1069" fmla="*/ 1407759 w 1693804"/>
                    <a:gd name="connsiteY5-1070" fmla="*/ 194326 h 1888879"/>
                    <a:gd name="connsiteX6-1071" fmla="*/ 1555571 w 1693804"/>
                    <a:gd name="connsiteY6-1072" fmla="*/ 152766 h 1888879"/>
                    <a:gd name="connsiteX7-1073" fmla="*/ 1644028 w 1693804"/>
                    <a:gd name="connsiteY7-1074" fmla="*/ 159205 h 1888879"/>
                    <a:gd name="connsiteX8-1075" fmla="*/ 1693804 w 1693804"/>
                    <a:gd name="connsiteY8-1076" fmla="*/ 174108 h 1888879"/>
                    <a:gd name="connsiteX9-1077" fmla="*/ 1551445 w 1693804"/>
                    <a:gd name="connsiteY9-1078" fmla="*/ 394383 h 1888879"/>
                    <a:gd name="connsiteX10-1079" fmla="*/ 0 w 1693804"/>
                    <a:gd name="connsiteY10-1080" fmla="*/ 1888879 h 1888879"/>
                    <a:gd name="connsiteX0-1081" fmla="*/ 0 w 1693804"/>
                    <a:gd name="connsiteY0-1082" fmla="*/ 2801956 h 2801956"/>
                    <a:gd name="connsiteX1-1083" fmla="*/ 1037939 w 1693804"/>
                    <a:gd name="connsiteY1-1084" fmla="*/ 56069 h 2801956"/>
                    <a:gd name="connsiteX2-1085" fmla="*/ 1283752 w 1693804"/>
                    <a:gd name="connsiteY2-1086" fmla="*/ 913077 h 2801956"/>
                    <a:gd name="connsiteX3-1087" fmla="*/ 1283230 w 1693804"/>
                    <a:gd name="connsiteY3-1088" fmla="*/ 1047222 h 2801956"/>
                    <a:gd name="connsiteX4-1089" fmla="*/ 1342079 w 1693804"/>
                    <a:gd name="connsiteY4-1090" fmla="*/ 1063765 h 2801956"/>
                    <a:gd name="connsiteX5-1091" fmla="*/ 1407759 w 1693804"/>
                    <a:gd name="connsiteY5-1092" fmla="*/ 1107403 h 2801956"/>
                    <a:gd name="connsiteX6-1093" fmla="*/ 1555571 w 1693804"/>
                    <a:gd name="connsiteY6-1094" fmla="*/ 1065843 h 2801956"/>
                    <a:gd name="connsiteX7-1095" fmla="*/ 1644028 w 1693804"/>
                    <a:gd name="connsiteY7-1096" fmla="*/ 1072282 h 2801956"/>
                    <a:gd name="connsiteX8-1097" fmla="*/ 1693804 w 1693804"/>
                    <a:gd name="connsiteY8-1098" fmla="*/ 1087185 h 2801956"/>
                    <a:gd name="connsiteX9-1099" fmla="*/ 1551445 w 1693804"/>
                    <a:gd name="connsiteY9-1100" fmla="*/ 1307460 h 2801956"/>
                    <a:gd name="connsiteX10-1101" fmla="*/ 0 w 1693804"/>
                    <a:gd name="connsiteY10-1102" fmla="*/ 2801956 h 2801956"/>
                    <a:gd name="connsiteX0-1103" fmla="*/ 0 w 1434434"/>
                    <a:gd name="connsiteY0-1104" fmla="*/ 1647865 h 1647865"/>
                    <a:gd name="connsiteX1-1105" fmla="*/ 778569 w 1434434"/>
                    <a:gd name="connsiteY1-1106" fmla="*/ 56069 h 1647865"/>
                    <a:gd name="connsiteX2-1107" fmla="*/ 1024382 w 1434434"/>
                    <a:gd name="connsiteY2-1108" fmla="*/ 913077 h 1647865"/>
                    <a:gd name="connsiteX3-1109" fmla="*/ 1023860 w 1434434"/>
                    <a:gd name="connsiteY3-1110" fmla="*/ 1047222 h 1647865"/>
                    <a:gd name="connsiteX4-1111" fmla="*/ 1082709 w 1434434"/>
                    <a:gd name="connsiteY4-1112" fmla="*/ 1063765 h 1647865"/>
                    <a:gd name="connsiteX5-1113" fmla="*/ 1148389 w 1434434"/>
                    <a:gd name="connsiteY5-1114" fmla="*/ 1107403 h 1647865"/>
                    <a:gd name="connsiteX6-1115" fmla="*/ 1296201 w 1434434"/>
                    <a:gd name="connsiteY6-1116" fmla="*/ 1065843 h 1647865"/>
                    <a:gd name="connsiteX7-1117" fmla="*/ 1384658 w 1434434"/>
                    <a:gd name="connsiteY7-1118" fmla="*/ 1072282 h 1647865"/>
                    <a:gd name="connsiteX8-1119" fmla="*/ 1434434 w 1434434"/>
                    <a:gd name="connsiteY8-1120" fmla="*/ 1087185 h 1647865"/>
                    <a:gd name="connsiteX9-1121" fmla="*/ 1292075 w 1434434"/>
                    <a:gd name="connsiteY9-1122" fmla="*/ 1307460 h 1647865"/>
                    <a:gd name="connsiteX10-1123" fmla="*/ 0 w 1434434"/>
                    <a:gd name="connsiteY10-1124" fmla="*/ 1647865 h 1647865"/>
                    <a:gd name="connsiteX0-1125" fmla="*/ 0 w 1434434"/>
                    <a:gd name="connsiteY0-1126" fmla="*/ 736482 h 736482"/>
                    <a:gd name="connsiteX1-1127" fmla="*/ 750565 w 1434434"/>
                    <a:gd name="connsiteY1-1128" fmla="*/ 235277 h 736482"/>
                    <a:gd name="connsiteX2-1129" fmla="*/ 1024382 w 1434434"/>
                    <a:gd name="connsiteY2-1130" fmla="*/ 1694 h 736482"/>
                    <a:gd name="connsiteX3-1131" fmla="*/ 1023860 w 1434434"/>
                    <a:gd name="connsiteY3-1132" fmla="*/ 135839 h 736482"/>
                    <a:gd name="connsiteX4-1133" fmla="*/ 1082709 w 1434434"/>
                    <a:gd name="connsiteY4-1134" fmla="*/ 152382 h 736482"/>
                    <a:gd name="connsiteX5-1135" fmla="*/ 1148389 w 1434434"/>
                    <a:gd name="connsiteY5-1136" fmla="*/ 196020 h 736482"/>
                    <a:gd name="connsiteX6-1137" fmla="*/ 1296201 w 1434434"/>
                    <a:gd name="connsiteY6-1138" fmla="*/ 154460 h 736482"/>
                    <a:gd name="connsiteX7-1139" fmla="*/ 1384658 w 1434434"/>
                    <a:gd name="connsiteY7-1140" fmla="*/ 160899 h 736482"/>
                    <a:gd name="connsiteX8-1141" fmla="*/ 1434434 w 1434434"/>
                    <a:gd name="connsiteY8-1142" fmla="*/ 175802 h 736482"/>
                    <a:gd name="connsiteX9-1143" fmla="*/ 1292075 w 1434434"/>
                    <a:gd name="connsiteY9-1144" fmla="*/ 396077 h 736482"/>
                    <a:gd name="connsiteX10-1145" fmla="*/ 0 w 1434434"/>
                    <a:gd name="connsiteY10-1146" fmla="*/ 736482 h 736482"/>
                    <a:gd name="connsiteX0-1147" fmla="*/ 0 w 1434434"/>
                    <a:gd name="connsiteY0-1148" fmla="*/ 749669 h 749669"/>
                    <a:gd name="connsiteX1-1149" fmla="*/ 750565 w 1434434"/>
                    <a:gd name="connsiteY1-1150" fmla="*/ 248464 h 749669"/>
                    <a:gd name="connsiteX2-1151" fmla="*/ 986360 w 1434434"/>
                    <a:gd name="connsiteY2-1152" fmla="*/ 29595 h 749669"/>
                    <a:gd name="connsiteX3-1153" fmla="*/ 1024382 w 1434434"/>
                    <a:gd name="connsiteY3-1154" fmla="*/ 14881 h 749669"/>
                    <a:gd name="connsiteX4-1155" fmla="*/ 1023860 w 1434434"/>
                    <a:gd name="connsiteY4-1156" fmla="*/ 149026 h 749669"/>
                    <a:gd name="connsiteX5-1157" fmla="*/ 1082709 w 1434434"/>
                    <a:gd name="connsiteY5-1158" fmla="*/ 165569 h 749669"/>
                    <a:gd name="connsiteX6-1159" fmla="*/ 1148389 w 1434434"/>
                    <a:gd name="connsiteY6-1160" fmla="*/ 209207 h 749669"/>
                    <a:gd name="connsiteX7-1161" fmla="*/ 1296201 w 1434434"/>
                    <a:gd name="connsiteY7-1162" fmla="*/ 167647 h 749669"/>
                    <a:gd name="connsiteX8-1163" fmla="*/ 1384658 w 1434434"/>
                    <a:gd name="connsiteY8-1164" fmla="*/ 174086 h 749669"/>
                    <a:gd name="connsiteX9-1165" fmla="*/ 1434434 w 1434434"/>
                    <a:gd name="connsiteY9-1166" fmla="*/ 188989 h 749669"/>
                    <a:gd name="connsiteX10-1167" fmla="*/ 1292075 w 1434434"/>
                    <a:gd name="connsiteY10-1168" fmla="*/ 409264 h 749669"/>
                    <a:gd name="connsiteX11" fmla="*/ 0 w 1434434"/>
                    <a:gd name="connsiteY11" fmla="*/ 749669 h 749669"/>
                    <a:gd name="connsiteX0-1169" fmla="*/ 0 w 1434434"/>
                    <a:gd name="connsiteY0-1170" fmla="*/ 884037 h 884037"/>
                    <a:gd name="connsiteX1-1171" fmla="*/ 750565 w 1434434"/>
                    <a:gd name="connsiteY1-1172" fmla="*/ 382832 h 884037"/>
                    <a:gd name="connsiteX2-1173" fmla="*/ 1044681 w 1434434"/>
                    <a:gd name="connsiteY2-1174" fmla="*/ 6953 h 884037"/>
                    <a:gd name="connsiteX3-1175" fmla="*/ 1024382 w 1434434"/>
                    <a:gd name="connsiteY3-1176" fmla="*/ 149249 h 884037"/>
                    <a:gd name="connsiteX4-1177" fmla="*/ 1023860 w 1434434"/>
                    <a:gd name="connsiteY4-1178" fmla="*/ 283394 h 884037"/>
                    <a:gd name="connsiteX5-1179" fmla="*/ 1082709 w 1434434"/>
                    <a:gd name="connsiteY5-1180" fmla="*/ 299937 h 884037"/>
                    <a:gd name="connsiteX6-1181" fmla="*/ 1148389 w 1434434"/>
                    <a:gd name="connsiteY6-1182" fmla="*/ 343575 h 884037"/>
                    <a:gd name="connsiteX7-1183" fmla="*/ 1296201 w 1434434"/>
                    <a:gd name="connsiteY7-1184" fmla="*/ 302015 h 884037"/>
                    <a:gd name="connsiteX8-1185" fmla="*/ 1384658 w 1434434"/>
                    <a:gd name="connsiteY8-1186" fmla="*/ 308454 h 884037"/>
                    <a:gd name="connsiteX9-1187" fmla="*/ 1434434 w 1434434"/>
                    <a:gd name="connsiteY9-1188" fmla="*/ 323357 h 884037"/>
                    <a:gd name="connsiteX10-1189" fmla="*/ 1292075 w 1434434"/>
                    <a:gd name="connsiteY10-1190" fmla="*/ 543632 h 884037"/>
                    <a:gd name="connsiteX11-1191" fmla="*/ 0 w 1434434"/>
                    <a:gd name="connsiteY11-1192" fmla="*/ 884037 h 884037"/>
                    <a:gd name="connsiteX0-1193" fmla="*/ 0 w 1434434"/>
                    <a:gd name="connsiteY0-1194" fmla="*/ 877804 h 877804"/>
                    <a:gd name="connsiteX1-1195" fmla="*/ 750565 w 1434434"/>
                    <a:gd name="connsiteY1-1196" fmla="*/ 376599 h 877804"/>
                    <a:gd name="connsiteX2-1197" fmla="*/ 903636 w 1434434"/>
                    <a:gd name="connsiteY2-1198" fmla="*/ 157873 h 877804"/>
                    <a:gd name="connsiteX3-1199" fmla="*/ 1044681 w 1434434"/>
                    <a:gd name="connsiteY3-1200" fmla="*/ 720 h 877804"/>
                    <a:gd name="connsiteX4-1201" fmla="*/ 1024382 w 1434434"/>
                    <a:gd name="connsiteY4-1202" fmla="*/ 143016 h 877804"/>
                    <a:gd name="connsiteX5-1203" fmla="*/ 1023860 w 1434434"/>
                    <a:gd name="connsiteY5-1204" fmla="*/ 277161 h 877804"/>
                    <a:gd name="connsiteX6-1205" fmla="*/ 1082709 w 1434434"/>
                    <a:gd name="connsiteY6-1206" fmla="*/ 293704 h 877804"/>
                    <a:gd name="connsiteX7-1207" fmla="*/ 1148389 w 1434434"/>
                    <a:gd name="connsiteY7-1208" fmla="*/ 337342 h 877804"/>
                    <a:gd name="connsiteX8-1209" fmla="*/ 1296201 w 1434434"/>
                    <a:gd name="connsiteY8-1210" fmla="*/ 295782 h 877804"/>
                    <a:gd name="connsiteX9-1211" fmla="*/ 1384658 w 1434434"/>
                    <a:gd name="connsiteY9-1212" fmla="*/ 302221 h 877804"/>
                    <a:gd name="connsiteX10-1213" fmla="*/ 1434434 w 1434434"/>
                    <a:gd name="connsiteY10-1214" fmla="*/ 317124 h 877804"/>
                    <a:gd name="connsiteX11-1215" fmla="*/ 1292075 w 1434434"/>
                    <a:gd name="connsiteY11-1216" fmla="*/ 537399 h 877804"/>
                    <a:gd name="connsiteX12" fmla="*/ 0 w 1434434"/>
                    <a:gd name="connsiteY12" fmla="*/ 877804 h 877804"/>
                    <a:gd name="connsiteX0-1217" fmla="*/ 0 w 1434434"/>
                    <a:gd name="connsiteY0-1218" fmla="*/ 877804 h 877804"/>
                    <a:gd name="connsiteX1-1219" fmla="*/ 750565 w 1434434"/>
                    <a:gd name="connsiteY1-1220" fmla="*/ 376599 h 877804"/>
                    <a:gd name="connsiteX2-1221" fmla="*/ 903636 w 1434434"/>
                    <a:gd name="connsiteY2-1222" fmla="*/ 157873 h 877804"/>
                    <a:gd name="connsiteX3-1223" fmla="*/ 1044681 w 1434434"/>
                    <a:gd name="connsiteY3-1224" fmla="*/ 720 h 877804"/>
                    <a:gd name="connsiteX4-1225" fmla="*/ 1024382 w 1434434"/>
                    <a:gd name="connsiteY4-1226" fmla="*/ 143016 h 877804"/>
                    <a:gd name="connsiteX5-1227" fmla="*/ 1023860 w 1434434"/>
                    <a:gd name="connsiteY5-1228" fmla="*/ 277161 h 877804"/>
                    <a:gd name="connsiteX6-1229" fmla="*/ 1082709 w 1434434"/>
                    <a:gd name="connsiteY6-1230" fmla="*/ 293704 h 877804"/>
                    <a:gd name="connsiteX7-1231" fmla="*/ 1148389 w 1434434"/>
                    <a:gd name="connsiteY7-1232" fmla="*/ 337342 h 877804"/>
                    <a:gd name="connsiteX8-1233" fmla="*/ 1296201 w 1434434"/>
                    <a:gd name="connsiteY8-1234" fmla="*/ 295782 h 877804"/>
                    <a:gd name="connsiteX9-1235" fmla="*/ 1384658 w 1434434"/>
                    <a:gd name="connsiteY9-1236" fmla="*/ 302221 h 877804"/>
                    <a:gd name="connsiteX10-1237" fmla="*/ 1434434 w 1434434"/>
                    <a:gd name="connsiteY10-1238" fmla="*/ 317124 h 877804"/>
                    <a:gd name="connsiteX11-1239" fmla="*/ 1292075 w 1434434"/>
                    <a:gd name="connsiteY11-1240" fmla="*/ 537399 h 877804"/>
                    <a:gd name="connsiteX12-1241" fmla="*/ 0 w 1434434"/>
                    <a:gd name="connsiteY12-1242" fmla="*/ 877804 h 877804"/>
                    <a:gd name="connsiteX0-1243" fmla="*/ 0 w 1434434"/>
                    <a:gd name="connsiteY0-1244" fmla="*/ 877804 h 877804"/>
                    <a:gd name="connsiteX1-1245" fmla="*/ 750565 w 1434434"/>
                    <a:gd name="connsiteY1-1246" fmla="*/ 376599 h 877804"/>
                    <a:gd name="connsiteX2-1247" fmla="*/ 854303 w 1434434"/>
                    <a:gd name="connsiteY2-1248" fmla="*/ 222174 h 877804"/>
                    <a:gd name="connsiteX3-1249" fmla="*/ 1044681 w 1434434"/>
                    <a:gd name="connsiteY3-1250" fmla="*/ 720 h 877804"/>
                    <a:gd name="connsiteX4-1251" fmla="*/ 1024382 w 1434434"/>
                    <a:gd name="connsiteY4-1252" fmla="*/ 143016 h 877804"/>
                    <a:gd name="connsiteX5-1253" fmla="*/ 1023860 w 1434434"/>
                    <a:gd name="connsiteY5-1254" fmla="*/ 277161 h 877804"/>
                    <a:gd name="connsiteX6-1255" fmla="*/ 1082709 w 1434434"/>
                    <a:gd name="connsiteY6-1256" fmla="*/ 293704 h 877804"/>
                    <a:gd name="connsiteX7-1257" fmla="*/ 1148389 w 1434434"/>
                    <a:gd name="connsiteY7-1258" fmla="*/ 337342 h 877804"/>
                    <a:gd name="connsiteX8-1259" fmla="*/ 1296201 w 1434434"/>
                    <a:gd name="connsiteY8-1260" fmla="*/ 295782 h 877804"/>
                    <a:gd name="connsiteX9-1261" fmla="*/ 1384658 w 1434434"/>
                    <a:gd name="connsiteY9-1262" fmla="*/ 302221 h 877804"/>
                    <a:gd name="connsiteX10-1263" fmla="*/ 1434434 w 1434434"/>
                    <a:gd name="connsiteY10-1264" fmla="*/ 317124 h 877804"/>
                    <a:gd name="connsiteX11-1265" fmla="*/ 1292075 w 1434434"/>
                    <a:gd name="connsiteY11-1266" fmla="*/ 537399 h 877804"/>
                    <a:gd name="connsiteX12-1267" fmla="*/ 0 w 1434434"/>
                    <a:gd name="connsiteY12-1268" fmla="*/ 877804 h 877804"/>
                    <a:gd name="connsiteX0-1269" fmla="*/ 0 w 1434434"/>
                    <a:gd name="connsiteY0-1270" fmla="*/ 877804 h 877804"/>
                    <a:gd name="connsiteX1-1271" fmla="*/ 742169 w 1434434"/>
                    <a:gd name="connsiteY1-1272" fmla="*/ 373264 h 877804"/>
                    <a:gd name="connsiteX2-1273" fmla="*/ 854303 w 1434434"/>
                    <a:gd name="connsiteY2-1274" fmla="*/ 222174 h 877804"/>
                    <a:gd name="connsiteX3-1275" fmla="*/ 1044681 w 1434434"/>
                    <a:gd name="connsiteY3-1276" fmla="*/ 720 h 877804"/>
                    <a:gd name="connsiteX4-1277" fmla="*/ 1024382 w 1434434"/>
                    <a:gd name="connsiteY4-1278" fmla="*/ 143016 h 877804"/>
                    <a:gd name="connsiteX5-1279" fmla="*/ 1023860 w 1434434"/>
                    <a:gd name="connsiteY5-1280" fmla="*/ 277161 h 877804"/>
                    <a:gd name="connsiteX6-1281" fmla="*/ 1082709 w 1434434"/>
                    <a:gd name="connsiteY6-1282" fmla="*/ 293704 h 877804"/>
                    <a:gd name="connsiteX7-1283" fmla="*/ 1148389 w 1434434"/>
                    <a:gd name="connsiteY7-1284" fmla="*/ 337342 h 877804"/>
                    <a:gd name="connsiteX8-1285" fmla="*/ 1296201 w 1434434"/>
                    <a:gd name="connsiteY8-1286" fmla="*/ 295782 h 877804"/>
                    <a:gd name="connsiteX9-1287" fmla="*/ 1384658 w 1434434"/>
                    <a:gd name="connsiteY9-1288" fmla="*/ 302221 h 877804"/>
                    <a:gd name="connsiteX10-1289" fmla="*/ 1434434 w 1434434"/>
                    <a:gd name="connsiteY10-1290" fmla="*/ 317124 h 877804"/>
                    <a:gd name="connsiteX11-1291" fmla="*/ 1292075 w 1434434"/>
                    <a:gd name="connsiteY11-1292" fmla="*/ 537399 h 877804"/>
                    <a:gd name="connsiteX12-1293" fmla="*/ 0 w 1434434"/>
                    <a:gd name="connsiteY12-1294" fmla="*/ 877804 h 877804"/>
                    <a:gd name="connsiteX0-1295" fmla="*/ 0 w 1434434"/>
                    <a:gd name="connsiteY0-1296" fmla="*/ 974817 h 974817"/>
                    <a:gd name="connsiteX1-1297" fmla="*/ 742169 w 1434434"/>
                    <a:gd name="connsiteY1-1298" fmla="*/ 470277 h 974817"/>
                    <a:gd name="connsiteX2-1299" fmla="*/ 854303 w 1434434"/>
                    <a:gd name="connsiteY2-1300" fmla="*/ 319187 h 974817"/>
                    <a:gd name="connsiteX3-1301" fmla="*/ 1132092 w 1434434"/>
                    <a:gd name="connsiteY3-1302" fmla="*/ 421 h 974817"/>
                    <a:gd name="connsiteX4-1303" fmla="*/ 1024382 w 1434434"/>
                    <a:gd name="connsiteY4-1304" fmla="*/ 240029 h 974817"/>
                    <a:gd name="connsiteX5-1305" fmla="*/ 1023860 w 1434434"/>
                    <a:gd name="connsiteY5-1306" fmla="*/ 374174 h 974817"/>
                    <a:gd name="connsiteX6-1307" fmla="*/ 1082709 w 1434434"/>
                    <a:gd name="connsiteY6-1308" fmla="*/ 390717 h 974817"/>
                    <a:gd name="connsiteX7-1309" fmla="*/ 1148389 w 1434434"/>
                    <a:gd name="connsiteY7-1310" fmla="*/ 434355 h 974817"/>
                    <a:gd name="connsiteX8-1311" fmla="*/ 1296201 w 1434434"/>
                    <a:gd name="connsiteY8-1312" fmla="*/ 392795 h 974817"/>
                    <a:gd name="connsiteX9-1313" fmla="*/ 1384658 w 1434434"/>
                    <a:gd name="connsiteY9-1314" fmla="*/ 399234 h 974817"/>
                    <a:gd name="connsiteX10-1315" fmla="*/ 1434434 w 1434434"/>
                    <a:gd name="connsiteY10-1316" fmla="*/ 414137 h 974817"/>
                    <a:gd name="connsiteX11-1317" fmla="*/ 1292075 w 1434434"/>
                    <a:gd name="connsiteY11-1318" fmla="*/ 634412 h 974817"/>
                    <a:gd name="connsiteX12-1319" fmla="*/ 0 w 1434434"/>
                    <a:gd name="connsiteY12-1320" fmla="*/ 974817 h 974817"/>
                    <a:gd name="connsiteX0-1321" fmla="*/ 0 w 1434434"/>
                    <a:gd name="connsiteY0-1322" fmla="*/ 1030080 h 1030080"/>
                    <a:gd name="connsiteX1-1323" fmla="*/ 742169 w 1434434"/>
                    <a:gd name="connsiteY1-1324" fmla="*/ 525540 h 1030080"/>
                    <a:gd name="connsiteX2-1325" fmla="*/ 854303 w 1434434"/>
                    <a:gd name="connsiteY2-1326" fmla="*/ 374450 h 1030080"/>
                    <a:gd name="connsiteX3-1327" fmla="*/ 1169346 w 1434434"/>
                    <a:gd name="connsiteY3-1328" fmla="*/ 340 h 1030080"/>
                    <a:gd name="connsiteX4-1329" fmla="*/ 1024382 w 1434434"/>
                    <a:gd name="connsiteY4-1330" fmla="*/ 295292 h 1030080"/>
                    <a:gd name="connsiteX5-1331" fmla="*/ 1023860 w 1434434"/>
                    <a:gd name="connsiteY5-1332" fmla="*/ 429437 h 1030080"/>
                    <a:gd name="connsiteX6-1333" fmla="*/ 1082709 w 1434434"/>
                    <a:gd name="connsiteY6-1334" fmla="*/ 445980 h 1030080"/>
                    <a:gd name="connsiteX7-1335" fmla="*/ 1148389 w 1434434"/>
                    <a:gd name="connsiteY7-1336" fmla="*/ 489618 h 1030080"/>
                    <a:gd name="connsiteX8-1337" fmla="*/ 1296201 w 1434434"/>
                    <a:gd name="connsiteY8-1338" fmla="*/ 448058 h 1030080"/>
                    <a:gd name="connsiteX9-1339" fmla="*/ 1384658 w 1434434"/>
                    <a:gd name="connsiteY9-1340" fmla="*/ 454497 h 1030080"/>
                    <a:gd name="connsiteX10-1341" fmla="*/ 1434434 w 1434434"/>
                    <a:gd name="connsiteY10-1342" fmla="*/ 469400 h 1030080"/>
                    <a:gd name="connsiteX11-1343" fmla="*/ 1292075 w 1434434"/>
                    <a:gd name="connsiteY11-1344" fmla="*/ 689675 h 1030080"/>
                    <a:gd name="connsiteX12-1345" fmla="*/ 0 w 1434434"/>
                    <a:gd name="connsiteY12-1346" fmla="*/ 1030080 h 1030080"/>
                    <a:gd name="connsiteX0-1347" fmla="*/ 0 w 1434434"/>
                    <a:gd name="connsiteY0-1348" fmla="*/ 1030080 h 1030080"/>
                    <a:gd name="connsiteX1-1349" fmla="*/ 742169 w 1434434"/>
                    <a:gd name="connsiteY1-1350" fmla="*/ 525540 h 1030080"/>
                    <a:gd name="connsiteX2-1351" fmla="*/ 899747 w 1434434"/>
                    <a:gd name="connsiteY2-1352" fmla="*/ 316857 h 1030080"/>
                    <a:gd name="connsiteX3-1353" fmla="*/ 1169346 w 1434434"/>
                    <a:gd name="connsiteY3-1354" fmla="*/ 340 h 1030080"/>
                    <a:gd name="connsiteX4-1355" fmla="*/ 1024382 w 1434434"/>
                    <a:gd name="connsiteY4-1356" fmla="*/ 295292 h 1030080"/>
                    <a:gd name="connsiteX5-1357" fmla="*/ 1023860 w 1434434"/>
                    <a:gd name="connsiteY5-1358" fmla="*/ 429437 h 1030080"/>
                    <a:gd name="connsiteX6-1359" fmla="*/ 1082709 w 1434434"/>
                    <a:gd name="connsiteY6-1360" fmla="*/ 445980 h 1030080"/>
                    <a:gd name="connsiteX7-1361" fmla="*/ 1148389 w 1434434"/>
                    <a:gd name="connsiteY7-1362" fmla="*/ 489618 h 1030080"/>
                    <a:gd name="connsiteX8-1363" fmla="*/ 1296201 w 1434434"/>
                    <a:gd name="connsiteY8-1364" fmla="*/ 448058 h 1030080"/>
                    <a:gd name="connsiteX9-1365" fmla="*/ 1384658 w 1434434"/>
                    <a:gd name="connsiteY9-1366" fmla="*/ 454497 h 1030080"/>
                    <a:gd name="connsiteX10-1367" fmla="*/ 1434434 w 1434434"/>
                    <a:gd name="connsiteY10-1368" fmla="*/ 469400 h 1030080"/>
                    <a:gd name="connsiteX11-1369" fmla="*/ 1292075 w 1434434"/>
                    <a:gd name="connsiteY11-1370" fmla="*/ 689675 h 1030080"/>
                    <a:gd name="connsiteX12-1371" fmla="*/ 0 w 1434434"/>
                    <a:gd name="connsiteY12-1372" fmla="*/ 1030080 h 1030080"/>
                    <a:gd name="connsiteX0-1373" fmla="*/ 0 w 1440576"/>
                    <a:gd name="connsiteY0-1374" fmla="*/ 1031765 h 1031765"/>
                    <a:gd name="connsiteX1-1375" fmla="*/ 748311 w 1440576"/>
                    <a:gd name="connsiteY1-1376" fmla="*/ 525540 h 1031765"/>
                    <a:gd name="connsiteX2-1377" fmla="*/ 905889 w 1440576"/>
                    <a:gd name="connsiteY2-1378" fmla="*/ 316857 h 1031765"/>
                    <a:gd name="connsiteX3-1379" fmla="*/ 1175488 w 1440576"/>
                    <a:gd name="connsiteY3-1380" fmla="*/ 340 h 1031765"/>
                    <a:gd name="connsiteX4-1381" fmla="*/ 1030524 w 1440576"/>
                    <a:gd name="connsiteY4-1382" fmla="*/ 295292 h 1031765"/>
                    <a:gd name="connsiteX5-1383" fmla="*/ 1030002 w 1440576"/>
                    <a:gd name="connsiteY5-1384" fmla="*/ 429437 h 1031765"/>
                    <a:gd name="connsiteX6-1385" fmla="*/ 1088851 w 1440576"/>
                    <a:gd name="connsiteY6-1386" fmla="*/ 445980 h 1031765"/>
                    <a:gd name="connsiteX7-1387" fmla="*/ 1154531 w 1440576"/>
                    <a:gd name="connsiteY7-1388" fmla="*/ 489618 h 1031765"/>
                    <a:gd name="connsiteX8-1389" fmla="*/ 1302343 w 1440576"/>
                    <a:gd name="connsiteY8-1390" fmla="*/ 448058 h 1031765"/>
                    <a:gd name="connsiteX9-1391" fmla="*/ 1390800 w 1440576"/>
                    <a:gd name="connsiteY9-1392" fmla="*/ 454497 h 1031765"/>
                    <a:gd name="connsiteX10-1393" fmla="*/ 1440576 w 1440576"/>
                    <a:gd name="connsiteY10-1394" fmla="*/ 469400 h 1031765"/>
                    <a:gd name="connsiteX11-1395" fmla="*/ 1298217 w 1440576"/>
                    <a:gd name="connsiteY11-1396" fmla="*/ 689675 h 1031765"/>
                    <a:gd name="connsiteX12-1397" fmla="*/ 0 w 1440576"/>
                    <a:gd name="connsiteY12-1398" fmla="*/ 1031765 h 1031765"/>
                    <a:gd name="connsiteX0-1399" fmla="*/ 0 w 1168053"/>
                    <a:gd name="connsiteY0-1400" fmla="*/ 962610 h 962610"/>
                    <a:gd name="connsiteX1-1401" fmla="*/ 475788 w 1168053"/>
                    <a:gd name="connsiteY1-1402" fmla="*/ 525540 h 962610"/>
                    <a:gd name="connsiteX2-1403" fmla="*/ 633366 w 1168053"/>
                    <a:gd name="connsiteY2-1404" fmla="*/ 316857 h 962610"/>
                    <a:gd name="connsiteX3-1405" fmla="*/ 902965 w 1168053"/>
                    <a:gd name="connsiteY3-1406" fmla="*/ 340 h 962610"/>
                    <a:gd name="connsiteX4-1407" fmla="*/ 758001 w 1168053"/>
                    <a:gd name="connsiteY4-1408" fmla="*/ 295292 h 962610"/>
                    <a:gd name="connsiteX5-1409" fmla="*/ 757479 w 1168053"/>
                    <a:gd name="connsiteY5-1410" fmla="*/ 429437 h 962610"/>
                    <a:gd name="connsiteX6-1411" fmla="*/ 816328 w 1168053"/>
                    <a:gd name="connsiteY6-1412" fmla="*/ 445980 h 962610"/>
                    <a:gd name="connsiteX7-1413" fmla="*/ 882008 w 1168053"/>
                    <a:gd name="connsiteY7-1414" fmla="*/ 489618 h 962610"/>
                    <a:gd name="connsiteX8-1415" fmla="*/ 1029820 w 1168053"/>
                    <a:gd name="connsiteY8-1416" fmla="*/ 448058 h 962610"/>
                    <a:gd name="connsiteX9-1417" fmla="*/ 1118277 w 1168053"/>
                    <a:gd name="connsiteY9-1418" fmla="*/ 454497 h 962610"/>
                    <a:gd name="connsiteX10-1419" fmla="*/ 1168053 w 1168053"/>
                    <a:gd name="connsiteY10-1420" fmla="*/ 469400 h 962610"/>
                    <a:gd name="connsiteX11-1421" fmla="*/ 1025694 w 1168053"/>
                    <a:gd name="connsiteY11-1422" fmla="*/ 689675 h 962610"/>
                    <a:gd name="connsiteX12-1423" fmla="*/ 0 w 1168053"/>
                    <a:gd name="connsiteY12-1424" fmla="*/ 962610 h 962610"/>
                    <a:gd name="connsiteX0-1425" fmla="*/ 0 w 1168053"/>
                    <a:gd name="connsiteY0-1426" fmla="*/ 962610 h 962610"/>
                    <a:gd name="connsiteX1-1427" fmla="*/ 305627 w 1168053"/>
                    <a:gd name="connsiteY1-1428" fmla="*/ 683173 h 962610"/>
                    <a:gd name="connsiteX2-1429" fmla="*/ 475788 w 1168053"/>
                    <a:gd name="connsiteY2-1430" fmla="*/ 525540 h 962610"/>
                    <a:gd name="connsiteX3-1431" fmla="*/ 633366 w 1168053"/>
                    <a:gd name="connsiteY3-1432" fmla="*/ 316857 h 962610"/>
                    <a:gd name="connsiteX4-1433" fmla="*/ 902965 w 1168053"/>
                    <a:gd name="connsiteY4-1434" fmla="*/ 340 h 962610"/>
                    <a:gd name="connsiteX5-1435" fmla="*/ 758001 w 1168053"/>
                    <a:gd name="connsiteY5-1436" fmla="*/ 295292 h 962610"/>
                    <a:gd name="connsiteX6-1437" fmla="*/ 757479 w 1168053"/>
                    <a:gd name="connsiteY6-1438" fmla="*/ 429437 h 962610"/>
                    <a:gd name="connsiteX7-1439" fmla="*/ 816328 w 1168053"/>
                    <a:gd name="connsiteY7-1440" fmla="*/ 445980 h 962610"/>
                    <a:gd name="connsiteX8-1441" fmla="*/ 882008 w 1168053"/>
                    <a:gd name="connsiteY8-1442" fmla="*/ 489618 h 962610"/>
                    <a:gd name="connsiteX9-1443" fmla="*/ 1029820 w 1168053"/>
                    <a:gd name="connsiteY9-1444" fmla="*/ 448058 h 962610"/>
                    <a:gd name="connsiteX10-1445" fmla="*/ 1118277 w 1168053"/>
                    <a:gd name="connsiteY10-1446" fmla="*/ 454497 h 962610"/>
                    <a:gd name="connsiteX11-1447" fmla="*/ 1168053 w 1168053"/>
                    <a:gd name="connsiteY11-1448" fmla="*/ 469400 h 962610"/>
                    <a:gd name="connsiteX12-1449" fmla="*/ 1025694 w 1168053"/>
                    <a:gd name="connsiteY12-1450" fmla="*/ 689675 h 962610"/>
                    <a:gd name="connsiteX13" fmla="*/ 0 w 1168053"/>
                    <a:gd name="connsiteY13" fmla="*/ 962610 h 962610"/>
                    <a:gd name="connsiteX0-1451" fmla="*/ 0 w 1168053"/>
                    <a:gd name="connsiteY0-1452" fmla="*/ 962610 h 962610"/>
                    <a:gd name="connsiteX1-1453" fmla="*/ 231479 w 1168053"/>
                    <a:gd name="connsiteY1-1454" fmla="*/ 579440 h 962610"/>
                    <a:gd name="connsiteX2-1455" fmla="*/ 475788 w 1168053"/>
                    <a:gd name="connsiteY2-1456" fmla="*/ 525540 h 962610"/>
                    <a:gd name="connsiteX3-1457" fmla="*/ 633366 w 1168053"/>
                    <a:gd name="connsiteY3-1458" fmla="*/ 316857 h 962610"/>
                    <a:gd name="connsiteX4-1459" fmla="*/ 902965 w 1168053"/>
                    <a:gd name="connsiteY4-1460" fmla="*/ 340 h 962610"/>
                    <a:gd name="connsiteX5-1461" fmla="*/ 758001 w 1168053"/>
                    <a:gd name="connsiteY5-1462" fmla="*/ 295292 h 962610"/>
                    <a:gd name="connsiteX6-1463" fmla="*/ 757479 w 1168053"/>
                    <a:gd name="connsiteY6-1464" fmla="*/ 429437 h 962610"/>
                    <a:gd name="connsiteX7-1465" fmla="*/ 816328 w 1168053"/>
                    <a:gd name="connsiteY7-1466" fmla="*/ 445980 h 962610"/>
                    <a:gd name="connsiteX8-1467" fmla="*/ 882008 w 1168053"/>
                    <a:gd name="connsiteY8-1468" fmla="*/ 489618 h 962610"/>
                    <a:gd name="connsiteX9-1469" fmla="*/ 1029820 w 1168053"/>
                    <a:gd name="connsiteY9-1470" fmla="*/ 448058 h 962610"/>
                    <a:gd name="connsiteX10-1471" fmla="*/ 1118277 w 1168053"/>
                    <a:gd name="connsiteY10-1472" fmla="*/ 454497 h 962610"/>
                    <a:gd name="connsiteX11-1473" fmla="*/ 1168053 w 1168053"/>
                    <a:gd name="connsiteY11-1474" fmla="*/ 469400 h 962610"/>
                    <a:gd name="connsiteX12-1475" fmla="*/ 1025694 w 1168053"/>
                    <a:gd name="connsiteY12-1476" fmla="*/ 689675 h 962610"/>
                    <a:gd name="connsiteX13-1477" fmla="*/ 0 w 1168053"/>
                    <a:gd name="connsiteY13-1478" fmla="*/ 962610 h 962610"/>
                    <a:gd name="connsiteX0-1479" fmla="*/ 0 w 1168053"/>
                    <a:gd name="connsiteY0-1480" fmla="*/ 962610 h 962610"/>
                    <a:gd name="connsiteX1-1481" fmla="*/ 231479 w 1168053"/>
                    <a:gd name="connsiteY1-1482" fmla="*/ 579440 h 962610"/>
                    <a:gd name="connsiteX2-1483" fmla="*/ 352899 w 1168053"/>
                    <a:gd name="connsiteY2-1484" fmla="*/ 563037 h 962610"/>
                    <a:gd name="connsiteX3-1485" fmla="*/ 475788 w 1168053"/>
                    <a:gd name="connsiteY3-1486" fmla="*/ 525540 h 962610"/>
                    <a:gd name="connsiteX4-1487" fmla="*/ 633366 w 1168053"/>
                    <a:gd name="connsiteY4-1488" fmla="*/ 316857 h 962610"/>
                    <a:gd name="connsiteX5-1489" fmla="*/ 902965 w 1168053"/>
                    <a:gd name="connsiteY5-1490" fmla="*/ 340 h 962610"/>
                    <a:gd name="connsiteX6-1491" fmla="*/ 758001 w 1168053"/>
                    <a:gd name="connsiteY6-1492" fmla="*/ 295292 h 962610"/>
                    <a:gd name="connsiteX7-1493" fmla="*/ 757479 w 1168053"/>
                    <a:gd name="connsiteY7-1494" fmla="*/ 429437 h 962610"/>
                    <a:gd name="connsiteX8-1495" fmla="*/ 816328 w 1168053"/>
                    <a:gd name="connsiteY8-1496" fmla="*/ 445980 h 962610"/>
                    <a:gd name="connsiteX9-1497" fmla="*/ 882008 w 1168053"/>
                    <a:gd name="connsiteY9-1498" fmla="*/ 489618 h 962610"/>
                    <a:gd name="connsiteX10-1499" fmla="*/ 1029820 w 1168053"/>
                    <a:gd name="connsiteY10-1500" fmla="*/ 448058 h 962610"/>
                    <a:gd name="connsiteX11-1501" fmla="*/ 1118277 w 1168053"/>
                    <a:gd name="connsiteY11-1502" fmla="*/ 454497 h 962610"/>
                    <a:gd name="connsiteX12-1503" fmla="*/ 1168053 w 1168053"/>
                    <a:gd name="connsiteY12-1504" fmla="*/ 469400 h 962610"/>
                    <a:gd name="connsiteX13-1505" fmla="*/ 1025694 w 1168053"/>
                    <a:gd name="connsiteY13-1506" fmla="*/ 689675 h 962610"/>
                    <a:gd name="connsiteX14" fmla="*/ 0 w 1168053"/>
                    <a:gd name="connsiteY14" fmla="*/ 962610 h 962610"/>
                    <a:gd name="connsiteX0-1507" fmla="*/ 0 w 1168053"/>
                    <a:gd name="connsiteY0-1508" fmla="*/ 962610 h 962610"/>
                    <a:gd name="connsiteX1-1509" fmla="*/ 231479 w 1168053"/>
                    <a:gd name="connsiteY1-1510" fmla="*/ 579440 h 962610"/>
                    <a:gd name="connsiteX2-1511" fmla="*/ 469128 w 1168053"/>
                    <a:gd name="connsiteY2-1512" fmla="*/ 237851 h 962610"/>
                    <a:gd name="connsiteX3-1513" fmla="*/ 475788 w 1168053"/>
                    <a:gd name="connsiteY3-1514" fmla="*/ 525540 h 962610"/>
                    <a:gd name="connsiteX4-1515" fmla="*/ 633366 w 1168053"/>
                    <a:gd name="connsiteY4-1516" fmla="*/ 316857 h 962610"/>
                    <a:gd name="connsiteX5-1517" fmla="*/ 902965 w 1168053"/>
                    <a:gd name="connsiteY5-1518" fmla="*/ 340 h 962610"/>
                    <a:gd name="connsiteX6-1519" fmla="*/ 758001 w 1168053"/>
                    <a:gd name="connsiteY6-1520" fmla="*/ 295292 h 962610"/>
                    <a:gd name="connsiteX7-1521" fmla="*/ 757479 w 1168053"/>
                    <a:gd name="connsiteY7-1522" fmla="*/ 429437 h 962610"/>
                    <a:gd name="connsiteX8-1523" fmla="*/ 816328 w 1168053"/>
                    <a:gd name="connsiteY8-1524" fmla="*/ 445980 h 962610"/>
                    <a:gd name="connsiteX9-1525" fmla="*/ 882008 w 1168053"/>
                    <a:gd name="connsiteY9-1526" fmla="*/ 489618 h 962610"/>
                    <a:gd name="connsiteX10-1527" fmla="*/ 1029820 w 1168053"/>
                    <a:gd name="connsiteY10-1528" fmla="*/ 448058 h 962610"/>
                    <a:gd name="connsiteX11-1529" fmla="*/ 1118277 w 1168053"/>
                    <a:gd name="connsiteY11-1530" fmla="*/ 454497 h 962610"/>
                    <a:gd name="connsiteX12-1531" fmla="*/ 1168053 w 1168053"/>
                    <a:gd name="connsiteY12-1532" fmla="*/ 469400 h 962610"/>
                    <a:gd name="connsiteX13-1533" fmla="*/ 1025694 w 1168053"/>
                    <a:gd name="connsiteY13-1534" fmla="*/ 689675 h 962610"/>
                    <a:gd name="connsiteX14-1535" fmla="*/ 0 w 1168053"/>
                    <a:gd name="connsiteY14-1536" fmla="*/ 962610 h 962610"/>
                    <a:gd name="connsiteX0-1537" fmla="*/ 0 w 1168053"/>
                    <a:gd name="connsiteY0-1538" fmla="*/ 962610 h 962610"/>
                    <a:gd name="connsiteX1-1539" fmla="*/ 231479 w 1168053"/>
                    <a:gd name="connsiteY1-1540" fmla="*/ 579440 h 962610"/>
                    <a:gd name="connsiteX2-1541" fmla="*/ 361050 w 1168053"/>
                    <a:gd name="connsiteY2-1542" fmla="*/ 391596 h 962610"/>
                    <a:gd name="connsiteX3-1543" fmla="*/ 469128 w 1168053"/>
                    <a:gd name="connsiteY3-1544" fmla="*/ 237851 h 962610"/>
                    <a:gd name="connsiteX4-1545" fmla="*/ 475788 w 1168053"/>
                    <a:gd name="connsiteY4-1546" fmla="*/ 525540 h 962610"/>
                    <a:gd name="connsiteX5-1547" fmla="*/ 633366 w 1168053"/>
                    <a:gd name="connsiteY5-1548" fmla="*/ 316857 h 962610"/>
                    <a:gd name="connsiteX6-1549" fmla="*/ 902965 w 1168053"/>
                    <a:gd name="connsiteY6-1550" fmla="*/ 340 h 962610"/>
                    <a:gd name="connsiteX7-1551" fmla="*/ 758001 w 1168053"/>
                    <a:gd name="connsiteY7-1552" fmla="*/ 295292 h 962610"/>
                    <a:gd name="connsiteX8-1553" fmla="*/ 757479 w 1168053"/>
                    <a:gd name="connsiteY8-1554" fmla="*/ 429437 h 962610"/>
                    <a:gd name="connsiteX9-1555" fmla="*/ 816328 w 1168053"/>
                    <a:gd name="connsiteY9-1556" fmla="*/ 445980 h 962610"/>
                    <a:gd name="connsiteX10-1557" fmla="*/ 882008 w 1168053"/>
                    <a:gd name="connsiteY10-1558" fmla="*/ 489618 h 962610"/>
                    <a:gd name="connsiteX11-1559" fmla="*/ 1029820 w 1168053"/>
                    <a:gd name="connsiteY11-1560" fmla="*/ 448058 h 962610"/>
                    <a:gd name="connsiteX12-1561" fmla="*/ 1118277 w 1168053"/>
                    <a:gd name="connsiteY12-1562" fmla="*/ 454497 h 962610"/>
                    <a:gd name="connsiteX13-1563" fmla="*/ 1168053 w 1168053"/>
                    <a:gd name="connsiteY13-1564" fmla="*/ 469400 h 962610"/>
                    <a:gd name="connsiteX14-1565" fmla="*/ 1025694 w 1168053"/>
                    <a:gd name="connsiteY14-1566" fmla="*/ 689675 h 962610"/>
                    <a:gd name="connsiteX15" fmla="*/ 0 w 1168053"/>
                    <a:gd name="connsiteY15" fmla="*/ 962610 h 962610"/>
                    <a:gd name="connsiteX0-1567" fmla="*/ 0 w 1168053"/>
                    <a:gd name="connsiteY0-1568" fmla="*/ 962610 h 962610"/>
                    <a:gd name="connsiteX1-1569" fmla="*/ 231479 w 1168053"/>
                    <a:gd name="connsiteY1-1570" fmla="*/ 579440 h 962610"/>
                    <a:gd name="connsiteX2-1571" fmla="*/ 408322 w 1168053"/>
                    <a:gd name="connsiteY2-1572" fmla="*/ 271459 h 962610"/>
                    <a:gd name="connsiteX3-1573" fmla="*/ 469128 w 1168053"/>
                    <a:gd name="connsiteY3-1574" fmla="*/ 237851 h 962610"/>
                    <a:gd name="connsiteX4-1575" fmla="*/ 475788 w 1168053"/>
                    <a:gd name="connsiteY4-1576" fmla="*/ 525540 h 962610"/>
                    <a:gd name="connsiteX5-1577" fmla="*/ 633366 w 1168053"/>
                    <a:gd name="connsiteY5-1578" fmla="*/ 316857 h 962610"/>
                    <a:gd name="connsiteX6-1579" fmla="*/ 902965 w 1168053"/>
                    <a:gd name="connsiteY6-1580" fmla="*/ 340 h 962610"/>
                    <a:gd name="connsiteX7-1581" fmla="*/ 758001 w 1168053"/>
                    <a:gd name="connsiteY7-1582" fmla="*/ 295292 h 962610"/>
                    <a:gd name="connsiteX8-1583" fmla="*/ 757479 w 1168053"/>
                    <a:gd name="connsiteY8-1584" fmla="*/ 429437 h 962610"/>
                    <a:gd name="connsiteX9-1585" fmla="*/ 816328 w 1168053"/>
                    <a:gd name="connsiteY9-1586" fmla="*/ 445980 h 962610"/>
                    <a:gd name="connsiteX10-1587" fmla="*/ 882008 w 1168053"/>
                    <a:gd name="connsiteY10-1588" fmla="*/ 489618 h 962610"/>
                    <a:gd name="connsiteX11-1589" fmla="*/ 1029820 w 1168053"/>
                    <a:gd name="connsiteY11-1590" fmla="*/ 448058 h 962610"/>
                    <a:gd name="connsiteX12-1591" fmla="*/ 1118277 w 1168053"/>
                    <a:gd name="connsiteY12-1592" fmla="*/ 454497 h 962610"/>
                    <a:gd name="connsiteX13-1593" fmla="*/ 1168053 w 1168053"/>
                    <a:gd name="connsiteY13-1594" fmla="*/ 469400 h 962610"/>
                    <a:gd name="connsiteX14-1595" fmla="*/ 1025694 w 1168053"/>
                    <a:gd name="connsiteY14-1596" fmla="*/ 689675 h 962610"/>
                    <a:gd name="connsiteX15-1597" fmla="*/ 0 w 1168053"/>
                    <a:gd name="connsiteY15-1598" fmla="*/ 962610 h 962610"/>
                    <a:gd name="connsiteX0-1599" fmla="*/ 0 w 1168053"/>
                    <a:gd name="connsiteY0-1600" fmla="*/ 962610 h 962610"/>
                    <a:gd name="connsiteX1-1601" fmla="*/ 231479 w 1168053"/>
                    <a:gd name="connsiteY1-1602" fmla="*/ 579440 h 962610"/>
                    <a:gd name="connsiteX2-1603" fmla="*/ 321542 w 1168053"/>
                    <a:gd name="connsiteY2-1604" fmla="*/ 441919 h 962610"/>
                    <a:gd name="connsiteX3-1605" fmla="*/ 408322 w 1168053"/>
                    <a:gd name="connsiteY3-1606" fmla="*/ 271459 h 962610"/>
                    <a:gd name="connsiteX4-1607" fmla="*/ 469128 w 1168053"/>
                    <a:gd name="connsiteY4-1608" fmla="*/ 237851 h 962610"/>
                    <a:gd name="connsiteX5-1609" fmla="*/ 475788 w 1168053"/>
                    <a:gd name="connsiteY5-1610" fmla="*/ 525540 h 962610"/>
                    <a:gd name="connsiteX6-1611" fmla="*/ 633366 w 1168053"/>
                    <a:gd name="connsiteY6-1612" fmla="*/ 316857 h 962610"/>
                    <a:gd name="connsiteX7-1613" fmla="*/ 902965 w 1168053"/>
                    <a:gd name="connsiteY7-1614" fmla="*/ 340 h 962610"/>
                    <a:gd name="connsiteX8-1615" fmla="*/ 758001 w 1168053"/>
                    <a:gd name="connsiteY8-1616" fmla="*/ 295292 h 962610"/>
                    <a:gd name="connsiteX9-1617" fmla="*/ 757479 w 1168053"/>
                    <a:gd name="connsiteY9-1618" fmla="*/ 429437 h 962610"/>
                    <a:gd name="connsiteX10-1619" fmla="*/ 816328 w 1168053"/>
                    <a:gd name="connsiteY10-1620" fmla="*/ 445980 h 962610"/>
                    <a:gd name="connsiteX11-1621" fmla="*/ 882008 w 1168053"/>
                    <a:gd name="connsiteY11-1622" fmla="*/ 489618 h 962610"/>
                    <a:gd name="connsiteX12-1623" fmla="*/ 1029820 w 1168053"/>
                    <a:gd name="connsiteY12-1624" fmla="*/ 448058 h 962610"/>
                    <a:gd name="connsiteX13-1625" fmla="*/ 1118277 w 1168053"/>
                    <a:gd name="connsiteY13-1626" fmla="*/ 454497 h 962610"/>
                    <a:gd name="connsiteX14-1627" fmla="*/ 1168053 w 1168053"/>
                    <a:gd name="connsiteY14-1628" fmla="*/ 469400 h 962610"/>
                    <a:gd name="connsiteX15-1629" fmla="*/ 1025694 w 1168053"/>
                    <a:gd name="connsiteY15-1630" fmla="*/ 689675 h 962610"/>
                    <a:gd name="connsiteX16" fmla="*/ 0 w 1168053"/>
                    <a:gd name="connsiteY16" fmla="*/ 962610 h 962610"/>
                    <a:gd name="connsiteX0-1631" fmla="*/ 0 w 1168053"/>
                    <a:gd name="connsiteY0-1632" fmla="*/ 1186379 h 1186379"/>
                    <a:gd name="connsiteX1-1633" fmla="*/ 231479 w 1168053"/>
                    <a:gd name="connsiteY1-1634" fmla="*/ 803209 h 1186379"/>
                    <a:gd name="connsiteX2-1635" fmla="*/ 321542 w 1168053"/>
                    <a:gd name="connsiteY2-1636" fmla="*/ 665688 h 1186379"/>
                    <a:gd name="connsiteX3-1637" fmla="*/ 408322 w 1168053"/>
                    <a:gd name="connsiteY3-1638" fmla="*/ 495228 h 1186379"/>
                    <a:gd name="connsiteX4-1639" fmla="*/ 692007 w 1168053"/>
                    <a:gd name="connsiteY4-1640" fmla="*/ 0 h 1186379"/>
                    <a:gd name="connsiteX5-1641" fmla="*/ 475788 w 1168053"/>
                    <a:gd name="connsiteY5-1642" fmla="*/ 749309 h 1186379"/>
                    <a:gd name="connsiteX6-1643" fmla="*/ 633366 w 1168053"/>
                    <a:gd name="connsiteY6-1644" fmla="*/ 540626 h 1186379"/>
                    <a:gd name="connsiteX7-1645" fmla="*/ 902965 w 1168053"/>
                    <a:gd name="connsiteY7-1646" fmla="*/ 224109 h 1186379"/>
                    <a:gd name="connsiteX8-1647" fmla="*/ 758001 w 1168053"/>
                    <a:gd name="connsiteY8-1648" fmla="*/ 519061 h 1186379"/>
                    <a:gd name="connsiteX9-1649" fmla="*/ 757479 w 1168053"/>
                    <a:gd name="connsiteY9-1650" fmla="*/ 653206 h 1186379"/>
                    <a:gd name="connsiteX10-1651" fmla="*/ 816328 w 1168053"/>
                    <a:gd name="connsiteY10-1652" fmla="*/ 669749 h 1186379"/>
                    <a:gd name="connsiteX11-1653" fmla="*/ 882008 w 1168053"/>
                    <a:gd name="connsiteY11-1654" fmla="*/ 713387 h 1186379"/>
                    <a:gd name="connsiteX12-1655" fmla="*/ 1029820 w 1168053"/>
                    <a:gd name="connsiteY12-1656" fmla="*/ 671827 h 1186379"/>
                    <a:gd name="connsiteX13-1657" fmla="*/ 1118277 w 1168053"/>
                    <a:gd name="connsiteY13-1658" fmla="*/ 678266 h 1186379"/>
                    <a:gd name="connsiteX14-1659" fmla="*/ 1168053 w 1168053"/>
                    <a:gd name="connsiteY14-1660" fmla="*/ 693169 h 1186379"/>
                    <a:gd name="connsiteX15-1661" fmla="*/ 1025694 w 1168053"/>
                    <a:gd name="connsiteY15-1662" fmla="*/ 913444 h 1186379"/>
                    <a:gd name="connsiteX16-1663" fmla="*/ 0 w 1168053"/>
                    <a:gd name="connsiteY16-1664" fmla="*/ 1186379 h 1186379"/>
                    <a:gd name="connsiteX0-1665" fmla="*/ 0 w 1168053"/>
                    <a:gd name="connsiteY0-1666" fmla="*/ 1186379 h 1186379"/>
                    <a:gd name="connsiteX1-1667" fmla="*/ 231479 w 1168053"/>
                    <a:gd name="connsiteY1-1668" fmla="*/ 803209 h 1186379"/>
                    <a:gd name="connsiteX2-1669" fmla="*/ 321542 w 1168053"/>
                    <a:gd name="connsiteY2-1670" fmla="*/ 665688 h 1186379"/>
                    <a:gd name="connsiteX3-1671" fmla="*/ 408322 w 1168053"/>
                    <a:gd name="connsiteY3-1672" fmla="*/ 495228 h 1186379"/>
                    <a:gd name="connsiteX4-1673" fmla="*/ 692007 w 1168053"/>
                    <a:gd name="connsiteY4-1674" fmla="*/ 0 h 1186379"/>
                    <a:gd name="connsiteX5-1675" fmla="*/ 572726 w 1168053"/>
                    <a:gd name="connsiteY5-1676" fmla="*/ 410626 h 1186379"/>
                    <a:gd name="connsiteX6-1677" fmla="*/ 475788 w 1168053"/>
                    <a:gd name="connsiteY6-1678" fmla="*/ 749309 h 1186379"/>
                    <a:gd name="connsiteX7-1679" fmla="*/ 633366 w 1168053"/>
                    <a:gd name="connsiteY7-1680" fmla="*/ 540626 h 1186379"/>
                    <a:gd name="connsiteX8-1681" fmla="*/ 902965 w 1168053"/>
                    <a:gd name="connsiteY8-1682" fmla="*/ 224109 h 1186379"/>
                    <a:gd name="connsiteX9-1683" fmla="*/ 758001 w 1168053"/>
                    <a:gd name="connsiteY9-1684" fmla="*/ 519061 h 1186379"/>
                    <a:gd name="connsiteX10-1685" fmla="*/ 757479 w 1168053"/>
                    <a:gd name="connsiteY10-1686" fmla="*/ 653206 h 1186379"/>
                    <a:gd name="connsiteX11-1687" fmla="*/ 816328 w 1168053"/>
                    <a:gd name="connsiteY11-1688" fmla="*/ 669749 h 1186379"/>
                    <a:gd name="connsiteX12-1689" fmla="*/ 882008 w 1168053"/>
                    <a:gd name="connsiteY12-1690" fmla="*/ 713387 h 1186379"/>
                    <a:gd name="connsiteX13-1691" fmla="*/ 1029820 w 1168053"/>
                    <a:gd name="connsiteY13-1692" fmla="*/ 671827 h 1186379"/>
                    <a:gd name="connsiteX14-1693" fmla="*/ 1118277 w 1168053"/>
                    <a:gd name="connsiteY14-1694" fmla="*/ 678266 h 1186379"/>
                    <a:gd name="connsiteX15-1695" fmla="*/ 1168053 w 1168053"/>
                    <a:gd name="connsiteY15-1696" fmla="*/ 693169 h 1186379"/>
                    <a:gd name="connsiteX16-1697" fmla="*/ 1025694 w 1168053"/>
                    <a:gd name="connsiteY16-1698" fmla="*/ 913444 h 1186379"/>
                    <a:gd name="connsiteX17" fmla="*/ 0 w 1168053"/>
                    <a:gd name="connsiteY17" fmla="*/ 1186379 h 1186379"/>
                    <a:gd name="connsiteX0-1699" fmla="*/ 0 w 1168053"/>
                    <a:gd name="connsiteY0-1700" fmla="*/ 1186379 h 1186379"/>
                    <a:gd name="connsiteX1-1701" fmla="*/ 231479 w 1168053"/>
                    <a:gd name="connsiteY1-1702" fmla="*/ 803209 h 1186379"/>
                    <a:gd name="connsiteX2-1703" fmla="*/ 321542 w 1168053"/>
                    <a:gd name="connsiteY2-1704" fmla="*/ 665688 h 1186379"/>
                    <a:gd name="connsiteX3-1705" fmla="*/ 408322 w 1168053"/>
                    <a:gd name="connsiteY3-1706" fmla="*/ 495228 h 1186379"/>
                    <a:gd name="connsiteX4-1707" fmla="*/ 692007 w 1168053"/>
                    <a:gd name="connsiteY4-1708" fmla="*/ 0 h 1186379"/>
                    <a:gd name="connsiteX5-1709" fmla="*/ 720544 w 1168053"/>
                    <a:gd name="connsiteY5-1710" fmla="*/ 324936 h 1186379"/>
                    <a:gd name="connsiteX6-1711" fmla="*/ 475788 w 1168053"/>
                    <a:gd name="connsiteY6-1712" fmla="*/ 749309 h 1186379"/>
                    <a:gd name="connsiteX7-1713" fmla="*/ 633366 w 1168053"/>
                    <a:gd name="connsiteY7-1714" fmla="*/ 540626 h 1186379"/>
                    <a:gd name="connsiteX8-1715" fmla="*/ 902965 w 1168053"/>
                    <a:gd name="connsiteY8-1716" fmla="*/ 224109 h 1186379"/>
                    <a:gd name="connsiteX9-1717" fmla="*/ 758001 w 1168053"/>
                    <a:gd name="connsiteY9-1718" fmla="*/ 519061 h 1186379"/>
                    <a:gd name="connsiteX10-1719" fmla="*/ 757479 w 1168053"/>
                    <a:gd name="connsiteY10-1720" fmla="*/ 653206 h 1186379"/>
                    <a:gd name="connsiteX11-1721" fmla="*/ 816328 w 1168053"/>
                    <a:gd name="connsiteY11-1722" fmla="*/ 669749 h 1186379"/>
                    <a:gd name="connsiteX12-1723" fmla="*/ 882008 w 1168053"/>
                    <a:gd name="connsiteY12-1724" fmla="*/ 713387 h 1186379"/>
                    <a:gd name="connsiteX13-1725" fmla="*/ 1029820 w 1168053"/>
                    <a:gd name="connsiteY13-1726" fmla="*/ 671827 h 1186379"/>
                    <a:gd name="connsiteX14-1727" fmla="*/ 1118277 w 1168053"/>
                    <a:gd name="connsiteY14-1728" fmla="*/ 678266 h 1186379"/>
                    <a:gd name="connsiteX15-1729" fmla="*/ 1168053 w 1168053"/>
                    <a:gd name="connsiteY15-1730" fmla="*/ 693169 h 1186379"/>
                    <a:gd name="connsiteX16-1731" fmla="*/ 1025694 w 1168053"/>
                    <a:gd name="connsiteY16-1732" fmla="*/ 913444 h 1186379"/>
                    <a:gd name="connsiteX17-1733" fmla="*/ 0 w 1168053"/>
                    <a:gd name="connsiteY17-1734" fmla="*/ 1186379 h 1186379"/>
                    <a:gd name="connsiteX0-1735" fmla="*/ 0 w 1168053"/>
                    <a:gd name="connsiteY0-1736" fmla="*/ 1186379 h 1186379"/>
                    <a:gd name="connsiteX1-1737" fmla="*/ 231479 w 1168053"/>
                    <a:gd name="connsiteY1-1738" fmla="*/ 803209 h 1186379"/>
                    <a:gd name="connsiteX2-1739" fmla="*/ 321542 w 1168053"/>
                    <a:gd name="connsiteY2-1740" fmla="*/ 665688 h 1186379"/>
                    <a:gd name="connsiteX3-1741" fmla="*/ 408322 w 1168053"/>
                    <a:gd name="connsiteY3-1742" fmla="*/ 495228 h 1186379"/>
                    <a:gd name="connsiteX4-1743" fmla="*/ 692007 w 1168053"/>
                    <a:gd name="connsiteY4-1744" fmla="*/ 0 h 1186379"/>
                    <a:gd name="connsiteX5-1745" fmla="*/ 770315 w 1168053"/>
                    <a:gd name="connsiteY5-1746" fmla="*/ 384598 h 1186379"/>
                    <a:gd name="connsiteX6-1747" fmla="*/ 475788 w 1168053"/>
                    <a:gd name="connsiteY6-1748" fmla="*/ 749309 h 1186379"/>
                    <a:gd name="connsiteX7-1749" fmla="*/ 633366 w 1168053"/>
                    <a:gd name="connsiteY7-1750" fmla="*/ 540626 h 1186379"/>
                    <a:gd name="connsiteX8-1751" fmla="*/ 902965 w 1168053"/>
                    <a:gd name="connsiteY8-1752" fmla="*/ 224109 h 1186379"/>
                    <a:gd name="connsiteX9-1753" fmla="*/ 758001 w 1168053"/>
                    <a:gd name="connsiteY9-1754" fmla="*/ 519061 h 1186379"/>
                    <a:gd name="connsiteX10-1755" fmla="*/ 757479 w 1168053"/>
                    <a:gd name="connsiteY10-1756" fmla="*/ 653206 h 1186379"/>
                    <a:gd name="connsiteX11-1757" fmla="*/ 816328 w 1168053"/>
                    <a:gd name="connsiteY11-1758" fmla="*/ 669749 h 1186379"/>
                    <a:gd name="connsiteX12-1759" fmla="*/ 882008 w 1168053"/>
                    <a:gd name="connsiteY12-1760" fmla="*/ 713387 h 1186379"/>
                    <a:gd name="connsiteX13-1761" fmla="*/ 1029820 w 1168053"/>
                    <a:gd name="connsiteY13-1762" fmla="*/ 671827 h 1186379"/>
                    <a:gd name="connsiteX14-1763" fmla="*/ 1118277 w 1168053"/>
                    <a:gd name="connsiteY14-1764" fmla="*/ 678266 h 1186379"/>
                    <a:gd name="connsiteX15-1765" fmla="*/ 1168053 w 1168053"/>
                    <a:gd name="connsiteY15-1766" fmla="*/ 693169 h 1186379"/>
                    <a:gd name="connsiteX16-1767" fmla="*/ 1025694 w 1168053"/>
                    <a:gd name="connsiteY16-1768" fmla="*/ 913444 h 1186379"/>
                    <a:gd name="connsiteX17-1769" fmla="*/ 0 w 1168053"/>
                    <a:gd name="connsiteY17-1770" fmla="*/ 1186379 h 1186379"/>
                    <a:gd name="connsiteX0-1771" fmla="*/ 0 w 1168053"/>
                    <a:gd name="connsiteY0-1772" fmla="*/ 1186379 h 1186379"/>
                    <a:gd name="connsiteX1-1773" fmla="*/ 231479 w 1168053"/>
                    <a:gd name="connsiteY1-1774" fmla="*/ 803209 h 1186379"/>
                    <a:gd name="connsiteX2-1775" fmla="*/ 321542 w 1168053"/>
                    <a:gd name="connsiteY2-1776" fmla="*/ 665688 h 1186379"/>
                    <a:gd name="connsiteX3-1777" fmla="*/ 408322 w 1168053"/>
                    <a:gd name="connsiteY3-1778" fmla="*/ 495228 h 1186379"/>
                    <a:gd name="connsiteX4-1779" fmla="*/ 692007 w 1168053"/>
                    <a:gd name="connsiteY4-1780" fmla="*/ 0 h 1186379"/>
                    <a:gd name="connsiteX5-1781" fmla="*/ 770315 w 1168053"/>
                    <a:gd name="connsiteY5-1782" fmla="*/ 384598 h 1186379"/>
                    <a:gd name="connsiteX6-1783" fmla="*/ 475788 w 1168053"/>
                    <a:gd name="connsiteY6-1784" fmla="*/ 749309 h 1186379"/>
                    <a:gd name="connsiteX7-1785" fmla="*/ 625782 w 1168053"/>
                    <a:gd name="connsiteY7-1786" fmla="*/ 503228 h 1186379"/>
                    <a:gd name="connsiteX8-1787" fmla="*/ 902965 w 1168053"/>
                    <a:gd name="connsiteY8-1788" fmla="*/ 224109 h 1186379"/>
                    <a:gd name="connsiteX9-1789" fmla="*/ 758001 w 1168053"/>
                    <a:gd name="connsiteY9-1790" fmla="*/ 519061 h 1186379"/>
                    <a:gd name="connsiteX10-1791" fmla="*/ 757479 w 1168053"/>
                    <a:gd name="connsiteY10-1792" fmla="*/ 653206 h 1186379"/>
                    <a:gd name="connsiteX11-1793" fmla="*/ 816328 w 1168053"/>
                    <a:gd name="connsiteY11-1794" fmla="*/ 669749 h 1186379"/>
                    <a:gd name="connsiteX12-1795" fmla="*/ 882008 w 1168053"/>
                    <a:gd name="connsiteY12-1796" fmla="*/ 713387 h 1186379"/>
                    <a:gd name="connsiteX13-1797" fmla="*/ 1029820 w 1168053"/>
                    <a:gd name="connsiteY13-1798" fmla="*/ 671827 h 1186379"/>
                    <a:gd name="connsiteX14-1799" fmla="*/ 1118277 w 1168053"/>
                    <a:gd name="connsiteY14-1800" fmla="*/ 678266 h 1186379"/>
                    <a:gd name="connsiteX15-1801" fmla="*/ 1168053 w 1168053"/>
                    <a:gd name="connsiteY15-1802" fmla="*/ 693169 h 1186379"/>
                    <a:gd name="connsiteX16-1803" fmla="*/ 1025694 w 1168053"/>
                    <a:gd name="connsiteY16-1804" fmla="*/ 913444 h 1186379"/>
                    <a:gd name="connsiteX17-1805" fmla="*/ 0 w 1168053"/>
                    <a:gd name="connsiteY17-1806" fmla="*/ 1186379 h 1186379"/>
                    <a:gd name="connsiteX0-1807" fmla="*/ 0 w 1168053"/>
                    <a:gd name="connsiteY0-1808" fmla="*/ 1186379 h 1186379"/>
                    <a:gd name="connsiteX1-1809" fmla="*/ 231479 w 1168053"/>
                    <a:gd name="connsiteY1-1810" fmla="*/ 803209 h 1186379"/>
                    <a:gd name="connsiteX2-1811" fmla="*/ 321542 w 1168053"/>
                    <a:gd name="connsiteY2-1812" fmla="*/ 665688 h 1186379"/>
                    <a:gd name="connsiteX3-1813" fmla="*/ 408322 w 1168053"/>
                    <a:gd name="connsiteY3-1814" fmla="*/ 495228 h 1186379"/>
                    <a:gd name="connsiteX4-1815" fmla="*/ 692007 w 1168053"/>
                    <a:gd name="connsiteY4-1816" fmla="*/ 0 h 1186379"/>
                    <a:gd name="connsiteX5-1817" fmla="*/ 770315 w 1168053"/>
                    <a:gd name="connsiteY5-1818" fmla="*/ 384598 h 1186379"/>
                    <a:gd name="connsiteX6-1819" fmla="*/ 475788 w 1168053"/>
                    <a:gd name="connsiteY6-1820" fmla="*/ 749309 h 1186379"/>
                    <a:gd name="connsiteX7-1821" fmla="*/ 625782 w 1168053"/>
                    <a:gd name="connsiteY7-1822" fmla="*/ 503228 h 1186379"/>
                    <a:gd name="connsiteX8-1823" fmla="*/ 908915 w 1168053"/>
                    <a:gd name="connsiteY8-1824" fmla="*/ 273238 h 1186379"/>
                    <a:gd name="connsiteX9-1825" fmla="*/ 758001 w 1168053"/>
                    <a:gd name="connsiteY9-1826" fmla="*/ 519061 h 1186379"/>
                    <a:gd name="connsiteX10-1827" fmla="*/ 757479 w 1168053"/>
                    <a:gd name="connsiteY10-1828" fmla="*/ 653206 h 1186379"/>
                    <a:gd name="connsiteX11-1829" fmla="*/ 816328 w 1168053"/>
                    <a:gd name="connsiteY11-1830" fmla="*/ 669749 h 1186379"/>
                    <a:gd name="connsiteX12-1831" fmla="*/ 882008 w 1168053"/>
                    <a:gd name="connsiteY12-1832" fmla="*/ 713387 h 1186379"/>
                    <a:gd name="connsiteX13-1833" fmla="*/ 1029820 w 1168053"/>
                    <a:gd name="connsiteY13-1834" fmla="*/ 671827 h 1186379"/>
                    <a:gd name="connsiteX14-1835" fmla="*/ 1118277 w 1168053"/>
                    <a:gd name="connsiteY14-1836" fmla="*/ 678266 h 1186379"/>
                    <a:gd name="connsiteX15-1837" fmla="*/ 1168053 w 1168053"/>
                    <a:gd name="connsiteY15-1838" fmla="*/ 693169 h 1186379"/>
                    <a:gd name="connsiteX16-1839" fmla="*/ 1025694 w 1168053"/>
                    <a:gd name="connsiteY16-1840" fmla="*/ 913444 h 1186379"/>
                    <a:gd name="connsiteX17-1841" fmla="*/ 0 w 1168053"/>
                    <a:gd name="connsiteY17-1842" fmla="*/ 1186379 h 1186379"/>
                    <a:gd name="connsiteX0-1843" fmla="*/ 0 w 1168053"/>
                    <a:gd name="connsiteY0-1844" fmla="*/ 1186379 h 1186379"/>
                    <a:gd name="connsiteX1-1845" fmla="*/ 231479 w 1168053"/>
                    <a:gd name="connsiteY1-1846" fmla="*/ 803209 h 1186379"/>
                    <a:gd name="connsiteX2-1847" fmla="*/ 321542 w 1168053"/>
                    <a:gd name="connsiteY2-1848" fmla="*/ 665688 h 1186379"/>
                    <a:gd name="connsiteX3-1849" fmla="*/ 408322 w 1168053"/>
                    <a:gd name="connsiteY3-1850" fmla="*/ 495228 h 1186379"/>
                    <a:gd name="connsiteX4-1851" fmla="*/ 692007 w 1168053"/>
                    <a:gd name="connsiteY4-1852" fmla="*/ 0 h 1186379"/>
                    <a:gd name="connsiteX5-1853" fmla="*/ 770315 w 1168053"/>
                    <a:gd name="connsiteY5-1854" fmla="*/ 384598 h 1186379"/>
                    <a:gd name="connsiteX6-1855" fmla="*/ 475788 w 1168053"/>
                    <a:gd name="connsiteY6-1856" fmla="*/ 749309 h 1186379"/>
                    <a:gd name="connsiteX7-1857" fmla="*/ 625782 w 1168053"/>
                    <a:gd name="connsiteY7-1858" fmla="*/ 503228 h 1186379"/>
                    <a:gd name="connsiteX8-1859" fmla="*/ 908915 w 1168053"/>
                    <a:gd name="connsiteY8-1860" fmla="*/ 273238 h 1186379"/>
                    <a:gd name="connsiteX9-1861" fmla="*/ 758001 w 1168053"/>
                    <a:gd name="connsiteY9-1862" fmla="*/ 519061 h 1186379"/>
                    <a:gd name="connsiteX10-1863" fmla="*/ 757479 w 1168053"/>
                    <a:gd name="connsiteY10-1864" fmla="*/ 653206 h 1186379"/>
                    <a:gd name="connsiteX11-1865" fmla="*/ 816328 w 1168053"/>
                    <a:gd name="connsiteY11-1866" fmla="*/ 669749 h 1186379"/>
                    <a:gd name="connsiteX12-1867" fmla="*/ 882008 w 1168053"/>
                    <a:gd name="connsiteY12-1868" fmla="*/ 713387 h 1186379"/>
                    <a:gd name="connsiteX13-1869" fmla="*/ 1029820 w 1168053"/>
                    <a:gd name="connsiteY13-1870" fmla="*/ 671827 h 1186379"/>
                    <a:gd name="connsiteX14-1871" fmla="*/ 1118277 w 1168053"/>
                    <a:gd name="connsiteY14-1872" fmla="*/ 678266 h 1186379"/>
                    <a:gd name="connsiteX15-1873" fmla="*/ 1168053 w 1168053"/>
                    <a:gd name="connsiteY15-1874" fmla="*/ 693169 h 1186379"/>
                    <a:gd name="connsiteX16-1875" fmla="*/ 1025694 w 1168053"/>
                    <a:gd name="connsiteY16-1876" fmla="*/ 913444 h 1186379"/>
                    <a:gd name="connsiteX17-1877" fmla="*/ 0 w 1168053"/>
                    <a:gd name="connsiteY17-1878" fmla="*/ 1186379 h 1186379"/>
                    <a:gd name="connsiteX0-1879" fmla="*/ 0 w 1168053"/>
                    <a:gd name="connsiteY0-1880" fmla="*/ 1186379 h 1186379"/>
                    <a:gd name="connsiteX1-1881" fmla="*/ 231479 w 1168053"/>
                    <a:gd name="connsiteY1-1882" fmla="*/ 803209 h 1186379"/>
                    <a:gd name="connsiteX2-1883" fmla="*/ 321542 w 1168053"/>
                    <a:gd name="connsiteY2-1884" fmla="*/ 665688 h 1186379"/>
                    <a:gd name="connsiteX3-1885" fmla="*/ 408322 w 1168053"/>
                    <a:gd name="connsiteY3-1886" fmla="*/ 495228 h 1186379"/>
                    <a:gd name="connsiteX4-1887" fmla="*/ 692007 w 1168053"/>
                    <a:gd name="connsiteY4-1888" fmla="*/ 0 h 1186379"/>
                    <a:gd name="connsiteX5-1889" fmla="*/ 842956 w 1168053"/>
                    <a:gd name="connsiteY5-1890" fmla="*/ 167256 h 1186379"/>
                    <a:gd name="connsiteX6-1891" fmla="*/ 770315 w 1168053"/>
                    <a:gd name="connsiteY6-1892" fmla="*/ 384598 h 1186379"/>
                    <a:gd name="connsiteX7-1893" fmla="*/ 475788 w 1168053"/>
                    <a:gd name="connsiteY7-1894" fmla="*/ 749309 h 1186379"/>
                    <a:gd name="connsiteX8-1895" fmla="*/ 625782 w 1168053"/>
                    <a:gd name="connsiteY8-1896" fmla="*/ 503228 h 1186379"/>
                    <a:gd name="connsiteX9-1897" fmla="*/ 908915 w 1168053"/>
                    <a:gd name="connsiteY9-1898" fmla="*/ 273238 h 1186379"/>
                    <a:gd name="connsiteX10-1899" fmla="*/ 758001 w 1168053"/>
                    <a:gd name="connsiteY10-1900" fmla="*/ 519061 h 1186379"/>
                    <a:gd name="connsiteX11-1901" fmla="*/ 757479 w 1168053"/>
                    <a:gd name="connsiteY11-1902" fmla="*/ 653206 h 1186379"/>
                    <a:gd name="connsiteX12-1903" fmla="*/ 816328 w 1168053"/>
                    <a:gd name="connsiteY12-1904" fmla="*/ 669749 h 1186379"/>
                    <a:gd name="connsiteX13-1905" fmla="*/ 882008 w 1168053"/>
                    <a:gd name="connsiteY13-1906" fmla="*/ 713387 h 1186379"/>
                    <a:gd name="connsiteX14-1907" fmla="*/ 1029820 w 1168053"/>
                    <a:gd name="connsiteY14-1908" fmla="*/ 671827 h 1186379"/>
                    <a:gd name="connsiteX15-1909" fmla="*/ 1118277 w 1168053"/>
                    <a:gd name="connsiteY15-1910" fmla="*/ 678266 h 1186379"/>
                    <a:gd name="connsiteX16-1911" fmla="*/ 1168053 w 1168053"/>
                    <a:gd name="connsiteY16-1912" fmla="*/ 693169 h 1186379"/>
                    <a:gd name="connsiteX17-1913" fmla="*/ 1025694 w 1168053"/>
                    <a:gd name="connsiteY17-1914" fmla="*/ 913444 h 1186379"/>
                    <a:gd name="connsiteX18" fmla="*/ 0 w 1168053"/>
                    <a:gd name="connsiteY18" fmla="*/ 1186379 h 1186379"/>
                    <a:gd name="connsiteX0-1915" fmla="*/ 0 w 1168053"/>
                    <a:gd name="connsiteY0-1916" fmla="*/ 1186379 h 1186379"/>
                    <a:gd name="connsiteX1-1917" fmla="*/ 231479 w 1168053"/>
                    <a:gd name="connsiteY1-1918" fmla="*/ 803209 h 1186379"/>
                    <a:gd name="connsiteX2-1919" fmla="*/ 321542 w 1168053"/>
                    <a:gd name="connsiteY2-1920" fmla="*/ 665688 h 1186379"/>
                    <a:gd name="connsiteX3-1921" fmla="*/ 408322 w 1168053"/>
                    <a:gd name="connsiteY3-1922" fmla="*/ 495228 h 1186379"/>
                    <a:gd name="connsiteX4-1923" fmla="*/ 692007 w 1168053"/>
                    <a:gd name="connsiteY4-1924" fmla="*/ 0 h 1186379"/>
                    <a:gd name="connsiteX5-1925" fmla="*/ 842956 w 1168053"/>
                    <a:gd name="connsiteY5-1926" fmla="*/ 167256 h 1186379"/>
                    <a:gd name="connsiteX6-1927" fmla="*/ 770315 w 1168053"/>
                    <a:gd name="connsiteY6-1928" fmla="*/ 384598 h 1186379"/>
                    <a:gd name="connsiteX7-1929" fmla="*/ 639303 w 1168053"/>
                    <a:gd name="connsiteY7-1930" fmla="*/ 533357 h 1186379"/>
                    <a:gd name="connsiteX8-1931" fmla="*/ 475788 w 1168053"/>
                    <a:gd name="connsiteY8-1932" fmla="*/ 749309 h 1186379"/>
                    <a:gd name="connsiteX9-1933" fmla="*/ 625782 w 1168053"/>
                    <a:gd name="connsiteY9-1934" fmla="*/ 503228 h 1186379"/>
                    <a:gd name="connsiteX10-1935" fmla="*/ 908915 w 1168053"/>
                    <a:gd name="connsiteY10-1936" fmla="*/ 273238 h 1186379"/>
                    <a:gd name="connsiteX11-1937" fmla="*/ 758001 w 1168053"/>
                    <a:gd name="connsiteY11-1938" fmla="*/ 519061 h 1186379"/>
                    <a:gd name="connsiteX12-1939" fmla="*/ 757479 w 1168053"/>
                    <a:gd name="connsiteY12-1940" fmla="*/ 653206 h 1186379"/>
                    <a:gd name="connsiteX13-1941" fmla="*/ 816328 w 1168053"/>
                    <a:gd name="connsiteY13-1942" fmla="*/ 669749 h 1186379"/>
                    <a:gd name="connsiteX14-1943" fmla="*/ 882008 w 1168053"/>
                    <a:gd name="connsiteY14-1944" fmla="*/ 713387 h 1186379"/>
                    <a:gd name="connsiteX15-1945" fmla="*/ 1029820 w 1168053"/>
                    <a:gd name="connsiteY15-1946" fmla="*/ 671827 h 1186379"/>
                    <a:gd name="connsiteX16-1947" fmla="*/ 1118277 w 1168053"/>
                    <a:gd name="connsiteY16-1948" fmla="*/ 678266 h 1186379"/>
                    <a:gd name="connsiteX17-1949" fmla="*/ 1168053 w 1168053"/>
                    <a:gd name="connsiteY17-1950" fmla="*/ 693169 h 1186379"/>
                    <a:gd name="connsiteX18-1951" fmla="*/ 1025694 w 1168053"/>
                    <a:gd name="connsiteY18-1952" fmla="*/ 913444 h 1186379"/>
                    <a:gd name="connsiteX19" fmla="*/ 0 w 1168053"/>
                    <a:gd name="connsiteY19" fmla="*/ 1186379 h 1186379"/>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775" y="connsiteY9-776"/>
                    </a:cxn>
                    <a:cxn ang="0">
                      <a:pos x="connsiteX10-1057" y="connsiteY10-1058"/>
                    </a:cxn>
                    <a:cxn ang="0">
                      <a:pos x="connsiteX11-1191" y="connsiteY11-1192"/>
                    </a:cxn>
                    <a:cxn ang="0">
                      <a:pos x="connsiteX12-1241" y="connsiteY12-1242"/>
                    </a:cxn>
                    <a:cxn ang="0">
                      <a:pos x="connsiteX13-1477" y="connsiteY13-1478"/>
                    </a:cxn>
                    <a:cxn ang="0">
                      <a:pos x="connsiteX14-1535" y="connsiteY14-1536"/>
                    </a:cxn>
                    <a:cxn ang="0">
                      <a:pos x="connsiteX15-1597" y="connsiteY15-1598"/>
                    </a:cxn>
                    <a:cxn ang="0">
                      <a:pos x="connsiteX16-1663" y="connsiteY16-1664"/>
                    </a:cxn>
                    <a:cxn ang="0">
                      <a:pos x="connsiteX17-1733" y="connsiteY17-1734"/>
                    </a:cxn>
                    <a:cxn ang="0">
                      <a:pos x="connsiteX18-1951" y="connsiteY18-1952"/>
                    </a:cxn>
                    <a:cxn ang="0">
                      <a:pos x="connsiteX19" y="connsiteY19"/>
                    </a:cxn>
                  </a:cxnLst>
                  <a:rect l="l" t="t" r="r" b="b"/>
                  <a:pathLst>
                    <a:path w="1168053" h="1186379">
                      <a:moveTo>
                        <a:pt x="0" y="1186379"/>
                      </a:moveTo>
                      <a:lnTo>
                        <a:pt x="231479" y="803209"/>
                      </a:lnTo>
                      <a:cubicBezTo>
                        <a:pt x="260135" y="757743"/>
                        <a:pt x="292886" y="711154"/>
                        <a:pt x="321542" y="665688"/>
                      </a:cubicBezTo>
                      <a:lnTo>
                        <a:pt x="408322" y="495228"/>
                      </a:lnTo>
                      <a:lnTo>
                        <a:pt x="692007" y="0"/>
                      </a:lnTo>
                      <a:cubicBezTo>
                        <a:pt x="707997" y="78333"/>
                        <a:pt x="826966" y="88923"/>
                        <a:pt x="842956" y="167256"/>
                      </a:cubicBezTo>
                      <a:lnTo>
                        <a:pt x="770315" y="384598"/>
                      </a:lnTo>
                      <a:cubicBezTo>
                        <a:pt x="727602" y="441442"/>
                        <a:pt x="682016" y="476513"/>
                        <a:pt x="639303" y="533357"/>
                      </a:cubicBezTo>
                      <a:lnTo>
                        <a:pt x="475788" y="749309"/>
                      </a:lnTo>
                      <a:lnTo>
                        <a:pt x="625782" y="503228"/>
                      </a:lnTo>
                      <a:cubicBezTo>
                        <a:pt x="674801" y="440582"/>
                        <a:pt x="890465" y="283715"/>
                        <a:pt x="908915" y="273238"/>
                      </a:cubicBezTo>
                      <a:cubicBezTo>
                        <a:pt x="927365" y="262761"/>
                        <a:pt x="783240" y="455733"/>
                        <a:pt x="758001" y="519061"/>
                      </a:cubicBezTo>
                      <a:lnTo>
                        <a:pt x="757479" y="653206"/>
                      </a:lnTo>
                      <a:lnTo>
                        <a:pt x="816328" y="669749"/>
                      </a:lnTo>
                      <a:cubicBezTo>
                        <a:pt x="910972" y="719225"/>
                        <a:pt x="792885" y="708879"/>
                        <a:pt x="882008" y="713387"/>
                      </a:cubicBezTo>
                      <a:cubicBezTo>
                        <a:pt x="971481" y="705420"/>
                        <a:pt x="990442" y="677681"/>
                        <a:pt x="1029820" y="671827"/>
                      </a:cubicBezTo>
                      <a:cubicBezTo>
                        <a:pt x="1069198" y="665973"/>
                        <a:pt x="1088791" y="676120"/>
                        <a:pt x="1118277" y="678266"/>
                      </a:cubicBezTo>
                      <a:lnTo>
                        <a:pt x="1168053" y="693169"/>
                      </a:lnTo>
                      <a:lnTo>
                        <a:pt x="1025694" y="913444"/>
                      </a:lnTo>
                      <a:lnTo>
                        <a:pt x="0" y="1186379"/>
                      </a:ln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平行四边形 51"/>
                <p:cNvSpPr/>
                <p:nvPr/>
              </p:nvSpPr>
              <p:spPr>
                <a:xfrm rot="11144820">
                  <a:off x="3392679" y="2277129"/>
                  <a:ext cx="4927438" cy="1308155"/>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681"/>
                    <a:gd name="connsiteY0-650" fmla="*/ 1830915 h 1830915"/>
                    <a:gd name="connsiteX1-651" fmla="*/ 234518 w 2163681"/>
                    <a:gd name="connsiteY1-652" fmla="*/ 1132931 h 1830915"/>
                    <a:gd name="connsiteX2-653" fmla="*/ 775393 w 2163681"/>
                    <a:gd name="connsiteY2-654" fmla="*/ 233840 h 1830915"/>
                    <a:gd name="connsiteX3-655" fmla="*/ 1018640 w 2163681"/>
                    <a:gd name="connsiteY3-656" fmla="*/ 463499 h 1830915"/>
                    <a:gd name="connsiteX4-657" fmla="*/ 1332493 w 2163681"/>
                    <a:gd name="connsiteY4-658" fmla="*/ 506708 h 1830915"/>
                    <a:gd name="connsiteX5-659" fmla="*/ 1512178 w 2163681"/>
                    <a:gd name="connsiteY5-660" fmla="*/ 1048615 h 1830915"/>
                    <a:gd name="connsiteX6-661" fmla="*/ 2163299 w 2163681"/>
                    <a:gd name="connsiteY6-662" fmla="*/ 4209 h 1830915"/>
                    <a:gd name="connsiteX7-663" fmla="*/ 1291869 w 2163681"/>
                    <a:gd name="connsiteY7-664" fmla="*/ 1484926 h 1830915"/>
                    <a:gd name="connsiteX8-665" fmla="*/ 0 w 2163681"/>
                    <a:gd name="connsiteY8-666" fmla="*/ 1830915 h 1830915"/>
                    <a:gd name="connsiteX0-667" fmla="*/ 0 w 2163684"/>
                    <a:gd name="connsiteY0-668" fmla="*/ 1831085 h 1831085"/>
                    <a:gd name="connsiteX1-669" fmla="*/ 234518 w 2163684"/>
                    <a:gd name="connsiteY1-670" fmla="*/ 1133101 h 1831085"/>
                    <a:gd name="connsiteX2-671" fmla="*/ 775393 w 2163684"/>
                    <a:gd name="connsiteY2-672" fmla="*/ 234010 h 1831085"/>
                    <a:gd name="connsiteX3-673" fmla="*/ 1018640 w 2163684"/>
                    <a:gd name="connsiteY3-674" fmla="*/ 463669 h 1831085"/>
                    <a:gd name="connsiteX4-675" fmla="*/ 1311053 w 2163684"/>
                    <a:gd name="connsiteY4-676" fmla="*/ 766568 h 1831085"/>
                    <a:gd name="connsiteX5-677" fmla="*/ 1512178 w 2163684"/>
                    <a:gd name="connsiteY5-678" fmla="*/ 1048785 h 1831085"/>
                    <a:gd name="connsiteX6-679" fmla="*/ 2163299 w 2163684"/>
                    <a:gd name="connsiteY6-680" fmla="*/ 4379 h 1831085"/>
                    <a:gd name="connsiteX7-681" fmla="*/ 1291869 w 2163684"/>
                    <a:gd name="connsiteY7-682" fmla="*/ 1485096 h 1831085"/>
                    <a:gd name="connsiteX8-683" fmla="*/ 0 w 2163684"/>
                    <a:gd name="connsiteY8-684" fmla="*/ 1831085 h 1831085"/>
                    <a:gd name="connsiteX0-685" fmla="*/ 0 w 2163684"/>
                    <a:gd name="connsiteY0-686" fmla="*/ 1831085 h 1831085"/>
                    <a:gd name="connsiteX1-687" fmla="*/ 234518 w 2163684"/>
                    <a:gd name="connsiteY1-688" fmla="*/ 1133101 h 1831085"/>
                    <a:gd name="connsiteX2-689" fmla="*/ 775393 w 2163684"/>
                    <a:gd name="connsiteY2-690" fmla="*/ 234010 h 1831085"/>
                    <a:gd name="connsiteX3-691" fmla="*/ 1127276 w 2163684"/>
                    <a:gd name="connsiteY3-692" fmla="*/ 941466 h 1831085"/>
                    <a:gd name="connsiteX4-693" fmla="*/ 1311053 w 2163684"/>
                    <a:gd name="connsiteY4-694" fmla="*/ 766568 h 1831085"/>
                    <a:gd name="connsiteX5-695" fmla="*/ 1512178 w 2163684"/>
                    <a:gd name="connsiteY5-696" fmla="*/ 1048785 h 1831085"/>
                    <a:gd name="connsiteX6-697" fmla="*/ 2163299 w 2163684"/>
                    <a:gd name="connsiteY6-698" fmla="*/ 4379 h 1831085"/>
                    <a:gd name="connsiteX7-699" fmla="*/ 1291869 w 2163684"/>
                    <a:gd name="connsiteY7-700" fmla="*/ 1485096 h 1831085"/>
                    <a:gd name="connsiteX8-701" fmla="*/ 0 w 2163684"/>
                    <a:gd name="connsiteY8-702" fmla="*/ 1831085 h 1831085"/>
                    <a:gd name="connsiteX0-703" fmla="*/ 0 w 2163684"/>
                    <a:gd name="connsiteY0-704" fmla="*/ 1831085 h 1831085"/>
                    <a:gd name="connsiteX1-705" fmla="*/ 234518 w 2163684"/>
                    <a:gd name="connsiteY1-706" fmla="*/ 1133101 h 1831085"/>
                    <a:gd name="connsiteX2-707" fmla="*/ 1015287 w 2163684"/>
                    <a:gd name="connsiteY2-708" fmla="*/ 737823 h 1831085"/>
                    <a:gd name="connsiteX3-709" fmla="*/ 1127276 w 2163684"/>
                    <a:gd name="connsiteY3-710" fmla="*/ 941466 h 1831085"/>
                    <a:gd name="connsiteX4-711" fmla="*/ 1311053 w 2163684"/>
                    <a:gd name="connsiteY4-712" fmla="*/ 766568 h 1831085"/>
                    <a:gd name="connsiteX5-713" fmla="*/ 1512178 w 2163684"/>
                    <a:gd name="connsiteY5-714" fmla="*/ 1048785 h 1831085"/>
                    <a:gd name="connsiteX6-715" fmla="*/ 2163299 w 2163684"/>
                    <a:gd name="connsiteY6-716" fmla="*/ 4379 h 1831085"/>
                    <a:gd name="connsiteX7-717" fmla="*/ 1291869 w 2163684"/>
                    <a:gd name="connsiteY7-718" fmla="*/ 1485096 h 1831085"/>
                    <a:gd name="connsiteX8-719" fmla="*/ 0 w 2163684"/>
                    <a:gd name="connsiteY8-720" fmla="*/ 1831085 h 1831085"/>
                    <a:gd name="connsiteX0-721" fmla="*/ 0 w 2163599"/>
                    <a:gd name="connsiteY0-722" fmla="*/ 1832014 h 1832014"/>
                    <a:gd name="connsiteX1-723" fmla="*/ 234518 w 2163599"/>
                    <a:gd name="connsiteY1-724" fmla="*/ 1134030 h 1832014"/>
                    <a:gd name="connsiteX2-725" fmla="*/ 1015287 w 2163599"/>
                    <a:gd name="connsiteY2-726" fmla="*/ 738752 h 1832014"/>
                    <a:gd name="connsiteX3-727" fmla="*/ 1127276 w 2163599"/>
                    <a:gd name="connsiteY3-728" fmla="*/ 942395 h 1832014"/>
                    <a:gd name="connsiteX4-729" fmla="*/ 1311053 w 2163599"/>
                    <a:gd name="connsiteY4-730" fmla="*/ 767497 h 1832014"/>
                    <a:gd name="connsiteX5-731" fmla="*/ 1360611 w 2163599"/>
                    <a:gd name="connsiteY5-732" fmla="*/ 865708 h 1832014"/>
                    <a:gd name="connsiteX6-733" fmla="*/ 2163299 w 2163599"/>
                    <a:gd name="connsiteY6-734" fmla="*/ 5308 h 1832014"/>
                    <a:gd name="connsiteX7-735" fmla="*/ 1291869 w 2163599"/>
                    <a:gd name="connsiteY7-736" fmla="*/ 1486025 h 1832014"/>
                    <a:gd name="connsiteX8-737" fmla="*/ 0 w 2163599"/>
                    <a:gd name="connsiteY8-738" fmla="*/ 1832014 h 1832014"/>
                    <a:gd name="connsiteX0-739" fmla="*/ 0 w 1590766"/>
                    <a:gd name="connsiteY0-740" fmla="*/ 1096925 h 1096925"/>
                    <a:gd name="connsiteX1-741" fmla="*/ 234518 w 1590766"/>
                    <a:gd name="connsiteY1-742" fmla="*/ 398941 h 1096925"/>
                    <a:gd name="connsiteX2-743" fmla="*/ 1015287 w 1590766"/>
                    <a:gd name="connsiteY2-744" fmla="*/ 3663 h 1096925"/>
                    <a:gd name="connsiteX3-745" fmla="*/ 1127276 w 1590766"/>
                    <a:gd name="connsiteY3-746" fmla="*/ 207306 h 1096925"/>
                    <a:gd name="connsiteX4-747" fmla="*/ 1311053 w 1590766"/>
                    <a:gd name="connsiteY4-748" fmla="*/ 32408 h 1096925"/>
                    <a:gd name="connsiteX5-749" fmla="*/ 1360611 w 1590766"/>
                    <a:gd name="connsiteY5-750" fmla="*/ 130619 h 1096925"/>
                    <a:gd name="connsiteX6-751" fmla="*/ 1589785 w 1590766"/>
                    <a:gd name="connsiteY6-752" fmla="*/ 262362 h 1096925"/>
                    <a:gd name="connsiteX7-753" fmla="*/ 1291869 w 1590766"/>
                    <a:gd name="connsiteY7-754" fmla="*/ 750936 h 1096925"/>
                    <a:gd name="connsiteX8-755" fmla="*/ 0 w 1590766"/>
                    <a:gd name="connsiteY8-756" fmla="*/ 1096925 h 1096925"/>
                    <a:gd name="connsiteX0-757" fmla="*/ 0 w 1592481"/>
                    <a:gd name="connsiteY0-758" fmla="*/ 1096925 h 1096925"/>
                    <a:gd name="connsiteX1-759" fmla="*/ 234518 w 1592481"/>
                    <a:gd name="connsiteY1-760" fmla="*/ 398941 h 1096925"/>
                    <a:gd name="connsiteX2-761" fmla="*/ 1015287 w 1592481"/>
                    <a:gd name="connsiteY2-762" fmla="*/ 3663 h 1096925"/>
                    <a:gd name="connsiteX3-763" fmla="*/ 1127276 w 1592481"/>
                    <a:gd name="connsiteY3-764" fmla="*/ 207306 h 1096925"/>
                    <a:gd name="connsiteX4-765" fmla="*/ 1311053 w 1592481"/>
                    <a:gd name="connsiteY4-766" fmla="*/ 32408 h 1096925"/>
                    <a:gd name="connsiteX5-767" fmla="*/ 1496158 w 1592481"/>
                    <a:gd name="connsiteY5-768" fmla="*/ 104697 h 1096925"/>
                    <a:gd name="connsiteX6-769" fmla="*/ 1589785 w 1592481"/>
                    <a:gd name="connsiteY6-770" fmla="*/ 262362 h 1096925"/>
                    <a:gd name="connsiteX7-771" fmla="*/ 1291869 w 1592481"/>
                    <a:gd name="connsiteY7-772" fmla="*/ 750936 h 1096925"/>
                    <a:gd name="connsiteX8-773" fmla="*/ 0 w 1592481"/>
                    <a:gd name="connsiteY8-774" fmla="*/ 1096925 h 1096925"/>
                    <a:gd name="connsiteX0-775" fmla="*/ 0 w 1596293"/>
                    <a:gd name="connsiteY0-776" fmla="*/ 1096925 h 1096925"/>
                    <a:gd name="connsiteX1-777" fmla="*/ 234518 w 1596293"/>
                    <a:gd name="connsiteY1-778" fmla="*/ 398941 h 1096925"/>
                    <a:gd name="connsiteX2-779" fmla="*/ 1015287 w 1596293"/>
                    <a:gd name="connsiteY2-780" fmla="*/ 3663 h 1096925"/>
                    <a:gd name="connsiteX3-781" fmla="*/ 1127276 w 1596293"/>
                    <a:gd name="connsiteY3-782" fmla="*/ 207306 h 1096925"/>
                    <a:gd name="connsiteX4-783" fmla="*/ 1311053 w 1596293"/>
                    <a:gd name="connsiteY4-784" fmla="*/ 32408 h 1096925"/>
                    <a:gd name="connsiteX5-785" fmla="*/ 1496158 w 1596293"/>
                    <a:gd name="connsiteY5-786" fmla="*/ 104697 h 1096925"/>
                    <a:gd name="connsiteX6-787" fmla="*/ 1406197 w 1596293"/>
                    <a:gd name="connsiteY6-788" fmla="*/ 349643 h 1096925"/>
                    <a:gd name="connsiteX7-789" fmla="*/ 1589785 w 1596293"/>
                    <a:gd name="connsiteY7-790" fmla="*/ 262362 h 1096925"/>
                    <a:gd name="connsiteX8-791" fmla="*/ 1291869 w 1596293"/>
                    <a:gd name="connsiteY8-792" fmla="*/ 750936 h 1096925"/>
                    <a:gd name="connsiteX9" fmla="*/ 0 w 1596293"/>
                    <a:gd name="connsiteY9" fmla="*/ 1096925 h 1096925"/>
                    <a:gd name="connsiteX0-793" fmla="*/ 0 w 1596293"/>
                    <a:gd name="connsiteY0-794" fmla="*/ 1245051 h 1245051"/>
                    <a:gd name="connsiteX1-795" fmla="*/ 234518 w 1596293"/>
                    <a:gd name="connsiteY1-796" fmla="*/ 547067 h 1245051"/>
                    <a:gd name="connsiteX2-797" fmla="*/ 1015287 w 1596293"/>
                    <a:gd name="connsiteY2-798" fmla="*/ 151789 h 1245051"/>
                    <a:gd name="connsiteX3-799" fmla="*/ 1127276 w 1596293"/>
                    <a:gd name="connsiteY3-800" fmla="*/ 355432 h 1245051"/>
                    <a:gd name="connsiteX4-801" fmla="*/ 1311053 w 1596293"/>
                    <a:gd name="connsiteY4-802" fmla="*/ 180534 h 1245051"/>
                    <a:gd name="connsiteX5-803" fmla="*/ 1553229 w 1596293"/>
                    <a:gd name="connsiteY5-804" fmla="*/ 5914 h 1245051"/>
                    <a:gd name="connsiteX6-805" fmla="*/ 1406197 w 1596293"/>
                    <a:gd name="connsiteY6-806" fmla="*/ 497769 h 1245051"/>
                    <a:gd name="connsiteX7-807" fmla="*/ 1589785 w 1596293"/>
                    <a:gd name="connsiteY7-808" fmla="*/ 410488 h 1245051"/>
                    <a:gd name="connsiteX8-809" fmla="*/ 1291869 w 1596293"/>
                    <a:gd name="connsiteY8-810" fmla="*/ 899062 h 1245051"/>
                    <a:gd name="connsiteX9-811" fmla="*/ 0 w 1596293"/>
                    <a:gd name="connsiteY9-812" fmla="*/ 1245051 h 1245051"/>
                    <a:gd name="connsiteX0-813" fmla="*/ 0 w 1595619"/>
                    <a:gd name="connsiteY0-814" fmla="*/ 1243710 h 1243710"/>
                    <a:gd name="connsiteX1-815" fmla="*/ 234518 w 1595619"/>
                    <a:gd name="connsiteY1-816" fmla="*/ 545726 h 1243710"/>
                    <a:gd name="connsiteX2-817" fmla="*/ 1015287 w 1595619"/>
                    <a:gd name="connsiteY2-818" fmla="*/ 150448 h 1243710"/>
                    <a:gd name="connsiteX3-819" fmla="*/ 1127276 w 1595619"/>
                    <a:gd name="connsiteY3-820" fmla="*/ 354091 h 1243710"/>
                    <a:gd name="connsiteX4-821" fmla="*/ 1311053 w 1595619"/>
                    <a:gd name="connsiteY4-822" fmla="*/ 179193 h 1243710"/>
                    <a:gd name="connsiteX5-823" fmla="*/ 1553229 w 1595619"/>
                    <a:gd name="connsiteY5-824" fmla="*/ 4573 h 1243710"/>
                    <a:gd name="connsiteX6-825" fmla="*/ 1377725 w 1595619"/>
                    <a:gd name="connsiteY6-826" fmla="*/ 453481 h 1243710"/>
                    <a:gd name="connsiteX7-827" fmla="*/ 1589785 w 1595619"/>
                    <a:gd name="connsiteY7-828" fmla="*/ 409147 h 1243710"/>
                    <a:gd name="connsiteX8-829" fmla="*/ 1291869 w 1595619"/>
                    <a:gd name="connsiteY8-830" fmla="*/ 897721 h 1243710"/>
                    <a:gd name="connsiteX9-831" fmla="*/ 0 w 1595619"/>
                    <a:gd name="connsiteY9-832" fmla="*/ 1243710 h 1243710"/>
                    <a:gd name="connsiteX0-833" fmla="*/ 0 w 1663014"/>
                    <a:gd name="connsiteY0-834" fmla="*/ 1469338 h 1469338"/>
                    <a:gd name="connsiteX1-835" fmla="*/ 234518 w 1663014"/>
                    <a:gd name="connsiteY1-836" fmla="*/ 771354 h 1469338"/>
                    <a:gd name="connsiteX2-837" fmla="*/ 1015287 w 1663014"/>
                    <a:gd name="connsiteY2-838" fmla="*/ 376076 h 1469338"/>
                    <a:gd name="connsiteX3-839" fmla="*/ 1127276 w 1663014"/>
                    <a:gd name="connsiteY3-840" fmla="*/ 579719 h 1469338"/>
                    <a:gd name="connsiteX4-841" fmla="*/ 1311053 w 1663014"/>
                    <a:gd name="connsiteY4-842" fmla="*/ 404821 h 1469338"/>
                    <a:gd name="connsiteX5-843" fmla="*/ 1662724 w 1663014"/>
                    <a:gd name="connsiteY5-844" fmla="*/ 2744 h 1469338"/>
                    <a:gd name="connsiteX6-845" fmla="*/ 1377725 w 1663014"/>
                    <a:gd name="connsiteY6-846" fmla="*/ 679109 h 1469338"/>
                    <a:gd name="connsiteX7-847" fmla="*/ 1589785 w 1663014"/>
                    <a:gd name="connsiteY7-848" fmla="*/ 634775 h 1469338"/>
                    <a:gd name="connsiteX8-849" fmla="*/ 1291869 w 1663014"/>
                    <a:gd name="connsiteY8-850" fmla="*/ 1123349 h 1469338"/>
                    <a:gd name="connsiteX9-851" fmla="*/ 0 w 1663014"/>
                    <a:gd name="connsiteY9-852" fmla="*/ 1469338 h 1469338"/>
                    <a:gd name="connsiteX0-853" fmla="*/ 0 w 1662898"/>
                    <a:gd name="connsiteY0-854" fmla="*/ 1467717 h 1467717"/>
                    <a:gd name="connsiteX1-855" fmla="*/ 234518 w 1662898"/>
                    <a:gd name="connsiteY1-856" fmla="*/ 769733 h 1467717"/>
                    <a:gd name="connsiteX2-857" fmla="*/ 1015287 w 1662898"/>
                    <a:gd name="connsiteY2-858" fmla="*/ 374455 h 1467717"/>
                    <a:gd name="connsiteX3-859" fmla="*/ 1127276 w 1662898"/>
                    <a:gd name="connsiteY3-860" fmla="*/ 578098 h 1467717"/>
                    <a:gd name="connsiteX4-861" fmla="*/ 1311053 w 1662898"/>
                    <a:gd name="connsiteY4-862" fmla="*/ 403200 h 1467717"/>
                    <a:gd name="connsiteX5-863" fmla="*/ 1662724 w 1662898"/>
                    <a:gd name="connsiteY5-864" fmla="*/ 1123 h 1467717"/>
                    <a:gd name="connsiteX6-865" fmla="*/ 1363572 w 1662898"/>
                    <a:gd name="connsiteY6-866" fmla="*/ 574209 h 1467717"/>
                    <a:gd name="connsiteX7-867" fmla="*/ 1589785 w 1662898"/>
                    <a:gd name="connsiteY7-868" fmla="*/ 633154 h 1467717"/>
                    <a:gd name="connsiteX8-869" fmla="*/ 1291869 w 1662898"/>
                    <a:gd name="connsiteY8-870" fmla="*/ 1121728 h 1467717"/>
                    <a:gd name="connsiteX9-871" fmla="*/ 0 w 1662898"/>
                    <a:gd name="connsiteY9-872" fmla="*/ 1467717 h 1467717"/>
                    <a:gd name="connsiteX0-873" fmla="*/ 0 w 1663389"/>
                    <a:gd name="connsiteY0-874" fmla="*/ 1470296 h 1470296"/>
                    <a:gd name="connsiteX1-875" fmla="*/ 234518 w 1663389"/>
                    <a:gd name="connsiteY1-876" fmla="*/ 772312 h 1470296"/>
                    <a:gd name="connsiteX2-877" fmla="*/ 1015287 w 1663389"/>
                    <a:gd name="connsiteY2-878" fmla="*/ 377034 h 1470296"/>
                    <a:gd name="connsiteX3-879" fmla="*/ 1127276 w 1663389"/>
                    <a:gd name="connsiteY3-880" fmla="*/ 580677 h 1470296"/>
                    <a:gd name="connsiteX4-881" fmla="*/ 1311053 w 1663389"/>
                    <a:gd name="connsiteY4-882" fmla="*/ 405779 h 1470296"/>
                    <a:gd name="connsiteX5-883" fmla="*/ 1662724 w 1663389"/>
                    <a:gd name="connsiteY5-884" fmla="*/ 3702 h 1470296"/>
                    <a:gd name="connsiteX6-885" fmla="*/ 1408450 w 1663389"/>
                    <a:gd name="connsiteY6-886" fmla="*/ 728036 h 1470296"/>
                    <a:gd name="connsiteX7-887" fmla="*/ 1589785 w 1663389"/>
                    <a:gd name="connsiteY7-888" fmla="*/ 635733 h 1470296"/>
                    <a:gd name="connsiteX8-889" fmla="*/ 1291869 w 1663389"/>
                    <a:gd name="connsiteY8-890" fmla="*/ 1124307 h 1470296"/>
                    <a:gd name="connsiteX9-891" fmla="*/ 0 w 1663389"/>
                    <a:gd name="connsiteY9-892" fmla="*/ 1470296 h 1470296"/>
                    <a:gd name="connsiteX0-893" fmla="*/ 0 w 1663389"/>
                    <a:gd name="connsiteY0-894" fmla="*/ 1470296 h 1470296"/>
                    <a:gd name="connsiteX1-895" fmla="*/ 234518 w 1663389"/>
                    <a:gd name="connsiteY1-896" fmla="*/ 772312 h 1470296"/>
                    <a:gd name="connsiteX2-897" fmla="*/ 1015287 w 1663389"/>
                    <a:gd name="connsiteY2-898" fmla="*/ 377034 h 1470296"/>
                    <a:gd name="connsiteX3-899" fmla="*/ 1127276 w 1663389"/>
                    <a:gd name="connsiteY3-900" fmla="*/ 580677 h 1470296"/>
                    <a:gd name="connsiteX4-901" fmla="*/ 1311053 w 1663389"/>
                    <a:gd name="connsiteY4-902" fmla="*/ 405779 h 1470296"/>
                    <a:gd name="connsiteX5-903" fmla="*/ 1662724 w 1663389"/>
                    <a:gd name="connsiteY5-904" fmla="*/ 3702 h 1470296"/>
                    <a:gd name="connsiteX6-905" fmla="*/ 1408450 w 1663389"/>
                    <a:gd name="connsiteY6-906" fmla="*/ 728036 h 1470296"/>
                    <a:gd name="connsiteX7-907" fmla="*/ 1589785 w 1663389"/>
                    <a:gd name="connsiteY7-908" fmla="*/ 635733 h 1470296"/>
                    <a:gd name="connsiteX8-909" fmla="*/ 1291869 w 1663389"/>
                    <a:gd name="connsiteY8-910" fmla="*/ 1124307 h 1470296"/>
                    <a:gd name="connsiteX9-911" fmla="*/ 0 w 1663389"/>
                    <a:gd name="connsiteY9-912" fmla="*/ 1470296 h 1470296"/>
                    <a:gd name="connsiteX0-913" fmla="*/ 0 w 1667001"/>
                    <a:gd name="connsiteY0-914" fmla="*/ 1467887 h 1467887"/>
                    <a:gd name="connsiteX1-915" fmla="*/ 234518 w 1667001"/>
                    <a:gd name="connsiteY1-916" fmla="*/ 769903 h 1467887"/>
                    <a:gd name="connsiteX2-917" fmla="*/ 1015287 w 1667001"/>
                    <a:gd name="connsiteY2-918" fmla="*/ 374625 h 1467887"/>
                    <a:gd name="connsiteX3-919" fmla="*/ 1127276 w 1667001"/>
                    <a:gd name="connsiteY3-920" fmla="*/ 578268 h 1467887"/>
                    <a:gd name="connsiteX4-921" fmla="*/ 1311053 w 1667001"/>
                    <a:gd name="connsiteY4-922" fmla="*/ 403370 h 1467887"/>
                    <a:gd name="connsiteX5-923" fmla="*/ 1662724 w 1667001"/>
                    <a:gd name="connsiteY5-924" fmla="*/ 1293 h 1467887"/>
                    <a:gd name="connsiteX6-925" fmla="*/ 1521242 w 1667001"/>
                    <a:gd name="connsiteY6-926" fmla="*/ 587508 h 1467887"/>
                    <a:gd name="connsiteX7-927" fmla="*/ 1589785 w 1667001"/>
                    <a:gd name="connsiteY7-928" fmla="*/ 633324 h 1467887"/>
                    <a:gd name="connsiteX8-929" fmla="*/ 1291869 w 1667001"/>
                    <a:gd name="connsiteY8-930" fmla="*/ 1121898 h 1467887"/>
                    <a:gd name="connsiteX9-931" fmla="*/ 0 w 1667001"/>
                    <a:gd name="connsiteY9-932" fmla="*/ 1467887 h 1467887"/>
                    <a:gd name="connsiteX0-933" fmla="*/ 0 w 1666049"/>
                    <a:gd name="connsiteY0-934" fmla="*/ 1466595 h 1466595"/>
                    <a:gd name="connsiteX1-935" fmla="*/ 234518 w 1666049"/>
                    <a:gd name="connsiteY1-936" fmla="*/ 768611 h 1466595"/>
                    <a:gd name="connsiteX2-937" fmla="*/ 1015287 w 1666049"/>
                    <a:gd name="connsiteY2-938" fmla="*/ 373333 h 1466595"/>
                    <a:gd name="connsiteX3-939" fmla="*/ 1127276 w 1666049"/>
                    <a:gd name="connsiteY3-940" fmla="*/ 576976 h 1466595"/>
                    <a:gd name="connsiteX4-941" fmla="*/ 1311053 w 1666049"/>
                    <a:gd name="connsiteY4-942" fmla="*/ 402078 h 1466595"/>
                    <a:gd name="connsiteX5-943" fmla="*/ 1662724 w 1666049"/>
                    <a:gd name="connsiteY5-944" fmla="*/ 1 h 1466595"/>
                    <a:gd name="connsiteX6-945" fmla="*/ 1489667 w 1666049"/>
                    <a:gd name="connsiteY6-946" fmla="*/ 403117 h 1466595"/>
                    <a:gd name="connsiteX7-947" fmla="*/ 1521242 w 1666049"/>
                    <a:gd name="connsiteY7-948" fmla="*/ 586216 h 1466595"/>
                    <a:gd name="connsiteX8-949" fmla="*/ 1589785 w 1666049"/>
                    <a:gd name="connsiteY8-950" fmla="*/ 632032 h 1466595"/>
                    <a:gd name="connsiteX9-951" fmla="*/ 1291869 w 1666049"/>
                    <a:gd name="connsiteY9-952" fmla="*/ 1120606 h 1466595"/>
                    <a:gd name="connsiteX10" fmla="*/ 0 w 1666049"/>
                    <a:gd name="connsiteY10" fmla="*/ 1466595 h 1466595"/>
                    <a:gd name="connsiteX0-953" fmla="*/ 0 w 1662724"/>
                    <a:gd name="connsiteY0-954" fmla="*/ 1466595 h 1466595"/>
                    <a:gd name="connsiteX1-955" fmla="*/ 234518 w 1662724"/>
                    <a:gd name="connsiteY1-956" fmla="*/ 768611 h 1466595"/>
                    <a:gd name="connsiteX2-957" fmla="*/ 1015287 w 1662724"/>
                    <a:gd name="connsiteY2-958" fmla="*/ 373333 h 1466595"/>
                    <a:gd name="connsiteX3-959" fmla="*/ 1127276 w 1662724"/>
                    <a:gd name="connsiteY3-960" fmla="*/ 576976 h 1466595"/>
                    <a:gd name="connsiteX4-961" fmla="*/ 1311053 w 1662724"/>
                    <a:gd name="connsiteY4-962" fmla="*/ 402078 h 1466595"/>
                    <a:gd name="connsiteX5-963" fmla="*/ 1662724 w 1662724"/>
                    <a:gd name="connsiteY5-964" fmla="*/ 1 h 1466595"/>
                    <a:gd name="connsiteX6-965" fmla="*/ 1489667 w 1662724"/>
                    <a:gd name="connsiteY6-966" fmla="*/ 403117 h 1466595"/>
                    <a:gd name="connsiteX7-967" fmla="*/ 1521242 w 1662724"/>
                    <a:gd name="connsiteY7-968" fmla="*/ 586216 h 1466595"/>
                    <a:gd name="connsiteX8-969" fmla="*/ 1589785 w 1662724"/>
                    <a:gd name="connsiteY8-970" fmla="*/ 632032 h 1466595"/>
                    <a:gd name="connsiteX9-971" fmla="*/ 1291869 w 1662724"/>
                    <a:gd name="connsiteY9-972" fmla="*/ 1120606 h 1466595"/>
                    <a:gd name="connsiteX10-973" fmla="*/ 0 w 1662724"/>
                    <a:gd name="connsiteY10-974" fmla="*/ 1466595 h 1466595"/>
                    <a:gd name="connsiteX0-975" fmla="*/ 0 w 1666201"/>
                    <a:gd name="connsiteY0-976" fmla="*/ 1484469 h 1484469"/>
                    <a:gd name="connsiteX1-977" fmla="*/ 234518 w 1666201"/>
                    <a:gd name="connsiteY1-978" fmla="*/ 786485 h 1484469"/>
                    <a:gd name="connsiteX2-979" fmla="*/ 1015287 w 1666201"/>
                    <a:gd name="connsiteY2-980" fmla="*/ 391207 h 1484469"/>
                    <a:gd name="connsiteX3-981" fmla="*/ 1127276 w 1666201"/>
                    <a:gd name="connsiteY3-982" fmla="*/ 594850 h 1484469"/>
                    <a:gd name="connsiteX4-983" fmla="*/ 1311053 w 1666201"/>
                    <a:gd name="connsiteY4-984" fmla="*/ 419952 h 1484469"/>
                    <a:gd name="connsiteX5-985" fmla="*/ 1666201 w 1666201"/>
                    <a:gd name="connsiteY5-986" fmla="*/ 0 h 1484469"/>
                    <a:gd name="connsiteX6-987" fmla="*/ 1489667 w 1666201"/>
                    <a:gd name="connsiteY6-988" fmla="*/ 420991 h 1484469"/>
                    <a:gd name="connsiteX7-989" fmla="*/ 1521242 w 1666201"/>
                    <a:gd name="connsiteY7-990" fmla="*/ 604090 h 1484469"/>
                    <a:gd name="connsiteX8-991" fmla="*/ 1589785 w 1666201"/>
                    <a:gd name="connsiteY8-992" fmla="*/ 649906 h 1484469"/>
                    <a:gd name="connsiteX9-993" fmla="*/ 1291869 w 1666201"/>
                    <a:gd name="connsiteY9-994" fmla="*/ 1138480 h 1484469"/>
                    <a:gd name="connsiteX10-995" fmla="*/ 0 w 1666201"/>
                    <a:gd name="connsiteY10-996" fmla="*/ 1484469 h 1484469"/>
                    <a:gd name="connsiteX0-997" fmla="*/ 0 w 1671058"/>
                    <a:gd name="connsiteY0-998" fmla="*/ 1484469 h 1484469"/>
                    <a:gd name="connsiteX1-999" fmla="*/ 234518 w 1671058"/>
                    <a:gd name="connsiteY1-1000" fmla="*/ 786485 h 1484469"/>
                    <a:gd name="connsiteX2-1001" fmla="*/ 1015287 w 1671058"/>
                    <a:gd name="connsiteY2-1002" fmla="*/ 391207 h 1484469"/>
                    <a:gd name="connsiteX3-1003" fmla="*/ 1127276 w 1671058"/>
                    <a:gd name="connsiteY3-1004" fmla="*/ 594850 h 1484469"/>
                    <a:gd name="connsiteX4-1005" fmla="*/ 1311053 w 1671058"/>
                    <a:gd name="connsiteY4-1006" fmla="*/ 419952 h 1484469"/>
                    <a:gd name="connsiteX5-1007" fmla="*/ 1666201 w 1671058"/>
                    <a:gd name="connsiteY5-1008" fmla="*/ 0 h 1484469"/>
                    <a:gd name="connsiteX6-1009" fmla="*/ 1506047 w 1671058"/>
                    <a:gd name="connsiteY6-1010" fmla="*/ 416496 h 1484469"/>
                    <a:gd name="connsiteX7-1011" fmla="*/ 1521242 w 1671058"/>
                    <a:gd name="connsiteY7-1012" fmla="*/ 604090 h 1484469"/>
                    <a:gd name="connsiteX8-1013" fmla="*/ 1589785 w 1671058"/>
                    <a:gd name="connsiteY8-1014" fmla="*/ 649906 h 1484469"/>
                    <a:gd name="connsiteX9-1015" fmla="*/ 1291869 w 1671058"/>
                    <a:gd name="connsiteY9-1016" fmla="*/ 1138480 h 1484469"/>
                    <a:gd name="connsiteX10-1017" fmla="*/ 0 w 1671058"/>
                    <a:gd name="connsiteY10-1018" fmla="*/ 1484469 h 1484469"/>
                    <a:gd name="connsiteX0-1019" fmla="*/ 0 w 1666201"/>
                    <a:gd name="connsiteY0-1020" fmla="*/ 1484469 h 1484469"/>
                    <a:gd name="connsiteX1-1021" fmla="*/ 234518 w 1666201"/>
                    <a:gd name="connsiteY1-1022" fmla="*/ 786485 h 1484469"/>
                    <a:gd name="connsiteX2-1023" fmla="*/ 1015287 w 1666201"/>
                    <a:gd name="connsiteY2-1024" fmla="*/ 391207 h 1484469"/>
                    <a:gd name="connsiteX3-1025" fmla="*/ 1127276 w 1666201"/>
                    <a:gd name="connsiteY3-1026" fmla="*/ 594850 h 1484469"/>
                    <a:gd name="connsiteX4-1027" fmla="*/ 1311053 w 1666201"/>
                    <a:gd name="connsiteY4-1028" fmla="*/ 419952 h 1484469"/>
                    <a:gd name="connsiteX5-1029" fmla="*/ 1666201 w 1666201"/>
                    <a:gd name="connsiteY5-1030" fmla="*/ 0 h 1484469"/>
                    <a:gd name="connsiteX6-1031" fmla="*/ 1506047 w 1666201"/>
                    <a:gd name="connsiteY6-1032" fmla="*/ 416496 h 1484469"/>
                    <a:gd name="connsiteX7-1033" fmla="*/ 1521242 w 1666201"/>
                    <a:gd name="connsiteY7-1034" fmla="*/ 604090 h 1484469"/>
                    <a:gd name="connsiteX8-1035" fmla="*/ 1589785 w 1666201"/>
                    <a:gd name="connsiteY8-1036" fmla="*/ 649906 h 1484469"/>
                    <a:gd name="connsiteX9-1037" fmla="*/ 1291869 w 1666201"/>
                    <a:gd name="connsiteY9-1038" fmla="*/ 1138480 h 1484469"/>
                    <a:gd name="connsiteX10-1039" fmla="*/ 0 w 1666201"/>
                    <a:gd name="connsiteY10-1040" fmla="*/ 1484469 h 1484469"/>
                    <a:gd name="connsiteX0-1041" fmla="*/ 0 w 1661076"/>
                    <a:gd name="connsiteY0-1042" fmla="*/ 1511263 h 1511263"/>
                    <a:gd name="connsiteX1-1043" fmla="*/ 234518 w 1661076"/>
                    <a:gd name="connsiteY1-1044" fmla="*/ 813279 h 1511263"/>
                    <a:gd name="connsiteX2-1045" fmla="*/ 1015287 w 1661076"/>
                    <a:gd name="connsiteY2-1046" fmla="*/ 418001 h 1511263"/>
                    <a:gd name="connsiteX3-1047" fmla="*/ 1127276 w 1661076"/>
                    <a:gd name="connsiteY3-1048" fmla="*/ 621644 h 1511263"/>
                    <a:gd name="connsiteX4-1049" fmla="*/ 1311053 w 1661076"/>
                    <a:gd name="connsiteY4-1050" fmla="*/ 446746 h 1511263"/>
                    <a:gd name="connsiteX5-1051" fmla="*/ 1661076 w 1661076"/>
                    <a:gd name="connsiteY5-1052" fmla="*/ 0 h 1511263"/>
                    <a:gd name="connsiteX6-1053" fmla="*/ 1506047 w 1661076"/>
                    <a:gd name="connsiteY6-1054" fmla="*/ 443290 h 1511263"/>
                    <a:gd name="connsiteX7-1055" fmla="*/ 1521242 w 1661076"/>
                    <a:gd name="connsiteY7-1056" fmla="*/ 630884 h 1511263"/>
                    <a:gd name="connsiteX8-1057" fmla="*/ 1589785 w 1661076"/>
                    <a:gd name="connsiteY8-1058" fmla="*/ 676700 h 1511263"/>
                    <a:gd name="connsiteX9-1059" fmla="*/ 1291869 w 1661076"/>
                    <a:gd name="connsiteY9-1060" fmla="*/ 1165274 h 1511263"/>
                    <a:gd name="connsiteX10-1061" fmla="*/ 0 w 1661076"/>
                    <a:gd name="connsiteY10-1062" fmla="*/ 1511263 h 1511263"/>
                    <a:gd name="connsiteX0-1063" fmla="*/ 0 w 1661076"/>
                    <a:gd name="connsiteY0-1064" fmla="*/ 1511263 h 1511263"/>
                    <a:gd name="connsiteX1-1065" fmla="*/ 234518 w 1661076"/>
                    <a:gd name="connsiteY1-1066" fmla="*/ 813279 h 1511263"/>
                    <a:gd name="connsiteX2-1067" fmla="*/ 1015287 w 1661076"/>
                    <a:gd name="connsiteY2-1068" fmla="*/ 418001 h 1511263"/>
                    <a:gd name="connsiteX3-1069" fmla="*/ 1127276 w 1661076"/>
                    <a:gd name="connsiteY3-1070" fmla="*/ 621644 h 1511263"/>
                    <a:gd name="connsiteX4-1071" fmla="*/ 1311053 w 1661076"/>
                    <a:gd name="connsiteY4-1072" fmla="*/ 446746 h 1511263"/>
                    <a:gd name="connsiteX5-1073" fmla="*/ 1661076 w 1661076"/>
                    <a:gd name="connsiteY5-1074" fmla="*/ 0 h 1511263"/>
                    <a:gd name="connsiteX6-1075" fmla="*/ 1506047 w 1661076"/>
                    <a:gd name="connsiteY6-1076" fmla="*/ 443290 h 1511263"/>
                    <a:gd name="connsiteX7-1077" fmla="*/ 1495243 w 1661076"/>
                    <a:gd name="connsiteY7-1078" fmla="*/ 654940 h 1511263"/>
                    <a:gd name="connsiteX8-1079" fmla="*/ 1589785 w 1661076"/>
                    <a:gd name="connsiteY8-1080" fmla="*/ 676700 h 1511263"/>
                    <a:gd name="connsiteX9-1081" fmla="*/ 1291869 w 1661076"/>
                    <a:gd name="connsiteY9-1082" fmla="*/ 1165274 h 1511263"/>
                    <a:gd name="connsiteX10-1083" fmla="*/ 0 w 1661076"/>
                    <a:gd name="connsiteY10-1084" fmla="*/ 1511263 h 1511263"/>
                    <a:gd name="connsiteX0-1085" fmla="*/ 0 w 1661076"/>
                    <a:gd name="connsiteY0-1086" fmla="*/ 1511263 h 1511263"/>
                    <a:gd name="connsiteX1-1087" fmla="*/ 234518 w 1661076"/>
                    <a:gd name="connsiteY1-1088" fmla="*/ 813279 h 1511263"/>
                    <a:gd name="connsiteX2-1089" fmla="*/ 1015287 w 1661076"/>
                    <a:gd name="connsiteY2-1090" fmla="*/ 418001 h 1511263"/>
                    <a:gd name="connsiteX3-1091" fmla="*/ 1127276 w 1661076"/>
                    <a:gd name="connsiteY3-1092" fmla="*/ 621644 h 1511263"/>
                    <a:gd name="connsiteX4-1093" fmla="*/ 1311053 w 1661076"/>
                    <a:gd name="connsiteY4-1094" fmla="*/ 446746 h 1511263"/>
                    <a:gd name="connsiteX5-1095" fmla="*/ 1661076 w 1661076"/>
                    <a:gd name="connsiteY5-1096" fmla="*/ 0 h 1511263"/>
                    <a:gd name="connsiteX6-1097" fmla="*/ 1506047 w 1661076"/>
                    <a:gd name="connsiteY6-1098" fmla="*/ 443290 h 1511263"/>
                    <a:gd name="connsiteX7-1099" fmla="*/ 1494213 w 1661076"/>
                    <a:gd name="connsiteY7-1100" fmla="*/ 627022 h 1511263"/>
                    <a:gd name="connsiteX8-1101" fmla="*/ 1589785 w 1661076"/>
                    <a:gd name="connsiteY8-1102" fmla="*/ 676700 h 1511263"/>
                    <a:gd name="connsiteX9-1103" fmla="*/ 1291869 w 1661076"/>
                    <a:gd name="connsiteY9-1104" fmla="*/ 1165274 h 1511263"/>
                    <a:gd name="connsiteX10-1105" fmla="*/ 0 w 1661076"/>
                    <a:gd name="connsiteY10-1106" fmla="*/ 1511263 h 1511263"/>
                    <a:gd name="connsiteX0-1107" fmla="*/ 0 w 1666929"/>
                    <a:gd name="connsiteY0-1108" fmla="*/ 1512635 h 1512635"/>
                    <a:gd name="connsiteX1-1109" fmla="*/ 234518 w 1666929"/>
                    <a:gd name="connsiteY1-1110" fmla="*/ 814651 h 1512635"/>
                    <a:gd name="connsiteX2-1111" fmla="*/ 1015287 w 1666929"/>
                    <a:gd name="connsiteY2-1112" fmla="*/ 419373 h 1512635"/>
                    <a:gd name="connsiteX3-1113" fmla="*/ 1127276 w 1666929"/>
                    <a:gd name="connsiteY3-1114" fmla="*/ 623016 h 1512635"/>
                    <a:gd name="connsiteX4-1115" fmla="*/ 1290333 w 1666929"/>
                    <a:gd name="connsiteY4-1116" fmla="*/ 278961 h 1512635"/>
                    <a:gd name="connsiteX5-1117" fmla="*/ 1661076 w 1666929"/>
                    <a:gd name="connsiteY5-1118" fmla="*/ 1372 h 1512635"/>
                    <a:gd name="connsiteX6-1119" fmla="*/ 1506047 w 1666929"/>
                    <a:gd name="connsiteY6-1120" fmla="*/ 444662 h 1512635"/>
                    <a:gd name="connsiteX7-1121" fmla="*/ 1494213 w 1666929"/>
                    <a:gd name="connsiteY7-1122" fmla="*/ 628394 h 1512635"/>
                    <a:gd name="connsiteX8-1123" fmla="*/ 1589785 w 1666929"/>
                    <a:gd name="connsiteY8-1124" fmla="*/ 678072 h 1512635"/>
                    <a:gd name="connsiteX9-1125" fmla="*/ 1291869 w 1666929"/>
                    <a:gd name="connsiteY9-1126" fmla="*/ 1166646 h 1512635"/>
                    <a:gd name="connsiteX10-1127" fmla="*/ 0 w 1666929"/>
                    <a:gd name="connsiteY10-1128" fmla="*/ 1512635 h 1512635"/>
                    <a:gd name="connsiteX0-1129" fmla="*/ 0 w 1666929"/>
                    <a:gd name="connsiteY0-1130" fmla="*/ 1512635 h 1512635"/>
                    <a:gd name="connsiteX1-1131" fmla="*/ 234518 w 1666929"/>
                    <a:gd name="connsiteY1-1132" fmla="*/ 814651 h 1512635"/>
                    <a:gd name="connsiteX2-1133" fmla="*/ 1015287 w 1666929"/>
                    <a:gd name="connsiteY2-1134" fmla="*/ 419373 h 1512635"/>
                    <a:gd name="connsiteX3-1135" fmla="*/ 1127276 w 1666929"/>
                    <a:gd name="connsiteY3-1136" fmla="*/ 623016 h 1512635"/>
                    <a:gd name="connsiteX4-1137" fmla="*/ 1290333 w 1666929"/>
                    <a:gd name="connsiteY4-1138" fmla="*/ 278961 h 1512635"/>
                    <a:gd name="connsiteX5-1139" fmla="*/ 1661076 w 1666929"/>
                    <a:gd name="connsiteY5-1140" fmla="*/ 1372 h 1512635"/>
                    <a:gd name="connsiteX6-1141" fmla="*/ 1506047 w 1666929"/>
                    <a:gd name="connsiteY6-1142" fmla="*/ 444662 h 1512635"/>
                    <a:gd name="connsiteX7-1143" fmla="*/ 1494213 w 1666929"/>
                    <a:gd name="connsiteY7-1144" fmla="*/ 628394 h 1512635"/>
                    <a:gd name="connsiteX8-1145" fmla="*/ 1589785 w 1666929"/>
                    <a:gd name="connsiteY8-1146" fmla="*/ 678072 h 1512635"/>
                    <a:gd name="connsiteX9-1147" fmla="*/ 1284503 w 1666929"/>
                    <a:gd name="connsiteY9-1148" fmla="*/ 1191228 h 1512635"/>
                    <a:gd name="connsiteX10-1149" fmla="*/ 0 w 1666929"/>
                    <a:gd name="connsiteY10-1150" fmla="*/ 1512635 h 1512635"/>
                    <a:gd name="connsiteX0-1151" fmla="*/ 0 w 1666929"/>
                    <a:gd name="connsiteY0-1152" fmla="*/ 1512635 h 1512635"/>
                    <a:gd name="connsiteX1-1153" fmla="*/ 234518 w 1666929"/>
                    <a:gd name="connsiteY1-1154" fmla="*/ 814651 h 1512635"/>
                    <a:gd name="connsiteX2-1155" fmla="*/ 1015287 w 1666929"/>
                    <a:gd name="connsiteY2-1156" fmla="*/ 419373 h 1512635"/>
                    <a:gd name="connsiteX3-1157" fmla="*/ 1127276 w 1666929"/>
                    <a:gd name="connsiteY3-1158" fmla="*/ 623016 h 1512635"/>
                    <a:gd name="connsiteX4-1159" fmla="*/ 1290333 w 1666929"/>
                    <a:gd name="connsiteY4-1160" fmla="*/ 278961 h 1512635"/>
                    <a:gd name="connsiteX5-1161" fmla="*/ 1661076 w 1666929"/>
                    <a:gd name="connsiteY5-1162" fmla="*/ 1372 h 1512635"/>
                    <a:gd name="connsiteX6-1163" fmla="*/ 1506047 w 1666929"/>
                    <a:gd name="connsiteY6-1164" fmla="*/ 444662 h 1512635"/>
                    <a:gd name="connsiteX7-1165" fmla="*/ 1494213 w 1666929"/>
                    <a:gd name="connsiteY7-1166" fmla="*/ 628394 h 1512635"/>
                    <a:gd name="connsiteX8-1167" fmla="*/ 1589785 w 1666929"/>
                    <a:gd name="connsiteY8-1168" fmla="*/ 678072 h 1512635"/>
                    <a:gd name="connsiteX9-1169" fmla="*/ 1284503 w 1666929"/>
                    <a:gd name="connsiteY9-1170" fmla="*/ 1191228 h 1512635"/>
                    <a:gd name="connsiteX10-1171" fmla="*/ 0 w 1666929"/>
                    <a:gd name="connsiteY10-1172" fmla="*/ 1512635 h 1512635"/>
                    <a:gd name="connsiteX0-1173" fmla="*/ 0 w 1666929"/>
                    <a:gd name="connsiteY0-1174" fmla="*/ 1512635 h 1512635"/>
                    <a:gd name="connsiteX1-1175" fmla="*/ 234518 w 1666929"/>
                    <a:gd name="connsiteY1-1176" fmla="*/ 814651 h 1512635"/>
                    <a:gd name="connsiteX2-1177" fmla="*/ 1015287 w 1666929"/>
                    <a:gd name="connsiteY2-1178" fmla="*/ 419373 h 1512635"/>
                    <a:gd name="connsiteX3-1179" fmla="*/ 1127276 w 1666929"/>
                    <a:gd name="connsiteY3-1180" fmla="*/ 623016 h 1512635"/>
                    <a:gd name="connsiteX4-1181" fmla="*/ 1290333 w 1666929"/>
                    <a:gd name="connsiteY4-1182" fmla="*/ 278961 h 1512635"/>
                    <a:gd name="connsiteX5-1183" fmla="*/ 1661076 w 1666929"/>
                    <a:gd name="connsiteY5-1184" fmla="*/ 1372 h 1512635"/>
                    <a:gd name="connsiteX6-1185" fmla="*/ 1506047 w 1666929"/>
                    <a:gd name="connsiteY6-1186" fmla="*/ 444662 h 1512635"/>
                    <a:gd name="connsiteX7-1187" fmla="*/ 1494213 w 1666929"/>
                    <a:gd name="connsiteY7-1188" fmla="*/ 628394 h 1512635"/>
                    <a:gd name="connsiteX8-1189" fmla="*/ 1589785 w 1666929"/>
                    <a:gd name="connsiteY8-1190" fmla="*/ 678072 h 1512635"/>
                    <a:gd name="connsiteX9-1191" fmla="*/ 1312484 w 1666929"/>
                    <a:gd name="connsiteY9-1192" fmla="*/ 884621 h 1512635"/>
                    <a:gd name="connsiteX10-1193" fmla="*/ 0 w 1666929"/>
                    <a:gd name="connsiteY10-1194" fmla="*/ 1512635 h 1512635"/>
                    <a:gd name="connsiteX0-1195" fmla="*/ 0 w 1666929"/>
                    <a:gd name="connsiteY0-1196" fmla="*/ 1512635 h 1512635"/>
                    <a:gd name="connsiteX1-1197" fmla="*/ 234518 w 1666929"/>
                    <a:gd name="connsiteY1-1198" fmla="*/ 814651 h 1512635"/>
                    <a:gd name="connsiteX2-1199" fmla="*/ 1015287 w 1666929"/>
                    <a:gd name="connsiteY2-1200" fmla="*/ 419373 h 1512635"/>
                    <a:gd name="connsiteX3-1201" fmla="*/ 1127276 w 1666929"/>
                    <a:gd name="connsiteY3-1202" fmla="*/ 623016 h 1512635"/>
                    <a:gd name="connsiteX4-1203" fmla="*/ 1290333 w 1666929"/>
                    <a:gd name="connsiteY4-1204" fmla="*/ 278961 h 1512635"/>
                    <a:gd name="connsiteX5-1205" fmla="*/ 1661076 w 1666929"/>
                    <a:gd name="connsiteY5-1206" fmla="*/ 1372 h 1512635"/>
                    <a:gd name="connsiteX6-1207" fmla="*/ 1506047 w 1666929"/>
                    <a:gd name="connsiteY6-1208" fmla="*/ 444662 h 1512635"/>
                    <a:gd name="connsiteX7-1209" fmla="*/ 1494213 w 1666929"/>
                    <a:gd name="connsiteY7-1210" fmla="*/ 628394 h 1512635"/>
                    <a:gd name="connsiteX8-1211" fmla="*/ 1589785 w 1666929"/>
                    <a:gd name="connsiteY8-1212" fmla="*/ 678072 h 1512635"/>
                    <a:gd name="connsiteX9-1213" fmla="*/ 1435601 w 1666929"/>
                    <a:gd name="connsiteY9-1214" fmla="*/ 745261 h 1512635"/>
                    <a:gd name="connsiteX10-1215" fmla="*/ 1312484 w 1666929"/>
                    <a:gd name="connsiteY10-1216" fmla="*/ 884621 h 1512635"/>
                    <a:gd name="connsiteX11" fmla="*/ 0 w 1666929"/>
                    <a:gd name="connsiteY11" fmla="*/ 1512635 h 1512635"/>
                    <a:gd name="connsiteX0-1217" fmla="*/ 0 w 1666929"/>
                    <a:gd name="connsiteY0-1218" fmla="*/ 1512635 h 1512635"/>
                    <a:gd name="connsiteX1-1219" fmla="*/ 234518 w 1666929"/>
                    <a:gd name="connsiteY1-1220" fmla="*/ 814651 h 1512635"/>
                    <a:gd name="connsiteX2-1221" fmla="*/ 1015287 w 1666929"/>
                    <a:gd name="connsiteY2-1222" fmla="*/ 419373 h 1512635"/>
                    <a:gd name="connsiteX3-1223" fmla="*/ 1127276 w 1666929"/>
                    <a:gd name="connsiteY3-1224" fmla="*/ 623016 h 1512635"/>
                    <a:gd name="connsiteX4-1225" fmla="*/ 1290333 w 1666929"/>
                    <a:gd name="connsiteY4-1226" fmla="*/ 278961 h 1512635"/>
                    <a:gd name="connsiteX5-1227" fmla="*/ 1661076 w 1666929"/>
                    <a:gd name="connsiteY5-1228" fmla="*/ 1372 h 1512635"/>
                    <a:gd name="connsiteX6-1229" fmla="*/ 1506047 w 1666929"/>
                    <a:gd name="connsiteY6-1230" fmla="*/ 444662 h 1512635"/>
                    <a:gd name="connsiteX7-1231" fmla="*/ 1494213 w 1666929"/>
                    <a:gd name="connsiteY7-1232" fmla="*/ 628394 h 1512635"/>
                    <a:gd name="connsiteX8-1233" fmla="*/ 1589785 w 1666929"/>
                    <a:gd name="connsiteY8-1234" fmla="*/ 678072 h 1512635"/>
                    <a:gd name="connsiteX9-1235" fmla="*/ 1444243 w 1666929"/>
                    <a:gd name="connsiteY9-1236" fmla="*/ 923373 h 1512635"/>
                    <a:gd name="connsiteX10-1237" fmla="*/ 1312484 w 1666929"/>
                    <a:gd name="connsiteY10-1238" fmla="*/ 884621 h 1512635"/>
                    <a:gd name="connsiteX11-1239" fmla="*/ 0 w 1666929"/>
                    <a:gd name="connsiteY11-1240" fmla="*/ 1512635 h 1512635"/>
                    <a:gd name="connsiteX0-1241" fmla="*/ 0 w 1666929"/>
                    <a:gd name="connsiteY0-1242" fmla="*/ 1512635 h 1512635"/>
                    <a:gd name="connsiteX1-1243" fmla="*/ 234518 w 1666929"/>
                    <a:gd name="connsiteY1-1244" fmla="*/ 814651 h 1512635"/>
                    <a:gd name="connsiteX2-1245" fmla="*/ 1015287 w 1666929"/>
                    <a:gd name="connsiteY2-1246" fmla="*/ 419373 h 1512635"/>
                    <a:gd name="connsiteX3-1247" fmla="*/ 1127276 w 1666929"/>
                    <a:gd name="connsiteY3-1248" fmla="*/ 623016 h 1512635"/>
                    <a:gd name="connsiteX4-1249" fmla="*/ 1290333 w 1666929"/>
                    <a:gd name="connsiteY4-1250" fmla="*/ 278961 h 1512635"/>
                    <a:gd name="connsiteX5-1251" fmla="*/ 1661076 w 1666929"/>
                    <a:gd name="connsiteY5-1252" fmla="*/ 1372 h 1512635"/>
                    <a:gd name="connsiteX6-1253" fmla="*/ 1506047 w 1666929"/>
                    <a:gd name="connsiteY6-1254" fmla="*/ 444662 h 1512635"/>
                    <a:gd name="connsiteX7-1255" fmla="*/ 1494213 w 1666929"/>
                    <a:gd name="connsiteY7-1256" fmla="*/ 628394 h 1512635"/>
                    <a:gd name="connsiteX8-1257" fmla="*/ 1589785 w 1666929"/>
                    <a:gd name="connsiteY8-1258" fmla="*/ 678072 h 1512635"/>
                    <a:gd name="connsiteX9-1259" fmla="*/ 1444243 w 1666929"/>
                    <a:gd name="connsiteY9-1260" fmla="*/ 923373 h 1512635"/>
                    <a:gd name="connsiteX10-1261" fmla="*/ 1312484 w 1666929"/>
                    <a:gd name="connsiteY10-1262" fmla="*/ 884621 h 1512635"/>
                    <a:gd name="connsiteX11-1263" fmla="*/ 0 w 1666929"/>
                    <a:gd name="connsiteY11-1264" fmla="*/ 1512635 h 1512635"/>
                    <a:gd name="connsiteX0-1265" fmla="*/ 0 w 1666929"/>
                    <a:gd name="connsiteY0-1266" fmla="*/ 1512635 h 1512635"/>
                    <a:gd name="connsiteX1-1267" fmla="*/ 234518 w 1666929"/>
                    <a:gd name="connsiteY1-1268" fmla="*/ 814651 h 1512635"/>
                    <a:gd name="connsiteX2-1269" fmla="*/ 1015287 w 1666929"/>
                    <a:gd name="connsiteY2-1270" fmla="*/ 419373 h 1512635"/>
                    <a:gd name="connsiteX3-1271" fmla="*/ 1127276 w 1666929"/>
                    <a:gd name="connsiteY3-1272" fmla="*/ 623016 h 1512635"/>
                    <a:gd name="connsiteX4-1273" fmla="*/ 1290333 w 1666929"/>
                    <a:gd name="connsiteY4-1274" fmla="*/ 278961 h 1512635"/>
                    <a:gd name="connsiteX5-1275" fmla="*/ 1661076 w 1666929"/>
                    <a:gd name="connsiteY5-1276" fmla="*/ 1372 h 1512635"/>
                    <a:gd name="connsiteX6-1277" fmla="*/ 1506047 w 1666929"/>
                    <a:gd name="connsiteY6-1278" fmla="*/ 444662 h 1512635"/>
                    <a:gd name="connsiteX7-1279" fmla="*/ 1494213 w 1666929"/>
                    <a:gd name="connsiteY7-1280" fmla="*/ 628394 h 1512635"/>
                    <a:gd name="connsiteX8-1281" fmla="*/ 1589785 w 1666929"/>
                    <a:gd name="connsiteY8-1282" fmla="*/ 678072 h 1512635"/>
                    <a:gd name="connsiteX9-1283" fmla="*/ 1444243 w 1666929"/>
                    <a:gd name="connsiteY9-1284" fmla="*/ 923373 h 1512635"/>
                    <a:gd name="connsiteX10-1285" fmla="*/ 1312484 w 1666929"/>
                    <a:gd name="connsiteY10-1286" fmla="*/ 884621 h 1512635"/>
                    <a:gd name="connsiteX11-1287" fmla="*/ 0 w 1666929"/>
                    <a:gd name="connsiteY11-1288" fmla="*/ 1512635 h 1512635"/>
                    <a:gd name="connsiteX0-1289" fmla="*/ 0 w 1666929"/>
                    <a:gd name="connsiteY0-1290" fmla="*/ 1512635 h 1512635"/>
                    <a:gd name="connsiteX1-1291" fmla="*/ 234518 w 1666929"/>
                    <a:gd name="connsiteY1-1292" fmla="*/ 814651 h 1512635"/>
                    <a:gd name="connsiteX2-1293" fmla="*/ 1015287 w 1666929"/>
                    <a:gd name="connsiteY2-1294" fmla="*/ 419373 h 1512635"/>
                    <a:gd name="connsiteX3-1295" fmla="*/ 1127276 w 1666929"/>
                    <a:gd name="connsiteY3-1296" fmla="*/ 623016 h 1512635"/>
                    <a:gd name="connsiteX4-1297" fmla="*/ 1290333 w 1666929"/>
                    <a:gd name="connsiteY4-1298" fmla="*/ 278961 h 1512635"/>
                    <a:gd name="connsiteX5-1299" fmla="*/ 1661076 w 1666929"/>
                    <a:gd name="connsiteY5-1300" fmla="*/ 1372 h 1512635"/>
                    <a:gd name="connsiteX6-1301" fmla="*/ 1506047 w 1666929"/>
                    <a:gd name="connsiteY6-1302" fmla="*/ 444662 h 1512635"/>
                    <a:gd name="connsiteX7-1303" fmla="*/ 1494213 w 1666929"/>
                    <a:gd name="connsiteY7-1304" fmla="*/ 628394 h 1512635"/>
                    <a:gd name="connsiteX8-1305" fmla="*/ 1589785 w 1666929"/>
                    <a:gd name="connsiteY8-1306" fmla="*/ 678072 h 1512635"/>
                    <a:gd name="connsiteX9-1307" fmla="*/ 1444243 w 1666929"/>
                    <a:gd name="connsiteY9-1308" fmla="*/ 923373 h 1512635"/>
                    <a:gd name="connsiteX10-1309" fmla="*/ 1389153 w 1666929"/>
                    <a:gd name="connsiteY10-1310" fmla="*/ 887732 h 1512635"/>
                    <a:gd name="connsiteX11-1311" fmla="*/ 1312484 w 1666929"/>
                    <a:gd name="connsiteY11-1312" fmla="*/ 884621 h 1512635"/>
                    <a:gd name="connsiteX12" fmla="*/ 0 w 1666929"/>
                    <a:gd name="connsiteY12" fmla="*/ 1512635 h 1512635"/>
                    <a:gd name="connsiteX0-1313" fmla="*/ 995562 w 1432411"/>
                    <a:gd name="connsiteY0-1314" fmla="*/ 938150 h 938150"/>
                    <a:gd name="connsiteX1-1315" fmla="*/ 0 w 1432411"/>
                    <a:gd name="connsiteY1-1316" fmla="*/ 814651 h 938150"/>
                    <a:gd name="connsiteX2-1317" fmla="*/ 780769 w 1432411"/>
                    <a:gd name="connsiteY2-1318" fmla="*/ 419373 h 938150"/>
                    <a:gd name="connsiteX3-1319" fmla="*/ 892758 w 1432411"/>
                    <a:gd name="connsiteY3-1320" fmla="*/ 623016 h 938150"/>
                    <a:gd name="connsiteX4-1321" fmla="*/ 1055815 w 1432411"/>
                    <a:gd name="connsiteY4-1322" fmla="*/ 278961 h 938150"/>
                    <a:gd name="connsiteX5-1323" fmla="*/ 1426558 w 1432411"/>
                    <a:gd name="connsiteY5-1324" fmla="*/ 1372 h 938150"/>
                    <a:gd name="connsiteX6-1325" fmla="*/ 1271529 w 1432411"/>
                    <a:gd name="connsiteY6-1326" fmla="*/ 444662 h 938150"/>
                    <a:gd name="connsiteX7-1327" fmla="*/ 1259695 w 1432411"/>
                    <a:gd name="connsiteY7-1328" fmla="*/ 628394 h 938150"/>
                    <a:gd name="connsiteX8-1329" fmla="*/ 1355267 w 1432411"/>
                    <a:gd name="connsiteY8-1330" fmla="*/ 678072 h 938150"/>
                    <a:gd name="connsiteX9-1331" fmla="*/ 1209725 w 1432411"/>
                    <a:gd name="connsiteY9-1332" fmla="*/ 923373 h 938150"/>
                    <a:gd name="connsiteX10-1333" fmla="*/ 1154635 w 1432411"/>
                    <a:gd name="connsiteY10-1334" fmla="*/ 887732 h 938150"/>
                    <a:gd name="connsiteX11-1335" fmla="*/ 1077966 w 1432411"/>
                    <a:gd name="connsiteY11-1336" fmla="*/ 884621 h 938150"/>
                    <a:gd name="connsiteX12-1337" fmla="*/ 995562 w 1432411"/>
                    <a:gd name="connsiteY12-1338" fmla="*/ 938150 h 938150"/>
                    <a:gd name="connsiteX0-1339" fmla="*/ 995562 w 1432411"/>
                    <a:gd name="connsiteY0-1340" fmla="*/ 938150 h 938150"/>
                    <a:gd name="connsiteX1-1341" fmla="*/ 889477 w 1432411"/>
                    <a:gd name="connsiteY1-1342" fmla="*/ 932303 h 938150"/>
                    <a:gd name="connsiteX2-1343" fmla="*/ 0 w 1432411"/>
                    <a:gd name="connsiteY2-1344" fmla="*/ 814651 h 938150"/>
                    <a:gd name="connsiteX3-1345" fmla="*/ 780769 w 1432411"/>
                    <a:gd name="connsiteY3-1346" fmla="*/ 419373 h 938150"/>
                    <a:gd name="connsiteX4-1347" fmla="*/ 892758 w 1432411"/>
                    <a:gd name="connsiteY4-1348" fmla="*/ 623016 h 938150"/>
                    <a:gd name="connsiteX5-1349" fmla="*/ 1055815 w 1432411"/>
                    <a:gd name="connsiteY5-1350" fmla="*/ 278961 h 938150"/>
                    <a:gd name="connsiteX6-1351" fmla="*/ 1426558 w 1432411"/>
                    <a:gd name="connsiteY6-1352" fmla="*/ 1372 h 938150"/>
                    <a:gd name="connsiteX7-1353" fmla="*/ 1271529 w 1432411"/>
                    <a:gd name="connsiteY7-1354" fmla="*/ 444662 h 938150"/>
                    <a:gd name="connsiteX8-1355" fmla="*/ 1259695 w 1432411"/>
                    <a:gd name="connsiteY8-1356" fmla="*/ 628394 h 938150"/>
                    <a:gd name="connsiteX9-1357" fmla="*/ 1355267 w 1432411"/>
                    <a:gd name="connsiteY9-1358" fmla="*/ 678072 h 938150"/>
                    <a:gd name="connsiteX10-1359" fmla="*/ 1209725 w 1432411"/>
                    <a:gd name="connsiteY10-1360" fmla="*/ 923373 h 938150"/>
                    <a:gd name="connsiteX11-1361" fmla="*/ 1154635 w 1432411"/>
                    <a:gd name="connsiteY11-1362" fmla="*/ 887732 h 938150"/>
                    <a:gd name="connsiteX12-1363" fmla="*/ 1077966 w 1432411"/>
                    <a:gd name="connsiteY12-1364" fmla="*/ 884621 h 938150"/>
                    <a:gd name="connsiteX13" fmla="*/ 995562 w 1432411"/>
                    <a:gd name="connsiteY13" fmla="*/ 938150 h 938150"/>
                    <a:gd name="connsiteX0-1365" fmla="*/ 995562 w 1432411"/>
                    <a:gd name="connsiteY0-1366" fmla="*/ 938150 h 954004"/>
                    <a:gd name="connsiteX1-1367" fmla="*/ 933711 w 1432411"/>
                    <a:gd name="connsiteY1-1368" fmla="*/ 954004 h 954004"/>
                    <a:gd name="connsiteX2-1369" fmla="*/ 0 w 1432411"/>
                    <a:gd name="connsiteY2-1370" fmla="*/ 814651 h 954004"/>
                    <a:gd name="connsiteX3-1371" fmla="*/ 780769 w 1432411"/>
                    <a:gd name="connsiteY3-1372" fmla="*/ 419373 h 954004"/>
                    <a:gd name="connsiteX4-1373" fmla="*/ 892758 w 1432411"/>
                    <a:gd name="connsiteY4-1374" fmla="*/ 623016 h 954004"/>
                    <a:gd name="connsiteX5-1375" fmla="*/ 1055815 w 1432411"/>
                    <a:gd name="connsiteY5-1376" fmla="*/ 278961 h 954004"/>
                    <a:gd name="connsiteX6-1377" fmla="*/ 1426558 w 1432411"/>
                    <a:gd name="connsiteY6-1378" fmla="*/ 1372 h 954004"/>
                    <a:gd name="connsiteX7-1379" fmla="*/ 1271529 w 1432411"/>
                    <a:gd name="connsiteY7-1380" fmla="*/ 444662 h 954004"/>
                    <a:gd name="connsiteX8-1381" fmla="*/ 1259695 w 1432411"/>
                    <a:gd name="connsiteY8-1382" fmla="*/ 628394 h 954004"/>
                    <a:gd name="connsiteX9-1383" fmla="*/ 1355267 w 1432411"/>
                    <a:gd name="connsiteY9-1384" fmla="*/ 678072 h 954004"/>
                    <a:gd name="connsiteX10-1385" fmla="*/ 1209725 w 1432411"/>
                    <a:gd name="connsiteY10-1386" fmla="*/ 923373 h 954004"/>
                    <a:gd name="connsiteX11-1387" fmla="*/ 1154635 w 1432411"/>
                    <a:gd name="connsiteY11-1388" fmla="*/ 887732 h 954004"/>
                    <a:gd name="connsiteX12-1389" fmla="*/ 1077966 w 1432411"/>
                    <a:gd name="connsiteY12-1390" fmla="*/ 884621 h 954004"/>
                    <a:gd name="connsiteX13-1391" fmla="*/ 995562 w 1432411"/>
                    <a:gd name="connsiteY13-1392" fmla="*/ 938150 h 954004"/>
                    <a:gd name="connsiteX0-1393" fmla="*/ 995562 w 1432411"/>
                    <a:gd name="connsiteY0-1394" fmla="*/ 938150 h 955235"/>
                    <a:gd name="connsiteX1-1395" fmla="*/ 933711 w 1432411"/>
                    <a:gd name="connsiteY1-1396" fmla="*/ 954004 h 955235"/>
                    <a:gd name="connsiteX2-1397" fmla="*/ 867573 w 1432411"/>
                    <a:gd name="connsiteY2-1398" fmla="*/ 955235 h 955235"/>
                    <a:gd name="connsiteX3-1399" fmla="*/ 0 w 1432411"/>
                    <a:gd name="connsiteY3-1400" fmla="*/ 814651 h 955235"/>
                    <a:gd name="connsiteX4-1401" fmla="*/ 780769 w 1432411"/>
                    <a:gd name="connsiteY4-1402" fmla="*/ 419373 h 955235"/>
                    <a:gd name="connsiteX5-1403" fmla="*/ 892758 w 1432411"/>
                    <a:gd name="connsiteY5-1404" fmla="*/ 623016 h 955235"/>
                    <a:gd name="connsiteX6-1405" fmla="*/ 1055815 w 1432411"/>
                    <a:gd name="connsiteY6-1406" fmla="*/ 278961 h 955235"/>
                    <a:gd name="connsiteX7-1407" fmla="*/ 1426558 w 1432411"/>
                    <a:gd name="connsiteY7-1408" fmla="*/ 1372 h 955235"/>
                    <a:gd name="connsiteX8-1409" fmla="*/ 1271529 w 1432411"/>
                    <a:gd name="connsiteY8-1410" fmla="*/ 444662 h 955235"/>
                    <a:gd name="connsiteX9-1411" fmla="*/ 1259695 w 1432411"/>
                    <a:gd name="connsiteY9-1412" fmla="*/ 628394 h 955235"/>
                    <a:gd name="connsiteX10-1413" fmla="*/ 1355267 w 1432411"/>
                    <a:gd name="connsiteY10-1414" fmla="*/ 678072 h 955235"/>
                    <a:gd name="connsiteX11-1415" fmla="*/ 1209725 w 1432411"/>
                    <a:gd name="connsiteY11-1416" fmla="*/ 923373 h 955235"/>
                    <a:gd name="connsiteX12-1417" fmla="*/ 1154635 w 1432411"/>
                    <a:gd name="connsiteY12-1418" fmla="*/ 887732 h 955235"/>
                    <a:gd name="connsiteX13-1419" fmla="*/ 1077966 w 1432411"/>
                    <a:gd name="connsiteY13-1420" fmla="*/ 884621 h 955235"/>
                    <a:gd name="connsiteX14" fmla="*/ 995562 w 1432411"/>
                    <a:gd name="connsiteY14" fmla="*/ 938150 h 955235"/>
                    <a:gd name="connsiteX0-1421" fmla="*/ 995562 w 1432411"/>
                    <a:gd name="connsiteY0-1422" fmla="*/ 938150 h 954004"/>
                    <a:gd name="connsiteX1-1423" fmla="*/ 933711 w 1432411"/>
                    <a:gd name="connsiteY1-1424" fmla="*/ 954004 h 954004"/>
                    <a:gd name="connsiteX2-1425" fmla="*/ 863259 w 1432411"/>
                    <a:gd name="connsiteY2-1426" fmla="*/ 894377 h 954004"/>
                    <a:gd name="connsiteX3-1427" fmla="*/ 0 w 1432411"/>
                    <a:gd name="connsiteY3-1428" fmla="*/ 814651 h 954004"/>
                    <a:gd name="connsiteX4-1429" fmla="*/ 780769 w 1432411"/>
                    <a:gd name="connsiteY4-1430" fmla="*/ 419373 h 954004"/>
                    <a:gd name="connsiteX5-1431" fmla="*/ 892758 w 1432411"/>
                    <a:gd name="connsiteY5-1432" fmla="*/ 623016 h 954004"/>
                    <a:gd name="connsiteX6-1433" fmla="*/ 1055815 w 1432411"/>
                    <a:gd name="connsiteY6-1434" fmla="*/ 278961 h 954004"/>
                    <a:gd name="connsiteX7-1435" fmla="*/ 1426558 w 1432411"/>
                    <a:gd name="connsiteY7-1436" fmla="*/ 1372 h 954004"/>
                    <a:gd name="connsiteX8-1437" fmla="*/ 1271529 w 1432411"/>
                    <a:gd name="connsiteY8-1438" fmla="*/ 444662 h 954004"/>
                    <a:gd name="connsiteX9-1439" fmla="*/ 1259695 w 1432411"/>
                    <a:gd name="connsiteY9-1440" fmla="*/ 628394 h 954004"/>
                    <a:gd name="connsiteX10-1441" fmla="*/ 1355267 w 1432411"/>
                    <a:gd name="connsiteY10-1442" fmla="*/ 678072 h 954004"/>
                    <a:gd name="connsiteX11-1443" fmla="*/ 1209725 w 1432411"/>
                    <a:gd name="connsiteY11-1444" fmla="*/ 923373 h 954004"/>
                    <a:gd name="connsiteX12-1445" fmla="*/ 1154635 w 1432411"/>
                    <a:gd name="connsiteY12-1446" fmla="*/ 887732 h 954004"/>
                    <a:gd name="connsiteX13-1447" fmla="*/ 1077966 w 1432411"/>
                    <a:gd name="connsiteY13-1448" fmla="*/ 884621 h 954004"/>
                    <a:gd name="connsiteX14-1449" fmla="*/ 995562 w 1432411"/>
                    <a:gd name="connsiteY14-1450" fmla="*/ 938150 h 954004"/>
                    <a:gd name="connsiteX0-1451" fmla="*/ 995562 w 1432411"/>
                    <a:gd name="connsiteY0-1452" fmla="*/ 938150 h 954004"/>
                    <a:gd name="connsiteX1-1453" fmla="*/ 933711 w 1432411"/>
                    <a:gd name="connsiteY1-1454" fmla="*/ 954004 h 954004"/>
                    <a:gd name="connsiteX2-1455" fmla="*/ 863259 w 1432411"/>
                    <a:gd name="connsiteY2-1456" fmla="*/ 894377 h 954004"/>
                    <a:gd name="connsiteX3-1457" fmla="*/ 861830 w 1432411"/>
                    <a:gd name="connsiteY3-1458" fmla="*/ 911690 h 954004"/>
                    <a:gd name="connsiteX4-1459" fmla="*/ 0 w 1432411"/>
                    <a:gd name="connsiteY4-1460" fmla="*/ 814651 h 954004"/>
                    <a:gd name="connsiteX5-1461" fmla="*/ 780769 w 1432411"/>
                    <a:gd name="connsiteY5-1462" fmla="*/ 419373 h 954004"/>
                    <a:gd name="connsiteX6-1463" fmla="*/ 892758 w 1432411"/>
                    <a:gd name="connsiteY6-1464" fmla="*/ 623016 h 954004"/>
                    <a:gd name="connsiteX7-1465" fmla="*/ 1055815 w 1432411"/>
                    <a:gd name="connsiteY7-1466" fmla="*/ 278961 h 954004"/>
                    <a:gd name="connsiteX8-1467" fmla="*/ 1426558 w 1432411"/>
                    <a:gd name="connsiteY8-1468" fmla="*/ 1372 h 954004"/>
                    <a:gd name="connsiteX9-1469" fmla="*/ 1271529 w 1432411"/>
                    <a:gd name="connsiteY9-1470" fmla="*/ 444662 h 954004"/>
                    <a:gd name="connsiteX10-1471" fmla="*/ 1259695 w 1432411"/>
                    <a:gd name="connsiteY10-1472" fmla="*/ 628394 h 954004"/>
                    <a:gd name="connsiteX11-1473" fmla="*/ 1355267 w 1432411"/>
                    <a:gd name="connsiteY11-1474" fmla="*/ 678072 h 954004"/>
                    <a:gd name="connsiteX12-1475" fmla="*/ 1209725 w 1432411"/>
                    <a:gd name="connsiteY12-1476" fmla="*/ 923373 h 954004"/>
                    <a:gd name="connsiteX13-1477" fmla="*/ 1154635 w 1432411"/>
                    <a:gd name="connsiteY13-1478" fmla="*/ 887732 h 954004"/>
                    <a:gd name="connsiteX14-1479" fmla="*/ 1077966 w 1432411"/>
                    <a:gd name="connsiteY14-1480" fmla="*/ 884621 h 954004"/>
                    <a:gd name="connsiteX15" fmla="*/ 995562 w 1432411"/>
                    <a:gd name="connsiteY15" fmla="*/ 938150 h 954004"/>
                    <a:gd name="connsiteX0-1481" fmla="*/ 995562 w 1432411"/>
                    <a:gd name="connsiteY0-1482" fmla="*/ 938150 h 954004"/>
                    <a:gd name="connsiteX1-1483" fmla="*/ 933711 w 1432411"/>
                    <a:gd name="connsiteY1-1484" fmla="*/ 954004 h 954004"/>
                    <a:gd name="connsiteX2-1485" fmla="*/ 863259 w 1432411"/>
                    <a:gd name="connsiteY2-1486" fmla="*/ 894377 h 954004"/>
                    <a:gd name="connsiteX3-1487" fmla="*/ 811042 w 1432411"/>
                    <a:gd name="connsiteY3-1488" fmla="*/ 880508 h 954004"/>
                    <a:gd name="connsiteX4-1489" fmla="*/ 0 w 1432411"/>
                    <a:gd name="connsiteY4-1490" fmla="*/ 814651 h 954004"/>
                    <a:gd name="connsiteX5-1491" fmla="*/ 780769 w 1432411"/>
                    <a:gd name="connsiteY5-1492" fmla="*/ 419373 h 954004"/>
                    <a:gd name="connsiteX6-1493" fmla="*/ 892758 w 1432411"/>
                    <a:gd name="connsiteY6-1494" fmla="*/ 623016 h 954004"/>
                    <a:gd name="connsiteX7-1495" fmla="*/ 1055815 w 1432411"/>
                    <a:gd name="connsiteY7-1496" fmla="*/ 278961 h 954004"/>
                    <a:gd name="connsiteX8-1497" fmla="*/ 1426558 w 1432411"/>
                    <a:gd name="connsiteY8-1498" fmla="*/ 1372 h 954004"/>
                    <a:gd name="connsiteX9-1499" fmla="*/ 1271529 w 1432411"/>
                    <a:gd name="connsiteY9-1500" fmla="*/ 444662 h 954004"/>
                    <a:gd name="connsiteX10-1501" fmla="*/ 1259695 w 1432411"/>
                    <a:gd name="connsiteY10-1502" fmla="*/ 628394 h 954004"/>
                    <a:gd name="connsiteX11-1503" fmla="*/ 1355267 w 1432411"/>
                    <a:gd name="connsiteY11-1504" fmla="*/ 678072 h 954004"/>
                    <a:gd name="connsiteX12-1505" fmla="*/ 1209725 w 1432411"/>
                    <a:gd name="connsiteY12-1506" fmla="*/ 923373 h 954004"/>
                    <a:gd name="connsiteX13-1507" fmla="*/ 1154635 w 1432411"/>
                    <a:gd name="connsiteY13-1508" fmla="*/ 887732 h 954004"/>
                    <a:gd name="connsiteX14-1509" fmla="*/ 1077966 w 1432411"/>
                    <a:gd name="connsiteY14-1510" fmla="*/ 884621 h 954004"/>
                    <a:gd name="connsiteX15-1511" fmla="*/ 995562 w 1432411"/>
                    <a:gd name="connsiteY15-1512" fmla="*/ 938150 h 954004"/>
                    <a:gd name="connsiteX0-1513" fmla="*/ 995562 w 1432411"/>
                    <a:gd name="connsiteY0-1514" fmla="*/ 938150 h 954004"/>
                    <a:gd name="connsiteX1-1515" fmla="*/ 933711 w 1432411"/>
                    <a:gd name="connsiteY1-1516" fmla="*/ 954004 h 954004"/>
                    <a:gd name="connsiteX2-1517" fmla="*/ 901969 w 1432411"/>
                    <a:gd name="connsiteY2-1518" fmla="*/ 934514 h 954004"/>
                    <a:gd name="connsiteX3-1519" fmla="*/ 811042 w 1432411"/>
                    <a:gd name="connsiteY3-1520" fmla="*/ 880508 h 954004"/>
                    <a:gd name="connsiteX4-1521" fmla="*/ 0 w 1432411"/>
                    <a:gd name="connsiteY4-1522" fmla="*/ 814651 h 954004"/>
                    <a:gd name="connsiteX5-1523" fmla="*/ 780769 w 1432411"/>
                    <a:gd name="connsiteY5-1524" fmla="*/ 419373 h 954004"/>
                    <a:gd name="connsiteX6-1525" fmla="*/ 892758 w 1432411"/>
                    <a:gd name="connsiteY6-1526" fmla="*/ 623016 h 954004"/>
                    <a:gd name="connsiteX7-1527" fmla="*/ 1055815 w 1432411"/>
                    <a:gd name="connsiteY7-1528" fmla="*/ 278961 h 954004"/>
                    <a:gd name="connsiteX8-1529" fmla="*/ 1426558 w 1432411"/>
                    <a:gd name="connsiteY8-1530" fmla="*/ 1372 h 954004"/>
                    <a:gd name="connsiteX9-1531" fmla="*/ 1271529 w 1432411"/>
                    <a:gd name="connsiteY9-1532" fmla="*/ 444662 h 954004"/>
                    <a:gd name="connsiteX10-1533" fmla="*/ 1259695 w 1432411"/>
                    <a:gd name="connsiteY10-1534" fmla="*/ 628394 h 954004"/>
                    <a:gd name="connsiteX11-1535" fmla="*/ 1355267 w 1432411"/>
                    <a:gd name="connsiteY11-1536" fmla="*/ 678072 h 954004"/>
                    <a:gd name="connsiteX12-1537" fmla="*/ 1209725 w 1432411"/>
                    <a:gd name="connsiteY12-1538" fmla="*/ 923373 h 954004"/>
                    <a:gd name="connsiteX13-1539" fmla="*/ 1154635 w 1432411"/>
                    <a:gd name="connsiteY13-1540" fmla="*/ 887732 h 954004"/>
                    <a:gd name="connsiteX14-1541" fmla="*/ 1077966 w 1432411"/>
                    <a:gd name="connsiteY14-1542" fmla="*/ 884621 h 954004"/>
                    <a:gd name="connsiteX15-1543" fmla="*/ 995562 w 1432411"/>
                    <a:gd name="connsiteY15-1544" fmla="*/ 938150 h 954004"/>
                    <a:gd name="connsiteX0-1545" fmla="*/ 995562 w 1432411"/>
                    <a:gd name="connsiteY0-1546" fmla="*/ 938150 h 954004"/>
                    <a:gd name="connsiteX1-1547" fmla="*/ 933711 w 1432411"/>
                    <a:gd name="connsiteY1-1548" fmla="*/ 954004 h 954004"/>
                    <a:gd name="connsiteX2-1549" fmla="*/ 901969 w 1432411"/>
                    <a:gd name="connsiteY2-1550" fmla="*/ 934514 h 954004"/>
                    <a:gd name="connsiteX3-1551" fmla="*/ 852816 w 1432411"/>
                    <a:gd name="connsiteY3-1552" fmla="*/ 891604 h 954004"/>
                    <a:gd name="connsiteX4-1553" fmla="*/ 0 w 1432411"/>
                    <a:gd name="connsiteY4-1554" fmla="*/ 814651 h 954004"/>
                    <a:gd name="connsiteX5-1555" fmla="*/ 780769 w 1432411"/>
                    <a:gd name="connsiteY5-1556" fmla="*/ 419373 h 954004"/>
                    <a:gd name="connsiteX6-1557" fmla="*/ 892758 w 1432411"/>
                    <a:gd name="connsiteY6-1558" fmla="*/ 623016 h 954004"/>
                    <a:gd name="connsiteX7-1559" fmla="*/ 1055815 w 1432411"/>
                    <a:gd name="connsiteY7-1560" fmla="*/ 278961 h 954004"/>
                    <a:gd name="connsiteX8-1561" fmla="*/ 1426558 w 1432411"/>
                    <a:gd name="connsiteY8-1562" fmla="*/ 1372 h 954004"/>
                    <a:gd name="connsiteX9-1563" fmla="*/ 1271529 w 1432411"/>
                    <a:gd name="connsiteY9-1564" fmla="*/ 444662 h 954004"/>
                    <a:gd name="connsiteX10-1565" fmla="*/ 1259695 w 1432411"/>
                    <a:gd name="connsiteY10-1566" fmla="*/ 628394 h 954004"/>
                    <a:gd name="connsiteX11-1567" fmla="*/ 1355267 w 1432411"/>
                    <a:gd name="connsiteY11-1568" fmla="*/ 678072 h 954004"/>
                    <a:gd name="connsiteX12-1569" fmla="*/ 1209725 w 1432411"/>
                    <a:gd name="connsiteY12-1570" fmla="*/ 923373 h 954004"/>
                    <a:gd name="connsiteX13-1571" fmla="*/ 1154635 w 1432411"/>
                    <a:gd name="connsiteY13-1572" fmla="*/ 887732 h 954004"/>
                    <a:gd name="connsiteX14-1573" fmla="*/ 1077966 w 1432411"/>
                    <a:gd name="connsiteY14-1574" fmla="*/ 884621 h 954004"/>
                    <a:gd name="connsiteX15-1575" fmla="*/ 995562 w 1432411"/>
                    <a:gd name="connsiteY15-1576" fmla="*/ 938150 h 954004"/>
                    <a:gd name="connsiteX0-1577" fmla="*/ 215588 w 652437"/>
                    <a:gd name="connsiteY0-1578" fmla="*/ 938150 h 954004"/>
                    <a:gd name="connsiteX1-1579" fmla="*/ 153737 w 652437"/>
                    <a:gd name="connsiteY1-1580" fmla="*/ 954004 h 954004"/>
                    <a:gd name="connsiteX2-1581" fmla="*/ 121995 w 652437"/>
                    <a:gd name="connsiteY2-1582" fmla="*/ 934514 h 954004"/>
                    <a:gd name="connsiteX3-1583" fmla="*/ 72842 w 652437"/>
                    <a:gd name="connsiteY3-1584" fmla="*/ 891604 h 954004"/>
                    <a:gd name="connsiteX4-1585" fmla="*/ 20443 w 652437"/>
                    <a:gd name="connsiteY4-1586" fmla="*/ 814938 h 954004"/>
                    <a:gd name="connsiteX5-1587" fmla="*/ 795 w 652437"/>
                    <a:gd name="connsiteY5-1588" fmla="*/ 419373 h 954004"/>
                    <a:gd name="connsiteX6-1589" fmla="*/ 112784 w 652437"/>
                    <a:gd name="connsiteY6-1590" fmla="*/ 623016 h 954004"/>
                    <a:gd name="connsiteX7-1591" fmla="*/ 275841 w 652437"/>
                    <a:gd name="connsiteY7-1592" fmla="*/ 278961 h 954004"/>
                    <a:gd name="connsiteX8-1593" fmla="*/ 646584 w 652437"/>
                    <a:gd name="connsiteY8-1594" fmla="*/ 1372 h 954004"/>
                    <a:gd name="connsiteX9-1595" fmla="*/ 491555 w 652437"/>
                    <a:gd name="connsiteY9-1596" fmla="*/ 444662 h 954004"/>
                    <a:gd name="connsiteX10-1597" fmla="*/ 479721 w 652437"/>
                    <a:gd name="connsiteY10-1598" fmla="*/ 628394 h 954004"/>
                    <a:gd name="connsiteX11-1599" fmla="*/ 575293 w 652437"/>
                    <a:gd name="connsiteY11-1600" fmla="*/ 678072 h 954004"/>
                    <a:gd name="connsiteX12-1601" fmla="*/ 429751 w 652437"/>
                    <a:gd name="connsiteY12-1602" fmla="*/ 923373 h 954004"/>
                    <a:gd name="connsiteX13-1603" fmla="*/ 374661 w 652437"/>
                    <a:gd name="connsiteY13-1604" fmla="*/ 887732 h 954004"/>
                    <a:gd name="connsiteX14-1605" fmla="*/ 297992 w 652437"/>
                    <a:gd name="connsiteY14-1606" fmla="*/ 884621 h 954004"/>
                    <a:gd name="connsiteX15-1607" fmla="*/ 215588 w 652437"/>
                    <a:gd name="connsiteY15-1608" fmla="*/ 938150 h 954004"/>
                    <a:gd name="connsiteX0-1609" fmla="*/ 215588 w 652437"/>
                    <a:gd name="connsiteY0-1610" fmla="*/ 938150 h 954004"/>
                    <a:gd name="connsiteX1-1611" fmla="*/ 153737 w 652437"/>
                    <a:gd name="connsiteY1-1612" fmla="*/ 954004 h 954004"/>
                    <a:gd name="connsiteX2-1613" fmla="*/ 121995 w 652437"/>
                    <a:gd name="connsiteY2-1614" fmla="*/ 934514 h 954004"/>
                    <a:gd name="connsiteX3-1615" fmla="*/ 72842 w 652437"/>
                    <a:gd name="connsiteY3-1616" fmla="*/ 891604 h 954004"/>
                    <a:gd name="connsiteX4-1617" fmla="*/ 20443 w 652437"/>
                    <a:gd name="connsiteY4-1618" fmla="*/ 814938 h 954004"/>
                    <a:gd name="connsiteX5-1619" fmla="*/ 795 w 652437"/>
                    <a:gd name="connsiteY5-1620" fmla="*/ 419373 h 954004"/>
                    <a:gd name="connsiteX6-1621" fmla="*/ 112784 w 652437"/>
                    <a:gd name="connsiteY6-1622" fmla="*/ 623016 h 954004"/>
                    <a:gd name="connsiteX7-1623" fmla="*/ 275841 w 652437"/>
                    <a:gd name="connsiteY7-1624" fmla="*/ 278961 h 954004"/>
                    <a:gd name="connsiteX8-1625" fmla="*/ 646584 w 652437"/>
                    <a:gd name="connsiteY8-1626" fmla="*/ 1372 h 954004"/>
                    <a:gd name="connsiteX9-1627" fmla="*/ 491555 w 652437"/>
                    <a:gd name="connsiteY9-1628" fmla="*/ 444662 h 954004"/>
                    <a:gd name="connsiteX10-1629" fmla="*/ 479721 w 652437"/>
                    <a:gd name="connsiteY10-1630" fmla="*/ 628394 h 954004"/>
                    <a:gd name="connsiteX11-1631" fmla="*/ 575293 w 652437"/>
                    <a:gd name="connsiteY11-1632" fmla="*/ 678072 h 954004"/>
                    <a:gd name="connsiteX12-1633" fmla="*/ 429751 w 652437"/>
                    <a:gd name="connsiteY12-1634" fmla="*/ 923373 h 954004"/>
                    <a:gd name="connsiteX13-1635" fmla="*/ 374661 w 652437"/>
                    <a:gd name="connsiteY13-1636" fmla="*/ 887732 h 954004"/>
                    <a:gd name="connsiteX14-1637" fmla="*/ 297992 w 652437"/>
                    <a:gd name="connsiteY14-1638" fmla="*/ 884621 h 954004"/>
                    <a:gd name="connsiteX15-1639" fmla="*/ 215588 w 652437"/>
                    <a:gd name="connsiteY15-1640" fmla="*/ 938150 h 954004"/>
                    <a:gd name="connsiteX0-1641" fmla="*/ 215588 w 652437"/>
                    <a:gd name="connsiteY0-1642" fmla="*/ 938150 h 954004"/>
                    <a:gd name="connsiteX1-1643" fmla="*/ 153737 w 652437"/>
                    <a:gd name="connsiteY1-1644" fmla="*/ 954004 h 954004"/>
                    <a:gd name="connsiteX2-1645" fmla="*/ 121995 w 652437"/>
                    <a:gd name="connsiteY2-1646" fmla="*/ 934514 h 954004"/>
                    <a:gd name="connsiteX3-1647" fmla="*/ 72842 w 652437"/>
                    <a:gd name="connsiteY3-1648" fmla="*/ 891604 h 954004"/>
                    <a:gd name="connsiteX4-1649" fmla="*/ 20443 w 652437"/>
                    <a:gd name="connsiteY4-1650" fmla="*/ 814938 h 954004"/>
                    <a:gd name="connsiteX5-1651" fmla="*/ 795 w 652437"/>
                    <a:gd name="connsiteY5-1652" fmla="*/ 419373 h 954004"/>
                    <a:gd name="connsiteX6-1653" fmla="*/ 112784 w 652437"/>
                    <a:gd name="connsiteY6-1654" fmla="*/ 623016 h 954004"/>
                    <a:gd name="connsiteX7-1655" fmla="*/ 275841 w 652437"/>
                    <a:gd name="connsiteY7-1656" fmla="*/ 278961 h 954004"/>
                    <a:gd name="connsiteX8-1657" fmla="*/ 646584 w 652437"/>
                    <a:gd name="connsiteY8-1658" fmla="*/ 1372 h 954004"/>
                    <a:gd name="connsiteX9-1659" fmla="*/ 491555 w 652437"/>
                    <a:gd name="connsiteY9-1660" fmla="*/ 444662 h 954004"/>
                    <a:gd name="connsiteX10-1661" fmla="*/ 479721 w 652437"/>
                    <a:gd name="connsiteY10-1662" fmla="*/ 628394 h 954004"/>
                    <a:gd name="connsiteX11-1663" fmla="*/ 575293 w 652437"/>
                    <a:gd name="connsiteY11-1664" fmla="*/ 678072 h 954004"/>
                    <a:gd name="connsiteX12-1665" fmla="*/ 429751 w 652437"/>
                    <a:gd name="connsiteY12-1666" fmla="*/ 923373 h 954004"/>
                    <a:gd name="connsiteX13-1667" fmla="*/ 374661 w 652437"/>
                    <a:gd name="connsiteY13-1668" fmla="*/ 887732 h 954004"/>
                    <a:gd name="connsiteX14-1669" fmla="*/ 297992 w 652437"/>
                    <a:gd name="connsiteY14-1670" fmla="*/ 884621 h 954004"/>
                    <a:gd name="connsiteX15-1671" fmla="*/ 215588 w 652437"/>
                    <a:gd name="connsiteY15-1672" fmla="*/ 938150 h 954004"/>
                    <a:gd name="connsiteX0-1673" fmla="*/ 215588 w 652437"/>
                    <a:gd name="connsiteY0-1674" fmla="*/ 938150 h 954004"/>
                    <a:gd name="connsiteX1-1675" fmla="*/ 153737 w 652437"/>
                    <a:gd name="connsiteY1-1676" fmla="*/ 954004 h 954004"/>
                    <a:gd name="connsiteX2-1677" fmla="*/ 121995 w 652437"/>
                    <a:gd name="connsiteY2-1678" fmla="*/ 934514 h 954004"/>
                    <a:gd name="connsiteX3-1679" fmla="*/ 72842 w 652437"/>
                    <a:gd name="connsiteY3-1680" fmla="*/ 891604 h 954004"/>
                    <a:gd name="connsiteX4-1681" fmla="*/ 38034 w 652437"/>
                    <a:gd name="connsiteY4-1682" fmla="*/ 901157 h 954004"/>
                    <a:gd name="connsiteX5-1683" fmla="*/ 20443 w 652437"/>
                    <a:gd name="connsiteY5-1684" fmla="*/ 814938 h 954004"/>
                    <a:gd name="connsiteX6-1685" fmla="*/ 795 w 652437"/>
                    <a:gd name="connsiteY6-1686" fmla="*/ 419373 h 954004"/>
                    <a:gd name="connsiteX7-1687" fmla="*/ 112784 w 652437"/>
                    <a:gd name="connsiteY7-1688" fmla="*/ 623016 h 954004"/>
                    <a:gd name="connsiteX8-1689" fmla="*/ 275841 w 652437"/>
                    <a:gd name="connsiteY8-1690" fmla="*/ 278961 h 954004"/>
                    <a:gd name="connsiteX9-1691" fmla="*/ 646584 w 652437"/>
                    <a:gd name="connsiteY9-1692" fmla="*/ 1372 h 954004"/>
                    <a:gd name="connsiteX10-1693" fmla="*/ 491555 w 652437"/>
                    <a:gd name="connsiteY10-1694" fmla="*/ 444662 h 954004"/>
                    <a:gd name="connsiteX11-1695" fmla="*/ 479721 w 652437"/>
                    <a:gd name="connsiteY11-1696" fmla="*/ 628394 h 954004"/>
                    <a:gd name="connsiteX12-1697" fmla="*/ 575293 w 652437"/>
                    <a:gd name="connsiteY12-1698" fmla="*/ 678072 h 954004"/>
                    <a:gd name="connsiteX13-1699" fmla="*/ 429751 w 652437"/>
                    <a:gd name="connsiteY13-1700" fmla="*/ 923373 h 954004"/>
                    <a:gd name="connsiteX14-1701" fmla="*/ 374661 w 652437"/>
                    <a:gd name="connsiteY14-1702" fmla="*/ 887732 h 954004"/>
                    <a:gd name="connsiteX15-1703" fmla="*/ 297992 w 652437"/>
                    <a:gd name="connsiteY15-1704" fmla="*/ 884621 h 954004"/>
                    <a:gd name="connsiteX16" fmla="*/ 215588 w 652437"/>
                    <a:gd name="connsiteY16" fmla="*/ 938150 h 954004"/>
                    <a:gd name="connsiteX0-1705" fmla="*/ 465522 w 902371"/>
                    <a:gd name="connsiteY0-1706" fmla="*/ 997963 h 1013817"/>
                    <a:gd name="connsiteX1-1707" fmla="*/ 403671 w 902371"/>
                    <a:gd name="connsiteY1-1708" fmla="*/ 1013817 h 1013817"/>
                    <a:gd name="connsiteX2-1709" fmla="*/ 371929 w 902371"/>
                    <a:gd name="connsiteY2-1710" fmla="*/ 994327 h 1013817"/>
                    <a:gd name="connsiteX3-1711" fmla="*/ 322776 w 902371"/>
                    <a:gd name="connsiteY3-1712" fmla="*/ 951417 h 1013817"/>
                    <a:gd name="connsiteX4-1713" fmla="*/ 287968 w 902371"/>
                    <a:gd name="connsiteY4-1714" fmla="*/ 960970 h 1013817"/>
                    <a:gd name="connsiteX5-1715" fmla="*/ 270377 w 902371"/>
                    <a:gd name="connsiteY5-1716" fmla="*/ 874751 h 1013817"/>
                    <a:gd name="connsiteX6-1717" fmla="*/ 250729 w 902371"/>
                    <a:gd name="connsiteY6-1718" fmla="*/ 479186 h 1013817"/>
                    <a:gd name="connsiteX7-1719" fmla="*/ 19173 w 902371"/>
                    <a:gd name="connsiteY7-1720" fmla="*/ 4419 h 1013817"/>
                    <a:gd name="connsiteX8-1721" fmla="*/ 525775 w 902371"/>
                    <a:gd name="connsiteY8-1722" fmla="*/ 338774 h 1013817"/>
                    <a:gd name="connsiteX9-1723" fmla="*/ 896518 w 902371"/>
                    <a:gd name="connsiteY9-1724" fmla="*/ 61185 h 1013817"/>
                    <a:gd name="connsiteX10-1725" fmla="*/ 741489 w 902371"/>
                    <a:gd name="connsiteY10-1726" fmla="*/ 504475 h 1013817"/>
                    <a:gd name="connsiteX11-1727" fmla="*/ 729655 w 902371"/>
                    <a:gd name="connsiteY11-1728" fmla="*/ 688207 h 1013817"/>
                    <a:gd name="connsiteX12-1729" fmla="*/ 825227 w 902371"/>
                    <a:gd name="connsiteY12-1730" fmla="*/ 737885 h 1013817"/>
                    <a:gd name="connsiteX13-1731" fmla="*/ 679685 w 902371"/>
                    <a:gd name="connsiteY13-1732" fmla="*/ 983186 h 1013817"/>
                    <a:gd name="connsiteX14-1733" fmla="*/ 624595 w 902371"/>
                    <a:gd name="connsiteY14-1734" fmla="*/ 947545 h 1013817"/>
                    <a:gd name="connsiteX15-1735" fmla="*/ 547926 w 902371"/>
                    <a:gd name="connsiteY15-1736" fmla="*/ 944434 h 1013817"/>
                    <a:gd name="connsiteX16-1737" fmla="*/ 465522 w 902371"/>
                    <a:gd name="connsiteY16-1738" fmla="*/ 997963 h 1013817"/>
                    <a:gd name="connsiteX0-1739" fmla="*/ 465522 w 896528"/>
                    <a:gd name="connsiteY0-1740" fmla="*/ 997963 h 1013817"/>
                    <a:gd name="connsiteX1-1741" fmla="*/ 403671 w 896528"/>
                    <a:gd name="connsiteY1-1742" fmla="*/ 1013817 h 1013817"/>
                    <a:gd name="connsiteX2-1743" fmla="*/ 371929 w 896528"/>
                    <a:gd name="connsiteY2-1744" fmla="*/ 994327 h 1013817"/>
                    <a:gd name="connsiteX3-1745" fmla="*/ 322776 w 896528"/>
                    <a:gd name="connsiteY3-1746" fmla="*/ 951417 h 1013817"/>
                    <a:gd name="connsiteX4-1747" fmla="*/ 287968 w 896528"/>
                    <a:gd name="connsiteY4-1748" fmla="*/ 960970 h 1013817"/>
                    <a:gd name="connsiteX5-1749" fmla="*/ 270377 w 896528"/>
                    <a:gd name="connsiteY5-1750" fmla="*/ 874751 h 1013817"/>
                    <a:gd name="connsiteX6-1751" fmla="*/ 250729 w 896528"/>
                    <a:gd name="connsiteY6-1752" fmla="*/ 479186 h 1013817"/>
                    <a:gd name="connsiteX7-1753" fmla="*/ 19173 w 896528"/>
                    <a:gd name="connsiteY7-1754" fmla="*/ 4419 h 1013817"/>
                    <a:gd name="connsiteX8-1755" fmla="*/ 747908 w 896528"/>
                    <a:gd name="connsiteY8-1756" fmla="*/ 193208 h 1013817"/>
                    <a:gd name="connsiteX9-1757" fmla="*/ 896518 w 896528"/>
                    <a:gd name="connsiteY9-1758" fmla="*/ 61185 h 1013817"/>
                    <a:gd name="connsiteX10-1759" fmla="*/ 741489 w 896528"/>
                    <a:gd name="connsiteY10-1760" fmla="*/ 504475 h 1013817"/>
                    <a:gd name="connsiteX11-1761" fmla="*/ 729655 w 896528"/>
                    <a:gd name="connsiteY11-1762" fmla="*/ 688207 h 1013817"/>
                    <a:gd name="connsiteX12-1763" fmla="*/ 825227 w 896528"/>
                    <a:gd name="connsiteY12-1764" fmla="*/ 737885 h 1013817"/>
                    <a:gd name="connsiteX13-1765" fmla="*/ 679685 w 896528"/>
                    <a:gd name="connsiteY13-1766" fmla="*/ 983186 h 1013817"/>
                    <a:gd name="connsiteX14-1767" fmla="*/ 624595 w 896528"/>
                    <a:gd name="connsiteY14-1768" fmla="*/ 947545 h 1013817"/>
                    <a:gd name="connsiteX15-1769" fmla="*/ 547926 w 896528"/>
                    <a:gd name="connsiteY15-1770" fmla="*/ 944434 h 1013817"/>
                    <a:gd name="connsiteX16-1771" fmla="*/ 465522 w 896528"/>
                    <a:gd name="connsiteY16-1772" fmla="*/ 997963 h 1013817"/>
                    <a:gd name="connsiteX0-1773" fmla="*/ 447072 w 878078"/>
                    <a:gd name="connsiteY0-1774" fmla="*/ 1010662 h 1026516"/>
                    <a:gd name="connsiteX1-1775" fmla="*/ 385221 w 878078"/>
                    <a:gd name="connsiteY1-1776" fmla="*/ 1026516 h 1026516"/>
                    <a:gd name="connsiteX2-1777" fmla="*/ 353479 w 878078"/>
                    <a:gd name="connsiteY2-1778" fmla="*/ 1007026 h 1026516"/>
                    <a:gd name="connsiteX3-1779" fmla="*/ 304326 w 878078"/>
                    <a:gd name="connsiteY3-1780" fmla="*/ 964116 h 1026516"/>
                    <a:gd name="connsiteX4-1781" fmla="*/ 269518 w 878078"/>
                    <a:gd name="connsiteY4-1782" fmla="*/ 973669 h 1026516"/>
                    <a:gd name="connsiteX5-1783" fmla="*/ 251927 w 878078"/>
                    <a:gd name="connsiteY5-1784" fmla="*/ 887450 h 1026516"/>
                    <a:gd name="connsiteX6-1785" fmla="*/ 232279 w 878078"/>
                    <a:gd name="connsiteY6-1786" fmla="*/ 491885 h 1026516"/>
                    <a:gd name="connsiteX7-1787" fmla="*/ 723 w 878078"/>
                    <a:gd name="connsiteY7-1788" fmla="*/ 17118 h 1026516"/>
                    <a:gd name="connsiteX8-1789" fmla="*/ 318461 w 878078"/>
                    <a:gd name="connsiteY8-1790" fmla="*/ 114216 h 1026516"/>
                    <a:gd name="connsiteX9-1791" fmla="*/ 729458 w 878078"/>
                    <a:gd name="connsiteY9-1792" fmla="*/ 205907 h 1026516"/>
                    <a:gd name="connsiteX10-1793" fmla="*/ 878068 w 878078"/>
                    <a:gd name="connsiteY10-1794" fmla="*/ 73884 h 1026516"/>
                    <a:gd name="connsiteX11-1795" fmla="*/ 723039 w 878078"/>
                    <a:gd name="connsiteY11-1796" fmla="*/ 517174 h 1026516"/>
                    <a:gd name="connsiteX12-1797" fmla="*/ 711205 w 878078"/>
                    <a:gd name="connsiteY12-1798" fmla="*/ 700906 h 1026516"/>
                    <a:gd name="connsiteX13-1799" fmla="*/ 806777 w 878078"/>
                    <a:gd name="connsiteY13-1800" fmla="*/ 750584 h 1026516"/>
                    <a:gd name="connsiteX14-1801" fmla="*/ 661235 w 878078"/>
                    <a:gd name="connsiteY14-1802" fmla="*/ 995885 h 1026516"/>
                    <a:gd name="connsiteX15-1803" fmla="*/ 606145 w 878078"/>
                    <a:gd name="connsiteY15-1804" fmla="*/ 960244 h 1026516"/>
                    <a:gd name="connsiteX16-1805" fmla="*/ 529476 w 878078"/>
                    <a:gd name="connsiteY16-1806" fmla="*/ 957133 h 1026516"/>
                    <a:gd name="connsiteX17" fmla="*/ 447072 w 878078"/>
                    <a:gd name="connsiteY17" fmla="*/ 1010662 h 1026516"/>
                    <a:gd name="connsiteX0-1807" fmla="*/ 447072 w 878078"/>
                    <a:gd name="connsiteY0-1808" fmla="*/ 1005401 h 1021255"/>
                    <a:gd name="connsiteX1-1809" fmla="*/ 385221 w 878078"/>
                    <a:gd name="connsiteY1-1810" fmla="*/ 1021255 h 1021255"/>
                    <a:gd name="connsiteX2-1811" fmla="*/ 353479 w 878078"/>
                    <a:gd name="connsiteY2-1812" fmla="*/ 1001765 h 1021255"/>
                    <a:gd name="connsiteX3-1813" fmla="*/ 304326 w 878078"/>
                    <a:gd name="connsiteY3-1814" fmla="*/ 958855 h 1021255"/>
                    <a:gd name="connsiteX4-1815" fmla="*/ 269518 w 878078"/>
                    <a:gd name="connsiteY4-1816" fmla="*/ 968408 h 1021255"/>
                    <a:gd name="connsiteX5-1817" fmla="*/ 251927 w 878078"/>
                    <a:gd name="connsiteY5-1818" fmla="*/ 882189 h 1021255"/>
                    <a:gd name="connsiteX6-1819" fmla="*/ 232279 w 878078"/>
                    <a:gd name="connsiteY6-1820" fmla="*/ 486624 h 1021255"/>
                    <a:gd name="connsiteX7-1821" fmla="*/ 723 w 878078"/>
                    <a:gd name="connsiteY7-1822" fmla="*/ 11857 h 1021255"/>
                    <a:gd name="connsiteX8-1823" fmla="*/ 362708 w 878078"/>
                    <a:gd name="connsiteY8-1824" fmla="*/ 187053 h 1021255"/>
                    <a:gd name="connsiteX9-1825" fmla="*/ 729458 w 878078"/>
                    <a:gd name="connsiteY9-1826" fmla="*/ 200646 h 1021255"/>
                    <a:gd name="connsiteX10-1827" fmla="*/ 878068 w 878078"/>
                    <a:gd name="connsiteY10-1828" fmla="*/ 68623 h 1021255"/>
                    <a:gd name="connsiteX11-1829" fmla="*/ 723039 w 878078"/>
                    <a:gd name="connsiteY11-1830" fmla="*/ 511913 h 1021255"/>
                    <a:gd name="connsiteX12-1831" fmla="*/ 711205 w 878078"/>
                    <a:gd name="connsiteY12-1832" fmla="*/ 695645 h 1021255"/>
                    <a:gd name="connsiteX13-1833" fmla="*/ 806777 w 878078"/>
                    <a:gd name="connsiteY13-1834" fmla="*/ 745323 h 1021255"/>
                    <a:gd name="connsiteX14-1835" fmla="*/ 661235 w 878078"/>
                    <a:gd name="connsiteY14-1836" fmla="*/ 990624 h 1021255"/>
                    <a:gd name="connsiteX15-1837" fmla="*/ 606145 w 878078"/>
                    <a:gd name="connsiteY15-1838" fmla="*/ 954983 h 1021255"/>
                    <a:gd name="connsiteX16-1839" fmla="*/ 529476 w 878078"/>
                    <a:gd name="connsiteY16-1840" fmla="*/ 951872 h 1021255"/>
                    <a:gd name="connsiteX17-1841" fmla="*/ 447072 w 878078"/>
                    <a:gd name="connsiteY17-1842" fmla="*/ 1005401 h 1021255"/>
                    <a:gd name="connsiteX0-1843" fmla="*/ 447080 w 878086"/>
                    <a:gd name="connsiteY0-1844" fmla="*/ 1005401 h 1021255"/>
                    <a:gd name="connsiteX1-1845" fmla="*/ 385229 w 878086"/>
                    <a:gd name="connsiteY1-1846" fmla="*/ 1021255 h 1021255"/>
                    <a:gd name="connsiteX2-1847" fmla="*/ 353487 w 878086"/>
                    <a:gd name="connsiteY2-1848" fmla="*/ 1001765 h 1021255"/>
                    <a:gd name="connsiteX3-1849" fmla="*/ 304334 w 878086"/>
                    <a:gd name="connsiteY3-1850" fmla="*/ 958855 h 1021255"/>
                    <a:gd name="connsiteX4-1851" fmla="*/ 269526 w 878086"/>
                    <a:gd name="connsiteY4-1852" fmla="*/ 968408 h 1021255"/>
                    <a:gd name="connsiteX5-1853" fmla="*/ 251935 w 878086"/>
                    <a:gd name="connsiteY5-1854" fmla="*/ 882189 h 1021255"/>
                    <a:gd name="connsiteX6-1855" fmla="*/ 268005 w 878086"/>
                    <a:gd name="connsiteY6-1856" fmla="*/ 590937 h 1021255"/>
                    <a:gd name="connsiteX7-1857" fmla="*/ 232287 w 878086"/>
                    <a:gd name="connsiteY7-1858" fmla="*/ 486624 h 1021255"/>
                    <a:gd name="connsiteX8-1859" fmla="*/ 731 w 878086"/>
                    <a:gd name="connsiteY8-1860" fmla="*/ 11857 h 1021255"/>
                    <a:gd name="connsiteX9-1861" fmla="*/ 362716 w 878086"/>
                    <a:gd name="connsiteY9-1862" fmla="*/ 187053 h 1021255"/>
                    <a:gd name="connsiteX10-1863" fmla="*/ 729466 w 878086"/>
                    <a:gd name="connsiteY10-1864" fmla="*/ 200646 h 1021255"/>
                    <a:gd name="connsiteX11-1865" fmla="*/ 878076 w 878086"/>
                    <a:gd name="connsiteY11-1866" fmla="*/ 68623 h 1021255"/>
                    <a:gd name="connsiteX12-1867" fmla="*/ 723047 w 878086"/>
                    <a:gd name="connsiteY12-1868" fmla="*/ 511913 h 1021255"/>
                    <a:gd name="connsiteX13-1869" fmla="*/ 711213 w 878086"/>
                    <a:gd name="connsiteY13-1870" fmla="*/ 695645 h 1021255"/>
                    <a:gd name="connsiteX14-1871" fmla="*/ 806785 w 878086"/>
                    <a:gd name="connsiteY14-1872" fmla="*/ 745323 h 1021255"/>
                    <a:gd name="connsiteX15-1873" fmla="*/ 661243 w 878086"/>
                    <a:gd name="connsiteY15-1874" fmla="*/ 990624 h 1021255"/>
                    <a:gd name="connsiteX16-1875" fmla="*/ 606153 w 878086"/>
                    <a:gd name="connsiteY16-1876" fmla="*/ 954983 h 1021255"/>
                    <a:gd name="connsiteX17-1877" fmla="*/ 529484 w 878086"/>
                    <a:gd name="connsiteY17-1878" fmla="*/ 951872 h 1021255"/>
                    <a:gd name="connsiteX18" fmla="*/ 447080 w 878086"/>
                    <a:gd name="connsiteY18" fmla="*/ 1005401 h 1021255"/>
                    <a:gd name="connsiteX0-1879" fmla="*/ 447080 w 878086"/>
                    <a:gd name="connsiteY0-1880" fmla="*/ 1005401 h 1021255"/>
                    <a:gd name="connsiteX1-1881" fmla="*/ 385229 w 878086"/>
                    <a:gd name="connsiteY1-1882" fmla="*/ 1021255 h 1021255"/>
                    <a:gd name="connsiteX2-1883" fmla="*/ 353487 w 878086"/>
                    <a:gd name="connsiteY2-1884" fmla="*/ 1001765 h 1021255"/>
                    <a:gd name="connsiteX3-1885" fmla="*/ 304334 w 878086"/>
                    <a:gd name="connsiteY3-1886" fmla="*/ 958855 h 1021255"/>
                    <a:gd name="connsiteX4-1887" fmla="*/ 269526 w 878086"/>
                    <a:gd name="connsiteY4-1888" fmla="*/ 968408 h 1021255"/>
                    <a:gd name="connsiteX5-1889" fmla="*/ 240255 w 878086"/>
                    <a:gd name="connsiteY5-1890" fmla="*/ 845915 h 1021255"/>
                    <a:gd name="connsiteX6-1891" fmla="*/ 268005 w 878086"/>
                    <a:gd name="connsiteY6-1892" fmla="*/ 590937 h 1021255"/>
                    <a:gd name="connsiteX7-1893" fmla="*/ 232287 w 878086"/>
                    <a:gd name="connsiteY7-1894" fmla="*/ 486624 h 1021255"/>
                    <a:gd name="connsiteX8-1895" fmla="*/ 731 w 878086"/>
                    <a:gd name="connsiteY8-1896" fmla="*/ 11857 h 1021255"/>
                    <a:gd name="connsiteX9-1897" fmla="*/ 362716 w 878086"/>
                    <a:gd name="connsiteY9-1898" fmla="*/ 187053 h 1021255"/>
                    <a:gd name="connsiteX10-1899" fmla="*/ 729466 w 878086"/>
                    <a:gd name="connsiteY10-1900" fmla="*/ 200646 h 1021255"/>
                    <a:gd name="connsiteX11-1901" fmla="*/ 878076 w 878086"/>
                    <a:gd name="connsiteY11-1902" fmla="*/ 68623 h 1021255"/>
                    <a:gd name="connsiteX12-1903" fmla="*/ 723047 w 878086"/>
                    <a:gd name="connsiteY12-1904" fmla="*/ 511913 h 1021255"/>
                    <a:gd name="connsiteX13-1905" fmla="*/ 711213 w 878086"/>
                    <a:gd name="connsiteY13-1906" fmla="*/ 695645 h 1021255"/>
                    <a:gd name="connsiteX14-1907" fmla="*/ 806785 w 878086"/>
                    <a:gd name="connsiteY14-1908" fmla="*/ 745323 h 1021255"/>
                    <a:gd name="connsiteX15-1909" fmla="*/ 661243 w 878086"/>
                    <a:gd name="connsiteY15-1910" fmla="*/ 990624 h 1021255"/>
                    <a:gd name="connsiteX16-1911" fmla="*/ 606153 w 878086"/>
                    <a:gd name="connsiteY16-1912" fmla="*/ 954983 h 1021255"/>
                    <a:gd name="connsiteX17-1913" fmla="*/ 529484 w 878086"/>
                    <a:gd name="connsiteY17-1914" fmla="*/ 951872 h 1021255"/>
                    <a:gd name="connsiteX18-1915" fmla="*/ 447080 w 878086"/>
                    <a:gd name="connsiteY18-1916" fmla="*/ 1005401 h 1021255"/>
                    <a:gd name="connsiteX0-1917" fmla="*/ 1003604 w 1434610"/>
                    <a:gd name="connsiteY0-1918" fmla="*/ 1005401 h 1021255"/>
                    <a:gd name="connsiteX1-1919" fmla="*/ 941753 w 1434610"/>
                    <a:gd name="connsiteY1-1920" fmla="*/ 1021255 h 1021255"/>
                    <a:gd name="connsiteX2-1921" fmla="*/ 910011 w 1434610"/>
                    <a:gd name="connsiteY2-1922" fmla="*/ 1001765 h 1021255"/>
                    <a:gd name="connsiteX3-1923" fmla="*/ 860858 w 1434610"/>
                    <a:gd name="connsiteY3-1924" fmla="*/ 958855 h 1021255"/>
                    <a:gd name="connsiteX4-1925" fmla="*/ 826050 w 1434610"/>
                    <a:gd name="connsiteY4-1926" fmla="*/ 968408 h 1021255"/>
                    <a:gd name="connsiteX5-1927" fmla="*/ 796779 w 1434610"/>
                    <a:gd name="connsiteY5-1928" fmla="*/ 845915 h 1021255"/>
                    <a:gd name="connsiteX6-1929" fmla="*/ 824529 w 1434610"/>
                    <a:gd name="connsiteY6-1930" fmla="*/ 590937 h 1021255"/>
                    <a:gd name="connsiteX7-1931" fmla="*/ 2419 w 1434610"/>
                    <a:gd name="connsiteY7-1932" fmla="*/ 922418 h 1021255"/>
                    <a:gd name="connsiteX8-1933" fmla="*/ 557255 w 1434610"/>
                    <a:gd name="connsiteY8-1934" fmla="*/ 11857 h 1021255"/>
                    <a:gd name="connsiteX9-1935" fmla="*/ 919240 w 1434610"/>
                    <a:gd name="connsiteY9-1936" fmla="*/ 187053 h 1021255"/>
                    <a:gd name="connsiteX10-1937" fmla="*/ 1285990 w 1434610"/>
                    <a:gd name="connsiteY10-1938" fmla="*/ 200646 h 1021255"/>
                    <a:gd name="connsiteX11-1939" fmla="*/ 1434600 w 1434610"/>
                    <a:gd name="connsiteY11-1940" fmla="*/ 68623 h 1021255"/>
                    <a:gd name="connsiteX12-1941" fmla="*/ 1279571 w 1434610"/>
                    <a:gd name="connsiteY12-1942" fmla="*/ 511913 h 1021255"/>
                    <a:gd name="connsiteX13-1943" fmla="*/ 1267737 w 1434610"/>
                    <a:gd name="connsiteY13-1944" fmla="*/ 695645 h 1021255"/>
                    <a:gd name="connsiteX14-1945" fmla="*/ 1363309 w 1434610"/>
                    <a:gd name="connsiteY14-1946" fmla="*/ 745323 h 1021255"/>
                    <a:gd name="connsiteX15-1947" fmla="*/ 1217767 w 1434610"/>
                    <a:gd name="connsiteY15-1948" fmla="*/ 990624 h 1021255"/>
                    <a:gd name="connsiteX16-1949" fmla="*/ 1162677 w 1434610"/>
                    <a:gd name="connsiteY16-1950" fmla="*/ 954983 h 1021255"/>
                    <a:gd name="connsiteX17-1951" fmla="*/ 1086008 w 1434610"/>
                    <a:gd name="connsiteY17-1952" fmla="*/ 951872 h 1021255"/>
                    <a:gd name="connsiteX18-1953" fmla="*/ 1003604 w 1434610"/>
                    <a:gd name="connsiteY18-1954" fmla="*/ 1005401 h 1021255"/>
                    <a:gd name="connsiteX0-1955" fmla="*/ 1001185 w 1432191"/>
                    <a:gd name="connsiteY0-1956" fmla="*/ 1005401 h 1021255"/>
                    <a:gd name="connsiteX1-1957" fmla="*/ 939334 w 1432191"/>
                    <a:gd name="connsiteY1-1958" fmla="*/ 1021255 h 1021255"/>
                    <a:gd name="connsiteX2-1959" fmla="*/ 907592 w 1432191"/>
                    <a:gd name="connsiteY2-1960" fmla="*/ 1001765 h 1021255"/>
                    <a:gd name="connsiteX3-1961" fmla="*/ 858439 w 1432191"/>
                    <a:gd name="connsiteY3-1962" fmla="*/ 958855 h 1021255"/>
                    <a:gd name="connsiteX4-1963" fmla="*/ 823631 w 1432191"/>
                    <a:gd name="connsiteY4-1964" fmla="*/ 968408 h 1021255"/>
                    <a:gd name="connsiteX5-1965" fmla="*/ 794360 w 1432191"/>
                    <a:gd name="connsiteY5-1966" fmla="*/ 845915 h 1021255"/>
                    <a:gd name="connsiteX6-1967" fmla="*/ 822110 w 1432191"/>
                    <a:gd name="connsiteY6-1968" fmla="*/ 590937 h 1021255"/>
                    <a:gd name="connsiteX7-1969" fmla="*/ 0 w 1432191"/>
                    <a:gd name="connsiteY7-1970" fmla="*/ 922418 h 1021255"/>
                    <a:gd name="connsiteX8-1971" fmla="*/ 554836 w 1432191"/>
                    <a:gd name="connsiteY8-1972" fmla="*/ 11857 h 1021255"/>
                    <a:gd name="connsiteX9-1973" fmla="*/ 916821 w 1432191"/>
                    <a:gd name="connsiteY9-1974" fmla="*/ 187053 h 1021255"/>
                    <a:gd name="connsiteX10-1975" fmla="*/ 1283571 w 1432191"/>
                    <a:gd name="connsiteY10-1976" fmla="*/ 200646 h 1021255"/>
                    <a:gd name="connsiteX11-1977" fmla="*/ 1432181 w 1432191"/>
                    <a:gd name="connsiteY11-1978" fmla="*/ 68623 h 1021255"/>
                    <a:gd name="connsiteX12-1979" fmla="*/ 1277152 w 1432191"/>
                    <a:gd name="connsiteY12-1980" fmla="*/ 511913 h 1021255"/>
                    <a:gd name="connsiteX13-1981" fmla="*/ 1265318 w 1432191"/>
                    <a:gd name="connsiteY13-1982" fmla="*/ 695645 h 1021255"/>
                    <a:gd name="connsiteX14-1983" fmla="*/ 1360890 w 1432191"/>
                    <a:gd name="connsiteY14-1984" fmla="*/ 745323 h 1021255"/>
                    <a:gd name="connsiteX15-1985" fmla="*/ 1215348 w 1432191"/>
                    <a:gd name="connsiteY15-1986" fmla="*/ 990624 h 1021255"/>
                    <a:gd name="connsiteX16-1987" fmla="*/ 1160258 w 1432191"/>
                    <a:gd name="connsiteY16-1988" fmla="*/ 954983 h 1021255"/>
                    <a:gd name="connsiteX17-1989" fmla="*/ 1083589 w 1432191"/>
                    <a:gd name="connsiteY17-1990" fmla="*/ 951872 h 1021255"/>
                    <a:gd name="connsiteX18-1991" fmla="*/ 1001185 w 1432191"/>
                    <a:gd name="connsiteY18-1992" fmla="*/ 1005401 h 1021255"/>
                    <a:gd name="connsiteX0-1993" fmla="*/ 1004701 w 1435707"/>
                    <a:gd name="connsiteY0-1994" fmla="*/ 1019798 h 1035652"/>
                    <a:gd name="connsiteX1-1995" fmla="*/ 942850 w 1435707"/>
                    <a:gd name="connsiteY1-1996" fmla="*/ 1035652 h 1035652"/>
                    <a:gd name="connsiteX2-1997" fmla="*/ 911108 w 1435707"/>
                    <a:gd name="connsiteY2-1998" fmla="*/ 1016162 h 1035652"/>
                    <a:gd name="connsiteX3-1999" fmla="*/ 861955 w 1435707"/>
                    <a:gd name="connsiteY3-2000" fmla="*/ 973252 h 1035652"/>
                    <a:gd name="connsiteX4-2001" fmla="*/ 827147 w 1435707"/>
                    <a:gd name="connsiteY4-2002" fmla="*/ 982805 h 1035652"/>
                    <a:gd name="connsiteX5-2003" fmla="*/ 797876 w 1435707"/>
                    <a:gd name="connsiteY5-2004" fmla="*/ 860312 h 1035652"/>
                    <a:gd name="connsiteX6-2005" fmla="*/ 825626 w 1435707"/>
                    <a:gd name="connsiteY6-2006" fmla="*/ 605334 h 1035652"/>
                    <a:gd name="connsiteX7-2007" fmla="*/ 3516 w 1435707"/>
                    <a:gd name="connsiteY7-2008" fmla="*/ 936815 h 1035652"/>
                    <a:gd name="connsiteX8-2009" fmla="*/ 551591 w 1435707"/>
                    <a:gd name="connsiteY8-2010" fmla="*/ 11189 h 1035652"/>
                    <a:gd name="connsiteX9-2011" fmla="*/ 920337 w 1435707"/>
                    <a:gd name="connsiteY9-2012" fmla="*/ 201450 h 1035652"/>
                    <a:gd name="connsiteX10-2013" fmla="*/ 1287087 w 1435707"/>
                    <a:gd name="connsiteY10-2014" fmla="*/ 215043 h 1035652"/>
                    <a:gd name="connsiteX11-2015" fmla="*/ 1435697 w 1435707"/>
                    <a:gd name="connsiteY11-2016" fmla="*/ 83020 h 1035652"/>
                    <a:gd name="connsiteX12-2017" fmla="*/ 1280668 w 1435707"/>
                    <a:gd name="connsiteY12-2018" fmla="*/ 526310 h 1035652"/>
                    <a:gd name="connsiteX13-2019" fmla="*/ 1268834 w 1435707"/>
                    <a:gd name="connsiteY13-2020" fmla="*/ 710042 h 1035652"/>
                    <a:gd name="connsiteX14-2021" fmla="*/ 1364406 w 1435707"/>
                    <a:gd name="connsiteY14-2022" fmla="*/ 759720 h 1035652"/>
                    <a:gd name="connsiteX15-2023" fmla="*/ 1218864 w 1435707"/>
                    <a:gd name="connsiteY15-2024" fmla="*/ 1005021 h 1035652"/>
                    <a:gd name="connsiteX16-2025" fmla="*/ 1163774 w 1435707"/>
                    <a:gd name="connsiteY16-2026" fmla="*/ 969380 h 1035652"/>
                    <a:gd name="connsiteX17-2027" fmla="*/ 1087105 w 1435707"/>
                    <a:gd name="connsiteY17-2028" fmla="*/ 966269 h 1035652"/>
                    <a:gd name="connsiteX18-2029" fmla="*/ 1004701 w 1435707"/>
                    <a:gd name="connsiteY18-2030" fmla="*/ 1019798 h 1035652"/>
                    <a:gd name="connsiteX0-2031" fmla="*/ 1006323 w 1437329"/>
                    <a:gd name="connsiteY0-2032" fmla="*/ 1019798 h 1035652"/>
                    <a:gd name="connsiteX1-2033" fmla="*/ 944472 w 1437329"/>
                    <a:gd name="connsiteY1-2034" fmla="*/ 1035652 h 1035652"/>
                    <a:gd name="connsiteX2-2035" fmla="*/ 912730 w 1437329"/>
                    <a:gd name="connsiteY2-2036" fmla="*/ 1016162 h 1035652"/>
                    <a:gd name="connsiteX3-2037" fmla="*/ 863577 w 1437329"/>
                    <a:gd name="connsiteY3-2038" fmla="*/ 973252 h 1035652"/>
                    <a:gd name="connsiteX4-2039" fmla="*/ 828769 w 1437329"/>
                    <a:gd name="connsiteY4-2040" fmla="*/ 982805 h 1035652"/>
                    <a:gd name="connsiteX5-2041" fmla="*/ 799498 w 1437329"/>
                    <a:gd name="connsiteY5-2042" fmla="*/ 860312 h 1035652"/>
                    <a:gd name="connsiteX6-2043" fmla="*/ 827248 w 1437329"/>
                    <a:gd name="connsiteY6-2044" fmla="*/ 605334 h 1035652"/>
                    <a:gd name="connsiteX7-2045" fmla="*/ 3503 w 1437329"/>
                    <a:gd name="connsiteY7-2046" fmla="*/ 948544 h 1035652"/>
                    <a:gd name="connsiteX8-2047" fmla="*/ 553213 w 1437329"/>
                    <a:gd name="connsiteY8-2048" fmla="*/ 11189 h 1035652"/>
                    <a:gd name="connsiteX9-2049" fmla="*/ 921959 w 1437329"/>
                    <a:gd name="connsiteY9-2050" fmla="*/ 201450 h 1035652"/>
                    <a:gd name="connsiteX10-2051" fmla="*/ 1288709 w 1437329"/>
                    <a:gd name="connsiteY10-2052" fmla="*/ 215043 h 1035652"/>
                    <a:gd name="connsiteX11-2053" fmla="*/ 1437319 w 1437329"/>
                    <a:gd name="connsiteY11-2054" fmla="*/ 83020 h 1035652"/>
                    <a:gd name="connsiteX12-2055" fmla="*/ 1282290 w 1437329"/>
                    <a:gd name="connsiteY12-2056" fmla="*/ 526310 h 1035652"/>
                    <a:gd name="connsiteX13-2057" fmla="*/ 1270456 w 1437329"/>
                    <a:gd name="connsiteY13-2058" fmla="*/ 710042 h 1035652"/>
                    <a:gd name="connsiteX14-2059" fmla="*/ 1366028 w 1437329"/>
                    <a:gd name="connsiteY14-2060" fmla="*/ 759720 h 1035652"/>
                    <a:gd name="connsiteX15-2061" fmla="*/ 1220486 w 1437329"/>
                    <a:gd name="connsiteY15-2062" fmla="*/ 1005021 h 1035652"/>
                    <a:gd name="connsiteX16-2063" fmla="*/ 1165396 w 1437329"/>
                    <a:gd name="connsiteY16-2064" fmla="*/ 969380 h 1035652"/>
                    <a:gd name="connsiteX17-2065" fmla="*/ 1088727 w 1437329"/>
                    <a:gd name="connsiteY17-2066" fmla="*/ 966269 h 1035652"/>
                    <a:gd name="connsiteX18-2067" fmla="*/ 1006323 w 1437329"/>
                    <a:gd name="connsiteY18-2068" fmla="*/ 1019798 h 1035652"/>
                    <a:gd name="connsiteX0-2069" fmla="*/ 1002820 w 1433826"/>
                    <a:gd name="connsiteY0-2070" fmla="*/ 1019798 h 1035652"/>
                    <a:gd name="connsiteX1-2071" fmla="*/ 940969 w 1433826"/>
                    <a:gd name="connsiteY1-2072" fmla="*/ 1035652 h 1035652"/>
                    <a:gd name="connsiteX2-2073" fmla="*/ 909227 w 1433826"/>
                    <a:gd name="connsiteY2-2074" fmla="*/ 1016162 h 1035652"/>
                    <a:gd name="connsiteX3-2075" fmla="*/ 860074 w 1433826"/>
                    <a:gd name="connsiteY3-2076" fmla="*/ 973252 h 1035652"/>
                    <a:gd name="connsiteX4-2077" fmla="*/ 825266 w 1433826"/>
                    <a:gd name="connsiteY4-2078" fmla="*/ 982805 h 1035652"/>
                    <a:gd name="connsiteX5-2079" fmla="*/ 795995 w 1433826"/>
                    <a:gd name="connsiteY5-2080" fmla="*/ 860312 h 1035652"/>
                    <a:gd name="connsiteX6-2081" fmla="*/ 823745 w 1433826"/>
                    <a:gd name="connsiteY6-2082" fmla="*/ 605334 h 1035652"/>
                    <a:gd name="connsiteX7-2083" fmla="*/ 0 w 1433826"/>
                    <a:gd name="connsiteY7-2084" fmla="*/ 948544 h 1035652"/>
                    <a:gd name="connsiteX8-2085" fmla="*/ 549710 w 1433826"/>
                    <a:gd name="connsiteY8-2086" fmla="*/ 11189 h 1035652"/>
                    <a:gd name="connsiteX9-2087" fmla="*/ 918456 w 1433826"/>
                    <a:gd name="connsiteY9-2088" fmla="*/ 201450 h 1035652"/>
                    <a:gd name="connsiteX10-2089" fmla="*/ 1285206 w 1433826"/>
                    <a:gd name="connsiteY10-2090" fmla="*/ 215043 h 1035652"/>
                    <a:gd name="connsiteX11-2091" fmla="*/ 1433816 w 1433826"/>
                    <a:gd name="connsiteY11-2092" fmla="*/ 83020 h 1035652"/>
                    <a:gd name="connsiteX12-2093" fmla="*/ 1278787 w 1433826"/>
                    <a:gd name="connsiteY12-2094" fmla="*/ 526310 h 1035652"/>
                    <a:gd name="connsiteX13-2095" fmla="*/ 1266953 w 1433826"/>
                    <a:gd name="connsiteY13-2096" fmla="*/ 710042 h 1035652"/>
                    <a:gd name="connsiteX14-2097" fmla="*/ 1362525 w 1433826"/>
                    <a:gd name="connsiteY14-2098" fmla="*/ 759720 h 1035652"/>
                    <a:gd name="connsiteX15-2099" fmla="*/ 1216983 w 1433826"/>
                    <a:gd name="connsiteY15-2100" fmla="*/ 1005021 h 1035652"/>
                    <a:gd name="connsiteX16-2101" fmla="*/ 1161893 w 1433826"/>
                    <a:gd name="connsiteY16-2102" fmla="*/ 969380 h 1035652"/>
                    <a:gd name="connsiteX17-2103" fmla="*/ 1085224 w 1433826"/>
                    <a:gd name="connsiteY17-2104" fmla="*/ 966269 h 1035652"/>
                    <a:gd name="connsiteX18-2105" fmla="*/ 1002820 w 1433826"/>
                    <a:gd name="connsiteY18-2106" fmla="*/ 1019798 h 1035652"/>
                    <a:gd name="connsiteX0-2107" fmla="*/ 995660 w 1426666"/>
                    <a:gd name="connsiteY0-2108" fmla="*/ 1019798 h 1035652"/>
                    <a:gd name="connsiteX1-2109" fmla="*/ 933809 w 1426666"/>
                    <a:gd name="connsiteY1-2110" fmla="*/ 1035652 h 1035652"/>
                    <a:gd name="connsiteX2-2111" fmla="*/ 902067 w 1426666"/>
                    <a:gd name="connsiteY2-2112" fmla="*/ 1016162 h 1035652"/>
                    <a:gd name="connsiteX3-2113" fmla="*/ 852914 w 1426666"/>
                    <a:gd name="connsiteY3-2114" fmla="*/ 973252 h 1035652"/>
                    <a:gd name="connsiteX4-2115" fmla="*/ 818106 w 1426666"/>
                    <a:gd name="connsiteY4-2116" fmla="*/ 982805 h 1035652"/>
                    <a:gd name="connsiteX5-2117" fmla="*/ 788835 w 1426666"/>
                    <a:gd name="connsiteY5-2118" fmla="*/ 860312 h 1035652"/>
                    <a:gd name="connsiteX6-2119" fmla="*/ 816585 w 1426666"/>
                    <a:gd name="connsiteY6-2120" fmla="*/ 605334 h 1035652"/>
                    <a:gd name="connsiteX7-2121" fmla="*/ 0 w 1426666"/>
                    <a:gd name="connsiteY7-2122" fmla="*/ 918378 h 1035652"/>
                    <a:gd name="connsiteX8-2123" fmla="*/ 542550 w 1426666"/>
                    <a:gd name="connsiteY8-2124" fmla="*/ 11189 h 1035652"/>
                    <a:gd name="connsiteX9-2125" fmla="*/ 911296 w 1426666"/>
                    <a:gd name="connsiteY9-2126" fmla="*/ 201450 h 1035652"/>
                    <a:gd name="connsiteX10-2127" fmla="*/ 1278046 w 1426666"/>
                    <a:gd name="connsiteY10-2128" fmla="*/ 215043 h 1035652"/>
                    <a:gd name="connsiteX11-2129" fmla="*/ 1426656 w 1426666"/>
                    <a:gd name="connsiteY11-2130" fmla="*/ 83020 h 1035652"/>
                    <a:gd name="connsiteX12-2131" fmla="*/ 1271627 w 1426666"/>
                    <a:gd name="connsiteY12-2132" fmla="*/ 526310 h 1035652"/>
                    <a:gd name="connsiteX13-2133" fmla="*/ 1259793 w 1426666"/>
                    <a:gd name="connsiteY13-2134" fmla="*/ 710042 h 1035652"/>
                    <a:gd name="connsiteX14-2135" fmla="*/ 1355365 w 1426666"/>
                    <a:gd name="connsiteY14-2136" fmla="*/ 759720 h 1035652"/>
                    <a:gd name="connsiteX15-2137" fmla="*/ 1209823 w 1426666"/>
                    <a:gd name="connsiteY15-2138" fmla="*/ 1005021 h 1035652"/>
                    <a:gd name="connsiteX16-2139" fmla="*/ 1154733 w 1426666"/>
                    <a:gd name="connsiteY16-2140" fmla="*/ 969380 h 1035652"/>
                    <a:gd name="connsiteX17-2141" fmla="*/ 1078064 w 1426666"/>
                    <a:gd name="connsiteY17-2142" fmla="*/ 966269 h 1035652"/>
                    <a:gd name="connsiteX18-2143" fmla="*/ 995660 w 1426666"/>
                    <a:gd name="connsiteY18-2144" fmla="*/ 1019798 h 1035652"/>
                    <a:gd name="connsiteX0-2145" fmla="*/ 546228 w 977234"/>
                    <a:gd name="connsiteY0-2146" fmla="*/ 1019798 h 1035652"/>
                    <a:gd name="connsiteX1-2147" fmla="*/ 484377 w 977234"/>
                    <a:gd name="connsiteY1-2148" fmla="*/ 1035652 h 1035652"/>
                    <a:gd name="connsiteX2-2149" fmla="*/ 452635 w 977234"/>
                    <a:gd name="connsiteY2-2150" fmla="*/ 1016162 h 1035652"/>
                    <a:gd name="connsiteX3-2151" fmla="*/ 403482 w 977234"/>
                    <a:gd name="connsiteY3-2152" fmla="*/ 973252 h 1035652"/>
                    <a:gd name="connsiteX4-2153" fmla="*/ 368674 w 977234"/>
                    <a:gd name="connsiteY4-2154" fmla="*/ 982805 h 1035652"/>
                    <a:gd name="connsiteX5-2155" fmla="*/ 339403 w 977234"/>
                    <a:gd name="connsiteY5-2156" fmla="*/ 860312 h 1035652"/>
                    <a:gd name="connsiteX6-2157" fmla="*/ 367153 w 977234"/>
                    <a:gd name="connsiteY6-2158" fmla="*/ 605334 h 1035652"/>
                    <a:gd name="connsiteX7-2159" fmla="*/ 0 w 977234"/>
                    <a:gd name="connsiteY7-2160" fmla="*/ 823232 h 1035652"/>
                    <a:gd name="connsiteX8-2161" fmla="*/ 93118 w 977234"/>
                    <a:gd name="connsiteY8-2162" fmla="*/ 11189 h 1035652"/>
                    <a:gd name="connsiteX9-2163" fmla="*/ 461864 w 977234"/>
                    <a:gd name="connsiteY9-2164" fmla="*/ 201450 h 1035652"/>
                    <a:gd name="connsiteX10-2165" fmla="*/ 828614 w 977234"/>
                    <a:gd name="connsiteY10-2166" fmla="*/ 215043 h 1035652"/>
                    <a:gd name="connsiteX11-2167" fmla="*/ 977224 w 977234"/>
                    <a:gd name="connsiteY11-2168" fmla="*/ 83020 h 1035652"/>
                    <a:gd name="connsiteX12-2169" fmla="*/ 822195 w 977234"/>
                    <a:gd name="connsiteY12-2170" fmla="*/ 526310 h 1035652"/>
                    <a:gd name="connsiteX13-2171" fmla="*/ 810361 w 977234"/>
                    <a:gd name="connsiteY13-2172" fmla="*/ 710042 h 1035652"/>
                    <a:gd name="connsiteX14-2173" fmla="*/ 905933 w 977234"/>
                    <a:gd name="connsiteY14-2174" fmla="*/ 759720 h 1035652"/>
                    <a:gd name="connsiteX15-2175" fmla="*/ 760391 w 977234"/>
                    <a:gd name="connsiteY15-2176" fmla="*/ 1005021 h 1035652"/>
                    <a:gd name="connsiteX16-2177" fmla="*/ 705301 w 977234"/>
                    <a:gd name="connsiteY16-2178" fmla="*/ 969380 h 1035652"/>
                    <a:gd name="connsiteX17-2179" fmla="*/ 628632 w 977234"/>
                    <a:gd name="connsiteY17-2180" fmla="*/ 966269 h 1035652"/>
                    <a:gd name="connsiteX18-2181" fmla="*/ 546228 w 977234"/>
                    <a:gd name="connsiteY18-2182" fmla="*/ 1019798 h 1035652"/>
                    <a:gd name="connsiteX0-2183" fmla="*/ 546228 w 977234"/>
                    <a:gd name="connsiteY0-2184" fmla="*/ 1019798 h 1035652"/>
                    <a:gd name="connsiteX1-2185" fmla="*/ 484377 w 977234"/>
                    <a:gd name="connsiteY1-2186" fmla="*/ 1035652 h 1035652"/>
                    <a:gd name="connsiteX2-2187" fmla="*/ 452635 w 977234"/>
                    <a:gd name="connsiteY2-2188" fmla="*/ 1016162 h 1035652"/>
                    <a:gd name="connsiteX3-2189" fmla="*/ 403482 w 977234"/>
                    <a:gd name="connsiteY3-2190" fmla="*/ 973252 h 1035652"/>
                    <a:gd name="connsiteX4-2191" fmla="*/ 368674 w 977234"/>
                    <a:gd name="connsiteY4-2192" fmla="*/ 982805 h 1035652"/>
                    <a:gd name="connsiteX5-2193" fmla="*/ 339403 w 977234"/>
                    <a:gd name="connsiteY5-2194" fmla="*/ 860312 h 1035652"/>
                    <a:gd name="connsiteX6-2195" fmla="*/ 367153 w 977234"/>
                    <a:gd name="connsiteY6-2196" fmla="*/ 605334 h 1035652"/>
                    <a:gd name="connsiteX7-2197" fmla="*/ 0 w 977234"/>
                    <a:gd name="connsiteY7-2198" fmla="*/ 823232 h 1035652"/>
                    <a:gd name="connsiteX8-2199" fmla="*/ 46043 w 977234"/>
                    <a:gd name="connsiteY8-2200" fmla="*/ 422737 h 1035652"/>
                    <a:gd name="connsiteX9-2201" fmla="*/ 93118 w 977234"/>
                    <a:gd name="connsiteY9-2202" fmla="*/ 11189 h 1035652"/>
                    <a:gd name="connsiteX10-2203" fmla="*/ 461864 w 977234"/>
                    <a:gd name="connsiteY10-2204" fmla="*/ 201450 h 1035652"/>
                    <a:gd name="connsiteX11-2205" fmla="*/ 828614 w 977234"/>
                    <a:gd name="connsiteY11-2206" fmla="*/ 215043 h 1035652"/>
                    <a:gd name="connsiteX12-2207" fmla="*/ 977224 w 977234"/>
                    <a:gd name="connsiteY12-2208" fmla="*/ 83020 h 1035652"/>
                    <a:gd name="connsiteX13-2209" fmla="*/ 822195 w 977234"/>
                    <a:gd name="connsiteY13-2210" fmla="*/ 526310 h 1035652"/>
                    <a:gd name="connsiteX14-2211" fmla="*/ 810361 w 977234"/>
                    <a:gd name="connsiteY14-2212" fmla="*/ 710042 h 1035652"/>
                    <a:gd name="connsiteX15-2213" fmla="*/ 905933 w 977234"/>
                    <a:gd name="connsiteY15-2214" fmla="*/ 759720 h 1035652"/>
                    <a:gd name="connsiteX16-2215" fmla="*/ 760391 w 977234"/>
                    <a:gd name="connsiteY16-2216" fmla="*/ 1005021 h 1035652"/>
                    <a:gd name="connsiteX17-2217" fmla="*/ 705301 w 977234"/>
                    <a:gd name="connsiteY17-2218" fmla="*/ 969380 h 1035652"/>
                    <a:gd name="connsiteX18-2219" fmla="*/ 628632 w 977234"/>
                    <a:gd name="connsiteY18-2220" fmla="*/ 966269 h 1035652"/>
                    <a:gd name="connsiteX19" fmla="*/ 546228 w 977234"/>
                    <a:gd name="connsiteY19" fmla="*/ 1019798 h 1035652"/>
                    <a:gd name="connsiteX0-2221" fmla="*/ 1000712 w 1431718"/>
                    <a:gd name="connsiteY0-2222" fmla="*/ 1019798 h 1035652"/>
                    <a:gd name="connsiteX1-2223" fmla="*/ 938861 w 1431718"/>
                    <a:gd name="connsiteY1-2224" fmla="*/ 1035652 h 1035652"/>
                    <a:gd name="connsiteX2-2225" fmla="*/ 907119 w 1431718"/>
                    <a:gd name="connsiteY2-2226" fmla="*/ 1016162 h 1035652"/>
                    <a:gd name="connsiteX3-2227" fmla="*/ 857966 w 1431718"/>
                    <a:gd name="connsiteY3-2228" fmla="*/ 973252 h 1035652"/>
                    <a:gd name="connsiteX4-2229" fmla="*/ 823158 w 1431718"/>
                    <a:gd name="connsiteY4-2230" fmla="*/ 982805 h 1035652"/>
                    <a:gd name="connsiteX5-2231" fmla="*/ 793887 w 1431718"/>
                    <a:gd name="connsiteY5-2232" fmla="*/ 860312 h 1035652"/>
                    <a:gd name="connsiteX6-2233" fmla="*/ 821637 w 1431718"/>
                    <a:gd name="connsiteY6-2234" fmla="*/ 605334 h 1035652"/>
                    <a:gd name="connsiteX7-2235" fmla="*/ 454484 w 1431718"/>
                    <a:gd name="connsiteY7-2236" fmla="*/ 823232 h 1035652"/>
                    <a:gd name="connsiteX8-2237" fmla="*/ 0 w 1431718"/>
                    <a:gd name="connsiteY8-2238" fmla="*/ 926718 h 1035652"/>
                    <a:gd name="connsiteX9-2239" fmla="*/ 547602 w 1431718"/>
                    <a:gd name="connsiteY9-2240" fmla="*/ 11189 h 1035652"/>
                    <a:gd name="connsiteX10-2241" fmla="*/ 916348 w 1431718"/>
                    <a:gd name="connsiteY10-2242" fmla="*/ 201450 h 1035652"/>
                    <a:gd name="connsiteX11-2243" fmla="*/ 1283098 w 1431718"/>
                    <a:gd name="connsiteY11-2244" fmla="*/ 215043 h 1035652"/>
                    <a:gd name="connsiteX12-2245" fmla="*/ 1431708 w 1431718"/>
                    <a:gd name="connsiteY12-2246" fmla="*/ 83020 h 1035652"/>
                    <a:gd name="connsiteX13-2247" fmla="*/ 1276679 w 1431718"/>
                    <a:gd name="connsiteY13-2248" fmla="*/ 526310 h 1035652"/>
                    <a:gd name="connsiteX14-2249" fmla="*/ 1264845 w 1431718"/>
                    <a:gd name="connsiteY14-2250" fmla="*/ 710042 h 1035652"/>
                    <a:gd name="connsiteX15-2251" fmla="*/ 1360417 w 1431718"/>
                    <a:gd name="connsiteY15-2252" fmla="*/ 759720 h 1035652"/>
                    <a:gd name="connsiteX16-2253" fmla="*/ 1214875 w 1431718"/>
                    <a:gd name="connsiteY16-2254" fmla="*/ 1005021 h 1035652"/>
                    <a:gd name="connsiteX17-2255" fmla="*/ 1159785 w 1431718"/>
                    <a:gd name="connsiteY17-2256" fmla="*/ 969380 h 1035652"/>
                    <a:gd name="connsiteX18-2257" fmla="*/ 1083116 w 1431718"/>
                    <a:gd name="connsiteY18-2258" fmla="*/ 966269 h 1035652"/>
                    <a:gd name="connsiteX19-2259" fmla="*/ 1000712 w 1431718"/>
                    <a:gd name="connsiteY19-2260" fmla="*/ 1019798 h 1035652"/>
                    <a:gd name="connsiteX0-2261" fmla="*/ 997236 w 1428242"/>
                    <a:gd name="connsiteY0-2262" fmla="*/ 1019798 h 1035652"/>
                    <a:gd name="connsiteX1-2263" fmla="*/ 935385 w 1428242"/>
                    <a:gd name="connsiteY1-2264" fmla="*/ 1035652 h 1035652"/>
                    <a:gd name="connsiteX2-2265" fmla="*/ 903643 w 1428242"/>
                    <a:gd name="connsiteY2-2266" fmla="*/ 1016162 h 1035652"/>
                    <a:gd name="connsiteX3-2267" fmla="*/ 854490 w 1428242"/>
                    <a:gd name="connsiteY3-2268" fmla="*/ 973252 h 1035652"/>
                    <a:gd name="connsiteX4-2269" fmla="*/ 819682 w 1428242"/>
                    <a:gd name="connsiteY4-2270" fmla="*/ 982805 h 1035652"/>
                    <a:gd name="connsiteX5-2271" fmla="*/ 790411 w 1428242"/>
                    <a:gd name="connsiteY5-2272" fmla="*/ 860312 h 1035652"/>
                    <a:gd name="connsiteX6-2273" fmla="*/ 818161 w 1428242"/>
                    <a:gd name="connsiteY6-2274" fmla="*/ 605334 h 1035652"/>
                    <a:gd name="connsiteX7-2275" fmla="*/ 451008 w 1428242"/>
                    <a:gd name="connsiteY7-2276" fmla="*/ 823232 h 1035652"/>
                    <a:gd name="connsiteX8-2277" fmla="*/ 0 w 1428242"/>
                    <a:gd name="connsiteY8-2278" fmla="*/ 908843 h 1035652"/>
                    <a:gd name="connsiteX9-2279" fmla="*/ 544126 w 1428242"/>
                    <a:gd name="connsiteY9-2280" fmla="*/ 11189 h 1035652"/>
                    <a:gd name="connsiteX10-2281" fmla="*/ 912872 w 1428242"/>
                    <a:gd name="connsiteY10-2282" fmla="*/ 201450 h 1035652"/>
                    <a:gd name="connsiteX11-2283" fmla="*/ 1279622 w 1428242"/>
                    <a:gd name="connsiteY11-2284" fmla="*/ 215043 h 1035652"/>
                    <a:gd name="connsiteX12-2285" fmla="*/ 1428232 w 1428242"/>
                    <a:gd name="connsiteY12-2286" fmla="*/ 83020 h 1035652"/>
                    <a:gd name="connsiteX13-2287" fmla="*/ 1273203 w 1428242"/>
                    <a:gd name="connsiteY13-2288" fmla="*/ 526310 h 1035652"/>
                    <a:gd name="connsiteX14-2289" fmla="*/ 1261369 w 1428242"/>
                    <a:gd name="connsiteY14-2290" fmla="*/ 710042 h 1035652"/>
                    <a:gd name="connsiteX15-2291" fmla="*/ 1356941 w 1428242"/>
                    <a:gd name="connsiteY15-2292" fmla="*/ 759720 h 1035652"/>
                    <a:gd name="connsiteX16-2293" fmla="*/ 1211399 w 1428242"/>
                    <a:gd name="connsiteY16-2294" fmla="*/ 1005021 h 1035652"/>
                    <a:gd name="connsiteX17-2295" fmla="*/ 1156309 w 1428242"/>
                    <a:gd name="connsiteY17-2296" fmla="*/ 969380 h 1035652"/>
                    <a:gd name="connsiteX18-2297" fmla="*/ 1079640 w 1428242"/>
                    <a:gd name="connsiteY18-2298" fmla="*/ 966269 h 1035652"/>
                    <a:gd name="connsiteX19-2299" fmla="*/ 997236 w 1428242"/>
                    <a:gd name="connsiteY19-2300" fmla="*/ 1019798 h 1035652"/>
                    <a:gd name="connsiteX0-2301" fmla="*/ 997236 w 1428242"/>
                    <a:gd name="connsiteY0-2302" fmla="*/ 1019798 h 1035652"/>
                    <a:gd name="connsiteX1-2303" fmla="*/ 935385 w 1428242"/>
                    <a:gd name="connsiteY1-2304" fmla="*/ 1035652 h 1035652"/>
                    <a:gd name="connsiteX2-2305" fmla="*/ 903643 w 1428242"/>
                    <a:gd name="connsiteY2-2306" fmla="*/ 1016162 h 1035652"/>
                    <a:gd name="connsiteX3-2307" fmla="*/ 854490 w 1428242"/>
                    <a:gd name="connsiteY3-2308" fmla="*/ 973252 h 1035652"/>
                    <a:gd name="connsiteX4-2309" fmla="*/ 819682 w 1428242"/>
                    <a:gd name="connsiteY4-2310" fmla="*/ 982805 h 1035652"/>
                    <a:gd name="connsiteX5-2311" fmla="*/ 790411 w 1428242"/>
                    <a:gd name="connsiteY5-2312" fmla="*/ 860312 h 1035652"/>
                    <a:gd name="connsiteX6-2313" fmla="*/ 818161 w 1428242"/>
                    <a:gd name="connsiteY6-2314" fmla="*/ 605334 h 1035652"/>
                    <a:gd name="connsiteX7-2315" fmla="*/ 451008 w 1428242"/>
                    <a:gd name="connsiteY7-2316" fmla="*/ 823232 h 1035652"/>
                    <a:gd name="connsiteX8-2317" fmla="*/ 0 w 1428242"/>
                    <a:gd name="connsiteY8-2318" fmla="*/ 908843 h 1035652"/>
                    <a:gd name="connsiteX9-2319" fmla="*/ 544126 w 1428242"/>
                    <a:gd name="connsiteY9-2320" fmla="*/ 11189 h 1035652"/>
                    <a:gd name="connsiteX10-2321" fmla="*/ 912872 w 1428242"/>
                    <a:gd name="connsiteY10-2322" fmla="*/ 201450 h 1035652"/>
                    <a:gd name="connsiteX11-2323" fmla="*/ 1279622 w 1428242"/>
                    <a:gd name="connsiteY11-2324" fmla="*/ 215043 h 1035652"/>
                    <a:gd name="connsiteX12-2325" fmla="*/ 1428232 w 1428242"/>
                    <a:gd name="connsiteY12-2326" fmla="*/ 83020 h 1035652"/>
                    <a:gd name="connsiteX13-2327" fmla="*/ 1273203 w 1428242"/>
                    <a:gd name="connsiteY13-2328" fmla="*/ 526310 h 1035652"/>
                    <a:gd name="connsiteX14-2329" fmla="*/ 1298739 w 1428242"/>
                    <a:gd name="connsiteY14-2330" fmla="*/ 732928 h 1035652"/>
                    <a:gd name="connsiteX15-2331" fmla="*/ 1356941 w 1428242"/>
                    <a:gd name="connsiteY15-2332" fmla="*/ 759720 h 1035652"/>
                    <a:gd name="connsiteX16-2333" fmla="*/ 1211399 w 1428242"/>
                    <a:gd name="connsiteY16-2334" fmla="*/ 1005021 h 1035652"/>
                    <a:gd name="connsiteX17-2335" fmla="*/ 1156309 w 1428242"/>
                    <a:gd name="connsiteY17-2336" fmla="*/ 969380 h 1035652"/>
                    <a:gd name="connsiteX18-2337" fmla="*/ 1079640 w 1428242"/>
                    <a:gd name="connsiteY18-2338" fmla="*/ 966269 h 1035652"/>
                    <a:gd name="connsiteX19-2339" fmla="*/ 997236 w 1428242"/>
                    <a:gd name="connsiteY19-2340" fmla="*/ 1019798 h 1035652"/>
                    <a:gd name="connsiteX0-2341" fmla="*/ 997236 w 1428242"/>
                    <a:gd name="connsiteY0-2342" fmla="*/ 1019798 h 1035652"/>
                    <a:gd name="connsiteX1-2343" fmla="*/ 935385 w 1428242"/>
                    <a:gd name="connsiteY1-2344" fmla="*/ 1035652 h 1035652"/>
                    <a:gd name="connsiteX2-2345" fmla="*/ 903643 w 1428242"/>
                    <a:gd name="connsiteY2-2346" fmla="*/ 1016162 h 1035652"/>
                    <a:gd name="connsiteX3-2347" fmla="*/ 854490 w 1428242"/>
                    <a:gd name="connsiteY3-2348" fmla="*/ 973252 h 1035652"/>
                    <a:gd name="connsiteX4-2349" fmla="*/ 819682 w 1428242"/>
                    <a:gd name="connsiteY4-2350" fmla="*/ 982805 h 1035652"/>
                    <a:gd name="connsiteX5-2351" fmla="*/ 790411 w 1428242"/>
                    <a:gd name="connsiteY5-2352" fmla="*/ 860312 h 1035652"/>
                    <a:gd name="connsiteX6-2353" fmla="*/ 818161 w 1428242"/>
                    <a:gd name="connsiteY6-2354" fmla="*/ 605334 h 1035652"/>
                    <a:gd name="connsiteX7-2355" fmla="*/ 451008 w 1428242"/>
                    <a:gd name="connsiteY7-2356" fmla="*/ 823232 h 1035652"/>
                    <a:gd name="connsiteX8-2357" fmla="*/ 0 w 1428242"/>
                    <a:gd name="connsiteY8-2358" fmla="*/ 908843 h 1035652"/>
                    <a:gd name="connsiteX9-2359" fmla="*/ 544126 w 1428242"/>
                    <a:gd name="connsiteY9-2360" fmla="*/ 11189 h 1035652"/>
                    <a:gd name="connsiteX10-2361" fmla="*/ 912872 w 1428242"/>
                    <a:gd name="connsiteY10-2362" fmla="*/ 201450 h 1035652"/>
                    <a:gd name="connsiteX11-2363" fmla="*/ 1279622 w 1428242"/>
                    <a:gd name="connsiteY11-2364" fmla="*/ 215043 h 1035652"/>
                    <a:gd name="connsiteX12-2365" fmla="*/ 1428232 w 1428242"/>
                    <a:gd name="connsiteY12-2366" fmla="*/ 83020 h 1035652"/>
                    <a:gd name="connsiteX13-2367" fmla="*/ 1273203 w 1428242"/>
                    <a:gd name="connsiteY13-2368" fmla="*/ 526310 h 1035652"/>
                    <a:gd name="connsiteX14-2369" fmla="*/ 1298739 w 1428242"/>
                    <a:gd name="connsiteY14-2370" fmla="*/ 732928 h 1035652"/>
                    <a:gd name="connsiteX15-2371" fmla="*/ 1356941 w 1428242"/>
                    <a:gd name="connsiteY15-2372" fmla="*/ 759720 h 1035652"/>
                    <a:gd name="connsiteX16-2373" fmla="*/ 1211399 w 1428242"/>
                    <a:gd name="connsiteY16-2374" fmla="*/ 1005021 h 1035652"/>
                    <a:gd name="connsiteX17-2375" fmla="*/ 1156309 w 1428242"/>
                    <a:gd name="connsiteY17-2376" fmla="*/ 969380 h 1035652"/>
                    <a:gd name="connsiteX18-2377" fmla="*/ 1079640 w 1428242"/>
                    <a:gd name="connsiteY18-2378" fmla="*/ 966269 h 1035652"/>
                    <a:gd name="connsiteX19-2379" fmla="*/ 997236 w 1428242"/>
                    <a:gd name="connsiteY19-2380" fmla="*/ 1019798 h 1035652"/>
                    <a:gd name="connsiteX0-2381" fmla="*/ 997236 w 1428275"/>
                    <a:gd name="connsiteY0-2382" fmla="*/ 1019798 h 1035652"/>
                    <a:gd name="connsiteX1-2383" fmla="*/ 935385 w 1428275"/>
                    <a:gd name="connsiteY1-2384" fmla="*/ 1035652 h 1035652"/>
                    <a:gd name="connsiteX2-2385" fmla="*/ 903643 w 1428275"/>
                    <a:gd name="connsiteY2-2386" fmla="*/ 1016162 h 1035652"/>
                    <a:gd name="connsiteX3-2387" fmla="*/ 854490 w 1428275"/>
                    <a:gd name="connsiteY3-2388" fmla="*/ 973252 h 1035652"/>
                    <a:gd name="connsiteX4-2389" fmla="*/ 819682 w 1428275"/>
                    <a:gd name="connsiteY4-2390" fmla="*/ 982805 h 1035652"/>
                    <a:gd name="connsiteX5-2391" fmla="*/ 790411 w 1428275"/>
                    <a:gd name="connsiteY5-2392" fmla="*/ 860312 h 1035652"/>
                    <a:gd name="connsiteX6-2393" fmla="*/ 818161 w 1428275"/>
                    <a:gd name="connsiteY6-2394" fmla="*/ 605334 h 1035652"/>
                    <a:gd name="connsiteX7-2395" fmla="*/ 451008 w 1428275"/>
                    <a:gd name="connsiteY7-2396" fmla="*/ 823232 h 1035652"/>
                    <a:gd name="connsiteX8-2397" fmla="*/ 0 w 1428275"/>
                    <a:gd name="connsiteY8-2398" fmla="*/ 908843 h 1035652"/>
                    <a:gd name="connsiteX9-2399" fmla="*/ 544126 w 1428275"/>
                    <a:gd name="connsiteY9-2400" fmla="*/ 11189 h 1035652"/>
                    <a:gd name="connsiteX10-2401" fmla="*/ 912872 w 1428275"/>
                    <a:gd name="connsiteY10-2402" fmla="*/ 201450 h 1035652"/>
                    <a:gd name="connsiteX11-2403" fmla="*/ 1279622 w 1428275"/>
                    <a:gd name="connsiteY11-2404" fmla="*/ 215043 h 1035652"/>
                    <a:gd name="connsiteX12-2405" fmla="*/ 1428232 w 1428275"/>
                    <a:gd name="connsiteY12-2406" fmla="*/ 83020 h 1035652"/>
                    <a:gd name="connsiteX13-2407" fmla="*/ 1266257 w 1428275"/>
                    <a:gd name="connsiteY13-2408" fmla="*/ 577888 h 1035652"/>
                    <a:gd name="connsiteX14-2409" fmla="*/ 1298739 w 1428275"/>
                    <a:gd name="connsiteY14-2410" fmla="*/ 732928 h 1035652"/>
                    <a:gd name="connsiteX15-2411" fmla="*/ 1356941 w 1428275"/>
                    <a:gd name="connsiteY15-2412" fmla="*/ 759720 h 1035652"/>
                    <a:gd name="connsiteX16-2413" fmla="*/ 1211399 w 1428275"/>
                    <a:gd name="connsiteY16-2414" fmla="*/ 1005021 h 1035652"/>
                    <a:gd name="connsiteX17-2415" fmla="*/ 1156309 w 1428275"/>
                    <a:gd name="connsiteY17-2416" fmla="*/ 969380 h 1035652"/>
                    <a:gd name="connsiteX18-2417" fmla="*/ 1079640 w 1428275"/>
                    <a:gd name="connsiteY18-2418" fmla="*/ 966269 h 1035652"/>
                    <a:gd name="connsiteX19-2419" fmla="*/ 997236 w 1428275"/>
                    <a:gd name="connsiteY19-2420" fmla="*/ 1019798 h 1035652"/>
                    <a:gd name="connsiteX0-2421" fmla="*/ 997236 w 1428275"/>
                    <a:gd name="connsiteY0-2422" fmla="*/ 1019798 h 1035652"/>
                    <a:gd name="connsiteX1-2423" fmla="*/ 935385 w 1428275"/>
                    <a:gd name="connsiteY1-2424" fmla="*/ 1035652 h 1035652"/>
                    <a:gd name="connsiteX2-2425" fmla="*/ 903643 w 1428275"/>
                    <a:gd name="connsiteY2-2426" fmla="*/ 1016162 h 1035652"/>
                    <a:gd name="connsiteX3-2427" fmla="*/ 854490 w 1428275"/>
                    <a:gd name="connsiteY3-2428" fmla="*/ 973252 h 1035652"/>
                    <a:gd name="connsiteX4-2429" fmla="*/ 819682 w 1428275"/>
                    <a:gd name="connsiteY4-2430" fmla="*/ 982805 h 1035652"/>
                    <a:gd name="connsiteX5-2431" fmla="*/ 790411 w 1428275"/>
                    <a:gd name="connsiteY5-2432" fmla="*/ 860312 h 1035652"/>
                    <a:gd name="connsiteX6-2433" fmla="*/ 818161 w 1428275"/>
                    <a:gd name="connsiteY6-2434" fmla="*/ 605334 h 1035652"/>
                    <a:gd name="connsiteX7-2435" fmla="*/ 451008 w 1428275"/>
                    <a:gd name="connsiteY7-2436" fmla="*/ 823232 h 1035652"/>
                    <a:gd name="connsiteX8-2437" fmla="*/ 0 w 1428275"/>
                    <a:gd name="connsiteY8-2438" fmla="*/ 908843 h 1035652"/>
                    <a:gd name="connsiteX9-2439" fmla="*/ 544126 w 1428275"/>
                    <a:gd name="connsiteY9-2440" fmla="*/ 11189 h 1035652"/>
                    <a:gd name="connsiteX10-2441" fmla="*/ 912872 w 1428275"/>
                    <a:gd name="connsiteY10-2442" fmla="*/ 201450 h 1035652"/>
                    <a:gd name="connsiteX11-2443" fmla="*/ 1279622 w 1428275"/>
                    <a:gd name="connsiteY11-2444" fmla="*/ 215043 h 1035652"/>
                    <a:gd name="connsiteX12-2445" fmla="*/ 1428232 w 1428275"/>
                    <a:gd name="connsiteY12-2446" fmla="*/ 83020 h 1035652"/>
                    <a:gd name="connsiteX13-2447" fmla="*/ 1266257 w 1428275"/>
                    <a:gd name="connsiteY13-2448" fmla="*/ 577888 h 1035652"/>
                    <a:gd name="connsiteX14-2449" fmla="*/ 1298739 w 1428275"/>
                    <a:gd name="connsiteY14-2450" fmla="*/ 732928 h 1035652"/>
                    <a:gd name="connsiteX15-2451" fmla="*/ 1356941 w 1428275"/>
                    <a:gd name="connsiteY15-2452" fmla="*/ 759720 h 1035652"/>
                    <a:gd name="connsiteX16-2453" fmla="*/ 1211399 w 1428275"/>
                    <a:gd name="connsiteY16-2454" fmla="*/ 1005021 h 1035652"/>
                    <a:gd name="connsiteX17-2455" fmla="*/ 1156309 w 1428275"/>
                    <a:gd name="connsiteY17-2456" fmla="*/ 969380 h 1035652"/>
                    <a:gd name="connsiteX18-2457" fmla="*/ 1079640 w 1428275"/>
                    <a:gd name="connsiteY18-2458" fmla="*/ 966269 h 1035652"/>
                    <a:gd name="connsiteX19-2459" fmla="*/ 997236 w 1428275"/>
                    <a:gd name="connsiteY19-2460" fmla="*/ 1019798 h 1035652"/>
                    <a:gd name="connsiteX0-2461" fmla="*/ 997236 w 1428275"/>
                    <a:gd name="connsiteY0-2462" fmla="*/ 1019798 h 1035652"/>
                    <a:gd name="connsiteX1-2463" fmla="*/ 935385 w 1428275"/>
                    <a:gd name="connsiteY1-2464" fmla="*/ 1035652 h 1035652"/>
                    <a:gd name="connsiteX2-2465" fmla="*/ 903643 w 1428275"/>
                    <a:gd name="connsiteY2-2466" fmla="*/ 1016162 h 1035652"/>
                    <a:gd name="connsiteX3-2467" fmla="*/ 854490 w 1428275"/>
                    <a:gd name="connsiteY3-2468" fmla="*/ 973252 h 1035652"/>
                    <a:gd name="connsiteX4-2469" fmla="*/ 819682 w 1428275"/>
                    <a:gd name="connsiteY4-2470" fmla="*/ 982805 h 1035652"/>
                    <a:gd name="connsiteX5-2471" fmla="*/ 790411 w 1428275"/>
                    <a:gd name="connsiteY5-2472" fmla="*/ 860312 h 1035652"/>
                    <a:gd name="connsiteX6-2473" fmla="*/ 818161 w 1428275"/>
                    <a:gd name="connsiteY6-2474" fmla="*/ 605334 h 1035652"/>
                    <a:gd name="connsiteX7-2475" fmla="*/ 451008 w 1428275"/>
                    <a:gd name="connsiteY7-2476" fmla="*/ 823232 h 1035652"/>
                    <a:gd name="connsiteX8-2477" fmla="*/ 0 w 1428275"/>
                    <a:gd name="connsiteY8-2478" fmla="*/ 908843 h 1035652"/>
                    <a:gd name="connsiteX9-2479" fmla="*/ 544126 w 1428275"/>
                    <a:gd name="connsiteY9-2480" fmla="*/ 11189 h 1035652"/>
                    <a:gd name="connsiteX10-2481" fmla="*/ 912872 w 1428275"/>
                    <a:gd name="connsiteY10-2482" fmla="*/ 201450 h 1035652"/>
                    <a:gd name="connsiteX11-2483" fmla="*/ 1279622 w 1428275"/>
                    <a:gd name="connsiteY11-2484" fmla="*/ 215043 h 1035652"/>
                    <a:gd name="connsiteX12-2485" fmla="*/ 1428232 w 1428275"/>
                    <a:gd name="connsiteY12-2486" fmla="*/ 83020 h 1035652"/>
                    <a:gd name="connsiteX13-2487" fmla="*/ 1266257 w 1428275"/>
                    <a:gd name="connsiteY13-2488" fmla="*/ 577888 h 1035652"/>
                    <a:gd name="connsiteX14-2489" fmla="*/ 1298739 w 1428275"/>
                    <a:gd name="connsiteY14-2490" fmla="*/ 732928 h 1035652"/>
                    <a:gd name="connsiteX15-2491" fmla="*/ 1356941 w 1428275"/>
                    <a:gd name="connsiteY15-2492" fmla="*/ 759720 h 1035652"/>
                    <a:gd name="connsiteX16-2493" fmla="*/ 1211399 w 1428275"/>
                    <a:gd name="connsiteY16-2494" fmla="*/ 1005021 h 1035652"/>
                    <a:gd name="connsiteX17-2495" fmla="*/ 1156309 w 1428275"/>
                    <a:gd name="connsiteY17-2496" fmla="*/ 969380 h 1035652"/>
                    <a:gd name="connsiteX18-2497" fmla="*/ 1079640 w 1428275"/>
                    <a:gd name="connsiteY18-2498" fmla="*/ 966269 h 1035652"/>
                    <a:gd name="connsiteX19-2499" fmla="*/ 997236 w 1428275"/>
                    <a:gd name="connsiteY19-2500" fmla="*/ 1019798 h 1035652"/>
                    <a:gd name="connsiteX0-2501" fmla="*/ 997236 w 1428275"/>
                    <a:gd name="connsiteY0-2502" fmla="*/ 1019798 h 1035652"/>
                    <a:gd name="connsiteX1-2503" fmla="*/ 935385 w 1428275"/>
                    <a:gd name="connsiteY1-2504" fmla="*/ 1035652 h 1035652"/>
                    <a:gd name="connsiteX2-2505" fmla="*/ 903643 w 1428275"/>
                    <a:gd name="connsiteY2-2506" fmla="*/ 1016162 h 1035652"/>
                    <a:gd name="connsiteX3-2507" fmla="*/ 854490 w 1428275"/>
                    <a:gd name="connsiteY3-2508" fmla="*/ 973252 h 1035652"/>
                    <a:gd name="connsiteX4-2509" fmla="*/ 819682 w 1428275"/>
                    <a:gd name="connsiteY4-2510" fmla="*/ 982805 h 1035652"/>
                    <a:gd name="connsiteX5-2511" fmla="*/ 790411 w 1428275"/>
                    <a:gd name="connsiteY5-2512" fmla="*/ 860312 h 1035652"/>
                    <a:gd name="connsiteX6-2513" fmla="*/ 818161 w 1428275"/>
                    <a:gd name="connsiteY6-2514" fmla="*/ 605334 h 1035652"/>
                    <a:gd name="connsiteX7-2515" fmla="*/ 451008 w 1428275"/>
                    <a:gd name="connsiteY7-2516" fmla="*/ 823232 h 1035652"/>
                    <a:gd name="connsiteX8-2517" fmla="*/ 0 w 1428275"/>
                    <a:gd name="connsiteY8-2518" fmla="*/ 908843 h 1035652"/>
                    <a:gd name="connsiteX9-2519" fmla="*/ 544126 w 1428275"/>
                    <a:gd name="connsiteY9-2520" fmla="*/ 11189 h 1035652"/>
                    <a:gd name="connsiteX10-2521" fmla="*/ 912872 w 1428275"/>
                    <a:gd name="connsiteY10-2522" fmla="*/ 201450 h 1035652"/>
                    <a:gd name="connsiteX11-2523" fmla="*/ 1279622 w 1428275"/>
                    <a:gd name="connsiteY11-2524" fmla="*/ 215043 h 1035652"/>
                    <a:gd name="connsiteX12-2525" fmla="*/ 1428232 w 1428275"/>
                    <a:gd name="connsiteY12-2526" fmla="*/ 83020 h 1035652"/>
                    <a:gd name="connsiteX13-2527" fmla="*/ 1266257 w 1428275"/>
                    <a:gd name="connsiteY13-2528" fmla="*/ 577888 h 1035652"/>
                    <a:gd name="connsiteX14-2529" fmla="*/ 1264747 w 1428275"/>
                    <a:gd name="connsiteY14-2530" fmla="*/ 695805 h 1035652"/>
                    <a:gd name="connsiteX15-2531" fmla="*/ 1298739 w 1428275"/>
                    <a:gd name="connsiteY15-2532" fmla="*/ 732928 h 1035652"/>
                    <a:gd name="connsiteX16-2533" fmla="*/ 1356941 w 1428275"/>
                    <a:gd name="connsiteY16-2534" fmla="*/ 759720 h 1035652"/>
                    <a:gd name="connsiteX17-2535" fmla="*/ 1211399 w 1428275"/>
                    <a:gd name="connsiteY17-2536" fmla="*/ 1005021 h 1035652"/>
                    <a:gd name="connsiteX18-2537" fmla="*/ 1156309 w 1428275"/>
                    <a:gd name="connsiteY18-2538" fmla="*/ 969380 h 1035652"/>
                    <a:gd name="connsiteX19-2539" fmla="*/ 1079640 w 1428275"/>
                    <a:gd name="connsiteY19-2540" fmla="*/ 966269 h 1035652"/>
                    <a:gd name="connsiteX20" fmla="*/ 997236 w 1428275"/>
                    <a:gd name="connsiteY20" fmla="*/ 1019798 h 1035652"/>
                    <a:gd name="connsiteX0-2541" fmla="*/ 997236 w 1428275"/>
                    <a:gd name="connsiteY0-2542" fmla="*/ 1019798 h 1035652"/>
                    <a:gd name="connsiteX1-2543" fmla="*/ 935385 w 1428275"/>
                    <a:gd name="connsiteY1-2544" fmla="*/ 1035652 h 1035652"/>
                    <a:gd name="connsiteX2-2545" fmla="*/ 903643 w 1428275"/>
                    <a:gd name="connsiteY2-2546" fmla="*/ 1016162 h 1035652"/>
                    <a:gd name="connsiteX3-2547" fmla="*/ 854490 w 1428275"/>
                    <a:gd name="connsiteY3-2548" fmla="*/ 973252 h 1035652"/>
                    <a:gd name="connsiteX4-2549" fmla="*/ 819682 w 1428275"/>
                    <a:gd name="connsiteY4-2550" fmla="*/ 982805 h 1035652"/>
                    <a:gd name="connsiteX5-2551" fmla="*/ 790411 w 1428275"/>
                    <a:gd name="connsiteY5-2552" fmla="*/ 860312 h 1035652"/>
                    <a:gd name="connsiteX6-2553" fmla="*/ 818161 w 1428275"/>
                    <a:gd name="connsiteY6-2554" fmla="*/ 605334 h 1035652"/>
                    <a:gd name="connsiteX7-2555" fmla="*/ 451008 w 1428275"/>
                    <a:gd name="connsiteY7-2556" fmla="*/ 823232 h 1035652"/>
                    <a:gd name="connsiteX8-2557" fmla="*/ 0 w 1428275"/>
                    <a:gd name="connsiteY8-2558" fmla="*/ 908843 h 1035652"/>
                    <a:gd name="connsiteX9-2559" fmla="*/ 544126 w 1428275"/>
                    <a:gd name="connsiteY9-2560" fmla="*/ 11189 h 1035652"/>
                    <a:gd name="connsiteX10-2561" fmla="*/ 912872 w 1428275"/>
                    <a:gd name="connsiteY10-2562" fmla="*/ 201450 h 1035652"/>
                    <a:gd name="connsiteX11-2563" fmla="*/ 1279622 w 1428275"/>
                    <a:gd name="connsiteY11-2564" fmla="*/ 215043 h 1035652"/>
                    <a:gd name="connsiteX12-2565" fmla="*/ 1428232 w 1428275"/>
                    <a:gd name="connsiteY12-2566" fmla="*/ 83020 h 1035652"/>
                    <a:gd name="connsiteX13-2567" fmla="*/ 1266257 w 1428275"/>
                    <a:gd name="connsiteY13-2568" fmla="*/ 577888 h 1035652"/>
                    <a:gd name="connsiteX14-2569" fmla="*/ 1264747 w 1428275"/>
                    <a:gd name="connsiteY14-2570" fmla="*/ 695805 h 1035652"/>
                    <a:gd name="connsiteX15-2571" fmla="*/ 1298739 w 1428275"/>
                    <a:gd name="connsiteY15-2572" fmla="*/ 732928 h 1035652"/>
                    <a:gd name="connsiteX16-2573" fmla="*/ 1356941 w 1428275"/>
                    <a:gd name="connsiteY16-2574" fmla="*/ 759720 h 1035652"/>
                    <a:gd name="connsiteX17-2575" fmla="*/ 1211399 w 1428275"/>
                    <a:gd name="connsiteY17-2576" fmla="*/ 1005021 h 1035652"/>
                    <a:gd name="connsiteX18-2577" fmla="*/ 1156309 w 1428275"/>
                    <a:gd name="connsiteY18-2578" fmla="*/ 969380 h 1035652"/>
                    <a:gd name="connsiteX19-2579" fmla="*/ 1079640 w 1428275"/>
                    <a:gd name="connsiteY19-2580" fmla="*/ 966269 h 1035652"/>
                    <a:gd name="connsiteX20-2581" fmla="*/ 997236 w 1428275"/>
                    <a:gd name="connsiteY20-2582" fmla="*/ 1019798 h 1035652"/>
                    <a:gd name="connsiteX0-2583" fmla="*/ 997236 w 1428275"/>
                    <a:gd name="connsiteY0-2584" fmla="*/ 1019798 h 1035652"/>
                    <a:gd name="connsiteX1-2585" fmla="*/ 935385 w 1428275"/>
                    <a:gd name="connsiteY1-2586" fmla="*/ 1035652 h 1035652"/>
                    <a:gd name="connsiteX2-2587" fmla="*/ 903643 w 1428275"/>
                    <a:gd name="connsiteY2-2588" fmla="*/ 1016162 h 1035652"/>
                    <a:gd name="connsiteX3-2589" fmla="*/ 854490 w 1428275"/>
                    <a:gd name="connsiteY3-2590" fmla="*/ 973252 h 1035652"/>
                    <a:gd name="connsiteX4-2591" fmla="*/ 819682 w 1428275"/>
                    <a:gd name="connsiteY4-2592" fmla="*/ 982805 h 1035652"/>
                    <a:gd name="connsiteX5-2593" fmla="*/ 790411 w 1428275"/>
                    <a:gd name="connsiteY5-2594" fmla="*/ 860312 h 1035652"/>
                    <a:gd name="connsiteX6-2595" fmla="*/ 818161 w 1428275"/>
                    <a:gd name="connsiteY6-2596" fmla="*/ 605334 h 1035652"/>
                    <a:gd name="connsiteX7-2597" fmla="*/ 451008 w 1428275"/>
                    <a:gd name="connsiteY7-2598" fmla="*/ 823232 h 1035652"/>
                    <a:gd name="connsiteX8-2599" fmla="*/ 0 w 1428275"/>
                    <a:gd name="connsiteY8-2600" fmla="*/ 908843 h 1035652"/>
                    <a:gd name="connsiteX9-2601" fmla="*/ 544126 w 1428275"/>
                    <a:gd name="connsiteY9-2602" fmla="*/ 11189 h 1035652"/>
                    <a:gd name="connsiteX10-2603" fmla="*/ 912872 w 1428275"/>
                    <a:gd name="connsiteY10-2604" fmla="*/ 201450 h 1035652"/>
                    <a:gd name="connsiteX11-2605" fmla="*/ 1279622 w 1428275"/>
                    <a:gd name="connsiteY11-2606" fmla="*/ 215043 h 1035652"/>
                    <a:gd name="connsiteX12-2607" fmla="*/ 1428232 w 1428275"/>
                    <a:gd name="connsiteY12-2608" fmla="*/ 83020 h 1035652"/>
                    <a:gd name="connsiteX13-2609" fmla="*/ 1266257 w 1428275"/>
                    <a:gd name="connsiteY13-2610" fmla="*/ 577888 h 1035652"/>
                    <a:gd name="connsiteX14-2611" fmla="*/ 1264747 w 1428275"/>
                    <a:gd name="connsiteY14-2612" fmla="*/ 695805 h 1035652"/>
                    <a:gd name="connsiteX15-2613" fmla="*/ 1298739 w 1428275"/>
                    <a:gd name="connsiteY15-2614" fmla="*/ 732928 h 1035652"/>
                    <a:gd name="connsiteX16-2615" fmla="*/ 1356941 w 1428275"/>
                    <a:gd name="connsiteY16-2616" fmla="*/ 759720 h 1035652"/>
                    <a:gd name="connsiteX17-2617" fmla="*/ 1211399 w 1428275"/>
                    <a:gd name="connsiteY17-2618" fmla="*/ 1005021 h 1035652"/>
                    <a:gd name="connsiteX18-2619" fmla="*/ 1156309 w 1428275"/>
                    <a:gd name="connsiteY18-2620" fmla="*/ 969380 h 1035652"/>
                    <a:gd name="connsiteX19-2621" fmla="*/ 1079640 w 1428275"/>
                    <a:gd name="connsiteY19-2622" fmla="*/ 966269 h 1035652"/>
                    <a:gd name="connsiteX20-2623" fmla="*/ 997236 w 1428275"/>
                    <a:gd name="connsiteY20-2624" fmla="*/ 1019798 h 1035652"/>
                    <a:gd name="connsiteX0-2625" fmla="*/ 997236 w 1428294"/>
                    <a:gd name="connsiteY0-2626" fmla="*/ 1019798 h 1035652"/>
                    <a:gd name="connsiteX1-2627" fmla="*/ 935385 w 1428294"/>
                    <a:gd name="connsiteY1-2628" fmla="*/ 1035652 h 1035652"/>
                    <a:gd name="connsiteX2-2629" fmla="*/ 903643 w 1428294"/>
                    <a:gd name="connsiteY2-2630" fmla="*/ 1016162 h 1035652"/>
                    <a:gd name="connsiteX3-2631" fmla="*/ 854490 w 1428294"/>
                    <a:gd name="connsiteY3-2632" fmla="*/ 973252 h 1035652"/>
                    <a:gd name="connsiteX4-2633" fmla="*/ 819682 w 1428294"/>
                    <a:gd name="connsiteY4-2634" fmla="*/ 982805 h 1035652"/>
                    <a:gd name="connsiteX5-2635" fmla="*/ 790411 w 1428294"/>
                    <a:gd name="connsiteY5-2636" fmla="*/ 860312 h 1035652"/>
                    <a:gd name="connsiteX6-2637" fmla="*/ 818161 w 1428294"/>
                    <a:gd name="connsiteY6-2638" fmla="*/ 605334 h 1035652"/>
                    <a:gd name="connsiteX7-2639" fmla="*/ 451008 w 1428294"/>
                    <a:gd name="connsiteY7-2640" fmla="*/ 823232 h 1035652"/>
                    <a:gd name="connsiteX8-2641" fmla="*/ 0 w 1428294"/>
                    <a:gd name="connsiteY8-2642" fmla="*/ 908843 h 1035652"/>
                    <a:gd name="connsiteX9-2643" fmla="*/ 544126 w 1428294"/>
                    <a:gd name="connsiteY9-2644" fmla="*/ 11189 h 1035652"/>
                    <a:gd name="connsiteX10-2645" fmla="*/ 912872 w 1428294"/>
                    <a:gd name="connsiteY10-2646" fmla="*/ 201450 h 1035652"/>
                    <a:gd name="connsiteX11-2647" fmla="*/ 1279622 w 1428294"/>
                    <a:gd name="connsiteY11-2648" fmla="*/ 215043 h 1035652"/>
                    <a:gd name="connsiteX12-2649" fmla="*/ 1428232 w 1428294"/>
                    <a:gd name="connsiteY12-2650" fmla="*/ 83020 h 1035652"/>
                    <a:gd name="connsiteX13-2651" fmla="*/ 1263573 w 1428294"/>
                    <a:gd name="connsiteY13-2652" fmla="*/ 580128 h 1035652"/>
                    <a:gd name="connsiteX14-2653" fmla="*/ 1264747 w 1428294"/>
                    <a:gd name="connsiteY14-2654" fmla="*/ 695805 h 1035652"/>
                    <a:gd name="connsiteX15-2655" fmla="*/ 1298739 w 1428294"/>
                    <a:gd name="connsiteY15-2656" fmla="*/ 732928 h 1035652"/>
                    <a:gd name="connsiteX16-2657" fmla="*/ 1356941 w 1428294"/>
                    <a:gd name="connsiteY16-2658" fmla="*/ 759720 h 1035652"/>
                    <a:gd name="connsiteX17-2659" fmla="*/ 1211399 w 1428294"/>
                    <a:gd name="connsiteY17-2660" fmla="*/ 1005021 h 1035652"/>
                    <a:gd name="connsiteX18-2661" fmla="*/ 1156309 w 1428294"/>
                    <a:gd name="connsiteY18-2662" fmla="*/ 969380 h 1035652"/>
                    <a:gd name="connsiteX19-2663" fmla="*/ 1079640 w 1428294"/>
                    <a:gd name="connsiteY19-2664" fmla="*/ 966269 h 1035652"/>
                    <a:gd name="connsiteX20-2665" fmla="*/ 997236 w 1428294"/>
                    <a:gd name="connsiteY20-2666" fmla="*/ 1019798 h 1035652"/>
                    <a:gd name="connsiteX0-2667" fmla="*/ 997236 w 1428294"/>
                    <a:gd name="connsiteY0-2668" fmla="*/ 1019798 h 1035652"/>
                    <a:gd name="connsiteX1-2669" fmla="*/ 935385 w 1428294"/>
                    <a:gd name="connsiteY1-2670" fmla="*/ 1035652 h 1035652"/>
                    <a:gd name="connsiteX2-2671" fmla="*/ 903643 w 1428294"/>
                    <a:gd name="connsiteY2-2672" fmla="*/ 1016162 h 1035652"/>
                    <a:gd name="connsiteX3-2673" fmla="*/ 854490 w 1428294"/>
                    <a:gd name="connsiteY3-2674" fmla="*/ 973252 h 1035652"/>
                    <a:gd name="connsiteX4-2675" fmla="*/ 819682 w 1428294"/>
                    <a:gd name="connsiteY4-2676" fmla="*/ 982805 h 1035652"/>
                    <a:gd name="connsiteX5-2677" fmla="*/ 790411 w 1428294"/>
                    <a:gd name="connsiteY5-2678" fmla="*/ 860312 h 1035652"/>
                    <a:gd name="connsiteX6-2679" fmla="*/ 818161 w 1428294"/>
                    <a:gd name="connsiteY6-2680" fmla="*/ 605334 h 1035652"/>
                    <a:gd name="connsiteX7-2681" fmla="*/ 451008 w 1428294"/>
                    <a:gd name="connsiteY7-2682" fmla="*/ 823232 h 1035652"/>
                    <a:gd name="connsiteX8-2683" fmla="*/ 0 w 1428294"/>
                    <a:gd name="connsiteY8-2684" fmla="*/ 908843 h 1035652"/>
                    <a:gd name="connsiteX9-2685" fmla="*/ 544126 w 1428294"/>
                    <a:gd name="connsiteY9-2686" fmla="*/ 11189 h 1035652"/>
                    <a:gd name="connsiteX10-2687" fmla="*/ 912872 w 1428294"/>
                    <a:gd name="connsiteY10-2688" fmla="*/ 201450 h 1035652"/>
                    <a:gd name="connsiteX11-2689" fmla="*/ 1279622 w 1428294"/>
                    <a:gd name="connsiteY11-2690" fmla="*/ 215043 h 1035652"/>
                    <a:gd name="connsiteX12-2691" fmla="*/ 1428232 w 1428294"/>
                    <a:gd name="connsiteY12-2692" fmla="*/ 83020 h 1035652"/>
                    <a:gd name="connsiteX13-2693" fmla="*/ 1263573 w 1428294"/>
                    <a:gd name="connsiteY13-2694" fmla="*/ 580128 h 1035652"/>
                    <a:gd name="connsiteX14-2695" fmla="*/ 1264747 w 1428294"/>
                    <a:gd name="connsiteY14-2696" fmla="*/ 695805 h 1035652"/>
                    <a:gd name="connsiteX15-2697" fmla="*/ 1298739 w 1428294"/>
                    <a:gd name="connsiteY15-2698" fmla="*/ 732928 h 1035652"/>
                    <a:gd name="connsiteX16-2699" fmla="*/ 1356941 w 1428294"/>
                    <a:gd name="connsiteY16-2700" fmla="*/ 759720 h 1035652"/>
                    <a:gd name="connsiteX17-2701" fmla="*/ 1211399 w 1428294"/>
                    <a:gd name="connsiteY17-2702" fmla="*/ 1005021 h 1035652"/>
                    <a:gd name="connsiteX18-2703" fmla="*/ 1156309 w 1428294"/>
                    <a:gd name="connsiteY18-2704" fmla="*/ 969380 h 1035652"/>
                    <a:gd name="connsiteX19-2705" fmla="*/ 1079640 w 1428294"/>
                    <a:gd name="connsiteY19-2706" fmla="*/ 966269 h 1035652"/>
                    <a:gd name="connsiteX20-2707" fmla="*/ 997236 w 1428294"/>
                    <a:gd name="connsiteY20-2708" fmla="*/ 1019798 h 1035652"/>
                    <a:gd name="connsiteX0-2709" fmla="*/ 997236 w 1430494"/>
                    <a:gd name="connsiteY0-2710" fmla="*/ 1019798 h 1035652"/>
                    <a:gd name="connsiteX1-2711" fmla="*/ 935385 w 1430494"/>
                    <a:gd name="connsiteY1-2712" fmla="*/ 1035652 h 1035652"/>
                    <a:gd name="connsiteX2-2713" fmla="*/ 903643 w 1430494"/>
                    <a:gd name="connsiteY2-2714" fmla="*/ 1016162 h 1035652"/>
                    <a:gd name="connsiteX3-2715" fmla="*/ 854490 w 1430494"/>
                    <a:gd name="connsiteY3-2716" fmla="*/ 973252 h 1035652"/>
                    <a:gd name="connsiteX4-2717" fmla="*/ 819682 w 1430494"/>
                    <a:gd name="connsiteY4-2718" fmla="*/ 982805 h 1035652"/>
                    <a:gd name="connsiteX5-2719" fmla="*/ 790411 w 1430494"/>
                    <a:gd name="connsiteY5-2720" fmla="*/ 860312 h 1035652"/>
                    <a:gd name="connsiteX6-2721" fmla="*/ 818161 w 1430494"/>
                    <a:gd name="connsiteY6-2722" fmla="*/ 605334 h 1035652"/>
                    <a:gd name="connsiteX7-2723" fmla="*/ 451008 w 1430494"/>
                    <a:gd name="connsiteY7-2724" fmla="*/ 823232 h 1035652"/>
                    <a:gd name="connsiteX8-2725" fmla="*/ 0 w 1430494"/>
                    <a:gd name="connsiteY8-2726" fmla="*/ 908843 h 1035652"/>
                    <a:gd name="connsiteX9-2727" fmla="*/ 544126 w 1430494"/>
                    <a:gd name="connsiteY9-2728" fmla="*/ 11189 h 1035652"/>
                    <a:gd name="connsiteX10-2729" fmla="*/ 912872 w 1430494"/>
                    <a:gd name="connsiteY10-2730" fmla="*/ 201450 h 1035652"/>
                    <a:gd name="connsiteX11-2731" fmla="*/ 1279622 w 1430494"/>
                    <a:gd name="connsiteY11-2732" fmla="*/ 215043 h 1035652"/>
                    <a:gd name="connsiteX12-2733" fmla="*/ 1428232 w 1430494"/>
                    <a:gd name="connsiteY12-2734" fmla="*/ 83020 h 1035652"/>
                    <a:gd name="connsiteX13-2735" fmla="*/ 1362172 w 1430494"/>
                    <a:gd name="connsiteY13-2736" fmla="*/ 292795 h 1035652"/>
                    <a:gd name="connsiteX14-2737" fmla="*/ 1263573 w 1430494"/>
                    <a:gd name="connsiteY14-2738" fmla="*/ 580128 h 1035652"/>
                    <a:gd name="connsiteX15-2739" fmla="*/ 1264747 w 1430494"/>
                    <a:gd name="connsiteY15-2740" fmla="*/ 695805 h 1035652"/>
                    <a:gd name="connsiteX16-2741" fmla="*/ 1298739 w 1430494"/>
                    <a:gd name="connsiteY16-2742" fmla="*/ 732928 h 1035652"/>
                    <a:gd name="connsiteX17-2743" fmla="*/ 1356941 w 1430494"/>
                    <a:gd name="connsiteY17-2744" fmla="*/ 759720 h 1035652"/>
                    <a:gd name="connsiteX18-2745" fmla="*/ 1211399 w 1430494"/>
                    <a:gd name="connsiteY18-2746" fmla="*/ 1005021 h 1035652"/>
                    <a:gd name="connsiteX19-2747" fmla="*/ 1156309 w 1430494"/>
                    <a:gd name="connsiteY19-2748" fmla="*/ 969380 h 1035652"/>
                    <a:gd name="connsiteX20-2749" fmla="*/ 1079640 w 1430494"/>
                    <a:gd name="connsiteY20-2750" fmla="*/ 966269 h 1035652"/>
                    <a:gd name="connsiteX21" fmla="*/ 997236 w 1430494"/>
                    <a:gd name="connsiteY21" fmla="*/ 1019798 h 1035652"/>
                    <a:gd name="connsiteX0-2751" fmla="*/ 997236 w 1430494"/>
                    <a:gd name="connsiteY0-2752" fmla="*/ 1019798 h 1035652"/>
                    <a:gd name="connsiteX1-2753" fmla="*/ 935385 w 1430494"/>
                    <a:gd name="connsiteY1-2754" fmla="*/ 1035652 h 1035652"/>
                    <a:gd name="connsiteX2-2755" fmla="*/ 903643 w 1430494"/>
                    <a:gd name="connsiteY2-2756" fmla="*/ 1016162 h 1035652"/>
                    <a:gd name="connsiteX3-2757" fmla="*/ 854490 w 1430494"/>
                    <a:gd name="connsiteY3-2758" fmla="*/ 973252 h 1035652"/>
                    <a:gd name="connsiteX4-2759" fmla="*/ 819682 w 1430494"/>
                    <a:gd name="connsiteY4-2760" fmla="*/ 982805 h 1035652"/>
                    <a:gd name="connsiteX5-2761" fmla="*/ 790411 w 1430494"/>
                    <a:gd name="connsiteY5-2762" fmla="*/ 860312 h 1035652"/>
                    <a:gd name="connsiteX6-2763" fmla="*/ 818161 w 1430494"/>
                    <a:gd name="connsiteY6-2764" fmla="*/ 605334 h 1035652"/>
                    <a:gd name="connsiteX7-2765" fmla="*/ 451008 w 1430494"/>
                    <a:gd name="connsiteY7-2766" fmla="*/ 823232 h 1035652"/>
                    <a:gd name="connsiteX8-2767" fmla="*/ 0 w 1430494"/>
                    <a:gd name="connsiteY8-2768" fmla="*/ 908843 h 1035652"/>
                    <a:gd name="connsiteX9-2769" fmla="*/ 544126 w 1430494"/>
                    <a:gd name="connsiteY9-2770" fmla="*/ 11189 h 1035652"/>
                    <a:gd name="connsiteX10-2771" fmla="*/ 912872 w 1430494"/>
                    <a:gd name="connsiteY10-2772" fmla="*/ 201450 h 1035652"/>
                    <a:gd name="connsiteX11-2773" fmla="*/ 1279622 w 1430494"/>
                    <a:gd name="connsiteY11-2774" fmla="*/ 215043 h 1035652"/>
                    <a:gd name="connsiteX12-2775" fmla="*/ 1428232 w 1430494"/>
                    <a:gd name="connsiteY12-2776" fmla="*/ 83020 h 1035652"/>
                    <a:gd name="connsiteX13-2777" fmla="*/ 1362172 w 1430494"/>
                    <a:gd name="connsiteY13-2778" fmla="*/ 292795 h 1035652"/>
                    <a:gd name="connsiteX14-2779" fmla="*/ 1263573 w 1430494"/>
                    <a:gd name="connsiteY14-2780" fmla="*/ 580128 h 1035652"/>
                    <a:gd name="connsiteX15-2781" fmla="*/ 1264747 w 1430494"/>
                    <a:gd name="connsiteY15-2782" fmla="*/ 695805 h 1035652"/>
                    <a:gd name="connsiteX16-2783" fmla="*/ 1298739 w 1430494"/>
                    <a:gd name="connsiteY16-2784" fmla="*/ 732928 h 1035652"/>
                    <a:gd name="connsiteX17-2785" fmla="*/ 1356941 w 1430494"/>
                    <a:gd name="connsiteY17-2786" fmla="*/ 759720 h 1035652"/>
                    <a:gd name="connsiteX18-2787" fmla="*/ 1211399 w 1430494"/>
                    <a:gd name="connsiteY18-2788" fmla="*/ 1005021 h 1035652"/>
                    <a:gd name="connsiteX19-2789" fmla="*/ 1156309 w 1430494"/>
                    <a:gd name="connsiteY19-2790" fmla="*/ 969380 h 1035652"/>
                    <a:gd name="connsiteX20-2791" fmla="*/ 1079640 w 1430494"/>
                    <a:gd name="connsiteY20-2792" fmla="*/ 966269 h 1035652"/>
                    <a:gd name="connsiteX21-2793" fmla="*/ 997236 w 1430494"/>
                    <a:gd name="connsiteY21-2794" fmla="*/ 1019798 h 1035652"/>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11" y="connsiteY9-812"/>
                    </a:cxn>
                    <a:cxn ang="0">
                      <a:pos x="connsiteX10-973" y="connsiteY10-974"/>
                    </a:cxn>
                    <a:cxn ang="0">
                      <a:pos x="connsiteX11-1239" y="connsiteY11-1240"/>
                    </a:cxn>
                    <a:cxn ang="0">
                      <a:pos x="connsiteX12-1337" y="connsiteY12-1338"/>
                    </a:cxn>
                    <a:cxn ang="0">
                      <a:pos x="connsiteX13-1391" y="connsiteY13-1392"/>
                    </a:cxn>
                    <a:cxn ang="0">
                      <a:pos x="connsiteX14-1449" y="connsiteY14-1450"/>
                    </a:cxn>
                    <a:cxn ang="0">
                      <a:pos x="connsiteX15-1511" y="connsiteY15-1512"/>
                    </a:cxn>
                    <a:cxn ang="0">
                      <a:pos x="connsiteX16-1737" y="connsiteY16-1738"/>
                    </a:cxn>
                    <a:cxn ang="0">
                      <a:pos x="connsiteX17-1841" y="connsiteY17-1842"/>
                    </a:cxn>
                    <a:cxn ang="0">
                      <a:pos x="connsiteX18-1915" y="connsiteY18-1916"/>
                    </a:cxn>
                    <a:cxn ang="0">
                      <a:pos x="connsiteX19-2259" y="connsiteY19-2260"/>
                    </a:cxn>
                    <a:cxn ang="0">
                      <a:pos x="connsiteX20-2581" y="connsiteY20-2582"/>
                    </a:cxn>
                    <a:cxn ang="0">
                      <a:pos x="connsiteX21-2793" y="connsiteY21-2794"/>
                    </a:cxn>
                  </a:cxnLst>
                  <a:rect l="l" t="t" r="r" b="b"/>
                  <a:pathLst>
                    <a:path w="1430494" h="1035652">
                      <a:moveTo>
                        <a:pt x="997236" y="1019798"/>
                      </a:moveTo>
                      <a:lnTo>
                        <a:pt x="935385" y="1035652"/>
                      </a:lnTo>
                      <a:lnTo>
                        <a:pt x="903643" y="1016162"/>
                      </a:lnTo>
                      <a:lnTo>
                        <a:pt x="854490" y="973252"/>
                      </a:lnTo>
                      <a:cubicBezTo>
                        <a:pt x="846708" y="967868"/>
                        <a:pt x="827464" y="988189"/>
                        <a:pt x="819682" y="982805"/>
                      </a:cubicBezTo>
                      <a:lnTo>
                        <a:pt x="790411" y="860312"/>
                      </a:lnTo>
                      <a:cubicBezTo>
                        <a:pt x="798798" y="826049"/>
                        <a:pt x="821436" y="671262"/>
                        <a:pt x="818161" y="605334"/>
                      </a:cubicBezTo>
                      <a:cubicBezTo>
                        <a:pt x="814886" y="539407"/>
                        <a:pt x="587368" y="772647"/>
                        <a:pt x="451008" y="823232"/>
                      </a:cubicBezTo>
                      <a:cubicBezTo>
                        <a:pt x="314648" y="873817"/>
                        <a:pt x="151495" y="874348"/>
                        <a:pt x="0" y="908843"/>
                      </a:cubicBezTo>
                      <a:lnTo>
                        <a:pt x="544126" y="11189"/>
                      </a:lnTo>
                      <a:cubicBezTo>
                        <a:pt x="558490" y="-51756"/>
                        <a:pt x="791416" y="169985"/>
                        <a:pt x="912872" y="201450"/>
                      </a:cubicBezTo>
                      <a:cubicBezTo>
                        <a:pt x="1034328" y="232915"/>
                        <a:pt x="1186354" y="221765"/>
                        <a:pt x="1279622" y="215043"/>
                      </a:cubicBezTo>
                      <a:lnTo>
                        <a:pt x="1428232" y="83020"/>
                      </a:lnTo>
                      <a:cubicBezTo>
                        <a:pt x="1441990" y="95979"/>
                        <a:pt x="1389615" y="209944"/>
                        <a:pt x="1362172" y="292795"/>
                      </a:cubicBezTo>
                      <a:cubicBezTo>
                        <a:pt x="1334729" y="375646"/>
                        <a:pt x="1280386" y="513555"/>
                        <a:pt x="1263573" y="580128"/>
                      </a:cubicBezTo>
                      <a:cubicBezTo>
                        <a:pt x="1269313" y="608692"/>
                        <a:pt x="1255806" y="565754"/>
                        <a:pt x="1264747" y="695805"/>
                      </a:cubicBezTo>
                      <a:cubicBezTo>
                        <a:pt x="1276192" y="726212"/>
                        <a:pt x="1287408" y="720554"/>
                        <a:pt x="1298739" y="732928"/>
                      </a:cubicBezTo>
                      <a:cubicBezTo>
                        <a:pt x="1315460" y="759152"/>
                        <a:pt x="1337540" y="750789"/>
                        <a:pt x="1356941" y="759720"/>
                      </a:cubicBezTo>
                      <a:lnTo>
                        <a:pt x="1211399" y="1005021"/>
                      </a:lnTo>
                      <a:cubicBezTo>
                        <a:pt x="1193993" y="1000398"/>
                        <a:pt x="1173715" y="974003"/>
                        <a:pt x="1156309" y="969380"/>
                      </a:cubicBezTo>
                      <a:lnTo>
                        <a:pt x="1079640" y="966269"/>
                      </a:lnTo>
                      <a:lnTo>
                        <a:pt x="997236" y="1019798"/>
                      </a:ln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平行四边形 51"/>
                <p:cNvSpPr/>
                <p:nvPr/>
              </p:nvSpPr>
              <p:spPr>
                <a:xfrm rot="344820">
                  <a:off x="1621446" y="2467202"/>
                  <a:ext cx="4784925" cy="1240493"/>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881 h 2104975"/>
                    <a:gd name="connsiteX1-417" fmla="*/ 334539 w 1013215"/>
                    <a:gd name="connsiteY1-418" fmla="*/ 1148685 h 2104975"/>
                    <a:gd name="connsiteX2-419" fmla="*/ 764057 w 1013215"/>
                    <a:gd name="connsiteY2-420" fmla="*/ 1068417 h 2104975"/>
                    <a:gd name="connsiteX3-421" fmla="*/ 1013215 w 1013215"/>
                    <a:gd name="connsiteY3-422" fmla="*/ 2120 h 2104975"/>
                    <a:gd name="connsiteX4-423" fmla="*/ 934673 w 1013215"/>
                    <a:gd name="connsiteY4-424" fmla="*/ 1673078 h 2104975"/>
                    <a:gd name="connsiteX5-425" fmla="*/ 262857 w 1013215"/>
                    <a:gd name="connsiteY5-426" fmla="*/ 2104975 h 2104975"/>
                    <a:gd name="connsiteX6-427" fmla="*/ 0 w 1013215"/>
                    <a:gd name="connsiteY6-428" fmla="*/ 2059881 h 2104975"/>
                    <a:gd name="connsiteX0-429" fmla="*/ 0 w 1013215"/>
                    <a:gd name="connsiteY0-430" fmla="*/ 2059881 h 2104975"/>
                    <a:gd name="connsiteX1-431" fmla="*/ 339018 w 1013215"/>
                    <a:gd name="connsiteY1-432" fmla="*/ 1447654 h 2104975"/>
                    <a:gd name="connsiteX2-433" fmla="*/ 764057 w 1013215"/>
                    <a:gd name="connsiteY2-434" fmla="*/ 1068417 h 2104975"/>
                    <a:gd name="connsiteX3-435" fmla="*/ 1013215 w 1013215"/>
                    <a:gd name="connsiteY3-436" fmla="*/ 2120 h 2104975"/>
                    <a:gd name="connsiteX4-437" fmla="*/ 934673 w 1013215"/>
                    <a:gd name="connsiteY4-438" fmla="*/ 1673078 h 2104975"/>
                    <a:gd name="connsiteX5-439" fmla="*/ 262857 w 1013215"/>
                    <a:gd name="connsiteY5-440" fmla="*/ 2104975 h 2104975"/>
                    <a:gd name="connsiteX6-441" fmla="*/ 0 w 1013215"/>
                    <a:gd name="connsiteY6-442" fmla="*/ 2059881 h 2104975"/>
                    <a:gd name="connsiteX0-443" fmla="*/ 0 w 1013215"/>
                    <a:gd name="connsiteY0-444" fmla="*/ 2059881 h 2104975"/>
                    <a:gd name="connsiteX1-445" fmla="*/ 299244 w 1013215"/>
                    <a:gd name="connsiteY1-446" fmla="*/ 1406353 h 2104975"/>
                    <a:gd name="connsiteX2-447" fmla="*/ 764057 w 1013215"/>
                    <a:gd name="connsiteY2-448" fmla="*/ 1068417 h 2104975"/>
                    <a:gd name="connsiteX3-449" fmla="*/ 1013215 w 1013215"/>
                    <a:gd name="connsiteY3-450" fmla="*/ 2120 h 2104975"/>
                    <a:gd name="connsiteX4-451" fmla="*/ 934673 w 1013215"/>
                    <a:gd name="connsiteY4-452" fmla="*/ 1673078 h 2104975"/>
                    <a:gd name="connsiteX5-453" fmla="*/ 262857 w 1013215"/>
                    <a:gd name="connsiteY5-454" fmla="*/ 2104975 h 2104975"/>
                    <a:gd name="connsiteX6-455" fmla="*/ 0 w 1013215"/>
                    <a:gd name="connsiteY6-456" fmla="*/ 2059881 h 2104975"/>
                    <a:gd name="connsiteX0-457" fmla="*/ 0 w 1013215"/>
                    <a:gd name="connsiteY0-458" fmla="*/ 2059881 h 2104975"/>
                    <a:gd name="connsiteX1-459" fmla="*/ 299244 w 1013215"/>
                    <a:gd name="connsiteY1-460" fmla="*/ 1406353 h 2104975"/>
                    <a:gd name="connsiteX2-461" fmla="*/ 345144 w 1013215"/>
                    <a:gd name="connsiteY2-462" fmla="*/ 1493361 h 2104975"/>
                    <a:gd name="connsiteX3-463" fmla="*/ 764057 w 1013215"/>
                    <a:gd name="connsiteY3-464" fmla="*/ 1068417 h 2104975"/>
                    <a:gd name="connsiteX4-465" fmla="*/ 1013215 w 1013215"/>
                    <a:gd name="connsiteY4-466" fmla="*/ 2120 h 2104975"/>
                    <a:gd name="connsiteX5-467" fmla="*/ 934673 w 1013215"/>
                    <a:gd name="connsiteY5-468" fmla="*/ 1673078 h 2104975"/>
                    <a:gd name="connsiteX6-469" fmla="*/ 262857 w 1013215"/>
                    <a:gd name="connsiteY6-470" fmla="*/ 2104975 h 2104975"/>
                    <a:gd name="connsiteX7-471" fmla="*/ 0 w 1013215"/>
                    <a:gd name="connsiteY7-472" fmla="*/ 2059881 h 2104975"/>
                    <a:gd name="connsiteX0-473" fmla="*/ 0 w 1013215"/>
                    <a:gd name="connsiteY0-474" fmla="*/ 2059633 h 2104727"/>
                    <a:gd name="connsiteX1-475" fmla="*/ 299244 w 1013215"/>
                    <a:gd name="connsiteY1-476" fmla="*/ 1406105 h 2104727"/>
                    <a:gd name="connsiteX2-477" fmla="*/ 345144 w 1013215"/>
                    <a:gd name="connsiteY2-478" fmla="*/ 1493113 h 2104727"/>
                    <a:gd name="connsiteX3-479" fmla="*/ 402409 w 1013215"/>
                    <a:gd name="connsiteY3-480" fmla="*/ 1224994 h 2104727"/>
                    <a:gd name="connsiteX4-481" fmla="*/ 1013215 w 1013215"/>
                    <a:gd name="connsiteY4-482" fmla="*/ 1872 h 2104727"/>
                    <a:gd name="connsiteX5-483" fmla="*/ 934673 w 1013215"/>
                    <a:gd name="connsiteY5-484" fmla="*/ 1672830 h 2104727"/>
                    <a:gd name="connsiteX6-485" fmla="*/ 262857 w 1013215"/>
                    <a:gd name="connsiteY6-486" fmla="*/ 2104727 h 2104727"/>
                    <a:gd name="connsiteX7-487" fmla="*/ 0 w 1013215"/>
                    <a:gd name="connsiteY7-488" fmla="*/ 2059633 h 2104727"/>
                    <a:gd name="connsiteX0-489" fmla="*/ 0 w 1013215"/>
                    <a:gd name="connsiteY0-490" fmla="*/ 2059633 h 2104727"/>
                    <a:gd name="connsiteX1-491" fmla="*/ 299244 w 1013215"/>
                    <a:gd name="connsiteY1-492" fmla="*/ 1406105 h 2104727"/>
                    <a:gd name="connsiteX2-493" fmla="*/ 345144 w 1013215"/>
                    <a:gd name="connsiteY2-494" fmla="*/ 1493113 h 2104727"/>
                    <a:gd name="connsiteX3-495" fmla="*/ 402409 w 1013215"/>
                    <a:gd name="connsiteY3-496" fmla="*/ 1224994 h 2104727"/>
                    <a:gd name="connsiteX4-497" fmla="*/ 1013215 w 1013215"/>
                    <a:gd name="connsiteY4-498" fmla="*/ 1872 h 2104727"/>
                    <a:gd name="connsiteX5-499" fmla="*/ 934673 w 1013215"/>
                    <a:gd name="connsiteY5-500" fmla="*/ 1672830 h 2104727"/>
                    <a:gd name="connsiteX6-501" fmla="*/ 262857 w 1013215"/>
                    <a:gd name="connsiteY6-502" fmla="*/ 2104727 h 2104727"/>
                    <a:gd name="connsiteX7-503" fmla="*/ 0 w 1013215"/>
                    <a:gd name="connsiteY7-504" fmla="*/ 2059633 h 2104727"/>
                    <a:gd name="connsiteX0-505" fmla="*/ 0 w 1013215"/>
                    <a:gd name="connsiteY0-506" fmla="*/ 2059622 h 2104716"/>
                    <a:gd name="connsiteX1-507" fmla="*/ 299244 w 1013215"/>
                    <a:gd name="connsiteY1-508" fmla="*/ 1406094 h 2104716"/>
                    <a:gd name="connsiteX2-509" fmla="*/ 345144 w 1013215"/>
                    <a:gd name="connsiteY2-510" fmla="*/ 1493102 h 2104716"/>
                    <a:gd name="connsiteX3-511" fmla="*/ 403989 w 1013215"/>
                    <a:gd name="connsiteY3-512" fmla="*/ 1233657 h 2104716"/>
                    <a:gd name="connsiteX4-513" fmla="*/ 1013215 w 1013215"/>
                    <a:gd name="connsiteY4-514" fmla="*/ 1861 h 2104716"/>
                    <a:gd name="connsiteX5-515" fmla="*/ 934673 w 1013215"/>
                    <a:gd name="connsiteY5-516" fmla="*/ 1672819 h 2104716"/>
                    <a:gd name="connsiteX6-517" fmla="*/ 262857 w 1013215"/>
                    <a:gd name="connsiteY6-518" fmla="*/ 2104716 h 2104716"/>
                    <a:gd name="connsiteX7-519" fmla="*/ 0 w 1013215"/>
                    <a:gd name="connsiteY7-520" fmla="*/ 2059622 h 2104716"/>
                    <a:gd name="connsiteX0-521" fmla="*/ 0 w 1013215"/>
                    <a:gd name="connsiteY0-522" fmla="*/ 2059622 h 2104716"/>
                    <a:gd name="connsiteX1-523" fmla="*/ 282142 w 1013215"/>
                    <a:gd name="connsiteY1-524" fmla="*/ 1232560 h 2104716"/>
                    <a:gd name="connsiteX2-525" fmla="*/ 345144 w 1013215"/>
                    <a:gd name="connsiteY2-526" fmla="*/ 1493102 h 2104716"/>
                    <a:gd name="connsiteX3-527" fmla="*/ 403989 w 1013215"/>
                    <a:gd name="connsiteY3-528" fmla="*/ 1233657 h 2104716"/>
                    <a:gd name="connsiteX4-529" fmla="*/ 1013215 w 1013215"/>
                    <a:gd name="connsiteY4-530" fmla="*/ 1861 h 2104716"/>
                    <a:gd name="connsiteX5-531" fmla="*/ 934673 w 1013215"/>
                    <a:gd name="connsiteY5-532" fmla="*/ 1672819 h 2104716"/>
                    <a:gd name="connsiteX6-533" fmla="*/ 262857 w 1013215"/>
                    <a:gd name="connsiteY6-534" fmla="*/ 2104716 h 2104716"/>
                    <a:gd name="connsiteX7-535" fmla="*/ 0 w 1013215"/>
                    <a:gd name="connsiteY7-536" fmla="*/ 2059622 h 2104716"/>
                    <a:gd name="connsiteX0-537-101" fmla="*/ 0 w 1013215"/>
                    <a:gd name="connsiteY0-538-102" fmla="*/ 2059622 h 2104716"/>
                    <a:gd name="connsiteX1-539-103" fmla="*/ 391611 w 1013215"/>
                    <a:gd name="connsiteY1-540-104" fmla="*/ 408433 h 2104716"/>
                    <a:gd name="connsiteX2-541-105" fmla="*/ 345144 w 1013215"/>
                    <a:gd name="connsiteY2-542-106" fmla="*/ 1493102 h 2104716"/>
                    <a:gd name="connsiteX3-543-107" fmla="*/ 403989 w 1013215"/>
                    <a:gd name="connsiteY3-544-108" fmla="*/ 1233657 h 2104716"/>
                    <a:gd name="connsiteX4-545-109" fmla="*/ 1013215 w 1013215"/>
                    <a:gd name="connsiteY4-546-110" fmla="*/ 1861 h 2104716"/>
                    <a:gd name="connsiteX5-547-111" fmla="*/ 934673 w 1013215"/>
                    <a:gd name="connsiteY5-548-112" fmla="*/ 1672819 h 2104716"/>
                    <a:gd name="connsiteX6-549-113" fmla="*/ 262857 w 1013215"/>
                    <a:gd name="connsiteY6-550-114" fmla="*/ 2104716 h 2104716"/>
                    <a:gd name="connsiteX7-551" fmla="*/ 0 w 1013215"/>
                    <a:gd name="connsiteY7-552" fmla="*/ 2059622 h 2104716"/>
                    <a:gd name="connsiteX0-553" fmla="*/ 0 w 1013215"/>
                    <a:gd name="connsiteY0-554" fmla="*/ 2059622 h 2104716"/>
                    <a:gd name="connsiteX1-555" fmla="*/ 391611 w 1013215"/>
                    <a:gd name="connsiteY1-556" fmla="*/ 408433 h 2104716"/>
                    <a:gd name="connsiteX2-557" fmla="*/ 345144 w 1013215"/>
                    <a:gd name="connsiteY2-558" fmla="*/ 1493102 h 2104716"/>
                    <a:gd name="connsiteX3-559" fmla="*/ 403989 w 1013215"/>
                    <a:gd name="connsiteY3-560" fmla="*/ 1233657 h 2104716"/>
                    <a:gd name="connsiteX4-561" fmla="*/ 1013215 w 1013215"/>
                    <a:gd name="connsiteY4-562" fmla="*/ 1861 h 2104716"/>
                    <a:gd name="connsiteX5-563" fmla="*/ 934673 w 1013215"/>
                    <a:gd name="connsiteY5-564" fmla="*/ 1672819 h 2104716"/>
                    <a:gd name="connsiteX6-565" fmla="*/ 262857 w 1013215"/>
                    <a:gd name="connsiteY6-566" fmla="*/ 2104716 h 2104716"/>
                    <a:gd name="connsiteX7-567" fmla="*/ 0 w 1013215"/>
                    <a:gd name="connsiteY7-568" fmla="*/ 2059622 h 2104716"/>
                    <a:gd name="connsiteX0-569" fmla="*/ 0 w 1013215"/>
                    <a:gd name="connsiteY0-570" fmla="*/ 2059622 h 2104716"/>
                    <a:gd name="connsiteX1-571" fmla="*/ 391611 w 1013215"/>
                    <a:gd name="connsiteY1-572" fmla="*/ 408433 h 2104716"/>
                    <a:gd name="connsiteX2-573" fmla="*/ 453458 w 1013215"/>
                    <a:gd name="connsiteY2-574" fmla="*/ 591824 h 2104716"/>
                    <a:gd name="connsiteX3-575" fmla="*/ 345144 w 1013215"/>
                    <a:gd name="connsiteY3-576" fmla="*/ 1493102 h 2104716"/>
                    <a:gd name="connsiteX4-577" fmla="*/ 403989 w 1013215"/>
                    <a:gd name="connsiteY4-578" fmla="*/ 1233657 h 2104716"/>
                    <a:gd name="connsiteX5-579" fmla="*/ 1013215 w 1013215"/>
                    <a:gd name="connsiteY5-580" fmla="*/ 1861 h 2104716"/>
                    <a:gd name="connsiteX6-581" fmla="*/ 934673 w 1013215"/>
                    <a:gd name="connsiteY6-582" fmla="*/ 1672819 h 2104716"/>
                    <a:gd name="connsiteX7-583" fmla="*/ 262857 w 1013215"/>
                    <a:gd name="connsiteY7-584" fmla="*/ 2104716 h 2104716"/>
                    <a:gd name="connsiteX8" fmla="*/ 0 w 1013215"/>
                    <a:gd name="connsiteY8" fmla="*/ 2059622 h 2104716"/>
                    <a:gd name="connsiteX0-585" fmla="*/ 0 w 1013215"/>
                    <a:gd name="connsiteY0-586" fmla="*/ 2059622 h 2104716"/>
                    <a:gd name="connsiteX1-587" fmla="*/ 391611 w 1013215"/>
                    <a:gd name="connsiteY1-588" fmla="*/ 408433 h 2104716"/>
                    <a:gd name="connsiteX2-589" fmla="*/ 453458 w 1013215"/>
                    <a:gd name="connsiteY2-590" fmla="*/ 591824 h 2104716"/>
                    <a:gd name="connsiteX3-591" fmla="*/ 345144 w 1013215"/>
                    <a:gd name="connsiteY3-592" fmla="*/ 1493102 h 2104716"/>
                    <a:gd name="connsiteX4-593" fmla="*/ 403989 w 1013215"/>
                    <a:gd name="connsiteY4-594" fmla="*/ 1233657 h 2104716"/>
                    <a:gd name="connsiteX5-595" fmla="*/ 1013215 w 1013215"/>
                    <a:gd name="connsiteY5-596" fmla="*/ 1861 h 2104716"/>
                    <a:gd name="connsiteX6-597" fmla="*/ 934673 w 1013215"/>
                    <a:gd name="connsiteY6-598" fmla="*/ 1672819 h 2104716"/>
                    <a:gd name="connsiteX7-599" fmla="*/ 262857 w 1013215"/>
                    <a:gd name="connsiteY7-600" fmla="*/ 2104716 h 2104716"/>
                    <a:gd name="connsiteX8-601" fmla="*/ 0 w 1013215"/>
                    <a:gd name="connsiteY8-602" fmla="*/ 2059622 h 2104716"/>
                    <a:gd name="connsiteX0-603" fmla="*/ 0 w 1013215"/>
                    <a:gd name="connsiteY0-604" fmla="*/ 2059622 h 2104716"/>
                    <a:gd name="connsiteX1-605" fmla="*/ 391611 w 1013215"/>
                    <a:gd name="connsiteY1-606" fmla="*/ 408433 h 2104716"/>
                    <a:gd name="connsiteX2-607" fmla="*/ 435932 w 1013215"/>
                    <a:gd name="connsiteY2-608" fmla="*/ 486771 h 2104716"/>
                    <a:gd name="connsiteX3-609" fmla="*/ 345144 w 1013215"/>
                    <a:gd name="connsiteY3-610" fmla="*/ 1493102 h 2104716"/>
                    <a:gd name="connsiteX4-611" fmla="*/ 403989 w 1013215"/>
                    <a:gd name="connsiteY4-612" fmla="*/ 1233657 h 2104716"/>
                    <a:gd name="connsiteX5-613" fmla="*/ 1013215 w 1013215"/>
                    <a:gd name="connsiteY5-614" fmla="*/ 1861 h 2104716"/>
                    <a:gd name="connsiteX6-615" fmla="*/ 934673 w 1013215"/>
                    <a:gd name="connsiteY6-616" fmla="*/ 1672819 h 2104716"/>
                    <a:gd name="connsiteX7-617" fmla="*/ 262857 w 1013215"/>
                    <a:gd name="connsiteY7-618" fmla="*/ 2104716 h 2104716"/>
                    <a:gd name="connsiteX8-619" fmla="*/ 0 w 1013215"/>
                    <a:gd name="connsiteY8-620" fmla="*/ 2059622 h 2104716"/>
                    <a:gd name="connsiteX0-621" fmla="*/ 0 w 1013215"/>
                    <a:gd name="connsiteY0-622" fmla="*/ 2059622 h 2104716"/>
                    <a:gd name="connsiteX1-623" fmla="*/ 391611 w 1013215"/>
                    <a:gd name="connsiteY1-624" fmla="*/ 408433 h 2104716"/>
                    <a:gd name="connsiteX2-625" fmla="*/ 435932 w 1013215"/>
                    <a:gd name="connsiteY2-626" fmla="*/ 486771 h 2104716"/>
                    <a:gd name="connsiteX3-627" fmla="*/ 453322 w 1013215"/>
                    <a:gd name="connsiteY3-628" fmla="*/ 679591 h 2104716"/>
                    <a:gd name="connsiteX4-629" fmla="*/ 345144 w 1013215"/>
                    <a:gd name="connsiteY4-630" fmla="*/ 1493102 h 2104716"/>
                    <a:gd name="connsiteX5-631" fmla="*/ 403989 w 1013215"/>
                    <a:gd name="connsiteY5-632" fmla="*/ 1233657 h 2104716"/>
                    <a:gd name="connsiteX6-633" fmla="*/ 1013215 w 1013215"/>
                    <a:gd name="connsiteY6-634" fmla="*/ 1861 h 2104716"/>
                    <a:gd name="connsiteX7-635" fmla="*/ 934673 w 1013215"/>
                    <a:gd name="connsiteY7-636" fmla="*/ 1672819 h 2104716"/>
                    <a:gd name="connsiteX8-637" fmla="*/ 262857 w 1013215"/>
                    <a:gd name="connsiteY8-638" fmla="*/ 2104716 h 2104716"/>
                    <a:gd name="connsiteX9" fmla="*/ 0 w 1013215"/>
                    <a:gd name="connsiteY9" fmla="*/ 2059622 h 2104716"/>
                    <a:gd name="connsiteX0-639" fmla="*/ 0 w 1013215"/>
                    <a:gd name="connsiteY0-640" fmla="*/ 2059622 h 2104716"/>
                    <a:gd name="connsiteX1-641" fmla="*/ 391611 w 1013215"/>
                    <a:gd name="connsiteY1-642" fmla="*/ 408433 h 2104716"/>
                    <a:gd name="connsiteX2-643" fmla="*/ 435932 w 1013215"/>
                    <a:gd name="connsiteY2-644" fmla="*/ 486771 h 2104716"/>
                    <a:gd name="connsiteX3-645" fmla="*/ 453322 w 1013215"/>
                    <a:gd name="connsiteY3-646" fmla="*/ 679591 h 2104716"/>
                    <a:gd name="connsiteX4-647" fmla="*/ 390055 w 1013215"/>
                    <a:gd name="connsiteY4-648" fmla="*/ 1199712 h 2104716"/>
                    <a:gd name="connsiteX5-649" fmla="*/ 345144 w 1013215"/>
                    <a:gd name="connsiteY5-650" fmla="*/ 1493102 h 2104716"/>
                    <a:gd name="connsiteX6-651" fmla="*/ 403989 w 1013215"/>
                    <a:gd name="connsiteY6-652" fmla="*/ 1233657 h 2104716"/>
                    <a:gd name="connsiteX7-653" fmla="*/ 1013215 w 1013215"/>
                    <a:gd name="connsiteY7-654" fmla="*/ 1861 h 2104716"/>
                    <a:gd name="connsiteX8-655" fmla="*/ 934673 w 1013215"/>
                    <a:gd name="connsiteY8-656" fmla="*/ 1672819 h 2104716"/>
                    <a:gd name="connsiteX9-657" fmla="*/ 262857 w 1013215"/>
                    <a:gd name="connsiteY9-658" fmla="*/ 2104716 h 2104716"/>
                    <a:gd name="connsiteX10" fmla="*/ 0 w 1013215"/>
                    <a:gd name="connsiteY10" fmla="*/ 2059622 h 2104716"/>
                    <a:gd name="connsiteX0-659" fmla="*/ 0 w 934673"/>
                    <a:gd name="connsiteY0-660" fmla="*/ 1651189 h 1696283"/>
                    <a:gd name="connsiteX1-661" fmla="*/ 391611 w 934673"/>
                    <a:gd name="connsiteY1-662" fmla="*/ 0 h 1696283"/>
                    <a:gd name="connsiteX2-663" fmla="*/ 435932 w 934673"/>
                    <a:gd name="connsiteY2-664" fmla="*/ 78338 h 1696283"/>
                    <a:gd name="connsiteX3-665" fmla="*/ 453322 w 934673"/>
                    <a:gd name="connsiteY3-666" fmla="*/ 271158 h 1696283"/>
                    <a:gd name="connsiteX4-667" fmla="*/ 390055 w 934673"/>
                    <a:gd name="connsiteY4-668" fmla="*/ 791279 h 1696283"/>
                    <a:gd name="connsiteX5-669" fmla="*/ 345144 w 934673"/>
                    <a:gd name="connsiteY5-670" fmla="*/ 1084669 h 1696283"/>
                    <a:gd name="connsiteX6-671" fmla="*/ 403989 w 934673"/>
                    <a:gd name="connsiteY6-672" fmla="*/ 825224 h 1696283"/>
                    <a:gd name="connsiteX7-673" fmla="*/ 716002 w 934673"/>
                    <a:gd name="connsiteY7-674" fmla="*/ 953640 h 1696283"/>
                    <a:gd name="connsiteX8-675" fmla="*/ 934673 w 934673"/>
                    <a:gd name="connsiteY8-676" fmla="*/ 1264386 h 1696283"/>
                    <a:gd name="connsiteX9-677" fmla="*/ 262857 w 934673"/>
                    <a:gd name="connsiteY9-678" fmla="*/ 1696283 h 1696283"/>
                    <a:gd name="connsiteX10-679" fmla="*/ 0 w 934673"/>
                    <a:gd name="connsiteY10-680" fmla="*/ 1651189 h 1696283"/>
                    <a:gd name="connsiteX0-681" fmla="*/ 0 w 934673"/>
                    <a:gd name="connsiteY0-682" fmla="*/ 1651189 h 1696283"/>
                    <a:gd name="connsiteX1-683" fmla="*/ 391611 w 934673"/>
                    <a:gd name="connsiteY1-684" fmla="*/ 0 h 1696283"/>
                    <a:gd name="connsiteX2-685" fmla="*/ 435932 w 934673"/>
                    <a:gd name="connsiteY2-686" fmla="*/ 78338 h 1696283"/>
                    <a:gd name="connsiteX3-687" fmla="*/ 453322 w 934673"/>
                    <a:gd name="connsiteY3-688" fmla="*/ 271158 h 1696283"/>
                    <a:gd name="connsiteX4-689" fmla="*/ 390055 w 934673"/>
                    <a:gd name="connsiteY4-690" fmla="*/ 791279 h 1696283"/>
                    <a:gd name="connsiteX5-691" fmla="*/ 345144 w 934673"/>
                    <a:gd name="connsiteY5-692" fmla="*/ 1084669 h 1696283"/>
                    <a:gd name="connsiteX6-693" fmla="*/ 390789 w 934673"/>
                    <a:gd name="connsiteY6-694" fmla="*/ 912083 h 1696283"/>
                    <a:gd name="connsiteX7-695" fmla="*/ 716002 w 934673"/>
                    <a:gd name="connsiteY7-696" fmla="*/ 953640 h 1696283"/>
                    <a:gd name="connsiteX8-697" fmla="*/ 934673 w 934673"/>
                    <a:gd name="connsiteY8-698" fmla="*/ 1264386 h 1696283"/>
                    <a:gd name="connsiteX9-699" fmla="*/ 262857 w 934673"/>
                    <a:gd name="connsiteY9-700" fmla="*/ 1696283 h 1696283"/>
                    <a:gd name="connsiteX10-701" fmla="*/ 0 w 934673"/>
                    <a:gd name="connsiteY10-702" fmla="*/ 1651189 h 1696283"/>
                    <a:gd name="connsiteX0-703" fmla="*/ 0 w 934673"/>
                    <a:gd name="connsiteY0-704" fmla="*/ 1651189 h 1696283"/>
                    <a:gd name="connsiteX1-705" fmla="*/ 391611 w 934673"/>
                    <a:gd name="connsiteY1-706" fmla="*/ 0 h 1696283"/>
                    <a:gd name="connsiteX2-707" fmla="*/ 435932 w 934673"/>
                    <a:gd name="connsiteY2-708" fmla="*/ 78338 h 1696283"/>
                    <a:gd name="connsiteX3-709" fmla="*/ 453322 w 934673"/>
                    <a:gd name="connsiteY3-710" fmla="*/ 271158 h 1696283"/>
                    <a:gd name="connsiteX4-711" fmla="*/ 390055 w 934673"/>
                    <a:gd name="connsiteY4-712" fmla="*/ 791279 h 1696283"/>
                    <a:gd name="connsiteX5-713" fmla="*/ 345144 w 934673"/>
                    <a:gd name="connsiteY5-714" fmla="*/ 1084669 h 1696283"/>
                    <a:gd name="connsiteX6-715" fmla="*/ 392794 w 934673"/>
                    <a:gd name="connsiteY6-716" fmla="*/ 852277 h 1696283"/>
                    <a:gd name="connsiteX7-717" fmla="*/ 716002 w 934673"/>
                    <a:gd name="connsiteY7-718" fmla="*/ 953640 h 1696283"/>
                    <a:gd name="connsiteX8-719" fmla="*/ 934673 w 934673"/>
                    <a:gd name="connsiteY8-720" fmla="*/ 1264386 h 1696283"/>
                    <a:gd name="connsiteX9-721" fmla="*/ 262857 w 934673"/>
                    <a:gd name="connsiteY9-722" fmla="*/ 1696283 h 1696283"/>
                    <a:gd name="connsiteX10-723" fmla="*/ 0 w 934673"/>
                    <a:gd name="connsiteY10-724" fmla="*/ 1651189 h 1696283"/>
                    <a:gd name="connsiteX0-725" fmla="*/ 0 w 934673"/>
                    <a:gd name="connsiteY0-726" fmla="*/ 1651189 h 1696283"/>
                    <a:gd name="connsiteX1-727" fmla="*/ 391611 w 934673"/>
                    <a:gd name="connsiteY1-728" fmla="*/ 0 h 1696283"/>
                    <a:gd name="connsiteX2-729" fmla="*/ 435932 w 934673"/>
                    <a:gd name="connsiteY2-730" fmla="*/ 78338 h 1696283"/>
                    <a:gd name="connsiteX3-731" fmla="*/ 453322 w 934673"/>
                    <a:gd name="connsiteY3-732" fmla="*/ 271158 h 1696283"/>
                    <a:gd name="connsiteX4-733" fmla="*/ 390055 w 934673"/>
                    <a:gd name="connsiteY4-734" fmla="*/ 791279 h 1696283"/>
                    <a:gd name="connsiteX5-735" fmla="*/ 345144 w 934673"/>
                    <a:gd name="connsiteY5-736" fmla="*/ 1084669 h 1696283"/>
                    <a:gd name="connsiteX6-737" fmla="*/ 392794 w 934673"/>
                    <a:gd name="connsiteY6-738" fmla="*/ 852277 h 1696283"/>
                    <a:gd name="connsiteX7-739" fmla="*/ 460005 w 934673"/>
                    <a:gd name="connsiteY7-740" fmla="*/ 902652 h 1696283"/>
                    <a:gd name="connsiteX8-741" fmla="*/ 934673 w 934673"/>
                    <a:gd name="connsiteY8-742" fmla="*/ 1264386 h 1696283"/>
                    <a:gd name="connsiteX9-743" fmla="*/ 262857 w 934673"/>
                    <a:gd name="connsiteY9-744" fmla="*/ 1696283 h 1696283"/>
                    <a:gd name="connsiteX10-745" fmla="*/ 0 w 934673"/>
                    <a:gd name="connsiteY10-746" fmla="*/ 1651189 h 1696283"/>
                    <a:gd name="connsiteX0-747" fmla="*/ 0 w 721149"/>
                    <a:gd name="connsiteY0-748" fmla="*/ 1651189 h 1696283"/>
                    <a:gd name="connsiteX1-749" fmla="*/ 391611 w 721149"/>
                    <a:gd name="connsiteY1-750" fmla="*/ 0 h 1696283"/>
                    <a:gd name="connsiteX2-751" fmla="*/ 435932 w 721149"/>
                    <a:gd name="connsiteY2-752" fmla="*/ 78338 h 1696283"/>
                    <a:gd name="connsiteX3-753" fmla="*/ 453322 w 721149"/>
                    <a:gd name="connsiteY3-754" fmla="*/ 271158 h 1696283"/>
                    <a:gd name="connsiteX4-755" fmla="*/ 390055 w 721149"/>
                    <a:gd name="connsiteY4-756" fmla="*/ 791279 h 1696283"/>
                    <a:gd name="connsiteX5-757" fmla="*/ 345144 w 721149"/>
                    <a:gd name="connsiteY5-758" fmla="*/ 1084669 h 1696283"/>
                    <a:gd name="connsiteX6-759" fmla="*/ 392794 w 721149"/>
                    <a:gd name="connsiteY6-760" fmla="*/ 852277 h 1696283"/>
                    <a:gd name="connsiteX7-761" fmla="*/ 460005 w 721149"/>
                    <a:gd name="connsiteY7-762" fmla="*/ 902652 h 1696283"/>
                    <a:gd name="connsiteX8-763" fmla="*/ 721149 w 721149"/>
                    <a:gd name="connsiteY8-764" fmla="*/ 950877 h 1696283"/>
                    <a:gd name="connsiteX9-765" fmla="*/ 262857 w 721149"/>
                    <a:gd name="connsiteY9-766" fmla="*/ 1696283 h 1696283"/>
                    <a:gd name="connsiteX10-767" fmla="*/ 0 w 721149"/>
                    <a:gd name="connsiteY10-768" fmla="*/ 1651189 h 1696283"/>
                    <a:gd name="connsiteX0-769" fmla="*/ 0 w 721149"/>
                    <a:gd name="connsiteY0-770" fmla="*/ 1651189 h 1696283"/>
                    <a:gd name="connsiteX1-771" fmla="*/ 391611 w 721149"/>
                    <a:gd name="connsiteY1-772" fmla="*/ 0 h 1696283"/>
                    <a:gd name="connsiteX2-773" fmla="*/ 435932 w 721149"/>
                    <a:gd name="connsiteY2-774" fmla="*/ 78338 h 1696283"/>
                    <a:gd name="connsiteX3-775" fmla="*/ 453322 w 721149"/>
                    <a:gd name="connsiteY3-776" fmla="*/ 271158 h 1696283"/>
                    <a:gd name="connsiteX4-777" fmla="*/ 390055 w 721149"/>
                    <a:gd name="connsiteY4-778" fmla="*/ 791279 h 1696283"/>
                    <a:gd name="connsiteX5-779" fmla="*/ 345144 w 721149"/>
                    <a:gd name="connsiteY5-780" fmla="*/ 1084669 h 1696283"/>
                    <a:gd name="connsiteX6-781" fmla="*/ 392794 w 721149"/>
                    <a:gd name="connsiteY6-782" fmla="*/ 852277 h 1696283"/>
                    <a:gd name="connsiteX7-783" fmla="*/ 460438 w 721149"/>
                    <a:gd name="connsiteY7-784" fmla="*/ 931584 h 1696283"/>
                    <a:gd name="connsiteX8-785" fmla="*/ 721149 w 721149"/>
                    <a:gd name="connsiteY8-786" fmla="*/ 950877 h 1696283"/>
                    <a:gd name="connsiteX9-787" fmla="*/ 262857 w 721149"/>
                    <a:gd name="connsiteY9-788" fmla="*/ 1696283 h 1696283"/>
                    <a:gd name="connsiteX10-789" fmla="*/ 0 w 721149"/>
                    <a:gd name="connsiteY10-790" fmla="*/ 1651189 h 1696283"/>
                    <a:gd name="connsiteX0-791" fmla="*/ 0 w 721149"/>
                    <a:gd name="connsiteY0-792" fmla="*/ 1651189 h 1696283"/>
                    <a:gd name="connsiteX1-793" fmla="*/ 391611 w 721149"/>
                    <a:gd name="connsiteY1-794" fmla="*/ 0 h 1696283"/>
                    <a:gd name="connsiteX2-795" fmla="*/ 435932 w 721149"/>
                    <a:gd name="connsiteY2-796" fmla="*/ 78338 h 1696283"/>
                    <a:gd name="connsiteX3-797" fmla="*/ 453322 w 721149"/>
                    <a:gd name="connsiteY3-798" fmla="*/ 271158 h 1696283"/>
                    <a:gd name="connsiteX4-799" fmla="*/ 390055 w 721149"/>
                    <a:gd name="connsiteY4-800" fmla="*/ 791279 h 1696283"/>
                    <a:gd name="connsiteX5-801" fmla="*/ 345144 w 721149"/>
                    <a:gd name="connsiteY5-802" fmla="*/ 1084669 h 1696283"/>
                    <a:gd name="connsiteX6-803" fmla="*/ 392794 w 721149"/>
                    <a:gd name="connsiteY6-804" fmla="*/ 852277 h 1696283"/>
                    <a:gd name="connsiteX7-805" fmla="*/ 454262 w 721149"/>
                    <a:gd name="connsiteY7-806" fmla="*/ 906534 h 1696283"/>
                    <a:gd name="connsiteX8-807" fmla="*/ 721149 w 721149"/>
                    <a:gd name="connsiteY8-808" fmla="*/ 950877 h 1696283"/>
                    <a:gd name="connsiteX9-809" fmla="*/ 262857 w 721149"/>
                    <a:gd name="connsiteY9-810" fmla="*/ 1696283 h 1696283"/>
                    <a:gd name="connsiteX10-811" fmla="*/ 0 w 721149"/>
                    <a:gd name="connsiteY10-812" fmla="*/ 1651189 h 1696283"/>
                    <a:gd name="connsiteX0-813" fmla="*/ 0 w 721149"/>
                    <a:gd name="connsiteY0-814" fmla="*/ 1651189 h 1696283"/>
                    <a:gd name="connsiteX1-815" fmla="*/ 391611 w 721149"/>
                    <a:gd name="connsiteY1-816" fmla="*/ 0 h 1696283"/>
                    <a:gd name="connsiteX2-817" fmla="*/ 435932 w 721149"/>
                    <a:gd name="connsiteY2-818" fmla="*/ 78338 h 1696283"/>
                    <a:gd name="connsiteX3-819" fmla="*/ 453322 w 721149"/>
                    <a:gd name="connsiteY3-820" fmla="*/ 271158 h 1696283"/>
                    <a:gd name="connsiteX4-821" fmla="*/ 390055 w 721149"/>
                    <a:gd name="connsiteY4-822" fmla="*/ 791279 h 1696283"/>
                    <a:gd name="connsiteX5-823" fmla="*/ 345144 w 721149"/>
                    <a:gd name="connsiteY5-824" fmla="*/ 1084669 h 1696283"/>
                    <a:gd name="connsiteX6-825" fmla="*/ 392794 w 721149"/>
                    <a:gd name="connsiteY6-826" fmla="*/ 852277 h 1696283"/>
                    <a:gd name="connsiteX7-827" fmla="*/ 454262 w 721149"/>
                    <a:gd name="connsiteY7-828" fmla="*/ 906534 h 1696283"/>
                    <a:gd name="connsiteX8-829" fmla="*/ 721149 w 721149"/>
                    <a:gd name="connsiteY8-830" fmla="*/ 950877 h 1696283"/>
                    <a:gd name="connsiteX9-831" fmla="*/ 612627 w 721149"/>
                    <a:gd name="connsiteY9-832" fmla="*/ 1127894 h 1696283"/>
                    <a:gd name="connsiteX10-833" fmla="*/ 262857 w 721149"/>
                    <a:gd name="connsiteY10-834" fmla="*/ 1696283 h 1696283"/>
                    <a:gd name="connsiteX11" fmla="*/ 0 w 721149"/>
                    <a:gd name="connsiteY11" fmla="*/ 1651189 h 1696283"/>
                    <a:gd name="connsiteX0-835" fmla="*/ 0 w 974013"/>
                    <a:gd name="connsiteY0-836" fmla="*/ 1651189 h 1696283"/>
                    <a:gd name="connsiteX1-837" fmla="*/ 391611 w 974013"/>
                    <a:gd name="connsiteY1-838" fmla="*/ 0 h 1696283"/>
                    <a:gd name="connsiteX2-839" fmla="*/ 435932 w 974013"/>
                    <a:gd name="connsiteY2-840" fmla="*/ 78338 h 1696283"/>
                    <a:gd name="connsiteX3-841" fmla="*/ 453322 w 974013"/>
                    <a:gd name="connsiteY3-842" fmla="*/ 271158 h 1696283"/>
                    <a:gd name="connsiteX4-843" fmla="*/ 390055 w 974013"/>
                    <a:gd name="connsiteY4-844" fmla="*/ 791279 h 1696283"/>
                    <a:gd name="connsiteX5-845" fmla="*/ 345144 w 974013"/>
                    <a:gd name="connsiteY5-846" fmla="*/ 1084669 h 1696283"/>
                    <a:gd name="connsiteX6-847" fmla="*/ 392794 w 974013"/>
                    <a:gd name="connsiteY6-848" fmla="*/ 852277 h 1696283"/>
                    <a:gd name="connsiteX7-849" fmla="*/ 454262 w 974013"/>
                    <a:gd name="connsiteY7-850" fmla="*/ 906534 h 1696283"/>
                    <a:gd name="connsiteX8-851" fmla="*/ 721149 w 974013"/>
                    <a:gd name="connsiteY8-852" fmla="*/ 950877 h 1696283"/>
                    <a:gd name="connsiteX9-853" fmla="*/ 974013 w 974013"/>
                    <a:gd name="connsiteY9-854" fmla="*/ 1244018 h 1696283"/>
                    <a:gd name="connsiteX10-855" fmla="*/ 262857 w 974013"/>
                    <a:gd name="connsiteY10-856" fmla="*/ 1696283 h 1696283"/>
                    <a:gd name="connsiteX11-857" fmla="*/ 0 w 974013"/>
                    <a:gd name="connsiteY11-858" fmla="*/ 1651189 h 1696283"/>
                    <a:gd name="connsiteX0-859" fmla="*/ 0 w 974013"/>
                    <a:gd name="connsiteY0-860" fmla="*/ 1651189 h 1696283"/>
                    <a:gd name="connsiteX1-861" fmla="*/ 391611 w 974013"/>
                    <a:gd name="connsiteY1-862" fmla="*/ 0 h 1696283"/>
                    <a:gd name="connsiteX2-863" fmla="*/ 435932 w 974013"/>
                    <a:gd name="connsiteY2-864" fmla="*/ 78338 h 1696283"/>
                    <a:gd name="connsiteX3-865" fmla="*/ 453322 w 974013"/>
                    <a:gd name="connsiteY3-866" fmla="*/ 271158 h 1696283"/>
                    <a:gd name="connsiteX4-867" fmla="*/ 390055 w 974013"/>
                    <a:gd name="connsiteY4-868" fmla="*/ 791279 h 1696283"/>
                    <a:gd name="connsiteX5-869" fmla="*/ 345144 w 974013"/>
                    <a:gd name="connsiteY5-870" fmla="*/ 1084669 h 1696283"/>
                    <a:gd name="connsiteX6-871" fmla="*/ 392794 w 974013"/>
                    <a:gd name="connsiteY6-872" fmla="*/ 852277 h 1696283"/>
                    <a:gd name="connsiteX7-873" fmla="*/ 445359 w 974013"/>
                    <a:gd name="connsiteY7-874" fmla="*/ 893069 h 1696283"/>
                    <a:gd name="connsiteX8-875" fmla="*/ 721149 w 974013"/>
                    <a:gd name="connsiteY8-876" fmla="*/ 950877 h 1696283"/>
                    <a:gd name="connsiteX9-877" fmla="*/ 974013 w 974013"/>
                    <a:gd name="connsiteY9-878" fmla="*/ 1244018 h 1696283"/>
                    <a:gd name="connsiteX10-879" fmla="*/ 262857 w 974013"/>
                    <a:gd name="connsiteY10-880" fmla="*/ 1696283 h 1696283"/>
                    <a:gd name="connsiteX11-881" fmla="*/ 0 w 974013"/>
                    <a:gd name="connsiteY11-882" fmla="*/ 1651189 h 1696283"/>
                    <a:gd name="connsiteX0-883" fmla="*/ 0 w 974013"/>
                    <a:gd name="connsiteY0-884" fmla="*/ 1651189 h 1696283"/>
                    <a:gd name="connsiteX1-885" fmla="*/ 391611 w 974013"/>
                    <a:gd name="connsiteY1-886" fmla="*/ 0 h 1696283"/>
                    <a:gd name="connsiteX2-887" fmla="*/ 435932 w 974013"/>
                    <a:gd name="connsiteY2-888" fmla="*/ 78338 h 1696283"/>
                    <a:gd name="connsiteX3-889" fmla="*/ 453322 w 974013"/>
                    <a:gd name="connsiteY3-890" fmla="*/ 271158 h 1696283"/>
                    <a:gd name="connsiteX4-891" fmla="*/ 390055 w 974013"/>
                    <a:gd name="connsiteY4-892" fmla="*/ 791279 h 1696283"/>
                    <a:gd name="connsiteX5-893" fmla="*/ 345144 w 974013"/>
                    <a:gd name="connsiteY5-894" fmla="*/ 1084669 h 1696283"/>
                    <a:gd name="connsiteX6-895" fmla="*/ 392794 w 974013"/>
                    <a:gd name="connsiteY6-896" fmla="*/ 852277 h 1696283"/>
                    <a:gd name="connsiteX7-897" fmla="*/ 445359 w 974013"/>
                    <a:gd name="connsiteY7-898" fmla="*/ 893069 h 1696283"/>
                    <a:gd name="connsiteX8-899" fmla="*/ 519860 w 974013"/>
                    <a:gd name="connsiteY8-900" fmla="*/ 937325 h 1696283"/>
                    <a:gd name="connsiteX9-901" fmla="*/ 721149 w 974013"/>
                    <a:gd name="connsiteY9-902" fmla="*/ 950877 h 1696283"/>
                    <a:gd name="connsiteX10-903" fmla="*/ 974013 w 974013"/>
                    <a:gd name="connsiteY10-904" fmla="*/ 1244018 h 1696283"/>
                    <a:gd name="connsiteX11-905" fmla="*/ 262857 w 974013"/>
                    <a:gd name="connsiteY11-906" fmla="*/ 1696283 h 1696283"/>
                    <a:gd name="connsiteX12" fmla="*/ 0 w 974013"/>
                    <a:gd name="connsiteY12" fmla="*/ 1651189 h 1696283"/>
                    <a:gd name="connsiteX0-907" fmla="*/ 0 w 974013"/>
                    <a:gd name="connsiteY0-908" fmla="*/ 1651189 h 1696283"/>
                    <a:gd name="connsiteX1-909" fmla="*/ 391611 w 974013"/>
                    <a:gd name="connsiteY1-910" fmla="*/ 0 h 1696283"/>
                    <a:gd name="connsiteX2-911" fmla="*/ 435932 w 974013"/>
                    <a:gd name="connsiteY2-912" fmla="*/ 78338 h 1696283"/>
                    <a:gd name="connsiteX3-913" fmla="*/ 453322 w 974013"/>
                    <a:gd name="connsiteY3-914" fmla="*/ 271158 h 1696283"/>
                    <a:gd name="connsiteX4-915" fmla="*/ 390055 w 974013"/>
                    <a:gd name="connsiteY4-916" fmla="*/ 791279 h 1696283"/>
                    <a:gd name="connsiteX5-917" fmla="*/ 345144 w 974013"/>
                    <a:gd name="connsiteY5-918" fmla="*/ 1084669 h 1696283"/>
                    <a:gd name="connsiteX6-919" fmla="*/ 392794 w 974013"/>
                    <a:gd name="connsiteY6-920" fmla="*/ 852277 h 1696283"/>
                    <a:gd name="connsiteX7-921" fmla="*/ 445359 w 974013"/>
                    <a:gd name="connsiteY7-922" fmla="*/ 893069 h 1696283"/>
                    <a:gd name="connsiteX8-923" fmla="*/ 519860 w 974013"/>
                    <a:gd name="connsiteY8-924" fmla="*/ 937325 h 1696283"/>
                    <a:gd name="connsiteX9-925" fmla="*/ 736941 w 974013"/>
                    <a:gd name="connsiteY9-926" fmla="*/ 940201 h 1696283"/>
                    <a:gd name="connsiteX10-927" fmla="*/ 974013 w 974013"/>
                    <a:gd name="connsiteY10-928" fmla="*/ 1244018 h 1696283"/>
                    <a:gd name="connsiteX11-929" fmla="*/ 262857 w 974013"/>
                    <a:gd name="connsiteY11-930" fmla="*/ 1696283 h 1696283"/>
                    <a:gd name="connsiteX12-931" fmla="*/ 0 w 974013"/>
                    <a:gd name="connsiteY12-932" fmla="*/ 1651189 h 169628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 ang="0">
                      <a:pos x="connsiteX6-13-13" y="connsiteY6-14-14"/>
                    </a:cxn>
                    <a:cxn ang="0">
                      <a:pos x="connsiteX7-85" y="connsiteY7-86"/>
                    </a:cxn>
                    <a:cxn ang="0">
                      <a:pos x="connsiteX8-601" y="connsiteY8-602"/>
                    </a:cxn>
                    <a:cxn ang="0">
                      <a:pos x="connsiteX9-657" y="connsiteY9-658"/>
                    </a:cxn>
                    <a:cxn ang="0">
                      <a:pos x="connsiteX10-679" y="connsiteY10-680"/>
                    </a:cxn>
                    <a:cxn ang="0">
                      <a:pos x="connsiteX11-857" y="connsiteY11-858"/>
                    </a:cxn>
                    <a:cxn ang="0">
                      <a:pos x="connsiteX12-931" y="connsiteY12-932"/>
                    </a:cxn>
                  </a:cxnLst>
                  <a:rect l="l" t="t" r="r" b="b"/>
                  <a:pathLst>
                    <a:path w="974013" h="1696283">
                      <a:moveTo>
                        <a:pt x="0" y="1651189"/>
                      </a:moveTo>
                      <a:lnTo>
                        <a:pt x="391611" y="0"/>
                      </a:lnTo>
                      <a:lnTo>
                        <a:pt x="435932" y="78338"/>
                      </a:lnTo>
                      <a:cubicBezTo>
                        <a:pt x="438347" y="146712"/>
                        <a:pt x="468453" y="103436"/>
                        <a:pt x="453322" y="271158"/>
                      </a:cubicBezTo>
                      <a:cubicBezTo>
                        <a:pt x="444671" y="387414"/>
                        <a:pt x="408085" y="655694"/>
                        <a:pt x="390055" y="791279"/>
                      </a:cubicBezTo>
                      <a:cubicBezTo>
                        <a:pt x="372025" y="926864"/>
                        <a:pt x="341817" y="1076444"/>
                        <a:pt x="345144" y="1084669"/>
                      </a:cubicBezTo>
                      <a:lnTo>
                        <a:pt x="392794" y="852277"/>
                      </a:lnTo>
                      <a:cubicBezTo>
                        <a:pt x="504664" y="879019"/>
                        <a:pt x="416129" y="835092"/>
                        <a:pt x="445359" y="893069"/>
                      </a:cubicBezTo>
                      <a:cubicBezTo>
                        <a:pt x="470957" y="894315"/>
                        <a:pt x="494262" y="936079"/>
                        <a:pt x="519860" y="937325"/>
                      </a:cubicBezTo>
                      <a:lnTo>
                        <a:pt x="736941" y="940201"/>
                      </a:lnTo>
                      <a:lnTo>
                        <a:pt x="974013" y="1244018"/>
                      </a:lnTo>
                      <a:lnTo>
                        <a:pt x="262857" y="1696283"/>
                      </a:lnTo>
                      <a:lnTo>
                        <a:pt x="0" y="1651189"/>
                      </a:ln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59"/>
                <p:cNvSpPr/>
                <p:nvPr/>
              </p:nvSpPr>
              <p:spPr>
                <a:xfrm>
                  <a:off x="1585829" y="1857565"/>
                  <a:ext cx="7674902" cy="1774854"/>
                </a:xfrm>
                <a:custGeom>
                  <a:avLst/>
                  <a:gdLst>
                    <a:gd name="connsiteX0" fmla="*/ 0 w 1437736"/>
                    <a:gd name="connsiteY0" fmla="*/ 0 h 634191"/>
                    <a:gd name="connsiteX1" fmla="*/ 1437736 w 1437736"/>
                    <a:gd name="connsiteY1" fmla="*/ 0 h 634191"/>
                    <a:gd name="connsiteX2" fmla="*/ 1437736 w 1437736"/>
                    <a:gd name="connsiteY2" fmla="*/ 634191 h 634191"/>
                    <a:gd name="connsiteX3" fmla="*/ 0 w 1437736"/>
                    <a:gd name="connsiteY3" fmla="*/ 634191 h 634191"/>
                    <a:gd name="connsiteX4" fmla="*/ 0 w 1437736"/>
                    <a:gd name="connsiteY4" fmla="*/ 0 h 634191"/>
                    <a:gd name="connsiteX0-1" fmla="*/ 0 w 2206362"/>
                    <a:gd name="connsiteY0-2" fmla="*/ 1099930 h 1099930"/>
                    <a:gd name="connsiteX1-3" fmla="*/ 2206362 w 2206362"/>
                    <a:gd name="connsiteY1-4" fmla="*/ 0 h 1099930"/>
                    <a:gd name="connsiteX2-5" fmla="*/ 2206362 w 2206362"/>
                    <a:gd name="connsiteY2-6" fmla="*/ 634191 h 1099930"/>
                    <a:gd name="connsiteX3-7" fmla="*/ 768626 w 2206362"/>
                    <a:gd name="connsiteY3-8" fmla="*/ 634191 h 1099930"/>
                    <a:gd name="connsiteX4-9" fmla="*/ 0 w 2206362"/>
                    <a:gd name="connsiteY4-10" fmla="*/ 1099930 h 1099930"/>
                    <a:gd name="connsiteX0-11" fmla="*/ 3485322 w 5691684"/>
                    <a:gd name="connsiteY0-12" fmla="*/ 1099930 h 3503287"/>
                    <a:gd name="connsiteX1-13" fmla="*/ 5691684 w 5691684"/>
                    <a:gd name="connsiteY1-14" fmla="*/ 0 h 3503287"/>
                    <a:gd name="connsiteX2-15" fmla="*/ 5691684 w 5691684"/>
                    <a:gd name="connsiteY2-16" fmla="*/ 634191 h 3503287"/>
                    <a:gd name="connsiteX3-17" fmla="*/ 0 w 5691684"/>
                    <a:gd name="connsiteY3-18" fmla="*/ 3503287 h 3503287"/>
                    <a:gd name="connsiteX4-19" fmla="*/ 3485322 w 5691684"/>
                    <a:gd name="connsiteY4-20" fmla="*/ 1099930 h 3503287"/>
                    <a:gd name="connsiteX0-21" fmla="*/ 3485322 w 8428258"/>
                    <a:gd name="connsiteY0-22" fmla="*/ 465739 h 2869096"/>
                    <a:gd name="connsiteX1-23" fmla="*/ 8428258 w 8428258"/>
                    <a:gd name="connsiteY1-24" fmla="*/ 478991 h 2869096"/>
                    <a:gd name="connsiteX2-25" fmla="*/ 5691684 w 8428258"/>
                    <a:gd name="connsiteY2-26" fmla="*/ 0 h 2869096"/>
                    <a:gd name="connsiteX3-27" fmla="*/ 0 w 8428258"/>
                    <a:gd name="connsiteY3-28" fmla="*/ 2869096 h 2869096"/>
                    <a:gd name="connsiteX4-29" fmla="*/ 3485322 w 8428258"/>
                    <a:gd name="connsiteY4-30" fmla="*/ 465739 h 2869096"/>
                    <a:gd name="connsiteX0-31" fmla="*/ 3485322 w 8428258"/>
                    <a:gd name="connsiteY0-32" fmla="*/ 0 h 2403357"/>
                    <a:gd name="connsiteX1-33" fmla="*/ 8428258 w 8428258"/>
                    <a:gd name="connsiteY1-34" fmla="*/ 13252 h 2403357"/>
                    <a:gd name="connsiteX2-35" fmla="*/ 7414467 w 8428258"/>
                    <a:gd name="connsiteY2-36" fmla="*/ 1263670 h 2403357"/>
                    <a:gd name="connsiteX3-37" fmla="*/ 0 w 8428258"/>
                    <a:gd name="connsiteY3-38" fmla="*/ 2403357 h 2403357"/>
                    <a:gd name="connsiteX4-39" fmla="*/ 3485322 w 8428258"/>
                    <a:gd name="connsiteY4-40" fmla="*/ 0 h 2403357"/>
                    <a:gd name="connsiteX0-41" fmla="*/ 3485322 w 8428258"/>
                    <a:gd name="connsiteY0-42" fmla="*/ 0 h 2403357"/>
                    <a:gd name="connsiteX1-43" fmla="*/ 8428258 w 8428258"/>
                    <a:gd name="connsiteY1-44" fmla="*/ 13252 h 2403357"/>
                    <a:gd name="connsiteX2-45" fmla="*/ 7414467 w 8428258"/>
                    <a:gd name="connsiteY2-46" fmla="*/ 1263670 h 2403357"/>
                    <a:gd name="connsiteX3-47" fmla="*/ 7401215 w 8428258"/>
                    <a:gd name="connsiteY3-48" fmla="*/ 1258955 h 2403357"/>
                    <a:gd name="connsiteX4-49" fmla="*/ 0 w 8428258"/>
                    <a:gd name="connsiteY4-50" fmla="*/ 2403357 h 2403357"/>
                    <a:gd name="connsiteX5" fmla="*/ 3485322 w 8428258"/>
                    <a:gd name="connsiteY5" fmla="*/ 0 h 2403357"/>
                    <a:gd name="connsiteX0-51" fmla="*/ 3485322 w 8428258"/>
                    <a:gd name="connsiteY0-52" fmla="*/ 0 h 2736572"/>
                    <a:gd name="connsiteX1-53" fmla="*/ 8428258 w 8428258"/>
                    <a:gd name="connsiteY1-54" fmla="*/ 13252 h 2736572"/>
                    <a:gd name="connsiteX2-55" fmla="*/ 7414467 w 8428258"/>
                    <a:gd name="connsiteY2-56" fmla="*/ 1263670 h 2736572"/>
                    <a:gd name="connsiteX3-57" fmla="*/ 5247736 w 8428258"/>
                    <a:gd name="connsiteY3-58" fmla="*/ 2736572 h 2736572"/>
                    <a:gd name="connsiteX4-59" fmla="*/ 0 w 8428258"/>
                    <a:gd name="connsiteY4-60" fmla="*/ 2403357 h 2736572"/>
                    <a:gd name="connsiteX5-61" fmla="*/ 3485322 w 8428258"/>
                    <a:gd name="connsiteY5-62" fmla="*/ 0 h 2736572"/>
                    <a:gd name="connsiteX0-63" fmla="*/ 3485322 w 8428258"/>
                    <a:gd name="connsiteY0-64" fmla="*/ 0 h 2736572"/>
                    <a:gd name="connsiteX1-65" fmla="*/ 8428258 w 8428258"/>
                    <a:gd name="connsiteY1-66" fmla="*/ 13252 h 2736572"/>
                    <a:gd name="connsiteX2-67" fmla="*/ 7414467 w 8428258"/>
                    <a:gd name="connsiteY2-68" fmla="*/ 1263670 h 2736572"/>
                    <a:gd name="connsiteX3-69" fmla="*/ 5247736 w 8428258"/>
                    <a:gd name="connsiteY3-70" fmla="*/ 2736572 h 2736572"/>
                    <a:gd name="connsiteX4-71" fmla="*/ 0 w 8428258"/>
                    <a:gd name="connsiteY4-72" fmla="*/ 2403357 h 2736572"/>
                    <a:gd name="connsiteX5-73" fmla="*/ 3505076 w 8428258"/>
                    <a:gd name="connsiteY5-74" fmla="*/ 2610675 h 2736572"/>
                    <a:gd name="connsiteX6" fmla="*/ 3485322 w 8428258"/>
                    <a:gd name="connsiteY6" fmla="*/ 0 h 2736572"/>
                    <a:gd name="connsiteX0-75" fmla="*/ 3485322 w 8428258"/>
                    <a:gd name="connsiteY0-76" fmla="*/ 0 h 2736572"/>
                    <a:gd name="connsiteX1-77" fmla="*/ 8428258 w 8428258"/>
                    <a:gd name="connsiteY1-78" fmla="*/ 13252 h 2736572"/>
                    <a:gd name="connsiteX2-79" fmla="*/ 7414467 w 8428258"/>
                    <a:gd name="connsiteY2-80" fmla="*/ 1263670 h 2736572"/>
                    <a:gd name="connsiteX3-81" fmla="*/ 5247736 w 8428258"/>
                    <a:gd name="connsiteY3-82" fmla="*/ 2736572 h 2736572"/>
                    <a:gd name="connsiteX4-83" fmla="*/ 0 w 8428258"/>
                    <a:gd name="connsiteY4-84" fmla="*/ 2403357 h 2736572"/>
                    <a:gd name="connsiteX5-85" fmla="*/ 675737 w 8428258"/>
                    <a:gd name="connsiteY5-86" fmla="*/ 1219197 h 2736572"/>
                    <a:gd name="connsiteX6-87" fmla="*/ 3485322 w 8428258"/>
                    <a:gd name="connsiteY6-88" fmla="*/ 0 h 2736572"/>
                    <a:gd name="connsiteX0-89" fmla="*/ 3485322 w 8428258"/>
                    <a:gd name="connsiteY0-90" fmla="*/ 0 h 2736572"/>
                    <a:gd name="connsiteX1-91" fmla="*/ 8428258 w 8428258"/>
                    <a:gd name="connsiteY1-92" fmla="*/ 13252 h 2736572"/>
                    <a:gd name="connsiteX2-93" fmla="*/ 7414467 w 8428258"/>
                    <a:gd name="connsiteY2-94" fmla="*/ 1263670 h 2736572"/>
                    <a:gd name="connsiteX3-95" fmla="*/ 5247736 w 8428258"/>
                    <a:gd name="connsiteY3-96" fmla="*/ 2736572 h 2736572"/>
                    <a:gd name="connsiteX4-97" fmla="*/ 0 w 8428258"/>
                    <a:gd name="connsiteY4-98" fmla="*/ 2403357 h 2736572"/>
                    <a:gd name="connsiteX5-99" fmla="*/ 1490746 w 8428258"/>
                    <a:gd name="connsiteY5-100" fmla="*/ 2690188 h 2736572"/>
                    <a:gd name="connsiteX6-101" fmla="*/ 3485322 w 8428258"/>
                    <a:gd name="connsiteY6-102" fmla="*/ 0 h 2736572"/>
                    <a:gd name="connsiteX0-103" fmla="*/ 3485322 w 8428258"/>
                    <a:gd name="connsiteY0-104" fmla="*/ 0 h 2736572"/>
                    <a:gd name="connsiteX1-105" fmla="*/ 8428258 w 8428258"/>
                    <a:gd name="connsiteY1-106" fmla="*/ 13252 h 2736572"/>
                    <a:gd name="connsiteX2-107" fmla="*/ 7414467 w 8428258"/>
                    <a:gd name="connsiteY2-108" fmla="*/ 1263670 h 2736572"/>
                    <a:gd name="connsiteX3-109" fmla="*/ 5247736 w 8428258"/>
                    <a:gd name="connsiteY3-110" fmla="*/ 2736572 h 2736572"/>
                    <a:gd name="connsiteX4-111" fmla="*/ 0 w 8428258"/>
                    <a:gd name="connsiteY4-112" fmla="*/ 2403357 h 2736572"/>
                    <a:gd name="connsiteX5-113" fmla="*/ 901024 w 8428258"/>
                    <a:gd name="connsiteY5-114" fmla="*/ 1305336 h 2736572"/>
                    <a:gd name="connsiteX6-115" fmla="*/ 3485322 w 8428258"/>
                    <a:gd name="connsiteY6-116" fmla="*/ 0 h 2736572"/>
                    <a:gd name="connsiteX0-117" fmla="*/ 2584298 w 7527234"/>
                    <a:gd name="connsiteY0-118" fmla="*/ 0 h 2736572"/>
                    <a:gd name="connsiteX1-119" fmla="*/ 7527234 w 7527234"/>
                    <a:gd name="connsiteY1-120" fmla="*/ 13252 h 2736572"/>
                    <a:gd name="connsiteX2-121" fmla="*/ 6513443 w 7527234"/>
                    <a:gd name="connsiteY2-122" fmla="*/ 1263670 h 2736572"/>
                    <a:gd name="connsiteX3-123" fmla="*/ 4346712 w 7527234"/>
                    <a:gd name="connsiteY3-124" fmla="*/ 2736572 h 2736572"/>
                    <a:gd name="connsiteX4-125" fmla="*/ 556715 w 7527234"/>
                    <a:gd name="connsiteY4-126" fmla="*/ 2694905 h 2736572"/>
                    <a:gd name="connsiteX5-127" fmla="*/ 0 w 7527234"/>
                    <a:gd name="connsiteY5-128" fmla="*/ 1305336 h 2736572"/>
                    <a:gd name="connsiteX6-129" fmla="*/ 2584298 w 7527234"/>
                    <a:gd name="connsiteY6-130" fmla="*/ 0 h 2736572"/>
                    <a:gd name="connsiteX0-131" fmla="*/ 3472193 w 8415129"/>
                    <a:gd name="connsiteY0-132" fmla="*/ 0 h 2736572"/>
                    <a:gd name="connsiteX1-133" fmla="*/ 8415129 w 8415129"/>
                    <a:gd name="connsiteY1-134" fmla="*/ 13252 h 2736572"/>
                    <a:gd name="connsiteX2-135" fmla="*/ 7401338 w 8415129"/>
                    <a:gd name="connsiteY2-136" fmla="*/ 1263670 h 2736572"/>
                    <a:gd name="connsiteX3-137" fmla="*/ 5234607 w 8415129"/>
                    <a:gd name="connsiteY3-138" fmla="*/ 2736572 h 2736572"/>
                    <a:gd name="connsiteX4-139" fmla="*/ 1444610 w 8415129"/>
                    <a:gd name="connsiteY4-140" fmla="*/ 2694905 h 2736572"/>
                    <a:gd name="connsiteX5-141" fmla="*/ 0 w 8415129"/>
                    <a:gd name="connsiteY5-142" fmla="*/ 2405266 h 2736572"/>
                    <a:gd name="connsiteX6-143" fmla="*/ 3472193 w 8415129"/>
                    <a:gd name="connsiteY6-144" fmla="*/ 0 h 2736572"/>
                    <a:gd name="connsiteX0-145" fmla="*/ 3465567 w 8408503"/>
                    <a:gd name="connsiteY0-146" fmla="*/ 0 h 2736572"/>
                    <a:gd name="connsiteX1-147" fmla="*/ 8408503 w 8408503"/>
                    <a:gd name="connsiteY1-148" fmla="*/ 13252 h 2736572"/>
                    <a:gd name="connsiteX2-149" fmla="*/ 7394712 w 8408503"/>
                    <a:gd name="connsiteY2-150" fmla="*/ 1263670 h 2736572"/>
                    <a:gd name="connsiteX3-151" fmla="*/ 5227981 w 8408503"/>
                    <a:gd name="connsiteY3-152" fmla="*/ 2736572 h 2736572"/>
                    <a:gd name="connsiteX4-153" fmla="*/ 1437984 w 8408503"/>
                    <a:gd name="connsiteY4-154" fmla="*/ 2694905 h 2736572"/>
                    <a:gd name="connsiteX5-155" fmla="*/ 0 w 8408503"/>
                    <a:gd name="connsiteY5-156" fmla="*/ 2418519 h 2736572"/>
                    <a:gd name="connsiteX6-157" fmla="*/ 3465567 w 8408503"/>
                    <a:gd name="connsiteY6-158" fmla="*/ 0 h 2736572"/>
                    <a:gd name="connsiteX0-159" fmla="*/ 3465567 w 8408503"/>
                    <a:gd name="connsiteY0-160" fmla="*/ 0 h 2763076"/>
                    <a:gd name="connsiteX1-161" fmla="*/ 8408503 w 8408503"/>
                    <a:gd name="connsiteY1-162" fmla="*/ 39756 h 2763076"/>
                    <a:gd name="connsiteX2-163" fmla="*/ 7394712 w 8408503"/>
                    <a:gd name="connsiteY2-164" fmla="*/ 1290174 h 2763076"/>
                    <a:gd name="connsiteX3-165" fmla="*/ 5227981 w 8408503"/>
                    <a:gd name="connsiteY3-166" fmla="*/ 2763076 h 2763076"/>
                    <a:gd name="connsiteX4-167" fmla="*/ 1437984 w 8408503"/>
                    <a:gd name="connsiteY4-168" fmla="*/ 2721409 h 2763076"/>
                    <a:gd name="connsiteX5-169" fmla="*/ 0 w 8408503"/>
                    <a:gd name="connsiteY5-170" fmla="*/ 2445023 h 2763076"/>
                    <a:gd name="connsiteX6-171" fmla="*/ 3465567 w 8408503"/>
                    <a:gd name="connsiteY6-172" fmla="*/ 0 h 2763076"/>
                    <a:gd name="connsiteX0-173" fmla="*/ 3492072 w 8408503"/>
                    <a:gd name="connsiteY0-174" fmla="*/ 0 h 2743198"/>
                    <a:gd name="connsiteX1-175" fmla="*/ 8408503 w 8408503"/>
                    <a:gd name="connsiteY1-176" fmla="*/ 19878 h 2743198"/>
                    <a:gd name="connsiteX2-177" fmla="*/ 7394712 w 8408503"/>
                    <a:gd name="connsiteY2-178" fmla="*/ 1270296 h 2743198"/>
                    <a:gd name="connsiteX3-179" fmla="*/ 5227981 w 8408503"/>
                    <a:gd name="connsiteY3-180" fmla="*/ 2743198 h 2743198"/>
                    <a:gd name="connsiteX4-181" fmla="*/ 1437984 w 8408503"/>
                    <a:gd name="connsiteY4-182" fmla="*/ 2701531 h 2743198"/>
                    <a:gd name="connsiteX5-183" fmla="*/ 0 w 8408503"/>
                    <a:gd name="connsiteY5-184" fmla="*/ 2425145 h 2743198"/>
                    <a:gd name="connsiteX6-185" fmla="*/ 3492072 w 8408503"/>
                    <a:gd name="connsiteY6-186" fmla="*/ 0 h 2743198"/>
                    <a:gd name="connsiteX0-187" fmla="*/ 3492072 w 8381999"/>
                    <a:gd name="connsiteY0-188" fmla="*/ 0 h 2743198"/>
                    <a:gd name="connsiteX1-189" fmla="*/ 8381999 w 8381999"/>
                    <a:gd name="connsiteY1-190" fmla="*/ 33130 h 2743198"/>
                    <a:gd name="connsiteX2-191" fmla="*/ 7394712 w 8381999"/>
                    <a:gd name="connsiteY2-192" fmla="*/ 1270296 h 2743198"/>
                    <a:gd name="connsiteX3-193" fmla="*/ 5227981 w 8381999"/>
                    <a:gd name="connsiteY3-194" fmla="*/ 2743198 h 2743198"/>
                    <a:gd name="connsiteX4-195" fmla="*/ 1437984 w 8381999"/>
                    <a:gd name="connsiteY4-196" fmla="*/ 2701531 h 2743198"/>
                    <a:gd name="connsiteX5-197" fmla="*/ 0 w 8381999"/>
                    <a:gd name="connsiteY5-198" fmla="*/ 2425145 h 2743198"/>
                    <a:gd name="connsiteX6-199" fmla="*/ 3492072 w 8381999"/>
                    <a:gd name="connsiteY6-200" fmla="*/ 0 h 2743198"/>
                    <a:gd name="connsiteX0-201" fmla="*/ 3492072 w 8335616"/>
                    <a:gd name="connsiteY0-202" fmla="*/ 0 h 2743198"/>
                    <a:gd name="connsiteX1-203" fmla="*/ 8335616 w 8335616"/>
                    <a:gd name="connsiteY1-204" fmla="*/ 53008 h 2743198"/>
                    <a:gd name="connsiteX2-205" fmla="*/ 7394712 w 8335616"/>
                    <a:gd name="connsiteY2-206" fmla="*/ 1270296 h 2743198"/>
                    <a:gd name="connsiteX3-207" fmla="*/ 5227981 w 8335616"/>
                    <a:gd name="connsiteY3-208" fmla="*/ 2743198 h 2743198"/>
                    <a:gd name="connsiteX4-209" fmla="*/ 1437984 w 8335616"/>
                    <a:gd name="connsiteY4-210" fmla="*/ 2701531 h 2743198"/>
                    <a:gd name="connsiteX5-211" fmla="*/ 0 w 8335616"/>
                    <a:gd name="connsiteY5-212" fmla="*/ 2425145 h 2743198"/>
                    <a:gd name="connsiteX6-213" fmla="*/ 3492072 w 8335616"/>
                    <a:gd name="connsiteY6-214" fmla="*/ 0 h 2743198"/>
                    <a:gd name="connsiteX0-215" fmla="*/ 3492072 w 8362121"/>
                    <a:gd name="connsiteY0-216" fmla="*/ 0 h 2743198"/>
                    <a:gd name="connsiteX1-217" fmla="*/ 8362121 w 8362121"/>
                    <a:gd name="connsiteY1-218" fmla="*/ 33129 h 2743198"/>
                    <a:gd name="connsiteX2-219" fmla="*/ 7394712 w 8362121"/>
                    <a:gd name="connsiteY2-220" fmla="*/ 1270296 h 2743198"/>
                    <a:gd name="connsiteX3-221" fmla="*/ 5227981 w 8362121"/>
                    <a:gd name="connsiteY3-222" fmla="*/ 2743198 h 2743198"/>
                    <a:gd name="connsiteX4-223" fmla="*/ 1437984 w 8362121"/>
                    <a:gd name="connsiteY4-224" fmla="*/ 2701531 h 2743198"/>
                    <a:gd name="connsiteX5-225" fmla="*/ 0 w 8362121"/>
                    <a:gd name="connsiteY5-226" fmla="*/ 2425145 h 2743198"/>
                    <a:gd name="connsiteX6-227" fmla="*/ 3492072 w 8362121"/>
                    <a:gd name="connsiteY6-228" fmla="*/ 0 h 2743198"/>
                    <a:gd name="connsiteX0-229" fmla="*/ 3492072 w 8362121"/>
                    <a:gd name="connsiteY0-230" fmla="*/ 0 h 2703441"/>
                    <a:gd name="connsiteX1-231" fmla="*/ 8362121 w 8362121"/>
                    <a:gd name="connsiteY1-232" fmla="*/ 33129 h 2703441"/>
                    <a:gd name="connsiteX2-233" fmla="*/ 7394712 w 8362121"/>
                    <a:gd name="connsiteY2-234" fmla="*/ 1270296 h 2703441"/>
                    <a:gd name="connsiteX3-235" fmla="*/ 5227981 w 8362121"/>
                    <a:gd name="connsiteY3-236" fmla="*/ 2703441 h 2703441"/>
                    <a:gd name="connsiteX4-237" fmla="*/ 1437984 w 8362121"/>
                    <a:gd name="connsiteY4-238" fmla="*/ 2701531 h 2703441"/>
                    <a:gd name="connsiteX5-239" fmla="*/ 0 w 8362121"/>
                    <a:gd name="connsiteY5-240" fmla="*/ 2425145 h 2703441"/>
                    <a:gd name="connsiteX6-241" fmla="*/ 3492072 w 8362121"/>
                    <a:gd name="connsiteY6-242" fmla="*/ 0 h 2703441"/>
                    <a:gd name="connsiteX0-243" fmla="*/ 3492072 w 8362121"/>
                    <a:gd name="connsiteY0-244" fmla="*/ 0 h 2723319"/>
                    <a:gd name="connsiteX1-245" fmla="*/ 8362121 w 8362121"/>
                    <a:gd name="connsiteY1-246" fmla="*/ 33129 h 2723319"/>
                    <a:gd name="connsiteX2-247" fmla="*/ 7394712 w 8362121"/>
                    <a:gd name="connsiteY2-248" fmla="*/ 1270296 h 2723319"/>
                    <a:gd name="connsiteX3-249" fmla="*/ 5227981 w 8362121"/>
                    <a:gd name="connsiteY3-250" fmla="*/ 2723319 h 2723319"/>
                    <a:gd name="connsiteX4-251" fmla="*/ 1437984 w 8362121"/>
                    <a:gd name="connsiteY4-252" fmla="*/ 2701531 h 2723319"/>
                    <a:gd name="connsiteX5-253" fmla="*/ 0 w 8362121"/>
                    <a:gd name="connsiteY5-254" fmla="*/ 2425145 h 2723319"/>
                    <a:gd name="connsiteX6-255" fmla="*/ 3492072 w 8362121"/>
                    <a:gd name="connsiteY6-256" fmla="*/ 0 h 2723319"/>
                    <a:gd name="connsiteX0-257" fmla="*/ 3492072 w 8362121"/>
                    <a:gd name="connsiteY0-258" fmla="*/ 0 h 2723319"/>
                    <a:gd name="connsiteX1-259" fmla="*/ 8362121 w 8362121"/>
                    <a:gd name="connsiteY1-260" fmla="*/ 33129 h 2723319"/>
                    <a:gd name="connsiteX2-261" fmla="*/ 7394712 w 8362121"/>
                    <a:gd name="connsiteY2-262" fmla="*/ 1270296 h 2723319"/>
                    <a:gd name="connsiteX3-263" fmla="*/ 5227981 w 8362121"/>
                    <a:gd name="connsiteY3-264" fmla="*/ 2723319 h 2723319"/>
                    <a:gd name="connsiteX4-265" fmla="*/ 1464488 w 8362121"/>
                    <a:gd name="connsiteY4-266" fmla="*/ 2641896 h 2723319"/>
                    <a:gd name="connsiteX5-267" fmla="*/ 0 w 8362121"/>
                    <a:gd name="connsiteY5-268" fmla="*/ 2425145 h 2723319"/>
                    <a:gd name="connsiteX6-269" fmla="*/ 3492072 w 8362121"/>
                    <a:gd name="connsiteY6-270" fmla="*/ 0 h 2723319"/>
                    <a:gd name="connsiteX0-271" fmla="*/ 3492072 w 8362121"/>
                    <a:gd name="connsiteY0-272" fmla="*/ 0 h 2723319"/>
                    <a:gd name="connsiteX1-273" fmla="*/ 8362121 w 8362121"/>
                    <a:gd name="connsiteY1-274" fmla="*/ 33129 h 2723319"/>
                    <a:gd name="connsiteX2-275" fmla="*/ 7394712 w 8362121"/>
                    <a:gd name="connsiteY2-276" fmla="*/ 1270296 h 2723319"/>
                    <a:gd name="connsiteX3-277" fmla="*/ 5227981 w 8362121"/>
                    <a:gd name="connsiteY3-278" fmla="*/ 2723319 h 2723319"/>
                    <a:gd name="connsiteX4-279" fmla="*/ 1464488 w 8362121"/>
                    <a:gd name="connsiteY4-280" fmla="*/ 2681652 h 2723319"/>
                    <a:gd name="connsiteX5-281" fmla="*/ 0 w 8362121"/>
                    <a:gd name="connsiteY5-282" fmla="*/ 2425145 h 2723319"/>
                    <a:gd name="connsiteX6-283" fmla="*/ 3492072 w 8362121"/>
                    <a:gd name="connsiteY6-284" fmla="*/ 0 h 272331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61" y="connsiteY5-62"/>
                    </a:cxn>
                    <a:cxn ang="0">
                      <a:pos x="connsiteX6-87" y="connsiteY6-88"/>
                    </a:cxn>
                  </a:cxnLst>
                  <a:rect l="l" t="t" r="r" b="b"/>
                  <a:pathLst>
                    <a:path w="8362121" h="2723319">
                      <a:moveTo>
                        <a:pt x="3492072" y="0"/>
                      </a:moveTo>
                      <a:lnTo>
                        <a:pt x="8362121" y="33129"/>
                      </a:lnTo>
                      <a:lnTo>
                        <a:pt x="7394712" y="1270296"/>
                      </a:lnTo>
                      <a:lnTo>
                        <a:pt x="5227981" y="2723319"/>
                      </a:lnTo>
                      <a:lnTo>
                        <a:pt x="1464488" y="2681652"/>
                      </a:lnTo>
                      <a:lnTo>
                        <a:pt x="0" y="2425145"/>
                      </a:lnTo>
                      <a:lnTo>
                        <a:pt x="3492072"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3" name="对象 12"/>
                <p:cNvGraphicFramePr>
                  <a:graphicFrameLocks noChangeAspect="1"/>
                </p:cNvGraphicFramePr>
                <p:nvPr/>
              </p:nvGraphicFramePr>
              <p:xfrm>
                <a:off x="3837512" y="1512438"/>
                <a:ext cx="342085" cy="359831"/>
              </p:xfrm>
              <a:graphic>
                <a:graphicData uri="http://schemas.openxmlformats.org/presentationml/2006/ole">
                  <mc:AlternateContent xmlns:mc="http://schemas.openxmlformats.org/markup-compatibility/2006">
                    <mc:Choice xmlns:v="urn:schemas-microsoft-com:vml" Requires="v">
                      <p:oleObj spid="_x0000_s2" name="Equation" r:id="rId9" imgW="3657600" imgH="4876800" progId="Equation.DSMT4">
                        <p:embed/>
                      </p:oleObj>
                    </mc:Choice>
                    <mc:Fallback>
                      <p:oleObj name="Equation" r:id="rId9" imgW="3657600" imgH="4876800" progId="Equation.DSMT4">
                        <p:embed/>
                        <p:pic>
                          <p:nvPicPr>
                            <p:cNvPr id="0" name="对象 12"/>
                            <p:cNvPicPr/>
                            <p:nvPr/>
                          </p:nvPicPr>
                          <p:blipFill>
                            <a:blip r:embed="rId10"/>
                            <a:stretch>
                              <a:fillRect/>
                            </a:stretch>
                          </p:blipFill>
                          <p:spPr>
                            <a:xfrm>
                              <a:off x="3837512" y="1512438"/>
                              <a:ext cx="342085" cy="359831"/>
                            </a:xfrm>
                            <a:prstGeom prst="rect">
                              <a:avLst/>
                            </a:prstGeom>
                          </p:spPr>
                        </p:pic>
                      </p:oleObj>
                    </mc:Fallback>
                  </mc:AlternateContent>
                </a:graphicData>
              </a:graphic>
            </p:graphicFrame>
            <p:grpSp>
              <p:nvGrpSpPr>
                <p:cNvPr id="14" name="组合 13"/>
                <p:cNvGrpSpPr/>
                <p:nvPr/>
              </p:nvGrpSpPr>
              <p:grpSpPr>
                <a:xfrm>
                  <a:off x="4145812" y="2114030"/>
                  <a:ext cx="1505873" cy="346987"/>
                  <a:chOff x="4050946" y="5932042"/>
                  <a:chExt cx="1505873" cy="346987"/>
                </a:xfrm>
              </p:grpSpPr>
              <p:sp>
                <p:nvSpPr>
                  <p:cNvPr id="57" name="任意多边形: 形状 56"/>
                  <p:cNvSpPr/>
                  <p:nvPr/>
                </p:nvSpPr>
                <p:spPr>
                  <a:xfrm>
                    <a:off x="4167498" y="5932042"/>
                    <a:ext cx="1389321" cy="340241"/>
                  </a:xfrm>
                  <a:custGeom>
                    <a:avLst/>
                    <a:gdLst>
                      <a:gd name="connsiteX0" fmla="*/ 0 w 1410775"/>
                      <a:gd name="connsiteY0" fmla="*/ 0 h 340241"/>
                      <a:gd name="connsiteX1" fmla="*/ 92149 w 1410775"/>
                      <a:gd name="connsiteY1" fmla="*/ 7088 h 340241"/>
                      <a:gd name="connsiteX2" fmla="*/ 205563 w 1410775"/>
                      <a:gd name="connsiteY2" fmla="*/ 35441 h 340241"/>
                      <a:gd name="connsiteX3" fmla="*/ 453656 w 1410775"/>
                      <a:gd name="connsiteY3" fmla="*/ 56706 h 340241"/>
                      <a:gd name="connsiteX4" fmla="*/ 730103 w 1410775"/>
                      <a:gd name="connsiteY4" fmla="*/ 42530 h 340241"/>
                      <a:gd name="connsiteX5" fmla="*/ 921489 w 1410775"/>
                      <a:gd name="connsiteY5" fmla="*/ 49618 h 340241"/>
                      <a:gd name="connsiteX6" fmla="*/ 971107 w 1410775"/>
                      <a:gd name="connsiteY6" fmla="*/ 56706 h 340241"/>
                      <a:gd name="connsiteX7" fmla="*/ 1034903 w 1410775"/>
                      <a:gd name="connsiteY7" fmla="*/ 63795 h 340241"/>
                      <a:gd name="connsiteX8" fmla="*/ 1119963 w 1410775"/>
                      <a:gd name="connsiteY8" fmla="*/ 85060 h 340241"/>
                      <a:gd name="connsiteX9" fmla="*/ 1162493 w 1410775"/>
                      <a:gd name="connsiteY9" fmla="*/ 113413 h 340241"/>
                      <a:gd name="connsiteX10" fmla="*/ 1290084 w 1410775"/>
                      <a:gd name="connsiteY10" fmla="*/ 141767 h 340241"/>
                      <a:gd name="connsiteX11" fmla="*/ 1339703 w 1410775"/>
                      <a:gd name="connsiteY11" fmla="*/ 155944 h 340241"/>
                      <a:gd name="connsiteX12" fmla="*/ 1368056 w 1410775"/>
                      <a:gd name="connsiteY12" fmla="*/ 170120 h 340241"/>
                      <a:gd name="connsiteX13" fmla="*/ 1389321 w 1410775"/>
                      <a:gd name="connsiteY13" fmla="*/ 191386 h 340241"/>
                      <a:gd name="connsiteX14" fmla="*/ 1403498 w 1410775"/>
                      <a:gd name="connsiteY14" fmla="*/ 340241 h 340241"/>
                      <a:gd name="connsiteX0-1" fmla="*/ 0 w 1404447"/>
                      <a:gd name="connsiteY0-2" fmla="*/ 0 h 340241"/>
                      <a:gd name="connsiteX1-3" fmla="*/ 92149 w 1404447"/>
                      <a:gd name="connsiteY1-4" fmla="*/ 7088 h 340241"/>
                      <a:gd name="connsiteX2-5" fmla="*/ 205563 w 1404447"/>
                      <a:gd name="connsiteY2-6" fmla="*/ 35441 h 340241"/>
                      <a:gd name="connsiteX3-7" fmla="*/ 453656 w 1404447"/>
                      <a:gd name="connsiteY3-8" fmla="*/ 56706 h 340241"/>
                      <a:gd name="connsiteX4-9" fmla="*/ 730103 w 1404447"/>
                      <a:gd name="connsiteY4-10" fmla="*/ 42530 h 340241"/>
                      <a:gd name="connsiteX5-11" fmla="*/ 921489 w 1404447"/>
                      <a:gd name="connsiteY5-12" fmla="*/ 49618 h 340241"/>
                      <a:gd name="connsiteX6-13" fmla="*/ 971107 w 1404447"/>
                      <a:gd name="connsiteY6-14" fmla="*/ 56706 h 340241"/>
                      <a:gd name="connsiteX7-15" fmla="*/ 1034903 w 1404447"/>
                      <a:gd name="connsiteY7-16" fmla="*/ 63795 h 340241"/>
                      <a:gd name="connsiteX8-17" fmla="*/ 1119963 w 1404447"/>
                      <a:gd name="connsiteY8-18" fmla="*/ 85060 h 340241"/>
                      <a:gd name="connsiteX9-19" fmla="*/ 1162493 w 1404447"/>
                      <a:gd name="connsiteY9-20" fmla="*/ 113413 h 340241"/>
                      <a:gd name="connsiteX10-21" fmla="*/ 1290084 w 1404447"/>
                      <a:gd name="connsiteY10-22" fmla="*/ 141767 h 340241"/>
                      <a:gd name="connsiteX11-23" fmla="*/ 1339703 w 1404447"/>
                      <a:gd name="connsiteY11-24" fmla="*/ 155944 h 340241"/>
                      <a:gd name="connsiteX12-25" fmla="*/ 1368056 w 1404447"/>
                      <a:gd name="connsiteY12-26" fmla="*/ 170120 h 340241"/>
                      <a:gd name="connsiteX13-27" fmla="*/ 1389321 w 1404447"/>
                      <a:gd name="connsiteY13-28" fmla="*/ 191386 h 340241"/>
                      <a:gd name="connsiteX14-29" fmla="*/ 1382233 w 1404447"/>
                      <a:gd name="connsiteY14-30" fmla="*/ 340241 h 340241"/>
                      <a:gd name="connsiteX0-31" fmla="*/ 0 w 1389321"/>
                      <a:gd name="connsiteY0-32" fmla="*/ 0 h 340241"/>
                      <a:gd name="connsiteX1-33" fmla="*/ 92149 w 1389321"/>
                      <a:gd name="connsiteY1-34" fmla="*/ 7088 h 340241"/>
                      <a:gd name="connsiteX2-35" fmla="*/ 205563 w 1389321"/>
                      <a:gd name="connsiteY2-36" fmla="*/ 35441 h 340241"/>
                      <a:gd name="connsiteX3-37" fmla="*/ 453656 w 1389321"/>
                      <a:gd name="connsiteY3-38" fmla="*/ 56706 h 340241"/>
                      <a:gd name="connsiteX4-39" fmla="*/ 730103 w 1389321"/>
                      <a:gd name="connsiteY4-40" fmla="*/ 42530 h 340241"/>
                      <a:gd name="connsiteX5-41" fmla="*/ 921489 w 1389321"/>
                      <a:gd name="connsiteY5-42" fmla="*/ 49618 h 340241"/>
                      <a:gd name="connsiteX6-43" fmla="*/ 971107 w 1389321"/>
                      <a:gd name="connsiteY6-44" fmla="*/ 56706 h 340241"/>
                      <a:gd name="connsiteX7-45" fmla="*/ 1034903 w 1389321"/>
                      <a:gd name="connsiteY7-46" fmla="*/ 63795 h 340241"/>
                      <a:gd name="connsiteX8-47" fmla="*/ 1119963 w 1389321"/>
                      <a:gd name="connsiteY8-48" fmla="*/ 85060 h 340241"/>
                      <a:gd name="connsiteX9-49" fmla="*/ 1162493 w 1389321"/>
                      <a:gd name="connsiteY9-50" fmla="*/ 113413 h 340241"/>
                      <a:gd name="connsiteX10-51" fmla="*/ 1290084 w 1389321"/>
                      <a:gd name="connsiteY10-52" fmla="*/ 141767 h 340241"/>
                      <a:gd name="connsiteX11-53" fmla="*/ 1339703 w 1389321"/>
                      <a:gd name="connsiteY11-54" fmla="*/ 155944 h 340241"/>
                      <a:gd name="connsiteX12-55" fmla="*/ 1368056 w 1389321"/>
                      <a:gd name="connsiteY12-56" fmla="*/ 170120 h 340241"/>
                      <a:gd name="connsiteX13-57" fmla="*/ 1389321 w 1389321"/>
                      <a:gd name="connsiteY13-58" fmla="*/ 191386 h 340241"/>
                      <a:gd name="connsiteX14-59" fmla="*/ 1382233 w 1389321"/>
                      <a:gd name="connsiteY14-60" fmla="*/ 340241 h 3402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1389321" h="340241">
                        <a:moveTo>
                          <a:pt x="0" y="0"/>
                        </a:moveTo>
                        <a:cubicBezTo>
                          <a:pt x="30716" y="2363"/>
                          <a:pt x="61790" y="1854"/>
                          <a:pt x="92149" y="7088"/>
                        </a:cubicBezTo>
                        <a:cubicBezTo>
                          <a:pt x="130551" y="13709"/>
                          <a:pt x="166719" y="32333"/>
                          <a:pt x="205563" y="35441"/>
                        </a:cubicBezTo>
                        <a:cubicBezTo>
                          <a:pt x="406442" y="51512"/>
                          <a:pt x="323808" y="43722"/>
                          <a:pt x="453656" y="56706"/>
                        </a:cubicBezTo>
                        <a:cubicBezTo>
                          <a:pt x="562779" y="46786"/>
                          <a:pt x="593765" y="42530"/>
                          <a:pt x="730103" y="42530"/>
                        </a:cubicBezTo>
                        <a:cubicBezTo>
                          <a:pt x="793942" y="42530"/>
                          <a:pt x="857694" y="47255"/>
                          <a:pt x="921489" y="49618"/>
                        </a:cubicBezTo>
                        <a:lnTo>
                          <a:pt x="971107" y="56706"/>
                        </a:lnTo>
                        <a:cubicBezTo>
                          <a:pt x="992338" y="59360"/>
                          <a:pt x="1013722" y="60769"/>
                          <a:pt x="1034903" y="63795"/>
                        </a:cubicBezTo>
                        <a:cubicBezTo>
                          <a:pt x="1066294" y="68280"/>
                          <a:pt x="1088626" y="76106"/>
                          <a:pt x="1119963" y="85060"/>
                        </a:cubicBezTo>
                        <a:cubicBezTo>
                          <a:pt x="1134140" y="94511"/>
                          <a:pt x="1146613" y="107238"/>
                          <a:pt x="1162493" y="113413"/>
                        </a:cubicBezTo>
                        <a:cubicBezTo>
                          <a:pt x="1214312" y="133565"/>
                          <a:pt x="1241929" y="132137"/>
                          <a:pt x="1290084" y="141767"/>
                        </a:cubicBezTo>
                        <a:cubicBezTo>
                          <a:pt x="1301332" y="144017"/>
                          <a:pt x="1327875" y="150875"/>
                          <a:pt x="1339703" y="155944"/>
                        </a:cubicBezTo>
                        <a:cubicBezTo>
                          <a:pt x="1349415" y="160106"/>
                          <a:pt x="1358605" y="165395"/>
                          <a:pt x="1368056" y="170120"/>
                        </a:cubicBezTo>
                        <a:cubicBezTo>
                          <a:pt x="1375144" y="177209"/>
                          <a:pt x="1382903" y="183685"/>
                          <a:pt x="1389321" y="191386"/>
                        </a:cubicBezTo>
                        <a:lnTo>
                          <a:pt x="1382233" y="340241"/>
                        </a:ln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8" name="任意多边形: 形状 57"/>
                  <p:cNvSpPr/>
                  <p:nvPr/>
                </p:nvSpPr>
                <p:spPr>
                  <a:xfrm>
                    <a:off x="4050946" y="5987734"/>
                    <a:ext cx="1498634" cy="291295"/>
                  </a:xfrm>
                  <a:custGeom>
                    <a:avLst/>
                    <a:gdLst>
                      <a:gd name="connsiteX0" fmla="*/ 0 w 1453116"/>
                      <a:gd name="connsiteY0" fmla="*/ 0 h 297712"/>
                      <a:gd name="connsiteX1" fmla="*/ 70884 w 1453116"/>
                      <a:gd name="connsiteY1" fmla="*/ 7089 h 297712"/>
                      <a:gd name="connsiteX2" fmla="*/ 141768 w 1453116"/>
                      <a:gd name="connsiteY2" fmla="*/ 28354 h 297712"/>
                      <a:gd name="connsiteX3" fmla="*/ 170121 w 1453116"/>
                      <a:gd name="connsiteY3" fmla="*/ 35442 h 297712"/>
                      <a:gd name="connsiteX4" fmla="*/ 248093 w 1453116"/>
                      <a:gd name="connsiteY4" fmla="*/ 42531 h 297712"/>
                      <a:gd name="connsiteX5" fmla="*/ 340242 w 1453116"/>
                      <a:gd name="connsiteY5" fmla="*/ 56707 h 297712"/>
                      <a:gd name="connsiteX6" fmla="*/ 439479 w 1453116"/>
                      <a:gd name="connsiteY6" fmla="*/ 63796 h 297712"/>
                      <a:gd name="connsiteX7" fmla="*/ 467833 w 1453116"/>
                      <a:gd name="connsiteY7" fmla="*/ 70884 h 297712"/>
                      <a:gd name="connsiteX8" fmla="*/ 694661 w 1453116"/>
                      <a:gd name="connsiteY8" fmla="*/ 42531 h 297712"/>
                      <a:gd name="connsiteX9" fmla="*/ 1034902 w 1453116"/>
                      <a:gd name="connsiteY9" fmla="*/ 49619 h 297712"/>
                      <a:gd name="connsiteX10" fmla="*/ 1077433 w 1453116"/>
                      <a:gd name="connsiteY10" fmla="*/ 63796 h 297712"/>
                      <a:gd name="connsiteX11" fmla="*/ 1098698 w 1453116"/>
                      <a:gd name="connsiteY11" fmla="*/ 70884 h 297712"/>
                      <a:gd name="connsiteX12" fmla="*/ 1112875 w 1453116"/>
                      <a:gd name="connsiteY12" fmla="*/ 92149 h 297712"/>
                      <a:gd name="connsiteX13" fmla="*/ 1155405 w 1453116"/>
                      <a:gd name="connsiteY13" fmla="*/ 106326 h 297712"/>
                      <a:gd name="connsiteX14" fmla="*/ 1353879 w 1453116"/>
                      <a:gd name="connsiteY14" fmla="*/ 141768 h 297712"/>
                      <a:gd name="connsiteX15" fmla="*/ 1396409 w 1453116"/>
                      <a:gd name="connsiteY15" fmla="*/ 163033 h 297712"/>
                      <a:gd name="connsiteX16" fmla="*/ 1417675 w 1453116"/>
                      <a:gd name="connsiteY16" fmla="*/ 233917 h 297712"/>
                      <a:gd name="connsiteX17" fmla="*/ 1431851 w 1453116"/>
                      <a:gd name="connsiteY17" fmla="*/ 255182 h 297712"/>
                      <a:gd name="connsiteX18" fmla="*/ 1453116 w 1453116"/>
                      <a:gd name="connsiteY18" fmla="*/ 297712 h 297712"/>
                      <a:gd name="connsiteX0-1" fmla="*/ 0 w 1453116"/>
                      <a:gd name="connsiteY0-2" fmla="*/ 0 h 297712"/>
                      <a:gd name="connsiteX1-3" fmla="*/ 70884 w 1453116"/>
                      <a:gd name="connsiteY1-4" fmla="*/ 7089 h 297712"/>
                      <a:gd name="connsiteX2-5" fmla="*/ 141768 w 1453116"/>
                      <a:gd name="connsiteY2-6" fmla="*/ 28354 h 297712"/>
                      <a:gd name="connsiteX3-7" fmla="*/ 170121 w 1453116"/>
                      <a:gd name="connsiteY3-8" fmla="*/ 35442 h 297712"/>
                      <a:gd name="connsiteX4-9" fmla="*/ 248093 w 1453116"/>
                      <a:gd name="connsiteY4-10" fmla="*/ 42531 h 297712"/>
                      <a:gd name="connsiteX5-11" fmla="*/ 340242 w 1453116"/>
                      <a:gd name="connsiteY5-12" fmla="*/ 56707 h 297712"/>
                      <a:gd name="connsiteX6-13" fmla="*/ 439479 w 1453116"/>
                      <a:gd name="connsiteY6-14" fmla="*/ 63796 h 297712"/>
                      <a:gd name="connsiteX7-15" fmla="*/ 467833 w 1453116"/>
                      <a:gd name="connsiteY7-16" fmla="*/ 70884 h 297712"/>
                      <a:gd name="connsiteX8-17" fmla="*/ 694661 w 1453116"/>
                      <a:gd name="connsiteY8-18" fmla="*/ 42531 h 297712"/>
                      <a:gd name="connsiteX9-19" fmla="*/ 1034902 w 1453116"/>
                      <a:gd name="connsiteY9-20" fmla="*/ 49619 h 297712"/>
                      <a:gd name="connsiteX10-21" fmla="*/ 1077433 w 1453116"/>
                      <a:gd name="connsiteY10-22" fmla="*/ 63796 h 297712"/>
                      <a:gd name="connsiteX11-23" fmla="*/ 1098698 w 1453116"/>
                      <a:gd name="connsiteY11-24" fmla="*/ 70884 h 297712"/>
                      <a:gd name="connsiteX12-25" fmla="*/ 1112875 w 1453116"/>
                      <a:gd name="connsiteY12-26" fmla="*/ 92149 h 297712"/>
                      <a:gd name="connsiteX13-27" fmla="*/ 1155405 w 1453116"/>
                      <a:gd name="connsiteY13-28" fmla="*/ 106326 h 297712"/>
                      <a:gd name="connsiteX14-29" fmla="*/ 1353879 w 1453116"/>
                      <a:gd name="connsiteY14-30" fmla="*/ 141768 h 297712"/>
                      <a:gd name="connsiteX15-31" fmla="*/ 1396409 w 1453116"/>
                      <a:gd name="connsiteY15-32" fmla="*/ 163033 h 297712"/>
                      <a:gd name="connsiteX16-33" fmla="*/ 1431851 w 1453116"/>
                      <a:gd name="connsiteY16-34" fmla="*/ 255182 h 297712"/>
                      <a:gd name="connsiteX17-35" fmla="*/ 1453116 w 1453116"/>
                      <a:gd name="connsiteY17-36" fmla="*/ 297712 h 297712"/>
                      <a:gd name="connsiteX0-37" fmla="*/ 0 w 1453116"/>
                      <a:gd name="connsiteY0-38" fmla="*/ 0 h 297712"/>
                      <a:gd name="connsiteX1-39" fmla="*/ 70884 w 1453116"/>
                      <a:gd name="connsiteY1-40" fmla="*/ 7089 h 297712"/>
                      <a:gd name="connsiteX2-41" fmla="*/ 141768 w 1453116"/>
                      <a:gd name="connsiteY2-42" fmla="*/ 28354 h 297712"/>
                      <a:gd name="connsiteX3-43" fmla="*/ 170121 w 1453116"/>
                      <a:gd name="connsiteY3-44" fmla="*/ 35442 h 297712"/>
                      <a:gd name="connsiteX4-45" fmla="*/ 248093 w 1453116"/>
                      <a:gd name="connsiteY4-46" fmla="*/ 42531 h 297712"/>
                      <a:gd name="connsiteX5-47" fmla="*/ 340242 w 1453116"/>
                      <a:gd name="connsiteY5-48" fmla="*/ 56707 h 297712"/>
                      <a:gd name="connsiteX6-49" fmla="*/ 439479 w 1453116"/>
                      <a:gd name="connsiteY6-50" fmla="*/ 63796 h 297712"/>
                      <a:gd name="connsiteX7-51" fmla="*/ 467833 w 1453116"/>
                      <a:gd name="connsiteY7-52" fmla="*/ 70884 h 297712"/>
                      <a:gd name="connsiteX8-53" fmla="*/ 694661 w 1453116"/>
                      <a:gd name="connsiteY8-54" fmla="*/ 42531 h 297712"/>
                      <a:gd name="connsiteX9-55" fmla="*/ 1034902 w 1453116"/>
                      <a:gd name="connsiteY9-56" fmla="*/ 49619 h 297712"/>
                      <a:gd name="connsiteX10-57" fmla="*/ 1077433 w 1453116"/>
                      <a:gd name="connsiteY10-58" fmla="*/ 63796 h 297712"/>
                      <a:gd name="connsiteX11-59" fmla="*/ 1098698 w 1453116"/>
                      <a:gd name="connsiteY11-60" fmla="*/ 70884 h 297712"/>
                      <a:gd name="connsiteX12-61" fmla="*/ 1112875 w 1453116"/>
                      <a:gd name="connsiteY12-62" fmla="*/ 92149 h 297712"/>
                      <a:gd name="connsiteX13-63" fmla="*/ 1155405 w 1453116"/>
                      <a:gd name="connsiteY13-64" fmla="*/ 106326 h 297712"/>
                      <a:gd name="connsiteX14-65" fmla="*/ 1353879 w 1453116"/>
                      <a:gd name="connsiteY14-66" fmla="*/ 141768 h 297712"/>
                      <a:gd name="connsiteX15-67" fmla="*/ 1396409 w 1453116"/>
                      <a:gd name="connsiteY15-68" fmla="*/ 163033 h 297712"/>
                      <a:gd name="connsiteX16-69" fmla="*/ 1453116 w 1453116"/>
                      <a:gd name="connsiteY16-70" fmla="*/ 297712 h 297712"/>
                      <a:gd name="connsiteX0-71" fmla="*/ 0 w 1478404"/>
                      <a:gd name="connsiteY0-72" fmla="*/ 8306 h 290883"/>
                      <a:gd name="connsiteX1-73" fmla="*/ 96172 w 1478404"/>
                      <a:gd name="connsiteY1-74" fmla="*/ 260 h 290883"/>
                      <a:gd name="connsiteX2-75" fmla="*/ 167056 w 1478404"/>
                      <a:gd name="connsiteY2-76" fmla="*/ 21525 h 290883"/>
                      <a:gd name="connsiteX3-77" fmla="*/ 195409 w 1478404"/>
                      <a:gd name="connsiteY3-78" fmla="*/ 28613 h 290883"/>
                      <a:gd name="connsiteX4-79" fmla="*/ 273381 w 1478404"/>
                      <a:gd name="connsiteY4-80" fmla="*/ 35702 h 290883"/>
                      <a:gd name="connsiteX5-81" fmla="*/ 365530 w 1478404"/>
                      <a:gd name="connsiteY5-82" fmla="*/ 49878 h 290883"/>
                      <a:gd name="connsiteX6-83" fmla="*/ 464767 w 1478404"/>
                      <a:gd name="connsiteY6-84" fmla="*/ 56967 h 290883"/>
                      <a:gd name="connsiteX7-85" fmla="*/ 493121 w 1478404"/>
                      <a:gd name="connsiteY7-86" fmla="*/ 64055 h 290883"/>
                      <a:gd name="connsiteX8-87" fmla="*/ 719949 w 1478404"/>
                      <a:gd name="connsiteY8-88" fmla="*/ 35702 h 290883"/>
                      <a:gd name="connsiteX9-89" fmla="*/ 1060190 w 1478404"/>
                      <a:gd name="connsiteY9-90" fmla="*/ 42790 h 290883"/>
                      <a:gd name="connsiteX10-91" fmla="*/ 1102721 w 1478404"/>
                      <a:gd name="connsiteY10-92" fmla="*/ 56967 h 290883"/>
                      <a:gd name="connsiteX11-93" fmla="*/ 1123986 w 1478404"/>
                      <a:gd name="connsiteY11-94" fmla="*/ 64055 h 290883"/>
                      <a:gd name="connsiteX12-95" fmla="*/ 1138163 w 1478404"/>
                      <a:gd name="connsiteY12-96" fmla="*/ 85320 h 290883"/>
                      <a:gd name="connsiteX13-97" fmla="*/ 1180693 w 1478404"/>
                      <a:gd name="connsiteY13-98" fmla="*/ 99497 h 290883"/>
                      <a:gd name="connsiteX14-99" fmla="*/ 1379167 w 1478404"/>
                      <a:gd name="connsiteY14-100" fmla="*/ 134939 h 290883"/>
                      <a:gd name="connsiteX15-101" fmla="*/ 1421697 w 1478404"/>
                      <a:gd name="connsiteY15-102" fmla="*/ 156204 h 290883"/>
                      <a:gd name="connsiteX16-103" fmla="*/ 1478404 w 1478404"/>
                      <a:gd name="connsiteY16-104" fmla="*/ 290883 h 290883"/>
                      <a:gd name="connsiteX0-105" fmla="*/ 0 w 1498634"/>
                      <a:gd name="connsiteY0-106" fmla="*/ 3673 h 291295"/>
                      <a:gd name="connsiteX1-107" fmla="*/ 116402 w 1498634"/>
                      <a:gd name="connsiteY1-108" fmla="*/ 672 h 291295"/>
                      <a:gd name="connsiteX2-109" fmla="*/ 187286 w 1498634"/>
                      <a:gd name="connsiteY2-110" fmla="*/ 21937 h 291295"/>
                      <a:gd name="connsiteX3-111" fmla="*/ 215639 w 1498634"/>
                      <a:gd name="connsiteY3-112" fmla="*/ 29025 h 291295"/>
                      <a:gd name="connsiteX4-113" fmla="*/ 293611 w 1498634"/>
                      <a:gd name="connsiteY4-114" fmla="*/ 36114 h 291295"/>
                      <a:gd name="connsiteX5-115" fmla="*/ 385760 w 1498634"/>
                      <a:gd name="connsiteY5-116" fmla="*/ 50290 h 291295"/>
                      <a:gd name="connsiteX6-117" fmla="*/ 484997 w 1498634"/>
                      <a:gd name="connsiteY6-118" fmla="*/ 57379 h 291295"/>
                      <a:gd name="connsiteX7-119" fmla="*/ 513351 w 1498634"/>
                      <a:gd name="connsiteY7-120" fmla="*/ 64467 h 291295"/>
                      <a:gd name="connsiteX8-121" fmla="*/ 740179 w 1498634"/>
                      <a:gd name="connsiteY8-122" fmla="*/ 36114 h 291295"/>
                      <a:gd name="connsiteX9-123" fmla="*/ 1080420 w 1498634"/>
                      <a:gd name="connsiteY9-124" fmla="*/ 43202 h 291295"/>
                      <a:gd name="connsiteX10-125" fmla="*/ 1122951 w 1498634"/>
                      <a:gd name="connsiteY10-126" fmla="*/ 57379 h 291295"/>
                      <a:gd name="connsiteX11-127" fmla="*/ 1144216 w 1498634"/>
                      <a:gd name="connsiteY11-128" fmla="*/ 64467 h 291295"/>
                      <a:gd name="connsiteX12-129" fmla="*/ 1158393 w 1498634"/>
                      <a:gd name="connsiteY12-130" fmla="*/ 85732 h 291295"/>
                      <a:gd name="connsiteX13-131" fmla="*/ 1200923 w 1498634"/>
                      <a:gd name="connsiteY13-132" fmla="*/ 99909 h 291295"/>
                      <a:gd name="connsiteX14-133" fmla="*/ 1399397 w 1498634"/>
                      <a:gd name="connsiteY14-134" fmla="*/ 135351 h 291295"/>
                      <a:gd name="connsiteX15-135" fmla="*/ 1441927 w 1498634"/>
                      <a:gd name="connsiteY15-136" fmla="*/ 156616 h 291295"/>
                      <a:gd name="connsiteX16-137" fmla="*/ 1498634 w 1498634"/>
                      <a:gd name="connsiteY16-138" fmla="*/ 291295 h 29129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Lst>
                    <a:rect l="l" t="t" r="r" b="b"/>
                    <a:pathLst>
                      <a:path w="1498634" h="291295">
                        <a:moveTo>
                          <a:pt x="0" y="3673"/>
                        </a:moveTo>
                        <a:cubicBezTo>
                          <a:pt x="23628" y="6036"/>
                          <a:pt x="85188" y="-2372"/>
                          <a:pt x="116402" y="672"/>
                        </a:cubicBezTo>
                        <a:cubicBezTo>
                          <a:pt x="147616" y="3716"/>
                          <a:pt x="163567" y="15160"/>
                          <a:pt x="187286" y="21937"/>
                        </a:cubicBezTo>
                        <a:cubicBezTo>
                          <a:pt x="196653" y="24613"/>
                          <a:pt x="205983" y="27737"/>
                          <a:pt x="215639" y="29025"/>
                        </a:cubicBezTo>
                        <a:cubicBezTo>
                          <a:pt x="241508" y="32474"/>
                          <a:pt x="267620" y="33751"/>
                          <a:pt x="293611" y="36114"/>
                        </a:cubicBezTo>
                        <a:cubicBezTo>
                          <a:pt x="335761" y="50163"/>
                          <a:pt x="312661" y="44198"/>
                          <a:pt x="385760" y="50290"/>
                        </a:cubicBezTo>
                        <a:cubicBezTo>
                          <a:pt x="418809" y="53044"/>
                          <a:pt x="451918" y="55016"/>
                          <a:pt x="484997" y="57379"/>
                        </a:cubicBezTo>
                        <a:cubicBezTo>
                          <a:pt x="494448" y="59742"/>
                          <a:pt x="503632" y="65137"/>
                          <a:pt x="513351" y="64467"/>
                        </a:cubicBezTo>
                        <a:cubicBezTo>
                          <a:pt x="573286" y="60334"/>
                          <a:pt x="669257" y="46245"/>
                          <a:pt x="740179" y="36114"/>
                        </a:cubicBezTo>
                        <a:cubicBezTo>
                          <a:pt x="853593" y="38477"/>
                          <a:pt x="967156" y="36910"/>
                          <a:pt x="1080420" y="43202"/>
                        </a:cubicBezTo>
                        <a:cubicBezTo>
                          <a:pt x="1095341" y="44031"/>
                          <a:pt x="1108774" y="52653"/>
                          <a:pt x="1122951" y="57379"/>
                        </a:cubicBezTo>
                        <a:lnTo>
                          <a:pt x="1144216" y="64467"/>
                        </a:lnTo>
                        <a:cubicBezTo>
                          <a:pt x="1148942" y="71555"/>
                          <a:pt x="1151169" y="81217"/>
                          <a:pt x="1158393" y="85732"/>
                        </a:cubicBezTo>
                        <a:cubicBezTo>
                          <a:pt x="1171065" y="93652"/>
                          <a:pt x="1200923" y="99909"/>
                          <a:pt x="1200923" y="99909"/>
                        </a:cubicBezTo>
                        <a:cubicBezTo>
                          <a:pt x="1286749" y="157126"/>
                          <a:pt x="1226432" y="127488"/>
                          <a:pt x="1399397" y="135351"/>
                        </a:cubicBezTo>
                        <a:cubicBezTo>
                          <a:pt x="1410985" y="139213"/>
                          <a:pt x="1425388" y="130625"/>
                          <a:pt x="1441927" y="156616"/>
                        </a:cubicBezTo>
                        <a:cubicBezTo>
                          <a:pt x="1458466" y="182607"/>
                          <a:pt x="1486820" y="263237"/>
                          <a:pt x="1498634" y="291295"/>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5" name="组合 14"/>
                <p:cNvGrpSpPr/>
                <p:nvPr/>
              </p:nvGrpSpPr>
              <p:grpSpPr>
                <a:xfrm>
                  <a:off x="2846264" y="3033428"/>
                  <a:ext cx="3329264" cy="317801"/>
                  <a:chOff x="2360594" y="4858172"/>
                  <a:chExt cx="4372099" cy="540054"/>
                </a:xfrm>
              </p:grpSpPr>
              <p:sp>
                <p:nvSpPr>
                  <p:cNvPr id="55" name="弧形 54"/>
                  <p:cNvSpPr/>
                  <p:nvPr/>
                </p:nvSpPr>
                <p:spPr>
                  <a:xfrm rot="276948">
                    <a:off x="2360594" y="5026107"/>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56" name="弧形 55"/>
                  <p:cNvSpPr/>
                  <p:nvPr/>
                </p:nvSpPr>
                <p:spPr>
                  <a:xfrm rot="11078081">
                    <a:off x="3490145" y="4858172"/>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16" name="组合 15"/>
                <p:cNvGrpSpPr/>
                <p:nvPr/>
              </p:nvGrpSpPr>
              <p:grpSpPr>
                <a:xfrm rot="21010653">
                  <a:off x="7233692" y="1954802"/>
                  <a:ext cx="2487048" cy="325194"/>
                  <a:chOff x="2890938" y="4753784"/>
                  <a:chExt cx="3841755" cy="476507"/>
                </a:xfrm>
              </p:grpSpPr>
              <p:sp>
                <p:nvSpPr>
                  <p:cNvPr id="49" name="弧形 48"/>
                  <p:cNvSpPr/>
                  <p:nvPr/>
                </p:nvSpPr>
                <p:spPr>
                  <a:xfrm rot="11175244">
                    <a:off x="2890939" y="4753784"/>
                    <a:ext cx="3242548" cy="372119"/>
                  </a:xfrm>
                  <a:prstGeom prst="arc">
                    <a:avLst>
                      <a:gd name="adj1" fmla="val 11316150"/>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53" name="弧形 52"/>
                  <p:cNvSpPr/>
                  <p:nvPr/>
                </p:nvSpPr>
                <p:spPr>
                  <a:xfrm rot="11078081">
                    <a:off x="3490145" y="4858172"/>
                    <a:ext cx="3242548" cy="372119"/>
                  </a:xfrm>
                  <a:prstGeom prst="arc">
                    <a:avLst>
                      <a:gd name="adj1" fmla="val 12840857"/>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17" name="组合 16"/>
                <p:cNvGrpSpPr/>
                <p:nvPr/>
              </p:nvGrpSpPr>
              <p:grpSpPr>
                <a:xfrm rot="20416165">
                  <a:off x="5432592" y="2225011"/>
                  <a:ext cx="1377879" cy="266200"/>
                  <a:chOff x="8123580" y="5809204"/>
                  <a:chExt cx="2682539" cy="481779"/>
                </a:xfrm>
              </p:grpSpPr>
              <p:sp>
                <p:nvSpPr>
                  <p:cNvPr id="47" name="弧形 46"/>
                  <p:cNvSpPr/>
                  <p:nvPr/>
                </p:nvSpPr>
                <p:spPr>
                  <a:xfrm rot="10800000">
                    <a:off x="8232705" y="6028260"/>
                    <a:ext cx="2573414" cy="201498"/>
                  </a:xfrm>
                  <a:prstGeom prst="arc">
                    <a:avLst>
                      <a:gd name="adj1" fmla="val 11088763"/>
                      <a:gd name="adj2" fmla="val 2148848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48" name="弧形 47"/>
                  <p:cNvSpPr/>
                  <p:nvPr/>
                </p:nvSpPr>
                <p:spPr>
                  <a:xfrm rot="10800000">
                    <a:off x="8123580" y="5809204"/>
                    <a:ext cx="2573414" cy="481779"/>
                  </a:xfrm>
                  <a:prstGeom prst="arc">
                    <a:avLst>
                      <a:gd name="adj1" fmla="val 11262245"/>
                      <a:gd name="adj2" fmla="val 2120899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18" name="组合 17"/>
                <p:cNvGrpSpPr/>
                <p:nvPr/>
              </p:nvGrpSpPr>
              <p:grpSpPr>
                <a:xfrm rot="21010653">
                  <a:off x="8127058" y="1823005"/>
                  <a:ext cx="1521475" cy="192400"/>
                  <a:chOff x="2890939" y="4753784"/>
                  <a:chExt cx="3841754" cy="476507"/>
                </a:xfrm>
              </p:grpSpPr>
              <p:sp>
                <p:nvSpPr>
                  <p:cNvPr id="45" name="弧形 44"/>
                  <p:cNvSpPr/>
                  <p:nvPr/>
                </p:nvSpPr>
                <p:spPr>
                  <a:xfrm rot="11175244">
                    <a:off x="2890939" y="4753784"/>
                    <a:ext cx="3242548" cy="372119"/>
                  </a:xfrm>
                  <a:prstGeom prst="arc">
                    <a:avLst>
                      <a:gd name="adj1" fmla="val 11290125"/>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46" name="弧形 45"/>
                  <p:cNvSpPr/>
                  <p:nvPr/>
                </p:nvSpPr>
                <p:spPr>
                  <a:xfrm rot="11078081">
                    <a:off x="3490145" y="4858172"/>
                    <a:ext cx="3242548" cy="372119"/>
                  </a:xfrm>
                  <a:prstGeom prst="arc">
                    <a:avLst>
                      <a:gd name="adj1" fmla="val 12559187"/>
                      <a:gd name="adj2" fmla="val 21411998"/>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20" name="弧形 19"/>
                <p:cNvSpPr/>
                <p:nvPr/>
              </p:nvSpPr>
              <p:spPr>
                <a:xfrm rot="4079546">
                  <a:off x="6923163" y="442533"/>
                  <a:ext cx="454347" cy="3452551"/>
                </a:xfrm>
                <a:prstGeom prst="arc">
                  <a:avLst>
                    <a:gd name="adj1" fmla="val 16671383"/>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弧形 20"/>
                <p:cNvSpPr/>
                <p:nvPr/>
              </p:nvSpPr>
              <p:spPr>
                <a:xfrm rot="4079546">
                  <a:off x="6980170" y="455932"/>
                  <a:ext cx="454347" cy="3452551"/>
                </a:xfrm>
                <a:prstGeom prst="arc">
                  <a:avLst>
                    <a:gd name="adj1" fmla="val 16660998"/>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22" name="组合 21"/>
                <p:cNvGrpSpPr/>
                <p:nvPr/>
              </p:nvGrpSpPr>
              <p:grpSpPr>
                <a:xfrm rot="9696540" flipH="1">
                  <a:off x="6283463" y="2244537"/>
                  <a:ext cx="2487048" cy="325193"/>
                  <a:chOff x="2890939" y="4753784"/>
                  <a:chExt cx="3841754" cy="476506"/>
                </a:xfrm>
              </p:grpSpPr>
              <p:sp>
                <p:nvSpPr>
                  <p:cNvPr id="38" name="弧形 37"/>
                  <p:cNvSpPr/>
                  <p:nvPr/>
                </p:nvSpPr>
                <p:spPr>
                  <a:xfrm rot="11175244">
                    <a:off x="2890939" y="4753784"/>
                    <a:ext cx="3242548" cy="372119"/>
                  </a:xfrm>
                  <a:prstGeom prst="arc">
                    <a:avLst>
                      <a:gd name="adj1" fmla="val 16467128"/>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42" name="弧形 41"/>
                  <p:cNvSpPr/>
                  <p:nvPr/>
                </p:nvSpPr>
                <p:spPr>
                  <a:xfrm rot="11078081">
                    <a:off x="3490145" y="4858172"/>
                    <a:ext cx="3242548" cy="372119"/>
                  </a:xfrm>
                  <a:prstGeom prst="arc">
                    <a:avLst>
                      <a:gd name="adj1" fmla="val 20626603"/>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24" name="任意多边形: 形状 23"/>
                <p:cNvSpPr/>
                <p:nvPr/>
              </p:nvSpPr>
              <p:spPr>
                <a:xfrm>
                  <a:off x="3324447" y="2445488"/>
                  <a:ext cx="588334" cy="723014"/>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88334" h="723014">
                      <a:moveTo>
                        <a:pt x="269358" y="0"/>
                      </a:moveTo>
                      <a:cubicBezTo>
                        <a:pt x="311678" y="4703"/>
                        <a:pt x="371033" y="9810"/>
                        <a:pt x="411125" y="21265"/>
                      </a:cubicBezTo>
                      <a:cubicBezTo>
                        <a:pt x="435594" y="28256"/>
                        <a:pt x="458802" y="39176"/>
                        <a:pt x="482009" y="49619"/>
                      </a:cubicBezTo>
                      <a:cubicBezTo>
                        <a:pt x="554600" y="82285"/>
                        <a:pt x="536968" y="69136"/>
                        <a:pt x="574158" y="106326"/>
                      </a:cubicBezTo>
                      <a:cubicBezTo>
                        <a:pt x="578883" y="115777"/>
                        <a:pt x="588334" y="124113"/>
                        <a:pt x="588334" y="134679"/>
                      </a:cubicBezTo>
                      <a:cubicBezTo>
                        <a:pt x="588334" y="168094"/>
                        <a:pt x="583760" y="201911"/>
                        <a:pt x="574158" y="233917"/>
                      </a:cubicBezTo>
                      <a:cubicBezTo>
                        <a:pt x="560612" y="279070"/>
                        <a:pt x="550214" y="269228"/>
                        <a:pt x="524539" y="290624"/>
                      </a:cubicBezTo>
                      <a:cubicBezTo>
                        <a:pt x="516838" y="297042"/>
                        <a:pt x="510885" y="305365"/>
                        <a:pt x="503274" y="311889"/>
                      </a:cubicBezTo>
                      <a:cubicBezTo>
                        <a:pt x="494304" y="319577"/>
                        <a:pt x="483811" y="325374"/>
                        <a:pt x="474920" y="333154"/>
                      </a:cubicBezTo>
                      <a:cubicBezTo>
                        <a:pt x="464861" y="341955"/>
                        <a:pt x="455368" y="351448"/>
                        <a:pt x="446567" y="361507"/>
                      </a:cubicBezTo>
                      <a:cubicBezTo>
                        <a:pt x="438787" y="370398"/>
                        <a:pt x="434272" y="382172"/>
                        <a:pt x="425302" y="389861"/>
                      </a:cubicBezTo>
                      <a:cubicBezTo>
                        <a:pt x="417279" y="396738"/>
                        <a:pt x="405402" y="397698"/>
                        <a:pt x="396948" y="404038"/>
                      </a:cubicBezTo>
                      <a:cubicBezTo>
                        <a:pt x="386255" y="412057"/>
                        <a:pt x="378654" y="423590"/>
                        <a:pt x="368595" y="432391"/>
                      </a:cubicBezTo>
                      <a:cubicBezTo>
                        <a:pt x="359704" y="440171"/>
                        <a:pt x="349211" y="445968"/>
                        <a:pt x="340241" y="453656"/>
                      </a:cubicBezTo>
                      <a:cubicBezTo>
                        <a:pt x="292481" y="494593"/>
                        <a:pt x="344714" y="457762"/>
                        <a:pt x="297711" y="489098"/>
                      </a:cubicBezTo>
                      <a:cubicBezTo>
                        <a:pt x="292985" y="496186"/>
                        <a:pt x="289194" y="503996"/>
                        <a:pt x="283534" y="510363"/>
                      </a:cubicBezTo>
                      <a:cubicBezTo>
                        <a:pt x="253115" y="544584"/>
                        <a:pt x="214959" y="577346"/>
                        <a:pt x="177209" y="602512"/>
                      </a:cubicBezTo>
                      <a:cubicBezTo>
                        <a:pt x="163032" y="611963"/>
                        <a:pt x="149396" y="622280"/>
                        <a:pt x="134679" y="630865"/>
                      </a:cubicBezTo>
                      <a:cubicBezTo>
                        <a:pt x="120988" y="638852"/>
                        <a:pt x="106325" y="645042"/>
                        <a:pt x="92148" y="652131"/>
                      </a:cubicBezTo>
                      <a:cubicBezTo>
                        <a:pt x="85060" y="661582"/>
                        <a:pt x="80496" y="673617"/>
                        <a:pt x="70883" y="680484"/>
                      </a:cubicBezTo>
                      <a:cubicBezTo>
                        <a:pt x="62956" y="686146"/>
                        <a:pt x="51484" y="683734"/>
                        <a:pt x="42530" y="687572"/>
                      </a:cubicBezTo>
                      <a:cubicBezTo>
                        <a:pt x="34700" y="690928"/>
                        <a:pt x="27810" y="696295"/>
                        <a:pt x="21265" y="701749"/>
                      </a:cubicBezTo>
                      <a:cubicBezTo>
                        <a:pt x="13564" y="708167"/>
                        <a:pt x="0" y="723014"/>
                        <a:pt x="0" y="723014"/>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任意多边形: 形状 24"/>
                <p:cNvSpPr/>
                <p:nvPr/>
              </p:nvSpPr>
              <p:spPr>
                <a:xfrm>
                  <a:off x="3303962" y="2407130"/>
                  <a:ext cx="694659" cy="758455"/>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375683 w 694659"/>
                    <a:gd name="connsiteY0-2" fmla="*/ 0 h 758455"/>
                    <a:gd name="connsiteX1-3" fmla="*/ 517450 w 694659"/>
                    <a:gd name="connsiteY1-4" fmla="*/ 21265 h 758455"/>
                    <a:gd name="connsiteX2-5" fmla="*/ 588334 w 694659"/>
                    <a:gd name="connsiteY2-6" fmla="*/ 49619 h 758455"/>
                    <a:gd name="connsiteX3-7" fmla="*/ 680483 w 694659"/>
                    <a:gd name="connsiteY3-8" fmla="*/ 106326 h 758455"/>
                    <a:gd name="connsiteX4-9" fmla="*/ 694659 w 694659"/>
                    <a:gd name="connsiteY4-10" fmla="*/ 134679 h 758455"/>
                    <a:gd name="connsiteX5-11" fmla="*/ 680483 w 694659"/>
                    <a:gd name="connsiteY5-12" fmla="*/ 233917 h 758455"/>
                    <a:gd name="connsiteX6-13" fmla="*/ 630864 w 694659"/>
                    <a:gd name="connsiteY6-14" fmla="*/ 290624 h 758455"/>
                    <a:gd name="connsiteX7-15" fmla="*/ 609599 w 694659"/>
                    <a:gd name="connsiteY7-16" fmla="*/ 311889 h 758455"/>
                    <a:gd name="connsiteX8-17" fmla="*/ 581245 w 694659"/>
                    <a:gd name="connsiteY8-18" fmla="*/ 333154 h 758455"/>
                    <a:gd name="connsiteX9-19" fmla="*/ 552892 w 694659"/>
                    <a:gd name="connsiteY9-20" fmla="*/ 361507 h 758455"/>
                    <a:gd name="connsiteX10-21" fmla="*/ 531627 w 694659"/>
                    <a:gd name="connsiteY10-22" fmla="*/ 389861 h 758455"/>
                    <a:gd name="connsiteX11-23" fmla="*/ 503273 w 694659"/>
                    <a:gd name="connsiteY11-24" fmla="*/ 404038 h 758455"/>
                    <a:gd name="connsiteX12-25" fmla="*/ 474920 w 694659"/>
                    <a:gd name="connsiteY12-26" fmla="*/ 432391 h 758455"/>
                    <a:gd name="connsiteX13-27" fmla="*/ 446566 w 694659"/>
                    <a:gd name="connsiteY13-28" fmla="*/ 453656 h 758455"/>
                    <a:gd name="connsiteX14-29" fmla="*/ 404036 w 694659"/>
                    <a:gd name="connsiteY14-30" fmla="*/ 489098 h 758455"/>
                    <a:gd name="connsiteX15-31" fmla="*/ 389859 w 694659"/>
                    <a:gd name="connsiteY15-32" fmla="*/ 510363 h 758455"/>
                    <a:gd name="connsiteX16-33" fmla="*/ 283534 w 694659"/>
                    <a:gd name="connsiteY16-34" fmla="*/ 602512 h 758455"/>
                    <a:gd name="connsiteX17-35" fmla="*/ 241004 w 694659"/>
                    <a:gd name="connsiteY17-36" fmla="*/ 630865 h 758455"/>
                    <a:gd name="connsiteX18-37" fmla="*/ 198473 w 694659"/>
                    <a:gd name="connsiteY18-38" fmla="*/ 652131 h 758455"/>
                    <a:gd name="connsiteX19-39" fmla="*/ 177208 w 694659"/>
                    <a:gd name="connsiteY19-40" fmla="*/ 680484 h 758455"/>
                    <a:gd name="connsiteX20-41" fmla="*/ 148855 w 694659"/>
                    <a:gd name="connsiteY20-42" fmla="*/ 687572 h 758455"/>
                    <a:gd name="connsiteX21-43" fmla="*/ 127590 w 694659"/>
                    <a:gd name="connsiteY21-44" fmla="*/ 701749 h 758455"/>
                    <a:gd name="connsiteX22-45" fmla="*/ 0 w 694659"/>
                    <a:gd name="connsiteY22-46" fmla="*/ 758455 h 75845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Lst>
                  <a:rect l="l" t="t" r="r" b="b"/>
                  <a:pathLst>
                    <a:path w="694659" h="758455">
                      <a:moveTo>
                        <a:pt x="375683" y="0"/>
                      </a:moveTo>
                      <a:cubicBezTo>
                        <a:pt x="418003" y="4703"/>
                        <a:pt x="477358" y="9810"/>
                        <a:pt x="517450" y="21265"/>
                      </a:cubicBezTo>
                      <a:cubicBezTo>
                        <a:pt x="541919" y="28256"/>
                        <a:pt x="565127" y="39176"/>
                        <a:pt x="588334" y="49619"/>
                      </a:cubicBezTo>
                      <a:cubicBezTo>
                        <a:pt x="660925" y="82285"/>
                        <a:pt x="643293" y="69136"/>
                        <a:pt x="680483" y="106326"/>
                      </a:cubicBezTo>
                      <a:cubicBezTo>
                        <a:pt x="685208" y="115777"/>
                        <a:pt x="694659" y="124113"/>
                        <a:pt x="694659" y="134679"/>
                      </a:cubicBezTo>
                      <a:cubicBezTo>
                        <a:pt x="694659" y="168094"/>
                        <a:pt x="690085" y="201911"/>
                        <a:pt x="680483" y="233917"/>
                      </a:cubicBezTo>
                      <a:cubicBezTo>
                        <a:pt x="666937" y="279070"/>
                        <a:pt x="656539" y="269228"/>
                        <a:pt x="630864" y="290624"/>
                      </a:cubicBezTo>
                      <a:cubicBezTo>
                        <a:pt x="623163" y="297042"/>
                        <a:pt x="617210" y="305365"/>
                        <a:pt x="609599" y="311889"/>
                      </a:cubicBezTo>
                      <a:cubicBezTo>
                        <a:pt x="600629" y="319577"/>
                        <a:pt x="590136" y="325374"/>
                        <a:pt x="581245" y="333154"/>
                      </a:cubicBezTo>
                      <a:cubicBezTo>
                        <a:pt x="571186" y="341955"/>
                        <a:pt x="561693" y="351448"/>
                        <a:pt x="552892" y="361507"/>
                      </a:cubicBezTo>
                      <a:cubicBezTo>
                        <a:pt x="545112" y="370398"/>
                        <a:pt x="540597" y="382172"/>
                        <a:pt x="531627" y="389861"/>
                      </a:cubicBezTo>
                      <a:cubicBezTo>
                        <a:pt x="523604" y="396738"/>
                        <a:pt x="511727" y="397698"/>
                        <a:pt x="503273" y="404038"/>
                      </a:cubicBezTo>
                      <a:cubicBezTo>
                        <a:pt x="492580" y="412057"/>
                        <a:pt x="484979" y="423590"/>
                        <a:pt x="474920" y="432391"/>
                      </a:cubicBezTo>
                      <a:cubicBezTo>
                        <a:pt x="466029" y="440171"/>
                        <a:pt x="455536" y="445968"/>
                        <a:pt x="446566" y="453656"/>
                      </a:cubicBezTo>
                      <a:cubicBezTo>
                        <a:pt x="398806" y="494593"/>
                        <a:pt x="451039" y="457762"/>
                        <a:pt x="404036" y="489098"/>
                      </a:cubicBezTo>
                      <a:cubicBezTo>
                        <a:pt x="399310" y="496186"/>
                        <a:pt x="395519" y="503996"/>
                        <a:pt x="389859" y="510363"/>
                      </a:cubicBezTo>
                      <a:cubicBezTo>
                        <a:pt x="359440" y="544584"/>
                        <a:pt x="321284" y="577346"/>
                        <a:pt x="283534" y="602512"/>
                      </a:cubicBezTo>
                      <a:cubicBezTo>
                        <a:pt x="269357" y="611963"/>
                        <a:pt x="255721" y="622280"/>
                        <a:pt x="241004" y="630865"/>
                      </a:cubicBezTo>
                      <a:cubicBezTo>
                        <a:pt x="227313" y="638852"/>
                        <a:pt x="212650" y="645042"/>
                        <a:pt x="198473" y="652131"/>
                      </a:cubicBezTo>
                      <a:cubicBezTo>
                        <a:pt x="191385" y="661582"/>
                        <a:pt x="186821" y="673617"/>
                        <a:pt x="177208" y="680484"/>
                      </a:cubicBezTo>
                      <a:cubicBezTo>
                        <a:pt x="169281" y="686146"/>
                        <a:pt x="157809" y="683734"/>
                        <a:pt x="148855" y="687572"/>
                      </a:cubicBezTo>
                      <a:cubicBezTo>
                        <a:pt x="141025" y="690928"/>
                        <a:pt x="134135" y="696295"/>
                        <a:pt x="127590" y="701749"/>
                      </a:cubicBezTo>
                      <a:cubicBezTo>
                        <a:pt x="119889" y="708167"/>
                        <a:pt x="0" y="758455"/>
                        <a:pt x="0" y="758455"/>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p:cNvSpPr txBox="1"/>
                <p:nvPr/>
              </p:nvSpPr>
              <p:spPr>
                <a:xfrm>
                  <a:off x="3677798" y="-483532"/>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p:txBody>
            </p:sp>
            <p:sp>
              <p:nvSpPr>
                <p:cNvPr id="27" name="文本框 26"/>
                <p:cNvSpPr txBox="1"/>
                <p:nvPr/>
              </p:nvSpPr>
              <p:spPr>
                <a:xfrm>
                  <a:off x="6332297" y="-958821"/>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9</a:t>
                  </a:r>
                  <a:endParaRPr lang="zh-CN" altLang="en-US" sz="2000" dirty="0">
                    <a:latin typeface="Times New Roman" panose="02020603050405020304" pitchFamily="18" charset="0"/>
                    <a:cs typeface="Times New Roman" panose="02020603050405020304" pitchFamily="18" charset="0"/>
                  </a:endParaRPr>
                </a:p>
              </p:txBody>
            </p:sp>
            <p:sp>
              <p:nvSpPr>
                <p:cNvPr id="28" name="文本框 27"/>
                <p:cNvSpPr txBox="1"/>
                <p:nvPr/>
              </p:nvSpPr>
              <p:spPr>
                <a:xfrm>
                  <a:off x="7763159" y="-750243"/>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0</a:t>
                  </a:r>
                  <a:endParaRPr lang="zh-CN" altLang="en-US" sz="2000" dirty="0">
                    <a:latin typeface="Times New Roman" panose="02020603050405020304" pitchFamily="18" charset="0"/>
                    <a:cs typeface="Times New Roman" panose="02020603050405020304" pitchFamily="18" charset="0"/>
                  </a:endParaRPr>
                </a:p>
              </p:txBody>
            </p:sp>
            <p:sp>
              <p:nvSpPr>
                <p:cNvPr id="29" name="文本框 28"/>
                <p:cNvSpPr txBox="1"/>
                <p:nvPr/>
              </p:nvSpPr>
              <p:spPr>
                <a:xfrm>
                  <a:off x="2926186" y="-148153"/>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4</a:t>
                  </a:r>
                  <a:endParaRPr lang="zh-CN" altLang="en-US" sz="2000" dirty="0">
                    <a:latin typeface="Times New Roman" panose="02020603050405020304" pitchFamily="18" charset="0"/>
                    <a:cs typeface="Times New Roman" panose="02020603050405020304" pitchFamily="18" charset="0"/>
                  </a:endParaRPr>
                </a:p>
              </p:txBody>
            </p:sp>
            <p:sp>
              <p:nvSpPr>
                <p:cNvPr id="30" name="文本框 29"/>
                <p:cNvSpPr txBox="1"/>
                <p:nvPr/>
              </p:nvSpPr>
              <p:spPr>
                <a:xfrm>
                  <a:off x="9131795" y="-434265"/>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1</a:t>
                  </a:r>
                  <a:endParaRPr lang="zh-CN" altLang="en-US" sz="2000" dirty="0">
                    <a:latin typeface="Times New Roman" panose="02020603050405020304" pitchFamily="18" charset="0"/>
                    <a:cs typeface="Times New Roman" panose="02020603050405020304" pitchFamily="18" charset="0"/>
                  </a:endParaRPr>
                </a:p>
              </p:txBody>
            </p:sp>
            <p:sp>
              <p:nvSpPr>
                <p:cNvPr id="34" name="文本框 33"/>
                <p:cNvSpPr txBox="1"/>
                <p:nvPr/>
              </p:nvSpPr>
              <p:spPr>
                <a:xfrm>
                  <a:off x="8671529" y="-84911"/>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4</a:t>
                  </a:r>
                  <a:endParaRPr lang="zh-CN" altLang="en-US" sz="2000" dirty="0">
                    <a:latin typeface="Times New Roman" panose="02020603050405020304" pitchFamily="18" charset="0"/>
                    <a:cs typeface="Times New Roman" panose="02020603050405020304" pitchFamily="18" charset="0"/>
                  </a:endParaRPr>
                </a:p>
              </p:txBody>
            </p:sp>
          </p:grpSp>
          <p:cxnSp>
            <p:nvCxnSpPr>
              <p:cNvPr id="32" name="直接连接符 31"/>
              <p:cNvCxnSpPr/>
              <p:nvPr/>
            </p:nvCxnSpPr>
            <p:spPr>
              <a:xfrm>
                <a:off x="5921406" y="4397450"/>
                <a:ext cx="301938" cy="429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4778170" y="5355556"/>
                <a:ext cx="599843" cy="1523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3250612" y="4854672"/>
                <a:ext cx="143759" cy="2235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6113460" y="4891925"/>
                <a:ext cx="93227" cy="6160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a:endCxn id="24" idx="6"/>
              </p:cNvCxnSpPr>
              <p:nvPr/>
            </p:nvCxnSpPr>
            <p:spPr>
              <a:xfrm>
                <a:off x="3017067" y="4673485"/>
                <a:ext cx="207429" cy="1367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a:endCxn id="25" idx="2"/>
              </p:cNvCxnSpPr>
              <p:nvPr/>
            </p:nvCxnSpPr>
            <p:spPr>
              <a:xfrm flipH="1" flipV="1">
                <a:off x="3267999" y="4528912"/>
                <a:ext cx="416584" cy="10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flipV="1">
                <a:off x="1818260" y="5130746"/>
                <a:ext cx="88340" cy="57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a:stCxn id="10" idx="11"/>
              </p:cNvCxnSpPr>
              <p:nvPr/>
            </p:nvCxnSpPr>
            <p:spPr>
              <a:xfrm flipH="1" flipV="1">
                <a:off x="2211113" y="5507950"/>
                <a:ext cx="16007" cy="1666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a:off x="1615060" y="5181831"/>
                <a:ext cx="21259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flipH="1">
                <a:off x="1296713" y="5187925"/>
                <a:ext cx="514021" cy="1676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a:off x="1296713" y="5355556"/>
                <a:ext cx="96731" cy="595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1361389" y="5390263"/>
                <a:ext cx="94084" cy="1097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flipV="1">
                <a:off x="1348281" y="5187925"/>
                <a:ext cx="478237" cy="2292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27"/>
              <p:cNvCxnSpPr>
                <a:stCxn id="12" idx="5"/>
              </p:cNvCxnSpPr>
              <p:nvPr/>
            </p:nvCxnSpPr>
            <p:spPr>
              <a:xfrm flipV="1">
                <a:off x="951273" y="5403703"/>
                <a:ext cx="428714" cy="1133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flipV="1">
                <a:off x="1332273" y="5395083"/>
                <a:ext cx="40892" cy="1775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nvCxnSpPr>
            <p:spPr>
              <a:xfrm flipV="1">
                <a:off x="8149633" y="4048645"/>
                <a:ext cx="185420" cy="2209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直接连接符 174"/>
              <p:cNvCxnSpPr/>
              <p:nvPr/>
            </p:nvCxnSpPr>
            <p:spPr>
              <a:xfrm flipH="1">
                <a:off x="5445441" y="4311988"/>
                <a:ext cx="90862" cy="2446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直接连接符 175"/>
              <p:cNvCxnSpPr>
                <a:stCxn id="46" idx="2"/>
              </p:cNvCxnSpPr>
              <p:nvPr/>
            </p:nvCxnSpPr>
            <p:spPr>
              <a:xfrm flipV="1">
                <a:off x="7827636" y="3947045"/>
                <a:ext cx="283897" cy="1258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直接连接符 178"/>
              <p:cNvCxnSpPr/>
              <p:nvPr/>
            </p:nvCxnSpPr>
            <p:spPr>
              <a:xfrm>
                <a:off x="7832038" y="4079702"/>
                <a:ext cx="108483" cy="2051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直接连接符 179"/>
              <p:cNvCxnSpPr/>
              <p:nvPr/>
            </p:nvCxnSpPr>
            <p:spPr>
              <a:xfrm flipH="1">
                <a:off x="6897394" y="4741848"/>
                <a:ext cx="29500" cy="420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p:nvPr/>
            </p:nvCxnSpPr>
            <p:spPr>
              <a:xfrm flipV="1">
                <a:off x="7449545" y="4081665"/>
                <a:ext cx="381000" cy="2446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 name="直接连接符 202"/>
              <p:cNvCxnSpPr/>
              <p:nvPr/>
            </p:nvCxnSpPr>
            <p:spPr>
              <a:xfrm flipH="1">
                <a:off x="8338653" y="3947969"/>
                <a:ext cx="324060" cy="1191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4" name="直接连接符 203"/>
              <p:cNvCxnSpPr>
                <a:endCxn id="30" idx="1"/>
              </p:cNvCxnSpPr>
              <p:nvPr/>
            </p:nvCxnSpPr>
            <p:spPr>
              <a:xfrm>
                <a:off x="8363963" y="1736613"/>
                <a:ext cx="166838" cy="549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接连接符 205"/>
              <p:cNvCxnSpPr>
                <a:endCxn id="49" idx="0"/>
              </p:cNvCxnSpPr>
              <p:nvPr/>
            </p:nvCxnSpPr>
            <p:spPr>
              <a:xfrm>
                <a:off x="8327313" y="4054416"/>
                <a:ext cx="12270" cy="1892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接连接符 206"/>
              <p:cNvCxnSpPr/>
              <p:nvPr/>
            </p:nvCxnSpPr>
            <p:spPr>
              <a:xfrm flipV="1">
                <a:off x="6560057" y="4741848"/>
                <a:ext cx="366566" cy="1128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8" name="直接连接符 207"/>
              <p:cNvCxnSpPr>
                <a:stCxn id="6" idx="4"/>
              </p:cNvCxnSpPr>
              <p:nvPr/>
            </p:nvCxnSpPr>
            <p:spPr>
              <a:xfrm>
                <a:off x="7412503" y="4137881"/>
                <a:ext cx="42075" cy="1801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 name="直接连接符 208"/>
              <p:cNvCxnSpPr/>
              <p:nvPr/>
            </p:nvCxnSpPr>
            <p:spPr>
              <a:xfrm>
                <a:off x="6926822" y="4741848"/>
                <a:ext cx="443231" cy="2059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2115244" y="5026390"/>
                <a:ext cx="462404" cy="1615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a:off x="1906599" y="5126598"/>
                <a:ext cx="671049" cy="613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flipH="1">
                <a:off x="1889682" y="5026390"/>
                <a:ext cx="219925" cy="1082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a:endCxn id="24" idx="18"/>
              </p:cNvCxnSpPr>
              <p:nvPr/>
            </p:nvCxnSpPr>
            <p:spPr>
              <a:xfrm flipV="1">
                <a:off x="2577649" y="5174226"/>
                <a:ext cx="212533" cy="76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a:endCxn id="56" idx="2"/>
              </p:cNvCxnSpPr>
              <p:nvPr/>
            </p:nvCxnSpPr>
            <p:spPr>
              <a:xfrm>
                <a:off x="2993371" y="5146634"/>
                <a:ext cx="270798" cy="454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flipH="1">
                <a:off x="3293391" y="4299015"/>
                <a:ext cx="139462" cy="2265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p:nvPr/>
            </p:nvCxnSpPr>
            <p:spPr>
              <a:xfrm flipV="1">
                <a:off x="3374797" y="4526165"/>
                <a:ext cx="309786" cy="1145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p:nvPr/>
            </p:nvCxnSpPr>
            <p:spPr>
              <a:xfrm flipH="1" flipV="1">
                <a:off x="2292393" y="4854672"/>
                <a:ext cx="684647" cy="474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直接连接符 223"/>
              <p:cNvCxnSpPr/>
              <p:nvPr/>
            </p:nvCxnSpPr>
            <p:spPr>
              <a:xfrm>
                <a:off x="1858900" y="5078192"/>
                <a:ext cx="47413" cy="474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3773618" y="4130860"/>
                <a:ext cx="212955" cy="930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flipV="1">
                <a:off x="1871309" y="5024005"/>
                <a:ext cx="251751" cy="494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a:stCxn id="58" idx="13"/>
              </p:cNvCxnSpPr>
              <p:nvPr/>
            </p:nvCxnSpPr>
            <p:spPr>
              <a:xfrm flipH="1">
                <a:off x="4438693" y="4340497"/>
                <a:ext cx="290214" cy="1719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a:off x="4834102" y="5175452"/>
                <a:ext cx="849035" cy="57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 name="直接连接符 232"/>
              <p:cNvCxnSpPr/>
              <p:nvPr/>
            </p:nvCxnSpPr>
            <p:spPr>
              <a:xfrm flipH="1" flipV="1">
                <a:off x="5536303" y="4320916"/>
                <a:ext cx="142894" cy="1489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接连接符 233"/>
              <p:cNvCxnSpPr/>
              <p:nvPr/>
            </p:nvCxnSpPr>
            <p:spPr>
              <a:xfrm>
                <a:off x="5755719" y="4137183"/>
                <a:ext cx="275630" cy="1817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接连接符 234"/>
              <p:cNvCxnSpPr/>
              <p:nvPr/>
            </p:nvCxnSpPr>
            <p:spPr>
              <a:xfrm flipV="1">
                <a:off x="3388125" y="4966432"/>
                <a:ext cx="432182" cy="1117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 name="直接连接符 236"/>
              <p:cNvCxnSpPr/>
              <p:nvPr/>
            </p:nvCxnSpPr>
            <p:spPr>
              <a:xfrm>
                <a:off x="6889755" y="4379670"/>
                <a:ext cx="40678" cy="3621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直接连接符 237"/>
              <p:cNvCxnSpPr>
                <a:stCxn id="25" idx="15"/>
              </p:cNvCxnSpPr>
              <p:nvPr/>
            </p:nvCxnSpPr>
            <p:spPr>
              <a:xfrm flipH="1">
                <a:off x="2981982" y="4992851"/>
                <a:ext cx="86659" cy="1549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直接连接符 238"/>
              <p:cNvCxnSpPr>
                <a:endCxn id="24" idx="4"/>
              </p:cNvCxnSpPr>
              <p:nvPr/>
            </p:nvCxnSpPr>
            <p:spPr>
              <a:xfrm flipV="1">
                <a:off x="3014154" y="4653186"/>
                <a:ext cx="274421" cy="202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flipH="1" flipV="1">
                <a:off x="6363100" y="4622042"/>
                <a:ext cx="201573" cy="2521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 name="直接连接符 240"/>
              <p:cNvCxnSpPr/>
              <p:nvPr/>
            </p:nvCxnSpPr>
            <p:spPr>
              <a:xfrm>
                <a:off x="1461112" y="5500038"/>
                <a:ext cx="75508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 name="直接连接符 241"/>
              <p:cNvCxnSpPr/>
              <p:nvPr/>
            </p:nvCxnSpPr>
            <p:spPr>
              <a:xfrm>
                <a:off x="1816373" y="5192297"/>
                <a:ext cx="422931" cy="3077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 name="直接连接符 243"/>
              <p:cNvCxnSpPr/>
              <p:nvPr/>
            </p:nvCxnSpPr>
            <p:spPr>
              <a:xfrm flipH="1">
                <a:off x="2211110" y="5181831"/>
                <a:ext cx="366541" cy="3182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 name="直接连接符 244"/>
              <p:cNvCxnSpPr>
                <a:endCxn id="25" idx="22"/>
              </p:cNvCxnSpPr>
              <p:nvPr/>
            </p:nvCxnSpPr>
            <p:spPr>
              <a:xfrm>
                <a:off x="2577649" y="5181831"/>
                <a:ext cx="99399" cy="608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接连接符 245"/>
              <p:cNvCxnSpPr>
                <a:endCxn id="55" idx="0"/>
              </p:cNvCxnSpPr>
              <p:nvPr/>
            </p:nvCxnSpPr>
            <p:spPr>
              <a:xfrm flipV="1">
                <a:off x="2797549" y="5194019"/>
                <a:ext cx="457337" cy="648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flipH="1">
                <a:off x="2797549" y="5146634"/>
                <a:ext cx="195822" cy="1041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直接连接符 247"/>
              <p:cNvCxnSpPr/>
              <p:nvPr/>
            </p:nvCxnSpPr>
            <p:spPr>
              <a:xfrm>
                <a:off x="2797549" y="5258837"/>
                <a:ext cx="190656" cy="2554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 name="直接连接符 248"/>
              <p:cNvCxnSpPr/>
              <p:nvPr/>
            </p:nvCxnSpPr>
            <p:spPr>
              <a:xfrm>
                <a:off x="2484163" y="5407545"/>
                <a:ext cx="504041" cy="968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直接连接符 249"/>
              <p:cNvCxnSpPr/>
              <p:nvPr/>
            </p:nvCxnSpPr>
            <p:spPr>
              <a:xfrm flipH="1">
                <a:off x="2216749" y="5403098"/>
                <a:ext cx="258937" cy="969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直接连接符 250"/>
              <p:cNvCxnSpPr/>
              <p:nvPr/>
            </p:nvCxnSpPr>
            <p:spPr>
              <a:xfrm flipH="1">
                <a:off x="2475686" y="5187925"/>
                <a:ext cx="101963" cy="2111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直接连接符 251"/>
              <p:cNvCxnSpPr/>
              <p:nvPr/>
            </p:nvCxnSpPr>
            <p:spPr>
              <a:xfrm flipV="1">
                <a:off x="2472733" y="5254829"/>
                <a:ext cx="324816" cy="1527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 name="直接连接符 252"/>
              <p:cNvCxnSpPr>
                <a:stCxn id="56" idx="2"/>
              </p:cNvCxnSpPr>
              <p:nvPr/>
            </p:nvCxnSpPr>
            <p:spPr>
              <a:xfrm>
                <a:off x="3264169" y="5192130"/>
                <a:ext cx="192990" cy="1611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 name="直接连接符 253"/>
              <p:cNvCxnSpPr/>
              <p:nvPr/>
            </p:nvCxnSpPr>
            <p:spPr>
              <a:xfrm flipV="1">
                <a:off x="2988204" y="5355556"/>
                <a:ext cx="467243" cy="1532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接连接符 254"/>
              <p:cNvCxnSpPr>
                <a:stCxn id="56" idx="2"/>
              </p:cNvCxnSpPr>
              <p:nvPr/>
            </p:nvCxnSpPr>
            <p:spPr>
              <a:xfrm flipH="1">
                <a:off x="2993371" y="5192130"/>
                <a:ext cx="270798" cy="307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接连接符 255"/>
              <p:cNvCxnSpPr/>
              <p:nvPr/>
            </p:nvCxnSpPr>
            <p:spPr>
              <a:xfrm>
                <a:off x="3455446" y="5355556"/>
                <a:ext cx="272228" cy="1444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 name="直接连接符 256"/>
              <p:cNvCxnSpPr/>
              <p:nvPr/>
            </p:nvCxnSpPr>
            <p:spPr>
              <a:xfrm flipH="1">
                <a:off x="1967273" y="5023662"/>
                <a:ext cx="15382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 name="直接连接符 257"/>
              <p:cNvCxnSpPr/>
              <p:nvPr/>
            </p:nvCxnSpPr>
            <p:spPr>
              <a:xfrm flipV="1">
                <a:off x="2573655" y="4908858"/>
                <a:ext cx="403385" cy="2765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 name="直接连接符 258"/>
              <p:cNvCxnSpPr/>
              <p:nvPr/>
            </p:nvCxnSpPr>
            <p:spPr>
              <a:xfrm flipV="1">
                <a:off x="1811487" y="5084965"/>
                <a:ext cx="47413" cy="948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 name="直接连接符 259"/>
              <p:cNvCxnSpPr/>
              <p:nvPr/>
            </p:nvCxnSpPr>
            <p:spPr>
              <a:xfrm flipH="1" flipV="1">
                <a:off x="2805073" y="4618511"/>
                <a:ext cx="171967" cy="2700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 name="直接连接符 260"/>
              <p:cNvCxnSpPr/>
              <p:nvPr/>
            </p:nvCxnSpPr>
            <p:spPr>
              <a:xfrm>
                <a:off x="2580301" y="4722592"/>
                <a:ext cx="396739" cy="1769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 name="直接连接符 261"/>
              <p:cNvCxnSpPr/>
              <p:nvPr/>
            </p:nvCxnSpPr>
            <p:spPr>
              <a:xfrm>
                <a:off x="4420152" y="5183686"/>
                <a:ext cx="411681" cy="20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 name="直接连接符 262"/>
              <p:cNvCxnSpPr/>
              <p:nvPr/>
            </p:nvCxnSpPr>
            <p:spPr>
              <a:xfrm flipH="1">
                <a:off x="2143380" y="4861445"/>
                <a:ext cx="128693" cy="1557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 name="直接连接符 263"/>
              <p:cNvCxnSpPr/>
              <p:nvPr/>
            </p:nvCxnSpPr>
            <p:spPr>
              <a:xfrm flipH="1">
                <a:off x="2977040" y="4686638"/>
                <a:ext cx="34203" cy="2086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 name="直接连接符 264"/>
              <p:cNvCxnSpPr/>
              <p:nvPr/>
            </p:nvCxnSpPr>
            <p:spPr>
              <a:xfrm flipV="1">
                <a:off x="3727675" y="5500038"/>
                <a:ext cx="786322" cy="79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 name="直接连接符 265"/>
              <p:cNvCxnSpPr/>
              <p:nvPr/>
            </p:nvCxnSpPr>
            <p:spPr>
              <a:xfrm flipV="1">
                <a:off x="4513996" y="5355556"/>
                <a:ext cx="264173" cy="1444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 name="直接连接符 266"/>
              <p:cNvCxnSpPr/>
              <p:nvPr/>
            </p:nvCxnSpPr>
            <p:spPr>
              <a:xfrm flipH="1">
                <a:off x="4778170" y="5181831"/>
                <a:ext cx="66206" cy="1737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 name="直接连接符 267"/>
              <p:cNvCxnSpPr/>
              <p:nvPr/>
            </p:nvCxnSpPr>
            <p:spPr>
              <a:xfrm>
                <a:off x="4409006" y="5179580"/>
                <a:ext cx="369164" cy="1759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 name="直接连接符 268"/>
              <p:cNvCxnSpPr/>
              <p:nvPr/>
            </p:nvCxnSpPr>
            <p:spPr>
              <a:xfrm flipV="1">
                <a:off x="5515776" y="4526165"/>
                <a:ext cx="408817" cy="3285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 name="直接连接符 269"/>
              <p:cNvCxnSpPr/>
              <p:nvPr/>
            </p:nvCxnSpPr>
            <p:spPr>
              <a:xfrm flipV="1">
                <a:off x="5378013" y="5187925"/>
                <a:ext cx="300625" cy="3059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直接连接符 270"/>
              <p:cNvCxnSpPr>
                <a:stCxn id="9" idx="11"/>
              </p:cNvCxnSpPr>
              <p:nvPr/>
            </p:nvCxnSpPr>
            <p:spPr>
              <a:xfrm flipV="1">
                <a:off x="3259412" y="5071418"/>
                <a:ext cx="134959" cy="1228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 name="直接连接符 271"/>
              <p:cNvCxnSpPr/>
              <p:nvPr/>
            </p:nvCxnSpPr>
            <p:spPr>
              <a:xfrm flipH="1" flipV="1">
                <a:off x="5685107" y="5181831"/>
                <a:ext cx="513501" cy="3188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3" name="直接连接符 272"/>
              <p:cNvCxnSpPr/>
              <p:nvPr/>
            </p:nvCxnSpPr>
            <p:spPr>
              <a:xfrm>
                <a:off x="4844376" y="5181831"/>
                <a:ext cx="533637" cy="3182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直接连接符 274"/>
              <p:cNvCxnSpPr>
                <a:endCxn id="24" idx="9"/>
              </p:cNvCxnSpPr>
              <p:nvPr/>
            </p:nvCxnSpPr>
            <p:spPr>
              <a:xfrm>
                <a:off x="3011243" y="4686638"/>
                <a:ext cx="134934" cy="1949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 name="直接连接符 275"/>
              <p:cNvCxnSpPr>
                <a:stCxn id="25" idx="22"/>
              </p:cNvCxnSpPr>
              <p:nvPr/>
            </p:nvCxnSpPr>
            <p:spPr>
              <a:xfrm flipV="1">
                <a:off x="2677048" y="5146326"/>
                <a:ext cx="318517" cy="963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 name="直接连接符 277"/>
              <p:cNvCxnSpPr/>
              <p:nvPr/>
            </p:nvCxnSpPr>
            <p:spPr>
              <a:xfrm>
                <a:off x="2924337" y="5112312"/>
                <a:ext cx="55181" cy="321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 name="直接连接符 278"/>
              <p:cNvCxnSpPr/>
              <p:nvPr/>
            </p:nvCxnSpPr>
            <p:spPr>
              <a:xfrm flipV="1">
                <a:off x="2136606" y="4894331"/>
                <a:ext cx="864734" cy="1296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 name="直接连接符 279"/>
              <p:cNvCxnSpPr>
                <a:stCxn id="24" idx="13"/>
              </p:cNvCxnSpPr>
              <p:nvPr/>
            </p:nvCxnSpPr>
            <p:spPr>
              <a:xfrm flipH="1" flipV="1">
                <a:off x="2982904" y="4895437"/>
                <a:ext cx="56474" cy="789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 name="直接连接符 280"/>
              <p:cNvCxnSpPr>
                <a:stCxn id="24" idx="9"/>
              </p:cNvCxnSpPr>
              <p:nvPr/>
            </p:nvCxnSpPr>
            <p:spPr>
              <a:xfrm flipH="1">
                <a:off x="2998580" y="4881587"/>
                <a:ext cx="147597" cy="126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 name="直接连接符 281"/>
              <p:cNvCxnSpPr/>
              <p:nvPr/>
            </p:nvCxnSpPr>
            <p:spPr>
              <a:xfrm flipV="1">
                <a:off x="2954267" y="4891925"/>
                <a:ext cx="22773" cy="1729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 name="直接连接符 282"/>
              <p:cNvCxnSpPr/>
              <p:nvPr/>
            </p:nvCxnSpPr>
            <p:spPr>
              <a:xfrm>
                <a:off x="6554513" y="4142628"/>
                <a:ext cx="85429" cy="3054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 name="直接连接符 283"/>
              <p:cNvCxnSpPr/>
              <p:nvPr/>
            </p:nvCxnSpPr>
            <p:spPr>
              <a:xfrm flipV="1">
                <a:off x="2577693" y="5119798"/>
                <a:ext cx="290868" cy="636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 name="直接连接符 284"/>
              <p:cNvCxnSpPr/>
              <p:nvPr/>
            </p:nvCxnSpPr>
            <p:spPr>
              <a:xfrm>
                <a:off x="6030626" y="4311517"/>
                <a:ext cx="192718" cy="1289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 name="直接连接符 285"/>
              <p:cNvCxnSpPr>
                <a:endCxn id="10" idx="2"/>
              </p:cNvCxnSpPr>
              <p:nvPr/>
            </p:nvCxnSpPr>
            <p:spPr>
              <a:xfrm flipV="1">
                <a:off x="3011243" y="4574736"/>
                <a:ext cx="184915" cy="1119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 name="直接连接符 286"/>
              <p:cNvCxnSpPr/>
              <p:nvPr/>
            </p:nvCxnSpPr>
            <p:spPr>
              <a:xfrm>
                <a:off x="5918878" y="4398530"/>
                <a:ext cx="15664" cy="1237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 name="直接连接符 287"/>
              <p:cNvCxnSpPr/>
              <p:nvPr/>
            </p:nvCxnSpPr>
            <p:spPr>
              <a:xfrm>
                <a:off x="5028884" y="4527734"/>
                <a:ext cx="158474" cy="1032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 name="直接连接符 288"/>
              <p:cNvCxnSpPr/>
              <p:nvPr/>
            </p:nvCxnSpPr>
            <p:spPr>
              <a:xfrm flipV="1">
                <a:off x="6033955" y="4274705"/>
                <a:ext cx="189389" cy="384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 name="直接连接符 289"/>
              <p:cNvCxnSpPr/>
              <p:nvPr/>
            </p:nvCxnSpPr>
            <p:spPr>
              <a:xfrm>
                <a:off x="4505587" y="5500038"/>
                <a:ext cx="434189" cy="1053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 name="直接连接符 290"/>
              <p:cNvCxnSpPr>
                <a:endCxn id="12" idx="3"/>
              </p:cNvCxnSpPr>
              <p:nvPr/>
            </p:nvCxnSpPr>
            <p:spPr>
              <a:xfrm>
                <a:off x="5361712" y="5492076"/>
                <a:ext cx="409236" cy="2206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 name="直接连接符 291"/>
              <p:cNvCxnSpPr/>
              <p:nvPr/>
            </p:nvCxnSpPr>
            <p:spPr>
              <a:xfrm flipH="1">
                <a:off x="5165986" y="5500038"/>
                <a:ext cx="209731" cy="199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 name="直接连接符 292"/>
              <p:cNvCxnSpPr/>
              <p:nvPr/>
            </p:nvCxnSpPr>
            <p:spPr>
              <a:xfrm>
                <a:off x="4939777" y="5608381"/>
                <a:ext cx="226209" cy="915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 name="直接连接符 293"/>
              <p:cNvCxnSpPr/>
              <p:nvPr/>
            </p:nvCxnSpPr>
            <p:spPr>
              <a:xfrm flipV="1">
                <a:off x="4939777" y="5500038"/>
                <a:ext cx="438237" cy="1076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连接符 294"/>
              <p:cNvCxnSpPr/>
              <p:nvPr/>
            </p:nvCxnSpPr>
            <p:spPr>
              <a:xfrm>
                <a:off x="4513996" y="5497471"/>
                <a:ext cx="864016" cy="25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 name="直接连接符 295"/>
              <p:cNvCxnSpPr/>
              <p:nvPr/>
            </p:nvCxnSpPr>
            <p:spPr>
              <a:xfrm>
                <a:off x="2231433" y="5507950"/>
                <a:ext cx="243840" cy="1764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7" name="直接连接符 296"/>
              <p:cNvCxnSpPr/>
              <p:nvPr/>
            </p:nvCxnSpPr>
            <p:spPr>
              <a:xfrm flipH="1">
                <a:off x="2028233" y="5500038"/>
                <a:ext cx="188516" cy="1523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flipV="1">
                <a:off x="1680122" y="5500038"/>
                <a:ext cx="547904" cy="980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9" name="直接连接符 298"/>
              <p:cNvCxnSpPr/>
              <p:nvPr/>
            </p:nvCxnSpPr>
            <p:spPr>
              <a:xfrm flipH="1" flipV="1">
                <a:off x="2481883" y="5406350"/>
                <a:ext cx="323190" cy="2666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0" name="直接连接符 299"/>
              <p:cNvCxnSpPr/>
              <p:nvPr/>
            </p:nvCxnSpPr>
            <p:spPr>
              <a:xfrm>
                <a:off x="2475686" y="5391076"/>
                <a:ext cx="0" cy="2933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 name="直接连接符 300"/>
              <p:cNvCxnSpPr/>
              <p:nvPr/>
            </p:nvCxnSpPr>
            <p:spPr>
              <a:xfrm flipH="1" flipV="1">
                <a:off x="2985767" y="5512672"/>
                <a:ext cx="232778" cy="1793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 name="直接连接符 301"/>
              <p:cNvCxnSpPr/>
              <p:nvPr/>
            </p:nvCxnSpPr>
            <p:spPr>
              <a:xfrm flipH="1">
                <a:off x="2816941" y="5514263"/>
                <a:ext cx="171262" cy="1753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 name="直接连接符 302"/>
              <p:cNvCxnSpPr/>
              <p:nvPr/>
            </p:nvCxnSpPr>
            <p:spPr>
              <a:xfrm flipH="1">
                <a:off x="3218545" y="5355556"/>
                <a:ext cx="236901" cy="3212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 name="直接连接符 303"/>
              <p:cNvCxnSpPr/>
              <p:nvPr/>
            </p:nvCxnSpPr>
            <p:spPr>
              <a:xfrm flipH="1">
                <a:off x="3218545" y="5507950"/>
                <a:ext cx="509129" cy="1764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 name="直接连接符 304"/>
              <p:cNvCxnSpPr/>
              <p:nvPr/>
            </p:nvCxnSpPr>
            <p:spPr>
              <a:xfrm flipH="1">
                <a:off x="3546194" y="5640151"/>
                <a:ext cx="110557" cy="57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6" name="直接连接符 305"/>
              <p:cNvCxnSpPr/>
              <p:nvPr/>
            </p:nvCxnSpPr>
            <p:spPr>
              <a:xfrm flipV="1">
                <a:off x="3546194" y="5506068"/>
                <a:ext cx="181293" cy="1916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7" name="直接连接符 306"/>
              <p:cNvCxnSpPr/>
              <p:nvPr/>
            </p:nvCxnSpPr>
            <p:spPr>
              <a:xfrm flipH="1">
                <a:off x="3656751" y="5500038"/>
                <a:ext cx="70923" cy="1394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8" name="直接连接符 307"/>
              <p:cNvCxnSpPr/>
              <p:nvPr/>
            </p:nvCxnSpPr>
            <p:spPr>
              <a:xfrm>
                <a:off x="3656751" y="5639526"/>
                <a:ext cx="323616" cy="604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9" name="直接连接符 308"/>
              <p:cNvCxnSpPr/>
              <p:nvPr/>
            </p:nvCxnSpPr>
            <p:spPr>
              <a:xfrm>
                <a:off x="3727675" y="5500038"/>
                <a:ext cx="241118" cy="1843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0" name="直接连接符 309"/>
              <p:cNvCxnSpPr/>
              <p:nvPr/>
            </p:nvCxnSpPr>
            <p:spPr>
              <a:xfrm flipV="1">
                <a:off x="3949495" y="5502937"/>
                <a:ext cx="560900" cy="1970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 name="直接连接符 310"/>
              <p:cNvCxnSpPr/>
              <p:nvPr/>
            </p:nvCxnSpPr>
            <p:spPr>
              <a:xfrm flipH="1">
                <a:off x="4274426" y="5504960"/>
                <a:ext cx="246243" cy="1950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 name="直接连接符 311"/>
              <p:cNvCxnSpPr/>
              <p:nvPr/>
            </p:nvCxnSpPr>
            <p:spPr>
              <a:xfrm>
                <a:off x="3148595" y="4923561"/>
                <a:ext cx="245776" cy="1546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3" name="直接连接符 312"/>
              <p:cNvCxnSpPr/>
              <p:nvPr/>
            </p:nvCxnSpPr>
            <p:spPr>
              <a:xfrm flipV="1">
                <a:off x="4743055" y="5608381"/>
                <a:ext cx="196722" cy="915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 name="直接连接符 313"/>
              <p:cNvCxnSpPr/>
              <p:nvPr/>
            </p:nvCxnSpPr>
            <p:spPr>
              <a:xfrm>
                <a:off x="5378012" y="5500038"/>
                <a:ext cx="8286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 name="直接连接符 314"/>
              <p:cNvCxnSpPr/>
              <p:nvPr/>
            </p:nvCxnSpPr>
            <p:spPr>
              <a:xfrm>
                <a:off x="1452698" y="5504390"/>
                <a:ext cx="227424" cy="1038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 name="直接连接符 315"/>
              <p:cNvCxnSpPr/>
              <p:nvPr/>
            </p:nvCxnSpPr>
            <p:spPr>
              <a:xfrm flipV="1">
                <a:off x="1338729" y="5507950"/>
                <a:ext cx="115464" cy="463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 name="直接连接符 318"/>
              <p:cNvCxnSpPr/>
              <p:nvPr/>
            </p:nvCxnSpPr>
            <p:spPr>
              <a:xfrm flipH="1">
                <a:off x="4312103" y="3997960"/>
                <a:ext cx="41457" cy="2343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 name="直接连接符 319"/>
              <p:cNvCxnSpPr/>
              <p:nvPr/>
            </p:nvCxnSpPr>
            <p:spPr>
              <a:xfrm>
                <a:off x="1889682" y="5130605"/>
                <a:ext cx="343984" cy="3694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1" name="直接连接符 340"/>
              <p:cNvCxnSpPr>
                <a:stCxn id="25" idx="22"/>
              </p:cNvCxnSpPr>
              <p:nvPr/>
            </p:nvCxnSpPr>
            <p:spPr>
              <a:xfrm>
                <a:off x="2677048" y="5242663"/>
                <a:ext cx="128025" cy="148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5" name="直接连接符 344"/>
              <p:cNvCxnSpPr>
                <a:endCxn id="25" idx="22"/>
              </p:cNvCxnSpPr>
              <p:nvPr/>
            </p:nvCxnSpPr>
            <p:spPr>
              <a:xfrm flipV="1">
                <a:off x="2482258" y="5242663"/>
                <a:ext cx="194790" cy="1502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6" name="直接连接符 385"/>
              <p:cNvCxnSpPr>
                <a:endCxn id="24" idx="1"/>
              </p:cNvCxnSpPr>
              <p:nvPr/>
            </p:nvCxnSpPr>
            <p:spPr>
              <a:xfrm flipV="1">
                <a:off x="3011243" y="4538985"/>
                <a:ext cx="99335" cy="1476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8" name="直接连接符 387"/>
              <p:cNvCxnSpPr>
                <a:stCxn id="24" idx="0"/>
              </p:cNvCxnSpPr>
              <p:nvPr/>
            </p:nvCxnSpPr>
            <p:spPr>
              <a:xfrm>
                <a:off x="2968180" y="4517573"/>
                <a:ext cx="43063" cy="1682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9" name="直接连接符 418"/>
              <p:cNvCxnSpPr/>
              <p:nvPr/>
            </p:nvCxnSpPr>
            <p:spPr>
              <a:xfrm>
                <a:off x="2809711" y="4610282"/>
                <a:ext cx="201532" cy="763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9" name="直接连接符 428"/>
              <p:cNvCxnSpPr>
                <a:stCxn id="25" idx="12"/>
                <a:endCxn id="9" idx="11"/>
              </p:cNvCxnSpPr>
              <p:nvPr/>
            </p:nvCxnSpPr>
            <p:spPr>
              <a:xfrm>
                <a:off x="3154081" y="4914338"/>
                <a:ext cx="105331" cy="2799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8" name="直接连接符 437"/>
              <p:cNvCxnSpPr>
                <a:endCxn id="9" idx="11"/>
              </p:cNvCxnSpPr>
              <p:nvPr/>
            </p:nvCxnSpPr>
            <p:spPr>
              <a:xfrm>
                <a:off x="3078686" y="4995662"/>
                <a:ext cx="180726" cy="1986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7" name="直接连接符 446"/>
              <p:cNvCxnSpPr/>
              <p:nvPr/>
            </p:nvCxnSpPr>
            <p:spPr>
              <a:xfrm>
                <a:off x="3394371" y="5078192"/>
                <a:ext cx="97794" cy="1312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1" name="直接连接符 450"/>
              <p:cNvCxnSpPr/>
              <p:nvPr/>
            </p:nvCxnSpPr>
            <p:spPr>
              <a:xfrm>
                <a:off x="3367348" y="5057813"/>
                <a:ext cx="266165" cy="1630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3" name="直接连接符 452"/>
              <p:cNvCxnSpPr/>
              <p:nvPr/>
            </p:nvCxnSpPr>
            <p:spPr>
              <a:xfrm flipV="1">
                <a:off x="3634140" y="4966432"/>
                <a:ext cx="195800" cy="2494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5" name="直接连接符 454"/>
              <p:cNvCxnSpPr/>
              <p:nvPr/>
            </p:nvCxnSpPr>
            <p:spPr>
              <a:xfrm flipH="1">
                <a:off x="3779520" y="4966432"/>
                <a:ext cx="50420" cy="2666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7" name="直接连接符 456"/>
              <p:cNvCxnSpPr/>
              <p:nvPr/>
            </p:nvCxnSpPr>
            <p:spPr>
              <a:xfrm>
                <a:off x="3836713" y="4966432"/>
                <a:ext cx="118386" cy="2861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2" name="直接连接符 461"/>
              <p:cNvCxnSpPr/>
              <p:nvPr/>
            </p:nvCxnSpPr>
            <p:spPr>
              <a:xfrm flipV="1">
                <a:off x="3955099" y="5017232"/>
                <a:ext cx="174828" cy="2379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5" name="直接连接符 464"/>
              <p:cNvCxnSpPr/>
              <p:nvPr/>
            </p:nvCxnSpPr>
            <p:spPr>
              <a:xfrm>
                <a:off x="4136778" y="5005950"/>
                <a:ext cx="71013" cy="2911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7" name="直接连接符 466"/>
              <p:cNvCxnSpPr>
                <a:endCxn id="56" idx="0"/>
              </p:cNvCxnSpPr>
              <p:nvPr/>
            </p:nvCxnSpPr>
            <p:spPr>
              <a:xfrm>
                <a:off x="4129927" y="5017232"/>
                <a:ext cx="393846" cy="3279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0" name="直接连接符 469"/>
              <p:cNvCxnSpPr>
                <a:endCxn id="10" idx="8"/>
              </p:cNvCxnSpPr>
              <p:nvPr/>
            </p:nvCxnSpPr>
            <p:spPr>
              <a:xfrm flipV="1">
                <a:off x="3445983" y="5245559"/>
                <a:ext cx="98891" cy="1099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2" name="直接连接符 471"/>
              <p:cNvCxnSpPr>
                <a:stCxn id="10" idx="8"/>
              </p:cNvCxnSpPr>
              <p:nvPr/>
            </p:nvCxnSpPr>
            <p:spPr>
              <a:xfrm>
                <a:off x="3544874" y="5245559"/>
                <a:ext cx="185159" cy="2554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7" name="直接连接符 476"/>
              <p:cNvCxnSpPr/>
              <p:nvPr/>
            </p:nvCxnSpPr>
            <p:spPr>
              <a:xfrm flipV="1">
                <a:off x="3717066" y="5267845"/>
                <a:ext cx="56552" cy="2331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9" name="直接连接符 478"/>
              <p:cNvCxnSpPr/>
              <p:nvPr/>
            </p:nvCxnSpPr>
            <p:spPr>
              <a:xfrm flipV="1">
                <a:off x="3733248" y="5288165"/>
                <a:ext cx="221851" cy="206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2" name="直接连接符 481"/>
              <p:cNvCxnSpPr/>
              <p:nvPr/>
            </p:nvCxnSpPr>
            <p:spPr>
              <a:xfrm>
                <a:off x="4227465" y="5326265"/>
                <a:ext cx="289140" cy="1747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4" name="直接连接符 483"/>
              <p:cNvCxnSpPr/>
              <p:nvPr/>
            </p:nvCxnSpPr>
            <p:spPr>
              <a:xfrm>
                <a:off x="3952964" y="5287270"/>
                <a:ext cx="563641" cy="2137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6" name="直接连接符 485"/>
              <p:cNvCxnSpPr>
                <a:stCxn id="56" idx="0"/>
              </p:cNvCxnSpPr>
              <p:nvPr/>
            </p:nvCxnSpPr>
            <p:spPr>
              <a:xfrm flipH="1">
                <a:off x="4516605" y="5345231"/>
                <a:ext cx="7168" cy="1557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8" name="直接连接符 487"/>
              <p:cNvCxnSpPr>
                <a:stCxn id="56" idx="0"/>
              </p:cNvCxnSpPr>
              <p:nvPr/>
            </p:nvCxnSpPr>
            <p:spPr>
              <a:xfrm flipH="1" flipV="1">
                <a:off x="4409006" y="5181485"/>
                <a:ext cx="114767" cy="1637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0" name="直接连接符 489"/>
              <p:cNvCxnSpPr>
                <a:stCxn id="56" idx="0"/>
              </p:cNvCxnSpPr>
              <p:nvPr/>
            </p:nvCxnSpPr>
            <p:spPr>
              <a:xfrm>
                <a:off x="4523773" y="5345231"/>
                <a:ext cx="254397" cy="10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2" name="直接连接符 491"/>
              <p:cNvCxnSpPr/>
              <p:nvPr/>
            </p:nvCxnSpPr>
            <p:spPr>
              <a:xfrm>
                <a:off x="4181898" y="3929407"/>
                <a:ext cx="178055" cy="633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3" name="直接连接符 492"/>
              <p:cNvCxnSpPr>
                <a:endCxn id="57" idx="5"/>
              </p:cNvCxnSpPr>
              <p:nvPr/>
            </p:nvCxnSpPr>
            <p:spPr>
              <a:xfrm>
                <a:off x="4356369" y="3991732"/>
                <a:ext cx="208931" cy="2420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4" name="直接连接符 493"/>
              <p:cNvCxnSpPr>
                <a:stCxn id="9" idx="3"/>
                <a:endCxn id="58" idx="15"/>
              </p:cNvCxnSpPr>
              <p:nvPr/>
            </p:nvCxnSpPr>
            <p:spPr>
              <a:xfrm>
                <a:off x="4819495" y="4382081"/>
                <a:ext cx="151488" cy="155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5" name="直接连接符 494"/>
              <p:cNvCxnSpPr/>
              <p:nvPr/>
            </p:nvCxnSpPr>
            <p:spPr>
              <a:xfrm>
                <a:off x="4984998" y="4689402"/>
                <a:ext cx="530778" cy="1652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6" name="直接连接符 495"/>
              <p:cNvCxnSpPr/>
              <p:nvPr/>
            </p:nvCxnSpPr>
            <p:spPr>
              <a:xfrm flipH="1">
                <a:off x="5679197" y="4895735"/>
                <a:ext cx="434263" cy="2908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7" name="直接连接符 496"/>
              <p:cNvCxnSpPr/>
              <p:nvPr/>
            </p:nvCxnSpPr>
            <p:spPr>
              <a:xfrm flipH="1">
                <a:off x="6956579" y="3942132"/>
                <a:ext cx="335125" cy="3239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8" name="直接连接符 497"/>
              <p:cNvCxnSpPr/>
              <p:nvPr/>
            </p:nvCxnSpPr>
            <p:spPr>
              <a:xfrm>
                <a:off x="6549433" y="3998480"/>
                <a:ext cx="429699" cy="2640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9" name="直接连接符 498"/>
              <p:cNvCxnSpPr>
                <a:endCxn id="12" idx="2"/>
              </p:cNvCxnSpPr>
              <p:nvPr/>
            </p:nvCxnSpPr>
            <p:spPr>
              <a:xfrm>
                <a:off x="6923447" y="4740155"/>
                <a:ext cx="845010" cy="190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0" name="直接连接符 499"/>
              <p:cNvCxnSpPr>
                <a:stCxn id="9" idx="7"/>
              </p:cNvCxnSpPr>
              <p:nvPr/>
            </p:nvCxnSpPr>
            <p:spPr>
              <a:xfrm flipH="1">
                <a:off x="6113460" y="4711720"/>
                <a:ext cx="75916" cy="1738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1" name="直接连接符 500"/>
              <p:cNvCxnSpPr/>
              <p:nvPr/>
            </p:nvCxnSpPr>
            <p:spPr>
              <a:xfrm>
                <a:off x="5924930" y="4524133"/>
                <a:ext cx="188530" cy="3677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2" name="直接连接符 501"/>
              <p:cNvCxnSpPr/>
              <p:nvPr/>
            </p:nvCxnSpPr>
            <p:spPr>
              <a:xfrm>
                <a:off x="4359953" y="3987685"/>
                <a:ext cx="537448" cy="178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3" name="直接连接符 502"/>
              <p:cNvCxnSpPr/>
              <p:nvPr/>
            </p:nvCxnSpPr>
            <p:spPr>
              <a:xfrm flipV="1">
                <a:off x="4892922" y="3926739"/>
                <a:ext cx="185169" cy="798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4" name="直接连接符 503"/>
              <p:cNvCxnSpPr/>
              <p:nvPr/>
            </p:nvCxnSpPr>
            <p:spPr>
              <a:xfrm flipV="1">
                <a:off x="4357837" y="3942132"/>
                <a:ext cx="386303" cy="408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5" name="直接连接符 504"/>
              <p:cNvCxnSpPr/>
              <p:nvPr/>
            </p:nvCxnSpPr>
            <p:spPr>
              <a:xfrm>
                <a:off x="4744140" y="3942132"/>
                <a:ext cx="153262" cy="634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6" name="直接连接符 505"/>
              <p:cNvCxnSpPr>
                <a:endCxn id="57" idx="8"/>
              </p:cNvCxnSpPr>
              <p:nvPr/>
            </p:nvCxnSpPr>
            <p:spPr>
              <a:xfrm flipH="1">
                <a:off x="4764657" y="4005580"/>
                <a:ext cx="132744" cy="2638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7" name="直接连接符 506"/>
              <p:cNvCxnSpPr/>
              <p:nvPr/>
            </p:nvCxnSpPr>
            <p:spPr>
              <a:xfrm>
                <a:off x="5078091" y="3926912"/>
                <a:ext cx="686094" cy="2099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8" name="直接连接符 507"/>
              <p:cNvCxnSpPr/>
              <p:nvPr/>
            </p:nvCxnSpPr>
            <p:spPr>
              <a:xfrm flipH="1">
                <a:off x="5764186" y="3982089"/>
                <a:ext cx="36820" cy="1547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9" name="直接连接符 508"/>
              <p:cNvCxnSpPr/>
              <p:nvPr/>
            </p:nvCxnSpPr>
            <p:spPr>
              <a:xfrm flipH="1" flipV="1">
                <a:off x="5445441" y="3939425"/>
                <a:ext cx="351517" cy="514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0" name="直接连接符 509"/>
              <p:cNvCxnSpPr/>
              <p:nvPr/>
            </p:nvCxnSpPr>
            <p:spPr>
              <a:xfrm>
                <a:off x="5429293" y="3933710"/>
                <a:ext cx="334892" cy="2031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1" name="直接连接符 510"/>
              <p:cNvCxnSpPr/>
              <p:nvPr/>
            </p:nvCxnSpPr>
            <p:spPr>
              <a:xfrm flipV="1">
                <a:off x="5793911" y="3936509"/>
                <a:ext cx="47953" cy="52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2" name="直接连接符 511"/>
              <p:cNvCxnSpPr/>
              <p:nvPr/>
            </p:nvCxnSpPr>
            <p:spPr>
              <a:xfrm flipV="1">
                <a:off x="5778274" y="3945965"/>
                <a:ext cx="445070" cy="42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3" name="直接连接符 512"/>
              <p:cNvCxnSpPr/>
              <p:nvPr/>
            </p:nvCxnSpPr>
            <p:spPr>
              <a:xfrm>
                <a:off x="6206687" y="3937520"/>
                <a:ext cx="341831" cy="1993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4" name="直接连接符 513"/>
              <p:cNvCxnSpPr/>
              <p:nvPr/>
            </p:nvCxnSpPr>
            <p:spPr>
              <a:xfrm>
                <a:off x="6548519" y="3927995"/>
                <a:ext cx="0" cy="2088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5" name="直接连接符 514"/>
              <p:cNvCxnSpPr/>
              <p:nvPr/>
            </p:nvCxnSpPr>
            <p:spPr>
              <a:xfrm>
                <a:off x="6223344" y="3945140"/>
                <a:ext cx="321525" cy="477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6" name="直接连接符 515"/>
              <p:cNvCxnSpPr/>
              <p:nvPr/>
            </p:nvCxnSpPr>
            <p:spPr>
              <a:xfrm flipV="1">
                <a:off x="6548518" y="3940319"/>
                <a:ext cx="347780" cy="52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7" name="直接连接符 516"/>
              <p:cNvCxnSpPr/>
              <p:nvPr/>
            </p:nvCxnSpPr>
            <p:spPr>
              <a:xfrm>
                <a:off x="6896298" y="3940319"/>
                <a:ext cx="72562" cy="3277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8" name="直接连接符 517"/>
              <p:cNvCxnSpPr/>
              <p:nvPr/>
            </p:nvCxnSpPr>
            <p:spPr>
              <a:xfrm flipH="1">
                <a:off x="7317456" y="3934345"/>
                <a:ext cx="171777" cy="2103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9" name="直接连接符 518"/>
              <p:cNvCxnSpPr/>
              <p:nvPr/>
            </p:nvCxnSpPr>
            <p:spPr>
              <a:xfrm flipH="1" flipV="1">
                <a:off x="7959700" y="4328045"/>
                <a:ext cx="51866" cy="2163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0" name="直接连接符 519"/>
              <p:cNvCxnSpPr>
                <a:endCxn id="46" idx="2"/>
              </p:cNvCxnSpPr>
              <p:nvPr/>
            </p:nvCxnSpPr>
            <p:spPr>
              <a:xfrm>
                <a:off x="7783873" y="3944505"/>
                <a:ext cx="43763" cy="1284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1" name="直接连接符 520"/>
              <p:cNvCxnSpPr/>
              <p:nvPr/>
            </p:nvCxnSpPr>
            <p:spPr>
              <a:xfrm flipV="1">
                <a:off x="7401907" y="4071505"/>
                <a:ext cx="428638" cy="69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2" name="直接连接符 521"/>
              <p:cNvCxnSpPr/>
              <p:nvPr/>
            </p:nvCxnSpPr>
            <p:spPr>
              <a:xfrm flipV="1">
                <a:off x="6887765" y="4337337"/>
                <a:ext cx="234698" cy="496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3" name="直接连接符 522"/>
              <p:cNvCxnSpPr>
                <a:stCxn id="6" idx="4"/>
                <a:endCxn id="53" idx="2"/>
              </p:cNvCxnSpPr>
              <p:nvPr/>
            </p:nvCxnSpPr>
            <p:spPr>
              <a:xfrm flipH="1">
                <a:off x="7119195" y="4137881"/>
                <a:ext cx="293308" cy="1907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4" name="直接连接符 523"/>
              <p:cNvCxnSpPr/>
              <p:nvPr/>
            </p:nvCxnSpPr>
            <p:spPr>
              <a:xfrm flipV="1">
                <a:off x="7946685" y="4063885"/>
                <a:ext cx="64881" cy="2112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5" name="直接连接符 524"/>
              <p:cNvCxnSpPr/>
              <p:nvPr/>
            </p:nvCxnSpPr>
            <p:spPr>
              <a:xfrm flipV="1">
                <a:off x="6968858" y="4257866"/>
                <a:ext cx="120158" cy="102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6" name="直接连接符 525"/>
              <p:cNvCxnSpPr/>
              <p:nvPr/>
            </p:nvCxnSpPr>
            <p:spPr>
              <a:xfrm flipH="1" flipV="1">
                <a:off x="8322416" y="3947969"/>
                <a:ext cx="20257" cy="1108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7" name="直接连接符 526"/>
              <p:cNvCxnSpPr/>
              <p:nvPr/>
            </p:nvCxnSpPr>
            <p:spPr>
              <a:xfrm flipH="1">
                <a:off x="8037873" y="3947969"/>
                <a:ext cx="262576" cy="1286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8" name="直接连接符 527"/>
              <p:cNvCxnSpPr/>
              <p:nvPr/>
            </p:nvCxnSpPr>
            <p:spPr>
              <a:xfrm flipV="1">
                <a:off x="7940521" y="4043565"/>
                <a:ext cx="389452" cy="2353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9" name="直接连接符 528"/>
              <p:cNvCxnSpPr/>
              <p:nvPr/>
            </p:nvCxnSpPr>
            <p:spPr>
              <a:xfrm flipV="1">
                <a:off x="8032310" y="3947969"/>
                <a:ext cx="74143" cy="1286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0" name="直接连接符 529"/>
              <p:cNvCxnSpPr/>
              <p:nvPr/>
            </p:nvCxnSpPr>
            <p:spPr>
              <a:xfrm>
                <a:off x="6536809" y="4136844"/>
                <a:ext cx="432050" cy="1283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1" name="直接连接符 530"/>
              <p:cNvCxnSpPr/>
              <p:nvPr/>
            </p:nvCxnSpPr>
            <p:spPr>
              <a:xfrm>
                <a:off x="5778274" y="4136844"/>
                <a:ext cx="76659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2" name="直接连接符 531"/>
              <p:cNvCxnSpPr/>
              <p:nvPr/>
            </p:nvCxnSpPr>
            <p:spPr>
              <a:xfrm>
                <a:off x="5797178" y="3995132"/>
                <a:ext cx="739631" cy="1417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3" name="直接连接符 532"/>
              <p:cNvCxnSpPr/>
              <p:nvPr/>
            </p:nvCxnSpPr>
            <p:spPr>
              <a:xfrm flipV="1">
                <a:off x="6226089" y="4143260"/>
                <a:ext cx="323344" cy="1270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4" name="直接连接符 533"/>
              <p:cNvCxnSpPr/>
              <p:nvPr/>
            </p:nvCxnSpPr>
            <p:spPr>
              <a:xfrm>
                <a:off x="5774881" y="4141653"/>
                <a:ext cx="447816" cy="1334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5" name="直接连接符 534"/>
              <p:cNvCxnSpPr/>
              <p:nvPr/>
            </p:nvCxnSpPr>
            <p:spPr>
              <a:xfrm flipH="1">
                <a:off x="5475250" y="4136844"/>
                <a:ext cx="303024" cy="1283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6" name="直接连接符 535"/>
              <p:cNvCxnSpPr/>
              <p:nvPr/>
            </p:nvCxnSpPr>
            <p:spPr>
              <a:xfrm>
                <a:off x="5544043" y="4316628"/>
                <a:ext cx="397695" cy="380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7" name="直接连接符 536"/>
              <p:cNvCxnSpPr>
                <a:stCxn id="8" idx="2"/>
              </p:cNvCxnSpPr>
              <p:nvPr/>
            </p:nvCxnSpPr>
            <p:spPr>
              <a:xfrm flipH="1" flipV="1">
                <a:off x="6227233" y="4271629"/>
                <a:ext cx="322279" cy="2171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8" name="直接连接符 537"/>
              <p:cNvCxnSpPr>
                <a:endCxn id="57" idx="8"/>
              </p:cNvCxnSpPr>
              <p:nvPr/>
            </p:nvCxnSpPr>
            <p:spPr>
              <a:xfrm flipH="1">
                <a:off x="4764657" y="4008005"/>
                <a:ext cx="313434" cy="2614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9" name="直接连接符 538"/>
              <p:cNvCxnSpPr/>
              <p:nvPr/>
            </p:nvCxnSpPr>
            <p:spPr>
              <a:xfrm>
                <a:off x="5074834" y="3990881"/>
                <a:ext cx="399689" cy="2678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0" name="直接连接符 539"/>
              <p:cNvCxnSpPr/>
              <p:nvPr/>
            </p:nvCxnSpPr>
            <p:spPr>
              <a:xfrm flipH="1">
                <a:off x="5073464" y="3928127"/>
                <a:ext cx="4627" cy="691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1" name="直接连接符 540"/>
              <p:cNvCxnSpPr/>
              <p:nvPr/>
            </p:nvCxnSpPr>
            <p:spPr>
              <a:xfrm flipH="1">
                <a:off x="4903117" y="3997299"/>
                <a:ext cx="170346" cy="5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2" name="直接连接符 541"/>
              <p:cNvCxnSpPr/>
              <p:nvPr/>
            </p:nvCxnSpPr>
            <p:spPr>
              <a:xfrm flipH="1">
                <a:off x="4037445" y="3988553"/>
                <a:ext cx="33168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3" name="直接连接符 542"/>
              <p:cNvCxnSpPr/>
              <p:nvPr/>
            </p:nvCxnSpPr>
            <p:spPr>
              <a:xfrm flipH="1">
                <a:off x="3980414" y="3995305"/>
                <a:ext cx="72006" cy="2292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4" name="直接连接符 543"/>
              <p:cNvCxnSpPr/>
              <p:nvPr/>
            </p:nvCxnSpPr>
            <p:spPr>
              <a:xfrm flipH="1" flipV="1">
                <a:off x="3874516" y="4076027"/>
                <a:ext cx="104437" cy="1402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5" name="直接连接符 544"/>
              <p:cNvCxnSpPr>
                <a:stCxn id="57" idx="1"/>
              </p:cNvCxnSpPr>
              <p:nvPr/>
            </p:nvCxnSpPr>
            <p:spPr>
              <a:xfrm flipV="1">
                <a:off x="3732272" y="4127657"/>
                <a:ext cx="41346" cy="632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6" name="直接连接符 545"/>
              <p:cNvCxnSpPr/>
              <p:nvPr/>
            </p:nvCxnSpPr>
            <p:spPr>
              <a:xfrm flipH="1">
                <a:off x="3429043" y="4265180"/>
                <a:ext cx="305174" cy="397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7" name="直接连接符 546"/>
              <p:cNvCxnSpPr>
                <a:stCxn id="58" idx="2"/>
              </p:cNvCxnSpPr>
              <p:nvPr/>
            </p:nvCxnSpPr>
            <p:spPr>
              <a:xfrm flipH="1">
                <a:off x="3684583" y="4261984"/>
                <a:ext cx="26178" cy="2660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8" name="直接连接符 547"/>
              <p:cNvCxnSpPr/>
              <p:nvPr/>
            </p:nvCxnSpPr>
            <p:spPr>
              <a:xfrm flipH="1" flipV="1">
                <a:off x="3432853" y="4308995"/>
                <a:ext cx="237892" cy="2104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9" name="直接连接符 548"/>
              <p:cNvCxnSpPr/>
              <p:nvPr/>
            </p:nvCxnSpPr>
            <p:spPr>
              <a:xfrm flipH="1" flipV="1">
                <a:off x="3375791" y="4640698"/>
                <a:ext cx="521257" cy="327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4" name="直接连接符 553"/>
              <p:cNvCxnSpPr/>
              <p:nvPr/>
            </p:nvCxnSpPr>
            <p:spPr>
              <a:xfrm>
                <a:off x="3991190" y="4292502"/>
                <a:ext cx="363683" cy="1207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5" name="直接连接符 554"/>
              <p:cNvCxnSpPr>
                <a:endCxn id="9" idx="0"/>
              </p:cNvCxnSpPr>
              <p:nvPr/>
            </p:nvCxnSpPr>
            <p:spPr>
              <a:xfrm flipH="1" flipV="1">
                <a:off x="4334021" y="4273722"/>
                <a:ext cx="18924" cy="1564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6" name="直接连接符 555"/>
              <p:cNvCxnSpPr>
                <a:endCxn id="9" idx="1"/>
              </p:cNvCxnSpPr>
              <p:nvPr/>
            </p:nvCxnSpPr>
            <p:spPr>
              <a:xfrm flipV="1">
                <a:off x="4344885" y="4275088"/>
                <a:ext cx="204076" cy="1477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7" name="直接连接符 556"/>
              <p:cNvCxnSpPr/>
              <p:nvPr/>
            </p:nvCxnSpPr>
            <p:spPr>
              <a:xfrm flipV="1">
                <a:off x="3670745" y="4413230"/>
                <a:ext cx="694288" cy="1109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8" name="直接连接符 557"/>
              <p:cNvCxnSpPr/>
              <p:nvPr/>
            </p:nvCxnSpPr>
            <p:spPr>
              <a:xfrm>
                <a:off x="4344713" y="4413230"/>
                <a:ext cx="90868" cy="1258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9" name="直接连接符 558"/>
              <p:cNvCxnSpPr/>
              <p:nvPr/>
            </p:nvCxnSpPr>
            <p:spPr>
              <a:xfrm>
                <a:off x="3670745" y="4524133"/>
                <a:ext cx="76127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0" name="直接连接符 559"/>
              <p:cNvCxnSpPr>
                <a:endCxn id="9" idx="2"/>
              </p:cNvCxnSpPr>
              <p:nvPr/>
            </p:nvCxnSpPr>
            <p:spPr>
              <a:xfrm flipV="1">
                <a:off x="4432307" y="4310750"/>
                <a:ext cx="223444" cy="2116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1" name="直接连接符 560"/>
              <p:cNvCxnSpPr>
                <a:stCxn id="8" idx="6"/>
                <a:endCxn id="58" idx="18"/>
              </p:cNvCxnSpPr>
              <p:nvPr/>
            </p:nvCxnSpPr>
            <p:spPr>
              <a:xfrm flipV="1">
                <a:off x="4968810" y="4533211"/>
                <a:ext cx="59133" cy="1558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直接连接符 562"/>
              <p:cNvCxnSpPr>
                <a:endCxn id="57" idx="13"/>
              </p:cNvCxnSpPr>
              <p:nvPr/>
            </p:nvCxnSpPr>
            <p:spPr>
              <a:xfrm flipH="1">
                <a:off x="5035213" y="4315345"/>
                <a:ext cx="480563" cy="611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4" name="直接连接符 563"/>
              <p:cNvCxnSpPr>
                <a:stCxn id="8" idx="11"/>
              </p:cNvCxnSpPr>
              <p:nvPr/>
            </p:nvCxnSpPr>
            <p:spPr>
              <a:xfrm flipV="1">
                <a:off x="5028327" y="4311988"/>
                <a:ext cx="503286" cy="2111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6" name="直接连接符 565"/>
              <p:cNvCxnSpPr/>
              <p:nvPr/>
            </p:nvCxnSpPr>
            <p:spPr>
              <a:xfrm flipV="1">
                <a:off x="5480007" y="4524260"/>
                <a:ext cx="444586" cy="541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7" name="直接连接符 566"/>
              <p:cNvCxnSpPr/>
              <p:nvPr/>
            </p:nvCxnSpPr>
            <p:spPr>
              <a:xfrm flipH="1" flipV="1">
                <a:off x="5227363" y="4653800"/>
                <a:ext cx="302228" cy="2008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8" name="直接连接符 567"/>
              <p:cNvCxnSpPr/>
              <p:nvPr/>
            </p:nvCxnSpPr>
            <p:spPr>
              <a:xfrm flipV="1">
                <a:off x="6223344" y="4267734"/>
                <a:ext cx="2745" cy="1727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9" name="直接连接符 568"/>
              <p:cNvCxnSpPr/>
              <p:nvPr/>
            </p:nvCxnSpPr>
            <p:spPr>
              <a:xfrm flipH="1">
                <a:off x="5937472" y="4444250"/>
                <a:ext cx="285872" cy="751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0" name="直接连接符 569"/>
              <p:cNvCxnSpPr/>
              <p:nvPr/>
            </p:nvCxnSpPr>
            <p:spPr>
              <a:xfrm flipH="1" flipV="1">
                <a:off x="5715043" y="4493780"/>
                <a:ext cx="234849" cy="317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1" name="直接连接符 570"/>
              <p:cNvCxnSpPr/>
              <p:nvPr/>
            </p:nvCxnSpPr>
            <p:spPr>
              <a:xfrm>
                <a:off x="6223344" y="4443269"/>
                <a:ext cx="135589" cy="1514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2" name="直接连接符 571"/>
              <p:cNvCxnSpPr/>
              <p:nvPr/>
            </p:nvCxnSpPr>
            <p:spPr>
              <a:xfrm flipH="1" flipV="1">
                <a:off x="6928066" y="4740043"/>
                <a:ext cx="211680" cy="3195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3" name="直接连接符 572"/>
              <p:cNvCxnSpPr>
                <a:endCxn id="8" idx="2"/>
              </p:cNvCxnSpPr>
              <p:nvPr/>
            </p:nvCxnSpPr>
            <p:spPr>
              <a:xfrm>
                <a:off x="6549433" y="4145165"/>
                <a:ext cx="79" cy="3436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4" name="直接连接符 573"/>
              <p:cNvCxnSpPr>
                <a:endCxn id="8" idx="1"/>
              </p:cNvCxnSpPr>
              <p:nvPr/>
            </p:nvCxnSpPr>
            <p:spPr>
              <a:xfrm>
                <a:off x="6549193" y="4147070"/>
                <a:ext cx="327876" cy="1989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5" name="直接连接符 574"/>
              <p:cNvCxnSpPr/>
              <p:nvPr/>
            </p:nvCxnSpPr>
            <p:spPr>
              <a:xfrm>
                <a:off x="6566563" y="4864070"/>
                <a:ext cx="321202" cy="2983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6" name="直接连接符 575"/>
              <p:cNvCxnSpPr/>
              <p:nvPr/>
            </p:nvCxnSpPr>
            <p:spPr>
              <a:xfrm flipH="1">
                <a:off x="7090317" y="3947045"/>
                <a:ext cx="195716" cy="3140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7" name="直接连接符 576"/>
              <p:cNvCxnSpPr/>
              <p:nvPr/>
            </p:nvCxnSpPr>
            <p:spPr>
              <a:xfrm>
                <a:off x="7465901" y="4351748"/>
                <a:ext cx="545665" cy="1871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8" name="直接连接符 577"/>
              <p:cNvCxnSpPr/>
              <p:nvPr/>
            </p:nvCxnSpPr>
            <p:spPr>
              <a:xfrm flipH="1" flipV="1">
                <a:off x="7293945" y="3943886"/>
                <a:ext cx="20028" cy="1987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9" name="直接连接符 578"/>
              <p:cNvCxnSpPr/>
              <p:nvPr/>
            </p:nvCxnSpPr>
            <p:spPr>
              <a:xfrm flipV="1">
                <a:off x="7121779" y="4277360"/>
                <a:ext cx="0" cy="617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0" name="直接连接符 579"/>
              <p:cNvCxnSpPr>
                <a:endCxn id="7" idx="2"/>
              </p:cNvCxnSpPr>
              <p:nvPr/>
            </p:nvCxnSpPr>
            <p:spPr>
              <a:xfrm>
                <a:off x="7461833" y="4344641"/>
                <a:ext cx="319274" cy="4050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1" name="直接连接符 580"/>
              <p:cNvCxnSpPr/>
              <p:nvPr/>
            </p:nvCxnSpPr>
            <p:spPr>
              <a:xfrm flipV="1">
                <a:off x="3250612" y="4673485"/>
                <a:ext cx="646436" cy="1816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2" name="直接连接符 581"/>
              <p:cNvCxnSpPr/>
              <p:nvPr/>
            </p:nvCxnSpPr>
            <p:spPr>
              <a:xfrm>
                <a:off x="3684583" y="4531245"/>
                <a:ext cx="212465" cy="1422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3" name="直接连接符 582"/>
              <p:cNvCxnSpPr/>
              <p:nvPr/>
            </p:nvCxnSpPr>
            <p:spPr>
              <a:xfrm flipH="1">
                <a:off x="3831633" y="4673485"/>
                <a:ext cx="65415" cy="2929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4" name="直接连接符 583"/>
              <p:cNvCxnSpPr/>
              <p:nvPr/>
            </p:nvCxnSpPr>
            <p:spPr>
              <a:xfrm flipV="1">
                <a:off x="3897048" y="4524133"/>
                <a:ext cx="523696" cy="1493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5" name="直接连接符 584"/>
              <p:cNvCxnSpPr/>
              <p:nvPr/>
            </p:nvCxnSpPr>
            <p:spPr>
              <a:xfrm>
                <a:off x="4426381" y="4524133"/>
                <a:ext cx="157947" cy="3881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8" name="直接连接符 587"/>
              <p:cNvCxnSpPr>
                <a:stCxn id="8" idx="6"/>
              </p:cNvCxnSpPr>
              <p:nvPr/>
            </p:nvCxnSpPr>
            <p:spPr>
              <a:xfrm flipH="1">
                <a:off x="4829986" y="4689032"/>
                <a:ext cx="138824" cy="496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9" name="直接连接符 588"/>
              <p:cNvCxnSpPr>
                <a:endCxn id="8" idx="6"/>
              </p:cNvCxnSpPr>
              <p:nvPr/>
            </p:nvCxnSpPr>
            <p:spPr>
              <a:xfrm>
                <a:off x="4439523" y="4521772"/>
                <a:ext cx="529287" cy="1672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1" name="直接连接符 590"/>
              <p:cNvCxnSpPr>
                <a:stCxn id="8" idx="9"/>
              </p:cNvCxnSpPr>
              <p:nvPr/>
            </p:nvCxnSpPr>
            <p:spPr>
              <a:xfrm>
                <a:off x="5481475" y="4588982"/>
                <a:ext cx="34968" cy="2656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2" name="直接连接符 591"/>
              <p:cNvCxnSpPr>
                <a:stCxn id="8" idx="2"/>
              </p:cNvCxnSpPr>
              <p:nvPr/>
            </p:nvCxnSpPr>
            <p:spPr>
              <a:xfrm flipH="1" flipV="1">
                <a:off x="6224168" y="4440440"/>
                <a:ext cx="325344" cy="483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3" name="直接连接符 592"/>
              <p:cNvCxnSpPr>
                <a:endCxn id="42" idx="2"/>
              </p:cNvCxnSpPr>
              <p:nvPr/>
            </p:nvCxnSpPr>
            <p:spPr>
              <a:xfrm>
                <a:off x="5934110" y="4527721"/>
                <a:ext cx="253389" cy="183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5" name="直接连接符 594"/>
              <p:cNvCxnSpPr/>
              <p:nvPr/>
            </p:nvCxnSpPr>
            <p:spPr>
              <a:xfrm flipH="1">
                <a:off x="6178465" y="4440440"/>
                <a:ext cx="44879" cy="2662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6" name="直接连接符 595"/>
              <p:cNvCxnSpPr>
                <a:stCxn id="7" idx="2"/>
              </p:cNvCxnSpPr>
              <p:nvPr/>
            </p:nvCxnSpPr>
            <p:spPr>
              <a:xfrm flipH="1" flipV="1">
                <a:off x="7111720" y="4334395"/>
                <a:ext cx="669387" cy="4153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8" name="直接连接符 597"/>
              <p:cNvCxnSpPr/>
              <p:nvPr/>
            </p:nvCxnSpPr>
            <p:spPr>
              <a:xfrm>
                <a:off x="6559726" y="4518739"/>
                <a:ext cx="0" cy="3359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9" name="直接连接符 598"/>
              <p:cNvCxnSpPr/>
              <p:nvPr/>
            </p:nvCxnSpPr>
            <p:spPr>
              <a:xfrm flipH="1">
                <a:off x="6930433" y="4331650"/>
                <a:ext cx="194365" cy="4101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0" name="直接连接符 599"/>
              <p:cNvCxnSpPr/>
              <p:nvPr/>
            </p:nvCxnSpPr>
            <p:spPr>
              <a:xfrm>
                <a:off x="6113460" y="4885591"/>
                <a:ext cx="774305" cy="2863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2" name="直接连接符 601"/>
              <p:cNvCxnSpPr/>
              <p:nvPr/>
            </p:nvCxnSpPr>
            <p:spPr>
              <a:xfrm>
                <a:off x="6668561" y="4461815"/>
                <a:ext cx="265682" cy="2800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3" name="直接连接符 602"/>
              <p:cNvCxnSpPr/>
              <p:nvPr/>
            </p:nvCxnSpPr>
            <p:spPr>
              <a:xfrm flipH="1" flipV="1">
                <a:off x="6562161" y="4525513"/>
                <a:ext cx="372082" cy="2163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4" name="直接连接符 603"/>
              <p:cNvCxnSpPr>
                <a:stCxn id="8" idx="13"/>
              </p:cNvCxnSpPr>
              <p:nvPr/>
            </p:nvCxnSpPr>
            <p:spPr>
              <a:xfrm flipV="1">
                <a:off x="4846728" y="4271020"/>
                <a:ext cx="630825" cy="412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7" name="直接连接符 606"/>
              <p:cNvCxnSpPr/>
              <p:nvPr/>
            </p:nvCxnSpPr>
            <p:spPr>
              <a:xfrm>
                <a:off x="3250612" y="4854672"/>
                <a:ext cx="575941" cy="1117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0" name="直接连接符 609"/>
              <p:cNvCxnSpPr/>
              <p:nvPr/>
            </p:nvCxnSpPr>
            <p:spPr>
              <a:xfrm flipH="1">
                <a:off x="4127408" y="4907165"/>
                <a:ext cx="456920" cy="1150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5" name="直接连接符 614"/>
              <p:cNvCxnSpPr/>
              <p:nvPr/>
            </p:nvCxnSpPr>
            <p:spPr>
              <a:xfrm flipH="1">
                <a:off x="4844458" y="4854672"/>
                <a:ext cx="672787" cy="3191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7" name="直接连接符 616"/>
              <p:cNvCxnSpPr/>
              <p:nvPr/>
            </p:nvCxnSpPr>
            <p:spPr>
              <a:xfrm>
                <a:off x="6121795" y="4905930"/>
                <a:ext cx="271847" cy="5105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8" name="直接连接符 617"/>
              <p:cNvCxnSpPr/>
              <p:nvPr/>
            </p:nvCxnSpPr>
            <p:spPr>
              <a:xfrm>
                <a:off x="6113460" y="4891882"/>
                <a:ext cx="565513" cy="3886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9" name="直接连接符 618"/>
              <p:cNvCxnSpPr/>
              <p:nvPr/>
            </p:nvCxnSpPr>
            <p:spPr>
              <a:xfrm flipH="1">
                <a:off x="6113460" y="4869912"/>
                <a:ext cx="446133" cy="220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0" name="直接连接符 619"/>
              <p:cNvCxnSpPr>
                <a:endCxn id="8" idx="6"/>
              </p:cNvCxnSpPr>
              <p:nvPr/>
            </p:nvCxnSpPr>
            <p:spPr>
              <a:xfrm flipV="1">
                <a:off x="4584328" y="4689032"/>
                <a:ext cx="384482" cy="2181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3" name="直接连接符 622"/>
              <p:cNvCxnSpPr>
                <a:stCxn id="8" idx="13"/>
              </p:cNvCxnSpPr>
              <p:nvPr/>
            </p:nvCxnSpPr>
            <p:spPr>
              <a:xfrm flipV="1">
                <a:off x="4846728" y="4002305"/>
                <a:ext cx="237082" cy="3099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4" name="直接连接符 623"/>
              <p:cNvCxnSpPr>
                <a:endCxn id="9" idx="2"/>
              </p:cNvCxnSpPr>
              <p:nvPr/>
            </p:nvCxnSpPr>
            <p:spPr>
              <a:xfrm flipV="1">
                <a:off x="4357413" y="4310750"/>
                <a:ext cx="298338" cy="1024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5" name="直接连接符 624"/>
              <p:cNvCxnSpPr/>
              <p:nvPr/>
            </p:nvCxnSpPr>
            <p:spPr>
              <a:xfrm>
                <a:off x="5073464" y="4002823"/>
                <a:ext cx="690721" cy="1316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6" name="直接连接符 625"/>
              <p:cNvCxnSpPr/>
              <p:nvPr/>
            </p:nvCxnSpPr>
            <p:spPr>
              <a:xfrm>
                <a:off x="5518792" y="4846474"/>
                <a:ext cx="160405" cy="3299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7" name="直接连接符 626"/>
              <p:cNvCxnSpPr/>
              <p:nvPr/>
            </p:nvCxnSpPr>
            <p:spPr>
              <a:xfrm>
                <a:off x="6179951" y="4717777"/>
                <a:ext cx="387262" cy="1563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3" name="直接连接符 912"/>
              <p:cNvCxnSpPr/>
              <p:nvPr/>
            </p:nvCxnSpPr>
            <p:spPr>
              <a:xfrm flipH="1" flipV="1">
                <a:off x="3840429" y="4966432"/>
                <a:ext cx="289498" cy="474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5" name="直接连接符 914"/>
              <p:cNvCxnSpPr/>
              <p:nvPr/>
            </p:nvCxnSpPr>
            <p:spPr>
              <a:xfrm flipH="1" flipV="1">
                <a:off x="3906912" y="4674049"/>
                <a:ext cx="223015" cy="3601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7" name="直接连接符 916"/>
              <p:cNvCxnSpPr/>
              <p:nvPr/>
            </p:nvCxnSpPr>
            <p:spPr>
              <a:xfrm flipH="1">
                <a:off x="4134203" y="4516005"/>
                <a:ext cx="296870" cy="5094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5" name="直接连接符 924"/>
              <p:cNvCxnSpPr/>
              <p:nvPr/>
            </p:nvCxnSpPr>
            <p:spPr>
              <a:xfrm flipH="1">
                <a:off x="4409006" y="4917325"/>
                <a:ext cx="163819" cy="2641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8" name="直接连接符 927"/>
              <p:cNvCxnSpPr/>
              <p:nvPr/>
            </p:nvCxnSpPr>
            <p:spPr>
              <a:xfrm flipH="1" flipV="1">
                <a:off x="4134054" y="5019593"/>
                <a:ext cx="274952" cy="1618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0" name="直接连接符 929"/>
              <p:cNvCxnSpPr/>
              <p:nvPr/>
            </p:nvCxnSpPr>
            <p:spPr>
              <a:xfrm flipH="1" flipV="1">
                <a:off x="4572825" y="4917325"/>
                <a:ext cx="273538" cy="2826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4" name="直接连接符 943"/>
              <p:cNvCxnSpPr/>
              <p:nvPr/>
            </p:nvCxnSpPr>
            <p:spPr>
              <a:xfrm flipH="1" flipV="1">
                <a:off x="5536008" y="4854672"/>
                <a:ext cx="577452" cy="372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0" name="直接连接符 979"/>
              <p:cNvCxnSpPr/>
              <p:nvPr/>
            </p:nvCxnSpPr>
            <p:spPr>
              <a:xfrm flipH="1">
                <a:off x="3149007" y="4389947"/>
                <a:ext cx="98903" cy="1009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3" name="直接连接符 982"/>
              <p:cNvCxnSpPr>
                <a:stCxn id="25" idx="2"/>
              </p:cNvCxnSpPr>
              <p:nvPr/>
            </p:nvCxnSpPr>
            <p:spPr>
              <a:xfrm flipH="1" flipV="1">
                <a:off x="3250612" y="4379480"/>
                <a:ext cx="17387" cy="1494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4" name="直接连接符 1013"/>
              <p:cNvCxnSpPr/>
              <p:nvPr/>
            </p:nvCxnSpPr>
            <p:spPr>
              <a:xfrm flipH="1">
                <a:off x="3684583" y="4288037"/>
                <a:ext cx="305875" cy="2432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1" name="直接连接符 1040"/>
              <p:cNvCxnSpPr/>
              <p:nvPr/>
            </p:nvCxnSpPr>
            <p:spPr>
              <a:xfrm flipH="1">
                <a:off x="3981493" y="3984675"/>
                <a:ext cx="377868" cy="2341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2" name="直接连接符 1051"/>
              <p:cNvCxnSpPr>
                <a:stCxn id="9" idx="3"/>
                <a:endCxn id="8" idx="6"/>
              </p:cNvCxnSpPr>
              <p:nvPr/>
            </p:nvCxnSpPr>
            <p:spPr>
              <a:xfrm>
                <a:off x="4819495" y="4382081"/>
                <a:ext cx="149315" cy="3069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6" name="直接连接符 1055"/>
              <p:cNvCxnSpPr>
                <a:endCxn id="9" idx="3"/>
              </p:cNvCxnSpPr>
              <p:nvPr/>
            </p:nvCxnSpPr>
            <p:spPr>
              <a:xfrm flipV="1">
                <a:off x="4435302" y="4382081"/>
                <a:ext cx="384193" cy="1449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9" name="直接连接符 1058"/>
              <p:cNvCxnSpPr>
                <a:stCxn id="8" idx="6"/>
                <a:endCxn id="58" idx="15"/>
              </p:cNvCxnSpPr>
              <p:nvPr/>
            </p:nvCxnSpPr>
            <p:spPr>
              <a:xfrm flipV="1">
                <a:off x="4968810" y="4397597"/>
                <a:ext cx="2173" cy="2914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1" name="直接连接符 1080"/>
              <p:cNvCxnSpPr>
                <a:stCxn id="8" idx="11"/>
              </p:cNvCxnSpPr>
              <p:nvPr/>
            </p:nvCxnSpPr>
            <p:spPr>
              <a:xfrm>
                <a:off x="5028327" y="4523138"/>
                <a:ext cx="423879" cy="222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1" name="直接连接符 1100"/>
              <p:cNvCxnSpPr/>
              <p:nvPr/>
            </p:nvCxnSpPr>
            <p:spPr>
              <a:xfrm flipH="1">
                <a:off x="4557359" y="4008005"/>
                <a:ext cx="341154" cy="228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5" name="直接连接符 1164"/>
              <p:cNvCxnSpPr/>
              <p:nvPr/>
            </p:nvCxnSpPr>
            <p:spPr>
              <a:xfrm>
                <a:off x="5763400" y="4135015"/>
                <a:ext cx="186672" cy="2270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0" name="直接连接符 1169"/>
              <p:cNvCxnSpPr/>
              <p:nvPr/>
            </p:nvCxnSpPr>
            <p:spPr>
              <a:xfrm flipV="1">
                <a:off x="5033579" y="4270895"/>
                <a:ext cx="449054" cy="1054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6" name="直接连接符 1175"/>
              <p:cNvCxnSpPr/>
              <p:nvPr/>
            </p:nvCxnSpPr>
            <p:spPr>
              <a:xfrm flipH="1" flipV="1">
                <a:off x="5476918" y="4265950"/>
                <a:ext cx="71732" cy="555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6" name="直接连接符 1205"/>
              <p:cNvCxnSpPr/>
              <p:nvPr/>
            </p:nvCxnSpPr>
            <p:spPr>
              <a:xfrm flipH="1">
                <a:off x="5536303" y="4136410"/>
                <a:ext cx="240970" cy="181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9" name="直接连接符 2018"/>
              <p:cNvCxnSpPr/>
              <p:nvPr/>
            </p:nvCxnSpPr>
            <p:spPr>
              <a:xfrm flipV="1">
                <a:off x="5701662" y="1438586"/>
                <a:ext cx="167682" cy="6979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0" name="直接连接符 2019"/>
              <p:cNvCxnSpPr/>
              <p:nvPr/>
            </p:nvCxnSpPr>
            <p:spPr>
              <a:xfrm flipV="1">
                <a:off x="3482840" y="2966085"/>
                <a:ext cx="311920" cy="7010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3" name="直接连接符 2022"/>
              <p:cNvCxnSpPr/>
              <p:nvPr/>
            </p:nvCxnSpPr>
            <p:spPr>
              <a:xfrm>
                <a:off x="4520092" y="5489130"/>
                <a:ext cx="231021" cy="189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p14="http://schemas.microsoft.com/office/powerpoint/2010/main">
          <mc:Choice Requires="p14">
            <p:contentPart r:id="rId11" p14:bwMode="auto">
              <p14:nvContentPartPr>
                <p14:cNvPr id="2086" name="墨迹 2085"/>
                <p14:cNvContentPartPr/>
                <p14:nvPr/>
              </p14:nvContentPartPr>
              <p14:xfrm>
                <a:off x="7730940" y="3921480"/>
                <a:ext cx="39600" cy="37800"/>
              </p14:xfrm>
            </p:contentPart>
          </mc:Choice>
          <mc:Fallback xmlns="">
            <p:pic>
              <p:nvPicPr>
                <p:cNvPr id="2086" name="墨迹 2085"/>
              </p:nvPicPr>
              <p:blipFill>
                <a:blip r:embed="rId12"/>
              </p:blipFill>
              <p:spPr>
                <a:xfrm>
                  <a:off x="7730940" y="3921480"/>
                  <a:ext cx="39600" cy="37800"/>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2098" name="墨迹 2097"/>
                <p14:cNvContentPartPr/>
                <p14:nvPr/>
              </p14:nvContentPartPr>
              <p14:xfrm>
                <a:off x="2977140" y="4482360"/>
                <a:ext cx="69480" cy="31680"/>
              </p14:xfrm>
            </p:contentPart>
          </mc:Choice>
          <mc:Fallback xmlns="">
            <p:pic>
              <p:nvPicPr>
                <p:cNvPr id="2098" name="墨迹 2097"/>
              </p:nvPicPr>
              <p:blipFill>
                <a:blip r:embed="rId14"/>
              </p:blipFill>
              <p:spPr>
                <a:xfrm>
                  <a:off x="2977140" y="4482360"/>
                  <a:ext cx="69480" cy="31680"/>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2099" name="墨迹 2098"/>
                <p14:cNvContentPartPr/>
                <p14:nvPr/>
              </p14:nvContentPartPr>
              <p14:xfrm>
                <a:off x="3570060" y="4194360"/>
                <a:ext cx="76680" cy="30960"/>
              </p14:xfrm>
            </p:contentPart>
          </mc:Choice>
          <mc:Fallback xmlns="">
            <p:pic>
              <p:nvPicPr>
                <p:cNvPr id="2099" name="墨迹 2098"/>
              </p:nvPicPr>
              <p:blipFill>
                <a:blip r:embed="rId16"/>
              </p:blipFill>
              <p:spPr>
                <a:xfrm>
                  <a:off x="3570060" y="4194360"/>
                  <a:ext cx="76680" cy="30960"/>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2100" name="墨迹 2099"/>
                <p14:cNvContentPartPr/>
                <p14:nvPr/>
              </p14:nvContentPartPr>
              <p14:xfrm>
                <a:off x="3622980" y="4194000"/>
                <a:ext cx="22320" cy="8640"/>
              </p14:xfrm>
            </p:contentPart>
          </mc:Choice>
          <mc:Fallback xmlns="">
            <p:pic>
              <p:nvPicPr>
                <p:cNvPr id="2100" name="墨迹 2099"/>
              </p:nvPicPr>
              <p:blipFill>
                <a:blip r:embed="rId18"/>
              </p:blipFill>
              <p:spPr>
                <a:xfrm>
                  <a:off x="3622980" y="4194000"/>
                  <a:ext cx="22320" cy="8640"/>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2101" name="墨迹 2100"/>
                <p14:cNvContentPartPr/>
                <p14:nvPr/>
              </p14:nvContentPartPr>
              <p14:xfrm>
                <a:off x="3536480" y="4210720"/>
                <a:ext cx="65880" cy="11160"/>
              </p14:xfrm>
            </p:contentPart>
          </mc:Choice>
          <mc:Fallback xmlns="">
            <p:pic>
              <p:nvPicPr>
                <p:cNvPr id="2101" name="墨迹 2100"/>
              </p:nvPicPr>
              <p:blipFill>
                <a:blip r:embed="rId20"/>
              </p:blipFill>
              <p:spPr>
                <a:xfrm>
                  <a:off x="3536480" y="4210720"/>
                  <a:ext cx="65880" cy="11160"/>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2102" name="墨迹 2101"/>
                <p14:cNvContentPartPr/>
                <p14:nvPr/>
              </p14:nvContentPartPr>
              <p14:xfrm>
                <a:off x="3482840" y="4220800"/>
                <a:ext cx="114120" cy="11520"/>
              </p14:xfrm>
            </p:contentPart>
          </mc:Choice>
          <mc:Fallback xmlns="">
            <p:pic>
              <p:nvPicPr>
                <p:cNvPr id="2102" name="墨迹 2101"/>
              </p:nvPicPr>
              <p:blipFill>
                <a:blip r:embed="rId22"/>
              </p:blipFill>
              <p:spPr>
                <a:xfrm>
                  <a:off x="3482840" y="4220800"/>
                  <a:ext cx="114120" cy="11520"/>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2106" name="墨迹 2105"/>
                <p14:cNvContentPartPr/>
                <p14:nvPr/>
              </p14:nvContentPartPr>
              <p14:xfrm>
                <a:off x="8277015" y="4283970"/>
                <a:ext cx="13680" cy="11880"/>
              </p14:xfrm>
            </p:contentPart>
          </mc:Choice>
          <mc:Fallback xmlns="">
            <p:pic>
              <p:nvPicPr>
                <p:cNvPr id="2106" name="墨迹 2105"/>
              </p:nvPicPr>
              <p:blipFill>
                <a:blip r:embed="rId24"/>
              </p:blipFill>
              <p:spPr>
                <a:xfrm>
                  <a:off x="8277015" y="4283970"/>
                  <a:ext cx="13680" cy="11880"/>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2110" name="墨迹 2109"/>
                <p14:cNvContentPartPr/>
                <p14:nvPr/>
              </p14:nvContentPartPr>
              <p14:xfrm>
                <a:off x="8280380" y="4297520"/>
                <a:ext cx="9720" cy="720"/>
              </p14:xfrm>
            </p:contentPart>
          </mc:Choice>
          <mc:Fallback xmlns="">
            <p:pic>
              <p:nvPicPr>
                <p:cNvPr id="2110" name="墨迹 2109"/>
              </p:nvPicPr>
              <p:blipFill>
                <a:blip r:embed="rId26"/>
              </p:blipFill>
              <p:spPr>
                <a:xfrm>
                  <a:off x="8280380" y="4297520"/>
                  <a:ext cx="9720" cy="720"/>
                </a:xfrm>
                <a:prstGeom prst="rect"/>
              </p:spPr>
            </p:pic>
          </mc:Fallback>
        </mc:AlternateContent>
        <mc:AlternateContent xmlns:mc="http://schemas.openxmlformats.org/markup-compatibility/2006" xmlns:p14="http://schemas.microsoft.com/office/powerpoint/2010/main">
          <mc:Choice Requires="p14">
            <p:contentPart r:id="rId27" p14:bwMode="auto">
              <p14:nvContentPartPr>
                <p14:cNvPr id="2111" name="墨迹 2110"/>
                <p14:cNvContentPartPr/>
                <p14:nvPr/>
              </p14:nvContentPartPr>
              <p14:xfrm>
                <a:off x="8319260" y="4266920"/>
                <a:ext cx="24480" cy="11160"/>
              </p14:xfrm>
            </p:contentPart>
          </mc:Choice>
          <mc:Fallback xmlns="">
            <p:pic>
              <p:nvPicPr>
                <p:cNvPr id="2111" name="墨迹 2110"/>
              </p:nvPicPr>
              <p:blipFill>
                <a:blip r:embed="rId28"/>
              </p:blipFill>
              <p:spPr>
                <a:xfrm>
                  <a:off x="8319260" y="4266920"/>
                  <a:ext cx="24480" cy="11160"/>
                </a:xfrm>
                <a:prstGeom prst="rect"/>
              </p:spPr>
            </p:pic>
          </mc:Fallback>
        </mc:AlternateContent>
        <p:grpSp>
          <p:nvGrpSpPr>
            <p:cNvPr id="2114" name="组合 2113"/>
            <p:cNvGrpSpPr/>
            <p:nvPr/>
          </p:nvGrpSpPr>
          <p:grpSpPr>
            <a:xfrm>
              <a:off x="8286060" y="4255400"/>
              <a:ext cx="73880" cy="33640"/>
              <a:chOff x="8286060" y="4255400"/>
              <a:chExt cx="73880" cy="33640"/>
            </a:xfrm>
          </p:grpSpPr>
          <mc:AlternateContent xmlns:mc="http://schemas.openxmlformats.org/markup-compatibility/2006" xmlns:p14="http://schemas.microsoft.com/office/powerpoint/2010/main">
            <mc:Choice Requires="p14">
              <p:contentPart r:id="rId29" p14:bwMode="auto">
                <p14:nvContentPartPr>
                  <p14:cNvPr id="2087" name="墨迹 2086"/>
                  <p14:cNvContentPartPr/>
                  <p14:nvPr/>
                </p14:nvContentPartPr>
                <p14:xfrm>
                  <a:off x="8286060" y="4263480"/>
                  <a:ext cx="51120" cy="25560"/>
                </p14:xfrm>
              </p:contentPart>
            </mc:Choice>
            <mc:Fallback xmlns="">
              <p:pic>
                <p:nvPicPr>
                  <p:cNvPr id="2087" name="墨迹 2086"/>
                </p:nvPicPr>
                <p:blipFill>
                  <a:blip r:embed="rId30"/>
                </p:blipFill>
                <p:spPr>
                  <a:xfrm>
                    <a:off x="8286060" y="4263480"/>
                    <a:ext cx="51120" cy="25560"/>
                  </a:xfrm>
                  <a:prstGeom prst="rect"/>
                </p:spPr>
              </p:pic>
            </mc:Fallback>
          </mc:AlternateContent>
          <mc:AlternateContent xmlns:mc="http://schemas.openxmlformats.org/markup-compatibility/2006" xmlns:p14="http://schemas.microsoft.com/office/powerpoint/2010/main">
            <mc:Choice Requires="p14">
              <p:contentPart r:id="rId31" p14:bwMode="auto">
                <p14:nvContentPartPr>
                  <p14:cNvPr id="2088" name="墨迹 2087"/>
                  <p14:cNvContentPartPr/>
                  <p14:nvPr/>
                </p14:nvContentPartPr>
                <p14:xfrm>
                  <a:off x="8305500" y="4270680"/>
                  <a:ext cx="16200" cy="2520"/>
                </p14:xfrm>
              </p:contentPart>
            </mc:Choice>
            <mc:Fallback xmlns="">
              <p:pic>
                <p:nvPicPr>
                  <p:cNvPr id="2088" name="墨迹 2087"/>
                </p:nvPicPr>
                <p:blipFill>
                  <a:blip r:embed="rId32"/>
                </p:blipFill>
                <p:spPr>
                  <a:xfrm>
                    <a:off x="8305500" y="4270680"/>
                    <a:ext cx="16200" cy="2520"/>
                  </a:xfrm>
                  <a:prstGeom prst="rect"/>
                </p:spPr>
              </p:pic>
            </mc:Fallback>
          </mc:AlternateContent>
          <mc:AlternateContent xmlns:mc="http://schemas.openxmlformats.org/markup-compatibility/2006" xmlns:p14="http://schemas.microsoft.com/office/powerpoint/2010/main">
            <mc:Choice Requires="p14">
              <p:contentPart r:id="rId33" p14:bwMode="auto">
                <p14:nvContentPartPr>
                  <p14:cNvPr id="2089" name="墨迹 2088"/>
                  <p14:cNvContentPartPr/>
                  <p14:nvPr/>
                </p14:nvContentPartPr>
                <p14:xfrm>
                  <a:off x="8313060" y="4263120"/>
                  <a:ext cx="7200" cy="360"/>
                </p14:xfrm>
              </p:contentPart>
            </mc:Choice>
            <mc:Fallback xmlns="">
              <p:pic>
                <p:nvPicPr>
                  <p:cNvPr id="2089" name="墨迹 2088"/>
                </p:nvPicPr>
                <p:blipFill>
                  <a:blip r:embed="rId34"/>
                </p:blipFill>
                <p:spPr>
                  <a:xfrm>
                    <a:off x="8313060" y="4263120"/>
                    <a:ext cx="7200" cy="360"/>
                  </a:xfrm>
                  <a:prstGeom prst="rect"/>
                </p:spPr>
              </p:pic>
            </mc:Fallback>
          </mc:AlternateContent>
          <mc:AlternateContent xmlns:mc="http://schemas.openxmlformats.org/markup-compatibility/2006" xmlns:p14="http://schemas.microsoft.com/office/powerpoint/2010/main">
            <mc:Choice Requires="p14">
              <p:contentPart r:id="rId35" p14:bwMode="auto">
                <p14:nvContentPartPr>
                  <p14:cNvPr id="2113" name="墨迹 2112"/>
                  <p14:cNvContentPartPr/>
                  <p14:nvPr/>
                </p14:nvContentPartPr>
                <p14:xfrm>
                  <a:off x="8322500" y="4255400"/>
                  <a:ext cx="37440" cy="7200"/>
                </p14:xfrm>
              </p:contentPart>
            </mc:Choice>
            <mc:Fallback xmlns="">
              <p:pic>
                <p:nvPicPr>
                  <p:cNvPr id="2113" name="墨迹 2112"/>
                </p:nvPicPr>
                <p:blipFill>
                  <a:blip r:embed="rId36"/>
                </p:blipFill>
                <p:spPr>
                  <a:xfrm>
                    <a:off x="8322500" y="4255400"/>
                    <a:ext cx="37440" cy="7200"/>
                  </a:xfrm>
                  <a:prstGeom prst="rect"/>
                </p:spPr>
              </p:pic>
            </mc:Fallback>
          </mc:AlternateContent>
        </p:grpSp>
        <mc:AlternateContent xmlns:mc="http://schemas.openxmlformats.org/markup-compatibility/2006" xmlns:p14="http://schemas.microsoft.com/office/powerpoint/2010/main">
          <mc:Choice Requires="p14">
            <p:contentPart r:id="rId37" p14:bwMode="auto">
              <p14:nvContentPartPr>
                <p14:cNvPr id="2115" name="墨迹 2114"/>
                <p14:cNvContentPartPr/>
                <p14:nvPr/>
              </p14:nvContentPartPr>
              <p14:xfrm>
                <a:off x="8181020" y="4171880"/>
                <a:ext cx="43200" cy="19440"/>
              </p14:xfrm>
            </p:contentPart>
          </mc:Choice>
          <mc:Fallback xmlns="">
            <p:pic>
              <p:nvPicPr>
                <p:cNvPr id="2115" name="墨迹 2114"/>
              </p:nvPicPr>
              <p:blipFill>
                <a:blip r:embed="rId38"/>
              </p:blipFill>
              <p:spPr>
                <a:xfrm>
                  <a:off x="8181020" y="4171880"/>
                  <a:ext cx="43200" cy="19440"/>
                </a:xfrm>
                <a:prstGeom prst="rect"/>
              </p:spPr>
            </p:pic>
          </mc:Fallback>
        </mc:AlternateContent>
      </p:grpSp>
      <p:cxnSp>
        <p:nvCxnSpPr>
          <p:cNvPr id="2142" name="直接连接符 2141"/>
          <p:cNvCxnSpPr/>
          <p:nvPr/>
        </p:nvCxnSpPr>
        <p:spPr>
          <a:xfrm flipV="1">
            <a:off x="3322320" y="2818847"/>
            <a:ext cx="201285" cy="570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7" name="直接连接符 2146"/>
          <p:cNvCxnSpPr/>
          <p:nvPr/>
        </p:nvCxnSpPr>
        <p:spPr>
          <a:xfrm flipV="1">
            <a:off x="3377519" y="4903470"/>
            <a:ext cx="117781" cy="2296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8" name="组合 317"/>
          <p:cNvGrpSpPr/>
          <p:nvPr/>
        </p:nvGrpSpPr>
        <p:grpSpPr>
          <a:xfrm>
            <a:off x="1472129" y="4192091"/>
            <a:ext cx="8134911" cy="2039254"/>
            <a:chOff x="1472129" y="4192091"/>
            <a:chExt cx="8134911" cy="2039254"/>
          </a:xfrm>
        </p:grpSpPr>
        <p:sp>
          <p:nvSpPr>
            <p:cNvPr id="236" name="平行四边形 51"/>
            <p:cNvSpPr/>
            <p:nvPr/>
          </p:nvSpPr>
          <p:spPr>
            <a:xfrm rot="11144820">
              <a:off x="8093898" y="4332590"/>
              <a:ext cx="1037523" cy="259359"/>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38245 h 3865450"/>
                <a:gd name="connsiteX1-1613" fmla="*/ 166643 w 1288679"/>
                <a:gd name="connsiteY1-1614" fmla="*/ 1503114 h 3865450"/>
                <a:gd name="connsiteX2-1615" fmla="*/ 1288679 w 1288679"/>
                <a:gd name="connsiteY2-1616" fmla="*/ -1 h 3865450"/>
                <a:gd name="connsiteX3-1617" fmla="*/ 996791 w 1288679"/>
                <a:gd name="connsiteY3-1618" fmla="*/ 1469499 h 3865450"/>
                <a:gd name="connsiteX4-1619" fmla="*/ 839898 w 1288679"/>
                <a:gd name="connsiteY4-1620" fmla="*/ 3855870 h 3865450"/>
                <a:gd name="connsiteX5-1621" fmla="*/ 307684 w 1288679"/>
                <a:gd name="connsiteY5-1622" fmla="*/ 2460611 h 3865450"/>
                <a:gd name="connsiteX6-1623" fmla="*/ 0 w 1288679"/>
                <a:gd name="connsiteY6-1624" fmla="*/ 2738245 h 3865450"/>
                <a:gd name="connsiteX0-1625" fmla="*/ 0 w 1288679"/>
                <a:gd name="connsiteY0-1626" fmla="*/ 2738245 h 4641722"/>
                <a:gd name="connsiteX1-1627" fmla="*/ 166643 w 1288679"/>
                <a:gd name="connsiteY1-1628" fmla="*/ 1503114 h 4641722"/>
                <a:gd name="connsiteX2-1629" fmla="*/ 1288679 w 1288679"/>
                <a:gd name="connsiteY2-1630" fmla="*/ -1 h 4641722"/>
                <a:gd name="connsiteX3-1631" fmla="*/ 996791 w 1288679"/>
                <a:gd name="connsiteY3-1632" fmla="*/ 1469499 h 4641722"/>
                <a:gd name="connsiteX4-1633" fmla="*/ 839898 w 1288679"/>
                <a:gd name="connsiteY4-1634" fmla="*/ 3855870 h 4641722"/>
                <a:gd name="connsiteX5-1635" fmla="*/ 53372 w 1288679"/>
                <a:gd name="connsiteY5-1636" fmla="*/ 4641724 h 4641722"/>
                <a:gd name="connsiteX6-1637" fmla="*/ 0 w 1288679"/>
                <a:gd name="connsiteY6-1638" fmla="*/ 2738245 h 4641722"/>
                <a:gd name="connsiteX0-1639" fmla="*/ 75593 w 1235307"/>
                <a:gd name="connsiteY0-1640" fmla="*/ 4192485 h 4641722"/>
                <a:gd name="connsiteX1-1641" fmla="*/ 113271 w 1235307"/>
                <a:gd name="connsiteY1-1642" fmla="*/ 1503114 h 4641722"/>
                <a:gd name="connsiteX2-1643" fmla="*/ 1235307 w 1235307"/>
                <a:gd name="connsiteY2-1644" fmla="*/ -1 h 4641722"/>
                <a:gd name="connsiteX3-1645" fmla="*/ 943419 w 1235307"/>
                <a:gd name="connsiteY3-1646" fmla="*/ 1469499 h 4641722"/>
                <a:gd name="connsiteX4-1647" fmla="*/ 786526 w 1235307"/>
                <a:gd name="connsiteY4-1648" fmla="*/ 3855870 h 4641722"/>
                <a:gd name="connsiteX5-1649" fmla="*/ 0 w 1235307"/>
                <a:gd name="connsiteY5-1650" fmla="*/ 4641724 h 4641722"/>
                <a:gd name="connsiteX6-1651" fmla="*/ 75593 w 1235307"/>
                <a:gd name="connsiteY6-1652" fmla="*/ 4192485 h 4641722"/>
                <a:gd name="connsiteX0-1653" fmla="*/ 75593 w 1235307"/>
                <a:gd name="connsiteY0-1654" fmla="*/ 4192485 h 4641722"/>
                <a:gd name="connsiteX1-1655" fmla="*/ 113271 w 1235307"/>
                <a:gd name="connsiteY1-1656" fmla="*/ 1503114 h 4641722"/>
                <a:gd name="connsiteX2-1657" fmla="*/ 1235307 w 1235307"/>
                <a:gd name="connsiteY2-1658" fmla="*/ -1 h 4641722"/>
                <a:gd name="connsiteX3-1659" fmla="*/ 943419 w 1235307"/>
                <a:gd name="connsiteY3-1660" fmla="*/ 1469499 h 4641722"/>
                <a:gd name="connsiteX4-1661" fmla="*/ 786526 w 1235307"/>
                <a:gd name="connsiteY4-1662" fmla="*/ 3855870 h 4641722"/>
                <a:gd name="connsiteX5-1663" fmla="*/ 0 w 1235307"/>
                <a:gd name="connsiteY5-1664" fmla="*/ 4641724 h 4641722"/>
                <a:gd name="connsiteX6-1665" fmla="*/ 75593 w 1235307"/>
                <a:gd name="connsiteY6-1666" fmla="*/ 4192485 h 4641722"/>
                <a:gd name="connsiteX0-1667" fmla="*/ 75593 w 1235307"/>
                <a:gd name="connsiteY0-1668" fmla="*/ 4192485 h 4641722"/>
                <a:gd name="connsiteX1-1669" fmla="*/ 715528 w 1235307"/>
                <a:gd name="connsiteY1-1670" fmla="*/ 3180769 h 4641722"/>
                <a:gd name="connsiteX2-1671" fmla="*/ 1235307 w 1235307"/>
                <a:gd name="connsiteY2-1672" fmla="*/ -1 h 4641722"/>
                <a:gd name="connsiteX3-1673" fmla="*/ 943419 w 1235307"/>
                <a:gd name="connsiteY3-1674" fmla="*/ 1469499 h 4641722"/>
                <a:gd name="connsiteX4-1675" fmla="*/ 786526 w 1235307"/>
                <a:gd name="connsiteY4-1676" fmla="*/ 3855870 h 4641722"/>
                <a:gd name="connsiteX5-1677" fmla="*/ 0 w 1235307"/>
                <a:gd name="connsiteY5-1678" fmla="*/ 4641724 h 4641722"/>
                <a:gd name="connsiteX6-1679" fmla="*/ 75593 w 1235307"/>
                <a:gd name="connsiteY6-1680" fmla="*/ 4192485 h 4641722"/>
                <a:gd name="connsiteX0-1681" fmla="*/ 73025 w 1235307"/>
                <a:gd name="connsiteY0-1682" fmla="*/ 4000445 h 4641722"/>
                <a:gd name="connsiteX1-1683" fmla="*/ 715528 w 1235307"/>
                <a:gd name="connsiteY1-1684" fmla="*/ 3180769 h 4641722"/>
                <a:gd name="connsiteX2-1685" fmla="*/ 1235307 w 1235307"/>
                <a:gd name="connsiteY2-1686" fmla="*/ -1 h 4641722"/>
                <a:gd name="connsiteX3-1687" fmla="*/ 943419 w 1235307"/>
                <a:gd name="connsiteY3-1688" fmla="*/ 1469499 h 4641722"/>
                <a:gd name="connsiteX4-1689" fmla="*/ 786526 w 1235307"/>
                <a:gd name="connsiteY4-1690" fmla="*/ 3855870 h 4641722"/>
                <a:gd name="connsiteX5-1691" fmla="*/ 0 w 1235307"/>
                <a:gd name="connsiteY5-1692" fmla="*/ 4641724 h 4641722"/>
                <a:gd name="connsiteX6-1693" fmla="*/ 73025 w 1235307"/>
                <a:gd name="connsiteY6-1694" fmla="*/ 4000445 h 4641722"/>
                <a:gd name="connsiteX0-1695" fmla="*/ 73025 w 1235307"/>
                <a:gd name="connsiteY0-1696" fmla="*/ 4000445 h 4641722"/>
                <a:gd name="connsiteX1-1697" fmla="*/ 715528 w 1235307"/>
                <a:gd name="connsiteY1-1698" fmla="*/ 3180769 h 4641722"/>
                <a:gd name="connsiteX2-1699" fmla="*/ 1235307 w 1235307"/>
                <a:gd name="connsiteY2-1700" fmla="*/ -1 h 4641722"/>
                <a:gd name="connsiteX3-1701" fmla="*/ 943419 w 1235307"/>
                <a:gd name="connsiteY3-1702" fmla="*/ 1469499 h 4641722"/>
                <a:gd name="connsiteX4-1703" fmla="*/ 786526 w 1235307"/>
                <a:gd name="connsiteY4-1704" fmla="*/ 3855870 h 4641722"/>
                <a:gd name="connsiteX5-1705" fmla="*/ 0 w 1235307"/>
                <a:gd name="connsiteY5-1706" fmla="*/ 4641724 h 4641722"/>
                <a:gd name="connsiteX6-1707" fmla="*/ 73025 w 1235307"/>
                <a:gd name="connsiteY6-1708" fmla="*/ 4000445 h 4641722"/>
                <a:gd name="connsiteX0-1709" fmla="*/ 73025 w 1235704"/>
                <a:gd name="connsiteY0-1710" fmla="*/ 4000445 h 4641722"/>
                <a:gd name="connsiteX1-1711" fmla="*/ 715528 w 1235704"/>
                <a:gd name="connsiteY1-1712" fmla="*/ 3180769 h 4641722"/>
                <a:gd name="connsiteX2-1713" fmla="*/ 1235307 w 1235704"/>
                <a:gd name="connsiteY2-1714" fmla="*/ -1 h 4641722"/>
                <a:gd name="connsiteX3-1715" fmla="*/ 786526 w 1235704"/>
                <a:gd name="connsiteY3-1716" fmla="*/ 3855870 h 4641722"/>
                <a:gd name="connsiteX4-1717" fmla="*/ 0 w 1235704"/>
                <a:gd name="connsiteY4-1718" fmla="*/ 4641724 h 4641722"/>
                <a:gd name="connsiteX5-1719" fmla="*/ 73025 w 1235704"/>
                <a:gd name="connsiteY5-1720" fmla="*/ 4000445 h 4641722"/>
                <a:gd name="connsiteX0-1721" fmla="*/ 73025 w 847893"/>
                <a:gd name="connsiteY0-1722" fmla="*/ 820596 h 1461873"/>
                <a:gd name="connsiteX1-1723" fmla="*/ 715528 w 847893"/>
                <a:gd name="connsiteY1-1724" fmla="*/ 920 h 1461873"/>
                <a:gd name="connsiteX2-1725" fmla="*/ 786526 w 847893"/>
                <a:gd name="connsiteY2-1726" fmla="*/ 676021 h 1461873"/>
                <a:gd name="connsiteX3-1727" fmla="*/ 0 w 847893"/>
                <a:gd name="connsiteY3-1728" fmla="*/ 1461875 h 1461873"/>
                <a:gd name="connsiteX4-1729" fmla="*/ 73025 w 847893"/>
                <a:gd name="connsiteY4-1730" fmla="*/ 820596 h 1461873"/>
                <a:gd name="connsiteX0-1731" fmla="*/ 73025 w 786526"/>
                <a:gd name="connsiteY0-1732" fmla="*/ 819677 h 1460954"/>
                <a:gd name="connsiteX1-1733" fmla="*/ 715528 w 786526"/>
                <a:gd name="connsiteY1-1734" fmla="*/ 1 h 1460954"/>
                <a:gd name="connsiteX2-1735" fmla="*/ 786526 w 786526"/>
                <a:gd name="connsiteY2-1736" fmla="*/ 675102 h 1460954"/>
                <a:gd name="connsiteX3-1737" fmla="*/ 0 w 786526"/>
                <a:gd name="connsiteY3-1738" fmla="*/ 1460956 h 1460954"/>
                <a:gd name="connsiteX4-1739" fmla="*/ 73025 w 786526"/>
                <a:gd name="connsiteY4-1740" fmla="*/ 819677 h 1460954"/>
                <a:gd name="connsiteX0-1741" fmla="*/ 73025 w 937472"/>
                <a:gd name="connsiteY0-1742" fmla="*/ 1084827 h 1726104"/>
                <a:gd name="connsiteX1-1743" fmla="*/ 937472 w 937472"/>
                <a:gd name="connsiteY1-1744" fmla="*/ 3 h 1726104"/>
                <a:gd name="connsiteX2-1745" fmla="*/ 786526 w 937472"/>
                <a:gd name="connsiteY2-1746" fmla="*/ 940252 h 1726104"/>
                <a:gd name="connsiteX3-1747" fmla="*/ 0 w 937472"/>
                <a:gd name="connsiteY3-1748" fmla="*/ 1726106 h 1726104"/>
                <a:gd name="connsiteX4-1749" fmla="*/ 73025 w 937472"/>
                <a:gd name="connsiteY4-1750" fmla="*/ 1084827 h 1726104"/>
                <a:gd name="connsiteX0-1751" fmla="*/ 73025 w 938254"/>
                <a:gd name="connsiteY0-1752" fmla="*/ 1124338 h 1765615"/>
                <a:gd name="connsiteX1-1753" fmla="*/ 937472 w 938254"/>
                <a:gd name="connsiteY1-1754" fmla="*/ 39514 h 1765615"/>
                <a:gd name="connsiteX2-1755" fmla="*/ 786526 w 938254"/>
                <a:gd name="connsiteY2-1756" fmla="*/ 979763 h 1765615"/>
                <a:gd name="connsiteX3-1757" fmla="*/ 0 w 938254"/>
                <a:gd name="connsiteY3-1758" fmla="*/ 1765617 h 1765615"/>
                <a:gd name="connsiteX4-1759" fmla="*/ 73025 w 938254"/>
                <a:gd name="connsiteY4-1760" fmla="*/ 1124338 h 1765615"/>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Lst>
              <a:rect l="l" t="t" r="r" b="b"/>
              <a:pathLst>
                <a:path w="938254" h="1765615">
                  <a:moveTo>
                    <a:pt x="73025" y="1124338"/>
                  </a:moveTo>
                  <a:cubicBezTo>
                    <a:pt x="361174" y="762730"/>
                    <a:pt x="962917" y="-206555"/>
                    <a:pt x="937472" y="39514"/>
                  </a:cubicBezTo>
                  <a:cubicBezTo>
                    <a:pt x="912027" y="285583"/>
                    <a:pt x="942771" y="692079"/>
                    <a:pt x="786526" y="979763"/>
                  </a:cubicBezTo>
                  <a:cubicBezTo>
                    <a:pt x="630281" y="1267447"/>
                    <a:pt x="111204" y="1294716"/>
                    <a:pt x="0" y="1765617"/>
                  </a:cubicBezTo>
                  <a:lnTo>
                    <a:pt x="73025" y="1124338"/>
                  </a:ln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7" name="平行四边形 51"/>
            <p:cNvSpPr/>
            <p:nvPr/>
          </p:nvSpPr>
          <p:spPr>
            <a:xfrm rot="11144820">
              <a:off x="7579644" y="4414464"/>
              <a:ext cx="1457447" cy="442105"/>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93462 h 2793463"/>
                <a:gd name="connsiteX1-1613" fmla="*/ 166643 w 1288679"/>
                <a:gd name="connsiteY1-1614" fmla="*/ 1558331 h 2793463"/>
                <a:gd name="connsiteX2-1615" fmla="*/ 937312 w 1288679"/>
                <a:gd name="connsiteY2-1616" fmla="*/ 347098 h 2793463"/>
                <a:gd name="connsiteX3-1617" fmla="*/ 1288679 w 1288679"/>
                <a:gd name="connsiteY3-1618" fmla="*/ 55216 h 2793463"/>
                <a:gd name="connsiteX4-1619" fmla="*/ 996791 w 1288679"/>
                <a:gd name="connsiteY4-1620" fmla="*/ 1524716 h 2793463"/>
                <a:gd name="connsiteX5-1621" fmla="*/ 817433 w 1288679"/>
                <a:gd name="connsiteY5-1622" fmla="*/ 2230655 h 2793463"/>
                <a:gd name="connsiteX6-1623" fmla="*/ 307684 w 1288679"/>
                <a:gd name="connsiteY6-1624" fmla="*/ 2515828 h 2793463"/>
                <a:gd name="connsiteX7-1625" fmla="*/ 0 w 1288679"/>
                <a:gd name="connsiteY7-1626" fmla="*/ 2793462 h 2793463"/>
                <a:gd name="connsiteX0-1627" fmla="*/ 0 w 1288679"/>
                <a:gd name="connsiteY0-1628" fmla="*/ 2793462 h 2793463"/>
                <a:gd name="connsiteX1-1629" fmla="*/ 166643 w 1288679"/>
                <a:gd name="connsiteY1-1630" fmla="*/ 1558331 h 2793463"/>
                <a:gd name="connsiteX2-1631" fmla="*/ 937312 w 1288679"/>
                <a:gd name="connsiteY2-1632" fmla="*/ 347098 h 2793463"/>
                <a:gd name="connsiteX3-1633" fmla="*/ 1288679 w 1288679"/>
                <a:gd name="connsiteY3-1634" fmla="*/ 55216 h 2793463"/>
                <a:gd name="connsiteX4-1635" fmla="*/ 996791 w 1288679"/>
                <a:gd name="connsiteY4-1636" fmla="*/ 1524716 h 2793463"/>
                <a:gd name="connsiteX5-1637" fmla="*/ 817433 w 1288679"/>
                <a:gd name="connsiteY5-1638" fmla="*/ 2230655 h 2793463"/>
                <a:gd name="connsiteX6-1639" fmla="*/ 310252 w 1288679"/>
                <a:gd name="connsiteY6-1640" fmla="*/ 2707883 h 2793463"/>
                <a:gd name="connsiteX7-1641" fmla="*/ 0 w 1288679"/>
                <a:gd name="connsiteY7-1642" fmla="*/ 2793462 h 2793463"/>
                <a:gd name="connsiteX0-1643" fmla="*/ 0 w 1318000"/>
                <a:gd name="connsiteY0-1644" fmla="*/ 3009678 h 3009680"/>
                <a:gd name="connsiteX1-1645" fmla="*/ 195964 w 1318000"/>
                <a:gd name="connsiteY1-1646" fmla="*/ 1558331 h 3009680"/>
                <a:gd name="connsiteX2-1647" fmla="*/ 966633 w 1318000"/>
                <a:gd name="connsiteY2-1648" fmla="*/ 347098 h 3009680"/>
                <a:gd name="connsiteX3-1649" fmla="*/ 1318000 w 1318000"/>
                <a:gd name="connsiteY3-1650" fmla="*/ 55216 h 3009680"/>
                <a:gd name="connsiteX4-1651" fmla="*/ 1026112 w 1318000"/>
                <a:gd name="connsiteY4-1652" fmla="*/ 1524716 h 3009680"/>
                <a:gd name="connsiteX5-1653" fmla="*/ 846754 w 1318000"/>
                <a:gd name="connsiteY5-1654" fmla="*/ 2230655 h 3009680"/>
                <a:gd name="connsiteX6-1655" fmla="*/ 339573 w 1318000"/>
                <a:gd name="connsiteY6-1656" fmla="*/ 2707883 h 3009680"/>
                <a:gd name="connsiteX7-1657" fmla="*/ 0 w 1318000"/>
                <a:gd name="connsiteY7-1658" fmla="*/ 3009678 h 3009680"/>
                <a:gd name="connsiteX0-1659" fmla="*/ 0 w 1318000"/>
                <a:gd name="connsiteY0-1660" fmla="*/ 3009678 h 3009680"/>
                <a:gd name="connsiteX1-1661" fmla="*/ 195964 w 1318000"/>
                <a:gd name="connsiteY1-1662" fmla="*/ 1558331 h 3009680"/>
                <a:gd name="connsiteX2-1663" fmla="*/ 966633 w 1318000"/>
                <a:gd name="connsiteY2-1664" fmla="*/ 347098 h 3009680"/>
                <a:gd name="connsiteX3-1665" fmla="*/ 1318000 w 1318000"/>
                <a:gd name="connsiteY3-1666" fmla="*/ 55216 h 3009680"/>
                <a:gd name="connsiteX4-1667" fmla="*/ 1026112 w 1318000"/>
                <a:gd name="connsiteY4-1668" fmla="*/ 1524716 h 3009680"/>
                <a:gd name="connsiteX5-1669" fmla="*/ 846754 w 1318000"/>
                <a:gd name="connsiteY5-1670" fmla="*/ 2230655 h 3009680"/>
                <a:gd name="connsiteX6-1671" fmla="*/ 358065 w 1318000"/>
                <a:gd name="connsiteY6-1672" fmla="*/ 2645376 h 3009680"/>
                <a:gd name="connsiteX7-1673" fmla="*/ 0 w 1318000"/>
                <a:gd name="connsiteY7-1674" fmla="*/ 3009678 h 3009680"/>
                <a:gd name="connsiteX0-1675" fmla="*/ 0 w 1318000"/>
                <a:gd name="connsiteY0-1676" fmla="*/ 3009678 h 3009680"/>
                <a:gd name="connsiteX1-1677" fmla="*/ 195964 w 1318000"/>
                <a:gd name="connsiteY1-1678" fmla="*/ 1558331 h 3009680"/>
                <a:gd name="connsiteX2-1679" fmla="*/ 966633 w 1318000"/>
                <a:gd name="connsiteY2-1680" fmla="*/ 347098 h 3009680"/>
                <a:gd name="connsiteX3-1681" fmla="*/ 1318000 w 1318000"/>
                <a:gd name="connsiteY3-1682" fmla="*/ 55216 h 3009680"/>
                <a:gd name="connsiteX4-1683" fmla="*/ 1026112 w 1318000"/>
                <a:gd name="connsiteY4-1684" fmla="*/ 1524716 h 3009680"/>
                <a:gd name="connsiteX5-1685" fmla="*/ 846754 w 1318000"/>
                <a:gd name="connsiteY5-1686" fmla="*/ 2230655 h 3009680"/>
                <a:gd name="connsiteX6-1687" fmla="*/ 358065 w 1318000"/>
                <a:gd name="connsiteY6-1688" fmla="*/ 2645376 h 3009680"/>
                <a:gd name="connsiteX7-1689" fmla="*/ 0 w 1318000"/>
                <a:gd name="connsiteY7-1690" fmla="*/ 3009678 h 3009680"/>
                <a:gd name="connsiteX0-1691" fmla="*/ 0 w 1318000"/>
                <a:gd name="connsiteY0-1692" fmla="*/ 3009678 h 3009680"/>
                <a:gd name="connsiteX1-1693" fmla="*/ 195964 w 1318000"/>
                <a:gd name="connsiteY1-1694" fmla="*/ 1558331 h 3009680"/>
                <a:gd name="connsiteX2-1695" fmla="*/ 966633 w 1318000"/>
                <a:gd name="connsiteY2-1696" fmla="*/ 347098 h 3009680"/>
                <a:gd name="connsiteX3-1697" fmla="*/ 1318000 w 1318000"/>
                <a:gd name="connsiteY3-1698" fmla="*/ 55216 h 3009680"/>
                <a:gd name="connsiteX4-1699" fmla="*/ 1026112 w 1318000"/>
                <a:gd name="connsiteY4-1700" fmla="*/ 1524716 h 3009680"/>
                <a:gd name="connsiteX5-1701" fmla="*/ 828904 w 1318000"/>
                <a:gd name="connsiteY5-1702" fmla="*/ 2341179 h 3009680"/>
                <a:gd name="connsiteX6-1703" fmla="*/ 358065 w 1318000"/>
                <a:gd name="connsiteY6-1704" fmla="*/ 2645376 h 3009680"/>
                <a:gd name="connsiteX7-1705" fmla="*/ 0 w 1318000"/>
                <a:gd name="connsiteY7-1706" fmla="*/ 3009678 h 3009680"/>
                <a:gd name="connsiteX0-1707" fmla="*/ 0 w 1318000"/>
                <a:gd name="connsiteY0-1708" fmla="*/ 3009678 h 3009680"/>
                <a:gd name="connsiteX1-1709" fmla="*/ 195964 w 1318000"/>
                <a:gd name="connsiteY1-1710" fmla="*/ 1558331 h 3009680"/>
                <a:gd name="connsiteX2-1711" fmla="*/ 966633 w 1318000"/>
                <a:gd name="connsiteY2-1712" fmla="*/ 347098 h 3009680"/>
                <a:gd name="connsiteX3-1713" fmla="*/ 1318000 w 1318000"/>
                <a:gd name="connsiteY3-1714" fmla="*/ 55216 h 3009680"/>
                <a:gd name="connsiteX4-1715" fmla="*/ 1026112 w 1318000"/>
                <a:gd name="connsiteY4-1716" fmla="*/ 1524716 h 3009680"/>
                <a:gd name="connsiteX5-1717" fmla="*/ 828904 w 1318000"/>
                <a:gd name="connsiteY5-1718" fmla="*/ 2341179 h 3009680"/>
                <a:gd name="connsiteX6-1719" fmla="*/ 350403 w 1318000"/>
                <a:gd name="connsiteY6-1720" fmla="*/ 2554182 h 3009680"/>
                <a:gd name="connsiteX7-1721" fmla="*/ 0 w 1318000"/>
                <a:gd name="connsiteY7-1722" fmla="*/ 3009678 h 3009680"/>
                <a:gd name="connsiteX0-1723" fmla="*/ 0 w 1318000"/>
                <a:gd name="connsiteY0-1724" fmla="*/ 3009678 h 3009680"/>
                <a:gd name="connsiteX1-1725" fmla="*/ 195964 w 1318000"/>
                <a:gd name="connsiteY1-1726" fmla="*/ 1558331 h 3009680"/>
                <a:gd name="connsiteX2-1727" fmla="*/ 966633 w 1318000"/>
                <a:gd name="connsiteY2-1728" fmla="*/ 347098 h 3009680"/>
                <a:gd name="connsiteX3-1729" fmla="*/ 1318000 w 1318000"/>
                <a:gd name="connsiteY3-1730" fmla="*/ 55216 h 3009680"/>
                <a:gd name="connsiteX4-1731" fmla="*/ 1026112 w 1318000"/>
                <a:gd name="connsiteY4-1732" fmla="*/ 1524716 h 3009680"/>
                <a:gd name="connsiteX5-1733" fmla="*/ 828904 w 1318000"/>
                <a:gd name="connsiteY5-1734" fmla="*/ 2341179 h 3009680"/>
                <a:gd name="connsiteX6-1735" fmla="*/ 350403 w 1318000"/>
                <a:gd name="connsiteY6-1736" fmla="*/ 2554182 h 3009680"/>
                <a:gd name="connsiteX7-1737" fmla="*/ 0 w 1318000"/>
                <a:gd name="connsiteY7-1738" fmla="*/ 3009678 h 3009680"/>
                <a:gd name="connsiteX0-1739" fmla="*/ 0 w 1318000"/>
                <a:gd name="connsiteY0-1740" fmla="*/ 3009678 h 3009680"/>
                <a:gd name="connsiteX1-1741" fmla="*/ 195964 w 1318000"/>
                <a:gd name="connsiteY1-1742" fmla="*/ 1558331 h 3009680"/>
                <a:gd name="connsiteX2-1743" fmla="*/ 966633 w 1318000"/>
                <a:gd name="connsiteY2-1744" fmla="*/ 347098 h 3009680"/>
                <a:gd name="connsiteX3-1745" fmla="*/ 1318000 w 1318000"/>
                <a:gd name="connsiteY3-1746" fmla="*/ 55216 h 3009680"/>
                <a:gd name="connsiteX4-1747" fmla="*/ 1026112 w 1318000"/>
                <a:gd name="connsiteY4-1748" fmla="*/ 1524716 h 3009680"/>
                <a:gd name="connsiteX5-1749" fmla="*/ 832714 w 1318000"/>
                <a:gd name="connsiteY5-1750" fmla="*/ 2144301 h 3009680"/>
                <a:gd name="connsiteX6-1751" fmla="*/ 350403 w 1318000"/>
                <a:gd name="connsiteY6-1752" fmla="*/ 2554182 h 3009680"/>
                <a:gd name="connsiteX7-1753" fmla="*/ 0 w 1318000"/>
                <a:gd name="connsiteY7-1754" fmla="*/ 3009678 h 3009680"/>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Lst>
              <a:rect l="l" t="t" r="r" b="b"/>
              <a:pathLst>
                <a:path w="1318000" h="3009680">
                  <a:moveTo>
                    <a:pt x="0" y="3009678"/>
                  </a:moveTo>
                  <a:lnTo>
                    <a:pt x="195964" y="1558331"/>
                  </a:lnTo>
                  <a:cubicBezTo>
                    <a:pt x="357069" y="1114568"/>
                    <a:pt x="779627" y="597617"/>
                    <a:pt x="966633" y="347098"/>
                  </a:cubicBezTo>
                  <a:cubicBezTo>
                    <a:pt x="1153639" y="96579"/>
                    <a:pt x="1307559" y="-100238"/>
                    <a:pt x="1318000" y="55216"/>
                  </a:cubicBezTo>
                  <a:cubicBezTo>
                    <a:pt x="1282772" y="368693"/>
                    <a:pt x="1093230" y="1187077"/>
                    <a:pt x="1026112" y="1524716"/>
                  </a:cubicBezTo>
                  <a:cubicBezTo>
                    <a:pt x="922763" y="2035527"/>
                    <a:pt x="945332" y="1972724"/>
                    <a:pt x="832714" y="2144301"/>
                  </a:cubicBezTo>
                  <a:lnTo>
                    <a:pt x="350403" y="2554182"/>
                  </a:lnTo>
                  <a:lnTo>
                    <a:pt x="0" y="3009678"/>
                  </a:ln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8" name="平行四边形 51"/>
            <p:cNvSpPr/>
            <p:nvPr/>
          </p:nvSpPr>
          <p:spPr>
            <a:xfrm rot="11144820">
              <a:off x="6733330" y="4568719"/>
              <a:ext cx="1998087" cy="700782"/>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83" y="connsiteY9-884"/>
                </a:cxn>
              </a:cxnLst>
              <a:rect l="l" t="t" r="r" b="b"/>
              <a:pathLst>
                <a:path w="1806912" h="4770651">
                  <a:moveTo>
                    <a:pt x="450408" y="3563344"/>
                  </a:moveTo>
                  <a:lnTo>
                    <a:pt x="0" y="4160233"/>
                  </a:lnTo>
                  <a:lnTo>
                    <a:pt x="392692" y="851498"/>
                  </a:lnTo>
                  <a:cubicBezTo>
                    <a:pt x="693844" y="158125"/>
                    <a:pt x="1435579" y="570093"/>
                    <a:pt x="1806912" y="-3"/>
                  </a:cubicBezTo>
                  <a:cubicBezTo>
                    <a:pt x="1739794" y="337636"/>
                    <a:pt x="1654184" y="737787"/>
                    <a:pt x="1587066" y="1075426"/>
                  </a:cubicBezTo>
                  <a:lnTo>
                    <a:pt x="1410372" y="1842382"/>
                  </a:lnTo>
                  <a:cubicBezTo>
                    <a:pt x="1499845" y="1834415"/>
                    <a:pt x="1169928" y="2869902"/>
                    <a:pt x="1055117" y="3357947"/>
                  </a:cubicBezTo>
                  <a:cubicBezTo>
                    <a:pt x="940306" y="3845992"/>
                    <a:pt x="832709" y="4299750"/>
                    <a:pt x="721505" y="4770651"/>
                  </a:cubicBezTo>
                  <a:lnTo>
                    <a:pt x="1064891" y="3148563"/>
                  </a:lnTo>
                  <a:lnTo>
                    <a:pt x="450408" y="3563344"/>
                  </a:ln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9" name="平行四边形 51"/>
            <p:cNvSpPr/>
            <p:nvPr/>
          </p:nvSpPr>
          <p:spPr>
            <a:xfrm rot="11144820">
              <a:off x="4125063" y="4192091"/>
              <a:ext cx="4023442" cy="1498542"/>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1685566"/>
                <a:gd name="connsiteY0-650" fmla="*/ 1716579 h 1716579"/>
                <a:gd name="connsiteX1-651" fmla="*/ 234518 w 1685566"/>
                <a:gd name="connsiteY1-652" fmla="*/ 1018595 h 1716579"/>
                <a:gd name="connsiteX2-653" fmla="*/ 775393 w 1685566"/>
                <a:gd name="connsiteY2-654" fmla="*/ 119504 h 1716579"/>
                <a:gd name="connsiteX3-655" fmla="*/ 1018640 w 1685566"/>
                <a:gd name="connsiteY3-656" fmla="*/ 349163 h 1716579"/>
                <a:gd name="connsiteX4-657" fmla="*/ 1332493 w 1685566"/>
                <a:gd name="connsiteY4-658" fmla="*/ 392372 h 1716579"/>
                <a:gd name="connsiteX5-659" fmla="*/ 1600913 w 1685566"/>
                <a:gd name="connsiteY5-660" fmla="*/ 368471 h 1716579"/>
                <a:gd name="connsiteX6-661" fmla="*/ 1681725 w 1685566"/>
                <a:gd name="connsiteY6-662" fmla="*/ 10763 h 1716579"/>
                <a:gd name="connsiteX7-663" fmla="*/ 1291869 w 1685566"/>
                <a:gd name="connsiteY7-664" fmla="*/ 1370590 h 1716579"/>
                <a:gd name="connsiteX8-665" fmla="*/ 0 w 1685566"/>
                <a:gd name="connsiteY8-666" fmla="*/ 1716579 h 1716579"/>
                <a:gd name="connsiteX0-667" fmla="*/ 0 w 1685566"/>
                <a:gd name="connsiteY0-668" fmla="*/ 1716579 h 1716579"/>
                <a:gd name="connsiteX1-669" fmla="*/ 234518 w 1685566"/>
                <a:gd name="connsiteY1-670" fmla="*/ 1018595 h 1716579"/>
                <a:gd name="connsiteX2-671" fmla="*/ 775393 w 1685566"/>
                <a:gd name="connsiteY2-672" fmla="*/ 119504 h 1716579"/>
                <a:gd name="connsiteX3-673" fmla="*/ 1018640 w 1685566"/>
                <a:gd name="connsiteY3-674" fmla="*/ 349163 h 1716579"/>
                <a:gd name="connsiteX4-675" fmla="*/ 1332493 w 1685566"/>
                <a:gd name="connsiteY4-676" fmla="*/ 392372 h 1716579"/>
                <a:gd name="connsiteX5-677" fmla="*/ 1600913 w 1685566"/>
                <a:gd name="connsiteY5-678" fmla="*/ 368471 h 1716579"/>
                <a:gd name="connsiteX6-679" fmla="*/ 1681725 w 1685566"/>
                <a:gd name="connsiteY6-680" fmla="*/ 10763 h 1716579"/>
                <a:gd name="connsiteX7-681" fmla="*/ 1551445 w 1685566"/>
                <a:gd name="connsiteY7-682" fmla="*/ 222083 h 1716579"/>
                <a:gd name="connsiteX8-683" fmla="*/ 0 w 1685566"/>
                <a:gd name="connsiteY8-684" fmla="*/ 1716579 h 1716579"/>
                <a:gd name="connsiteX0-685" fmla="*/ 0 w 1682289"/>
                <a:gd name="connsiteY0-686" fmla="*/ 1726912 h 1726912"/>
                <a:gd name="connsiteX1-687" fmla="*/ 234518 w 1682289"/>
                <a:gd name="connsiteY1-688" fmla="*/ 1028928 h 1726912"/>
                <a:gd name="connsiteX2-689" fmla="*/ 775393 w 1682289"/>
                <a:gd name="connsiteY2-690" fmla="*/ 129837 h 1726912"/>
                <a:gd name="connsiteX3-691" fmla="*/ 1018640 w 1682289"/>
                <a:gd name="connsiteY3-692" fmla="*/ 359496 h 1726912"/>
                <a:gd name="connsiteX4-693" fmla="*/ 1332493 w 1682289"/>
                <a:gd name="connsiteY4-694" fmla="*/ 402705 h 1726912"/>
                <a:gd name="connsiteX5-695" fmla="*/ 1284915 w 1682289"/>
                <a:gd name="connsiteY5-696" fmla="*/ 166606 h 1726912"/>
                <a:gd name="connsiteX6-697" fmla="*/ 1681725 w 1682289"/>
                <a:gd name="connsiteY6-698" fmla="*/ 21096 h 1726912"/>
                <a:gd name="connsiteX7-699" fmla="*/ 1551445 w 1682289"/>
                <a:gd name="connsiteY7-700" fmla="*/ 232416 h 1726912"/>
                <a:gd name="connsiteX8-701" fmla="*/ 0 w 1682289"/>
                <a:gd name="connsiteY8-702" fmla="*/ 1726912 h 1726912"/>
                <a:gd name="connsiteX0-703" fmla="*/ 0 w 1684097"/>
                <a:gd name="connsiteY0-704" fmla="*/ 1773858 h 1773858"/>
                <a:gd name="connsiteX1-705" fmla="*/ 234518 w 1684097"/>
                <a:gd name="connsiteY1-706" fmla="*/ 1075874 h 1773858"/>
                <a:gd name="connsiteX2-707" fmla="*/ 775393 w 1684097"/>
                <a:gd name="connsiteY2-708" fmla="*/ 176783 h 1773858"/>
                <a:gd name="connsiteX3-709" fmla="*/ 1018640 w 1684097"/>
                <a:gd name="connsiteY3-710" fmla="*/ 406442 h 1773858"/>
                <a:gd name="connsiteX4-711" fmla="*/ 1332493 w 1684097"/>
                <a:gd name="connsiteY4-712" fmla="*/ 449651 h 1773858"/>
                <a:gd name="connsiteX5-713" fmla="*/ 1566014 w 1684097"/>
                <a:gd name="connsiteY5-714" fmla="*/ 40521 h 1773858"/>
                <a:gd name="connsiteX6-715" fmla="*/ 1681725 w 1684097"/>
                <a:gd name="connsiteY6-716" fmla="*/ 68042 h 1773858"/>
                <a:gd name="connsiteX7-717" fmla="*/ 1551445 w 1684097"/>
                <a:gd name="connsiteY7-718" fmla="*/ 279362 h 1773858"/>
                <a:gd name="connsiteX8-719" fmla="*/ 0 w 1684097"/>
                <a:gd name="connsiteY8-720" fmla="*/ 1773858 h 1773858"/>
                <a:gd name="connsiteX0-721" fmla="*/ 0 w 1681725"/>
                <a:gd name="connsiteY0-722" fmla="*/ 1733337 h 1733337"/>
                <a:gd name="connsiteX1-723" fmla="*/ 234518 w 1681725"/>
                <a:gd name="connsiteY1-724" fmla="*/ 1035353 h 1733337"/>
                <a:gd name="connsiteX2-725" fmla="*/ 775393 w 1681725"/>
                <a:gd name="connsiteY2-726" fmla="*/ 136262 h 1733337"/>
                <a:gd name="connsiteX3-727" fmla="*/ 1018640 w 1681725"/>
                <a:gd name="connsiteY3-728" fmla="*/ 365921 h 1733337"/>
                <a:gd name="connsiteX4-729" fmla="*/ 1332493 w 1681725"/>
                <a:gd name="connsiteY4-730" fmla="*/ 409130 h 1733337"/>
                <a:gd name="connsiteX5-731" fmla="*/ 1566014 w 1681725"/>
                <a:gd name="connsiteY5-732" fmla="*/ 0 h 1733337"/>
                <a:gd name="connsiteX6-733" fmla="*/ 1681725 w 1681725"/>
                <a:gd name="connsiteY6-734" fmla="*/ 27521 h 1733337"/>
                <a:gd name="connsiteX7-735" fmla="*/ 1551445 w 1681725"/>
                <a:gd name="connsiteY7-736" fmla="*/ 238841 h 1733337"/>
                <a:gd name="connsiteX8-737" fmla="*/ 0 w 1681725"/>
                <a:gd name="connsiteY8-738" fmla="*/ 1733337 h 1733337"/>
                <a:gd name="connsiteX0-739" fmla="*/ 0 w 1681725"/>
                <a:gd name="connsiteY0-740" fmla="*/ 1758727 h 1758727"/>
                <a:gd name="connsiteX1-741" fmla="*/ 234518 w 1681725"/>
                <a:gd name="connsiteY1-742" fmla="*/ 1060743 h 1758727"/>
                <a:gd name="connsiteX2-743" fmla="*/ 775393 w 1681725"/>
                <a:gd name="connsiteY2-744" fmla="*/ 161652 h 1758727"/>
                <a:gd name="connsiteX3-745" fmla="*/ 1018640 w 1681725"/>
                <a:gd name="connsiteY3-746" fmla="*/ 391311 h 1758727"/>
                <a:gd name="connsiteX4-747" fmla="*/ 1332493 w 1681725"/>
                <a:gd name="connsiteY4-748" fmla="*/ 434520 h 1758727"/>
                <a:gd name="connsiteX5-749" fmla="*/ 1566014 w 1681725"/>
                <a:gd name="connsiteY5-750" fmla="*/ 25390 h 1758727"/>
                <a:gd name="connsiteX6-751" fmla="*/ 1642598 w 1681725"/>
                <a:gd name="connsiteY6-752" fmla="*/ 46365 h 1758727"/>
                <a:gd name="connsiteX7-753" fmla="*/ 1681725 w 1681725"/>
                <a:gd name="connsiteY7-754" fmla="*/ 52911 h 1758727"/>
                <a:gd name="connsiteX8-755" fmla="*/ 1551445 w 1681725"/>
                <a:gd name="connsiteY8-756" fmla="*/ 264231 h 1758727"/>
                <a:gd name="connsiteX9" fmla="*/ 0 w 1681725"/>
                <a:gd name="connsiteY9" fmla="*/ 1758727 h 1758727"/>
                <a:gd name="connsiteX0-757" fmla="*/ 0 w 1681725"/>
                <a:gd name="connsiteY0-758" fmla="*/ 1733337 h 1733337"/>
                <a:gd name="connsiteX1-759" fmla="*/ 234518 w 1681725"/>
                <a:gd name="connsiteY1-760" fmla="*/ 1035353 h 1733337"/>
                <a:gd name="connsiteX2-761" fmla="*/ 775393 w 1681725"/>
                <a:gd name="connsiteY2-762" fmla="*/ 136262 h 1733337"/>
                <a:gd name="connsiteX3-763" fmla="*/ 1018640 w 1681725"/>
                <a:gd name="connsiteY3-764" fmla="*/ 365921 h 1733337"/>
                <a:gd name="connsiteX4-765" fmla="*/ 1332493 w 1681725"/>
                <a:gd name="connsiteY4-766" fmla="*/ 409130 h 1733337"/>
                <a:gd name="connsiteX5-767" fmla="*/ 1566014 w 1681725"/>
                <a:gd name="connsiteY5-768" fmla="*/ 0 h 1733337"/>
                <a:gd name="connsiteX6-769" fmla="*/ 1642598 w 1681725"/>
                <a:gd name="connsiteY6-770" fmla="*/ 20975 h 1733337"/>
                <a:gd name="connsiteX7-771" fmla="*/ 1681725 w 1681725"/>
                <a:gd name="connsiteY7-772" fmla="*/ 27521 h 1733337"/>
                <a:gd name="connsiteX8-773" fmla="*/ 1551445 w 1681725"/>
                <a:gd name="connsiteY8-774" fmla="*/ 238841 h 1733337"/>
                <a:gd name="connsiteX9-775" fmla="*/ 0 w 1681725"/>
                <a:gd name="connsiteY9-776" fmla="*/ 1733337 h 1733337"/>
                <a:gd name="connsiteX0-777" fmla="*/ 0 w 1681725"/>
                <a:gd name="connsiteY0-778" fmla="*/ 1761079 h 1761079"/>
                <a:gd name="connsiteX1-779" fmla="*/ 234518 w 1681725"/>
                <a:gd name="connsiteY1-780" fmla="*/ 1063095 h 1761079"/>
                <a:gd name="connsiteX2-781" fmla="*/ 775393 w 1681725"/>
                <a:gd name="connsiteY2-782" fmla="*/ 164004 h 1761079"/>
                <a:gd name="connsiteX3-783" fmla="*/ 1018640 w 1681725"/>
                <a:gd name="connsiteY3-784" fmla="*/ 393663 h 1761079"/>
                <a:gd name="connsiteX4-785" fmla="*/ 1332493 w 1681725"/>
                <a:gd name="connsiteY4-786" fmla="*/ 436872 h 1761079"/>
                <a:gd name="connsiteX5-787" fmla="*/ 1566014 w 1681725"/>
                <a:gd name="connsiteY5-788" fmla="*/ 27742 h 1761079"/>
                <a:gd name="connsiteX6-789" fmla="*/ 1640139 w 1681725"/>
                <a:gd name="connsiteY6-790" fmla="*/ 38111 h 1761079"/>
                <a:gd name="connsiteX7-791" fmla="*/ 1681725 w 1681725"/>
                <a:gd name="connsiteY7-792" fmla="*/ 55263 h 1761079"/>
                <a:gd name="connsiteX8-793" fmla="*/ 1551445 w 1681725"/>
                <a:gd name="connsiteY8-794" fmla="*/ 266583 h 1761079"/>
                <a:gd name="connsiteX9-795" fmla="*/ 0 w 1681725"/>
                <a:gd name="connsiteY9-796" fmla="*/ 1761079 h 1761079"/>
                <a:gd name="connsiteX0-797" fmla="*/ 0 w 1681725"/>
                <a:gd name="connsiteY0-798" fmla="*/ 1742760 h 1742760"/>
                <a:gd name="connsiteX1-799" fmla="*/ 234518 w 1681725"/>
                <a:gd name="connsiteY1-800" fmla="*/ 1044776 h 1742760"/>
                <a:gd name="connsiteX2-801" fmla="*/ 775393 w 1681725"/>
                <a:gd name="connsiteY2-802" fmla="*/ 145685 h 1742760"/>
                <a:gd name="connsiteX3-803" fmla="*/ 1018640 w 1681725"/>
                <a:gd name="connsiteY3-804" fmla="*/ 375344 h 1742760"/>
                <a:gd name="connsiteX4-805" fmla="*/ 1332493 w 1681725"/>
                <a:gd name="connsiteY4-806" fmla="*/ 418553 h 1742760"/>
                <a:gd name="connsiteX5-807" fmla="*/ 1566014 w 1681725"/>
                <a:gd name="connsiteY5-808" fmla="*/ 9423 h 1742760"/>
                <a:gd name="connsiteX6-809" fmla="*/ 1592249 w 1681725"/>
                <a:gd name="connsiteY6-810" fmla="*/ 123178 h 1742760"/>
                <a:gd name="connsiteX7-811" fmla="*/ 1681725 w 1681725"/>
                <a:gd name="connsiteY7-812" fmla="*/ 36944 h 1742760"/>
                <a:gd name="connsiteX8-813" fmla="*/ 1551445 w 1681725"/>
                <a:gd name="connsiteY8-814" fmla="*/ 248264 h 1742760"/>
                <a:gd name="connsiteX9-815" fmla="*/ 0 w 1681725"/>
                <a:gd name="connsiteY9-816" fmla="*/ 1742760 h 1742760"/>
                <a:gd name="connsiteX0-817" fmla="*/ 0 w 1696544"/>
                <a:gd name="connsiteY0-818" fmla="*/ 1733341 h 1733341"/>
                <a:gd name="connsiteX1-819" fmla="*/ 234518 w 1696544"/>
                <a:gd name="connsiteY1-820" fmla="*/ 1035357 h 1733341"/>
                <a:gd name="connsiteX2-821" fmla="*/ 775393 w 1696544"/>
                <a:gd name="connsiteY2-822" fmla="*/ 136266 h 1733341"/>
                <a:gd name="connsiteX3-823" fmla="*/ 1018640 w 1696544"/>
                <a:gd name="connsiteY3-824" fmla="*/ 365925 h 1733341"/>
                <a:gd name="connsiteX4-825" fmla="*/ 1332493 w 1696544"/>
                <a:gd name="connsiteY4-826" fmla="*/ 409134 h 1733341"/>
                <a:gd name="connsiteX5-827" fmla="*/ 1566014 w 1696544"/>
                <a:gd name="connsiteY5-828" fmla="*/ 4 h 1733341"/>
                <a:gd name="connsiteX6-829" fmla="*/ 1696544 w 1696544"/>
                <a:gd name="connsiteY6-830" fmla="*/ 417903 h 1733341"/>
                <a:gd name="connsiteX7-831" fmla="*/ 1681725 w 1696544"/>
                <a:gd name="connsiteY7-832" fmla="*/ 27525 h 1733341"/>
                <a:gd name="connsiteX8-833" fmla="*/ 1551445 w 1696544"/>
                <a:gd name="connsiteY8-834" fmla="*/ 238845 h 1733341"/>
                <a:gd name="connsiteX9-835" fmla="*/ 0 w 1696544"/>
                <a:gd name="connsiteY9-836" fmla="*/ 1733341 h 1733341"/>
                <a:gd name="connsiteX0-837" fmla="*/ 0 w 1696544"/>
                <a:gd name="connsiteY0-838" fmla="*/ 1705816 h 1705816"/>
                <a:gd name="connsiteX1-839" fmla="*/ 234518 w 1696544"/>
                <a:gd name="connsiteY1-840" fmla="*/ 1007832 h 1705816"/>
                <a:gd name="connsiteX2-841" fmla="*/ 775393 w 1696544"/>
                <a:gd name="connsiteY2-842" fmla="*/ 108741 h 1705816"/>
                <a:gd name="connsiteX3-843" fmla="*/ 1018640 w 1696544"/>
                <a:gd name="connsiteY3-844" fmla="*/ 338400 h 1705816"/>
                <a:gd name="connsiteX4-845" fmla="*/ 1332493 w 1696544"/>
                <a:gd name="connsiteY4-846" fmla="*/ 381609 h 1705816"/>
                <a:gd name="connsiteX5-847" fmla="*/ 1192971 w 1696544"/>
                <a:gd name="connsiteY5-848" fmla="*/ 119982 h 1705816"/>
                <a:gd name="connsiteX6-849" fmla="*/ 1696544 w 1696544"/>
                <a:gd name="connsiteY6-850" fmla="*/ 390378 h 1705816"/>
                <a:gd name="connsiteX7-851" fmla="*/ 1681725 w 1696544"/>
                <a:gd name="connsiteY7-852" fmla="*/ 0 h 1705816"/>
                <a:gd name="connsiteX8-853" fmla="*/ 1551445 w 1696544"/>
                <a:gd name="connsiteY8-854" fmla="*/ 211320 h 1705816"/>
                <a:gd name="connsiteX9-855" fmla="*/ 0 w 1696544"/>
                <a:gd name="connsiteY9-856" fmla="*/ 1705816 h 1705816"/>
                <a:gd name="connsiteX0-857" fmla="*/ 0 w 1681725"/>
                <a:gd name="connsiteY0-858" fmla="*/ 1729782 h 1729782"/>
                <a:gd name="connsiteX1-859" fmla="*/ 234518 w 1681725"/>
                <a:gd name="connsiteY1-860" fmla="*/ 1031798 h 1729782"/>
                <a:gd name="connsiteX2-861" fmla="*/ 775393 w 1681725"/>
                <a:gd name="connsiteY2-862" fmla="*/ 132707 h 1729782"/>
                <a:gd name="connsiteX3-863" fmla="*/ 1018640 w 1681725"/>
                <a:gd name="connsiteY3-864" fmla="*/ 362366 h 1729782"/>
                <a:gd name="connsiteX4-865" fmla="*/ 1332493 w 1681725"/>
                <a:gd name="connsiteY4-866" fmla="*/ 405575 h 1729782"/>
                <a:gd name="connsiteX5-867" fmla="*/ 1192971 w 1681725"/>
                <a:gd name="connsiteY5-868" fmla="*/ 143948 h 1729782"/>
                <a:gd name="connsiteX6-869" fmla="*/ 1644028 w 1681725"/>
                <a:gd name="connsiteY6-870" fmla="*/ 108 h 1729782"/>
                <a:gd name="connsiteX7-871" fmla="*/ 1681725 w 1681725"/>
                <a:gd name="connsiteY7-872" fmla="*/ 23966 h 1729782"/>
                <a:gd name="connsiteX8-873" fmla="*/ 1551445 w 1681725"/>
                <a:gd name="connsiteY8-874" fmla="*/ 235286 h 1729782"/>
                <a:gd name="connsiteX9-875" fmla="*/ 0 w 1681725"/>
                <a:gd name="connsiteY9-876" fmla="*/ 1729782 h 1729782"/>
                <a:gd name="connsiteX0-877" fmla="*/ 0 w 1681725"/>
                <a:gd name="connsiteY0-878" fmla="*/ 1765277 h 1765277"/>
                <a:gd name="connsiteX1-879" fmla="*/ 234518 w 1681725"/>
                <a:gd name="connsiteY1-880" fmla="*/ 1067293 h 1765277"/>
                <a:gd name="connsiteX2-881" fmla="*/ 775393 w 1681725"/>
                <a:gd name="connsiteY2-882" fmla="*/ 168202 h 1765277"/>
                <a:gd name="connsiteX3-883" fmla="*/ 1018640 w 1681725"/>
                <a:gd name="connsiteY3-884" fmla="*/ 397861 h 1765277"/>
                <a:gd name="connsiteX4-885" fmla="*/ 1332493 w 1681725"/>
                <a:gd name="connsiteY4-886" fmla="*/ 441070 h 1765277"/>
                <a:gd name="connsiteX5-887" fmla="*/ 1555571 w 1681725"/>
                <a:gd name="connsiteY5-888" fmla="*/ 29164 h 1765277"/>
                <a:gd name="connsiteX6-889" fmla="*/ 1644028 w 1681725"/>
                <a:gd name="connsiteY6-890" fmla="*/ 35603 h 1765277"/>
                <a:gd name="connsiteX7-891" fmla="*/ 1681725 w 1681725"/>
                <a:gd name="connsiteY7-892" fmla="*/ 59461 h 1765277"/>
                <a:gd name="connsiteX8-893" fmla="*/ 1551445 w 1681725"/>
                <a:gd name="connsiteY8-894" fmla="*/ 270781 h 1765277"/>
                <a:gd name="connsiteX9-895" fmla="*/ 0 w 1681725"/>
                <a:gd name="connsiteY9-896" fmla="*/ 1765277 h 1765277"/>
                <a:gd name="connsiteX0-897" fmla="*/ 0 w 1681725"/>
                <a:gd name="connsiteY0-898" fmla="*/ 1736113 h 1736113"/>
                <a:gd name="connsiteX1-899" fmla="*/ 234518 w 1681725"/>
                <a:gd name="connsiteY1-900" fmla="*/ 1038129 h 1736113"/>
                <a:gd name="connsiteX2-901" fmla="*/ 775393 w 1681725"/>
                <a:gd name="connsiteY2-902" fmla="*/ 139038 h 1736113"/>
                <a:gd name="connsiteX3-903" fmla="*/ 1018640 w 1681725"/>
                <a:gd name="connsiteY3-904" fmla="*/ 368697 h 1736113"/>
                <a:gd name="connsiteX4-905" fmla="*/ 1332493 w 1681725"/>
                <a:gd name="connsiteY4-906" fmla="*/ 411906 h 1736113"/>
                <a:gd name="connsiteX5-907" fmla="*/ 1555571 w 1681725"/>
                <a:gd name="connsiteY5-908" fmla="*/ 0 h 1736113"/>
                <a:gd name="connsiteX6-909" fmla="*/ 1644028 w 1681725"/>
                <a:gd name="connsiteY6-910" fmla="*/ 6439 h 1736113"/>
                <a:gd name="connsiteX7-911" fmla="*/ 1681725 w 1681725"/>
                <a:gd name="connsiteY7-912" fmla="*/ 30297 h 1736113"/>
                <a:gd name="connsiteX8-913" fmla="*/ 1551445 w 1681725"/>
                <a:gd name="connsiteY8-914" fmla="*/ 241617 h 1736113"/>
                <a:gd name="connsiteX9-915" fmla="*/ 0 w 1681725"/>
                <a:gd name="connsiteY9-916" fmla="*/ 1736113 h 1736113"/>
                <a:gd name="connsiteX0-917" fmla="*/ 0 w 1693804"/>
                <a:gd name="connsiteY0-918" fmla="*/ 1736113 h 1736113"/>
                <a:gd name="connsiteX1-919" fmla="*/ 234518 w 1693804"/>
                <a:gd name="connsiteY1-920" fmla="*/ 1038129 h 1736113"/>
                <a:gd name="connsiteX2-921" fmla="*/ 775393 w 1693804"/>
                <a:gd name="connsiteY2-922" fmla="*/ 139038 h 1736113"/>
                <a:gd name="connsiteX3-923" fmla="*/ 1018640 w 1693804"/>
                <a:gd name="connsiteY3-924" fmla="*/ 368697 h 1736113"/>
                <a:gd name="connsiteX4-925" fmla="*/ 1332493 w 1693804"/>
                <a:gd name="connsiteY4-926" fmla="*/ 411906 h 1736113"/>
                <a:gd name="connsiteX5-927" fmla="*/ 1555571 w 1693804"/>
                <a:gd name="connsiteY5-928" fmla="*/ 0 h 1736113"/>
                <a:gd name="connsiteX6-929" fmla="*/ 1644028 w 1693804"/>
                <a:gd name="connsiteY6-930" fmla="*/ 6439 h 1736113"/>
                <a:gd name="connsiteX7-931" fmla="*/ 1693804 w 1693804"/>
                <a:gd name="connsiteY7-932" fmla="*/ 21342 h 1736113"/>
                <a:gd name="connsiteX8-933" fmla="*/ 1551445 w 1693804"/>
                <a:gd name="connsiteY8-934" fmla="*/ 241617 h 1736113"/>
                <a:gd name="connsiteX9-935" fmla="*/ 0 w 1693804"/>
                <a:gd name="connsiteY9-936" fmla="*/ 1736113 h 1736113"/>
                <a:gd name="connsiteX0-937" fmla="*/ 0 w 1693804"/>
                <a:gd name="connsiteY0-938" fmla="*/ 1737908 h 1737908"/>
                <a:gd name="connsiteX1-939" fmla="*/ 234518 w 1693804"/>
                <a:gd name="connsiteY1-940" fmla="*/ 1039924 h 1737908"/>
                <a:gd name="connsiteX2-941" fmla="*/ 775393 w 1693804"/>
                <a:gd name="connsiteY2-942" fmla="*/ 140833 h 1737908"/>
                <a:gd name="connsiteX3-943" fmla="*/ 1018640 w 1693804"/>
                <a:gd name="connsiteY3-944" fmla="*/ 370492 h 1737908"/>
                <a:gd name="connsiteX4-945" fmla="*/ 1407759 w 1693804"/>
                <a:gd name="connsiteY4-946" fmla="*/ 43355 h 1737908"/>
                <a:gd name="connsiteX5-947" fmla="*/ 1555571 w 1693804"/>
                <a:gd name="connsiteY5-948" fmla="*/ 1795 h 1737908"/>
                <a:gd name="connsiteX6-949" fmla="*/ 1644028 w 1693804"/>
                <a:gd name="connsiteY6-950" fmla="*/ 8234 h 1737908"/>
                <a:gd name="connsiteX7-951" fmla="*/ 1693804 w 1693804"/>
                <a:gd name="connsiteY7-952" fmla="*/ 23137 h 1737908"/>
                <a:gd name="connsiteX8-953" fmla="*/ 1551445 w 1693804"/>
                <a:gd name="connsiteY8-954" fmla="*/ 243412 h 1737908"/>
                <a:gd name="connsiteX9-955" fmla="*/ 0 w 1693804"/>
                <a:gd name="connsiteY9-956" fmla="*/ 1737908 h 1737908"/>
                <a:gd name="connsiteX0-957" fmla="*/ 0 w 1693804"/>
                <a:gd name="connsiteY0-958" fmla="*/ 1762311 h 1762311"/>
                <a:gd name="connsiteX1-959" fmla="*/ 234518 w 1693804"/>
                <a:gd name="connsiteY1-960" fmla="*/ 1064327 h 1762311"/>
                <a:gd name="connsiteX2-961" fmla="*/ 775393 w 1693804"/>
                <a:gd name="connsiteY2-962" fmla="*/ 165236 h 1762311"/>
                <a:gd name="connsiteX3-963" fmla="*/ 1342079 w 1693804"/>
                <a:gd name="connsiteY3-964" fmla="*/ 24120 h 1762311"/>
                <a:gd name="connsiteX4-965" fmla="*/ 1407759 w 1693804"/>
                <a:gd name="connsiteY4-966" fmla="*/ 67758 h 1762311"/>
                <a:gd name="connsiteX5-967" fmla="*/ 1555571 w 1693804"/>
                <a:gd name="connsiteY5-968" fmla="*/ 26198 h 1762311"/>
                <a:gd name="connsiteX6-969" fmla="*/ 1644028 w 1693804"/>
                <a:gd name="connsiteY6-970" fmla="*/ 32637 h 1762311"/>
                <a:gd name="connsiteX7-971" fmla="*/ 1693804 w 1693804"/>
                <a:gd name="connsiteY7-972" fmla="*/ 47540 h 1762311"/>
                <a:gd name="connsiteX8-973" fmla="*/ 1551445 w 1693804"/>
                <a:gd name="connsiteY8-974" fmla="*/ 267815 h 1762311"/>
                <a:gd name="connsiteX9-975" fmla="*/ 0 w 1693804"/>
                <a:gd name="connsiteY9-976" fmla="*/ 1762311 h 1762311"/>
                <a:gd name="connsiteX0-977" fmla="*/ 0 w 1693804"/>
                <a:gd name="connsiteY0-978" fmla="*/ 1936539 h 1936539"/>
                <a:gd name="connsiteX1-979" fmla="*/ 234518 w 1693804"/>
                <a:gd name="connsiteY1-980" fmla="*/ 1238555 h 1936539"/>
                <a:gd name="connsiteX2-981" fmla="*/ 1286211 w 1693804"/>
                <a:gd name="connsiteY2-982" fmla="*/ 58265 h 1936539"/>
                <a:gd name="connsiteX3-983" fmla="*/ 1342079 w 1693804"/>
                <a:gd name="connsiteY3-984" fmla="*/ 198348 h 1936539"/>
                <a:gd name="connsiteX4-985" fmla="*/ 1407759 w 1693804"/>
                <a:gd name="connsiteY4-986" fmla="*/ 241986 h 1936539"/>
                <a:gd name="connsiteX5-987" fmla="*/ 1555571 w 1693804"/>
                <a:gd name="connsiteY5-988" fmla="*/ 200426 h 1936539"/>
                <a:gd name="connsiteX6-989" fmla="*/ 1644028 w 1693804"/>
                <a:gd name="connsiteY6-990" fmla="*/ 206865 h 1936539"/>
                <a:gd name="connsiteX7-991" fmla="*/ 1693804 w 1693804"/>
                <a:gd name="connsiteY7-992" fmla="*/ 221768 h 1936539"/>
                <a:gd name="connsiteX8-993" fmla="*/ 1551445 w 1693804"/>
                <a:gd name="connsiteY8-994" fmla="*/ 442043 h 1936539"/>
                <a:gd name="connsiteX9-995" fmla="*/ 0 w 1693804"/>
                <a:gd name="connsiteY9-996" fmla="*/ 1936539 h 1936539"/>
                <a:gd name="connsiteX0-997" fmla="*/ 0 w 1693804"/>
                <a:gd name="connsiteY0-998" fmla="*/ 1878274 h 1878274"/>
                <a:gd name="connsiteX1-999" fmla="*/ 234518 w 1693804"/>
                <a:gd name="connsiteY1-1000" fmla="*/ 1180290 h 1878274"/>
                <a:gd name="connsiteX2-1001" fmla="*/ 1286211 w 1693804"/>
                <a:gd name="connsiteY2-1002" fmla="*/ 0 h 1878274"/>
                <a:gd name="connsiteX3-1003" fmla="*/ 1342079 w 1693804"/>
                <a:gd name="connsiteY3-1004" fmla="*/ 140083 h 1878274"/>
                <a:gd name="connsiteX4-1005" fmla="*/ 1407759 w 1693804"/>
                <a:gd name="connsiteY4-1006" fmla="*/ 183721 h 1878274"/>
                <a:gd name="connsiteX5-1007" fmla="*/ 1555571 w 1693804"/>
                <a:gd name="connsiteY5-1008" fmla="*/ 142161 h 1878274"/>
                <a:gd name="connsiteX6-1009" fmla="*/ 1644028 w 1693804"/>
                <a:gd name="connsiteY6-1010" fmla="*/ 148600 h 1878274"/>
                <a:gd name="connsiteX7-1011" fmla="*/ 1693804 w 1693804"/>
                <a:gd name="connsiteY7-1012" fmla="*/ 163503 h 1878274"/>
                <a:gd name="connsiteX8-1013" fmla="*/ 1551445 w 1693804"/>
                <a:gd name="connsiteY8-1014" fmla="*/ 383778 h 1878274"/>
                <a:gd name="connsiteX9-1015" fmla="*/ 0 w 1693804"/>
                <a:gd name="connsiteY9-1016" fmla="*/ 1878274 h 1878274"/>
                <a:gd name="connsiteX0-1017" fmla="*/ 0 w 1693804"/>
                <a:gd name="connsiteY0-1018" fmla="*/ 1937087 h 1937087"/>
                <a:gd name="connsiteX1-1019" fmla="*/ 234518 w 1693804"/>
                <a:gd name="connsiteY1-1020" fmla="*/ 1239103 h 1937087"/>
                <a:gd name="connsiteX2-1021" fmla="*/ 1286211 w 1693804"/>
                <a:gd name="connsiteY2-1022" fmla="*/ 58813 h 1937087"/>
                <a:gd name="connsiteX3-1023" fmla="*/ 1283230 w 1693804"/>
                <a:gd name="connsiteY3-1024" fmla="*/ 182353 h 1937087"/>
                <a:gd name="connsiteX4-1025" fmla="*/ 1342079 w 1693804"/>
                <a:gd name="connsiteY4-1026" fmla="*/ 198896 h 1937087"/>
                <a:gd name="connsiteX5-1027" fmla="*/ 1407759 w 1693804"/>
                <a:gd name="connsiteY5-1028" fmla="*/ 242534 h 1937087"/>
                <a:gd name="connsiteX6-1029" fmla="*/ 1555571 w 1693804"/>
                <a:gd name="connsiteY6-1030" fmla="*/ 200974 h 1937087"/>
                <a:gd name="connsiteX7-1031" fmla="*/ 1644028 w 1693804"/>
                <a:gd name="connsiteY7-1032" fmla="*/ 207413 h 1937087"/>
                <a:gd name="connsiteX8-1033" fmla="*/ 1693804 w 1693804"/>
                <a:gd name="connsiteY8-1034" fmla="*/ 222316 h 1937087"/>
                <a:gd name="connsiteX9-1035" fmla="*/ 1551445 w 1693804"/>
                <a:gd name="connsiteY9-1036" fmla="*/ 442591 h 1937087"/>
                <a:gd name="connsiteX10" fmla="*/ 0 w 1693804"/>
                <a:gd name="connsiteY10" fmla="*/ 1937087 h 1937087"/>
                <a:gd name="connsiteX0-1037" fmla="*/ 0 w 1693804"/>
                <a:gd name="connsiteY0-1038" fmla="*/ 1878274 h 1878274"/>
                <a:gd name="connsiteX1-1039" fmla="*/ 234518 w 1693804"/>
                <a:gd name="connsiteY1-1040" fmla="*/ 1180290 h 1878274"/>
                <a:gd name="connsiteX2-1041" fmla="*/ 1286211 w 1693804"/>
                <a:gd name="connsiteY2-1042" fmla="*/ 0 h 1878274"/>
                <a:gd name="connsiteX3-1043" fmla="*/ 1283230 w 1693804"/>
                <a:gd name="connsiteY3-1044" fmla="*/ 123540 h 1878274"/>
                <a:gd name="connsiteX4-1045" fmla="*/ 1342079 w 1693804"/>
                <a:gd name="connsiteY4-1046" fmla="*/ 140083 h 1878274"/>
                <a:gd name="connsiteX5-1047" fmla="*/ 1407759 w 1693804"/>
                <a:gd name="connsiteY5-1048" fmla="*/ 183721 h 1878274"/>
                <a:gd name="connsiteX6-1049" fmla="*/ 1555571 w 1693804"/>
                <a:gd name="connsiteY6-1050" fmla="*/ 142161 h 1878274"/>
                <a:gd name="connsiteX7-1051" fmla="*/ 1644028 w 1693804"/>
                <a:gd name="connsiteY7-1052" fmla="*/ 148600 h 1878274"/>
                <a:gd name="connsiteX8-1053" fmla="*/ 1693804 w 1693804"/>
                <a:gd name="connsiteY8-1054" fmla="*/ 163503 h 1878274"/>
                <a:gd name="connsiteX9-1055" fmla="*/ 1551445 w 1693804"/>
                <a:gd name="connsiteY9-1056" fmla="*/ 383778 h 1878274"/>
                <a:gd name="connsiteX10-1057" fmla="*/ 0 w 1693804"/>
                <a:gd name="connsiteY10-1058" fmla="*/ 1878274 h 1878274"/>
                <a:gd name="connsiteX0-1059" fmla="*/ 0 w 1693804"/>
                <a:gd name="connsiteY0-1060" fmla="*/ 1888879 h 1888879"/>
                <a:gd name="connsiteX1-1061" fmla="*/ 234518 w 1693804"/>
                <a:gd name="connsiteY1-1062" fmla="*/ 1190895 h 1888879"/>
                <a:gd name="connsiteX2-1063" fmla="*/ 1283752 w 1693804"/>
                <a:gd name="connsiteY2-1064" fmla="*/ 0 h 1888879"/>
                <a:gd name="connsiteX3-1065" fmla="*/ 1283230 w 1693804"/>
                <a:gd name="connsiteY3-1066" fmla="*/ 134145 h 1888879"/>
                <a:gd name="connsiteX4-1067" fmla="*/ 1342079 w 1693804"/>
                <a:gd name="connsiteY4-1068" fmla="*/ 150688 h 1888879"/>
                <a:gd name="connsiteX5-1069" fmla="*/ 1407759 w 1693804"/>
                <a:gd name="connsiteY5-1070" fmla="*/ 194326 h 1888879"/>
                <a:gd name="connsiteX6-1071" fmla="*/ 1555571 w 1693804"/>
                <a:gd name="connsiteY6-1072" fmla="*/ 152766 h 1888879"/>
                <a:gd name="connsiteX7-1073" fmla="*/ 1644028 w 1693804"/>
                <a:gd name="connsiteY7-1074" fmla="*/ 159205 h 1888879"/>
                <a:gd name="connsiteX8-1075" fmla="*/ 1693804 w 1693804"/>
                <a:gd name="connsiteY8-1076" fmla="*/ 174108 h 1888879"/>
                <a:gd name="connsiteX9-1077" fmla="*/ 1551445 w 1693804"/>
                <a:gd name="connsiteY9-1078" fmla="*/ 394383 h 1888879"/>
                <a:gd name="connsiteX10-1079" fmla="*/ 0 w 1693804"/>
                <a:gd name="connsiteY10-1080" fmla="*/ 1888879 h 1888879"/>
                <a:gd name="connsiteX0-1081" fmla="*/ 0 w 1693804"/>
                <a:gd name="connsiteY0-1082" fmla="*/ 2801956 h 2801956"/>
                <a:gd name="connsiteX1-1083" fmla="*/ 1037939 w 1693804"/>
                <a:gd name="connsiteY1-1084" fmla="*/ 56069 h 2801956"/>
                <a:gd name="connsiteX2-1085" fmla="*/ 1283752 w 1693804"/>
                <a:gd name="connsiteY2-1086" fmla="*/ 913077 h 2801956"/>
                <a:gd name="connsiteX3-1087" fmla="*/ 1283230 w 1693804"/>
                <a:gd name="connsiteY3-1088" fmla="*/ 1047222 h 2801956"/>
                <a:gd name="connsiteX4-1089" fmla="*/ 1342079 w 1693804"/>
                <a:gd name="connsiteY4-1090" fmla="*/ 1063765 h 2801956"/>
                <a:gd name="connsiteX5-1091" fmla="*/ 1407759 w 1693804"/>
                <a:gd name="connsiteY5-1092" fmla="*/ 1107403 h 2801956"/>
                <a:gd name="connsiteX6-1093" fmla="*/ 1555571 w 1693804"/>
                <a:gd name="connsiteY6-1094" fmla="*/ 1065843 h 2801956"/>
                <a:gd name="connsiteX7-1095" fmla="*/ 1644028 w 1693804"/>
                <a:gd name="connsiteY7-1096" fmla="*/ 1072282 h 2801956"/>
                <a:gd name="connsiteX8-1097" fmla="*/ 1693804 w 1693804"/>
                <a:gd name="connsiteY8-1098" fmla="*/ 1087185 h 2801956"/>
                <a:gd name="connsiteX9-1099" fmla="*/ 1551445 w 1693804"/>
                <a:gd name="connsiteY9-1100" fmla="*/ 1307460 h 2801956"/>
                <a:gd name="connsiteX10-1101" fmla="*/ 0 w 1693804"/>
                <a:gd name="connsiteY10-1102" fmla="*/ 2801956 h 2801956"/>
                <a:gd name="connsiteX0-1103" fmla="*/ 0 w 1434434"/>
                <a:gd name="connsiteY0-1104" fmla="*/ 1647865 h 1647865"/>
                <a:gd name="connsiteX1-1105" fmla="*/ 778569 w 1434434"/>
                <a:gd name="connsiteY1-1106" fmla="*/ 56069 h 1647865"/>
                <a:gd name="connsiteX2-1107" fmla="*/ 1024382 w 1434434"/>
                <a:gd name="connsiteY2-1108" fmla="*/ 913077 h 1647865"/>
                <a:gd name="connsiteX3-1109" fmla="*/ 1023860 w 1434434"/>
                <a:gd name="connsiteY3-1110" fmla="*/ 1047222 h 1647865"/>
                <a:gd name="connsiteX4-1111" fmla="*/ 1082709 w 1434434"/>
                <a:gd name="connsiteY4-1112" fmla="*/ 1063765 h 1647865"/>
                <a:gd name="connsiteX5-1113" fmla="*/ 1148389 w 1434434"/>
                <a:gd name="connsiteY5-1114" fmla="*/ 1107403 h 1647865"/>
                <a:gd name="connsiteX6-1115" fmla="*/ 1296201 w 1434434"/>
                <a:gd name="connsiteY6-1116" fmla="*/ 1065843 h 1647865"/>
                <a:gd name="connsiteX7-1117" fmla="*/ 1384658 w 1434434"/>
                <a:gd name="connsiteY7-1118" fmla="*/ 1072282 h 1647865"/>
                <a:gd name="connsiteX8-1119" fmla="*/ 1434434 w 1434434"/>
                <a:gd name="connsiteY8-1120" fmla="*/ 1087185 h 1647865"/>
                <a:gd name="connsiteX9-1121" fmla="*/ 1292075 w 1434434"/>
                <a:gd name="connsiteY9-1122" fmla="*/ 1307460 h 1647865"/>
                <a:gd name="connsiteX10-1123" fmla="*/ 0 w 1434434"/>
                <a:gd name="connsiteY10-1124" fmla="*/ 1647865 h 1647865"/>
                <a:gd name="connsiteX0-1125" fmla="*/ 0 w 1434434"/>
                <a:gd name="connsiteY0-1126" fmla="*/ 736482 h 736482"/>
                <a:gd name="connsiteX1-1127" fmla="*/ 750565 w 1434434"/>
                <a:gd name="connsiteY1-1128" fmla="*/ 235277 h 736482"/>
                <a:gd name="connsiteX2-1129" fmla="*/ 1024382 w 1434434"/>
                <a:gd name="connsiteY2-1130" fmla="*/ 1694 h 736482"/>
                <a:gd name="connsiteX3-1131" fmla="*/ 1023860 w 1434434"/>
                <a:gd name="connsiteY3-1132" fmla="*/ 135839 h 736482"/>
                <a:gd name="connsiteX4-1133" fmla="*/ 1082709 w 1434434"/>
                <a:gd name="connsiteY4-1134" fmla="*/ 152382 h 736482"/>
                <a:gd name="connsiteX5-1135" fmla="*/ 1148389 w 1434434"/>
                <a:gd name="connsiteY5-1136" fmla="*/ 196020 h 736482"/>
                <a:gd name="connsiteX6-1137" fmla="*/ 1296201 w 1434434"/>
                <a:gd name="connsiteY6-1138" fmla="*/ 154460 h 736482"/>
                <a:gd name="connsiteX7-1139" fmla="*/ 1384658 w 1434434"/>
                <a:gd name="connsiteY7-1140" fmla="*/ 160899 h 736482"/>
                <a:gd name="connsiteX8-1141" fmla="*/ 1434434 w 1434434"/>
                <a:gd name="connsiteY8-1142" fmla="*/ 175802 h 736482"/>
                <a:gd name="connsiteX9-1143" fmla="*/ 1292075 w 1434434"/>
                <a:gd name="connsiteY9-1144" fmla="*/ 396077 h 736482"/>
                <a:gd name="connsiteX10-1145" fmla="*/ 0 w 1434434"/>
                <a:gd name="connsiteY10-1146" fmla="*/ 736482 h 736482"/>
                <a:gd name="connsiteX0-1147" fmla="*/ 0 w 1434434"/>
                <a:gd name="connsiteY0-1148" fmla="*/ 749669 h 749669"/>
                <a:gd name="connsiteX1-1149" fmla="*/ 750565 w 1434434"/>
                <a:gd name="connsiteY1-1150" fmla="*/ 248464 h 749669"/>
                <a:gd name="connsiteX2-1151" fmla="*/ 986360 w 1434434"/>
                <a:gd name="connsiteY2-1152" fmla="*/ 29595 h 749669"/>
                <a:gd name="connsiteX3-1153" fmla="*/ 1024382 w 1434434"/>
                <a:gd name="connsiteY3-1154" fmla="*/ 14881 h 749669"/>
                <a:gd name="connsiteX4-1155" fmla="*/ 1023860 w 1434434"/>
                <a:gd name="connsiteY4-1156" fmla="*/ 149026 h 749669"/>
                <a:gd name="connsiteX5-1157" fmla="*/ 1082709 w 1434434"/>
                <a:gd name="connsiteY5-1158" fmla="*/ 165569 h 749669"/>
                <a:gd name="connsiteX6-1159" fmla="*/ 1148389 w 1434434"/>
                <a:gd name="connsiteY6-1160" fmla="*/ 209207 h 749669"/>
                <a:gd name="connsiteX7-1161" fmla="*/ 1296201 w 1434434"/>
                <a:gd name="connsiteY7-1162" fmla="*/ 167647 h 749669"/>
                <a:gd name="connsiteX8-1163" fmla="*/ 1384658 w 1434434"/>
                <a:gd name="connsiteY8-1164" fmla="*/ 174086 h 749669"/>
                <a:gd name="connsiteX9-1165" fmla="*/ 1434434 w 1434434"/>
                <a:gd name="connsiteY9-1166" fmla="*/ 188989 h 749669"/>
                <a:gd name="connsiteX10-1167" fmla="*/ 1292075 w 1434434"/>
                <a:gd name="connsiteY10-1168" fmla="*/ 409264 h 749669"/>
                <a:gd name="connsiteX11" fmla="*/ 0 w 1434434"/>
                <a:gd name="connsiteY11" fmla="*/ 749669 h 749669"/>
                <a:gd name="connsiteX0-1169" fmla="*/ 0 w 1434434"/>
                <a:gd name="connsiteY0-1170" fmla="*/ 884037 h 884037"/>
                <a:gd name="connsiteX1-1171" fmla="*/ 750565 w 1434434"/>
                <a:gd name="connsiteY1-1172" fmla="*/ 382832 h 884037"/>
                <a:gd name="connsiteX2-1173" fmla="*/ 1044681 w 1434434"/>
                <a:gd name="connsiteY2-1174" fmla="*/ 6953 h 884037"/>
                <a:gd name="connsiteX3-1175" fmla="*/ 1024382 w 1434434"/>
                <a:gd name="connsiteY3-1176" fmla="*/ 149249 h 884037"/>
                <a:gd name="connsiteX4-1177" fmla="*/ 1023860 w 1434434"/>
                <a:gd name="connsiteY4-1178" fmla="*/ 283394 h 884037"/>
                <a:gd name="connsiteX5-1179" fmla="*/ 1082709 w 1434434"/>
                <a:gd name="connsiteY5-1180" fmla="*/ 299937 h 884037"/>
                <a:gd name="connsiteX6-1181" fmla="*/ 1148389 w 1434434"/>
                <a:gd name="connsiteY6-1182" fmla="*/ 343575 h 884037"/>
                <a:gd name="connsiteX7-1183" fmla="*/ 1296201 w 1434434"/>
                <a:gd name="connsiteY7-1184" fmla="*/ 302015 h 884037"/>
                <a:gd name="connsiteX8-1185" fmla="*/ 1384658 w 1434434"/>
                <a:gd name="connsiteY8-1186" fmla="*/ 308454 h 884037"/>
                <a:gd name="connsiteX9-1187" fmla="*/ 1434434 w 1434434"/>
                <a:gd name="connsiteY9-1188" fmla="*/ 323357 h 884037"/>
                <a:gd name="connsiteX10-1189" fmla="*/ 1292075 w 1434434"/>
                <a:gd name="connsiteY10-1190" fmla="*/ 543632 h 884037"/>
                <a:gd name="connsiteX11-1191" fmla="*/ 0 w 1434434"/>
                <a:gd name="connsiteY11-1192" fmla="*/ 884037 h 884037"/>
                <a:gd name="connsiteX0-1193" fmla="*/ 0 w 1434434"/>
                <a:gd name="connsiteY0-1194" fmla="*/ 877804 h 877804"/>
                <a:gd name="connsiteX1-1195" fmla="*/ 750565 w 1434434"/>
                <a:gd name="connsiteY1-1196" fmla="*/ 376599 h 877804"/>
                <a:gd name="connsiteX2-1197" fmla="*/ 903636 w 1434434"/>
                <a:gd name="connsiteY2-1198" fmla="*/ 157873 h 877804"/>
                <a:gd name="connsiteX3-1199" fmla="*/ 1044681 w 1434434"/>
                <a:gd name="connsiteY3-1200" fmla="*/ 720 h 877804"/>
                <a:gd name="connsiteX4-1201" fmla="*/ 1024382 w 1434434"/>
                <a:gd name="connsiteY4-1202" fmla="*/ 143016 h 877804"/>
                <a:gd name="connsiteX5-1203" fmla="*/ 1023860 w 1434434"/>
                <a:gd name="connsiteY5-1204" fmla="*/ 277161 h 877804"/>
                <a:gd name="connsiteX6-1205" fmla="*/ 1082709 w 1434434"/>
                <a:gd name="connsiteY6-1206" fmla="*/ 293704 h 877804"/>
                <a:gd name="connsiteX7-1207" fmla="*/ 1148389 w 1434434"/>
                <a:gd name="connsiteY7-1208" fmla="*/ 337342 h 877804"/>
                <a:gd name="connsiteX8-1209" fmla="*/ 1296201 w 1434434"/>
                <a:gd name="connsiteY8-1210" fmla="*/ 295782 h 877804"/>
                <a:gd name="connsiteX9-1211" fmla="*/ 1384658 w 1434434"/>
                <a:gd name="connsiteY9-1212" fmla="*/ 302221 h 877804"/>
                <a:gd name="connsiteX10-1213" fmla="*/ 1434434 w 1434434"/>
                <a:gd name="connsiteY10-1214" fmla="*/ 317124 h 877804"/>
                <a:gd name="connsiteX11-1215" fmla="*/ 1292075 w 1434434"/>
                <a:gd name="connsiteY11-1216" fmla="*/ 537399 h 877804"/>
                <a:gd name="connsiteX12" fmla="*/ 0 w 1434434"/>
                <a:gd name="connsiteY12" fmla="*/ 877804 h 877804"/>
                <a:gd name="connsiteX0-1217" fmla="*/ 0 w 1434434"/>
                <a:gd name="connsiteY0-1218" fmla="*/ 877804 h 877804"/>
                <a:gd name="connsiteX1-1219" fmla="*/ 750565 w 1434434"/>
                <a:gd name="connsiteY1-1220" fmla="*/ 376599 h 877804"/>
                <a:gd name="connsiteX2-1221" fmla="*/ 903636 w 1434434"/>
                <a:gd name="connsiteY2-1222" fmla="*/ 157873 h 877804"/>
                <a:gd name="connsiteX3-1223" fmla="*/ 1044681 w 1434434"/>
                <a:gd name="connsiteY3-1224" fmla="*/ 720 h 877804"/>
                <a:gd name="connsiteX4-1225" fmla="*/ 1024382 w 1434434"/>
                <a:gd name="connsiteY4-1226" fmla="*/ 143016 h 877804"/>
                <a:gd name="connsiteX5-1227" fmla="*/ 1023860 w 1434434"/>
                <a:gd name="connsiteY5-1228" fmla="*/ 277161 h 877804"/>
                <a:gd name="connsiteX6-1229" fmla="*/ 1082709 w 1434434"/>
                <a:gd name="connsiteY6-1230" fmla="*/ 293704 h 877804"/>
                <a:gd name="connsiteX7-1231" fmla="*/ 1148389 w 1434434"/>
                <a:gd name="connsiteY7-1232" fmla="*/ 337342 h 877804"/>
                <a:gd name="connsiteX8-1233" fmla="*/ 1296201 w 1434434"/>
                <a:gd name="connsiteY8-1234" fmla="*/ 295782 h 877804"/>
                <a:gd name="connsiteX9-1235" fmla="*/ 1384658 w 1434434"/>
                <a:gd name="connsiteY9-1236" fmla="*/ 302221 h 877804"/>
                <a:gd name="connsiteX10-1237" fmla="*/ 1434434 w 1434434"/>
                <a:gd name="connsiteY10-1238" fmla="*/ 317124 h 877804"/>
                <a:gd name="connsiteX11-1239" fmla="*/ 1292075 w 1434434"/>
                <a:gd name="connsiteY11-1240" fmla="*/ 537399 h 877804"/>
                <a:gd name="connsiteX12-1241" fmla="*/ 0 w 1434434"/>
                <a:gd name="connsiteY12-1242" fmla="*/ 877804 h 877804"/>
                <a:gd name="connsiteX0-1243" fmla="*/ 0 w 1434434"/>
                <a:gd name="connsiteY0-1244" fmla="*/ 877804 h 877804"/>
                <a:gd name="connsiteX1-1245" fmla="*/ 750565 w 1434434"/>
                <a:gd name="connsiteY1-1246" fmla="*/ 376599 h 877804"/>
                <a:gd name="connsiteX2-1247" fmla="*/ 854303 w 1434434"/>
                <a:gd name="connsiteY2-1248" fmla="*/ 222174 h 877804"/>
                <a:gd name="connsiteX3-1249" fmla="*/ 1044681 w 1434434"/>
                <a:gd name="connsiteY3-1250" fmla="*/ 720 h 877804"/>
                <a:gd name="connsiteX4-1251" fmla="*/ 1024382 w 1434434"/>
                <a:gd name="connsiteY4-1252" fmla="*/ 143016 h 877804"/>
                <a:gd name="connsiteX5-1253" fmla="*/ 1023860 w 1434434"/>
                <a:gd name="connsiteY5-1254" fmla="*/ 277161 h 877804"/>
                <a:gd name="connsiteX6-1255" fmla="*/ 1082709 w 1434434"/>
                <a:gd name="connsiteY6-1256" fmla="*/ 293704 h 877804"/>
                <a:gd name="connsiteX7-1257" fmla="*/ 1148389 w 1434434"/>
                <a:gd name="connsiteY7-1258" fmla="*/ 337342 h 877804"/>
                <a:gd name="connsiteX8-1259" fmla="*/ 1296201 w 1434434"/>
                <a:gd name="connsiteY8-1260" fmla="*/ 295782 h 877804"/>
                <a:gd name="connsiteX9-1261" fmla="*/ 1384658 w 1434434"/>
                <a:gd name="connsiteY9-1262" fmla="*/ 302221 h 877804"/>
                <a:gd name="connsiteX10-1263" fmla="*/ 1434434 w 1434434"/>
                <a:gd name="connsiteY10-1264" fmla="*/ 317124 h 877804"/>
                <a:gd name="connsiteX11-1265" fmla="*/ 1292075 w 1434434"/>
                <a:gd name="connsiteY11-1266" fmla="*/ 537399 h 877804"/>
                <a:gd name="connsiteX12-1267" fmla="*/ 0 w 1434434"/>
                <a:gd name="connsiteY12-1268" fmla="*/ 877804 h 877804"/>
                <a:gd name="connsiteX0-1269" fmla="*/ 0 w 1434434"/>
                <a:gd name="connsiteY0-1270" fmla="*/ 877804 h 877804"/>
                <a:gd name="connsiteX1-1271" fmla="*/ 742169 w 1434434"/>
                <a:gd name="connsiteY1-1272" fmla="*/ 373264 h 877804"/>
                <a:gd name="connsiteX2-1273" fmla="*/ 854303 w 1434434"/>
                <a:gd name="connsiteY2-1274" fmla="*/ 222174 h 877804"/>
                <a:gd name="connsiteX3-1275" fmla="*/ 1044681 w 1434434"/>
                <a:gd name="connsiteY3-1276" fmla="*/ 720 h 877804"/>
                <a:gd name="connsiteX4-1277" fmla="*/ 1024382 w 1434434"/>
                <a:gd name="connsiteY4-1278" fmla="*/ 143016 h 877804"/>
                <a:gd name="connsiteX5-1279" fmla="*/ 1023860 w 1434434"/>
                <a:gd name="connsiteY5-1280" fmla="*/ 277161 h 877804"/>
                <a:gd name="connsiteX6-1281" fmla="*/ 1082709 w 1434434"/>
                <a:gd name="connsiteY6-1282" fmla="*/ 293704 h 877804"/>
                <a:gd name="connsiteX7-1283" fmla="*/ 1148389 w 1434434"/>
                <a:gd name="connsiteY7-1284" fmla="*/ 337342 h 877804"/>
                <a:gd name="connsiteX8-1285" fmla="*/ 1296201 w 1434434"/>
                <a:gd name="connsiteY8-1286" fmla="*/ 295782 h 877804"/>
                <a:gd name="connsiteX9-1287" fmla="*/ 1384658 w 1434434"/>
                <a:gd name="connsiteY9-1288" fmla="*/ 302221 h 877804"/>
                <a:gd name="connsiteX10-1289" fmla="*/ 1434434 w 1434434"/>
                <a:gd name="connsiteY10-1290" fmla="*/ 317124 h 877804"/>
                <a:gd name="connsiteX11-1291" fmla="*/ 1292075 w 1434434"/>
                <a:gd name="connsiteY11-1292" fmla="*/ 537399 h 877804"/>
                <a:gd name="connsiteX12-1293" fmla="*/ 0 w 1434434"/>
                <a:gd name="connsiteY12-1294" fmla="*/ 877804 h 877804"/>
                <a:gd name="connsiteX0-1295" fmla="*/ 0 w 1434434"/>
                <a:gd name="connsiteY0-1296" fmla="*/ 974817 h 974817"/>
                <a:gd name="connsiteX1-1297" fmla="*/ 742169 w 1434434"/>
                <a:gd name="connsiteY1-1298" fmla="*/ 470277 h 974817"/>
                <a:gd name="connsiteX2-1299" fmla="*/ 854303 w 1434434"/>
                <a:gd name="connsiteY2-1300" fmla="*/ 319187 h 974817"/>
                <a:gd name="connsiteX3-1301" fmla="*/ 1132092 w 1434434"/>
                <a:gd name="connsiteY3-1302" fmla="*/ 421 h 974817"/>
                <a:gd name="connsiteX4-1303" fmla="*/ 1024382 w 1434434"/>
                <a:gd name="connsiteY4-1304" fmla="*/ 240029 h 974817"/>
                <a:gd name="connsiteX5-1305" fmla="*/ 1023860 w 1434434"/>
                <a:gd name="connsiteY5-1306" fmla="*/ 374174 h 974817"/>
                <a:gd name="connsiteX6-1307" fmla="*/ 1082709 w 1434434"/>
                <a:gd name="connsiteY6-1308" fmla="*/ 390717 h 974817"/>
                <a:gd name="connsiteX7-1309" fmla="*/ 1148389 w 1434434"/>
                <a:gd name="connsiteY7-1310" fmla="*/ 434355 h 974817"/>
                <a:gd name="connsiteX8-1311" fmla="*/ 1296201 w 1434434"/>
                <a:gd name="connsiteY8-1312" fmla="*/ 392795 h 974817"/>
                <a:gd name="connsiteX9-1313" fmla="*/ 1384658 w 1434434"/>
                <a:gd name="connsiteY9-1314" fmla="*/ 399234 h 974817"/>
                <a:gd name="connsiteX10-1315" fmla="*/ 1434434 w 1434434"/>
                <a:gd name="connsiteY10-1316" fmla="*/ 414137 h 974817"/>
                <a:gd name="connsiteX11-1317" fmla="*/ 1292075 w 1434434"/>
                <a:gd name="connsiteY11-1318" fmla="*/ 634412 h 974817"/>
                <a:gd name="connsiteX12-1319" fmla="*/ 0 w 1434434"/>
                <a:gd name="connsiteY12-1320" fmla="*/ 974817 h 974817"/>
                <a:gd name="connsiteX0-1321" fmla="*/ 0 w 1434434"/>
                <a:gd name="connsiteY0-1322" fmla="*/ 1030080 h 1030080"/>
                <a:gd name="connsiteX1-1323" fmla="*/ 742169 w 1434434"/>
                <a:gd name="connsiteY1-1324" fmla="*/ 525540 h 1030080"/>
                <a:gd name="connsiteX2-1325" fmla="*/ 854303 w 1434434"/>
                <a:gd name="connsiteY2-1326" fmla="*/ 374450 h 1030080"/>
                <a:gd name="connsiteX3-1327" fmla="*/ 1169346 w 1434434"/>
                <a:gd name="connsiteY3-1328" fmla="*/ 340 h 1030080"/>
                <a:gd name="connsiteX4-1329" fmla="*/ 1024382 w 1434434"/>
                <a:gd name="connsiteY4-1330" fmla="*/ 295292 h 1030080"/>
                <a:gd name="connsiteX5-1331" fmla="*/ 1023860 w 1434434"/>
                <a:gd name="connsiteY5-1332" fmla="*/ 429437 h 1030080"/>
                <a:gd name="connsiteX6-1333" fmla="*/ 1082709 w 1434434"/>
                <a:gd name="connsiteY6-1334" fmla="*/ 445980 h 1030080"/>
                <a:gd name="connsiteX7-1335" fmla="*/ 1148389 w 1434434"/>
                <a:gd name="connsiteY7-1336" fmla="*/ 489618 h 1030080"/>
                <a:gd name="connsiteX8-1337" fmla="*/ 1296201 w 1434434"/>
                <a:gd name="connsiteY8-1338" fmla="*/ 448058 h 1030080"/>
                <a:gd name="connsiteX9-1339" fmla="*/ 1384658 w 1434434"/>
                <a:gd name="connsiteY9-1340" fmla="*/ 454497 h 1030080"/>
                <a:gd name="connsiteX10-1341" fmla="*/ 1434434 w 1434434"/>
                <a:gd name="connsiteY10-1342" fmla="*/ 469400 h 1030080"/>
                <a:gd name="connsiteX11-1343" fmla="*/ 1292075 w 1434434"/>
                <a:gd name="connsiteY11-1344" fmla="*/ 689675 h 1030080"/>
                <a:gd name="connsiteX12-1345" fmla="*/ 0 w 1434434"/>
                <a:gd name="connsiteY12-1346" fmla="*/ 1030080 h 1030080"/>
                <a:gd name="connsiteX0-1347" fmla="*/ 0 w 1434434"/>
                <a:gd name="connsiteY0-1348" fmla="*/ 1030080 h 1030080"/>
                <a:gd name="connsiteX1-1349" fmla="*/ 742169 w 1434434"/>
                <a:gd name="connsiteY1-1350" fmla="*/ 525540 h 1030080"/>
                <a:gd name="connsiteX2-1351" fmla="*/ 899747 w 1434434"/>
                <a:gd name="connsiteY2-1352" fmla="*/ 316857 h 1030080"/>
                <a:gd name="connsiteX3-1353" fmla="*/ 1169346 w 1434434"/>
                <a:gd name="connsiteY3-1354" fmla="*/ 340 h 1030080"/>
                <a:gd name="connsiteX4-1355" fmla="*/ 1024382 w 1434434"/>
                <a:gd name="connsiteY4-1356" fmla="*/ 295292 h 1030080"/>
                <a:gd name="connsiteX5-1357" fmla="*/ 1023860 w 1434434"/>
                <a:gd name="connsiteY5-1358" fmla="*/ 429437 h 1030080"/>
                <a:gd name="connsiteX6-1359" fmla="*/ 1082709 w 1434434"/>
                <a:gd name="connsiteY6-1360" fmla="*/ 445980 h 1030080"/>
                <a:gd name="connsiteX7-1361" fmla="*/ 1148389 w 1434434"/>
                <a:gd name="connsiteY7-1362" fmla="*/ 489618 h 1030080"/>
                <a:gd name="connsiteX8-1363" fmla="*/ 1296201 w 1434434"/>
                <a:gd name="connsiteY8-1364" fmla="*/ 448058 h 1030080"/>
                <a:gd name="connsiteX9-1365" fmla="*/ 1384658 w 1434434"/>
                <a:gd name="connsiteY9-1366" fmla="*/ 454497 h 1030080"/>
                <a:gd name="connsiteX10-1367" fmla="*/ 1434434 w 1434434"/>
                <a:gd name="connsiteY10-1368" fmla="*/ 469400 h 1030080"/>
                <a:gd name="connsiteX11-1369" fmla="*/ 1292075 w 1434434"/>
                <a:gd name="connsiteY11-1370" fmla="*/ 689675 h 1030080"/>
                <a:gd name="connsiteX12-1371" fmla="*/ 0 w 1434434"/>
                <a:gd name="connsiteY12-1372" fmla="*/ 1030080 h 1030080"/>
                <a:gd name="connsiteX0-1373" fmla="*/ 0 w 1440576"/>
                <a:gd name="connsiteY0-1374" fmla="*/ 1031765 h 1031765"/>
                <a:gd name="connsiteX1-1375" fmla="*/ 748311 w 1440576"/>
                <a:gd name="connsiteY1-1376" fmla="*/ 525540 h 1031765"/>
                <a:gd name="connsiteX2-1377" fmla="*/ 905889 w 1440576"/>
                <a:gd name="connsiteY2-1378" fmla="*/ 316857 h 1031765"/>
                <a:gd name="connsiteX3-1379" fmla="*/ 1175488 w 1440576"/>
                <a:gd name="connsiteY3-1380" fmla="*/ 340 h 1031765"/>
                <a:gd name="connsiteX4-1381" fmla="*/ 1030524 w 1440576"/>
                <a:gd name="connsiteY4-1382" fmla="*/ 295292 h 1031765"/>
                <a:gd name="connsiteX5-1383" fmla="*/ 1030002 w 1440576"/>
                <a:gd name="connsiteY5-1384" fmla="*/ 429437 h 1031765"/>
                <a:gd name="connsiteX6-1385" fmla="*/ 1088851 w 1440576"/>
                <a:gd name="connsiteY6-1386" fmla="*/ 445980 h 1031765"/>
                <a:gd name="connsiteX7-1387" fmla="*/ 1154531 w 1440576"/>
                <a:gd name="connsiteY7-1388" fmla="*/ 489618 h 1031765"/>
                <a:gd name="connsiteX8-1389" fmla="*/ 1302343 w 1440576"/>
                <a:gd name="connsiteY8-1390" fmla="*/ 448058 h 1031765"/>
                <a:gd name="connsiteX9-1391" fmla="*/ 1390800 w 1440576"/>
                <a:gd name="connsiteY9-1392" fmla="*/ 454497 h 1031765"/>
                <a:gd name="connsiteX10-1393" fmla="*/ 1440576 w 1440576"/>
                <a:gd name="connsiteY10-1394" fmla="*/ 469400 h 1031765"/>
                <a:gd name="connsiteX11-1395" fmla="*/ 1298217 w 1440576"/>
                <a:gd name="connsiteY11-1396" fmla="*/ 689675 h 1031765"/>
                <a:gd name="connsiteX12-1397" fmla="*/ 0 w 1440576"/>
                <a:gd name="connsiteY12-1398" fmla="*/ 1031765 h 1031765"/>
                <a:gd name="connsiteX0-1399" fmla="*/ 0 w 1168053"/>
                <a:gd name="connsiteY0-1400" fmla="*/ 962610 h 962610"/>
                <a:gd name="connsiteX1-1401" fmla="*/ 475788 w 1168053"/>
                <a:gd name="connsiteY1-1402" fmla="*/ 525540 h 962610"/>
                <a:gd name="connsiteX2-1403" fmla="*/ 633366 w 1168053"/>
                <a:gd name="connsiteY2-1404" fmla="*/ 316857 h 962610"/>
                <a:gd name="connsiteX3-1405" fmla="*/ 902965 w 1168053"/>
                <a:gd name="connsiteY3-1406" fmla="*/ 340 h 962610"/>
                <a:gd name="connsiteX4-1407" fmla="*/ 758001 w 1168053"/>
                <a:gd name="connsiteY4-1408" fmla="*/ 295292 h 962610"/>
                <a:gd name="connsiteX5-1409" fmla="*/ 757479 w 1168053"/>
                <a:gd name="connsiteY5-1410" fmla="*/ 429437 h 962610"/>
                <a:gd name="connsiteX6-1411" fmla="*/ 816328 w 1168053"/>
                <a:gd name="connsiteY6-1412" fmla="*/ 445980 h 962610"/>
                <a:gd name="connsiteX7-1413" fmla="*/ 882008 w 1168053"/>
                <a:gd name="connsiteY7-1414" fmla="*/ 489618 h 962610"/>
                <a:gd name="connsiteX8-1415" fmla="*/ 1029820 w 1168053"/>
                <a:gd name="connsiteY8-1416" fmla="*/ 448058 h 962610"/>
                <a:gd name="connsiteX9-1417" fmla="*/ 1118277 w 1168053"/>
                <a:gd name="connsiteY9-1418" fmla="*/ 454497 h 962610"/>
                <a:gd name="connsiteX10-1419" fmla="*/ 1168053 w 1168053"/>
                <a:gd name="connsiteY10-1420" fmla="*/ 469400 h 962610"/>
                <a:gd name="connsiteX11-1421" fmla="*/ 1025694 w 1168053"/>
                <a:gd name="connsiteY11-1422" fmla="*/ 689675 h 962610"/>
                <a:gd name="connsiteX12-1423" fmla="*/ 0 w 1168053"/>
                <a:gd name="connsiteY12-1424" fmla="*/ 962610 h 962610"/>
                <a:gd name="connsiteX0-1425" fmla="*/ 0 w 1168053"/>
                <a:gd name="connsiteY0-1426" fmla="*/ 962610 h 962610"/>
                <a:gd name="connsiteX1-1427" fmla="*/ 305627 w 1168053"/>
                <a:gd name="connsiteY1-1428" fmla="*/ 683173 h 962610"/>
                <a:gd name="connsiteX2-1429" fmla="*/ 475788 w 1168053"/>
                <a:gd name="connsiteY2-1430" fmla="*/ 525540 h 962610"/>
                <a:gd name="connsiteX3-1431" fmla="*/ 633366 w 1168053"/>
                <a:gd name="connsiteY3-1432" fmla="*/ 316857 h 962610"/>
                <a:gd name="connsiteX4-1433" fmla="*/ 902965 w 1168053"/>
                <a:gd name="connsiteY4-1434" fmla="*/ 340 h 962610"/>
                <a:gd name="connsiteX5-1435" fmla="*/ 758001 w 1168053"/>
                <a:gd name="connsiteY5-1436" fmla="*/ 295292 h 962610"/>
                <a:gd name="connsiteX6-1437" fmla="*/ 757479 w 1168053"/>
                <a:gd name="connsiteY6-1438" fmla="*/ 429437 h 962610"/>
                <a:gd name="connsiteX7-1439" fmla="*/ 816328 w 1168053"/>
                <a:gd name="connsiteY7-1440" fmla="*/ 445980 h 962610"/>
                <a:gd name="connsiteX8-1441" fmla="*/ 882008 w 1168053"/>
                <a:gd name="connsiteY8-1442" fmla="*/ 489618 h 962610"/>
                <a:gd name="connsiteX9-1443" fmla="*/ 1029820 w 1168053"/>
                <a:gd name="connsiteY9-1444" fmla="*/ 448058 h 962610"/>
                <a:gd name="connsiteX10-1445" fmla="*/ 1118277 w 1168053"/>
                <a:gd name="connsiteY10-1446" fmla="*/ 454497 h 962610"/>
                <a:gd name="connsiteX11-1447" fmla="*/ 1168053 w 1168053"/>
                <a:gd name="connsiteY11-1448" fmla="*/ 469400 h 962610"/>
                <a:gd name="connsiteX12-1449" fmla="*/ 1025694 w 1168053"/>
                <a:gd name="connsiteY12-1450" fmla="*/ 689675 h 962610"/>
                <a:gd name="connsiteX13" fmla="*/ 0 w 1168053"/>
                <a:gd name="connsiteY13" fmla="*/ 962610 h 962610"/>
                <a:gd name="connsiteX0-1451" fmla="*/ 0 w 1168053"/>
                <a:gd name="connsiteY0-1452" fmla="*/ 962610 h 962610"/>
                <a:gd name="connsiteX1-1453" fmla="*/ 231479 w 1168053"/>
                <a:gd name="connsiteY1-1454" fmla="*/ 579440 h 962610"/>
                <a:gd name="connsiteX2-1455" fmla="*/ 475788 w 1168053"/>
                <a:gd name="connsiteY2-1456" fmla="*/ 525540 h 962610"/>
                <a:gd name="connsiteX3-1457" fmla="*/ 633366 w 1168053"/>
                <a:gd name="connsiteY3-1458" fmla="*/ 316857 h 962610"/>
                <a:gd name="connsiteX4-1459" fmla="*/ 902965 w 1168053"/>
                <a:gd name="connsiteY4-1460" fmla="*/ 340 h 962610"/>
                <a:gd name="connsiteX5-1461" fmla="*/ 758001 w 1168053"/>
                <a:gd name="connsiteY5-1462" fmla="*/ 295292 h 962610"/>
                <a:gd name="connsiteX6-1463" fmla="*/ 757479 w 1168053"/>
                <a:gd name="connsiteY6-1464" fmla="*/ 429437 h 962610"/>
                <a:gd name="connsiteX7-1465" fmla="*/ 816328 w 1168053"/>
                <a:gd name="connsiteY7-1466" fmla="*/ 445980 h 962610"/>
                <a:gd name="connsiteX8-1467" fmla="*/ 882008 w 1168053"/>
                <a:gd name="connsiteY8-1468" fmla="*/ 489618 h 962610"/>
                <a:gd name="connsiteX9-1469" fmla="*/ 1029820 w 1168053"/>
                <a:gd name="connsiteY9-1470" fmla="*/ 448058 h 962610"/>
                <a:gd name="connsiteX10-1471" fmla="*/ 1118277 w 1168053"/>
                <a:gd name="connsiteY10-1472" fmla="*/ 454497 h 962610"/>
                <a:gd name="connsiteX11-1473" fmla="*/ 1168053 w 1168053"/>
                <a:gd name="connsiteY11-1474" fmla="*/ 469400 h 962610"/>
                <a:gd name="connsiteX12-1475" fmla="*/ 1025694 w 1168053"/>
                <a:gd name="connsiteY12-1476" fmla="*/ 689675 h 962610"/>
                <a:gd name="connsiteX13-1477" fmla="*/ 0 w 1168053"/>
                <a:gd name="connsiteY13-1478" fmla="*/ 962610 h 962610"/>
                <a:gd name="connsiteX0-1479" fmla="*/ 0 w 1168053"/>
                <a:gd name="connsiteY0-1480" fmla="*/ 962610 h 962610"/>
                <a:gd name="connsiteX1-1481" fmla="*/ 231479 w 1168053"/>
                <a:gd name="connsiteY1-1482" fmla="*/ 579440 h 962610"/>
                <a:gd name="connsiteX2-1483" fmla="*/ 352899 w 1168053"/>
                <a:gd name="connsiteY2-1484" fmla="*/ 563037 h 962610"/>
                <a:gd name="connsiteX3-1485" fmla="*/ 475788 w 1168053"/>
                <a:gd name="connsiteY3-1486" fmla="*/ 525540 h 962610"/>
                <a:gd name="connsiteX4-1487" fmla="*/ 633366 w 1168053"/>
                <a:gd name="connsiteY4-1488" fmla="*/ 316857 h 962610"/>
                <a:gd name="connsiteX5-1489" fmla="*/ 902965 w 1168053"/>
                <a:gd name="connsiteY5-1490" fmla="*/ 340 h 962610"/>
                <a:gd name="connsiteX6-1491" fmla="*/ 758001 w 1168053"/>
                <a:gd name="connsiteY6-1492" fmla="*/ 295292 h 962610"/>
                <a:gd name="connsiteX7-1493" fmla="*/ 757479 w 1168053"/>
                <a:gd name="connsiteY7-1494" fmla="*/ 429437 h 962610"/>
                <a:gd name="connsiteX8-1495" fmla="*/ 816328 w 1168053"/>
                <a:gd name="connsiteY8-1496" fmla="*/ 445980 h 962610"/>
                <a:gd name="connsiteX9-1497" fmla="*/ 882008 w 1168053"/>
                <a:gd name="connsiteY9-1498" fmla="*/ 489618 h 962610"/>
                <a:gd name="connsiteX10-1499" fmla="*/ 1029820 w 1168053"/>
                <a:gd name="connsiteY10-1500" fmla="*/ 448058 h 962610"/>
                <a:gd name="connsiteX11-1501" fmla="*/ 1118277 w 1168053"/>
                <a:gd name="connsiteY11-1502" fmla="*/ 454497 h 962610"/>
                <a:gd name="connsiteX12-1503" fmla="*/ 1168053 w 1168053"/>
                <a:gd name="connsiteY12-1504" fmla="*/ 469400 h 962610"/>
                <a:gd name="connsiteX13-1505" fmla="*/ 1025694 w 1168053"/>
                <a:gd name="connsiteY13-1506" fmla="*/ 689675 h 962610"/>
                <a:gd name="connsiteX14" fmla="*/ 0 w 1168053"/>
                <a:gd name="connsiteY14" fmla="*/ 962610 h 962610"/>
                <a:gd name="connsiteX0-1507" fmla="*/ 0 w 1168053"/>
                <a:gd name="connsiteY0-1508" fmla="*/ 962610 h 962610"/>
                <a:gd name="connsiteX1-1509" fmla="*/ 231479 w 1168053"/>
                <a:gd name="connsiteY1-1510" fmla="*/ 579440 h 962610"/>
                <a:gd name="connsiteX2-1511" fmla="*/ 469128 w 1168053"/>
                <a:gd name="connsiteY2-1512" fmla="*/ 237851 h 962610"/>
                <a:gd name="connsiteX3-1513" fmla="*/ 475788 w 1168053"/>
                <a:gd name="connsiteY3-1514" fmla="*/ 525540 h 962610"/>
                <a:gd name="connsiteX4-1515" fmla="*/ 633366 w 1168053"/>
                <a:gd name="connsiteY4-1516" fmla="*/ 316857 h 962610"/>
                <a:gd name="connsiteX5-1517" fmla="*/ 902965 w 1168053"/>
                <a:gd name="connsiteY5-1518" fmla="*/ 340 h 962610"/>
                <a:gd name="connsiteX6-1519" fmla="*/ 758001 w 1168053"/>
                <a:gd name="connsiteY6-1520" fmla="*/ 295292 h 962610"/>
                <a:gd name="connsiteX7-1521" fmla="*/ 757479 w 1168053"/>
                <a:gd name="connsiteY7-1522" fmla="*/ 429437 h 962610"/>
                <a:gd name="connsiteX8-1523" fmla="*/ 816328 w 1168053"/>
                <a:gd name="connsiteY8-1524" fmla="*/ 445980 h 962610"/>
                <a:gd name="connsiteX9-1525" fmla="*/ 882008 w 1168053"/>
                <a:gd name="connsiteY9-1526" fmla="*/ 489618 h 962610"/>
                <a:gd name="connsiteX10-1527" fmla="*/ 1029820 w 1168053"/>
                <a:gd name="connsiteY10-1528" fmla="*/ 448058 h 962610"/>
                <a:gd name="connsiteX11-1529" fmla="*/ 1118277 w 1168053"/>
                <a:gd name="connsiteY11-1530" fmla="*/ 454497 h 962610"/>
                <a:gd name="connsiteX12-1531" fmla="*/ 1168053 w 1168053"/>
                <a:gd name="connsiteY12-1532" fmla="*/ 469400 h 962610"/>
                <a:gd name="connsiteX13-1533" fmla="*/ 1025694 w 1168053"/>
                <a:gd name="connsiteY13-1534" fmla="*/ 689675 h 962610"/>
                <a:gd name="connsiteX14-1535" fmla="*/ 0 w 1168053"/>
                <a:gd name="connsiteY14-1536" fmla="*/ 962610 h 962610"/>
                <a:gd name="connsiteX0-1537" fmla="*/ 0 w 1168053"/>
                <a:gd name="connsiteY0-1538" fmla="*/ 962610 h 962610"/>
                <a:gd name="connsiteX1-1539" fmla="*/ 231479 w 1168053"/>
                <a:gd name="connsiteY1-1540" fmla="*/ 579440 h 962610"/>
                <a:gd name="connsiteX2-1541" fmla="*/ 361050 w 1168053"/>
                <a:gd name="connsiteY2-1542" fmla="*/ 391596 h 962610"/>
                <a:gd name="connsiteX3-1543" fmla="*/ 469128 w 1168053"/>
                <a:gd name="connsiteY3-1544" fmla="*/ 237851 h 962610"/>
                <a:gd name="connsiteX4-1545" fmla="*/ 475788 w 1168053"/>
                <a:gd name="connsiteY4-1546" fmla="*/ 525540 h 962610"/>
                <a:gd name="connsiteX5-1547" fmla="*/ 633366 w 1168053"/>
                <a:gd name="connsiteY5-1548" fmla="*/ 316857 h 962610"/>
                <a:gd name="connsiteX6-1549" fmla="*/ 902965 w 1168053"/>
                <a:gd name="connsiteY6-1550" fmla="*/ 340 h 962610"/>
                <a:gd name="connsiteX7-1551" fmla="*/ 758001 w 1168053"/>
                <a:gd name="connsiteY7-1552" fmla="*/ 295292 h 962610"/>
                <a:gd name="connsiteX8-1553" fmla="*/ 757479 w 1168053"/>
                <a:gd name="connsiteY8-1554" fmla="*/ 429437 h 962610"/>
                <a:gd name="connsiteX9-1555" fmla="*/ 816328 w 1168053"/>
                <a:gd name="connsiteY9-1556" fmla="*/ 445980 h 962610"/>
                <a:gd name="connsiteX10-1557" fmla="*/ 882008 w 1168053"/>
                <a:gd name="connsiteY10-1558" fmla="*/ 489618 h 962610"/>
                <a:gd name="connsiteX11-1559" fmla="*/ 1029820 w 1168053"/>
                <a:gd name="connsiteY11-1560" fmla="*/ 448058 h 962610"/>
                <a:gd name="connsiteX12-1561" fmla="*/ 1118277 w 1168053"/>
                <a:gd name="connsiteY12-1562" fmla="*/ 454497 h 962610"/>
                <a:gd name="connsiteX13-1563" fmla="*/ 1168053 w 1168053"/>
                <a:gd name="connsiteY13-1564" fmla="*/ 469400 h 962610"/>
                <a:gd name="connsiteX14-1565" fmla="*/ 1025694 w 1168053"/>
                <a:gd name="connsiteY14-1566" fmla="*/ 689675 h 962610"/>
                <a:gd name="connsiteX15" fmla="*/ 0 w 1168053"/>
                <a:gd name="connsiteY15" fmla="*/ 962610 h 962610"/>
                <a:gd name="connsiteX0-1567" fmla="*/ 0 w 1168053"/>
                <a:gd name="connsiteY0-1568" fmla="*/ 962610 h 962610"/>
                <a:gd name="connsiteX1-1569" fmla="*/ 231479 w 1168053"/>
                <a:gd name="connsiteY1-1570" fmla="*/ 579440 h 962610"/>
                <a:gd name="connsiteX2-1571" fmla="*/ 408322 w 1168053"/>
                <a:gd name="connsiteY2-1572" fmla="*/ 271459 h 962610"/>
                <a:gd name="connsiteX3-1573" fmla="*/ 469128 w 1168053"/>
                <a:gd name="connsiteY3-1574" fmla="*/ 237851 h 962610"/>
                <a:gd name="connsiteX4-1575" fmla="*/ 475788 w 1168053"/>
                <a:gd name="connsiteY4-1576" fmla="*/ 525540 h 962610"/>
                <a:gd name="connsiteX5-1577" fmla="*/ 633366 w 1168053"/>
                <a:gd name="connsiteY5-1578" fmla="*/ 316857 h 962610"/>
                <a:gd name="connsiteX6-1579" fmla="*/ 902965 w 1168053"/>
                <a:gd name="connsiteY6-1580" fmla="*/ 340 h 962610"/>
                <a:gd name="connsiteX7-1581" fmla="*/ 758001 w 1168053"/>
                <a:gd name="connsiteY7-1582" fmla="*/ 295292 h 962610"/>
                <a:gd name="connsiteX8-1583" fmla="*/ 757479 w 1168053"/>
                <a:gd name="connsiteY8-1584" fmla="*/ 429437 h 962610"/>
                <a:gd name="connsiteX9-1585" fmla="*/ 816328 w 1168053"/>
                <a:gd name="connsiteY9-1586" fmla="*/ 445980 h 962610"/>
                <a:gd name="connsiteX10-1587" fmla="*/ 882008 w 1168053"/>
                <a:gd name="connsiteY10-1588" fmla="*/ 489618 h 962610"/>
                <a:gd name="connsiteX11-1589" fmla="*/ 1029820 w 1168053"/>
                <a:gd name="connsiteY11-1590" fmla="*/ 448058 h 962610"/>
                <a:gd name="connsiteX12-1591" fmla="*/ 1118277 w 1168053"/>
                <a:gd name="connsiteY12-1592" fmla="*/ 454497 h 962610"/>
                <a:gd name="connsiteX13-1593" fmla="*/ 1168053 w 1168053"/>
                <a:gd name="connsiteY13-1594" fmla="*/ 469400 h 962610"/>
                <a:gd name="connsiteX14-1595" fmla="*/ 1025694 w 1168053"/>
                <a:gd name="connsiteY14-1596" fmla="*/ 689675 h 962610"/>
                <a:gd name="connsiteX15-1597" fmla="*/ 0 w 1168053"/>
                <a:gd name="connsiteY15-1598" fmla="*/ 962610 h 962610"/>
                <a:gd name="connsiteX0-1599" fmla="*/ 0 w 1168053"/>
                <a:gd name="connsiteY0-1600" fmla="*/ 962610 h 962610"/>
                <a:gd name="connsiteX1-1601" fmla="*/ 231479 w 1168053"/>
                <a:gd name="connsiteY1-1602" fmla="*/ 579440 h 962610"/>
                <a:gd name="connsiteX2-1603" fmla="*/ 321542 w 1168053"/>
                <a:gd name="connsiteY2-1604" fmla="*/ 441919 h 962610"/>
                <a:gd name="connsiteX3-1605" fmla="*/ 408322 w 1168053"/>
                <a:gd name="connsiteY3-1606" fmla="*/ 271459 h 962610"/>
                <a:gd name="connsiteX4-1607" fmla="*/ 469128 w 1168053"/>
                <a:gd name="connsiteY4-1608" fmla="*/ 237851 h 962610"/>
                <a:gd name="connsiteX5-1609" fmla="*/ 475788 w 1168053"/>
                <a:gd name="connsiteY5-1610" fmla="*/ 525540 h 962610"/>
                <a:gd name="connsiteX6-1611" fmla="*/ 633366 w 1168053"/>
                <a:gd name="connsiteY6-1612" fmla="*/ 316857 h 962610"/>
                <a:gd name="connsiteX7-1613" fmla="*/ 902965 w 1168053"/>
                <a:gd name="connsiteY7-1614" fmla="*/ 340 h 962610"/>
                <a:gd name="connsiteX8-1615" fmla="*/ 758001 w 1168053"/>
                <a:gd name="connsiteY8-1616" fmla="*/ 295292 h 962610"/>
                <a:gd name="connsiteX9-1617" fmla="*/ 757479 w 1168053"/>
                <a:gd name="connsiteY9-1618" fmla="*/ 429437 h 962610"/>
                <a:gd name="connsiteX10-1619" fmla="*/ 816328 w 1168053"/>
                <a:gd name="connsiteY10-1620" fmla="*/ 445980 h 962610"/>
                <a:gd name="connsiteX11-1621" fmla="*/ 882008 w 1168053"/>
                <a:gd name="connsiteY11-1622" fmla="*/ 489618 h 962610"/>
                <a:gd name="connsiteX12-1623" fmla="*/ 1029820 w 1168053"/>
                <a:gd name="connsiteY12-1624" fmla="*/ 448058 h 962610"/>
                <a:gd name="connsiteX13-1625" fmla="*/ 1118277 w 1168053"/>
                <a:gd name="connsiteY13-1626" fmla="*/ 454497 h 962610"/>
                <a:gd name="connsiteX14-1627" fmla="*/ 1168053 w 1168053"/>
                <a:gd name="connsiteY14-1628" fmla="*/ 469400 h 962610"/>
                <a:gd name="connsiteX15-1629" fmla="*/ 1025694 w 1168053"/>
                <a:gd name="connsiteY15-1630" fmla="*/ 689675 h 962610"/>
                <a:gd name="connsiteX16" fmla="*/ 0 w 1168053"/>
                <a:gd name="connsiteY16" fmla="*/ 962610 h 962610"/>
                <a:gd name="connsiteX0-1631" fmla="*/ 0 w 1168053"/>
                <a:gd name="connsiteY0-1632" fmla="*/ 1186379 h 1186379"/>
                <a:gd name="connsiteX1-1633" fmla="*/ 231479 w 1168053"/>
                <a:gd name="connsiteY1-1634" fmla="*/ 803209 h 1186379"/>
                <a:gd name="connsiteX2-1635" fmla="*/ 321542 w 1168053"/>
                <a:gd name="connsiteY2-1636" fmla="*/ 665688 h 1186379"/>
                <a:gd name="connsiteX3-1637" fmla="*/ 408322 w 1168053"/>
                <a:gd name="connsiteY3-1638" fmla="*/ 495228 h 1186379"/>
                <a:gd name="connsiteX4-1639" fmla="*/ 692007 w 1168053"/>
                <a:gd name="connsiteY4-1640" fmla="*/ 0 h 1186379"/>
                <a:gd name="connsiteX5-1641" fmla="*/ 475788 w 1168053"/>
                <a:gd name="connsiteY5-1642" fmla="*/ 749309 h 1186379"/>
                <a:gd name="connsiteX6-1643" fmla="*/ 633366 w 1168053"/>
                <a:gd name="connsiteY6-1644" fmla="*/ 540626 h 1186379"/>
                <a:gd name="connsiteX7-1645" fmla="*/ 902965 w 1168053"/>
                <a:gd name="connsiteY7-1646" fmla="*/ 224109 h 1186379"/>
                <a:gd name="connsiteX8-1647" fmla="*/ 758001 w 1168053"/>
                <a:gd name="connsiteY8-1648" fmla="*/ 519061 h 1186379"/>
                <a:gd name="connsiteX9-1649" fmla="*/ 757479 w 1168053"/>
                <a:gd name="connsiteY9-1650" fmla="*/ 653206 h 1186379"/>
                <a:gd name="connsiteX10-1651" fmla="*/ 816328 w 1168053"/>
                <a:gd name="connsiteY10-1652" fmla="*/ 669749 h 1186379"/>
                <a:gd name="connsiteX11-1653" fmla="*/ 882008 w 1168053"/>
                <a:gd name="connsiteY11-1654" fmla="*/ 713387 h 1186379"/>
                <a:gd name="connsiteX12-1655" fmla="*/ 1029820 w 1168053"/>
                <a:gd name="connsiteY12-1656" fmla="*/ 671827 h 1186379"/>
                <a:gd name="connsiteX13-1657" fmla="*/ 1118277 w 1168053"/>
                <a:gd name="connsiteY13-1658" fmla="*/ 678266 h 1186379"/>
                <a:gd name="connsiteX14-1659" fmla="*/ 1168053 w 1168053"/>
                <a:gd name="connsiteY14-1660" fmla="*/ 693169 h 1186379"/>
                <a:gd name="connsiteX15-1661" fmla="*/ 1025694 w 1168053"/>
                <a:gd name="connsiteY15-1662" fmla="*/ 913444 h 1186379"/>
                <a:gd name="connsiteX16-1663" fmla="*/ 0 w 1168053"/>
                <a:gd name="connsiteY16-1664" fmla="*/ 1186379 h 1186379"/>
                <a:gd name="connsiteX0-1665" fmla="*/ 0 w 1168053"/>
                <a:gd name="connsiteY0-1666" fmla="*/ 1186379 h 1186379"/>
                <a:gd name="connsiteX1-1667" fmla="*/ 231479 w 1168053"/>
                <a:gd name="connsiteY1-1668" fmla="*/ 803209 h 1186379"/>
                <a:gd name="connsiteX2-1669" fmla="*/ 321542 w 1168053"/>
                <a:gd name="connsiteY2-1670" fmla="*/ 665688 h 1186379"/>
                <a:gd name="connsiteX3-1671" fmla="*/ 408322 w 1168053"/>
                <a:gd name="connsiteY3-1672" fmla="*/ 495228 h 1186379"/>
                <a:gd name="connsiteX4-1673" fmla="*/ 692007 w 1168053"/>
                <a:gd name="connsiteY4-1674" fmla="*/ 0 h 1186379"/>
                <a:gd name="connsiteX5-1675" fmla="*/ 572726 w 1168053"/>
                <a:gd name="connsiteY5-1676" fmla="*/ 410626 h 1186379"/>
                <a:gd name="connsiteX6-1677" fmla="*/ 475788 w 1168053"/>
                <a:gd name="connsiteY6-1678" fmla="*/ 749309 h 1186379"/>
                <a:gd name="connsiteX7-1679" fmla="*/ 633366 w 1168053"/>
                <a:gd name="connsiteY7-1680" fmla="*/ 540626 h 1186379"/>
                <a:gd name="connsiteX8-1681" fmla="*/ 902965 w 1168053"/>
                <a:gd name="connsiteY8-1682" fmla="*/ 224109 h 1186379"/>
                <a:gd name="connsiteX9-1683" fmla="*/ 758001 w 1168053"/>
                <a:gd name="connsiteY9-1684" fmla="*/ 519061 h 1186379"/>
                <a:gd name="connsiteX10-1685" fmla="*/ 757479 w 1168053"/>
                <a:gd name="connsiteY10-1686" fmla="*/ 653206 h 1186379"/>
                <a:gd name="connsiteX11-1687" fmla="*/ 816328 w 1168053"/>
                <a:gd name="connsiteY11-1688" fmla="*/ 669749 h 1186379"/>
                <a:gd name="connsiteX12-1689" fmla="*/ 882008 w 1168053"/>
                <a:gd name="connsiteY12-1690" fmla="*/ 713387 h 1186379"/>
                <a:gd name="connsiteX13-1691" fmla="*/ 1029820 w 1168053"/>
                <a:gd name="connsiteY13-1692" fmla="*/ 671827 h 1186379"/>
                <a:gd name="connsiteX14-1693" fmla="*/ 1118277 w 1168053"/>
                <a:gd name="connsiteY14-1694" fmla="*/ 678266 h 1186379"/>
                <a:gd name="connsiteX15-1695" fmla="*/ 1168053 w 1168053"/>
                <a:gd name="connsiteY15-1696" fmla="*/ 693169 h 1186379"/>
                <a:gd name="connsiteX16-1697" fmla="*/ 1025694 w 1168053"/>
                <a:gd name="connsiteY16-1698" fmla="*/ 913444 h 1186379"/>
                <a:gd name="connsiteX17" fmla="*/ 0 w 1168053"/>
                <a:gd name="connsiteY17" fmla="*/ 1186379 h 1186379"/>
                <a:gd name="connsiteX0-1699" fmla="*/ 0 w 1168053"/>
                <a:gd name="connsiteY0-1700" fmla="*/ 1186379 h 1186379"/>
                <a:gd name="connsiteX1-1701" fmla="*/ 231479 w 1168053"/>
                <a:gd name="connsiteY1-1702" fmla="*/ 803209 h 1186379"/>
                <a:gd name="connsiteX2-1703" fmla="*/ 321542 w 1168053"/>
                <a:gd name="connsiteY2-1704" fmla="*/ 665688 h 1186379"/>
                <a:gd name="connsiteX3-1705" fmla="*/ 408322 w 1168053"/>
                <a:gd name="connsiteY3-1706" fmla="*/ 495228 h 1186379"/>
                <a:gd name="connsiteX4-1707" fmla="*/ 692007 w 1168053"/>
                <a:gd name="connsiteY4-1708" fmla="*/ 0 h 1186379"/>
                <a:gd name="connsiteX5-1709" fmla="*/ 720544 w 1168053"/>
                <a:gd name="connsiteY5-1710" fmla="*/ 324936 h 1186379"/>
                <a:gd name="connsiteX6-1711" fmla="*/ 475788 w 1168053"/>
                <a:gd name="connsiteY6-1712" fmla="*/ 749309 h 1186379"/>
                <a:gd name="connsiteX7-1713" fmla="*/ 633366 w 1168053"/>
                <a:gd name="connsiteY7-1714" fmla="*/ 540626 h 1186379"/>
                <a:gd name="connsiteX8-1715" fmla="*/ 902965 w 1168053"/>
                <a:gd name="connsiteY8-1716" fmla="*/ 224109 h 1186379"/>
                <a:gd name="connsiteX9-1717" fmla="*/ 758001 w 1168053"/>
                <a:gd name="connsiteY9-1718" fmla="*/ 519061 h 1186379"/>
                <a:gd name="connsiteX10-1719" fmla="*/ 757479 w 1168053"/>
                <a:gd name="connsiteY10-1720" fmla="*/ 653206 h 1186379"/>
                <a:gd name="connsiteX11-1721" fmla="*/ 816328 w 1168053"/>
                <a:gd name="connsiteY11-1722" fmla="*/ 669749 h 1186379"/>
                <a:gd name="connsiteX12-1723" fmla="*/ 882008 w 1168053"/>
                <a:gd name="connsiteY12-1724" fmla="*/ 713387 h 1186379"/>
                <a:gd name="connsiteX13-1725" fmla="*/ 1029820 w 1168053"/>
                <a:gd name="connsiteY13-1726" fmla="*/ 671827 h 1186379"/>
                <a:gd name="connsiteX14-1727" fmla="*/ 1118277 w 1168053"/>
                <a:gd name="connsiteY14-1728" fmla="*/ 678266 h 1186379"/>
                <a:gd name="connsiteX15-1729" fmla="*/ 1168053 w 1168053"/>
                <a:gd name="connsiteY15-1730" fmla="*/ 693169 h 1186379"/>
                <a:gd name="connsiteX16-1731" fmla="*/ 1025694 w 1168053"/>
                <a:gd name="connsiteY16-1732" fmla="*/ 913444 h 1186379"/>
                <a:gd name="connsiteX17-1733" fmla="*/ 0 w 1168053"/>
                <a:gd name="connsiteY17-1734" fmla="*/ 1186379 h 1186379"/>
                <a:gd name="connsiteX0-1735" fmla="*/ 0 w 1168053"/>
                <a:gd name="connsiteY0-1736" fmla="*/ 1186379 h 1186379"/>
                <a:gd name="connsiteX1-1737" fmla="*/ 231479 w 1168053"/>
                <a:gd name="connsiteY1-1738" fmla="*/ 803209 h 1186379"/>
                <a:gd name="connsiteX2-1739" fmla="*/ 321542 w 1168053"/>
                <a:gd name="connsiteY2-1740" fmla="*/ 665688 h 1186379"/>
                <a:gd name="connsiteX3-1741" fmla="*/ 408322 w 1168053"/>
                <a:gd name="connsiteY3-1742" fmla="*/ 495228 h 1186379"/>
                <a:gd name="connsiteX4-1743" fmla="*/ 692007 w 1168053"/>
                <a:gd name="connsiteY4-1744" fmla="*/ 0 h 1186379"/>
                <a:gd name="connsiteX5-1745" fmla="*/ 770315 w 1168053"/>
                <a:gd name="connsiteY5-1746" fmla="*/ 384598 h 1186379"/>
                <a:gd name="connsiteX6-1747" fmla="*/ 475788 w 1168053"/>
                <a:gd name="connsiteY6-1748" fmla="*/ 749309 h 1186379"/>
                <a:gd name="connsiteX7-1749" fmla="*/ 633366 w 1168053"/>
                <a:gd name="connsiteY7-1750" fmla="*/ 540626 h 1186379"/>
                <a:gd name="connsiteX8-1751" fmla="*/ 902965 w 1168053"/>
                <a:gd name="connsiteY8-1752" fmla="*/ 224109 h 1186379"/>
                <a:gd name="connsiteX9-1753" fmla="*/ 758001 w 1168053"/>
                <a:gd name="connsiteY9-1754" fmla="*/ 519061 h 1186379"/>
                <a:gd name="connsiteX10-1755" fmla="*/ 757479 w 1168053"/>
                <a:gd name="connsiteY10-1756" fmla="*/ 653206 h 1186379"/>
                <a:gd name="connsiteX11-1757" fmla="*/ 816328 w 1168053"/>
                <a:gd name="connsiteY11-1758" fmla="*/ 669749 h 1186379"/>
                <a:gd name="connsiteX12-1759" fmla="*/ 882008 w 1168053"/>
                <a:gd name="connsiteY12-1760" fmla="*/ 713387 h 1186379"/>
                <a:gd name="connsiteX13-1761" fmla="*/ 1029820 w 1168053"/>
                <a:gd name="connsiteY13-1762" fmla="*/ 671827 h 1186379"/>
                <a:gd name="connsiteX14-1763" fmla="*/ 1118277 w 1168053"/>
                <a:gd name="connsiteY14-1764" fmla="*/ 678266 h 1186379"/>
                <a:gd name="connsiteX15-1765" fmla="*/ 1168053 w 1168053"/>
                <a:gd name="connsiteY15-1766" fmla="*/ 693169 h 1186379"/>
                <a:gd name="connsiteX16-1767" fmla="*/ 1025694 w 1168053"/>
                <a:gd name="connsiteY16-1768" fmla="*/ 913444 h 1186379"/>
                <a:gd name="connsiteX17-1769" fmla="*/ 0 w 1168053"/>
                <a:gd name="connsiteY17-1770" fmla="*/ 1186379 h 1186379"/>
                <a:gd name="connsiteX0-1771" fmla="*/ 0 w 1168053"/>
                <a:gd name="connsiteY0-1772" fmla="*/ 1186379 h 1186379"/>
                <a:gd name="connsiteX1-1773" fmla="*/ 231479 w 1168053"/>
                <a:gd name="connsiteY1-1774" fmla="*/ 803209 h 1186379"/>
                <a:gd name="connsiteX2-1775" fmla="*/ 321542 w 1168053"/>
                <a:gd name="connsiteY2-1776" fmla="*/ 665688 h 1186379"/>
                <a:gd name="connsiteX3-1777" fmla="*/ 408322 w 1168053"/>
                <a:gd name="connsiteY3-1778" fmla="*/ 495228 h 1186379"/>
                <a:gd name="connsiteX4-1779" fmla="*/ 692007 w 1168053"/>
                <a:gd name="connsiteY4-1780" fmla="*/ 0 h 1186379"/>
                <a:gd name="connsiteX5-1781" fmla="*/ 770315 w 1168053"/>
                <a:gd name="connsiteY5-1782" fmla="*/ 384598 h 1186379"/>
                <a:gd name="connsiteX6-1783" fmla="*/ 475788 w 1168053"/>
                <a:gd name="connsiteY6-1784" fmla="*/ 749309 h 1186379"/>
                <a:gd name="connsiteX7-1785" fmla="*/ 625782 w 1168053"/>
                <a:gd name="connsiteY7-1786" fmla="*/ 503228 h 1186379"/>
                <a:gd name="connsiteX8-1787" fmla="*/ 902965 w 1168053"/>
                <a:gd name="connsiteY8-1788" fmla="*/ 224109 h 1186379"/>
                <a:gd name="connsiteX9-1789" fmla="*/ 758001 w 1168053"/>
                <a:gd name="connsiteY9-1790" fmla="*/ 519061 h 1186379"/>
                <a:gd name="connsiteX10-1791" fmla="*/ 757479 w 1168053"/>
                <a:gd name="connsiteY10-1792" fmla="*/ 653206 h 1186379"/>
                <a:gd name="connsiteX11-1793" fmla="*/ 816328 w 1168053"/>
                <a:gd name="connsiteY11-1794" fmla="*/ 669749 h 1186379"/>
                <a:gd name="connsiteX12-1795" fmla="*/ 882008 w 1168053"/>
                <a:gd name="connsiteY12-1796" fmla="*/ 713387 h 1186379"/>
                <a:gd name="connsiteX13-1797" fmla="*/ 1029820 w 1168053"/>
                <a:gd name="connsiteY13-1798" fmla="*/ 671827 h 1186379"/>
                <a:gd name="connsiteX14-1799" fmla="*/ 1118277 w 1168053"/>
                <a:gd name="connsiteY14-1800" fmla="*/ 678266 h 1186379"/>
                <a:gd name="connsiteX15-1801" fmla="*/ 1168053 w 1168053"/>
                <a:gd name="connsiteY15-1802" fmla="*/ 693169 h 1186379"/>
                <a:gd name="connsiteX16-1803" fmla="*/ 1025694 w 1168053"/>
                <a:gd name="connsiteY16-1804" fmla="*/ 913444 h 1186379"/>
                <a:gd name="connsiteX17-1805" fmla="*/ 0 w 1168053"/>
                <a:gd name="connsiteY17-1806" fmla="*/ 1186379 h 1186379"/>
                <a:gd name="connsiteX0-1807" fmla="*/ 0 w 1168053"/>
                <a:gd name="connsiteY0-1808" fmla="*/ 1186379 h 1186379"/>
                <a:gd name="connsiteX1-1809" fmla="*/ 231479 w 1168053"/>
                <a:gd name="connsiteY1-1810" fmla="*/ 803209 h 1186379"/>
                <a:gd name="connsiteX2-1811" fmla="*/ 321542 w 1168053"/>
                <a:gd name="connsiteY2-1812" fmla="*/ 665688 h 1186379"/>
                <a:gd name="connsiteX3-1813" fmla="*/ 408322 w 1168053"/>
                <a:gd name="connsiteY3-1814" fmla="*/ 495228 h 1186379"/>
                <a:gd name="connsiteX4-1815" fmla="*/ 692007 w 1168053"/>
                <a:gd name="connsiteY4-1816" fmla="*/ 0 h 1186379"/>
                <a:gd name="connsiteX5-1817" fmla="*/ 770315 w 1168053"/>
                <a:gd name="connsiteY5-1818" fmla="*/ 384598 h 1186379"/>
                <a:gd name="connsiteX6-1819" fmla="*/ 475788 w 1168053"/>
                <a:gd name="connsiteY6-1820" fmla="*/ 749309 h 1186379"/>
                <a:gd name="connsiteX7-1821" fmla="*/ 625782 w 1168053"/>
                <a:gd name="connsiteY7-1822" fmla="*/ 503228 h 1186379"/>
                <a:gd name="connsiteX8-1823" fmla="*/ 908915 w 1168053"/>
                <a:gd name="connsiteY8-1824" fmla="*/ 273238 h 1186379"/>
                <a:gd name="connsiteX9-1825" fmla="*/ 758001 w 1168053"/>
                <a:gd name="connsiteY9-1826" fmla="*/ 519061 h 1186379"/>
                <a:gd name="connsiteX10-1827" fmla="*/ 757479 w 1168053"/>
                <a:gd name="connsiteY10-1828" fmla="*/ 653206 h 1186379"/>
                <a:gd name="connsiteX11-1829" fmla="*/ 816328 w 1168053"/>
                <a:gd name="connsiteY11-1830" fmla="*/ 669749 h 1186379"/>
                <a:gd name="connsiteX12-1831" fmla="*/ 882008 w 1168053"/>
                <a:gd name="connsiteY12-1832" fmla="*/ 713387 h 1186379"/>
                <a:gd name="connsiteX13-1833" fmla="*/ 1029820 w 1168053"/>
                <a:gd name="connsiteY13-1834" fmla="*/ 671827 h 1186379"/>
                <a:gd name="connsiteX14-1835" fmla="*/ 1118277 w 1168053"/>
                <a:gd name="connsiteY14-1836" fmla="*/ 678266 h 1186379"/>
                <a:gd name="connsiteX15-1837" fmla="*/ 1168053 w 1168053"/>
                <a:gd name="connsiteY15-1838" fmla="*/ 693169 h 1186379"/>
                <a:gd name="connsiteX16-1839" fmla="*/ 1025694 w 1168053"/>
                <a:gd name="connsiteY16-1840" fmla="*/ 913444 h 1186379"/>
                <a:gd name="connsiteX17-1841" fmla="*/ 0 w 1168053"/>
                <a:gd name="connsiteY17-1842" fmla="*/ 1186379 h 1186379"/>
                <a:gd name="connsiteX0-1843" fmla="*/ 0 w 1168053"/>
                <a:gd name="connsiteY0-1844" fmla="*/ 1186379 h 1186379"/>
                <a:gd name="connsiteX1-1845" fmla="*/ 231479 w 1168053"/>
                <a:gd name="connsiteY1-1846" fmla="*/ 803209 h 1186379"/>
                <a:gd name="connsiteX2-1847" fmla="*/ 321542 w 1168053"/>
                <a:gd name="connsiteY2-1848" fmla="*/ 665688 h 1186379"/>
                <a:gd name="connsiteX3-1849" fmla="*/ 408322 w 1168053"/>
                <a:gd name="connsiteY3-1850" fmla="*/ 495228 h 1186379"/>
                <a:gd name="connsiteX4-1851" fmla="*/ 692007 w 1168053"/>
                <a:gd name="connsiteY4-1852" fmla="*/ 0 h 1186379"/>
                <a:gd name="connsiteX5-1853" fmla="*/ 770315 w 1168053"/>
                <a:gd name="connsiteY5-1854" fmla="*/ 384598 h 1186379"/>
                <a:gd name="connsiteX6-1855" fmla="*/ 475788 w 1168053"/>
                <a:gd name="connsiteY6-1856" fmla="*/ 749309 h 1186379"/>
                <a:gd name="connsiteX7-1857" fmla="*/ 625782 w 1168053"/>
                <a:gd name="connsiteY7-1858" fmla="*/ 503228 h 1186379"/>
                <a:gd name="connsiteX8-1859" fmla="*/ 908915 w 1168053"/>
                <a:gd name="connsiteY8-1860" fmla="*/ 273238 h 1186379"/>
                <a:gd name="connsiteX9-1861" fmla="*/ 758001 w 1168053"/>
                <a:gd name="connsiteY9-1862" fmla="*/ 519061 h 1186379"/>
                <a:gd name="connsiteX10-1863" fmla="*/ 757479 w 1168053"/>
                <a:gd name="connsiteY10-1864" fmla="*/ 653206 h 1186379"/>
                <a:gd name="connsiteX11-1865" fmla="*/ 816328 w 1168053"/>
                <a:gd name="connsiteY11-1866" fmla="*/ 669749 h 1186379"/>
                <a:gd name="connsiteX12-1867" fmla="*/ 882008 w 1168053"/>
                <a:gd name="connsiteY12-1868" fmla="*/ 713387 h 1186379"/>
                <a:gd name="connsiteX13-1869" fmla="*/ 1029820 w 1168053"/>
                <a:gd name="connsiteY13-1870" fmla="*/ 671827 h 1186379"/>
                <a:gd name="connsiteX14-1871" fmla="*/ 1118277 w 1168053"/>
                <a:gd name="connsiteY14-1872" fmla="*/ 678266 h 1186379"/>
                <a:gd name="connsiteX15-1873" fmla="*/ 1168053 w 1168053"/>
                <a:gd name="connsiteY15-1874" fmla="*/ 693169 h 1186379"/>
                <a:gd name="connsiteX16-1875" fmla="*/ 1025694 w 1168053"/>
                <a:gd name="connsiteY16-1876" fmla="*/ 913444 h 1186379"/>
                <a:gd name="connsiteX17-1877" fmla="*/ 0 w 1168053"/>
                <a:gd name="connsiteY17-1878" fmla="*/ 1186379 h 1186379"/>
                <a:gd name="connsiteX0-1879" fmla="*/ 0 w 1168053"/>
                <a:gd name="connsiteY0-1880" fmla="*/ 1186379 h 1186379"/>
                <a:gd name="connsiteX1-1881" fmla="*/ 231479 w 1168053"/>
                <a:gd name="connsiteY1-1882" fmla="*/ 803209 h 1186379"/>
                <a:gd name="connsiteX2-1883" fmla="*/ 321542 w 1168053"/>
                <a:gd name="connsiteY2-1884" fmla="*/ 665688 h 1186379"/>
                <a:gd name="connsiteX3-1885" fmla="*/ 408322 w 1168053"/>
                <a:gd name="connsiteY3-1886" fmla="*/ 495228 h 1186379"/>
                <a:gd name="connsiteX4-1887" fmla="*/ 692007 w 1168053"/>
                <a:gd name="connsiteY4-1888" fmla="*/ 0 h 1186379"/>
                <a:gd name="connsiteX5-1889" fmla="*/ 842956 w 1168053"/>
                <a:gd name="connsiteY5-1890" fmla="*/ 167256 h 1186379"/>
                <a:gd name="connsiteX6-1891" fmla="*/ 770315 w 1168053"/>
                <a:gd name="connsiteY6-1892" fmla="*/ 384598 h 1186379"/>
                <a:gd name="connsiteX7-1893" fmla="*/ 475788 w 1168053"/>
                <a:gd name="connsiteY7-1894" fmla="*/ 749309 h 1186379"/>
                <a:gd name="connsiteX8-1895" fmla="*/ 625782 w 1168053"/>
                <a:gd name="connsiteY8-1896" fmla="*/ 503228 h 1186379"/>
                <a:gd name="connsiteX9-1897" fmla="*/ 908915 w 1168053"/>
                <a:gd name="connsiteY9-1898" fmla="*/ 273238 h 1186379"/>
                <a:gd name="connsiteX10-1899" fmla="*/ 758001 w 1168053"/>
                <a:gd name="connsiteY10-1900" fmla="*/ 519061 h 1186379"/>
                <a:gd name="connsiteX11-1901" fmla="*/ 757479 w 1168053"/>
                <a:gd name="connsiteY11-1902" fmla="*/ 653206 h 1186379"/>
                <a:gd name="connsiteX12-1903" fmla="*/ 816328 w 1168053"/>
                <a:gd name="connsiteY12-1904" fmla="*/ 669749 h 1186379"/>
                <a:gd name="connsiteX13-1905" fmla="*/ 882008 w 1168053"/>
                <a:gd name="connsiteY13-1906" fmla="*/ 713387 h 1186379"/>
                <a:gd name="connsiteX14-1907" fmla="*/ 1029820 w 1168053"/>
                <a:gd name="connsiteY14-1908" fmla="*/ 671827 h 1186379"/>
                <a:gd name="connsiteX15-1909" fmla="*/ 1118277 w 1168053"/>
                <a:gd name="connsiteY15-1910" fmla="*/ 678266 h 1186379"/>
                <a:gd name="connsiteX16-1911" fmla="*/ 1168053 w 1168053"/>
                <a:gd name="connsiteY16-1912" fmla="*/ 693169 h 1186379"/>
                <a:gd name="connsiteX17-1913" fmla="*/ 1025694 w 1168053"/>
                <a:gd name="connsiteY17-1914" fmla="*/ 913444 h 1186379"/>
                <a:gd name="connsiteX18" fmla="*/ 0 w 1168053"/>
                <a:gd name="connsiteY18" fmla="*/ 1186379 h 1186379"/>
                <a:gd name="connsiteX0-1915" fmla="*/ 0 w 1168053"/>
                <a:gd name="connsiteY0-1916" fmla="*/ 1186379 h 1186379"/>
                <a:gd name="connsiteX1-1917" fmla="*/ 231479 w 1168053"/>
                <a:gd name="connsiteY1-1918" fmla="*/ 803209 h 1186379"/>
                <a:gd name="connsiteX2-1919" fmla="*/ 321542 w 1168053"/>
                <a:gd name="connsiteY2-1920" fmla="*/ 665688 h 1186379"/>
                <a:gd name="connsiteX3-1921" fmla="*/ 408322 w 1168053"/>
                <a:gd name="connsiteY3-1922" fmla="*/ 495228 h 1186379"/>
                <a:gd name="connsiteX4-1923" fmla="*/ 692007 w 1168053"/>
                <a:gd name="connsiteY4-1924" fmla="*/ 0 h 1186379"/>
                <a:gd name="connsiteX5-1925" fmla="*/ 842956 w 1168053"/>
                <a:gd name="connsiteY5-1926" fmla="*/ 167256 h 1186379"/>
                <a:gd name="connsiteX6-1927" fmla="*/ 770315 w 1168053"/>
                <a:gd name="connsiteY6-1928" fmla="*/ 384598 h 1186379"/>
                <a:gd name="connsiteX7-1929" fmla="*/ 639303 w 1168053"/>
                <a:gd name="connsiteY7-1930" fmla="*/ 533357 h 1186379"/>
                <a:gd name="connsiteX8-1931" fmla="*/ 475788 w 1168053"/>
                <a:gd name="connsiteY8-1932" fmla="*/ 749309 h 1186379"/>
                <a:gd name="connsiteX9-1933" fmla="*/ 625782 w 1168053"/>
                <a:gd name="connsiteY9-1934" fmla="*/ 503228 h 1186379"/>
                <a:gd name="connsiteX10-1935" fmla="*/ 908915 w 1168053"/>
                <a:gd name="connsiteY10-1936" fmla="*/ 273238 h 1186379"/>
                <a:gd name="connsiteX11-1937" fmla="*/ 758001 w 1168053"/>
                <a:gd name="connsiteY11-1938" fmla="*/ 519061 h 1186379"/>
                <a:gd name="connsiteX12-1939" fmla="*/ 757479 w 1168053"/>
                <a:gd name="connsiteY12-1940" fmla="*/ 653206 h 1186379"/>
                <a:gd name="connsiteX13-1941" fmla="*/ 816328 w 1168053"/>
                <a:gd name="connsiteY13-1942" fmla="*/ 669749 h 1186379"/>
                <a:gd name="connsiteX14-1943" fmla="*/ 882008 w 1168053"/>
                <a:gd name="connsiteY14-1944" fmla="*/ 713387 h 1186379"/>
                <a:gd name="connsiteX15-1945" fmla="*/ 1029820 w 1168053"/>
                <a:gd name="connsiteY15-1946" fmla="*/ 671827 h 1186379"/>
                <a:gd name="connsiteX16-1947" fmla="*/ 1118277 w 1168053"/>
                <a:gd name="connsiteY16-1948" fmla="*/ 678266 h 1186379"/>
                <a:gd name="connsiteX17-1949" fmla="*/ 1168053 w 1168053"/>
                <a:gd name="connsiteY17-1950" fmla="*/ 693169 h 1186379"/>
                <a:gd name="connsiteX18-1951" fmla="*/ 1025694 w 1168053"/>
                <a:gd name="connsiteY18-1952" fmla="*/ 913444 h 1186379"/>
                <a:gd name="connsiteX19" fmla="*/ 0 w 1168053"/>
                <a:gd name="connsiteY19" fmla="*/ 1186379 h 1186379"/>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775" y="connsiteY9-776"/>
                </a:cxn>
                <a:cxn ang="0">
                  <a:pos x="connsiteX10-1057" y="connsiteY10-1058"/>
                </a:cxn>
                <a:cxn ang="0">
                  <a:pos x="connsiteX11-1191" y="connsiteY11-1192"/>
                </a:cxn>
                <a:cxn ang="0">
                  <a:pos x="connsiteX12-1241" y="connsiteY12-1242"/>
                </a:cxn>
                <a:cxn ang="0">
                  <a:pos x="connsiteX13-1477" y="connsiteY13-1478"/>
                </a:cxn>
                <a:cxn ang="0">
                  <a:pos x="connsiteX14-1535" y="connsiteY14-1536"/>
                </a:cxn>
                <a:cxn ang="0">
                  <a:pos x="connsiteX15-1597" y="connsiteY15-1598"/>
                </a:cxn>
                <a:cxn ang="0">
                  <a:pos x="connsiteX16-1663" y="connsiteY16-1664"/>
                </a:cxn>
                <a:cxn ang="0">
                  <a:pos x="connsiteX17-1733" y="connsiteY17-1734"/>
                </a:cxn>
                <a:cxn ang="0">
                  <a:pos x="connsiteX18-1951" y="connsiteY18-1952"/>
                </a:cxn>
                <a:cxn ang="0">
                  <a:pos x="connsiteX19" y="connsiteY19"/>
                </a:cxn>
              </a:cxnLst>
              <a:rect l="l" t="t" r="r" b="b"/>
              <a:pathLst>
                <a:path w="1168053" h="1186379">
                  <a:moveTo>
                    <a:pt x="0" y="1186379"/>
                  </a:moveTo>
                  <a:lnTo>
                    <a:pt x="231479" y="803209"/>
                  </a:lnTo>
                  <a:cubicBezTo>
                    <a:pt x="260135" y="757743"/>
                    <a:pt x="292886" y="711154"/>
                    <a:pt x="321542" y="665688"/>
                  </a:cubicBezTo>
                  <a:lnTo>
                    <a:pt x="408322" y="495228"/>
                  </a:lnTo>
                  <a:lnTo>
                    <a:pt x="692007" y="0"/>
                  </a:lnTo>
                  <a:cubicBezTo>
                    <a:pt x="707997" y="78333"/>
                    <a:pt x="826966" y="88923"/>
                    <a:pt x="842956" y="167256"/>
                  </a:cubicBezTo>
                  <a:lnTo>
                    <a:pt x="770315" y="384598"/>
                  </a:lnTo>
                  <a:cubicBezTo>
                    <a:pt x="727602" y="441442"/>
                    <a:pt x="682016" y="476513"/>
                    <a:pt x="639303" y="533357"/>
                  </a:cubicBezTo>
                  <a:lnTo>
                    <a:pt x="475788" y="749309"/>
                  </a:lnTo>
                  <a:lnTo>
                    <a:pt x="625782" y="503228"/>
                  </a:lnTo>
                  <a:cubicBezTo>
                    <a:pt x="674801" y="440582"/>
                    <a:pt x="890465" y="283715"/>
                    <a:pt x="908915" y="273238"/>
                  </a:cubicBezTo>
                  <a:cubicBezTo>
                    <a:pt x="927365" y="262761"/>
                    <a:pt x="783240" y="455733"/>
                    <a:pt x="758001" y="519061"/>
                  </a:cubicBezTo>
                  <a:lnTo>
                    <a:pt x="757479" y="653206"/>
                  </a:lnTo>
                  <a:lnTo>
                    <a:pt x="816328" y="669749"/>
                  </a:lnTo>
                  <a:cubicBezTo>
                    <a:pt x="910972" y="719225"/>
                    <a:pt x="792885" y="708879"/>
                    <a:pt x="882008" y="713387"/>
                  </a:cubicBezTo>
                  <a:cubicBezTo>
                    <a:pt x="971481" y="705420"/>
                    <a:pt x="990442" y="677681"/>
                    <a:pt x="1029820" y="671827"/>
                  </a:cubicBezTo>
                  <a:cubicBezTo>
                    <a:pt x="1069198" y="665973"/>
                    <a:pt x="1088791" y="676120"/>
                    <a:pt x="1118277" y="678266"/>
                  </a:cubicBezTo>
                  <a:lnTo>
                    <a:pt x="1168053" y="693169"/>
                  </a:lnTo>
                  <a:lnTo>
                    <a:pt x="1025694" y="913444"/>
                  </a:lnTo>
                  <a:lnTo>
                    <a:pt x="0" y="1186379"/>
                  </a:ln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1" name="平行四边形 51"/>
            <p:cNvSpPr/>
            <p:nvPr/>
          </p:nvSpPr>
          <p:spPr>
            <a:xfrm rot="344820">
              <a:off x="1507746" y="4990852"/>
              <a:ext cx="4784925" cy="1240493"/>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881 h 2104975"/>
                <a:gd name="connsiteX1-417" fmla="*/ 334539 w 1013215"/>
                <a:gd name="connsiteY1-418" fmla="*/ 1148685 h 2104975"/>
                <a:gd name="connsiteX2-419" fmla="*/ 764057 w 1013215"/>
                <a:gd name="connsiteY2-420" fmla="*/ 1068417 h 2104975"/>
                <a:gd name="connsiteX3-421" fmla="*/ 1013215 w 1013215"/>
                <a:gd name="connsiteY3-422" fmla="*/ 2120 h 2104975"/>
                <a:gd name="connsiteX4-423" fmla="*/ 934673 w 1013215"/>
                <a:gd name="connsiteY4-424" fmla="*/ 1673078 h 2104975"/>
                <a:gd name="connsiteX5-425" fmla="*/ 262857 w 1013215"/>
                <a:gd name="connsiteY5-426" fmla="*/ 2104975 h 2104975"/>
                <a:gd name="connsiteX6-427" fmla="*/ 0 w 1013215"/>
                <a:gd name="connsiteY6-428" fmla="*/ 2059881 h 2104975"/>
                <a:gd name="connsiteX0-429" fmla="*/ 0 w 1013215"/>
                <a:gd name="connsiteY0-430" fmla="*/ 2059881 h 2104975"/>
                <a:gd name="connsiteX1-431" fmla="*/ 339018 w 1013215"/>
                <a:gd name="connsiteY1-432" fmla="*/ 1447654 h 2104975"/>
                <a:gd name="connsiteX2-433" fmla="*/ 764057 w 1013215"/>
                <a:gd name="connsiteY2-434" fmla="*/ 1068417 h 2104975"/>
                <a:gd name="connsiteX3-435" fmla="*/ 1013215 w 1013215"/>
                <a:gd name="connsiteY3-436" fmla="*/ 2120 h 2104975"/>
                <a:gd name="connsiteX4-437" fmla="*/ 934673 w 1013215"/>
                <a:gd name="connsiteY4-438" fmla="*/ 1673078 h 2104975"/>
                <a:gd name="connsiteX5-439" fmla="*/ 262857 w 1013215"/>
                <a:gd name="connsiteY5-440" fmla="*/ 2104975 h 2104975"/>
                <a:gd name="connsiteX6-441" fmla="*/ 0 w 1013215"/>
                <a:gd name="connsiteY6-442" fmla="*/ 2059881 h 2104975"/>
                <a:gd name="connsiteX0-443" fmla="*/ 0 w 1013215"/>
                <a:gd name="connsiteY0-444" fmla="*/ 2059881 h 2104975"/>
                <a:gd name="connsiteX1-445" fmla="*/ 299244 w 1013215"/>
                <a:gd name="connsiteY1-446" fmla="*/ 1406353 h 2104975"/>
                <a:gd name="connsiteX2-447" fmla="*/ 764057 w 1013215"/>
                <a:gd name="connsiteY2-448" fmla="*/ 1068417 h 2104975"/>
                <a:gd name="connsiteX3-449" fmla="*/ 1013215 w 1013215"/>
                <a:gd name="connsiteY3-450" fmla="*/ 2120 h 2104975"/>
                <a:gd name="connsiteX4-451" fmla="*/ 934673 w 1013215"/>
                <a:gd name="connsiteY4-452" fmla="*/ 1673078 h 2104975"/>
                <a:gd name="connsiteX5-453" fmla="*/ 262857 w 1013215"/>
                <a:gd name="connsiteY5-454" fmla="*/ 2104975 h 2104975"/>
                <a:gd name="connsiteX6-455" fmla="*/ 0 w 1013215"/>
                <a:gd name="connsiteY6-456" fmla="*/ 2059881 h 2104975"/>
                <a:gd name="connsiteX0-457" fmla="*/ 0 w 1013215"/>
                <a:gd name="connsiteY0-458" fmla="*/ 2059881 h 2104975"/>
                <a:gd name="connsiteX1-459" fmla="*/ 299244 w 1013215"/>
                <a:gd name="connsiteY1-460" fmla="*/ 1406353 h 2104975"/>
                <a:gd name="connsiteX2-461" fmla="*/ 345144 w 1013215"/>
                <a:gd name="connsiteY2-462" fmla="*/ 1493361 h 2104975"/>
                <a:gd name="connsiteX3-463" fmla="*/ 764057 w 1013215"/>
                <a:gd name="connsiteY3-464" fmla="*/ 1068417 h 2104975"/>
                <a:gd name="connsiteX4-465" fmla="*/ 1013215 w 1013215"/>
                <a:gd name="connsiteY4-466" fmla="*/ 2120 h 2104975"/>
                <a:gd name="connsiteX5-467" fmla="*/ 934673 w 1013215"/>
                <a:gd name="connsiteY5-468" fmla="*/ 1673078 h 2104975"/>
                <a:gd name="connsiteX6-469" fmla="*/ 262857 w 1013215"/>
                <a:gd name="connsiteY6-470" fmla="*/ 2104975 h 2104975"/>
                <a:gd name="connsiteX7-471" fmla="*/ 0 w 1013215"/>
                <a:gd name="connsiteY7-472" fmla="*/ 2059881 h 2104975"/>
                <a:gd name="connsiteX0-473" fmla="*/ 0 w 1013215"/>
                <a:gd name="connsiteY0-474" fmla="*/ 2059633 h 2104727"/>
                <a:gd name="connsiteX1-475" fmla="*/ 299244 w 1013215"/>
                <a:gd name="connsiteY1-476" fmla="*/ 1406105 h 2104727"/>
                <a:gd name="connsiteX2-477" fmla="*/ 345144 w 1013215"/>
                <a:gd name="connsiteY2-478" fmla="*/ 1493113 h 2104727"/>
                <a:gd name="connsiteX3-479" fmla="*/ 402409 w 1013215"/>
                <a:gd name="connsiteY3-480" fmla="*/ 1224994 h 2104727"/>
                <a:gd name="connsiteX4-481" fmla="*/ 1013215 w 1013215"/>
                <a:gd name="connsiteY4-482" fmla="*/ 1872 h 2104727"/>
                <a:gd name="connsiteX5-483" fmla="*/ 934673 w 1013215"/>
                <a:gd name="connsiteY5-484" fmla="*/ 1672830 h 2104727"/>
                <a:gd name="connsiteX6-485" fmla="*/ 262857 w 1013215"/>
                <a:gd name="connsiteY6-486" fmla="*/ 2104727 h 2104727"/>
                <a:gd name="connsiteX7-487" fmla="*/ 0 w 1013215"/>
                <a:gd name="connsiteY7-488" fmla="*/ 2059633 h 2104727"/>
                <a:gd name="connsiteX0-489" fmla="*/ 0 w 1013215"/>
                <a:gd name="connsiteY0-490" fmla="*/ 2059633 h 2104727"/>
                <a:gd name="connsiteX1-491" fmla="*/ 299244 w 1013215"/>
                <a:gd name="connsiteY1-492" fmla="*/ 1406105 h 2104727"/>
                <a:gd name="connsiteX2-493" fmla="*/ 345144 w 1013215"/>
                <a:gd name="connsiteY2-494" fmla="*/ 1493113 h 2104727"/>
                <a:gd name="connsiteX3-495" fmla="*/ 402409 w 1013215"/>
                <a:gd name="connsiteY3-496" fmla="*/ 1224994 h 2104727"/>
                <a:gd name="connsiteX4-497" fmla="*/ 1013215 w 1013215"/>
                <a:gd name="connsiteY4-498" fmla="*/ 1872 h 2104727"/>
                <a:gd name="connsiteX5-499" fmla="*/ 934673 w 1013215"/>
                <a:gd name="connsiteY5-500" fmla="*/ 1672830 h 2104727"/>
                <a:gd name="connsiteX6-501" fmla="*/ 262857 w 1013215"/>
                <a:gd name="connsiteY6-502" fmla="*/ 2104727 h 2104727"/>
                <a:gd name="connsiteX7-503" fmla="*/ 0 w 1013215"/>
                <a:gd name="connsiteY7-504" fmla="*/ 2059633 h 2104727"/>
                <a:gd name="connsiteX0-505" fmla="*/ 0 w 1013215"/>
                <a:gd name="connsiteY0-506" fmla="*/ 2059622 h 2104716"/>
                <a:gd name="connsiteX1-507" fmla="*/ 299244 w 1013215"/>
                <a:gd name="connsiteY1-508" fmla="*/ 1406094 h 2104716"/>
                <a:gd name="connsiteX2-509" fmla="*/ 345144 w 1013215"/>
                <a:gd name="connsiteY2-510" fmla="*/ 1493102 h 2104716"/>
                <a:gd name="connsiteX3-511" fmla="*/ 403989 w 1013215"/>
                <a:gd name="connsiteY3-512" fmla="*/ 1233657 h 2104716"/>
                <a:gd name="connsiteX4-513" fmla="*/ 1013215 w 1013215"/>
                <a:gd name="connsiteY4-514" fmla="*/ 1861 h 2104716"/>
                <a:gd name="connsiteX5-515" fmla="*/ 934673 w 1013215"/>
                <a:gd name="connsiteY5-516" fmla="*/ 1672819 h 2104716"/>
                <a:gd name="connsiteX6-517" fmla="*/ 262857 w 1013215"/>
                <a:gd name="connsiteY6-518" fmla="*/ 2104716 h 2104716"/>
                <a:gd name="connsiteX7-519" fmla="*/ 0 w 1013215"/>
                <a:gd name="connsiteY7-520" fmla="*/ 2059622 h 2104716"/>
                <a:gd name="connsiteX0-521" fmla="*/ 0 w 1013215"/>
                <a:gd name="connsiteY0-522" fmla="*/ 2059622 h 2104716"/>
                <a:gd name="connsiteX1-523" fmla="*/ 282142 w 1013215"/>
                <a:gd name="connsiteY1-524" fmla="*/ 1232560 h 2104716"/>
                <a:gd name="connsiteX2-525" fmla="*/ 345144 w 1013215"/>
                <a:gd name="connsiteY2-526" fmla="*/ 1493102 h 2104716"/>
                <a:gd name="connsiteX3-527" fmla="*/ 403989 w 1013215"/>
                <a:gd name="connsiteY3-528" fmla="*/ 1233657 h 2104716"/>
                <a:gd name="connsiteX4-529" fmla="*/ 1013215 w 1013215"/>
                <a:gd name="connsiteY4-530" fmla="*/ 1861 h 2104716"/>
                <a:gd name="connsiteX5-531" fmla="*/ 934673 w 1013215"/>
                <a:gd name="connsiteY5-532" fmla="*/ 1672819 h 2104716"/>
                <a:gd name="connsiteX6-533" fmla="*/ 262857 w 1013215"/>
                <a:gd name="connsiteY6-534" fmla="*/ 2104716 h 2104716"/>
                <a:gd name="connsiteX7-535" fmla="*/ 0 w 1013215"/>
                <a:gd name="connsiteY7-536" fmla="*/ 2059622 h 2104716"/>
                <a:gd name="connsiteX0-537-101" fmla="*/ 0 w 1013215"/>
                <a:gd name="connsiteY0-538-102" fmla="*/ 2059622 h 2104716"/>
                <a:gd name="connsiteX1-539-103" fmla="*/ 391611 w 1013215"/>
                <a:gd name="connsiteY1-540-104" fmla="*/ 408433 h 2104716"/>
                <a:gd name="connsiteX2-541-105" fmla="*/ 345144 w 1013215"/>
                <a:gd name="connsiteY2-542-106" fmla="*/ 1493102 h 2104716"/>
                <a:gd name="connsiteX3-543-107" fmla="*/ 403989 w 1013215"/>
                <a:gd name="connsiteY3-544-108" fmla="*/ 1233657 h 2104716"/>
                <a:gd name="connsiteX4-545-109" fmla="*/ 1013215 w 1013215"/>
                <a:gd name="connsiteY4-546-110" fmla="*/ 1861 h 2104716"/>
                <a:gd name="connsiteX5-547-111" fmla="*/ 934673 w 1013215"/>
                <a:gd name="connsiteY5-548-112" fmla="*/ 1672819 h 2104716"/>
                <a:gd name="connsiteX6-549-113" fmla="*/ 262857 w 1013215"/>
                <a:gd name="connsiteY6-550-114" fmla="*/ 2104716 h 2104716"/>
                <a:gd name="connsiteX7-551" fmla="*/ 0 w 1013215"/>
                <a:gd name="connsiteY7-552" fmla="*/ 2059622 h 2104716"/>
                <a:gd name="connsiteX0-553" fmla="*/ 0 w 1013215"/>
                <a:gd name="connsiteY0-554" fmla="*/ 2059622 h 2104716"/>
                <a:gd name="connsiteX1-555" fmla="*/ 391611 w 1013215"/>
                <a:gd name="connsiteY1-556" fmla="*/ 408433 h 2104716"/>
                <a:gd name="connsiteX2-557" fmla="*/ 345144 w 1013215"/>
                <a:gd name="connsiteY2-558" fmla="*/ 1493102 h 2104716"/>
                <a:gd name="connsiteX3-559" fmla="*/ 403989 w 1013215"/>
                <a:gd name="connsiteY3-560" fmla="*/ 1233657 h 2104716"/>
                <a:gd name="connsiteX4-561" fmla="*/ 1013215 w 1013215"/>
                <a:gd name="connsiteY4-562" fmla="*/ 1861 h 2104716"/>
                <a:gd name="connsiteX5-563" fmla="*/ 934673 w 1013215"/>
                <a:gd name="connsiteY5-564" fmla="*/ 1672819 h 2104716"/>
                <a:gd name="connsiteX6-565" fmla="*/ 262857 w 1013215"/>
                <a:gd name="connsiteY6-566" fmla="*/ 2104716 h 2104716"/>
                <a:gd name="connsiteX7-567" fmla="*/ 0 w 1013215"/>
                <a:gd name="connsiteY7-568" fmla="*/ 2059622 h 2104716"/>
                <a:gd name="connsiteX0-569" fmla="*/ 0 w 1013215"/>
                <a:gd name="connsiteY0-570" fmla="*/ 2059622 h 2104716"/>
                <a:gd name="connsiteX1-571" fmla="*/ 391611 w 1013215"/>
                <a:gd name="connsiteY1-572" fmla="*/ 408433 h 2104716"/>
                <a:gd name="connsiteX2-573" fmla="*/ 453458 w 1013215"/>
                <a:gd name="connsiteY2-574" fmla="*/ 591824 h 2104716"/>
                <a:gd name="connsiteX3-575" fmla="*/ 345144 w 1013215"/>
                <a:gd name="connsiteY3-576" fmla="*/ 1493102 h 2104716"/>
                <a:gd name="connsiteX4-577" fmla="*/ 403989 w 1013215"/>
                <a:gd name="connsiteY4-578" fmla="*/ 1233657 h 2104716"/>
                <a:gd name="connsiteX5-579" fmla="*/ 1013215 w 1013215"/>
                <a:gd name="connsiteY5-580" fmla="*/ 1861 h 2104716"/>
                <a:gd name="connsiteX6-581" fmla="*/ 934673 w 1013215"/>
                <a:gd name="connsiteY6-582" fmla="*/ 1672819 h 2104716"/>
                <a:gd name="connsiteX7-583" fmla="*/ 262857 w 1013215"/>
                <a:gd name="connsiteY7-584" fmla="*/ 2104716 h 2104716"/>
                <a:gd name="connsiteX8" fmla="*/ 0 w 1013215"/>
                <a:gd name="connsiteY8" fmla="*/ 2059622 h 2104716"/>
                <a:gd name="connsiteX0-585" fmla="*/ 0 w 1013215"/>
                <a:gd name="connsiteY0-586" fmla="*/ 2059622 h 2104716"/>
                <a:gd name="connsiteX1-587" fmla="*/ 391611 w 1013215"/>
                <a:gd name="connsiteY1-588" fmla="*/ 408433 h 2104716"/>
                <a:gd name="connsiteX2-589" fmla="*/ 453458 w 1013215"/>
                <a:gd name="connsiteY2-590" fmla="*/ 591824 h 2104716"/>
                <a:gd name="connsiteX3-591" fmla="*/ 345144 w 1013215"/>
                <a:gd name="connsiteY3-592" fmla="*/ 1493102 h 2104716"/>
                <a:gd name="connsiteX4-593" fmla="*/ 403989 w 1013215"/>
                <a:gd name="connsiteY4-594" fmla="*/ 1233657 h 2104716"/>
                <a:gd name="connsiteX5-595" fmla="*/ 1013215 w 1013215"/>
                <a:gd name="connsiteY5-596" fmla="*/ 1861 h 2104716"/>
                <a:gd name="connsiteX6-597" fmla="*/ 934673 w 1013215"/>
                <a:gd name="connsiteY6-598" fmla="*/ 1672819 h 2104716"/>
                <a:gd name="connsiteX7-599" fmla="*/ 262857 w 1013215"/>
                <a:gd name="connsiteY7-600" fmla="*/ 2104716 h 2104716"/>
                <a:gd name="connsiteX8-601" fmla="*/ 0 w 1013215"/>
                <a:gd name="connsiteY8-602" fmla="*/ 2059622 h 2104716"/>
                <a:gd name="connsiteX0-603" fmla="*/ 0 w 1013215"/>
                <a:gd name="connsiteY0-604" fmla="*/ 2059622 h 2104716"/>
                <a:gd name="connsiteX1-605" fmla="*/ 391611 w 1013215"/>
                <a:gd name="connsiteY1-606" fmla="*/ 408433 h 2104716"/>
                <a:gd name="connsiteX2-607" fmla="*/ 435932 w 1013215"/>
                <a:gd name="connsiteY2-608" fmla="*/ 486771 h 2104716"/>
                <a:gd name="connsiteX3-609" fmla="*/ 345144 w 1013215"/>
                <a:gd name="connsiteY3-610" fmla="*/ 1493102 h 2104716"/>
                <a:gd name="connsiteX4-611" fmla="*/ 403989 w 1013215"/>
                <a:gd name="connsiteY4-612" fmla="*/ 1233657 h 2104716"/>
                <a:gd name="connsiteX5-613" fmla="*/ 1013215 w 1013215"/>
                <a:gd name="connsiteY5-614" fmla="*/ 1861 h 2104716"/>
                <a:gd name="connsiteX6-615" fmla="*/ 934673 w 1013215"/>
                <a:gd name="connsiteY6-616" fmla="*/ 1672819 h 2104716"/>
                <a:gd name="connsiteX7-617" fmla="*/ 262857 w 1013215"/>
                <a:gd name="connsiteY7-618" fmla="*/ 2104716 h 2104716"/>
                <a:gd name="connsiteX8-619" fmla="*/ 0 w 1013215"/>
                <a:gd name="connsiteY8-620" fmla="*/ 2059622 h 2104716"/>
                <a:gd name="connsiteX0-621" fmla="*/ 0 w 1013215"/>
                <a:gd name="connsiteY0-622" fmla="*/ 2059622 h 2104716"/>
                <a:gd name="connsiteX1-623" fmla="*/ 391611 w 1013215"/>
                <a:gd name="connsiteY1-624" fmla="*/ 408433 h 2104716"/>
                <a:gd name="connsiteX2-625" fmla="*/ 435932 w 1013215"/>
                <a:gd name="connsiteY2-626" fmla="*/ 486771 h 2104716"/>
                <a:gd name="connsiteX3-627" fmla="*/ 453322 w 1013215"/>
                <a:gd name="connsiteY3-628" fmla="*/ 679591 h 2104716"/>
                <a:gd name="connsiteX4-629" fmla="*/ 345144 w 1013215"/>
                <a:gd name="connsiteY4-630" fmla="*/ 1493102 h 2104716"/>
                <a:gd name="connsiteX5-631" fmla="*/ 403989 w 1013215"/>
                <a:gd name="connsiteY5-632" fmla="*/ 1233657 h 2104716"/>
                <a:gd name="connsiteX6-633" fmla="*/ 1013215 w 1013215"/>
                <a:gd name="connsiteY6-634" fmla="*/ 1861 h 2104716"/>
                <a:gd name="connsiteX7-635" fmla="*/ 934673 w 1013215"/>
                <a:gd name="connsiteY7-636" fmla="*/ 1672819 h 2104716"/>
                <a:gd name="connsiteX8-637" fmla="*/ 262857 w 1013215"/>
                <a:gd name="connsiteY8-638" fmla="*/ 2104716 h 2104716"/>
                <a:gd name="connsiteX9" fmla="*/ 0 w 1013215"/>
                <a:gd name="connsiteY9" fmla="*/ 2059622 h 2104716"/>
                <a:gd name="connsiteX0-639" fmla="*/ 0 w 1013215"/>
                <a:gd name="connsiteY0-640" fmla="*/ 2059622 h 2104716"/>
                <a:gd name="connsiteX1-641" fmla="*/ 391611 w 1013215"/>
                <a:gd name="connsiteY1-642" fmla="*/ 408433 h 2104716"/>
                <a:gd name="connsiteX2-643" fmla="*/ 435932 w 1013215"/>
                <a:gd name="connsiteY2-644" fmla="*/ 486771 h 2104716"/>
                <a:gd name="connsiteX3-645" fmla="*/ 453322 w 1013215"/>
                <a:gd name="connsiteY3-646" fmla="*/ 679591 h 2104716"/>
                <a:gd name="connsiteX4-647" fmla="*/ 390055 w 1013215"/>
                <a:gd name="connsiteY4-648" fmla="*/ 1199712 h 2104716"/>
                <a:gd name="connsiteX5-649" fmla="*/ 345144 w 1013215"/>
                <a:gd name="connsiteY5-650" fmla="*/ 1493102 h 2104716"/>
                <a:gd name="connsiteX6-651" fmla="*/ 403989 w 1013215"/>
                <a:gd name="connsiteY6-652" fmla="*/ 1233657 h 2104716"/>
                <a:gd name="connsiteX7-653" fmla="*/ 1013215 w 1013215"/>
                <a:gd name="connsiteY7-654" fmla="*/ 1861 h 2104716"/>
                <a:gd name="connsiteX8-655" fmla="*/ 934673 w 1013215"/>
                <a:gd name="connsiteY8-656" fmla="*/ 1672819 h 2104716"/>
                <a:gd name="connsiteX9-657" fmla="*/ 262857 w 1013215"/>
                <a:gd name="connsiteY9-658" fmla="*/ 2104716 h 2104716"/>
                <a:gd name="connsiteX10" fmla="*/ 0 w 1013215"/>
                <a:gd name="connsiteY10" fmla="*/ 2059622 h 2104716"/>
                <a:gd name="connsiteX0-659" fmla="*/ 0 w 934673"/>
                <a:gd name="connsiteY0-660" fmla="*/ 1651189 h 1696283"/>
                <a:gd name="connsiteX1-661" fmla="*/ 391611 w 934673"/>
                <a:gd name="connsiteY1-662" fmla="*/ 0 h 1696283"/>
                <a:gd name="connsiteX2-663" fmla="*/ 435932 w 934673"/>
                <a:gd name="connsiteY2-664" fmla="*/ 78338 h 1696283"/>
                <a:gd name="connsiteX3-665" fmla="*/ 453322 w 934673"/>
                <a:gd name="connsiteY3-666" fmla="*/ 271158 h 1696283"/>
                <a:gd name="connsiteX4-667" fmla="*/ 390055 w 934673"/>
                <a:gd name="connsiteY4-668" fmla="*/ 791279 h 1696283"/>
                <a:gd name="connsiteX5-669" fmla="*/ 345144 w 934673"/>
                <a:gd name="connsiteY5-670" fmla="*/ 1084669 h 1696283"/>
                <a:gd name="connsiteX6-671" fmla="*/ 403989 w 934673"/>
                <a:gd name="connsiteY6-672" fmla="*/ 825224 h 1696283"/>
                <a:gd name="connsiteX7-673" fmla="*/ 716002 w 934673"/>
                <a:gd name="connsiteY7-674" fmla="*/ 953640 h 1696283"/>
                <a:gd name="connsiteX8-675" fmla="*/ 934673 w 934673"/>
                <a:gd name="connsiteY8-676" fmla="*/ 1264386 h 1696283"/>
                <a:gd name="connsiteX9-677" fmla="*/ 262857 w 934673"/>
                <a:gd name="connsiteY9-678" fmla="*/ 1696283 h 1696283"/>
                <a:gd name="connsiteX10-679" fmla="*/ 0 w 934673"/>
                <a:gd name="connsiteY10-680" fmla="*/ 1651189 h 1696283"/>
                <a:gd name="connsiteX0-681" fmla="*/ 0 w 934673"/>
                <a:gd name="connsiteY0-682" fmla="*/ 1651189 h 1696283"/>
                <a:gd name="connsiteX1-683" fmla="*/ 391611 w 934673"/>
                <a:gd name="connsiteY1-684" fmla="*/ 0 h 1696283"/>
                <a:gd name="connsiteX2-685" fmla="*/ 435932 w 934673"/>
                <a:gd name="connsiteY2-686" fmla="*/ 78338 h 1696283"/>
                <a:gd name="connsiteX3-687" fmla="*/ 453322 w 934673"/>
                <a:gd name="connsiteY3-688" fmla="*/ 271158 h 1696283"/>
                <a:gd name="connsiteX4-689" fmla="*/ 390055 w 934673"/>
                <a:gd name="connsiteY4-690" fmla="*/ 791279 h 1696283"/>
                <a:gd name="connsiteX5-691" fmla="*/ 345144 w 934673"/>
                <a:gd name="connsiteY5-692" fmla="*/ 1084669 h 1696283"/>
                <a:gd name="connsiteX6-693" fmla="*/ 390789 w 934673"/>
                <a:gd name="connsiteY6-694" fmla="*/ 912083 h 1696283"/>
                <a:gd name="connsiteX7-695" fmla="*/ 716002 w 934673"/>
                <a:gd name="connsiteY7-696" fmla="*/ 953640 h 1696283"/>
                <a:gd name="connsiteX8-697" fmla="*/ 934673 w 934673"/>
                <a:gd name="connsiteY8-698" fmla="*/ 1264386 h 1696283"/>
                <a:gd name="connsiteX9-699" fmla="*/ 262857 w 934673"/>
                <a:gd name="connsiteY9-700" fmla="*/ 1696283 h 1696283"/>
                <a:gd name="connsiteX10-701" fmla="*/ 0 w 934673"/>
                <a:gd name="connsiteY10-702" fmla="*/ 1651189 h 1696283"/>
                <a:gd name="connsiteX0-703" fmla="*/ 0 w 934673"/>
                <a:gd name="connsiteY0-704" fmla="*/ 1651189 h 1696283"/>
                <a:gd name="connsiteX1-705" fmla="*/ 391611 w 934673"/>
                <a:gd name="connsiteY1-706" fmla="*/ 0 h 1696283"/>
                <a:gd name="connsiteX2-707" fmla="*/ 435932 w 934673"/>
                <a:gd name="connsiteY2-708" fmla="*/ 78338 h 1696283"/>
                <a:gd name="connsiteX3-709" fmla="*/ 453322 w 934673"/>
                <a:gd name="connsiteY3-710" fmla="*/ 271158 h 1696283"/>
                <a:gd name="connsiteX4-711" fmla="*/ 390055 w 934673"/>
                <a:gd name="connsiteY4-712" fmla="*/ 791279 h 1696283"/>
                <a:gd name="connsiteX5-713" fmla="*/ 345144 w 934673"/>
                <a:gd name="connsiteY5-714" fmla="*/ 1084669 h 1696283"/>
                <a:gd name="connsiteX6-715" fmla="*/ 392794 w 934673"/>
                <a:gd name="connsiteY6-716" fmla="*/ 852277 h 1696283"/>
                <a:gd name="connsiteX7-717" fmla="*/ 716002 w 934673"/>
                <a:gd name="connsiteY7-718" fmla="*/ 953640 h 1696283"/>
                <a:gd name="connsiteX8-719" fmla="*/ 934673 w 934673"/>
                <a:gd name="connsiteY8-720" fmla="*/ 1264386 h 1696283"/>
                <a:gd name="connsiteX9-721" fmla="*/ 262857 w 934673"/>
                <a:gd name="connsiteY9-722" fmla="*/ 1696283 h 1696283"/>
                <a:gd name="connsiteX10-723" fmla="*/ 0 w 934673"/>
                <a:gd name="connsiteY10-724" fmla="*/ 1651189 h 1696283"/>
                <a:gd name="connsiteX0-725" fmla="*/ 0 w 934673"/>
                <a:gd name="connsiteY0-726" fmla="*/ 1651189 h 1696283"/>
                <a:gd name="connsiteX1-727" fmla="*/ 391611 w 934673"/>
                <a:gd name="connsiteY1-728" fmla="*/ 0 h 1696283"/>
                <a:gd name="connsiteX2-729" fmla="*/ 435932 w 934673"/>
                <a:gd name="connsiteY2-730" fmla="*/ 78338 h 1696283"/>
                <a:gd name="connsiteX3-731" fmla="*/ 453322 w 934673"/>
                <a:gd name="connsiteY3-732" fmla="*/ 271158 h 1696283"/>
                <a:gd name="connsiteX4-733" fmla="*/ 390055 w 934673"/>
                <a:gd name="connsiteY4-734" fmla="*/ 791279 h 1696283"/>
                <a:gd name="connsiteX5-735" fmla="*/ 345144 w 934673"/>
                <a:gd name="connsiteY5-736" fmla="*/ 1084669 h 1696283"/>
                <a:gd name="connsiteX6-737" fmla="*/ 392794 w 934673"/>
                <a:gd name="connsiteY6-738" fmla="*/ 852277 h 1696283"/>
                <a:gd name="connsiteX7-739" fmla="*/ 460005 w 934673"/>
                <a:gd name="connsiteY7-740" fmla="*/ 902652 h 1696283"/>
                <a:gd name="connsiteX8-741" fmla="*/ 934673 w 934673"/>
                <a:gd name="connsiteY8-742" fmla="*/ 1264386 h 1696283"/>
                <a:gd name="connsiteX9-743" fmla="*/ 262857 w 934673"/>
                <a:gd name="connsiteY9-744" fmla="*/ 1696283 h 1696283"/>
                <a:gd name="connsiteX10-745" fmla="*/ 0 w 934673"/>
                <a:gd name="connsiteY10-746" fmla="*/ 1651189 h 1696283"/>
                <a:gd name="connsiteX0-747" fmla="*/ 0 w 721149"/>
                <a:gd name="connsiteY0-748" fmla="*/ 1651189 h 1696283"/>
                <a:gd name="connsiteX1-749" fmla="*/ 391611 w 721149"/>
                <a:gd name="connsiteY1-750" fmla="*/ 0 h 1696283"/>
                <a:gd name="connsiteX2-751" fmla="*/ 435932 w 721149"/>
                <a:gd name="connsiteY2-752" fmla="*/ 78338 h 1696283"/>
                <a:gd name="connsiteX3-753" fmla="*/ 453322 w 721149"/>
                <a:gd name="connsiteY3-754" fmla="*/ 271158 h 1696283"/>
                <a:gd name="connsiteX4-755" fmla="*/ 390055 w 721149"/>
                <a:gd name="connsiteY4-756" fmla="*/ 791279 h 1696283"/>
                <a:gd name="connsiteX5-757" fmla="*/ 345144 w 721149"/>
                <a:gd name="connsiteY5-758" fmla="*/ 1084669 h 1696283"/>
                <a:gd name="connsiteX6-759" fmla="*/ 392794 w 721149"/>
                <a:gd name="connsiteY6-760" fmla="*/ 852277 h 1696283"/>
                <a:gd name="connsiteX7-761" fmla="*/ 460005 w 721149"/>
                <a:gd name="connsiteY7-762" fmla="*/ 902652 h 1696283"/>
                <a:gd name="connsiteX8-763" fmla="*/ 721149 w 721149"/>
                <a:gd name="connsiteY8-764" fmla="*/ 950877 h 1696283"/>
                <a:gd name="connsiteX9-765" fmla="*/ 262857 w 721149"/>
                <a:gd name="connsiteY9-766" fmla="*/ 1696283 h 1696283"/>
                <a:gd name="connsiteX10-767" fmla="*/ 0 w 721149"/>
                <a:gd name="connsiteY10-768" fmla="*/ 1651189 h 1696283"/>
                <a:gd name="connsiteX0-769" fmla="*/ 0 w 721149"/>
                <a:gd name="connsiteY0-770" fmla="*/ 1651189 h 1696283"/>
                <a:gd name="connsiteX1-771" fmla="*/ 391611 w 721149"/>
                <a:gd name="connsiteY1-772" fmla="*/ 0 h 1696283"/>
                <a:gd name="connsiteX2-773" fmla="*/ 435932 w 721149"/>
                <a:gd name="connsiteY2-774" fmla="*/ 78338 h 1696283"/>
                <a:gd name="connsiteX3-775" fmla="*/ 453322 w 721149"/>
                <a:gd name="connsiteY3-776" fmla="*/ 271158 h 1696283"/>
                <a:gd name="connsiteX4-777" fmla="*/ 390055 w 721149"/>
                <a:gd name="connsiteY4-778" fmla="*/ 791279 h 1696283"/>
                <a:gd name="connsiteX5-779" fmla="*/ 345144 w 721149"/>
                <a:gd name="connsiteY5-780" fmla="*/ 1084669 h 1696283"/>
                <a:gd name="connsiteX6-781" fmla="*/ 392794 w 721149"/>
                <a:gd name="connsiteY6-782" fmla="*/ 852277 h 1696283"/>
                <a:gd name="connsiteX7-783" fmla="*/ 460438 w 721149"/>
                <a:gd name="connsiteY7-784" fmla="*/ 931584 h 1696283"/>
                <a:gd name="connsiteX8-785" fmla="*/ 721149 w 721149"/>
                <a:gd name="connsiteY8-786" fmla="*/ 950877 h 1696283"/>
                <a:gd name="connsiteX9-787" fmla="*/ 262857 w 721149"/>
                <a:gd name="connsiteY9-788" fmla="*/ 1696283 h 1696283"/>
                <a:gd name="connsiteX10-789" fmla="*/ 0 w 721149"/>
                <a:gd name="connsiteY10-790" fmla="*/ 1651189 h 1696283"/>
                <a:gd name="connsiteX0-791" fmla="*/ 0 w 721149"/>
                <a:gd name="connsiteY0-792" fmla="*/ 1651189 h 1696283"/>
                <a:gd name="connsiteX1-793" fmla="*/ 391611 w 721149"/>
                <a:gd name="connsiteY1-794" fmla="*/ 0 h 1696283"/>
                <a:gd name="connsiteX2-795" fmla="*/ 435932 w 721149"/>
                <a:gd name="connsiteY2-796" fmla="*/ 78338 h 1696283"/>
                <a:gd name="connsiteX3-797" fmla="*/ 453322 w 721149"/>
                <a:gd name="connsiteY3-798" fmla="*/ 271158 h 1696283"/>
                <a:gd name="connsiteX4-799" fmla="*/ 390055 w 721149"/>
                <a:gd name="connsiteY4-800" fmla="*/ 791279 h 1696283"/>
                <a:gd name="connsiteX5-801" fmla="*/ 345144 w 721149"/>
                <a:gd name="connsiteY5-802" fmla="*/ 1084669 h 1696283"/>
                <a:gd name="connsiteX6-803" fmla="*/ 392794 w 721149"/>
                <a:gd name="connsiteY6-804" fmla="*/ 852277 h 1696283"/>
                <a:gd name="connsiteX7-805" fmla="*/ 454262 w 721149"/>
                <a:gd name="connsiteY7-806" fmla="*/ 906534 h 1696283"/>
                <a:gd name="connsiteX8-807" fmla="*/ 721149 w 721149"/>
                <a:gd name="connsiteY8-808" fmla="*/ 950877 h 1696283"/>
                <a:gd name="connsiteX9-809" fmla="*/ 262857 w 721149"/>
                <a:gd name="connsiteY9-810" fmla="*/ 1696283 h 1696283"/>
                <a:gd name="connsiteX10-811" fmla="*/ 0 w 721149"/>
                <a:gd name="connsiteY10-812" fmla="*/ 1651189 h 1696283"/>
                <a:gd name="connsiteX0-813" fmla="*/ 0 w 721149"/>
                <a:gd name="connsiteY0-814" fmla="*/ 1651189 h 1696283"/>
                <a:gd name="connsiteX1-815" fmla="*/ 391611 w 721149"/>
                <a:gd name="connsiteY1-816" fmla="*/ 0 h 1696283"/>
                <a:gd name="connsiteX2-817" fmla="*/ 435932 w 721149"/>
                <a:gd name="connsiteY2-818" fmla="*/ 78338 h 1696283"/>
                <a:gd name="connsiteX3-819" fmla="*/ 453322 w 721149"/>
                <a:gd name="connsiteY3-820" fmla="*/ 271158 h 1696283"/>
                <a:gd name="connsiteX4-821" fmla="*/ 390055 w 721149"/>
                <a:gd name="connsiteY4-822" fmla="*/ 791279 h 1696283"/>
                <a:gd name="connsiteX5-823" fmla="*/ 345144 w 721149"/>
                <a:gd name="connsiteY5-824" fmla="*/ 1084669 h 1696283"/>
                <a:gd name="connsiteX6-825" fmla="*/ 392794 w 721149"/>
                <a:gd name="connsiteY6-826" fmla="*/ 852277 h 1696283"/>
                <a:gd name="connsiteX7-827" fmla="*/ 454262 w 721149"/>
                <a:gd name="connsiteY7-828" fmla="*/ 906534 h 1696283"/>
                <a:gd name="connsiteX8-829" fmla="*/ 721149 w 721149"/>
                <a:gd name="connsiteY8-830" fmla="*/ 950877 h 1696283"/>
                <a:gd name="connsiteX9-831" fmla="*/ 612627 w 721149"/>
                <a:gd name="connsiteY9-832" fmla="*/ 1127894 h 1696283"/>
                <a:gd name="connsiteX10-833" fmla="*/ 262857 w 721149"/>
                <a:gd name="connsiteY10-834" fmla="*/ 1696283 h 1696283"/>
                <a:gd name="connsiteX11" fmla="*/ 0 w 721149"/>
                <a:gd name="connsiteY11" fmla="*/ 1651189 h 1696283"/>
                <a:gd name="connsiteX0-835" fmla="*/ 0 w 974013"/>
                <a:gd name="connsiteY0-836" fmla="*/ 1651189 h 1696283"/>
                <a:gd name="connsiteX1-837" fmla="*/ 391611 w 974013"/>
                <a:gd name="connsiteY1-838" fmla="*/ 0 h 1696283"/>
                <a:gd name="connsiteX2-839" fmla="*/ 435932 w 974013"/>
                <a:gd name="connsiteY2-840" fmla="*/ 78338 h 1696283"/>
                <a:gd name="connsiteX3-841" fmla="*/ 453322 w 974013"/>
                <a:gd name="connsiteY3-842" fmla="*/ 271158 h 1696283"/>
                <a:gd name="connsiteX4-843" fmla="*/ 390055 w 974013"/>
                <a:gd name="connsiteY4-844" fmla="*/ 791279 h 1696283"/>
                <a:gd name="connsiteX5-845" fmla="*/ 345144 w 974013"/>
                <a:gd name="connsiteY5-846" fmla="*/ 1084669 h 1696283"/>
                <a:gd name="connsiteX6-847" fmla="*/ 392794 w 974013"/>
                <a:gd name="connsiteY6-848" fmla="*/ 852277 h 1696283"/>
                <a:gd name="connsiteX7-849" fmla="*/ 454262 w 974013"/>
                <a:gd name="connsiteY7-850" fmla="*/ 906534 h 1696283"/>
                <a:gd name="connsiteX8-851" fmla="*/ 721149 w 974013"/>
                <a:gd name="connsiteY8-852" fmla="*/ 950877 h 1696283"/>
                <a:gd name="connsiteX9-853" fmla="*/ 974013 w 974013"/>
                <a:gd name="connsiteY9-854" fmla="*/ 1244018 h 1696283"/>
                <a:gd name="connsiteX10-855" fmla="*/ 262857 w 974013"/>
                <a:gd name="connsiteY10-856" fmla="*/ 1696283 h 1696283"/>
                <a:gd name="connsiteX11-857" fmla="*/ 0 w 974013"/>
                <a:gd name="connsiteY11-858" fmla="*/ 1651189 h 1696283"/>
                <a:gd name="connsiteX0-859" fmla="*/ 0 w 974013"/>
                <a:gd name="connsiteY0-860" fmla="*/ 1651189 h 1696283"/>
                <a:gd name="connsiteX1-861" fmla="*/ 391611 w 974013"/>
                <a:gd name="connsiteY1-862" fmla="*/ 0 h 1696283"/>
                <a:gd name="connsiteX2-863" fmla="*/ 435932 w 974013"/>
                <a:gd name="connsiteY2-864" fmla="*/ 78338 h 1696283"/>
                <a:gd name="connsiteX3-865" fmla="*/ 453322 w 974013"/>
                <a:gd name="connsiteY3-866" fmla="*/ 271158 h 1696283"/>
                <a:gd name="connsiteX4-867" fmla="*/ 390055 w 974013"/>
                <a:gd name="connsiteY4-868" fmla="*/ 791279 h 1696283"/>
                <a:gd name="connsiteX5-869" fmla="*/ 345144 w 974013"/>
                <a:gd name="connsiteY5-870" fmla="*/ 1084669 h 1696283"/>
                <a:gd name="connsiteX6-871" fmla="*/ 392794 w 974013"/>
                <a:gd name="connsiteY6-872" fmla="*/ 852277 h 1696283"/>
                <a:gd name="connsiteX7-873" fmla="*/ 445359 w 974013"/>
                <a:gd name="connsiteY7-874" fmla="*/ 893069 h 1696283"/>
                <a:gd name="connsiteX8-875" fmla="*/ 721149 w 974013"/>
                <a:gd name="connsiteY8-876" fmla="*/ 950877 h 1696283"/>
                <a:gd name="connsiteX9-877" fmla="*/ 974013 w 974013"/>
                <a:gd name="connsiteY9-878" fmla="*/ 1244018 h 1696283"/>
                <a:gd name="connsiteX10-879" fmla="*/ 262857 w 974013"/>
                <a:gd name="connsiteY10-880" fmla="*/ 1696283 h 1696283"/>
                <a:gd name="connsiteX11-881" fmla="*/ 0 w 974013"/>
                <a:gd name="connsiteY11-882" fmla="*/ 1651189 h 1696283"/>
                <a:gd name="connsiteX0-883" fmla="*/ 0 w 974013"/>
                <a:gd name="connsiteY0-884" fmla="*/ 1651189 h 1696283"/>
                <a:gd name="connsiteX1-885" fmla="*/ 391611 w 974013"/>
                <a:gd name="connsiteY1-886" fmla="*/ 0 h 1696283"/>
                <a:gd name="connsiteX2-887" fmla="*/ 435932 w 974013"/>
                <a:gd name="connsiteY2-888" fmla="*/ 78338 h 1696283"/>
                <a:gd name="connsiteX3-889" fmla="*/ 453322 w 974013"/>
                <a:gd name="connsiteY3-890" fmla="*/ 271158 h 1696283"/>
                <a:gd name="connsiteX4-891" fmla="*/ 390055 w 974013"/>
                <a:gd name="connsiteY4-892" fmla="*/ 791279 h 1696283"/>
                <a:gd name="connsiteX5-893" fmla="*/ 345144 w 974013"/>
                <a:gd name="connsiteY5-894" fmla="*/ 1084669 h 1696283"/>
                <a:gd name="connsiteX6-895" fmla="*/ 392794 w 974013"/>
                <a:gd name="connsiteY6-896" fmla="*/ 852277 h 1696283"/>
                <a:gd name="connsiteX7-897" fmla="*/ 445359 w 974013"/>
                <a:gd name="connsiteY7-898" fmla="*/ 893069 h 1696283"/>
                <a:gd name="connsiteX8-899" fmla="*/ 519860 w 974013"/>
                <a:gd name="connsiteY8-900" fmla="*/ 937325 h 1696283"/>
                <a:gd name="connsiteX9-901" fmla="*/ 721149 w 974013"/>
                <a:gd name="connsiteY9-902" fmla="*/ 950877 h 1696283"/>
                <a:gd name="connsiteX10-903" fmla="*/ 974013 w 974013"/>
                <a:gd name="connsiteY10-904" fmla="*/ 1244018 h 1696283"/>
                <a:gd name="connsiteX11-905" fmla="*/ 262857 w 974013"/>
                <a:gd name="connsiteY11-906" fmla="*/ 1696283 h 1696283"/>
                <a:gd name="connsiteX12" fmla="*/ 0 w 974013"/>
                <a:gd name="connsiteY12" fmla="*/ 1651189 h 1696283"/>
                <a:gd name="connsiteX0-907" fmla="*/ 0 w 974013"/>
                <a:gd name="connsiteY0-908" fmla="*/ 1651189 h 1696283"/>
                <a:gd name="connsiteX1-909" fmla="*/ 391611 w 974013"/>
                <a:gd name="connsiteY1-910" fmla="*/ 0 h 1696283"/>
                <a:gd name="connsiteX2-911" fmla="*/ 435932 w 974013"/>
                <a:gd name="connsiteY2-912" fmla="*/ 78338 h 1696283"/>
                <a:gd name="connsiteX3-913" fmla="*/ 453322 w 974013"/>
                <a:gd name="connsiteY3-914" fmla="*/ 271158 h 1696283"/>
                <a:gd name="connsiteX4-915" fmla="*/ 390055 w 974013"/>
                <a:gd name="connsiteY4-916" fmla="*/ 791279 h 1696283"/>
                <a:gd name="connsiteX5-917" fmla="*/ 345144 w 974013"/>
                <a:gd name="connsiteY5-918" fmla="*/ 1084669 h 1696283"/>
                <a:gd name="connsiteX6-919" fmla="*/ 392794 w 974013"/>
                <a:gd name="connsiteY6-920" fmla="*/ 852277 h 1696283"/>
                <a:gd name="connsiteX7-921" fmla="*/ 445359 w 974013"/>
                <a:gd name="connsiteY7-922" fmla="*/ 893069 h 1696283"/>
                <a:gd name="connsiteX8-923" fmla="*/ 519860 w 974013"/>
                <a:gd name="connsiteY8-924" fmla="*/ 937325 h 1696283"/>
                <a:gd name="connsiteX9-925" fmla="*/ 736941 w 974013"/>
                <a:gd name="connsiteY9-926" fmla="*/ 940201 h 1696283"/>
                <a:gd name="connsiteX10-927" fmla="*/ 974013 w 974013"/>
                <a:gd name="connsiteY10-928" fmla="*/ 1244018 h 1696283"/>
                <a:gd name="connsiteX11-929" fmla="*/ 262857 w 974013"/>
                <a:gd name="connsiteY11-930" fmla="*/ 1696283 h 1696283"/>
                <a:gd name="connsiteX12-931" fmla="*/ 0 w 974013"/>
                <a:gd name="connsiteY12-932" fmla="*/ 1651189 h 169628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 ang="0">
                  <a:pos x="connsiteX6-13-13" y="connsiteY6-14-14"/>
                </a:cxn>
                <a:cxn ang="0">
                  <a:pos x="connsiteX7-85" y="connsiteY7-86"/>
                </a:cxn>
                <a:cxn ang="0">
                  <a:pos x="connsiteX8-601" y="connsiteY8-602"/>
                </a:cxn>
                <a:cxn ang="0">
                  <a:pos x="connsiteX9-657" y="connsiteY9-658"/>
                </a:cxn>
                <a:cxn ang="0">
                  <a:pos x="connsiteX10-679" y="connsiteY10-680"/>
                </a:cxn>
                <a:cxn ang="0">
                  <a:pos x="connsiteX11-857" y="connsiteY11-858"/>
                </a:cxn>
                <a:cxn ang="0">
                  <a:pos x="connsiteX12-931" y="connsiteY12-932"/>
                </a:cxn>
              </a:cxnLst>
              <a:rect l="l" t="t" r="r" b="b"/>
              <a:pathLst>
                <a:path w="974013" h="1696283">
                  <a:moveTo>
                    <a:pt x="0" y="1651189"/>
                  </a:moveTo>
                  <a:lnTo>
                    <a:pt x="391611" y="0"/>
                  </a:lnTo>
                  <a:lnTo>
                    <a:pt x="435932" y="78338"/>
                  </a:lnTo>
                  <a:cubicBezTo>
                    <a:pt x="438347" y="146712"/>
                    <a:pt x="468453" y="103436"/>
                    <a:pt x="453322" y="271158"/>
                  </a:cubicBezTo>
                  <a:cubicBezTo>
                    <a:pt x="444671" y="387414"/>
                    <a:pt x="408085" y="655694"/>
                    <a:pt x="390055" y="791279"/>
                  </a:cubicBezTo>
                  <a:cubicBezTo>
                    <a:pt x="372025" y="926864"/>
                    <a:pt x="341817" y="1076444"/>
                    <a:pt x="345144" y="1084669"/>
                  </a:cubicBezTo>
                  <a:lnTo>
                    <a:pt x="392794" y="852277"/>
                  </a:lnTo>
                  <a:cubicBezTo>
                    <a:pt x="504664" y="879019"/>
                    <a:pt x="416129" y="835092"/>
                    <a:pt x="445359" y="893069"/>
                  </a:cubicBezTo>
                  <a:cubicBezTo>
                    <a:pt x="470957" y="894315"/>
                    <a:pt x="494262" y="936079"/>
                    <a:pt x="519860" y="937325"/>
                  </a:cubicBezTo>
                  <a:lnTo>
                    <a:pt x="736941" y="940201"/>
                  </a:lnTo>
                  <a:lnTo>
                    <a:pt x="974013" y="1244018"/>
                  </a:lnTo>
                  <a:lnTo>
                    <a:pt x="262857" y="1696283"/>
                  </a:lnTo>
                  <a:lnTo>
                    <a:pt x="0" y="1651189"/>
                  </a:ln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3" name="矩形 159"/>
            <p:cNvSpPr/>
            <p:nvPr/>
          </p:nvSpPr>
          <p:spPr>
            <a:xfrm>
              <a:off x="1472129" y="4381215"/>
              <a:ext cx="7674902" cy="1774854"/>
            </a:xfrm>
            <a:custGeom>
              <a:avLst/>
              <a:gdLst>
                <a:gd name="connsiteX0" fmla="*/ 0 w 1437736"/>
                <a:gd name="connsiteY0" fmla="*/ 0 h 634191"/>
                <a:gd name="connsiteX1" fmla="*/ 1437736 w 1437736"/>
                <a:gd name="connsiteY1" fmla="*/ 0 h 634191"/>
                <a:gd name="connsiteX2" fmla="*/ 1437736 w 1437736"/>
                <a:gd name="connsiteY2" fmla="*/ 634191 h 634191"/>
                <a:gd name="connsiteX3" fmla="*/ 0 w 1437736"/>
                <a:gd name="connsiteY3" fmla="*/ 634191 h 634191"/>
                <a:gd name="connsiteX4" fmla="*/ 0 w 1437736"/>
                <a:gd name="connsiteY4" fmla="*/ 0 h 634191"/>
                <a:gd name="connsiteX0-1" fmla="*/ 0 w 2206362"/>
                <a:gd name="connsiteY0-2" fmla="*/ 1099930 h 1099930"/>
                <a:gd name="connsiteX1-3" fmla="*/ 2206362 w 2206362"/>
                <a:gd name="connsiteY1-4" fmla="*/ 0 h 1099930"/>
                <a:gd name="connsiteX2-5" fmla="*/ 2206362 w 2206362"/>
                <a:gd name="connsiteY2-6" fmla="*/ 634191 h 1099930"/>
                <a:gd name="connsiteX3-7" fmla="*/ 768626 w 2206362"/>
                <a:gd name="connsiteY3-8" fmla="*/ 634191 h 1099930"/>
                <a:gd name="connsiteX4-9" fmla="*/ 0 w 2206362"/>
                <a:gd name="connsiteY4-10" fmla="*/ 1099930 h 1099930"/>
                <a:gd name="connsiteX0-11" fmla="*/ 3485322 w 5691684"/>
                <a:gd name="connsiteY0-12" fmla="*/ 1099930 h 3503287"/>
                <a:gd name="connsiteX1-13" fmla="*/ 5691684 w 5691684"/>
                <a:gd name="connsiteY1-14" fmla="*/ 0 h 3503287"/>
                <a:gd name="connsiteX2-15" fmla="*/ 5691684 w 5691684"/>
                <a:gd name="connsiteY2-16" fmla="*/ 634191 h 3503287"/>
                <a:gd name="connsiteX3-17" fmla="*/ 0 w 5691684"/>
                <a:gd name="connsiteY3-18" fmla="*/ 3503287 h 3503287"/>
                <a:gd name="connsiteX4-19" fmla="*/ 3485322 w 5691684"/>
                <a:gd name="connsiteY4-20" fmla="*/ 1099930 h 3503287"/>
                <a:gd name="connsiteX0-21" fmla="*/ 3485322 w 8428258"/>
                <a:gd name="connsiteY0-22" fmla="*/ 465739 h 2869096"/>
                <a:gd name="connsiteX1-23" fmla="*/ 8428258 w 8428258"/>
                <a:gd name="connsiteY1-24" fmla="*/ 478991 h 2869096"/>
                <a:gd name="connsiteX2-25" fmla="*/ 5691684 w 8428258"/>
                <a:gd name="connsiteY2-26" fmla="*/ 0 h 2869096"/>
                <a:gd name="connsiteX3-27" fmla="*/ 0 w 8428258"/>
                <a:gd name="connsiteY3-28" fmla="*/ 2869096 h 2869096"/>
                <a:gd name="connsiteX4-29" fmla="*/ 3485322 w 8428258"/>
                <a:gd name="connsiteY4-30" fmla="*/ 465739 h 2869096"/>
                <a:gd name="connsiteX0-31" fmla="*/ 3485322 w 8428258"/>
                <a:gd name="connsiteY0-32" fmla="*/ 0 h 2403357"/>
                <a:gd name="connsiteX1-33" fmla="*/ 8428258 w 8428258"/>
                <a:gd name="connsiteY1-34" fmla="*/ 13252 h 2403357"/>
                <a:gd name="connsiteX2-35" fmla="*/ 7414467 w 8428258"/>
                <a:gd name="connsiteY2-36" fmla="*/ 1263670 h 2403357"/>
                <a:gd name="connsiteX3-37" fmla="*/ 0 w 8428258"/>
                <a:gd name="connsiteY3-38" fmla="*/ 2403357 h 2403357"/>
                <a:gd name="connsiteX4-39" fmla="*/ 3485322 w 8428258"/>
                <a:gd name="connsiteY4-40" fmla="*/ 0 h 2403357"/>
                <a:gd name="connsiteX0-41" fmla="*/ 3485322 w 8428258"/>
                <a:gd name="connsiteY0-42" fmla="*/ 0 h 2403357"/>
                <a:gd name="connsiteX1-43" fmla="*/ 8428258 w 8428258"/>
                <a:gd name="connsiteY1-44" fmla="*/ 13252 h 2403357"/>
                <a:gd name="connsiteX2-45" fmla="*/ 7414467 w 8428258"/>
                <a:gd name="connsiteY2-46" fmla="*/ 1263670 h 2403357"/>
                <a:gd name="connsiteX3-47" fmla="*/ 7401215 w 8428258"/>
                <a:gd name="connsiteY3-48" fmla="*/ 1258955 h 2403357"/>
                <a:gd name="connsiteX4-49" fmla="*/ 0 w 8428258"/>
                <a:gd name="connsiteY4-50" fmla="*/ 2403357 h 2403357"/>
                <a:gd name="connsiteX5" fmla="*/ 3485322 w 8428258"/>
                <a:gd name="connsiteY5" fmla="*/ 0 h 2403357"/>
                <a:gd name="connsiteX0-51" fmla="*/ 3485322 w 8428258"/>
                <a:gd name="connsiteY0-52" fmla="*/ 0 h 2736572"/>
                <a:gd name="connsiteX1-53" fmla="*/ 8428258 w 8428258"/>
                <a:gd name="connsiteY1-54" fmla="*/ 13252 h 2736572"/>
                <a:gd name="connsiteX2-55" fmla="*/ 7414467 w 8428258"/>
                <a:gd name="connsiteY2-56" fmla="*/ 1263670 h 2736572"/>
                <a:gd name="connsiteX3-57" fmla="*/ 5247736 w 8428258"/>
                <a:gd name="connsiteY3-58" fmla="*/ 2736572 h 2736572"/>
                <a:gd name="connsiteX4-59" fmla="*/ 0 w 8428258"/>
                <a:gd name="connsiteY4-60" fmla="*/ 2403357 h 2736572"/>
                <a:gd name="connsiteX5-61" fmla="*/ 3485322 w 8428258"/>
                <a:gd name="connsiteY5-62" fmla="*/ 0 h 2736572"/>
                <a:gd name="connsiteX0-63" fmla="*/ 3485322 w 8428258"/>
                <a:gd name="connsiteY0-64" fmla="*/ 0 h 2736572"/>
                <a:gd name="connsiteX1-65" fmla="*/ 8428258 w 8428258"/>
                <a:gd name="connsiteY1-66" fmla="*/ 13252 h 2736572"/>
                <a:gd name="connsiteX2-67" fmla="*/ 7414467 w 8428258"/>
                <a:gd name="connsiteY2-68" fmla="*/ 1263670 h 2736572"/>
                <a:gd name="connsiteX3-69" fmla="*/ 5247736 w 8428258"/>
                <a:gd name="connsiteY3-70" fmla="*/ 2736572 h 2736572"/>
                <a:gd name="connsiteX4-71" fmla="*/ 0 w 8428258"/>
                <a:gd name="connsiteY4-72" fmla="*/ 2403357 h 2736572"/>
                <a:gd name="connsiteX5-73" fmla="*/ 3505076 w 8428258"/>
                <a:gd name="connsiteY5-74" fmla="*/ 2610675 h 2736572"/>
                <a:gd name="connsiteX6" fmla="*/ 3485322 w 8428258"/>
                <a:gd name="connsiteY6" fmla="*/ 0 h 2736572"/>
                <a:gd name="connsiteX0-75" fmla="*/ 3485322 w 8428258"/>
                <a:gd name="connsiteY0-76" fmla="*/ 0 h 2736572"/>
                <a:gd name="connsiteX1-77" fmla="*/ 8428258 w 8428258"/>
                <a:gd name="connsiteY1-78" fmla="*/ 13252 h 2736572"/>
                <a:gd name="connsiteX2-79" fmla="*/ 7414467 w 8428258"/>
                <a:gd name="connsiteY2-80" fmla="*/ 1263670 h 2736572"/>
                <a:gd name="connsiteX3-81" fmla="*/ 5247736 w 8428258"/>
                <a:gd name="connsiteY3-82" fmla="*/ 2736572 h 2736572"/>
                <a:gd name="connsiteX4-83" fmla="*/ 0 w 8428258"/>
                <a:gd name="connsiteY4-84" fmla="*/ 2403357 h 2736572"/>
                <a:gd name="connsiteX5-85" fmla="*/ 675737 w 8428258"/>
                <a:gd name="connsiteY5-86" fmla="*/ 1219197 h 2736572"/>
                <a:gd name="connsiteX6-87" fmla="*/ 3485322 w 8428258"/>
                <a:gd name="connsiteY6-88" fmla="*/ 0 h 2736572"/>
                <a:gd name="connsiteX0-89" fmla="*/ 3485322 w 8428258"/>
                <a:gd name="connsiteY0-90" fmla="*/ 0 h 2736572"/>
                <a:gd name="connsiteX1-91" fmla="*/ 8428258 w 8428258"/>
                <a:gd name="connsiteY1-92" fmla="*/ 13252 h 2736572"/>
                <a:gd name="connsiteX2-93" fmla="*/ 7414467 w 8428258"/>
                <a:gd name="connsiteY2-94" fmla="*/ 1263670 h 2736572"/>
                <a:gd name="connsiteX3-95" fmla="*/ 5247736 w 8428258"/>
                <a:gd name="connsiteY3-96" fmla="*/ 2736572 h 2736572"/>
                <a:gd name="connsiteX4-97" fmla="*/ 0 w 8428258"/>
                <a:gd name="connsiteY4-98" fmla="*/ 2403357 h 2736572"/>
                <a:gd name="connsiteX5-99" fmla="*/ 1490746 w 8428258"/>
                <a:gd name="connsiteY5-100" fmla="*/ 2690188 h 2736572"/>
                <a:gd name="connsiteX6-101" fmla="*/ 3485322 w 8428258"/>
                <a:gd name="connsiteY6-102" fmla="*/ 0 h 2736572"/>
                <a:gd name="connsiteX0-103" fmla="*/ 3485322 w 8428258"/>
                <a:gd name="connsiteY0-104" fmla="*/ 0 h 2736572"/>
                <a:gd name="connsiteX1-105" fmla="*/ 8428258 w 8428258"/>
                <a:gd name="connsiteY1-106" fmla="*/ 13252 h 2736572"/>
                <a:gd name="connsiteX2-107" fmla="*/ 7414467 w 8428258"/>
                <a:gd name="connsiteY2-108" fmla="*/ 1263670 h 2736572"/>
                <a:gd name="connsiteX3-109" fmla="*/ 5247736 w 8428258"/>
                <a:gd name="connsiteY3-110" fmla="*/ 2736572 h 2736572"/>
                <a:gd name="connsiteX4-111" fmla="*/ 0 w 8428258"/>
                <a:gd name="connsiteY4-112" fmla="*/ 2403357 h 2736572"/>
                <a:gd name="connsiteX5-113" fmla="*/ 901024 w 8428258"/>
                <a:gd name="connsiteY5-114" fmla="*/ 1305336 h 2736572"/>
                <a:gd name="connsiteX6-115" fmla="*/ 3485322 w 8428258"/>
                <a:gd name="connsiteY6-116" fmla="*/ 0 h 2736572"/>
                <a:gd name="connsiteX0-117" fmla="*/ 2584298 w 7527234"/>
                <a:gd name="connsiteY0-118" fmla="*/ 0 h 2736572"/>
                <a:gd name="connsiteX1-119" fmla="*/ 7527234 w 7527234"/>
                <a:gd name="connsiteY1-120" fmla="*/ 13252 h 2736572"/>
                <a:gd name="connsiteX2-121" fmla="*/ 6513443 w 7527234"/>
                <a:gd name="connsiteY2-122" fmla="*/ 1263670 h 2736572"/>
                <a:gd name="connsiteX3-123" fmla="*/ 4346712 w 7527234"/>
                <a:gd name="connsiteY3-124" fmla="*/ 2736572 h 2736572"/>
                <a:gd name="connsiteX4-125" fmla="*/ 556715 w 7527234"/>
                <a:gd name="connsiteY4-126" fmla="*/ 2694905 h 2736572"/>
                <a:gd name="connsiteX5-127" fmla="*/ 0 w 7527234"/>
                <a:gd name="connsiteY5-128" fmla="*/ 1305336 h 2736572"/>
                <a:gd name="connsiteX6-129" fmla="*/ 2584298 w 7527234"/>
                <a:gd name="connsiteY6-130" fmla="*/ 0 h 2736572"/>
                <a:gd name="connsiteX0-131" fmla="*/ 3472193 w 8415129"/>
                <a:gd name="connsiteY0-132" fmla="*/ 0 h 2736572"/>
                <a:gd name="connsiteX1-133" fmla="*/ 8415129 w 8415129"/>
                <a:gd name="connsiteY1-134" fmla="*/ 13252 h 2736572"/>
                <a:gd name="connsiteX2-135" fmla="*/ 7401338 w 8415129"/>
                <a:gd name="connsiteY2-136" fmla="*/ 1263670 h 2736572"/>
                <a:gd name="connsiteX3-137" fmla="*/ 5234607 w 8415129"/>
                <a:gd name="connsiteY3-138" fmla="*/ 2736572 h 2736572"/>
                <a:gd name="connsiteX4-139" fmla="*/ 1444610 w 8415129"/>
                <a:gd name="connsiteY4-140" fmla="*/ 2694905 h 2736572"/>
                <a:gd name="connsiteX5-141" fmla="*/ 0 w 8415129"/>
                <a:gd name="connsiteY5-142" fmla="*/ 2405266 h 2736572"/>
                <a:gd name="connsiteX6-143" fmla="*/ 3472193 w 8415129"/>
                <a:gd name="connsiteY6-144" fmla="*/ 0 h 2736572"/>
                <a:gd name="connsiteX0-145" fmla="*/ 3465567 w 8408503"/>
                <a:gd name="connsiteY0-146" fmla="*/ 0 h 2736572"/>
                <a:gd name="connsiteX1-147" fmla="*/ 8408503 w 8408503"/>
                <a:gd name="connsiteY1-148" fmla="*/ 13252 h 2736572"/>
                <a:gd name="connsiteX2-149" fmla="*/ 7394712 w 8408503"/>
                <a:gd name="connsiteY2-150" fmla="*/ 1263670 h 2736572"/>
                <a:gd name="connsiteX3-151" fmla="*/ 5227981 w 8408503"/>
                <a:gd name="connsiteY3-152" fmla="*/ 2736572 h 2736572"/>
                <a:gd name="connsiteX4-153" fmla="*/ 1437984 w 8408503"/>
                <a:gd name="connsiteY4-154" fmla="*/ 2694905 h 2736572"/>
                <a:gd name="connsiteX5-155" fmla="*/ 0 w 8408503"/>
                <a:gd name="connsiteY5-156" fmla="*/ 2418519 h 2736572"/>
                <a:gd name="connsiteX6-157" fmla="*/ 3465567 w 8408503"/>
                <a:gd name="connsiteY6-158" fmla="*/ 0 h 2736572"/>
                <a:gd name="connsiteX0-159" fmla="*/ 3465567 w 8408503"/>
                <a:gd name="connsiteY0-160" fmla="*/ 0 h 2763076"/>
                <a:gd name="connsiteX1-161" fmla="*/ 8408503 w 8408503"/>
                <a:gd name="connsiteY1-162" fmla="*/ 39756 h 2763076"/>
                <a:gd name="connsiteX2-163" fmla="*/ 7394712 w 8408503"/>
                <a:gd name="connsiteY2-164" fmla="*/ 1290174 h 2763076"/>
                <a:gd name="connsiteX3-165" fmla="*/ 5227981 w 8408503"/>
                <a:gd name="connsiteY3-166" fmla="*/ 2763076 h 2763076"/>
                <a:gd name="connsiteX4-167" fmla="*/ 1437984 w 8408503"/>
                <a:gd name="connsiteY4-168" fmla="*/ 2721409 h 2763076"/>
                <a:gd name="connsiteX5-169" fmla="*/ 0 w 8408503"/>
                <a:gd name="connsiteY5-170" fmla="*/ 2445023 h 2763076"/>
                <a:gd name="connsiteX6-171" fmla="*/ 3465567 w 8408503"/>
                <a:gd name="connsiteY6-172" fmla="*/ 0 h 2763076"/>
                <a:gd name="connsiteX0-173" fmla="*/ 3492072 w 8408503"/>
                <a:gd name="connsiteY0-174" fmla="*/ 0 h 2743198"/>
                <a:gd name="connsiteX1-175" fmla="*/ 8408503 w 8408503"/>
                <a:gd name="connsiteY1-176" fmla="*/ 19878 h 2743198"/>
                <a:gd name="connsiteX2-177" fmla="*/ 7394712 w 8408503"/>
                <a:gd name="connsiteY2-178" fmla="*/ 1270296 h 2743198"/>
                <a:gd name="connsiteX3-179" fmla="*/ 5227981 w 8408503"/>
                <a:gd name="connsiteY3-180" fmla="*/ 2743198 h 2743198"/>
                <a:gd name="connsiteX4-181" fmla="*/ 1437984 w 8408503"/>
                <a:gd name="connsiteY4-182" fmla="*/ 2701531 h 2743198"/>
                <a:gd name="connsiteX5-183" fmla="*/ 0 w 8408503"/>
                <a:gd name="connsiteY5-184" fmla="*/ 2425145 h 2743198"/>
                <a:gd name="connsiteX6-185" fmla="*/ 3492072 w 8408503"/>
                <a:gd name="connsiteY6-186" fmla="*/ 0 h 2743198"/>
                <a:gd name="connsiteX0-187" fmla="*/ 3492072 w 8381999"/>
                <a:gd name="connsiteY0-188" fmla="*/ 0 h 2743198"/>
                <a:gd name="connsiteX1-189" fmla="*/ 8381999 w 8381999"/>
                <a:gd name="connsiteY1-190" fmla="*/ 33130 h 2743198"/>
                <a:gd name="connsiteX2-191" fmla="*/ 7394712 w 8381999"/>
                <a:gd name="connsiteY2-192" fmla="*/ 1270296 h 2743198"/>
                <a:gd name="connsiteX3-193" fmla="*/ 5227981 w 8381999"/>
                <a:gd name="connsiteY3-194" fmla="*/ 2743198 h 2743198"/>
                <a:gd name="connsiteX4-195" fmla="*/ 1437984 w 8381999"/>
                <a:gd name="connsiteY4-196" fmla="*/ 2701531 h 2743198"/>
                <a:gd name="connsiteX5-197" fmla="*/ 0 w 8381999"/>
                <a:gd name="connsiteY5-198" fmla="*/ 2425145 h 2743198"/>
                <a:gd name="connsiteX6-199" fmla="*/ 3492072 w 8381999"/>
                <a:gd name="connsiteY6-200" fmla="*/ 0 h 2743198"/>
                <a:gd name="connsiteX0-201" fmla="*/ 3492072 w 8335616"/>
                <a:gd name="connsiteY0-202" fmla="*/ 0 h 2743198"/>
                <a:gd name="connsiteX1-203" fmla="*/ 8335616 w 8335616"/>
                <a:gd name="connsiteY1-204" fmla="*/ 53008 h 2743198"/>
                <a:gd name="connsiteX2-205" fmla="*/ 7394712 w 8335616"/>
                <a:gd name="connsiteY2-206" fmla="*/ 1270296 h 2743198"/>
                <a:gd name="connsiteX3-207" fmla="*/ 5227981 w 8335616"/>
                <a:gd name="connsiteY3-208" fmla="*/ 2743198 h 2743198"/>
                <a:gd name="connsiteX4-209" fmla="*/ 1437984 w 8335616"/>
                <a:gd name="connsiteY4-210" fmla="*/ 2701531 h 2743198"/>
                <a:gd name="connsiteX5-211" fmla="*/ 0 w 8335616"/>
                <a:gd name="connsiteY5-212" fmla="*/ 2425145 h 2743198"/>
                <a:gd name="connsiteX6-213" fmla="*/ 3492072 w 8335616"/>
                <a:gd name="connsiteY6-214" fmla="*/ 0 h 2743198"/>
                <a:gd name="connsiteX0-215" fmla="*/ 3492072 w 8362121"/>
                <a:gd name="connsiteY0-216" fmla="*/ 0 h 2743198"/>
                <a:gd name="connsiteX1-217" fmla="*/ 8362121 w 8362121"/>
                <a:gd name="connsiteY1-218" fmla="*/ 33129 h 2743198"/>
                <a:gd name="connsiteX2-219" fmla="*/ 7394712 w 8362121"/>
                <a:gd name="connsiteY2-220" fmla="*/ 1270296 h 2743198"/>
                <a:gd name="connsiteX3-221" fmla="*/ 5227981 w 8362121"/>
                <a:gd name="connsiteY3-222" fmla="*/ 2743198 h 2743198"/>
                <a:gd name="connsiteX4-223" fmla="*/ 1437984 w 8362121"/>
                <a:gd name="connsiteY4-224" fmla="*/ 2701531 h 2743198"/>
                <a:gd name="connsiteX5-225" fmla="*/ 0 w 8362121"/>
                <a:gd name="connsiteY5-226" fmla="*/ 2425145 h 2743198"/>
                <a:gd name="connsiteX6-227" fmla="*/ 3492072 w 8362121"/>
                <a:gd name="connsiteY6-228" fmla="*/ 0 h 2743198"/>
                <a:gd name="connsiteX0-229" fmla="*/ 3492072 w 8362121"/>
                <a:gd name="connsiteY0-230" fmla="*/ 0 h 2703441"/>
                <a:gd name="connsiteX1-231" fmla="*/ 8362121 w 8362121"/>
                <a:gd name="connsiteY1-232" fmla="*/ 33129 h 2703441"/>
                <a:gd name="connsiteX2-233" fmla="*/ 7394712 w 8362121"/>
                <a:gd name="connsiteY2-234" fmla="*/ 1270296 h 2703441"/>
                <a:gd name="connsiteX3-235" fmla="*/ 5227981 w 8362121"/>
                <a:gd name="connsiteY3-236" fmla="*/ 2703441 h 2703441"/>
                <a:gd name="connsiteX4-237" fmla="*/ 1437984 w 8362121"/>
                <a:gd name="connsiteY4-238" fmla="*/ 2701531 h 2703441"/>
                <a:gd name="connsiteX5-239" fmla="*/ 0 w 8362121"/>
                <a:gd name="connsiteY5-240" fmla="*/ 2425145 h 2703441"/>
                <a:gd name="connsiteX6-241" fmla="*/ 3492072 w 8362121"/>
                <a:gd name="connsiteY6-242" fmla="*/ 0 h 2703441"/>
                <a:gd name="connsiteX0-243" fmla="*/ 3492072 w 8362121"/>
                <a:gd name="connsiteY0-244" fmla="*/ 0 h 2723319"/>
                <a:gd name="connsiteX1-245" fmla="*/ 8362121 w 8362121"/>
                <a:gd name="connsiteY1-246" fmla="*/ 33129 h 2723319"/>
                <a:gd name="connsiteX2-247" fmla="*/ 7394712 w 8362121"/>
                <a:gd name="connsiteY2-248" fmla="*/ 1270296 h 2723319"/>
                <a:gd name="connsiteX3-249" fmla="*/ 5227981 w 8362121"/>
                <a:gd name="connsiteY3-250" fmla="*/ 2723319 h 2723319"/>
                <a:gd name="connsiteX4-251" fmla="*/ 1437984 w 8362121"/>
                <a:gd name="connsiteY4-252" fmla="*/ 2701531 h 2723319"/>
                <a:gd name="connsiteX5-253" fmla="*/ 0 w 8362121"/>
                <a:gd name="connsiteY5-254" fmla="*/ 2425145 h 2723319"/>
                <a:gd name="connsiteX6-255" fmla="*/ 3492072 w 8362121"/>
                <a:gd name="connsiteY6-256" fmla="*/ 0 h 2723319"/>
                <a:gd name="connsiteX0-257" fmla="*/ 3492072 w 8362121"/>
                <a:gd name="connsiteY0-258" fmla="*/ 0 h 2723319"/>
                <a:gd name="connsiteX1-259" fmla="*/ 8362121 w 8362121"/>
                <a:gd name="connsiteY1-260" fmla="*/ 33129 h 2723319"/>
                <a:gd name="connsiteX2-261" fmla="*/ 7394712 w 8362121"/>
                <a:gd name="connsiteY2-262" fmla="*/ 1270296 h 2723319"/>
                <a:gd name="connsiteX3-263" fmla="*/ 5227981 w 8362121"/>
                <a:gd name="connsiteY3-264" fmla="*/ 2723319 h 2723319"/>
                <a:gd name="connsiteX4-265" fmla="*/ 1464488 w 8362121"/>
                <a:gd name="connsiteY4-266" fmla="*/ 2641896 h 2723319"/>
                <a:gd name="connsiteX5-267" fmla="*/ 0 w 8362121"/>
                <a:gd name="connsiteY5-268" fmla="*/ 2425145 h 2723319"/>
                <a:gd name="connsiteX6-269" fmla="*/ 3492072 w 8362121"/>
                <a:gd name="connsiteY6-270" fmla="*/ 0 h 2723319"/>
                <a:gd name="connsiteX0-271" fmla="*/ 3492072 w 8362121"/>
                <a:gd name="connsiteY0-272" fmla="*/ 0 h 2723319"/>
                <a:gd name="connsiteX1-273" fmla="*/ 8362121 w 8362121"/>
                <a:gd name="connsiteY1-274" fmla="*/ 33129 h 2723319"/>
                <a:gd name="connsiteX2-275" fmla="*/ 7394712 w 8362121"/>
                <a:gd name="connsiteY2-276" fmla="*/ 1270296 h 2723319"/>
                <a:gd name="connsiteX3-277" fmla="*/ 5227981 w 8362121"/>
                <a:gd name="connsiteY3-278" fmla="*/ 2723319 h 2723319"/>
                <a:gd name="connsiteX4-279" fmla="*/ 1464488 w 8362121"/>
                <a:gd name="connsiteY4-280" fmla="*/ 2681652 h 2723319"/>
                <a:gd name="connsiteX5-281" fmla="*/ 0 w 8362121"/>
                <a:gd name="connsiteY5-282" fmla="*/ 2425145 h 2723319"/>
                <a:gd name="connsiteX6-283" fmla="*/ 3492072 w 8362121"/>
                <a:gd name="connsiteY6-284" fmla="*/ 0 h 272331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61" y="connsiteY5-62"/>
                </a:cxn>
                <a:cxn ang="0">
                  <a:pos x="connsiteX6-87" y="connsiteY6-88"/>
                </a:cxn>
              </a:cxnLst>
              <a:rect l="l" t="t" r="r" b="b"/>
              <a:pathLst>
                <a:path w="8362121" h="2723319">
                  <a:moveTo>
                    <a:pt x="3492072" y="0"/>
                  </a:moveTo>
                  <a:lnTo>
                    <a:pt x="8362121" y="33129"/>
                  </a:lnTo>
                  <a:lnTo>
                    <a:pt x="7394712" y="1270296"/>
                  </a:lnTo>
                  <a:lnTo>
                    <a:pt x="5227981" y="2723319"/>
                  </a:lnTo>
                  <a:lnTo>
                    <a:pt x="1464488" y="2681652"/>
                  </a:lnTo>
                  <a:lnTo>
                    <a:pt x="0" y="2425145"/>
                  </a:lnTo>
                  <a:lnTo>
                    <a:pt x="3492072"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44" name="对象 243"/>
            <p:cNvGraphicFramePr>
              <a:graphicFrameLocks noChangeAspect="1"/>
            </p:cNvGraphicFramePr>
            <p:nvPr/>
          </p:nvGraphicFramePr>
          <p:xfrm>
            <a:off x="4965180" y="5517527"/>
            <a:ext cx="342085" cy="359831"/>
          </p:xfrm>
          <a:graphic>
            <a:graphicData uri="http://schemas.openxmlformats.org/presentationml/2006/ole">
              <mc:AlternateContent xmlns:mc="http://schemas.openxmlformats.org/markup-compatibility/2006">
                <mc:Choice xmlns:v="urn:schemas-microsoft-com:vml" Requires="v">
                  <p:oleObj spid="_x0000_s2" name="Equation" r:id="rId1" imgW="3657600" imgH="4876800" progId="Equation.DSMT4">
                    <p:embed/>
                  </p:oleObj>
                </mc:Choice>
                <mc:Fallback>
                  <p:oleObj name="Equation" r:id="rId1" imgW="3657600" imgH="4876800" progId="Equation.DSMT4">
                    <p:embed/>
                    <p:pic>
                      <p:nvPicPr>
                        <p:cNvPr id="0" name="对象 243"/>
                        <p:cNvPicPr/>
                        <p:nvPr/>
                      </p:nvPicPr>
                      <p:blipFill>
                        <a:blip r:embed="rId2"/>
                        <a:stretch>
                          <a:fillRect/>
                        </a:stretch>
                      </p:blipFill>
                      <p:spPr>
                        <a:xfrm>
                          <a:off x="4965180" y="5517527"/>
                          <a:ext cx="342085" cy="359831"/>
                        </a:xfrm>
                        <a:prstGeom prst="rect">
                          <a:avLst/>
                        </a:prstGeom>
                      </p:spPr>
                    </p:pic>
                  </p:oleObj>
                </mc:Fallback>
              </mc:AlternateContent>
            </a:graphicData>
          </a:graphic>
        </p:graphicFrame>
        <p:sp>
          <p:nvSpPr>
            <p:cNvPr id="240" name="平行四边形 51"/>
            <p:cNvSpPr/>
            <p:nvPr/>
          </p:nvSpPr>
          <p:spPr>
            <a:xfrm rot="11144820">
              <a:off x="3287821" y="4801223"/>
              <a:ext cx="4919681" cy="1286126"/>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681"/>
                <a:gd name="connsiteY0-650" fmla="*/ 1830915 h 1830915"/>
                <a:gd name="connsiteX1-651" fmla="*/ 234518 w 2163681"/>
                <a:gd name="connsiteY1-652" fmla="*/ 1132931 h 1830915"/>
                <a:gd name="connsiteX2-653" fmla="*/ 775393 w 2163681"/>
                <a:gd name="connsiteY2-654" fmla="*/ 233840 h 1830915"/>
                <a:gd name="connsiteX3-655" fmla="*/ 1018640 w 2163681"/>
                <a:gd name="connsiteY3-656" fmla="*/ 463499 h 1830915"/>
                <a:gd name="connsiteX4-657" fmla="*/ 1332493 w 2163681"/>
                <a:gd name="connsiteY4-658" fmla="*/ 506708 h 1830915"/>
                <a:gd name="connsiteX5-659" fmla="*/ 1512178 w 2163681"/>
                <a:gd name="connsiteY5-660" fmla="*/ 1048615 h 1830915"/>
                <a:gd name="connsiteX6-661" fmla="*/ 2163299 w 2163681"/>
                <a:gd name="connsiteY6-662" fmla="*/ 4209 h 1830915"/>
                <a:gd name="connsiteX7-663" fmla="*/ 1291869 w 2163681"/>
                <a:gd name="connsiteY7-664" fmla="*/ 1484926 h 1830915"/>
                <a:gd name="connsiteX8-665" fmla="*/ 0 w 2163681"/>
                <a:gd name="connsiteY8-666" fmla="*/ 1830915 h 1830915"/>
                <a:gd name="connsiteX0-667" fmla="*/ 0 w 2163684"/>
                <a:gd name="connsiteY0-668" fmla="*/ 1831085 h 1831085"/>
                <a:gd name="connsiteX1-669" fmla="*/ 234518 w 2163684"/>
                <a:gd name="connsiteY1-670" fmla="*/ 1133101 h 1831085"/>
                <a:gd name="connsiteX2-671" fmla="*/ 775393 w 2163684"/>
                <a:gd name="connsiteY2-672" fmla="*/ 234010 h 1831085"/>
                <a:gd name="connsiteX3-673" fmla="*/ 1018640 w 2163684"/>
                <a:gd name="connsiteY3-674" fmla="*/ 463669 h 1831085"/>
                <a:gd name="connsiteX4-675" fmla="*/ 1311053 w 2163684"/>
                <a:gd name="connsiteY4-676" fmla="*/ 766568 h 1831085"/>
                <a:gd name="connsiteX5-677" fmla="*/ 1512178 w 2163684"/>
                <a:gd name="connsiteY5-678" fmla="*/ 1048785 h 1831085"/>
                <a:gd name="connsiteX6-679" fmla="*/ 2163299 w 2163684"/>
                <a:gd name="connsiteY6-680" fmla="*/ 4379 h 1831085"/>
                <a:gd name="connsiteX7-681" fmla="*/ 1291869 w 2163684"/>
                <a:gd name="connsiteY7-682" fmla="*/ 1485096 h 1831085"/>
                <a:gd name="connsiteX8-683" fmla="*/ 0 w 2163684"/>
                <a:gd name="connsiteY8-684" fmla="*/ 1831085 h 1831085"/>
                <a:gd name="connsiteX0-685" fmla="*/ 0 w 2163684"/>
                <a:gd name="connsiteY0-686" fmla="*/ 1831085 h 1831085"/>
                <a:gd name="connsiteX1-687" fmla="*/ 234518 w 2163684"/>
                <a:gd name="connsiteY1-688" fmla="*/ 1133101 h 1831085"/>
                <a:gd name="connsiteX2-689" fmla="*/ 775393 w 2163684"/>
                <a:gd name="connsiteY2-690" fmla="*/ 234010 h 1831085"/>
                <a:gd name="connsiteX3-691" fmla="*/ 1127276 w 2163684"/>
                <a:gd name="connsiteY3-692" fmla="*/ 941466 h 1831085"/>
                <a:gd name="connsiteX4-693" fmla="*/ 1311053 w 2163684"/>
                <a:gd name="connsiteY4-694" fmla="*/ 766568 h 1831085"/>
                <a:gd name="connsiteX5-695" fmla="*/ 1512178 w 2163684"/>
                <a:gd name="connsiteY5-696" fmla="*/ 1048785 h 1831085"/>
                <a:gd name="connsiteX6-697" fmla="*/ 2163299 w 2163684"/>
                <a:gd name="connsiteY6-698" fmla="*/ 4379 h 1831085"/>
                <a:gd name="connsiteX7-699" fmla="*/ 1291869 w 2163684"/>
                <a:gd name="connsiteY7-700" fmla="*/ 1485096 h 1831085"/>
                <a:gd name="connsiteX8-701" fmla="*/ 0 w 2163684"/>
                <a:gd name="connsiteY8-702" fmla="*/ 1831085 h 1831085"/>
                <a:gd name="connsiteX0-703" fmla="*/ 0 w 2163684"/>
                <a:gd name="connsiteY0-704" fmla="*/ 1831085 h 1831085"/>
                <a:gd name="connsiteX1-705" fmla="*/ 234518 w 2163684"/>
                <a:gd name="connsiteY1-706" fmla="*/ 1133101 h 1831085"/>
                <a:gd name="connsiteX2-707" fmla="*/ 1015287 w 2163684"/>
                <a:gd name="connsiteY2-708" fmla="*/ 737823 h 1831085"/>
                <a:gd name="connsiteX3-709" fmla="*/ 1127276 w 2163684"/>
                <a:gd name="connsiteY3-710" fmla="*/ 941466 h 1831085"/>
                <a:gd name="connsiteX4-711" fmla="*/ 1311053 w 2163684"/>
                <a:gd name="connsiteY4-712" fmla="*/ 766568 h 1831085"/>
                <a:gd name="connsiteX5-713" fmla="*/ 1512178 w 2163684"/>
                <a:gd name="connsiteY5-714" fmla="*/ 1048785 h 1831085"/>
                <a:gd name="connsiteX6-715" fmla="*/ 2163299 w 2163684"/>
                <a:gd name="connsiteY6-716" fmla="*/ 4379 h 1831085"/>
                <a:gd name="connsiteX7-717" fmla="*/ 1291869 w 2163684"/>
                <a:gd name="connsiteY7-718" fmla="*/ 1485096 h 1831085"/>
                <a:gd name="connsiteX8-719" fmla="*/ 0 w 2163684"/>
                <a:gd name="connsiteY8-720" fmla="*/ 1831085 h 1831085"/>
                <a:gd name="connsiteX0-721" fmla="*/ 0 w 2163599"/>
                <a:gd name="connsiteY0-722" fmla="*/ 1832014 h 1832014"/>
                <a:gd name="connsiteX1-723" fmla="*/ 234518 w 2163599"/>
                <a:gd name="connsiteY1-724" fmla="*/ 1134030 h 1832014"/>
                <a:gd name="connsiteX2-725" fmla="*/ 1015287 w 2163599"/>
                <a:gd name="connsiteY2-726" fmla="*/ 738752 h 1832014"/>
                <a:gd name="connsiteX3-727" fmla="*/ 1127276 w 2163599"/>
                <a:gd name="connsiteY3-728" fmla="*/ 942395 h 1832014"/>
                <a:gd name="connsiteX4-729" fmla="*/ 1311053 w 2163599"/>
                <a:gd name="connsiteY4-730" fmla="*/ 767497 h 1832014"/>
                <a:gd name="connsiteX5-731" fmla="*/ 1360611 w 2163599"/>
                <a:gd name="connsiteY5-732" fmla="*/ 865708 h 1832014"/>
                <a:gd name="connsiteX6-733" fmla="*/ 2163299 w 2163599"/>
                <a:gd name="connsiteY6-734" fmla="*/ 5308 h 1832014"/>
                <a:gd name="connsiteX7-735" fmla="*/ 1291869 w 2163599"/>
                <a:gd name="connsiteY7-736" fmla="*/ 1486025 h 1832014"/>
                <a:gd name="connsiteX8-737" fmla="*/ 0 w 2163599"/>
                <a:gd name="connsiteY8-738" fmla="*/ 1832014 h 1832014"/>
                <a:gd name="connsiteX0-739" fmla="*/ 0 w 1590766"/>
                <a:gd name="connsiteY0-740" fmla="*/ 1096925 h 1096925"/>
                <a:gd name="connsiteX1-741" fmla="*/ 234518 w 1590766"/>
                <a:gd name="connsiteY1-742" fmla="*/ 398941 h 1096925"/>
                <a:gd name="connsiteX2-743" fmla="*/ 1015287 w 1590766"/>
                <a:gd name="connsiteY2-744" fmla="*/ 3663 h 1096925"/>
                <a:gd name="connsiteX3-745" fmla="*/ 1127276 w 1590766"/>
                <a:gd name="connsiteY3-746" fmla="*/ 207306 h 1096925"/>
                <a:gd name="connsiteX4-747" fmla="*/ 1311053 w 1590766"/>
                <a:gd name="connsiteY4-748" fmla="*/ 32408 h 1096925"/>
                <a:gd name="connsiteX5-749" fmla="*/ 1360611 w 1590766"/>
                <a:gd name="connsiteY5-750" fmla="*/ 130619 h 1096925"/>
                <a:gd name="connsiteX6-751" fmla="*/ 1589785 w 1590766"/>
                <a:gd name="connsiteY6-752" fmla="*/ 262362 h 1096925"/>
                <a:gd name="connsiteX7-753" fmla="*/ 1291869 w 1590766"/>
                <a:gd name="connsiteY7-754" fmla="*/ 750936 h 1096925"/>
                <a:gd name="connsiteX8-755" fmla="*/ 0 w 1590766"/>
                <a:gd name="connsiteY8-756" fmla="*/ 1096925 h 1096925"/>
                <a:gd name="connsiteX0-757" fmla="*/ 0 w 1592481"/>
                <a:gd name="connsiteY0-758" fmla="*/ 1096925 h 1096925"/>
                <a:gd name="connsiteX1-759" fmla="*/ 234518 w 1592481"/>
                <a:gd name="connsiteY1-760" fmla="*/ 398941 h 1096925"/>
                <a:gd name="connsiteX2-761" fmla="*/ 1015287 w 1592481"/>
                <a:gd name="connsiteY2-762" fmla="*/ 3663 h 1096925"/>
                <a:gd name="connsiteX3-763" fmla="*/ 1127276 w 1592481"/>
                <a:gd name="connsiteY3-764" fmla="*/ 207306 h 1096925"/>
                <a:gd name="connsiteX4-765" fmla="*/ 1311053 w 1592481"/>
                <a:gd name="connsiteY4-766" fmla="*/ 32408 h 1096925"/>
                <a:gd name="connsiteX5-767" fmla="*/ 1496158 w 1592481"/>
                <a:gd name="connsiteY5-768" fmla="*/ 104697 h 1096925"/>
                <a:gd name="connsiteX6-769" fmla="*/ 1589785 w 1592481"/>
                <a:gd name="connsiteY6-770" fmla="*/ 262362 h 1096925"/>
                <a:gd name="connsiteX7-771" fmla="*/ 1291869 w 1592481"/>
                <a:gd name="connsiteY7-772" fmla="*/ 750936 h 1096925"/>
                <a:gd name="connsiteX8-773" fmla="*/ 0 w 1592481"/>
                <a:gd name="connsiteY8-774" fmla="*/ 1096925 h 1096925"/>
                <a:gd name="connsiteX0-775" fmla="*/ 0 w 1596293"/>
                <a:gd name="connsiteY0-776" fmla="*/ 1096925 h 1096925"/>
                <a:gd name="connsiteX1-777" fmla="*/ 234518 w 1596293"/>
                <a:gd name="connsiteY1-778" fmla="*/ 398941 h 1096925"/>
                <a:gd name="connsiteX2-779" fmla="*/ 1015287 w 1596293"/>
                <a:gd name="connsiteY2-780" fmla="*/ 3663 h 1096925"/>
                <a:gd name="connsiteX3-781" fmla="*/ 1127276 w 1596293"/>
                <a:gd name="connsiteY3-782" fmla="*/ 207306 h 1096925"/>
                <a:gd name="connsiteX4-783" fmla="*/ 1311053 w 1596293"/>
                <a:gd name="connsiteY4-784" fmla="*/ 32408 h 1096925"/>
                <a:gd name="connsiteX5-785" fmla="*/ 1496158 w 1596293"/>
                <a:gd name="connsiteY5-786" fmla="*/ 104697 h 1096925"/>
                <a:gd name="connsiteX6-787" fmla="*/ 1406197 w 1596293"/>
                <a:gd name="connsiteY6-788" fmla="*/ 349643 h 1096925"/>
                <a:gd name="connsiteX7-789" fmla="*/ 1589785 w 1596293"/>
                <a:gd name="connsiteY7-790" fmla="*/ 262362 h 1096925"/>
                <a:gd name="connsiteX8-791" fmla="*/ 1291869 w 1596293"/>
                <a:gd name="connsiteY8-792" fmla="*/ 750936 h 1096925"/>
                <a:gd name="connsiteX9" fmla="*/ 0 w 1596293"/>
                <a:gd name="connsiteY9" fmla="*/ 1096925 h 1096925"/>
                <a:gd name="connsiteX0-793" fmla="*/ 0 w 1596293"/>
                <a:gd name="connsiteY0-794" fmla="*/ 1245051 h 1245051"/>
                <a:gd name="connsiteX1-795" fmla="*/ 234518 w 1596293"/>
                <a:gd name="connsiteY1-796" fmla="*/ 547067 h 1245051"/>
                <a:gd name="connsiteX2-797" fmla="*/ 1015287 w 1596293"/>
                <a:gd name="connsiteY2-798" fmla="*/ 151789 h 1245051"/>
                <a:gd name="connsiteX3-799" fmla="*/ 1127276 w 1596293"/>
                <a:gd name="connsiteY3-800" fmla="*/ 355432 h 1245051"/>
                <a:gd name="connsiteX4-801" fmla="*/ 1311053 w 1596293"/>
                <a:gd name="connsiteY4-802" fmla="*/ 180534 h 1245051"/>
                <a:gd name="connsiteX5-803" fmla="*/ 1553229 w 1596293"/>
                <a:gd name="connsiteY5-804" fmla="*/ 5914 h 1245051"/>
                <a:gd name="connsiteX6-805" fmla="*/ 1406197 w 1596293"/>
                <a:gd name="connsiteY6-806" fmla="*/ 497769 h 1245051"/>
                <a:gd name="connsiteX7-807" fmla="*/ 1589785 w 1596293"/>
                <a:gd name="connsiteY7-808" fmla="*/ 410488 h 1245051"/>
                <a:gd name="connsiteX8-809" fmla="*/ 1291869 w 1596293"/>
                <a:gd name="connsiteY8-810" fmla="*/ 899062 h 1245051"/>
                <a:gd name="connsiteX9-811" fmla="*/ 0 w 1596293"/>
                <a:gd name="connsiteY9-812" fmla="*/ 1245051 h 1245051"/>
                <a:gd name="connsiteX0-813" fmla="*/ 0 w 1595619"/>
                <a:gd name="connsiteY0-814" fmla="*/ 1243710 h 1243710"/>
                <a:gd name="connsiteX1-815" fmla="*/ 234518 w 1595619"/>
                <a:gd name="connsiteY1-816" fmla="*/ 545726 h 1243710"/>
                <a:gd name="connsiteX2-817" fmla="*/ 1015287 w 1595619"/>
                <a:gd name="connsiteY2-818" fmla="*/ 150448 h 1243710"/>
                <a:gd name="connsiteX3-819" fmla="*/ 1127276 w 1595619"/>
                <a:gd name="connsiteY3-820" fmla="*/ 354091 h 1243710"/>
                <a:gd name="connsiteX4-821" fmla="*/ 1311053 w 1595619"/>
                <a:gd name="connsiteY4-822" fmla="*/ 179193 h 1243710"/>
                <a:gd name="connsiteX5-823" fmla="*/ 1553229 w 1595619"/>
                <a:gd name="connsiteY5-824" fmla="*/ 4573 h 1243710"/>
                <a:gd name="connsiteX6-825" fmla="*/ 1377725 w 1595619"/>
                <a:gd name="connsiteY6-826" fmla="*/ 453481 h 1243710"/>
                <a:gd name="connsiteX7-827" fmla="*/ 1589785 w 1595619"/>
                <a:gd name="connsiteY7-828" fmla="*/ 409147 h 1243710"/>
                <a:gd name="connsiteX8-829" fmla="*/ 1291869 w 1595619"/>
                <a:gd name="connsiteY8-830" fmla="*/ 897721 h 1243710"/>
                <a:gd name="connsiteX9-831" fmla="*/ 0 w 1595619"/>
                <a:gd name="connsiteY9-832" fmla="*/ 1243710 h 1243710"/>
                <a:gd name="connsiteX0-833" fmla="*/ 0 w 1663014"/>
                <a:gd name="connsiteY0-834" fmla="*/ 1469338 h 1469338"/>
                <a:gd name="connsiteX1-835" fmla="*/ 234518 w 1663014"/>
                <a:gd name="connsiteY1-836" fmla="*/ 771354 h 1469338"/>
                <a:gd name="connsiteX2-837" fmla="*/ 1015287 w 1663014"/>
                <a:gd name="connsiteY2-838" fmla="*/ 376076 h 1469338"/>
                <a:gd name="connsiteX3-839" fmla="*/ 1127276 w 1663014"/>
                <a:gd name="connsiteY3-840" fmla="*/ 579719 h 1469338"/>
                <a:gd name="connsiteX4-841" fmla="*/ 1311053 w 1663014"/>
                <a:gd name="connsiteY4-842" fmla="*/ 404821 h 1469338"/>
                <a:gd name="connsiteX5-843" fmla="*/ 1662724 w 1663014"/>
                <a:gd name="connsiteY5-844" fmla="*/ 2744 h 1469338"/>
                <a:gd name="connsiteX6-845" fmla="*/ 1377725 w 1663014"/>
                <a:gd name="connsiteY6-846" fmla="*/ 679109 h 1469338"/>
                <a:gd name="connsiteX7-847" fmla="*/ 1589785 w 1663014"/>
                <a:gd name="connsiteY7-848" fmla="*/ 634775 h 1469338"/>
                <a:gd name="connsiteX8-849" fmla="*/ 1291869 w 1663014"/>
                <a:gd name="connsiteY8-850" fmla="*/ 1123349 h 1469338"/>
                <a:gd name="connsiteX9-851" fmla="*/ 0 w 1663014"/>
                <a:gd name="connsiteY9-852" fmla="*/ 1469338 h 1469338"/>
                <a:gd name="connsiteX0-853" fmla="*/ 0 w 1662898"/>
                <a:gd name="connsiteY0-854" fmla="*/ 1467717 h 1467717"/>
                <a:gd name="connsiteX1-855" fmla="*/ 234518 w 1662898"/>
                <a:gd name="connsiteY1-856" fmla="*/ 769733 h 1467717"/>
                <a:gd name="connsiteX2-857" fmla="*/ 1015287 w 1662898"/>
                <a:gd name="connsiteY2-858" fmla="*/ 374455 h 1467717"/>
                <a:gd name="connsiteX3-859" fmla="*/ 1127276 w 1662898"/>
                <a:gd name="connsiteY3-860" fmla="*/ 578098 h 1467717"/>
                <a:gd name="connsiteX4-861" fmla="*/ 1311053 w 1662898"/>
                <a:gd name="connsiteY4-862" fmla="*/ 403200 h 1467717"/>
                <a:gd name="connsiteX5-863" fmla="*/ 1662724 w 1662898"/>
                <a:gd name="connsiteY5-864" fmla="*/ 1123 h 1467717"/>
                <a:gd name="connsiteX6-865" fmla="*/ 1363572 w 1662898"/>
                <a:gd name="connsiteY6-866" fmla="*/ 574209 h 1467717"/>
                <a:gd name="connsiteX7-867" fmla="*/ 1589785 w 1662898"/>
                <a:gd name="connsiteY7-868" fmla="*/ 633154 h 1467717"/>
                <a:gd name="connsiteX8-869" fmla="*/ 1291869 w 1662898"/>
                <a:gd name="connsiteY8-870" fmla="*/ 1121728 h 1467717"/>
                <a:gd name="connsiteX9-871" fmla="*/ 0 w 1662898"/>
                <a:gd name="connsiteY9-872" fmla="*/ 1467717 h 1467717"/>
                <a:gd name="connsiteX0-873" fmla="*/ 0 w 1663389"/>
                <a:gd name="connsiteY0-874" fmla="*/ 1470296 h 1470296"/>
                <a:gd name="connsiteX1-875" fmla="*/ 234518 w 1663389"/>
                <a:gd name="connsiteY1-876" fmla="*/ 772312 h 1470296"/>
                <a:gd name="connsiteX2-877" fmla="*/ 1015287 w 1663389"/>
                <a:gd name="connsiteY2-878" fmla="*/ 377034 h 1470296"/>
                <a:gd name="connsiteX3-879" fmla="*/ 1127276 w 1663389"/>
                <a:gd name="connsiteY3-880" fmla="*/ 580677 h 1470296"/>
                <a:gd name="connsiteX4-881" fmla="*/ 1311053 w 1663389"/>
                <a:gd name="connsiteY4-882" fmla="*/ 405779 h 1470296"/>
                <a:gd name="connsiteX5-883" fmla="*/ 1662724 w 1663389"/>
                <a:gd name="connsiteY5-884" fmla="*/ 3702 h 1470296"/>
                <a:gd name="connsiteX6-885" fmla="*/ 1408450 w 1663389"/>
                <a:gd name="connsiteY6-886" fmla="*/ 728036 h 1470296"/>
                <a:gd name="connsiteX7-887" fmla="*/ 1589785 w 1663389"/>
                <a:gd name="connsiteY7-888" fmla="*/ 635733 h 1470296"/>
                <a:gd name="connsiteX8-889" fmla="*/ 1291869 w 1663389"/>
                <a:gd name="connsiteY8-890" fmla="*/ 1124307 h 1470296"/>
                <a:gd name="connsiteX9-891" fmla="*/ 0 w 1663389"/>
                <a:gd name="connsiteY9-892" fmla="*/ 1470296 h 1470296"/>
                <a:gd name="connsiteX0-893" fmla="*/ 0 w 1663389"/>
                <a:gd name="connsiteY0-894" fmla="*/ 1470296 h 1470296"/>
                <a:gd name="connsiteX1-895" fmla="*/ 234518 w 1663389"/>
                <a:gd name="connsiteY1-896" fmla="*/ 772312 h 1470296"/>
                <a:gd name="connsiteX2-897" fmla="*/ 1015287 w 1663389"/>
                <a:gd name="connsiteY2-898" fmla="*/ 377034 h 1470296"/>
                <a:gd name="connsiteX3-899" fmla="*/ 1127276 w 1663389"/>
                <a:gd name="connsiteY3-900" fmla="*/ 580677 h 1470296"/>
                <a:gd name="connsiteX4-901" fmla="*/ 1311053 w 1663389"/>
                <a:gd name="connsiteY4-902" fmla="*/ 405779 h 1470296"/>
                <a:gd name="connsiteX5-903" fmla="*/ 1662724 w 1663389"/>
                <a:gd name="connsiteY5-904" fmla="*/ 3702 h 1470296"/>
                <a:gd name="connsiteX6-905" fmla="*/ 1408450 w 1663389"/>
                <a:gd name="connsiteY6-906" fmla="*/ 728036 h 1470296"/>
                <a:gd name="connsiteX7-907" fmla="*/ 1589785 w 1663389"/>
                <a:gd name="connsiteY7-908" fmla="*/ 635733 h 1470296"/>
                <a:gd name="connsiteX8-909" fmla="*/ 1291869 w 1663389"/>
                <a:gd name="connsiteY8-910" fmla="*/ 1124307 h 1470296"/>
                <a:gd name="connsiteX9-911" fmla="*/ 0 w 1663389"/>
                <a:gd name="connsiteY9-912" fmla="*/ 1470296 h 1470296"/>
                <a:gd name="connsiteX0-913" fmla="*/ 0 w 1667001"/>
                <a:gd name="connsiteY0-914" fmla="*/ 1467887 h 1467887"/>
                <a:gd name="connsiteX1-915" fmla="*/ 234518 w 1667001"/>
                <a:gd name="connsiteY1-916" fmla="*/ 769903 h 1467887"/>
                <a:gd name="connsiteX2-917" fmla="*/ 1015287 w 1667001"/>
                <a:gd name="connsiteY2-918" fmla="*/ 374625 h 1467887"/>
                <a:gd name="connsiteX3-919" fmla="*/ 1127276 w 1667001"/>
                <a:gd name="connsiteY3-920" fmla="*/ 578268 h 1467887"/>
                <a:gd name="connsiteX4-921" fmla="*/ 1311053 w 1667001"/>
                <a:gd name="connsiteY4-922" fmla="*/ 403370 h 1467887"/>
                <a:gd name="connsiteX5-923" fmla="*/ 1662724 w 1667001"/>
                <a:gd name="connsiteY5-924" fmla="*/ 1293 h 1467887"/>
                <a:gd name="connsiteX6-925" fmla="*/ 1521242 w 1667001"/>
                <a:gd name="connsiteY6-926" fmla="*/ 587508 h 1467887"/>
                <a:gd name="connsiteX7-927" fmla="*/ 1589785 w 1667001"/>
                <a:gd name="connsiteY7-928" fmla="*/ 633324 h 1467887"/>
                <a:gd name="connsiteX8-929" fmla="*/ 1291869 w 1667001"/>
                <a:gd name="connsiteY8-930" fmla="*/ 1121898 h 1467887"/>
                <a:gd name="connsiteX9-931" fmla="*/ 0 w 1667001"/>
                <a:gd name="connsiteY9-932" fmla="*/ 1467887 h 1467887"/>
                <a:gd name="connsiteX0-933" fmla="*/ 0 w 1666049"/>
                <a:gd name="connsiteY0-934" fmla="*/ 1466595 h 1466595"/>
                <a:gd name="connsiteX1-935" fmla="*/ 234518 w 1666049"/>
                <a:gd name="connsiteY1-936" fmla="*/ 768611 h 1466595"/>
                <a:gd name="connsiteX2-937" fmla="*/ 1015287 w 1666049"/>
                <a:gd name="connsiteY2-938" fmla="*/ 373333 h 1466595"/>
                <a:gd name="connsiteX3-939" fmla="*/ 1127276 w 1666049"/>
                <a:gd name="connsiteY3-940" fmla="*/ 576976 h 1466595"/>
                <a:gd name="connsiteX4-941" fmla="*/ 1311053 w 1666049"/>
                <a:gd name="connsiteY4-942" fmla="*/ 402078 h 1466595"/>
                <a:gd name="connsiteX5-943" fmla="*/ 1662724 w 1666049"/>
                <a:gd name="connsiteY5-944" fmla="*/ 1 h 1466595"/>
                <a:gd name="connsiteX6-945" fmla="*/ 1489667 w 1666049"/>
                <a:gd name="connsiteY6-946" fmla="*/ 403117 h 1466595"/>
                <a:gd name="connsiteX7-947" fmla="*/ 1521242 w 1666049"/>
                <a:gd name="connsiteY7-948" fmla="*/ 586216 h 1466595"/>
                <a:gd name="connsiteX8-949" fmla="*/ 1589785 w 1666049"/>
                <a:gd name="connsiteY8-950" fmla="*/ 632032 h 1466595"/>
                <a:gd name="connsiteX9-951" fmla="*/ 1291869 w 1666049"/>
                <a:gd name="connsiteY9-952" fmla="*/ 1120606 h 1466595"/>
                <a:gd name="connsiteX10" fmla="*/ 0 w 1666049"/>
                <a:gd name="connsiteY10" fmla="*/ 1466595 h 1466595"/>
                <a:gd name="connsiteX0-953" fmla="*/ 0 w 1662724"/>
                <a:gd name="connsiteY0-954" fmla="*/ 1466595 h 1466595"/>
                <a:gd name="connsiteX1-955" fmla="*/ 234518 w 1662724"/>
                <a:gd name="connsiteY1-956" fmla="*/ 768611 h 1466595"/>
                <a:gd name="connsiteX2-957" fmla="*/ 1015287 w 1662724"/>
                <a:gd name="connsiteY2-958" fmla="*/ 373333 h 1466595"/>
                <a:gd name="connsiteX3-959" fmla="*/ 1127276 w 1662724"/>
                <a:gd name="connsiteY3-960" fmla="*/ 576976 h 1466595"/>
                <a:gd name="connsiteX4-961" fmla="*/ 1311053 w 1662724"/>
                <a:gd name="connsiteY4-962" fmla="*/ 402078 h 1466595"/>
                <a:gd name="connsiteX5-963" fmla="*/ 1662724 w 1662724"/>
                <a:gd name="connsiteY5-964" fmla="*/ 1 h 1466595"/>
                <a:gd name="connsiteX6-965" fmla="*/ 1489667 w 1662724"/>
                <a:gd name="connsiteY6-966" fmla="*/ 403117 h 1466595"/>
                <a:gd name="connsiteX7-967" fmla="*/ 1521242 w 1662724"/>
                <a:gd name="connsiteY7-968" fmla="*/ 586216 h 1466595"/>
                <a:gd name="connsiteX8-969" fmla="*/ 1589785 w 1662724"/>
                <a:gd name="connsiteY8-970" fmla="*/ 632032 h 1466595"/>
                <a:gd name="connsiteX9-971" fmla="*/ 1291869 w 1662724"/>
                <a:gd name="connsiteY9-972" fmla="*/ 1120606 h 1466595"/>
                <a:gd name="connsiteX10-973" fmla="*/ 0 w 1662724"/>
                <a:gd name="connsiteY10-974" fmla="*/ 1466595 h 1466595"/>
                <a:gd name="connsiteX0-975" fmla="*/ 0 w 1666201"/>
                <a:gd name="connsiteY0-976" fmla="*/ 1484469 h 1484469"/>
                <a:gd name="connsiteX1-977" fmla="*/ 234518 w 1666201"/>
                <a:gd name="connsiteY1-978" fmla="*/ 786485 h 1484469"/>
                <a:gd name="connsiteX2-979" fmla="*/ 1015287 w 1666201"/>
                <a:gd name="connsiteY2-980" fmla="*/ 391207 h 1484469"/>
                <a:gd name="connsiteX3-981" fmla="*/ 1127276 w 1666201"/>
                <a:gd name="connsiteY3-982" fmla="*/ 594850 h 1484469"/>
                <a:gd name="connsiteX4-983" fmla="*/ 1311053 w 1666201"/>
                <a:gd name="connsiteY4-984" fmla="*/ 419952 h 1484469"/>
                <a:gd name="connsiteX5-985" fmla="*/ 1666201 w 1666201"/>
                <a:gd name="connsiteY5-986" fmla="*/ 0 h 1484469"/>
                <a:gd name="connsiteX6-987" fmla="*/ 1489667 w 1666201"/>
                <a:gd name="connsiteY6-988" fmla="*/ 420991 h 1484469"/>
                <a:gd name="connsiteX7-989" fmla="*/ 1521242 w 1666201"/>
                <a:gd name="connsiteY7-990" fmla="*/ 604090 h 1484469"/>
                <a:gd name="connsiteX8-991" fmla="*/ 1589785 w 1666201"/>
                <a:gd name="connsiteY8-992" fmla="*/ 649906 h 1484469"/>
                <a:gd name="connsiteX9-993" fmla="*/ 1291869 w 1666201"/>
                <a:gd name="connsiteY9-994" fmla="*/ 1138480 h 1484469"/>
                <a:gd name="connsiteX10-995" fmla="*/ 0 w 1666201"/>
                <a:gd name="connsiteY10-996" fmla="*/ 1484469 h 1484469"/>
                <a:gd name="connsiteX0-997" fmla="*/ 0 w 1671058"/>
                <a:gd name="connsiteY0-998" fmla="*/ 1484469 h 1484469"/>
                <a:gd name="connsiteX1-999" fmla="*/ 234518 w 1671058"/>
                <a:gd name="connsiteY1-1000" fmla="*/ 786485 h 1484469"/>
                <a:gd name="connsiteX2-1001" fmla="*/ 1015287 w 1671058"/>
                <a:gd name="connsiteY2-1002" fmla="*/ 391207 h 1484469"/>
                <a:gd name="connsiteX3-1003" fmla="*/ 1127276 w 1671058"/>
                <a:gd name="connsiteY3-1004" fmla="*/ 594850 h 1484469"/>
                <a:gd name="connsiteX4-1005" fmla="*/ 1311053 w 1671058"/>
                <a:gd name="connsiteY4-1006" fmla="*/ 419952 h 1484469"/>
                <a:gd name="connsiteX5-1007" fmla="*/ 1666201 w 1671058"/>
                <a:gd name="connsiteY5-1008" fmla="*/ 0 h 1484469"/>
                <a:gd name="connsiteX6-1009" fmla="*/ 1506047 w 1671058"/>
                <a:gd name="connsiteY6-1010" fmla="*/ 416496 h 1484469"/>
                <a:gd name="connsiteX7-1011" fmla="*/ 1521242 w 1671058"/>
                <a:gd name="connsiteY7-1012" fmla="*/ 604090 h 1484469"/>
                <a:gd name="connsiteX8-1013" fmla="*/ 1589785 w 1671058"/>
                <a:gd name="connsiteY8-1014" fmla="*/ 649906 h 1484469"/>
                <a:gd name="connsiteX9-1015" fmla="*/ 1291869 w 1671058"/>
                <a:gd name="connsiteY9-1016" fmla="*/ 1138480 h 1484469"/>
                <a:gd name="connsiteX10-1017" fmla="*/ 0 w 1671058"/>
                <a:gd name="connsiteY10-1018" fmla="*/ 1484469 h 1484469"/>
                <a:gd name="connsiteX0-1019" fmla="*/ 0 w 1666201"/>
                <a:gd name="connsiteY0-1020" fmla="*/ 1484469 h 1484469"/>
                <a:gd name="connsiteX1-1021" fmla="*/ 234518 w 1666201"/>
                <a:gd name="connsiteY1-1022" fmla="*/ 786485 h 1484469"/>
                <a:gd name="connsiteX2-1023" fmla="*/ 1015287 w 1666201"/>
                <a:gd name="connsiteY2-1024" fmla="*/ 391207 h 1484469"/>
                <a:gd name="connsiteX3-1025" fmla="*/ 1127276 w 1666201"/>
                <a:gd name="connsiteY3-1026" fmla="*/ 594850 h 1484469"/>
                <a:gd name="connsiteX4-1027" fmla="*/ 1311053 w 1666201"/>
                <a:gd name="connsiteY4-1028" fmla="*/ 419952 h 1484469"/>
                <a:gd name="connsiteX5-1029" fmla="*/ 1666201 w 1666201"/>
                <a:gd name="connsiteY5-1030" fmla="*/ 0 h 1484469"/>
                <a:gd name="connsiteX6-1031" fmla="*/ 1506047 w 1666201"/>
                <a:gd name="connsiteY6-1032" fmla="*/ 416496 h 1484469"/>
                <a:gd name="connsiteX7-1033" fmla="*/ 1521242 w 1666201"/>
                <a:gd name="connsiteY7-1034" fmla="*/ 604090 h 1484469"/>
                <a:gd name="connsiteX8-1035" fmla="*/ 1589785 w 1666201"/>
                <a:gd name="connsiteY8-1036" fmla="*/ 649906 h 1484469"/>
                <a:gd name="connsiteX9-1037" fmla="*/ 1291869 w 1666201"/>
                <a:gd name="connsiteY9-1038" fmla="*/ 1138480 h 1484469"/>
                <a:gd name="connsiteX10-1039" fmla="*/ 0 w 1666201"/>
                <a:gd name="connsiteY10-1040" fmla="*/ 1484469 h 1484469"/>
                <a:gd name="connsiteX0-1041" fmla="*/ 0 w 1661076"/>
                <a:gd name="connsiteY0-1042" fmla="*/ 1511263 h 1511263"/>
                <a:gd name="connsiteX1-1043" fmla="*/ 234518 w 1661076"/>
                <a:gd name="connsiteY1-1044" fmla="*/ 813279 h 1511263"/>
                <a:gd name="connsiteX2-1045" fmla="*/ 1015287 w 1661076"/>
                <a:gd name="connsiteY2-1046" fmla="*/ 418001 h 1511263"/>
                <a:gd name="connsiteX3-1047" fmla="*/ 1127276 w 1661076"/>
                <a:gd name="connsiteY3-1048" fmla="*/ 621644 h 1511263"/>
                <a:gd name="connsiteX4-1049" fmla="*/ 1311053 w 1661076"/>
                <a:gd name="connsiteY4-1050" fmla="*/ 446746 h 1511263"/>
                <a:gd name="connsiteX5-1051" fmla="*/ 1661076 w 1661076"/>
                <a:gd name="connsiteY5-1052" fmla="*/ 0 h 1511263"/>
                <a:gd name="connsiteX6-1053" fmla="*/ 1506047 w 1661076"/>
                <a:gd name="connsiteY6-1054" fmla="*/ 443290 h 1511263"/>
                <a:gd name="connsiteX7-1055" fmla="*/ 1521242 w 1661076"/>
                <a:gd name="connsiteY7-1056" fmla="*/ 630884 h 1511263"/>
                <a:gd name="connsiteX8-1057" fmla="*/ 1589785 w 1661076"/>
                <a:gd name="connsiteY8-1058" fmla="*/ 676700 h 1511263"/>
                <a:gd name="connsiteX9-1059" fmla="*/ 1291869 w 1661076"/>
                <a:gd name="connsiteY9-1060" fmla="*/ 1165274 h 1511263"/>
                <a:gd name="connsiteX10-1061" fmla="*/ 0 w 1661076"/>
                <a:gd name="connsiteY10-1062" fmla="*/ 1511263 h 1511263"/>
                <a:gd name="connsiteX0-1063" fmla="*/ 0 w 1661076"/>
                <a:gd name="connsiteY0-1064" fmla="*/ 1511263 h 1511263"/>
                <a:gd name="connsiteX1-1065" fmla="*/ 234518 w 1661076"/>
                <a:gd name="connsiteY1-1066" fmla="*/ 813279 h 1511263"/>
                <a:gd name="connsiteX2-1067" fmla="*/ 1015287 w 1661076"/>
                <a:gd name="connsiteY2-1068" fmla="*/ 418001 h 1511263"/>
                <a:gd name="connsiteX3-1069" fmla="*/ 1127276 w 1661076"/>
                <a:gd name="connsiteY3-1070" fmla="*/ 621644 h 1511263"/>
                <a:gd name="connsiteX4-1071" fmla="*/ 1311053 w 1661076"/>
                <a:gd name="connsiteY4-1072" fmla="*/ 446746 h 1511263"/>
                <a:gd name="connsiteX5-1073" fmla="*/ 1661076 w 1661076"/>
                <a:gd name="connsiteY5-1074" fmla="*/ 0 h 1511263"/>
                <a:gd name="connsiteX6-1075" fmla="*/ 1506047 w 1661076"/>
                <a:gd name="connsiteY6-1076" fmla="*/ 443290 h 1511263"/>
                <a:gd name="connsiteX7-1077" fmla="*/ 1495243 w 1661076"/>
                <a:gd name="connsiteY7-1078" fmla="*/ 654940 h 1511263"/>
                <a:gd name="connsiteX8-1079" fmla="*/ 1589785 w 1661076"/>
                <a:gd name="connsiteY8-1080" fmla="*/ 676700 h 1511263"/>
                <a:gd name="connsiteX9-1081" fmla="*/ 1291869 w 1661076"/>
                <a:gd name="connsiteY9-1082" fmla="*/ 1165274 h 1511263"/>
                <a:gd name="connsiteX10-1083" fmla="*/ 0 w 1661076"/>
                <a:gd name="connsiteY10-1084" fmla="*/ 1511263 h 1511263"/>
                <a:gd name="connsiteX0-1085" fmla="*/ 0 w 1661076"/>
                <a:gd name="connsiteY0-1086" fmla="*/ 1511263 h 1511263"/>
                <a:gd name="connsiteX1-1087" fmla="*/ 234518 w 1661076"/>
                <a:gd name="connsiteY1-1088" fmla="*/ 813279 h 1511263"/>
                <a:gd name="connsiteX2-1089" fmla="*/ 1015287 w 1661076"/>
                <a:gd name="connsiteY2-1090" fmla="*/ 418001 h 1511263"/>
                <a:gd name="connsiteX3-1091" fmla="*/ 1127276 w 1661076"/>
                <a:gd name="connsiteY3-1092" fmla="*/ 621644 h 1511263"/>
                <a:gd name="connsiteX4-1093" fmla="*/ 1311053 w 1661076"/>
                <a:gd name="connsiteY4-1094" fmla="*/ 446746 h 1511263"/>
                <a:gd name="connsiteX5-1095" fmla="*/ 1661076 w 1661076"/>
                <a:gd name="connsiteY5-1096" fmla="*/ 0 h 1511263"/>
                <a:gd name="connsiteX6-1097" fmla="*/ 1506047 w 1661076"/>
                <a:gd name="connsiteY6-1098" fmla="*/ 443290 h 1511263"/>
                <a:gd name="connsiteX7-1099" fmla="*/ 1494213 w 1661076"/>
                <a:gd name="connsiteY7-1100" fmla="*/ 627022 h 1511263"/>
                <a:gd name="connsiteX8-1101" fmla="*/ 1589785 w 1661076"/>
                <a:gd name="connsiteY8-1102" fmla="*/ 676700 h 1511263"/>
                <a:gd name="connsiteX9-1103" fmla="*/ 1291869 w 1661076"/>
                <a:gd name="connsiteY9-1104" fmla="*/ 1165274 h 1511263"/>
                <a:gd name="connsiteX10-1105" fmla="*/ 0 w 1661076"/>
                <a:gd name="connsiteY10-1106" fmla="*/ 1511263 h 1511263"/>
                <a:gd name="connsiteX0-1107" fmla="*/ 0 w 1666929"/>
                <a:gd name="connsiteY0-1108" fmla="*/ 1512635 h 1512635"/>
                <a:gd name="connsiteX1-1109" fmla="*/ 234518 w 1666929"/>
                <a:gd name="connsiteY1-1110" fmla="*/ 814651 h 1512635"/>
                <a:gd name="connsiteX2-1111" fmla="*/ 1015287 w 1666929"/>
                <a:gd name="connsiteY2-1112" fmla="*/ 419373 h 1512635"/>
                <a:gd name="connsiteX3-1113" fmla="*/ 1127276 w 1666929"/>
                <a:gd name="connsiteY3-1114" fmla="*/ 623016 h 1512635"/>
                <a:gd name="connsiteX4-1115" fmla="*/ 1290333 w 1666929"/>
                <a:gd name="connsiteY4-1116" fmla="*/ 278961 h 1512635"/>
                <a:gd name="connsiteX5-1117" fmla="*/ 1661076 w 1666929"/>
                <a:gd name="connsiteY5-1118" fmla="*/ 1372 h 1512635"/>
                <a:gd name="connsiteX6-1119" fmla="*/ 1506047 w 1666929"/>
                <a:gd name="connsiteY6-1120" fmla="*/ 444662 h 1512635"/>
                <a:gd name="connsiteX7-1121" fmla="*/ 1494213 w 1666929"/>
                <a:gd name="connsiteY7-1122" fmla="*/ 628394 h 1512635"/>
                <a:gd name="connsiteX8-1123" fmla="*/ 1589785 w 1666929"/>
                <a:gd name="connsiteY8-1124" fmla="*/ 678072 h 1512635"/>
                <a:gd name="connsiteX9-1125" fmla="*/ 1291869 w 1666929"/>
                <a:gd name="connsiteY9-1126" fmla="*/ 1166646 h 1512635"/>
                <a:gd name="connsiteX10-1127" fmla="*/ 0 w 1666929"/>
                <a:gd name="connsiteY10-1128" fmla="*/ 1512635 h 1512635"/>
                <a:gd name="connsiteX0-1129" fmla="*/ 0 w 1666929"/>
                <a:gd name="connsiteY0-1130" fmla="*/ 1512635 h 1512635"/>
                <a:gd name="connsiteX1-1131" fmla="*/ 234518 w 1666929"/>
                <a:gd name="connsiteY1-1132" fmla="*/ 814651 h 1512635"/>
                <a:gd name="connsiteX2-1133" fmla="*/ 1015287 w 1666929"/>
                <a:gd name="connsiteY2-1134" fmla="*/ 419373 h 1512635"/>
                <a:gd name="connsiteX3-1135" fmla="*/ 1127276 w 1666929"/>
                <a:gd name="connsiteY3-1136" fmla="*/ 623016 h 1512635"/>
                <a:gd name="connsiteX4-1137" fmla="*/ 1290333 w 1666929"/>
                <a:gd name="connsiteY4-1138" fmla="*/ 278961 h 1512635"/>
                <a:gd name="connsiteX5-1139" fmla="*/ 1661076 w 1666929"/>
                <a:gd name="connsiteY5-1140" fmla="*/ 1372 h 1512635"/>
                <a:gd name="connsiteX6-1141" fmla="*/ 1506047 w 1666929"/>
                <a:gd name="connsiteY6-1142" fmla="*/ 444662 h 1512635"/>
                <a:gd name="connsiteX7-1143" fmla="*/ 1494213 w 1666929"/>
                <a:gd name="connsiteY7-1144" fmla="*/ 628394 h 1512635"/>
                <a:gd name="connsiteX8-1145" fmla="*/ 1589785 w 1666929"/>
                <a:gd name="connsiteY8-1146" fmla="*/ 678072 h 1512635"/>
                <a:gd name="connsiteX9-1147" fmla="*/ 1284503 w 1666929"/>
                <a:gd name="connsiteY9-1148" fmla="*/ 1191228 h 1512635"/>
                <a:gd name="connsiteX10-1149" fmla="*/ 0 w 1666929"/>
                <a:gd name="connsiteY10-1150" fmla="*/ 1512635 h 1512635"/>
                <a:gd name="connsiteX0-1151" fmla="*/ 0 w 1666929"/>
                <a:gd name="connsiteY0-1152" fmla="*/ 1512635 h 1512635"/>
                <a:gd name="connsiteX1-1153" fmla="*/ 234518 w 1666929"/>
                <a:gd name="connsiteY1-1154" fmla="*/ 814651 h 1512635"/>
                <a:gd name="connsiteX2-1155" fmla="*/ 1015287 w 1666929"/>
                <a:gd name="connsiteY2-1156" fmla="*/ 419373 h 1512635"/>
                <a:gd name="connsiteX3-1157" fmla="*/ 1127276 w 1666929"/>
                <a:gd name="connsiteY3-1158" fmla="*/ 623016 h 1512635"/>
                <a:gd name="connsiteX4-1159" fmla="*/ 1290333 w 1666929"/>
                <a:gd name="connsiteY4-1160" fmla="*/ 278961 h 1512635"/>
                <a:gd name="connsiteX5-1161" fmla="*/ 1661076 w 1666929"/>
                <a:gd name="connsiteY5-1162" fmla="*/ 1372 h 1512635"/>
                <a:gd name="connsiteX6-1163" fmla="*/ 1506047 w 1666929"/>
                <a:gd name="connsiteY6-1164" fmla="*/ 444662 h 1512635"/>
                <a:gd name="connsiteX7-1165" fmla="*/ 1494213 w 1666929"/>
                <a:gd name="connsiteY7-1166" fmla="*/ 628394 h 1512635"/>
                <a:gd name="connsiteX8-1167" fmla="*/ 1589785 w 1666929"/>
                <a:gd name="connsiteY8-1168" fmla="*/ 678072 h 1512635"/>
                <a:gd name="connsiteX9-1169" fmla="*/ 1284503 w 1666929"/>
                <a:gd name="connsiteY9-1170" fmla="*/ 1191228 h 1512635"/>
                <a:gd name="connsiteX10-1171" fmla="*/ 0 w 1666929"/>
                <a:gd name="connsiteY10-1172" fmla="*/ 1512635 h 1512635"/>
                <a:gd name="connsiteX0-1173" fmla="*/ 0 w 1666929"/>
                <a:gd name="connsiteY0-1174" fmla="*/ 1512635 h 1512635"/>
                <a:gd name="connsiteX1-1175" fmla="*/ 234518 w 1666929"/>
                <a:gd name="connsiteY1-1176" fmla="*/ 814651 h 1512635"/>
                <a:gd name="connsiteX2-1177" fmla="*/ 1015287 w 1666929"/>
                <a:gd name="connsiteY2-1178" fmla="*/ 419373 h 1512635"/>
                <a:gd name="connsiteX3-1179" fmla="*/ 1127276 w 1666929"/>
                <a:gd name="connsiteY3-1180" fmla="*/ 623016 h 1512635"/>
                <a:gd name="connsiteX4-1181" fmla="*/ 1290333 w 1666929"/>
                <a:gd name="connsiteY4-1182" fmla="*/ 278961 h 1512635"/>
                <a:gd name="connsiteX5-1183" fmla="*/ 1661076 w 1666929"/>
                <a:gd name="connsiteY5-1184" fmla="*/ 1372 h 1512635"/>
                <a:gd name="connsiteX6-1185" fmla="*/ 1506047 w 1666929"/>
                <a:gd name="connsiteY6-1186" fmla="*/ 444662 h 1512635"/>
                <a:gd name="connsiteX7-1187" fmla="*/ 1494213 w 1666929"/>
                <a:gd name="connsiteY7-1188" fmla="*/ 628394 h 1512635"/>
                <a:gd name="connsiteX8-1189" fmla="*/ 1589785 w 1666929"/>
                <a:gd name="connsiteY8-1190" fmla="*/ 678072 h 1512635"/>
                <a:gd name="connsiteX9-1191" fmla="*/ 1312484 w 1666929"/>
                <a:gd name="connsiteY9-1192" fmla="*/ 884621 h 1512635"/>
                <a:gd name="connsiteX10-1193" fmla="*/ 0 w 1666929"/>
                <a:gd name="connsiteY10-1194" fmla="*/ 1512635 h 1512635"/>
                <a:gd name="connsiteX0-1195" fmla="*/ 0 w 1666929"/>
                <a:gd name="connsiteY0-1196" fmla="*/ 1512635 h 1512635"/>
                <a:gd name="connsiteX1-1197" fmla="*/ 234518 w 1666929"/>
                <a:gd name="connsiteY1-1198" fmla="*/ 814651 h 1512635"/>
                <a:gd name="connsiteX2-1199" fmla="*/ 1015287 w 1666929"/>
                <a:gd name="connsiteY2-1200" fmla="*/ 419373 h 1512635"/>
                <a:gd name="connsiteX3-1201" fmla="*/ 1127276 w 1666929"/>
                <a:gd name="connsiteY3-1202" fmla="*/ 623016 h 1512635"/>
                <a:gd name="connsiteX4-1203" fmla="*/ 1290333 w 1666929"/>
                <a:gd name="connsiteY4-1204" fmla="*/ 278961 h 1512635"/>
                <a:gd name="connsiteX5-1205" fmla="*/ 1661076 w 1666929"/>
                <a:gd name="connsiteY5-1206" fmla="*/ 1372 h 1512635"/>
                <a:gd name="connsiteX6-1207" fmla="*/ 1506047 w 1666929"/>
                <a:gd name="connsiteY6-1208" fmla="*/ 444662 h 1512635"/>
                <a:gd name="connsiteX7-1209" fmla="*/ 1494213 w 1666929"/>
                <a:gd name="connsiteY7-1210" fmla="*/ 628394 h 1512635"/>
                <a:gd name="connsiteX8-1211" fmla="*/ 1589785 w 1666929"/>
                <a:gd name="connsiteY8-1212" fmla="*/ 678072 h 1512635"/>
                <a:gd name="connsiteX9-1213" fmla="*/ 1435601 w 1666929"/>
                <a:gd name="connsiteY9-1214" fmla="*/ 745261 h 1512635"/>
                <a:gd name="connsiteX10-1215" fmla="*/ 1312484 w 1666929"/>
                <a:gd name="connsiteY10-1216" fmla="*/ 884621 h 1512635"/>
                <a:gd name="connsiteX11" fmla="*/ 0 w 1666929"/>
                <a:gd name="connsiteY11" fmla="*/ 1512635 h 1512635"/>
                <a:gd name="connsiteX0-1217" fmla="*/ 0 w 1666929"/>
                <a:gd name="connsiteY0-1218" fmla="*/ 1512635 h 1512635"/>
                <a:gd name="connsiteX1-1219" fmla="*/ 234518 w 1666929"/>
                <a:gd name="connsiteY1-1220" fmla="*/ 814651 h 1512635"/>
                <a:gd name="connsiteX2-1221" fmla="*/ 1015287 w 1666929"/>
                <a:gd name="connsiteY2-1222" fmla="*/ 419373 h 1512635"/>
                <a:gd name="connsiteX3-1223" fmla="*/ 1127276 w 1666929"/>
                <a:gd name="connsiteY3-1224" fmla="*/ 623016 h 1512635"/>
                <a:gd name="connsiteX4-1225" fmla="*/ 1290333 w 1666929"/>
                <a:gd name="connsiteY4-1226" fmla="*/ 278961 h 1512635"/>
                <a:gd name="connsiteX5-1227" fmla="*/ 1661076 w 1666929"/>
                <a:gd name="connsiteY5-1228" fmla="*/ 1372 h 1512635"/>
                <a:gd name="connsiteX6-1229" fmla="*/ 1506047 w 1666929"/>
                <a:gd name="connsiteY6-1230" fmla="*/ 444662 h 1512635"/>
                <a:gd name="connsiteX7-1231" fmla="*/ 1494213 w 1666929"/>
                <a:gd name="connsiteY7-1232" fmla="*/ 628394 h 1512635"/>
                <a:gd name="connsiteX8-1233" fmla="*/ 1589785 w 1666929"/>
                <a:gd name="connsiteY8-1234" fmla="*/ 678072 h 1512635"/>
                <a:gd name="connsiteX9-1235" fmla="*/ 1444243 w 1666929"/>
                <a:gd name="connsiteY9-1236" fmla="*/ 923373 h 1512635"/>
                <a:gd name="connsiteX10-1237" fmla="*/ 1312484 w 1666929"/>
                <a:gd name="connsiteY10-1238" fmla="*/ 884621 h 1512635"/>
                <a:gd name="connsiteX11-1239" fmla="*/ 0 w 1666929"/>
                <a:gd name="connsiteY11-1240" fmla="*/ 1512635 h 1512635"/>
                <a:gd name="connsiteX0-1241" fmla="*/ 0 w 1666929"/>
                <a:gd name="connsiteY0-1242" fmla="*/ 1512635 h 1512635"/>
                <a:gd name="connsiteX1-1243" fmla="*/ 234518 w 1666929"/>
                <a:gd name="connsiteY1-1244" fmla="*/ 814651 h 1512635"/>
                <a:gd name="connsiteX2-1245" fmla="*/ 1015287 w 1666929"/>
                <a:gd name="connsiteY2-1246" fmla="*/ 419373 h 1512635"/>
                <a:gd name="connsiteX3-1247" fmla="*/ 1127276 w 1666929"/>
                <a:gd name="connsiteY3-1248" fmla="*/ 623016 h 1512635"/>
                <a:gd name="connsiteX4-1249" fmla="*/ 1290333 w 1666929"/>
                <a:gd name="connsiteY4-1250" fmla="*/ 278961 h 1512635"/>
                <a:gd name="connsiteX5-1251" fmla="*/ 1661076 w 1666929"/>
                <a:gd name="connsiteY5-1252" fmla="*/ 1372 h 1512635"/>
                <a:gd name="connsiteX6-1253" fmla="*/ 1506047 w 1666929"/>
                <a:gd name="connsiteY6-1254" fmla="*/ 444662 h 1512635"/>
                <a:gd name="connsiteX7-1255" fmla="*/ 1494213 w 1666929"/>
                <a:gd name="connsiteY7-1256" fmla="*/ 628394 h 1512635"/>
                <a:gd name="connsiteX8-1257" fmla="*/ 1589785 w 1666929"/>
                <a:gd name="connsiteY8-1258" fmla="*/ 678072 h 1512635"/>
                <a:gd name="connsiteX9-1259" fmla="*/ 1444243 w 1666929"/>
                <a:gd name="connsiteY9-1260" fmla="*/ 923373 h 1512635"/>
                <a:gd name="connsiteX10-1261" fmla="*/ 1312484 w 1666929"/>
                <a:gd name="connsiteY10-1262" fmla="*/ 884621 h 1512635"/>
                <a:gd name="connsiteX11-1263" fmla="*/ 0 w 1666929"/>
                <a:gd name="connsiteY11-1264" fmla="*/ 1512635 h 1512635"/>
                <a:gd name="connsiteX0-1265" fmla="*/ 0 w 1666929"/>
                <a:gd name="connsiteY0-1266" fmla="*/ 1512635 h 1512635"/>
                <a:gd name="connsiteX1-1267" fmla="*/ 234518 w 1666929"/>
                <a:gd name="connsiteY1-1268" fmla="*/ 814651 h 1512635"/>
                <a:gd name="connsiteX2-1269" fmla="*/ 1015287 w 1666929"/>
                <a:gd name="connsiteY2-1270" fmla="*/ 419373 h 1512635"/>
                <a:gd name="connsiteX3-1271" fmla="*/ 1127276 w 1666929"/>
                <a:gd name="connsiteY3-1272" fmla="*/ 623016 h 1512635"/>
                <a:gd name="connsiteX4-1273" fmla="*/ 1290333 w 1666929"/>
                <a:gd name="connsiteY4-1274" fmla="*/ 278961 h 1512635"/>
                <a:gd name="connsiteX5-1275" fmla="*/ 1661076 w 1666929"/>
                <a:gd name="connsiteY5-1276" fmla="*/ 1372 h 1512635"/>
                <a:gd name="connsiteX6-1277" fmla="*/ 1506047 w 1666929"/>
                <a:gd name="connsiteY6-1278" fmla="*/ 444662 h 1512635"/>
                <a:gd name="connsiteX7-1279" fmla="*/ 1494213 w 1666929"/>
                <a:gd name="connsiteY7-1280" fmla="*/ 628394 h 1512635"/>
                <a:gd name="connsiteX8-1281" fmla="*/ 1589785 w 1666929"/>
                <a:gd name="connsiteY8-1282" fmla="*/ 678072 h 1512635"/>
                <a:gd name="connsiteX9-1283" fmla="*/ 1444243 w 1666929"/>
                <a:gd name="connsiteY9-1284" fmla="*/ 923373 h 1512635"/>
                <a:gd name="connsiteX10-1285" fmla="*/ 1312484 w 1666929"/>
                <a:gd name="connsiteY10-1286" fmla="*/ 884621 h 1512635"/>
                <a:gd name="connsiteX11-1287" fmla="*/ 0 w 1666929"/>
                <a:gd name="connsiteY11-1288" fmla="*/ 1512635 h 1512635"/>
                <a:gd name="connsiteX0-1289" fmla="*/ 0 w 1666929"/>
                <a:gd name="connsiteY0-1290" fmla="*/ 1512635 h 1512635"/>
                <a:gd name="connsiteX1-1291" fmla="*/ 234518 w 1666929"/>
                <a:gd name="connsiteY1-1292" fmla="*/ 814651 h 1512635"/>
                <a:gd name="connsiteX2-1293" fmla="*/ 1015287 w 1666929"/>
                <a:gd name="connsiteY2-1294" fmla="*/ 419373 h 1512635"/>
                <a:gd name="connsiteX3-1295" fmla="*/ 1127276 w 1666929"/>
                <a:gd name="connsiteY3-1296" fmla="*/ 623016 h 1512635"/>
                <a:gd name="connsiteX4-1297" fmla="*/ 1290333 w 1666929"/>
                <a:gd name="connsiteY4-1298" fmla="*/ 278961 h 1512635"/>
                <a:gd name="connsiteX5-1299" fmla="*/ 1661076 w 1666929"/>
                <a:gd name="connsiteY5-1300" fmla="*/ 1372 h 1512635"/>
                <a:gd name="connsiteX6-1301" fmla="*/ 1506047 w 1666929"/>
                <a:gd name="connsiteY6-1302" fmla="*/ 444662 h 1512635"/>
                <a:gd name="connsiteX7-1303" fmla="*/ 1494213 w 1666929"/>
                <a:gd name="connsiteY7-1304" fmla="*/ 628394 h 1512635"/>
                <a:gd name="connsiteX8-1305" fmla="*/ 1589785 w 1666929"/>
                <a:gd name="connsiteY8-1306" fmla="*/ 678072 h 1512635"/>
                <a:gd name="connsiteX9-1307" fmla="*/ 1444243 w 1666929"/>
                <a:gd name="connsiteY9-1308" fmla="*/ 923373 h 1512635"/>
                <a:gd name="connsiteX10-1309" fmla="*/ 1389153 w 1666929"/>
                <a:gd name="connsiteY10-1310" fmla="*/ 887732 h 1512635"/>
                <a:gd name="connsiteX11-1311" fmla="*/ 1312484 w 1666929"/>
                <a:gd name="connsiteY11-1312" fmla="*/ 884621 h 1512635"/>
                <a:gd name="connsiteX12" fmla="*/ 0 w 1666929"/>
                <a:gd name="connsiteY12" fmla="*/ 1512635 h 1512635"/>
                <a:gd name="connsiteX0-1313" fmla="*/ 995562 w 1432411"/>
                <a:gd name="connsiteY0-1314" fmla="*/ 938150 h 938150"/>
                <a:gd name="connsiteX1-1315" fmla="*/ 0 w 1432411"/>
                <a:gd name="connsiteY1-1316" fmla="*/ 814651 h 938150"/>
                <a:gd name="connsiteX2-1317" fmla="*/ 780769 w 1432411"/>
                <a:gd name="connsiteY2-1318" fmla="*/ 419373 h 938150"/>
                <a:gd name="connsiteX3-1319" fmla="*/ 892758 w 1432411"/>
                <a:gd name="connsiteY3-1320" fmla="*/ 623016 h 938150"/>
                <a:gd name="connsiteX4-1321" fmla="*/ 1055815 w 1432411"/>
                <a:gd name="connsiteY4-1322" fmla="*/ 278961 h 938150"/>
                <a:gd name="connsiteX5-1323" fmla="*/ 1426558 w 1432411"/>
                <a:gd name="connsiteY5-1324" fmla="*/ 1372 h 938150"/>
                <a:gd name="connsiteX6-1325" fmla="*/ 1271529 w 1432411"/>
                <a:gd name="connsiteY6-1326" fmla="*/ 444662 h 938150"/>
                <a:gd name="connsiteX7-1327" fmla="*/ 1259695 w 1432411"/>
                <a:gd name="connsiteY7-1328" fmla="*/ 628394 h 938150"/>
                <a:gd name="connsiteX8-1329" fmla="*/ 1355267 w 1432411"/>
                <a:gd name="connsiteY8-1330" fmla="*/ 678072 h 938150"/>
                <a:gd name="connsiteX9-1331" fmla="*/ 1209725 w 1432411"/>
                <a:gd name="connsiteY9-1332" fmla="*/ 923373 h 938150"/>
                <a:gd name="connsiteX10-1333" fmla="*/ 1154635 w 1432411"/>
                <a:gd name="connsiteY10-1334" fmla="*/ 887732 h 938150"/>
                <a:gd name="connsiteX11-1335" fmla="*/ 1077966 w 1432411"/>
                <a:gd name="connsiteY11-1336" fmla="*/ 884621 h 938150"/>
                <a:gd name="connsiteX12-1337" fmla="*/ 995562 w 1432411"/>
                <a:gd name="connsiteY12-1338" fmla="*/ 938150 h 938150"/>
                <a:gd name="connsiteX0-1339" fmla="*/ 995562 w 1432411"/>
                <a:gd name="connsiteY0-1340" fmla="*/ 938150 h 938150"/>
                <a:gd name="connsiteX1-1341" fmla="*/ 889477 w 1432411"/>
                <a:gd name="connsiteY1-1342" fmla="*/ 932303 h 938150"/>
                <a:gd name="connsiteX2-1343" fmla="*/ 0 w 1432411"/>
                <a:gd name="connsiteY2-1344" fmla="*/ 814651 h 938150"/>
                <a:gd name="connsiteX3-1345" fmla="*/ 780769 w 1432411"/>
                <a:gd name="connsiteY3-1346" fmla="*/ 419373 h 938150"/>
                <a:gd name="connsiteX4-1347" fmla="*/ 892758 w 1432411"/>
                <a:gd name="connsiteY4-1348" fmla="*/ 623016 h 938150"/>
                <a:gd name="connsiteX5-1349" fmla="*/ 1055815 w 1432411"/>
                <a:gd name="connsiteY5-1350" fmla="*/ 278961 h 938150"/>
                <a:gd name="connsiteX6-1351" fmla="*/ 1426558 w 1432411"/>
                <a:gd name="connsiteY6-1352" fmla="*/ 1372 h 938150"/>
                <a:gd name="connsiteX7-1353" fmla="*/ 1271529 w 1432411"/>
                <a:gd name="connsiteY7-1354" fmla="*/ 444662 h 938150"/>
                <a:gd name="connsiteX8-1355" fmla="*/ 1259695 w 1432411"/>
                <a:gd name="connsiteY8-1356" fmla="*/ 628394 h 938150"/>
                <a:gd name="connsiteX9-1357" fmla="*/ 1355267 w 1432411"/>
                <a:gd name="connsiteY9-1358" fmla="*/ 678072 h 938150"/>
                <a:gd name="connsiteX10-1359" fmla="*/ 1209725 w 1432411"/>
                <a:gd name="connsiteY10-1360" fmla="*/ 923373 h 938150"/>
                <a:gd name="connsiteX11-1361" fmla="*/ 1154635 w 1432411"/>
                <a:gd name="connsiteY11-1362" fmla="*/ 887732 h 938150"/>
                <a:gd name="connsiteX12-1363" fmla="*/ 1077966 w 1432411"/>
                <a:gd name="connsiteY12-1364" fmla="*/ 884621 h 938150"/>
                <a:gd name="connsiteX13" fmla="*/ 995562 w 1432411"/>
                <a:gd name="connsiteY13" fmla="*/ 938150 h 938150"/>
                <a:gd name="connsiteX0-1365" fmla="*/ 995562 w 1432411"/>
                <a:gd name="connsiteY0-1366" fmla="*/ 938150 h 954004"/>
                <a:gd name="connsiteX1-1367" fmla="*/ 933711 w 1432411"/>
                <a:gd name="connsiteY1-1368" fmla="*/ 954004 h 954004"/>
                <a:gd name="connsiteX2-1369" fmla="*/ 0 w 1432411"/>
                <a:gd name="connsiteY2-1370" fmla="*/ 814651 h 954004"/>
                <a:gd name="connsiteX3-1371" fmla="*/ 780769 w 1432411"/>
                <a:gd name="connsiteY3-1372" fmla="*/ 419373 h 954004"/>
                <a:gd name="connsiteX4-1373" fmla="*/ 892758 w 1432411"/>
                <a:gd name="connsiteY4-1374" fmla="*/ 623016 h 954004"/>
                <a:gd name="connsiteX5-1375" fmla="*/ 1055815 w 1432411"/>
                <a:gd name="connsiteY5-1376" fmla="*/ 278961 h 954004"/>
                <a:gd name="connsiteX6-1377" fmla="*/ 1426558 w 1432411"/>
                <a:gd name="connsiteY6-1378" fmla="*/ 1372 h 954004"/>
                <a:gd name="connsiteX7-1379" fmla="*/ 1271529 w 1432411"/>
                <a:gd name="connsiteY7-1380" fmla="*/ 444662 h 954004"/>
                <a:gd name="connsiteX8-1381" fmla="*/ 1259695 w 1432411"/>
                <a:gd name="connsiteY8-1382" fmla="*/ 628394 h 954004"/>
                <a:gd name="connsiteX9-1383" fmla="*/ 1355267 w 1432411"/>
                <a:gd name="connsiteY9-1384" fmla="*/ 678072 h 954004"/>
                <a:gd name="connsiteX10-1385" fmla="*/ 1209725 w 1432411"/>
                <a:gd name="connsiteY10-1386" fmla="*/ 923373 h 954004"/>
                <a:gd name="connsiteX11-1387" fmla="*/ 1154635 w 1432411"/>
                <a:gd name="connsiteY11-1388" fmla="*/ 887732 h 954004"/>
                <a:gd name="connsiteX12-1389" fmla="*/ 1077966 w 1432411"/>
                <a:gd name="connsiteY12-1390" fmla="*/ 884621 h 954004"/>
                <a:gd name="connsiteX13-1391" fmla="*/ 995562 w 1432411"/>
                <a:gd name="connsiteY13-1392" fmla="*/ 938150 h 954004"/>
                <a:gd name="connsiteX0-1393" fmla="*/ 995562 w 1432411"/>
                <a:gd name="connsiteY0-1394" fmla="*/ 938150 h 955235"/>
                <a:gd name="connsiteX1-1395" fmla="*/ 933711 w 1432411"/>
                <a:gd name="connsiteY1-1396" fmla="*/ 954004 h 955235"/>
                <a:gd name="connsiteX2-1397" fmla="*/ 867573 w 1432411"/>
                <a:gd name="connsiteY2-1398" fmla="*/ 955235 h 955235"/>
                <a:gd name="connsiteX3-1399" fmla="*/ 0 w 1432411"/>
                <a:gd name="connsiteY3-1400" fmla="*/ 814651 h 955235"/>
                <a:gd name="connsiteX4-1401" fmla="*/ 780769 w 1432411"/>
                <a:gd name="connsiteY4-1402" fmla="*/ 419373 h 955235"/>
                <a:gd name="connsiteX5-1403" fmla="*/ 892758 w 1432411"/>
                <a:gd name="connsiteY5-1404" fmla="*/ 623016 h 955235"/>
                <a:gd name="connsiteX6-1405" fmla="*/ 1055815 w 1432411"/>
                <a:gd name="connsiteY6-1406" fmla="*/ 278961 h 955235"/>
                <a:gd name="connsiteX7-1407" fmla="*/ 1426558 w 1432411"/>
                <a:gd name="connsiteY7-1408" fmla="*/ 1372 h 955235"/>
                <a:gd name="connsiteX8-1409" fmla="*/ 1271529 w 1432411"/>
                <a:gd name="connsiteY8-1410" fmla="*/ 444662 h 955235"/>
                <a:gd name="connsiteX9-1411" fmla="*/ 1259695 w 1432411"/>
                <a:gd name="connsiteY9-1412" fmla="*/ 628394 h 955235"/>
                <a:gd name="connsiteX10-1413" fmla="*/ 1355267 w 1432411"/>
                <a:gd name="connsiteY10-1414" fmla="*/ 678072 h 955235"/>
                <a:gd name="connsiteX11-1415" fmla="*/ 1209725 w 1432411"/>
                <a:gd name="connsiteY11-1416" fmla="*/ 923373 h 955235"/>
                <a:gd name="connsiteX12-1417" fmla="*/ 1154635 w 1432411"/>
                <a:gd name="connsiteY12-1418" fmla="*/ 887732 h 955235"/>
                <a:gd name="connsiteX13-1419" fmla="*/ 1077966 w 1432411"/>
                <a:gd name="connsiteY13-1420" fmla="*/ 884621 h 955235"/>
                <a:gd name="connsiteX14" fmla="*/ 995562 w 1432411"/>
                <a:gd name="connsiteY14" fmla="*/ 938150 h 955235"/>
                <a:gd name="connsiteX0-1421" fmla="*/ 995562 w 1432411"/>
                <a:gd name="connsiteY0-1422" fmla="*/ 938150 h 954004"/>
                <a:gd name="connsiteX1-1423" fmla="*/ 933711 w 1432411"/>
                <a:gd name="connsiteY1-1424" fmla="*/ 954004 h 954004"/>
                <a:gd name="connsiteX2-1425" fmla="*/ 863259 w 1432411"/>
                <a:gd name="connsiteY2-1426" fmla="*/ 894377 h 954004"/>
                <a:gd name="connsiteX3-1427" fmla="*/ 0 w 1432411"/>
                <a:gd name="connsiteY3-1428" fmla="*/ 814651 h 954004"/>
                <a:gd name="connsiteX4-1429" fmla="*/ 780769 w 1432411"/>
                <a:gd name="connsiteY4-1430" fmla="*/ 419373 h 954004"/>
                <a:gd name="connsiteX5-1431" fmla="*/ 892758 w 1432411"/>
                <a:gd name="connsiteY5-1432" fmla="*/ 623016 h 954004"/>
                <a:gd name="connsiteX6-1433" fmla="*/ 1055815 w 1432411"/>
                <a:gd name="connsiteY6-1434" fmla="*/ 278961 h 954004"/>
                <a:gd name="connsiteX7-1435" fmla="*/ 1426558 w 1432411"/>
                <a:gd name="connsiteY7-1436" fmla="*/ 1372 h 954004"/>
                <a:gd name="connsiteX8-1437" fmla="*/ 1271529 w 1432411"/>
                <a:gd name="connsiteY8-1438" fmla="*/ 444662 h 954004"/>
                <a:gd name="connsiteX9-1439" fmla="*/ 1259695 w 1432411"/>
                <a:gd name="connsiteY9-1440" fmla="*/ 628394 h 954004"/>
                <a:gd name="connsiteX10-1441" fmla="*/ 1355267 w 1432411"/>
                <a:gd name="connsiteY10-1442" fmla="*/ 678072 h 954004"/>
                <a:gd name="connsiteX11-1443" fmla="*/ 1209725 w 1432411"/>
                <a:gd name="connsiteY11-1444" fmla="*/ 923373 h 954004"/>
                <a:gd name="connsiteX12-1445" fmla="*/ 1154635 w 1432411"/>
                <a:gd name="connsiteY12-1446" fmla="*/ 887732 h 954004"/>
                <a:gd name="connsiteX13-1447" fmla="*/ 1077966 w 1432411"/>
                <a:gd name="connsiteY13-1448" fmla="*/ 884621 h 954004"/>
                <a:gd name="connsiteX14-1449" fmla="*/ 995562 w 1432411"/>
                <a:gd name="connsiteY14-1450" fmla="*/ 938150 h 954004"/>
                <a:gd name="connsiteX0-1451" fmla="*/ 995562 w 1432411"/>
                <a:gd name="connsiteY0-1452" fmla="*/ 938150 h 954004"/>
                <a:gd name="connsiteX1-1453" fmla="*/ 933711 w 1432411"/>
                <a:gd name="connsiteY1-1454" fmla="*/ 954004 h 954004"/>
                <a:gd name="connsiteX2-1455" fmla="*/ 863259 w 1432411"/>
                <a:gd name="connsiteY2-1456" fmla="*/ 894377 h 954004"/>
                <a:gd name="connsiteX3-1457" fmla="*/ 861830 w 1432411"/>
                <a:gd name="connsiteY3-1458" fmla="*/ 911690 h 954004"/>
                <a:gd name="connsiteX4-1459" fmla="*/ 0 w 1432411"/>
                <a:gd name="connsiteY4-1460" fmla="*/ 814651 h 954004"/>
                <a:gd name="connsiteX5-1461" fmla="*/ 780769 w 1432411"/>
                <a:gd name="connsiteY5-1462" fmla="*/ 419373 h 954004"/>
                <a:gd name="connsiteX6-1463" fmla="*/ 892758 w 1432411"/>
                <a:gd name="connsiteY6-1464" fmla="*/ 623016 h 954004"/>
                <a:gd name="connsiteX7-1465" fmla="*/ 1055815 w 1432411"/>
                <a:gd name="connsiteY7-1466" fmla="*/ 278961 h 954004"/>
                <a:gd name="connsiteX8-1467" fmla="*/ 1426558 w 1432411"/>
                <a:gd name="connsiteY8-1468" fmla="*/ 1372 h 954004"/>
                <a:gd name="connsiteX9-1469" fmla="*/ 1271529 w 1432411"/>
                <a:gd name="connsiteY9-1470" fmla="*/ 444662 h 954004"/>
                <a:gd name="connsiteX10-1471" fmla="*/ 1259695 w 1432411"/>
                <a:gd name="connsiteY10-1472" fmla="*/ 628394 h 954004"/>
                <a:gd name="connsiteX11-1473" fmla="*/ 1355267 w 1432411"/>
                <a:gd name="connsiteY11-1474" fmla="*/ 678072 h 954004"/>
                <a:gd name="connsiteX12-1475" fmla="*/ 1209725 w 1432411"/>
                <a:gd name="connsiteY12-1476" fmla="*/ 923373 h 954004"/>
                <a:gd name="connsiteX13-1477" fmla="*/ 1154635 w 1432411"/>
                <a:gd name="connsiteY13-1478" fmla="*/ 887732 h 954004"/>
                <a:gd name="connsiteX14-1479" fmla="*/ 1077966 w 1432411"/>
                <a:gd name="connsiteY14-1480" fmla="*/ 884621 h 954004"/>
                <a:gd name="connsiteX15" fmla="*/ 995562 w 1432411"/>
                <a:gd name="connsiteY15" fmla="*/ 938150 h 954004"/>
                <a:gd name="connsiteX0-1481" fmla="*/ 995562 w 1432411"/>
                <a:gd name="connsiteY0-1482" fmla="*/ 938150 h 954004"/>
                <a:gd name="connsiteX1-1483" fmla="*/ 933711 w 1432411"/>
                <a:gd name="connsiteY1-1484" fmla="*/ 954004 h 954004"/>
                <a:gd name="connsiteX2-1485" fmla="*/ 863259 w 1432411"/>
                <a:gd name="connsiteY2-1486" fmla="*/ 894377 h 954004"/>
                <a:gd name="connsiteX3-1487" fmla="*/ 811042 w 1432411"/>
                <a:gd name="connsiteY3-1488" fmla="*/ 880508 h 954004"/>
                <a:gd name="connsiteX4-1489" fmla="*/ 0 w 1432411"/>
                <a:gd name="connsiteY4-1490" fmla="*/ 814651 h 954004"/>
                <a:gd name="connsiteX5-1491" fmla="*/ 780769 w 1432411"/>
                <a:gd name="connsiteY5-1492" fmla="*/ 419373 h 954004"/>
                <a:gd name="connsiteX6-1493" fmla="*/ 892758 w 1432411"/>
                <a:gd name="connsiteY6-1494" fmla="*/ 623016 h 954004"/>
                <a:gd name="connsiteX7-1495" fmla="*/ 1055815 w 1432411"/>
                <a:gd name="connsiteY7-1496" fmla="*/ 278961 h 954004"/>
                <a:gd name="connsiteX8-1497" fmla="*/ 1426558 w 1432411"/>
                <a:gd name="connsiteY8-1498" fmla="*/ 1372 h 954004"/>
                <a:gd name="connsiteX9-1499" fmla="*/ 1271529 w 1432411"/>
                <a:gd name="connsiteY9-1500" fmla="*/ 444662 h 954004"/>
                <a:gd name="connsiteX10-1501" fmla="*/ 1259695 w 1432411"/>
                <a:gd name="connsiteY10-1502" fmla="*/ 628394 h 954004"/>
                <a:gd name="connsiteX11-1503" fmla="*/ 1355267 w 1432411"/>
                <a:gd name="connsiteY11-1504" fmla="*/ 678072 h 954004"/>
                <a:gd name="connsiteX12-1505" fmla="*/ 1209725 w 1432411"/>
                <a:gd name="connsiteY12-1506" fmla="*/ 923373 h 954004"/>
                <a:gd name="connsiteX13-1507" fmla="*/ 1154635 w 1432411"/>
                <a:gd name="connsiteY13-1508" fmla="*/ 887732 h 954004"/>
                <a:gd name="connsiteX14-1509" fmla="*/ 1077966 w 1432411"/>
                <a:gd name="connsiteY14-1510" fmla="*/ 884621 h 954004"/>
                <a:gd name="connsiteX15-1511" fmla="*/ 995562 w 1432411"/>
                <a:gd name="connsiteY15-1512" fmla="*/ 938150 h 954004"/>
                <a:gd name="connsiteX0-1513" fmla="*/ 995562 w 1432411"/>
                <a:gd name="connsiteY0-1514" fmla="*/ 938150 h 954004"/>
                <a:gd name="connsiteX1-1515" fmla="*/ 933711 w 1432411"/>
                <a:gd name="connsiteY1-1516" fmla="*/ 954004 h 954004"/>
                <a:gd name="connsiteX2-1517" fmla="*/ 901969 w 1432411"/>
                <a:gd name="connsiteY2-1518" fmla="*/ 934514 h 954004"/>
                <a:gd name="connsiteX3-1519" fmla="*/ 811042 w 1432411"/>
                <a:gd name="connsiteY3-1520" fmla="*/ 880508 h 954004"/>
                <a:gd name="connsiteX4-1521" fmla="*/ 0 w 1432411"/>
                <a:gd name="connsiteY4-1522" fmla="*/ 814651 h 954004"/>
                <a:gd name="connsiteX5-1523" fmla="*/ 780769 w 1432411"/>
                <a:gd name="connsiteY5-1524" fmla="*/ 419373 h 954004"/>
                <a:gd name="connsiteX6-1525" fmla="*/ 892758 w 1432411"/>
                <a:gd name="connsiteY6-1526" fmla="*/ 623016 h 954004"/>
                <a:gd name="connsiteX7-1527" fmla="*/ 1055815 w 1432411"/>
                <a:gd name="connsiteY7-1528" fmla="*/ 278961 h 954004"/>
                <a:gd name="connsiteX8-1529" fmla="*/ 1426558 w 1432411"/>
                <a:gd name="connsiteY8-1530" fmla="*/ 1372 h 954004"/>
                <a:gd name="connsiteX9-1531" fmla="*/ 1271529 w 1432411"/>
                <a:gd name="connsiteY9-1532" fmla="*/ 444662 h 954004"/>
                <a:gd name="connsiteX10-1533" fmla="*/ 1259695 w 1432411"/>
                <a:gd name="connsiteY10-1534" fmla="*/ 628394 h 954004"/>
                <a:gd name="connsiteX11-1535" fmla="*/ 1355267 w 1432411"/>
                <a:gd name="connsiteY11-1536" fmla="*/ 678072 h 954004"/>
                <a:gd name="connsiteX12-1537" fmla="*/ 1209725 w 1432411"/>
                <a:gd name="connsiteY12-1538" fmla="*/ 923373 h 954004"/>
                <a:gd name="connsiteX13-1539" fmla="*/ 1154635 w 1432411"/>
                <a:gd name="connsiteY13-1540" fmla="*/ 887732 h 954004"/>
                <a:gd name="connsiteX14-1541" fmla="*/ 1077966 w 1432411"/>
                <a:gd name="connsiteY14-1542" fmla="*/ 884621 h 954004"/>
                <a:gd name="connsiteX15-1543" fmla="*/ 995562 w 1432411"/>
                <a:gd name="connsiteY15-1544" fmla="*/ 938150 h 954004"/>
                <a:gd name="connsiteX0-1545" fmla="*/ 995562 w 1432411"/>
                <a:gd name="connsiteY0-1546" fmla="*/ 938150 h 954004"/>
                <a:gd name="connsiteX1-1547" fmla="*/ 933711 w 1432411"/>
                <a:gd name="connsiteY1-1548" fmla="*/ 954004 h 954004"/>
                <a:gd name="connsiteX2-1549" fmla="*/ 901969 w 1432411"/>
                <a:gd name="connsiteY2-1550" fmla="*/ 934514 h 954004"/>
                <a:gd name="connsiteX3-1551" fmla="*/ 852816 w 1432411"/>
                <a:gd name="connsiteY3-1552" fmla="*/ 891604 h 954004"/>
                <a:gd name="connsiteX4-1553" fmla="*/ 0 w 1432411"/>
                <a:gd name="connsiteY4-1554" fmla="*/ 814651 h 954004"/>
                <a:gd name="connsiteX5-1555" fmla="*/ 780769 w 1432411"/>
                <a:gd name="connsiteY5-1556" fmla="*/ 419373 h 954004"/>
                <a:gd name="connsiteX6-1557" fmla="*/ 892758 w 1432411"/>
                <a:gd name="connsiteY6-1558" fmla="*/ 623016 h 954004"/>
                <a:gd name="connsiteX7-1559" fmla="*/ 1055815 w 1432411"/>
                <a:gd name="connsiteY7-1560" fmla="*/ 278961 h 954004"/>
                <a:gd name="connsiteX8-1561" fmla="*/ 1426558 w 1432411"/>
                <a:gd name="connsiteY8-1562" fmla="*/ 1372 h 954004"/>
                <a:gd name="connsiteX9-1563" fmla="*/ 1271529 w 1432411"/>
                <a:gd name="connsiteY9-1564" fmla="*/ 444662 h 954004"/>
                <a:gd name="connsiteX10-1565" fmla="*/ 1259695 w 1432411"/>
                <a:gd name="connsiteY10-1566" fmla="*/ 628394 h 954004"/>
                <a:gd name="connsiteX11-1567" fmla="*/ 1355267 w 1432411"/>
                <a:gd name="connsiteY11-1568" fmla="*/ 678072 h 954004"/>
                <a:gd name="connsiteX12-1569" fmla="*/ 1209725 w 1432411"/>
                <a:gd name="connsiteY12-1570" fmla="*/ 923373 h 954004"/>
                <a:gd name="connsiteX13-1571" fmla="*/ 1154635 w 1432411"/>
                <a:gd name="connsiteY13-1572" fmla="*/ 887732 h 954004"/>
                <a:gd name="connsiteX14-1573" fmla="*/ 1077966 w 1432411"/>
                <a:gd name="connsiteY14-1574" fmla="*/ 884621 h 954004"/>
                <a:gd name="connsiteX15-1575" fmla="*/ 995562 w 1432411"/>
                <a:gd name="connsiteY15-1576" fmla="*/ 938150 h 954004"/>
                <a:gd name="connsiteX0-1577" fmla="*/ 215588 w 652437"/>
                <a:gd name="connsiteY0-1578" fmla="*/ 938150 h 954004"/>
                <a:gd name="connsiteX1-1579" fmla="*/ 153737 w 652437"/>
                <a:gd name="connsiteY1-1580" fmla="*/ 954004 h 954004"/>
                <a:gd name="connsiteX2-1581" fmla="*/ 121995 w 652437"/>
                <a:gd name="connsiteY2-1582" fmla="*/ 934514 h 954004"/>
                <a:gd name="connsiteX3-1583" fmla="*/ 72842 w 652437"/>
                <a:gd name="connsiteY3-1584" fmla="*/ 891604 h 954004"/>
                <a:gd name="connsiteX4-1585" fmla="*/ 20443 w 652437"/>
                <a:gd name="connsiteY4-1586" fmla="*/ 814938 h 954004"/>
                <a:gd name="connsiteX5-1587" fmla="*/ 795 w 652437"/>
                <a:gd name="connsiteY5-1588" fmla="*/ 419373 h 954004"/>
                <a:gd name="connsiteX6-1589" fmla="*/ 112784 w 652437"/>
                <a:gd name="connsiteY6-1590" fmla="*/ 623016 h 954004"/>
                <a:gd name="connsiteX7-1591" fmla="*/ 275841 w 652437"/>
                <a:gd name="connsiteY7-1592" fmla="*/ 278961 h 954004"/>
                <a:gd name="connsiteX8-1593" fmla="*/ 646584 w 652437"/>
                <a:gd name="connsiteY8-1594" fmla="*/ 1372 h 954004"/>
                <a:gd name="connsiteX9-1595" fmla="*/ 491555 w 652437"/>
                <a:gd name="connsiteY9-1596" fmla="*/ 444662 h 954004"/>
                <a:gd name="connsiteX10-1597" fmla="*/ 479721 w 652437"/>
                <a:gd name="connsiteY10-1598" fmla="*/ 628394 h 954004"/>
                <a:gd name="connsiteX11-1599" fmla="*/ 575293 w 652437"/>
                <a:gd name="connsiteY11-1600" fmla="*/ 678072 h 954004"/>
                <a:gd name="connsiteX12-1601" fmla="*/ 429751 w 652437"/>
                <a:gd name="connsiteY12-1602" fmla="*/ 923373 h 954004"/>
                <a:gd name="connsiteX13-1603" fmla="*/ 374661 w 652437"/>
                <a:gd name="connsiteY13-1604" fmla="*/ 887732 h 954004"/>
                <a:gd name="connsiteX14-1605" fmla="*/ 297992 w 652437"/>
                <a:gd name="connsiteY14-1606" fmla="*/ 884621 h 954004"/>
                <a:gd name="connsiteX15-1607" fmla="*/ 215588 w 652437"/>
                <a:gd name="connsiteY15-1608" fmla="*/ 938150 h 954004"/>
                <a:gd name="connsiteX0-1609" fmla="*/ 215588 w 652437"/>
                <a:gd name="connsiteY0-1610" fmla="*/ 938150 h 954004"/>
                <a:gd name="connsiteX1-1611" fmla="*/ 153737 w 652437"/>
                <a:gd name="connsiteY1-1612" fmla="*/ 954004 h 954004"/>
                <a:gd name="connsiteX2-1613" fmla="*/ 121995 w 652437"/>
                <a:gd name="connsiteY2-1614" fmla="*/ 934514 h 954004"/>
                <a:gd name="connsiteX3-1615" fmla="*/ 72842 w 652437"/>
                <a:gd name="connsiteY3-1616" fmla="*/ 891604 h 954004"/>
                <a:gd name="connsiteX4-1617" fmla="*/ 20443 w 652437"/>
                <a:gd name="connsiteY4-1618" fmla="*/ 814938 h 954004"/>
                <a:gd name="connsiteX5-1619" fmla="*/ 795 w 652437"/>
                <a:gd name="connsiteY5-1620" fmla="*/ 419373 h 954004"/>
                <a:gd name="connsiteX6-1621" fmla="*/ 112784 w 652437"/>
                <a:gd name="connsiteY6-1622" fmla="*/ 623016 h 954004"/>
                <a:gd name="connsiteX7-1623" fmla="*/ 275841 w 652437"/>
                <a:gd name="connsiteY7-1624" fmla="*/ 278961 h 954004"/>
                <a:gd name="connsiteX8-1625" fmla="*/ 646584 w 652437"/>
                <a:gd name="connsiteY8-1626" fmla="*/ 1372 h 954004"/>
                <a:gd name="connsiteX9-1627" fmla="*/ 491555 w 652437"/>
                <a:gd name="connsiteY9-1628" fmla="*/ 444662 h 954004"/>
                <a:gd name="connsiteX10-1629" fmla="*/ 479721 w 652437"/>
                <a:gd name="connsiteY10-1630" fmla="*/ 628394 h 954004"/>
                <a:gd name="connsiteX11-1631" fmla="*/ 575293 w 652437"/>
                <a:gd name="connsiteY11-1632" fmla="*/ 678072 h 954004"/>
                <a:gd name="connsiteX12-1633" fmla="*/ 429751 w 652437"/>
                <a:gd name="connsiteY12-1634" fmla="*/ 923373 h 954004"/>
                <a:gd name="connsiteX13-1635" fmla="*/ 374661 w 652437"/>
                <a:gd name="connsiteY13-1636" fmla="*/ 887732 h 954004"/>
                <a:gd name="connsiteX14-1637" fmla="*/ 297992 w 652437"/>
                <a:gd name="connsiteY14-1638" fmla="*/ 884621 h 954004"/>
                <a:gd name="connsiteX15-1639" fmla="*/ 215588 w 652437"/>
                <a:gd name="connsiteY15-1640" fmla="*/ 938150 h 954004"/>
                <a:gd name="connsiteX0-1641" fmla="*/ 215588 w 652437"/>
                <a:gd name="connsiteY0-1642" fmla="*/ 938150 h 954004"/>
                <a:gd name="connsiteX1-1643" fmla="*/ 153737 w 652437"/>
                <a:gd name="connsiteY1-1644" fmla="*/ 954004 h 954004"/>
                <a:gd name="connsiteX2-1645" fmla="*/ 121995 w 652437"/>
                <a:gd name="connsiteY2-1646" fmla="*/ 934514 h 954004"/>
                <a:gd name="connsiteX3-1647" fmla="*/ 72842 w 652437"/>
                <a:gd name="connsiteY3-1648" fmla="*/ 891604 h 954004"/>
                <a:gd name="connsiteX4-1649" fmla="*/ 20443 w 652437"/>
                <a:gd name="connsiteY4-1650" fmla="*/ 814938 h 954004"/>
                <a:gd name="connsiteX5-1651" fmla="*/ 795 w 652437"/>
                <a:gd name="connsiteY5-1652" fmla="*/ 419373 h 954004"/>
                <a:gd name="connsiteX6-1653" fmla="*/ 112784 w 652437"/>
                <a:gd name="connsiteY6-1654" fmla="*/ 623016 h 954004"/>
                <a:gd name="connsiteX7-1655" fmla="*/ 275841 w 652437"/>
                <a:gd name="connsiteY7-1656" fmla="*/ 278961 h 954004"/>
                <a:gd name="connsiteX8-1657" fmla="*/ 646584 w 652437"/>
                <a:gd name="connsiteY8-1658" fmla="*/ 1372 h 954004"/>
                <a:gd name="connsiteX9-1659" fmla="*/ 491555 w 652437"/>
                <a:gd name="connsiteY9-1660" fmla="*/ 444662 h 954004"/>
                <a:gd name="connsiteX10-1661" fmla="*/ 479721 w 652437"/>
                <a:gd name="connsiteY10-1662" fmla="*/ 628394 h 954004"/>
                <a:gd name="connsiteX11-1663" fmla="*/ 575293 w 652437"/>
                <a:gd name="connsiteY11-1664" fmla="*/ 678072 h 954004"/>
                <a:gd name="connsiteX12-1665" fmla="*/ 429751 w 652437"/>
                <a:gd name="connsiteY12-1666" fmla="*/ 923373 h 954004"/>
                <a:gd name="connsiteX13-1667" fmla="*/ 374661 w 652437"/>
                <a:gd name="connsiteY13-1668" fmla="*/ 887732 h 954004"/>
                <a:gd name="connsiteX14-1669" fmla="*/ 297992 w 652437"/>
                <a:gd name="connsiteY14-1670" fmla="*/ 884621 h 954004"/>
                <a:gd name="connsiteX15-1671" fmla="*/ 215588 w 652437"/>
                <a:gd name="connsiteY15-1672" fmla="*/ 938150 h 954004"/>
                <a:gd name="connsiteX0-1673" fmla="*/ 215588 w 652437"/>
                <a:gd name="connsiteY0-1674" fmla="*/ 938150 h 954004"/>
                <a:gd name="connsiteX1-1675" fmla="*/ 153737 w 652437"/>
                <a:gd name="connsiteY1-1676" fmla="*/ 954004 h 954004"/>
                <a:gd name="connsiteX2-1677" fmla="*/ 121995 w 652437"/>
                <a:gd name="connsiteY2-1678" fmla="*/ 934514 h 954004"/>
                <a:gd name="connsiteX3-1679" fmla="*/ 72842 w 652437"/>
                <a:gd name="connsiteY3-1680" fmla="*/ 891604 h 954004"/>
                <a:gd name="connsiteX4-1681" fmla="*/ 38034 w 652437"/>
                <a:gd name="connsiteY4-1682" fmla="*/ 901157 h 954004"/>
                <a:gd name="connsiteX5-1683" fmla="*/ 20443 w 652437"/>
                <a:gd name="connsiteY5-1684" fmla="*/ 814938 h 954004"/>
                <a:gd name="connsiteX6-1685" fmla="*/ 795 w 652437"/>
                <a:gd name="connsiteY6-1686" fmla="*/ 419373 h 954004"/>
                <a:gd name="connsiteX7-1687" fmla="*/ 112784 w 652437"/>
                <a:gd name="connsiteY7-1688" fmla="*/ 623016 h 954004"/>
                <a:gd name="connsiteX8-1689" fmla="*/ 275841 w 652437"/>
                <a:gd name="connsiteY8-1690" fmla="*/ 278961 h 954004"/>
                <a:gd name="connsiteX9-1691" fmla="*/ 646584 w 652437"/>
                <a:gd name="connsiteY9-1692" fmla="*/ 1372 h 954004"/>
                <a:gd name="connsiteX10-1693" fmla="*/ 491555 w 652437"/>
                <a:gd name="connsiteY10-1694" fmla="*/ 444662 h 954004"/>
                <a:gd name="connsiteX11-1695" fmla="*/ 479721 w 652437"/>
                <a:gd name="connsiteY11-1696" fmla="*/ 628394 h 954004"/>
                <a:gd name="connsiteX12-1697" fmla="*/ 575293 w 652437"/>
                <a:gd name="connsiteY12-1698" fmla="*/ 678072 h 954004"/>
                <a:gd name="connsiteX13-1699" fmla="*/ 429751 w 652437"/>
                <a:gd name="connsiteY13-1700" fmla="*/ 923373 h 954004"/>
                <a:gd name="connsiteX14-1701" fmla="*/ 374661 w 652437"/>
                <a:gd name="connsiteY14-1702" fmla="*/ 887732 h 954004"/>
                <a:gd name="connsiteX15-1703" fmla="*/ 297992 w 652437"/>
                <a:gd name="connsiteY15-1704" fmla="*/ 884621 h 954004"/>
                <a:gd name="connsiteX16" fmla="*/ 215588 w 652437"/>
                <a:gd name="connsiteY16" fmla="*/ 938150 h 954004"/>
                <a:gd name="connsiteX0-1705" fmla="*/ 465522 w 902371"/>
                <a:gd name="connsiteY0-1706" fmla="*/ 997963 h 1013817"/>
                <a:gd name="connsiteX1-1707" fmla="*/ 403671 w 902371"/>
                <a:gd name="connsiteY1-1708" fmla="*/ 1013817 h 1013817"/>
                <a:gd name="connsiteX2-1709" fmla="*/ 371929 w 902371"/>
                <a:gd name="connsiteY2-1710" fmla="*/ 994327 h 1013817"/>
                <a:gd name="connsiteX3-1711" fmla="*/ 322776 w 902371"/>
                <a:gd name="connsiteY3-1712" fmla="*/ 951417 h 1013817"/>
                <a:gd name="connsiteX4-1713" fmla="*/ 287968 w 902371"/>
                <a:gd name="connsiteY4-1714" fmla="*/ 960970 h 1013817"/>
                <a:gd name="connsiteX5-1715" fmla="*/ 270377 w 902371"/>
                <a:gd name="connsiteY5-1716" fmla="*/ 874751 h 1013817"/>
                <a:gd name="connsiteX6-1717" fmla="*/ 250729 w 902371"/>
                <a:gd name="connsiteY6-1718" fmla="*/ 479186 h 1013817"/>
                <a:gd name="connsiteX7-1719" fmla="*/ 19173 w 902371"/>
                <a:gd name="connsiteY7-1720" fmla="*/ 4419 h 1013817"/>
                <a:gd name="connsiteX8-1721" fmla="*/ 525775 w 902371"/>
                <a:gd name="connsiteY8-1722" fmla="*/ 338774 h 1013817"/>
                <a:gd name="connsiteX9-1723" fmla="*/ 896518 w 902371"/>
                <a:gd name="connsiteY9-1724" fmla="*/ 61185 h 1013817"/>
                <a:gd name="connsiteX10-1725" fmla="*/ 741489 w 902371"/>
                <a:gd name="connsiteY10-1726" fmla="*/ 504475 h 1013817"/>
                <a:gd name="connsiteX11-1727" fmla="*/ 729655 w 902371"/>
                <a:gd name="connsiteY11-1728" fmla="*/ 688207 h 1013817"/>
                <a:gd name="connsiteX12-1729" fmla="*/ 825227 w 902371"/>
                <a:gd name="connsiteY12-1730" fmla="*/ 737885 h 1013817"/>
                <a:gd name="connsiteX13-1731" fmla="*/ 679685 w 902371"/>
                <a:gd name="connsiteY13-1732" fmla="*/ 983186 h 1013817"/>
                <a:gd name="connsiteX14-1733" fmla="*/ 624595 w 902371"/>
                <a:gd name="connsiteY14-1734" fmla="*/ 947545 h 1013817"/>
                <a:gd name="connsiteX15-1735" fmla="*/ 547926 w 902371"/>
                <a:gd name="connsiteY15-1736" fmla="*/ 944434 h 1013817"/>
                <a:gd name="connsiteX16-1737" fmla="*/ 465522 w 902371"/>
                <a:gd name="connsiteY16-1738" fmla="*/ 997963 h 1013817"/>
                <a:gd name="connsiteX0-1739" fmla="*/ 465522 w 896528"/>
                <a:gd name="connsiteY0-1740" fmla="*/ 997963 h 1013817"/>
                <a:gd name="connsiteX1-1741" fmla="*/ 403671 w 896528"/>
                <a:gd name="connsiteY1-1742" fmla="*/ 1013817 h 1013817"/>
                <a:gd name="connsiteX2-1743" fmla="*/ 371929 w 896528"/>
                <a:gd name="connsiteY2-1744" fmla="*/ 994327 h 1013817"/>
                <a:gd name="connsiteX3-1745" fmla="*/ 322776 w 896528"/>
                <a:gd name="connsiteY3-1746" fmla="*/ 951417 h 1013817"/>
                <a:gd name="connsiteX4-1747" fmla="*/ 287968 w 896528"/>
                <a:gd name="connsiteY4-1748" fmla="*/ 960970 h 1013817"/>
                <a:gd name="connsiteX5-1749" fmla="*/ 270377 w 896528"/>
                <a:gd name="connsiteY5-1750" fmla="*/ 874751 h 1013817"/>
                <a:gd name="connsiteX6-1751" fmla="*/ 250729 w 896528"/>
                <a:gd name="connsiteY6-1752" fmla="*/ 479186 h 1013817"/>
                <a:gd name="connsiteX7-1753" fmla="*/ 19173 w 896528"/>
                <a:gd name="connsiteY7-1754" fmla="*/ 4419 h 1013817"/>
                <a:gd name="connsiteX8-1755" fmla="*/ 747908 w 896528"/>
                <a:gd name="connsiteY8-1756" fmla="*/ 193208 h 1013817"/>
                <a:gd name="connsiteX9-1757" fmla="*/ 896518 w 896528"/>
                <a:gd name="connsiteY9-1758" fmla="*/ 61185 h 1013817"/>
                <a:gd name="connsiteX10-1759" fmla="*/ 741489 w 896528"/>
                <a:gd name="connsiteY10-1760" fmla="*/ 504475 h 1013817"/>
                <a:gd name="connsiteX11-1761" fmla="*/ 729655 w 896528"/>
                <a:gd name="connsiteY11-1762" fmla="*/ 688207 h 1013817"/>
                <a:gd name="connsiteX12-1763" fmla="*/ 825227 w 896528"/>
                <a:gd name="connsiteY12-1764" fmla="*/ 737885 h 1013817"/>
                <a:gd name="connsiteX13-1765" fmla="*/ 679685 w 896528"/>
                <a:gd name="connsiteY13-1766" fmla="*/ 983186 h 1013817"/>
                <a:gd name="connsiteX14-1767" fmla="*/ 624595 w 896528"/>
                <a:gd name="connsiteY14-1768" fmla="*/ 947545 h 1013817"/>
                <a:gd name="connsiteX15-1769" fmla="*/ 547926 w 896528"/>
                <a:gd name="connsiteY15-1770" fmla="*/ 944434 h 1013817"/>
                <a:gd name="connsiteX16-1771" fmla="*/ 465522 w 896528"/>
                <a:gd name="connsiteY16-1772" fmla="*/ 997963 h 1013817"/>
                <a:gd name="connsiteX0-1773" fmla="*/ 447072 w 878078"/>
                <a:gd name="connsiteY0-1774" fmla="*/ 1010662 h 1026516"/>
                <a:gd name="connsiteX1-1775" fmla="*/ 385221 w 878078"/>
                <a:gd name="connsiteY1-1776" fmla="*/ 1026516 h 1026516"/>
                <a:gd name="connsiteX2-1777" fmla="*/ 353479 w 878078"/>
                <a:gd name="connsiteY2-1778" fmla="*/ 1007026 h 1026516"/>
                <a:gd name="connsiteX3-1779" fmla="*/ 304326 w 878078"/>
                <a:gd name="connsiteY3-1780" fmla="*/ 964116 h 1026516"/>
                <a:gd name="connsiteX4-1781" fmla="*/ 269518 w 878078"/>
                <a:gd name="connsiteY4-1782" fmla="*/ 973669 h 1026516"/>
                <a:gd name="connsiteX5-1783" fmla="*/ 251927 w 878078"/>
                <a:gd name="connsiteY5-1784" fmla="*/ 887450 h 1026516"/>
                <a:gd name="connsiteX6-1785" fmla="*/ 232279 w 878078"/>
                <a:gd name="connsiteY6-1786" fmla="*/ 491885 h 1026516"/>
                <a:gd name="connsiteX7-1787" fmla="*/ 723 w 878078"/>
                <a:gd name="connsiteY7-1788" fmla="*/ 17118 h 1026516"/>
                <a:gd name="connsiteX8-1789" fmla="*/ 318461 w 878078"/>
                <a:gd name="connsiteY8-1790" fmla="*/ 114216 h 1026516"/>
                <a:gd name="connsiteX9-1791" fmla="*/ 729458 w 878078"/>
                <a:gd name="connsiteY9-1792" fmla="*/ 205907 h 1026516"/>
                <a:gd name="connsiteX10-1793" fmla="*/ 878068 w 878078"/>
                <a:gd name="connsiteY10-1794" fmla="*/ 73884 h 1026516"/>
                <a:gd name="connsiteX11-1795" fmla="*/ 723039 w 878078"/>
                <a:gd name="connsiteY11-1796" fmla="*/ 517174 h 1026516"/>
                <a:gd name="connsiteX12-1797" fmla="*/ 711205 w 878078"/>
                <a:gd name="connsiteY12-1798" fmla="*/ 700906 h 1026516"/>
                <a:gd name="connsiteX13-1799" fmla="*/ 806777 w 878078"/>
                <a:gd name="connsiteY13-1800" fmla="*/ 750584 h 1026516"/>
                <a:gd name="connsiteX14-1801" fmla="*/ 661235 w 878078"/>
                <a:gd name="connsiteY14-1802" fmla="*/ 995885 h 1026516"/>
                <a:gd name="connsiteX15-1803" fmla="*/ 606145 w 878078"/>
                <a:gd name="connsiteY15-1804" fmla="*/ 960244 h 1026516"/>
                <a:gd name="connsiteX16-1805" fmla="*/ 529476 w 878078"/>
                <a:gd name="connsiteY16-1806" fmla="*/ 957133 h 1026516"/>
                <a:gd name="connsiteX17" fmla="*/ 447072 w 878078"/>
                <a:gd name="connsiteY17" fmla="*/ 1010662 h 1026516"/>
                <a:gd name="connsiteX0-1807" fmla="*/ 447072 w 878078"/>
                <a:gd name="connsiteY0-1808" fmla="*/ 1005401 h 1021255"/>
                <a:gd name="connsiteX1-1809" fmla="*/ 385221 w 878078"/>
                <a:gd name="connsiteY1-1810" fmla="*/ 1021255 h 1021255"/>
                <a:gd name="connsiteX2-1811" fmla="*/ 353479 w 878078"/>
                <a:gd name="connsiteY2-1812" fmla="*/ 1001765 h 1021255"/>
                <a:gd name="connsiteX3-1813" fmla="*/ 304326 w 878078"/>
                <a:gd name="connsiteY3-1814" fmla="*/ 958855 h 1021255"/>
                <a:gd name="connsiteX4-1815" fmla="*/ 269518 w 878078"/>
                <a:gd name="connsiteY4-1816" fmla="*/ 968408 h 1021255"/>
                <a:gd name="connsiteX5-1817" fmla="*/ 251927 w 878078"/>
                <a:gd name="connsiteY5-1818" fmla="*/ 882189 h 1021255"/>
                <a:gd name="connsiteX6-1819" fmla="*/ 232279 w 878078"/>
                <a:gd name="connsiteY6-1820" fmla="*/ 486624 h 1021255"/>
                <a:gd name="connsiteX7-1821" fmla="*/ 723 w 878078"/>
                <a:gd name="connsiteY7-1822" fmla="*/ 11857 h 1021255"/>
                <a:gd name="connsiteX8-1823" fmla="*/ 362708 w 878078"/>
                <a:gd name="connsiteY8-1824" fmla="*/ 187053 h 1021255"/>
                <a:gd name="connsiteX9-1825" fmla="*/ 729458 w 878078"/>
                <a:gd name="connsiteY9-1826" fmla="*/ 200646 h 1021255"/>
                <a:gd name="connsiteX10-1827" fmla="*/ 878068 w 878078"/>
                <a:gd name="connsiteY10-1828" fmla="*/ 68623 h 1021255"/>
                <a:gd name="connsiteX11-1829" fmla="*/ 723039 w 878078"/>
                <a:gd name="connsiteY11-1830" fmla="*/ 511913 h 1021255"/>
                <a:gd name="connsiteX12-1831" fmla="*/ 711205 w 878078"/>
                <a:gd name="connsiteY12-1832" fmla="*/ 695645 h 1021255"/>
                <a:gd name="connsiteX13-1833" fmla="*/ 806777 w 878078"/>
                <a:gd name="connsiteY13-1834" fmla="*/ 745323 h 1021255"/>
                <a:gd name="connsiteX14-1835" fmla="*/ 661235 w 878078"/>
                <a:gd name="connsiteY14-1836" fmla="*/ 990624 h 1021255"/>
                <a:gd name="connsiteX15-1837" fmla="*/ 606145 w 878078"/>
                <a:gd name="connsiteY15-1838" fmla="*/ 954983 h 1021255"/>
                <a:gd name="connsiteX16-1839" fmla="*/ 529476 w 878078"/>
                <a:gd name="connsiteY16-1840" fmla="*/ 951872 h 1021255"/>
                <a:gd name="connsiteX17-1841" fmla="*/ 447072 w 878078"/>
                <a:gd name="connsiteY17-1842" fmla="*/ 1005401 h 1021255"/>
                <a:gd name="connsiteX0-1843" fmla="*/ 447080 w 878086"/>
                <a:gd name="connsiteY0-1844" fmla="*/ 1005401 h 1021255"/>
                <a:gd name="connsiteX1-1845" fmla="*/ 385229 w 878086"/>
                <a:gd name="connsiteY1-1846" fmla="*/ 1021255 h 1021255"/>
                <a:gd name="connsiteX2-1847" fmla="*/ 353487 w 878086"/>
                <a:gd name="connsiteY2-1848" fmla="*/ 1001765 h 1021255"/>
                <a:gd name="connsiteX3-1849" fmla="*/ 304334 w 878086"/>
                <a:gd name="connsiteY3-1850" fmla="*/ 958855 h 1021255"/>
                <a:gd name="connsiteX4-1851" fmla="*/ 269526 w 878086"/>
                <a:gd name="connsiteY4-1852" fmla="*/ 968408 h 1021255"/>
                <a:gd name="connsiteX5-1853" fmla="*/ 251935 w 878086"/>
                <a:gd name="connsiteY5-1854" fmla="*/ 882189 h 1021255"/>
                <a:gd name="connsiteX6-1855" fmla="*/ 268005 w 878086"/>
                <a:gd name="connsiteY6-1856" fmla="*/ 590937 h 1021255"/>
                <a:gd name="connsiteX7-1857" fmla="*/ 232287 w 878086"/>
                <a:gd name="connsiteY7-1858" fmla="*/ 486624 h 1021255"/>
                <a:gd name="connsiteX8-1859" fmla="*/ 731 w 878086"/>
                <a:gd name="connsiteY8-1860" fmla="*/ 11857 h 1021255"/>
                <a:gd name="connsiteX9-1861" fmla="*/ 362716 w 878086"/>
                <a:gd name="connsiteY9-1862" fmla="*/ 187053 h 1021255"/>
                <a:gd name="connsiteX10-1863" fmla="*/ 729466 w 878086"/>
                <a:gd name="connsiteY10-1864" fmla="*/ 200646 h 1021255"/>
                <a:gd name="connsiteX11-1865" fmla="*/ 878076 w 878086"/>
                <a:gd name="connsiteY11-1866" fmla="*/ 68623 h 1021255"/>
                <a:gd name="connsiteX12-1867" fmla="*/ 723047 w 878086"/>
                <a:gd name="connsiteY12-1868" fmla="*/ 511913 h 1021255"/>
                <a:gd name="connsiteX13-1869" fmla="*/ 711213 w 878086"/>
                <a:gd name="connsiteY13-1870" fmla="*/ 695645 h 1021255"/>
                <a:gd name="connsiteX14-1871" fmla="*/ 806785 w 878086"/>
                <a:gd name="connsiteY14-1872" fmla="*/ 745323 h 1021255"/>
                <a:gd name="connsiteX15-1873" fmla="*/ 661243 w 878086"/>
                <a:gd name="connsiteY15-1874" fmla="*/ 990624 h 1021255"/>
                <a:gd name="connsiteX16-1875" fmla="*/ 606153 w 878086"/>
                <a:gd name="connsiteY16-1876" fmla="*/ 954983 h 1021255"/>
                <a:gd name="connsiteX17-1877" fmla="*/ 529484 w 878086"/>
                <a:gd name="connsiteY17-1878" fmla="*/ 951872 h 1021255"/>
                <a:gd name="connsiteX18" fmla="*/ 447080 w 878086"/>
                <a:gd name="connsiteY18" fmla="*/ 1005401 h 1021255"/>
                <a:gd name="connsiteX0-1879" fmla="*/ 447080 w 878086"/>
                <a:gd name="connsiteY0-1880" fmla="*/ 1005401 h 1021255"/>
                <a:gd name="connsiteX1-1881" fmla="*/ 385229 w 878086"/>
                <a:gd name="connsiteY1-1882" fmla="*/ 1021255 h 1021255"/>
                <a:gd name="connsiteX2-1883" fmla="*/ 353487 w 878086"/>
                <a:gd name="connsiteY2-1884" fmla="*/ 1001765 h 1021255"/>
                <a:gd name="connsiteX3-1885" fmla="*/ 304334 w 878086"/>
                <a:gd name="connsiteY3-1886" fmla="*/ 958855 h 1021255"/>
                <a:gd name="connsiteX4-1887" fmla="*/ 269526 w 878086"/>
                <a:gd name="connsiteY4-1888" fmla="*/ 968408 h 1021255"/>
                <a:gd name="connsiteX5-1889" fmla="*/ 240255 w 878086"/>
                <a:gd name="connsiteY5-1890" fmla="*/ 845915 h 1021255"/>
                <a:gd name="connsiteX6-1891" fmla="*/ 268005 w 878086"/>
                <a:gd name="connsiteY6-1892" fmla="*/ 590937 h 1021255"/>
                <a:gd name="connsiteX7-1893" fmla="*/ 232287 w 878086"/>
                <a:gd name="connsiteY7-1894" fmla="*/ 486624 h 1021255"/>
                <a:gd name="connsiteX8-1895" fmla="*/ 731 w 878086"/>
                <a:gd name="connsiteY8-1896" fmla="*/ 11857 h 1021255"/>
                <a:gd name="connsiteX9-1897" fmla="*/ 362716 w 878086"/>
                <a:gd name="connsiteY9-1898" fmla="*/ 187053 h 1021255"/>
                <a:gd name="connsiteX10-1899" fmla="*/ 729466 w 878086"/>
                <a:gd name="connsiteY10-1900" fmla="*/ 200646 h 1021255"/>
                <a:gd name="connsiteX11-1901" fmla="*/ 878076 w 878086"/>
                <a:gd name="connsiteY11-1902" fmla="*/ 68623 h 1021255"/>
                <a:gd name="connsiteX12-1903" fmla="*/ 723047 w 878086"/>
                <a:gd name="connsiteY12-1904" fmla="*/ 511913 h 1021255"/>
                <a:gd name="connsiteX13-1905" fmla="*/ 711213 w 878086"/>
                <a:gd name="connsiteY13-1906" fmla="*/ 695645 h 1021255"/>
                <a:gd name="connsiteX14-1907" fmla="*/ 806785 w 878086"/>
                <a:gd name="connsiteY14-1908" fmla="*/ 745323 h 1021255"/>
                <a:gd name="connsiteX15-1909" fmla="*/ 661243 w 878086"/>
                <a:gd name="connsiteY15-1910" fmla="*/ 990624 h 1021255"/>
                <a:gd name="connsiteX16-1911" fmla="*/ 606153 w 878086"/>
                <a:gd name="connsiteY16-1912" fmla="*/ 954983 h 1021255"/>
                <a:gd name="connsiteX17-1913" fmla="*/ 529484 w 878086"/>
                <a:gd name="connsiteY17-1914" fmla="*/ 951872 h 1021255"/>
                <a:gd name="connsiteX18-1915" fmla="*/ 447080 w 878086"/>
                <a:gd name="connsiteY18-1916" fmla="*/ 1005401 h 1021255"/>
                <a:gd name="connsiteX0-1917" fmla="*/ 1003604 w 1434610"/>
                <a:gd name="connsiteY0-1918" fmla="*/ 1005401 h 1021255"/>
                <a:gd name="connsiteX1-1919" fmla="*/ 941753 w 1434610"/>
                <a:gd name="connsiteY1-1920" fmla="*/ 1021255 h 1021255"/>
                <a:gd name="connsiteX2-1921" fmla="*/ 910011 w 1434610"/>
                <a:gd name="connsiteY2-1922" fmla="*/ 1001765 h 1021255"/>
                <a:gd name="connsiteX3-1923" fmla="*/ 860858 w 1434610"/>
                <a:gd name="connsiteY3-1924" fmla="*/ 958855 h 1021255"/>
                <a:gd name="connsiteX4-1925" fmla="*/ 826050 w 1434610"/>
                <a:gd name="connsiteY4-1926" fmla="*/ 968408 h 1021255"/>
                <a:gd name="connsiteX5-1927" fmla="*/ 796779 w 1434610"/>
                <a:gd name="connsiteY5-1928" fmla="*/ 845915 h 1021255"/>
                <a:gd name="connsiteX6-1929" fmla="*/ 824529 w 1434610"/>
                <a:gd name="connsiteY6-1930" fmla="*/ 590937 h 1021255"/>
                <a:gd name="connsiteX7-1931" fmla="*/ 2419 w 1434610"/>
                <a:gd name="connsiteY7-1932" fmla="*/ 922418 h 1021255"/>
                <a:gd name="connsiteX8-1933" fmla="*/ 557255 w 1434610"/>
                <a:gd name="connsiteY8-1934" fmla="*/ 11857 h 1021255"/>
                <a:gd name="connsiteX9-1935" fmla="*/ 919240 w 1434610"/>
                <a:gd name="connsiteY9-1936" fmla="*/ 187053 h 1021255"/>
                <a:gd name="connsiteX10-1937" fmla="*/ 1285990 w 1434610"/>
                <a:gd name="connsiteY10-1938" fmla="*/ 200646 h 1021255"/>
                <a:gd name="connsiteX11-1939" fmla="*/ 1434600 w 1434610"/>
                <a:gd name="connsiteY11-1940" fmla="*/ 68623 h 1021255"/>
                <a:gd name="connsiteX12-1941" fmla="*/ 1279571 w 1434610"/>
                <a:gd name="connsiteY12-1942" fmla="*/ 511913 h 1021255"/>
                <a:gd name="connsiteX13-1943" fmla="*/ 1267737 w 1434610"/>
                <a:gd name="connsiteY13-1944" fmla="*/ 695645 h 1021255"/>
                <a:gd name="connsiteX14-1945" fmla="*/ 1363309 w 1434610"/>
                <a:gd name="connsiteY14-1946" fmla="*/ 745323 h 1021255"/>
                <a:gd name="connsiteX15-1947" fmla="*/ 1217767 w 1434610"/>
                <a:gd name="connsiteY15-1948" fmla="*/ 990624 h 1021255"/>
                <a:gd name="connsiteX16-1949" fmla="*/ 1162677 w 1434610"/>
                <a:gd name="connsiteY16-1950" fmla="*/ 954983 h 1021255"/>
                <a:gd name="connsiteX17-1951" fmla="*/ 1086008 w 1434610"/>
                <a:gd name="connsiteY17-1952" fmla="*/ 951872 h 1021255"/>
                <a:gd name="connsiteX18-1953" fmla="*/ 1003604 w 1434610"/>
                <a:gd name="connsiteY18-1954" fmla="*/ 1005401 h 1021255"/>
                <a:gd name="connsiteX0-1955" fmla="*/ 1001185 w 1432191"/>
                <a:gd name="connsiteY0-1956" fmla="*/ 1005401 h 1021255"/>
                <a:gd name="connsiteX1-1957" fmla="*/ 939334 w 1432191"/>
                <a:gd name="connsiteY1-1958" fmla="*/ 1021255 h 1021255"/>
                <a:gd name="connsiteX2-1959" fmla="*/ 907592 w 1432191"/>
                <a:gd name="connsiteY2-1960" fmla="*/ 1001765 h 1021255"/>
                <a:gd name="connsiteX3-1961" fmla="*/ 858439 w 1432191"/>
                <a:gd name="connsiteY3-1962" fmla="*/ 958855 h 1021255"/>
                <a:gd name="connsiteX4-1963" fmla="*/ 823631 w 1432191"/>
                <a:gd name="connsiteY4-1964" fmla="*/ 968408 h 1021255"/>
                <a:gd name="connsiteX5-1965" fmla="*/ 794360 w 1432191"/>
                <a:gd name="connsiteY5-1966" fmla="*/ 845915 h 1021255"/>
                <a:gd name="connsiteX6-1967" fmla="*/ 822110 w 1432191"/>
                <a:gd name="connsiteY6-1968" fmla="*/ 590937 h 1021255"/>
                <a:gd name="connsiteX7-1969" fmla="*/ 0 w 1432191"/>
                <a:gd name="connsiteY7-1970" fmla="*/ 922418 h 1021255"/>
                <a:gd name="connsiteX8-1971" fmla="*/ 554836 w 1432191"/>
                <a:gd name="connsiteY8-1972" fmla="*/ 11857 h 1021255"/>
                <a:gd name="connsiteX9-1973" fmla="*/ 916821 w 1432191"/>
                <a:gd name="connsiteY9-1974" fmla="*/ 187053 h 1021255"/>
                <a:gd name="connsiteX10-1975" fmla="*/ 1283571 w 1432191"/>
                <a:gd name="connsiteY10-1976" fmla="*/ 200646 h 1021255"/>
                <a:gd name="connsiteX11-1977" fmla="*/ 1432181 w 1432191"/>
                <a:gd name="connsiteY11-1978" fmla="*/ 68623 h 1021255"/>
                <a:gd name="connsiteX12-1979" fmla="*/ 1277152 w 1432191"/>
                <a:gd name="connsiteY12-1980" fmla="*/ 511913 h 1021255"/>
                <a:gd name="connsiteX13-1981" fmla="*/ 1265318 w 1432191"/>
                <a:gd name="connsiteY13-1982" fmla="*/ 695645 h 1021255"/>
                <a:gd name="connsiteX14-1983" fmla="*/ 1360890 w 1432191"/>
                <a:gd name="connsiteY14-1984" fmla="*/ 745323 h 1021255"/>
                <a:gd name="connsiteX15-1985" fmla="*/ 1215348 w 1432191"/>
                <a:gd name="connsiteY15-1986" fmla="*/ 990624 h 1021255"/>
                <a:gd name="connsiteX16-1987" fmla="*/ 1160258 w 1432191"/>
                <a:gd name="connsiteY16-1988" fmla="*/ 954983 h 1021255"/>
                <a:gd name="connsiteX17-1989" fmla="*/ 1083589 w 1432191"/>
                <a:gd name="connsiteY17-1990" fmla="*/ 951872 h 1021255"/>
                <a:gd name="connsiteX18-1991" fmla="*/ 1001185 w 1432191"/>
                <a:gd name="connsiteY18-1992" fmla="*/ 1005401 h 1021255"/>
                <a:gd name="connsiteX0-1993" fmla="*/ 1004701 w 1435707"/>
                <a:gd name="connsiteY0-1994" fmla="*/ 1019798 h 1035652"/>
                <a:gd name="connsiteX1-1995" fmla="*/ 942850 w 1435707"/>
                <a:gd name="connsiteY1-1996" fmla="*/ 1035652 h 1035652"/>
                <a:gd name="connsiteX2-1997" fmla="*/ 911108 w 1435707"/>
                <a:gd name="connsiteY2-1998" fmla="*/ 1016162 h 1035652"/>
                <a:gd name="connsiteX3-1999" fmla="*/ 861955 w 1435707"/>
                <a:gd name="connsiteY3-2000" fmla="*/ 973252 h 1035652"/>
                <a:gd name="connsiteX4-2001" fmla="*/ 827147 w 1435707"/>
                <a:gd name="connsiteY4-2002" fmla="*/ 982805 h 1035652"/>
                <a:gd name="connsiteX5-2003" fmla="*/ 797876 w 1435707"/>
                <a:gd name="connsiteY5-2004" fmla="*/ 860312 h 1035652"/>
                <a:gd name="connsiteX6-2005" fmla="*/ 825626 w 1435707"/>
                <a:gd name="connsiteY6-2006" fmla="*/ 605334 h 1035652"/>
                <a:gd name="connsiteX7-2007" fmla="*/ 3516 w 1435707"/>
                <a:gd name="connsiteY7-2008" fmla="*/ 936815 h 1035652"/>
                <a:gd name="connsiteX8-2009" fmla="*/ 551591 w 1435707"/>
                <a:gd name="connsiteY8-2010" fmla="*/ 11189 h 1035652"/>
                <a:gd name="connsiteX9-2011" fmla="*/ 920337 w 1435707"/>
                <a:gd name="connsiteY9-2012" fmla="*/ 201450 h 1035652"/>
                <a:gd name="connsiteX10-2013" fmla="*/ 1287087 w 1435707"/>
                <a:gd name="connsiteY10-2014" fmla="*/ 215043 h 1035652"/>
                <a:gd name="connsiteX11-2015" fmla="*/ 1435697 w 1435707"/>
                <a:gd name="connsiteY11-2016" fmla="*/ 83020 h 1035652"/>
                <a:gd name="connsiteX12-2017" fmla="*/ 1280668 w 1435707"/>
                <a:gd name="connsiteY12-2018" fmla="*/ 526310 h 1035652"/>
                <a:gd name="connsiteX13-2019" fmla="*/ 1268834 w 1435707"/>
                <a:gd name="connsiteY13-2020" fmla="*/ 710042 h 1035652"/>
                <a:gd name="connsiteX14-2021" fmla="*/ 1364406 w 1435707"/>
                <a:gd name="connsiteY14-2022" fmla="*/ 759720 h 1035652"/>
                <a:gd name="connsiteX15-2023" fmla="*/ 1218864 w 1435707"/>
                <a:gd name="connsiteY15-2024" fmla="*/ 1005021 h 1035652"/>
                <a:gd name="connsiteX16-2025" fmla="*/ 1163774 w 1435707"/>
                <a:gd name="connsiteY16-2026" fmla="*/ 969380 h 1035652"/>
                <a:gd name="connsiteX17-2027" fmla="*/ 1087105 w 1435707"/>
                <a:gd name="connsiteY17-2028" fmla="*/ 966269 h 1035652"/>
                <a:gd name="connsiteX18-2029" fmla="*/ 1004701 w 1435707"/>
                <a:gd name="connsiteY18-2030" fmla="*/ 1019798 h 1035652"/>
                <a:gd name="connsiteX0-2031" fmla="*/ 1006323 w 1437329"/>
                <a:gd name="connsiteY0-2032" fmla="*/ 1019798 h 1035652"/>
                <a:gd name="connsiteX1-2033" fmla="*/ 944472 w 1437329"/>
                <a:gd name="connsiteY1-2034" fmla="*/ 1035652 h 1035652"/>
                <a:gd name="connsiteX2-2035" fmla="*/ 912730 w 1437329"/>
                <a:gd name="connsiteY2-2036" fmla="*/ 1016162 h 1035652"/>
                <a:gd name="connsiteX3-2037" fmla="*/ 863577 w 1437329"/>
                <a:gd name="connsiteY3-2038" fmla="*/ 973252 h 1035652"/>
                <a:gd name="connsiteX4-2039" fmla="*/ 828769 w 1437329"/>
                <a:gd name="connsiteY4-2040" fmla="*/ 982805 h 1035652"/>
                <a:gd name="connsiteX5-2041" fmla="*/ 799498 w 1437329"/>
                <a:gd name="connsiteY5-2042" fmla="*/ 860312 h 1035652"/>
                <a:gd name="connsiteX6-2043" fmla="*/ 827248 w 1437329"/>
                <a:gd name="connsiteY6-2044" fmla="*/ 605334 h 1035652"/>
                <a:gd name="connsiteX7-2045" fmla="*/ 3503 w 1437329"/>
                <a:gd name="connsiteY7-2046" fmla="*/ 948544 h 1035652"/>
                <a:gd name="connsiteX8-2047" fmla="*/ 553213 w 1437329"/>
                <a:gd name="connsiteY8-2048" fmla="*/ 11189 h 1035652"/>
                <a:gd name="connsiteX9-2049" fmla="*/ 921959 w 1437329"/>
                <a:gd name="connsiteY9-2050" fmla="*/ 201450 h 1035652"/>
                <a:gd name="connsiteX10-2051" fmla="*/ 1288709 w 1437329"/>
                <a:gd name="connsiteY10-2052" fmla="*/ 215043 h 1035652"/>
                <a:gd name="connsiteX11-2053" fmla="*/ 1437319 w 1437329"/>
                <a:gd name="connsiteY11-2054" fmla="*/ 83020 h 1035652"/>
                <a:gd name="connsiteX12-2055" fmla="*/ 1282290 w 1437329"/>
                <a:gd name="connsiteY12-2056" fmla="*/ 526310 h 1035652"/>
                <a:gd name="connsiteX13-2057" fmla="*/ 1270456 w 1437329"/>
                <a:gd name="connsiteY13-2058" fmla="*/ 710042 h 1035652"/>
                <a:gd name="connsiteX14-2059" fmla="*/ 1366028 w 1437329"/>
                <a:gd name="connsiteY14-2060" fmla="*/ 759720 h 1035652"/>
                <a:gd name="connsiteX15-2061" fmla="*/ 1220486 w 1437329"/>
                <a:gd name="connsiteY15-2062" fmla="*/ 1005021 h 1035652"/>
                <a:gd name="connsiteX16-2063" fmla="*/ 1165396 w 1437329"/>
                <a:gd name="connsiteY16-2064" fmla="*/ 969380 h 1035652"/>
                <a:gd name="connsiteX17-2065" fmla="*/ 1088727 w 1437329"/>
                <a:gd name="connsiteY17-2066" fmla="*/ 966269 h 1035652"/>
                <a:gd name="connsiteX18-2067" fmla="*/ 1006323 w 1437329"/>
                <a:gd name="connsiteY18-2068" fmla="*/ 1019798 h 1035652"/>
                <a:gd name="connsiteX0-2069" fmla="*/ 1002820 w 1433826"/>
                <a:gd name="connsiteY0-2070" fmla="*/ 1019798 h 1035652"/>
                <a:gd name="connsiteX1-2071" fmla="*/ 940969 w 1433826"/>
                <a:gd name="connsiteY1-2072" fmla="*/ 1035652 h 1035652"/>
                <a:gd name="connsiteX2-2073" fmla="*/ 909227 w 1433826"/>
                <a:gd name="connsiteY2-2074" fmla="*/ 1016162 h 1035652"/>
                <a:gd name="connsiteX3-2075" fmla="*/ 860074 w 1433826"/>
                <a:gd name="connsiteY3-2076" fmla="*/ 973252 h 1035652"/>
                <a:gd name="connsiteX4-2077" fmla="*/ 825266 w 1433826"/>
                <a:gd name="connsiteY4-2078" fmla="*/ 982805 h 1035652"/>
                <a:gd name="connsiteX5-2079" fmla="*/ 795995 w 1433826"/>
                <a:gd name="connsiteY5-2080" fmla="*/ 860312 h 1035652"/>
                <a:gd name="connsiteX6-2081" fmla="*/ 823745 w 1433826"/>
                <a:gd name="connsiteY6-2082" fmla="*/ 605334 h 1035652"/>
                <a:gd name="connsiteX7-2083" fmla="*/ 0 w 1433826"/>
                <a:gd name="connsiteY7-2084" fmla="*/ 948544 h 1035652"/>
                <a:gd name="connsiteX8-2085" fmla="*/ 549710 w 1433826"/>
                <a:gd name="connsiteY8-2086" fmla="*/ 11189 h 1035652"/>
                <a:gd name="connsiteX9-2087" fmla="*/ 918456 w 1433826"/>
                <a:gd name="connsiteY9-2088" fmla="*/ 201450 h 1035652"/>
                <a:gd name="connsiteX10-2089" fmla="*/ 1285206 w 1433826"/>
                <a:gd name="connsiteY10-2090" fmla="*/ 215043 h 1035652"/>
                <a:gd name="connsiteX11-2091" fmla="*/ 1433816 w 1433826"/>
                <a:gd name="connsiteY11-2092" fmla="*/ 83020 h 1035652"/>
                <a:gd name="connsiteX12-2093" fmla="*/ 1278787 w 1433826"/>
                <a:gd name="connsiteY12-2094" fmla="*/ 526310 h 1035652"/>
                <a:gd name="connsiteX13-2095" fmla="*/ 1266953 w 1433826"/>
                <a:gd name="connsiteY13-2096" fmla="*/ 710042 h 1035652"/>
                <a:gd name="connsiteX14-2097" fmla="*/ 1362525 w 1433826"/>
                <a:gd name="connsiteY14-2098" fmla="*/ 759720 h 1035652"/>
                <a:gd name="connsiteX15-2099" fmla="*/ 1216983 w 1433826"/>
                <a:gd name="connsiteY15-2100" fmla="*/ 1005021 h 1035652"/>
                <a:gd name="connsiteX16-2101" fmla="*/ 1161893 w 1433826"/>
                <a:gd name="connsiteY16-2102" fmla="*/ 969380 h 1035652"/>
                <a:gd name="connsiteX17-2103" fmla="*/ 1085224 w 1433826"/>
                <a:gd name="connsiteY17-2104" fmla="*/ 966269 h 1035652"/>
                <a:gd name="connsiteX18-2105" fmla="*/ 1002820 w 1433826"/>
                <a:gd name="connsiteY18-2106" fmla="*/ 1019798 h 1035652"/>
                <a:gd name="connsiteX0-2107" fmla="*/ 995660 w 1426666"/>
                <a:gd name="connsiteY0-2108" fmla="*/ 1019798 h 1035652"/>
                <a:gd name="connsiteX1-2109" fmla="*/ 933809 w 1426666"/>
                <a:gd name="connsiteY1-2110" fmla="*/ 1035652 h 1035652"/>
                <a:gd name="connsiteX2-2111" fmla="*/ 902067 w 1426666"/>
                <a:gd name="connsiteY2-2112" fmla="*/ 1016162 h 1035652"/>
                <a:gd name="connsiteX3-2113" fmla="*/ 852914 w 1426666"/>
                <a:gd name="connsiteY3-2114" fmla="*/ 973252 h 1035652"/>
                <a:gd name="connsiteX4-2115" fmla="*/ 818106 w 1426666"/>
                <a:gd name="connsiteY4-2116" fmla="*/ 982805 h 1035652"/>
                <a:gd name="connsiteX5-2117" fmla="*/ 788835 w 1426666"/>
                <a:gd name="connsiteY5-2118" fmla="*/ 860312 h 1035652"/>
                <a:gd name="connsiteX6-2119" fmla="*/ 816585 w 1426666"/>
                <a:gd name="connsiteY6-2120" fmla="*/ 605334 h 1035652"/>
                <a:gd name="connsiteX7-2121" fmla="*/ 0 w 1426666"/>
                <a:gd name="connsiteY7-2122" fmla="*/ 918378 h 1035652"/>
                <a:gd name="connsiteX8-2123" fmla="*/ 542550 w 1426666"/>
                <a:gd name="connsiteY8-2124" fmla="*/ 11189 h 1035652"/>
                <a:gd name="connsiteX9-2125" fmla="*/ 911296 w 1426666"/>
                <a:gd name="connsiteY9-2126" fmla="*/ 201450 h 1035652"/>
                <a:gd name="connsiteX10-2127" fmla="*/ 1278046 w 1426666"/>
                <a:gd name="connsiteY10-2128" fmla="*/ 215043 h 1035652"/>
                <a:gd name="connsiteX11-2129" fmla="*/ 1426656 w 1426666"/>
                <a:gd name="connsiteY11-2130" fmla="*/ 83020 h 1035652"/>
                <a:gd name="connsiteX12-2131" fmla="*/ 1271627 w 1426666"/>
                <a:gd name="connsiteY12-2132" fmla="*/ 526310 h 1035652"/>
                <a:gd name="connsiteX13-2133" fmla="*/ 1259793 w 1426666"/>
                <a:gd name="connsiteY13-2134" fmla="*/ 710042 h 1035652"/>
                <a:gd name="connsiteX14-2135" fmla="*/ 1355365 w 1426666"/>
                <a:gd name="connsiteY14-2136" fmla="*/ 759720 h 1035652"/>
                <a:gd name="connsiteX15-2137" fmla="*/ 1209823 w 1426666"/>
                <a:gd name="connsiteY15-2138" fmla="*/ 1005021 h 1035652"/>
                <a:gd name="connsiteX16-2139" fmla="*/ 1154733 w 1426666"/>
                <a:gd name="connsiteY16-2140" fmla="*/ 969380 h 1035652"/>
                <a:gd name="connsiteX17-2141" fmla="*/ 1078064 w 1426666"/>
                <a:gd name="connsiteY17-2142" fmla="*/ 966269 h 1035652"/>
                <a:gd name="connsiteX18-2143" fmla="*/ 995660 w 1426666"/>
                <a:gd name="connsiteY18-2144" fmla="*/ 1019798 h 1035652"/>
                <a:gd name="connsiteX0-2145" fmla="*/ 546228 w 977234"/>
                <a:gd name="connsiteY0-2146" fmla="*/ 1019798 h 1035652"/>
                <a:gd name="connsiteX1-2147" fmla="*/ 484377 w 977234"/>
                <a:gd name="connsiteY1-2148" fmla="*/ 1035652 h 1035652"/>
                <a:gd name="connsiteX2-2149" fmla="*/ 452635 w 977234"/>
                <a:gd name="connsiteY2-2150" fmla="*/ 1016162 h 1035652"/>
                <a:gd name="connsiteX3-2151" fmla="*/ 403482 w 977234"/>
                <a:gd name="connsiteY3-2152" fmla="*/ 973252 h 1035652"/>
                <a:gd name="connsiteX4-2153" fmla="*/ 368674 w 977234"/>
                <a:gd name="connsiteY4-2154" fmla="*/ 982805 h 1035652"/>
                <a:gd name="connsiteX5-2155" fmla="*/ 339403 w 977234"/>
                <a:gd name="connsiteY5-2156" fmla="*/ 860312 h 1035652"/>
                <a:gd name="connsiteX6-2157" fmla="*/ 367153 w 977234"/>
                <a:gd name="connsiteY6-2158" fmla="*/ 605334 h 1035652"/>
                <a:gd name="connsiteX7-2159" fmla="*/ 0 w 977234"/>
                <a:gd name="connsiteY7-2160" fmla="*/ 823232 h 1035652"/>
                <a:gd name="connsiteX8-2161" fmla="*/ 93118 w 977234"/>
                <a:gd name="connsiteY8-2162" fmla="*/ 11189 h 1035652"/>
                <a:gd name="connsiteX9-2163" fmla="*/ 461864 w 977234"/>
                <a:gd name="connsiteY9-2164" fmla="*/ 201450 h 1035652"/>
                <a:gd name="connsiteX10-2165" fmla="*/ 828614 w 977234"/>
                <a:gd name="connsiteY10-2166" fmla="*/ 215043 h 1035652"/>
                <a:gd name="connsiteX11-2167" fmla="*/ 977224 w 977234"/>
                <a:gd name="connsiteY11-2168" fmla="*/ 83020 h 1035652"/>
                <a:gd name="connsiteX12-2169" fmla="*/ 822195 w 977234"/>
                <a:gd name="connsiteY12-2170" fmla="*/ 526310 h 1035652"/>
                <a:gd name="connsiteX13-2171" fmla="*/ 810361 w 977234"/>
                <a:gd name="connsiteY13-2172" fmla="*/ 710042 h 1035652"/>
                <a:gd name="connsiteX14-2173" fmla="*/ 905933 w 977234"/>
                <a:gd name="connsiteY14-2174" fmla="*/ 759720 h 1035652"/>
                <a:gd name="connsiteX15-2175" fmla="*/ 760391 w 977234"/>
                <a:gd name="connsiteY15-2176" fmla="*/ 1005021 h 1035652"/>
                <a:gd name="connsiteX16-2177" fmla="*/ 705301 w 977234"/>
                <a:gd name="connsiteY16-2178" fmla="*/ 969380 h 1035652"/>
                <a:gd name="connsiteX17-2179" fmla="*/ 628632 w 977234"/>
                <a:gd name="connsiteY17-2180" fmla="*/ 966269 h 1035652"/>
                <a:gd name="connsiteX18-2181" fmla="*/ 546228 w 977234"/>
                <a:gd name="connsiteY18-2182" fmla="*/ 1019798 h 1035652"/>
                <a:gd name="connsiteX0-2183" fmla="*/ 546228 w 977234"/>
                <a:gd name="connsiteY0-2184" fmla="*/ 1019798 h 1035652"/>
                <a:gd name="connsiteX1-2185" fmla="*/ 484377 w 977234"/>
                <a:gd name="connsiteY1-2186" fmla="*/ 1035652 h 1035652"/>
                <a:gd name="connsiteX2-2187" fmla="*/ 452635 w 977234"/>
                <a:gd name="connsiteY2-2188" fmla="*/ 1016162 h 1035652"/>
                <a:gd name="connsiteX3-2189" fmla="*/ 403482 w 977234"/>
                <a:gd name="connsiteY3-2190" fmla="*/ 973252 h 1035652"/>
                <a:gd name="connsiteX4-2191" fmla="*/ 368674 w 977234"/>
                <a:gd name="connsiteY4-2192" fmla="*/ 982805 h 1035652"/>
                <a:gd name="connsiteX5-2193" fmla="*/ 339403 w 977234"/>
                <a:gd name="connsiteY5-2194" fmla="*/ 860312 h 1035652"/>
                <a:gd name="connsiteX6-2195" fmla="*/ 367153 w 977234"/>
                <a:gd name="connsiteY6-2196" fmla="*/ 605334 h 1035652"/>
                <a:gd name="connsiteX7-2197" fmla="*/ 0 w 977234"/>
                <a:gd name="connsiteY7-2198" fmla="*/ 823232 h 1035652"/>
                <a:gd name="connsiteX8-2199" fmla="*/ 46043 w 977234"/>
                <a:gd name="connsiteY8-2200" fmla="*/ 422737 h 1035652"/>
                <a:gd name="connsiteX9-2201" fmla="*/ 93118 w 977234"/>
                <a:gd name="connsiteY9-2202" fmla="*/ 11189 h 1035652"/>
                <a:gd name="connsiteX10-2203" fmla="*/ 461864 w 977234"/>
                <a:gd name="connsiteY10-2204" fmla="*/ 201450 h 1035652"/>
                <a:gd name="connsiteX11-2205" fmla="*/ 828614 w 977234"/>
                <a:gd name="connsiteY11-2206" fmla="*/ 215043 h 1035652"/>
                <a:gd name="connsiteX12-2207" fmla="*/ 977224 w 977234"/>
                <a:gd name="connsiteY12-2208" fmla="*/ 83020 h 1035652"/>
                <a:gd name="connsiteX13-2209" fmla="*/ 822195 w 977234"/>
                <a:gd name="connsiteY13-2210" fmla="*/ 526310 h 1035652"/>
                <a:gd name="connsiteX14-2211" fmla="*/ 810361 w 977234"/>
                <a:gd name="connsiteY14-2212" fmla="*/ 710042 h 1035652"/>
                <a:gd name="connsiteX15-2213" fmla="*/ 905933 w 977234"/>
                <a:gd name="connsiteY15-2214" fmla="*/ 759720 h 1035652"/>
                <a:gd name="connsiteX16-2215" fmla="*/ 760391 w 977234"/>
                <a:gd name="connsiteY16-2216" fmla="*/ 1005021 h 1035652"/>
                <a:gd name="connsiteX17-2217" fmla="*/ 705301 w 977234"/>
                <a:gd name="connsiteY17-2218" fmla="*/ 969380 h 1035652"/>
                <a:gd name="connsiteX18-2219" fmla="*/ 628632 w 977234"/>
                <a:gd name="connsiteY18-2220" fmla="*/ 966269 h 1035652"/>
                <a:gd name="connsiteX19" fmla="*/ 546228 w 977234"/>
                <a:gd name="connsiteY19" fmla="*/ 1019798 h 1035652"/>
                <a:gd name="connsiteX0-2221" fmla="*/ 1000712 w 1431718"/>
                <a:gd name="connsiteY0-2222" fmla="*/ 1019798 h 1035652"/>
                <a:gd name="connsiteX1-2223" fmla="*/ 938861 w 1431718"/>
                <a:gd name="connsiteY1-2224" fmla="*/ 1035652 h 1035652"/>
                <a:gd name="connsiteX2-2225" fmla="*/ 907119 w 1431718"/>
                <a:gd name="connsiteY2-2226" fmla="*/ 1016162 h 1035652"/>
                <a:gd name="connsiteX3-2227" fmla="*/ 857966 w 1431718"/>
                <a:gd name="connsiteY3-2228" fmla="*/ 973252 h 1035652"/>
                <a:gd name="connsiteX4-2229" fmla="*/ 823158 w 1431718"/>
                <a:gd name="connsiteY4-2230" fmla="*/ 982805 h 1035652"/>
                <a:gd name="connsiteX5-2231" fmla="*/ 793887 w 1431718"/>
                <a:gd name="connsiteY5-2232" fmla="*/ 860312 h 1035652"/>
                <a:gd name="connsiteX6-2233" fmla="*/ 821637 w 1431718"/>
                <a:gd name="connsiteY6-2234" fmla="*/ 605334 h 1035652"/>
                <a:gd name="connsiteX7-2235" fmla="*/ 454484 w 1431718"/>
                <a:gd name="connsiteY7-2236" fmla="*/ 823232 h 1035652"/>
                <a:gd name="connsiteX8-2237" fmla="*/ 0 w 1431718"/>
                <a:gd name="connsiteY8-2238" fmla="*/ 926718 h 1035652"/>
                <a:gd name="connsiteX9-2239" fmla="*/ 547602 w 1431718"/>
                <a:gd name="connsiteY9-2240" fmla="*/ 11189 h 1035652"/>
                <a:gd name="connsiteX10-2241" fmla="*/ 916348 w 1431718"/>
                <a:gd name="connsiteY10-2242" fmla="*/ 201450 h 1035652"/>
                <a:gd name="connsiteX11-2243" fmla="*/ 1283098 w 1431718"/>
                <a:gd name="connsiteY11-2244" fmla="*/ 215043 h 1035652"/>
                <a:gd name="connsiteX12-2245" fmla="*/ 1431708 w 1431718"/>
                <a:gd name="connsiteY12-2246" fmla="*/ 83020 h 1035652"/>
                <a:gd name="connsiteX13-2247" fmla="*/ 1276679 w 1431718"/>
                <a:gd name="connsiteY13-2248" fmla="*/ 526310 h 1035652"/>
                <a:gd name="connsiteX14-2249" fmla="*/ 1264845 w 1431718"/>
                <a:gd name="connsiteY14-2250" fmla="*/ 710042 h 1035652"/>
                <a:gd name="connsiteX15-2251" fmla="*/ 1360417 w 1431718"/>
                <a:gd name="connsiteY15-2252" fmla="*/ 759720 h 1035652"/>
                <a:gd name="connsiteX16-2253" fmla="*/ 1214875 w 1431718"/>
                <a:gd name="connsiteY16-2254" fmla="*/ 1005021 h 1035652"/>
                <a:gd name="connsiteX17-2255" fmla="*/ 1159785 w 1431718"/>
                <a:gd name="connsiteY17-2256" fmla="*/ 969380 h 1035652"/>
                <a:gd name="connsiteX18-2257" fmla="*/ 1083116 w 1431718"/>
                <a:gd name="connsiteY18-2258" fmla="*/ 966269 h 1035652"/>
                <a:gd name="connsiteX19-2259" fmla="*/ 1000712 w 1431718"/>
                <a:gd name="connsiteY19-2260" fmla="*/ 1019798 h 1035652"/>
                <a:gd name="connsiteX0-2261" fmla="*/ 997236 w 1428242"/>
                <a:gd name="connsiteY0-2262" fmla="*/ 1019798 h 1035652"/>
                <a:gd name="connsiteX1-2263" fmla="*/ 935385 w 1428242"/>
                <a:gd name="connsiteY1-2264" fmla="*/ 1035652 h 1035652"/>
                <a:gd name="connsiteX2-2265" fmla="*/ 903643 w 1428242"/>
                <a:gd name="connsiteY2-2266" fmla="*/ 1016162 h 1035652"/>
                <a:gd name="connsiteX3-2267" fmla="*/ 854490 w 1428242"/>
                <a:gd name="connsiteY3-2268" fmla="*/ 973252 h 1035652"/>
                <a:gd name="connsiteX4-2269" fmla="*/ 819682 w 1428242"/>
                <a:gd name="connsiteY4-2270" fmla="*/ 982805 h 1035652"/>
                <a:gd name="connsiteX5-2271" fmla="*/ 790411 w 1428242"/>
                <a:gd name="connsiteY5-2272" fmla="*/ 860312 h 1035652"/>
                <a:gd name="connsiteX6-2273" fmla="*/ 818161 w 1428242"/>
                <a:gd name="connsiteY6-2274" fmla="*/ 605334 h 1035652"/>
                <a:gd name="connsiteX7-2275" fmla="*/ 451008 w 1428242"/>
                <a:gd name="connsiteY7-2276" fmla="*/ 823232 h 1035652"/>
                <a:gd name="connsiteX8-2277" fmla="*/ 0 w 1428242"/>
                <a:gd name="connsiteY8-2278" fmla="*/ 908843 h 1035652"/>
                <a:gd name="connsiteX9-2279" fmla="*/ 544126 w 1428242"/>
                <a:gd name="connsiteY9-2280" fmla="*/ 11189 h 1035652"/>
                <a:gd name="connsiteX10-2281" fmla="*/ 912872 w 1428242"/>
                <a:gd name="connsiteY10-2282" fmla="*/ 201450 h 1035652"/>
                <a:gd name="connsiteX11-2283" fmla="*/ 1279622 w 1428242"/>
                <a:gd name="connsiteY11-2284" fmla="*/ 215043 h 1035652"/>
                <a:gd name="connsiteX12-2285" fmla="*/ 1428232 w 1428242"/>
                <a:gd name="connsiteY12-2286" fmla="*/ 83020 h 1035652"/>
                <a:gd name="connsiteX13-2287" fmla="*/ 1273203 w 1428242"/>
                <a:gd name="connsiteY13-2288" fmla="*/ 526310 h 1035652"/>
                <a:gd name="connsiteX14-2289" fmla="*/ 1261369 w 1428242"/>
                <a:gd name="connsiteY14-2290" fmla="*/ 710042 h 1035652"/>
                <a:gd name="connsiteX15-2291" fmla="*/ 1356941 w 1428242"/>
                <a:gd name="connsiteY15-2292" fmla="*/ 759720 h 1035652"/>
                <a:gd name="connsiteX16-2293" fmla="*/ 1211399 w 1428242"/>
                <a:gd name="connsiteY16-2294" fmla="*/ 1005021 h 1035652"/>
                <a:gd name="connsiteX17-2295" fmla="*/ 1156309 w 1428242"/>
                <a:gd name="connsiteY17-2296" fmla="*/ 969380 h 1035652"/>
                <a:gd name="connsiteX18-2297" fmla="*/ 1079640 w 1428242"/>
                <a:gd name="connsiteY18-2298" fmla="*/ 966269 h 1035652"/>
                <a:gd name="connsiteX19-2299" fmla="*/ 997236 w 1428242"/>
                <a:gd name="connsiteY19-2300" fmla="*/ 1019798 h 1035652"/>
                <a:gd name="connsiteX0-2301" fmla="*/ 997236 w 1428242"/>
                <a:gd name="connsiteY0-2302" fmla="*/ 1004642 h 1020496"/>
                <a:gd name="connsiteX1-2303" fmla="*/ 935385 w 1428242"/>
                <a:gd name="connsiteY1-2304" fmla="*/ 1020496 h 1020496"/>
                <a:gd name="connsiteX2-2305" fmla="*/ 903643 w 1428242"/>
                <a:gd name="connsiteY2-2306" fmla="*/ 1001006 h 1020496"/>
                <a:gd name="connsiteX3-2307" fmla="*/ 854490 w 1428242"/>
                <a:gd name="connsiteY3-2308" fmla="*/ 958096 h 1020496"/>
                <a:gd name="connsiteX4-2309" fmla="*/ 819682 w 1428242"/>
                <a:gd name="connsiteY4-2310" fmla="*/ 967649 h 1020496"/>
                <a:gd name="connsiteX5-2311" fmla="*/ 790411 w 1428242"/>
                <a:gd name="connsiteY5-2312" fmla="*/ 845156 h 1020496"/>
                <a:gd name="connsiteX6-2313" fmla="*/ 818161 w 1428242"/>
                <a:gd name="connsiteY6-2314" fmla="*/ 590178 h 1020496"/>
                <a:gd name="connsiteX7-2315" fmla="*/ 451008 w 1428242"/>
                <a:gd name="connsiteY7-2316" fmla="*/ 808076 h 1020496"/>
                <a:gd name="connsiteX8-2317" fmla="*/ 0 w 1428242"/>
                <a:gd name="connsiteY8-2318" fmla="*/ 893687 h 1020496"/>
                <a:gd name="connsiteX9-2319" fmla="*/ 539375 w 1428242"/>
                <a:gd name="connsiteY9-2320" fmla="*/ 11888 h 1020496"/>
                <a:gd name="connsiteX10-2321" fmla="*/ 912872 w 1428242"/>
                <a:gd name="connsiteY10-2322" fmla="*/ 186294 h 1020496"/>
                <a:gd name="connsiteX11-2323" fmla="*/ 1279622 w 1428242"/>
                <a:gd name="connsiteY11-2324" fmla="*/ 199887 h 1020496"/>
                <a:gd name="connsiteX12-2325" fmla="*/ 1428232 w 1428242"/>
                <a:gd name="connsiteY12-2326" fmla="*/ 67864 h 1020496"/>
                <a:gd name="connsiteX13-2327" fmla="*/ 1273203 w 1428242"/>
                <a:gd name="connsiteY13-2328" fmla="*/ 511154 h 1020496"/>
                <a:gd name="connsiteX14-2329" fmla="*/ 1261369 w 1428242"/>
                <a:gd name="connsiteY14-2330" fmla="*/ 694886 h 1020496"/>
                <a:gd name="connsiteX15-2331" fmla="*/ 1356941 w 1428242"/>
                <a:gd name="connsiteY15-2332" fmla="*/ 744564 h 1020496"/>
                <a:gd name="connsiteX16-2333" fmla="*/ 1211399 w 1428242"/>
                <a:gd name="connsiteY16-2334" fmla="*/ 989865 h 1020496"/>
                <a:gd name="connsiteX17-2335" fmla="*/ 1156309 w 1428242"/>
                <a:gd name="connsiteY17-2336" fmla="*/ 954224 h 1020496"/>
                <a:gd name="connsiteX18-2337" fmla="*/ 1079640 w 1428242"/>
                <a:gd name="connsiteY18-2338" fmla="*/ 951113 h 1020496"/>
                <a:gd name="connsiteX19-2339" fmla="*/ 997236 w 1428242"/>
                <a:gd name="connsiteY19-2340" fmla="*/ 1004642 h 1020496"/>
                <a:gd name="connsiteX0-2341" fmla="*/ 997236 w 1428242"/>
                <a:gd name="connsiteY0-2342" fmla="*/ 992754 h 1008608"/>
                <a:gd name="connsiteX1-2343" fmla="*/ 935385 w 1428242"/>
                <a:gd name="connsiteY1-2344" fmla="*/ 1008608 h 1008608"/>
                <a:gd name="connsiteX2-2345" fmla="*/ 903643 w 1428242"/>
                <a:gd name="connsiteY2-2346" fmla="*/ 989118 h 1008608"/>
                <a:gd name="connsiteX3-2347" fmla="*/ 854490 w 1428242"/>
                <a:gd name="connsiteY3-2348" fmla="*/ 946208 h 1008608"/>
                <a:gd name="connsiteX4-2349" fmla="*/ 819682 w 1428242"/>
                <a:gd name="connsiteY4-2350" fmla="*/ 955761 h 1008608"/>
                <a:gd name="connsiteX5-2351" fmla="*/ 790411 w 1428242"/>
                <a:gd name="connsiteY5-2352" fmla="*/ 833268 h 1008608"/>
                <a:gd name="connsiteX6-2353" fmla="*/ 818161 w 1428242"/>
                <a:gd name="connsiteY6-2354" fmla="*/ 578290 h 1008608"/>
                <a:gd name="connsiteX7-2355" fmla="*/ 451008 w 1428242"/>
                <a:gd name="connsiteY7-2356" fmla="*/ 796188 h 1008608"/>
                <a:gd name="connsiteX8-2357" fmla="*/ 0 w 1428242"/>
                <a:gd name="connsiteY8-2358" fmla="*/ 881799 h 1008608"/>
                <a:gd name="connsiteX9-2359" fmla="*/ 539375 w 1428242"/>
                <a:gd name="connsiteY9-2360" fmla="*/ 0 h 1008608"/>
                <a:gd name="connsiteX10-2361" fmla="*/ 912872 w 1428242"/>
                <a:gd name="connsiteY10-2362" fmla="*/ 174406 h 1008608"/>
                <a:gd name="connsiteX11-2363" fmla="*/ 1279622 w 1428242"/>
                <a:gd name="connsiteY11-2364" fmla="*/ 187999 h 1008608"/>
                <a:gd name="connsiteX12-2365" fmla="*/ 1428232 w 1428242"/>
                <a:gd name="connsiteY12-2366" fmla="*/ 55976 h 1008608"/>
                <a:gd name="connsiteX13-2367" fmla="*/ 1273203 w 1428242"/>
                <a:gd name="connsiteY13-2368" fmla="*/ 499266 h 1008608"/>
                <a:gd name="connsiteX14-2369" fmla="*/ 1261369 w 1428242"/>
                <a:gd name="connsiteY14-2370" fmla="*/ 682998 h 1008608"/>
                <a:gd name="connsiteX15-2371" fmla="*/ 1356941 w 1428242"/>
                <a:gd name="connsiteY15-2372" fmla="*/ 732676 h 1008608"/>
                <a:gd name="connsiteX16-2373" fmla="*/ 1211399 w 1428242"/>
                <a:gd name="connsiteY16-2374" fmla="*/ 977977 h 1008608"/>
                <a:gd name="connsiteX17-2375" fmla="*/ 1156309 w 1428242"/>
                <a:gd name="connsiteY17-2376" fmla="*/ 942336 h 1008608"/>
                <a:gd name="connsiteX18-2377" fmla="*/ 1079640 w 1428242"/>
                <a:gd name="connsiteY18-2378" fmla="*/ 939225 h 1008608"/>
                <a:gd name="connsiteX19-2379" fmla="*/ 997236 w 1428242"/>
                <a:gd name="connsiteY19-2380" fmla="*/ 992754 h 1008608"/>
                <a:gd name="connsiteX0-2381" fmla="*/ 997236 w 1428242"/>
                <a:gd name="connsiteY0-2382" fmla="*/ 1002358 h 1018212"/>
                <a:gd name="connsiteX1-2383" fmla="*/ 935385 w 1428242"/>
                <a:gd name="connsiteY1-2384" fmla="*/ 1018212 h 1018212"/>
                <a:gd name="connsiteX2-2385" fmla="*/ 903643 w 1428242"/>
                <a:gd name="connsiteY2-2386" fmla="*/ 998722 h 1018212"/>
                <a:gd name="connsiteX3-2387" fmla="*/ 854490 w 1428242"/>
                <a:gd name="connsiteY3-2388" fmla="*/ 955812 h 1018212"/>
                <a:gd name="connsiteX4-2389" fmla="*/ 819682 w 1428242"/>
                <a:gd name="connsiteY4-2390" fmla="*/ 965365 h 1018212"/>
                <a:gd name="connsiteX5-2391" fmla="*/ 790411 w 1428242"/>
                <a:gd name="connsiteY5-2392" fmla="*/ 842872 h 1018212"/>
                <a:gd name="connsiteX6-2393" fmla="*/ 818161 w 1428242"/>
                <a:gd name="connsiteY6-2394" fmla="*/ 587894 h 1018212"/>
                <a:gd name="connsiteX7-2395" fmla="*/ 451008 w 1428242"/>
                <a:gd name="connsiteY7-2396" fmla="*/ 805792 h 1018212"/>
                <a:gd name="connsiteX8-2397" fmla="*/ 0 w 1428242"/>
                <a:gd name="connsiteY8-2398" fmla="*/ 891403 h 1018212"/>
                <a:gd name="connsiteX9-2399" fmla="*/ 539021 w 1428242"/>
                <a:gd name="connsiteY9-2400" fmla="*/ 0 h 1018212"/>
                <a:gd name="connsiteX10-2401" fmla="*/ 912872 w 1428242"/>
                <a:gd name="connsiteY10-2402" fmla="*/ 184010 h 1018212"/>
                <a:gd name="connsiteX11-2403" fmla="*/ 1279622 w 1428242"/>
                <a:gd name="connsiteY11-2404" fmla="*/ 197603 h 1018212"/>
                <a:gd name="connsiteX12-2405" fmla="*/ 1428232 w 1428242"/>
                <a:gd name="connsiteY12-2406" fmla="*/ 65580 h 1018212"/>
                <a:gd name="connsiteX13-2407" fmla="*/ 1273203 w 1428242"/>
                <a:gd name="connsiteY13-2408" fmla="*/ 508870 h 1018212"/>
                <a:gd name="connsiteX14-2409" fmla="*/ 1261369 w 1428242"/>
                <a:gd name="connsiteY14-2410" fmla="*/ 692602 h 1018212"/>
                <a:gd name="connsiteX15-2411" fmla="*/ 1356941 w 1428242"/>
                <a:gd name="connsiteY15-2412" fmla="*/ 742280 h 1018212"/>
                <a:gd name="connsiteX16-2413" fmla="*/ 1211399 w 1428242"/>
                <a:gd name="connsiteY16-2414" fmla="*/ 987581 h 1018212"/>
                <a:gd name="connsiteX17-2415" fmla="*/ 1156309 w 1428242"/>
                <a:gd name="connsiteY17-2416" fmla="*/ 951940 h 1018212"/>
                <a:gd name="connsiteX18-2417" fmla="*/ 1079640 w 1428242"/>
                <a:gd name="connsiteY18-2418" fmla="*/ 948829 h 1018212"/>
                <a:gd name="connsiteX19-2419" fmla="*/ 997236 w 1428242"/>
                <a:gd name="connsiteY19-2420" fmla="*/ 1002358 h 1018212"/>
                <a:gd name="connsiteX0-2421" fmla="*/ 997236 w 1428242"/>
                <a:gd name="connsiteY0-2422" fmla="*/ 1050537 h 1066391"/>
                <a:gd name="connsiteX1-2423" fmla="*/ 935385 w 1428242"/>
                <a:gd name="connsiteY1-2424" fmla="*/ 1066391 h 1066391"/>
                <a:gd name="connsiteX2-2425" fmla="*/ 903643 w 1428242"/>
                <a:gd name="connsiteY2-2426" fmla="*/ 1046901 h 1066391"/>
                <a:gd name="connsiteX3-2427" fmla="*/ 854490 w 1428242"/>
                <a:gd name="connsiteY3-2428" fmla="*/ 1003991 h 1066391"/>
                <a:gd name="connsiteX4-2429" fmla="*/ 819682 w 1428242"/>
                <a:gd name="connsiteY4-2430" fmla="*/ 1013544 h 1066391"/>
                <a:gd name="connsiteX5-2431" fmla="*/ 790411 w 1428242"/>
                <a:gd name="connsiteY5-2432" fmla="*/ 891051 h 1066391"/>
                <a:gd name="connsiteX6-2433" fmla="*/ 818161 w 1428242"/>
                <a:gd name="connsiteY6-2434" fmla="*/ 636073 h 1066391"/>
                <a:gd name="connsiteX7-2435" fmla="*/ 451008 w 1428242"/>
                <a:gd name="connsiteY7-2436" fmla="*/ 853971 h 1066391"/>
                <a:gd name="connsiteX8-2437" fmla="*/ 0 w 1428242"/>
                <a:gd name="connsiteY8-2438" fmla="*/ 939582 h 1066391"/>
                <a:gd name="connsiteX9-2439" fmla="*/ 539021 w 1428242"/>
                <a:gd name="connsiteY9-2440" fmla="*/ 48179 h 1066391"/>
                <a:gd name="connsiteX10-2441" fmla="*/ 738614 w 1428242"/>
                <a:gd name="connsiteY10-2442" fmla="*/ 119311 h 1066391"/>
                <a:gd name="connsiteX11-2443" fmla="*/ 912872 w 1428242"/>
                <a:gd name="connsiteY11-2444" fmla="*/ 232189 h 1066391"/>
                <a:gd name="connsiteX12-2445" fmla="*/ 1279622 w 1428242"/>
                <a:gd name="connsiteY12-2446" fmla="*/ 245782 h 1066391"/>
                <a:gd name="connsiteX13-2447" fmla="*/ 1428232 w 1428242"/>
                <a:gd name="connsiteY13-2448" fmla="*/ 113759 h 1066391"/>
                <a:gd name="connsiteX14-2449" fmla="*/ 1273203 w 1428242"/>
                <a:gd name="connsiteY14-2450" fmla="*/ 557049 h 1066391"/>
                <a:gd name="connsiteX15-2451" fmla="*/ 1261369 w 1428242"/>
                <a:gd name="connsiteY15-2452" fmla="*/ 740781 h 1066391"/>
                <a:gd name="connsiteX16-2453" fmla="*/ 1356941 w 1428242"/>
                <a:gd name="connsiteY16-2454" fmla="*/ 790459 h 1066391"/>
                <a:gd name="connsiteX17-2455" fmla="*/ 1211399 w 1428242"/>
                <a:gd name="connsiteY17-2456" fmla="*/ 1035760 h 1066391"/>
                <a:gd name="connsiteX18-2457" fmla="*/ 1156309 w 1428242"/>
                <a:gd name="connsiteY18-2458" fmla="*/ 1000119 h 1066391"/>
                <a:gd name="connsiteX19-2459" fmla="*/ 1079640 w 1428242"/>
                <a:gd name="connsiteY19-2460" fmla="*/ 997008 h 1066391"/>
                <a:gd name="connsiteX20" fmla="*/ 997236 w 1428242"/>
                <a:gd name="connsiteY20" fmla="*/ 1050537 h 1066391"/>
                <a:gd name="connsiteX0-2461" fmla="*/ 997236 w 1428242"/>
                <a:gd name="connsiteY0-2462" fmla="*/ 1002358 h 1018212"/>
                <a:gd name="connsiteX1-2463" fmla="*/ 935385 w 1428242"/>
                <a:gd name="connsiteY1-2464" fmla="*/ 1018212 h 1018212"/>
                <a:gd name="connsiteX2-2465" fmla="*/ 903643 w 1428242"/>
                <a:gd name="connsiteY2-2466" fmla="*/ 998722 h 1018212"/>
                <a:gd name="connsiteX3-2467" fmla="*/ 854490 w 1428242"/>
                <a:gd name="connsiteY3-2468" fmla="*/ 955812 h 1018212"/>
                <a:gd name="connsiteX4-2469" fmla="*/ 819682 w 1428242"/>
                <a:gd name="connsiteY4-2470" fmla="*/ 965365 h 1018212"/>
                <a:gd name="connsiteX5-2471" fmla="*/ 790411 w 1428242"/>
                <a:gd name="connsiteY5-2472" fmla="*/ 842872 h 1018212"/>
                <a:gd name="connsiteX6-2473" fmla="*/ 818161 w 1428242"/>
                <a:gd name="connsiteY6-2474" fmla="*/ 587894 h 1018212"/>
                <a:gd name="connsiteX7-2475" fmla="*/ 451008 w 1428242"/>
                <a:gd name="connsiteY7-2476" fmla="*/ 805792 h 1018212"/>
                <a:gd name="connsiteX8-2477" fmla="*/ 0 w 1428242"/>
                <a:gd name="connsiteY8-2478" fmla="*/ 891403 h 1018212"/>
                <a:gd name="connsiteX9-2479" fmla="*/ 539021 w 1428242"/>
                <a:gd name="connsiteY9-2480" fmla="*/ 0 h 1018212"/>
                <a:gd name="connsiteX10-2481" fmla="*/ 738614 w 1428242"/>
                <a:gd name="connsiteY10-2482" fmla="*/ 71132 h 1018212"/>
                <a:gd name="connsiteX11-2483" fmla="*/ 912872 w 1428242"/>
                <a:gd name="connsiteY11-2484" fmla="*/ 184010 h 1018212"/>
                <a:gd name="connsiteX12-2485" fmla="*/ 1279622 w 1428242"/>
                <a:gd name="connsiteY12-2486" fmla="*/ 197603 h 1018212"/>
                <a:gd name="connsiteX13-2487" fmla="*/ 1428232 w 1428242"/>
                <a:gd name="connsiteY13-2488" fmla="*/ 65580 h 1018212"/>
                <a:gd name="connsiteX14-2489" fmla="*/ 1273203 w 1428242"/>
                <a:gd name="connsiteY14-2490" fmla="*/ 508870 h 1018212"/>
                <a:gd name="connsiteX15-2491" fmla="*/ 1261369 w 1428242"/>
                <a:gd name="connsiteY15-2492" fmla="*/ 692602 h 1018212"/>
                <a:gd name="connsiteX16-2493" fmla="*/ 1356941 w 1428242"/>
                <a:gd name="connsiteY16-2494" fmla="*/ 742280 h 1018212"/>
                <a:gd name="connsiteX17-2495" fmla="*/ 1211399 w 1428242"/>
                <a:gd name="connsiteY17-2496" fmla="*/ 987581 h 1018212"/>
                <a:gd name="connsiteX18-2497" fmla="*/ 1156309 w 1428242"/>
                <a:gd name="connsiteY18-2498" fmla="*/ 951940 h 1018212"/>
                <a:gd name="connsiteX19-2499" fmla="*/ 1079640 w 1428242"/>
                <a:gd name="connsiteY19-2500" fmla="*/ 948829 h 1018212"/>
                <a:gd name="connsiteX20-2501" fmla="*/ 997236 w 1428242"/>
                <a:gd name="connsiteY20-2502" fmla="*/ 1002358 h 1018212"/>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11" y="connsiteY9-812"/>
                </a:cxn>
                <a:cxn ang="0">
                  <a:pos x="connsiteX10-973" y="connsiteY10-974"/>
                </a:cxn>
                <a:cxn ang="0">
                  <a:pos x="connsiteX11-1239" y="connsiteY11-1240"/>
                </a:cxn>
                <a:cxn ang="0">
                  <a:pos x="connsiteX12-1337" y="connsiteY12-1338"/>
                </a:cxn>
                <a:cxn ang="0">
                  <a:pos x="connsiteX13-1391" y="connsiteY13-1392"/>
                </a:cxn>
                <a:cxn ang="0">
                  <a:pos x="connsiteX14-1449" y="connsiteY14-1450"/>
                </a:cxn>
                <a:cxn ang="0">
                  <a:pos x="connsiteX15-1511" y="connsiteY15-1512"/>
                </a:cxn>
                <a:cxn ang="0">
                  <a:pos x="connsiteX16-1737" y="connsiteY16-1738"/>
                </a:cxn>
                <a:cxn ang="0">
                  <a:pos x="connsiteX17-1841" y="connsiteY17-1842"/>
                </a:cxn>
                <a:cxn ang="0">
                  <a:pos x="connsiteX18-1915" y="connsiteY18-1916"/>
                </a:cxn>
                <a:cxn ang="0">
                  <a:pos x="connsiteX19-2259" y="connsiteY19-2260"/>
                </a:cxn>
                <a:cxn ang="0">
                  <a:pos x="connsiteX20-2501" y="connsiteY20-2502"/>
                </a:cxn>
              </a:cxnLst>
              <a:rect l="l" t="t" r="r" b="b"/>
              <a:pathLst>
                <a:path w="1428242" h="1018212">
                  <a:moveTo>
                    <a:pt x="997236" y="1002358"/>
                  </a:moveTo>
                  <a:lnTo>
                    <a:pt x="935385" y="1018212"/>
                  </a:lnTo>
                  <a:lnTo>
                    <a:pt x="903643" y="998722"/>
                  </a:lnTo>
                  <a:lnTo>
                    <a:pt x="854490" y="955812"/>
                  </a:lnTo>
                  <a:cubicBezTo>
                    <a:pt x="846708" y="950428"/>
                    <a:pt x="827464" y="970749"/>
                    <a:pt x="819682" y="965365"/>
                  </a:cubicBezTo>
                  <a:lnTo>
                    <a:pt x="790411" y="842872"/>
                  </a:lnTo>
                  <a:cubicBezTo>
                    <a:pt x="798798" y="808609"/>
                    <a:pt x="821436" y="653822"/>
                    <a:pt x="818161" y="587894"/>
                  </a:cubicBezTo>
                  <a:cubicBezTo>
                    <a:pt x="814886" y="521967"/>
                    <a:pt x="587368" y="755207"/>
                    <a:pt x="451008" y="805792"/>
                  </a:cubicBezTo>
                  <a:cubicBezTo>
                    <a:pt x="314648" y="856377"/>
                    <a:pt x="151495" y="856908"/>
                    <a:pt x="0" y="891403"/>
                  </a:cubicBezTo>
                  <a:lnTo>
                    <a:pt x="539021" y="0"/>
                  </a:lnTo>
                  <a:lnTo>
                    <a:pt x="738614" y="71132"/>
                  </a:lnTo>
                  <a:cubicBezTo>
                    <a:pt x="800922" y="101800"/>
                    <a:pt x="822704" y="162932"/>
                    <a:pt x="912872" y="184010"/>
                  </a:cubicBezTo>
                  <a:cubicBezTo>
                    <a:pt x="1003040" y="205089"/>
                    <a:pt x="1186354" y="204325"/>
                    <a:pt x="1279622" y="197603"/>
                  </a:cubicBezTo>
                  <a:cubicBezTo>
                    <a:pt x="1346664" y="291675"/>
                    <a:pt x="1429302" y="13702"/>
                    <a:pt x="1428232" y="65580"/>
                  </a:cubicBezTo>
                  <a:cubicBezTo>
                    <a:pt x="1427162" y="117458"/>
                    <a:pt x="1324879" y="361107"/>
                    <a:pt x="1273203" y="508870"/>
                  </a:cubicBezTo>
                  <a:cubicBezTo>
                    <a:pt x="1249623" y="606572"/>
                    <a:pt x="1260584" y="646325"/>
                    <a:pt x="1261369" y="692602"/>
                  </a:cubicBezTo>
                  <a:lnTo>
                    <a:pt x="1356941" y="742280"/>
                  </a:lnTo>
                  <a:lnTo>
                    <a:pt x="1211399" y="987581"/>
                  </a:lnTo>
                  <a:cubicBezTo>
                    <a:pt x="1193993" y="982958"/>
                    <a:pt x="1173715" y="956563"/>
                    <a:pt x="1156309" y="951940"/>
                  </a:cubicBezTo>
                  <a:lnTo>
                    <a:pt x="1079640" y="948829"/>
                  </a:lnTo>
                  <a:lnTo>
                    <a:pt x="997236" y="1002358"/>
                  </a:ln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45" name="组合 244"/>
            <p:cNvGrpSpPr/>
            <p:nvPr/>
          </p:nvGrpSpPr>
          <p:grpSpPr>
            <a:xfrm>
              <a:off x="4071914" y="4637680"/>
              <a:ext cx="1481198" cy="346988"/>
              <a:chOff x="4090748" y="5932042"/>
              <a:chExt cx="1481198" cy="346988"/>
            </a:xfrm>
          </p:grpSpPr>
          <p:sp>
            <p:nvSpPr>
              <p:cNvPr id="272" name="任意多边形: 形状 271"/>
              <p:cNvSpPr/>
              <p:nvPr/>
            </p:nvSpPr>
            <p:spPr>
              <a:xfrm>
                <a:off x="4167499" y="5932042"/>
                <a:ext cx="1404447" cy="340241"/>
              </a:xfrm>
              <a:custGeom>
                <a:avLst/>
                <a:gdLst>
                  <a:gd name="connsiteX0" fmla="*/ 0 w 1410775"/>
                  <a:gd name="connsiteY0" fmla="*/ 0 h 340241"/>
                  <a:gd name="connsiteX1" fmla="*/ 92149 w 1410775"/>
                  <a:gd name="connsiteY1" fmla="*/ 7088 h 340241"/>
                  <a:gd name="connsiteX2" fmla="*/ 205563 w 1410775"/>
                  <a:gd name="connsiteY2" fmla="*/ 35441 h 340241"/>
                  <a:gd name="connsiteX3" fmla="*/ 453656 w 1410775"/>
                  <a:gd name="connsiteY3" fmla="*/ 56706 h 340241"/>
                  <a:gd name="connsiteX4" fmla="*/ 730103 w 1410775"/>
                  <a:gd name="connsiteY4" fmla="*/ 42530 h 340241"/>
                  <a:gd name="connsiteX5" fmla="*/ 921489 w 1410775"/>
                  <a:gd name="connsiteY5" fmla="*/ 49618 h 340241"/>
                  <a:gd name="connsiteX6" fmla="*/ 971107 w 1410775"/>
                  <a:gd name="connsiteY6" fmla="*/ 56706 h 340241"/>
                  <a:gd name="connsiteX7" fmla="*/ 1034903 w 1410775"/>
                  <a:gd name="connsiteY7" fmla="*/ 63795 h 340241"/>
                  <a:gd name="connsiteX8" fmla="*/ 1119963 w 1410775"/>
                  <a:gd name="connsiteY8" fmla="*/ 85060 h 340241"/>
                  <a:gd name="connsiteX9" fmla="*/ 1162493 w 1410775"/>
                  <a:gd name="connsiteY9" fmla="*/ 113413 h 340241"/>
                  <a:gd name="connsiteX10" fmla="*/ 1290084 w 1410775"/>
                  <a:gd name="connsiteY10" fmla="*/ 141767 h 340241"/>
                  <a:gd name="connsiteX11" fmla="*/ 1339703 w 1410775"/>
                  <a:gd name="connsiteY11" fmla="*/ 155944 h 340241"/>
                  <a:gd name="connsiteX12" fmla="*/ 1368056 w 1410775"/>
                  <a:gd name="connsiteY12" fmla="*/ 170120 h 340241"/>
                  <a:gd name="connsiteX13" fmla="*/ 1389321 w 1410775"/>
                  <a:gd name="connsiteY13" fmla="*/ 191386 h 340241"/>
                  <a:gd name="connsiteX14" fmla="*/ 1403498 w 1410775"/>
                  <a:gd name="connsiteY14" fmla="*/ 340241 h 340241"/>
                  <a:gd name="connsiteX0-1" fmla="*/ 0 w 1404447"/>
                  <a:gd name="connsiteY0-2" fmla="*/ 0 h 340241"/>
                  <a:gd name="connsiteX1-3" fmla="*/ 92149 w 1404447"/>
                  <a:gd name="connsiteY1-4" fmla="*/ 7088 h 340241"/>
                  <a:gd name="connsiteX2-5" fmla="*/ 205563 w 1404447"/>
                  <a:gd name="connsiteY2-6" fmla="*/ 35441 h 340241"/>
                  <a:gd name="connsiteX3-7" fmla="*/ 453656 w 1404447"/>
                  <a:gd name="connsiteY3-8" fmla="*/ 56706 h 340241"/>
                  <a:gd name="connsiteX4-9" fmla="*/ 730103 w 1404447"/>
                  <a:gd name="connsiteY4-10" fmla="*/ 42530 h 340241"/>
                  <a:gd name="connsiteX5-11" fmla="*/ 921489 w 1404447"/>
                  <a:gd name="connsiteY5-12" fmla="*/ 49618 h 340241"/>
                  <a:gd name="connsiteX6-13" fmla="*/ 971107 w 1404447"/>
                  <a:gd name="connsiteY6-14" fmla="*/ 56706 h 340241"/>
                  <a:gd name="connsiteX7-15" fmla="*/ 1034903 w 1404447"/>
                  <a:gd name="connsiteY7-16" fmla="*/ 63795 h 340241"/>
                  <a:gd name="connsiteX8-17" fmla="*/ 1119963 w 1404447"/>
                  <a:gd name="connsiteY8-18" fmla="*/ 85060 h 340241"/>
                  <a:gd name="connsiteX9-19" fmla="*/ 1162493 w 1404447"/>
                  <a:gd name="connsiteY9-20" fmla="*/ 113413 h 340241"/>
                  <a:gd name="connsiteX10-21" fmla="*/ 1290084 w 1404447"/>
                  <a:gd name="connsiteY10-22" fmla="*/ 141767 h 340241"/>
                  <a:gd name="connsiteX11-23" fmla="*/ 1339703 w 1404447"/>
                  <a:gd name="connsiteY11-24" fmla="*/ 155944 h 340241"/>
                  <a:gd name="connsiteX12-25" fmla="*/ 1368056 w 1404447"/>
                  <a:gd name="connsiteY12-26" fmla="*/ 170120 h 340241"/>
                  <a:gd name="connsiteX13-27" fmla="*/ 1389321 w 1404447"/>
                  <a:gd name="connsiteY13-28" fmla="*/ 191386 h 340241"/>
                  <a:gd name="connsiteX14-29" fmla="*/ 1382233 w 1404447"/>
                  <a:gd name="connsiteY14-30" fmla="*/ 340241 h 3402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1404447" h="340241">
                    <a:moveTo>
                      <a:pt x="0" y="0"/>
                    </a:moveTo>
                    <a:cubicBezTo>
                      <a:pt x="30716" y="2363"/>
                      <a:pt x="61790" y="1854"/>
                      <a:pt x="92149" y="7088"/>
                    </a:cubicBezTo>
                    <a:cubicBezTo>
                      <a:pt x="130551" y="13709"/>
                      <a:pt x="166719" y="32333"/>
                      <a:pt x="205563" y="35441"/>
                    </a:cubicBezTo>
                    <a:cubicBezTo>
                      <a:pt x="406442" y="51512"/>
                      <a:pt x="323808" y="43722"/>
                      <a:pt x="453656" y="56706"/>
                    </a:cubicBezTo>
                    <a:cubicBezTo>
                      <a:pt x="562779" y="46786"/>
                      <a:pt x="593765" y="42530"/>
                      <a:pt x="730103" y="42530"/>
                    </a:cubicBezTo>
                    <a:cubicBezTo>
                      <a:pt x="793942" y="42530"/>
                      <a:pt x="857694" y="47255"/>
                      <a:pt x="921489" y="49618"/>
                    </a:cubicBezTo>
                    <a:lnTo>
                      <a:pt x="971107" y="56706"/>
                    </a:lnTo>
                    <a:cubicBezTo>
                      <a:pt x="992338" y="59360"/>
                      <a:pt x="1013722" y="60769"/>
                      <a:pt x="1034903" y="63795"/>
                    </a:cubicBezTo>
                    <a:cubicBezTo>
                      <a:pt x="1066294" y="68280"/>
                      <a:pt x="1088626" y="76106"/>
                      <a:pt x="1119963" y="85060"/>
                    </a:cubicBezTo>
                    <a:cubicBezTo>
                      <a:pt x="1134140" y="94511"/>
                      <a:pt x="1146613" y="107238"/>
                      <a:pt x="1162493" y="113413"/>
                    </a:cubicBezTo>
                    <a:cubicBezTo>
                      <a:pt x="1214312" y="133565"/>
                      <a:pt x="1241929" y="132137"/>
                      <a:pt x="1290084" y="141767"/>
                    </a:cubicBezTo>
                    <a:cubicBezTo>
                      <a:pt x="1301332" y="144017"/>
                      <a:pt x="1327875" y="150875"/>
                      <a:pt x="1339703" y="155944"/>
                    </a:cubicBezTo>
                    <a:cubicBezTo>
                      <a:pt x="1349415" y="160106"/>
                      <a:pt x="1358605" y="165395"/>
                      <a:pt x="1368056" y="170120"/>
                    </a:cubicBezTo>
                    <a:cubicBezTo>
                      <a:pt x="1375144" y="177209"/>
                      <a:pt x="1382903" y="183685"/>
                      <a:pt x="1389321" y="191386"/>
                    </a:cubicBezTo>
                    <a:cubicBezTo>
                      <a:pt x="1427090" y="236709"/>
                      <a:pt x="1382233" y="260688"/>
                      <a:pt x="1382233" y="340241"/>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3" name="任意多边形: 形状 272"/>
              <p:cNvSpPr/>
              <p:nvPr/>
            </p:nvSpPr>
            <p:spPr>
              <a:xfrm>
                <a:off x="4090748" y="5973698"/>
                <a:ext cx="1458831" cy="305332"/>
              </a:xfrm>
              <a:custGeom>
                <a:avLst/>
                <a:gdLst>
                  <a:gd name="connsiteX0" fmla="*/ 0 w 1453116"/>
                  <a:gd name="connsiteY0" fmla="*/ 0 h 297712"/>
                  <a:gd name="connsiteX1" fmla="*/ 70884 w 1453116"/>
                  <a:gd name="connsiteY1" fmla="*/ 7089 h 297712"/>
                  <a:gd name="connsiteX2" fmla="*/ 141768 w 1453116"/>
                  <a:gd name="connsiteY2" fmla="*/ 28354 h 297712"/>
                  <a:gd name="connsiteX3" fmla="*/ 170121 w 1453116"/>
                  <a:gd name="connsiteY3" fmla="*/ 35442 h 297712"/>
                  <a:gd name="connsiteX4" fmla="*/ 248093 w 1453116"/>
                  <a:gd name="connsiteY4" fmla="*/ 42531 h 297712"/>
                  <a:gd name="connsiteX5" fmla="*/ 340242 w 1453116"/>
                  <a:gd name="connsiteY5" fmla="*/ 56707 h 297712"/>
                  <a:gd name="connsiteX6" fmla="*/ 439479 w 1453116"/>
                  <a:gd name="connsiteY6" fmla="*/ 63796 h 297712"/>
                  <a:gd name="connsiteX7" fmla="*/ 467833 w 1453116"/>
                  <a:gd name="connsiteY7" fmla="*/ 70884 h 297712"/>
                  <a:gd name="connsiteX8" fmla="*/ 694661 w 1453116"/>
                  <a:gd name="connsiteY8" fmla="*/ 42531 h 297712"/>
                  <a:gd name="connsiteX9" fmla="*/ 1034902 w 1453116"/>
                  <a:gd name="connsiteY9" fmla="*/ 49619 h 297712"/>
                  <a:gd name="connsiteX10" fmla="*/ 1077433 w 1453116"/>
                  <a:gd name="connsiteY10" fmla="*/ 63796 h 297712"/>
                  <a:gd name="connsiteX11" fmla="*/ 1098698 w 1453116"/>
                  <a:gd name="connsiteY11" fmla="*/ 70884 h 297712"/>
                  <a:gd name="connsiteX12" fmla="*/ 1112875 w 1453116"/>
                  <a:gd name="connsiteY12" fmla="*/ 92149 h 297712"/>
                  <a:gd name="connsiteX13" fmla="*/ 1155405 w 1453116"/>
                  <a:gd name="connsiteY13" fmla="*/ 106326 h 297712"/>
                  <a:gd name="connsiteX14" fmla="*/ 1353879 w 1453116"/>
                  <a:gd name="connsiteY14" fmla="*/ 141768 h 297712"/>
                  <a:gd name="connsiteX15" fmla="*/ 1396409 w 1453116"/>
                  <a:gd name="connsiteY15" fmla="*/ 163033 h 297712"/>
                  <a:gd name="connsiteX16" fmla="*/ 1417675 w 1453116"/>
                  <a:gd name="connsiteY16" fmla="*/ 233917 h 297712"/>
                  <a:gd name="connsiteX17" fmla="*/ 1431851 w 1453116"/>
                  <a:gd name="connsiteY17" fmla="*/ 255182 h 297712"/>
                  <a:gd name="connsiteX18" fmla="*/ 1453116 w 1453116"/>
                  <a:gd name="connsiteY18" fmla="*/ 297712 h 297712"/>
                  <a:gd name="connsiteX0-1" fmla="*/ 0 w 1458831"/>
                  <a:gd name="connsiteY0-2" fmla="*/ 0 h 305332"/>
                  <a:gd name="connsiteX1-3" fmla="*/ 76599 w 1458831"/>
                  <a:gd name="connsiteY1-4" fmla="*/ 14709 h 305332"/>
                  <a:gd name="connsiteX2-5" fmla="*/ 147483 w 1458831"/>
                  <a:gd name="connsiteY2-6" fmla="*/ 35974 h 305332"/>
                  <a:gd name="connsiteX3-7" fmla="*/ 175836 w 1458831"/>
                  <a:gd name="connsiteY3-8" fmla="*/ 43062 h 305332"/>
                  <a:gd name="connsiteX4-9" fmla="*/ 253808 w 1458831"/>
                  <a:gd name="connsiteY4-10" fmla="*/ 50151 h 305332"/>
                  <a:gd name="connsiteX5-11" fmla="*/ 345957 w 1458831"/>
                  <a:gd name="connsiteY5-12" fmla="*/ 64327 h 305332"/>
                  <a:gd name="connsiteX6-13" fmla="*/ 445194 w 1458831"/>
                  <a:gd name="connsiteY6-14" fmla="*/ 71416 h 305332"/>
                  <a:gd name="connsiteX7-15" fmla="*/ 473548 w 1458831"/>
                  <a:gd name="connsiteY7-16" fmla="*/ 78504 h 305332"/>
                  <a:gd name="connsiteX8-17" fmla="*/ 700376 w 1458831"/>
                  <a:gd name="connsiteY8-18" fmla="*/ 50151 h 305332"/>
                  <a:gd name="connsiteX9-19" fmla="*/ 1040617 w 1458831"/>
                  <a:gd name="connsiteY9-20" fmla="*/ 57239 h 305332"/>
                  <a:gd name="connsiteX10-21" fmla="*/ 1083148 w 1458831"/>
                  <a:gd name="connsiteY10-22" fmla="*/ 71416 h 305332"/>
                  <a:gd name="connsiteX11-23" fmla="*/ 1104413 w 1458831"/>
                  <a:gd name="connsiteY11-24" fmla="*/ 78504 h 305332"/>
                  <a:gd name="connsiteX12-25" fmla="*/ 1118590 w 1458831"/>
                  <a:gd name="connsiteY12-26" fmla="*/ 99769 h 305332"/>
                  <a:gd name="connsiteX13-27" fmla="*/ 1161120 w 1458831"/>
                  <a:gd name="connsiteY13-28" fmla="*/ 113946 h 305332"/>
                  <a:gd name="connsiteX14-29" fmla="*/ 1359594 w 1458831"/>
                  <a:gd name="connsiteY14-30" fmla="*/ 149388 h 305332"/>
                  <a:gd name="connsiteX15-31" fmla="*/ 1402124 w 1458831"/>
                  <a:gd name="connsiteY15-32" fmla="*/ 170653 h 305332"/>
                  <a:gd name="connsiteX16-33" fmla="*/ 1423390 w 1458831"/>
                  <a:gd name="connsiteY16-34" fmla="*/ 241537 h 305332"/>
                  <a:gd name="connsiteX17-35" fmla="*/ 1437566 w 1458831"/>
                  <a:gd name="connsiteY17-36" fmla="*/ 262802 h 305332"/>
                  <a:gd name="connsiteX18-37" fmla="*/ 1458831 w 1458831"/>
                  <a:gd name="connsiteY18-38" fmla="*/ 305332 h 30533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Lst>
                <a:rect l="l" t="t" r="r" b="b"/>
                <a:pathLst>
                  <a:path w="1458831" h="305332">
                    <a:moveTo>
                      <a:pt x="0" y="0"/>
                    </a:moveTo>
                    <a:cubicBezTo>
                      <a:pt x="23628" y="2363"/>
                      <a:pt x="52019" y="8713"/>
                      <a:pt x="76599" y="14709"/>
                    </a:cubicBezTo>
                    <a:cubicBezTo>
                      <a:pt x="101179" y="20705"/>
                      <a:pt x="123764" y="29197"/>
                      <a:pt x="147483" y="35974"/>
                    </a:cubicBezTo>
                    <a:cubicBezTo>
                      <a:pt x="156850" y="38650"/>
                      <a:pt x="166180" y="41774"/>
                      <a:pt x="175836" y="43062"/>
                    </a:cubicBezTo>
                    <a:cubicBezTo>
                      <a:pt x="201705" y="46511"/>
                      <a:pt x="227817" y="47788"/>
                      <a:pt x="253808" y="50151"/>
                    </a:cubicBezTo>
                    <a:cubicBezTo>
                      <a:pt x="295958" y="64200"/>
                      <a:pt x="272858" y="58235"/>
                      <a:pt x="345957" y="64327"/>
                    </a:cubicBezTo>
                    <a:cubicBezTo>
                      <a:pt x="379006" y="67081"/>
                      <a:pt x="412115" y="69053"/>
                      <a:pt x="445194" y="71416"/>
                    </a:cubicBezTo>
                    <a:cubicBezTo>
                      <a:pt x="454645" y="73779"/>
                      <a:pt x="463829" y="79174"/>
                      <a:pt x="473548" y="78504"/>
                    </a:cubicBezTo>
                    <a:cubicBezTo>
                      <a:pt x="533483" y="74371"/>
                      <a:pt x="629454" y="60282"/>
                      <a:pt x="700376" y="50151"/>
                    </a:cubicBezTo>
                    <a:cubicBezTo>
                      <a:pt x="813790" y="52514"/>
                      <a:pt x="927353" y="50947"/>
                      <a:pt x="1040617" y="57239"/>
                    </a:cubicBezTo>
                    <a:cubicBezTo>
                      <a:pt x="1055538" y="58068"/>
                      <a:pt x="1068971" y="66690"/>
                      <a:pt x="1083148" y="71416"/>
                    </a:cubicBezTo>
                    <a:lnTo>
                      <a:pt x="1104413" y="78504"/>
                    </a:lnTo>
                    <a:cubicBezTo>
                      <a:pt x="1109139" y="85592"/>
                      <a:pt x="1111366" y="95254"/>
                      <a:pt x="1118590" y="99769"/>
                    </a:cubicBezTo>
                    <a:cubicBezTo>
                      <a:pt x="1131262" y="107689"/>
                      <a:pt x="1161120" y="113946"/>
                      <a:pt x="1161120" y="113946"/>
                    </a:cubicBezTo>
                    <a:cubicBezTo>
                      <a:pt x="1246946" y="171163"/>
                      <a:pt x="1186629" y="141525"/>
                      <a:pt x="1359594" y="149388"/>
                    </a:cubicBezTo>
                    <a:cubicBezTo>
                      <a:pt x="1371182" y="153250"/>
                      <a:pt x="1394891" y="159081"/>
                      <a:pt x="1402124" y="170653"/>
                    </a:cubicBezTo>
                    <a:cubicBezTo>
                      <a:pt x="1423778" y="205300"/>
                      <a:pt x="1409810" y="209851"/>
                      <a:pt x="1423390" y="241537"/>
                    </a:cubicBezTo>
                    <a:cubicBezTo>
                      <a:pt x="1426746" y="249367"/>
                      <a:pt x="1433756" y="255182"/>
                      <a:pt x="1437566" y="262802"/>
                    </a:cubicBezTo>
                    <a:cubicBezTo>
                      <a:pt x="1460692" y="309054"/>
                      <a:pt x="1440722" y="287223"/>
                      <a:pt x="1458831" y="305332"/>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246" name="组合 245"/>
            <p:cNvGrpSpPr/>
            <p:nvPr/>
          </p:nvGrpSpPr>
          <p:grpSpPr>
            <a:xfrm>
              <a:off x="2732564" y="5557078"/>
              <a:ext cx="3329264" cy="317801"/>
              <a:chOff x="2360594" y="4858172"/>
              <a:chExt cx="4372099" cy="540054"/>
            </a:xfrm>
          </p:grpSpPr>
          <p:sp>
            <p:nvSpPr>
              <p:cNvPr id="270" name="弧形 269"/>
              <p:cNvSpPr/>
              <p:nvPr/>
            </p:nvSpPr>
            <p:spPr>
              <a:xfrm rot="276948">
                <a:off x="2360594" y="5026107"/>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71" name="弧形 270"/>
              <p:cNvSpPr/>
              <p:nvPr/>
            </p:nvSpPr>
            <p:spPr>
              <a:xfrm rot="11078081">
                <a:off x="3490145" y="4858172"/>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247" name="组合 246"/>
            <p:cNvGrpSpPr/>
            <p:nvPr/>
          </p:nvGrpSpPr>
          <p:grpSpPr>
            <a:xfrm rot="21010653">
              <a:off x="7119993" y="4478449"/>
              <a:ext cx="2487047" cy="325193"/>
              <a:chOff x="2890940" y="4753785"/>
              <a:chExt cx="3841753" cy="476506"/>
            </a:xfrm>
          </p:grpSpPr>
          <p:sp>
            <p:nvSpPr>
              <p:cNvPr id="268" name="弧形 267"/>
              <p:cNvSpPr/>
              <p:nvPr/>
            </p:nvSpPr>
            <p:spPr>
              <a:xfrm rot="11175244">
                <a:off x="2890939" y="4753784"/>
                <a:ext cx="3242548" cy="372119"/>
              </a:xfrm>
              <a:prstGeom prst="arc">
                <a:avLst>
                  <a:gd name="adj1" fmla="val 11319137"/>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69" name="弧形 268"/>
              <p:cNvSpPr/>
              <p:nvPr/>
            </p:nvSpPr>
            <p:spPr>
              <a:xfrm rot="11078081">
                <a:off x="3490145" y="4858172"/>
                <a:ext cx="3242548" cy="372119"/>
              </a:xfrm>
              <a:prstGeom prst="arc">
                <a:avLst>
                  <a:gd name="adj1" fmla="val 12840857"/>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248" name="组合 247"/>
            <p:cNvGrpSpPr/>
            <p:nvPr/>
          </p:nvGrpSpPr>
          <p:grpSpPr>
            <a:xfrm rot="20416165">
              <a:off x="5318892" y="4748661"/>
              <a:ext cx="1377879" cy="266200"/>
              <a:chOff x="8123580" y="5809204"/>
              <a:chExt cx="2682539" cy="481779"/>
            </a:xfrm>
          </p:grpSpPr>
          <p:sp>
            <p:nvSpPr>
              <p:cNvPr id="266" name="弧形 265"/>
              <p:cNvSpPr/>
              <p:nvPr/>
            </p:nvSpPr>
            <p:spPr>
              <a:xfrm rot="10800000">
                <a:off x="8232705" y="6028260"/>
                <a:ext cx="2573414" cy="201498"/>
              </a:xfrm>
              <a:prstGeom prst="arc">
                <a:avLst>
                  <a:gd name="adj1" fmla="val 11088763"/>
                  <a:gd name="adj2" fmla="val 2148848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67" name="弧形 266"/>
              <p:cNvSpPr/>
              <p:nvPr/>
            </p:nvSpPr>
            <p:spPr>
              <a:xfrm rot="10800000">
                <a:off x="8123580" y="5809204"/>
                <a:ext cx="2573414" cy="481779"/>
              </a:xfrm>
              <a:prstGeom prst="arc">
                <a:avLst>
                  <a:gd name="adj1" fmla="val 11262245"/>
                  <a:gd name="adj2" fmla="val 2120899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249" name="组合 248"/>
            <p:cNvGrpSpPr/>
            <p:nvPr/>
          </p:nvGrpSpPr>
          <p:grpSpPr>
            <a:xfrm rot="21010653">
              <a:off x="8013358" y="4346657"/>
              <a:ext cx="1521475" cy="192401"/>
              <a:chOff x="2890939" y="4753784"/>
              <a:chExt cx="3841754" cy="476509"/>
            </a:xfrm>
          </p:grpSpPr>
          <p:sp>
            <p:nvSpPr>
              <p:cNvPr id="264" name="弧形 263"/>
              <p:cNvSpPr/>
              <p:nvPr/>
            </p:nvSpPr>
            <p:spPr>
              <a:xfrm rot="11175244">
                <a:off x="2890939" y="4753784"/>
                <a:ext cx="3242548" cy="372119"/>
              </a:xfrm>
              <a:prstGeom prst="arc">
                <a:avLst>
                  <a:gd name="adj1" fmla="val 11273663"/>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65" name="弧形 264"/>
              <p:cNvSpPr/>
              <p:nvPr/>
            </p:nvSpPr>
            <p:spPr>
              <a:xfrm rot="11078081">
                <a:off x="3490145" y="4858172"/>
                <a:ext cx="3242548" cy="372119"/>
              </a:xfrm>
              <a:prstGeom prst="arc">
                <a:avLst>
                  <a:gd name="adj1" fmla="val 12560129"/>
                  <a:gd name="adj2" fmla="val 21411998"/>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250" name="弧形 249"/>
            <p:cNvSpPr/>
            <p:nvPr/>
          </p:nvSpPr>
          <p:spPr>
            <a:xfrm rot="4079546">
              <a:off x="6809463" y="2966183"/>
              <a:ext cx="454347" cy="3452551"/>
            </a:xfrm>
            <a:prstGeom prst="arc">
              <a:avLst>
                <a:gd name="adj1" fmla="val 16660998"/>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1" name="弧形 250"/>
            <p:cNvSpPr/>
            <p:nvPr/>
          </p:nvSpPr>
          <p:spPr>
            <a:xfrm rot="4079546">
              <a:off x="6866470" y="2979582"/>
              <a:ext cx="454347" cy="3452551"/>
            </a:xfrm>
            <a:prstGeom prst="arc">
              <a:avLst>
                <a:gd name="adj1" fmla="val 16660998"/>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252" name="组合 251"/>
            <p:cNvGrpSpPr/>
            <p:nvPr/>
          </p:nvGrpSpPr>
          <p:grpSpPr>
            <a:xfrm rot="9696540" flipH="1">
              <a:off x="6169763" y="4768187"/>
              <a:ext cx="2487048" cy="325193"/>
              <a:chOff x="2890939" y="4753784"/>
              <a:chExt cx="3841754" cy="476506"/>
            </a:xfrm>
          </p:grpSpPr>
          <p:sp>
            <p:nvSpPr>
              <p:cNvPr id="262" name="弧形 261"/>
              <p:cNvSpPr/>
              <p:nvPr/>
            </p:nvSpPr>
            <p:spPr>
              <a:xfrm rot="11175244">
                <a:off x="2890939" y="4753784"/>
                <a:ext cx="3242548" cy="372119"/>
              </a:xfrm>
              <a:prstGeom prst="arc">
                <a:avLst>
                  <a:gd name="adj1" fmla="val 16467128"/>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63" name="弧形 262"/>
              <p:cNvSpPr/>
              <p:nvPr/>
            </p:nvSpPr>
            <p:spPr>
              <a:xfrm rot="11078081">
                <a:off x="3490145" y="4858172"/>
                <a:ext cx="3242548" cy="372119"/>
              </a:xfrm>
              <a:prstGeom prst="arc">
                <a:avLst>
                  <a:gd name="adj1" fmla="val 20626603"/>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253" name="任意多边形: 形状 252"/>
            <p:cNvSpPr/>
            <p:nvPr/>
          </p:nvSpPr>
          <p:spPr>
            <a:xfrm>
              <a:off x="3210747" y="4969138"/>
              <a:ext cx="588334" cy="723014"/>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88334" h="723014">
                  <a:moveTo>
                    <a:pt x="269358" y="0"/>
                  </a:moveTo>
                  <a:cubicBezTo>
                    <a:pt x="311678" y="4703"/>
                    <a:pt x="371033" y="9810"/>
                    <a:pt x="411125" y="21265"/>
                  </a:cubicBezTo>
                  <a:cubicBezTo>
                    <a:pt x="435594" y="28256"/>
                    <a:pt x="458802" y="39176"/>
                    <a:pt x="482009" y="49619"/>
                  </a:cubicBezTo>
                  <a:cubicBezTo>
                    <a:pt x="554600" y="82285"/>
                    <a:pt x="536968" y="69136"/>
                    <a:pt x="574158" y="106326"/>
                  </a:cubicBezTo>
                  <a:cubicBezTo>
                    <a:pt x="578883" y="115777"/>
                    <a:pt x="588334" y="124113"/>
                    <a:pt x="588334" y="134679"/>
                  </a:cubicBezTo>
                  <a:cubicBezTo>
                    <a:pt x="588334" y="168094"/>
                    <a:pt x="583760" y="201911"/>
                    <a:pt x="574158" y="233917"/>
                  </a:cubicBezTo>
                  <a:cubicBezTo>
                    <a:pt x="560612" y="279070"/>
                    <a:pt x="550214" y="269228"/>
                    <a:pt x="524539" y="290624"/>
                  </a:cubicBezTo>
                  <a:cubicBezTo>
                    <a:pt x="516838" y="297042"/>
                    <a:pt x="510885" y="305365"/>
                    <a:pt x="503274" y="311889"/>
                  </a:cubicBezTo>
                  <a:cubicBezTo>
                    <a:pt x="494304" y="319577"/>
                    <a:pt x="483811" y="325374"/>
                    <a:pt x="474920" y="333154"/>
                  </a:cubicBezTo>
                  <a:cubicBezTo>
                    <a:pt x="464861" y="341955"/>
                    <a:pt x="455368" y="351448"/>
                    <a:pt x="446567" y="361507"/>
                  </a:cubicBezTo>
                  <a:cubicBezTo>
                    <a:pt x="438787" y="370398"/>
                    <a:pt x="434272" y="382172"/>
                    <a:pt x="425302" y="389861"/>
                  </a:cubicBezTo>
                  <a:cubicBezTo>
                    <a:pt x="417279" y="396738"/>
                    <a:pt x="405402" y="397698"/>
                    <a:pt x="396948" y="404038"/>
                  </a:cubicBezTo>
                  <a:cubicBezTo>
                    <a:pt x="386255" y="412057"/>
                    <a:pt x="378654" y="423590"/>
                    <a:pt x="368595" y="432391"/>
                  </a:cubicBezTo>
                  <a:cubicBezTo>
                    <a:pt x="359704" y="440171"/>
                    <a:pt x="349211" y="445968"/>
                    <a:pt x="340241" y="453656"/>
                  </a:cubicBezTo>
                  <a:cubicBezTo>
                    <a:pt x="292481" y="494593"/>
                    <a:pt x="344714" y="457762"/>
                    <a:pt x="297711" y="489098"/>
                  </a:cubicBezTo>
                  <a:cubicBezTo>
                    <a:pt x="292985" y="496186"/>
                    <a:pt x="289194" y="503996"/>
                    <a:pt x="283534" y="510363"/>
                  </a:cubicBezTo>
                  <a:cubicBezTo>
                    <a:pt x="253115" y="544584"/>
                    <a:pt x="214959" y="577346"/>
                    <a:pt x="177209" y="602512"/>
                  </a:cubicBezTo>
                  <a:cubicBezTo>
                    <a:pt x="163032" y="611963"/>
                    <a:pt x="149396" y="622280"/>
                    <a:pt x="134679" y="630865"/>
                  </a:cubicBezTo>
                  <a:cubicBezTo>
                    <a:pt x="120988" y="638852"/>
                    <a:pt x="106325" y="645042"/>
                    <a:pt x="92148" y="652131"/>
                  </a:cubicBezTo>
                  <a:cubicBezTo>
                    <a:pt x="85060" y="661582"/>
                    <a:pt x="80496" y="673617"/>
                    <a:pt x="70883" y="680484"/>
                  </a:cubicBezTo>
                  <a:cubicBezTo>
                    <a:pt x="62956" y="686146"/>
                    <a:pt x="51484" y="683734"/>
                    <a:pt x="42530" y="687572"/>
                  </a:cubicBezTo>
                  <a:cubicBezTo>
                    <a:pt x="34700" y="690928"/>
                    <a:pt x="27810" y="696295"/>
                    <a:pt x="21265" y="701749"/>
                  </a:cubicBezTo>
                  <a:cubicBezTo>
                    <a:pt x="13564" y="708167"/>
                    <a:pt x="0" y="723014"/>
                    <a:pt x="0" y="723014"/>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4" name="任意多边形: 形状 253"/>
            <p:cNvSpPr/>
            <p:nvPr/>
          </p:nvSpPr>
          <p:spPr>
            <a:xfrm>
              <a:off x="3190262" y="4930780"/>
              <a:ext cx="694659" cy="758455"/>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375683 w 694659"/>
                <a:gd name="connsiteY0-2" fmla="*/ 0 h 758455"/>
                <a:gd name="connsiteX1-3" fmla="*/ 517450 w 694659"/>
                <a:gd name="connsiteY1-4" fmla="*/ 21265 h 758455"/>
                <a:gd name="connsiteX2-5" fmla="*/ 588334 w 694659"/>
                <a:gd name="connsiteY2-6" fmla="*/ 49619 h 758455"/>
                <a:gd name="connsiteX3-7" fmla="*/ 680483 w 694659"/>
                <a:gd name="connsiteY3-8" fmla="*/ 106326 h 758455"/>
                <a:gd name="connsiteX4-9" fmla="*/ 694659 w 694659"/>
                <a:gd name="connsiteY4-10" fmla="*/ 134679 h 758455"/>
                <a:gd name="connsiteX5-11" fmla="*/ 680483 w 694659"/>
                <a:gd name="connsiteY5-12" fmla="*/ 233917 h 758455"/>
                <a:gd name="connsiteX6-13" fmla="*/ 630864 w 694659"/>
                <a:gd name="connsiteY6-14" fmla="*/ 290624 h 758455"/>
                <a:gd name="connsiteX7-15" fmla="*/ 609599 w 694659"/>
                <a:gd name="connsiteY7-16" fmla="*/ 311889 h 758455"/>
                <a:gd name="connsiteX8-17" fmla="*/ 581245 w 694659"/>
                <a:gd name="connsiteY8-18" fmla="*/ 333154 h 758455"/>
                <a:gd name="connsiteX9-19" fmla="*/ 552892 w 694659"/>
                <a:gd name="connsiteY9-20" fmla="*/ 361507 h 758455"/>
                <a:gd name="connsiteX10-21" fmla="*/ 531627 w 694659"/>
                <a:gd name="connsiteY10-22" fmla="*/ 389861 h 758455"/>
                <a:gd name="connsiteX11-23" fmla="*/ 503273 w 694659"/>
                <a:gd name="connsiteY11-24" fmla="*/ 404038 h 758455"/>
                <a:gd name="connsiteX12-25" fmla="*/ 474920 w 694659"/>
                <a:gd name="connsiteY12-26" fmla="*/ 432391 h 758455"/>
                <a:gd name="connsiteX13-27" fmla="*/ 446566 w 694659"/>
                <a:gd name="connsiteY13-28" fmla="*/ 453656 h 758455"/>
                <a:gd name="connsiteX14-29" fmla="*/ 404036 w 694659"/>
                <a:gd name="connsiteY14-30" fmla="*/ 489098 h 758455"/>
                <a:gd name="connsiteX15-31" fmla="*/ 389859 w 694659"/>
                <a:gd name="connsiteY15-32" fmla="*/ 510363 h 758455"/>
                <a:gd name="connsiteX16-33" fmla="*/ 283534 w 694659"/>
                <a:gd name="connsiteY16-34" fmla="*/ 602512 h 758455"/>
                <a:gd name="connsiteX17-35" fmla="*/ 241004 w 694659"/>
                <a:gd name="connsiteY17-36" fmla="*/ 630865 h 758455"/>
                <a:gd name="connsiteX18-37" fmla="*/ 198473 w 694659"/>
                <a:gd name="connsiteY18-38" fmla="*/ 652131 h 758455"/>
                <a:gd name="connsiteX19-39" fmla="*/ 177208 w 694659"/>
                <a:gd name="connsiteY19-40" fmla="*/ 680484 h 758455"/>
                <a:gd name="connsiteX20-41" fmla="*/ 148855 w 694659"/>
                <a:gd name="connsiteY20-42" fmla="*/ 687572 h 758455"/>
                <a:gd name="connsiteX21-43" fmla="*/ 127590 w 694659"/>
                <a:gd name="connsiteY21-44" fmla="*/ 701749 h 758455"/>
                <a:gd name="connsiteX22-45" fmla="*/ 0 w 694659"/>
                <a:gd name="connsiteY22-46" fmla="*/ 758455 h 75845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Lst>
              <a:rect l="l" t="t" r="r" b="b"/>
              <a:pathLst>
                <a:path w="694659" h="758455">
                  <a:moveTo>
                    <a:pt x="375683" y="0"/>
                  </a:moveTo>
                  <a:cubicBezTo>
                    <a:pt x="418003" y="4703"/>
                    <a:pt x="477358" y="9810"/>
                    <a:pt x="517450" y="21265"/>
                  </a:cubicBezTo>
                  <a:cubicBezTo>
                    <a:pt x="541919" y="28256"/>
                    <a:pt x="565127" y="39176"/>
                    <a:pt x="588334" y="49619"/>
                  </a:cubicBezTo>
                  <a:cubicBezTo>
                    <a:pt x="660925" y="82285"/>
                    <a:pt x="643293" y="69136"/>
                    <a:pt x="680483" y="106326"/>
                  </a:cubicBezTo>
                  <a:cubicBezTo>
                    <a:pt x="685208" y="115777"/>
                    <a:pt x="694659" y="124113"/>
                    <a:pt x="694659" y="134679"/>
                  </a:cubicBezTo>
                  <a:cubicBezTo>
                    <a:pt x="694659" y="168094"/>
                    <a:pt x="690085" y="201911"/>
                    <a:pt x="680483" y="233917"/>
                  </a:cubicBezTo>
                  <a:cubicBezTo>
                    <a:pt x="666937" y="279070"/>
                    <a:pt x="656539" y="269228"/>
                    <a:pt x="630864" y="290624"/>
                  </a:cubicBezTo>
                  <a:cubicBezTo>
                    <a:pt x="623163" y="297042"/>
                    <a:pt x="617210" y="305365"/>
                    <a:pt x="609599" y="311889"/>
                  </a:cubicBezTo>
                  <a:cubicBezTo>
                    <a:pt x="600629" y="319577"/>
                    <a:pt x="590136" y="325374"/>
                    <a:pt x="581245" y="333154"/>
                  </a:cubicBezTo>
                  <a:cubicBezTo>
                    <a:pt x="571186" y="341955"/>
                    <a:pt x="561693" y="351448"/>
                    <a:pt x="552892" y="361507"/>
                  </a:cubicBezTo>
                  <a:cubicBezTo>
                    <a:pt x="545112" y="370398"/>
                    <a:pt x="540597" y="382172"/>
                    <a:pt x="531627" y="389861"/>
                  </a:cubicBezTo>
                  <a:cubicBezTo>
                    <a:pt x="523604" y="396738"/>
                    <a:pt x="511727" y="397698"/>
                    <a:pt x="503273" y="404038"/>
                  </a:cubicBezTo>
                  <a:cubicBezTo>
                    <a:pt x="492580" y="412057"/>
                    <a:pt x="484979" y="423590"/>
                    <a:pt x="474920" y="432391"/>
                  </a:cubicBezTo>
                  <a:cubicBezTo>
                    <a:pt x="466029" y="440171"/>
                    <a:pt x="455536" y="445968"/>
                    <a:pt x="446566" y="453656"/>
                  </a:cubicBezTo>
                  <a:cubicBezTo>
                    <a:pt x="398806" y="494593"/>
                    <a:pt x="451039" y="457762"/>
                    <a:pt x="404036" y="489098"/>
                  </a:cubicBezTo>
                  <a:cubicBezTo>
                    <a:pt x="399310" y="496186"/>
                    <a:pt x="395519" y="503996"/>
                    <a:pt x="389859" y="510363"/>
                  </a:cubicBezTo>
                  <a:cubicBezTo>
                    <a:pt x="359440" y="544584"/>
                    <a:pt x="321284" y="577346"/>
                    <a:pt x="283534" y="602512"/>
                  </a:cubicBezTo>
                  <a:cubicBezTo>
                    <a:pt x="269357" y="611963"/>
                    <a:pt x="255721" y="622280"/>
                    <a:pt x="241004" y="630865"/>
                  </a:cubicBezTo>
                  <a:cubicBezTo>
                    <a:pt x="227313" y="638852"/>
                    <a:pt x="212650" y="645042"/>
                    <a:pt x="198473" y="652131"/>
                  </a:cubicBezTo>
                  <a:cubicBezTo>
                    <a:pt x="191385" y="661582"/>
                    <a:pt x="186821" y="673617"/>
                    <a:pt x="177208" y="680484"/>
                  </a:cubicBezTo>
                  <a:cubicBezTo>
                    <a:pt x="169281" y="686146"/>
                    <a:pt x="157809" y="683734"/>
                    <a:pt x="148855" y="687572"/>
                  </a:cubicBezTo>
                  <a:cubicBezTo>
                    <a:pt x="141025" y="690928"/>
                    <a:pt x="134135" y="696295"/>
                    <a:pt x="127590" y="701749"/>
                  </a:cubicBezTo>
                  <a:cubicBezTo>
                    <a:pt x="119889" y="708167"/>
                    <a:pt x="0" y="758455"/>
                    <a:pt x="0" y="758455"/>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6" name="文本框 255"/>
            <p:cNvSpPr txBox="1"/>
            <p:nvPr/>
          </p:nvSpPr>
          <p:spPr>
            <a:xfrm>
              <a:off x="4440034" y="4344426"/>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p:txBody>
        </p:sp>
        <p:sp>
          <p:nvSpPr>
            <p:cNvPr id="257" name="文本框 256"/>
            <p:cNvSpPr txBox="1"/>
            <p:nvPr/>
          </p:nvSpPr>
          <p:spPr>
            <a:xfrm>
              <a:off x="5992569" y="4572166"/>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9</a:t>
              </a:r>
              <a:endParaRPr lang="zh-CN" altLang="en-US" sz="2000" dirty="0">
                <a:latin typeface="Times New Roman" panose="02020603050405020304" pitchFamily="18" charset="0"/>
                <a:cs typeface="Times New Roman" panose="02020603050405020304" pitchFamily="18" charset="0"/>
              </a:endParaRPr>
            </a:p>
          </p:txBody>
        </p:sp>
        <p:sp>
          <p:nvSpPr>
            <p:cNvPr id="258" name="文本框 257"/>
            <p:cNvSpPr txBox="1"/>
            <p:nvPr/>
          </p:nvSpPr>
          <p:spPr>
            <a:xfrm>
              <a:off x="7188852" y="4377156"/>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0</a:t>
              </a:r>
              <a:endParaRPr lang="zh-CN" altLang="en-US" sz="2000" dirty="0">
                <a:latin typeface="Times New Roman" panose="02020603050405020304" pitchFamily="18" charset="0"/>
                <a:cs typeface="Times New Roman" panose="02020603050405020304" pitchFamily="18" charset="0"/>
              </a:endParaRPr>
            </a:p>
          </p:txBody>
        </p:sp>
        <p:sp>
          <p:nvSpPr>
            <p:cNvPr id="259" name="文本框 258"/>
            <p:cNvSpPr txBox="1"/>
            <p:nvPr/>
          </p:nvSpPr>
          <p:spPr>
            <a:xfrm>
              <a:off x="3801306" y="4835882"/>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4</a:t>
              </a:r>
              <a:endParaRPr lang="zh-CN" altLang="en-US" sz="2000" dirty="0">
                <a:latin typeface="Times New Roman" panose="02020603050405020304" pitchFamily="18" charset="0"/>
                <a:cs typeface="Times New Roman" panose="02020603050405020304" pitchFamily="18" charset="0"/>
              </a:endParaRPr>
            </a:p>
          </p:txBody>
        </p:sp>
        <p:sp>
          <p:nvSpPr>
            <p:cNvPr id="260" name="文本框 259"/>
            <p:cNvSpPr txBox="1"/>
            <p:nvPr/>
          </p:nvSpPr>
          <p:spPr>
            <a:xfrm>
              <a:off x="8051205" y="4367632"/>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1</a:t>
              </a:r>
              <a:endParaRPr lang="zh-CN" altLang="en-US" sz="2000" dirty="0">
                <a:latin typeface="Times New Roman" panose="02020603050405020304" pitchFamily="18" charset="0"/>
                <a:cs typeface="Times New Roman" panose="02020603050405020304" pitchFamily="18" charset="0"/>
              </a:endParaRPr>
            </a:p>
          </p:txBody>
        </p:sp>
        <p:sp>
          <p:nvSpPr>
            <p:cNvPr id="261" name="文本框 260"/>
            <p:cNvSpPr txBox="1"/>
            <p:nvPr/>
          </p:nvSpPr>
          <p:spPr>
            <a:xfrm>
              <a:off x="8725278" y="4626712"/>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4</a:t>
              </a:r>
              <a:endParaRPr lang="zh-CN" altLang="en-US" sz="2000" dirty="0">
                <a:latin typeface="Times New Roman" panose="02020603050405020304" pitchFamily="18" charset="0"/>
                <a:cs typeface="Times New Roman" panose="02020603050405020304" pitchFamily="18" charset="0"/>
              </a:endParaRPr>
            </a:p>
          </p:txBody>
        </p:sp>
      </p:grpSp>
      <p:cxnSp>
        <p:nvCxnSpPr>
          <p:cNvPr id="489" name="直接连接符 488"/>
          <p:cNvCxnSpPr>
            <a:endCxn id="420" idx="0"/>
          </p:cNvCxnSpPr>
          <p:nvPr/>
        </p:nvCxnSpPr>
        <p:spPr>
          <a:xfrm flipH="1">
            <a:off x="6402538" y="3443391"/>
            <a:ext cx="94562" cy="1492675"/>
          </a:xfrm>
          <a:prstGeom prst="line">
            <a:avLst/>
          </a:prstGeom>
        </p:spPr>
        <p:style>
          <a:lnRef idx="1">
            <a:schemeClr val="dk1"/>
          </a:lnRef>
          <a:fillRef idx="0">
            <a:schemeClr val="dk1"/>
          </a:fillRef>
          <a:effectRef idx="0">
            <a:schemeClr val="dk1"/>
          </a:effectRef>
          <a:fontRef idx="minor">
            <a:schemeClr val="tx1"/>
          </a:fontRef>
        </p:style>
      </p:cxnSp>
      <p:cxnSp>
        <p:nvCxnSpPr>
          <p:cNvPr id="491" name="直接连接符 490"/>
          <p:cNvCxnSpPr>
            <a:endCxn id="421" idx="1"/>
          </p:cNvCxnSpPr>
          <p:nvPr/>
        </p:nvCxnSpPr>
        <p:spPr>
          <a:xfrm flipH="1">
            <a:off x="6691168" y="3428554"/>
            <a:ext cx="99661" cy="1511366"/>
          </a:xfrm>
          <a:prstGeom prst="line">
            <a:avLst/>
          </a:prstGeom>
        </p:spPr>
        <p:style>
          <a:lnRef idx="1">
            <a:schemeClr val="dk1"/>
          </a:lnRef>
          <a:fillRef idx="0">
            <a:schemeClr val="dk1"/>
          </a:fillRef>
          <a:effectRef idx="0">
            <a:schemeClr val="dk1"/>
          </a:effectRef>
          <a:fontRef idx="minor">
            <a:schemeClr val="tx1"/>
          </a:fontRef>
        </p:style>
      </p:cxnSp>
      <p:cxnSp>
        <p:nvCxnSpPr>
          <p:cNvPr id="493" name="直接连接符 492"/>
          <p:cNvCxnSpPr>
            <a:endCxn id="422" idx="1"/>
          </p:cNvCxnSpPr>
          <p:nvPr/>
        </p:nvCxnSpPr>
        <p:spPr>
          <a:xfrm flipH="1">
            <a:off x="6886809" y="3436398"/>
            <a:ext cx="112005" cy="1503521"/>
          </a:xfrm>
          <a:prstGeom prst="line">
            <a:avLst/>
          </a:prstGeom>
        </p:spPr>
        <p:style>
          <a:lnRef idx="1">
            <a:schemeClr val="dk1"/>
          </a:lnRef>
          <a:fillRef idx="0">
            <a:schemeClr val="dk1"/>
          </a:fillRef>
          <a:effectRef idx="0">
            <a:schemeClr val="dk1"/>
          </a:effectRef>
          <a:fontRef idx="minor">
            <a:schemeClr val="tx1"/>
          </a:fontRef>
        </p:style>
      </p:cxnSp>
      <p:cxnSp>
        <p:nvCxnSpPr>
          <p:cNvPr id="495" name="直接连接符 494"/>
          <p:cNvCxnSpPr>
            <a:endCxn id="423" idx="5"/>
          </p:cNvCxnSpPr>
          <p:nvPr/>
        </p:nvCxnSpPr>
        <p:spPr>
          <a:xfrm flipH="1">
            <a:off x="7170837" y="3385306"/>
            <a:ext cx="121871" cy="1596891"/>
          </a:xfrm>
          <a:prstGeom prst="line">
            <a:avLst/>
          </a:prstGeom>
        </p:spPr>
        <p:style>
          <a:lnRef idx="1">
            <a:schemeClr val="dk1"/>
          </a:lnRef>
          <a:fillRef idx="0">
            <a:schemeClr val="dk1"/>
          </a:fillRef>
          <a:effectRef idx="0">
            <a:schemeClr val="dk1"/>
          </a:effectRef>
          <a:fontRef idx="minor">
            <a:schemeClr val="tx1"/>
          </a:fontRef>
        </p:style>
      </p:cxnSp>
      <p:cxnSp>
        <p:nvCxnSpPr>
          <p:cNvPr id="497" name="直接连接符 496"/>
          <p:cNvCxnSpPr>
            <a:endCxn id="424" idx="4"/>
          </p:cNvCxnSpPr>
          <p:nvPr/>
        </p:nvCxnSpPr>
        <p:spPr>
          <a:xfrm flipH="1">
            <a:off x="7519745" y="3400717"/>
            <a:ext cx="118416" cy="1573272"/>
          </a:xfrm>
          <a:prstGeom prst="line">
            <a:avLst/>
          </a:prstGeom>
        </p:spPr>
        <p:style>
          <a:lnRef idx="1">
            <a:schemeClr val="dk1"/>
          </a:lnRef>
          <a:fillRef idx="0">
            <a:schemeClr val="dk1"/>
          </a:fillRef>
          <a:effectRef idx="0">
            <a:schemeClr val="dk1"/>
          </a:effectRef>
          <a:fontRef idx="minor">
            <a:schemeClr val="tx1"/>
          </a:fontRef>
        </p:style>
      </p:cxnSp>
      <p:cxnSp>
        <p:nvCxnSpPr>
          <p:cNvPr id="499" name="直接连接符 498"/>
          <p:cNvCxnSpPr>
            <a:endCxn id="425" idx="0"/>
          </p:cNvCxnSpPr>
          <p:nvPr/>
        </p:nvCxnSpPr>
        <p:spPr>
          <a:xfrm flipH="1">
            <a:off x="7891157" y="3470429"/>
            <a:ext cx="92714" cy="1471322"/>
          </a:xfrm>
          <a:prstGeom prst="line">
            <a:avLst/>
          </a:prstGeom>
        </p:spPr>
        <p:style>
          <a:lnRef idx="1">
            <a:schemeClr val="dk1"/>
          </a:lnRef>
          <a:fillRef idx="0">
            <a:schemeClr val="dk1"/>
          </a:fillRef>
          <a:effectRef idx="0">
            <a:schemeClr val="dk1"/>
          </a:effectRef>
          <a:fontRef idx="minor">
            <a:schemeClr val="tx1"/>
          </a:fontRef>
        </p:style>
      </p:cxnSp>
      <p:cxnSp>
        <p:nvCxnSpPr>
          <p:cNvPr id="501" name="直接连接符 500"/>
          <p:cNvCxnSpPr>
            <a:endCxn id="426" idx="1"/>
          </p:cNvCxnSpPr>
          <p:nvPr/>
        </p:nvCxnSpPr>
        <p:spPr>
          <a:xfrm flipH="1">
            <a:off x="8229994" y="3471518"/>
            <a:ext cx="114543" cy="1468402"/>
          </a:xfrm>
          <a:prstGeom prst="line">
            <a:avLst/>
          </a:prstGeom>
        </p:spPr>
        <p:style>
          <a:lnRef idx="1">
            <a:schemeClr val="dk1"/>
          </a:lnRef>
          <a:fillRef idx="0">
            <a:schemeClr val="dk1"/>
          </a:fillRef>
          <a:effectRef idx="0">
            <a:schemeClr val="dk1"/>
          </a:effectRef>
          <a:fontRef idx="minor">
            <a:schemeClr val="tx1"/>
          </a:fontRef>
        </p:style>
      </p:cxnSp>
      <p:cxnSp>
        <p:nvCxnSpPr>
          <p:cNvPr id="378" name="直接连接符 377"/>
          <p:cNvCxnSpPr>
            <a:endCxn id="419" idx="1"/>
          </p:cNvCxnSpPr>
          <p:nvPr/>
        </p:nvCxnSpPr>
        <p:spPr>
          <a:xfrm flipH="1">
            <a:off x="6246489" y="3465391"/>
            <a:ext cx="93154" cy="1474529"/>
          </a:xfrm>
          <a:prstGeom prst="line">
            <a:avLst/>
          </a:prstGeom>
        </p:spPr>
        <p:style>
          <a:lnRef idx="1">
            <a:schemeClr val="dk1"/>
          </a:lnRef>
          <a:fillRef idx="0">
            <a:schemeClr val="dk1"/>
          </a:fillRef>
          <a:effectRef idx="0">
            <a:schemeClr val="dk1"/>
          </a:effectRef>
          <a:fontRef idx="minor">
            <a:schemeClr val="tx1"/>
          </a:fontRef>
        </p:style>
      </p:cxnSp>
      <p:sp>
        <p:nvSpPr>
          <p:cNvPr id="23" name="平行四边形 51"/>
          <p:cNvSpPr/>
          <p:nvPr/>
        </p:nvSpPr>
        <p:spPr>
          <a:xfrm rot="11144820">
            <a:off x="1716322" y="2544251"/>
            <a:ext cx="7453266" cy="2318565"/>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5"/>
              <a:gd name="connsiteY0-650" fmla="*/ 1835555 h 1835555"/>
              <a:gd name="connsiteX1-651" fmla="*/ 234518 w 2163755"/>
              <a:gd name="connsiteY1-652" fmla="*/ 1137571 h 1835555"/>
              <a:gd name="connsiteX2-653" fmla="*/ 775393 w 2163755"/>
              <a:gd name="connsiteY2-654" fmla="*/ 238480 h 1835555"/>
              <a:gd name="connsiteX3-655" fmla="*/ 1018640 w 2163755"/>
              <a:gd name="connsiteY3-656" fmla="*/ 468139 h 1835555"/>
              <a:gd name="connsiteX4-657" fmla="*/ 1338375 w 2163755"/>
              <a:gd name="connsiteY4-658" fmla="*/ 563628 h 1835555"/>
              <a:gd name="connsiteX5-659" fmla="*/ 1600913 w 2163755"/>
              <a:gd name="connsiteY5-660" fmla="*/ 487447 h 1835555"/>
              <a:gd name="connsiteX6-661" fmla="*/ 2163299 w 2163755"/>
              <a:gd name="connsiteY6-662" fmla="*/ 8849 h 1835555"/>
              <a:gd name="connsiteX7-663" fmla="*/ 1291869 w 2163755"/>
              <a:gd name="connsiteY7-664" fmla="*/ 1489566 h 1835555"/>
              <a:gd name="connsiteX8-665" fmla="*/ 0 w 2163755"/>
              <a:gd name="connsiteY8-666" fmla="*/ 1835555 h 1835555"/>
              <a:gd name="connsiteX0-667" fmla="*/ 0 w 2163755"/>
              <a:gd name="connsiteY0-668" fmla="*/ 1835555 h 1835555"/>
              <a:gd name="connsiteX1-669" fmla="*/ 234518 w 2163755"/>
              <a:gd name="connsiteY1-670" fmla="*/ 1137571 h 1835555"/>
              <a:gd name="connsiteX2-671" fmla="*/ 775393 w 2163755"/>
              <a:gd name="connsiteY2-672" fmla="*/ 238480 h 1835555"/>
              <a:gd name="connsiteX3-673" fmla="*/ 1021384 w 2163755"/>
              <a:gd name="connsiteY3-674" fmla="*/ 488944 h 1835555"/>
              <a:gd name="connsiteX4-675" fmla="*/ 1338375 w 2163755"/>
              <a:gd name="connsiteY4-676" fmla="*/ 563628 h 1835555"/>
              <a:gd name="connsiteX5-677" fmla="*/ 1600913 w 2163755"/>
              <a:gd name="connsiteY5-678" fmla="*/ 487447 h 1835555"/>
              <a:gd name="connsiteX6-679" fmla="*/ 2163299 w 2163755"/>
              <a:gd name="connsiteY6-680" fmla="*/ 8849 h 1835555"/>
              <a:gd name="connsiteX7-681" fmla="*/ 1291869 w 2163755"/>
              <a:gd name="connsiteY7-682" fmla="*/ 1489566 h 1835555"/>
              <a:gd name="connsiteX8-683" fmla="*/ 0 w 2163755"/>
              <a:gd name="connsiteY8-684" fmla="*/ 1835555 h 1835555"/>
              <a:gd name="connsiteX0-685" fmla="*/ 0 w 2163769"/>
              <a:gd name="connsiteY0-686" fmla="*/ 1835556 h 1835556"/>
              <a:gd name="connsiteX1-687" fmla="*/ 234518 w 2163769"/>
              <a:gd name="connsiteY1-688" fmla="*/ 1137572 h 1835556"/>
              <a:gd name="connsiteX2-689" fmla="*/ 775393 w 2163769"/>
              <a:gd name="connsiteY2-690" fmla="*/ 238481 h 1835556"/>
              <a:gd name="connsiteX3-691" fmla="*/ 1021384 w 2163769"/>
              <a:gd name="connsiteY3-692" fmla="*/ 488945 h 1835556"/>
              <a:gd name="connsiteX4-693" fmla="*/ 1259328 w 2163769"/>
              <a:gd name="connsiteY4-694" fmla="*/ 563767 h 1835556"/>
              <a:gd name="connsiteX5-695" fmla="*/ 1600913 w 2163769"/>
              <a:gd name="connsiteY5-696" fmla="*/ 487448 h 1835556"/>
              <a:gd name="connsiteX6-697" fmla="*/ 2163299 w 2163769"/>
              <a:gd name="connsiteY6-698" fmla="*/ 8850 h 1835556"/>
              <a:gd name="connsiteX7-699" fmla="*/ 1291869 w 2163769"/>
              <a:gd name="connsiteY7-700" fmla="*/ 1489567 h 1835556"/>
              <a:gd name="connsiteX8-701" fmla="*/ 0 w 2163769"/>
              <a:gd name="connsiteY8-702" fmla="*/ 1835556 h 1835556"/>
              <a:gd name="connsiteX0-703" fmla="*/ 0 w 2163769"/>
              <a:gd name="connsiteY0-704" fmla="*/ 1835556 h 1835556"/>
              <a:gd name="connsiteX1-705" fmla="*/ 234518 w 2163769"/>
              <a:gd name="connsiteY1-706" fmla="*/ 1137572 h 1835556"/>
              <a:gd name="connsiteX2-707" fmla="*/ 775393 w 2163769"/>
              <a:gd name="connsiteY2-708" fmla="*/ 238481 h 1835556"/>
              <a:gd name="connsiteX3-709" fmla="*/ 963452 w 2163769"/>
              <a:gd name="connsiteY3-710" fmla="*/ 418613 h 1835556"/>
              <a:gd name="connsiteX4-711" fmla="*/ 1259328 w 2163769"/>
              <a:gd name="connsiteY4-712" fmla="*/ 563767 h 1835556"/>
              <a:gd name="connsiteX5-713" fmla="*/ 1600913 w 2163769"/>
              <a:gd name="connsiteY5-714" fmla="*/ 487448 h 1835556"/>
              <a:gd name="connsiteX6-715" fmla="*/ 2163299 w 2163769"/>
              <a:gd name="connsiteY6-716" fmla="*/ 8850 h 1835556"/>
              <a:gd name="connsiteX7-717" fmla="*/ 1291869 w 2163769"/>
              <a:gd name="connsiteY7-718" fmla="*/ 1489567 h 1835556"/>
              <a:gd name="connsiteX8-719" fmla="*/ 0 w 2163769"/>
              <a:gd name="connsiteY8-720" fmla="*/ 1835556 h 1835556"/>
              <a:gd name="connsiteX0-721" fmla="*/ 0 w 2163769"/>
              <a:gd name="connsiteY0-722" fmla="*/ 1835556 h 1835556"/>
              <a:gd name="connsiteX1-723" fmla="*/ 234518 w 2163769"/>
              <a:gd name="connsiteY1-724" fmla="*/ 1137572 h 1835556"/>
              <a:gd name="connsiteX2-725" fmla="*/ 775393 w 2163769"/>
              <a:gd name="connsiteY2-726" fmla="*/ 238481 h 1835556"/>
              <a:gd name="connsiteX3-727" fmla="*/ 960905 w 2163769"/>
              <a:gd name="connsiteY3-728" fmla="*/ 403143 h 1835556"/>
              <a:gd name="connsiteX4-729" fmla="*/ 1259328 w 2163769"/>
              <a:gd name="connsiteY4-730" fmla="*/ 563767 h 1835556"/>
              <a:gd name="connsiteX5-731" fmla="*/ 1600913 w 2163769"/>
              <a:gd name="connsiteY5-732" fmla="*/ 487448 h 1835556"/>
              <a:gd name="connsiteX6-733" fmla="*/ 2163299 w 2163769"/>
              <a:gd name="connsiteY6-734" fmla="*/ 8850 h 1835556"/>
              <a:gd name="connsiteX7-735" fmla="*/ 1291869 w 2163769"/>
              <a:gd name="connsiteY7-736" fmla="*/ 1489567 h 1835556"/>
              <a:gd name="connsiteX8-737" fmla="*/ 0 w 2163769"/>
              <a:gd name="connsiteY8-738" fmla="*/ 1835556 h 1835556"/>
              <a:gd name="connsiteX0-739" fmla="*/ 0 w 2163770"/>
              <a:gd name="connsiteY0-740" fmla="*/ 1835548 h 1835548"/>
              <a:gd name="connsiteX1-741" fmla="*/ 234518 w 2163770"/>
              <a:gd name="connsiteY1-742" fmla="*/ 1137564 h 1835548"/>
              <a:gd name="connsiteX2-743" fmla="*/ 775393 w 2163770"/>
              <a:gd name="connsiteY2-744" fmla="*/ 238473 h 1835548"/>
              <a:gd name="connsiteX3-745" fmla="*/ 960905 w 2163770"/>
              <a:gd name="connsiteY3-746" fmla="*/ 403135 h 1835548"/>
              <a:gd name="connsiteX4-747" fmla="*/ 1251305 w 2163770"/>
              <a:gd name="connsiteY4-748" fmla="*/ 560571 h 1835548"/>
              <a:gd name="connsiteX5-749" fmla="*/ 1600913 w 2163770"/>
              <a:gd name="connsiteY5-750" fmla="*/ 487440 h 1835548"/>
              <a:gd name="connsiteX6-751" fmla="*/ 2163299 w 2163770"/>
              <a:gd name="connsiteY6-752" fmla="*/ 8842 h 1835548"/>
              <a:gd name="connsiteX7-753" fmla="*/ 1291869 w 2163770"/>
              <a:gd name="connsiteY7-754" fmla="*/ 1489559 h 1835548"/>
              <a:gd name="connsiteX8-755" fmla="*/ 0 w 2163770"/>
              <a:gd name="connsiteY8-756" fmla="*/ 1835548 h 1835548"/>
              <a:gd name="connsiteX0-757" fmla="*/ 0 w 2163772"/>
              <a:gd name="connsiteY0-758" fmla="*/ 1835526 h 1835526"/>
              <a:gd name="connsiteX1-759" fmla="*/ 234518 w 2163772"/>
              <a:gd name="connsiteY1-760" fmla="*/ 1137542 h 1835526"/>
              <a:gd name="connsiteX2-761" fmla="*/ 775393 w 2163772"/>
              <a:gd name="connsiteY2-762" fmla="*/ 238451 h 1835526"/>
              <a:gd name="connsiteX3-763" fmla="*/ 960905 w 2163772"/>
              <a:gd name="connsiteY3-764" fmla="*/ 403113 h 1835526"/>
              <a:gd name="connsiteX4-765" fmla="*/ 1241129 w 2163772"/>
              <a:gd name="connsiteY4-766" fmla="*/ 552564 h 1835526"/>
              <a:gd name="connsiteX5-767" fmla="*/ 1600913 w 2163772"/>
              <a:gd name="connsiteY5-768" fmla="*/ 487418 h 1835526"/>
              <a:gd name="connsiteX6-769" fmla="*/ 2163299 w 2163772"/>
              <a:gd name="connsiteY6-770" fmla="*/ 8820 h 1835526"/>
              <a:gd name="connsiteX7-771" fmla="*/ 1291869 w 2163772"/>
              <a:gd name="connsiteY7-772" fmla="*/ 1489537 h 1835526"/>
              <a:gd name="connsiteX8-773" fmla="*/ 0 w 2163772"/>
              <a:gd name="connsiteY8-774" fmla="*/ 1835526 h 1835526"/>
              <a:gd name="connsiteX0-775" fmla="*/ 0 w 2163772"/>
              <a:gd name="connsiteY0-776" fmla="*/ 1835526 h 1835526"/>
              <a:gd name="connsiteX1-777" fmla="*/ 234518 w 2163772"/>
              <a:gd name="connsiteY1-778" fmla="*/ 1137542 h 1835526"/>
              <a:gd name="connsiteX2-779" fmla="*/ 775393 w 2163772"/>
              <a:gd name="connsiteY2-780" fmla="*/ 238451 h 1835526"/>
              <a:gd name="connsiteX3-781" fmla="*/ 963104 w 2163772"/>
              <a:gd name="connsiteY3-782" fmla="*/ 462685 h 1835526"/>
              <a:gd name="connsiteX4-783" fmla="*/ 1241129 w 2163772"/>
              <a:gd name="connsiteY4-784" fmla="*/ 552564 h 1835526"/>
              <a:gd name="connsiteX5-785" fmla="*/ 1600913 w 2163772"/>
              <a:gd name="connsiteY5-786" fmla="*/ 487418 h 1835526"/>
              <a:gd name="connsiteX6-787" fmla="*/ 2163299 w 2163772"/>
              <a:gd name="connsiteY6-788" fmla="*/ 8820 h 1835526"/>
              <a:gd name="connsiteX7-789" fmla="*/ 1291869 w 2163772"/>
              <a:gd name="connsiteY7-790" fmla="*/ 1489537 h 1835526"/>
              <a:gd name="connsiteX8-791" fmla="*/ 0 w 2163772"/>
              <a:gd name="connsiteY8-792" fmla="*/ 1835526 h 1835526"/>
              <a:gd name="connsiteX0-793" fmla="*/ 0 w 2163772"/>
              <a:gd name="connsiteY0-794" fmla="*/ 1835526 h 1835526"/>
              <a:gd name="connsiteX1-795" fmla="*/ 234518 w 2163772"/>
              <a:gd name="connsiteY1-796" fmla="*/ 1137542 h 1835526"/>
              <a:gd name="connsiteX2-797" fmla="*/ 775393 w 2163772"/>
              <a:gd name="connsiteY2-798" fmla="*/ 238451 h 1835526"/>
              <a:gd name="connsiteX3-799" fmla="*/ 960718 w 2163772"/>
              <a:gd name="connsiteY3-800" fmla="*/ 452400 h 1835526"/>
              <a:gd name="connsiteX4-801" fmla="*/ 1241129 w 2163772"/>
              <a:gd name="connsiteY4-802" fmla="*/ 552564 h 1835526"/>
              <a:gd name="connsiteX5-803" fmla="*/ 1600913 w 2163772"/>
              <a:gd name="connsiteY5-804" fmla="*/ 487418 h 1835526"/>
              <a:gd name="connsiteX6-805" fmla="*/ 2163299 w 2163772"/>
              <a:gd name="connsiteY6-806" fmla="*/ 8820 h 1835526"/>
              <a:gd name="connsiteX7-807" fmla="*/ 1291869 w 2163772"/>
              <a:gd name="connsiteY7-808" fmla="*/ 1489537 h 1835526"/>
              <a:gd name="connsiteX8-809" fmla="*/ 0 w 2163772"/>
              <a:gd name="connsiteY8-810" fmla="*/ 1835526 h 1835526"/>
              <a:gd name="connsiteX0-811" fmla="*/ 0 w 2163772"/>
              <a:gd name="connsiteY0-812" fmla="*/ 1835583 h 1835583"/>
              <a:gd name="connsiteX1-813" fmla="*/ 234518 w 2163772"/>
              <a:gd name="connsiteY1-814" fmla="*/ 1137599 h 1835583"/>
              <a:gd name="connsiteX2-815" fmla="*/ 775393 w 2163772"/>
              <a:gd name="connsiteY2-816" fmla="*/ 238508 h 1835583"/>
              <a:gd name="connsiteX3-817" fmla="*/ 960718 w 2163772"/>
              <a:gd name="connsiteY3-818" fmla="*/ 452457 h 1835583"/>
              <a:gd name="connsiteX4-819" fmla="*/ 1243914 w 2163772"/>
              <a:gd name="connsiteY4-820" fmla="*/ 573739 h 1835583"/>
              <a:gd name="connsiteX5-821" fmla="*/ 1600913 w 2163772"/>
              <a:gd name="connsiteY5-822" fmla="*/ 487475 h 1835583"/>
              <a:gd name="connsiteX6-823" fmla="*/ 2163299 w 2163772"/>
              <a:gd name="connsiteY6-824" fmla="*/ 8877 h 1835583"/>
              <a:gd name="connsiteX7-825" fmla="*/ 1291869 w 2163772"/>
              <a:gd name="connsiteY7-826" fmla="*/ 1489594 h 1835583"/>
              <a:gd name="connsiteX8-827" fmla="*/ 0 w 2163772"/>
              <a:gd name="connsiteY8-828" fmla="*/ 1835583 h 183558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Lst>
            <a:rect l="l" t="t" r="r" b="b"/>
            <a:pathLst>
              <a:path w="2163772" h="1835583">
                <a:moveTo>
                  <a:pt x="0" y="1835583"/>
                </a:moveTo>
                <a:lnTo>
                  <a:pt x="234518" y="1137599"/>
                </a:lnTo>
                <a:cubicBezTo>
                  <a:pt x="414810" y="837902"/>
                  <a:pt x="654360" y="352698"/>
                  <a:pt x="775393" y="238508"/>
                </a:cubicBezTo>
                <a:cubicBezTo>
                  <a:pt x="896426" y="124318"/>
                  <a:pt x="866074" y="402981"/>
                  <a:pt x="960718" y="452457"/>
                </a:cubicBezTo>
                <a:cubicBezTo>
                  <a:pt x="1055362" y="501933"/>
                  <a:pt x="1154791" y="569231"/>
                  <a:pt x="1243914" y="573739"/>
                </a:cubicBezTo>
                <a:cubicBezTo>
                  <a:pt x="1331427" y="548345"/>
                  <a:pt x="1447682" y="581619"/>
                  <a:pt x="1600913" y="487475"/>
                </a:cubicBezTo>
                <a:cubicBezTo>
                  <a:pt x="1754144" y="393331"/>
                  <a:pt x="2179921" y="-69416"/>
                  <a:pt x="2163299" y="8877"/>
                </a:cubicBezTo>
                <a:lnTo>
                  <a:pt x="1291869" y="1489594"/>
                </a:lnTo>
                <a:lnTo>
                  <a:pt x="0" y="1835583"/>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34" name="组合 233"/>
          <p:cNvGrpSpPr/>
          <p:nvPr/>
        </p:nvGrpSpPr>
        <p:grpSpPr>
          <a:xfrm>
            <a:off x="640822" y="2657968"/>
            <a:ext cx="10637081" cy="2386582"/>
            <a:chOff x="633329" y="1668740"/>
            <a:chExt cx="10637081" cy="2386582"/>
          </a:xfrm>
        </p:grpSpPr>
        <p:sp>
          <p:nvSpPr>
            <p:cNvPr id="233" name="平行四边形 51"/>
            <p:cNvSpPr/>
            <p:nvPr/>
          </p:nvSpPr>
          <p:spPr>
            <a:xfrm rot="11144820">
              <a:off x="8177632" y="1807436"/>
              <a:ext cx="1066576" cy="279078"/>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38245 h 3865450"/>
                <a:gd name="connsiteX1-1613" fmla="*/ 166643 w 1288679"/>
                <a:gd name="connsiteY1-1614" fmla="*/ 1503114 h 3865450"/>
                <a:gd name="connsiteX2-1615" fmla="*/ 1288679 w 1288679"/>
                <a:gd name="connsiteY2-1616" fmla="*/ -1 h 3865450"/>
                <a:gd name="connsiteX3-1617" fmla="*/ 996791 w 1288679"/>
                <a:gd name="connsiteY3-1618" fmla="*/ 1469499 h 3865450"/>
                <a:gd name="connsiteX4-1619" fmla="*/ 839898 w 1288679"/>
                <a:gd name="connsiteY4-1620" fmla="*/ 3855870 h 3865450"/>
                <a:gd name="connsiteX5-1621" fmla="*/ 307684 w 1288679"/>
                <a:gd name="connsiteY5-1622" fmla="*/ 2460611 h 3865450"/>
                <a:gd name="connsiteX6-1623" fmla="*/ 0 w 1288679"/>
                <a:gd name="connsiteY6-1624" fmla="*/ 2738245 h 3865450"/>
                <a:gd name="connsiteX0-1625" fmla="*/ 0 w 1288679"/>
                <a:gd name="connsiteY0-1626" fmla="*/ 2738245 h 4641722"/>
                <a:gd name="connsiteX1-1627" fmla="*/ 166643 w 1288679"/>
                <a:gd name="connsiteY1-1628" fmla="*/ 1503114 h 4641722"/>
                <a:gd name="connsiteX2-1629" fmla="*/ 1288679 w 1288679"/>
                <a:gd name="connsiteY2-1630" fmla="*/ -1 h 4641722"/>
                <a:gd name="connsiteX3-1631" fmla="*/ 996791 w 1288679"/>
                <a:gd name="connsiteY3-1632" fmla="*/ 1469499 h 4641722"/>
                <a:gd name="connsiteX4-1633" fmla="*/ 839898 w 1288679"/>
                <a:gd name="connsiteY4-1634" fmla="*/ 3855870 h 4641722"/>
                <a:gd name="connsiteX5-1635" fmla="*/ 53372 w 1288679"/>
                <a:gd name="connsiteY5-1636" fmla="*/ 4641724 h 4641722"/>
                <a:gd name="connsiteX6-1637" fmla="*/ 0 w 1288679"/>
                <a:gd name="connsiteY6-1638" fmla="*/ 2738245 h 4641722"/>
                <a:gd name="connsiteX0-1639" fmla="*/ 75593 w 1235307"/>
                <a:gd name="connsiteY0-1640" fmla="*/ 4192485 h 4641722"/>
                <a:gd name="connsiteX1-1641" fmla="*/ 113271 w 1235307"/>
                <a:gd name="connsiteY1-1642" fmla="*/ 1503114 h 4641722"/>
                <a:gd name="connsiteX2-1643" fmla="*/ 1235307 w 1235307"/>
                <a:gd name="connsiteY2-1644" fmla="*/ -1 h 4641722"/>
                <a:gd name="connsiteX3-1645" fmla="*/ 943419 w 1235307"/>
                <a:gd name="connsiteY3-1646" fmla="*/ 1469499 h 4641722"/>
                <a:gd name="connsiteX4-1647" fmla="*/ 786526 w 1235307"/>
                <a:gd name="connsiteY4-1648" fmla="*/ 3855870 h 4641722"/>
                <a:gd name="connsiteX5-1649" fmla="*/ 0 w 1235307"/>
                <a:gd name="connsiteY5-1650" fmla="*/ 4641724 h 4641722"/>
                <a:gd name="connsiteX6-1651" fmla="*/ 75593 w 1235307"/>
                <a:gd name="connsiteY6-1652" fmla="*/ 4192485 h 4641722"/>
                <a:gd name="connsiteX0-1653" fmla="*/ 75593 w 1235307"/>
                <a:gd name="connsiteY0-1654" fmla="*/ 4192485 h 4641722"/>
                <a:gd name="connsiteX1-1655" fmla="*/ 113271 w 1235307"/>
                <a:gd name="connsiteY1-1656" fmla="*/ 1503114 h 4641722"/>
                <a:gd name="connsiteX2-1657" fmla="*/ 1235307 w 1235307"/>
                <a:gd name="connsiteY2-1658" fmla="*/ -1 h 4641722"/>
                <a:gd name="connsiteX3-1659" fmla="*/ 943419 w 1235307"/>
                <a:gd name="connsiteY3-1660" fmla="*/ 1469499 h 4641722"/>
                <a:gd name="connsiteX4-1661" fmla="*/ 786526 w 1235307"/>
                <a:gd name="connsiteY4-1662" fmla="*/ 3855870 h 4641722"/>
                <a:gd name="connsiteX5-1663" fmla="*/ 0 w 1235307"/>
                <a:gd name="connsiteY5-1664" fmla="*/ 4641724 h 4641722"/>
                <a:gd name="connsiteX6-1665" fmla="*/ 75593 w 1235307"/>
                <a:gd name="connsiteY6-1666" fmla="*/ 4192485 h 4641722"/>
                <a:gd name="connsiteX0-1667" fmla="*/ 75593 w 1235307"/>
                <a:gd name="connsiteY0-1668" fmla="*/ 4192485 h 4641722"/>
                <a:gd name="connsiteX1-1669" fmla="*/ 715528 w 1235307"/>
                <a:gd name="connsiteY1-1670" fmla="*/ 3180769 h 4641722"/>
                <a:gd name="connsiteX2-1671" fmla="*/ 1235307 w 1235307"/>
                <a:gd name="connsiteY2-1672" fmla="*/ -1 h 4641722"/>
                <a:gd name="connsiteX3-1673" fmla="*/ 943419 w 1235307"/>
                <a:gd name="connsiteY3-1674" fmla="*/ 1469499 h 4641722"/>
                <a:gd name="connsiteX4-1675" fmla="*/ 786526 w 1235307"/>
                <a:gd name="connsiteY4-1676" fmla="*/ 3855870 h 4641722"/>
                <a:gd name="connsiteX5-1677" fmla="*/ 0 w 1235307"/>
                <a:gd name="connsiteY5-1678" fmla="*/ 4641724 h 4641722"/>
                <a:gd name="connsiteX6-1679" fmla="*/ 75593 w 1235307"/>
                <a:gd name="connsiteY6-1680" fmla="*/ 4192485 h 4641722"/>
                <a:gd name="connsiteX0-1681" fmla="*/ 73025 w 1235307"/>
                <a:gd name="connsiteY0-1682" fmla="*/ 4000445 h 4641722"/>
                <a:gd name="connsiteX1-1683" fmla="*/ 715528 w 1235307"/>
                <a:gd name="connsiteY1-1684" fmla="*/ 3180769 h 4641722"/>
                <a:gd name="connsiteX2-1685" fmla="*/ 1235307 w 1235307"/>
                <a:gd name="connsiteY2-1686" fmla="*/ -1 h 4641722"/>
                <a:gd name="connsiteX3-1687" fmla="*/ 943419 w 1235307"/>
                <a:gd name="connsiteY3-1688" fmla="*/ 1469499 h 4641722"/>
                <a:gd name="connsiteX4-1689" fmla="*/ 786526 w 1235307"/>
                <a:gd name="connsiteY4-1690" fmla="*/ 3855870 h 4641722"/>
                <a:gd name="connsiteX5-1691" fmla="*/ 0 w 1235307"/>
                <a:gd name="connsiteY5-1692" fmla="*/ 4641724 h 4641722"/>
                <a:gd name="connsiteX6-1693" fmla="*/ 73025 w 1235307"/>
                <a:gd name="connsiteY6-1694" fmla="*/ 4000445 h 4641722"/>
                <a:gd name="connsiteX0-1695" fmla="*/ 73025 w 1235307"/>
                <a:gd name="connsiteY0-1696" fmla="*/ 4000445 h 4641722"/>
                <a:gd name="connsiteX1-1697" fmla="*/ 715528 w 1235307"/>
                <a:gd name="connsiteY1-1698" fmla="*/ 3180769 h 4641722"/>
                <a:gd name="connsiteX2-1699" fmla="*/ 1235307 w 1235307"/>
                <a:gd name="connsiteY2-1700" fmla="*/ -1 h 4641722"/>
                <a:gd name="connsiteX3-1701" fmla="*/ 943419 w 1235307"/>
                <a:gd name="connsiteY3-1702" fmla="*/ 1469499 h 4641722"/>
                <a:gd name="connsiteX4-1703" fmla="*/ 786526 w 1235307"/>
                <a:gd name="connsiteY4-1704" fmla="*/ 3855870 h 4641722"/>
                <a:gd name="connsiteX5-1705" fmla="*/ 0 w 1235307"/>
                <a:gd name="connsiteY5-1706" fmla="*/ 4641724 h 4641722"/>
                <a:gd name="connsiteX6-1707" fmla="*/ 73025 w 1235307"/>
                <a:gd name="connsiteY6-1708" fmla="*/ 4000445 h 4641722"/>
                <a:gd name="connsiteX0-1709" fmla="*/ 73025 w 1235704"/>
                <a:gd name="connsiteY0-1710" fmla="*/ 4000445 h 4641722"/>
                <a:gd name="connsiteX1-1711" fmla="*/ 715528 w 1235704"/>
                <a:gd name="connsiteY1-1712" fmla="*/ 3180769 h 4641722"/>
                <a:gd name="connsiteX2-1713" fmla="*/ 1235307 w 1235704"/>
                <a:gd name="connsiteY2-1714" fmla="*/ -1 h 4641722"/>
                <a:gd name="connsiteX3-1715" fmla="*/ 786526 w 1235704"/>
                <a:gd name="connsiteY3-1716" fmla="*/ 3855870 h 4641722"/>
                <a:gd name="connsiteX4-1717" fmla="*/ 0 w 1235704"/>
                <a:gd name="connsiteY4-1718" fmla="*/ 4641724 h 4641722"/>
                <a:gd name="connsiteX5-1719" fmla="*/ 73025 w 1235704"/>
                <a:gd name="connsiteY5-1720" fmla="*/ 4000445 h 4641722"/>
                <a:gd name="connsiteX0-1721" fmla="*/ 73025 w 847893"/>
                <a:gd name="connsiteY0-1722" fmla="*/ 820596 h 1461873"/>
                <a:gd name="connsiteX1-1723" fmla="*/ 715528 w 847893"/>
                <a:gd name="connsiteY1-1724" fmla="*/ 920 h 1461873"/>
                <a:gd name="connsiteX2-1725" fmla="*/ 786526 w 847893"/>
                <a:gd name="connsiteY2-1726" fmla="*/ 676021 h 1461873"/>
                <a:gd name="connsiteX3-1727" fmla="*/ 0 w 847893"/>
                <a:gd name="connsiteY3-1728" fmla="*/ 1461875 h 1461873"/>
                <a:gd name="connsiteX4-1729" fmla="*/ 73025 w 847893"/>
                <a:gd name="connsiteY4-1730" fmla="*/ 820596 h 1461873"/>
                <a:gd name="connsiteX0-1731" fmla="*/ 73025 w 786526"/>
                <a:gd name="connsiteY0-1732" fmla="*/ 819677 h 1460954"/>
                <a:gd name="connsiteX1-1733" fmla="*/ 715528 w 786526"/>
                <a:gd name="connsiteY1-1734" fmla="*/ 1 h 1460954"/>
                <a:gd name="connsiteX2-1735" fmla="*/ 786526 w 786526"/>
                <a:gd name="connsiteY2-1736" fmla="*/ 675102 h 1460954"/>
                <a:gd name="connsiteX3-1737" fmla="*/ 0 w 786526"/>
                <a:gd name="connsiteY3-1738" fmla="*/ 1460956 h 1460954"/>
                <a:gd name="connsiteX4-1739" fmla="*/ 73025 w 786526"/>
                <a:gd name="connsiteY4-1740" fmla="*/ 819677 h 1460954"/>
                <a:gd name="connsiteX0-1741" fmla="*/ 73025 w 964527"/>
                <a:gd name="connsiteY0-1742" fmla="*/ 1258577 h 1899854"/>
                <a:gd name="connsiteX1-1743" fmla="*/ 964527 w 964527"/>
                <a:gd name="connsiteY1-1744" fmla="*/ 1 h 1899854"/>
                <a:gd name="connsiteX2-1745" fmla="*/ 786526 w 964527"/>
                <a:gd name="connsiteY2-1746" fmla="*/ 1114002 h 1899854"/>
                <a:gd name="connsiteX3-1747" fmla="*/ 0 w 964527"/>
                <a:gd name="connsiteY3-1748" fmla="*/ 1899856 h 1899854"/>
                <a:gd name="connsiteX4-1749" fmla="*/ 73025 w 964527"/>
                <a:gd name="connsiteY4-1750" fmla="*/ 1258577 h 1899854"/>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Lst>
              <a:rect l="l" t="t" r="r" b="b"/>
              <a:pathLst>
                <a:path w="964527" h="1899854">
                  <a:moveTo>
                    <a:pt x="73025" y="1258577"/>
                  </a:moveTo>
                  <a:lnTo>
                    <a:pt x="964527" y="1"/>
                  </a:lnTo>
                  <a:lnTo>
                    <a:pt x="786526" y="1114002"/>
                  </a:lnTo>
                  <a:cubicBezTo>
                    <a:pt x="629290" y="1642706"/>
                    <a:pt x="111204" y="1428955"/>
                    <a:pt x="0" y="1899856"/>
                  </a:cubicBezTo>
                  <a:lnTo>
                    <a:pt x="73025" y="1258577"/>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1" name="平行四边形 51"/>
            <p:cNvSpPr/>
            <p:nvPr/>
          </p:nvSpPr>
          <p:spPr>
            <a:xfrm rot="11144820">
              <a:off x="7694072" y="1876319"/>
              <a:ext cx="1463079" cy="456920"/>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93462 h 2793463"/>
                <a:gd name="connsiteX1-1613" fmla="*/ 166643 w 1288679"/>
                <a:gd name="connsiteY1-1614" fmla="*/ 1558331 h 2793463"/>
                <a:gd name="connsiteX2-1615" fmla="*/ 937312 w 1288679"/>
                <a:gd name="connsiteY2-1616" fmla="*/ 347098 h 2793463"/>
                <a:gd name="connsiteX3-1617" fmla="*/ 1288679 w 1288679"/>
                <a:gd name="connsiteY3-1618" fmla="*/ 55216 h 2793463"/>
                <a:gd name="connsiteX4-1619" fmla="*/ 996791 w 1288679"/>
                <a:gd name="connsiteY4-1620" fmla="*/ 1524716 h 2793463"/>
                <a:gd name="connsiteX5-1621" fmla="*/ 817433 w 1288679"/>
                <a:gd name="connsiteY5-1622" fmla="*/ 2230655 h 2793463"/>
                <a:gd name="connsiteX6-1623" fmla="*/ 307684 w 1288679"/>
                <a:gd name="connsiteY6-1624" fmla="*/ 2515828 h 2793463"/>
                <a:gd name="connsiteX7-1625" fmla="*/ 0 w 1288679"/>
                <a:gd name="connsiteY7-1626" fmla="*/ 2793462 h 2793463"/>
                <a:gd name="connsiteX0-1627" fmla="*/ 0 w 1288679"/>
                <a:gd name="connsiteY0-1628" fmla="*/ 2793462 h 2793463"/>
                <a:gd name="connsiteX1-1629" fmla="*/ 166643 w 1288679"/>
                <a:gd name="connsiteY1-1630" fmla="*/ 1558331 h 2793463"/>
                <a:gd name="connsiteX2-1631" fmla="*/ 937312 w 1288679"/>
                <a:gd name="connsiteY2-1632" fmla="*/ 347098 h 2793463"/>
                <a:gd name="connsiteX3-1633" fmla="*/ 1288679 w 1288679"/>
                <a:gd name="connsiteY3-1634" fmla="*/ 55216 h 2793463"/>
                <a:gd name="connsiteX4-1635" fmla="*/ 996791 w 1288679"/>
                <a:gd name="connsiteY4-1636" fmla="*/ 1524716 h 2793463"/>
                <a:gd name="connsiteX5-1637" fmla="*/ 817433 w 1288679"/>
                <a:gd name="connsiteY5-1638" fmla="*/ 2230655 h 2793463"/>
                <a:gd name="connsiteX6-1639" fmla="*/ 308967 w 1288679"/>
                <a:gd name="connsiteY6-1640" fmla="*/ 2611850 h 2793463"/>
                <a:gd name="connsiteX7-1641" fmla="*/ 0 w 1288679"/>
                <a:gd name="connsiteY7-1642" fmla="*/ 2793462 h 2793463"/>
                <a:gd name="connsiteX0-1643" fmla="*/ 0 w 1288679"/>
                <a:gd name="connsiteY0-1644" fmla="*/ 2793462 h 2793463"/>
                <a:gd name="connsiteX1-1645" fmla="*/ 166643 w 1288679"/>
                <a:gd name="connsiteY1-1646" fmla="*/ 1558331 h 2793463"/>
                <a:gd name="connsiteX2-1647" fmla="*/ 937312 w 1288679"/>
                <a:gd name="connsiteY2-1648" fmla="*/ 347098 h 2793463"/>
                <a:gd name="connsiteX3-1649" fmla="*/ 1288679 w 1288679"/>
                <a:gd name="connsiteY3-1650" fmla="*/ 55216 h 2793463"/>
                <a:gd name="connsiteX4-1651" fmla="*/ 996791 w 1288679"/>
                <a:gd name="connsiteY4-1652" fmla="*/ 1524716 h 2793463"/>
                <a:gd name="connsiteX5-1653" fmla="*/ 823810 w 1288679"/>
                <a:gd name="connsiteY5-1654" fmla="*/ 2225826 h 2793463"/>
                <a:gd name="connsiteX6-1655" fmla="*/ 308967 w 1288679"/>
                <a:gd name="connsiteY6-1656" fmla="*/ 2611850 h 2793463"/>
                <a:gd name="connsiteX7-1657" fmla="*/ 0 w 1288679"/>
                <a:gd name="connsiteY7-1658" fmla="*/ 2793462 h 2793463"/>
                <a:gd name="connsiteX0-1659" fmla="*/ 0 w 1323093"/>
                <a:gd name="connsiteY0-1660" fmla="*/ 3110535 h 3110534"/>
                <a:gd name="connsiteX1-1661" fmla="*/ 201057 w 1323093"/>
                <a:gd name="connsiteY1-1662" fmla="*/ 1558331 h 3110534"/>
                <a:gd name="connsiteX2-1663" fmla="*/ 971726 w 1323093"/>
                <a:gd name="connsiteY2-1664" fmla="*/ 347098 h 3110534"/>
                <a:gd name="connsiteX3-1665" fmla="*/ 1323093 w 1323093"/>
                <a:gd name="connsiteY3-1666" fmla="*/ 55216 h 3110534"/>
                <a:gd name="connsiteX4-1667" fmla="*/ 1031205 w 1323093"/>
                <a:gd name="connsiteY4-1668" fmla="*/ 1524716 h 3110534"/>
                <a:gd name="connsiteX5-1669" fmla="*/ 858224 w 1323093"/>
                <a:gd name="connsiteY5-1670" fmla="*/ 2225826 h 3110534"/>
                <a:gd name="connsiteX6-1671" fmla="*/ 343381 w 1323093"/>
                <a:gd name="connsiteY6-1672" fmla="*/ 2611850 h 3110534"/>
                <a:gd name="connsiteX7-1673" fmla="*/ 0 w 1323093"/>
                <a:gd name="connsiteY7-1674" fmla="*/ 3110535 h 3110534"/>
                <a:gd name="connsiteX0-1675" fmla="*/ 0 w 1323093"/>
                <a:gd name="connsiteY0-1676" fmla="*/ 3110535 h 3110534"/>
                <a:gd name="connsiteX1-1677" fmla="*/ 201057 w 1323093"/>
                <a:gd name="connsiteY1-1678" fmla="*/ 1558331 h 3110534"/>
                <a:gd name="connsiteX2-1679" fmla="*/ 971726 w 1323093"/>
                <a:gd name="connsiteY2-1680" fmla="*/ 347098 h 3110534"/>
                <a:gd name="connsiteX3-1681" fmla="*/ 1323093 w 1323093"/>
                <a:gd name="connsiteY3-1682" fmla="*/ 55216 h 3110534"/>
                <a:gd name="connsiteX4-1683" fmla="*/ 1031205 w 1323093"/>
                <a:gd name="connsiteY4-1684" fmla="*/ 1524716 h 3110534"/>
                <a:gd name="connsiteX5-1685" fmla="*/ 858224 w 1323093"/>
                <a:gd name="connsiteY5-1686" fmla="*/ 2225826 h 3110534"/>
                <a:gd name="connsiteX6-1687" fmla="*/ 343381 w 1323093"/>
                <a:gd name="connsiteY6-1688" fmla="*/ 2611850 h 3110534"/>
                <a:gd name="connsiteX7-1689" fmla="*/ 0 w 1323093"/>
                <a:gd name="connsiteY7-1690" fmla="*/ 3110535 h 3110534"/>
                <a:gd name="connsiteX0-1691" fmla="*/ 0 w 1323093"/>
                <a:gd name="connsiteY0-1692" fmla="*/ 3110535 h 3110534"/>
                <a:gd name="connsiteX1-1693" fmla="*/ 175546 w 1323093"/>
                <a:gd name="connsiteY1-1694" fmla="*/ 1577655 h 3110534"/>
                <a:gd name="connsiteX2-1695" fmla="*/ 971726 w 1323093"/>
                <a:gd name="connsiteY2-1696" fmla="*/ 347098 h 3110534"/>
                <a:gd name="connsiteX3-1697" fmla="*/ 1323093 w 1323093"/>
                <a:gd name="connsiteY3-1698" fmla="*/ 55216 h 3110534"/>
                <a:gd name="connsiteX4-1699" fmla="*/ 1031205 w 1323093"/>
                <a:gd name="connsiteY4-1700" fmla="*/ 1524716 h 3110534"/>
                <a:gd name="connsiteX5-1701" fmla="*/ 858224 w 1323093"/>
                <a:gd name="connsiteY5-1702" fmla="*/ 2225826 h 3110534"/>
                <a:gd name="connsiteX6-1703" fmla="*/ 343381 w 1323093"/>
                <a:gd name="connsiteY6-1704" fmla="*/ 2611850 h 3110534"/>
                <a:gd name="connsiteX7-1705" fmla="*/ 0 w 1323093"/>
                <a:gd name="connsiteY7-1706" fmla="*/ 3110535 h 3110534"/>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Lst>
              <a:rect l="l" t="t" r="r" b="b"/>
              <a:pathLst>
                <a:path w="1323093" h="3110534">
                  <a:moveTo>
                    <a:pt x="0" y="3110535"/>
                  </a:moveTo>
                  <a:lnTo>
                    <a:pt x="175546" y="1577655"/>
                  </a:lnTo>
                  <a:cubicBezTo>
                    <a:pt x="337500" y="1117082"/>
                    <a:pt x="784720" y="597617"/>
                    <a:pt x="971726" y="347098"/>
                  </a:cubicBezTo>
                  <a:cubicBezTo>
                    <a:pt x="1158732" y="96579"/>
                    <a:pt x="1312652" y="-100238"/>
                    <a:pt x="1323093" y="55216"/>
                  </a:cubicBezTo>
                  <a:cubicBezTo>
                    <a:pt x="1287865" y="368693"/>
                    <a:pt x="1098323" y="1187077"/>
                    <a:pt x="1031205" y="1524716"/>
                  </a:cubicBezTo>
                  <a:cubicBezTo>
                    <a:pt x="927856" y="2035527"/>
                    <a:pt x="972861" y="2044637"/>
                    <a:pt x="858224" y="2225826"/>
                  </a:cubicBezTo>
                  <a:cubicBezTo>
                    <a:pt x="743587" y="2407015"/>
                    <a:pt x="454585" y="2140949"/>
                    <a:pt x="343381" y="2611850"/>
                  </a:cubicBezTo>
                  <a:lnTo>
                    <a:pt x="0" y="3110535"/>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8" name="平行四边形 51"/>
            <p:cNvSpPr/>
            <p:nvPr/>
          </p:nvSpPr>
          <p:spPr>
            <a:xfrm rot="11144820">
              <a:off x="6847030" y="2045069"/>
              <a:ext cx="1998087" cy="700782"/>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83" y="connsiteY9-884"/>
                </a:cxn>
              </a:cxnLst>
              <a:rect l="l" t="t" r="r" b="b"/>
              <a:pathLst>
                <a:path w="1806912" h="4770651">
                  <a:moveTo>
                    <a:pt x="450408" y="3563344"/>
                  </a:moveTo>
                  <a:lnTo>
                    <a:pt x="0" y="4160233"/>
                  </a:lnTo>
                  <a:lnTo>
                    <a:pt x="392692" y="851498"/>
                  </a:lnTo>
                  <a:cubicBezTo>
                    <a:pt x="693844" y="158125"/>
                    <a:pt x="1435579" y="570093"/>
                    <a:pt x="1806912" y="-3"/>
                  </a:cubicBezTo>
                  <a:cubicBezTo>
                    <a:pt x="1739794" y="337636"/>
                    <a:pt x="1654184" y="737787"/>
                    <a:pt x="1587066" y="1075426"/>
                  </a:cubicBezTo>
                  <a:lnTo>
                    <a:pt x="1410372" y="1842382"/>
                  </a:lnTo>
                  <a:cubicBezTo>
                    <a:pt x="1499845" y="1834415"/>
                    <a:pt x="1169928" y="2869902"/>
                    <a:pt x="1055117" y="3357947"/>
                  </a:cubicBezTo>
                  <a:cubicBezTo>
                    <a:pt x="940306" y="3845992"/>
                    <a:pt x="832709" y="4299750"/>
                    <a:pt x="721505" y="4770651"/>
                  </a:cubicBezTo>
                  <a:lnTo>
                    <a:pt x="1064891" y="3148563"/>
                  </a:lnTo>
                  <a:lnTo>
                    <a:pt x="450408" y="3563344"/>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5" name="平行四边形 51"/>
            <p:cNvSpPr/>
            <p:nvPr/>
          </p:nvSpPr>
          <p:spPr>
            <a:xfrm rot="11144820">
              <a:off x="4244743" y="1668740"/>
              <a:ext cx="4017362" cy="1500247"/>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1685566"/>
                <a:gd name="connsiteY0-650" fmla="*/ 1716579 h 1716579"/>
                <a:gd name="connsiteX1-651" fmla="*/ 234518 w 1685566"/>
                <a:gd name="connsiteY1-652" fmla="*/ 1018595 h 1716579"/>
                <a:gd name="connsiteX2-653" fmla="*/ 775393 w 1685566"/>
                <a:gd name="connsiteY2-654" fmla="*/ 119504 h 1716579"/>
                <a:gd name="connsiteX3-655" fmla="*/ 1018640 w 1685566"/>
                <a:gd name="connsiteY3-656" fmla="*/ 349163 h 1716579"/>
                <a:gd name="connsiteX4-657" fmla="*/ 1332493 w 1685566"/>
                <a:gd name="connsiteY4-658" fmla="*/ 392372 h 1716579"/>
                <a:gd name="connsiteX5-659" fmla="*/ 1600913 w 1685566"/>
                <a:gd name="connsiteY5-660" fmla="*/ 368471 h 1716579"/>
                <a:gd name="connsiteX6-661" fmla="*/ 1681725 w 1685566"/>
                <a:gd name="connsiteY6-662" fmla="*/ 10763 h 1716579"/>
                <a:gd name="connsiteX7-663" fmla="*/ 1291869 w 1685566"/>
                <a:gd name="connsiteY7-664" fmla="*/ 1370590 h 1716579"/>
                <a:gd name="connsiteX8-665" fmla="*/ 0 w 1685566"/>
                <a:gd name="connsiteY8-666" fmla="*/ 1716579 h 1716579"/>
                <a:gd name="connsiteX0-667" fmla="*/ 0 w 1685566"/>
                <a:gd name="connsiteY0-668" fmla="*/ 1716579 h 1716579"/>
                <a:gd name="connsiteX1-669" fmla="*/ 234518 w 1685566"/>
                <a:gd name="connsiteY1-670" fmla="*/ 1018595 h 1716579"/>
                <a:gd name="connsiteX2-671" fmla="*/ 775393 w 1685566"/>
                <a:gd name="connsiteY2-672" fmla="*/ 119504 h 1716579"/>
                <a:gd name="connsiteX3-673" fmla="*/ 1018640 w 1685566"/>
                <a:gd name="connsiteY3-674" fmla="*/ 349163 h 1716579"/>
                <a:gd name="connsiteX4-675" fmla="*/ 1332493 w 1685566"/>
                <a:gd name="connsiteY4-676" fmla="*/ 392372 h 1716579"/>
                <a:gd name="connsiteX5-677" fmla="*/ 1600913 w 1685566"/>
                <a:gd name="connsiteY5-678" fmla="*/ 368471 h 1716579"/>
                <a:gd name="connsiteX6-679" fmla="*/ 1681725 w 1685566"/>
                <a:gd name="connsiteY6-680" fmla="*/ 10763 h 1716579"/>
                <a:gd name="connsiteX7-681" fmla="*/ 1551445 w 1685566"/>
                <a:gd name="connsiteY7-682" fmla="*/ 222083 h 1716579"/>
                <a:gd name="connsiteX8-683" fmla="*/ 0 w 1685566"/>
                <a:gd name="connsiteY8-684" fmla="*/ 1716579 h 1716579"/>
                <a:gd name="connsiteX0-685" fmla="*/ 0 w 1682289"/>
                <a:gd name="connsiteY0-686" fmla="*/ 1726912 h 1726912"/>
                <a:gd name="connsiteX1-687" fmla="*/ 234518 w 1682289"/>
                <a:gd name="connsiteY1-688" fmla="*/ 1028928 h 1726912"/>
                <a:gd name="connsiteX2-689" fmla="*/ 775393 w 1682289"/>
                <a:gd name="connsiteY2-690" fmla="*/ 129837 h 1726912"/>
                <a:gd name="connsiteX3-691" fmla="*/ 1018640 w 1682289"/>
                <a:gd name="connsiteY3-692" fmla="*/ 359496 h 1726912"/>
                <a:gd name="connsiteX4-693" fmla="*/ 1332493 w 1682289"/>
                <a:gd name="connsiteY4-694" fmla="*/ 402705 h 1726912"/>
                <a:gd name="connsiteX5-695" fmla="*/ 1284915 w 1682289"/>
                <a:gd name="connsiteY5-696" fmla="*/ 166606 h 1726912"/>
                <a:gd name="connsiteX6-697" fmla="*/ 1681725 w 1682289"/>
                <a:gd name="connsiteY6-698" fmla="*/ 21096 h 1726912"/>
                <a:gd name="connsiteX7-699" fmla="*/ 1551445 w 1682289"/>
                <a:gd name="connsiteY7-700" fmla="*/ 232416 h 1726912"/>
                <a:gd name="connsiteX8-701" fmla="*/ 0 w 1682289"/>
                <a:gd name="connsiteY8-702" fmla="*/ 1726912 h 1726912"/>
                <a:gd name="connsiteX0-703" fmla="*/ 0 w 1684097"/>
                <a:gd name="connsiteY0-704" fmla="*/ 1773858 h 1773858"/>
                <a:gd name="connsiteX1-705" fmla="*/ 234518 w 1684097"/>
                <a:gd name="connsiteY1-706" fmla="*/ 1075874 h 1773858"/>
                <a:gd name="connsiteX2-707" fmla="*/ 775393 w 1684097"/>
                <a:gd name="connsiteY2-708" fmla="*/ 176783 h 1773858"/>
                <a:gd name="connsiteX3-709" fmla="*/ 1018640 w 1684097"/>
                <a:gd name="connsiteY3-710" fmla="*/ 406442 h 1773858"/>
                <a:gd name="connsiteX4-711" fmla="*/ 1332493 w 1684097"/>
                <a:gd name="connsiteY4-712" fmla="*/ 449651 h 1773858"/>
                <a:gd name="connsiteX5-713" fmla="*/ 1566014 w 1684097"/>
                <a:gd name="connsiteY5-714" fmla="*/ 40521 h 1773858"/>
                <a:gd name="connsiteX6-715" fmla="*/ 1681725 w 1684097"/>
                <a:gd name="connsiteY6-716" fmla="*/ 68042 h 1773858"/>
                <a:gd name="connsiteX7-717" fmla="*/ 1551445 w 1684097"/>
                <a:gd name="connsiteY7-718" fmla="*/ 279362 h 1773858"/>
                <a:gd name="connsiteX8-719" fmla="*/ 0 w 1684097"/>
                <a:gd name="connsiteY8-720" fmla="*/ 1773858 h 1773858"/>
                <a:gd name="connsiteX0-721" fmla="*/ 0 w 1681725"/>
                <a:gd name="connsiteY0-722" fmla="*/ 1733337 h 1733337"/>
                <a:gd name="connsiteX1-723" fmla="*/ 234518 w 1681725"/>
                <a:gd name="connsiteY1-724" fmla="*/ 1035353 h 1733337"/>
                <a:gd name="connsiteX2-725" fmla="*/ 775393 w 1681725"/>
                <a:gd name="connsiteY2-726" fmla="*/ 136262 h 1733337"/>
                <a:gd name="connsiteX3-727" fmla="*/ 1018640 w 1681725"/>
                <a:gd name="connsiteY3-728" fmla="*/ 365921 h 1733337"/>
                <a:gd name="connsiteX4-729" fmla="*/ 1332493 w 1681725"/>
                <a:gd name="connsiteY4-730" fmla="*/ 409130 h 1733337"/>
                <a:gd name="connsiteX5-731" fmla="*/ 1566014 w 1681725"/>
                <a:gd name="connsiteY5-732" fmla="*/ 0 h 1733337"/>
                <a:gd name="connsiteX6-733" fmla="*/ 1681725 w 1681725"/>
                <a:gd name="connsiteY6-734" fmla="*/ 27521 h 1733337"/>
                <a:gd name="connsiteX7-735" fmla="*/ 1551445 w 1681725"/>
                <a:gd name="connsiteY7-736" fmla="*/ 238841 h 1733337"/>
                <a:gd name="connsiteX8-737" fmla="*/ 0 w 1681725"/>
                <a:gd name="connsiteY8-738" fmla="*/ 1733337 h 1733337"/>
                <a:gd name="connsiteX0-739" fmla="*/ 0 w 1681725"/>
                <a:gd name="connsiteY0-740" fmla="*/ 1758727 h 1758727"/>
                <a:gd name="connsiteX1-741" fmla="*/ 234518 w 1681725"/>
                <a:gd name="connsiteY1-742" fmla="*/ 1060743 h 1758727"/>
                <a:gd name="connsiteX2-743" fmla="*/ 775393 w 1681725"/>
                <a:gd name="connsiteY2-744" fmla="*/ 161652 h 1758727"/>
                <a:gd name="connsiteX3-745" fmla="*/ 1018640 w 1681725"/>
                <a:gd name="connsiteY3-746" fmla="*/ 391311 h 1758727"/>
                <a:gd name="connsiteX4-747" fmla="*/ 1332493 w 1681725"/>
                <a:gd name="connsiteY4-748" fmla="*/ 434520 h 1758727"/>
                <a:gd name="connsiteX5-749" fmla="*/ 1566014 w 1681725"/>
                <a:gd name="connsiteY5-750" fmla="*/ 25390 h 1758727"/>
                <a:gd name="connsiteX6-751" fmla="*/ 1642598 w 1681725"/>
                <a:gd name="connsiteY6-752" fmla="*/ 46365 h 1758727"/>
                <a:gd name="connsiteX7-753" fmla="*/ 1681725 w 1681725"/>
                <a:gd name="connsiteY7-754" fmla="*/ 52911 h 1758727"/>
                <a:gd name="connsiteX8-755" fmla="*/ 1551445 w 1681725"/>
                <a:gd name="connsiteY8-756" fmla="*/ 264231 h 1758727"/>
                <a:gd name="connsiteX9" fmla="*/ 0 w 1681725"/>
                <a:gd name="connsiteY9" fmla="*/ 1758727 h 1758727"/>
                <a:gd name="connsiteX0-757" fmla="*/ 0 w 1681725"/>
                <a:gd name="connsiteY0-758" fmla="*/ 1733337 h 1733337"/>
                <a:gd name="connsiteX1-759" fmla="*/ 234518 w 1681725"/>
                <a:gd name="connsiteY1-760" fmla="*/ 1035353 h 1733337"/>
                <a:gd name="connsiteX2-761" fmla="*/ 775393 w 1681725"/>
                <a:gd name="connsiteY2-762" fmla="*/ 136262 h 1733337"/>
                <a:gd name="connsiteX3-763" fmla="*/ 1018640 w 1681725"/>
                <a:gd name="connsiteY3-764" fmla="*/ 365921 h 1733337"/>
                <a:gd name="connsiteX4-765" fmla="*/ 1332493 w 1681725"/>
                <a:gd name="connsiteY4-766" fmla="*/ 409130 h 1733337"/>
                <a:gd name="connsiteX5-767" fmla="*/ 1566014 w 1681725"/>
                <a:gd name="connsiteY5-768" fmla="*/ 0 h 1733337"/>
                <a:gd name="connsiteX6-769" fmla="*/ 1642598 w 1681725"/>
                <a:gd name="connsiteY6-770" fmla="*/ 20975 h 1733337"/>
                <a:gd name="connsiteX7-771" fmla="*/ 1681725 w 1681725"/>
                <a:gd name="connsiteY7-772" fmla="*/ 27521 h 1733337"/>
                <a:gd name="connsiteX8-773" fmla="*/ 1551445 w 1681725"/>
                <a:gd name="connsiteY8-774" fmla="*/ 238841 h 1733337"/>
                <a:gd name="connsiteX9-775" fmla="*/ 0 w 1681725"/>
                <a:gd name="connsiteY9-776" fmla="*/ 1733337 h 1733337"/>
                <a:gd name="connsiteX0-777" fmla="*/ 0 w 1681725"/>
                <a:gd name="connsiteY0-778" fmla="*/ 1761079 h 1761079"/>
                <a:gd name="connsiteX1-779" fmla="*/ 234518 w 1681725"/>
                <a:gd name="connsiteY1-780" fmla="*/ 1063095 h 1761079"/>
                <a:gd name="connsiteX2-781" fmla="*/ 775393 w 1681725"/>
                <a:gd name="connsiteY2-782" fmla="*/ 164004 h 1761079"/>
                <a:gd name="connsiteX3-783" fmla="*/ 1018640 w 1681725"/>
                <a:gd name="connsiteY3-784" fmla="*/ 393663 h 1761079"/>
                <a:gd name="connsiteX4-785" fmla="*/ 1332493 w 1681725"/>
                <a:gd name="connsiteY4-786" fmla="*/ 436872 h 1761079"/>
                <a:gd name="connsiteX5-787" fmla="*/ 1566014 w 1681725"/>
                <a:gd name="connsiteY5-788" fmla="*/ 27742 h 1761079"/>
                <a:gd name="connsiteX6-789" fmla="*/ 1640139 w 1681725"/>
                <a:gd name="connsiteY6-790" fmla="*/ 38111 h 1761079"/>
                <a:gd name="connsiteX7-791" fmla="*/ 1681725 w 1681725"/>
                <a:gd name="connsiteY7-792" fmla="*/ 55263 h 1761079"/>
                <a:gd name="connsiteX8-793" fmla="*/ 1551445 w 1681725"/>
                <a:gd name="connsiteY8-794" fmla="*/ 266583 h 1761079"/>
                <a:gd name="connsiteX9-795" fmla="*/ 0 w 1681725"/>
                <a:gd name="connsiteY9-796" fmla="*/ 1761079 h 1761079"/>
                <a:gd name="connsiteX0-797" fmla="*/ 0 w 1681725"/>
                <a:gd name="connsiteY0-798" fmla="*/ 1742760 h 1742760"/>
                <a:gd name="connsiteX1-799" fmla="*/ 234518 w 1681725"/>
                <a:gd name="connsiteY1-800" fmla="*/ 1044776 h 1742760"/>
                <a:gd name="connsiteX2-801" fmla="*/ 775393 w 1681725"/>
                <a:gd name="connsiteY2-802" fmla="*/ 145685 h 1742760"/>
                <a:gd name="connsiteX3-803" fmla="*/ 1018640 w 1681725"/>
                <a:gd name="connsiteY3-804" fmla="*/ 375344 h 1742760"/>
                <a:gd name="connsiteX4-805" fmla="*/ 1332493 w 1681725"/>
                <a:gd name="connsiteY4-806" fmla="*/ 418553 h 1742760"/>
                <a:gd name="connsiteX5-807" fmla="*/ 1566014 w 1681725"/>
                <a:gd name="connsiteY5-808" fmla="*/ 9423 h 1742760"/>
                <a:gd name="connsiteX6-809" fmla="*/ 1592249 w 1681725"/>
                <a:gd name="connsiteY6-810" fmla="*/ 123178 h 1742760"/>
                <a:gd name="connsiteX7-811" fmla="*/ 1681725 w 1681725"/>
                <a:gd name="connsiteY7-812" fmla="*/ 36944 h 1742760"/>
                <a:gd name="connsiteX8-813" fmla="*/ 1551445 w 1681725"/>
                <a:gd name="connsiteY8-814" fmla="*/ 248264 h 1742760"/>
                <a:gd name="connsiteX9-815" fmla="*/ 0 w 1681725"/>
                <a:gd name="connsiteY9-816" fmla="*/ 1742760 h 1742760"/>
                <a:gd name="connsiteX0-817" fmla="*/ 0 w 1696544"/>
                <a:gd name="connsiteY0-818" fmla="*/ 1733341 h 1733341"/>
                <a:gd name="connsiteX1-819" fmla="*/ 234518 w 1696544"/>
                <a:gd name="connsiteY1-820" fmla="*/ 1035357 h 1733341"/>
                <a:gd name="connsiteX2-821" fmla="*/ 775393 w 1696544"/>
                <a:gd name="connsiteY2-822" fmla="*/ 136266 h 1733341"/>
                <a:gd name="connsiteX3-823" fmla="*/ 1018640 w 1696544"/>
                <a:gd name="connsiteY3-824" fmla="*/ 365925 h 1733341"/>
                <a:gd name="connsiteX4-825" fmla="*/ 1332493 w 1696544"/>
                <a:gd name="connsiteY4-826" fmla="*/ 409134 h 1733341"/>
                <a:gd name="connsiteX5-827" fmla="*/ 1566014 w 1696544"/>
                <a:gd name="connsiteY5-828" fmla="*/ 4 h 1733341"/>
                <a:gd name="connsiteX6-829" fmla="*/ 1696544 w 1696544"/>
                <a:gd name="connsiteY6-830" fmla="*/ 417903 h 1733341"/>
                <a:gd name="connsiteX7-831" fmla="*/ 1681725 w 1696544"/>
                <a:gd name="connsiteY7-832" fmla="*/ 27525 h 1733341"/>
                <a:gd name="connsiteX8-833" fmla="*/ 1551445 w 1696544"/>
                <a:gd name="connsiteY8-834" fmla="*/ 238845 h 1733341"/>
                <a:gd name="connsiteX9-835" fmla="*/ 0 w 1696544"/>
                <a:gd name="connsiteY9-836" fmla="*/ 1733341 h 1733341"/>
                <a:gd name="connsiteX0-837" fmla="*/ 0 w 1696544"/>
                <a:gd name="connsiteY0-838" fmla="*/ 1705816 h 1705816"/>
                <a:gd name="connsiteX1-839" fmla="*/ 234518 w 1696544"/>
                <a:gd name="connsiteY1-840" fmla="*/ 1007832 h 1705816"/>
                <a:gd name="connsiteX2-841" fmla="*/ 775393 w 1696544"/>
                <a:gd name="connsiteY2-842" fmla="*/ 108741 h 1705816"/>
                <a:gd name="connsiteX3-843" fmla="*/ 1018640 w 1696544"/>
                <a:gd name="connsiteY3-844" fmla="*/ 338400 h 1705816"/>
                <a:gd name="connsiteX4-845" fmla="*/ 1332493 w 1696544"/>
                <a:gd name="connsiteY4-846" fmla="*/ 381609 h 1705816"/>
                <a:gd name="connsiteX5-847" fmla="*/ 1192971 w 1696544"/>
                <a:gd name="connsiteY5-848" fmla="*/ 119982 h 1705816"/>
                <a:gd name="connsiteX6-849" fmla="*/ 1696544 w 1696544"/>
                <a:gd name="connsiteY6-850" fmla="*/ 390378 h 1705816"/>
                <a:gd name="connsiteX7-851" fmla="*/ 1681725 w 1696544"/>
                <a:gd name="connsiteY7-852" fmla="*/ 0 h 1705816"/>
                <a:gd name="connsiteX8-853" fmla="*/ 1551445 w 1696544"/>
                <a:gd name="connsiteY8-854" fmla="*/ 211320 h 1705816"/>
                <a:gd name="connsiteX9-855" fmla="*/ 0 w 1696544"/>
                <a:gd name="connsiteY9-856" fmla="*/ 1705816 h 1705816"/>
                <a:gd name="connsiteX0-857" fmla="*/ 0 w 1681725"/>
                <a:gd name="connsiteY0-858" fmla="*/ 1729782 h 1729782"/>
                <a:gd name="connsiteX1-859" fmla="*/ 234518 w 1681725"/>
                <a:gd name="connsiteY1-860" fmla="*/ 1031798 h 1729782"/>
                <a:gd name="connsiteX2-861" fmla="*/ 775393 w 1681725"/>
                <a:gd name="connsiteY2-862" fmla="*/ 132707 h 1729782"/>
                <a:gd name="connsiteX3-863" fmla="*/ 1018640 w 1681725"/>
                <a:gd name="connsiteY3-864" fmla="*/ 362366 h 1729782"/>
                <a:gd name="connsiteX4-865" fmla="*/ 1332493 w 1681725"/>
                <a:gd name="connsiteY4-866" fmla="*/ 405575 h 1729782"/>
                <a:gd name="connsiteX5-867" fmla="*/ 1192971 w 1681725"/>
                <a:gd name="connsiteY5-868" fmla="*/ 143948 h 1729782"/>
                <a:gd name="connsiteX6-869" fmla="*/ 1644028 w 1681725"/>
                <a:gd name="connsiteY6-870" fmla="*/ 108 h 1729782"/>
                <a:gd name="connsiteX7-871" fmla="*/ 1681725 w 1681725"/>
                <a:gd name="connsiteY7-872" fmla="*/ 23966 h 1729782"/>
                <a:gd name="connsiteX8-873" fmla="*/ 1551445 w 1681725"/>
                <a:gd name="connsiteY8-874" fmla="*/ 235286 h 1729782"/>
                <a:gd name="connsiteX9-875" fmla="*/ 0 w 1681725"/>
                <a:gd name="connsiteY9-876" fmla="*/ 1729782 h 1729782"/>
                <a:gd name="connsiteX0-877" fmla="*/ 0 w 1681725"/>
                <a:gd name="connsiteY0-878" fmla="*/ 1765277 h 1765277"/>
                <a:gd name="connsiteX1-879" fmla="*/ 234518 w 1681725"/>
                <a:gd name="connsiteY1-880" fmla="*/ 1067293 h 1765277"/>
                <a:gd name="connsiteX2-881" fmla="*/ 775393 w 1681725"/>
                <a:gd name="connsiteY2-882" fmla="*/ 168202 h 1765277"/>
                <a:gd name="connsiteX3-883" fmla="*/ 1018640 w 1681725"/>
                <a:gd name="connsiteY3-884" fmla="*/ 397861 h 1765277"/>
                <a:gd name="connsiteX4-885" fmla="*/ 1332493 w 1681725"/>
                <a:gd name="connsiteY4-886" fmla="*/ 441070 h 1765277"/>
                <a:gd name="connsiteX5-887" fmla="*/ 1555571 w 1681725"/>
                <a:gd name="connsiteY5-888" fmla="*/ 29164 h 1765277"/>
                <a:gd name="connsiteX6-889" fmla="*/ 1644028 w 1681725"/>
                <a:gd name="connsiteY6-890" fmla="*/ 35603 h 1765277"/>
                <a:gd name="connsiteX7-891" fmla="*/ 1681725 w 1681725"/>
                <a:gd name="connsiteY7-892" fmla="*/ 59461 h 1765277"/>
                <a:gd name="connsiteX8-893" fmla="*/ 1551445 w 1681725"/>
                <a:gd name="connsiteY8-894" fmla="*/ 270781 h 1765277"/>
                <a:gd name="connsiteX9-895" fmla="*/ 0 w 1681725"/>
                <a:gd name="connsiteY9-896" fmla="*/ 1765277 h 1765277"/>
                <a:gd name="connsiteX0-897" fmla="*/ 0 w 1681725"/>
                <a:gd name="connsiteY0-898" fmla="*/ 1736113 h 1736113"/>
                <a:gd name="connsiteX1-899" fmla="*/ 234518 w 1681725"/>
                <a:gd name="connsiteY1-900" fmla="*/ 1038129 h 1736113"/>
                <a:gd name="connsiteX2-901" fmla="*/ 775393 w 1681725"/>
                <a:gd name="connsiteY2-902" fmla="*/ 139038 h 1736113"/>
                <a:gd name="connsiteX3-903" fmla="*/ 1018640 w 1681725"/>
                <a:gd name="connsiteY3-904" fmla="*/ 368697 h 1736113"/>
                <a:gd name="connsiteX4-905" fmla="*/ 1332493 w 1681725"/>
                <a:gd name="connsiteY4-906" fmla="*/ 411906 h 1736113"/>
                <a:gd name="connsiteX5-907" fmla="*/ 1555571 w 1681725"/>
                <a:gd name="connsiteY5-908" fmla="*/ 0 h 1736113"/>
                <a:gd name="connsiteX6-909" fmla="*/ 1644028 w 1681725"/>
                <a:gd name="connsiteY6-910" fmla="*/ 6439 h 1736113"/>
                <a:gd name="connsiteX7-911" fmla="*/ 1681725 w 1681725"/>
                <a:gd name="connsiteY7-912" fmla="*/ 30297 h 1736113"/>
                <a:gd name="connsiteX8-913" fmla="*/ 1551445 w 1681725"/>
                <a:gd name="connsiteY8-914" fmla="*/ 241617 h 1736113"/>
                <a:gd name="connsiteX9-915" fmla="*/ 0 w 1681725"/>
                <a:gd name="connsiteY9-916" fmla="*/ 1736113 h 1736113"/>
                <a:gd name="connsiteX0-917" fmla="*/ 0 w 1693804"/>
                <a:gd name="connsiteY0-918" fmla="*/ 1736113 h 1736113"/>
                <a:gd name="connsiteX1-919" fmla="*/ 234518 w 1693804"/>
                <a:gd name="connsiteY1-920" fmla="*/ 1038129 h 1736113"/>
                <a:gd name="connsiteX2-921" fmla="*/ 775393 w 1693804"/>
                <a:gd name="connsiteY2-922" fmla="*/ 139038 h 1736113"/>
                <a:gd name="connsiteX3-923" fmla="*/ 1018640 w 1693804"/>
                <a:gd name="connsiteY3-924" fmla="*/ 368697 h 1736113"/>
                <a:gd name="connsiteX4-925" fmla="*/ 1332493 w 1693804"/>
                <a:gd name="connsiteY4-926" fmla="*/ 411906 h 1736113"/>
                <a:gd name="connsiteX5-927" fmla="*/ 1555571 w 1693804"/>
                <a:gd name="connsiteY5-928" fmla="*/ 0 h 1736113"/>
                <a:gd name="connsiteX6-929" fmla="*/ 1644028 w 1693804"/>
                <a:gd name="connsiteY6-930" fmla="*/ 6439 h 1736113"/>
                <a:gd name="connsiteX7-931" fmla="*/ 1693804 w 1693804"/>
                <a:gd name="connsiteY7-932" fmla="*/ 21342 h 1736113"/>
                <a:gd name="connsiteX8-933" fmla="*/ 1551445 w 1693804"/>
                <a:gd name="connsiteY8-934" fmla="*/ 241617 h 1736113"/>
                <a:gd name="connsiteX9-935" fmla="*/ 0 w 1693804"/>
                <a:gd name="connsiteY9-936" fmla="*/ 1736113 h 1736113"/>
                <a:gd name="connsiteX0-937" fmla="*/ 0 w 1693804"/>
                <a:gd name="connsiteY0-938" fmla="*/ 1737908 h 1737908"/>
                <a:gd name="connsiteX1-939" fmla="*/ 234518 w 1693804"/>
                <a:gd name="connsiteY1-940" fmla="*/ 1039924 h 1737908"/>
                <a:gd name="connsiteX2-941" fmla="*/ 775393 w 1693804"/>
                <a:gd name="connsiteY2-942" fmla="*/ 140833 h 1737908"/>
                <a:gd name="connsiteX3-943" fmla="*/ 1018640 w 1693804"/>
                <a:gd name="connsiteY3-944" fmla="*/ 370492 h 1737908"/>
                <a:gd name="connsiteX4-945" fmla="*/ 1407759 w 1693804"/>
                <a:gd name="connsiteY4-946" fmla="*/ 43355 h 1737908"/>
                <a:gd name="connsiteX5-947" fmla="*/ 1555571 w 1693804"/>
                <a:gd name="connsiteY5-948" fmla="*/ 1795 h 1737908"/>
                <a:gd name="connsiteX6-949" fmla="*/ 1644028 w 1693804"/>
                <a:gd name="connsiteY6-950" fmla="*/ 8234 h 1737908"/>
                <a:gd name="connsiteX7-951" fmla="*/ 1693804 w 1693804"/>
                <a:gd name="connsiteY7-952" fmla="*/ 23137 h 1737908"/>
                <a:gd name="connsiteX8-953" fmla="*/ 1551445 w 1693804"/>
                <a:gd name="connsiteY8-954" fmla="*/ 243412 h 1737908"/>
                <a:gd name="connsiteX9-955" fmla="*/ 0 w 1693804"/>
                <a:gd name="connsiteY9-956" fmla="*/ 1737908 h 1737908"/>
                <a:gd name="connsiteX0-957" fmla="*/ 0 w 1693804"/>
                <a:gd name="connsiteY0-958" fmla="*/ 1762311 h 1762311"/>
                <a:gd name="connsiteX1-959" fmla="*/ 234518 w 1693804"/>
                <a:gd name="connsiteY1-960" fmla="*/ 1064327 h 1762311"/>
                <a:gd name="connsiteX2-961" fmla="*/ 775393 w 1693804"/>
                <a:gd name="connsiteY2-962" fmla="*/ 165236 h 1762311"/>
                <a:gd name="connsiteX3-963" fmla="*/ 1342079 w 1693804"/>
                <a:gd name="connsiteY3-964" fmla="*/ 24120 h 1762311"/>
                <a:gd name="connsiteX4-965" fmla="*/ 1407759 w 1693804"/>
                <a:gd name="connsiteY4-966" fmla="*/ 67758 h 1762311"/>
                <a:gd name="connsiteX5-967" fmla="*/ 1555571 w 1693804"/>
                <a:gd name="connsiteY5-968" fmla="*/ 26198 h 1762311"/>
                <a:gd name="connsiteX6-969" fmla="*/ 1644028 w 1693804"/>
                <a:gd name="connsiteY6-970" fmla="*/ 32637 h 1762311"/>
                <a:gd name="connsiteX7-971" fmla="*/ 1693804 w 1693804"/>
                <a:gd name="connsiteY7-972" fmla="*/ 47540 h 1762311"/>
                <a:gd name="connsiteX8-973" fmla="*/ 1551445 w 1693804"/>
                <a:gd name="connsiteY8-974" fmla="*/ 267815 h 1762311"/>
                <a:gd name="connsiteX9-975" fmla="*/ 0 w 1693804"/>
                <a:gd name="connsiteY9-976" fmla="*/ 1762311 h 1762311"/>
                <a:gd name="connsiteX0-977" fmla="*/ 0 w 1693804"/>
                <a:gd name="connsiteY0-978" fmla="*/ 1936539 h 1936539"/>
                <a:gd name="connsiteX1-979" fmla="*/ 234518 w 1693804"/>
                <a:gd name="connsiteY1-980" fmla="*/ 1238555 h 1936539"/>
                <a:gd name="connsiteX2-981" fmla="*/ 1286211 w 1693804"/>
                <a:gd name="connsiteY2-982" fmla="*/ 58265 h 1936539"/>
                <a:gd name="connsiteX3-983" fmla="*/ 1342079 w 1693804"/>
                <a:gd name="connsiteY3-984" fmla="*/ 198348 h 1936539"/>
                <a:gd name="connsiteX4-985" fmla="*/ 1407759 w 1693804"/>
                <a:gd name="connsiteY4-986" fmla="*/ 241986 h 1936539"/>
                <a:gd name="connsiteX5-987" fmla="*/ 1555571 w 1693804"/>
                <a:gd name="connsiteY5-988" fmla="*/ 200426 h 1936539"/>
                <a:gd name="connsiteX6-989" fmla="*/ 1644028 w 1693804"/>
                <a:gd name="connsiteY6-990" fmla="*/ 206865 h 1936539"/>
                <a:gd name="connsiteX7-991" fmla="*/ 1693804 w 1693804"/>
                <a:gd name="connsiteY7-992" fmla="*/ 221768 h 1936539"/>
                <a:gd name="connsiteX8-993" fmla="*/ 1551445 w 1693804"/>
                <a:gd name="connsiteY8-994" fmla="*/ 442043 h 1936539"/>
                <a:gd name="connsiteX9-995" fmla="*/ 0 w 1693804"/>
                <a:gd name="connsiteY9-996" fmla="*/ 1936539 h 1936539"/>
                <a:gd name="connsiteX0-997" fmla="*/ 0 w 1693804"/>
                <a:gd name="connsiteY0-998" fmla="*/ 1878274 h 1878274"/>
                <a:gd name="connsiteX1-999" fmla="*/ 234518 w 1693804"/>
                <a:gd name="connsiteY1-1000" fmla="*/ 1180290 h 1878274"/>
                <a:gd name="connsiteX2-1001" fmla="*/ 1286211 w 1693804"/>
                <a:gd name="connsiteY2-1002" fmla="*/ 0 h 1878274"/>
                <a:gd name="connsiteX3-1003" fmla="*/ 1342079 w 1693804"/>
                <a:gd name="connsiteY3-1004" fmla="*/ 140083 h 1878274"/>
                <a:gd name="connsiteX4-1005" fmla="*/ 1407759 w 1693804"/>
                <a:gd name="connsiteY4-1006" fmla="*/ 183721 h 1878274"/>
                <a:gd name="connsiteX5-1007" fmla="*/ 1555571 w 1693804"/>
                <a:gd name="connsiteY5-1008" fmla="*/ 142161 h 1878274"/>
                <a:gd name="connsiteX6-1009" fmla="*/ 1644028 w 1693804"/>
                <a:gd name="connsiteY6-1010" fmla="*/ 148600 h 1878274"/>
                <a:gd name="connsiteX7-1011" fmla="*/ 1693804 w 1693804"/>
                <a:gd name="connsiteY7-1012" fmla="*/ 163503 h 1878274"/>
                <a:gd name="connsiteX8-1013" fmla="*/ 1551445 w 1693804"/>
                <a:gd name="connsiteY8-1014" fmla="*/ 383778 h 1878274"/>
                <a:gd name="connsiteX9-1015" fmla="*/ 0 w 1693804"/>
                <a:gd name="connsiteY9-1016" fmla="*/ 1878274 h 1878274"/>
                <a:gd name="connsiteX0-1017" fmla="*/ 0 w 1693804"/>
                <a:gd name="connsiteY0-1018" fmla="*/ 1937087 h 1937087"/>
                <a:gd name="connsiteX1-1019" fmla="*/ 234518 w 1693804"/>
                <a:gd name="connsiteY1-1020" fmla="*/ 1239103 h 1937087"/>
                <a:gd name="connsiteX2-1021" fmla="*/ 1286211 w 1693804"/>
                <a:gd name="connsiteY2-1022" fmla="*/ 58813 h 1937087"/>
                <a:gd name="connsiteX3-1023" fmla="*/ 1283230 w 1693804"/>
                <a:gd name="connsiteY3-1024" fmla="*/ 182353 h 1937087"/>
                <a:gd name="connsiteX4-1025" fmla="*/ 1342079 w 1693804"/>
                <a:gd name="connsiteY4-1026" fmla="*/ 198896 h 1937087"/>
                <a:gd name="connsiteX5-1027" fmla="*/ 1407759 w 1693804"/>
                <a:gd name="connsiteY5-1028" fmla="*/ 242534 h 1937087"/>
                <a:gd name="connsiteX6-1029" fmla="*/ 1555571 w 1693804"/>
                <a:gd name="connsiteY6-1030" fmla="*/ 200974 h 1937087"/>
                <a:gd name="connsiteX7-1031" fmla="*/ 1644028 w 1693804"/>
                <a:gd name="connsiteY7-1032" fmla="*/ 207413 h 1937087"/>
                <a:gd name="connsiteX8-1033" fmla="*/ 1693804 w 1693804"/>
                <a:gd name="connsiteY8-1034" fmla="*/ 222316 h 1937087"/>
                <a:gd name="connsiteX9-1035" fmla="*/ 1551445 w 1693804"/>
                <a:gd name="connsiteY9-1036" fmla="*/ 442591 h 1937087"/>
                <a:gd name="connsiteX10" fmla="*/ 0 w 1693804"/>
                <a:gd name="connsiteY10" fmla="*/ 1937087 h 1937087"/>
                <a:gd name="connsiteX0-1037" fmla="*/ 0 w 1693804"/>
                <a:gd name="connsiteY0-1038" fmla="*/ 1878274 h 1878274"/>
                <a:gd name="connsiteX1-1039" fmla="*/ 234518 w 1693804"/>
                <a:gd name="connsiteY1-1040" fmla="*/ 1180290 h 1878274"/>
                <a:gd name="connsiteX2-1041" fmla="*/ 1286211 w 1693804"/>
                <a:gd name="connsiteY2-1042" fmla="*/ 0 h 1878274"/>
                <a:gd name="connsiteX3-1043" fmla="*/ 1283230 w 1693804"/>
                <a:gd name="connsiteY3-1044" fmla="*/ 123540 h 1878274"/>
                <a:gd name="connsiteX4-1045" fmla="*/ 1342079 w 1693804"/>
                <a:gd name="connsiteY4-1046" fmla="*/ 140083 h 1878274"/>
                <a:gd name="connsiteX5-1047" fmla="*/ 1407759 w 1693804"/>
                <a:gd name="connsiteY5-1048" fmla="*/ 183721 h 1878274"/>
                <a:gd name="connsiteX6-1049" fmla="*/ 1555571 w 1693804"/>
                <a:gd name="connsiteY6-1050" fmla="*/ 142161 h 1878274"/>
                <a:gd name="connsiteX7-1051" fmla="*/ 1644028 w 1693804"/>
                <a:gd name="connsiteY7-1052" fmla="*/ 148600 h 1878274"/>
                <a:gd name="connsiteX8-1053" fmla="*/ 1693804 w 1693804"/>
                <a:gd name="connsiteY8-1054" fmla="*/ 163503 h 1878274"/>
                <a:gd name="connsiteX9-1055" fmla="*/ 1551445 w 1693804"/>
                <a:gd name="connsiteY9-1056" fmla="*/ 383778 h 1878274"/>
                <a:gd name="connsiteX10-1057" fmla="*/ 0 w 1693804"/>
                <a:gd name="connsiteY10-1058" fmla="*/ 1878274 h 1878274"/>
                <a:gd name="connsiteX0-1059" fmla="*/ 0 w 1693804"/>
                <a:gd name="connsiteY0-1060" fmla="*/ 1888879 h 1888879"/>
                <a:gd name="connsiteX1-1061" fmla="*/ 234518 w 1693804"/>
                <a:gd name="connsiteY1-1062" fmla="*/ 1190895 h 1888879"/>
                <a:gd name="connsiteX2-1063" fmla="*/ 1283752 w 1693804"/>
                <a:gd name="connsiteY2-1064" fmla="*/ 0 h 1888879"/>
                <a:gd name="connsiteX3-1065" fmla="*/ 1283230 w 1693804"/>
                <a:gd name="connsiteY3-1066" fmla="*/ 134145 h 1888879"/>
                <a:gd name="connsiteX4-1067" fmla="*/ 1342079 w 1693804"/>
                <a:gd name="connsiteY4-1068" fmla="*/ 150688 h 1888879"/>
                <a:gd name="connsiteX5-1069" fmla="*/ 1407759 w 1693804"/>
                <a:gd name="connsiteY5-1070" fmla="*/ 194326 h 1888879"/>
                <a:gd name="connsiteX6-1071" fmla="*/ 1555571 w 1693804"/>
                <a:gd name="connsiteY6-1072" fmla="*/ 152766 h 1888879"/>
                <a:gd name="connsiteX7-1073" fmla="*/ 1644028 w 1693804"/>
                <a:gd name="connsiteY7-1074" fmla="*/ 159205 h 1888879"/>
                <a:gd name="connsiteX8-1075" fmla="*/ 1693804 w 1693804"/>
                <a:gd name="connsiteY8-1076" fmla="*/ 174108 h 1888879"/>
                <a:gd name="connsiteX9-1077" fmla="*/ 1551445 w 1693804"/>
                <a:gd name="connsiteY9-1078" fmla="*/ 394383 h 1888879"/>
                <a:gd name="connsiteX10-1079" fmla="*/ 0 w 1693804"/>
                <a:gd name="connsiteY10-1080" fmla="*/ 1888879 h 1888879"/>
                <a:gd name="connsiteX0-1081" fmla="*/ 0 w 1693804"/>
                <a:gd name="connsiteY0-1082" fmla="*/ 2801956 h 2801956"/>
                <a:gd name="connsiteX1-1083" fmla="*/ 1037939 w 1693804"/>
                <a:gd name="connsiteY1-1084" fmla="*/ 56069 h 2801956"/>
                <a:gd name="connsiteX2-1085" fmla="*/ 1283752 w 1693804"/>
                <a:gd name="connsiteY2-1086" fmla="*/ 913077 h 2801956"/>
                <a:gd name="connsiteX3-1087" fmla="*/ 1283230 w 1693804"/>
                <a:gd name="connsiteY3-1088" fmla="*/ 1047222 h 2801956"/>
                <a:gd name="connsiteX4-1089" fmla="*/ 1342079 w 1693804"/>
                <a:gd name="connsiteY4-1090" fmla="*/ 1063765 h 2801956"/>
                <a:gd name="connsiteX5-1091" fmla="*/ 1407759 w 1693804"/>
                <a:gd name="connsiteY5-1092" fmla="*/ 1107403 h 2801956"/>
                <a:gd name="connsiteX6-1093" fmla="*/ 1555571 w 1693804"/>
                <a:gd name="connsiteY6-1094" fmla="*/ 1065843 h 2801956"/>
                <a:gd name="connsiteX7-1095" fmla="*/ 1644028 w 1693804"/>
                <a:gd name="connsiteY7-1096" fmla="*/ 1072282 h 2801956"/>
                <a:gd name="connsiteX8-1097" fmla="*/ 1693804 w 1693804"/>
                <a:gd name="connsiteY8-1098" fmla="*/ 1087185 h 2801956"/>
                <a:gd name="connsiteX9-1099" fmla="*/ 1551445 w 1693804"/>
                <a:gd name="connsiteY9-1100" fmla="*/ 1307460 h 2801956"/>
                <a:gd name="connsiteX10-1101" fmla="*/ 0 w 1693804"/>
                <a:gd name="connsiteY10-1102" fmla="*/ 2801956 h 2801956"/>
                <a:gd name="connsiteX0-1103" fmla="*/ 0 w 1434434"/>
                <a:gd name="connsiteY0-1104" fmla="*/ 1647865 h 1647865"/>
                <a:gd name="connsiteX1-1105" fmla="*/ 778569 w 1434434"/>
                <a:gd name="connsiteY1-1106" fmla="*/ 56069 h 1647865"/>
                <a:gd name="connsiteX2-1107" fmla="*/ 1024382 w 1434434"/>
                <a:gd name="connsiteY2-1108" fmla="*/ 913077 h 1647865"/>
                <a:gd name="connsiteX3-1109" fmla="*/ 1023860 w 1434434"/>
                <a:gd name="connsiteY3-1110" fmla="*/ 1047222 h 1647865"/>
                <a:gd name="connsiteX4-1111" fmla="*/ 1082709 w 1434434"/>
                <a:gd name="connsiteY4-1112" fmla="*/ 1063765 h 1647865"/>
                <a:gd name="connsiteX5-1113" fmla="*/ 1148389 w 1434434"/>
                <a:gd name="connsiteY5-1114" fmla="*/ 1107403 h 1647865"/>
                <a:gd name="connsiteX6-1115" fmla="*/ 1296201 w 1434434"/>
                <a:gd name="connsiteY6-1116" fmla="*/ 1065843 h 1647865"/>
                <a:gd name="connsiteX7-1117" fmla="*/ 1384658 w 1434434"/>
                <a:gd name="connsiteY7-1118" fmla="*/ 1072282 h 1647865"/>
                <a:gd name="connsiteX8-1119" fmla="*/ 1434434 w 1434434"/>
                <a:gd name="connsiteY8-1120" fmla="*/ 1087185 h 1647865"/>
                <a:gd name="connsiteX9-1121" fmla="*/ 1292075 w 1434434"/>
                <a:gd name="connsiteY9-1122" fmla="*/ 1307460 h 1647865"/>
                <a:gd name="connsiteX10-1123" fmla="*/ 0 w 1434434"/>
                <a:gd name="connsiteY10-1124" fmla="*/ 1647865 h 1647865"/>
                <a:gd name="connsiteX0-1125" fmla="*/ 0 w 1434434"/>
                <a:gd name="connsiteY0-1126" fmla="*/ 736482 h 736482"/>
                <a:gd name="connsiteX1-1127" fmla="*/ 750565 w 1434434"/>
                <a:gd name="connsiteY1-1128" fmla="*/ 235277 h 736482"/>
                <a:gd name="connsiteX2-1129" fmla="*/ 1024382 w 1434434"/>
                <a:gd name="connsiteY2-1130" fmla="*/ 1694 h 736482"/>
                <a:gd name="connsiteX3-1131" fmla="*/ 1023860 w 1434434"/>
                <a:gd name="connsiteY3-1132" fmla="*/ 135839 h 736482"/>
                <a:gd name="connsiteX4-1133" fmla="*/ 1082709 w 1434434"/>
                <a:gd name="connsiteY4-1134" fmla="*/ 152382 h 736482"/>
                <a:gd name="connsiteX5-1135" fmla="*/ 1148389 w 1434434"/>
                <a:gd name="connsiteY5-1136" fmla="*/ 196020 h 736482"/>
                <a:gd name="connsiteX6-1137" fmla="*/ 1296201 w 1434434"/>
                <a:gd name="connsiteY6-1138" fmla="*/ 154460 h 736482"/>
                <a:gd name="connsiteX7-1139" fmla="*/ 1384658 w 1434434"/>
                <a:gd name="connsiteY7-1140" fmla="*/ 160899 h 736482"/>
                <a:gd name="connsiteX8-1141" fmla="*/ 1434434 w 1434434"/>
                <a:gd name="connsiteY8-1142" fmla="*/ 175802 h 736482"/>
                <a:gd name="connsiteX9-1143" fmla="*/ 1292075 w 1434434"/>
                <a:gd name="connsiteY9-1144" fmla="*/ 396077 h 736482"/>
                <a:gd name="connsiteX10-1145" fmla="*/ 0 w 1434434"/>
                <a:gd name="connsiteY10-1146" fmla="*/ 736482 h 736482"/>
                <a:gd name="connsiteX0-1147" fmla="*/ 0 w 1434434"/>
                <a:gd name="connsiteY0-1148" fmla="*/ 749669 h 749669"/>
                <a:gd name="connsiteX1-1149" fmla="*/ 750565 w 1434434"/>
                <a:gd name="connsiteY1-1150" fmla="*/ 248464 h 749669"/>
                <a:gd name="connsiteX2-1151" fmla="*/ 986360 w 1434434"/>
                <a:gd name="connsiteY2-1152" fmla="*/ 29595 h 749669"/>
                <a:gd name="connsiteX3-1153" fmla="*/ 1024382 w 1434434"/>
                <a:gd name="connsiteY3-1154" fmla="*/ 14881 h 749669"/>
                <a:gd name="connsiteX4-1155" fmla="*/ 1023860 w 1434434"/>
                <a:gd name="connsiteY4-1156" fmla="*/ 149026 h 749669"/>
                <a:gd name="connsiteX5-1157" fmla="*/ 1082709 w 1434434"/>
                <a:gd name="connsiteY5-1158" fmla="*/ 165569 h 749669"/>
                <a:gd name="connsiteX6-1159" fmla="*/ 1148389 w 1434434"/>
                <a:gd name="connsiteY6-1160" fmla="*/ 209207 h 749669"/>
                <a:gd name="connsiteX7-1161" fmla="*/ 1296201 w 1434434"/>
                <a:gd name="connsiteY7-1162" fmla="*/ 167647 h 749669"/>
                <a:gd name="connsiteX8-1163" fmla="*/ 1384658 w 1434434"/>
                <a:gd name="connsiteY8-1164" fmla="*/ 174086 h 749669"/>
                <a:gd name="connsiteX9-1165" fmla="*/ 1434434 w 1434434"/>
                <a:gd name="connsiteY9-1166" fmla="*/ 188989 h 749669"/>
                <a:gd name="connsiteX10-1167" fmla="*/ 1292075 w 1434434"/>
                <a:gd name="connsiteY10-1168" fmla="*/ 409264 h 749669"/>
                <a:gd name="connsiteX11" fmla="*/ 0 w 1434434"/>
                <a:gd name="connsiteY11" fmla="*/ 749669 h 749669"/>
                <a:gd name="connsiteX0-1169" fmla="*/ 0 w 1434434"/>
                <a:gd name="connsiteY0-1170" fmla="*/ 884037 h 884037"/>
                <a:gd name="connsiteX1-1171" fmla="*/ 750565 w 1434434"/>
                <a:gd name="connsiteY1-1172" fmla="*/ 382832 h 884037"/>
                <a:gd name="connsiteX2-1173" fmla="*/ 1044681 w 1434434"/>
                <a:gd name="connsiteY2-1174" fmla="*/ 6953 h 884037"/>
                <a:gd name="connsiteX3-1175" fmla="*/ 1024382 w 1434434"/>
                <a:gd name="connsiteY3-1176" fmla="*/ 149249 h 884037"/>
                <a:gd name="connsiteX4-1177" fmla="*/ 1023860 w 1434434"/>
                <a:gd name="connsiteY4-1178" fmla="*/ 283394 h 884037"/>
                <a:gd name="connsiteX5-1179" fmla="*/ 1082709 w 1434434"/>
                <a:gd name="connsiteY5-1180" fmla="*/ 299937 h 884037"/>
                <a:gd name="connsiteX6-1181" fmla="*/ 1148389 w 1434434"/>
                <a:gd name="connsiteY6-1182" fmla="*/ 343575 h 884037"/>
                <a:gd name="connsiteX7-1183" fmla="*/ 1296201 w 1434434"/>
                <a:gd name="connsiteY7-1184" fmla="*/ 302015 h 884037"/>
                <a:gd name="connsiteX8-1185" fmla="*/ 1384658 w 1434434"/>
                <a:gd name="connsiteY8-1186" fmla="*/ 308454 h 884037"/>
                <a:gd name="connsiteX9-1187" fmla="*/ 1434434 w 1434434"/>
                <a:gd name="connsiteY9-1188" fmla="*/ 323357 h 884037"/>
                <a:gd name="connsiteX10-1189" fmla="*/ 1292075 w 1434434"/>
                <a:gd name="connsiteY10-1190" fmla="*/ 543632 h 884037"/>
                <a:gd name="connsiteX11-1191" fmla="*/ 0 w 1434434"/>
                <a:gd name="connsiteY11-1192" fmla="*/ 884037 h 884037"/>
                <a:gd name="connsiteX0-1193" fmla="*/ 0 w 1434434"/>
                <a:gd name="connsiteY0-1194" fmla="*/ 877804 h 877804"/>
                <a:gd name="connsiteX1-1195" fmla="*/ 750565 w 1434434"/>
                <a:gd name="connsiteY1-1196" fmla="*/ 376599 h 877804"/>
                <a:gd name="connsiteX2-1197" fmla="*/ 903636 w 1434434"/>
                <a:gd name="connsiteY2-1198" fmla="*/ 157873 h 877804"/>
                <a:gd name="connsiteX3-1199" fmla="*/ 1044681 w 1434434"/>
                <a:gd name="connsiteY3-1200" fmla="*/ 720 h 877804"/>
                <a:gd name="connsiteX4-1201" fmla="*/ 1024382 w 1434434"/>
                <a:gd name="connsiteY4-1202" fmla="*/ 143016 h 877804"/>
                <a:gd name="connsiteX5-1203" fmla="*/ 1023860 w 1434434"/>
                <a:gd name="connsiteY5-1204" fmla="*/ 277161 h 877804"/>
                <a:gd name="connsiteX6-1205" fmla="*/ 1082709 w 1434434"/>
                <a:gd name="connsiteY6-1206" fmla="*/ 293704 h 877804"/>
                <a:gd name="connsiteX7-1207" fmla="*/ 1148389 w 1434434"/>
                <a:gd name="connsiteY7-1208" fmla="*/ 337342 h 877804"/>
                <a:gd name="connsiteX8-1209" fmla="*/ 1296201 w 1434434"/>
                <a:gd name="connsiteY8-1210" fmla="*/ 295782 h 877804"/>
                <a:gd name="connsiteX9-1211" fmla="*/ 1384658 w 1434434"/>
                <a:gd name="connsiteY9-1212" fmla="*/ 302221 h 877804"/>
                <a:gd name="connsiteX10-1213" fmla="*/ 1434434 w 1434434"/>
                <a:gd name="connsiteY10-1214" fmla="*/ 317124 h 877804"/>
                <a:gd name="connsiteX11-1215" fmla="*/ 1292075 w 1434434"/>
                <a:gd name="connsiteY11-1216" fmla="*/ 537399 h 877804"/>
                <a:gd name="connsiteX12" fmla="*/ 0 w 1434434"/>
                <a:gd name="connsiteY12" fmla="*/ 877804 h 877804"/>
                <a:gd name="connsiteX0-1217" fmla="*/ 0 w 1434434"/>
                <a:gd name="connsiteY0-1218" fmla="*/ 877804 h 877804"/>
                <a:gd name="connsiteX1-1219" fmla="*/ 750565 w 1434434"/>
                <a:gd name="connsiteY1-1220" fmla="*/ 376599 h 877804"/>
                <a:gd name="connsiteX2-1221" fmla="*/ 903636 w 1434434"/>
                <a:gd name="connsiteY2-1222" fmla="*/ 157873 h 877804"/>
                <a:gd name="connsiteX3-1223" fmla="*/ 1044681 w 1434434"/>
                <a:gd name="connsiteY3-1224" fmla="*/ 720 h 877804"/>
                <a:gd name="connsiteX4-1225" fmla="*/ 1024382 w 1434434"/>
                <a:gd name="connsiteY4-1226" fmla="*/ 143016 h 877804"/>
                <a:gd name="connsiteX5-1227" fmla="*/ 1023860 w 1434434"/>
                <a:gd name="connsiteY5-1228" fmla="*/ 277161 h 877804"/>
                <a:gd name="connsiteX6-1229" fmla="*/ 1082709 w 1434434"/>
                <a:gd name="connsiteY6-1230" fmla="*/ 293704 h 877804"/>
                <a:gd name="connsiteX7-1231" fmla="*/ 1148389 w 1434434"/>
                <a:gd name="connsiteY7-1232" fmla="*/ 337342 h 877804"/>
                <a:gd name="connsiteX8-1233" fmla="*/ 1296201 w 1434434"/>
                <a:gd name="connsiteY8-1234" fmla="*/ 295782 h 877804"/>
                <a:gd name="connsiteX9-1235" fmla="*/ 1384658 w 1434434"/>
                <a:gd name="connsiteY9-1236" fmla="*/ 302221 h 877804"/>
                <a:gd name="connsiteX10-1237" fmla="*/ 1434434 w 1434434"/>
                <a:gd name="connsiteY10-1238" fmla="*/ 317124 h 877804"/>
                <a:gd name="connsiteX11-1239" fmla="*/ 1292075 w 1434434"/>
                <a:gd name="connsiteY11-1240" fmla="*/ 537399 h 877804"/>
                <a:gd name="connsiteX12-1241" fmla="*/ 0 w 1434434"/>
                <a:gd name="connsiteY12-1242" fmla="*/ 877804 h 877804"/>
                <a:gd name="connsiteX0-1243" fmla="*/ 0 w 1434434"/>
                <a:gd name="connsiteY0-1244" fmla="*/ 877804 h 877804"/>
                <a:gd name="connsiteX1-1245" fmla="*/ 750565 w 1434434"/>
                <a:gd name="connsiteY1-1246" fmla="*/ 376599 h 877804"/>
                <a:gd name="connsiteX2-1247" fmla="*/ 854303 w 1434434"/>
                <a:gd name="connsiteY2-1248" fmla="*/ 222174 h 877804"/>
                <a:gd name="connsiteX3-1249" fmla="*/ 1044681 w 1434434"/>
                <a:gd name="connsiteY3-1250" fmla="*/ 720 h 877804"/>
                <a:gd name="connsiteX4-1251" fmla="*/ 1024382 w 1434434"/>
                <a:gd name="connsiteY4-1252" fmla="*/ 143016 h 877804"/>
                <a:gd name="connsiteX5-1253" fmla="*/ 1023860 w 1434434"/>
                <a:gd name="connsiteY5-1254" fmla="*/ 277161 h 877804"/>
                <a:gd name="connsiteX6-1255" fmla="*/ 1082709 w 1434434"/>
                <a:gd name="connsiteY6-1256" fmla="*/ 293704 h 877804"/>
                <a:gd name="connsiteX7-1257" fmla="*/ 1148389 w 1434434"/>
                <a:gd name="connsiteY7-1258" fmla="*/ 337342 h 877804"/>
                <a:gd name="connsiteX8-1259" fmla="*/ 1296201 w 1434434"/>
                <a:gd name="connsiteY8-1260" fmla="*/ 295782 h 877804"/>
                <a:gd name="connsiteX9-1261" fmla="*/ 1384658 w 1434434"/>
                <a:gd name="connsiteY9-1262" fmla="*/ 302221 h 877804"/>
                <a:gd name="connsiteX10-1263" fmla="*/ 1434434 w 1434434"/>
                <a:gd name="connsiteY10-1264" fmla="*/ 317124 h 877804"/>
                <a:gd name="connsiteX11-1265" fmla="*/ 1292075 w 1434434"/>
                <a:gd name="connsiteY11-1266" fmla="*/ 537399 h 877804"/>
                <a:gd name="connsiteX12-1267" fmla="*/ 0 w 1434434"/>
                <a:gd name="connsiteY12-1268" fmla="*/ 877804 h 877804"/>
                <a:gd name="connsiteX0-1269" fmla="*/ 0 w 1434434"/>
                <a:gd name="connsiteY0-1270" fmla="*/ 877804 h 877804"/>
                <a:gd name="connsiteX1-1271" fmla="*/ 742169 w 1434434"/>
                <a:gd name="connsiteY1-1272" fmla="*/ 373264 h 877804"/>
                <a:gd name="connsiteX2-1273" fmla="*/ 854303 w 1434434"/>
                <a:gd name="connsiteY2-1274" fmla="*/ 222174 h 877804"/>
                <a:gd name="connsiteX3-1275" fmla="*/ 1044681 w 1434434"/>
                <a:gd name="connsiteY3-1276" fmla="*/ 720 h 877804"/>
                <a:gd name="connsiteX4-1277" fmla="*/ 1024382 w 1434434"/>
                <a:gd name="connsiteY4-1278" fmla="*/ 143016 h 877804"/>
                <a:gd name="connsiteX5-1279" fmla="*/ 1023860 w 1434434"/>
                <a:gd name="connsiteY5-1280" fmla="*/ 277161 h 877804"/>
                <a:gd name="connsiteX6-1281" fmla="*/ 1082709 w 1434434"/>
                <a:gd name="connsiteY6-1282" fmla="*/ 293704 h 877804"/>
                <a:gd name="connsiteX7-1283" fmla="*/ 1148389 w 1434434"/>
                <a:gd name="connsiteY7-1284" fmla="*/ 337342 h 877804"/>
                <a:gd name="connsiteX8-1285" fmla="*/ 1296201 w 1434434"/>
                <a:gd name="connsiteY8-1286" fmla="*/ 295782 h 877804"/>
                <a:gd name="connsiteX9-1287" fmla="*/ 1384658 w 1434434"/>
                <a:gd name="connsiteY9-1288" fmla="*/ 302221 h 877804"/>
                <a:gd name="connsiteX10-1289" fmla="*/ 1434434 w 1434434"/>
                <a:gd name="connsiteY10-1290" fmla="*/ 317124 h 877804"/>
                <a:gd name="connsiteX11-1291" fmla="*/ 1292075 w 1434434"/>
                <a:gd name="connsiteY11-1292" fmla="*/ 537399 h 877804"/>
                <a:gd name="connsiteX12-1293" fmla="*/ 0 w 1434434"/>
                <a:gd name="connsiteY12-1294" fmla="*/ 877804 h 877804"/>
                <a:gd name="connsiteX0-1295" fmla="*/ 0 w 1434434"/>
                <a:gd name="connsiteY0-1296" fmla="*/ 974817 h 974817"/>
                <a:gd name="connsiteX1-1297" fmla="*/ 742169 w 1434434"/>
                <a:gd name="connsiteY1-1298" fmla="*/ 470277 h 974817"/>
                <a:gd name="connsiteX2-1299" fmla="*/ 854303 w 1434434"/>
                <a:gd name="connsiteY2-1300" fmla="*/ 319187 h 974817"/>
                <a:gd name="connsiteX3-1301" fmla="*/ 1132092 w 1434434"/>
                <a:gd name="connsiteY3-1302" fmla="*/ 421 h 974817"/>
                <a:gd name="connsiteX4-1303" fmla="*/ 1024382 w 1434434"/>
                <a:gd name="connsiteY4-1304" fmla="*/ 240029 h 974817"/>
                <a:gd name="connsiteX5-1305" fmla="*/ 1023860 w 1434434"/>
                <a:gd name="connsiteY5-1306" fmla="*/ 374174 h 974817"/>
                <a:gd name="connsiteX6-1307" fmla="*/ 1082709 w 1434434"/>
                <a:gd name="connsiteY6-1308" fmla="*/ 390717 h 974817"/>
                <a:gd name="connsiteX7-1309" fmla="*/ 1148389 w 1434434"/>
                <a:gd name="connsiteY7-1310" fmla="*/ 434355 h 974817"/>
                <a:gd name="connsiteX8-1311" fmla="*/ 1296201 w 1434434"/>
                <a:gd name="connsiteY8-1312" fmla="*/ 392795 h 974817"/>
                <a:gd name="connsiteX9-1313" fmla="*/ 1384658 w 1434434"/>
                <a:gd name="connsiteY9-1314" fmla="*/ 399234 h 974817"/>
                <a:gd name="connsiteX10-1315" fmla="*/ 1434434 w 1434434"/>
                <a:gd name="connsiteY10-1316" fmla="*/ 414137 h 974817"/>
                <a:gd name="connsiteX11-1317" fmla="*/ 1292075 w 1434434"/>
                <a:gd name="connsiteY11-1318" fmla="*/ 634412 h 974817"/>
                <a:gd name="connsiteX12-1319" fmla="*/ 0 w 1434434"/>
                <a:gd name="connsiteY12-1320" fmla="*/ 974817 h 974817"/>
                <a:gd name="connsiteX0-1321" fmla="*/ 0 w 1434434"/>
                <a:gd name="connsiteY0-1322" fmla="*/ 1030080 h 1030080"/>
                <a:gd name="connsiteX1-1323" fmla="*/ 742169 w 1434434"/>
                <a:gd name="connsiteY1-1324" fmla="*/ 525540 h 1030080"/>
                <a:gd name="connsiteX2-1325" fmla="*/ 854303 w 1434434"/>
                <a:gd name="connsiteY2-1326" fmla="*/ 374450 h 1030080"/>
                <a:gd name="connsiteX3-1327" fmla="*/ 1169346 w 1434434"/>
                <a:gd name="connsiteY3-1328" fmla="*/ 340 h 1030080"/>
                <a:gd name="connsiteX4-1329" fmla="*/ 1024382 w 1434434"/>
                <a:gd name="connsiteY4-1330" fmla="*/ 295292 h 1030080"/>
                <a:gd name="connsiteX5-1331" fmla="*/ 1023860 w 1434434"/>
                <a:gd name="connsiteY5-1332" fmla="*/ 429437 h 1030080"/>
                <a:gd name="connsiteX6-1333" fmla="*/ 1082709 w 1434434"/>
                <a:gd name="connsiteY6-1334" fmla="*/ 445980 h 1030080"/>
                <a:gd name="connsiteX7-1335" fmla="*/ 1148389 w 1434434"/>
                <a:gd name="connsiteY7-1336" fmla="*/ 489618 h 1030080"/>
                <a:gd name="connsiteX8-1337" fmla="*/ 1296201 w 1434434"/>
                <a:gd name="connsiteY8-1338" fmla="*/ 448058 h 1030080"/>
                <a:gd name="connsiteX9-1339" fmla="*/ 1384658 w 1434434"/>
                <a:gd name="connsiteY9-1340" fmla="*/ 454497 h 1030080"/>
                <a:gd name="connsiteX10-1341" fmla="*/ 1434434 w 1434434"/>
                <a:gd name="connsiteY10-1342" fmla="*/ 469400 h 1030080"/>
                <a:gd name="connsiteX11-1343" fmla="*/ 1292075 w 1434434"/>
                <a:gd name="connsiteY11-1344" fmla="*/ 689675 h 1030080"/>
                <a:gd name="connsiteX12-1345" fmla="*/ 0 w 1434434"/>
                <a:gd name="connsiteY12-1346" fmla="*/ 1030080 h 1030080"/>
                <a:gd name="connsiteX0-1347" fmla="*/ 0 w 1434434"/>
                <a:gd name="connsiteY0-1348" fmla="*/ 1030080 h 1030080"/>
                <a:gd name="connsiteX1-1349" fmla="*/ 742169 w 1434434"/>
                <a:gd name="connsiteY1-1350" fmla="*/ 525540 h 1030080"/>
                <a:gd name="connsiteX2-1351" fmla="*/ 899747 w 1434434"/>
                <a:gd name="connsiteY2-1352" fmla="*/ 316857 h 1030080"/>
                <a:gd name="connsiteX3-1353" fmla="*/ 1169346 w 1434434"/>
                <a:gd name="connsiteY3-1354" fmla="*/ 340 h 1030080"/>
                <a:gd name="connsiteX4-1355" fmla="*/ 1024382 w 1434434"/>
                <a:gd name="connsiteY4-1356" fmla="*/ 295292 h 1030080"/>
                <a:gd name="connsiteX5-1357" fmla="*/ 1023860 w 1434434"/>
                <a:gd name="connsiteY5-1358" fmla="*/ 429437 h 1030080"/>
                <a:gd name="connsiteX6-1359" fmla="*/ 1082709 w 1434434"/>
                <a:gd name="connsiteY6-1360" fmla="*/ 445980 h 1030080"/>
                <a:gd name="connsiteX7-1361" fmla="*/ 1148389 w 1434434"/>
                <a:gd name="connsiteY7-1362" fmla="*/ 489618 h 1030080"/>
                <a:gd name="connsiteX8-1363" fmla="*/ 1296201 w 1434434"/>
                <a:gd name="connsiteY8-1364" fmla="*/ 448058 h 1030080"/>
                <a:gd name="connsiteX9-1365" fmla="*/ 1384658 w 1434434"/>
                <a:gd name="connsiteY9-1366" fmla="*/ 454497 h 1030080"/>
                <a:gd name="connsiteX10-1367" fmla="*/ 1434434 w 1434434"/>
                <a:gd name="connsiteY10-1368" fmla="*/ 469400 h 1030080"/>
                <a:gd name="connsiteX11-1369" fmla="*/ 1292075 w 1434434"/>
                <a:gd name="connsiteY11-1370" fmla="*/ 689675 h 1030080"/>
                <a:gd name="connsiteX12-1371" fmla="*/ 0 w 1434434"/>
                <a:gd name="connsiteY12-1372" fmla="*/ 1030080 h 1030080"/>
                <a:gd name="connsiteX0-1373" fmla="*/ 0 w 1440576"/>
                <a:gd name="connsiteY0-1374" fmla="*/ 1031765 h 1031765"/>
                <a:gd name="connsiteX1-1375" fmla="*/ 748311 w 1440576"/>
                <a:gd name="connsiteY1-1376" fmla="*/ 525540 h 1031765"/>
                <a:gd name="connsiteX2-1377" fmla="*/ 905889 w 1440576"/>
                <a:gd name="connsiteY2-1378" fmla="*/ 316857 h 1031765"/>
                <a:gd name="connsiteX3-1379" fmla="*/ 1175488 w 1440576"/>
                <a:gd name="connsiteY3-1380" fmla="*/ 340 h 1031765"/>
                <a:gd name="connsiteX4-1381" fmla="*/ 1030524 w 1440576"/>
                <a:gd name="connsiteY4-1382" fmla="*/ 295292 h 1031765"/>
                <a:gd name="connsiteX5-1383" fmla="*/ 1030002 w 1440576"/>
                <a:gd name="connsiteY5-1384" fmla="*/ 429437 h 1031765"/>
                <a:gd name="connsiteX6-1385" fmla="*/ 1088851 w 1440576"/>
                <a:gd name="connsiteY6-1386" fmla="*/ 445980 h 1031765"/>
                <a:gd name="connsiteX7-1387" fmla="*/ 1154531 w 1440576"/>
                <a:gd name="connsiteY7-1388" fmla="*/ 489618 h 1031765"/>
                <a:gd name="connsiteX8-1389" fmla="*/ 1302343 w 1440576"/>
                <a:gd name="connsiteY8-1390" fmla="*/ 448058 h 1031765"/>
                <a:gd name="connsiteX9-1391" fmla="*/ 1390800 w 1440576"/>
                <a:gd name="connsiteY9-1392" fmla="*/ 454497 h 1031765"/>
                <a:gd name="connsiteX10-1393" fmla="*/ 1440576 w 1440576"/>
                <a:gd name="connsiteY10-1394" fmla="*/ 469400 h 1031765"/>
                <a:gd name="connsiteX11-1395" fmla="*/ 1298217 w 1440576"/>
                <a:gd name="connsiteY11-1396" fmla="*/ 689675 h 1031765"/>
                <a:gd name="connsiteX12-1397" fmla="*/ 0 w 1440576"/>
                <a:gd name="connsiteY12-1398" fmla="*/ 1031765 h 1031765"/>
                <a:gd name="connsiteX0-1399" fmla="*/ 0 w 1168053"/>
                <a:gd name="connsiteY0-1400" fmla="*/ 962610 h 962610"/>
                <a:gd name="connsiteX1-1401" fmla="*/ 475788 w 1168053"/>
                <a:gd name="connsiteY1-1402" fmla="*/ 525540 h 962610"/>
                <a:gd name="connsiteX2-1403" fmla="*/ 633366 w 1168053"/>
                <a:gd name="connsiteY2-1404" fmla="*/ 316857 h 962610"/>
                <a:gd name="connsiteX3-1405" fmla="*/ 902965 w 1168053"/>
                <a:gd name="connsiteY3-1406" fmla="*/ 340 h 962610"/>
                <a:gd name="connsiteX4-1407" fmla="*/ 758001 w 1168053"/>
                <a:gd name="connsiteY4-1408" fmla="*/ 295292 h 962610"/>
                <a:gd name="connsiteX5-1409" fmla="*/ 757479 w 1168053"/>
                <a:gd name="connsiteY5-1410" fmla="*/ 429437 h 962610"/>
                <a:gd name="connsiteX6-1411" fmla="*/ 816328 w 1168053"/>
                <a:gd name="connsiteY6-1412" fmla="*/ 445980 h 962610"/>
                <a:gd name="connsiteX7-1413" fmla="*/ 882008 w 1168053"/>
                <a:gd name="connsiteY7-1414" fmla="*/ 489618 h 962610"/>
                <a:gd name="connsiteX8-1415" fmla="*/ 1029820 w 1168053"/>
                <a:gd name="connsiteY8-1416" fmla="*/ 448058 h 962610"/>
                <a:gd name="connsiteX9-1417" fmla="*/ 1118277 w 1168053"/>
                <a:gd name="connsiteY9-1418" fmla="*/ 454497 h 962610"/>
                <a:gd name="connsiteX10-1419" fmla="*/ 1168053 w 1168053"/>
                <a:gd name="connsiteY10-1420" fmla="*/ 469400 h 962610"/>
                <a:gd name="connsiteX11-1421" fmla="*/ 1025694 w 1168053"/>
                <a:gd name="connsiteY11-1422" fmla="*/ 689675 h 962610"/>
                <a:gd name="connsiteX12-1423" fmla="*/ 0 w 1168053"/>
                <a:gd name="connsiteY12-1424" fmla="*/ 962610 h 962610"/>
                <a:gd name="connsiteX0-1425" fmla="*/ 0 w 1168053"/>
                <a:gd name="connsiteY0-1426" fmla="*/ 962610 h 962610"/>
                <a:gd name="connsiteX1-1427" fmla="*/ 305627 w 1168053"/>
                <a:gd name="connsiteY1-1428" fmla="*/ 683173 h 962610"/>
                <a:gd name="connsiteX2-1429" fmla="*/ 475788 w 1168053"/>
                <a:gd name="connsiteY2-1430" fmla="*/ 525540 h 962610"/>
                <a:gd name="connsiteX3-1431" fmla="*/ 633366 w 1168053"/>
                <a:gd name="connsiteY3-1432" fmla="*/ 316857 h 962610"/>
                <a:gd name="connsiteX4-1433" fmla="*/ 902965 w 1168053"/>
                <a:gd name="connsiteY4-1434" fmla="*/ 340 h 962610"/>
                <a:gd name="connsiteX5-1435" fmla="*/ 758001 w 1168053"/>
                <a:gd name="connsiteY5-1436" fmla="*/ 295292 h 962610"/>
                <a:gd name="connsiteX6-1437" fmla="*/ 757479 w 1168053"/>
                <a:gd name="connsiteY6-1438" fmla="*/ 429437 h 962610"/>
                <a:gd name="connsiteX7-1439" fmla="*/ 816328 w 1168053"/>
                <a:gd name="connsiteY7-1440" fmla="*/ 445980 h 962610"/>
                <a:gd name="connsiteX8-1441" fmla="*/ 882008 w 1168053"/>
                <a:gd name="connsiteY8-1442" fmla="*/ 489618 h 962610"/>
                <a:gd name="connsiteX9-1443" fmla="*/ 1029820 w 1168053"/>
                <a:gd name="connsiteY9-1444" fmla="*/ 448058 h 962610"/>
                <a:gd name="connsiteX10-1445" fmla="*/ 1118277 w 1168053"/>
                <a:gd name="connsiteY10-1446" fmla="*/ 454497 h 962610"/>
                <a:gd name="connsiteX11-1447" fmla="*/ 1168053 w 1168053"/>
                <a:gd name="connsiteY11-1448" fmla="*/ 469400 h 962610"/>
                <a:gd name="connsiteX12-1449" fmla="*/ 1025694 w 1168053"/>
                <a:gd name="connsiteY12-1450" fmla="*/ 689675 h 962610"/>
                <a:gd name="connsiteX13" fmla="*/ 0 w 1168053"/>
                <a:gd name="connsiteY13" fmla="*/ 962610 h 962610"/>
                <a:gd name="connsiteX0-1451" fmla="*/ 0 w 1168053"/>
                <a:gd name="connsiteY0-1452" fmla="*/ 962610 h 962610"/>
                <a:gd name="connsiteX1-1453" fmla="*/ 231479 w 1168053"/>
                <a:gd name="connsiteY1-1454" fmla="*/ 579440 h 962610"/>
                <a:gd name="connsiteX2-1455" fmla="*/ 475788 w 1168053"/>
                <a:gd name="connsiteY2-1456" fmla="*/ 525540 h 962610"/>
                <a:gd name="connsiteX3-1457" fmla="*/ 633366 w 1168053"/>
                <a:gd name="connsiteY3-1458" fmla="*/ 316857 h 962610"/>
                <a:gd name="connsiteX4-1459" fmla="*/ 902965 w 1168053"/>
                <a:gd name="connsiteY4-1460" fmla="*/ 340 h 962610"/>
                <a:gd name="connsiteX5-1461" fmla="*/ 758001 w 1168053"/>
                <a:gd name="connsiteY5-1462" fmla="*/ 295292 h 962610"/>
                <a:gd name="connsiteX6-1463" fmla="*/ 757479 w 1168053"/>
                <a:gd name="connsiteY6-1464" fmla="*/ 429437 h 962610"/>
                <a:gd name="connsiteX7-1465" fmla="*/ 816328 w 1168053"/>
                <a:gd name="connsiteY7-1466" fmla="*/ 445980 h 962610"/>
                <a:gd name="connsiteX8-1467" fmla="*/ 882008 w 1168053"/>
                <a:gd name="connsiteY8-1468" fmla="*/ 489618 h 962610"/>
                <a:gd name="connsiteX9-1469" fmla="*/ 1029820 w 1168053"/>
                <a:gd name="connsiteY9-1470" fmla="*/ 448058 h 962610"/>
                <a:gd name="connsiteX10-1471" fmla="*/ 1118277 w 1168053"/>
                <a:gd name="connsiteY10-1472" fmla="*/ 454497 h 962610"/>
                <a:gd name="connsiteX11-1473" fmla="*/ 1168053 w 1168053"/>
                <a:gd name="connsiteY11-1474" fmla="*/ 469400 h 962610"/>
                <a:gd name="connsiteX12-1475" fmla="*/ 1025694 w 1168053"/>
                <a:gd name="connsiteY12-1476" fmla="*/ 689675 h 962610"/>
                <a:gd name="connsiteX13-1477" fmla="*/ 0 w 1168053"/>
                <a:gd name="connsiteY13-1478" fmla="*/ 962610 h 962610"/>
                <a:gd name="connsiteX0-1479" fmla="*/ 0 w 1168053"/>
                <a:gd name="connsiteY0-1480" fmla="*/ 962610 h 962610"/>
                <a:gd name="connsiteX1-1481" fmla="*/ 231479 w 1168053"/>
                <a:gd name="connsiteY1-1482" fmla="*/ 579440 h 962610"/>
                <a:gd name="connsiteX2-1483" fmla="*/ 352899 w 1168053"/>
                <a:gd name="connsiteY2-1484" fmla="*/ 563037 h 962610"/>
                <a:gd name="connsiteX3-1485" fmla="*/ 475788 w 1168053"/>
                <a:gd name="connsiteY3-1486" fmla="*/ 525540 h 962610"/>
                <a:gd name="connsiteX4-1487" fmla="*/ 633366 w 1168053"/>
                <a:gd name="connsiteY4-1488" fmla="*/ 316857 h 962610"/>
                <a:gd name="connsiteX5-1489" fmla="*/ 902965 w 1168053"/>
                <a:gd name="connsiteY5-1490" fmla="*/ 340 h 962610"/>
                <a:gd name="connsiteX6-1491" fmla="*/ 758001 w 1168053"/>
                <a:gd name="connsiteY6-1492" fmla="*/ 295292 h 962610"/>
                <a:gd name="connsiteX7-1493" fmla="*/ 757479 w 1168053"/>
                <a:gd name="connsiteY7-1494" fmla="*/ 429437 h 962610"/>
                <a:gd name="connsiteX8-1495" fmla="*/ 816328 w 1168053"/>
                <a:gd name="connsiteY8-1496" fmla="*/ 445980 h 962610"/>
                <a:gd name="connsiteX9-1497" fmla="*/ 882008 w 1168053"/>
                <a:gd name="connsiteY9-1498" fmla="*/ 489618 h 962610"/>
                <a:gd name="connsiteX10-1499" fmla="*/ 1029820 w 1168053"/>
                <a:gd name="connsiteY10-1500" fmla="*/ 448058 h 962610"/>
                <a:gd name="connsiteX11-1501" fmla="*/ 1118277 w 1168053"/>
                <a:gd name="connsiteY11-1502" fmla="*/ 454497 h 962610"/>
                <a:gd name="connsiteX12-1503" fmla="*/ 1168053 w 1168053"/>
                <a:gd name="connsiteY12-1504" fmla="*/ 469400 h 962610"/>
                <a:gd name="connsiteX13-1505" fmla="*/ 1025694 w 1168053"/>
                <a:gd name="connsiteY13-1506" fmla="*/ 689675 h 962610"/>
                <a:gd name="connsiteX14" fmla="*/ 0 w 1168053"/>
                <a:gd name="connsiteY14" fmla="*/ 962610 h 962610"/>
                <a:gd name="connsiteX0-1507" fmla="*/ 0 w 1168053"/>
                <a:gd name="connsiteY0-1508" fmla="*/ 962610 h 962610"/>
                <a:gd name="connsiteX1-1509" fmla="*/ 231479 w 1168053"/>
                <a:gd name="connsiteY1-1510" fmla="*/ 579440 h 962610"/>
                <a:gd name="connsiteX2-1511" fmla="*/ 469128 w 1168053"/>
                <a:gd name="connsiteY2-1512" fmla="*/ 237851 h 962610"/>
                <a:gd name="connsiteX3-1513" fmla="*/ 475788 w 1168053"/>
                <a:gd name="connsiteY3-1514" fmla="*/ 525540 h 962610"/>
                <a:gd name="connsiteX4-1515" fmla="*/ 633366 w 1168053"/>
                <a:gd name="connsiteY4-1516" fmla="*/ 316857 h 962610"/>
                <a:gd name="connsiteX5-1517" fmla="*/ 902965 w 1168053"/>
                <a:gd name="connsiteY5-1518" fmla="*/ 340 h 962610"/>
                <a:gd name="connsiteX6-1519" fmla="*/ 758001 w 1168053"/>
                <a:gd name="connsiteY6-1520" fmla="*/ 295292 h 962610"/>
                <a:gd name="connsiteX7-1521" fmla="*/ 757479 w 1168053"/>
                <a:gd name="connsiteY7-1522" fmla="*/ 429437 h 962610"/>
                <a:gd name="connsiteX8-1523" fmla="*/ 816328 w 1168053"/>
                <a:gd name="connsiteY8-1524" fmla="*/ 445980 h 962610"/>
                <a:gd name="connsiteX9-1525" fmla="*/ 882008 w 1168053"/>
                <a:gd name="connsiteY9-1526" fmla="*/ 489618 h 962610"/>
                <a:gd name="connsiteX10-1527" fmla="*/ 1029820 w 1168053"/>
                <a:gd name="connsiteY10-1528" fmla="*/ 448058 h 962610"/>
                <a:gd name="connsiteX11-1529" fmla="*/ 1118277 w 1168053"/>
                <a:gd name="connsiteY11-1530" fmla="*/ 454497 h 962610"/>
                <a:gd name="connsiteX12-1531" fmla="*/ 1168053 w 1168053"/>
                <a:gd name="connsiteY12-1532" fmla="*/ 469400 h 962610"/>
                <a:gd name="connsiteX13-1533" fmla="*/ 1025694 w 1168053"/>
                <a:gd name="connsiteY13-1534" fmla="*/ 689675 h 962610"/>
                <a:gd name="connsiteX14-1535" fmla="*/ 0 w 1168053"/>
                <a:gd name="connsiteY14-1536" fmla="*/ 962610 h 962610"/>
                <a:gd name="connsiteX0-1537" fmla="*/ 0 w 1168053"/>
                <a:gd name="connsiteY0-1538" fmla="*/ 962610 h 962610"/>
                <a:gd name="connsiteX1-1539" fmla="*/ 231479 w 1168053"/>
                <a:gd name="connsiteY1-1540" fmla="*/ 579440 h 962610"/>
                <a:gd name="connsiteX2-1541" fmla="*/ 361050 w 1168053"/>
                <a:gd name="connsiteY2-1542" fmla="*/ 391596 h 962610"/>
                <a:gd name="connsiteX3-1543" fmla="*/ 469128 w 1168053"/>
                <a:gd name="connsiteY3-1544" fmla="*/ 237851 h 962610"/>
                <a:gd name="connsiteX4-1545" fmla="*/ 475788 w 1168053"/>
                <a:gd name="connsiteY4-1546" fmla="*/ 525540 h 962610"/>
                <a:gd name="connsiteX5-1547" fmla="*/ 633366 w 1168053"/>
                <a:gd name="connsiteY5-1548" fmla="*/ 316857 h 962610"/>
                <a:gd name="connsiteX6-1549" fmla="*/ 902965 w 1168053"/>
                <a:gd name="connsiteY6-1550" fmla="*/ 340 h 962610"/>
                <a:gd name="connsiteX7-1551" fmla="*/ 758001 w 1168053"/>
                <a:gd name="connsiteY7-1552" fmla="*/ 295292 h 962610"/>
                <a:gd name="connsiteX8-1553" fmla="*/ 757479 w 1168053"/>
                <a:gd name="connsiteY8-1554" fmla="*/ 429437 h 962610"/>
                <a:gd name="connsiteX9-1555" fmla="*/ 816328 w 1168053"/>
                <a:gd name="connsiteY9-1556" fmla="*/ 445980 h 962610"/>
                <a:gd name="connsiteX10-1557" fmla="*/ 882008 w 1168053"/>
                <a:gd name="connsiteY10-1558" fmla="*/ 489618 h 962610"/>
                <a:gd name="connsiteX11-1559" fmla="*/ 1029820 w 1168053"/>
                <a:gd name="connsiteY11-1560" fmla="*/ 448058 h 962610"/>
                <a:gd name="connsiteX12-1561" fmla="*/ 1118277 w 1168053"/>
                <a:gd name="connsiteY12-1562" fmla="*/ 454497 h 962610"/>
                <a:gd name="connsiteX13-1563" fmla="*/ 1168053 w 1168053"/>
                <a:gd name="connsiteY13-1564" fmla="*/ 469400 h 962610"/>
                <a:gd name="connsiteX14-1565" fmla="*/ 1025694 w 1168053"/>
                <a:gd name="connsiteY14-1566" fmla="*/ 689675 h 962610"/>
                <a:gd name="connsiteX15" fmla="*/ 0 w 1168053"/>
                <a:gd name="connsiteY15" fmla="*/ 962610 h 962610"/>
                <a:gd name="connsiteX0-1567" fmla="*/ 0 w 1168053"/>
                <a:gd name="connsiteY0-1568" fmla="*/ 962610 h 962610"/>
                <a:gd name="connsiteX1-1569" fmla="*/ 231479 w 1168053"/>
                <a:gd name="connsiteY1-1570" fmla="*/ 579440 h 962610"/>
                <a:gd name="connsiteX2-1571" fmla="*/ 408322 w 1168053"/>
                <a:gd name="connsiteY2-1572" fmla="*/ 271459 h 962610"/>
                <a:gd name="connsiteX3-1573" fmla="*/ 469128 w 1168053"/>
                <a:gd name="connsiteY3-1574" fmla="*/ 237851 h 962610"/>
                <a:gd name="connsiteX4-1575" fmla="*/ 475788 w 1168053"/>
                <a:gd name="connsiteY4-1576" fmla="*/ 525540 h 962610"/>
                <a:gd name="connsiteX5-1577" fmla="*/ 633366 w 1168053"/>
                <a:gd name="connsiteY5-1578" fmla="*/ 316857 h 962610"/>
                <a:gd name="connsiteX6-1579" fmla="*/ 902965 w 1168053"/>
                <a:gd name="connsiteY6-1580" fmla="*/ 340 h 962610"/>
                <a:gd name="connsiteX7-1581" fmla="*/ 758001 w 1168053"/>
                <a:gd name="connsiteY7-1582" fmla="*/ 295292 h 962610"/>
                <a:gd name="connsiteX8-1583" fmla="*/ 757479 w 1168053"/>
                <a:gd name="connsiteY8-1584" fmla="*/ 429437 h 962610"/>
                <a:gd name="connsiteX9-1585" fmla="*/ 816328 w 1168053"/>
                <a:gd name="connsiteY9-1586" fmla="*/ 445980 h 962610"/>
                <a:gd name="connsiteX10-1587" fmla="*/ 882008 w 1168053"/>
                <a:gd name="connsiteY10-1588" fmla="*/ 489618 h 962610"/>
                <a:gd name="connsiteX11-1589" fmla="*/ 1029820 w 1168053"/>
                <a:gd name="connsiteY11-1590" fmla="*/ 448058 h 962610"/>
                <a:gd name="connsiteX12-1591" fmla="*/ 1118277 w 1168053"/>
                <a:gd name="connsiteY12-1592" fmla="*/ 454497 h 962610"/>
                <a:gd name="connsiteX13-1593" fmla="*/ 1168053 w 1168053"/>
                <a:gd name="connsiteY13-1594" fmla="*/ 469400 h 962610"/>
                <a:gd name="connsiteX14-1595" fmla="*/ 1025694 w 1168053"/>
                <a:gd name="connsiteY14-1596" fmla="*/ 689675 h 962610"/>
                <a:gd name="connsiteX15-1597" fmla="*/ 0 w 1168053"/>
                <a:gd name="connsiteY15-1598" fmla="*/ 962610 h 962610"/>
                <a:gd name="connsiteX0-1599" fmla="*/ 0 w 1168053"/>
                <a:gd name="connsiteY0-1600" fmla="*/ 962610 h 962610"/>
                <a:gd name="connsiteX1-1601" fmla="*/ 231479 w 1168053"/>
                <a:gd name="connsiteY1-1602" fmla="*/ 579440 h 962610"/>
                <a:gd name="connsiteX2-1603" fmla="*/ 321542 w 1168053"/>
                <a:gd name="connsiteY2-1604" fmla="*/ 441919 h 962610"/>
                <a:gd name="connsiteX3-1605" fmla="*/ 408322 w 1168053"/>
                <a:gd name="connsiteY3-1606" fmla="*/ 271459 h 962610"/>
                <a:gd name="connsiteX4-1607" fmla="*/ 469128 w 1168053"/>
                <a:gd name="connsiteY4-1608" fmla="*/ 237851 h 962610"/>
                <a:gd name="connsiteX5-1609" fmla="*/ 475788 w 1168053"/>
                <a:gd name="connsiteY5-1610" fmla="*/ 525540 h 962610"/>
                <a:gd name="connsiteX6-1611" fmla="*/ 633366 w 1168053"/>
                <a:gd name="connsiteY6-1612" fmla="*/ 316857 h 962610"/>
                <a:gd name="connsiteX7-1613" fmla="*/ 902965 w 1168053"/>
                <a:gd name="connsiteY7-1614" fmla="*/ 340 h 962610"/>
                <a:gd name="connsiteX8-1615" fmla="*/ 758001 w 1168053"/>
                <a:gd name="connsiteY8-1616" fmla="*/ 295292 h 962610"/>
                <a:gd name="connsiteX9-1617" fmla="*/ 757479 w 1168053"/>
                <a:gd name="connsiteY9-1618" fmla="*/ 429437 h 962610"/>
                <a:gd name="connsiteX10-1619" fmla="*/ 816328 w 1168053"/>
                <a:gd name="connsiteY10-1620" fmla="*/ 445980 h 962610"/>
                <a:gd name="connsiteX11-1621" fmla="*/ 882008 w 1168053"/>
                <a:gd name="connsiteY11-1622" fmla="*/ 489618 h 962610"/>
                <a:gd name="connsiteX12-1623" fmla="*/ 1029820 w 1168053"/>
                <a:gd name="connsiteY12-1624" fmla="*/ 448058 h 962610"/>
                <a:gd name="connsiteX13-1625" fmla="*/ 1118277 w 1168053"/>
                <a:gd name="connsiteY13-1626" fmla="*/ 454497 h 962610"/>
                <a:gd name="connsiteX14-1627" fmla="*/ 1168053 w 1168053"/>
                <a:gd name="connsiteY14-1628" fmla="*/ 469400 h 962610"/>
                <a:gd name="connsiteX15-1629" fmla="*/ 1025694 w 1168053"/>
                <a:gd name="connsiteY15-1630" fmla="*/ 689675 h 962610"/>
                <a:gd name="connsiteX16" fmla="*/ 0 w 1168053"/>
                <a:gd name="connsiteY16" fmla="*/ 962610 h 962610"/>
                <a:gd name="connsiteX0-1631" fmla="*/ 0 w 1168053"/>
                <a:gd name="connsiteY0-1632" fmla="*/ 1186379 h 1186379"/>
                <a:gd name="connsiteX1-1633" fmla="*/ 231479 w 1168053"/>
                <a:gd name="connsiteY1-1634" fmla="*/ 803209 h 1186379"/>
                <a:gd name="connsiteX2-1635" fmla="*/ 321542 w 1168053"/>
                <a:gd name="connsiteY2-1636" fmla="*/ 665688 h 1186379"/>
                <a:gd name="connsiteX3-1637" fmla="*/ 408322 w 1168053"/>
                <a:gd name="connsiteY3-1638" fmla="*/ 495228 h 1186379"/>
                <a:gd name="connsiteX4-1639" fmla="*/ 692007 w 1168053"/>
                <a:gd name="connsiteY4-1640" fmla="*/ 0 h 1186379"/>
                <a:gd name="connsiteX5-1641" fmla="*/ 475788 w 1168053"/>
                <a:gd name="connsiteY5-1642" fmla="*/ 749309 h 1186379"/>
                <a:gd name="connsiteX6-1643" fmla="*/ 633366 w 1168053"/>
                <a:gd name="connsiteY6-1644" fmla="*/ 540626 h 1186379"/>
                <a:gd name="connsiteX7-1645" fmla="*/ 902965 w 1168053"/>
                <a:gd name="connsiteY7-1646" fmla="*/ 224109 h 1186379"/>
                <a:gd name="connsiteX8-1647" fmla="*/ 758001 w 1168053"/>
                <a:gd name="connsiteY8-1648" fmla="*/ 519061 h 1186379"/>
                <a:gd name="connsiteX9-1649" fmla="*/ 757479 w 1168053"/>
                <a:gd name="connsiteY9-1650" fmla="*/ 653206 h 1186379"/>
                <a:gd name="connsiteX10-1651" fmla="*/ 816328 w 1168053"/>
                <a:gd name="connsiteY10-1652" fmla="*/ 669749 h 1186379"/>
                <a:gd name="connsiteX11-1653" fmla="*/ 882008 w 1168053"/>
                <a:gd name="connsiteY11-1654" fmla="*/ 713387 h 1186379"/>
                <a:gd name="connsiteX12-1655" fmla="*/ 1029820 w 1168053"/>
                <a:gd name="connsiteY12-1656" fmla="*/ 671827 h 1186379"/>
                <a:gd name="connsiteX13-1657" fmla="*/ 1118277 w 1168053"/>
                <a:gd name="connsiteY13-1658" fmla="*/ 678266 h 1186379"/>
                <a:gd name="connsiteX14-1659" fmla="*/ 1168053 w 1168053"/>
                <a:gd name="connsiteY14-1660" fmla="*/ 693169 h 1186379"/>
                <a:gd name="connsiteX15-1661" fmla="*/ 1025694 w 1168053"/>
                <a:gd name="connsiteY15-1662" fmla="*/ 913444 h 1186379"/>
                <a:gd name="connsiteX16-1663" fmla="*/ 0 w 1168053"/>
                <a:gd name="connsiteY16-1664" fmla="*/ 1186379 h 1186379"/>
                <a:gd name="connsiteX0-1665" fmla="*/ 0 w 1168053"/>
                <a:gd name="connsiteY0-1666" fmla="*/ 1186379 h 1186379"/>
                <a:gd name="connsiteX1-1667" fmla="*/ 231479 w 1168053"/>
                <a:gd name="connsiteY1-1668" fmla="*/ 803209 h 1186379"/>
                <a:gd name="connsiteX2-1669" fmla="*/ 321542 w 1168053"/>
                <a:gd name="connsiteY2-1670" fmla="*/ 665688 h 1186379"/>
                <a:gd name="connsiteX3-1671" fmla="*/ 408322 w 1168053"/>
                <a:gd name="connsiteY3-1672" fmla="*/ 495228 h 1186379"/>
                <a:gd name="connsiteX4-1673" fmla="*/ 692007 w 1168053"/>
                <a:gd name="connsiteY4-1674" fmla="*/ 0 h 1186379"/>
                <a:gd name="connsiteX5-1675" fmla="*/ 572726 w 1168053"/>
                <a:gd name="connsiteY5-1676" fmla="*/ 410626 h 1186379"/>
                <a:gd name="connsiteX6-1677" fmla="*/ 475788 w 1168053"/>
                <a:gd name="connsiteY6-1678" fmla="*/ 749309 h 1186379"/>
                <a:gd name="connsiteX7-1679" fmla="*/ 633366 w 1168053"/>
                <a:gd name="connsiteY7-1680" fmla="*/ 540626 h 1186379"/>
                <a:gd name="connsiteX8-1681" fmla="*/ 902965 w 1168053"/>
                <a:gd name="connsiteY8-1682" fmla="*/ 224109 h 1186379"/>
                <a:gd name="connsiteX9-1683" fmla="*/ 758001 w 1168053"/>
                <a:gd name="connsiteY9-1684" fmla="*/ 519061 h 1186379"/>
                <a:gd name="connsiteX10-1685" fmla="*/ 757479 w 1168053"/>
                <a:gd name="connsiteY10-1686" fmla="*/ 653206 h 1186379"/>
                <a:gd name="connsiteX11-1687" fmla="*/ 816328 w 1168053"/>
                <a:gd name="connsiteY11-1688" fmla="*/ 669749 h 1186379"/>
                <a:gd name="connsiteX12-1689" fmla="*/ 882008 w 1168053"/>
                <a:gd name="connsiteY12-1690" fmla="*/ 713387 h 1186379"/>
                <a:gd name="connsiteX13-1691" fmla="*/ 1029820 w 1168053"/>
                <a:gd name="connsiteY13-1692" fmla="*/ 671827 h 1186379"/>
                <a:gd name="connsiteX14-1693" fmla="*/ 1118277 w 1168053"/>
                <a:gd name="connsiteY14-1694" fmla="*/ 678266 h 1186379"/>
                <a:gd name="connsiteX15-1695" fmla="*/ 1168053 w 1168053"/>
                <a:gd name="connsiteY15-1696" fmla="*/ 693169 h 1186379"/>
                <a:gd name="connsiteX16-1697" fmla="*/ 1025694 w 1168053"/>
                <a:gd name="connsiteY16-1698" fmla="*/ 913444 h 1186379"/>
                <a:gd name="connsiteX17" fmla="*/ 0 w 1168053"/>
                <a:gd name="connsiteY17" fmla="*/ 1186379 h 1186379"/>
                <a:gd name="connsiteX0-1699" fmla="*/ 0 w 1168053"/>
                <a:gd name="connsiteY0-1700" fmla="*/ 1186379 h 1186379"/>
                <a:gd name="connsiteX1-1701" fmla="*/ 231479 w 1168053"/>
                <a:gd name="connsiteY1-1702" fmla="*/ 803209 h 1186379"/>
                <a:gd name="connsiteX2-1703" fmla="*/ 321542 w 1168053"/>
                <a:gd name="connsiteY2-1704" fmla="*/ 665688 h 1186379"/>
                <a:gd name="connsiteX3-1705" fmla="*/ 408322 w 1168053"/>
                <a:gd name="connsiteY3-1706" fmla="*/ 495228 h 1186379"/>
                <a:gd name="connsiteX4-1707" fmla="*/ 692007 w 1168053"/>
                <a:gd name="connsiteY4-1708" fmla="*/ 0 h 1186379"/>
                <a:gd name="connsiteX5-1709" fmla="*/ 720544 w 1168053"/>
                <a:gd name="connsiteY5-1710" fmla="*/ 324936 h 1186379"/>
                <a:gd name="connsiteX6-1711" fmla="*/ 475788 w 1168053"/>
                <a:gd name="connsiteY6-1712" fmla="*/ 749309 h 1186379"/>
                <a:gd name="connsiteX7-1713" fmla="*/ 633366 w 1168053"/>
                <a:gd name="connsiteY7-1714" fmla="*/ 540626 h 1186379"/>
                <a:gd name="connsiteX8-1715" fmla="*/ 902965 w 1168053"/>
                <a:gd name="connsiteY8-1716" fmla="*/ 224109 h 1186379"/>
                <a:gd name="connsiteX9-1717" fmla="*/ 758001 w 1168053"/>
                <a:gd name="connsiteY9-1718" fmla="*/ 519061 h 1186379"/>
                <a:gd name="connsiteX10-1719" fmla="*/ 757479 w 1168053"/>
                <a:gd name="connsiteY10-1720" fmla="*/ 653206 h 1186379"/>
                <a:gd name="connsiteX11-1721" fmla="*/ 816328 w 1168053"/>
                <a:gd name="connsiteY11-1722" fmla="*/ 669749 h 1186379"/>
                <a:gd name="connsiteX12-1723" fmla="*/ 882008 w 1168053"/>
                <a:gd name="connsiteY12-1724" fmla="*/ 713387 h 1186379"/>
                <a:gd name="connsiteX13-1725" fmla="*/ 1029820 w 1168053"/>
                <a:gd name="connsiteY13-1726" fmla="*/ 671827 h 1186379"/>
                <a:gd name="connsiteX14-1727" fmla="*/ 1118277 w 1168053"/>
                <a:gd name="connsiteY14-1728" fmla="*/ 678266 h 1186379"/>
                <a:gd name="connsiteX15-1729" fmla="*/ 1168053 w 1168053"/>
                <a:gd name="connsiteY15-1730" fmla="*/ 693169 h 1186379"/>
                <a:gd name="connsiteX16-1731" fmla="*/ 1025694 w 1168053"/>
                <a:gd name="connsiteY16-1732" fmla="*/ 913444 h 1186379"/>
                <a:gd name="connsiteX17-1733" fmla="*/ 0 w 1168053"/>
                <a:gd name="connsiteY17-1734" fmla="*/ 1186379 h 1186379"/>
                <a:gd name="connsiteX0-1735" fmla="*/ 0 w 1168053"/>
                <a:gd name="connsiteY0-1736" fmla="*/ 1186379 h 1186379"/>
                <a:gd name="connsiteX1-1737" fmla="*/ 231479 w 1168053"/>
                <a:gd name="connsiteY1-1738" fmla="*/ 803209 h 1186379"/>
                <a:gd name="connsiteX2-1739" fmla="*/ 321542 w 1168053"/>
                <a:gd name="connsiteY2-1740" fmla="*/ 665688 h 1186379"/>
                <a:gd name="connsiteX3-1741" fmla="*/ 408322 w 1168053"/>
                <a:gd name="connsiteY3-1742" fmla="*/ 495228 h 1186379"/>
                <a:gd name="connsiteX4-1743" fmla="*/ 692007 w 1168053"/>
                <a:gd name="connsiteY4-1744" fmla="*/ 0 h 1186379"/>
                <a:gd name="connsiteX5-1745" fmla="*/ 770315 w 1168053"/>
                <a:gd name="connsiteY5-1746" fmla="*/ 384598 h 1186379"/>
                <a:gd name="connsiteX6-1747" fmla="*/ 475788 w 1168053"/>
                <a:gd name="connsiteY6-1748" fmla="*/ 749309 h 1186379"/>
                <a:gd name="connsiteX7-1749" fmla="*/ 633366 w 1168053"/>
                <a:gd name="connsiteY7-1750" fmla="*/ 540626 h 1186379"/>
                <a:gd name="connsiteX8-1751" fmla="*/ 902965 w 1168053"/>
                <a:gd name="connsiteY8-1752" fmla="*/ 224109 h 1186379"/>
                <a:gd name="connsiteX9-1753" fmla="*/ 758001 w 1168053"/>
                <a:gd name="connsiteY9-1754" fmla="*/ 519061 h 1186379"/>
                <a:gd name="connsiteX10-1755" fmla="*/ 757479 w 1168053"/>
                <a:gd name="connsiteY10-1756" fmla="*/ 653206 h 1186379"/>
                <a:gd name="connsiteX11-1757" fmla="*/ 816328 w 1168053"/>
                <a:gd name="connsiteY11-1758" fmla="*/ 669749 h 1186379"/>
                <a:gd name="connsiteX12-1759" fmla="*/ 882008 w 1168053"/>
                <a:gd name="connsiteY12-1760" fmla="*/ 713387 h 1186379"/>
                <a:gd name="connsiteX13-1761" fmla="*/ 1029820 w 1168053"/>
                <a:gd name="connsiteY13-1762" fmla="*/ 671827 h 1186379"/>
                <a:gd name="connsiteX14-1763" fmla="*/ 1118277 w 1168053"/>
                <a:gd name="connsiteY14-1764" fmla="*/ 678266 h 1186379"/>
                <a:gd name="connsiteX15-1765" fmla="*/ 1168053 w 1168053"/>
                <a:gd name="connsiteY15-1766" fmla="*/ 693169 h 1186379"/>
                <a:gd name="connsiteX16-1767" fmla="*/ 1025694 w 1168053"/>
                <a:gd name="connsiteY16-1768" fmla="*/ 913444 h 1186379"/>
                <a:gd name="connsiteX17-1769" fmla="*/ 0 w 1168053"/>
                <a:gd name="connsiteY17-1770" fmla="*/ 1186379 h 1186379"/>
                <a:gd name="connsiteX0-1771" fmla="*/ 0 w 1168053"/>
                <a:gd name="connsiteY0-1772" fmla="*/ 1186379 h 1186379"/>
                <a:gd name="connsiteX1-1773" fmla="*/ 231479 w 1168053"/>
                <a:gd name="connsiteY1-1774" fmla="*/ 803209 h 1186379"/>
                <a:gd name="connsiteX2-1775" fmla="*/ 321542 w 1168053"/>
                <a:gd name="connsiteY2-1776" fmla="*/ 665688 h 1186379"/>
                <a:gd name="connsiteX3-1777" fmla="*/ 408322 w 1168053"/>
                <a:gd name="connsiteY3-1778" fmla="*/ 495228 h 1186379"/>
                <a:gd name="connsiteX4-1779" fmla="*/ 692007 w 1168053"/>
                <a:gd name="connsiteY4-1780" fmla="*/ 0 h 1186379"/>
                <a:gd name="connsiteX5-1781" fmla="*/ 770315 w 1168053"/>
                <a:gd name="connsiteY5-1782" fmla="*/ 384598 h 1186379"/>
                <a:gd name="connsiteX6-1783" fmla="*/ 475788 w 1168053"/>
                <a:gd name="connsiteY6-1784" fmla="*/ 749309 h 1186379"/>
                <a:gd name="connsiteX7-1785" fmla="*/ 625782 w 1168053"/>
                <a:gd name="connsiteY7-1786" fmla="*/ 503228 h 1186379"/>
                <a:gd name="connsiteX8-1787" fmla="*/ 902965 w 1168053"/>
                <a:gd name="connsiteY8-1788" fmla="*/ 224109 h 1186379"/>
                <a:gd name="connsiteX9-1789" fmla="*/ 758001 w 1168053"/>
                <a:gd name="connsiteY9-1790" fmla="*/ 519061 h 1186379"/>
                <a:gd name="connsiteX10-1791" fmla="*/ 757479 w 1168053"/>
                <a:gd name="connsiteY10-1792" fmla="*/ 653206 h 1186379"/>
                <a:gd name="connsiteX11-1793" fmla="*/ 816328 w 1168053"/>
                <a:gd name="connsiteY11-1794" fmla="*/ 669749 h 1186379"/>
                <a:gd name="connsiteX12-1795" fmla="*/ 882008 w 1168053"/>
                <a:gd name="connsiteY12-1796" fmla="*/ 713387 h 1186379"/>
                <a:gd name="connsiteX13-1797" fmla="*/ 1029820 w 1168053"/>
                <a:gd name="connsiteY13-1798" fmla="*/ 671827 h 1186379"/>
                <a:gd name="connsiteX14-1799" fmla="*/ 1118277 w 1168053"/>
                <a:gd name="connsiteY14-1800" fmla="*/ 678266 h 1186379"/>
                <a:gd name="connsiteX15-1801" fmla="*/ 1168053 w 1168053"/>
                <a:gd name="connsiteY15-1802" fmla="*/ 693169 h 1186379"/>
                <a:gd name="connsiteX16-1803" fmla="*/ 1025694 w 1168053"/>
                <a:gd name="connsiteY16-1804" fmla="*/ 913444 h 1186379"/>
                <a:gd name="connsiteX17-1805" fmla="*/ 0 w 1168053"/>
                <a:gd name="connsiteY17-1806" fmla="*/ 1186379 h 1186379"/>
                <a:gd name="connsiteX0-1807" fmla="*/ 0 w 1168053"/>
                <a:gd name="connsiteY0-1808" fmla="*/ 1186379 h 1186379"/>
                <a:gd name="connsiteX1-1809" fmla="*/ 231479 w 1168053"/>
                <a:gd name="connsiteY1-1810" fmla="*/ 803209 h 1186379"/>
                <a:gd name="connsiteX2-1811" fmla="*/ 321542 w 1168053"/>
                <a:gd name="connsiteY2-1812" fmla="*/ 665688 h 1186379"/>
                <a:gd name="connsiteX3-1813" fmla="*/ 408322 w 1168053"/>
                <a:gd name="connsiteY3-1814" fmla="*/ 495228 h 1186379"/>
                <a:gd name="connsiteX4-1815" fmla="*/ 692007 w 1168053"/>
                <a:gd name="connsiteY4-1816" fmla="*/ 0 h 1186379"/>
                <a:gd name="connsiteX5-1817" fmla="*/ 770315 w 1168053"/>
                <a:gd name="connsiteY5-1818" fmla="*/ 384598 h 1186379"/>
                <a:gd name="connsiteX6-1819" fmla="*/ 475788 w 1168053"/>
                <a:gd name="connsiteY6-1820" fmla="*/ 749309 h 1186379"/>
                <a:gd name="connsiteX7-1821" fmla="*/ 625782 w 1168053"/>
                <a:gd name="connsiteY7-1822" fmla="*/ 503228 h 1186379"/>
                <a:gd name="connsiteX8-1823" fmla="*/ 908915 w 1168053"/>
                <a:gd name="connsiteY8-1824" fmla="*/ 273238 h 1186379"/>
                <a:gd name="connsiteX9-1825" fmla="*/ 758001 w 1168053"/>
                <a:gd name="connsiteY9-1826" fmla="*/ 519061 h 1186379"/>
                <a:gd name="connsiteX10-1827" fmla="*/ 757479 w 1168053"/>
                <a:gd name="connsiteY10-1828" fmla="*/ 653206 h 1186379"/>
                <a:gd name="connsiteX11-1829" fmla="*/ 816328 w 1168053"/>
                <a:gd name="connsiteY11-1830" fmla="*/ 669749 h 1186379"/>
                <a:gd name="connsiteX12-1831" fmla="*/ 882008 w 1168053"/>
                <a:gd name="connsiteY12-1832" fmla="*/ 713387 h 1186379"/>
                <a:gd name="connsiteX13-1833" fmla="*/ 1029820 w 1168053"/>
                <a:gd name="connsiteY13-1834" fmla="*/ 671827 h 1186379"/>
                <a:gd name="connsiteX14-1835" fmla="*/ 1118277 w 1168053"/>
                <a:gd name="connsiteY14-1836" fmla="*/ 678266 h 1186379"/>
                <a:gd name="connsiteX15-1837" fmla="*/ 1168053 w 1168053"/>
                <a:gd name="connsiteY15-1838" fmla="*/ 693169 h 1186379"/>
                <a:gd name="connsiteX16-1839" fmla="*/ 1025694 w 1168053"/>
                <a:gd name="connsiteY16-1840" fmla="*/ 913444 h 1186379"/>
                <a:gd name="connsiteX17-1841" fmla="*/ 0 w 1168053"/>
                <a:gd name="connsiteY17-1842" fmla="*/ 1186379 h 1186379"/>
                <a:gd name="connsiteX0-1843" fmla="*/ 0 w 1168053"/>
                <a:gd name="connsiteY0-1844" fmla="*/ 1186379 h 1186379"/>
                <a:gd name="connsiteX1-1845" fmla="*/ 231479 w 1168053"/>
                <a:gd name="connsiteY1-1846" fmla="*/ 803209 h 1186379"/>
                <a:gd name="connsiteX2-1847" fmla="*/ 321542 w 1168053"/>
                <a:gd name="connsiteY2-1848" fmla="*/ 665688 h 1186379"/>
                <a:gd name="connsiteX3-1849" fmla="*/ 408322 w 1168053"/>
                <a:gd name="connsiteY3-1850" fmla="*/ 495228 h 1186379"/>
                <a:gd name="connsiteX4-1851" fmla="*/ 692007 w 1168053"/>
                <a:gd name="connsiteY4-1852" fmla="*/ 0 h 1186379"/>
                <a:gd name="connsiteX5-1853" fmla="*/ 770315 w 1168053"/>
                <a:gd name="connsiteY5-1854" fmla="*/ 384598 h 1186379"/>
                <a:gd name="connsiteX6-1855" fmla="*/ 475788 w 1168053"/>
                <a:gd name="connsiteY6-1856" fmla="*/ 749309 h 1186379"/>
                <a:gd name="connsiteX7-1857" fmla="*/ 625782 w 1168053"/>
                <a:gd name="connsiteY7-1858" fmla="*/ 503228 h 1186379"/>
                <a:gd name="connsiteX8-1859" fmla="*/ 908915 w 1168053"/>
                <a:gd name="connsiteY8-1860" fmla="*/ 273238 h 1186379"/>
                <a:gd name="connsiteX9-1861" fmla="*/ 758001 w 1168053"/>
                <a:gd name="connsiteY9-1862" fmla="*/ 519061 h 1186379"/>
                <a:gd name="connsiteX10-1863" fmla="*/ 757479 w 1168053"/>
                <a:gd name="connsiteY10-1864" fmla="*/ 653206 h 1186379"/>
                <a:gd name="connsiteX11-1865" fmla="*/ 816328 w 1168053"/>
                <a:gd name="connsiteY11-1866" fmla="*/ 669749 h 1186379"/>
                <a:gd name="connsiteX12-1867" fmla="*/ 882008 w 1168053"/>
                <a:gd name="connsiteY12-1868" fmla="*/ 713387 h 1186379"/>
                <a:gd name="connsiteX13-1869" fmla="*/ 1029820 w 1168053"/>
                <a:gd name="connsiteY13-1870" fmla="*/ 671827 h 1186379"/>
                <a:gd name="connsiteX14-1871" fmla="*/ 1118277 w 1168053"/>
                <a:gd name="connsiteY14-1872" fmla="*/ 678266 h 1186379"/>
                <a:gd name="connsiteX15-1873" fmla="*/ 1168053 w 1168053"/>
                <a:gd name="connsiteY15-1874" fmla="*/ 693169 h 1186379"/>
                <a:gd name="connsiteX16-1875" fmla="*/ 1025694 w 1168053"/>
                <a:gd name="connsiteY16-1876" fmla="*/ 913444 h 1186379"/>
                <a:gd name="connsiteX17-1877" fmla="*/ 0 w 1168053"/>
                <a:gd name="connsiteY17-1878" fmla="*/ 1186379 h 1186379"/>
                <a:gd name="connsiteX0-1879" fmla="*/ 0 w 1168053"/>
                <a:gd name="connsiteY0-1880" fmla="*/ 1186379 h 1186379"/>
                <a:gd name="connsiteX1-1881" fmla="*/ 231479 w 1168053"/>
                <a:gd name="connsiteY1-1882" fmla="*/ 803209 h 1186379"/>
                <a:gd name="connsiteX2-1883" fmla="*/ 321542 w 1168053"/>
                <a:gd name="connsiteY2-1884" fmla="*/ 665688 h 1186379"/>
                <a:gd name="connsiteX3-1885" fmla="*/ 408322 w 1168053"/>
                <a:gd name="connsiteY3-1886" fmla="*/ 495228 h 1186379"/>
                <a:gd name="connsiteX4-1887" fmla="*/ 692007 w 1168053"/>
                <a:gd name="connsiteY4-1888" fmla="*/ 0 h 1186379"/>
                <a:gd name="connsiteX5-1889" fmla="*/ 842956 w 1168053"/>
                <a:gd name="connsiteY5-1890" fmla="*/ 167256 h 1186379"/>
                <a:gd name="connsiteX6-1891" fmla="*/ 770315 w 1168053"/>
                <a:gd name="connsiteY6-1892" fmla="*/ 384598 h 1186379"/>
                <a:gd name="connsiteX7-1893" fmla="*/ 475788 w 1168053"/>
                <a:gd name="connsiteY7-1894" fmla="*/ 749309 h 1186379"/>
                <a:gd name="connsiteX8-1895" fmla="*/ 625782 w 1168053"/>
                <a:gd name="connsiteY8-1896" fmla="*/ 503228 h 1186379"/>
                <a:gd name="connsiteX9-1897" fmla="*/ 908915 w 1168053"/>
                <a:gd name="connsiteY9-1898" fmla="*/ 273238 h 1186379"/>
                <a:gd name="connsiteX10-1899" fmla="*/ 758001 w 1168053"/>
                <a:gd name="connsiteY10-1900" fmla="*/ 519061 h 1186379"/>
                <a:gd name="connsiteX11-1901" fmla="*/ 757479 w 1168053"/>
                <a:gd name="connsiteY11-1902" fmla="*/ 653206 h 1186379"/>
                <a:gd name="connsiteX12-1903" fmla="*/ 816328 w 1168053"/>
                <a:gd name="connsiteY12-1904" fmla="*/ 669749 h 1186379"/>
                <a:gd name="connsiteX13-1905" fmla="*/ 882008 w 1168053"/>
                <a:gd name="connsiteY13-1906" fmla="*/ 713387 h 1186379"/>
                <a:gd name="connsiteX14-1907" fmla="*/ 1029820 w 1168053"/>
                <a:gd name="connsiteY14-1908" fmla="*/ 671827 h 1186379"/>
                <a:gd name="connsiteX15-1909" fmla="*/ 1118277 w 1168053"/>
                <a:gd name="connsiteY15-1910" fmla="*/ 678266 h 1186379"/>
                <a:gd name="connsiteX16-1911" fmla="*/ 1168053 w 1168053"/>
                <a:gd name="connsiteY16-1912" fmla="*/ 693169 h 1186379"/>
                <a:gd name="connsiteX17-1913" fmla="*/ 1025694 w 1168053"/>
                <a:gd name="connsiteY17-1914" fmla="*/ 913444 h 1186379"/>
                <a:gd name="connsiteX18" fmla="*/ 0 w 1168053"/>
                <a:gd name="connsiteY18" fmla="*/ 1186379 h 1186379"/>
                <a:gd name="connsiteX0-1915" fmla="*/ 0 w 1168053"/>
                <a:gd name="connsiteY0-1916" fmla="*/ 1186379 h 1186379"/>
                <a:gd name="connsiteX1-1917" fmla="*/ 231479 w 1168053"/>
                <a:gd name="connsiteY1-1918" fmla="*/ 803209 h 1186379"/>
                <a:gd name="connsiteX2-1919" fmla="*/ 321542 w 1168053"/>
                <a:gd name="connsiteY2-1920" fmla="*/ 665688 h 1186379"/>
                <a:gd name="connsiteX3-1921" fmla="*/ 408322 w 1168053"/>
                <a:gd name="connsiteY3-1922" fmla="*/ 495228 h 1186379"/>
                <a:gd name="connsiteX4-1923" fmla="*/ 692007 w 1168053"/>
                <a:gd name="connsiteY4-1924" fmla="*/ 0 h 1186379"/>
                <a:gd name="connsiteX5-1925" fmla="*/ 842956 w 1168053"/>
                <a:gd name="connsiteY5-1926" fmla="*/ 167256 h 1186379"/>
                <a:gd name="connsiteX6-1927" fmla="*/ 770315 w 1168053"/>
                <a:gd name="connsiteY6-1928" fmla="*/ 384598 h 1186379"/>
                <a:gd name="connsiteX7-1929" fmla="*/ 639303 w 1168053"/>
                <a:gd name="connsiteY7-1930" fmla="*/ 533357 h 1186379"/>
                <a:gd name="connsiteX8-1931" fmla="*/ 475788 w 1168053"/>
                <a:gd name="connsiteY8-1932" fmla="*/ 749309 h 1186379"/>
                <a:gd name="connsiteX9-1933" fmla="*/ 625782 w 1168053"/>
                <a:gd name="connsiteY9-1934" fmla="*/ 503228 h 1186379"/>
                <a:gd name="connsiteX10-1935" fmla="*/ 908915 w 1168053"/>
                <a:gd name="connsiteY10-1936" fmla="*/ 273238 h 1186379"/>
                <a:gd name="connsiteX11-1937" fmla="*/ 758001 w 1168053"/>
                <a:gd name="connsiteY11-1938" fmla="*/ 519061 h 1186379"/>
                <a:gd name="connsiteX12-1939" fmla="*/ 757479 w 1168053"/>
                <a:gd name="connsiteY12-1940" fmla="*/ 653206 h 1186379"/>
                <a:gd name="connsiteX13-1941" fmla="*/ 816328 w 1168053"/>
                <a:gd name="connsiteY13-1942" fmla="*/ 669749 h 1186379"/>
                <a:gd name="connsiteX14-1943" fmla="*/ 882008 w 1168053"/>
                <a:gd name="connsiteY14-1944" fmla="*/ 713387 h 1186379"/>
                <a:gd name="connsiteX15-1945" fmla="*/ 1029820 w 1168053"/>
                <a:gd name="connsiteY15-1946" fmla="*/ 671827 h 1186379"/>
                <a:gd name="connsiteX16-1947" fmla="*/ 1118277 w 1168053"/>
                <a:gd name="connsiteY16-1948" fmla="*/ 678266 h 1186379"/>
                <a:gd name="connsiteX17-1949" fmla="*/ 1168053 w 1168053"/>
                <a:gd name="connsiteY17-1950" fmla="*/ 693169 h 1186379"/>
                <a:gd name="connsiteX18-1951" fmla="*/ 1025694 w 1168053"/>
                <a:gd name="connsiteY18-1952" fmla="*/ 913444 h 1186379"/>
                <a:gd name="connsiteX19" fmla="*/ 0 w 1168053"/>
                <a:gd name="connsiteY19" fmla="*/ 1186379 h 1186379"/>
                <a:gd name="connsiteX0-1953" fmla="*/ 0 w 1168053"/>
                <a:gd name="connsiteY0-1954" fmla="*/ 1187729 h 1187729"/>
                <a:gd name="connsiteX1-1955" fmla="*/ 231479 w 1168053"/>
                <a:gd name="connsiteY1-1956" fmla="*/ 804559 h 1187729"/>
                <a:gd name="connsiteX2-1957" fmla="*/ 321542 w 1168053"/>
                <a:gd name="connsiteY2-1958" fmla="*/ 667038 h 1187729"/>
                <a:gd name="connsiteX3-1959" fmla="*/ 408322 w 1168053"/>
                <a:gd name="connsiteY3-1960" fmla="*/ 496578 h 1187729"/>
                <a:gd name="connsiteX4-1961" fmla="*/ 691402 w 1168053"/>
                <a:gd name="connsiteY4-1962" fmla="*/ 0 h 1187729"/>
                <a:gd name="connsiteX5-1963" fmla="*/ 842956 w 1168053"/>
                <a:gd name="connsiteY5-1964" fmla="*/ 168606 h 1187729"/>
                <a:gd name="connsiteX6-1965" fmla="*/ 770315 w 1168053"/>
                <a:gd name="connsiteY6-1966" fmla="*/ 385948 h 1187729"/>
                <a:gd name="connsiteX7-1967" fmla="*/ 639303 w 1168053"/>
                <a:gd name="connsiteY7-1968" fmla="*/ 534707 h 1187729"/>
                <a:gd name="connsiteX8-1969" fmla="*/ 475788 w 1168053"/>
                <a:gd name="connsiteY8-1970" fmla="*/ 750659 h 1187729"/>
                <a:gd name="connsiteX9-1971" fmla="*/ 625782 w 1168053"/>
                <a:gd name="connsiteY9-1972" fmla="*/ 504578 h 1187729"/>
                <a:gd name="connsiteX10-1973" fmla="*/ 908915 w 1168053"/>
                <a:gd name="connsiteY10-1974" fmla="*/ 274588 h 1187729"/>
                <a:gd name="connsiteX11-1975" fmla="*/ 758001 w 1168053"/>
                <a:gd name="connsiteY11-1976" fmla="*/ 520411 h 1187729"/>
                <a:gd name="connsiteX12-1977" fmla="*/ 757479 w 1168053"/>
                <a:gd name="connsiteY12-1978" fmla="*/ 654556 h 1187729"/>
                <a:gd name="connsiteX13-1979" fmla="*/ 816328 w 1168053"/>
                <a:gd name="connsiteY13-1980" fmla="*/ 671099 h 1187729"/>
                <a:gd name="connsiteX14-1981" fmla="*/ 882008 w 1168053"/>
                <a:gd name="connsiteY14-1982" fmla="*/ 714737 h 1187729"/>
                <a:gd name="connsiteX15-1983" fmla="*/ 1029820 w 1168053"/>
                <a:gd name="connsiteY15-1984" fmla="*/ 673177 h 1187729"/>
                <a:gd name="connsiteX16-1985" fmla="*/ 1118277 w 1168053"/>
                <a:gd name="connsiteY16-1986" fmla="*/ 679616 h 1187729"/>
                <a:gd name="connsiteX17-1987" fmla="*/ 1168053 w 1168053"/>
                <a:gd name="connsiteY17-1988" fmla="*/ 694519 h 1187729"/>
                <a:gd name="connsiteX18-1989" fmla="*/ 1025694 w 1168053"/>
                <a:gd name="connsiteY18-1990" fmla="*/ 914794 h 1187729"/>
                <a:gd name="connsiteX19-1991" fmla="*/ 0 w 1168053"/>
                <a:gd name="connsiteY19-1992" fmla="*/ 1187729 h 1187729"/>
                <a:gd name="connsiteX0-1993" fmla="*/ 0 w 1168053"/>
                <a:gd name="connsiteY0-1994" fmla="*/ 1187729 h 1187729"/>
                <a:gd name="connsiteX1-1995" fmla="*/ 231479 w 1168053"/>
                <a:gd name="connsiteY1-1996" fmla="*/ 804559 h 1187729"/>
                <a:gd name="connsiteX2-1997" fmla="*/ 321542 w 1168053"/>
                <a:gd name="connsiteY2-1998" fmla="*/ 667038 h 1187729"/>
                <a:gd name="connsiteX3-1999" fmla="*/ 420421 w 1168053"/>
                <a:gd name="connsiteY3-2000" fmla="*/ 462941 h 1187729"/>
                <a:gd name="connsiteX4-2001" fmla="*/ 691402 w 1168053"/>
                <a:gd name="connsiteY4-2002" fmla="*/ 0 h 1187729"/>
                <a:gd name="connsiteX5-2003" fmla="*/ 842956 w 1168053"/>
                <a:gd name="connsiteY5-2004" fmla="*/ 168606 h 1187729"/>
                <a:gd name="connsiteX6-2005" fmla="*/ 770315 w 1168053"/>
                <a:gd name="connsiteY6-2006" fmla="*/ 385948 h 1187729"/>
                <a:gd name="connsiteX7-2007" fmla="*/ 639303 w 1168053"/>
                <a:gd name="connsiteY7-2008" fmla="*/ 534707 h 1187729"/>
                <a:gd name="connsiteX8-2009" fmla="*/ 475788 w 1168053"/>
                <a:gd name="connsiteY8-2010" fmla="*/ 750659 h 1187729"/>
                <a:gd name="connsiteX9-2011" fmla="*/ 625782 w 1168053"/>
                <a:gd name="connsiteY9-2012" fmla="*/ 504578 h 1187729"/>
                <a:gd name="connsiteX10-2013" fmla="*/ 908915 w 1168053"/>
                <a:gd name="connsiteY10-2014" fmla="*/ 274588 h 1187729"/>
                <a:gd name="connsiteX11-2015" fmla="*/ 758001 w 1168053"/>
                <a:gd name="connsiteY11-2016" fmla="*/ 520411 h 1187729"/>
                <a:gd name="connsiteX12-2017" fmla="*/ 757479 w 1168053"/>
                <a:gd name="connsiteY12-2018" fmla="*/ 654556 h 1187729"/>
                <a:gd name="connsiteX13-2019" fmla="*/ 816328 w 1168053"/>
                <a:gd name="connsiteY13-2020" fmla="*/ 671099 h 1187729"/>
                <a:gd name="connsiteX14-2021" fmla="*/ 882008 w 1168053"/>
                <a:gd name="connsiteY14-2022" fmla="*/ 714737 h 1187729"/>
                <a:gd name="connsiteX15-2023" fmla="*/ 1029820 w 1168053"/>
                <a:gd name="connsiteY15-2024" fmla="*/ 673177 h 1187729"/>
                <a:gd name="connsiteX16-2025" fmla="*/ 1118277 w 1168053"/>
                <a:gd name="connsiteY16-2026" fmla="*/ 679616 h 1187729"/>
                <a:gd name="connsiteX17-2027" fmla="*/ 1168053 w 1168053"/>
                <a:gd name="connsiteY17-2028" fmla="*/ 694519 h 1187729"/>
                <a:gd name="connsiteX18-2029" fmla="*/ 1025694 w 1168053"/>
                <a:gd name="connsiteY18-2030" fmla="*/ 914794 h 1187729"/>
                <a:gd name="connsiteX19-2031" fmla="*/ 0 w 1168053"/>
                <a:gd name="connsiteY19-2032" fmla="*/ 1187729 h 1187729"/>
                <a:gd name="connsiteX0-2033" fmla="*/ 0 w 1168053"/>
                <a:gd name="connsiteY0-2034" fmla="*/ 1187729 h 1187729"/>
                <a:gd name="connsiteX1-2035" fmla="*/ 231479 w 1168053"/>
                <a:gd name="connsiteY1-2036" fmla="*/ 804559 h 1187729"/>
                <a:gd name="connsiteX2-2037" fmla="*/ 321542 w 1168053"/>
                <a:gd name="connsiteY2-2038" fmla="*/ 667038 h 1187729"/>
                <a:gd name="connsiteX3-2039" fmla="*/ 420421 w 1168053"/>
                <a:gd name="connsiteY3-2040" fmla="*/ 462941 h 1187729"/>
                <a:gd name="connsiteX4-2041" fmla="*/ 691402 w 1168053"/>
                <a:gd name="connsiteY4-2042" fmla="*/ 0 h 1187729"/>
                <a:gd name="connsiteX5-2043" fmla="*/ 842956 w 1168053"/>
                <a:gd name="connsiteY5-2044" fmla="*/ 168606 h 1187729"/>
                <a:gd name="connsiteX6-2045" fmla="*/ 770315 w 1168053"/>
                <a:gd name="connsiteY6-2046" fmla="*/ 385948 h 1187729"/>
                <a:gd name="connsiteX7-2047" fmla="*/ 639303 w 1168053"/>
                <a:gd name="connsiteY7-2048" fmla="*/ 534707 h 1187729"/>
                <a:gd name="connsiteX8-2049" fmla="*/ 475788 w 1168053"/>
                <a:gd name="connsiteY8-2050" fmla="*/ 750659 h 1187729"/>
                <a:gd name="connsiteX9-2051" fmla="*/ 625782 w 1168053"/>
                <a:gd name="connsiteY9-2052" fmla="*/ 504578 h 1187729"/>
                <a:gd name="connsiteX10-2053" fmla="*/ 908915 w 1168053"/>
                <a:gd name="connsiteY10-2054" fmla="*/ 274588 h 1187729"/>
                <a:gd name="connsiteX11-2055" fmla="*/ 758001 w 1168053"/>
                <a:gd name="connsiteY11-2056" fmla="*/ 520411 h 1187729"/>
                <a:gd name="connsiteX12-2057" fmla="*/ 757479 w 1168053"/>
                <a:gd name="connsiteY12-2058" fmla="*/ 654556 h 1187729"/>
                <a:gd name="connsiteX13-2059" fmla="*/ 816328 w 1168053"/>
                <a:gd name="connsiteY13-2060" fmla="*/ 671099 h 1187729"/>
                <a:gd name="connsiteX14-2061" fmla="*/ 882008 w 1168053"/>
                <a:gd name="connsiteY14-2062" fmla="*/ 714737 h 1187729"/>
                <a:gd name="connsiteX15-2063" fmla="*/ 1029820 w 1168053"/>
                <a:gd name="connsiteY15-2064" fmla="*/ 673177 h 1187729"/>
                <a:gd name="connsiteX16-2065" fmla="*/ 1118277 w 1168053"/>
                <a:gd name="connsiteY16-2066" fmla="*/ 679616 h 1187729"/>
                <a:gd name="connsiteX17-2067" fmla="*/ 1168053 w 1168053"/>
                <a:gd name="connsiteY17-2068" fmla="*/ 694519 h 1187729"/>
                <a:gd name="connsiteX18-2069" fmla="*/ 1025694 w 1168053"/>
                <a:gd name="connsiteY18-2070" fmla="*/ 914794 h 1187729"/>
                <a:gd name="connsiteX19-2071" fmla="*/ 0 w 1168053"/>
                <a:gd name="connsiteY19-2072" fmla="*/ 1187729 h 1187729"/>
                <a:gd name="connsiteX0-2073" fmla="*/ 0 w 1168053"/>
                <a:gd name="connsiteY0-2074" fmla="*/ 1187729 h 1187729"/>
                <a:gd name="connsiteX1-2075" fmla="*/ 231479 w 1168053"/>
                <a:gd name="connsiteY1-2076" fmla="*/ 804559 h 1187729"/>
                <a:gd name="connsiteX2-2077" fmla="*/ 321542 w 1168053"/>
                <a:gd name="connsiteY2-2078" fmla="*/ 667038 h 1187729"/>
                <a:gd name="connsiteX3-2079" fmla="*/ 420421 w 1168053"/>
                <a:gd name="connsiteY3-2080" fmla="*/ 462941 h 1187729"/>
                <a:gd name="connsiteX4-2081" fmla="*/ 691402 w 1168053"/>
                <a:gd name="connsiteY4-2082" fmla="*/ 0 h 1187729"/>
                <a:gd name="connsiteX5-2083" fmla="*/ 842956 w 1168053"/>
                <a:gd name="connsiteY5-2084" fmla="*/ 168606 h 1187729"/>
                <a:gd name="connsiteX6-2085" fmla="*/ 770315 w 1168053"/>
                <a:gd name="connsiteY6-2086" fmla="*/ 385948 h 1187729"/>
                <a:gd name="connsiteX7-2087" fmla="*/ 639303 w 1168053"/>
                <a:gd name="connsiteY7-2088" fmla="*/ 534707 h 1187729"/>
                <a:gd name="connsiteX8-2089" fmla="*/ 475788 w 1168053"/>
                <a:gd name="connsiteY8-2090" fmla="*/ 750659 h 1187729"/>
                <a:gd name="connsiteX9-2091" fmla="*/ 625782 w 1168053"/>
                <a:gd name="connsiteY9-2092" fmla="*/ 504578 h 1187729"/>
                <a:gd name="connsiteX10-2093" fmla="*/ 908915 w 1168053"/>
                <a:gd name="connsiteY10-2094" fmla="*/ 274588 h 1187729"/>
                <a:gd name="connsiteX11-2095" fmla="*/ 758001 w 1168053"/>
                <a:gd name="connsiteY11-2096" fmla="*/ 520411 h 1187729"/>
                <a:gd name="connsiteX12-2097" fmla="*/ 757479 w 1168053"/>
                <a:gd name="connsiteY12-2098" fmla="*/ 654556 h 1187729"/>
                <a:gd name="connsiteX13-2099" fmla="*/ 816328 w 1168053"/>
                <a:gd name="connsiteY13-2100" fmla="*/ 671099 h 1187729"/>
                <a:gd name="connsiteX14-2101" fmla="*/ 882008 w 1168053"/>
                <a:gd name="connsiteY14-2102" fmla="*/ 714737 h 1187729"/>
                <a:gd name="connsiteX15-2103" fmla="*/ 1029820 w 1168053"/>
                <a:gd name="connsiteY15-2104" fmla="*/ 673177 h 1187729"/>
                <a:gd name="connsiteX16-2105" fmla="*/ 1118277 w 1168053"/>
                <a:gd name="connsiteY16-2106" fmla="*/ 679616 h 1187729"/>
                <a:gd name="connsiteX17-2107" fmla="*/ 1168053 w 1168053"/>
                <a:gd name="connsiteY17-2108" fmla="*/ 694519 h 1187729"/>
                <a:gd name="connsiteX18-2109" fmla="*/ 1025694 w 1168053"/>
                <a:gd name="connsiteY18-2110" fmla="*/ 914794 h 1187729"/>
                <a:gd name="connsiteX19-2111" fmla="*/ 0 w 1168053"/>
                <a:gd name="connsiteY19-2112" fmla="*/ 1187729 h 1187729"/>
                <a:gd name="connsiteX0-2113" fmla="*/ 0 w 1168053"/>
                <a:gd name="connsiteY0-2114" fmla="*/ 1187729 h 1187729"/>
                <a:gd name="connsiteX1-2115" fmla="*/ 231479 w 1168053"/>
                <a:gd name="connsiteY1-2116" fmla="*/ 804559 h 1187729"/>
                <a:gd name="connsiteX2-2117" fmla="*/ 321542 w 1168053"/>
                <a:gd name="connsiteY2-2118" fmla="*/ 667038 h 1187729"/>
                <a:gd name="connsiteX3-2119" fmla="*/ 420421 w 1168053"/>
                <a:gd name="connsiteY3-2120" fmla="*/ 462941 h 1187729"/>
                <a:gd name="connsiteX4-2121" fmla="*/ 691402 w 1168053"/>
                <a:gd name="connsiteY4-2122" fmla="*/ 0 h 1187729"/>
                <a:gd name="connsiteX5-2123" fmla="*/ 842956 w 1168053"/>
                <a:gd name="connsiteY5-2124" fmla="*/ 168606 h 1187729"/>
                <a:gd name="connsiteX6-2125" fmla="*/ 741348 w 1168053"/>
                <a:gd name="connsiteY6-2126" fmla="*/ 293857 h 1187729"/>
                <a:gd name="connsiteX7-2127" fmla="*/ 639303 w 1168053"/>
                <a:gd name="connsiteY7-2128" fmla="*/ 534707 h 1187729"/>
                <a:gd name="connsiteX8-2129" fmla="*/ 475788 w 1168053"/>
                <a:gd name="connsiteY8-2130" fmla="*/ 750659 h 1187729"/>
                <a:gd name="connsiteX9-2131" fmla="*/ 625782 w 1168053"/>
                <a:gd name="connsiteY9-2132" fmla="*/ 504578 h 1187729"/>
                <a:gd name="connsiteX10-2133" fmla="*/ 908915 w 1168053"/>
                <a:gd name="connsiteY10-2134" fmla="*/ 274588 h 1187729"/>
                <a:gd name="connsiteX11-2135" fmla="*/ 758001 w 1168053"/>
                <a:gd name="connsiteY11-2136" fmla="*/ 520411 h 1187729"/>
                <a:gd name="connsiteX12-2137" fmla="*/ 757479 w 1168053"/>
                <a:gd name="connsiteY12-2138" fmla="*/ 654556 h 1187729"/>
                <a:gd name="connsiteX13-2139" fmla="*/ 816328 w 1168053"/>
                <a:gd name="connsiteY13-2140" fmla="*/ 671099 h 1187729"/>
                <a:gd name="connsiteX14-2141" fmla="*/ 882008 w 1168053"/>
                <a:gd name="connsiteY14-2142" fmla="*/ 714737 h 1187729"/>
                <a:gd name="connsiteX15-2143" fmla="*/ 1029820 w 1168053"/>
                <a:gd name="connsiteY15-2144" fmla="*/ 673177 h 1187729"/>
                <a:gd name="connsiteX16-2145" fmla="*/ 1118277 w 1168053"/>
                <a:gd name="connsiteY16-2146" fmla="*/ 679616 h 1187729"/>
                <a:gd name="connsiteX17-2147" fmla="*/ 1168053 w 1168053"/>
                <a:gd name="connsiteY17-2148" fmla="*/ 694519 h 1187729"/>
                <a:gd name="connsiteX18-2149" fmla="*/ 1025694 w 1168053"/>
                <a:gd name="connsiteY18-2150" fmla="*/ 914794 h 1187729"/>
                <a:gd name="connsiteX19-2151" fmla="*/ 0 w 1168053"/>
                <a:gd name="connsiteY19-2152" fmla="*/ 1187729 h 1187729"/>
                <a:gd name="connsiteX0-2153" fmla="*/ 0 w 1168053"/>
                <a:gd name="connsiteY0-2154" fmla="*/ 1187729 h 1187729"/>
                <a:gd name="connsiteX1-2155" fmla="*/ 231479 w 1168053"/>
                <a:gd name="connsiteY1-2156" fmla="*/ 804559 h 1187729"/>
                <a:gd name="connsiteX2-2157" fmla="*/ 321542 w 1168053"/>
                <a:gd name="connsiteY2-2158" fmla="*/ 667038 h 1187729"/>
                <a:gd name="connsiteX3-2159" fmla="*/ 420421 w 1168053"/>
                <a:gd name="connsiteY3-2160" fmla="*/ 462941 h 1187729"/>
                <a:gd name="connsiteX4-2161" fmla="*/ 691402 w 1168053"/>
                <a:gd name="connsiteY4-2162" fmla="*/ 0 h 1187729"/>
                <a:gd name="connsiteX5-2163" fmla="*/ 842956 w 1168053"/>
                <a:gd name="connsiteY5-2164" fmla="*/ 168606 h 1187729"/>
                <a:gd name="connsiteX6-2165" fmla="*/ 786325 w 1168053"/>
                <a:gd name="connsiteY6-2166" fmla="*/ 367913 h 1187729"/>
                <a:gd name="connsiteX7-2167" fmla="*/ 639303 w 1168053"/>
                <a:gd name="connsiteY7-2168" fmla="*/ 534707 h 1187729"/>
                <a:gd name="connsiteX8-2169" fmla="*/ 475788 w 1168053"/>
                <a:gd name="connsiteY8-2170" fmla="*/ 750659 h 1187729"/>
                <a:gd name="connsiteX9-2171" fmla="*/ 625782 w 1168053"/>
                <a:gd name="connsiteY9-2172" fmla="*/ 504578 h 1187729"/>
                <a:gd name="connsiteX10-2173" fmla="*/ 908915 w 1168053"/>
                <a:gd name="connsiteY10-2174" fmla="*/ 274588 h 1187729"/>
                <a:gd name="connsiteX11-2175" fmla="*/ 758001 w 1168053"/>
                <a:gd name="connsiteY11-2176" fmla="*/ 520411 h 1187729"/>
                <a:gd name="connsiteX12-2177" fmla="*/ 757479 w 1168053"/>
                <a:gd name="connsiteY12-2178" fmla="*/ 654556 h 1187729"/>
                <a:gd name="connsiteX13-2179" fmla="*/ 816328 w 1168053"/>
                <a:gd name="connsiteY13-2180" fmla="*/ 671099 h 1187729"/>
                <a:gd name="connsiteX14-2181" fmla="*/ 882008 w 1168053"/>
                <a:gd name="connsiteY14-2182" fmla="*/ 714737 h 1187729"/>
                <a:gd name="connsiteX15-2183" fmla="*/ 1029820 w 1168053"/>
                <a:gd name="connsiteY15-2184" fmla="*/ 673177 h 1187729"/>
                <a:gd name="connsiteX16-2185" fmla="*/ 1118277 w 1168053"/>
                <a:gd name="connsiteY16-2186" fmla="*/ 679616 h 1187729"/>
                <a:gd name="connsiteX17-2187" fmla="*/ 1168053 w 1168053"/>
                <a:gd name="connsiteY17-2188" fmla="*/ 694519 h 1187729"/>
                <a:gd name="connsiteX18-2189" fmla="*/ 1025694 w 1168053"/>
                <a:gd name="connsiteY18-2190" fmla="*/ 914794 h 1187729"/>
                <a:gd name="connsiteX19-2191" fmla="*/ 0 w 1168053"/>
                <a:gd name="connsiteY19-2192" fmla="*/ 1187729 h 1187729"/>
                <a:gd name="connsiteX0-2193" fmla="*/ 0 w 1168053"/>
                <a:gd name="connsiteY0-2194" fmla="*/ 1187729 h 1187729"/>
                <a:gd name="connsiteX1-2195" fmla="*/ 231479 w 1168053"/>
                <a:gd name="connsiteY1-2196" fmla="*/ 804559 h 1187729"/>
                <a:gd name="connsiteX2-2197" fmla="*/ 321542 w 1168053"/>
                <a:gd name="connsiteY2-2198" fmla="*/ 667038 h 1187729"/>
                <a:gd name="connsiteX3-2199" fmla="*/ 420421 w 1168053"/>
                <a:gd name="connsiteY3-2200" fmla="*/ 462941 h 1187729"/>
                <a:gd name="connsiteX4-2201" fmla="*/ 691402 w 1168053"/>
                <a:gd name="connsiteY4-2202" fmla="*/ 0 h 1187729"/>
                <a:gd name="connsiteX5-2203" fmla="*/ 842956 w 1168053"/>
                <a:gd name="connsiteY5-2204" fmla="*/ 168606 h 1187729"/>
                <a:gd name="connsiteX6-2205" fmla="*/ 786325 w 1168053"/>
                <a:gd name="connsiteY6-2206" fmla="*/ 367913 h 1187729"/>
                <a:gd name="connsiteX7-2207" fmla="*/ 636220 w 1168053"/>
                <a:gd name="connsiteY7-2208" fmla="*/ 526459 h 1187729"/>
                <a:gd name="connsiteX8-2209" fmla="*/ 475788 w 1168053"/>
                <a:gd name="connsiteY8-2210" fmla="*/ 750659 h 1187729"/>
                <a:gd name="connsiteX9-2211" fmla="*/ 625782 w 1168053"/>
                <a:gd name="connsiteY9-2212" fmla="*/ 504578 h 1187729"/>
                <a:gd name="connsiteX10-2213" fmla="*/ 908915 w 1168053"/>
                <a:gd name="connsiteY10-2214" fmla="*/ 274588 h 1187729"/>
                <a:gd name="connsiteX11-2215" fmla="*/ 758001 w 1168053"/>
                <a:gd name="connsiteY11-2216" fmla="*/ 520411 h 1187729"/>
                <a:gd name="connsiteX12-2217" fmla="*/ 757479 w 1168053"/>
                <a:gd name="connsiteY12-2218" fmla="*/ 654556 h 1187729"/>
                <a:gd name="connsiteX13-2219" fmla="*/ 816328 w 1168053"/>
                <a:gd name="connsiteY13-2220" fmla="*/ 671099 h 1187729"/>
                <a:gd name="connsiteX14-2221" fmla="*/ 882008 w 1168053"/>
                <a:gd name="connsiteY14-2222" fmla="*/ 714737 h 1187729"/>
                <a:gd name="connsiteX15-2223" fmla="*/ 1029820 w 1168053"/>
                <a:gd name="connsiteY15-2224" fmla="*/ 673177 h 1187729"/>
                <a:gd name="connsiteX16-2225" fmla="*/ 1118277 w 1168053"/>
                <a:gd name="connsiteY16-2226" fmla="*/ 679616 h 1187729"/>
                <a:gd name="connsiteX17-2227" fmla="*/ 1168053 w 1168053"/>
                <a:gd name="connsiteY17-2228" fmla="*/ 694519 h 1187729"/>
                <a:gd name="connsiteX18-2229" fmla="*/ 1025694 w 1168053"/>
                <a:gd name="connsiteY18-2230" fmla="*/ 914794 h 1187729"/>
                <a:gd name="connsiteX19-2231" fmla="*/ 0 w 1168053"/>
                <a:gd name="connsiteY19-2232" fmla="*/ 1187729 h 1187729"/>
                <a:gd name="connsiteX0-2233" fmla="*/ 0 w 1168053"/>
                <a:gd name="connsiteY0-2234" fmla="*/ 1187729 h 1187729"/>
                <a:gd name="connsiteX1-2235" fmla="*/ 231479 w 1168053"/>
                <a:gd name="connsiteY1-2236" fmla="*/ 804559 h 1187729"/>
                <a:gd name="connsiteX2-2237" fmla="*/ 321542 w 1168053"/>
                <a:gd name="connsiteY2-2238" fmla="*/ 667038 h 1187729"/>
                <a:gd name="connsiteX3-2239" fmla="*/ 420421 w 1168053"/>
                <a:gd name="connsiteY3-2240" fmla="*/ 462941 h 1187729"/>
                <a:gd name="connsiteX4-2241" fmla="*/ 691402 w 1168053"/>
                <a:gd name="connsiteY4-2242" fmla="*/ 0 h 1187729"/>
                <a:gd name="connsiteX5-2243" fmla="*/ 842956 w 1168053"/>
                <a:gd name="connsiteY5-2244" fmla="*/ 168606 h 1187729"/>
                <a:gd name="connsiteX6-2245" fmla="*/ 786325 w 1168053"/>
                <a:gd name="connsiteY6-2246" fmla="*/ 367913 h 1187729"/>
                <a:gd name="connsiteX7-2247" fmla="*/ 636220 w 1168053"/>
                <a:gd name="connsiteY7-2248" fmla="*/ 526459 h 1187729"/>
                <a:gd name="connsiteX8-2249" fmla="*/ 475788 w 1168053"/>
                <a:gd name="connsiteY8-2250" fmla="*/ 750659 h 1187729"/>
                <a:gd name="connsiteX9-2251" fmla="*/ 625782 w 1168053"/>
                <a:gd name="connsiteY9-2252" fmla="*/ 504578 h 1187729"/>
                <a:gd name="connsiteX10-2253" fmla="*/ 908915 w 1168053"/>
                <a:gd name="connsiteY10-2254" fmla="*/ 274588 h 1187729"/>
                <a:gd name="connsiteX11-2255" fmla="*/ 758001 w 1168053"/>
                <a:gd name="connsiteY11-2256" fmla="*/ 520411 h 1187729"/>
                <a:gd name="connsiteX12-2257" fmla="*/ 757479 w 1168053"/>
                <a:gd name="connsiteY12-2258" fmla="*/ 654556 h 1187729"/>
                <a:gd name="connsiteX13-2259" fmla="*/ 816328 w 1168053"/>
                <a:gd name="connsiteY13-2260" fmla="*/ 671099 h 1187729"/>
                <a:gd name="connsiteX14-2261" fmla="*/ 882008 w 1168053"/>
                <a:gd name="connsiteY14-2262" fmla="*/ 714737 h 1187729"/>
                <a:gd name="connsiteX15-2263" fmla="*/ 1029820 w 1168053"/>
                <a:gd name="connsiteY15-2264" fmla="*/ 673177 h 1187729"/>
                <a:gd name="connsiteX16-2265" fmla="*/ 1118277 w 1168053"/>
                <a:gd name="connsiteY16-2266" fmla="*/ 679616 h 1187729"/>
                <a:gd name="connsiteX17-2267" fmla="*/ 1168053 w 1168053"/>
                <a:gd name="connsiteY17-2268" fmla="*/ 694519 h 1187729"/>
                <a:gd name="connsiteX18-2269" fmla="*/ 1025694 w 1168053"/>
                <a:gd name="connsiteY18-2270" fmla="*/ 914794 h 1187729"/>
                <a:gd name="connsiteX19-2271" fmla="*/ 0 w 1168053"/>
                <a:gd name="connsiteY19-2272" fmla="*/ 1187729 h 1187729"/>
                <a:gd name="connsiteX0-2273" fmla="*/ 0 w 1168053"/>
                <a:gd name="connsiteY0-2274" fmla="*/ 1187729 h 1187729"/>
                <a:gd name="connsiteX1-2275" fmla="*/ 231479 w 1168053"/>
                <a:gd name="connsiteY1-2276" fmla="*/ 804559 h 1187729"/>
                <a:gd name="connsiteX2-2277" fmla="*/ 321542 w 1168053"/>
                <a:gd name="connsiteY2-2278" fmla="*/ 667038 h 1187729"/>
                <a:gd name="connsiteX3-2279" fmla="*/ 420421 w 1168053"/>
                <a:gd name="connsiteY3-2280" fmla="*/ 462941 h 1187729"/>
                <a:gd name="connsiteX4-2281" fmla="*/ 691402 w 1168053"/>
                <a:gd name="connsiteY4-2282" fmla="*/ 0 h 1187729"/>
                <a:gd name="connsiteX5-2283" fmla="*/ 842956 w 1168053"/>
                <a:gd name="connsiteY5-2284" fmla="*/ 168606 h 1187729"/>
                <a:gd name="connsiteX6-2285" fmla="*/ 786325 w 1168053"/>
                <a:gd name="connsiteY6-2286" fmla="*/ 367913 h 1187729"/>
                <a:gd name="connsiteX7-2287" fmla="*/ 636220 w 1168053"/>
                <a:gd name="connsiteY7-2288" fmla="*/ 526459 h 1187729"/>
                <a:gd name="connsiteX8-2289" fmla="*/ 475788 w 1168053"/>
                <a:gd name="connsiteY8-2290" fmla="*/ 750659 h 1187729"/>
                <a:gd name="connsiteX9-2291" fmla="*/ 625782 w 1168053"/>
                <a:gd name="connsiteY9-2292" fmla="*/ 504578 h 1187729"/>
                <a:gd name="connsiteX10-2293" fmla="*/ 908915 w 1168053"/>
                <a:gd name="connsiteY10-2294" fmla="*/ 274588 h 1187729"/>
                <a:gd name="connsiteX11-2295" fmla="*/ 758001 w 1168053"/>
                <a:gd name="connsiteY11-2296" fmla="*/ 520411 h 1187729"/>
                <a:gd name="connsiteX12-2297" fmla="*/ 757479 w 1168053"/>
                <a:gd name="connsiteY12-2298" fmla="*/ 654556 h 1187729"/>
                <a:gd name="connsiteX13-2299" fmla="*/ 816328 w 1168053"/>
                <a:gd name="connsiteY13-2300" fmla="*/ 671099 h 1187729"/>
                <a:gd name="connsiteX14-2301" fmla="*/ 882008 w 1168053"/>
                <a:gd name="connsiteY14-2302" fmla="*/ 714737 h 1187729"/>
                <a:gd name="connsiteX15-2303" fmla="*/ 1029820 w 1168053"/>
                <a:gd name="connsiteY15-2304" fmla="*/ 673177 h 1187729"/>
                <a:gd name="connsiteX16-2305" fmla="*/ 1118277 w 1168053"/>
                <a:gd name="connsiteY16-2306" fmla="*/ 679616 h 1187729"/>
                <a:gd name="connsiteX17-2307" fmla="*/ 1168053 w 1168053"/>
                <a:gd name="connsiteY17-2308" fmla="*/ 694519 h 1187729"/>
                <a:gd name="connsiteX18-2309" fmla="*/ 1025694 w 1168053"/>
                <a:gd name="connsiteY18-2310" fmla="*/ 914794 h 1187729"/>
                <a:gd name="connsiteX19-2311" fmla="*/ 0 w 1168053"/>
                <a:gd name="connsiteY19-2312" fmla="*/ 1187729 h 1187729"/>
                <a:gd name="connsiteX0-2313" fmla="*/ 0 w 1168053"/>
                <a:gd name="connsiteY0-2314" fmla="*/ 1187729 h 1187729"/>
                <a:gd name="connsiteX1-2315" fmla="*/ 231479 w 1168053"/>
                <a:gd name="connsiteY1-2316" fmla="*/ 804559 h 1187729"/>
                <a:gd name="connsiteX2-2317" fmla="*/ 321542 w 1168053"/>
                <a:gd name="connsiteY2-2318" fmla="*/ 667038 h 1187729"/>
                <a:gd name="connsiteX3-2319" fmla="*/ 420421 w 1168053"/>
                <a:gd name="connsiteY3-2320" fmla="*/ 462941 h 1187729"/>
                <a:gd name="connsiteX4-2321" fmla="*/ 691402 w 1168053"/>
                <a:gd name="connsiteY4-2322" fmla="*/ 0 h 1187729"/>
                <a:gd name="connsiteX5-2323" fmla="*/ 842956 w 1168053"/>
                <a:gd name="connsiteY5-2324" fmla="*/ 168606 h 1187729"/>
                <a:gd name="connsiteX6-2325" fmla="*/ 783902 w 1168053"/>
                <a:gd name="connsiteY6-2326" fmla="*/ 362515 h 1187729"/>
                <a:gd name="connsiteX7-2327" fmla="*/ 636220 w 1168053"/>
                <a:gd name="connsiteY7-2328" fmla="*/ 526459 h 1187729"/>
                <a:gd name="connsiteX8-2329" fmla="*/ 475788 w 1168053"/>
                <a:gd name="connsiteY8-2330" fmla="*/ 750659 h 1187729"/>
                <a:gd name="connsiteX9-2331" fmla="*/ 625782 w 1168053"/>
                <a:gd name="connsiteY9-2332" fmla="*/ 504578 h 1187729"/>
                <a:gd name="connsiteX10-2333" fmla="*/ 908915 w 1168053"/>
                <a:gd name="connsiteY10-2334" fmla="*/ 274588 h 1187729"/>
                <a:gd name="connsiteX11-2335" fmla="*/ 758001 w 1168053"/>
                <a:gd name="connsiteY11-2336" fmla="*/ 520411 h 1187729"/>
                <a:gd name="connsiteX12-2337" fmla="*/ 757479 w 1168053"/>
                <a:gd name="connsiteY12-2338" fmla="*/ 654556 h 1187729"/>
                <a:gd name="connsiteX13-2339" fmla="*/ 816328 w 1168053"/>
                <a:gd name="connsiteY13-2340" fmla="*/ 671099 h 1187729"/>
                <a:gd name="connsiteX14-2341" fmla="*/ 882008 w 1168053"/>
                <a:gd name="connsiteY14-2342" fmla="*/ 714737 h 1187729"/>
                <a:gd name="connsiteX15-2343" fmla="*/ 1029820 w 1168053"/>
                <a:gd name="connsiteY15-2344" fmla="*/ 673177 h 1187729"/>
                <a:gd name="connsiteX16-2345" fmla="*/ 1118277 w 1168053"/>
                <a:gd name="connsiteY16-2346" fmla="*/ 679616 h 1187729"/>
                <a:gd name="connsiteX17-2347" fmla="*/ 1168053 w 1168053"/>
                <a:gd name="connsiteY17-2348" fmla="*/ 694519 h 1187729"/>
                <a:gd name="connsiteX18-2349" fmla="*/ 1025694 w 1168053"/>
                <a:gd name="connsiteY18-2350" fmla="*/ 914794 h 1187729"/>
                <a:gd name="connsiteX19-2351" fmla="*/ 0 w 1168053"/>
                <a:gd name="connsiteY19-2352" fmla="*/ 1187729 h 1187729"/>
                <a:gd name="connsiteX0-2353" fmla="*/ 0 w 1168053"/>
                <a:gd name="connsiteY0-2354" fmla="*/ 1187729 h 1187729"/>
                <a:gd name="connsiteX1-2355" fmla="*/ 231479 w 1168053"/>
                <a:gd name="connsiteY1-2356" fmla="*/ 804559 h 1187729"/>
                <a:gd name="connsiteX2-2357" fmla="*/ 321542 w 1168053"/>
                <a:gd name="connsiteY2-2358" fmla="*/ 667038 h 1187729"/>
                <a:gd name="connsiteX3-2359" fmla="*/ 420421 w 1168053"/>
                <a:gd name="connsiteY3-2360" fmla="*/ 462941 h 1187729"/>
                <a:gd name="connsiteX4-2361" fmla="*/ 691402 w 1168053"/>
                <a:gd name="connsiteY4-2362" fmla="*/ 0 h 1187729"/>
                <a:gd name="connsiteX5-2363" fmla="*/ 842956 w 1168053"/>
                <a:gd name="connsiteY5-2364" fmla="*/ 168606 h 1187729"/>
                <a:gd name="connsiteX6-2365" fmla="*/ 783902 w 1168053"/>
                <a:gd name="connsiteY6-2366" fmla="*/ 362515 h 1187729"/>
                <a:gd name="connsiteX7-2367" fmla="*/ 636220 w 1168053"/>
                <a:gd name="connsiteY7-2368" fmla="*/ 526459 h 1187729"/>
                <a:gd name="connsiteX8-2369" fmla="*/ 475788 w 1168053"/>
                <a:gd name="connsiteY8-2370" fmla="*/ 750659 h 1187729"/>
                <a:gd name="connsiteX9-2371" fmla="*/ 625782 w 1168053"/>
                <a:gd name="connsiteY9-2372" fmla="*/ 504578 h 1187729"/>
                <a:gd name="connsiteX10-2373" fmla="*/ 908915 w 1168053"/>
                <a:gd name="connsiteY10-2374" fmla="*/ 274588 h 1187729"/>
                <a:gd name="connsiteX11-2375" fmla="*/ 758001 w 1168053"/>
                <a:gd name="connsiteY11-2376" fmla="*/ 520411 h 1187729"/>
                <a:gd name="connsiteX12-2377" fmla="*/ 757479 w 1168053"/>
                <a:gd name="connsiteY12-2378" fmla="*/ 654556 h 1187729"/>
                <a:gd name="connsiteX13-2379" fmla="*/ 816328 w 1168053"/>
                <a:gd name="connsiteY13-2380" fmla="*/ 671099 h 1187729"/>
                <a:gd name="connsiteX14-2381" fmla="*/ 882008 w 1168053"/>
                <a:gd name="connsiteY14-2382" fmla="*/ 714737 h 1187729"/>
                <a:gd name="connsiteX15-2383" fmla="*/ 1029820 w 1168053"/>
                <a:gd name="connsiteY15-2384" fmla="*/ 673177 h 1187729"/>
                <a:gd name="connsiteX16-2385" fmla="*/ 1118277 w 1168053"/>
                <a:gd name="connsiteY16-2386" fmla="*/ 679616 h 1187729"/>
                <a:gd name="connsiteX17-2387" fmla="*/ 1168053 w 1168053"/>
                <a:gd name="connsiteY17-2388" fmla="*/ 694519 h 1187729"/>
                <a:gd name="connsiteX18-2389" fmla="*/ 1025694 w 1168053"/>
                <a:gd name="connsiteY18-2390" fmla="*/ 914794 h 1187729"/>
                <a:gd name="connsiteX19-2391" fmla="*/ 0 w 1168053"/>
                <a:gd name="connsiteY19-2392" fmla="*/ 1187729 h 1187729"/>
                <a:gd name="connsiteX0-2393" fmla="*/ 0 w 1168053"/>
                <a:gd name="connsiteY0-2394" fmla="*/ 1187729 h 1187729"/>
                <a:gd name="connsiteX1-2395" fmla="*/ 231479 w 1168053"/>
                <a:gd name="connsiteY1-2396" fmla="*/ 804559 h 1187729"/>
                <a:gd name="connsiteX2-2397" fmla="*/ 321542 w 1168053"/>
                <a:gd name="connsiteY2-2398" fmla="*/ 667038 h 1187729"/>
                <a:gd name="connsiteX3-2399" fmla="*/ 420421 w 1168053"/>
                <a:gd name="connsiteY3-2400" fmla="*/ 462941 h 1187729"/>
                <a:gd name="connsiteX4-2401" fmla="*/ 691402 w 1168053"/>
                <a:gd name="connsiteY4-2402" fmla="*/ 0 h 1187729"/>
                <a:gd name="connsiteX5-2403" fmla="*/ 842956 w 1168053"/>
                <a:gd name="connsiteY5-2404" fmla="*/ 168606 h 1187729"/>
                <a:gd name="connsiteX6-2405" fmla="*/ 783902 w 1168053"/>
                <a:gd name="connsiteY6-2406" fmla="*/ 362515 h 1187729"/>
                <a:gd name="connsiteX7-2407" fmla="*/ 636220 w 1168053"/>
                <a:gd name="connsiteY7-2408" fmla="*/ 526459 h 1187729"/>
                <a:gd name="connsiteX8-2409" fmla="*/ 475788 w 1168053"/>
                <a:gd name="connsiteY8-2410" fmla="*/ 750659 h 1187729"/>
                <a:gd name="connsiteX9-2411" fmla="*/ 592167 w 1168053"/>
                <a:gd name="connsiteY9-2412" fmla="*/ 542603 h 1187729"/>
                <a:gd name="connsiteX10-2413" fmla="*/ 908915 w 1168053"/>
                <a:gd name="connsiteY10-2414" fmla="*/ 274588 h 1187729"/>
                <a:gd name="connsiteX11-2415" fmla="*/ 758001 w 1168053"/>
                <a:gd name="connsiteY11-2416" fmla="*/ 520411 h 1187729"/>
                <a:gd name="connsiteX12-2417" fmla="*/ 757479 w 1168053"/>
                <a:gd name="connsiteY12-2418" fmla="*/ 654556 h 1187729"/>
                <a:gd name="connsiteX13-2419" fmla="*/ 816328 w 1168053"/>
                <a:gd name="connsiteY13-2420" fmla="*/ 671099 h 1187729"/>
                <a:gd name="connsiteX14-2421" fmla="*/ 882008 w 1168053"/>
                <a:gd name="connsiteY14-2422" fmla="*/ 714737 h 1187729"/>
                <a:gd name="connsiteX15-2423" fmla="*/ 1029820 w 1168053"/>
                <a:gd name="connsiteY15-2424" fmla="*/ 673177 h 1187729"/>
                <a:gd name="connsiteX16-2425" fmla="*/ 1118277 w 1168053"/>
                <a:gd name="connsiteY16-2426" fmla="*/ 679616 h 1187729"/>
                <a:gd name="connsiteX17-2427" fmla="*/ 1168053 w 1168053"/>
                <a:gd name="connsiteY17-2428" fmla="*/ 694519 h 1187729"/>
                <a:gd name="connsiteX18-2429" fmla="*/ 1025694 w 1168053"/>
                <a:gd name="connsiteY18-2430" fmla="*/ 914794 h 1187729"/>
                <a:gd name="connsiteX19-2431" fmla="*/ 0 w 1168053"/>
                <a:gd name="connsiteY19-2432" fmla="*/ 1187729 h 1187729"/>
                <a:gd name="connsiteX0-2433" fmla="*/ 0 w 1168053"/>
                <a:gd name="connsiteY0-2434" fmla="*/ 1187729 h 1187729"/>
                <a:gd name="connsiteX1-2435" fmla="*/ 231479 w 1168053"/>
                <a:gd name="connsiteY1-2436" fmla="*/ 804559 h 1187729"/>
                <a:gd name="connsiteX2-2437" fmla="*/ 321542 w 1168053"/>
                <a:gd name="connsiteY2-2438" fmla="*/ 667038 h 1187729"/>
                <a:gd name="connsiteX3-2439" fmla="*/ 420421 w 1168053"/>
                <a:gd name="connsiteY3-2440" fmla="*/ 462941 h 1187729"/>
                <a:gd name="connsiteX4-2441" fmla="*/ 691402 w 1168053"/>
                <a:gd name="connsiteY4-2442" fmla="*/ 0 h 1187729"/>
                <a:gd name="connsiteX5-2443" fmla="*/ 842956 w 1168053"/>
                <a:gd name="connsiteY5-2444" fmla="*/ 168606 h 1187729"/>
                <a:gd name="connsiteX6-2445" fmla="*/ 783902 w 1168053"/>
                <a:gd name="connsiteY6-2446" fmla="*/ 362515 h 1187729"/>
                <a:gd name="connsiteX7-2447" fmla="*/ 636220 w 1168053"/>
                <a:gd name="connsiteY7-2448" fmla="*/ 526459 h 1187729"/>
                <a:gd name="connsiteX8-2449" fmla="*/ 475788 w 1168053"/>
                <a:gd name="connsiteY8-2450" fmla="*/ 750659 h 1187729"/>
                <a:gd name="connsiteX9-2451" fmla="*/ 592167 w 1168053"/>
                <a:gd name="connsiteY9-2452" fmla="*/ 542603 h 1187729"/>
                <a:gd name="connsiteX10-2453" fmla="*/ 908915 w 1168053"/>
                <a:gd name="connsiteY10-2454" fmla="*/ 274588 h 1187729"/>
                <a:gd name="connsiteX11-2455" fmla="*/ 758001 w 1168053"/>
                <a:gd name="connsiteY11-2456" fmla="*/ 520411 h 1187729"/>
                <a:gd name="connsiteX12-2457" fmla="*/ 757479 w 1168053"/>
                <a:gd name="connsiteY12-2458" fmla="*/ 654556 h 1187729"/>
                <a:gd name="connsiteX13-2459" fmla="*/ 816328 w 1168053"/>
                <a:gd name="connsiteY13-2460" fmla="*/ 671099 h 1187729"/>
                <a:gd name="connsiteX14-2461" fmla="*/ 882008 w 1168053"/>
                <a:gd name="connsiteY14-2462" fmla="*/ 714737 h 1187729"/>
                <a:gd name="connsiteX15-2463" fmla="*/ 1029820 w 1168053"/>
                <a:gd name="connsiteY15-2464" fmla="*/ 673177 h 1187729"/>
                <a:gd name="connsiteX16-2465" fmla="*/ 1118277 w 1168053"/>
                <a:gd name="connsiteY16-2466" fmla="*/ 679616 h 1187729"/>
                <a:gd name="connsiteX17-2467" fmla="*/ 1168053 w 1168053"/>
                <a:gd name="connsiteY17-2468" fmla="*/ 694519 h 1187729"/>
                <a:gd name="connsiteX18-2469" fmla="*/ 1025694 w 1168053"/>
                <a:gd name="connsiteY18-2470" fmla="*/ 914794 h 1187729"/>
                <a:gd name="connsiteX19-2471" fmla="*/ 0 w 1168053"/>
                <a:gd name="connsiteY19-2472" fmla="*/ 1187729 h 1187729"/>
                <a:gd name="connsiteX0-2473" fmla="*/ 0 w 1168053"/>
                <a:gd name="connsiteY0-2474" fmla="*/ 1187729 h 1187729"/>
                <a:gd name="connsiteX1-2475" fmla="*/ 231479 w 1168053"/>
                <a:gd name="connsiteY1-2476" fmla="*/ 804559 h 1187729"/>
                <a:gd name="connsiteX2-2477" fmla="*/ 321542 w 1168053"/>
                <a:gd name="connsiteY2-2478" fmla="*/ 667038 h 1187729"/>
                <a:gd name="connsiteX3-2479" fmla="*/ 420421 w 1168053"/>
                <a:gd name="connsiteY3-2480" fmla="*/ 462941 h 1187729"/>
                <a:gd name="connsiteX4-2481" fmla="*/ 691402 w 1168053"/>
                <a:gd name="connsiteY4-2482" fmla="*/ 0 h 1187729"/>
                <a:gd name="connsiteX5-2483" fmla="*/ 842956 w 1168053"/>
                <a:gd name="connsiteY5-2484" fmla="*/ 168606 h 1187729"/>
                <a:gd name="connsiteX6-2485" fmla="*/ 783902 w 1168053"/>
                <a:gd name="connsiteY6-2486" fmla="*/ 362515 h 1187729"/>
                <a:gd name="connsiteX7-2487" fmla="*/ 636220 w 1168053"/>
                <a:gd name="connsiteY7-2488" fmla="*/ 526459 h 1187729"/>
                <a:gd name="connsiteX8-2489" fmla="*/ 475788 w 1168053"/>
                <a:gd name="connsiteY8-2490" fmla="*/ 750659 h 1187729"/>
                <a:gd name="connsiteX9-2491" fmla="*/ 592167 w 1168053"/>
                <a:gd name="connsiteY9-2492" fmla="*/ 542603 h 1187729"/>
                <a:gd name="connsiteX10-2493" fmla="*/ 909579 w 1168053"/>
                <a:gd name="connsiteY10-2494" fmla="*/ 292595 h 1187729"/>
                <a:gd name="connsiteX11-2495" fmla="*/ 758001 w 1168053"/>
                <a:gd name="connsiteY11-2496" fmla="*/ 520411 h 1187729"/>
                <a:gd name="connsiteX12-2497" fmla="*/ 757479 w 1168053"/>
                <a:gd name="connsiteY12-2498" fmla="*/ 654556 h 1187729"/>
                <a:gd name="connsiteX13-2499" fmla="*/ 816328 w 1168053"/>
                <a:gd name="connsiteY13-2500" fmla="*/ 671099 h 1187729"/>
                <a:gd name="connsiteX14-2501" fmla="*/ 882008 w 1168053"/>
                <a:gd name="connsiteY14-2502" fmla="*/ 714737 h 1187729"/>
                <a:gd name="connsiteX15-2503" fmla="*/ 1029820 w 1168053"/>
                <a:gd name="connsiteY15-2504" fmla="*/ 673177 h 1187729"/>
                <a:gd name="connsiteX16-2505" fmla="*/ 1118277 w 1168053"/>
                <a:gd name="connsiteY16-2506" fmla="*/ 679616 h 1187729"/>
                <a:gd name="connsiteX17-2507" fmla="*/ 1168053 w 1168053"/>
                <a:gd name="connsiteY17-2508" fmla="*/ 694519 h 1187729"/>
                <a:gd name="connsiteX18-2509" fmla="*/ 1025694 w 1168053"/>
                <a:gd name="connsiteY18-2510" fmla="*/ 914794 h 1187729"/>
                <a:gd name="connsiteX19-2511" fmla="*/ 0 w 1168053"/>
                <a:gd name="connsiteY19-2512" fmla="*/ 1187729 h 1187729"/>
                <a:gd name="connsiteX0-2513" fmla="*/ 0 w 1168053"/>
                <a:gd name="connsiteY0-2514" fmla="*/ 1187729 h 1187729"/>
                <a:gd name="connsiteX1-2515" fmla="*/ 231479 w 1168053"/>
                <a:gd name="connsiteY1-2516" fmla="*/ 804559 h 1187729"/>
                <a:gd name="connsiteX2-2517" fmla="*/ 321542 w 1168053"/>
                <a:gd name="connsiteY2-2518" fmla="*/ 667038 h 1187729"/>
                <a:gd name="connsiteX3-2519" fmla="*/ 420421 w 1168053"/>
                <a:gd name="connsiteY3-2520" fmla="*/ 462941 h 1187729"/>
                <a:gd name="connsiteX4-2521" fmla="*/ 691402 w 1168053"/>
                <a:gd name="connsiteY4-2522" fmla="*/ 0 h 1187729"/>
                <a:gd name="connsiteX5-2523" fmla="*/ 842956 w 1168053"/>
                <a:gd name="connsiteY5-2524" fmla="*/ 168606 h 1187729"/>
                <a:gd name="connsiteX6-2525" fmla="*/ 783902 w 1168053"/>
                <a:gd name="connsiteY6-2526" fmla="*/ 362515 h 1187729"/>
                <a:gd name="connsiteX7-2527" fmla="*/ 636220 w 1168053"/>
                <a:gd name="connsiteY7-2528" fmla="*/ 526459 h 1187729"/>
                <a:gd name="connsiteX8-2529" fmla="*/ 475788 w 1168053"/>
                <a:gd name="connsiteY8-2530" fmla="*/ 750659 h 1187729"/>
                <a:gd name="connsiteX9-2531" fmla="*/ 592167 w 1168053"/>
                <a:gd name="connsiteY9-2532" fmla="*/ 542603 h 1187729"/>
                <a:gd name="connsiteX10-2533" fmla="*/ 713397 w 1168053"/>
                <a:gd name="connsiteY10-2534" fmla="*/ 409606 h 1187729"/>
                <a:gd name="connsiteX11-2535" fmla="*/ 909579 w 1168053"/>
                <a:gd name="connsiteY11-2536" fmla="*/ 292595 h 1187729"/>
                <a:gd name="connsiteX12-2537" fmla="*/ 758001 w 1168053"/>
                <a:gd name="connsiteY12-2538" fmla="*/ 520411 h 1187729"/>
                <a:gd name="connsiteX13-2539" fmla="*/ 757479 w 1168053"/>
                <a:gd name="connsiteY13-2540" fmla="*/ 654556 h 1187729"/>
                <a:gd name="connsiteX14-2541" fmla="*/ 816328 w 1168053"/>
                <a:gd name="connsiteY14-2542" fmla="*/ 671099 h 1187729"/>
                <a:gd name="connsiteX15-2543" fmla="*/ 882008 w 1168053"/>
                <a:gd name="connsiteY15-2544" fmla="*/ 714737 h 1187729"/>
                <a:gd name="connsiteX16-2545" fmla="*/ 1029820 w 1168053"/>
                <a:gd name="connsiteY16-2546" fmla="*/ 673177 h 1187729"/>
                <a:gd name="connsiteX17-2547" fmla="*/ 1118277 w 1168053"/>
                <a:gd name="connsiteY17-2548" fmla="*/ 679616 h 1187729"/>
                <a:gd name="connsiteX18-2549" fmla="*/ 1168053 w 1168053"/>
                <a:gd name="connsiteY18-2550" fmla="*/ 694519 h 1187729"/>
                <a:gd name="connsiteX19-2551" fmla="*/ 1025694 w 1168053"/>
                <a:gd name="connsiteY19-2552" fmla="*/ 914794 h 1187729"/>
                <a:gd name="connsiteX20" fmla="*/ 0 w 1168053"/>
                <a:gd name="connsiteY20" fmla="*/ 1187729 h 1187729"/>
                <a:gd name="connsiteX0-2553" fmla="*/ 0 w 1168053"/>
                <a:gd name="connsiteY0-2554" fmla="*/ 1187729 h 1187729"/>
                <a:gd name="connsiteX1-2555" fmla="*/ 231479 w 1168053"/>
                <a:gd name="connsiteY1-2556" fmla="*/ 804559 h 1187729"/>
                <a:gd name="connsiteX2-2557" fmla="*/ 321542 w 1168053"/>
                <a:gd name="connsiteY2-2558" fmla="*/ 667038 h 1187729"/>
                <a:gd name="connsiteX3-2559" fmla="*/ 420421 w 1168053"/>
                <a:gd name="connsiteY3-2560" fmla="*/ 462941 h 1187729"/>
                <a:gd name="connsiteX4-2561" fmla="*/ 691402 w 1168053"/>
                <a:gd name="connsiteY4-2562" fmla="*/ 0 h 1187729"/>
                <a:gd name="connsiteX5-2563" fmla="*/ 842956 w 1168053"/>
                <a:gd name="connsiteY5-2564" fmla="*/ 168606 h 1187729"/>
                <a:gd name="connsiteX6-2565" fmla="*/ 783902 w 1168053"/>
                <a:gd name="connsiteY6-2566" fmla="*/ 362515 h 1187729"/>
                <a:gd name="connsiteX7-2567" fmla="*/ 636220 w 1168053"/>
                <a:gd name="connsiteY7-2568" fmla="*/ 526459 h 1187729"/>
                <a:gd name="connsiteX8-2569" fmla="*/ 475788 w 1168053"/>
                <a:gd name="connsiteY8-2570" fmla="*/ 750659 h 1187729"/>
                <a:gd name="connsiteX9-2571" fmla="*/ 592167 w 1168053"/>
                <a:gd name="connsiteY9-2572" fmla="*/ 542603 h 1187729"/>
                <a:gd name="connsiteX10-2573" fmla="*/ 713397 w 1168053"/>
                <a:gd name="connsiteY10-2574" fmla="*/ 409606 h 1187729"/>
                <a:gd name="connsiteX11-2575" fmla="*/ 909579 w 1168053"/>
                <a:gd name="connsiteY11-2576" fmla="*/ 292595 h 1187729"/>
                <a:gd name="connsiteX12-2577" fmla="*/ 758001 w 1168053"/>
                <a:gd name="connsiteY12-2578" fmla="*/ 520411 h 1187729"/>
                <a:gd name="connsiteX13-2579" fmla="*/ 757479 w 1168053"/>
                <a:gd name="connsiteY13-2580" fmla="*/ 654556 h 1187729"/>
                <a:gd name="connsiteX14-2581" fmla="*/ 816328 w 1168053"/>
                <a:gd name="connsiteY14-2582" fmla="*/ 671099 h 1187729"/>
                <a:gd name="connsiteX15-2583" fmla="*/ 882008 w 1168053"/>
                <a:gd name="connsiteY15-2584" fmla="*/ 714737 h 1187729"/>
                <a:gd name="connsiteX16-2585" fmla="*/ 1029820 w 1168053"/>
                <a:gd name="connsiteY16-2586" fmla="*/ 673177 h 1187729"/>
                <a:gd name="connsiteX17-2587" fmla="*/ 1118277 w 1168053"/>
                <a:gd name="connsiteY17-2588" fmla="*/ 679616 h 1187729"/>
                <a:gd name="connsiteX18-2589" fmla="*/ 1168053 w 1168053"/>
                <a:gd name="connsiteY18-2590" fmla="*/ 694519 h 1187729"/>
                <a:gd name="connsiteX19-2591" fmla="*/ 1025694 w 1168053"/>
                <a:gd name="connsiteY19-2592" fmla="*/ 914794 h 1187729"/>
                <a:gd name="connsiteX20-2593" fmla="*/ 0 w 1168053"/>
                <a:gd name="connsiteY20-2594" fmla="*/ 1187729 h 1187729"/>
                <a:gd name="connsiteX0-2595" fmla="*/ 0 w 1168053"/>
                <a:gd name="connsiteY0-2596" fmla="*/ 1187729 h 1187729"/>
                <a:gd name="connsiteX1-2597" fmla="*/ 231479 w 1168053"/>
                <a:gd name="connsiteY1-2598" fmla="*/ 804559 h 1187729"/>
                <a:gd name="connsiteX2-2599" fmla="*/ 321542 w 1168053"/>
                <a:gd name="connsiteY2-2600" fmla="*/ 667038 h 1187729"/>
                <a:gd name="connsiteX3-2601" fmla="*/ 420421 w 1168053"/>
                <a:gd name="connsiteY3-2602" fmla="*/ 462941 h 1187729"/>
                <a:gd name="connsiteX4-2603" fmla="*/ 691402 w 1168053"/>
                <a:gd name="connsiteY4-2604" fmla="*/ 0 h 1187729"/>
                <a:gd name="connsiteX5-2605" fmla="*/ 842956 w 1168053"/>
                <a:gd name="connsiteY5-2606" fmla="*/ 168606 h 1187729"/>
                <a:gd name="connsiteX6-2607" fmla="*/ 783902 w 1168053"/>
                <a:gd name="connsiteY6-2608" fmla="*/ 362515 h 1187729"/>
                <a:gd name="connsiteX7-2609" fmla="*/ 636220 w 1168053"/>
                <a:gd name="connsiteY7-2610" fmla="*/ 526459 h 1187729"/>
                <a:gd name="connsiteX8-2611" fmla="*/ 475788 w 1168053"/>
                <a:gd name="connsiteY8-2612" fmla="*/ 750659 h 1187729"/>
                <a:gd name="connsiteX9-2613" fmla="*/ 526571 w 1168053"/>
                <a:gd name="connsiteY9-2614" fmla="*/ 648839 h 1187729"/>
                <a:gd name="connsiteX10-2615" fmla="*/ 592167 w 1168053"/>
                <a:gd name="connsiteY10-2616" fmla="*/ 542603 h 1187729"/>
                <a:gd name="connsiteX11-2617" fmla="*/ 713397 w 1168053"/>
                <a:gd name="connsiteY11-2618" fmla="*/ 409606 h 1187729"/>
                <a:gd name="connsiteX12-2619" fmla="*/ 909579 w 1168053"/>
                <a:gd name="connsiteY12-2620" fmla="*/ 292595 h 1187729"/>
                <a:gd name="connsiteX13-2621" fmla="*/ 758001 w 1168053"/>
                <a:gd name="connsiteY13-2622" fmla="*/ 520411 h 1187729"/>
                <a:gd name="connsiteX14-2623" fmla="*/ 757479 w 1168053"/>
                <a:gd name="connsiteY14-2624" fmla="*/ 654556 h 1187729"/>
                <a:gd name="connsiteX15-2625" fmla="*/ 816328 w 1168053"/>
                <a:gd name="connsiteY15-2626" fmla="*/ 671099 h 1187729"/>
                <a:gd name="connsiteX16-2627" fmla="*/ 882008 w 1168053"/>
                <a:gd name="connsiteY16-2628" fmla="*/ 714737 h 1187729"/>
                <a:gd name="connsiteX17-2629" fmla="*/ 1029820 w 1168053"/>
                <a:gd name="connsiteY17-2630" fmla="*/ 673177 h 1187729"/>
                <a:gd name="connsiteX18-2631" fmla="*/ 1118277 w 1168053"/>
                <a:gd name="connsiteY18-2632" fmla="*/ 679616 h 1187729"/>
                <a:gd name="connsiteX19-2633" fmla="*/ 1168053 w 1168053"/>
                <a:gd name="connsiteY19-2634" fmla="*/ 694519 h 1187729"/>
                <a:gd name="connsiteX20-2635" fmla="*/ 1025694 w 1168053"/>
                <a:gd name="connsiteY20-2636" fmla="*/ 914794 h 1187729"/>
                <a:gd name="connsiteX21" fmla="*/ 0 w 1168053"/>
                <a:gd name="connsiteY21" fmla="*/ 1187729 h 1187729"/>
                <a:gd name="connsiteX0-2637" fmla="*/ 0 w 1166288"/>
                <a:gd name="connsiteY0-2638" fmla="*/ 1187729 h 1187729"/>
                <a:gd name="connsiteX1-2639" fmla="*/ 231479 w 1166288"/>
                <a:gd name="connsiteY1-2640" fmla="*/ 804559 h 1187729"/>
                <a:gd name="connsiteX2-2641" fmla="*/ 321542 w 1166288"/>
                <a:gd name="connsiteY2-2642" fmla="*/ 667038 h 1187729"/>
                <a:gd name="connsiteX3-2643" fmla="*/ 420421 w 1166288"/>
                <a:gd name="connsiteY3-2644" fmla="*/ 462941 h 1187729"/>
                <a:gd name="connsiteX4-2645" fmla="*/ 691402 w 1166288"/>
                <a:gd name="connsiteY4-2646" fmla="*/ 0 h 1187729"/>
                <a:gd name="connsiteX5-2647" fmla="*/ 842956 w 1166288"/>
                <a:gd name="connsiteY5-2648" fmla="*/ 168606 h 1187729"/>
                <a:gd name="connsiteX6-2649" fmla="*/ 783902 w 1166288"/>
                <a:gd name="connsiteY6-2650" fmla="*/ 362515 h 1187729"/>
                <a:gd name="connsiteX7-2651" fmla="*/ 636220 w 1166288"/>
                <a:gd name="connsiteY7-2652" fmla="*/ 526459 h 1187729"/>
                <a:gd name="connsiteX8-2653" fmla="*/ 475788 w 1166288"/>
                <a:gd name="connsiteY8-2654" fmla="*/ 750659 h 1187729"/>
                <a:gd name="connsiteX9-2655" fmla="*/ 526571 w 1166288"/>
                <a:gd name="connsiteY9-2656" fmla="*/ 648839 h 1187729"/>
                <a:gd name="connsiteX10-2657" fmla="*/ 592167 w 1166288"/>
                <a:gd name="connsiteY10-2658" fmla="*/ 542603 h 1187729"/>
                <a:gd name="connsiteX11-2659" fmla="*/ 713397 w 1166288"/>
                <a:gd name="connsiteY11-2660" fmla="*/ 409606 h 1187729"/>
                <a:gd name="connsiteX12-2661" fmla="*/ 909579 w 1166288"/>
                <a:gd name="connsiteY12-2662" fmla="*/ 292595 h 1187729"/>
                <a:gd name="connsiteX13-2663" fmla="*/ 758001 w 1166288"/>
                <a:gd name="connsiteY13-2664" fmla="*/ 520411 h 1187729"/>
                <a:gd name="connsiteX14-2665" fmla="*/ 757479 w 1166288"/>
                <a:gd name="connsiteY14-2666" fmla="*/ 654556 h 1187729"/>
                <a:gd name="connsiteX15-2667" fmla="*/ 816328 w 1166288"/>
                <a:gd name="connsiteY15-2668" fmla="*/ 671099 h 1187729"/>
                <a:gd name="connsiteX16-2669" fmla="*/ 882008 w 1166288"/>
                <a:gd name="connsiteY16-2670" fmla="*/ 714737 h 1187729"/>
                <a:gd name="connsiteX17-2671" fmla="*/ 1029820 w 1166288"/>
                <a:gd name="connsiteY17-2672" fmla="*/ 673177 h 1187729"/>
                <a:gd name="connsiteX18-2673" fmla="*/ 1118277 w 1166288"/>
                <a:gd name="connsiteY18-2674" fmla="*/ 679616 h 1187729"/>
                <a:gd name="connsiteX19-2675" fmla="*/ 1166288 w 1166288"/>
                <a:gd name="connsiteY19-2676" fmla="*/ 676813 h 1187729"/>
                <a:gd name="connsiteX20-2677" fmla="*/ 1025694 w 1166288"/>
                <a:gd name="connsiteY20-2678" fmla="*/ 914794 h 1187729"/>
                <a:gd name="connsiteX21-2679" fmla="*/ 0 w 1166288"/>
                <a:gd name="connsiteY21-2680" fmla="*/ 1187729 h 1187729"/>
                <a:gd name="connsiteX0-2681" fmla="*/ 0 w 1166288"/>
                <a:gd name="connsiteY0-2682" fmla="*/ 1187729 h 1187729"/>
                <a:gd name="connsiteX1-2683" fmla="*/ 231479 w 1166288"/>
                <a:gd name="connsiteY1-2684" fmla="*/ 804559 h 1187729"/>
                <a:gd name="connsiteX2-2685" fmla="*/ 321542 w 1166288"/>
                <a:gd name="connsiteY2-2686" fmla="*/ 667038 h 1187729"/>
                <a:gd name="connsiteX3-2687" fmla="*/ 420421 w 1166288"/>
                <a:gd name="connsiteY3-2688" fmla="*/ 462941 h 1187729"/>
                <a:gd name="connsiteX4-2689" fmla="*/ 691402 w 1166288"/>
                <a:gd name="connsiteY4-2690" fmla="*/ 0 h 1187729"/>
                <a:gd name="connsiteX5-2691" fmla="*/ 842956 w 1166288"/>
                <a:gd name="connsiteY5-2692" fmla="*/ 168606 h 1187729"/>
                <a:gd name="connsiteX6-2693" fmla="*/ 783902 w 1166288"/>
                <a:gd name="connsiteY6-2694" fmla="*/ 362515 h 1187729"/>
                <a:gd name="connsiteX7-2695" fmla="*/ 636220 w 1166288"/>
                <a:gd name="connsiteY7-2696" fmla="*/ 526459 h 1187729"/>
                <a:gd name="connsiteX8-2697" fmla="*/ 475788 w 1166288"/>
                <a:gd name="connsiteY8-2698" fmla="*/ 750659 h 1187729"/>
                <a:gd name="connsiteX9-2699" fmla="*/ 526571 w 1166288"/>
                <a:gd name="connsiteY9-2700" fmla="*/ 648839 h 1187729"/>
                <a:gd name="connsiteX10-2701" fmla="*/ 592167 w 1166288"/>
                <a:gd name="connsiteY10-2702" fmla="*/ 542603 h 1187729"/>
                <a:gd name="connsiteX11-2703" fmla="*/ 713397 w 1166288"/>
                <a:gd name="connsiteY11-2704" fmla="*/ 409606 h 1187729"/>
                <a:gd name="connsiteX12-2705" fmla="*/ 909579 w 1166288"/>
                <a:gd name="connsiteY12-2706" fmla="*/ 292595 h 1187729"/>
                <a:gd name="connsiteX13-2707" fmla="*/ 758001 w 1166288"/>
                <a:gd name="connsiteY13-2708" fmla="*/ 520411 h 1187729"/>
                <a:gd name="connsiteX14-2709" fmla="*/ 757479 w 1166288"/>
                <a:gd name="connsiteY14-2710" fmla="*/ 654556 h 1187729"/>
                <a:gd name="connsiteX15-2711" fmla="*/ 816328 w 1166288"/>
                <a:gd name="connsiteY15-2712" fmla="*/ 671099 h 1187729"/>
                <a:gd name="connsiteX16-2713" fmla="*/ 882008 w 1166288"/>
                <a:gd name="connsiteY16-2714" fmla="*/ 714737 h 1187729"/>
                <a:gd name="connsiteX17-2715" fmla="*/ 1029820 w 1166288"/>
                <a:gd name="connsiteY17-2716" fmla="*/ 673177 h 1187729"/>
                <a:gd name="connsiteX18-2717" fmla="*/ 1113321 w 1166288"/>
                <a:gd name="connsiteY18-2718" fmla="*/ 665819 h 1187729"/>
                <a:gd name="connsiteX19-2719" fmla="*/ 1166288 w 1166288"/>
                <a:gd name="connsiteY19-2720" fmla="*/ 676813 h 1187729"/>
                <a:gd name="connsiteX20-2721" fmla="*/ 1025694 w 1166288"/>
                <a:gd name="connsiteY20-2722" fmla="*/ 914794 h 1187729"/>
                <a:gd name="connsiteX21-2723" fmla="*/ 0 w 1166288"/>
                <a:gd name="connsiteY21-2724" fmla="*/ 1187729 h 1187729"/>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775" y="connsiteY9-776"/>
                </a:cxn>
                <a:cxn ang="0">
                  <a:pos x="connsiteX10-1057" y="connsiteY10-1058"/>
                </a:cxn>
                <a:cxn ang="0">
                  <a:pos x="connsiteX11-1191" y="connsiteY11-1192"/>
                </a:cxn>
                <a:cxn ang="0">
                  <a:pos x="connsiteX12-1241" y="connsiteY12-1242"/>
                </a:cxn>
                <a:cxn ang="0">
                  <a:pos x="connsiteX13-1477" y="connsiteY13-1478"/>
                </a:cxn>
                <a:cxn ang="0">
                  <a:pos x="connsiteX14-1535" y="connsiteY14-1536"/>
                </a:cxn>
                <a:cxn ang="0">
                  <a:pos x="connsiteX15-1597" y="connsiteY15-1598"/>
                </a:cxn>
                <a:cxn ang="0">
                  <a:pos x="connsiteX16-1663" y="connsiteY16-1664"/>
                </a:cxn>
                <a:cxn ang="0">
                  <a:pos x="connsiteX17-1733" y="connsiteY17-1734"/>
                </a:cxn>
                <a:cxn ang="0">
                  <a:pos x="connsiteX18-1951" y="connsiteY18-1952"/>
                </a:cxn>
                <a:cxn ang="0">
                  <a:pos x="connsiteX19-1991" y="connsiteY19-1992"/>
                </a:cxn>
                <a:cxn ang="0">
                  <a:pos x="connsiteX20-2593" y="connsiteY20-2594"/>
                </a:cxn>
                <a:cxn ang="0">
                  <a:pos x="connsiteX21-2679" y="connsiteY21-2680"/>
                </a:cxn>
              </a:cxnLst>
              <a:rect l="l" t="t" r="r" b="b"/>
              <a:pathLst>
                <a:path w="1166288" h="1187729">
                  <a:moveTo>
                    <a:pt x="0" y="1187729"/>
                  </a:moveTo>
                  <a:lnTo>
                    <a:pt x="231479" y="804559"/>
                  </a:lnTo>
                  <a:cubicBezTo>
                    <a:pt x="260135" y="759093"/>
                    <a:pt x="292886" y="712504"/>
                    <a:pt x="321542" y="667038"/>
                  </a:cubicBezTo>
                  <a:cubicBezTo>
                    <a:pt x="354502" y="599006"/>
                    <a:pt x="391919" y="531266"/>
                    <a:pt x="420421" y="462941"/>
                  </a:cubicBezTo>
                  <a:lnTo>
                    <a:pt x="691402" y="0"/>
                  </a:lnTo>
                  <a:cubicBezTo>
                    <a:pt x="707392" y="78333"/>
                    <a:pt x="826966" y="90273"/>
                    <a:pt x="842956" y="168606"/>
                  </a:cubicBezTo>
                  <a:lnTo>
                    <a:pt x="783902" y="362515"/>
                  </a:lnTo>
                  <a:cubicBezTo>
                    <a:pt x="733187" y="406961"/>
                    <a:pt x="685447" y="471811"/>
                    <a:pt x="636220" y="526459"/>
                  </a:cubicBezTo>
                  <a:lnTo>
                    <a:pt x="475788" y="750659"/>
                  </a:lnTo>
                  <a:cubicBezTo>
                    <a:pt x="494294" y="719317"/>
                    <a:pt x="508065" y="680181"/>
                    <a:pt x="526571" y="648839"/>
                  </a:cubicBezTo>
                  <a:lnTo>
                    <a:pt x="592167" y="542603"/>
                  </a:lnTo>
                  <a:cubicBezTo>
                    <a:pt x="631723" y="487037"/>
                    <a:pt x="654940" y="466441"/>
                    <a:pt x="713397" y="409606"/>
                  </a:cubicBezTo>
                  <a:cubicBezTo>
                    <a:pt x="766299" y="367938"/>
                    <a:pt x="902145" y="274127"/>
                    <a:pt x="909579" y="292595"/>
                  </a:cubicBezTo>
                  <a:cubicBezTo>
                    <a:pt x="917013" y="311063"/>
                    <a:pt x="783240" y="457083"/>
                    <a:pt x="758001" y="520411"/>
                  </a:cubicBezTo>
                  <a:lnTo>
                    <a:pt x="757479" y="654556"/>
                  </a:lnTo>
                  <a:lnTo>
                    <a:pt x="816328" y="671099"/>
                  </a:lnTo>
                  <a:cubicBezTo>
                    <a:pt x="910972" y="720575"/>
                    <a:pt x="792885" y="710229"/>
                    <a:pt x="882008" y="714737"/>
                  </a:cubicBezTo>
                  <a:cubicBezTo>
                    <a:pt x="971481" y="706770"/>
                    <a:pt x="991268" y="681330"/>
                    <a:pt x="1029820" y="673177"/>
                  </a:cubicBezTo>
                  <a:cubicBezTo>
                    <a:pt x="1068372" y="665024"/>
                    <a:pt x="1083835" y="663673"/>
                    <a:pt x="1113321" y="665819"/>
                  </a:cubicBezTo>
                  <a:lnTo>
                    <a:pt x="1166288" y="676813"/>
                  </a:lnTo>
                  <a:lnTo>
                    <a:pt x="1025694" y="914794"/>
                  </a:lnTo>
                  <a:lnTo>
                    <a:pt x="0" y="1187729"/>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9" name="平行四边形 51"/>
            <p:cNvSpPr/>
            <p:nvPr/>
          </p:nvSpPr>
          <p:spPr>
            <a:xfrm rot="11144820">
              <a:off x="3403471" y="2277671"/>
              <a:ext cx="4916619" cy="1308155"/>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681"/>
                <a:gd name="connsiteY0-650" fmla="*/ 1830915 h 1830915"/>
                <a:gd name="connsiteX1-651" fmla="*/ 234518 w 2163681"/>
                <a:gd name="connsiteY1-652" fmla="*/ 1132931 h 1830915"/>
                <a:gd name="connsiteX2-653" fmla="*/ 775393 w 2163681"/>
                <a:gd name="connsiteY2-654" fmla="*/ 233840 h 1830915"/>
                <a:gd name="connsiteX3-655" fmla="*/ 1018640 w 2163681"/>
                <a:gd name="connsiteY3-656" fmla="*/ 463499 h 1830915"/>
                <a:gd name="connsiteX4-657" fmla="*/ 1332493 w 2163681"/>
                <a:gd name="connsiteY4-658" fmla="*/ 506708 h 1830915"/>
                <a:gd name="connsiteX5-659" fmla="*/ 1512178 w 2163681"/>
                <a:gd name="connsiteY5-660" fmla="*/ 1048615 h 1830915"/>
                <a:gd name="connsiteX6-661" fmla="*/ 2163299 w 2163681"/>
                <a:gd name="connsiteY6-662" fmla="*/ 4209 h 1830915"/>
                <a:gd name="connsiteX7-663" fmla="*/ 1291869 w 2163681"/>
                <a:gd name="connsiteY7-664" fmla="*/ 1484926 h 1830915"/>
                <a:gd name="connsiteX8-665" fmla="*/ 0 w 2163681"/>
                <a:gd name="connsiteY8-666" fmla="*/ 1830915 h 1830915"/>
                <a:gd name="connsiteX0-667" fmla="*/ 0 w 2163684"/>
                <a:gd name="connsiteY0-668" fmla="*/ 1831085 h 1831085"/>
                <a:gd name="connsiteX1-669" fmla="*/ 234518 w 2163684"/>
                <a:gd name="connsiteY1-670" fmla="*/ 1133101 h 1831085"/>
                <a:gd name="connsiteX2-671" fmla="*/ 775393 w 2163684"/>
                <a:gd name="connsiteY2-672" fmla="*/ 234010 h 1831085"/>
                <a:gd name="connsiteX3-673" fmla="*/ 1018640 w 2163684"/>
                <a:gd name="connsiteY3-674" fmla="*/ 463669 h 1831085"/>
                <a:gd name="connsiteX4-675" fmla="*/ 1311053 w 2163684"/>
                <a:gd name="connsiteY4-676" fmla="*/ 766568 h 1831085"/>
                <a:gd name="connsiteX5-677" fmla="*/ 1512178 w 2163684"/>
                <a:gd name="connsiteY5-678" fmla="*/ 1048785 h 1831085"/>
                <a:gd name="connsiteX6-679" fmla="*/ 2163299 w 2163684"/>
                <a:gd name="connsiteY6-680" fmla="*/ 4379 h 1831085"/>
                <a:gd name="connsiteX7-681" fmla="*/ 1291869 w 2163684"/>
                <a:gd name="connsiteY7-682" fmla="*/ 1485096 h 1831085"/>
                <a:gd name="connsiteX8-683" fmla="*/ 0 w 2163684"/>
                <a:gd name="connsiteY8-684" fmla="*/ 1831085 h 1831085"/>
                <a:gd name="connsiteX0-685" fmla="*/ 0 w 2163684"/>
                <a:gd name="connsiteY0-686" fmla="*/ 1831085 h 1831085"/>
                <a:gd name="connsiteX1-687" fmla="*/ 234518 w 2163684"/>
                <a:gd name="connsiteY1-688" fmla="*/ 1133101 h 1831085"/>
                <a:gd name="connsiteX2-689" fmla="*/ 775393 w 2163684"/>
                <a:gd name="connsiteY2-690" fmla="*/ 234010 h 1831085"/>
                <a:gd name="connsiteX3-691" fmla="*/ 1127276 w 2163684"/>
                <a:gd name="connsiteY3-692" fmla="*/ 941466 h 1831085"/>
                <a:gd name="connsiteX4-693" fmla="*/ 1311053 w 2163684"/>
                <a:gd name="connsiteY4-694" fmla="*/ 766568 h 1831085"/>
                <a:gd name="connsiteX5-695" fmla="*/ 1512178 w 2163684"/>
                <a:gd name="connsiteY5-696" fmla="*/ 1048785 h 1831085"/>
                <a:gd name="connsiteX6-697" fmla="*/ 2163299 w 2163684"/>
                <a:gd name="connsiteY6-698" fmla="*/ 4379 h 1831085"/>
                <a:gd name="connsiteX7-699" fmla="*/ 1291869 w 2163684"/>
                <a:gd name="connsiteY7-700" fmla="*/ 1485096 h 1831085"/>
                <a:gd name="connsiteX8-701" fmla="*/ 0 w 2163684"/>
                <a:gd name="connsiteY8-702" fmla="*/ 1831085 h 1831085"/>
                <a:gd name="connsiteX0-703" fmla="*/ 0 w 2163684"/>
                <a:gd name="connsiteY0-704" fmla="*/ 1831085 h 1831085"/>
                <a:gd name="connsiteX1-705" fmla="*/ 234518 w 2163684"/>
                <a:gd name="connsiteY1-706" fmla="*/ 1133101 h 1831085"/>
                <a:gd name="connsiteX2-707" fmla="*/ 1015287 w 2163684"/>
                <a:gd name="connsiteY2-708" fmla="*/ 737823 h 1831085"/>
                <a:gd name="connsiteX3-709" fmla="*/ 1127276 w 2163684"/>
                <a:gd name="connsiteY3-710" fmla="*/ 941466 h 1831085"/>
                <a:gd name="connsiteX4-711" fmla="*/ 1311053 w 2163684"/>
                <a:gd name="connsiteY4-712" fmla="*/ 766568 h 1831085"/>
                <a:gd name="connsiteX5-713" fmla="*/ 1512178 w 2163684"/>
                <a:gd name="connsiteY5-714" fmla="*/ 1048785 h 1831085"/>
                <a:gd name="connsiteX6-715" fmla="*/ 2163299 w 2163684"/>
                <a:gd name="connsiteY6-716" fmla="*/ 4379 h 1831085"/>
                <a:gd name="connsiteX7-717" fmla="*/ 1291869 w 2163684"/>
                <a:gd name="connsiteY7-718" fmla="*/ 1485096 h 1831085"/>
                <a:gd name="connsiteX8-719" fmla="*/ 0 w 2163684"/>
                <a:gd name="connsiteY8-720" fmla="*/ 1831085 h 1831085"/>
                <a:gd name="connsiteX0-721" fmla="*/ 0 w 2163599"/>
                <a:gd name="connsiteY0-722" fmla="*/ 1832014 h 1832014"/>
                <a:gd name="connsiteX1-723" fmla="*/ 234518 w 2163599"/>
                <a:gd name="connsiteY1-724" fmla="*/ 1134030 h 1832014"/>
                <a:gd name="connsiteX2-725" fmla="*/ 1015287 w 2163599"/>
                <a:gd name="connsiteY2-726" fmla="*/ 738752 h 1832014"/>
                <a:gd name="connsiteX3-727" fmla="*/ 1127276 w 2163599"/>
                <a:gd name="connsiteY3-728" fmla="*/ 942395 h 1832014"/>
                <a:gd name="connsiteX4-729" fmla="*/ 1311053 w 2163599"/>
                <a:gd name="connsiteY4-730" fmla="*/ 767497 h 1832014"/>
                <a:gd name="connsiteX5-731" fmla="*/ 1360611 w 2163599"/>
                <a:gd name="connsiteY5-732" fmla="*/ 865708 h 1832014"/>
                <a:gd name="connsiteX6-733" fmla="*/ 2163299 w 2163599"/>
                <a:gd name="connsiteY6-734" fmla="*/ 5308 h 1832014"/>
                <a:gd name="connsiteX7-735" fmla="*/ 1291869 w 2163599"/>
                <a:gd name="connsiteY7-736" fmla="*/ 1486025 h 1832014"/>
                <a:gd name="connsiteX8-737" fmla="*/ 0 w 2163599"/>
                <a:gd name="connsiteY8-738" fmla="*/ 1832014 h 1832014"/>
                <a:gd name="connsiteX0-739" fmla="*/ 0 w 1590766"/>
                <a:gd name="connsiteY0-740" fmla="*/ 1096925 h 1096925"/>
                <a:gd name="connsiteX1-741" fmla="*/ 234518 w 1590766"/>
                <a:gd name="connsiteY1-742" fmla="*/ 398941 h 1096925"/>
                <a:gd name="connsiteX2-743" fmla="*/ 1015287 w 1590766"/>
                <a:gd name="connsiteY2-744" fmla="*/ 3663 h 1096925"/>
                <a:gd name="connsiteX3-745" fmla="*/ 1127276 w 1590766"/>
                <a:gd name="connsiteY3-746" fmla="*/ 207306 h 1096925"/>
                <a:gd name="connsiteX4-747" fmla="*/ 1311053 w 1590766"/>
                <a:gd name="connsiteY4-748" fmla="*/ 32408 h 1096925"/>
                <a:gd name="connsiteX5-749" fmla="*/ 1360611 w 1590766"/>
                <a:gd name="connsiteY5-750" fmla="*/ 130619 h 1096925"/>
                <a:gd name="connsiteX6-751" fmla="*/ 1589785 w 1590766"/>
                <a:gd name="connsiteY6-752" fmla="*/ 262362 h 1096925"/>
                <a:gd name="connsiteX7-753" fmla="*/ 1291869 w 1590766"/>
                <a:gd name="connsiteY7-754" fmla="*/ 750936 h 1096925"/>
                <a:gd name="connsiteX8-755" fmla="*/ 0 w 1590766"/>
                <a:gd name="connsiteY8-756" fmla="*/ 1096925 h 1096925"/>
                <a:gd name="connsiteX0-757" fmla="*/ 0 w 1592481"/>
                <a:gd name="connsiteY0-758" fmla="*/ 1096925 h 1096925"/>
                <a:gd name="connsiteX1-759" fmla="*/ 234518 w 1592481"/>
                <a:gd name="connsiteY1-760" fmla="*/ 398941 h 1096925"/>
                <a:gd name="connsiteX2-761" fmla="*/ 1015287 w 1592481"/>
                <a:gd name="connsiteY2-762" fmla="*/ 3663 h 1096925"/>
                <a:gd name="connsiteX3-763" fmla="*/ 1127276 w 1592481"/>
                <a:gd name="connsiteY3-764" fmla="*/ 207306 h 1096925"/>
                <a:gd name="connsiteX4-765" fmla="*/ 1311053 w 1592481"/>
                <a:gd name="connsiteY4-766" fmla="*/ 32408 h 1096925"/>
                <a:gd name="connsiteX5-767" fmla="*/ 1496158 w 1592481"/>
                <a:gd name="connsiteY5-768" fmla="*/ 104697 h 1096925"/>
                <a:gd name="connsiteX6-769" fmla="*/ 1589785 w 1592481"/>
                <a:gd name="connsiteY6-770" fmla="*/ 262362 h 1096925"/>
                <a:gd name="connsiteX7-771" fmla="*/ 1291869 w 1592481"/>
                <a:gd name="connsiteY7-772" fmla="*/ 750936 h 1096925"/>
                <a:gd name="connsiteX8-773" fmla="*/ 0 w 1592481"/>
                <a:gd name="connsiteY8-774" fmla="*/ 1096925 h 1096925"/>
                <a:gd name="connsiteX0-775" fmla="*/ 0 w 1596293"/>
                <a:gd name="connsiteY0-776" fmla="*/ 1096925 h 1096925"/>
                <a:gd name="connsiteX1-777" fmla="*/ 234518 w 1596293"/>
                <a:gd name="connsiteY1-778" fmla="*/ 398941 h 1096925"/>
                <a:gd name="connsiteX2-779" fmla="*/ 1015287 w 1596293"/>
                <a:gd name="connsiteY2-780" fmla="*/ 3663 h 1096925"/>
                <a:gd name="connsiteX3-781" fmla="*/ 1127276 w 1596293"/>
                <a:gd name="connsiteY3-782" fmla="*/ 207306 h 1096925"/>
                <a:gd name="connsiteX4-783" fmla="*/ 1311053 w 1596293"/>
                <a:gd name="connsiteY4-784" fmla="*/ 32408 h 1096925"/>
                <a:gd name="connsiteX5-785" fmla="*/ 1496158 w 1596293"/>
                <a:gd name="connsiteY5-786" fmla="*/ 104697 h 1096925"/>
                <a:gd name="connsiteX6-787" fmla="*/ 1406197 w 1596293"/>
                <a:gd name="connsiteY6-788" fmla="*/ 349643 h 1096925"/>
                <a:gd name="connsiteX7-789" fmla="*/ 1589785 w 1596293"/>
                <a:gd name="connsiteY7-790" fmla="*/ 262362 h 1096925"/>
                <a:gd name="connsiteX8-791" fmla="*/ 1291869 w 1596293"/>
                <a:gd name="connsiteY8-792" fmla="*/ 750936 h 1096925"/>
                <a:gd name="connsiteX9" fmla="*/ 0 w 1596293"/>
                <a:gd name="connsiteY9" fmla="*/ 1096925 h 1096925"/>
                <a:gd name="connsiteX0-793" fmla="*/ 0 w 1596293"/>
                <a:gd name="connsiteY0-794" fmla="*/ 1245051 h 1245051"/>
                <a:gd name="connsiteX1-795" fmla="*/ 234518 w 1596293"/>
                <a:gd name="connsiteY1-796" fmla="*/ 547067 h 1245051"/>
                <a:gd name="connsiteX2-797" fmla="*/ 1015287 w 1596293"/>
                <a:gd name="connsiteY2-798" fmla="*/ 151789 h 1245051"/>
                <a:gd name="connsiteX3-799" fmla="*/ 1127276 w 1596293"/>
                <a:gd name="connsiteY3-800" fmla="*/ 355432 h 1245051"/>
                <a:gd name="connsiteX4-801" fmla="*/ 1311053 w 1596293"/>
                <a:gd name="connsiteY4-802" fmla="*/ 180534 h 1245051"/>
                <a:gd name="connsiteX5-803" fmla="*/ 1553229 w 1596293"/>
                <a:gd name="connsiteY5-804" fmla="*/ 5914 h 1245051"/>
                <a:gd name="connsiteX6-805" fmla="*/ 1406197 w 1596293"/>
                <a:gd name="connsiteY6-806" fmla="*/ 497769 h 1245051"/>
                <a:gd name="connsiteX7-807" fmla="*/ 1589785 w 1596293"/>
                <a:gd name="connsiteY7-808" fmla="*/ 410488 h 1245051"/>
                <a:gd name="connsiteX8-809" fmla="*/ 1291869 w 1596293"/>
                <a:gd name="connsiteY8-810" fmla="*/ 899062 h 1245051"/>
                <a:gd name="connsiteX9-811" fmla="*/ 0 w 1596293"/>
                <a:gd name="connsiteY9-812" fmla="*/ 1245051 h 1245051"/>
                <a:gd name="connsiteX0-813" fmla="*/ 0 w 1595619"/>
                <a:gd name="connsiteY0-814" fmla="*/ 1243710 h 1243710"/>
                <a:gd name="connsiteX1-815" fmla="*/ 234518 w 1595619"/>
                <a:gd name="connsiteY1-816" fmla="*/ 545726 h 1243710"/>
                <a:gd name="connsiteX2-817" fmla="*/ 1015287 w 1595619"/>
                <a:gd name="connsiteY2-818" fmla="*/ 150448 h 1243710"/>
                <a:gd name="connsiteX3-819" fmla="*/ 1127276 w 1595619"/>
                <a:gd name="connsiteY3-820" fmla="*/ 354091 h 1243710"/>
                <a:gd name="connsiteX4-821" fmla="*/ 1311053 w 1595619"/>
                <a:gd name="connsiteY4-822" fmla="*/ 179193 h 1243710"/>
                <a:gd name="connsiteX5-823" fmla="*/ 1553229 w 1595619"/>
                <a:gd name="connsiteY5-824" fmla="*/ 4573 h 1243710"/>
                <a:gd name="connsiteX6-825" fmla="*/ 1377725 w 1595619"/>
                <a:gd name="connsiteY6-826" fmla="*/ 453481 h 1243710"/>
                <a:gd name="connsiteX7-827" fmla="*/ 1589785 w 1595619"/>
                <a:gd name="connsiteY7-828" fmla="*/ 409147 h 1243710"/>
                <a:gd name="connsiteX8-829" fmla="*/ 1291869 w 1595619"/>
                <a:gd name="connsiteY8-830" fmla="*/ 897721 h 1243710"/>
                <a:gd name="connsiteX9-831" fmla="*/ 0 w 1595619"/>
                <a:gd name="connsiteY9-832" fmla="*/ 1243710 h 1243710"/>
                <a:gd name="connsiteX0-833" fmla="*/ 0 w 1663014"/>
                <a:gd name="connsiteY0-834" fmla="*/ 1469338 h 1469338"/>
                <a:gd name="connsiteX1-835" fmla="*/ 234518 w 1663014"/>
                <a:gd name="connsiteY1-836" fmla="*/ 771354 h 1469338"/>
                <a:gd name="connsiteX2-837" fmla="*/ 1015287 w 1663014"/>
                <a:gd name="connsiteY2-838" fmla="*/ 376076 h 1469338"/>
                <a:gd name="connsiteX3-839" fmla="*/ 1127276 w 1663014"/>
                <a:gd name="connsiteY3-840" fmla="*/ 579719 h 1469338"/>
                <a:gd name="connsiteX4-841" fmla="*/ 1311053 w 1663014"/>
                <a:gd name="connsiteY4-842" fmla="*/ 404821 h 1469338"/>
                <a:gd name="connsiteX5-843" fmla="*/ 1662724 w 1663014"/>
                <a:gd name="connsiteY5-844" fmla="*/ 2744 h 1469338"/>
                <a:gd name="connsiteX6-845" fmla="*/ 1377725 w 1663014"/>
                <a:gd name="connsiteY6-846" fmla="*/ 679109 h 1469338"/>
                <a:gd name="connsiteX7-847" fmla="*/ 1589785 w 1663014"/>
                <a:gd name="connsiteY7-848" fmla="*/ 634775 h 1469338"/>
                <a:gd name="connsiteX8-849" fmla="*/ 1291869 w 1663014"/>
                <a:gd name="connsiteY8-850" fmla="*/ 1123349 h 1469338"/>
                <a:gd name="connsiteX9-851" fmla="*/ 0 w 1663014"/>
                <a:gd name="connsiteY9-852" fmla="*/ 1469338 h 1469338"/>
                <a:gd name="connsiteX0-853" fmla="*/ 0 w 1662898"/>
                <a:gd name="connsiteY0-854" fmla="*/ 1467717 h 1467717"/>
                <a:gd name="connsiteX1-855" fmla="*/ 234518 w 1662898"/>
                <a:gd name="connsiteY1-856" fmla="*/ 769733 h 1467717"/>
                <a:gd name="connsiteX2-857" fmla="*/ 1015287 w 1662898"/>
                <a:gd name="connsiteY2-858" fmla="*/ 374455 h 1467717"/>
                <a:gd name="connsiteX3-859" fmla="*/ 1127276 w 1662898"/>
                <a:gd name="connsiteY3-860" fmla="*/ 578098 h 1467717"/>
                <a:gd name="connsiteX4-861" fmla="*/ 1311053 w 1662898"/>
                <a:gd name="connsiteY4-862" fmla="*/ 403200 h 1467717"/>
                <a:gd name="connsiteX5-863" fmla="*/ 1662724 w 1662898"/>
                <a:gd name="connsiteY5-864" fmla="*/ 1123 h 1467717"/>
                <a:gd name="connsiteX6-865" fmla="*/ 1363572 w 1662898"/>
                <a:gd name="connsiteY6-866" fmla="*/ 574209 h 1467717"/>
                <a:gd name="connsiteX7-867" fmla="*/ 1589785 w 1662898"/>
                <a:gd name="connsiteY7-868" fmla="*/ 633154 h 1467717"/>
                <a:gd name="connsiteX8-869" fmla="*/ 1291869 w 1662898"/>
                <a:gd name="connsiteY8-870" fmla="*/ 1121728 h 1467717"/>
                <a:gd name="connsiteX9-871" fmla="*/ 0 w 1662898"/>
                <a:gd name="connsiteY9-872" fmla="*/ 1467717 h 1467717"/>
                <a:gd name="connsiteX0-873" fmla="*/ 0 w 1663389"/>
                <a:gd name="connsiteY0-874" fmla="*/ 1470296 h 1470296"/>
                <a:gd name="connsiteX1-875" fmla="*/ 234518 w 1663389"/>
                <a:gd name="connsiteY1-876" fmla="*/ 772312 h 1470296"/>
                <a:gd name="connsiteX2-877" fmla="*/ 1015287 w 1663389"/>
                <a:gd name="connsiteY2-878" fmla="*/ 377034 h 1470296"/>
                <a:gd name="connsiteX3-879" fmla="*/ 1127276 w 1663389"/>
                <a:gd name="connsiteY3-880" fmla="*/ 580677 h 1470296"/>
                <a:gd name="connsiteX4-881" fmla="*/ 1311053 w 1663389"/>
                <a:gd name="connsiteY4-882" fmla="*/ 405779 h 1470296"/>
                <a:gd name="connsiteX5-883" fmla="*/ 1662724 w 1663389"/>
                <a:gd name="connsiteY5-884" fmla="*/ 3702 h 1470296"/>
                <a:gd name="connsiteX6-885" fmla="*/ 1408450 w 1663389"/>
                <a:gd name="connsiteY6-886" fmla="*/ 728036 h 1470296"/>
                <a:gd name="connsiteX7-887" fmla="*/ 1589785 w 1663389"/>
                <a:gd name="connsiteY7-888" fmla="*/ 635733 h 1470296"/>
                <a:gd name="connsiteX8-889" fmla="*/ 1291869 w 1663389"/>
                <a:gd name="connsiteY8-890" fmla="*/ 1124307 h 1470296"/>
                <a:gd name="connsiteX9-891" fmla="*/ 0 w 1663389"/>
                <a:gd name="connsiteY9-892" fmla="*/ 1470296 h 1470296"/>
                <a:gd name="connsiteX0-893" fmla="*/ 0 w 1663389"/>
                <a:gd name="connsiteY0-894" fmla="*/ 1470296 h 1470296"/>
                <a:gd name="connsiteX1-895" fmla="*/ 234518 w 1663389"/>
                <a:gd name="connsiteY1-896" fmla="*/ 772312 h 1470296"/>
                <a:gd name="connsiteX2-897" fmla="*/ 1015287 w 1663389"/>
                <a:gd name="connsiteY2-898" fmla="*/ 377034 h 1470296"/>
                <a:gd name="connsiteX3-899" fmla="*/ 1127276 w 1663389"/>
                <a:gd name="connsiteY3-900" fmla="*/ 580677 h 1470296"/>
                <a:gd name="connsiteX4-901" fmla="*/ 1311053 w 1663389"/>
                <a:gd name="connsiteY4-902" fmla="*/ 405779 h 1470296"/>
                <a:gd name="connsiteX5-903" fmla="*/ 1662724 w 1663389"/>
                <a:gd name="connsiteY5-904" fmla="*/ 3702 h 1470296"/>
                <a:gd name="connsiteX6-905" fmla="*/ 1408450 w 1663389"/>
                <a:gd name="connsiteY6-906" fmla="*/ 728036 h 1470296"/>
                <a:gd name="connsiteX7-907" fmla="*/ 1589785 w 1663389"/>
                <a:gd name="connsiteY7-908" fmla="*/ 635733 h 1470296"/>
                <a:gd name="connsiteX8-909" fmla="*/ 1291869 w 1663389"/>
                <a:gd name="connsiteY8-910" fmla="*/ 1124307 h 1470296"/>
                <a:gd name="connsiteX9-911" fmla="*/ 0 w 1663389"/>
                <a:gd name="connsiteY9-912" fmla="*/ 1470296 h 1470296"/>
                <a:gd name="connsiteX0-913" fmla="*/ 0 w 1667001"/>
                <a:gd name="connsiteY0-914" fmla="*/ 1467887 h 1467887"/>
                <a:gd name="connsiteX1-915" fmla="*/ 234518 w 1667001"/>
                <a:gd name="connsiteY1-916" fmla="*/ 769903 h 1467887"/>
                <a:gd name="connsiteX2-917" fmla="*/ 1015287 w 1667001"/>
                <a:gd name="connsiteY2-918" fmla="*/ 374625 h 1467887"/>
                <a:gd name="connsiteX3-919" fmla="*/ 1127276 w 1667001"/>
                <a:gd name="connsiteY3-920" fmla="*/ 578268 h 1467887"/>
                <a:gd name="connsiteX4-921" fmla="*/ 1311053 w 1667001"/>
                <a:gd name="connsiteY4-922" fmla="*/ 403370 h 1467887"/>
                <a:gd name="connsiteX5-923" fmla="*/ 1662724 w 1667001"/>
                <a:gd name="connsiteY5-924" fmla="*/ 1293 h 1467887"/>
                <a:gd name="connsiteX6-925" fmla="*/ 1521242 w 1667001"/>
                <a:gd name="connsiteY6-926" fmla="*/ 587508 h 1467887"/>
                <a:gd name="connsiteX7-927" fmla="*/ 1589785 w 1667001"/>
                <a:gd name="connsiteY7-928" fmla="*/ 633324 h 1467887"/>
                <a:gd name="connsiteX8-929" fmla="*/ 1291869 w 1667001"/>
                <a:gd name="connsiteY8-930" fmla="*/ 1121898 h 1467887"/>
                <a:gd name="connsiteX9-931" fmla="*/ 0 w 1667001"/>
                <a:gd name="connsiteY9-932" fmla="*/ 1467887 h 1467887"/>
                <a:gd name="connsiteX0-933" fmla="*/ 0 w 1666049"/>
                <a:gd name="connsiteY0-934" fmla="*/ 1466595 h 1466595"/>
                <a:gd name="connsiteX1-935" fmla="*/ 234518 w 1666049"/>
                <a:gd name="connsiteY1-936" fmla="*/ 768611 h 1466595"/>
                <a:gd name="connsiteX2-937" fmla="*/ 1015287 w 1666049"/>
                <a:gd name="connsiteY2-938" fmla="*/ 373333 h 1466595"/>
                <a:gd name="connsiteX3-939" fmla="*/ 1127276 w 1666049"/>
                <a:gd name="connsiteY3-940" fmla="*/ 576976 h 1466595"/>
                <a:gd name="connsiteX4-941" fmla="*/ 1311053 w 1666049"/>
                <a:gd name="connsiteY4-942" fmla="*/ 402078 h 1466595"/>
                <a:gd name="connsiteX5-943" fmla="*/ 1662724 w 1666049"/>
                <a:gd name="connsiteY5-944" fmla="*/ 1 h 1466595"/>
                <a:gd name="connsiteX6-945" fmla="*/ 1489667 w 1666049"/>
                <a:gd name="connsiteY6-946" fmla="*/ 403117 h 1466595"/>
                <a:gd name="connsiteX7-947" fmla="*/ 1521242 w 1666049"/>
                <a:gd name="connsiteY7-948" fmla="*/ 586216 h 1466595"/>
                <a:gd name="connsiteX8-949" fmla="*/ 1589785 w 1666049"/>
                <a:gd name="connsiteY8-950" fmla="*/ 632032 h 1466595"/>
                <a:gd name="connsiteX9-951" fmla="*/ 1291869 w 1666049"/>
                <a:gd name="connsiteY9-952" fmla="*/ 1120606 h 1466595"/>
                <a:gd name="connsiteX10" fmla="*/ 0 w 1666049"/>
                <a:gd name="connsiteY10" fmla="*/ 1466595 h 1466595"/>
                <a:gd name="connsiteX0-953" fmla="*/ 0 w 1662724"/>
                <a:gd name="connsiteY0-954" fmla="*/ 1466595 h 1466595"/>
                <a:gd name="connsiteX1-955" fmla="*/ 234518 w 1662724"/>
                <a:gd name="connsiteY1-956" fmla="*/ 768611 h 1466595"/>
                <a:gd name="connsiteX2-957" fmla="*/ 1015287 w 1662724"/>
                <a:gd name="connsiteY2-958" fmla="*/ 373333 h 1466595"/>
                <a:gd name="connsiteX3-959" fmla="*/ 1127276 w 1662724"/>
                <a:gd name="connsiteY3-960" fmla="*/ 576976 h 1466595"/>
                <a:gd name="connsiteX4-961" fmla="*/ 1311053 w 1662724"/>
                <a:gd name="connsiteY4-962" fmla="*/ 402078 h 1466595"/>
                <a:gd name="connsiteX5-963" fmla="*/ 1662724 w 1662724"/>
                <a:gd name="connsiteY5-964" fmla="*/ 1 h 1466595"/>
                <a:gd name="connsiteX6-965" fmla="*/ 1489667 w 1662724"/>
                <a:gd name="connsiteY6-966" fmla="*/ 403117 h 1466595"/>
                <a:gd name="connsiteX7-967" fmla="*/ 1521242 w 1662724"/>
                <a:gd name="connsiteY7-968" fmla="*/ 586216 h 1466595"/>
                <a:gd name="connsiteX8-969" fmla="*/ 1589785 w 1662724"/>
                <a:gd name="connsiteY8-970" fmla="*/ 632032 h 1466595"/>
                <a:gd name="connsiteX9-971" fmla="*/ 1291869 w 1662724"/>
                <a:gd name="connsiteY9-972" fmla="*/ 1120606 h 1466595"/>
                <a:gd name="connsiteX10-973" fmla="*/ 0 w 1662724"/>
                <a:gd name="connsiteY10-974" fmla="*/ 1466595 h 1466595"/>
                <a:gd name="connsiteX0-975" fmla="*/ 0 w 1666201"/>
                <a:gd name="connsiteY0-976" fmla="*/ 1484469 h 1484469"/>
                <a:gd name="connsiteX1-977" fmla="*/ 234518 w 1666201"/>
                <a:gd name="connsiteY1-978" fmla="*/ 786485 h 1484469"/>
                <a:gd name="connsiteX2-979" fmla="*/ 1015287 w 1666201"/>
                <a:gd name="connsiteY2-980" fmla="*/ 391207 h 1484469"/>
                <a:gd name="connsiteX3-981" fmla="*/ 1127276 w 1666201"/>
                <a:gd name="connsiteY3-982" fmla="*/ 594850 h 1484469"/>
                <a:gd name="connsiteX4-983" fmla="*/ 1311053 w 1666201"/>
                <a:gd name="connsiteY4-984" fmla="*/ 419952 h 1484469"/>
                <a:gd name="connsiteX5-985" fmla="*/ 1666201 w 1666201"/>
                <a:gd name="connsiteY5-986" fmla="*/ 0 h 1484469"/>
                <a:gd name="connsiteX6-987" fmla="*/ 1489667 w 1666201"/>
                <a:gd name="connsiteY6-988" fmla="*/ 420991 h 1484469"/>
                <a:gd name="connsiteX7-989" fmla="*/ 1521242 w 1666201"/>
                <a:gd name="connsiteY7-990" fmla="*/ 604090 h 1484469"/>
                <a:gd name="connsiteX8-991" fmla="*/ 1589785 w 1666201"/>
                <a:gd name="connsiteY8-992" fmla="*/ 649906 h 1484469"/>
                <a:gd name="connsiteX9-993" fmla="*/ 1291869 w 1666201"/>
                <a:gd name="connsiteY9-994" fmla="*/ 1138480 h 1484469"/>
                <a:gd name="connsiteX10-995" fmla="*/ 0 w 1666201"/>
                <a:gd name="connsiteY10-996" fmla="*/ 1484469 h 1484469"/>
                <a:gd name="connsiteX0-997" fmla="*/ 0 w 1671058"/>
                <a:gd name="connsiteY0-998" fmla="*/ 1484469 h 1484469"/>
                <a:gd name="connsiteX1-999" fmla="*/ 234518 w 1671058"/>
                <a:gd name="connsiteY1-1000" fmla="*/ 786485 h 1484469"/>
                <a:gd name="connsiteX2-1001" fmla="*/ 1015287 w 1671058"/>
                <a:gd name="connsiteY2-1002" fmla="*/ 391207 h 1484469"/>
                <a:gd name="connsiteX3-1003" fmla="*/ 1127276 w 1671058"/>
                <a:gd name="connsiteY3-1004" fmla="*/ 594850 h 1484469"/>
                <a:gd name="connsiteX4-1005" fmla="*/ 1311053 w 1671058"/>
                <a:gd name="connsiteY4-1006" fmla="*/ 419952 h 1484469"/>
                <a:gd name="connsiteX5-1007" fmla="*/ 1666201 w 1671058"/>
                <a:gd name="connsiteY5-1008" fmla="*/ 0 h 1484469"/>
                <a:gd name="connsiteX6-1009" fmla="*/ 1506047 w 1671058"/>
                <a:gd name="connsiteY6-1010" fmla="*/ 416496 h 1484469"/>
                <a:gd name="connsiteX7-1011" fmla="*/ 1521242 w 1671058"/>
                <a:gd name="connsiteY7-1012" fmla="*/ 604090 h 1484469"/>
                <a:gd name="connsiteX8-1013" fmla="*/ 1589785 w 1671058"/>
                <a:gd name="connsiteY8-1014" fmla="*/ 649906 h 1484469"/>
                <a:gd name="connsiteX9-1015" fmla="*/ 1291869 w 1671058"/>
                <a:gd name="connsiteY9-1016" fmla="*/ 1138480 h 1484469"/>
                <a:gd name="connsiteX10-1017" fmla="*/ 0 w 1671058"/>
                <a:gd name="connsiteY10-1018" fmla="*/ 1484469 h 1484469"/>
                <a:gd name="connsiteX0-1019" fmla="*/ 0 w 1666201"/>
                <a:gd name="connsiteY0-1020" fmla="*/ 1484469 h 1484469"/>
                <a:gd name="connsiteX1-1021" fmla="*/ 234518 w 1666201"/>
                <a:gd name="connsiteY1-1022" fmla="*/ 786485 h 1484469"/>
                <a:gd name="connsiteX2-1023" fmla="*/ 1015287 w 1666201"/>
                <a:gd name="connsiteY2-1024" fmla="*/ 391207 h 1484469"/>
                <a:gd name="connsiteX3-1025" fmla="*/ 1127276 w 1666201"/>
                <a:gd name="connsiteY3-1026" fmla="*/ 594850 h 1484469"/>
                <a:gd name="connsiteX4-1027" fmla="*/ 1311053 w 1666201"/>
                <a:gd name="connsiteY4-1028" fmla="*/ 419952 h 1484469"/>
                <a:gd name="connsiteX5-1029" fmla="*/ 1666201 w 1666201"/>
                <a:gd name="connsiteY5-1030" fmla="*/ 0 h 1484469"/>
                <a:gd name="connsiteX6-1031" fmla="*/ 1506047 w 1666201"/>
                <a:gd name="connsiteY6-1032" fmla="*/ 416496 h 1484469"/>
                <a:gd name="connsiteX7-1033" fmla="*/ 1521242 w 1666201"/>
                <a:gd name="connsiteY7-1034" fmla="*/ 604090 h 1484469"/>
                <a:gd name="connsiteX8-1035" fmla="*/ 1589785 w 1666201"/>
                <a:gd name="connsiteY8-1036" fmla="*/ 649906 h 1484469"/>
                <a:gd name="connsiteX9-1037" fmla="*/ 1291869 w 1666201"/>
                <a:gd name="connsiteY9-1038" fmla="*/ 1138480 h 1484469"/>
                <a:gd name="connsiteX10-1039" fmla="*/ 0 w 1666201"/>
                <a:gd name="connsiteY10-1040" fmla="*/ 1484469 h 1484469"/>
                <a:gd name="connsiteX0-1041" fmla="*/ 0 w 1661076"/>
                <a:gd name="connsiteY0-1042" fmla="*/ 1511263 h 1511263"/>
                <a:gd name="connsiteX1-1043" fmla="*/ 234518 w 1661076"/>
                <a:gd name="connsiteY1-1044" fmla="*/ 813279 h 1511263"/>
                <a:gd name="connsiteX2-1045" fmla="*/ 1015287 w 1661076"/>
                <a:gd name="connsiteY2-1046" fmla="*/ 418001 h 1511263"/>
                <a:gd name="connsiteX3-1047" fmla="*/ 1127276 w 1661076"/>
                <a:gd name="connsiteY3-1048" fmla="*/ 621644 h 1511263"/>
                <a:gd name="connsiteX4-1049" fmla="*/ 1311053 w 1661076"/>
                <a:gd name="connsiteY4-1050" fmla="*/ 446746 h 1511263"/>
                <a:gd name="connsiteX5-1051" fmla="*/ 1661076 w 1661076"/>
                <a:gd name="connsiteY5-1052" fmla="*/ 0 h 1511263"/>
                <a:gd name="connsiteX6-1053" fmla="*/ 1506047 w 1661076"/>
                <a:gd name="connsiteY6-1054" fmla="*/ 443290 h 1511263"/>
                <a:gd name="connsiteX7-1055" fmla="*/ 1521242 w 1661076"/>
                <a:gd name="connsiteY7-1056" fmla="*/ 630884 h 1511263"/>
                <a:gd name="connsiteX8-1057" fmla="*/ 1589785 w 1661076"/>
                <a:gd name="connsiteY8-1058" fmla="*/ 676700 h 1511263"/>
                <a:gd name="connsiteX9-1059" fmla="*/ 1291869 w 1661076"/>
                <a:gd name="connsiteY9-1060" fmla="*/ 1165274 h 1511263"/>
                <a:gd name="connsiteX10-1061" fmla="*/ 0 w 1661076"/>
                <a:gd name="connsiteY10-1062" fmla="*/ 1511263 h 1511263"/>
                <a:gd name="connsiteX0-1063" fmla="*/ 0 w 1661076"/>
                <a:gd name="connsiteY0-1064" fmla="*/ 1511263 h 1511263"/>
                <a:gd name="connsiteX1-1065" fmla="*/ 234518 w 1661076"/>
                <a:gd name="connsiteY1-1066" fmla="*/ 813279 h 1511263"/>
                <a:gd name="connsiteX2-1067" fmla="*/ 1015287 w 1661076"/>
                <a:gd name="connsiteY2-1068" fmla="*/ 418001 h 1511263"/>
                <a:gd name="connsiteX3-1069" fmla="*/ 1127276 w 1661076"/>
                <a:gd name="connsiteY3-1070" fmla="*/ 621644 h 1511263"/>
                <a:gd name="connsiteX4-1071" fmla="*/ 1311053 w 1661076"/>
                <a:gd name="connsiteY4-1072" fmla="*/ 446746 h 1511263"/>
                <a:gd name="connsiteX5-1073" fmla="*/ 1661076 w 1661076"/>
                <a:gd name="connsiteY5-1074" fmla="*/ 0 h 1511263"/>
                <a:gd name="connsiteX6-1075" fmla="*/ 1506047 w 1661076"/>
                <a:gd name="connsiteY6-1076" fmla="*/ 443290 h 1511263"/>
                <a:gd name="connsiteX7-1077" fmla="*/ 1495243 w 1661076"/>
                <a:gd name="connsiteY7-1078" fmla="*/ 654940 h 1511263"/>
                <a:gd name="connsiteX8-1079" fmla="*/ 1589785 w 1661076"/>
                <a:gd name="connsiteY8-1080" fmla="*/ 676700 h 1511263"/>
                <a:gd name="connsiteX9-1081" fmla="*/ 1291869 w 1661076"/>
                <a:gd name="connsiteY9-1082" fmla="*/ 1165274 h 1511263"/>
                <a:gd name="connsiteX10-1083" fmla="*/ 0 w 1661076"/>
                <a:gd name="connsiteY10-1084" fmla="*/ 1511263 h 1511263"/>
                <a:gd name="connsiteX0-1085" fmla="*/ 0 w 1661076"/>
                <a:gd name="connsiteY0-1086" fmla="*/ 1511263 h 1511263"/>
                <a:gd name="connsiteX1-1087" fmla="*/ 234518 w 1661076"/>
                <a:gd name="connsiteY1-1088" fmla="*/ 813279 h 1511263"/>
                <a:gd name="connsiteX2-1089" fmla="*/ 1015287 w 1661076"/>
                <a:gd name="connsiteY2-1090" fmla="*/ 418001 h 1511263"/>
                <a:gd name="connsiteX3-1091" fmla="*/ 1127276 w 1661076"/>
                <a:gd name="connsiteY3-1092" fmla="*/ 621644 h 1511263"/>
                <a:gd name="connsiteX4-1093" fmla="*/ 1311053 w 1661076"/>
                <a:gd name="connsiteY4-1094" fmla="*/ 446746 h 1511263"/>
                <a:gd name="connsiteX5-1095" fmla="*/ 1661076 w 1661076"/>
                <a:gd name="connsiteY5-1096" fmla="*/ 0 h 1511263"/>
                <a:gd name="connsiteX6-1097" fmla="*/ 1506047 w 1661076"/>
                <a:gd name="connsiteY6-1098" fmla="*/ 443290 h 1511263"/>
                <a:gd name="connsiteX7-1099" fmla="*/ 1494213 w 1661076"/>
                <a:gd name="connsiteY7-1100" fmla="*/ 627022 h 1511263"/>
                <a:gd name="connsiteX8-1101" fmla="*/ 1589785 w 1661076"/>
                <a:gd name="connsiteY8-1102" fmla="*/ 676700 h 1511263"/>
                <a:gd name="connsiteX9-1103" fmla="*/ 1291869 w 1661076"/>
                <a:gd name="connsiteY9-1104" fmla="*/ 1165274 h 1511263"/>
                <a:gd name="connsiteX10-1105" fmla="*/ 0 w 1661076"/>
                <a:gd name="connsiteY10-1106" fmla="*/ 1511263 h 1511263"/>
                <a:gd name="connsiteX0-1107" fmla="*/ 0 w 1666929"/>
                <a:gd name="connsiteY0-1108" fmla="*/ 1512635 h 1512635"/>
                <a:gd name="connsiteX1-1109" fmla="*/ 234518 w 1666929"/>
                <a:gd name="connsiteY1-1110" fmla="*/ 814651 h 1512635"/>
                <a:gd name="connsiteX2-1111" fmla="*/ 1015287 w 1666929"/>
                <a:gd name="connsiteY2-1112" fmla="*/ 419373 h 1512635"/>
                <a:gd name="connsiteX3-1113" fmla="*/ 1127276 w 1666929"/>
                <a:gd name="connsiteY3-1114" fmla="*/ 623016 h 1512635"/>
                <a:gd name="connsiteX4-1115" fmla="*/ 1290333 w 1666929"/>
                <a:gd name="connsiteY4-1116" fmla="*/ 278961 h 1512635"/>
                <a:gd name="connsiteX5-1117" fmla="*/ 1661076 w 1666929"/>
                <a:gd name="connsiteY5-1118" fmla="*/ 1372 h 1512635"/>
                <a:gd name="connsiteX6-1119" fmla="*/ 1506047 w 1666929"/>
                <a:gd name="connsiteY6-1120" fmla="*/ 444662 h 1512635"/>
                <a:gd name="connsiteX7-1121" fmla="*/ 1494213 w 1666929"/>
                <a:gd name="connsiteY7-1122" fmla="*/ 628394 h 1512635"/>
                <a:gd name="connsiteX8-1123" fmla="*/ 1589785 w 1666929"/>
                <a:gd name="connsiteY8-1124" fmla="*/ 678072 h 1512635"/>
                <a:gd name="connsiteX9-1125" fmla="*/ 1291869 w 1666929"/>
                <a:gd name="connsiteY9-1126" fmla="*/ 1166646 h 1512635"/>
                <a:gd name="connsiteX10-1127" fmla="*/ 0 w 1666929"/>
                <a:gd name="connsiteY10-1128" fmla="*/ 1512635 h 1512635"/>
                <a:gd name="connsiteX0-1129" fmla="*/ 0 w 1666929"/>
                <a:gd name="connsiteY0-1130" fmla="*/ 1512635 h 1512635"/>
                <a:gd name="connsiteX1-1131" fmla="*/ 234518 w 1666929"/>
                <a:gd name="connsiteY1-1132" fmla="*/ 814651 h 1512635"/>
                <a:gd name="connsiteX2-1133" fmla="*/ 1015287 w 1666929"/>
                <a:gd name="connsiteY2-1134" fmla="*/ 419373 h 1512635"/>
                <a:gd name="connsiteX3-1135" fmla="*/ 1127276 w 1666929"/>
                <a:gd name="connsiteY3-1136" fmla="*/ 623016 h 1512635"/>
                <a:gd name="connsiteX4-1137" fmla="*/ 1290333 w 1666929"/>
                <a:gd name="connsiteY4-1138" fmla="*/ 278961 h 1512635"/>
                <a:gd name="connsiteX5-1139" fmla="*/ 1661076 w 1666929"/>
                <a:gd name="connsiteY5-1140" fmla="*/ 1372 h 1512635"/>
                <a:gd name="connsiteX6-1141" fmla="*/ 1506047 w 1666929"/>
                <a:gd name="connsiteY6-1142" fmla="*/ 444662 h 1512635"/>
                <a:gd name="connsiteX7-1143" fmla="*/ 1494213 w 1666929"/>
                <a:gd name="connsiteY7-1144" fmla="*/ 628394 h 1512635"/>
                <a:gd name="connsiteX8-1145" fmla="*/ 1589785 w 1666929"/>
                <a:gd name="connsiteY8-1146" fmla="*/ 678072 h 1512635"/>
                <a:gd name="connsiteX9-1147" fmla="*/ 1284503 w 1666929"/>
                <a:gd name="connsiteY9-1148" fmla="*/ 1191228 h 1512635"/>
                <a:gd name="connsiteX10-1149" fmla="*/ 0 w 1666929"/>
                <a:gd name="connsiteY10-1150" fmla="*/ 1512635 h 1512635"/>
                <a:gd name="connsiteX0-1151" fmla="*/ 0 w 1666929"/>
                <a:gd name="connsiteY0-1152" fmla="*/ 1512635 h 1512635"/>
                <a:gd name="connsiteX1-1153" fmla="*/ 234518 w 1666929"/>
                <a:gd name="connsiteY1-1154" fmla="*/ 814651 h 1512635"/>
                <a:gd name="connsiteX2-1155" fmla="*/ 1015287 w 1666929"/>
                <a:gd name="connsiteY2-1156" fmla="*/ 419373 h 1512635"/>
                <a:gd name="connsiteX3-1157" fmla="*/ 1127276 w 1666929"/>
                <a:gd name="connsiteY3-1158" fmla="*/ 623016 h 1512635"/>
                <a:gd name="connsiteX4-1159" fmla="*/ 1290333 w 1666929"/>
                <a:gd name="connsiteY4-1160" fmla="*/ 278961 h 1512635"/>
                <a:gd name="connsiteX5-1161" fmla="*/ 1661076 w 1666929"/>
                <a:gd name="connsiteY5-1162" fmla="*/ 1372 h 1512635"/>
                <a:gd name="connsiteX6-1163" fmla="*/ 1506047 w 1666929"/>
                <a:gd name="connsiteY6-1164" fmla="*/ 444662 h 1512635"/>
                <a:gd name="connsiteX7-1165" fmla="*/ 1494213 w 1666929"/>
                <a:gd name="connsiteY7-1166" fmla="*/ 628394 h 1512635"/>
                <a:gd name="connsiteX8-1167" fmla="*/ 1589785 w 1666929"/>
                <a:gd name="connsiteY8-1168" fmla="*/ 678072 h 1512635"/>
                <a:gd name="connsiteX9-1169" fmla="*/ 1284503 w 1666929"/>
                <a:gd name="connsiteY9-1170" fmla="*/ 1191228 h 1512635"/>
                <a:gd name="connsiteX10-1171" fmla="*/ 0 w 1666929"/>
                <a:gd name="connsiteY10-1172" fmla="*/ 1512635 h 1512635"/>
                <a:gd name="connsiteX0-1173" fmla="*/ 0 w 1666929"/>
                <a:gd name="connsiteY0-1174" fmla="*/ 1512635 h 1512635"/>
                <a:gd name="connsiteX1-1175" fmla="*/ 234518 w 1666929"/>
                <a:gd name="connsiteY1-1176" fmla="*/ 814651 h 1512635"/>
                <a:gd name="connsiteX2-1177" fmla="*/ 1015287 w 1666929"/>
                <a:gd name="connsiteY2-1178" fmla="*/ 419373 h 1512635"/>
                <a:gd name="connsiteX3-1179" fmla="*/ 1127276 w 1666929"/>
                <a:gd name="connsiteY3-1180" fmla="*/ 623016 h 1512635"/>
                <a:gd name="connsiteX4-1181" fmla="*/ 1290333 w 1666929"/>
                <a:gd name="connsiteY4-1182" fmla="*/ 278961 h 1512635"/>
                <a:gd name="connsiteX5-1183" fmla="*/ 1661076 w 1666929"/>
                <a:gd name="connsiteY5-1184" fmla="*/ 1372 h 1512635"/>
                <a:gd name="connsiteX6-1185" fmla="*/ 1506047 w 1666929"/>
                <a:gd name="connsiteY6-1186" fmla="*/ 444662 h 1512635"/>
                <a:gd name="connsiteX7-1187" fmla="*/ 1494213 w 1666929"/>
                <a:gd name="connsiteY7-1188" fmla="*/ 628394 h 1512635"/>
                <a:gd name="connsiteX8-1189" fmla="*/ 1589785 w 1666929"/>
                <a:gd name="connsiteY8-1190" fmla="*/ 678072 h 1512635"/>
                <a:gd name="connsiteX9-1191" fmla="*/ 1312484 w 1666929"/>
                <a:gd name="connsiteY9-1192" fmla="*/ 884621 h 1512635"/>
                <a:gd name="connsiteX10-1193" fmla="*/ 0 w 1666929"/>
                <a:gd name="connsiteY10-1194" fmla="*/ 1512635 h 1512635"/>
                <a:gd name="connsiteX0-1195" fmla="*/ 0 w 1666929"/>
                <a:gd name="connsiteY0-1196" fmla="*/ 1512635 h 1512635"/>
                <a:gd name="connsiteX1-1197" fmla="*/ 234518 w 1666929"/>
                <a:gd name="connsiteY1-1198" fmla="*/ 814651 h 1512635"/>
                <a:gd name="connsiteX2-1199" fmla="*/ 1015287 w 1666929"/>
                <a:gd name="connsiteY2-1200" fmla="*/ 419373 h 1512635"/>
                <a:gd name="connsiteX3-1201" fmla="*/ 1127276 w 1666929"/>
                <a:gd name="connsiteY3-1202" fmla="*/ 623016 h 1512635"/>
                <a:gd name="connsiteX4-1203" fmla="*/ 1290333 w 1666929"/>
                <a:gd name="connsiteY4-1204" fmla="*/ 278961 h 1512635"/>
                <a:gd name="connsiteX5-1205" fmla="*/ 1661076 w 1666929"/>
                <a:gd name="connsiteY5-1206" fmla="*/ 1372 h 1512635"/>
                <a:gd name="connsiteX6-1207" fmla="*/ 1506047 w 1666929"/>
                <a:gd name="connsiteY6-1208" fmla="*/ 444662 h 1512635"/>
                <a:gd name="connsiteX7-1209" fmla="*/ 1494213 w 1666929"/>
                <a:gd name="connsiteY7-1210" fmla="*/ 628394 h 1512635"/>
                <a:gd name="connsiteX8-1211" fmla="*/ 1589785 w 1666929"/>
                <a:gd name="connsiteY8-1212" fmla="*/ 678072 h 1512635"/>
                <a:gd name="connsiteX9-1213" fmla="*/ 1435601 w 1666929"/>
                <a:gd name="connsiteY9-1214" fmla="*/ 745261 h 1512635"/>
                <a:gd name="connsiteX10-1215" fmla="*/ 1312484 w 1666929"/>
                <a:gd name="connsiteY10-1216" fmla="*/ 884621 h 1512635"/>
                <a:gd name="connsiteX11" fmla="*/ 0 w 1666929"/>
                <a:gd name="connsiteY11" fmla="*/ 1512635 h 1512635"/>
                <a:gd name="connsiteX0-1217" fmla="*/ 0 w 1666929"/>
                <a:gd name="connsiteY0-1218" fmla="*/ 1512635 h 1512635"/>
                <a:gd name="connsiteX1-1219" fmla="*/ 234518 w 1666929"/>
                <a:gd name="connsiteY1-1220" fmla="*/ 814651 h 1512635"/>
                <a:gd name="connsiteX2-1221" fmla="*/ 1015287 w 1666929"/>
                <a:gd name="connsiteY2-1222" fmla="*/ 419373 h 1512635"/>
                <a:gd name="connsiteX3-1223" fmla="*/ 1127276 w 1666929"/>
                <a:gd name="connsiteY3-1224" fmla="*/ 623016 h 1512635"/>
                <a:gd name="connsiteX4-1225" fmla="*/ 1290333 w 1666929"/>
                <a:gd name="connsiteY4-1226" fmla="*/ 278961 h 1512635"/>
                <a:gd name="connsiteX5-1227" fmla="*/ 1661076 w 1666929"/>
                <a:gd name="connsiteY5-1228" fmla="*/ 1372 h 1512635"/>
                <a:gd name="connsiteX6-1229" fmla="*/ 1506047 w 1666929"/>
                <a:gd name="connsiteY6-1230" fmla="*/ 444662 h 1512635"/>
                <a:gd name="connsiteX7-1231" fmla="*/ 1494213 w 1666929"/>
                <a:gd name="connsiteY7-1232" fmla="*/ 628394 h 1512635"/>
                <a:gd name="connsiteX8-1233" fmla="*/ 1589785 w 1666929"/>
                <a:gd name="connsiteY8-1234" fmla="*/ 678072 h 1512635"/>
                <a:gd name="connsiteX9-1235" fmla="*/ 1444243 w 1666929"/>
                <a:gd name="connsiteY9-1236" fmla="*/ 923373 h 1512635"/>
                <a:gd name="connsiteX10-1237" fmla="*/ 1312484 w 1666929"/>
                <a:gd name="connsiteY10-1238" fmla="*/ 884621 h 1512635"/>
                <a:gd name="connsiteX11-1239" fmla="*/ 0 w 1666929"/>
                <a:gd name="connsiteY11-1240" fmla="*/ 1512635 h 1512635"/>
                <a:gd name="connsiteX0-1241" fmla="*/ 0 w 1666929"/>
                <a:gd name="connsiteY0-1242" fmla="*/ 1512635 h 1512635"/>
                <a:gd name="connsiteX1-1243" fmla="*/ 234518 w 1666929"/>
                <a:gd name="connsiteY1-1244" fmla="*/ 814651 h 1512635"/>
                <a:gd name="connsiteX2-1245" fmla="*/ 1015287 w 1666929"/>
                <a:gd name="connsiteY2-1246" fmla="*/ 419373 h 1512635"/>
                <a:gd name="connsiteX3-1247" fmla="*/ 1127276 w 1666929"/>
                <a:gd name="connsiteY3-1248" fmla="*/ 623016 h 1512635"/>
                <a:gd name="connsiteX4-1249" fmla="*/ 1290333 w 1666929"/>
                <a:gd name="connsiteY4-1250" fmla="*/ 278961 h 1512635"/>
                <a:gd name="connsiteX5-1251" fmla="*/ 1661076 w 1666929"/>
                <a:gd name="connsiteY5-1252" fmla="*/ 1372 h 1512635"/>
                <a:gd name="connsiteX6-1253" fmla="*/ 1506047 w 1666929"/>
                <a:gd name="connsiteY6-1254" fmla="*/ 444662 h 1512635"/>
                <a:gd name="connsiteX7-1255" fmla="*/ 1494213 w 1666929"/>
                <a:gd name="connsiteY7-1256" fmla="*/ 628394 h 1512635"/>
                <a:gd name="connsiteX8-1257" fmla="*/ 1589785 w 1666929"/>
                <a:gd name="connsiteY8-1258" fmla="*/ 678072 h 1512635"/>
                <a:gd name="connsiteX9-1259" fmla="*/ 1444243 w 1666929"/>
                <a:gd name="connsiteY9-1260" fmla="*/ 923373 h 1512635"/>
                <a:gd name="connsiteX10-1261" fmla="*/ 1312484 w 1666929"/>
                <a:gd name="connsiteY10-1262" fmla="*/ 884621 h 1512635"/>
                <a:gd name="connsiteX11-1263" fmla="*/ 0 w 1666929"/>
                <a:gd name="connsiteY11-1264" fmla="*/ 1512635 h 1512635"/>
                <a:gd name="connsiteX0-1265" fmla="*/ 0 w 1666929"/>
                <a:gd name="connsiteY0-1266" fmla="*/ 1512635 h 1512635"/>
                <a:gd name="connsiteX1-1267" fmla="*/ 234518 w 1666929"/>
                <a:gd name="connsiteY1-1268" fmla="*/ 814651 h 1512635"/>
                <a:gd name="connsiteX2-1269" fmla="*/ 1015287 w 1666929"/>
                <a:gd name="connsiteY2-1270" fmla="*/ 419373 h 1512635"/>
                <a:gd name="connsiteX3-1271" fmla="*/ 1127276 w 1666929"/>
                <a:gd name="connsiteY3-1272" fmla="*/ 623016 h 1512635"/>
                <a:gd name="connsiteX4-1273" fmla="*/ 1290333 w 1666929"/>
                <a:gd name="connsiteY4-1274" fmla="*/ 278961 h 1512635"/>
                <a:gd name="connsiteX5-1275" fmla="*/ 1661076 w 1666929"/>
                <a:gd name="connsiteY5-1276" fmla="*/ 1372 h 1512635"/>
                <a:gd name="connsiteX6-1277" fmla="*/ 1506047 w 1666929"/>
                <a:gd name="connsiteY6-1278" fmla="*/ 444662 h 1512635"/>
                <a:gd name="connsiteX7-1279" fmla="*/ 1494213 w 1666929"/>
                <a:gd name="connsiteY7-1280" fmla="*/ 628394 h 1512635"/>
                <a:gd name="connsiteX8-1281" fmla="*/ 1589785 w 1666929"/>
                <a:gd name="connsiteY8-1282" fmla="*/ 678072 h 1512635"/>
                <a:gd name="connsiteX9-1283" fmla="*/ 1444243 w 1666929"/>
                <a:gd name="connsiteY9-1284" fmla="*/ 923373 h 1512635"/>
                <a:gd name="connsiteX10-1285" fmla="*/ 1312484 w 1666929"/>
                <a:gd name="connsiteY10-1286" fmla="*/ 884621 h 1512635"/>
                <a:gd name="connsiteX11-1287" fmla="*/ 0 w 1666929"/>
                <a:gd name="connsiteY11-1288" fmla="*/ 1512635 h 1512635"/>
                <a:gd name="connsiteX0-1289" fmla="*/ 0 w 1666929"/>
                <a:gd name="connsiteY0-1290" fmla="*/ 1512635 h 1512635"/>
                <a:gd name="connsiteX1-1291" fmla="*/ 234518 w 1666929"/>
                <a:gd name="connsiteY1-1292" fmla="*/ 814651 h 1512635"/>
                <a:gd name="connsiteX2-1293" fmla="*/ 1015287 w 1666929"/>
                <a:gd name="connsiteY2-1294" fmla="*/ 419373 h 1512635"/>
                <a:gd name="connsiteX3-1295" fmla="*/ 1127276 w 1666929"/>
                <a:gd name="connsiteY3-1296" fmla="*/ 623016 h 1512635"/>
                <a:gd name="connsiteX4-1297" fmla="*/ 1290333 w 1666929"/>
                <a:gd name="connsiteY4-1298" fmla="*/ 278961 h 1512635"/>
                <a:gd name="connsiteX5-1299" fmla="*/ 1661076 w 1666929"/>
                <a:gd name="connsiteY5-1300" fmla="*/ 1372 h 1512635"/>
                <a:gd name="connsiteX6-1301" fmla="*/ 1506047 w 1666929"/>
                <a:gd name="connsiteY6-1302" fmla="*/ 444662 h 1512635"/>
                <a:gd name="connsiteX7-1303" fmla="*/ 1494213 w 1666929"/>
                <a:gd name="connsiteY7-1304" fmla="*/ 628394 h 1512635"/>
                <a:gd name="connsiteX8-1305" fmla="*/ 1589785 w 1666929"/>
                <a:gd name="connsiteY8-1306" fmla="*/ 678072 h 1512635"/>
                <a:gd name="connsiteX9-1307" fmla="*/ 1444243 w 1666929"/>
                <a:gd name="connsiteY9-1308" fmla="*/ 923373 h 1512635"/>
                <a:gd name="connsiteX10-1309" fmla="*/ 1389153 w 1666929"/>
                <a:gd name="connsiteY10-1310" fmla="*/ 887732 h 1512635"/>
                <a:gd name="connsiteX11-1311" fmla="*/ 1312484 w 1666929"/>
                <a:gd name="connsiteY11-1312" fmla="*/ 884621 h 1512635"/>
                <a:gd name="connsiteX12" fmla="*/ 0 w 1666929"/>
                <a:gd name="connsiteY12" fmla="*/ 1512635 h 1512635"/>
                <a:gd name="connsiteX0-1313" fmla="*/ 995562 w 1432411"/>
                <a:gd name="connsiteY0-1314" fmla="*/ 938150 h 938150"/>
                <a:gd name="connsiteX1-1315" fmla="*/ 0 w 1432411"/>
                <a:gd name="connsiteY1-1316" fmla="*/ 814651 h 938150"/>
                <a:gd name="connsiteX2-1317" fmla="*/ 780769 w 1432411"/>
                <a:gd name="connsiteY2-1318" fmla="*/ 419373 h 938150"/>
                <a:gd name="connsiteX3-1319" fmla="*/ 892758 w 1432411"/>
                <a:gd name="connsiteY3-1320" fmla="*/ 623016 h 938150"/>
                <a:gd name="connsiteX4-1321" fmla="*/ 1055815 w 1432411"/>
                <a:gd name="connsiteY4-1322" fmla="*/ 278961 h 938150"/>
                <a:gd name="connsiteX5-1323" fmla="*/ 1426558 w 1432411"/>
                <a:gd name="connsiteY5-1324" fmla="*/ 1372 h 938150"/>
                <a:gd name="connsiteX6-1325" fmla="*/ 1271529 w 1432411"/>
                <a:gd name="connsiteY6-1326" fmla="*/ 444662 h 938150"/>
                <a:gd name="connsiteX7-1327" fmla="*/ 1259695 w 1432411"/>
                <a:gd name="connsiteY7-1328" fmla="*/ 628394 h 938150"/>
                <a:gd name="connsiteX8-1329" fmla="*/ 1355267 w 1432411"/>
                <a:gd name="connsiteY8-1330" fmla="*/ 678072 h 938150"/>
                <a:gd name="connsiteX9-1331" fmla="*/ 1209725 w 1432411"/>
                <a:gd name="connsiteY9-1332" fmla="*/ 923373 h 938150"/>
                <a:gd name="connsiteX10-1333" fmla="*/ 1154635 w 1432411"/>
                <a:gd name="connsiteY10-1334" fmla="*/ 887732 h 938150"/>
                <a:gd name="connsiteX11-1335" fmla="*/ 1077966 w 1432411"/>
                <a:gd name="connsiteY11-1336" fmla="*/ 884621 h 938150"/>
                <a:gd name="connsiteX12-1337" fmla="*/ 995562 w 1432411"/>
                <a:gd name="connsiteY12-1338" fmla="*/ 938150 h 938150"/>
                <a:gd name="connsiteX0-1339" fmla="*/ 995562 w 1432411"/>
                <a:gd name="connsiteY0-1340" fmla="*/ 938150 h 938150"/>
                <a:gd name="connsiteX1-1341" fmla="*/ 889477 w 1432411"/>
                <a:gd name="connsiteY1-1342" fmla="*/ 932303 h 938150"/>
                <a:gd name="connsiteX2-1343" fmla="*/ 0 w 1432411"/>
                <a:gd name="connsiteY2-1344" fmla="*/ 814651 h 938150"/>
                <a:gd name="connsiteX3-1345" fmla="*/ 780769 w 1432411"/>
                <a:gd name="connsiteY3-1346" fmla="*/ 419373 h 938150"/>
                <a:gd name="connsiteX4-1347" fmla="*/ 892758 w 1432411"/>
                <a:gd name="connsiteY4-1348" fmla="*/ 623016 h 938150"/>
                <a:gd name="connsiteX5-1349" fmla="*/ 1055815 w 1432411"/>
                <a:gd name="connsiteY5-1350" fmla="*/ 278961 h 938150"/>
                <a:gd name="connsiteX6-1351" fmla="*/ 1426558 w 1432411"/>
                <a:gd name="connsiteY6-1352" fmla="*/ 1372 h 938150"/>
                <a:gd name="connsiteX7-1353" fmla="*/ 1271529 w 1432411"/>
                <a:gd name="connsiteY7-1354" fmla="*/ 444662 h 938150"/>
                <a:gd name="connsiteX8-1355" fmla="*/ 1259695 w 1432411"/>
                <a:gd name="connsiteY8-1356" fmla="*/ 628394 h 938150"/>
                <a:gd name="connsiteX9-1357" fmla="*/ 1355267 w 1432411"/>
                <a:gd name="connsiteY9-1358" fmla="*/ 678072 h 938150"/>
                <a:gd name="connsiteX10-1359" fmla="*/ 1209725 w 1432411"/>
                <a:gd name="connsiteY10-1360" fmla="*/ 923373 h 938150"/>
                <a:gd name="connsiteX11-1361" fmla="*/ 1154635 w 1432411"/>
                <a:gd name="connsiteY11-1362" fmla="*/ 887732 h 938150"/>
                <a:gd name="connsiteX12-1363" fmla="*/ 1077966 w 1432411"/>
                <a:gd name="connsiteY12-1364" fmla="*/ 884621 h 938150"/>
                <a:gd name="connsiteX13" fmla="*/ 995562 w 1432411"/>
                <a:gd name="connsiteY13" fmla="*/ 938150 h 938150"/>
                <a:gd name="connsiteX0-1365" fmla="*/ 995562 w 1432411"/>
                <a:gd name="connsiteY0-1366" fmla="*/ 938150 h 954004"/>
                <a:gd name="connsiteX1-1367" fmla="*/ 933711 w 1432411"/>
                <a:gd name="connsiteY1-1368" fmla="*/ 954004 h 954004"/>
                <a:gd name="connsiteX2-1369" fmla="*/ 0 w 1432411"/>
                <a:gd name="connsiteY2-1370" fmla="*/ 814651 h 954004"/>
                <a:gd name="connsiteX3-1371" fmla="*/ 780769 w 1432411"/>
                <a:gd name="connsiteY3-1372" fmla="*/ 419373 h 954004"/>
                <a:gd name="connsiteX4-1373" fmla="*/ 892758 w 1432411"/>
                <a:gd name="connsiteY4-1374" fmla="*/ 623016 h 954004"/>
                <a:gd name="connsiteX5-1375" fmla="*/ 1055815 w 1432411"/>
                <a:gd name="connsiteY5-1376" fmla="*/ 278961 h 954004"/>
                <a:gd name="connsiteX6-1377" fmla="*/ 1426558 w 1432411"/>
                <a:gd name="connsiteY6-1378" fmla="*/ 1372 h 954004"/>
                <a:gd name="connsiteX7-1379" fmla="*/ 1271529 w 1432411"/>
                <a:gd name="connsiteY7-1380" fmla="*/ 444662 h 954004"/>
                <a:gd name="connsiteX8-1381" fmla="*/ 1259695 w 1432411"/>
                <a:gd name="connsiteY8-1382" fmla="*/ 628394 h 954004"/>
                <a:gd name="connsiteX9-1383" fmla="*/ 1355267 w 1432411"/>
                <a:gd name="connsiteY9-1384" fmla="*/ 678072 h 954004"/>
                <a:gd name="connsiteX10-1385" fmla="*/ 1209725 w 1432411"/>
                <a:gd name="connsiteY10-1386" fmla="*/ 923373 h 954004"/>
                <a:gd name="connsiteX11-1387" fmla="*/ 1154635 w 1432411"/>
                <a:gd name="connsiteY11-1388" fmla="*/ 887732 h 954004"/>
                <a:gd name="connsiteX12-1389" fmla="*/ 1077966 w 1432411"/>
                <a:gd name="connsiteY12-1390" fmla="*/ 884621 h 954004"/>
                <a:gd name="connsiteX13-1391" fmla="*/ 995562 w 1432411"/>
                <a:gd name="connsiteY13-1392" fmla="*/ 938150 h 954004"/>
                <a:gd name="connsiteX0-1393" fmla="*/ 995562 w 1432411"/>
                <a:gd name="connsiteY0-1394" fmla="*/ 938150 h 955235"/>
                <a:gd name="connsiteX1-1395" fmla="*/ 933711 w 1432411"/>
                <a:gd name="connsiteY1-1396" fmla="*/ 954004 h 955235"/>
                <a:gd name="connsiteX2-1397" fmla="*/ 867573 w 1432411"/>
                <a:gd name="connsiteY2-1398" fmla="*/ 955235 h 955235"/>
                <a:gd name="connsiteX3-1399" fmla="*/ 0 w 1432411"/>
                <a:gd name="connsiteY3-1400" fmla="*/ 814651 h 955235"/>
                <a:gd name="connsiteX4-1401" fmla="*/ 780769 w 1432411"/>
                <a:gd name="connsiteY4-1402" fmla="*/ 419373 h 955235"/>
                <a:gd name="connsiteX5-1403" fmla="*/ 892758 w 1432411"/>
                <a:gd name="connsiteY5-1404" fmla="*/ 623016 h 955235"/>
                <a:gd name="connsiteX6-1405" fmla="*/ 1055815 w 1432411"/>
                <a:gd name="connsiteY6-1406" fmla="*/ 278961 h 955235"/>
                <a:gd name="connsiteX7-1407" fmla="*/ 1426558 w 1432411"/>
                <a:gd name="connsiteY7-1408" fmla="*/ 1372 h 955235"/>
                <a:gd name="connsiteX8-1409" fmla="*/ 1271529 w 1432411"/>
                <a:gd name="connsiteY8-1410" fmla="*/ 444662 h 955235"/>
                <a:gd name="connsiteX9-1411" fmla="*/ 1259695 w 1432411"/>
                <a:gd name="connsiteY9-1412" fmla="*/ 628394 h 955235"/>
                <a:gd name="connsiteX10-1413" fmla="*/ 1355267 w 1432411"/>
                <a:gd name="connsiteY10-1414" fmla="*/ 678072 h 955235"/>
                <a:gd name="connsiteX11-1415" fmla="*/ 1209725 w 1432411"/>
                <a:gd name="connsiteY11-1416" fmla="*/ 923373 h 955235"/>
                <a:gd name="connsiteX12-1417" fmla="*/ 1154635 w 1432411"/>
                <a:gd name="connsiteY12-1418" fmla="*/ 887732 h 955235"/>
                <a:gd name="connsiteX13-1419" fmla="*/ 1077966 w 1432411"/>
                <a:gd name="connsiteY13-1420" fmla="*/ 884621 h 955235"/>
                <a:gd name="connsiteX14" fmla="*/ 995562 w 1432411"/>
                <a:gd name="connsiteY14" fmla="*/ 938150 h 955235"/>
                <a:gd name="connsiteX0-1421" fmla="*/ 995562 w 1432411"/>
                <a:gd name="connsiteY0-1422" fmla="*/ 938150 h 954004"/>
                <a:gd name="connsiteX1-1423" fmla="*/ 933711 w 1432411"/>
                <a:gd name="connsiteY1-1424" fmla="*/ 954004 h 954004"/>
                <a:gd name="connsiteX2-1425" fmla="*/ 863259 w 1432411"/>
                <a:gd name="connsiteY2-1426" fmla="*/ 894377 h 954004"/>
                <a:gd name="connsiteX3-1427" fmla="*/ 0 w 1432411"/>
                <a:gd name="connsiteY3-1428" fmla="*/ 814651 h 954004"/>
                <a:gd name="connsiteX4-1429" fmla="*/ 780769 w 1432411"/>
                <a:gd name="connsiteY4-1430" fmla="*/ 419373 h 954004"/>
                <a:gd name="connsiteX5-1431" fmla="*/ 892758 w 1432411"/>
                <a:gd name="connsiteY5-1432" fmla="*/ 623016 h 954004"/>
                <a:gd name="connsiteX6-1433" fmla="*/ 1055815 w 1432411"/>
                <a:gd name="connsiteY6-1434" fmla="*/ 278961 h 954004"/>
                <a:gd name="connsiteX7-1435" fmla="*/ 1426558 w 1432411"/>
                <a:gd name="connsiteY7-1436" fmla="*/ 1372 h 954004"/>
                <a:gd name="connsiteX8-1437" fmla="*/ 1271529 w 1432411"/>
                <a:gd name="connsiteY8-1438" fmla="*/ 444662 h 954004"/>
                <a:gd name="connsiteX9-1439" fmla="*/ 1259695 w 1432411"/>
                <a:gd name="connsiteY9-1440" fmla="*/ 628394 h 954004"/>
                <a:gd name="connsiteX10-1441" fmla="*/ 1355267 w 1432411"/>
                <a:gd name="connsiteY10-1442" fmla="*/ 678072 h 954004"/>
                <a:gd name="connsiteX11-1443" fmla="*/ 1209725 w 1432411"/>
                <a:gd name="connsiteY11-1444" fmla="*/ 923373 h 954004"/>
                <a:gd name="connsiteX12-1445" fmla="*/ 1154635 w 1432411"/>
                <a:gd name="connsiteY12-1446" fmla="*/ 887732 h 954004"/>
                <a:gd name="connsiteX13-1447" fmla="*/ 1077966 w 1432411"/>
                <a:gd name="connsiteY13-1448" fmla="*/ 884621 h 954004"/>
                <a:gd name="connsiteX14-1449" fmla="*/ 995562 w 1432411"/>
                <a:gd name="connsiteY14-1450" fmla="*/ 938150 h 954004"/>
                <a:gd name="connsiteX0-1451" fmla="*/ 995562 w 1432411"/>
                <a:gd name="connsiteY0-1452" fmla="*/ 938150 h 954004"/>
                <a:gd name="connsiteX1-1453" fmla="*/ 933711 w 1432411"/>
                <a:gd name="connsiteY1-1454" fmla="*/ 954004 h 954004"/>
                <a:gd name="connsiteX2-1455" fmla="*/ 863259 w 1432411"/>
                <a:gd name="connsiteY2-1456" fmla="*/ 894377 h 954004"/>
                <a:gd name="connsiteX3-1457" fmla="*/ 861830 w 1432411"/>
                <a:gd name="connsiteY3-1458" fmla="*/ 911690 h 954004"/>
                <a:gd name="connsiteX4-1459" fmla="*/ 0 w 1432411"/>
                <a:gd name="connsiteY4-1460" fmla="*/ 814651 h 954004"/>
                <a:gd name="connsiteX5-1461" fmla="*/ 780769 w 1432411"/>
                <a:gd name="connsiteY5-1462" fmla="*/ 419373 h 954004"/>
                <a:gd name="connsiteX6-1463" fmla="*/ 892758 w 1432411"/>
                <a:gd name="connsiteY6-1464" fmla="*/ 623016 h 954004"/>
                <a:gd name="connsiteX7-1465" fmla="*/ 1055815 w 1432411"/>
                <a:gd name="connsiteY7-1466" fmla="*/ 278961 h 954004"/>
                <a:gd name="connsiteX8-1467" fmla="*/ 1426558 w 1432411"/>
                <a:gd name="connsiteY8-1468" fmla="*/ 1372 h 954004"/>
                <a:gd name="connsiteX9-1469" fmla="*/ 1271529 w 1432411"/>
                <a:gd name="connsiteY9-1470" fmla="*/ 444662 h 954004"/>
                <a:gd name="connsiteX10-1471" fmla="*/ 1259695 w 1432411"/>
                <a:gd name="connsiteY10-1472" fmla="*/ 628394 h 954004"/>
                <a:gd name="connsiteX11-1473" fmla="*/ 1355267 w 1432411"/>
                <a:gd name="connsiteY11-1474" fmla="*/ 678072 h 954004"/>
                <a:gd name="connsiteX12-1475" fmla="*/ 1209725 w 1432411"/>
                <a:gd name="connsiteY12-1476" fmla="*/ 923373 h 954004"/>
                <a:gd name="connsiteX13-1477" fmla="*/ 1154635 w 1432411"/>
                <a:gd name="connsiteY13-1478" fmla="*/ 887732 h 954004"/>
                <a:gd name="connsiteX14-1479" fmla="*/ 1077966 w 1432411"/>
                <a:gd name="connsiteY14-1480" fmla="*/ 884621 h 954004"/>
                <a:gd name="connsiteX15" fmla="*/ 995562 w 1432411"/>
                <a:gd name="connsiteY15" fmla="*/ 938150 h 954004"/>
                <a:gd name="connsiteX0-1481" fmla="*/ 995562 w 1432411"/>
                <a:gd name="connsiteY0-1482" fmla="*/ 938150 h 954004"/>
                <a:gd name="connsiteX1-1483" fmla="*/ 933711 w 1432411"/>
                <a:gd name="connsiteY1-1484" fmla="*/ 954004 h 954004"/>
                <a:gd name="connsiteX2-1485" fmla="*/ 863259 w 1432411"/>
                <a:gd name="connsiteY2-1486" fmla="*/ 894377 h 954004"/>
                <a:gd name="connsiteX3-1487" fmla="*/ 811042 w 1432411"/>
                <a:gd name="connsiteY3-1488" fmla="*/ 880508 h 954004"/>
                <a:gd name="connsiteX4-1489" fmla="*/ 0 w 1432411"/>
                <a:gd name="connsiteY4-1490" fmla="*/ 814651 h 954004"/>
                <a:gd name="connsiteX5-1491" fmla="*/ 780769 w 1432411"/>
                <a:gd name="connsiteY5-1492" fmla="*/ 419373 h 954004"/>
                <a:gd name="connsiteX6-1493" fmla="*/ 892758 w 1432411"/>
                <a:gd name="connsiteY6-1494" fmla="*/ 623016 h 954004"/>
                <a:gd name="connsiteX7-1495" fmla="*/ 1055815 w 1432411"/>
                <a:gd name="connsiteY7-1496" fmla="*/ 278961 h 954004"/>
                <a:gd name="connsiteX8-1497" fmla="*/ 1426558 w 1432411"/>
                <a:gd name="connsiteY8-1498" fmla="*/ 1372 h 954004"/>
                <a:gd name="connsiteX9-1499" fmla="*/ 1271529 w 1432411"/>
                <a:gd name="connsiteY9-1500" fmla="*/ 444662 h 954004"/>
                <a:gd name="connsiteX10-1501" fmla="*/ 1259695 w 1432411"/>
                <a:gd name="connsiteY10-1502" fmla="*/ 628394 h 954004"/>
                <a:gd name="connsiteX11-1503" fmla="*/ 1355267 w 1432411"/>
                <a:gd name="connsiteY11-1504" fmla="*/ 678072 h 954004"/>
                <a:gd name="connsiteX12-1505" fmla="*/ 1209725 w 1432411"/>
                <a:gd name="connsiteY12-1506" fmla="*/ 923373 h 954004"/>
                <a:gd name="connsiteX13-1507" fmla="*/ 1154635 w 1432411"/>
                <a:gd name="connsiteY13-1508" fmla="*/ 887732 h 954004"/>
                <a:gd name="connsiteX14-1509" fmla="*/ 1077966 w 1432411"/>
                <a:gd name="connsiteY14-1510" fmla="*/ 884621 h 954004"/>
                <a:gd name="connsiteX15-1511" fmla="*/ 995562 w 1432411"/>
                <a:gd name="connsiteY15-1512" fmla="*/ 938150 h 954004"/>
                <a:gd name="connsiteX0-1513" fmla="*/ 995562 w 1432411"/>
                <a:gd name="connsiteY0-1514" fmla="*/ 938150 h 954004"/>
                <a:gd name="connsiteX1-1515" fmla="*/ 933711 w 1432411"/>
                <a:gd name="connsiteY1-1516" fmla="*/ 954004 h 954004"/>
                <a:gd name="connsiteX2-1517" fmla="*/ 901969 w 1432411"/>
                <a:gd name="connsiteY2-1518" fmla="*/ 934514 h 954004"/>
                <a:gd name="connsiteX3-1519" fmla="*/ 811042 w 1432411"/>
                <a:gd name="connsiteY3-1520" fmla="*/ 880508 h 954004"/>
                <a:gd name="connsiteX4-1521" fmla="*/ 0 w 1432411"/>
                <a:gd name="connsiteY4-1522" fmla="*/ 814651 h 954004"/>
                <a:gd name="connsiteX5-1523" fmla="*/ 780769 w 1432411"/>
                <a:gd name="connsiteY5-1524" fmla="*/ 419373 h 954004"/>
                <a:gd name="connsiteX6-1525" fmla="*/ 892758 w 1432411"/>
                <a:gd name="connsiteY6-1526" fmla="*/ 623016 h 954004"/>
                <a:gd name="connsiteX7-1527" fmla="*/ 1055815 w 1432411"/>
                <a:gd name="connsiteY7-1528" fmla="*/ 278961 h 954004"/>
                <a:gd name="connsiteX8-1529" fmla="*/ 1426558 w 1432411"/>
                <a:gd name="connsiteY8-1530" fmla="*/ 1372 h 954004"/>
                <a:gd name="connsiteX9-1531" fmla="*/ 1271529 w 1432411"/>
                <a:gd name="connsiteY9-1532" fmla="*/ 444662 h 954004"/>
                <a:gd name="connsiteX10-1533" fmla="*/ 1259695 w 1432411"/>
                <a:gd name="connsiteY10-1534" fmla="*/ 628394 h 954004"/>
                <a:gd name="connsiteX11-1535" fmla="*/ 1355267 w 1432411"/>
                <a:gd name="connsiteY11-1536" fmla="*/ 678072 h 954004"/>
                <a:gd name="connsiteX12-1537" fmla="*/ 1209725 w 1432411"/>
                <a:gd name="connsiteY12-1538" fmla="*/ 923373 h 954004"/>
                <a:gd name="connsiteX13-1539" fmla="*/ 1154635 w 1432411"/>
                <a:gd name="connsiteY13-1540" fmla="*/ 887732 h 954004"/>
                <a:gd name="connsiteX14-1541" fmla="*/ 1077966 w 1432411"/>
                <a:gd name="connsiteY14-1542" fmla="*/ 884621 h 954004"/>
                <a:gd name="connsiteX15-1543" fmla="*/ 995562 w 1432411"/>
                <a:gd name="connsiteY15-1544" fmla="*/ 938150 h 954004"/>
                <a:gd name="connsiteX0-1545" fmla="*/ 995562 w 1432411"/>
                <a:gd name="connsiteY0-1546" fmla="*/ 938150 h 954004"/>
                <a:gd name="connsiteX1-1547" fmla="*/ 933711 w 1432411"/>
                <a:gd name="connsiteY1-1548" fmla="*/ 954004 h 954004"/>
                <a:gd name="connsiteX2-1549" fmla="*/ 901969 w 1432411"/>
                <a:gd name="connsiteY2-1550" fmla="*/ 934514 h 954004"/>
                <a:gd name="connsiteX3-1551" fmla="*/ 852816 w 1432411"/>
                <a:gd name="connsiteY3-1552" fmla="*/ 891604 h 954004"/>
                <a:gd name="connsiteX4-1553" fmla="*/ 0 w 1432411"/>
                <a:gd name="connsiteY4-1554" fmla="*/ 814651 h 954004"/>
                <a:gd name="connsiteX5-1555" fmla="*/ 780769 w 1432411"/>
                <a:gd name="connsiteY5-1556" fmla="*/ 419373 h 954004"/>
                <a:gd name="connsiteX6-1557" fmla="*/ 892758 w 1432411"/>
                <a:gd name="connsiteY6-1558" fmla="*/ 623016 h 954004"/>
                <a:gd name="connsiteX7-1559" fmla="*/ 1055815 w 1432411"/>
                <a:gd name="connsiteY7-1560" fmla="*/ 278961 h 954004"/>
                <a:gd name="connsiteX8-1561" fmla="*/ 1426558 w 1432411"/>
                <a:gd name="connsiteY8-1562" fmla="*/ 1372 h 954004"/>
                <a:gd name="connsiteX9-1563" fmla="*/ 1271529 w 1432411"/>
                <a:gd name="connsiteY9-1564" fmla="*/ 444662 h 954004"/>
                <a:gd name="connsiteX10-1565" fmla="*/ 1259695 w 1432411"/>
                <a:gd name="connsiteY10-1566" fmla="*/ 628394 h 954004"/>
                <a:gd name="connsiteX11-1567" fmla="*/ 1355267 w 1432411"/>
                <a:gd name="connsiteY11-1568" fmla="*/ 678072 h 954004"/>
                <a:gd name="connsiteX12-1569" fmla="*/ 1209725 w 1432411"/>
                <a:gd name="connsiteY12-1570" fmla="*/ 923373 h 954004"/>
                <a:gd name="connsiteX13-1571" fmla="*/ 1154635 w 1432411"/>
                <a:gd name="connsiteY13-1572" fmla="*/ 887732 h 954004"/>
                <a:gd name="connsiteX14-1573" fmla="*/ 1077966 w 1432411"/>
                <a:gd name="connsiteY14-1574" fmla="*/ 884621 h 954004"/>
                <a:gd name="connsiteX15-1575" fmla="*/ 995562 w 1432411"/>
                <a:gd name="connsiteY15-1576" fmla="*/ 938150 h 954004"/>
                <a:gd name="connsiteX0-1577" fmla="*/ 215588 w 652437"/>
                <a:gd name="connsiteY0-1578" fmla="*/ 938150 h 954004"/>
                <a:gd name="connsiteX1-1579" fmla="*/ 153737 w 652437"/>
                <a:gd name="connsiteY1-1580" fmla="*/ 954004 h 954004"/>
                <a:gd name="connsiteX2-1581" fmla="*/ 121995 w 652437"/>
                <a:gd name="connsiteY2-1582" fmla="*/ 934514 h 954004"/>
                <a:gd name="connsiteX3-1583" fmla="*/ 72842 w 652437"/>
                <a:gd name="connsiteY3-1584" fmla="*/ 891604 h 954004"/>
                <a:gd name="connsiteX4-1585" fmla="*/ 20443 w 652437"/>
                <a:gd name="connsiteY4-1586" fmla="*/ 814938 h 954004"/>
                <a:gd name="connsiteX5-1587" fmla="*/ 795 w 652437"/>
                <a:gd name="connsiteY5-1588" fmla="*/ 419373 h 954004"/>
                <a:gd name="connsiteX6-1589" fmla="*/ 112784 w 652437"/>
                <a:gd name="connsiteY6-1590" fmla="*/ 623016 h 954004"/>
                <a:gd name="connsiteX7-1591" fmla="*/ 275841 w 652437"/>
                <a:gd name="connsiteY7-1592" fmla="*/ 278961 h 954004"/>
                <a:gd name="connsiteX8-1593" fmla="*/ 646584 w 652437"/>
                <a:gd name="connsiteY8-1594" fmla="*/ 1372 h 954004"/>
                <a:gd name="connsiteX9-1595" fmla="*/ 491555 w 652437"/>
                <a:gd name="connsiteY9-1596" fmla="*/ 444662 h 954004"/>
                <a:gd name="connsiteX10-1597" fmla="*/ 479721 w 652437"/>
                <a:gd name="connsiteY10-1598" fmla="*/ 628394 h 954004"/>
                <a:gd name="connsiteX11-1599" fmla="*/ 575293 w 652437"/>
                <a:gd name="connsiteY11-1600" fmla="*/ 678072 h 954004"/>
                <a:gd name="connsiteX12-1601" fmla="*/ 429751 w 652437"/>
                <a:gd name="connsiteY12-1602" fmla="*/ 923373 h 954004"/>
                <a:gd name="connsiteX13-1603" fmla="*/ 374661 w 652437"/>
                <a:gd name="connsiteY13-1604" fmla="*/ 887732 h 954004"/>
                <a:gd name="connsiteX14-1605" fmla="*/ 297992 w 652437"/>
                <a:gd name="connsiteY14-1606" fmla="*/ 884621 h 954004"/>
                <a:gd name="connsiteX15-1607" fmla="*/ 215588 w 652437"/>
                <a:gd name="connsiteY15-1608" fmla="*/ 938150 h 954004"/>
                <a:gd name="connsiteX0-1609" fmla="*/ 215588 w 652437"/>
                <a:gd name="connsiteY0-1610" fmla="*/ 938150 h 954004"/>
                <a:gd name="connsiteX1-1611" fmla="*/ 153737 w 652437"/>
                <a:gd name="connsiteY1-1612" fmla="*/ 954004 h 954004"/>
                <a:gd name="connsiteX2-1613" fmla="*/ 121995 w 652437"/>
                <a:gd name="connsiteY2-1614" fmla="*/ 934514 h 954004"/>
                <a:gd name="connsiteX3-1615" fmla="*/ 72842 w 652437"/>
                <a:gd name="connsiteY3-1616" fmla="*/ 891604 h 954004"/>
                <a:gd name="connsiteX4-1617" fmla="*/ 20443 w 652437"/>
                <a:gd name="connsiteY4-1618" fmla="*/ 814938 h 954004"/>
                <a:gd name="connsiteX5-1619" fmla="*/ 795 w 652437"/>
                <a:gd name="connsiteY5-1620" fmla="*/ 419373 h 954004"/>
                <a:gd name="connsiteX6-1621" fmla="*/ 112784 w 652437"/>
                <a:gd name="connsiteY6-1622" fmla="*/ 623016 h 954004"/>
                <a:gd name="connsiteX7-1623" fmla="*/ 275841 w 652437"/>
                <a:gd name="connsiteY7-1624" fmla="*/ 278961 h 954004"/>
                <a:gd name="connsiteX8-1625" fmla="*/ 646584 w 652437"/>
                <a:gd name="connsiteY8-1626" fmla="*/ 1372 h 954004"/>
                <a:gd name="connsiteX9-1627" fmla="*/ 491555 w 652437"/>
                <a:gd name="connsiteY9-1628" fmla="*/ 444662 h 954004"/>
                <a:gd name="connsiteX10-1629" fmla="*/ 479721 w 652437"/>
                <a:gd name="connsiteY10-1630" fmla="*/ 628394 h 954004"/>
                <a:gd name="connsiteX11-1631" fmla="*/ 575293 w 652437"/>
                <a:gd name="connsiteY11-1632" fmla="*/ 678072 h 954004"/>
                <a:gd name="connsiteX12-1633" fmla="*/ 429751 w 652437"/>
                <a:gd name="connsiteY12-1634" fmla="*/ 923373 h 954004"/>
                <a:gd name="connsiteX13-1635" fmla="*/ 374661 w 652437"/>
                <a:gd name="connsiteY13-1636" fmla="*/ 887732 h 954004"/>
                <a:gd name="connsiteX14-1637" fmla="*/ 297992 w 652437"/>
                <a:gd name="connsiteY14-1638" fmla="*/ 884621 h 954004"/>
                <a:gd name="connsiteX15-1639" fmla="*/ 215588 w 652437"/>
                <a:gd name="connsiteY15-1640" fmla="*/ 938150 h 954004"/>
                <a:gd name="connsiteX0-1641" fmla="*/ 215588 w 652437"/>
                <a:gd name="connsiteY0-1642" fmla="*/ 938150 h 954004"/>
                <a:gd name="connsiteX1-1643" fmla="*/ 153737 w 652437"/>
                <a:gd name="connsiteY1-1644" fmla="*/ 954004 h 954004"/>
                <a:gd name="connsiteX2-1645" fmla="*/ 121995 w 652437"/>
                <a:gd name="connsiteY2-1646" fmla="*/ 934514 h 954004"/>
                <a:gd name="connsiteX3-1647" fmla="*/ 72842 w 652437"/>
                <a:gd name="connsiteY3-1648" fmla="*/ 891604 h 954004"/>
                <a:gd name="connsiteX4-1649" fmla="*/ 20443 w 652437"/>
                <a:gd name="connsiteY4-1650" fmla="*/ 814938 h 954004"/>
                <a:gd name="connsiteX5-1651" fmla="*/ 795 w 652437"/>
                <a:gd name="connsiteY5-1652" fmla="*/ 419373 h 954004"/>
                <a:gd name="connsiteX6-1653" fmla="*/ 112784 w 652437"/>
                <a:gd name="connsiteY6-1654" fmla="*/ 623016 h 954004"/>
                <a:gd name="connsiteX7-1655" fmla="*/ 275841 w 652437"/>
                <a:gd name="connsiteY7-1656" fmla="*/ 278961 h 954004"/>
                <a:gd name="connsiteX8-1657" fmla="*/ 646584 w 652437"/>
                <a:gd name="connsiteY8-1658" fmla="*/ 1372 h 954004"/>
                <a:gd name="connsiteX9-1659" fmla="*/ 491555 w 652437"/>
                <a:gd name="connsiteY9-1660" fmla="*/ 444662 h 954004"/>
                <a:gd name="connsiteX10-1661" fmla="*/ 479721 w 652437"/>
                <a:gd name="connsiteY10-1662" fmla="*/ 628394 h 954004"/>
                <a:gd name="connsiteX11-1663" fmla="*/ 575293 w 652437"/>
                <a:gd name="connsiteY11-1664" fmla="*/ 678072 h 954004"/>
                <a:gd name="connsiteX12-1665" fmla="*/ 429751 w 652437"/>
                <a:gd name="connsiteY12-1666" fmla="*/ 923373 h 954004"/>
                <a:gd name="connsiteX13-1667" fmla="*/ 374661 w 652437"/>
                <a:gd name="connsiteY13-1668" fmla="*/ 887732 h 954004"/>
                <a:gd name="connsiteX14-1669" fmla="*/ 297992 w 652437"/>
                <a:gd name="connsiteY14-1670" fmla="*/ 884621 h 954004"/>
                <a:gd name="connsiteX15-1671" fmla="*/ 215588 w 652437"/>
                <a:gd name="connsiteY15-1672" fmla="*/ 938150 h 954004"/>
                <a:gd name="connsiteX0-1673" fmla="*/ 215588 w 652437"/>
                <a:gd name="connsiteY0-1674" fmla="*/ 938150 h 954004"/>
                <a:gd name="connsiteX1-1675" fmla="*/ 153737 w 652437"/>
                <a:gd name="connsiteY1-1676" fmla="*/ 954004 h 954004"/>
                <a:gd name="connsiteX2-1677" fmla="*/ 121995 w 652437"/>
                <a:gd name="connsiteY2-1678" fmla="*/ 934514 h 954004"/>
                <a:gd name="connsiteX3-1679" fmla="*/ 72842 w 652437"/>
                <a:gd name="connsiteY3-1680" fmla="*/ 891604 h 954004"/>
                <a:gd name="connsiteX4-1681" fmla="*/ 38034 w 652437"/>
                <a:gd name="connsiteY4-1682" fmla="*/ 901157 h 954004"/>
                <a:gd name="connsiteX5-1683" fmla="*/ 20443 w 652437"/>
                <a:gd name="connsiteY5-1684" fmla="*/ 814938 h 954004"/>
                <a:gd name="connsiteX6-1685" fmla="*/ 795 w 652437"/>
                <a:gd name="connsiteY6-1686" fmla="*/ 419373 h 954004"/>
                <a:gd name="connsiteX7-1687" fmla="*/ 112784 w 652437"/>
                <a:gd name="connsiteY7-1688" fmla="*/ 623016 h 954004"/>
                <a:gd name="connsiteX8-1689" fmla="*/ 275841 w 652437"/>
                <a:gd name="connsiteY8-1690" fmla="*/ 278961 h 954004"/>
                <a:gd name="connsiteX9-1691" fmla="*/ 646584 w 652437"/>
                <a:gd name="connsiteY9-1692" fmla="*/ 1372 h 954004"/>
                <a:gd name="connsiteX10-1693" fmla="*/ 491555 w 652437"/>
                <a:gd name="connsiteY10-1694" fmla="*/ 444662 h 954004"/>
                <a:gd name="connsiteX11-1695" fmla="*/ 479721 w 652437"/>
                <a:gd name="connsiteY11-1696" fmla="*/ 628394 h 954004"/>
                <a:gd name="connsiteX12-1697" fmla="*/ 575293 w 652437"/>
                <a:gd name="connsiteY12-1698" fmla="*/ 678072 h 954004"/>
                <a:gd name="connsiteX13-1699" fmla="*/ 429751 w 652437"/>
                <a:gd name="connsiteY13-1700" fmla="*/ 923373 h 954004"/>
                <a:gd name="connsiteX14-1701" fmla="*/ 374661 w 652437"/>
                <a:gd name="connsiteY14-1702" fmla="*/ 887732 h 954004"/>
                <a:gd name="connsiteX15-1703" fmla="*/ 297992 w 652437"/>
                <a:gd name="connsiteY15-1704" fmla="*/ 884621 h 954004"/>
                <a:gd name="connsiteX16" fmla="*/ 215588 w 652437"/>
                <a:gd name="connsiteY16" fmla="*/ 938150 h 954004"/>
                <a:gd name="connsiteX0-1705" fmla="*/ 465522 w 902371"/>
                <a:gd name="connsiteY0-1706" fmla="*/ 997963 h 1013817"/>
                <a:gd name="connsiteX1-1707" fmla="*/ 403671 w 902371"/>
                <a:gd name="connsiteY1-1708" fmla="*/ 1013817 h 1013817"/>
                <a:gd name="connsiteX2-1709" fmla="*/ 371929 w 902371"/>
                <a:gd name="connsiteY2-1710" fmla="*/ 994327 h 1013817"/>
                <a:gd name="connsiteX3-1711" fmla="*/ 322776 w 902371"/>
                <a:gd name="connsiteY3-1712" fmla="*/ 951417 h 1013817"/>
                <a:gd name="connsiteX4-1713" fmla="*/ 287968 w 902371"/>
                <a:gd name="connsiteY4-1714" fmla="*/ 960970 h 1013817"/>
                <a:gd name="connsiteX5-1715" fmla="*/ 270377 w 902371"/>
                <a:gd name="connsiteY5-1716" fmla="*/ 874751 h 1013817"/>
                <a:gd name="connsiteX6-1717" fmla="*/ 250729 w 902371"/>
                <a:gd name="connsiteY6-1718" fmla="*/ 479186 h 1013817"/>
                <a:gd name="connsiteX7-1719" fmla="*/ 19173 w 902371"/>
                <a:gd name="connsiteY7-1720" fmla="*/ 4419 h 1013817"/>
                <a:gd name="connsiteX8-1721" fmla="*/ 525775 w 902371"/>
                <a:gd name="connsiteY8-1722" fmla="*/ 338774 h 1013817"/>
                <a:gd name="connsiteX9-1723" fmla="*/ 896518 w 902371"/>
                <a:gd name="connsiteY9-1724" fmla="*/ 61185 h 1013817"/>
                <a:gd name="connsiteX10-1725" fmla="*/ 741489 w 902371"/>
                <a:gd name="connsiteY10-1726" fmla="*/ 504475 h 1013817"/>
                <a:gd name="connsiteX11-1727" fmla="*/ 729655 w 902371"/>
                <a:gd name="connsiteY11-1728" fmla="*/ 688207 h 1013817"/>
                <a:gd name="connsiteX12-1729" fmla="*/ 825227 w 902371"/>
                <a:gd name="connsiteY12-1730" fmla="*/ 737885 h 1013817"/>
                <a:gd name="connsiteX13-1731" fmla="*/ 679685 w 902371"/>
                <a:gd name="connsiteY13-1732" fmla="*/ 983186 h 1013817"/>
                <a:gd name="connsiteX14-1733" fmla="*/ 624595 w 902371"/>
                <a:gd name="connsiteY14-1734" fmla="*/ 947545 h 1013817"/>
                <a:gd name="connsiteX15-1735" fmla="*/ 547926 w 902371"/>
                <a:gd name="connsiteY15-1736" fmla="*/ 944434 h 1013817"/>
                <a:gd name="connsiteX16-1737" fmla="*/ 465522 w 902371"/>
                <a:gd name="connsiteY16-1738" fmla="*/ 997963 h 1013817"/>
                <a:gd name="connsiteX0-1739" fmla="*/ 465522 w 896528"/>
                <a:gd name="connsiteY0-1740" fmla="*/ 997963 h 1013817"/>
                <a:gd name="connsiteX1-1741" fmla="*/ 403671 w 896528"/>
                <a:gd name="connsiteY1-1742" fmla="*/ 1013817 h 1013817"/>
                <a:gd name="connsiteX2-1743" fmla="*/ 371929 w 896528"/>
                <a:gd name="connsiteY2-1744" fmla="*/ 994327 h 1013817"/>
                <a:gd name="connsiteX3-1745" fmla="*/ 322776 w 896528"/>
                <a:gd name="connsiteY3-1746" fmla="*/ 951417 h 1013817"/>
                <a:gd name="connsiteX4-1747" fmla="*/ 287968 w 896528"/>
                <a:gd name="connsiteY4-1748" fmla="*/ 960970 h 1013817"/>
                <a:gd name="connsiteX5-1749" fmla="*/ 270377 w 896528"/>
                <a:gd name="connsiteY5-1750" fmla="*/ 874751 h 1013817"/>
                <a:gd name="connsiteX6-1751" fmla="*/ 250729 w 896528"/>
                <a:gd name="connsiteY6-1752" fmla="*/ 479186 h 1013817"/>
                <a:gd name="connsiteX7-1753" fmla="*/ 19173 w 896528"/>
                <a:gd name="connsiteY7-1754" fmla="*/ 4419 h 1013817"/>
                <a:gd name="connsiteX8-1755" fmla="*/ 747908 w 896528"/>
                <a:gd name="connsiteY8-1756" fmla="*/ 193208 h 1013817"/>
                <a:gd name="connsiteX9-1757" fmla="*/ 896518 w 896528"/>
                <a:gd name="connsiteY9-1758" fmla="*/ 61185 h 1013817"/>
                <a:gd name="connsiteX10-1759" fmla="*/ 741489 w 896528"/>
                <a:gd name="connsiteY10-1760" fmla="*/ 504475 h 1013817"/>
                <a:gd name="connsiteX11-1761" fmla="*/ 729655 w 896528"/>
                <a:gd name="connsiteY11-1762" fmla="*/ 688207 h 1013817"/>
                <a:gd name="connsiteX12-1763" fmla="*/ 825227 w 896528"/>
                <a:gd name="connsiteY12-1764" fmla="*/ 737885 h 1013817"/>
                <a:gd name="connsiteX13-1765" fmla="*/ 679685 w 896528"/>
                <a:gd name="connsiteY13-1766" fmla="*/ 983186 h 1013817"/>
                <a:gd name="connsiteX14-1767" fmla="*/ 624595 w 896528"/>
                <a:gd name="connsiteY14-1768" fmla="*/ 947545 h 1013817"/>
                <a:gd name="connsiteX15-1769" fmla="*/ 547926 w 896528"/>
                <a:gd name="connsiteY15-1770" fmla="*/ 944434 h 1013817"/>
                <a:gd name="connsiteX16-1771" fmla="*/ 465522 w 896528"/>
                <a:gd name="connsiteY16-1772" fmla="*/ 997963 h 1013817"/>
                <a:gd name="connsiteX0-1773" fmla="*/ 447072 w 878078"/>
                <a:gd name="connsiteY0-1774" fmla="*/ 1010662 h 1026516"/>
                <a:gd name="connsiteX1-1775" fmla="*/ 385221 w 878078"/>
                <a:gd name="connsiteY1-1776" fmla="*/ 1026516 h 1026516"/>
                <a:gd name="connsiteX2-1777" fmla="*/ 353479 w 878078"/>
                <a:gd name="connsiteY2-1778" fmla="*/ 1007026 h 1026516"/>
                <a:gd name="connsiteX3-1779" fmla="*/ 304326 w 878078"/>
                <a:gd name="connsiteY3-1780" fmla="*/ 964116 h 1026516"/>
                <a:gd name="connsiteX4-1781" fmla="*/ 269518 w 878078"/>
                <a:gd name="connsiteY4-1782" fmla="*/ 973669 h 1026516"/>
                <a:gd name="connsiteX5-1783" fmla="*/ 251927 w 878078"/>
                <a:gd name="connsiteY5-1784" fmla="*/ 887450 h 1026516"/>
                <a:gd name="connsiteX6-1785" fmla="*/ 232279 w 878078"/>
                <a:gd name="connsiteY6-1786" fmla="*/ 491885 h 1026516"/>
                <a:gd name="connsiteX7-1787" fmla="*/ 723 w 878078"/>
                <a:gd name="connsiteY7-1788" fmla="*/ 17118 h 1026516"/>
                <a:gd name="connsiteX8-1789" fmla="*/ 318461 w 878078"/>
                <a:gd name="connsiteY8-1790" fmla="*/ 114216 h 1026516"/>
                <a:gd name="connsiteX9-1791" fmla="*/ 729458 w 878078"/>
                <a:gd name="connsiteY9-1792" fmla="*/ 205907 h 1026516"/>
                <a:gd name="connsiteX10-1793" fmla="*/ 878068 w 878078"/>
                <a:gd name="connsiteY10-1794" fmla="*/ 73884 h 1026516"/>
                <a:gd name="connsiteX11-1795" fmla="*/ 723039 w 878078"/>
                <a:gd name="connsiteY11-1796" fmla="*/ 517174 h 1026516"/>
                <a:gd name="connsiteX12-1797" fmla="*/ 711205 w 878078"/>
                <a:gd name="connsiteY12-1798" fmla="*/ 700906 h 1026516"/>
                <a:gd name="connsiteX13-1799" fmla="*/ 806777 w 878078"/>
                <a:gd name="connsiteY13-1800" fmla="*/ 750584 h 1026516"/>
                <a:gd name="connsiteX14-1801" fmla="*/ 661235 w 878078"/>
                <a:gd name="connsiteY14-1802" fmla="*/ 995885 h 1026516"/>
                <a:gd name="connsiteX15-1803" fmla="*/ 606145 w 878078"/>
                <a:gd name="connsiteY15-1804" fmla="*/ 960244 h 1026516"/>
                <a:gd name="connsiteX16-1805" fmla="*/ 529476 w 878078"/>
                <a:gd name="connsiteY16-1806" fmla="*/ 957133 h 1026516"/>
                <a:gd name="connsiteX17" fmla="*/ 447072 w 878078"/>
                <a:gd name="connsiteY17" fmla="*/ 1010662 h 1026516"/>
                <a:gd name="connsiteX0-1807" fmla="*/ 447072 w 878078"/>
                <a:gd name="connsiteY0-1808" fmla="*/ 1005401 h 1021255"/>
                <a:gd name="connsiteX1-1809" fmla="*/ 385221 w 878078"/>
                <a:gd name="connsiteY1-1810" fmla="*/ 1021255 h 1021255"/>
                <a:gd name="connsiteX2-1811" fmla="*/ 353479 w 878078"/>
                <a:gd name="connsiteY2-1812" fmla="*/ 1001765 h 1021255"/>
                <a:gd name="connsiteX3-1813" fmla="*/ 304326 w 878078"/>
                <a:gd name="connsiteY3-1814" fmla="*/ 958855 h 1021255"/>
                <a:gd name="connsiteX4-1815" fmla="*/ 269518 w 878078"/>
                <a:gd name="connsiteY4-1816" fmla="*/ 968408 h 1021255"/>
                <a:gd name="connsiteX5-1817" fmla="*/ 251927 w 878078"/>
                <a:gd name="connsiteY5-1818" fmla="*/ 882189 h 1021255"/>
                <a:gd name="connsiteX6-1819" fmla="*/ 232279 w 878078"/>
                <a:gd name="connsiteY6-1820" fmla="*/ 486624 h 1021255"/>
                <a:gd name="connsiteX7-1821" fmla="*/ 723 w 878078"/>
                <a:gd name="connsiteY7-1822" fmla="*/ 11857 h 1021255"/>
                <a:gd name="connsiteX8-1823" fmla="*/ 362708 w 878078"/>
                <a:gd name="connsiteY8-1824" fmla="*/ 187053 h 1021255"/>
                <a:gd name="connsiteX9-1825" fmla="*/ 729458 w 878078"/>
                <a:gd name="connsiteY9-1826" fmla="*/ 200646 h 1021255"/>
                <a:gd name="connsiteX10-1827" fmla="*/ 878068 w 878078"/>
                <a:gd name="connsiteY10-1828" fmla="*/ 68623 h 1021255"/>
                <a:gd name="connsiteX11-1829" fmla="*/ 723039 w 878078"/>
                <a:gd name="connsiteY11-1830" fmla="*/ 511913 h 1021255"/>
                <a:gd name="connsiteX12-1831" fmla="*/ 711205 w 878078"/>
                <a:gd name="connsiteY12-1832" fmla="*/ 695645 h 1021255"/>
                <a:gd name="connsiteX13-1833" fmla="*/ 806777 w 878078"/>
                <a:gd name="connsiteY13-1834" fmla="*/ 745323 h 1021255"/>
                <a:gd name="connsiteX14-1835" fmla="*/ 661235 w 878078"/>
                <a:gd name="connsiteY14-1836" fmla="*/ 990624 h 1021255"/>
                <a:gd name="connsiteX15-1837" fmla="*/ 606145 w 878078"/>
                <a:gd name="connsiteY15-1838" fmla="*/ 954983 h 1021255"/>
                <a:gd name="connsiteX16-1839" fmla="*/ 529476 w 878078"/>
                <a:gd name="connsiteY16-1840" fmla="*/ 951872 h 1021255"/>
                <a:gd name="connsiteX17-1841" fmla="*/ 447072 w 878078"/>
                <a:gd name="connsiteY17-1842" fmla="*/ 1005401 h 1021255"/>
                <a:gd name="connsiteX0-1843" fmla="*/ 447080 w 878086"/>
                <a:gd name="connsiteY0-1844" fmla="*/ 1005401 h 1021255"/>
                <a:gd name="connsiteX1-1845" fmla="*/ 385229 w 878086"/>
                <a:gd name="connsiteY1-1846" fmla="*/ 1021255 h 1021255"/>
                <a:gd name="connsiteX2-1847" fmla="*/ 353487 w 878086"/>
                <a:gd name="connsiteY2-1848" fmla="*/ 1001765 h 1021255"/>
                <a:gd name="connsiteX3-1849" fmla="*/ 304334 w 878086"/>
                <a:gd name="connsiteY3-1850" fmla="*/ 958855 h 1021255"/>
                <a:gd name="connsiteX4-1851" fmla="*/ 269526 w 878086"/>
                <a:gd name="connsiteY4-1852" fmla="*/ 968408 h 1021255"/>
                <a:gd name="connsiteX5-1853" fmla="*/ 251935 w 878086"/>
                <a:gd name="connsiteY5-1854" fmla="*/ 882189 h 1021255"/>
                <a:gd name="connsiteX6-1855" fmla="*/ 268005 w 878086"/>
                <a:gd name="connsiteY6-1856" fmla="*/ 590937 h 1021255"/>
                <a:gd name="connsiteX7-1857" fmla="*/ 232287 w 878086"/>
                <a:gd name="connsiteY7-1858" fmla="*/ 486624 h 1021255"/>
                <a:gd name="connsiteX8-1859" fmla="*/ 731 w 878086"/>
                <a:gd name="connsiteY8-1860" fmla="*/ 11857 h 1021255"/>
                <a:gd name="connsiteX9-1861" fmla="*/ 362716 w 878086"/>
                <a:gd name="connsiteY9-1862" fmla="*/ 187053 h 1021255"/>
                <a:gd name="connsiteX10-1863" fmla="*/ 729466 w 878086"/>
                <a:gd name="connsiteY10-1864" fmla="*/ 200646 h 1021255"/>
                <a:gd name="connsiteX11-1865" fmla="*/ 878076 w 878086"/>
                <a:gd name="connsiteY11-1866" fmla="*/ 68623 h 1021255"/>
                <a:gd name="connsiteX12-1867" fmla="*/ 723047 w 878086"/>
                <a:gd name="connsiteY12-1868" fmla="*/ 511913 h 1021255"/>
                <a:gd name="connsiteX13-1869" fmla="*/ 711213 w 878086"/>
                <a:gd name="connsiteY13-1870" fmla="*/ 695645 h 1021255"/>
                <a:gd name="connsiteX14-1871" fmla="*/ 806785 w 878086"/>
                <a:gd name="connsiteY14-1872" fmla="*/ 745323 h 1021255"/>
                <a:gd name="connsiteX15-1873" fmla="*/ 661243 w 878086"/>
                <a:gd name="connsiteY15-1874" fmla="*/ 990624 h 1021255"/>
                <a:gd name="connsiteX16-1875" fmla="*/ 606153 w 878086"/>
                <a:gd name="connsiteY16-1876" fmla="*/ 954983 h 1021255"/>
                <a:gd name="connsiteX17-1877" fmla="*/ 529484 w 878086"/>
                <a:gd name="connsiteY17-1878" fmla="*/ 951872 h 1021255"/>
                <a:gd name="connsiteX18" fmla="*/ 447080 w 878086"/>
                <a:gd name="connsiteY18" fmla="*/ 1005401 h 1021255"/>
                <a:gd name="connsiteX0-1879" fmla="*/ 447080 w 878086"/>
                <a:gd name="connsiteY0-1880" fmla="*/ 1005401 h 1021255"/>
                <a:gd name="connsiteX1-1881" fmla="*/ 385229 w 878086"/>
                <a:gd name="connsiteY1-1882" fmla="*/ 1021255 h 1021255"/>
                <a:gd name="connsiteX2-1883" fmla="*/ 353487 w 878086"/>
                <a:gd name="connsiteY2-1884" fmla="*/ 1001765 h 1021255"/>
                <a:gd name="connsiteX3-1885" fmla="*/ 304334 w 878086"/>
                <a:gd name="connsiteY3-1886" fmla="*/ 958855 h 1021255"/>
                <a:gd name="connsiteX4-1887" fmla="*/ 269526 w 878086"/>
                <a:gd name="connsiteY4-1888" fmla="*/ 968408 h 1021255"/>
                <a:gd name="connsiteX5-1889" fmla="*/ 240255 w 878086"/>
                <a:gd name="connsiteY5-1890" fmla="*/ 845915 h 1021255"/>
                <a:gd name="connsiteX6-1891" fmla="*/ 268005 w 878086"/>
                <a:gd name="connsiteY6-1892" fmla="*/ 590937 h 1021255"/>
                <a:gd name="connsiteX7-1893" fmla="*/ 232287 w 878086"/>
                <a:gd name="connsiteY7-1894" fmla="*/ 486624 h 1021255"/>
                <a:gd name="connsiteX8-1895" fmla="*/ 731 w 878086"/>
                <a:gd name="connsiteY8-1896" fmla="*/ 11857 h 1021255"/>
                <a:gd name="connsiteX9-1897" fmla="*/ 362716 w 878086"/>
                <a:gd name="connsiteY9-1898" fmla="*/ 187053 h 1021255"/>
                <a:gd name="connsiteX10-1899" fmla="*/ 729466 w 878086"/>
                <a:gd name="connsiteY10-1900" fmla="*/ 200646 h 1021255"/>
                <a:gd name="connsiteX11-1901" fmla="*/ 878076 w 878086"/>
                <a:gd name="connsiteY11-1902" fmla="*/ 68623 h 1021255"/>
                <a:gd name="connsiteX12-1903" fmla="*/ 723047 w 878086"/>
                <a:gd name="connsiteY12-1904" fmla="*/ 511913 h 1021255"/>
                <a:gd name="connsiteX13-1905" fmla="*/ 711213 w 878086"/>
                <a:gd name="connsiteY13-1906" fmla="*/ 695645 h 1021255"/>
                <a:gd name="connsiteX14-1907" fmla="*/ 806785 w 878086"/>
                <a:gd name="connsiteY14-1908" fmla="*/ 745323 h 1021255"/>
                <a:gd name="connsiteX15-1909" fmla="*/ 661243 w 878086"/>
                <a:gd name="connsiteY15-1910" fmla="*/ 990624 h 1021255"/>
                <a:gd name="connsiteX16-1911" fmla="*/ 606153 w 878086"/>
                <a:gd name="connsiteY16-1912" fmla="*/ 954983 h 1021255"/>
                <a:gd name="connsiteX17-1913" fmla="*/ 529484 w 878086"/>
                <a:gd name="connsiteY17-1914" fmla="*/ 951872 h 1021255"/>
                <a:gd name="connsiteX18-1915" fmla="*/ 447080 w 878086"/>
                <a:gd name="connsiteY18-1916" fmla="*/ 1005401 h 1021255"/>
                <a:gd name="connsiteX0-1917" fmla="*/ 1003604 w 1434610"/>
                <a:gd name="connsiteY0-1918" fmla="*/ 1005401 h 1021255"/>
                <a:gd name="connsiteX1-1919" fmla="*/ 941753 w 1434610"/>
                <a:gd name="connsiteY1-1920" fmla="*/ 1021255 h 1021255"/>
                <a:gd name="connsiteX2-1921" fmla="*/ 910011 w 1434610"/>
                <a:gd name="connsiteY2-1922" fmla="*/ 1001765 h 1021255"/>
                <a:gd name="connsiteX3-1923" fmla="*/ 860858 w 1434610"/>
                <a:gd name="connsiteY3-1924" fmla="*/ 958855 h 1021255"/>
                <a:gd name="connsiteX4-1925" fmla="*/ 826050 w 1434610"/>
                <a:gd name="connsiteY4-1926" fmla="*/ 968408 h 1021255"/>
                <a:gd name="connsiteX5-1927" fmla="*/ 796779 w 1434610"/>
                <a:gd name="connsiteY5-1928" fmla="*/ 845915 h 1021255"/>
                <a:gd name="connsiteX6-1929" fmla="*/ 824529 w 1434610"/>
                <a:gd name="connsiteY6-1930" fmla="*/ 590937 h 1021255"/>
                <a:gd name="connsiteX7-1931" fmla="*/ 2419 w 1434610"/>
                <a:gd name="connsiteY7-1932" fmla="*/ 922418 h 1021255"/>
                <a:gd name="connsiteX8-1933" fmla="*/ 557255 w 1434610"/>
                <a:gd name="connsiteY8-1934" fmla="*/ 11857 h 1021255"/>
                <a:gd name="connsiteX9-1935" fmla="*/ 919240 w 1434610"/>
                <a:gd name="connsiteY9-1936" fmla="*/ 187053 h 1021255"/>
                <a:gd name="connsiteX10-1937" fmla="*/ 1285990 w 1434610"/>
                <a:gd name="connsiteY10-1938" fmla="*/ 200646 h 1021255"/>
                <a:gd name="connsiteX11-1939" fmla="*/ 1434600 w 1434610"/>
                <a:gd name="connsiteY11-1940" fmla="*/ 68623 h 1021255"/>
                <a:gd name="connsiteX12-1941" fmla="*/ 1279571 w 1434610"/>
                <a:gd name="connsiteY12-1942" fmla="*/ 511913 h 1021255"/>
                <a:gd name="connsiteX13-1943" fmla="*/ 1267737 w 1434610"/>
                <a:gd name="connsiteY13-1944" fmla="*/ 695645 h 1021255"/>
                <a:gd name="connsiteX14-1945" fmla="*/ 1363309 w 1434610"/>
                <a:gd name="connsiteY14-1946" fmla="*/ 745323 h 1021255"/>
                <a:gd name="connsiteX15-1947" fmla="*/ 1217767 w 1434610"/>
                <a:gd name="connsiteY15-1948" fmla="*/ 990624 h 1021255"/>
                <a:gd name="connsiteX16-1949" fmla="*/ 1162677 w 1434610"/>
                <a:gd name="connsiteY16-1950" fmla="*/ 954983 h 1021255"/>
                <a:gd name="connsiteX17-1951" fmla="*/ 1086008 w 1434610"/>
                <a:gd name="connsiteY17-1952" fmla="*/ 951872 h 1021255"/>
                <a:gd name="connsiteX18-1953" fmla="*/ 1003604 w 1434610"/>
                <a:gd name="connsiteY18-1954" fmla="*/ 1005401 h 1021255"/>
                <a:gd name="connsiteX0-1955" fmla="*/ 1001185 w 1432191"/>
                <a:gd name="connsiteY0-1956" fmla="*/ 1005401 h 1021255"/>
                <a:gd name="connsiteX1-1957" fmla="*/ 939334 w 1432191"/>
                <a:gd name="connsiteY1-1958" fmla="*/ 1021255 h 1021255"/>
                <a:gd name="connsiteX2-1959" fmla="*/ 907592 w 1432191"/>
                <a:gd name="connsiteY2-1960" fmla="*/ 1001765 h 1021255"/>
                <a:gd name="connsiteX3-1961" fmla="*/ 858439 w 1432191"/>
                <a:gd name="connsiteY3-1962" fmla="*/ 958855 h 1021255"/>
                <a:gd name="connsiteX4-1963" fmla="*/ 823631 w 1432191"/>
                <a:gd name="connsiteY4-1964" fmla="*/ 968408 h 1021255"/>
                <a:gd name="connsiteX5-1965" fmla="*/ 794360 w 1432191"/>
                <a:gd name="connsiteY5-1966" fmla="*/ 845915 h 1021255"/>
                <a:gd name="connsiteX6-1967" fmla="*/ 822110 w 1432191"/>
                <a:gd name="connsiteY6-1968" fmla="*/ 590937 h 1021255"/>
                <a:gd name="connsiteX7-1969" fmla="*/ 0 w 1432191"/>
                <a:gd name="connsiteY7-1970" fmla="*/ 922418 h 1021255"/>
                <a:gd name="connsiteX8-1971" fmla="*/ 554836 w 1432191"/>
                <a:gd name="connsiteY8-1972" fmla="*/ 11857 h 1021255"/>
                <a:gd name="connsiteX9-1973" fmla="*/ 916821 w 1432191"/>
                <a:gd name="connsiteY9-1974" fmla="*/ 187053 h 1021255"/>
                <a:gd name="connsiteX10-1975" fmla="*/ 1283571 w 1432191"/>
                <a:gd name="connsiteY10-1976" fmla="*/ 200646 h 1021255"/>
                <a:gd name="connsiteX11-1977" fmla="*/ 1432181 w 1432191"/>
                <a:gd name="connsiteY11-1978" fmla="*/ 68623 h 1021255"/>
                <a:gd name="connsiteX12-1979" fmla="*/ 1277152 w 1432191"/>
                <a:gd name="connsiteY12-1980" fmla="*/ 511913 h 1021255"/>
                <a:gd name="connsiteX13-1981" fmla="*/ 1265318 w 1432191"/>
                <a:gd name="connsiteY13-1982" fmla="*/ 695645 h 1021255"/>
                <a:gd name="connsiteX14-1983" fmla="*/ 1360890 w 1432191"/>
                <a:gd name="connsiteY14-1984" fmla="*/ 745323 h 1021255"/>
                <a:gd name="connsiteX15-1985" fmla="*/ 1215348 w 1432191"/>
                <a:gd name="connsiteY15-1986" fmla="*/ 990624 h 1021255"/>
                <a:gd name="connsiteX16-1987" fmla="*/ 1160258 w 1432191"/>
                <a:gd name="connsiteY16-1988" fmla="*/ 954983 h 1021255"/>
                <a:gd name="connsiteX17-1989" fmla="*/ 1083589 w 1432191"/>
                <a:gd name="connsiteY17-1990" fmla="*/ 951872 h 1021255"/>
                <a:gd name="connsiteX18-1991" fmla="*/ 1001185 w 1432191"/>
                <a:gd name="connsiteY18-1992" fmla="*/ 1005401 h 1021255"/>
                <a:gd name="connsiteX0-1993" fmla="*/ 1004701 w 1435707"/>
                <a:gd name="connsiteY0-1994" fmla="*/ 1019798 h 1035652"/>
                <a:gd name="connsiteX1-1995" fmla="*/ 942850 w 1435707"/>
                <a:gd name="connsiteY1-1996" fmla="*/ 1035652 h 1035652"/>
                <a:gd name="connsiteX2-1997" fmla="*/ 911108 w 1435707"/>
                <a:gd name="connsiteY2-1998" fmla="*/ 1016162 h 1035652"/>
                <a:gd name="connsiteX3-1999" fmla="*/ 861955 w 1435707"/>
                <a:gd name="connsiteY3-2000" fmla="*/ 973252 h 1035652"/>
                <a:gd name="connsiteX4-2001" fmla="*/ 827147 w 1435707"/>
                <a:gd name="connsiteY4-2002" fmla="*/ 982805 h 1035652"/>
                <a:gd name="connsiteX5-2003" fmla="*/ 797876 w 1435707"/>
                <a:gd name="connsiteY5-2004" fmla="*/ 860312 h 1035652"/>
                <a:gd name="connsiteX6-2005" fmla="*/ 825626 w 1435707"/>
                <a:gd name="connsiteY6-2006" fmla="*/ 605334 h 1035652"/>
                <a:gd name="connsiteX7-2007" fmla="*/ 3516 w 1435707"/>
                <a:gd name="connsiteY7-2008" fmla="*/ 936815 h 1035652"/>
                <a:gd name="connsiteX8-2009" fmla="*/ 551591 w 1435707"/>
                <a:gd name="connsiteY8-2010" fmla="*/ 11189 h 1035652"/>
                <a:gd name="connsiteX9-2011" fmla="*/ 920337 w 1435707"/>
                <a:gd name="connsiteY9-2012" fmla="*/ 201450 h 1035652"/>
                <a:gd name="connsiteX10-2013" fmla="*/ 1287087 w 1435707"/>
                <a:gd name="connsiteY10-2014" fmla="*/ 215043 h 1035652"/>
                <a:gd name="connsiteX11-2015" fmla="*/ 1435697 w 1435707"/>
                <a:gd name="connsiteY11-2016" fmla="*/ 83020 h 1035652"/>
                <a:gd name="connsiteX12-2017" fmla="*/ 1280668 w 1435707"/>
                <a:gd name="connsiteY12-2018" fmla="*/ 526310 h 1035652"/>
                <a:gd name="connsiteX13-2019" fmla="*/ 1268834 w 1435707"/>
                <a:gd name="connsiteY13-2020" fmla="*/ 710042 h 1035652"/>
                <a:gd name="connsiteX14-2021" fmla="*/ 1364406 w 1435707"/>
                <a:gd name="connsiteY14-2022" fmla="*/ 759720 h 1035652"/>
                <a:gd name="connsiteX15-2023" fmla="*/ 1218864 w 1435707"/>
                <a:gd name="connsiteY15-2024" fmla="*/ 1005021 h 1035652"/>
                <a:gd name="connsiteX16-2025" fmla="*/ 1163774 w 1435707"/>
                <a:gd name="connsiteY16-2026" fmla="*/ 969380 h 1035652"/>
                <a:gd name="connsiteX17-2027" fmla="*/ 1087105 w 1435707"/>
                <a:gd name="connsiteY17-2028" fmla="*/ 966269 h 1035652"/>
                <a:gd name="connsiteX18-2029" fmla="*/ 1004701 w 1435707"/>
                <a:gd name="connsiteY18-2030" fmla="*/ 1019798 h 1035652"/>
                <a:gd name="connsiteX0-2031" fmla="*/ 1006323 w 1437329"/>
                <a:gd name="connsiteY0-2032" fmla="*/ 1019798 h 1035652"/>
                <a:gd name="connsiteX1-2033" fmla="*/ 944472 w 1437329"/>
                <a:gd name="connsiteY1-2034" fmla="*/ 1035652 h 1035652"/>
                <a:gd name="connsiteX2-2035" fmla="*/ 912730 w 1437329"/>
                <a:gd name="connsiteY2-2036" fmla="*/ 1016162 h 1035652"/>
                <a:gd name="connsiteX3-2037" fmla="*/ 863577 w 1437329"/>
                <a:gd name="connsiteY3-2038" fmla="*/ 973252 h 1035652"/>
                <a:gd name="connsiteX4-2039" fmla="*/ 828769 w 1437329"/>
                <a:gd name="connsiteY4-2040" fmla="*/ 982805 h 1035652"/>
                <a:gd name="connsiteX5-2041" fmla="*/ 799498 w 1437329"/>
                <a:gd name="connsiteY5-2042" fmla="*/ 860312 h 1035652"/>
                <a:gd name="connsiteX6-2043" fmla="*/ 827248 w 1437329"/>
                <a:gd name="connsiteY6-2044" fmla="*/ 605334 h 1035652"/>
                <a:gd name="connsiteX7-2045" fmla="*/ 3503 w 1437329"/>
                <a:gd name="connsiteY7-2046" fmla="*/ 948544 h 1035652"/>
                <a:gd name="connsiteX8-2047" fmla="*/ 553213 w 1437329"/>
                <a:gd name="connsiteY8-2048" fmla="*/ 11189 h 1035652"/>
                <a:gd name="connsiteX9-2049" fmla="*/ 921959 w 1437329"/>
                <a:gd name="connsiteY9-2050" fmla="*/ 201450 h 1035652"/>
                <a:gd name="connsiteX10-2051" fmla="*/ 1288709 w 1437329"/>
                <a:gd name="connsiteY10-2052" fmla="*/ 215043 h 1035652"/>
                <a:gd name="connsiteX11-2053" fmla="*/ 1437319 w 1437329"/>
                <a:gd name="connsiteY11-2054" fmla="*/ 83020 h 1035652"/>
                <a:gd name="connsiteX12-2055" fmla="*/ 1282290 w 1437329"/>
                <a:gd name="connsiteY12-2056" fmla="*/ 526310 h 1035652"/>
                <a:gd name="connsiteX13-2057" fmla="*/ 1270456 w 1437329"/>
                <a:gd name="connsiteY13-2058" fmla="*/ 710042 h 1035652"/>
                <a:gd name="connsiteX14-2059" fmla="*/ 1366028 w 1437329"/>
                <a:gd name="connsiteY14-2060" fmla="*/ 759720 h 1035652"/>
                <a:gd name="connsiteX15-2061" fmla="*/ 1220486 w 1437329"/>
                <a:gd name="connsiteY15-2062" fmla="*/ 1005021 h 1035652"/>
                <a:gd name="connsiteX16-2063" fmla="*/ 1165396 w 1437329"/>
                <a:gd name="connsiteY16-2064" fmla="*/ 969380 h 1035652"/>
                <a:gd name="connsiteX17-2065" fmla="*/ 1088727 w 1437329"/>
                <a:gd name="connsiteY17-2066" fmla="*/ 966269 h 1035652"/>
                <a:gd name="connsiteX18-2067" fmla="*/ 1006323 w 1437329"/>
                <a:gd name="connsiteY18-2068" fmla="*/ 1019798 h 1035652"/>
                <a:gd name="connsiteX0-2069" fmla="*/ 1002820 w 1433826"/>
                <a:gd name="connsiteY0-2070" fmla="*/ 1019798 h 1035652"/>
                <a:gd name="connsiteX1-2071" fmla="*/ 940969 w 1433826"/>
                <a:gd name="connsiteY1-2072" fmla="*/ 1035652 h 1035652"/>
                <a:gd name="connsiteX2-2073" fmla="*/ 909227 w 1433826"/>
                <a:gd name="connsiteY2-2074" fmla="*/ 1016162 h 1035652"/>
                <a:gd name="connsiteX3-2075" fmla="*/ 860074 w 1433826"/>
                <a:gd name="connsiteY3-2076" fmla="*/ 973252 h 1035652"/>
                <a:gd name="connsiteX4-2077" fmla="*/ 825266 w 1433826"/>
                <a:gd name="connsiteY4-2078" fmla="*/ 982805 h 1035652"/>
                <a:gd name="connsiteX5-2079" fmla="*/ 795995 w 1433826"/>
                <a:gd name="connsiteY5-2080" fmla="*/ 860312 h 1035652"/>
                <a:gd name="connsiteX6-2081" fmla="*/ 823745 w 1433826"/>
                <a:gd name="connsiteY6-2082" fmla="*/ 605334 h 1035652"/>
                <a:gd name="connsiteX7-2083" fmla="*/ 0 w 1433826"/>
                <a:gd name="connsiteY7-2084" fmla="*/ 948544 h 1035652"/>
                <a:gd name="connsiteX8-2085" fmla="*/ 549710 w 1433826"/>
                <a:gd name="connsiteY8-2086" fmla="*/ 11189 h 1035652"/>
                <a:gd name="connsiteX9-2087" fmla="*/ 918456 w 1433826"/>
                <a:gd name="connsiteY9-2088" fmla="*/ 201450 h 1035652"/>
                <a:gd name="connsiteX10-2089" fmla="*/ 1285206 w 1433826"/>
                <a:gd name="connsiteY10-2090" fmla="*/ 215043 h 1035652"/>
                <a:gd name="connsiteX11-2091" fmla="*/ 1433816 w 1433826"/>
                <a:gd name="connsiteY11-2092" fmla="*/ 83020 h 1035652"/>
                <a:gd name="connsiteX12-2093" fmla="*/ 1278787 w 1433826"/>
                <a:gd name="connsiteY12-2094" fmla="*/ 526310 h 1035652"/>
                <a:gd name="connsiteX13-2095" fmla="*/ 1266953 w 1433826"/>
                <a:gd name="connsiteY13-2096" fmla="*/ 710042 h 1035652"/>
                <a:gd name="connsiteX14-2097" fmla="*/ 1362525 w 1433826"/>
                <a:gd name="connsiteY14-2098" fmla="*/ 759720 h 1035652"/>
                <a:gd name="connsiteX15-2099" fmla="*/ 1216983 w 1433826"/>
                <a:gd name="connsiteY15-2100" fmla="*/ 1005021 h 1035652"/>
                <a:gd name="connsiteX16-2101" fmla="*/ 1161893 w 1433826"/>
                <a:gd name="connsiteY16-2102" fmla="*/ 969380 h 1035652"/>
                <a:gd name="connsiteX17-2103" fmla="*/ 1085224 w 1433826"/>
                <a:gd name="connsiteY17-2104" fmla="*/ 966269 h 1035652"/>
                <a:gd name="connsiteX18-2105" fmla="*/ 1002820 w 1433826"/>
                <a:gd name="connsiteY18-2106" fmla="*/ 1019798 h 1035652"/>
                <a:gd name="connsiteX0-2107" fmla="*/ 995660 w 1426666"/>
                <a:gd name="connsiteY0-2108" fmla="*/ 1019798 h 1035652"/>
                <a:gd name="connsiteX1-2109" fmla="*/ 933809 w 1426666"/>
                <a:gd name="connsiteY1-2110" fmla="*/ 1035652 h 1035652"/>
                <a:gd name="connsiteX2-2111" fmla="*/ 902067 w 1426666"/>
                <a:gd name="connsiteY2-2112" fmla="*/ 1016162 h 1035652"/>
                <a:gd name="connsiteX3-2113" fmla="*/ 852914 w 1426666"/>
                <a:gd name="connsiteY3-2114" fmla="*/ 973252 h 1035652"/>
                <a:gd name="connsiteX4-2115" fmla="*/ 818106 w 1426666"/>
                <a:gd name="connsiteY4-2116" fmla="*/ 982805 h 1035652"/>
                <a:gd name="connsiteX5-2117" fmla="*/ 788835 w 1426666"/>
                <a:gd name="connsiteY5-2118" fmla="*/ 860312 h 1035652"/>
                <a:gd name="connsiteX6-2119" fmla="*/ 816585 w 1426666"/>
                <a:gd name="connsiteY6-2120" fmla="*/ 605334 h 1035652"/>
                <a:gd name="connsiteX7-2121" fmla="*/ 0 w 1426666"/>
                <a:gd name="connsiteY7-2122" fmla="*/ 918378 h 1035652"/>
                <a:gd name="connsiteX8-2123" fmla="*/ 542550 w 1426666"/>
                <a:gd name="connsiteY8-2124" fmla="*/ 11189 h 1035652"/>
                <a:gd name="connsiteX9-2125" fmla="*/ 911296 w 1426666"/>
                <a:gd name="connsiteY9-2126" fmla="*/ 201450 h 1035652"/>
                <a:gd name="connsiteX10-2127" fmla="*/ 1278046 w 1426666"/>
                <a:gd name="connsiteY10-2128" fmla="*/ 215043 h 1035652"/>
                <a:gd name="connsiteX11-2129" fmla="*/ 1426656 w 1426666"/>
                <a:gd name="connsiteY11-2130" fmla="*/ 83020 h 1035652"/>
                <a:gd name="connsiteX12-2131" fmla="*/ 1271627 w 1426666"/>
                <a:gd name="connsiteY12-2132" fmla="*/ 526310 h 1035652"/>
                <a:gd name="connsiteX13-2133" fmla="*/ 1259793 w 1426666"/>
                <a:gd name="connsiteY13-2134" fmla="*/ 710042 h 1035652"/>
                <a:gd name="connsiteX14-2135" fmla="*/ 1355365 w 1426666"/>
                <a:gd name="connsiteY14-2136" fmla="*/ 759720 h 1035652"/>
                <a:gd name="connsiteX15-2137" fmla="*/ 1209823 w 1426666"/>
                <a:gd name="connsiteY15-2138" fmla="*/ 1005021 h 1035652"/>
                <a:gd name="connsiteX16-2139" fmla="*/ 1154733 w 1426666"/>
                <a:gd name="connsiteY16-2140" fmla="*/ 969380 h 1035652"/>
                <a:gd name="connsiteX17-2141" fmla="*/ 1078064 w 1426666"/>
                <a:gd name="connsiteY17-2142" fmla="*/ 966269 h 1035652"/>
                <a:gd name="connsiteX18-2143" fmla="*/ 995660 w 1426666"/>
                <a:gd name="connsiteY18-2144" fmla="*/ 1019798 h 1035652"/>
                <a:gd name="connsiteX0-2145" fmla="*/ 546228 w 977234"/>
                <a:gd name="connsiteY0-2146" fmla="*/ 1019798 h 1035652"/>
                <a:gd name="connsiteX1-2147" fmla="*/ 484377 w 977234"/>
                <a:gd name="connsiteY1-2148" fmla="*/ 1035652 h 1035652"/>
                <a:gd name="connsiteX2-2149" fmla="*/ 452635 w 977234"/>
                <a:gd name="connsiteY2-2150" fmla="*/ 1016162 h 1035652"/>
                <a:gd name="connsiteX3-2151" fmla="*/ 403482 w 977234"/>
                <a:gd name="connsiteY3-2152" fmla="*/ 973252 h 1035652"/>
                <a:gd name="connsiteX4-2153" fmla="*/ 368674 w 977234"/>
                <a:gd name="connsiteY4-2154" fmla="*/ 982805 h 1035652"/>
                <a:gd name="connsiteX5-2155" fmla="*/ 339403 w 977234"/>
                <a:gd name="connsiteY5-2156" fmla="*/ 860312 h 1035652"/>
                <a:gd name="connsiteX6-2157" fmla="*/ 367153 w 977234"/>
                <a:gd name="connsiteY6-2158" fmla="*/ 605334 h 1035652"/>
                <a:gd name="connsiteX7-2159" fmla="*/ 0 w 977234"/>
                <a:gd name="connsiteY7-2160" fmla="*/ 823232 h 1035652"/>
                <a:gd name="connsiteX8-2161" fmla="*/ 93118 w 977234"/>
                <a:gd name="connsiteY8-2162" fmla="*/ 11189 h 1035652"/>
                <a:gd name="connsiteX9-2163" fmla="*/ 461864 w 977234"/>
                <a:gd name="connsiteY9-2164" fmla="*/ 201450 h 1035652"/>
                <a:gd name="connsiteX10-2165" fmla="*/ 828614 w 977234"/>
                <a:gd name="connsiteY10-2166" fmla="*/ 215043 h 1035652"/>
                <a:gd name="connsiteX11-2167" fmla="*/ 977224 w 977234"/>
                <a:gd name="connsiteY11-2168" fmla="*/ 83020 h 1035652"/>
                <a:gd name="connsiteX12-2169" fmla="*/ 822195 w 977234"/>
                <a:gd name="connsiteY12-2170" fmla="*/ 526310 h 1035652"/>
                <a:gd name="connsiteX13-2171" fmla="*/ 810361 w 977234"/>
                <a:gd name="connsiteY13-2172" fmla="*/ 710042 h 1035652"/>
                <a:gd name="connsiteX14-2173" fmla="*/ 905933 w 977234"/>
                <a:gd name="connsiteY14-2174" fmla="*/ 759720 h 1035652"/>
                <a:gd name="connsiteX15-2175" fmla="*/ 760391 w 977234"/>
                <a:gd name="connsiteY15-2176" fmla="*/ 1005021 h 1035652"/>
                <a:gd name="connsiteX16-2177" fmla="*/ 705301 w 977234"/>
                <a:gd name="connsiteY16-2178" fmla="*/ 969380 h 1035652"/>
                <a:gd name="connsiteX17-2179" fmla="*/ 628632 w 977234"/>
                <a:gd name="connsiteY17-2180" fmla="*/ 966269 h 1035652"/>
                <a:gd name="connsiteX18-2181" fmla="*/ 546228 w 977234"/>
                <a:gd name="connsiteY18-2182" fmla="*/ 1019798 h 1035652"/>
                <a:gd name="connsiteX0-2183" fmla="*/ 546228 w 977234"/>
                <a:gd name="connsiteY0-2184" fmla="*/ 1019798 h 1035652"/>
                <a:gd name="connsiteX1-2185" fmla="*/ 484377 w 977234"/>
                <a:gd name="connsiteY1-2186" fmla="*/ 1035652 h 1035652"/>
                <a:gd name="connsiteX2-2187" fmla="*/ 452635 w 977234"/>
                <a:gd name="connsiteY2-2188" fmla="*/ 1016162 h 1035652"/>
                <a:gd name="connsiteX3-2189" fmla="*/ 403482 w 977234"/>
                <a:gd name="connsiteY3-2190" fmla="*/ 973252 h 1035652"/>
                <a:gd name="connsiteX4-2191" fmla="*/ 368674 w 977234"/>
                <a:gd name="connsiteY4-2192" fmla="*/ 982805 h 1035652"/>
                <a:gd name="connsiteX5-2193" fmla="*/ 339403 w 977234"/>
                <a:gd name="connsiteY5-2194" fmla="*/ 860312 h 1035652"/>
                <a:gd name="connsiteX6-2195" fmla="*/ 367153 w 977234"/>
                <a:gd name="connsiteY6-2196" fmla="*/ 605334 h 1035652"/>
                <a:gd name="connsiteX7-2197" fmla="*/ 0 w 977234"/>
                <a:gd name="connsiteY7-2198" fmla="*/ 823232 h 1035652"/>
                <a:gd name="connsiteX8-2199" fmla="*/ 46043 w 977234"/>
                <a:gd name="connsiteY8-2200" fmla="*/ 422737 h 1035652"/>
                <a:gd name="connsiteX9-2201" fmla="*/ 93118 w 977234"/>
                <a:gd name="connsiteY9-2202" fmla="*/ 11189 h 1035652"/>
                <a:gd name="connsiteX10-2203" fmla="*/ 461864 w 977234"/>
                <a:gd name="connsiteY10-2204" fmla="*/ 201450 h 1035652"/>
                <a:gd name="connsiteX11-2205" fmla="*/ 828614 w 977234"/>
                <a:gd name="connsiteY11-2206" fmla="*/ 215043 h 1035652"/>
                <a:gd name="connsiteX12-2207" fmla="*/ 977224 w 977234"/>
                <a:gd name="connsiteY12-2208" fmla="*/ 83020 h 1035652"/>
                <a:gd name="connsiteX13-2209" fmla="*/ 822195 w 977234"/>
                <a:gd name="connsiteY13-2210" fmla="*/ 526310 h 1035652"/>
                <a:gd name="connsiteX14-2211" fmla="*/ 810361 w 977234"/>
                <a:gd name="connsiteY14-2212" fmla="*/ 710042 h 1035652"/>
                <a:gd name="connsiteX15-2213" fmla="*/ 905933 w 977234"/>
                <a:gd name="connsiteY15-2214" fmla="*/ 759720 h 1035652"/>
                <a:gd name="connsiteX16-2215" fmla="*/ 760391 w 977234"/>
                <a:gd name="connsiteY16-2216" fmla="*/ 1005021 h 1035652"/>
                <a:gd name="connsiteX17-2217" fmla="*/ 705301 w 977234"/>
                <a:gd name="connsiteY17-2218" fmla="*/ 969380 h 1035652"/>
                <a:gd name="connsiteX18-2219" fmla="*/ 628632 w 977234"/>
                <a:gd name="connsiteY18-2220" fmla="*/ 966269 h 1035652"/>
                <a:gd name="connsiteX19" fmla="*/ 546228 w 977234"/>
                <a:gd name="connsiteY19" fmla="*/ 1019798 h 1035652"/>
                <a:gd name="connsiteX0-2221" fmla="*/ 1000712 w 1431718"/>
                <a:gd name="connsiteY0-2222" fmla="*/ 1019798 h 1035652"/>
                <a:gd name="connsiteX1-2223" fmla="*/ 938861 w 1431718"/>
                <a:gd name="connsiteY1-2224" fmla="*/ 1035652 h 1035652"/>
                <a:gd name="connsiteX2-2225" fmla="*/ 907119 w 1431718"/>
                <a:gd name="connsiteY2-2226" fmla="*/ 1016162 h 1035652"/>
                <a:gd name="connsiteX3-2227" fmla="*/ 857966 w 1431718"/>
                <a:gd name="connsiteY3-2228" fmla="*/ 973252 h 1035652"/>
                <a:gd name="connsiteX4-2229" fmla="*/ 823158 w 1431718"/>
                <a:gd name="connsiteY4-2230" fmla="*/ 982805 h 1035652"/>
                <a:gd name="connsiteX5-2231" fmla="*/ 793887 w 1431718"/>
                <a:gd name="connsiteY5-2232" fmla="*/ 860312 h 1035652"/>
                <a:gd name="connsiteX6-2233" fmla="*/ 821637 w 1431718"/>
                <a:gd name="connsiteY6-2234" fmla="*/ 605334 h 1035652"/>
                <a:gd name="connsiteX7-2235" fmla="*/ 454484 w 1431718"/>
                <a:gd name="connsiteY7-2236" fmla="*/ 823232 h 1035652"/>
                <a:gd name="connsiteX8-2237" fmla="*/ 0 w 1431718"/>
                <a:gd name="connsiteY8-2238" fmla="*/ 926718 h 1035652"/>
                <a:gd name="connsiteX9-2239" fmla="*/ 547602 w 1431718"/>
                <a:gd name="connsiteY9-2240" fmla="*/ 11189 h 1035652"/>
                <a:gd name="connsiteX10-2241" fmla="*/ 916348 w 1431718"/>
                <a:gd name="connsiteY10-2242" fmla="*/ 201450 h 1035652"/>
                <a:gd name="connsiteX11-2243" fmla="*/ 1283098 w 1431718"/>
                <a:gd name="connsiteY11-2244" fmla="*/ 215043 h 1035652"/>
                <a:gd name="connsiteX12-2245" fmla="*/ 1431708 w 1431718"/>
                <a:gd name="connsiteY12-2246" fmla="*/ 83020 h 1035652"/>
                <a:gd name="connsiteX13-2247" fmla="*/ 1276679 w 1431718"/>
                <a:gd name="connsiteY13-2248" fmla="*/ 526310 h 1035652"/>
                <a:gd name="connsiteX14-2249" fmla="*/ 1264845 w 1431718"/>
                <a:gd name="connsiteY14-2250" fmla="*/ 710042 h 1035652"/>
                <a:gd name="connsiteX15-2251" fmla="*/ 1360417 w 1431718"/>
                <a:gd name="connsiteY15-2252" fmla="*/ 759720 h 1035652"/>
                <a:gd name="connsiteX16-2253" fmla="*/ 1214875 w 1431718"/>
                <a:gd name="connsiteY16-2254" fmla="*/ 1005021 h 1035652"/>
                <a:gd name="connsiteX17-2255" fmla="*/ 1159785 w 1431718"/>
                <a:gd name="connsiteY17-2256" fmla="*/ 969380 h 1035652"/>
                <a:gd name="connsiteX18-2257" fmla="*/ 1083116 w 1431718"/>
                <a:gd name="connsiteY18-2258" fmla="*/ 966269 h 1035652"/>
                <a:gd name="connsiteX19-2259" fmla="*/ 1000712 w 1431718"/>
                <a:gd name="connsiteY19-2260" fmla="*/ 1019798 h 1035652"/>
                <a:gd name="connsiteX0-2261" fmla="*/ 997236 w 1428242"/>
                <a:gd name="connsiteY0-2262" fmla="*/ 1019798 h 1035652"/>
                <a:gd name="connsiteX1-2263" fmla="*/ 935385 w 1428242"/>
                <a:gd name="connsiteY1-2264" fmla="*/ 1035652 h 1035652"/>
                <a:gd name="connsiteX2-2265" fmla="*/ 903643 w 1428242"/>
                <a:gd name="connsiteY2-2266" fmla="*/ 1016162 h 1035652"/>
                <a:gd name="connsiteX3-2267" fmla="*/ 854490 w 1428242"/>
                <a:gd name="connsiteY3-2268" fmla="*/ 973252 h 1035652"/>
                <a:gd name="connsiteX4-2269" fmla="*/ 819682 w 1428242"/>
                <a:gd name="connsiteY4-2270" fmla="*/ 982805 h 1035652"/>
                <a:gd name="connsiteX5-2271" fmla="*/ 790411 w 1428242"/>
                <a:gd name="connsiteY5-2272" fmla="*/ 860312 h 1035652"/>
                <a:gd name="connsiteX6-2273" fmla="*/ 818161 w 1428242"/>
                <a:gd name="connsiteY6-2274" fmla="*/ 605334 h 1035652"/>
                <a:gd name="connsiteX7-2275" fmla="*/ 451008 w 1428242"/>
                <a:gd name="connsiteY7-2276" fmla="*/ 823232 h 1035652"/>
                <a:gd name="connsiteX8-2277" fmla="*/ 0 w 1428242"/>
                <a:gd name="connsiteY8-2278" fmla="*/ 908843 h 1035652"/>
                <a:gd name="connsiteX9-2279" fmla="*/ 544126 w 1428242"/>
                <a:gd name="connsiteY9-2280" fmla="*/ 11189 h 1035652"/>
                <a:gd name="connsiteX10-2281" fmla="*/ 912872 w 1428242"/>
                <a:gd name="connsiteY10-2282" fmla="*/ 201450 h 1035652"/>
                <a:gd name="connsiteX11-2283" fmla="*/ 1279622 w 1428242"/>
                <a:gd name="connsiteY11-2284" fmla="*/ 215043 h 1035652"/>
                <a:gd name="connsiteX12-2285" fmla="*/ 1428232 w 1428242"/>
                <a:gd name="connsiteY12-2286" fmla="*/ 83020 h 1035652"/>
                <a:gd name="connsiteX13-2287" fmla="*/ 1273203 w 1428242"/>
                <a:gd name="connsiteY13-2288" fmla="*/ 526310 h 1035652"/>
                <a:gd name="connsiteX14-2289" fmla="*/ 1261369 w 1428242"/>
                <a:gd name="connsiteY14-2290" fmla="*/ 710042 h 1035652"/>
                <a:gd name="connsiteX15-2291" fmla="*/ 1356941 w 1428242"/>
                <a:gd name="connsiteY15-2292" fmla="*/ 759720 h 1035652"/>
                <a:gd name="connsiteX16-2293" fmla="*/ 1211399 w 1428242"/>
                <a:gd name="connsiteY16-2294" fmla="*/ 1005021 h 1035652"/>
                <a:gd name="connsiteX17-2295" fmla="*/ 1156309 w 1428242"/>
                <a:gd name="connsiteY17-2296" fmla="*/ 969380 h 1035652"/>
                <a:gd name="connsiteX18-2297" fmla="*/ 1079640 w 1428242"/>
                <a:gd name="connsiteY18-2298" fmla="*/ 966269 h 1035652"/>
                <a:gd name="connsiteX19-2299" fmla="*/ 997236 w 1428242"/>
                <a:gd name="connsiteY19-2300" fmla="*/ 1019798 h 1035652"/>
                <a:gd name="connsiteX0-2301" fmla="*/ 997236 w 1428242"/>
                <a:gd name="connsiteY0-2302" fmla="*/ 1019798 h 1035652"/>
                <a:gd name="connsiteX1-2303" fmla="*/ 935385 w 1428242"/>
                <a:gd name="connsiteY1-2304" fmla="*/ 1035652 h 1035652"/>
                <a:gd name="connsiteX2-2305" fmla="*/ 903643 w 1428242"/>
                <a:gd name="connsiteY2-2306" fmla="*/ 1016162 h 1035652"/>
                <a:gd name="connsiteX3-2307" fmla="*/ 854490 w 1428242"/>
                <a:gd name="connsiteY3-2308" fmla="*/ 973252 h 1035652"/>
                <a:gd name="connsiteX4-2309" fmla="*/ 819682 w 1428242"/>
                <a:gd name="connsiteY4-2310" fmla="*/ 982805 h 1035652"/>
                <a:gd name="connsiteX5-2311" fmla="*/ 790411 w 1428242"/>
                <a:gd name="connsiteY5-2312" fmla="*/ 860312 h 1035652"/>
                <a:gd name="connsiteX6-2313" fmla="*/ 818161 w 1428242"/>
                <a:gd name="connsiteY6-2314" fmla="*/ 605334 h 1035652"/>
                <a:gd name="connsiteX7-2315" fmla="*/ 451008 w 1428242"/>
                <a:gd name="connsiteY7-2316" fmla="*/ 823232 h 1035652"/>
                <a:gd name="connsiteX8-2317" fmla="*/ 0 w 1428242"/>
                <a:gd name="connsiteY8-2318" fmla="*/ 908843 h 1035652"/>
                <a:gd name="connsiteX9-2319" fmla="*/ 544126 w 1428242"/>
                <a:gd name="connsiteY9-2320" fmla="*/ 11189 h 1035652"/>
                <a:gd name="connsiteX10-2321" fmla="*/ 912872 w 1428242"/>
                <a:gd name="connsiteY10-2322" fmla="*/ 201450 h 1035652"/>
                <a:gd name="connsiteX11-2323" fmla="*/ 1279622 w 1428242"/>
                <a:gd name="connsiteY11-2324" fmla="*/ 215043 h 1035652"/>
                <a:gd name="connsiteX12-2325" fmla="*/ 1428232 w 1428242"/>
                <a:gd name="connsiteY12-2326" fmla="*/ 83020 h 1035652"/>
                <a:gd name="connsiteX13-2327" fmla="*/ 1273203 w 1428242"/>
                <a:gd name="connsiteY13-2328" fmla="*/ 526310 h 1035652"/>
                <a:gd name="connsiteX14-2329" fmla="*/ 1261369 w 1428242"/>
                <a:gd name="connsiteY14-2330" fmla="*/ 710042 h 1035652"/>
                <a:gd name="connsiteX15-2331" fmla="*/ 1356941 w 1428242"/>
                <a:gd name="connsiteY15-2332" fmla="*/ 759720 h 1035652"/>
                <a:gd name="connsiteX16-2333" fmla="*/ 1223172 w 1428242"/>
                <a:gd name="connsiteY16-2334" fmla="*/ 992695 h 1035652"/>
                <a:gd name="connsiteX17-2335" fmla="*/ 1156309 w 1428242"/>
                <a:gd name="connsiteY17-2336" fmla="*/ 969380 h 1035652"/>
                <a:gd name="connsiteX18-2337" fmla="*/ 1079640 w 1428242"/>
                <a:gd name="connsiteY18-2338" fmla="*/ 966269 h 1035652"/>
                <a:gd name="connsiteX19-2339" fmla="*/ 997236 w 1428242"/>
                <a:gd name="connsiteY19-2340" fmla="*/ 1019798 h 1035652"/>
                <a:gd name="connsiteX0-2341" fmla="*/ 997236 w 1428242"/>
                <a:gd name="connsiteY0-2342" fmla="*/ 1019798 h 1035652"/>
                <a:gd name="connsiteX1-2343" fmla="*/ 935385 w 1428242"/>
                <a:gd name="connsiteY1-2344" fmla="*/ 1035652 h 1035652"/>
                <a:gd name="connsiteX2-2345" fmla="*/ 903643 w 1428242"/>
                <a:gd name="connsiteY2-2346" fmla="*/ 1016162 h 1035652"/>
                <a:gd name="connsiteX3-2347" fmla="*/ 854490 w 1428242"/>
                <a:gd name="connsiteY3-2348" fmla="*/ 973252 h 1035652"/>
                <a:gd name="connsiteX4-2349" fmla="*/ 819682 w 1428242"/>
                <a:gd name="connsiteY4-2350" fmla="*/ 982805 h 1035652"/>
                <a:gd name="connsiteX5-2351" fmla="*/ 790411 w 1428242"/>
                <a:gd name="connsiteY5-2352" fmla="*/ 860312 h 1035652"/>
                <a:gd name="connsiteX6-2353" fmla="*/ 818161 w 1428242"/>
                <a:gd name="connsiteY6-2354" fmla="*/ 605334 h 1035652"/>
                <a:gd name="connsiteX7-2355" fmla="*/ 451008 w 1428242"/>
                <a:gd name="connsiteY7-2356" fmla="*/ 823232 h 1035652"/>
                <a:gd name="connsiteX8-2357" fmla="*/ 0 w 1428242"/>
                <a:gd name="connsiteY8-2358" fmla="*/ 908843 h 1035652"/>
                <a:gd name="connsiteX9-2359" fmla="*/ 544126 w 1428242"/>
                <a:gd name="connsiteY9-2360" fmla="*/ 11189 h 1035652"/>
                <a:gd name="connsiteX10-2361" fmla="*/ 912872 w 1428242"/>
                <a:gd name="connsiteY10-2362" fmla="*/ 201450 h 1035652"/>
                <a:gd name="connsiteX11-2363" fmla="*/ 1279622 w 1428242"/>
                <a:gd name="connsiteY11-2364" fmla="*/ 215043 h 1035652"/>
                <a:gd name="connsiteX12-2365" fmla="*/ 1428232 w 1428242"/>
                <a:gd name="connsiteY12-2366" fmla="*/ 83020 h 1035652"/>
                <a:gd name="connsiteX13-2367" fmla="*/ 1273203 w 1428242"/>
                <a:gd name="connsiteY13-2368" fmla="*/ 526310 h 1035652"/>
                <a:gd name="connsiteX14-2369" fmla="*/ 1261369 w 1428242"/>
                <a:gd name="connsiteY14-2370" fmla="*/ 710042 h 1035652"/>
                <a:gd name="connsiteX15-2371" fmla="*/ 1361897 w 1428242"/>
                <a:gd name="connsiteY15-2372" fmla="*/ 773517 h 1035652"/>
                <a:gd name="connsiteX16-2373" fmla="*/ 1223172 w 1428242"/>
                <a:gd name="connsiteY16-2374" fmla="*/ 992695 h 1035652"/>
                <a:gd name="connsiteX17-2375" fmla="*/ 1156309 w 1428242"/>
                <a:gd name="connsiteY17-2376" fmla="*/ 969380 h 1035652"/>
                <a:gd name="connsiteX18-2377" fmla="*/ 1079640 w 1428242"/>
                <a:gd name="connsiteY18-2378" fmla="*/ 966269 h 1035652"/>
                <a:gd name="connsiteX19-2379" fmla="*/ 997236 w 1428242"/>
                <a:gd name="connsiteY19-2380" fmla="*/ 1019798 h 1035652"/>
                <a:gd name="connsiteX0-2381" fmla="*/ 997236 w 1428242"/>
                <a:gd name="connsiteY0-2382" fmla="*/ 1019798 h 1035652"/>
                <a:gd name="connsiteX1-2383" fmla="*/ 935385 w 1428242"/>
                <a:gd name="connsiteY1-2384" fmla="*/ 1035652 h 1035652"/>
                <a:gd name="connsiteX2-2385" fmla="*/ 903643 w 1428242"/>
                <a:gd name="connsiteY2-2386" fmla="*/ 1016162 h 1035652"/>
                <a:gd name="connsiteX3-2387" fmla="*/ 854490 w 1428242"/>
                <a:gd name="connsiteY3-2388" fmla="*/ 973252 h 1035652"/>
                <a:gd name="connsiteX4-2389" fmla="*/ 819682 w 1428242"/>
                <a:gd name="connsiteY4-2390" fmla="*/ 982805 h 1035652"/>
                <a:gd name="connsiteX5-2391" fmla="*/ 790411 w 1428242"/>
                <a:gd name="connsiteY5-2392" fmla="*/ 860312 h 1035652"/>
                <a:gd name="connsiteX6-2393" fmla="*/ 818161 w 1428242"/>
                <a:gd name="connsiteY6-2394" fmla="*/ 605334 h 1035652"/>
                <a:gd name="connsiteX7-2395" fmla="*/ 451008 w 1428242"/>
                <a:gd name="connsiteY7-2396" fmla="*/ 823232 h 1035652"/>
                <a:gd name="connsiteX8-2397" fmla="*/ 0 w 1428242"/>
                <a:gd name="connsiteY8-2398" fmla="*/ 908843 h 1035652"/>
                <a:gd name="connsiteX9-2399" fmla="*/ 544126 w 1428242"/>
                <a:gd name="connsiteY9-2400" fmla="*/ 11189 h 1035652"/>
                <a:gd name="connsiteX10-2401" fmla="*/ 912872 w 1428242"/>
                <a:gd name="connsiteY10-2402" fmla="*/ 201450 h 1035652"/>
                <a:gd name="connsiteX11-2403" fmla="*/ 1279622 w 1428242"/>
                <a:gd name="connsiteY11-2404" fmla="*/ 215043 h 1035652"/>
                <a:gd name="connsiteX12-2405" fmla="*/ 1428232 w 1428242"/>
                <a:gd name="connsiteY12-2406" fmla="*/ 83020 h 1035652"/>
                <a:gd name="connsiteX13-2407" fmla="*/ 1273203 w 1428242"/>
                <a:gd name="connsiteY13-2408" fmla="*/ 526310 h 1035652"/>
                <a:gd name="connsiteX14-2409" fmla="*/ 1267751 w 1428242"/>
                <a:gd name="connsiteY14-2410" fmla="*/ 702227 h 1035652"/>
                <a:gd name="connsiteX15-2411" fmla="*/ 1361897 w 1428242"/>
                <a:gd name="connsiteY15-2412" fmla="*/ 773517 h 1035652"/>
                <a:gd name="connsiteX16-2413" fmla="*/ 1223172 w 1428242"/>
                <a:gd name="connsiteY16-2414" fmla="*/ 992695 h 1035652"/>
                <a:gd name="connsiteX17-2415" fmla="*/ 1156309 w 1428242"/>
                <a:gd name="connsiteY17-2416" fmla="*/ 969380 h 1035652"/>
                <a:gd name="connsiteX18-2417" fmla="*/ 1079640 w 1428242"/>
                <a:gd name="connsiteY18-2418" fmla="*/ 966269 h 1035652"/>
                <a:gd name="connsiteX19-2419" fmla="*/ 997236 w 1428242"/>
                <a:gd name="connsiteY19-2420" fmla="*/ 1019798 h 1035652"/>
                <a:gd name="connsiteX0-2421" fmla="*/ 997236 w 1428242"/>
                <a:gd name="connsiteY0-2422" fmla="*/ 1019798 h 1035652"/>
                <a:gd name="connsiteX1-2423" fmla="*/ 935385 w 1428242"/>
                <a:gd name="connsiteY1-2424" fmla="*/ 1035652 h 1035652"/>
                <a:gd name="connsiteX2-2425" fmla="*/ 903643 w 1428242"/>
                <a:gd name="connsiteY2-2426" fmla="*/ 1016162 h 1035652"/>
                <a:gd name="connsiteX3-2427" fmla="*/ 854490 w 1428242"/>
                <a:gd name="connsiteY3-2428" fmla="*/ 973252 h 1035652"/>
                <a:gd name="connsiteX4-2429" fmla="*/ 819682 w 1428242"/>
                <a:gd name="connsiteY4-2430" fmla="*/ 982805 h 1035652"/>
                <a:gd name="connsiteX5-2431" fmla="*/ 790411 w 1428242"/>
                <a:gd name="connsiteY5-2432" fmla="*/ 860312 h 1035652"/>
                <a:gd name="connsiteX6-2433" fmla="*/ 818161 w 1428242"/>
                <a:gd name="connsiteY6-2434" fmla="*/ 605334 h 1035652"/>
                <a:gd name="connsiteX7-2435" fmla="*/ 451008 w 1428242"/>
                <a:gd name="connsiteY7-2436" fmla="*/ 823232 h 1035652"/>
                <a:gd name="connsiteX8-2437" fmla="*/ 0 w 1428242"/>
                <a:gd name="connsiteY8-2438" fmla="*/ 908843 h 1035652"/>
                <a:gd name="connsiteX9-2439" fmla="*/ 544126 w 1428242"/>
                <a:gd name="connsiteY9-2440" fmla="*/ 11189 h 1035652"/>
                <a:gd name="connsiteX10-2441" fmla="*/ 912872 w 1428242"/>
                <a:gd name="connsiteY10-2442" fmla="*/ 201450 h 1035652"/>
                <a:gd name="connsiteX11-2443" fmla="*/ 1279622 w 1428242"/>
                <a:gd name="connsiteY11-2444" fmla="*/ 215043 h 1035652"/>
                <a:gd name="connsiteX12-2445" fmla="*/ 1428232 w 1428242"/>
                <a:gd name="connsiteY12-2446" fmla="*/ 83020 h 1035652"/>
                <a:gd name="connsiteX13-2447" fmla="*/ 1273203 w 1428242"/>
                <a:gd name="connsiteY13-2448" fmla="*/ 526310 h 1035652"/>
                <a:gd name="connsiteX14-2449" fmla="*/ 1267751 w 1428242"/>
                <a:gd name="connsiteY14-2450" fmla="*/ 702227 h 1035652"/>
                <a:gd name="connsiteX15-2451" fmla="*/ 1361897 w 1428242"/>
                <a:gd name="connsiteY15-2452" fmla="*/ 773517 h 1035652"/>
                <a:gd name="connsiteX16-2453" fmla="*/ 1223172 w 1428242"/>
                <a:gd name="connsiteY16-2454" fmla="*/ 992695 h 1035652"/>
                <a:gd name="connsiteX17-2455" fmla="*/ 1156309 w 1428242"/>
                <a:gd name="connsiteY17-2456" fmla="*/ 969380 h 1035652"/>
                <a:gd name="connsiteX18-2457" fmla="*/ 1079640 w 1428242"/>
                <a:gd name="connsiteY18-2458" fmla="*/ 966269 h 1035652"/>
                <a:gd name="connsiteX19-2459" fmla="*/ 997236 w 1428242"/>
                <a:gd name="connsiteY19-2460" fmla="*/ 1019798 h 1035652"/>
                <a:gd name="connsiteX0-2461" fmla="*/ 997236 w 1428232"/>
                <a:gd name="connsiteY0-2462" fmla="*/ 1019798 h 1035652"/>
                <a:gd name="connsiteX1-2463" fmla="*/ 935385 w 1428232"/>
                <a:gd name="connsiteY1-2464" fmla="*/ 1035652 h 1035652"/>
                <a:gd name="connsiteX2-2465" fmla="*/ 903643 w 1428232"/>
                <a:gd name="connsiteY2-2466" fmla="*/ 1016162 h 1035652"/>
                <a:gd name="connsiteX3-2467" fmla="*/ 854490 w 1428232"/>
                <a:gd name="connsiteY3-2468" fmla="*/ 973252 h 1035652"/>
                <a:gd name="connsiteX4-2469" fmla="*/ 819682 w 1428232"/>
                <a:gd name="connsiteY4-2470" fmla="*/ 982805 h 1035652"/>
                <a:gd name="connsiteX5-2471" fmla="*/ 790411 w 1428232"/>
                <a:gd name="connsiteY5-2472" fmla="*/ 860312 h 1035652"/>
                <a:gd name="connsiteX6-2473" fmla="*/ 818161 w 1428232"/>
                <a:gd name="connsiteY6-2474" fmla="*/ 605334 h 1035652"/>
                <a:gd name="connsiteX7-2475" fmla="*/ 451008 w 1428232"/>
                <a:gd name="connsiteY7-2476" fmla="*/ 823232 h 1035652"/>
                <a:gd name="connsiteX8-2477" fmla="*/ 0 w 1428232"/>
                <a:gd name="connsiteY8-2478" fmla="*/ 908843 h 1035652"/>
                <a:gd name="connsiteX9-2479" fmla="*/ 544126 w 1428232"/>
                <a:gd name="connsiteY9-2480" fmla="*/ 11189 h 1035652"/>
                <a:gd name="connsiteX10-2481" fmla="*/ 912872 w 1428232"/>
                <a:gd name="connsiteY10-2482" fmla="*/ 201450 h 1035652"/>
                <a:gd name="connsiteX11-2483" fmla="*/ 1279622 w 1428232"/>
                <a:gd name="connsiteY11-2484" fmla="*/ 215043 h 1035652"/>
                <a:gd name="connsiteX12-2485" fmla="*/ 1428232 w 1428232"/>
                <a:gd name="connsiteY12-2486" fmla="*/ 83020 h 1035652"/>
                <a:gd name="connsiteX13-2487" fmla="*/ 1281239 w 1428232"/>
                <a:gd name="connsiteY13-2488" fmla="*/ 533200 h 1035652"/>
                <a:gd name="connsiteX14-2489" fmla="*/ 1267751 w 1428232"/>
                <a:gd name="connsiteY14-2490" fmla="*/ 702227 h 1035652"/>
                <a:gd name="connsiteX15-2491" fmla="*/ 1361897 w 1428232"/>
                <a:gd name="connsiteY15-2492" fmla="*/ 773517 h 1035652"/>
                <a:gd name="connsiteX16-2493" fmla="*/ 1223172 w 1428232"/>
                <a:gd name="connsiteY16-2494" fmla="*/ 992695 h 1035652"/>
                <a:gd name="connsiteX17-2495" fmla="*/ 1156309 w 1428232"/>
                <a:gd name="connsiteY17-2496" fmla="*/ 969380 h 1035652"/>
                <a:gd name="connsiteX18-2497" fmla="*/ 1079640 w 1428232"/>
                <a:gd name="connsiteY18-2498" fmla="*/ 966269 h 1035652"/>
                <a:gd name="connsiteX19-2499" fmla="*/ 997236 w 1428232"/>
                <a:gd name="connsiteY19-2500" fmla="*/ 1019798 h 1035652"/>
                <a:gd name="connsiteX0-2501" fmla="*/ 997236 w 1428232"/>
                <a:gd name="connsiteY0-2502" fmla="*/ 1019798 h 1035652"/>
                <a:gd name="connsiteX1-2503" fmla="*/ 935385 w 1428232"/>
                <a:gd name="connsiteY1-2504" fmla="*/ 1035652 h 1035652"/>
                <a:gd name="connsiteX2-2505" fmla="*/ 903643 w 1428232"/>
                <a:gd name="connsiteY2-2506" fmla="*/ 1016162 h 1035652"/>
                <a:gd name="connsiteX3-2507" fmla="*/ 854490 w 1428232"/>
                <a:gd name="connsiteY3-2508" fmla="*/ 973252 h 1035652"/>
                <a:gd name="connsiteX4-2509" fmla="*/ 819682 w 1428232"/>
                <a:gd name="connsiteY4-2510" fmla="*/ 982805 h 1035652"/>
                <a:gd name="connsiteX5-2511" fmla="*/ 790411 w 1428232"/>
                <a:gd name="connsiteY5-2512" fmla="*/ 860312 h 1035652"/>
                <a:gd name="connsiteX6-2513" fmla="*/ 818161 w 1428232"/>
                <a:gd name="connsiteY6-2514" fmla="*/ 605334 h 1035652"/>
                <a:gd name="connsiteX7-2515" fmla="*/ 451008 w 1428232"/>
                <a:gd name="connsiteY7-2516" fmla="*/ 823232 h 1035652"/>
                <a:gd name="connsiteX8-2517" fmla="*/ 0 w 1428232"/>
                <a:gd name="connsiteY8-2518" fmla="*/ 908843 h 1035652"/>
                <a:gd name="connsiteX9-2519" fmla="*/ 544126 w 1428232"/>
                <a:gd name="connsiteY9-2520" fmla="*/ 11189 h 1035652"/>
                <a:gd name="connsiteX10-2521" fmla="*/ 912872 w 1428232"/>
                <a:gd name="connsiteY10-2522" fmla="*/ 201450 h 1035652"/>
                <a:gd name="connsiteX11-2523" fmla="*/ 1279622 w 1428232"/>
                <a:gd name="connsiteY11-2524" fmla="*/ 215043 h 1035652"/>
                <a:gd name="connsiteX12-2525" fmla="*/ 1428232 w 1428232"/>
                <a:gd name="connsiteY12-2526" fmla="*/ 83020 h 1035652"/>
                <a:gd name="connsiteX13-2527" fmla="*/ 1281239 w 1428232"/>
                <a:gd name="connsiteY13-2528" fmla="*/ 533200 h 1035652"/>
                <a:gd name="connsiteX14-2529" fmla="*/ 1267751 w 1428232"/>
                <a:gd name="connsiteY14-2530" fmla="*/ 702227 h 1035652"/>
                <a:gd name="connsiteX15-2531" fmla="*/ 1361897 w 1428232"/>
                <a:gd name="connsiteY15-2532" fmla="*/ 773517 h 1035652"/>
                <a:gd name="connsiteX16-2533" fmla="*/ 1223172 w 1428232"/>
                <a:gd name="connsiteY16-2534" fmla="*/ 992695 h 1035652"/>
                <a:gd name="connsiteX17-2535" fmla="*/ 1156309 w 1428232"/>
                <a:gd name="connsiteY17-2536" fmla="*/ 969380 h 1035652"/>
                <a:gd name="connsiteX18-2537" fmla="*/ 1079640 w 1428232"/>
                <a:gd name="connsiteY18-2538" fmla="*/ 966269 h 1035652"/>
                <a:gd name="connsiteX19-2539" fmla="*/ 997236 w 1428232"/>
                <a:gd name="connsiteY19-2540" fmla="*/ 1019798 h 1035652"/>
                <a:gd name="connsiteX0-2541" fmla="*/ 997236 w 1428232"/>
                <a:gd name="connsiteY0-2542" fmla="*/ 1019798 h 1035652"/>
                <a:gd name="connsiteX1-2543" fmla="*/ 935385 w 1428232"/>
                <a:gd name="connsiteY1-2544" fmla="*/ 1035652 h 1035652"/>
                <a:gd name="connsiteX2-2545" fmla="*/ 903643 w 1428232"/>
                <a:gd name="connsiteY2-2546" fmla="*/ 1016162 h 1035652"/>
                <a:gd name="connsiteX3-2547" fmla="*/ 854490 w 1428232"/>
                <a:gd name="connsiteY3-2548" fmla="*/ 973252 h 1035652"/>
                <a:gd name="connsiteX4-2549" fmla="*/ 819682 w 1428232"/>
                <a:gd name="connsiteY4-2550" fmla="*/ 982805 h 1035652"/>
                <a:gd name="connsiteX5-2551" fmla="*/ 790411 w 1428232"/>
                <a:gd name="connsiteY5-2552" fmla="*/ 860312 h 1035652"/>
                <a:gd name="connsiteX6-2553" fmla="*/ 818161 w 1428232"/>
                <a:gd name="connsiteY6-2554" fmla="*/ 605334 h 1035652"/>
                <a:gd name="connsiteX7-2555" fmla="*/ 451008 w 1428232"/>
                <a:gd name="connsiteY7-2556" fmla="*/ 823232 h 1035652"/>
                <a:gd name="connsiteX8-2557" fmla="*/ 0 w 1428232"/>
                <a:gd name="connsiteY8-2558" fmla="*/ 908843 h 1035652"/>
                <a:gd name="connsiteX9-2559" fmla="*/ 544126 w 1428232"/>
                <a:gd name="connsiteY9-2560" fmla="*/ 11189 h 1035652"/>
                <a:gd name="connsiteX10-2561" fmla="*/ 912872 w 1428232"/>
                <a:gd name="connsiteY10-2562" fmla="*/ 201450 h 1035652"/>
                <a:gd name="connsiteX11-2563" fmla="*/ 1279622 w 1428232"/>
                <a:gd name="connsiteY11-2564" fmla="*/ 215043 h 1035652"/>
                <a:gd name="connsiteX12-2565" fmla="*/ 1428232 w 1428232"/>
                <a:gd name="connsiteY12-2566" fmla="*/ 83020 h 1035652"/>
                <a:gd name="connsiteX13-2567" fmla="*/ 1281239 w 1428232"/>
                <a:gd name="connsiteY13-2568" fmla="*/ 533200 h 1035652"/>
                <a:gd name="connsiteX14-2569" fmla="*/ 1267751 w 1428232"/>
                <a:gd name="connsiteY14-2570" fmla="*/ 702227 h 1035652"/>
                <a:gd name="connsiteX15-2571" fmla="*/ 1361897 w 1428232"/>
                <a:gd name="connsiteY15-2572" fmla="*/ 773517 h 1035652"/>
                <a:gd name="connsiteX16-2573" fmla="*/ 1223172 w 1428232"/>
                <a:gd name="connsiteY16-2574" fmla="*/ 992695 h 1035652"/>
                <a:gd name="connsiteX17-2575" fmla="*/ 1156309 w 1428232"/>
                <a:gd name="connsiteY17-2576" fmla="*/ 969380 h 1035652"/>
                <a:gd name="connsiteX18-2577" fmla="*/ 1079640 w 1428232"/>
                <a:gd name="connsiteY18-2578" fmla="*/ 966269 h 1035652"/>
                <a:gd name="connsiteX19-2579" fmla="*/ 997236 w 1428232"/>
                <a:gd name="connsiteY19-2580" fmla="*/ 1019798 h 1035652"/>
                <a:gd name="connsiteX0-2581" fmla="*/ 997236 w 1428232"/>
                <a:gd name="connsiteY0-2582" fmla="*/ 1019798 h 1035652"/>
                <a:gd name="connsiteX1-2583" fmla="*/ 935385 w 1428232"/>
                <a:gd name="connsiteY1-2584" fmla="*/ 1035652 h 1035652"/>
                <a:gd name="connsiteX2-2585" fmla="*/ 903643 w 1428232"/>
                <a:gd name="connsiteY2-2586" fmla="*/ 1016162 h 1035652"/>
                <a:gd name="connsiteX3-2587" fmla="*/ 854490 w 1428232"/>
                <a:gd name="connsiteY3-2588" fmla="*/ 973252 h 1035652"/>
                <a:gd name="connsiteX4-2589" fmla="*/ 819682 w 1428232"/>
                <a:gd name="connsiteY4-2590" fmla="*/ 982805 h 1035652"/>
                <a:gd name="connsiteX5-2591" fmla="*/ 790411 w 1428232"/>
                <a:gd name="connsiteY5-2592" fmla="*/ 860312 h 1035652"/>
                <a:gd name="connsiteX6-2593" fmla="*/ 818161 w 1428232"/>
                <a:gd name="connsiteY6-2594" fmla="*/ 605334 h 1035652"/>
                <a:gd name="connsiteX7-2595" fmla="*/ 451008 w 1428232"/>
                <a:gd name="connsiteY7-2596" fmla="*/ 823232 h 1035652"/>
                <a:gd name="connsiteX8-2597" fmla="*/ 0 w 1428232"/>
                <a:gd name="connsiteY8-2598" fmla="*/ 908843 h 1035652"/>
                <a:gd name="connsiteX9-2599" fmla="*/ 544126 w 1428232"/>
                <a:gd name="connsiteY9-2600" fmla="*/ 11189 h 1035652"/>
                <a:gd name="connsiteX10-2601" fmla="*/ 912872 w 1428232"/>
                <a:gd name="connsiteY10-2602" fmla="*/ 201450 h 1035652"/>
                <a:gd name="connsiteX11-2603" fmla="*/ 1279622 w 1428232"/>
                <a:gd name="connsiteY11-2604" fmla="*/ 215043 h 1035652"/>
                <a:gd name="connsiteX12-2605" fmla="*/ 1428232 w 1428232"/>
                <a:gd name="connsiteY12-2606" fmla="*/ 83020 h 1035652"/>
                <a:gd name="connsiteX13-2607" fmla="*/ 1281239 w 1428232"/>
                <a:gd name="connsiteY13-2608" fmla="*/ 533200 h 1035652"/>
                <a:gd name="connsiteX14-2609" fmla="*/ 1267751 w 1428232"/>
                <a:gd name="connsiteY14-2610" fmla="*/ 702227 h 1035652"/>
                <a:gd name="connsiteX15-2611" fmla="*/ 1361897 w 1428232"/>
                <a:gd name="connsiteY15-2612" fmla="*/ 773517 h 1035652"/>
                <a:gd name="connsiteX16-2613" fmla="*/ 1223172 w 1428232"/>
                <a:gd name="connsiteY16-2614" fmla="*/ 992695 h 1035652"/>
                <a:gd name="connsiteX17-2615" fmla="*/ 1156309 w 1428232"/>
                <a:gd name="connsiteY17-2616" fmla="*/ 969380 h 1035652"/>
                <a:gd name="connsiteX18-2617" fmla="*/ 1079640 w 1428232"/>
                <a:gd name="connsiteY18-2618" fmla="*/ 966269 h 1035652"/>
                <a:gd name="connsiteX19-2619" fmla="*/ 997236 w 1428232"/>
                <a:gd name="connsiteY19-2620" fmla="*/ 1019798 h 1035652"/>
                <a:gd name="connsiteX0-2621" fmla="*/ 997236 w 1427353"/>
                <a:gd name="connsiteY0-2622" fmla="*/ 1019798 h 1035652"/>
                <a:gd name="connsiteX1-2623" fmla="*/ 935385 w 1427353"/>
                <a:gd name="connsiteY1-2624" fmla="*/ 1035652 h 1035652"/>
                <a:gd name="connsiteX2-2625" fmla="*/ 903643 w 1427353"/>
                <a:gd name="connsiteY2-2626" fmla="*/ 1016162 h 1035652"/>
                <a:gd name="connsiteX3-2627" fmla="*/ 854490 w 1427353"/>
                <a:gd name="connsiteY3-2628" fmla="*/ 973252 h 1035652"/>
                <a:gd name="connsiteX4-2629" fmla="*/ 819682 w 1427353"/>
                <a:gd name="connsiteY4-2630" fmla="*/ 982805 h 1035652"/>
                <a:gd name="connsiteX5-2631" fmla="*/ 790411 w 1427353"/>
                <a:gd name="connsiteY5-2632" fmla="*/ 860312 h 1035652"/>
                <a:gd name="connsiteX6-2633" fmla="*/ 818161 w 1427353"/>
                <a:gd name="connsiteY6-2634" fmla="*/ 605334 h 1035652"/>
                <a:gd name="connsiteX7-2635" fmla="*/ 451008 w 1427353"/>
                <a:gd name="connsiteY7-2636" fmla="*/ 823232 h 1035652"/>
                <a:gd name="connsiteX8-2637" fmla="*/ 0 w 1427353"/>
                <a:gd name="connsiteY8-2638" fmla="*/ 908843 h 1035652"/>
                <a:gd name="connsiteX9-2639" fmla="*/ 544126 w 1427353"/>
                <a:gd name="connsiteY9-2640" fmla="*/ 11189 h 1035652"/>
                <a:gd name="connsiteX10-2641" fmla="*/ 912872 w 1427353"/>
                <a:gd name="connsiteY10-2642" fmla="*/ 201450 h 1035652"/>
                <a:gd name="connsiteX11-2643" fmla="*/ 1279622 w 1427353"/>
                <a:gd name="connsiteY11-2644" fmla="*/ 215043 h 1035652"/>
                <a:gd name="connsiteX12-2645" fmla="*/ 1427353 w 1427353"/>
                <a:gd name="connsiteY12-2646" fmla="*/ 89324 h 1035652"/>
                <a:gd name="connsiteX13-2647" fmla="*/ 1281239 w 1427353"/>
                <a:gd name="connsiteY13-2648" fmla="*/ 533200 h 1035652"/>
                <a:gd name="connsiteX14-2649" fmla="*/ 1267751 w 1427353"/>
                <a:gd name="connsiteY14-2650" fmla="*/ 702227 h 1035652"/>
                <a:gd name="connsiteX15-2651" fmla="*/ 1361897 w 1427353"/>
                <a:gd name="connsiteY15-2652" fmla="*/ 773517 h 1035652"/>
                <a:gd name="connsiteX16-2653" fmla="*/ 1223172 w 1427353"/>
                <a:gd name="connsiteY16-2654" fmla="*/ 992695 h 1035652"/>
                <a:gd name="connsiteX17-2655" fmla="*/ 1156309 w 1427353"/>
                <a:gd name="connsiteY17-2656" fmla="*/ 969380 h 1035652"/>
                <a:gd name="connsiteX18-2657" fmla="*/ 1079640 w 1427353"/>
                <a:gd name="connsiteY18-2658" fmla="*/ 966269 h 1035652"/>
                <a:gd name="connsiteX19-2659" fmla="*/ 997236 w 1427353"/>
                <a:gd name="connsiteY19-2660" fmla="*/ 1019798 h 1035652"/>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11" y="connsiteY9-812"/>
                </a:cxn>
                <a:cxn ang="0">
                  <a:pos x="connsiteX10-973" y="connsiteY10-974"/>
                </a:cxn>
                <a:cxn ang="0">
                  <a:pos x="connsiteX11-1239" y="connsiteY11-1240"/>
                </a:cxn>
                <a:cxn ang="0">
                  <a:pos x="connsiteX12-1337" y="connsiteY12-1338"/>
                </a:cxn>
                <a:cxn ang="0">
                  <a:pos x="connsiteX13-1391" y="connsiteY13-1392"/>
                </a:cxn>
                <a:cxn ang="0">
                  <a:pos x="connsiteX14-1449" y="connsiteY14-1450"/>
                </a:cxn>
                <a:cxn ang="0">
                  <a:pos x="connsiteX15-1511" y="connsiteY15-1512"/>
                </a:cxn>
                <a:cxn ang="0">
                  <a:pos x="connsiteX16-1737" y="connsiteY16-1738"/>
                </a:cxn>
                <a:cxn ang="0">
                  <a:pos x="connsiteX17-1841" y="connsiteY17-1842"/>
                </a:cxn>
                <a:cxn ang="0">
                  <a:pos x="connsiteX18-1915" y="connsiteY18-1916"/>
                </a:cxn>
                <a:cxn ang="0">
                  <a:pos x="connsiteX19-2259" y="connsiteY19-2260"/>
                </a:cxn>
              </a:cxnLst>
              <a:rect l="l" t="t" r="r" b="b"/>
              <a:pathLst>
                <a:path w="1427353" h="1035652">
                  <a:moveTo>
                    <a:pt x="997236" y="1019798"/>
                  </a:moveTo>
                  <a:lnTo>
                    <a:pt x="935385" y="1035652"/>
                  </a:lnTo>
                  <a:lnTo>
                    <a:pt x="903643" y="1016162"/>
                  </a:lnTo>
                  <a:lnTo>
                    <a:pt x="854490" y="973252"/>
                  </a:lnTo>
                  <a:cubicBezTo>
                    <a:pt x="846708" y="967868"/>
                    <a:pt x="827464" y="988189"/>
                    <a:pt x="819682" y="982805"/>
                  </a:cubicBezTo>
                  <a:lnTo>
                    <a:pt x="790411" y="860312"/>
                  </a:lnTo>
                  <a:cubicBezTo>
                    <a:pt x="798798" y="826049"/>
                    <a:pt x="821436" y="671262"/>
                    <a:pt x="818161" y="605334"/>
                  </a:cubicBezTo>
                  <a:cubicBezTo>
                    <a:pt x="814886" y="539407"/>
                    <a:pt x="587368" y="772647"/>
                    <a:pt x="451008" y="823232"/>
                  </a:cubicBezTo>
                  <a:cubicBezTo>
                    <a:pt x="314648" y="873817"/>
                    <a:pt x="151495" y="874348"/>
                    <a:pt x="0" y="908843"/>
                  </a:cubicBezTo>
                  <a:lnTo>
                    <a:pt x="544126" y="11189"/>
                  </a:lnTo>
                  <a:cubicBezTo>
                    <a:pt x="558490" y="-51756"/>
                    <a:pt x="791416" y="169985"/>
                    <a:pt x="912872" y="201450"/>
                  </a:cubicBezTo>
                  <a:cubicBezTo>
                    <a:pt x="1034328" y="232915"/>
                    <a:pt x="1186354" y="221765"/>
                    <a:pt x="1279622" y="215043"/>
                  </a:cubicBezTo>
                  <a:cubicBezTo>
                    <a:pt x="1346664" y="309115"/>
                    <a:pt x="1427084" y="36298"/>
                    <a:pt x="1427353" y="89324"/>
                  </a:cubicBezTo>
                  <a:cubicBezTo>
                    <a:pt x="1427622" y="142350"/>
                    <a:pt x="1332908" y="355123"/>
                    <a:pt x="1281239" y="533200"/>
                  </a:cubicBezTo>
                  <a:cubicBezTo>
                    <a:pt x="1250724" y="623711"/>
                    <a:pt x="1266966" y="655950"/>
                    <a:pt x="1267751" y="702227"/>
                  </a:cubicBezTo>
                  <a:cubicBezTo>
                    <a:pt x="1298919" y="750301"/>
                    <a:pt x="1330515" y="749754"/>
                    <a:pt x="1361897" y="773517"/>
                  </a:cubicBezTo>
                  <a:cubicBezTo>
                    <a:pt x="1313383" y="855284"/>
                    <a:pt x="1271686" y="910928"/>
                    <a:pt x="1223172" y="992695"/>
                  </a:cubicBezTo>
                  <a:cubicBezTo>
                    <a:pt x="1205766" y="988072"/>
                    <a:pt x="1173715" y="974003"/>
                    <a:pt x="1156309" y="969380"/>
                  </a:cubicBezTo>
                  <a:lnTo>
                    <a:pt x="1079640" y="966269"/>
                  </a:lnTo>
                  <a:lnTo>
                    <a:pt x="997236" y="1019798"/>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55" name="平行四边形 51"/>
            <p:cNvSpPr/>
            <p:nvPr/>
          </p:nvSpPr>
          <p:spPr>
            <a:xfrm rot="344820">
              <a:off x="735349" y="2423411"/>
              <a:ext cx="5667225" cy="1631911"/>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881 h 2104975"/>
                <a:gd name="connsiteX1-417" fmla="*/ 334539 w 1013215"/>
                <a:gd name="connsiteY1-418" fmla="*/ 1148685 h 2104975"/>
                <a:gd name="connsiteX2-419" fmla="*/ 764057 w 1013215"/>
                <a:gd name="connsiteY2-420" fmla="*/ 1068417 h 2104975"/>
                <a:gd name="connsiteX3-421" fmla="*/ 1013215 w 1013215"/>
                <a:gd name="connsiteY3-422" fmla="*/ 2120 h 2104975"/>
                <a:gd name="connsiteX4-423" fmla="*/ 934673 w 1013215"/>
                <a:gd name="connsiteY4-424" fmla="*/ 1673078 h 2104975"/>
                <a:gd name="connsiteX5-425" fmla="*/ 262857 w 1013215"/>
                <a:gd name="connsiteY5-426" fmla="*/ 2104975 h 2104975"/>
                <a:gd name="connsiteX6-427" fmla="*/ 0 w 1013215"/>
                <a:gd name="connsiteY6-428" fmla="*/ 2059881 h 2104975"/>
                <a:gd name="connsiteX0-429" fmla="*/ 0 w 1013215"/>
                <a:gd name="connsiteY0-430" fmla="*/ 2059881 h 2104975"/>
                <a:gd name="connsiteX1-431" fmla="*/ 339018 w 1013215"/>
                <a:gd name="connsiteY1-432" fmla="*/ 1447654 h 2104975"/>
                <a:gd name="connsiteX2-433" fmla="*/ 764057 w 1013215"/>
                <a:gd name="connsiteY2-434" fmla="*/ 1068417 h 2104975"/>
                <a:gd name="connsiteX3-435" fmla="*/ 1013215 w 1013215"/>
                <a:gd name="connsiteY3-436" fmla="*/ 2120 h 2104975"/>
                <a:gd name="connsiteX4-437" fmla="*/ 934673 w 1013215"/>
                <a:gd name="connsiteY4-438" fmla="*/ 1673078 h 2104975"/>
                <a:gd name="connsiteX5-439" fmla="*/ 262857 w 1013215"/>
                <a:gd name="connsiteY5-440" fmla="*/ 2104975 h 2104975"/>
                <a:gd name="connsiteX6-441" fmla="*/ 0 w 1013215"/>
                <a:gd name="connsiteY6-442" fmla="*/ 2059881 h 2104975"/>
                <a:gd name="connsiteX0-443" fmla="*/ 0 w 1013215"/>
                <a:gd name="connsiteY0-444" fmla="*/ 2059881 h 2104975"/>
                <a:gd name="connsiteX1-445" fmla="*/ 299244 w 1013215"/>
                <a:gd name="connsiteY1-446" fmla="*/ 1406353 h 2104975"/>
                <a:gd name="connsiteX2-447" fmla="*/ 764057 w 1013215"/>
                <a:gd name="connsiteY2-448" fmla="*/ 1068417 h 2104975"/>
                <a:gd name="connsiteX3-449" fmla="*/ 1013215 w 1013215"/>
                <a:gd name="connsiteY3-450" fmla="*/ 2120 h 2104975"/>
                <a:gd name="connsiteX4-451" fmla="*/ 934673 w 1013215"/>
                <a:gd name="connsiteY4-452" fmla="*/ 1673078 h 2104975"/>
                <a:gd name="connsiteX5-453" fmla="*/ 262857 w 1013215"/>
                <a:gd name="connsiteY5-454" fmla="*/ 2104975 h 2104975"/>
                <a:gd name="connsiteX6-455" fmla="*/ 0 w 1013215"/>
                <a:gd name="connsiteY6-456" fmla="*/ 2059881 h 2104975"/>
                <a:gd name="connsiteX0-457" fmla="*/ 0 w 1013215"/>
                <a:gd name="connsiteY0-458" fmla="*/ 2059881 h 2104975"/>
                <a:gd name="connsiteX1-459" fmla="*/ 299244 w 1013215"/>
                <a:gd name="connsiteY1-460" fmla="*/ 1406353 h 2104975"/>
                <a:gd name="connsiteX2-461" fmla="*/ 345144 w 1013215"/>
                <a:gd name="connsiteY2-462" fmla="*/ 1493361 h 2104975"/>
                <a:gd name="connsiteX3-463" fmla="*/ 764057 w 1013215"/>
                <a:gd name="connsiteY3-464" fmla="*/ 1068417 h 2104975"/>
                <a:gd name="connsiteX4-465" fmla="*/ 1013215 w 1013215"/>
                <a:gd name="connsiteY4-466" fmla="*/ 2120 h 2104975"/>
                <a:gd name="connsiteX5-467" fmla="*/ 934673 w 1013215"/>
                <a:gd name="connsiteY5-468" fmla="*/ 1673078 h 2104975"/>
                <a:gd name="connsiteX6-469" fmla="*/ 262857 w 1013215"/>
                <a:gd name="connsiteY6-470" fmla="*/ 2104975 h 2104975"/>
                <a:gd name="connsiteX7-471" fmla="*/ 0 w 1013215"/>
                <a:gd name="connsiteY7-472" fmla="*/ 2059881 h 2104975"/>
                <a:gd name="connsiteX0-473" fmla="*/ 0 w 1013215"/>
                <a:gd name="connsiteY0-474" fmla="*/ 2059633 h 2104727"/>
                <a:gd name="connsiteX1-475" fmla="*/ 299244 w 1013215"/>
                <a:gd name="connsiteY1-476" fmla="*/ 1406105 h 2104727"/>
                <a:gd name="connsiteX2-477" fmla="*/ 345144 w 1013215"/>
                <a:gd name="connsiteY2-478" fmla="*/ 1493113 h 2104727"/>
                <a:gd name="connsiteX3-479" fmla="*/ 402409 w 1013215"/>
                <a:gd name="connsiteY3-480" fmla="*/ 1224994 h 2104727"/>
                <a:gd name="connsiteX4-481" fmla="*/ 1013215 w 1013215"/>
                <a:gd name="connsiteY4-482" fmla="*/ 1872 h 2104727"/>
                <a:gd name="connsiteX5-483" fmla="*/ 934673 w 1013215"/>
                <a:gd name="connsiteY5-484" fmla="*/ 1672830 h 2104727"/>
                <a:gd name="connsiteX6-485" fmla="*/ 262857 w 1013215"/>
                <a:gd name="connsiteY6-486" fmla="*/ 2104727 h 2104727"/>
                <a:gd name="connsiteX7-487" fmla="*/ 0 w 1013215"/>
                <a:gd name="connsiteY7-488" fmla="*/ 2059633 h 2104727"/>
                <a:gd name="connsiteX0-489" fmla="*/ 0 w 1013215"/>
                <a:gd name="connsiteY0-490" fmla="*/ 2059633 h 2104727"/>
                <a:gd name="connsiteX1-491" fmla="*/ 299244 w 1013215"/>
                <a:gd name="connsiteY1-492" fmla="*/ 1406105 h 2104727"/>
                <a:gd name="connsiteX2-493" fmla="*/ 345144 w 1013215"/>
                <a:gd name="connsiteY2-494" fmla="*/ 1493113 h 2104727"/>
                <a:gd name="connsiteX3-495" fmla="*/ 402409 w 1013215"/>
                <a:gd name="connsiteY3-496" fmla="*/ 1224994 h 2104727"/>
                <a:gd name="connsiteX4-497" fmla="*/ 1013215 w 1013215"/>
                <a:gd name="connsiteY4-498" fmla="*/ 1872 h 2104727"/>
                <a:gd name="connsiteX5-499" fmla="*/ 934673 w 1013215"/>
                <a:gd name="connsiteY5-500" fmla="*/ 1672830 h 2104727"/>
                <a:gd name="connsiteX6-501" fmla="*/ 262857 w 1013215"/>
                <a:gd name="connsiteY6-502" fmla="*/ 2104727 h 2104727"/>
                <a:gd name="connsiteX7-503" fmla="*/ 0 w 1013215"/>
                <a:gd name="connsiteY7-504" fmla="*/ 2059633 h 2104727"/>
                <a:gd name="connsiteX0-505" fmla="*/ 0 w 1013215"/>
                <a:gd name="connsiteY0-506" fmla="*/ 2059622 h 2104716"/>
                <a:gd name="connsiteX1-507" fmla="*/ 299244 w 1013215"/>
                <a:gd name="connsiteY1-508" fmla="*/ 1406094 h 2104716"/>
                <a:gd name="connsiteX2-509" fmla="*/ 345144 w 1013215"/>
                <a:gd name="connsiteY2-510" fmla="*/ 1493102 h 2104716"/>
                <a:gd name="connsiteX3-511" fmla="*/ 403989 w 1013215"/>
                <a:gd name="connsiteY3-512" fmla="*/ 1233657 h 2104716"/>
                <a:gd name="connsiteX4-513" fmla="*/ 1013215 w 1013215"/>
                <a:gd name="connsiteY4-514" fmla="*/ 1861 h 2104716"/>
                <a:gd name="connsiteX5-515" fmla="*/ 934673 w 1013215"/>
                <a:gd name="connsiteY5-516" fmla="*/ 1672819 h 2104716"/>
                <a:gd name="connsiteX6-517" fmla="*/ 262857 w 1013215"/>
                <a:gd name="connsiteY6-518" fmla="*/ 2104716 h 2104716"/>
                <a:gd name="connsiteX7-519" fmla="*/ 0 w 1013215"/>
                <a:gd name="connsiteY7-520" fmla="*/ 2059622 h 2104716"/>
                <a:gd name="connsiteX0-521" fmla="*/ 0 w 1013215"/>
                <a:gd name="connsiteY0-522" fmla="*/ 2059622 h 2104716"/>
                <a:gd name="connsiteX1-523" fmla="*/ 282142 w 1013215"/>
                <a:gd name="connsiteY1-524" fmla="*/ 1232560 h 2104716"/>
                <a:gd name="connsiteX2-525" fmla="*/ 345144 w 1013215"/>
                <a:gd name="connsiteY2-526" fmla="*/ 1493102 h 2104716"/>
                <a:gd name="connsiteX3-527" fmla="*/ 403989 w 1013215"/>
                <a:gd name="connsiteY3-528" fmla="*/ 1233657 h 2104716"/>
                <a:gd name="connsiteX4-529" fmla="*/ 1013215 w 1013215"/>
                <a:gd name="connsiteY4-530" fmla="*/ 1861 h 2104716"/>
                <a:gd name="connsiteX5-531" fmla="*/ 934673 w 1013215"/>
                <a:gd name="connsiteY5-532" fmla="*/ 1672819 h 2104716"/>
                <a:gd name="connsiteX6-533" fmla="*/ 262857 w 1013215"/>
                <a:gd name="connsiteY6-534" fmla="*/ 2104716 h 2104716"/>
                <a:gd name="connsiteX7-535" fmla="*/ 0 w 1013215"/>
                <a:gd name="connsiteY7-536" fmla="*/ 2059622 h 2104716"/>
                <a:gd name="connsiteX0-537-101" fmla="*/ 0 w 1013215"/>
                <a:gd name="connsiteY0-538-102" fmla="*/ 2059622 h 2104716"/>
                <a:gd name="connsiteX1-539-103" fmla="*/ 391611 w 1013215"/>
                <a:gd name="connsiteY1-540-104" fmla="*/ 408433 h 2104716"/>
                <a:gd name="connsiteX2-541-105" fmla="*/ 345144 w 1013215"/>
                <a:gd name="connsiteY2-542-106" fmla="*/ 1493102 h 2104716"/>
                <a:gd name="connsiteX3-543-107" fmla="*/ 403989 w 1013215"/>
                <a:gd name="connsiteY3-544-108" fmla="*/ 1233657 h 2104716"/>
                <a:gd name="connsiteX4-545-109" fmla="*/ 1013215 w 1013215"/>
                <a:gd name="connsiteY4-546-110" fmla="*/ 1861 h 2104716"/>
                <a:gd name="connsiteX5-547-111" fmla="*/ 934673 w 1013215"/>
                <a:gd name="connsiteY5-548-112" fmla="*/ 1672819 h 2104716"/>
                <a:gd name="connsiteX6-549-113" fmla="*/ 262857 w 1013215"/>
                <a:gd name="connsiteY6-550-114" fmla="*/ 2104716 h 2104716"/>
                <a:gd name="connsiteX7-551" fmla="*/ 0 w 1013215"/>
                <a:gd name="connsiteY7-552" fmla="*/ 2059622 h 2104716"/>
                <a:gd name="connsiteX0-553" fmla="*/ 0 w 1013215"/>
                <a:gd name="connsiteY0-554" fmla="*/ 2059622 h 2104716"/>
                <a:gd name="connsiteX1-555" fmla="*/ 391611 w 1013215"/>
                <a:gd name="connsiteY1-556" fmla="*/ 408433 h 2104716"/>
                <a:gd name="connsiteX2-557" fmla="*/ 345144 w 1013215"/>
                <a:gd name="connsiteY2-558" fmla="*/ 1493102 h 2104716"/>
                <a:gd name="connsiteX3-559" fmla="*/ 403989 w 1013215"/>
                <a:gd name="connsiteY3-560" fmla="*/ 1233657 h 2104716"/>
                <a:gd name="connsiteX4-561" fmla="*/ 1013215 w 1013215"/>
                <a:gd name="connsiteY4-562" fmla="*/ 1861 h 2104716"/>
                <a:gd name="connsiteX5-563" fmla="*/ 934673 w 1013215"/>
                <a:gd name="connsiteY5-564" fmla="*/ 1672819 h 2104716"/>
                <a:gd name="connsiteX6-565" fmla="*/ 262857 w 1013215"/>
                <a:gd name="connsiteY6-566" fmla="*/ 2104716 h 2104716"/>
                <a:gd name="connsiteX7-567" fmla="*/ 0 w 1013215"/>
                <a:gd name="connsiteY7-568" fmla="*/ 2059622 h 2104716"/>
                <a:gd name="connsiteX0-569" fmla="*/ 0 w 1013215"/>
                <a:gd name="connsiteY0-570" fmla="*/ 2059622 h 2104716"/>
                <a:gd name="connsiteX1-571" fmla="*/ 391611 w 1013215"/>
                <a:gd name="connsiteY1-572" fmla="*/ 408433 h 2104716"/>
                <a:gd name="connsiteX2-573" fmla="*/ 453458 w 1013215"/>
                <a:gd name="connsiteY2-574" fmla="*/ 591824 h 2104716"/>
                <a:gd name="connsiteX3-575" fmla="*/ 345144 w 1013215"/>
                <a:gd name="connsiteY3-576" fmla="*/ 1493102 h 2104716"/>
                <a:gd name="connsiteX4-577" fmla="*/ 403989 w 1013215"/>
                <a:gd name="connsiteY4-578" fmla="*/ 1233657 h 2104716"/>
                <a:gd name="connsiteX5-579" fmla="*/ 1013215 w 1013215"/>
                <a:gd name="connsiteY5-580" fmla="*/ 1861 h 2104716"/>
                <a:gd name="connsiteX6-581" fmla="*/ 934673 w 1013215"/>
                <a:gd name="connsiteY6-582" fmla="*/ 1672819 h 2104716"/>
                <a:gd name="connsiteX7-583" fmla="*/ 262857 w 1013215"/>
                <a:gd name="connsiteY7-584" fmla="*/ 2104716 h 2104716"/>
                <a:gd name="connsiteX8" fmla="*/ 0 w 1013215"/>
                <a:gd name="connsiteY8" fmla="*/ 2059622 h 2104716"/>
                <a:gd name="connsiteX0-585" fmla="*/ 0 w 1013215"/>
                <a:gd name="connsiteY0-586" fmla="*/ 2059622 h 2104716"/>
                <a:gd name="connsiteX1-587" fmla="*/ 391611 w 1013215"/>
                <a:gd name="connsiteY1-588" fmla="*/ 408433 h 2104716"/>
                <a:gd name="connsiteX2-589" fmla="*/ 453458 w 1013215"/>
                <a:gd name="connsiteY2-590" fmla="*/ 591824 h 2104716"/>
                <a:gd name="connsiteX3-591" fmla="*/ 345144 w 1013215"/>
                <a:gd name="connsiteY3-592" fmla="*/ 1493102 h 2104716"/>
                <a:gd name="connsiteX4-593" fmla="*/ 403989 w 1013215"/>
                <a:gd name="connsiteY4-594" fmla="*/ 1233657 h 2104716"/>
                <a:gd name="connsiteX5-595" fmla="*/ 1013215 w 1013215"/>
                <a:gd name="connsiteY5-596" fmla="*/ 1861 h 2104716"/>
                <a:gd name="connsiteX6-597" fmla="*/ 934673 w 1013215"/>
                <a:gd name="connsiteY6-598" fmla="*/ 1672819 h 2104716"/>
                <a:gd name="connsiteX7-599" fmla="*/ 262857 w 1013215"/>
                <a:gd name="connsiteY7-600" fmla="*/ 2104716 h 2104716"/>
                <a:gd name="connsiteX8-601" fmla="*/ 0 w 1013215"/>
                <a:gd name="connsiteY8-602" fmla="*/ 2059622 h 2104716"/>
                <a:gd name="connsiteX0-603" fmla="*/ 0 w 1013215"/>
                <a:gd name="connsiteY0-604" fmla="*/ 2059622 h 2104716"/>
                <a:gd name="connsiteX1-605" fmla="*/ 391611 w 1013215"/>
                <a:gd name="connsiteY1-606" fmla="*/ 408433 h 2104716"/>
                <a:gd name="connsiteX2-607" fmla="*/ 435932 w 1013215"/>
                <a:gd name="connsiteY2-608" fmla="*/ 486771 h 2104716"/>
                <a:gd name="connsiteX3-609" fmla="*/ 345144 w 1013215"/>
                <a:gd name="connsiteY3-610" fmla="*/ 1493102 h 2104716"/>
                <a:gd name="connsiteX4-611" fmla="*/ 403989 w 1013215"/>
                <a:gd name="connsiteY4-612" fmla="*/ 1233657 h 2104716"/>
                <a:gd name="connsiteX5-613" fmla="*/ 1013215 w 1013215"/>
                <a:gd name="connsiteY5-614" fmla="*/ 1861 h 2104716"/>
                <a:gd name="connsiteX6-615" fmla="*/ 934673 w 1013215"/>
                <a:gd name="connsiteY6-616" fmla="*/ 1672819 h 2104716"/>
                <a:gd name="connsiteX7-617" fmla="*/ 262857 w 1013215"/>
                <a:gd name="connsiteY7-618" fmla="*/ 2104716 h 2104716"/>
                <a:gd name="connsiteX8-619" fmla="*/ 0 w 1013215"/>
                <a:gd name="connsiteY8-620" fmla="*/ 2059622 h 2104716"/>
                <a:gd name="connsiteX0-621" fmla="*/ 0 w 1013215"/>
                <a:gd name="connsiteY0-622" fmla="*/ 2059622 h 2104716"/>
                <a:gd name="connsiteX1-623" fmla="*/ 391611 w 1013215"/>
                <a:gd name="connsiteY1-624" fmla="*/ 408433 h 2104716"/>
                <a:gd name="connsiteX2-625" fmla="*/ 435932 w 1013215"/>
                <a:gd name="connsiteY2-626" fmla="*/ 486771 h 2104716"/>
                <a:gd name="connsiteX3-627" fmla="*/ 453322 w 1013215"/>
                <a:gd name="connsiteY3-628" fmla="*/ 679591 h 2104716"/>
                <a:gd name="connsiteX4-629" fmla="*/ 345144 w 1013215"/>
                <a:gd name="connsiteY4-630" fmla="*/ 1493102 h 2104716"/>
                <a:gd name="connsiteX5-631" fmla="*/ 403989 w 1013215"/>
                <a:gd name="connsiteY5-632" fmla="*/ 1233657 h 2104716"/>
                <a:gd name="connsiteX6-633" fmla="*/ 1013215 w 1013215"/>
                <a:gd name="connsiteY6-634" fmla="*/ 1861 h 2104716"/>
                <a:gd name="connsiteX7-635" fmla="*/ 934673 w 1013215"/>
                <a:gd name="connsiteY7-636" fmla="*/ 1672819 h 2104716"/>
                <a:gd name="connsiteX8-637" fmla="*/ 262857 w 1013215"/>
                <a:gd name="connsiteY8-638" fmla="*/ 2104716 h 2104716"/>
                <a:gd name="connsiteX9" fmla="*/ 0 w 1013215"/>
                <a:gd name="connsiteY9" fmla="*/ 2059622 h 2104716"/>
                <a:gd name="connsiteX0-639" fmla="*/ 0 w 1013215"/>
                <a:gd name="connsiteY0-640" fmla="*/ 2059622 h 2104716"/>
                <a:gd name="connsiteX1-641" fmla="*/ 391611 w 1013215"/>
                <a:gd name="connsiteY1-642" fmla="*/ 408433 h 2104716"/>
                <a:gd name="connsiteX2-643" fmla="*/ 435932 w 1013215"/>
                <a:gd name="connsiteY2-644" fmla="*/ 486771 h 2104716"/>
                <a:gd name="connsiteX3-645" fmla="*/ 453322 w 1013215"/>
                <a:gd name="connsiteY3-646" fmla="*/ 679591 h 2104716"/>
                <a:gd name="connsiteX4-647" fmla="*/ 390055 w 1013215"/>
                <a:gd name="connsiteY4-648" fmla="*/ 1199712 h 2104716"/>
                <a:gd name="connsiteX5-649" fmla="*/ 345144 w 1013215"/>
                <a:gd name="connsiteY5-650" fmla="*/ 1493102 h 2104716"/>
                <a:gd name="connsiteX6-651" fmla="*/ 403989 w 1013215"/>
                <a:gd name="connsiteY6-652" fmla="*/ 1233657 h 2104716"/>
                <a:gd name="connsiteX7-653" fmla="*/ 1013215 w 1013215"/>
                <a:gd name="connsiteY7-654" fmla="*/ 1861 h 2104716"/>
                <a:gd name="connsiteX8-655" fmla="*/ 934673 w 1013215"/>
                <a:gd name="connsiteY8-656" fmla="*/ 1672819 h 2104716"/>
                <a:gd name="connsiteX9-657" fmla="*/ 262857 w 1013215"/>
                <a:gd name="connsiteY9-658" fmla="*/ 2104716 h 2104716"/>
                <a:gd name="connsiteX10" fmla="*/ 0 w 1013215"/>
                <a:gd name="connsiteY10" fmla="*/ 2059622 h 2104716"/>
                <a:gd name="connsiteX0-659" fmla="*/ 0 w 934673"/>
                <a:gd name="connsiteY0-660" fmla="*/ 1651189 h 1696283"/>
                <a:gd name="connsiteX1-661" fmla="*/ 391611 w 934673"/>
                <a:gd name="connsiteY1-662" fmla="*/ 0 h 1696283"/>
                <a:gd name="connsiteX2-663" fmla="*/ 435932 w 934673"/>
                <a:gd name="connsiteY2-664" fmla="*/ 78338 h 1696283"/>
                <a:gd name="connsiteX3-665" fmla="*/ 453322 w 934673"/>
                <a:gd name="connsiteY3-666" fmla="*/ 271158 h 1696283"/>
                <a:gd name="connsiteX4-667" fmla="*/ 390055 w 934673"/>
                <a:gd name="connsiteY4-668" fmla="*/ 791279 h 1696283"/>
                <a:gd name="connsiteX5-669" fmla="*/ 345144 w 934673"/>
                <a:gd name="connsiteY5-670" fmla="*/ 1084669 h 1696283"/>
                <a:gd name="connsiteX6-671" fmla="*/ 403989 w 934673"/>
                <a:gd name="connsiteY6-672" fmla="*/ 825224 h 1696283"/>
                <a:gd name="connsiteX7-673" fmla="*/ 716002 w 934673"/>
                <a:gd name="connsiteY7-674" fmla="*/ 953640 h 1696283"/>
                <a:gd name="connsiteX8-675" fmla="*/ 934673 w 934673"/>
                <a:gd name="connsiteY8-676" fmla="*/ 1264386 h 1696283"/>
                <a:gd name="connsiteX9-677" fmla="*/ 262857 w 934673"/>
                <a:gd name="connsiteY9-678" fmla="*/ 1696283 h 1696283"/>
                <a:gd name="connsiteX10-679" fmla="*/ 0 w 934673"/>
                <a:gd name="connsiteY10-680" fmla="*/ 1651189 h 1696283"/>
                <a:gd name="connsiteX0-681" fmla="*/ 0 w 934673"/>
                <a:gd name="connsiteY0-682" fmla="*/ 1651189 h 1696283"/>
                <a:gd name="connsiteX1-683" fmla="*/ 391611 w 934673"/>
                <a:gd name="connsiteY1-684" fmla="*/ 0 h 1696283"/>
                <a:gd name="connsiteX2-685" fmla="*/ 435932 w 934673"/>
                <a:gd name="connsiteY2-686" fmla="*/ 78338 h 1696283"/>
                <a:gd name="connsiteX3-687" fmla="*/ 453322 w 934673"/>
                <a:gd name="connsiteY3-688" fmla="*/ 271158 h 1696283"/>
                <a:gd name="connsiteX4-689" fmla="*/ 390055 w 934673"/>
                <a:gd name="connsiteY4-690" fmla="*/ 791279 h 1696283"/>
                <a:gd name="connsiteX5-691" fmla="*/ 345144 w 934673"/>
                <a:gd name="connsiteY5-692" fmla="*/ 1084669 h 1696283"/>
                <a:gd name="connsiteX6-693" fmla="*/ 390789 w 934673"/>
                <a:gd name="connsiteY6-694" fmla="*/ 912083 h 1696283"/>
                <a:gd name="connsiteX7-695" fmla="*/ 716002 w 934673"/>
                <a:gd name="connsiteY7-696" fmla="*/ 953640 h 1696283"/>
                <a:gd name="connsiteX8-697" fmla="*/ 934673 w 934673"/>
                <a:gd name="connsiteY8-698" fmla="*/ 1264386 h 1696283"/>
                <a:gd name="connsiteX9-699" fmla="*/ 262857 w 934673"/>
                <a:gd name="connsiteY9-700" fmla="*/ 1696283 h 1696283"/>
                <a:gd name="connsiteX10-701" fmla="*/ 0 w 934673"/>
                <a:gd name="connsiteY10-702" fmla="*/ 1651189 h 1696283"/>
                <a:gd name="connsiteX0-703" fmla="*/ 0 w 934673"/>
                <a:gd name="connsiteY0-704" fmla="*/ 1651189 h 1696283"/>
                <a:gd name="connsiteX1-705" fmla="*/ 391611 w 934673"/>
                <a:gd name="connsiteY1-706" fmla="*/ 0 h 1696283"/>
                <a:gd name="connsiteX2-707" fmla="*/ 435932 w 934673"/>
                <a:gd name="connsiteY2-708" fmla="*/ 78338 h 1696283"/>
                <a:gd name="connsiteX3-709" fmla="*/ 453322 w 934673"/>
                <a:gd name="connsiteY3-710" fmla="*/ 271158 h 1696283"/>
                <a:gd name="connsiteX4-711" fmla="*/ 390055 w 934673"/>
                <a:gd name="connsiteY4-712" fmla="*/ 791279 h 1696283"/>
                <a:gd name="connsiteX5-713" fmla="*/ 345144 w 934673"/>
                <a:gd name="connsiteY5-714" fmla="*/ 1084669 h 1696283"/>
                <a:gd name="connsiteX6-715" fmla="*/ 392794 w 934673"/>
                <a:gd name="connsiteY6-716" fmla="*/ 852277 h 1696283"/>
                <a:gd name="connsiteX7-717" fmla="*/ 716002 w 934673"/>
                <a:gd name="connsiteY7-718" fmla="*/ 953640 h 1696283"/>
                <a:gd name="connsiteX8-719" fmla="*/ 934673 w 934673"/>
                <a:gd name="connsiteY8-720" fmla="*/ 1264386 h 1696283"/>
                <a:gd name="connsiteX9-721" fmla="*/ 262857 w 934673"/>
                <a:gd name="connsiteY9-722" fmla="*/ 1696283 h 1696283"/>
                <a:gd name="connsiteX10-723" fmla="*/ 0 w 934673"/>
                <a:gd name="connsiteY10-724" fmla="*/ 1651189 h 1696283"/>
                <a:gd name="connsiteX0-725" fmla="*/ 0 w 934673"/>
                <a:gd name="connsiteY0-726" fmla="*/ 1651189 h 1696283"/>
                <a:gd name="connsiteX1-727" fmla="*/ 391611 w 934673"/>
                <a:gd name="connsiteY1-728" fmla="*/ 0 h 1696283"/>
                <a:gd name="connsiteX2-729" fmla="*/ 435932 w 934673"/>
                <a:gd name="connsiteY2-730" fmla="*/ 78338 h 1696283"/>
                <a:gd name="connsiteX3-731" fmla="*/ 453322 w 934673"/>
                <a:gd name="connsiteY3-732" fmla="*/ 271158 h 1696283"/>
                <a:gd name="connsiteX4-733" fmla="*/ 390055 w 934673"/>
                <a:gd name="connsiteY4-734" fmla="*/ 791279 h 1696283"/>
                <a:gd name="connsiteX5-735" fmla="*/ 345144 w 934673"/>
                <a:gd name="connsiteY5-736" fmla="*/ 1084669 h 1696283"/>
                <a:gd name="connsiteX6-737" fmla="*/ 392794 w 934673"/>
                <a:gd name="connsiteY6-738" fmla="*/ 852277 h 1696283"/>
                <a:gd name="connsiteX7-739" fmla="*/ 460005 w 934673"/>
                <a:gd name="connsiteY7-740" fmla="*/ 902652 h 1696283"/>
                <a:gd name="connsiteX8-741" fmla="*/ 934673 w 934673"/>
                <a:gd name="connsiteY8-742" fmla="*/ 1264386 h 1696283"/>
                <a:gd name="connsiteX9-743" fmla="*/ 262857 w 934673"/>
                <a:gd name="connsiteY9-744" fmla="*/ 1696283 h 1696283"/>
                <a:gd name="connsiteX10-745" fmla="*/ 0 w 934673"/>
                <a:gd name="connsiteY10-746" fmla="*/ 1651189 h 1696283"/>
                <a:gd name="connsiteX0-747" fmla="*/ 0 w 721149"/>
                <a:gd name="connsiteY0-748" fmla="*/ 1651189 h 1696283"/>
                <a:gd name="connsiteX1-749" fmla="*/ 391611 w 721149"/>
                <a:gd name="connsiteY1-750" fmla="*/ 0 h 1696283"/>
                <a:gd name="connsiteX2-751" fmla="*/ 435932 w 721149"/>
                <a:gd name="connsiteY2-752" fmla="*/ 78338 h 1696283"/>
                <a:gd name="connsiteX3-753" fmla="*/ 453322 w 721149"/>
                <a:gd name="connsiteY3-754" fmla="*/ 271158 h 1696283"/>
                <a:gd name="connsiteX4-755" fmla="*/ 390055 w 721149"/>
                <a:gd name="connsiteY4-756" fmla="*/ 791279 h 1696283"/>
                <a:gd name="connsiteX5-757" fmla="*/ 345144 w 721149"/>
                <a:gd name="connsiteY5-758" fmla="*/ 1084669 h 1696283"/>
                <a:gd name="connsiteX6-759" fmla="*/ 392794 w 721149"/>
                <a:gd name="connsiteY6-760" fmla="*/ 852277 h 1696283"/>
                <a:gd name="connsiteX7-761" fmla="*/ 460005 w 721149"/>
                <a:gd name="connsiteY7-762" fmla="*/ 902652 h 1696283"/>
                <a:gd name="connsiteX8-763" fmla="*/ 721149 w 721149"/>
                <a:gd name="connsiteY8-764" fmla="*/ 950877 h 1696283"/>
                <a:gd name="connsiteX9-765" fmla="*/ 262857 w 721149"/>
                <a:gd name="connsiteY9-766" fmla="*/ 1696283 h 1696283"/>
                <a:gd name="connsiteX10-767" fmla="*/ 0 w 721149"/>
                <a:gd name="connsiteY10-768" fmla="*/ 1651189 h 1696283"/>
                <a:gd name="connsiteX0-769" fmla="*/ 0 w 721149"/>
                <a:gd name="connsiteY0-770" fmla="*/ 1651189 h 1696283"/>
                <a:gd name="connsiteX1-771" fmla="*/ 391611 w 721149"/>
                <a:gd name="connsiteY1-772" fmla="*/ 0 h 1696283"/>
                <a:gd name="connsiteX2-773" fmla="*/ 435932 w 721149"/>
                <a:gd name="connsiteY2-774" fmla="*/ 78338 h 1696283"/>
                <a:gd name="connsiteX3-775" fmla="*/ 453322 w 721149"/>
                <a:gd name="connsiteY3-776" fmla="*/ 271158 h 1696283"/>
                <a:gd name="connsiteX4-777" fmla="*/ 390055 w 721149"/>
                <a:gd name="connsiteY4-778" fmla="*/ 791279 h 1696283"/>
                <a:gd name="connsiteX5-779" fmla="*/ 345144 w 721149"/>
                <a:gd name="connsiteY5-780" fmla="*/ 1084669 h 1696283"/>
                <a:gd name="connsiteX6-781" fmla="*/ 392794 w 721149"/>
                <a:gd name="connsiteY6-782" fmla="*/ 852277 h 1696283"/>
                <a:gd name="connsiteX7-783" fmla="*/ 460438 w 721149"/>
                <a:gd name="connsiteY7-784" fmla="*/ 931584 h 1696283"/>
                <a:gd name="connsiteX8-785" fmla="*/ 721149 w 721149"/>
                <a:gd name="connsiteY8-786" fmla="*/ 950877 h 1696283"/>
                <a:gd name="connsiteX9-787" fmla="*/ 262857 w 721149"/>
                <a:gd name="connsiteY9-788" fmla="*/ 1696283 h 1696283"/>
                <a:gd name="connsiteX10-789" fmla="*/ 0 w 721149"/>
                <a:gd name="connsiteY10-790" fmla="*/ 1651189 h 1696283"/>
                <a:gd name="connsiteX0-791" fmla="*/ 0 w 721149"/>
                <a:gd name="connsiteY0-792" fmla="*/ 1651189 h 1696283"/>
                <a:gd name="connsiteX1-793" fmla="*/ 391611 w 721149"/>
                <a:gd name="connsiteY1-794" fmla="*/ 0 h 1696283"/>
                <a:gd name="connsiteX2-795" fmla="*/ 435932 w 721149"/>
                <a:gd name="connsiteY2-796" fmla="*/ 78338 h 1696283"/>
                <a:gd name="connsiteX3-797" fmla="*/ 453322 w 721149"/>
                <a:gd name="connsiteY3-798" fmla="*/ 271158 h 1696283"/>
                <a:gd name="connsiteX4-799" fmla="*/ 390055 w 721149"/>
                <a:gd name="connsiteY4-800" fmla="*/ 791279 h 1696283"/>
                <a:gd name="connsiteX5-801" fmla="*/ 345144 w 721149"/>
                <a:gd name="connsiteY5-802" fmla="*/ 1084669 h 1696283"/>
                <a:gd name="connsiteX6-803" fmla="*/ 392794 w 721149"/>
                <a:gd name="connsiteY6-804" fmla="*/ 852277 h 1696283"/>
                <a:gd name="connsiteX7-805" fmla="*/ 454262 w 721149"/>
                <a:gd name="connsiteY7-806" fmla="*/ 906534 h 1696283"/>
                <a:gd name="connsiteX8-807" fmla="*/ 721149 w 721149"/>
                <a:gd name="connsiteY8-808" fmla="*/ 950877 h 1696283"/>
                <a:gd name="connsiteX9-809" fmla="*/ 262857 w 721149"/>
                <a:gd name="connsiteY9-810" fmla="*/ 1696283 h 1696283"/>
                <a:gd name="connsiteX10-811" fmla="*/ 0 w 721149"/>
                <a:gd name="connsiteY10-812" fmla="*/ 1651189 h 1696283"/>
                <a:gd name="connsiteX0-813" fmla="*/ 0 w 721149"/>
                <a:gd name="connsiteY0-814" fmla="*/ 1651189 h 1696283"/>
                <a:gd name="connsiteX1-815" fmla="*/ 391611 w 721149"/>
                <a:gd name="connsiteY1-816" fmla="*/ 0 h 1696283"/>
                <a:gd name="connsiteX2-817" fmla="*/ 435932 w 721149"/>
                <a:gd name="connsiteY2-818" fmla="*/ 78338 h 1696283"/>
                <a:gd name="connsiteX3-819" fmla="*/ 453322 w 721149"/>
                <a:gd name="connsiteY3-820" fmla="*/ 271158 h 1696283"/>
                <a:gd name="connsiteX4-821" fmla="*/ 390055 w 721149"/>
                <a:gd name="connsiteY4-822" fmla="*/ 791279 h 1696283"/>
                <a:gd name="connsiteX5-823" fmla="*/ 345144 w 721149"/>
                <a:gd name="connsiteY5-824" fmla="*/ 1084669 h 1696283"/>
                <a:gd name="connsiteX6-825" fmla="*/ 392794 w 721149"/>
                <a:gd name="connsiteY6-826" fmla="*/ 852277 h 1696283"/>
                <a:gd name="connsiteX7-827" fmla="*/ 454262 w 721149"/>
                <a:gd name="connsiteY7-828" fmla="*/ 906534 h 1696283"/>
                <a:gd name="connsiteX8-829" fmla="*/ 721149 w 721149"/>
                <a:gd name="connsiteY8-830" fmla="*/ 950877 h 1696283"/>
                <a:gd name="connsiteX9-831" fmla="*/ 612627 w 721149"/>
                <a:gd name="connsiteY9-832" fmla="*/ 1127894 h 1696283"/>
                <a:gd name="connsiteX10-833" fmla="*/ 262857 w 721149"/>
                <a:gd name="connsiteY10-834" fmla="*/ 1696283 h 1696283"/>
                <a:gd name="connsiteX11" fmla="*/ 0 w 721149"/>
                <a:gd name="connsiteY11" fmla="*/ 1651189 h 1696283"/>
                <a:gd name="connsiteX0-835" fmla="*/ 0 w 974013"/>
                <a:gd name="connsiteY0-836" fmla="*/ 1651189 h 1696283"/>
                <a:gd name="connsiteX1-837" fmla="*/ 391611 w 974013"/>
                <a:gd name="connsiteY1-838" fmla="*/ 0 h 1696283"/>
                <a:gd name="connsiteX2-839" fmla="*/ 435932 w 974013"/>
                <a:gd name="connsiteY2-840" fmla="*/ 78338 h 1696283"/>
                <a:gd name="connsiteX3-841" fmla="*/ 453322 w 974013"/>
                <a:gd name="connsiteY3-842" fmla="*/ 271158 h 1696283"/>
                <a:gd name="connsiteX4-843" fmla="*/ 390055 w 974013"/>
                <a:gd name="connsiteY4-844" fmla="*/ 791279 h 1696283"/>
                <a:gd name="connsiteX5-845" fmla="*/ 345144 w 974013"/>
                <a:gd name="connsiteY5-846" fmla="*/ 1084669 h 1696283"/>
                <a:gd name="connsiteX6-847" fmla="*/ 392794 w 974013"/>
                <a:gd name="connsiteY6-848" fmla="*/ 852277 h 1696283"/>
                <a:gd name="connsiteX7-849" fmla="*/ 454262 w 974013"/>
                <a:gd name="connsiteY7-850" fmla="*/ 906534 h 1696283"/>
                <a:gd name="connsiteX8-851" fmla="*/ 721149 w 974013"/>
                <a:gd name="connsiteY8-852" fmla="*/ 950877 h 1696283"/>
                <a:gd name="connsiteX9-853" fmla="*/ 974013 w 974013"/>
                <a:gd name="connsiteY9-854" fmla="*/ 1244018 h 1696283"/>
                <a:gd name="connsiteX10-855" fmla="*/ 262857 w 974013"/>
                <a:gd name="connsiteY10-856" fmla="*/ 1696283 h 1696283"/>
                <a:gd name="connsiteX11-857" fmla="*/ 0 w 974013"/>
                <a:gd name="connsiteY11-858" fmla="*/ 1651189 h 1696283"/>
                <a:gd name="connsiteX0-859" fmla="*/ 0 w 974013"/>
                <a:gd name="connsiteY0-860" fmla="*/ 1651189 h 1696283"/>
                <a:gd name="connsiteX1-861" fmla="*/ 391611 w 974013"/>
                <a:gd name="connsiteY1-862" fmla="*/ 0 h 1696283"/>
                <a:gd name="connsiteX2-863" fmla="*/ 435932 w 974013"/>
                <a:gd name="connsiteY2-864" fmla="*/ 78338 h 1696283"/>
                <a:gd name="connsiteX3-865" fmla="*/ 453322 w 974013"/>
                <a:gd name="connsiteY3-866" fmla="*/ 271158 h 1696283"/>
                <a:gd name="connsiteX4-867" fmla="*/ 390055 w 974013"/>
                <a:gd name="connsiteY4-868" fmla="*/ 791279 h 1696283"/>
                <a:gd name="connsiteX5-869" fmla="*/ 345144 w 974013"/>
                <a:gd name="connsiteY5-870" fmla="*/ 1084669 h 1696283"/>
                <a:gd name="connsiteX6-871" fmla="*/ 392794 w 974013"/>
                <a:gd name="connsiteY6-872" fmla="*/ 852277 h 1696283"/>
                <a:gd name="connsiteX7-873" fmla="*/ 445359 w 974013"/>
                <a:gd name="connsiteY7-874" fmla="*/ 893069 h 1696283"/>
                <a:gd name="connsiteX8-875" fmla="*/ 721149 w 974013"/>
                <a:gd name="connsiteY8-876" fmla="*/ 950877 h 1696283"/>
                <a:gd name="connsiteX9-877" fmla="*/ 974013 w 974013"/>
                <a:gd name="connsiteY9-878" fmla="*/ 1244018 h 1696283"/>
                <a:gd name="connsiteX10-879" fmla="*/ 262857 w 974013"/>
                <a:gd name="connsiteY10-880" fmla="*/ 1696283 h 1696283"/>
                <a:gd name="connsiteX11-881" fmla="*/ 0 w 974013"/>
                <a:gd name="connsiteY11-882" fmla="*/ 1651189 h 1696283"/>
                <a:gd name="connsiteX0-883" fmla="*/ 0 w 974013"/>
                <a:gd name="connsiteY0-884" fmla="*/ 1651189 h 1696283"/>
                <a:gd name="connsiteX1-885" fmla="*/ 391611 w 974013"/>
                <a:gd name="connsiteY1-886" fmla="*/ 0 h 1696283"/>
                <a:gd name="connsiteX2-887" fmla="*/ 435932 w 974013"/>
                <a:gd name="connsiteY2-888" fmla="*/ 78338 h 1696283"/>
                <a:gd name="connsiteX3-889" fmla="*/ 453322 w 974013"/>
                <a:gd name="connsiteY3-890" fmla="*/ 271158 h 1696283"/>
                <a:gd name="connsiteX4-891" fmla="*/ 390055 w 974013"/>
                <a:gd name="connsiteY4-892" fmla="*/ 791279 h 1696283"/>
                <a:gd name="connsiteX5-893" fmla="*/ 345144 w 974013"/>
                <a:gd name="connsiteY5-894" fmla="*/ 1084669 h 1696283"/>
                <a:gd name="connsiteX6-895" fmla="*/ 392794 w 974013"/>
                <a:gd name="connsiteY6-896" fmla="*/ 852277 h 1696283"/>
                <a:gd name="connsiteX7-897" fmla="*/ 445359 w 974013"/>
                <a:gd name="connsiteY7-898" fmla="*/ 893069 h 1696283"/>
                <a:gd name="connsiteX8-899" fmla="*/ 519860 w 974013"/>
                <a:gd name="connsiteY8-900" fmla="*/ 937325 h 1696283"/>
                <a:gd name="connsiteX9-901" fmla="*/ 721149 w 974013"/>
                <a:gd name="connsiteY9-902" fmla="*/ 950877 h 1696283"/>
                <a:gd name="connsiteX10-903" fmla="*/ 974013 w 974013"/>
                <a:gd name="connsiteY10-904" fmla="*/ 1244018 h 1696283"/>
                <a:gd name="connsiteX11-905" fmla="*/ 262857 w 974013"/>
                <a:gd name="connsiteY11-906" fmla="*/ 1696283 h 1696283"/>
                <a:gd name="connsiteX12" fmla="*/ 0 w 974013"/>
                <a:gd name="connsiteY12" fmla="*/ 1651189 h 1696283"/>
                <a:gd name="connsiteX0-907" fmla="*/ 0 w 974013"/>
                <a:gd name="connsiteY0-908" fmla="*/ 1651189 h 1696283"/>
                <a:gd name="connsiteX1-909" fmla="*/ 391611 w 974013"/>
                <a:gd name="connsiteY1-910" fmla="*/ 0 h 1696283"/>
                <a:gd name="connsiteX2-911" fmla="*/ 435932 w 974013"/>
                <a:gd name="connsiteY2-912" fmla="*/ 78338 h 1696283"/>
                <a:gd name="connsiteX3-913" fmla="*/ 453322 w 974013"/>
                <a:gd name="connsiteY3-914" fmla="*/ 271158 h 1696283"/>
                <a:gd name="connsiteX4-915" fmla="*/ 390055 w 974013"/>
                <a:gd name="connsiteY4-916" fmla="*/ 791279 h 1696283"/>
                <a:gd name="connsiteX5-917" fmla="*/ 345144 w 974013"/>
                <a:gd name="connsiteY5-918" fmla="*/ 1084669 h 1696283"/>
                <a:gd name="connsiteX6-919" fmla="*/ 392794 w 974013"/>
                <a:gd name="connsiteY6-920" fmla="*/ 852277 h 1696283"/>
                <a:gd name="connsiteX7-921" fmla="*/ 445359 w 974013"/>
                <a:gd name="connsiteY7-922" fmla="*/ 893069 h 1696283"/>
                <a:gd name="connsiteX8-923" fmla="*/ 519860 w 974013"/>
                <a:gd name="connsiteY8-924" fmla="*/ 937325 h 1696283"/>
                <a:gd name="connsiteX9-925" fmla="*/ 736941 w 974013"/>
                <a:gd name="connsiteY9-926" fmla="*/ 940201 h 1696283"/>
                <a:gd name="connsiteX10-927" fmla="*/ 974013 w 974013"/>
                <a:gd name="connsiteY10-928" fmla="*/ 1244018 h 1696283"/>
                <a:gd name="connsiteX11-929" fmla="*/ 262857 w 974013"/>
                <a:gd name="connsiteY11-930" fmla="*/ 1696283 h 1696283"/>
                <a:gd name="connsiteX12-931" fmla="*/ 0 w 974013"/>
                <a:gd name="connsiteY12-932" fmla="*/ 1651189 h 1696283"/>
                <a:gd name="connsiteX0-933" fmla="*/ 0 w 974013"/>
                <a:gd name="connsiteY0-934" fmla="*/ 1651189 h 1696283"/>
                <a:gd name="connsiteX1-935" fmla="*/ 391611 w 974013"/>
                <a:gd name="connsiteY1-936" fmla="*/ 0 h 1696283"/>
                <a:gd name="connsiteX2-937" fmla="*/ 435932 w 974013"/>
                <a:gd name="connsiteY2-938" fmla="*/ 78338 h 1696283"/>
                <a:gd name="connsiteX3-939" fmla="*/ 453322 w 974013"/>
                <a:gd name="connsiteY3-940" fmla="*/ 271158 h 1696283"/>
                <a:gd name="connsiteX4-941" fmla="*/ 390055 w 974013"/>
                <a:gd name="connsiteY4-942" fmla="*/ 791279 h 1696283"/>
                <a:gd name="connsiteX5-943" fmla="*/ 345144 w 974013"/>
                <a:gd name="connsiteY5-944" fmla="*/ 1084669 h 1696283"/>
                <a:gd name="connsiteX6-945" fmla="*/ 392794 w 974013"/>
                <a:gd name="connsiteY6-946" fmla="*/ 852277 h 1696283"/>
                <a:gd name="connsiteX7-947" fmla="*/ 440763 w 974013"/>
                <a:gd name="connsiteY7-948" fmla="*/ 876693 h 1696283"/>
                <a:gd name="connsiteX8-949" fmla="*/ 519860 w 974013"/>
                <a:gd name="connsiteY8-950" fmla="*/ 937325 h 1696283"/>
                <a:gd name="connsiteX9-951" fmla="*/ 736941 w 974013"/>
                <a:gd name="connsiteY9-952" fmla="*/ 940201 h 1696283"/>
                <a:gd name="connsiteX10-953" fmla="*/ 974013 w 974013"/>
                <a:gd name="connsiteY10-954" fmla="*/ 1244018 h 1696283"/>
                <a:gd name="connsiteX11-955" fmla="*/ 262857 w 974013"/>
                <a:gd name="connsiteY11-956" fmla="*/ 1696283 h 1696283"/>
                <a:gd name="connsiteX12-957" fmla="*/ 0 w 974013"/>
                <a:gd name="connsiteY12-958" fmla="*/ 1651189 h 1696283"/>
                <a:gd name="connsiteX0-959" fmla="*/ 0 w 974013"/>
                <a:gd name="connsiteY0-960" fmla="*/ 1651189 h 1651189"/>
                <a:gd name="connsiteX1-961" fmla="*/ 391611 w 974013"/>
                <a:gd name="connsiteY1-962" fmla="*/ 0 h 1651189"/>
                <a:gd name="connsiteX2-963" fmla="*/ 435932 w 974013"/>
                <a:gd name="connsiteY2-964" fmla="*/ 78338 h 1651189"/>
                <a:gd name="connsiteX3-965" fmla="*/ 453322 w 974013"/>
                <a:gd name="connsiteY3-966" fmla="*/ 271158 h 1651189"/>
                <a:gd name="connsiteX4-967" fmla="*/ 390055 w 974013"/>
                <a:gd name="connsiteY4-968" fmla="*/ 791279 h 1651189"/>
                <a:gd name="connsiteX5-969" fmla="*/ 345144 w 974013"/>
                <a:gd name="connsiteY5-970" fmla="*/ 1084669 h 1651189"/>
                <a:gd name="connsiteX6-971" fmla="*/ 392794 w 974013"/>
                <a:gd name="connsiteY6-972" fmla="*/ 852277 h 1651189"/>
                <a:gd name="connsiteX7-973" fmla="*/ 440763 w 974013"/>
                <a:gd name="connsiteY7-974" fmla="*/ 876693 h 1651189"/>
                <a:gd name="connsiteX8-975" fmla="*/ 519860 w 974013"/>
                <a:gd name="connsiteY8-976" fmla="*/ 937325 h 1651189"/>
                <a:gd name="connsiteX9-977" fmla="*/ 736941 w 974013"/>
                <a:gd name="connsiteY9-978" fmla="*/ 940201 h 1651189"/>
                <a:gd name="connsiteX10-979" fmla="*/ 974013 w 974013"/>
                <a:gd name="connsiteY10-980" fmla="*/ 1244018 h 1651189"/>
                <a:gd name="connsiteX11-981" fmla="*/ 0 w 974013"/>
                <a:gd name="connsiteY11-982" fmla="*/ 1651189 h 1651189"/>
                <a:gd name="connsiteX0-983" fmla="*/ 0 w 1041443"/>
                <a:gd name="connsiteY0-984" fmla="*/ 1832918 h 1832919"/>
                <a:gd name="connsiteX1-985" fmla="*/ 459041 w 1041443"/>
                <a:gd name="connsiteY1-986" fmla="*/ 0 h 1832919"/>
                <a:gd name="connsiteX2-987" fmla="*/ 503362 w 1041443"/>
                <a:gd name="connsiteY2-988" fmla="*/ 78338 h 1832919"/>
                <a:gd name="connsiteX3-989" fmla="*/ 520752 w 1041443"/>
                <a:gd name="connsiteY3-990" fmla="*/ 271158 h 1832919"/>
                <a:gd name="connsiteX4-991" fmla="*/ 457485 w 1041443"/>
                <a:gd name="connsiteY4-992" fmla="*/ 791279 h 1832919"/>
                <a:gd name="connsiteX5-993" fmla="*/ 412574 w 1041443"/>
                <a:gd name="connsiteY5-994" fmla="*/ 1084669 h 1832919"/>
                <a:gd name="connsiteX6-995" fmla="*/ 460224 w 1041443"/>
                <a:gd name="connsiteY6-996" fmla="*/ 852277 h 1832919"/>
                <a:gd name="connsiteX7-997" fmla="*/ 508193 w 1041443"/>
                <a:gd name="connsiteY7-998" fmla="*/ 876693 h 1832919"/>
                <a:gd name="connsiteX8-999" fmla="*/ 587290 w 1041443"/>
                <a:gd name="connsiteY8-1000" fmla="*/ 937325 h 1832919"/>
                <a:gd name="connsiteX9-1001" fmla="*/ 804371 w 1041443"/>
                <a:gd name="connsiteY9-1002" fmla="*/ 940201 h 1832919"/>
                <a:gd name="connsiteX10-1003" fmla="*/ 1041443 w 1041443"/>
                <a:gd name="connsiteY10-1004" fmla="*/ 1244018 h 1832919"/>
                <a:gd name="connsiteX11-1005" fmla="*/ 0 w 1041443"/>
                <a:gd name="connsiteY11-1006" fmla="*/ 1832918 h 1832919"/>
                <a:gd name="connsiteX0-1007" fmla="*/ 0 w 1035580"/>
                <a:gd name="connsiteY0-1008" fmla="*/ 1808010 h 1808010"/>
                <a:gd name="connsiteX1-1009" fmla="*/ 453178 w 1035580"/>
                <a:gd name="connsiteY1-1010" fmla="*/ 0 h 1808010"/>
                <a:gd name="connsiteX2-1011" fmla="*/ 497499 w 1035580"/>
                <a:gd name="connsiteY2-1012" fmla="*/ 78338 h 1808010"/>
                <a:gd name="connsiteX3-1013" fmla="*/ 514889 w 1035580"/>
                <a:gd name="connsiteY3-1014" fmla="*/ 271158 h 1808010"/>
                <a:gd name="connsiteX4-1015" fmla="*/ 451622 w 1035580"/>
                <a:gd name="connsiteY4-1016" fmla="*/ 791279 h 1808010"/>
                <a:gd name="connsiteX5-1017" fmla="*/ 406711 w 1035580"/>
                <a:gd name="connsiteY5-1018" fmla="*/ 1084669 h 1808010"/>
                <a:gd name="connsiteX6-1019" fmla="*/ 454361 w 1035580"/>
                <a:gd name="connsiteY6-1020" fmla="*/ 852277 h 1808010"/>
                <a:gd name="connsiteX7-1021" fmla="*/ 502330 w 1035580"/>
                <a:gd name="connsiteY7-1022" fmla="*/ 876693 h 1808010"/>
                <a:gd name="connsiteX8-1023" fmla="*/ 581427 w 1035580"/>
                <a:gd name="connsiteY8-1024" fmla="*/ 937325 h 1808010"/>
                <a:gd name="connsiteX9-1025" fmla="*/ 798508 w 1035580"/>
                <a:gd name="connsiteY9-1026" fmla="*/ 940201 h 1808010"/>
                <a:gd name="connsiteX10-1027" fmla="*/ 1035580 w 1035580"/>
                <a:gd name="connsiteY10-1028" fmla="*/ 1244018 h 1808010"/>
                <a:gd name="connsiteX11-1029" fmla="*/ 0 w 1035580"/>
                <a:gd name="connsiteY11-1030" fmla="*/ 1808010 h 1808010"/>
                <a:gd name="connsiteX0-1031" fmla="*/ 0 w 1036813"/>
                <a:gd name="connsiteY0-1032" fmla="*/ 1829788 h 1829788"/>
                <a:gd name="connsiteX1-1033" fmla="*/ 454411 w 1036813"/>
                <a:gd name="connsiteY1-1034" fmla="*/ 0 h 1829788"/>
                <a:gd name="connsiteX2-1035" fmla="*/ 498732 w 1036813"/>
                <a:gd name="connsiteY2-1036" fmla="*/ 78338 h 1829788"/>
                <a:gd name="connsiteX3-1037" fmla="*/ 516122 w 1036813"/>
                <a:gd name="connsiteY3-1038" fmla="*/ 271158 h 1829788"/>
                <a:gd name="connsiteX4-1039" fmla="*/ 452855 w 1036813"/>
                <a:gd name="connsiteY4-1040" fmla="*/ 791279 h 1829788"/>
                <a:gd name="connsiteX5-1041" fmla="*/ 407944 w 1036813"/>
                <a:gd name="connsiteY5-1042" fmla="*/ 1084669 h 1829788"/>
                <a:gd name="connsiteX6-1043" fmla="*/ 455594 w 1036813"/>
                <a:gd name="connsiteY6-1044" fmla="*/ 852277 h 1829788"/>
                <a:gd name="connsiteX7-1045" fmla="*/ 503563 w 1036813"/>
                <a:gd name="connsiteY7-1046" fmla="*/ 876693 h 1829788"/>
                <a:gd name="connsiteX8-1047" fmla="*/ 582660 w 1036813"/>
                <a:gd name="connsiteY8-1048" fmla="*/ 937325 h 1829788"/>
                <a:gd name="connsiteX9-1049" fmla="*/ 799741 w 1036813"/>
                <a:gd name="connsiteY9-1050" fmla="*/ 940201 h 1829788"/>
                <a:gd name="connsiteX10-1051" fmla="*/ 1036813 w 1036813"/>
                <a:gd name="connsiteY10-1052" fmla="*/ 1244018 h 1829788"/>
                <a:gd name="connsiteX11-1053" fmla="*/ 0 w 1036813"/>
                <a:gd name="connsiteY11-1054" fmla="*/ 1829788 h 1829788"/>
                <a:gd name="connsiteX0-1055" fmla="*/ 0 w 1043753"/>
                <a:gd name="connsiteY0-1056" fmla="*/ 1886842 h 1886843"/>
                <a:gd name="connsiteX1-1057" fmla="*/ 461351 w 1043753"/>
                <a:gd name="connsiteY1-1058" fmla="*/ 0 h 1886843"/>
                <a:gd name="connsiteX2-1059" fmla="*/ 505672 w 1043753"/>
                <a:gd name="connsiteY2-1060" fmla="*/ 78338 h 1886843"/>
                <a:gd name="connsiteX3-1061" fmla="*/ 523062 w 1043753"/>
                <a:gd name="connsiteY3-1062" fmla="*/ 271158 h 1886843"/>
                <a:gd name="connsiteX4-1063" fmla="*/ 459795 w 1043753"/>
                <a:gd name="connsiteY4-1064" fmla="*/ 791279 h 1886843"/>
                <a:gd name="connsiteX5-1065" fmla="*/ 414884 w 1043753"/>
                <a:gd name="connsiteY5-1066" fmla="*/ 1084669 h 1886843"/>
                <a:gd name="connsiteX6-1067" fmla="*/ 462534 w 1043753"/>
                <a:gd name="connsiteY6-1068" fmla="*/ 852277 h 1886843"/>
                <a:gd name="connsiteX7-1069" fmla="*/ 510503 w 1043753"/>
                <a:gd name="connsiteY7-1070" fmla="*/ 876693 h 1886843"/>
                <a:gd name="connsiteX8-1071" fmla="*/ 589600 w 1043753"/>
                <a:gd name="connsiteY8-1072" fmla="*/ 937325 h 1886843"/>
                <a:gd name="connsiteX9-1073" fmla="*/ 806681 w 1043753"/>
                <a:gd name="connsiteY9-1074" fmla="*/ 940201 h 1886843"/>
                <a:gd name="connsiteX10-1075" fmla="*/ 1043753 w 1043753"/>
                <a:gd name="connsiteY10-1076" fmla="*/ 1244018 h 1886843"/>
                <a:gd name="connsiteX11-1077" fmla="*/ 0 w 1043753"/>
                <a:gd name="connsiteY11-1078" fmla="*/ 1886842 h 1886843"/>
                <a:gd name="connsiteX0-1079" fmla="*/ 0 w 1046532"/>
                <a:gd name="connsiteY0-1080" fmla="*/ 1886842 h 1886842"/>
                <a:gd name="connsiteX1-1081" fmla="*/ 461351 w 1046532"/>
                <a:gd name="connsiteY1-1082" fmla="*/ 0 h 1886842"/>
                <a:gd name="connsiteX2-1083" fmla="*/ 505672 w 1046532"/>
                <a:gd name="connsiteY2-1084" fmla="*/ 78338 h 1886842"/>
                <a:gd name="connsiteX3-1085" fmla="*/ 523062 w 1046532"/>
                <a:gd name="connsiteY3-1086" fmla="*/ 271158 h 1886842"/>
                <a:gd name="connsiteX4-1087" fmla="*/ 459795 w 1046532"/>
                <a:gd name="connsiteY4-1088" fmla="*/ 791279 h 1886842"/>
                <a:gd name="connsiteX5-1089" fmla="*/ 414884 w 1046532"/>
                <a:gd name="connsiteY5-1090" fmla="*/ 1084669 h 1886842"/>
                <a:gd name="connsiteX6-1091" fmla="*/ 462534 w 1046532"/>
                <a:gd name="connsiteY6-1092" fmla="*/ 852277 h 1886842"/>
                <a:gd name="connsiteX7-1093" fmla="*/ 510503 w 1046532"/>
                <a:gd name="connsiteY7-1094" fmla="*/ 876693 h 1886842"/>
                <a:gd name="connsiteX8-1095" fmla="*/ 589600 w 1046532"/>
                <a:gd name="connsiteY8-1096" fmla="*/ 937325 h 1886842"/>
                <a:gd name="connsiteX9-1097" fmla="*/ 806681 w 1046532"/>
                <a:gd name="connsiteY9-1098" fmla="*/ 940201 h 1886842"/>
                <a:gd name="connsiteX10-1099" fmla="*/ 1046532 w 1046532"/>
                <a:gd name="connsiteY10-1100" fmla="*/ 1256102 h 1886842"/>
                <a:gd name="connsiteX11-1101" fmla="*/ 0 w 1046532"/>
                <a:gd name="connsiteY11-1102" fmla="*/ 1886842 h 1886842"/>
                <a:gd name="connsiteX0-1103" fmla="*/ 0 w 1046532"/>
                <a:gd name="connsiteY0-1104" fmla="*/ 1886842 h 1886842"/>
                <a:gd name="connsiteX1-1105" fmla="*/ 461351 w 1046532"/>
                <a:gd name="connsiteY1-1106" fmla="*/ 0 h 1886842"/>
                <a:gd name="connsiteX2-1107" fmla="*/ 505672 w 1046532"/>
                <a:gd name="connsiteY2-1108" fmla="*/ 78338 h 1886842"/>
                <a:gd name="connsiteX3-1109" fmla="*/ 523062 w 1046532"/>
                <a:gd name="connsiteY3-1110" fmla="*/ 271158 h 1886842"/>
                <a:gd name="connsiteX4-1111" fmla="*/ 459795 w 1046532"/>
                <a:gd name="connsiteY4-1112" fmla="*/ 791279 h 1886842"/>
                <a:gd name="connsiteX5-1113" fmla="*/ 414884 w 1046532"/>
                <a:gd name="connsiteY5-1114" fmla="*/ 1084669 h 1886842"/>
                <a:gd name="connsiteX6-1115" fmla="*/ 462534 w 1046532"/>
                <a:gd name="connsiteY6-1116" fmla="*/ 852277 h 1886842"/>
                <a:gd name="connsiteX7-1117" fmla="*/ 510503 w 1046532"/>
                <a:gd name="connsiteY7-1118" fmla="*/ 876693 h 1886842"/>
                <a:gd name="connsiteX8-1119" fmla="*/ 589600 w 1046532"/>
                <a:gd name="connsiteY8-1120" fmla="*/ 937325 h 1886842"/>
                <a:gd name="connsiteX9-1121" fmla="*/ 806681 w 1046532"/>
                <a:gd name="connsiteY9-1122" fmla="*/ 940201 h 1886842"/>
                <a:gd name="connsiteX10-1123" fmla="*/ 1046532 w 1046532"/>
                <a:gd name="connsiteY10-1124" fmla="*/ 1256102 h 1886842"/>
                <a:gd name="connsiteX11-1125" fmla="*/ 0 w 1046532"/>
                <a:gd name="connsiteY11-1126" fmla="*/ 1886842 h 1886842"/>
                <a:gd name="connsiteX0-1127" fmla="*/ 0 w 1082174"/>
                <a:gd name="connsiteY0-1128" fmla="*/ 2005191 h 2005191"/>
                <a:gd name="connsiteX1-1129" fmla="*/ 496993 w 1082174"/>
                <a:gd name="connsiteY1-1130" fmla="*/ 0 h 2005191"/>
                <a:gd name="connsiteX2-1131" fmla="*/ 541314 w 1082174"/>
                <a:gd name="connsiteY2-1132" fmla="*/ 78338 h 2005191"/>
                <a:gd name="connsiteX3-1133" fmla="*/ 558704 w 1082174"/>
                <a:gd name="connsiteY3-1134" fmla="*/ 271158 h 2005191"/>
                <a:gd name="connsiteX4-1135" fmla="*/ 495437 w 1082174"/>
                <a:gd name="connsiteY4-1136" fmla="*/ 791279 h 2005191"/>
                <a:gd name="connsiteX5-1137" fmla="*/ 450526 w 1082174"/>
                <a:gd name="connsiteY5-1138" fmla="*/ 1084669 h 2005191"/>
                <a:gd name="connsiteX6-1139" fmla="*/ 498176 w 1082174"/>
                <a:gd name="connsiteY6-1140" fmla="*/ 852277 h 2005191"/>
                <a:gd name="connsiteX7-1141" fmla="*/ 546145 w 1082174"/>
                <a:gd name="connsiteY7-1142" fmla="*/ 876693 h 2005191"/>
                <a:gd name="connsiteX8-1143" fmla="*/ 625242 w 1082174"/>
                <a:gd name="connsiteY8-1144" fmla="*/ 937325 h 2005191"/>
                <a:gd name="connsiteX9-1145" fmla="*/ 842323 w 1082174"/>
                <a:gd name="connsiteY9-1146" fmla="*/ 940201 h 2005191"/>
                <a:gd name="connsiteX10-1147" fmla="*/ 1082174 w 1082174"/>
                <a:gd name="connsiteY10-1148" fmla="*/ 1256102 h 2005191"/>
                <a:gd name="connsiteX11-1149" fmla="*/ 0 w 1082174"/>
                <a:gd name="connsiteY11-1150" fmla="*/ 2005191 h 2005191"/>
                <a:gd name="connsiteX0-1151" fmla="*/ 0 w 1166260"/>
                <a:gd name="connsiteY0-1152" fmla="*/ 2323849 h 2323849"/>
                <a:gd name="connsiteX1-1153" fmla="*/ 581079 w 1166260"/>
                <a:gd name="connsiteY1-1154" fmla="*/ 0 h 2323849"/>
                <a:gd name="connsiteX2-1155" fmla="*/ 625400 w 1166260"/>
                <a:gd name="connsiteY2-1156" fmla="*/ 78338 h 2323849"/>
                <a:gd name="connsiteX3-1157" fmla="*/ 642790 w 1166260"/>
                <a:gd name="connsiteY3-1158" fmla="*/ 271158 h 2323849"/>
                <a:gd name="connsiteX4-1159" fmla="*/ 579523 w 1166260"/>
                <a:gd name="connsiteY4-1160" fmla="*/ 791279 h 2323849"/>
                <a:gd name="connsiteX5-1161" fmla="*/ 534612 w 1166260"/>
                <a:gd name="connsiteY5-1162" fmla="*/ 1084669 h 2323849"/>
                <a:gd name="connsiteX6-1163" fmla="*/ 582262 w 1166260"/>
                <a:gd name="connsiteY6-1164" fmla="*/ 852277 h 2323849"/>
                <a:gd name="connsiteX7-1165" fmla="*/ 630231 w 1166260"/>
                <a:gd name="connsiteY7-1166" fmla="*/ 876693 h 2323849"/>
                <a:gd name="connsiteX8-1167" fmla="*/ 709328 w 1166260"/>
                <a:gd name="connsiteY8-1168" fmla="*/ 937325 h 2323849"/>
                <a:gd name="connsiteX9-1169" fmla="*/ 926409 w 1166260"/>
                <a:gd name="connsiteY9-1170" fmla="*/ 940201 h 2323849"/>
                <a:gd name="connsiteX10-1171" fmla="*/ 1166260 w 1166260"/>
                <a:gd name="connsiteY10-1172" fmla="*/ 1256102 h 2323849"/>
                <a:gd name="connsiteX11-1173" fmla="*/ 0 w 1166260"/>
                <a:gd name="connsiteY11-1174" fmla="*/ 2323849 h 2323849"/>
                <a:gd name="connsiteX0-1175" fmla="*/ 0 w 1166260"/>
                <a:gd name="connsiteY0-1176" fmla="*/ 2323849 h 2323849"/>
                <a:gd name="connsiteX1-1177" fmla="*/ 581079 w 1166260"/>
                <a:gd name="connsiteY1-1178" fmla="*/ 0 h 2323849"/>
                <a:gd name="connsiteX2-1179" fmla="*/ 625400 w 1166260"/>
                <a:gd name="connsiteY2-1180" fmla="*/ 78338 h 2323849"/>
                <a:gd name="connsiteX3-1181" fmla="*/ 642790 w 1166260"/>
                <a:gd name="connsiteY3-1182" fmla="*/ 271158 h 2323849"/>
                <a:gd name="connsiteX4-1183" fmla="*/ 579523 w 1166260"/>
                <a:gd name="connsiteY4-1184" fmla="*/ 791279 h 2323849"/>
                <a:gd name="connsiteX5-1185" fmla="*/ 534612 w 1166260"/>
                <a:gd name="connsiteY5-1186" fmla="*/ 1084669 h 2323849"/>
                <a:gd name="connsiteX6-1187" fmla="*/ 582262 w 1166260"/>
                <a:gd name="connsiteY6-1188" fmla="*/ 852277 h 2323849"/>
                <a:gd name="connsiteX7-1189" fmla="*/ 630231 w 1166260"/>
                <a:gd name="connsiteY7-1190" fmla="*/ 876693 h 2323849"/>
                <a:gd name="connsiteX8-1191" fmla="*/ 709328 w 1166260"/>
                <a:gd name="connsiteY8-1192" fmla="*/ 937325 h 2323849"/>
                <a:gd name="connsiteX9-1193" fmla="*/ 926409 w 1166260"/>
                <a:gd name="connsiteY9-1194" fmla="*/ 940201 h 2323849"/>
                <a:gd name="connsiteX10-1195" fmla="*/ 1166260 w 1166260"/>
                <a:gd name="connsiteY10-1196" fmla="*/ 1256102 h 2323849"/>
                <a:gd name="connsiteX11-1197" fmla="*/ 0 w 1166260"/>
                <a:gd name="connsiteY11-1198" fmla="*/ 2323849 h 2323849"/>
                <a:gd name="connsiteX0-1199" fmla="*/ 0 w 1153613"/>
                <a:gd name="connsiteY0-1200" fmla="*/ 2231519 h 2231519"/>
                <a:gd name="connsiteX1-1201" fmla="*/ 568432 w 1153613"/>
                <a:gd name="connsiteY1-1202" fmla="*/ 0 h 2231519"/>
                <a:gd name="connsiteX2-1203" fmla="*/ 612753 w 1153613"/>
                <a:gd name="connsiteY2-1204" fmla="*/ 78338 h 2231519"/>
                <a:gd name="connsiteX3-1205" fmla="*/ 630143 w 1153613"/>
                <a:gd name="connsiteY3-1206" fmla="*/ 271158 h 2231519"/>
                <a:gd name="connsiteX4-1207" fmla="*/ 566876 w 1153613"/>
                <a:gd name="connsiteY4-1208" fmla="*/ 791279 h 2231519"/>
                <a:gd name="connsiteX5-1209" fmla="*/ 521965 w 1153613"/>
                <a:gd name="connsiteY5-1210" fmla="*/ 1084669 h 2231519"/>
                <a:gd name="connsiteX6-1211" fmla="*/ 569615 w 1153613"/>
                <a:gd name="connsiteY6-1212" fmla="*/ 852277 h 2231519"/>
                <a:gd name="connsiteX7-1213" fmla="*/ 617584 w 1153613"/>
                <a:gd name="connsiteY7-1214" fmla="*/ 876693 h 2231519"/>
                <a:gd name="connsiteX8-1215" fmla="*/ 696681 w 1153613"/>
                <a:gd name="connsiteY8-1216" fmla="*/ 937325 h 2231519"/>
                <a:gd name="connsiteX9-1217" fmla="*/ 913762 w 1153613"/>
                <a:gd name="connsiteY9-1218" fmla="*/ 940201 h 2231519"/>
                <a:gd name="connsiteX10-1219" fmla="*/ 1153613 w 1153613"/>
                <a:gd name="connsiteY10-1220" fmla="*/ 1256102 h 2231519"/>
                <a:gd name="connsiteX11-1221" fmla="*/ 0 w 1153613"/>
                <a:gd name="connsiteY11-1222" fmla="*/ 2231519 h 2231519"/>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 ang="0">
                  <a:pos x="connsiteX6-13-13" y="connsiteY6-14-14"/>
                </a:cxn>
                <a:cxn ang="0">
                  <a:pos x="connsiteX7-85" y="connsiteY7-86"/>
                </a:cxn>
                <a:cxn ang="0">
                  <a:pos x="connsiteX8-601" y="connsiteY8-602"/>
                </a:cxn>
                <a:cxn ang="0">
                  <a:pos x="connsiteX9-657" y="connsiteY9-658"/>
                </a:cxn>
                <a:cxn ang="0">
                  <a:pos x="connsiteX10-679" y="connsiteY10-680"/>
                </a:cxn>
                <a:cxn ang="0">
                  <a:pos x="connsiteX11-857" y="connsiteY11-858"/>
                </a:cxn>
              </a:cxnLst>
              <a:rect l="l" t="t" r="r" b="b"/>
              <a:pathLst>
                <a:path w="1153613" h="2231519">
                  <a:moveTo>
                    <a:pt x="0" y="2231519"/>
                  </a:moveTo>
                  <a:lnTo>
                    <a:pt x="568432" y="0"/>
                  </a:lnTo>
                  <a:lnTo>
                    <a:pt x="612753" y="78338"/>
                  </a:lnTo>
                  <a:cubicBezTo>
                    <a:pt x="615168" y="146712"/>
                    <a:pt x="645274" y="103436"/>
                    <a:pt x="630143" y="271158"/>
                  </a:cubicBezTo>
                  <a:cubicBezTo>
                    <a:pt x="621492" y="387414"/>
                    <a:pt x="584906" y="655694"/>
                    <a:pt x="566876" y="791279"/>
                  </a:cubicBezTo>
                  <a:cubicBezTo>
                    <a:pt x="548846" y="926864"/>
                    <a:pt x="518638" y="1076444"/>
                    <a:pt x="521965" y="1084669"/>
                  </a:cubicBezTo>
                  <a:lnTo>
                    <a:pt x="569615" y="852277"/>
                  </a:lnTo>
                  <a:cubicBezTo>
                    <a:pt x="681485" y="879019"/>
                    <a:pt x="588354" y="818716"/>
                    <a:pt x="617584" y="876693"/>
                  </a:cubicBezTo>
                  <a:cubicBezTo>
                    <a:pt x="643182" y="877939"/>
                    <a:pt x="671083" y="936079"/>
                    <a:pt x="696681" y="937325"/>
                  </a:cubicBezTo>
                  <a:lnTo>
                    <a:pt x="913762" y="940201"/>
                  </a:lnTo>
                  <a:lnTo>
                    <a:pt x="1153613" y="1256102"/>
                  </a:lnTo>
                  <a:lnTo>
                    <a:pt x="0" y="2231519"/>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9" name="文本框 288"/>
            <p:cNvSpPr txBox="1"/>
            <p:nvPr/>
          </p:nvSpPr>
          <p:spPr>
            <a:xfrm>
              <a:off x="9380052" y="2452987"/>
              <a:ext cx="1890358"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Marker stratum</a:t>
              </a:r>
              <a:endParaRPr lang="zh-CN" altLang="en-US" sz="2000" dirty="0">
                <a:latin typeface="Times New Roman" panose="02020603050405020304" pitchFamily="18" charset="0"/>
                <a:cs typeface="Times New Roman" panose="02020603050405020304" pitchFamily="18" charset="0"/>
              </a:endParaRPr>
            </a:p>
          </p:txBody>
        </p:sp>
        <p:sp>
          <p:nvSpPr>
            <p:cNvPr id="3" name="矩形 159"/>
            <p:cNvSpPr/>
            <p:nvPr/>
          </p:nvSpPr>
          <p:spPr>
            <a:xfrm>
              <a:off x="633329" y="1857565"/>
              <a:ext cx="8627402" cy="1923427"/>
            </a:xfrm>
            <a:custGeom>
              <a:avLst/>
              <a:gdLst>
                <a:gd name="connsiteX0" fmla="*/ 0 w 1437736"/>
                <a:gd name="connsiteY0" fmla="*/ 0 h 634191"/>
                <a:gd name="connsiteX1" fmla="*/ 1437736 w 1437736"/>
                <a:gd name="connsiteY1" fmla="*/ 0 h 634191"/>
                <a:gd name="connsiteX2" fmla="*/ 1437736 w 1437736"/>
                <a:gd name="connsiteY2" fmla="*/ 634191 h 634191"/>
                <a:gd name="connsiteX3" fmla="*/ 0 w 1437736"/>
                <a:gd name="connsiteY3" fmla="*/ 634191 h 634191"/>
                <a:gd name="connsiteX4" fmla="*/ 0 w 1437736"/>
                <a:gd name="connsiteY4" fmla="*/ 0 h 634191"/>
                <a:gd name="connsiteX0-1" fmla="*/ 0 w 2206362"/>
                <a:gd name="connsiteY0-2" fmla="*/ 1099930 h 1099930"/>
                <a:gd name="connsiteX1-3" fmla="*/ 2206362 w 2206362"/>
                <a:gd name="connsiteY1-4" fmla="*/ 0 h 1099930"/>
                <a:gd name="connsiteX2-5" fmla="*/ 2206362 w 2206362"/>
                <a:gd name="connsiteY2-6" fmla="*/ 634191 h 1099930"/>
                <a:gd name="connsiteX3-7" fmla="*/ 768626 w 2206362"/>
                <a:gd name="connsiteY3-8" fmla="*/ 634191 h 1099930"/>
                <a:gd name="connsiteX4-9" fmla="*/ 0 w 2206362"/>
                <a:gd name="connsiteY4-10" fmla="*/ 1099930 h 1099930"/>
                <a:gd name="connsiteX0-11" fmla="*/ 3485322 w 5691684"/>
                <a:gd name="connsiteY0-12" fmla="*/ 1099930 h 3503287"/>
                <a:gd name="connsiteX1-13" fmla="*/ 5691684 w 5691684"/>
                <a:gd name="connsiteY1-14" fmla="*/ 0 h 3503287"/>
                <a:gd name="connsiteX2-15" fmla="*/ 5691684 w 5691684"/>
                <a:gd name="connsiteY2-16" fmla="*/ 634191 h 3503287"/>
                <a:gd name="connsiteX3-17" fmla="*/ 0 w 5691684"/>
                <a:gd name="connsiteY3-18" fmla="*/ 3503287 h 3503287"/>
                <a:gd name="connsiteX4-19" fmla="*/ 3485322 w 5691684"/>
                <a:gd name="connsiteY4-20" fmla="*/ 1099930 h 3503287"/>
                <a:gd name="connsiteX0-21" fmla="*/ 3485322 w 8428258"/>
                <a:gd name="connsiteY0-22" fmla="*/ 465739 h 2869096"/>
                <a:gd name="connsiteX1-23" fmla="*/ 8428258 w 8428258"/>
                <a:gd name="connsiteY1-24" fmla="*/ 478991 h 2869096"/>
                <a:gd name="connsiteX2-25" fmla="*/ 5691684 w 8428258"/>
                <a:gd name="connsiteY2-26" fmla="*/ 0 h 2869096"/>
                <a:gd name="connsiteX3-27" fmla="*/ 0 w 8428258"/>
                <a:gd name="connsiteY3-28" fmla="*/ 2869096 h 2869096"/>
                <a:gd name="connsiteX4-29" fmla="*/ 3485322 w 8428258"/>
                <a:gd name="connsiteY4-30" fmla="*/ 465739 h 2869096"/>
                <a:gd name="connsiteX0-31" fmla="*/ 3485322 w 8428258"/>
                <a:gd name="connsiteY0-32" fmla="*/ 0 h 2403357"/>
                <a:gd name="connsiteX1-33" fmla="*/ 8428258 w 8428258"/>
                <a:gd name="connsiteY1-34" fmla="*/ 13252 h 2403357"/>
                <a:gd name="connsiteX2-35" fmla="*/ 7414467 w 8428258"/>
                <a:gd name="connsiteY2-36" fmla="*/ 1263670 h 2403357"/>
                <a:gd name="connsiteX3-37" fmla="*/ 0 w 8428258"/>
                <a:gd name="connsiteY3-38" fmla="*/ 2403357 h 2403357"/>
                <a:gd name="connsiteX4-39" fmla="*/ 3485322 w 8428258"/>
                <a:gd name="connsiteY4-40" fmla="*/ 0 h 2403357"/>
                <a:gd name="connsiteX0-41" fmla="*/ 3485322 w 8428258"/>
                <a:gd name="connsiteY0-42" fmla="*/ 0 h 2403357"/>
                <a:gd name="connsiteX1-43" fmla="*/ 8428258 w 8428258"/>
                <a:gd name="connsiteY1-44" fmla="*/ 13252 h 2403357"/>
                <a:gd name="connsiteX2-45" fmla="*/ 7414467 w 8428258"/>
                <a:gd name="connsiteY2-46" fmla="*/ 1263670 h 2403357"/>
                <a:gd name="connsiteX3-47" fmla="*/ 7401215 w 8428258"/>
                <a:gd name="connsiteY3-48" fmla="*/ 1258955 h 2403357"/>
                <a:gd name="connsiteX4-49" fmla="*/ 0 w 8428258"/>
                <a:gd name="connsiteY4-50" fmla="*/ 2403357 h 2403357"/>
                <a:gd name="connsiteX5" fmla="*/ 3485322 w 8428258"/>
                <a:gd name="connsiteY5" fmla="*/ 0 h 2403357"/>
                <a:gd name="connsiteX0-51" fmla="*/ 3485322 w 8428258"/>
                <a:gd name="connsiteY0-52" fmla="*/ 0 h 2736572"/>
                <a:gd name="connsiteX1-53" fmla="*/ 8428258 w 8428258"/>
                <a:gd name="connsiteY1-54" fmla="*/ 13252 h 2736572"/>
                <a:gd name="connsiteX2-55" fmla="*/ 7414467 w 8428258"/>
                <a:gd name="connsiteY2-56" fmla="*/ 1263670 h 2736572"/>
                <a:gd name="connsiteX3-57" fmla="*/ 5247736 w 8428258"/>
                <a:gd name="connsiteY3-58" fmla="*/ 2736572 h 2736572"/>
                <a:gd name="connsiteX4-59" fmla="*/ 0 w 8428258"/>
                <a:gd name="connsiteY4-60" fmla="*/ 2403357 h 2736572"/>
                <a:gd name="connsiteX5-61" fmla="*/ 3485322 w 8428258"/>
                <a:gd name="connsiteY5-62" fmla="*/ 0 h 2736572"/>
                <a:gd name="connsiteX0-63" fmla="*/ 3485322 w 8428258"/>
                <a:gd name="connsiteY0-64" fmla="*/ 0 h 2736572"/>
                <a:gd name="connsiteX1-65" fmla="*/ 8428258 w 8428258"/>
                <a:gd name="connsiteY1-66" fmla="*/ 13252 h 2736572"/>
                <a:gd name="connsiteX2-67" fmla="*/ 7414467 w 8428258"/>
                <a:gd name="connsiteY2-68" fmla="*/ 1263670 h 2736572"/>
                <a:gd name="connsiteX3-69" fmla="*/ 5247736 w 8428258"/>
                <a:gd name="connsiteY3-70" fmla="*/ 2736572 h 2736572"/>
                <a:gd name="connsiteX4-71" fmla="*/ 0 w 8428258"/>
                <a:gd name="connsiteY4-72" fmla="*/ 2403357 h 2736572"/>
                <a:gd name="connsiteX5-73" fmla="*/ 3505076 w 8428258"/>
                <a:gd name="connsiteY5-74" fmla="*/ 2610675 h 2736572"/>
                <a:gd name="connsiteX6" fmla="*/ 3485322 w 8428258"/>
                <a:gd name="connsiteY6" fmla="*/ 0 h 2736572"/>
                <a:gd name="connsiteX0-75" fmla="*/ 3485322 w 8428258"/>
                <a:gd name="connsiteY0-76" fmla="*/ 0 h 2736572"/>
                <a:gd name="connsiteX1-77" fmla="*/ 8428258 w 8428258"/>
                <a:gd name="connsiteY1-78" fmla="*/ 13252 h 2736572"/>
                <a:gd name="connsiteX2-79" fmla="*/ 7414467 w 8428258"/>
                <a:gd name="connsiteY2-80" fmla="*/ 1263670 h 2736572"/>
                <a:gd name="connsiteX3-81" fmla="*/ 5247736 w 8428258"/>
                <a:gd name="connsiteY3-82" fmla="*/ 2736572 h 2736572"/>
                <a:gd name="connsiteX4-83" fmla="*/ 0 w 8428258"/>
                <a:gd name="connsiteY4-84" fmla="*/ 2403357 h 2736572"/>
                <a:gd name="connsiteX5-85" fmla="*/ 675737 w 8428258"/>
                <a:gd name="connsiteY5-86" fmla="*/ 1219197 h 2736572"/>
                <a:gd name="connsiteX6-87" fmla="*/ 3485322 w 8428258"/>
                <a:gd name="connsiteY6-88" fmla="*/ 0 h 2736572"/>
                <a:gd name="connsiteX0-89" fmla="*/ 3485322 w 8428258"/>
                <a:gd name="connsiteY0-90" fmla="*/ 0 h 2736572"/>
                <a:gd name="connsiteX1-91" fmla="*/ 8428258 w 8428258"/>
                <a:gd name="connsiteY1-92" fmla="*/ 13252 h 2736572"/>
                <a:gd name="connsiteX2-93" fmla="*/ 7414467 w 8428258"/>
                <a:gd name="connsiteY2-94" fmla="*/ 1263670 h 2736572"/>
                <a:gd name="connsiteX3-95" fmla="*/ 5247736 w 8428258"/>
                <a:gd name="connsiteY3-96" fmla="*/ 2736572 h 2736572"/>
                <a:gd name="connsiteX4-97" fmla="*/ 0 w 8428258"/>
                <a:gd name="connsiteY4-98" fmla="*/ 2403357 h 2736572"/>
                <a:gd name="connsiteX5-99" fmla="*/ 1490746 w 8428258"/>
                <a:gd name="connsiteY5-100" fmla="*/ 2690188 h 2736572"/>
                <a:gd name="connsiteX6-101" fmla="*/ 3485322 w 8428258"/>
                <a:gd name="connsiteY6-102" fmla="*/ 0 h 2736572"/>
                <a:gd name="connsiteX0-103" fmla="*/ 3485322 w 8428258"/>
                <a:gd name="connsiteY0-104" fmla="*/ 0 h 2736572"/>
                <a:gd name="connsiteX1-105" fmla="*/ 8428258 w 8428258"/>
                <a:gd name="connsiteY1-106" fmla="*/ 13252 h 2736572"/>
                <a:gd name="connsiteX2-107" fmla="*/ 7414467 w 8428258"/>
                <a:gd name="connsiteY2-108" fmla="*/ 1263670 h 2736572"/>
                <a:gd name="connsiteX3-109" fmla="*/ 5247736 w 8428258"/>
                <a:gd name="connsiteY3-110" fmla="*/ 2736572 h 2736572"/>
                <a:gd name="connsiteX4-111" fmla="*/ 0 w 8428258"/>
                <a:gd name="connsiteY4-112" fmla="*/ 2403357 h 2736572"/>
                <a:gd name="connsiteX5-113" fmla="*/ 901024 w 8428258"/>
                <a:gd name="connsiteY5-114" fmla="*/ 1305336 h 2736572"/>
                <a:gd name="connsiteX6-115" fmla="*/ 3485322 w 8428258"/>
                <a:gd name="connsiteY6-116" fmla="*/ 0 h 2736572"/>
                <a:gd name="connsiteX0-117" fmla="*/ 2584298 w 7527234"/>
                <a:gd name="connsiteY0-118" fmla="*/ 0 h 2736572"/>
                <a:gd name="connsiteX1-119" fmla="*/ 7527234 w 7527234"/>
                <a:gd name="connsiteY1-120" fmla="*/ 13252 h 2736572"/>
                <a:gd name="connsiteX2-121" fmla="*/ 6513443 w 7527234"/>
                <a:gd name="connsiteY2-122" fmla="*/ 1263670 h 2736572"/>
                <a:gd name="connsiteX3-123" fmla="*/ 4346712 w 7527234"/>
                <a:gd name="connsiteY3-124" fmla="*/ 2736572 h 2736572"/>
                <a:gd name="connsiteX4-125" fmla="*/ 556715 w 7527234"/>
                <a:gd name="connsiteY4-126" fmla="*/ 2694905 h 2736572"/>
                <a:gd name="connsiteX5-127" fmla="*/ 0 w 7527234"/>
                <a:gd name="connsiteY5-128" fmla="*/ 1305336 h 2736572"/>
                <a:gd name="connsiteX6-129" fmla="*/ 2584298 w 7527234"/>
                <a:gd name="connsiteY6-130" fmla="*/ 0 h 2736572"/>
                <a:gd name="connsiteX0-131" fmla="*/ 3472193 w 8415129"/>
                <a:gd name="connsiteY0-132" fmla="*/ 0 h 2736572"/>
                <a:gd name="connsiteX1-133" fmla="*/ 8415129 w 8415129"/>
                <a:gd name="connsiteY1-134" fmla="*/ 13252 h 2736572"/>
                <a:gd name="connsiteX2-135" fmla="*/ 7401338 w 8415129"/>
                <a:gd name="connsiteY2-136" fmla="*/ 1263670 h 2736572"/>
                <a:gd name="connsiteX3-137" fmla="*/ 5234607 w 8415129"/>
                <a:gd name="connsiteY3-138" fmla="*/ 2736572 h 2736572"/>
                <a:gd name="connsiteX4-139" fmla="*/ 1444610 w 8415129"/>
                <a:gd name="connsiteY4-140" fmla="*/ 2694905 h 2736572"/>
                <a:gd name="connsiteX5-141" fmla="*/ 0 w 8415129"/>
                <a:gd name="connsiteY5-142" fmla="*/ 2405266 h 2736572"/>
                <a:gd name="connsiteX6-143" fmla="*/ 3472193 w 8415129"/>
                <a:gd name="connsiteY6-144" fmla="*/ 0 h 2736572"/>
                <a:gd name="connsiteX0-145" fmla="*/ 3465567 w 8408503"/>
                <a:gd name="connsiteY0-146" fmla="*/ 0 h 2736572"/>
                <a:gd name="connsiteX1-147" fmla="*/ 8408503 w 8408503"/>
                <a:gd name="connsiteY1-148" fmla="*/ 13252 h 2736572"/>
                <a:gd name="connsiteX2-149" fmla="*/ 7394712 w 8408503"/>
                <a:gd name="connsiteY2-150" fmla="*/ 1263670 h 2736572"/>
                <a:gd name="connsiteX3-151" fmla="*/ 5227981 w 8408503"/>
                <a:gd name="connsiteY3-152" fmla="*/ 2736572 h 2736572"/>
                <a:gd name="connsiteX4-153" fmla="*/ 1437984 w 8408503"/>
                <a:gd name="connsiteY4-154" fmla="*/ 2694905 h 2736572"/>
                <a:gd name="connsiteX5-155" fmla="*/ 0 w 8408503"/>
                <a:gd name="connsiteY5-156" fmla="*/ 2418519 h 2736572"/>
                <a:gd name="connsiteX6-157" fmla="*/ 3465567 w 8408503"/>
                <a:gd name="connsiteY6-158" fmla="*/ 0 h 2736572"/>
                <a:gd name="connsiteX0-159" fmla="*/ 3465567 w 8408503"/>
                <a:gd name="connsiteY0-160" fmla="*/ 0 h 2763076"/>
                <a:gd name="connsiteX1-161" fmla="*/ 8408503 w 8408503"/>
                <a:gd name="connsiteY1-162" fmla="*/ 39756 h 2763076"/>
                <a:gd name="connsiteX2-163" fmla="*/ 7394712 w 8408503"/>
                <a:gd name="connsiteY2-164" fmla="*/ 1290174 h 2763076"/>
                <a:gd name="connsiteX3-165" fmla="*/ 5227981 w 8408503"/>
                <a:gd name="connsiteY3-166" fmla="*/ 2763076 h 2763076"/>
                <a:gd name="connsiteX4-167" fmla="*/ 1437984 w 8408503"/>
                <a:gd name="connsiteY4-168" fmla="*/ 2721409 h 2763076"/>
                <a:gd name="connsiteX5-169" fmla="*/ 0 w 8408503"/>
                <a:gd name="connsiteY5-170" fmla="*/ 2445023 h 2763076"/>
                <a:gd name="connsiteX6-171" fmla="*/ 3465567 w 8408503"/>
                <a:gd name="connsiteY6-172" fmla="*/ 0 h 2763076"/>
                <a:gd name="connsiteX0-173" fmla="*/ 3492072 w 8408503"/>
                <a:gd name="connsiteY0-174" fmla="*/ 0 h 2743198"/>
                <a:gd name="connsiteX1-175" fmla="*/ 8408503 w 8408503"/>
                <a:gd name="connsiteY1-176" fmla="*/ 19878 h 2743198"/>
                <a:gd name="connsiteX2-177" fmla="*/ 7394712 w 8408503"/>
                <a:gd name="connsiteY2-178" fmla="*/ 1270296 h 2743198"/>
                <a:gd name="connsiteX3-179" fmla="*/ 5227981 w 8408503"/>
                <a:gd name="connsiteY3-180" fmla="*/ 2743198 h 2743198"/>
                <a:gd name="connsiteX4-181" fmla="*/ 1437984 w 8408503"/>
                <a:gd name="connsiteY4-182" fmla="*/ 2701531 h 2743198"/>
                <a:gd name="connsiteX5-183" fmla="*/ 0 w 8408503"/>
                <a:gd name="connsiteY5-184" fmla="*/ 2425145 h 2743198"/>
                <a:gd name="connsiteX6-185" fmla="*/ 3492072 w 8408503"/>
                <a:gd name="connsiteY6-186" fmla="*/ 0 h 2743198"/>
                <a:gd name="connsiteX0-187" fmla="*/ 3492072 w 8381999"/>
                <a:gd name="connsiteY0-188" fmla="*/ 0 h 2743198"/>
                <a:gd name="connsiteX1-189" fmla="*/ 8381999 w 8381999"/>
                <a:gd name="connsiteY1-190" fmla="*/ 33130 h 2743198"/>
                <a:gd name="connsiteX2-191" fmla="*/ 7394712 w 8381999"/>
                <a:gd name="connsiteY2-192" fmla="*/ 1270296 h 2743198"/>
                <a:gd name="connsiteX3-193" fmla="*/ 5227981 w 8381999"/>
                <a:gd name="connsiteY3-194" fmla="*/ 2743198 h 2743198"/>
                <a:gd name="connsiteX4-195" fmla="*/ 1437984 w 8381999"/>
                <a:gd name="connsiteY4-196" fmla="*/ 2701531 h 2743198"/>
                <a:gd name="connsiteX5-197" fmla="*/ 0 w 8381999"/>
                <a:gd name="connsiteY5-198" fmla="*/ 2425145 h 2743198"/>
                <a:gd name="connsiteX6-199" fmla="*/ 3492072 w 8381999"/>
                <a:gd name="connsiteY6-200" fmla="*/ 0 h 2743198"/>
                <a:gd name="connsiteX0-201" fmla="*/ 3492072 w 8335616"/>
                <a:gd name="connsiteY0-202" fmla="*/ 0 h 2743198"/>
                <a:gd name="connsiteX1-203" fmla="*/ 8335616 w 8335616"/>
                <a:gd name="connsiteY1-204" fmla="*/ 53008 h 2743198"/>
                <a:gd name="connsiteX2-205" fmla="*/ 7394712 w 8335616"/>
                <a:gd name="connsiteY2-206" fmla="*/ 1270296 h 2743198"/>
                <a:gd name="connsiteX3-207" fmla="*/ 5227981 w 8335616"/>
                <a:gd name="connsiteY3-208" fmla="*/ 2743198 h 2743198"/>
                <a:gd name="connsiteX4-209" fmla="*/ 1437984 w 8335616"/>
                <a:gd name="connsiteY4-210" fmla="*/ 2701531 h 2743198"/>
                <a:gd name="connsiteX5-211" fmla="*/ 0 w 8335616"/>
                <a:gd name="connsiteY5-212" fmla="*/ 2425145 h 2743198"/>
                <a:gd name="connsiteX6-213" fmla="*/ 3492072 w 8335616"/>
                <a:gd name="connsiteY6-214" fmla="*/ 0 h 2743198"/>
                <a:gd name="connsiteX0-215" fmla="*/ 3492072 w 8362121"/>
                <a:gd name="connsiteY0-216" fmla="*/ 0 h 2743198"/>
                <a:gd name="connsiteX1-217" fmla="*/ 8362121 w 8362121"/>
                <a:gd name="connsiteY1-218" fmla="*/ 33129 h 2743198"/>
                <a:gd name="connsiteX2-219" fmla="*/ 7394712 w 8362121"/>
                <a:gd name="connsiteY2-220" fmla="*/ 1270296 h 2743198"/>
                <a:gd name="connsiteX3-221" fmla="*/ 5227981 w 8362121"/>
                <a:gd name="connsiteY3-222" fmla="*/ 2743198 h 2743198"/>
                <a:gd name="connsiteX4-223" fmla="*/ 1437984 w 8362121"/>
                <a:gd name="connsiteY4-224" fmla="*/ 2701531 h 2743198"/>
                <a:gd name="connsiteX5-225" fmla="*/ 0 w 8362121"/>
                <a:gd name="connsiteY5-226" fmla="*/ 2425145 h 2743198"/>
                <a:gd name="connsiteX6-227" fmla="*/ 3492072 w 8362121"/>
                <a:gd name="connsiteY6-228" fmla="*/ 0 h 2743198"/>
                <a:gd name="connsiteX0-229" fmla="*/ 3492072 w 8362121"/>
                <a:gd name="connsiteY0-230" fmla="*/ 0 h 2703441"/>
                <a:gd name="connsiteX1-231" fmla="*/ 8362121 w 8362121"/>
                <a:gd name="connsiteY1-232" fmla="*/ 33129 h 2703441"/>
                <a:gd name="connsiteX2-233" fmla="*/ 7394712 w 8362121"/>
                <a:gd name="connsiteY2-234" fmla="*/ 1270296 h 2703441"/>
                <a:gd name="connsiteX3-235" fmla="*/ 5227981 w 8362121"/>
                <a:gd name="connsiteY3-236" fmla="*/ 2703441 h 2703441"/>
                <a:gd name="connsiteX4-237" fmla="*/ 1437984 w 8362121"/>
                <a:gd name="connsiteY4-238" fmla="*/ 2701531 h 2703441"/>
                <a:gd name="connsiteX5-239" fmla="*/ 0 w 8362121"/>
                <a:gd name="connsiteY5-240" fmla="*/ 2425145 h 2703441"/>
                <a:gd name="connsiteX6-241" fmla="*/ 3492072 w 8362121"/>
                <a:gd name="connsiteY6-242" fmla="*/ 0 h 2703441"/>
                <a:gd name="connsiteX0-243" fmla="*/ 3492072 w 8362121"/>
                <a:gd name="connsiteY0-244" fmla="*/ 0 h 2723319"/>
                <a:gd name="connsiteX1-245" fmla="*/ 8362121 w 8362121"/>
                <a:gd name="connsiteY1-246" fmla="*/ 33129 h 2723319"/>
                <a:gd name="connsiteX2-247" fmla="*/ 7394712 w 8362121"/>
                <a:gd name="connsiteY2-248" fmla="*/ 1270296 h 2723319"/>
                <a:gd name="connsiteX3-249" fmla="*/ 5227981 w 8362121"/>
                <a:gd name="connsiteY3-250" fmla="*/ 2723319 h 2723319"/>
                <a:gd name="connsiteX4-251" fmla="*/ 1437984 w 8362121"/>
                <a:gd name="connsiteY4-252" fmla="*/ 2701531 h 2723319"/>
                <a:gd name="connsiteX5-253" fmla="*/ 0 w 8362121"/>
                <a:gd name="connsiteY5-254" fmla="*/ 2425145 h 2723319"/>
                <a:gd name="connsiteX6-255" fmla="*/ 3492072 w 8362121"/>
                <a:gd name="connsiteY6-256" fmla="*/ 0 h 2723319"/>
                <a:gd name="connsiteX0-257" fmla="*/ 3492072 w 8362121"/>
                <a:gd name="connsiteY0-258" fmla="*/ 0 h 2723319"/>
                <a:gd name="connsiteX1-259" fmla="*/ 8362121 w 8362121"/>
                <a:gd name="connsiteY1-260" fmla="*/ 33129 h 2723319"/>
                <a:gd name="connsiteX2-261" fmla="*/ 7394712 w 8362121"/>
                <a:gd name="connsiteY2-262" fmla="*/ 1270296 h 2723319"/>
                <a:gd name="connsiteX3-263" fmla="*/ 5227981 w 8362121"/>
                <a:gd name="connsiteY3-264" fmla="*/ 2723319 h 2723319"/>
                <a:gd name="connsiteX4-265" fmla="*/ 1464488 w 8362121"/>
                <a:gd name="connsiteY4-266" fmla="*/ 2641896 h 2723319"/>
                <a:gd name="connsiteX5-267" fmla="*/ 0 w 8362121"/>
                <a:gd name="connsiteY5-268" fmla="*/ 2425145 h 2723319"/>
                <a:gd name="connsiteX6-269" fmla="*/ 3492072 w 8362121"/>
                <a:gd name="connsiteY6-270" fmla="*/ 0 h 2723319"/>
                <a:gd name="connsiteX0-271" fmla="*/ 3492072 w 8362121"/>
                <a:gd name="connsiteY0-272" fmla="*/ 0 h 2723319"/>
                <a:gd name="connsiteX1-273" fmla="*/ 8362121 w 8362121"/>
                <a:gd name="connsiteY1-274" fmla="*/ 33129 h 2723319"/>
                <a:gd name="connsiteX2-275" fmla="*/ 7394712 w 8362121"/>
                <a:gd name="connsiteY2-276" fmla="*/ 1270296 h 2723319"/>
                <a:gd name="connsiteX3-277" fmla="*/ 5227981 w 8362121"/>
                <a:gd name="connsiteY3-278" fmla="*/ 2723319 h 2723319"/>
                <a:gd name="connsiteX4-279" fmla="*/ 1464488 w 8362121"/>
                <a:gd name="connsiteY4-280" fmla="*/ 2681652 h 2723319"/>
                <a:gd name="connsiteX5-281" fmla="*/ 0 w 8362121"/>
                <a:gd name="connsiteY5-282" fmla="*/ 2425145 h 2723319"/>
                <a:gd name="connsiteX6-283" fmla="*/ 3492072 w 8362121"/>
                <a:gd name="connsiteY6-284" fmla="*/ 0 h 2723319"/>
                <a:gd name="connsiteX0-285" fmla="*/ 3492072 w 8362121"/>
                <a:gd name="connsiteY0-286" fmla="*/ 0 h 2723319"/>
                <a:gd name="connsiteX1-287" fmla="*/ 8362121 w 8362121"/>
                <a:gd name="connsiteY1-288" fmla="*/ 33129 h 2723319"/>
                <a:gd name="connsiteX2-289" fmla="*/ 7394712 w 8362121"/>
                <a:gd name="connsiteY2-290" fmla="*/ 1270296 h 2723319"/>
                <a:gd name="connsiteX3-291" fmla="*/ 5227981 w 8362121"/>
                <a:gd name="connsiteY3-292" fmla="*/ 2723319 h 2723319"/>
                <a:gd name="connsiteX4-293" fmla="*/ 0 w 8362121"/>
                <a:gd name="connsiteY4-294" fmla="*/ 2425145 h 2723319"/>
                <a:gd name="connsiteX5-295" fmla="*/ 3492072 w 8362121"/>
                <a:gd name="connsiteY5-296" fmla="*/ 0 h 2723319"/>
                <a:gd name="connsiteX0-297" fmla="*/ 3915489 w 8785538"/>
                <a:gd name="connsiteY0-298" fmla="*/ 0 h 2723319"/>
                <a:gd name="connsiteX1-299" fmla="*/ 8785538 w 8785538"/>
                <a:gd name="connsiteY1-300" fmla="*/ 33129 h 2723319"/>
                <a:gd name="connsiteX2-301" fmla="*/ 7818129 w 8785538"/>
                <a:gd name="connsiteY2-302" fmla="*/ 1270296 h 2723319"/>
                <a:gd name="connsiteX3-303" fmla="*/ 5651398 w 8785538"/>
                <a:gd name="connsiteY3-304" fmla="*/ 2723319 h 2723319"/>
                <a:gd name="connsiteX4-305" fmla="*/ 0 w 8785538"/>
                <a:gd name="connsiteY4-306" fmla="*/ 2577142 h 2723319"/>
                <a:gd name="connsiteX5-307" fmla="*/ 3915489 w 8785538"/>
                <a:gd name="connsiteY5-308" fmla="*/ 0 h 2723319"/>
                <a:gd name="connsiteX0-309" fmla="*/ 3948698 w 8818747"/>
                <a:gd name="connsiteY0-310" fmla="*/ 0 h 2723319"/>
                <a:gd name="connsiteX1-311" fmla="*/ 8818747 w 8818747"/>
                <a:gd name="connsiteY1-312" fmla="*/ 33129 h 2723319"/>
                <a:gd name="connsiteX2-313" fmla="*/ 7851338 w 8818747"/>
                <a:gd name="connsiteY2-314" fmla="*/ 1270296 h 2723319"/>
                <a:gd name="connsiteX3-315" fmla="*/ 5684607 w 8818747"/>
                <a:gd name="connsiteY3-316" fmla="*/ 2723319 h 2723319"/>
                <a:gd name="connsiteX4-317" fmla="*/ 0 w 8818747"/>
                <a:gd name="connsiteY4-318" fmla="*/ 2635603 h 2723319"/>
                <a:gd name="connsiteX5-319" fmla="*/ 3948698 w 8818747"/>
                <a:gd name="connsiteY5-320" fmla="*/ 0 h 2723319"/>
                <a:gd name="connsiteX0-321" fmla="*/ 4123046 w 8993095"/>
                <a:gd name="connsiteY0-322" fmla="*/ 0 h 2752523"/>
                <a:gd name="connsiteX1-323" fmla="*/ 8993095 w 8993095"/>
                <a:gd name="connsiteY1-324" fmla="*/ 33129 h 2752523"/>
                <a:gd name="connsiteX2-325" fmla="*/ 8025686 w 8993095"/>
                <a:gd name="connsiteY2-326" fmla="*/ 1270296 h 2752523"/>
                <a:gd name="connsiteX3-327" fmla="*/ 5858955 w 8993095"/>
                <a:gd name="connsiteY3-328" fmla="*/ 2723319 h 2752523"/>
                <a:gd name="connsiteX4-329" fmla="*/ 0 w 8993095"/>
                <a:gd name="connsiteY4-330" fmla="*/ 2752523 h 2752523"/>
                <a:gd name="connsiteX5-331" fmla="*/ 4123046 w 8993095"/>
                <a:gd name="connsiteY5-332" fmla="*/ 0 h 2752523"/>
                <a:gd name="connsiteX0-333" fmla="*/ 4563068 w 9433117"/>
                <a:gd name="connsiteY0-334" fmla="*/ 0 h 3033132"/>
                <a:gd name="connsiteX1-335" fmla="*/ 9433117 w 9433117"/>
                <a:gd name="connsiteY1-336" fmla="*/ 33129 h 3033132"/>
                <a:gd name="connsiteX2-337" fmla="*/ 8465708 w 9433117"/>
                <a:gd name="connsiteY2-338" fmla="*/ 1270296 h 3033132"/>
                <a:gd name="connsiteX3-339" fmla="*/ 6298977 w 9433117"/>
                <a:gd name="connsiteY3-340" fmla="*/ 2723319 h 3033132"/>
                <a:gd name="connsiteX4-341" fmla="*/ 0 w 9433117"/>
                <a:gd name="connsiteY4-342" fmla="*/ 3033132 h 3033132"/>
                <a:gd name="connsiteX5-343" fmla="*/ 4563068 w 9433117"/>
                <a:gd name="connsiteY5-344" fmla="*/ 0 h 3033132"/>
                <a:gd name="connsiteX0-345" fmla="*/ 4529859 w 9399908"/>
                <a:gd name="connsiteY0-346" fmla="*/ 0 h 2951288"/>
                <a:gd name="connsiteX1-347" fmla="*/ 9399908 w 9399908"/>
                <a:gd name="connsiteY1-348" fmla="*/ 33129 h 2951288"/>
                <a:gd name="connsiteX2-349" fmla="*/ 8432499 w 9399908"/>
                <a:gd name="connsiteY2-350" fmla="*/ 1270296 h 2951288"/>
                <a:gd name="connsiteX3-351" fmla="*/ 6265768 w 9399908"/>
                <a:gd name="connsiteY3-352" fmla="*/ 2723319 h 2951288"/>
                <a:gd name="connsiteX4-353" fmla="*/ 0 w 9399908"/>
                <a:gd name="connsiteY4-354" fmla="*/ 2951288 h 2951288"/>
                <a:gd name="connsiteX5-355" fmla="*/ 4529859 w 9399908"/>
                <a:gd name="connsiteY5-356" fmla="*/ 0 h 295128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61" y="connsiteY5-62"/>
                </a:cxn>
              </a:cxnLst>
              <a:rect l="l" t="t" r="r" b="b"/>
              <a:pathLst>
                <a:path w="9399908" h="2951288">
                  <a:moveTo>
                    <a:pt x="4529859" y="0"/>
                  </a:moveTo>
                  <a:lnTo>
                    <a:pt x="9399908" y="33129"/>
                  </a:lnTo>
                  <a:lnTo>
                    <a:pt x="8432499" y="1270296"/>
                  </a:lnTo>
                  <a:lnTo>
                    <a:pt x="6265768" y="2723319"/>
                  </a:lnTo>
                  <a:lnTo>
                    <a:pt x="0" y="2951288"/>
                  </a:lnTo>
                  <a:lnTo>
                    <a:pt x="4529859"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对象 18"/>
            <p:cNvGraphicFramePr>
              <a:graphicFrameLocks noChangeAspect="1"/>
            </p:cNvGraphicFramePr>
            <p:nvPr/>
          </p:nvGraphicFramePr>
          <p:xfrm>
            <a:off x="5078880" y="2993877"/>
            <a:ext cx="342085" cy="359831"/>
          </p:xfrm>
          <a:graphic>
            <a:graphicData uri="http://schemas.openxmlformats.org/presentationml/2006/ole">
              <mc:AlternateContent xmlns:mc="http://schemas.openxmlformats.org/markup-compatibility/2006">
                <mc:Choice xmlns:v="urn:schemas-microsoft-com:vml" Requires="v">
                  <p:oleObj spid="_x0000_s4" name="Equation" r:id="rId3" imgW="3657600" imgH="4876800" progId="Equation.DSMT4">
                    <p:embed/>
                  </p:oleObj>
                </mc:Choice>
                <mc:Fallback>
                  <p:oleObj name="Equation" r:id="rId3" imgW="3657600" imgH="4876800" progId="Equation.DSMT4">
                    <p:embed/>
                    <p:pic>
                      <p:nvPicPr>
                        <p:cNvPr id="0" name="对象 18"/>
                        <p:cNvPicPr/>
                        <p:nvPr/>
                      </p:nvPicPr>
                      <p:blipFill>
                        <a:blip r:embed="rId2"/>
                        <a:stretch>
                          <a:fillRect/>
                        </a:stretch>
                      </p:blipFill>
                      <p:spPr>
                        <a:xfrm>
                          <a:off x="5078880" y="2993877"/>
                          <a:ext cx="342085" cy="359831"/>
                        </a:xfrm>
                        <a:prstGeom prst="rect">
                          <a:avLst/>
                        </a:prstGeom>
                      </p:spPr>
                    </p:pic>
                  </p:oleObj>
                </mc:Fallback>
              </mc:AlternateContent>
            </a:graphicData>
          </a:graphic>
        </p:graphicFrame>
        <p:grpSp>
          <p:nvGrpSpPr>
            <p:cNvPr id="206" name="组合 205"/>
            <p:cNvGrpSpPr/>
            <p:nvPr/>
          </p:nvGrpSpPr>
          <p:grpSpPr>
            <a:xfrm>
              <a:off x="4171010" y="2114030"/>
              <a:ext cx="1495802" cy="346988"/>
              <a:chOff x="4076144" y="5932042"/>
              <a:chExt cx="1495802" cy="346988"/>
            </a:xfrm>
          </p:grpSpPr>
          <p:sp>
            <p:nvSpPr>
              <p:cNvPr id="204" name="任意多边形: 形状 203"/>
              <p:cNvSpPr/>
              <p:nvPr/>
            </p:nvSpPr>
            <p:spPr>
              <a:xfrm>
                <a:off x="4152259" y="5932042"/>
                <a:ext cx="1419687" cy="340241"/>
              </a:xfrm>
              <a:custGeom>
                <a:avLst/>
                <a:gdLst>
                  <a:gd name="connsiteX0" fmla="*/ 0 w 1410775"/>
                  <a:gd name="connsiteY0" fmla="*/ 0 h 340241"/>
                  <a:gd name="connsiteX1" fmla="*/ 92149 w 1410775"/>
                  <a:gd name="connsiteY1" fmla="*/ 7088 h 340241"/>
                  <a:gd name="connsiteX2" fmla="*/ 205563 w 1410775"/>
                  <a:gd name="connsiteY2" fmla="*/ 35441 h 340241"/>
                  <a:gd name="connsiteX3" fmla="*/ 453656 w 1410775"/>
                  <a:gd name="connsiteY3" fmla="*/ 56706 h 340241"/>
                  <a:gd name="connsiteX4" fmla="*/ 730103 w 1410775"/>
                  <a:gd name="connsiteY4" fmla="*/ 42530 h 340241"/>
                  <a:gd name="connsiteX5" fmla="*/ 921489 w 1410775"/>
                  <a:gd name="connsiteY5" fmla="*/ 49618 h 340241"/>
                  <a:gd name="connsiteX6" fmla="*/ 971107 w 1410775"/>
                  <a:gd name="connsiteY6" fmla="*/ 56706 h 340241"/>
                  <a:gd name="connsiteX7" fmla="*/ 1034903 w 1410775"/>
                  <a:gd name="connsiteY7" fmla="*/ 63795 h 340241"/>
                  <a:gd name="connsiteX8" fmla="*/ 1119963 w 1410775"/>
                  <a:gd name="connsiteY8" fmla="*/ 85060 h 340241"/>
                  <a:gd name="connsiteX9" fmla="*/ 1162493 w 1410775"/>
                  <a:gd name="connsiteY9" fmla="*/ 113413 h 340241"/>
                  <a:gd name="connsiteX10" fmla="*/ 1290084 w 1410775"/>
                  <a:gd name="connsiteY10" fmla="*/ 141767 h 340241"/>
                  <a:gd name="connsiteX11" fmla="*/ 1339703 w 1410775"/>
                  <a:gd name="connsiteY11" fmla="*/ 155944 h 340241"/>
                  <a:gd name="connsiteX12" fmla="*/ 1368056 w 1410775"/>
                  <a:gd name="connsiteY12" fmla="*/ 170120 h 340241"/>
                  <a:gd name="connsiteX13" fmla="*/ 1389321 w 1410775"/>
                  <a:gd name="connsiteY13" fmla="*/ 191386 h 340241"/>
                  <a:gd name="connsiteX14" fmla="*/ 1403498 w 1410775"/>
                  <a:gd name="connsiteY14" fmla="*/ 340241 h 340241"/>
                  <a:gd name="connsiteX0-1" fmla="*/ 0 w 1404447"/>
                  <a:gd name="connsiteY0-2" fmla="*/ 0 h 340241"/>
                  <a:gd name="connsiteX1-3" fmla="*/ 92149 w 1404447"/>
                  <a:gd name="connsiteY1-4" fmla="*/ 7088 h 340241"/>
                  <a:gd name="connsiteX2-5" fmla="*/ 205563 w 1404447"/>
                  <a:gd name="connsiteY2-6" fmla="*/ 35441 h 340241"/>
                  <a:gd name="connsiteX3-7" fmla="*/ 453656 w 1404447"/>
                  <a:gd name="connsiteY3-8" fmla="*/ 56706 h 340241"/>
                  <a:gd name="connsiteX4-9" fmla="*/ 730103 w 1404447"/>
                  <a:gd name="connsiteY4-10" fmla="*/ 42530 h 340241"/>
                  <a:gd name="connsiteX5-11" fmla="*/ 921489 w 1404447"/>
                  <a:gd name="connsiteY5-12" fmla="*/ 49618 h 340241"/>
                  <a:gd name="connsiteX6-13" fmla="*/ 971107 w 1404447"/>
                  <a:gd name="connsiteY6-14" fmla="*/ 56706 h 340241"/>
                  <a:gd name="connsiteX7-15" fmla="*/ 1034903 w 1404447"/>
                  <a:gd name="connsiteY7-16" fmla="*/ 63795 h 340241"/>
                  <a:gd name="connsiteX8-17" fmla="*/ 1119963 w 1404447"/>
                  <a:gd name="connsiteY8-18" fmla="*/ 85060 h 340241"/>
                  <a:gd name="connsiteX9-19" fmla="*/ 1162493 w 1404447"/>
                  <a:gd name="connsiteY9-20" fmla="*/ 113413 h 340241"/>
                  <a:gd name="connsiteX10-21" fmla="*/ 1290084 w 1404447"/>
                  <a:gd name="connsiteY10-22" fmla="*/ 141767 h 340241"/>
                  <a:gd name="connsiteX11-23" fmla="*/ 1339703 w 1404447"/>
                  <a:gd name="connsiteY11-24" fmla="*/ 155944 h 340241"/>
                  <a:gd name="connsiteX12-25" fmla="*/ 1368056 w 1404447"/>
                  <a:gd name="connsiteY12-26" fmla="*/ 170120 h 340241"/>
                  <a:gd name="connsiteX13-27" fmla="*/ 1389321 w 1404447"/>
                  <a:gd name="connsiteY13-28" fmla="*/ 191386 h 340241"/>
                  <a:gd name="connsiteX14-29" fmla="*/ 1382233 w 1404447"/>
                  <a:gd name="connsiteY14-30" fmla="*/ 340241 h 340241"/>
                  <a:gd name="connsiteX0-31" fmla="*/ 0 w 1419687"/>
                  <a:gd name="connsiteY0-32" fmla="*/ 0 h 340241"/>
                  <a:gd name="connsiteX1-33" fmla="*/ 107389 w 1419687"/>
                  <a:gd name="connsiteY1-34" fmla="*/ 7088 h 340241"/>
                  <a:gd name="connsiteX2-35" fmla="*/ 220803 w 1419687"/>
                  <a:gd name="connsiteY2-36" fmla="*/ 35441 h 340241"/>
                  <a:gd name="connsiteX3-37" fmla="*/ 468896 w 1419687"/>
                  <a:gd name="connsiteY3-38" fmla="*/ 56706 h 340241"/>
                  <a:gd name="connsiteX4-39" fmla="*/ 745343 w 1419687"/>
                  <a:gd name="connsiteY4-40" fmla="*/ 42530 h 340241"/>
                  <a:gd name="connsiteX5-41" fmla="*/ 936729 w 1419687"/>
                  <a:gd name="connsiteY5-42" fmla="*/ 49618 h 340241"/>
                  <a:gd name="connsiteX6-43" fmla="*/ 986347 w 1419687"/>
                  <a:gd name="connsiteY6-44" fmla="*/ 56706 h 340241"/>
                  <a:gd name="connsiteX7-45" fmla="*/ 1050143 w 1419687"/>
                  <a:gd name="connsiteY7-46" fmla="*/ 63795 h 340241"/>
                  <a:gd name="connsiteX8-47" fmla="*/ 1135203 w 1419687"/>
                  <a:gd name="connsiteY8-48" fmla="*/ 85060 h 340241"/>
                  <a:gd name="connsiteX9-49" fmla="*/ 1177733 w 1419687"/>
                  <a:gd name="connsiteY9-50" fmla="*/ 113413 h 340241"/>
                  <a:gd name="connsiteX10-51" fmla="*/ 1305324 w 1419687"/>
                  <a:gd name="connsiteY10-52" fmla="*/ 141767 h 340241"/>
                  <a:gd name="connsiteX11-53" fmla="*/ 1354943 w 1419687"/>
                  <a:gd name="connsiteY11-54" fmla="*/ 155944 h 340241"/>
                  <a:gd name="connsiteX12-55" fmla="*/ 1383296 w 1419687"/>
                  <a:gd name="connsiteY12-56" fmla="*/ 170120 h 340241"/>
                  <a:gd name="connsiteX13-57" fmla="*/ 1404561 w 1419687"/>
                  <a:gd name="connsiteY13-58" fmla="*/ 191386 h 340241"/>
                  <a:gd name="connsiteX14-59" fmla="*/ 1397473 w 1419687"/>
                  <a:gd name="connsiteY14-60" fmla="*/ 340241 h 3402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1419687" h="340241">
                    <a:moveTo>
                      <a:pt x="0" y="0"/>
                    </a:moveTo>
                    <a:cubicBezTo>
                      <a:pt x="30716" y="2363"/>
                      <a:pt x="70589" y="1181"/>
                      <a:pt x="107389" y="7088"/>
                    </a:cubicBezTo>
                    <a:cubicBezTo>
                      <a:pt x="144190" y="12995"/>
                      <a:pt x="181959" y="32333"/>
                      <a:pt x="220803" y="35441"/>
                    </a:cubicBezTo>
                    <a:cubicBezTo>
                      <a:pt x="421682" y="51512"/>
                      <a:pt x="339048" y="43722"/>
                      <a:pt x="468896" y="56706"/>
                    </a:cubicBezTo>
                    <a:cubicBezTo>
                      <a:pt x="578019" y="46786"/>
                      <a:pt x="609005" y="42530"/>
                      <a:pt x="745343" y="42530"/>
                    </a:cubicBezTo>
                    <a:cubicBezTo>
                      <a:pt x="809182" y="42530"/>
                      <a:pt x="872934" y="47255"/>
                      <a:pt x="936729" y="49618"/>
                    </a:cubicBezTo>
                    <a:lnTo>
                      <a:pt x="986347" y="56706"/>
                    </a:lnTo>
                    <a:cubicBezTo>
                      <a:pt x="1007578" y="59360"/>
                      <a:pt x="1028962" y="60769"/>
                      <a:pt x="1050143" y="63795"/>
                    </a:cubicBezTo>
                    <a:cubicBezTo>
                      <a:pt x="1081534" y="68280"/>
                      <a:pt x="1103866" y="76106"/>
                      <a:pt x="1135203" y="85060"/>
                    </a:cubicBezTo>
                    <a:cubicBezTo>
                      <a:pt x="1149380" y="94511"/>
                      <a:pt x="1161853" y="107238"/>
                      <a:pt x="1177733" y="113413"/>
                    </a:cubicBezTo>
                    <a:cubicBezTo>
                      <a:pt x="1229552" y="133565"/>
                      <a:pt x="1257169" y="132137"/>
                      <a:pt x="1305324" y="141767"/>
                    </a:cubicBezTo>
                    <a:cubicBezTo>
                      <a:pt x="1316572" y="144017"/>
                      <a:pt x="1343115" y="150875"/>
                      <a:pt x="1354943" y="155944"/>
                    </a:cubicBezTo>
                    <a:cubicBezTo>
                      <a:pt x="1364655" y="160106"/>
                      <a:pt x="1373845" y="165395"/>
                      <a:pt x="1383296" y="170120"/>
                    </a:cubicBezTo>
                    <a:cubicBezTo>
                      <a:pt x="1390384" y="177209"/>
                      <a:pt x="1398143" y="183685"/>
                      <a:pt x="1404561" y="191386"/>
                    </a:cubicBezTo>
                    <a:cubicBezTo>
                      <a:pt x="1442330" y="236709"/>
                      <a:pt x="1397473" y="260688"/>
                      <a:pt x="1397473" y="340241"/>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任意多边形: 形状 204"/>
              <p:cNvSpPr/>
              <p:nvPr/>
            </p:nvSpPr>
            <p:spPr>
              <a:xfrm>
                <a:off x="4076144" y="5976238"/>
                <a:ext cx="1473436" cy="302792"/>
              </a:xfrm>
              <a:custGeom>
                <a:avLst/>
                <a:gdLst>
                  <a:gd name="connsiteX0" fmla="*/ 0 w 1453116"/>
                  <a:gd name="connsiteY0" fmla="*/ 0 h 297712"/>
                  <a:gd name="connsiteX1" fmla="*/ 70884 w 1453116"/>
                  <a:gd name="connsiteY1" fmla="*/ 7089 h 297712"/>
                  <a:gd name="connsiteX2" fmla="*/ 141768 w 1453116"/>
                  <a:gd name="connsiteY2" fmla="*/ 28354 h 297712"/>
                  <a:gd name="connsiteX3" fmla="*/ 170121 w 1453116"/>
                  <a:gd name="connsiteY3" fmla="*/ 35442 h 297712"/>
                  <a:gd name="connsiteX4" fmla="*/ 248093 w 1453116"/>
                  <a:gd name="connsiteY4" fmla="*/ 42531 h 297712"/>
                  <a:gd name="connsiteX5" fmla="*/ 340242 w 1453116"/>
                  <a:gd name="connsiteY5" fmla="*/ 56707 h 297712"/>
                  <a:gd name="connsiteX6" fmla="*/ 439479 w 1453116"/>
                  <a:gd name="connsiteY6" fmla="*/ 63796 h 297712"/>
                  <a:gd name="connsiteX7" fmla="*/ 467833 w 1453116"/>
                  <a:gd name="connsiteY7" fmla="*/ 70884 h 297712"/>
                  <a:gd name="connsiteX8" fmla="*/ 694661 w 1453116"/>
                  <a:gd name="connsiteY8" fmla="*/ 42531 h 297712"/>
                  <a:gd name="connsiteX9" fmla="*/ 1034902 w 1453116"/>
                  <a:gd name="connsiteY9" fmla="*/ 49619 h 297712"/>
                  <a:gd name="connsiteX10" fmla="*/ 1077433 w 1453116"/>
                  <a:gd name="connsiteY10" fmla="*/ 63796 h 297712"/>
                  <a:gd name="connsiteX11" fmla="*/ 1098698 w 1453116"/>
                  <a:gd name="connsiteY11" fmla="*/ 70884 h 297712"/>
                  <a:gd name="connsiteX12" fmla="*/ 1112875 w 1453116"/>
                  <a:gd name="connsiteY12" fmla="*/ 92149 h 297712"/>
                  <a:gd name="connsiteX13" fmla="*/ 1155405 w 1453116"/>
                  <a:gd name="connsiteY13" fmla="*/ 106326 h 297712"/>
                  <a:gd name="connsiteX14" fmla="*/ 1353879 w 1453116"/>
                  <a:gd name="connsiteY14" fmla="*/ 141768 h 297712"/>
                  <a:gd name="connsiteX15" fmla="*/ 1396409 w 1453116"/>
                  <a:gd name="connsiteY15" fmla="*/ 163033 h 297712"/>
                  <a:gd name="connsiteX16" fmla="*/ 1417675 w 1453116"/>
                  <a:gd name="connsiteY16" fmla="*/ 233917 h 297712"/>
                  <a:gd name="connsiteX17" fmla="*/ 1431851 w 1453116"/>
                  <a:gd name="connsiteY17" fmla="*/ 255182 h 297712"/>
                  <a:gd name="connsiteX18" fmla="*/ 1453116 w 1453116"/>
                  <a:gd name="connsiteY18" fmla="*/ 297712 h 297712"/>
                  <a:gd name="connsiteX0-1" fmla="*/ 0 w 1473436"/>
                  <a:gd name="connsiteY0-2" fmla="*/ 0 h 302792"/>
                  <a:gd name="connsiteX1-3" fmla="*/ 91204 w 1473436"/>
                  <a:gd name="connsiteY1-4" fmla="*/ 12169 h 302792"/>
                  <a:gd name="connsiteX2-5" fmla="*/ 162088 w 1473436"/>
                  <a:gd name="connsiteY2-6" fmla="*/ 33434 h 302792"/>
                  <a:gd name="connsiteX3-7" fmla="*/ 190441 w 1473436"/>
                  <a:gd name="connsiteY3-8" fmla="*/ 40522 h 302792"/>
                  <a:gd name="connsiteX4-9" fmla="*/ 268413 w 1473436"/>
                  <a:gd name="connsiteY4-10" fmla="*/ 47611 h 302792"/>
                  <a:gd name="connsiteX5-11" fmla="*/ 360562 w 1473436"/>
                  <a:gd name="connsiteY5-12" fmla="*/ 61787 h 302792"/>
                  <a:gd name="connsiteX6-13" fmla="*/ 459799 w 1473436"/>
                  <a:gd name="connsiteY6-14" fmla="*/ 68876 h 302792"/>
                  <a:gd name="connsiteX7-15" fmla="*/ 488153 w 1473436"/>
                  <a:gd name="connsiteY7-16" fmla="*/ 75964 h 302792"/>
                  <a:gd name="connsiteX8-17" fmla="*/ 714981 w 1473436"/>
                  <a:gd name="connsiteY8-18" fmla="*/ 47611 h 302792"/>
                  <a:gd name="connsiteX9-19" fmla="*/ 1055222 w 1473436"/>
                  <a:gd name="connsiteY9-20" fmla="*/ 54699 h 302792"/>
                  <a:gd name="connsiteX10-21" fmla="*/ 1097753 w 1473436"/>
                  <a:gd name="connsiteY10-22" fmla="*/ 68876 h 302792"/>
                  <a:gd name="connsiteX11-23" fmla="*/ 1119018 w 1473436"/>
                  <a:gd name="connsiteY11-24" fmla="*/ 75964 h 302792"/>
                  <a:gd name="connsiteX12-25" fmla="*/ 1133195 w 1473436"/>
                  <a:gd name="connsiteY12-26" fmla="*/ 97229 h 302792"/>
                  <a:gd name="connsiteX13-27" fmla="*/ 1175725 w 1473436"/>
                  <a:gd name="connsiteY13-28" fmla="*/ 111406 h 302792"/>
                  <a:gd name="connsiteX14-29" fmla="*/ 1374199 w 1473436"/>
                  <a:gd name="connsiteY14-30" fmla="*/ 146848 h 302792"/>
                  <a:gd name="connsiteX15-31" fmla="*/ 1416729 w 1473436"/>
                  <a:gd name="connsiteY15-32" fmla="*/ 168113 h 302792"/>
                  <a:gd name="connsiteX16-33" fmla="*/ 1437995 w 1473436"/>
                  <a:gd name="connsiteY16-34" fmla="*/ 238997 h 302792"/>
                  <a:gd name="connsiteX17-35" fmla="*/ 1452171 w 1473436"/>
                  <a:gd name="connsiteY17-36" fmla="*/ 260262 h 302792"/>
                  <a:gd name="connsiteX18-37" fmla="*/ 1473436 w 1473436"/>
                  <a:gd name="connsiteY18-38" fmla="*/ 302792 h 30279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Lst>
                <a:rect l="l" t="t" r="r" b="b"/>
                <a:pathLst>
                  <a:path w="1473436" h="302792">
                    <a:moveTo>
                      <a:pt x="0" y="0"/>
                    </a:moveTo>
                    <a:cubicBezTo>
                      <a:pt x="23628" y="2363"/>
                      <a:pt x="64189" y="6597"/>
                      <a:pt x="91204" y="12169"/>
                    </a:cubicBezTo>
                    <a:cubicBezTo>
                      <a:pt x="118219" y="17741"/>
                      <a:pt x="138369" y="26657"/>
                      <a:pt x="162088" y="33434"/>
                    </a:cubicBezTo>
                    <a:cubicBezTo>
                      <a:pt x="171455" y="36110"/>
                      <a:pt x="180785" y="39234"/>
                      <a:pt x="190441" y="40522"/>
                    </a:cubicBezTo>
                    <a:cubicBezTo>
                      <a:pt x="216310" y="43971"/>
                      <a:pt x="242422" y="45248"/>
                      <a:pt x="268413" y="47611"/>
                    </a:cubicBezTo>
                    <a:cubicBezTo>
                      <a:pt x="310563" y="61660"/>
                      <a:pt x="287463" y="55695"/>
                      <a:pt x="360562" y="61787"/>
                    </a:cubicBezTo>
                    <a:cubicBezTo>
                      <a:pt x="393611" y="64541"/>
                      <a:pt x="426720" y="66513"/>
                      <a:pt x="459799" y="68876"/>
                    </a:cubicBezTo>
                    <a:cubicBezTo>
                      <a:pt x="469250" y="71239"/>
                      <a:pt x="478434" y="76634"/>
                      <a:pt x="488153" y="75964"/>
                    </a:cubicBezTo>
                    <a:cubicBezTo>
                      <a:pt x="548088" y="71831"/>
                      <a:pt x="644059" y="57742"/>
                      <a:pt x="714981" y="47611"/>
                    </a:cubicBezTo>
                    <a:cubicBezTo>
                      <a:pt x="828395" y="49974"/>
                      <a:pt x="941958" y="48407"/>
                      <a:pt x="1055222" y="54699"/>
                    </a:cubicBezTo>
                    <a:cubicBezTo>
                      <a:pt x="1070143" y="55528"/>
                      <a:pt x="1083576" y="64150"/>
                      <a:pt x="1097753" y="68876"/>
                    </a:cubicBezTo>
                    <a:lnTo>
                      <a:pt x="1119018" y="75964"/>
                    </a:lnTo>
                    <a:cubicBezTo>
                      <a:pt x="1123744" y="83052"/>
                      <a:pt x="1125971" y="92714"/>
                      <a:pt x="1133195" y="97229"/>
                    </a:cubicBezTo>
                    <a:cubicBezTo>
                      <a:pt x="1145867" y="105149"/>
                      <a:pt x="1175725" y="111406"/>
                      <a:pt x="1175725" y="111406"/>
                    </a:cubicBezTo>
                    <a:cubicBezTo>
                      <a:pt x="1261551" y="168623"/>
                      <a:pt x="1201234" y="138985"/>
                      <a:pt x="1374199" y="146848"/>
                    </a:cubicBezTo>
                    <a:cubicBezTo>
                      <a:pt x="1385787" y="150710"/>
                      <a:pt x="1409496" y="156541"/>
                      <a:pt x="1416729" y="168113"/>
                    </a:cubicBezTo>
                    <a:cubicBezTo>
                      <a:pt x="1438383" y="202760"/>
                      <a:pt x="1424415" y="207311"/>
                      <a:pt x="1437995" y="238997"/>
                    </a:cubicBezTo>
                    <a:cubicBezTo>
                      <a:pt x="1441351" y="246827"/>
                      <a:pt x="1448361" y="252642"/>
                      <a:pt x="1452171" y="260262"/>
                    </a:cubicBezTo>
                    <a:cubicBezTo>
                      <a:pt x="1475297" y="306514"/>
                      <a:pt x="1455327" y="284683"/>
                      <a:pt x="1473436" y="302792"/>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7" name="组合 206"/>
            <p:cNvGrpSpPr/>
            <p:nvPr/>
          </p:nvGrpSpPr>
          <p:grpSpPr>
            <a:xfrm>
              <a:off x="2846264" y="3033428"/>
              <a:ext cx="3329264" cy="317801"/>
              <a:chOff x="2360594" y="4858172"/>
              <a:chExt cx="4372099" cy="540054"/>
            </a:xfrm>
          </p:grpSpPr>
          <p:sp>
            <p:nvSpPr>
              <p:cNvPr id="208" name="弧形 207"/>
              <p:cNvSpPr/>
              <p:nvPr/>
            </p:nvSpPr>
            <p:spPr>
              <a:xfrm rot="276948">
                <a:off x="2360594" y="5026107"/>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09" name="弧形 208"/>
              <p:cNvSpPr/>
              <p:nvPr/>
            </p:nvSpPr>
            <p:spPr>
              <a:xfrm rot="11078081">
                <a:off x="3490145" y="4858172"/>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31" name="组合 30"/>
            <p:cNvGrpSpPr/>
            <p:nvPr/>
          </p:nvGrpSpPr>
          <p:grpSpPr>
            <a:xfrm rot="21010653">
              <a:off x="7233693" y="1954799"/>
              <a:ext cx="2487047" cy="325193"/>
              <a:chOff x="2890940" y="4753785"/>
              <a:chExt cx="3841753" cy="476506"/>
            </a:xfrm>
          </p:grpSpPr>
          <p:sp>
            <p:nvSpPr>
              <p:cNvPr id="32" name="弧形 31"/>
              <p:cNvSpPr/>
              <p:nvPr/>
            </p:nvSpPr>
            <p:spPr>
              <a:xfrm rot="11175244">
                <a:off x="2890939" y="4753784"/>
                <a:ext cx="3242548" cy="372119"/>
              </a:xfrm>
              <a:prstGeom prst="arc">
                <a:avLst>
                  <a:gd name="adj1" fmla="val 11319137"/>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3" name="弧形 32"/>
              <p:cNvSpPr/>
              <p:nvPr/>
            </p:nvSpPr>
            <p:spPr>
              <a:xfrm rot="11078081">
                <a:off x="3490145" y="4858172"/>
                <a:ext cx="3242548" cy="372119"/>
              </a:xfrm>
              <a:prstGeom prst="arc">
                <a:avLst>
                  <a:gd name="adj1" fmla="val 12840857"/>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37" name="组合 36"/>
            <p:cNvGrpSpPr/>
            <p:nvPr/>
          </p:nvGrpSpPr>
          <p:grpSpPr>
            <a:xfrm rot="20416165">
              <a:off x="5422093" y="2249480"/>
              <a:ext cx="1321827" cy="266200"/>
              <a:chOff x="8091463" y="5827351"/>
              <a:chExt cx="2573414" cy="481779"/>
            </a:xfrm>
          </p:grpSpPr>
          <p:sp>
            <p:nvSpPr>
              <p:cNvPr id="35" name="弧形 34"/>
              <p:cNvSpPr/>
              <p:nvPr/>
            </p:nvSpPr>
            <p:spPr>
              <a:xfrm rot="10800000">
                <a:off x="8213324" y="6129011"/>
                <a:ext cx="2216101" cy="100750"/>
              </a:xfrm>
              <a:custGeom>
                <a:avLst/>
                <a:gdLst>
                  <a:gd name="connsiteX0" fmla="*/ 193488 w 1321827"/>
                  <a:gd name="connsiteY0" fmla="*/ 16312 h 111335"/>
                  <a:gd name="connsiteX1" fmla="*/ 662352 w 1321827"/>
                  <a:gd name="connsiteY1" fmla="*/ 0 h 111335"/>
                  <a:gd name="connsiteX2" fmla="*/ 1277645 w 1321827"/>
                  <a:gd name="connsiteY2" fmla="*/ 35655 h 111335"/>
                  <a:gd name="connsiteX3" fmla="*/ 660914 w 1321827"/>
                  <a:gd name="connsiteY3" fmla="*/ 55668 h 111335"/>
                  <a:gd name="connsiteX4" fmla="*/ 193488 w 1321827"/>
                  <a:gd name="connsiteY4" fmla="*/ 16312 h 111335"/>
                  <a:gd name="connsiteX0-1" fmla="*/ 193488 w 1321827"/>
                  <a:gd name="connsiteY0-2" fmla="*/ 16312 h 111335"/>
                  <a:gd name="connsiteX1-3" fmla="*/ 662352 w 1321827"/>
                  <a:gd name="connsiteY1-4" fmla="*/ 0 h 111335"/>
                  <a:gd name="connsiteX2-5" fmla="*/ 1277645 w 1321827"/>
                  <a:gd name="connsiteY2-6" fmla="*/ 35655 h 111335"/>
                  <a:gd name="connsiteX0-7" fmla="*/ 0 w 1138294"/>
                  <a:gd name="connsiteY0-8" fmla="*/ 16312 h 55668"/>
                  <a:gd name="connsiteX1-9" fmla="*/ 468864 w 1138294"/>
                  <a:gd name="connsiteY1-10" fmla="*/ 0 h 55668"/>
                  <a:gd name="connsiteX2-11" fmla="*/ 1084157 w 1138294"/>
                  <a:gd name="connsiteY2-12" fmla="*/ 35655 h 55668"/>
                  <a:gd name="connsiteX3-13" fmla="*/ 467426 w 1138294"/>
                  <a:gd name="connsiteY3-14" fmla="*/ 55668 h 55668"/>
                  <a:gd name="connsiteX4-15" fmla="*/ 0 w 1138294"/>
                  <a:gd name="connsiteY4-16" fmla="*/ 16312 h 55668"/>
                  <a:gd name="connsiteX0-17" fmla="*/ 0 w 1138294"/>
                  <a:gd name="connsiteY0-18" fmla="*/ 16312 h 55668"/>
                  <a:gd name="connsiteX1-19" fmla="*/ 468864 w 1138294"/>
                  <a:gd name="connsiteY1-20" fmla="*/ 0 h 55668"/>
                  <a:gd name="connsiteX2-21" fmla="*/ 1138294 w 1138294"/>
                  <a:gd name="connsiteY2-22" fmla="*/ 29166 h 55668"/>
                </a:gdLst>
                <a:ahLst/>
                <a:cxnLst>
                  <a:cxn ang="0">
                    <a:pos x="connsiteX0-1" y="connsiteY0-2"/>
                  </a:cxn>
                  <a:cxn ang="0">
                    <a:pos x="connsiteX1-3" y="connsiteY1-4"/>
                  </a:cxn>
                  <a:cxn ang="0">
                    <a:pos x="connsiteX2-5" y="connsiteY2-6"/>
                  </a:cxn>
                </a:cxnLst>
                <a:rect l="l" t="t" r="r" b="b"/>
                <a:pathLst>
                  <a:path w="1138294" h="55668" stroke="0" extrusionOk="0">
                    <a:moveTo>
                      <a:pt x="0" y="16312"/>
                    </a:moveTo>
                    <a:cubicBezTo>
                      <a:pt x="124305" y="5838"/>
                      <a:pt x="293036" y="-33"/>
                      <a:pt x="468864" y="0"/>
                    </a:cubicBezTo>
                    <a:cubicBezTo>
                      <a:pt x="741671" y="50"/>
                      <a:pt x="986082" y="14213"/>
                      <a:pt x="1084157" y="35655"/>
                    </a:cubicBezTo>
                    <a:lnTo>
                      <a:pt x="467426" y="55668"/>
                    </a:lnTo>
                    <a:lnTo>
                      <a:pt x="0" y="16312"/>
                    </a:lnTo>
                    <a:close/>
                  </a:path>
                  <a:path w="1138294" h="55668" fill="none">
                    <a:moveTo>
                      <a:pt x="0" y="16312"/>
                    </a:moveTo>
                    <a:cubicBezTo>
                      <a:pt x="124305" y="5838"/>
                      <a:pt x="293036" y="-33"/>
                      <a:pt x="468864" y="0"/>
                    </a:cubicBezTo>
                    <a:cubicBezTo>
                      <a:pt x="741671" y="50"/>
                      <a:pt x="1040219" y="7724"/>
                      <a:pt x="1138294" y="29166"/>
                    </a:cubicBezTo>
                  </a:path>
                </a:pathLst>
              </a:cu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6" name="弧形 35"/>
              <p:cNvSpPr/>
              <p:nvPr/>
            </p:nvSpPr>
            <p:spPr>
              <a:xfrm rot="10800000">
                <a:off x="8091463" y="5827351"/>
                <a:ext cx="2573414" cy="481779"/>
              </a:xfrm>
              <a:prstGeom prst="arc">
                <a:avLst>
                  <a:gd name="adj1" fmla="val 11262245"/>
                  <a:gd name="adj2" fmla="val 21314127"/>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39" name="组合 38"/>
            <p:cNvGrpSpPr/>
            <p:nvPr/>
          </p:nvGrpSpPr>
          <p:grpSpPr>
            <a:xfrm rot="21010653">
              <a:off x="8128328" y="1824043"/>
              <a:ext cx="1522115" cy="206161"/>
              <a:chOff x="2890679" y="4756728"/>
              <a:chExt cx="3843371" cy="510587"/>
            </a:xfrm>
          </p:grpSpPr>
          <p:sp>
            <p:nvSpPr>
              <p:cNvPr id="40" name="弧形 39"/>
              <p:cNvSpPr/>
              <p:nvPr/>
            </p:nvSpPr>
            <p:spPr>
              <a:xfrm rot="11175244">
                <a:off x="2890679" y="4756728"/>
                <a:ext cx="3297780" cy="373802"/>
              </a:xfrm>
              <a:prstGeom prst="arc">
                <a:avLst>
                  <a:gd name="adj1" fmla="val 11319137"/>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41" name="弧形 40"/>
              <p:cNvSpPr/>
              <p:nvPr/>
            </p:nvSpPr>
            <p:spPr>
              <a:xfrm rot="11132675">
                <a:off x="3491501" y="4895197"/>
                <a:ext cx="3242549" cy="372118"/>
              </a:xfrm>
              <a:prstGeom prst="arc">
                <a:avLst>
                  <a:gd name="adj1" fmla="val 12840857"/>
                  <a:gd name="adj2" fmla="val 21411998"/>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43" name="弧形 42"/>
            <p:cNvSpPr/>
            <p:nvPr/>
          </p:nvSpPr>
          <p:spPr>
            <a:xfrm rot="4079546">
              <a:off x="6923163" y="442533"/>
              <a:ext cx="454347" cy="3452551"/>
            </a:xfrm>
            <a:prstGeom prst="arc">
              <a:avLst>
                <a:gd name="adj1" fmla="val 16674869"/>
                <a:gd name="adj2" fmla="val 144416"/>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44" name="弧形 43"/>
            <p:cNvSpPr/>
            <p:nvPr/>
          </p:nvSpPr>
          <p:spPr>
            <a:xfrm rot="4079546">
              <a:off x="6980170" y="455932"/>
              <a:ext cx="454347" cy="3452551"/>
            </a:xfrm>
            <a:prstGeom prst="arc">
              <a:avLst>
                <a:gd name="adj1" fmla="val 16660998"/>
                <a:gd name="adj2" fmla="val 21194732"/>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50" name="组合 49"/>
            <p:cNvGrpSpPr/>
            <p:nvPr/>
          </p:nvGrpSpPr>
          <p:grpSpPr>
            <a:xfrm rot="9696540" flipH="1">
              <a:off x="6283462" y="2244529"/>
              <a:ext cx="2487047" cy="325203"/>
              <a:chOff x="2890939" y="4753765"/>
              <a:chExt cx="3841752" cy="476519"/>
            </a:xfrm>
          </p:grpSpPr>
          <p:sp>
            <p:nvSpPr>
              <p:cNvPr id="51" name="弧形 50"/>
              <p:cNvSpPr/>
              <p:nvPr/>
            </p:nvSpPr>
            <p:spPr>
              <a:xfrm rot="11175244">
                <a:off x="2890939" y="4753765"/>
                <a:ext cx="3242547" cy="372117"/>
              </a:xfrm>
              <a:prstGeom prst="arc">
                <a:avLst>
                  <a:gd name="adj1" fmla="val 18134015"/>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52" name="弧形 51"/>
              <p:cNvSpPr/>
              <p:nvPr/>
            </p:nvSpPr>
            <p:spPr>
              <a:xfrm rot="11078081">
                <a:off x="3490141" y="4858165"/>
                <a:ext cx="3242550" cy="372119"/>
              </a:xfrm>
              <a:prstGeom prst="arc">
                <a:avLst>
                  <a:gd name="adj1" fmla="val 20941211"/>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54" name="任意多边形: 形状 53"/>
            <p:cNvSpPr/>
            <p:nvPr/>
          </p:nvSpPr>
          <p:spPr>
            <a:xfrm>
              <a:off x="3324447" y="2434058"/>
              <a:ext cx="588334" cy="734444"/>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246498 w 588334"/>
                <a:gd name="connsiteY0-2" fmla="*/ 0 h 734444"/>
                <a:gd name="connsiteX1-3" fmla="*/ 411125 w 588334"/>
                <a:gd name="connsiteY1-4" fmla="*/ 32695 h 734444"/>
                <a:gd name="connsiteX2-5" fmla="*/ 482009 w 588334"/>
                <a:gd name="connsiteY2-6" fmla="*/ 61049 h 734444"/>
                <a:gd name="connsiteX3-7" fmla="*/ 574158 w 588334"/>
                <a:gd name="connsiteY3-8" fmla="*/ 117756 h 734444"/>
                <a:gd name="connsiteX4-9" fmla="*/ 588334 w 588334"/>
                <a:gd name="connsiteY4-10" fmla="*/ 146109 h 734444"/>
                <a:gd name="connsiteX5-11" fmla="*/ 574158 w 588334"/>
                <a:gd name="connsiteY5-12" fmla="*/ 245347 h 734444"/>
                <a:gd name="connsiteX6-13" fmla="*/ 524539 w 588334"/>
                <a:gd name="connsiteY6-14" fmla="*/ 302054 h 734444"/>
                <a:gd name="connsiteX7-15" fmla="*/ 503274 w 588334"/>
                <a:gd name="connsiteY7-16" fmla="*/ 323319 h 734444"/>
                <a:gd name="connsiteX8-17" fmla="*/ 474920 w 588334"/>
                <a:gd name="connsiteY8-18" fmla="*/ 344584 h 734444"/>
                <a:gd name="connsiteX9-19" fmla="*/ 446567 w 588334"/>
                <a:gd name="connsiteY9-20" fmla="*/ 372937 h 734444"/>
                <a:gd name="connsiteX10-21" fmla="*/ 425302 w 588334"/>
                <a:gd name="connsiteY10-22" fmla="*/ 401291 h 734444"/>
                <a:gd name="connsiteX11-23" fmla="*/ 396948 w 588334"/>
                <a:gd name="connsiteY11-24" fmla="*/ 415468 h 734444"/>
                <a:gd name="connsiteX12-25" fmla="*/ 368595 w 588334"/>
                <a:gd name="connsiteY12-26" fmla="*/ 443821 h 734444"/>
                <a:gd name="connsiteX13-27" fmla="*/ 340241 w 588334"/>
                <a:gd name="connsiteY13-28" fmla="*/ 465086 h 734444"/>
                <a:gd name="connsiteX14-29" fmla="*/ 297711 w 588334"/>
                <a:gd name="connsiteY14-30" fmla="*/ 500528 h 734444"/>
                <a:gd name="connsiteX15-31" fmla="*/ 283534 w 588334"/>
                <a:gd name="connsiteY15-32" fmla="*/ 521793 h 734444"/>
                <a:gd name="connsiteX16-33" fmla="*/ 177209 w 588334"/>
                <a:gd name="connsiteY16-34" fmla="*/ 613942 h 734444"/>
                <a:gd name="connsiteX17-35" fmla="*/ 134679 w 588334"/>
                <a:gd name="connsiteY17-36" fmla="*/ 642295 h 734444"/>
                <a:gd name="connsiteX18-37" fmla="*/ 92148 w 588334"/>
                <a:gd name="connsiteY18-38" fmla="*/ 663561 h 734444"/>
                <a:gd name="connsiteX19-39" fmla="*/ 70883 w 588334"/>
                <a:gd name="connsiteY19-40" fmla="*/ 691914 h 734444"/>
                <a:gd name="connsiteX20-41" fmla="*/ 42530 w 588334"/>
                <a:gd name="connsiteY20-42" fmla="*/ 699002 h 734444"/>
                <a:gd name="connsiteX21-43" fmla="*/ 21265 w 588334"/>
                <a:gd name="connsiteY21-44" fmla="*/ 713179 h 734444"/>
                <a:gd name="connsiteX22-45" fmla="*/ 0 w 588334"/>
                <a:gd name="connsiteY22-46" fmla="*/ 734444 h 734444"/>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Lst>
              <a:rect l="l" t="t" r="r" b="b"/>
              <a:pathLst>
                <a:path w="588334" h="734444">
                  <a:moveTo>
                    <a:pt x="246498" y="0"/>
                  </a:moveTo>
                  <a:cubicBezTo>
                    <a:pt x="288818" y="4703"/>
                    <a:pt x="371873" y="22520"/>
                    <a:pt x="411125" y="32695"/>
                  </a:cubicBezTo>
                  <a:cubicBezTo>
                    <a:pt x="450377" y="42870"/>
                    <a:pt x="458802" y="50606"/>
                    <a:pt x="482009" y="61049"/>
                  </a:cubicBezTo>
                  <a:cubicBezTo>
                    <a:pt x="554600" y="93715"/>
                    <a:pt x="536968" y="80566"/>
                    <a:pt x="574158" y="117756"/>
                  </a:cubicBezTo>
                  <a:cubicBezTo>
                    <a:pt x="578883" y="127207"/>
                    <a:pt x="588334" y="135543"/>
                    <a:pt x="588334" y="146109"/>
                  </a:cubicBezTo>
                  <a:cubicBezTo>
                    <a:pt x="588334" y="179524"/>
                    <a:pt x="583760" y="213341"/>
                    <a:pt x="574158" y="245347"/>
                  </a:cubicBezTo>
                  <a:cubicBezTo>
                    <a:pt x="560612" y="290500"/>
                    <a:pt x="550214" y="280658"/>
                    <a:pt x="524539" y="302054"/>
                  </a:cubicBezTo>
                  <a:cubicBezTo>
                    <a:pt x="516838" y="308472"/>
                    <a:pt x="510885" y="316795"/>
                    <a:pt x="503274" y="323319"/>
                  </a:cubicBezTo>
                  <a:cubicBezTo>
                    <a:pt x="494304" y="331007"/>
                    <a:pt x="483811" y="336804"/>
                    <a:pt x="474920" y="344584"/>
                  </a:cubicBezTo>
                  <a:cubicBezTo>
                    <a:pt x="464861" y="353385"/>
                    <a:pt x="455368" y="362878"/>
                    <a:pt x="446567" y="372937"/>
                  </a:cubicBezTo>
                  <a:cubicBezTo>
                    <a:pt x="438787" y="381828"/>
                    <a:pt x="434272" y="393602"/>
                    <a:pt x="425302" y="401291"/>
                  </a:cubicBezTo>
                  <a:cubicBezTo>
                    <a:pt x="417279" y="408168"/>
                    <a:pt x="405402" y="409128"/>
                    <a:pt x="396948" y="415468"/>
                  </a:cubicBezTo>
                  <a:cubicBezTo>
                    <a:pt x="386255" y="423487"/>
                    <a:pt x="378654" y="435020"/>
                    <a:pt x="368595" y="443821"/>
                  </a:cubicBezTo>
                  <a:cubicBezTo>
                    <a:pt x="359704" y="451601"/>
                    <a:pt x="349211" y="457398"/>
                    <a:pt x="340241" y="465086"/>
                  </a:cubicBezTo>
                  <a:cubicBezTo>
                    <a:pt x="292481" y="506023"/>
                    <a:pt x="344714" y="469192"/>
                    <a:pt x="297711" y="500528"/>
                  </a:cubicBezTo>
                  <a:cubicBezTo>
                    <a:pt x="292985" y="507616"/>
                    <a:pt x="289194" y="515426"/>
                    <a:pt x="283534" y="521793"/>
                  </a:cubicBezTo>
                  <a:cubicBezTo>
                    <a:pt x="253115" y="556014"/>
                    <a:pt x="214959" y="588776"/>
                    <a:pt x="177209" y="613942"/>
                  </a:cubicBezTo>
                  <a:cubicBezTo>
                    <a:pt x="163032" y="623393"/>
                    <a:pt x="149396" y="633710"/>
                    <a:pt x="134679" y="642295"/>
                  </a:cubicBezTo>
                  <a:cubicBezTo>
                    <a:pt x="120988" y="650282"/>
                    <a:pt x="106325" y="656472"/>
                    <a:pt x="92148" y="663561"/>
                  </a:cubicBezTo>
                  <a:cubicBezTo>
                    <a:pt x="85060" y="673012"/>
                    <a:pt x="80496" y="685047"/>
                    <a:pt x="70883" y="691914"/>
                  </a:cubicBezTo>
                  <a:cubicBezTo>
                    <a:pt x="62956" y="697576"/>
                    <a:pt x="51484" y="695164"/>
                    <a:pt x="42530" y="699002"/>
                  </a:cubicBezTo>
                  <a:cubicBezTo>
                    <a:pt x="34700" y="702358"/>
                    <a:pt x="27810" y="707725"/>
                    <a:pt x="21265" y="713179"/>
                  </a:cubicBezTo>
                  <a:cubicBezTo>
                    <a:pt x="13564" y="719597"/>
                    <a:pt x="0" y="734444"/>
                    <a:pt x="0" y="734444"/>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2" name="任意多边形: 形状 201"/>
            <p:cNvSpPr/>
            <p:nvPr/>
          </p:nvSpPr>
          <p:spPr>
            <a:xfrm>
              <a:off x="3303962" y="2391890"/>
              <a:ext cx="694659" cy="773695"/>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375683 w 694659"/>
                <a:gd name="connsiteY0-2" fmla="*/ 0 h 758455"/>
                <a:gd name="connsiteX1-3" fmla="*/ 517450 w 694659"/>
                <a:gd name="connsiteY1-4" fmla="*/ 21265 h 758455"/>
                <a:gd name="connsiteX2-5" fmla="*/ 588334 w 694659"/>
                <a:gd name="connsiteY2-6" fmla="*/ 49619 h 758455"/>
                <a:gd name="connsiteX3-7" fmla="*/ 680483 w 694659"/>
                <a:gd name="connsiteY3-8" fmla="*/ 106326 h 758455"/>
                <a:gd name="connsiteX4-9" fmla="*/ 694659 w 694659"/>
                <a:gd name="connsiteY4-10" fmla="*/ 134679 h 758455"/>
                <a:gd name="connsiteX5-11" fmla="*/ 680483 w 694659"/>
                <a:gd name="connsiteY5-12" fmla="*/ 233917 h 758455"/>
                <a:gd name="connsiteX6-13" fmla="*/ 630864 w 694659"/>
                <a:gd name="connsiteY6-14" fmla="*/ 290624 h 758455"/>
                <a:gd name="connsiteX7-15" fmla="*/ 609599 w 694659"/>
                <a:gd name="connsiteY7-16" fmla="*/ 311889 h 758455"/>
                <a:gd name="connsiteX8-17" fmla="*/ 581245 w 694659"/>
                <a:gd name="connsiteY8-18" fmla="*/ 333154 h 758455"/>
                <a:gd name="connsiteX9-19" fmla="*/ 552892 w 694659"/>
                <a:gd name="connsiteY9-20" fmla="*/ 361507 h 758455"/>
                <a:gd name="connsiteX10-21" fmla="*/ 531627 w 694659"/>
                <a:gd name="connsiteY10-22" fmla="*/ 389861 h 758455"/>
                <a:gd name="connsiteX11-23" fmla="*/ 503273 w 694659"/>
                <a:gd name="connsiteY11-24" fmla="*/ 404038 h 758455"/>
                <a:gd name="connsiteX12-25" fmla="*/ 474920 w 694659"/>
                <a:gd name="connsiteY12-26" fmla="*/ 432391 h 758455"/>
                <a:gd name="connsiteX13-27" fmla="*/ 446566 w 694659"/>
                <a:gd name="connsiteY13-28" fmla="*/ 453656 h 758455"/>
                <a:gd name="connsiteX14-29" fmla="*/ 404036 w 694659"/>
                <a:gd name="connsiteY14-30" fmla="*/ 489098 h 758455"/>
                <a:gd name="connsiteX15-31" fmla="*/ 389859 w 694659"/>
                <a:gd name="connsiteY15-32" fmla="*/ 510363 h 758455"/>
                <a:gd name="connsiteX16-33" fmla="*/ 283534 w 694659"/>
                <a:gd name="connsiteY16-34" fmla="*/ 602512 h 758455"/>
                <a:gd name="connsiteX17-35" fmla="*/ 241004 w 694659"/>
                <a:gd name="connsiteY17-36" fmla="*/ 630865 h 758455"/>
                <a:gd name="connsiteX18-37" fmla="*/ 198473 w 694659"/>
                <a:gd name="connsiteY18-38" fmla="*/ 652131 h 758455"/>
                <a:gd name="connsiteX19-39" fmla="*/ 177208 w 694659"/>
                <a:gd name="connsiteY19-40" fmla="*/ 680484 h 758455"/>
                <a:gd name="connsiteX20-41" fmla="*/ 148855 w 694659"/>
                <a:gd name="connsiteY20-42" fmla="*/ 687572 h 758455"/>
                <a:gd name="connsiteX21-43" fmla="*/ 127590 w 694659"/>
                <a:gd name="connsiteY21-44" fmla="*/ 701749 h 758455"/>
                <a:gd name="connsiteX22-45" fmla="*/ 0 w 694659"/>
                <a:gd name="connsiteY22-46" fmla="*/ 758455 h 758455"/>
                <a:gd name="connsiteX0-47" fmla="*/ 345203 w 694659"/>
                <a:gd name="connsiteY0-48" fmla="*/ 0 h 773695"/>
                <a:gd name="connsiteX1-49" fmla="*/ 517450 w 694659"/>
                <a:gd name="connsiteY1-50" fmla="*/ 36505 h 773695"/>
                <a:gd name="connsiteX2-51" fmla="*/ 588334 w 694659"/>
                <a:gd name="connsiteY2-52" fmla="*/ 64859 h 773695"/>
                <a:gd name="connsiteX3-53" fmla="*/ 680483 w 694659"/>
                <a:gd name="connsiteY3-54" fmla="*/ 121566 h 773695"/>
                <a:gd name="connsiteX4-55" fmla="*/ 694659 w 694659"/>
                <a:gd name="connsiteY4-56" fmla="*/ 149919 h 773695"/>
                <a:gd name="connsiteX5-57" fmla="*/ 680483 w 694659"/>
                <a:gd name="connsiteY5-58" fmla="*/ 249157 h 773695"/>
                <a:gd name="connsiteX6-59" fmla="*/ 630864 w 694659"/>
                <a:gd name="connsiteY6-60" fmla="*/ 305864 h 773695"/>
                <a:gd name="connsiteX7-61" fmla="*/ 609599 w 694659"/>
                <a:gd name="connsiteY7-62" fmla="*/ 327129 h 773695"/>
                <a:gd name="connsiteX8-63" fmla="*/ 581245 w 694659"/>
                <a:gd name="connsiteY8-64" fmla="*/ 348394 h 773695"/>
                <a:gd name="connsiteX9-65" fmla="*/ 552892 w 694659"/>
                <a:gd name="connsiteY9-66" fmla="*/ 376747 h 773695"/>
                <a:gd name="connsiteX10-67" fmla="*/ 531627 w 694659"/>
                <a:gd name="connsiteY10-68" fmla="*/ 405101 h 773695"/>
                <a:gd name="connsiteX11-69" fmla="*/ 503273 w 694659"/>
                <a:gd name="connsiteY11-70" fmla="*/ 419278 h 773695"/>
                <a:gd name="connsiteX12-71" fmla="*/ 474920 w 694659"/>
                <a:gd name="connsiteY12-72" fmla="*/ 447631 h 773695"/>
                <a:gd name="connsiteX13-73" fmla="*/ 446566 w 694659"/>
                <a:gd name="connsiteY13-74" fmla="*/ 468896 h 773695"/>
                <a:gd name="connsiteX14-75" fmla="*/ 404036 w 694659"/>
                <a:gd name="connsiteY14-76" fmla="*/ 504338 h 773695"/>
                <a:gd name="connsiteX15-77" fmla="*/ 389859 w 694659"/>
                <a:gd name="connsiteY15-78" fmla="*/ 525603 h 773695"/>
                <a:gd name="connsiteX16-79" fmla="*/ 283534 w 694659"/>
                <a:gd name="connsiteY16-80" fmla="*/ 617752 h 773695"/>
                <a:gd name="connsiteX17-81" fmla="*/ 241004 w 694659"/>
                <a:gd name="connsiteY17-82" fmla="*/ 646105 h 773695"/>
                <a:gd name="connsiteX18-83" fmla="*/ 198473 w 694659"/>
                <a:gd name="connsiteY18-84" fmla="*/ 667371 h 773695"/>
                <a:gd name="connsiteX19-85" fmla="*/ 177208 w 694659"/>
                <a:gd name="connsiteY19-86" fmla="*/ 695724 h 773695"/>
                <a:gd name="connsiteX20-87" fmla="*/ 148855 w 694659"/>
                <a:gd name="connsiteY20-88" fmla="*/ 702812 h 773695"/>
                <a:gd name="connsiteX21-89" fmla="*/ 127590 w 694659"/>
                <a:gd name="connsiteY21-90" fmla="*/ 716989 h 773695"/>
                <a:gd name="connsiteX22-91" fmla="*/ 0 w 694659"/>
                <a:gd name="connsiteY22-92" fmla="*/ 773695 h 77369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Lst>
              <a:rect l="l" t="t" r="r" b="b"/>
              <a:pathLst>
                <a:path w="694659" h="773695">
                  <a:moveTo>
                    <a:pt x="345203" y="0"/>
                  </a:moveTo>
                  <a:cubicBezTo>
                    <a:pt x="387523" y="4703"/>
                    <a:pt x="476928" y="25695"/>
                    <a:pt x="517450" y="36505"/>
                  </a:cubicBezTo>
                  <a:cubicBezTo>
                    <a:pt x="557972" y="47315"/>
                    <a:pt x="565127" y="54416"/>
                    <a:pt x="588334" y="64859"/>
                  </a:cubicBezTo>
                  <a:cubicBezTo>
                    <a:pt x="660925" y="97525"/>
                    <a:pt x="643293" y="84376"/>
                    <a:pt x="680483" y="121566"/>
                  </a:cubicBezTo>
                  <a:cubicBezTo>
                    <a:pt x="685208" y="131017"/>
                    <a:pt x="694659" y="139353"/>
                    <a:pt x="694659" y="149919"/>
                  </a:cubicBezTo>
                  <a:cubicBezTo>
                    <a:pt x="694659" y="183334"/>
                    <a:pt x="690085" y="217151"/>
                    <a:pt x="680483" y="249157"/>
                  </a:cubicBezTo>
                  <a:cubicBezTo>
                    <a:pt x="666937" y="294310"/>
                    <a:pt x="656539" y="284468"/>
                    <a:pt x="630864" y="305864"/>
                  </a:cubicBezTo>
                  <a:cubicBezTo>
                    <a:pt x="623163" y="312282"/>
                    <a:pt x="617210" y="320605"/>
                    <a:pt x="609599" y="327129"/>
                  </a:cubicBezTo>
                  <a:cubicBezTo>
                    <a:pt x="600629" y="334817"/>
                    <a:pt x="590136" y="340614"/>
                    <a:pt x="581245" y="348394"/>
                  </a:cubicBezTo>
                  <a:cubicBezTo>
                    <a:pt x="571186" y="357195"/>
                    <a:pt x="561693" y="366688"/>
                    <a:pt x="552892" y="376747"/>
                  </a:cubicBezTo>
                  <a:cubicBezTo>
                    <a:pt x="545112" y="385638"/>
                    <a:pt x="540597" y="397412"/>
                    <a:pt x="531627" y="405101"/>
                  </a:cubicBezTo>
                  <a:cubicBezTo>
                    <a:pt x="523604" y="411978"/>
                    <a:pt x="511727" y="412938"/>
                    <a:pt x="503273" y="419278"/>
                  </a:cubicBezTo>
                  <a:cubicBezTo>
                    <a:pt x="492580" y="427297"/>
                    <a:pt x="484979" y="438830"/>
                    <a:pt x="474920" y="447631"/>
                  </a:cubicBezTo>
                  <a:cubicBezTo>
                    <a:pt x="466029" y="455411"/>
                    <a:pt x="455536" y="461208"/>
                    <a:pt x="446566" y="468896"/>
                  </a:cubicBezTo>
                  <a:cubicBezTo>
                    <a:pt x="398806" y="509833"/>
                    <a:pt x="451039" y="473002"/>
                    <a:pt x="404036" y="504338"/>
                  </a:cubicBezTo>
                  <a:cubicBezTo>
                    <a:pt x="399310" y="511426"/>
                    <a:pt x="395519" y="519236"/>
                    <a:pt x="389859" y="525603"/>
                  </a:cubicBezTo>
                  <a:cubicBezTo>
                    <a:pt x="359440" y="559824"/>
                    <a:pt x="321284" y="592586"/>
                    <a:pt x="283534" y="617752"/>
                  </a:cubicBezTo>
                  <a:cubicBezTo>
                    <a:pt x="269357" y="627203"/>
                    <a:pt x="255721" y="637520"/>
                    <a:pt x="241004" y="646105"/>
                  </a:cubicBezTo>
                  <a:cubicBezTo>
                    <a:pt x="227313" y="654092"/>
                    <a:pt x="212650" y="660282"/>
                    <a:pt x="198473" y="667371"/>
                  </a:cubicBezTo>
                  <a:cubicBezTo>
                    <a:pt x="191385" y="676822"/>
                    <a:pt x="186821" y="688857"/>
                    <a:pt x="177208" y="695724"/>
                  </a:cubicBezTo>
                  <a:cubicBezTo>
                    <a:pt x="169281" y="701386"/>
                    <a:pt x="157809" y="698974"/>
                    <a:pt x="148855" y="702812"/>
                  </a:cubicBezTo>
                  <a:cubicBezTo>
                    <a:pt x="141025" y="706168"/>
                    <a:pt x="134135" y="711535"/>
                    <a:pt x="127590" y="716989"/>
                  </a:cubicBezTo>
                  <a:cubicBezTo>
                    <a:pt x="119889" y="723407"/>
                    <a:pt x="0" y="773695"/>
                    <a:pt x="0" y="773695"/>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3" name="文本框 202"/>
            <p:cNvSpPr txBox="1"/>
            <p:nvPr/>
          </p:nvSpPr>
          <p:spPr>
            <a:xfrm>
              <a:off x="4553734" y="1820776"/>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p:txBody>
        </p:sp>
        <p:sp>
          <p:nvSpPr>
            <p:cNvPr id="210" name="文本框 209"/>
            <p:cNvSpPr txBox="1"/>
            <p:nvPr/>
          </p:nvSpPr>
          <p:spPr>
            <a:xfrm>
              <a:off x="6106269" y="2048516"/>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9</a:t>
              </a:r>
              <a:endParaRPr lang="zh-CN" altLang="en-US" sz="2000" dirty="0">
                <a:latin typeface="Times New Roman" panose="02020603050405020304" pitchFamily="18" charset="0"/>
                <a:cs typeface="Times New Roman" panose="02020603050405020304" pitchFamily="18" charset="0"/>
              </a:endParaRPr>
            </a:p>
          </p:txBody>
        </p:sp>
        <p:sp>
          <p:nvSpPr>
            <p:cNvPr id="211" name="文本框 210"/>
            <p:cNvSpPr txBox="1"/>
            <p:nvPr/>
          </p:nvSpPr>
          <p:spPr>
            <a:xfrm>
              <a:off x="7302552" y="1853506"/>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0</a:t>
              </a:r>
              <a:endParaRPr lang="zh-CN" altLang="en-US" sz="2000" dirty="0">
                <a:latin typeface="Times New Roman" panose="02020603050405020304" pitchFamily="18" charset="0"/>
                <a:cs typeface="Times New Roman" panose="02020603050405020304" pitchFamily="18" charset="0"/>
              </a:endParaRPr>
            </a:p>
          </p:txBody>
        </p:sp>
        <p:sp>
          <p:nvSpPr>
            <p:cNvPr id="212" name="文本框 211"/>
            <p:cNvSpPr txBox="1"/>
            <p:nvPr/>
          </p:nvSpPr>
          <p:spPr>
            <a:xfrm>
              <a:off x="3915006" y="2312232"/>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4</a:t>
              </a:r>
              <a:endParaRPr lang="zh-CN" altLang="en-US" sz="2000" dirty="0">
                <a:latin typeface="Times New Roman" panose="02020603050405020304" pitchFamily="18" charset="0"/>
                <a:cs typeface="Times New Roman" panose="02020603050405020304" pitchFamily="18" charset="0"/>
              </a:endParaRPr>
            </a:p>
          </p:txBody>
        </p:sp>
        <p:sp>
          <p:nvSpPr>
            <p:cNvPr id="213" name="文本框 212"/>
            <p:cNvSpPr txBox="1"/>
            <p:nvPr/>
          </p:nvSpPr>
          <p:spPr>
            <a:xfrm>
              <a:off x="9042835" y="1896564"/>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1</a:t>
              </a:r>
              <a:endParaRPr lang="zh-CN" altLang="en-US" sz="2000" dirty="0">
                <a:latin typeface="Times New Roman" panose="02020603050405020304" pitchFamily="18" charset="0"/>
                <a:cs typeface="Times New Roman" panose="02020603050405020304" pitchFamily="18" charset="0"/>
              </a:endParaRPr>
            </a:p>
          </p:txBody>
        </p:sp>
        <p:sp>
          <p:nvSpPr>
            <p:cNvPr id="214" name="文本框 213"/>
            <p:cNvSpPr txBox="1"/>
            <p:nvPr/>
          </p:nvSpPr>
          <p:spPr>
            <a:xfrm>
              <a:off x="7871098" y="1957872"/>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4</a:t>
              </a:r>
              <a:endParaRPr lang="zh-CN" altLang="en-US" sz="2000" dirty="0">
                <a:latin typeface="Times New Roman" panose="02020603050405020304" pitchFamily="18" charset="0"/>
                <a:cs typeface="Times New Roman" panose="02020603050405020304" pitchFamily="18" charset="0"/>
              </a:endParaRPr>
            </a:p>
          </p:txBody>
        </p:sp>
      </p:grpSp>
      <p:sp>
        <p:nvSpPr>
          <p:cNvPr id="274" name="文本框 273"/>
          <p:cNvSpPr txBox="1"/>
          <p:nvPr/>
        </p:nvSpPr>
        <p:spPr>
          <a:xfrm>
            <a:off x="4707359" y="4637719"/>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p:txBody>
      </p:sp>
      <p:cxnSp>
        <p:nvCxnSpPr>
          <p:cNvPr id="470" name="直接连接符 469"/>
          <p:cNvCxnSpPr/>
          <p:nvPr/>
        </p:nvCxnSpPr>
        <p:spPr>
          <a:xfrm flipH="1">
            <a:off x="6556798" y="1430607"/>
            <a:ext cx="112224" cy="2012784"/>
          </a:xfrm>
          <a:prstGeom prst="line">
            <a:avLst/>
          </a:prstGeom>
        </p:spPr>
        <p:style>
          <a:lnRef idx="1">
            <a:schemeClr val="dk1"/>
          </a:lnRef>
          <a:fillRef idx="0">
            <a:schemeClr val="dk1"/>
          </a:fillRef>
          <a:effectRef idx="0">
            <a:schemeClr val="dk1"/>
          </a:effectRef>
          <a:fontRef idx="minor">
            <a:schemeClr val="tx1"/>
          </a:fontRef>
        </p:style>
      </p:cxnSp>
      <p:cxnSp>
        <p:nvCxnSpPr>
          <p:cNvPr id="472" name="直接连接符 471"/>
          <p:cNvCxnSpPr>
            <a:endCxn id="360" idx="7"/>
          </p:cNvCxnSpPr>
          <p:nvPr/>
        </p:nvCxnSpPr>
        <p:spPr>
          <a:xfrm flipH="1">
            <a:off x="6812353" y="1362181"/>
            <a:ext cx="105484" cy="2054984"/>
          </a:xfrm>
          <a:prstGeom prst="line">
            <a:avLst/>
          </a:prstGeom>
        </p:spPr>
        <p:style>
          <a:lnRef idx="1">
            <a:schemeClr val="dk1"/>
          </a:lnRef>
          <a:fillRef idx="0">
            <a:schemeClr val="dk1"/>
          </a:fillRef>
          <a:effectRef idx="0">
            <a:schemeClr val="dk1"/>
          </a:effectRef>
          <a:fontRef idx="minor">
            <a:schemeClr val="tx1"/>
          </a:fontRef>
        </p:style>
      </p:cxnSp>
      <p:cxnSp>
        <p:nvCxnSpPr>
          <p:cNvPr id="474" name="直接连接符 473"/>
          <p:cNvCxnSpPr>
            <a:endCxn id="362" idx="4"/>
          </p:cNvCxnSpPr>
          <p:nvPr/>
        </p:nvCxnSpPr>
        <p:spPr>
          <a:xfrm flipH="1">
            <a:off x="6996344" y="2317379"/>
            <a:ext cx="78283" cy="1117458"/>
          </a:xfrm>
          <a:prstGeom prst="line">
            <a:avLst/>
          </a:prstGeom>
        </p:spPr>
        <p:style>
          <a:lnRef idx="1">
            <a:schemeClr val="dk1"/>
          </a:lnRef>
          <a:fillRef idx="0">
            <a:schemeClr val="dk1"/>
          </a:fillRef>
          <a:effectRef idx="0">
            <a:schemeClr val="dk1"/>
          </a:effectRef>
          <a:fontRef idx="minor">
            <a:schemeClr val="tx1"/>
          </a:fontRef>
        </p:style>
      </p:cxnSp>
      <p:cxnSp>
        <p:nvCxnSpPr>
          <p:cNvPr id="475" name="直接连接符 474"/>
          <p:cNvCxnSpPr>
            <a:stCxn id="412" idx="2"/>
          </p:cNvCxnSpPr>
          <p:nvPr/>
        </p:nvCxnSpPr>
        <p:spPr>
          <a:xfrm flipH="1">
            <a:off x="7175929" y="1457797"/>
            <a:ext cx="122574" cy="1981867"/>
          </a:xfrm>
          <a:prstGeom prst="line">
            <a:avLst/>
          </a:prstGeom>
        </p:spPr>
        <p:style>
          <a:lnRef idx="1">
            <a:schemeClr val="dk1"/>
          </a:lnRef>
          <a:fillRef idx="0">
            <a:schemeClr val="dk1"/>
          </a:fillRef>
          <a:effectRef idx="0">
            <a:schemeClr val="dk1"/>
          </a:effectRef>
          <a:fontRef idx="minor">
            <a:schemeClr val="tx1"/>
          </a:fontRef>
        </p:style>
      </p:cxnSp>
      <p:cxnSp>
        <p:nvCxnSpPr>
          <p:cNvPr id="477" name="直接连接符 476"/>
          <p:cNvCxnSpPr>
            <a:stCxn id="413" idx="3"/>
          </p:cNvCxnSpPr>
          <p:nvPr/>
        </p:nvCxnSpPr>
        <p:spPr>
          <a:xfrm flipH="1">
            <a:off x="7306370" y="1490700"/>
            <a:ext cx="172341" cy="1926090"/>
          </a:xfrm>
          <a:prstGeom prst="line">
            <a:avLst/>
          </a:prstGeom>
        </p:spPr>
        <p:style>
          <a:lnRef idx="1">
            <a:schemeClr val="dk1"/>
          </a:lnRef>
          <a:fillRef idx="0">
            <a:schemeClr val="dk1"/>
          </a:fillRef>
          <a:effectRef idx="0">
            <a:schemeClr val="dk1"/>
          </a:effectRef>
          <a:fontRef idx="minor">
            <a:schemeClr val="tx1"/>
          </a:fontRef>
        </p:style>
      </p:cxnSp>
      <p:cxnSp>
        <p:nvCxnSpPr>
          <p:cNvPr id="480" name="直接连接符 479"/>
          <p:cNvCxnSpPr>
            <a:endCxn id="368" idx="5"/>
          </p:cNvCxnSpPr>
          <p:nvPr/>
        </p:nvCxnSpPr>
        <p:spPr>
          <a:xfrm flipH="1">
            <a:off x="7632624" y="1504997"/>
            <a:ext cx="137254" cy="1983407"/>
          </a:xfrm>
          <a:prstGeom prst="line">
            <a:avLst/>
          </a:prstGeom>
        </p:spPr>
        <p:style>
          <a:lnRef idx="1">
            <a:schemeClr val="dk1"/>
          </a:lnRef>
          <a:fillRef idx="0">
            <a:schemeClr val="dk1"/>
          </a:fillRef>
          <a:effectRef idx="0">
            <a:schemeClr val="dk1"/>
          </a:effectRef>
          <a:fontRef idx="minor">
            <a:schemeClr val="tx1"/>
          </a:fontRef>
        </p:style>
      </p:cxnSp>
      <p:cxnSp>
        <p:nvCxnSpPr>
          <p:cNvPr id="482" name="直接连接符 481"/>
          <p:cNvCxnSpPr>
            <a:endCxn id="370" idx="1"/>
          </p:cNvCxnSpPr>
          <p:nvPr/>
        </p:nvCxnSpPr>
        <p:spPr>
          <a:xfrm flipH="1">
            <a:off x="7975811" y="1486746"/>
            <a:ext cx="154444" cy="1958447"/>
          </a:xfrm>
          <a:prstGeom prst="line">
            <a:avLst/>
          </a:prstGeom>
        </p:spPr>
        <p:style>
          <a:lnRef idx="1">
            <a:schemeClr val="dk1"/>
          </a:lnRef>
          <a:fillRef idx="0">
            <a:schemeClr val="dk1"/>
          </a:fillRef>
          <a:effectRef idx="0">
            <a:schemeClr val="dk1"/>
          </a:effectRef>
          <a:fontRef idx="minor">
            <a:schemeClr val="tx1"/>
          </a:fontRef>
        </p:style>
      </p:cxnSp>
      <p:cxnSp>
        <p:nvCxnSpPr>
          <p:cNvPr id="485" name="直接连接符 484"/>
          <p:cNvCxnSpPr/>
          <p:nvPr/>
        </p:nvCxnSpPr>
        <p:spPr>
          <a:xfrm flipH="1">
            <a:off x="8350392" y="1454355"/>
            <a:ext cx="127246" cy="2017200"/>
          </a:xfrm>
          <a:prstGeom prst="line">
            <a:avLst/>
          </a:prstGeom>
        </p:spPr>
        <p:style>
          <a:lnRef idx="1">
            <a:schemeClr val="dk1"/>
          </a:lnRef>
          <a:fillRef idx="0">
            <a:schemeClr val="dk1"/>
          </a:fillRef>
          <a:effectRef idx="0">
            <a:schemeClr val="dk1"/>
          </a:effectRef>
          <a:fontRef idx="minor">
            <a:schemeClr val="tx1"/>
          </a:fontRef>
        </p:style>
      </p:cxnSp>
      <p:cxnSp>
        <p:nvCxnSpPr>
          <p:cNvPr id="375" name="直接连接符 374"/>
          <p:cNvCxnSpPr>
            <a:stCxn id="408" idx="4"/>
            <a:endCxn id="354" idx="0"/>
          </p:cNvCxnSpPr>
          <p:nvPr/>
        </p:nvCxnSpPr>
        <p:spPr>
          <a:xfrm flipH="1">
            <a:off x="6341122" y="1468836"/>
            <a:ext cx="94360" cy="1956977"/>
          </a:xfrm>
          <a:prstGeom prst="line">
            <a:avLst/>
          </a:prstGeom>
        </p:spPr>
        <p:style>
          <a:lnRef idx="1">
            <a:schemeClr val="dk1"/>
          </a:lnRef>
          <a:fillRef idx="0">
            <a:schemeClr val="dk1"/>
          </a:fillRef>
          <a:effectRef idx="0">
            <a:schemeClr val="dk1"/>
          </a:effectRef>
          <a:fontRef idx="minor">
            <a:schemeClr val="tx1"/>
          </a:fontRef>
        </p:style>
      </p:cxnSp>
      <p:grpSp>
        <p:nvGrpSpPr>
          <p:cNvPr id="275" name="组合 274"/>
          <p:cNvGrpSpPr/>
          <p:nvPr/>
        </p:nvGrpSpPr>
        <p:grpSpPr>
          <a:xfrm>
            <a:off x="556110" y="725529"/>
            <a:ext cx="9126620" cy="2460869"/>
            <a:chOff x="594120" y="1668441"/>
            <a:chExt cx="9126620" cy="2460869"/>
          </a:xfrm>
        </p:grpSpPr>
        <p:sp>
          <p:nvSpPr>
            <p:cNvPr id="276" name="平行四边形 51"/>
            <p:cNvSpPr/>
            <p:nvPr/>
          </p:nvSpPr>
          <p:spPr>
            <a:xfrm rot="11144820">
              <a:off x="8309503" y="1814054"/>
              <a:ext cx="937602" cy="214741"/>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38245 h 3865450"/>
                <a:gd name="connsiteX1-1613" fmla="*/ 166643 w 1288679"/>
                <a:gd name="connsiteY1-1614" fmla="*/ 1503114 h 3865450"/>
                <a:gd name="connsiteX2-1615" fmla="*/ 1288679 w 1288679"/>
                <a:gd name="connsiteY2-1616" fmla="*/ -1 h 3865450"/>
                <a:gd name="connsiteX3-1617" fmla="*/ 996791 w 1288679"/>
                <a:gd name="connsiteY3-1618" fmla="*/ 1469499 h 3865450"/>
                <a:gd name="connsiteX4-1619" fmla="*/ 839898 w 1288679"/>
                <a:gd name="connsiteY4-1620" fmla="*/ 3855870 h 3865450"/>
                <a:gd name="connsiteX5-1621" fmla="*/ 307684 w 1288679"/>
                <a:gd name="connsiteY5-1622" fmla="*/ 2460611 h 3865450"/>
                <a:gd name="connsiteX6-1623" fmla="*/ 0 w 1288679"/>
                <a:gd name="connsiteY6-1624" fmla="*/ 2738245 h 3865450"/>
                <a:gd name="connsiteX0-1625" fmla="*/ 0 w 1288679"/>
                <a:gd name="connsiteY0-1626" fmla="*/ 2738245 h 4641722"/>
                <a:gd name="connsiteX1-1627" fmla="*/ 166643 w 1288679"/>
                <a:gd name="connsiteY1-1628" fmla="*/ 1503114 h 4641722"/>
                <a:gd name="connsiteX2-1629" fmla="*/ 1288679 w 1288679"/>
                <a:gd name="connsiteY2-1630" fmla="*/ -1 h 4641722"/>
                <a:gd name="connsiteX3-1631" fmla="*/ 996791 w 1288679"/>
                <a:gd name="connsiteY3-1632" fmla="*/ 1469499 h 4641722"/>
                <a:gd name="connsiteX4-1633" fmla="*/ 839898 w 1288679"/>
                <a:gd name="connsiteY4-1634" fmla="*/ 3855870 h 4641722"/>
                <a:gd name="connsiteX5-1635" fmla="*/ 53372 w 1288679"/>
                <a:gd name="connsiteY5-1636" fmla="*/ 4641724 h 4641722"/>
                <a:gd name="connsiteX6-1637" fmla="*/ 0 w 1288679"/>
                <a:gd name="connsiteY6-1638" fmla="*/ 2738245 h 4641722"/>
                <a:gd name="connsiteX0-1639" fmla="*/ 75593 w 1235307"/>
                <a:gd name="connsiteY0-1640" fmla="*/ 4192485 h 4641722"/>
                <a:gd name="connsiteX1-1641" fmla="*/ 113271 w 1235307"/>
                <a:gd name="connsiteY1-1642" fmla="*/ 1503114 h 4641722"/>
                <a:gd name="connsiteX2-1643" fmla="*/ 1235307 w 1235307"/>
                <a:gd name="connsiteY2-1644" fmla="*/ -1 h 4641722"/>
                <a:gd name="connsiteX3-1645" fmla="*/ 943419 w 1235307"/>
                <a:gd name="connsiteY3-1646" fmla="*/ 1469499 h 4641722"/>
                <a:gd name="connsiteX4-1647" fmla="*/ 786526 w 1235307"/>
                <a:gd name="connsiteY4-1648" fmla="*/ 3855870 h 4641722"/>
                <a:gd name="connsiteX5-1649" fmla="*/ 0 w 1235307"/>
                <a:gd name="connsiteY5-1650" fmla="*/ 4641724 h 4641722"/>
                <a:gd name="connsiteX6-1651" fmla="*/ 75593 w 1235307"/>
                <a:gd name="connsiteY6-1652" fmla="*/ 4192485 h 4641722"/>
                <a:gd name="connsiteX0-1653" fmla="*/ 75593 w 1235307"/>
                <a:gd name="connsiteY0-1654" fmla="*/ 4192485 h 4641722"/>
                <a:gd name="connsiteX1-1655" fmla="*/ 113271 w 1235307"/>
                <a:gd name="connsiteY1-1656" fmla="*/ 1503114 h 4641722"/>
                <a:gd name="connsiteX2-1657" fmla="*/ 1235307 w 1235307"/>
                <a:gd name="connsiteY2-1658" fmla="*/ -1 h 4641722"/>
                <a:gd name="connsiteX3-1659" fmla="*/ 943419 w 1235307"/>
                <a:gd name="connsiteY3-1660" fmla="*/ 1469499 h 4641722"/>
                <a:gd name="connsiteX4-1661" fmla="*/ 786526 w 1235307"/>
                <a:gd name="connsiteY4-1662" fmla="*/ 3855870 h 4641722"/>
                <a:gd name="connsiteX5-1663" fmla="*/ 0 w 1235307"/>
                <a:gd name="connsiteY5-1664" fmla="*/ 4641724 h 4641722"/>
                <a:gd name="connsiteX6-1665" fmla="*/ 75593 w 1235307"/>
                <a:gd name="connsiteY6-1666" fmla="*/ 4192485 h 4641722"/>
                <a:gd name="connsiteX0-1667" fmla="*/ 75593 w 1235307"/>
                <a:gd name="connsiteY0-1668" fmla="*/ 4192485 h 4641722"/>
                <a:gd name="connsiteX1-1669" fmla="*/ 715528 w 1235307"/>
                <a:gd name="connsiteY1-1670" fmla="*/ 3180769 h 4641722"/>
                <a:gd name="connsiteX2-1671" fmla="*/ 1235307 w 1235307"/>
                <a:gd name="connsiteY2-1672" fmla="*/ -1 h 4641722"/>
                <a:gd name="connsiteX3-1673" fmla="*/ 943419 w 1235307"/>
                <a:gd name="connsiteY3-1674" fmla="*/ 1469499 h 4641722"/>
                <a:gd name="connsiteX4-1675" fmla="*/ 786526 w 1235307"/>
                <a:gd name="connsiteY4-1676" fmla="*/ 3855870 h 4641722"/>
                <a:gd name="connsiteX5-1677" fmla="*/ 0 w 1235307"/>
                <a:gd name="connsiteY5-1678" fmla="*/ 4641724 h 4641722"/>
                <a:gd name="connsiteX6-1679" fmla="*/ 75593 w 1235307"/>
                <a:gd name="connsiteY6-1680" fmla="*/ 4192485 h 4641722"/>
                <a:gd name="connsiteX0-1681" fmla="*/ 73025 w 1235307"/>
                <a:gd name="connsiteY0-1682" fmla="*/ 4000445 h 4641722"/>
                <a:gd name="connsiteX1-1683" fmla="*/ 715528 w 1235307"/>
                <a:gd name="connsiteY1-1684" fmla="*/ 3180769 h 4641722"/>
                <a:gd name="connsiteX2-1685" fmla="*/ 1235307 w 1235307"/>
                <a:gd name="connsiteY2-1686" fmla="*/ -1 h 4641722"/>
                <a:gd name="connsiteX3-1687" fmla="*/ 943419 w 1235307"/>
                <a:gd name="connsiteY3-1688" fmla="*/ 1469499 h 4641722"/>
                <a:gd name="connsiteX4-1689" fmla="*/ 786526 w 1235307"/>
                <a:gd name="connsiteY4-1690" fmla="*/ 3855870 h 4641722"/>
                <a:gd name="connsiteX5-1691" fmla="*/ 0 w 1235307"/>
                <a:gd name="connsiteY5-1692" fmla="*/ 4641724 h 4641722"/>
                <a:gd name="connsiteX6-1693" fmla="*/ 73025 w 1235307"/>
                <a:gd name="connsiteY6-1694" fmla="*/ 4000445 h 4641722"/>
                <a:gd name="connsiteX0-1695" fmla="*/ 73025 w 1235307"/>
                <a:gd name="connsiteY0-1696" fmla="*/ 4000445 h 4641722"/>
                <a:gd name="connsiteX1-1697" fmla="*/ 715528 w 1235307"/>
                <a:gd name="connsiteY1-1698" fmla="*/ 3180769 h 4641722"/>
                <a:gd name="connsiteX2-1699" fmla="*/ 1235307 w 1235307"/>
                <a:gd name="connsiteY2-1700" fmla="*/ -1 h 4641722"/>
                <a:gd name="connsiteX3-1701" fmla="*/ 943419 w 1235307"/>
                <a:gd name="connsiteY3-1702" fmla="*/ 1469499 h 4641722"/>
                <a:gd name="connsiteX4-1703" fmla="*/ 786526 w 1235307"/>
                <a:gd name="connsiteY4-1704" fmla="*/ 3855870 h 4641722"/>
                <a:gd name="connsiteX5-1705" fmla="*/ 0 w 1235307"/>
                <a:gd name="connsiteY5-1706" fmla="*/ 4641724 h 4641722"/>
                <a:gd name="connsiteX6-1707" fmla="*/ 73025 w 1235307"/>
                <a:gd name="connsiteY6-1708" fmla="*/ 4000445 h 4641722"/>
                <a:gd name="connsiteX0-1709" fmla="*/ 73025 w 1235704"/>
                <a:gd name="connsiteY0-1710" fmla="*/ 4000445 h 4641722"/>
                <a:gd name="connsiteX1-1711" fmla="*/ 715528 w 1235704"/>
                <a:gd name="connsiteY1-1712" fmla="*/ 3180769 h 4641722"/>
                <a:gd name="connsiteX2-1713" fmla="*/ 1235307 w 1235704"/>
                <a:gd name="connsiteY2-1714" fmla="*/ -1 h 4641722"/>
                <a:gd name="connsiteX3-1715" fmla="*/ 786526 w 1235704"/>
                <a:gd name="connsiteY3-1716" fmla="*/ 3855870 h 4641722"/>
                <a:gd name="connsiteX4-1717" fmla="*/ 0 w 1235704"/>
                <a:gd name="connsiteY4-1718" fmla="*/ 4641724 h 4641722"/>
                <a:gd name="connsiteX5-1719" fmla="*/ 73025 w 1235704"/>
                <a:gd name="connsiteY5-1720" fmla="*/ 4000445 h 4641722"/>
                <a:gd name="connsiteX0-1721" fmla="*/ 73025 w 847893"/>
                <a:gd name="connsiteY0-1722" fmla="*/ 820596 h 1461873"/>
                <a:gd name="connsiteX1-1723" fmla="*/ 715528 w 847893"/>
                <a:gd name="connsiteY1-1724" fmla="*/ 920 h 1461873"/>
                <a:gd name="connsiteX2-1725" fmla="*/ 786526 w 847893"/>
                <a:gd name="connsiteY2-1726" fmla="*/ 676021 h 1461873"/>
                <a:gd name="connsiteX3-1727" fmla="*/ 0 w 847893"/>
                <a:gd name="connsiteY3-1728" fmla="*/ 1461875 h 1461873"/>
                <a:gd name="connsiteX4-1729" fmla="*/ 73025 w 847893"/>
                <a:gd name="connsiteY4-1730" fmla="*/ 820596 h 146187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Lst>
              <a:rect l="l" t="t" r="r" b="b"/>
              <a:pathLst>
                <a:path w="847893" h="1461873">
                  <a:moveTo>
                    <a:pt x="73025" y="820596"/>
                  </a:moveTo>
                  <a:lnTo>
                    <a:pt x="715528" y="920"/>
                  </a:lnTo>
                  <a:cubicBezTo>
                    <a:pt x="834445" y="-23176"/>
                    <a:pt x="905781" y="432529"/>
                    <a:pt x="786526" y="676021"/>
                  </a:cubicBezTo>
                  <a:cubicBezTo>
                    <a:pt x="629290" y="1204725"/>
                    <a:pt x="111204" y="990974"/>
                    <a:pt x="0" y="1461875"/>
                  </a:cubicBezTo>
                  <a:lnTo>
                    <a:pt x="73025" y="820596"/>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7" name="平行四边形 51"/>
            <p:cNvSpPr/>
            <p:nvPr/>
          </p:nvSpPr>
          <p:spPr>
            <a:xfrm rot="11144820">
              <a:off x="7693663" y="1884455"/>
              <a:ext cx="1442633" cy="447737"/>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93462 h 2793463"/>
                <a:gd name="connsiteX1-1613" fmla="*/ 166643 w 1288679"/>
                <a:gd name="connsiteY1-1614" fmla="*/ 1558331 h 2793463"/>
                <a:gd name="connsiteX2-1615" fmla="*/ 937312 w 1288679"/>
                <a:gd name="connsiteY2-1616" fmla="*/ 347098 h 2793463"/>
                <a:gd name="connsiteX3-1617" fmla="*/ 1288679 w 1288679"/>
                <a:gd name="connsiteY3-1618" fmla="*/ 55216 h 2793463"/>
                <a:gd name="connsiteX4-1619" fmla="*/ 996791 w 1288679"/>
                <a:gd name="connsiteY4-1620" fmla="*/ 1524716 h 2793463"/>
                <a:gd name="connsiteX5-1621" fmla="*/ 817433 w 1288679"/>
                <a:gd name="connsiteY5-1622" fmla="*/ 2230655 h 2793463"/>
                <a:gd name="connsiteX6-1623" fmla="*/ 307684 w 1288679"/>
                <a:gd name="connsiteY6-1624" fmla="*/ 2515828 h 2793463"/>
                <a:gd name="connsiteX7-1625" fmla="*/ 0 w 1288679"/>
                <a:gd name="connsiteY7-1626" fmla="*/ 2793462 h 2793463"/>
                <a:gd name="connsiteX0-1627" fmla="*/ 0 w 1288679"/>
                <a:gd name="connsiteY0-1628" fmla="*/ 2793462 h 2793463"/>
                <a:gd name="connsiteX1-1629" fmla="*/ 166643 w 1288679"/>
                <a:gd name="connsiteY1-1630" fmla="*/ 1558331 h 2793463"/>
                <a:gd name="connsiteX2-1631" fmla="*/ 937312 w 1288679"/>
                <a:gd name="connsiteY2-1632" fmla="*/ 347098 h 2793463"/>
                <a:gd name="connsiteX3-1633" fmla="*/ 1288679 w 1288679"/>
                <a:gd name="connsiteY3-1634" fmla="*/ 55216 h 2793463"/>
                <a:gd name="connsiteX4-1635" fmla="*/ 996791 w 1288679"/>
                <a:gd name="connsiteY4-1636" fmla="*/ 1524716 h 2793463"/>
                <a:gd name="connsiteX5-1637" fmla="*/ 817433 w 1288679"/>
                <a:gd name="connsiteY5-1638" fmla="*/ 2230655 h 2793463"/>
                <a:gd name="connsiteX6-1639" fmla="*/ 303873 w 1288679"/>
                <a:gd name="connsiteY6-1640" fmla="*/ 2712702 h 2793463"/>
                <a:gd name="connsiteX7-1641" fmla="*/ 0 w 1288679"/>
                <a:gd name="connsiteY7-1642" fmla="*/ 2793462 h 2793463"/>
                <a:gd name="connsiteX0-1643" fmla="*/ 0 w 1304603"/>
                <a:gd name="connsiteY0-1644" fmla="*/ 3048017 h 3048020"/>
                <a:gd name="connsiteX1-1645" fmla="*/ 182567 w 1304603"/>
                <a:gd name="connsiteY1-1646" fmla="*/ 1558331 h 3048020"/>
                <a:gd name="connsiteX2-1647" fmla="*/ 953236 w 1304603"/>
                <a:gd name="connsiteY2-1648" fmla="*/ 347098 h 3048020"/>
                <a:gd name="connsiteX3-1649" fmla="*/ 1304603 w 1304603"/>
                <a:gd name="connsiteY3-1650" fmla="*/ 55216 h 3048020"/>
                <a:gd name="connsiteX4-1651" fmla="*/ 1012715 w 1304603"/>
                <a:gd name="connsiteY4-1652" fmla="*/ 1524716 h 3048020"/>
                <a:gd name="connsiteX5-1653" fmla="*/ 833357 w 1304603"/>
                <a:gd name="connsiteY5-1654" fmla="*/ 2230655 h 3048020"/>
                <a:gd name="connsiteX6-1655" fmla="*/ 319797 w 1304603"/>
                <a:gd name="connsiteY6-1656" fmla="*/ 2712702 h 3048020"/>
                <a:gd name="connsiteX7-1657" fmla="*/ 0 w 1304603"/>
                <a:gd name="connsiteY7-1658" fmla="*/ 3048017 h 3048020"/>
                <a:gd name="connsiteX0-1659" fmla="*/ 0 w 1304603"/>
                <a:gd name="connsiteY0-1660" fmla="*/ 3048017 h 3048020"/>
                <a:gd name="connsiteX1-1661" fmla="*/ 182567 w 1304603"/>
                <a:gd name="connsiteY1-1662" fmla="*/ 1558331 h 3048020"/>
                <a:gd name="connsiteX2-1663" fmla="*/ 953236 w 1304603"/>
                <a:gd name="connsiteY2-1664" fmla="*/ 347098 h 3048020"/>
                <a:gd name="connsiteX3-1665" fmla="*/ 1304603 w 1304603"/>
                <a:gd name="connsiteY3-1666" fmla="*/ 55216 h 3048020"/>
                <a:gd name="connsiteX4-1667" fmla="*/ 1012715 w 1304603"/>
                <a:gd name="connsiteY4-1668" fmla="*/ 1524716 h 3048020"/>
                <a:gd name="connsiteX5-1669" fmla="*/ 833357 w 1304603"/>
                <a:gd name="connsiteY5-1670" fmla="*/ 2230655 h 3048020"/>
                <a:gd name="connsiteX6-1671" fmla="*/ 319797 w 1304603"/>
                <a:gd name="connsiteY6-1672" fmla="*/ 2712702 h 3048020"/>
                <a:gd name="connsiteX7-1673" fmla="*/ 0 w 1304603"/>
                <a:gd name="connsiteY7-1674" fmla="*/ 3048017 h 3048020"/>
                <a:gd name="connsiteX0-1675" fmla="*/ 0 w 1304603"/>
                <a:gd name="connsiteY0-1676" fmla="*/ 3048017 h 3048020"/>
                <a:gd name="connsiteX1-1677" fmla="*/ 163433 w 1304603"/>
                <a:gd name="connsiteY1-1678" fmla="*/ 1572829 h 3048020"/>
                <a:gd name="connsiteX2-1679" fmla="*/ 953236 w 1304603"/>
                <a:gd name="connsiteY2-1680" fmla="*/ 347098 h 3048020"/>
                <a:gd name="connsiteX3-1681" fmla="*/ 1304603 w 1304603"/>
                <a:gd name="connsiteY3-1682" fmla="*/ 55216 h 3048020"/>
                <a:gd name="connsiteX4-1683" fmla="*/ 1012715 w 1304603"/>
                <a:gd name="connsiteY4-1684" fmla="*/ 1524716 h 3048020"/>
                <a:gd name="connsiteX5-1685" fmla="*/ 833357 w 1304603"/>
                <a:gd name="connsiteY5-1686" fmla="*/ 2230655 h 3048020"/>
                <a:gd name="connsiteX6-1687" fmla="*/ 319797 w 1304603"/>
                <a:gd name="connsiteY6-1688" fmla="*/ 2712702 h 3048020"/>
                <a:gd name="connsiteX7-1689" fmla="*/ 0 w 1304603"/>
                <a:gd name="connsiteY7-1690" fmla="*/ 3048017 h 3048020"/>
                <a:gd name="connsiteX0-1691" fmla="*/ 0 w 1304603"/>
                <a:gd name="connsiteY0-1692" fmla="*/ 3048017 h 3048020"/>
                <a:gd name="connsiteX1-1693" fmla="*/ 163433 w 1304603"/>
                <a:gd name="connsiteY1-1694" fmla="*/ 1572829 h 3048020"/>
                <a:gd name="connsiteX2-1695" fmla="*/ 953236 w 1304603"/>
                <a:gd name="connsiteY2-1696" fmla="*/ 347098 h 3048020"/>
                <a:gd name="connsiteX3-1697" fmla="*/ 1304603 w 1304603"/>
                <a:gd name="connsiteY3-1698" fmla="*/ 55216 h 3048020"/>
                <a:gd name="connsiteX4-1699" fmla="*/ 1012715 w 1304603"/>
                <a:gd name="connsiteY4-1700" fmla="*/ 1524716 h 3048020"/>
                <a:gd name="connsiteX5-1701" fmla="*/ 833357 w 1304603"/>
                <a:gd name="connsiteY5-1702" fmla="*/ 2230655 h 3048020"/>
                <a:gd name="connsiteX6-1703" fmla="*/ 326174 w 1304603"/>
                <a:gd name="connsiteY6-1704" fmla="*/ 2707880 h 3048020"/>
                <a:gd name="connsiteX7-1705" fmla="*/ 0 w 1304603"/>
                <a:gd name="connsiteY7-1706" fmla="*/ 3048017 h 3048020"/>
                <a:gd name="connsiteX0-1707" fmla="*/ 0 w 1304603"/>
                <a:gd name="connsiteY0-1708" fmla="*/ 3048017 h 3048020"/>
                <a:gd name="connsiteX1-1709" fmla="*/ 163433 w 1304603"/>
                <a:gd name="connsiteY1-1710" fmla="*/ 1572829 h 3048020"/>
                <a:gd name="connsiteX2-1711" fmla="*/ 953236 w 1304603"/>
                <a:gd name="connsiteY2-1712" fmla="*/ 347098 h 3048020"/>
                <a:gd name="connsiteX3-1713" fmla="*/ 1304603 w 1304603"/>
                <a:gd name="connsiteY3-1714" fmla="*/ 55216 h 3048020"/>
                <a:gd name="connsiteX4-1715" fmla="*/ 1012715 w 1304603"/>
                <a:gd name="connsiteY4-1716" fmla="*/ 1524716 h 3048020"/>
                <a:gd name="connsiteX5-1717" fmla="*/ 832715 w 1304603"/>
                <a:gd name="connsiteY5-1718" fmla="*/ 2182637 h 3048020"/>
                <a:gd name="connsiteX6-1719" fmla="*/ 326174 w 1304603"/>
                <a:gd name="connsiteY6-1720" fmla="*/ 2707880 h 3048020"/>
                <a:gd name="connsiteX7-1721" fmla="*/ 0 w 1304603"/>
                <a:gd name="connsiteY7-1722" fmla="*/ 3048017 h 3048020"/>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Lst>
              <a:rect l="l" t="t" r="r" b="b"/>
              <a:pathLst>
                <a:path w="1304603" h="3048020">
                  <a:moveTo>
                    <a:pt x="0" y="3048017"/>
                  </a:moveTo>
                  <a:lnTo>
                    <a:pt x="163433" y="1572829"/>
                  </a:lnTo>
                  <a:cubicBezTo>
                    <a:pt x="322306" y="1122676"/>
                    <a:pt x="766230" y="597617"/>
                    <a:pt x="953236" y="347098"/>
                  </a:cubicBezTo>
                  <a:cubicBezTo>
                    <a:pt x="1140242" y="96579"/>
                    <a:pt x="1294162" y="-100238"/>
                    <a:pt x="1304603" y="55216"/>
                  </a:cubicBezTo>
                  <a:cubicBezTo>
                    <a:pt x="1269375" y="368693"/>
                    <a:pt x="1079833" y="1187077"/>
                    <a:pt x="1012715" y="1524716"/>
                  </a:cubicBezTo>
                  <a:cubicBezTo>
                    <a:pt x="909366" y="2035527"/>
                    <a:pt x="947138" y="1985443"/>
                    <a:pt x="832715" y="2182637"/>
                  </a:cubicBezTo>
                  <a:cubicBezTo>
                    <a:pt x="718292" y="2379831"/>
                    <a:pt x="437378" y="2236979"/>
                    <a:pt x="326174" y="2707880"/>
                  </a:cubicBezTo>
                  <a:lnTo>
                    <a:pt x="0" y="3048017"/>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8" name="平行四边形 51"/>
            <p:cNvSpPr/>
            <p:nvPr/>
          </p:nvSpPr>
          <p:spPr>
            <a:xfrm rot="11144820">
              <a:off x="6847030" y="2045069"/>
              <a:ext cx="1998087" cy="700782"/>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83" y="connsiteY9-884"/>
                </a:cxn>
              </a:cxnLst>
              <a:rect l="l" t="t" r="r" b="b"/>
              <a:pathLst>
                <a:path w="1806912" h="4770651">
                  <a:moveTo>
                    <a:pt x="450408" y="3563344"/>
                  </a:moveTo>
                  <a:lnTo>
                    <a:pt x="0" y="4160233"/>
                  </a:lnTo>
                  <a:lnTo>
                    <a:pt x="392692" y="851498"/>
                  </a:lnTo>
                  <a:cubicBezTo>
                    <a:pt x="693844" y="158125"/>
                    <a:pt x="1435579" y="570093"/>
                    <a:pt x="1806912" y="-3"/>
                  </a:cubicBezTo>
                  <a:cubicBezTo>
                    <a:pt x="1739794" y="337636"/>
                    <a:pt x="1654184" y="737787"/>
                    <a:pt x="1587066" y="1075426"/>
                  </a:cubicBezTo>
                  <a:lnTo>
                    <a:pt x="1410372" y="1842382"/>
                  </a:lnTo>
                  <a:cubicBezTo>
                    <a:pt x="1499845" y="1834415"/>
                    <a:pt x="1169928" y="2869902"/>
                    <a:pt x="1055117" y="3357947"/>
                  </a:cubicBezTo>
                  <a:cubicBezTo>
                    <a:pt x="940306" y="3845992"/>
                    <a:pt x="832709" y="4299750"/>
                    <a:pt x="721505" y="4770651"/>
                  </a:cubicBezTo>
                  <a:lnTo>
                    <a:pt x="1064891" y="3148563"/>
                  </a:lnTo>
                  <a:lnTo>
                    <a:pt x="450408" y="3563344"/>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9" name="平行四边形 51"/>
            <p:cNvSpPr/>
            <p:nvPr/>
          </p:nvSpPr>
          <p:spPr>
            <a:xfrm rot="11144820">
              <a:off x="4238763" y="1668441"/>
              <a:ext cx="4023442" cy="1498542"/>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1685566"/>
                <a:gd name="connsiteY0-650" fmla="*/ 1716579 h 1716579"/>
                <a:gd name="connsiteX1-651" fmla="*/ 234518 w 1685566"/>
                <a:gd name="connsiteY1-652" fmla="*/ 1018595 h 1716579"/>
                <a:gd name="connsiteX2-653" fmla="*/ 775393 w 1685566"/>
                <a:gd name="connsiteY2-654" fmla="*/ 119504 h 1716579"/>
                <a:gd name="connsiteX3-655" fmla="*/ 1018640 w 1685566"/>
                <a:gd name="connsiteY3-656" fmla="*/ 349163 h 1716579"/>
                <a:gd name="connsiteX4-657" fmla="*/ 1332493 w 1685566"/>
                <a:gd name="connsiteY4-658" fmla="*/ 392372 h 1716579"/>
                <a:gd name="connsiteX5-659" fmla="*/ 1600913 w 1685566"/>
                <a:gd name="connsiteY5-660" fmla="*/ 368471 h 1716579"/>
                <a:gd name="connsiteX6-661" fmla="*/ 1681725 w 1685566"/>
                <a:gd name="connsiteY6-662" fmla="*/ 10763 h 1716579"/>
                <a:gd name="connsiteX7-663" fmla="*/ 1291869 w 1685566"/>
                <a:gd name="connsiteY7-664" fmla="*/ 1370590 h 1716579"/>
                <a:gd name="connsiteX8-665" fmla="*/ 0 w 1685566"/>
                <a:gd name="connsiteY8-666" fmla="*/ 1716579 h 1716579"/>
                <a:gd name="connsiteX0-667" fmla="*/ 0 w 1685566"/>
                <a:gd name="connsiteY0-668" fmla="*/ 1716579 h 1716579"/>
                <a:gd name="connsiteX1-669" fmla="*/ 234518 w 1685566"/>
                <a:gd name="connsiteY1-670" fmla="*/ 1018595 h 1716579"/>
                <a:gd name="connsiteX2-671" fmla="*/ 775393 w 1685566"/>
                <a:gd name="connsiteY2-672" fmla="*/ 119504 h 1716579"/>
                <a:gd name="connsiteX3-673" fmla="*/ 1018640 w 1685566"/>
                <a:gd name="connsiteY3-674" fmla="*/ 349163 h 1716579"/>
                <a:gd name="connsiteX4-675" fmla="*/ 1332493 w 1685566"/>
                <a:gd name="connsiteY4-676" fmla="*/ 392372 h 1716579"/>
                <a:gd name="connsiteX5-677" fmla="*/ 1600913 w 1685566"/>
                <a:gd name="connsiteY5-678" fmla="*/ 368471 h 1716579"/>
                <a:gd name="connsiteX6-679" fmla="*/ 1681725 w 1685566"/>
                <a:gd name="connsiteY6-680" fmla="*/ 10763 h 1716579"/>
                <a:gd name="connsiteX7-681" fmla="*/ 1551445 w 1685566"/>
                <a:gd name="connsiteY7-682" fmla="*/ 222083 h 1716579"/>
                <a:gd name="connsiteX8-683" fmla="*/ 0 w 1685566"/>
                <a:gd name="connsiteY8-684" fmla="*/ 1716579 h 1716579"/>
                <a:gd name="connsiteX0-685" fmla="*/ 0 w 1682289"/>
                <a:gd name="connsiteY0-686" fmla="*/ 1726912 h 1726912"/>
                <a:gd name="connsiteX1-687" fmla="*/ 234518 w 1682289"/>
                <a:gd name="connsiteY1-688" fmla="*/ 1028928 h 1726912"/>
                <a:gd name="connsiteX2-689" fmla="*/ 775393 w 1682289"/>
                <a:gd name="connsiteY2-690" fmla="*/ 129837 h 1726912"/>
                <a:gd name="connsiteX3-691" fmla="*/ 1018640 w 1682289"/>
                <a:gd name="connsiteY3-692" fmla="*/ 359496 h 1726912"/>
                <a:gd name="connsiteX4-693" fmla="*/ 1332493 w 1682289"/>
                <a:gd name="connsiteY4-694" fmla="*/ 402705 h 1726912"/>
                <a:gd name="connsiteX5-695" fmla="*/ 1284915 w 1682289"/>
                <a:gd name="connsiteY5-696" fmla="*/ 166606 h 1726912"/>
                <a:gd name="connsiteX6-697" fmla="*/ 1681725 w 1682289"/>
                <a:gd name="connsiteY6-698" fmla="*/ 21096 h 1726912"/>
                <a:gd name="connsiteX7-699" fmla="*/ 1551445 w 1682289"/>
                <a:gd name="connsiteY7-700" fmla="*/ 232416 h 1726912"/>
                <a:gd name="connsiteX8-701" fmla="*/ 0 w 1682289"/>
                <a:gd name="connsiteY8-702" fmla="*/ 1726912 h 1726912"/>
                <a:gd name="connsiteX0-703" fmla="*/ 0 w 1684097"/>
                <a:gd name="connsiteY0-704" fmla="*/ 1773858 h 1773858"/>
                <a:gd name="connsiteX1-705" fmla="*/ 234518 w 1684097"/>
                <a:gd name="connsiteY1-706" fmla="*/ 1075874 h 1773858"/>
                <a:gd name="connsiteX2-707" fmla="*/ 775393 w 1684097"/>
                <a:gd name="connsiteY2-708" fmla="*/ 176783 h 1773858"/>
                <a:gd name="connsiteX3-709" fmla="*/ 1018640 w 1684097"/>
                <a:gd name="connsiteY3-710" fmla="*/ 406442 h 1773858"/>
                <a:gd name="connsiteX4-711" fmla="*/ 1332493 w 1684097"/>
                <a:gd name="connsiteY4-712" fmla="*/ 449651 h 1773858"/>
                <a:gd name="connsiteX5-713" fmla="*/ 1566014 w 1684097"/>
                <a:gd name="connsiteY5-714" fmla="*/ 40521 h 1773858"/>
                <a:gd name="connsiteX6-715" fmla="*/ 1681725 w 1684097"/>
                <a:gd name="connsiteY6-716" fmla="*/ 68042 h 1773858"/>
                <a:gd name="connsiteX7-717" fmla="*/ 1551445 w 1684097"/>
                <a:gd name="connsiteY7-718" fmla="*/ 279362 h 1773858"/>
                <a:gd name="connsiteX8-719" fmla="*/ 0 w 1684097"/>
                <a:gd name="connsiteY8-720" fmla="*/ 1773858 h 1773858"/>
                <a:gd name="connsiteX0-721" fmla="*/ 0 w 1681725"/>
                <a:gd name="connsiteY0-722" fmla="*/ 1733337 h 1733337"/>
                <a:gd name="connsiteX1-723" fmla="*/ 234518 w 1681725"/>
                <a:gd name="connsiteY1-724" fmla="*/ 1035353 h 1733337"/>
                <a:gd name="connsiteX2-725" fmla="*/ 775393 w 1681725"/>
                <a:gd name="connsiteY2-726" fmla="*/ 136262 h 1733337"/>
                <a:gd name="connsiteX3-727" fmla="*/ 1018640 w 1681725"/>
                <a:gd name="connsiteY3-728" fmla="*/ 365921 h 1733337"/>
                <a:gd name="connsiteX4-729" fmla="*/ 1332493 w 1681725"/>
                <a:gd name="connsiteY4-730" fmla="*/ 409130 h 1733337"/>
                <a:gd name="connsiteX5-731" fmla="*/ 1566014 w 1681725"/>
                <a:gd name="connsiteY5-732" fmla="*/ 0 h 1733337"/>
                <a:gd name="connsiteX6-733" fmla="*/ 1681725 w 1681725"/>
                <a:gd name="connsiteY6-734" fmla="*/ 27521 h 1733337"/>
                <a:gd name="connsiteX7-735" fmla="*/ 1551445 w 1681725"/>
                <a:gd name="connsiteY7-736" fmla="*/ 238841 h 1733337"/>
                <a:gd name="connsiteX8-737" fmla="*/ 0 w 1681725"/>
                <a:gd name="connsiteY8-738" fmla="*/ 1733337 h 1733337"/>
                <a:gd name="connsiteX0-739" fmla="*/ 0 w 1681725"/>
                <a:gd name="connsiteY0-740" fmla="*/ 1758727 h 1758727"/>
                <a:gd name="connsiteX1-741" fmla="*/ 234518 w 1681725"/>
                <a:gd name="connsiteY1-742" fmla="*/ 1060743 h 1758727"/>
                <a:gd name="connsiteX2-743" fmla="*/ 775393 w 1681725"/>
                <a:gd name="connsiteY2-744" fmla="*/ 161652 h 1758727"/>
                <a:gd name="connsiteX3-745" fmla="*/ 1018640 w 1681725"/>
                <a:gd name="connsiteY3-746" fmla="*/ 391311 h 1758727"/>
                <a:gd name="connsiteX4-747" fmla="*/ 1332493 w 1681725"/>
                <a:gd name="connsiteY4-748" fmla="*/ 434520 h 1758727"/>
                <a:gd name="connsiteX5-749" fmla="*/ 1566014 w 1681725"/>
                <a:gd name="connsiteY5-750" fmla="*/ 25390 h 1758727"/>
                <a:gd name="connsiteX6-751" fmla="*/ 1642598 w 1681725"/>
                <a:gd name="connsiteY6-752" fmla="*/ 46365 h 1758727"/>
                <a:gd name="connsiteX7-753" fmla="*/ 1681725 w 1681725"/>
                <a:gd name="connsiteY7-754" fmla="*/ 52911 h 1758727"/>
                <a:gd name="connsiteX8-755" fmla="*/ 1551445 w 1681725"/>
                <a:gd name="connsiteY8-756" fmla="*/ 264231 h 1758727"/>
                <a:gd name="connsiteX9" fmla="*/ 0 w 1681725"/>
                <a:gd name="connsiteY9" fmla="*/ 1758727 h 1758727"/>
                <a:gd name="connsiteX0-757" fmla="*/ 0 w 1681725"/>
                <a:gd name="connsiteY0-758" fmla="*/ 1733337 h 1733337"/>
                <a:gd name="connsiteX1-759" fmla="*/ 234518 w 1681725"/>
                <a:gd name="connsiteY1-760" fmla="*/ 1035353 h 1733337"/>
                <a:gd name="connsiteX2-761" fmla="*/ 775393 w 1681725"/>
                <a:gd name="connsiteY2-762" fmla="*/ 136262 h 1733337"/>
                <a:gd name="connsiteX3-763" fmla="*/ 1018640 w 1681725"/>
                <a:gd name="connsiteY3-764" fmla="*/ 365921 h 1733337"/>
                <a:gd name="connsiteX4-765" fmla="*/ 1332493 w 1681725"/>
                <a:gd name="connsiteY4-766" fmla="*/ 409130 h 1733337"/>
                <a:gd name="connsiteX5-767" fmla="*/ 1566014 w 1681725"/>
                <a:gd name="connsiteY5-768" fmla="*/ 0 h 1733337"/>
                <a:gd name="connsiteX6-769" fmla="*/ 1642598 w 1681725"/>
                <a:gd name="connsiteY6-770" fmla="*/ 20975 h 1733337"/>
                <a:gd name="connsiteX7-771" fmla="*/ 1681725 w 1681725"/>
                <a:gd name="connsiteY7-772" fmla="*/ 27521 h 1733337"/>
                <a:gd name="connsiteX8-773" fmla="*/ 1551445 w 1681725"/>
                <a:gd name="connsiteY8-774" fmla="*/ 238841 h 1733337"/>
                <a:gd name="connsiteX9-775" fmla="*/ 0 w 1681725"/>
                <a:gd name="connsiteY9-776" fmla="*/ 1733337 h 1733337"/>
                <a:gd name="connsiteX0-777" fmla="*/ 0 w 1681725"/>
                <a:gd name="connsiteY0-778" fmla="*/ 1761079 h 1761079"/>
                <a:gd name="connsiteX1-779" fmla="*/ 234518 w 1681725"/>
                <a:gd name="connsiteY1-780" fmla="*/ 1063095 h 1761079"/>
                <a:gd name="connsiteX2-781" fmla="*/ 775393 w 1681725"/>
                <a:gd name="connsiteY2-782" fmla="*/ 164004 h 1761079"/>
                <a:gd name="connsiteX3-783" fmla="*/ 1018640 w 1681725"/>
                <a:gd name="connsiteY3-784" fmla="*/ 393663 h 1761079"/>
                <a:gd name="connsiteX4-785" fmla="*/ 1332493 w 1681725"/>
                <a:gd name="connsiteY4-786" fmla="*/ 436872 h 1761079"/>
                <a:gd name="connsiteX5-787" fmla="*/ 1566014 w 1681725"/>
                <a:gd name="connsiteY5-788" fmla="*/ 27742 h 1761079"/>
                <a:gd name="connsiteX6-789" fmla="*/ 1640139 w 1681725"/>
                <a:gd name="connsiteY6-790" fmla="*/ 38111 h 1761079"/>
                <a:gd name="connsiteX7-791" fmla="*/ 1681725 w 1681725"/>
                <a:gd name="connsiteY7-792" fmla="*/ 55263 h 1761079"/>
                <a:gd name="connsiteX8-793" fmla="*/ 1551445 w 1681725"/>
                <a:gd name="connsiteY8-794" fmla="*/ 266583 h 1761079"/>
                <a:gd name="connsiteX9-795" fmla="*/ 0 w 1681725"/>
                <a:gd name="connsiteY9-796" fmla="*/ 1761079 h 1761079"/>
                <a:gd name="connsiteX0-797" fmla="*/ 0 w 1681725"/>
                <a:gd name="connsiteY0-798" fmla="*/ 1742760 h 1742760"/>
                <a:gd name="connsiteX1-799" fmla="*/ 234518 w 1681725"/>
                <a:gd name="connsiteY1-800" fmla="*/ 1044776 h 1742760"/>
                <a:gd name="connsiteX2-801" fmla="*/ 775393 w 1681725"/>
                <a:gd name="connsiteY2-802" fmla="*/ 145685 h 1742760"/>
                <a:gd name="connsiteX3-803" fmla="*/ 1018640 w 1681725"/>
                <a:gd name="connsiteY3-804" fmla="*/ 375344 h 1742760"/>
                <a:gd name="connsiteX4-805" fmla="*/ 1332493 w 1681725"/>
                <a:gd name="connsiteY4-806" fmla="*/ 418553 h 1742760"/>
                <a:gd name="connsiteX5-807" fmla="*/ 1566014 w 1681725"/>
                <a:gd name="connsiteY5-808" fmla="*/ 9423 h 1742760"/>
                <a:gd name="connsiteX6-809" fmla="*/ 1592249 w 1681725"/>
                <a:gd name="connsiteY6-810" fmla="*/ 123178 h 1742760"/>
                <a:gd name="connsiteX7-811" fmla="*/ 1681725 w 1681725"/>
                <a:gd name="connsiteY7-812" fmla="*/ 36944 h 1742760"/>
                <a:gd name="connsiteX8-813" fmla="*/ 1551445 w 1681725"/>
                <a:gd name="connsiteY8-814" fmla="*/ 248264 h 1742760"/>
                <a:gd name="connsiteX9-815" fmla="*/ 0 w 1681725"/>
                <a:gd name="connsiteY9-816" fmla="*/ 1742760 h 1742760"/>
                <a:gd name="connsiteX0-817" fmla="*/ 0 w 1696544"/>
                <a:gd name="connsiteY0-818" fmla="*/ 1733341 h 1733341"/>
                <a:gd name="connsiteX1-819" fmla="*/ 234518 w 1696544"/>
                <a:gd name="connsiteY1-820" fmla="*/ 1035357 h 1733341"/>
                <a:gd name="connsiteX2-821" fmla="*/ 775393 w 1696544"/>
                <a:gd name="connsiteY2-822" fmla="*/ 136266 h 1733341"/>
                <a:gd name="connsiteX3-823" fmla="*/ 1018640 w 1696544"/>
                <a:gd name="connsiteY3-824" fmla="*/ 365925 h 1733341"/>
                <a:gd name="connsiteX4-825" fmla="*/ 1332493 w 1696544"/>
                <a:gd name="connsiteY4-826" fmla="*/ 409134 h 1733341"/>
                <a:gd name="connsiteX5-827" fmla="*/ 1566014 w 1696544"/>
                <a:gd name="connsiteY5-828" fmla="*/ 4 h 1733341"/>
                <a:gd name="connsiteX6-829" fmla="*/ 1696544 w 1696544"/>
                <a:gd name="connsiteY6-830" fmla="*/ 417903 h 1733341"/>
                <a:gd name="connsiteX7-831" fmla="*/ 1681725 w 1696544"/>
                <a:gd name="connsiteY7-832" fmla="*/ 27525 h 1733341"/>
                <a:gd name="connsiteX8-833" fmla="*/ 1551445 w 1696544"/>
                <a:gd name="connsiteY8-834" fmla="*/ 238845 h 1733341"/>
                <a:gd name="connsiteX9-835" fmla="*/ 0 w 1696544"/>
                <a:gd name="connsiteY9-836" fmla="*/ 1733341 h 1733341"/>
                <a:gd name="connsiteX0-837" fmla="*/ 0 w 1696544"/>
                <a:gd name="connsiteY0-838" fmla="*/ 1705816 h 1705816"/>
                <a:gd name="connsiteX1-839" fmla="*/ 234518 w 1696544"/>
                <a:gd name="connsiteY1-840" fmla="*/ 1007832 h 1705816"/>
                <a:gd name="connsiteX2-841" fmla="*/ 775393 w 1696544"/>
                <a:gd name="connsiteY2-842" fmla="*/ 108741 h 1705816"/>
                <a:gd name="connsiteX3-843" fmla="*/ 1018640 w 1696544"/>
                <a:gd name="connsiteY3-844" fmla="*/ 338400 h 1705816"/>
                <a:gd name="connsiteX4-845" fmla="*/ 1332493 w 1696544"/>
                <a:gd name="connsiteY4-846" fmla="*/ 381609 h 1705816"/>
                <a:gd name="connsiteX5-847" fmla="*/ 1192971 w 1696544"/>
                <a:gd name="connsiteY5-848" fmla="*/ 119982 h 1705816"/>
                <a:gd name="connsiteX6-849" fmla="*/ 1696544 w 1696544"/>
                <a:gd name="connsiteY6-850" fmla="*/ 390378 h 1705816"/>
                <a:gd name="connsiteX7-851" fmla="*/ 1681725 w 1696544"/>
                <a:gd name="connsiteY7-852" fmla="*/ 0 h 1705816"/>
                <a:gd name="connsiteX8-853" fmla="*/ 1551445 w 1696544"/>
                <a:gd name="connsiteY8-854" fmla="*/ 211320 h 1705816"/>
                <a:gd name="connsiteX9-855" fmla="*/ 0 w 1696544"/>
                <a:gd name="connsiteY9-856" fmla="*/ 1705816 h 1705816"/>
                <a:gd name="connsiteX0-857" fmla="*/ 0 w 1681725"/>
                <a:gd name="connsiteY0-858" fmla="*/ 1729782 h 1729782"/>
                <a:gd name="connsiteX1-859" fmla="*/ 234518 w 1681725"/>
                <a:gd name="connsiteY1-860" fmla="*/ 1031798 h 1729782"/>
                <a:gd name="connsiteX2-861" fmla="*/ 775393 w 1681725"/>
                <a:gd name="connsiteY2-862" fmla="*/ 132707 h 1729782"/>
                <a:gd name="connsiteX3-863" fmla="*/ 1018640 w 1681725"/>
                <a:gd name="connsiteY3-864" fmla="*/ 362366 h 1729782"/>
                <a:gd name="connsiteX4-865" fmla="*/ 1332493 w 1681725"/>
                <a:gd name="connsiteY4-866" fmla="*/ 405575 h 1729782"/>
                <a:gd name="connsiteX5-867" fmla="*/ 1192971 w 1681725"/>
                <a:gd name="connsiteY5-868" fmla="*/ 143948 h 1729782"/>
                <a:gd name="connsiteX6-869" fmla="*/ 1644028 w 1681725"/>
                <a:gd name="connsiteY6-870" fmla="*/ 108 h 1729782"/>
                <a:gd name="connsiteX7-871" fmla="*/ 1681725 w 1681725"/>
                <a:gd name="connsiteY7-872" fmla="*/ 23966 h 1729782"/>
                <a:gd name="connsiteX8-873" fmla="*/ 1551445 w 1681725"/>
                <a:gd name="connsiteY8-874" fmla="*/ 235286 h 1729782"/>
                <a:gd name="connsiteX9-875" fmla="*/ 0 w 1681725"/>
                <a:gd name="connsiteY9-876" fmla="*/ 1729782 h 1729782"/>
                <a:gd name="connsiteX0-877" fmla="*/ 0 w 1681725"/>
                <a:gd name="connsiteY0-878" fmla="*/ 1765277 h 1765277"/>
                <a:gd name="connsiteX1-879" fmla="*/ 234518 w 1681725"/>
                <a:gd name="connsiteY1-880" fmla="*/ 1067293 h 1765277"/>
                <a:gd name="connsiteX2-881" fmla="*/ 775393 w 1681725"/>
                <a:gd name="connsiteY2-882" fmla="*/ 168202 h 1765277"/>
                <a:gd name="connsiteX3-883" fmla="*/ 1018640 w 1681725"/>
                <a:gd name="connsiteY3-884" fmla="*/ 397861 h 1765277"/>
                <a:gd name="connsiteX4-885" fmla="*/ 1332493 w 1681725"/>
                <a:gd name="connsiteY4-886" fmla="*/ 441070 h 1765277"/>
                <a:gd name="connsiteX5-887" fmla="*/ 1555571 w 1681725"/>
                <a:gd name="connsiteY5-888" fmla="*/ 29164 h 1765277"/>
                <a:gd name="connsiteX6-889" fmla="*/ 1644028 w 1681725"/>
                <a:gd name="connsiteY6-890" fmla="*/ 35603 h 1765277"/>
                <a:gd name="connsiteX7-891" fmla="*/ 1681725 w 1681725"/>
                <a:gd name="connsiteY7-892" fmla="*/ 59461 h 1765277"/>
                <a:gd name="connsiteX8-893" fmla="*/ 1551445 w 1681725"/>
                <a:gd name="connsiteY8-894" fmla="*/ 270781 h 1765277"/>
                <a:gd name="connsiteX9-895" fmla="*/ 0 w 1681725"/>
                <a:gd name="connsiteY9-896" fmla="*/ 1765277 h 1765277"/>
                <a:gd name="connsiteX0-897" fmla="*/ 0 w 1681725"/>
                <a:gd name="connsiteY0-898" fmla="*/ 1736113 h 1736113"/>
                <a:gd name="connsiteX1-899" fmla="*/ 234518 w 1681725"/>
                <a:gd name="connsiteY1-900" fmla="*/ 1038129 h 1736113"/>
                <a:gd name="connsiteX2-901" fmla="*/ 775393 w 1681725"/>
                <a:gd name="connsiteY2-902" fmla="*/ 139038 h 1736113"/>
                <a:gd name="connsiteX3-903" fmla="*/ 1018640 w 1681725"/>
                <a:gd name="connsiteY3-904" fmla="*/ 368697 h 1736113"/>
                <a:gd name="connsiteX4-905" fmla="*/ 1332493 w 1681725"/>
                <a:gd name="connsiteY4-906" fmla="*/ 411906 h 1736113"/>
                <a:gd name="connsiteX5-907" fmla="*/ 1555571 w 1681725"/>
                <a:gd name="connsiteY5-908" fmla="*/ 0 h 1736113"/>
                <a:gd name="connsiteX6-909" fmla="*/ 1644028 w 1681725"/>
                <a:gd name="connsiteY6-910" fmla="*/ 6439 h 1736113"/>
                <a:gd name="connsiteX7-911" fmla="*/ 1681725 w 1681725"/>
                <a:gd name="connsiteY7-912" fmla="*/ 30297 h 1736113"/>
                <a:gd name="connsiteX8-913" fmla="*/ 1551445 w 1681725"/>
                <a:gd name="connsiteY8-914" fmla="*/ 241617 h 1736113"/>
                <a:gd name="connsiteX9-915" fmla="*/ 0 w 1681725"/>
                <a:gd name="connsiteY9-916" fmla="*/ 1736113 h 1736113"/>
                <a:gd name="connsiteX0-917" fmla="*/ 0 w 1693804"/>
                <a:gd name="connsiteY0-918" fmla="*/ 1736113 h 1736113"/>
                <a:gd name="connsiteX1-919" fmla="*/ 234518 w 1693804"/>
                <a:gd name="connsiteY1-920" fmla="*/ 1038129 h 1736113"/>
                <a:gd name="connsiteX2-921" fmla="*/ 775393 w 1693804"/>
                <a:gd name="connsiteY2-922" fmla="*/ 139038 h 1736113"/>
                <a:gd name="connsiteX3-923" fmla="*/ 1018640 w 1693804"/>
                <a:gd name="connsiteY3-924" fmla="*/ 368697 h 1736113"/>
                <a:gd name="connsiteX4-925" fmla="*/ 1332493 w 1693804"/>
                <a:gd name="connsiteY4-926" fmla="*/ 411906 h 1736113"/>
                <a:gd name="connsiteX5-927" fmla="*/ 1555571 w 1693804"/>
                <a:gd name="connsiteY5-928" fmla="*/ 0 h 1736113"/>
                <a:gd name="connsiteX6-929" fmla="*/ 1644028 w 1693804"/>
                <a:gd name="connsiteY6-930" fmla="*/ 6439 h 1736113"/>
                <a:gd name="connsiteX7-931" fmla="*/ 1693804 w 1693804"/>
                <a:gd name="connsiteY7-932" fmla="*/ 21342 h 1736113"/>
                <a:gd name="connsiteX8-933" fmla="*/ 1551445 w 1693804"/>
                <a:gd name="connsiteY8-934" fmla="*/ 241617 h 1736113"/>
                <a:gd name="connsiteX9-935" fmla="*/ 0 w 1693804"/>
                <a:gd name="connsiteY9-936" fmla="*/ 1736113 h 1736113"/>
                <a:gd name="connsiteX0-937" fmla="*/ 0 w 1693804"/>
                <a:gd name="connsiteY0-938" fmla="*/ 1737908 h 1737908"/>
                <a:gd name="connsiteX1-939" fmla="*/ 234518 w 1693804"/>
                <a:gd name="connsiteY1-940" fmla="*/ 1039924 h 1737908"/>
                <a:gd name="connsiteX2-941" fmla="*/ 775393 w 1693804"/>
                <a:gd name="connsiteY2-942" fmla="*/ 140833 h 1737908"/>
                <a:gd name="connsiteX3-943" fmla="*/ 1018640 w 1693804"/>
                <a:gd name="connsiteY3-944" fmla="*/ 370492 h 1737908"/>
                <a:gd name="connsiteX4-945" fmla="*/ 1407759 w 1693804"/>
                <a:gd name="connsiteY4-946" fmla="*/ 43355 h 1737908"/>
                <a:gd name="connsiteX5-947" fmla="*/ 1555571 w 1693804"/>
                <a:gd name="connsiteY5-948" fmla="*/ 1795 h 1737908"/>
                <a:gd name="connsiteX6-949" fmla="*/ 1644028 w 1693804"/>
                <a:gd name="connsiteY6-950" fmla="*/ 8234 h 1737908"/>
                <a:gd name="connsiteX7-951" fmla="*/ 1693804 w 1693804"/>
                <a:gd name="connsiteY7-952" fmla="*/ 23137 h 1737908"/>
                <a:gd name="connsiteX8-953" fmla="*/ 1551445 w 1693804"/>
                <a:gd name="connsiteY8-954" fmla="*/ 243412 h 1737908"/>
                <a:gd name="connsiteX9-955" fmla="*/ 0 w 1693804"/>
                <a:gd name="connsiteY9-956" fmla="*/ 1737908 h 1737908"/>
                <a:gd name="connsiteX0-957" fmla="*/ 0 w 1693804"/>
                <a:gd name="connsiteY0-958" fmla="*/ 1762311 h 1762311"/>
                <a:gd name="connsiteX1-959" fmla="*/ 234518 w 1693804"/>
                <a:gd name="connsiteY1-960" fmla="*/ 1064327 h 1762311"/>
                <a:gd name="connsiteX2-961" fmla="*/ 775393 w 1693804"/>
                <a:gd name="connsiteY2-962" fmla="*/ 165236 h 1762311"/>
                <a:gd name="connsiteX3-963" fmla="*/ 1342079 w 1693804"/>
                <a:gd name="connsiteY3-964" fmla="*/ 24120 h 1762311"/>
                <a:gd name="connsiteX4-965" fmla="*/ 1407759 w 1693804"/>
                <a:gd name="connsiteY4-966" fmla="*/ 67758 h 1762311"/>
                <a:gd name="connsiteX5-967" fmla="*/ 1555571 w 1693804"/>
                <a:gd name="connsiteY5-968" fmla="*/ 26198 h 1762311"/>
                <a:gd name="connsiteX6-969" fmla="*/ 1644028 w 1693804"/>
                <a:gd name="connsiteY6-970" fmla="*/ 32637 h 1762311"/>
                <a:gd name="connsiteX7-971" fmla="*/ 1693804 w 1693804"/>
                <a:gd name="connsiteY7-972" fmla="*/ 47540 h 1762311"/>
                <a:gd name="connsiteX8-973" fmla="*/ 1551445 w 1693804"/>
                <a:gd name="connsiteY8-974" fmla="*/ 267815 h 1762311"/>
                <a:gd name="connsiteX9-975" fmla="*/ 0 w 1693804"/>
                <a:gd name="connsiteY9-976" fmla="*/ 1762311 h 1762311"/>
                <a:gd name="connsiteX0-977" fmla="*/ 0 w 1693804"/>
                <a:gd name="connsiteY0-978" fmla="*/ 1936539 h 1936539"/>
                <a:gd name="connsiteX1-979" fmla="*/ 234518 w 1693804"/>
                <a:gd name="connsiteY1-980" fmla="*/ 1238555 h 1936539"/>
                <a:gd name="connsiteX2-981" fmla="*/ 1286211 w 1693804"/>
                <a:gd name="connsiteY2-982" fmla="*/ 58265 h 1936539"/>
                <a:gd name="connsiteX3-983" fmla="*/ 1342079 w 1693804"/>
                <a:gd name="connsiteY3-984" fmla="*/ 198348 h 1936539"/>
                <a:gd name="connsiteX4-985" fmla="*/ 1407759 w 1693804"/>
                <a:gd name="connsiteY4-986" fmla="*/ 241986 h 1936539"/>
                <a:gd name="connsiteX5-987" fmla="*/ 1555571 w 1693804"/>
                <a:gd name="connsiteY5-988" fmla="*/ 200426 h 1936539"/>
                <a:gd name="connsiteX6-989" fmla="*/ 1644028 w 1693804"/>
                <a:gd name="connsiteY6-990" fmla="*/ 206865 h 1936539"/>
                <a:gd name="connsiteX7-991" fmla="*/ 1693804 w 1693804"/>
                <a:gd name="connsiteY7-992" fmla="*/ 221768 h 1936539"/>
                <a:gd name="connsiteX8-993" fmla="*/ 1551445 w 1693804"/>
                <a:gd name="connsiteY8-994" fmla="*/ 442043 h 1936539"/>
                <a:gd name="connsiteX9-995" fmla="*/ 0 w 1693804"/>
                <a:gd name="connsiteY9-996" fmla="*/ 1936539 h 1936539"/>
                <a:gd name="connsiteX0-997" fmla="*/ 0 w 1693804"/>
                <a:gd name="connsiteY0-998" fmla="*/ 1878274 h 1878274"/>
                <a:gd name="connsiteX1-999" fmla="*/ 234518 w 1693804"/>
                <a:gd name="connsiteY1-1000" fmla="*/ 1180290 h 1878274"/>
                <a:gd name="connsiteX2-1001" fmla="*/ 1286211 w 1693804"/>
                <a:gd name="connsiteY2-1002" fmla="*/ 0 h 1878274"/>
                <a:gd name="connsiteX3-1003" fmla="*/ 1342079 w 1693804"/>
                <a:gd name="connsiteY3-1004" fmla="*/ 140083 h 1878274"/>
                <a:gd name="connsiteX4-1005" fmla="*/ 1407759 w 1693804"/>
                <a:gd name="connsiteY4-1006" fmla="*/ 183721 h 1878274"/>
                <a:gd name="connsiteX5-1007" fmla="*/ 1555571 w 1693804"/>
                <a:gd name="connsiteY5-1008" fmla="*/ 142161 h 1878274"/>
                <a:gd name="connsiteX6-1009" fmla="*/ 1644028 w 1693804"/>
                <a:gd name="connsiteY6-1010" fmla="*/ 148600 h 1878274"/>
                <a:gd name="connsiteX7-1011" fmla="*/ 1693804 w 1693804"/>
                <a:gd name="connsiteY7-1012" fmla="*/ 163503 h 1878274"/>
                <a:gd name="connsiteX8-1013" fmla="*/ 1551445 w 1693804"/>
                <a:gd name="connsiteY8-1014" fmla="*/ 383778 h 1878274"/>
                <a:gd name="connsiteX9-1015" fmla="*/ 0 w 1693804"/>
                <a:gd name="connsiteY9-1016" fmla="*/ 1878274 h 1878274"/>
                <a:gd name="connsiteX0-1017" fmla="*/ 0 w 1693804"/>
                <a:gd name="connsiteY0-1018" fmla="*/ 1937087 h 1937087"/>
                <a:gd name="connsiteX1-1019" fmla="*/ 234518 w 1693804"/>
                <a:gd name="connsiteY1-1020" fmla="*/ 1239103 h 1937087"/>
                <a:gd name="connsiteX2-1021" fmla="*/ 1286211 w 1693804"/>
                <a:gd name="connsiteY2-1022" fmla="*/ 58813 h 1937087"/>
                <a:gd name="connsiteX3-1023" fmla="*/ 1283230 w 1693804"/>
                <a:gd name="connsiteY3-1024" fmla="*/ 182353 h 1937087"/>
                <a:gd name="connsiteX4-1025" fmla="*/ 1342079 w 1693804"/>
                <a:gd name="connsiteY4-1026" fmla="*/ 198896 h 1937087"/>
                <a:gd name="connsiteX5-1027" fmla="*/ 1407759 w 1693804"/>
                <a:gd name="connsiteY5-1028" fmla="*/ 242534 h 1937087"/>
                <a:gd name="connsiteX6-1029" fmla="*/ 1555571 w 1693804"/>
                <a:gd name="connsiteY6-1030" fmla="*/ 200974 h 1937087"/>
                <a:gd name="connsiteX7-1031" fmla="*/ 1644028 w 1693804"/>
                <a:gd name="connsiteY7-1032" fmla="*/ 207413 h 1937087"/>
                <a:gd name="connsiteX8-1033" fmla="*/ 1693804 w 1693804"/>
                <a:gd name="connsiteY8-1034" fmla="*/ 222316 h 1937087"/>
                <a:gd name="connsiteX9-1035" fmla="*/ 1551445 w 1693804"/>
                <a:gd name="connsiteY9-1036" fmla="*/ 442591 h 1937087"/>
                <a:gd name="connsiteX10" fmla="*/ 0 w 1693804"/>
                <a:gd name="connsiteY10" fmla="*/ 1937087 h 1937087"/>
                <a:gd name="connsiteX0-1037" fmla="*/ 0 w 1693804"/>
                <a:gd name="connsiteY0-1038" fmla="*/ 1878274 h 1878274"/>
                <a:gd name="connsiteX1-1039" fmla="*/ 234518 w 1693804"/>
                <a:gd name="connsiteY1-1040" fmla="*/ 1180290 h 1878274"/>
                <a:gd name="connsiteX2-1041" fmla="*/ 1286211 w 1693804"/>
                <a:gd name="connsiteY2-1042" fmla="*/ 0 h 1878274"/>
                <a:gd name="connsiteX3-1043" fmla="*/ 1283230 w 1693804"/>
                <a:gd name="connsiteY3-1044" fmla="*/ 123540 h 1878274"/>
                <a:gd name="connsiteX4-1045" fmla="*/ 1342079 w 1693804"/>
                <a:gd name="connsiteY4-1046" fmla="*/ 140083 h 1878274"/>
                <a:gd name="connsiteX5-1047" fmla="*/ 1407759 w 1693804"/>
                <a:gd name="connsiteY5-1048" fmla="*/ 183721 h 1878274"/>
                <a:gd name="connsiteX6-1049" fmla="*/ 1555571 w 1693804"/>
                <a:gd name="connsiteY6-1050" fmla="*/ 142161 h 1878274"/>
                <a:gd name="connsiteX7-1051" fmla="*/ 1644028 w 1693804"/>
                <a:gd name="connsiteY7-1052" fmla="*/ 148600 h 1878274"/>
                <a:gd name="connsiteX8-1053" fmla="*/ 1693804 w 1693804"/>
                <a:gd name="connsiteY8-1054" fmla="*/ 163503 h 1878274"/>
                <a:gd name="connsiteX9-1055" fmla="*/ 1551445 w 1693804"/>
                <a:gd name="connsiteY9-1056" fmla="*/ 383778 h 1878274"/>
                <a:gd name="connsiteX10-1057" fmla="*/ 0 w 1693804"/>
                <a:gd name="connsiteY10-1058" fmla="*/ 1878274 h 1878274"/>
                <a:gd name="connsiteX0-1059" fmla="*/ 0 w 1693804"/>
                <a:gd name="connsiteY0-1060" fmla="*/ 1888879 h 1888879"/>
                <a:gd name="connsiteX1-1061" fmla="*/ 234518 w 1693804"/>
                <a:gd name="connsiteY1-1062" fmla="*/ 1190895 h 1888879"/>
                <a:gd name="connsiteX2-1063" fmla="*/ 1283752 w 1693804"/>
                <a:gd name="connsiteY2-1064" fmla="*/ 0 h 1888879"/>
                <a:gd name="connsiteX3-1065" fmla="*/ 1283230 w 1693804"/>
                <a:gd name="connsiteY3-1066" fmla="*/ 134145 h 1888879"/>
                <a:gd name="connsiteX4-1067" fmla="*/ 1342079 w 1693804"/>
                <a:gd name="connsiteY4-1068" fmla="*/ 150688 h 1888879"/>
                <a:gd name="connsiteX5-1069" fmla="*/ 1407759 w 1693804"/>
                <a:gd name="connsiteY5-1070" fmla="*/ 194326 h 1888879"/>
                <a:gd name="connsiteX6-1071" fmla="*/ 1555571 w 1693804"/>
                <a:gd name="connsiteY6-1072" fmla="*/ 152766 h 1888879"/>
                <a:gd name="connsiteX7-1073" fmla="*/ 1644028 w 1693804"/>
                <a:gd name="connsiteY7-1074" fmla="*/ 159205 h 1888879"/>
                <a:gd name="connsiteX8-1075" fmla="*/ 1693804 w 1693804"/>
                <a:gd name="connsiteY8-1076" fmla="*/ 174108 h 1888879"/>
                <a:gd name="connsiteX9-1077" fmla="*/ 1551445 w 1693804"/>
                <a:gd name="connsiteY9-1078" fmla="*/ 394383 h 1888879"/>
                <a:gd name="connsiteX10-1079" fmla="*/ 0 w 1693804"/>
                <a:gd name="connsiteY10-1080" fmla="*/ 1888879 h 1888879"/>
                <a:gd name="connsiteX0-1081" fmla="*/ 0 w 1693804"/>
                <a:gd name="connsiteY0-1082" fmla="*/ 2801956 h 2801956"/>
                <a:gd name="connsiteX1-1083" fmla="*/ 1037939 w 1693804"/>
                <a:gd name="connsiteY1-1084" fmla="*/ 56069 h 2801956"/>
                <a:gd name="connsiteX2-1085" fmla="*/ 1283752 w 1693804"/>
                <a:gd name="connsiteY2-1086" fmla="*/ 913077 h 2801956"/>
                <a:gd name="connsiteX3-1087" fmla="*/ 1283230 w 1693804"/>
                <a:gd name="connsiteY3-1088" fmla="*/ 1047222 h 2801956"/>
                <a:gd name="connsiteX4-1089" fmla="*/ 1342079 w 1693804"/>
                <a:gd name="connsiteY4-1090" fmla="*/ 1063765 h 2801956"/>
                <a:gd name="connsiteX5-1091" fmla="*/ 1407759 w 1693804"/>
                <a:gd name="connsiteY5-1092" fmla="*/ 1107403 h 2801956"/>
                <a:gd name="connsiteX6-1093" fmla="*/ 1555571 w 1693804"/>
                <a:gd name="connsiteY6-1094" fmla="*/ 1065843 h 2801956"/>
                <a:gd name="connsiteX7-1095" fmla="*/ 1644028 w 1693804"/>
                <a:gd name="connsiteY7-1096" fmla="*/ 1072282 h 2801956"/>
                <a:gd name="connsiteX8-1097" fmla="*/ 1693804 w 1693804"/>
                <a:gd name="connsiteY8-1098" fmla="*/ 1087185 h 2801956"/>
                <a:gd name="connsiteX9-1099" fmla="*/ 1551445 w 1693804"/>
                <a:gd name="connsiteY9-1100" fmla="*/ 1307460 h 2801956"/>
                <a:gd name="connsiteX10-1101" fmla="*/ 0 w 1693804"/>
                <a:gd name="connsiteY10-1102" fmla="*/ 2801956 h 2801956"/>
                <a:gd name="connsiteX0-1103" fmla="*/ 0 w 1434434"/>
                <a:gd name="connsiteY0-1104" fmla="*/ 1647865 h 1647865"/>
                <a:gd name="connsiteX1-1105" fmla="*/ 778569 w 1434434"/>
                <a:gd name="connsiteY1-1106" fmla="*/ 56069 h 1647865"/>
                <a:gd name="connsiteX2-1107" fmla="*/ 1024382 w 1434434"/>
                <a:gd name="connsiteY2-1108" fmla="*/ 913077 h 1647865"/>
                <a:gd name="connsiteX3-1109" fmla="*/ 1023860 w 1434434"/>
                <a:gd name="connsiteY3-1110" fmla="*/ 1047222 h 1647865"/>
                <a:gd name="connsiteX4-1111" fmla="*/ 1082709 w 1434434"/>
                <a:gd name="connsiteY4-1112" fmla="*/ 1063765 h 1647865"/>
                <a:gd name="connsiteX5-1113" fmla="*/ 1148389 w 1434434"/>
                <a:gd name="connsiteY5-1114" fmla="*/ 1107403 h 1647865"/>
                <a:gd name="connsiteX6-1115" fmla="*/ 1296201 w 1434434"/>
                <a:gd name="connsiteY6-1116" fmla="*/ 1065843 h 1647865"/>
                <a:gd name="connsiteX7-1117" fmla="*/ 1384658 w 1434434"/>
                <a:gd name="connsiteY7-1118" fmla="*/ 1072282 h 1647865"/>
                <a:gd name="connsiteX8-1119" fmla="*/ 1434434 w 1434434"/>
                <a:gd name="connsiteY8-1120" fmla="*/ 1087185 h 1647865"/>
                <a:gd name="connsiteX9-1121" fmla="*/ 1292075 w 1434434"/>
                <a:gd name="connsiteY9-1122" fmla="*/ 1307460 h 1647865"/>
                <a:gd name="connsiteX10-1123" fmla="*/ 0 w 1434434"/>
                <a:gd name="connsiteY10-1124" fmla="*/ 1647865 h 1647865"/>
                <a:gd name="connsiteX0-1125" fmla="*/ 0 w 1434434"/>
                <a:gd name="connsiteY0-1126" fmla="*/ 736482 h 736482"/>
                <a:gd name="connsiteX1-1127" fmla="*/ 750565 w 1434434"/>
                <a:gd name="connsiteY1-1128" fmla="*/ 235277 h 736482"/>
                <a:gd name="connsiteX2-1129" fmla="*/ 1024382 w 1434434"/>
                <a:gd name="connsiteY2-1130" fmla="*/ 1694 h 736482"/>
                <a:gd name="connsiteX3-1131" fmla="*/ 1023860 w 1434434"/>
                <a:gd name="connsiteY3-1132" fmla="*/ 135839 h 736482"/>
                <a:gd name="connsiteX4-1133" fmla="*/ 1082709 w 1434434"/>
                <a:gd name="connsiteY4-1134" fmla="*/ 152382 h 736482"/>
                <a:gd name="connsiteX5-1135" fmla="*/ 1148389 w 1434434"/>
                <a:gd name="connsiteY5-1136" fmla="*/ 196020 h 736482"/>
                <a:gd name="connsiteX6-1137" fmla="*/ 1296201 w 1434434"/>
                <a:gd name="connsiteY6-1138" fmla="*/ 154460 h 736482"/>
                <a:gd name="connsiteX7-1139" fmla="*/ 1384658 w 1434434"/>
                <a:gd name="connsiteY7-1140" fmla="*/ 160899 h 736482"/>
                <a:gd name="connsiteX8-1141" fmla="*/ 1434434 w 1434434"/>
                <a:gd name="connsiteY8-1142" fmla="*/ 175802 h 736482"/>
                <a:gd name="connsiteX9-1143" fmla="*/ 1292075 w 1434434"/>
                <a:gd name="connsiteY9-1144" fmla="*/ 396077 h 736482"/>
                <a:gd name="connsiteX10-1145" fmla="*/ 0 w 1434434"/>
                <a:gd name="connsiteY10-1146" fmla="*/ 736482 h 736482"/>
                <a:gd name="connsiteX0-1147" fmla="*/ 0 w 1434434"/>
                <a:gd name="connsiteY0-1148" fmla="*/ 749669 h 749669"/>
                <a:gd name="connsiteX1-1149" fmla="*/ 750565 w 1434434"/>
                <a:gd name="connsiteY1-1150" fmla="*/ 248464 h 749669"/>
                <a:gd name="connsiteX2-1151" fmla="*/ 986360 w 1434434"/>
                <a:gd name="connsiteY2-1152" fmla="*/ 29595 h 749669"/>
                <a:gd name="connsiteX3-1153" fmla="*/ 1024382 w 1434434"/>
                <a:gd name="connsiteY3-1154" fmla="*/ 14881 h 749669"/>
                <a:gd name="connsiteX4-1155" fmla="*/ 1023860 w 1434434"/>
                <a:gd name="connsiteY4-1156" fmla="*/ 149026 h 749669"/>
                <a:gd name="connsiteX5-1157" fmla="*/ 1082709 w 1434434"/>
                <a:gd name="connsiteY5-1158" fmla="*/ 165569 h 749669"/>
                <a:gd name="connsiteX6-1159" fmla="*/ 1148389 w 1434434"/>
                <a:gd name="connsiteY6-1160" fmla="*/ 209207 h 749669"/>
                <a:gd name="connsiteX7-1161" fmla="*/ 1296201 w 1434434"/>
                <a:gd name="connsiteY7-1162" fmla="*/ 167647 h 749669"/>
                <a:gd name="connsiteX8-1163" fmla="*/ 1384658 w 1434434"/>
                <a:gd name="connsiteY8-1164" fmla="*/ 174086 h 749669"/>
                <a:gd name="connsiteX9-1165" fmla="*/ 1434434 w 1434434"/>
                <a:gd name="connsiteY9-1166" fmla="*/ 188989 h 749669"/>
                <a:gd name="connsiteX10-1167" fmla="*/ 1292075 w 1434434"/>
                <a:gd name="connsiteY10-1168" fmla="*/ 409264 h 749669"/>
                <a:gd name="connsiteX11" fmla="*/ 0 w 1434434"/>
                <a:gd name="connsiteY11" fmla="*/ 749669 h 749669"/>
                <a:gd name="connsiteX0-1169" fmla="*/ 0 w 1434434"/>
                <a:gd name="connsiteY0-1170" fmla="*/ 884037 h 884037"/>
                <a:gd name="connsiteX1-1171" fmla="*/ 750565 w 1434434"/>
                <a:gd name="connsiteY1-1172" fmla="*/ 382832 h 884037"/>
                <a:gd name="connsiteX2-1173" fmla="*/ 1044681 w 1434434"/>
                <a:gd name="connsiteY2-1174" fmla="*/ 6953 h 884037"/>
                <a:gd name="connsiteX3-1175" fmla="*/ 1024382 w 1434434"/>
                <a:gd name="connsiteY3-1176" fmla="*/ 149249 h 884037"/>
                <a:gd name="connsiteX4-1177" fmla="*/ 1023860 w 1434434"/>
                <a:gd name="connsiteY4-1178" fmla="*/ 283394 h 884037"/>
                <a:gd name="connsiteX5-1179" fmla="*/ 1082709 w 1434434"/>
                <a:gd name="connsiteY5-1180" fmla="*/ 299937 h 884037"/>
                <a:gd name="connsiteX6-1181" fmla="*/ 1148389 w 1434434"/>
                <a:gd name="connsiteY6-1182" fmla="*/ 343575 h 884037"/>
                <a:gd name="connsiteX7-1183" fmla="*/ 1296201 w 1434434"/>
                <a:gd name="connsiteY7-1184" fmla="*/ 302015 h 884037"/>
                <a:gd name="connsiteX8-1185" fmla="*/ 1384658 w 1434434"/>
                <a:gd name="connsiteY8-1186" fmla="*/ 308454 h 884037"/>
                <a:gd name="connsiteX9-1187" fmla="*/ 1434434 w 1434434"/>
                <a:gd name="connsiteY9-1188" fmla="*/ 323357 h 884037"/>
                <a:gd name="connsiteX10-1189" fmla="*/ 1292075 w 1434434"/>
                <a:gd name="connsiteY10-1190" fmla="*/ 543632 h 884037"/>
                <a:gd name="connsiteX11-1191" fmla="*/ 0 w 1434434"/>
                <a:gd name="connsiteY11-1192" fmla="*/ 884037 h 884037"/>
                <a:gd name="connsiteX0-1193" fmla="*/ 0 w 1434434"/>
                <a:gd name="connsiteY0-1194" fmla="*/ 877804 h 877804"/>
                <a:gd name="connsiteX1-1195" fmla="*/ 750565 w 1434434"/>
                <a:gd name="connsiteY1-1196" fmla="*/ 376599 h 877804"/>
                <a:gd name="connsiteX2-1197" fmla="*/ 903636 w 1434434"/>
                <a:gd name="connsiteY2-1198" fmla="*/ 157873 h 877804"/>
                <a:gd name="connsiteX3-1199" fmla="*/ 1044681 w 1434434"/>
                <a:gd name="connsiteY3-1200" fmla="*/ 720 h 877804"/>
                <a:gd name="connsiteX4-1201" fmla="*/ 1024382 w 1434434"/>
                <a:gd name="connsiteY4-1202" fmla="*/ 143016 h 877804"/>
                <a:gd name="connsiteX5-1203" fmla="*/ 1023860 w 1434434"/>
                <a:gd name="connsiteY5-1204" fmla="*/ 277161 h 877804"/>
                <a:gd name="connsiteX6-1205" fmla="*/ 1082709 w 1434434"/>
                <a:gd name="connsiteY6-1206" fmla="*/ 293704 h 877804"/>
                <a:gd name="connsiteX7-1207" fmla="*/ 1148389 w 1434434"/>
                <a:gd name="connsiteY7-1208" fmla="*/ 337342 h 877804"/>
                <a:gd name="connsiteX8-1209" fmla="*/ 1296201 w 1434434"/>
                <a:gd name="connsiteY8-1210" fmla="*/ 295782 h 877804"/>
                <a:gd name="connsiteX9-1211" fmla="*/ 1384658 w 1434434"/>
                <a:gd name="connsiteY9-1212" fmla="*/ 302221 h 877804"/>
                <a:gd name="connsiteX10-1213" fmla="*/ 1434434 w 1434434"/>
                <a:gd name="connsiteY10-1214" fmla="*/ 317124 h 877804"/>
                <a:gd name="connsiteX11-1215" fmla="*/ 1292075 w 1434434"/>
                <a:gd name="connsiteY11-1216" fmla="*/ 537399 h 877804"/>
                <a:gd name="connsiteX12" fmla="*/ 0 w 1434434"/>
                <a:gd name="connsiteY12" fmla="*/ 877804 h 877804"/>
                <a:gd name="connsiteX0-1217" fmla="*/ 0 w 1434434"/>
                <a:gd name="connsiteY0-1218" fmla="*/ 877804 h 877804"/>
                <a:gd name="connsiteX1-1219" fmla="*/ 750565 w 1434434"/>
                <a:gd name="connsiteY1-1220" fmla="*/ 376599 h 877804"/>
                <a:gd name="connsiteX2-1221" fmla="*/ 903636 w 1434434"/>
                <a:gd name="connsiteY2-1222" fmla="*/ 157873 h 877804"/>
                <a:gd name="connsiteX3-1223" fmla="*/ 1044681 w 1434434"/>
                <a:gd name="connsiteY3-1224" fmla="*/ 720 h 877804"/>
                <a:gd name="connsiteX4-1225" fmla="*/ 1024382 w 1434434"/>
                <a:gd name="connsiteY4-1226" fmla="*/ 143016 h 877804"/>
                <a:gd name="connsiteX5-1227" fmla="*/ 1023860 w 1434434"/>
                <a:gd name="connsiteY5-1228" fmla="*/ 277161 h 877804"/>
                <a:gd name="connsiteX6-1229" fmla="*/ 1082709 w 1434434"/>
                <a:gd name="connsiteY6-1230" fmla="*/ 293704 h 877804"/>
                <a:gd name="connsiteX7-1231" fmla="*/ 1148389 w 1434434"/>
                <a:gd name="connsiteY7-1232" fmla="*/ 337342 h 877804"/>
                <a:gd name="connsiteX8-1233" fmla="*/ 1296201 w 1434434"/>
                <a:gd name="connsiteY8-1234" fmla="*/ 295782 h 877804"/>
                <a:gd name="connsiteX9-1235" fmla="*/ 1384658 w 1434434"/>
                <a:gd name="connsiteY9-1236" fmla="*/ 302221 h 877804"/>
                <a:gd name="connsiteX10-1237" fmla="*/ 1434434 w 1434434"/>
                <a:gd name="connsiteY10-1238" fmla="*/ 317124 h 877804"/>
                <a:gd name="connsiteX11-1239" fmla="*/ 1292075 w 1434434"/>
                <a:gd name="connsiteY11-1240" fmla="*/ 537399 h 877804"/>
                <a:gd name="connsiteX12-1241" fmla="*/ 0 w 1434434"/>
                <a:gd name="connsiteY12-1242" fmla="*/ 877804 h 877804"/>
                <a:gd name="connsiteX0-1243" fmla="*/ 0 w 1434434"/>
                <a:gd name="connsiteY0-1244" fmla="*/ 877804 h 877804"/>
                <a:gd name="connsiteX1-1245" fmla="*/ 750565 w 1434434"/>
                <a:gd name="connsiteY1-1246" fmla="*/ 376599 h 877804"/>
                <a:gd name="connsiteX2-1247" fmla="*/ 854303 w 1434434"/>
                <a:gd name="connsiteY2-1248" fmla="*/ 222174 h 877804"/>
                <a:gd name="connsiteX3-1249" fmla="*/ 1044681 w 1434434"/>
                <a:gd name="connsiteY3-1250" fmla="*/ 720 h 877804"/>
                <a:gd name="connsiteX4-1251" fmla="*/ 1024382 w 1434434"/>
                <a:gd name="connsiteY4-1252" fmla="*/ 143016 h 877804"/>
                <a:gd name="connsiteX5-1253" fmla="*/ 1023860 w 1434434"/>
                <a:gd name="connsiteY5-1254" fmla="*/ 277161 h 877804"/>
                <a:gd name="connsiteX6-1255" fmla="*/ 1082709 w 1434434"/>
                <a:gd name="connsiteY6-1256" fmla="*/ 293704 h 877804"/>
                <a:gd name="connsiteX7-1257" fmla="*/ 1148389 w 1434434"/>
                <a:gd name="connsiteY7-1258" fmla="*/ 337342 h 877804"/>
                <a:gd name="connsiteX8-1259" fmla="*/ 1296201 w 1434434"/>
                <a:gd name="connsiteY8-1260" fmla="*/ 295782 h 877804"/>
                <a:gd name="connsiteX9-1261" fmla="*/ 1384658 w 1434434"/>
                <a:gd name="connsiteY9-1262" fmla="*/ 302221 h 877804"/>
                <a:gd name="connsiteX10-1263" fmla="*/ 1434434 w 1434434"/>
                <a:gd name="connsiteY10-1264" fmla="*/ 317124 h 877804"/>
                <a:gd name="connsiteX11-1265" fmla="*/ 1292075 w 1434434"/>
                <a:gd name="connsiteY11-1266" fmla="*/ 537399 h 877804"/>
                <a:gd name="connsiteX12-1267" fmla="*/ 0 w 1434434"/>
                <a:gd name="connsiteY12-1268" fmla="*/ 877804 h 877804"/>
                <a:gd name="connsiteX0-1269" fmla="*/ 0 w 1434434"/>
                <a:gd name="connsiteY0-1270" fmla="*/ 877804 h 877804"/>
                <a:gd name="connsiteX1-1271" fmla="*/ 742169 w 1434434"/>
                <a:gd name="connsiteY1-1272" fmla="*/ 373264 h 877804"/>
                <a:gd name="connsiteX2-1273" fmla="*/ 854303 w 1434434"/>
                <a:gd name="connsiteY2-1274" fmla="*/ 222174 h 877804"/>
                <a:gd name="connsiteX3-1275" fmla="*/ 1044681 w 1434434"/>
                <a:gd name="connsiteY3-1276" fmla="*/ 720 h 877804"/>
                <a:gd name="connsiteX4-1277" fmla="*/ 1024382 w 1434434"/>
                <a:gd name="connsiteY4-1278" fmla="*/ 143016 h 877804"/>
                <a:gd name="connsiteX5-1279" fmla="*/ 1023860 w 1434434"/>
                <a:gd name="connsiteY5-1280" fmla="*/ 277161 h 877804"/>
                <a:gd name="connsiteX6-1281" fmla="*/ 1082709 w 1434434"/>
                <a:gd name="connsiteY6-1282" fmla="*/ 293704 h 877804"/>
                <a:gd name="connsiteX7-1283" fmla="*/ 1148389 w 1434434"/>
                <a:gd name="connsiteY7-1284" fmla="*/ 337342 h 877804"/>
                <a:gd name="connsiteX8-1285" fmla="*/ 1296201 w 1434434"/>
                <a:gd name="connsiteY8-1286" fmla="*/ 295782 h 877804"/>
                <a:gd name="connsiteX9-1287" fmla="*/ 1384658 w 1434434"/>
                <a:gd name="connsiteY9-1288" fmla="*/ 302221 h 877804"/>
                <a:gd name="connsiteX10-1289" fmla="*/ 1434434 w 1434434"/>
                <a:gd name="connsiteY10-1290" fmla="*/ 317124 h 877804"/>
                <a:gd name="connsiteX11-1291" fmla="*/ 1292075 w 1434434"/>
                <a:gd name="connsiteY11-1292" fmla="*/ 537399 h 877804"/>
                <a:gd name="connsiteX12-1293" fmla="*/ 0 w 1434434"/>
                <a:gd name="connsiteY12-1294" fmla="*/ 877804 h 877804"/>
                <a:gd name="connsiteX0-1295" fmla="*/ 0 w 1434434"/>
                <a:gd name="connsiteY0-1296" fmla="*/ 974817 h 974817"/>
                <a:gd name="connsiteX1-1297" fmla="*/ 742169 w 1434434"/>
                <a:gd name="connsiteY1-1298" fmla="*/ 470277 h 974817"/>
                <a:gd name="connsiteX2-1299" fmla="*/ 854303 w 1434434"/>
                <a:gd name="connsiteY2-1300" fmla="*/ 319187 h 974817"/>
                <a:gd name="connsiteX3-1301" fmla="*/ 1132092 w 1434434"/>
                <a:gd name="connsiteY3-1302" fmla="*/ 421 h 974817"/>
                <a:gd name="connsiteX4-1303" fmla="*/ 1024382 w 1434434"/>
                <a:gd name="connsiteY4-1304" fmla="*/ 240029 h 974817"/>
                <a:gd name="connsiteX5-1305" fmla="*/ 1023860 w 1434434"/>
                <a:gd name="connsiteY5-1306" fmla="*/ 374174 h 974817"/>
                <a:gd name="connsiteX6-1307" fmla="*/ 1082709 w 1434434"/>
                <a:gd name="connsiteY6-1308" fmla="*/ 390717 h 974817"/>
                <a:gd name="connsiteX7-1309" fmla="*/ 1148389 w 1434434"/>
                <a:gd name="connsiteY7-1310" fmla="*/ 434355 h 974817"/>
                <a:gd name="connsiteX8-1311" fmla="*/ 1296201 w 1434434"/>
                <a:gd name="connsiteY8-1312" fmla="*/ 392795 h 974817"/>
                <a:gd name="connsiteX9-1313" fmla="*/ 1384658 w 1434434"/>
                <a:gd name="connsiteY9-1314" fmla="*/ 399234 h 974817"/>
                <a:gd name="connsiteX10-1315" fmla="*/ 1434434 w 1434434"/>
                <a:gd name="connsiteY10-1316" fmla="*/ 414137 h 974817"/>
                <a:gd name="connsiteX11-1317" fmla="*/ 1292075 w 1434434"/>
                <a:gd name="connsiteY11-1318" fmla="*/ 634412 h 974817"/>
                <a:gd name="connsiteX12-1319" fmla="*/ 0 w 1434434"/>
                <a:gd name="connsiteY12-1320" fmla="*/ 974817 h 974817"/>
                <a:gd name="connsiteX0-1321" fmla="*/ 0 w 1434434"/>
                <a:gd name="connsiteY0-1322" fmla="*/ 1030080 h 1030080"/>
                <a:gd name="connsiteX1-1323" fmla="*/ 742169 w 1434434"/>
                <a:gd name="connsiteY1-1324" fmla="*/ 525540 h 1030080"/>
                <a:gd name="connsiteX2-1325" fmla="*/ 854303 w 1434434"/>
                <a:gd name="connsiteY2-1326" fmla="*/ 374450 h 1030080"/>
                <a:gd name="connsiteX3-1327" fmla="*/ 1169346 w 1434434"/>
                <a:gd name="connsiteY3-1328" fmla="*/ 340 h 1030080"/>
                <a:gd name="connsiteX4-1329" fmla="*/ 1024382 w 1434434"/>
                <a:gd name="connsiteY4-1330" fmla="*/ 295292 h 1030080"/>
                <a:gd name="connsiteX5-1331" fmla="*/ 1023860 w 1434434"/>
                <a:gd name="connsiteY5-1332" fmla="*/ 429437 h 1030080"/>
                <a:gd name="connsiteX6-1333" fmla="*/ 1082709 w 1434434"/>
                <a:gd name="connsiteY6-1334" fmla="*/ 445980 h 1030080"/>
                <a:gd name="connsiteX7-1335" fmla="*/ 1148389 w 1434434"/>
                <a:gd name="connsiteY7-1336" fmla="*/ 489618 h 1030080"/>
                <a:gd name="connsiteX8-1337" fmla="*/ 1296201 w 1434434"/>
                <a:gd name="connsiteY8-1338" fmla="*/ 448058 h 1030080"/>
                <a:gd name="connsiteX9-1339" fmla="*/ 1384658 w 1434434"/>
                <a:gd name="connsiteY9-1340" fmla="*/ 454497 h 1030080"/>
                <a:gd name="connsiteX10-1341" fmla="*/ 1434434 w 1434434"/>
                <a:gd name="connsiteY10-1342" fmla="*/ 469400 h 1030080"/>
                <a:gd name="connsiteX11-1343" fmla="*/ 1292075 w 1434434"/>
                <a:gd name="connsiteY11-1344" fmla="*/ 689675 h 1030080"/>
                <a:gd name="connsiteX12-1345" fmla="*/ 0 w 1434434"/>
                <a:gd name="connsiteY12-1346" fmla="*/ 1030080 h 1030080"/>
                <a:gd name="connsiteX0-1347" fmla="*/ 0 w 1434434"/>
                <a:gd name="connsiteY0-1348" fmla="*/ 1030080 h 1030080"/>
                <a:gd name="connsiteX1-1349" fmla="*/ 742169 w 1434434"/>
                <a:gd name="connsiteY1-1350" fmla="*/ 525540 h 1030080"/>
                <a:gd name="connsiteX2-1351" fmla="*/ 899747 w 1434434"/>
                <a:gd name="connsiteY2-1352" fmla="*/ 316857 h 1030080"/>
                <a:gd name="connsiteX3-1353" fmla="*/ 1169346 w 1434434"/>
                <a:gd name="connsiteY3-1354" fmla="*/ 340 h 1030080"/>
                <a:gd name="connsiteX4-1355" fmla="*/ 1024382 w 1434434"/>
                <a:gd name="connsiteY4-1356" fmla="*/ 295292 h 1030080"/>
                <a:gd name="connsiteX5-1357" fmla="*/ 1023860 w 1434434"/>
                <a:gd name="connsiteY5-1358" fmla="*/ 429437 h 1030080"/>
                <a:gd name="connsiteX6-1359" fmla="*/ 1082709 w 1434434"/>
                <a:gd name="connsiteY6-1360" fmla="*/ 445980 h 1030080"/>
                <a:gd name="connsiteX7-1361" fmla="*/ 1148389 w 1434434"/>
                <a:gd name="connsiteY7-1362" fmla="*/ 489618 h 1030080"/>
                <a:gd name="connsiteX8-1363" fmla="*/ 1296201 w 1434434"/>
                <a:gd name="connsiteY8-1364" fmla="*/ 448058 h 1030080"/>
                <a:gd name="connsiteX9-1365" fmla="*/ 1384658 w 1434434"/>
                <a:gd name="connsiteY9-1366" fmla="*/ 454497 h 1030080"/>
                <a:gd name="connsiteX10-1367" fmla="*/ 1434434 w 1434434"/>
                <a:gd name="connsiteY10-1368" fmla="*/ 469400 h 1030080"/>
                <a:gd name="connsiteX11-1369" fmla="*/ 1292075 w 1434434"/>
                <a:gd name="connsiteY11-1370" fmla="*/ 689675 h 1030080"/>
                <a:gd name="connsiteX12-1371" fmla="*/ 0 w 1434434"/>
                <a:gd name="connsiteY12-1372" fmla="*/ 1030080 h 1030080"/>
                <a:gd name="connsiteX0-1373" fmla="*/ 0 w 1440576"/>
                <a:gd name="connsiteY0-1374" fmla="*/ 1031765 h 1031765"/>
                <a:gd name="connsiteX1-1375" fmla="*/ 748311 w 1440576"/>
                <a:gd name="connsiteY1-1376" fmla="*/ 525540 h 1031765"/>
                <a:gd name="connsiteX2-1377" fmla="*/ 905889 w 1440576"/>
                <a:gd name="connsiteY2-1378" fmla="*/ 316857 h 1031765"/>
                <a:gd name="connsiteX3-1379" fmla="*/ 1175488 w 1440576"/>
                <a:gd name="connsiteY3-1380" fmla="*/ 340 h 1031765"/>
                <a:gd name="connsiteX4-1381" fmla="*/ 1030524 w 1440576"/>
                <a:gd name="connsiteY4-1382" fmla="*/ 295292 h 1031765"/>
                <a:gd name="connsiteX5-1383" fmla="*/ 1030002 w 1440576"/>
                <a:gd name="connsiteY5-1384" fmla="*/ 429437 h 1031765"/>
                <a:gd name="connsiteX6-1385" fmla="*/ 1088851 w 1440576"/>
                <a:gd name="connsiteY6-1386" fmla="*/ 445980 h 1031765"/>
                <a:gd name="connsiteX7-1387" fmla="*/ 1154531 w 1440576"/>
                <a:gd name="connsiteY7-1388" fmla="*/ 489618 h 1031765"/>
                <a:gd name="connsiteX8-1389" fmla="*/ 1302343 w 1440576"/>
                <a:gd name="connsiteY8-1390" fmla="*/ 448058 h 1031765"/>
                <a:gd name="connsiteX9-1391" fmla="*/ 1390800 w 1440576"/>
                <a:gd name="connsiteY9-1392" fmla="*/ 454497 h 1031765"/>
                <a:gd name="connsiteX10-1393" fmla="*/ 1440576 w 1440576"/>
                <a:gd name="connsiteY10-1394" fmla="*/ 469400 h 1031765"/>
                <a:gd name="connsiteX11-1395" fmla="*/ 1298217 w 1440576"/>
                <a:gd name="connsiteY11-1396" fmla="*/ 689675 h 1031765"/>
                <a:gd name="connsiteX12-1397" fmla="*/ 0 w 1440576"/>
                <a:gd name="connsiteY12-1398" fmla="*/ 1031765 h 1031765"/>
                <a:gd name="connsiteX0-1399" fmla="*/ 0 w 1168053"/>
                <a:gd name="connsiteY0-1400" fmla="*/ 962610 h 962610"/>
                <a:gd name="connsiteX1-1401" fmla="*/ 475788 w 1168053"/>
                <a:gd name="connsiteY1-1402" fmla="*/ 525540 h 962610"/>
                <a:gd name="connsiteX2-1403" fmla="*/ 633366 w 1168053"/>
                <a:gd name="connsiteY2-1404" fmla="*/ 316857 h 962610"/>
                <a:gd name="connsiteX3-1405" fmla="*/ 902965 w 1168053"/>
                <a:gd name="connsiteY3-1406" fmla="*/ 340 h 962610"/>
                <a:gd name="connsiteX4-1407" fmla="*/ 758001 w 1168053"/>
                <a:gd name="connsiteY4-1408" fmla="*/ 295292 h 962610"/>
                <a:gd name="connsiteX5-1409" fmla="*/ 757479 w 1168053"/>
                <a:gd name="connsiteY5-1410" fmla="*/ 429437 h 962610"/>
                <a:gd name="connsiteX6-1411" fmla="*/ 816328 w 1168053"/>
                <a:gd name="connsiteY6-1412" fmla="*/ 445980 h 962610"/>
                <a:gd name="connsiteX7-1413" fmla="*/ 882008 w 1168053"/>
                <a:gd name="connsiteY7-1414" fmla="*/ 489618 h 962610"/>
                <a:gd name="connsiteX8-1415" fmla="*/ 1029820 w 1168053"/>
                <a:gd name="connsiteY8-1416" fmla="*/ 448058 h 962610"/>
                <a:gd name="connsiteX9-1417" fmla="*/ 1118277 w 1168053"/>
                <a:gd name="connsiteY9-1418" fmla="*/ 454497 h 962610"/>
                <a:gd name="connsiteX10-1419" fmla="*/ 1168053 w 1168053"/>
                <a:gd name="connsiteY10-1420" fmla="*/ 469400 h 962610"/>
                <a:gd name="connsiteX11-1421" fmla="*/ 1025694 w 1168053"/>
                <a:gd name="connsiteY11-1422" fmla="*/ 689675 h 962610"/>
                <a:gd name="connsiteX12-1423" fmla="*/ 0 w 1168053"/>
                <a:gd name="connsiteY12-1424" fmla="*/ 962610 h 962610"/>
                <a:gd name="connsiteX0-1425" fmla="*/ 0 w 1168053"/>
                <a:gd name="connsiteY0-1426" fmla="*/ 962610 h 962610"/>
                <a:gd name="connsiteX1-1427" fmla="*/ 305627 w 1168053"/>
                <a:gd name="connsiteY1-1428" fmla="*/ 683173 h 962610"/>
                <a:gd name="connsiteX2-1429" fmla="*/ 475788 w 1168053"/>
                <a:gd name="connsiteY2-1430" fmla="*/ 525540 h 962610"/>
                <a:gd name="connsiteX3-1431" fmla="*/ 633366 w 1168053"/>
                <a:gd name="connsiteY3-1432" fmla="*/ 316857 h 962610"/>
                <a:gd name="connsiteX4-1433" fmla="*/ 902965 w 1168053"/>
                <a:gd name="connsiteY4-1434" fmla="*/ 340 h 962610"/>
                <a:gd name="connsiteX5-1435" fmla="*/ 758001 w 1168053"/>
                <a:gd name="connsiteY5-1436" fmla="*/ 295292 h 962610"/>
                <a:gd name="connsiteX6-1437" fmla="*/ 757479 w 1168053"/>
                <a:gd name="connsiteY6-1438" fmla="*/ 429437 h 962610"/>
                <a:gd name="connsiteX7-1439" fmla="*/ 816328 w 1168053"/>
                <a:gd name="connsiteY7-1440" fmla="*/ 445980 h 962610"/>
                <a:gd name="connsiteX8-1441" fmla="*/ 882008 w 1168053"/>
                <a:gd name="connsiteY8-1442" fmla="*/ 489618 h 962610"/>
                <a:gd name="connsiteX9-1443" fmla="*/ 1029820 w 1168053"/>
                <a:gd name="connsiteY9-1444" fmla="*/ 448058 h 962610"/>
                <a:gd name="connsiteX10-1445" fmla="*/ 1118277 w 1168053"/>
                <a:gd name="connsiteY10-1446" fmla="*/ 454497 h 962610"/>
                <a:gd name="connsiteX11-1447" fmla="*/ 1168053 w 1168053"/>
                <a:gd name="connsiteY11-1448" fmla="*/ 469400 h 962610"/>
                <a:gd name="connsiteX12-1449" fmla="*/ 1025694 w 1168053"/>
                <a:gd name="connsiteY12-1450" fmla="*/ 689675 h 962610"/>
                <a:gd name="connsiteX13" fmla="*/ 0 w 1168053"/>
                <a:gd name="connsiteY13" fmla="*/ 962610 h 962610"/>
                <a:gd name="connsiteX0-1451" fmla="*/ 0 w 1168053"/>
                <a:gd name="connsiteY0-1452" fmla="*/ 962610 h 962610"/>
                <a:gd name="connsiteX1-1453" fmla="*/ 231479 w 1168053"/>
                <a:gd name="connsiteY1-1454" fmla="*/ 579440 h 962610"/>
                <a:gd name="connsiteX2-1455" fmla="*/ 475788 w 1168053"/>
                <a:gd name="connsiteY2-1456" fmla="*/ 525540 h 962610"/>
                <a:gd name="connsiteX3-1457" fmla="*/ 633366 w 1168053"/>
                <a:gd name="connsiteY3-1458" fmla="*/ 316857 h 962610"/>
                <a:gd name="connsiteX4-1459" fmla="*/ 902965 w 1168053"/>
                <a:gd name="connsiteY4-1460" fmla="*/ 340 h 962610"/>
                <a:gd name="connsiteX5-1461" fmla="*/ 758001 w 1168053"/>
                <a:gd name="connsiteY5-1462" fmla="*/ 295292 h 962610"/>
                <a:gd name="connsiteX6-1463" fmla="*/ 757479 w 1168053"/>
                <a:gd name="connsiteY6-1464" fmla="*/ 429437 h 962610"/>
                <a:gd name="connsiteX7-1465" fmla="*/ 816328 w 1168053"/>
                <a:gd name="connsiteY7-1466" fmla="*/ 445980 h 962610"/>
                <a:gd name="connsiteX8-1467" fmla="*/ 882008 w 1168053"/>
                <a:gd name="connsiteY8-1468" fmla="*/ 489618 h 962610"/>
                <a:gd name="connsiteX9-1469" fmla="*/ 1029820 w 1168053"/>
                <a:gd name="connsiteY9-1470" fmla="*/ 448058 h 962610"/>
                <a:gd name="connsiteX10-1471" fmla="*/ 1118277 w 1168053"/>
                <a:gd name="connsiteY10-1472" fmla="*/ 454497 h 962610"/>
                <a:gd name="connsiteX11-1473" fmla="*/ 1168053 w 1168053"/>
                <a:gd name="connsiteY11-1474" fmla="*/ 469400 h 962610"/>
                <a:gd name="connsiteX12-1475" fmla="*/ 1025694 w 1168053"/>
                <a:gd name="connsiteY12-1476" fmla="*/ 689675 h 962610"/>
                <a:gd name="connsiteX13-1477" fmla="*/ 0 w 1168053"/>
                <a:gd name="connsiteY13-1478" fmla="*/ 962610 h 962610"/>
                <a:gd name="connsiteX0-1479" fmla="*/ 0 w 1168053"/>
                <a:gd name="connsiteY0-1480" fmla="*/ 962610 h 962610"/>
                <a:gd name="connsiteX1-1481" fmla="*/ 231479 w 1168053"/>
                <a:gd name="connsiteY1-1482" fmla="*/ 579440 h 962610"/>
                <a:gd name="connsiteX2-1483" fmla="*/ 352899 w 1168053"/>
                <a:gd name="connsiteY2-1484" fmla="*/ 563037 h 962610"/>
                <a:gd name="connsiteX3-1485" fmla="*/ 475788 w 1168053"/>
                <a:gd name="connsiteY3-1486" fmla="*/ 525540 h 962610"/>
                <a:gd name="connsiteX4-1487" fmla="*/ 633366 w 1168053"/>
                <a:gd name="connsiteY4-1488" fmla="*/ 316857 h 962610"/>
                <a:gd name="connsiteX5-1489" fmla="*/ 902965 w 1168053"/>
                <a:gd name="connsiteY5-1490" fmla="*/ 340 h 962610"/>
                <a:gd name="connsiteX6-1491" fmla="*/ 758001 w 1168053"/>
                <a:gd name="connsiteY6-1492" fmla="*/ 295292 h 962610"/>
                <a:gd name="connsiteX7-1493" fmla="*/ 757479 w 1168053"/>
                <a:gd name="connsiteY7-1494" fmla="*/ 429437 h 962610"/>
                <a:gd name="connsiteX8-1495" fmla="*/ 816328 w 1168053"/>
                <a:gd name="connsiteY8-1496" fmla="*/ 445980 h 962610"/>
                <a:gd name="connsiteX9-1497" fmla="*/ 882008 w 1168053"/>
                <a:gd name="connsiteY9-1498" fmla="*/ 489618 h 962610"/>
                <a:gd name="connsiteX10-1499" fmla="*/ 1029820 w 1168053"/>
                <a:gd name="connsiteY10-1500" fmla="*/ 448058 h 962610"/>
                <a:gd name="connsiteX11-1501" fmla="*/ 1118277 w 1168053"/>
                <a:gd name="connsiteY11-1502" fmla="*/ 454497 h 962610"/>
                <a:gd name="connsiteX12-1503" fmla="*/ 1168053 w 1168053"/>
                <a:gd name="connsiteY12-1504" fmla="*/ 469400 h 962610"/>
                <a:gd name="connsiteX13-1505" fmla="*/ 1025694 w 1168053"/>
                <a:gd name="connsiteY13-1506" fmla="*/ 689675 h 962610"/>
                <a:gd name="connsiteX14" fmla="*/ 0 w 1168053"/>
                <a:gd name="connsiteY14" fmla="*/ 962610 h 962610"/>
                <a:gd name="connsiteX0-1507" fmla="*/ 0 w 1168053"/>
                <a:gd name="connsiteY0-1508" fmla="*/ 962610 h 962610"/>
                <a:gd name="connsiteX1-1509" fmla="*/ 231479 w 1168053"/>
                <a:gd name="connsiteY1-1510" fmla="*/ 579440 h 962610"/>
                <a:gd name="connsiteX2-1511" fmla="*/ 469128 w 1168053"/>
                <a:gd name="connsiteY2-1512" fmla="*/ 237851 h 962610"/>
                <a:gd name="connsiteX3-1513" fmla="*/ 475788 w 1168053"/>
                <a:gd name="connsiteY3-1514" fmla="*/ 525540 h 962610"/>
                <a:gd name="connsiteX4-1515" fmla="*/ 633366 w 1168053"/>
                <a:gd name="connsiteY4-1516" fmla="*/ 316857 h 962610"/>
                <a:gd name="connsiteX5-1517" fmla="*/ 902965 w 1168053"/>
                <a:gd name="connsiteY5-1518" fmla="*/ 340 h 962610"/>
                <a:gd name="connsiteX6-1519" fmla="*/ 758001 w 1168053"/>
                <a:gd name="connsiteY6-1520" fmla="*/ 295292 h 962610"/>
                <a:gd name="connsiteX7-1521" fmla="*/ 757479 w 1168053"/>
                <a:gd name="connsiteY7-1522" fmla="*/ 429437 h 962610"/>
                <a:gd name="connsiteX8-1523" fmla="*/ 816328 w 1168053"/>
                <a:gd name="connsiteY8-1524" fmla="*/ 445980 h 962610"/>
                <a:gd name="connsiteX9-1525" fmla="*/ 882008 w 1168053"/>
                <a:gd name="connsiteY9-1526" fmla="*/ 489618 h 962610"/>
                <a:gd name="connsiteX10-1527" fmla="*/ 1029820 w 1168053"/>
                <a:gd name="connsiteY10-1528" fmla="*/ 448058 h 962610"/>
                <a:gd name="connsiteX11-1529" fmla="*/ 1118277 w 1168053"/>
                <a:gd name="connsiteY11-1530" fmla="*/ 454497 h 962610"/>
                <a:gd name="connsiteX12-1531" fmla="*/ 1168053 w 1168053"/>
                <a:gd name="connsiteY12-1532" fmla="*/ 469400 h 962610"/>
                <a:gd name="connsiteX13-1533" fmla="*/ 1025694 w 1168053"/>
                <a:gd name="connsiteY13-1534" fmla="*/ 689675 h 962610"/>
                <a:gd name="connsiteX14-1535" fmla="*/ 0 w 1168053"/>
                <a:gd name="connsiteY14-1536" fmla="*/ 962610 h 962610"/>
                <a:gd name="connsiteX0-1537" fmla="*/ 0 w 1168053"/>
                <a:gd name="connsiteY0-1538" fmla="*/ 962610 h 962610"/>
                <a:gd name="connsiteX1-1539" fmla="*/ 231479 w 1168053"/>
                <a:gd name="connsiteY1-1540" fmla="*/ 579440 h 962610"/>
                <a:gd name="connsiteX2-1541" fmla="*/ 361050 w 1168053"/>
                <a:gd name="connsiteY2-1542" fmla="*/ 391596 h 962610"/>
                <a:gd name="connsiteX3-1543" fmla="*/ 469128 w 1168053"/>
                <a:gd name="connsiteY3-1544" fmla="*/ 237851 h 962610"/>
                <a:gd name="connsiteX4-1545" fmla="*/ 475788 w 1168053"/>
                <a:gd name="connsiteY4-1546" fmla="*/ 525540 h 962610"/>
                <a:gd name="connsiteX5-1547" fmla="*/ 633366 w 1168053"/>
                <a:gd name="connsiteY5-1548" fmla="*/ 316857 h 962610"/>
                <a:gd name="connsiteX6-1549" fmla="*/ 902965 w 1168053"/>
                <a:gd name="connsiteY6-1550" fmla="*/ 340 h 962610"/>
                <a:gd name="connsiteX7-1551" fmla="*/ 758001 w 1168053"/>
                <a:gd name="connsiteY7-1552" fmla="*/ 295292 h 962610"/>
                <a:gd name="connsiteX8-1553" fmla="*/ 757479 w 1168053"/>
                <a:gd name="connsiteY8-1554" fmla="*/ 429437 h 962610"/>
                <a:gd name="connsiteX9-1555" fmla="*/ 816328 w 1168053"/>
                <a:gd name="connsiteY9-1556" fmla="*/ 445980 h 962610"/>
                <a:gd name="connsiteX10-1557" fmla="*/ 882008 w 1168053"/>
                <a:gd name="connsiteY10-1558" fmla="*/ 489618 h 962610"/>
                <a:gd name="connsiteX11-1559" fmla="*/ 1029820 w 1168053"/>
                <a:gd name="connsiteY11-1560" fmla="*/ 448058 h 962610"/>
                <a:gd name="connsiteX12-1561" fmla="*/ 1118277 w 1168053"/>
                <a:gd name="connsiteY12-1562" fmla="*/ 454497 h 962610"/>
                <a:gd name="connsiteX13-1563" fmla="*/ 1168053 w 1168053"/>
                <a:gd name="connsiteY13-1564" fmla="*/ 469400 h 962610"/>
                <a:gd name="connsiteX14-1565" fmla="*/ 1025694 w 1168053"/>
                <a:gd name="connsiteY14-1566" fmla="*/ 689675 h 962610"/>
                <a:gd name="connsiteX15" fmla="*/ 0 w 1168053"/>
                <a:gd name="connsiteY15" fmla="*/ 962610 h 962610"/>
                <a:gd name="connsiteX0-1567" fmla="*/ 0 w 1168053"/>
                <a:gd name="connsiteY0-1568" fmla="*/ 962610 h 962610"/>
                <a:gd name="connsiteX1-1569" fmla="*/ 231479 w 1168053"/>
                <a:gd name="connsiteY1-1570" fmla="*/ 579440 h 962610"/>
                <a:gd name="connsiteX2-1571" fmla="*/ 408322 w 1168053"/>
                <a:gd name="connsiteY2-1572" fmla="*/ 271459 h 962610"/>
                <a:gd name="connsiteX3-1573" fmla="*/ 469128 w 1168053"/>
                <a:gd name="connsiteY3-1574" fmla="*/ 237851 h 962610"/>
                <a:gd name="connsiteX4-1575" fmla="*/ 475788 w 1168053"/>
                <a:gd name="connsiteY4-1576" fmla="*/ 525540 h 962610"/>
                <a:gd name="connsiteX5-1577" fmla="*/ 633366 w 1168053"/>
                <a:gd name="connsiteY5-1578" fmla="*/ 316857 h 962610"/>
                <a:gd name="connsiteX6-1579" fmla="*/ 902965 w 1168053"/>
                <a:gd name="connsiteY6-1580" fmla="*/ 340 h 962610"/>
                <a:gd name="connsiteX7-1581" fmla="*/ 758001 w 1168053"/>
                <a:gd name="connsiteY7-1582" fmla="*/ 295292 h 962610"/>
                <a:gd name="connsiteX8-1583" fmla="*/ 757479 w 1168053"/>
                <a:gd name="connsiteY8-1584" fmla="*/ 429437 h 962610"/>
                <a:gd name="connsiteX9-1585" fmla="*/ 816328 w 1168053"/>
                <a:gd name="connsiteY9-1586" fmla="*/ 445980 h 962610"/>
                <a:gd name="connsiteX10-1587" fmla="*/ 882008 w 1168053"/>
                <a:gd name="connsiteY10-1588" fmla="*/ 489618 h 962610"/>
                <a:gd name="connsiteX11-1589" fmla="*/ 1029820 w 1168053"/>
                <a:gd name="connsiteY11-1590" fmla="*/ 448058 h 962610"/>
                <a:gd name="connsiteX12-1591" fmla="*/ 1118277 w 1168053"/>
                <a:gd name="connsiteY12-1592" fmla="*/ 454497 h 962610"/>
                <a:gd name="connsiteX13-1593" fmla="*/ 1168053 w 1168053"/>
                <a:gd name="connsiteY13-1594" fmla="*/ 469400 h 962610"/>
                <a:gd name="connsiteX14-1595" fmla="*/ 1025694 w 1168053"/>
                <a:gd name="connsiteY14-1596" fmla="*/ 689675 h 962610"/>
                <a:gd name="connsiteX15-1597" fmla="*/ 0 w 1168053"/>
                <a:gd name="connsiteY15-1598" fmla="*/ 962610 h 962610"/>
                <a:gd name="connsiteX0-1599" fmla="*/ 0 w 1168053"/>
                <a:gd name="connsiteY0-1600" fmla="*/ 962610 h 962610"/>
                <a:gd name="connsiteX1-1601" fmla="*/ 231479 w 1168053"/>
                <a:gd name="connsiteY1-1602" fmla="*/ 579440 h 962610"/>
                <a:gd name="connsiteX2-1603" fmla="*/ 321542 w 1168053"/>
                <a:gd name="connsiteY2-1604" fmla="*/ 441919 h 962610"/>
                <a:gd name="connsiteX3-1605" fmla="*/ 408322 w 1168053"/>
                <a:gd name="connsiteY3-1606" fmla="*/ 271459 h 962610"/>
                <a:gd name="connsiteX4-1607" fmla="*/ 469128 w 1168053"/>
                <a:gd name="connsiteY4-1608" fmla="*/ 237851 h 962610"/>
                <a:gd name="connsiteX5-1609" fmla="*/ 475788 w 1168053"/>
                <a:gd name="connsiteY5-1610" fmla="*/ 525540 h 962610"/>
                <a:gd name="connsiteX6-1611" fmla="*/ 633366 w 1168053"/>
                <a:gd name="connsiteY6-1612" fmla="*/ 316857 h 962610"/>
                <a:gd name="connsiteX7-1613" fmla="*/ 902965 w 1168053"/>
                <a:gd name="connsiteY7-1614" fmla="*/ 340 h 962610"/>
                <a:gd name="connsiteX8-1615" fmla="*/ 758001 w 1168053"/>
                <a:gd name="connsiteY8-1616" fmla="*/ 295292 h 962610"/>
                <a:gd name="connsiteX9-1617" fmla="*/ 757479 w 1168053"/>
                <a:gd name="connsiteY9-1618" fmla="*/ 429437 h 962610"/>
                <a:gd name="connsiteX10-1619" fmla="*/ 816328 w 1168053"/>
                <a:gd name="connsiteY10-1620" fmla="*/ 445980 h 962610"/>
                <a:gd name="connsiteX11-1621" fmla="*/ 882008 w 1168053"/>
                <a:gd name="connsiteY11-1622" fmla="*/ 489618 h 962610"/>
                <a:gd name="connsiteX12-1623" fmla="*/ 1029820 w 1168053"/>
                <a:gd name="connsiteY12-1624" fmla="*/ 448058 h 962610"/>
                <a:gd name="connsiteX13-1625" fmla="*/ 1118277 w 1168053"/>
                <a:gd name="connsiteY13-1626" fmla="*/ 454497 h 962610"/>
                <a:gd name="connsiteX14-1627" fmla="*/ 1168053 w 1168053"/>
                <a:gd name="connsiteY14-1628" fmla="*/ 469400 h 962610"/>
                <a:gd name="connsiteX15-1629" fmla="*/ 1025694 w 1168053"/>
                <a:gd name="connsiteY15-1630" fmla="*/ 689675 h 962610"/>
                <a:gd name="connsiteX16" fmla="*/ 0 w 1168053"/>
                <a:gd name="connsiteY16" fmla="*/ 962610 h 962610"/>
                <a:gd name="connsiteX0-1631" fmla="*/ 0 w 1168053"/>
                <a:gd name="connsiteY0-1632" fmla="*/ 1186379 h 1186379"/>
                <a:gd name="connsiteX1-1633" fmla="*/ 231479 w 1168053"/>
                <a:gd name="connsiteY1-1634" fmla="*/ 803209 h 1186379"/>
                <a:gd name="connsiteX2-1635" fmla="*/ 321542 w 1168053"/>
                <a:gd name="connsiteY2-1636" fmla="*/ 665688 h 1186379"/>
                <a:gd name="connsiteX3-1637" fmla="*/ 408322 w 1168053"/>
                <a:gd name="connsiteY3-1638" fmla="*/ 495228 h 1186379"/>
                <a:gd name="connsiteX4-1639" fmla="*/ 692007 w 1168053"/>
                <a:gd name="connsiteY4-1640" fmla="*/ 0 h 1186379"/>
                <a:gd name="connsiteX5-1641" fmla="*/ 475788 w 1168053"/>
                <a:gd name="connsiteY5-1642" fmla="*/ 749309 h 1186379"/>
                <a:gd name="connsiteX6-1643" fmla="*/ 633366 w 1168053"/>
                <a:gd name="connsiteY6-1644" fmla="*/ 540626 h 1186379"/>
                <a:gd name="connsiteX7-1645" fmla="*/ 902965 w 1168053"/>
                <a:gd name="connsiteY7-1646" fmla="*/ 224109 h 1186379"/>
                <a:gd name="connsiteX8-1647" fmla="*/ 758001 w 1168053"/>
                <a:gd name="connsiteY8-1648" fmla="*/ 519061 h 1186379"/>
                <a:gd name="connsiteX9-1649" fmla="*/ 757479 w 1168053"/>
                <a:gd name="connsiteY9-1650" fmla="*/ 653206 h 1186379"/>
                <a:gd name="connsiteX10-1651" fmla="*/ 816328 w 1168053"/>
                <a:gd name="connsiteY10-1652" fmla="*/ 669749 h 1186379"/>
                <a:gd name="connsiteX11-1653" fmla="*/ 882008 w 1168053"/>
                <a:gd name="connsiteY11-1654" fmla="*/ 713387 h 1186379"/>
                <a:gd name="connsiteX12-1655" fmla="*/ 1029820 w 1168053"/>
                <a:gd name="connsiteY12-1656" fmla="*/ 671827 h 1186379"/>
                <a:gd name="connsiteX13-1657" fmla="*/ 1118277 w 1168053"/>
                <a:gd name="connsiteY13-1658" fmla="*/ 678266 h 1186379"/>
                <a:gd name="connsiteX14-1659" fmla="*/ 1168053 w 1168053"/>
                <a:gd name="connsiteY14-1660" fmla="*/ 693169 h 1186379"/>
                <a:gd name="connsiteX15-1661" fmla="*/ 1025694 w 1168053"/>
                <a:gd name="connsiteY15-1662" fmla="*/ 913444 h 1186379"/>
                <a:gd name="connsiteX16-1663" fmla="*/ 0 w 1168053"/>
                <a:gd name="connsiteY16-1664" fmla="*/ 1186379 h 1186379"/>
                <a:gd name="connsiteX0-1665" fmla="*/ 0 w 1168053"/>
                <a:gd name="connsiteY0-1666" fmla="*/ 1186379 h 1186379"/>
                <a:gd name="connsiteX1-1667" fmla="*/ 231479 w 1168053"/>
                <a:gd name="connsiteY1-1668" fmla="*/ 803209 h 1186379"/>
                <a:gd name="connsiteX2-1669" fmla="*/ 321542 w 1168053"/>
                <a:gd name="connsiteY2-1670" fmla="*/ 665688 h 1186379"/>
                <a:gd name="connsiteX3-1671" fmla="*/ 408322 w 1168053"/>
                <a:gd name="connsiteY3-1672" fmla="*/ 495228 h 1186379"/>
                <a:gd name="connsiteX4-1673" fmla="*/ 692007 w 1168053"/>
                <a:gd name="connsiteY4-1674" fmla="*/ 0 h 1186379"/>
                <a:gd name="connsiteX5-1675" fmla="*/ 572726 w 1168053"/>
                <a:gd name="connsiteY5-1676" fmla="*/ 410626 h 1186379"/>
                <a:gd name="connsiteX6-1677" fmla="*/ 475788 w 1168053"/>
                <a:gd name="connsiteY6-1678" fmla="*/ 749309 h 1186379"/>
                <a:gd name="connsiteX7-1679" fmla="*/ 633366 w 1168053"/>
                <a:gd name="connsiteY7-1680" fmla="*/ 540626 h 1186379"/>
                <a:gd name="connsiteX8-1681" fmla="*/ 902965 w 1168053"/>
                <a:gd name="connsiteY8-1682" fmla="*/ 224109 h 1186379"/>
                <a:gd name="connsiteX9-1683" fmla="*/ 758001 w 1168053"/>
                <a:gd name="connsiteY9-1684" fmla="*/ 519061 h 1186379"/>
                <a:gd name="connsiteX10-1685" fmla="*/ 757479 w 1168053"/>
                <a:gd name="connsiteY10-1686" fmla="*/ 653206 h 1186379"/>
                <a:gd name="connsiteX11-1687" fmla="*/ 816328 w 1168053"/>
                <a:gd name="connsiteY11-1688" fmla="*/ 669749 h 1186379"/>
                <a:gd name="connsiteX12-1689" fmla="*/ 882008 w 1168053"/>
                <a:gd name="connsiteY12-1690" fmla="*/ 713387 h 1186379"/>
                <a:gd name="connsiteX13-1691" fmla="*/ 1029820 w 1168053"/>
                <a:gd name="connsiteY13-1692" fmla="*/ 671827 h 1186379"/>
                <a:gd name="connsiteX14-1693" fmla="*/ 1118277 w 1168053"/>
                <a:gd name="connsiteY14-1694" fmla="*/ 678266 h 1186379"/>
                <a:gd name="connsiteX15-1695" fmla="*/ 1168053 w 1168053"/>
                <a:gd name="connsiteY15-1696" fmla="*/ 693169 h 1186379"/>
                <a:gd name="connsiteX16-1697" fmla="*/ 1025694 w 1168053"/>
                <a:gd name="connsiteY16-1698" fmla="*/ 913444 h 1186379"/>
                <a:gd name="connsiteX17" fmla="*/ 0 w 1168053"/>
                <a:gd name="connsiteY17" fmla="*/ 1186379 h 1186379"/>
                <a:gd name="connsiteX0-1699" fmla="*/ 0 w 1168053"/>
                <a:gd name="connsiteY0-1700" fmla="*/ 1186379 h 1186379"/>
                <a:gd name="connsiteX1-1701" fmla="*/ 231479 w 1168053"/>
                <a:gd name="connsiteY1-1702" fmla="*/ 803209 h 1186379"/>
                <a:gd name="connsiteX2-1703" fmla="*/ 321542 w 1168053"/>
                <a:gd name="connsiteY2-1704" fmla="*/ 665688 h 1186379"/>
                <a:gd name="connsiteX3-1705" fmla="*/ 408322 w 1168053"/>
                <a:gd name="connsiteY3-1706" fmla="*/ 495228 h 1186379"/>
                <a:gd name="connsiteX4-1707" fmla="*/ 692007 w 1168053"/>
                <a:gd name="connsiteY4-1708" fmla="*/ 0 h 1186379"/>
                <a:gd name="connsiteX5-1709" fmla="*/ 720544 w 1168053"/>
                <a:gd name="connsiteY5-1710" fmla="*/ 324936 h 1186379"/>
                <a:gd name="connsiteX6-1711" fmla="*/ 475788 w 1168053"/>
                <a:gd name="connsiteY6-1712" fmla="*/ 749309 h 1186379"/>
                <a:gd name="connsiteX7-1713" fmla="*/ 633366 w 1168053"/>
                <a:gd name="connsiteY7-1714" fmla="*/ 540626 h 1186379"/>
                <a:gd name="connsiteX8-1715" fmla="*/ 902965 w 1168053"/>
                <a:gd name="connsiteY8-1716" fmla="*/ 224109 h 1186379"/>
                <a:gd name="connsiteX9-1717" fmla="*/ 758001 w 1168053"/>
                <a:gd name="connsiteY9-1718" fmla="*/ 519061 h 1186379"/>
                <a:gd name="connsiteX10-1719" fmla="*/ 757479 w 1168053"/>
                <a:gd name="connsiteY10-1720" fmla="*/ 653206 h 1186379"/>
                <a:gd name="connsiteX11-1721" fmla="*/ 816328 w 1168053"/>
                <a:gd name="connsiteY11-1722" fmla="*/ 669749 h 1186379"/>
                <a:gd name="connsiteX12-1723" fmla="*/ 882008 w 1168053"/>
                <a:gd name="connsiteY12-1724" fmla="*/ 713387 h 1186379"/>
                <a:gd name="connsiteX13-1725" fmla="*/ 1029820 w 1168053"/>
                <a:gd name="connsiteY13-1726" fmla="*/ 671827 h 1186379"/>
                <a:gd name="connsiteX14-1727" fmla="*/ 1118277 w 1168053"/>
                <a:gd name="connsiteY14-1728" fmla="*/ 678266 h 1186379"/>
                <a:gd name="connsiteX15-1729" fmla="*/ 1168053 w 1168053"/>
                <a:gd name="connsiteY15-1730" fmla="*/ 693169 h 1186379"/>
                <a:gd name="connsiteX16-1731" fmla="*/ 1025694 w 1168053"/>
                <a:gd name="connsiteY16-1732" fmla="*/ 913444 h 1186379"/>
                <a:gd name="connsiteX17-1733" fmla="*/ 0 w 1168053"/>
                <a:gd name="connsiteY17-1734" fmla="*/ 1186379 h 1186379"/>
                <a:gd name="connsiteX0-1735" fmla="*/ 0 w 1168053"/>
                <a:gd name="connsiteY0-1736" fmla="*/ 1186379 h 1186379"/>
                <a:gd name="connsiteX1-1737" fmla="*/ 231479 w 1168053"/>
                <a:gd name="connsiteY1-1738" fmla="*/ 803209 h 1186379"/>
                <a:gd name="connsiteX2-1739" fmla="*/ 321542 w 1168053"/>
                <a:gd name="connsiteY2-1740" fmla="*/ 665688 h 1186379"/>
                <a:gd name="connsiteX3-1741" fmla="*/ 408322 w 1168053"/>
                <a:gd name="connsiteY3-1742" fmla="*/ 495228 h 1186379"/>
                <a:gd name="connsiteX4-1743" fmla="*/ 692007 w 1168053"/>
                <a:gd name="connsiteY4-1744" fmla="*/ 0 h 1186379"/>
                <a:gd name="connsiteX5-1745" fmla="*/ 770315 w 1168053"/>
                <a:gd name="connsiteY5-1746" fmla="*/ 384598 h 1186379"/>
                <a:gd name="connsiteX6-1747" fmla="*/ 475788 w 1168053"/>
                <a:gd name="connsiteY6-1748" fmla="*/ 749309 h 1186379"/>
                <a:gd name="connsiteX7-1749" fmla="*/ 633366 w 1168053"/>
                <a:gd name="connsiteY7-1750" fmla="*/ 540626 h 1186379"/>
                <a:gd name="connsiteX8-1751" fmla="*/ 902965 w 1168053"/>
                <a:gd name="connsiteY8-1752" fmla="*/ 224109 h 1186379"/>
                <a:gd name="connsiteX9-1753" fmla="*/ 758001 w 1168053"/>
                <a:gd name="connsiteY9-1754" fmla="*/ 519061 h 1186379"/>
                <a:gd name="connsiteX10-1755" fmla="*/ 757479 w 1168053"/>
                <a:gd name="connsiteY10-1756" fmla="*/ 653206 h 1186379"/>
                <a:gd name="connsiteX11-1757" fmla="*/ 816328 w 1168053"/>
                <a:gd name="connsiteY11-1758" fmla="*/ 669749 h 1186379"/>
                <a:gd name="connsiteX12-1759" fmla="*/ 882008 w 1168053"/>
                <a:gd name="connsiteY12-1760" fmla="*/ 713387 h 1186379"/>
                <a:gd name="connsiteX13-1761" fmla="*/ 1029820 w 1168053"/>
                <a:gd name="connsiteY13-1762" fmla="*/ 671827 h 1186379"/>
                <a:gd name="connsiteX14-1763" fmla="*/ 1118277 w 1168053"/>
                <a:gd name="connsiteY14-1764" fmla="*/ 678266 h 1186379"/>
                <a:gd name="connsiteX15-1765" fmla="*/ 1168053 w 1168053"/>
                <a:gd name="connsiteY15-1766" fmla="*/ 693169 h 1186379"/>
                <a:gd name="connsiteX16-1767" fmla="*/ 1025694 w 1168053"/>
                <a:gd name="connsiteY16-1768" fmla="*/ 913444 h 1186379"/>
                <a:gd name="connsiteX17-1769" fmla="*/ 0 w 1168053"/>
                <a:gd name="connsiteY17-1770" fmla="*/ 1186379 h 1186379"/>
                <a:gd name="connsiteX0-1771" fmla="*/ 0 w 1168053"/>
                <a:gd name="connsiteY0-1772" fmla="*/ 1186379 h 1186379"/>
                <a:gd name="connsiteX1-1773" fmla="*/ 231479 w 1168053"/>
                <a:gd name="connsiteY1-1774" fmla="*/ 803209 h 1186379"/>
                <a:gd name="connsiteX2-1775" fmla="*/ 321542 w 1168053"/>
                <a:gd name="connsiteY2-1776" fmla="*/ 665688 h 1186379"/>
                <a:gd name="connsiteX3-1777" fmla="*/ 408322 w 1168053"/>
                <a:gd name="connsiteY3-1778" fmla="*/ 495228 h 1186379"/>
                <a:gd name="connsiteX4-1779" fmla="*/ 692007 w 1168053"/>
                <a:gd name="connsiteY4-1780" fmla="*/ 0 h 1186379"/>
                <a:gd name="connsiteX5-1781" fmla="*/ 770315 w 1168053"/>
                <a:gd name="connsiteY5-1782" fmla="*/ 384598 h 1186379"/>
                <a:gd name="connsiteX6-1783" fmla="*/ 475788 w 1168053"/>
                <a:gd name="connsiteY6-1784" fmla="*/ 749309 h 1186379"/>
                <a:gd name="connsiteX7-1785" fmla="*/ 625782 w 1168053"/>
                <a:gd name="connsiteY7-1786" fmla="*/ 503228 h 1186379"/>
                <a:gd name="connsiteX8-1787" fmla="*/ 902965 w 1168053"/>
                <a:gd name="connsiteY8-1788" fmla="*/ 224109 h 1186379"/>
                <a:gd name="connsiteX9-1789" fmla="*/ 758001 w 1168053"/>
                <a:gd name="connsiteY9-1790" fmla="*/ 519061 h 1186379"/>
                <a:gd name="connsiteX10-1791" fmla="*/ 757479 w 1168053"/>
                <a:gd name="connsiteY10-1792" fmla="*/ 653206 h 1186379"/>
                <a:gd name="connsiteX11-1793" fmla="*/ 816328 w 1168053"/>
                <a:gd name="connsiteY11-1794" fmla="*/ 669749 h 1186379"/>
                <a:gd name="connsiteX12-1795" fmla="*/ 882008 w 1168053"/>
                <a:gd name="connsiteY12-1796" fmla="*/ 713387 h 1186379"/>
                <a:gd name="connsiteX13-1797" fmla="*/ 1029820 w 1168053"/>
                <a:gd name="connsiteY13-1798" fmla="*/ 671827 h 1186379"/>
                <a:gd name="connsiteX14-1799" fmla="*/ 1118277 w 1168053"/>
                <a:gd name="connsiteY14-1800" fmla="*/ 678266 h 1186379"/>
                <a:gd name="connsiteX15-1801" fmla="*/ 1168053 w 1168053"/>
                <a:gd name="connsiteY15-1802" fmla="*/ 693169 h 1186379"/>
                <a:gd name="connsiteX16-1803" fmla="*/ 1025694 w 1168053"/>
                <a:gd name="connsiteY16-1804" fmla="*/ 913444 h 1186379"/>
                <a:gd name="connsiteX17-1805" fmla="*/ 0 w 1168053"/>
                <a:gd name="connsiteY17-1806" fmla="*/ 1186379 h 1186379"/>
                <a:gd name="connsiteX0-1807" fmla="*/ 0 w 1168053"/>
                <a:gd name="connsiteY0-1808" fmla="*/ 1186379 h 1186379"/>
                <a:gd name="connsiteX1-1809" fmla="*/ 231479 w 1168053"/>
                <a:gd name="connsiteY1-1810" fmla="*/ 803209 h 1186379"/>
                <a:gd name="connsiteX2-1811" fmla="*/ 321542 w 1168053"/>
                <a:gd name="connsiteY2-1812" fmla="*/ 665688 h 1186379"/>
                <a:gd name="connsiteX3-1813" fmla="*/ 408322 w 1168053"/>
                <a:gd name="connsiteY3-1814" fmla="*/ 495228 h 1186379"/>
                <a:gd name="connsiteX4-1815" fmla="*/ 692007 w 1168053"/>
                <a:gd name="connsiteY4-1816" fmla="*/ 0 h 1186379"/>
                <a:gd name="connsiteX5-1817" fmla="*/ 770315 w 1168053"/>
                <a:gd name="connsiteY5-1818" fmla="*/ 384598 h 1186379"/>
                <a:gd name="connsiteX6-1819" fmla="*/ 475788 w 1168053"/>
                <a:gd name="connsiteY6-1820" fmla="*/ 749309 h 1186379"/>
                <a:gd name="connsiteX7-1821" fmla="*/ 625782 w 1168053"/>
                <a:gd name="connsiteY7-1822" fmla="*/ 503228 h 1186379"/>
                <a:gd name="connsiteX8-1823" fmla="*/ 908915 w 1168053"/>
                <a:gd name="connsiteY8-1824" fmla="*/ 273238 h 1186379"/>
                <a:gd name="connsiteX9-1825" fmla="*/ 758001 w 1168053"/>
                <a:gd name="connsiteY9-1826" fmla="*/ 519061 h 1186379"/>
                <a:gd name="connsiteX10-1827" fmla="*/ 757479 w 1168053"/>
                <a:gd name="connsiteY10-1828" fmla="*/ 653206 h 1186379"/>
                <a:gd name="connsiteX11-1829" fmla="*/ 816328 w 1168053"/>
                <a:gd name="connsiteY11-1830" fmla="*/ 669749 h 1186379"/>
                <a:gd name="connsiteX12-1831" fmla="*/ 882008 w 1168053"/>
                <a:gd name="connsiteY12-1832" fmla="*/ 713387 h 1186379"/>
                <a:gd name="connsiteX13-1833" fmla="*/ 1029820 w 1168053"/>
                <a:gd name="connsiteY13-1834" fmla="*/ 671827 h 1186379"/>
                <a:gd name="connsiteX14-1835" fmla="*/ 1118277 w 1168053"/>
                <a:gd name="connsiteY14-1836" fmla="*/ 678266 h 1186379"/>
                <a:gd name="connsiteX15-1837" fmla="*/ 1168053 w 1168053"/>
                <a:gd name="connsiteY15-1838" fmla="*/ 693169 h 1186379"/>
                <a:gd name="connsiteX16-1839" fmla="*/ 1025694 w 1168053"/>
                <a:gd name="connsiteY16-1840" fmla="*/ 913444 h 1186379"/>
                <a:gd name="connsiteX17-1841" fmla="*/ 0 w 1168053"/>
                <a:gd name="connsiteY17-1842" fmla="*/ 1186379 h 1186379"/>
                <a:gd name="connsiteX0-1843" fmla="*/ 0 w 1168053"/>
                <a:gd name="connsiteY0-1844" fmla="*/ 1186379 h 1186379"/>
                <a:gd name="connsiteX1-1845" fmla="*/ 231479 w 1168053"/>
                <a:gd name="connsiteY1-1846" fmla="*/ 803209 h 1186379"/>
                <a:gd name="connsiteX2-1847" fmla="*/ 321542 w 1168053"/>
                <a:gd name="connsiteY2-1848" fmla="*/ 665688 h 1186379"/>
                <a:gd name="connsiteX3-1849" fmla="*/ 408322 w 1168053"/>
                <a:gd name="connsiteY3-1850" fmla="*/ 495228 h 1186379"/>
                <a:gd name="connsiteX4-1851" fmla="*/ 692007 w 1168053"/>
                <a:gd name="connsiteY4-1852" fmla="*/ 0 h 1186379"/>
                <a:gd name="connsiteX5-1853" fmla="*/ 770315 w 1168053"/>
                <a:gd name="connsiteY5-1854" fmla="*/ 384598 h 1186379"/>
                <a:gd name="connsiteX6-1855" fmla="*/ 475788 w 1168053"/>
                <a:gd name="connsiteY6-1856" fmla="*/ 749309 h 1186379"/>
                <a:gd name="connsiteX7-1857" fmla="*/ 625782 w 1168053"/>
                <a:gd name="connsiteY7-1858" fmla="*/ 503228 h 1186379"/>
                <a:gd name="connsiteX8-1859" fmla="*/ 908915 w 1168053"/>
                <a:gd name="connsiteY8-1860" fmla="*/ 273238 h 1186379"/>
                <a:gd name="connsiteX9-1861" fmla="*/ 758001 w 1168053"/>
                <a:gd name="connsiteY9-1862" fmla="*/ 519061 h 1186379"/>
                <a:gd name="connsiteX10-1863" fmla="*/ 757479 w 1168053"/>
                <a:gd name="connsiteY10-1864" fmla="*/ 653206 h 1186379"/>
                <a:gd name="connsiteX11-1865" fmla="*/ 816328 w 1168053"/>
                <a:gd name="connsiteY11-1866" fmla="*/ 669749 h 1186379"/>
                <a:gd name="connsiteX12-1867" fmla="*/ 882008 w 1168053"/>
                <a:gd name="connsiteY12-1868" fmla="*/ 713387 h 1186379"/>
                <a:gd name="connsiteX13-1869" fmla="*/ 1029820 w 1168053"/>
                <a:gd name="connsiteY13-1870" fmla="*/ 671827 h 1186379"/>
                <a:gd name="connsiteX14-1871" fmla="*/ 1118277 w 1168053"/>
                <a:gd name="connsiteY14-1872" fmla="*/ 678266 h 1186379"/>
                <a:gd name="connsiteX15-1873" fmla="*/ 1168053 w 1168053"/>
                <a:gd name="connsiteY15-1874" fmla="*/ 693169 h 1186379"/>
                <a:gd name="connsiteX16-1875" fmla="*/ 1025694 w 1168053"/>
                <a:gd name="connsiteY16-1876" fmla="*/ 913444 h 1186379"/>
                <a:gd name="connsiteX17-1877" fmla="*/ 0 w 1168053"/>
                <a:gd name="connsiteY17-1878" fmla="*/ 1186379 h 1186379"/>
                <a:gd name="connsiteX0-1879" fmla="*/ 0 w 1168053"/>
                <a:gd name="connsiteY0-1880" fmla="*/ 1186379 h 1186379"/>
                <a:gd name="connsiteX1-1881" fmla="*/ 231479 w 1168053"/>
                <a:gd name="connsiteY1-1882" fmla="*/ 803209 h 1186379"/>
                <a:gd name="connsiteX2-1883" fmla="*/ 321542 w 1168053"/>
                <a:gd name="connsiteY2-1884" fmla="*/ 665688 h 1186379"/>
                <a:gd name="connsiteX3-1885" fmla="*/ 408322 w 1168053"/>
                <a:gd name="connsiteY3-1886" fmla="*/ 495228 h 1186379"/>
                <a:gd name="connsiteX4-1887" fmla="*/ 692007 w 1168053"/>
                <a:gd name="connsiteY4-1888" fmla="*/ 0 h 1186379"/>
                <a:gd name="connsiteX5-1889" fmla="*/ 842956 w 1168053"/>
                <a:gd name="connsiteY5-1890" fmla="*/ 167256 h 1186379"/>
                <a:gd name="connsiteX6-1891" fmla="*/ 770315 w 1168053"/>
                <a:gd name="connsiteY6-1892" fmla="*/ 384598 h 1186379"/>
                <a:gd name="connsiteX7-1893" fmla="*/ 475788 w 1168053"/>
                <a:gd name="connsiteY7-1894" fmla="*/ 749309 h 1186379"/>
                <a:gd name="connsiteX8-1895" fmla="*/ 625782 w 1168053"/>
                <a:gd name="connsiteY8-1896" fmla="*/ 503228 h 1186379"/>
                <a:gd name="connsiteX9-1897" fmla="*/ 908915 w 1168053"/>
                <a:gd name="connsiteY9-1898" fmla="*/ 273238 h 1186379"/>
                <a:gd name="connsiteX10-1899" fmla="*/ 758001 w 1168053"/>
                <a:gd name="connsiteY10-1900" fmla="*/ 519061 h 1186379"/>
                <a:gd name="connsiteX11-1901" fmla="*/ 757479 w 1168053"/>
                <a:gd name="connsiteY11-1902" fmla="*/ 653206 h 1186379"/>
                <a:gd name="connsiteX12-1903" fmla="*/ 816328 w 1168053"/>
                <a:gd name="connsiteY12-1904" fmla="*/ 669749 h 1186379"/>
                <a:gd name="connsiteX13-1905" fmla="*/ 882008 w 1168053"/>
                <a:gd name="connsiteY13-1906" fmla="*/ 713387 h 1186379"/>
                <a:gd name="connsiteX14-1907" fmla="*/ 1029820 w 1168053"/>
                <a:gd name="connsiteY14-1908" fmla="*/ 671827 h 1186379"/>
                <a:gd name="connsiteX15-1909" fmla="*/ 1118277 w 1168053"/>
                <a:gd name="connsiteY15-1910" fmla="*/ 678266 h 1186379"/>
                <a:gd name="connsiteX16-1911" fmla="*/ 1168053 w 1168053"/>
                <a:gd name="connsiteY16-1912" fmla="*/ 693169 h 1186379"/>
                <a:gd name="connsiteX17-1913" fmla="*/ 1025694 w 1168053"/>
                <a:gd name="connsiteY17-1914" fmla="*/ 913444 h 1186379"/>
                <a:gd name="connsiteX18" fmla="*/ 0 w 1168053"/>
                <a:gd name="connsiteY18" fmla="*/ 1186379 h 1186379"/>
                <a:gd name="connsiteX0-1915" fmla="*/ 0 w 1168053"/>
                <a:gd name="connsiteY0-1916" fmla="*/ 1186379 h 1186379"/>
                <a:gd name="connsiteX1-1917" fmla="*/ 231479 w 1168053"/>
                <a:gd name="connsiteY1-1918" fmla="*/ 803209 h 1186379"/>
                <a:gd name="connsiteX2-1919" fmla="*/ 321542 w 1168053"/>
                <a:gd name="connsiteY2-1920" fmla="*/ 665688 h 1186379"/>
                <a:gd name="connsiteX3-1921" fmla="*/ 408322 w 1168053"/>
                <a:gd name="connsiteY3-1922" fmla="*/ 495228 h 1186379"/>
                <a:gd name="connsiteX4-1923" fmla="*/ 692007 w 1168053"/>
                <a:gd name="connsiteY4-1924" fmla="*/ 0 h 1186379"/>
                <a:gd name="connsiteX5-1925" fmla="*/ 842956 w 1168053"/>
                <a:gd name="connsiteY5-1926" fmla="*/ 167256 h 1186379"/>
                <a:gd name="connsiteX6-1927" fmla="*/ 770315 w 1168053"/>
                <a:gd name="connsiteY6-1928" fmla="*/ 384598 h 1186379"/>
                <a:gd name="connsiteX7-1929" fmla="*/ 639303 w 1168053"/>
                <a:gd name="connsiteY7-1930" fmla="*/ 533357 h 1186379"/>
                <a:gd name="connsiteX8-1931" fmla="*/ 475788 w 1168053"/>
                <a:gd name="connsiteY8-1932" fmla="*/ 749309 h 1186379"/>
                <a:gd name="connsiteX9-1933" fmla="*/ 625782 w 1168053"/>
                <a:gd name="connsiteY9-1934" fmla="*/ 503228 h 1186379"/>
                <a:gd name="connsiteX10-1935" fmla="*/ 908915 w 1168053"/>
                <a:gd name="connsiteY10-1936" fmla="*/ 273238 h 1186379"/>
                <a:gd name="connsiteX11-1937" fmla="*/ 758001 w 1168053"/>
                <a:gd name="connsiteY11-1938" fmla="*/ 519061 h 1186379"/>
                <a:gd name="connsiteX12-1939" fmla="*/ 757479 w 1168053"/>
                <a:gd name="connsiteY12-1940" fmla="*/ 653206 h 1186379"/>
                <a:gd name="connsiteX13-1941" fmla="*/ 816328 w 1168053"/>
                <a:gd name="connsiteY13-1942" fmla="*/ 669749 h 1186379"/>
                <a:gd name="connsiteX14-1943" fmla="*/ 882008 w 1168053"/>
                <a:gd name="connsiteY14-1944" fmla="*/ 713387 h 1186379"/>
                <a:gd name="connsiteX15-1945" fmla="*/ 1029820 w 1168053"/>
                <a:gd name="connsiteY15-1946" fmla="*/ 671827 h 1186379"/>
                <a:gd name="connsiteX16-1947" fmla="*/ 1118277 w 1168053"/>
                <a:gd name="connsiteY16-1948" fmla="*/ 678266 h 1186379"/>
                <a:gd name="connsiteX17-1949" fmla="*/ 1168053 w 1168053"/>
                <a:gd name="connsiteY17-1950" fmla="*/ 693169 h 1186379"/>
                <a:gd name="connsiteX18-1951" fmla="*/ 1025694 w 1168053"/>
                <a:gd name="connsiteY18-1952" fmla="*/ 913444 h 1186379"/>
                <a:gd name="connsiteX19" fmla="*/ 0 w 1168053"/>
                <a:gd name="connsiteY19" fmla="*/ 1186379 h 1186379"/>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775" y="connsiteY9-776"/>
                </a:cxn>
                <a:cxn ang="0">
                  <a:pos x="connsiteX10-1057" y="connsiteY10-1058"/>
                </a:cxn>
                <a:cxn ang="0">
                  <a:pos x="connsiteX11-1191" y="connsiteY11-1192"/>
                </a:cxn>
                <a:cxn ang="0">
                  <a:pos x="connsiteX12-1241" y="connsiteY12-1242"/>
                </a:cxn>
                <a:cxn ang="0">
                  <a:pos x="connsiteX13-1477" y="connsiteY13-1478"/>
                </a:cxn>
                <a:cxn ang="0">
                  <a:pos x="connsiteX14-1535" y="connsiteY14-1536"/>
                </a:cxn>
                <a:cxn ang="0">
                  <a:pos x="connsiteX15-1597" y="connsiteY15-1598"/>
                </a:cxn>
                <a:cxn ang="0">
                  <a:pos x="connsiteX16-1663" y="connsiteY16-1664"/>
                </a:cxn>
                <a:cxn ang="0">
                  <a:pos x="connsiteX17-1733" y="connsiteY17-1734"/>
                </a:cxn>
                <a:cxn ang="0">
                  <a:pos x="connsiteX18-1951" y="connsiteY18-1952"/>
                </a:cxn>
                <a:cxn ang="0">
                  <a:pos x="connsiteX19" y="connsiteY19"/>
                </a:cxn>
              </a:cxnLst>
              <a:rect l="l" t="t" r="r" b="b"/>
              <a:pathLst>
                <a:path w="1168053" h="1186379">
                  <a:moveTo>
                    <a:pt x="0" y="1186379"/>
                  </a:moveTo>
                  <a:lnTo>
                    <a:pt x="231479" y="803209"/>
                  </a:lnTo>
                  <a:cubicBezTo>
                    <a:pt x="260135" y="757743"/>
                    <a:pt x="292886" y="711154"/>
                    <a:pt x="321542" y="665688"/>
                  </a:cubicBezTo>
                  <a:lnTo>
                    <a:pt x="408322" y="495228"/>
                  </a:lnTo>
                  <a:lnTo>
                    <a:pt x="692007" y="0"/>
                  </a:lnTo>
                  <a:cubicBezTo>
                    <a:pt x="707997" y="78333"/>
                    <a:pt x="826966" y="88923"/>
                    <a:pt x="842956" y="167256"/>
                  </a:cubicBezTo>
                  <a:lnTo>
                    <a:pt x="770315" y="384598"/>
                  </a:lnTo>
                  <a:cubicBezTo>
                    <a:pt x="727602" y="441442"/>
                    <a:pt x="682016" y="476513"/>
                    <a:pt x="639303" y="533357"/>
                  </a:cubicBezTo>
                  <a:lnTo>
                    <a:pt x="475788" y="749309"/>
                  </a:lnTo>
                  <a:lnTo>
                    <a:pt x="625782" y="503228"/>
                  </a:lnTo>
                  <a:cubicBezTo>
                    <a:pt x="674801" y="440582"/>
                    <a:pt x="890465" y="283715"/>
                    <a:pt x="908915" y="273238"/>
                  </a:cubicBezTo>
                  <a:cubicBezTo>
                    <a:pt x="927365" y="262761"/>
                    <a:pt x="783240" y="455733"/>
                    <a:pt x="758001" y="519061"/>
                  </a:cubicBezTo>
                  <a:lnTo>
                    <a:pt x="757479" y="653206"/>
                  </a:lnTo>
                  <a:lnTo>
                    <a:pt x="816328" y="669749"/>
                  </a:lnTo>
                  <a:cubicBezTo>
                    <a:pt x="910972" y="719225"/>
                    <a:pt x="792885" y="708879"/>
                    <a:pt x="882008" y="713387"/>
                  </a:cubicBezTo>
                  <a:cubicBezTo>
                    <a:pt x="971481" y="705420"/>
                    <a:pt x="990442" y="677681"/>
                    <a:pt x="1029820" y="671827"/>
                  </a:cubicBezTo>
                  <a:cubicBezTo>
                    <a:pt x="1069198" y="665973"/>
                    <a:pt x="1088791" y="676120"/>
                    <a:pt x="1118277" y="678266"/>
                  </a:cubicBezTo>
                  <a:lnTo>
                    <a:pt x="1168053" y="693169"/>
                  </a:lnTo>
                  <a:lnTo>
                    <a:pt x="1025694" y="913444"/>
                  </a:lnTo>
                  <a:lnTo>
                    <a:pt x="0" y="1186379"/>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0" name="平行四边形 51"/>
            <p:cNvSpPr/>
            <p:nvPr/>
          </p:nvSpPr>
          <p:spPr>
            <a:xfrm rot="11144820">
              <a:off x="3399555" y="2277474"/>
              <a:ext cx="4920546" cy="1308155"/>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681"/>
                <a:gd name="connsiteY0-650" fmla="*/ 1830915 h 1830915"/>
                <a:gd name="connsiteX1-651" fmla="*/ 234518 w 2163681"/>
                <a:gd name="connsiteY1-652" fmla="*/ 1132931 h 1830915"/>
                <a:gd name="connsiteX2-653" fmla="*/ 775393 w 2163681"/>
                <a:gd name="connsiteY2-654" fmla="*/ 233840 h 1830915"/>
                <a:gd name="connsiteX3-655" fmla="*/ 1018640 w 2163681"/>
                <a:gd name="connsiteY3-656" fmla="*/ 463499 h 1830915"/>
                <a:gd name="connsiteX4-657" fmla="*/ 1332493 w 2163681"/>
                <a:gd name="connsiteY4-658" fmla="*/ 506708 h 1830915"/>
                <a:gd name="connsiteX5-659" fmla="*/ 1512178 w 2163681"/>
                <a:gd name="connsiteY5-660" fmla="*/ 1048615 h 1830915"/>
                <a:gd name="connsiteX6-661" fmla="*/ 2163299 w 2163681"/>
                <a:gd name="connsiteY6-662" fmla="*/ 4209 h 1830915"/>
                <a:gd name="connsiteX7-663" fmla="*/ 1291869 w 2163681"/>
                <a:gd name="connsiteY7-664" fmla="*/ 1484926 h 1830915"/>
                <a:gd name="connsiteX8-665" fmla="*/ 0 w 2163681"/>
                <a:gd name="connsiteY8-666" fmla="*/ 1830915 h 1830915"/>
                <a:gd name="connsiteX0-667" fmla="*/ 0 w 2163684"/>
                <a:gd name="connsiteY0-668" fmla="*/ 1831085 h 1831085"/>
                <a:gd name="connsiteX1-669" fmla="*/ 234518 w 2163684"/>
                <a:gd name="connsiteY1-670" fmla="*/ 1133101 h 1831085"/>
                <a:gd name="connsiteX2-671" fmla="*/ 775393 w 2163684"/>
                <a:gd name="connsiteY2-672" fmla="*/ 234010 h 1831085"/>
                <a:gd name="connsiteX3-673" fmla="*/ 1018640 w 2163684"/>
                <a:gd name="connsiteY3-674" fmla="*/ 463669 h 1831085"/>
                <a:gd name="connsiteX4-675" fmla="*/ 1311053 w 2163684"/>
                <a:gd name="connsiteY4-676" fmla="*/ 766568 h 1831085"/>
                <a:gd name="connsiteX5-677" fmla="*/ 1512178 w 2163684"/>
                <a:gd name="connsiteY5-678" fmla="*/ 1048785 h 1831085"/>
                <a:gd name="connsiteX6-679" fmla="*/ 2163299 w 2163684"/>
                <a:gd name="connsiteY6-680" fmla="*/ 4379 h 1831085"/>
                <a:gd name="connsiteX7-681" fmla="*/ 1291869 w 2163684"/>
                <a:gd name="connsiteY7-682" fmla="*/ 1485096 h 1831085"/>
                <a:gd name="connsiteX8-683" fmla="*/ 0 w 2163684"/>
                <a:gd name="connsiteY8-684" fmla="*/ 1831085 h 1831085"/>
                <a:gd name="connsiteX0-685" fmla="*/ 0 w 2163684"/>
                <a:gd name="connsiteY0-686" fmla="*/ 1831085 h 1831085"/>
                <a:gd name="connsiteX1-687" fmla="*/ 234518 w 2163684"/>
                <a:gd name="connsiteY1-688" fmla="*/ 1133101 h 1831085"/>
                <a:gd name="connsiteX2-689" fmla="*/ 775393 w 2163684"/>
                <a:gd name="connsiteY2-690" fmla="*/ 234010 h 1831085"/>
                <a:gd name="connsiteX3-691" fmla="*/ 1127276 w 2163684"/>
                <a:gd name="connsiteY3-692" fmla="*/ 941466 h 1831085"/>
                <a:gd name="connsiteX4-693" fmla="*/ 1311053 w 2163684"/>
                <a:gd name="connsiteY4-694" fmla="*/ 766568 h 1831085"/>
                <a:gd name="connsiteX5-695" fmla="*/ 1512178 w 2163684"/>
                <a:gd name="connsiteY5-696" fmla="*/ 1048785 h 1831085"/>
                <a:gd name="connsiteX6-697" fmla="*/ 2163299 w 2163684"/>
                <a:gd name="connsiteY6-698" fmla="*/ 4379 h 1831085"/>
                <a:gd name="connsiteX7-699" fmla="*/ 1291869 w 2163684"/>
                <a:gd name="connsiteY7-700" fmla="*/ 1485096 h 1831085"/>
                <a:gd name="connsiteX8-701" fmla="*/ 0 w 2163684"/>
                <a:gd name="connsiteY8-702" fmla="*/ 1831085 h 1831085"/>
                <a:gd name="connsiteX0-703" fmla="*/ 0 w 2163684"/>
                <a:gd name="connsiteY0-704" fmla="*/ 1831085 h 1831085"/>
                <a:gd name="connsiteX1-705" fmla="*/ 234518 w 2163684"/>
                <a:gd name="connsiteY1-706" fmla="*/ 1133101 h 1831085"/>
                <a:gd name="connsiteX2-707" fmla="*/ 1015287 w 2163684"/>
                <a:gd name="connsiteY2-708" fmla="*/ 737823 h 1831085"/>
                <a:gd name="connsiteX3-709" fmla="*/ 1127276 w 2163684"/>
                <a:gd name="connsiteY3-710" fmla="*/ 941466 h 1831085"/>
                <a:gd name="connsiteX4-711" fmla="*/ 1311053 w 2163684"/>
                <a:gd name="connsiteY4-712" fmla="*/ 766568 h 1831085"/>
                <a:gd name="connsiteX5-713" fmla="*/ 1512178 w 2163684"/>
                <a:gd name="connsiteY5-714" fmla="*/ 1048785 h 1831085"/>
                <a:gd name="connsiteX6-715" fmla="*/ 2163299 w 2163684"/>
                <a:gd name="connsiteY6-716" fmla="*/ 4379 h 1831085"/>
                <a:gd name="connsiteX7-717" fmla="*/ 1291869 w 2163684"/>
                <a:gd name="connsiteY7-718" fmla="*/ 1485096 h 1831085"/>
                <a:gd name="connsiteX8-719" fmla="*/ 0 w 2163684"/>
                <a:gd name="connsiteY8-720" fmla="*/ 1831085 h 1831085"/>
                <a:gd name="connsiteX0-721" fmla="*/ 0 w 2163599"/>
                <a:gd name="connsiteY0-722" fmla="*/ 1832014 h 1832014"/>
                <a:gd name="connsiteX1-723" fmla="*/ 234518 w 2163599"/>
                <a:gd name="connsiteY1-724" fmla="*/ 1134030 h 1832014"/>
                <a:gd name="connsiteX2-725" fmla="*/ 1015287 w 2163599"/>
                <a:gd name="connsiteY2-726" fmla="*/ 738752 h 1832014"/>
                <a:gd name="connsiteX3-727" fmla="*/ 1127276 w 2163599"/>
                <a:gd name="connsiteY3-728" fmla="*/ 942395 h 1832014"/>
                <a:gd name="connsiteX4-729" fmla="*/ 1311053 w 2163599"/>
                <a:gd name="connsiteY4-730" fmla="*/ 767497 h 1832014"/>
                <a:gd name="connsiteX5-731" fmla="*/ 1360611 w 2163599"/>
                <a:gd name="connsiteY5-732" fmla="*/ 865708 h 1832014"/>
                <a:gd name="connsiteX6-733" fmla="*/ 2163299 w 2163599"/>
                <a:gd name="connsiteY6-734" fmla="*/ 5308 h 1832014"/>
                <a:gd name="connsiteX7-735" fmla="*/ 1291869 w 2163599"/>
                <a:gd name="connsiteY7-736" fmla="*/ 1486025 h 1832014"/>
                <a:gd name="connsiteX8-737" fmla="*/ 0 w 2163599"/>
                <a:gd name="connsiteY8-738" fmla="*/ 1832014 h 1832014"/>
                <a:gd name="connsiteX0-739" fmla="*/ 0 w 1590766"/>
                <a:gd name="connsiteY0-740" fmla="*/ 1096925 h 1096925"/>
                <a:gd name="connsiteX1-741" fmla="*/ 234518 w 1590766"/>
                <a:gd name="connsiteY1-742" fmla="*/ 398941 h 1096925"/>
                <a:gd name="connsiteX2-743" fmla="*/ 1015287 w 1590766"/>
                <a:gd name="connsiteY2-744" fmla="*/ 3663 h 1096925"/>
                <a:gd name="connsiteX3-745" fmla="*/ 1127276 w 1590766"/>
                <a:gd name="connsiteY3-746" fmla="*/ 207306 h 1096925"/>
                <a:gd name="connsiteX4-747" fmla="*/ 1311053 w 1590766"/>
                <a:gd name="connsiteY4-748" fmla="*/ 32408 h 1096925"/>
                <a:gd name="connsiteX5-749" fmla="*/ 1360611 w 1590766"/>
                <a:gd name="connsiteY5-750" fmla="*/ 130619 h 1096925"/>
                <a:gd name="connsiteX6-751" fmla="*/ 1589785 w 1590766"/>
                <a:gd name="connsiteY6-752" fmla="*/ 262362 h 1096925"/>
                <a:gd name="connsiteX7-753" fmla="*/ 1291869 w 1590766"/>
                <a:gd name="connsiteY7-754" fmla="*/ 750936 h 1096925"/>
                <a:gd name="connsiteX8-755" fmla="*/ 0 w 1590766"/>
                <a:gd name="connsiteY8-756" fmla="*/ 1096925 h 1096925"/>
                <a:gd name="connsiteX0-757" fmla="*/ 0 w 1592481"/>
                <a:gd name="connsiteY0-758" fmla="*/ 1096925 h 1096925"/>
                <a:gd name="connsiteX1-759" fmla="*/ 234518 w 1592481"/>
                <a:gd name="connsiteY1-760" fmla="*/ 398941 h 1096925"/>
                <a:gd name="connsiteX2-761" fmla="*/ 1015287 w 1592481"/>
                <a:gd name="connsiteY2-762" fmla="*/ 3663 h 1096925"/>
                <a:gd name="connsiteX3-763" fmla="*/ 1127276 w 1592481"/>
                <a:gd name="connsiteY3-764" fmla="*/ 207306 h 1096925"/>
                <a:gd name="connsiteX4-765" fmla="*/ 1311053 w 1592481"/>
                <a:gd name="connsiteY4-766" fmla="*/ 32408 h 1096925"/>
                <a:gd name="connsiteX5-767" fmla="*/ 1496158 w 1592481"/>
                <a:gd name="connsiteY5-768" fmla="*/ 104697 h 1096925"/>
                <a:gd name="connsiteX6-769" fmla="*/ 1589785 w 1592481"/>
                <a:gd name="connsiteY6-770" fmla="*/ 262362 h 1096925"/>
                <a:gd name="connsiteX7-771" fmla="*/ 1291869 w 1592481"/>
                <a:gd name="connsiteY7-772" fmla="*/ 750936 h 1096925"/>
                <a:gd name="connsiteX8-773" fmla="*/ 0 w 1592481"/>
                <a:gd name="connsiteY8-774" fmla="*/ 1096925 h 1096925"/>
                <a:gd name="connsiteX0-775" fmla="*/ 0 w 1596293"/>
                <a:gd name="connsiteY0-776" fmla="*/ 1096925 h 1096925"/>
                <a:gd name="connsiteX1-777" fmla="*/ 234518 w 1596293"/>
                <a:gd name="connsiteY1-778" fmla="*/ 398941 h 1096925"/>
                <a:gd name="connsiteX2-779" fmla="*/ 1015287 w 1596293"/>
                <a:gd name="connsiteY2-780" fmla="*/ 3663 h 1096925"/>
                <a:gd name="connsiteX3-781" fmla="*/ 1127276 w 1596293"/>
                <a:gd name="connsiteY3-782" fmla="*/ 207306 h 1096925"/>
                <a:gd name="connsiteX4-783" fmla="*/ 1311053 w 1596293"/>
                <a:gd name="connsiteY4-784" fmla="*/ 32408 h 1096925"/>
                <a:gd name="connsiteX5-785" fmla="*/ 1496158 w 1596293"/>
                <a:gd name="connsiteY5-786" fmla="*/ 104697 h 1096925"/>
                <a:gd name="connsiteX6-787" fmla="*/ 1406197 w 1596293"/>
                <a:gd name="connsiteY6-788" fmla="*/ 349643 h 1096925"/>
                <a:gd name="connsiteX7-789" fmla="*/ 1589785 w 1596293"/>
                <a:gd name="connsiteY7-790" fmla="*/ 262362 h 1096925"/>
                <a:gd name="connsiteX8-791" fmla="*/ 1291869 w 1596293"/>
                <a:gd name="connsiteY8-792" fmla="*/ 750936 h 1096925"/>
                <a:gd name="connsiteX9" fmla="*/ 0 w 1596293"/>
                <a:gd name="connsiteY9" fmla="*/ 1096925 h 1096925"/>
                <a:gd name="connsiteX0-793" fmla="*/ 0 w 1596293"/>
                <a:gd name="connsiteY0-794" fmla="*/ 1245051 h 1245051"/>
                <a:gd name="connsiteX1-795" fmla="*/ 234518 w 1596293"/>
                <a:gd name="connsiteY1-796" fmla="*/ 547067 h 1245051"/>
                <a:gd name="connsiteX2-797" fmla="*/ 1015287 w 1596293"/>
                <a:gd name="connsiteY2-798" fmla="*/ 151789 h 1245051"/>
                <a:gd name="connsiteX3-799" fmla="*/ 1127276 w 1596293"/>
                <a:gd name="connsiteY3-800" fmla="*/ 355432 h 1245051"/>
                <a:gd name="connsiteX4-801" fmla="*/ 1311053 w 1596293"/>
                <a:gd name="connsiteY4-802" fmla="*/ 180534 h 1245051"/>
                <a:gd name="connsiteX5-803" fmla="*/ 1553229 w 1596293"/>
                <a:gd name="connsiteY5-804" fmla="*/ 5914 h 1245051"/>
                <a:gd name="connsiteX6-805" fmla="*/ 1406197 w 1596293"/>
                <a:gd name="connsiteY6-806" fmla="*/ 497769 h 1245051"/>
                <a:gd name="connsiteX7-807" fmla="*/ 1589785 w 1596293"/>
                <a:gd name="connsiteY7-808" fmla="*/ 410488 h 1245051"/>
                <a:gd name="connsiteX8-809" fmla="*/ 1291869 w 1596293"/>
                <a:gd name="connsiteY8-810" fmla="*/ 899062 h 1245051"/>
                <a:gd name="connsiteX9-811" fmla="*/ 0 w 1596293"/>
                <a:gd name="connsiteY9-812" fmla="*/ 1245051 h 1245051"/>
                <a:gd name="connsiteX0-813" fmla="*/ 0 w 1595619"/>
                <a:gd name="connsiteY0-814" fmla="*/ 1243710 h 1243710"/>
                <a:gd name="connsiteX1-815" fmla="*/ 234518 w 1595619"/>
                <a:gd name="connsiteY1-816" fmla="*/ 545726 h 1243710"/>
                <a:gd name="connsiteX2-817" fmla="*/ 1015287 w 1595619"/>
                <a:gd name="connsiteY2-818" fmla="*/ 150448 h 1243710"/>
                <a:gd name="connsiteX3-819" fmla="*/ 1127276 w 1595619"/>
                <a:gd name="connsiteY3-820" fmla="*/ 354091 h 1243710"/>
                <a:gd name="connsiteX4-821" fmla="*/ 1311053 w 1595619"/>
                <a:gd name="connsiteY4-822" fmla="*/ 179193 h 1243710"/>
                <a:gd name="connsiteX5-823" fmla="*/ 1553229 w 1595619"/>
                <a:gd name="connsiteY5-824" fmla="*/ 4573 h 1243710"/>
                <a:gd name="connsiteX6-825" fmla="*/ 1377725 w 1595619"/>
                <a:gd name="connsiteY6-826" fmla="*/ 453481 h 1243710"/>
                <a:gd name="connsiteX7-827" fmla="*/ 1589785 w 1595619"/>
                <a:gd name="connsiteY7-828" fmla="*/ 409147 h 1243710"/>
                <a:gd name="connsiteX8-829" fmla="*/ 1291869 w 1595619"/>
                <a:gd name="connsiteY8-830" fmla="*/ 897721 h 1243710"/>
                <a:gd name="connsiteX9-831" fmla="*/ 0 w 1595619"/>
                <a:gd name="connsiteY9-832" fmla="*/ 1243710 h 1243710"/>
                <a:gd name="connsiteX0-833" fmla="*/ 0 w 1663014"/>
                <a:gd name="connsiteY0-834" fmla="*/ 1469338 h 1469338"/>
                <a:gd name="connsiteX1-835" fmla="*/ 234518 w 1663014"/>
                <a:gd name="connsiteY1-836" fmla="*/ 771354 h 1469338"/>
                <a:gd name="connsiteX2-837" fmla="*/ 1015287 w 1663014"/>
                <a:gd name="connsiteY2-838" fmla="*/ 376076 h 1469338"/>
                <a:gd name="connsiteX3-839" fmla="*/ 1127276 w 1663014"/>
                <a:gd name="connsiteY3-840" fmla="*/ 579719 h 1469338"/>
                <a:gd name="connsiteX4-841" fmla="*/ 1311053 w 1663014"/>
                <a:gd name="connsiteY4-842" fmla="*/ 404821 h 1469338"/>
                <a:gd name="connsiteX5-843" fmla="*/ 1662724 w 1663014"/>
                <a:gd name="connsiteY5-844" fmla="*/ 2744 h 1469338"/>
                <a:gd name="connsiteX6-845" fmla="*/ 1377725 w 1663014"/>
                <a:gd name="connsiteY6-846" fmla="*/ 679109 h 1469338"/>
                <a:gd name="connsiteX7-847" fmla="*/ 1589785 w 1663014"/>
                <a:gd name="connsiteY7-848" fmla="*/ 634775 h 1469338"/>
                <a:gd name="connsiteX8-849" fmla="*/ 1291869 w 1663014"/>
                <a:gd name="connsiteY8-850" fmla="*/ 1123349 h 1469338"/>
                <a:gd name="connsiteX9-851" fmla="*/ 0 w 1663014"/>
                <a:gd name="connsiteY9-852" fmla="*/ 1469338 h 1469338"/>
                <a:gd name="connsiteX0-853" fmla="*/ 0 w 1662898"/>
                <a:gd name="connsiteY0-854" fmla="*/ 1467717 h 1467717"/>
                <a:gd name="connsiteX1-855" fmla="*/ 234518 w 1662898"/>
                <a:gd name="connsiteY1-856" fmla="*/ 769733 h 1467717"/>
                <a:gd name="connsiteX2-857" fmla="*/ 1015287 w 1662898"/>
                <a:gd name="connsiteY2-858" fmla="*/ 374455 h 1467717"/>
                <a:gd name="connsiteX3-859" fmla="*/ 1127276 w 1662898"/>
                <a:gd name="connsiteY3-860" fmla="*/ 578098 h 1467717"/>
                <a:gd name="connsiteX4-861" fmla="*/ 1311053 w 1662898"/>
                <a:gd name="connsiteY4-862" fmla="*/ 403200 h 1467717"/>
                <a:gd name="connsiteX5-863" fmla="*/ 1662724 w 1662898"/>
                <a:gd name="connsiteY5-864" fmla="*/ 1123 h 1467717"/>
                <a:gd name="connsiteX6-865" fmla="*/ 1363572 w 1662898"/>
                <a:gd name="connsiteY6-866" fmla="*/ 574209 h 1467717"/>
                <a:gd name="connsiteX7-867" fmla="*/ 1589785 w 1662898"/>
                <a:gd name="connsiteY7-868" fmla="*/ 633154 h 1467717"/>
                <a:gd name="connsiteX8-869" fmla="*/ 1291869 w 1662898"/>
                <a:gd name="connsiteY8-870" fmla="*/ 1121728 h 1467717"/>
                <a:gd name="connsiteX9-871" fmla="*/ 0 w 1662898"/>
                <a:gd name="connsiteY9-872" fmla="*/ 1467717 h 1467717"/>
                <a:gd name="connsiteX0-873" fmla="*/ 0 w 1663389"/>
                <a:gd name="connsiteY0-874" fmla="*/ 1470296 h 1470296"/>
                <a:gd name="connsiteX1-875" fmla="*/ 234518 w 1663389"/>
                <a:gd name="connsiteY1-876" fmla="*/ 772312 h 1470296"/>
                <a:gd name="connsiteX2-877" fmla="*/ 1015287 w 1663389"/>
                <a:gd name="connsiteY2-878" fmla="*/ 377034 h 1470296"/>
                <a:gd name="connsiteX3-879" fmla="*/ 1127276 w 1663389"/>
                <a:gd name="connsiteY3-880" fmla="*/ 580677 h 1470296"/>
                <a:gd name="connsiteX4-881" fmla="*/ 1311053 w 1663389"/>
                <a:gd name="connsiteY4-882" fmla="*/ 405779 h 1470296"/>
                <a:gd name="connsiteX5-883" fmla="*/ 1662724 w 1663389"/>
                <a:gd name="connsiteY5-884" fmla="*/ 3702 h 1470296"/>
                <a:gd name="connsiteX6-885" fmla="*/ 1408450 w 1663389"/>
                <a:gd name="connsiteY6-886" fmla="*/ 728036 h 1470296"/>
                <a:gd name="connsiteX7-887" fmla="*/ 1589785 w 1663389"/>
                <a:gd name="connsiteY7-888" fmla="*/ 635733 h 1470296"/>
                <a:gd name="connsiteX8-889" fmla="*/ 1291869 w 1663389"/>
                <a:gd name="connsiteY8-890" fmla="*/ 1124307 h 1470296"/>
                <a:gd name="connsiteX9-891" fmla="*/ 0 w 1663389"/>
                <a:gd name="connsiteY9-892" fmla="*/ 1470296 h 1470296"/>
                <a:gd name="connsiteX0-893" fmla="*/ 0 w 1663389"/>
                <a:gd name="connsiteY0-894" fmla="*/ 1470296 h 1470296"/>
                <a:gd name="connsiteX1-895" fmla="*/ 234518 w 1663389"/>
                <a:gd name="connsiteY1-896" fmla="*/ 772312 h 1470296"/>
                <a:gd name="connsiteX2-897" fmla="*/ 1015287 w 1663389"/>
                <a:gd name="connsiteY2-898" fmla="*/ 377034 h 1470296"/>
                <a:gd name="connsiteX3-899" fmla="*/ 1127276 w 1663389"/>
                <a:gd name="connsiteY3-900" fmla="*/ 580677 h 1470296"/>
                <a:gd name="connsiteX4-901" fmla="*/ 1311053 w 1663389"/>
                <a:gd name="connsiteY4-902" fmla="*/ 405779 h 1470296"/>
                <a:gd name="connsiteX5-903" fmla="*/ 1662724 w 1663389"/>
                <a:gd name="connsiteY5-904" fmla="*/ 3702 h 1470296"/>
                <a:gd name="connsiteX6-905" fmla="*/ 1408450 w 1663389"/>
                <a:gd name="connsiteY6-906" fmla="*/ 728036 h 1470296"/>
                <a:gd name="connsiteX7-907" fmla="*/ 1589785 w 1663389"/>
                <a:gd name="connsiteY7-908" fmla="*/ 635733 h 1470296"/>
                <a:gd name="connsiteX8-909" fmla="*/ 1291869 w 1663389"/>
                <a:gd name="connsiteY8-910" fmla="*/ 1124307 h 1470296"/>
                <a:gd name="connsiteX9-911" fmla="*/ 0 w 1663389"/>
                <a:gd name="connsiteY9-912" fmla="*/ 1470296 h 1470296"/>
                <a:gd name="connsiteX0-913" fmla="*/ 0 w 1667001"/>
                <a:gd name="connsiteY0-914" fmla="*/ 1467887 h 1467887"/>
                <a:gd name="connsiteX1-915" fmla="*/ 234518 w 1667001"/>
                <a:gd name="connsiteY1-916" fmla="*/ 769903 h 1467887"/>
                <a:gd name="connsiteX2-917" fmla="*/ 1015287 w 1667001"/>
                <a:gd name="connsiteY2-918" fmla="*/ 374625 h 1467887"/>
                <a:gd name="connsiteX3-919" fmla="*/ 1127276 w 1667001"/>
                <a:gd name="connsiteY3-920" fmla="*/ 578268 h 1467887"/>
                <a:gd name="connsiteX4-921" fmla="*/ 1311053 w 1667001"/>
                <a:gd name="connsiteY4-922" fmla="*/ 403370 h 1467887"/>
                <a:gd name="connsiteX5-923" fmla="*/ 1662724 w 1667001"/>
                <a:gd name="connsiteY5-924" fmla="*/ 1293 h 1467887"/>
                <a:gd name="connsiteX6-925" fmla="*/ 1521242 w 1667001"/>
                <a:gd name="connsiteY6-926" fmla="*/ 587508 h 1467887"/>
                <a:gd name="connsiteX7-927" fmla="*/ 1589785 w 1667001"/>
                <a:gd name="connsiteY7-928" fmla="*/ 633324 h 1467887"/>
                <a:gd name="connsiteX8-929" fmla="*/ 1291869 w 1667001"/>
                <a:gd name="connsiteY8-930" fmla="*/ 1121898 h 1467887"/>
                <a:gd name="connsiteX9-931" fmla="*/ 0 w 1667001"/>
                <a:gd name="connsiteY9-932" fmla="*/ 1467887 h 1467887"/>
                <a:gd name="connsiteX0-933" fmla="*/ 0 w 1666049"/>
                <a:gd name="connsiteY0-934" fmla="*/ 1466595 h 1466595"/>
                <a:gd name="connsiteX1-935" fmla="*/ 234518 w 1666049"/>
                <a:gd name="connsiteY1-936" fmla="*/ 768611 h 1466595"/>
                <a:gd name="connsiteX2-937" fmla="*/ 1015287 w 1666049"/>
                <a:gd name="connsiteY2-938" fmla="*/ 373333 h 1466595"/>
                <a:gd name="connsiteX3-939" fmla="*/ 1127276 w 1666049"/>
                <a:gd name="connsiteY3-940" fmla="*/ 576976 h 1466595"/>
                <a:gd name="connsiteX4-941" fmla="*/ 1311053 w 1666049"/>
                <a:gd name="connsiteY4-942" fmla="*/ 402078 h 1466595"/>
                <a:gd name="connsiteX5-943" fmla="*/ 1662724 w 1666049"/>
                <a:gd name="connsiteY5-944" fmla="*/ 1 h 1466595"/>
                <a:gd name="connsiteX6-945" fmla="*/ 1489667 w 1666049"/>
                <a:gd name="connsiteY6-946" fmla="*/ 403117 h 1466595"/>
                <a:gd name="connsiteX7-947" fmla="*/ 1521242 w 1666049"/>
                <a:gd name="connsiteY7-948" fmla="*/ 586216 h 1466595"/>
                <a:gd name="connsiteX8-949" fmla="*/ 1589785 w 1666049"/>
                <a:gd name="connsiteY8-950" fmla="*/ 632032 h 1466595"/>
                <a:gd name="connsiteX9-951" fmla="*/ 1291869 w 1666049"/>
                <a:gd name="connsiteY9-952" fmla="*/ 1120606 h 1466595"/>
                <a:gd name="connsiteX10" fmla="*/ 0 w 1666049"/>
                <a:gd name="connsiteY10" fmla="*/ 1466595 h 1466595"/>
                <a:gd name="connsiteX0-953" fmla="*/ 0 w 1662724"/>
                <a:gd name="connsiteY0-954" fmla="*/ 1466595 h 1466595"/>
                <a:gd name="connsiteX1-955" fmla="*/ 234518 w 1662724"/>
                <a:gd name="connsiteY1-956" fmla="*/ 768611 h 1466595"/>
                <a:gd name="connsiteX2-957" fmla="*/ 1015287 w 1662724"/>
                <a:gd name="connsiteY2-958" fmla="*/ 373333 h 1466595"/>
                <a:gd name="connsiteX3-959" fmla="*/ 1127276 w 1662724"/>
                <a:gd name="connsiteY3-960" fmla="*/ 576976 h 1466595"/>
                <a:gd name="connsiteX4-961" fmla="*/ 1311053 w 1662724"/>
                <a:gd name="connsiteY4-962" fmla="*/ 402078 h 1466595"/>
                <a:gd name="connsiteX5-963" fmla="*/ 1662724 w 1662724"/>
                <a:gd name="connsiteY5-964" fmla="*/ 1 h 1466595"/>
                <a:gd name="connsiteX6-965" fmla="*/ 1489667 w 1662724"/>
                <a:gd name="connsiteY6-966" fmla="*/ 403117 h 1466595"/>
                <a:gd name="connsiteX7-967" fmla="*/ 1521242 w 1662724"/>
                <a:gd name="connsiteY7-968" fmla="*/ 586216 h 1466595"/>
                <a:gd name="connsiteX8-969" fmla="*/ 1589785 w 1662724"/>
                <a:gd name="connsiteY8-970" fmla="*/ 632032 h 1466595"/>
                <a:gd name="connsiteX9-971" fmla="*/ 1291869 w 1662724"/>
                <a:gd name="connsiteY9-972" fmla="*/ 1120606 h 1466595"/>
                <a:gd name="connsiteX10-973" fmla="*/ 0 w 1662724"/>
                <a:gd name="connsiteY10-974" fmla="*/ 1466595 h 1466595"/>
                <a:gd name="connsiteX0-975" fmla="*/ 0 w 1666201"/>
                <a:gd name="connsiteY0-976" fmla="*/ 1484469 h 1484469"/>
                <a:gd name="connsiteX1-977" fmla="*/ 234518 w 1666201"/>
                <a:gd name="connsiteY1-978" fmla="*/ 786485 h 1484469"/>
                <a:gd name="connsiteX2-979" fmla="*/ 1015287 w 1666201"/>
                <a:gd name="connsiteY2-980" fmla="*/ 391207 h 1484469"/>
                <a:gd name="connsiteX3-981" fmla="*/ 1127276 w 1666201"/>
                <a:gd name="connsiteY3-982" fmla="*/ 594850 h 1484469"/>
                <a:gd name="connsiteX4-983" fmla="*/ 1311053 w 1666201"/>
                <a:gd name="connsiteY4-984" fmla="*/ 419952 h 1484469"/>
                <a:gd name="connsiteX5-985" fmla="*/ 1666201 w 1666201"/>
                <a:gd name="connsiteY5-986" fmla="*/ 0 h 1484469"/>
                <a:gd name="connsiteX6-987" fmla="*/ 1489667 w 1666201"/>
                <a:gd name="connsiteY6-988" fmla="*/ 420991 h 1484469"/>
                <a:gd name="connsiteX7-989" fmla="*/ 1521242 w 1666201"/>
                <a:gd name="connsiteY7-990" fmla="*/ 604090 h 1484469"/>
                <a:gd name="connsiteX8-991" fmla="*/ 1589785 w 1666201"/>
                <a:gd name="connsiteY8-992" fmla="*/ 649906 h 1484469"/>
                <a:gd name="connsiteX9-993" fmla="*/ 1291869 w 1666201"/>
                <a:gd name="connsiteY9-994" fmla="*/ 1138480 h 1484469"/>
                <a:gd name="connsiteX10-995" fmla="*/ 0 w 1666201"/>
                <a:gd name="connsiteY10-996" fmla="*/ 1484469 h 1484469"/>
                <a:gd name="connsiteX0-997" fmla="*/ 0 w 1671058"/>
                <a:gd name="connsiteY0-998" fmla="*/ 1484469 h 1484469"/>
                <a:gd name="connsiteX1-999" fmla="*/ 234518 w 1671058"/>
                <a:gd name="connsiteY1-1000" fmla="*/ 786485 h 1484469"/>
                <a:gd name="connsiteX2-1001" fmla="*/ 1015287 w 1671058"/>
                <a:gd name="connsiteY2-1002" fmla="*/ 391207 h 1484469"/>
                <a:gd name="connsiteX3-1003" fmla="*/ 1127276 w 1671058"/>
                <a:gd name="connsiteY3-1004" fmla="*/ 594850 h 1484469"/>
                <a:gd name="connsiteX4-1005" fmla="*/ 1311053 w 1671058"/>
                <a:gd name="connsiteY4-1006" fmla="*/ 419952 h 1484469"/>
                <a:gd name="connsiteX5-1007" fmla="*/ 1666201 w 1671058"/>
                <a:gd name="connsiteY5-1008" fmla="*/ 0 h 1484469"/>
                <a:gd name="connsiteX6-1009" fmla="*/ 1506047 w 1671058"/>
                <a:gd name="connsiteY6-1010" fmla="*/ 416496 h 1484469"/>
                <a:gd name="connsiteX7-1011" fmla="*/ 1521242 w 1671058"/>
                <a:gd name="connsiteY7-1012" fmla="*/ 604090 h 1484469"/>
                <a:gd name="connsiteX8-1013" fmla="*/ 1589785 w 1671058"/>
                <a:gd name="connsiteY8-1014" fmla="*/ 649906 h 1484469"/>
                <a:gd name="connsiteX9-1015" fmla="*/ 1291869 w 1671058"/>
                <a:gd name="connsiteY9-1016" fmla="*/ 1138480 h 1484469"/>
                <a:gd name="connsiteX10-1017" fmla="*/ 0 w 1671058"/>
                <a:gd name="connsiteY10-1018" fmla="*/ 1484469 h 1484469"/>
                <a:gd name="connsiteX0-1019" fmla="*/ 0 w 1666201"/>
                <a:gd name="connsiteY0-1020" fmla="*/ 1484469 h 1484469"/>
                <a:gd name="connsiteX1-1021" fmla="*/ 234518 w 1666201"/>
                <a:gd name="connsiteY1-1022" fmla="*/ 786485 h 1484469"/>
                <a:gd name="connsiteX2-1023" fmla="*/ 1015287 w 1666201"/>
                <a:gd name="connsiteY2-1024" fmla="*/ 391207 h 1484469"/>
                <a:gd name="connsiteX3-1025" fmla="*/ 1127276 w 1666201"/>
                <a:gd name="connsiteY3-1026" fmla="*/ 594850 h 1484469"/>
                <a:gd name="connsiteX4-1027" fmla="*/ 1311053 w 1666201"/>
                <a:gd name="connsiteY4-1028" fmla="*/ 419952 h 1484469"/>
                <a:gd name="connsiteX5-1029" fmla="*/ 1666201 w 1666201"/>
                <a:gd name="connsiteY5-1030" fmla="*/ 0 h 1484469"/>
                <a:gd name="connsiteX6-1031" fmla="*/ 1506047 w 1666201"/>
                <a:gd name="connsiteY6-1032" fmla="*/ 416496 h 1484469"/>
                <a:gd name="connsiteX7-1033" fmla="*/ 1521242 w 1666201"/>
                <a:gd name="connsiteY7-1034" fmla="*/ 604090 h 1484469"/>
                <a:gd name="connsiteX8-1035" fmla="*/ 1589785 w 1666201"/>
                <a:gd name="connsiteY8-1036" fmla="*/ 649906 h 1484469"/>
                <a:gd name="connsiteX9-1037" fmla="*/ 1291869 w 1666201"/>
                <a:gd name="connsiteY9-1038" fmla="*/ 1138480 h 1484469"/>
                <a:gd name="connsiteX10-1039" fmla="*/ 0 w 1666201"/>
                <a:gd name="connsiteY10-1040" fmla="*/ 1484469 h 1484469"/>
                <a:gd name="connsiteX0-1041" fmla="*/ 0 w 1661076"/>
                <a:gd name="connsiteY0-1042" fmla="*/ 1511263 h 1511263"/>
                <a:gd name="connsiteX1-1043" fmla="*/ 234518 w 1661076"/>
                <a:gd name="connsiteY1-1044" fmla="*/ 813279 h 1511263"/>
                <a:gd name="connsiteX2-1045" fmla="*/ 1015287 w 1661076"/>
                <a:gd name="connsiteY2-1046" fmla="*/ 418001 h 1511263"/>
                <a:gd name="connsiteX3-1047" fmla="*/ 1127276 w 1661076"/>
                <a:gd name="connsiteY3-1048" fmla="*/ 621644 h 1511263"/>
                <a:gd name="connsiteX4-1049" fmla="*/ 1311053 w 1661076"/>
                <a:gd name="connsiteY4-1050" fmla="*/ 446746 h 1511263"/>
                <a:gd name="connsiteX5-1051" fmla="*/ 1661076 w 1661076"/>
                <a:gd name="connsiteY5-1052" fmla="*/ 0 h 1511263"/>
                <a:gd name="connsiteX6-1053" fmla="*/ 1506047 w 1661076"/>
                <a:gd name="connsiteY6-1054" fmla="*/ 443290 h 1511263"/>
                <a:gd name="connsiteX7-1055" fmla="*/ 1521242 w 1661076"/>
                <a:gd name="connsiteY7-1056" fmla="*/ 630884 h 1511263"/>
                <a:gd name="connsiteX8-1057" fmla="*/ 1589785 w 1661076"/>
                <a:gd name="connsiteY8-1058" fmla="*/ 676700 h 1511263"/>
                <a:gd name="connsiteX9-1059" fmla="*/ 1291869 w 1661076"/>
                <a:gd name="connsiteY9-1060" fmla="*/ 1165274 h 1511263"/>
                <a:gd name="connsiteX10-1061" fmla="*/ 0 w 1661076"/>
                <a:gd name="connsiteY10-1062" fmla="*/ 1511263 h 1511263"/>
                <a:gd name="connsiteX0-1063" fmla="*/ 0 w 1661076"/>
                <a:gd name="connsiteY0-1064" fmla="*/ 1511263 h 1511263"/>
                <a:gd name="connsiteX1-1065" fmla="*/ 234518 w 1661076"/>
                <a:gd name="connsiteY1-1066" fmla="*/ 813279 h 1511263"/>
                <a:gd name="connsiteX2-1067" fmla="*/ 1015287 w 1661076"/>
                <a:gd name="connsiteY2-1068" fmla="*/ 418001 h 1511263"/>
                <a:gd name="connsiteX3-1069" fmla="*/ 1127276 w 1661076"/>
                <a:gd name="connsiteY3-1070" fmla="*/ 621644 h 1511263"/>
                <a:gd name="connsiteX4-1071" fmla="*/ 1311053 w 1661076"/>
                <a:gd name="connsiteY4-1072" fmla="*/ 446746 h 1511263"/>
                <a:gd name="connsiteX5-1073" fmla="*/ 1661076 w 1661076"/>
                <a:gd name="connsiteY5-1074" fmla="*/ 0 h 1511263"/>
                <a:gd name="connsiteX6-1075" fmla="*/ 1506047 w 1661076"/>
                <a:gd name="connsiteY6-1076" fmla="*/ 443290 h 1511263"/>
                <a:gd name="connsiteX7-1077" fmla="*/ 1495243 w 1661076"/>
                <a:gd name="connsiteY7-1078" fmla="*/ 654940 h 1511263"/>
                <a:gd name="connsiteX8-1079" fmla="*/ 1589785 w 1661076"/>
                <a:gd name="connsiteY8-1080" fmla="*/ 676700 h 1511263"/>
                <a:gd name="connsiteX9-1081" fmla="*/ 1291869 w 1661076"/>
                <a:gd name="connsiteY9-1082" fmla="*/ 1165274 h 1511263"/>
                <a:gd name="connsiteX10-1083" fmla="*/ 0 w 1661076"/>
                <a:gd name="connsiteY10-1084" fmla="*/ 1511263 h 1511263"/>
                <a:gd name="connsiteX0-1085" fmla="*/ 0 w 1661076"/>
                <a:gd name="connsiteY0-1086" fmla="*/ 1511263 h 1511263"/>
                <a:gd name="connsiteX1-1087" fmla="*/ 234518 w 1661076"/>
                <a:gd name="connsiteY1-1088" fmla="*/ 813279 h 1511263"/>
                <a:gd name="connsiteX2-1089" fmla="*/ 1015287 w 1661076"/>
                <a:gd name="connsiteY2-1090" fmla="*/ 418001 h 1511263"/>
                <a:gd name="connsiteX3-1091" fmla="*/ 1127276 w 1661076"/>
                <a:gd name="connsiteY3-1092" fmla="*/ 621644 h 1511263"/>
                <a:gd name="connsiteX4-1093" fmla="*/ 1311053 w 1661076"/>
                <a:gd name="connsiteY4-1094" fmla="*/ 446746 h 1511263"/>
                <a:gd name="connsiteX5-1095" fmla="*/ 1661076 w 1661076"/>
                <a:gd name="connsiteY5-1096" fmla="*/ 0 h 1511263"/>
                <a:gd name="connsiteX6-1097" fmla="*/ 1506047 w 1661076"/>
                <a:gd name="connsiteY6-1098" fmla="*/ 443290 h 1511263"/>
                <a:gd name="connsiteX7-1099" fmla="*/ 1494213 w 1661076"/>
                <a:gd name="connsiteY7-1100" fmla="*/ 627022 h 1511263"/>
                <a:gd name="connsiteX8-1101" fmla="*/ 1589785 w 1661076"/>
                <a:gd name="connsiteY8-1102" fmla="*/ 676700 h 1511263"/>
                <a:gd name="connsiteX9-1103" fmla="*/ 1291869 w 1661076"/>
                <a:gd name="connsiteY9-1104" fmla="*/ 1165274 h 1511263"/>
                <a:gd name="connsiteX10-1105" fmla="*/ 0 w 1661076"/>
                <a:gd name="connsiteY10-1106" fmla="*/ 1511263 h 1511263"/>
                <a:gd name="connsiteX0-1107" fmla="*/ 0 w 1666929"/>
                <a:gd name="connsiteY0-1108" fmla="*/ 1512635 h 1512635"/>
                <a:gd name="connsiteX1-1109" fmla="*/ 234518 w 1666929"/>
                <a:gd name="connsiteY1-1110" fmla="*/ 814651 h 1512635"/>
                <a:gd name="connsiteX2-1111" fmla="*/ 1015287 w 1666929"/>
                <a:gd name="connsiteY2-1112" fmla="*/ 419373 h 1512635"/>
                <a:gd name="connsiteX3-1113" fmla="*/ 1127276 w 1666929"/>
                <a:gd name="connsiteY3-1114" fmla="*/ 623016 h 1512635"/>
                <a:gd name="connsiteX4-1115" fmla="*/ 1290333 w 1666929"/>
                <a:gd name="connsiteY4-1116" fmla="*/ 278961 h 1512635"/>
                <a:gd name="connsiteX5-1117" fmla="*/ 1661076 w 1666929"/>
                <a:gd name="connsiteY5-1118" fmla="*/ 1372 h 1512635"/>
                <a:gd name="connsiteX6-1119" fmla="*/ 1506047 w 1666929"/>
                <a:gd name="connsiteY6-1120" fmla="*/ 444662 h 1512635"/>
                <a:gd name="connsiteX7-1121" fmla="*/ 1494213 w 1666929"/>
                <a:gd name="connsiteY7-1122" fmla="*/ 628394 h 1512635"/>
                <a:gd name="connsiteX8-1123" fmla="*/ 1589785 w 1666929"/>
                <a:gd name="connsiteY8-1124" fmla="*/ 678072 h 1512635"/>
                <a:gd name="connsiteX9-1125" fmla="*/ 1291869 w 1666929"/>
                <a:gd name="connsiteY9-1126" fmla="*/ 1166646 h 1512635"/>
                <a:gd name="connsiteX10-1127" fmla="*/ 0 w 1666929"/>
                <a:gd name="connsiteY10-1128" fmla="*/ 1512635 h 1512635"/>
                <a:gd name="connsiteX0-1129" fmla="*/ 0 w 1666929"/>
                <a:gd name="connsiteY0-1130" fmla="*/ 1512635 h 1512635"/>
                <a:gd name="connsiteX1-1131" fmla="*/ 234518 w 1666929"/>
                <a:gd name="connsiteY1-1132" fmla="*/ 814651 h 1512635"/>
                <a:gd name="connsiteX2-1133" fmla="*/ 1015287 w 1666929"/>
                <a:gd name="connsiteY2-1134" fmla="*/ 419373 h 1512635"/>
                <a:gd name="connsiteX3-1135" fmla="*/ 1127276 w 1666929"/>
                <a:gd name="connsiteY3-1136" fmla="*/ 623016 h 1512635"/>
                <a:gd name="connsiteX4-1137" fmla="*/ 1290333 w 1666929"/>
                <a:gd name="connsiteY4-1138" fmla="*/ 278961 h 1512635"/>
                <a:gd name="connsiteX5-1139" fmla="*/ 1661076 w 1666929"/>
                <a:gd name="connsiteY5-1140" fmla="*/ 1372 h 1512635"/>
                <a:gd name="connsiteX6-1141" fmla="*/ 1506047 w 1666929"/>
                <a:gd name="connsiteY6-1142" fmla="*/ 444662 h 1512635"/>
                <a:gd name="connsiteX7-1143" fmla="*/ 1494213 w 1666929"/>
                <a:gd name="connsiteY7-1144" fmla="*/ 628394 h 1512635"/>
                <a:gd name="connsiteX8-1145" fmla="*/ 1589785 w 1666929"/>
                <a:gd name="connsiteY8-1146" fmla="*/ 678072 h 1512635"/>
                <a:gd name="connsiteX9-1147" fmla="*/ 1284503 w 1666929"/>
                <a:gd name="connsiteY9-1148" fmla="*/ 1191228 h 1512635"/>
                <a:gd name="connsiteX10-1149" fmla="*/ 0 w 1666929"/>
                <a:gd name="connsiteY10-1150" fmla="*/ 1512635 h 1512635"/>
                <a:gd name="connsiteX0-1151" fmla="*/ 0 w 1666929"/>
                <a:gd name="connsiteY0-1152" fmla="*/ 1512635 h 1512635"/>
                <a:gd name="connsiteX1-1153" fmla="*/ 234518 w 1666929"/>
                <a:gd name="connsiteY1-1154" fmla="*/ 814651 h 1512635"/>
                <a:gd name="connsiteX2-1155" fmla="*/ 1015287 w 1666929"/>
                <a:gd name="connsiteY2-1156" fmla="*/ 419373 h 1512635"/>
                <a:gd name="connsiteX3-1157" fmla="*/ 1127276 w 1666929"/>
                <a:gd name="connsiteY3-1158" fmla="*/ 623016 h 1512635"/>
                <a:gd name="connsiteX4-1159" fmla="*/ 1290333 w 1666929"/>
                <a:gd name="connsiteY4-1160" fmla="*/ 278961 h 1512635"/>
                <a:gd name="connsiteX5-1161" fmla="*/ 1661076 w 1666929"/>
                <a:gd name="connsiteY5-1162" fmla="*/ 1372 h 1512635"/>
                <a:gd name="connsiteX6-1163" fmla="*/ 1506047 w 1666929"/>
                <a:gd name="connsiteY6-1164" fmla="*/ 444662 h 1512635"/>
                <a:gd name="connsiteX7-1165" fmla="*/ 1494213 w 1666929"/>
                <a:gd name="connsiteY7-1166" fmla="*/ 628394 h 1512635"/>
                <a:gd name="connsiteX8-1167" fmla="*/ 1589785 w 1666929"/>
                <a:gd name="connsiteY8-1168" fmla="*/ 678072 h 1512635"/>
                <a:gd name="connsiteX9-1169" fmla="*/ 1284503 w 1666929"/>
                <a:gd name="connsiteY9-1170" fmla="*/ 1191228 h 1512635"/>
                <a:gd name="connsiteX10-1171" fmla="*/ 0 w 1666929"/>
                <a:gd name="connsiteY10-1172" fmla="*/ 1512635 h 1512635"/>
                <a:gd name="connsiteX0-1173" fmla="*/ 0 w 1666929"/>
                <a:gd name="connsiteY0-1174" fmla="*/ 1512635 h 1512635"/>
                <a:gd name="connsiteX1-1175" fmla="*/ 234518 w 1666929"/>
                <a:gd name="connsiteY1-1176" fmla="*/ 814651 h 1512635"/>
                <a:gd name="connsiteX2-1177" fmla="*/ 1015287 w 1666929"/>
                <a:gd name="connsiteY2-1178" fmla="*/ 419373 h 1512635"/>
                <a:gd name="connsiteX3-1179" fmla="*/ 1127276 w 1666929"/>
                <a:gd name="connsiteY3-1180" fmla="*/ 623016 h 1512635"/>
                <a:gd name="connsiteX4-1181" fmla="*/ 1290333 w 1666929"/>
                <a:gd name="connsiteY4-1182" fmla="*/ 278961 h 1512635"/>
                <a:gd name="connsiteX5-1183" fmla="*/ 1661076 w 1666929"/>
                <a:gd name="connsiteY5-1184" fmla="*/ 1372 h 1512635"/>
                <a:gd name="connsiteX6-1185" fmla="*/ 1506047 w 1666929"/>
                <a:gd name="connsiteY6-1186" fmla="*/ 444662 h 1512635"/>
                <a:gd name="connsiteX7-1187" fmla="*/ 1494213 w 1666929"/>
                <a:gd name="connsiteY7-1188" fmla="*/ 628394 h 1512635"/>
                <a:gd name="connsiteX8-1189" fmla="*/ 1589785 w 1666929"/>
                <a:gd name="connsiteY8-1190" fmla="*/ 678072 h 1512635"/>
                <a:gd name="connsiteX9-1191" fmla="*/ 1312484 w 1666929"/>
                <a:gd name="connsiteY9-1192" fmla="*/ 884621 h 1512635"/>
                <a:gd name="connsiteX10-1193" fmla="*/ 0 w 1666929"/>
                <a:gd name="connsiteY10-1194" fmla="*/ 1512635 h 1512635"/>
                <a:gd name="connsiteX0-1195" fmla="*/ 0 w 1666929"/>
                <a:gd name="connsiteY0-1196" fmla="*/ 1512635 h 1512635"/>
                <a:gd name="connsiteX1-1197" fmla="*/ 234518 w 1666929"/>
                <a:gd name="connsiteY1-1198" fmla="*/ 814651 h 1512635"/>
                <a:gd name="connsiteX2-1199" fmla="*/ 1015287 w 1666929"/>
                <a:gd name="connsiteY2-1200" fmla="*/ 419373 h 1512635"/>
                <a:gd name="connsiteX3-1201" fmla="*/ 1127276 w 1666929"/>
                <a:gd name="connsiteY3-1202" fmla="*/ 623016 h 1512635"/>
                <a:gd name="connsiteX4-1203" fmla="*/ 1290333 w 1666929"/>
                <a:gd name="connsiteY4-1204" fmla="*/ 278961 h 1512635"/>
                <a:gd name="connsiteX5-1205" fmla="*/ 1661076 w 1666929"/>
                <a:gd name="connsiteY5-1206" fmla="*/ 1372 h 1512635"/>
                <a:gd name="connsiteX6-1207" fmla="*/ 1506047 w 1666929"/>
                <a:gd name="connsiteY6-1208" fmla="*/ 444662 h 1512635"/>
                <a:gd name="connsiteX7-1209" fmla="*/ 1494213 w 1666929"/>
                <a:gd name="connsiteY7-1210" fmla="*/ 628394 h 1512635"/>
                <a:gd name="connsiteX8-1211" fmla="*/ 1589785 w 1666929"/>
                <a:gd name="connsiteY8-1212" fmla="*/ 678072 h 1512635"/>
                <a:gd name="connsiteX9-1213" fmla="*/ 1435601 w 1666929"/>
                <a:gd name="connsiteY9-1214" fmla="*/ 745261 h 1512635"/>
                <a:gd name="connsiteX10-1215" fmla="*/ 1312484 w 1666929"/>
                <a:gd name="connsiteY10-1216" fmla="*/ 884621 h 1512635"/>
                <a:gd name="connsiteX11" fmla="*/ 0 w 1666929"/>
                <a:gd name="connsiteY11" fmla="*/ 1512635 h 1512635"/>
                <a:gd name="connsiteX0-1217" fmla="*/ 0 w 1666929"/>
                <a:gd name="connsiteY0-1218" fmla="*/ 1512635 h 1512635"/>
                <a:gd name="connsiteX1-1219" fmla="*/ 234518 w 1666929"/>
                <a:gd name="connsiteY1-1220" fmla="*/ 814651 h 1512635"/>
                <a:gd name="connsiteX2-1221" fmla="*/ 1015287 w 1666929"/>
                <a:gd name="connsiteY2-1222" fmla="*/ 419373 h 1512635"/>
                <a:gd name="connsiteX3-1223" fmla="*/ 1127276 w 1666929"/>
                <a:gd name="connsiteY3-1224" fmla="*/ 623016 h 1512635"/>
                <a:gd name="connsiteX4-1225" fmla="*/ 1290333 w 1666929"/>
                <a:gd name="connsiteY4-1226" fmla="*/ 278961 h 1512635"/>
                <a:gd name="connsiteX5-1227" fmla="*/ 1661076 w 1666929"/>
                <a:gd name="connsiteY5-1228" fmla="*/ 1372 h 1512635"/>
                <a:gd name="connsiteX6-1229" fmla="*/ 1506047 w 1666929"/>
                <a:gd name="connsiteY6-1230" fmla="*/ 444662 h 1512635"/>
                <a:gd name="connsiteX7-1231" fmla="*/ 1494213 w 1666929"/>
                <a:gd name="connsiteY7-1232" fmla="*/ 628394 h 1512635"/>
                <a:gd name="connsiteX8-1233" fmla="*/ 1589785 w 1666929"/>
                <a:gd name="connsiteY8-1234" fmla="*/ 678072 h 1512635"/>
                <a:gd name="connsiteX9-1235" fmla="*/ 1444243 w 1666929"/>
                <a:gd name="connsiteY9-1236" fmla="*/ 923373 h 1512635"/>
                <a:gd name="connsiteX10-1237" fmla="*/ 1312484 w 1666929"/>
                <a:gd name="connsiteY10-1238" fmla="*/ 884621 h 1512635"/>
                <a:gd name="connsiteX11-1239" fmla="*/ 0 w 1666929"/>
                <a:gd name="connsiteY11-1240" fmla="*/ 1512635 h 1512635"/>
                <a:gd name="connsiteX0-1241" fmla="*/ 0 w 1666929"/>
                <a:gd name="connsiteY0-1242" fmla="*/ 1512635 h 1512635"/>
                <a:gd name="connsiteX1-1243" fmla="*/ 234518 w 1666929"/>
                <a:gd name="connsiteY1-1244" fmla="*/ 814651 h 1512635"/>
                <a:gd name="connsiteX2-1245" fmla="*/ 1015287 w 1666929"/>
                <a:gd name="connsiteY2-1246" fmla="*/ 419373 h 1512635"/>
                <a:gd name="connsiteX3-1247" fmla="*/ 1127276 w 1666929"/>
                <a:gd name="connsiteY3-1248" fmla="*/ 623016 h 1512635"/>
                <a:gd name="connsiteX4-1249" fmla="*/ 1290333 w 1666929"/>
                <a:gd name="connsiteY4-1250" fmla="*/ 278961 h 1512635"/>
                <a:gd name="connsiteX5-1251" fmla="*/ 1661076 w 1666929"/>
                <a:gd name="connsiteY5-1252" fmla="*/ 1372 h 1512635"/>
                <a:gd name="connsiteX6-1253" fmla="*/ 1506047 w 1666929"/>
                <a:gd name="connsiteY6-1254" fmla="*/ 444662 h 1512635"/>
                <a:gd name="connsiteX7-1255" fmla="*/ 1494213 w 1666929"/>
                <a:gd name="connsiteY7-1256" fmla="*/ 628394 h 1512635"/>
                <a:gd name="connsiteX8-1257" fmla="*/ 1589785 w 1666929"/>
                <a:gd name="connsiteY8-1258" fmla="*/ 678072 h 1512635"/>
                <a:gd name="connsiteX9-1259" fmla="*/ 1444243 w 1666929"/>
                <a:gd name="connsiteY9-1260" fmla="*/ 923373 h 1512635"/>
                <a:gd name="connsiteX10-1261" fmla="*/ 1312484 w 1666929"/>
                <a:gd name="connsiteY10-1262" fmla="*/ 884621 h 1512635"/>
                <a:gd name="connsiteX11-1263" fmla="*/ 0 w 1666929"/>
                <a:gd name="connsiteY11-1264" fmla="*/ 1512635 h 1512635"/>
                <a:gd name="connsiteX0-1265" fmla="*/ 0 w 1666929"/>
                <a:gd name="connsiteY0-1266" fmla="*/ 1512635 h 1512635"/>
                <a:gd name="connsiteX1-1267" fmla="*/ 234518 w 1666929"/>
                <a:gd name="connsiteY1-1268" fmla="*/ 814651 h 1512635"/>
                <a:gd name="connsiteX2-1269" fmla="*/ 1015287 w 1666929"/>
                <a:gd name="connsiteY2-1270" fmla="*/ 419373 h 1512635"/>
                <a:gd name="connsiteX3-1271" fmla="*/ 1127276 w 1666929"/>
                <a:gd name="connsiteY3-1272" fmla="*/ 623016 h 1512635"/>
                <a:gd name="connsiteX4-1273" fmla="*/ 1290333 w 1666929"/>
                <a:gd name="connsiteY4-1274" fmla="*/ 278961 h 1512635"/>
                <a:gd name="connsiteX5-1275" fmla="*/ 1661076 w 1666929"/>
                <a:gd name="connsiteY5-1276" fmla="*/ 1372 h 1512635"/>
                <a:gd name="connsiteX6-1277" fmla="*/ 1506047 w 1666929"/>
                <a:gd name="connsiteY6-1278" fmla="*/ 444662 h 1512635"/>
                <a:gd name="connsiteX7-1279" fmla="*/ 1494213 w 1666929"/>
                <a:gd name="connsiteY7-1280" fmla="*/ 628394 h 1512635"/>
                <a:gd name="connsiteX8-1281" fmla="*/ 1589785 w 1666929"/>
                <a:gd name="connsiteY8-1282" fmla="*/ 678072 h 1512635"/>
                <a:gd name="connsiteX9-1283" fmla="*/ 1444243 w 1666929"/>
                <a:gd name="connsiteY9-1284" fmla="*/ 923373 h 1512635"/>
                <a:gd name="connsiteX10-1285" fmla="*/ 1312484 w 1666929"/>
                <a:gd name="connsiteY10-1286" fmla="*/ 884621 h 1512635"/>
                <a:gd name="connsiteX11-1287" fmla="*/ 0 w 1666929"/>
                <a:gd name="connsiteY11-1288" fmla="*/ 1512635 h 1512635"/>
                <a:gd name="connsiteX0-1289" fmla="*/ 0 w 1666929"/>
                <a:gd name="connsiteY0-1290" fmla="*/ 1512635 h 1512635"/>
                <a:gd name="connsiteX1-1291" fmla="*/ 234518 w 1666929"/>
                <a:gd name="connsiteY1-1292" fmla="*/ 814651 h 1512635"/>
                <a:gd name="connsiteX2-1293" fmla="*/ 1015287 w 1666929"/>
                <a:gd name="connsiteY2-1294" fmla="*/ 419373 h 1512635"/>
                <a:gd name="connsiteX3-1295" fmla="*/ 1127276 w 1666929"/>
                <a:gd name="connsiteY3-1296" fmla="*/ 623016 h 1512635"/>
                <a:gd name="connsiteX4-1297" fmla="*/ 1290333 w 1666929"/>
                <a:gd name="connsiteY4-1298" fmla="*/ 278961 h 1512635"/>
                <a:gd name="connsiteX5-1299" fmla="*/ 1661076 w 1666929"/>
                <a:gd name="connsiteY5-1300" fmla="*/ 1372 h 1512635"/>
                <a:gd name="connsiteX6-1301" fmla="*/ 1506047 w 1666929"/>
                <a:gd name="connsiteY6-1302" fmla="*/ 444662 h 1512635"/>
                <a:gd name="connsiteX7-1303" fmla="*/ 1494213 w 1666929"/>
                <a:gd name="connsiteY7-1304" fmla="*/ 628394 h 1512635"/>
                <a:gd name="connsiteX8-1305" fmla="*/ 1589785 w 1666929"/>
                <a:gd name="connsiteY8-1306" fmla="*/ 678072 h 1512635"/>
                <a:gd name="connsiteX9-1307" fmla="*/ 1444243 w 1666929"/>
                <a:gd name="connsiteY9-1308" fmla="*/ 923373 h 1512635"/>
                <a:gd name="connsiteX10-1309" fmla="*/ 1389153 w 1666929"/>
                <a:gd name="connsiteY10-1310" fmla="*/ 887732 h 1512635"/>
                <a:gd name="connsiteX11-1311" fmla="*/ 1312484 w 1666929"/>
                <a:gd name="connsiteY11-1312" fmla="*/ 884621 h 1512635"/>
                <a:gd name="connsiteX12" fmla="*/ 0 w 1666929"/>
                <a:gd name="connsiteY12" fmla="*/ 1512635 h 1512635"/>
                <a:gd name="connsiteX0-1313" fmla="*/ 995562 w 1432411"/>
                <a:gd name="connsiteY0-1314" fmla="*/ 938150 h 938150"/>
                <a:gd name="connsiteX1-1315" fmla="*/ 0 w 1432411"/>
                <a:gd name="connsiteY1-1316" fmla="*/ 814651 h 938150"/>
                <a:gd name="connsiteX2-1317" fmla="*/ 780769 w 1432411"/>
                <a:gd name="connsiteY2-1318" fmla="*/ 419373 h 938150"/>
                <a:gd name="connsiteX3-1319" fmla="*/ 892758 w 1432411"/>
                <a:gd name="connsiteY3-1320" fmla="*/ 623016 h 938150"/>
                <a:gd name="connsiteX4-1321" fmla="*/ 1055815 w 1432411"/>
                <a:gd name="connsiteY4-1322" fmla="*/ 278961 h 938150"/>
                <a:gd name="connsiteX5-1323" fmla="*/ 1426558 w 1432411"/>
                <a:gd name="connsiteY5-1324" fmla="*/ 1372 h 938150"/>
                <a:gd name="connsiteX6-1325" fmla="*/ 1271529 w 1432411"/>
                <a:gd name="connsiteY6-1326" fmla="*/ 444662 h 938150"/>
                <a:gd name="connsiteX7-1327" fmla="*/ 1259695 w 1432411"/>
                <a:gd name="connsiteY7-1328" fmla="*/ 628394 h 938150"/>
                <a:gd name="connsiteX8-1329" fmla="*/ 1355267 w 1432411"/>
                <a:gd name="connsiteY8-1330" fmla="*/ 678072 h 938150"/>
                <a:gd name="connsiteX9-1331" fmla="*/ 1209725 w 1432411"/>
                <a:gd name="connsiteY9-1332" fmla="*/ 923373 h 938150"/>
                <a:gd name="connsiteX10-1333" fmla="*/ 1154635 w 1432411"/>
                <a:gd name="connsiteY10-1334" fmla="*/ 887732 h 938150"/>
                <a:gd name="connsiteX11-1335" fmla="*/ 1077966 w 1432411"/>
                <a:gd name="connsiteY11-1336" fmla="*/ 884621 h 938150"/>
                <a:gd name="connsiteX12-1337" fmla="*/ 995562 w 1432411"/>
                <a:gd name="connsiteY12-1338" fmla="*/ 938150 h 938150"/>
                <a:gd name="connsiteX0-1339" fmla="*/ 995562 w 1432411"/>
                <a:gd name="connsiteY0-1340" fmla="*/ 938150 h 938150"/>
                <a:gd name="connsiteX1-1341" fmla="*/ 889477 w 1432411"/>
                <a:gd name="connsiteY1-1342" fmla="*/ 932303 h 938150"/>
                <a:gd name="connsiteX2-1343" fmla="*/ 0 w 1432411"/>
                <a:gd name="connsiteY2-1344" fmla="*/ 814651 h 938150"/>
                <a:gd name="connsiteX3-1345" fmla="*/ 780769 w 1432411"/>
                <a:gd name="connsiteY3-1346" fmla="*/ 419373 h 938150"/>
                <a:gd name="connsiteX4-1347" fmla="*/ 892758 w 1432411"/>
                <a:gd name="connsiteY4-1348" fmla="*/ 623016 h 938150"/>
                <a:gd name="connsiteX5-1349" fmla="*/ 1055815 w 1432411"/>
                <a:gd name="connsiteY5-1350" fmla="*/ 278961 h 938150"/>
                <a:gd name="connsiteX6-1351" fmla="*/ 1426558 w 1432411"/>
                <a:gd name="connsiteY6-1352" fmla="*/ 1372 h 938150"/>
                <a:gd name="connsiteX7-1353" fmla="*/ 1271529 w 1432411"/>
                <a:gd name="connsiteY7-1354" fmla="*/ 444662 h 938150"/>
                <a:gd name="connsiteX8-1355" fmla="*/ 1259695 w 1432411"/>
                <a:gd name="connsiteY8-1356" fmla="*/ 628394 h 938150"/>
                <a:gd name="connsiteX9-1357" fmla="*/ 1355267 w 1432411"/>
                <a:gd name="connsiteY9-1358" fmla="*/ 678072 h 938150"/>
                <a:gd name="connsiteX10-1359" fmla="*/ 1209725 w 1432411"/>
                <a:gd name="connsiteY10-1360" fmla="*/ 923373 h 938150"/>
                <a:gd name="connsiteX11-1361" fmla="*/ 1154635 w 1432411"/>
                <a:gd name="connsiteY11-1362" fmla="*/ 887732 h 938150"/>
                <a:gd name="connsiteX12-1363" fmla="*/ 1077966 w 1432411"/>
                <a:gd name="connsiteY12-1364" fmla="*/ 884621 h 938150"/>
                <a:gd name="connsiteX13" fmla="*/ 995562 w 1432411"/>
                <a:gd name="connsiteY13" fmla="*/ 938150 h 938150"/>
                <a:gd name="connsiteX0-1365" fmla="*/ 995562 w 1432411"/>
                <a:gd name="connsiteY0-1366" fmla="*/ 938150 h 954004"/>
                <a:gd name="connsiteX1-1367" fmla="*/ 933711 w 1432411"/>
                <a:gd name="connsiteY1-1368" fmla="*/ 954004 h 954004"/>
                <a:gd name="connsiteX2-1369" fmla="*/ 0 w 1432411"/>
                <a:gd name="connsiteY2-1370" fmla="*/ 814651 h 954004"/>
                <a:gd name="connsiteX3-1371" fmla="*/ 780769 w 1432411"/>
                <a:gd name="connsiteY3-1372" fmla="*/ 419373 h 954004"/>
                <a:gd name="connsiteX4-1373" fmla="*/ 892758 w 1432411"/>
                <a:gd name="connsiteY4-1374" fmla="*/ 623016 h 954004"/>
                <a:gd name="connsiteX5-1375" fmla="*/ 1055815 w 1432411"/>
                <a:gd name="connsiteY5-1376" fmla="*/ 278961 h 954004"/>
                <a:gd name="connsiteX6-1377" fmla="*/ 1426558 w 1432411"/>
                <a:gd name="connsiteY6-1378" fmla="*/ 1372 h 954004"/>
                <a:gd name="connsiteX7-1379" fmla="*/ 1271529 w 1432411"/>
                <a:gd name="connsiteY7-1380" fmla="*/ 444662 h 954004"/>
                <a:gd name="connsiteX8-1381" fmla="*/ 1259695 w 1432411"/>
                <a:gd name="connsiteY8-1382" fmla="*/ 628394 h 954004"/>
                <a:gd name="connsiteX9-1383" fmla="*/ 1355267 w 1432411"/>
                <a:gd name="connsiteY9-1384" fmla="*/ 678072 h 954004"/>
                <a:gd name="connsiteX10-1385" fmla="*/ 1209725 w 1432411"/>
                <a:gd name="connsiteY10-1386" fmla="*/ 923373 h 954004"/>
                <a:gd name="connsiteX11-1387" fmla="*/ 1154635 w 1432411"/>
                <a:gd name="connsiteY11-1388" fmla="*/ 887732 h 954004"/>
                <a:gd name="connsiteX12-1389" fmla="*/ 1077966 w 1432411"/>
                <a:gd name="connsiteY12-1390" fmla="*/ 884621 h 954004"/>
                <a:gd name="connsiteX13-1391" fmla="*/ 995562 w 1432411"/>
                <a:gd name="connsiteY13-1392" fmla="*/ 938150 h 954004"/>
                <a:gd name="connsiteX0-1393" fmla="*/ 995562 w 1432411"/>
                <a:gd name="connsiteY0-1394" fmla="*/ 938150 h 955235"/>
                <a:gd name="connsiteX1-1395" fmla="*/ 933711 w 1432411"/>
                <a:gd name="connsiteY1-1396" fmla="*/ 954004 h 955235"/>
                <a:gd name="connsiteX2-1397" fmla="*/ 867573 w 1432411"/>
                <a:gd name="connsiteY2-1398" fmla="*/ 955235 h 955235"/>
                <a:gd name="connsiteX3-1399" fmla="*/ 0 w 1432411"/>
                <a:gd name="connsiteY3-1400" fmla="*/ 814651 h 955235"/>
                <a:gd name="connsiteX4-1401" fmla="*/ 780769 w 1432411"/>
                <a:gd name="connsiteY4-1402" fmla="*/ 419373 h 955235"/>
                <a:gd name="connsiteX5-1403" fmla="*/ 892758 w 1432411"/>
                <a:gd name="connsiteY5-1404" fmla="*/ 623016 h 955235"/>
                <a:gd name="connsiteX6-1405" fmla="*/ 1055815 w 1432411"/>
                <a:gd name="connsiteY6-1406" fmla="*/ 278961 h 955235"/>
                <a:gd name="connsiteX7-1407" fmla="*/ 1426558 w 1432411"/>
                <a:gd name="connsiteY7-1408" fmla="*/ 1372 h 955235"/>
                <a:gd name="connsiteX8-1409" fmla="*/ 1271529 w 1432411"/>
                <a:gd name="connsiteY8-1410" fmla="*/ 444662 h 955235"/>
                <a:gd name="connsiteX9-1411" fmla="*/ 1259695 w 1432411"/>
                <a:gd name="connsiteY9-1412" fmla="*/ 628394 h 955235"/>
                <a:gd name="connsiteX10-1413" fmla="*/ 1355267 w 1432411"/>
                <a:gd name="connsiteY10-1414" fmla="*/ 678072 h 955235"/>
                <a:gd name="connsiteX11-1415" fmla="*/ 1209725 w 1432411"/>
                <a:gd name="connsiteY11-1416" fmla="*/ 923373 h 955235"/>
                <a:gd name="connsiteX12-1417" fmla="*/ 1154635 w 1432411"/>
                <a:gd name="connsiteY12-1418" fmla="*/ 887732 h 955235"/>
                <a:gd name="connsiteX13-1419" fmla="*/ 1077966 w 1432411"/>
                <a:gd name="connsiteY13-1420" fmla="*/ 884621 h 955235"/>
                <a:gd name="connsiteX14" fmla="*/ 995562 w 1432411"/>
                <a:gd name="connsiteY14" fmla="*/ 938150 h 955235"/>
                <a:gd name="connsiteX0-1421" fmla="*/ 995562 w 1432411"/>
                <a:gd name="connsiteY0-1422" fmla="*/ 938150 h 954004"/>
                <a:gd name="connsiteX1-1423" fmla="*/ 933711 w 1432411"/>
                <a:gd name="connsiteY1-1424" fmla="*/ 954004 h 954004"/>
                <a:gd name="connsiteX2-1425" fmla="*/ 863259 w 1432411"/>
                <a:gd name="connsiteY2-1426" fmla="*/ 894377 h 954004"/>
                <a:gd name="connsiteX3-1427" fmla="*/ 0 w 1432411"/>
                <a:gd name="connsiteY3-1428" fmla="*/ 814651 h 954004"/>
                <a:gd name="connsiteX4-1429" fmla="*/ 780769 w 1432411"/>
                <a:gd name="connsiteY4-1430" fmla="*/ 419373 h 954004"/>
                <a:gd name="connsiteX5-1431" fmla="*/ 892758 w 1432411"/>
                <a:gd name="connsiteY5-1432" fmla="*/ 623016 h 954004"/>
                <a:gd name="connsiteX6-1433" fmla="*/ 1055815 w 1432411"/>
                <a:gd name="connsiteY6-1434" fmla="*/ 278961 h 954004"/>
                <a:gd name="connsiteX7-1435" fmla="*/ 1426558 w 1432411"/>
                <a:gd name="connsiteY7-1436" fmla="*/ 1372 h 954004"/>
                <a:gd name="connsiteX8-1437" fmla="*/ 1271529 w 1432411"/>
                <a:gd name="connsiteY8-1438" fmla="*/ 444662 h 954004"/>
                <a:gd name="connsiteX9-1439" fmla="*/ 1259695 w 1432411"/>
                <a:gd name="connsiteY9-1440" fmla="*/ 628394 h 954004"/>
                <a:gd name="connsiteX10-1441" fmla="*/ 1355267 w 1432411"/>
                <a:gd name="connsiteY10-1442" fmla="*/ 678072 h 954004"/>
                <a:gd name="connsiteX11-1443" fmla="*/ 1209725 w 1432411"/>
                <a:gd name="connsiteY11-1444" fmla="*/ 923373 h 954004"/>
                <a:gd name="connsiteX12-1445" fmla="*/ 1154635 w 1432411"/>
                <a:gd name="connsiteY12-1446" fmla="*/ 887732 h 954004"/>
                <a:gd name="connsiteX13-1447" fmla="*/ 1077966 w 1432411"/>
                <a:gd name="connsiteY13-1448" fmla="*/ 884621 h 954004"/>
                <a:gd name="connsiteX14-1449" fmla="*/ 995562 w 1432411"/>
                <a:gd name="connsiteY14-1450" fmla="*/ 938150 h 954004"/>
                <a:gd name="connsiteX0-1451" fmla="*/ 995562 w 1432411"/>
                <a:gd name="connsiteY0-1452" fmla="*/ 938150 h 954004"/>
                <a:gd name="connsiteX1-1453" fmla="*/ 933711 w 1432411"/>
                <a:gd name="connsiteY1-1454" fmla="*/ 954004 h 954004"/>
                <a:gd name="connsiteX2-1455" fmla="*/ 863259 w 1432411"/>
                <a:gd name="connsiteY2-1456" fmla="*/ 894377 h 954004"/>
                <a:gd name="connsiteX3-1457" fmla="*/ 861830 w 1432411"/>
                <a:gd name="connsiteY3-1458" fmla="*/ 911690 h 954004"/>
                <a:gd name="connsiteX4-1459" fmla="*/ 0 w 1432411"/>
                <a:gd name="connsiteY4-1460" fmla="*/ 814651 h 954004"/>
                <a:gd name="connsiteX5-1461" fmla="*/ 780769 w 1432411"/>
                <a:gd name="connsiteY5-1462" fmla="*/ 419373 h 954004"/>
                <a:gd name="connsiteX6-1463" fmla="*/ 892758 w 1432411"/>
                <a:gd name="connsiteY6-1464" fmla="*/ 623016 h 954004"/>
                <a:gd name="connsiteX7-1465" fmla="*/ 1055815 w 1432411"/>
                <a:gd name="connsiteY7-1466" fmla="*/ 278961 h 954004"/>
                <a:gd name="connsiteX8-1467" fmla="*/ 1426558 w 1432411"/>
                <a:gd name="connsiteY8-1468" fmla="*/ 1372 h 954004"/>
                <a:gd name="connsiteX9-1469" fmla="*/ 1271529 w 1432411"/>
                <a:gd name="connsiteY9-1470" fmla="*/ 444662 h 954004"/>
                <a:gd name="connsiteX10-1471" fmla="*/ 1259695 w 1432411"/>
                <a:gd name="connsiteY10-1472" fmla="*/ 628394 h 954004"/>
                <a:gd name="connsiteX11-1473" fmla="*/ 1355267 w 1432411"/>
                <a:gd name="connsiteY11-1474" fmla="*/ 678072 h 954004"/>
                <a:gd name="connsiteX12-1475" fmla="*/ 1209725 w 1432411"/>
                <a:gd name="connsiteY12-1476" fmla="*/ 923373 h 954004"/>
                <a:gd name="connsiteX13-1477" fmla="*/ 1154635 w 1432411"/>
                <a:gd name="connsiteY13-1478" fmla="*/ 887732 h 954004"/>
                <a:gd name="connsiteX14-1479" fmla="*/ 1077966 w 1432411"/>
                <a:gd name="connsiteY14-1480" fmla="*/ 884621 h 954004"/>
                <a:gd name="connsiteX15" fmla="*/ 995562 w 1432411"/>
                <a:gd name="connsiteY15" fmla="*/ 938150 h 954004"/>
                <a:gd name="connsiteX0-1481" fmla="*/ 995562 w 1432411"/>
                <a:gd name="connsiteY0-1482" fmla="*/ 938150 h 954004"/>
                <a:gd name="connsiteX1-1483" fmla="*/ 933711 w 1432411"/>
                <a:gd name="connsiteY1-1484" fmla="*/ 954004 h 954004"/>
                <a:gd name="connsiteX2-1485" fmla="*/ 863259 w 1432411"/>
                <a:gd name="connsiteY2-1486" fmla="*/ 894377 h 954004"/>
                <a:gd name="connsiteX3-1487" fmla="*/ 811042 w 1432411"/>
                <a:gd name="connsiteY3-1488" fmla="*/ 880508 h 954004"/>
                <a:gd name="connsiteX4-1489" fmla="*/ 0 w 1432411"/>
                <a:gd name="connsiteY4-1490" fmla="*/ 814651 h 954004"/>
                <a:gd name="connsiteX5-1491" fmla="*/ 780769 w 1432411"/>
                <a:gd name="connsiteY5-1492" fmla="*/ 419373 h 954004"/>
                <a:gd name="connsiteX6-1493" fmla="*/ 892758 w 1432411"/>
                <a:gd name="connsiteY6-1494" fmla="*/ 623016 h 954004"/>
                <a:gd name="connsiteX7-1495" fmla="*/ 1055815 w 1432411"/>
                <a:gd name="connsiteY7-1496" fmla="*/ 278961 h 954004"/>
                <a:gd name="connsiteX8-1497" fmla="*/ 1426558 w 1432411"/>
                <a:gd name="connsiteY8-1498" fmla="*/ 1372 h 954004"/>
                <a:gd name="connsiteX9-1499" fmla="*/ 1271529 w 1432411"/>
                <a:gd name="connsiteY9-1500" fmla="*/ 444662 h 954004"/>
                <a:gd name="connsiteX10-1501" fmla="*/ 1259695 w 1432411"/>
                <a:gd name="connsiteY10-1502" fmla="*/ 628394 h 954004"/>
                <a:gd name="connsiteX11-1503" fmla="*/ 1355267 w 1432411"/>
                <a:gd name="connsiteY11-1504" fmla="*/ 678072 h 954004"/>
                <a:gd name="connsiteX12-1505" fmla="*/ 1209725 w 1432411"/>
                <a:gd name="connsiteY12-1506" fmla="*/ 923373 h 954004"/>
                <a:gd name="connsiteX13-1507" fmla="*/ 1154635 w 1432411"/>
                <a:gd name="connsiteY13-1508" fmla="*/ 887732 h 954004"/>
                <a:gd name="connsiteX14-1509" fmla="*/ 1077966 w 1432411"/>
                <a:gd name="connsiteY14-1510" fmla="*/ 884621 h 954004"/>
                <a:gd name="connsiteX15-1511" fmla="*/ 995562 w 1432411"/>
                <a:gd name="connsiteY15-1512" fmla="*/ 938150 h 954004"/>
                <a:gd name="connsiteX0-1513" fmla="*/ 995562 w 1432411"/>
                <a:gd name="connsiteY0-1514" fmla="*/ 938150 h 954004"/>
                <a:gd name="connsiteX1-1515" fmla="*/ 933711 w 1432411"/>
                <a:gd name="connsiteY1-1516" fmla="*/ 954004 h 954004"/>
                <a:gd name="connsiteX2-1517" fmla="*/ 901969 w 1432411"/>
                <a:gd name="connsiteY2-1518" fmla="*/ 934514 h 954004"/>
                <a:gd name="connsiteX3-1519" fmla="*/ 811042 w 1432411"/>
                <a:gd name="connsiteY3-1520" fmla="*/ 880508 h 954004"/>
                <a:gd name="connsiteX4-1521" fmla="*/ 0 w 1432411"/>
                <a:gd name="connsiteY4-1522" fmla="*/ 814651 h 954004"/>
                <a:gd name="connsiteX5-1523" fmla="*/ 780769 w 1432411"/>
                <a:gd name="connsiteY5-1524" fmla="*/ 419373 h 954004"/>
                <a:gd name="connsiteX6-1525" fmla="*/ 892758 w 1432411"/>
                <a:gd name="connsiteY6-1526" fmla="*/ 623016 h 954004"/>
                <a:gd name="connsiteX7-1527" fmla="*/ 1055815 w 1432411"/>
                <a:gd name="connsiteY7-1528" fmla="*/ 278961 h 954004"/>
                <a:gd name="connsiteX8-1529" fmla="*/ 1426558 w 1432411"/>
                <a:gd name="connsiteY8-1530" fmla="*/ 1372 h 954004"/>
                <a:gd name="connsiteX9-1531" fmla="*/ 1271529 w 1432411"/>
                <a:gd name="connsiteY9-1532" fmla="*/ 444662 h 954004"/>
                <a:gd name="connsiteX10-1533" fmla="*/ 1259695 w 1432411"/>
                <a:gd name="connsiteY10-1534" fmla="*/ 628394 h 954004"/>
                <a:gd name="connsiteX11-1535" fmla="*/ 1355267 w 1432411"/>
                <a:gd name="connsiteY11-1536" fmla="*/ 678072 h 954004"/>
                <a:gd name="connsiteX12-1537" fmla="*/ 1209725 w 1432411"/>
                <a:gd name="connsiteY12-1538" fmla="*/ 923373 h 954004"/>
                <a:gd name="connsiteX13-1539" fmla="*/ 1154635 w 1432411"/>
                <a:gd name="connsiteY13-1540" fmla="*/ 887732 h 954004"/>
                <a:gd name="connsiteX14-1541" fmla="*/ 1077966 w 1432411"/>
                <a:gd name="connsiteY14-1542" fmla="*/ 884621 h 954004"/>
                <a:gd name="connsiteX15-1543" fmla="*/ 995562 w 1432411"/>
                <a:gd name="connsiteY15-1544" fmla="*/ 938150 h 954004"/>
                <a:gd name="connsiteX0-1545" fmla="*/ 995562 w 1432411"/>
                <a:gd name="connsiteY0-1546" fmla="*/ 938150 h 954004"/>
                <a:gd name="connsiteX1-1547" fmla="*/ 933711 w 1432411"/>
                <a:gd name="connsiteY1-1548" fmla="*/ 954004 h 954004"/>
                <a:gd name="connsiteX2-1549" fmla="*/ 901969 w 1432411"/>
                <a:gd name="connsiteY2-1550" fmla="*/ 934514 h 954004"/>
                <a:gd name="connsiteX3-1551" fmla="*/ 852816 w 1432411"/>
                <a:gd name="connsiteY3-1552" fmla="*/ 891604 h 954004"/>
                <a:gd name="connsiteX4-1553" fmla="*/ 0 w 1432411"/>
                <a:gd name="connsiteY4-1554" fmla="*/ 814651 h 954004"/>
                <a:gd name="connsiteX5-1555" fmla="*/ 780769 w 1432411"/>
                <a:gd name="connsiteY5-1556" fmla="*/ 419373 h 954004"/>
                <a:gd name="connsiteX6-1557" fmla="*/ 892758 w 1432411"/>
                <a:gd name="connsiteY6-1558" fmla="*/ 623016 h 954004"/>
                <a:gd name="connsiteX7-1559" fmla="*/ 1055815 w 1432411"/>
                <a:gd name="connsiteY7-1560" fmla="*/ 278961 h 954004"/>
                <a:gd name="connsiteX8-1561" fmla="*/ 1426558 w 1432411"/>
                <a:gd name="connsiteY8-1562" fmla="*/ 1372 h 954004"/>
                <a:gd name="connsiteX9-1563" fmla="*/ 1271529 w 1432411"/>
                <a:gd name="connsiteY9-1564" fmla="*/ 444662 h 954004"/>
                <a:gd name="connsiteX10-1565" fmla="*/ 1259695 w 1432411"/>
                <a:gd name="connsiteY10-1566" fmla="*/ 628394 h 954004"/>
                <a:gd name="connsiteX11-1567" fmla="*/ 1355267 w 1432411"/>
                <a:gd name="connsiteY11-1568" fmla="*/ 678072 h 954004"/>
                <a:gd name="connsiteX12-1569" fmla="*/ 1209725 w 1432411"/>
                <a:gd name="connsiteY12-1570" fmla="*/ 923373 h 954004"/>
                <a:gd name="connsiteX13-1571" fmla="*/ 1154635 w 1432411"/>
                <a:gd name="connsiteY13-1572" fmla="*/ 887732 h 954004"/>
                <a:gd name="connsiteX14-1573" fmla="*/ 1077966 w 1432411"/>
                <a:gd name="connsiteY14-1574" fmla="*/ 884621 h 954004"/>
                <a:gd name="connsiteX15-1575" fmla="*/ 995562 w 1432411"/>
                <a:gd name="connsiteY15-1576" fmla="*/ 938150 h 954004"/>
                <a:gd name="connsiteX0-1577" fmla="*/ 215588 w 652437"/>
                <a:gd name="connsiteY0-1578" fmla="*/ 938150 h 954004"/>
                <a:gd name="connsiteX1-1579" fmla="*/ 153737 w 652437"/>
                <a:gd name="connsiteY1-1580" fmla="*/ 954004 h 954004"/>
                <a:gd name="connsiteX2-1581" fmla="*/ 121995 w 652437"/>
                <a:gd name="connsiteY2-1582" fmla="*/ 934514 h 954004"/>
                <a:gd name="connsiteX3-1583" fmla="*/ 72842 w 652437"/>
                <a:gd name="connsiteY3-1584" fmla="*/ 891604 h 954004"/>
                <a:gd name="connsiteX4-1585" fmla="*/ 20443 w 652437"/>
                <a:gd name="connsiteY4-1586" fmla="*/ 814938 h 954004"/>
                <a:gd name="connsiteX5-1587" fmla="*/ 795 w 652437"/>
                <a:gd name="connsiteY5-1588" fmla="*/ 419373 h 954004"/>
                <a:gd name="connsiteX6-1589" fmla="*/ 112784 w 652437"/>
                <a:gd name="connsiteY6-1590" fmla="*/ 623016 h 954004"/>
                <a:gd name="connsiteX7-1591" fmla="*/ 275841 w 652437"/>
                <a:gd name="connsiteY7-1592" fmla="*/ 278961 h 954004"/>
                <a:gd name="connsiteX8-1593" fmla="*/ 646584 w 652437"/>
                <a:gd name="connsiteY8-1594" fmla="*/ 1372 h 954004"/>
                <a:gd name="connsiteX9-1595" fmla="*/ 491555 w 652437"/>
                <a:gd name="connsiteY9-1596" fmla="*/ 444662 h 954004"/>
                <a:gd name="connsiteX10-1597" fmla="*/ 479721 w 652437"/>
                <a:gd name="connsiteY10-1598" fmla="*/ 628394 h 954004"/>
                <a:gd name="connsiteX11-1599" fmla="*/ 575293 w 652437"/>
                <a:gd name="connsiteY11-1600" fmla="*/ 678072 h 954004"/>
                <a:gd name="connsiteX12-1601" fmla="*/ 429751 w 652437"/>
                <a:gd name="connsiteY12-1602" fmla="*/ 923373 h 954004"/>
                <a:gd name="connsiteX13-1603" fmla="*/ 374661 w 652437"/>
                <a:gd name="connsiteY13-1604" fmla="*/ 887732 h 954004"/>
                <a:gd name="connsiteX14-1605" fmla="*/ 297992 w 652437"/>
                <a:gd name="connsiteY14-1606" fmla="*/ 884621 h 954004"/>
                <a:gd name="connsiteX15-1607" fmla="*/ 215588 w 652437"/>
                <a:gd name="connsiteY15-1608" fmla="*/ 938150 h 954004"/>
                <a:gd name="connsiteX0-1609" fmla="*/ 215588 w 652437"/>
                <a:gd name="connsiteY0-1610" fmla="*/ 938150 h 954004"/>
                <a:gd name="connsiteX1-1611" fmla="*/ 153737 w 652437"/>
                <a:gd name="connsiteY1-1612" fmla="*/ 954004 h 954004"/>
                <a:gd name="connsiteX2-1613" fmla="*/ 121995 w 652437"/>
                <a:gd name="connsiteY2-1614" fmla="*/ 934514 h 954004"/>
                <a:gd name="connsiteX3-1615" fmla="*/ 72842 w 652437"/>
                <a:gd name="connsiteY3-1616" fmla="*/ 891604 h 954004"/>
                <a:gd name="connsiteX4-1617" fmla="*/ 20443 w 652437"/>
                <a:gd name="connsiteY4-1618" fmla="*/ 814938 h 954004"/>
                <a:gd name="connsiteX5-1619" fmla="*/ 795 w 652437"/>
                <a:gd name="connsiteY5-1620" fmla="*/ 419373 h 954004"/>
                <a:gd name="connsiteX6-1621" fmla="*/ 112784 w 652437"/>
                <a:gd name="connsiteY6-1622" fmla="*/ 623016 h 954004"/>
                <a:gd name="connsiteX7-1623" fmla="*/ 275841 w 652437"/>
                <a:gd name="connsiteY7-1624" fmla="*/ 278961 h 954004"/>
                <a:gd name="connsiteX8-1625" fmla="*/ 646584 w 652437"/>
                <a:gd name="connsiteY8-1626" fmla="*/ 1372 h 954004"/>
                <a:gd name="connsiteX9-1627" fmla="*/ 491555 w 652437"/>
                <a:gd name="connsiteY9-1628" fmla="*/ 444662 h 954004"/>
                <a:gd name="connsiteX10-1629" fmla="*/ 479721 w 652437"/>
                <a:gd name="connsiteY10-1630" fmla="*/ 628394 h 954004"/>
                <a:gd name="connsiteX11-1631" fmla="*/ 575293 w 652437"/>
                <a:gd name="connsiteY11-1632" fmla="*/ 678072 h 954004"/>
                <a:gd name="connsiteX12-1633" fmla="*/ 429751 w 652437"/>
                <a:gd name="connsiteY12-1634" fmla="*/ 923373 h 954004"/>
                <a:gd name="connsiteX13-1635" fmla="*/ 374661 w 652437"/>
                <a:gd name="connsiteY13-1636" fmla="*/ 887732 h 954004"/>
                <a:gd name="connsiteX14-1637" fmla="*/ 297992 w 652437"/>
                <a:gd name="connsiteY14-1638" fmla="*/ 884621 h 954004"/>
                <a:gd name="connsiteX15-1639" fmla="*/ 215588 w 652437"/>
                <a:gd name="connsiteY15-1640" fmla="*/ 938150 h 954004"/>
                <a:gd name="connsiteX0-1641" fmla="*/ 215588 w 652437"/>
                <a:gd name="connsiteY0-1642" fmla="*/ 938150 h 954004"/>
                <a:gd name="connsiteX1-1643" fmla="*/ 153737 w 652437"/>
                <a:gd name="connsiteY1-1644" fmla="*/ 954004 h 954004"/>
                <a:gd name="connsiteX2-1645" fmla="*/ 121995 w 652437"/>
                <a:gd name="connsiteY2-1646" fmla="*/ 934514 h 954004"/>
                <a:gd name="connsiteX3-1647" fmla="*/ 72842 w 652437"/>
                <a:gd name="connsiteY3-1648" fmla="*/ 891604 h 954004"/>
                <a:gd name="connsiteX4-1649" fmla="*/ 20443 w 652437"/>
                <a:gd name="connsiteY4-1650" fmla="*/ 814938 h 954004"/>
                <a:gd name="connsiteX5-1651" fmla="*/ 795 w 652437"/>
                <a:gd name="connsiteY5-1652" fmla="*/ 419373 h 954004"/>
                <a:gd name="connsiteX6-1653" fmla="*/ 112784 w 652437"/>
                <a:gd name="connsiteY6-1654" fmla="*/ 623016 h 954004"/>
                <a:gd name="connsiteX7-1655" fmla="*/ 275841 w 652437"/>
                <a:gd name="connsiteY7-1656" fmla="*/ 278961 h 954004"/>
                <a:gd name="connsiteX8-1657" fmla="*/ 646584 w 652437"/>
                <a:gd name="connsiteY8-1658" fmla="*/ 1372 h 954004"/>
                <a:gd name="connsiteX9-1659" fmla="*/ 491555 w 652437"/>
                <a:gd name="connsiteY9-1660" fmla="*/ 444662 h 954004"/>
                <a:gd name="connsiteX10-1661" fmla="*/ 479721 w 652437"/>
                <a:gd name="connsiteY10-1662" fmla="*/ 628394 h 954004"/>
                <a:gd name="connsiteX11-1663" fmla="*/ 575293 w 652437"/>
                <a:gd name="connsiteY11-1664" fmla="*/ 678072 h 954004"/>
                <a:gd name="connsiteX12-1665" fmla="*/ 429751 w 652437"/>
                <a:gd name="connsiteY12-1666" fmla="*/ 923373 h 954004"/>
                <a:gd name="connsiteX13-1667" fmla="*/ 374661 w 652437"/>
                <a:gd name="connsiteY13-1668" fmla="*/ 887732 h 954004"/>
                <a:gd name="connsiteX14-1669" fmla="*/ 297992 w 652437"/>
                <a:gd name="connsiteY14-1670" fmla="*/ 884621 h 954004"/>
                <a:gd name="connsiteX15-1671" fmla="*/ 215588 w 652437"/>
                <a:gd name="connsiteY15-1672" fmla="*/ 938150 h 954004"/>
                <a:gd name="connsiteX0-1673" fmla="*/ 215588 w 652437"/>
                <a:gd name="connsiteY0-1674" fmla="*/ 938150 h 954004"/>
                <a:gd name="connsiteX1-1675" fmla="*/ 153737 w 652437"/>
                <a:gd name="connsiteY1-1676" fmla="*/ 954004 h 954004"/>
                <a:gd name="connsiteX2-1677" fmla="*/ 121995 w 652437"/>
                <a:gd name="connsiteY2-1678" fmla="*/ 934514 h 954004"/>
                <a:gd name="connsiteX3-1679" fmla="*/ 72842 w 652437"/>
                <a:gd name="connsiteY3-1680" fmla="*/ 891604 h 954004"/>
                <a:gd name="connsiteX4-1681" fmla="*/ 38034 w 652437"/>
                <a:gd name="connsiteY4-1682" fmla="*/ 901157 h 954004"/>
                <a:gd name="connsiteX5-1683" fmla="*/ 20443 w 652437"/>
                <a:gd name="connsiteY5-1684" fmla="*/ 814938 h 954004"/>
                <a:gd name="connsiteX6-1685" fmla="*/ 795 w 652437"/>
                <a:gd name="connsiteY6-1686" fmla="*/ 419373 h 954004"/>
                <a:gd name="connsiteX7-1687" fmla="*/ 112784 w 652437"/>
                <a:gd name="connsiteY7-1688" fmla="*/ 623016 h 954004"/>
                <a:gd name="connsiteX8-1689" fmla="*/ 275841 w 652437"/>
                <a:gd name="connsiteY8-1690" fmla="*/ 278961 h 954004"/>
                <a:gd name="connsiteX9-1691" fmla="*/ 646584 w 652437"/>
                <a:gd name="connsiteY9-1692" fmla="*/ 1372 h 954004"/>
                <a:gd name="connsiteX10-1693" fmla="*/ 491555 w 652437"/>
                <a:gd name="connsiteY10-1694" fmla="*/ 444662 h 954004"/>
                <a:gd name="connsiteX11-1695" fmla="*/ 479721 w 652437"/>
                <a:gd name="connsiteY11-1696" fmla="*/ 628394 h 954004"/>
                <a:gd name="connsiteX12-1697" fmla="*/ 575293 w 652437"/>
                <a:gd name="connsiteY12-1698" fmla="*/ 678072 h 954004"/>
                <a:gd name="connsiteX13-1699" fmla="*/ 429751 w 652437"/>
                <a:gd name="connsiteY13-1700" fmla="*/ 923373 h 954004"/>
                <a:gd name="connsiteX14-1701" fmla="*/ 374661 w 652437"/>
                <a:gd name="connsiteY14-1702" fmla="*/ 887732 h 954004"/>
                <a:gd name="connsiteX15-1703" fmla="*/ 297992 w 652437"/>
                <a:gd name="connsiteY15-1704" fmla="*/ 884621 h 954004"/>
                <a:gd name="connsiteX16" fmla="*/ 215588 w 652437"/>
                <a:gd name="connsiteY16" fmla="*/ 938150 h 954004"/>
                <a:gd name="connsiteX0-1705" fmla="*/ 465522 w 902371"/>
                <a:gd name="connsiteY0-1706" fmla="*/ 997963 h 1013817"/>
                <a:gd name="connsiteX1-1707" fmla="*/ 403671 w 902371"/>
                <a:gd name="connsiteY1-1708" fmla="*/ 1013817 h 1013817"/>
                <a:gd name="connsiteX2-1709" fmla="*/ 371929 w 902371"/>
                <a:gd name="connsiteY2-1710" fmla="*/ 994327 h 1013817"/>
                <a:gd name="connsiteX3-1711" fmla="*/ 322776 w 902371"/>
                <a:gd name="connsiteY3-1712" fmla="*/ 951417 h 1013817"/>
                <a:gd name="connsiteX4-1713" fmla="*/ 287968 w 902371"/>
                <a:gd name="connsiteY4-1714" fmla="*/ 960970 h 1013817"/>
                <a:gd name="connsiteX5-1715" fmla="*/ 270377 w 902371"/>
                <a:gd name="connsiteY5-1716" fmla="*/ 874751 h 1013817"/>
                <a:gd name="connsiteX6-1717" fmla="*/ 250729 w 902371"/>
                <a:gd name="connsiteY6-1718" fmla="*/ 479186 h 1013817"/>
                <a:gd name="connsiteX7-1719" fmla="*/ 19173 w 902371"/>
                <a:gd name="connsiteY7-1720" fmla="*/ 4419 h 1013817"/>
                <a:gd name="connsiteX8-1721" fmla="*/ 525775 w 902371"/>
                <a:gd name="connsiteY8-1722" fmla="*/ 338774 h 1013817"/>
                <a:gd name="connsiteX9-1723" fmla="*/ 896518 w 902371"/>
                <a:gd name="connsiteY9-1724" fmla="*/ 61185 h 1013817"/>
                <a:gd name="connsiteX10-1725" fmla="*/ 741489 w 902371"/>
                <a:gd name="connsiteY10-1726" fmla="*/ 504475 h 1013817"/>
                <a:gd name="connsiteX11-1727" fmla="*/ 729655 w 902371"/>
                <a:gd name="connsiteY11-1728" fmla="*/ 688207 h 1013817"/>
                <a:gd name="connsiteX12-1729" fmla="*/ 825227 w 902371"/>
                <a:gd name="connsiteY12-1730" fmla="*/ 737885 h 1013817"/>
                <a:gd name="connsiteX13-1731" fmla="*/ 679685 w 902371"/>
                <a:gd name="connsiteY13-1732" fmla="*/ 983186 h 1013817"/>
                <a:gd name="connsiteX14-1733" fmla="*/ 624595 w 902371"/>
                <a:gd name="connsiteY14-1734" fmla="*/ 947545 h 1013817"/>
                <a:gd name="connsiteX15-1735" fmla="*/ 547926 w 902371"/>
                <a:gd name="connsiteY15-1736" fmla="*/ 944434 h 1013817"/>
                <a:gd name="connsiteX16-1737" fmla="*/ 465522 w 902371"/>
                <a:gd name="connsiteY16-1738" fmla="*/ 997963 h 1013817"/>
                <a:gd name="connsiteX0-1739" fmla="*/ 465522 w 896528"/>
                <a:gd name="connsiteY0-1740" fmla="*/ 997963 h 1013817"/>
                <a:gd name="connsiteX1-1741" fmla="*/ 403671 w 896528"/>
                <a:gd name="connsiteY1-1742" fmla="*/ 1013817 h 1013817"/>
                <a:gd name="connsiteX2-1743" fmla="*/ 371929 w 896528"/>
                <a:gd name="connsiteY2-1744" fmla="*/ 994327 h 1013817"/>
                <a:gd name="connsiteX3-1745" fmla="*/ 322776 w 896528"/>
                <a:gd name="connsiteY3-1746" fmla="*/ 951417 h 1013817"/>
                <a:gd name="connsiteX4-1747" fmla="*/ 287968 w 896528"/>
                <a:gd name="connsiteY4-1748" fmla="*/ 960970 h 1013817"/>
                <a:gd name="connsiteX5-1749" fmla="*/ 270377 w 896528"/>
                <a:gd name="connsiteY5-1750" fmla="*/ 874751 h 1013817"/>
                <a:gd name="connsiteX6-1751" fmla="*/ 250729 w 896528"/>
                <a:gd name="connsiteY6-1752" fmla="*/ 479186 h 1013817"/>
                <a:gd name="connsiteX7-1753" fmla="*/ 19173 w 896528"/>
                <a:gd name="connsiteY7-1754" fmla="*/ 4419 h 1013817"/>
                <a:gd name="connsiteX8-1755" fmla="*/ 747908 w 896528"/>
                <a:gd name="connsiteY8-1756" fmla="*/ 193208 h 1013817"/>
                <a:gd name="connsiteX9-1757" fmla="*/ 896518 w 896528"/>
                <a:gd name="connsiteY9-1758" fmla="*/ 61185 h 1013817"/>
                <a:gd name="connsiteX10-1759" fmla="*/ 741489 w 896528"/>
                <a:gd name="connsiteY10-1760" fmla="*/ 504475 h 1013817"/>
                <a:gd name="connsiteX11-1761" fmla="*/ 729655 w 896528"/>
                <a:gd name="connsiteY11-1762" fmla="*/ 688207 h 1013817"/>
                <a:gd name="connsiteX12-1763" fmla="*/ 825227 w 896528"/>
                <a:gd name="connsiteY12-1764" fmla="*/ 737885 h 1013817"/>
                <a:gd name="connsiteX13-1765" fmla="*/ 679685 w 896528"/>
                <a:gd name="connsiteY13-1766" fmla="*/ 983186 h 1013817"/>
                <a:gd name="connsiteX14-1767" fmla="*/ 624595 w 896528"/>
                <a:gd name="connsiteY14-1768" fmla="*/ 947545 h 1013817"/>
                <a:gd name="connsiteX15-1769" fmla="*/ 547926 w 896528"/>
                <a:gd name="connsiteY15-1770" fmla="*/ 944434 h 1013817"/>
                <a:gd name="connsiteX16-1771" fmla="*/ 465522 w 896528"/>
                <a:gd name="connsiteY16-1772" fmla="*/ 997963 h 1013817"/>
                <a:gd name="connsiteX0-1773" fmla="*/ 447072 w 878078"/>
                <a:gd name="connsiteY0-1774" fmla="*/ 1010662 h 1026516"/>
                <a:gd name="connsiteX1-1775" fmla="*/ 385221 w 878078"/>
                <a:gd name="connsiteY1-1776" fmla="*/ 1026516 h 1026516"/>
                <a:gd name="connsiteX2-1777" fmla="*/ 353479 w 878078"/>
                <a:gd name="connsiteY2-1778" fmla="*/ 1007026 h 1026516"/>
                <a:gd name="connsiteX3-1779" fmla="*/ 304326 w 878078"/>
                <a:gd name="connsiteY3-1780" fmla="*/ 964116 h 1026516"/>
                <a:gd name="connsiteX4-1781" fmla="*/ 269518 w 878078"/>
                <a:gd name="connsiteY4-1782" fmla="*/ 973669 h 1026516"/>
                <a:gd name="connsiteX5-1783" fmla="*/ 251927 w 878078"/>
                <a:gd name="connsiteY5-1784" fmla="*/ 887450 h 1026516"/>
                <a:gd name="connsiteX6-1785" fmla="*/ 232279 w 878078"/>
                <a:gd name="connsiteY6-1786" fmla="*/ 491885 h 1026516"/>
                <a:gd name="connsiteX7-1787" fmla="*/ 723 w 878078"/>
                <a:gd name="connsiteY7-1788" fmla="*/ 17118 h 1026516"/>
                <a:gd name="connsiteX8-1789" fmla="*/ 318461 w 878078"/>
                <a:gd name="connsiteY8-1790" fmla="*/ 114216 h 1026516"/>
                <a:gd name="connsiteX9-1791" fmla="*/ 729458 w 878078"/>
                <a:gd name="connsiteY9-1792" fmla="*/ 205907 h 1026516"/>
                <a:gd name="connsiteX10-1793" fmla="*/ 878068 w 878078"/>
                <a:gd name="connsiteY10-1794" fmla="*/ 73884 h 1026516"/>
                <a:gd name="connsiteX11-1795" fmla="*/ 723039 w 878078"/>
                <a:gd name="connsiteY11-1796" fmla="*/ 517174 h 1026516"/>
                <a:gd name="connsiteX12-1797" fmla="*/ 711205 w 878078"/>
                <a:gd name="connsiteY12-1798" fmla="*/ 700906 h 1026516"/>
                <a:gd name="connsiteX13-1799" fmla="*/ 806777 w 878078"/>
                <a:gd name="connsiteY13-1800" fmla="*/ 750584 h 1026516"/>
                <a:gd name="connsiteX14-1801" fmla="*/ 661235 w 878078"/>
                <a:gd name="connsiteY14-1802" fmla="*/ 995885 h 1026516"/>
                <a:gd name="connsiteX15-1803" fmla="*/ 606145 w 878078"/>
                <a:gd name="connsiteY15-1804" fmla="*/ 960244 h 1026516"/>
                <a:gd name="connsiteX16-1805" fmla="*/ 529476 w 878078"/>
                <a:gd name="connsiteY16-1806" fmla="*/ 957133 h 1026516"/>
                <a:gd name="connsiteX17" fmla="*/ 447072 w 878078"/>
                <a:gd name="connsiteY17" fmla="*/ 1010662 h 1026516"/>
                <a:gd name="connsiteX0-1807" fmla="*/ 447072 w 878078"/>
                <a:gd name="connsiteY0-1808" fmla="*/ 1005401 h 1021255"/>
                <a:gd name="connsiteX1-1809" fmla="*/ 385221 w 878078"/>
                <a:gd name="connsiteY1-1810" fmla="*/ 1021255 h 1021255"/>
                <a:gd name="connsiteX2-1811" fmla="*/ 353479 w 878078"/>
                <a:gd name="connsiteY2-1812" fmla="*/ 1001765 h 1021255"/>
                <a:gd name="connsiteX3-1813" fmla="*/ 304326 w 878078"/>
                <a:gd name="connsiteY3-1814" fmla="*/ 958855 h 1021255"/>
                <a:gd name="connsiteX4-1815" fmla="*/ 269518 w 878078"/>
                <a:gd name="connsiteY4-1816" fmla="*/ 968408 h 1021255"/>
                <a:gd name="connsiteX5-1817" fmla="*/ 251927 w 878078"/>
                <a:gd name="connsiteY5-1818" fmla="*/ 882189 h 1021255"/>
                <a:gd name="connsiteX6-1819" fmla="*/ 232279 w 878078"/>
                <a:gd name="connsiteY6-1820" fmla="*/ 486624 h 1021255"/>
                <a:gd name="connsiteX7-1821" fmla="*/ 723 w 878078"/>
                <a:gd name="connsiteY7-1822" fmla="*/ 11857 h 1021255"/>
                <a:gd name="connsiteX8-1823" fmla="*/ 362708 w 878078"/>
                <a:gd name="connsiteY8-1824" fmla="*/ 187053 h 1021255"/>
                <a:gd name="connsiteX9-1825" fmla="*/ 729458 w 878078"/>
                <a:gd name="connsiteY9-1826" fmla="*/ 200646 h 1021255"/>
                <a:gd name="connsiteX10-1827" fmla="*/ 878068 w 878078"/>
                <a:gd name="connsiteY10-1828" fmla="*/ 68623 h 1021255"/>
                <a:gd name="connsiteX11-1829" fmla="*/ 723039 w 878078"/>
                <a:gd name="connsiteY11-1830" fmla="*/ 511913 h 1021255"/>
                <a:gd name="connsiteX12-1831" fmla="*/ 711205 w 878078"/>
                <a:gd name="connsiteY12-1832" fmla="*/ 695645 h 1021255"/>
                <a:gd name="connsiteX13-1833" fmla="*/ 806777 w 878078"/>
                <a:gd name="connsiteY13-1834" fmla="*/ 745323 h 1021255"/>
                <a:gd name="connsiteX14-1835" fmla="*/ 661235 w 878078"/>
                <a:gd name="connsiteY14-1836" fmla="*/ 990624 h 1021255"/>
                <a:gd name="connsiteX15-1837" fmla="*/ 606145 w 878078"/>
                <a:gd name="connsiteY15-1838" fmla="*/ 954983 h 1021255"/>
                <a:gd name="connsiteX16-1839" fmla="*/ 529476 w 878078"/>
                <a:gd name="connsiteY16-1840" fmla="*/ 951872 h 1021255"/>
                <a:gd name="connsiteX17-1841" fmla="*/ 447072 w 878078"/>
                <a:gd name="connsiteY17-1842" fmla="*/ 1005401 h 1021255"/>
                <a:gd name="connsiteX0-1843" fmla="*/ 447080 w 878086"/>
                <a:gd name="connsiteY0-1844" fmla="*/ 1005401 h 1021255"/>
                <a:gd name="connsiteX1-1845" fmla="*/ 385229 w 878086"/>
                <a:gd name="connsiteY1-1846" fmla="*/ 1021255 h 1021255"/>
                <a:gd name="connsiteX2-1847" fmla="*/ 353487 w 878086"/>
                <a:gd name="connsiteY2-1848" fmla="*/ 1001765 h 1021255"/>
                <a:gd name="connsiteX3-1849" fmla="*/ 304334 w 878086"/>
                <a:gd name="connsiteY3-1850" fmla="*/ 958855 h 1021255"/>
                <a:gd name="connsiteX4-1851" fmla="*/ 269526 w 878086"/>
                <a:gd name="connsiteY4-1852" fmla="*/ 968408 h 1021255"/>
                <a:gd name="connsiteX5-1853" fmla="*/ 251935 w 878086"/>
                <a:gd name="connsiteY5-1854" fmla="*/ 882189 h 1021255"/>
                <a:gd name="connsiteX6-1855" fmla="*/ 268005 w 878086"/>
                <a:gd name="connsiteY6-1856" fmla="*/ 590937 h 1021255"/>
                <a:gd name="connsiteX7-1857" fmla="*/ 232287 w 878086"/>
                <a:gd name="connsiteY7-1858" fmla="*/ 486624 h 1021255"/>
                <a:gd name="connsiteX8-1859" fmla="*/ 731 w 878086"/>
                <a:gd name="connsiteY8-1860" fmla="*/ 11857 h 1021255"/>
                <a:gd name="connsiteX9-1861" fmla="*/ 362716 w 878086"/>
                <a:gd name="connsiteY9-1862" fmla="*/ 187053 h 1021255"/>
                <a:gd name="connsiteX10-1863" fmla="*/ 729466 w 878086"/>
                <a:gd name="connsiteY10-1864" fmla="*/ 200646 h 1021255"/>
                <a:gd name="connsiteX11-1865" fmla="*/ 878076 w 878086"/>
                <a:gd name="connsiteY11-1866" fmla="*/ 68623 h 1021255"/>
                <a:gd name="connsiteX12-1867" fmla="*/ 723047 w 878086"/>
                <a:gd name="connsiteY12-1868" fmla="*/ 511913 h 1021255"/>
                <a:gd name="connsiteX13-1869" fmla="*/ 711213 w 878086"/>
                <a:gd name="connsiteY13-1870" fmla="*/ 695645 h 1021255"/>
                <a:gd name="connsiteX14-1871" fmla="*/ 806785 w 878086"/>
                <a:gd name="connsiteY14-1872" fmla="*/ 745323 h 1021255"/>
                <a:gd name="connsiteX15-1873" fmla="*/ 661243 w 878086"/>
                <a:gd name="connsiteY15-1874" fmla="*/ 990624 h 1021255"/>
                <a:gd name="connsiteX16-1875" fmla="*/ 606153 w 878086"/>
                <a:gd name="connsiteY16-1876" fmla="*/ 954983 h 1021255"/>
                <a:gd name="connsiteX17-1877" fmla="*/ 529484 w 878086"/>
                <a:gd name="connsiteY17-1878" fmla="*/ 951872 h 1021255"/>
                <a:gd name="connsiteX18" fmla="*/ 447080 w 878086"/>
                <a:gd name="connsiteY18" fmla="*/ 1005401 h 1021255"/>
                <a:gd name="connsiteX0-1879" fmla="*/ 447080 w 878086"/>
                <a:gd name="connsiteY0-1880" fmla="*/ 1005401 h 1021255"/>
                <a:gd name="connsiteX1-1881" fmla="*/ 385229 w 878086"/>
                <a:gd name="connsiteY1-1882" fmla="*/ 1021255 h 1021255"/>
                <a:gd name="connsiteX2-1883" fmla="*/ 353487 w 878086"/>
                <a:gd name="connsiteY2-1884" fmla="*/ 1001765 h 1021255"/>
                <a:gd name="connsiteX3-1885" fmla="*/ 304334 w 878086"/>
                <a:gd name="connsiteY3-1886" fmla="*/ 958855 h 1021255"/>
                <a:gd name="connsiteX4-1887" fmla="*/ 269526 w 878086"/>
                <a:gd name="connsiteY4-1888" fmla="*/ 968408 h 1021255"/>
                <a:gd name="connsiteX5-1889" fmla="*/ 240255 w 878086"/>
                <a:gd name="connsiteY5-1890" fmla="*/ 845915 h 1021255"/>
                <a:gd name="connsiteX6-1891" fmla="*/ 268005 w 878086"/>
                <a:gd name="connsiteY6-1892" fmla="*/ 590937 h 1021255"/>
                <a:gd name="connsiteX7-1893" fmla="*/ 232287 w 878086"/>
                <a:gd name="connsiteY7-1894" fmla="*/ 486624 h 1021255"/>
                <a:gd name="connsiteX8-1895" fmla="*/ 731 w 878086"/>
                <a:gd name="connsiteY8-1896" fmla="*/ 11857 h 1021255"/>
                <a:gd name="connsiteX9-1897" fmla="*/ 362716 w 878086"/>
                <a:gd name="connsiteY9-1898" fmla="*/ 187053 h 1021255"/>
                <a:gd name="connsiteX10-1899" fmla="*/ 729466 w 878086"/>
                <a:gd name="connsiteY10-1900" fmla="*/ 200646 h 1021255"/>
                <a:gd name="connsiteX11-1901" fmla="*/ 878076 w 878086"/>
                <a:gd name="connsiteY11-1902" fmla="*/ 68623 h 1021255"/>
                <a:gd name="connsiteX12-1903" fmla="*/ 723047 w 878086"/>
                <a:gd name="connsiteY12-1904" fmla="*/ 511913 h 1021255"/>
                <a:gd name="connsiteX13-1905" fmla="*/ 711213 w 878086"/>
                <a:gd name="connsiteY13-1906" fmla="*/ 695645 h 1021255"/>
                <a:gd name="connsiteX14-1907" fmla="*/ 806785 w 878086"/>
                <a:gd name="connsiteY14-1908" fmla="*/ 745323 h 1021255"/>
                <a:gd name="connsiteX15-1909" fmla="*/ 661243 w 878086"/>
                <a:gd name="connsiteY15-1910" fmla="*/ 990624 h 1021255"/>
                <a:gd name="connsiteX16-1911" fmla="*/ 606153 w 878086"/>
                <a:gd name="connsiteY16-1912" fmla="*/ 954983 h 1021255"/>
                <a:gd name="connsiteX17-1913" fmla="*/ 529484 w 878086"/>
                <a:gd name="connsiteY17-1914" fmla="*/ 951872 h 1021255"/>
                <a:gd name="connsiteX18-1915" fmla="*/ 447080 w 878086"/>
                <a:gd name="connsiteY18-1916" fmla="*/ 1005401 h 1021255"/>
                <a:gd name="connsiteX0-1917" fmla="*/ 1003604 w 1434610"/>
                <a:gd name="connsiteY0-1918" fmla="*/ 1005401 h 1021255"/>
                <a:gd name="connsiteX1-1919" fmla="*/ 941753 w 1434610"/>
                <a:gd name="connsiteY1-1920" fmla="*/ 1021255 h 1021255"/>
                <a:gd name="connsiteX2-1921" fmla="*/ 910011 w 1434610"/>
                <a:gd name="connsiteY2-1922" fmla="*/ 1001765 h 1021255"/>
                <a:gd name="connsiteX3-1923" fmla="*/ 860858 w 1434610"/>
                <a:gd name="connsiteY3-1924" fmla="*/ 958855 h 1021255"/>
                <a:gd name="connsiteX4-1925" fmla="*/ 826050 w 1434610"/>
                <a:gd name="connsiteY4-1926" fmla="*/ 968408 h 1021255"/>
                <a:gd name="connsiteX5-1927" fmla="*/ 796779 w 1434610"/>
                <a:gd name="connsiteY5-1928" fmla="*/ 845915 h 1021255"/>
                <a:gd name="connsiteX6-1929" fmla="*/ 824529 w 1434610"/>
                <a:gd name="connsiteY6-1930" fmla="*/ 590937 h 1021255"/>
                <a:gd name="connsiteX7-1931" fmla="*/ 2419 w 1434610"/>
                <a:gd name="connsiteY7-1932" fmla="*/ 922418 h 1021255"/>
                <a:gd name="connsiteX8-1933" fmla="*/ 557255 w 1434610"/>
                <a:gd name="connsiteY8-1934" fmla="*/ 11857 h 1021255"/>
                <a:gd name="connsiteX9-1935" fmla="*/ 919240 w 1434610"/>
                <a:gd name="connsiteY9-1936" fmla="*/ 187053 h 1021255"/>
                <a:gd name="connsiteX10-1937" fmla="*/ 1285990 w 1434610"/>
                <a:gd name="connsiteY10-1938" fmla="*/ 200646 h 1021255"/>
                <a:gd name="connsiteX11-1939" fmla="*/ 1434600 w 1434610"/>
                <a:gd name="connsiteY11-1940" fmla="*/ 68623 h 1021255"/>
                <a:gd name="connsiteX12-1941" fmla="*/ 1279571 w 1434610"/>
                <a:gd name="connsiteY12-1942" fmla="*/ 511913 h 1021255"/>
                <a:gd name="connsiteX13-1943" fmla="*/ 1267737 w 1434610"/>
                <a:gd name="connsiteY13-1944" fmla="*/ 695645 h 1021255"/>
                <a:gd name="connsiteX14-1945" fmla="*/ 1363309 w 1434610"/>
                <a:gd name="connsiteY14-1946" fmla="*/ 745323 h 1021255"/>
                <a:gd name="connsiteX15-1947" fmla="*/ 1217767 w 1434610"/>
                <a:gd name="connsiteY15-1948" fmla="*/ 990624 h 1021255"/>
                <a:gd name="connsiteX16-1949" fmla="*/ 1162677 w 1434610"/>
                <a:gd name="connsiteY16-1950" fmla="*/ 954983 h 1021255"/>
                <a:gd name="connsiteX17-1951" fmla="*/ 1086008 w 1434610"/>
                <a:gd name="connsiteY17-1952" fmla="*/ 951872 h 1021255"/>
                <a:gd name="connsiteX18-1953" fmla="*/ 1003604 w 1434610"/>
                <a:gd name="connsiteY18-1954" fmla="*/ 1005401 h 1021255"/>
                <a:gd name="connsiteX0-1955" fmla="*/ 1001185 w 1432191"/>
                <a:gd name="connsiteY0-1956" fmla="*/ 1005401 h 1021255"/>
                <a:gd name="connsiteX1-1957" fmla="*/ 939334 w 1432191"/>
                <a:gd name="connsiteY1-1958" fmla="*/ 1021255 h 1021255"/>
                <a:gd name="connsiteX2-1959" fmla="*/ 907592 w 1432191"/>
                <a:gd name="connsiteY2-1960" fmla="*/ 1001765 h 1021255"/>
                <a:gd name="connsiteX3-1961" fmla="*/ 858439 w 1432191"/>
                <a:gd name="connsiteY3-1962" fmla="*/ 958855 h 1021255"/>
                <a:gd name="connsiteX4-1963" fmla="*/ 823631 w 1432191"/>
                <a:gd name="connsiteY4-1964" fmla="*/ 968408 h 1021255"/>
                <a:gd name="connsiteX5-1965" fmla="*/ 794360 w 1432191"/>
                <a:gd name="connsiteY5-1966" fmla="*/ 845915 h 1021255"/>
                <a:gd name="connsiteX6-1967" fmla="*/ 822110 w 1432191"/>
                <a:gd name="connsiteY6-1968" fmla="*/ 590937 h 1021255"/>
                <a:gd name="connsiteX7-1969" fmla="*/ 0 w 1432191"/>
                <a:gd name="connsiteY7-1970" fmla="*/ 922418 h 1021255"/>
                <a:gd name="connsiteX8-1971" fmla="*/ 554836 w 1432191"/>
                <a:gd name="connsiteY8-1972" fmla="*/ 11857 h 1021255"/>
                <a:gd name="connsiteX9-1973" fmla="*/ 916821 w 1432191"/>
                <a:gd name="connsiteY9-1974" fmla="*/ 187053 h 1021255"/>
                <a:gd name="connsiteX10-1975" fmla="*/ 1283571 w 1432191"/>
                <a:gd name="connsiteY10-1976" fmla="*/ 200646 h 1021255"/>
                <a:gd name="connsiteX11-1977" fmla="*/ 1432181 w 1432191"/>
                <a:gd name="connsiteY11-1978" fmla="*/ 68623 h 1021255"/>
                <a:gd name="connsiteX12-1979" fmla="*/ 1277152 w 1432191"/>
                <a:gd name="connsiteY12-1980" fmla="*/ 511913 h 1021255"/>
                <a:gd name="connsiteX13-1981" fmla="*/ 1265318 w 1432191"/>
                <a:gd name="connsiteY13-1982" fmla="*/ 695645 h 1021255"/>
                <a:gd name="connsiteX14-1983" fmla="*/ 1360890 w 1432191"/>
                <a:gd name="connsiteY14-1984" fmla="*/ 745323 h 1021255"/>
                <a:gd name="connsiteX15-1985" fmla="*/ 1215348 w 1432191"/>
                <a:gd name="connsiteY15-1986" fmla="*/ 990624 h 1021255"/>
                <a:gd name="connsiteX16-1987" fmla="*/ 1160258 w 1432191"/>
                <a:gd name="connsiteY16-1988" fmla="*/ 954983 h 1021255"/>
                <a:gd name="connsiteX17-1989" fmla="*/ 1083589 w 1432191"/>
                <a:gd name="connsiteY17-1990" fmla="*/ 951872 h 1021255"/>
                <a:gd name="connsiteX18-1991" fmla="*/ 1001185 w 1432191"/>
                <a:gd name="connsiteY18-1992" fmla="*/ 1005401 h 1021255"/>
                <a:gd name="connsiteX0-1993" fmla="*/ 1004701 w 1435707"/>
                <a:gd name="connsiteY0-1994" fmla="*/ 1019798 h 1035652"/>
                <a:gd name="connsiteX1-1995" fmla="*/ 942850 w 1435707"/>
                <a:gd name="connsiteY1-1996" fmla="*/ 1035652 h 1035652"/>
                <a:gd name="connsiteX2-1997" fmla="*/ 911108 w 1435707"/>
                <a:gd name="connsiteY2-1998" fmla="*/ 1016162 h 1035652"/>
                <a:gd name="connsiteX3-1999" fmla="*/ 861955 w 1435707"/>
                <a:gd name="connsiteY3-2000" fmla="*/ 973252 h 1035652"/>
                <a:gd name="connsiteX4-2001" fmla="*/ 827147 w 1435707"/>
                <a:gd name="connsiteY4-2002" fmla="*/ 982805 h 1035652"/>
                <a:gd name="connsiteX5-2003" fmla="*/ 797876 w 1435707"/>
                <a:gd name="connsiteY5-2004" fmla="*/ 860312 h 1035652"/>
                <a:gd name="connsiteX6-2005" fmla="*/ 825626 w 1435707"/>
                <a:gd name="connsiteY6-2006" fmla="*/ 605334 h 1035652"/>
                <a:gd name="connsiteX7-2007" fmla="*/ 3516 w 1435707"/>
                <a:gd name="connsiteY7-2008" fmla="*/ 936815 h 1035652"/>
                <a:gd name="connsiteX8-2009" fmla="*/ 551591 w 1435707"/>
                <a:gd name="connsiteY8-2010" fmla="*/ 11189 h 1035652"/>
                <a:gd name="connsiteX9-2011" fmla="*/ 920337 w 1435707"/>
                <a:gd name="connsiteY9-2012" fmla="*/ 201450 h 1035652"/>
                <a:gd name="connsiteX10-2013" fmla="*/ 1287087 w 1435707"/>
                <a:gd name="connsiteY10-2014" fmla="*/ 215043 h 1035652"/>
                <a:gd name="connsiteX11-2015" fmla="*/ 1435697 w 1435707"/>
                <a:gd name="connsiteY11-2016" fmla="*/ 83020 h 1035652"/>
                <a:gd name="connsiteX12-2017" fmla="*/ 1280668 w 1435707"/>
                <a:gd name="connsiteY12-2018" fmla="*/ 526310 h 1035652"/>
                <a:gd name="connsiteX13-2019" fmla="*/ 1268834 w 1435707"/>
                <a:gd name="connsiteY13-2020" fmla="*/ 710042 h 1035652"/>
                <a:gd name="connsiteX14-2021" fmla="*/ 1364406 w 1435707"/>
                <a:gd name="connsiteY14-2022" fmla="*/ 759720 h 1035652"/>
                <a:gd name="connsiteX15-2023" fmla="*/ 1218864 w 1435707"/>
                <a:gd name="connsiteY15-2024" fmla="*/ 1005021 h 1035652"/>
                <a:gd name="connsiteX16-2025" fmla="*/ 1163774 w 1435707"/>
                <a:gd name="connsiteY16-2026" fmla="*/ 969380 h 1035652"/>
                <a:gd name="connsiteX17-2027" fmla="*/ 1087105 w 1435707"/>
                <a:gd name="connsiteY17-2028" fmla="*/ 966269 h 1035652"/>
                <a:gd name="connsiteX18-2029" fmla="*/ 1004701 w 1435707"/>
                <a:gd name="connsiteY18-2030" fmla="*/ 1019798 h 1035652"/>
                <a:gd name="connsiteX0-2031" fmla="*/ 1006323 w 1437329"/>
                <a:gd name="connsiteY0-2032" fmla="*/ 1019798 h 1035652"/>
                <a:gd name="connsiteX1-2033" fmla="*/ 944472 w 1437329"/>
                <a:gd name="connsiteY1-2034" fmla="*/ 1035652 h 1035652"/>
                <a:gd name="connsiteX2-2035" fmla="*/ 912730 w 1437329"/>
                <a:gd name="connsiteY2-2036" fmla="*/ 1016162 h 1035652"/>
                <a:gd name="connsiteX3-2037" fmla="*/ 863577 w 1437329"/>
                <a:gd name="connsiteY3-2038" fmla="*/ 973252 h 1035652"/>
                <a:gd name="connsiteX4-2039" fmla="*/ 828769 w 1437329"/>
                <a:gd name="connsiteY4-2040" fmla="*/ 982805 h 1035652"/>
                <a:gd name="connsiteX5-2041" fmla="*/ 799498 w 1437329"/>
                <a:gd name="connsiteY5-2042" fmla="*/ 860312 h 1035652"/>
                <a:gd name="connsiteX6-2043" fmla="*/ 827248 w 1437329"/>
                <a:gd name="connsiteY6-2044" fmla="*/ 605334 h 1035652"/>
                <a:gd name="connsiteX7-2045" fmla="*/ 3503 w 1437329"/>
                <a:gd name="connsiteY7-2046" fmla="*/ 948544 h 1035652"/>
                <a:gd name="connsiteX8-2047" fmla="*/ 553213 w 1437329"/>
                <a:gd name="connsiteY8-2048" fmla="*/ 11189 h 1035652"/>
                <a:gd name="connsiteX9-2049" fmla="*/ 921959 w 1437329"/>
                <a:gd name="connsiteY9-2050" fmla="*/ 201450 h 1035652"/>
                <a:gd name="connsiteX10-2051" fmla="*/ 1288709 w 1437329"/>
                <a:gd name="connsiteY10-2052" fmla="*/ 215043 h 1035652"/>
                <a:gd name="connsiteX11-2053" fmla="*/ 1437319 w 1437329"/>
                <a:gd name="connsiteY11-2054" fmla="*/ 83020 h 1035652"/>
                <a:gd name="connsiteX12-2055" fmla="*/ 1282290 w 1437329"/>
                <a:gd name="connsiteY12-2056" fmla="*/ 526310 h 1035652"/>
                <a:gd name="connsiteX13-2057" fmla="*/ 1270456 w 1437329"/>
                <a:gd name="connsiteY13-2058" fmla="*/ 710042 h 1035652"/>
                <a:gd name="connsiteX14-2059" fmla="*/ 1366028 w 1437329"/>
                <a:gd name="connsiteY14-2060" fmla="*/ 759720 h 1035652"/>
                <a:gd name="connsiteX15-2061" fmla="*/ 1220486 w 1437329"/>
                <a:gd name="connsiteY15-2062" fmla="*/ 1005021 h 1035652"/>
                <a:gd name="connsiteX16-2063" fmla="*/ 1165396 w 1437329"/>
                <a:gd name="connsiteY16-2064" fmla="*/ 969380 h 1035652"/>
                <a:gd name="connsiteX17-2065" fmla="*/ 1088727 w 1437329"/>
                <a:gd name="connsiteY17-2066" fmla="*/ 966269 h 1035652"/>
                <a:gd name="connsiteX18-2067" fmla="*/ 1006323 w 1437329"/>
                <a:gd name="connsiteY18-2068" fmla="*/ 1019798 h 1035652"/>
                <a:gd name="connsiteX0-2069" fmla="*/ 1002820 w 1433826"/>
                <a:gd name="connsiteY0-2070" fmla="*/ 1019798 h 1035652"/>
                <a:gd name="connsiteX1-2071" fmla="*/ 940969 w 1433826"/>
                <a:gd name="connsiteY1-2072" fmla="*/ 1035652 h 1035652"/>
                <a:gd name="connsiteX2-2073" fmla="*/ 909227 w 1433826"/>
                <a:gd name="connsiteY2-2074" fmla="*/ 1016162 h 1035652"/>
                <a:gd name="connsiteX3-2075" fmla="*/ 860074 w 1433826"/>
                <a:gd name="connsiteY3-2076" fmla="*/ 973252 h 1035652"/>
                <a:gd name="connsiteX4-2077" fmla="*/ 825266 w 1433826"/>
                <a:gd name="connsiteY4-2078" fmla="*/ 982805 h 1035652"/>
                <a:gd name="connsiteX5-2079" fmla="*/ 795995 w 1433826"/>
                <a:gd name="connsiteY5-2080" fmla="*/ 860312 h 1035652"/>
                <a:gd name="connsiteX6-2081" fmla="*/ 823745 w 1433826"/>
                <a:gd name="connsiteY6-2082" fmla="*/ 605334 h 1035652"/>
                <a:gd name="connsiteX7-2083" fmla="*/ 0 w 1433826"/>
                <a:gd name="connsiteY7-2084" fmla="*/ 948544 h 1035652"/>
                <a:gd name="connsiteX8-2085" fmla="*/ 549710 w 1433826"/>
                <a:gd name="connsiteY8-2086" fmla="*/ 11189 h 1035652"/>
                <a:gd name="connsiteX9-2087" fmla="*/ 918456 w 1433826"/>
                <a:gd name="connsiteY9-2088" fmla="*/ 201450 h 1035652"/>
                <a:gd name="connsiteX10-2089" fmla="*/ 1285206 w 1433826"/>
                <a:gd name="connsiteY10-2090" fmla="*/ 215043 h 1035652"/>
                <a:gd name="connsiteX11-2091" fmla="*/ 1433816 w 1433826"/>
                <a:gd name="connsiteY11-2092" fmla="*/ 83020 h 1035652"/>
                <a:gd name="connsiteX12-2093" fmla="*/ 1278787 w 1433826"/>
                <a:gd name="connsiteY12-2094" fmla="*/ 526310 h 1035652"/>
                <a:gd name="connsiteX13-2095" fmla="*/ 1266953 w 1433826"/>
                <a:gd name="connsiteY13-2096" fmla="*/ 710042 h 1035652"/>
                <a:gd name="connsiteX14-2097" fmla="*/ 1362525 w 1433826"/>
                <a:gd name="connsiteY14-2098" fmla="*/ 759720 h 1035652"/>
                <a:gd name="connsiteX15-2099" fmla="*/ 1216983 w 1433826"/>
                <a:gd name="connsiteY15-2100" fmla="*/ 1005021 h 1035652"/>
                <a:gd name="connsiteX16-2101" fmla="*/ 1161893 w 1433826"/>
                <a:gd name="connsiteY16-2102" fmla="*/ 969380 h 1035652"/>
                <a:gd name="connsiteX17-2103" fmla="*/ 1085224 w 1433826"/>
                <a:gd name="connsiteY17-2104" fmla="*/ 966269 h 1035652"/>
                <a:gd name="connsiteX18-2105" fmla="*/ 1002820 w 1433826"/>
                <a:gd name="connsiteY18-2106" fmla="*/ 1019798 h 1035652"/>
                <a:gd name="connsiteX0-2107" fmla="*/ 995660 w 1426666"/>
                <a:gd name="connsiteY0-2108" fmla="*/ 1019798 h 1035652"/>
                <a:gd name="connsiteX1-2109" fmla="*/ 933809 w 1426666"/>
                <a:gd name="connsiteY1-2110" fmla="*/ 1035652 h 1035652"/>
                <a:gd name="connsiteX2-2111" fmla="*/ 902067 w 1426666"/>
                <a:gd name="connsiteY2-2112" fmla="*/ 1016162 h 1035652"/>
                <a:gd name="connsiteX3-2113" fmla="*/ 852914 w 1426666"/>
                <a:gd name="connsiteY3-2114" fmla="*/ 973252 h 1035652"/>
                <a:gd name="connsiteX4-2115" fmla="*/ 818106 w 1426666"/>
                <a:gd name="connsiteY4-2116" fmla="*/ 982805 h 1035652"/>
                <a:gd name="connsiteX5-2117" fmla="*/ 788835 w 1426666"/>
                <a:gd name="connsiteY5-2118" fmla="*/ 860312 h 1035652"/>
                <a:gd name="connsiteX6-2119" fmla="*/ 816585 w 1426666"/>
                <a:gd name="connsiteY6-2120" fmla="*/ 605334 h 1035652"/>
                <a:gd name="connsiteX7-2121" fmla="*/ 0 w 1426666"/>
                <a:gd name="connsiteY7-2122" fmla="*/ 918378 h 1035652"/>
                <a:gd name="connsiteX8-2123" fmla="*/ 542550 w 1426666"/>
                <a:gd name="connsiteY8-2124" fmla="*/ 11189 h 1035652"/>
                <a:gd name="connsiteX9-2125" fmla="*/ 911296 w 1426666"/>
                <a:gd name="connsiteY9-2126" fmla="*/ 201450 h 1035652"/>
                <a:gd name="connsiteX10-2127" fmla="*/ 1278046 w 1426666"/>
                <a:gd name="connsiteY10-2128" fmla="*/ 215043 h 1035652"/>
                <a:gd name="connsiteX11-2129" fmla="*/ 1426656 w 1426666"/>
                <a:gd name="connsiteY11-2130" fmla="*/ 83020 h 1035652"/>
                <a:gd name="connsiteX12-2131" fmla="*/ 1271627 w 1426666"/>
                <a:gd name="connsiteY12-2132" fmla="*/ 526310 h 1035652"/>
                <a:gd name="connsiteX13-2133" fmla="*/ 1259793 w 1426666"/>
                <a:gd name="connsiteY13-2134" fmla="*/ 710042 h 1035652"/>
                <a:gd name="connsiteX14-2135" fmla="*/ 1355365 w 1426666"/>
                <a:gd name="connsiteY14-2136" fmla="*/ 759720 h 1035652"/>
                <a:gd name="connsiteX15-2137" fmla="*/ 1209823 w 1426666"/>
                <a:gd name="connsiteY15-2138" fmla="*/ 1005021 h 1035652"/>
                <a:gd name="connsiteX16-2139" fmla="*/ 1154733 w 1426666"/>
                <a:gd name="connsiteY16-2140" fmla="*/ 969380 h 1035652"/>
                <a:gd name="connsiteX17-2141" fmla="*/ 1078064 w 1426666"/>
                <a:gd name="connsiteY17-2142" fmla="*/ 966269 h 1035652"/>
                <a:gd name="connsiteX18-2143" fmla="*/ 995660 w 1426666"/>
                <a:gd name="connsiteY18-2144" fmla="*/ 1019798 h 1035652"/>
                <a:gd name="connsiteX0-2145" fmla="*/ 546228 w 977234"/>
                <a:gd name="connsiteY0-2146" fmla="*/ 1019798 h 1035652"/>
                <a:gd name="connsiteX1-2147" fmla="*/ 484377 w 977234"/>
                <a:gd name="connsiteY1-2148" fmla="*/ 1035652 h 1035652"/>
                <a:gd name="connsiteX2-2149" fmla="*/ 452635 w 977234"/>
                <a:gd name="connsiteY2-2150" fmla="*/ 1016162 h 1035652"/>
                <a:gd name="connsiteX3-2151" fmla="*/ 403482 w 977234"/>
                <a:gd name="connsiteY3-2152" fmla="*/ 973252 h 1035652"/>
                <a:gd name="connsiteX4-2153" fmla="*/ 368674 w 977234"/>
                <a:gd name="connsiteY4-2154" fmla="*/ 982805 h 1035652"/>
                <a:gd name="connsiteX5-2155" fmla="*/ 339403 w 977234"/>
                <a:gd name="connsiteY5-2156" fmla="*/ 860312 h 1035652"/>
                <a:gd name="connsiteX6-2157" fmla="*/ 367153 w 977234"/>
                <a:gd name="connsiteY6-2158" fmla="*/ 605334 h 1035652"/>
                <a:gd name="connsiteX7-2159" fmla="*/ 0 w 977234"/>
                <a:gd name="connsiteY7-2160" fmla="*/ 823232 h 1035652"/>
                <a:gd name="connsiteX8-2161" fmla="*/ 93118 w 977234"/>
                <a:gd name="connsiteY8-2162" fmla="*/ 11189 h 1035652"/>
                <a:gd name="connsiteX9-2163" fmla="*/ 461864 w 977234"/>
                <a:gd name="connsiteY9-2164" fmla="*/ 201450 h 1035652"/>
                <a:gd name="connsiteX10-2165" fmla="*/ 828614 w 977234"/>
                <a:gd name="connsiteY10-2166" fmla="*/ 215043 h 1035652"/>
                <a:gd name="connsiteX11-2167" fmla="*/ 977224 w 977234"/>
                <a:gd name="connsiteY11-2168" fmla="*/ 83020 h 1035652"/>
                <a:gd name="connsiteX12-2169" fmla="*/ 822195 w 977234"/>
                <a:gd name="connsiteY12-2170" fmla="*/ 526310 h 1035652"/>
                <a:gd name="connsiteX13-2171" fmla="*/ 810361 w 977234"/>
                <a:gd name="connsiteY13-2172" fmla="*/ 710042 h 1035652"/>
                <a:gd name="connsiteX14-2173" fmla="*/ 905933 w 977234"/>
                <a:gd name="connsiteY14-2174" fmla="*/ 759720 h 1035652"/>
                <a:gd name="connsiteX15-2175" fmla="*/ 760391 w 977234"/>
                <a:gd name="connsiteY15-2176" fmla="*/ 1005021 h 1035652"/>
                <a:gd name="connsiteX16-2177" fmla="*/ 705301 w 977234"/>
                <a:gd name="connsiteY16-2178" fmla="*/ 969380 h 1035652"/>
                <a:gd name="connsiteX17-2179" fmla="*/ 628632 w 977234"/>
                <a:gd name="connsiteY17-2180" fmla="*/ 966269 h 1035652"/>
                <a:gd name="connsiteX18-2181" fmla="*/ 546228 w 977234"/>
                <a:gd name="connsiteY18-2182" fmla="*/ 1019798 h 1035652"/>
                <a:gd name="connsiteX0-2183" fmla="*/ 546228 w 977234"/>
                <a:gd name="connsiteY0-2184" fmla="*/ 1019798 h 1035652"/>
                <a:gd name="connsiteX1-2185" fmla="*/ 484377 w 977234"/>
                <a:gd name="connsiteY1-2186" fmla="*/ 1035652 h 1035652"/>
                <a:gd name="connsiteX2-2187" fmla="*/ 452635 w 977234"/>
                <a:gd name="connsiteY2-2188" fmla="*/ 1016162 h 1035652"/>
                <a:gd name="connsiteX3-2189" fmla="*/ 403482 w 977234"/>
                <a:gd name="connsiteY3-2190" fmla="*/ 973252 h 1035652"/>
                <a:gd name="connsiteX4-2191" fmla="*/ 368674 w 977234"/>
                <a:gd name="connsiteY4-2192" fmla="*/ 982805 h 1035652"/>
                <a:gd name="connsiteX5-2193" fmla="*/ 339403 w 977234"/>
                <a:gd name="connsiteY5-2194" fmla="*/ 860312 h 1035652"/>
                <a:gd name="connsiteX6-2195" fmla="*/ 367153 w 977234"/>
                <a:gd name="connsiteY6-2196" fmla="*/ 605334 h 1035652"/>
                <a:gd name="connsiteX7-2197" fmla="*/ 0 w 977234"/>
                <a:gd name="connsiteY7-2198" fmla="*/ 823232 h 1035652"/>
                <a:gd name="connsiteX8-2199" fmla="*/ 46043 w 977234"/>
                <a:gd name="connsiteY8-2200" fmla="*/ 422737 h 1035652"/>
                <a:gd name="connsiteX9-2201" fmla="*/ 93118 w 977234"/>
                <a:gd name="connsiteY9-2202" fmla="*/ 11189 h 1035652"/>
                <a:gd name="connsiteX10-2203" fmla="*/ 461864 w 977234"/>
                <a:gd name="connsiteY10-2204" fmla="*/ 201450 h 1035652"/>
                <a:gd name="connsiteX11-2205" fmla="*/ 828614 w 977234"/>
                <a:gd name="connsiteY11-2206" fmla="*/ 215043 h 1035652"/>
                <a:gd name="connsiteX12-2207" fmla="*/ 977224 w 977234"/>
                <a:gd name="connsiteY12-2208" fmla="*/ 83020 h 1035652"/>
                <a:gd name="connsiteX13-2209" fmla="*/ 822195 w 977234"/>
                <a:gd name="connsiteY13-2210" fmla="*/ 526310 h 1035652"/>
                <a:gd name="connsiteX14-2211" fmla="*/ 810361 w 977234"/>
                <a:gd name="connsiteY14-2212" fmla="*/ 710042 h 1035652"/>
                <a:gd name="connsiteX15-2213" fmla="*/ 905933 w 977234"/>
                <a:gd name="connsiteY15-2214" fmla="*/ 759720 h 1035652"/>
                <a:gd name="connsiteX16-2215" fmla="*/ 760391 w 977234"/>
                <a:gd name="connsiteY16-2216" fmla="*/ 1005021 h 1035652"/>
                <a:gd name="connsiteX17-2217" fmla="*/ 705301 w 977234"/>
                <a:gd name="connsiteY17-2218" fmla="*/ 969380 h 1035652"/>
                <a:gd name="connsiteX18-2219" fmla="*/ 628632 w 977234"/>
                <a:gd name="connsiteY18-2220" fmla="*/ 966269 h 1035652"/>
                <a:gd name="connsiteX19" fmla="*/ 546228 w 977234"/>
                <a:gd name="connsiteY19" fmla="*/ 1019798 h 1035652"/>
                <a:gd name="connsiteX0-2221" fmla="*/ 1000712 w 1431718"/>
                <a:gd name="connsiteY0-2222" fmla="*/ 1019798 h 1035652"/>
                <a:gd name="connsiteX1-2223" fmla="*/ 938861 w 1431718"/>
                <a:gd name="connsiteY1-2224" fmla="*/ 1035652 h 1035652"/>
                <a:gd name="connsiteX2-2225" fmla="*/ 907119 w 1431718"/>
                <a:gd name="connsiteY2-2226" fmla="*/ 1016162 h 1035652"/>
                <a:gd name="connsiteX3-2227" fmla="*/ 857966 w 1431718"/>
                <a:gd name="connsiteY3-2228" fmla="*/ 973252 h 1035652"/>
                <a:gd name="connsiteX4-2229" fmla="*/ 823158 w 1431718"/>
                <a:gd name="connsiteY4-2230" fmla="*/ 982805 h 1035652"/>
                <a:gd name="connsiteX5-2231" fmla="*/ 793887 w 1431718"/>
                <a:gd name="connsiteY5-2232" fmla="*/ 860312 h 1035652"/>
                <a:gd name="connsiteX6-2233" fmla="*/ 821637 w 1431718"/>
                <a:gd name="connsiteY6-2234" fmla="*/ 605334 h 1035652"/>
                <a:gd name="connsiteX7-2235" fmla="*/ 454484 w 1431718"/>
                <a:gd name="connsiteY7-2236" fmla="*/ 823232 h 1035652"/>
                <a:gd name="connsiteX8-2237" fmla="*/ 0 w 1431718"/>
                <a:gd name="connsiteY8-2238" fmla="*/ 926718 h 1035652"/>
                <a:gd name="connsiteX9-2239" fmla="*/ 547602 w 1431718"/>
                <a:gd name="connsiteY9-2240" fmla="*/ 11189 h 1035652"/>
                <a:gd name="connsiteX10-2241" fmla="*/ 916348 w 1431718"/>
                <a:gd name="connsiteY10-2242" fmla="*/ 201450 h 1035652"/>
                <a:gd name="connsiteX11-2243" fmla="*/ 1283098 w 1431718"/>
                <a:gd name="connsiteY11-2244" fmla="*/ 215043 h 1035652"/>
                <a:gd name="connsiteX12-2245" fmla="*/ 1431708 w 1431718"/>
                <a:gd name="connsiteY12-2246" fmla="*/ 83020 h 1035652"/>
                <a:gd name="connsiteX13-2247" fmla="*/ 1276679 w 1431718"/>
                <a:gd name="connsiteY13-2248" fmla="*/ 526310 h 1035652"/>
                <a:gd name="connsiteX14-2249" fmla="*/ 1264845 w 1431718"/>
                <a:gd name="connsiteY14-2250" fmla="*/ 710042 h 1035652"/>
                <a:gd name="connsiteX15-2251" fmla="*/ 1360417 w 1431718"/>
                <a:gd name="connsiteY15-2252" fmla="*/ 759720 h 1035652"/>
                <a:gd name="connsiteX16-2253" fmla="*/ 1214875 w 1431718"/>
                <a:gd name="connsiteY16-2254" fmla="*/ 1005021 h 1035652"/>
                <a:gd name="connsiteX17-2255" fmla="*/ 1159785 w 1431718"/>
                <a:gd name="connsiteY17-2256" fmla="*/ 969380 h 1035652"/>
                <a:gd name="connsiteX18-2257" fmla="*/ 1083116 w 1431718"/>
                <a:gd name="connsiteY18-2258" fmla="*/ 966269 h 1035652"/>
                <a:gd name="connsiteX19-2259" fmla="*/ 1000712 w 1431718"/>
                <a:gd name="connsiteY19-2260" fmla="*/ 1019798 h 1035652"/>
                <a:gd name="connsiteX0-2261" fmla="*/ 997236 w 1428242"/>
                <a:gd name="connsiteY0-2262" fmla="*/ 1019798 h 1035652"/>
                <a:gd name="connsiteX1-2263" fmla="*/ 935385 w 1428242"/>
                <a:gd name="connsiteY1-2264" fmla="*/ 1035652 h 1035652"/>
                <a:gd name="connsiteX2-2265" fmla="*/ 903643 w 1428242"/>
                <a:gd name="connsiteY2-2266" fmla="*/ 1016162 h 1035652"/>
                <a:gd name="connsiteX3-2267" fmla="*/ 854490 w 1428242"/>
                <a:gd name="connsiteY3-2268" fmla="*/ 973252 h 1035652"/>
                <a:gd name="connsiteX4-2269" fmla="*/ 819682 w 1428242"/>
                <a:gd name="connsiteY4-2270" fmla="*/ 982805 h 1035652"/>
                <a:gd name="connsiteX5-2271" fmla="*/ 790411 w 1428242"/>
                <a:gd name="connsiteY5-2272" fmla="*/ 860312 h 1035652"/>
                <a:gd name="connsiteX6-2273" fmla="*/ 818161 w 1428242"/>
                <a:gd name="connsiteY6-2274" fmla="*/ 605334 h 1035652"/>
                <a:gd name="connsiteX7-2275" fmla="*/ 451008 w 1428242"/>
                <a:gd name="connsiteY7-2276" fmla="*/ 823232 h 1035652"/>
                <a:gd name="connsiteX8-2277" fmla="*/ 0 w 1428242"/>
                <a:gd name="connsiteY8-2278" fmla="*/ 908843 h 1035652"/>
                <a:gd name="connsiteX9-2279" fmla="*/ 544126 w 1428242"/>
                <a:gd name="connsiteY9-2280" fmla="*/ 11189 h 1035652"/>
                <a:gd name="connsiteX10-2281" fmla="*/ 912872 w 1428242"/>
                <a:gd name="connsiteY10-2282" fmla="*/ 201450 h 1035652"/>
                <a:gd name="connsiteX11-2283" fmla="*/ 1279622 w 1428242"/>
                <a:gd name="connsiteY11-2284" fmla="*/ 215043 h 1035652"/>
                <a:gd name="connsiteX12-2285" fmla="*/ 1428232 w 1428242"/>
                <a:gd name="connsiteY12-2286" fmla="*/ 83020 h 1035652"/>
                <a:gd name="connsiteX13-2287" fmla="*/ 1273203 w 1428242"/>
                <a:gd name="connsiteY13-2288" fmla="*/ 526310 h 1035652"/>
                <a:gd name="connsiteX14-2289" fmla="*/ 1261369 w 1428242"/>
                <a:gd name="connsiteY14-2290" fmla="*/ 710042 h 1035652"/>
                <a:gd name="connsiteX15-2291" fmla="*/ 1356941 w 1428242"/>
                <a:gd name="connsiteY15-2292" fmla="*/ 759720 h 1035652"/>
                <a:gd name="connsiteX16-2293" fmla="*/ 1211399 w 1428242"/>
                <a:gd name="connsiteY16-2294" fmla="*/ 1005021 h 1035652"/>
                <a:gd name="connsiteX17-2295" fmla="*/ 1156309 w 1428242"/>
                <a:gd name="connsiteY17-2296" fmla="*/ 969380 h 1035652"/>
                <a:gd name="connsiteX18-2297" fmla="*/ 1079640 w 1428242"/>
                <a:gd name="connsiteY18-2298" fmla="*/ 966269 h 1035652"/>
                <a:gd name="connsiteX19-2299" fmla="*/ 997236 w 1428242"/>
                <a:gd name="connsiteY19-2300" fmla="*/ 1019798 h 1035652"/>
                <a:gd name="connsiteX0-2301" fmla="*/ 997236 w 1428493"/>
                <a:gd name="connsiteY0-2302" fmla="*/ 1019798 h 1035652"/>
                <a:gd name="connsiteX1-2303" fmla="*/ 935385 w 1428493"/>
                <a:gd name="connsiteY1-2304" fmla="*/ 1035652 h 1035652"/>
                <a:gd name="connsiteX2-2305" fmla="*/ 903643 w 1428493"/>
                <a:gd name="connsiteY2-2306" fmla="*/ 1016162 h 1035652"/>
                <a:gd name="connsiteX3-2307" fmla="*/ 854490 w 1428493"/>
                <a:gd name="connsiteY3-2308" fmla="*/ 973252 h 1035652"/>
                <a:gd name="connsiteX4-2309" fmla="*/ 819682 w 1428493"/>
                <a:gd name="connsiteY4-2310" fmla="*/ 982805 h 1035652"/>
                <a:gd name="connsiteX5-2311" fmla="*/ 790411 w 1428493"/>
                <a:gd name="connsiteY5-2312" fmla="*/ 860312 h 1035652"/>
                <a:gd name="connsiteX6-2313" fmla="*/ 818161 w 1428493"/>
                <a:gd name="connsiteY6-2314" fmla="*/ 605334 h 1035652"/>
                <a:gd name="connsiteX7-2315" fmla="*/ 451008 w 1428493"/>
                <a:gd name="connsiteY7-2316" fmla="*/ 823232 h 1035652"/>
                <a:gd name="connsiteX8-2317" fmla="*/ 0 w 1428493"/>
                <a:gd name="connsiteY8-2318" fmla="*/ 908843 h 1035652"/>
                <a:gd name="connsiteX9-2319" fmla="*/ 544126 w 1428493"/>
                <a:gd name="connsiteY9-2320" fmla="*/ 11189 h 1035652"/>
                <a:gd name="connsiteX10-2321" fmla="*/ 912872 w 1428493"/>
                <a:gd name="connsiteY10-2322" fmla="*/ 201450 h 1035652"/>
                <a:gd name="connsiteX11-2323" fmla="*/ 1302351 w 1428493"/>
                <a:gd name="connsiteY11-2324" fmla="*/ 214444 h 1035652"/>
                <a:gd name="connsiteX12-2325" fmla="*/ 1428232 w 1428493"/>
                <a:gd name="connsiteY12-2326" fmla="*/ 83020 h 1035652"/>
                <a:gd name="connsiteX13-2327" fmla="*/ 1273203 w 1428493"/>
                <a:gd name="connsiteY13-2328" fmla="*/ 526310 h 1035652"/>
                <a:gd name="connsiteX14-2329" fmla="*/ 1261369 w 1428493"/>
                <a:gd name="connsiteY14-2330" fmla="*/ 710042 h 1035652"/>
                <a:gd name="connsiteX15-2331" fmla="*/ 1356941 w 1428493"/>
                <a:gd name="connsiteY15-2332" fmla="*/ 759720 h 1035652"/>
                <a:gd name="connsiteX16-2333" fmla="*/ 1211399 w 1428493"/>
                <a:gd name="connsiteY16-2334" fmla="*/ 1005021 h 1035652"/>
                <a:gd name="connsiteX17-2335" fmla="*/ 1156309 w 1428493"/>
                <a:gd name="connsiteY17-2336" fmla="*/ 969380 h 1035652"/>
                <a:gd name="connsiteX18-2337" fmla="*/ 1079640 w 1428493"/>
                <a:gd name="connsiteY18-2338" fmla="*/ 966269 h 1035652"/>
                <a:gd name="connsiteX19-2339" fmla="*/ 997236 w 1428493"/>
                <a:gd name="connsiteY19-2340" fmla="*/ 1019798 h 1035652"/>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11" y="connsiteY9-812"/>
                </a:cxn>
                <a:cxn ang="0">
                  <a:pos x="connsiteX10-973" y="connsiteY10-974"/>
                </a:cxn>
                <a:cxn ang="0">
                  <a:pos x="connsiteX11-1239" y="connsiteY11-1240"/>
                </a:cxn>
                <a:cxn ang="0">
                  <a:pos x="connsiteX12-1337" y="connsiteY12-1338"/>
                </a:cxn>
                <a:cxn ang="0">
                  <a:pos x="connsiteX13-1391" y="connsiteY13-1392"/>
                </a:cxn>
                <a:cxn ang="0">
                  <a:pos x="connsiteX14-1449" y="connsiteY14-1450"/>
                </a:cxn>
                <a:cxn ang="0">
                  <a:pos x="connsiteX15-1511" y="connsiteY15-1512"/>
                </a:cxn>
                <a:cxn ang="0">
                  <a:pos x="connsiteX16-1737" y="connsiteY16-1738"/>
                </a:cxn>
                <a:cxn ang="0">
                  <a:pos x="connsiteX17-1841" y="connsiteY17-1842"/>
                </a:cxn>
                <a:cxn ang="0">
                  <a:pos x="connsiteX18-1915" y="connsiteY18-1916"/>
                </a:cxn>
                <a:cxn ang="0">
                  <a:pos x="connsiteX19-2259" y="connsiteY19-2260"/>
                </a:cxn>
              </a:cxnLst>
              <a:rect l="l" t="t" r="r" b="b"/>
              <a:pathLst>
                <a:path w="1428493" h="1035652">
                  <a:moveTo>
                    <a:pt x="997236" y="1019798"/>
                  </a:moveTo>
                  <a:lnTo>
                    <a:pt x="935385" y="1035652"/>
                  </a:lnTo>
                  <a:lnTo>
                    <a:pt x="903643" y="1016162"/>
                  </a:lnTo>
                  <a:lnTo>
                    <a:pt x="854490" y="973252"/>
                  </a:lnTo>
                  <a:cubicBezTo>
                    <a:pt x="846708" y="967868"/>
                    <a:pt x="827464" y="988189"/>
                    <a:pt x="819682" y="982805"/>
                  </a:cubicBezTo>
                  <a:lnTo>
                    <a:pt x="790411" y="860312"/>
                  </a:lnTo>
                  <a:cubicBezTo>
                    <a:pt x="798798" y="826049"/>
                    <a:pt x="821436" y="671262"/>
                    <a:pt x="818161" y="605334"/>
                  </a:cubicBezTo>
                  <a:cubicBezTo>
                    <a:pt x="814886" y="539407"/>
                    <a:pt x="587368" y="772647"/>
                    <a:pt x="451008" y="823232"/>
                  </a:cubicBezTo>
                  <a:cubicBezTo>
                    <a:pt x="314648" y="873817"/>
                    <a:pt x="151495" y="874348"/>
                    <a:pt x="0" y="908843"/>
                  </a:cubicBezTo>
                  <a:lnTo>
                    <a:pt x="544126" y="11189"/>
                  </a:lnTo>
                  <a:cubicBezTo>
                    <a:pt x="558490" y="-51756"/>
                    <a:pt x="791416" y="169985"/>
                    <a:pt x="912872" y="201450"/>
                  </a:cubicBezTo>
                  <a:cubicBezTo>
                    <a:pt x="1034328" y="232915"/>
                    <a:pt x="1209083" y="221166"/>
                    <a:pt x="1302351" y="214444"/>
                  </a:cubicBezTo>
                  <a:cubicBezTo>
                    <a:pt x="1369393" y="308516"/>
                    <a:pt x="1433090" y="31042"/>
                    <a:pt x="1428232" y="83020"/>
                  </a:cubicBezTo>
                  <a:cubicBezTo>
                    <a:pt x="1423374" y="134998"/>
                    <a:pt x="1324879" y="378547"/>
                    <a:pt x="1273203" y="526310"/>
                  </a:cubicBezTo>
                  <a:cubicBezTo>
                    <a:pt x="1249623" y="624012"/>
                    <a:pt x="1260584" y="663765"/>
                    <a:pt x="1261369" y="710042"/>
                  </a:cubicBezTo>
                  <a:lnTo>
                    <a:pt x="1356941" y="759720"/>
                  </a:lnTo>
                  <a:lnTo>
                    <a:pt x="1211399" y="1005021"/>
                  </a:lnTo>
                  <a:cubicBezTo>
                    <a:pt x="1193993" y="1000398"/>
                    <a:pt x="1173715" y="974003"/>
                    <a:pt x="1156309" y="969380"/>
                  </a:cubicBezTo>
                  <a:lnTo>
                    <a:pt x="1079640" y="966269"/>
                  </a:lnTo>
                  <a:lnTo>
                    <a:pt x="997236" y="1019798"/>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1" name="平行四边形 51"/>
            <p:cNvSpPr/>
            <p:nvPr/>
          </p:nvSpPr>
          <p:spPr>
            <a:xfrm rot="344820">
              <a:off x="691399" y="2421219"/>
              <a:ext cx="5707770" cy="1708091"/>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881 h 2104975"/>
                <a:gd name="connsiteX1-417" fmla="*/ 334539 w 1013215"/>
                <a:gd name="connsiteY1-418" fmla="*/ 1148685 h 2104975"/>
                <a:gd name="connsiteX2-419" fmla="*/ 764057 w 1013215"/>
                <a:gd name="connsiteY2-420" fmla="*/ 1068417 h 2104975"/>
                <a:gd name="connsiteX3-421" fmla="*/ 1013215 w 1013215"/>
                <a:gd name="connsiteY3-422" fmla="*/ 2120 h 2104975"/>
                <a:gd name="connsiteX4-423" fmla="*/ 934673 w 1013215"/>
                <a:gd name="connsiteY4-424" fmla="*/ 1673078 h 2104975"/>
                <a:gd name="connsiteX5-425" fmla="*/ 262857 w 1013215"/>
                <a:gd name="connsiteY5-426" fmla="*/ 2104975 h 2104975"/>
                <a:gd name="connsiteX6-427" fmla="*/ 0 w 1013215"/>
                <a:gd name="connsiteY6-428" fmla="*/ 2059881 h 2104975"/>
                <a:gd name="connsiteX0-429" fmla="*/ 0 w 1013215"/>
                <a:gd name="connsiteY0-430" fmla="*/ 2059881 h 2104975"/>
                <a:gd name="connsiteX1-431" fmla="*/ 339018 w 1013215"/>
                <a:gd name="connsiteY1-432" fmla="*/ 1447654 h 2104975"/>
                <a:gd name="connsiteX2-433" fmla="*/ 764057 w 1013215"/>
                <a:gd name="connsiteY2-434" fmla="*/ 1068417 h 2104975"/>
                <a:gd name="connsiteX3-435" fmla="*/ 1013215 w 1013215"/>
                <a:gd name="connsiteY3-436" fmla="*/ 2120 h 2104975"/>
                <a:gd name="connsiteX4-437" fmla="*/ 934673 w 1013215"/>
                <a:gd name="connsiteY4-438" fmla="*/ 1673078 h 2104975"/>
                <a:gd name="connsiteX5-439" fmla="*/ 262857 w 1013215"/>
                <a:gd name="connsiteY5-440" fmla="*/ 2104975 h 2104975"/>
                <a:gd name="connsiteX6-441" fmla="*/ 0 w 1013215"/>
                <a:gd name="connsiteY6-442" fmla="*/ 2059881 h 2104975"/>
                <a:gd name="connsiteX0-443" fmla="*/ 0 w 1013215"/>
                <a:gd name="connsiteY0-444" fmla="*/ 2059881 h 2104975"/>
                <a:gd name="connsiteX1-445" fmla="*/ 299244 w 1013215"/>
                <a:gd name="connsiteY1-446" fmla="*/ 1406353 h 2104975"/>
                <a:gd name="connsiteX2-447" fmla="*/ 764057 w 1013215"/>
                <a:gd name="connsiteY2-448" fmla="*/ 1068417 h 2104975"/>
                <a:gd name="connsiteX3-449" fmla="*/ 1013215 w 1013215"/>
                <a:gd name="connsiteY3-450" fmla="*/ 2120 h 2104975"/>
                <a:gd name="connsiteX4-451" fmla="*/ 934673 w 1013215"/>
                <a:gd name="connsiteY4-452" fmla="*/ 1673078 h 2104975"/>
                <a:gd name="connsiteX5-453" fmla="*/ 262857 w 1013215"/>
                <a:gd name="connsiteY5-454" fmla="*/ 2104975 h 2104975"/>
                <a:gd name="connsiteX6-455" fmla="*/ 0 w 1013215"/>
                <a:gd name="connsiteY6-456" fmla="*/ 2059881 h 2104975"/>
                <a:gd name="connsiteX0-457" fmla="*/ 0 w 1013215"/>
                <a:gd name="connsiteY0-458" fmla="*/ 2059881 h 2104975"/>
                <a:gd name="connsiteX1-459" fmla="*/ 299244 w 1013215"/>
                <a:gd name="connsiteY1-460" fmla="*/ 1406353 h 2104975"/>
                <a:gd name="connsiteX2-461" fmla="*/ 345144 w 1013215"/>
                <a:gd name="connsiteY2-462" fmla="*/ 1493361 h 2104975"/>
                <a:gd name="connsiteX3-463" fmla="*/ 764057 w 1013215"/>
                <a:gd name="connsiteY3-464" fmla="*/ 1068417 h 2104975"/>
                <a:gd name="connsiteX4-465" fmla="*/ 1013215 w 1013215"/>
                <a:gd name="connsiteY4-466" fmla="*/ 2120 h 2104975"/>
                <a:gd name="connsiteX5-467" fmla="*/ 934673 w 1013215"/>
                <a:gd name="connsiteY5-468" fmla="*/ 1673078 h 2104975"/>
                <a:gd name="connsiteX6-469" fmla="*/ 262857 w 1013215"/>
                <a:gd name="connsiteY6-470" fmla="*/ 2104975 h 2104975"/>
                <a:gd name="connsiteX7-471" fmla="*/ 0 w 1013215"/>
                <a:gd name="connsiteY7-472" fmla="*/ 2059881 h 2104975"/>
                <a:gd name="connsiteX0-473" fmla="*/ 0 w 1013215"/>
                <a:gd name="connsiteY0-474" fmla="*/ 2059633 h 2104727"/>
                <a:gd name="connsiteX1-475" fmla="*/ 299244 w 1013215"/>
                <a:gd name="connsiteY1-476" fmla="*/ 1406105 h 2104727"/>
                <a:gd name="connsiteX2-477" fmla="*/ 345144 w 1013215"/>
                <a:gd name="connsiteY2-478" fmla="*/ 1493113 h 2104727"/>
                <a:gd name="connsiteX3-479" fmla="*/ 402409 w 1013215"/>
                <a:gd name="connsiteY3-480" fmla="*/ 1224994 h 2104727"/>
                <a:gd name="connsiteX4-481" fmla="*/ 1013215 w 1013215"/>
                <a:gd name="connsiteY4-482" fmla="*/ 1872 h 2104727"/>
                <a:gd name="connsiteX5-483" fmla="*/ 934673 w 1013215"/>
                <a:gd name="connsiteY5-484" fmla="*/ 1672830 h 2104727"/>
                <a:gd name="connsiteX6-485" fmla="*/ 262857 w 1013215"/>
                <a:gd name="connsiteY6-486" fmla="*/ 2104727 h 2104727"/>
                <a:gd name="connsiteX7-487" fmla="*/ 0 w 1013215"/>
                <a:gd name="connsiteY7-488" fmla="*/ 2059633 h 2104727"/>
                <a:gd name="connsiteX0-489" fmla="*/ 0 w 1013215"/>
                <a:gd name="connsiteY0-490" fmla="*/ 2059633 h 2104727"/>
                <a:gd name="connsiteX1-491" fmla="*/ 299244 w 1013215"/>
                <a:gd name="connsiteY1-492" fmla="*/ 1406105 h 2104727"/>
                <a:gd name="connsiteX2-493" fmla="*/ 345144 w 1013215"/>
                <a:gd name="connsiteY2-494" fmla="*/ 1493113 h 2104727"/>
                <a:gd name="connsiteX3-495" fmla="*/ 402409 w 1013215"/>
                <a:gd name="connsiteY3-496" fmla="*/ 1224994 h 2104727"/>
                <a:gd name="connsiteX4-497" fmla="*/ 1013215 w 1013215"/>
                <a:gd name="connsiteY4-498" fmla="*/ 1872 h 2104727"/>
                <a:gd name="connsiteX5-499" fmla="*/ 934673 w 1013215"/>
                <a:gd name="connsiteY5-500" fmla="*/ 1672830 h 2104727"/>
                <a:gd name="connsiteX6-501" fmla="*/ 262857 w 1013215"/>
                <a:gd name="connsiteY6-502" fmla="*/ 2104727 h 2104727"/>
                <a:gd name="connsiteX7-503" fmla="*/ 0 w 1013215"/>
                <a:gd name="connsiteY7-504" fmla="*/ 2059633 h 2104727"/>
                <a:gd name="connsiteX0-505" fmla="*/ 0 w 1013215"/>
                <a:gd name="connsiteY0-506" fmla="*/ 2059622 h 2104716"/>
                <a:gd name="connsiteX1-507" fmla="*/ 299244 w 1013215"/>
                <a:gd name="connsiteY1-508" fmla="*/ 1406094 h 2104716"/>
                <a:gd name="connsiteX2-509" fmla="*/ 345144 w 1013215"/>
                <a:gd name="connsiteY2-510" fmla="*/ 1493102 h 2104716"/>
                <a:gd name="connsiteX3-511" fmla="*/ 403989 w 1013215"/>
                <a:gd name="connsiteY3-512" fmla="*/ 1233657 h 2104716"/>
                <a:gd name="connsiteX4-513" fmla="*/ 1013215 w 1013215"/>
                <a:gd name="connsiteY4-514" fmla="*/ 1861 h 2104716"/>
                <a:gd name="connsiteX5-515" fmla="*/ 934673 w 1013215"/>
                <a:gd name="connsiteY5-516" fmla="*/ 1672819 h 2104716"/>
                <a:gd name="connsiteX6-517" fmla="*/ 262857 w 1013215"/>
                <a:gd name="connsiteY6-518" fmla="*/ 2104716 h 2104716"/>
                <a:gd name="connsiteX7-519" fmla="*/ 0 w 1013215"/>
                <a:gd name="connsiteY7-520" fmla="*/ 2059622 h 2104716"/>
                <a:gd name="connsiteX0-521" fmla="*/ 0 w 1013215"/>
                <a:gd name="connsiteY0-522" fmla="*/ 2059622 h 2104716"/>
                <a:gd name="connsiteX1-523" fmla="*/ 282142 w 1013215"/>
                <a:gd name="connsiteY1-524" fmla="*/ 1232560 h 2104716"/>
                <a:gd name="connsiteX2-525" fmla="*/ 345144 w 1013215"/>
                <a:gd name="connsiteY2-526" fmla="*/ 1493102 h 2104716"/>
                <a:gd name="connsiteX3-527" fmla="*/ 403989 w 1013215"/>
                <a:gd name="connsiteY3-528" fmla="*/ 1233657 h 2104716"/>
                <a:gd name="connsiteX4-529" fmla="*/ 1013215 w 1013215"/>
                <a:gd name="connsiteY4-530" fmla="*/ 1861 h 2104716"/>
                <a:gd name="connsiteX5-531" fmla="*/ 934673 w 1013215"/>
                <a:gd name="connsiteY5-532" fmla="*/ 1672819 h 2104716"/>
                <a:gd name="connsiteX6-533" fmla="*/ 262857 w 1013215"/>
                <a:gd name="connsiteY6-534" fmla="*/ 2104716 h 2104716"/>
                <a:gd name="connsiteX7-535" fmla="*/ 0 w 1013215"/>
                <a:gd name="connsiteY7-536" fmla="*/ 2059622 h 2104716"/>
                <a:gd name="connsiteX0-537-101" fmla="*/ 0 w 1013215"/>
                <a:gd name="connsiteY0-538-102" fmla="*/ 2059622 h 2104716"/>
                <a:gd name="connsiteX1-539-103" fmla="*/ 391611 w 1013215"/>
                <a:gd name="connsiteY1-540-104" fmla="*/ 408433 h 2104716"/>
                <a:gd name="connsiteX2-541-105" fmla="*/ 345144 w 1013215"/>
                <a:gd name="connsiteY2-542-106" fmla="*/ 1493102 h 2104716"/>
                <a:gd name="connsiteX3-543-107" fmla="*/ 403989 w 1013215"/>
                <a:gd name="connsiteY3-544-108" fmla="*/ 1233657 h 2104716"/>
                <a:gd name="connsiteX4-545-109" fmla="*/ 1013215 w 1013215"/>
                <a:gd name="connsiteY4-546-110" fmla="*/ 1861 h 2104716"/>
                <a:gd name="connsiteX5-547-111" fmla="*/ 934673 w 1013215"/>
                <a:gd name="connsiteY5-548-112" fmla="*/ 1672819 h 2104716"/>
                <a:gd name="connsiteX6-549-113" fmla="*/ 262857 w 1013215"/>
                <a:gd name="connsiteY6-550-114" fmla="*/ 2104716 h 2104716"/>
                <a:gd name="connsiteX7-551" fmla="*/ 0 w 1013215"/>
                <a:gd name="connsiteY7-552" fmla="*/ 2059622 h 2104716"/>
                <a:gd name="connsiteX0-553" fmla="*/ 0 w 1013215"/>
                <a:gd name="connsiteY0-554" fmla="*/ 2059622 h 2104716"/>
                <a:gd name="connsiteX1-555" fmla="*/ 391611 w 1013215"/>
                <a:gd name="connsiteY1-556" fmla="*/ 408433 h 2104716"/>
                <a:gd name="connsiteX2-557" fmla="*/ 345144 w 1013215"/>
                <a:gd name="connsiteY2-558" fmla="*/ 1493102 h 2104716"/>
                <a:gd name="connsiteX3-559" fmla="*/ 403989 w 1013215"/>
                <a:gd name="connsiteY3-560" fmla="*/ 1233657 h 2104716"/>
                <a:gd name="connsiteX4-561" fmla="*/ 1013215 w 1013215"/>
                <a:gd name="connsiteY4-562" fmla="*/ 1861 h 2104716"/>
                <a:gd name="connsiteX5-563" fmla="*/ 934673 w 1013215"/>
                <a:gd name="connsiteY5-564" fmla="*/ 1672819 h 2104716"/>
                <a:gd name="connsiteX6-565" fmla="*/ 262857 w 1013215"/>
                <a:gd name="connsiteY6-566" fmla="*/ 2104716 h 2104716"/>
                <a:gd name="connsiteX7-567" fmla="*/ 0 w 1013215"/>
                <a:gd name="connsiteY7-568" fmla="*/ 2059622 h 2104716"/>
                <a:gd name="connsiteX0-569" fmla="*/ 0 w 1013215"/>
                <a:gd name="connsiteY0-570" fmla="*/ 2059622 h 2104716"/>
                <a:gd name="connsiteX1-571" fmla="*/ 391611 w 1013215"/>
                <a:gd name="connsiteY1-572" fmla="*/ 408433 h 2104716"/>
                <a:gd name="connsiteX2-573" fmla="*/ 453458 w 1013215"/>
                <a:gd name="connsiteY2-574" fmla="*/ 591824 h 2104716"/>
                <a:gd name="connsiteX3-575" fmla="*/ 345144 w 1013215"/>
                <a:gd name="connsiteY3-576" fmla="*/ 1493102 h 2104716"/>
                <a:gd name="connsiteX4-577" fmla="*/ 403989 w 1013215"/>
                <a:gd name="connsiteY4-578" fmla="*/ 1233657 h 2104716"/>
                <a:gd name="connsiteX5-579" fmla="*/ 1013215 w 1013215"/>
                <a:gd name="connsiteY5-580" fmla="*/ 1861 h 2104716"/>
                <a:gd name="connsiteX6-581" fmla="*/ 934673 w 1013215"/>
                <a:gd name="connsiteY6-582" fmla="*/ 1672819 h 2104716"/>
                <a:gd name="connsiteX7-583" fmla="*/ 262857 w 1013215"/>
                <a:gd name="connsiteY7-584" fmla="*/ 2104716 h 2104716"/>
                <a:gd name="connsiteX8" fmla="*/ 0 w 1013215"/>
                <a:gd name="connsiteY8" fmla="*/ 2059622 h 2104716"/>
                <a:gd name="connsiteX0-585" fmla="*/ 0 w 1013215"/>
                <a:gd name="connsiteY0-586" fmla="*/ 2059622 h 2104716"/>
                <a:gd name="connsiteX1-587" fmla="*/ 391611 w 1013215"/>
                <a:gd name="connsiteY1-588" fmla="*/ 408433 h 2104716"/>
                <a:gd name="connsiteX2-589" fmla="*/ 453458 w 1013215"/>
                <a:gd name="connsiteY2-590" fmla="*/ 591824 h 2104716"/>
                <a:gd name="connsiteX3-591" fmla="*/ 345144 w 1013215"/>
                <a:gd name="connsiteY3-592" fmla="*/ 1493102 h 2104716"/>
                <a:gd name="connsiteX4-593" fmla="*/ 403989 w 1013215"/>
                <a:gd name="connsiteY4-594" fmla="*/ 1233657 h 2104716"/>
                <a:gd name="connsiteX5-595" fmla="*/ 1013215 w 1013215"/>
                <a:gd name="connsiteY5-596" fmla="*/ 1861 h 2104716"/>
                <a:gd name="connsiteX6-597" fmla="*/ 934673 w 1013215"/>
                <a:gd name="connsiteY6-598" fmla="*/ 1672819 h 2104716"/>
                <a:gd name="connsiteX7-599" fmla="*/ 262857 w 1013215"/>
                <a:gd name="connsiteY7-600" fmla="*/ 2104716 h 2104716"/>
                <a:gd name="connsiteX8-601" fmla="*/ 0 w 1013215"/>
                <a:gd name="connsiteY8-602" fmla="*/ 2059622 h 2104716"/>
                <a:gd name="connsiteX0-603" fmla="*/ 0 w 1013215"/>
                <a:gd name="connsiteY0-604" fmla="*/ 2059622 h 2104716"/>
                <a:gd name="connsiteX1-605" fmla="*/ 391611 w 1013215"/>
                <a:gd name="connsiteY1-606" fmla="*/ 408433 h 2104716"/>
                <a:gd name="connsiteX2-607" fmla="*/ 435932 w 1013215"/>
                <a:gd name="connsiteY2-608" fmla="*/ 486771 h 2104716"/>
                <a:gd name="connsiteX3-609" fmla="*/ 345144 w 1013215"/>
                <a:gd name="connsiteY3-610" fmla="*/ 1493102 h 2104716"/>
                <a:gd name="connsiteX4-611" fmla="*/ 403989 w 1013215"/>
                <a:gd name="connsiteY4-612" fmla="*/ 1233657 h 2104716"/>
                <a:gd name="connsiteX5-613" fmla="*/ 1013215 w 1013215"/>
                <a:gd name="connsiteY5-614" fmla="*/ 1861 h 2104716"/>
                <a:gd name="connsiteX6-615" fmla="*/ 934673 w 1013215"/>
                <a:gd name="connsiteY6-616" fmla="*/ 1672819 h 2104716"/>
                <a:gd name="connsiteX7-617" fmla="*/ 262857 w 1013215"/>
                <a:gd name="connsiteY7-618" fmla="*/ 2104716 h 2104716"/>
                <a:gd name="connsiteX8-619" fmla="*/ 0 w 1013215"/>
                <a:gd name="connsiteY8-620" fmla="*/ 2059622 h 2104716"/>
                <a:gd name="connsiteX0-621" fmla="*/ 0 w 1013215"/>
                <a:gd name="connsiteY0-622" fmla="*/ 2059622 h 2104716"/>
                <a:gd name="connsiteX1-623" fmla="*/ 391611 w 1013215"/>
                <a:gd name="connsiteY1-624" fmla="*/ 408433 h 2104716"/>
                <a:gd name="connsiteX2-625" fmla="*/ 435932 w 1013215"/>
                <a:gd name="connsiteY2-626" fmla="*/ 486771 h 2104716"/>
                <a:gd name="connsiteX3-627" fmla="*/ 453322 w 1013215"/>
                <a:gd name="connsiteY3-628" fmla="*/ 679591 h 2104716"/>
                <a:gd name="connsiteX4-629" fmla="*/ 345144 w 1013215"/>
                <a:gd name="connsiteY4-630" fmla="*/ 1493102 h 2104716"/>
                <a:gd name="connsiteX5-631" fmla="*/ 403989 w 1013215"/>
                <a:gd name="connsiteY5-632" fmla="*/ 1233657 h 2104716"/>
                <a:gd name="connsiteX6-633" fmla="*/ 1013215 w 1013215"/>
                <a:gd name="connsiteY6-634" fmla="*/ 1861 h 2104716"/>
                <a:gd name="connsiteX7-635" fmla="*/ 934673 w 1013215"/>
                <a:gd name="connsiteY7-636" fmla="*/ 1672819 h 2104716"/>
                <a:gd name="connsiteX8-637" fmla="*/ 262857 w 1013215"/>
                <a:gd name="connsiteY8-638" fmla="*/ 2104716 h 2104716"/>
                <a:gd name="connsiteX9" fmla="*/ 0 w 1013215"/>
                <a:gd name="connsiteY9" fmla="*/ 2059622 h 2104716"/>
                <a:gd name="connsiteX0-639" fmla="*/ 0 w 1013215"/>
                <a:gd name="connsiteY0-640" fmla="*/ 2059622 h 2104716"/>
                <a:gd name="connsiteX1-641" fmla="*/ 391611 w 1013215"/>
                <a:gd name="connsiteY1-642" fmla="*/ 408433 h 2104716"/>
                <a:gd name="connsiteX2-643" fmla="*/ 435932 w 1013215"/>
                <a:gd name="connsiteY2-644" fmla="*/ 486771 h 2104716"/>
                <a:gd name="connsiteX3-645" fmla="*/ 453322 w 1013215"/>
                <a:gd name="connsiteY3-646" fmla="*/ 679591 h 2104716"/>
                <a:gd name="connsiteX4-647" fmla="*/ 390055 w 1013215"/>
                <a:gd name="connsiteY4-648" fmla="*/ 1199712 h 2104716"/>
                <a:gd name="connsiteX5-649" fmla="*/ 345144 w 1013215"/>
                <a:gd name="connsiteY5-650" fmla="*/ 1493102 h 2104716"/>
                <a:gd name="connsiteX6-651" fmla="*/ 403989 w 1013215"/>
                <a:gd name="connsiteY6-652" fmla="*/ 1233657 h 2104716"/>
                <a:gd name="connsiteX7-653" fmla="*/ 1013215 w 1013215"/>
                <a:gd name="connsiteY7-654" fmla="*/ 1861 h 2104716"/>
                <a:gd name="connsiteX8-655" fmla="*/ 934673 w 1013215"/>
                <a:gd name="connsiteY8-656" fmla="*/ 1672819 h 2104716"/>
                <a:gd name="connsiteX9-657" fmla="*/ 262857 w 1013215"/>
                <a:gd name="connsiteY9-658" fmla="*/ 2104716 h 2104716"/>
                <a:gd name="connsiteX10" fmla="*/ 0 w 1013215"/>
                <a:gd name="connsiteY10" fmla="*/ 2059622 h 2104716"/>
                <a:gd name="connsiteX0-659" fmla="*/ 0 w 934673"/>
                <a:gd name="connsiteY0-660" fmla="*/ 1651189 h 1696283"/>
                <a:gd name="connsiteX1-661" fmla="*/ 391611 w 934673"/>
                <a:gd name="connsiteY1-662" fmla="*/ 0 h 1696283"/>
                <a:gd name="connsiteX2-663" fmla="*/ 435932 w 934673"/>
                <a:gd name="connsiteY2-664" fmla="*/ 78338 h 1696283"/>
                <a:gd name="connsiteX3-665" fmla="*/ 453322 w 934673"/>
                <a:gd name="connsiteY3-666" fmla="*/ 271158 h 1696283"/>
                <a:gd name="connsiteX4-667" fmla="*/ 390055 w 934673"/>
                <a:gd name="connsiteY4-668" fmla="*/ 791279 h 1696283"/>
                <a:gd name="connsiteX5-669" fmla="*/ 345144 w 934673"/>
                <a:gd name="connsiteY5-670" fmla="*/ 1084669 h 1696283"/>
                <a:gd name="connsiteX6-671" fmla="*/ 403989 w 934673"/>
                <a:gd name="connsiteY6-672" fmla="*/ 825224 h 1696283"/>
                <a:gd name="connsiteX7-673" fmla="*/ 716002 w 934673"/>
                <a:gd name="connsiteY7-674" fmla="*/ 953640 h 1696283"/>
                <a:gd name="connsiteX8-675" fmla="*/ 934673 w 934673"/>
                <a:gd name="connsiteY8-676" fmla="*/ 1264386 h 1696283"/>
                <a:gd name="connsiteX9-677" fmla="*/ 262857 w 934673"/>
                <a:gd name="connsiteY9-678" fmla="*/ 1696283 h 1696283"/>
                <a:gd name="connsiteX10-679" fmla="*/ 0 w 934673"/>
                <a:gd name="connsiteY10-680" fmla="*/ 1651189 h 1696283"/>
                <a:gd name="connsiteX0-681" fmla="*/ 0 w 934673"/>
                <a:gd name="connsiteY0-682" fmla="*/ 1651189 h 1696283"/>
                <a:gd name="connsiteX1-683" fmla="*/ 391611 w 934673"/>
                <a:gd name="connsiteY1-684" fmla="*/ 0 h 1696283"/>
                <a:gd name="connsiteX2-685" fmla="*/ 435932 w 934673"/>
                <a:gd name="connsiteY2-686" fmla="*/ 78338 h 1696283"/>
                <a:gd name="connsiteX3-687" fmla="*/ 453322 w 934673"/>
                <a:gd name="connsiteY3-688" fmla="*/ 271158 h 1696283"/>
                <a:gd name="connsiteX4-689" fmla="*/ 390055 w 934673"/>
                <a:gd name="connsiteY4-690" fmla="*/ 791279 h 1696283"/>
                <a:gd name="connsiteX5-691" fmla="*/ 345144 w 934673"/>
                <a:gd name="connsiteY5-692" fmla="*/ 1084669 h 1696283"/>
                <a:gd name="connsiteX6-693" fmla="*/ 390789 w 934673"/>
                <a:gd name="connsiteY6-694" fmla="*/ 912083 h 1696283"/>
                <a:gd name="connsiteX7-695" fmla="*/ 716002 w 934673"/>
                <a:gd name="connsiteY7-696" fmla="*/ 953640 h 1696283"/>
                <a:gd name="connsiteX8-697" fmla="*/ 934673 w 934673"/>
                <a:gd name="connsiteY8-698" fmla="*/ 1264386 h 1696283"/>
                <a:gd name="connsiteX9-699" fmla="*/ 262857 w 934673"/>
                <a:gd name="connsiteY9-700" fmla="*/ 1696283 h 1696283"/>
                <a:gd name="connsiteX10-701" fmla="*/ 0 w 934673"/>
                <a:gd name="connsiteY10-702" fmla="*/ 1651189 h 1696283"/>
                <a:gd name="connsiteX0-703" fmla="*/ 0 w 934673"/>
                <a:gd name="connsiteY0-704" fmla="*/ 1651189 h 1696283"/>
                <a:gd name="connsiteX1-705" fmla="*/ 391611 w 934673"/>
                <a:gd name="connsiteY1-706" fmla="*/ 0 h 1696283"/>
                <a:gd name="connsiteX2-707" fmla="*/ 435932 w 934673"/>
                <a:gd name="connsiteY2-708" fmla="*/ 78338 h 1696283"/>
                <a:gd name="connsiteX3-709" fmla="*/ 453322 w 934673"/>
                <a:gd name="connsiteY3-710" fmla="*/ 271158 h 1696283"/>
                <a:gd name="connsiteX4-711" fmla="*/ 390055 w 934673"/>
                <a:gd name="connsiteY4-712" fmla="*/ 791279 h 1696283"/>
                <a:gd name="connsiteX5-713" fmla="*/ 345144 w 934673"/>
                <a:gd name="connsiteY5-714" fmla="*/ 1084669 h 1696283"/>
                <a:gd name="connsiteX6-715" fmla="*/ 392794 w 934673"/>
                <a:gd name="connsiteY6-716" fmla="*/ 852277 h 1696283"/>
                <a:gd name="connsiteX7-717" fmla="*/ 716002 w 934673"/>
                <a:gd name="connsiteY7-718" fmla="*/ 953640 h 1696283"/>
                <a:gd name="connsiteX8-719" fmla="*/ 934673 w 934673"/>
                <a:gd name="connsiteY8-720" fmla="*/ 1264386 h 1696283"/>
                <a:gd name="connsiteX9-721" fmla="*/ 262857 w 934673"/>
                <a:gd name="connsiteY9-722" fmla="*/ 1696283 h 1696283"/>
                <a:gd name="connsiteX10-723" fmla="*/ 0 w 934673"/>
                <a:gd name="connsiteY10-724" fmla="*/ 1651189 h 1696283"/>
                <a:gd name="connsiteX0-725" fmla="*/ 0 w 934673"/>
                <a:gd name="connsiteY0-726" fmla="*/ 1651189 h 1696283"/>
                <a:gd name="connsiteX1-727" fmla="*/ 391611 w 934673"/>
                <a:gd name="connsiteY1-728" fmla="*/ 0 h 1696283"/>
                <a:gd name="connsiteX2-729" fmla="*/ 435932 w 934673"/>
                <a:gd name="connsiteY2-730" fmla="*/ 78338 h 1696283"/>
                <a:gd name="connsiteX3-731" fmla="*/ 453322 w 934673"/>
                <a:gd name="connsiteY3-732" fmla="*/ 271158 h 1696283"/>
                <a:gd name="connsiteX4-733" fmla="*/ 390055 w 934673"/>
                <a:gd name="connsiteY4-734" fmla="*/ 791279 h 1696283"/>
                <a:gd name="connsiteX5-735" fmla="*/ 345144 w 934673"/>
                <a:gd name="connsiteY5-736" fmla="*/ 1084669 h 1696283"/>
                <a:gd name="connsiteX6-737" fmla="*/ 392794 w 934673"/>
                <a:gd name="connsiteY6-738" fmla="*/ 852277 h 1696283"/>
                <a:gd name="connsiteX7-739" fmla="*/ 460005 w 934673"/>
                <a:gd name="connsiteY7-740" fmla="*/ 902652 h 1696283"/>
                <a:gd name="connsiteX8-741" fmla="*/ 934673 w 934673"/>
                <a:gd name="connsiteY8-742" fmla="*/ 1264386 h 1696283"/>
                <a:gd name="connsiteX9-743" fmla="*/ 262857 w 934673"/>
                <a:gd name="connsiteY9-744" fmla="*/ 1696283 h 1696283"/>
                <a:gd name="connsiteX10-745" fmla="*/ 0 w 934673"/>
                <a:gd name="connsiteY10-746" fmla="*/ 1651189 h 1696283"/>
                <a:gd name="connsiteX0-747" fmla="*/ 0 w 721149"/>
                <a:gd name="connsiteY0-748" fmla="*/ 1651189 h 1696283"/>
                <a:gd name="connsiteX1-749" fmla="*/ 391611 w 721149"/>
                <a:gd name="connsiteY1-750" fmla="*/ 0 h 1696283"/>
                <a:gd name="connsiteX2-751" fmla="*/ 435932 w 721149"/>
                <a:gd name="connsiteY2-752" fmla="*/ 78338 h 1696283"/>
                <a:gd name="connsiteX3-753" fmla="*/ 453322 w 721149"/>
                <a:gd name="connsiteY3-754" fmla="*/ 271158 h 1696283"/>
                <a:gd name="connsiteX4-755" fmla="*/ 390055 w 721149"/>
                <a:gd name="connsiteY4-756" fmla="*/ 791279 h 1696283"/>
                <a:gd name="connsiteX5-757" fmla="*/ 345144 w 721149"/>
                <a:gd name="connsiteY5-758" fmla="*/ 1084669 h 1696283"/>
                <a:gd name="connsiteX6-759" fmla="*/ 392794 w 721149"/>
                <a:gd name="connsiteY6-760" fmla="*/ 852277 h 1696283"/>
                <a:gd name="connsiteX7-761" fmla="*/ 460005 w 721149"/>
                <a:gd name="connsiteY7-762" fmla="*/ 902652 h 1696283"/>
                <a:gd name="connsiteX8-763" fmla="*/ 721149 w 721149"/>
                <a:gd name="connsiteY8-764" fmla="*/ 950877 h 1696283"/>
                <a:gd name="connsiteX9-765" fmla="*/ 262857 w 721149"/>
                <a:gd name="connsiteY9-766" fmla="*/ 1696283 h 1696283"/>
                <a:gd name="connsiteX10-767" fmla="*/ 0 w 721149"/>
                <a:gd name="connsiteY10-768" fmla="*/ 1651189 h 1696283"/>
                <a:gd name="connsiteX0-769" fmla="*/ 0 w 721149"/>
                <a:gd name="connsiteY0-770" fmla="*/ 1651189 h 1696283"/>
                <a:gd name="connsiteX1-771" fmla="*/ 391611 w 721149"/>
                <a:gd name="connsiteY1-772" fmla="*/ 0 h 1696283"/>
                <a:gd name="connsiteX2-773" fmla="*/ 435932 w 721149"/>
                <a:gd name="connsiteY2-774" fmla="*/ 78338 h 1696283"/>
                <a:gd name="connsiteX3-775" fmla="*/ 453322 w 721149"/>
                <a:gd name="connsiteY3-776" fmla="*/ 271158 h 1696283"/>
                <a:gd name="connsiteX4-777" fmla="*/ 390055 w 721149"/>
                <a:gd name="connsiteY4-778" fmla="*/ 791279 h 1696283"/>
                <a:gd name="connsiteX5-779" fmla="*/ 345144 w 721149"/>
                <a:gd name="connsiteY5-780" fmla="*/ 1084669 h 1696283"/>
                <a:gd name="connsiteX6-781" fmla="*/ 392794 w 721149"/>
                <a:gd name="connsiteY6-782" fmla="*/ 852277 h 1696283"/>
                <a:gd name="connsiteX7-783" fmla="*/ 460438 w 721149"/>
                <a:gd name="connsiteY7-784" fmla="*/ 931584 h 1696283"/>
                <a:gd name="connsiteX8-785" fmla="*/ 721149 w 721149"/>
                <a:gd name="connsiteY8-786" fmla="*/ 950877 h 1696283"/>
                <a:gd name="connsiteX9-787" fmla="*/ 262857 w 721149"/>
                <a:gd name="connsiteY9-788" fmla="*/ 1696283 h 1696283"/>
                <a:gd name="connsiteX10-789" fmla="*/ 0 w 721149"/>
                <a:gd name="connsiteY10-790" fmla="*/ 1651189 h 1696283"/>
                <a:gd name="connsiteX0-791" fmla="*/ 0 w 721149"/>
                <a:gd name="connsiteY0-792" fmla="*/ 1651189 h 1696283"/>
                <a:gd name="connsiteX1-793" fmla="*/ 391611 w 721149"/>
                <a:gd name="connsiteY1-794" fmla="*/ 0 h 1696283"/>
                <a:gd name="connsiteX2-795" fmla="*/ 435932 w 721149"/>
                <a:gd name="connsiteY2-796" fmla="*/ 78338 h 1696283"/>
                <a:gd name="connsiteX3-797" fmla="*/ 453322 w 721149"/>
                <a:gd name="connsiteY3-798" fmla="*/ 271158 h 1696283"/>
                <a:gd name="connsiteX4-799" fmla="*/ 390055 w 721149"/>
                <a:gd name="connsiteY4-800" fmla="*/ 791279 h 1696283"/>
                <a:gd name="connsiteX5-801" fmla="*/ 345144 w 721149"/>
                <a:gd name="connsiteY5-802" fmla="*/ 1084669 h 1696283"/>
                <a:gd name="connsiteX6-803" fmla="*/ 392794 w 721149"/>
                <a:gd name="connsiteY6-804" fmla="*/ 852277 h 1696283"/>
                <a:gd name="connsiteX7-805" fmla="*/ 454262 w 721149"/>
                <a:gd name="connsiteY7-806" fmla="*/ 906534 h 1696283"/>
                <a:gd name="connsiteX8-807" fmla="*/ 721149 w 721149"/>
                <a:gd name="connsiteY8-808" fmla="*/ 950877 h 1696283"/>
                <a:gd name="connsiteX9-809" fmla="*/ 262857 w 721149"/>
                <a:gd name="connsiteY9-810" fmla="*/ 1696283 h 1696283"/>
                <a:gd name="connsiteX10-811" fmla="*/ 0 w 721149"/>
                <a:gd name="connsiteY10-812" fmla="*/ 1651189 h 1696283"/>
                <a:gd name="connsiteX0-813" fmla="*/ 0 w 721149"/>
                <a:gd name="connsiteY0-814" fmla="*/ 1651189 h 1696283"/>
                <a:gd name="connsiteX1-815" fmla="*/ 391611 w 721149"/>
                <a:gd name="connsiteY1-816" fmla="*/ 0 h 1696283"/>
                <a:gd name="connsiteX2-817" fmla="*/ 435932 w 721149"/>
                <a:gd name="connsiteY2-818" fmla="*/ 78338 h 1696283"/>
                <a:gd name="connsiteX3-819" fmla="*/ 453322 w 721149"/>
                <a:gd name="connsiteY3-820" fmla="*/ 271158 h 1696283"/>
                <a:gd name="connsiteX4-821" fmla="*/ 390055 w 721149"/>
                <a:gd name="connsiteY4-822" fmla="*/ 791279 h 1696283"/>
                <a:gd name="connsiteX5-823" fmla="*/ 345144 w 721149"/>
                <a:gd name="connsiteY5-824" fmla="*/ 1084669 h 1696283"/>
                <a:gd name="connsiteX6-825" fmla="*/ 392794 w 721149"/>
                <a:gd name="connsiteY6-826" fmla="*/ 852277 h 1696283"/>
                <a:gd name="connsiteX7-827" fmla="*/ 454262 w 721149"/>
                <a:gd name="connsiteY7-828" fmla="*/ 906534 h 1696283"/>
                <a:gd name="connsiteX8-829" fmla="*/ 721149 w 721149"/>
                <a:gd name="connsiteY8-830" fmla="*/ 950877 h 1696283"/>
                <a:gd name="connsiteX9-831" fmla="*/ 612627 w 721149"/>
                <a:gd name="connsiteY9-832" fmla="*/ 1127894 h 1696283"/>
                <a:gd name="connsiteX10-833" fmla="*/ 262857 w 721149"/>
                <a:gd name="connsiteY10-834" fmla="*/ 1696283 h 1696283"/>
                <a:gd name="connsiteX11" fmla="*/ 0 w 721149"/>
                <a:gd name="connsiteY11" fmla="*/ 1651189 h 1696283"/>
                <a:gd name="connsiteX0-835" fmla="*/ 0 w 974013"/>
                <a:gd name="connsiteY0-836" fmla="*/ 1651189 h 1696283"/>
                <a:gd name="connsiteX1-837" fmla="*/ 391611 w 974013"/>
                <a:gd name="connsiteY1-838" fmla="*/ 0 h 1696283"/>
                <a:gd name="connsiteX2-839" fmla="*/ 435932 w 974013"/>
                <a:gd name="connsiteY2-840" fmla="*/ 78338 h 1696283"/>
                <a:gd name="connsiteX3-841" fmla="*/ 453322 w 974013"/>
                <a:gd name="connsiteY3-842" fmla="*/ 271158 h 1696283"/>
                <a:gd name="connsiteX4-843" fmla="*/ 390055 w 974013"/>
                <a:gd name="connsiteY4-844" fmla="*/ 791279 h 1696283"/>
                <a:gd name="connsiteX5-845" fmla="*/ 345144 w 974013"/>
                <a:gd name="connsiteY5-846" fmla="*/ 1084669 h 1696283"/>
                <a:gd name="connsiteX6-847" fmla="*/ 392794 w 974013"/>
                <a:gd name="connsiteY6-848" fmla="*/ 852277 h 1696283"/>
                <a:gd name="connsiteX7-849" fmla="*/ 454262 w 974013"/>
                <a:gd name="connsiteY7-850" fmla="*/ 906534 h 1696283"/>
                <a:gd name="connsiteX8-851" fmla="*/ 721149 w 974013"/>
                <a:gd name="connsiteY8-852" fmla="*/ 950877 h 1696283"/>
                <a:gd name="connsiteX9-853" fmla="*/ 974013 w 974013"/>
                <a:gd name="connsiteY9-854" fmla="*/ 1244018 h 1696283"/>
                <a:gd name="connsiteX10-855" fmla="*/ 262857 w 974013"/>
                <a:gd name="connsiteY10-856" fmla="*/ 1696283 h 1696283"/>
                <a:gd name="connsiteX11-857" fmla="*/ 0 w 974013"/>
                <a:gd name="connsiteY11-858" fmla="*/ 1651189 h 1696283"/>
                <a:gd name="connsiteX0-859" fmla="*/ 0 w 974013"/>
                <a:gd name="connsiteY0-860" fmla="*/ 1651189 h 1696283"/>
                <a:gd name="connsiteX1-861" fmla="*/ 391611 w 974013"/>
                <a:gd name="connsiteY1-862" fmla="*/ 0 h 1696283"/>
                <a:gd name="connsiteX2-863" fmla="*/ 435932 w 974013"/>
                <a:gd name="connsiteY2-864" fmla="*/ 78338 h 1696283"/>
                <a:gd name="connsiteX3-865" fmla="*/ 453322 w 974013"/>
                <a:gd name="connsiteY3-866" fmla="*/ 271158 h 1696283"/>
                <a:gd name="connsiteX4-867" fmla="*/ 390055 w 974013"/>
                <a:gd name="connsiteY4-868" fmla="*/ 791279 h 1696283"/>
                <a:gd name="connsiteX5-869" fmla="*/ 345144 w 974013"/>
                <a:gd name="connsiteY5-870" fmla="*/ 1084669 h 1696283"/>
                <a:gd name="connsiteX6-871" fmla="*/ 392794 w 974013"/>
                <a:gd name="connsiteY6-872" fmla="*/ 852277 h 1696283"/>
                <a:gd name="connsiteX7-873" fmla="*/ 445359 w 974013"/>
                <a:gd name="connsiteY7-874" fmla="*/ 893069 h 1696283"/>
                <a:gd name="connsiteX8-875" fmla="*/ 721149 w 974013"/>
                <a:gd name="connsiteY8-876" fmla="*/ 950877 h 1696283"/>
                <a:gd name="connsiteX9-877" fmla="*/ 974013 w 974013"/>
                <a:gd name="connsiteY9-878" fmla="*/ 1244018 h 1696283"/>
                <a:gd name="connsiteX10-879" fmla="*/ 262857 w 974013"/>
                <a:gd name="connsiteY10-880" fmla="*/ 1696283 h 1696283"/>
                <a:gd name="connsiteX11-881" fmla="*/ 0 w 974013"/>
                <a:gd name="connsiteY11-882" fmla="*/ 1651189 h 1696283"/>
                <a:gd name="connsiteX0-883" fmla="*/ 0 w 974013"/>
                <a:gd name="connsiteY0-884" fmla="*/ 1651189 h 1696283"/>
                <a:gd name="connsiteX1-885" fmla="*/ 391611 w 974013"/>
                <a:gd name="connsiteY1-886" fmla="*/ 0 h 1696283"/>
                <a:gd name="connsiteX2-887" fmla="*/ 435932 w 974013"/>
                <a:gd name="connsiteY2-888" fmla="*/ 78338 h 1696283"/>
                <a:gd name="connsiteX3-889" fmla="*/ 453322 w 974013"/>
                <a:gd name="connsiteY3-890" fmla="*/ 271158 h 1696283"/>
                <a:gd name="connsiteX4-891" fmla="*/ 390055 w 974013"/>
                <a:gd name="connsiteY4-892" fmla="*/ 791279 h 1696283"/>
                <a:gd name="connsiteX5-893" fmla="*/ 345144 w 974013"/>
                <a:gd name="connsiteY5-894" fmla="*/ 1084669 h 1696283"/>
                <a:gd name="connsiteX6-895" fmla="*/ 392794 w 974013"/>
                <a:gd name="connsiteY6-896" fmla="*/ 852277 h 1696283"/>
                <a:gd name="connsiteX7-897" fmla="*/ 445359 w 974013"/>
                <a:gd name="connsiteY7-898" fmla="*/ 893069 h 1696283"/>
                <a:gd name="connsiteX8-899" fmla="*/ 519860 w 974013"/>
                <a:gd name="connsiteY8-900" fmla="*/ 937325 h 1696283"/>
                <a:gd name="connsiteX9-901" fmla="*/ 721149 w 974013"/>
                <a:gd name="connsiteY9-902" fmla="*/ 950877 h 1696283"/>
                <a:gd name="connsiteX10-903" fmla="*/ 974013 w 974013"/>
                <a:gd name="connsiteY10-904" fmla="*/ 1244018 h 1696283"/>
                <a:gd name="connsiteX11-905" fmla="*/ 262857 w 974013"/>
                <a:gd name="connsiteY11-906" fmla="*/ 1696283 h 1696283"/>
                <a:gd name="connsiteX12" fmla="*/ 0 w 974013"/>
                <a:gd name="connsiteY12" fmla="*/ 1651189 h 1696283"/>
                <a:gd name="connsiteX0-907" fmla="*/ 0 w 974013"/>
                <a:gd name="connsiteY0-908" fmla="*/ 1651189 h 1696283"/>
                <a:gd name="connsiteX1-909" fmla="*/ 391611 w 974013"/>
                <a:gd name="connsiteY1-910" fmla="*/ 0 h 1696283"/>
                <a:gd name="connsiteX2-911" fmla="*/ 435932 w 974013"/>
                <a:gd name="connsiteY2-912" fmla="*/ 78338 h 1696283"/>
                <a:gd name="connsiteX3-913" fmla="*/ 453322 w 974013"/>
                <a:gd name="connsiteY3-914" fmla="*/ 271158 h 1696283"/>
                <a:gd name="connsiteX4-915" fmla="*/ 390055 w 974013"/>
                <a:gd name="connsiteY4-916" fmla="*/ 791279 h 1696283"/>
                <a:gd name="connsiteX5-917" fmla="*/ 345144 w 974013"/>
                <a:gd name="connsiteY5-918" fmla="*/ 1084669 h 1696283"/>
                <a:gd name="connsiteX6-919" fmla="*/ 392794 w 974013"/>
                <a:gd name="connsiteY6-920" fmla="*/ 852277 h 1696283"/>
                <a:gd name="connsiteX7-921" fmla="*/ 445359 w 974013"/>
                <a:gd name="connsiteY7-922" fmla="*/ 893069 h 1696283"/>
                <a:gd name="connsiteX8-923" fmla="*/ 519860 w 974013"/>
                <a:gd name="connsiteY8-924" fmla="*/ 937325 h 1696283"/>
                <a:gd name="connsiteX9-925" fmla="*/ 736941 w 974013"/>
                <a:gd name="connsiteY9-926" fmla="*/ 940201 h 1696283"/>
                <a:gd name="connsiteX10-927" fmla="*/ 974013 w 974013"/>
                <a:gd name="connsiteY10-928" fmla="*/ 1244018 h 1696283"/>
                <a:gd name="connsiteX11-929" fmla="*/ 262857 w 974013"/>
                <a:gd name="connsiteY11-930" fmla="*/ 1696283 h 1696283"/>
                <a:gd name="connsiteX12-931" fmla="*/ 0 w 974013"/>
                <a:gd name="connsiteY12-932" fmla="*/ 1651189 h 1696283"/>
                <a:gd name="connsiteX0-933" fmla="*/ 0 w 974013"/>
                <a:gd name="connsiteY0-934" fmla="*/ 1651189 h 1651189"/>
                <a:gd name="connsiteX1-935" fmla="*/ 391611 w 974013"/>
                <a:gd name="connsiteY1-936" fmla="*/ 0 h 1651189"/>
                <a:gd name="connsiteX2-937" fmla="*/ 435932 w 974013"/>
                <a:gd name="connsiteY2-938" fmla="*/ 78338 h 1651189"/>
                <a:gd name="connsiteX3-939" fmla="*/ 453322 w 974013"/>
                <a:gd name="connsiteY3-940" fmla="*/ 271158 h 1651189"/>
                <a:gd name="connsiteX4-941" fmla="*/ 390055 w 974013"/>
                <a:gd name="connsiteY4-942" fmla="*/ 791279 h 1651189"/>
                <a:gd name="connsiteX5-943" fmla="*/ 345144 w 974013"/>
                <a:gd name="connsiteY5-944" fmla="*/ 1084669 h 1651189"/>
                <a:gd name="connsiteX6-945" fmla="*/ 392794 w 974013"/>
                <a:gd name="connsiteY6-946" fmla="*/ 852277 h 1651189"/>
                <a:gd name="connsiteX7-947" fmla="*/ 445359 w 974013"/>
                <a:gd name="connsiteY7-948" fmla="*/ 893069 h 1651189"/>
                <a:gd name="connsiteX8-949" fmla="*/ 519860 w 974013"/>
                <a:gd name="connsiteY8-950" fmla="*/ 937325 h 1651189"/>
                <a:gd name="connsiteX9-951" fmla="*/ 736941 w 974013"/>
                <a:gd name="connsiteY9-952" fmla="*/ 940201 h 1651189"/>
                <a:gd name="connsiteX10-953" fmla="*/ 974013 w 974013"/>
                <a:gd name="connsiteY10-954" fmla="*/ 1244018 h 1651189"/>
                <a:gd name="connsiteX11-955" fmla="*/ 0 w 974013"/>
                <a:gd name="connsiteY11-956" fmla="*/ 1651189 h 1651189"/>
                <a:gd name="connsiteX0-957" fmla="*/ 0 w 1033626"/>
                <a:gd name="connsiteY0-958" fmla="*/ 1917696 h 1917696"/>
                <a:gd name="connsiteX1-959" fmla="*/ 451224 w 1033626"/>
                <a:gd name="connsiteY1-960" fmla="*/ 0 h 1917696"/>
                <a:gd name="connsiteX2-961" fmla="*/ 495545 w 1033626"/>
                <a:gd name="connsiteY2-962" fmla="*/ 78338 h 1917696"/>
                <a:gd name="connsiteX3-963" fmla="*/ 512935 w 1033626"/>
                <a:gd name="connsiteY3-964" fmla="*/ 271158 h 1917696"/>
                <a:gd name="connsiteX4-965" fmla="*/ 449668 w 1033626"/>
                <a:gd name="connsiteY4-966" fmla="*/ 791279 h 1917696"/>
                <a:gd name="connsiteX5-967" fmla="*/ 404757 w 1033626"/>
                <a:gd name="connsiteY5-968" fmla="*/ 1084669 h 1917696"/>
                <a:gd name="connsiteX6-969" fmla="*/ 452407 w 1033626"/>
                <a:gd name="connsiteY6-970" fmla="*/ 852277 h 1917696"/>
                <a:gd name="connsiteX7-971" fmla="*/ 504972 w 1033626"/>
                <a:gd name="connsiteY7-972" fmla="*/ 893069 h 1917696"/>
                <a:gd name="connsiteX8-973" fmla="*/ 579473 w 1033626"/>
                <a:gd name="connsiteY8-974" fmla="*/ 937325 h 1917696"/>
                <a:gd name="connsiteX9-975" fmla="*/ 796554 w 1033626"/>
                <a:gd name="connsiteY9-976" fmla="*/ 940201 h 1917696"/>
                <a:gd name="connsiteX10-977" fmla="*/ 1033626 w 1033626"/>
                <a:gd name="connsiteY10-978" fmla="*/ 1244018 h 1917696"/>
                <a:gd name="connsiteX11-979" fmla="*/ 0 w 1033626"/>
                <a:gd name="connsiteY11-980" fmla="*/ 1917696 h 1917696"/>
                <a:gd name="connsiteX0-981" fmla="*/ 0 w 1036468"/>
                <a:gd name="connsiteY0-982" fmla="*/ 1917696 h 1917696"/>
                <a:gd name="connsiteX1-983" fmla="*/ 451224 w 1036468"/>
                <a:gd name="connsiteY1-984" fmla="*/ 0 h 1917696"/>
                <a:gd name="connsiteX2-985" fmla="*/ 495545 w 1036468"/>
                <a:gd name="connsiteY2-986" fmla="*/ 78338 h 1917696"/>
                <a:gd name="connsiteX3-987" fmla="*/ 512935 w 1036468"/>
                <a:gd name="connsiteY3-988" fmla="*/ 271158 h 1917696"/>
                <a:gd name="connsiteX4-989" fmla="*/ 449668 w 1036468"/>
                <a:gd name="connsiteY4-990" fmla="*/ 791279 h 1917696"/>
                <a:gd name="connsiteX5-991" fmla="*/ 404757 w 1036468"/>
                <a:gd name="connsiteY5-992" fmla="*/ 1084669 h 1917696"/>
                <a:gd name="connsiteX6-993" fmla="*/ 452407 w 1036468"/>
                <a:gd name="connsiteY6-994" fmla="*/ 852277 h 1917696"/>
                <a:gd name="connsiteX7-995" fmla="*/ 504972 w 1036468"/>
                <a:gd name="connsiteY7-996" fmla="*/ 893069 h 1917696"/>
                <a:gd name="connsiteX8-997" fmla="*/ 579473 w 1036468"/>
                <a:gd name="connsiteY8-998" fmla="*/ 937325 h 1917696"/>
                <a:gd name="connsiteX9-999" fmla="*/ 796554 w 1036468"/>
                <a:gd name="connsiteY9-1000" fmla="*/ 940201 h 1917696"/>
                <a:gd name="connsiteX10-1001" fmla="*/ 1036468 w 1036468"/>
                <a:gd name="connsiteY10-1002" fmla="*/ 1267232 h 1917696"/>
                <a:gd name="connsiteX11-1003" fmla="*/ 0 w 1036468"/>
                <a:gd name="connsiteY11-1004" fmla="*/ 1917696 h 1917696"/>
                <a:gd name="connsiteX0-1005" fmla="*/ 0 w 1059763"/>
                <a:gd name="connsiteY0-1006" fmla="*/ 2027697 h 2027697"/>
                <a:gd name="connsiteX1-1007" fmla="*/ 474519 w 1059763"/>
                <a:gd name="connsiteY1-1008" fmla="*/ 0 h 2027697"/>
                <a:gd name="connsiteX2-1009" fmla="*/ 518840 w 1059763"/>
                <a:gd name="connsiteY2-1010" fmla="*/ 78338 h 2027697"/>
                <a:gd name="connsiteX3-1011" fmla="*/ 536230 w 1059763"/>
                <a:gd name="connsiteY3-1012" fmla="*/ 271158 h 2027697"/>
                <a:gd name="connsiteX4-1013" fmla="*/ 472963 w 1059763"/>
                <a:gd name="connsiteY4-1014" fmla="*/ 791279 h 2027697"/>
                <a:gd name="connsiteX5-1015" fmla="*/ 428052 w 1059763"/>
                <a:gd name="connsiteY5-1016" fmla="*/ 1084669 h 2027697"/>
                <a:gd name="connsiteX6-1017" fmla="*/ 475702 w 1059763"/>
                <a:gd name="connsiteY6-1018" fmla="*/ 852277 h 2027697"/>
                <a:gd name="connsiteX7-1019" fmla="*/ 528267 w 1059763"/>
                <a:gd name="connsiteY7-1020" fmla="*/ 893069 h 2027697"/>
                <a:gd name="connsiteX8-1021" fmla="*/ 602768 w 1059763"/>
                <a:gd name="connsiteY8-1022" fmla="*/ 937325 h 2027697"/>
                <a:gd name="connsiteX9-1023" fmla="*/ 819849 w 1059763"/>
                <a:gd name="connsiteY9-1024" fmla="*/ 940201 h 2027697"/>
                <a:gd name="connsiteX10-1025" fmla="*/ 1059763 w 1059763"/>
                <a:gd name="connsiteY10-1026" fmla="*/ 1267232 h 2027697"/>
                <a:gd name="connsiteX11-1027" fmla="*/ 0 w 1059763"/>
                <a:gd name="connsiteY11-1028" fmla="*/ 2027697 h 2027697"/>
                <a:gd name="connsiteX0-1029" fmla="*/ 0 w 1088921"/>
                <a:gd name="connsiteY0-1030" fmla="*/ 2162607 h 2162607"/>
                <a:gd name="connsiteX1-1031" fmla="*/ 503677 w 1088921"/>
                <a:gd name="connsiteY1-1032" fmla="*/ 0 h 2162607"/>
                <a:gd name="connsiteX2-1033" fmla="*/ 547998 w 1088921"/>
                <a:gd name="connsiteY2-1034" fmla="*/ 78338 h 2162607"/>
                <a:gd name="connsiteX3-1035" fmla="*/ 565388 w 1088921"/>
                <a:gd name="connsiteY3-1036" fmla="*/ 271158 h 2162607"/>
                <a:gd name="connsiteX4-1037" fmla="*/ 502121 w 1088921"/>
                <a:gd name="connsiteY4-1038" fmla="*/ 791279 h 2162607"/>
                <a:gd name="connsiteX5-1039" fmla="*/ 457210 w 1088921"/>
                <a:gd name="connsiteY5-1040" fmla="*/ 1084669 h 2162607"/>
                <a:gd name="connsiteX6-1041" fmla="*/ 504860 w 1088921"/>
                <a:gd name="connsiteY6-1042" fmla="*/ 852277 h 2162607"/>
                <a:gd name="connsiteX7-1043" fmla="*/ 557425 w 1088921"/>
                <a:gd name="connsiteY7-1044" fmla="*/ 893069 h 2162607"/>
                <a:gd name="connsiteX8-1045" fmla="*/ 631926 w 1088921"/>
                <a:gd name="connsiteY8-1046" fmla="*/ 937325 h 2162607"/>
                <a:gd name="connsiteX9-1047" fmla="*/ 849007 w 1088921"/>
                <a:gd name="connsiteY9-1048" fmla="*/ 940201 h 2162607"/>
                <a:gd name="connsiteX10-1049" fmla="*/ 1088921 w 1088921"/>
                <a:gd name="connsiteY10-1050" fmla="*/ 1267232 h 2162607"/>
                <a:gd name="connsiteX11-1051" fmla="*/ 0 w 1088921"/>
                <a:gd name="connsiteY11-1052" fmla="*/ 2162607 h 2162607"/>
                <a:gd name="connsiteX0-1053" fmla="*/ 0 w 1095104"/>
                <a:gd name="connsiteY0-1054" fmla="*/ 2062063 h 2062063"/>
                <a:gd name="connsiteX1-1055" fmla="*/ 509860 w 1095104"/>
                <a:gd name="connsiteY1-1056" fmla="*/ 0 h 2062063"/>
                <a:gd name="connsiteX2-1057" fmla="*/ 554181 w 1095104"/>
                <a:gd name="connsiteY2-1058" fmla="*/ 78338 h 2062063"/>
                <a:gd name="connsiteX3-1059" fmla="*/ 571571 w 1095104"/>
                <a:gd name="connsiteY3-1060" fmla="*/ 271158 h 2062063"/>
                <a:gd name="connsiteX4-1061" fmla="*/ 508304 w 1095104"/>
                <a:gd name="connsiteY4-1062" fmla="*/ 791279 h 2062063"/>
                <a:gd name="connsiteX5-1063" fmla="*/ 463393 w 1095104"/>
                <a:gd name="connsiteY5-1064" fmla="*/ 1084669 h 2062063"/>
                <a:gd name="connsiteX6-1065" fmla="*/ 511043 w 1095104"/>
                <a:gd name="connsiteY6-1066" fmla="*/ 852277 h 2062063"/>
                <a:gd name="connsiteX7-1067" fmla="*/ 563608 w 1095104"/>
                <a:gd name="connsiteY7-1068" fmla="*/ 893069 h 2062063"/>
                <a:gd name="connsiteX8-1069" fmla="*/ 638109 w 1095104"/>
                <a:gd name="connsiteY8-1070" fmla="*/ 937325 h 2062063"/>
                <a:gd name="connsiteX9-1071" fmla="*/ 855190 w 1095104"/>
                <a:gd name="connsiteY9-1072" fmla="*/ 940201 h 2062063"/>
                <a:gd name="connsiteX10-1073" fmla="*/ 1095104 w 1095104"/>
                <a:gd name="connsiteY10-1074" fmla="*/ 1267232 h 2062063"/>
                <a:gd name="connsiteX11-1075" fmla="*/ 0 w 1095104"/>
                <a:gd name="connsiteY11-1076" fmla="*/ 2062063 h 2062063"/>
                <a:gd name="connsiteX0-1077" fmla="*/ 0 w 1161866"/>
                <a:gd name="connsiteY0-1078" fmla="*/ 2335688 h 2335688"/>
                <a:gd name="connsiteX1-1079" fmla="*/ 576622 w 1161866"/>
                <a:gd name="connsiteY1-1080" fmla="*/ 0 h 2335688"/>
                <a:gd name="connsiteX2-1081" fmla="*/ 620943 w 1161866"/>
                <a:gd name="connsiteY2-1082" fmla="*/ 78338 h 2335688"/>
                <a:gd name="connsiteX3-1083" fmla="*/ 638333 w 1161866"/>
                <a:gd name="connsiteY3-1084" fmla="*/ 271158 h 2335688"/>
                <a:gd name="connsiteX4-1085" fmla="*/ 575066 w 1161866"/>
                <a:gd name="connsiteY4-1086" fmla="*/ 791279 h 2335688"/>
                <a:gd name="connsiteX5-1087" fmla="*/ 530155 w 1161866"/>
                <a:gd name="connsiteY5-1088" fmla="*/ 1084669 h 2335688"/>
                <a:gd name="connsiteX6-1089" fmla="*/ 577805 w 1161866"/>
                <a:gd name="connsiteY6-1090" fmla="*/ 852277 h 2335688"/>
                <a:gd name="connsiteX7-1091" fmla="*/ 630370 w 1161866"/>
                <a:gd name="connsiteY7-1092" fmla="*/ 893069 h 2335688"/>
                <a:gd name="connsiteX8-1093" fmla="*/ 704871 w 1161866"/>
                <a:gd name="connsiteY8-1094" fmla="*/ 937325 h 2335688"/>
                <a:gd name="connsiteX9-1095" fmla="*/ 921952 w 1161866"/>
                <a:gd name="connsiteY9-1096" fmla="*/ 940201 h 2335688"/>
                <a:gd name="connsiteX10-1097" fmla="*/ 1161866 w 1161866"/>
                <a:gd name="connsiteY10-1098" fmla="*/ 1267232 h 2335688"/>
                <a:gd name="connsiteX11-1099" fmla="*/ 0 w 1161866"/>
                <a:gd name="connsiteY11-1100" fmla="*/ 2335688 h 2335688"/>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 ang="0">
                  <a:pos x="connsiteX6-13-13" y="connsiteY6-14-14"/>
                </a:cxn>
                <a:cxn ang="0">
                  <a:pos x="connsiteX7-85" y="connsiteY7-86"/>
                </a:cxn>
                <a:cxn ang="0">
                  <a:pos x="connsiteX8-601" y="connsiteY8-602"/>
                </a:cxn>
                <a:cxn ang="0">
                  <a:pos x="connsiteX9-657" y="connsiteY9-658"/>
                </a:cxn>
                <a:cxn ang="0">
                  <a:pos x="connsiteX10-679" y="connsiteY10-680"/>
                </a:cxn>
                <a:cxn ang="0">
                  <a:pos x="connsiteX11-857" y="connsiteY11-858"/>
                </a:cxn>
              </a:cxnLst>
              <a:rect l="l" t="t" r="r" b="b"/>
              <a:pathLst>
                <a:path w="1161866" h="2335688">
                  <a:moveTo>
                    <a:pt x="0" y="2335688"/>
                  </a:moveTo>
                  <a:lnTo>
                    <a:pt x="576622" y="0"/>
                  </a:lnTo>
                  <a:lnTo>
                    <a:pt x="620943" y="78338"/>
                  </a:lnTo>
                  <a:cubicBezTo>
                    <a:pt x="623358" y="146712"/>
                    <a:pt x="653464" y="103436"/>
                    <a:pt x="638333" y="271158"/>
                  </a:cubicBezTo>
                  <a:cubicBezTo>
                    <a:pt x="629682" y="387414"/>
                    <a:pt x="593096" y="655694"/>
                    <a:pt x="575066" y="791279"/>
                  </a:cubicBezTo>
                  <a:cubicBezTo>
                    <a:pt x="557036" y="926864"/>
                    <a:pt x="526828" y="1076444"/>
                    <a:pt x="530155" y="1084669"/>
                  </a:cubicBezTo>
                  <a:lnTo>
                    <a:pt x="577805" y="852277"/>
                  </a:lnTo>
                  <a:cubicBezTo>
                    <a:pt x="689675" y="879019"/>
                    <a:pt x="601140" y="835092"/>
                    <a:pt x="630370" y="893069"/>
                  </a:cubicBezTo>
                  <a:cubicBezTo>
                    <a:pt x="655968" y="894315"/>
                    <a:pt x="679273" y="936079"/>
                    <a:pt x="704871" y="937325"/>
                  </a:cubicBezTo>
                  <a:lnTo>
                    <a:pt x="921952" y="940201"/>
                  </a:lnTo>
                  <a:lnTo>
                    <a:pt x="1161866" y="1267232"/>
                  </a:lnTo>
                  <a:lnTo>
                    <a:pt x="0" y="2335688"/>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3" name="矩形 159"/>
            <p:cNvSpPr/>
            <p:nvPr/>
          </p:nvSpPr>
          <p:spPr>
            <a:xfrm>
              <a:off x="594120" y="1857566"/>
              <a:ext cx="8666610" cy="1980508"/>
            </a:xfrm>
            <a:custGeom>
              <a:avLst/>
              <a:gdLst>
                <a:gd name="connsiteX0" fmla="*/ 0 w 1437736"/>
                <a:gd name="connsiteY0" fmla="*/ 0 h 634191"/>
                <a:gd name="connsiteX1" fmla="*/ 1437736 w 1437736"/>
                <a:gd name="connsiteY1" fmla="*/ 0 h 634191"/>
                <a:gd name="connsiteX2" fmla="*/ 1437736 w 1437736"/>
                <a:gd name="connsiteY2" fmla="*/ 634191 h 634191"/>
                <a:gd name="connsiteX3" fmla="*/ 0 w 1437736"/>
                <a:gd name="connsiteY3" fmla="*/ 634191 h 634191"/>
                <a:gd name="connsiteX4" fmla="*/ 0 w 1437736"/>
                <a:gd name="connsiteY4" fmla="*/ 0 h 634191"/>
                <a:gd name="connsiteX0-1" fmla="*/ 0 w 2206362"/>
                <a:gd name="connsiteY0-2" fmla="*/ 1099930 h 1099930"/>
                <a:gd name="connsiteX1-3" fmla="*/ 2206362 w 2206362"/>
                <a:gd name="connsiteY1-4" fmla="*/ 0 h 1099930"/>
                <a:gd name="connsiteX2-5" fmla="*/ 2206362 w 2206362"/>
                <a:gd name="connsiteY2-6" fmla="*/ 634191 h 1099930"/>
                <a:gd name="connsiteX3-7" fmla="*/ 768626 w 2206362"/>
                <a:gd name="connsiteY3-8" fmla="*/ 634191 h 1099930"/>
                <a:gd name="connsiteX4-9" fmla="*/ 0 w 2206362"/>
                <a:gd name="connsiteY4-10" fmla="*/ 1099930 h 1099930"/>
                <a:gd name="connsiteX0-11" fmla="*/ 3485322 w 5691684"/>
                <a:gd name="connsiteY0-12" fmla="*/ 1099930 h 3503287"/>
                <a:gd name="connsiteX1-13" fmla="*/ 5691684 w 5691684"/>
                <a:gd name="connsiteY1-14" fmla="*/ 0 h 3503287"/>
                <a:gd name="connsiteX2-15" fmla="*/ 5691684 w 5691684"/>
                <a:gd name="connsiteY2-16" fmla="*/ 634191 h 3503287"/>
                <a:gd name="connsiteX3-17" fmla="*/ 0 w 5691684"/>
                <a:gd name="connsiteY3-18" fmla="*/ 3503287 h 3503287"/>
                <a:gd name="connsiteX4-19" fmla="*/ 3485322 w 5691684"/>
                <a:gd name="connsiteY4-20" fmla="*/ 1099930 h 3503287"/>
                <a:gd name="connsiteX0-21" fmla="*/ 3485322 w 8428258"/>
                <a:gd name="connsiteY0-22" fmla="*/ 465739 h 2869096"/>
                <a:gd name="connsiteX1-23" fmla="*/ 8428258 w 8428258"/>
                <a:gd name="connsiteY1-24" fmla="*/ 478991 h 2869096"/>
                <a:gd name="connsiteX2-25" fmla="*/ 5691684 w 8428258"/>
                <a:gd name="connsiteY2-26" fmla="*/ 0 h 2869096"/>
                <a:gd name="connsiteX3-27" fmla="*/ 0 w 8428258"/>
                <a:gd name="connsiteY3-28" fmla="*/ 2869096 h 2869096"/>
                <a:gd name="connsiteX4-29" fmla="*/ 3485322 w 8428258"/>
                <a:gd name="connsiteY4-30" fmla="*/ 465739 h 2869096"/>
                <a:gd name="connsiteX0-31" fmla="*/ 3485322 w 8428258"/>
                <a:gd name="connsiteY0-32" fmla="*/ 0 h 2403357"/>
                <a:gd name="connsiteX1-33" fmla="*/ 8428258 w 8428258"/>
                <a:gd name="connsiteY1-34" fmla="*/ 13252 h 2403357"/>
                <a:gd name="connsiteX2-35" fmla="*/ 7414467 w 8428258"/>
                <a:gd name="connsiteY2-36" fmla="*/ 1263670 h 2403357"/>
                <a:gd name="connsiteX3-37" fmla="*/ 0 w 8428258"/>
                <a:gd name="connsiteY3-38" fmla="*/ 2403357 h 2403357"/>
                <a:gd name="connsiteX4-39" fmla="*/ 3485322 w 8428258"/>
                <a:gd name="connsiteY4-40" fmla="*/ 0 h 2403357"/>
                <a:gd name="connsiteX0-41" fmla="*/ 3485322 w 8428258"/>
                <a:gd name="connsiteY0-42" fmla="*/ 0 h 2403357"/>
                <a:gd name="connsiteX1-43" fmla="*/ 8428258 w 8428258"/>
                <a:gd name="connsiteY1-44" fmla="*/ 13252 h 2403357"/>
                <a:gd name="connsiteX2-45" fmla="*/ 7414467 w 8428258"/>
                <a:gd name="connsiteY2-46" fmla="*/ 1263670 h 2403357"/>
                <a:gd name="connsiteX3-47" fmla="*/ 7401215 w 8428258"/>
                <a:gd name="connsiteY3-48" fmla="*/ 1258955 h 2403357"/>
                <a:gd name="connsiteX4-49" fmla="*/ 0 w 8428258"/>
                <a:gd name="connsiteY4-50" fmla="*/ 2403357 h 2403357"/>
                <a:gd name="connsiteX5" fmla="*/ 3485322 w 8428258"/>
                <a:gd name="connsiteY5" fmla="*/ 0 h 2403357"/>
                <a:gd name="connsiteX0-51" fmla="*/ 3485322 w 8428258"/>
                <a:gd name="connsiteY0-52" fmla="*/ 0 h 2736572"/>
                <a:gd name="connsiteX1-53" fmla="*/ 8428258 w 8428258"/>
                <a:gd name="connsiteY1-54" fmla="*/ 13252 h 2736572"/>
                <a:gd name="connsiteX2-55" fmla="*/ 7414467 w 8428258"/>
                <a:gd name="connsiteY2-56" fmla="*/ 1263670 h 2736572"/>
                <a:gd name="connsiteX3-57" fmla="*/ 5247736 w 8428258"/>
                <a:gd name="connsiteY3-58" fmla="*/ 2736572 h 2736572"/>
                <a:gd name="connsiteX4-59" fmla="*/ 0 w 8428258"/>
                <a:gd name="connsiteY4-60" fmla="*/ 2403357 h 2736572"/>
                <a:gd name="connsiteX5-61" fmla="*/ 3485322 w 8428258"/>
                <a:gd name="connsiteY5-62" fmla="*/ 0 h 2736572"/>
                <a:gd name="connsiteX0-63" fmla="*/ 3485322 w 8428258"/>
                <a:gd name="connsiteY0-64" fmla="*/ 0 h 2736572"/>
                <a:gd name="connsiteX1-65" fmla="*/ 8428258 w 8428258"/>
                <a:gd name="connsiteY1-66" fmla="*/ 13252 h 2736572"/>
                <a:gd name="connsiteX2-67" fmla="*/ 7414467 w 8428258"/>
                <a:gd name="connsiteY2-68" fmla="*/ 1263670 h 2736572"/>
                <a:gd name="connsiteX3-69" fmla="*/ 5247736 w 8428258"/>
                <a:gd name="connsiteY3-70" fmla="*/ 2736572 h 2736572"/>
                <a:gd name="connsiteX4-71" fmla="*/ 0 w 8428258"/>
                <a:gd name="connsiteY4-72" fmla="*/ 2403357 h 2736572"/>
                <a:gd name="connsiteX5-73" fmla="*/ 3505076 w 8428258"/>
                <a:gd name="connsiteY5-74" fmla="*/ 2610675 h 2736572"/>
                <a:gd name="connsiteX6" fmla="*/ 3485322 w 8428258"/>
                <a:gd name="connsiteY6" fmla="*/ 0 h 2736572"/>
                <a:gd name="connsiteX0-75" fmla="*/ 3485322 w 8428258"/>
                <a:gd name="connsiteY0-76" fmla="*/ 0 h 2736572"/>
                <a:gd name="connsiteX1-77" fmla="*/ 8428258 w 8428258"/>
                <a:gd name="connsiteY1-78" fmla="*/ 13252 h 2736572"/>
                <a:gd name="connsiteX2-79" fmla="*/ 7414467 w 8428258"/>
                <a:gd name="connsiteY2-80" fmla="*/ 1263670 h 2736572"/>
                <a:gd name="connsiteX3-81" fmla="*/ 5247736 w 8428258"/>
                <a:gd name="connsiteY3-82" fmla="*/ 2736572 h 2736572"/>
                <a:gd name="connsiteX4-83" fmla="*/ 0 w 8428258"/>
                <a:gd name="connsiteY4-84" fmla="*/ 2403357 h 2736572"/>
                <a:gd name="connsiteX5-85" fmla="*/ 675737 w 8428258"/>
                <a:gd name="connsiteY5-86" fmla="*/ 1219197 h 2736572"/>
                <a:gd name="connsiteX6-87" fmla="*/ 3485322 w 8428258"/>
                <a:gd name="connsiteY6-88" fmla="*/ 0 h 2736572"/>
                <a:gd name="connsiteX0-89" fmla="*/ 3485322 w 8428258"/>
                <a:gd name="connsiteY0-90" fmla="*/ 0 h 2736572"/>
                <a:gd name="connsiteX1-91" fmla="*/ 8428258 w 8428258"/>
                <a:gd name="connsiteY1-92" fmla="*/ 13252 h 2736572"/>
                <a:gd name="connsiteX2-93" fmla="*/ 7414467 w 8428258"/>
                <a:gd name="connsiteY2-94" fmla="*/ 1263670 h 2736572"/>
                <a:gd name="connsiteX3-95" fmla="*/ 5247736 w 8428258"/>
                <a:gd name="connsiteY3-96" fmla="*/ 2736572 h 2736572"/>
                <a:gd name="connsiteX4-97" fmla="*/ 0 w 8428258"/>
                <a:gd name="connsiteY4-98" fmla="*/ 2403357 h 2736572"/>
                <a:gd name="connsiteX5-99" fmla="*/ 1490746 w 8428258"/>
                <a:gd name="connsiteY5-100" fmla="*/ 2690188 h 2736572"/>
                <a:gd name="connsiteX6-101" fmla="*/ 3485322 w 8428258"/>
                <a:gd name="connsiteY6-102" fmla="*/ 0 h 2736572"/>
                <a:gd name="connsiteX0-103" fmla="*/ 3485322 w 8428258"/>
                <a:gd name="connsiteY0-104" fmla="*/ 0 h 2736572"/>
                <a:gd name="connsiteX1-105" fmla="*/ 8428258 w 8428258"/>
                <a:gd name="connsiteY1-106" fmla="*/ 13252 h 2736572"/>
                <a:gd name="connsiteX2-107" fmla="*/ 7414467 w 8428258"/>
                <a:gd name="connsiteY2-108" fmla="*/ 1263670 h 2736572"/>
                <a:gd name="connsiteX3-109" fmla="*/ 5247736 w 8428258"/>
                <a:gd name="connsiteY3-110" fmla="*/ 2736572 h 2736572"/>
                <a:gd name="connsiteX4-111" fmla="*/ 0 w 8428258"/>
                <a:gd name="connsiteY4-112" fmla="*/ 2403357 h 2736572"/>
                <a:gd name="connsiteX5-113" fmla="*/ 901024 w 8428258"/>
                <a:gd name="connsiteY5-114" fmla="*/ 1305336 h 2736572"/>
                <a:gd name="connsiteX6-115" fmla="*/ 3485322 w 8428258"/>
                <a:gd name="connsiteY6-116" fmla="*/ 0 h 2736572"/>
                <a:gd name="connsiteX0-117" fmla="*/ 2584298 w 7527234"/>
                <a:gd name="connsiteY0-118" fmla="*/ 0 h 2736572"/>
                <a:gd name="connsiteX1-119" fmla="*/ 7527234 w 7527234"/>
                <a:gd name="connsiteY1-120" fmla="*/ 13252 h 2736572"/>
                <a:gd name="connsiteX2-121" fmla="*/ 6513443 w 7527234"/>
                <a:gd name="connsiteY2-122" fmla="*/ 1263670 h 2736572"/>
                <a:gd name="connsiteX3-123" fmla="*/ 4346712 w 7527234"/>
                <a:gd name="connsiteY3-124" fmla="*/ 2736572 h 2736572"/>
                <a:gd name="connsiteX4-125" fmla="*/ 556715 w 7527234"/>
                <a:gd name="connsiteY4-126" fmla="*/ 2694905 h 2736572"/>
                <a:gd name="connsiteX5-127" fmla="*/ 0 w 7527234"/>
                <a:gd name="connsiteY5-128" fmla="*/ 1305336 h 2736572"/>
                <a:gd name="connsiteX6-129" fmla="*/ 2584298 w 7527234"/>
                <a:gd name="connsiteY6-130" fmla="*/ 0 h 2736572"/>
                <a:gd name="connsiteX0-131" fmla="*/ 3472193 w 8415129"/>
                <a:gd name="connsiteY0-132" fmla="*/ 0 h 2736572"/>
                <a:gd name="connsiteX1-133" fmla="*/ 8415129 w 8415129"/>
                <a:gd name="connsiteY1-134" fmla="*/ 13252 h 2736572"/>
                <a:gd name="connsiteX2-135" fmla="*/ 7401338 w 8415129"/>
                <a:gd name="connsiteY2-136" fmla="*/ 1263670 h 2736572"/>
                <a:gd name="connsiteX3-137" fmla="*/ 5234607 w 8415129"/>
                <a:gd name="connsiteY3-138" fmla="*/ 2736572 h 2736572"/>
                <a:gd name="connsiteX4-139" fmla="*/ 1444610 w 8415129"/>
                <a:gd name="connsiteY4-140" fmla="*/ 2694905 h 2736572"/>
                <a:gd name="connsiteX5-141" fmla="*/ 0 w 8415129"/>
                <a:gd name="connsiteY5-142" fmla="*/ 2405266 h 2736572"/>
                <a:gd name="connsiteX6-143" fmla="*/ 3472193 w 8415129"/>
                <a:gd name="connsiteY6-144" fmla="*/ 0 h 2736572"/>
                <a:gd name="connsiteX0-145" fmla="*/ 3465567 w 8408503"/>
                <a:gd name="connsiteY0-146" fmla="*/ 0 h 2736572"/>
                <a:gd name="connsiteX1-147" fmla="*/ 8408503 w 8408503"/>
                <a:gd name="connsiteY1-148" fmla="*/ 13252 h 2736572"/>
                <a:gd name="connsiteX2-149" fmla="*/ 7394712 w 8408503"/>
                <a:gd name="connsiteY2-150" fmla="*/ 1263670 h 2736572"/>
                <a:gd name="connsiteX3-151" fmla="*/ 5227981 w 8408503"/>
                <a:gd name="connsiteY3-152" fmla="*/ 2736572 h 2736572"/>
                <a:gd name="connsiteX4-153" fmla="*/ 1437984 w 8408503"/>
                <a:gd name="connsiteY4-154" fmla="*/ 2694905 h 2736572"/>
                <a:gd name="connsiteX5-155" fmla="*/ 0 w 8408503"/>
                <a:gd name="connsiteY5-156" fmla="*/ 2418519 h 2736572"/>
                <a:gd name="connsiteX6-157" fmla="*/ 3465567 w 8408503"/>
                <a:gd name="connsiteY6-158" fmla="*/ 0 h 2736572"/>
                <a:gd name="connsiteX0-159" fmla="*/ 3465567 w 8408503"/>
                <a:gd name="connsiteY0-160" fmla="*/ 0 h 2763076"/>
                <a:gd name="connsiteX1-161" fmla="*/ 8408503 w 8408503"/>
                <a:gd name="connsiteY1-162" fmla="*/ 39756 h 2763076"/>
                <a:gd name="connsiteX2-163" fmla="*/ 7394712 w 8408503"/>
                <a:gd name="connsiteY2-164" fmla="*/ 1290174 h 2763076"/>
                <a:gd name="connsiteX3-165" fmla="*/ 5227981 w 8408503"/>
                <a:gd name="connsiteY3-166" fmla="*/ 2763076 h 2763076"/>
                <a:gd name="connsiteX4-167" fmla="*/ 1437984 w 8408503"/>
                <a:gd name="connsiteY4-168" fmla="*/ 2721409 h 2763076"/>
                <a:gd name="connsiteX5-169" fmla="*/ 0 w 8408503"/>
                <a:gd name="connsiteY5-170" fmla="*/ 2445023 h 2763076"/>
                <a:gd name="connsiteX6-171" fmla="*/ 3465567 w 8408503"/>
                <a:gd name="connsiteY6-172" fmla="*/ 0 h 2763076"/>
                <a:gd name="connsiteX0-173" fmla="*/ 3492072 w 8408503"/>
                <a:gd name="connsiteY0-174" fmla="*/ 0 h 2743198"/>
                <a:gd name="connsiteX1-175" fmla="*/ 8408503 w 8408503"/>
                <a:gd name="connsiteY1-176" fmla="*/ 19878 h 2743198"/>
                <a:gd name="connsiteX2-177" fmla="*/ 7394712 w 8408503"/>
                <a:gd name="connsiteY2-178" fmla="*/ 1270296 h 2743198"/>
                <a:gd name="connsiteX3-179" fmla="*/ 5227981 w 8408503"/>
                <a:gd name="connsiteY3-180" fmla="*/ 2743198 h 2743198"/>
                <a:gd name="connsiteX4-181" fmla="*/ 1437984 w 8408503"/>
                <a:gd name="connsiteY4-182" fmla="*/ 2701531 h 2743198"/>
                <a:gd name="connsiteX5-183" fmla="*/ 0 w 8408503"/>
                <a:gd name="connsiteY5-184" fmla="*/ 2425145 h 2743198"/>
                <a:gd name="connsiteX6-185" fmla="*/ 3492072 w 8408503"/>
                <a:gd name="connsiteY6-186" fmla="*/ 0 h 2743198"/>
                <a:gd name="connsiteX0-187" fmla="*/ 3492072 w 8381999"/>
                <a:gd name="connsiteY0-188" fmla="*/ 0 h 2743198"/>
                <a:gd name="connsiteX1-189" fmla="*/ 8381999 w 8381999"/>
                <a:gd name="connsiteY1-190" fmla="*/ 33130 h 2743198"/>
                <a:gd name="connsiteX2-191" fmla="*/ 7394712 w 8381999"/>
                <a:gd name="connsiteY2-192" fmla="*/ 1270296 h 2743198"/>
                <a:gd name="connsiteX3-193" fmla="*/ 5227981 w 8381999"/>
                <a:gd name="connsiteY3-194" fmla="*/ 2743198 h 2743198"/>
                <a:gd name="connsiteX4-195" fmla="*/ 1437984 w 8381999"/>
                <a:gd name="connsiteY4-196" fmla="*/ 2701531 h 2743198"/>
                <a:gd name="connsiteX5-197" fmla="*/ 0 w 8381999"/>
                <a:gd name="connsiteY5-198" fmla="*/ 2425145 h 2743198"/>
                <a:gd name="connsiteX6-199" fmla="*/ 3492072 w 8381999"/>
                <a:gd name="connsiteY6-200" fmla="*/ 0 h 2743198"/>
                <a:gd name="connsiteX0-201" fmla="*/ 3492072 w 8335616"/>
                <a:gd name="connsiteY0-202" fmla="*/ 0 h 2743198"/>
                <a:gd name="connsiteX1-203" fmla="*/ 8335616 w 8335616"/>
                <a:gd name="connsiteY1-204" fmla="*/ 53008 h 2743198"/>
                <a:gd name="connsiteX2-205" fmla="*/ 7394712 w 8335616"/>
                <a:gd name="connsiteY2-206" fmla="*/ 1270296 h 2743198"/>
                <a:gd name="connsiteX3-207" fmla="*/ 5227981 w 8335616"/>
                <a:gd name="connsiteY3-208" fmla="*/ 2743198 h 2743198"/>
                <a:gd name="connsiteX4-209" fmla="*/ 1437984 w 8335616"/>
                <a:gd name="connsiteY4-210" fmla="*/ 2701531 h 2743198"/>
                <a:gd name="connsiteX5-211" fmla="*/ 0 w 8335616"/>
                <a:gd name="connsiteY5-212" fmla="*/ 2425145 h 2743198"/>
                <a:gd name="connsiteX6-213" fmla="*/ 3492072 w 8335616"/>
                <a:gd name="connsiteY6-214" fmla="*/ 0 h 2743198"/>
                <a:gd name="connsiteX0-215" fmla="*/ 3492072 w 8362121"/>
                <a:gd name="connsiteY0-216" fmla="*/ 0 h 2743198"/>
                <a:gd name="connsiteX1-217" fmla="*/ 8362121 w 8362121"/>
                <a:gd name="connsiteY1-218" fmla="*/ 33129 h 2743198"/>
                <a:gd name="connsiteX2-219" fmla="*/ 7394712 w 8362121"/>
                <a:gd name="connsiteY2-220" fmla="*/ 1270296 h 2743198"/>
                <a:gd name="connsiteX3-221" fmla="*/ 5227981 w 8362121"/>
                <a:gd name="connsiteY3-222" fmla="*/ 2743198 h 2743198"/>
                <a:gd name="connsiteX4-223" fmla="*/ 1437984 w 8362121"/>
                <a:gd name="connsiteY4-224" fmla="*/ 2701531 h 2743198"/>
                <a:gd name="connsiteX5-225" fmla="*/ 0 w 8362121"/>
                <a:gd name="connsiteY5-226" fmla="*/ 2425145 h 2743198"/>
                <a:gd name="connsiteX6-227" fmla="*/ 3492072 w 8362121"/>
                <a:gd name="connsiteY6-228" fmla="*/ 0 h 2743198"/>
                <a:gd name="connsiteX0-229" fmla="*/ 3492072 w 8362121"/>
                <a:gd name="connsiteY0-230" fmla="*/ 0 h 2703441"/>
                <a:gd name="connsiteX1-231" fmla="*/ 8362121 w 8362121"/>
                <a:gd name="connsiteY1-232" fmla="*/ 33129 h 2703441"/>
                <a:gd name="connsiteX2-233" fmla="*/ 7394712 w 8362121"/>
                <a:gd name="connsiteY2-234" fmla="*/ 1270296 h 2703441"/>
                <a:gd name="connsiteX3-235" fmla="*/ 5227981 w 8362121"/>
                <a:gd name="connsiteY3-236" fmla="*/ 2703441 h 2703441"/>
                <a:gd name="connsiteX4-237" fmla="*/ 1437984 w 8362121"/>
                <a:gd name="connsiteY4-238" fmla="*/ 2701531 h 2703441"/>
                <a:gd name="connsiteX5-239" fmla="*/ 0 w 8362121"/>
                <a:gd name="connsiteY5-240" fmla="*/ 2425145 h 2703441"/>
                <a:gd name="connsiteX6-241" fmla="*/ 3492072 w 8362121"/>
                <a:gd name="connsiteY6-242" fmla="*/ 0 h 2703441"/>
                <a:gd name="connsiteX0-243" fmla="*/ 3492072 w 8362121"/>
                <a:gd name="connsiteY0-244" fmla="*/ 0 h 2723319"/>
                <a:gd name="connsiteX1-245" fmla="*/ 8362121 w 8362121"/>
                <a:gd name="connsiteY1-246" fmla="*/ 33129 h 2723319"/>
                <a:gd name="connsiteX2-247" fmla="*/ 7394712 w 8362121"/>
                <a:gd name="connsiteY2-248" fmla="*/ 1270296 h 2723319"/>
                <a:gd name="connsiteX3-249" fmla="*/ 5227981 w 8362121"/>
                <a:gd name="connsiteY3-250" fmla="*/ 2723319 h 2723319"/>
                <a:gd name="connsiteX4-251" fmla="*/ 1437984 w 8362121"/>
                <a:gd name="connsiteY4-252" fmla="*/ 2701531 h 2723319"/>
                <a:gd name="connsiteX5-253" fmla="*/ 0 w 8362121"/>
                <a:gd name="connsiteY5-254" fmla="*/ 2425145 h 2723319"/>
                <a:gd name="connsiteX6-255" fmla="*/ 3492072 w 8362121"/>
                <a:gd name="connsiteY6-256" fmla="*/ 0 h 2723319"/>
                <a:gd name="connsiteX0-257" fmla="*/ 3492072 w 8362121"/>
                <a:gd name="connsiteY0-258" fmla="*/ 0 h 2723319"/>
                <a:gd name="connsiteX1-259" fmla="*/ 8362121 w 8362121"/>
                <a:gd name="connsiteY1-260" fmla="*/ 33129 h 2723319"/>
                <a:gd name="connsiteX2-261" fmla="*/ 7394712 w 8362121"/>
                <a:gd name="connsiteY2-262" fmla="*/ 1270296 h 2723319"/>
                <a:gd name="connsiteX3-263" fmla="*/ 5227981 w 8362121"/>
                <a:gd name="connsiteY3-264" fmla="*/ 2723319 h 2723319"/>
                <a:gd name="connsiteX4-265" fmla="*/ 1464488 w 8362121"/>
                <a:gd name="connsiteY4-266" fmla="*/ 2641896 h 2723319"/>
                <a:gd name="connsiteX5-267" fmla="*/ 0 w 8362121"/>
                <a:gd name="connsiteY5-268" fmla="*/ 2425145 h 2723319"/>
                <a:gd name="connsiteX6-269" fmla="*/ 3492072 w 8362121"/>
                <a:gd name="connsiteY6-270" fmla="*/ 0 h 2723319"/>
                <a:gd name="connsiteX0-271" fmla="*/ 3492072 w 8362121"/>
                <a:gd name="connsiteY0-272" fmla="*/ 0 h 2723319"/>
                <a:gd name="connsiteX1-273" fmla="*/ 8362121 w 8362121"/>
                <a:gd name="connsiteY1-274" fmla="*/ 33129 h 2723319"/>
                <a:gd name="connsiteX2-275" fmla="*/ 7394712 w 8362121"/>
                <a:gd name="connsiteY2-276" fmla="*/ 1270296 h 2723319"/>
                <a:gd name="connsiteX3-277" fmla="*/ 5227981 w 8362121"/>
                <a:gd name="connsiteY3-278" fmla="*/ 2723319 h 2723319"/>
                <a:gd name="connsiteX4-279" fmla="*/ 1464488 w 8362121"/>
                <a:gd name="connsiteY4-280" fmla="*/ 2681652 h 2723319"/>
                <a:gd name="connsiteX5-281" fmla="*/ 0 w 8362121"/>
                <a:gd name="connsiteY5-282" fmla="*/ 2425145 h 2723319"/>
                <a:gd name="connsiteX6-283" fmla="*/ 3492072 w 8362121"/>
                <a:gd name="connsiteY6-284" fmla="*/ 0 h 2723319"/>
                <a:gd name="connsiteX0-285" fmla="*/ 3492072 w 8362121"/>
                <a:gd name="connsiteY0-286" fmla="*/ 0 h 2723319"/>
                <a:gd name="connsiteX1-287" fmla="*/ 8362121 w 8362121"/>
                <a:gd name="connsiteY1-288" fmla="*/ 33129 h 2723319"/>
                <a:gd name="connsiteX2-289" fmla="*/ 7394712 w 8362121"/>
                <a:gd name="connsiteY2-290" fmla="*/ 1270296 h 2723319"/>
                <a:gd name="connsiteX3-291" fmla="*/ 5227981 w 8362121"/>
                <a:gd name="connsiteY3-292" fmla="*/ 2723319 h 2723319"/>
                <a:gd name="connsiteX4-293" fmla="*/ 0 w 8362121"/>
                <a:gd name="connsiteY4-294" fmla="*/ 2425145 h 2723319"/>
                <a:gd name="connsiteX5-295" fmla="*/ 3492072 w 8362121"/>
                <a:gd name="connsiteY5-296" fmla="*/ 0 h 2723319"/>
                <a:gd name="connsiteX0-297" fmla="*/ 3870657 w 8740706"/>
                <a:gd name="connsiteY0-298" fmla="*/ 0 h 2723319"/>
                <a:gd name="connsiteX1-299" fmla="*/ 8740706 w 8740706"/>
                <a:gd name="connsiteY1-300" fmla="*/ 33129 h 2723319"/>
                <a:gd name="connsiteX2-301" fmla="*/ 7773297 w 8740706"/>
                <a:gd name="connsiteY2-302" fmla="*/ 1270296 h 2723319"/>
                <a:gd name="connsiteX3-303" fmla="*/ 5606566 w 8740706"/>
                <a:gd name="connsiteY3-304" fmla="*/ 2723319 h 2723319"/>
                <a:gd name="connsiteX4-305" fmla="*/ 0 w 8740706"/>
                <a:gd name="connsiteY4-306" fmla="*/ 2687048 h 2723319"/>
                <a:gd name="connsiteX5-307" fmla="*/ 3870657 w 8740706"/>
                <a:gd name="connsiteY5-308" fmla="*/ 0 h 2723319"/>
                <a:gd name="connsiteX0-309" fmla="*/ 4003494 w 8873543"/>
                <a:gd name="connsiteY0-310" fmla="*/ 0 h 2780584"/>
                <a:gd name="connsiteX1-311" fmla="*/ 8873543 w 8873543"/>
                <a:gd name="connsiteY1-312" fmla="*/ 33129 h 2780584"/>
                <a:gd name="connsiteX2-313" fmla="*/ 7906134 w 8873543"/>
                <a:gd name="connsiteY2-314" fmla="*/ 1270296 h 2780584"/>
                <a:gd name="connsiteX3-315" fmla="*/ 5739403 w 8873543"/>
                <a:gd name="connsiteY3-316" fmla="*/ 2723319 h 2780584"/>
                <a:gd name="connsiteX4-317" fmla="*/ 0 w 8873543"/>
                <a:gd name="connsiteY4-318" fmla="*/ 2780584 h 2780584"/>
                <a:gd name="connsiteX5-319" fmla="*/ 4003494 w 8873543"/>
                <a:gd name="connsiteY5-320" fmla="*/ 0 h 2780584"/>
                <a:gd name="connsiteX0-321" fmla="*/ 4161238 w 9031287"/>
                <a:gd name="connsiteY0-322" fmla="*/ 0 h 2909197"/>
                <a:gd name="connsiteX1-323" fmla="*/ 9031287 w 9031287"/>
                <a:gd name="connsiteY1-324" fmla="*/ 33129 h 2909197"/>
                <a:gd name="connsiteX2-325" fmla="*/ 8063878 w 9031287"/>
                <a:gd name="connsiteY2-326" fmla="*/ 1270296 h 2909197"/>
                <a:gd name="connsiteX3-327" fmla="*/ 5897147 w 9031287"/>
                <a:gd name="connsiteY3-328" fmla="*/ 2723319 h 2909197"/>
                <a:gd name="connsiteX4-329" fmla="*/ 0 w 9031287"/>
                <a:gd name="connsiteY4-330" fmla="*/ 2909197 h 2909197"/>
                <a:gd name="connsiteX5-331" fmla="*/ 4161238 w 9031287"/>
                <a:gd name="connsiteY5-332" fmla="*/ 0 h 2909197"/>
                <a:gd name="connsiteX0-333" fmla="*/ 4202750 w 9072799"/>
                <a:gd name="connsiteY0-334" fmla="*/ 0 h 2815661"/>
                <a:gd name="connsiteX1-335" fmla="*/ 9072799 w 9072799"/>
                <a:gd name="connsiteY1-336" fmla="*/ 33129 h 2815661"/>
                <a:gd name="connsiteX2-337" fmla="*/ 8105390 w 9072799"/>
                <a:gd name="connsiteY2-338" fmla="*/ 1270296 h 2815661"/>
                <a:gd name="connsiteX3-339" fmla="*/ 5938659 w 9072799"/>
                <a:gd name="connsiteY3-340" fmla="*/ 2723319 h 2815661"/>
                <a:gd name="connsiteX4-341" fmla="*/ 0 w 9072799"/>
                <a:gd name="connsiteY4-342" fmla="*/ 2815661 h 2815661"/>
                <a:gd name="connsiteX5-343" fmla="*/ 4202750 w 9072799"/>
                <a:gd name="connsiteY5-344" fmla="*/ 0 h 2815661"/>
                <a:gd name="connsiteX0-345" fmla="*/ 4565032 w 9435081"/>
                <a:gd name="connsiteY0-346" fmla="*/ 0 h 3038873"/>
                <a:gd name="connsiteX1-347" fmla="*/ 9435081 w 9435081"/>
                <a:gd name="connsiteY1-348" fmla="*/ 33129 h 3038873"/>
                <a:gd name="connsiteX2-349" fmla="*/ 8467672 w 9435081"/>
                <a:gd name="connsiteY2-350" fmla="*/ 1270296 h 3038873"/>
                <a:gd name="connsiteX3-351" fmla="*/ 6300941 w 9435081"/>
                <a:gd name="connsiteY3-352" fmla="*/ 2723319 h 3038873"/>
                <a:gd name="connsiteX4-353" fmla="*/ 0 w 9435081"/>
                <a:gd name="connsiteY4-354" fmla="*/ 3038873 h 3038873"/>
                <a:gd name="connsiteX5-355" fmla="*/ 4565032 w 9435081"/>
                <a:gd name="connsiteY5-356" fmla="*/ 0 h 3038873"/>
                <a:gd name="connsiteX0-357" fmla="*/ 4572579 w 9442628"/>
                <a:gd name="connsiteY0-358" fmla="*/ 0 h 3038873"/>
                <a:gd name="connsiteX1-359" fmla="*/ 9442628 w 9442628"/>
                <a:gd name="connsiteY1-360" fmla="*/ 33129 h 3038873"/>
                <a:gd name="connsiteX2-361" fmla="*/ 8475219 w 9442628"/>
                <a:gd name="connsiteY2-362" fmla="*/ 1270296 h 3038873"/>
                <a:gd name="connsiteX3-363" fmla="*/ 6308488 w 9442628"/>
                <a:gd name="connsiteY3-364" fmla="*/ 2723319 h 3038873"/>
                <a:gd name="connsiteX4-365" fmla="*/ 0 w 9442628"/>
                <a:gd name="connsiteY4-366" fmla="*/ 3038873 h 3038873"/>
                <a:gd name="connsiteX5-367" fmla="*/ 4572579 w 9442628"/>
                <a:gd name="connsiteY5-368" fmla="*/ 0 h 3038873"/>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61" y="connsiteY5-62"/>
                </a:cxn>
              </a:cxnLst>
              <a:rect l="l" t="t" r="r" b="b"/>
              <a:pathLst>
                <a:path w="9442628" h="3038873">
                  <a:moveTo>
                    <a:pt x="4572579" y="0"/>
                  </a:moveTo>
                  <a:lnTo>
                    <a:pt x="9442628" y="33129"/>
                  </a:lnTo>
                  <a:lnTo>
                    <a:pt x="8475219" y="1270296"/>
                  </a:lnTo>
                  <a:lnTo>
                    <a:pt x="6308488" y="2723319"/>
                  </a:lnTo>
                  <a:lnTo>
                    <a:pt x="0" y="3038873"/>
                  </a:lnTo>
                  <a:lnTo>
                    <a:pt x="4572579"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aphicFrame>
          <p:nvGraphicFramePr>
            <p:cNvPr id="284" name="对象 283"/>
            <p:cNvGraphicFramePr>
              <a:graphicFrameLocks noChangeAspect="1"/>
            </p:cNvGraphicFramePr>
            <p:nvPr/>
          </p:nvGraphicFramePr>
          <p:xfrm>
            <a:off x="5078880" y="2993877"/>
            <a:ext cx="342085" cy="359831"/>
          </p:xfrm>
          <a:graphic>
            <a:graphicData uri="http://schemas.openxmlformats.org/presentationml/2006/ole">
              <mc:AlternateContent xmlns:mc="http://schemas.openxmlformats.org/markup-compatibility/2006">
                <mc:Choice xmlns:v="urn:schemas-microsoft-com:vml" Requires="v">
                  <p:oleObj spid="_x0000_s5" name="Equation" r:id="rId4" imgW="3657600" imgH="4876800" progId="Equation.DSMT4">
                    <p:embed/>
                  </p:oleObj>
                </mc:Choice>
                <mc:Fallback>
                  <p:oleObj name="Equation" r:id="rId4" imgW="3657600" imgH="4876800" progId="Equation.DSMT4">
                    <p:embed/>
                    <p:pic>
                      <p:nvPicPr>
                        <p:cNvPr id="0" name="对象 283"/>
                        <p:cNvPicPr/>
                        <p:nvPr/>
                      </p:nvPicPr>
                      <p:blipFill>
                        <a:blip r:embed="rId2"/>
                        <a:stretch>
                          <a:fillRect/>
                        </a:stretch>
                      </p:blipFill>
                      <p:spPr>
                        <a:xfrm>
                          <a:off x="5078880" y="2993877"/>
                          <a:ext cx="342085" cy="359831"/>
                        </a:xfrm>
                        <a:prstGeom prst="rect">
                          <a:avLst/>
                        </a:prstGeom>
                      </p:spPr>
                    </p:pic>
                  </p:oleObj>
                </mc:Fallback>
              </mc:AlternateContent>
            </a:graphicData>
          </a:graphic>
        </p:graphicFrame>
        <p:grpSp>
          <p:nvGrpSpPr>
            <p:cNvPr id="285" name="组合 284"/>
            <p:cNvGrpSpPr/>
            <p:nvPr/>
          </p:nvGrpSpPr>
          <p:grpSpPr>
            <a:xfrm>
              <a:off x="4191330" y="2114030"/>
              <a:ext cx="1475482" cy="346988"/>
              <a:chOff x="4096464" y="5932042"/>
              <a:chExt cx="1475482" cy="346988"/>
            </a:xfrm>
          </p:grpSpPr>
          <p:sp>
            <p:nvSpPr>
              <p:cNvPr id="315" name="任意多边形: 形状 314"/>
              <p:cNvSpPr/>
              <p:nvPr/>
            </p:nvSpPr>
            <p:spPr>
              <a:xfrm>
                <a:off x="4167499" y="5932042"/>
                <a:ext cx="1404447" cy="340241"/>
              </a:xfrm>
              <a:custGeom>
                <a:avLst/>
                <a:gdLst>
                  <a:gd name="connsiteX0" fmla="*/ 0 w 1410775"/>
                  <a:gd name="connsiteY0" fmla="*/ 0 h 340241"/>
                  <a:gd name="connsiteX1" fmla="*/ 92149 w 1410775"/>
                  <a:gd name="connsiteY1" fmla="*/ 7088 h 340241"/>
                  <a:gd name="connsiteX2" fmla="*/ 205563 w 1410775"/>
                  <a:gd name="connsiteY2" fmla="*/ 35441 h 340241"/>
                  <a:gd name="connsiteX3" fmla="*/ 453656 w 1410775"/>
                  <a:gd name="connsiteY3" fmla="*/ 56706 h 340241"/>
                  <a:gd name="connsiteX4" fmla="*/ 730103 w 1410775"/>
                  <a:gd name="connsiteY4" fmla="*/ 42530 h 340241"/>
                  <a:gd name="connsiteX5" fmla="*/ 921489 w 1410775"/>
                  <a:gd name="connsiteY5" fmla="*/ 49618 h 340241"/>
                  <a:gd name="connsiteX6" fmla="*/ 971107 w 1410775"/>
                  <a:gd name="connsiteY6" fmla="*/ 56706 h 340241"/>
                  <a:gd name="connsiteX7" fmla="*/ 1034903 w 1410775"/>
                  <a:gd name="connsiteY7" fmla="*/ 63795 h 340241"/>
                  <a:gd name="connsiteX8" fmla="*/ 1119963 w 1410775"/>
                  <a:gd name="connsiteY8" fmla="*/ 85060 h 340241"/>
                  <a:gd name="connsiteX9" fmla="*/ 1162493 w 1410775"/>
                  <a:gd name="connsiteY9" fmla="*/ 113413 h 340241"/>
                  <a:gd name="connsiteX10" fmla="*/ 1290084 w 1410775"/>
                  <a:gd name="connsiteY10" fmla="*/ 141767 h 340241"/>
                  <a:gd name="connsiteX11" fmla="*/ 1339703 w 1410775"/>
                  <a:gd name="connsiteY11" fmla="*/ 155944 h 340241"/>
                  <a:gd name="connsiteX12" fmla="*/ 1368056 w 1410775"/>
                  <a:gd name="connsiteY12" fmla="*/ 170120 h 340241"/>
                  <a:gd name="connsiteX13" fmla="*/ 1389321 w 1410775"/>
                  <a:gd name="connsiteY13" fmla="*/ 191386 h 340241"/>
                  <a:gd name="connsiteX14" fmla="*/ 1403498 w 1410775"/>
                  <a:gd name="connsiteY14" fmla="*/ 340241 h 340241"/>
                  <a:gd name="connsiteX0-1" fmla="*/ 0 w 1404447"/>
                  <a:gd name="connsiteY0-2" fmla="*/ 0 h 340241"/>
                  <a:gd name="connsiteX1-3" fmla="*/ 92149 w 1404447"/>
                  <a:gd name="connsiteY1-4" fmla="*/ 7088 h 340241"/>
                  <a:gd name="connsiteX2-5" fmla="*/ 205563 w 1404447"/>
                  <a:gd name="connsiteY2-6" fmla="*/ 35441 h 340241"/>
                  <a:gd name="connsiteX3-7" fmla="*/ 453656 w 1404447"/>
                  <a:gd name="connsiteY3-8" fmla="*/ 56706 h 340241"/>
                  <a:gd name="connsiteX4-9" fmla="*/ 730103 w 1404447"/>
                  <a:gd name="connsiteY4-10" fmla="*/ 42530 h 340241"/>
                  <a:gd name="connsiteX5-11" fmla="*/ 921489 w 1404447"/>
                  <a:gd name="connsiteY5-12" fmla="*/ 49618 h 340241"/>
                  <a:gd name="connsiteX6-13" fmla="*/ 971107 w 1404447"/>
                  <a:gd name="connsiteY6-14" fmla="*/ 56706 h 340241"/>
                  <a:gd name="connsiteX7-15" fmla="*/ 1034903 w 1404447"/>
                  <a:gd name="connsiteY7-16" fmla="*/ 63795 h 340241"/>
                  <a:gd name="connsiteX8-17" fmla="*/ 1119963 w 1404447"/>
                  <a:gd name="connsiteY8-18" fmla="*/ 85060 h 340241"/>
                  <a:gd name="connsiteX9-19" fmla="*/ 1162493 w 1404447"/>
                  <a:gd name="connsiteY9-20" fmla="*/ 113413 h 340241"/>
                  <a:gd name="connsiteX10-21" fmla="*/ 1290084 w 1404447"/>
                  <a:gd name="connsiteY10-22" fmla="*/ 141767 h 340241"/>
                  <a:gd name="connsiteX11-23" fmla="*/ 1339703 w 1404447"/>
                  <a:gd name="connsiteY11-24" fmla="*/ 155944 h 340241"/>
                  <a:gd name="connsiteX12-25" fmla="*/ 1368056 w 1404447"/>
                  <a:gd name="connsiteY12-26" fmla="*/ 170120 h 340241"/>
                  <a:gd name="connsiteX13-27" fmla="*/ 1389321 w 1404447"/>
                  <a:gd name="connsiteY13-28" fmla="*/ 191386 h 340241"/>
                  <a:gd name="connsiteX14-29" fmla="*/ 1382233 w 1404447"/>
                  <a:gd name="connsiteY14-30" fmla="*/ 340241 h 3402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1404447" h="340241">
                    <a:moveTo>
                      <a:pt x="0" y="0"/>
                    </a:moveTo>
                    <a:cubicBezTo>
                      <a:pt x="30716" y="2363"/>
                      <a:pt x="61790" y="1854"/>
                      <a:pt x="92149" y="7088"/>
                    </a:cubicBezTo>
                    <a:cubicBezTo>
                      <a:pt x="130551" y="13709"/>
                      <a:pt x="166719" y="32333"/>
                      <a:pt x="205563" y="35441"/>
                    </a:cubicBezTo>
                    <a:cubicBezTo>
                      <a:pt x="406442" y="51512"/>
                      <a:pt x="323808" y="43722"/>
                      <a:pt x="453656" y="56706"/>
                    </a:cubicBezTo>
                    <a:cubicBezTo>
                      <a:pt x="562779" y="46786"/>
                      <a:pt x="593765" y="42530"/>
                      <a:pt x="730103" y="42530"/>
                    </a:cubicBezTo>
                    <a:cubicBezTo>
                      <a:pt x="793942" y="42530"/>
                      <a:pt x="857694" y="47255"/>
                      <a:pt x="921489" y="49618"/>
                    </a:cubicBezTo>
                    <a:lnTo>
                      <a:pt x="971107" y="56706"/>
                    </a:lnTo>
                    <a:cubicBezTo>
                      <a:pt x="992338" y="59360"/>
                      <a:pt x="1013722" y="60769"/>
                      <a:pt x="1034903" y="63795"/>
                    </a:cubicBezTo>
                    <a:cubicBezTo>
                      <a:pt x="1066294" y="68280"/>
                      <a:pt x="1088626" y="76106"/>
                      <a:pt x="1119963" y="85060"/>
                    </a:cubicBezTo>
                    <a:cubicBezTo>
                      <a:pt x="1134140" y="94511"/>
                      <a:pt x="1146613" y="107238"/>
                      <a:pt x="1162493" y="113413"/>
                    </a:cubicBezTo>
                    <a:cubicBezTo>
                      <a:pt x="1214312" y="133565"/>
                      <a:pt x="1241929" y="132137"/>
                      <a:pt x="1290084" y="141767"/>
                    </a:cubicBezTo>
                    <a:cubicBezTo>
                      <a:pt x="1301332" y="144017"/>
                      <a:pt x="1327875" y="150875"/>
                      <a:pt x="1339703" y="155944"/>
                    </a:cubicBezTo>
                    <a:cubicBezTo>
                      <a:pt x="1349415" y="160106"/>
                      <a:pt x="1358605" y="165395"/>
                      <a:pt x="1368056" y="170120"/>
                    </a:cubicBezTo>
                    <a:cubicBezTo>
                      <a:pt x="1375144" y="177209"/>
                      <a:pt x="1382903" y="183685"/>
                      <a:pt x="1389321" y="191386"/>
                    </a:cubicBezTo>
                    <a:cubicBezTo>
                      <a:pt x="1427090" y="236709"/>
                      <a:pt x="1382233" y="260688"/>
                      <a:pt x="1382233" y="340241"/>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16" name="任意多边形: 形状 315"/>
              <p:cNvSpPr/>
              <p:nvPr/>
            </p:nvSpPr>
            <p:spPr>
              <a:xfrm>
                <a:off x="4096464" y="5981318"/>
                <a:ext cx="1453116" cy="297712"/>
              </a:xfrm>
              <a:custGeom>
                <a:avLst/>
                <a:gdLst>
                  <a:gd name="connsiteX0" fmla="*/ 0 w 1453116"/>
                  <a:gd name="connsiteY0" fmla="*/ 0 h 297712"/>
                  <a:gd name="connsiteX1" fmla="*/ 70884 w 1453116"/>
                  <a:gd name="connsiteY1" fmla="*/ 7089 h 297712"/>
                  <a:gd name="connsiteX2" fmla="*/ 141768 w 1453116"/>
                  <a:gd name="connsiteY2" fmla="*/ 28354 h 297712"/>
                  <a:gd name="connsiteX3" fmla="*/ 170121 w 1453116"/>
                  <a:gd name="connsiteY3" fmla="*/ 35442 h 297712"/>
                  <a:gd name="connsiteX4" fmla="*/ 248093 w 1453116"/>
                  <a:gd name="connsiteY4" fmla="*/ 42531 h 297712"/>
                  <a:gd name="connsiteX5" fmla="*/ 340242 w 1453116"/>
                  <a:gd name="connsiteY5" fmla="*/ 56707 h 297712"/>
                  <a:gd name="connsiteX6" fmla="*/ 439479 w 1453116"/>
                  <a:gd name="connsiteY6" fmla="*/ 63796 h 297712"/>
                  <a:gd name="connsiteX7" fmla="*/ 467833 w 1453116"/>
                  <a:gd name="connsiteY7" fmla="*/ 70884 h 297712"/>
                  <a:gd name="connsiteX8" fmla="*/ 694661 w 1453116"/>
                  <a:gd name="connsiteY8" fmla="*/ 42531 h 297712"/>
                  <a:gd name="connsiteX9" fmla="*/ 1034902 w 1453116"/>
                  <a:gd name="connsiteY9" fmla="*/ 49619 h 297712"/>
                  <a:gd name="connsiteX10" fmla="*/ 1077433 w 1453116"/>
                  <a:gd name="connsiteY10" fmla="*/ 63796 h 297712"/>
                  <a:gd name="connsiteX11" fmla="*/ 1098698 w 1453116"/>
                  <a:gd name="connsiteY11" fmla="*/ 70884 h 297712"/>
                  <a:gd name="connsiteX12" fmla="*/ 1112875 w 1453116"/>
                  <a:gd name="connsiteY12" fmla="*/ 92149 h 297712"/>
                  <a:gd name="connsiteX13" fmla="*/ 1155405 w 1453116"/>
                  <a:gd name="connsiteY13" fmla="*/ 106326 h 297712"/>
                  <a:gd name="connsiteX14" fmla="*/ 1353879 w 1453116"/>
                  <a:gd name="connsiteY14" fmla="*/ 141768 h 297712"/>
                  <a:gd name="connsiteX15" fmla="*/ 1396409 w 1453116"/>
                  <a:gd name="connsiteY15" fmla="*/ 163033 h 297712"/>
                  <a:gd name="connsiteX16" fmla="*/ 1417675 w 1453116"/>
                  <a:gd name="connsiteY16" fmla="*/ 233917 h 297712"/>
                  <a:gd name="connsiteX17" fmla="*/ 1431851 w 1453116"/>
                  <a:gd name="connsiteY17" fmla="*/ 255182 h 297712"/>
                  <a:gd name="connsiteX18" fmla="*/ 1453116 w 1453116"/>
                  <a:gd name="connsiteY18" fmla="*/ 297712 h 297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453116" h="297712">
                    <a:moveTo>
                      <a:pt x="0" y="0"/>
                    </a:moveTo>
                    <a:cubicBezTo>
                      <a:pt x="23628" y="2363"/>
                      <a:pt x="47599" y="2432"/>
                      <a:pt x="70884" y="7089"/>
                    </a:cubicBezTo>
                    <a:cubicBezTo>
                      <a:pt x="95073" y="11927"/>
                      <a:pt x="118049" y="21577"/>
                      <a:pt x="141768" y="28354"/>
                    </a:cubicBezTo>
                    <a:cubicBezTo>
                      <a:pt x="151135" y="31030"/>
                      <a:pt x="160465" y="34154"/>
                      <a:pt x="170121" y="35442"/>
                    </a:cubicBezTo>
                    <a:cubicBezTo>
                      <a:pt x="195990" y="38891"/>
                      <a:pt x="222102" y="40168"/>
                      <a:pt x="248093" y="42531"/>
                    </a:cubicBezTo>
                    <a:cubicBezTo>
                      <a:pt x="290243" y="56580"/>
                      <a:pt x="267143" y="50615"/>
                      <a:pt x="340242" y="56707"/>
                    </a:cubicBezTo>
                    <a:cubicBezTo>
                      <a:pt x="373291" y="59461"/>
                      <a:pt x="406400" y="61433"/>
                      <a:pt x="439479" y="63796"/>
                    </a:cubicBezTo>
                    <a:cubicBezTo>
                      <a:pt x="448930" y="66159"/>
                      <a:pt x="458114" y="71554"/>
                      <a:pt x="467833" y="70884"/>
                    </a:cubicBezTo>
                    <a:cubicBezTo>
                      <a:pt x="527768" y="66751"/>
                      <a:pt x="623739" y="52662"/>
                      <a:pt x="694661" y="42531"/>
                    </a:cubicBezTo>
                    <a:cubicBezTo>
                      <a:pt x="808075" y="44894"/>
                      <a:pt x="921638" y="43327"/>
                      <a:pt x="1034902" y="49619"/>
                    </a:cubicBezTo>
                    <a:cubicBezTo>
                      <a:pt x="1049823" y="50448"/>
                      <a:pt x="1063256" y="59070"/>
                      <a:pt x="1077433" y="63796"/>
                    </a:cubicBezTo>
                    <a:lnTo>
                      <a:pt x="1098698" y="70884"/>
                    </a:lnTo>
                    <a:cubicBezTo>
                      <a:pt x="1103424" y="77972"/>
                      <a:pt x="1105651" y="87634"/>
                      <a:pt x="1112875" y="92149"/>
                    </a:cubicBezTo>
                    <a:cubicBezTo>
                      <a:pt x="1125547" y="100069"/>
                      <a:pt x="1155405" y="106326"/>
                      <a:pt x="1155405" y="106326"/>
                    </a:cubicBezTo>
                    <a:cubicBezTo>
                      <a:pt x="1241231" y="163543"/>
                      <a:pt x="1180914" y="133905"/>
                      <a:pt x="1353879" y="141768"/>
                    </a:cubicBezTo>
                    <a:cubicBezTo>
                      <a:pt x="1365467" y="145630"/>
                      <a:pt x="1389176" y="151461"/>
                      <a:pt x="1396409" y="163033"/>
                    </a:cubicBezTo>
                    <a:cubicBezTo>
                      <a:pt x="1418063" y="197680"/>
                      <a:pt x="1404095" y="202231"/>
                      <a:pt x="1417675" y="233917"/>
                    </a:cubicBezTo>
                    <a:cubicBezTo>
                      <a:pt x="1421031" y="241747"/>
                      <a:pt x="1428041" y="247562"/>
                      <a:pt x="1431851" y="255182"/>
                    </a:cubicBezTo>
                    <a:cubicBezTo>
                      <a:pt x="1454977" y="301434"/>
                      <a:pt x="1435007" y="279603"/>
                      <a:pt x="1453116" y="297712"/>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86" name="组合 285"/>
            <p:cNvGrpSpPr/>
            <p:nvPr/>
          </p:nvGrpSpPr>
          <p:grpSpPr>
            <a:xfrm>
              <a:off x="2846264" y="3033428"/>
              <a:ext cx="3329264" cy="317801"/>
              <a:chOff x="2360594" y="4858172"/>
              <a:chExt cx="4372099" cy="540054"/>
            </a:xfrm>
          </p:grpSpPr>
          <p:sp>
            <p:nvSpPr>
              <p:cNvPr id="313" name="弧形 312"/>
              <p:cNvSpPr/>
              <p:nvPr/>
            </p:nvSpPr>
            <p:spPr>
              <a:xfrm rot="276948">
                <a:off x="2360594" y="5026107"/>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14" name="弧形 313"/>
              <p:cNvSpPr/>
              <p:nvPr/>
            </p:nvSpPr>
            <p:spPr>
              <a:xfrm rot="11078081">
                <a:off x="3490145" y="4858172"/>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287" name="组合 286"/>
            <p:cNvGrpSpPr/>
            <p:nvPr/>
          </p:nvGrpSpPr>
          <p:grpSpPr>
            <a:xfrm rot="21010653">
              <a:off x="7233693" y="1954799"/>
              <a:ext cx="2487047" cy="325193"/>
              <a:chOff x="2890940" y="4753785"/>
              <a:chExt cx="3841753" cy="476506"/>
            </a:xfrm>
          </p:grpSpPr>
          <p:sp>
            <p:nvSpPr>
              <p:cNvPr id="311" name="弧形 310"/>
              <p:cNvSpPr/>
              <p:nvPr/>
            </p:nvSpPr>
            <p:spPr>
              <a:xfrm rot="11175244">
                <a:off x="2890939" y="4753784"/>
                <a:ext cx="3242548" cy="372119"/>
              </a:xfrm>
              <a:prstGeom prst="arc">
                <a:avLst>
                  <a:gd name="adj1" fmla="val 11319137"/>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12" name="弧形 311"/>
              <p:cNvSpPr/>
              <p:nvPr/>
            </p:nvSpPr>
            <p:spPr>
              <a:xfrm rot="11078081">
                <a:off x="3490145" y="4858172"/>
                <a:ext cx="3242548" cy="372119"/>
              </a:xfrm>
              <a:prstGeom prst="arc">
                <a:avLst>
                  <a:gd name="adj1" fmla="val 12840857"/>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288" name="组合 287"/>
            <p:cNvGrpSpPr/>
            <p:nvPr/>
          </p:nvGrpSpPr>
          <p:grpSpPr>
            <a:xfrm rot="20416165">
              <a:off x="5432592" y="2225011"/>
              <a:ext cx="1377879" cy="266200"/>
              <a:chOff x="8123580" y="5809204"/>
              <a:chExt cx="2682539" cy="481779"/>
            </a:xfrm>
          </p:grpSpPr>
          <p:sp>
            <p:nvSpPr>
              <p:cNvPr id="309" name="弧形 308"/>
              <p:cNvSpPr/>
              <p:nvPr/>
            </p:nvSpPr>
            <p:spPr>
              <a:xfrm rot="10800000">
                <a:off x="8232705" y="6028260"/>
                <a:ext cx="2573414" cy="201498"/>
              </a:xfrm>
              <a:prstGeom prst="arc">
                <a:avLst>
                  <a:gd name="adj1" fmla="val 11088763"/>
                  <a:gd name="adj2" fmla="val 2148848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10" name="弧形 309"/>
              <p:cNvSpPr/>
              <p:nvPr/>
            </p:nvSpPr>
            <p:spPr>
              <a:xfrm rot="10800000">
                <a:off x="8123580" y="5809204"/>
                <a:ext cx="2573414" cy="481779"/>
              </a:xfrm>
              <a:prstGeom prst="arc">
                <a:avLst>
                  <a:gd name="adj1" fmla="val 11262245"/>
                  <a:gd name="adj2" fmla="val 2120899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292" name="组合 291"/>
            <p:cNvGrpSpPr/>
            <p:nvPr/>
          </p:nvGrpSpPr>
          <p:grpSpPr>
            <a:xfrm rot="21010653">
              <a:off x="8127059" y="1823009"/>
              <a:ext cx="1521475" cy="192400"/>
              <a:chOff x="2890940" y="4753785"/>
              <a:chExt cx="3841753" cy="476506"/>
            </a:xfrm>
          </p:grpSpPr>
          <p:sp>
            <p:nvSpPr>
              <p:cNvPr id="307" name="弧形 306"/>
              <p:cNvSpPr/>
              <p:nvPr/>
            </p:nvSpPr>
            <p:spPr>
              <a:xfrm rot="11175244">
                <a:off x="2890939" y="4753784"/>
                <a:ext cx="3242548" cy="372119"/>
              </a:xfrm>
              <a:prstGeom prst="arc">
                <a:avLst>
                  <a:gd name="adj1" fmla="val 11319137"/>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08" name="弧形 307"/>
              <p:cNvSpPr/>
              <p:nvPr/>
            </p:nvSpPr>
            <p:spPr>
              <a:xfrm rot="11078081">
                <a:off x="3490145" y="4858172"/>
                <a:ext cx="3242548" cy="372119"/>
              </a:xfrm>
              <a:prstGeom prst="arc">
                <a:avLst>
                  <a:gd name="adj1" fmla="val 12840857"/>
                  <a:gd name="adj2" fmla="val 21411998"/>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294" name="弧形 293"/>
            <p:cNvSpPr/>
            <p:nvPr/>
          </p:nvSpPr>
          <p:spPr>
            <a:xfrm rot="4079546">
              <a:off x="6923163" y="442533"/>
              <a:ext cx="454347" cy="3452551"/>
            </a:xfrm>
            <a:prstGeom prst="arc">
              <a:avLst>
                <a:gd name="adj1" fmla="val 16660998"/>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5" name="弧形 294"/>
            <p:cNvSpPr/>
            <p:nvPr/>
          </p:nvSpPr>
          <p:spPr>
            <a:xfrm rot="4079546">
              <a:off x="6980170" y="455932"/>
              <a:ext cx="454347" cy="3452551"/>
            </a:xfrm>
            <a:prstGeom prst="arc">
              <a:avLst>
                <a:gd name="adj1" fmla="val 16660998"/>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296" name="组合 295"/>
            <p:cNvGrpSpPr/>
            <p:nvPr/>
          </p:nvGrpSpPr>
          <p:grpSpPr>
            <a:xfrm rot="9696540" flipH="1">
              <a:off x="6283463" y="2244537"/>
              <a:ext cx="2487048" cy="325193"/>
              <a:chOff x="2890939" y="4753784"/>
              <a:chExt cx="3841754" cy="476506"/>
            </a:xfrm>
          </p:grpSpPr>
          <p:sp>
            <p:nvSpPr>
              <p:cNvPr id="305" name="弧形 304"/>
              <p:cNvSpPr/>
              <p:nvPr/>
            </p:nvSpPr>
            <p:spPr>
              <a:xfrm rot="11175244">
                <a:off x="2890939" y="4753784"/>
                <a:ext cx="3242548" cy="372119"/>
              </a:xfrm>
              <a:prstGeom prst="arc">
                <a:avLst>
                  <a:gd name="adj1" fmla="val 16467128"/>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06" name="弧形 305"/>
              <p:cNvSpPr/>
              <p:nvPr/>
            </p:nvSpPr>
            <p:spPr>
              <a:xfrm rot="11078081">
                <a:off x="3490145" y="4858172"/>
                <a:ext cx="3242548" cy="372119"/>
              </a:xfrm>
              <a:prstGeom prst="arc">
                <a:avLst>
                  <a:gd name="adj1" fmla="val 20626603"/>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297" name="任意多边形: 形状 296"/>
            <p:cNvSpPr/>
            <p:nvPr/>
          </p:nvSpPr>
          <p:spPr>
            <a:xfrm>
              <a:off x="3324447" y="2445488"/>
              <a:ext cx="588334" cy="723014"/>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88334" h="723014">
                  <a:moveTo>
                    <a:pt x="269358" y="0"/>
                  </a:moveTo>
                  <a:cubicBezTo>
                    <a:pt x="311678" y="4703"/>
                    <a:pt x="371033" y="9810"/>
                    <a:pt x="411125" y="21265"/>
                  </a:cubicBezTo>
                  <a:cubicBezTo>
                    <a:pt x="435594" y="28256"/>
                    <a:pt x="458802" y="39176"/>
                    <a:pt x="482009" y="49619"/>
                  </a:cubicBezTo>
                  <a:cubicBezTo>
                    <a:pt x="554600" y="82285"/>
                    <a:pt x="536968" y="69136"/>
                    <a:pt x="574158" y="106326"/>
                  </a:cubicBezTo>
                  <a:cubicBezTo>
                    <a:pt x="578883" y="115777"/>
                    <a:pt x="588334" y="124113"/>
                    <a:pt x="588334" y="134679"/>
                  </a:cubicBezTo>
                  <a:cubicBezTo>
                    <a:pt x="588334" y="168094"/>
                    <a:pt x="583760" y="201911"/>
                    <a:pt x="574158" y="233917"/>
                  </a:cubicBezTo>
                  <a:cubicBezTo>
                    <a:pt x="560612" y="279070"/>
                    <a:pt x="550214" y="269228"/>
                    <a:pt x="524539" y="290624"/>
                  </a:cubicBezTo>
                  <a:cubicBezTo>
                    <a:pt x="516838" y="297042"/>
                    <a:pt x="510885" y="305365"/>
                    <a:pt x="503274" y="311889"/>
                  </a:cubicBezTo>
                  <a:cubicBezTo>
                    <a:pt x="494304" y="319577"/>
                    <a:pt x="483811" y="325374"/>
                    <a:pt x="474920" y="333154"/>
                  </a:cubicBezTo>
                  <a:cubicBezTo>
                    <a:pt x="464861" y="341955"/>
                    <a:pt x="455368" y="351448"/>
                    <a:pt x="446567" y="361507"/>
                  </a:cubicBezTo>
                  <a:cubicBezTo>
                    <a:pt x="438787" y="370398"/>
                    <a:pt x="434272" y="382172"/>
                    <a:pt x="425302" y="389861"/>
                  </a:cubicBezTo>
                  <a:cubicBezTo>
                    <a:pt x="417279" y="396738"/>
                    <a:pt x="405402" y="397698"/>
                    <a:pt x="396948" y="404038"/>
                  </a:cubicBezTo>
                  <a:cubicBezTo>
                    <a:pt x="386255" y="412057"/>
                    <a:pt x="378654" y="423590"/>
                    <a:pt x="368595" y="432391"/>
                  </a:cubicBezTo>
                  <a:cubicBezTo>
                    <a:pt x="359704" y="440171"/>
                    <a:pt x="349211" y="445968"/>
                    <a:pt x="340241" y="453656"/>
                  </a:cubicBezTo>
                  <a:cubicBezTo>
                    <a:pt x="292481" y="494593"/>
                    <a:pt x="344714" y="457762"/>
                    <a:pt x="297711" y="489098"/>
                  </a:cubicBezTo>
                  <a:cubicBezTo>
                    <a:pt x="292985" y="496186"/>
                    <a:pt x="289194" y="503996"/>
                    <a:pt x="283534" y="510363"/>
                  </a:cubicBezTo>
                  <a:cubicBezTo>
                    <a:pt x="253115" y="544584"/>
                    <a:pt x="214959" y="577346"/>
                    <a:pt x="177209" y="602512"/>
                  </a:cubicBezTo>
                  <a:cubicBezTo>
                    <a:pt x="163032" y="611963"/>
                    <a:pt x="149396" y="622280"/>
                    <a:pt x="134679" y="630865"/>
                  </a:cubicBezTo>
                  <a:cubicBezTo>
                    <a:pt x="120988" y="638852"/>
                    <a:pt x="106325" y="645042"/>
                    <a:pt x="92148" y="652131"/>
                  </a:cubicBezTo>
                  <a:cubicBezTo>
                    <a:pt x="85060" y="661582"/>
                    <a:pt x="80496" y="673617"/>
                    <a:pt x="70883" y="680484"/>
                  </a:cubicBezTo>
                  <a:cubicBezTo>
                    <a:pt x="62956" y="686146"/>
                    <a:pt x="51484" y="683734"/>
                    <a:pt x="42530" y="687572"/>
                  </a:cubicBezTo>
                  <a:cubicBezTo>
                    <a:pt x="34700" y="690928"/>
                    <a:pt x="27810" y="696295"/>
                    <a:pt x="21265" y="701749"/>
                  </a:cubicBezTo>
                  <a:cubicBezTo>
                    <a:pt x="13564" y="708167"/>
                    <a:pt x="0" y="723014"/>
                    <a:pt x="0" y="723014"/>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8" name="任意多边形: 形状 297"/>
            <p:cNvSpPr/>
            <p:nvPr/>
          </p:nvSpPr>
          <p:spPr>
            <a:xfrm>
              <a:off x="3303962" y="2407130"/>
              <a:ext cx="694659" cy="758455"/>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375683 w 694659"/>
                <a:gd name="connsiteY0-2" fmla="*/ 0 h 758455"/>
                <a:gd name="connsiteX1-3" fmla="*/ 517450 w 694659"/>
                <a:gd name="connsiteY1-4" fmla="*/ 21265 h 758455"/>
                <a:gd name="connsiteX2-5" fmla="*/ 588334 w 694659"/>
                <a:gd name="connsiteY2-6" fmla="*/ 49619 h 758455"/>
                <a:gd name="connsiteX3-7" fmla="*/ 680483 w 694659"/>
                <a:gd name="connsiteY3-8" fmla="*/ 106326 h 758455"/>
                <a:gd name="connsiteX4-9" fmla="*/ 694659 w 694659"/>
                <a:gd name="connsiteY4-10" fmla="*/ 134679 h 758455"/>
                <a:gd name="connsiteX5-11" fmla="*/ 680483 w 694659"/>
                <a:gd name="connsiteY5-12" fmla="*/ 233917 h 758455"/>
                <a:gd name="connsiteX6-13" fmla="*/ 630864 w 694659"/>
                <a:gd name="connsiteY6-14" fmla="*/ 290624 h 758455"/>
                <a:gd name="connsiteX7-15" fmla="*/ 609599 w 694659"/>
                <a:gd name="connsiteY7-16" fmla="*/ 311889 h 758455"/>
                <a:gd name="connsiteX8-17" fmla="*/ 581245 w 694659"/>
                <a:gd name="connsiteY8-18" fmla="*/ 333154 h 758455"/>
                <a:gd name="connsiteX9-19" fmla="*/ 552892 w 694659"/>
                <a:gd name="connsiteY9-20" fmla="*/ 361507 h 758455"/>
                <a:gd name="connsiteX10-21" fmla="*/ 531627 w 694659"/>
                <a:gd name="connsiteY10-22" fmla="*/ 389861 h 758455"/>
                <a:gd name="connsiteX11-23" fmla="*/ 503273 w 694659"/>
                <a:gd name="connsiteY11-24" fmla="*/ 404038 h 758455"/>
                <a:gd name="connsiteX12-25" fmla="*/ 474920 w 694659"/>
                <a:gd name="connsiteY12-26" fmla="*/ 432391 h 758455"/>
                <a:gd name="connsiteX13-27" fmla="*/ 446566 w 694659"/>
                <a:gd name="connsiteY13-28" fmla="*/ 453656 h 758455"/>
                <a:gd name="connsiteX14-29" fmla="*/ 404036 w 694659"/>
                <a:gd name="connsiteY14-30" fmla="*/ 489098 h 758455"/>
                <a:gd name="connsiteX15-31" fmla="*/ 389859 w 694659"/>
                <a:gd name="connsiteY15-32" fmla="*/ 510363 h 758455"/>
                <a:gd name="connsiteX16-33" fmla="*/ 283534 w 694659"/>
                <a:gd name="connsiteY16-34" fmla="*/ 602512 h 758455"/>
                <a:gd name="connsiteX17-35" fmla="*/ 241004 w 694659"/>
                <a:gd name="connsiteY17-36" fmla="*/ 630865 h 758455"/>
                <a:gd name="connsiteX18-37" fmla="*/ 198473 w 694659"/>
                <a:gd name="connsiteY18-38" fmla="*/ 652131 h 758455"/>
                <a:gd name="connsiteX19-39" fmla="*/ 177208 w 694659"/>
                <a:gd name="connsiteY19-40" fmla="*/ 680484 h 758455"/>
                <a:gd name="connsiteX20-41" fmla="*/ 148855 w 694659"/>
                <a:gd name="connsiteY20-42" fmla="*/ 687572 h 758455"/>
                <a:gd name="connsiteX21-43" fmla="*/ 127590 w 694659"/>
                <a:gd name="connsiteY21-44" fmla="*/ 701749 h 758455"/>
                <a:gd name="connsiteX22-45" fmla="*/ 0 w 694659"/>
                <a:gd name="connsiteY22-46" fmla="*/ 758455 h 75845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Lst>
              <a:rect l="l" t="t" r="r" b="b"/>
              <a:pathLst>
                <a:path w="694659" h="758455">
                  <a:moveTo>
                    <a:pt x="375683" y="0"/>
                  </a:moveTo>
                  <a:cubicBezTo>
                    <a:pt x="418003" y="4703"/>
                    <a:pt x="477358" y="9810"/>
                    <a:pt x="517450" y="21265"/>
                  </a:cubicBezTo>
                  <a:cubicBezTo>
                    <a:pt x="541919" y="28256"/>
                    <a:pt x="565127" y="39176"/>
                    <a:pt x="588334" y="49619"/>
                  </a:cubicBezTo>
                  <a:cubicBezTo>
                    <a:pt x="660925" y="82285"/>
                    <a:pt x="643293" y="69136"/>
                    <a:pt x="680483" y="106326"/>
                  </a:cubicBezTo>
                  <a:cubicBezTo>
                    <a:pt x="685208" y="115777"/>
                    <a:pt x="694659" y="124113"/>
                    <a:pt x="694659" y="134679"/>
                  </a:cubicBezTo>
                  <a:cubicBezTo>
                    <a:pt x="694659" y="168094"/>
                    <a:pt x="690085" y="201911"/>
                    <a:pt x="680483" y="233917"/>
                  </a:cubicBezTo>
                  <a:cubicBezTo>
                    <a:pt x="666937" y="279070"/>
                    <a:pt x="656539" y="269228"/>
                    <a:pt x="630864" y="290624"/>
                  </a:cubicBezTo>
                  <a:cubicBezTo>
                    <a:pt x="623163" y="297042"/>
                    <a:pt x="617210" y="305365"/>
                    <a:pt x="609599" y="311889"/>
                  </a:cubicBezTo>
                  <a:cubicBezTo>
                    <a:pt x="600629" y="319577"/>
                    <a:pt x="590136" y="325374"/>
                    <a:pt x="581245" y="333154"/>
                  </a:cubicBezTo>
                  <a:cubicBezTo>
                    <a:pt x="571186" y="341955"/>
                    <a:pt x="561693" y="351448"/>
                    <a:pt x="552892" y="361507"/>
                  </a:cubicBezTo>
                  <a:cubicBezTo>
                    <a:pt x="545112" y="370398"/>
                    <a:pt x="540597" y="382172"/>
                    <a:pt x="531627" y="389861"/>
                  </a:cubicBezTo>
                  <a:cubicBezTo>
                    <a:pt x="523604" y="396738"/>
                    <a:pt x="511727" y="397698"/>
                    <a:pt x="503273" y="404038"/>
                  </a:cubicBezTo>
                  <a:cubicBezTo>
                    <a:pt x="492580" y="412057"/>
                    <a:pt x="484979" y="423590"/>
                    <a:pt x="474920" y="432391"/>
                  </a:cubicBezTo>
                  <a:cubicBezTo>
                    <a:pt x="466029" y="440171"/>
                    <a:pt x="455536" y="445968"/>
                    <a:pt x="446566" y="453656"/>
                  </a:cubicBezTo>
                  <a:cubicBezTo>
                    <a:pt x="398806" y="494593"/>
                    <a:pt x="451039" y="457762"/>
                    <a:pt x="404036" y="489098"/>
                  </a:cubicBezTo>
                  <a:cubicBezTo>
                    <a:pt x="399310" y="496186"/>
                    <a:pt x="395519" y="503996"/>
                    <a:pt x="389859" y="510363"/>
                  </a:cubicBezTo>
                  <a:cubicBezTo>
                    <a:pt x="359440" y="544584"/>
                    <a:pt x="321284" y="577346"/>
                    <a:pt x="283534" y="602512"/>
                  </a:cubicBezTo>
                  <a:cubicBezTo>
                    <a:pt x="269357" y="611963"/>
                    <a:pt x="255721" y="622280"/>
                    <a:pt x="241004" y="630865"/>
                  </a:cubicBezTo>
                  <a:cubicBezTo>
                    <a:pt x="227313" y="638852"/>
                    <a:pt x="212650" y="645042"/>
                    <a:pt x="198473" y="652131"/>
                  </a:cubicBezTo>
                  <a:cubicBezTo>
                    <a:pt x="191385" y="661582"/>
                    <a:pt x="186821" y="673617"/>
                    <a:pt x="177208" y="680484"/>
                  </a:cubicBezTo>
                  <a:cubicBezTo>
                    <a:pt x="169281" y="686146"/>
                    <a:pt x="157809" y="683734"/>
                    <a:pt x="148855" y="687572"/>
                  </a:cubicBezTo>
                  <a:cubicBezTo>
                    <a:pt x="141025" y="690928"/>
                    <a:pt x="134135" y="696295"/>
                    <a:pt x="127590" y="701749"/>
                  </a:cubicBezTo>
                  <a:cubicBezTo>
                    <a:pt x="119889" y="708167"/>
                    <a:pt x="0" y="758455"/>
                    <a:pt x="0" y="758455"/>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9" name="文本框 298"/>
            <p:cNvSpPr txBox="1"/>
            <p:nvPr/>
          </p:nvSpPr>
          <p:spPr>
            <a:xfrm>
              <a:off x="4553734" y="1820776"/>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p:txBody>
        </p:sp>
        <p:sp>
          <p:nvSpPr>
            <p:cNvPr id="300" name="文本框 299"/>
            <p:cNvSpPr txBox="1"/>
            <p:nvPr/>
          </p:nvSpPr>
          <p:spPr>
            <a:xfrm>
              <a:off x="6106269" y="2048516"/>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9</a:t>
              </a:r>
              <a:endParaRPr lang="zh-CN" altLang="en-US" sz="2000" dirty="0">
                <a:latin typeface="Times New Roman" panose="02020603050405020304" pitchFamily="18" charset="0"/>
                <a:cs typeface="Times New Roman" panose="02020603050405020304" pitchFamily="18" charset="0"/>
              </a:endParaRPr>
            </a:p>
          </p:txBody>
        </p:sp>
        <p:sp>
          <p:nvSpPr>
            <p:cNvPr id="301" name="文本框 300"/>
            <p:cNvSpPr txBox="1"/>
            <p:nvPr/>
          </p:nvSpPr>
          <p:spPr>
            <a:xfrm>
              <a:off x="7302552" y="1853506"/>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0</a:t>
              </a:r>
              <a:endParaRPr lang="zh-CN" altLang="en-US" sz="2000" dirty="0">
                <a:latin typeface="Times New Roman" panose="02020603050405020304" pitchFamily="18" charset="0"/>
                <a:cs typeface="Times New Roman" panose="02020603050405020304" pitchFamily="18" charset="0"/>
              </a:endParaRPr>
            </a:p>
          </p:txBody>
        </p:sp>
        <p:sp>
          <p:nvSpPr>
            <p:cNvPr id="302" name="文本框 301"/>
            <p:cNvSpPr txBox="1"/>
            <p:nvPr/>
          </p:nvSpPr>
          <p:spPr>
            <a:xfrm>
              <a:off x="3915006" y="2312232"/>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4</a:t>
              </a:r>
              <a:endParaRPr lang="zh-CN" altLang="en-US" sz="2000" dirty="0">
                <a:latin typeface="Times New Roman" panose="02020603050405020304" pitchFamily="18" charset="0"/>
                <a:cs typeface="Times New Roman" panose="02020603050405020304" pitchFamily="18" charset="0"/>
              </a:endParaRPr>
            </a:p>
          </p:txBody>
        </p:sp>
        <p:sp>
          <p:nvSpPr>
            <p:cNvPr id="303" name="文本框 302"/>
            <p:cNvSpPr txBox="1"/>
            <p:nvPr/>
          </p:nvSpPr>
          <p:spPr>
            <a:xfrm>
              <a:off x="8164905" y="1843982"/>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1</a:t>
              </a:r>
              <a:endParaRPr lang="zh-CN" altLang="en-US" sz="2000" dirty="0">
                <a:latin typeface="Times New Roman" panose="02020603050405020304" pitchFamily="18" charset="0"/>
                <a:cs typeface="Times New Roman" panose="02020603050405020304" pitchFamily="18" charset="0"/>
              </a:endParaRPr>
            </a:p>
          </p:txBody>
        </p:sp>
        <p:sp>
          <p:nvSpPr>
            <p:cNvPr id="304" name="文本框 303"/>
            <p:cNvSpPr txBox="1"/>
            <p:nvPr/>
          </p:nvSpPr>
          <p:spPr>
            <a:xfrm>
              <a:off x="7733729" y="2194322"/>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4</a:t>
              </a:r>
              <a:endParaRPr lang="zh-CN" altLang="en-US" sz="2000" dirty="0">
                <a:latin typeface="Times New Roman" panose="02020603050405020304" pitchFamily="18" charset="0"/>
                <a:cs typeface="Times New Roman" panose="02020603050405020304" pitchFamily="18" charset="0"/>
              </a:endParaRPr>
            </a:p>
          </p:txBody>
        </p:sp>
      </p:grpSp>
      <p:sp>
        <p:nvSpPr>
          <p:cNvPr id="6" name="任意多边形: 形状 2"/>
          <p:cNvSpPr/>
          <p:nvPr/>
        </p:nvSpPr>
        <p:spPr>
          <a:xfrm>
            <a:off x="6320814" y="3376627"/>
            <a:ext cx="2339340" cy="69230"/>
          </a:xfrm>
          <a:custGeom>
            <a:avLst/>
            <a:gdLst>
              <a:gd name="connsiteX0" fmla="*/ 0 w 2339340"/>
              <a:gd name="connsiteY0" fmla="*/ 38750 h 69230"/>
              <a:gd name="connsiteX1" fmla="*/ 38100 w 2339340"/>
              <a:gd name="connsiteY1" fmla="*/ 23510 h 69230"/>
              <a:gd name="connsiteX2" fmla="*/ 137160 w 2339340"/>
              <a:gd name="connsiteY2" fmla="*/ 15890 h 69230"/>
              <a:gd name="connsiteX3" fmla="*/ 601980 w 2339340"/>
              <a:gd name="connsiteY3" fmla="*/ 8270 h 69230"/>
              <a:gd name="connsiteX4" fmla="*/ 670560 w 2339340"/>
              <a:gd name="connsiteY4" fmla="*/ 650 h 69230"/>
              <a:gd name="connsiteX5" fmla="*/ 1234440 w 2339340"/>
              <a:gd name="connsiteY5" fmla="*/ 15890 h 69230"/>
              <a:gd name="connsiteX6" fmla="*/ 2087880 w 2339340"/>
              <a:gd name="connsiteY6" fmla="*/ 31130 h 69230"/>
              <a:gd name="connsiteX7" fmla="*/ 2202180 w 2339340"/>
              <a:gd name="connsiteY7" fmla="*/ 38750 h 69230"/>
              <a:gd name="connsiteX8" fmla="*/ 2232660 w 2339340"/>
              <a:gd name="connsiteY8" fmla="*/ 46370 h 69230"/>
              <a:gd name="connsiteX9" fmla="*/ 2293620 w 2339340"/>
              <a:gd name="connsiteY9" fmla="*/ 53990 h 69230"/>
              <a:gd name="connsiteX10" fmla="*/ 2339340 w 2339340"/>
              <a:gd name="connsiteY10" fmla="*/ 69230 h 69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339340" h="69230">
                <a:moveTo>
                  <a:pt x="0" y="38750"/>
                </a:moveTo>
                <a:cubicBezTo>
                  <a:pt x="12700" y="33670"/>
                  <a:pt x="24608" y="25759"/>
                  <a:pt x="38100" y="23510"/>
                </a:cubicBezTo>
                <a:cubicBezTo>
                  <a:pt x="70767" y="18066"/>
                  <a:pt x="104055" y="16785"/>
                  <a:pt x="137160" y="15890"/>
                </a:cubicBezTo>
                <a:cubicBezTo>
                  <a:pt x="292064" y="11703"/>
                  <a:pt x="447040" y="10810"/>
                  <a:pt x="601980" y="8270"/>
                </a:cubicBezTo>
                <a:cubicBezTo>
                  <a:pt x="624840" y="5730"/>
                  <a:pt x="647559" y="650"/>
                  <a:pt x="670560" y="650"/>
                </a:cubicBezTo>
                <a:cubicBezTo>
                  <a:pt x="1089954" y="650"/>
                  <a:pt x="1006789" y="-4806"/>
                  <a:pt x="1234440" y="15890"/>
                </a:cubicBezTo>
                <a:cubicBezTo>
                  <a:pt x="1520497" y="111242"/>
                  <a:pt x="1230882" y="17307"/>
                  <a:pt x="2087880" y="31130"/>
                </a:cubicBezTo>
                <a:cubicBezTo>
                  <a:pt x="2126060" y="31746"/>
                  <a:pt x="2164080" y="36210"/>
                  <a:pt x="2202180" y="38750"/>
                </a:cubicBezTo>
                <a:cubicBezTo>
                  <a:pt x="2212340" y="41290"/>
                  <a:pt x="2222330" y="44648"/>
                  <a:pt x="2232660" y="46370"/>
                </a:cubicBezTo>
                <a:cubicBezTo>
                  <a:pt x="2252860" y="49737"/>
                  <a:pt x="2273596" y="49699"/>
                  <a:pt x="2293620" y="53990"/>
                </a:cubicBezTo>
                <a:cubicBezTo>
                  <a:pt x="2309328" y="57356"/>
                  <a:pt x="2339340" y="69230"/>
                  <a:pt x="2339340" y="69230"/>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任意多边形: 形状 3"/>
          <p:cNvSpPr/>
          <p:nvPr/>
        </p:nvSpPr>
        <p:spPr>
          <a:xfrm>
            <a:off x="6371908" y="3414793"/>
            <a:ext cx="2202180" cy="69230"/>
          </a:xfrm>
          <a:custGeom>
            <a:avLst/>
            <a:gdLst>
              <a:gd name="connsiteX0" fmla="*/ 0 w 2339340"/>
              <a:gd name="connsiteY0" fmla="*/ 38750 h 69230"/>
              <a:gd name="connsiteX1" fmla="*/ 38100 w 2339340"/>
              <a:gd name="connsiteY1" fmla="*/ 23510 h 69230"/>
              <a:gd name="connsiteX2" fmla="*/ 137160 w 2339340"/>
              <a:gd name="connsiteY2" fmla="*/ 15890 h 69230"/>
              <a:gd name="connsiteX3" fmla="*/ 601980 w 2339340"/>
              <a:gd name="connsiteY3" fmla="*/ 8270 h 69230"/>
              <a:gd name="connsiteX4" fmla="*/ 670560 w 2339340"/>
              <a:gd name="connsiteY4" fmla="*/ 650 h 69230"/>
              <a:gd name="connsiteX5" fmla="*/ 1234440 w 2339340"/>
              <a:gd name="connsiteY5" fmla="*/ 15890 h 69230"/>
              <a:gd name="connsiteX6" fmla="*/ 2087880 w 2339340"/>
              <a:gd name="connsiteY6" fmla="*/ 31130 h 69230"/>
              <a:gd name="connsiteX7" fmla="*/ 2202180 w 2339340"/>
              <a:gd name="connsiteY7" fmla="*/ 38750 h 69230"/>
              <a:gd name="connsiteX8" fmla="*/ 2232660 w 2339340"/>
              <a:gd name="connsiteY8" fmla="*/ 46370 h 69230"/>
              <a:gd name="connsiteX9" fmla="*/ 2293620 w 2339340"/>
              <a:gd name="connsiteY9" fmla="*/ 53990 h 69230"/>
              <a:gd name="connsiteX10" fmla="*/ 2339340 w 2339340"/>
              <a:gd name="connsiteY10" fmla="*/ 69230 h 69230"/>
              <a:gd name="connsiteX0-1" fmla="*/ 0 w 2301240"/>
              <a:gd name="connsiteY0-2" fmla="*/ 23510 h 69230"/>
              <a:gd name="connsiteX1-3" fmla="*/ 99060 w 2301240"/>
              <a:gd name="connsiteY1-4" fmla="*/ 15890 h 69230"/>
              <a:gd name="connsiteX2-5" fmla="*/ 563880 w 2301240"/>
              <a:gd name="connsiteY2-6" fmla="*/ 8270 h 69230"/>
              <a:gd name="connsiteX3-7" fmla="*/ 632460 w 2301240"/>
              <a:gd name="connsiteY3-8" fmla="*/ 650 h 69230"/>
              <a:gd name="connsiteX4-9" fmla="*/ 1196340 w 2301240"/>
              <a:gd name="connsiteY4-10" fmla="*/ 15890 h 69230"/>
              <a:gd name="connsiteX5-11" fmla="*/ 2049780 w 2301240"/>
              <a:gd name="connsiteY5-12" fmla="*/ 31130 h 69230"/>
              <a:gd name="connsiteX6-13" fmla="*/ 2164080 w 2301240"/>
              <a:gd name="connsiteY6-14" fmla="*/ 38750 h 69230"/>
              <a:gd name="connsiteX7-15" fmla="*/ 2194560 w 2301240"/>
              <a:gd name="connsiteY7-16" fmla="*/ 46370 h 69230"/>
              <a:gd name="connsiteX8-17" fmla="*/ 2255520 w 2301240"/>
              <a:gd name="connsiteY8-18" fmla="*/ 53990 h 69230"/>
              <a:gd name="connsiteX9-19" fmla="*/ 2301240 w 2301240"/>
              <a:gd name="connsiteY9-20" fmla="*/ 69230 h 69230"/>
              <a:gd name="connsiteX0-21" fmla="*/ 0 w 2202180"/>
              <a:gd name="connsiteY0-22" fmla="*/ 15890 h 69230"/>
              <a:gd name="connsiteX1-23" fmla="*/ 464820 w 2202180"/>
              <a:gd name="connsiteY1-24" fmla="*/ 8270 h 69230"/>
              <a:gd name="connsiteX2-25" fmla="*/ 533400 w 2202180"/>
              <a:gd name="connsiteY2-26" fmla="*/ 650 h 69230"/>
              <a:gd name="connsiteX3-27" fmla="*/ 1097280 w 2202180"/>
              <a:gd name="connsiteY3-28" fmla="*/ 15890 h 69230"/>
              <a:gd name="connsiteX4-29" fmla="*/ 1950720 w 2202180"/>
              <a:gd name="connsiteY4-30" fmla="*/ 31130 h 69230"/>
              <a:gd name="connsiteX5-31" fmla="*/ 2065020 w 2202180"/>
              <a:gd name="connsiteY5-32" fmla="*/ 38750 h 69230"/>
              <a:gd name="connsiteX6-33" fmla="*/ 2095500 w 2202180"/>
              <a:gd name="connsiteY6-34" fmla="*/ 46370 h 69230"/>
              <a:gd name="connsiteX7-35" fmla="*/ 2156460 w 2202180"/>
              <a:gd name="connsiteY7-36" fmla="*/ 53990 h 69230"/>
              <a:gd name="connsiteX8-37" fmla="*/ 2202180 w 2202180"/>
              <a:gd name="connsiteY8-38" fmla="*/ 69230 h 6923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Lst>
            <a:rect l="l" t="t" r="r" b="b"/>
            <a:pathLst>
              <a:path w="2202180" h="69230">
                <a:moveTo>
                  <a:pt x="0" y="15890"/>
                </a:moveTo>
                <a:cubicBezTo>
                  <a:pt x="154904" y="11703"/>
                  <a:pt x="309880" y="10810"/>
                  <a:pt x="464820" y="8270"/>
                </a:cubicBezTo>
                <a:cubicBezTo>
                  <a:pt x="487680" y="5730"/>
                  <a:pt x="510399" y="650"/>
                  <a:pt x="533400" y="650"/>
                </a:cubicBezTo>
                <a:cubicBezTo>
                  <a:pt x="952794" y="650"/>
                  <a:pt x="869629" y="-4806"/>
                  <a:pt x="1097280" y="15890"/>
                </a:cubicBezTo>
                <a:cubicBezTo>
                  <a:pt x="1383337" y="111242"/>
                  <a:pt x="1093722" y="17307"/>
                  <a:pt x="1950720" y="31130"/>
                </a:cubicBezTo>
                <a:cubicBezTo>
                  <a:pt x="1988900" y="31746"/>
                  <a:pt x="2026920" y="36210"/>
                  <a:pt x="2065020" y="38750"/>
                </a:cubicBezTo>
                <a:cubicBezTo>
                  <a:pt x="2075180" y="41290"/>
                  <a:pt x="2085170" y="44648"/>
                  <a:pt x="2095500" y="46370"/>
                </a:cubicBezTo>
                <a:cubicBezTo>
                  <a:pt x="2115700" y="49737"/>
                  <a:pt x="2136436" y="49699"/>
                  <a:pt x="2156460" y="53990"/>
                </a:cubicBezTo>
                <a:cubicBezTo>
                  <a:pt x="2172168" y="57356"/>
                  <a:pt x="2202180" y="69230"/>
                  <a:pt x="2202180" y="69230"/>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p14="http://schemas.microsoft.com/office/powerpoint/2010/main">
        <mc:Choice Requires="p14">
          <p:contentPart r:id="rId5" p14:bwMode="auto">
            <p14:nvContentPartPr>
              <p14:cNvPr id="226" name="墨迹 225"/>
              <p14:cNvContentPartPr/>
              <p14:nvPr/>
            </p14:nvContentPartPr>
            <p14:xfrm>
              <a:off x="6284520" y="3409815"/>
              <a:ext cx="95400" cy="12240"/>
            </p14:xfrm>
          </p:contentPart>
        </mc:Choice>
        <mc:Fallback xmlns="">
          <p:pic>
            <p:nvPicPr>
              <p:cNvPr id="226" name="墨迹 225"/>
            </p:nvPicPr>
            <p:blipFill>
              <a:blip r:embed="rId6"/>
            </p:blipFill>
            <p:spPr>
              <a:xfrm>
                <a:off x="6284520" y="3409815"/>
                <a:ext cx="95400" cy="12240"/>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228" name="墨迹 227"/>
              <p14:cNvContentPartPr/>
              <p14:nvPr/>
            </p14:nvContentPartPr>
            <p14:xfrm>
              <a:off x="7153560" y="3363555"/>
              <a:ext cx="153000" cy="67320"/>
            </p14:xfrm>
          </p:contentPart>
        </mc:Choice>
        <mc:Fallback xmlns="">
          <p:pic>
            <p:nvPicPr>
              <p:cNvPr id="228" name="墨迹 227"/>
            </p:nvPicPr>
            <p:blipFill>
              <a:blip r:embed="rId8"/>
            </p:blipFill>
            <p:spPr>
              <a:xfrm>
                <a:off x="7153560" y="3363555"/>
                <a:ext cx="153000" cy="67320"/>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229" name="墨迹 228"/>
              <p14:cNvContentPartPr/>
              <p14:nvPr/>
            </p14:nvContentPartPr>
            <p14:xfrm>
              <a:off x="7259760" y="3393435"/>
              <a:ext cx="261720" cy="24120"/>
            </p14:xfrm>
          </p:contentPart>
        </mc:Choice>
        <mc:Fallback xmlns="">
          <p:pic>
            <p:nvPicPr>
              <p:cNvPr id="229" name="墨迹 228"/>
            </p:nvPicPr>
            <p:blipFill>
              <a:blip r:embed="rId10"/>
            </p:blipFill>
            <p:spPr>
              <a:xfrm>
                <a:off x="7259760" y="3393435"/>
                <a:ext cx="261720" cy="24120"/>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290" name="墨迹 289"/>
              <p14:cNvContentPartPr/>
              <p14:nvPr/>
            </p14:nvContentPartPr>
            <p14:xfrm>
              <a:off x="7455960" y="3413595"/>
              <a:ext cx="195480" cy="39960"/>
            </p14:xfrm>
          </p:contentPart>
        </mc:Choice>
        <mc:Fallback xmlns="">
          <p:pic>
            <p:nvPicPr>
              <p:cNvPr id="290" name="墨迹 289"/>
            </p:nvPicPr>
            <p:blipFill>
              <a:blip r:embed="rId12"/>
            </p:blipFill>
            <p:spPr>
              <a:xfrm>
                <a:off x="7455960" y="3413595"/>
                <a:ext cx="195480" cy="39960"/>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322" name="墨迹 321"/>
              <p14:cNvContentPartPr/>
              <p14:nvPr/>
            </p14:nvContentPartPr>
            <p14:xfrm>
              <a:off x="7562520" y="3409995"/>
              <a:ext cx="415440" cy="40680"/>
            </p14:xfrm>
          </p:contentPart>
        </mc:Choice>
        <mc:Fallback xmlns="">
          <p:pic>
            <p:nvPicPr>
              <p:cNvPr id="322" name="墨迹 321"/>
            </p:nvPicPr>
            <p:blipFill>
              <a:blip r:embed="rId14"/>
            </p:blipFill>
            <p:spPr>
              <a:xfrm>
                <a:off x="7562520" y="3409995"/>
                <a:ext cx="415440" cy="40680"/>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334" name="墨迹 333"/>
              <p14:cNvContentPartPr/>
              <p14:nvPr/>
            </p14:nvContentPartPr>
            <p14:xfrm>
              <a:off x="7890480" y="3422595"/>
              <a:ext cx="327960" cy="16200"/>
            </p14:xfrm>
          </p:contentPart>
        </mc:Choice>
        <mc:Fallback xmlns="">
          <p:pic>
            <p:nvPicPr>
              <p:cNvPr id="334" name="墨迹 333"/>
            </p:nvPicPr>
            <p:blipFill>
              <a:blip r:embed="rId16"/>
            </p:blipFill>
            <p:spPr>
              <a:xfrm>
                <a:off x="7890480" y="3422595"/>
                <a:ext cx="327960" cy="16200"/>
              </a:xfrm>
              <a:prstGeom prst="rect"/>
            </p:spPr>
          </p:pic>
        </mc:Fallback>
      </mc:AlternateContent>
      <p:grpSp>
        <p:nvGrpSpPr>
          <p:cNvPr id="341" name="组合 340"/>
          <p:cNvGrpSpPr/>
          <p:nvPr/>
        </p:nvGrpSpPr>
        <p:grpSpPr>
          <a:xfrm>
            <a:off x="6339600" y="3390735"/>
            <a:ext cx="1346760" cy="68580"/>
            <a:chOff x="6339600" y="3390735"/>
            <a:chExt cx="1346760" cy="68580"/>
          </a:xfrm>
        </p:grpSpPr>
        <mc:AlternateContent xmlns:mc="http://schemas.openxmlformats.org/markup-compatibility/2006" xmlns:p14="http://schemas.microsoft.com/office/powerpoint/2010/main">
          <mc:Choice Requires="p14">
            <p:contentPart r:id="rId17" p14:bwMode="auto">
              <p14:nvContentPartPr>
                <p14:cNvPr id="337" name="墨迹 336"/>
                <p14:cNvContentPartPr/>
                <p14:nvPr/>
              </p14:nvContentPartPr>
              <p14:xfrm>
                <a:off x="7595280" y="3451395"/>
                <a:ext cx="89640" cy="7920"/>
              </p14:xfrm>
            </p:contentPart>
          </mc:Choice>
          <mc:Fallback xmlns="">
            <p:pic>
              <p:nvPicPr>
                <p:cNvPr id="337" name="墨迹 336"/>
              </p:nvPicPr>
              <p:blipFill>
                <a:blip r:embed="rId18"/>
              </p:blipFill>
              <p:spPr>
                <a:xfrm>
                  <a:off x="7595280" y="3451395"/>
                  <a:ext cx="89640" cy="7920"/>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216" name="墨迹 215"/>
                <p14:cNvContentPartPr/>
                <p14:nvPr/>
              </p14:nvContentPartPr>
              <p14:xfrm>
                <a:off x="6339600" y="3407295"/>
                <a:ext cx="465120" cy="10440"/>
              </p14:xfrm>
            </p:contentPart>
          </mc:Choice>
          <mc:Fallback xmlns="">
            <p:pic>
              <p:nvPicPr>
                <p:cNvPr id="216" name="墨迹 215"/>
              </p:nvPicPr>
              <p:blipFill>
                <a:blip r:embed="rId20"/>
              </p:blipFill>
              <p:spPr>
                <a:xfrm>
                  <a:off x="6339600" y="3407295"/>
                  <a:ext cx="465120" cy="10440"/>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217" name="墨迹 216"/>
                <p14:cNvContentPartPr/>
                <p14:nvPr/>
              </p14:nvContentPartPr>
              <p14:xfrm>
                <a:off x="6585480" y="3405495"/>
                <a:ext cx="210600" cy="3240"/>
              </p14:xfrm>
            </p:contentPart>
          </mc:Choice>
          <mc:Fallback xmlns="">
            <p:pic>
              <p:nvPicPr>
                <p:cNvPr id="217" name="墨迹 216"/>
              </p:nvPicPr>
              <p:blipFill>
                <a:blip r:embed="rId22"/>
              </p:blipFill>
              <p:spPr>
                <a:xfrm>
                  <a:off x="6585480" y="3405495"/>
                  <a:ext cx="210600" cy="3240"/>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222" name="墨迹 221"/>
                <p14:cNvContentPartPr/>
                <p14:nvPr/>
              </p14:nvContentPartPr>
              <p14:xfrm>
                <a:off x="6735960" y="3390735"/>
                <a:ext cx="474840" cy="21600"/>
              </p14:xfrm>
            </p:contentPart>
          </mc:Choice>
          <mc:Fallback xmlns="">
            <p:pic>
              <p:nvPicPr>
                <p:cNvPr id="222" name="墨迹 221"/>
              </p:nvPicPr>
              <p:blipFill>
                <a:blip r:embed="rId24"/>
              </p:blipFill>
              <p:spPr>
                <a:xfrm>
                  <a:off x="6735960" y="3390735"/>
                  <a:ext cx="474840" cy="21600"/>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223" name="墨迹 222"/>
                <p14:cNvContentPartPr/>
                <p14:nvPr/>
              </p14:nvContentPartPr>
              <p14:xfrm>
                <a:off x="7183440" y="3390735"/>
                <a:ext cx="25200" cy="360"/>
              </p14:xfrm>
            </p:contentPart>
          </mc:Choice>
          <mc:Fallback xmlns="">
            <p:pic>
              <p:nvPicPr>
                <p:cNvPr id="223" name="墨迹 222"/>
              </p:nvPicPr>
              <p:blipFill>
                <a:blip r:embed="rId26"/>
              </p:blipFill>
              <p:spPr>
                <a:xfrm>
                  <a:off x="7183440" y="3390735"/>
                  <a:ext cx="25200" cy="360"/>
                </a:xfrm>
                <a:prstGeom prst="rect"/>
              </p:spPr>
            </p:pic>
          </mc:Fallback>
        </mc:AlternateContent>
        <mc:AlternateContent xmlns:mc="http://schemas.openxmlformats.org/markup-compatibility/2006" xmlns:p14="http://schemas.microsoft.com/office/powerpoint/2010/main">
          <mc:Choice Requires="p14">
            <p:contentPart r:id="rId27" p14:bwMode="auto">
              <p14:nvContentPartPr>
                <p14:cNvPr id="224" name="墨迹 223"/>
                <p14:cNvContentPartPr/>
                <p14:nvPr/>
              </p14:nvContentPartPr>
              <p14:xfrm>
                <a:off x="7013880" y="3402255"/>
                <a:ext cx="141120" cy="360"/>
              </p14:xfrm>
            </p:contentPart>
          </mc:Choice>
          <mc:Fallback xmlns="">
            <p:pic>
              <p:nvPicPr>
                <p:cNvPr id="224" name="墨迹 223"/>
              </p:nvPicPr>
              <p:blipFill>
                <a:blip r:embed="rId28"/>
              </p:blipFill>
              <p:spPr>
                <a:xfrm>
                  <a:off x="7013880" y="3402255"/>
                  <a:ext cx="141120" cy="360"/>
                </a:xfrm>
                <a:prstGeom prst="rect"/>
              </p:spPr>
            </p:pic>
          </mc:Fallback>
        </mc:AlternateContent>
        <mc:AlternateContent xmlns:mc="http://schemas.openxmlformats.org/markup-compatibility/2006" xmlns:p14="http://schemas.microsoft.com/office/powerpoint/2010/main">
          <mc:Choice Requires="p14">
            <p:contentPart r:id="rId29" p14:bwMode="auto">
              <p14:nvContentPartPr>
                <p14:cNvPr id="320" name="墨迹 319"/>
                <p14:cNvContentPartPr/>
                <p14:nvPr/>
              </p14:nvContentPartPr>
              <p14:xfrm>
                <a:off x="7499880" y="3413235"/>
                <a:ext cx="91080" cy="8640"/>
              </p14:xfrm>
            </p:contentPart>
          </mc:Choice>
          <mc:Fallback xmlns="">
            <p:pic>
              <p:nvPicPr>
                <p:cNvPr id="320" name="墨迹 319"/>
              </p:nvPicPr>
              <p:blipFill>
                <a:blip r:embed="rId30"/>
              </p:blipFill>
              <p:spPr>
                <a:xfrm>
                  <a:off x="7499880" y="3413235"/>
                  <a:ext cx="91080" cy="8640"/>
                </a:xfrm>
                <a:prstGeom prst="rect"/>
              </p:spPr>
            </p:pic>
          </mc:Fallback>
        </mc:AlternateContent>
        <mc:AlternateContent xmlns:mc="http://schemas.openxmlformats.org/markup-compatibility/2006" xmlns:p14="http://schemas.microsoft.com/office/powerpoint/2010/main">
          <mc:Choice Requires="p14">
            <p:contentPart r:id="rId31" p14:bwMode="auto">
              <p14:nvContentPartPr>
                <p14:cNvPr id="321" name="墨迹 320"/>
                <p14:cNvContentPartPr/>
                <p14:nvPr/>
              </p14:nvContentPartPr>
              <p14:xfrm>
                <a:off x="7442640" y="3402075"/>
                <a:ext cx="120960" cy="7200"/>
              </p14:xfrm>
            </p:contentPart>
          </mc:Choice>
          <mc:Fallback xmlns="">
            <p:pic>
              <p:nvPicPr>
                <p:cNvPr id="321" name="墨迹 320"/>
              </p:nvPicPr>
              <p:blipFill>
                <a:blip r:embed="rId32"/>
              </p:blipFill>
              <p:spPr>
                <a:xfrm>
                  <a:off x="7442640" y="3402075"/>
                  <a:ext cx="120960" cy="7200"/>
                </a:xfrm>
                <a:prstGeom prst="rect"/>
              </p:spPr>
            </p:pic>
          </mc:Fallback>
        </mc:AlternateContent>
        <mc:AlternateContent xmlns:mc="http://schemas.openxmlformats.org/markup-compatibility/2006" xmlns:p14="http://schemas.microsoft.com/office/powerpoint/2010/main">
          <mc:Choice Requires="p14">
            <p:contentPart r:id="rId33" p14:bwMode="auto">
              <p14:nvContentPartPr>
                <p14:cNvPr id="338" name="墨迹 337"/>
                <p14:cNvContentPartPr/>
                <p14:nvPr/>
              </p14:nvContentPartPr>
              <p14:xfrm>
                <a:off x="7546320" y="3404235"/>
                <a:ext cx="140040" cy="42120"/>
              </p14:xfrm>
            </p:contentPart>
          </mc:Choice>
          <mc:Fallback xmlns="">
            <p:pic>
              <p:nvPicPr>
                <p:cNvPr id="338" name="墨迹 337"/>
              </p:nvPicPr>
              <p:blipFill>
                <a:blip r:embed="rId34"/>
              </p:blipFill>
              <p:spPr>
                <a:xfrm>
                  <a:off x="7546320" y="3404235"/>
                  <a:ext cx="140040" cy="42120"/>
                </a:xfrm>
                <a:prstGeom prst="rect"/>
              </p:spPr>
            </p:pic>
          </mc:Fallback>
        </mc:AlternateContent>
        <mc:AlternateContent xmlns:mc="http://schemas.openxmlformats.org/markup-compatibility/2006" xmlns:p14="http://schemas.microsoft.com/office/powerpoint/2010/main">
          <mc:Choice Requires="p14">
            <p:contentPart r:id="rId35" p14:bwMode="auto">
              <p14:nvContentPartPr>
                <p14:cNvPr id="339" name="墨迹 338"/>
                <p14:cNvContentPartPr/>
                <p14:nvPr/>
              </p14:nvContentPartPr>
              <p14:xfrm>
                <a:off x="7543440" y="3403875"/>
                <a:ext cx="360" cy="360"/>
              </p14:xfrm>
            </p:contentPart>
          </mc:Choice>
          <mc:Fallback xmlns="">
            <p:pic>
              <p:nvPicPr>
                <p:cNvPr id="339" name="墨迹 338"/>
              </p:nvPicPr>
              <p:blipFill>
                <a:blip r:embed="rId36"/>
              </p:blipFill>
              <p:spPr>
                <a:xfrm>
                  <a:off x="7543440" y="3403875"/>
                  <a:ext cx="360" cy="360"/>
                </a:xfrm>
                <a:prstGeom prst="rect"/>
              </p:spPr>
            </p:pic>
          </mc:Fallback>
        </mc:AlternateContent>
      </p:grpSp>
      <mc:AlternateContent xmlns:mc="http://schemas.openxmlformats.org/markup-compatibility/2006" xmlns:p14="http://schemas.microsoft.com/office/powerpoint/2010/main">
        <mc:Choice Requires="p14">
          <p:contentPart r:id="rId37" p14:bwMode="auto">
            <p14:nvContentPartPr>
              <p14:cNvPr id="344" name="墨迹 343"/>
              <p14:cNvContentPartPr/>
              <p14:nvPr/>
            </p14:nvContentPartPr>
            <p14:xfrm>
              <a:off x="8216160" y="3430155"/>
              <a:ext cx="335160" cy="24120"/>
            </p14:xfrm>
          </p:contentPart>
        </mc:Choice>
        <mc:Fallback xmlns="">
          <p:pic>
            <p:nvPicPr>
              <p:cNvPr id="344" name="墨迹 343"/>
            </p:nvPicPr>
            <p:blipFill>
              <a:blip r:embed="rId38"/>
            </p:blipFill>
            <p:spPr>
              <a:xfrm>
                <a:off x="8216160" y="3430155"/>
                <a:ext cx="335160" cy="24120"/>
              </a:xfrm>
              <a:prstGeom prst="rect"/>
            </p:spPr>
          </p:pic>
        </mc:Fallback>
      </mc:AlternateContent>
      <mc:AlternateContent xmlns:mc="http://schemas.openxmlformats.org/markup-compatibility/2006" xmlns:p14="http://schemas.microsoft.com/office/powerpoint/2010/main">
        <mc:Choice Requires="p14">
          <p:contentPart r:id="rId39" p14:bwMode="auto">
            <p14:nvContentPartPr>
              <p14:cNvPr id="345" name="墨迹 344"/>
              <p14:cNvContentPartPr/>
              <p14:nvPr/>
            </p14:nvContentPartPr>
            <p14:xfrm>
              <a:off x="8475000" y="3442035"/>
              <a:ext cx="141120" cy="29520"/>
            </p14:xfrm>
          </p:contentPart>
        </mc:Choice>
        <mc:Fallback xmlns="">
          <p:pic>
            <p:nvPicPr>
              <p:cNvPr id="345" name="墨迹 344"/>
            </p:nvPicPr>
            <p:blipFill>
              <a:blip r:embed="rId40"/>
            </p:blipFill>
            <p:spPr>
              <a:xfrm>
                <a:off x="8475000" y="3442035"/>
                <a:ext cx="141120" cy="29520"/>
              </a:xfrm>
              <a:prstGeom prst="rect"/>
            </p:spPr>
          </p:pic>
        </mc:Fallback>
      </mc:AlternateContent>
      <mc:AlternateContent xmlns:mc="http://schemas.openxmlformats.org/markup-compatibility/2006" xmlns:p14="http://schemas.microsoft.com/office/powerpoint/2010/main">
        <mc:Choice Requires="p14">
          <p:contentPart r:id="rId41" p14:bwMode="auto">
            <p14:nvContentPartPr>
              <p14:cNvPr id="347" name="墨迹 346"/>
              <p14:cNvContentPartPr/>
              <p14:nvPr/>
            </p14:nvContentPartPr>
            <p14:xfrm>
              <a:off x="8227680" y="3422955"/>
              <a:ext cx="365760" cy="30960"/>
            </p14:xfrm>
          </p:contentPart>
        </mc:Choice>
        <mc:Fallback xmlns="">
          <p:pic>
            <p:nvPicPr>
              <p:cNvPr id="347" name="墨迹 346"/>
            </p:nvPicPr>
            <p:blipFill>
              <a:blip r:embed="rId42"/>
            </p:blipFill>
            <p:spPr>
              <a:xfrm>
                <a:off x="8227680" y="3422955"/>
                <a:ext cx="365760" cy="30960"/>
              </a:xfrm>
              <a:prstGeom prst="rect"/>
            </p:spPr>
          </p:pic>
        </mc:Fallback>
      </mc:AlternateContent>
      <mc:AlternateContent xmlns:mc="http://schemas.openxmlformats.org/markup-compatibility/2006" xmlns:p14="http://schemas.microsoft.com/office/powerpoint/2010/main">
        <mc:Choice Requires="p14">
          <p:contentPart r:id="rId43" p14:bwMode="auto">
            <p14:nvContentPartPr>
              <p14:cNvPr id="329" name="墨迹 328"/>
              <p14:cNvContentPartPr/>
              <p14:nvPr/>
            </p14:nvContentPartPr>
            <p14:xfrm>
              <a:off x="7892280" y="3428715"/>
              <a:ext cx="327960" cy="9720"/>
            </p14:xfrm>
          </p:contentPart>
        </mc:Choice>
        <mc:Fallback xmlns="">
          <p:pic>
            <p:nvPicPr>
              <p:cNvPr id="329" name="墨迹 328"/>
            </p:nvPicPr>
            <p:blipFill>
              <a:blip r:embed="rId44"/>
            </p:blipFill>
            <p:spPr>
              <a:xfrm>
                <a:off x="7892280" y="3428715"/>
                <a:ext cx="327960" cy="9720"/>
              </a:xfrm>
              <a:prstGeom prst="rect"/>
            </p:spPr>
          </p:pic>
        </mc:Fallback>
      </mc:AlternateContent>
      <mc:AlternateContent xmlns:mc="http://schemas.openxmlformats.org/markup-compatibility/2006" xmlns:p14="http://schemas.microsoft.com/office/powerpoint/2010/main">
        <mc:Choice Requires="p14">
          <p:contentPart r:id="rId45" p14:bwMode="auto">
            <p14:nvContentPartPr>
              <p14:cNvPr id="330" name="墨迹 329"/>
              <p14:cNvContentPartPr/>
              <p14:nvPr/>
            </p14:nvContentPartPr>
            <p14:xfrm>
              <a:off x="7964640" y="3428715"/>
              <a:ext cx="232560" cy="4320"/>
            </p14:xfrm>
          </p:contentPart>
        </mc:Choice>
        <mc:Fallback xmlns="">
          <p:pic>
            <p:nvPicPr>
              <p:cNvPr id="330" name="墨迹 329"/>
            </p:nvPicPr>
            <p:blipFill>
              <a:blip r:embed="rId46"/>
            </p:blipFill>
            <p:spPr>
              <a:xfrm>
                <a:off x="7964640" y="3428715"/>
                <a:ext cx="232560" cy="4320"/>
              </a:xfrm>
              <a:prstGeom prst="rect"/>
            </p:spPr>
          </p:pic>
        </mc:Fallback>
      </mc:AlternateContent>
      <mc:AlternateContent xmlns:mc="http://schemas.openxmlformats.org/markup-compatibility/2006" xmlns:p14="http://schemas.microsoft.com/office/powerpoint/2010/main">
        <mc:Choice Requires="p14">
          <p:contentPart r:id="rId47" p14:bwMode="auto">
            <p14:nvContentPartPr>
              <p14:cNvPr id="349" name="墨迹 348"/>
              <p14:cNvContentPartPr/>
              <p14:nvPr/>
            </p14:nvContentPartPr>
            <p14:xfrm>
              <a:off x="8254320" y="3425115"/>
              <a:ext cx="358560" cy="21240"/>
            </p14:xfrm>
          </p:contentPart>
        </mc:Choice>
        <mc:Fallback xmlns="">
          <p:pic>
            <p:nvPicPr>
              <p:cNvPr id="349" name="墨迹 348"/>
            </p:nvPicPr>
            <p:blipFill>
              <a:blip r:embed="rId48"/>
            </p:blipFill>
            <p:spPr>
              <a:xfrm>
                <a:off x="8254320" y="3425115"/>
                <a:ext cx="358560" cy="21240"/>
              </a:xfrm>
              <a:prstGeom prst="rect"/>
            </p:spPr>
          </p:pic>
        </mc:Fallback>
      </mc:AlternateContent>
      <p:sp>
        <p:nvSpPr>
          <p:cNvPr id="354" name="流程图: 接点 353"/>
          <p:cNvSpPr/>
          <p:nvPr/>
        </p:nvSpPr>
        <p:spPr>
          <a:xfrm rot="344820">
            <a:off x="6321320" y="3425723"/>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355" name="流程图: 接点 354"/>
          <p:cNvSpPr/>
          <p:nvPr/>
        </p:nvSpPr>
        <p:spPr>
          <a:xfrm rot="344820">
            <a:off x="6333932" y="3375883"/>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356" name="流程图: 接点 355"/>
          <p:cNvSpPr/>
          <p:nvPr/>
        </p:nvSpPr>
        <p:spPr>
          <a:xfrm rot="344820">
            <a:off x="6541414" y="3420917"/>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357" name="流程图: 接点 356"/>
          <p:cNvSpPr/>
          <p:nvPr/>
        </p:nvSpPr>
        <p:spPr>
          <a:xfrm rot="344820">
            <a:off x="6560181" y="3372286"/>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358" name="流程图: 接点 357"/>
          <p:cNvSpPr/>
          <p:nvPr/>
        </p:nvSpPr>
        <p:spPr>
          <a:xfrm rot="344820">
            <a:off x="3931657" y="3529680"/>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359" name="流程图: 接点 358"/>
          <p:cNvSpPr/>
          <p:nvPr/>
        </p:nvSpPr>
        <p:spPr>
          <a:xfrm rot="344820">
            <a:off x="6797175" y="3367783"/>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360" name="流程图: 接点 359"/>
          <p:cNvSpPr/>
          <p:nvPr/>
        </p:nvSpPr>
        <p:spPr>
          <a:xfrm rot="344820">
            <a:off x="6780414" y="3410554"/>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361" name="流程图: 接点 360"/>
          <p:cNvSpPr/>
          <p:nvPr/>
        </p:nvSpPr>
        <p:spPr>
          <a:xfrm rot="344820">
            <a:off x="6986160" y="3353809"/>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362" name="流程图: 接点 361"/>
          <p:cNvSpPr/>
          <p:nvPr/>
        </p:nvSpPr>
        <p:spPr>
          <a:xfrm rot="344820">
            <a:off x="6980146" y="3398927"/>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363" name="流程图: 接点 362"/>
          <p:cNvSpPr/>
          <p:nvPr/>
        </p:nvSpPr>
        <p:spPr>
          <a:xfrm rot="344820">
            <a:off x="7157286" y="3348071"/>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364" name="流程图: 接点 363"/>
          <p:cNvSpPr/>
          <p:nvPr/>
        </p:nvSpPr>
        <p:spPr>
          <a:xfrm rot="344820">
            <a:off x="7143694" y="3404055"/>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365" name="流程图: 接点 364"/>
          <p:cNvSpPr/>
          <p:nvPr/>
        </p:nvSpPr>
        <p:spPr>
          <a:xfrm rot="344820">
            <a:off x="7303251" y="3356849"/>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366" name="流程图: 接点 365"/>
          <p:cNvSpPr/>
          <p:nvPr/>
        </p:nvSpPr>
        <p:spPr>
          <a:xfrm rot="344820">
            <a:off x="7266178" y="3406829"/>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367" name="流程图: 接点 366"/>
          <p:cNvSpPr/>
          <p:nvPr/>
        </p:nvSpPr>
        <p:spPr>
          <a:xfrm rot="344820">
            <a:off x="7975032" y="3392960"/>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368" name="流程图: 接点 367"/>
          <p:cNvSpPr/>
          <p:nvPr/>
        </p:nvSpPr>
        <p:spPr>
          <a:xfrm rot="344820">
            <a:off x="7603235" y="3456465"/>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369" name="流程图: 接点 368"/>
          <p:cNvSpPr/>
          <p:nvPr/>
        </p:nvSpPr>
        <p:spPr>
          <a:xfrm rot="344820">
            <a:off x="7620765" y="3398790"/>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370" name="流程图: 接点 369"/>
          <p:cNvSpPr/>
          <p:nvPr/>
        </p:nvSpPr>
        <p:spPr>
          <a:xfrm rot="344820">
            <a:off x="7969200" y="3441132"/>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371" name="流程图: 接点 370"/>
          <p:cNvSpPr/>
          <p:nvPr/>
        </p:nvSpPr>
        <p:spPr>
          <a:xfrm rot="344820">
            <a:off x="8335580" y="3386639"/>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372" name="流程图: 接点 371"/>
          <p:cNvSpPr/>
          <p:nvPr/>
        </p:nvSpPr>
        <p:spPr>
          <a:xfrm rot="344820">
            <a:off x="8328260" y="3441442"/>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373" name="流程图: 接点 372"/>
          <p:cNvSpPr/>
          <p:nvPr/>
        </p:nvSpPr>
        <p:spPr>
          <a:xfrm rot="344820">
            <a:off x="8596714" y="3414198"/>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374" name="流程图: 接点 373"/>
          <p:cNvSpPr/>
          <p:nvPr/>
        </p:nvSpPr>
        <p:spPr>
          <a:xfrm rot="344820">
            <a:off x="8572491" y="3477275"/>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cxnSp>
        <p:nvCxnSpPr>
          <p:cNvPr id="383" name="直接连接符 382"/>
          <p:cNvCxnSpPr>
            <a:endCxn id="410" idx="4"/>
          </p:cNvCxnSpPr>
          <p:nvPr/>
        </p:nvCxnSpPr>
        <p:spPr>
          <a:xfrm flipH="1">
            <a:off x="6911896" y="976813"/>
            <a:ext cx="31685" cy="481867"/>
          </a:xfrm>
          <a:prstGeom prst="line">
            <a:avLst/>
          </a:prstGeom>
        </p:spPr>
        <p:style>
          <a:lnRef idx="1">
            <a:schemeClr val="dk1"/>
          </a:lnRef>
          <a:fillRef idx="0">
            <a:schemeClr val="dk1"/>
          </a:fillRef>
          <a:effectRef idx="0">
            <a:schemeClr val="dk1"/>
          </a:effectRef>
          <a:fontRef idx="minor">
            <a:schemeClr val="tx1"/>
          </a:fontRef>
        </p:style>
      </p:cxnSp>
      <p:sp>
        <p:nvSpPr>
          <p:cNvPr id="385" name="文本框 384"/>
          <p:cNvSpPr txBox="1"/>
          <p:nvPr/>
        </p:nvSpPr>
        <p:spPr>
          <a:xfrm>
            <a:off x="7983294" y="3371809"/>
            <a:ext cx="611741" cy="344937"/>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p:txBody>
      </p:sp>
      <p:cxnSp>
        <p:nvCxnSpPr>
          <p:cNvPr id="386" name="直接连接符 385"/>
          <p:cNvCxnSpPr>
            <a:endCxn id="411" idx="1"/>
          </p:cNvCxnSpPr>
          <p:nvPr/>
        </p:nvCxnSpPr>
        <p:spPr>
          <a:xfrm flipH="1">
            <a:off x="7109966" y="1072650"/>
            <a:ext cx="22689" cy="348054"/>
          </a:xfrm>
          <a:prstGeom prst="line">
            <a:avLst/>
          </a:prstGeom>
        </p:spPr>
        <p:style>
          <a:lnRef idx="1">
            <a:schemeClr val="dk1"/>
          </a:lnRef>
          <a:fillRef idx="0">
            <a:schemeClr val="dk1"/>
          </a:fillRef>
          <a:effectRef idx="0">
            <a:schemeClr val="dk1"/>
          </a:effectRef>
          <a:fontRef idx="minor">
            <a:schemeClr val="tx1"/>
          </a:fontRef>
        </p:style>
      </p:cxnSp>
      <p:cxnSp>
        <p:nvCxnSpPr>
          <p:cNvPr id="387" name="直接连接符 386"/>
          <p:cNvCxnSpPr>
            <a:endCxn id="412" idx="3"/>
          </p:cNvCxnSpPr>
          <p:nvPr/>
        </p:nvCxnSpPr>
        <p:spPr>
          <a:xfrm flipH="1">
            <a:off x="7302474" y="991769"/>
            <a:ext cx="35889" cy="479219"/>
          </a:xfrm>
          <a:prstGeom prst="line">
            <a:avLst/>
          </a:prstGeom>
        </p:spPr>
        <p:style>
          <a:lnRef idx="1">
            <a:schemeClr val="dk1"/>
          </a:lnRef>
          <a:fillRef idx="0">
            <a:schemeClr val="dk1"/>
          </a:fillRef>
          <a:effectRef idx="0">
            <a:schemeClr val="dk1"/>
          </a:effectRef>
          <a:fontRef idx="minor">
            <a:schemeClr val="tx1"/>
          </a:fontRef>
        </p:style>
      </p:cxnSp>
      <p:cxnSp>
        <p:nvCxnSpPr>
          <p:cNvPr id="397" name="直接连接符 396"/>
          <p:cNvCxnSpPr/>
          <p:nvPr/>
        </p:nvCxnSpPr>
        <p:spPr>
          <a:xfrm flipH="1">
            <a:off x="7483619" y="1022485"/>
            <a:ext cx="35914" cy="483329"/>
          </a:xfrm>
          <a:prstGeom prst="line">
            <a:avLst/>
          </a:prstGeom>
        </p:spPr>
        <p:style>
          <a:lnRef idx="1">
            <a:schemeClr val="dk1"/>
          </a:lnRef>
          <a:fillRef idx="0">
            <a:schemeClr val="dk1"/>
          </a:fillRef>
          <a:effectRef idx="0">
            <a:schemeClr val="dk1"/>
          </a:effectRef>
          <a:fontRef idx="minor">
            <a:schemeClr val="tx1"/>
          </a:fontRef>
        </p:style>
      </p:cxnSp>
      <p:cxnSp>
        <p:nvCxnSpPr>
          <p:cNvPr id="401" name="直接连接符 400"/>
          <p:cNvCxnSpPr>
            <a:endCxn id="414" idx="3"/>
          </p:cNvCxnSpPr>
          <p:nvPr/>
        </p:nvCxnSpPr>
        <p:spPr>
          <a:xfrm flipH="1">
            <a:off x="7759984" y="1070403"/>
            <a:ext cx="35631" cy="432185"/>
          </a:xfrm>
          <a:prstGeom prst="line">
            <a:avLst/>
          </a:prstGeom>
        </p:spPr>
        <p:style>
          <a:lnRef idx="1">
            <a:schemeClr val="dk1"/>
          </a:lnRef>
          <a:fillRef idx="0">
            <a:schemeClr val="dk1"/>
          </a:fillRef>
          <a:effectRef idx="0">
            <a:schemeClr val="dk1"/>
          </a:effectRef>
          <a:fontRef idx="minor">
            <a:schemeClr val="tx1"/>
          </a:fontRef>
        </p:style>
      </p:cxnSp>
      <p:cxnSp>
        <p:nvCxnSpPr>
          <p:cNvPr id="402" name="直接连接符 401"/>
          <p:cNvCxnSpPr>
            <a:endCxn id="415" idx="3"/>
          </p:cNvCxnSpPr>
          <p:nvPr/>
        </p:nvCxnSpPr>
        <p:spPr>
          <a:xfrm flipH="1">
            <a:off x="8119871" y="1118321"/>
            <a:ext cx="35631" cy="379170"/>
          </a:xfrm>
          <a:prstGeom prst="line">
            <a:avLst/>
          </a:prstGeom>
        </p:spPr>
        <p:style>
          <a:lnRef idx="1">
            <a:schemeClr val="dk1"/>
          </a:lnRef>
          <a:fillRef idx="0">
            <a:schemeClr val="dk1"/>
          </a:fillRef>
          <a:effectRef idx="0">
            <a:schemeClr val="dk1"/>
          </a:effectRef>
          <a:fontRef idx="minor">
            <a:schemeClr val="tx1"/>
          </a:fontRef>
        </p:style>
      </p:cxnSp>
      <p:cxnSp>
        <p:nvCxnSpPr>
          <p:cNvPr id="403" name="直接连接符 402"/>
          <p:cNvCxnSpPr>
            <a:endCxn id="416" idx="3"/>
          </p:cNvCxnSpPr>
          <p:nvPr/>
        </p:nvCxnSpPr>
        <p:spPr>
          <a:xfrm flipH="1">
            <a:off x="8466404" y="1118321"/>
            <a:ext cx="35078" cy="372379"/>
          </a:xfrm>
          <a:prstGeom prst="line">
            <a:avLst/>
          </a:prstGeom>
        </p:spPr>
        <p:style>
          <a:lnRef idx="1">
            <a:schemeClr val="dk1"/>
          </a:lnRef>
          <a:fillRef idx="0">
            <a:schemeClr val="dk1"/>
          </a:fillRef>
          <a:effectRef idx="0">
            <a:schemeClr val="dk1"/>
          </a:effectRef>
          <a:fontRef idx="minor">
            <a:schemeClr val="tx1"/>
          </a:fontRef>
        </p:style>
      </p:cxnSp>
      <p:sp>
        <p:nvSpPr>
          <p:cNvPr id="408" name="流程图: 接点 407"/>
          <p:cNvSpPr/>
          <p:nvPr/>
        </p:nvSpPr>
        <p:spPr>
          <a:xfrm rot="344820">
            <a:off x="6414911" y="1423232"/>
            <a:ext cx="45719" cy="45719"/>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409" name="流程图: 接点 408"/>
          <p:cNvSpPr/>
          <p:nvPr/>
        </p:nvSpPr>
        <p:spPr>
          <a:xfrm rot="344820">
            <a:off x="6609553" y="1422771"/>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410" name="流程图: 接点 409"/>
          <p:cNvSpPr/>
          <p:nvPr/>
        </p:nvSpPr>
        <p:spPr>
          <a:xfrm rot="344820">
            <a:off x="6895698" y="1422770"/>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411" name="流程图: 接点 410"/>
          <p:cNvSpPr/>
          <p:nvPr/>
        </p:nvSpPr>
        <p:spPr>
          <a:xfrm rot="344820">
            <a:off x="7103355" y="1416643"/>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412" name="流程图: 接点 411"/>
          <p:cNvSpPr/>
          <p:nvPr/>
        </p:nvSpPr>
        <p:spPr>
          <a:xfrm rot="344820">
            <a:off x="7298413" y="1441599"/>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413" name="流程图: 接点 412"/>
          <p:cNvSpPr/>
          <p:nvPr/>
        </p:nvSpPr>
        <p:spPr>
          <a:xfrm rot="344820">
            <a:off x="7474650" y="1461311"/>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414" name="流程图: 接点 413"/>
          <p:cNvSpPr/>
          <p:nvPr/>
        </p:nvSpPr>
        <p:spPr>
          <a:xfrm rot="344820">
            <a:off x="7755923" y="1473199"/>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415" name="流程图: 接点 414"/>
          <p:cNvSpPr/>
          <p:nvPr/>
        </p:nvSpPr>
        <p:spPr>
          <a:xfrm rot="344820">
            <a:off x="8115810" y="1468102"/>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416" name="流程图: 接点 415"/>
          <p:cNvSpPr/>
          <p:nvPr/>
        </p:nvSpPr>
        <p:spPr>
          <a:xfrm rot="344820">
            <a:off x="8462343" y="1461311"/>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419" name="流程图: 接点 418"/>
          <p:cNvSpPr/>
          <p:nvPr/>
        </p:nvSpPr>
        <p:spPr>
          <a:xfrm rot="344820">
            <a:off x="6238094" y="4934762"/>
            <a:ext cx="45719" cy="45719"/>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420" name="流程图: 接点 419"/>
          <p:cNvSpPr/>
          <p:nvPr/>
        </p:nvSpPr>
        <p:spPr>
          <a:xfrm rot="344820">
            <a:off x="6377389" y="4935951"/>
            <a:ext cx="45719" cy="45719"/>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421" name="流程图: 接点 420"/>
          <p:cNvSpPr/>
          <p:nvPr/>
        </p:nvSpPr>
        <p:spPr>
          <a:xfrm rot="344820">
            <a:off x="6682773" y="4934762"/>
            <a:ext cx="45719" cy="45719"/>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422" name="流程图: 接点 421"/>
          <p:cNvSpPr/>
          <p:nvPr/>
        </p:nvSpPr>
        <p:spPr>
          <a:xfrm rot="344820">
            <a:off x="6878414" y="4934761"/>
            <a:ext cx="45719" cy="45719"/>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423" name="流程图: 接点 422"/>
          <p:cNvSpPr/>
          <p:nvPr/>
        </p:nvSpPr>
        <p:spPr>
          <a:xfrm rot="344820">
            <a:off x="7133513" y="4941636"/>
            <a:ext cx="45719" cy="45719"/>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424" name="流程图: 接点 423"/>
          <p:cNvSpPr/>
          <p:nvPr/>
        </p:nvSpPr>
        <p:spPr>
          <a:xfrm rot="344820">
            <a:off x="7499174" y="4928385"/>
            <a:ext cx="45719" cy="45719"/>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425" name="流程图: 接点 424"/>
          <p:cNvSpPr/>
          <p:nvPr/>
        </p:nvSpPr>
        <p:spPr>
          <a:xfrm rot="344820">
            <a:off x="7866008" y="4941636"/>
            <a:ext cx="45719" cy="45719"/>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426" name="流程图: 接点 425"/>
          <p:cNvSpPr/>
          <p:nvPr/>
        </p:nvSpPr>
        <p:spPr>
          <a:xfrm rot="344820">
            <a:off x="8221599" y="4934762"/>
            <a:ext cx="45719" cy="45719"/>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427" name="流程图: 接点 426"/>
          <p:cNvSpPr/>
          <p:nvPr/>
        </p:nvSpPr>
        <p:spPr>
          <a:xfrm rot="344820">
            <a:off x="8443735" y="4934761"/>
            <a:ext cx="45719" cy="45719"/>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cxnSp>
        <p:nvCxnSpPr>
          <p:cNvPr id="429" name="直接连接符 428"/>
          <p:cNvCxnSpPr>
            <a:stCxn id="408" idx="0"/>
          </p:cNvCxnSpPr>
          <p:nvPr/>
        </p:nvCxnSpPr>
        <p:spPr>
          <a:xfrm flipV="1">
            <a:off x="6440060" y="861415"/>
            <a:ext cx="17206" cy="561932"/>
          </a:xfrm>
          <a:prstGeom prst="line">
            <a:avLst/>
          </a:prstGeom>
        </p:spPr>
        <p:style>
          <a:lnRef idx="1">
            <a:schemeClr val="dk1"/>
          </a:lnRef>
          <a:fillRef idx="0">
            <a:schemeClr val="dk1"/>
          </a:fillRef>
          <a:effectRef idx="0">
            <a:schemeClr val="dk1"/>
          </a:effectRef>
          <a:fontRef idx="minor">
            <a:schemeClr val="tx1"/>
          </a:fontRef>
        </p:style>
      </p:cxnSp>
      <p:cxnSp>
        <p:nvCxnSpPr>
          <p:cNvPr id="432" name="直接连接符 431"/>
          <p:cNvCxnSpPr/>
          <p:nvPr/>
        </p:nvCxnSpPr>
        <p:spPr>
          <a:xfrm flipV="1">
            <a:off x="6620063" y="861415"/>
            <a:ext cx="42434" cy="561932"/>
          </a:xfrm>
          <a:prstGeom prst="line">
            <a:avLst/>
          </a:prstGeom>
        </p:spPr>
        <p:style>
          <a:lnRef idx="1">
            <a:schemeClr val="dk1"/>
          </a:lnRef>
          <a:fillRef idx="0">
            <a:schemeClr val="dk1"/>
          </a:fillRef>
          <a:effectRef idx="0">
            <a:schemeClr val="dk1"/>
          </a:effectRef>
          <a:fontRef idx="minor">
            <a:schemeClr val="tx1"/>
          </a:fontRef>
        </p:style>
      </p:cxnSp>
      <p:cxnSp>
        <p:nvCxnSpPr>
          <p:cNvPr id="503" name="直接连接符 502"/>
          <p:cNvCxnSpPr/>
          <p:nvPr/>
        </p:nvCxnSpPr>
        <p:spPr>
          <a:xfrm flipH="1">
            <a:off x="8410560" y="5029904"/>
            <a:ext cx="42489" cy="493072"/>
          </a:xfrm>
          <a:prstGeom prst="line">
            <a:avLst/>
          </a:prstGeom>
        </p:spPr>
        <p:style>
          <a:lnRef idx="1">
            <a:schemeClr val="dk1"/>
          </a:lnRef>
          <a:fillRef idx="0">
            <a:schemeClr val="dk1"/>
          </a:fillRef>
          <a:effectRef idx="0">
            <a:schemeClr val="dk1"/>
          </a:effectRef>
          <a:fontRef idx="minor">
            <a:schemeClr val="tx1"/>
          </a:fontRef>
        </p:style>
      </p:cxnSp>
      <p:cxnSp>
        <p:nvCxnSpPr>
          <p:cNvPr id="506" name="直接连接符 505"/>
          <p:cNvCxnSpPr/>
          <p:nvPr/>
        </p:nvCxnSpPr>
        <p:spPr>
          <a:xfrm flipH="1">
            <a:off x="8188272" y="5230160"/>
            <a:ext cx="27888" cy="344963"/>
          </a:xfrm>
          <a:prstGeom prst="line">
            <a:avLst/>
          </a:prstGeom>
        </p:spPr>
        <p:style>
          <a:lnRef idx="1">
            <a:schemeClr val="dk1"/>
          </a:lnRef>
          <a:fillRef idx="0">
            <a:schemeClr val="dk1"/>
          </a:fillRef>
          <a:effectRef idx="0">
            <a:schemeClr val="dk1"/>
          </a:effectRef>
          <a:fontRef idx="minor">
            <a:schemeClr val="tx1"/>
          </a:fontRef>
        </p:style>
      </p:cxnSp>
      <p:cxnSp>
        <p:nvCxnSpPr>
          <p:cNvPr id="510" name="直接连接符 509"/>
          <p:cNvCxnSpPr/>
          <p:nvPr/>
        </p:nvCxnSpPr>
        <p:spPr>
          <a:xfrm flipH="1">
            <a:off x="7848600" y="5389953"/>
            <a:ext cx="22454" cy="264521"/>
          </a:xfrm>
          <a:prstGeom prst="line">
            <a:avLst/>
          </a:prstGeom>
        </p:spPr>
        <p:style>
          <a:lnRef idx="1">
            <a:schemeClr val="dk1"/>
          </a:lnRef>
          <a:fillRef idx="0">
            <a:schemeClr val="dk1"/>
          </a:fillRef>
          <a:effectRef idx="0">
            <a:schemeClr val="dk1"/>
          </a:effectRef>
          <a:fontRef idx="minor">
            <a:schemeClr val="tx1"/>
          </a:fontRef>
        </p:style>
      </p:cxnSp>
      <p:cxnSp>
        <p:nvCxnSpPr>
          <p:cNvPr id="512" name="直接连接符 511"/>
          <p:cNvCxnSpPr/>
          <p:nvPr/>
        </p:nvCxnSpPr>
        <p:spPr>
          <a:xfrm flipH="1">
            <a:off x="7472938" y="5565648"/>
            <a:ext cx="10681" cy="158496"/>
          </a:xfrm>
          <a:prstGeom prst="line">
            <a:avLst/>
          </a:prstGeom>
        </p:spPr>
        <p:style>
          <a:lnRef idx="1">
            <a:schemeClr val="dk1"/>
          </a:lnRef>
          <a:fillRef idx="0">
            <a:schemeClr val="dk1"/>
          </a:fillRef>
          <a:effectRef idx="0">
            <a:schemeClr val="dk1"/>
          </a:effectRef>
          <a:fontRef idx="minor">
            <a:schemeClr val="tx1"/>
          </a:fontRef>
        </p:style>
      </p:cxnSp>
      <p:cxnSp>
        <p:nvCxnSpPr>
          <p:cNvPr id="405" name="直接连接符 404"/>
          <p:cNvCxnSpPr/>
          <p:nvPr/>
        </p:nvCxnSpPr>
        <p:spPr>
          <a:xfrm flipH="1">
            <a:off x="8459863" y="1118321"/>
            <a:ext cx="341262" cy="3866358"/>
          </a:xfrm>
          <a:prstGeom prst="line">
            <a:avLst/>
          </a:prstGeom>
        </p:spPr>
        <p:style>
          <a:lnRef idx="1">
            <a:schemeClr val="dk1"/>
          </a:lnRef>
          <a:fillRef idx="0">
            <a:schemeClr val="dk1"/>
          </a:fillRef>
          <a:effectRef idx="0">
            <a:schemeClr val="dk1"/>
          </a:effectRef>
          <a:fontRef idx="minor">
            <a:schemeClr val="tx1"/>
          </a:fontRef>
        </p:style>
      </p:cxnSp>
      <mc:AlternateContent xmlns:mc="http://schemas.openxmlformats.org/markup-compatibility/2006" xmlns:p14="http://schemas.microsoft.com/office/powerpoint/2010/main">
        <mc:Choice Requires="p14">
          <p:contentPart r:id="rId49" p14:bwMode="auto">
            <p14:nvContentPartPr>
              <p14:cNvPr id="536" name="墨迹 535"/>
              <p14:cNvContentPartPr/>
              <p14:nvPr/>
            </p14:nvContentPartPr>
            <p14:xfrm>
              <a:off x="3560920" y="1457880"/>
              <a:ext cx="70560" cy="39960"/>
            </p14:xfrm>
          </p:contentPart>
        </mc:Choice>
        <mc:Fallback xmlns="">
          <p:pic>
            <p:nvPicPr>
              <p:cNvPr id="536" name="墨迹 535"/>
            </p:nvPicPr>
            <p:blipFill>
              <a:blip r:embed="rId50"/>
            </p:blipFill>
            <p:spPr>
              <a:xfrm>
                <a:off x="3560920" y="1457880"/>
                <a:ext cx="70560" cy="39960"/>
              </a:xfrm>
              <a:prstGeom prst="rect"/>
            </p:spPr>
          </p:pic>
        </mc:Fallback>
      </mc:AlternateContent>
      <mc:AlternateContent xmlns:mc="http://schemas.openxmlformats.org/markup-compatibility/2006" xmlns:p14="http://schemas.microsoft.com/office/powerpoint/2010/main">
        <mc:Choice Requires="p14">
          <p:contentPart r:id="rId51" p14:bwMode="auto">
            <p14:nvContentPartPr>
              <p14:cNvPr id="537" name="墨迹 536"/>
              <p14:cNvContentPartPr/>
              <p14:nvPr/>
            </p14:nvContentPartPr>
            <p14:xfrm>
              <a:off x="4146640" y="1173480"/>
              <a:ext cx="98640" cy="37800"/>
            </p14:xfrm>
          </p:contentPart>
        </mc:Choice>
        <mc:Fallback xmlns="">
          <p:pic>
            <p:nvPicPr>
              <p:cNvPr id="537" name="墨迹 536"/>
            </p:nvPicPr>
            <p:blipFill>
              <a:blip r:embed="rId52"/>
            </p:blipFill>
            <p:spPr>
              <a:xfrm>
                <a:off x="4146640" y="1173480"/>
                <a:ext cx="98640" cy="37800"/>
              </a:xfrm>
              <a:prstGeom prst="rect"/>
            </p:spPr>
          </p:pic>
        </mc:Fallback>
      </mc:AlternateContent>
      <mc:AlternateContent xmlns:mc="http://schemas.openxmlformats.org/markup-compatibility/2006" xmlns:p14="http://schemas.microsoft.com/office/powerpoint/2010/main">
        <mc:Choice Requires="p14">
          <p:contentPart r:id="rId53" p14:bwMode="auto">
            <p14:nvContentPartPr>
              <p14:cNvPr id="538" name="墨迹 537"/>
              <p14:cNvContentPartPr/>
              <p14:nvPr/>
            </p14:nvContentPartPr>
            <p14:xfrm>
              <a:off x="8284120" y="902760"/>
              <a:ext cx="55800" cy="43200"/>
            </p14:xfrm>
          </p:contentPart>
        </mc:Choice>
        <mc:Fallback xmlns="">
          <p:pic>
            <p:nvPicPr>
              <p:cNvPr id="538" name="墨迹 537"/>
            </p:nvPicPr>
            <p:blipFill>
              <a:blip r:embed="rId54"/>
            </p:blipFill>
            <p:spPr>
              <a:xfrm>
                <a:off x="8284120" y="902760"/>
                <a:ext cx="55800" cy="43200"/>
              </a:xfrm>
              <a:prstGeom prst="rect"/>
            </p:spPr>
          </p:pic>
        </mc:Fallback>
      </mc:AlternateContent>
      <mc:AlternateContent xmlns:mc="http://schemas.openxmlformats.org/markup-compatibility/2006" xmlns:p14="http://schemas.microsoft.com/office/powerpoint/2010/main">
        <mc:Choice Requires="p14">
          <p:contentPart r:id="rId55" p14:bwMode="auto">
            <p14:nvContentPartPr>
              <p14:cNvPr id="539" name="墨迹 538"/>
              <p14:cNvContentPartPr/>
              <p14:nvPr/>
            </p14:nvContentPartPr>
            <p14:xfrm>
              <a:off x="8844640" y="1249440"/>
              <a:ext cx="68760" cy="50400"/>
            </p14:xfrm>
          </p:contentPart>
        </mc:Choice>
        <mc:Fallback xmlns="">
          <p:pic>
            <p:nvPicPr>
              <p:cNvPr id="539" name="墨迹 538"/>
            </p:nvPicPr>
            <p:blipFill>
              <a:blip r:embed="rId56"/>
            </p:blipFill>
            <p:spPr>
              <a:xfrm>
                <a:off x="8844640" y="1249440"/>
                <a:ext cx="68760" cy="50400"/>
              </a:xfrm>
              <a:prstGeom prst="rect"/>
            </p:spPr>
          </p:pic>
        </mc:Fallback>
      </mc:AlternateContent>
      <mc:AlternateContent xmlns:mc="http://schemas.openxmlformats.org/markup-compatibility/2006" xmlns:p14="http://schemas.microsoft.com/office/powerpoint/2010/main">
        <mc:Choice Requires="p14">
          <p:contentPart r:id="rId57" p14:bwMode="auto">
            <p14:nvContentPartPr>
              <p14:cNvPr id="543" name="墨迹 542"/>
              <p14:cNvContentPartPr/>
              <p14:nvPr/>
            </p14:nvContentPartPr>
            <p14:xfrm>
              <a:off x="8902433" y="3172950"/>
              <a:ext cx="35280" cy="27720"/>
            </p14:xfrm>
          </p:contentPart>
        </mc:Choice>
        <mc:Fallback xmlns="">
          <p:pic>
            <p:nvPicPr>
              <p:cNvPr id="543" name="墨迹 542"/>
            </p:nvPicPr>
            <p:blipFill>
              <a:blip r:embed="rId58"/>
            </p:blipFill>
            <p:spPr>
              <a:xfrm>
                <a:off x="8902433" y="3172950"/>
                <a:ext cx="35280" cy="27720"/>
              </a:xfrm>
              <a:prstGeom prst="rect"/>
            </p:spPr>
          </p:pic>
        </mc:Fallback>
      </mc:AlternateContent>
      <p:grpSp>
        <p:nvGrpSpPr>
          <p:cNvPr id="546" name="组合 545"/>
          <p:cNvGrpSpPr/>
          <p:nvPr/>
        </p:nvGrpSpPr>
        <p:grpSpPr>
          <a:xfrm>
            <a:off x="8445480" y="3434475"/>
            <a:ext cx="207640" cy="41205"/>
            <a:chOff x="8445480" y="3434475"/>
            <a:chExt cx="207640" cy="41205"/>
          </a:xfrm>
        </p:grpSpPr>
        <mc:AlternateContent xmlns:mc="http://schemas.openxmlformats.org/markup-compatibility/2006" xmlns:p14="http://schemas.microsoft.com/office/powerpoint/2010/main">
          <mc:Choice Requires="p14">
            <p:contentPart r:id="rId59" p14:bwMode="auto">
              <p14:nvContentPartPr>
                <p14:cNvPr id="350" name="墨迹 349"/>
                <p14:cNvContentPartPr/>
                <p14:nvPr/>
              </p14:nvContentPartPr>
              <p14:xfrm>
                <a:off x="8445480" y="3434475"/>
                <a:ext cx="101160" cy="19080"/>
              </p14:xfrm>
            </p:contentPart>
          </mc:Choice>
          <mc:Fallback xmlns="">
            <p:pic>
              <p:nvPicPr>
                <p:cNvPr id="350" name="墨迹 349"/>
              </p:nvPicPr>
              <p:blipFill>
                <a:blip r:embed="rId60"/>
              </p:blipFill>
              <p:spPr>
                <a:xfrm>
                  <a:off x="8445480" y="3434475"/>
                  <a:ext cx="101160" cy="19080"/>
                </a:xfrm>
                <a:prstGeom prst="rect"/>
              </p:spPr>
            </p:pic>
          </mc:Fallback>
        </mc:AlternateContent>
        <mc:AlternateContent xmlns:mc="http://schemas.openxmlformats.org/markup-compatibility/2006" xmlns:p14="http://schemas.microsoft.com/office/powerpoint/2010/main">
          <mc:Choice Requires="p14">
            <p:contentPart r:id="rId61" p14:bwMode="auto">
              <p14:nvContentPartPr>
                <p14:cNvPr id="351" name="墨迹 350"/>
                <p14:cNvContentPartPr/>
                <p14:nvPr/>
              </p14:nvContentPartPr>
              <p14:xfrm>
                <a:off x="8532240" y="3455355"/>
                <a:ext cx="42120" cy="10080"/>
              </p14:xfrm>
            </p:contentPart>
          </mc:Choice>
          <mc:Fallback xmlns="">
            <p:pic>
              <p:nvPicPr>
                <p:cNvPr id="351" name="墨迹 350"/>
              </p:nvPicPr>
              <p:blipFill>
                <a:blip r:embed="rId62"/>
              </p:blipFill>
              <p:spPr>
                <a:xfrm>
                  <a:off x="8532240" y="3455355"/>
                  <a:ext cx="42120" cy="10080"/>
                </a:xfrm>
                <a:prstGeom prst="rect"/>
              </p:spPr>
            </p:pic>
          </mc:Fallback>
        </mc:AlternateContent>
        <mc:AlternateContent xmlns:mc="http://schemas.openxmlformats.org/markup-compatibility/2006" xmlns:p14="http://schemas.microsoft.com/office/powerpoint/2010/main">
          <mc:Choice Requires="p14">
            <p:contentPart r:id="rId63" p14:bwMode="auto">
              <p14:nvContentPartPr>
                <p14:cNvPr id="545" name="墨迹 544"/>
                <p14:cNvContentPartPr/>
                <p14:nvPr/>
              </p14:nvContentPartPr>
              <p14:xfrm>
                <a:off x="8608480" y="3445800"/>
                <a:ext cx="44640" cy="29880"/>
              </p14:xfrm>
            </p:contentPart>
          </mc:Choice>
          <mc:Fallback xmlns="">
            <p:pic>
              <p:nvPicPr>
                <p:cNvPr id="545" name="墨迹 544"/>
              </p:nvPicPr>
              <p:blipFill>
                <a:blip r:embed="rId64"/>
              </p:blipFill>
              <p:spPr>
                <a:xfrm>
                  <a:off x="8608480" y="3445800"/>
                  <a:ext cx="44640" cy="29880"/>
                </a:xfrm>
                <a:prstGeom prst="rect"/>
              </p:spPr>
            </p:pic>
          </mc:Fallback>
        </mc:AlternateContent>
      </p:grpSp>
      <mc:AlternateContent xmlns:mc="http://schemas.openxmlformats.org/markup-compatibility/2006" xmlns:p14="http://schemas.microsoft.com/office/powerpoint/2010/main">
        <mc:Choice Requires="p14">
          <p:contentPart r:id="rId65" p14:bwMode="auto">
            <p14:nvContentPartPr>
              <p14:cNvPr id="554" name="墨迹 553"/>
              <p14:cNvContentPartPr/>
              <p14:nvPr/>
            </p14:nvContentPartPr>
            <p14:xfrm>
              <a:off x="4186008" y="1172376"/>
              <a:ext cx="54000" cy="16200"/>
            </p14:xfrm>
          </p:contentPart>
        </mc:Choice>
        <mc:Fallback xmlns="">
          <p:pic>
            <p:nvPicPr>
              <p:cNvPr id="554" name="墨迹 553"/>
            </p:nvPicPr>
            <p:blipFill>
              <a:blip r:embed="rId66"/>
            </p:blipFill>
            <p:spPr>
              <a:xfrm>
                <a:off x="4186008" y="1172376"/>
                <a:ext cx="54000" cy="16200"/>
              </a:xfrm>
              <a:prstGeom prst="rect"/>
            </p:spPr>
          </p:pic>
        </mc:Fallback>
      </mc:AlternateContent>
      <p:grpSp>
        <p:nvGrpSpPr>
          <p:cNvPr id="557" name="组合 556"/>
          <p:cNvGrpSpPr/>
          <p:nvPr/>
        </p:nvGrpSpPr>
        <p:grpSpPr>
          <a:xfrm>
            <a:off x="4181688" y="1139976"/>
            <a:ext cx="47880" cy="47160"/>
            <a:chOff x="4181688" y="1139976"/>
            <a:chExt cx="47880" cy="47160"/>
          </a:xfrm>
        </p:grpSpPr>
        <mc:AlternateContent xmlns:mc="http://schemas.openxmlformats.org/markup-compatibility/2006" xmlns:p14="http://schemas.microsoft.com/office/powerpoint/2010/main">
          <mc:Choice Requires="p14">
            <p:contentPart r:id="rId67" p14:bwMode="auto">
              <p14:nvContentPartPr>
                <p14:cNvPr id="555" name="墨迹 554"/>
                <p14:cNvContentPartPr/>
                <p14:nvPr/>
              </p14:nvContentPartPr>
              <p14:xfrm>
                <a:off x="4186728" y="1142496"/>
                <a:ext cx="32040" cy="44640"/>
              </p14:xfrm>
            </p:contentPart>
          </mc:Choice>
          <mc:Fallback xmlns="">
            <p:pic>
              <p:nvPicPr>
                <p:cNvPr id="555" name="墨迹 554"/>
              </p:nvPicPr>
              <p:blipFill>
                <a:blip r:embed="rId68"/>
              </p:blipFill>
              <p:spPr>
                <a:xfrm>
                  <a:off x="4186728" y="1142496"/>
                  <a:ext cx="32040" cy="44640"/>
                </a:xfrm>
                <a:prstGeom prst="rect"/>
              </p:spPr>
            </p:pic>
          </mc:Fallback>
        </mc:AlternateContent>
        <mc:AlternateContent xmlns:mc="http://schemas.openxmlformats.org/markup-compatibility/2006" xmlns:p14="http://schemas.microsoft.com/office/powerpoint/2010/main">
          <mc:Choice Requires="p14">
            <p:contentPart r:id="rId69" p14:bwMode="auto">
              <p14:nvContentPartPr>
                <p14:cNvPr id="556" name="墨迹 555"/>
                <p14:cNvContentPartPr/>
                <p14:nvPr/>
              </p14:nvContentPartPr>
              <p14:xfrm>
                <a:off x="4181688" y="1139976"/>
                <a:ext cx="47880" cy="34920"/>
              </p14:xfrm>
            </p:contentPart>
          </mc:Choice>
          <mc:Fallback xmlns="">
            <p:pic>
              <p:nvPicPr>
                <p:cNvPr id="556" name="墨迹 555"/>
              </p:nvPicPr>
              <p:blipFill>
                <a:blip r:embed="rId70"/>
              </p:blipFill>
              <p:spPr>
                <a:xfrm>
                  <a:off x="4181688" y="1139976"/>
                  <a:ext cx="47880" cy="34920"/>
                </a:xfrm>
                <a:prstGeom prst="rect"/>
              </p:spPr>
            </p:pic>
          </mc:Fallback>
        </mc:AlternateContent>
      </p:grpSp>
      <p:grpSp>
        <p:nvGrpSpPr>
          <p:cNvPr id="572" name="组合 571"/>
          <p:cNvGrpSpPr/>
          <p:nvPr/>
        </p:nvGrpSpPr>
        <p:grpSpPr>
          <a:xfrm>
            <a:off x="8763408" y="4718016"/>
            <a:ext cx="68760" cy="31320"/>
            <a:chOff x="8763408" y="4718016"/>
            <a:chExt cx="68760" cy="31320"/>
          </a:xfrm>
        </p:grpSpPr>
        <mc:AlternateContent xmlns:mc="http://schemas.openxmlformats.org/markup-compatibility/2006" xmlns:p14="http://schemas.microsoft.com/office/powerpoint/2010/main">
          <mc:Choice Requires="p14">
            <p:contentPart r:id="rId71" p14:bwMode="auto">
              <p14:nvContentPartPr>
                <p14:cNvPr id="568" name="墨迹 567"/>
                <p14:cNvContentPartPr/>
                <p14:nvPr/>
              </p14:nvContentPartPr>
              <p14:xfrm>
                <a:off x="8776008" y="4724136"/>
                <a:ext cx="52560" cy="15840"/>
              </p14:xfrm>
            </p:contentPart>
          </mc:Choice>
          <mc:Fallback xmlns="">
            <p:pic>
              <p:nvPicPr>
                <p:cNvPr id="568" name="墨迹 567"/>
              </p:nvPicPr>
              <p:blipFill>
                <a:blip r:embed="rId72"/>
              </p:blipFill>
              <p:spPr>
                <a:xfrm>
                  <a:off x="8776008" y="4724136"/>
                  <a:ext cx="52560" cy="15840"/>
                </a:xfrm>
                <a:prstGeom prst="rect"/>
              </p:spPr>
            </p:pic>
          </mc:Fallback>
        </mc:AlternateContent>
        <mc:AlternateContent xmlns:mc="http://schemas.openxmlformats.org/markup-compatibility/2006" xmlns:p14="http://schemas.microsoft.com/office/powerpoint/2010/main">
          <mc:Choice Requires="p14">
            <p:contentPart r:id="rId73" p14:bwMode="auto">
              <p14:nvContentPartPr>
                <p14:cNvPr id="569" name="墨迹 568"/>
                <p14:cNvContentPartPr/>
                <p14:nvPr/>
              </p14:nvContentPartPr>
              <p14:xfrm>
                <a:off x="8784288" y="4718016"/>
                <a:ext cx="47880" cy="12960"/>
              </p14:xfrm>
            </p:contentPart>
          </mc:Choice>
          <mc:Fallback xmlns="">
            <p:pic>
              <p:nvPicPr>
                <p:cNvPr id="569" name="墨迹 568"/>
              </p:nvPicPr>
              <p:blipFill>
                <a:blip r:embed="rId74"/>
              </p:blipFill>
              <p:spPr>
                <a:xfrm>
                  <a:off x="8784288" y="4718016"/>
                  <a:ext cx="47880" cy="12960"/>
                </a:xfrm>
                <a:prstGeom prst="rect"/>
              </p:spPr>
            </p:pic>
          </mc:Fallback>
        </mc:AlternateContent>
        <mc:AlternateContent xmlns:mc="http://schemas.openxmlformats.org/markup-compatibility/2006" xmlns:p14="http://schemas.microsoft.com/office/powerpoint/2010/main">
          <mc:Choice Requires="p14">
            <p:contentPart r:id="rId75" p14:bwMode="auto">
              <p14:nvContentPartPr>
                <p14:cNvPr id="571" name="墨迹 570"/>
                <p14:cNvContentPartPr/>
                <p14:nvPr/>
              </p14:nvContentPartPr>
              <p14:xfrm>
                <a:off x="8763408" y="4734216"/>
                <a:ext cx="27360" cy="15120"/>
              </p14:xfrm>
            </p:contentPart>
          </mc:Choice>
          <mc:Fallback xmlns="">
            <p:pic>
              <p:nvPicPr>
                <p:cNvPr id="571" name="墨迹 570"/>
              </p:nvPicPr>
              <p:blipFill>
                <a:blip r:embed="rId76"/>
              </p:blipFill>
              <p:spPr>
                <a:xfrm>
                  <a:off x="8763408" y="4734216"/>
                  <a:ext cx="27360" cy="15120"/>
                </a:xfrm>
                <a:prstGeom prst="rect"/>
              </p:spPr>
            </p:pic>
          </mc:Fallback>
        </mc:AlternateContent>
      </p:grpSp>
      <mc:AlternateContent xmlns:mc="http://schemas.openxmlformats.org/markup-compatibility/2006" xmlns:p14="http://schemas.microsoft.com/office/powerpoint/2010/main">
        <mc:Choice Requires="p14">
          <p:contentPart r:id="rId77" p14:bwMode="auto">
            <p14:nvContentPartPr>
              <p14:cNvPr id="573" name="墨迹 572"/>
              <p14:cNvContentPartPr/>
              <p14:nvPr/>
            </p14:nvContentPartPr>
            <p14:xfrm>
              <a:off x="8210808" y="4385376"/>
              <a:ext cx="41760" cy="27360"/>
            </p14:xfrm>
          </p:contentPart>
        </mc:Choice>
        <mc:Fallback xmlns="">
          <p:pic>
            <p:nvPicPr>
              <p:cNvPr id="573" name="墨迹 572"/>
            </p:nvPicPr>
            <p:blipFill>
              <a:blip r:embed="rId78"/>
            </p:blipFill>
            <p:spPr>
              <a:xfrm>
                <a:off x="8210808" y="4385376"/>
                <a:ext cx="41760" cy="27360"/>
              </a:xfrm>
              <a:prstGeom prst="rect"/>
            </p:spPr>
          </p:pic>
        </mc:Fallback>
      </mc:AlternateContent>
      <mc:AlternateContent xmlns:mc="http://schemas.openxmlformats.org/markup-compatibility/2006" xmlns:p14="http://schemas.microsoft.com/office/powerpoint/2010/main">
        <mc:Choice Requires="p14">
          <p:contentPart r:id="rId79" p14:bwMode="auto">
            <p14:nvContentPartPr>
              <p14:cNvPr id="583" name="墨迹 582"/>
              <p14:cNvContentPartPr/>
              <p14:nvPr/>
            </p14:nvContentPartPr>
            <p14:xfrm>
              <a:off x="8263560" y="4111500"/>
              <a:ext cx="4320" cy="3600"/>
            </p14:xfrm>
          </p:contentPart>
        </mc:Choice>
        <mc:Fallback xmlns="">
          <p:pic>
            <p:nvPicPr>
              <p:cNvPr id="583" name="墨迹 582"/>
            </p:nvPicPr>
            <p:blipFill>
              <a:blip r:embed="rId80"/>
            </p:blipFill>
            <p:spPr>
              <a:xfrm>
                <a:off x="8263560" y="4111500"/>
                <a:ext cx="4320" cy="3600"/>
              </a:xfrm>
              <a:prstGeom prst="rect"/>
            </p:spPr>
          </p:pic>
        </mc:Fallback>
      </mc:AlternateContent>
      <p:grpSp>
        <p:nvGrpSpPr>
          <p:cNvPr id="590" name="组合 589"/>
          <p:cNvGrpSpPr/>
          <p:nvPr/>
        </p:nvGrpSpPr>
        <p:grpSpPr>
          <a:xfrm>
            <a:off x="3431808" y="4919976"/>
            <a:ext cx="174960" cy="49680"/>
            <a:chOff x="3431808" y="4919976"/>
            <a:chExt cx="174960" cy="49680"/>
          </a:xfrm>
        </p:grpSpPr>
        <mc:AlternateContent xmlns:mc="http://schemas.openxmlformats.org/markup-compatibility/2006" xmlns:p14="http://schemas.microsoft.com/office/powerpoint/2010/main">
          <mc:Choice Requires="p14">
            <p:contentPart r:id="rId81" p14:bwMode="auto">
              <p14:nvContentPartPr>
                <p14:cNvPr id="560" name="墨迹 559"/>
                <p14:cNvContentPartPr/>
                <p14:nvPr/>
              </p14:nvContentPartPr>
              <p14:xfrm>
                <a:off x="3431808" y="4919976"/>
                <a:ext cx="174960" cy="49680"/>
              </p14:xfrm>
            </p:contentPart>
          </mc:Choice>
          <mc:Fallback xmlns="">
            <p:pic>
              <p:nvPicPr>
                <p:cNvPr id="560" name="墨迹 559"/>
              </p:nvPicPr>
              <p:blipFill>
                <a:blip r:embed="rId82"/>
              </p:blipFill>
              <p:spPr>
                <a:xfrm>
                  <a:off x="3431808" y="4919976"/>
                  <a:ext cx="174960" cy="49680"/>
                </a:xfrm>
                <a:prstGeom prst="rect"/>
              </p:spPr>
            </p:pic>
          </mc:Fallback>
        </mc:AlternateContent>
        <mc:AlternateContent xmlns:mc="http://schemas.openxmlformats.org/markup-compatibility/2006" xmlns:p14="http://schemas.microsoft.com/office/powerpoint/2010/main">
          <mc:Choice Requires="p14">
            <p:contentPart r:id="rId83" p14:bwMode="auto">
              <p14:nvContentPartPr>
                <p14:cNvPr id="561" name="墨迹 560"/>
                <p14:cNvContentPartPr/>
                <p14:nvPr/>
              </p14:nvContentPartPr>
              <p14:xfrm>
                <a:off x="3460608" y="4952016"/>
                <a:ext cx="50760" cy="3960"/>
              </p14:xfrm>
            </p:contentPart>
          </mc:Choice>
          <mc:Fallback xmlns="">
            <p:pic>
              <p:nvPicPr>
                <p:cNvPr id="561" name="墨迹 560"/>
              </p:nvPicPr>
              <p:blipFill>
                <a:blip r:embed="rId84"/>
              </p:blipFill>
              <p:spPr>
                <a:xfrm>
                  <a:off x="3460608" y="4952016"/>
                  <a:ext cx="50760" cy="3960"/>
                </a:xfrm>
                <a:prstGeom prst="rect"/>
              </p:spPr>
            </p:pic>
          </mc:Fallback>
        </mc:AlternateContent>
        <mc:AlternateContent xmlns:mc="http://schemas.openxmlformats.org/markup-compatibility/2006" xmlns:p14="http://schemas.microsoft.com/office/powerpoint/2010/main">
          <mc:Choice Requires="p14">
            <p:contentPart r:id="rId85" p14:bwMode="auto">
              <p14:nvContentPartPr>
                <p14:cNvPr id="589" name="墨迹 588"/>
                <p14:cNvContentPartPr/>
                <p14:nvPr/>
              </p14:nvContentPartPr>
              <p14:xfrm>
                <a:off x="3535020" y="4926000"/>
                <a:ext cx="30600" cy="19440"/>
              </p14:xfrm>
            </p:contentPart>
          </mc:Choice>
          <mc:Fallback xmlns="">
            <p:pic>
              <p:nvPicPr>
                <p:cNvPr id="589" name="墨迹 588"/>
              </p:nvPicPr>
              <p:blipFill>
                <a:blip r:embed="rId86"/>
              </p:blipFill>
              <p:spPr>
                <a:xfrm>
                  <a:off x="3535020" y="4926000"/>
                  <a:ext cx="30600" cy="19440"/>
                </a:xfrm>
                <a:prstGeom prst="rect"/>
              </p:spPr>
            </p:pic>
          </mc:Fallback>
        </mc:AlternateContent>
      </p:grpSp>
      <mc:AlternateContent xmlns:mc="http://schemas.openxmlformats.org/markup-compatibility/2006" xmlns:p14="http://schemas.microsoft.com/office/powerpoint/2010/main">
        <mc:Choice Requires="p14">
          <p:contentPart r:id="rId87" p14:bwMode="auto">
            <p14:nvContentPartPr>
              <p14:cNvPr id="591" name="墨迹 590"/>
              <p14:cNvContentPartPr/>
              <p14:nvPr/>
            </p14:nvContentPartPr>
            <p14:xfrm>
              <a:off x="8328345" y="2844300"/>
              <a:ext cx="46080" cy="34560"/>
            </p14:xfrm>
          </p:contentPart>
        </mc:Choice>
        <mc:Fallback xmlns="">
          <p:pic>
            <p:nvPicPr>
              <p:cNvPr id="591" name="墨迹 590"/>
            </p:nvPicPr>
            <p:blipFill>
              <a:blip r:embed="rId88"/>
            </p:blipFill>
            <p:spPr>
              <a:xfrm>
                <a:off x="8328345" y="2844300"/>
                <a:ext cx="46080" cy="34560"/>
              </a:xfrm>
              <a:prstGeom prst="rect"/>
            </p:spPr>
          </p:pic>
        </mc:Fallback>
      </mc:AlternateContent>
      <mc:AlternateContent xmlns:mc="http://schemas.openxmlformats.org/markup-compatibility/2006" xmlns:p14="http://schemas.microsoft.com/office/powerpoint/2010/main">
        <mc:Choice Requires="p14">
          <p:contentPart r:id="rId89" p14:bwMode="auto">
            <p14:nvContentPartPr>
              <p14:cNvPr id="592" name="墨迹 591"/>
              <p14:cNvContentPartPr/>
              <p14:nvPr/>
            </p14:nvContentPartPr>
            <p14:xfrm>
              <a:off x="8360745" y="2864820"/>
              <a:ext cx="11880" cy="2160"/>
            </p14:xfrm>
          </p:contentPart>
        </mc:Choice>
        <mc:Fallback xmlns="">
          <p:pic>
            <p:nvPicPr>
              <p:cNvPr id="592" name="墨迹 591"/>
            </p:nvPicPr>
            <p:blipFill>
              <a:blip r:embed="rId90"/>
            </p:blipFill>
            <p:spPr>
              <a:xfrm>
                <a:off x="8360745" y="2864820"/>
                <a:ext cx="11880" cy="2160"/>
              </a:xfrm>
              <a:prstGeom prst="rect"/>
            </p:spPr>
          </p:pic>
        </mc:Fallback>
      </mc:AlternateContent>
      <p:grpSp>
        <p:nvGrpSpPr>
          <p:cNvPr id="597" name="组合 596"/>
          <p:cNvGrpSpPr/>
          <p:nvPr/>
        </p:nvGrpSpPr>
        <p:grpSpPr>
          <a:xfrm>
            <a:off x="8890880" y="3173000"/>
            <a:ext cx="51480" cy="48240"/>
            <a:chOff x="8890880" y="3173000"/>
            <a:chExt cx="51480" cy="48240"/>
          </a:xfrm>
        </p:grpSpPr>
        <mc:AlternateContent xmlns:mc="http://schemas.openxmlformats.org/markup-compatibility/2006" xmlns:p14="http://schemas.microsoft.com/office/powerpoint/2010/main">
          <mc:Choice Requires="p14">
            <p:contentPart r:id="rId91" p14:bwMode="auto">
              <p14:nvContentPartPr>
                <p14:cNvPr id="593" name="墨迹 592"/>
                <p14:cNvContentPartPr/>
                <p14:nvPr/>
              </p14:nvContentPartPr>
              <p14:xfrm>
                <a:off x="8890880" y="3187400"/>
                <a:ext cx="34920" cy="33840"/>
              </p14:xfrm>
            </p:contentPart>
          </mc:Choice>
          <mc:Fallback xmlns="">
            <p:pic>
              <p:nvPicPr>
                <p:cNvPr id="593" name="墨迹 592"/>
              </p:nvPicPr>
              <p:blipFill>
                <a:blip r:embed="rId92"/>
              </p:blipFill>
              <p:spPr>
                <a:xfrm>
                  <a:off x="8890880" y="3187400"/>
                  <a:ext cx="34920" cy="33840"/>
                </a:xfrm>
                <a:prstGeom prst="rect"/>
              </p:spPr>
            </p:pic>
          </mc:Fallback>
        </mc:AlternateContent>
        <mc:AlternateContent xmlns:mc="http://schemas.openxmlformats.org/markup-compatibility/2006" xmlns:p14="http://schemas.microsoft.com/office/powerpoint/2010/main">
          <mc:Choice Requires="p14">
            <p:contentPart r:id="rId93" p14:bwMode="auto">
              <p14:nvContentPartPr>
                <p14:cNvPr id="594" name="墨迹 593"/>
                <p14:cNvContentPartPr/>
                <p14:nvPr/>
              </p14:nvContentPartPr>
              <p14:xfrm>
                <a:off x="8915360" y="3187400"/>
                <a:ext cx="22680" cy="5760"/>
              </p14:xfrm>
            </p:contentPart>
          </mc:Choice>
          <mc:Fallback xmlns="">
            <p:pic>
              <p:nvPicPr>
                <p:cNvPr id="594" name="墨迹 593"/>
              </p:nvPicPr>
              <p:blipFill>
                <a:blip r:embed="rId94"/>
              </p:blipFill>
              <p:spPr>
                <a:xfrm>
                  <a:off x="8915360" y="3187400"/>
                  <a:ext cx="22680" cy="5760"/>
                </a:xfrm>
                <a:prstGeom prst="rect"/>
              </p:spPr>
            </p:pic>
          </mc:Fallback>
        </mc:AlternateContent>
        <mc:AlternateContent xmlns:mc="http://schemas.openxmlformats.org/markup-compatibility/2006" xmlns:p14="http://schemas.microsoft.com/office/powerpoint/2010/main">
          <mc:Choice Requires="p14">
            <p:contentPart r:id="rId95" p14:bwMode="auto">
              <p14:nvContentPartPr>
                <p14:cNvPr id="596" name="墨迹 595"/>
                <p14:cNvContentPartPr/>
                <p14:nvPr/>
              </p14:nvContentPartPr>
              <p14:xfrm>
                <a:off x="8917880" y="3173000"/>
                <a:ext cx="24480" cy="7200"/>
              </p14:xfrm>
            </p:contentPart>
          </mc:Choice>
          <mc:Fallback xmlns="">
            <p:pic>
              <p:nvPicPr>
                <p:cNvPr id="596" name="墨迹 595"/>
              </p:nvPicPr>
              <p:blipFill>
                <a:blip r:embed="rId96"/>
              </p:blipFill>
              <p:spPr>
                <a:xfrm>
                  <a:off x="8917880" y="3173000"/>
                  <a:ext cx="24480" cy="7200"/>
                </a:xfrm>
                <a:prstGeom prst="rect"/>
              </p:spPr>
            </p:pic>
          </mc:Fallback>
        </mc:AlternateContent>
      </p:grpSp>
      <mc:AlternateContent xmlns:mc="http://schemas.openxmlformats.org/markup-compatibility/2006" xmlns:p14="http://schemas.microsoft.com/office/powerpoint/2010/main">
        <mc:Choice Requires="p14">
          <p:contentPart r:id="rId97" p14:bwMode="auto">
            <p14:nvContentPartPr>
              <p14:cNvPr id="598" name="墨迹 597"/>
              <p14:cNvContentPartPr/>
              <p14:nvPr/>
            </p14:nvContentPartPr>
            <p14:xfrm>
              <a:off x="8906000" y="3202880"/>
              <a:ext cx="9720" cy="2880"/>
            </p14:xfrm>
          </p:contentPart>
        </mc:Choice>
        <mc:Fallback xmlns="">
          <p:pic>
            <p:nvPicPr>
              <p:cNvPr id="598" name="墨迹 597"/>
            </p:nvPicPr>
            <p:blipFill>
              <a:blip r:embed="rId98"/>
            </p:blipFill>
            <p:spPr>
              <a:xfrm>
                <a:off x="8906000" y="3202880"/>
                <a:ext cx="9720" cy="2880"/>
              </a:xfrm>
              <a:prstGeom prst="rect"/>
            </p:spPr>
          </p:pic>
        </mc:Fallback>
      </mc:AlternateContent>
      <mc:AlternateContent xmlns:mc="http://schemas.openxmlformats.org/markup-compatibility/2006" xmlns:p14="http://schemas.microsoft.com/office/powerpoint/2010/main">
        <mc:Choice Requires="p14">
          <p:contentPart r:id="rId99" p14:bwMode="auto">
            <p14:nvContentPartPr>
              <p14:cNvPr id="601" name="墨迹 600"/>
              <p14:cNvContentPartPr/>
              <p14:nvPr/>
            </p14:nvContentPartPr>
            <p14:xfrm>
              <a:off x="3590745" y="3378480"/>
              <a:ext cx="67680" cy="33840"/>
            </p14:xfrm>
          </p:contentPart>
        </mc:Choice>
        <mc:Fallback xmlns="">
          <p:pic>
            <p:nvPicPr>
              <p:cNvPr id="601" name="墨迹 600"/>
            </p:nvPicPr>
            <p:blipFill>
              <a:blip r:embed="rId100"/>
            </p:blipFill>
            <p:spPr>
              <a:xfrm>
                <a:off x="3590745" y="3378480"/>
                <a:ext cx="67680" cy="33840"/>
              </a:xfrm>
              <a:prstGeom prst="rect"/>
            </p:spPr>
          </p:pic>
        </mc:Fallback>
      </mc:AlternateContent>
      <p:grpSp>
        <p:nvGrpSpPr>
          <p:cNvPr id="607" name="组合 606"/>
          <p:cNvGrpSpPr/>
          <p:nvPr/>
        </p:nvGrpSpPr>
        <p:grpSpPr>
          <a:xfrm>
            <a:off x="4168350" y="3104940"/>
            <a:ext cx="101520" cy="35640"/>
            <a:chOff x="4168350" y="3104940"/>
            <a:chExt cx="101520" cy="35640"/>
          </a:xfrm>
        </p:grpSpPr>
        <mc:AlternateContent xmlns:mc="http://schemas.openxmlformats.org/markup-compatibility/2006" xmlns:p14="http://schemas.microsoft.com/office/powerpoint/2010/main">
          <mc:Choice Requires="p14">
            <p:contentPart r:id="rId101" p14:bwMode="auto">
              <p14:nvContentPartPr>
                <p14:cNvPr id="605" name="墨迹 604"/>
                <p14:cNvContentPartPr/>
                <p14:nvPr/>
              </p14:nvContentPartPr>
              <p14:xfrm>
                <a:off x="4168350" y="3104940"/>
                <a:ext cx="101520" cy="35640"/>
              </p14:xfrm>
            </p:contentPart>
          </mc:Choice>
          <mc:Fallback xmlns="">
            <p:pic>
              <p:nvPicPr>
                <p:cNvPr id="605" name="墨迹 604"/>
              </p:nvPicPr>
              <p:blipFill>
                <a:blip r:embed="rId102"/>
              </p:blipFill>
              <p:spPr>
                <a:xfrm>
                  <a:off x="4168350" y="3104940"/>
                  <a:ext cx="101520" cy="35640"/>
                </a:xfrm>
                <a:prstGeom prst="rect"/>
              </p:spPr>
            </p:pic>
          </mc:Fallback>
        </mc:AlternateContent>
        <mc:AlternateContent xmlns:mc="http://schemas.openxmlformats.org/markup-compatibility/2006" xmlns:p14="http://schemas.microsoft.com/office/powerpoint/2010/main">
          <mc:Choice Requires="p14">
            <p:contentPart r:id="rId103" p14:bwMode="auto">
              <p14:nvContentPartPr>
                <p14:cNvPr id="606" name="墨迹 605"/>
                <p14:cNvContentPartPr/>
                <p14:nvPr/>
              </p14:nvContentPartPr>
              <p14:xfrm>
                <a:off x="4201110" y="3111060"/>
                <a:ext cx="57960" cy="21240"/>
              </p14:xfrm>
            </p:contentPart>
          </mc:Choice>
          <mc:Fallback xmlns="">
            <p:pic>
              <p:nvPicPr>
                <p:cNvPr id="606" name="墨迹 605"/>
              </p:nvPicPr>
              <p:blipFill>
                <a:blip r:embed="rId104"/>
              </p:blipFill>
              <p:spPr>
                <a:xfrm>
                  <a:off x="4201110" y="3111060"/>
                  <a:ext cx="57960" cy="21240"/>
                </a:xfrm>
                <a:prstGeom prst="rect"/>
              </p:spPr>
            </p:pic>
          </mc:Fallback>
        </mc:AlternateContent>
      </p:grpSp>
      <mc:AlternateContent xmlns:mc="http://schemas.openxmlformats.org/markup-compatibility/2006" xmlns:p14="http://schemas.microsoft.com/office/powerpoint/2010/main">
        <mc:Choice Requires="p14">
          <p:contentPart r:id="rId105" p14:bwMode="auto">
            <p14:nvContentPartPr>
              <p14:cNvPr id="608" name="墨迹 607"/>
              <p14:cNvContentPartPr/>
              <p14:nvPr/>
            </p14:nvContentPartPr>
            <p14:xfrm>
              <a:off x="4077360" y="4638900"/>
              <a:ext cx="86760" cy="33120"/>
            </p14:xfrm>
          </p:contentPart>
        </mc:Choice>
        <mc:Fallback xmlns="">
          <p:pic>
            <p:nvPicPr>
              <p:cNvPr id="608" name="墨迹 607"/>
            </p:nvPicPr>
            <p:blipFill>
              <a:blip r:embed="rId106"/>
            </p:blipFill>
            <p:spPr>
              <a:xfrm>
                <a:off x="4077360" y="4638900"/>
                <a:ext cx="86760" cy="33120"/>
              </a:xfrm>
              <a:prstGeom prst="rect"/>
            </p:spPr>
          </p:pic>
        </mc:Fallback>
      </mc:AlternateContent>
      <mc:AlternateContent xmlns:mc="http://schemas.openxmlformats.org/markup-compatibility/2006" xmlns:p14="http://schemas.microsoft.com/office/powerpoint/2010/main">
        <mc:Choice Requires="p14">
          <p:contentPart r:id="rId107" p14:bwMode="auto">
            <p14:nvContentPartPr>
              <p14:cNvPr id="610" name="墨迹 609"/>
              <p14:cNvContentPartPr/>
              <p14:nvPr/>
            </p14:nvContentPartPr>
            <p14:xfrm>
              <a:off x="3578400" y="3402930"/>
              <a:ext cx="25920" cy="6840"/>
            </p14:xfrm>
          </p:contentPart>
        </mc:Choice>
        <mc:Fallback xmlns="">
          <p:pic>
            <p:nvPicPr>
              <p:cNvPr id="610" name="墨迹 609"/>
            </p:nvPicPr>
            <p:blipFill>
              <a:blip r:embed="rId108"/>
            </p:blipFill>
            <p:spPr>
              <a:xfrm>
                <a:off x="3578400" y="3402930"/>
                <a:ext cx="25920" cy="6840"/>
              </a:xfrm>
              <a:prstGeom prst="rect"/>
            </p:spPr>
          </p:pic>
        </mc:Fallback>
      </mc:AlternateContent>
      <p:sp>
        <p:nvSpPr>
          <p:cNvPr id="612" name="文本框 611"/>
          <p:cNvSpPr txBox="1"/>
          <p:nvPr/>
        </p:nvSpPr>
        <p:spPr>
          <a:xfrm>
            <a:off x="9428870" y="5176386"/>
            <a:ext cx="1360456"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Stratum L</a:t>
            </a:r>
            <a:r>
              <a:rPr kumimoji="0" lang="en-US" altLang="zh-CN" sz="14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a:t>
            </a:r>
            <a:endParaRPr lang="zh-CN" altLang="en-US" sz="2000" dirty="0">
              <a:latin typeface="Times New Roman" panose="02020603050405020304" pitchFamily="18" charset="0"/>
              <a:cs typeface="Times New Roman" panose="02020603050405020304" pitchFamily="18" charset="0"/>
            </a:endParaRPr>
          </a:p>
        </p:txBody>
      </p:sp>
      <p:sp>
        <p:nvSpPr>
          <p:cNvPr id="613" name="文本框 612"/>
          <p:cNvSpPr txBox="1"/>
          <p:nvPr/>
        </p:nvSpPr>
        <p:spPr>
          <a:xfrm>
            <a:off x="9406010" y="1362181"/>
            <a:ext cx="1360456"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Stratum L</a:t>
            </a:r>
            <a:r>
              <a:rPr lang="en-US" altLang="zh-CN" sz="1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B</a:t>
            </a:r>
            <a:endParaRPr lang="zh-CN" altLang="en-US"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52070" y="502920"/>
            <a:ext cx="3993515" cy="4101465"/>
          </a:xfrm>
          <a:prstGeom prst="rect">
            <a:avLst/>
          </a:prstGeom>
        </p:spPr>
      </p:pic>
      <p:pic>
        <p:nvPicPr>
          <p:cNvPr id="5" name="图片 4"/>
          <p:cNvPicPr>
            <a:picLocks noChangeAspect="1"/>
          </p:cNvPicPr>
          <p:nvPr/>
        </p:nvPicPr>
        <p:blipFill>
          <a:blip r:embed="rId2"/>
          <a:stretch>
            <a:fillRect/>
          </a:stretch>
        </p:blipFill>
        <p:spPr>
          <a:xfrm>
            <a:off x="4306570" y="1233170"/>
            <a:ext cx="3578860" cy="3371215"/>
          </a:xfrm>
          <a:prstGeom prst="rect">
            <a:avLst/>
          </a:prstGeom>
        </p:spPr>
      </p:pic>
      <p:pic>
        <p:nvPicPr>
          <p:cNvPr id="6" name="图片 5"/>
          <p:cNvPicPr>
            <a:picLocks noChangeAspect="1"/>
          </p:cNvPicPr>
          <p:nvPr/>
        </p:nvPicPr>
        <p:blipFill>
          <a:blip r:embed="rId3"/>
          <a:stretch>
            <a:fillRect/>
          </a:stretch>
        </p:blipFill>
        <p:spPr>
          <a:xfrm>
            <a:off x="8264525" y="1350645"/>
            <a:ext cx="3734435" cy="3406140"/>
          </a:xfrm>
          <a:prstGeom prst="rect">
            <a:avLst/>
          </a:prstGeom>
        </p:spPr>
      </p:pic>
      <p:sp>
        <p:nvSpPr>
          <p:cNvPr id="2" name="矩形 1"/>
          <p:cNvSpPr/>
          <p:nvPr/>
        </p:nvSpPr>
        <p:spPr>
          <a:xfrm>
            <a:off x="2948940" y="754380"/>
            <a:ext cx="312420" cy="25908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3707448" y="2659697"/>
            <a:ext cx="312420" cy="25908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6096000" y="1233170"/>
            <a:ext cx="312420" cy="25908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7573010" y="2385377"/>
            <a:ext cx="312420" cy="25908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9464040" y="1362710"/>
            <a:ext cx="312420" cy="25908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11663680" y="2424112"/>
            <a:ext cx="312420" cy="25908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连接符 14"/>
          <p:cNvCxnSpPr/>
          <p:nvPr/>
        </p:nvCxnSpPr>
        <p:spPr>
          <a:xfrm>
            <a:off x="1543423" y="4228147"/>
            <a:ext cx="435785" cy="633413"/>
          </a:xfrm>
          <a:prstGeom prst="line">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V="1">
            <a:off x="3333879" y="1492250"/>
            <a:ext cx="529779" cy="1010304"/>
          </a:xfrm>
          <a:prstGeom prst="line">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1292554" y="4817367"/>
            <a:ext cx="2887016"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Higher-level fault plane</a:t>
            </a:r>
            <a:endParaRPr lang="zh-CN" altLang="en-US" sz="2000" dirty="0">
              <a:latin typeface="Times New Roman" panose="02020603050405020304" pitchFamily="18" charset="0"/>
              <a:cs typeface="Times New Roman" panose="02020603050405020304" pitchFamily="18" charset="0"/>
            </a:endParaRPr>
          </a:p>
        </p:txBody>
      </p:sp>
      <p:sp>
        <p:nvSpPr>
          <p:cNvPr id="20" name="文本框 19"/>
          <p:cNvSpPr txBox="1"/>
          <p:nvPr/>
        </p:nvSpPr>
        <p:spPr>
          <a:xfrm>
            <a:off x="3404242" y="784364"/>
            <a:ext cx="2398383" cy="707886"/>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Lower-level fault cutoff line</a:t>
            </a:r>
            <a:endParaRPr lang="zh-CN" altLang="en-US"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19" name="直接连接符 218"/>
          <p:cNvCxnSpPr/>
          <p:nvPr/>
        </p:nvCxnSpPr>
        <p:spPr>
          <a:xfrm>
            <a:off x="317287" y="1709568"/>
            <a:ext cx="2418148" cy="201653"/>
          </a:xfrm>
          <a:prstGeom prst="line">
            <a:avLst/>
          </a:prstGeom>
          <a:ln w="12700"/>
        </p:spPr>
        <p:style>
          <a:lnRef idx="1">
            <a:schemeClr val="dk1"/>
          </a:lnRef>
          <a:fillRef idx="0">
            <a:schemeClr val="dk1"/>
          </a:fillRef>
          <a:effectRef idx="0">
            <a:schemeClr val="dk1"/>
          </a:effectRef>
          <a:fontRef idx="minor">
            <a:schemeClr val="tx1"/>
          </a:fontRef>
        </p:style>
      </p:cxnSp>
      <p:cxnSp>
        <p:nvCxnSpPr>
          <p:cNvPr id="221" name="直接连接符 220"/>
          <p:cNvCxnSpPr/>
          <p:nvPr/>
        </p:nvCxnSpPr>
        <p:spPr>
          <a:xfrm rot="344820" flipV="1">
            <a:off x="5552918" y="1177075"/>
            <a:ext cx="548453" cy="1102053"/>
          </a:xfrm>
          <a:prstGeom prst="line">
            <a:avLst/>
          </a:prstGeom>
          <a:ln w="12700"/>
        </p:spPr>
        <p:style>
          <a:lnRef idx="1">
            <a:schemeClr val="dk1"/>
          </a:lnRef>
          <a:fillRef idx="0">
            <a:schemeClr val="dk1"/>
          </a:fillRef>
          <a:effectRef idx="0">
            <a:schemeClr val="dk1"/>
          </a:effectRef>
          <a:fontRef idx="minor">
            <a:schemeClr val="tx1"/>
          </a:fontRef>
        </p:style>
      </p:cxnSp>
      <p:cxnSp>
        <p:nvCxnSpPr>
          <p:cNvPr id="222" name="直接连接符 221"/>
          <p:cNvCxnSpPr/>
          <p:nvPr/>
        </p:nvCxnSpPr>
        <p:spPr>
          <a:xfrm flipV="1">
            <a:off x="324963" y="746738"/>
            <a:ext cx="1301675" cy="963558"/>
          </a:xfrm>
          <a:prstGeom prst="line">
            <a:avLst/>
          </a:prstGeom>
          <a:ln w="12700"/>
        </p:spPr>
        <p:style>
          <a:lnRef idx="1">
            <a:schemeClr val="dk1"/>
          </a:lnRef>
          <a:fillRef idx="0">
            <a:schemeClr val="dk1"/>
          </a:fillRef>
          <a:effectRef idx="0">
            <a:schemeClr val="dk1"/>
          </a:effectRef>
          <a:fontRef idx="minor">
            <a:schemeClr val="tx1"/>
          </a:fontRef>
        </p:style>
      </p:cxnSp>
      <p:cxnSp>
        <p:nvCxnSpPr>
          <p:cNvPr id="223" name="直接连接符 222"/>
          <p:cNvCxnSpPr/>
          <p:nvPr/>
        </p:nvCxnSpPr>
        <p:spPr>
          <a:xfrm>
            <a:off x="1627239" y="746738"/>
            <a:ext cx="1872614" cy="182499"/>
          </a:xfrm>
          <a:prstGeom prst="line">
            <a:avLst/>
          </a:prstGeom>
          <a:ln w="12700"/>
        </p:spPr>
        <p:style>
          <a:lnRef idx="1">
            <a:schemeClr val="dk1"/>
          </a:lnRef>
          <a:fillRef idx="0">
            <a:schemeClr val="dk1"/>
          </a:fillRef>
          <a:effectRef idx="0">
            <a:schemeClr val="dk1"/>
          </a:effectRef>
          <a:fontRef idx="minor">
            <a:schemeClr val="tx1"/>
          </a:fontRef>
        </p:style>
      </p:cxnSp>
      <p:cxnSp>
        <p:nvCxnSpPr>
          <p:cNvPr id="224" name="直接连接符 223"/>
          <p:cNvCxnSpPr/>
          <p:nvPr/>
        </p:nvCxnSpPr>
        <p:spPr>
          <a:xfrm>
            <a:off x="3641710" y="951255"/>
            <a:ext cx="2513967" cy="251011"/>
          </a:xfrm>
          <a:prstGeom prst="line">
            <a:avLst/>
          </a:prstGeom>
          <a:ln w="12700"/>
        </p:spPr>
        <p:style>
          <a:lnRef idx="1">
            <a:schemeClr val="dk1"/>
          </a:lnRef>
          <a:fillRef idx="0">
            <a:schemeClr val="dk1"/>
          </a:fillRef>
          <a:effectRef idx="0">
            <a:schemeClr val="dk1"/>
          </a:effectRef>
          <a:fontRef idx="minor">
            <a:schemeClr val="tx1"/>
          </a:fontRef>
        </p:style>
      </p:cxnSp>
      <p:cxnSp>
        <p:nvCxnSpPr>
          <p:cNvPr id="228" name="直接连接符 227"/>
          <p:cNvCxnSpPr/>
          <p:nvPr/>
        </p:nvCxnSpPr>
        <p:spPr>
          <a:xfrm>
            <a:off x="2909754" y="1973425"/>
            <a:ext cx="2590383" cy="266145"/>
          </a:xfrm>
          <a:prstGeom prst="line">
            <a:avLst/>
          </a:prstGeom>
          <a:ln w="12700"/>
        </p:spPr>
        <p:style>
          <a:lnRef idx="1">
            <a:schemeClr val="dk1"/>
          </a:lnRef>
          <a:fillRef idx="0">
            <a:schemeClr val="dk1"/>
          </a:fillRef>
          <a:effectRef idx="0">
            <a:schemeClr val="dk1"/>
          </a:effectRef>
          <a:fontRef idx="minor">
            <a:schemeClr val="tx1"/>
          </a:fontRef>
        </p:style>
      </p:cxnSp>
      <p:sp>
        <p:nvSpPr>
          <p:cNvPr id="254" name="弧形 253"/>
          <p:cNvSpPr/>
          <p:nvPr/>
        </p:nvSpPr>
        <p:spPr>
          <a:xfrm rot="10800000">
            <a:off x="1963951" y="886102"/>
            <a:ext cx="7707438" cy="787434"/>
          </a:xfrm>
          <a:prstGeom prst="arc">
            <a:avLst>
              <a:gd name="adj1" fmla="val 18900782"/>
              <a:gd name="adj2" fmla="val 2122002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255" name="弧形 254"/>
          <p:cNvSpPr/>
          <p:nvPr/>
        </p:nvSpPr>
        <p:spPr>
          <a:xfrm rot="257808">
            <a:off x="88330" y="1341118"/>
            <a:ext cx="5570485" cy="465129"/>
          </a:xfrm>
          <a:prstGeom prst="arc">
            <a:avLst>
              <a:gd name="adj1" fmla="val 19865321"/>
              <a:gd name="adj2" fmla="val 21475322"/>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solidFill>
                <a:srgbClr val="FF0000"/>
              </a:solidFill>
            </a:endParaRPr>
          </a:p>
        </p:txBody>
      </p:sp>
      <p:sp>
        <p:nvSpPr>
          <p:cNvPr id="256" name="弧形 255"/>
          <p:cNvSpPr/>
          <p:nvPr/>
        </p:nvSpPr>
        <p:spPr>
          <a:xfrm rot="206288" flipH="1">
            <a:off x="537877" y="1254121"/>
            <a:ext cx="5570485" cy="428822"/>
          </a:xfrm>
          <a:prstGeom prst="arc">
            <a:avLst>
              <a:gd name="adj1" fmla="val 17968482"/>
              <a:gd name="adj2" fmla="val 21401560"/>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solidFill>
                <a:srgbClr val="FF0000"/>
              </a:solidFill>
            </a:endParaRPr>
          </a:p>
        </p:txBody>
      </p:sp>
      <p:sp>
        <p:nvSpPr>
          <p:cNvPr id="257" name="弧形 256"/>
          <p:cNvSpPr/>
          <p:nvPr/>
        </p:nvSpPr>
        <p:spPr>
          <a:xfrm rot="11393306" flipH="1">
            <a:off x="-3869157" y="235382"/>
            <a:ext cx="7707438" cy="787434"/>
          </a:xfrm>
          <a:prstGeom prst="arc">
            <a:avLst>
              <a:gd name="adj1" fmla="val 20568472"/>
              <a:gd name="adj2" fmla="val 2136748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cxnSp>
        <p:nvCxnSpPr>
          <p:cNvPr id="285" name="直接连接符 284"/>
          <p:cNvCxnSpPr/>
          <p:nvPr/>
        </p:nvCxnSpPr>
        <p:spPr>
          <a:xfrm flipV="1">
            <a:off x="3216682" y="1074723"/>
            <a:ext cx="121041" cy="176055"/>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286" name="直接连接符 285"/>
          <p:cNvCxnSpPr>
            <a:stCxn id="314" idx="0"/>
          </p:cNvCxnSpPr>
          <p:nvPr/>
        </p:nvCxnSpPr>
        <p:spPr>
          <a:xfrm flipV="1">
            <a:off x="3280680" y="1133986"/>
            <a:ext cx="128560" cy="225839"/>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292" name="直接连接符 291"/>
          <p:cNvCxnSpPr>
            <a:endCxn id="254" idx="2"/>
          </p:cNvCxnSpPr>
          <p:nvPr/>
        </p:nvCxnSpPr>
        <p:spPr>
          <a:xfrm flipV="1">
            <a:off x="2909754" y="1569486"/>
            <a:ext cx="297868" cy="403939"/>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295" name="直接连接符 294"/>
          <p:cNvCxnSpPr>
            <a:endCxn id="315" idx="3"/>
          </p:cNvCxnSpPr>
          <p:nvPr/>
        </p:nvCxnSpPr>
        <p:spPr>
          <a:xfrm flipV="1">
            <a:off x="2735435" y="1417175"/>
            <a:ext cx="393441" cy="494046"/>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sp>
        <p:nvSpPr>
          <p:cNvPr id="313" name="流程图: 接点 312"/>
          <p:cNvSpPr/>
          <p:nvPr/>
        </p:nvSpPr>
        <p:spPr>
          <a:xfrm rot="344820">
            <a:off x="3182783" y="1224872"/>
            <a:ext cx="60635" cy="56758"/>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4" name="流程图: 接点 313"/>
          <p:cNvSpPr/>
          <p:nvPr/>
        </p:nvSpPr>
        <p:spPr>
          <a:xfrm rot="344820">
            <a:off x="3247520" y="1359682"/>
            <a:ext cx="60635" cy="56758"/>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315" name="流程图: 接点 314"/>
          <p:cNvSpPr/>
          <p:nvPr/>
        </p:nvSpPr>
        <p:spPr>
          <a:xfrm rot="344820">
            <a:off x="3121898" y="1370977"/>
            <a:ext cx="60635" cy="56758"/>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6" name="流程图: 接点 315"/>
          <p:cNvSpPr/>
          <p:nvPr/>
        </p:nvSpPr>
        <p:spPr>
          <a:xfrm rot="344820">
            <a:off x="3173458" y="1542787"/>
            <a:ext cx="60635" cy="56758"/>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17" name="对象 316"/>
          <p:cNvGraphicFramePr>
            <a:graphicFrameLocks noChangeAspect="1"/>
          </p:cNvGraphicFramePr>
          <p:nvPr/>
        </p:nvGraphicFramePr>
        <p:xfrm>
          <a:off x="2952661" y="889847"/>
          <a:ext cx="298450" cy="371475"/>
        </p:xfrm>
        <a:graphic>
          <a:graphicData uri="http://schemas.openxmlformats.org/presentationml/2006/ole">
            <mc:AlternateContent xmlns:mc="http://schemas.openxmlformats.org/markup-compatibility/2006">
              <mc:Choice xmlns:v="urn:schemas-microsoft-com:vml" Requires="v">
                <p:oleObj spid="_x0000_s2" name="Equation" r:id="rId1" imgW="3657600" imgH="4876800" progId="Equation.DSMT4">
                  <p:embed/>
                </p:oleObj>
              </mc:Choice>
              <mc:Fallback>
                <p:oleObj name="Equation" r:id="rId1" imgW="3657600" imgH="4876800" progId="Equation.DSMT4">
                  <p:embed/>
                  <p:pic>
                    <p:nvPicPr>
                      <p:cNvPr id="0" name="对象 316"/>
                      <p:cNvPicPr/>
                      <p:nvPr/>
                    </p:nvPicPr>
                    <p:blipFill>
                      <a:blip r:embed="rId2"/>
                      <a:stretch>
                        <a:fillRect/>
                      </a:stretch>
                    </p:blipFill>
                    <p:spPr>
                      <a:xfrm>
                        <a:off x="2952661" y="889847"/>
                        <a:ext cx="298450" cy="371475"/>
                      </a:xfrm>
                      <a:prstGeom prst="rect">
                        <a:avLst/>
                      </a:prstGeom>
                    </p:spPr>
                  </p:pic>
                </p:oleObj>
              </mc:Fallback>
            </mc:AlternateContent>
          </a:graphicData>
        </a:graphic>
      </p:graphicFrame>
      <p:graphicFrame>
        <p:nvGraphicFramePr>
          <p:cNvPr id="321" name="对象 320"/>
          <p:cNvGraphicFramePr>
            <a:graphicFrameLocks noChangeAspect="1"/>
          </p:cNvGraphicFramePr>
          <p:nvPr/>
        </p:nvGraphicFramePr>
        <p:xfrm>
          <a:off x="3438441" y="1036502"/>
          <a:ext cx="323850" cy="371475"/>
        </p:xfrm>
        <a:graphic>
          <a:graphicData uri="http://schemas.openxmlformats.org/presentationml/2006/ole">
            <mc:AlternateContent xmlns:mc="http://schemas.openxmlformats.org/markup-compatibility/2006">
              <mc:Choice xmlns:v="urn:schemas-microsoft-com:vml" Requires="v">
                <p:oleObj spid="_x0000_s3" name="Equation" r:id="rId3" imgW="3962400" imgH="4876800" progId="Equation.DSMT4">
                  <p:embed/>
                </p:oleObj>
              </mc:Choice>
              <mc:Fallback>
                <p:oleObj name="Equation" r:id="rId3" imgW="3962400" imgH="4876800" progId="Equation.DSMT4">
                  <p:embed/>
                  <p:pic>
                    <p:nvPicPr>
                      <p:cNvPr id="0" name="对象 320"/>
                      <p:cNvPicPr/>
                      <p:nvPr/>
                    </p:nvPicPr>
                    <p:blipFill>
                      <a:blip r:embed="rId4"/>
                      <a:stretch>
                        <a:fillRect/>
                      </a:stretch>
                    </p:blipFill>
                    <p:spPr>
                      <a:xfrm>
                        <a:off x="3438441" y="1036502"/>
                        <a:ext cx="323850" cy="371475"/>
                      </a:xfrm>
                      <a:prstGeom prst="rect">
                        <a:avLst/>
                      </a:prstGeom>
                    </p:spPr>
                  </p:pic>
                </p:oleObj>
              </mc:Fallback>
            </mc:AlternateContent>
          </a:graphicData>
        </a:graphic>
      </p:graphicFrame>
      <p:graphicFrame>
        <p:nvGraphicFramePr>
          <p:cNvPr id="322" name="对象 321"/>
          <p:cNvGraphicFramePr>
            <a:graphicFrameLocks noChangeAspect="1"/>
          </p:cNvGraphicFramePr>
          <p:nvPr/>
        </p:nvGraphicFramePr>
        <p:xfrm>
          <a:off x="2650717" y="1325249"/>
          <a:ext cx="323850" cy="371475"/>
        </p:xfrm>
        <a:graphic>
          <a:graphicData uri="http://schemas.openxmlformats.org/presentationml/2006/ole">
            <mc:AlternateContent xmlns:mc="http://schemas.openxmlformats.org/markup-compatibility/2006">
              <mc:Choice xmlns:v="urn:schemas-microsoft-com:vml" Requires="v">
                <p:oleObj spid="_x0000_s4" name="Equation" r:id="rId5" imgW="3962400" imgH="4876800" progId="Equation.DSMT4">
                  <p:embed/>
                </p:oleObj>
              </mc:Choice>
              <mc:Fallback>
                <p:oleObj name="Equation" r:id="rId5" imgW="3962400" imgH="4876800" progId="Equation.DSMT4">
                  <p:embed/>
                  <p:pic>
                    <p:nvPicPr>
                      <p:cNvPr id="0" name="对象 321"/>
                      <p:cNvPicPr/>
                      <p:nvPr/>
                    </p:nvPicPr>
                    <p:blipFill>
                      <a:blip r:embed="rId6"/>
                      <a:stretch>
                        <a:fillRect/>
                      </a:stretch>
                    </p:blipFill>
                    <p:spPr>
                      <a:xfrm>
                        <a:off x="2650717" y="1325249"/>
                        <a:ext cx="323850" cy="371475"/>
                      </a:xfrm>
                      <a:prstGeom prst="rect">
                        <a:avLst/>
                      </a:prstGeom>
                    </p:spPr>
                  </p:pic>
                </p:oleObj>
              </mc:Fallback>
            </mc:AlternateContent>
          </a:graphicData>
        </a:graphic>
      </p:graphicFrame>
      <p:graphicFrame>
        <p:nvGraphicFramePr>
          <p:cNvPr id="323" name="对象 322"/>
          <p:cNvGraphicFramePr>
            <a:graphicFrameLocks noChangeAspect="1"/>
          </p:cNvGraphicFramePr>
          <p:nvPr/>
        </p:nvGraphicFramePr>
        <p:xfrm>
          <a:off x="3141397" y="1538624"/>
          <a:ext cx="323850" cy="371475"/>
        </p:xfrm>
        <a:graphic>
          <a:graphicData uri="http://schemas.openxmlformats.org/presentationml/2006/ole">
            <mc:AlternateContent xmlns:mc="http://schemas.openxmlformats.org/markup-compatibility/2006">
              <mc:Choice xmlns:v="urn:schemas-microsoft-com:vml" Requires="v">
                <p:oleObj spid="_x0000_s5" name="Equation" r:id="rId7" imgW="3962400" imgH="4876800" progId="Equation.DSMT4">
                  <p:embed/>
                </p:oleObj>
              </mc:Choice>
              <mc:Fallback>
                <p:oleObj name="Equation" r:id="rId7" imgW="3962400" imgH="4876800" progId="Equation.DSMT4">
                  <p:embed/>
                  <p:pic>
                    <p:nvPicPr>
                      <p:cNvPr id="0" name="对象 322"/>
                      <p:cNvPicPr/>
                      <p:nvPr/>
                    </p:nvPicPr>
                    <p:blipFill>
                      <a:blip r:embed="rId8"/>
                      <a:stretch>
                        <a:fillRect/>
                      </a:stretch>
                    </p:blipFill>
                    <p:spPr>
                      <a:xfrm>
                        <a:off x="3141397" y="1538624"/>
                        <a:ext cx="323850" cy="371475"/>
                      </a:xfrm>
                      <a:prstGeom prst="rect">
                        <a:avLst/>
                      </a:prstGeom>
                    </p:spPr>
                  </p:pic>
                </p:oleObj>
              </mc:Fallback>
            </mc:AlternateContent>
          </a:graphicData>
        </a:graphic>
      </p:graphicFrame>
      <p:cxnSp>
        <p:nvCxnSpPr>
          <p:cNvPr id="63" name="直接连接符 62"/>
          <p:cNvCxnSpPr/>
          <p:nvPr/>
        </p:nvCxnSpPr>
        <p:spPr>
          <a:xfrm flipV="1">
            <a:off x="3337723" y="929237"/>
            <a:ext cx="162130" cy="145486"/>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69" name="直接连接符 68"/>
          <p:cNvCxnSpPr/>
          <p:nvPr/>
        </p:nvCxnSpPr>
        <p:spPr>
          <a:xfrm flipV="1">
            <a:off x="3409240" y="951255"/>
            <a:ext cx="232470" cy="182731"/>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7" name="直接连接符 6"/>
          <p:cNvCxnSpPr/>
          <p:nvPr/>
        </p:nvCxnSpPr>
        <p:spPr>
          <a:xfrm>
            <a:off x="6216860" y="1835073"/>
            <a:ext cx="2418149" cy="201654"/>
          </a:xfrm>
          <a:prstGeom prst="line">
            <a:avLst/>
          </a:prstGeom>
          <a:ln w="12700"/>
        </p:spPr>
        <p:style>
          <a:lnRef idx="1">
            <a:schemeClr val="dk1"/>
          </a:lnRef>
          <a:fillRef idx="0">
            <a:schemeClr val="dk1"/>
          </a:fillRef>
          <a:effectRef idx="0">
            <a:schemeClr val="dk1"/>
          </a:effectRef>
          <a:fontRef idx="minor">
            <a:schemeClr val="tx1"/>
          </a:fontRef>
        </p:style>
      </p:cxnSp>
      <p:cxnSp>
        <p:nvCxnSpPr>
          <p:cNvPr id="8" name="直接连接符 7"/>
          <p:cNvCxnSpPr/>
          <p:nvPr/>
        </p:nvCxnSpPr>
        <p:spPr>
          <a:xfrm rot="344820" flipV="1">
            <a:off x="11452491" y="1302580"/>
            <a:ext cx="548453" cy="1102053"/>
          </a:xfrm>
          <a:prstGeom prst="line">
            <a:avLst/>
          </a:prstGeom>
          <a:ln w="12700"/>
        </p:spPr>
        <p:style>
          <a:lnRef idx="1">
            <a:schemeClr val="dk1"/>
          </a:lnRef>
          <a:fillRef idx="0">
            <a:schemeClr val="dk1"/>
          </a:fillRef>
          <a:effectRef idx="0">
            <a:schemeClr val="dk1"/>
          </a:effectRef>
          <a:fontRef idx="minor">
            <a:schemeClr val="tx1"/>
          </a:fontRef>
        </p:style>
      </p:cxnSp>
      <p:cxnSp>
        <p:nvCxnSpPr>
          <p:cNvPr id="10" name="直接连接符 9"/>
          <p:cNvCxnSpPr/>
          <p:nvPr/>
        </p:nvCxnSpPr>
        <p:spPr>
          <a:xfrm flipV="1">
            <a:off x="6224536" y="872243"/>
            <a:ext cx="1301675" cy="963558"/>
          </a:xfrm>
          <a:prstGeom prst="line">
            <a:avLst/>
          </a:prstGeom>
          <a:ln w="12700"/>
        </p:spPr>
        <p:style>
          <a:lnRef idx="1">
            <a:schemeClr val="dk1"/>
          </a:lnRef>
          <a:fillRef idx="0">
            <a:schemeClr val="dk1"/>
          </a:fillRef>
          <a:effectRef idx="0">
            <a:schemeClr val="dk1"/>
          </a:effectRef>
          <a:fontRef idx="minor">
            <a:schemeClr val="tx1"/>
          </a:fontRef>
        </p:style>
      </p:cxnSp>
      <p:cxnSp>
        <p:nvCxnSpPr>
          <p:cNvPr id="11" name="直接连接符 10"/>
          <p:cNvCxnSpPr/>
          <p:nvPr/>
        </p:nvCxnSpPr>
        <p:spPr>
          <a:xfrm>
            <a:off x="7526812" y="872243"/>
            <a:ext cx="2014471" cy="204518"/>
          </a:xfrm>
          <a:prstGeom prst="line">
            <a:avLst/>
          </a:prstGeom>
          <a:ln w="12700"/>
        </p:spPr>
        <p:style>
          <a:lnRef idx="1">
            <a:schemeClr val="dk1"/>
          </a:lnRef>
          <a:fillRef idx="0">
            <a:schemeClr val="dk1"/>
          </a:fillRef>
          <a:effectRef idx="0">
            <a:schemeClr val="dk1"/>
          </a:effectRef>
          <a:fontRef idx="minor">
            <a:schemeClr val="tx1"/>
          </a:fontRef>
        </p:style>
      </p:cxnSp>
      <p:cxnSp>
        <p:nvCxnSpPr>
          <p:cNvPr id="13" name="直接连接符 12"/>
          <p:cNvCxnSpPr/>
          <p:nvPr/>
        </p:nvCxnSpPr>
        <p:spPr>
          <a:xfrm>
            <a:off x="9541283" y="1076761"/>
            <a:ext cx="2513967" cy="251010"/>
          </a:xfrm>
          <a:prstGeom prst="line">
            <a:avLst/>
          </a:prstGeom>
          <a:ln w="12700"/>
        </p:spPr>
        <p:style>
          <a:lnRef idx="1">
            <a:schemeClr val="dk1"/>
          </a:lnRef>
          <a:fillRef idx="0">
            <a:schemeClr val="dk1"/>
          </a:fillRef>
          <a:effectRef idx="0">
            <a:schemeClr val="dk1"/>
          </a:effectRef>
          <a:fontRef idx="minor">
            <a:schemeClr val="tx1"/>
          </a:fontRef>
        </p:style>
      </p:cxnSp>
      <p:cxnSp>
        <p:nvCxnSpPr>
          <p:cNvPr id="14" name="直接连接符 13"/>
          <p:cNvCxnSpPr/>
          <p:nvPr/>
        </p:nvCxnSpPr>
        <p:spPr>
          <a:xfrm>
            <a:off x="8809328" y="2098931"/>
            <a:ext cx="2582304" cy="278923"/>
          </a:xfrm>
          <a:prstGeom prst="line">
            <a:avLst/>
          </a:prstGeom>
          <a:ln w="12700"/>
        </p:spPr>
        <p:style>
          <a:lnRef idx="1">
            <a:schemeClr val="dk1"/>
          </a:lnRef>
          <a:fillRef idx="0">
            <a:schemeClr val="dk1"/>
          </a:fillRef>
          <a:effectRef idx="0">
            <a:schemeClr val="dk1"/>
          </a:effectRef>
          <a:fontRef idx="minor">
            <a:schemeClr val="tx1"/>
          </a:fontRef>
        </p:style>
      </p:cxnSp>
      <p:sp>
        <p:nvSpPr>
          <p:cNvPr id="20" name="弧形 19"/>
          <p:cNvSpPr/>
          <p:nvPr/>
        </p:nvSpPr>
        <p:spPr>
          <a:xfrm rot="300774">
            <a:off x="5983630" y="1429995"/>
            <a:ext cx="5570485" cy="465129"/>
          </a:xfrm>
          <a:prstGeom prst="arc">
            <a:avLst>
              <a:gd name="adj1" fmla="val 11155392"/>
              <a:gd name="adj2" fmla="val 21475322"/>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solidFill>
                <a:srgbClr val="FF0000"/>
              </a:solidFill>
            </a:endParaRPr>
          </a:p>
        </p:txBody>
      </p:sp>
      <p:sp>
        <p:nvSpPr>
          <p:cNvPr id="21" name="弧形 20"/>
          <p:cNvSpPr/>
          <p:nvPr/>
        </p:nvSpPr>
        <p:spPr>
          <a:xfrm rot="11393306" flipH="1">
            <a:off x="2030416" y="360887"/>
            <a:ext cx="7707438" cy="787434"/>
          </a:xfrm>
          <a:prstGeom prst="arc">
            <a:avLst>
              <a:gd name="adj1" fmla="val 20568472"/>
              <a:gd name="adj2" fmla="val 2136748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cxnSp>
        <p:nvCxnSpPr>
          <p:cNvPr id="23" name="直接连接符 22"/>
          <p:cNvCxnSpPr/>
          <p:nvPr/>
        </p:nvCxnSpPr>
        <p:spPr>
          <a:xfrm flipV="1">
            <a:off x="8977892" y="1694991"/>
            <a:ext cx="129303" cy="205629"/>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24" name="直接连接符 23"/>
          <p:cNvCxnSpPr/>
          <p:nvPr/>
        </p:nvCxnSpPr>
        <p:spPr>
          <a:xfrm flipV="1">
            <a:off x="8834136" y="1517744"/>
            <a:ext cx="179536" cy="286528"/>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sp>
        <p:nvSpPr>
          <p:cNvPr id="26" name="流程图: 接点 25"/>
          <p:cNvSpPr/>
          <p:nvPr/>
        </p:nvSpPr>
        <p:spPr>
          <a:xfrm rot="344820">
            <a:off x="8968150" y="1490420"/>
            <a:ext cx="60635" cy="56758"/>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流程图: 接点 27"/>
          <p:cNvSpPr/>
          <p:nvPr/>
        </p:nvSpPr>
        <p:spPr>
          <a:xfrm rot="344820">
            <a:off x="9073031" y="1668292"/>
            <a:ext cx="60635" cy="56758"/>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9" name="对象 28"/>
          <p:cNvGraphicFramePr>
            <a:graphicFrameLocks noChangeAspect="1"/>
          </p:cNvGraphicFramePr>
          <p:nvPr/>
        </p:nvGraphicFramePr>
        <p:xfrm>
          <a:off x="8561360" y="1450547"/>
          <a:ext cx="300038" cy="371475"/>
        </p:xfrm>
        <a:graphic>
          <a:graphicData uri="http://schemas.openxmlformats.org/presentationml/2006/ole">
            <mc:AlternateContent xmlns:mc="http://schemas.openxmlformats.org/markup-compatibility/2006">
              <mc:Choice xmlns:v="urn:schemas-microsoft-com:vml" Requires="v">
                <p:oleObj spid="_x0000_s6" name="Equation" r:id="rId9" imgW="3657600" imgH="4876800" progId="Equation.DSMT4">
                  <p:embed/>
                </p:oleObj>
              </mc:Choice>
              <mc:Fallback>
                <p:oleObj name="Equation" r:id="rId9" imgW="3657600" imgH="4876800" progId="Equation.DSMT4">
                  <p:embed/>
                  <p:pic>
                    <p:nvPicPr>
                      <p:cNvPr id="0" name="对象 321"/>
                      <p:cNvPicPr/>
                      <p:nvPr/>
                    </p:nvPicPr>
                    <p:blipFill>
                      <a:blip r:embed="rId10"/>
                      <a:stretch>
                        <a:fillRect/>
                      </a:stretch>
                    </p:blipFill>
                    <p:spPr>
                      <a:xfrm>
                        <a:off x="8561360" y="1450547"/>
                        <a:ext cx="300038" cy="371475"/>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9037993" y="1677898"/>
          <a:ext cx="323850" cy="371475"/>
        </p:xfrm>
        <a:graphic>
          <a:graphicData uri="http://schemas.openxmlformats.org/presentationml/2006/ole">
            <mc:AlternateContent xmlns:mc="http://schemas.openxmlformats.org/markup-compatibility/2006">
              <mc:Choice xmlns:v="urn:schemas-microsoft-com:vml" Requires="v">
                <p:oleObj spid="_x0000_s9" name="Equation" r:id="rId11" imgW="3962400" imgH="4876800" progId="Equation.DSMT4">
                  <p:embed/>
                </p:oleObj>
              </mc:Choice>
              <mc:Fallback>
                <p:oleObj name="Equation" r:id="rId11" imgW="3962400" imgH="4876800" progId="Equation.DSMT4">
                  <p:embed/>
                  <p:pic>
                    <p:nvPicPr>
                      <p:cNvPr id="0" name="对象 322"/>
                      <p:cNvPicPr/>
                      <p:nvPr/>
                    </p:nvPicPr>
                    <p:blipFill>
                      <a:blip r:embed="rId12"/>
                      <a:stretch>
                        <a:fillRect/>
                      </a:stretch>
                    </p:blipFill>
                    <p:spPr>
                      <a:xfrm>
                        <a:off x="9037993" y="1677898"/>
                        <a:ext cx="323850" cy="371475"/>
                      </a:xfrm>
                      <a:prstGeom prst="rect">
                        <a:avLst/>
                      </a:prstGeom>
                    </p:spPr>
                  </p:pic>
                </p:oleObj>
              </mc:Fallback>
            </mc:AlternateContent>
          </a:graphicData>
        </a:graphic>
      </p:graphicFrame>
      <p:cxnSp>
        <p:nvCxnSpPr>
          <p:cNvPr id="31" name="直接连接符 30"/>
          <p:cNvCxnSpPr/>
          <p:nvPr/>
        </p:nvCxnSpPr>
        <p:spPr>
          <a:xfrm flipH="1">
            <a:off x="8809328" y="1900620"/>
            <a:ext cx="168564" cy="198311"/>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32" name="直接连接符 31"/>
          <p:cNvCxnSpPr/>
          <p:nvPr/>
        </p:nvCxnSpPr>
        <p:spPr>
          <a:xfrm flipH="1">
            <a:off x="8631724" y="1784285"/>
            <a:ext cx="220302" cy="246990"/>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sp>
        <p:nvSpPr>
          <p:cNvPr id="33" name="弧形 32"/>
          <p:cNvSpPr/>
          <p:nvPr/>
        </p:nvSpPr>
        <p:spPr>
          <a:xfrm rot="10800000">
            <a:off x="7888642" y="1010371"/>
            <a:ext cx="7707438" cy="787434"/>
          </a:xfrm>
          <a:prstGeom prst="arc">
            <a:avLst>
              <a:gd name="adj1" fmla="val 18900782"/>
              <a:gd name="adj2" fmla="val 2122002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grpSp>
        <p:nvGrpSpPr>
          <p:cNvPr id="58" name="组合 57"/>
          <p:cNvGrpSpPr/>
          <p:nvPr/>
        </p:nvGrpSpPr>
        <p:grpSpPr>
          <a:xfrm>
            <a:off x="-361098" y="2978971"/>
            <a:ext cx="12914196" cy="1973616"/>
            <a:chOff x="-361098" y="2978971"/>
            <a:chExt cx="12914196" cy="1973616"/>
          </a:xfrm>
        </p:grpSpPr>
        <p:cxnSp>
          <p:nvCxnSpPr>
            <p:cNvPr id="40" name="直接连接符 39"/>
            <p:cNvCxnSpPr/>
            <p:nvPr/>
          </p:nvCxnSpPr>
          <p:spPr>
            <a:xfrm>
              <a:off x="3200023" y="4383027"/>
              <a:ext cx="2418150" cy="201653"/>
            </a:xfrm>
            <a:prstGeom prst="line">
              <a:avLst/>
            </a:prstGeom>
            <a:ln w="12700"/>
          </p:spPr>
          <p:style>
            <a:lnRef idx="1">
              <a:schemeClr val="dk1"/>
            </a:lnRef>
            <a:fillRef idx="0">
              <a:schemeClr val="dk1"/>
            </a:fillRef>
            <a:effectRef idx="0">
              <a:schemeClr val="dk1"/>
            </a:effectRef>
            <a:fontRef idx="minor">
              <a:schemeClr val="tx1"/>
            </a:fontRef>
          </p:style>
        </p:cxnSp>
        <p:cxnSp>
          <p:nvCxnSpPr>
            <p:cNvPr id="41" name="直接连接符 40"/>
            <p:cNvCxnSpPr/>
            <p:nvPr/>
          </p:nvCxnSpPr>
          <p:spPr>
            <a:xfrm rot="344820" flipV="1">
              <a:off x="8435654" y="3850534"/>
              <a:ext cx="548453" cy="1102053"/>
            </a:xfrm>
            <a:prstGeom prst="line">
              <a:avLst/>
            </a:prstGeom>
            <a:ln w="12700"/>
          </p:spPr>
          <p:style>
            <a:lnRef idx="1">
              <a:schemeClr val="dk1"/>
            </a:lnRef>
            <a:fillRef idx="0">
              <a:schemeClr val="dk1"/>
            </a:fillRef>
            <a:effectRef idx="0">
              <a:schemeClr val="dk1"/>
            </a:effectRef>
            <a:fontRef idx="minor">
              <a:schemeClr val="tx1"/>
            </a:fontRef>
          </p:style>
        </p:cxnSp>
        <p:cxnSp>
          <p:nvCxnSpPr>
            <p:cNvPr id="42" name="直接连接符 41"/>
            <p:cNvCxnSpPr/>
            <p:nvPr/>
          </p:nvCxnSpPr>
          <p:spPr>
            <a:xfrm flipV="1">
              <a:off x="3207699" y="3420197"/>
              <a:ext cx="1301675" cy="963558"/>
            </a:xfrm>
            <a:prstGeom prst="line">
              <a:avLst/>
            </a:prstGeom>
            <a:ln w="12700"/>
          </p:spPr>
          <p:style>
            <a:lnRef idx="1">
              <a:schemeClr val="dk1"/>
            </a:lnRef>
            <a:fillRef idx="0">
              <a:schemeClr val="dk1"/>
            </a:fillRef>
            <a:effectRef idx="0">
              <a:schemeClr val="dk1"/>
            </a:effectRef>
            <a:fontRef idx="minor">
              <a:schemeClr val="tx1"/>
            </a:fontRef>
          </p:style>
        </p:cxnSp>
        <p:cxnSp>
          <p:nvCxnSpPr>
            <p:cNvPr id="43" name="直接连接符 42"/>
            <p:cNvCxnSpPr/>
            <p:nvPr/>
          </p:nvCxnSpPr>
          <p:spPr>
            <a:xfrm>
              <a:off x="4509975" y="3420197"/>
              <a:ext cx="2014471" cy="204518"/>
            </a:xfrm>
            <a:prstGeom prst="line">
              <a:avLst/>
            </a:prstGeom>
            <a:ln w="12700"/>
          </p:spPr>
          <p:style>
            <a:lnRef idx="1">
              <a:schemeClr val="dk1"/>
            </a:lnRef>
            <a:fillRef idx="0">
              <a:schemeClr val="dk1"/>
            </a:fillRef>
            <a:effectRef idx="0">
              <a:schemeClr val="dk1"/>
            </a:effectRef>
            <a:fontRef idx="minor">
              <a:schemeClr val="tx1"/>
            </a:fontRef>
          </p:style>
        </p:cxnSp>
        <p:cxnSp>
          <p:nvCxnSpPr>
            <p:cNvPr id="44" name="直接连接符 43"/>
            <p:cNvCxnSpPr/>
            <p:nvPr/>
          </p:nvCxnSpPr>
          <p:spPr>
            <a:xfrm>
              <a:off x="6524446" y="3624715"/>
              <a:ext cx="2513967" cy="251010"/>
            </a:xfrm>
            <a:prstGeom prst="line">
              <a:avLst/>
            </a:prstGeom>
            <a:ln w="12700"/>
          </p:spPr>
          <p:style>
            <a:lnRef idx="1">
              <a:schemeClr val="dk1"/>
            </a:lnRef>
            <a:fillRef idx="0">
              <a:schemeClr val="dk1"/>
            </a:fillRef>
            <a:effectRef idx="0">
              <a:schemeClr val="dk1"/>
            </a:effectRef>
            <a:fontRef idx="minor">
              <a:schemeClr val="tx1"/>
            </a:fontRef>
          </p:style>
        </p:cxnSp>
        <p:cxnSp>
          <p:nvCxnSpPr>
            <p:cNvPr id="45" name="直接连接符 44"/>
            <p:cNvCxnSpPr/>
            <p:nvPr/>
          </p:nvCxnSpPr>
          <p:spPr>
            <a:xfrm>
              <a:off x="5766549" y="4633914"/>
              <a:ext cx="2608246" cy="291894"/>
            </a:xfrm>
            <a:prstGeom prst="line">
              <a:avLst/>
            </a:prstGeom>
            <a:ln w="12700"/>
          </p:spPr>
          <p:style>
            <a:lnRef idx="1">
              <a:schemeClr val="dk1"/>
            </a:lnRef>
            <a:fillRef idx="0">
              <a:schemeClr val="dk1"/>
            </a:fillRef>
            <a:effectRef idx="0">
              <a:schemeClr val="dk1"/>
            </a:effectRef>
            <a:fontRef idx="minor">
              <a:schemeClr val="tx1"/>
            </a:fontRef>
          </p:style>
        </p:cxnSp>
        <p:cxnSp>
          <p:nvCxnSpPr>
            <p:cNvPr id="46" name="直接连接符 45"/>
            <p:cNvCxnSpPr/>
            <p:nvPr/>
          </p:nvCxnSpPr>
          <p:spPr>
            <a:xfrm flipV="1">
              <a:off x="5766549" y="4333787"/>
              <a:ext cx="163341" cy="300127"/>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47" name="直接连接符 46"/>
            <p:cNvCxnSpPr/>
            <p:nvPr/>
          </p:nvCxnSpPr>
          <p:spPr>
            <a:xfrm flipV="1">
              <a:off x="5618173" y="4343379"/>
              <a:ext cx="304515" cy="241301"/>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sp>
          <p:nvSpPr>
            <p:cNvPr id="50" name="流程图: 接点 49"/>
            <p:cNvSpPr/>
            <p:nvPr/>
          </p:nvSpPr>
          <p:spPr>
            <a:xfrm rot="344820">
              <a:off x="5879586" y="4313945"/>
              <a:ext cx="60635" cy="56758"/>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弧形 50"/>
            <p:cNvSpPr/>
            <p:nvPr/>
          </p:nvSpPr>
          <p:spPr>
            <a:xfrm rot="300774">
              <a:off x="2966793" y="3977949"/>
              <a:ext cx="5570485" cy="465129"/>
            </a:xfrm>
            <a:prstGeom prst="arc">
              <a:avLst>
                <a:gd name="adj1" fmla="val 11155392"/>
                <a:gd name="adj2" fmla="val 21475322"/>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solidFill>
                  <a:srgbClr val="FF0000"/>
                </a:solidFill>
              </a:endParaRPr>
            </a:p>
          </p:txBody>
        </p:sp>
        <p:graphicFrame>
          <p:nvGraphicFramePr>
            <p:cNvPr id="54" name="对象 53"/>
            <p:cNvGraphicFramePr>
              <a:graphicFrameLocks noChangeAspect="1"/>
            </p:cNvGraphicFramePr>
            <p:nvPr/>
          </p:nvGraphicFramePr>
          <p:xfrm>
            <a:off x="5567768" y="4165300"/>
            <a:ext cx="280987" cy="287337"/>
          </p:xfrm>
          <a:graphic>
            <a:graphicData uri="http://schemas.openxmlformats.org/presentationml/2006/ole">
              <mc:AlternateContent xmlns:mc="http://schemas.openxmlformats.org/markup-compatibility/2006">
                <mc:Choice xmlns:v="urn:schemas-microsoft-com:vml" Requires="v">
                  <p:oleObj spid="_x0000_s12" name="Equation" r:id="rId13" imgW="3352800" imgH="3657600" progId="Equation.DSMT4">
                    <p:embed/>
                  </p:oleObj>
                </mc:Choice>
                <mc:Fallback>
                  <p:oleObj name="Equation" r:id="rId13" imgW="3352800" imgH="3657600" progId="Equation.DSMT4">
                    <p:embed/>
                    <p:pic>
                      <p:nvPicPr>
                        <p:cNvPr id="0" name="对象 9"/>
                        <p:cNvPicPr/>
                        <p:nvPr/>
                      </p:nvPicPr>
                      <p:blipFill>
                        <a:blip r:embed="rId14"/>
                        <a:stretch>
                          <a:fillRect/>
                        </a:stretch>
                      </p:blipFill>
                      <p:spPr>
                        <a:xfrm>
                          <a:off x="5567768" y="4165300"/>
                          <a:ext cx="280987" cy="287337"/>
                        </a:xfrm>
                        <a:prstGeom prst="rect">
                          <a:avLst/>
                        </a:prstGeom>
                      </p:spPr>
                    </p:pic>
                  </p:oleObj>
                </mc:Fallback>
              </mc:AlternateContent>
            </a:graphicData>
          </a:graphic>
        </p:graphicFrame>
        <p:grpSp>
          <p:nvGrpSpPr>
            <p:cNvPr id="55" name="组合 54"/>
            <p:cNvGrpSpPr/>
            <p:nvPr/>
          </p:nvGrpSpPr>
          <p:grpSpPr>
            <a:xfrm>
              <a:off x="-361098" y="2978971"/>
              <a:ext cx="12914196" cy="1382283"/>
              <a:chOff x="2393829" y="2226908"/>
              <a:chExt cx="12914196" cy="1382283"/>
            </a:xfrm>
          </p:grpSpPr>
          <p:sp>
            <p:nvSpPr>
              <p:cNvPr id="56" name="弧形 55"/>
              <p:cNvSpPr/>
              <p:nvPr/>
            </p:nvSpPr>
            <p:spPr>
              <a:xfrm rot="10800000">
                <a:off x="7600587" y="2821757"/>
                <a:ext cx="7707438" cy="787434"/>
              </a:xfrm>
              <a:prstGeom prst="arc">
                <a:avLst>
                  <a:gd name="adj1" fmla="val 18900782"/>
                  <a:gd name="adj2" fmla="val 2122332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57" name="弧形 56"/>
              <p:cNvSpPr/>
              <p:nvPr/>
            </p:nvSpPr>
            <p:spPr>
              <a:xfrm rot="11576820" flipH="1">
                <a:off x="2393829" y="2226908"/>
                <a:ext cx="7707438" cy="787434"/>
              </a:xfrm>
              <a:prstGeom prst="arc">
                <a:avLst>
                  <a:gd name="adj1" fmla="val 19708901"/>
                  <a:gd name="adj2" fmla="val 21248974"/>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32" name="组合 2231"/>
          <p:cNvGrpSpPr/>
          <p:nvPr/>
        </p:nvGrpSpPr>
        <p:grpSpPr>
          <a:xfrm>
            <a:off x="442846" y="621723"/>
            <a:ext cx="11749154" cy="4570951"/>
            <a:chOff x="292542" y="1123204"/>
            <a:chExt cx="11749154" cy="4570951"/>
          </a:xfrm>
        </p:grpSpPr>
        <p:sp>
          <p:nvSpPr>
            <p:cNvPr id="2151" name="矩形 2108"/>
            <p:cNvSpPr/>
            <p:nvPr/>
          </p:nvSpPr>
          <p:spPr>
            <a:xfrm>
              <a:off x="1109585" y="2956065"/>
              <a:ext cx="1640205" cy="382905"/>
            </a:xfrm>
            <a:custGeom>
              <a:avLst/>
              <a:gdLst>
                <a:gd name="connsiteX0" fmla="*/ 0 w 172720"/>
                <a:gd name="connsiteY0" fmla="*/ 0 h 236220"/>
                <a:gd name="connsiteX1" fmla="*/ 172720 w 172720"/>
                <a:gd name="connsiteY1" fmla="*/ 0 h 236220"/>
                <a:gd name="connsiteX2" fmla="*/ 172720 w 172720"/>
                <a:gd name="connsiteY2" fmla="*/ 236220 h 236220"/>
                <a:gd name="connsiteX3" fmla="*/ 0 w 172720"/>
                <a:gd name="connsiteY3" fmla="*/ 236220 h 236220"/>
                <a:gd name="connsiteX4" fmla="*/ 0 w 172720"/>
                <a:gd name="connsiteY4" fmla="*/ 0 h 236220"/>
                <a:gd name="connsiteX0-1" fmla="*/ 0 w 574040"/>
                <a:gd name="connsiteY0-2" fmla="*/ 0 h 711200"/>
                <a:gd name="connsiteX1-3" fmla="*/ 172720 w 574040"/>
                <a:gd name="connsiteY1-4" fmla="*/ 0 h 711200"/>
                <a:gd name="connsiteX2-5" fmla="*/ 574040 w 574040"/>
                <a:gd name="connsiteY2-6" fmla="*/ 711200 h 711200"/>
                <a:gd name="connsiteX3-7" fmla="*/ 0 w 574040"/>
                <a:gd name="connsiteY3-8" fmla="*/ 236220 h 711200"/>
                <a:gd name="connsiteX4-9" fmla="*/ 0 w 574040"/>
                <a:gd name="connsiteY4-10" fmla="*/ 0 h 711200"/>
                <a:gd name="connsiteX0-11" fmla="*/ 0 w 574040"/>
                <a:gd name="connsiteY0-12" fmla="*/ 0 h 711200"/>
                <a:gd name="connsiteX1-13" fmla="*/ 502920 w 574040"/>
                <a:gd name="connsiteY1-14" fmla="*/ 510540 h 711200"/>
                <a:gd name="connsiteX2-15" fmla="*/ 574040 w 574040"/>
                <a:gd name="connsiteY2-16" fmla="*/ 711200 h 711200"/>
                <a:gd name="connsiteX3-17" fmla="*/ 0 w 574040"/>
                <a:gd name="connsiteY3-18" fmla="*/ 236220 h 711200"/>
                <a:gd name="connsiteX4-19" fmla="*/ 0 w 574040"/>
                <a:gd name="connsiteY4-20" fmla="*/ 0 h 711200"/>
                <a:gd name="connsiteX0-21" fmla="*/ 0 w 594360"/>
                <a:gd name="connsiteY0-22" fmla="*/ 0 h 711200"/>
                <a:gd name="connsiteX1-23" fmla="*/ 594360 w 594360"/>
                <a:gd name="connsiteY1-24" fmla="*/ 617220 h 711200"/>
                <a:gd name="connsiteX2-25" fmla="*/ 574040 w 594360"/>
                <a:gd name="connsiteY2-26" fmla="*/ 711200 h 711200"/>
                <a:gd name="connsiteX3-27" fmla="*/ 0 w 594360"/>
                <a:gd name="connsiteY3-28" fmla="*/ 236220 h 711200"/>
                <a:gd name="connsiteX4-29" fmla="*/ 0 w 594360"/>
                <a:gd name="connsiteY4-30" fmla="*/ 0 h 711200"/>
                <a:gd name="connsiteX0-31" fmla="*/ 563880 w 594360"/>
                <a:gd name="connsiteY0-32" fmla="*/ 309880 h 474980"/>
                <a:gd name="connsiteX1-33" fmla="*/ 594360 w 594360"/>
                <a:gd name="connsiteY1-34" fmla="*/ 381000 h 474980"/>
                <a:gd name="connsiteX2-35" fmla="*/ 574040 w 594360"/>
                <a:gd name="connsiteY2-36" fmla="*/ 474980 h 474980"/>
                <a:gd name="connsiteX3-37" fmla="*/ 0 w 594360"/>
                <a:gd name="connsiteY3-38" fmla="*/ 0 h 474980"/>
                <a:gd name="connsiteX4-39" fmla="*/ 563880 w 594360"/>
                <a:gd name="connsiteY4-40" fmla="*/ 309880 h 474980"/>
                <a:gd name="connsiteX0-41" fmla="*/ 27940 w 58420"/>
                <a:gd name="connsiteY0-42" fmla="*/ 0 h 165100"/>
                <a:gd name="connsiteX1-43" fmla="*/ 58420 w 58420"/>
                <a:gd name="connsiteY1-44" fmla="*/ 71120 h 165100"/>
                <a:gd name="connsiteX2-45" fmla="*/ 38100 w 58420"/>
                <a:gd name="connsiteY2-46" fmla="*/ 165100 h 165100"/>
                <a:gd name="connsiteX3-47" fmla="*/ 0 w 58420"/>
                <a:gd name="connsiteY3-48" fmla="*/ 10160 h 165100"/>
                <a:gd name="connsiteX4-49" fmla="*/ 27940 w 58420"/>
                <a:gd name="connsiteY4-50" fmla="*/ 0 h 165100"/>
                <a:gd name="connsiteX0-51" fmla="*/ 177800 w 208280"/>
                <a:gd name="connsiteY0-52" fmla="*/ 91440 h 256540"/>
                <a:gd name="connsiteX1-53" fmla="*/ 208280 w 208280"/>
                <a:gd name="connsiteY1-54" fmla="*/ 162560 h 256540"/>
                <a:gd name="connsiteX2-55" fmla="*/ 187960 w 208280"/>
                <a:gd name="connsiteY2-56" fmla="*/ 256540 h 256540"/>
                <a:gd name="connsiteX3-57" fmla="*/ 0 w 208280"/>
                <a:gd name="connsiteY3-58" fmla="*/ 0 h 256540"/>
                <a:gd name="connsiteX4-59" fmla="*/ 177800 w 208280"/>
                <a:gd name="connsiteY4-60" fmla="*/ 91440 h 256540"/>
                <a:gd name="connsiteX0-61" fmla="*/ 167640 w 198120"/>
                <a:gd name="connsiteY0-62" fmla="*/ 91440 h 256540"/>
                <a:gd name="connsiteX1-63" fmla="*/ 198120 w 198120"/>
                <a:gd name="connsiteY1-64" fmla="*/ 162560 h 256540"/>
                <a:gd name="connsiteX2-65" fmla="*/ 177800 w 198120"/>
                <a:gd name="connsiteY2-66" fmla="*/ 256540 h 256540"/>
                <a:gd name="connsiteX3-67" fmla="*/ 0 w 198120"/>
                <a:gd name="connsiteY3-68" fmla="*/ 0 h 256540"/>
                <a:gd name="connsiteX4-69" fmla="*/ 167640 w 198120"/>
                <a:gd name="connsiteY4-70" fmla="*/ 91440 h 256540"/>
                <a:gd name="connsiteX0-71" fmla="*/ 182880 w 213360"/>
                <a:gd name="connsiteY0-72" fmla="*/ 91440 h 256540"/>
                <a:gd name="connsiteX1-73" fmla="*/ 213360 w 213360"/>
                <a:gd name="connsiteY1-74" fmla="*/ 162560 h 256540"/>
                <a:gd name="connsiteX2-75" fmla="*/ 193040 w 213360"/>
                <a:gd name="connsiteY2-76" fmla="*/ 256540 h 256540"/>
                <a:gd name="connsiteX3-77" fmla="*/ 0 w 213360"/>
                <a:gd name="connsiteY3-78" fmla="*/ 0 h 256540"/>
                <a:gd name="connsiteX4-79" fmla="*/ 182880 w 213360"/>
                <a:gd name="connsiteY4-80" fmla="*/ 91440 h 256540"/>
                <a:gd name="connsiteX0-81" fmla="*/ 1158240 w 1188720"/>
                <a:gd name="connsiteY0-82" fmla="*/ 0 h 247650"/>
                <a:gd name="connsiteX1-83" fmla="*/ 1188720 w 1188720"/>
                <a:gd name="connsiteY1-84" fmla="*/ 71120 h 247650"/>
                <a:gd name="connsiteX2-85" fmla="*/ 1168400 w 1188720"/>
                <a:gd name="connsiteY2-86" fmla="*/ 165100 h 247650"/>
                <a:gd name="connsiteX3-87" fmla="*/ 0 w 1188720"/>
                <a:gd name="connsiteY3-88" fmla="*/ 247650 h 247650"/>
                <a:gd name="connsiteX4-89" fmla="*/ 1158240 w 1188720"/>
                <a:gd name="connsiteY4-90" fmla="*/ 0 h 247650"/>
                <a:gd name="connsiteX0-91" fmla="*/ 1158240 w 1290320"/>
                <a:gd name="connsiteY0-92" fmla="*/ 0 h 264160"/>
                <a:gd name="connsiteX1-93" fmla="*/ 1188720 w 1290320"/>
                <a:gd name="connsiteY1-94" fmla="*/ 71120 h 264160"/>
                <a:gd name="connsiteX2-95" fmla="*/ 1290320 w 1290320"/>
                <a:gd name="connsiteY2-96" fmla="*/ 264160 h 264160"/>
                <a:gd name="connsiteX3-97" fmla="*/ 0 w 1290320"/>
                <a:gd name="connsiteY3-98" fmla="*/ 247650 h 264160"/>
                <a:gd name="connsiteX4-99" fmla="*/ 1158240 w 1290320"/>
                <a:gd name="connsiteY4-100" fmla="*/ 0 h 264160"/>
                <a:gd name="connsiteX0-101" fmla="*/ 1158240 w 1628775"/>
                <a:gd name="connsiteY0-102" fmla="*/ 0 h 264160"/>
                <a:gd name="connsiteX1-103" fmla="*/ 1628775 w 1628775"/>
                <a:gd name="connsiteY1-104" fmla="*/ 156845 h 264160"/>
                <a:gd name="connsiteX2-105" fmla="*/ 1290320 w 1628775"/>
                <a:gd name="connsiteY2-106" fmla="*/ 264160 h 264160"/>
                <a:gd name="connsiteX3-107" fmla="*/ 0 w 1628775"/>
                <a:gd name="connsiteY3-108" fmla="*/ 247650 h 264160"/>
                <a:gd name="connsiteX4-109" fmla="*/ 1158240 w 1628775"/>
                <a:gd name="connsiteY4-110" fmla="*/ 0 h 264160"/>
                <a:gd name="connsiteX0-111" fmla="*/ 1243965 w 1628775"/>
                <a:gd name="connsiteY0-112" fmla="*/ 0 h 380365"/>
                <a:gd name="connsiteX1-113" fmla="*/ 1628775 w 1628775"/>
                <a:gd name="connsiteY1-114" fmla="*/ 273050 h 380365"/>
                <a:gd name="connsiteX2-115" fmla="*/ 1290320 w 1628775"/>
                <a:gd name="connsiteY2-116" fmla="*/ 380365 h 380365"/>
                <a:gd name="connsiteX3-117" fmla="*/ 0 w 1628775"/>
                <a:gd name="connsiteY3-118" fmla="*/ 363855 h 380365"/>
                <a:gd name="connsiteX4-119" fmla="*/ 1243965 w 1628775"/>
                <a:gd name="connsiteY4-120" fmla="*/ 0 h 380365"/>
                <a:gd name="connsiteX0-121" fmla="*/ 1243965 w 1628775"/>
                <a:gd name="connsiteY0-122" fmla="*/ 0 h 380365"/>
                <a:gd name="connsiteX1-123" fmla="*/ 1628775 w 1628775"/>
                <a:gd name="connsiteY1-124" fmla="*/ 273050 h 380365"/>
                <a:gd name="connsiteX2-125" fmla="*/ 1290320 w 1628775"/>
                <a:gd name="connsiteY2-126" fmla="*/ 380365 h 380365"/>
                <a:gd name="connsiteX3-127" fmla="*/ 0 w 1628775"/>
                <a:gd name="connsiteY3-128" fmla="*/ 363855 h 380365"/>
                <a:gd name="connsiteX4-129" fmla="*/ 1243965 w 1628775"/>
                <a:gd name="connsiteY4-130" fmla="*/ 0 h 380365"/>
                <a:gd name="connsiteX0-131" fmla="*/ 1243965 w 1609725"/>
                <a:gd name="connsiteY0-132" fmla="*/ 0 h 380365"/>
                <a:gd name="connsiteX1-133" fmla="*/ 1609725 w 1609725"/>
                <a:gd name="connsiteY1-134" fmla="*/ 236855 h 380365"/>
                <a:gd name="connsiteX2-135" fmla="*/ 1290320 w 1609725"/>
                <a:gd name="connsiteY2-136" fmla="*/ 380365 h 380365"/>
                <a:gd name="connsiteX3-137" fmla="*/ 0 w 1609725"/>
                <a:gd name="connsiteY3-138" fmla="*/ 363855 h 380365"/>
                <a:gd name="connsiteX4-139" fmla="*/ 1243965 w 1609725"/>
                <a:gd name="connsiteY4-140" fmla="*/ 0 h 380365"/>
                <a:gd name="connsiteX0-141" fmla="*/ 1243965 w 1634490"/>
                <a:gd name="connsiteY0-142" fmla="*/ 0 h 380365"/>
                <a:gd name="connsiteX1-143" fmla="*/ 1634490 w 1634490"/>
                <a:gd name="connsiteY1-144" fmla="*/ 276860 h 380365"/>
                <a:gd name="connsiteX2-145" fmla="*/ 1290320 w 1634490"/>
                <a:gd name="connsiteY2-146" fmla="*/ 380365 h 380365"/>
                <a:gd name="connsiteX3-147" fmla="*/ 0 w 1634490"/>
                <a:gd name="connsiteY3-148" fmla="*/ 363855 h 380365"/>
                <a:gd name="connsiteX4-149" fmla="*/ 1243965 w 1634490"/>
                <a:gd name="connsiteY4-150" fmla="*/ 0 h 380365"/>
                <a:gd name="connsiteX0-151" fmla="*/ 1243965 w 1659557"/>
                <a:gd name="connsiteY0-152" fmla="*/ 1780 h 382145"/>
                <a:gd name="connsiteX1-153" fmla="*/ 1593214 w 1659557"/>
                <a:gd name="connsiteY1-154" fmla="*/ 227206 h 382145"/>
                <a:gd name="connsiteX2-155" fmla="*/ 1634490 w 1659557"/>
                <a:gd name="connsiteY2-156" fmla="*/ 278640 h 382145"/>
                <a:gd name="connsiteX3-157" fmla="*/ 1290320 w 1659557"/>
                <a:gd name="connsiteY3-158" fmla="*/ 382145 h 382145"/>
                <a:gd name="connsiteX4-159" fmla="*/ 0 w 1659557"/>
                <a:gd name="connsiteY4-160" fmla="*/ 365635 h 382145"/>
                <a:gd name="connsiteX5" fmla="*/ 1243965 w 1659557"/>
                <a:gd name="connsiteY5" fmla="*/ 1780 h 382145"/>
                <a:gd name="connsiteX0-161" fmla="*/ 1243965 w 1659557"/>
                <a:gd name="connsiteY0-162" fmla="*/ 0 h 380365"/>
                <a:gd name="connsiteX1-163" fmla="*/ 1593214 w 1659557"/>
                <a:gd name="connsiteY1-164" fmla="*/ 225426 h 380365"/>
                <a:gd name="connsiteX2-165" fmla="*/ 1634490 w 1659557"/>
                <a:gd name="connsiteY2-166" fmla="*/ 276860 h 380365"/>
                <a:gd name="connsiteX3-167" fmla="*/ 1290320 w 1659557"/>
                <a:gd name="connsiteY3-168" fmla="*/ 380365 h 380365"/>
                <a:gd name="connsiteX4-169" fmla="*/ 0 w 1659557"/>
                <a:gd name="connsiteY4-170" fmla="*/ 363855 h 380365"/>
                <a:gd name="connsiteX5-171" fmla="*/ 1243965 w 1659557"/>
                <a:gd name="connsiteY5-172" fmla="*/ 0 h 380365"/>
                <a:gd name="connsiteX0-173" fmla="*/ 1243965 w 1649497"/>
                <a:gd name="connsiteY0-174" fmla="*/ 0 h 380365"/>
                <a:gd name="connsiteX1-175" fmla="*/ 1541779 w 1649497"/>
                <a:gd name="connsiteY1-176" fmla="*/ 183516 h 380365"/>
                <a:gd name="connsiteX2-177" fmla="*/ 1634490 w 1649497"/>
                <a:gd name="connsiteY2-178" fmla="*/ 276860 h 380365"/>
                <a:gd name="connsiteX3-179" fmla="*/ 1290320 w 1649497"/>
                <a:gd name="connsiteY3-180" fmla="*/ 380365 h 380365"/>
                <a:gd name="connsiteX4-181" fmla="*/ 0 w 1649497"/>
                <a:gd name="connsiteY4-182" fmla="*/ 363855 h 380365"/>
                <a:gd name="connsiteX5-183" fmla="*/ 1243965 w 1649497"/>
                <a:gd name="connsiteY5-184" fmla="*/ 0 h 380365"/>
                <a:gd name="connsiteX0-185" fmla="*/ 1243965 w 1644523"/>
                <a:gd name="connsiteY0-186" fmla="*/ 0 h 380365"/>
                <a:gd name="connsiteX1-187" fmla="*/ 1541779 w 1644523"/>
                <a:gd name="connsiteY1-188" fmla="*/ 183516 h 380365"/>
                <a:gd name="connsiteX2-189" fmla="*/ 1628775 w 1644523"/>
                <a:gd name="connsiteY2-190" fmla="*/ 276860 h 380365"/>
                <a:gd name="connsiteX3-191" fmla="*/ 1290320 w 1644523"/>
                <a:gd name="connsiteY3-192" fmla="*/ 380365 h 380365"/>
                <a:gd name="connsiteX4-193" fmla="*/ 0 w 1644523"/>
                <a:gd name="connsiteY4-194" fmla="*/ 363855 h 380365"/>
                <a:gd name="connsiteX5-195" fmla="*/ 1243965 w 1644523"/>
                <a:gd name="connsiteY5-196" fmla="*/ 0 h 380365"/>
                <a:gd name="connsiteX0-197" fmla="*/ 1243965 w 1628775"/>
                <a:gd name="connsiteY0-198" fmla="*/ 0 h 380365"/>
                <a:gd name="connsiteX1-199" fmla="*/ 1541779 w 1628775"/>
                <a:gd name="connsiteY1-200" fmla="*/ 183516 h 380365"/>
                <a:gd name="connsiteX2-201" fmla="*/ 1628775 w 1628775"/>
                <a:gd name="connsiteY2-202" fmla="*/ 276860 h 380365"/>
                <a:gd name="connsiteX3-203" fmla="*/ 1290320 w 1628775"/>
                <a:gd name="connsiteY3-204" fmla="*/ 380365 h 380365"/>
                <a:gd name="connsiteX4-205" fmla="*/ 0 w 1628775"/>
                <a:gd name="connsiteY4-206" fmla="*/ 363855 h 380365"/>
                <a:gd name="connsiteX5-207" fmla="*/ 1243965 w 1628775"/>
                <a:gd name="connsiteY5-208" fmla="*/ 0 h 380365"/>
                <a:gd name="connsiteX0-209" fmla="*/ 1243965 w 1632585"/>
                <a:gd name="connsiteY0-210" fmla="*/ 0 h 380365"/>
                <a:gd name="connsiteX1-211" fmla="*/ 1541779 w 1632585"/>
                <a:gd name="connsiteY1-212" fmla="*/ 183516 h 380365"/>
                <a:gd name="connsiteX2-213" fmla="*/ 1632585 w 1632585"/>
                <a:gd name="connsiteY2-214" fmla="*/ 269240 h 380365"/>
                <a:gd name="connsiteX3-215" fmla="*/ 1290320 w 1632585"/>
                <a:gd name="connsiteY3-216" fmla="*/ 380365 h 380365"/>
                <a:gd name="connsiteX4-217" fmla="*/ 0 w 1632585"/>
                <a:gd name="connsiteY4-218" fmla="*/ 363855 h 380365"/>
                <a:gd name="connsiteX5-219" fmla="*/ 1243965 w 1632585"/>
                <a:gd name="connsiteY5-220" fmla="*/ 0 h 380365"/>
                <a:gd name="connsiteX0-221" fmla="*/ 1234440 w 1632585"/>
                <a:gd name="connsiteY0-222" fmla="*/ 0 h 389890"/>
                <a:gd name="connsiteX1-223" fmla="*/ 1541779 w 1632585"/>
                <a:gd name="connsiteY1-224" fmla="*/ 193041 h 389890"/>
                <a:gd name="connsiteX2-225" fmla="*/ 1632585 w 1632585"/>
                <a:gd name="connsiteY2-226" fmla="*/ 278765 h 389890"/>
                <a:gd name="connsiteX3-227" fmla="*/ 1290320 w 1632585"/>
                <a:gd name="connsiteY3-228" fmla="*/ 389890 h 389890"/>
                <a:gd name="connsiteX4-229" fmla="*/ 0 w 1632585"/>
                <a:gd name="connsiteY4-230" fmla="*/ 373380 h 389890"/>
                <a:gd name="connsiteX5-231" fmla="*/ 1234440 w 1632585"/>
                <a:gd name="connsiteY5-232" fmla="*/ 0 h 389890"/>
                <a:gd name="connsiteX0-233" fmla="*/ 1234440 w 1640205"/>
                <a:gd name="connsiteY0-234" fmla="*/ 0 h 389890"/>
                <a:gd name="connsiteX1-235" fmla="*/ 1541779 w 1640205"/>
                <a:gd name="connsiteY1-236" fmla="*/ 193041 h 389890"/>
                <a:gd name="connsiteX2-237" fmla="*/ 1640205 w 1640205"/>
                <a:gd name="connsiteY2-238" fmla="*/ 284480 h 389890"/>
                <a:gd name="connsiteX3-239" fmla="*/ 1290320 w 1640205"/>
                <a:gd name="connsiteY3-240" fmla="*/ 389890 h 389890"/>
                <a:gd name="connsiteX4-241" fmla="*/ 0 w 1640205"/>
                <a:gd name="connsiteY4-242" fmla="*/ 373380 h 389890"/>
                <a:gd name="connsiteX5-243" fmla="*/ 1234440 w 1640205"/>
                <a:gd name="connsiteY5-244" fmla="*/ 0 h 389890"/>
                <a:gd name="connsiteX0-245" fmla="*/ 1232535 w 1640205"/>
                <a:gd name="connsiteY0-246" fmla="*/ 0 h 384175"/>
                <a:gd name="connsiteX1-247" fmla="*/ 1541779 w 1640205"/>
                <a:gd name="connsiteY1-248" fmla="*/ 187326 h 384175"/>
                <a:gd name="connsiteX2-249" fmla="*/ 1640205 w 1640205"/>
                <a:gd name="connsiteY2-250" fmla="*/ 278765 h 384175"/>
                <a:gd name="connsiteX3-251" fmla="*/ 1290320 w 1640205"/>
                <a:gd name="connsiteY3-252" fmla="*/ 384175 h 384175"/>
                <a:gd name="connsiteX4-253" fmla="*/ 0 w 1640205"/>
                <a:gd name="connsiteY4-254" fmla="*/ 367665 h 384175"/>
                <a:gd name="connsiteX5-255" fmla="*/ 1232535 w 1640205"/>
                <a:gd name="connsiteY5-256" fmla="*/ 0 h 384175"/>
                <a:gd name="connsiteX0-257" fmla="*/ 1232535 w 1640205"/>
                <a:gd name="connsiteY0-258" fmla="*/ 0 h 384175"/>
                <a:gd name="connsiteX1-259" fmla="*/ 1557019 w 1640205"/>
                <a:gd name="connsiteY1-260" fmla="*/ 187326 h 384175"/>
                <a:gd name="connsiteX2-261" fmla="*/ 1640205 w 1640205"/>
                <a:gd name="connsiteY2-262" fmla="*/ 278765 h 384175"/>
                <a:gd name="connsiteX3-263" fmla="*/ 1290320 w 1640205"/>
                <a:gd name="connsiteY3-264" fmla="*/ 384175 h 384175"/>
                <a:gd name="connsiteX4-265" fmla="*/ 0 w 1640205"/>
                <a:gd name="connsiteY4-266" fmla="*/ 367665 h 384175"/>
                <a:gd name="connsiteX5-267" fmla="*/ 1232535 w 1640205"/>
                <a:gd name="connsiteY5-268" fmla="*/ 0 h 384175"/>
                <a:gd name="connsiteX0-269" fmla="*/ 1207135 w 1640205"/>
                <a:gd name="connsiteY0-270" fmla="*/ 0 h 351155"/>
                <a:gd name="connsiteX1-271" fmla="*/ 1557019 w 1640205"/>
                <a:gd name="connsiteY1-272" fmla="*/ 154306 h 351155"/>
                <a:gd name="connsiteX2-273" fmla="*/ 1640205 w 1640205"/>
                <a:gd name="connsiteY2-274" fmla="*/ 245745 h 351155"/>
                <a:gd name="connsiteX3-275" fmla="*/ 1290320 w 1640205"/>
                <a:gd name="connsiteY3-276" fmla="*/ 351155 h 351155"/>
                <a:gd name="connsiteX4-277" fmla="*/ 0 w 1640205"/>
                <a:gd name="connsiteY4-278" fmla="*/ 334645 h 351155"/>
                <a:gd name="connsiteX5-279" fmla="*/ 1207135 w 1640205"/>
                <a:gd name="connsiteY5-280" fmla="*/ 0 h 351155"/>
                <a:gd name="connsiteX0-281" fmla="*/ 1245235 w 1640205"/>
                <a:gd name="connsiteY0-282" fmla="*/ 0 h 376555"/>
                <a:gd name="connsiteX1-283" fmla="*/ 1557019 w 1640205"/>
                <a:gd name="connsiteY1-284" fmla="*/ 179706 h 376555"/>
                <a:gd name="connsiteX2-285" fmla="*/ 1640205 w 1640205"/>
                <a:gd name="connsiteY2-286" fmla="*/ 271145 h 376555"/>
                <a:gd name="connsiteX3-287" fmla="*/ 1290320 w 1640205"/>
                <a:gd name="connsiteY3-288" fmla="*/ 376555 h 376555"/>
                <a:gd name="connsiteX4-289" fmla="*/ 0 w 1640205"/>
                <a:gd name="connsiteY4-290" fmla="*/ 360045 h 376555"/>
                <a:gd name="connsiteX5-291" fmla="*/ 1245235 w 1640205"/>
                <a:gd name="connsiteY5-292" fmla="*/ 0 h 376555"/>
                <a:gd name="connsiteX0-293" fmla="*/ 1235075 w 1640205"/>
                <a:gd name="connsiteY0-294" fmla="*/ 0 h 379095"/>
                <a:gd name="connsiteX1-295" fmla="*/ 1557019 w 1640205"/>
                <a:gd name="connsiteY1-296" fmla="*/ 182246 h 379095"/>
                <a:gd name="connsiteX2-297" fmla="*/ 1640205 w 1640205"/>
                <a:gd name="connsiteY2-298" fmla="*/ 273685 h 379095"/>
                <a:gd name="connsiteX3-299" fmla="*/ 1290320 w 1640205"/>
                <a:gd name="connsiteY3-300" fmla="*/ 379095 h 379095"/>
                <a:gd name="connsiteX4-301" fmla="*/ 0 w 1640205"/>
                <a:gd name="connsiteY4-302" fmla="*/ 362585 h 379095"/>
                <a:gd name="connsiteX5-303" fmla="*/ 1235075 w 1640205"/>
                <a:gd name="connsiteY5-304" fmla="*/ 0 h 379095"/>
                <a:gd name="connsiteX0-305" fmla="*/ 1223645 w 1640205"/>
                <a:gd name="connsiteY0-306" fmla="*/ 0 h 390525"/>
                <a:gd name="connsiteX1-307" fmla="*/ 1557019 w 1640205"/>
                <a:gd name="connsiteY1-308" fmla="*/ 193676 h 390525"/>
                <a:gd name="connsiteX2-309" fmla="*/ 1640205 w 1640205"/>
                <a:gd name="connsiteY2-310" fmla="*/ 285115 h 390525"/>
                <a:gd name="connsiteX3-311" fmla="*/ 1290320 w 1640205"/>
                <a:gd name="connsiteY3-312" fmla="*/ 390525 h 390525"/>
                <a:gd name="connsiteX4-313" fmla="*/ 0 w 1640205"/>
                <a:gd name="connsiteY4-314" fmla="*/ 374015 h 390525"/>
                <a:gd name="connsiteX5-315" fmla="*/ 1223645 w 1640205"/>
                <a:gd name="connsiteY5-316" fmla="*/ 0 h 390525"/>
                <a:gd name="connsiteX0-317" fmla="*/ 1228725 w 1640205"/>
                <a:gd name="connsiteY0-318" fmla="*/ 0 h 382905"/>
                <a:gd name="connsiteX1-319" fmla="*/ 1557019 w 1640205"/>
                <a:gd name="connsiteY1-320" fmla="*/ 186056 h 382905"/>
                <a:gd name="connsiteX2-321" fmla="*/ 1640205 w 1640205"/>
                <a:gd name="connsiteY2-322" fmla="*/ 277495 h 382905"/>
                <a:gd name="connsiteX3-323" fmla="*/ 1290320 w 1640205"/>
                <a:gd name="connsiteY3-324" fmla="*/ 382905 h 382905"/>
                <a:gd name="connsiteX4-325" fmla="*/ 0 w 1640205"/>
                <a:gd name="connsiteY4-326" fmla="*/ 366395 h 382905"/>
                <a:gd name="connsiteX5-327" fmla="*/ 1228725 w 1640205"/>
                <a:gd name="connsiteY5-328" fmla="*/ 0 h 38290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71" y="connsiteY5-172"/>
                </a:cxn>
              </a:cxnLst>
              <a:rect l="l" t="t" r="r" b="b"/>
              <a:pathLst>
                <a:path w="1640205" h="382905">
                  <a:moveTo>
                    <a:pt x="1228725" y="0"/>
                  </a:moveTo>
                  <a:lnTo>
                    <a:pt x="1557019" y="186056"/>
                  </a:lnTo>
                  <a:lnTo>
                    <a:pt x="1640205" y="277495"/>
                  </a:lnTo>
                  <a:lnTo>
                    <a:pt x="1290320" y="382905"/>
                  </a:lnTo>
                  <a:lnTo>
                    <a:pt x="0" y="366395"/>
                  </a:lnTo>
                  <a:lnTo>
                    <a:pt x="1228725" y="0"/>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09" name="矩形 2108"/>
            <p:cNvSpPr/>
            <p:nvPr/>
          </p:nvSpPr>
          <p:spPr>
            <a:xfrm>
              <a:off x="3255517" y="2522361"/>
              <a:ext cx="213360" cy="256540"/>
            </a:xfrm>
            <a:custGeom>
              <a:avLst/>
              <a:gdLst>
                <a:gd name="connsiteX0" fmla="*/ 0 w 172720"/>
                <a:gd name="connsiteY0" fmla="*/ 0 h 236220"/>
                <a:gd name="connsiteX1" fmla="*/ 172720 w 172720"/>
                <a:gd name="connsiteY1" fmla="*/ 0 h 236220"/>
                <a:gd name="connsiteX2" fmla="*/ 172720 w 172720"/>
                <a:gd name="connsiteY2" fmla="*/ 236220 h 236220"/>
                <a:gd name="connsiteX3" fmla="*/ 0 w 172720"/>
                <a:gd name="connsiteY3" fmla="*/ 236220 h 236220"/>
                <a:gd name="connsiteX4" fmla="*/ 0 w 172720"/>
                <a:gd name="connsiteY4" fmla="*/ 0 h 236220"/>
                <a:gd name="connsiteX0-1" fmla="*/ 0 w 574040"/>
                <a:gd name="connsiteY0-2" fmla="*/ 0 h 711200"/>
                <a:gd name="connsiteX1-3" fmla="*/ 172720 w 574040"/>
                <a:gd name="connsiteY1-4" fmla="*/ 0 h 711200"/>
                <a:gd name="connsiteX2-5" fmla="*/ 574040 w 574040"/>
                <a:gd name="connsiteY2-6" fmla="*/ 711200 h 711200"/>
                <a:gd name="connsiteX3-7" fmla="*/ 0 w 574040"/>
                <a:gd name="connsiteY3-8" fmla="*/ 236220 h 711200"/>
                <a:gd name="connsiteX4-9" fmla="*/ 0 w 574040"/>
                <a:gd name="connsiteY4-10" fmla="*/ 0 h 711200"/>
                <a:gd name="connsiteX0-11" fmla="*/ 0 w 574040"/>
                <a:gd name="connsiteY0-12" fmla="*/ 0 h 711200"/>
                <a:gd name="connsiteX1-13" fmla="*/ 502920 w 574040"/>
                <a:gd name="connsiteY1-14" fmla="*/ 510540 h 711200"/>
                <a:gd name="connsiteX2-15" fmla="*/ 574040 w 574040"/>
                <a:gd name="connsiteY2-16" fmla="*/ 711200 h 711200"/>
                <a:gd name="connsiteX3-17" fmla="*/ 0 w 574040"/>
                <a:gd name="connsiteY3-18" fmla="*/ 236220 h 711200"/>
                <a:gd name="connsiteX4-19" fmla="*/ 0 w 574040"/>
                <a:gd name="connsiteY4-20" fmla="*/ 0 h 711200"/>
                <a:gd name="connsiteX0-21" fmla="*/ 0 w 594360"/>
                <a:gd name="connsiteY0-22" fmla="*/ 0 h 711200"/>
                <a:gd name="connsiteX1-23" fmla="*/ 594360 w 594360"/>
                <a:gd name="connsiteY1-24" fmla="*/ 617220 h 711200"/>
                <a:gd name="connsiteX2-25" fmla="*/ 574040 w 594360"/>
                <a:gd name="connsiteY2-26" fmla="*/ 711200 h 711200"/>
                <a:gd name="connsiteX3-27" fmla="*/ 0 w 594360"/>
                <a:gd name="connsiteY3-28" fmla="*/ 236220 h 711200"/>
                <a:gd name="connsiteX4-29" fmla="*/ 0 w 594360"/>
                <a:gd name="connsiteY4-30" fmla="*/ 0 h 711200"/>
                <a:gd name="connsiteX0-31" fmla="*/ 563880 w 594360"/>
                <a:gd name="connsiteY0-32" fmla="*/ 309880 h 474980"/>
                <a:gd name="connsiteX1-33" fmla="*/ 594360 w 594360"/>
                <a:gd name="connsiteY1-34" fmla="*/ 381000 h 474980"/>
                <a:gd name="connsiteX2-35" fmla="*/ 574040 w 594360"/>
                <a:gd name="connsiteY2-36" fmla="*/ 474980 h 474980"/>
                <a:gd name="connsiteX3-37" fmla="*/ 0 w 594360"/>
                <a:gd name="connsiteY3-38" fmla="*/ 0 h 474980"/>
                <a:gd name="connsiteX4-39" fmla="*/ 563880 w 594360"/>
                <a:gd name="connsiteY4-40" fmla="*/ 309880 h 474980"/>
                <a:gd name="connsiteX0-41" fmla="*/ 27940 w 58420"/>
                <a:gd name="connsiteY0-42" fmla="*/ 0 h 165100"/>
                <a:gd name="connsiteX1-43" fmla="*/ 58420 w 58420"/>
                <a:gd name="connsiteY1-44" fmla="*/ 71120 h 165100"/>
                <a:gd name="connsiteX2-45" fmla="*/ 38100 w 58420"/>
                <a:gd name="connsiteY2-46" fmla="*/ 165100 h 165100"/>
                <a:gd name="connsiteX3-47" fmla="*/ 0 w 58420"/>
                <a:gd name="connsiteY3-48" fmla="*/ 10160 h 165100"/>
                <a:gd name="connsiteX4-49" fmla="*/ 27940 w 58420"/>
                <a:gd name="connsiteY4-50" fmla="*/ 0 h 165100"/>
                <a:gd name="connsiteX0-51" fmla="*/ 177800 w 208280"/>
                <a:gd name="connsiteY0-52" fmla="*/ 91440 h 256540"/>
                <a:gd name="connsiteX1-53" fmla="*/ 208280 w 208280"/>
                <a:gd name="connsiteY1-54" fmla="*/ 162560 h 256540"/>
                <a:gd name="connsiteX2-55" fmla="*/ 187960 w 208280"/>
                <a:gd name="connsiteY2-56" fmla="*/ 256540 h 256540"/>
                <a:gd name="connsiteX3-57" fmla="*/ 0 w 208280"/>
                <a:gd name="connsiteY3-58" fmla="*/ 0 h 256540"/>
                <a:gd name="connsiteX4-59" fmla="*/ 177800 w 208280"/>
                <a:gd name="connsiteY4-60" fmla="*/ 91440 h 256540"/>
                <a:gd name="connsiteX0-61" fmla="*/ 167640 w 198120"/>
                <a:gd name="connsiteY0-62" fmla="*/ 91440 h 256540"/>
                <a:gd name="connsiteX1-63" fmla="*/ 198120 w 198120"/>
                <a:gd name="connsiteY1-64" fmla="*/ 162560 h 256540"/>
                <a:gd name="connsiteX2-65" fmla="*/ 177800 w 198120"/>
                <a:gd name="connsiteY2-66" fmla="*/ 256540 h 256540"/>
                <a:gd name="connsiteX3-67" fmla="*/ 0 w 198120"/>
                <a:gd name="connsiteY3-68" fmla="*/ 0 h 256540"/>
                <a:gd name="connsiteX4-69" fmla="*/ 167640 w 198120"/>
                <a:gd name="connsiteY4-70" fmla="*/ 91440 h 256540"/>
                <a:gd name="connsiteX0-71" fmla="*/ 182880 w 213360"/>
                <a:gd name="connsiteY0-72" fmla="*/ 91440 h 256540"/>
                <a:gd name="connsiteX1-73" fmla="*/ 213360 w 213360"/>
                <a:gd name="connsiteY1-74" fmla="*/ 162560 h 256540"/>
                <a:gd name="connsiteX2-75" fmla="*/ 193040 w 213360"/>
                <a:gd name="connsiteY2-76" fmla="*/ 256540 h 256540"/>
                <a:gd name="connsiteX3-77" fmla="*/ 0 w 213360"/>
                <a:gd name="connsiteY3-78" fmla="*/ 0 h 256540"/>
                <a:gd name="connsiteX4-79" fmla="*/ 182880 w 213360"/>
                <a:gd name="connsiteY4-80" fmla="*/ 91440 h 25654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13360" h="256540">
                  <a:moveTo>
                    <a:pt x="182880" y="91440"/>
                  </a:moveTo>
                  <a:lnTo>
                    <a:pt x="213360" y="162560"/>
                  </a:lnTo>
                  <a:lnTo>
                    <a:pt x="193040" y="256540"/>
                  </a:lnTo>
                  <a:lnTo>
                    <a:pt x="0" y="0"/>
                  </a:lnTo>
                  <a:lnTo>
                    <a:pt x="182880" y="91440"/>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02" name="弧形 2101"/>
            <p:cNvSpPr/>
            <p:nvPr/>
          </p:nvSpPr>
          <p:spPr>
            <a:xfrm rot="1860728">
              <a:off x="852643" y="2825632"/>
              <a:ext cx="1858086" cy="2868523"/>
            </a:xfrm>
            <a:prstGeom prst="arc">
              <a:avLst>
                <a:gd name="adj1" fmla="val 15775548"/>
                <a:gd name="adj2" fmla="val 1660375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512" name="平行四边形 51"/>
            <p:cNvSpPr/>
            <p:nvPr/>
          </p:nvSpPr>
          <p:spPr>
            <a:xfrm rot="344820">
              <a:off x="1149089" y="1777184"/>
              <a:ext cx="7981938" cy="1959559"/>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881 h 2104975"/>
                <a:gd name="connsiteX1-417" fmla="*/ 334539 w 1013215"/>
                <a:gd name="connsiteY1-418" fmla="*/ 1148685 h 2104975"/>
                <a:gd name="connsiteX2-419" fmla="*/ 764057 w 1013215"/>
                <a:gd name="connsiteY2-420" fmla="*/ 1068417 h 2104975"/>
                <a:gd name="connsiteX3-421" fmla="*/ 1013215 w 1013215"/>
                <a:gd name="connsiteY3-422" fmla="*/ 2120 h 2104975"/>
                <a:gd name="connsiteX4-423" fmla="*/ 934673 w 1013215"/>
                <a:gd name="connsiteY4-424" fmla="*/ 1673078 h 2104975"/>
                <a:gd name="connsiteX5-425" fmla="*/ 262857 w 1013215"/>
                <a:gd name="connsiteY5-426" fmla="*/ 2104975 h 2104975"/>
                <a:gd name="connsiteX6-427" fmla="*/ 0 w 1013215"/>
                <a:gd name="connsiteY6-428" fmla="*/ 2059881 h 2104975"/>
                <a:gd name="connsiteX0-429" fmla="*/ 0 w 1013215"/>
                <a:gd name="connsiteY0-430" fmla="*/ 2059881 h 2104975"/>
                <a:gd name="connsiteX1-431" fmla="*/ 339018 w 1013215"/>
                <a:gd name="connsiteY1-432" fmla="*/ 1447654 h 2104975"/>
                <a:gd name="connsiteX2-433" fmla="*/ 764057 w 1013215"/>
                <a:gd name="connsiteY2-434" fmla="*/ 1068417 h 2104975"/>
                <a:gd name="connsiteX3-435" fmla="*/ 1013215 w 1013215"/>
                <a:gd name="connsiteY3-436" fmla="*/ 2120 h 2104975"/>
                <a:gd name="connsiteX4-437" fmla="*/ 934673 w 1013215"/>
                <a:gd name="connsiteY4-438" fmla="*/ 1673078 h 2104975"/>
                <a:gd name="connsiteX5-439" fmla="*/ 262857 w 1013215"/>
                <a:gd name="connsiteY5-440" fmla="*/ 2104975 h 2104975"/>
                <a:gd name="connsiteX6-441" fmla="*/ 0 w 1013215"/>
                <a:gd name="connsiteY6-442" fmla="*/ 2059881 h 2104975"/>
                <a:gd name="connsiteX0-443" fmla="*/ 0 w 1013215"/>
                <a:gd name="connsiteY0-444" fmla="*/ 2059881 h 2104975"/>
                <a:gd name="connsiteX1-445" fmla="*/ 299244 w 1013215"/>
                <a:gd name="connsiteY1-446" fmla="*/ 1406353 h 2104975"/>
                <a:gd name="connsiteX2-447" fmla="*/ 764057 w 1013215"/>
                <a:gd name="connsiteY2-448" fmla="*/ 1068417 h 2104975"/>
                <a:gd name="connsiteX3-449" fmla="*/ 1013215 w 1013215"/>
                <a:gd name="connsiteY3-450" fmla="*/ 2120 h 2104975"/>
                <a:gd name="connsiteX4-451" fmla="*/ 934673 w 1013215"/>
                <a:gd name="connsiteY4-452" fmla="*/ 1673078 h 2104975"/>
                <a:gd name="connsiteX5-453" fmla="*/ 262857 w 1013215"/>
                <a:gd name="connsiteY5-454" fmla="*/ 2104975 h 2104975"/>
                <a:gd name="connsiteX6-455" fmla="*/ 0 w 1013215"/>
                <a:gd name="connsiteY6-456" fmla="*/ 2059881 h 2104975"/>
                <a:gd name="connsiteX0-457" fmla="*/ 0 w 1013215"/>
                <a:gd name="connsiteY0-458" fmla="*/ 2059881 h 2104975"/>
                <a:gd name="connsiteX1-459" fmla="*/ 299244 w 1013215"/>
                <a:gd name="connsiteY1-460" fmla="*/ 1406353 h 2104975"/>
                <a:gd name="connsiteX2-461" fmla="*/ 345144 w 1013215"/>
                <a:gd name="connsiteY2-462" fmla="*/ 1493361 h 2104975"/>
                <a:gd name="connsiteX3-463" fmla="*/ 764057 w 1013215"/>
                <a:gd name="connsiteY3-464" fmla="*/ 1068417 h 2104975"/>
                <a:gd name="connsiteX4-465" fmla="*/ 1013215 w 1013215"/>
                <a:gd name="connsiteY4-466" fmla="*/ 2120 h 2104975"/>
                <a:gd name="connsiteX5-467" fmla="*/ 934673 w 1013215"/>
                <a:gd name="connsiteY5-468" fmla="*/ 1673078 h 2104975"/>
                <a:gd name="connsiteX6-469" fmla="*/ 262857 w 1013215"/>
                <a:gd name="connsiteY6-470" fmla="*/ 2104975 h 2104975"/>
                <a:gd name="connsiteX7-471" fmla="*/ 0 w 1013215"/>
                <a:gd name="connsiteY7-472" fmla="*/ 2059881 h 2104975"/>
                <a:gd name="connsiteX0-473" fmla="*/ 0 w 1013215"/>
                <a:gd name="connsiteY0-474" fmla="*/ 2059633 h 2104727"/>
                <a:gd name="connsiteX1-475" fmla="*/ 299244 w 1013215"/>
                <a:gd name="connsiteY1-476" fmla="*/ 1406105 h 2104727"/>
                <a:gd name="connsiteX2-477" fmla="*/ 345144 w 1013215"/>
                <a:gd name="connsiteY2-478" fmla="*/ 1493113 h 2104727"/>
                <a:gd name="connsiteX3-479" fmla="*/ 402409 w 1013215"/>
                <a:gd name="connsiteY3-480" fmla="*/ 1224994 h 2104727"/>
                <a:gd name="connsiteX4-481" fmla="*/ 1013215 w 1013215"/>
                <a:gd name="connsiteY4-482" fmla="*/ 1872 h 2104727"/>
                <a:gd name="connsiteX5-483" fmla="*/ 934673 w 1013215"/>
                <a:gd name="connsiteY5-484" fmla="*/ 1672830 h 2104727"/>
                <a:gd name="connsiteX6-485" fmla="*/ 262857 w 1013215"/>
                <a:gd name="connsiteY6-486" fmla="*/ 2104727 h 2104727"/>
                <a:gd name="connsiteX7-487" fmla="*/ 0 w 1013215"/>
                <a:gd name="connsiteY7-488" fmla="*/ 2059633 h 2104727"/>
                <a:gd name="connsiteX0-489" fmla="*/ 0 w 1013215"/>
                <a:gd name="connsiteY0-490" fmla="*/ 2059633 h 2104727"/>
                <a:gd name="connsiteX1-491" fmla="*/ 299244 w 1013215"/>
                <a:gd name="connsiteY1-492" fmla="*/ 1406105 h 2104727"/>
                <a:gd name="connsiteX2-493" fmla="*/ 345144 w 1013215"/>
                <a:gd name="connsiteY2-494" fmla="*/ 1493113 h 2104727"/>
                <a:gd name="connsiteX3-495" fmla="*/ 402409 w 1013215"/>
                <a:gd name="connsiteY3-496" fmla="*/ 1224994 h 2104727"/>
                <a:gd name="connsiteX4-497" fmla="*/ 1013215 w 1013215"/>
                <a:gd name="connsiteY4-498" fmla="*/ 1872 h 2104727"/>
                <a:gd name="connsiteX5-499" fmla="*/ 934673 w 1013215"/>
                <a:gd name="connsiteY5-500" fmla="*/ 1672830 h 2104727"/>
                <a:gd name="connsiteX6-501" fmla="*/ 262857 w 1013215"/>
                <a:gd name="connsiteY6-502" fmla="*/ 2104727 h 2104727"/>
                <a:gd name="connsiteX7-503" fmla="*/ 0 w 1013215"/>
                <a:gd name="connsiteY7-504" fmla="*/ 2059633 h 2104727"/>
                <a:gd name="connsiteX0-505" fmla="*/ 0 w 1013215"/>
                <a:gd name="connsiteY0-506" fmla="*/ 2059622 h 2104716"/>
                <a:gd name="connsiteX1-507" fmla="*/ 299244 w 1013215"/>
                <a:gd name="connsiteY1-508" fmla="*/ 1406094 h 2104716"/>
                <a:gd name="connsiteX2-509" fmla="*/ 345144 w 1013215"/>
                <a:gd name="connsiteY2-510" fmla="*/ 1493102 h 2104716"/>
                <a:gd name="connsiteX3-511" fmla="*/ 403989 w 1013215"/>
                <a:gd name="connsiteY3-512" fmla="*/ 1233657 h 2104716"/>
                <a:gd name="connsiteX4-513" fmla="*/ 1013215 w 1013215"/>
                <a:gd name="connsiteY4-514" fmla="*/ 1861 h 2104716"/>
                <a:gd name="connsiteX5-515" fmla="*/ 934673 w 1013215"/>
                <a:gd name="connsiteY5-516" fmla="*/ 1672819 h 2104716"/>
                <a:gd name="connsiteX6-517" fmla="*/ 262857 w 1013215"/>
                <a:gd name="connsiteY6-518" fmla="*/ 2104716 h 2104716"/>
                <a:gd name="connsiteX7-519" fmla="*/ 0 w 1013215"/>
                <a:gd name="connsiteY7-520" fmla="*/ 2059622 h 2104716"/>
                <a:gd name="connsiteX0-521" fmla="*/ 0 w 1013215"/>
                <a:gd name="connsiteY0-522" fmla="*/ 2059622 h 2104716"/>
                <a:gd name="connsiteX1-523" fmla="*/ 282142 w 1013215"/>
                <a:gd name="connsiteY1-524" fmla="*/ 1232560 h 2104716"/>
                <a:gd name="connsiteX2-525" fmla="*/ 345144 w 1013215"/>
                <a:gd name="connsiteY2-526" fmla="*/ 1493102 h 2104716"/>
                <a:gd name="connsiteX3-527" fmla="*/ 403989 w 1013215"/>
                <a:gd name="connsiteY3-528" fmla="*/ 1233657 h 2104716"/>
                <a:gd name="connsiteX4-529" fmla="*/ 1013215 w 1013215"/>
                <a:gd name="connsiteY4-530" fmla="*/ 1861 h 2104716"/>
                <a:gd name="connsiteX5-531" fmla="*/ 934673 w 1013215"/>
                <a:gd name="connsiteY5-532" fmla="*/ 1672819 h 2104716"/>
                <a:gd name="connsiteX6-533" fmla="*/ 262857 w 1013215"/>
                <a:gd name="connsiteY6-534" fmla="*/ 2104716 h 2104716"/>
                <a:gd name="connsiteX7-535" fmla="*/ 0 w 1013215"/>
                <a:gd name="connsiteY7-536" fmla="*/ 2059622 h 2104716"/>
                <a:gd name="connsiteX0-537-101" fmla="*/ 0 w 1013215"/>
                <a:gd name="connsiteY0-538-102" fmla="*/ 2059622 h 2104716"/>
                <a:gd name="connsiteX1-539-103" fmla="*/ 391611 w 1013215"/>
                <a:gd name="connsiteY1-540-104" fmla="*/ 408433 h 2104716"/>
                <a:gd name="connsiteX2-541-105" fmla="*/ 345144 w 1013215"/>
                <a:gd name="connsiteY2-542-106" fmla="*/ 1493102 h 2104716"/>
                <a:gd name="connsiteX3-543-107" fmla="*/ 403989 w 1013215"/>
                <a:gd name="connsiteY3-544-108" fmla="*/ 1233657 h 2104716"/>
                <a:gd name="connsiteX4-545-109" fmla="*/ 1013215 w 1013215"/>
                <a:gd name="connsiteY4-546-110" fmla="*/ 1861 h 2104716"/>
                <a:gd name="connsiteX5-547-111" fmla="*/ 934673 w 1013215"/>
                <a:gd name="connsiteY5-548-112" fmla="*/ 1672819 h 2104716"/>
                <a:gd name="connsiteX6-549-113" fmla="*/ 262857 w 1013215"/>
                <a:gd name="connsiteY6-550-114" fmla="*/ 2104716 h 2104716"/>
                <a:gd name="connsiteX7-551" fmla="*/ 0 w 1013215"/>
                <a:gd name="connsiteY7-552" fmla="*/ 2059622 h 2104716"/>
                <a:gd name="connsiteX0-553" fmla="*/ 0 w 1013215"/>
                <a:gd name="connsiteY0-554" fmla="*/ 2059622 h 2104716"/>
                <a:gd name="connsiteX1-555" fmla="*/ 391611 w 1013215"/>
                <a:gd name="connsiteY1-556" fmla="*/ 408433 h 2104716"/>
                <a:gd name="connsiteX2-557" fmla="*/ 345144 w 1013215"/>
                <a:gd name="connsiteY2-558" fmla="*/ 1493102 h 2104716"/>
                <a:gd name="connsiteX3-559" fmla="*/ 403989 w 1013215"/>
                <a:gd name="connsiteY3-560" fmla="*/ 1233657 h 2104716"/>
                <a:gd name="connsiteX4-561" fmla="*/ 1013215 w 1013215"/>
                <a:gd name="connsiteY4-562" fmla="*/ 1861 h 2104716"/>
                <a:gd name="connsiteX5-563" fmla="*/ 934673 w 1013215"/>
                <a:gd name="connsiteY5-564" fmla="*/ 1672819 h 2104716"/>
                <a:gd name="connsiteX6-565" fmla="*/ 262857 w 1013215"/>
                <a:gd name="connsiteY6-566" fmla="*/ 2104716 h 2104716"/>
                <a:gd name="connsiteX7-567" fmla="*/ 0 w 1013215"/>
                <a:gd name="connsiteY7-568" fmla="*/ 2059622 h 2104716"/>
                <a:gd name="connsiteX0-569" fmla="*/ 0 w 1013215"/>
                <a:gd name="connsiteY0-570" fmla="*/ 2059622 h 2104716"/>
                <a:gd name="connsiteX1-571" fmla="*/ 391611 w 1013215"/>
                <a:gd name="connsiteY1-572" fmla="*/ 408433 h 2104716"/>
                <a:gd name="connsiteX2-573" fmla="*/ 453458 w 1013215"/>
                <a:gd name="connsiteY2-574" fmla="*/ 591824 h 2104716"/>
                <a:gd name="connsiteX3-575" fmla="*/ 345144 w 1013215"/>
                <a:gd name="connsiteY3-576" fmla="*/ 1493102 h 2104716"/>
                <a:gd name="connsiteX4-577" fmla="*/ 403989 w 1013215"/>
                <a:gd name="connsiteY4-578" fmla="*/ 1233657 h 2104716"/>
                <a:gd name="connsiteX5-579" fmla="*/ 1013215 w 1013215"/>
                <a:gd name="connsiteY5-580" fmla="*/ 1861 h 2104716"/>
                <a:gd name="connsiteX6-581" fmla="*/ 934673 w 1013215"/>
                <a:gd name="connsiteY6-582" fmla="*/ 1672819 h 2104716"/>
                <a:gd name="connsiteX7-583" fmla="*/ 262857 w 1013215"/>
                <a:gd name="connsiteY7-584" fmla="*/ 2104716 h 2104716"/>
                <a:gd name="connsiteX8" fmla="*/ 0 w 1013215"/>
                <a:gd name="connsiteY8" fmla="*/ 2059622 h 2104716"/>
                <a:gd name="connsiteX0-585" fmla="*/ 0 w 1013215"/>
                <a:gd name="connsiteY0-586" fmla="*/ 2059622 h 2104716"/>
                <a:gd name="connsiteX1-587" fmla="*/ 391611 w 1013215"/>
                <a:gd name="connsiteY1-588" fmla="*/ 408433 h 2104716"/>
                <a:gd name="connsiteX2-589" fmla="*/ 453458 w 1013215"/>
                <a:gd name="connsiteY2-590" fmla="*/ 591824 h 2104716"/>
                <a:gd name="connsiteX3-591" fmla="*/ 345144 w 1013215"/>
                <a:gd name="connsiteY3-592" fmla="*/ 1493102 h 2104716"/>
                <a:gd name="connsiteX4-593" fmla="*/ 403989 w 1013215"/>
                <a:gd name="connsiteY4-594" fmla="*/ 1233657 h 2104716"/>
                <a:gd name="connsiteX5-595" fmla="*/ 1013215 w 1013215"/>
                <a:gd name="connsiteY5-596" fmla="*/ 1861 h 2104716"/>
                <a:gd name="connsiteX6-597" fmla="*/ 934673 w 1013215"/>
                <a:gd name="connsiteY6-598" fmla="*/ 1672819 h 2104716"/>
                <a:gd name="connsiteX7-599" fmla="*/ 262857 w 1013215"/>
                <a:gd name="connsiteY7-600" fmla="*/ 2104716 h 2104716"/>
                <a:gd name="connsiteX8-601" fmla="*/ 0 w 1013215"/>
                <a:gd name="connsiteY8-602" fmla="*/ 2059622 h 2104716"/>
                <a:gd name="connsiteX0-603" fmla="*/ 0 w 1013215"/>
                <a:gd name="connsiteY0-604" fmla="*/ 2059622 h 2104716"/>
                <a:gd name="connsiteX1-605" fmla="*/ 391611 w 1013215"/>
                <a:gd name="connsiteY1-606" fmla="*/ 408433 h 2104716"/>
                <a:gd name="connsiteX2-607" fmla="*/ 435932 w 1013215"/>
                <a:gd name="connsiteY2-608" fmla="*/ 486771 h 2104716"/>
                <a:gd name="connsiteX3-609" fmla="*/ 345144 w 1013215"/>
                <a:gd name="connsiteY3-610" fmla="*/ 1493102 h 2104716"/>
                <a:gd name="connsiteX4-611" fmla="*/ 403989 w 1013215"/>
                <a:gd name="connsiteY4-612" fmla="*/ 1233657 h 2104716"/>
                <a:gd name="connsiteX5-613" fmla="*/ 1013215 w 1013215"/>
                <a:gd name="connsiteY5-614" fmla="*/ 1861 h 2104716"/>
                <a:gd name="connsiteX6-615" fmla="*/ 934673 w 1013215"/>
                <a:gd name="connsiteY6-616" fmla="*/ 1672819 h 2104716"/>
                <a:gd name="connsiteX7-617" fmla="*/ 262857 w 1013215"/>
                <a:gd name="connsiteY7-618" fmla="*/ 2104716 h 2104716"/>
                <a:gd name="connsiteX8-619" fmla="*/ 0 w 1013215"/>
                <a:gd name="connsiteY8-620" fmla="*/ 2059622 h 2104716"/>
                <a:gd name="connsiteX0-621" fmla="*/ 0 w 1013215"/>
                <a:gd name="connsiteY0-622" fmla="*/ 2059622 h 2104716"/>
                <a:gd name="connsiteX1-623" fmla="*/ 391611 w 1013215"/>
                <a:gd name="connsiteY1-624" fmla="*/ 408433 h 2104716"/>
                <a:gd name="connsiteX2-625" fmla="*/ 435932 w 1013215"/>
                <a:gd name="connsiteY2-626" fmla="*/ 486771 h 2104716"/>
                <a:gd name="connsiteX3-627" fmla="*/ 453322 w 1013215"/>
                <a:gd name="connsiteY3-628" fmla="*/ 679591 h 2104716"/>
                <a:gd name="connsiteX4-629" fmla="*/ 345144 w 1013215"/>
                <a:gd name="connsiteY4-630" fmla="*/ 1493102 h 2104716"/>
                <a:gd name="connsiteX5-631" fmla="*/ 403989 w 1013215"/>
                <a:gd name="connsiteY5-632" fmla="*/ 1233657 h 2104716"/>
                <a:gd name="connsiteX6-633" fmla="*/ 1013215 w 1013215"/>
                <a:gd name="connsiteY6-634" fmla="*/ 1861 h 2104716"/>
                <a:gd name="connsiteX7-635" fmla="*/ 934673 w 1013215"/>
                <a:gd name="connsiteY7-636" fmla="*/ 1672819 h 2104716"/>
                <a:gd name="connsiteX8-637" fmla="*/ 262857 w 1013215"/>
                <a:gd name="connsiteY8-638" fmla="*/ 2104716 h 2104716"/>
                <a:gd name="connsiteX9" fmla="*/ 0 w 1013215"/>
                <a:gd name="connsiteY9" fmla="*/ 2059622 h 2104716"/>
                <a:gd name="connsiteX0-639" fmla="*/ 0 w 1013215"/>
                <a:gd name="connsiteY0-640" fmla="*/ 2059622 h 2104716"/>
                <a:gd name="connsiteX1-641" fmla="*/ 391611 w 1013215"/>
                <a:gd name="connsiteY1-642" fmla="*/ 408433 h 2104716"/>
                <a:gd name="connsiteX2-643" fmla="*/ 435932 w 1013215"/>
                <a:gd name="connsiteY2-644" fmla="*/ 486771 h 2104716"/>
                <a:gd name="connsiteX3-645" fmla="*/ 453322 w 1013215"/>
                <a:gd name="connsiteY3-646" fmla="*/ 679591 h 2104716"/>
                <a:gd name="connsiteX4-647" fmla="*/ 390055 w 1013215"/>
                <a:gd name="connsiteY4-648" fmla="*/ 1199712 h 2104716"/>
                <a:gd name="connsiteX5-649" fmla="*/ 345144 w 1013215"/>
                <a:gd name="connsiteY5-650" fmla="*/ 1493102 h 2104716"/>
                <a:gd name="connsiteX6-651" fmla="*/ 403989 w 1013215"/>
                <a:gd name="connsiteY6-652" fmla="*/ 1233657 h 2104716"/>
                <a:gd name="connsiteX7-653" fmla="*/ 1013215 w 1013215"/>
                <a:gd name="connsiteY7-654" fmla="*/ 1861 h 2104716"/>
                <a:gd name="connsiteX8-655" fmla="*/ 934673 w 1013215"/>
                <a:gd name="connsiteY8-656" fmla="*/ 1672819 h 2104716"/>
                <a:gd name="connsiteX9-657" fmla="*/ 262857 w 1013215"/>
                <a:gd name="connsiteY9-658" fmla="*/ 2104716 h 2104716"/>
                <a:gd name="connsiteX10" fmla="*/ 0 w 1013215"/>
                <a:gd name="connsiteY10" fmla="*/ 2059622 h 2104716"/>
                <a:gd name="connsiteX0-659" fmla="*/ 0 w 934673"/>
                <a:gd name="connsiteY0-660" fmla="*/ 1651189 h 1696283"/>
                <a:gd name="connsiteX1-661" fmla="*/ 391611 w 934673"/>
                <a:gd name="connsiteY1-662" fmla="*/ 0 h 1696283"/>
                <a:gd name="connsiteX2-663" fmla="*/ 435932 w 934673"/>
                <a:gd name="connsiteY2-664" fmla="*/ 78338 h 1696283"/>
                <a:gd name="connsiteX3-665" fmla="*/ 453322 w 934673"/>
                <a:gd name="connsiteY3-666" fmla="*/ 271158 h 1696283"/>
                <a:gd name="connsiteX4-667" fmla="*/ 390055 w 934673"/>
                <a:gd name="connsiteY4-668" fmla="*/ 791279 h 1696283"/>
                <a:gd name="connsiteX5-669" fmla="*/ 345144 w 934673"/>
                <a:gd name="connsiteY5-670" fmla="*/ 1084669 h 1696283"/>
                <a:gd name="connsiteX6-671" fmla="*/ 403989 w 934673"/>
                <a:gd name="connsiteY6-672" fmla="*/ 825224 h 1696283"/>
                <a:gd name="connsiteX7-673" fmla="*/ 716002 w 934673"/>
                <a:gd name="connsiteY7-674" fmla="*/ 953640 h 1696283"/>
                <a:gd name="connsiteX8-675" fmla="*/ 934673 w 934673"/>
                <a:gd name="connsiteY8-676" fmla="*/ 1264386 h 1696283"/>
                <a:gd name="connsiteX9-677" fmla="*/ 262857 w 934673"/>
                <a:gd name="connsiteY9-678" fmla="*/ 1696283 h 1696283"/>
                <a:gd name="connsiteX10-679" fmla="*/ 0 w 934673"/>
                <a:gd name="connsiteY10-680" fmla="*/ 1651189 h 1696283"/>
                <a:gd name="connsiteX0-681" fmla="*/ 0 w 934673"/>
                <a:gd name="connsiteY0-682" fmla="*/ 1651189 h 1696283"/>
                <a:gd name="connsiteX1-683" fmla="*/ 391611 w 934673"/>
                <a:gd name="connsiteY1-684" fmla="*/ 0 h 1696283"/>
                <a:gd name="connsiteX2-685" fmla="*/ 435932 w 934673"/>
                <a:gd name="connsiteY2-686" fmla="*/ 78338 h 1696283"/>
                <a:gd name="connsiteX3-687" fmla="*/ 453322 w 934673"/>
                <a:gd name="connsiteY3-688" fmla="*/ 271158 h 1696283"/>
                <a:gd name="connsiteX4-689" fmla="*/ 390055 w 934673"/>
                <a:gd name="connsiteY4-690" fmla="*/ 791279 h 1696283"/>
                <a:gd name="connsiteX5-691" fmla="*/ 345144 w 934673"/>
                <a:gd name="connsiteY5-692" fmla="*/ 1084669 h 1696283"/>
                <a:gd name="connsiteX6-693" fmla="*/ 390789 w 934673"/>
                <a:gd name="connsiteY6-694" fmla="*/ 912083 h 1696283"/>
                <a:gd name="connsiteX7-695" fmla="*/ 716002 w 934673"/>
                <a:gd name="connsiteY7-696" fmla="*/ 953640 h 1696283"/>
                <a:gd name="connsiteX8-697" fmla="*/ 934673 w 934673"/>
                <a:gd name="connsiteY8-698" fmla="*/ 1264386 h 1696283"/>
                <a:gd name="connsiteX9-699" fmla="*/ 262857 w 934673"/>
                <a:gd name="connsiteY9-700" fmla="*/ 1696283 h 1696283"/>
                <a:gd name="connsiteX10-701" fmla="*/ 0 w 934673"/>
                <a:gd name="connsiteY10-702" fmla="*/ 1651189 h 1696283"/>
                <a:gd name="connsiteX0-703" fmla="*/ 0 w 934673"/>
                <a:gd name="connsiteY0-704" fmla="*/ 1651189 h 1696283"/>
                <a:gd name="connsiteX1-705" fmla="*/ 391611 w 934673"/>
                <a:gd name="connsiteY1-706" fmla="*/ 0 h 1696283"/>
                <a:gd name="connsiteX2-707" fmla="*/ 435932 w 934673"/>
                <a:gd name="connsiteY2-708" fmla="*/ 78338 h 1696283"/>
                <a:gd name="connsiteX3-709" fmla="*/ 453322 w 934673"/>
                <a:gd name="connsiteY3-710" fmla="*/ 271158 h 1696283"/>
                <a:gd name="connsiteX4-711" fmla="*/ 390055 w 934673"/>
                <a:gd name="connsiteY4-712" fmla="*/ 791279 h 1696283"/>
                <a:gd name="connsiteX5-713" fmla="*/ 345144 w 934673"/>
                <a:gd name="connsiteY5-714" fmla="*/ 1084669 h 1696283"/>
                <a:gd name="connsiteX6-715" fmla="*/ 392794 w 934673"/>
                <a:gd name="connsiteY6-716" fmla="*/ 852277 h 1696283"/>
                <a:gd name="connsiteX7-717" fmla="*/ 716002 w 934673"/>
                <a:gd name="connsiteY7-718" fmla="*/ 953640 h 1696283"/>
                <a:gd name="connsiteX8-719" fmla="*/ 934673 w 934673"/>
                <a:gd name="connsiteY8-720" fmla="*/ 1264386 h 1696283"/>
                <a:gd name="connsiteX9-721" fmla="*/ 262857 w 934673"/>
                <a:gd name="connsiteY9-722" fmla="*/ 1696283 h 1696283"/>
                <a:gd name="connsiteX10-723" fmla="*/ 0 w 934673"/>
                <a:gd name="connsiteY10-724" fmla="*/ 1651189 h 1696283"/>
                <a:gd name="connsiteX0-725" fmla="*/ 0 w 934673"/>
                <a:gd name="connsiteY0-726" fmla="*/ 1651189 h 1696283"/>
                <a:gd name="connsiteX1-727" fmla="*/ 391611 w 934673"/>
                <a:gd name="connsiteY1-728" fmla="*/ 0 h 1696283"/>
                <a:gd name="connsiteX2-729" fmla="*/ 435932 w 934673"/>
                <a:gd name="connsiteY2-730" fmla="*/ 78338 h 1696283"/>
                <a:gd name="connsiteX3-731" fmla="*/ 453322 w 934673"/>
                <a:gd name="connsiteY3-732" fmla="*/ 271158 h 1696283"/>
                <a:gd name="connsiteX4-733" fmla="*/ 390055 w 934673"/>
                <a:gd name="connsiteY4-734" fmla="*/ 791279 h 1696283"/>
                <a:gd name="connsiteX5-735" fmla="*/ 345144 w 934673"/>
                <a:gd name="connsiteY5-736" fmla="*/ 1084669 h 1696283"/>
                <a:gd name="connsiteX6-737" fmla="*/ 392794 w 934673"/>
                <a:gd name="connsiteY6-738" fmla="*/ 852277 h 1696283"/>
                <a:gd name="connsiteX7-739" fmla="*/ 460005 w 934673"/>
                <a:gd name="connsiteY7-740" fmla="*/ 902652 h 1696283"/>
                <a:gd name="connsiteX8-741" fmla="*/ 934673 w 934673"/>
                <a:gd name="connsiteY8-742" fmla="*/ 1264386 h 1696283"/>
                <a:gd name="connsiteX9-743" fmla="*/ 262857 w 934673"/>
                <a:gd name="connsiteY9-744" fmla="*/ 1696283 h 1696283"/>
                <a:gd name="connsiteX10-745" fmla="*/ 0 w 934673"/>
                <a:gd name="connsiteY10-746" fmla="*/ 1651189 h 1696283"/>
                <a:gd name="connsiteX0-747" fmla="*/ 0 w 721149"/>
                <a:gd name="connsiteY0-748" fmla="*/ 1651189 h 1696283"/>
                <a:gd name="connsiteX1-749" fmla="*/ 391611 w 721149"/>
                <a:gd name="connsiteY1-750" fmla="*/ 0 h 1696283"/>
                <a:gd name="connsiteX2-751" fmla="*/ 435932 w 721149"/>
                <a:gd name="connsiteY2-752" fmla="*/ 78338 h 1696283"/>
                <a:gd name="connsiteX3-753" fmla="*/ 453322 w 721149"/>
                <a:gd name="connsiteY3-754" fmla="*/ 271158 h 1696283"/>
                <a:gd name="connsiteX4-755" fmla="*/ 390055 w 721149"/>
                <a:gd name="connsiteY4-756" fmla="*/ 791279 h 1696283"/>
                <a:gd name="connsiteX5-757" fmla="*/ 345144 w 721149"/>
                <a:gd name="connsiteY5-758" fmla="*/ 1084669 h 1696283"/>
                <a:gd name="connsiteX6-759" fmla="*/ 392794 w 721149"/>
                <a:gd name="connsiteY6-760" fmla="*/ 852277 h 1696283"/>
                <a:gd name="connsiteX7-761" fmla="*/ 460005 w 721149"/>
                <a:gd name="connsiteY7-762" fmla="*/ 902652 h 1696283"/>
                <a:gd name="connsiteX8-763" fmla="*/ 721149 w 721149"/>
                <a:gd name="connsiteY8-764" fmla="*/ 950877 h 1696283"/>
                <a:gd name="connsiteX9-765" fmla="*/ 262857 w 721149"/>
                <a:gd name="connsiteY9-766" fmla="*/ 1696283 h 1696283"/>
                <a:gd name="connsiteX10-767" fmla="*/ 0 w 721149"/>
                <a:gd name="connsiteY10-768" fmla="*/ 1651189 h 1696283"/>
                <a:gd name="connsiteX0-769" fmla="*/ 0 w 721149"/>
                <a:gd name="connsiteY0-770" fmla="*/ 1651189 h 1696283"/>
                <a:gd name="connsiteX1-771" fmla="*/ 391611 w 721149"/>
                <a:gd name="connsiteY1-772" fmla="*/ 0 h 1696283"/>
                <a:gd name="connsiteX2-773" fmla="*/ 435932 w 721149"/>
                <a:gd name="connsiteY2-774" fmla="*/ 78338 h 1696283"/>
                <a:gd name="connsiteX3-775" fmla="*/ 453322 w 721149"/>
                <a:gd name="connsiteY3-776" fmla="*/ 271158 h 1696283"/>
                <a:gd name="connsiteX4-777" fmla="*/ 390055 w 721149"/>
                <a:gd name="connsiteY4-778" fmla="*/ 791279 h 1696283"/>
                <a:gd name="connsiteX5-779" fmla="*/ 345144 w 721149"/>
                <a:gd name="connsiteY5-780" fmla="*/ 1084669 h 1696283"/>
                <a:gd name="connsiteX6-781" fmla="*/ 392794 w 721149"/>
                <a:gd name="connsiteY6-782" fmla="*/ 852277 h 1696283"/>
                <a:gd name="connsiteX7-783" fmla="*/ 460438 w 721149"/>
                <a:gd name="connsiteY7-784" fmla="*/ 931584 h 1696283"/>
                <a:gd name="connsiteX8-785" fmla="*/ 721149 w 721149"/>
                <a:gd name="connsiteY8-786" fmla="*/ 950877 h 1696283"/>
                <a:gd name="connsiteX9-787" fmla="*/ 262857 w 721149"/>
                <a:gd name="connsiteY9-788" fmla="*/ 1696283 h 1696283"/>
                <a:gd name="connsiteX10-789" fmla="*/ 0 w 721149"/>
                <a:gd name="connsiteY10-790" fmla="*/ 1651189 h 1696283"/>
                <a:gd name="connsiteX0-791" fmla="*/ 0 w 721149"/>
                <a:gd name="connsiteY0-792" fmla="*/ 1651189 h 1696283"/>
                <a:gd name="connsiteX1-793" fmla="*/ 391611 w 721149"/>
                <a:gd name="connsiteY1-794" fmla="*/ 0 h 1696283"/>
                <a:gd name="connsiteX2-795" fmla="*/ 435932 w 721149"/>
                <a:gd name="connsiteY2-796" fmla="*/ 78338 h 1696283"/>
                <a:gd name="connsiteX3-797" fmla="*/ 453322 w 721149"/>
                <a:gd name="connsiteY3-798" fmla="*/ 271158 h 1696283"/>
                <a:gd name="connsiteX4-799" fmla="*/ 390055 w 721149"/>
                <a:gd name="connsiteY4-800" fmla="*/ 791279 h 1696283"/>
                <a:gd name="connsiteX5-801" fmla="*/ 345144 w 721149"/>
                <a:gd name="connsiteY5-802" fmla="*/ 1084669 h 1696283"/>
                <a:gd name="connsiteX6-803" fmla="*/ 392794 w 721149"/>
                <a:gd name="connsiteY6-804" fmla="*/ 852277 h 1696283"/>
                <a:gd name="connsiteX7-805" fmla="*/ 454262 w 721149"/>
                <a:gd name="connsiteY7-806" fmla="*/ 906534 h 1696283"/>
                <a:gd name="connsiteX8-807" fmla="*/ 721149 w 721149"/>
                <a:gd name="connsiteY8-808" fmla="*/ 950877 h 1696283"/>
                <a:gd name="connsiteX9-809" fmla="*/ 262857 w 721149"/>
                <a:gd name="connsiteY9-810" fmla="*/ 1696283 h 1696283"/>
                <a:gd name="connsiteX10-811" fmla="*/ 0 w 721149"/>
                <a:gd name="connsiteY10-812" fmla="*/ 1651189 h 1696283"/>
                <a:gd name="connsiteX0-813" fmla="*/ 0 w 721149"/>
                <a:gd name="connsiteY0-814" fmla="*/ 1651189 h 1696283"/>
                <a:gd name="connsiteX1-815" fmla="*/ 391611 w 721149"/>
                <a:gd name="connsiteY1-816" fmla="*/ 0 h 1696283"/>
                <a:gd name="connsiteX2-817" fmla="*/ 435932 w 721149"/>
                <a:gd name="connsiteY2-818" fmla="*/ 78338 h 1696283"/>
                <a:gd name="connsiteX3-819" fmla="*/ 453322 w 721149"/>
                <a:gd name="connsiteY3-820" fmla="*/ 271158 h 1696283"/>
                <a:gd name="connsiteX4-821" fmla="*/ 390055 w 721149"/>
                <a:gd name="connsiteY4-822" fmla="*/ 791279 h 1696283"/>
                <a:gd name="connsiteX5-823" fmla="*/ 345144 w 721149"/>
                <a:gd name="connsiteY5-824" fmla="*/ 1084669 h 1696283"/>
                <a:gd name="connsiteX6-825" fmla="*/ 392794 w 721149"/>
                <a:gd name="connsiteY6-826" fmla="*/ 852277 h 1696283"/>
                <a:gd name="connsiteX7-827" fmla="*/ 454262 w 721149"/>
                <a:gd name="connsiteY7-828" fmla="*/ 906534 h 1696283"/>
                <a:gd name="connsiteX8-829" fmla="*/ 721149 w 721149"/>
                <a:gd name="connsiteY8-830" fmla="*/ 950877 h 1696283"/>
                <a:gd name="connsiteX9-831" fmla="*/ 612627 w 721149"/>
                <a:gd name="connsiteY9-832" fmla="*/ 1127894 h 1696283"/>
                <a:gd name="connsiteX10-833" fmla="*/ 262857 w 721149"/>
                <a:gd name="connsiteY10-834" fmla="*/ 1696283 h 1696283"/>
                <a:gd name="connsiteX11" fmla="*/ 0 w 721149"/>
                <a:gd name="connsiteY11" fmla="*/ 1651189 h 1696283"/>
                <a:gd name="connsiteX0-835" fmla="*/ 0 w 974013"/>
                <a:gd name="connsiteY0-836" fmla="*/ 1651189 h 1696283"/>
                <a:gd name="connsiteX1-837" fmla="*/ 391611 w 974013"/>
                <a:gd name="connsiteY1-838" fmla="*/ 0 h 1696283"/>
                <a:gd name="connsiteX2-839" fmla="*/ 435932 w 974013"/>
                <a:gd name="connsiteY2-840" fmla="*/ 78338 h 1696283"/>
                <a:gd name="connsiteX3-841" fmla="*/ 453322 w 974013"/>
                <a:gd name="connsiteY3-842" fmla="*/ 271158 h 1696283"/>
                <a:gd name="connsiteX4-843" fmla="*/ 390055 w 974013"/>
                <a:gd name="connsiteY4-844" fmla="*/ 791279 h 1696283"/>
                <a:gd name="connsiteX5-845" fmla="*/ 345144 w 974013"/>
                <a:gd name="connsiteY5-846" fmla="*/ 1084669 h 1696283"/>
                <a:gd name="connsiteX6-847" fmla="*/ 392794 w 974013"/>
                <a:gd name="connsiteY6-848" fmla="*/ 852277 h 1696283"/>
                <a:gd name="connsiteX7-849" fmla="*/ 454262 w 974013"/>
                <a:gd name="connsiteY7-850" fmla="*/ 906534 h 1696283"/>
                <a:gd name="connsiteX8-851" fmla="*/ 721149 w 974013"/>
                <a:gd name="connsiteY8-852" fmla="*/ 950877 h 1696283"/>
                <a:gd name="connsiteX9-853" fmla="*/ 974013 w 974013"/>
                <a:gd name="connsiteY9-854" fmla="*/ 1244018 h 1696283"/>
                <a:gd name="connsiteX10-855" fmla="*/ 262857 w 974013"/>
                <a:gd name="connsiteY10-856" fmla="*/ 1696283 h 1696283"/>
                <a:gd name="connsiteX11-857" fmla="*/ 0 w 974013"/>
                <a:gd name="connsiteY11-858" fmla="*/ 1651189 h 1696283"/>
                <a:gd name="connsiteX0-859" fmla="*/ 0 w 974013"/>
                <a:gd name="connsiteY0-860" fmla="*/ 1651189 h 1696283"/>
                <a:gd name="connsiteX1-861" fmla="*/ 391611 w 974013"/>
                <a:gd name="connsiteY1-862" fmla="*/ 0 h 1696283"/>
                <a:gd name="connsiteX2-863" fmla="*/ 435932 w 974013"/>
                <a:gd name="connsiteY2-864" fmla="*/ 78338 h 1696283"/>
                <a:gd name="connsiteX3-865" fmla="*/ 453322 w 974013"/>
                <a:gd name="connsiteY3-866" fmla="*/ 271158 h 1696283"/>
                <a:gd name="connsiteX4-867" fmla="*/ 390055 w 974013"/>
                <a:gd name="connsiteY4-868" fmla="*/ 791279 h 1696283"/>
                <a:gd name="connsiteX5-869" fmla="*/ 345144 w 974013"/>
                <a:gd name="connsiteY5-870" fmla="*/ 1084669 h 1696283"/>
                <a:gd name="connsiteX6-871" fmla="*/ 392794 w 974013"/>
                <a:gd name="connsiteY6-872" fmla="*/ 852277 h 1696283"/>
                <a:gd name="connsiteX7-873" fmla="*/ 445359 w 974013"/>
                <a:gd name="connsiteY7-874" fmla="*/ 893069 h 1696283"/>
                <a:gd name="connsiteX8-875" fmla="*/ 721149 w 974013"/>
                <a:gd name="connsiteY8-876" fmla="*/ 950877 h 1696283"/>
                <a:gd name="connsiteX9-877" fmla="*/ 974013 w 974013"/>
                <a:gd name="connsiteY9-878" fmla="*/ 1244018 h 1696283"/>
                <a:gd name="connsiteX10-879" fmla="*/ 262857 w 974013"/>
                <a:gd name="connsiteY10-880" fmla="*/ 1696283 h 1696283"/>
                <a:gd name="connsiteX11-881" fmla="*/ 0 w 974013"/>
                <a:gd name="connsiteY11-882" fmla="*/ 1651189 h 1696283"/>
                <a:gd name="connsiteX0-883" fmla="*/ 0 w 974013"/>
                <a:gd name="connsiteY0-884" fmla="*/ 1651189 h 1696283"/>
                <a:gd name="connsiteX1-885" fmla="*/ 391611 w 974013"/>
                <a:gd name="connsiteY1-886" fmla="*/ 0 h 1696283"/>
                <a:gd name="connsiteX2-887" fmla="*/ 435932 w 974013"/>
                <a:gd name="connsiteY2-888" fmla="*/ 78338 h 1696283"/>
                <a:gd name="connsiteX3-889" fmla="*/ 453322 w 974013"/>
                <a:gd name="connsiteY3-890" fmla="*/ 271158 h 1696283"/>
                <a:gd name="connsiteX4-891" fmla="*/ 390055 w 974013"/>
                <a:gd name="connsiteY4-892" fmla="*/ 791279 h 1696283"/>
                <a:gd name="connsiteX5-893" fmla="*/ 345144 w 974013"/>
                <a:gd name="connsiteY5-894" fmla="*/ 1084669 h 1696283"/>
                <a:gd name="connsiteX6-895" fmla="*/ 392794 w 974013"/>
                <a:gd name="connsiteY6-896" fmla="*/ 852277 h 1696283"/>
                <a:gd name="connsiteX7-897" fmla="*/ 445359 w 974013"/>
                <a:gd name="connsiteY7-898" fmla="*/ 893069 h 1696283"/>
                <a:gd name="connsiteX8-899" fmla="*/ 519860 w 974013"/>
                <a:gd name="connsiteY8-900" fmla="*/ 937325 h 1696283"/>
                <a:gd name="connsiteX9-901" fmla="*/ 721149 w 974013"/>
                <a:gd name="connsiteY9-902" fmla="*/ 950877 h 1696283"/>
                <a:gd name="connsiteX10-903" fmla="*/ 974013 w 974013"/>
                <a:gd name="connsiteY10-904" fmla="*/ 1244018 h 1696283"/>
                <a:gd name="connsiteX11-905" fmla="*/ 262857 w 974013"/>
                <a:gd name="connsiteY11-906" fmla="*/ 1696283 h 1696283"/>
                <a:gd name="connsiteX12" fmla="*/ 0 w 974013"/>
                <a:gd name="connsiteY12" fmla="*/ 1651189 h 1696283"/>
                <a:gd name="connsiteX0-907" fmla="*/ 0 w 974013"/>
                <a:gd name="connsiteY0-908" fmla="*/ 1651189 h 1696283"/>
                <a:gd name="connsiteX1-909" fmla="*/ 391611 w 974013"/>
                <a:gd name="connsiteY1-910" fmla="*/ 0 h 1696283"/>
                <a:gd name="connsiteX2-911" fmla="*/ 435932 w 974013"/>
                <a:gd name="connsiteY2-912" fmla="*/ 78338 h 1696283"/>
                <a:gd name="connsiteX3-913" fmla="*/ 453322 w 974013"/>
                <a:gd name="connsiteY3-914" fmla="*/ 271158 h 1696283"/>
                <a:gd name="connsiteX4-915" fmla="*/ 390055 w 974013"/>
                <a:gd name="connsiteY4-916" fmla="*/ 791279 h 1696283"/>
                <a:gd name="connsiteX5-917" fmla="*/ 345144 w 974013"/>
                <a:gd name="connsiteY5-918" fmla="*/ 1084669 h 1696283"/>
                <a:gd name="connsiteX6-919" fmla="*/ 392794 w 974013"/>
                <a:gd name="connsiteY6-920" fmla="*/ 852277 h 1696283"/>
                <a:gd name="connsiteX7-921" fmla="*/ 445359 w 974013"/>
                <a:gd name="connsiteY7-922" fmla="*/ 893069 h 1696283"/>
                <a:gd name="connsiteX8-923" fmla="*/ 519860 w 974013"/>
                <a:gd name="connsiteY8-924" fmla="*/ 937325 h 1696283"/>
                <a:gd name="connsiteX9-925" fmla="*/ 736941 w 974013"/>
                <a:gd name="connsiteY9-926" fmla="*/ 940201 h 1696283"/>
                <a:gd name="connsiteX10-927" fmla="*/ 974013 w 974013"/>
                <a:gd name="connsiteY10-928" fmla="*/ 1244018 h 1696283"/>
                <a:gd name="connsiteX11-929" fmla="*/ 262857 w 974013"/>
                <a:gd name="connsiteY11-930" fmla="*/ 1696283 h 1696283"/>
                <a:gd name="connsiteX12-931" fmla="*/ 0 w 974013"/>
                <a:gd name="connsiteY12-932" fmla="*/ 1651189 h 1696283"/>
                <a:gd name="connsiteX0-933" fmla="*/ 0 w 977483"/>
                <a:gd name="connsiteY0-934" fmla="*/ 1679717 h 1696283"/>
                <a:gd name="connsiteX1-935" fmla="*/ 395081 w 977483"/>
                <a:gd name="connsiteY1-936" fmla="*/ 0 h 1696283"/>
                <a:gd name="connsiteX2-937" fmla="*/ 439402 w 977483"/>
                <a:gd name="connsiteY2-938" fmla="*/ 78338 h 1696283"/>
                <a:gd name="connsiteX3-939" fmla="*/ 456792 w 977483"/>
                <a:gd name="connsiteY3-940" fmla="*/ 271158 h 1696283"/>
                <a:gd name="connsiteX4-941" fmla="*/ 393525 w 977483"/>
                <a:gd name="connsiteY4-942" fmla="*/ 791279 h 1696283"/>
                <a:gd name="connsiteX5-943" fmla="*/ 348614 w 977483"/>
                <a:gd name="connsiteY5-944" fmla="*/ 1084669 h 1696283"/>
                <a:gd name="connsiteX6-945" fmla="*/ 396264 w 977483"/>
                <a:gd name="connsiteY6-946" fmla="*/ 852277 h 1696283"/>
                <a:gd name="connsiteX7-947" fmla="*/ 448829 w 977483"/>
                <a:gd name="connsiteY7-948" fmla="*/ 893069 h 1696283"/>
                <a:gd name="connsiteX8-949" fmla="*/ 523330 w 977483"/>
                <a:gd name="connsiteY8-950" fmla="*/ 937325 h 1696283"/>
                <a:gd name="connsiteX9-951" fmla="*/ 740411 w 977483"/>
                <a:gd name="connsiteY9-952" fmla="*/ 940201 h 1696283"/>
                <a:gd name="connsiteX10-953" fmla="*/ 977483 w 977483"/>
                <a:gd name="connsiteY10-954" fmla="*/ 1244018 h 1696283"/>
                <a:gd name="connsiteX11-955" fmla="*/ 266327 w 977483"/>
                <a:gd name="connsiteY11-956" fmla="*/ 1696283 h 1696283"/>
                <a:gd name="connsiteX12-957" fmla="*/ 0 w 977483"/>
                <a:gd name="connsiteY12-958" fmla="*/ 1679717 h 1696283"/>
                <a:gd name="connsiteX0-959" fmla="*/ 0 w 977483"/>
                <a:gd name="connsiteY0-960" fmla="*/ 1679717 h 1713366"/>
                <a:gd name="connsiteX1-961" fmla="*/ 395081 w 977483"/>
                <a:gd name="connsiteY1-962" fmla="*/ 0 h 1713366"/>
                <a:gd name="connsiteX2-963" fmla="*/ 439402 w 977483"/>
                <a:gd name="connsiteY2-964" fmla="*/ 78338 h 1713366"/>
                <a:gd name="connsiteX3-965" fmla="*/ 456792 w 977483"/>
                <a:gd name="connsiteY3-966" fmla="*/ 271158 h 1713366"/>
                <a:gd name="connsiteX4-967" fmla="*/ 393525 w 977483"/>
                <a:gd name="connsiteY4-968" fmla="*/ 791279 h 1713366"/>
                <a:gd name="connsiteX5-969" fmla="*/ 348614 w 977483"/>
                <a:gd name="connsiteY5-970" fmla="*/ 1084669 h 1713366"/>
                <a:gd name="connsiteX6-971" fmla="*/ 396264 w 977483"/>
                <a:gd name="connsiteY6-972" fmla="*/ 852277 h 1713366"/>
                <a:gd name="connsiteX7-973" fmla="*/ 448829 w 977483"/>
                <a:gd name="connsiteY7-974" fmla="*/ 893069 h 1713366"/>
                <a:gd name="connsiteX8-975" fmla="*/ 523330 w 977483"/>
                <a:gd name="connsiteY8-976" fmla="*/ 937325 h 1713366"/>
                <a:gd name="connsiteX9-977" fmla="*/ 740411 w 977483"/>
                <a:gd name="connsiteY9-978" fmla="*/ 940201 h 1713366"/>
                <a:gd name="connsiteX10-979" fmla="*/ 977483 w 977483"/>
                <a:gd name="connsiteY10-980" fmla="*/ 1244018 h 1713366"/>
                <a:gd name="connsiteX11-981" fmla="*/ 272039 w 977483"/>
                <a:gd name="connsiteY11-982" fmla="*/ 1713366 h 1713366"/>
                <a:gd name="connsiteX12-983" fmla="*/ 0 w 977483"/>
                <a:gd name="connsiteY12-984" fmla="*/ 1679717 h 1713366"/>
                <a:gd name="connsiteX0-985" fmla="*/ 0 w 977483"/>
                <a:gd name="connsiteY0-986" fmla="*/ 1679717 h 1713366"/>
                <a:gd name="connsiteX1-987" fmla="*/ 395081 w 977483"/>
                <a:gd name="connsiteY1-988" fmla="*/ 0 h 1713366"/>
                <a:gd name="connsiteX2-989" fmla="*/ 439402 w 977483"/>
                <a:gd name="connsiteY2-990" fmla="*/ 78338 h 1713366"/>
                <a:gd name="connsiteX3-991" fmla="*/ 456792 w 977483"/>
                <a:gd name="connsiteY3-992" fmla="*/ 271158 h 1713366"/>
                <a:gd name="connsiteX4-993" fmla="*/ 393525 w 977483"/>
                <a:gd name="connsiteY4-994" fmla="*/ 791279 h 1713366"/>
                <a:gd name="connsiteX5-995" fmla="*/ 348614 w 977483"/>
                <a:gd name="connsiteY5-996" fmla="*/ 1084669 h 1713366"/>
                <a:gd name="connsiteX6-997" fmla="*/ 396264 w 977483"/>
                <a:gd name="connsiteY6-998" fmla="*/ 852277 h 1713366"/>
                <a:gd name="connsiteX7-999" fmla="*/ 448829 w 977483"/>
                <a:gd name="connsiteY7-1000" fmla="*/ 893069 h 1713366"/>
                <a:gd name="connsiteX8-1001" fmla="*/ 523330 w 977483"/>
                <a:gd name="connsiteY8-1002" fmla="*/ 937325 h 1713366"/>
                <a:gd name="connsiteX9-1003" fmla="*/ 740411 w 977483"/>
                <a:gd name="connsiteY9-1004" fmla="*/ 940201 h 1713366"/>
                <a:gd name="connsiteX10-1005" fmla="*/ 977483 w 977483"/>
                <a:gd name="connsiteY10-1006" fmla="*/ 1244018 h 1713366"/>
                <a:gd name="connsiteX11-1007" fmla="*/ 272039 w 977483"/>
                <a:gd name="connsiteY11-1008" fmla="*/ 1713366 h 1713366"/>
                <a:gd name="connsiteX12-1009" fmla="*/ 99581 w 977483"/>
                <a:gd name="connsiteY12-1010" fmla="*/ 1685959 h 1713366"/>
                <a:gd name="connsiteX13" fmla="*/ 0 w 977483"/>
                <a:gd name="connsiteY13" fmla="*/ 1679717 h 1713366"/>
                <a:gd name="connsiteX0-1011" fmla="*/ 0 w 977483"/>
                <a:gd name="connsiteY0-1012" fmla="*/ 1679717 h 1713366"/>
                <a:gd name="connsiteX1-1013" fmla="*/ 395081 w 977483"/>
                <a:gd name="connsiteY1-1014" fmla="*/ 0 h 1713366"/>
                <a:gd name="connsiteX2-1015" fmla="*/ 439402 w 977483"/>
                <a:gd name="connsiteY2-1016" fmla="*/ 78338 h 1713366"/>
                <a:gd name="connsiteX3-1017" fmla="*/ 456792 w 977483"/>
                <a:gd name="connsiteY3-1018" fmla="*/ 271158 h 1713366"/>
                <a:gd name="connsiteX4-1019" fmla="*/ 393525 w 977483"/>
                <a:gd name="connsiteY4-1020" fmla="*/ 791279 h 1713366"/>
                <a:gd name="connsiteX5-1021" fmla="*/ 348614 w 977483"/>
                <a:gd name="connsiteY5-1022" fmla="*/ 1084669 h 1713366"/>
                <a:gd name="connsiteX6-1023" fmla="*/ 396264 w 977483"/>
                <a:gd name="connsiteY6-1024" fmla="*/ 852277 h 1713366"/>
                <a:gd name="connsiteX7-1025" fmla="*/ 448829 w 977483"/>
                <a:gd name="connsiteY7-1026" fmla="*/ 893069 h 1713366"/>
                <a:gd name="connsiteX8-1027" fmla="*/ 523330 w 977483"/>
                <a:gd name="connsiteY8-1028" fmla="*/ 937325 h 1713366"/>
                <a:gd name="connsiteX9-1029" fmla="*/ 740411 w 977483"/>
                <a:gd name="connsiteY9-1030" fmla="*/ 940201 h 1713366"/>
                <a:gd name="connsiteX10-1031" fmla="*/ 977483 w 977483"/>
                <a:gd name="connsiteY10-1032" fmla="*/ 1244018 h 1713366"/>
                <a:gd name="connsiteX11-1033" fmla="*/ 272039 w 977483"/>
                <a:gd name="connsiteY11-1034" fmla="*/ 1713366 h 1713366"/>
                <a:gd name="connsiteX12-1035" fmla="*/ 349797 w 977483"/>
                <a:gd name="connsiteY12-1036" fmla="*/ 1165969 h 1713366"/>
                <a:gd name="connsiteX13-1037" fmla="*/ 0 w 977483"/>
                <a:gd name="connsiteY13-1038" fmla="*/ 1679717 h 1713366"/>
                <a:gd name="connsiteX0-1039" fmla="*/ 0 w 977483"/>
                <a:gd name="connsiteY0-1040" fmla="*/ 1679717 h 1713366"/>
                <a:gd name="connsiteX1-1041" fmla="*/ 395081 w 977483"/>
                <a:gd name="connsiteY1-1042" fmla="*/ 0 h 1713366"/>
                <a:gd name="connsiteX2-1043" fmla="*/ 439402 w 977483"/>
                <a:gd name="connsiteY2-1044" fmla="*/ 78338 h 1713366"/>
                <a:gd name="connsiteX3-1045" fmla="*/ 456792 w 977483"/>
                <a:gd name="connsiteY3-1046" fmla="*/ 271158 h 1713366"/>
                <a:gd name="connsiteX4-1047" fmla="*/ 393525 w 977483"/>
                <a:gd name="connsiteY4-1048" fmla="*/ 791279 h 1713366"/>
                <a:gd name="connsiteX5-1049" fmla="*/ 348614 w 977483"/>
                <a:gd name="connsiteY5-1050" fmla="*/ 1084669 h 1713366"/>
                <a:gd name="connsiteX6-1051" fmla="*/ 396264 w 977483"/>
                <a:gd name="connsiteY6-1052" fmla="*/ 852277 h 1713366"/>
                <a:gd name="connsiteX7-1053" fmla="*/ 448829 w 977483"/>
                <a:gd name="connsiteY7-1054" fmla="*/ 893069 h 1713366"/>
                <a:gd name="connsiteX8-1055" fmla="*/ 523330 w 977483"/>
                <a:gd name="connsiteY8-1056" fmla="*/ 937325 h 1713366"/>
                <a:gd name="connsiteX9-1057" fmla="*/ 740411 w 977483"/>
                <a:gd name="connsiteY9-1058" fmla="*/ 940201 h 1713366"/>
                <a:gd name="connsiteX10-1059" fmla="*/ 977483 w 977483"/>
                <a:gd name="connsiteY10-1060" fmla="*/ 1244018 h 1713366"/>
                <a:gd name="connsiteX11-1061" fmla="*/ 272039 w 977483"/>
                <a:gd name="connsiteY11-1062" fmla="*/ 1713366 h 1713366"/>
                <a:gd name="connsiteX12-1063" fmla="*/ 349797 w 977483"/>
                <a:gd name="connsiteY12-1064" fmla="*/ 1165969 h 1713366"/>
                <a:gd name="connsiteX13-1065" fmla="*/ 127807 w 977483"/>
                <a:gd name="connsiteY13-1066" fmla="*/ 1488846 h 1713366"/>
                <a:gd name="connsiteX14" fmla="*/ 0 w 977483"/>
                <a:gd name="connsiteY14" fmla="*/ 1679717 h 1713366"/>
                <a:gd name="connsiteX0-1067" fmla="*/ 0 w 977483"/>
                <a:gd name="connsiteY0-1068" fmla="*/ 1679717 h 1713366"/>
                <a:gd name="connsiteX1-1069" fmla="*/ 395081 w 977483"/>
                <a:gd name="connsiteY1-1070" fmla="*/ 0 h 1713366"/>
                <a:gd name="connsiteX2-1071" fmla="*/ 439402 w 977483"/>
                <a:gd name="connsiteY2-1072" fmla="*/ 78338 h 1713366"/>
                <a:gd name="connsiteX3-1073" fmla="*/ 456792 w 977483"/>
                <a:gd name="connsiteY3-1074" fmla="*/ 271158 h 1713366"/>
                <a:gd name="connsiteX4-1075" fmla="*/ 393525 w 977483"/>
                <a:gd name="connsiteY4-1076" fmla="*/ 791279 h 1713366"/>
                <a:gd name="connsiteX5-1077" fmla="*/ 348614 w 977483"/>
                <a:gd name="connsiteY5-1078" fmla="*/ 1084669 h 1713366"/>
                <a:gd name="connsiteX6-1079" fmla="*/ 396264 w 977483"/>
                <a:gd name="connsiteY6-1080" fmla="*/ 852277 h 1713366"/>
                <a:gd name="connsiteX7-1081" fmla="*/ 448829 w 977483"/>
                <a:gd name="connsiteY7-1082" fmla="*/ 893069 h 1713366"/>
                <a:gd name="connsiteX8-1083" fmla="*/ 523330 w 977483"/>
                <a:gd name="connsiteY8-1084" fmla="*/ 937325 h 1713366"/>
                <a:gd name="connsiteX9-1085" fmla="*/ 740411 w 977483"/>
                <a:gd name="connsiteY9-1086" fmla="*/ 940201 h 1713366"/>
                <a:gd name="connsiteX10-1087" fmla="*/ 977483 w 977483"/>
                <a:gd name="connsiteY10-1088" fmla="*/ 1244018 h 1713366"/>
                <a:gd name="connsiteX11-1089" fmla="*/ 272039 w 977483"/>
                <a:gd name="connsiteY11-1090" fmla="*/ 1713366 h 1713366"/>
                <a:gd name="connsiteX12-1091" fmla="*/ 349797 w 977483"/>
                <a:gd name="connsiteY12-1092" fmla="*/ 1165969 h 1713366"/>
                <a:gd name="connsiteX13-1093" fmla="*/ 101973 w 977483"/>
                <a:gd name="connsiteY13-1094" fmla="*/ 1689578 h 1713366"/>
                <a:gd name="connsiteX14-1095" fmla="*/ 0 w 977483"/>
                <a:gd name="connsiteY14-1096" fmla="*/ 1679717 h 1713366"/>
                <a:gd name="connsiteX0-1097" fmla="*/ 0 w 977483"/>
                <a:gd name="connsiteY0-1098" fmla="*/ 1679717 h 1713366"/>
                <a:gd name="connsiteX1-1099" fmla="*/ 395081 w 977483"/>
                <a:gd name="connsiteY1-1100" fmla="*/ 0 h 1713366"/>
                <a:gd name="connsiteX2-1101" fmla="*/ 439402 w 977483"/>
                <a:gd name="connsiteY2-1102" fmla="*/ 78338 h 1713366"/>
                <a:gd name="connsiteX3-1103" fmla="*/ 456792 w 977483"/>
                <a:gd name="connsiteY3-1104" fmla="*/ 271158 h 1713366"/>
                <a:gd name="connsiteX4-1105" fmla="*/ 393525 w 977483"/>
                <a:gd name="connsiteY4-1106" fmla="*/ 791279 h 1713366"/>
                <a:gd name="connsiteX5-1107" fmla="*/ 348614 w 977483"/>
                <a:gd name="connsiteY5-1108" fmla="*/ 1084669 h 1713366"/>
                <a:gd name="connsiteX6-1109" fmla="*/ 396264 w 977483"/>
                <a:gd name="connsiteY6-1110" fmla="*/ 852277 h 1713366"/>
                <a:gd name="connsiteX7-1111" fmla="*/ 448829 w 977483"/>
                <a:gd name="connsiteY7-1112" fmla="*/ 893069 h 1713366"/>
                <a:gd name="connsiteX8-1113" fmla="*/ 523330 w 977483"/>
                <a:gd name="connsiteY8-1114" fmla="*/ 937325 h 1713366"/>
                <a:gd name="connsiteX9-1115" fmla="*/ 740411 w 977483"/>
                <a:gd name="connsiteY9-1116" fmla="*/ 940201 h 1713366"/>
                <a:gd name="connsiteX10-1117" fmla="*/ 977483 w 977483"/>
                <a:gd name="connsiteY10-1118" fmla="*/ 1244018 h 1713366"/>
                <a:gd name="connsiteX11-1119" fmla="*/ 272039 w 977483"/>
                <a:gd name="connsiteY11-1120" fmla="*/ 1713366 h 1713366"/>
                <a:gd name="connsiteX12-1121" fmla="*/ 349797 w 977483"/>
                <a:gd name="connsiteY12-1122" fmla="*/ 1165969 h 1713366"/>
                <a:gd name="connsiteX13-1123" fmla="*/ 202120 w 977483"/>
                <a:gd name="connsiteY13-1124" fmla="*/ 1454313 h 1713366"/>
                <a:gd name="connsiteX14-1125" fmla="*/ 101973 w 977483"/>
                <a:gd name="connsiteY14-1126" fmla="*/ 1689578 h 1713366"/>
                <a:gd name="connsiteX15" fmla="*/ 0 w 977483"/>
                <a:gd name="connsiteY15" fmla="*/ 1679717 h 1713366"/>
                <a:gd name="connsiteX0-1127" fmla="*/ 0 w 977483"/>
                <a:gd name="connsiteY0-1128" fmla="*/ 1679717 h 1713366"/>
                <a:gd name="connsiteX1-1129" fmla="*/ 395081 w 977483"/>
                <a:gd name="connsiteY1-1130" fmla="*/ 0 h 1713366"/>
                <a:gd name="connsiteX2-1131" fmla="*/ 439402 w 977483"/>
                <a:gd name="connsiteY2-1132" fmla="*/ 78338 h 1713366"/>
                <a:gd name="connsiteX3-1133" fmla="*/ 456792 w 977483"/>
                <a:gd name="connsiteY3-1134" fmla="*/ 271158 h 1713366"/>
                <a:gd name="connsiteX4-1135" fmla="*/ 393525 w 977483"/>
                <a:gd name="connsiteY4-1136" fmla="*/ 791279 h 1713366"/>
                <a:gd name="connsiteX5-1137" fmla="*/ 348614 w 977483"/>
                <a:gd name="connsiteY5-1138" fmla="*/ 1084669 h 1713366"/>
                <a:gd name="connsiteX6-1139" fmla="*/ 396264 w 977483"/>
                <a:gd name="connsiteY6-1140" fmla="*/ 852277 h 1713366"/>
                <a:gd name="connsiteX7-1141" fmla="*/ 448829 w 977483"/>
                <a:gd name="connsiteY7-1142" fmla="*/ 893069 h 1713366"/>
                <a:gd name="connsiteX8-1143" fmla="*/ 523330 w 977483"/>
                <a:gd name="connsiteY8-1144" fmla="*/ 937325 h 1713366"/>
                <a:gd name="connsiteX9-1145" fmla="*/ 740411 w 977483"/>
                <a:gd name="connsiteY9-1146" fmla="*/ 940201 h 1713366"/>
                <a:gd name="connsiteX10-1147" fmla="*/ 977483 w 977483"/>
                <a:gd name="connsiteY10-1148" fmla="*/ 1244018 h 1713366"/>
                <a:gd name="connsiteX11-1149" fmla="*/ 272039 w 977483"/>
                <a:gd name="connsiteY11-1150" fmla="*/ 1713366 h 1713366"/>
                <a:gd name="connsiteX12-1151" fmla="*/ 305532 w 977483"/>
                <a:gd name="connsiteY12-1152" fmla="*/ 1489123 h 1713366"/>
                <a:gd name="connsiteX13-1153" fmla="*/ 349797 w 977483"/>
                <a:gd name="connsiteY13-1154" fmla="*/ 1165969 h 1713366"/>
                <a:gd name="connsiteX14-1155" fmla="*/ 202120 w 977483"/>
                <a:gd name="connsiteY14-1156" fmla="*/ 1454313 h 1713366"/>
                <a:gd name="connsiteX15-1157" fmla="*/ 101973 w 977483"/>
                <a:gd name="connsiteY15-1158" fmla="*/ 1689578 h 1713366"/>
                <a:gd name="connsiteX16" fmla="*/ 0 w 977483"/>
                <a:gd name="connsiteY16" fmla="*/ 1679717 h 1713366"/>
                <a:gd name="connsiteX0-1159" fmla="*/ 0 w 977483"/>
                <a:gd name="connsiteY0-1160" fmla="*/ 1679717 h 1713366"/>
                <a:gd name="connsiteX1-1161" fmla="*/ 395081 w 977483"/>
                <a:gd name="connsiteY1-1162" fmla="*/ 0 h 1713366"/>
                <a:gd name="connsiteX2-1163" fmla="*/ 439402 w 977483"/>
                <a:gd name="connsiteY2-1164" fmla="*/ 78338 h 1713366"/>
                <a:gd name="connsiteX3-1165" fmla="*/ 456792 w 977483"/>
                <a:gd name="connsiteY3-1166" fmla="*/ 271158 h 1713366"/>
                <a:gd name="connsiteX4-1167" fmla="*/ 393525 w 977483"/>
                <a:gd name="connsiteY4-1168" fmla="*/ 791279 h 1713366"/>
                <a:gd name="connsiteX5-1169" fmla="*/ 348614 w 977483"/>
                <a:gd name="connsiteY5-1170" fmla="*/ 1084669 h 1713366"/>
                <a:gd name="connsiteX6-1171" fmla="*/ 396264 w 977483"/>
                <a:gd name="connsiteY6-1172" fmla="*/ 852277 h 1713366"/>
                <a:gd name="connsiteX7-1173" fmla="*/ 448829 w 977483"/>
                <a:gd name="connsiteY7-1174" fmla="*/ 893069 h 1713366"/>
                <a:gd name="connsiteX8-1175" fmla="*/ 523330 w 977483"/>
                <a:gd name="connsiteY8-1176" fmla="*/ 937325 h 1713366"/>
                <a:gd name="connsiteX9-1177" fmla="*/ 740411 w 977483"/>
                <a:gd name="connsiteY9-1178" fmla="*/ 940201 h 1713366"/>
                <a:gd name="connsiteX10-1179" fmla="*/ 977483 w 977483"/>
                <a:gd name="connsiteY10-1180" fmla="*/ 1244018 h 1713366"/>
                <a:gd name="connsiteX11-1181" fmla="*/ 272039 w 977483"/>
                <a:gd name="connsiteY11-1182" fmla="*/ 1713366 h 1713366"/>
                <a:gd name="connsiteX12-1183" fmla="*/ 119183 w 977483"/>
                <a:gd name="connsiteY12-1184" fmla="*/ 1693652 h 1713366"/>
                <a:gd name="connsiteX13-1185" fmla="*/ 349797 w 977483"/>
                <a:gd name="connsiteY13-1186" fmla="*/ 1165969 h 1713366"/>
                <a:gd name="connsiteX14-1187" fmla="*/ 202120 w 977483"/>
                <a:gd name="connsiteY14-1188" fmla="*/ 1454313 h 1713366"/>
                <a:gd name="connsiteX15-1189" fmla="*/ 101973 w 977483"/>
                <a:gd name="connsiteY15-1190" fmla="*/ 1689578 h 1713366"/>
                <a:gd name="connsiteX16-1191" fmla="*/ 0 w 977483"/>
                <a:gd name="connsiteY16-1192" fmla="*/ 1679717 h 1713366"/>
                <a:gd name="connsiteX0-1193" fmla="*/ 0 w 977483"/>
                <a:gd name="connsiteY0-1194" fmla="*/ 1679717 h 1713366"/>
                <a:gd name="connsiteX1-1195" fmla="*/ 395081 w 977483"/>
                <a:gd name="connsiteY1-1196" fmla="*/ 0 h 1713366"/>
                <a:gd name="connsiteX2-1197" fmla="*/ 439402 w 977483"/>
                <a:gd name="connsiteY2-1198" fmla="*/ 78338 h 1713366"/>
                <a:gd name="connsiteX3-1199" fmla="*/ 456792 w 977483"/>
                <a:gd name="connsiteY3-1200" fmla="*/ 271158 h 1713366"/>
                <a:gd name="connsiteX4-1201" fmla="*/ 393525 w 977483"/>
                <a:gd name="connsiteY4-1202" fmla="*/ 791279 h 1713366"/>
                <a:gd name="connsiteX5-1203" fmla="*/ 348614 w 977483"/>
                <a:gd name="connsiteY5-1204" fmla="*/ 1084669 h 1713366"/>
                <a:gd name="connsiteX6-1205" fmla="*/ 396264 w 977483"/>
                <a:gd name="connsiteY6-1206" fmla="*/ 852277 h 1713366"/>
                <a:gd name="connsiteX7-1207" fmla="*/ 448829 w 977483"/>
                <a:gd name="connsiteY7-1208" fmla="*/ 893069 h 1713366"/>
                <a:gd name="connsiteX8-1209" fmla="*/ 523330 w 977483"/>
                <a:gd name="connsiteY8-1210" fmla="*/ 937325 h 1713366"/>
                <a:gd name="connsiteX9-1211" fmla="*/ 740411 w 977483"/>
                <a:gd name="connsiteY9-1212" fmla="*/ 940201 h 1713366"/>
                <a:gd name="connsiteX10-1213" fmla="*/ 977483 w 977483"/>
                <a:gd name="connsiteY10-1214" fmla="*/ 1244018 h 1713366"/>
                <a:gd name="connsiteX11-1215" fmla="*/ 272039 w 977483"/>
                <a:gd name="connsiteY11-1216" fmla="*/ 1713366 h 1713366"/>
                <a:gd name="connsiteX12-1217" fmla="*/ 119183 w 977483"/>
                <a:gd name="connsiteY12-1218" fmla="*/ 1693652 h 1713366"/>
                <a:gd name="connsiteX13-1219" fmla="*/ 219640 w 977483"/>
                <a:gd name="connsiteY13-1220" fmla="*/ 1479122 h 1713366"/>
                <a:gd name="connsiteX14-1221" fmla="*/ 349797 w 977483"/>
                <a:gd name="connsiteY14-1222" fmla="*/ 1165969 h 1713366"/>
                <a:gd name="connsiteX15-1223" fmla="*/ 202120 w 977483"/>
                <a:gd name="connsiteY15-1224" fmla="*/ 1454313 h 1713366"/>
                <a:gd name="connsiteX16-1225" fmla="*/ 101973 w 977483"/>
                <a:gd name="connsiteY16-1226" fmla="*/ 1689578 h 1713366"/>
                <a:gd name="connsiteX17" fmla="*/ 0 w 977483"/>
                <a:gd name="connsiteY17" fmla="*/ 1679717 h 1713366"/>
                <a:gd name="connsiteX0-1227" fmla="*/ 0 w 977483"/>
                <a:gd name="connsiteY0-1228" fmla="*/ 1639780 h 1673429"/>
                <a:gd name="connsiteX1-1229" fmla="*/ 390223 w 977483"/>
                <a:gd name="connsiteY1-1230" fmla="*/ 0 h 1673429"/>
                <a:gd name="connsiteX2-1231" fmla="*/ 439402 w 977483"/>
                <a:gd name="connsiteY2-1232" fmla="*/ 38401 h 1673429"/>
                <a:gd name="connsiteX3-1233" fmla="*/ 456792 w 977483"/>
                <a:gd name="connsiteY3-1234" fmla="*/ 231221 h 1673429"/>
                <a:gd name="connsiteX4-1235" fmla="*/ 393525 w 977483"/>
                <a:gd name="connsiteY4-1236" fmla="*/ 751342 h 1673429"/>
                <a:gd name="connsiteX5-1237" fmla="*/ 348614 w 977483"/>
                <a:gd name="connsiteY5-1238" fmla="*/ 1044732 h 1673429"/>
                <a:gd name="connsiteX6-1239" fmla="*/ 396264 w 977483"/>
                <a:gd name="connsiteY6-1240" fmla="*/ 812340 h 1673429"/>
                <a:gd name="connsiteX7-1241" fmla="*/ 448829 w 977483"/>
                <a:gd name="connsiteY7-1242" fmla="*/ 853132 h 1673429"/>
                <a:gd name="connsiteX8-1243" fmla="*/ 523330 w 977483"/>
                <a:gd name="connsiteY8-1244" fmla="*/ 897388 h 1673429"/>
                <a:gd name="connsiteX9-1245" fmla="*/ 740411 w 977483"/>
                <a:gd name="connsiteY9-1246" fmla="*/ 900264 h 1673429"/>
                <a:gd name="connsiteX10-1247" fmla="*/ 977483 w 977483"/>
                <a:gd name="connsiteY10-1248" fmla="*/ 1204081 h 1673429"/>
                <a:gd name="connsiteX11-1249" fmla="*/ 272039 w 977483"/>
                <a:gd name="connsiteY11-1250" fmla="*/ 1673429 h 1673429"/>
                <a:gd name="connsiteX12-1251" fmla="*/ 119183 w 977483"/>
                <a:gd name="connsiteY12-1252" fmla="*/ 1653715 h 1673429"/>
                <a:gd name="connsiteX13-1253" fmla="*/ 219640 w 977483"/>
                <a:gd name="connsiteY13-1254" fmla="*/ 1439185 h 1673429"/>
                <a:gd name="connsiteX14-1255" fmla="*/ 349797 w 977483"/>
                <a:gd name="connsiteY14-1256" fmla="*/ 1126032 h 1673429"/>
                <a:gd name="connsiteX15-1257" fmla="*/ 202120 w 977483"/>
                <a:gd name="connsiteY15-1258" fmla="*/ 1414376 h 1673429"/>
                <a:gd name="connsiteX16-1259" fmla="*/ 101973 w 977483"/>
                <a:gd name="connsiteY16-1260" fmla="*/ 1649641 h 1673429"/>
                <a:gd name="connsiteX17-1261" fmla="*/ 0 w 977483"/>
                <a:gd name="connsiteY17-1262" fmla="*/ 1639780 h 1673429"/>
                <a:gd name="connsiteX0-1263" fmla="*/ 0 w 977483"/>
                <a:gd name="connsiteY0-1264" fmla="*/ 1639780 h 1673429"/>
                <a:gd name="connsiteX1-1265" fmla="*/ 390223 w 977483"/>
                <a:gd name="connsiteY1-1266" fmla="*/ 0 h 1673429"/>
                <a:gd name="connsiteX2-1267" fmla="*/ 430836 w 977483"/>
                <a:gd name="connsiteY2-1268" fmla="*/ 38957 h 1673429"/>
                <a:gd name="connsiteX3-1269" fmla="*/ 456792 w 977483"/>
                <a:gd name="connsiteY3-1270" fmla="*/ 231221 h 1673429"/>
                <a:gd name="connsiteX4-1271" fmla="*/ 393525 w 977483"/>
                <a:gd name="connsiteY4-1272" fmla="*/ 751342 h 1673429"/>
                <a:gd name="connsiteX5-1273" fmla="*/ 348614 w 977483"/>
                <a:gd name="connsiteY5-1274" fmla="*/ 1044732 h 1673429"/>
                <a:gd name="connsiteX6-1275" fmla="*/ 396264 w 977483"/>
                <a:gd name="connsiteY6-1276" fmla="*/ 812340 h 1673429"/>
                <a:gd name="connsiteX7-1277" fmla="*/ 448829 w 977483"/>
                <a:gd name="connsiteY7-1278" fmla="*/ 853132 h 1673429"/>
                <a:gd name="connsiteX8-1279" fmla="*/ 523330 w 977483"/>
                <a:gd name="connsiteY8-1280" fmla="*/ 897388 h 1673429"/>
                <a:gd name="connsiteX9-1281" fmla="*/ 740411 w 977483"/>
                <a:gd name="connsiteY9-1282" fmla="*/ 900264 h 1673429"/>
                <a:gd name="connsiteX10-1283" fmla="*/ 977483 w 977483"/>
                <a:gd name="connsiteY10-1284" fmla="*/ 1204081 h 1673429"/>
                <a:gd name="connsiteX11-1285" fmla="*/ 272039 w 977483"/>
                <a:gd name="connsiteY11-1286" fmla="*/ 1673429 h 1673429"/>
                <a:gd name="connsiteX12-1287" fmla="*/ 119183 w 977483"/>
                <a:gd name="connsiteY12-1288" fmla="*/ 1653715 h 1673429"/>
                <a:gd name="connsiteX13-1289" fmla="*/ 219640 w 977483"/>
                <a:gd name="connsiteY13-1290" fmla="*/ 1439185 h 1673429"/>
                <a:gd name="connsiteX14-1291" fmla="*/ 349797 w 977483"/>
                <a:gd name="connsiteY14-1292" fmla="*/ 1126032 h 1673429"/>
                <a:gd name="connsiteX15-1293" fmla="*/ 202120 w 977483"/>
                <a:gd name="connsiteY15-1294" fmla="*/ 1414376 h 1673429"/>
                <a:gd name="connsiteX16-1295" fmla="*/ 101973 w 977483"/>
                <a:gd name="connsiteY16-1296" fmla="*/ 1649641 h 1673429"/>
                <a:gd name="connsiteX17-1297" fmla="*/ 0 w 977483"/>
                <a:gd name="connsiteY17-1298" fmla="*/ 1639780 h 1673429"/>
                <a:gd name="connsiteX0-1299" fmla="*/ 0 w 977483"/>
                <a:gd name="connsiteY0-1300" fmla="*/ 1639780 h 1673429"/>
                <a:gd name="connsiteX1-1301" fmla="*/ 390223 w 977483"/>
                <a:gd name="connsiteY1-1302" fmla="*/ 0 h 1673429"/>
                <a:gd name="connsiteX2-1303" fmla="*/ 430836 w 977483"/>
                <a:gd name="connsiteY2-1304" fmla="*/ 38957 h 1673429"/>
                <a:gd name="connsiteX3-1305" fmla="*/ 451085 w 977483"/>
                <a:gd name="connsiteY3-1306" fmla="*/ 266494 h 1673429"/>
                <a:gd name="connsiteX4-1307" fmla="*/ 393525 w 977483"/>
                <a:gd name="connsiteY4-1308" fmla="*/ 751342 h 1673429"/>
                <a:gd name="connsiteX5-1309" fmla="*/ 348614 w 977483"/>
                <a:gd name="connsiteY5-1310" fmla="*/ 1044732 h 1673429"/>
                <a:gd name="connsiteX6-1311" fmla="*/ 396264 w 977483"/>
                <a:gd name="connsiteY6-1312" fmla="*/ 812340 h 1673429"/>
                <a:gd name="connsiteX7-1313" fmla="*/ 448829 w 977483"/>
                <a:gd name="connsiteY7-1314" fmla="*/ 853132 h 1673429"/>
                <a:gd name="connsiteX8-1315" fmla="*/ 523330 w 977483"/>
                <a:gd name="connsiteY8-1316" fmla="*/ 897388 h 1673429"/>
                <a:gd name="connsiteX9-1317" fmla="*/ 740411 w 977483"/>
                <a:gd name="connsiteY9-1318" fmla="*/ 900264 h 1673429"/>
                <a:gd name="connsiteX10-1319" fmla="*/ 977483 w 977483"/>
                <a:gd name="connsiteY10-1320" fmla="*/ 1204081 h 1673429"/>
                <a:gd name="connsiteX11-1321" fmla="*/ 272039 w 977483"/>
                <a:gd name="connsiteY11-1322" fmla="*/ 1673429 h 1673429"/>
                <a:gd name="connsiteX12-1323" fmla="*/ 119183 w 977483"/>
                <a:gd name="connsiteY12-1324" fmla="*/ 1653715 h 1673429"/>
                <a:gd name="connsiteX13-1325" fmla="*/ 219640 w 977483"/>
                <a:gd name="connsiteY13-1326" fmla="*/ 1439185 h 1673429"/>
                <a:gd name="connsiteX14-1327" fmla="*/ 349797 w 977483"/>
                <a:gd name="connsiteY14-1328" fmla="*/ 1126032 h 1673429"/>
                <a:gd name="connsiteX15-1329" fmla="*/ 202120 w 977483"/>
                <a:gd name="connsiteY15-1330" fmla="*/ 1414376 h 1673429"/>
                <a:gd name="connsiteX16-1331" fmla="*/ 101973 w 977483"/>
                <a:gd name="connsiteY16-1332" fmla="*/ 1649641 h 1673429"/>
                <a:gd name="connsiteX17-1333" fmla="*/ 0 w 977483"/>
                <a:gd name="connsiteY17-1334" fmla="*/ 1639780 h 1673429"/>
                <a:gd name="connsiteX0-1335" fmla="*/ 0 w 977483"/>
                <a:gd name="connsiteY0-1336" fmla="*/ 1639780 h 1673429"/>
                <a:gd name="connsiteX1-1337" fmla="*/ 390223 w 977483"/>
                <a:gd name="connsiteY1-1338" fmla="*/ 0 h 1673429"/>
                <a:gd name="connsiteX2-1339" fmla="*/ 430836 w 977483"/>
                <a:gd name="connsiteY2-1340" fmla="*/ 38957 h 1673429"/>
                <a:gd name="connsiteX3-1341" fmla="*/ 449847 w 977483"/>
                <a:gd name="connsiteY3-1342" fmla="*/ 235912 h 1673429"/>
                <a:gd name="connsiteX4-1343" fmla="*/ 393525 w 977483"/>
                <a:gd name="connsiteY4-1344" fmla="*/ 751342 h 1673429"/>
                <a:gd name="connsiteX5-1345" fmla="*/ 348614 w 977483"/>
                <a:gd name="connsiteY5-1346" fmla="*/ 1044732 h 1673429"/>
                <a:gd name="connsiteX6-1347" fmla="*/ 396264 w 977483"/>
                <a:gd name="connsiteY6-1348" fmla="*/ 812340 h 1673429"/>
                <a:gd name="connsiteX7-1349" fmla="*/ 448829 w 977483"/>
                <a:gd name="connsiteY7-1350" fmla="*/ 853132 h 1673429"/>
                <a:gd name="connsiteX8-1351" fmla="*/ 523330 w 977483"/>
                <a:gd name="connsiteY8-1352" fmla="*/ 897388 h 1673429"/>
                <a:gd name="connsiteX9-1353" fmla="*/ 740411 w 977483"/>
                <a:gd name="connsiteY9-1354" fmla="*/ 900264 h 1673429"/>
                <a:gd name="connsiteX10-1355" fmla="*/ 977483 w 977483"/>
                <a:gd name="connsiteY10-1356" fmla="*/ 1204081 h 1673429"/>
                <a:gd name="connsiteX11-1357" fmla="*/ 272039 w 977483"/>
                <a:gd name="connsiteY11-1358" fmla="*/ 1673429 h 1673429"/>
                <a:gd name="connsiteX12-1359" fmla="*/ 119183 w 977483"/>
                <a:gd name="connsiteY12-1360" fmla="*/ 1653715 h 1673429"/>
                <a:gd name="connsiteX13-1361" fmla="*/ 219640 w 977483"/>
                <a:gd name="connsiteY13-1362" fmla="*/ 1439185 h 1673429"/>
                <a:gd name="connsiteX14-1363" fmla="*/ 349797 w 977483"/>
                <a:gd name="connsiteY14-1364" fmla="*/ 1126032 h 1673429"/>
                <a:gd name="connsiteX15-1365" fmla="*/ 202120 w 977483"/>
                <a:gd name="connsiteY15-1366" fmla="*/ 1414376 h 1673429"/>
                <a:gd name="connsiteX16-1367" fmla="*/ 101973 w 977483"/>
                <a:gd name="connsiteY16-1368" fmla="*/ 1649641 h 1673429"/>
                <a:gd name="connsiteX17-1369" fmla="*/ 0 w 977483"/>
                <a:gd name="connsiteY17-1370" fmla="*/ 1639780 h 1673429"/>
                <a:gd name="connsiteX0-1371" fmla="*/ 0 w 977483"/>
                <a:gd name="connsiteY0-1372" fmla="*/ 1639780 h 1673429"/>
                <a:gd name="connsiteX1-1373" fmla="*/ 390223 w 977483"/>
                <a:gd name="connsiteY1-1374" fmla="*/ 0 h 1673429"/>
                <a:gd name="connsiteX2-1375" fmla="*/ 430836 w 977483"/>
                <a:gd name="connsiteY2-1376" fmla="*/ 38957 h 1673429"/>
                <a:gd name="connsiteX3-1377" fmla="*/ 449847 w 977483"/>
                <a:gd name="connsiteY3-1378" fmla="*/ 235912 h 1673429"/>
                <a:gd name="connsiteX4-1379" fmla="*/ 422828 w 977483"/>
                <a:gd name="connsiteY4-1380" fmla="*/ 522082 h 1673429"/>
                <a:gd name="connsiteX5-1381" fmla="*/ 348614 w 977483"/>
                <a:gd name="connsiteY5-1382" fmla="*/ 1044732 h 1673429"/>
                <a:gd name="connsiteX6-1383" fmla="*/ 396264 w 977483"/>
                <a:gd name="connsiteY6-1384" fmla="*/ 812340 h 1673429"/>
                <a:gd name="connsiteX7-1385" fmla="*/ 448829 w 977483"/>
                <a:gd name="connsiteY7-1386" fmla="*/ 853132 h 1673429"/>
                <a:gd name="connsiteX8-1387" fmla="*/ 523330 w 977483"/>
                <a:gd name="connsiteY8-1388" fmla="*/ 897388 h 1673429"/>
                <a:gd name="connsiteX9-1389" fmla="*/ 740411 w 977483"/>
                <a:gd name="connsiteY9-1390" fmla="*/ 900264 h 1673429"/>
                <a:gd name="connsiteX10-1391" fmla="*/ 977483 w 977483"/>
                <a:gd name="connsiteY10-1392" fmla="*/ 1204081 h 1673429"/>
                <a:gd name="connsiteX11-1393" fmla="*/ 272039 w 977483"/>
                <a:gd name="connsiteY11-1394" fmla="*/ 1673429 h 1673429"/>
                <a:gd name="connsiteX12-1395" fmla="*/ 119183 w 977483"/>
                <a:gd name="connsiteY12-1396" fmla="*/ 1653715 h 1673429"/>
                <a:gd name="connsiteX13-1397" fmla="*/ 219640 w 977483"/>
                <a:gd name="connsiteY13-1398" fmla="*/ 1439185 h 1673429"/>
                <a:gd name="connsiteX14-1399" fmla="*/ 349797 w 977483"/>
                <a:gd name="connsiteY14-1400" fmla="*/ 1126032 h 1673429"/>
                <a:gd name="connsiteX15-1401" fmla="*/ 202120 w 977483"/>
                <a:gd name="connsiteY15-1402" fmla="*/ 1414376 h 1673429"/>
                <a:gd name="connsiteX16-1403" fmla="*/ 101973 w 977483"/>
                <a:gd name="connsiteY16-1404" fmla="*/ 1649641 h 1673429"/>
                <a:gd name="connsiteX17-1405" fmla="*/ 0 w 977483"/>
                <a:gd name="connsiteY17-1406" fmla="*/ 1639780 h 1673429"/>
                <a:gd name="connsiteX0-1407" fmla="*/ 0 w 977483"/>
                <a:gd name="connsiteY0-1408" fmla="*/ 1639780 h 1673429"/>
                <a:gd name="connsiteX1-1409" fmla="*/ 390223 w 977483"/>
                <a:gd name="connsiteY1-1410" fmla="*/ 0 h 1673429"/>
                <a:gd name="connsiteX2-1411" fmla="*/ 430836 w 977483"/>
                <a:gd name="connsiteY2-1412" fmla="*/ 38957 h 1673429"/>
                <a:gd name="connsiteX3-1413" fmla="*/ 449847 w 977483"/>
                <a:gd name="connsiteY3-1414" fmla="*/ 235912 h 1673429"/>
                <a:gd name="connsiteX4-1415" fmla="*/ 449733 w 977483"/>
                <a:gd name="connsiteY4-1416" fmla="*/ 304453 h 1673429"/>
                <a:gd name="connsiteX5-1417" fmla="*/ 422828 w 977483"/>
                <a:gd name="connsiteY5-1418" fmla="*/ 522082 h 1673429"/>
                <a:gd name="connsiteX6-1419" fmla="*/ 348614 w 977483"/>
                <a:gd name="connsiteY6-1420" fmla="*/ 1044732 h 1673429"/>
                <a:gd name="connsiteX7-1421" fmla="*/ 396264 w 977483"/>
                <a:gd name="connsiteY7-1422" fmla="*/ 812340 h 1673429"/>
                <a:gd name="connsiteX8-1423" fmla="*/ 448829 w 977483"/>
                <a:gd name="connsiteY8-1424" fmla="*/ 853132 h 1673429"/>
                <a:gd name="connsiteX9-1425" fmla="*/ 523330 w 977483"/>
                <a:gd name="connsiteY9-1426" fmla="*/ 897388 h 1673429"/>
                <a:gd name="connsiteX10-1427" fmla="*/ 740411 w 977483"/>
                <a:gd name="connsiteY10-1428" fmla="*/ 900264 h 1673429"/>
                <a:gd name="connsiteX11-1429" fmla="*/ 977483 w 977483"/>
                <a:gd name="connsiteY11-1430" fmla="*/ 1204081 h 1673429"/>
                <a:gd name="connsiteX12-1431" fmla="*/ 272039 w 977483"/>
                <a:gd name="connsiteY12-1432" fmla="*/ 1673429 h 1673429"/>
                <a:gd name="connsiteX13-1433" fmla="*/ 119183 w 977483"/>
                <a:gd name="connsiteY13-1434" fmla="*/ 1653715 h 1673429"/>
                <a:gd name="connsiteX14-1435" fmla="*/ 219640 w 977483"/>
                <a:gd name="connsiteY14-1436" fmla="*/ 1439185 h 1673429"/>
                <a:gd name="connsiteX15-1437" fmla="*/ 349797 w 977483"/>
                <a:gd name="connsiteY15-1438" fmla="*/ 1126032 h 1673429"/>
                <a:gd name="connsiteX16-1439" fmla="*/ 202120 w 977483"/>
                <a:gd name="connsiteY16-1440" fmla="*/ 1414376 h 1673429"/>
                <a:gd name="connsiteX17-1441" fmla="*/ 101973 w 977483"/>
                <a:gd name="connsiteY17-1442" fmla="*/ 1649641 h 1673429"/>
                <a:gd name="connsiteX18" fmla="*/ 0 w 977483"/>
                <a:gd name="connsiteY18" fmla="*/ 1639780 h 1673429"/>
                <a:gd name="connsiteX0-1443" fmla="*/ 0 w 977483"/>
                <a:gd name="connsiteY0-1444" fmla="*/ 1639780 h 1673429"/>
                <a:gd name="connsiteX1-1445" fmla="*/ 293625 w 977483"/>
                <a:gd name="connsiteY1-1446" fmla="*/ 394285 h 1673429"/>
                <a:gd name="connsiteX2-1447" fmla="*/ 390223 w 977483"/>
                <a:gd name="connsiteY2-1448" fmla="*/ 0 h 1673429"/>
                <a:gd name="connsiteX3-1449" fmla="*/ 430836 w 977483"/>
                <a:gd name="connsiteY3-1450" fmla="*/ 38957 h 1673429"/>
                <a:gd name="connsiteX4-1451" fmla="*/ 449847 w 977483"/>
                <a:gd name="connsiteY4-1452" fmla="*/ 235912 h 1673429"/>
                <a:gd name="connsiteX5-1453" fmla="*/ 449733 w 977483"/>
                <a:gd name="connsiteY5-1454" fmla="*/ 304453 h 1673429"/>
                <a:gd name="connsiteX6-1455" fmla="*/ 422828 w 977483"/>
                <a:gd name="connsiteY6-1456" fmla="*/ 522082 h 1673429"/>
                <a:gd name="connsiteX7-1457" fmla="*/ 348614 w 977483"/>
                <a:gd name="connsiteY7-1458" fmla="*/ 1044732 h 1673429"/>
                <a:gd name="connsiteX8-1459" fmla="*/ 396264 w 977483"/>
                <a:gd name="connsiteY8-1460" fmla="*/ 812340 h 1673429"/>
                <a:gd name="connsiteX9-1461" fmla="*/ 448829 w 977483"/>
                <a:gd name="connsiteY9-1462" fmla="*/ 853132 h 1673429"/>
                <a:gd name="connsiteX10-1463" fmla="*/ 523330 w 977483"/>
                <a:gd name="connsiteY10-1464" fmla="*/ 897388 h 1673429"/>
                <a:gd name="connsiteX11-1465" fmla="*/ 740411 w 977483"/>
                <a:gd name="connsiteY11-1466" fmla="*/ 900264 h 1673429"/>
                <a:gd name="connsiteX12-1467" fmla="*/ 977483 w 977483"/>
                <a:gd name="connsiteY12-1468" fmla="*/ 1204081 h 1673429"/>
                <a:gd name="connsiteX13-1469" fmla="*/ 272039 w 977483"/>
                <a:gd name="connsiteY13-1470" fmla="*/ 1673429 h 1673429"/>
                <a:gd name="connsiteX14-1471" fmla="*/ 119183 w 977483"/>
                <a:gd name="connsiteY14-1472" fmla="*/ 1653715 h 1673429"/>
                <a:gd name="connsiteX15-1473" fmla="*/ 219640 w 977483"/>
                <a:gd name="connsiteY15-1474" fmla="*/ 1439185 h 1673429"/>
                <a:gd name="connsiteX16-1475" fmla="*/ 349797 w 977483"/>
                <a:gd name="connsiteY16-1476" fmla="*/ 1126032 h 1673429"/>
                <a:gd name="connsiteX17-1477" fmla="*/ 202120 w 977483"/>
                <a:gd name="connsiteY17-1478" fmla="*/ 1414376 h 1673429"/>
                <a:gd name="connsiteX18-1479" fmla="*/ 101973 w 977483"/>
                <a:gd name="connsiteY18-1480" fmla="*/ 1649641 h 1673429"/>
                <a:gd name="connsiteX19" fmla="*/ 0 w 977483"/>
                <a:gd name="connsiteY19" fmla="*/ 1639780 h 1673429"/>
                <a:gd name="connsiteX0-1481" fmla="*/ 0 w 977483"/>
                <a:gd name="connsiteY0-1482" fmla="*/ 1639780 h 1673429"/>
                <a:gd name="connsiteX1-1483" fmla="*/ 248147 w 977483"/>
                <a:gd name="connsiteY1-1484" fmla="*/ 948653 h 1673429"/>
                <a:gd name="connsiteX2-1485" fmla="*/ 390223 w 977483"/>
                <a:gd name="connsiteY2-1486" fmla="*/ 0 h 1673429"/>
                <a:gd name="connsiteX3-1487" fmla="*/ 430836 w 977483"/>
                <a:gd name="connsiteY3-1488" fmla="*/ 38957 h 1673429"/>
                <a:gd name="connsiteX4-1489" fmla="*/ 449847 w 977483"/>
                <a:gd name="connsiteY4-1490" fmla="*/ 235912 h 1673429"/>
                <a:gd name="connsiteX5-1491" fmla="*/ 449733 w 977483"/>
                <a:gd name="connsiteY5-1492" fmla="*/ 304453 h 1673429"/>
                <a:gd name="connsiteX6-1493" fmla="*/ 422828 w 977483"/>
                <a:gd name="connsiteY6-1494" fmla="*/ 522082 h 1673429"/>
                <a:gd name="connsiteX7-1495" fmla="*/ 348614 w 977483"/>
                <a:gd name="connsiteY7-1496" fmla="*/ 1044732 h 1673429"/>
                <a:gd name="connsiteX8-1497" fmla="*/ 396264 w 977483"/>
                <a:gd name="connsiteY8-1498" fmla="*/ 812340 h 1673429"/>
                <a:gd name="connsiteX9-1499" fmla="*/ 448829 w 977483"/>
                <a:gd name="connsiteY9-1500" fmla="*/ 853132 h 1673429"/>
                <a:gd name="connsiteX10-1501" fmla="*/ 523330 w 977483"/>
                <a:gd name="connsiteY10-1502" fmla="*/ 897388 h 1673429"/>
                <a:gd name="connsiteX11-1503" fmla="*/ 740411 w 977483"/>
                <a:gd name="connsiteY11-1504" fmla="*/ 900264 h 1673429"/>
                <a:gd name="connsiteX12-1505" fmla="*/ 977483 w 977483"/>
                <a:gd name="connsiteY12-1506" fmla="*/ 1204081 h 1673429"/>
                <a:gd name="connsiteX13-1507" fmla="*/ 272039 w 977483"/>
                <a:gd name="connsiteY13-1508" fmla="*/ 1673429 h 1673429"/>
                <a:gd name="connsiteX14-1509" fmla="*/ 119183 w 977483"/>
                <a:gd name="connsiteY14-1510" fmla="*/ 1653715 h 1673429"/>
                <a:gd name="connsiteX15-1511" fmla="*/ 219640 w 977483"/>
                <a:gd name="connsiteY15-1512" fmla="*/ 1439185 h 1673429"/>
                <a:gd name="connsiteX16-1513" fmla="*/ 349797 w 977483"/>
                <a:gd name="connsiteY16-1514" fmla="*/ 1126032 h 1673429"/>
                <a:gd name="connsiteX17-1515" fmla="*/ 202120 w 977483"/>
                <a:gd name="connsiteY17-1516" fmla="*/ 1414376 h 1673429"/>
                <a:gd name="connsiteX18-1517" fmla="*/ 101973 w 977483"/>
                <a:gd name="connsiteY18-1518" fmla="*/ 1649641 h 1673429"/>
                <a:gd name="connsiteX19-1519" fmla="*/ 0 w 977483"/>
                <a:gd name="connsiteY19-1520" fmla="*/ 1639780 h 1673429"/>
                <a:gd name="connsiteX0-1521" fmla="*/ 0 w 977483"/>
                <a:gd name="connsiteY0-1522" fmla="*/ 1639780 h 1673429"/>
                <a:gd name="connsiteX1-1523" fmla="*/ 248147 w 977483"/>
                <a:gd name="connsiteY1-1524" fmla="*/ 948653 h 1673429"/>
                <a:gd name="connsiteX2-1525" fmla="*/ 322031 w 977483"/>
                <a:gd name="connsiteY2-1526" fmla="*/ 469332 h 1673429"/>
                <a:gd name="connsiteX3-1527" fmla="*/ 390223 w 977483"/>
                <a:gd name="connsiteY3-1528" fmla="*/ 0 h 1673429"/>
                <a:gd name="connsiteX4-1529" fmla="*/ 430836 w 977483"/>
                <a:gd name="connsiteY4-1530" fmla="*/ 38957 h 1673429"/>
                <a:gd name="connsiteX5-1531" fmla="*/ 449847 w 977483"/>
                <a:gd name="connsiteY5-1532" fmla="*/ 235912 h 1673429"/>
                <a:gd name="connsiteX6-1533" fmla="*/ 449733 w 977483"/>
                <a:gd name="connsiteY6-1534" fmla="*/ 304453 h 1673429"/>
                <a:gd name="connsiteX7-1535" fmla="*/ 422828 w 977483"/>
                <a:gd name="connsiteY7-1536" fmla="*/ 522082 h 1673429"/>
                <a:gd name="connsiteX8-1537" fmla="*/ 348614 w 977483"/>
                <a:gd name="connsiteY8-1538" fmla="*/ 1044732 h 1673429"/>
                <a:gd name="connsiteX9-1539" fmla="*/ 396264 w 977483"/>
                <a:gd name="connsiteY9-1540" fmla="*/ 812340 h 1673429"/>
                <a:gd name="connsiteX10-1541" fmla="*/ 448829 w 977483"/>
                <a:gd name="connsiteY10-1542" fmla="*/ 853132 h 1673429"/>
                <a:gd name="connsiteX11-1543" fmla="*/ 523330 w 977483"/>
                <a:gd name="connsiteY11-1544" fmla="*/ 897388 h 1673429"/>
                <a:gd name="connsiteX12-1545" fmla="*/ 740411 w 977483"/>
                <a:gd name="connsiteY12-1546" fmla="*/ 900264 h 1673429"/>
                <a:gd name="connsiteX13-1547" fmla="*/ 977483 w 977483"/>
                <a:gd name="connsiteY13-1548" fmla="*/ 1204081 h 1673429"/>
                <a:gd name="connsiteX14-1549" fmla="*/ 272039 w 977483"/>
                <a:gd name="connsiteY14-1550" fmla="*/ 1673429 h 1673429"/>
                <a:gd name="connsiteX15-1551" fmla="*/ 119183 w 977483"/>
                <a:gd name="connsiteY15-1552" fmla="*/ 1653715 h 1673429"/>
                <a:gd name="connsiteX16-1553" fmla="*/ 219640 w 977483"/>
                <a:gd name="connsiteY16-1554" fmla="*/ 1439185 h 1673429"/>
                <a:gd name="connsiteX17-1555" fmla="*/ 349797 w 977483"/>
                <a:gd name="connsiteY17-1556" fmla="*/ 1126032 h 1673429"/>
                <a:gd name="connsiteX18-1557" fmla="*/ 202120 w 977483"/>
                <a:gd name="connsiteY18-1558" fmla="*/ 1414376 h 1673429"/>
                <a:gd name="connsiteX19-1559" fmla="*/ 101973 w 977483"/>
                <a:gd name="connsiteY19-1560" fmla="*/ 1649641 h 1673429"/>
                <a:gd name="connsiteX20" fmla="*/ 0 w 977483"/>
                <a:gd name="connsiteY20" fmla="*/ 1639780 h 1673429"/>
                <a:gd name="connsiteX0-1561" fmla="*/ 0 w 977483"/>
                <a:gd name="connsiteY0-1562" fmla="*/ 1639780 h 1673429"/>
                <a:gd name="connsiteX1-1563" fmla="*/ 248147 w 977483"/>
                <a:gd name="connsiteY1-1564" fmla="*/ 948653 h 1673429"/>
                <a:gd name="connsiteX2-1565" fmla="*/ 239551 w 977483"/>
                <a:gd name="connsiteY2-1566" fmla="*/ 635055 h 1673429"/>
                <a:gd name="connsiteX3-1567" fmla="*/ 390223 w 977483"/>
                <a:gd name="connsiteY3-1568" fmla="*/ 0 h 1673429"/>
                <a:gd name="connsiteX4-1569" fmla="*/ 430836 w 977483"/>
                <a:gd name="connsiteY4-1570" fmla="*/ 38957 h 1673429"/>
                <a:gd name="connsiteX5-1571" fmla="*/ 449847 w 977483"/>
                <a:gd name="connsiteY5-1572" fmla="*/ 235912 h 1673429"/>
                <a:gd name="connsiteX6-1573" fmla="*/ 449733 w 977483"/>
                <a:gd name="connsiteY6-1574" fmla="*/ 304453 h 1673429"/>
                <a:gd name="connsiteX7-1575" fmla="*/ 422828 w 977483"/>
                <a:gd name="connsiteY7-1576" fmla="*/ 522082 h 1673429"/>
                <a:gd name="connsiteX8-1577" fmla="*/ 348614 w 977483"/>
                <a:gd name="connsiteY8-1578" fmla="*/ 1044732 h 1673429"/>
                <a:gd name="connsiteX9-1579" fmla="*/ 396264 w 977483"/>
                <a:gd name="connsiteY9-1580" fmla="*/ 812340 h 1673429"/>
                <a:gd name="connsiteX10-1581" fmla="*/ 448829 w 977483"/>
                <a:gd name="connsiteY10-1582" fmla="*/ 853132 h 1673429"/>
                <a:gd name="connsiteX11-1583" fmla="*/ 523330 w 977483"/>
                <a:gd name="connsiteY11-1584" fmla="*/ 897388 h 1673429"/>
                <a:gd name="connsiteX12-1585" fmla="*/ 740411 w 977483"/>
                <a:gd name="connsiteY12-1586" fmla="*/ 900264 h 1673429"/>
                <a:gd name="connsiteX13-1587" fmla="*/ 977483 w 977483"/>
                <a:gd name="connsiteY13-1588" fmla="*/ 1204081 h 1673429"/>
                <a:gd name="connsiteX14-1589" fmla="*/ 272039 w 977483"/>
                <a:gd name="connsiteY14-1590" fmla="*/ 1673429 h 1673429"/>
                <a:gd name="connsiteX15-1591" fmla="*/ 119183 w 977483"/>
                <a:gd name="connsiteY15-1592" fmla="*/ 1653715 h 1673429"/>
                <a:gd name="connsiteX16-1593" fmla="*/ 219640 w 977483"/>
                <a:gd name="connsiteY16-1594" fmla="*/ 1439185 h 1673429"/>
                <a:gd name="connsiteX17-1595" fmla="*/ 349797 w 977483"/>
                <a:gd name="connsiteY17-1596" fmla="*/ 1126032 h 1673429"/>
                <a:gd name="connsiteX18-1597" fmla="*/ 202120 w 977483"/>
                <a:gd name="connsiteY18-1598" fmla="*/ 1414376 h 1673429"/>
                <a:gd name="connsiteX19-1599" fmla="*/ 101973 w 977483"/>
                <a:gd name="connsiteY19-1600" fmla="*/ 1649641 h 1673429"/>
                <a:gd name="connsiteX20-1601" fmla="*/ 0 w 977483"/>
                <a:gd name="connsiteY20-1602" fmla="*/ 1639780 h 1673429"/>
                <a:gd name="connsiteX0-1603" fmla="*/ 0 w 977483"/>
                <a:gd name="connsiteY0-1604" fmla="*/ 1639780 h 1673429"/>
                <a:gd name="connsiteX1-1605" fmla="*/ 248147 w 977483"/>
                <a:gd name="connsiteY1-1606" fmla="*/ 948653 h 1673429"/>
                <a:gd name="connsiteX2-1607" fmla="*/ 274048 w 977483"/>
                <a:gd name="connsiteY2-1608" fmla="*/ 648386 h 1673429"/>
                <a:gd name="connsiteX3-1609" fmla="*/ 239551 w 977483"/>
                <a:gd name="connsiteY3-1610" fmla="*/ 635055 h 1673429"/>
                <a:gd name="connsiteX4-1611" fmla="*/ 390223 w 977483"/>
                <a:gd name="connsiteY4-1612" fmla="*/ 0 h 1673429"/>
                <a:gd name="connsiteX5-1613" fmla="*/ 430836 w 977483"/>
                <a:gd name="connsiteY5-1614" fmla="*/ 38957 h 1673429"/>
                <a:gd name="connsiteX6-1615" fmla="*/ 449847 w 977483"/>
                <a:gd name="connsiteY6-1616" fmla="*/ 235912 h 1673429"/>
                <a:gd name="connsiteX7-1617" fmla="*/ 449733 w 977483"/>
                <a:gd name="connsiteY7-1618" fmla="*/ 304453 h 1673429"/>
                <a:gd name="connsiteX8-1619" fmla="*/ 422828 w 977483"/>
                <a:gd name="connsiteY8-1620" fmla="*/ 522082 h 1673429"/>
                <a:gd name="connsiteX9-1621" fmla="*/ 348614 w 977483"/>
                <a:gd name="connsiteY9-1622" fmla="*/ 1044732 h 1673429"/>
                <a:gd name="connsiteX10-1623" fmla="*/ 396264 w 977483"/>
                <a:gd name="connsiteY10-1624" fmla="*/ 812340 h 1673429"/>
                <a:gd name="connsiteX11-1625" fmla="*/ 448829 w 977483"/>
                <a:gd name="connsiteY11-1626" fmla="*/ 853132 h 1673429"/>
                <a:gd name="connsiteX12-1627" fmla="*/ 523330 w 977483"/>
                <a:gd name="connsiteY12-1628" fmla="*/ 897388 h 1673429"/>
                <a:gd name="connsiteX13-1629" fmla="*/ 740411 w 977483"/>
                <a:gd name="connsiteY13-1630" fmla="*/ 900264 h 1673429"/>
                <a:gd name="connsiteX14-1631" fmla="*/ 977483 w 977483"/>
                <a:gd name="connsiteY14-1632" fmla="*/ 1204081 h 1673429"/>
                <a:gd name="connsiteX15-1633" fmla="*/ 272039 w 977483"/>
                <a:gd name="connsiteY15-1634" fmla="*/ 1673429 h 1673429"/>
                <a:gd name="connsiteX16-1635" fmla="*/ 119183 w 977483"/>
                <a:gd name="connsiteY16-1636" fmla="*/ 1653715 h 1673429"/>
                <a:gd name="connsiteX17-1637" fmla="*/ 219640 w 977483"/>
                <a:gd name="connsiteY17-1638" fmla="*/ 1439185 h 1673429"/>
                <a:gd name="connsiteX18-1639" fmla="*/ 349797 w 977483"/>
                <a:gd name="connsiteY18-1640" fmla="*/ 1126032 h 1673429"/>
                <a:gd name="connsiteX19-1641" fmla="*/ 202120 w 977483"/>
                <a:gd name="connsiteY19-1642" fmla="*/ 1414376 h 1673429"/>
                <a:gd name="connsiteX20-1643" fmla="*/ 101973 w 977483"/>
                <a:gd name="connsiteY20-1644" fmla="*/ 1649641 h 1673429"/>
                <a:gd name="connsiteX21" fmla="*/ 0 w 977483"/>
                <a:gd name="connsiteY21" fmla="*/ 1639780 h 1673429"/>
                <a:gd name="connsiteX0-1645" fmla="*/ 0 w 977483"/>
                <a:gd name="connsiteY0-1646" fmla="*/ 1639780 h 1673429"/>
                <a:gd name="connsiteX1-1647" fmla="*/ 248147 w 977483"/>
                <a:gd name="connsiteY1-1648" fmla="*/ 948653 h 1673429"/>
                <a:gd name="connsiteX2-1649" fmla="*/ 265108 w 977483"/>
                <a:gd name="connsiteY2-1650" fmla="*/ 780099 h 1673429"/>
                <a:gd name="connsiteX3-1651" fmla="*/ 274048 w 977483"/>
                <a:gd name="connsiteY3-1652" fmla="*/ 648386 h 1673429"/>
                <a:gd name="connsiteX4-1653" fmla="*/ 239551 w 977483"/>
                <a:gd name="connsiteY4-1654" fmla="*/ 635055 h 1673429"/>
                <a:gd name="connsiteX5-1655" fmla="*/ 390223 w 977483"/>
                <a:gd name="connsiteY5-1656" fmla="*/ 0 h 1673429"/>
                <a:gd name="connsiteX6-1657" fmla="*/ 430836 w 977483"/>
                <a:gd name="connsiteY6-1658" fmla="*/ 38957 h 1673429"/>
                <a:gd name="connsiteX7-1659" fmla="*/ 449847 w 977483"/>
                <a:gd name="connsiteY7-1660" fmla="*/ 235912 h 1673429"/>
                <a:gd name="connsiteX8-1661" fmla="*/ 449733 w 977483"/>
                <a:gd name="connsiteY8-1662" fmla="*/ 304453 h 1673429"/>
                <a:gd name="connsiteX9-1663" fmla="*/ 422828 w 977483"/>
                <a:gd name="connsiteY9-1664" fmla="*/ 522082 h 1673429"/>
                <a:gd name="connsiteX10-1665" fmla="*/ 348614 w 977483"/>
                <a:gd name="connsiteY10-1666" fmla="*/ 1044732 h 1673429"/>
                <a:gd name="connsiteX11-1667" fmla="*/ 396264 w 977483"/>
                <a:gd name="connsiteY11-1668" fmla="*/ 812340 h 1673429"/>
                <a:gd name="connsiteX12-1669" fmla="*/ 448829 w 977483"/>
                <a:gd name="connsiteY12-1670" fmla="*/ 853132 h 1673429"/>
                <a:gd name="connsiteX13-1671" fmla="*/ 523330 w 977483"/>
                <a:gd name="connsiteY13-1672" fmla="*/ 897388 h 1673429"/>
                <a:gd name="connsiteX14-1673" fmla="*/ 740411 w 977483"/>
                <a:gd name="connsiteY14-1674" fmla="*/ 900264 h 1673429"/>
                <a:gd name="connsiteX15-1675" fmla="*/ 977483 w 977483"/>
                <a:gd name="connsiteY15-1676" fmla="*/ 1204081 h 1673429"/>
                <a:gd name="connsiteX16-1677" fmla="*/ 272039 w 977483"/>
                <a:gd name="connsiteY16-1678" fmla="*/ 1673429 h 1673429"/>
                <a:gd name="connsiteX17-1679" fmla="*/ 119183 w 977483"/>
                <a:gd name="connsiteY17-1680" fmla="*/ 1653715 h 1673429"/>
                <a:gd name="connsiteX18-1681" fmla="*/ 219640 w 977483"/>
                <a:gd name="connsiteY18-1682" fmla="*/ 1439185 h 1673429"/>
                <a:gd name="connsiteX19-1683" fmla="*/ 349797 w 977483"/>
                <a:gd name="connsiteY19-1684" fmla="*/ 1126032 h 1673429"/>
                <a:gd name="connsiteX20-1685" fmla="*/ 202120 w 977483"/>
                <a:gd name="connsiteY20-1686" fmla="*/ 1414376 h 1673429"/>
                <a:gd name="connsiteX21-1687" fmla="*/ 101973 w 977483"/>
                <a:gd name="connsiteY21-1688" fmla="*/ 1649641 h 1673429"/>
                <a:gd name="connsiteX22" fmla="*/ 0 w 977483"/>
                <a:gd name="connsiteY22" fmla="*/ 1639780 h 1673429"/>
                <a:gd name="connsiteX0-1689" fmla="*/ 0 w 977483"/>
                <a:gd name="connsiteY0-1690" fmla="*/ 1639780 h 1673429"/>
                <a:gd name="connsiteX1-1691" fmla="*/ 194140 w 977483"/>
                <a:gd name="connsiteY1-1692" fmla="*/ 1089889 h 1673429"/>
                <a:gd name="connsiteX2-1693" fmla="*/ 248147 w 977483"/>
                <a:gd name="connsiteY2-1694" fmla="*/ 948653 h 1673429"/>
                <a:gd name="connsiteX3-1695" fmla="*/ 265108 w 977483"/>
                <a:gd name="connsiteY3-1696" fmla="*/ 780099 h 1673429"/>
                <a:gd name="connsiteX4-1697" fmla="*/ 274048 w 977483"/>
                <a:gd name="connsiteY4-1698" fmla="*/ 648386 h 1673429"/>
                <a:gd name="connsiteX5-1699" fmla="*/ 239551 w 977483"/>
                <a:gd name="connsiteY5-1700" fmla="*/ 635055 h 1673429"/>
                <a:gd name="connsiteX6-1701" fmla="*/ 390223 w 977483"/>
                <a:gd name="connsiteY6-1702" fmla="*/ 0 h 1673429"/>
                <a:gd name="connsiteX7-1703" fmla="*/ 430836 w 977483"/>
                <a:gd name="connsiteY7-1704" fmla="*/ 38957 h 1673429"/>
                <a:gd name="connsiteX8-1705" fmla="*/ 449847 w 977483"/>
                <a:gd name="connsiteY8-1706" fmla="*/ 235912 h 1673429"/>
                <a:gd name="connsiteX9-1707" fmla="*/ 449733 w 977483"/>
                <a:gd name="connsiteY9-1708" fmla="*/ 304453 h 1673429"/>
                <a:gd name="connsiteX10-1709" fmla="*/ 422828 w 977483"/>
                <a:gd name="connsiteY10-1710" fmla="*/ 522082 h 1673429"/>
                <a:gd name="connsiteX11-1711" fmla="*/ 348614 w 977483"/>
                <a:gd name="connsiteY11-1712" fmla="*/ 1044732 h 1673429"/>
                <a:gd name="connsiteX12-1713" fmla="*/ 396264 w 977483"/>
                <a:gd name="connsiteY12-1714" fmla="*/ 812340 h 1673429"/>
                <a:gd name="connsiteX13-1715" fmla="*/ 448829 w 977483"/>
                <a:gd name="connsiteY13-1716" fmla="*/ 853132 h 1673429"/>
                <a:gd name="connsiteX14-1717" fmla="*/ 523330 w 977483"/>
                <a:gd name="connsiteY14-1718" fmla="*/ 897388 h 1673429"/>
                <a:gd name="connsiteX15-1719" fmla="*/ 740411 w 977483"/>
                <a:gd name="connsiteY15-1720" fmla="*/ 900264 h 1673429"/>
                <a:gd name="connsiteX16-1721" fmla="*/ 977483 w 977483"/>
                <a:gd name="connsiteY16-1722" fmla="*/ 1204081 h 1673429"/>
                <a:gd name="connsiteX17-1723" fmla="*/ 272039 w 977483"/>
                <a:gd name="connsiteY17-1724" fmla="*/ 1673429 h 1673429"/>
                <a:gd name="connsiteX18-1725" fmla="*/ 119183 w 977483"/>
                <a:gd name="connsiteY18-1726" fmla="*/ 1653715 h 1673429"/>
                <a:gd name="connsiteX19-1727" fmla="*/ 219640 w 977483"/>
                <a:gd name="connsiteY19-1728" fmla="*/ 1439185 h 1673429"/>
                <a:gd name="connsiteX20-1729" fmla="*/ 349797 w 977483"/>
                <a:gd name="connsiteY20-1730" fmla="*/ 1126032 h 1673429"/>
                <a:gd name="connsiteX21-1731" fmla="*/ 202120 w 977483"/>
                <a:gd name="connsiteY21-1732" fmla="*/ 1414376 h 1673429"/>
                <a:gd name="connsiteX22-1733" fmla="*/ 101973 w 977483"/>
                <a:gd name="connsiteY22-1734" fmla="*/ 1649641 h 1673429"/>
                <a:gd name="connsiteX23" fmla="*/ 0 w 977483"/>
                <a:gd name="connsiteY23" fmla="*/ 1639780 h 1673429"/>
                <a:gd name="connsiteX0-1735" fmla="*/ 0 w 977483"/>
                <a:gd name="connsiteY0-1736" fmla="*/ 1639780 h 1673429"/>
                <a:gd name="connsiteX1-1737" fmla="*/ 229985 w 977483"/>
                <a:gd name="connsiteY1-1738" fmla="*/ 672941 h 1673429"/>
                <a:gd name="connsiteX2-1739" fmla="*/ 248147 w 977483"/>
                <a:gd name="connsiteY2-1740" fmla="*/ 948653 h 1673429"/>
                <a:gd name="connsiteX3-1741" fmla="*/ 265108 w 977483"/>
                <a:gd name="connsiteY3-1742" fmla="*/ 780099 h 1673429"/>
                <a:gd name="connsiteX4-1743" fmla="*/ 274048 w 977483"/>
                <a:gd name="connsiteY4-1744" fmla="*/ 648386 h 1673429"/>
                <a:gd name="connsiteX5-1745" fmla="*/ 239551 w 977483"/>
                <a:gd name="connsiteY5-1746" fmla="*/ 635055 h 1673429"/>
                <a:gd name="connsiteX6-1747" fmla="*/ 390223 w 977483"/>
                <a:gd name="connsiteY6-1748" fmla="*/ 0 h 1673429"/>
                <a:gd name="connsiteX7-1749" fmla="*/ 430836 w 977483"/>
                <a:gd name="connsiteY7-1750" fmla="*/ 38957 h 1673429"/>
                <a:gd name="connsiteX8-1751" fmla="*/ 449847 w 977483"/>
                <a:gd name="connsiteY8-1752" fmla="*/ 235912 h 1673429"/>
                <a:gd name="connsiteX9-1753" fmla="*/ 449733 w 977483"/>
                <a:gd name="connsiteY9-1754" fmla="*/ 304453 h 1673429"/>
                <a:gd name="connsiteX10-1755" fmla="*/ 422828 w 977483"/>
                <a:gd name="connsiteY10-1756" fmla="*/ 522082 h 1673429"/>
                <a:gd name="connsiteX11-1757" fmla="*/ 348614 w 977483"/>
                <a:gd name="connsiteY11-1758" fmla="*/ 1044732 h 1673429"/>
                <a:gd name="connsiteX12-1759" fmla="*/ 396264 w 977483"/>
                <a:gd name="connsiteY12-1760" fmla="*/ 812340 h 1673429"/>
                <a:gd name="connsiteX13-1761" fmla="*/ 448829 w 977483"/>
                <a:gd name="connsiteY13-1762" fmla="*/ 853132 h 1673429"/>
                <a:gd name="connsiteX14-1763" fmla="*/ 523330 w 977483"/>
                <a:gd name="connsiteY14-1764" fmla="*/ 897388 h 1673429"/>
                <a:gd name="connsiteX15-1765" fmla="*/ 740411 w 977483"/>
                <a:gd name="connsiteY15-1766" fmla="*/ 900264 h 1673429"/>
                <a:gd name="connsiteX16-1767" fmla="*/ 977483 w 977483"/>
                <a:gd name="connsiteY16-1768" fmla="*/ 1204081 h 1673429"/>
                <a:gd name="connsiteX17-1769" fmla="*/ 272039 w 977483"/>
                <a:gd name="connsiteY17-1770" fmla="*/ 1673429 h 1673429"/>
                <a:gd name="connsiteX18-1771" fmla="*/ 119183 w 977483"/>
                <a:gd name="connsiteY18-1772" fmla="*/ 1653715 h 1673429"/>
                <a:gd name="connsiteX19-1773" fmla="*/ 219640 w 977483"/>
                <a:gd name="connsiteY19-1774" fmla="*/ 1439185 h 1673429"/>
                <a:gd name="connsiteX20-1775" fmla="*/ 349797 w 977483"/>
                <a:gd name="connsiteY20-1776" fmla="*/ 1126032 h 1673429"/>
                <a:gd name="connsiteX21-1777" fmla="*/ 202120 w 977483"/>
                <a:gd name="connsiteY21-1778" fmla="*/ 1414376 h 1673429"/>
                <a:gd name="connsiteX22-1779" fmla="*/ 101973 w 977483"/>
                <a:gd name="connsiteY22-1780" fmla="*/ 1649641 h 1673429"/>
                <a:gd name="connsiteX23-1781" fmla="*/ 0 w 977483"/>
                <a:gd name="connsiteY23-1782" fmla="*/ 1639780 h 1673429"/>
                <a:gd name="connsiteX0-1783" fmla="*/ 0 w 977483"/>
                <a:gd name="connsiteY0-1784" fmla="*/ 1639780 h 1673429"/>
                <a:gd name="connsiteX1-1785" fmla="*/ 229985 w 977483"/>
                <a:gd name="connsiteY1-1786" fmla="*/ 672941 h 1673429"/>
                <a:gd name="connsiteX2-1787" fmla="*/ 248147 w 977483"/>
                <a:gd name="connsiteY2-1788" fmla="*/ 948653 h 1673429"/>
                <a:gd name="connsiteX3-1789" fmla="*/ 265108 w 977483"/>
                <a:gd name="connsiteY3-1790" fmla="*/ 780099 h 1673429"/>
                <a:gd name="connsiteX4-1791" fmla="*/ 274048 w 977483"/>
                <a:gd name="connsiteY4-1792" fmla="*/ 648386 h 1673429"/>
                <a:gd name="connsiteX5-1793" fmla="*/ 239551 w 977483"/>
                <a:gd name="connsiteY5-1794" fmla="*/ 635055 h 1673429"/>
                <a:gd name="connsiteX6-1795" fmla="*/ 390223 w 977483"/>
                <a:gd name="connsiteY6-1796" fmla="*/ 0 h 1673429"/>
                <a:gd name="connsiteX7-1797" fmla="*/ 430836 w 977483"/>
                <a:gd name="connsiteY7-1798" fmla="*/ 38957 h 1673429"/>
                <a:gd name="connsiteX8-1799" fmla="*/ 449847 w 977483"/>
                <a:gd name="connsiteY8-1800" fmla="*/ 235912 h 1673429"/>
                <a:gd name="connsiteX9-1801" fmla="*/ 449733 w 977483"/>
                <a:gd name="connsiteY9-1802" fmla="*/ 304453 h 1673429"/>
                <a:gd name="connsiteX10-1803" fmla="*/ 422828 w 977483"/>
                <a:gd name="connsiteY10-1804" fmla="*/ 522082 h 1673429"/>
                <a:gd name="connsiteX11-1805" fmla="*/ 348614 w 977483"/>
                <a:gd name="connsiteY11-1806" fmla="*/ 1044732 h 1673429"/>
                <a:gd name="connsiteX12-1807" fmla="*/ 396264 w 977483"/>
                <a:gd name="connsiteY12-1808" fmla="*/ 812340 h 1673429"/>
                <a:gd name="connsiteX13-1809" fmla="*/ 448829 w 977483"/>
                <a:gd name="connsiteY13-1810" fmla="*/ 853132 h 1673429"/>
                <a:gd name="connsiteX14-1811" fmla="*/ 523330 w 977483"/>
                <a:gd name="connsiteY14-1812" fmla="*/ 897388 h 1673429"/>
                <a:gd name="connsiteX15-1813" fmla="*/ 740411 w 977483"/>
                <a:gd name="connsiteY15-1814" fmla="*/ 900264 h 1673429"/>
                <a:gd name="connsiteX16-1815" fmla="*/ 977483 w 977483"/>
                <a:gd name="connsiteY16-1816" fmla="*/ 1204081 h 1673429"/>
                <a:gd name="connsiteX17-1817" fmla="*/ 272039 w 977483"/>
                <a:gd name="connsiteY17-1818" fmla="*/ 1673429 h 1673429"/>
                <a:gd name="connsiteX18-1819" fmla="*/ 119183 w 977483"/>
                <a:gd name="connsiteY18-1820" fmla="*/ 1653715 h 1673429"/>
                <a:gd name="connsiteX19-1821" fmla="*/ 219640 w 977483"/>
                <a:gd name="connsiteY19-1822" fmla="*/ 1439185 h 1673429"/>
                <a:gd name="connsiteX20-1823" fmla="*/ 349797 w 977483"/>
                <a:gd name="connsiteY20-1824" fmla="*/ 1126032 h 1673429"/>
                <a:gd name="connsiteX21-1825" fmla="*/ 202120 w 977483"/>
                <a:gd name="connsiteY21-1826" fmla="*/ 1414376 h 1673429"/>
                <a:gd name="connsiteX22-1827" fmla="*/ 101973 w 977483"/>
                <a:gd name="connsiteY22-1828" fmla="*/ 1649641 h 1673429"/>
                <a:gd name="connsiteX23-1829" fmla="*/ 0 w 977483"/>
                <a:gd name="connsiteY23-1830" fmla="*/ 1639780 h 1673429"/>
                <a:gd name="connsiteX0-1831" fmla="*/ 0 w 977483"/>
                <a:gd name="connsiteY0-1832" fmla="*/ 1639780 h 1673429"/>
                <a:gd name="connsiteX1-1833" fmla="*/ 229985 w 977483"/>
                <a:gd name="connsiteY1-1834" fmla="*/ 672941 h 1673429"/>
                <a:gd name="connsiteX2-1835" fmla="*/ 252156 w 977483"/>
                <a:gd name="connsiteY2-1836" fmla="*/ 904054 h 1673429"/>
                <a:gd name="connsiteX3-1837" fmla="*/ 265108 w 977483"/>
                <a:gd name="connsiteY3-1838" fmla="*/ 780099 h 1673429"/>
                <a:gd name="connsiteX4-1839" fmla="*/ 274048 w 977483"/>
                <a:gd name="connsiteY4-1840" fmla="*/ 648386 h 1673429"/>
                <a:gd name="connsiteX5-1841" fmla="*/ 239551 w 977483"/>
                <a:gd name="connsiteY5-1842" fmla="*/ 635055 h 1673429"/>
                <a:gd name="connsiteX6-1843" fmla="*/ 390223 w 977483"/>
                <a:gd name="connsiteY6-1844" fmla="*/ 0 h 1673429"/>
                <a:gd name="connsiteX7-1845" fmla="*/ 430836 w 977483"/>
                <a:gd name="connsiteY7-1846" fmla="*/ 38957 h 1673429"/>
                <a:gd name="connsiteX8-1847" fmla="*/ 449847 w 977483"/>
                <a:gd name="connsiteY8-1848" fmla="*/ 235912 h 1673429"/>
                <a:gd name="connsiteX9-1849" fmla="*/ 449733 w 977483"/>
                <a:gd name="connsiteY9-1850" fmla="*/ 304453 h 1673429"/>
                <a:gd name="connsiteX10-1851" fmla="*/ 422828 w 977483"/>
                <a:gd name="connsiteY10-1852" fmla="*/ 522082 h 1673429"/>
                <a:gd name="connsiteX11-1853" fmla="*/ 348614 w 977483"/>
                <a:gd name="connsiteY11-1854" fmla="*/ 1044732 h 1673429"/>
                <a:gd name="connsiteX12-1855" fmla="*/ 396264 w 977483"/>
                <a:gd name="connsiteY12-1856" fmla="*/ 812340 h 1673429"/>
                <a:gd name="connsiteX13-1857" fmla="*/ 448829 w 977483"/>
                <a:gd name="connsiteY13-1858" fmla="*/ 853132 h 1673429"/>
                <a:gd name="connsiteX14-1859" fmla="*/ 523330 w 977483"/>
                <a:gd name="connsiteY14-1860" fmla="*/ 897388 h 1673429"/>
                <a:gd name="connsiteX15-1861" fmla="*/ 740411 w 977483"/>
                <a:gd name="connsiteY15-1862" fmla="*/ 900264 h 1673429"/>
                <a:gd name="connsiteX16-1863" fmla="*/ 977483 w 977483"/>
                <a:gd name="connsiteY16-1864" fmla="*/ 1204081 h 1673429"/>
                <a:gd name="connsiteX17-1865" fmla="*/ 272039 w 977483"/>
                <a:gd name="connsiteY17-1866" fmla="*/ 1673429 h 1673429"/>
                <a:gd name="connsiteX18-1867" fmla="*/ 119183 w 977483"/>
                <a:gd name="connsiteY18-1868" fmla="*/ 1653715 h 1673429"/>
                <a:gd name="connsiteX19-1869" fmla="*/ 219640 w 977483"/>
                <a:gd name="connsiteY19-1870" fmla="*/ 1439185 h 1673429"/>
                <a:gd name="connsiteX20-1871" fmla="*/ 349797 w 977483"/>
                <a:gd name="connsiteY20-1872" fmla="*/ 1126032 h 1673429"/>
                <a:gd name="connsiteX21-1873" fmla="*/ 202120 w 977483"/>
                <a:gd name="connsiteY21-1874" fmla="*/ 1414376 h 1673429"/>
                <a:gd name="connsiteX22-1875" fmla="*/ 101973 w 977483"/>
                <a:gd name="connsiteY22-1876" fmla="*/ 1649641 h 1673429"/>
                <a:gd name="connsiteX23-1877" fmla="*/ 0 w 977483"/>
                <a:gd name="connsiteY23-1878" fmla="*/ 1639780 h 1673429"/>
                <a:gd name="connsiteX0-1879" fmla="*/ 0 w 977483"/>
                <a:gd name="connsiteY0-1880" fmla="*/ 1639780 h 1673429"/>
                <a:gd name="connsiteX1-1881" fmla="*/ 229985 w 977483"/>
                <a:gd name="connsiteY1-1882" fmla="*/ 672941 h 1673429"/>
                <a:gd name="connsiteX2-1883" fmla="*/ 252156 w 977483"/>
                <a:gd name="connsiteY2-1884" fmla="*/ 904054 h 1673429"/>
                <a:gd name="connsiteX3-1885" fmla="*/ 265108 w 977483"/>
                <a:gd name="connsiteY3-1886" fmla="*/ 780099 h 1673429"/>
                <a:gd name="connsiteX4-1887" fmla="*/ 274048 w 977483"/>
                <a:gd name="connsiteY4-1888" fmla="*/ 648386 h 1673429"/>
                <a:gd name="connsiteX5-1889" fmla="*/ 239551 w 977483"/>
                <a:gd name="connsiteY5-1890" fmla="*/ 635055 h 1673429"/>
                <a:gd name="connsiteX6-1891" fmla="*/ 390223 w 977483"/>
                <a:gd name="connsiteY6-1892" fmla="*/ 0 h 1673429"/>
                <a:gd name="connsiteX7-1893" fmla="*/ 430836 w 977483"/>
                <a:gd name="connsiteY7-1894" fmla="*/ 38957 h 1673429"/>
                <a:gd name="connsiteX8-1895" fmla="*/ 449847 w 977483"/>
                <a:gd name="connsiteY8-1896" fmla="*/ 235912 h 1673429"/>
                <a:gd name="connsiteX9-1897" fmla="*/ 449733 w 977483"/>
                <a:gd name="connsiteY9-1898" fmla="*/ 304453 h 1673429"/>
                <a:gd name="connsiteX10-1899" fmla="*/ 422828 w 977483"/>
                <a:gd name="connsiteY10-1900" fmla="*/ 522082 h 1673429"/>
                <a:gd name="connsiteX11-1901" fmla="*/ 348614 w 977483"/>
                <a:gd name="connsiteY11-1902" fmla="*/ 1044732 h 1673429"/>
                <a:gd name="connsiteX12-1903" fmla="*/ 396264 w 977483"/>
                <a:gd name="connsiteY12-1904" fmla="*/ 812340 h 1673429"/>
                <a:gd name="connsiteX13-1905" fmla="*/ 448829 w 977483"/>
                <a:gd name="connsiteY13-1906" fmla="*/ 853132 h 1673429"/>
                <a:gd name="connsiteX14-1907" fmla="*/ 523330 w 977483"/>
                <a:gd name="connsiteY14-1908" fmla="*/ 897388 h 1673429"/>
                <a:gd name="connsiteX15-1909" fmla="*/ 740411 w 977483"/>
                <a:gd name="connsiteY15-1910" fmla="*/ 900264 h 1673429"/>
                <a:gd name="connsiteX16-1911" fmla="*/ 977483 w 977483"/>
                <a:gd name="connsiteY16-1912" fmla="*/ 1204081 h 1673429"/>
                <a:gd name="connsiteX17-1913" fmla="*/ 272039 w 977483"/>
                <a:gd name="connsiteY17-1914" fmla="*/ 1673429 h 1673429"/>
                <a:gd name="connsiteX18-1915" fmla="*/ 119183 w 977483"/>
                <a:gd name="connsiteY18-1916" fmla="*/ 1653715 h 1673429"/>
                <a:gd name="connsiteX19-1917" fmla="*/ 219640 w 977483"/>
                <a:gd name="connsiteY19-1918" fmla="*/ 1439185 h 1673429"/>
                <a:gd name="connsiteX20-1919" fmla="*/ 349797 w 977483"/>
                <a:gd name="connsiteY20-1920" fmla="*/ 1126032 h 1673429"/>
                <a:gd name="connsiteX21-1921" fmla="*/ 202120 w 977483"/>
                <a:gd name="connsiteY21-1922" fmla="*/ 1414376 h 1673429"/>
                <a:gd name="connsiteX22-1923" fmla="*/ 101973 w 977483"/>
                <a:gd name="connsiteY22-1924" fmla="*/ 1649641 h 1673429"/>
                <a:gd name="connsiteX23-1925" fmla="*/ 0 w 977483"/>
                <a:gd name="connsiteY23-1926" fmla="*/ 1639780 h 1673429"/>
                <a:gd name="connsiteX0-1927" fmla="*/ 0 w 977483"/>
                <a:gd name="connsiteY0-1928" fmla="*/ 1639780 h 1673429"/>
                <a:gd name="connsiteX1-1929" fmla="*/ 229985 w 977483"/>
                <a:gd name="connsiteY1-1930" fmla="*/ 672941 h 1673429"/>
                <a:gd name="connsiteX2-1931" fmla="*/ 249152 w 977483"/>
                <a:gd name="connsiteY2-1932" fmla="*/ 963683 h 1673429"/>
                <a:gd name="connsiteX3-1933" fmla="*/ 265108 w 977483"/>
                <a:gd name="connsiteY3-1934" fmla="*/ 780099 h 1673429"/>
                <a:gd name="connsiteX4-1935" fmla="*/ 274048 w 977483"/>
                <a:gd name="connsiteY4-1936" fmla="*/ 648386 h 1673429"/>
                <a:gd name="connsiteX5-1937" fmla="*/ 239551 w 977483"/>
                <a:gd name="connsiteY5-1938" fmla="*/ 635055 h 1673429"/>
                <a:gd name="connsiteX6-1939" fmla="*/ 390223 w 977483"/>
                <a:gd name="connsiteY6-1940" fmla="*/ 0 h 1673429"/>
                <a:gd name="connsiteX7-1941" fmla="*/ 430836 w 977483"/>
                <a:gd name="connsiteY7-1942" fmla="*/ 38957 h 1673429"/>
                <a:gd name="connsiteX8-1943" fmla="*/ 449847 w 977483"/>
                <a:gd name="connsiteY8-1944" fmla="*/ 235912 h 1673429"/>
                <a:gd name="connsiteX9-1945" fmla="*/ 449733 w 977483"/>
                <a:gd name="connsiteY9-1946" fmla="*/ 304453 h 1673429"/>
                <a:gd name="connsiteX10-1947" fmla="*/ 422828 w 977483"/>
                <a:gd name="connsiteY10-1948" fmla="*/ 522082 h 1673429"/>
                <a:gd name="connsiteX11-1949" fmla="*/ 348614 w 977483"/>
                <a:gd name="connsiteY11-1950" fmla="*/ 1044732 h 1673429"/>
                <a:gd name="connsiteX12-1951" fmla="*/ 396264 w 977483"/>
                <a:gd name="connsiteY12-1952" fmla="*/ 812340 h 1673429"/>
                <a:gd name="connsiteX13-1953" fmla="*/ 448829 w 977483"/>
                <a:gd name="connsiteY13-1954" fmla="*/ 853132 h 1673429"/>
                <a:gd name="connsiteX14-1955" fmla="*/ 523330 w 977483"/>
                <a:gd name="connsiteY14-1956" fmla="*/ 897388 h 1673429"/>
                <a:gd name="connsiteX15-1957" fmla="*/ 740411 w 977483"/>
                <a:gd name="connsiteY15-1958" fmla="*/ 900264 h 1673429"/>
                <a:gd name="connsiteX16-1959" fmla="*/ 977483 w 977483"/>
                <a:gd name="connsiteY16-1960" fmla="*/ 1204081 h 1673429"/>
                <a:gd name="connsiteX17-1961" fmla="*/ 272039 w 977483"/>
                <a:gd name="connsiteY17-1962" fmla="*/ 1673429 h 1673429"/>
                <a:gd name="connsiteX18-1963" fmla="*/ 119183 w 977483"/>
                <a:gd name="connsiteY18-1964" fmla="*/ 1653715 h 1673429"/>
                <a:gd name="connsiteX19-1965" fmla="*/ 219640 w 977483"/>
                <a:gd name="connsiteY19-1966" fmla="*/ 1439185 h 1673429"/>
                <a:gd name="connsiteX20-1967" fmla="*/ 349797 w 977483"/>
                <a:gd name="connsiteY20-1968" fmla="*/ 1126032 h 1673429"/>
                <a:gd name="connsiteX21-1969" fmla="*/ 202120 w 977483"/>
                <a:gd name="connsiteY21-1970" fmla="*/ 1414376 h 1673429"/>
                <a:gd name="connsiteX22-1971" fmla="*/ 101973 w 977483"/>
                <a:gd name="connsiteY22-1972" fmla="*/ 1649641 h 1673429"/>
                <a:gd name="connsiteX23-1973" fmla="*/ 0 w 977483"/>
                <a:gd name="connsiteY23-1974" fmla="*/ 1639780 h 1673429"/>
                <a:gd name="connsiteX0-1975" fmla="*/ 0 w 977483"/>
                <a:gd name="connsiteY0-1976" fmla="*/ 1639780 h 1673429"/>
                <a:gd name="connsiteX1-1977" fmla="*/ 229985 w 977483"/>
                <a:gd name="connsiteY1-1978" fmla="*/ 672941 h 1673429"/>
                <a:gd name="connsiteX2-1979" fmla="*/ 249152 w 977483"/>
                <a:gd name="connsiteY2-1980" fmla="*/ 963683 h 1673429"/>
                <a:gd name="connsiteX3-1981" fmla="*/ 265108 w 977483"/>
                <a:gd name="connsiteY3-1982" fmla="*/ 780099 h 1673429"/>
                <a:gd name="connsiteX4-1983" fmla="*/ 257305 w 977483"/>
                <a:gd name="connsiteY4-1984" fmla="*/ 675414 h 1673429"/>
                <a:gd name="connsiteX5-1985" fmla="*/ 239551 w 977483"/>
                <a:gd name="connsiteY5-1986" fmla="*/ 635055 h 1673429"/>
                <a:gd name="connsiteX6-1987" fmla="*/ 390223 w 977483"/>
                <a:gd name="connsiteY6-1988" fmla="*/ 0 h 1673429"/>
                <a:gd name="connsiteX7-1989" fmla="*/ 430836 w 977483"/>
                <a:gd name="connsiteY7-1990" fmla="*/ 38957 h 1673429"/>
                <a:gd name="connsiteX8-1991" fmla="*/ 449847 w 977483"/>
                <a:gd name="connsiteY8-1992" fmla="*/ 235912 h 1673429"/>
                <a:gd name="connsiteX9-1993" fmla="*/ 449733 w 977483"/>
                <a:gd name="connsiteY9-1994" fmla="*/ 304453 h 1673429"/>
                <a:gd name="connsiteX10-1995" fmla="*/ 422828 w 977483"/>
                <a:gd name="connsiteY10-1996" fmla="*/ 522082 h 1673429"/>
                <a:gd name="connsiteX11-1997" fmla="*/ 348614 w 977483"/>
                <a:gd name="connsiteY11-1998" fmla="*/ 1044732 h 1673429"/>
                <a:gd name="connsiteX12-1999" fmla="*/ 396264 w 977483"/>
                <a:gd name="connsiteY12-2000" fmla="*/ 812340 h 1673429"/>
                <a:gd name="connsiteX13-2001" fmla="*/ 448829 w 977483"/>
                <a:gd name="connsiteY13-2002" fmla="*/ 853132 h 1673429"/>
                <a:gd name="connsiteX14-2003" fmla="*/ 523330 w 977483"/>
                <a:gd name="connsiteY14-2004" fmla="*/ 897388 h 1673429"/>
                <a:gd name="connsiteX15-2005" fmla="*/ 740411 w 977483"/>
                <a:gd name="connsiteY15-2006" fmla="*/ 900264 h 1673429"/>
                <a:gd name="connsiteX16-2007" fmla="*/ 977483 w 977483"/>
                <a:gd name="connsiteY16-2008" fmla="*/ 1204081 h 1673429"/>
                <a:gd name="connsiteX17-2009" fmla="*/ 272039 w 977483"/>
                <a:gd name="connsiteY17-2010" fmla="*/ 1673429 h 1673429"/>
                <a:gd name="connsiteX18-2011" fmla="*/ 119183 w 977483"/>
                <a:gd name="connsiteY18-2012" fmla="*/ 1653715 h 1673429"/>
                <a:gd name="connsiteX19-2013" fmla="*/ 219640 w 977483"/>
                <a:gd name="connsiteY19-2014" fmla="*/ 1439185 h 1673429"/>
                <a:gd name="connsiteX20-2015" fmla="*/ 349797 w 977483"/>
                <a:gd name="connsiteY20-2016" fmla="*/ 1126032 h 1673429"/>
                <a:gd name="connsiteX21-2017" fmla="*/ 202120 w 977483"/>
                <a:gd name="connsiteY21-2018" fmla="*/ 1414376 h 1673429"/>
                <a:gd name="connsiteX22-2019" fmla="*/ 101973 w 977483"/>
                <a:gd name="connsiteY22-2020" fmla="*/ 1649641 h 1673429"/>
                <a:gd name="connsiteX23-2021" fmla="*/ 0 w 977483"/>
                <a:gd name="connsiteY23-2022" fmla="*/ 1639780 h 1673429"/>
                <a:gd name="connsiteX0-2023" fmla="*/ 0 w 977483"/>
                <a:gd name="connsiteY0-2024" fmla="*/ 1639780 h 1673429"/>
                <a:gd name="connsiteX1-2025" fmla="*/ 229985 w 977483"/>
                <a:gd name="connsiteY1-2026" fmla="*/ 672941 h 1673429"/>
                <a:gd name="connsiteX2-2027" fmla="*/ 249152 w 977483"/>
                <a:gd name="connsiteY2-2028" fmla="*/ 963683 h 1673429"/>
                <a:gd name="connsiteX3-2029" fmla="*/ 265108 w 977483"/>
                <a:gd name="connsiteY3-2030" fmla="*/ 780099 h 1673429"/>
                <a:gd name="connsiteX4-2031" fmla="*/ 257305 w 977483"/>
                <a:gd name="connsiteY4-2032" fmla="*/ 675414 h 1673429"/>
                <a:gd name="connsiteX5-2033" fmla="*/ 239551 w 977483"/>
                <a:gd name="connsiteY5-2034" fmla="*/ 635055 h 1673429"/>
                <a:gd name="connsiteX6-2035" fmla="*/ 390223 w 977483"/>
                <a:gd name="connsiteY6-2036" fmla="*/ 0 h 1673429"/>
                <a:gd name="connsiteX7-2037" fmla="*/ 430836 w 977483"/>
                <a:gd name="connsiteY7-2038" fmla="*/ 38957 h 1673429"/>
                <a:gd name="connsiteX8-2039" fmla="*/ 449847 w 977483"/>
                <a:gd name="connsiteY8-2040" fmla="*/ 235912 h 1673429"/>
                <a:gd name="connsiteX9-2041" fmla="*/ 449733 w 977483"/>
                <a:gd name="connsiteY9-2042" fmla="*/ 304453 h 1673429"/>
                <a:gd name="connsiteX10-2043" fmla="*/ 422828 w 977483"/>
                <a:gd name="connsiteY10-2044" fmla="*/ 522082 h 1673429"/>
                <a:gd name="connsiteX11-2045" fmla="*/ 348614 w 977483"/>
                <a:gd name="connsiteY11-2046" fmla="*/ 1044732 h 1673429"/>
                <a:gd name="connsiteX12-2047" fmla="*/ 396264 w 977483"/>
                <a:gd name="connsiteY12-2048" fmla="*/ 812340 h 1673429"/>
                <a:gd name="connsiteX13-2049" fmla="*/ 449373 w 977483"/>
                <a:gd name="connsiteY13-2050" fmla="*/ 889418 h 1673429"/>
                <a:gd name="connsiteX14-2051" fmla="*/ 523330 w 977483"/>
                <a:gd name="connsiteY14-2052" fmla="*/ 897388 h 1673429"/>
                <a:gd name="connsiteX15-2053" fmla="*/ 740411 w 977483"/>
                <a:gd name="connsiteY15-2054" fmla="*/ 900264 h 1673429"/>
                <a:gd name="connsiteX16-2055" fmla="*/ 977483 w 977483"/>
                <a:gd name="connsiteY16-2056" fmla="*/ 1204081 h 1673429"/>
                <a:gd name="connsiteX17-2057" fmla="*/ 272039 w 977483"/>
                <a:gd name="connsiteY17-2058" fmla="*/ 1673429 h 1673429"/>
                <a:gd name="connsiteX18-2059" fmla="*/ 119183 w 977483"/>
                <a:gd name="connsiteY18-2060" fmla="*/ 1653715 h 1673429"/>
                <a:gd name="connsiteX19-2061" fmla="*/ 219640 w 977483"/>
                <a:gd name="connsiteY19-2062" fmla="*/ 1439185 h 1673429"/>
                <a:gd name="connsiteX20-2063" fmla="*/ 349797 w 977483"/>
                <a:gd name="connsiteY20-2064" fmla="*/ 1126032 h 1673429"/>
                <a:gd name="connsiteX21-2065" fmla="*/ 202120 w 977483"/>
                <a:gd name="connsiteY21-2066" fmla="*/ 1414376 h 1673429"/>
                <a:gd name="connsiteX22-2067" fmla="*/ 101973 w 977483"/>
                <a:gd name="connsiteY22-2068" fmla="*/ 1649641 h 1673429"/>
                <a:gd name="connsiteX23-2069" fmla="*/ 0 w 977483"/>
                <a:gd name="connsiteY23-2070" fmla="*/ 1639780 h 1673429"/>
                <a:gd name="connsiteX0-2071" fmla="*/ 0 w 977483"/>
                <a:gd name="connsiteY0-2072" fmla="*/ 1639780 h 1673429"/>
                <a:gd name="connsiteX1-2073" fmla="*/ 229985 w 977483"/>
                <a:gd name="connsiteY1-2074" fmla="*/ 672941 h 1673429"/>
                <a:gd name="connsiteX2-2075" fmla="*/ 249152 w 977483"/>
                <a:gd name="connsiteY2-2076" fmla="*/ 963683 h 1673429"/>
                <a:gd name="connsiteX3-2077" fmla="*/ 265108 w 977483"/>
                <a:gd name="connsiteY3-2078" fmla="*/ 780099 h 1673429"/>
                <a:gd name="connsiteX4-2079" fmla="*/ 257305 w 977483"/>
                <a:gd name="connsiteY4-2080" fmla="*/ 675414 h 1673429"/>
                <a:gd name="connsiteX5-2081" fmla="*/ 239551 w 977483"/>
                <a:gd name="connsiteY5-2082" fmla="*/ 635055 h 1673429"/>
                <a:gd name="connsiteX6-2083" fmla="*/ 390223 w 977483"/>
                <a:gd name="connsiteY6-2084" fmla="*/ 0 h 1673429"/>
                <a:gd name="connsiteX7-2085" fmla="*/ 430836 w 977483"/>
                <a:gd name="connsiteY7-2086" fmla="*/ 38957 h 1673429"/>
                <a:gd name="connsiteX8-2087" fmla="*/ 449847 w 977483"/>
                <a:gd name="connsiteY8-2088" fmla="*/ 235912 h 1673429"/>
                <a:gd name="connsiteX9-2089" fmla="*/ 449733 w 977483"/>
                <a:gd name="connsiteY9-2090" fmla="*/ 304453 h 1673429"/>
                <a:gd name="connsiteX10-2091" fmla="*/ 422828 w 977483"/>
                <a:gd name="connsiteY10-2092" fmla="*/ 522082 h 1673429"/>
                <a:gd name="connsiteX11-2093" fmla="*/ 348614 w 977483"/>
                <a:gd name="connsiteY11-2094" fmla="*/ 1044732 h 1673429"/>
                <a:gd name="connsiteX12-2095" fmla="*/ 396264 w 977483"/>
                <a:gd name="connsiteY12-2096" fmla="*/ 812340 h 1673429"/>
                <a:gd name="connsiteX13-2097" fmla="*/ 449373 w 977483"/>
                <a:gd name="connsiteY13-2098" fmla="*/ 889418 h 1673429"/>
                <a:gd name="connsiteX14-2099" fmla="*/ 565005 w 977483"/>
                <a:gd name="connsiteY14-2100" fmla="*/ 921576 h 1673429"/>
                <a:gd name="connsiteX15-2101" fmla="*/ 740411 w 977483"/>
                <a:gd name="connsiteY15-2102" fmla="*/ 900264 h 1673429"/>
                <a:gd name="connsiteX16-2103" fmla="*/ 977483 w 977483"/>
                <a:gd name="connsiteY16-2104" fmla="*/ 1204081 h 1673429"/>
                <a:gd name="connsiteX17-2105" fmla="*/ 272039 w 977483"/>
                <a:gd name="connsiteY17-2106" fmla="*/ 1673429 h 1673429"/>
                <a:gd name="connsiteX18-2107" fmla="*/ 119183 w 977483"/>
                <a:gd name="connsiteY18-2108" fmla="*/ 1653715 h 1673429"/>
                <a:gd name="connsiteX19-2109" fmla="*/ 219640 w 977483"/>
                <a:gd name="connsiteY19-2110" fmla="*/ 1439185 h 1673429"/>
                <a:gd name="connsiteX20-2111" fmla="*/ 349797 w 977483"/>
                <a:gd name="connsiteY20-2112" fmla="*/ 1126032 h 1673429"/>
                <a:gd name="connsiteX21-2113" fmla="*/ 202120 w 977483"/>
                <a:gd name="connsiteY21-2114" fmla="*/ 1414376 h 1673429"/>
                <a:gd name="connsiteX22-2115" fmla="*/ 101973 w 977483"/>
                <a:gd name="connsiteY22-2116" fmla="*/ 1649641 h 1673429"/>
                <a:gd name="connsiteX23-2117" fmla="*/ 0 w 977483"/>
                <a:gd name="connsiteY23-2118" fmla="*/ 1639780 h 1673429"/>
                <a:gd name="connsiteX0-2119" fmla="*/ 0 w 977483"/>
                <a:gd name="connsiteY0-2120" fmla="*/ 1639780 h 1673429"/>
                <a:gd name="connsiteX1-2121" fmla="*/ 229985 w 977483"/>
                <a:gd name="connsiteY1-2122" fmla="*/ 672941 h 1673429"/>
                <a:gd name="connsiteX2-2123" fmla="*/ 249152 w 977483"/>
                <a:gd name="connsiteY2-2124" fmla="*/ 963683 h 1673429"/>
                <a:gd name="connsiteX3-2125" fmla="*/ 265108 w 977483"/>
                <a:gd name="connsiteY3-2126" fmla="*/ 780099 h 1673429"/>
                <a:gd name="connsiteX4-2127" fmla="*/ 257305 w 977483"/>
                <a:gd name="connsiteY4-2128" fmla="*/ 675414 h 1673429"/>
                <a:gd name="connsiteX5-2129" fmla="*/ 239551 w 977483"/>
                <a:gd name="connsiteY5-2130" fmla="*/ 635055 h 1673429"/>
                <a:gd name="connsiteX6-2131" fmla="*/ 390223 w 977483"/>
                <a:gd name="connsiteY6-2132" fmla="*/ 0 h 1673429"/>
                <a:gd name="connsiteX7-2133" fmla="*/ 430836 w 977483"/>
                <a:gd name="connsiteY7-2134" fmla="*/ 38957 h 1673429"/>
                <a:gd name="connsiteX8-2135" fmla="*/ 449847 w 977483"/>
                <a:gd name="connsiteY8-2136" fmla="*/ 235912 h 1673429"/>
                <a:gd name="connsiteX9-2137" fmla="*/ 449733 w 977483"/>
                <a:gd name="connsiteY9-2138" fmla="*/ 304453 h 1673429"/>
                <a:gd name="connsiteX10-2139" fmla="*/ 422828 w 977483"/>
                <a:gd name="connsiteY10-2140" fmla="*/ 522082 h 1673429"/>
                <a:gd name="connsiteX11-2141" fmla="*/ 348614 w 977483"/>
                <a:gd name="connsiteY11-2142" fmla="*/ 1044732 h 1673429"/>
                <a:gd name="connsiteX12-2143" fmla="*/ 396264 w 977483"/>
                <a:gd name="connsiteY12-2144" fmla="*/ 812340 h 1673429"/>
                <a:gd name="connsiteX13-2145" fmla="*/ 449373 w 977483"/>
                <a:gd name="connsiteY13-2146" fmla="*/ 889418 h 1673429"/>
                <a:gd name="connsiteX14-2147" fmla="*/ 565005 w 977483"/>
                <a:gd name="connsiteY14-2148" fmla="*/ 921576 h 1673429"/>
                <a:gd name="connsiteX15-2149" fmla="*/ 741338 w 977483"/>
                <a:gd name="connsiteY15-2150" fmla="*/ 910109 h 1673429"/>
                <a:gd name="connsiteX16-2151" fmla="*/ 977483 w 977483"/>
                <a:gd name="connsiteY16-2152" fmla="*/ 1204081 h 1673429"/>
                <a:gd name="connsiteX17-2153" fmla="*/ 272039 w 977483"/>
                <a:gd name="connsiteY17-2154" fmla="*/ 1673429 h 1673429"/>
                <a:gd name="connsiteX18-2155" fmla="*/ 119183 w 977483"/>
                <a:gd name="connsiteY18-2156" fmla="*/ 1653715 h 1673429"/>
                <a:gd name="connsiteX19-2157" fmla="*/ 219640 w 977483"/>
                <a:gd name="connsiteY19-2158" fmla="*/ 1439185 h 1673429"/>
                <a:gd name="connsiteX20-2159" fmla="*/ 349797 w 977483"/>
                <a:gd name="connsiteY20-2160" fmla="*/ 1126032 h 1673429"/>
                <a:gd name="connsiteX21-2161" fmla="*/ 202120 w 977483"/>
                <a:gd name="connsiteY21-2162" fmla="*/ 1414376 h 1673429"/>
                <a:gd name="connsiteX22-2163" fmla="*/ 101973 w 977483"/>
                <a:gd name="connsiteY22-2164" fmla="*/ 1649641 h 1673429"/>
                <a:gd name="connsiteX23-2165" fmla="*/ 0 w 977483"/>
                <a:gd name="connsiteY23-2166" fmla="*/ 1639780 h 1673429"/>
                <a:gd name="connsiteX0-2167" fmla="*/ 0 w 978027"/>
                <a:gd name="connsiteY0-2168" fmla="*/ 1639780 h 1673429"/>
                <a:gd name="connsiteX1-2169" fmla="*/ 229985 w 978027"/>
                <a:gd name="connsiteY1-2170" fmla="*/ 672941 h 1673429"/>
                <a:gd name="connsiteX2-2171" fmla="*/ 249152 w 978027"/>
                <a:gd name="connsiteY2-2172" fmla="*/ 963683 h 1673429"/>
                <a:gd name="connsiteX3-2173" fmla="*/ 265108 w 978027"/>
                <a:gd name="connsiteY3-2174" fmla="*/ 780099 h 1673429"/>
                <a:gd name="connsiteX4-2175" fmla="*/ 257305 w 978027"/>
                <a:gd name="connsiteY4-2176" fmla="*/ 675414 h 1673429"/>
                <a:gd name="connsiteX5-2177" fmla="*/ 239551 w 978027"/>
                <a:gd name="connsiteY5-2178" fmla="*/ 635055 h 1673429"/>
                <a:gd name="connsiteX6-2179" fmla="*/ 390223 w 978027"/>
                <a:gd name="connsiteY6-2180" fmla="*/ 0 h 1673429"/>
                <a:gd name="connsiteX7-2181" fmla="*/ 430836 w 978027"/>
                <a:gd name="connsiteY7-2182" fmla="*/ 38957 h 1673429"/>
                <a:gd name="connsiteX8-2183" fmla="*/ 449847 w 978027"/>
                <a:gd name="connsiteY8-2184" fmla="*/ 235912 h 1673429"/>
                <a:gd name="connsiteX9-2185" fmla="*/ 449733 w 978027"/>
                <a:gd name="connsiteY9-2186" fmla="*/ 304453 h 1673429"/>
                <a:gd name="connsiteX10-2187" fmla="*/ 422828 w 978027"/>
                <a:gd name="connsiteY10-2188" fmla="*/ 522082 h 1673429"/>
                <a:gd name="connsiteX11-2189" fmla="*/ 348614 w 978027"/>
                <a:gd name="connsiteY11-2190" fmla="*/ 1044732 h 1673429"/>
                <a:gd name="connsiteX12-2191" fmla="*/ 396264 w 978027"/>
                <a:gd name="connsiteY12-2192" fmla="*/ 812340 h 1673429"/>
                <a:gd name="connsiteX13-2193" fmla="*/ 449373 w 978027"/>
                <a:gd name="connsiteY13-2194" fmla="*/ 889418 h 1673429"/>
                <a:gd name="connsiteX14-2195" fmla="*/ 565005 w 978027"/>
                <a:gd name="connsiteY14-2196" fmla="*/ 921576 h 1673429"/>
                <a:gd name="connsiteX15-2197" fmla="*/ 741338 w 978027"/>
                <a:gd name="connsiteY15-2198" fmla="*/ 910109 h 1673429"/>
                <a:gd name="connsiteX16-2199" fmla="*/ 978027 w 978027"/>
                <a:gd name="connsiteY16-2200" fmla="*/ 1240367 h 1673429"/>
                <a:gd name="connsiteX17-2201" fmla="*/ 272039 w 978027"/>
                <a:gd name="connsiteY17-2202" fmla="*/ 1673429 h 1673429"/>
                <a:gd name="connsiteX18-2203" fmla="*/ 119183 w 978027"/>
                <a:gd name="connsiteY18-2204" fmla="*/ 1653715 h 1673429"/>
                <a:gd name="connsiteX19-2205" fmla="*/ 219640 w 978027"/>
                <a:gd name="connsiteY19-2206" fmla="*/ 1439185 h 1673429"/>
                <a:gd name="connsiteX20-2207" fmla="*/ 349797 w 978027"/>
                <a:gd name="connsiteY20-2208" fmla="*/ 1126032 h 1673429"/>
                <a:gd name="connsiteX21-2209" fmla="*/ 202120 w 978027"/>
                <a:gd name="connsiteY21-2210" fmla="*/ 1414376 h 1673429"/>
                <a:gd name="connsiteX22-2211" fmla="*/ 101973 w 978027"/>
                <a:gd name="connsiteY22-2212" fmla="*/ 1649641 h 1673429"/>
                <a:gd name="connsiteX23-2213" fmla="*/ 0 w 978027"/>
                <a:gd name="connsiteY23-2214" fmla="*/ 1639780 h 1673429"/>
                <a:gd name="connsiteX0-2215" fmla="*/ 0 w 978027"/>
                <a:gd name="connsiteY0-2216" fmla="*/ 1639780 h 1673429"/>
                <a:gd name="connsiteX1-2217" fmla="*/ 229985 w 978027"/>
                <a:gd name="connsiteY1-2218" fmla="*/ 672941 h 1673429"/>
                <a:gd name="connsiteX2-2219" fmla="*/ 249152 w 978027"/>
                <a:gd name="connsiteY2-2220" fmla="*/ 963683 h 1673429"/>
                <a:gd name="connsiteX3-2221" fmla="*/ 265108 w 978027"/>
                <a:gd name="connsiteY3-2222" fmla="*/ 780099 h 1673429"/>
                <a:gd name="connsiteX4-2223" fmla="*/ 257305 w 978027"/>
                <a:gd name="connsiteY4-2224" fmla="*/ 675414 h 1673429"/>
                <a:gd name="connsiteX5-2225" fmla="*/ 239551 w 978027"/>
                <a:gd name="connsiteY5-2226" fmla="*/ 635055 h 1673429"/>
                <a:gd name="connsiteX6-2227" fmla="*/ 390223 w 978027"/>
                <a:gd name="connsiteY6-2228" fmla="*/ 0 h 1673429"/>
                <a:gd name="connsiteX7-2229" fmla="*/ 430836 w 978027"/>
                <a:gd name="connsiteY7-2230" fmla="*/ 38957 h 1673429"/>
                <a:gd name="connsiteX8-2231" fmla="*/ 449847 w 978027"/>
                <a:gd name="connsiteY8-2232" fmla="*/ 235912 h 1673429"/>
                <a:gd name="connsiteX9-2233" fmla="*/ 449733 w 978027"/>
                <a:gd name="connsiteY9-2234" fmla="*/ 304453 h 1673429"/>
                <a:gd name="connsiteX10-2235" fmla="*/ 422828 w 978027"/>
                <a:gd name="connsiteY10-2236" fmla="*/ 522082 h 1673429"/>
                <a:gd name="connsiteX11-2237" fmla="*/ 348614 w 978027"/>
                <a:gd name="connsiteY11-2238" fmla="*/ 1044732 h 1673429"/>
                <a:gd name="connsiteX12-2239" fmla="*/ 396264 w 978027"/>
                <a:gd name="connsiteY12-2240" fmla="*/ 812340 h 1673429"/>
                <a:gd name="connsiteX13-2241" fmla="*/ 449373 w 978027"/>
                <a:gd name="connsiteY13-2242" fmla="*/ 889418 h 1673429"/>
                <a:gd name="connsiteX14-2243" fmla="*/ 565005 w 978027"/>
                <a:gd name="connsiteY14-2244" fmla="*/ 921576 h 1673429"/>
                <a:gd name="connsiteX15-2245" fmla="*/ 741338 w 978027"/>
                <a:gd name="connsiteY15-2246" fmla="*/ 910109 h 1673429"/>
                <a:gd name="connsiteX16-2247" fmla="*/ 788732 w 978027"/>
                <a:gd name="connsiteY16-2248" fmla="*/ 975894 h 1673429"/>
                <a:gd name="connsiteX17-2249" fmla="*/ 978027 w 978027"/>
                <a:gd name="connsiteY17-2250" fmla="*/ 1240367 h 1673429"/>
                <a:gd name="connsiteX18-2251" fmla="*/ 272039 w 978027"/>
                <a:gd name="connsiteY18-2252" fmla="*/ 1673429 h 1673429"/>
                <a:gd name="connsiteX19-2253" fmla="*/ 119183 w 978027"/>
                <a:gd name="connsiteY19-2254" fmla="*/ 1653715 h 1673429"/>
                <a:gd name="connsiteX20-2255" fmla="*/ 219640 w 978027"/>
                <a:gd name="connsiteY20-2256" fmla="*/ 1439185 h 1673429"/>
                <a:gd name="connsiteX21-2257" fmla="*/ 349797 w 978027"/>
                <a:gd name="connsiteY21-2258" fmla="*/ 1126032 h 1673429"/>
                <a:gd name="connsiteX22-2259" fmla="*/ 202120 w 978027"/>
                <a:gd name="connsiteY22-2260" fmla="*/ 1414376 h 1673429"/>
                <a:gd name="connsiteX23-2261" fmla="*/ 101973 w 978027"/>
                <a:gd name="connsiteY23-2262" fmla="*/ 1649641 h 1673429"/>
                <a:gd name="connsiteX24" fmla="*/ 0 w 978027"/>
                <a:gd name="connsiteY24" fmla="*/ 1639780 h 1673429"/>
                <a:gd name="connsiteX0-2263" fmla="*/ 0 w 978027"/>
                <a:gd name="connsiteY0-2264" fmla="*/ 1639780 h 1673429"/>
                <a:gd name="connsiteX1-2265" fmla="*/ 229985 w 978027"/>
                <a:gd name="connsiteY1-2266" fmla="*/ 672941 h 1673429"/>
                <a:gd name="connsiteX2-2267" fmla="*/ 249152 w 978027"/>
                <a:gd name="connsiteY2-2268" fmla="*/ 963683 h 1673429"/>
                <a:gd name="connsiteX3-2269" fmla="*/ 265108 w 978027"/>
                <a:gd name="connsiteY3-2270" fmla="*/ 780099 h 1673429"/>
                <a:gd name="connsiteX4-2271" fmla="*/ 257305 w 978027"/>
                <a:gd name="connsiteY4-2272" fmla="*/ 675414 h 1673429"/>
                <a:gd name="connsiteX5-2273" fmla="*/ 239551 w 978027"/>
                <a:gd name="connsiteY5-2274" fmla="*/ 635055 h 1673429"/>
                <a:gd name="connsiteX6-2275" fmla="*/ 390223 w 978027"/>
                <a:gd name="connsiteY6-2276" fmla="*/ 0 h 1673429"/>
                <a:gd name="connsiteX7-2277" fmla="*/ 430836 w 978027"/>
                <a:gd name="connsiteY7-2278" fmla="*/ 38957 h 1673429"/>
                <a:gd name="connsiteX8-2279" fmla="*/ 449847 w 978027"/>
                <a:gd name="connsiteY8-2280" fmla="*/ 235912 h 1673429"/>
                <a:gd name="connsiteX9-2281" fmla="*/ 449733 w 978027"/>
                <a:gd name="connsiteY9-2282" fmla="*/ 304453 h 1673429"/>
                <a:gd name="connsiteX10-2283" fmla="*/ 422828 w 978027"/>
                <a:gd name="connsiteY10-2284" fmla="*/ 522082 h 1673429"/>
                <a:gd name="connsiteX11-2285" fmla="*/ 348614 w 978027"/>
                <a:gd name="connsiteY11-2286" fmla="*/ 1044732 h 1673429"/>
                <a:gd name="connsiteX12-2287" fmla="*/ 396264 w 978027"/>
                <a:gd name="connsiteY12-2288" fmla="*/ 812340 h 1673429"/>
                <a:gd name="connsiteX13-2289" fmla="*/ 449373 w 978027"/>
                <a:gd name="connsiteY13-2290" fmla="*/ 889418 h 1673429"/>
                <a:gd name="connsiteX14-2291" fmla="*/ 565005 w 978027"/>
                <a:gd name="connsiteY14-2292" fmla="*/ 921576 h 1673429"/>
                <a:gd name="connsiteX15-2293" fmla="*/ 741338 w 978027"/>
                <a:gd name="connsiteY15-2294" fmla="*/ 910109 h 1673429"/>
                <a:gd name="connsiteX16-2295" fmla="*/ 603621 w 978027"/>
                <a:gd name="connsiteY16-2296" fmla="*/ 1211004 h 1673429"/>
                <a:gd name="connsiteX17-2297" fmla="*/ 978027 w 978027"/>
                <a:gd name="connsiteY17-2298" fmla="*/ 1240367 h 1673429"/>
                <a:gd name="connsiteX18-2299" fmla="*/ 272039 w 978027"/>
                <a:gd name="connsiteY18-2300" fmla="*/ 1673429 h 1673429"/>
                <a:gd name="connsiteX19-2301" fmla="*/ 119183 w 978027"/>
                <a:gd name="connsiteY19-2302" fmla="*/ 1653715 h 1673429"/>
                <a:gd name="connsiteX20-2303" fmla="*/ 219640 w 978027"/>
                <a:gd name="connsiteY20-2304" fmla="*/ 1439185 h 1673429"/>
                <a:gd name="connsiteX21-2305" fmla="*/ 349797 w 978027"/>
                <a:gd name="connsiteY21-2306" fmla="*/ 1126032 h 1673429"/>
                <a:gd name="connsiteX22-2307" fmla="*/ 202120 w 978027"/>
                <a:gd name="connsiteY22-2308" fmla="*/ 1414376 h 1673429"/>
                <a:gd name="connsiteX23-2309" fmla="*/ 101973 w 978027"/>
                <a:gd name="connsiteY23-2310" fmla="*/ 1649641 h 1673429"/>
                <a:gd name="connsiteX24-2311" fmla="*/ 0 w 978027"/>
                <a:gd name="connsiteY24-2312" fmla="*/ 1639780 h 1673429"/>
                <a:gd name="connsiteX0-2313" fmla="*/ 0 w 978027"/>
                <a:gd name="connsiteY0-2314" fmla="*/ 1639780 h 1673429"/>
                <a:gd name="connsiteX1-2315" fmla="*/ 229985 w 978027"/>
                <a:gd name="connsiteY1-2316" fmla="*/ 672941 h 1673429"/>
                <a:gd name="connsiteX2-2317" fmla="*/ 249152 w 978027"/>
                <a:gd name="connsiteY2-2318" fmla="*/ 963683 h 1673429"/>
                <a:gd name="connsiteX3-2319" fmla="*/ 265108 w 978027"/>
                <a:gd name="connsiteY3-2320" fmla="*/ 780099 h 1673429"/>
                <a:gd name="connsiteX4-2321" fmla="*/ 257305 w 978027"/>
                <a:gd name="connsiteY4-2322" fmla="*/ 675414 h 1673429"/>
                <a:gd name="connsiteX5-2323" fmla="*/ 239551 w 978027"/>
                <a:gd name="connsiteY5-2324" fmla="*/ 635055 h 1673429"/>
                <a:gd name="connsiteX6-2325" fmla="*/ 390223 w 978027"/>
                <a:gd name="connsiteY6-2326" fmla="*/ 0 h 1673429"/>
                <a:gd name="connsiteX7-2327" fmla="*/ 430836 w 978027"/>
                <a:gd name="connsiteY7-2328" fmla="*/ 38957 h 1673429"/>
                <a:gd name="connsiteX8-2329" fmla="*/ 449847 w 978027"/>
                <a:gd name="connsiteY8-2330" fmla="*/ 235912 h 1673429"/>
                <a:gd name="connsiteX9-2331" fmla="*/ 449733 w 978027"/>
                <a:gd name="connsiteY9-2332" fmla="*/ 304453 h 1673429"/>
                <a:gd name="connsiteX10-2333" fmla="*/ 422828 w 978027"/>
                <a:gd name="connsiteY10-2334" fmla="*/ 522082 h 1673429"/>
                <a:gd name="connsiteX11-2335" fmla="*/ 348614 w 978027"/>
                <a:gd name="connsiteY11-2336" fmla="*/ 1044732 h 1673429"/>
                <a:gd name="connsiteX12-2337" fmla="*/ 396264 w 978027"/>
                <a:gd name="connsiteY12-2338" fmla="*/ 812340 h 1673429"/>
                <a:gd name="connsiteX13-2339" fmla="*/ 449373 w 978027"/>
                <a:gd name="connsiteY13-2340" fmla="*/ 889418 h 1673429"/>
                <a:gd name="connsiteX14-2341" fmla="*/ 565005 w 978027"/>
                <a:gd name="connsiteY14-2342" fmla="*/ 921576 h 1673429"/>
                <a:gd name="connsiteX15-2343" fmla="*/ 741338 w 978027"/>
                <a:gd name="connsiteY15-2344" fmla="*/ 910109 h 1673429"/>
                <a:gd name="connsiteX16-2345" fmla="*/ 754930 w 978027"/>
                <a:gd name="connsiteY16-2346" fmla="*/ 956858 h 1673429"/>
                <a:gd name="connsiteX17-2347" fmla="*/ 978027 w 978027"/>
                <a:gd name="connsiteY17-2348" fmla="*/ 1240367 h 1673429"/>
                <a:gd name="connsiteX18-2349" fmla="*/ 272039 w 978027"/>
                <a:gd name="connsiteY18-2350" fmla="*/ 1673429 h 1673429"/>
                <a:gd name="connsiteX19-2351" fmla="*/ 119183 w 978027"/>
                <a:gd name="connsiteY19-2352" fmla="*/ 1653715 h 1673429"/>
                <a:gd name="connsiteX20-2353" fmla="*/ 219640 w 978027"/>
                <a:gd name="connsiteY20-2354" fmla="*/ 1439185 h 1673429"/>
                <a:gd name="connsiteX21-2355" fmla="*/ 349797 w 978027"/>
                <a:gd name="connsiteY21-2356" fmla="*/ 1126032 h 1673429"/>
                <a:gd name="connsiteX22-2357" fmla="*/ 202120 w 978027"/>
                <a:gd name="connsiteY22-2358" fmla="*/ 1414376 h 1673429"/>
                <a:gd name="connsiteX23-2359" fmla="*/ 101973 w 978027"/>
                <a:gd name="connsiteY23-2360" fmla="*/ 1649641 h 1673429"/>
                <a:gd name="connsiteX24-2361" fmla="*/ 0 w 978027"/>
                <a:gd name="connsiteY24-2362" fmla="*/ 1639780 h 1673429"/>
                <a:gd name="connsiteX0-2363" fmla="*/ 0 w 978027"/>
                <a:gd name="connsiteY0-2364" fmla="*/ 1639780 h 1673429"/>
                <a:gd name="connsiteX1-2365" fmla="*/ 229985 w 978027"/>
                <a:gd name="connsiteY1-2366" fmla="*/ 672941 h 1673429"/>
                <a:gd name="connsiteX2-2367" fmla="*/ 249152 w 978027"/>
                <a:gd name="connsiteY2-2368" fmla="*/ 963683 h 1673429"/>
                <a:gd name="connsiteX3-2369" fmla="*/ 265108 w 978027"/>
                <a:gd name="connsiteY3-2370" fmla="*/ 780099 h 1673429"/>
                <a:gd name="connsiteX4-2371" fmla="*/ 257305 w 978027"/>
                <a:gd name="connsiteY4-2372" fmla="*/ 675414 h 1673429"/>
                <a:gd name="connsiteX5-2373" fmla="*/ 239551 w 978027"/>
                <a:gd name="connsiteY5-2374" fmla="*/ 635055 h 1673429"/>
                <a:gd name="connsiteX6-2375" fmla="*/ 390223 w 978027"/>
                <a:gd name="connsiteY6-2376" fmla="*/ 0 h 1673429"/>
                <a:gd name="connsiteX7-2377" fmla="*/ 430836 w 978027"/>
                <a:gd name="connsiteY7-2378" fmla="*/ 38957 h 1673429"/>
                <a:gd name="connsiteX8-2379" fmla="*/ 449847 w 978027"/>
                <a:gd name="connsiteY8-2380" fmla="*/ 235912 h 1673429"/>
                <a:gd name="connsiteX9-2381" fmla="*/ 449733 w 978027"/>
                <a:gd name="connsiteY9-2382" fmla="*/ 304453 h 1673429"/>
                <a:gd name="connsiteX10-2383" fmla="*/ 422828 w 978027"/>
                <a:gd name="connsiteY10-2384" fmla="*/ 522082 h 1673429"/>
                <a:gd name="connsiteX11-2385" fmla="*/ 348614 w 978027"/>
                <a:gd name="connsiteY11-2386" fmla="*/ 1044732 h 1673429"/>
                <a:gd name="connsiteX12-2387" fmla="*/ 396264 w 978027"/>
                <a:gd name="connsiteY12-2388" fmla="*/ 812340 h 1673429"/>
                <a:gd name="connsiteX13-2389" fmla="*/ 449373 w 978027"/>
                <a:gd name="connsiteY13-2390" fmla="*/ 889418 h 1673429"/>
                <a:gd name="connsiteX14-2391" fmla="*/ 565005 w 978027"/>
                <a:gd name="connsiteY14-2392" fmla="*/ 921576 h 1673429"/>
                <a:gd name="connsiteX15-2393" fmla="*/ 605546 w 978027"/>
                <a:gd name="connsiteY15-2394" fmla="*/ 1211362 h 1673429"/>
                <a:gd name="connsiteX16-2395" fmla="*/ 754930 w 978027"/>
                <a:gd name="connsiteY16-2396" fmla="*/ 956858 h 1673429"/>
                <a:gd name="connsiteX17-2397" fmla="*/ 978027 w 978027"/>
                <a:gd name="connsiteY17-2398" fmla="*/ 1240367 h 1673429"/>
                <a:gd name="connsiteX18-2399" fmla="*/ 272039 w 978027"/>
                <a:gd name="connsiteY18-2400" fmla="*/ 1673429 h 1673429"/>
                <a:gd name="connsiteX19-2401" fmla="*/ 119183 w 978027"/>
                <a:gd name="connsiteY19-2402" fmla="*/ 1653715 h 1673429"/>
                <a:gd name="connsiteX20-2403" fmla="*/ 219640 w 978027"/>
                <a:gd name="connsiteY20-2404" fmla="*/ 1439185 h 1673429"/>
                <a:gd name="connsiteX21-2405" fmla="*/ 349797 w 978027"/>
                <a:gd name="connsiteY21-2406" fmla="*/ 1126032 h 1673429"/>
                <a:gd name="connsiteX22-2407" fmla="*/ 202120 w 978027"/>
                <a:gd name="connsiteY22-2408" fmla="*/ 1414376 h 1673429"/>
                <a:gd name="connsiteX23-2409" fmla="*/ 101973 w 978027"/>
                <a:gd name="connsiteY23-2410" fmla="*/ 1649641 h 1673429"/>
                <a:gd name="connsiteX24-2411" fmla="*/ 0 w 978027"/>
                <a:gd name="connsiteY24-2412" fmla="*/ 1639780 h 1673429"/>
                <a:gd name="connsiteX0-2413" fmla="*/ 0 w 978027"/>
                <a:gd name="connsiteY0-2414" fmla="*/ 1639780 h 1673429"/>
                <a:gd name="connsiteX1-2415" fmla="*/ 229985 w 978027"/>
                <a:gd name="connsiteY1-2416" fmla="*/ 672941 h 1673429"/>
                <a:gd name="connsiteX2-2417" fmla="*/ 249152 w 978027"/>
                <a:gd name="connsiteY2-2418" fmla="*/ 963683 h 1673429"/>
                <a:gd name="connsiteX3-2419" fmla="*/ 265108 w 978027"/>
                <a:gd name="connsiteY3-2420" fmla="*/ 780099 h 1673429"/>
                <a:gd name="connsiteX4-2421" fmla="*/ 257305 w 978027"/>
                <a:gd name="connsiteY4-2422" fmla="*/ 675414 h 1673429"/>
                <a:gd name="connsiteX5-2423" fmla="*/ 239551 w 978027"/>
                <a:gd name="connsiteY5-2424" fmla="*/ 635055 h 1673429"/>
                <a:gd name="connsiteX6-2425" fmla="*/ 390223 w 978027"/>
                <a:gd name="connsiteY6-2426" fmla="*/ 0 h 1673429"/>
                <a:gd name="connsiteX7-2427" fmla="*/ 430836 w 978027"/>
                <a:gd name="connsiteY7-2428" fmla="*/ 38957 h 1673429"/>
                <a:gd name="connsiteX8-2429" fmla="*/ 449847 w 978027"/>
                <a:gd name="connsiteY8-2430" fmla="*/ 235912 h 1673429"/>
                <a:gd name="connsiteX9-2431" fmla="*/ 449733 w 978027"/>
                <a:gd name="connsiteY9-2432" fmla="*/ 304453 h 1673429"/>
                <a:gd name="connsiteX10-2433" fmla="*/ 422828 w 978027"/>
                <a:gd name="connsiteY10-2434" fmla="*/ 522082 h 1673429"/>
                <a:gd name="connsiteX11-2435" fmla="*/ 348614 w 978027"/>
                <a:gd name="connsiteY11-2436" fmla="*/ 1044732 h 1673429"/>
                <a:gd name="connsiteX12-2437" fmla="*/ 396264 w 978027"/>
                <a:gd name="connsiteY12-2438" fmla="*/ 812340 h 1673429"/>
                <a:gd name="connsiteX13-2439" fmla="*/ 449373 w 978027"/>
                <a:gd name="connsiteY13-2440" fmla="*/ 889418 h 1673429"/>
                <a:gd name="connsiteX14-2441" fmla="*/ 565005 w 978027"/>
                <a:gd name="connsiteY14-2442" fmla="*/ 921576 h 1673429"/>
                <a:gd name="connsiteX15-2443" fmla="*/ 715796 w 978027"/>
                <a:gd name="connsiteY15-2444" fmla="*/ 922140 h 1673429"/>
                <a:gd name="connsiteX16-2445" fmla="*/ 754930 w 978027"/>
                <a:gd name="connsiteY16-2446" fmla="*/ 956858 h 1673429"/>
                <a:gd name="connsiteX17-2447" fmla="*/ 978027 w 978027"/>
                <a:gd name="connsiteY17-2448" fmla="*/ 1240367 h 1673429"/>
                <a:gd name="connsiteX18-2449" fmla="*/ 272039 w 978027"/>
                <a:gd name="connsiteY18-2450" fmla="*/ 1673429 h 1673429"/>
                <a:gd name="connsiteX19-2451" fmla="*/ 119183 w 978027"/>
                <a:gd name="connsiteY19-2452" fmla="*/ 1653715 h 1673429"/>
                <a:gd name="connsiteX20-2453" fmla="*/ 219640 w 978027"/>
                <a:gd name="connsiteY20-2454" fmla="*/ 1439185 h 1673429"/>
                <a:gd name="connsiteX21-2455" fmla="*/ 349797 w 978027"/>
                <a:gd name="connsiteY21-2456" fmla="*/ 1126032 h 1673429"/>
                <a:gd name="connsiteX22-2457" fmla="*/ 202120 w 978027"/>
                <a:gd name="connsiteY22-2458" fmla="*/ 1414376 h 1673429"/>
                <a:gd name="connsiteX23-2459" fmla="*/ 101973 w 978027"/>
                <a:gd name="connsiteY23-2460" fmla="*/ 1649641 h 1673429"/>
                <a:gd name="connsiteX24-2461" fmla="*/ 0 w 978027"/>
                <a:gd name="connsiteY24-2462" fmla="*/ 1639780 h 1673429"/>
                <a:gd name="connsiteX0-2463" fmla="*/ 0 w 978027"/>
                <a:gd name="connsiteY0-2464" fmla="*/ 1639780 h 1673429"/>
                <a:gd name="connsiteX1-2465" fmla="*/ 229985 w 978027"/>
                <a:gd name="connsiteY1-2466" fmla="*/ 672941 h 1673429"/>
                <a:gd name="connsiteX2-2467" fmla="*/ 249152 w 978027"/>
                <a:gd name="connsiteY2-2468" fmla="*/ 963683 h 1673429"/>
                <a:gd name="connsiteX3-2469" fmla="*/ 265108 w 978027"/>
                <a:gd name="connsiteY3-2470" fmla="*/ 780099 h 1673429"/>
                <a:gd name="connsiteX4-2471" fmla="*/ 257305 w 978027"/>
                <a:gd name="connsiteY4-2472" fmla="*/ 675414 h 1673429"/>
                <a:gd name="connsiteX5-2473" fmla="*/ 239551 w 978027"/>
                <a:gd name="connsiteY5-2474" fmla="*/ 635055 h 1673429"/>
                <a:gd name="connsiteX6-2475" fmla="*/ 390223 w 978027"/>
                <a:gd name="connsiteY6-2476" fmla="*/ 0 h 1673429"/>
                <a:gd name="connsiteX7-2477" fmla="*/ 430836 w 978027"/>
                <a:gd name="connsiteY7-2478" fmla="*/ 38957 h 1673429"/>
                <a:gd name="connsiteX8-2479" fmla="*/ 449847 w 978027"/>
                <a:gd name="connsiteY8-2480" fmla="*/ 235912 h 1673429"/>
                <a:gd name="connsiteX9-2481" fmla="*/ 449733 w 978027"/>
                <a:gd name="connsiteY9-2482" fmla="*/ 304453 h 1673429"/>
                <a:gd name="connsiteX10-2483" fmla="*/ 422828 w 978027"/>
                <a:gd name="connsiteY10-2484" fmla="*/ 522082 h 1673429"/>
                <a:gd name="connsiteX11-2485" fmla="*/ 348614 w 978027"/>
                <a:gd name="connsiteY11-2486" fmla="*/ 1044732 h 1673429"/>
                <a:gd name="connsiteX12-2487" fmla="*/ 396264 w 978027"/>
                <a:gd name="connsiteY12-2488" fmla="*/ 812340 h 1673429"/>
                <a:gd name="connsiteX13-2489" fmla="*/ 449373 w 978027"/>
                <a:gd name="connsiteY13-2490" fmla="*/ 889418 h 1673429"/>
                <a:gd name="connsiteX14-2491" fmla="*/ 565005 w 978027"/>
                <a:gd name="connsiteY14-2492" fmla="*/ 921576 h 1673429"/>
                <a:gd name="connsiteX15-2493" fmla="*/ 715796 w 978027"/>
                <a:gd name="connsiteY15-2494" fmla="*/ 922140 h 1673429"/>
                <a:gd name="connsiteX16-2495" fmla="*/ 754930 w 978027"/>
                <a:gd name="connsiteY16-2496" fmla="*/ 956858 h 1673429"/>
                <a:gd name="connsiteX17-2497" fmla="*/ 978027 w 978027"/>
                <a:gd name="connsiteY17-2498" fmla="*/ 1240367 h 1673429"/>
                <a:gd name="connsiteX18-2499" fmla="*/ 598783 w 978027"/>
                <a:gd name="connsiteY18-2500" fmla="*/ 1460376 h 1673429"/>
                <a:gd name="connsiteX19-2501" fmla="*/ 272039 w 978027"/>
                <a:gd name="connsiteY19-2502" fmla="*/ 1673429 h 1673429"/>
                <a:gd name="connsiteX20-2503" fmla="*/ 119183 w 978027"/>
                <a:gd name="connsiteY20-2504" fmla="*/ 1653715 h 1673429"/>
                <a:gd name="connsiteX21-2505" fmla="*/ 219640 w 978027"/>
                <a:gd name="connsiteY21-2506" fmla="*/ 1439185 h 1673429"/>
                <a:gd name="connsiteX22-2507" fmla="*/ 349797 w 978027"/>
                <a:gd name="connsiteY22-2508" fmla="*/ 1126032 h 1673429"/>
                <a:gd name="connsiteX23-2509" fmla="*/ 202120 w 978027"/>
                <a:gd name="connsiteY23-2510" fmla="*/ 1414376 h 1673429"/>
                <a:gd name="connsiteX24-2511" fmla="*/ 101973 w 978027"/>
                <a:gd name="connsiteY24-2512" fmla="*/ 1649641 h 1673429"/>
                <a:gd name="connsiteX25" fmla="*/ 0 w 978027"/>
                <a:gd name="connsiteY25" fmla="*/ 1639780 h 1673429"/>
                <a:gd name="connsiteX0-2513" fmla="*/ 0 w 978027"/>
                <a:gd name="connsiteY0-2514" fmla="*/ 1639780 h 1673429"/>
                <a:gd name="connsiteX1-2515" fmla="*/ 229985 w 978027"/>
                <a:gd name="connsiteY1-2516" fmla="*/ 672941 h 1673429"/>
                <a:gd name="connsiteX2-2517" fmla="*/ 249152 w 978027"/>
                <a:gd name="connsiteY2-2518" fmla="*/ 963683 h 1673429"/>
                <a:gd name="connsiteX3-2519" fmla="*/ 265108 w 978027"/>
                <a:gd name="connsiteY3-2520" fmla="*/ 780099 h 1673429"/>
                <a:gd name="connsiteX4-2521" fmla="*/ 257305 w 978027"/>
                <a:gd name="connsiteY4-2522" fmla="*/ 675414 h 1673429"/>
                <a:gd name="connsiteX5-2523" fmla="*/ 239551 w 978027"/>
                <a:gd name="connsiteY5-2524" fmla="*/ 635055 h 1673429"/>
                <a:gd name="connsiteX6-2525" fmla="*/ 390223 w 978027"/>
                <a:gd name="connsiteY6-2526" fmla="*/ 0 h 1673429"/>
                <a:gd name="connsiteX7-2527" fmla="*/ 430836 w 978027"/>
                <a:gd name="connsiteY7-2528" fmla="*/ 38957 h 1673429"/>
                <a:gd name="connsiteX8-2529" fmla="*/ 449847 w 978027"/>
                <a:gd name="connsiteY8-2530" fmla="*/ 235912 h 1673429"/>
                <a:gd name="connsiteX9-2531" fmla="*/ 449733 w 978027"/>
                <a:gd name="connsiteY9-2532" fmla="*/ 304453 h 1673429"/>
                <a:gd name="connsiteX10-2533" fmla="*/ 422828 w 978027"/>
                <a:gd name="connsiteY10-2534" fmla="*/ 522082 h 1673429"/>
                <a:gd name="connsiteX11-2535" fmla="*/ 348614 w 978027"/>
                <a:gd name="connsiteY11-2536" fmla="*/ 1044732 h 1673429"/>
                <a:gd name="connsiteX12-2537" fmla="*/ 396264 w 978027"/>
                <a:gd name="connsiteY12-2538" fmla="*/ 812340 h 1673429"/>
                <a:gd name="connsiteX13-2539" fmla="*/ 449373 w 978027"/>
                <a:gd name="connsiteY13-2540" fmla="*/ 889418 h 1673429"/>
                <a:gd name="connsiteX14-2541" fmla="*/ 565005 w 978027"/>
                <a:gd name="connsiteY14-2542" fmla="*/ 921576 h 1673429"/>
                <a:gd name="connsiteX15-2543" fmla="*/ 715796 w 978027"/>
                <a:gd name="connsiteY15-2544" fmla="*/ 922140 h 1673429"/>
                <a:gd name="connsiteX16-2545" fmla="*/ 754930 w 978027"/>
                <a:gd name="connsiteY16-2546" fmla="*/ 956858 h 1673429"/>
                <a:gd name="connsiteX17-2547" fmla="*/ 978027 w 978027"/>
                <a:gd name="connsiteY17-2548" fmla="*/ 1240367 h 1673429"/>
                <a:gd name="connsiteX18-2549" fmla="*/ 595235 w 978027"/>
                <a:gd name="connsiteY18-2550" fmla="*/ 1483719 h 1673429"/>
                <a:gd name="connsiteX19-2551" fmla="*/ 272039 w 978027"/>
                <a:gd name="connsiteY19-2552" fmla="*/ 1673429 h 1673429"/>
                <a:gd name="connsiteX20-2553" fmla="*/ 119183 w 978027"/>
                <a:gd name="connsiteY20-2554" fmla="*/ 1653715 h 1673429"/>
                <a:gd name="connsiteX21-2555" fmla="*/ 219640 w 978027"/>
                <a:gd name="connsiteY21-2556" fmla="*/ 1439185 h 1673429"/>
                <a:gd name="connsiteX22-2557" fmla="*/ 349797 w 978027"/>
                <a:gd name="connsiteY22-2558" fmla="*/ 1126032 h 1673429"/>
                <a:gd name="connsiteX23-2559" fmla="*/ 202120 w 978027"/>
                <a:gd name="connsiteY23-2560" fmla="*/ 1414376 h 1673429"/>
                <a:gd name="connsiteX24-2561" fmla="*/ 101973 w 978027"/>
                <a:gd name="connsiteY24-2562" fmla="*/ 1649641 h 1673429"/>
                <a:gd name="connsiteX25-2563" fmla="*/ 0 w 978027"/>
                <a:gd name="connsiteY25-2564" fmla="*/ 1639780 h 1673429"/>
                <a:gd name="connsiteX0-2565" fmla="*/ 0 w 978027"/>
                <a:gd name="connsiteY0-2566" fmla="*/ 1639780 h 1673429"/>
                <a:gd name="connsiteX1-2567" fmla="*/ 229985 w 978027"/>
                <a:gd name="connsiteY1-2568" fmla="*/ 672941 h 1673429"/>
                <a:gd name="connsiteX2-2569" fmla="*/ 249152 w 978027"/>
                <a:gd name="connsiteY2-2570" fmla="*/ 963683 h 1673429"/>
                <a:gd name="connsiteX3-2571" fmla="*/ 265108 w 978027"/>
                <a:gd name="connsiteY3-2572" fmla="*/ 780099 h 1673429"/>
                <a:gd name="connsiteX4-2573" fmla="*/ 257305 w 978027"/>
                <a:gd name="connsiteY4-2574" fmla="*/ 675414 h 1673429"/>
                <a:gd name="connsiteX5-2575" fmla="*/ 239551 w 978027"/>
                <a:gd name="connsiteY5-2576" fmla="*/ 635055 h 1673429"/>
                <a:gd name="connsiteX6-2577" fmla="*/ 390223 w 978027"/>
                <a:gd name="connsiteY6-2578" fmla="*/ 0 h 1673429"/>
                <a:gd name="connsiteX7-2579" fmla="*/ 430836 w 978027"/>
                <a:gd name="connsiteY7-2580" fmla="*/ 38957 h 1673429"/>
                <a:gd name="connsiteX8-2581" fmla="*/ 449847 w 978027"/>
                <a:gd name="connsiteY8-2582" fmla="*/ 235912 h 1673429"/>
                <a:gd name="connsiteX9-2583" fmla="*/ 449733 w 978027"/>
                <a:gd name="connsiteY9-2584" fmla="*/ 304453 h 1673429"/>
                <a:gd name="connsiteX10-2585" fmla="*/ 422828 w 978027"/>
                <a:gd name="connsiteY10-2586" fmla="*/ 522082 h 1673429"/>
                <a:gd name="connsiteX11-2587" fmla="*/ 348614 w 978027"/>
                <a:gd name="connsiteY11-2588" fmla="*/ 1044732 h 1673429"/>
                <a:gd name="connsiteX12-2589" fmla="*/ 396264 w 978027"/>
                <a:gd name="connsiteY12-2590" fmla="*/ 812340 h 1673429"/>
                <a:gd name="connsiteX13-2591" fmla="*/ 449373 w 978027"/>
                <a:gd name="connsiteY13-2592" fmla="*/ 889418 h 1673429"/>
                <a:gd name="connsiteX14-2593" fmla="*/ 565005 w 978027"/>
                <a:gd name="connsiteY14-2594" fmla="*/ 921576 h 1673429"/>
                <a:gd name="connsiteX15-2595" fmla="*/ 715796 w 978027"/>
                <a:gd name="connsiteY15-2596" fmla="*/ 922140 h 1673429"/>
                <a:gd name="connsiteX16-2597" fmla="*/ 602001 w 978027"/>
                <a:gd name="connsiteY16-2598" fmla="*/ 1206863 h 1673429"/>
                <a:gd name="connsiteX17-2599" fmla="*/ 978027 w 978027"/>
                <a:gd name="connsiteY17-2600" fmla="*/ 1240367 h 1673429"/>
                <a:gd name="connsiteX18-2601" fmla="*/ 595235 w 978027"/>
                <a:gd name="connsiteY18-2602" fmla="*/ 1483719 h 1673429"/>
                <a:gd name="connsiteX19-2603" fmla="*/ 272039 w 978027"/>
                <a:gd name="connsiteY19-2604" fmla="*/ 1673429 h 1673429"/>
                <a:gd name="connsiteX20-2605" fmla="*/ 119183 w 978027"/>
                <a:gd name="connsiteY20-2606" fmla="*/ 1653715 h 1673429"/>
                <a:gd name="connsiteX21-2607" fmla="*/ 219640 w 978027"/>
                <a:gd name="connsiteY21-2608" fmla="*/ 1439185 h 1673429"/>
                <a:gd name="connsiteX22-2609" fmla="*/ 349797 w 978027"/>
                <a:gd name="connsiteY22-2610" fmla="*/ 1126032 h 1673429"/>
                <a:gd name="connsiteX23-2611" fmla="*/ 202120 w 978027"/>
                <a:gd name="connsiteY23-2612" fmla="*/ 1414376 h 1673429"/>
                <a:gd name="connsiteX24-2613" fmla="*/ 101973 w 978027"/>
                <a:gd name="connsiteY24-2614" fmla="*/ 1649641 h 1673429"/>
                <a:gd name="connsiteX25-2615" fmla="*/ 0 w 978027"/>
                <a:gd name="connsiteY25-2616" fmla="*/ 1639780 h 1673429"/>
                <a:gd name="connsiteX0-2617" fmla="*/ 0 w 753279"/>
                <a:gd name="connsiteY0-2618" fmla="*/ 1639780 h 1673429"/>
                <a:gd name="connsiteX1-2619" fmla="*/ 229985 w 753279"/>
                <a:gd name="connsiteY1-2620" fmla="*/ 672941 h 1673429"/>
                <a:gd name="connsiteX2-2621" fmla="*/ 249152 w 753279"/>
                <a:gd name="connsiteY2-2622" fmla="*/ 963683 h 1673429"/>
                <a:gd name="connsiteX3-2623" fmla="*/ 265108 w 753279"/>
                <a:gd name="connsiteY3-2624" fmla="*/ 780099 h 1673429"/>
                <a:gd name="connsiteX4-2625" fmla="*/ 257305 w 753279"/>
                <a:gd name="connsiteY4-2626" fmla="*/ 675414 h 1673429"/>
                <a:gd name="connsiteX5-2627" fmla="*/ 239551 w 753279"/>
                <a:gd name="connsiteY5-2628" fmla="*/ 635055 h 1673429"/>
                <a:gd name="connsiteX6-2629" fmla="*/ 390223 w 753279"/>
                <a:gd name="connsiteY6-2630" fmla="*/ 0 h 1673429"/>
                <a:gd name="connsiteX7-2631" fmla="*/ 430836 w 753279"/>
                <a:gd name="connsiteY7-2632" fmla="*/ 38957 h 1673429"/>
                <a:gd name="connsiteX8-2633" fmla="*/ 449847 w 753279"/>
                <a:gd name="connsiteY8-2634" fmla="*/ 235912 h 1673429"/>
                <a:gd name="connsiteX9-2635" fmla="*/ 449733 w 753279"/>
                <a:gd name="connsiteY9-2636" fmla="*/ 304453 h 1673429"/>
                <a:gd name="connsiteX10-2637" fmla="*/ 422828 w 753279"/>
                <a:gd name="connsiteY10-2638" fmla="*/ 522082 h 1673429"/>
                <a:gd name="connsiteX11-2639" fmla="*/ 348614 w 753279"/>
                <a:gd name="connsiteY11-2640" fmla="*/ 1044732 h 1673429"/>
                <a:gd name="connsiteX12-2641" fmla="*/ 396264 w 753279"/>
                <a:gd name="connsiteY12-2642" fmla="*/ 812340 h 1673429"/>
                <a:gd name="connsiteX13-2643" fmla="*/ 449373 w 753279"/>
                <a:gd name="connsiteY13-2644" fmla="*/ 889418 h 1673429"/>
                <a:gd name="connsiteX14-2645" fmla="*/ 565005 w 753279"/>
                <a:gd name="connsiteY14-2646" fmla="*/ 921576 h 1673429"/>
                <a:gd name="connsiteX15-2647" fmla="*/ 715796 w 753279"/>
                <a:gd name="connsiteY15-2648" fmla="*/ 922140 h 1673429"/>
                <a:gd name="connsiteX16-2649" fmla="*/ 602001 w 753279"/>
                <a:gd name="connsiteY16-2650" fmla="*/ 1206863 h 1673429"/>
                <a:gd name="connsiteX17-2651" fmla="*/ 753279 w 753279"/>
                <a:gd name="connsiteY17-2652" fmla="*/ 962943 h 1673429"/>
                <a:gd name="connsiteX18-2653" fmla="*/ 595235 w 753279"/>
                <a:gd name="connsiteY18-2654" fmla="*/ 1483719 h 1673429"/>
                <a:gd name="connsiteX19-2655" fmla="*/ 272039 w 753279"/>
                <a:gd name="connsiteY19-2656" fmla="*/ 1673429 h 1673429"/>
                <a:gd name="connsiteX20-2657" fmla="*/ 119183 w 753279"/>
                <a:gd name="connsiteY20-2658" fmla="*/ 1653715 h 1673429"/>
                <a:gd name="connsiteX21-2659" fmla="*/ 219640 w 753279"/>
                <a:gd name="connsiteY21-2660" fmla="*/ 1439185 h 1673429"/>
                <a:gd name="connsiteX22-2661" fmla="*/ 349797 w 753279"/>
                <a:gd name="connsiteY22-2662" fmla="*/ 1126032 h 1673429"/>
                <a:gd name="connsiteX23-2663" fmla="*/ 202120 w 753279"/>
                <a:gd name="connsiteY23-2664" fmla="*/ 1414376 h 1673429"/>
                <a:gd name="connsiteX24-2665" fmla="*/ 101973 w 753279"/>
                <a:gd name="connsiteY24-2666" fmla="*/ 1649641 h 1673429"/>
                <a:gd name="connsiteX25-2667" fmla="*/ 0 w 753279"/>
                <a:gd name="connsiteY25-2668" fmla="*/ 1639780 h 1673429"/>
                <a:gd name="connsiteX0-2669" fmla="*/ 0 w 753279"/>
                <a:gd name="connsiteY0-2670" fmla="*/ 1639780 h 1673429"/>
                <a:gd name="connsiteX1-2671" fmla="*/ 229985 w 753279"/>
                <a:gd name="connsiteY1-2672" fmla="*/ 672941 h 1673429"/>
                <a:gd name="connsiteX2-2673" fmla="*/ 249152 w 753279"/>
                <a:gd name="connsiteY2-2674" fmla="*/ 963683 h 1673429"/>
                <a:gd name="connsiteX3-2675" fmla="*/ 265108 w 753279"/>
                <a:gd name="connsiteY3-2676" fmla="*/ 780099 h 1673429"/>
                <a:gd name="connsiteX4-2677" fmla="*/ 257305 w 753279"/>
                <a:gd name="connsiteY4-2678" fmla="*/ 675414 h 1673429"/>
                <a:gd name="connsiteX5-2679" fmla="*/ 239551 w 753279"/>
                <a:gd name="connsiteY5-2680" fmla="*/ 635055 h 1673429"/>
                <a:gd name="connsiteX6-2681" fmla="*/ 390223 w 753279"/>
                <a:gd name="connsiteY6-2682" fmla="*/ 0 h 1673429"/>
                <a:gd name="connsiteX7-2683" fmla="*/ 430836 w 753279"/>
                <a:gd name="connsiteY7-2684" fmla="*/ 38957 h 1673429"/>
                <a:gd name="connsiteX8-2685" fmla="*/ 449847 w 753279"/>
                <a:gd name="connsiteY8-2686" fmla="*/ 235912 h 1673429"/>
                <a:gd name="connsiteX9-2687" fmla="*/ 449733 w 753279"/>
                <a:gd name="connsiteY9-2688" fmla="*/ 304453 h 1673429"/>
                <a:gd name="connsiteX10-2689" fmla="*/ 422828 w 753279"/>
                <a:gd name="connsiteY10-2690" fmla="*/ 522082 h 1673429"/>
                <a:gd name="connsiteX11-2691" fmla="*/ 348614 w 753279"/>
                <a:gd name="connsiteY11-2692" fmla="*/ 1044732 h 1673429"/>
                <a:gd name="connsiteX12-2693" fmla="*/ 396264 w 753279"/>
                <a:gd name="connsiteY12-2694" fmla="*/ 812340 h 1673429"/>
                <a:gd name="connsiteX13-2695" fmla="*/ 449373 w 753279"/>
                <a:gd name="connsiteY13-2696" fmla="*/ 889418 h 1673429"/>
                <a:gd name="connsiteX14-2697" fmla="*/ 565005 w 753279"/>
                <a:gd name="connsiteY14-2698" fmla="*/ 921576 h 1673429"/>
                <a:gd name="connsiteX15-2699" fmla="*/ 715796 w 753279"/>
                <a:gd name="connsiteY15-2700" fmla="*/ 922140 h 1673429"/>
                <a:gd name="connsiteX16-2701" fmla="*/ 609718 w 753279"/>
                <a:gd name="connsiteY16-2702" fmla="*/ 1201646 h 1673429"/>
                <a:gd name="connsiteX17-2703" fmla="*/ 753279 w 753279"/>
                <a:gd name="connsiteY17-2704" fmla="*/ 962943 h 1673429"/>
                <a:gd name="connsiteX18-2705" fmla="*/ 595235 w 753279"/>
                <a:gd name="connsiteY18-2706" fmla="*/ 1483719 h 1673429"/>
                <a:gd name="connsiteX19-2707" fmla="*/ 272039 w 753279"/>
                <a:gd name="connsiteY19-2708" fmla="*/ 1673429 h 1673429"/>
                <a:gd name="connsiteX20-2709" fmla="*/ 119183 w 753279"/>
                <a:gd name="connsiteY20-2710" fmla="*/ 1653715 h 1673429"/>
                <a:gd name="connsiteX21-2711" fmla="*/ 219640 w 753279"/>
                <a:gd name="connsiteY21-2712" fmla="*/ 1439185 h 1673429"/>
                <a:gd name="connsiteX22-2713" fmla="*/ 349797 w 753279"/>
                <a:gd name="connsiteY22-2714" fmla="*/ 1126032 h 1673429"/>
                <a:gd name="connsiteX23-2715" fmla="*/ 202120 w 753279"/>
                <a:gd name="connsiteY23-2716" fmla="*/ 1414376 h 1673429"/>
                <a:gd name="connsiteX24-2717" fmla="*/ 101973 w 753279"/>
                <a:gd name="connsiteY24-2718" fmla="*/ 1649641 h 1673429"/>
                <a:gd name="connsiteX25-2719" fmla="*/ 0 w 753279"/>
                <a:gd name="connsiteY25-2720" fmla="*/ 1639780 h 1673429"/>
                <a:gd name="connsiteX0-2721" fmla="*/ 0 w 755439"/>
                <a:gd name="connsiteY0-2722" fmla="*/ 1639780 h 1673429"/>
                <a:gd name="connsiteX1-2723" fmla="*/ 229985 w 755439"/>
                <a:gd name="connsiteY1-2724" fmla="*/ 672941 h 1673429"/>
                <a:gd name="connsiteX2-2725" fmla="*/ 249152 w 755439"/>
                <a:gd name="connsiteY2-2726" fmla="*/ 963683 h 1673429"/>
                <a:gd name="connsiteX3-2727" fmla="*/ 265108 w 755439"/>
                <a:gd name="connsiteY3-2728" fmla="*/ 780099 h 1673429"/>
                <a:gd name="connsiteX4-2729" fmla="*/ 257305 w 755439"/>
                <a:gd name="connsiteY4-2730" fmla="*/ 675414 h 1673429"/>
                <a:gd name="connsiteX5-2731" fmla="*/ 239551 w 755439"/>
                <a:gd name="connsiteY5-2732" fmla="*/ 635055 h 1673429"/>
                <a:gd name="connsiteX6-2733" fmla="*/ 390223 w 755439"/>
                <a:gd name="connsiteY6-2734" fmla="*/ 0 h 1673429"/>
                <a:gd name="connsiteX7-2735" fmla="*/ 430836 w 755439"/>
                <a:gd name="connsiteY7-2736" fmla="*/ 38957 h 1673429"/>
                <a:gd name="connsiteX8-2737" fmla="*/ 449847 w 755439"/>
                <a:gd name="connsiteY8-2738" fmla="*/ 235912 h 1673429"/>
                <a:gd name="connsiteX9-2739" fmla="*/ 449733 w 755439"/>
                <a:gd name="connsiteY9-2740" fmla="*/ 304453 h 1673429"/>
                <a:gd name="connsiteX10-2741" fmla="*/ 422828 w 755439"/>
                <a:gd name="connsiteY10-2742" fmla="*/ 522082 h 1673429"/>
                <a:gd name="connsiteX11-2743" fmla="*/ 348614 w 755439"/>
                <a:gd name="connsiteY11-2744" fmla="*/ 1044732 h 1673429"/>
                <a:gd name="connsiteX12-2745" fmla="*/ 396264 w 755439"/>
                <a:gd name="connsiteY12-2746" fmla="*/ 812340 h 1673429"/>
                <a:gd name="connsiteX13-2747" fmla="*/ 449373 w 755439"/>
                <a:gd name="connsiteY13-2748" fmla="*/ 889418 h 1673429"/>
                <a:gd name="connsiteX14-2749" fmla="*/ 565005 w 755439"/>
                <a:gd name="connsiteY14-2750" fmla="*/ 921576 h 1673429"/>
                <a:gd name="connsiteX15-2751" fmla="*/ 715796 w 755439"/>
                <a:gd name="connsiteY15-2752" fmla="*/ 922140 h 1673429"/>
                <a:gd name="connsiteX16-2753" fmla="*/ 609718 w 755439"/>
                <a:gd name="connsiteY16-2754" fmla="*/ 1201646 h 1673429"/>
                <a:gd name="connsiteX17-2755" fmla="*/ 755439 w 755439"/>
                <a:gd name="connsiteY17-2756" fmla="*/ 951009 h 1673429"/>
                <a:gd name="connsiteX18-2757" fmla="*/ 595235 w 755439"/>
                <a:gd name="connsiteY18-2758" fmla="*/ 1483719 h 1673429"/>
                <a:gd name="connsiteX19-2759" fmla="*/ 272039 w 755439"/>
                <a:gd name="connsiteY19-2760" fmla="*/ 1673429 h 1673429"/>
                <a:gd name="connsiteX20-2761" fmla="*/ 119183 w 755439"/>
                <a:gd name="connsiteY20-2762" fmla="*/ 1653715 h 1673429"/>
                <a:gd name="connsiteX21-2763" fmla="*/ 219640 w 755439"/>
                <a:gd name="connsiteY21-2764" fmla="*/ 1439185 h 1673429"/>
                <a:gd name="connsiteX22-2765" fmla="*/ 349797 w 755439"/>
                <a:gd name="connsiteY22-2766" fmla="*/ 1126032 h 1673429"/>
                <a:gd name="connsiteX23-2767" fmla="*/ 202120 w 755439"/>
                <a:gd name="connsiteY23-2768" fmla="*/ 1414376 h 1673429"/>
                <a:gd name="connsiteX24-2769" fmla="*/ 101973 w 755439"/>
                <a:gd name="connsiteY24-2770" fmla="*/ 1649641 h 1673429"/>
                <a:gd name="connsiteX25-2771" fmla="*/ 0 w 755439"/>
                <a:gd name="connsiteY25-2772" fmla="*/ 1639780 h 1673429"/>
                <a:gd name="connsiteX0-2773" fmla="*/ 0 w 755439"/>
                <a:gd name="connsiteY0-2774" fmla="*/ 1639780 h 1673429"/>
                <a:gd name="connsiteX1-2775" fmla="*/ 229985 w 755439"/>
                <a:gd name="connsiteY1-2776" fmla="*/ 672941 h 1673429"/>
                <a:gd name="connsiteX2-2777" fmla="*/ 249152 w 755439"/>
                <a:gd name="connsiteY2-2778" fmla="*/ 963683 h 1673429"/>
                <a:gd name="connsiteX3-2779" fmla="*/ 265108 w 755439"/>
                <a:gd name="connsiteY3-2780" fmla="*/ 780099 h 1673429"/>
                <a:gd name="connsiteX4-2781" fmla="*/ 257305 w 755439"/>
                <a:gd name="connsiteY4-2782" fmla="*/ 675414 h 1673429"/>
                <a:gd name="connsiteX5-2783" fmla="*/ 239551 w 755439"/>
                <a:gd name="connsiteY5-2784" fmla="*/ 635055 h 1673429"/>
                <a:gd name="connsiteX6-2785" fmla="*/ 390223 w 755439"/>
                <a:gd name="connsiteY6-2786" fmla="*/ 0 h 1673429"/>
                <a:gd name="connsiteX7-2787" fmla="*/ 430836 w 755439"/>
                <a:gd name="connsiteY7-2788" fmla="*/ 38957 h 1673429"/>
                <a:gd name="connsiteX8-2789" fmla="*/ 449847 w 755439"/>
                <a:gd name="connsiteY8-2790" fmla="*/ 235912 h 1673429"/>
                <a:gd name="connsiteX9-2791" fmla="*/ 449733 w 755439"/>
                <a:gd name="connsiteY9-2792" fmla="*/ 304453 h 1673429"/>
                <a:gd name="connsiteX10-2793" fmla="*/ 422828 w 755439"/>
                <a:gd name="connsiteY10-2794" fmla="*/ 522082 h 1673429"/>
                <a:gd name="connsiteX11-2795" fmla="*/ 348614 w 755439"/>
                <a:gd name="connsiteY11-2796" fmla="*/ 1044732 h 1673429"/>
                <a:gd name="connsiteX12-2797" fmla="*/ 396264 w 755439"/>
                <a:gd name="connsiteY12-2798" fmla="*/ 812340 h 1673429"/>
                <a:gd name="connsiteX13-2799" fmla="*/ 449373 w 755439"/>
                <a:gd name="connsiteY13-2800" fmla="*/ 889418 h 1673429"/>
                <a:gd name="connsiteX14-2801" fmla="*/ 565005 w 755439"/>
                <a:gd name="connsiteY14-2802" fmla="*/ 921576 h 1673429"/>
                <a:gd name="connsiteX15-2803" fmla="*/ 715796 w 755439"/>
                <a:gd name="connsiteY15-2804" fmla="*/ 922140 h 1673429"/>
                <a:gd name="connsiteX16-2805" fmla="*/ 609718 w 755439"/>
                <a:gd name="connsiteY16-2806" fmla="*/ 1201646 h 1673429"/>
                <a:gd name="connsiteX17-2807" fmla="*/ 755439 w 755439"/>
                <a:gd name="connsiteY17-2808" fmla="*/ 951009 h 1673429"/>
                <a:gd name="connsiteX18-2809" fmla="*/ 595235 w 755439"/>
                <a:gd name="connsiteY18-2810" fmla="*/ 1483719 h 1673429"/>
                <a:gd name="connsiteX19-2811" fmla="*/ 272039 w 755439"/>
                <a:gd name="connsiteY19-2812" fmla="*/ 1673429 h 1673429"/>
                <a:gd name="connsiteX20-2813" fmla="*/ 119183 w 755439"/>
                <a:gd name="connsiteY20-2814" fmla="*/ 1653715 h 1673429"/>
                <a:gd name="connsiteX21-2815" fmla="*/ 219640 w 755439"/>
                <a:gd name="connsiteY21-2816" fmla="*/ 1439185 h 1673429"/>
                <a:gd name="connsiteX22-2817" fmla="*/ 349797 w 755439"/>
                <a:gd name="connsiteY22-2818" fmla="*/ 1126032 h 1673429"/>
                <a:gd name="connsiteX23-2819" fmla="*/ 202120 w 755439"/>
                <a:gd name="connsiteY23-2820" fmla="*/ 1414376 h 1673429"/>
                <a:gd name="connsiteX24-2821" fmla="*/ 101973 w 755439"/>
                <a:gd name="connsiteY24-2822" fmla="*/ 1649641 h 1673429"/>
                <a:gd name="connsiteX25-2823" fmla="*/ 0 w 755439"/>
                <a:gd name="connsiteY25-2824" fmla="*/ 1639780 h 1673429"/>
                <a:gd name="connsiteX0-2825" fmla="*/ 0 w 755439"/>
                <a:gd name="connsiteY0-2826" fmla="*/ 1639780 h 1673429"/>
                <a:gd name="connsiteX1-2827" fmla="*/ 229985 w 755439"/>
                <a:gd name="connsiteY1-2828" fmla="*/ 672941 h 1673429"/>
                <a:gd name="connsiteX2-2829" fmla="*/ 249152 w 755439"/>
                <a:gd name="connsiteY2-2830" fmla="*/ 963683 h 1673429"/>
                <a:gd name="connsiteX3-2831" fmla="*/ 265108 w 755439"/>
                <a:gd name="connsiteY3-2832" fmla="*/ 780099 h 1673429"/>
                <a:gd name="connsiteX4-2833" fmla="*/ 257305 w 755439"/>
                <a:gd name="connsiteY4-2834" fmla="*/ 675414 h 1673429"/>
                <a:gd name="connsiteX5-2835" fmla="*/ 239551 w 755439"/>
                <a:gd name="connsiteY5-2836" fmla="*/ 635055 h 1673429"/>
                <a:gd name="connsiteX6-2837" fmla="*/ 390223 w 755439"/>
                <a:gd name="connsiteY6-2838" fmla="*/ 0 h 1673429"/>
                <a:gd name="connsiteX7-2839" fmla="*/ 430836 w 755439"/>
                <a:gd name="connsiteY7-2840" fmla="*/ 38957 h 1673429"/>
                <a:gd name="connsiteX8-2841" fmla="*/ 449847 w 755439"/>
                <a:gd name="connsiteY8-2842" fmla="*/ 235912 h 1673429"/>
                <a:gd name="connsiteX9-2843" fmla="*/ 449733 w 755439"/>
                <a:gd name="connsiteY9-2844" fmla="*/ 304453 h 1673429"/>
                <a:gd name="connsiteX10-2845" fmla="*/ 422828 w 755439"/>
                <a:gd name="connsiteY10-2846" fmla="*/ 522082 h 1673429"/>
                <a:gd name="connsiteX11-2847" fmla="*/ 348614 w 755439"/>
                <a:gd name="connsiteY11-2848" fmla="*/ 1044732 h 1673429"/>
                <a:gd name="connsiteX12-2849" fmla="*/ 396264 w 755439"/>
                <a:gd name="connsiteY12-2850" fmla="*/ 812340 h 1673429"/>
                <a:gd name="connsiteX13-2851" fmla="*/ 449373 w 755439"/>
                <a:gd name="connsiteY13-2852" fmla="*/ 889418 h 1673429"/>
                <a:gd name="connsiteX14-2853" fmla="*/ 565005 w 755439"/>
                <a:gd name="connsiteY14-2854" fmla="*/ 921576 h 1673429"/>
                <a:gd name="connsiteX15-2855" fmla="*/ 715796 w 755439"/>
                <a:gd name="connsiteY15-2856" fmla="*/ 922140 h 1673429"/>
                <a:gd name="connsiteX16-2857" fmla="*/ 609257 w 755439"/>
                <a:gd name="connsiteY16-2858" fmla="*/ 1222903 h 1673429"/>
                <a:gd name="connsiteX17-2859" fmla="*/ 755439 w 755439"/>
                <a:gd name="connsiteY17-2860" fmla="*/ 951009 h 1673429"/>
                <a:gd name="connsiteX18-2861" fmla="*/ 595235 w 755439"/>
                <a:gd name="connsiteY18-2862" fmla="*/ 1483719 h 1673429"/>
                <a:gd name="connsiteX19-2863" fmla="*/ 272039 w 755439"/>
                <a:gd name="connsiteY19-2864" fmla="*/ 1673429 h 1673429"/>
                <a:gd name="connsiteX20-2865" fmla="*/ 119183 w 755439"/>
                <a:gd name="connsiteY20-2866" fmla="*/ 1653715 h 1673429"/>
                <a:gd name="connsiteX21-2867" fmla="*/ 219640 w 755439"/>
                <a:gd name="connsiteY21-2868" fmla="*/ 1439185 h 1673429"/>
                <a:gd name="connsiteX22-2869" fmla="*/ 349797 w 755439"/>
                <a:gd name="connsiteY22-2870" fmla="*/ 1126032 h 1673429"/>
                <a:gd name="connsiteX23-2871" fmla="*/ 202120 w 755439"/>
                <a:gd name="connsiteY23-2872" fmla="*/ 1414376 h 1673429"/>
                <a:gd name="connsiteX24-2873" fmla="*/ 101973 w 755439"/>
                <a:gd name="connsiteY24-2874" fmla="*/ 1649641 h 1673429"/>
                <a:gd name="connsiteX25-2875" fmla="*/ 0 w 755439"/>
                <a:gd name="connsiteY25-2876" fmla="*/ 1639780 h 1673429"/>
                <a:gd name="connsiteX0-2877" fmla="*/ 0 w 755439"/>
                <a:gd name="connsiteY0-2878" fmla="*/ 1639780 h 1673429"/>
                <a:gd name="connsiteX1-2879" fmla="*/ 229985 w 755439"/>
                <a:gd name="connsiteY1-2880" fmla="*/ 672941 h 1673429"/>
                <a:gd name="connsiteX2-2881" fmla="*/ 249152 w 755439"/>
                <a:gd name="connsiteY2-2882" fmla="*/ 963683 h 1673429"/>
                <a:gd name="connsiteX3-2883" fmla="*/ 265108 w 755439"/>
                <a:gd name="connsiteY3-2884" fmla="*/ 780099 h 1673429"/>
                <a:gd name="connsiteX4-2885" fmla="*/ 257305 w 755439"/>
                <a:gd name="connsiteY4-2886" fmla="*/ 675414 h 1673429"/>
                <a:gd name="connsiteX5-2887" fmla="*/ 239551 w 755439"/>
                <a:gd name="connsiteY5-2888" fmla="*/ 635055 h 1673429"/>
                <a:gd name="connsiteX6-2889" fmla="*/ 390223 w 755439"/>
                <a:gd name="connsiteY6-2890" fmla="*/ 0 h 1673429"/>
                <a:gd name="connsiteX7-2891" fmla="*/ 430836 w 755439"/>
                <a:gd name="connsiteY7-2892" fmla="*/ 38957 h 1673429"/>
                <a:gd name="connsiteX8-2893" fmla="*/ 449847 w 755439"/>
                <a:gd name="connsiteY8-2894" fmla="*/ 235912 h 1673429"/>
                <a:gd name="connsiteX9-2895" fmla="*/ 449733 w 755439"/>
                <a:gd name="connsiteY9-2896" fmla="*/ 304453 h 1673429"/>
                <a:gd name="connsiteX10-2897" fmla="*/ 422828 w 755439"/>
                <a:gd name="connsiteY10-2898" fmla="*/ 522082 h 1673429"/>
                <a:gd name="connsiteX11-2899" fmla="*/ 348614 w 755439"/>
                <a:gd name="connsiteY11-2900" fmla="*/ 1044732 h 1673429"/>
                <a:gd name="connsiteX12-2901" fmla="*/ 396264 w 755439"/>
                <a:gd name="connsiteY12-2902" fmla="*/ 812340 h 1673429"/>
                <a:gd name="connsiteX13-2903" fmla="*/ 449373 w 755439"/>
                <a:gd name="connsiteY13-2904" fmla="*/ 889418 h 1673429"/>
                <a:gd name="connsiteX14-2905" fmla="*/ 565005 w 755439"/>
                <a:gd name="connsiteY14-2906" fmla="*/ 921576 h 1673429"/>
                <a:gd name="connsiteX15-2907" fmla="*/ 715796 w 755439"/>
                <a:gd name="connsiteY15-2908" fmla="*/ 922140 h 1673429"/>
                <a:gd name="connsiteX16-2909" fmla="*/ 606170 w 755439"/>
                <a:gd name="connsiteY16-2910" fmla="*/ 1224990 h 1673429"/>
                <a:gd name="connsiteX17-2911" fmla="*/ 755439 w 755439"/>
                <a:gd name="connsiteY17-2912" fmla="*/ 951009 h 1673429"/>
                <a:gd name="connsiteX18-2913" fmla="*/ 595235 w 755439"/>
                <a:gd name="connsiteY18-2914" fmla="*/ 1483719 h 1673429"/>
                <a:gd name="connsiteX19-2915" fmla="*/ 272039 w 755439"/>
                <a:gd name="connsiteY19-2916" fmla="*/ 1673429 h 1673429"/>
                <a:gd name="connsiteX20-2917" fmla="*/ 119183 w 755439"/>
                <a:gd name="connsiteY20-2918" fmla="*/ 1653715 h 1673429"/>
                <a:gd name="connsiteX21-2919" fmla="*/ 219640 w 755439"/>
                <a:gd name="connsiteY21-2920" fmla="*/ 1439185 h 1673429"/>
                <a:gd name="connsiteX22-2921" fmla="*/ 349797 w 755439"/>
                <a:gd name="connsiteY22-2922" fmla="*/ 1126032 h 1673429"/>
                <a:gd name="connsiteX23-2923" fmla="*/ 202120 w 755439"/>
                <a:gd name="connsiteY23-2924" fmla="*/ 1414376 h 1673429"/>
                <a:gd name="connsiteX24-2925" fmla="*/ 101973 w 755439"/>
                <a:gd name="connsiteY24-2926" fmla="*/ 1649641 h 1673429"/>
                <a:gd name="connsiteX25-2927" fmla="*/ 0 w 755439"/>
                <a:gd name="connsiteY25-2928" fmla="*/ 1639780 h 1673429"/>
                <a:gd name="connsiteX0-2929" fmla="*/ 0 w 976591"/>
                <a:gd name="connsiteY0-2930" fmla="*/ 1639780 h 1673429"/>
                <a:gd name="connsiteX1-2931" fmla="*/ 229985 w 976591"/>
                <a:gd name="connsiteY1-2932" fmla="*/ 672941 h 1673429"/>
                <a:gd name="connsiteX2-2933" fmla="*/ 249152 w 976591"/>
                <a:gd name="connsiteY2-2934" fmla="*/ 963683 h 1673429"/>
                <a:gd name="connsiteX3-2935" fmla="*/ 265108 w 976591"/>
                <a:gd name="connsiteY3-2936" fmla="*/ 780099 h 1673429"/>
                <a:gd name="connsiteX4-2937" fmla="*/ 257305 w 976591"/>
                <a:gd name="connsiteY4-2938" fmla="*/ 675414 h 1673429"/>
                <a:gd name="connsiteX5-2939" fmla="*/ 239551 w 976591"/>
                <a:gd name="connsiteY5-2940" fmla="*/ 635055 h 1673429"/>
                <a:gd name="connsiteX6-2941" fmla="*/ 390223 w 976591"/>
                <a:gd name="connsiteY6-2942" fmla="*/ 0 h 1673429"/>
                <a:gd name="connsiteX7-2943" fmla="*/ 430836 w 976591"/>
                <a:gd name="connsiteY7-2944" fmla="*/ 38957 h 1673429"/>
                <a:gd name="connsiteX8-2945" fmla="*/ 449847 w 976591"/>
                <a:gd name="connsiteY8-2946" fmla="*/ 235912 h 1673429"/>
                <a:gd name="connsiteX9-2947" fmla="*/ 449733 w 976591"/>
                <a:gd name="connsiteY9-2948" fmla="*/ 304453 h 1673429"/>
                <a:gd name="connsiteX10-2949" fmla="*/ 422828 w 976591"/>
                <a:gd name="connsiteY10-2950" fmla="*/ 522082 h 1673429"/>
                <a:gd name="connsiteX11-2951" fmla="*/ 348614 w 976591"/>
                <a:gd name="connsiteY11-2952" fmla="*/ 1044732 h 1673429"/>
                <a:gd name="connsiteX12-2953" fmla="*/ 396264 w 976591"/>
                <a:gd name="connsiteY12-2954" fmla="*/ 812340 h 1673429"/>
                <a:gd name="connsiteX13-2955" fmla="*/ 449373 w 976591"/>
                <a:gd name="connsiteY13-2956" fmla="*/ 889418 h 1673429"/>
                <a:gd name="connsiteX14-2957" fmla="*/ 565005 w 976591"/>
                <a:gd name="connsiteY14-2958" fmla="*/ 921576 h 1673429"/>
                <a:gd name="connsiteX15-2959" fmla="*/ 715796 w 976591"/>
                <a:gd name="connsiteY15-2960" fmla="*/ 922140 h 1673429"/>
                <a:gd name="connsiteX16-2961" fmla="*/ 606170 w 976591"/>
                <a:gd name="connsiteY16-2962" fmla="*/ 1224990 h 1673429"/>
                <a:gd name="connsiteX17-2963" fmla="*/ 755439 w 976591"/>
                <a:gd name="connsiteY17-2964" fmla="*/ 951009 h 1673429"/>
                <a:gd name="connsiteX18-2965" fmla="*/ 976591 w 976591"/>
                <a:gd name="connsiteY18-2966" fmla="*/ 1236368 h 1673429"/>
                <a:gd name="connsiteX19-2967" fmla="*/ 272039 w 976591"/>
                <a:gd name="connsiteY19-2968" fmla="*/ 1673429 h 1673429"/>
                <a:gd name="connsiteX20-2969" fmla="*/ 119183 w 976591"/>
                <a:gd name="connsiteY20-2970" fmla="*/ 1653715 h 1673429"/>
                <a:gd name="connsiteX21-2971" fmla="*/ 219640 w 976591"/>
                <a:gd name="connsiteY21-2972" fmla="*/ 1439185 h 1673429"/>
                <a:gd name="connsiteX22-2973" fmla="*/ 349797 w 976591"/>
                <a:gd name="connsiteY22-2974" fmla="*/ 1126032 h 1673429"/>
                <a:gd name="connsiteX23-2975" fmla="*/ 202120 w 976591"/>
                <a:gd name="connsiteY23-2976" fmla="*/ 1414376 h 1673429"/>
                <a:gd name="connsiteX24-2977" fmla="*/ 101973 w 976591"/>
                <a:gd name="connsiteY24-2978" fmla="*/ 1649641 h 1673429"/>
                <a:gd name="connsiteX25-2979" fmla="*/ 0 w 976591"/>
                <a:gd name="connsiteY25-2980" fmla="*/ 1639780 h 1673429"/>
                <a:gd name="connsiteX0-2981" fmla="*/ 0 w 976591"/>
                <a:gd name="connsiteY0-2982" fmla="*/ 1639780 h 1673429"/>
                <a:gd name="connsiteX1-2983" fmla="*/ 229985 w 976591"/>
                <a:gd name="connsiteY1-2984" fmla="*/ 672941 h 1673429"/>
                <a:gd name="connsiteX2-2985" fmla="*/ 249152 w 976591"/>
                <a:gd name="connsiteY2-2986" fmla="*/ 963683 h 1673429"/>
                <a:gd name="connsiteX3-2987" fmla="*/ 265108 w 976591"/>
                <a:gd name="connsiteY3-2988" fmla="*/ 780099 h 1673429"/>
                <a:gd name="connsiteX4-2989" fmla="*/ 257305 w 976591"/>
                <a:gd name="connsiteY4-2990" fmla="*/ 675414 h 1673429"/>
                <a:gd name="connsiteX5-2991" fmla="*/ 239551 w 976591"/>
                <a:gd name="connsiteY5-2992" fmla="*/ 635055 h 1673429"/>
                <a:gd name="connsiteX6-2993" fmla="*/ 390223 w 976591"/>
                <a:gd name="connsiteY6-2994" fmla="*/ 0 h 1673429"/>
                <a:gd name="connsiteX7-2995" fmla="*/ 430836 w 976591"/>
                <a:gd name="connsiteY7-2996" fmla="*/ 38957 h 1673429"/>
                <a:gd name="connsiteX8-2997" fmla="*/ 449847 w 976591"/>
                <a:gd name="connsiteY8-2998" fmla="*/ 235912 h 1673429"/>
                <a:gd name="connsiteX9-2999" fmla="*/ 449733 w 976591"/>
                <a:gd name="connsiteY9-3000" fmla="*/ 304453 h 1673429"/>
                <a:gd name="connsiteX10-3001" fmla="*/ 422828 w 976591"/>
                <a:gd name="connsiteY10-3002" fmla="*/ 522082 h 1673429"/>
                <a:gd name="connsiteX11-3003" fmla="*/ 348614 w 976591"/>
                <a:gd name="connsiteY11-3004" fmla="*/ 1044732 h 1673429"/>
                <a:gd name="connsiteX12-3005" fmla="*/ 396264 w 976591"/>
                <a:gd name="connsiteY12-3006" fmla="*/ 812340 h 1673429"/>
                <a:gd name="connsiteX13-3007" fmla="*/ 449373 w 976591"/>
                <a:gd name="connsiteY13-3008" fmla="*/ 889418 h 1673429"/>
                <a:gd name="connsiteX14-3009" fmla="*/ 565005 w 976591"/>
                <a:gd name="connsiteY14-3010" fmla="*/ 921576 h 1673429"/>
                <a:gd name="connsiteX15-3011" fmla="*/ 715796 w 976591"/>
                <a:gd name="connsiteY15-3012" fmla="*/ 922140 h 1673429"/>
                <a:gd name="connsiteX16-3013" fmla="*/ 696666 w 976591"/>
                <a:gd name="connsiteY16-3014" fmla="*/ 970067 h 1673429"/>
                <a:gd name="connsiteX17-3015" fmla="*/ 606170 w 976591"/>
                <a:gd name="connsiteY17-3016" fmla="*/ 1224990 h 1673429"/>
                <a:gd name="connsiteX18-3017" fmla="*/ 755439 w 976591"/>
                <a:gd name="connsiteY18-3018" fmla="*/ 951009 h 1673429"/>
                <a:gd name="connsiteX19-3019" fmla="*/ 976591 w 976591"/>
                <a:gd name="connsiteY19-3020" fmla="*/ 1236368 h 1673429"/>
                <a:gd name="connsiteX20-3021" fmla="*/ 272039 w 976591"/>
                <a:gd name="connsiteY20-3022" fmla="*/ 1673429 h 1673429"/>
                <a:gd name="connsiteX21-3023" fmla="*/ 119183 w 976591"/>
                <a:gd name="connsiteY21-3024" fmla="*/ 1653715 h 1673429"/>
                <a:gd name="connsiteX22-3025" fmla="*/ 219640 w 976591"/>
                <a:gd name="connsiteY22-3026" fmla="*/ 1439185 h 1673429"/>
                <a:gd name="connsiteX23-3027" fmla="*/ 349797 w 976591"/>
                <a:gd name="connsiteY23-3028" fmla="*/ 1126032 h 1673429"/>
                <a:gd name="connsiteX24-3029" fmla="*/ 202120 w 976591"/>
                <a:gd name="connsiteY24-3030" fmla="*/ 1414376 h 1673429"/>
                <a:gd name="connsiteX25-3031" fmla="*/ 101973 w 976591"/>
                <a:gd name="connsiteY25-3032" fmla="*/ 1649641 h 1673429"/>
                <a:gd name="connsiteX26" fmla="*/ 0 w 976591"/>
                <a:gd name="connsiteY26" fmla="*/ 1639780 h 1673429"/>
                <a:gd name="connsiteX0-3033" fmla="*/ 0 w 976591"/>
                <a:gd name="connsiteY0-3034" fmla="*/ 1639780 h 1673429"/>
                <a:gd name="connsiteX1-3035" fmla="*/ 229985 w 976591"/>
                <a:gd name="connsiteY1-3036" fmla="*/ 672941 h 1673429"/>
                <a:gd name="connsiteX2-3037" fmla="*/ 249152 w 976591"/>
                <a:gd name="connsiteY2-3038" fmla="*/ 963683 h 1673429"/>
                <a:gd name="connsiteX3-3039" fmla="*/ 265108 w 976591"/>
                <a:gd name="connsiteY3-3040" fmla="*/ 780099 h 1673429"/>
                <a:gd name="connsiteX4-3041" fmla="*/ 257305 w 976591"/>
                <a:gd name="connsiteY4-3042" fmla="*/ 675414 h 1673429"/>
                <a:gd name="connsiteX5-3043" fmla="*/ 239551 w 976591"/>
                <a:gd name="connsiteY5-3044" fmla="*/ 635055 h 1673429"/>
                <a:gd name="connsiteX6-3045" fmla="*/ 390223 w 976591"/>
                <a:gd name="connsiteY6-3046" fmla="*/ 0 h 1673429"/>
                <a:gd name="connsiteX7-3047" fmla="*/ 430836 w 976591"/>
                <a:gd name="connsiteY7-3048" fmla="*/ 38957 h 1673429"/>
                <a:gd name="connsiteX8-3049" fmla="*/ 449847 w 976591"/>
                <a:gd name="connsiteY8-3050" fmla="*/ 235912 h 1673429"/>
                <a:gd name="connsiteX9-3051" fmla="*/ 449733 w 976591"/>
                <a:gd name="connsiteY9-3052" fmla="*/ 304453 h 1673429"/>
                <a:gd name="connsiteX10-3053" fmla="*/ 422828 w 976591"/>
                <a:gd name="connsiteY10-3054" fmla="*/ 522082 h 1673429"/>
                <a:gd name="connsiteX11-3055" fmla="*/ 348614 w 976591"/>
                <a:gd name="connsiteY11-3056" fmla="*/ 1044732 h 1673429"/>
                <a:gd name="connsiteX12-3057" fmla="*/ 396264 w 976591"/>
                <a:gd name="connsiteY12-3058" fmla="*/ 812340 h 1673429"/>
                <a:gd name="connsiteX13-3059" fmla="*/ 449373 w 976591"/>
                <a:gd name="connsiteY13-3060" fmla="*/ 889418 h 1673429"/>
                <a:gd name="connsiteX14-3061" fmla="*/ 565005 w 976591"/>
                <a:gd name="connsiteY14-3062" fmla="*/ 921576 h 1673429"/>
                <a:gd name="connsiteX15-3063" fmla="*/ 715796 w 976591"/>
                <a:gd name="connsiteY15-3064" fmla="*/ 922140 h 1673429"/>
                <a:gd name="connsiteX16-3065" fmla="*/ 758632 w 976591"/>
                <a:gd name="connsiteY16-3066" fmla="*/ 943883 h 1673429"/>
                <a:gd name="connsiteX17-3067" fmla="*/ 606170 w 976591"/>
                <a:gd name="connsiteY17-3068" fmla="*/ 1224990 h 1673429"/>
                <a:gd name="connsiteX18-3069" fmla="*/ 755439 w 976591"/>
                <a:gd name="connsiteY18-3070" fmla="*/ 951009 h 1673429"/>
                <a:gd name="connsiteX19-3071" fmla="*/ 976591 w 976591"/>
                <a:gd name="connsiteY19-3072" fmla="*/ 1236368 h 1673429"/>
                <a:gd name="connsiteX20-3073" fmla="*/ 272039 w 976591"/>
                <a:gd name="connsiteY20-3074" fmla="*/ 1673429 h 1673429"/>
                <a:gd name="connsiteX21-3075" fmla="*/ 119183 w 976591"/>
                <a:gd name="connsiteY21-3076" fmla="*/ 1653715 h 1673429"/>
                <a:gd name="connsiteX22-3077" fmla="*/ 219640 w 976591"/>
                <a:gd name="connsiteY22-3078" fmla="*/ 1439185 h 1673429"/>
                <a:gd name="connsiteX23-3079" fmla="*/ 349797 w 976591"/>
                <a:gd name="connsiteY23-3080" fmla="*/ 1126032 h 1673429"/>
                <a:gd name="connsiteX24-3081" fmla="*/ 202120 w 976591"/>
                <a:gd name="connsiteY24-3082" fmla="*/ 1414376 h 1673429"/>
                <a:gd name="connsiteX25-3083" fmla="*/ 101973 w 976591"/>
                <a:gd name="connsiteY25-3084" fmla="*/ 1649641 h 1673429"/>
                <a:gd name="connsiteX26-3085" fmla="*/ 0 w 976591"/>
                <a:gd name="connsiteY26-3086" fmla="*/ 1639780 h 1673429"/>
                <a:gd name="connsiteX0-3087" fmla="*/ 0 w 976591"/>
                <a:gd name="connsiteY0-3088" fmla="*/ 1639780 h 1673429"/>
                <a:gd name="connsiteX1-3089" fmla="*/ 229985 w 976591"/>
                <a:gd name="connsiteY1-3090" fmla="*/ 672941 h 1673429"/>
                <a:gd name="connsiteX2-3091" fmla="*/ 249152 w 976591"/>
                <a:gd name="connsiteY2-3092" fmla="*/ 963683 h 1673429"/>
                <a:gd name="connsiteX3-3093" fmla="*/ 265108 w 976591"/>
                <a:gd name="connsiteY3-3094" fmla="*/ 780099 h 1673429"/>
                <a:gd name="connsiteX4-3095" fmla="*/ 257305 w 976591"/>
                <a:gd name="connsiteY4-3096" fmla="*/ 675414 h 1673429"/>
                <a:gd name="connsiteX5-3097" fmla="*/ 239551 w 976591"/>
                <a:gd name="connsiteY5-3098" fmla="*/ 635055 h 1673429"/>
                <a:gd name="connsiteX6-3099" fmla="*/ 390223 w 976591"/>
                <a:gd name="connsiteY6-3100" fmla="*/ 0 h 1673429"/>
                <a:gd name="connsiteX7-3101" fmla="*/ 430836 w 976591"/>
                <a:gd name="connsiteY7-3102" fmla="*/ 38957 h 1673429"/>
                <a:gd name="connsiteX8-3103" fmla="*/ 449847 w 976591"/>
                <a:gd name="connsiteY8-3104" fmla="*/ 235912 h 1673429"/>
                <a:gd name="connsiteX9-3105" fmla="*/ 449733 w 976591"/>
                <a:gd name="connsiteY9-3106" fmla="*/ 304453 h 1673429"/>
                <a:gd name="connsiteX10-3107" fmla="*/ 422828 w 976591"/>
                <a:gd name="connsiteY10-3108" fmla="*/ 522082 h 1673429"/>
                <a:gd name="connsiteX11-3109" fmla="*/ 348614 w 976591"/>
                <a:gd name="connsiteY11-3110" fmla="*/ 1044732 h 1673429"/>
                <a:gd name="connsiteX12-3111" fmla="*/ 396264 w 976591"/>
                <a:gd name="connsiteY12-3112" fmla="*/ 812340 h 1673429"/>
                <a:gd name="connsiteX13-3113" fmla="*/ 449373 w 976591"/>
                <a:gd name="connsiteY13-3114" fmla="*/ 889418 h 1673429"/>
                <a:gd name="connsiteX14-3115" fmla="*/ 565005 w 976591"/>
                <a:gd name="connsiteY14-3116" fmla="*/ 921576 h 1673429"/>
                <a:gd name="connsiteX15-3117" fmla="*/ 715796 w 976591"/>
                <a:gd name="connsiteY15-3118" fmla="*/ 922140 h 1673429"/>
                <a:gd name="connsiteX16-3119" fmla="*/ 758632 w 976591"/>
                <a:gd name="connsiteY16-3120" fmla="*/ 943883 h 1673429"/>
                <a:gd name="connsiteX17-3121" fmla="*/ 606170 w 976591"/>
                <a:gd name="connsiteY17-3122" fmla="*/ 1224990 h 1673429"/>
                <a:gd name="connsiteX18-3123" fmla="*/ 759219 w 976591"/>
                <a:gd name="connsiteY18-3124" fmla="*/ 943216 h 1673429"/>
                <a:gd name="connsiteX19-3125" fmla="*/ 976591 w 976591"/>
                <a:gd name="connsiteY19-3126" fmla="*/ 1236368 h 1673429"/>
                <a:gd name="connsiteX20-3127" fmla="*/ 272039 w 976591"/>
                <a:gd name="connsiteY20-3128" fmla="*/ 1673429 h 1673429"/>
                <a:gd name="connsiteX21-3129" fmla="*/ 119183 w 976591"/>
                <a:gd name="connsiteY21-3130" fmla="*/ 1653715 h 1673429"/>
                <a:gd name="connsiteX22-3131" fmla="*/ 219640 w 976591"/>
                <a:gd name="connsiteY22-3132" fmla="*/ 1439185 h 1673429"/>
                <a:gd name="connsiteX23-3133" fmla="*/ 349797 w 976591"/>
                <a:gd name="connsiteY23-3134" fmla="*/ 1126032 h 1673429"/>
                <a:gd name="connsiteX24-3135" fmla="*/ 202120 w 976591"/>
                <a:gd name="connsiteY24-3136" fmla="*/ 1414376 h 1673429"/>
                <a:gd name="connsiteX25-3137" fmla="*/ 101973 w 976591"/>
                <a:gd name="connsiteY25-3138" fmla="*/ 1649641 h 1673429"/>
                <a:gd name="connsiteX26-3139" fmla="*/ 0 w 976591"/>
                <a:gd name="connsiteY26-3140" fmla="*/ 1639780 h 1673429"/>
                <a:gd name="connsiteX0-3141" fmla="*/ 0 w 976591"/>
                <a:gd name="connsiteY0-3142" fmla="*/ 1639780 h 1673429"/>
                <a:gd name="connsiteX1-3143" fmla="*/ 229985 w 976591"/>
                <a:gd name="connsiteY1-3144" fmla="*/ 672941 h 1673429"/>
                <a:gd name="connsiteX2-3145" fmla="*/ 249152 w 976591"/>
                <a:gd name="connsiteY2-3146" fmla="*/ 963683 h 1673429"/>
                <a:gd name="connsiteX3-3147" fmla="*/ 265108 w 976591"/>
                <a:gd name="connsiteY3-3148" fmla="*/ 780099 h 1673429"/>
                <a:gd name="connsiteX4-3149" fmla="*/ 257305 w 976591"/>
                <a:gd name="connsiteY4-3150" fmla="*/ 675414 h 1673429"/>
                <a:gd name="connsiteX5-3151" fmla="*/ 239551 w 976591"/>
                <a:gd name="connsiteY5-3152" fmla="*/ 635055 h 1673429"/>
                <a:gd name="connsiteX6-3153" fmla="*/ 390223 w 976591"/>
                <a:gd name="connsiteY6-3154" fmla="*/ 0 h 1673429"/>
                <a:gd name="connsiteX7-3155" fmla="*/ 430836 w 976591"/>
                <a:gd name="connsiteY7-3156" fmla="*/ 38957 h 1673429"/>
                <a:gd name="connsiteX8-3157" fmla="*/ 449847 w 976591"/>
                <a:gd name="connsiteY8-3158" fmla="*/ 235912 h 1673429"/>
                <a:gd name="connsiteX9-3159" fmla="*/ 449733 w 976591"/>
                <a:gd name="connsiteY9-3160" fmla="*/ 304453 h 1673429"/>
                <a:gd name="connsiteX10-3161" fmla="*/ 422828 w 976591"/>
                <a:gd name="connsiteY10-3162" fmla="*/ 522082 h 1673429"/>
                <a:gd name="connsiteX11-3163" fmla="*/ 348614 w 976591"/>
                <a:gd name="connsiteY11-3164" fmla="*/ 1044732 h 1673429"/>
                <a:gd name="connsiteX12-3165" fmla="*/ 396264 w 976591"/>
                <a:gd name="connsiteY12-3166" fmla="*/ 812340 h 1673429"/>
                <a:gd name="connsiteX13-3167" fmla="*/ 449373 w 976591"/>
                <a:gd name="connsiteY13-3168" fmla="*/ 889418 h 1673429"/>
                <a:gd name="connsiteX14-3169" fmla="*/ 565005 w 976591"/>
                <a:gd name="connsiteY14-3170" fmla="*/ 921576 h 1673429"/>
                <a:gd name="connsiteX15-3171" fmla="*/ 715796 w 976591"/>
                <a:gd name="connsiteY15-3172" fmla="*/ 922140 h 1673429"/>
                <a:gd name="connsiteX16-3173" fmla="*/ 758632 w 976591"/>
                <a:gd name="connsiteY16-3174" fmla="*/ 943883 h 1673429"/>
                <a:gd name="connsiteX17-3175" fmla="*/ 606170 w 976591"/>
                <a:gd name="connsiteY17-3176" fmla="*/ 1224990 h 1673429"/>
                <a:gd name="connsiteX18-3177" fmla="*/ 757215 w 976591"/>
                <a:gd name="connsiteY18-3178" fmla="*/ 965516 h 1673429"/>
                <a:gd name="connsiteX19-3179" fmla="*/ 976591 w 976591"/>
                <a:gd name="connsiteY19-3180" fmla="*/ 1236368 h 1673429"/>
                <a:gd name="connsiteX20-3181" fmla="*/ 272039 w 976591"/>
                <a:gd name="connsiteY20-3182" fmla="*/ 1673429 h 1673429"/>
                <a:gd name="connsiteX21-3183" fmla="*/ 119183 w 976591"/>
                <a:gd name="connsiteY21-3184" fmla="*/ 1653715 h 1673429"/>
                <a:gd name="connsiteX22-3185" fmla="*/ 219640 w 976591"/>
                <a:gd name="connsiteY22-3186" fmla="*/ 1439185 h 1673429"/>
                <a:gd name="connsiteX23-3187" fmla="*/ 349797 w 976591"/>
                <a:gd name="connsiteY23-3188" fmla="*/ 1126032 h 1673429"/>
                <a:gd name="connsiteX24-3189" fmla="*/ 202120 w 976591"/>
                <a:gd name="connsiteY24-3190" fmla="*/ 1414376 h 1673429"/>
                <a:gd name="connsiteX25-3191" fmla="*/ 101973 w 976591"/>
                <a:gd name="connsiteY25-3192" fmla="*/ 1649641 h 1673429"/>
                <a:gd name="connsiteX26-3193" fmla="*/ 0 w 976591"/>
                <a:gd name="connsiteY26-3194" fmla="*/ 1639780 h 1673429"/>
                <a:gd name="connsiteX0-3195" fmla="*/ 0 w 976591"/>
                <a:gd name="connsiteY0-3196" fmla="*/ 1639780 h 1673429"/>
                <a:gd name="connsiteX1-3197" fmla="*/ 229985 w 976591"/>
                <a:gd name="connsiteY1-3198" fmla="*/ 672941 h 1673429"/>
                <a:gd name="connsiteX2-3199" fmla="*/ 249152 w 976591"/>
                <a:gd name="connsiteY2-3200" fmla="*/ 963683 h 1673429"/>
                <a:gd name="connsiteX3-3201" fmla="*/ 265108 w 976591"/>
                <a:gd name="connsiteY3-3202" fmla="*/ 780099 h 1673429"/>
                <a:gd name="connsiteX4-3203" fmla="*/ 257305 w 976591"/>
                <a:gd name="connsiteY4-3204" fmla="*/ 675414 h 1673429"/>
                <a:gd name="connsiteX5-3205" fmla="*/ 239551 w 976591"/>
                <a:gd name="connsiteY5-3206" fmla="*/ 635055 h 1673429"/>
                <a:gd name="connsiteX6-3207" fmla="*/ 390223 w 976591"/>
                <a:gd name="connsiteY6-3208" fmla="*/ 0 h 1673429"/>
                <a:gd name="connsiteX7-3209" fmla="*/ 430836 w 976591"/>
                <a:gd name="connsiteY7-3210" fmla="*/ 38957 h 1673429"/>
                <a:gd name="connsiteX8-3211" fmla="*/ 449847 w 976591"/>
                <a:gd name="connsiteY8-3212" fmla="*/ 235912 h 1673429"/>
                <a:gd name="connsiteX9-3213" fmla="*/ 449733 w 976591"/>
                <a:gd name="connsiteY9-3214" fmla="*/ 304453 h 1673429"/>
                <a:gd name="connsiteX10-3215" fmla="*/ 422828 w 976591"/>
                <a:gd name="connsiteY10-3216" fmla="*/ 522082 h 1673429"/>
                <a:gd name="connsiteX11-3217" fmla="*/ 348614 w 976591"/>
                <a:gd name="connsiteY11-3218" fmla="*/ 1044732 h 1673429"/>
                <a:gd name="connsiteX12-3219" fmla="*/ 396264 w 976591"/>
                <a:gd name="connsiteY12-3220" fmla="*/ 812340 h 1673429"/>
                <a:gd name="connsiteX13-3221" fmla="*/ 449373 w 976591"/>
                <a:gd name="connsiteY13-3222" fmla="*/ 889418 h 1673429"/>
                <a:gd name="connsiteX14-3223" fmla="*/ 565005 w 976591"/>
                <a:gd name="connsiteY14-3224" fmla="*/ 921576 h 1673429"/>
                <a:gd name="connsiteX15-3225" fmla="*/ 715796 w 976591"/>
                <a:gd name="connsiteY15-3226" fmla="*/ 922140 h 1673429"/>
                <a:gd name="connsiteX16-3227" fmla="*/ 758632 w 976591"/>
                <a:gd name="connsiteY16-3228" fmla="*/ 943883 h 1673429"/>
                <a:gd name="connsiteX17-3229" fmla="*/ 606170 w 976591"/>
                <a:gd name="connsiteY17-3230" fmla="*/ 1224990 h 1673429"/>
                <a:gd name="connsiteX18-3231" fmla="*/ 760069 w 976591"/>
                <a:gd name="connsiteY18-3232" fmla="*/ 947878 h 1673429"/>
                <a:gd name="connsiteX19-3233" fmla="*/ 976591 w 976591"/>
                <a:gd name="connsiteY19-3234" fmla="*/ 1236368 h 1673429"/>
                <a:gd name="connsiteX20-3235" fmla="*/ 272039 w 976591"/>
                <a:gd name="connsiteY20-3236" fmla="*/ 1673429 h 1673429"/>
                <a:gd name="connsiteX21-3237" fmla="*/ 119183 w 976591"/>
                <a:gd name="connsiteY21-3238" fmla="*/ 1653715 h 1673429"/>
                <a:gd name="connsiteX22-3239" fmla="*/ 219640 w 976591"/>
                <a:gd name="connsiteY22-3240" fmla="*/ 1439185 h 1673429"/>
                <a:gd name="connsiteX23-3241" fmla="*/ 349797 w 976591"/>
                <a:gd name="connsiteY23-3242" fmla="*/ 1126032 h 1673429"/>
                <a:gd name="connsiteX24-3243" fmla="*/ 202120 w 976591"/>
                <a:gd name="connsiteY24-3244" fmla="*/ 1414376 h 1673429"/>
                <a:gd name="connsiteX25-3245" fmla="*/ 101973 w 976591"/>
                <a:gd name="connsiteY25-3246" fmla="*/ 1649641 h 1673429"/>
                <a:gd name="connsiteX26-3247" fmla="*/ 0 w 976591"/>
                <a:gd name="connsiteY26-3248" fmla="*/ 1639780 h 1673429"/>
                <a:gd name="connsiteX0-3249" fmla="*/ 0 w 976591"/>
                <a:gd name="connsiteY0-3250" fmla="*/ 1639780 h 1673429"/>
                <a:gd name="connsiteX1-3251" fmla="*/ 229985 w 976591"/>
                <a:gd name="connsiteY1-3252" fmla="*/ 672941 h 1673429"/>
                <a:gd name="connsiteX2-3253" fmla="*/ 249152 w 976591"/>
                <a:gd name="connsiteY2-3254" fmla="*/ 963683 h 1673429"/>
                <a:gd name="connsiteX3-3255" fmla="*/ 265108 w 976591"/>
                <a:gd name="connsiteY3-3256" fmla="*/ 780099 h 1673429"/>
                <a:gd name="connsiteX4-3257" fmla="*/ 257305 w 976591"/>
                <a:gd name="connsiteY4-3258" fmla="*/ 675414 h 1673429"/>
                <a:gd name="connsiteX5-3259" fmla="*/ 239551 w 976591"/>
                <a:gd name="connsiteY5-3260" fmla="*/ 635055 h 1673429"/>
                <a:gd name="connsiteX6-3261" fmla="*/ 390223 w 976591"/>
                <a:gd name="connsiteY6-3262" fmla="*/ 0 h 1673429"/>
                <a:gd name="connsiteX7-3263" fmla="*/ 430836 w 976591"/>
                <a:gd name="connsiteY7-3264" fmla="*/ 38957 h 1673429"/>
                <a:gd name="connsiteX8-3265" fmla="*/ 449847 w 976591"/>
                <a:gd name="connsiteY8-3266" fmla="*/ 235912 h 1673429"/>
                <a:gd name="connsiteX9-3267" fmla="*/ 449733 w 976591"/>
                <a:gd name="connsiteY9-3268" fmla="*/ 304453 h 1673429"/>
                <a:gd name="connsiteX10-3269" fmla="*/ 422828 w 976591"/>
                <a:gd name="connsiteY10-3270" fmla="*/ 522082 h 1673429"/>
                <a:gd name="connsiteX11-3271" fmla="*/ 348614 w 976591"/>
                <a:gd name="connsiteY11-3272" fmla="*/ 1044732 h 1673429"/>
                <a:gd name="connsiteX12-3273" fmla="*/ 396264 w 976591"/>
                <a:gd name="connsiteY12-3274" fmla="*/ 812340 h 1673429"/>
                <a:gd name="connsiteX13-3275" fmla="*/ 449218 w 976591"/>
                <a:gd name="connsiteY13-3276" fmla="*/ 879051 h 1673429"/>
                <a:gd name="connsiteX14-3277" fmla="*/ 565005 w 976591"/>
                <a:gd name="connsiteY14-3278" fmla="*/ 921576 h 1673429"/>
                <a:gd name="connsiteX15-3279" fmla="*/ 715796 w 976591"/>
                <a:gd name="connsiteY15-3280" fmla="*/ 922140 h 1673429"/>
                <a:gd name="connsiteX16-3281" fmla="*/ 758632 w 976591"/>
                <a:gd name="connsiteY16-3282" fmla="*/ 943883 h 1673429"/>
                <a:gd name="connsiteX17-3283" fmla="*/ 606170 w 976591"/>
                <a:gd name="connsiteY17-3284" fmla="*/ 1224990 h 1673429"/>
                <a:gd name="connsiteX18-3285" fmla="*/ 760069 w 976591"/>
                <a:gd name="connsiteY18-3286" fmla="*/ 947878 h 1673429"/>
                <a:gd name="connsiteX19-3287" fmla="*/ 976591 w 976591"/>
                <a:gd name="connsiteY19-3288" fmla="*/ 1236368 h 1673429"/>
                <a:gd name="connsiteX20-3289" fmla="*/ 272039 w 976591"/>
                <a:gd name="connsiteY20-3290" fmla="*/ 1673429 h 1673429"/>
                <a:gd name="connsiteX21-3291" fmla="*/ 119183 w 976591"/>
                <a:gd name="connsiteY21-3292" fmla="*/ 1653715 h 1673429"/>
                <a:gd name="connsiteX22-3293" fmla="*/ 219640 w 976591"/>
                <a:gd name="connsiteY22-3294" fmla="*/ 1439185 h 1673429"/>
                <a:gd name="connsiteX23-3295" fmla="*/ 349797 w 976591"/>
                <a:gd name="connsiteY23-3296" fmla="*/ 1126032 h 1673429"/>
                <a:gd name="connsiteX24-3297" fmla="*/ 202120 w 976591"/>
                <a:gd name="connsiteY24-3298" fmla="*/ 1414376 h 1673429"/>
                <a:gd name="connsiteX25-3299" fmla="*/ 101973 w 976591"/>
                <a:gd name="connsiteY25-3300" fmla="*/ 1649641 h 1673429"/>
                <a:gd name="connsiteX26-3301" fmla="*/ 0 w 976591"/>
                <a:gd name="connsiteY26-3302" fmla="*/ 1639780 h 1673429"/>
                <a:gd name="connsiteX0-3303" fmla="*/ 0 w 976591"/>
                <a:gd name="connsiteY0-3304" fmla="*/ 1639780 h 1673429"/>
                <a:gd name="connsiteX1-3305" fmla="*/ 229985 w 976591"/>
                <a:gd name="connsiteY1-3306" fmla="*/ 672941 h 1673429"/>
                <a:gd name="connsiteX2-3307" fmla="*/ 249152 w 976591"/>
                <a:gd name="connsiteY2-3308" fmla="*/ 963683 h 1673429"/>
                <a:gd name="connsiteX3-3309" fmla="*/ 265108 w 976591"/>
                <a:gd name="connsiteY3-3310" fmla="*/ 780099 h 1673429"/>
                <a:gd name="connsiteX4-3311" fmla="*/ 257305 w 976591"/>
                <a:gd name="connsiteY4-3312" fmla="*/ 675414 h 1673429"/>
                <a:gd name="connsiteX5-3313" fmla="*/ 239551 w 976591"/>
                <a:gd name="connsiteY5-3314" fmla="*/ 635055 h 1673429"/>
                <a:gd name="connsiteX6-3315" fmla="*/ 390223 w 976591"/>
                <a:gd name="connsiteY6-3316" fmla="*/ 0 h 1673429"/>
                <a:gd name="connsiteX7-3317" fmla="*/ 430836 w 976591"/>
                <a:gd name="connsiteY7-3318" fmla="*/ 38957 h 1673429"/>
                <a:gd name="connsiteX8-3319" fmla="*/ 449847 w 976591"/>
                <a:gd name="connsiteY8-3320" fmla="*/ 235912 h 1673429"/>
                <a:gd name="connsiteX9-3321" fmla="*/ 449733 w 976591"/>
                <a:gd name="connsiteY9-3322" fmla="*/ 304453 h 1673429"/>
                <a:gd name="connsiteX10-3323" fmla="*/ 422828 w 976591"/>
                <a:gd name="connsiteY10-3324" fmla="*/ 522082 h 1673429"/>
                <a:gd name="connsiteX11-3325" fmla="*/ 348614 w 976591"/>
                <a:gd name="connsiteY11-3326" fmla="*/ 1044732 h 1673429"/>
                <a:gd name="connsiteX12-3327" fmla="*/ 396264 w 976591"/>
                <a:gd name="connsiteY12-3328" fmla="*/ 812340 h 1673429"/>
                <a:gd name="connsiteX13-3329" fmla="*/ 449218 w 976591"/>
                <a:gd name="connsiteY13-3330" fmla="*/ 879051 h 1673429"/>
                <a:gd name="connsiteX14-3331" fmla="*/ 565005 w 976591"/>
                <a:gd name="connsiteY14-3332" fmla="*/ 921576 h 1673429"/>
                <a:gd name="connsiteX15-3333" fmla="*/ 715796 w 976591"/>
                <a:gd name="connsiteY15-3334" fmla="*/ 922140 h 1673429"/>
                <a:gd name="connsiteX16-3335" fmla="*/ 758632 w 976591"/>
                <a:gd name="connsiteY16-3336" fmla="*/ 943883 h 1673429"/>
                <a:gd name="connsiteX17-3337" fmla="*/ 606170 w 976591"/>
                <a:gd name="connsiteY17-3338" fmla="*/ 1224990 h 1673429"/>
                <a:gd name="connsiteX18-3339" fmla="*/ 760069 w 976591"/>
                <a:gd name="connsiteY18-3340" fmla="*/ 947878 h 1673429"/>
                <a:gd name="connsiteX19-3341" fmla="*/ 976591 w 976591"/>
                <a:gd name="connsiteY19-3342" fmla="*/ 1236368 h 1673429"/>
                <a:gd name="connsiteX20-3343" fmla="*/ 272039 w 976591"/>
                <a:gd name="connsiteY20-3344" fmla="*/ 1673429 h 1673429"/>
                <a:gd name="connsiteX21-3345" fmla="*/ 119183 w 976591"/>
                <a:gd name="connsiteY21-3346" fmla="*/ 1653715 h 1673429"/>
                <a:gd name="connsiteX22-3347" fmla="*/ 219640 w 976591"/>
                <a:gd name="connsiteY22-3348" fmla="*/ 1439185 h 1673429"/>
                <a:gd name="connsiteX23-3349" fmla="*/ 349797 w 976591"/>
                <a:gd name="connsiteY23-3350" fmla="*/ 1126032 h 1673429"/>
                <a:gd name="connsiteX24-3351" fmla="*/ 202120 w 976591"/>
                <a:gd name="connsiteY24-3352" fmla="*/ 1414376 h 1673429"/>
                <a:gd name="connsiteX25-3353" fmla="*/ 101973 w 976591"/>
                <a:gd name="connsiteY25-3354" fmla="*/ 1649641 h 1673429"/>
                <a:gd name="connsiteX26-3355" fmla="*/ 0 w 976591"/>
                <a:gd name="connsiteY26-3356" fmla="*/ 1639780 h 1673429"/>
                <a:gd name="connsiteX0-3357" fmla="*/ 0 w 976591"/>
                <a:gd name="connsiteY0-3358" fmla="*/ 1639780 h 1673429"/>
                <a:gd name="connsiteX1-3359" fmla="*/ 229985 w 976591"/>
                <a:gd name="connsiteY1-3360" fmla="*/ 672941 h 1673429"/>
                <a:gd name="connsiteX2-3361" fmla="*/ 249152 w 976591"/>
                <a:gd name="connsiteY2-3362" fmla="*/ 963683 h 1673429"/>
                <a:gd name="connsiteX3-3363" fmla="*/ 265108 w 976591"/>
                <a:gd name="connsiteY3-3364" fmla="*/ 780099 h 1673429"/>
                <a:gd name="connsiteX4-3365" fmla="*/ 257305 w 976591"/>
                <a:gd name="connsiteY4-3366" fmla="*/ 675414 h 1673429"/>
                <a:gd name="connsiteX5-3367" fmla="*/ 239551 w 976591"/>
                <a:gd name="connsiteY5-3368" fmla="*/ 635055 h 1673429"/>
                <a:gd name="connsiteX6-3369" fmla="*/ 390223 w 976591"/>
                <a:gd name="connsiteY6-3370" fmla="*/ 0 h 1673429"/>
                <a:gd name="connsiteX7-3371" fmla="*/ 430836 w 976591"/>
                <a:gd name="connsiteY7-3372" fmla="*/ 38957 h 1673429"/>
                <a:gd name="connsiteX8-3373" fmla="*/ 449847 w 976591"/>
                <a:gd name="connsiteY8-3374" fmla="*/ 235912 h 1673429"/>
                <a:gd name="connsiteX9-3375" fmla="*/ 449733 w 976591"/>
                <a:gd name="connsiteY9-3376" fmla="*/ 304453 h 1673429"/>
                <a:gd name="connsiteX10-3377" fmla="*/ 422828 w 976591"/>
                <a:gd name="connsiteY10-3378" fmla="*/ 522082 h 1673429"/>
                <a:gd name="connsiteX11-3379" fmla="*/ 348614 w 976591"/>
                <a:gd name="connsiteY11-3380" fmla="*/ 1044732 h 1673429"/>
                <a:gd name="connsiteX12-3381" fmla="*/ 396264 w 976591"/>
                <a:gd name="connsiteY12-3382" fmla="*/ 812340 h 1673429"/>
                <a:gd name="connsiteX13-3383" fmla="*/ 449218 w 976591"/>
                <a:gd name="connsiteY13-3384" fmla="*/ 879051 h 1673429"/>
                <a:gd name="connsiteX14-3385" fmla="*/ 565005 w 976591"/>
                <a:gd name="connsiteY14-3386" fmla="*/ 921576 h 1673429"/>
                <a:gd name="connsiteX15-3387" fmla="*/ 721900 w 976591"/>
                <a:gd name="connsiteY15-3388" fmla="*/ 913360 h 1673429"/>
                <a:gd name="connsiteX16-3389" fmla="*/ 758632 w 976591"/>
                <a:gd name="connsiteY16-3390" fmla="*/ 943883 h 1673429"/>
                <a:gd name="connsiteX17-3391" fmla="*/ 606170 w 976591"/>
                <a:gd name="connsiteY17-3392" fmla="*/ 1224990 h 1673429"/>
                <a:gd name="connsiteX18-3393" fmla="*/ 760069 w 976591"/>
                <a:gd name="connsiteY18-3394" fmla="*/ 947878 h 1673429"/>
                <a:gd name="connsiteX19-3395" fmla="*/ 976591 w 976591"/>
                <a:gd name="connsiteY19-3396" fmla="*/ 1236368 h 1673429"/>
                <a:gd name="connsiteX20-3397" fmla="*/ 272039 w 976591"/>
                <a:gd name="connsiteY20-3398" fmla="*/ 1673429 h 1673429"/>
                <a:gd name="connsiteX21-3399" fmla="*/ 119183 w 976591"/>
                <a:gd name="connsiteY21-3400" fmla="*/ 1653715 h 1673429"/>
                <a:gd name="connsiteX22-3401" fmla="*/ 219640 w 976591"/>
                <a:gd name="connsiteY22-3402" fmla="*/ 1439185 h 1673429"/>
                <a:gd name="connsiteX23-3403" fmla="*/ 349797 w 976591"/>
                <a:gd name="connsiteY23-3404" fmla="*/ 1126032 h 1673429"/>
                <a:gd name="connsiteX24-3405" fmla="*/ 202120 w 976591"/>
                <a:gd name="connsiteY24-3406" fmla="*/ 1414376 h 1673429"/>
                <a:gd name="connsiteX25-3407" fmla="*/ 101973 w 976591"/>
                <a:gd name="connsiteY25-3408" fmla="*/ 1649641 h 1673429"/>
                <a:gd name="connsiteX26-3409" fmla="*/ 0 w 976591"/>
                <a:gd name="connsiteY26-3410" fmla="*/ 1639780 h 1673429"/>
                <a:gd name="connsiteX0-3411" fmla="*/ 0 w 976591"/>
                <a:gd name="connsiteY0-3412" fmla="*/ 1639780 h 1673429"/>
                <a:gd name="connsiteX1-3413" fmla="*/ 229985 w 976591"/>
                <a:gd name="connsiteY1-3414" fmla="*/ 672941 h 1673429"/>
                <a:gd name="connsiteX2-3415" fmla="*/ 249152 w 976591"/>
                <a:gd name="connsiteY2-3416" fmla="*/ 963683 h 1673429"/>
                <a:gd name="connsiteX3-3417" fmla="*/ 265108 w 976591"/>
                <a:gd name="connsiteY3-3418" fmla="*/ 780099 h 1673429"/>
                <a:gd name="connsiteX4-3419" fmla="*/ 257305 w 976591"/>
                <a:gd name="connsiteY4-3420" fmla="*/ 675414 h 1673429"/>
                <a:gd name="connsiteX5-3421" fmla="*/ 239551 w 976591"/>
                <a:gd name="connsiteY5-3422" fmla="*/ 635055 h 1673429"/>
                <a:gd name="connsiteX6-3423" fmla="*/ 390223 w 976591"/>
                <a:gd name="connsiteY6-3424" fmla="*/ 0 h 1673429"/>
                <a:gd name="connsiteX7-3425" fmla="*/ 430836 w 976591"/>
                <a:gd name="connsiteY7-3426" fmla="*/ 38957 h 1673429"/>
                <a:gd name="connsiteX8-3427" fmla="*/ 449847 w 976591"/>
                <a:gd name="connsiteY8-3428" fmla="*/ 235912 h 1673429"/>
                <a:gd name="connsiteX9-3429" fmla="*/ 449733 w 976591"/>
                <a:gd name="connsiteY9-3430" fmla="*/ 304453 h 1673429"/>
                <a:gd name="connsiteX10-3431" fmla="*/ 422828 w 976591"/>
                <a:gd name="connsiteY10-3432" fmla="*/ 522082 h 1673429"/>
                <a:gd name="connsiteX11-3433" fmla="*/ 348614 w 976591"/>
                <a:gd name="connsiteY11-3434" fmla="*/ 1044732 h 1673429"/>
                <a:gd name="connsiteX12-3435" fmla="*/ 396264 w 976591"/>
                <a:gd name="connsiteY12-3436" fmla="*/ 812340 h 1673429"/>
                <a:gd name="connsiteX13-3437" fmla="*/ 443662 w 976591"/>
                <a:gd name="connsiteY13-3438" fmla="*/ 878153 h 1673429"/>
                <a:gd name="connsiteX14-3439" fmla="*/ 565005 w 976591"/>
                <a:gd name="connsiteY14-3440" fmla="*/ 921576 h 1673429"/>
                <a:gd name="connsiteX15-3441" fmla="*/ 721900 w 976591"/>
                <a:gd name="connsiteY15-3442" fmla="*/ 913360 h 1673429"/>
                <a:gd name="connsiteX16-3443" fmla="*/ 758632 w 976591"/>
                <a:gd name="connsiteY16-3444" fmla="*/ 943883 h 1673429"/>
                <a:gd name="connsiteX17-3445" fmla="*/ 606170 w 976591"/>
                <a:gd name="connsiteY17-3446" fmla="*/ 1224990 h 1673429"/>
                <a:gd name="connsiteX18-3447" fmla="*/ 760069 w 976591"/>
                <a:gd name="connsiteY18-3448" fmla="*/ 947878 h 1673429"/>
                <a:gd name="connsiteX19-3449" fmla="*/ 976591 w 976591"/>
                <a:gd name="connsiteY19-3450" fmla="*/ 1236368 h 1673429"/>
                <a:gd name="connsiteX20-3451" fmla="*/ 272039 w 976591"/>
                <a:gd name="connsiteY20-3452" fmla="*/ 1673429 h 1673429"/>
                <a:gd name="connsiteX21-3453" fmla="*/ 119183 w 976591"/>
                <a:gd name="connsiteY21-3454" fmla="*/ 1653715 h 1673429"/>
                <a:gd name="connsiteX22-3455" fmla="*/ 219640 w 976591"/>
                <a:gd name="connsiteY22-3456" fmla="*/ 1439185 h 1673429"/>
                <a:gd name="connsiteX23-3457" fmla="*/ 349797 w 976591"/>
                <a:gd name="connsiteY23-3458" fmla="*/ 1126032 h 1673429"/>
                <a:gd name="connsiteX24-3459" fmla="*/ 202120 w 976591"/>
                <a:gd name="connsiteY24-3460" fmla="*/ 1414376 h 1673429"/>
                <a:gd name="connsiteX25-3461" fmla="*/ 101973 w 976591"/>
                <a:gd name="connsiteY25-3462" fmla="*/ 1649641 h 1673429"/>
                <a:gd name="connsiteX26-3463" fmla="*/ 0 w 976591"/>
                <a:gd name="connsiteY26-3464" fmla="*/ 1639780 h 1673429"/>
                <a:gd name="connsiteX0-3465" fmla="*/ 0 w 976591"/>
                <a:gd name="connsiteY0-3466" fmla="*/ 1639780 h 1673429"/>
                <a:gd name="connsiteX1-3467" fmla="*/ 229985 w 976591"/>
                <a:gd name="connsiteY1-3468" fmla="*/ 672941 h 1673429"/>
                <a:gd name="connsiteX2-3469" fmla="*/ 249152 w 976591"/>
                <a:gd name="connsiteY2-3470" fmla="*/ 963683 h 1673429"/>
                <a:gd name="connsiteX3-3471" fmla="*/ 265108 w 976591"/>
                <a:gd name="connsiteY3-3472" fmla="*/ 780099 h 1673429"/>
                <a:gd name="connsiteX4-3473" fmla="*/ 257305 w 976591"/>
                <a:gd name="connsiteY4-3474" fmla="*/ 675414 h 1673429"/>
                <a:gd name="connsiteX5-3475" fmla="*/ 239551 w 976591"/>
                <a:gd name="connsiteY5-3476" fmla="*/ 635055 h 1673429"/>
                <a:gd name="connsiteX6-3477" fmla="*/ 390223 w 976591"/>
                <a:gd name="connsiteY6-3478" fmla="*/ 0 h 1673429"/>
                <a:gd name="connsiteX7-3479" fmla="*/ 430836 w 976591"/>
                <a:gd name="connsiteY7-3480" fmla="*/ 38957 h 1673429"/>
                <a:gd name="connsiteX8-3481" fmla="*/ 449847 w 976591"/>
                <a:gd name="connsiteY8-3482" fmla="*/ 235912 h 1673429"/>
                <a:gd name="connsiteX9-3483" fmla="*/ 449733 w 976591"/>
                <a:gd name="connsiteY9-3484" fmla="*/ 304453 h 1673429"/>
                <a:gd name="connsiteX10-3485" fmla="*/ 422828 w 976591"/>
                <a:gd name="connsiteY10-3486" fmla="*/ 522082 h 1673429"/>
                <a:gd name="connsiteX11-3487" fmla="*/ 348614 w 976591"/>
                <a:gd name="connsiteY11-3488" fmla="*/ 1044732 h 1673429"/>
                <a:gd name="connsiteX12-3489" fmla="*/ 396264 w 976591"/>
                <a:gd name="connsiteY12-3490" fmla="*/ 812340 h 1673429"/>
                <a:gd name="connsiteX13-3491" fmla="*/ 443662 w 976591"/>
                <a:gd name="connsiteY13-3492" fmla="*/ 878153 h 1673429"/>
                <a:gd name="connsiteX14-3493" fmla="*/ 565005 w 976591"/>
                <a:gd name="connsiteY14-3494" fmla="*/ 921576 h 1673429"/>
                <a:gd name="connsiteX15-3495" fmla="*/ 721900 w 976591"/>
                <a:gd name="connsiteY15-3496" fmla="*/ 913360 h 1673429"/>
                <a:gd name="connsiteX16-3497" fmla="*/ 758632 w 976591"/>
                <a:gd name="connsiteY16-3498" fmla="*/ 943883 h 1673429"/>
                <a:gd name="connsiteX17-3499" fmla="*/ 606170 w 976591"/>
                <a:gd name="connsiteY17-3500" fmla="*/ 1224990 h 1673429"/>
                <a:gd name="connsiteX18-3501" fmla="*/ 774784 w 976591"/>
                <a:gd name="connsiteY18-3502" fmla="*/ 958874 h 1673429"/>
                <a:gd name="connsiteX19-3503" fmla="*/ 976591 w 976591"/>
                <a:gd name="connsiteY19-3504" fmla="*/ 1236368 h 1673429"/>
                <a:gd name="connsiteX20-3505" fmla="*/ 272039 w 976591"/>
                <a:gd name="connsiteY20-3506" fmla="*/ 1673429 h 1673429"/>
                <a:gd name="connsiteX21-3507" fmla="*/ 119183 w 976591"/>
                <a:gd name="connsiteY21-3508" fmla="*/ 1653715 h 1673429"/>
                <a:gd name="connsiteX22-3509" fmla="*/ 219640 w 976591"/>
                <a:gd name="connsiteY22-3510" fmla="*/ 1439185 h 1673429"/>
                <a:gd name="connsiteX23-3511" fmla="*/ 349797 w 976591"/>
                <a:gd name="connsiteY23-3512" fmla="*/ 1126032 h 1673429"/>
                <a:gd name="connsiteX24-3513" fmla="*/ 202120 w 976591"/>
                <a:gd name="connsiteY24-3514" fmla="*/ 1414376 h 1673429"/>
                <a:gd name="connsiteX25-3515" fmla="*/ 101973 w 976591"/>
                <a:gd name="connsiteY25-3516" fmla="*/ 1649641 h 1673429"/>
                <a:gd name="connsiteX26-3517" fmla="*/ 0 w 976591"/>
                <a:gd name="connsiteY26-3518" fmla="*/ 1639780 h 1673429"/>
                <a:gd name="connsiteX0-3519" fmla="*/ 0 w 976591"/>
                <a:gd name="connsiteY0-3520" fmla="*/ 1639780 h 1673429"/>
                <a:gd name="connsiteX1-3521" fmla="*/ 229985 w 976591"/>
                <a:gd name="connsiteY1-3522" fmla="*/ 672941 h 1673429"/>
                <a:gd name="connsiteX2-3523" fmla="*/ 249152 w 976591"/>
                <a:gd name="connsiteY2-3524" fmla="*/ 963683 h 1673429"/>
                <a:gd name="connsiteX3-3525" fmla="*/ 265108 w 976591"/>
                <a:gd name="connsiteY3-3526" fmla="*/ 780099 h 1673429"/>
                <a:gd name="connsiteX4-3527" fmla="*/ 257305 w 976591"/>
                <a:gd name="connsiteY4-3528" fmla="*/ 675414 h 1673429"/>
                <a:gd name="connsiteX5-3529" fmla="*/ 239551 w 976591"/>
                <a:gd name="connsiteY5-3530" fmla="*/ 635055 h 1673429"/>
                <a:gd name="connsiteX6-3531" fmla="*/ 390223 w 976591"/>
                <a:gd name="connsiteY6-3532" fmla="*/ 0 h 1673429"/>
                <a:gd name="connsiteX7-3533" fmla="*/ 430836 w 976591"/>
                <a:gd name="connsiteY7-3534" fmla="*/ 38957 h 1673429"/>
                <a:gd name="connsiteX8-3535" fmla="*/ 449847 w 976591"/>
                <a:gd name="connsiteY8-3536" fmla="*/ 235912 h 1673429"/>
                <a:gd name="connsiteX9-3537" fmla="*/ 449733 w 976591"/>
                <a:gd name="connsiteY9-3538" fmla="*/ 304453 h 1673429"/>
                <a:gd name="connsiteX10-3539" fmla="*/ 422828 w 976591"/>
                <a:gd name="connsiteY10-3540" fmla="*/ 522082 h 1673429"/>
                <a:gd name="connsiteX11-3541" fmla="*/ 348614 w 976591"/>
                <a:gd name="connsiteY11-3542" fmla="*/ 1044732 h 1673429"/>
                <a:gd name="connsiteX12-3543" fmla="*/ 396264 w 976591"/>
                <a:gd name="connsiteY12-3544" fmla="*/ 812340 h 1673429"/>
                <a:gd name="connsiteX13-3545" fmla="*/ 443662 w 976591"/>
                <a:gd name="connsiteY13-3546" fmla="*/ 878153 h 1673429"/>
                <a:gd name="connsiteX14-3547" fmla="*/ 565005 w 976591"/>
                <a:gd name="connsiteY14-3548" fmla="*/ 921576 h 1673429"/>
                <a:gd name="connsiteX15-3549" fmla="*/ 721900 w 976591"/>
                <a:gd name="connsiteY15-3550" fmla="*/ 913360 h 1673429"/>
                <a:gd name="connsiteX16-3551" fmla="*/ 758632 w 976591"/>
                <a:gd name="connsiteY16-3552" fmla="*/ 943883 h 1673429"/>
                <a:gd name="connsiteX17-3553" fmla="*/ 606170 w 976591"/>
                <a:gd name="connsiteY17-3554" fmla="*/ 1224990 h 1673429"/>
                <a:gd name="connsiteX18-3555" fmla="*/ 760532 w 976591"/>
                <a:gd name="connsiteY18-3556" fmla="*/ 944073 h 1673429"/>
                <a:gd name="connsiteX19-3557" fmla="*/ 976591 w 976591"/>
                <a:gd name="connsiteY19-3558" fmla="*/ 1236368 h 1673429"/>
                <a:gd name="connsiteX20-3559" fmla="*/ 272039 w 976591"/>
                <a:gd name="connsiteY20-3560" fmla="*/ 1673429 h 1673429"/>
                <a:gd name="connsiteX21-3561" fmla="*/ 119183 w 976591"/>
                <a:gd name="connsiteY21-3562" fmla="*/ 1653715 h 1673429"/>
                <a:gd name="connsiteX22-3563" fmla="*/ 219640 w 976591"/>
                <a:gd name="connsiteY22-3564" fmla="*/ 1439185 h 1673429"/>
                <a:gd name="connsiteX23-3565" fmla="*/ 349797 w 976591"/>
                <a:gd name="connsiteY23-3566" fmla="*/ 1126032 h 1673429"/>
                <a:gd name="connsiteX24-3567" fmla="*/ 202120 w 976591"/>
                <a:gd name="connsiteY24-3568" fmla="*/ 1414376 h 1673429"/>
                <a:gd name="connsiteX25-3569" fmla="*/ 101973 w 976591"/>
                <a:gd name="connsiteY25-3570" fmla="*/ 1649641 h 1673429"/>
                <a:gd name="connsiteX26-3571" fmla="*/ 0 w 976591"/>
                <a:gd name="connsiteY26-3572" fmla="*/ 1639780 h 1673429"/>
                <a:gd name="connsiteX0-3573" fmla="*/ 0 w 1358802"/>
                <a:gd name="connsiteY0-3574" fmla="*/ 1946431 h 1980080"/>
                <a:gd name="connsiteX1-3575" fmla="*/ 229985 w 1358802"/>
                <a:gd name="connsiteY1-3576" fmla="*/ 979592 h 1980080"/>
                <a:gd name="connsiteX2-3577" fmla="*/ 249152 w 1358802"/>
                <a:gd name="connsiteY2-3578" fmla="*/ 1270334 h 1980080"/>
                <a:gd name="connsiteX3-3579" fmla="*/ 265108 w 1358802"/>
                <a:gd name="connsiteY3-3580" fmla="*/ 1086750 h 1980080"/>
                <a:gd name="connsiteX4-3581" fmla="*/ 257305 w 1358802"/>
                <a:gd name="connsiteY4-3582" fmla="*/ 982065 h 1980080"/>
                <a:gd name="connsiteX5-3583" fmla="*/ 239551 w 1358802"/>
                <a:gd name="connsiteY5-3584" fmla="*/ 941706 h 1980080"/>
                <a:gd name="connsiteX6-3585" fmla="*/ 390223 w 1358802"/>
                <a:gd name="connsiteY6-3586" fmla="*/ 306651 h 1980080"/>
                <a:gd name="connsiteX7-3587" fmla="*/ 430836 w 1358802"/>
                <a:gd name="connsiteY7-3588" fmla="*/ 345608 h 1980080"/>
                <a:gd name="connsiteX8-3589" fmla="*/ 449847 w 1358802"/>
                <a:gd name="connsiteY8-3590" fmla="*/ 542563 h 1980080"/>
                <a:gd name="connsiteX9-3591" fmla="*/ 449733 w 1358802"/>
                <a:gd name="connsiteY9-3592" fmla="*/ 611104 h 1980080"/>
                <a:gd name="connsiteX10-3593" fmla="*/ 422828 w 1358802"/>
                <a:gd name="connsiteY10-3594" fmla="*/ 828733 h 1980080"/>
                <a:gd name="connsiteX11-3595" fmla="*/ 348614 w 1358802"/>
                <a:gd name="connsiteY11-3596" fmla="*/ 1351383 h 1980080"/>
                <a:gd name="connsiteX12-3597" fmla="*/ 396264 w 1358802"/>
                <a:gd name="connsiteY12-3598" fmla="*/ 1118991 h 1980080"/>
                <a:gd name="connsiteX13-3599" fmla="*/ 443662 w 1358802"/>
                <a:gd name="connsiteY13-3600" fmla="*/ 1184804 h 1980080"/>
                <a:gd name="connsiteX14-3601" fmla="*/ 565005 w 1358802"/>
                <a:gd name="connsiteY14-3602" fmla="*/ 1228227 h 1980080"/>
                <a:gd name="connsiteX15-3603" fmla="*/ 721900 w 1358802"/>
                <a:gd name="connsiteY15-3604" fmla="*/ 1220011 h 1980080"/>
                <a:gd name="connsiteX16-3605" fmla="*/ 758632 w 1358802"/>
                <a:gd name="connsiteY16-3606" fmla="*/ 1250534 h 1980080"/>
                <a:gd name="connsiteX17-3607" fmla="*/ 606170 w 1358802"/>
                <a:gd name="connsiteY17-3608" fmla="*/ 1531641 h 1980080"/>
                <a:gd name="connsiteX18-3609" fmla="*/ 760532 w 1358802"/>
                <a:gd name="connsiteY18-3610" fmla="*/ 1250724 h 1980080"/>
                <a:gd name="connsiteX19-3611" fmla="*/ 1358802 w 1358802"/>
                <a:gd name="connsiteY19-3612" fmla="*/ 0 h 1980080"/>
                <a:gd name="connsiteX20-3613" fmla="*/ 272039 w 1358802"/>
                <a:gd name="connsiteY20-3614" fmla="*/ 1980080 h 1980080"/>
                <a:gd name="connsiteX21-3615" fmla="*/ 119183 w 1358802"/>
                <a:gd name="connsiteY21-3616" fmla="*/ 1960366 h 1980080"/>
                <a:gd name="connsiteX22-3617" fmla="*/ 219640 w 1358802"/>
                <a:gd name="connsiteY22-3618" fmla="*/ 1745836 h 1980080"/>
                <a:gd name="connsiteX23-3619" fmla="*/ 349797 w 1358802"/>
                <a:gd name="connsiteY23-3620" fmla="*/ 1432683 h 1980080"/>
                <a:gd name="connsiteX24-3621" fmla="*/ 202120 w 1358802"/>
                <a:gd name="connsiteY24-3622" fmla="*/ 1721027 h 1980080"/>
                <a:gd name="connsiteX25-3623" fmla="*/ 101973 w 1358802"/>
                <a:gd name="connsiteY25-3624" fmla="*/ 1956292 h 1980080"/>
                <a:gd name="connsiteX26-3625" fmla="*/ 0 w 1358802"/>
                <a:gd name="connsiteY26-3626" fmla="*/ 1946431 h 1980080"/>
                <a:gd name="connsiteX0-3627" fmla="*/ 0 w 1358802"/>
                <a:gd name="connsiteY0-3628" fmla="*/ 1946431 h 1980080"/>
                <a:gd name="connsiteX1-3629" fmla="*/ 229985 w 1358802"/>
                <a:gd name="connsiteY1-3630" fmla="*/ 979592 h 1980080"/>
                <a:gd name="connsiteX2-3631" fmla="*/ 249152 w 1358802"/>
                <a:gd name="connsiteY2-3632" fmla="*/ 1270334 h 1980080"/>
                <a:gd name="connsiteX3-3633" fmla="*/ 265108 w 1358802"/>
                <a:gd name="connsiteY3-3634" fmla="*/ 1086750 h 1980080"/>
                <a:gd name="connsiteX4-3635" fmla="*/ 257305 w 1358802"/>
                <a:gd name="connsiteY4-3636" fmla="*/ 982065 h 1980080"/>
                <a:gd name="connsiteX5-3637" fmla="*/ 239551 w 1358802"/>
                <a:gd name="connsiteY5-3638" fmla="*/ 941706 h 1980080"/>
                <a:gd name="connsiteX6-3639" fmla="*/ 390223 w 1358802"/>
                <a:gd name="connsiteY6-3640" fmla="*/ 306651 h 1980080"/>
                <a:gd name="connsiteX7-3641" fmla="*/ 430836 w 1358802"/>
                <a:gd name="connsiteY7-3642" fmla="*/ 345608 h 1980080"/>
                <a:gd name="connsiteX8-3643" fmla="*/ 449847 w 1358802"/>
                <a:gd name="connsiteY8-3644" fmla="*/ 542563 h 1980080"/>
                <a:gd name="connsiteX9-3645" fmla="*/ 449733 w 1358802"/>
                <a:gd name="connsiteY9-3646" fmla="*/ 611104 h 1980080"/>
                <a:gd name="connsiteX10-3647" fmla="*/ 422828 w 1358802"/>
                <a:gd name="connsiteY10-3648" fmla="*/ 828733 h 1980080"/>
                <a:gd name="connsiteX11-3649" fmla="*/ 348614 w 1358802"/>
                <a:gd name="connsiteY11-3650" fmla="*/ 1351383 h 1980080"/>
                <a:gd name="connsiteX12-3651" fmla="*/ 396264 w 1358802"/>
                <a:gd name="connsiteY12-3652" fmla="*/ 1118991 h 1980080"/>
                <a:gd name="connsiteX13-3653" fmla="*/ 443662 w 1358802"/>
                <a:gd name="connsiteY13-3654" fmla="*/ 1184804 h 1980080"/>
                <a:gd name="connsiteX14-3655" fmla="*/ 565005 w 1358802"/>
                <a:gd name="connsiteY14-3656" fmla="*/ 1228227 h 1980080"/>
                <a:gd name="connsiteX15-3657" fmla="*/ 721900 w 1358802"/>
                <a:gd name="connsiteY15-3658" fmla="*/ 1220011 h 1980080"/>
                <a:gd name="connsiteX16-3659" fmla="*/ 758632 w 1358802"/>
                <a:gd name="connsiteY16-3660" fmla="*/ 1250534 h 1980080"/>
                <a:gd name="connsiteX17-3661" fmla="*/ 606170 w 1358802"/>
                <a:gd name="connsiteY17-3662" fmla="*/ 1531641 h 1980080"/>
                <a:gd name="connsiteX18-3663" fmla="*/ 760532 w 1358802"/>
                <a:gd name="connsiteY18-3664" fmla="*/ 1250724 h 1980080"/>
                <a:gd name="connsiteX19-3665" fmla="*/ 1358802 w 1358802"/>
                <a:gd name="connsiteY19-3666" fmla="*/ 0 h 1980080"/>
                <a:gd name="connsiteX20-3667" fmla="*/ 965760 w 1358802"/>
                <a:gd name="connsiteY20-3668" fmla="*/ 716038 h 1980080"/>
                <a:gd name="connsiteX21-3669" fmla="*/ 272039 w 1358802"/>
                <a:gd name="connsiteY21-3670" fmla="*/ 1980080 h 1980080"/>
                <a:gd name="connsiteX22-3671" fmla="*/ 119183 w 1358802"/>
                <a:gd name="connsiteY22-3672" fmla="*/ 1960366 h 1980080"/>
                <a:gd name="connsiteX23-3673" fmla="*/ 219640 w 1358802"/>
                <a:gd name="connsiteY23-3674" fmla="*/ 1745836 h 1980080"/>
                <a:gd name="connsiteX24-3675" fmla="*/ 349797 w 1358802"/>
                <a:gd name="connsiteY24-3676" fmla="*/ 1432683 h 1980080"/>
                <a:gd name="connsiteX25-3677" fmla="*/ 202120 w 1358802"/>
                <a:gd name="connsiteY25-3678" fmla="*/ 1721027 h 1980080"/>
                <a:gd name="connsiteX26-3679" fmla="*/ 101973 w 1358802"/>
                <a:gd name="connsiteY26-3680" fmla="*/ 1956292 h 1980080"/>
                <a:gd name="connsiteX27" fmla="*/ 0 w 1358802"/>
                <a:gd name="connsiteY27" fmla="*/ 1946431 h 1980080"/>
                <a:gd name="connsiteX0-3681" fmla="*/ 0 w 1358802"/>
                <a:gd name="connsiteY0-3682" fmla="*/ 1946431 h 1980080"/>
                <a:gd name="connsiteX1-3683" fmla="*/ 229985 w 1358802"/>
                <a:gd name="connsiteY1-3684" fmla="*/ 979592 h 1980080"/>
                <a:gd name="connsiteX2-3685" fmla="*/ 249152 w 1358802"/>
                <a:gd name="connsiteY2-3686" fmla="*/ 1270334 h 1980080"/>
                <a:gd name="connsiteX3-3687" fmla="*/ 265108 w 1358802"/>
                <a:gd name="connsiteY3-3688" fmla="*/ 1086750 h 1980080"/>
                <a:gd name="connsiteX4-3689" fmla="*/ 257305 w 1358802"/>
                <a:gd name="connsiteY4-3690" fmla="*/ 982065 h 1980080"/>
                <a:gd name="connsiteX5-3691" fmla="*/ 239551 w 1358802"/>
                <a:gd name="connsiteY5-3692" fmla="*/ 941706 h 1980080"/>
                <a:gd name="connsiteX6-3693" fmla="*/ 390223 w 1358802"/>
                <a:gd name="connsiteY6-3694" fmla="*/ 306651 h 1980080"/>
                <a:gd name="connsiteX7-3695" fmla="*/ 430836 w 1358802"/>
                <a:gd name="connsiteY7-3696" fmla="*/ 345608 h 1980080"/>
                <a:gd name="connsiteX8-3697" fmla="*/ 449847 w 1358802"/>
                <a:gd name="connsiteY8-3698" fmla="*/ 542563 h 1980080"/>
                <a:gd name="connsiteX9-3699" fmla="*/ 449733 w 1358802"/>
                <a:gd name="connsiteY9-3700" fmla="*/ 611104 h 1980080"/>
                <a:gd name="connsiteX10-3701" fmla="*/ 422828 w 1358802"/>
                <a:gd name="connsiteY10-3702" fmla="*/ 828733 h 1980080"/>
                <a:gd name="connsiteX11-3703" fmla="*/ 348614 w 1358802"/>
                <a:gd name="connsiteY11-3704" fmla="*/ 1351383 h 1980080"/>
                <a:gd name="connsiteX12-3705" fmla="*/ 396264 w 1358802"/>
                <a:gd name="connsiteY12-3706" fmla="*/ 1118991 h 1980080"/>
                <a:gd name="connsiteX13-3707" fmla="*/ 443662 w 1358802"/>
                <a:gd name="connsiteY13-3708" fmla="*/ 1184804 h 1980080"/>
                <a:gd name="connsiteX14-3709" fmla="*/ 565005 w 1358802"/>
                <a:gd name="connsiteY14-3710" fmla="*/ 1228227 h 1980080"/>
                <a:gd name="connsiteX15-3711" fmla="*/ 721900 w 1358802"/>
                <a:gd name="connsiteY15-3712" fmla="*/ 1220011 h 1980080"/>
                <a:gd name="connsiteX16-3713" fmla="*/ 758632 w 1358802"/>
                <a:gd name="connsiteY16-3714" fmla="*/ 1250534 h 1980080"/>
                <a:gd name="connsiteX17-3715" fmla="*/ 606170 w 1358802"/>
                <a:gd name="connsiteY17-3716" fmla="*/ 1531641 h 1980080"/>
                <a:gd name="connsiteX18-3717" fmla="*/ 760532 w 1358802"/>
                <a:gd name="connsiteY18-3718" fmla="*/ 1250724 h 1980080"/>
                <a:gd name="connsiteX19-3719" fmla="*/ 1358802 w 1358802"/>
                <a:gd name="connsiteY19-3720" fmla="*/ 0 h 1980080"/>
                <a:gd name="connsiteX20-3721" fmla="*/ 973608 w 1358802"/>
                <a:gd name="connsiteY20-3722" fmla="*/ 1552019 h 1980080"/>
                <a:gd name="connsiteX21-3723" fmla="*/ 272039 w 1358802"/>
                <a:gd name="connsiteY21-3724" fmla="*/ 1980080 h 1980080"/>
                <a:gd name="connsiteX22-3725" fmla="*/ 119183 w 1358802"/>
                <a:gd name="connsiteY22-3726" fmla="*/ 1960366 h 1980080"/>
                <a:gd name="connsiteX23-3727" fmla="*/ 219640 w 1358802"/>
                <a:gd name="connsiteY23-3728" fmla="*/ 1745836 h 1980080"/>
                <a:gd name="connsiteX24-3729" fmla="*/ 349797 w 1358802"/>
                <a:gd name="connsiteY24-3730" fmla="*/ 1432683 h 1980080"/>
                <a:gd name="connsiteX25-3731" fmla="*/ 202120 w 1358802"/>
                <a:gd name="connsiteY25-3732" fmla="*/ 1721027 h 1980080"/>
                <a:gd name="connsiteX26-3733" fmla="*/ 101973 w 1358802"/>
                <a:gd name="connsiteY26-3734" fmla="*/ 1956292 h 1980080"/>
                <a:gd name="connsiteX27-3735" fmla="*/ 0 w 1358802"/>
                <a:gd name="connsiteY27-3736" fmla="*/ 1946431 h 1980080"/>
                <a:gd name="connsiteX0-3737" fmla="*/ 0 w 1358802"/>
                <a:gd name="connsiteY0-3738" fmla="*/ 1946431 h 1980080"/>
                <a:gd name="connsiteX1-3739" fmla="*/ 229985 w 1358802"/>
                <a:gd name="connsiteY1-3740" fmla="*/ 979592 h 1980080"/>
                <a:gd name="connsiteX2-3741" fmla="*/ 249152 w 1358802"/>
                <a:gd name="connsiteY2-3742" fmla="*/ 1270334 h 1980080"/>
                <a:gd name="connsiteX3-3743" fmla="*/ 265108 w 1358802"/>
                <a:gd name="connsiteY3-3744" fmla="*/ 1086750 h 1980080"/>
                <a:gd name="connsiteX4-3745" fmla="*/ 257305 w 1358802"/>
                <a:gd name="connsiteY4-3746" fmla="*/ 982065 h 1980080"/>
                <a:gd name="connsiteX5-3747" fmla="*/ 239551 w 1358802"/>
                <a:gd name="connsiteY5-3748" fmla="*/ 941706 h 1980080"/>
                <a:gd name="connsiteX6-3749" fmla="*/ 390223 w 1358802"/>
                <a:gd name="connsiteY6-3750" fmla="*/ 306651 h 1980080"/>
                <a:gd name="connsiteX7-3751" fmla="*/ 430836 w 1358802"/>
                <a:gd name="connsiteY7-3752" fmla="*/ 345608 h 1980080"/>
                <a:gd name="connsiteX8-3753" fmla="*/ 449847 w 1358802"/>
                <a:gd name="connsiteY8-3754" fmla="*/ 542563 h 1980080"/>
                <a:gd name="connsiteX9-3755" fmla="*/ 449733 w 1358802"/>
                <a:gd name="connsiteY9-3756" fmla="*/ 611104 h 1980080"/>
                <a:gd name="connsiteX10-3757" fmla="*/ 422828 w 1358802"/>
                <a:gd name="connsiteY10-3758" fmla="*/ 828733 h 1980080"/>
                <a:gd name="connsiteX11-3759" fmla="*/ 348614 w 1358802"/>
                <a:gd name="connsiteY11-3760" fmla="*/ 1351383 h 1980080"/>
                <a:gd name="connsiteX12-3761" fmla="*/ 396264 w 1358802"/>
                <a:gd name="connsiteY12-3762" fmla="*/ 1118991 h 1980080"/>
                <a:gd name="connsiteX13-3763" fmla="*/ 443662 w 1358802"/>
                <a:gd name="connsiteY13-3764" fmla="*/ 1184804 h 1980080"/>
                <a:gd name="connsiteX14-3765" fmla="*/ 565005 w 1358802"/>
                <a:gd name="connsiteY14-3766" fmla="*/ 1228227 h 1980080"/>
                <a:gd name="connsiteX15-3767" fmla="*/ 721900 w 1358802"/>
                <a:gd name="connsiteY15-3768" fmla="*/ 1220011 h 1980080"/>
                <a:gd name="connsiteX16-3769" fmla="*/ 758632 w 1358802"/>
                <a:gd name="connsiteY16-3770" fmla="*/ 1250534 h 1980080"/>
                <a:gd name="connsiteX17-3771" fmla="*/ 606170 w 1358802"/>
                <a:gd name="connsiteY17-3772" fmla="*/ 1531641 h 1980080"/>
                <a:gd name="connsiteX18-3773" fmla="*/ 760532 w 1358802"/>
                <a:gd name="connsiteY18-3774" fmla="*/ 1250724 h 1980080"/>
                <a:gd name="connsiteX19-3775" fmla="*/ 974562 w 1358802"/>
                <a:gd name="connsiteY19-3776" fmla="*/ 1303525 h 1980080"/>
                <a:gd name="connsiteX20-3777" fmla="*/ 1358802 w 1358802"/>
                <a:gd name="connsiteY20-3778" fmla="*/ 0 h 1980080"/>
                <a:gd name="connsiteX21-3779" fmla="*/ 973608 w 1358802"/>
                <a:gd name="connsiteY21-3780" fmla="*/ 1552019 h 1980080"/>
                <a:gd name="connsiteX22-3781" fmla="*/ 272039 w 1358802"/>
                <a:gd name="connsiteY22-3782" fmla="*/ 1980080 h 1980080"/>
                <a:gd name="connsiteX23-3783" fmla="*/ 119183 w 1358802"/>
                <a:gd name="connsiteY23-3784" fmla="*/ 1960366 h 1980080"/>
                <a:gd name="connsiteX24-3785" fmla="*/ 219640 w 1358802"/>
                <a:gd name="connsiteY24-3786" fmla="*/ 1745836 h 1980080"/>
                <a:gd name="connsiteX25-3787" fmla="*/ 349797 w 1358802"/>
                <a:gd name="connsiteY25-3788" fmla="*/ 1432683 h 1980080"/>
                <a:gd name="connsiteX26-3789" fmla="*/ 202120 w 1358802"/>
                <a:gd name="connsiteY26-3790" fmla="*/ 1721027 h 1980080"/>
                <a:gd name="connsiteX27-3791" fmla="*/ 101973 w 1358802"/>
                <a:gd name="connsiteY27-3792" fmla="*/ 1956292 h 1980080"/>
                <a:gd name="connsiteX28" fmla="*/ 0 w 1358802"/>
                <a:gd name="connsiteY28" fmla="*/ 1946431 h 1980080"/>
                <a:gd name="connsiteX0-3793" fmla="*/ 0 w 1358802"/>
                <a:gd name="connsiteY0-3794" fmla="*/ 1946431 h 1980080"/>
                <a:gd name="connsiteX1-3795" fmla="*/ 229985 w 1358802"/>
                <a:gd name="connsiteY1-3796" fmla="*/ 979592 h 1980080"/>
                <a:gd name="connsiteX2-3797" fmla="*/ 249152 w 1358802"/>
                <a:gd name="connsiteY2-3798" fmla="*/ 1270334 h 1980080"/>
                <a:gd name="connsiteX3-3799" fmla="*/ 265108 w 1358802"/>
                <a:gd name="connsiteY3-3800" fmla="*/ 1086750 h 1980080"/>
                <a:gd name="connsiteX4-3801" fmla="*/ 257305 w 1358802"/>
                <a:gd name="connsiteY4-3802" fmla="*/ 982065 h 1980080"/>
                <a:gd name="connsiteX5-3803" fmla="*/ 239551 w 1358802"/>
                <a:gd name="connsiteY5-3804" fmla="*/ 941706 h 1980080"/>
                <a:gd name="connsiteX6-3805" fmla="*/ 390223 w 1358802"/>
                <a:gd name="connsiteY6-3806" fmla="*/ 306651 h 1980080"/>
                <a:gd name="connsiteX7-3807" fmla="*/ 430836 w 1358802"/>
                <a:gd name="connsiteY7-3808" fmla="*/ 345608 h 1980080"/>
                <a:gd name="connsiteX8-3809" fmla="*/ 449847 w 1358802"/>
                <a:gd name="connsiteY8-3810" fmla="*/ 542563 h 1980080"/>
                <a:gd name="connsiteX9-3811" fmla="*/ 449733 w 1358802"/>
                <a:gd name="connsiteY9-3812" fmla="*/ 611104 h 1980080"/>
                <a:gd name="connsiteX10-3813" fmla="*/ 422828 w 1358802"/>
                <a:gd name="connsiteY10-3814" fmla="*/ 828733 h 1980080"/>
                <a:gd name="connsiteX11-3815" fmla="*/ 348614 w 1358802"/>
                <a:gd name="connsiteY11-3816" fmla="*/ 1351383 h 1980080"/>
                <a:gd name="connsiteX12-3817" fmla="*/ 396264 w 1358802"/>
                <a:gd name="connsiteY12-3818" fmla="*/ 1118991 h 1980080"/>
                <a:gd name="connsiteX13-3819" fmla="*/ 443662 w 1358802"/>
                <a:gd name="connsiteY13-3820" fmla="*/ 1184804 h 1980080"/>
                <a:gd name="connsiteX14-3821" fmla="*/ 565005 w 1358802"/>
                <a:gd name="connsiteY14-3822" fmla="*/ 1228227 h 1980080"/>
                <a:gd name="connsiteX15-3823" fmla="*/ 721900 w 1358802"/>
                <a:gd name="connsiteY15-3824" fmla="*/ 1220011 h 1980080"/>
                <a:gd name="connsiteX16-3825" fmla="*/ 758632 w 1358802"/>
                <a:gd name="connsiteY16-3826" fmla="*/ 1250534 h 1980080"/>
                <a:gd name="connsiteX17-3827" fmla="*/ 606170 w 1358802"/>
                <a:gd name="connsiteY17-3828" fmla="*/ 1531641 h 1980080"/>
                <a:gd name="connsiteX18-3829" fmla="*/ 760532 w 1358802"/>
                <a:gd name="connsiteY18-3830" fmla="*/ 1250724 h 1980080"/>
                <a:gd name="connsiteX19-3831" fmla="*/ 974568 w 1358802"/>
                <a:gd name="connsiteY19-3832" fmla="*/ 1373337 h 1980080"/>
                <a:gd name="connsiteX20-3833" fmla="*/ 1358802 w 1358802"/>
                <a:gd name="connsiteY20-3834" fmla="*/ 0 h 1980080"/>
                <a:gd name="connsiteX21-3835" fmla="*/ 973608 w 1358802"/>
                <a:gd name="connsiteY21-3836" fmla="*/ 1552019 h 1980080"/>
                <a:gd name="connsiteX22-3837" fmla="*/ 272039 w 1358802"/>
                <a:gd name="connsiteY22-3838" fmla="*/ 1980080 h 1980080"/>
                <a:gd name="connsiteX23-3839" fmla="*/ 119183 w 1358802"/>
                <a:gd name="connsiteY23-3840" fmla="*/ 1960366 h 1980080"/>
                <a:gd name="connsiteX24-3841" fmla="*/ 219640 w 1358802"/>
                <a:gd name="connsiteY24-3842" fmla="*/ 1745836 h 1980080"/>
                <a:gd name="connsiteX25-3843" fmla="*/ 349797 w 1358802"/>
                <a:gd name="connsiteY25-3844" fmla="*/ 1432683 h 1980080"/>
                <a:gd name="connsiteX26-3845" fmla="*/ 202120 w 1358802"/>
                <a:gd name="connsiteY26-3846" fmla="*/ 1721027 h 1980080"/>
                <a:gd name="connsiteX27-3847" fmla="*/ 101973 w 1358802"/>
                <a:gd name="connsiteY27-3848" fmla="*/ 1956292 h 1980080"/>
                <a:gd name="connsiteX28-3849" fmla="*/ 0 w 1358802"/>
                <a:gd name="connsiteY28-3850" fmla="*/ 1946431 h 1980080"/>
                <a:gd name="connsiteX0-3851" fmla="*/ 0 w 1358802"/>
                <a:gd name="connsiteY0-3852" fmla="*/ 1946431 h 1980080"/>
                <a:gd name="connsiteX1-3853" fmla="*/ 229985 w 1358802"/>
                <a:gd name="connsiteY1-3854" fmla="*/ 979592 h 1980080"/>
                <a:gd name="connsiteX2-3855" fmla="*/ 249152 w 1358802"/>
                <a:gd name="connsiteY2-3856" fmla="*/ 1270334 h 1980080"/>
                <a:gd name="connsiteX3-3857" fmla="*/ 265108 w 1358802"/>
                <a:gd name="connsiteY3-3858" fmla="*/ 1086750 h 1980080"/>
                <a:gd name="connsiteX4-3859" fmla="*/ 257305 w 1358802"/>
                <a:gd name="connsiteY4-3860" fmla="*/ 982065 h 1980080"/>
                <a:gd name="connsiteX5-3861" fmla="*/ 239551 w 1358802"/>
                <a:gd name="connsiteY5-3862" fmla="*/ 941706 h 1980080"/>
                <a:gd name="connsiteX6-3863" fmla="*/ 390223 w 1358802"/>
                <a:gd name="connsiteY6-3864" fmla="*/ 306651 h 1980080"/>
                <a:gd name="connsiteX7-3865" fmla="*/ 430836 w 1358802"/>
                <a:gd name="connsiteY7-3866" fmla="*/ 345608 h 1980080"/>
                <a:gd name="connsiteX8-3867" fmla="*/ 449847 w 1358802"/>
                <a:gd name="connsiteY8-3868" fmla="*/ 542563 h 1980080"/>
                <a:gd name="connsiteX9-3869" fmla="*/ 449733 w 1358802"/>
                <a:gd name="connsiteY9-3870" fmla="*/ 611104 h 1980080"/>
                <a:gd name="connsiteX10-3871" fmla="*/ 422828 w 1358802"/>
                <a:gd name="connsiteY10-3872" fmla="*/ 828733 h 1980080"/>
                <a:gd name="connsiteX11-3873" fmla="*/ 348614 w 1358802"/>
                <a:gd name="connsiteY11-3874" fmla="*/ 1351383 h 1980080"/>
                <a:gd name="connsiteX12-3875" fmla="*/ 396264 w 1358802"/>
                <a:gd name="connsiteY12-3876" fmla="*/ 1118991 h 1980080"/>
                <a:gd name="connsiteX13-3877" fmla="*/ 443662 w 1358802"/>
                <a:gd name="connsiteY13-3878" fmla="*/ 1184804 h 1980080"/>
                <a:gd name="connsiteX14-3879" fmla="*/ 565005 w 1358802"/>
                <a:gd name="connsiteY14-3880" fmla="*/ 1228227 h 1980080"/>
                <a:gd name="connsiteX15-3881" fmla="*/ 721900 w 1358802"/>
                <a:gd name="connsiteY15-3882" fmla="*/ 1220011 h 1980080"/>
                <a:gd name="connsiteX16-3883" fmla="*/ 758632 w 1358802"/>
                <a:gd name="connsiteY16-3884" fmla="*/ 1250534 h 1980080"/>
                <a:gd name="connsiteX17-3885" fmla="*/ 606170 w 1358802"/>
                <a:gd name="connsiteY17-3886" fmla="*/ 1531641 h 1980080"/>
                <a:gd name="connsiteX18-3887" fmla="*/ 760532 w 1358802"/>
                <a:gd name="connsiteY18-3888" fmla="*/ 1250724 h 1980080"/>
                <a:gd name="connsiteX19-3889" fmla="*/ 857117 w 1358802"/>
                <a:gd name="connsiteY19-3890" fmla="*/ 1407362 h 1980080"/>
                <a:gd name="connsiteX20-3891" fmla="*/ 1358802 w 1358802"/>
                <a:gd name="connsiteY20-3892" fmla="*/ 0 h 1980080"/>
                <a:gd name="connsiteX21-3893" fmla="*/ 973608 w 1358802"/>
                <a:gd name="connsiteY21-3894" fmla="*/ 1552019 h 1980080"/>
                <a:gd name="connsiteX22-3895" fmla="*/ 272039 w 1358802"/>
                <a:gd name="connsiteY22-3896" fmla="*/ 1980080 h 1980080"/>
                <a:gd name="connsiteX23-3897" fmla="*/ 119183 w 1358802"/>
                <a:gd name="connsiteY23-3898" fmla="*/ 1960366 h 1980080"/>
                <a:gd name="connsiteX24-3899" fmla="*/ 219640 w 1358802"/>
                <a:gd name="connsiteY24-3900" fmla="*/ 1745836 h 1980080"/>
                <a:gd name="connsiteX25-3901" fmla="*/ 349797 w 1358802"/>
                <a:gd name="connsiteY25-3902" fmla="*/ 1432683 h 1980080"/>
                <a:gd name="connsiteX26-3903" fmla="*/ 202120 w 1358802"/>
                <a:gd name="connsiteY26-3904" fmla="*/ 1721027 h 1980080"/>
                <a:gd name="connsiteX27-3905" fmla="*/ 101973 w 1358802"/>
                <a:gd name="connsiteY27-3906" fmla="*/ 1956292 h 1980080"/>
                <a:gd name="connsiteX28-3907" fmla="*/ 0 w 1358802"/>
                <a:gd name="connsiteY28-3908" fmla="*/ 1946431 h 1980080"/>
                <a:gd name="connsiteX0-3909" fmla="*/ 0 w 1358802"/>
                <a:gd name="connsiteY0-3910" fmla="*/ 1946431 h 1980080"/>
                <a:gd name="connsiteX1-3911" fmla="*/ 229985 w 1358802"/>
                <a:gd name="connsiteY1-3912" fmla="*/ 979592 h 1980080"/>
                <a:gd name="connsiteX2-3913" fmla="*/ 249152 w 1358802"/>
                <a:gd name="connsiteY2-3914" fmla="*/ 1270334 h 1980080"/>
                <a:gd name="connsiteX3-3915" fmla="*/ 265108 w 1358802"/>
                <a:gd name="connsiteY3-3916" fmla="*/ 1086750 h 1980080"/>
                <a:gd name="connsiteX4-3917" fmla="*/ 257305 w 1358802"/>
                <a:gd name="connsiteY4-3918" fmla="*/ 982065 h 1980080"/>
                <a:gd name="connsiteX5-3919" fmla="*/ 239551 w 1358802"/>
                <a:gd name="connsiteY5-3920" fmla="*/ 941706 h 1980080"/>
                <a:gd name="connsiteX6-3921" fmla="*/ 390223 w 1358802"/>
                <a:gd name="connsiteY6-3922" fmla="*/ 306651 h 1980080"/>
                <a:gd name="connsiteX7-3923" fmla="*/ 430836 w 1358802"/>
                <a:gd name="connsiteY7-3924" fmla="*/ 345608 h 1980080"/>
                <a:gd name="connsiteX8-3925" fmla="*/ 449847 w 1358802"/>
                <a:gd name="connsiteY8-3926" fmla="*/ 542563 h 1980080"/>
                <a:gd name="connsiteX9-3927" fmla="*/ 449733 w 1358802"/>
                <a:gd name="connsiteY9-3928" fmla="*/ 611104 h 1980080"/>
                <a:gd name="connsiteX10-3929" fmla="*/ 422828 w 1358802"/>
                <a:gd name="connsiteY10-3930" fmla="*/ 828733 h 1980080"/>
                <a:gd name="connsiteX11-3931" fmla="*/ 348614 w 1358802"/>
                <a:gd name="connsiteY11-3932" fmla="*/ 1351383 h 1980080"/>
                <a:gd name="connsiteX12-3933" fmla="*/ 396264 w 1358802"/>
                <a:gd name="connsiteY12-3934" fmla="*/ 1118991 h 1980080"/>
                <a:gd name="connsiteX13-3935" fmla="*/ 443662 w 1358802"/>
                <a:gd name="connsiteY13-3936" fmla="*/ 1184804 h 1980080"/>
                <a:gd name="connsiteX14-3937" fmla="*/ 565005 w 1358802"/>
                <a:gd name="connsiteY14-3938" fmla="*/ 1228227 h 1980080"/>
                <a:gd name="connsiteX15-3939" fmla="*/ 721900 w 1358802"/>
                <a:gd name="connsiteY15-3940" fmla="*/ 1220011 h 1980080"/>
                <a:gd name="connsiteX16-3941" fmla="*/ 758632 w 1358802"/>
                <a:gd name="connsiteY16-3942" fmla="*/ 1250534 h 1980080"/>
                <a:gd name="connsiteX17-3943" fmla="*/ 606170 w 1358802"/>
                <a:gd name="connsiteY17-3944" fmla="*/ 1531641 h 1980080"/>
                <a:gd name="connsiteX18-3945" fmla="*/ 760532 w 1358802"/>
                <a:gd name="connsiteY18-3946" fmla="*/ 1250724 h 1980080"/>
                <a:gd name="connsiteX19-3947" fmla="*/ 857117 w 1358802"/>
                <a:gd name="connsiteY19-3948" fmla="*/ 1407362 h 1980080"/>
                <a:gd name="connsiteX20-3949" fmla="*/ 1358802 w 1358802"/>
                <a:gd name="connsiteY20-3950" fmla="*/ 0 h 1980080"/>
                <a:gd name="connsiteX21-3951" fmla="*/ 973608 w 1358802"/>
                <a:gd name="connsiteY21-3952" fmla="*/ 1552019 h 1980080"/>
                <a:gd name="connsiteX22-3953" fmla="*/ 272039 w 1358802"/>
                <a:gd name="connsiteY22-3954" fmla="*/ 1980080 h 1980080"/>
                <a:gd name="connsiteX23-3955" fmla="*/ 119183 w 1358802"/>
                <a:gd name="connsiteY23-3956" fmla="*/ 1960366 h 1980080"/>
                <a:gd name="connsiteX24-3957" fmla="*/ 219640 w 1358802"/>
                <a:gd name="connsiteY24-3958" fmla="*/ 1745836 h 1980080"/>
                <a:gd name="connsiteX25-3959" fmla="*/ 349797 w 1358802"/>
                <a:gd name="connsiteY25-3960" fmla="*/ 1432683 h 1980080"/>
                <a:gd name="connsiteX26-3961" fmla="*/ 202120 w 1358802"/>
                <a:gd name="connsiteY26-3962" fmla="*/ 1721027 h 1980080"/>
                <a:gd name="connsiteX27-3963" fmla="*/ 101973 w 1358802"/>
                <a:gd name="connsiteY27-3964" fmla="*/ 1956292 h 1980080"/>
                <a:gd name="connsiteX28-3965" fmla="*/ 0 w 1358802"/>
                <a:gd name="connsiteY28-3966" fmla="*/ 1946431 h 1980080"/>
                <a:gd name="connsiteX0-3967" fmla="*/ 0 w 1358802"/>
                <a:gd name="connsiteY0-3968" fmla="*/ 1946431 h 1980080"/>
                <a:gd name="connsiteX1-3969" fmla="*/ 229985 w 1358802"/>
                <a:gd name="connsiteY1-3970" fmla="*/ 979592 h 1980080"/>
                <a:gd name="connsiteX2-3971" fmla="*/ 249152 w 1358802"/>
                <a:gd name="connsiteY2-3972" fmla="*/ 1270334 h 1980080"/>
                <a:gd name="connsiteX3-3973" fmla="*/ 265108 w 1358802"/>
                <a:gd name="connsiteY3-3974" fmla="*/ 1086750 h 1980080"/>
                <a:gd name="connsiteX4-3975" fmla="*/ 257305 w 1358802"/>
                <a:gd name="connsiteY4-3976" fmla="*/ 982065 h 1980080"/>
                <a:gd name="connsiteX5-3977" fmla="*/ 239551 w 1358802"/>
                <a:gd name="connsiteY5-3978" fmla="*/ 941706 h 1980080"/>
                <a:gd name="connsiteX6-3979" fmla="*/ 390223 w 1358802"/>
                <a:gd name="connsiteY6-3980" fmla="*/ 306651 h 1980080"/>
                <a:gd name="connsiteX7-3981" fmla="*/ 430836 w 1358802"/>
                <a:gd name="connsiteY7-3982" fmla="*/ 345608 h 1980080"/>
                <a:gd name="connsiteX8-3983" fmla="*/ 449847 w 1358802"/>
                <a:gd name="connsiteY8-3984" fmla="*/ 542563 h 1980080"/>
                <a:gd name="connsiteX9-3985" fmla="*/ 449733 w 1358802"/>
                <a:gd name="connsiteY9-3986" fmla="*/ 611104 h 1980080"/>
                <a:gd name="connsiteX10-3987" fmla="*/ 422828 w 1358802"/>
                <a:gd name="connsiteY10-3988" fmla="*/ 828733 h 1980080"/>
                <a:gd name="connsiteX11-3989" fmla="*/ 348614 w 1358802"/>
                <a:gd name="connsiteY11-3990" fmla="*/ 1351383 h 1980080"/>
                <a:gd name="connsiteX12-3991" fmla="*/ 396264 w 1358802"/>
                <a:gd name="connsiteY12-3992" fmla="*/ 1118991 h 1980080"/>
                <a:gd name="connsiteX13-3993" fmla="*/ 443662 w 1358802"/>
                <a:gd name="connsiteY13-3994" fmla="*/ 1184804 h 1980080"/>
                <a:gd name="connsiteX14-3995" fmla="*/ 565005 w 1358802"/>
                <a:gd name="connsiteY14-3996" fmla="*/ 1228227 h 1980080"/>
                <a:gd name="connsiteX15-3997" fmla="*/ 721900 w 1358802"/>
                <a:gd name="connsiteY15-3998" fmla="*/ 1220011 h 1980080"/>
                <a:gd name="connsiteX16-3999" fmla="*/ 758632 w 1358802"/>
                <a:gd name="connsiteY16-4000" fmla="*/ 1250534 h 1980080"/>
                <a:gd name="connsiteX17-4001" fmla="*/ 606170 w 1358802"/>
                <a:gd name="connsiteY17-4002" fmla="*/ 1531641 h 1980080"/>
                <a:gd name="connsiteX18-4003" fmla="*/ 760532 w 1358802"/>
                <a:gd name="connsiteY18-4004" fmla="*/ 1250724 h 1980080"/>
                <a:gd name="connsiteX19-4005" fmla="*/ 855470 w 1358802"/>
                <a:gd name="connsiteY19-4006" fmla="*/ 1401495 h 1980080"/>
                <a:gd name="connsiteX20-4007" fmla="*/ 1358802 w 1358802"/>
                <a:gd name="connsiteY20-4008" fmla="*/ 0 h 1980080"/>
                <a:gd name="connsiteX21-4009" fmla="*/ 973608 w 1358802"/>
                <a:gd name="connsiteY21-4010" fmla="*/ 1552019 h 1980080"/>
                <a:gd name="connsiteX22-4011" fmla="*/ 272039 w 1358802"/>
                <a:gd name="connsiteY22-4012" fmla="*/ 1980080 h 1980080"/>
                <a:gd name="connsiteX23-4013" fmla="*/ 119183 w 1358802"/>
                <a:gd name="connsiteY23-4014" fmla="*/ 1960366 h 1980080"/>
                <a:gd name="connsiteX24-4015" fmla="*/ 219640 w 1358802"/>
                <a:gd name="connsiteY24-4016" fmla="*/ 1745836 h 1980080"/>
                <a:gd name="connsiteX25-4017" fmla="*/ 349797 w 1358802"/>
                <a:gd name="connsiteY25-4018" fmla="*/ 1432683 h 1980080"/>
                <a:gd name="connsiteX26-4019" fmla="*/ 202120 w 1358802"/>
                <a:gd name="connsiteY26-4020" fmla="*/ 1721027 h 1980080"/>
                <a:gd name="connsiteX27-4021" fmla="*/ 101973 w 1358802"/>
                <a:gd name="connsiteY27-4022" fmla="*/ 1956292 h 1980080"/>
                <a:gd name="connsiteX28-4023" fmla="*/ 0 w 1358802"/>
                <a:gd name="connsiteY28-4024" fmla="*/ 1946431 h 1980080"/>
                <a:gd name="connsiteX0-4025" fmla="*/ 0 w 1358802"/>
                <a:gd name="connsiteY0-4026" fmla="*/ 1946431 h 1980080"/>
                <a:gd name="connsiteX1-4027" fmla="*/ 229985 w 1358802"/>
                <a:gd name="connsiteY1-4028" fmla="*/ 979592 h 1980080"/>
                <a:gd name="connsiteX2-4029" fmla="*/ 249152 w 1358802"/>
                <a:gd name="connsiteY2-4030" fmla="*/ 1270334 h 1980080"/>
                <a:gd name="connsiteX3-4031" fmla="*/ 265108 w 1358802"/>
                <a:gd name="connsiteY3-4032" fmla="*/ 1086750 h 1980080"/>
                <a:gd name="connsiteX4-4033" fmla="*/ 257305 w 1358802"/>
                <a:gd name="connsiteY4-4034" fmla="*/ 982065 h 1980080"/>
                <a:gd name="connsiteX5-4035" fmla="*/ 239551 w 1358802"/>
                <a:gd name="connsiteY5-4036" fmla="*/ 941706 h 1980080"/>
                <a:gd name="connsiteX6-4037" fmla="*/ 390223 w 1358802"/>
                <a:gd name="connsiteY6-4038" fmla="*/ 306651 h 1980080"/>
                <a:gd name="connsiteX7-4039" fmla="*/ 430836 w 1358802"/>
                <a:gd name="connsiteY7-4040" fmla="*/ 345608 h 1980080"/>
                <a:gd name="connsiteX8-4041" fmla="*/ 449847 w 1358802"/>
                <a:gd name="connsiteY8-4042" fmla="*/ 542563 h 1980080"/>
                <a:gd name="connsiteX9-4043" fmla="*/ 449733 w 1358802"/>
                <a:gd name="connsiteY9-4044" fmla="*/ 611104 h 1980080"/>
                <a:gd name="connsiteX10-4045" fmla="*/ 422828 w 1358802"/>
                <a:gd name="connsiteY10-4046" fmla="*/ 828733 h 1980080"/>
                <a:gd name="connsiteX11-4047" fmla="*/ 348614 w 1358802"/>
                <a:gd name="connsiteY11-4048" fmla="*/ 1351383 h 1980080"/>
                <a:gd name="connsiteX12-4049" fmla="*/ 396264 w 1358802"/>
                <a:gd name="connsiteY12-4050" fmla="*/ 1118991 h 1980080"/>
                <a:gd name="connsiteX13-4051" fmla="*/ 443662 w 1358802"/>
                <a:gd name="connsiteY13-4052" fmla="*/ 1184804 h 1980080"/>
                <a:gd name="connsiteX14-4053" fmla="*/ 565005 w 1358802"/>
                <a:gd name="connsiteY14-4054" fmla="*/ 1228227 h 1980080"/>
                <a:gd name="connsiteX15-4055" fmla="*/ 721900 w 1358802"/>
                <a:gd name="connsiteY15-4056" fmla="*/ 1220011 h 1980080"/>
                <a:gd name="connsiteX16-4057" fmla="*/ 758632 w 1358802"/>
                <a:gd name="connsiteY16-4058" fmla="*/ 1250534 h 1980080"/>
                <a:gd name="connsiteX17-4059" fmla="*/ 606170 w 1358802"/>
                <a:gd name="connsiteY17-4060" fmla="*/ 1531641 h 1980080"/>
                <a:gd name="connsiteX18-4061" fmla="*/ 760532 w 1358802"/>
                <a:gd name="connsiteY18-4062" fmla="*/ 1250724 h 1980080"/>
                <a:gd name="connsiteX19-4063" fmla="*/ 855470 w 1358802"/>
                <a:gd name="connsiteY19-4064" fmla="*/ 1401495 h 1980080"/>
                <a:gd name="connsiteX20-4065" fmla="*/ 1358802 w 1358802"/>
                <a:gd name="connsiteY20-4066" fmla="*/ 0 h 1980080"/>
                <a:gd name="connsiteX21-4067" fmla="*/ 973608 w 1358802"/>
                <a:gd name="connsiteY21-4068" fmla="*/ 1552019 h 1980080"/>
                <a:gd name="connsiteX22-4069" fmla="*/ 272039 w 1358802"/>
                <a:gd name="connsiteY22-4070" fmla="*/ 1980080 h 1980080"/>
                <a:gd name="connsiteX23-4071" fmla="*/ 119183 w 1358802"/>
                <a:gd name="connsiteY23-4072" fmla="*/ 1960366 h 1980080"/>
                <a:gd name="connsiteX24-4073" fmla="*/ 219640 w 1358802"/>
                <a:gd name="connsiteY24-4074" fmla="*/ 1745836 h 1980080"/>
                <a:gd name="connsiteX25-4075" fmla="*/ 349797 w 1358802"/>
                <a:gd name="connsiteY25-4076" fmla="*/ 1432683 h 1980080"/>
                <a:gd name="connsiteX26-4077" fmla="*/ 202120 w 1358802"/>
                <a:gd name="connsiteY26-4078" fmla="*/ 1721027 h 1980080"/>
                <a:gd name="connsiteX27-4079" fmla="*/ 101973 w 1358802"/>
                <a:gd name="connsiteY27-4080" fmla="*/ 1956292 h 1980080"/>
                <a:gd name="connsiteX28-4081" fmla="*/ 0 w 1358802"/>
                <a:gd name="connsiteY28-4082" fmla="*/ 1946431 h 1980080"/>
                <a:gd name="connsiteX0-4083" fmla="*/ 0 w 1360548"/>
                <a:gd name="connsiteY0-4084" fmla="*/ 1966565 h 2000214"/>
                <a:gd name="connsiteX1-4085" fmla="*/ 229985 w 1360548"/>
                <a:gd name="connsiteY1-4086" fmla="*/ 999726 h 2000214"/>
                <a:gd name="connsiteX2-4087" fmla="*/ 249152 w 1360548"/>
                <a:gd name="connsiteY2-4088" fmla="*/ 1290468 h 2000214"/>
                <a:gd name="connsiteX3-4089" fmla="*/ 265108 w 1360548"/>
                <a:gd name="connsiteY3-4090" fmla="*/ 1106884 h 2000214"/>
                <a:gd name="connsiteX4-4091" fmla="*/ 257305 w 1360548"/>
                <a:gd name="connsiteY4-4092" fmla="*/ 1002199 h 2000214"/>
                <a:gd name="connsiteX5-4093" fmla="*/ 239551 w 1360548"/>
                <a:gd name="connsiteY5-4094" fmla="*/ 961840 h 2000214"/>
                <a:gd name="connsiteX6-4095" fmla="*/ 390223 w 1360548"/>
                <a:gd name="connsiteY6-4096" fmla="*/ 326785 h 2000214"/>
                <a:gd name="connsiteX7-4097" fmla="*/ 430836 w 1360548"/>
                <a:gd name="connsiteY7-4098" fmla="*/ 365742 h 2000214"/>
                <a:gd name="connsiteX8-4099" fmla="*/ 449847 w 1360548"/>
                <a:gd name="connsiteY8-4100" fmla="*/ 562697 h 2000214"/>
                <a:gd name="connsiteX9-4101" fmla="*/ 449733 w 1360548"/>
                <a:gd name="connsiteY9-4102" fmla="*/ 631238 h 2000214"/>
                <a:gd name="connsiteX10-4103" fmla="*/ 422828 w 1360548"/>
                <a:gd name="connsiteY10-4104" fmla="*/ 848867 h 2000214"/>
                <a:gd name="connsiteX11-4105" fmla="*/ 348614 w 1360548"/>
                <a:gd name="connsiteY11-4106" fmla="*/ 1371517 h 2000214"/>
                <a:gd name="connsiteX12-4107" fmla="*/ 396264 w 1360548"/>
                <a:gd name="connsiteY12-4108" fmla="*/ 1139125 h 2000214"/>
                <a:gd name="connsiteX13-4109" fmla="*/ 443662 w 1360548"/>
                <a:gd name="connsiteY13-4110" fmla="*/ 1204938 h 2000214"/>
                <a:gd name="connsiteX14-4111" fmla="*/ 565005 w 1360548"/>
                <a:gd name="connsiteY14-4112" fmla="*/ 1248361 h 2000214"/>
                <a:gd name="connsiteX15-4113" fmla="*/ 721900 w 1360548"/>
                <a:gd name="connsiteY15-4114" fmla="*/ 1240145 h 2000214"/>
                <a:gd name="connsiteX16-4115" fmla="*/ 758632 w 1360548"/>
                <a:gd name="connsiteY16-4116" fmla="*/ 1270668 h 2000214"/>
                <a:gd name="connsiteX17-4117" fmla="*/ 606170 w 1360548"/>
                <a:gd name="connsiteY17-4118" fmla="*/ 1551775 h 2000214"/>
                <a:gd name="connsiteX18-4119" fmla="*/ 760532 w 1360548"/>
                <a:gd name="connsiteY18-4120" fmla="*/ 1270858 h 2000214"/>
                <a:gd name="connsiteX19-4121" fmla="*/ 855470 w 1360548"/>
                <a:gd name="connsiteY19-4122" fmla="*/ 1421629 h 2000214"/>
                <a:gd name="connsiteX20-4123" fmla="*/ 1105542 w 1360548"/>
                <a:gd name="connsiteY20-4124" fmla="*/ 735922 h 2000214"/>
                <a:gd name="connsiteX21-4125" fmla="*/ 1358802 w 1360548"/>
                <a:gd name="connsiteY21-4126" fmla="*/ 20134 h 2000214"/>
                <a:gd name="connsiteX22-4127" fmla="*/ 973608 w 1360548"/>
                <a:gd name="connsiteY22-4128" fmla="*/ 1572153 h 2000214"/>
                <a:gd name="connsiteX23-4129" fmla="*/ 272039 w 1360548"/>
                <a:gd name="connsiteY23-4130" fmla="*/ 2000214 h 2000214"/>
                <a:gd name="connsiteX24-4131" fmla="*/ 119183 w 1360548"/>
                <a:gd name="connsiteY24-4132" fmla="*/ 1980500 h 2000214"/>
                <a:gd name="connsiteX25-4133" fmla="*/ 219640 w 1360548"/>
                <a:gd name="connsiteY25-4134" fmla="*/ 1765970 h 2000214"/>
                <a:gd name="connsiteX26-4135" fmla="*/ 349797 w 1360548"/>
                <a:gd name="connsiteY26-4136" fmla="*/ 1452817 h 2000214"/>
                <a:gd name="connsiteX27-4137" fmla="*/ 202120 w 1360548"/>
                <a:gd name="connsiteY27-4138" fmla="*/ 1741161 h 2000214"/>
                <a:gd name="connsiteX28-4139" fmla="*/ 101973 w 1360548"/>
                <a:gd name="connsiteY28-4140" fmla="*/ 1976426 h 2000214"/>
                <a:gd name="connsiteX29" fmla="*/ 0 w 1360548"/>
                <a:gd name="connsiteY29" fmla="*/ 1966565 h 2000214"/>
                <a:gd name="connsiteX0-4141" fmla="*/ 0 w 1360407"/>
                <a:gd name="connsiteY0-4142" fmla="*/ 1966802 h 2000451"/>
                <a:gd name="connsiteX1-4143" fmla="*/ 229985 w 1360407"/>
                <a:gd name="connsiteY1-4144" fmla="*/ 999963 h 2000451"/>
                <a:gd name="connsiteX2-4145" fmla="*/ 249152 w 1360407"/>
                <a:gd name="connsiteY2-4146" fmla="*/ 1290705 h 2000451"/>
                <a:gd name="connsiteX3-4147" fmla="*/ 265108 w 1360407"/>
                <a:gd name="connsiteY3-4148" fmla="*/ 1107121 h 2000451"/>
                <a:gd name="connsiteX4-4149" fmla="*/ 257305 w 1360407"/>
                <a:gd name="connsiteY4-4150" fmla="*/ 1002436 h 2000451"/>
                <a:gd name="connsiteX5-4151" fmla="*/ 239551 w 1360407"/>
                <a:gd name="connsiteY5-4152" fmla="*/ 962077 h 2000451"/>
                <a:gd name="connsiteX6-4153" fmla="*/ 390223 w 1360407"/>
                <a:gd name="connsiteY6-4154" fmla="*/ 327022 h 2000451"/>
                <a:gd name="connsiteX7-4155" fmla="*/ 430836 w 1360407"/>
                <a:gd name="connsiteY7-4156" fmla="*/ 365979 h 2000451"/>
                <a:gd name="connsiteX8-4157" fmla="*/ 449847 w 1360407"/>
                <a:gd name="connsiteY8-4158" fmla="*/ 562934 h 2000451"/>
                <a:gd name="connsiteX9-4159" fmla="*/ 449733 w 1360407"/>
                <a:gd name="connsiteY9-4160" fmla="*/ 631475 h 2000451"/>
                <a:gd name="connsiteX10-4161" fmla="*/ 422828 w 1360407"/>
                <a:gd name="connsiteY10-4162" fmla="*/ 849104 h 2000451"/>
                <a:gd name="connsiteX11-4163" fmla="*/ 348614 w 1360407"/>
                <a:gd name="connsiteY11-4164" fmla="*/ 1371754 h 2000451"/>
                <a:gd name="connsiteX12-4165" fmla="*/ 396264 w 1360407"/>
                <a:gd name="connsiteY12-4166" fmla="*/ 1139362 h 2000451"/>
                <a:gd name="connsiteX13-4167" fmla="*/ 443662 w 1360407"/>
                <a:gd name="connsiteY13-4168" fmla="*/ 1205175 h 2000451"/>
                <a:gd name="connsiteX14-4169" fmla="*/ 565005 w 1360407"/>
                <a:gd name="connsiteY14-4170" fmla="*/ 1248598 h 2000451"/>
                <a:gd name="connsiteX15-4171" fmla="*/ 721900 w 1360407"/>
                <a:gd name="connsiteY15-4172" fmla="*/ 1240382 h 2000451"/>
                <a:gd name="connsiteX16-4173" fmla="*/ 758632 w 1360407"/>
                <a:gd name="connsiteY16-4174" fmla="*/ 1270905 h 2000451"/>
                <a:gd name="connsiteX17-4175" fmla="*/ 606170 w 1360407"/>
                <a:gd name="connsiteY17-4176" fmla="*/ 1552012 h 2000451"/>
                <a:gd name="connsiteX18-4177" fmla="*/ 760532 w 1360407"/>
                <a:gd name="connsiteY18-4178" fmla="*/ 1271095 h 2000451"/>
                <a:gd name="connsiteX19-4179" fmla="*/ 855470 w 1360407"/>
                <a:gd name="connsiteY19-4180" fmla="*/ 1421866 h 2000451"/>
                <a:gd name="connsiteX20-4181" fmla="*/ 1087226 w 1360407"/>
                <a:gd name="connsiteY20-4182" fmla="*/ 727597 h 2000451"/>
                <a:gd name="connsiteX21-4183" fmla="*/ 1358802 w 1360407"/>
                <a:gd name="connsiteY21-4184" fmla="*/ 20371 h 2000451"/>
                <a:gd name="connsiteX22-4185" fmla="*/ 973608 w 1360407"/>
                <a:gd name="connsiteY22-4186" fmla="*/ 1572390 h 2000451"/>
                <a:gd name="connsiteX23-4187" fmla="*/ 272039 w 1360407"/>
                <a:gd name="connsiteY23-4188" fmla="*/ 2000451 h 2000451"/>
                <a:gd name="connsiteX24-4189" fmla="*/ 119183 w 1360407"/>
                <a:gd name="connsiteY24-4190" fmla="*/ 1980737 h 2000451"/>
                <a:gd name="connsiteX25-4191" fmla="*/ 219640 w 1360407"/>
                <a:gd name="connsiteY25-4192" fmla="*/ 1766207 h 2000451"/>
                <a:gd name="connsiteX26-4193" fmla="*/ 349797 w 1360407"/>
                <a:gd name="connsiteY26-4194" fmla="*/ 1453054 h 2000451"/>
                <a:gd name="connsiteX27-4195" fmla="*/ 202120 w 1360407"/>
                <a:gd name="connsiteY27-4196" fmla="*/ 1741398 h 2000451"/>
                <a:gd name="connsiteX28-4197" fmla="*/ 101973 w 1360407"/>
                <a:gd name="connsiteY28-4198" fmla="*/ 1976663 h 2000451"/>
                <a:gd name="connsiteX29-4199" fmla="*/ 0 w 1360407"/>
                <a:gd name="connsiteY29-4200" fmla="*/ 1966802 h 2000451"/>
                <a:gd name="connsiteX0-4201" fmla="*/ 0 w 1360407"/>
                <a:gd name="connsiteY0-4202" fmla="*/ 1966802 h 2000451"/>
                <a:gd name="connsiteX1-4203" fmla="*/ 229985 w 1360407"/>
                <a:gd name="connsiteY1-4204" fmla="*/ 999963 h 2000451"/>
                <a:gd name="connsiteX2-4205" fmla="*/ 249152 w 1360407"/>
                <a:gd name="connsiteY2-4206" fmla="*/ 1290705 h 2000451"/>
                <a:gd name="connsiteX3-4207" fmla="*/ 265108 w 1360407"/>
                <a:gd name="connsiteY3-4208" fmla="*/ 1107121 h 2000451"/>
                <a:gd name="connsiteX4-4209" fmla="*/ 257305 w 1360407"/>
                <a:gd name="connsiteY4-4210" fmla="*/ 1002436 h 2000451"/>
                <a:gd name="connsiteX5-4211" fmla="*/ 239551 w 1360407"/>
                <a:gd name="connsiteY5-4212" fmla="*/ 962077 h 2000451"/>
                <a:gd name="connsiteX6-4213" fmla="*/ 390223 w 1360407"/>
                <a:gd name="connsiteY6-4214" fmla="*/ 327022 h 2000451"/>
                <a:gd name="connsiteX7-4215" fmla="*/ 430836 w 1360407"/>
                <a:gd name="connsiteY7-4216" fmla="*/ 365979 h 2000451"/>
                <a:gd name="connsiteX8-4217" fmla="*/ 449847 w 1360407"/>
                <a:gd name="connsiteY8-4218" fmla="*/ 562934 h 2000451"/>
                <a:gd name="connsiteX9-4219" fmla="*/ 449733 w 1360407"/>
                <a:gd name="connsiteY9-4220" fmla="*/ 631475 h 2000451"/>
                <a:gd name="connsiteX10-4221" fmla="*/ 422828 w 1360407"/>
                <a:gd name="connsiteY10-4222" fmla="*/ 849104 h 2000451"/>
                <a:gd name="connsiteX11-4223" fmla="*/ 348614 w 1360407"/>
                <a:gd name="connsiteY11-4224" fmla="*/ 1371754 h 2000451"/>
                <a:gd name="connsiteX12-4225" fmla="*/ 396264 w 1360407"/>
                <a:gd name="connsiteY12-4226" fmla="*/ 1139362 h 2000451"/>
                <a:gd name="connsiteX13-4227" fmla="*/ 443662 w 1360407"/>
                <a:gd name="connsiteY13-4228" fmla="*/ 1205175 h 2000451"/>
                <a:gd name="connsiteX14-4229" fmla="*/ 565005 w 1360407"/>
                <a:gd name="connsiteY14-4230" fmla="*/ 1248598 h 2000451"/>
                <a:gd name="connsiteX15-4231" fmla="*/ 721900 w 1360407"/>
                <a:gd name="connsiteY15-4232" fmla="*/ 1240382 h 2000451"/>
                <a:gd name="connsiteX16-4233" fmla="*/ 758632 w 1360407"/>
                <a:gd name="connsiteY16-4234" fmla="*/ 1270905 h 2000451"/>
                <a:gd name="connsiteX17-4235" fmla="*/ 606170 w 1360407"/>
                <a:gd name="connsiteY17-4236" fmla="*/ 1552012 h 2000451"/>
                <a:gd name="connsiteX18-4237" fmla="*/ 760532 w 1360407"/>
                <a:gd name="connsiteY18-4238" fmla="*/ 1271095 h 2000451"/>
                <a:gd name="connsiteX19-4239" fmla="*/ 855470 w 1360407"/>
                <a:gd name="connsiteY19-4240" fmla="*/ 1421866 h 2000451"/>
                <a:gd name="connsiteX20-4241" fmla="*/ 1087226 w 1360407"/>
                <a:gd name="connsiteY20-4242" fmla="*/ 727597 h 2000451"/>
                <a:gd name="connsiteX21-4243" fmla="*/ 1358802 w 1360407"/>
                <a:gd name="connsiteY21-4244" fmla="*/ 20371 h 2000451"/>
                <a:gd name="connsiteX22-4245" fmla="*/ 973608 w 1360407"/>
                <a:gd name="connsiteY22-4246" fmla="*/ 1572390 h 2000451"/>
                <a:gd name="connsiteX23-4247" fmla="*/ 272039 w 1360407"/>
                <a:gd name="connsiteY23-4248" fmla="*/ 2000451 h 2000451"/>
                <a:gd name="connsiteX24-4249" fmla="*/ 119183 w 1360407"/>
                <a:gd name="connsiteY24-4250" fmla="*/ 1980737 h 2000451"/>
                <a:gd name="connsiteX25-4251" fmla="*/ 219640 w 1360407"/>
                <a:gd name="connsiteY25-4252" fmla="*/ 1766207 h 2000451"/>
                <a:gd name="connsiteX26-4253" fmla="*/ 349797 w 1360407"/>
                <a:gd name="connsiteY26-4254" fmla="*/ 1453054 h 2000451"/>
                <a:gd name="connsiteX27-4255" fmla="*/ 202120 w 1360407"/>
                <a:gd name="connsiteY27-4256" fmla="*/ 1741398 h 2000451"/>
                <a:gd name="connsiteX28-4257" fmla="*/ 101973 w 1360407"/>
                <a:gd name="connsiteY28-4258" fmla="*/ 1976663 h 2000451"/>
                <a:gd name="connsiteX29-4259" fmla="*/ 0 w 1360407"/>
                <a:gd name="connsiteY29-4260" fmla="*/ 1966802 h 2000451"/>
                <a:gd name="connsiteX0-4261" fmla="*/ 0 w 1360407"/>
                <a:gd name="connsiteY0-4262" fmla="*/ 1966802 h 2000451"/>
                <a:gd name="connsiteX1-4263" fmla="*/ 229985 w 1360407"/>
                <a:gd name="connsiteY1-4264" fmla="*/ 999963 h 2000451"/>
                <a:gd name="connsiteX2-4265" fmla="*/ 249152 w 1360407"/>
                <a:gd name="connsiteY2-4266" fmla="*/ 1290705 h 2000451"/>
                <a:gd name="connsiteX3-4267" fmla="*/ 265108 w 1360407"/>
                <a:gd name="connsiteY3-4268" fmla="*/ 1107121 h 2000451"/>
                <a:gd name="connsiteX4-4269" fmla="*/ 257305 w 1360407"/>
                <a:gd name="connsiteY4-4270" fmla="*/ 1002436 h 2000451"/>
                <a:gd name="connsiteX5-4271" fmla="*/ 239551 w 1360407"/>
                <a:gd name="connsiteY5-4272" fmla="*/ 962077 h 2000451"/>
                <a:gd name="connsiteX6-4273" fmla="*/ 390223 w 1360407"/>
                <a:gd name="connsiteY6-4274" fmla="*/ 327022 h 2000451"/>
                <a:gd name="connsiteX7-4275" fmla="*/ 430836 w 1360407"/>
                <a:gd name="connsiteY7-4276" fmla="*/ 365979 h 2000451"/>
                <a:gd name="connsiteX8-4277" fmla="*/ 449847 w 1360407"/>
                <a:gd name="connsiteY8-4278" fmla="*/ 562934 h 2000451"/>
                <a:gd name="connsiteX9-4279" fmla="*/ 449733 w 1360407"/>
                <a:gd name="connsiteY9-4280" fmla="*/ 631475 h 2000451"/>
                <a:gd name="connsiteX10-4281" fmla="*/ 422828 w 1360407"/>
                <a:gd name="connsiteY10-4282" fmla="*/ 849104 h 2000451"/>
                <a:gd name="connsiteX11-4283" fmla="*/ 348614 w 1360407"/>
                <a:gd name="connsiteY11-4284" fmla="*/ 1371754 h 2000451"/>
                <a:gd name="connsiteX12-4285" fmla="*/ 396264 w 1360407"/>
                <a:gd name="connsiteY12-4286" fmla="*/ 1139362 h 2000451"/>
                <a:gd name="connsiteX13-4287" fmla="*/ 443662 w 1360407"/>
                <a:gd name="connsiteY13-4288" fmla="*/ 1205175 h 2000451"/>
                <a:gd name="connsiteX14-4289" fmla="*/ 565005 w 1360407"/>
                <a:gd name="connsiteY14-4290" fmla="*/ 1248598 h 2000451"/>
                <a:gd name="connsiteX15-4291" fmla="*/ 721900 w 1360407"/>
                <a:gd name="connsiteY15-4292" fmla="*/ 1240382 h 2000451"/>
                <a:gd name="connsiteX16-4293" fmla="*/ 758632 w 1360407"/>
                <a:gd name="connsiteY16-4294" fmla="*/ 1270905 h 2000451"/>
                <a:gd name="connsiteX17-4295" fmla="*/ 606170 w 1360407"/>
                <a:gd name="connsiteY17-4296" fmla="*/ 1552012 h 2000451"/>
                <a:gd name="connsiteX18-4297" fmla="*/ 760532 w 1360407"/>
                <a:gd name="connsiteY18-4298" fmla="*/ 1271095 h 2000451"/>
                <a:gd name="connsiteX19-4299" fmla="*/ 855470 w 1360407"/>
                <a:gd name="connsiteY19-4300" fmla="*/ 1421866 h 2000451"/>
                <a:gd name="connsiteX20-4301" fmla="*/ 1087226 w 1360407"/>
                <a:gd name="connsiteY20-4302" fmla="*/ 727597 h 2000451"/>
                <a:gd name="connsiteX21-4303" fmla="*/ 1358802 w 1360407"/>
                <a:gd name="connsiteY21-4304" fmla="*/ 20371 h 2000451"/>
                <a:gd name="connsiteX22-4305" fmla="*/ 973608 w 1360407"/>
                <a:gd name="connsiteY22-4306" fmla="*/ 1572390 h 2000451"/>
                <a:gd name="connsiteX23-4307" fmla="*/ 272039 w 1360407"/>
                <a:gd name="connsiteY23-4308" fmla="*/ 2000451 h 2000451"/>
                <a:gd name="connsiteX24-4309" fmla="*/ 119183 w 1360407"/>
                <a:gd name="connsiteY24-4310" fmla="*/ 1980737 h 2000451"/>
                <a:gd name="connsiteX25-4311" fmla="*/ 219640 w 1360407"/>
                <a:gd name="connsiteY25-4312" fmla="*/ 1766207 h 2000451"/>
                <a:gd name="connsiteX26-4313" fmla="*/ 349797 w 1360407"/>
                <a:gd name="connsiteY26-4314" fmla="*/ 1453054 h 2000451"/>
                <a:gd name="connsiteX27-4315" fmla="*/ 202120 w 1360407"/>
                <a:gd name="connsiteY27-4316" fmla="*/ 1741398 h 2000451"/>
                <a:gd name="connsiteX28-4317" fmla="*/ 101973 w 1360407"/>
                <a:gd name="connsiteY28-4318" fmla="*/ 1976663 h 2000451"/>
                <a:gd name="connsiteX29-4319" fmla="*/ 0 w 1360407"/>
                <a:gd name="connsiteY29-4320" fmla="*/ 1966802 h 2000451"/>
                <a:gd name="connsiteX0-4321" fmla="*/ 0 w 1360407"/>
                <a:gd name="connsiteY0-4322" fmla="*/ 1966802 h 2000451"/>
                <a:gd name="connsiteX1-4323" fmla="*/ 229985 w 1360407"/>
                <a:gd name="connsiteY1-4324" fmla="*/ 999963 h 2000451"/>
                <a:gd name="connsiteX2-4325" fmla="*/ 249152 w 1360407"/>
                <a:gd name="connsiteY2-4326" fmla="*/ 1290705 h 2000451"/>
                <a:gd name="connsiteX3-4327" fmla="*/ 265108 w 1360407"/>
                <a:gd name="connsiteY3-4328" fmla="*/ 1107121 h 2000451"/>
                <a:gd name="connsiteX4-4329" fmla="*/ 257305 w 1360407"/>
                <a:gd name="connsiteY4-4330" fmla="*/ 1002436 h 2000451"/>
                <a:gd name="connsiteX5-4331" fmla="*/ 239551 w 1360407"/>
                <a:gd name="connsiteY5-4332" fmla="*/ 962077 h 2000451"/>
                <a:gd name="connsiteX6-4333" fmla="*/ 390223 w 1360407"/>
                <a:gd name="connsiteY6-4334" fmla="*/ 327022 h 2000451"/>
                <a:gd name="connsiteX7-4335" fmla="*/ 430836 w 1360407"/>
                <a:gd name="connsiteY7-4336" fmla="*/ 365979 h 2000451"/>
                <a:gd name="connsiteX8-4337" fmla="*/ 449847 w 1360407"/>
                <a:gd name="connsiteY8-4338" fmla="*/ 562934 h 2000451"/>
                <a:gd name="connsiteX9-4339" fmla="*/ 449733 w 1360407"/>
                <a:gd name="connsiteY9-4340" fmla="*/ 631475 h 2000451"/>
                <a:gd name="connsiteX10-4341" fmla="*/ 422828 w 1360407"/>
                <a:gd name="connsiteY10-4342" fmla="*/ 849104 h 2000451"/>
                <a:gd name="connsiteX11-4343" fmla="*/ 348614 w 1360407"/>
                <a:gd name="connsiteY11-4344" fmla="*/ 1371754 h 2000451"/>
                <a:gd name="connsiteX12-4345" fmla="*/ 396264 w 1360407"/>
                <a:gd name="connsiteY12-4346" fmla="*/ 1139362 h 2000451"/>
                <a:gd name="connsiteX13-4347" fmla="*/ 443662 w 1360407"/>
                <a:gd name="connsiteY13-4348" fmla="*/ 1205175 h 2000451"/>
                <a:gd name="connsiteX14-4349" fmla="*/ 565005 w 1360407"/>
                <a:gd name="connsiteY14-4350" fmla="*/ 1248598 h 2000451"/>
                <a:gd name="connsiteX15-4351" fmla="*/ 721900 w 1360407"/>
                <a:gd name="connsiteY15-4352" fmla="*/ 1240382 h 2000451"/>
                <a:gd name="connsiteX16-4353" fmla="*/ 758632 w 1360407"/>
                <a:gd name="connsiteY16-4354" fmla="*/ 1270905 h 2000451"/>
                <a:gd name="connsiteX17-4355" fmla="*/ 606170 w 1360407"/>
                <a:gd name="connsiteY17-4356" fmla="*/ 1552012 h 2000451"/>
                <a:gd name="connsiteX18-4357" fmla="*/ 760532 w 1360407"/>
                <a:gd name="connsiteY18-4358" fmla="*/ 1271095 h 2000451"/>
                <a:gd name="connsiteX19-4359" fmla="*/ 855470 w 1360407"/>
                <a:gd name="connsiteY19-4360" fmla="*/ 1421866 h 2000451"/>
                <a:gd name="connsiteX20-4361" fmla="*/ 1087226 w 1360407"/>
                <a:gd name="connsiteY20-4362" fmla="*/ 727597 h 2000451"/>
                <a:gd name="connsiteX21-4363" fmla="*/ 1358802 w 1360407"/>
                <a:gd name="connsiteY21-4364" fmla="*/ 20371 h 2000451"/>
                <a:gd name="connsiteX22-4365" fmla="*/ 973608 w 1360407"/>
                <a:gd name="connsiteY22-4366" fmla="*/ 1572390 h 2000451"/>
                <a:gd name="connsiteX23-4367" fmla="*/ 272039 w 1360407"/>
                <a:gd name="connsiteY23-4368" fmla="*/ 2000451 h 2000451"/>
                <a:gd name="connsiteX24-4369" fmla="*/ 119183 w 1360407"/>
                <a:gd name="connsiteY24-4370" fmla="*/ 1980737 h 2000451"/>
                <a:gd name="connsiteX25-4371" fmla="*/ 219640 w 1360407"/>
                <a:gd name="connsiteY25-4372" fmla="*/ 1766207 h 2000451"/>
                <a:gd name="connsiteX26-4373" fmla="*/ 349797 w 1360407"/>
                <a:gd name="connsiteY26-4374" fmla="*/ 1453054 h 2000451"/>
                <a:gd name="connsiteX27-4375" fmla="*/ 202120 w 1360407"/>
                <a:gd name="connsiteY27-4376" fmla="*/ 1741398 h 2000451"/>
                <a:gd name="connsiteX28-4377" fmla="*/ 101973 w 1360407"/>
                <a:gd name="connsiteY28-4378" fmla="*/ 1976663 h 2000451"/>
                <a:gd name="connsiteX29-4379" fmla="*/ 0 w 1360407"/>
                <a:gd name="connsiteY29-4380" fmla="*/ 1966802 h 2000451"/>
                <a:gd name="connsiteX0-4381" fmla="*/ 0 w 1360407"/>
                <a:gd name="connsiteY0-4382" fmla="*/ 1966802 h 2000451"/>
                <a:gd name="connsiteX1-4383" fmla="*/ 229985 w 1360407"/>
                <a:gd name="connsiteY1-4384" fmla="*/ 999963 h 2000451"/>
                <a:gd name="connsiteX2-4385" fmla="*/ 249152 w 1360407"/>
                <a:gd name="connsiteY2-4386" fmla="*/ 1290705 h 2000451"/>
                <a:gd name="connsiteX3-4387" fmla="*/ 265108 w 1360407"/>
                <a:gd name="connsiteY3-4388" fmla="*/ 1107121 h 2000451"/>
                <a:gd name="connsiteX4-4389" fmla="*/ 257305 w 1360407"/>
                <a:gd name="connsiteY4-4390" fmla="*/ 1002436 h 2000451"/>
                <a:gd name="connsiteX5-4391" fmla="*/ 239551 w 1360407"/>
                <a:gd name="connsiteY5-4392" fmla="*/ 962077 h 2000451"/>
                <a:gd name="connsiteX6-4393" fmla="*/ 390223 w 1360407"/>
                <a:gd name="connsiteY6-4394" fmla="*/ 327022 h 2000451"/>
                <a:gd name="connsiteX7-4395" fmla="*/ 430836 w 1360407"/>
                <a:gd name="connsiteY7-4396" fmla="*/ 365979 h 2000451"/>
                <a:gd name="connsiteX8-4397" fmla="*/ 449847 w 1360407"/>
                <a:gd name="connsiteY8-4398" fmla="*/ 562934 h 2000451"/>
                <a:gd name="connsiteX9-4399" fmla="*/ 449733 w 1360407"/>
                <a:gd name="connsiteY9-4400" fmla="*/ 631475 h 2000451"/>
                <a:gd name="connsiteX10-4401" fmla="*/ 422828 w 1360407"/>
                <a:gd name="connsiteY10-4402" fmla="*/ 849104 h 2000451"/>
                <a:gd name="connsiteX11-4403" fmla="*/ 348614 w 1360407"/>
                <a:gd name="connsiteY11-4404" fmla="*/ 1371754 h 2000451"/>
                <a:gd name="connsiteX12-4405" fmla="*/ 396264 w 1360407"/>
                <a:gd name="connsiteY12-4406" fmla="*/ 1139362 h 2000451"/>
                <a:gd name="connsiteX13-4407" fmla="*/ 443662 w 1360407"/>
                <a:gd name="connsiteY13-4408" fmla="*/ 1205175 h 2000451"/>
                <a:gd name="connsiteX14-4409" fmla="*/ 565005 w 1360407"/>
                <a:gd name="connsiteY14-4410" fmla="*/ 1248598 h 2000451"/>
                <a:gd name="connsiteX15-4411" fmla="*/ 721900 w 1360407"/>
                <a:gd name="connsiteY15-4412" fmla="*/ 1240382 h 2000451"/>
                <a:gd name="connsiteX16-4413" fmla="*/ 758632 w 1360407"/>
                <a:gd name="connsiteY16-4414" fmla="*/ 1270905 h 2000451"/>
                <a:gd name="connsiteX17-4415" fmla="*/ 606170 w 1360407"/>
                <a:gd name="connsiteY17-4416" fmla="*/ 1552012 h 2000451"/>
                <a:gd name="connsiteX18-4417" fmla="*/ 760532 w 1360407"/>
                <a:gd name="connsiteY18-4418" fmla="*/ 1271095 h 2000451"/>
                <a:gd name="connsiteX19-4419" fmla="*/ 855470 w 1360407"/>
                <a:gd name="connsiteY19-4420" fmla="*/ 1421866 h 2000451"/>
                <a:gd name="connsiteX20-4421" fmla="*/ 1087226 w 1360407"/>
                <a:gd name="connsiteY20-4422" fmla="*/ 727597 h 2000451"/>
                <a:gd name="connsiteX21-4423" fmla="*/ 1358802 w 1360407"/>
                <a:gd name="connsiteY21-4424" fmla="*/ 20371 h 2000451"/>
                <a:gd name="connsiteX22-4425" fmla="*/ 973608 w 1360407"/>
                <a:gd name="connsiteY22-4426" fmla="*/ 1572390 h 2000451"/>
                <a:gd name="connsiteX23-4427" fmla="*/ 272039 w 1360407"/>
                <a:gd name="connsiteY23-4428" fmla="*/ 2000451 h 2000451"/>
                <a:gd name="connsiteX24-4429" fmla="*/ 119183 w 1360407"/>
                <a:gd name="connsiteY24-4430" fmla="*/ 1980737 h 2000451"/>
                <a:gd name="connsiteX25-4431" fmla="*/ 219640 w 1360407"/>
                <a:gd name="connsiteY25-4432" fmla="*/ 1766207 h 2000451"/>
                <a:gd name="connsiteX26-4433" fmla="*/ 349797 w 1360407"/>
                <a:gd name="connsiteY26-4434" fmla="*/ 1453054 h 2000451"/>
                <a:gd name="connsiteX27-4435" fmla="*/ 202120 w 1360407"/>
                <a:gd name="connsiteY27-4436" fmla="*/ 1741398 h 2000451"/>
                <a:gd name="connsiteX28-4437" fmla="*/ 101973 w 1360407"/>
                <a:gd name="connsiteY28-4438" fmla="*/ 1976663 h 2000451"/>
                <a:gd name="connsiteX29-4439" fmla="*/ 0 w 1360407"/>
                <a:gd name="connsiteY29-4440" fmla="*/ 1966802 h 2000451"/>
                <a:gd name="connsiteX0-4441" fmla="*/ 0 w 1357292"/>
                <a:gd name="connsiteY0-4442" fmla="*/ 1968133 h 2001782"/>
                <a:gd name="connsiteX1-4443" fmla="*/ 229985 w 1357292"/>
                <a:gd name="connsiteY1-4444" fmla="*/ 1001294 h 2001782"/>
                <a:gd name="connsiteX2-4445" fmla="*/ 249152 w 1357292"/>
                <a:gd name="connsiteY2-4446" fmla="*/ 1292036 h 2001782"/>
                <a:gd name="connsiteX3-4447" fmla="*/ 265108 w 1357292"/>
                <a:gd name="connsiteY3-4448" fmla="*/ 1108452 h 2001782"/>
                <a:gd name="connsiteX4-4449" fmla="*/ 257305 w 1357292"/>
                <a:gd name="connsiteY4-4450" fmla="*/ 1003767 h 2001782"/>
                <a:gd name="connsiteX5-4451" fmla="*/ 239551 w 1357292"/>
                <a:gd name="connsiteY5-4452" fmla="*/ 963408 h 2001782"/>
                <a:gd name="connsiteX6-4453" fmla="*/ 390223 w 1357292"/>
                <a:gd name="connsiteY6-4454" fmla="*/ 328353 h 2001782"/>
                <a:gd name="connsiteX7-4455" fmla="*/ 430836 w 1357292"/>
                <a:gd name="connsiteY7-4456" fmla="*/ 367310 h 2001782"/>
                <a:gd name="connsiteX8-4457" fmla="*/ 449847 w 1357292"/>
                <a:gd name="connsiteY8-4458" fmla="*/ 564265 h 2001782"/>
                <a:gd name="connsiteX9-4459" fmla="*/ 449733 w 1357292"/>
                <a:gd name="connsiteY9-4460" fmla="*/ 632806 h 2001782"/>
                <a:gd name="connsiteX10-4461" fmla="*/ 422828 w 1357292"/>
                <a:gd name="connsiteY10-4462" fmla="*/ 850435 h 2001782"/>
                <a:gd name="connsiteX11-4463" fmla="*/ 348614 w 1357292"/>
                <a:gd name="connsiteY11-4464" fmla="*/ 1373085 h 2001782"/>
                <a:gd name="connsiteX12-4465" fmla="*/ 396264 w 1357292"/>
                <a:gd name="connsiteY12-4466" fmla="*/ 1140693 h 2001782"/>
                <a:gd name="connsiteX13-4467" fmla="*/ 443662 w 1357292"/>
                <a:gd name="connsiteY13-4468" fmla="*/ 1206506 h 2001782"/>
                <a:gd name="connsiteX14-4469" fmla="*/ 565005 w 1357292"/>
                <a:gd name="connsiteY14-4470" fmla="*/ 1249929 h 2001782"/>
                <a:gd name="connsiteX15-4471" fmla="*/ 721900 w 1357292"/>
                <a:gd name="connsiteY15-4472" fmla="*/ 1241713 h 2001782"/>
                <a:gd name="connsiteX16-4473" fmla="*/ 758632 w 1357292"/>
                <a:gd name="connsiteY16-4474" fmla="*/ 1272236 h 2001782"/>
                <a:gd name="connsiteX17-4475" fmla="*/ 606170 w 1357292"/>
                <a:gd name="connsiteY17-4476" fmla="*/ 1553343 h 2001782"/>
                <a:gd name="connsiteX18-4477" fmla="*/ 760532 w 1357292"/>
                <a:gd name="connsiteY18-4478" fmla="*/ 1272426 h 2001782"/>
                <a:gd name="connsiteX19-4479" fmla="*/ 855470 w 1357292"/>
                <a:gd name="connsiteY19-4480" fmla="*/ 1423197 h 2001782"/>
                <a:gd name="connsiteX20-4481" fmla="*/ 1087226 w 1357292"/>
                <a:gd name="connsiteY20-4482" fmla="*/ 728928 h 2001782"/>
                <a:gd name="connsiteX21-4483" fmla="*/ 1355664 w 1357292"/>
                <a:gd name="connsiteY21-4484" fmla="*/ 20333 h 2001782"/>
                <a:gd name="connsiteX22-4485" fmla="*/ 973608 w 1357292"/>
                <a:gd name="connsiteY22-4486" fmla="*/ 1573721 h 2001782"/>
                <a:gd name="connsiteX23-4487" fmla="*/ 272039 w 1357292"/>
                <a:gd name="connsiteY23-4488" fmla="*/ 2001782 h 2001782"/>
                <a:gd name="connsiteX24-4489" fmla="*/ 119183 w 1357292"/>
                <a:gd name="connsiteY24-4490" fmla="*/ 1982068 h 2001782"/>
                <a:gd name="connsiteX25-4491" fmla="*/ 219640 w 1357292"/>
                <a:gd name="connsiteY25-4492" fmla="*/ 1767538 h 2001782"/>
                <a:gd name="connsiteX26-4493" fmla="*/ 349797 w 1357292"/>
                <a:gd name="connsiteY26-4494" fmla="*/ 1454385 h 2001782"/>
                <a:gd name="connsiteX27-4495" fmla="*/ 202120 w 1357292"/>
                <a:gd name="connsiteY27-4496" fmla="*/ 1742729 h 2001782"/>
                <a:gd name="connsiteX28-4497" fmla="*/ 101973 w 1357292"/>
                <a:gd name="connsiteY28-4498" fmla="*/ 1977994 h 2001782"/>
                <a:gd name="connsiteX29-4499" fmla="*/ 0 w 1357292"/>
                <a:gd name="connsiteY29-4500" fmla="*/ 1968133 h 2001782"/>
                <a:gd name="connsiteX0-4501" fmla="*/ 0 w 1317369"/>
                <a:gd name="connsiteY0-4502" fmla="*/ 1918021 h 1951670"/>
                <a:gd name="connsiteX1-4503" fmla="*/ 229985 w 1317369"/>
                <a:gd name="connsiteY1-4504" fmla="*/ 951182 h 1951670"/>
                <a:gd name="connsiteX2-4505" fmla="*/ 249152 w 1317369"/>
                <a:gd name="connsiteY2-4506" fmla="*/ 1241924 h 1951670"/>
                <a:gd name="connsiteX3-4507" fmla="*/ 265108 w 1317369"/>
                <a:gd name="connsiteY3-4508" fmla="*/ 1058340 h 1951670"/>
                <a:gd name="connsiteX4-4509" fmla="*/ 257305 w 1317369"/>
                <a:gd name="connsiteY4-4510" fmla="*/ 953655 h 1951670"/>
                <a:gd name="connsiteX5-4511" fmla="*/ 239551 w 1317369"/>
                <a:gd name="connsiteY5-4512" fmla="*/ 913296 h 1951670"/>
                <a:gd name="connsiteX6-4513" fmla="*/ 390223 w 1317369"/>
                <a:gd name="connsiteY6-4514" fmla="*/ 278241 h 1951670"/>
                <a:gd name="connsiteX7-4515" fmla="*/ 430836 w 1317369"/>
                <a:gd name="connsiteY7-4516" fmla="*/ 317198 h 1951670"/>
                <a:gd name="connsiteX8-4517" fmla="*/ 449847 w 1317369"/>
                <a:gd name="connsiteY8-4518" fmla="*/ 514153 h 1951670"/>
                <a:gd name="connsiteX9-4519" fmla="*/ 449733 w 1317369"/>
                <a:gd name="connsiteY9-4520" fmla="*/ 582694 h 1951670"/>
                <a:gd name="connsiteX10-4521" fmla="*/ 422828 w 1317369"/>
                <a:gd name="connsiteY10-4522" fmla="*/ 800323 h 1951670"/>
                <a:gd name="connsiteX11-4523" fmla="*/ 348614 w 1317369"/>
                <a:gd name="connsiteY11-4524" fmla="*/ 1322973 h 1951670"/>
                <a:gd name="connsiteX12-4525" fmla="*/ 396264 w 1317369"/>
                <a:gd name="connsiteY12-4526" fmla="*/ 1090581 h 1951670"/>
                <a:gd name="connsiteX13-4527" fmla="*/ 443662 w 1317369"/>
                <a:gd name="connsiteY13-4528" fmla="*/ 1156394 h 1951670"/>
                <a:gd name="connsiteX14-4529" fmla="*/ 565005 w 1317369"/>
                <a:gd name="connsiteY14-4530" fmla="*/ 1199817 h 1951670"/>
                <a:gd name="connsiteX15-4531" fmla="*/ 721900 w 1317369"/>
                <a:gd name="connsiteY15-4532" fmla="*/ 1191601 h 1951670"/>
                <a:gd name="connsiteX16-4533" fmla="*/ 758632 w 1317369"/>
                <a:gd name="connsiteY16-4534" fmla="*/ 1222124 h 1951670"/>
                <a:gd name="connsiteX17-4535" fmla="*/ 606170 w 1317369"/>
                <a:gd name="connsiteY17-4536" fmla="*/ 1503231 h 1951670"/>
                <a:gd name="connsiteX18-4537" fmla="*/ 760532 w 1317369"/>
                <a:gd name="connsiteY18-4538" fmla="*/ 1222314 h 1951670"/>
                <a:gd name="connsiteX19-4539" fmla="*/ 855470 w 1317369"/>
                <a:gd name="connsiteY19-4540" fmla="*/ 1373085 h 1951670"/>
                <a:gd name="connsiteX20-4541" fmla="*/ 1087226 w 1317369"/>
                <a:gd name="connsiteY20-4542" fmla="*/ 678816 h 1951670"/>
                <a:gd name="connsiteX21-4543" fmla="*/ 1315386 w 1317369"/>
                <a:gd name="connsiteY21-4544" fmla="*/ 21889 h 1951670"/>
                <a:gd name="connsiteX22-4545" fmla="*/ 973608 w 1317369"/>
                <a:gd name="connsiteY22-4546" fmla="*/ 1523609 h 1951670"/>
                <a:gd name="connsiteX23-4547" fmla="*/ 272039 w 1317369"/>
                <a:gd name="connsiteY23-4548" fmla="*/ 1951670 h 1951670"/>
                <a:gd name="connsiteX24-4549" fmla="*/ 119183 w 1317369"/>
                <a:gd name="connsiteY24-4550" fmla="*/ 1931956 h 1951670"/>
                <a:gd name="connsiteX25-4551" fmla="*/ 219640 w 1317369"/>
                <a:gd name="connsiteY25-4552" fmla="*/ 1717426 h 1951670"/>
                <a:gd name="connsiteX26-4553" fmla="*/ 349797 w 1317369"/>
                <a:gd name="connsiteY26-4554" fmla="*/ 1404273 h 1951670"/>
                <a:gd name="connsiteX27-4555" fmla="*/ 202120 w 1317369"/>
                <a:gd name="connsiteY27-4556" fmla="*/ 1692617 h 1951670"/>
                <a:gd name="connsiteX28-4557" fmla="*/ 101973 w 1317369"/>
                <a:gd name="connsiteY28-4558" fmla="*/ 1927882 h 1951670"/>
                <a:gd name="connsiteX29-4559" fmla="*/ 0 w 1317369"/>
                <a:gd name="connsiteY29-4560" fmla="*/ 1918021 h 1951670"/>
                <a:gd name="connsiteX0-4561" fmla="*/ 0 w 1359181"/>
                <a:gd name="connsiteY0-4562" fmla="*/ 1979566 h 2013215"/>
                <a:gd name="connsiteX1-4563" fmla="*/ 229985 w 1359181"/>
                <a:gd name="connsiteY1-4564" fmla="*/ 1012727 h 2013215"/>
                <a:gd name="connsiteX2-4565" fmla="*/ 249152 w 1359181"/>
                <a:gd name="connsiteY2-4566" fmla="*/ 1303469 h 2013215"/>
                <a:gd name="connsiteX3-4567" fmla="*/ 265108 w 1359181"/>
                <a:gd name="connsiteY3-4568" fmla="*/ 1119885 h 2013215"/>
                <a:gd name="connsiteX4-4569" fmla="*/ 257305 w 1359181"/>
                <a:gd name="connsiteY4-4570" fmla="*/ 1015200 h 2013215"/>
                <a:gd name="connsiteX5-4571" fmla="*/ 239551 w 1359181"/>
                <a:gd name="connsiteY5-4572" fmla="*/ 974841 h 2013215"/>
                <a:gd name="connsiteX6-4573" fmla="*/ 390223 w 1359181"/>
                <a:gd name="connsiteY6-4574" fmla="*/ 339786 h 2013215"/>
                <a:gd name="connsiteX7-4575" fmla="*/ 430836 w 1359181"/>
                <a:gd name="connsiteY7-4576" fmla="*/ 378743 h 2013215"/>
                <a:gd name="connsiteX8-4577" fmla="*/ 449847 w 1359181"/>
                <a:gd name="connsiteY8-4578" fmla="*/ 575698 h 2013215"/>
                <a:gd name="connsiteX9-4579" fmla="*/ 449733 w 1359181"/>
                <a:gd name="connsiteY9-4580" fmla="*/ 644239 h 2013215"/>
                <a:gd name="connsiteX10-4581" fmla="*/ 422828 w 1359181"/>
                <a:gd name="connsiteY10-4582" fmla="*/ 861868 h 2013215"/>
                <a:gd name="connsiteX11-4583" fmla="*/ 348614 w 1359181"/>
                <a:gd name="connsiteY11-4584" fmla="*/ 1384518 h 2013215"/>
                <a:gd name="connsiteX12-4585" fmla="*/ 396264 w 1359181"/>
                <a:gd name="connsiteY12-4586" fmla="*/ 1152126 h 2013215"/>
                <a:gd name="connsiteX13-4587" fmla="*/ 443662 w 1359181"/>
                <a:gd name="connsiteY13-4588" fmla="*/ 1217939 h 2013215"/>
                <a:gd name="connsiteX14-4589" fmla="*/ 565005 w 1359181"/>
                <a:gd name="connsiteY14-4590" fmla="*/ 1261362 h 2013215"/>
                <a:gd name="connsiteX15-4591" fmla="*/ 721900 w 1359181"/>
                <a:gd name="connsiteY15-4592" fmla="*/ 1253146 h 2013215"/>
                <a:gd name="connsiteX16-4593" fmla="*/ 758632 w 1359181"/>
                <a:gd name="connsiteY16-4594" fmla="*/ 1283669 h 2013215"/>
                <a:gd name="connsiteX17-4595" fmla="*/ 606170 w 1359181"/>
                <a:gd name="connsiteY17-4596" fmla="*/ 1564776 h 2013215"/>
                <a:gd name="connsiteX18-4597" fmla="*/ 760532 w 1359181"/>
                <a:gd name="connsiteY18-4598" fmla="*/ 1283859 h 2013215"/>
                <a:gd name="connsiteX19-4599" fmla="*/ 855470 w 1359181"/>
                <a:gd name="connsiteY19-4600" fmla="*/ 1434630 h 2013215"/>
                <a:gd name="connsiteX20-4601" fmla="*/ 1087226 w 1359181"/>
                <a:gd name="connsiteY20-4602" fmla="*/ 740361 h 2013215"/>
                <a:gd name="connsiteX21-4603" fmla="*/ 1357567 w 1359181"/>
                <a:gd name="connsiteY21-4604" fmla="*/ 20009 h 2013215"/>
                <a:gd name="connsiteX22-4605" fmla="*/ 973608 w 1359181"/>
                <a:gd name="connsiteY22-4606" fmla="*/ 1585154 h 2013215"/>
                <a:gd name="connsiteX23-4607" fmla="*/ 272039 w 1359181"/>
                <a:gd name="connsiteY23-4608" fmla="*/ 2013215 h 2013215"/>
                <a:gd name="connsiteX24-4609" fmla="*/ 119183 w 1359181"/>
                <a:gd name="connsiteY24-4610" fmla="*/ 1993501 h 2013215"/>
                <a:gd name="connsiteX25-4611" fmla="*/ 219640 w 1359181"/>
                <a:gd name="connsiteY25-4612" fmla="*/ 1778971 h 2013215"/>
                <a:gd name="connsiteX26-4613" fmla="*/ 349797 w 1359181"/>
                <a:gd name="connsiteY26-4614" fmla="*/ 1465818 h 2013215"/>
                <a:gd name="connsiteX27-4615" fmla="*/ 202120 w 1359181"/>
                <a:gd name="connsiteY27-4616" fmla="*/ 1754162 h 2013215"/>
                <a:gd name="connsiteX28-4617" fmla="*/ 101973 w 1359181"/>
                <a:gd name="connsiteY28-4618" fmla="*/ 1989427 h 2013215"/>
                <a:gd name="connsiteX29-4619" fmla="*/ 0 w 1359181"/>
                <a:gd name="connsiteY29-4620" fmla="*/ 1979566 h 2013215"/>
                <a:gd name="connsiteX0-4621" fmla="*/ 0 w 1366448"/>
                <a:gd name="connsiteY0-4622" fmla="*/ 2019968 h 2053617"/>
                <a:gd name="connsiteX1-4623" fmla="*/ 229985 w 1366448"/>
                <a:gd name="connsiteY1-4624" fmla="*/ 1053129 h 2053617"/>
                <a:gd name="connsiteX2-4625" fmla="*/ 249152 w 1366448"/>
                <a:gd name="connsiteY2-4626" fmla="*/ 1343871 h 2053617"/>
                <a:gd name="connsiteX3-4627" fmla="*/ 265108 w 1366448"/>
                <a:gd name="connsiteY3-4628" fmla="*/ 1160287 h 2053617"/>
                <a:gd name="connsiteX4-4629" fmla="*/ 257305 w 1366448"/>
                <a:gd name="connsiteY4-4630" fmla="*/ 1055602 h 2053617"/>
                <a:gd name="connsiteX5-4631" fmla="*/ 239551 w 1366448"/>
                <a:gd name="connsiteY5-4632" fmla="*/ 1015243 h 2053617"/>
                <a:gd name="connsiteX6-4633" fmla="*/ 390223 w 1366448"/>
                <a:gd name="connsiteY6-4634" fmla="*/ 380188 h 2053617"/>
                <a:gd name="connsiteX7-4635" fmla="*/ 430836 w 1366448"/>
                <a:gd name="connsiteY7-4636" fmla="*/ 419145 h 2053617"/>
                <a:gd name="connsiteX8-4637" fmla="*/ 449847 w 1366448"/>
                <a:gd name="connsiteY8-4638" fmla="*/ 616100 h 2053617"/>
                <a:gd name="connsiteX9-4639" fmla="*/ 449733 w 1366448"/>
                <a:gd name="connsiteY9-4640" fmla="*/ 684641 h 2053617"/>
                <a:gd name="connsiteX10-4641" fmla="*/ 422828 w 1366448"/>
                <a:gd name="connsiteY10-4642" fmla="*/ 902270 h 2053617"/>
                <a:gd name="connsiteX11-4643" fmla="*/ 348614 w 1366448"/>
                <a:gd name="connsiteY11-4644" fmla="*/ 1424920 h 2053617"/>
                <a:gd name="connsiteX12-4645" fmla="*/ 396264 w 1366448"/>
                <a:gd name="connsiteY12-4646" fmla="*/ 1192528 h 2053617"/>
                <a:gd name="connsiteX13-4647" fmla="*/ 443662 w 1366448"/>
                <a:gd name="connsiteY13-4648" fmla="*/ 1258341 h 2053617"/>
                <a:gd name="connsiteX14-4649" fmla="*/ 565005 w 1366448"/>
                <a:gd name="connsiteY14-4650" fmla="*/ 1301764 h 2053617"/>
                <a:gd name="connsiteX15-4651" fmla="*/ 721900 w 1366448"/>
                <a:gd name="connsiteY15-4652" fmla="*/ 1293548 h 2053617"/>
                <a:gd name="connsiteX16-4653" fmla="*/ 758632 w 1366448"/>
                <a:gd name="connsiteY16-4654" fmla="*/ 1324071 h 2053617"/>
                <a:gd name="connsiteX17-4655" fmla="*/ 606170 w 1366448"/>
                <a:gd name="connsiteY17-4656" fmla="*/ 1605178 h 2053617"/>
                <a:gd name="connsiteX18-4657" fmla="*/ 760532 w 1366448"/>
                <a:gd name="connsiteY18-4658" fmla="*/ 1324261 h 2053617"/>
                <a:gd name="connsiteX19-4659" fmla="*/ 855470 w 1366448"/>
                <a:gd name="connsiteY19-4660" fmla="*/ 1475032 h 2053617"/>
                <a:gd name="connsiteX20-4661" fmla="*/ 1087226 w 1366448"/>
                <a:gd name="connsiteY20-4662" fmla="*/ 780763 h 2053617"/>
                <a:gd name="connsiteX21-4663" fmla="*/ 1231188 w 1366448"/>
                <a:gd name="connsiteY21-4664" fmla="*/ 365772 h 2053617"/>
                <a:gd name="connsiteX22-4665" fmla="*/ 1357567 w 1366448"/>
                <a:gd name="connsiteY22-4666" fmla="*/ 60411 h 2053617"/>
                <a:gd name="connsiteX23-4667" fmla="*/ 973608 w 1366448"/>
                <a:gd name="connsiteY23-4668" fmla="*/ 1625556 h 2053617"/>
                <a:gd name="connsiteX24-4669" fmla="*/ 272039 w 1366448"/>
                <a:gd name="connsiteY24-4670" fmla="*/ 2053617 h 2053617"/>
                <a:gd name="connsiteX25-4671" fmla="*/ 119183 w 1366448"/>
                <a:gd name="connsiteY25-4672" fmla="*/ 2033903 h 2053617"/>
                <a:gd name="connsiteX26-4673" fmla="*/ 219640 w 1366448"/>
                <a:gd name="connsiteY26-4674" fmla="*/ 1819373 h 2053617"/>
                <a:gd name="connsiteX27-4675" fmla="*/ 349797 w 1366448"/>
                <a:gd name="connsiteY27-4676" fmla="*/ 1506220 h 2053617"/>
                <a:gd name="connsiteX28-4677" fmla="*/ 202120 w 1366448"/>
                <a:gd name="connsiteY28-4678" fmla="*/ 1794564 h 2053617"/>
                <a:gd name="connsiteX29-4679" fmla="*/ 101973 w 1366448"/>
                <a:gd name="connsiteY29-4680" fmla="*/ 2029829 h 2053617"/>
                <a:gd name="connsiteX30" fmla="*/ 0 w 1366448"/>
                <a:gd name="connsiteY30" fmla="*/ 2019968 h 2053617"/>
                <a:gd name="connsiteX0-4681" fmla="*/ 0 w 1368571"/>
                <a:gd name="connsiteY0-4682" fmla="*/ 2027054 h 2060703"/>
                <a:gd name="connsiteX1-4683" fmla="*/ 229985 w 1368571"/>
                <a:gd name="connsiteY1-4684" fmla="*/ 1060215 h 2060703"/>
                <a:gd name="connsiteX2-4685" fmla="*/ 249152 w 1368571"/>
                <a:gd name="connsiteY2-4686" fmla="*/ 1350957 h 2060703"/>
                <a:gd name="connsiteX3-4687" fmla="*/ 265108 w 1368571"/>
                <a:gd name="connsiteY3-4688" fmla="*/ 1167373 h 2060703"/>
                <a:gd name="connsiteX4-4689" fmla="*/ 257305 w 1368571"/>
                <a:gd name="connsiteY4-4690" fmla="*/ 1062688 h 2060703"/>
                <a:gd name="connsiteX5-4691" fmla="*/ 239551 w 1368571"/>
                <a:gd name="connsiteY5-4692" fmla="*/ 1022329 h 2060703"/>
                <a:gd name="connsiteX6-4693" fmla="*/ 390223 w 1368571"/>
                <a:gd name="connsiteY6-4694" fmla="*/ 387274 h 2060703"/>
                <a:gd name="connsiteX7-4695" fmla="*/ 430836 w 1368571"/>
                <a:gd name="connsiteY7-4696" fmla="*/ 426231 h 2060703"/>
                <a:gd name="connsiteX8-4697" fmla="*/ 449847 w 1368571"/>
                <a:gd name="connsiteY8-4698" fmla="*/ 623186 h 2060703"/>
                <a:gd name="connsiteX9-4699" fmla="*/ 449733 w 1368571"/>
                <a:gd name="connsiteY9-4700" fmla="*/ 691727 h 2060703"/>
                <a:gd name="connsiteX10-4701" fmla="*/ 422828 w 1368571"/>
                <a:gd name="connsiteY10-4702" fmla="*/ 909356 h 2060703"/>
                <a:gd name="connsiteX11-4703" fmla="*/ 348614 w 1368571"/>
                <a:gd name="connsiteY11-4704" fmla="*/ 1432006 h 2060703"/>
                <a:gd name="connsiteX12-4705" fmla="*/ 396264 w 1368571"/>
                <a:gd name="connsiteY12-4706" fmla="*/ 1199614 h 2060703"/>
                <a:gd name="connsiteX13-4707" fmla="*/ 443662 w 1368571"/>
                <a:gd name="connsiteY13-4708" fmla="*/ 1265427 h 2060703"/>
                <a:gd name="connsiteX14-4709" fmla="*/ 565005 w 1368571"/>
                <a:gd name="connsiteY14-4710" fmla="*/ 1308850 h 2060703"/>
                <a:gd name="connsiteX15-4711" fmla="*/ 721900 w 1368571"/>
                <a:gd name="connsiteY15-4712" fmla="*/ 1300634 h 2060703"/>
                <a:gd name="connsiteX16-4713" fmla="*/ 758632 w 1368571"/>
                <a:gd name="connsiteY16-4714" fmla="*/ 1331157 h 2060703"/>
                <a:gd name="connsiteX17-4715" fmla="*/ 606170 w 1368571"/>
                <a:gd name="connsiteY17-4716" fmla="*/ 1612264 h 2060703"/>
                <a:gd name="connsiteX18-4717" fmla="*/ 760532 w 1368571"/>
                <a:gd name="connsiteY18-4718" fmla="*/ 1331347 h 2060703"/>
                <a:gd name="connsiteX19-4719" fmla="*/ 855470 w 1368571"/>
                <a:gd name="connsiteY19-4720" fmla="*/ 1482118 h 2060703"/>
                <a:gd name="connsiteX20-4721" fmla="*/ 1087226 w 1368571"/>
                <a:gd name="connsiteY20-4722" fmla="*/ 787849 h 2060703"/>
                <a:gd name="connsiteX21-4723" fmla="*/ 1262000 w 1368571"/>
                <a:gd name="connsiteY21-4724" fmla="*/ 313628 h 2060703"/>
                <a:gd name="connsiteX22-4725" fmla="*/ 1357567 w 1368571"/>
                <a:gd name="connsiteY22-4726" fmla="*/ 67497 h 2060703"/>
                <a:gd name="connsiteX23-4727" fmla="*/ 973608 w 1368571"/>
                <a:gd name="connsiteY23-4728" fmla="*/ 1632642 h 2060703"/>
                <a:gd name="connsiteX24-4729" fmla="*/ 272039 w 1368571"/>
                <a:gd name="connsiteY24-4730" fmla="*/ 2060703 h 2060703"/>
                <a:gd name="connsiteX25-4731" fmla="*/ 119183 w 1368571"/>
                <a:gd name="connsiteY25-4732" fmla="*/ 2040989 h 2060703"/>
                <a:gd name="connsiteX26-4733" fmla="*/ 219640 w 1368571"/>
                <a:gd name="connsiteY26-4734" fmla="*/ 1826459 h 2060703"/>
                <a:gd name="connsiteX27-4735" fmla="*/ 349797 w 1368571"/>
                <a:gd name="connsiteY27-4736" fmla="*/ 1513306 h 2060703"/>
                <a:gd name="connsiteX28-4737" fmla="*/ 202120 w 1368571"/>
                <a:gd name="connsiteY28-4738" fmla="*/ 1801650 h 2060703"/>
                <a:gd name="connsiteX29-4739" fmla="*/ 101973 w 1368571"/>
                <a:gd name="connsiteY29-4740" fmla="*/ 2036915 h 2060703"/>
                <a:gd name="connsiteX30-4741" fmla="*/ 0 w 1368571"/>
                <a:gd name="connsiteY30-4742" fmla="*/ 2027054 h 2060703"/>
                <a:gd name="connsiteX0-4743" fmla="*/ 0 w 1373408"/>
                <a:gd name="connsiteY0-4744" fmla="*/ 2043084 h 2076733"/>
                <a:gd name="connsiteX1-4745" fmla="*/ 229985 w 1373408"/>
                <a:gd name="connsiteY1-4746" fmla="*/ 1076245 h 2076733"/>
                <a:gd name="connsiteX2-4747" fmla="*/ 249152 w 1373408"/>
                <a:gd name="connsiteY2-4748" fmla="*/ 1366987 h 2076733"/>
                <a:gd name="connsiteX3-4749" fmla="*/ 265108 w 1373408"/>
                <a:gd name="connsiteY3-4750" fmla="*/ 1183403 h 2076733"/>
                <a:gd name="connsiteX4-4751" fmla="*/ 257305 w 1373408"/>
                <a:gd name="connsiteY4-4752" fmla="*/ 1078718 h 2076733"/>
                <a:gd name="connsiteX5-4753" fmla="*/ 239551 w 1373408"/>
                <a:gd name="connsiteY5-4754" fmla="*/ 1038359 h 2076733"/>
                <a:gd name="connsiteX6-4755" fmla="*/ 390223 w 1373408"/>
                <a:gd name="connsiteY6-4756" fmla="*/ 403304 h 2076733"/>
                <a:gd name="connsiteX7-4757" fmla="*/ 430836 w 1373408"/>
                <a:gd name="connsiteY7-4758" fmla="*/ 442261 h 2076733"/>
                <a:gd name="connsiteX8-4759" fmla="*/ 449847 w 1373408"/>
                <a:gd name="connsiteY8-4760" fmla="*/ 639216 h 2076733"/>
                <a:gd name="connsiteX9-4761" fmla="*/ 449733 w 1373408"/>
                <a:gd name="connsiteY9-4762" fmla="*/ 707757 h 2076733"/>
                <a:gd name="connsiteX10-4763" fmla="*/ 422828 w 1373408"/>
                <a:gd name="connsiteY10-4764" fmla="*/ 925386 h 2076733"/>
                <a:gd name="connsiteX11-4765" fmla="*/ 348614 w 1373408"/>
                <a:gd name="connsiteY11-4766" fmla="*/ 1448036 h 2076733"/>
                <a:gd name="connsiteX12-4767" fmla="*/ 396264 w 1373408"/>
                <a:gd name="connsiteY12-4768" fmla="*/ 1215644 h 2076733"/>
                <a:gd name="connsiteX13-4769" fmla="*/ 443662 w 1373408"/>
                <a:gd name="connsiteY13-4770" fmla="*/ 1281457 h 2076733"/>
                <a:gd name="connsiteX14-4771" fmla="*/ 565005 w 1373408"/>
                <a:gd name="connsiteY14-4772" fmla="*/ 1324880 h 2076733"/>
                <a:gd name="connsiteX15-4773" fmla="*/ 721900 w 1373408"/>
                <a:gd name="connsiteY15-4774" fmla="*/ 1316664 h 2076733"/>
                <a:gd name="connsiteX16-4775" fmla="*/ 758632 w 1373408"/>
                <a:gd name="connsiteY16-4776" fmla="*/ 1347187 h 2076733"/>
                <a:gd name="connsiteX17-4777" fmla="*/ 606170 w 1373408"/>
                <a:gd name="connsiteY17-4778" fmla="*/ 1628294 h 2076733"/>
                <a:gd name="connsiteX18-4779" fmla="*/ 760532 w 1373408"/>
                <a:gd name="connsiteY18-4780" fmla="*/ 1347377 h 2076733"/>
                <a:gd name="connsiteX19-4781" fmla="*/ 855470 w 1373408"/>
                <a:gd name="connsiteY19-4782" fmla="*/ 1498148 h 2076733"/>
                <a:gd name="connsiteX20-4783" fmla="*/ 1087226 w 1373408"/>
                <a:gd name="connsiteY20-4784" fmla="*/ 803879 h 2076733"/>
                <a:gd name="connsiteX21-4785" fmla="*/ 1262000 w 1373408"/>
                <a:gd name="connsiteY21-4786" fmla="*/ 329658 h 2076733"/>
                <a:gd name="connsiteX22-4787" fmla="*/ 1296306 w 1373408"/>
                <a:gd name="connsiteY22-4788" fmla="*/ 226178 h 2076733"/>
                <a:gd name="connsiteX23-4789" fmla="*/ 1357567 w 1373408"/>
                <a:gd name="connsiteY23-4790" fmla="*/ 83527 h 2076733"/>
                <a:gd name="connsiteX24-4791" fmla="*/ 973608 w 1373408"/>
                <a:gd name="connsiteY24-4792" fmla="*/ 1648672 h 2076733"/>
                <a:gd name="connsiteX25-4793" fmla="*/ 272039 w 1373408"/>
                <a:gd name="connsiteY25-4794" fmla="*/ 2076733 h 2076733"/>
                <a:gd name="connsiteX26-4795" fmla="*/ 119183 w 1373408"/>
                <a:gd name="connsiteY26-4796" fmla="*/ 2057019 h 2076733"/>
                <a:gd name="connsiteX27-4797" fmla="*/ 219640 w 1373408"/>
                <a:gd name="connsiteY27-4798" fmla="*/ 1842489 h 2076733"/>
                <a:gd name="connsiteX28-4799" fmla="*/ 349797 w 1373408"/>
                <a:gd name="connsiteY28-4800" fmla="*/ 1529336 h 2076733"/>
                <a:gd name="connsiteX29-4801" fmla="*/ 202120 w 1373408"/>
                <a:gd name="connsiteY29-4802" fmla="*/ 1817680 h 2076733"/>
                <a:gd name="connsiteX30-4803" fmla="*/ 101973 w 1373408"/>
                <a:gd name="connsiteY30-4804" fmla="*/ 2052945 h 2076733"/>
                <a:gd name="connsiteX31" fmla="*/ 0 w 1373408"/>
                <a:gd name="connsiteY31" fmla="*/ 2043084 h 2076733"/>
                <a:gd name="connsiteX0-4805" fmla="*/ 0 w 1367901"/>
                <a:gd name="connsiteY0-4806" fmla="*/ 2210387 h 2244036"/>
                <a:gd name="connsiteX1-4807" fmla="*/ 229985 w 1367901"/>
                <a:gd name="connsiteY1-4808" fmla="*/ 1243548 h 2244036"/>
                <a:gd name="connsiteX2-4809" fmla="*/ 249152 w 1367901"/>
                <a:gd name="connsiteY2-4810" fmla="*/ 1534290 h 2244036"/>
                <a:gd name="connsiteX3-4811" fmla="*/ 265108 w 1367901"/>
                <a:gd name="connsiteY3-4812" fmla="*/ 1350706 h 2244036"/>
                <a:gd name="connsiteX4-4813" fmla="*/ 257305 w 1367901"/>
                <a:gd name="connsiteY4-4814" fmla="*/ 1246021 h 2244036"/>
                <a:gd name="connsiteX5-4815" fmla="*/ 239551 w 1367901"/>
                <a:gd name="connsiteY5-4816" fmla="*/ 1205662 h 2244036"/>
                <a:gd name="connsiteX6-4817" fmla="*/ 390223 w 1367901"/>
                <a:gd name="connsiteY6-4818" fmla="*/ 570607 h 2244036"/>
                <a:gd name="connsiteX7-4819" fmla="*/ 430836 w 1367901"/>
                <a:gd name="connsiteY7-4820" fmla="*/ 609564 h 2244036"/>
                <a:gd name="connsiteX8-4821" fmla="*/ 449847 w 1367901"/>
                <a:gd name="connsiteY8-4822" fmla="*/ 806519 h 2244036"/>
                <a:gd name="connsiteX9-4823" fmla="*/ 449733 w 1367901"/>
                <a:gd name="connsiteY9-4824" fmla="*/ 875060 h 2244036"/>
                <a:gd name="connsiteX10-4825" fmla="*/ 422828 w 1367901"/>
                <a:gd name="connsiteY10-4826" fmla="*/ 1092689 h 2244036"/>
                <a:gd name="connsiteX11-4827" fmla="*/ 348614 w 1367901"/>
                <a:gd name="connsiteY11-4828" fmla="*/ 1615339 h 2244036"/>
                <a:gd name="connsiteX12-4829" fmla="*/ 396264 w 1367901"/>
                <a:gd name="connsiteY12-4830" fmla="*/ 1382947 h 2244036"/>
                <a:gd name="connsiteX13-4831" fmla="*/ 443662 w 1367901"/>
                <a:gd name="connsiteY13-4832" fmla="*/ 1448760 h 2244036"/>
                <a:gd name="connsiteX14-4833" fmla="*/ 565005 w 1367901"/>
                <a:gd name="connsiteY14-4834" fmla="*/ 1492183 h 2244036"/>
                <a:gd name="connsiteX15-4835" fmla="*/ 721900 w 1367901"/>
                <a:gd name="connsiteY15-4836" fmla="*/ 1483967 h 2244036"/>
                <a:gd name="connsiteX16-4837" fmla="*/ 758632 w 1367901"/>
                <a:gd name="connsiteY16-4838" fmla="*/ 1514490 h 2244036"/>
                <a:gd name="connsiteX17-4839" fmla="*/ 606170 w 1367901"/>
                <a:gd name="connsiteY17-4840" fmla="*/ 1795597 h 2244036"/>
                <a:gd name="connsiteX18-4841" fmla="*/ 760532 w 1367901"/>
                <a:gd name="connsiteY18-4842" fmla="*/ 1514680 h 2244036"/>
                <a:gd name="connsiteX19-4843" fmla="*/ 855470 w 1367901"/>
                <a:gd name="connsiteY19-4844" fmla="*/ 1665451 h 2244036"/>
                <a:gd name="connsiteX20-4845" fmla="*/ 1087226 w 1367901"/>
                <a:gd name="connsiteY20-4846" fmla="*/ 971182 h 2244036"/>
                <a:gd name="connsiteX21-4847" fmla="*/ 1262000 w 1367901"/>
                <a:gd name="connsiteY21-4848" fmla="*/ 496961 h 2244036"/>
                <a:gd name="connsiteX22-4849" fmla="*/ 1222546 w 1367901"/>
                <a:gd name="connsiteY22-4850" fmla="*/ 13978 h 2244036"/>
                <a:gd name="connsiteX23-4851" fmla="*/ 1357567 w 1367901"/>
                <a:gd name="connsiteY23-4852" fmla="*/ 250830 h 2244036"/>
                <a:gd name="connsiteX24-4853" fmla="*/ 973608 w 1367901"/>
                <a:gd name="connsiteY24-4854" fmla="*/ 1815975 h 2244036"/>
                <a:gd name="connsiteX25-4855" fmla="*/ 272039 w 1367901"/>
                <a:gd name="connsiteY25-4856" fmla="*/ 2244036 h 2244036"/>
                <a:gd name="connsiteX26-4857" fmla="*/ 119183 w 1367901"/>
                <a:gd name="connsiteY26-4858" fmla="*/ 2224322 h 2244036"/>
                <a:gd name="connsiteX27-4859" fmla="*/ 219640 w 1367901"/>
                <a:gd name="connsiteY27-4860" fmla="*/ 2009792 h 2244036"/>
                <a:gd name="connsiteX28-4861" fmla="*/ 349797 w 1367901"/>
                <a:gd name="connsiteY28-4862" fmla="*/ 1696639 h 2244036"/>
                <a:gd name="connsiteX29-4863" fmla="*/ 202120 w 1367901"/>
                <a:gd name="connsiteY29-4864" fmla="*/ 1984983 h 2244036"/>
                <a:gd name="connsiteX30-4865" fmla="*/ 101973 w 1367901"/>
                <a:gd name="connsiteY30-4866" fmla="*/ 2220248 h 2244036"/>
                <a:gd name="connsiteX31-4867" fmla="*/ 0 w 1367901"/>
                <a:gd name="connsiteY31-4868" fmla="*/ 2210387 h 2244036"/>
                <a:gd name="connsiteX0-4869" fmla="*/ 0 w 1389411"/>
                <a:gd name="connsiteY0-4870" fmla="*/ 2220934 h 2254583"/>
                <a:gd name="connsiteX1-4871" fmla="*/ 229985 w 1389411"/>
                <a:gd name="connsiteY1-4872" fmla="*/ 1254095 h 2254583"/>
                <a:gd name="connsiteX2-4873" fmla="*/ 249152 w 1389411"/>
                <a:gd name="connsiteY2-4874" fmla="*/ 1544837 h 2254583"/>
                <a:gd name="connsiteX3-4875" fmla="*/ 265108 w 1389411"/>
                <a:gd name="connsiteY3-4876" fmla="*/ 1361253 h 2254583"/>
                <a:gd name="connsiteX4-4877" fmla="*/ 257305 w 1389411"/>
                <a:gd name="connsiteY4-4878" fmla="*/ 1256568 h 2254583"/>
                <a:gd name="connsiteX5-4879" fmla="*/ 239551 w 1389411"/>
                <a:gd name="connsiteY5-4880" fmla="*/ 1216209 h 2254583"/>
                <a:gd name="connsiteX6-4881" fmla="*/ 390223 w 1389411"/>
                <a:gd name="connsiteY6-4882" fmla="*/ 581154 h 2254583"/>
                <a:gd name="connsiteX7-4883" fmla="*/ 430836 w 1389411"/>
                <a:gd name="connsiteY7-4884" fmla="*/ 620111 h 2254583"/>
                <a:gd name="connsiteX8-4885" fmla="*/ 449847 w 1389411"/>
                <a:gd name="connsiteY8-4886" fmla="*/ 817066 h 2254583"/>
                <a:gd name="connsiteX9-4887" fmla="*/ 449733 w 1389411"/>
                <a:gd name="connsiteY9-4888" fmla="*/ 885607 h 2254583"/>
                <a:gd name="connsiteX10-4889" fmla="*/ 422828 w 1389411"/>
                <a:gd name="connsiteY10-4890" fmla="*/ 1103236 h 2254583"/>
                <a:gd name="connsiteX11-4891" fmla="*/ 348614 w 1389411"/>
                <a:gd name="connsiteY11-4892" fmla="*/ 1625886 h 2254583"/>
                <a:gd name="connsiteX12-4893" fmla="*/ 396264 w 1389411"/>
                <a:gd name="connsiteY12-4894" fmla="*/ 1393494 h 2254583"/>
                <a:gd name="connsiteX13-4895" fmla="*/ 443662 w 1389411"/>
                <a:gd name="connsiteY13-4896" fmla="*/ 1459307 h 2254583"/>
                <a:gd name="connsiteX14-4897" fmla="*/ 565005 w 1389411"/>
                <a:gd name="connsiteY14-4898" fmla="*/ 1502730 h 2254583"/>
                <a:gd name="connsiteX15-4899" fmla="*/ 721900 w 1389411"/>
                <a:gd name="connsiteY15-4900" fmla="*/ 1494514 h 2254583"/>
                <a:gd name="connsiteX16-4901" fmla="*/ 758632 w 1389411"/>
                <a:gd name="connsiteY16-4902" fmla="*/ 1525037 h 2254583"/>
                <a:gd name="connsiteX17-4903" fmla="*/ 606170 w 1389411"/>
                <a:gd name="connsiteY17-4904" fmla="*/ 1806144 h 2254583"/>
                <a:gd name="connsiteX18-4905" fmla="*/ 760532 w 1389411"/>
                <a:gd name="connsiteY18-4906" fmla="*/ 1525227 h 2254583"/>
                <a:gd name="connsiteX19-4907" fmla="*/ 855470 w 1389411"/>
                <a:gd name="connsiteY19-4908" fmla="*/ 1675998 h 2254583"/>
                <a:gd name="connsiteX20-4909" fmla="*/ 1087226 w 1389411"/>
                <a:gd name="connsiteY20-4910" fmla="*/ 981729 h 2254583"/>
                <a:gd name="connsiteX21-4911" fmla="*/ 1262000 w 1389411"/>
                <a:gd name="connsiteY21-4912" fmla="*/ 507508 h 2254583"/>
                <a:gd name="connsiteX22-4913" fmla="*/ 1222546 w 1389411"/>
                <a:gd name="connsiteY22-4914" fmla="*/ 24525 h 2254583"/>
                <a:gd name="connsiteX23-4915" fmla="*/ 1351891 w 1389411"/>
                <a:gd name="connsiteY23-4916" fmla="*/ 90675 h 2254583"/>
                <a:gd name="connsiteX24-4917" fmla="*/ 1357567 w 1389411"/>
                <a:gd name="connsiteY24-4918" fmla="*/ 261377 h 2254583"/>
                <a:gd name="connsiteX25-4919" fmla="*/ 973608 w 1389411"/>
                <a:gd name="connsiteY25-4920" fmla="*/ 1826522 h 2254583"/>
                <a:gd name="connsiteX26-4921" fmla="*/ 272039 w 1389411"/>
                <a:gd name="connsiteY26-4922" fmla="*/ 2254583 h 2254583"/>
                <a:gd name="connsiteX27-4923" fmla="*/ 119183 w 1389411"/>
                <a:gd name="connsiteY27-4924" fmla="*/ 2234869 h 2254583"/>
                <a:gd name="connsiteX28-4925" fmla="*/ 219640 w 1389411"/>
                <a:gd name="connsiteY28-4926" fmla="*/ 2020339 h 2254583"/>
                <a:gd name="connsiteX29-4927" fmla="*/ 349797 w 1389411"/>
                <a:gd name="connsiteY29-4928" fmla="*/ 1707186 h 2254583"/>
                <a:gd name="connsiteX30-4929" fmla="*/ 202120 w 1389411"/>
                <a:gd name="connsiteY30-4930" fmla="*/ 1995530 h 2254583"/>
                <a:gd name="connsiteX31-4931" fmla="*/ 101973 w 1389411"/>
                <a:gd name="connsiteY31-4932" fmla="*/ 2230795 h 2254583"/>
                <a:gd name="connsiteX32" fmla="*/ 0 w 1389411"/>
                <a:gd name="connsiteY32" fmla="*/ 2220934 h 2254583"/>
                <a:gd name="connsiteX0-4933" fmla="*/ 0 w 1414328"/>
                <a:gd name="connsiteY0-4934" fmla="*/ 2317481 h 2351130"/>
                <a:gd name="connsiteX1-4935" fmla="*/ 229985 w 1414328"/>
                <a:gd name="connsiteY1-4936" fmla="*/ 1350642 h 2351130"/>
                <a:gd name="connsiteX2-4937" fmla="*/ 249152 w 1414328"/>
                <a:gd name="connsiteY2-4938" fmla="*/ 1641384 h 2351130"/>
                <a:gd name="connsiteX3-4939" fmla="*/ 265108 w 1414328"/>
                <a:gd name="connsiteY3-4940" fmla="*/ 1457800 h 2351130"/>
                <a:gd name="connsiteX4-4941" fmla="*/ 257305 w 1414328"/>
                <a:gd name="connsiteY4-4942" fmla="*/ 1353115 h 2351130"/>
                <a:gd name="connsiteX5-4943" fmla="*/ 239551 w 1414328"/>
                <a:gd name="connsiteY5-4944" fmla="*/ 1312756 h 2351130"/>
                <a:gd name="connsiteX6-4945" fmla="*/ 390223 w 1414328"/>
                <a:gd name="connsiteY6-4946" fmla="*/ 677701 h 2351130"/>
                <a:gd name="connsiteX7-4947" fmla="*/ 430836 w 1414328"/>
                <a:gd name="connsiteY7-4948" fmla="*/ 716658 h 2351130"/>
                <a:gd name="connsiteX8-4949" fmla="*/ 449847 w 1414328"/>
                <a:gd name="connsiteY8-4950" fmla="*/ 913613 h 2351130"/>
                <a:gd name="connsiteX9-4951" fmla="*/ 449733 w 1414328"/>
                <a:gd name="connsiteY9-4952" fmla="*/ 982154 h 2351130"/>
                <a:gd name="connsiteX10-4953" fmla="*/ 422828 w 1414328"/>
                <a:gd name="connsiteY10-4954" fmla="*/ 1199783 h 2351130"/>
                <a:gd name="connsiteX11-4955" fmla="*/ 348614 w 1414328"/>
                <a:gd name="connsiteY11-4956" fmla="*/ 1722433 h 2351130"/>
                <a:gd name="connsiteX12-4957" fmla="*/ 396264 w 1414328"/>
                <a:gd name="connsiteY12-4958" fmla="*/ 1490041 h 2351130"/>
                <a:gd name="connsiteX13-4959" fmla="*/ 443662 w 1414328"/>
                <a:gd name="connsiteY13-4960" fmla="*/ 1555854 h 2351130"/>
                <a:gd name="connsiteX14-4961" fmla="*/ 565005 w 1414328"/>
                <a:gd name="connsiteY14-4962" fmla="*/ 1599277 h 2351130"/>
                <a:gd name="connsiteX15-4963" fmla="*/ 721900 w 1414328"/>
                <a:gd name="connsiteY15-4964" fmla="*/ 1591061 h 2351130"/>
                <a:gd name="connsiteX16-4965" fmla="*/ 758632 w 1414328"/>
                <a:gd name="connsiteY16-4966" fmla="*/ 1621584 h 2351130"/>
                <a:gd name="connsiteX17-4967" fmla="*/ 606170 w 1414328"/>
                <a:gd name="connsiteY17-4968" fmla="*/ 1902691 h 2351130"/>
                <a:gd name="connsiteX18-4969" fmla="*/ 760532 w 1414328"/>
                <a:gd name="connsiteY18-4970" fmla="*/ 1621774 h 2351130"/>
                <a:gd name="connsiteX19-4971" fmla="*/ 855470 w 1414328"/>
                <a:gd name="connsiteY19-4972" fmla="*/ 1772545 h 2351130"/>
                <a:gd name="connsiteX20-4973" fmla="*/ 1087226 w 1414328"/>
                <a:gd name="connsiteY20-4974" fmla="*/ 1078276 h 2351130"/>
                <a:gd name="connsiteX21-4975" fmla="*/ 1262000 w 1414328"/>
                <a:gd name="connsiteY21-4976" fmla="*/ 604055 h 2351130"/>
                <a:gd name="connsiteX22-4977" fmla="*/ 1222546 w 1414328"/>
                <a:gd name="connsiteY22-4978" fmla="*/ 121072 h 2351130"/>
                <a:gd name="connsiteX23-4979" fmla="*/ 1401727 w 1414328"/>
                <a:gd name="connsiteY23-4980" fmla="*/ 10406 h 2351130"/>
                <a:gd name="connsiteX24-4981" fmla="*/ 1357567 w 1414328"/>
                <a:gd name="connsiteY24-4982" fmla="*/ 357924 h 2351130"/>
                <a:gd name="connsiteX25-4983" fmla="*/ 973608 w 1414328"/>
                <a:gd name="connsiteY25-4984" fmla="*/ 1923069 h 2351130"/>
                <a:gd name="connsiteX26-4985" fmla="*/ 272039 w 1414328"/>
                <a:gd name="connsiteY26-4986" fmla="*/ 2351130 h 2351130"/>
                <a:gd name="connsiteX27-4987" fmla="*/ 119183 w 1414328"/>
                <a:gd name="connsiteY27-4988" fmla="*/ 2331416 h 2351130"/>
                <a:gd name="connsiteX28-4989" fmla="*/ 219640 w 1414328"/>
                <a:gd name="connsiteY28-4990" fmla="*/ 2116886 h 2351130"/>
                <a:gd name="connsiteX29-4991" fmla="*/ 349797 w 1414328"/>
                <a:gd name="connsiteY29-4992" fmla="*/ 1803733 h 2351130"/>
                <a:gd name="connsiteX30-4993" fmla="*/ 202120 w 1414328"/>
                <a:gd name="connsiteY30-4994" fmla="*/ 2092077 h 2351130"/>
                <a:gd name="connsiteX31-4995" fmla="*/ 101973 w 1414328"/>
                <a:gd name="connsiteY31-4996" fmla="*/ 2327342 h 2351130"/>
                <a:gd name="connsiteX32-4997" fmla="*/ 0 w 1414328"/>
                <a:gd name="connsiteY32-4998" fmla="*/ 2317481 h 2351130"/>
                <a:gd name="connsiteX0-4999" fmla="*/ 0 w 1414328"/>
                <a:gd name="connsiteY0-5000" fmla="*/ 2307075 h 2340724"/>
                <a:gd name="connsiteX1-5001" fmla="*/ 229985 w 1414328"/>
                <a:gd name="connsiteY1-5002" fmla="*/ 1340236 h 2340724"/>
                <a:gd name="connsiteX2-5003" fmla="*/ 249152 w 1414328"/>
                <a:gd name="connsiteY2-5004" fmla="*/ 1630978 h 2340724"/>
                <a:gd name="connsiteX3-5005" fmla="*/ 265108 w 1414328"/>
                <a:gd name="connsiteY3-5006" fmla="*/ 1447394 h 2340724"/>
                <a:gd name="connsiteX4-5007" fmla="*/ 257305 w 1414328"/>
                <a:gd name="connsiteY4-5008" fmla="*/ 1342709 h 2340724"/>
                <a:gd name="connsiteX5-5009" fmla="*/ 239551 w 1414328"/>
                <a:gd name="connsiteY5-5010" fmla="*/ 1302350 h 2340724"/>
                <a:gd name="connsiteX6-5011" fmla="*/ 390223 w 1414328"/>
                <a:gd name="connsiteY6-5012" fmla="*/ 667295 h 2340724"/>
                <a:gd name="connsiteX7-5013" fmla="*/ 430836 w 1414328"/>
                <a:gd name="connsiteY7-5014" fmla="*/ 706252 h 2340724"/>
                <a:gd name="connsiteX8-5015" fmla="*/ 449847 w 1414328"/>
                <a:gd name="connsiteY8-5016" fmla="*/ 903207 h 2340724"/>
                <a:gd name="connsiteX9-5017" fmla="*/ 449733 w 1414328"/>
                <a:gd name="connsiteY9-5018" fmla="*/ 971748 h 2340724"/>
                <a:gd name="connsiteX10-5019" fmla="*/ 422828 w 1414328"/>
                <a:gd name="connsiteY10-5020" fmla="*/ 1189377 h 2340724"/>
                <a:gd name="connsiteX11-5021" fmla="*/ 348614 w 1414328"/>
                <a:gd name="connsiteY11-5022" fmla="*/ 1712027 h 2340724"/>
                <a:gd name="connsiteX12-5023" fmla="*/ 396264 w 1414328"/>
                <a:gd name="connsiteY12-5024" fmla="*/ 1479635 h 2340724"/>
                <a:gd name="connsiteX13-5025" fmla="*/ 443662 w 1414328"/>
                <a:gd name="connsiteY13-5026" fmla="*/ 1545448 h 2340724"/>
                <a:gd name="connsiteX14-5027" fmla="*/ 565005 w 1414328"/>
                <a:gd name="connsiteY14-5028" fmla="*/ 1588871 h 2340724"/>
                <a:gd name="connsiteX15-5029" fmla="*/ 721900 w 1414328"/>
                <a:gd name="connsiteY15-5030" fmla="*/ 1580655 h 2340724"/>
                <a:gd name="connsiteX16-5031" fmla="*/ 758632 w 1414328"/>
                <a:gd name="connsiteY16-5032" fmla="*/ 1611178 h 2340724"/>
                <a:gd name="connsiteX17-5033" fmla="*/ 606170 w 1414328"/>
                <a:gd name="connsiteY17-5034" fmla="*/ 1892285 h 2340724"/>
                <a:gd name="connsiteX18-5035" fmla="*/ 760532 w 1414328"/>
                <a:gd name="connsiteY18-5036" fmla="*/ 1611368 h 2340724"/>
                <a:gd name="connsiteX19-5037" fmla="*/ 855470 w 1414328"/>
                <a:gd name="connsiteY19-5038" fmla="*/ 1762139 h 2340724"/>
                <a:gd name="connsiteX20-5039" fmla="*/ 1087226 w 1414328"/>
                <a:gd name="connsiteY20-5040" fmla="*/ 1067870 h 2340724"/>
                <a:gd name="connsiteX21-5041" fmla="*/ 1262000 w 1414328"/>
                <a:gd name="connsiteY21-5042" fmla="*/ 593649 h 2340724"/>
                <a:gd name="connsiteX22-5043" fmla="*/ 1222546 w 1414328"/>
                <a:gd name="connsiteY22-5044" fmla="*/ 110666 h 2340724"/>
                <a:gd name="connsiteX23-5045" fmla="*/ 1401727 w 1414328"/>
                <a:gd name="connsiteY23-5046" fmla="*/ 0 h 2340724"/>
                <a:gd name="connsiteX24-5047" fmla="*/ 1357567 w 1414328"/>
                <a:gd name="connsiteY24-5048" fmla="*/ 347518 h 2340724"/>
                <a:gd name="connsiteX25-5049" fmla="*/ 973608 w 1414328"/>
                <a:gd name="connsiteY25-5050" fmla="*/ 1912663 h 2340724"/>
                <a:gd name="connsiteX26-5051" fmla="*/ 272039 w 1414328"/>
                <a:gd name="connsiteY26-5052" fmla="*/ 2340724 h 2340724"/>
                <a:gd name="connsiteX27-5053" fmla="*/ 119183 w 1414328"/>
                <a:gd name="connsiteY27-5054" fmla="*/ 2321010 h 2340724"/>
                <a:gd name="connsiteX28-5055" fmla="*/ 219640 w 1414328"/>
                <a:gd name="connsiteY28-5056" fmla="*/ 2106480 h 2340724"/>
                <a:gd name="connsiteX29-5057" fmla="*/ 349797 w 1414328"/>
                <a:gd name="connsiteY29-5058" fmla="*/ 1793327 h 2340724"/>
                <a:gd name="connsiteX30-5059" fmla="*/ 202120 w 1414328"/>
                <a:gd name="connsiteY30-5060" fmla="*/ 2081671 h 2340724"/>
                <a:gd name="connsiteX31-5061" fmla="*/ 101973 w 1414328"/>
                <a:gd name="connsiteY31-5062" fmla="*/ 2316936 h 2340724"/>
                <a:gd name="connsiteX32-5063" fmla="*/ 0 w 1414328"/>
                <a:gd name="connsiteY32-5064" fmla="*/ 2307075 h 2340724"/>
                <a:gd name="connsiteX0-5065" fmla="*/ 0 w 1414328"/>
                <a:gd name="connsiteY0-5066" fmla="*/ 2307075 h 2340724"/>
                <a:gd name="connsiteX1-5067" fmla="*/ 229985 w 1414328"/>
                <a:gd name="connsiteY1-5068" fmla="*/ 1340236 h 2340724"/>
                <a:gd name="connsiteX2-5069" fmla="*/ 249152 w 1414328"/>
                <a:gd name="connsiteY2-5070" fmla="*/ 1630978 h 2340724"/>
                <a:gd name="connsiteX3-5071" fmla="*/ 265108 w 1414328"/>
                <a:gd name="connsiteY3-5072" fmla="*/ 1447394 h 2340724"/>
                <a:gd name="connsiteX4-5073" fmla="*/ 257305 w 1414328"/>
                <a:gd name="connsiteY4-5074" fmla="*/ 1342709 h 2340724"/>
                <a:gd name="connsiteX5-5075" fmla="*/ 239551 w 1414328"/>
                <a:gd name="connsiteY5-5076" fmla="*/ 1302350 h 2340724"/>
                <a:gd name="connsiteX6-5077" fmla="*/ 390223 w 1414328"/>
                <a:gd name="connsiteY6-5078" fmla="*/ 667295 h 2340724"/>
                <a:gd name="connsiteX7-5079" fmla="*/ 430836 w 1414328"/>
                <a:gd name="connsiteY7-5080" fmla="*/ 706252 h 2340724"/>
                <a:gd name="connsiteX8-5081" fmla="*/ 449847 w 1414328"/>
                <a:gd name="connsiteY8-5082" fmla="*/ 903207 h 2340724"/>
                <a:gd name="connsiteX9-5083" fmla="*/ 449733 w 1414328"/>
                <a:gd name="connsiteY9-5084" fmla="*/ 971748 h 2340724"/>
                <a:gd name="connsiteX10-5085" fmla="*/ 422828 w 1414328"/>
                <a:gd name="connsiteY10-5086" fmla="*/ 1189377 h 2340724"/>
                <a:gd name="connsiteX11-5087" fmla="*/ 348614 w 1414328"/>
                <a:gd name="connsiteY11-5088" fmla="*/ 1712027 h 2340724"/>
                <a:gd name="connsiteX12-5089" fmla="*/ 396264 w 1414328"/>
                <a:gd name="connsiteY12-5090" fmla="*/ 1479635 h 2340724"/>
                <a:gd name="connsiteX13-5091" fmla="*/ 443662 w 1414328"/>
                <a:gd name="connsiteY13-5092" fmla="*/ 1545448 h 2340724"/>
                <a:gd name="connsiteX14-5093" fmla="*/ 565005 w 1414328"/>
                <a:gd name="connsiteY14-5094" fmla="*/ 1588871 h 2340724"/>
                <a:gd name="connsiteX15-5095" fmla="*/ 721900 w 1414328"/>
                <a:gd name="connsiteY15-5096" fmla="*/ 1580655 h 2340724"/>
                <a:gd name="connsiteX16-5097" fmla="*/ 758632 w 1414328"/>
                <a:gd name="connsiteY16-5098" fmla="*/ 1611178 h 2340724"/>
                <a:gd name="connsiteX17-5099" fmla="*/ 606170 w 1414328"/>
                <a:gd name="connsiteY17-5100" fmla="*/ 1892285 h 2340724"/>
                <a:gd name="connsiteX18-5101" fmla="*/ 760532 w 1414328"/>
                <a:gd name="connsiteY18-5102" fmla="*/ 1611368 h 2340724"/>
                <a:gd name="connsiteX19-5103" fmla="*/ 855470 w 1414328"/>
                <a:gd name="connsiteY19-5104" fmla="*/ 1762139 h 2340724"/>
                <a:gd name="connsiteX20-5105" fmla="*/ 1087226 w 1414328"/>
                <a:gd name="connsiteY20-5106" fmla="*/ 1067870 h 2340724"/>
                <a:gd name="connsiteX21-5107" fmla="*/ 1262000 w 1414328"/>
                <a:gd name="connsiteY21-5108" fmla="*/ 593649 h 2340724"/>
                <a:gd name="connsiteX22-5109" fmla="*/ 1222546 w 1414328"/>
                <a:gd name="connsiteY22-5110" fmla="*/ 110666 h 2340724"/>
                <a:gd name="connsiteX23-5111" fmla="*/ 1298939 w 1414328"/>
                <a:gd name="connsiteY23-5112" fmla="*/ 41565 h 2340724"/>
                <a:gd name="connsiteX24-5113" fmla="*/ 1401727 w 1414328"/>
                <a:gd name="connsiteY24-5114" fmla="*/ 0 h 2340724"/>
                <a:gd name="connsiteX25-5115" fmla="*/ 1357567 w 1414328"/>
                <a:gd name="connsiteY25-5116" fmla="*/ 347518 h 2340724"/>
                <a:gd name="connsiteX26-5117" fmla="*/ 973608 w 1414328"/>
                <a:gd name="connsiteY26-5118" fmla="*/ 1912663 h 2340724"/>
                <a:gd name="connsiteX27-5119" fmla="*/ 272039 w 1414328"/>
                <a:gd name="connsiteY27-5120" fmla="*/ 2340724 h 2340724"/>
                <a:gd name="connsiteX28-5121" fmla="*/ 119183 w 1414328"/>
                <a:gd name="connsiteY28-5122" fmla="*/ 2321010 h 2340724"/>
                <a:gd name="connsiteX29-5123" fmla="*/ 219640 w 1414328"/>
                <a:gd name="connsiteY29-5124" fmla="*/ 2106480 h 2340724"/>
                <a:gd name="connsiteX30-5125" fmla="*/ 349797 w 1414328"/>
                <a:gd name="connsiteY30-5126" fmla="*/ 1793327 h 2340724"/>
                <a:gd name="connsiteX31-5127" fmla="*/ 202120 w 1414328"/>
                <a:gd name="connsiteY31-5128" fmla="*/ 2081671 h 2340724"/>
                <a:gd name="connsiteX32-5129" fmla="*/ 101973 w 1414328"/>
                <a:gd name="connsiteY32-5130" fmla="*/ 2316936 h 2340724"/>
                <a:gd name="connsiteX33" fmla="*/ 0 w 1414328"/>
                <a:gd name="connsiteY33" fmla="*/ 2307075 h 2340724"/>
                <a:gd name="connsiteX0-5131" fmla="*/ 0 w 1401727"/>
                <a:gd name="connsiteY0-5132" fmla="*/ 2307075 h 2340724"/>
                <a:gd name="connsiteX1-5133" fmla="*/ 229985 w 1401727"/>
                <a:gd name="connsiteY1-5134" fmla="*/ 1340236 h 2340724"/>
                <a:gd name="connsiteX2-5135" fmla="*/ 249152 w 1401727"/>
                <a:gd name="connsiteY2-5136" fmla="*/ 1630978 h 2340724"/>
                <a:gd name="connsiteX3-5137" fmla="*/ 265108 w 1401727"/>
                <a:gd name="connsiteY3-5138" fmla="*/ 1447394 h 2340724"/>
                <a:gd name="connsiteX4-5139" fmla="*/ 257305 w 1401727"/>
                <a:gd name="connsiteY4-5140" fmla="*/ 1342709 h 2340724"/>
                <a:gd name="connsiteX5-5141" fmla="*/ 239551 w 1401727"/>
                <a:gd name="connsiteY5-5142" fmla="*/ 1302350 h 2340724"/>
                <a:gd name="connsiteX6-5143" fmla="*/ 390223 w 1401727"/>
                <a:gd name="connsiteY6-5144" fmla="*/ 667295 h 2340724"/>
                <a:gd name="connsiteX7-5145" fmla="*/ 430836 w 1401727"/>
                <a:gd name="connsiteY7-5146" fmla="*/ 706252 h 2340724"/>
                <a:gd name="connsiteX8-5147" fmla="*/ 449847 w 1401727"/>
                <a:gd name="connsiteY8-5148" fmla="*/ 903207 h 2340724"/>
                <a:gd name="connsiteX9-5149" fmla="*/ 449733 w 1401727"/>
                <a:gd name="connsiteY9-5150" fmla="*/ 971748 h 2340724"/>
                <a:gd name="connsiteX10-5151" fmla="*/ 422828 w 1401727"/>
                <a:gd name="connsiteY10-5152" fmla="*/ 1189377 h 2340724"/>
                <a:gd name="connsiteX11-5153" fmla="*/ 348614 w 1401727"/>
                <a:gd name="connsiteY11-5154" fmla="*/ 1712027 h 2340724"/>
                <a:gd name="connsiteX12-5155" fmla="*/ 396264 w 1401727"/>
                <a:gd name="connsiteY12-5156" fmla="*/ 1479635 h 2340724"/>
                <a:gd name="connsiteX13-5157" fmla="*/ 443662 w 1401727"/>
                <a:gd name="connsiteY13-5158" fmla="*/ 1545448 h 2340724"/>
                <a:gd name="connsiteX14-5159" fmla="*/ 565005 w 1401727"/>
                <a:gd name="connsiteY14-5160" fmla="*/ 1588871 h 2340724"/>
                <a:gd name="connsiteX15-5161" fmla="*/ 721900 w 1401727"/>
                <a:gd name="connsiteY15-5162" fmla="*/ 1580655 h 2340724"/>
                <a:gd name="connsiteX16-5163" fmla="*/ 758632 w 1401727"/>
                <a:gd name="connsiteY16-5164" fmla="*/ 1611178 h 2340724"/>
                <a:gd name="connsiteX17-5165" fmla="*/ 606170 w 1401727"/>
                <a:gd name="connsiteY17-5166" fmla="*/ 1892285 h 2340724"/>
                <a:gd name="connsiteX18-5167" fmla="*/ 760532 w 1401727"/>
                <a:gd name="connsiteY18-5168" fmla="*/ 1611368 h 2340724"/>
                <a:gd name="connsiteX19-5169" fmla="*/ 855470 w 1401727"/>
                <a:gd name="connsiteY19-5170" fmla="*/ 1762139 h 2340724"/>
                <a:gd name="connsiteX20-5171" fmla="*/ 1087226 w 1401727"/>
                <a:gd name="connsiteY20-5172" fmla="*/ 1067870 h 2340724"/>
                <a:gd name="connsiteX21-5173" fmla="*/ 1262000 w 1401727"/>
                <a:gd name="connsiteY21-5174" fmla="*/ 593649 h 2340724"/>
                <a:gd name="connsiteX22-5175" fmla="*/ 1222546 w 1401727"/>
                <a:gd name="connsiteY22-5176" fmla="*/ 110666 h 2340724"/>
                <a:gd name="connsiteX23-5177" fmla="*/ 1298939 w 1401727"/>
                <a:gd name="connsiteY23-5178" fmla="*/ 41565 h 2340724"/>
                <a:gd name="connsiteX24-5179" fmla="*/ 1401727 w 1401727"/>
                <a:gd name="connsiteY24-5180" fmla="*/ 0 h 2340724"/>
                <a:gd name="connsiteX25-5181" fmla="*/ 1357567 w 1401727"/>
                <a:gd name="connsiteY25-5182" fmla="*/ 347518 h 2340724"/>
                <a:gd name="connsiteX26-5183" fmla="*/ 973608 w 1401727"/>
                <a:gd name="connsiteY26-5184" fmla="*/ 1912663 h 2340724"/>
                <a:gd name="connsiteX27-5185" fmla="*/ 272039 w 1401727"/>
                <a:gd name="connsiteY27-5186" fmla="*/ 2340724 h 2340724"/>
                <a:gd name="connsiteX28-5187" fmla="*/ 119183 w 1401727"/>
                <a:gd name="connsiteY28-5188" fmla="*/ 2321010 h 2340724"/>
                <a:gd name="connsiteX29-5189" fmla="*/ 219640 w 1401727"/>
                <a:gd name="connsiteY29-5190" fmla="*/ 2106480 h 2340724"/>
                <a:gd name="connsiteX30-5191" fmla="*/ 349797 w 1401727"/>
                <a:gd name="connsiteY30-5192" fmla="*/ 1793327 h 2340724"/>
                <a:gd name="connsiteX31-5193" fmla="*/ 202120 w 1401727"/>
                <a:gd name="connsiteY31-5194" fmla="*/ 2081671 h 2340724"/>
                <a:gd name="connsiteX32-5195" fmla="*/ 101973 w 1401727"/>
                <a:gd name="connsiteY32-5196" fmla="*/ 2316936 h 2340724"/>
                <a:gd name="connsiteX33-5197" fmla="*/ 0 w 1401727"/>
                <a:gd name="connsiteY33-5198" fmla="*/ 2307075 h 2340724"/>
                <a:gd name="connsiteX0-5199" fmla="*/ 0 w 1404351"/>
                <a:gd name="connsiteY0-5200" fmla="*/ 2305359 h 2339008"/>
                <a:gd name="connsiteX1-5201" fmla="*/ 229985 w 1404351"/>
                <a:gd name="connsiteY1-5202" fmla="*/ 1338520 h 2339008"/>
                <a:gd name="connsiteX2-5203" fmla="*/ 249152 w 1404351"/>
                <a:gd name="connsiteY2-5204" fmla="*/ 1629262 h 2339008"/>
                <a:gd name="connsiteX3-5205" fmla="*/ 265108 w 1404351"/>
                <a:gd name="connsiteY3-5206" fmla="*/ 1445678 h 2339008"/>
                <a:gd name="connsiteX4-5207" fmla="*/ 257305 w 1404351"/>
                <a:gd name="connsiteY4-5208" fmla="*/ 1340993 h 2339008"/>
                <a:gd name="connsiteX5-5209" fmla="*/ 239551 w 1404351"/>
                <a:gd name="connsiteY5-5210" fmla="*/ 1300634 h 2339008"/>
                <a:gd name="connsiteX6-5211" fmla="*/ 390223 w 1404351"/>
                <a:gd name="connsiteY6-5212" fmla="*/ 665579 h 2339008"/>
                <a:gd name="connsiteX7-5213" fmla="*/ 430836 w 1404351"/>
                <a:gd name="connsiteY7-5214" fmla="*/ 704536 h 2339008"/>
                <a:gd name="connsiteX8-5215" fmla="*/ 449847 w 1404351"/>
                <a:gd name="connsiteY8-5216" fmla="*/ 901491 h 2339008"/>
                <a:gd name="connsiteX9-5217" fmla="*/ 449733 w 1404351"/>
                <a:gd name="connsiteY9-5218" fmla="*/ 970032 h 2339008"/>
                <a:gd name="connsiteX10-5219" fmla="*/ 422828 w 1404351"/>
                <a:gd name="connsiteY10-5220" fmla="*/ 1187661 h 2339008"/>
                <a:gd name="connsiteX11-5221" fmla="*/ 348614 w 1404351"/>
                <a:gd name="connsiteY11-5222" fmla="*/ 1710311 h 2339008"/>
                <a:gd name="connsiteX12-5223" fmla="*/ 396264 w 1404351"/>
                <a:gd name="connsiteY12-5224" fmla="*/ 1477919 h 2339008"/>
                <a:gd name="connsiteX13-5225" fmla="*/ 443662 w 1404351"/>
                <a:gd name="connsiteY13-5226" fmla="*/ 1543732 h 2339008"/>
                <a:gd name="connsiteX14-5227" fmla="*/ 565005 w 1404351"/>
                <a:gd name="connsiteY14-5228" fmla="*/ 1587155 h 2339008"/>
                <a:gd name="connsiteX15-5229" fmla="*/ 721900 w 1404351"/>
                <a:gd name="connsiteY15-5230" fmla="*/ 1578939 h 2339008"/>
                <a:gd name="connsiteX16-5231" fmla="*/ 758632 w 1404351"/>
                <a:gd name="connsiteY16-5232" fmla="*/ 1609462 h 2339008"/>
                <a:gd name="connsiteX17-5233" fmla="*/ 606170 w 1404351"/>
                <a:gd name="connsiteY17-5234" fmla="*/ 1890569 h 2339008"/>
                <a:gd name="connsiteX18-5235" fmla="*/ 760532 w 1404351"/>
                <a:gd name="connsiteY18-5236" fmla="*/ 1609652 h 2339008"/>
                <a:gd name="connsiteX19-5237" fmla="*/ 855470 w 1404351"/>
                <a:gd name="connsiteY19-5238" fmla="*/ 1760423 h 2339008"/>
                <a:gd name="connsiteX20-5239" fmla="*/ 1087226 w 1404351"/>
                <a:gd name="connsiteY20-5240" fmla="*/ 1066154 h 2339008"/>
                <a:gd name="connsiteX21-5241" fmla="*/ 1262000 w 1404351"/>
                <a:gd name="connsiteY21-5242" fmla="*/ 591933 h 2339008"/>
                <a:gd name="connsiteX22-5243" fmla="*/ 1222546 w 1404351"/>
                <a:gd name="connsiteY22-5244" fmla="*/ 108950 h 2339008"/>
                <a:gd name="connsiteX23-5245" fmla="*/ 1298939 w 1404351"/>
                <a:gd name="connsiteY23-5246" fmla="*/ 39849 h 2339008"/>
                <a:gd name="connsiteX24-5247" fmla="*/ 1404351 w 1404351"/>
                <a:gd name="connsiteY24-5248" fmla="*/ 0 h 2339008"/>
                <a:gd name="connsiteX25-5249" fmla="*/ 1357567 w 1404351"/>
                <a:gd name="connsiteY25-5250" fmla="*/ 345802 h 2339008"/>
                <a:gd name="connsiteX26-5251" fmla="*/ 973608 w 1404351"/>
                <a:gd name="connsiteY26-5252" fmla="*/ 1910947 h 2339008"/>
                <a:gd name="connsiteX27-5253" fmla="*/ 272039 w 1404351"/>
                <a:gd name="connsiteY27-5254" fmla="*/ 2339008 h 2339008"/>
                <a:gd name="connsiteX28-5255" fmla="*/ 119183 w 1404351"/>
                <a:gd name="connsiteY28-5256" fmla="*/ 2319294 h 2339008"/>
                <a:gd name="connsiteX29-5257" fmla="*/ 219640 w 1404351"/>
                <a:gd name="connsiteY29-5258" fmla="*/ 2104764 h 2339008"/>
                <a:gd name="connsiteX30-5259" fmla="*/ 349797 w 1404351"/>
                <a:gd name="connsiteY30-5260" fmla="*/ 1791611 h 2339008"/>
                <a:gd name="connsiteX31-5261" fmla="*/ 202120 w 1404351"/>
                <a:gd name="connsiteY31-5262" fmla="*/ 2079955 h 2339008"/>
                <a:gd name="connsiteX32-5263" fmla="*/ 101973 w 1404351"/>
                <a:gd name="connsiteY32-5264" fmla="*/ 2315220 h 2339008"/>
                <a:gd name="connsiteX33-5265" fmla="*/ 0 w 1404351"/>
                <a:gd name="connsiteY33-5266" fmla="*/ 2305359 h 2339008"/>
                <a:gd name="connsiteX0-5267" fmla="*/ 0 w 1404351"/>
                <a:gd name="connsiteY0-5268" fmla="*/ 2305359 h 2339008"/>
                <a:gd name="connsiteX1-5269" fmla="*/ 229985 w 1404351"/>
                <a:gd name="connsiteY1-5270" fmla="*/ 1338520 h 2339008"/>
                <a:gd name="connsiteX2-5271" fmla="*/ 249152 w 1404351"/>
                <a:gd name="connsiteY2-5272" fmla="*/ 1629262 h 2339008"/>
                <a:gd name="connsiteX3-5273" fmla="*/ 265108 w 1404351"/>
                <a:gd name="connsiteY3-5274" fmla="*/ 1445678 h 2339008"/>
                <a:gd name="connsiteX4-5275" fmla="*/ 257305 w 1404351"/>
                <a:gd name="connsiteY4-5276" fmla="*/ 1340993 h 2339008"/>
                <a:gd name="connsiteX5-5277" fmla="*/ 239551 w 1404351"/>
                <a:gd name="connsiteY5-5278" fmla="*/ 1300634 h 2339008"/>
                <a:gd name="connsiteX6-5279" fmla="*/ 390223 w 1404351"/>
                <a:gd name="connsiteY6-5280" fmla="*/ 665579 h 2339008"/>
                <a:gd name="connsiteX7-5281" fmla="*/ 430836 w 1404351"/>
                <a:gd name="connsiteY7-5282" fmla="*/ 704536 h 2339008"/>
                <a:gd name="connsiteX8-5283" fmla="*/ 449847 w 1404351"/>
                <a:gd name="connsiteY8-5284" fmla="*/ 901491 h 2339008"/>
                <a:gd name="connsiteX9-5285" fmla="*/ 449733 w 1404351"/>
                <a:gd name="connsiteY9-5286" fmla="*/ 970032 h 2339008"/>
                <a:gd name="connsiteX10-5287" fmla="*/ 422828 w 1404351"/>
                <a:gd name="connsiteY10-5288" fmla="*/ 1187661 h 2339008"/>
                <a:gd name="connsiteX11-5289" fmla="*/ 348614 w 1404351"/>
                <a:gd name="connsiteY11-5290" fmla="*/ 1710311 h 2339008"/>
                <a:gd name="connsiteX12-5291" fmla="*/ 396264 w 1404351"/>
                <a:gd name="connsiteY12-5292" fmla="*/ 1477919 h 2339008"/>
                <a:gd name="connsiteX13-5293" fmla="*/ 443662 w 1404351"/>
                <a:gd name="connsiteY13-5294" fmla="*/ 1543732 h 2339008"/>
                <a:gd name="connsiteX14-5295" fmla="*/ 565005 w 1404351"/>
                <a:gd name="connsiteY14-5296" fmla="*/ 1587155 h 2339008"/>
                <a:gd name="connsiteX15-5297" fmla="*/ 721900 w 1404351"/>
                <a:gd name="connsiteY15-5298" fmla="*/ 1578939 h 2339008"/>
                <a:gd name="connsiteX16-5299" fmla="*/ 758632 w 1404351"/>
                <a:gd name="connsiteY16-5300" fmla="*/ 1609462 h 2339008"/>
                <a:gd name="connsiteX17-5301" fmla="*/ 606170 w 1404351"/>
                <a:gd name="connsiteY17-5302" fmla="*/ 1890569 h 2339008"/>
                <a:gd name="connsiteX18-5303" fmla="*/ 760532 w 1404351"/>
                <a:gd name="connsiteY18-5304" fmla="*/ 1609652 h 2339008"/>
                <a:gd name="connsiteX19-5305" fmla="*/ 855470 w 1404351"/>
                <a:gd name="connsiteY19-5306" fmla="*/ 1760423 h 2339008"/>
                <a:gd name="connsiteX20-5307" fmla="*/ 1087226 w 1404351"/>
                <a:gd name="connsiteY20-5308" fmla="*/ 1066154 h 2339008"/>
                <a:gd name="connsiteX21-5309" fmla="*/ 1262000 w 1404351"/>
                <a:gd name="connsiteY21-5310" fmla="*/ 591933 h 2339008"/>
                <a:gd name="connsiteX22-5311" fmla="*/ 1253180 w 1404351"/>
                <a:gd name="connsiteY22-5312" fmla="*/ 350049 h 2339008"/>
                <a:gd name="connsiteX23-5313" fmla="*/ 1222546 w 1404351"/>
                <a:gd name="connsiteY23-5314" fmla="*/ 108950 h 2339008"/>
                <a:gd name="connsiteX24-5315" fmla="*/ 1298939 w 1404351"/>
                <a:gd name="connsiteY24-5316" fmla="*/ 39849 h 2339008"/>
                <a:gd name="connsiteX25-5317" fmla="*/ 1404351 w 1404351"/>
                <a:gd name="connsiteY25-5318" fmla="*/ 0 h 2339008"/>
                <a:gd name="connsiteX26-5319" fmla="*/ 1357567 w 1404351"/>
                <a:gd name="connsiteY26-5320" fmla="*/ 345802 h 2339008"/>
                <a:gd name="connsiteX27-5321" fmla="*/ 973608 w 1404351"/>
                <a:gd name="connsiteY27-5322" fmla="*/ 1910947 h 2339008"/>
                <a:gd name="connsiteX28-5323" fmla="*/ 272039 w 1404351"/>
                <a:gd name="connsiteY28-5324" fmla="*/ 2339008 h 2339008"/>
                <a:gd name="connsiteX29-5325" fmla="*/ 119183 w 1404351"/>
                <a:gd name="connsiteY29-5326" fmla="*/ 2319294 h 2339008"/>
                <a:gd name="connsiteX30-5327" fmla="*/ 219640 w 1404351"/>
                <a:gd name="connsiteY30-5328" fmla="*/ 2104764 h 2339008"/>
                <a:gd name="connsiteX31-5329" fmla="*/ 349797 w 1404351"/>
                <a:gd name="connsiteY31-5330" fmla="*/ 1791611 h 2339008"/>
                <a:gd name="connsiteX32-5331" fmla="*/ 202120 w 1404351"/>
                <a:gd name="connsiteY32-5332" fmla="*/ 2079955 h 2339008"/>
                <a:gd name="connsiteX33-5333" fmla="*/ 101973 w 1404351"/>
                <a:gd name="connsiteY33-5334" fmla="*/ 2315220 h 2339008"/>
                <a:gd name="connsiteX34" fmla="*/ 0 w 1404351"/>
                <a:gd name="connsiteY34" fmla="*/ 2305359 h 2339008"/>
                <a:gd name="connsiteX0-5335" fmla="*/ 0 w 1404351"/>
                <a:gd name="connsiteY0-5336" fmla="*/ 2305359 h 2339008"/>
                <a:gd name="connsiteX1-5337" fmla="*/ 229985 w 1404351"/>
                <a:gd name="connsiteY1-5338" fmla="*/ 1338520 h 2339008"/>
                <a:gd name="connsiteX2-5339" fmla="*/ 249152 w 1404351"/>
                <a:gd name="connsiteY2-5340" fmla="*/ 1629262 h 2339008"/>
                <a:gd name="connsiteX3-5341" fmla="*/ 265108 w 1404351"/>
                <a:gd name="connsiteY3-5342" fmla="*/ 1445678 h 2339008"/>
                <a:gd name="connsiteX4-5343" fmla="*/ 257305 w 1404351"/>
                <a:gd name="connsiteY4-5344" fmla="*/ 1340993 h 2339008"/>
                <a:gd name="connsiteX5-5345" fmla="*/ 239551 w 1404351"/>
                <a:gd name="connsiteY5-5346" fmla="*/ 1300634 h 2339008"/>
                <a:gd name="connsiteX6-5347" fmla="*/ 390223 w 1404351"/>
                <a:gd name="connsiteY6-5348" fmla="*/ 665579 h 2339008"/>
                <a:gd name="connsiteX7-5349" fmla="*/ 430836 w 1404351"/>
                <a:gd name="connsiteY7-5350" fmla="*/ 704536 h 2339008"/>
                <a:gd name="connsiteX8-5351" fmla="*/ 449847 w 1404351"/>
                <a:gd name="connsiteY8-5352" fmla="*/ 901491 h 2339008"/>
                <a:gd name="connsiteX9-5353" fmla="*/ 449733 w 1404351"/>
                <a:gd name="connsiteY9-5354" fmla="*/ 970032 h 2339008"/>
                <a:gd name="connsiteX10-5355" fmla="*/ 422828 w 1404351"/>
                <a:gd name="connsiteY10-5356" fmla="*/ 1187661 h 2339008"/>
                <a:gd name="connsiteX11-5357" fmla="*/ 348614 w 1404351"/>
                <a:gd name="connsiteY11-5358" fmla="*/ 1710311 h 2339008"/>
                <a:gd name="connsiteX12-5359" fmla="*/ 396264 w 1404351"/>
                <a:gd name="connsiteY12-5360" fmla="*/ 1477919 h 2339008"/>
                <a:gd name="connsiteX13-5361" fmla="*/ 443662 w 1404351"/>
                <a:gd name="connsiteY13-5362" fmla="*/ 1543732 h 2339008"/>
                <a:gd name="connsiteX14-5363" fmla="*/ 565005 w 1404351"/>
                <a:gd name="connsiteY14-5364" fmla="*/ 1587155 h 2339008"/>
                <a:gd name="connsiteX15-5365" fmla="*/ 721900 w 1404351"/>
                <a:gd name="connsiteY15-5366" fmla="*/ 1578939 h 2339008"/>
                <a:gd name="connsiteX16-5367" fmla="*/ 758632 w 1404351"/>
                <a:gd name="connsiteY16-5368" fmla="*/ 1609462 h 2339008"/>
                <a:gd name="connsiteX17-5369" fmla="*/ 606170 w 1404351"/>
                <a:gd name="connsiteY17-5370" fmla="*/ 1890569 h 2339008"/>
                <a:gd name="connsiteX18-5371" fmla="*/ 760532 w 1404351"/>
                <a:gd name="connsiteY18-5372" fmla="*/ 1609652 h 2339008"/>
                <a:gd name="connsiteX19-5373" fmla="*/ 855470 w 1404351"/>
                <a:gd name="connsiteY19-5374" fmla="*/ 1760423 h 2339008"/>
                <a:gd name="connsiteX20-5375" fmla="*/ 1087226 w 1404351"/>
                <a:gd name="connsiteY20-5376" fmla="*/ 1066154 h 2339008"/>
                <a:gd name="connsiteX21-5377" fmla="*/ 1262000 w 1404351"/>
                <a:gd name="connsiteY21-5378" fmla="*/ 591933 h 2339008"/>
                <a:gd name="connsiteX22-5379" fmla="*/ 1160283 w 1404351"/>
                <a:gd name="connsiteY22-5380" fmla="*/ 531540 h 2339008"/>
                <a:gd name="connsiteX23-5381" fmla="*/ 1222546 w 1404351"/>
                <a:gd name="connsiteY23-5382" fmla="*/ 108950 h 2339008"/>
                <a:gd name="connsiteX24-5383" fmla="*/ 1298939 w 1404351"/>
                <a:gd name="connsiteY24-5384" fmla="*/ 39849 h 2339008"/>
                <a:gd name="connsiteX25-5385" fmla="*/ 1404351 w 1404351"/>
                <a:gd name="connsiteY25-5386" fmla="*/ 0 h 2339008"/>
                <a:gd name="connsiteX26-5387" fmla="*/ 1357567 w 1404351"/>
                <a:gd name="connsiteY26-5388" fmla="*/ 345802 h 2339008"/>
                <a:gd name="connsiteX27-5389" fmla="*/ 973608 w 1404351"/>
                <a:gd name="connsiteY27-5390" fmla="*/ 1910947 h 2339008"/>
                <a:gd name="connsiteX28-5391" fmla="*/ 272039 w 1404351"/>
                <a:gd name="connsiteY28-5392" fmla="*/ 2339008 h 2339008"/>
                <a:gd name="connsiteX29-5393" fmla="*/ 119183 w 1404351"/>
                <a:gd name="connsiteY29-5394" fmla="*/ 2319294 h 2339008"/>
                <a:gd name="connsiteX30-5395" fmla="*/ 219640 w 1404351"/>
                <a:gd name="connsiteY30-5396" fmla="*/ 2104764 h 2339008"/>
                <a:gd name="connsiteX31-5397" fmla="*/ 349797 w 1404351"/>
                <a:gd name="connsiteY31-5398" fmla="*/ 1791611 h 2339008"/>
                <a:gd name="connsiteX32-5399" fmla="*/ 202120 w 1404351"/>
                <a:gd name="connsiteY32-5400" fmla="*/ 2079955 h 2339008"/>
                <a:gd name="connsiteX33-5401" fmla="*/ 101973 w 1404351"/>
                <a:gd name="connsiteY33-5402" fmla="*/ 2315220 h 2339008"/>
                <a:gd name="connsiteX34-5403" fmla="*/ 0 w 1404351"/>
                <a:gd name="connsiteY34-5404" fmla="*/ 2305359 h 2339008"/>
                <a:gd name="connsiteX0-5405" fmla="*/ 0 w 1404351"/>
                <a:gd name="connsiteY0-5406" fmla="*/ 2305359 h 2339008"/>
                <a:gd name="connsiteX1-5407" fmla="*/ 229985 w 1404351"/>
                <a:gd name="connsiteY1-5408" fmla="*/ 1338520 h 2339008"/>
                <a:gd name="connsiteX2-5409" fmla="*/ 249152 w 1404351"/>
                <a:gd name="connsiteY2-5410" fmla="*/ 1629262 h 2339008"/>
                <a:gd name="connsiteX3-5411" fmla="*/ 265108 w 1404351"/>
                <a:gd name="connsiteY3-5412" fmla="*/ 1445678 h 2339008"/>
                <a:gd name="connsiteX4-5413" fmla="*/ 257305 w 1404351"/>
                <a:gd name="connsiteY4-5414" fmla="*/ 1340993 h 2339008"/>
                <a:gd name="connsiteX5-5415" fmla="*/ 239551 w 1404351"/>
                <a:gd name="connsiteY5-5416" fmla="*/ 1300634 h 2339008"/>
                <a:gd name="connsiteX6-5417" fmla="*/ 390223 w 1404351"/>
                <a:gd name="connsiteY6-5418" fmla="*/ 665579 h 2339008"/>
                <a:gd name="connsiteX7-5419" fmla="*/ 430836 w 1404351"/>
                <a:gd name="connsiteY7-5420" fmla="*/ 704536 h 2339008"/>
                <a:gd name="connsiteX8-5421" fmla="*/ 449847 w 1404351"/>
                <a:gd name="connsiteY8-5422" fmla="*/ 901491 h 2339008"/>
                <a:gd name="connsiteX9-5423" fmla="*/ 449733 w 1404351"/>
                <a:gd name="connsiteY9-5424" fmla="*/ 970032 h 2339008"/>
                <a:gd name="connsiteX10-5425" fmla="*/ 422828 w 1404351"/>
                <a:gd name="connsiteY10-5426" fmla="*/ 1187661 h 2339008"/>
                <a:gd name="connsiteX11-5427" fmla="*/ 348614 w 1404351"/>
                <a:gd name="connsiteY11-5428" fmla="*/ 1710311 h 2339008"/>
                <a:gd name="connsiteX12-5429" fmla="*/ 396264 w 1404351"/>
                <a:gd name="connsiteY12-5430" fmla="*/ 1477919 h 2339008"/>
                <a:gd name="connsiteX13-5431" fmla="*/ 443662 w 1404351"/>
                <a:gd name="connsiteY13-5432" fmla="*/ 1543732 h 2339008"/>
                <a:gd name="connsiteX14-5433" fmla="*/ 565005 w 1404351"/>
                <a:gd name="connsiteY14-5434" fmla="*/ 1587155 h 2339008"/>
                <a:gd name="connsiteX15-5435" fmla="*/ 721900 w 1404351"/>
                <a:gd name="connsiteY15-5436" fmla="*/ 1578939 h 2339008"/>
                <a:gd name="connsiteX16-5437" fmla="*/ 758632 w 1404351"/>
                <a:gd name="connsiteY16-5438" fmla="*/ 1609462 h 2339008"/>
                <a:gd name="connsiteX17-5439" fmla="*/ 606170 w 1404351"/>
                <a:gd name="connsiteY17-5440" fmla="*/ 1890569 h 2339008"/>
                <a:gd name="connsiteX18-5441" fmla="*/ 760532 w 1404351"/>
                <a:gd name="connsiteY18-5442" fmla="*/ 1609652 h 2339008"/>
                <a:gd name="connsiteX19-5443" fmla="*/ 855470 w 1404351"/>
                <a:gd name="connsiteY19-5444" fmla="*/ 1760423 h 2339008"/>
                <a:gd name="connsiteX20-5445" fmla="*/ 1087226 w 1404351"/>
                <a:gd name="connsiteY20-5446" fmla="*/ 1066154 h 2339008"/>
                <a:gd name="connsiteX21-5447" fmla="*/ 1262000 w 1404351"/>
                <a:gd name="connsiteY21-5448" fmla="*/ 591933 h 2339008"/>
                <a:gd name="connsiteX22-5449" fmla="*/ 1160283 w 1404351"/>
                <a:gd name="connsiteY22-5450" fmla="*/ 531540 h 2339008"/>
                <a:gd name="connsiteX23-5451" fmla="*/ 1222546 w 1404351"/>
                <a:gd name="connsiteY23-5452" fmla="*/ 108950 h 2339008"/>
                <a:gd name="connsiteX24-5453" fmla="*/ 1298939 w 1404351"/>
                <a:gd name="connsiteY24-5454" fmla="*/ 39849 h 2339008"/>
                <a:gd name="connsiteX25-5455" fmla="*/ 1404351 w 1404351"/>
                <a:gd name="connsiteY25-5456" fmla="*/ 0 h 2339008"/>
                <a:gd name="connsiteX26-5457" fmla="*/ 1357567 w 1404351"/>
                <a:gd name="connsiteY26-5458" fmla="*/ 345802 h 2339008"/>
                <a:gd name="connsiteX27-5459" fmla="*/ 973608 w 1404351"/>
                <a:gd name="connsiteY27-5460" fmla="*/ 1910947 h 2339008"/>
                <a:gd name="connsiteX28-5461" fmla="*/ 272039 w 1404351"/>
                <a:gd name="connsiteY28-5462" fmla="*/ 2339008 h 2339008"/>
                <a:gd name="connsiteX29-5463" fmla="*/ 119183 w 1404351"/>
                <a:gd name="connsiteY29-5464" fmla="*/ 2319294 h 2339008"/>
                <a:gd name="connsiteX30-5465" fmla="*/ 219640 w 1404351"/>
                <a:gd name="connsiteY30-5466" fmla="*/ 2104764 h 2339008"/>
                <a:gd name="connsiteX31-5467" fmla="*/ 349797 w 1404351"/>
                <a:gd name="connsiteY31-5468" fmla="*/ 1791611 h 2339008"/>
                <a:gd name="connsiteX32-5469" fmla="*/ 202120 w 1404351"/>
                <a:gd name="connsiteY32-5470" fmla="*/ 2079955 h 2339008"/>
                <a:gd name="connsiteX33-5471" fmla="*/ 101973 w 1404351"/>
                <a:gd name="connsiteY33-5472" fmla="*/ 2315220 h 2339008"/>
                <a:gd name="connsiteX34-5473" fmla="*/ 0 w 1404351"/>
                <a:gd name="connsiteY34-5474" fmla="*/ 2305359 h 2339008"/>
                <a:gd name="connsiteX0-5475" fmla="*/ 0 w 1404351"/>
                <a:gd name="connsiteY0-5476" fmla="*/ 2305359 h 2339008"/>
                <a:gd name="connsiteX1-5477" fmla="*/ 229985 w 1404351"/>
                <a:gd name="connsiteY1-5478" fmla="*/ 1338520 h 2339008"/>
                <a:gd name="connsiteX2-5479" fmla="*/ 249152 w 1404351"/>
                <a:gd name="connsiteY2-5480" fmla="*/ 1629262 h 2339008"/>
                <a:gd name="connsiteX3-5481" fmla="*/ 265108 w 1404351"/>
                <a:gd name="connsiteY3-5482" fmla="*/ 1445678 h 2339008"/>
                <a:gd name="connsiteX4-5483" fmla="*/ 257305 w 1404351"/>
                <a:gd name="connsiteY4-5484" fmla="*/ 1340993 h 2339008"/>
                <a:gd name="connsiteX5-5485" fmla="*/ 239551 w 1404351"/>
                <a:gd name="connsiteY5-5486" fmla="*/ 1300634 h 2339008"/>
                <a:gd name="connsiteX6-5487" fmla="*/ 390223 w 1404351"/>
                <a:gd name="connsiteY6-5488" fmla="*/ 665579 h 2339008"/>
                <a:gd name="connsiteX7-5489" fmla="*/ 430836 w 1404351"/>
                <a:gd name="connsiteY7-5490" fmla="*/ 704536 h 2339008"/>
                <a:gd name="connsiteX8-5491" fmla="*/ 449847 w 1404351"/>
                <a:gd name="connsiteY8-5492" fmla="*/ 901491 h 2339008"/>
                <a:gd name="connsiteX9-5493" fmla="*/ 449733 w 1404351"/>
                <a:gd name="connsiteY9-5494" fmla="*/ 970032 h 2339008"/>
                <a:gd name="connsiteX10-5495" fmla="*/ 422828 w 1404351"/>
                <a:gd name="connsiteY10-5496" fmla="*/ 1187661 h 2339008"/>
                <a:gd name="connsiteX11-5497" fmla="*/ 348614 w 1404351"/>
                <a:gd name="connsiteY11-5498" fmla="*/ 1710311 h 2339008"/>
                <a:gd name="connsiteX12-5499" fmla="*/ 396264 w 1404351"/>
                <a:gd name="connsiteY12-5500" fmla="*/ 1477919 h 2339008"/>
                <a:gd name="connsiteX13-5501" fmla="*/ 443662 w 1404351"/>
                <a:gd name="connsiteY13-5502" fmla="*/ 1543732 h 2339008"/>
                <a:gd name="connsiteX14-5503" fmla="*/ 565005 w 1404351"/>
                <a:gd name="connsiteY14-5504" fmla="*/ 1587155 h 2339008"/>
                <a:gd name="connsiteX15-5505" fmla="*/ 721900 w 1404351"/>
                <a:gd name="connsiteY15-5506" fmla="*/ 1578939 h 2339008"/>
                <a:gd name="connsiteX16-5507" fmla="*/ 758632 w 1404351"/>
                <a:gd name="connsiteY16-5508" fmla="*/ 1609462 h 2339008"/>
                <a:gd name="connsiteX17-5509" fmla="*/ 606170 w 1404351"/>
                <a:gd name="connsiteY17-5510" fmla="*/ 1890569 h 2339008"/>
                <a:gd name="connsiteX18-5511" fmla="*/ 760532 w 1404351"/>
                <a:gd name="connsiteY18-5512" fmla="*/ 1609652 h 2339008"/>
                <a:gd name="connsiteX19-5513" fmla="*/ 855470 w 1404351"/>
                <a:gd name="connsiteY19-5514" fmla="*/ 1760423 h 2339008"/>
                <a:gd name="connsiteX20-5515" fmla="*/ 1087226 w 1404351"/>
                <a:gd name="connsiteY20-5516" fmla="*/ 1066154 h 2339008"/>
                <a:gd name="connsiteX21-5517" fmla="*/ 1262000 w 1404351"/>
                <a:gd name="connsiteY21-5518" fmla="*/ 591933 h 2339008"/>
                <a:gd name="connsiteX22-5519" fmla="*/ 1158128 w 1404351"/>
                <a:gd name="connsiteY22-5520" fmla="*/ 595833 h 2339008"/>
                <a:gd name="connsiteX23-5521" fmla="*/ 1222546 w 1404351"/>
                <a:gd name="connsiteY23-5522" fmla="*/ 108950 h 2339008"/>
                <a:gd name="connsiteX24-5523" fmla="*/ 1298939 w 1404351"/>
                <a:gd name="connsiteY24-5524" fmla="*/ 39849 h 2339008"/>
                <a:gd name="connsiteX25-5525" fmla="*/ 1404351 w 1404351"/>
                <a:gd name="connsiteY25-5526" fmla="*/ 0 h 2339008"/>
                <a:gd name="connsiteX26-5527" fmla="*/ 1357567 w 1404351"/>
                <a:gd name="connsiteY26-5528" fmla="*/ 345802 h 2339008"/>
                <a:gd name="connsiteX27-5529" fmla="*/ 973608 w 1404351"/>
                <a:gd name="connsiteY27-5530" fmla="*/ 1910947 h 2339008"/>
                <a:gd name="connsiteX28-5531" fmla="*/ 272039 w 1404351"/>
                <a:gd name="connsiteY28-5532" fmla="*/ 2339008 h 2339008"/>
                <a:gd name="connsiteX29-5533" fmla="*/ 119183 w 1404351"/>
                <a:gd name="connsiteY29-5534" fmla="*/ 2319294 h 2339008"/>
                <a:gd name="connsiteX30-5535" fmla="*/ 219640 w 1404351"/>
                <a:gd name="connsiteY30-5536" fmla="*/ 2104764 h 2339008"/>
                <a:gd name="connsiteX31-5537" fmla="*/ 349797 w 1404351"/>
                <a:gd name="connsiteY31-5538" fmla="*/ 1791611 h 2339008"/>
                <a:gd name="connsiteX32-5539" fmla="*/ 202120 w 1404351"/>
                <a:gd name="connsiteY32-5540" fmla="*/ 2079955 h 2339008"/>
                <a:gd name="connsiteX33-5541" fmla="*/ 101973 w 1404351"/>
                <a:gd name="connsiteY33-5542" fmla="*/ 2315220 h 2339008"/>
                <a:gd name="connsiteX34-5543" fmla="*/ 0 w 1404351"/>
                <a:gd name="connsiteY34-5544" fmla="*/ 2305359 h 2339008"/>
                <a:gd name="connsiteX0-5545" fmla="*/ 0 w 1404351"/>
                <a:gd name="connsiteY0-5546" fmla="*/ 2305359 h 2339008"/>
                <a:gd name="connsiteX1-5547" fmla="*/ 229985 w 1404351"/>
                <a:gd name="connsiteY1-5548" fmla="*/ 1338520 h 2339008"/>
                <a:gd name="connsiteX2-5549" fmla="*/ 249152 w 1404351"/>
                <a:gd name="connsiteY2-5550" fmla="*/ 1629262 h 2339008"/>
                <a:gd name="connsiteX3-5551" fmla="*/ 265108 w 1404351"/>
                <a:gd name="connsiteY3-5552" fmla="*/ 1445678 h 2339008"/>
                <a:gd name="connsiteX4-5553" fmla="*/ 257305 w 1404351"/>
                <a:gd name="connsiteY4-5554" fmla="*/ 1340993 h 2339008"/>
                <a:gd name="connsiteX5-5555" fmla="*/ 239551 w 1404351"/>
                <a:gd name="connsiteY5-5556" fmla="*/ 1300634 h 2339008"/>
                <a:gd name="connsiteX6-5557" fmla="*/ 390223 w 1404351"/>
                <a:gd name="connsiteY6-5558" fmla="*/ 665579 h 2339008"/>
                <a:gd name="connsiteX7-5559" fmla="*/ 430836 w 1404351"/>
                <a:gd name="connsiteY7-5560" fmla="*/ 704536 h 2339008"/>
                <a:gd name="connsiteX8-5561" fmla="*/ 449847 w 1404351"/>
                <a:gd name="connsiteY8-5562" fmla="*/ 901491 h 2339008"/>
                <a:gd name="connsiteX9-5563" fmla="*/ 449733 w 1404351"/>
                <a:gd name="connsiteY9-5564" fmla="*/ 970032 h 2339008"/>
                <a:gd name="connsiteX10-5565" fmla="*/ 422828 w 1404351"/>
                <a:gd name="connsiteY10-5566" fmla="*/ 1187661 h 2339008"/>
                <a:gd name="connsiteX11-5567" fmla="*/ 348614 w 1404351"/>
                <a:gd name="connsiteY11-5568" fmla="*/ 1710311 h 2339008"/>
                <a:gd name="connsiteX12-5569" fmla="*/ 396264 w 1404351"/>
                <a:gd name="connsiteY12-5570" fmla="*/ 1477919 h 2339008"/>
                <a:gd name="connsiteX13-5571" fmla="*/ 443662 w 1404351"/>
                <a:gd name="connsiteY13-5572" fmla="*/ 1543732 h 2339008"/>
                <a:gd name="connsiteX14-5573" fmla="*/ 565005 w 1404351"/>
                <a:gd name="connsiteY14-5574" fmla="*/ 1587155 h 2339008"/>
                <a:gd name="connsiteX15-5575" fmla="*/ 721900 w 1404351"/>
                <a:gd name="connsiteY15-5576" fmla="*/ 1578939 h 2339008"/>
                <a:gd name="connsiteX16-5577" fmla="*/ 758632 w 1404351"/>
                <a:gd name="connsiteY16-5578" fmla="*/ 1609462 h 2339008"/>
                <a:gd name="connsiteX17-5579" fmla="*/ 606170 w 1404351"/>
                <a:gd name="connsiteY17-5580" fmla="*/ 1890569 h 2339008"/>
                <a:gd name="connsiteX18-5581" fmla="*/ 760532 w 1404351"/>
                <a:gd name="connsiteY18-5582" fmla="*/ 1609652 h 2339008"/>
                <a:gd name="connsiteX19-5583" fmla="*/ 855470 w 1404351"/>
                <a:gd name="connsiteY19-5584" fmla="*/ 1760423 h 2339008"/>
                <a:gd name="connsiteX20-5585" fmla="*/ 1087226 w 1404351"/>
                <a:gd name="connsiteY20-5586" fmla="*/ 1066154 h 2339008"/>
                <a:gd name="connsiteX21-5587" fmla="*/ 1262000 w 1404351"/>
                <a:gd name="connsiteY21-5588" fmla="*/ 591933 h 2339008"/>
                <a:gd name="connsiteX22-5589" fmla="*/ 1211886 w 1404351"/>
                <a:gd name="connsiteY22-5590" fmla="*/ 542032 h 2339008"/>
                <a:gd name="connsiteX23-5591" fmla="*/ 1158128 w 1404351"/>
                <a:gd name="connsiteY23-5592" fmla="*/ 595833 h 2339008"/>
                <a:gd name="connsiteX24-5593" fmla="*/ 1222546 w 1404351"/>
                <a:gd name="connsiteY24-5594" fmla="*/ 108950 h 2339008"/>
                <a:gd name="connsiteX25-5595" fmla="*/ 1298939 w 1404351"/>
                <a:gd name="connsiteY25-5596" fmla="*/ 39849 h 2339008"/>
                <a:gd name="connsiteX26-5597" fmla="*/ 1404351 w 1404351"/>
                <a:gd name="connsiteY26-5598" fmla="*/ 0 h 2339008"/>
                <a:gd name="connsiteX27-5599" fmla="*/ 1357567 w 1404351"/>
                <a:gd name="connsiteY27-5600" fmla="*/ 345802 h 2339008"/>
                <a:gd name="connsiteX28-5601" fmla="*/ 973608 w 1404351"/>
                <a:gd name="connsiteY28-5602" fmla="*/ 1910947 h 2339008"/>
                <a:gd name="connsiteX29-5603" fmla="*/ 272039 w 1404351"/>
                <a:gd name="connsiteY29-5604" fmla="*/ 2339008 h 2339008"/>
                <a:gd name="connsiteX30-5605" fmla="*/ 119183 w 1404351"/>
                <a:gd name="connsiteY30-5606" fmla="*/ 2319294 h 2339008"/>
                <a:gd name="connsiteX31-5607" fmla="*/ 219640 w 1404351"/>
                <a:gd name="connsiteY31-5608" fmla="*/ 2104764 h 2339008"/>
                <a:gd name="connsiteX32-5609" fmla="*/ 349797 w 1404351"/>
                <a:gd name="connsiteY32-5610" fmla="*/ 1791611 h 2339008"/>
                <a:gd name="connsiteX33-5611" fmla="*/ 202120 w 1404351"/>
                <a:gd name="connsiteY33-5612" fmla="*/ 2079955 h 2339008"/>
                <a:gd name="connsiteX34-5613" fmla="*/ 101973 w 1404351"/>
                <a:gd name="connsiteY34-5614" fmla="*/ 2315220 h 2339008"/>
                <a:gd name="connsiteX35" fmla="*/ 0 w 1404351"/>
                <a:gd name="connsiteY35" fmla="*/ 2305359 h 2339008"/>
                <a:gd name="connsiteX0-5615" fmla="*/ 0 w 1404351"/>
                <a:gd name="connsiteY0-5616" fmla="*/ 2305359 h 2339008"/>
                <a:gd name="connsiteX1-5617" fmla="*/ 229985 w 1404351"/>
                <a:gd name="connsiteY1-5618" fmla="*/ 1338520 h 2339008"/>
                <a:gd name="connsiteX2-5619" fmla="*/ 249152 w 1404351"/>
                <a:gd name="connsiteY2-5620" fmla="*/ 1629262 h 2339008"/>
                <a:gd name="connsiteX3-5621" fmla="*/ 265108 w 1404351"/>
                <a:gd name="connsiteY3-5622" fmla="*/ 1445678 h 2339008"/>
                <a:gd name="connsiteX4-5623" fmla="*/ 257305 w 1404351"/>
                <a:gd name="connsiteY4-5624" fmla="*/ 1340993 h 2339008"/>
                <a:gd name="connsiteX5-5625" fmla="*/ 239551 w 1404351"/>
                <a:gd name="connsiteY5-5626" fmla="*/ 1300634 h 2339008"/>
                <a:gd name="connsiteX6-5627" fmla="*/ 390223 w 1404351"/>
                <a:gd name="connsiteY6-5628" fmla="*/ 665579 h 2339008"/>
                <a:gd name="connsiteX7-5629" fmla="*/ 430836 w 1404351"/>
                <a:gd name="connsiteY7-5630" fmla="*/ 704536 h 2339008"/>
                <a:gd name="connsiteX8-5631" fmla="*/ 449847 w 1404351"/>
                <a:gd name="connsiteY8-5632" fmla="*/ 901491 h 2339008"/>
                <a:gd name="connsiteX9-5633" fmla="*/ 449733 w 1404351"/>
                <a:gd name="connsiteY9-5634" fmla="*/ 970032 h 2339008"/>
                <a:gd name="connsiteX10-5635" fmla="*/ 422828 w 1404351"/>
                <a:gd name="connsiteY10-5636" fmla="*/ 1187661 h 2339008"/>
                <a:gd name="connsiteX11-5637" fmla="*/ 348614 w 1404351"/>
                <a:gd name="connsiteY11-5638" fmla="*/ 1710311 h 2339008"/>
                <a:gd name="connsiteX12-5639" fmla="*/ 396264 w 1404351"/>
                <a:gd name="connsiteY12-5640" fmla="*/ 1477919 h 2339008"/>
                <a:gd name="connsiteX13-5641" fmla="*/ 443662 w 1404351"/>
                <a:gd name="connsiteY13-5642" fmla="*/ 1543732 h 2339008"/>
                <a:gd name="connsiteX14-5643" fmla="*/ 565005 w 1404351"/>
                <a:gd name="connsiteY14-5644" fmla="*/ 1587155 h 2339008"/>
                <a:gd name="connsiteX15-5645" fmla="*/ 721900 w 1404351"/>
                <a:gd name="connsiteY15-5646" fmla="*/ 1578939 h 2339008"/>
                <a:gd name="connsiteX16-5647" fmla="*/ 758632 w 1404351"/>
                <a:gd name="connsiteY16-5648" fmla="*/ 1609462 h 2339008"/>
                <a:gd name="connsiteX17-5649" fmla="*/ 606170 w 1404351"/>
                <a:gd name="connsiteY17-5650" fmla="*/ 1890569 h 2339008"/>
                <a:gd name="connsiteX18-5651" fmla="*/ 760532 w 1404351"/>
                <a:gd name="connsiteY18-5652" fmla="*/ 1609652 h 2339008"/>
                <a:gd name="connsiteX19-5653" fmla="*/ 855470 w 1404351"/>
                <a:gd name="connsiteY19-5654" fmla="*/ 1760423 h 2339008"/>
                <a:gd name="connsiteX20-5655" fmla="*/ 1087226 w 1404351"/>
                <a:gd name="connsiteY20-5656" fmla="*/ 1066154 h 2339008"/>
                <a:gd name="connsiteX21-5657" fmla="*/ 1262000 w 1404351"/>
                <a:gd name="connsiteY21-5658" fmla="*/ 591933 h 2339008"/>
                <a:gd name="connsiteX22-5659" fmla="*/ 1211886 w 1404351"/>
                <a:gd name="connsiteY22-5660" fmla="*/ 542032 h 2339008"/>
                <a:gd name="connsiteX23-5661" fmla="*/ 1158128 w 1404351"/>
                <a:gd name="connsiteY23-5662" fmla="*/ 595833 h 2339008"/>
                <a:gd name="connsiteX24-5663" fmla="*/ 1222546 w 1404351"/>
                <a:gd name="connsiteY24-5664" fmla="*/ 108950 h 2339008"/>
                <a:gd name="connsiteX25-5665" fmla="*/ 1298939 w 1404351"/>
                <a:gd name="connsiteY25-5666" fmla="*/ 39849 h 2339008"/>
                <a:gd name="connsiteX26-5667" fmla="*/ 1404351 w 1404351"/>
                <a:gd name="connsiteY26-5668" fmla="*/ 0 h 2339008"/>
                <a:gd name="connsiteX27-5669" fmla="*/ 1357567 w 1404351"/>
                <a:gd name="connsiteY27-5670" fmla="*/ 345802 h 2339008"/>
                <a:gd name="connsiteX28-5671" fmla="*/ 973608 w 1404351"/>
                <a:gd name="connsiteY28-5672" fmla="*/ 1910947 h 2339008"/>
                <a:gd name="connsiteX29-5673" fmla="*/ 272039 w 1404351"/>
                <a:gd name="connsiteY29-5674" fmla="*/ 2339008 h 2339008"/>
                <a:gd name="connsiteX30-5675" fmla="*/ 119183 w 1404351"/>
                <a:gd name="connsiteY30-5676" fmla="*/ 2319294 h 2339008"/>
                <a:gd name="connsiteX31-5677" fmla="*/ 219640 w 1404351"/>
                <a:gd name="connsiteY31-5678" fmla="*/ 2104764 h 2339008"/>
                <a:gd name="connsiteX32-5679" fmla="*/ 349797 w 1404351"/>
                <a:gd name="connsiteY32-5680" fmla="*/ 1791611 h 2339008"/>
                <a:gd name="connsiteX33-5681" fmla="*/ 202120 w 1404351"/>
                <a:gd name="connsiteY33-5682" fmla="*/ 2079955 h 2339008"/>
                <a:gd name="connsiteX34-5683" fmla="*/ 101973 w 1404351"/>
                <a:gd name="connsiteY34-5684" fmla="*/ 2315220 h 2339008"/>
                <a:gd name="connsiteX35-5685" fmla="*/ 0 w 1404351"/>
                <a:gd name="connsiteY35-5686" fmla="*/ 2305359 h 2339008"/>
                <a:gd name="connsiteX0-5687" fmla="*/ 0 w 1404351"/>
                <a:gd name="connsiteY0-5688" fmla="*/ 2305359 h 2339008"/>
                <a:gd name="connsiteX1-5689" fmla="*/ 229985 w 1404351"/>
                <a:gd name="connsiteY1-5690" fmla="*/ 1338520 h 2339008"/>
                <a:gd name="connsiteX2-5691" fmla="*/ 249152 w 1404351"/>
                <a:gd name="connsiteY2-5692" fmla="*/ 1629262 h 2339008"/>
                <a:gd name="connsiteX3-5693" fmla="*/ 265108 w 1404351"/>
                <a:gd name="connsiteY3-5694" fmla="*/ 1445678 h 2339008"/>
                <a:gd name="connsiteX4-5695" fmla="*/ 257305 w 1404351"/>
                <a:gd name="connsiteY4-5696" fmla="*/ 1340993 h 2339008"/>
                <a:gd name="connsiteX5-5697" fmla="*/ 239551 w 1404351"/>
                <a:gd name="connsiteY5-5698" fmla="*/ 1300634 h 2339008"/>
                <a:gd name="connsiteX6-5699" fmla="*/ 390223 w 1404351"/>
                <a:gd name="connsiteY6-5700" fmla="*/ 665579 h 2339008"/>
                <a:gd name="connsiteX7-5701" fmla="*/ 430836 w 1404351"/>
                <a:gd name="connsiteY7-5702" fmla="*/ 704536 h 2339008"/>
                <a:gd name="connsiteX8-5703" fmla="*/ 449847 w 1404351"/>
                <a:gd name="connsiteY8-5704" fmla="*/ 901491 h 2339008"/>
                <a:gd name="connsiteX9-5705" fmla="*/ 449733 w 1404351"/>
                <a:gd name="connsiteY9-5706" fmla="*/ 970032 h 2339008"/>
                <a:gd name="connsiteX10-5707" fmla="*/ 422828 w 1404351"/>
                <a:gd name="connsiteY10-5708" fmla="*/ 1187661 h 2339008"/>
                <a:gd name="connsiteX11-5709" fmla="*/ 348614 w 1404351"/>
                <a:gd name="connsiteY11-5710" fmla="*/ 1710311 h 2339008"/>
                <a:gd name="connsiteX12-5711" fmla="*/ 396264 w 1404351"/>
                <a:gd name="connsiteY12-5712" fmla="*/ 1477919 h 2339008"/>
                <a:gd name="connsiteX13-5713" fmla="*/ 443662 w 1404351"/>
                <a:gd name="connsiteY13-5714" fmla="*/ 1543732 h 2339008"/>
                <a:gd name="connsiteX14-5715" fmla="*/ 565005 w 1404351"/>
                <a:gd name="connsiteY14-5716" fmla="*/ 1587155 h 2339008"/>
                <a:gd name="connsiteX15-5717" fmla="*/ 721900 w 1404351"/>
                <a:gd name="connsiteY15-5718" fmla="*/ 1578939 h 2339008"/>
                <a:gd name="connsiteX16-5719" fmla="*/ 758632 w 1404351"/>
                <a:gd name="connsiteY16-5720" fmla="*/ 1609462 h 2339008"/>
                <a:gd name="connsiteX17-5721" fmla="*/ 606170 w 1404351"/>
                <a:gd name="connsiteY17-5722" fmla="*/ 1890569 h 2339008"/>
                <a:gd name="connsiteX18-5723" fmla="*/ 760532 w 1404351"/>
                <a:gd name="connsiteY18-5724" fmla="*/ 1609652 h 2339008"/>
                <a:gd name="connsiteX19-5725" fmla="*/ 855470 w 1404351"/>
                <a:gd name="connsiteY19-5726" fmla="*/ 1760423 h 2339008"/>
                <a:gd name="connsiteX20-5727" fmla="*/ 1123745 w 1404351"/>
                <a:gd name="connsiteY20-5728" fmla="*/ 971648 h 2339008"/>
                <a:gd name="connsiteX21-5729" fmla="*/ 1262000 w 1404351"/>
                <a:gd name="connsiteY21-5730" fmla="*/ 591933 h 2339008"/>
                <a:gd name="connsiteX22-5731" fmla="*/ 1211886 w 1404351"/>
                <a:gd name="connsiteY22-5732" fmla="*/ 542032 h 2339008"/>
                <a:gd name="connsiteX23-5733" fmla="*/ 1158128 w 1404351"/>
                <a:gd name="connsiteY23-5734" fmla="*/ 595833 h 2339008"/>
                <a:gd name="connsiteX24-5735" fmla="*/ 1222546 w 1404351"/>
                <a:gd name="connsiteY24-5736" fmla="*/ 108950 h 2339008"/>
                <a:gd name="connsiteX25-5737" fmla="*/ 1298939 w 1404351"/>
                <a:gd name="connsiteY25-5738" fmla="*/ 39849 h 2339008"/>
                <a:gd name="connsiteX26-5739" fmla="*/ 1404351 w 1404351"/>
                <a:gd name="connsiteY26-5740" fmla="*/ 0 h 2339008"/>
                <a:gd name="connsiteX27-5741" fmla="*/ 1357567 w 1404351"/>
                <a:gd name="connsiteY27-5742" fmla="*/ 345802 h 2339008"/>
                <a:gd name="connsiteX28-5743" fmla="*/ 973608 w 1404351"/>
                <a:gd name="connsiteY28-5744" fmla="*/ 1910947 h 2339008"/>
                <a:gd name="connsiteX29-5745" fmla="*/ 272039 w 1404351"/>
                <a:gd name="connsiteY29-5746" fmla="*/ 2339008 h 2339008"/>
                <a:gd name="connsiteX30-5747" fmla="*/ 119183 w 1404351"/>
                <a:gd name="connsiteY30-5748" fmla="*/ 2319294 h 2339008"/>
                <a:gd name="connsiteX31-5749" fmla="*/ 219640 w 1404351"/>
                <a:gd name="connsiteY31-5750" fmla="*/ 2104764 h 2339008"/>
                <a:gd name="connsiteX32-5751" fmla="*/ 349797 w 1404351"/>
                <a:gd name="connsiteY32-5752" fmla="*/ 1791611 h 2339008"/>
                <a:gd name="connsiteX33-5753" fmla="*/ 202120 w 1404351"/>
                <a:gd name="connsiteY33-5754" fmla="*/ 2079955 h 2339008"/>
                <a:gd name="connsiteX34-5755" fmla="*/ 101973 w 1404351"/>
                <a:gd name="connsiteY34-5756" fmla="*/ 2315220 h 2339008"/>
                <a:gd name="connsiteX35-5757" fmla="*/ 0 w 1404351"/>
                <a:gd name="connsiteY35-5758" fmla="*/ 2305359 h 2339008"/>
                <a:gd name="connsiteX0-5759" fmla="*/ 0 w 1404351"/>
                <a:gd name="connsiteY0-5760" fmla="*/ 2305359 h 2339008"/>
                <a:gd name="connsiteX1-5761" fmla="*/ 229985 w 1404351"/>
                <a:gd name="connsiteY1-5762" fmla="*/ 1338520 h 2339008"/>
                <a:gd name="connsiteX2-5763" fmla="*/ 249152 w 1404351"/>
                <a:gd name="connsiteY2-5764" fmla="*/ 1629262 h 2339008"/>
                <a:gd name="connsiteX3-5765" fmla="*/ 265108 w 1404351"/>
                <a:gd name="connsiteY3-5766" fmla="*/ 1445678 h 2339008"/>
                <a:gd name="connsiteX4-5767" fmla="*/ 257305 w 1404351"/>
                <a:gd name="connsiteY4-5768" fmla="*/ 1340993 h 2339008"/>
                <a:gd name="connsiteX5-5769" fmla="*/ 239551 w 1404351"/>
                <a:gd name="connsiteY5-5770" fmla="*/ 1300634 h 2339008"/>
                <a:gd name="connsiteX6-5771" fmla="*/ 390223 w 1404351"/>
                <a:gd name="connsiteY6-5772" fmla="*/ 665579 h 2339008"/>
                <a:gd name="connsiteX7-5773" fmla="*/ 430836 w 1404351"/>
                <a:gd name="connsiteY7-5774" fmla="*/ 704536 h 2339008"/>
                <a:gd name="connsiteX8-5775" fmla="*/ 449847 w 1404351"/>
                <a:gd name="connsiteY8-5776" fmla="*/ 901491 h 2339008"/>
                <a:gd name="connsiteX9-5777" fmla="*/ 449733 w 1404351"/>
                <a:gd name="connsiteY9-5778" fmla="*/ 970032 h 2339008"/>
                <a:gd name="connsiteX10-5779" fmla="*/ 422828 w 1404351"/>
                <a:gd name="connsiteY10-5780" fmla="*/ 1187661 h 2339008"/>
                <a:gd name="connsiteX11-5781" fmla="*/ 348614 w 1404351"/>
                <a:gd name="connsiteY11-5782" fmla="*/ 1710311 h 2339008"/>
                <a:gd name="connsiteX12-5783" fmla="*/ 396264 w 1404351"/>
                <a:gd name="connsiteY12-5784" fmla="*/ 1477919 h 2339008"/>
                <a:gd name="connsiteX13-5785" fmla="*/ 443662 w 1404351"/>
                <a:gd name="connsiteY13-5786" fmla="*/ 1543732 h 2339008"/>
                <a:gd name="connsiteX14-5787" fmla="*/ 565005 w 1404351"/>
                <a:gd name="connsiteY14-5788" fmla="*/ 1587155 h 2339008"/>
                <a:gd name="connsiteX15-5789" fmla="*/ 721900 w 1404351"/>
                <a:gd name="connsiteY15-5790" fmla="*/ 1578939 h 2339008"/>
                <a:gd name="connsiteX16-5791" fmla="*/ 758632 w 1404351"/>
                <a:gd name="connsiteY16-5792" fmla="*/ 1609462 h 2339008"/>
                <a:gd name="connsiteX17-5793" fmla="*/ 606170 w 1404351"/>
                <a:gd name="connsiteY17-5794" fmla="*/ 1890569 h 2339008"/>
                <a:gd name="connsiteX18-5795" fmla="*/ 760532 w 1404351"/>
                <a:gd name="connsiteY18-5796" fmla="*/ 1609652 h 2339008"/>
                <a:gd name="connsiteX19-5797" fmla="*/ 855470 w 1404351"/>
                <a:gd name="connsiteY19-5798" fmla="*/ 1760423 h 2339008"/>
                <a:gd name="connsiteX20-5799" fmla="*/ 1156995 w 1404351"/>
                <a:gd name="connsiteY20-5800" fmla="*/ 589616 h 2339008"/>
                <a:gd name="connsiteX21-5801" fmla="*/ 1262000 w 1404351"/>
                <a:gd name="connsiteY21-5802" fmla="*/ 591933 h 2339008"/>
                <a:gd name="connsiteX22-5803" fmla="*/ 1211886 w 1404351"/>
                <a:gd name="connsiteY22-5804" fmla="*/ 542032 h 2339008"/>
                <a:gd name="connsiteX23-5805" fmla="*/ 1158128 w 1404351"/>
                <a:gd name="connsiteY23-5806" fmla="*/ 595833 h 2339008"/>
                <a:gd name="connsiteX24-5807" fmla="*/ 1222546 w 1404351"/>
                <a:gd name="connsiteY24-5808" fmla="*/ 108950 h 2339008"/>
                <a:gd name="connsiteX25-5809" fmla="*/ 1298939 w 1404351"/>
                <a:gd name="connsiteY25-5810" fmla="*/ 39849 h 2339008"/>
                <a:gd name="connsiteX26-5811" fmla="*/ 1404351 w 1404351"/>
                <a:gd name="connsiteY26-5812" fmla="*/ 0 h 2339008"/>
                <a:gd name="connsiteX27-5813" fmla="*/ 1357567 w 1404351"/>
                <a:gd name="connsiteY27-5814" fmla="*/ 345802 h 2339008"/>
                <a:gd name="connsiteX28-5815" fmla="*/ 973608 w 1404351"/>
                <a:gd name="connsiteY28-5816" fmla="*/ 1910947 h 2339008"/>
                <a:gd name="connsiteX29-5817" fmla="*/ 272039 w 1404351"/>
                <a:gd name="connsiteY29-5818" fmla="*/ 2339008 h 2339008"/>
                <a:gd name="connsiteX30-5819" fmla="*/ 119183 w 1404351"/>
                <a:gd name="connsiteY30-5820" fmla="*/ 2319294 h 2339008"/>
                <a:gd name="connsiteX31-5821" fmla="*/ 219640 w 1404351"/>
                <a:gd name="connsiteY31-5822" fmla="*/ 2104764 h 2339008"/>
                <a:gd name="connsiteX32-5823" fmla="*/ 349797 w 1404351"/>
                <a:gd name="connsiteY32-5824" fmla="*/ 1791611 h 2339008"/>
                <a:gd name="connsiteX33-5825" fmla="*/ 202120 w 1404351"/>
                <a:gd name="connsiteY33-5826" fmla="*/ 2079955 h 2339008"/>
                <a:gd name="connsiteX34-5827" fmla="*/ 101973 w 1404351"/>
                <a:gd name="connsiteY34-5828" fmla="*/ 2315220 h 2339008"/>
                <a:gd name="connsiteX35-5829" fmla="*/ 0 w 1404351"/>
                <a:gd name="connsiteY35-5830" fmla="*/ 2305359 h 2339008"/>
                <a:gd name="connsiteX0-5831" fmla="*/ 0 w 1404351"/>
                <a:gd name="connsiteY0-5832" fmla="*/ 2305359 h 2339008"/>
                <a:gd name="connsiteX1-5833" fmla="*/ 229985 w 1404351"/>
                <a:gd name="connsiteY1-5834" fmla="*/ 1338520 h 2339008"/>
                <a:gd name="connsiteX2-5835" fmla="*/ 249152 w 1404351"/>
                <a:gd name="connsiteY2-5836" fmla="*/ 1629262 h 2339008"/>
                <a:gd name="connsiteX3-5837" fmla="*/ 265108 w 1404351"/>
                <a:gd name="connsiteY3-5838" fmla="*/ 1445678 h 2339008"/>
                <a:gd name="connsiteX4-5839" fmla="*/ 257305 w 1404351"/>
                <a:gd name="connsiteY4-5840" fmla="*/ 1340993 h 2339008"/>
                <a:gd name="connsiteX5-5841" fmla="*/ 239551 w 1404351"/>
                <a:gd name="connsiteY5-5842" fmla="*/ 1300634 h 2339008"/>
                <a:gd name="connsiteX6-5843" fmla="*/ 390223 w 1404351"/>
                <a:gd name="connsiteY6-5844" fmla="*/ 665579 h 2339008"/>
                <a:gd name="connsiteX7-5845" fmla="*/ 430836 w 1404351"/>
                <a:gd name="connsiteY7-5846" fmla="*/ 704536 h 2339008"/>
                <a:gd name="connsiteX8-5847" fmla="*/ 449847 w 1404351"/>
                <a:gd name="connsiteY8-5848" fmla="*/ 901491 h 2339008"/>
                <a:gd name="connsiteX9-5849" fmla="*/ 449733 w 1404351"/>
                <a:gd name="connsiteY9-5850" fmla="*/ 970032 h 2339008"/>
                <a:gd name="connsiteX10-5851" fmla="*/ 422828 w 1404351"/>
                <a:gd name="connsiteY10-5852" fmla="*/ 1187661 h 2339008"/>
                <a:gd name="connsiteX11-5853" fmla="*/ 348614 w 1404351"/>
                <a:gd name="connsiteY11-5854" fmla="*/ 1710311 h 2339008"/>
                <a:gd name="connsiteX12-5855" fmla="*/ 396264 w 1404351"/>
                <a:gd name="connsiteY12-5856" fmla="*/ 1477919 h 2339008"/>
                <a:gd name="connsiteX13-5857" fmla="*/ 443662 w 1404351"/>
                <a:gd name="connsiteY13-5858" fmla="*/ 1543732 h 2339008"/>
                <a:gd name="connsiteX14-5859" fmla="*/ 565005 w 1404351"/>
                <a:gd name="connsiteY14-5860" fmla="*/ 1587155 h 2339008"/>
                <a:gd name="connsiteX15-5861" fmla="*/ 721900 w 1404351"/>
                <a:gd name="connsiteY15-5862" fmla="*/ 1578939 h 2339008"/>
                <a:gd name="connsiteX16-5863" fmla="*/ 758632 w 1404351"/>
                <a:gd name="connsiteY16-5864" fmla="*/ 1609462 h 2339008"/>
                <a:gd name="connsiteX17-5865" fmla="*/ 606170 w 1404351"/>
                <a:gd name="connsiteY17-5866" fmla="*/ 1890569 h 2339008"/>
                <a:gd name="connsiteX18-5867" fmla="*/ 760532 w 1404351"/>
                <a:gd name="connsiteY18-5868" fmla="*/ 1609652 h 2339008"/>
                <a:gd name="connsiteX19-5869" fmla="*/ 855470 w 1404351"/>
                <a:gd name="connsiteY19-5870" fmla="*/ 1760423 h 2339008"/>
                <a:gd name="connsiteX20-5871" fmla="*/ 1156995 w 1404351"/>
                <a:gd name="connsiteY20-5872" fmla="*/ 589616 h 2339008"/>
                <a:gd name="connsiteX21-5873" fmla="*/ 1262000 w 1404351"/>
                <a:gd name="connsiteY21-5874" fmla="*/ 591933 h 2339008"/>
                <a:gd name="connsiteX22-5875" fmla="*/ 1211886 w 1404351"/>
                <a:gd name="connsiteY22-5876" fmla="*/ 542032 h 2339008"/>
                <a:gd name="connsiteX23-5877" fmla="*/ 1158128 w 1404351"/>
                <a:gd name="connsiteY23-5878" fmla="*/ 595833 h 2339008"/>
                <a:gd name="connsiteX24-5879" fmla="*/ 1222546 w 1404351"/>
                <a:gd name="connsiteY24-5880" fmla="*/ 108950 h 2339008"/>
                <a:gd name="connsiteX25-5881" fmla="*/ 1298939 w 1404351"/>
                <a:gd name="connsiteY25-5882" fmla="*/ 39849 h 2339008"/>
                <a:gd name="connsiteX26-5883" fmla="*/ 1404351 w 1404351"/>
                <a:gd name="connsiteY26-5884" fmla="*/ 0 h 2339008"/>
                <a:gd name="connsiteX27-5885" fmla="*/ 1357567 w 1404351"/>
                <a:gd name="connsiteY27-5886" fmla="*/ 345802 h 2339008"/>
                <a:gd name="connsiteX28-5887" fmla="*/ 973608 w 1404351"/>
                <a:gd name="connsiteY28-5888" fmla="*/ 1910947 h 2339008"/>
                <a:gd name="connsiteX29-5889" fmla="*/ 272039 w 1404351"/>
                <a:gd name="connsiteY29-5890" fmla="*/ 2339008 h 2339008"/>
                <a:gd name="connsiteX30-5891" fmla="*/ 119183 w 1404351"/>
                <a:gd name="connsiteY30-5892" fmla="*/ 2319294 h 2339008"/>
                <a:gd name="connsiteX31-5893" fmla="*/ 219640 w 1404351"/>
                <a:gd name="connsiteY31-5894" fmla="*/ 2104764 h 2339008"/>
                <a:gd name="connsiteX32-5895" fmla="*/ 349797 w 1404351"/>
                <a:gd name="connsiteY32-5896" fmla="*/ 1791611 h 2339008"/>
                <a:gd name="connsiteX33-5897" fmla="*/ 202120 w 1404351"/>
                <a:gd name="connsiteY33-5898" fmla="*/ 2079955 h 2339008"/>
                <a:gd name="connsiteX34-5899" fmla="*/ 101973 w 1404351"/>
                <a:gd name="connsiteY34-5900" fmla="*/ 2315220 h 2339008"/>
                <a:gd name="connsiteX35-5901" fmla="*/ 0 w 1404351"/>
                <a:gd name="connsiteY35-5902" fmla="*/ 2305359 h 2339008"/>
                <a:gd name="connsiteX0-5903" fmla="*/ 0 w 1404351"/>
                <a:gd name="connsiteY0-5904" fmla="*/ 2305359 h 2339008"/>
                <a:gd name="connsiteX1-5905" fmla="*/ 229985 w 1404351"/>
                <a:gd name="connsiteY1-5906" fmla="*/ 1338520 h 2339008"/>
                <a:gd name="connsiteX2-5907" fmla="*/ 249152 w 1404351"/>
                <a:gd name="connsiteY2-5908" fmla="*/ 1629262 h 2339008"/>
                <a:gd name="connsiteX3-5909" fmla="*/ 265108 w 1404351"/>
                <a:gd name="connsiteY3-5910" fmla="*/ 1445678 h 2339008"/>
                <a:gd name="connsiteX4-5911" fmla="*/ 257305 w 1404351"/>
                <a:gd name="connsiteY4-5912" fmla="*/ 1340993 h 2339008"/>
                <a:gd name="connsiteX5-5913" fmla="*/ 239551 w 1404351"/>
                <a:gd name="connsiteY5-5914" fmla="*/ 1300634 h 2339008"/>
                <a:gd name="connsiteX6-5915" fmla="*/ 390223 w 1404351"/>
                <a:gd name="connsiteY6-5916" fmla="*/ 665579 h 2339008"/>
                <a:gd name="connsiteX7-5917" fmla="*/ 430836 w 1404351"/>
                <a:gd name="connsiteY7-5918" fmla="*/ 704536 h 2339008"/>
                <a:gd name="connsiteX8-5919" fmla="*/ 449847 w 1404351"/>
                <a:gd name="connsiteY8-5920" fmla="*/ 901491 h 2339008"/>
                <a:gd name="connsiteX9-5921" fmla="*/ 449733 w 1404351"/>
                <a:gd name="connsiteY9-5922" fmla="*/ 970032 h 2339008"/>
                <a:gd name="connsiteX10-5923" fmla="*/ 422828 w 1404351"/>
                <a:gd name="connsiteY10-5924" fmla="*/ 1187661 h 2339008"/>
                <a:gd name="connsiteX11-5925" fmla="*/ 348614 w 1404351"/>
                <a:gd name="connsiteY11-5926" fmla="*/ 1710311 h 2339008"/>
                <a:gd name="connsiteX12-5927" fmla="*/ 396264 w 1404351"/>
                <a:gd name="connsiteY12-5928" fmla="*/ 1477919 h 2339008"/>
                <a:gd name="connsiteX13-5929" fmla="*/ 443662 w 1404351"/>
                <a:gd name="connsiteY13-5930" fmla="*/ 1543732 h 2339008"/>
                <a:gd name="connsiteX14-5931" fmla="*/ 565005 w 1404351"/>
                <a:gd name="connsiteY14-5932" fmla="*/ 1587155 h 2339008"/>
                <a:gd name="connsiteX15-5933" fmla="*/ 721900 w 1404351"/>
                <a:gd name="connsiteY15-5934" fmla="*/ 1578939 h 2339008"/>
                <a:gd name="connsiteX16-5935" fmla="*/ 758632 w 1404351"/>
                <a:gd name="connsiteY16-5936" fmla="*/ 1609462 h 2339008"/>
                <a:gd name="connsiteX17-5937" fmla="*/ 606170 w 1404351"/>
                <a:gd name="connsiteY17-5938" fmla="*/ 1890569 h 2339008"/>
                <a:gd name="connsiteX18-5939" fmla="*/ 760532 w 1404351"/>
                <a:gd name="connsiteY18-5940" fmla="*/ 1609652 h 2339008"/>
                <a:gd name="connsiteX19-5941" fmla="*/ 855470 w 1404351"/>
                <a:gd name="connsiteY19-5942" fmla="*/ 1760423 h 2339008"/>
                <a:gd name="connsiteX20-5943" fmla="*/ 1093788 w 1404351"/>
                <a:gd name="connsiteY20-5944" fmla="*/ 810381 h 2339008"/>
                <a:gd name="connsiteX21-5945" fmla="*/ 1156995 w 1404351"/>
                <a:gd name="connsiteY21-5946" fmla="*/ 589616 h 2339008"/>
                <a:gd name="connsiteX22-5947" fmla="*/ 1262000 w 1404351"/>
                <a:gd name="connsiteY22-5948" fmla="*/ 591933 h 2339008"/>
                <a:gd name="connsiteX23-5949" fmla="*/ 1211886 w 1404351"/>
                <a:gd name="connsiteY23-5950" fmla="*/ 542032 h 2339008"/>
                <a:gd name="connsiteX24-5951" fmla="*/ 1158128 w 1404351"/>
                <a:gd name="connsiteY24-5952" fmla="*/ 595833 h 2339008"/>
                <a:gd name="connsiteX25-5953" fmla="*/ 1222546 w 1404351"/>
                <a:gd name="connsiteY25-5954" fmla="*/ 108950 h 2339008"/>
                <a:gd name="connsiteX26-5955" fmla="*/ 1298939 w 1404351"/>
                <a:gd name="connsiteY26-5956" fmla="*/ 39849 h 2339008"/>
                <a:gd name="connsiteX27-5957" fmla="*/ 1404351 w 1404351"/>
                <a:gd name="connsiteY27-5958" fmla="*/ 0 h 2339008"/>
                <a:gd name="connsiteX28-5959" fmla="*/ 1357567 w 1404351"/>
                <a:gd name="connsiteY28-5960" fmla="*/ 345802 h 2339008"/>
                <a:gd name="connsiteX29-5961" fmla="*/ 973608 w 1404351"/>
                <a:gd name="connsiteY29-5962" fmla="*/ 1910947 h 2339008"/>
                <a:gd name="connsiteX30-5963" fmla="*/ 272039 w 1404351"/>
                <a:gd name="connsiteY30-5964" fmla="*/ 2339008 h 2339008"/>
                <a:gd name="connsiteX31-5965" fmla="*/ 119183 w 1404351"/>
                <a:gd name="connsiteY31-5966" fmla="*/ 2319294 h 2339008"/>
                <a:gd name="connsiteX32-5967" fmla="*/ 219640 w 1404351"/>
                <a:gd name="connsiteY32-5968" fmla="*/ 2104764 h 2339008"/>
                <a:gd name="connsiteX33-5969" fmla="*/ 349797 w 1404351"/>
                <a:gd name="connsiteY33-5970" fmla="*/ 1791611 h 2339008"/>
                <a:gd name="connsiteX34-5971" fmla="*/ 202120 w 1404351"/>
                <a:gd name="connsiteY34-5972" fmla="*/ 2079955 h 2339008"/>
                <a:gd name="connsiteX35-5973" fmla="*/ 101973 w 1404351"/>
                <a:gd name="connsiteY35-5974" fmla="*/ 2315220 h 2339008"/>
                <a:gd name="connsiteX36" fmla="*/ 0 w 1404351"/>
                <a:gd name="connsiteY36" fmla="*/ 2305359 h 2339008"/>
                <a:gd name="connsiteX0-5975" fmla="*/ 0 w 1404351"/>
                <a:gd name="connsiteY0-5976" fmla="*/ 2305359 h 2339008"/>
                <a:gd name="connsiteX1-5977" fmla="*/ 229985 w 1404351"/>
                <a:gd name="connsiteY1-5978" fmla="*/ 1338520 h 2339008"/>
                <a:gd name="connsiteX2-5979" fmla="*/ 249152 w 1404351"/>
                <a:gd name="connsiteY2-5980" fmla="*/ 1629262 h 2339008"/>
                <a:gd name="connsiteX3-5981" fmla="*/ 265108 w 1404351"/>
                <a:gd name="connsiteY3-5982" fmla="*/ 1445678 h 2339008"/>
                <a:gd name="connsiteX4-5983" fmla="*/ 257305 w 1404351"/>
                <a:gd name="connsiteY4-5984" fmla="*/ 1340993 h 2339008"/>
                <a:gd name="connsiteX5-5985" fmla="*/ 239551 w 1404351"/>
                <a:gd name="connsiteY5-5986" fmla="*/ 1300634 h 2339008"/>
                <a:gd name="connsiteX6-5987" fmla="*/ 390223 w 1404351"/>
                <a:gd name="connsiteY6-5988" fmla="*/ 665579 h 2339008"/>
                <a:gd name="connsiteX7-5989" fmla="*/ 430836 w 1404351"/>
                <a:gd name="connsiteY7-5990" fmla="*/ 704536 h 2339008"/>
                <a:gd name="connsiteX8-5991" fmla="*/ 449847 w 1404351"/>
                <a:gd name="connsiteY8-5992" fmla="*/ 901491 h 2339008"/>
                <a:gd name="connsiteX9-5993" fmla="*/ 449733 w 1404351"/>
                <a:gd name="connsiteY9-5994" fmla="*/ 970032 h 2339008"/>
                <a:gd name="connsiteX10-5995" fmla="*/ 422828 w 1404351"/>
                <a:gd name="connsiteY10-5996" fmla="*/ 1187661 h 2339008"/>
                <a:gd name="connsiteX11-5997" fmla="*/ 348614 w 1404351"/>
                <a:gd name="connsiteY11-5998" fmla="*/ 1710311 h 2339008"/>
                <a:gd name="connsiteX12-5999" fmla="*/ 396264 w 1404351"/>
                <a:gd name="connsiteY12-6000" fmla="*/ 1477919 h 2339008"/>
                <a:gd name="connsiteX13-6001" fmla="*/ 443662 w 1404351"/>
                <a:gd name="connsiteY13-6002" fmla="*/ 1543732 h 2339008"/>
                <a:gd name="connsiteX14-6003" fmla="*/ 565005 w 1404351"/>
                <a:gd name="connsiteY14-6004" fmla="*/ 1587155 h 2339008"/>
                <a:gd name="connsiteX15-6005" fmla="*/ 721900 w 1404351"/>
                <a:gd name="connsiteY15-6006" fmla="*/ 1578939 h 2339008"/>
                <a:gd name="connsiteX16-6007" fmla="*/ 758632 w 1404351"/>
                <a:gd name="connsiteY16-6008" fmla="*/ 1609462 h 2339008"/>
                <a:gd name="connsiteX17-6009" fmla="*/ 606170 w 1404351"/>
                <a:gd name="connsiteY17-6010" fmla="*/ 1890569 h 2339008"/>
                <a:gd name="connsiteX18-6011" fmla="*/ 760532 w 1404351"/>
                <a:gd name="connsiteY18-6012" fmla="*/ 1609652 h 2339008"/>
                <a:gd name="connsiteX19-6013" fmla="*/ 855470 w 1404351"/>
                <a:gd name="connsiteY19-6014" fmla="*/ 1760423 h 2339008"/>
                <a:gd name="connsiteX20-6015" fmla="*/ 1120400 w 1404351"/>
                <a:gd name="connsiteY20-6016" fmla="*/ 956458 h 2339008"/>
                <a:gd name="connsiteX21-6017" fmla="*/ 1156995 w 1404351"/>
                <a:gd name="connsiteY21-6018" fmla="*/ 589616 h 2339008"/>
                <a:gd name="connsiteX22-6019" fmla="*/ 1262000 w 1404351"/>
                <a:gd name="connsiteY22-6020" fmla="*/ 591933 h 2339008"/>
                <a:gd name="connsiteX23-6021" fmla="*/ 1211886 w 1404351"/>
                <a:gd name="connsiteY23-6022" fmla="*/ 542032 h 2339008"/>
                <a:gd name="connsiteX24-6023" fmla="*/ 1158128 w 1404351"/>
                <a:gd name="connsiteY24-6024" fmla="*/ 595833 h 2339008"/>
                <a:gd name="connsiteX25-6025" fmla="*/ 1222546 w 1404351"/>
                <a:gd name="connsiteY25-6026" fmla="*/ 108950 h 2339008"/>
                <a:gd name="connsiteX26-6027" fmla="*/ 1298939 w 1404351"/>
                <a:gd name="connsiteY26-6028" fmla="*/ 39849 h 2339008"/>
                <a:gd name="connsiteX27-6029" fmla="*/ 1404351 w 1404351"/>
                <a:gd name="connsiteY27-6030" fmla="*/ 0 h 2339008"/>
                <a:gd name="connsiteX28-6031" fmla="*/ 1357567 w 1404351"/>
                <a:gd name="connsiteY28-6032" fmla="*/ 345802 h 2339008"/>
                <a:gd name="connsiteX29-6033" fmla="*/ 973608 w 1404351"/>
                <a:gd name="connsiteY29-6034" fmla="*/ 1910947 h 2339008"/>
                <a:gd name="connsiteX30-6035" fmla="*/ 272039 w 1404351"/>
                <a:gd name="connsiteY30-6036" fmla="*/ 2339008 h 2339008"/>
                <a:gd name="connsiteX31-6037" fmla="*/ 119183 w 1404351"/>
                <a:gd name="connsiteY31-6038" fmla="*/ 2319294 h 2339008"/>
                <a:gd name="connsiteX32-6039" fmla="*/ 219640 w 1404351"/>
                <a:gd name="connsiteY32-6040" fmla="*/ 2104764 h 2339008"/>
                <a:gd name="connsiteX33-6041" fmla="*/ 349797 w 1404351"/>
                <a:gd name="connsiteY33-6042" fmla="*/ 1791611 h 2339008"/>
                <a:gd name="connsiteX34-6043" fmla="*/ 202120 w 1404351"/>
                <a:gd name="connsiteY34-6044" fmla="*/ 2079955 h 2339008"/>
                <a:gd name="connsiteX35-6045" fmla="*/ 101973 w 1404351"/>
                <a:gd name="connsiteY35-6046" fmla="*/ 2315220 h 2339008"/>
                <a:gd name="connsiteX36-6047" fmla="*/ 0 w 1404351"/>
                <a:gd name="connsiteY36-6048" fmla="*/ 2305359 h 2339008"/>
                <a:gd name="connsiteX0-6049" fmla="*/ 0 w 1404351"/>
                <a:gd name="connsiteY0-6050" fmla="*/ 2305359 h 2339008"/>
                <a:gd name="connsiteX1-6051" fmla="*/ 229985 w 1404351"/>
                <a:gd name="connsiteY1-6052" fmla="*/ 1338520 h 2339008"/>
                <a:gd name="connsiteX2-6053" fmla="*/ 249152 w 1404351"/>
                <a:gd name="connsiteY2-6054" fmla="*/ 1629262 h 2339008"/>
                <a:gd name="connsiteX3-6055" fmla="*/ 265108 w 1404351"/>
                <a:gd name="connsiteY3-6056" fmla="*/ 1445678 h 2339008"/>
                <a:gd name="connsiteX4-6057" fmla="*/ 257305 w 1404351"/>
                <a:gd name="connsiteY4-6058" fmla="*/ 1340993 h 2339008"/>
                <a:gd name="connsiteX5-6059" fmla="*/ 239551 w 1404351"/>
                <a:gd name="connsiteY5-6060" fmla="*/ 1300634 h 2339008"/>
                <a:gd name="connsiteX6-6061" fmla="*/ 390223 w 1404351"/>
                <a:gd name="connsiteY6-6062" fmla="*/ 665579 h 2339008"/>
                <a:gd name="connsiteX7-6063" fmla="*/ 430836 w 1404351"/>
                <a:gd name="connsiteY7-6064" fmla="*/ 704536 h 2339008"/>
                <a:gd name="connsiteX8-6065" fmla="*/ 449847 w 1404351"/>
                <a:gd name="connsiteY8-6066" fmla="*/ 901491 h 2339008"/>
                <a:gd name="connsiteX9-6067" fmla="*/ 449733 w 1404351"/>
                <a:gd name="connsiteY9-6068" fmla="*/ 970032 h 2339008"/>
                <a:gd name="connsiteX10-6069" fmla="*/ 422828 w 1404351"/>
                <a:gd name="connsiteY10-6070" fmla="*/ 1187661 h 2339008"/>
                <a:gd name="connsiteX11-6071" fmla="*/ 348614 w 1404351"/>
                <a:gd name="connsiteY11-6072" fmla="*/ 1710311 h 2339008"/>
                <a:gd name="connsiteX12-6073" fmla="*/ 396264 w 1404351"/>
                <a:gd name="connsiteY12-6074" fmla="*/ 1477919 h 2339008"/>
                <a:gd name="connsiteX13-6075" fmla="*/ 443662 w 1404351"/>
                <a:gd name="connsiteY13-6076" fmla="*/ 1543732 h 2339008"/>
                <a:gd name="connsiteX14-6077" fmla="*/ 565005 w 1404351"/>
                <a:gd name="connsiteY14-6078" fmla="*/ 1587155 h 2339008"/>
                <a:gd name="connsiteX15-6079" fmla="*/ 721900 w 1404351"/>
                <a:gd name="connsiteY15-6080" fmla="*/ 1578939 h 2339008"/>
                <a:gd name="connsiteX16-6081" fmla="*/ 758632 w 1404351"/>
                <a:gd name="connsiteY16-6082" fmla="*/ 1609462 h 2339008"/>
                <a:gd name="connsiteX17-6083" fmla="*/ 606170 w 1404351"/>
                <a:gd name="connsiteY17-6084" fmla="*/ 1890569 h 2339008"/>
                <a:gd name="connsiteX18-6085" fmla="*/ 760532 w 1404351"/>
                <a:gd name="connsiteY18-6086" fmla="*/ 1609652 h 2339008"/>
                <a:gd name="connsiteX19-6087" fmla="*/ 855470 w 1404351"/>
                <a:gd name="connsiteY19-6088" fmla="*/ 1760423 h 2339008"/>
                <a:gd name="connsiteX20-6089" fmla="*/ 1131938 w 1404351"/>
                <a:gd name="connsiteY20-6090" fmla="*/ 1102253 h 2339008"/>
                <a:gd name="connsiteX21-6091" fmla="*/ 1156995 w 1404351"/>
                <a:gd name="connsiteY21-6092" fmla="*/ 589616 h 2339008"/>
                <a:gd name="connsiteX22-6093" fmla="*/ 1262000 w 1404351"/>
                <a:gd name="connsiteY22-6094" fmla="*/ 591933 h 2339008"/>
                <a:gd name="connsiteX23-6095" fmla="*/ 1211886 w 1404351"/>
                <a:gd name="connsiteY23-6096" fmla="*/ 542032 h 2339008"/>
                <a:gd name="connsiteX24-6097" fmla="*/ 1158128 w 1404351"/>
                <a:gd name="connsiteY24-6098" fmla="*/ 595833 h 2339008"/>
                <a:gd name="connsiteX25-6099" fmla="*/ 1222546 w 1404351"/>
                <a:gd name="connsiteY25-6100" fmla="*/ 108950 h 2339008"/>
                <a:gd name="connsiteX26-6101" fmla="*/ 1298939 w 1404351"/>
                <a:gd name="connsiteY26-6102" fmla="*/ 39849 h 2339008"/>
                <a:gd name="connsiteX27-6103" fmla="*/ 1404351 w 1404351"/>
                <a:gd name="connsiteY27-6104" fmla="*/ 0 h 2339008"/>
                <a:gd name="connsiteX28-6105" fmla="*/ 1357567 w 1404351"/>
                <a:gd name="connsiteY28-6106" fmla="*/ 345802 h 2339008"/>
                <a:gd name="connsiteX29-6107" fmla="*/ 973608 w 1404351"/>
                <a:gd name="connsiteY29-6108" fmla="*/ 1910947 h 2339008"/>
                <a:gd name="connsiteX30-6109" fmla="*/ 272039 w 1404351"/>
                <a:gd name="connsiteY30-6110" fmla="*/ 2339008 h 2339008"/>
                <a:gd name="connsiteX31-6111" fmla="*/ 119183 w 1404351"/>
                <a:gd name="connsiteY31-6112" fmla="*/ 2319294 h 2339008"/>
                <a:gd name="connsiteX32-6113" fmla="*/ 219640 w 1404351"/>
                <a:gd name="connsiteY32-6114" fmla="*/ 2104764 h 2339008"/>
                <a:gd name="connsiteX33-6115" fmla="*/ 349797 w 1404351"/>
                <a:gd name="connsiteY33-6116" fmla="*/ 1791611 h 2339008"/>
                <a:gd name="connsiteX34-6117" fmla="*/ 202120 w 1404351"/>
                <a:gd name="connsiteY34-6118" fmla="*/ 2079955 h 2339008"/>
                <a:gd name="connsiteX35-6119" fmla="*/ 101973 w 1404351"/>
                <a:gd name="connsiteY35-6120" fmla="*/ 2315220 h 2339008"/>
                <a:gd name="connsiteX36-6121" fmla="*/ 0 w 1404351"/>
                <a:gd name="connsiteY36-6122" fmla="*/ 2305359 h 2339008"/>
                <a:gd name="connsiteX0-6123" fmla="*/ 0 w 1404351"/>
                <a:gd name="connsiteY0-6124" fmla="*/ 2305359 h 2339008"/>
                <a:gd name="connsiteX1-6125" fmla="*/ 229985 w 1404351"/>
                <a:gd name="connsiteY1-6126" fmla="*/ 1338520 h 2339008"/>
                <a:gd name="connsiteX2-6127" fmla="*/ 249152 w 1404351"/>
                <a:gd name="connsiteY2-6128" fmla="*/ 1629262 h 2339008"/>
                <a:gd name="connsiteX3-6129" fmla="*/ 265108 w 1404351"/>
                <a:gd name="connsiteY3-6130" fmla="*/ 1445678 h 2339008"/>
                <a:gd name="connsiteX4-6131" fmla="*/ 257305 w 1404351"/>
                <a:gd name="connsiteY4-6132" fmla="*/ 1340993 h 2339008"/>
                <a:gd name="connsiteX5-6133" fmla="*/ 239551 w 1404351"/>
                <a:gd name="connsiteY5-6134" fmla="*/ 1300634 h 2339008"/>
                <a:gd name="connsiteX6-6135" fmla="*/ 390223 w 1404351"/>
                <a:gd name="connsiteY6-6136" fmla="*/ 665579 h 2339008"/>
                <a:gd name="connsiteX7-6137" fmla="*/ 430836 w 1404351"/>
                <a:gd name="connsiteY7-6138" fmla="*/ 704536 h 2339008"/>
                <a:gd name="connsiteX8-6139" fmla="*/ 449847 w 1404351"/>
                <a:gd name="connsiteY8-6140" fmla="*/ 901491 h 2339008"/>
                <a:gd name="connsiteX9-6141" fmla="*/ 449733 w 1404351"/>
                <a:gd name="connsiteY9-6142" fmla="*/ 970032 h 2339008"/>
                <a:gd name="connsiteX10-6143" fmla="*/ 422828 w 1404351"/>
                <a:gd name="connsiteY10-6144" fmla="*/ 1187661 h 2339008"/>
                <a:gd name="connsiteX11-6145" fmla="*/ 348614 w 1404351"/>
                <a:gd name="connsiteY11-6146" fmla="*/ 1710311 h 2339008"/>
                <a:gd name="connsiteX12-6147" fmla="*/ 396264 w 1404351"/>
                <a:gd name="connsiteY12-6148" fmla="*/ 1477919 h 2339008"/>
                <a:gd name="connsiteX13-6149" fmla="*/ 443662 w 1404351"/>
                <a:gd name="connsiteY13-6150" fmla="*/ 1543732 h 2339008"/>
                <a:gd name="connsiteX14-6151" fmla="*/ 565005 w 1404351"/>
                <a:gd name="connsiteY14-6152" fmla="*/ 1587155 h 2339008"/>
                <a:gd name="connsiteX15-6153" fmla="*/ 721900 w 1404351"/>
                <a:gd name="connsiteY15-6154" fmla="*/ 1578939 h 2339008"/>
                <a:gd name="connsiteX16-6155" fmla="*/ 758632 w 1404351"/>
                <a:gd name="connsiteY16-6156" fmla="*/ 1609462 h 2339008"/>
                <a:gd name="connsiteX17-6157" fmla="*/ 606170 w 1404351"/>
                <a:gd name="connsiteY17-6158" fmla="*/ 1890569 h 2339008"/>
                <a:gd name="connsiteX18-6159" fmla="*/ 760532 w 1404351"/>
                <a:gd name="connsiteY18-6160" fmla="*/ 1609652 h 2339008"/>
                <a:gd name="connsiteX19-6161" fmla="*/ 855470 w 1404351"/>
                <a:gd name="connsiteY19-6162" fmla="*/ 1760423 h 2339008"/>
                <a:gd name="connsiteX20-6163" fmla="*/ 1121736 w 1404351"/>
                <a:gd name="connsiteY20-6164" fmla="*/ 941591 h 2339008"/>
                <a:gd name="connsiteX21-6165" fmla="*/ 1156995 w 1404351"/>
                <a:gd name="connsiteY21-6166" fmla="*/ 589616 h 2339008"/>
                <a:gd name="connsiteX22-6167" fmla="*/ 1262000 w 1404351"/>
                <a:gd name="connsiteY22-6168" fmla="*/ 591933 h 2339008"/>
                <a:gd name="connsiteX23-6169" fmla="*/ 1211886 w 1404351"/>
                <a:gd name="connsiteY23-6170" fmla="*/ 542032 h 2339008"/>
                <a:gd name="connsiteX24-6171" fmla="*/ 1158128 w 1404351"/>
                <a:gd name="connsiteY24-6172" fmla="*/ 595833 h 2339008"/>
                <a:gd name="connsiteX25-6173" fmla="*/ 1222546 w 1404351"/>
                <a:gd name="connsiteY25-6174" fmla="*/ 108950 h 2339008"/>
                <a:gd name="connsiteX26-6175" fmla="*/ 1298939 w 1404351"/>
                <a:gd name="connsiteY26-6176" fmla="*/ 39849 h 2339008"/>
                <a:gd name="connsiteX27-6177" fmla="*/ 1404351 w 1404351"/>
                <a:gd name="connsiteY27-6178" fmla="*/ 0 h 2339008"/>
                <a:gd name="connsiteX28-6179" fmla="*/ 1357567 w 1404351"/>
                <a:gd name="connsiteY28-6180" fmla="*/ 345802 h 2339008"/>
                <a:gd name="connsiteX29-6181" fmla="*/ 973608 w 1404351"/>
                <a:gd name="connsiteY29-6182" fmla="*/ 1910947 h 2339008"/>
                <a:gd name="connsiteX30-6183" fmla="*/ 272039 w 1404351"/>
                <a:gd name="connsiteY30-6184" fmla="*/ 2339008 h 2339008"/>
                <a:gd name="connsiteX31-6185" fmla="*/ 119183 w 1404351"/>
                <a:gd name="connsiteY31-6186" fmla="*/ 2319294 h 2339008"/>
                <a:gd name="connsiteX32-6187" fmla="*/ 219640 w 1404351"/>
                <a:gd name="connsiteY32-6188" fmla="*/ 2104764 h 2339008"/>
                <a:gd name="connsiteX33-6189" fmla="*/ 349797 w 1404351"/>
                <a:gd name="connsiteY33-6190" fmla="*/ 1791611 h 2339008"/>
                <a:gd name="connsiteX34-6191" fmla="*/ 202120 w 1404351"/>
                <a:gd name="connsiteY34-6192" fmla="*/ 2079955 h 2339008"/>
                <a:gd name="connsiteX35-6193" fmla="*/ 101973 w 1404351"/>
                <a:gd name="connsiteY35-6194" fmla="*/ 2315220 h 2339008"/>
                <a:gd name="connsiteX36-6195" fmla="*/ 0 w 1404351"/>
                <a:gd name="connsiteY36-6196" fmla="*/ 2305359 h 2339008"/>
                <a:gd name="connsiteX0-6197" fmla="*/ 0 w 1404351"/>
                <a:gd name="connsiteY0-6198" fmla="*/ 2305359 h 2339008"/>
                <a:gd name="connsiteX1-6199" fmla="*/ 229985 w 1404351"/>
                <a:gd name="connsiteY1-6200" fmla="*/ 1338520 h 2339008"/>
                <a:gd name="connsiteX2-6201" fmla="*/ 249152 w 1404351"/>
                <a:gd name="connsiteY2-6202" fmla="*/ 1629262 h 2339008"/>
                <a:gd name="connsiteX3-6203" fmla="*/ 265108 w 1404351"/>
                <a:gd name="connsiteY3-6204" fmla="*/ 1445678 h 2339008"/>
                <a:gd name="connsiteX4-6205" fmla="*/ 257305 w 1404351"/>
                <a:gd name="connsiteY4-6206" fmla="*/ 1340993 h 2339008"/>
                <a:gd name="connsiteX5-6207" fmla="*/ 239551 w 1404351"/>
                <a:gd name="connsiteY5-6208" fmla="*/ 1300634 h 2339008"/>
                <a:gd name="connsiteX6-6209" fmla="*/ 390223 w 1404351"/>
                <a:gd name="connsiteY6-6210" fmla="*/ 665579 h 2339008"/>
                <a:gd name="connsiteX7-6211" fmla="*/ 430836 w 1404351"/>
                <a:gd name="connsiteY7-6212" fmla="*/ 704536 h 2339008"/>
                <a:gd name="connsiteX8-6213" fmla="*/ 449847 w 1404351"/>
                <a:gd name="connsiteY8-6214" fmla="*/ 901491 h 2339008"/>
                <a:gd name="connsiteX9-6215" fmla="*/ 449733 w 1404351"/>
                <a:gd name="connsiteY9-6216" fmla="*/ 970032 h 2339008"/>
                <a:gd name="connsiteX10-6217" fmla="*/ 422828 w 1404351"/>
                <a:gd name="connsiteY10-6218" fmla="*/ 1187661 h 2339008"/>
                <a:gd name="connsiteX11-6219" fmla="*/ 348614 w 1404351"/>
                <a:gd name="connsiteY11-6220" fmla="*/ 1710311 h 2339008"/>
                <a:gd name="connsiteX12-6221" fmla="*/ 396264 w 1404351"/>
                <a:gd name="connsiteY12-6222" fmla="*/ 1477919 h 2339008"/>
                <a:gd name="connsiteX13-6223" fmla="*/ 443662 w 1404351"/>
                <a:gd name="connsiteY13-6224" fmla="*/ 1543732 h 2339008"/>
                <a:gd name="connsiteX14-6225" fmla="*/ 565005 w 1404351"/>
                <a:gd name="connsiteY14-6226" fmla="*/ 1587155 h 2339008"/>
                <a:gd name="connsiteX15-6227" fmla="*/ 721900 w 1404351"/>
                <a:gd name="connsiteY15-6228" fmla="*/ 1578939 h 2339008"/>
                <a:gd name="connsiteX16-6229" fmla="*/ 758632 w 1404351"/>
                <a:gd name="connsiteY16-6230" fmla="*/ 1609462 h 2339008"/>
                <a:gd name="connsiteX17-6231" fmla="*/ 606170 w 1404351"/>
                <a:gd name="connsiteY17-6232" fmla="*/ 1890569 h 2339008"/>
                <a:gd name="connsiteX18-6233" fmla="*/ 760532 w 1404351"/>
                <a:gd name="connsiteY18-6234" fmla="*/ 1609652 h 2339008"/>
                <a:gd name="connsiteX19-6235" fmla="*/ 855470 w 1404351"/>
                <a:gd name="connsiteY19-6236" fmla="*/ 1760423 h 2339008"/>
                <a:gd name="connsiteX20-6237" fmla="*/ 1088770 w 1404351"/>
                <a:gd name="connsiteY20-6238" fmla="*/ 1065112 h 2339008"/>
                <a:gd name="connsiteX21-6239" fmla="*/ 1156995 w 1404351"/>
                <a:gd name="connsiteY21-6240" fmla="*/ 589616 h 2339008"/>
                <a:gd name="connsiteX22-6241" fmla="*/ 1262000 w 1404351"/>
                <a:gd name="connsiteY22-6242" fmla="*/ 591933 h 2339008"/>
                <a:gd name="connsiteX23-6243" fmla="*/ 1211886 w 1404351"/>
                <a:gd name="connsiteY23-6244" fmla="*/ 542032 h 2339008"/>
                <a:gd name="connsiteX24-6245" fmla="*/ 1158128 w 1404351"/>
                <a:gd name="connsiteY24-6246" fmla="*/ 595833 h 2339008"/>
                <a:gd name="connsiteX25-6247" fmla="*/ 1222546 w 1404351"/>
                <a:gd name="connsiteY25-6248" fmla="*/ 108950 h 2339008"/>
                <a:gd name="connsiteX26-6249" fmla="*/ 1298939 w 1404351"/>
                <a:gd name="connsiteY26-6250" fmla="*/ 39849 h 2339008"/>
                <a:gd name="connsiteX27-6251" fmla="*/ 1404351 w 1404351"/>
                <a:gd name="connsiteY27-6252" fmla="*/ 0 h 2339008"/>
                <a:gd name="connsiteX28-6253" fmla="*/ 1357567 w 1404351"/>
                <a:gd name="connsiteY28-6254" fmla="*/ 345802 h 2339008"/>
                <a:gd name="connsiteX29-6255" fmla="*/ 973608 w 1404351"/>
                <a:gd name="connsiteY29-6256" fmla="*/ 1910947 h 2339008"/>
                <a:gd name="connsiteX30-6257" fmla="*/ 272039 w 1404351"/>
                <a:gd name="connsiteY30-6258" fmla="*/ 2339008 h 2339008"/>
                <a:gd name="connsiteX31-6259" fmla="*/ 119183 w 1404351"/>
                <a:gd name="connsiteY31-6260" fmla="*/ 2319294 h 2339008"/>
                <a:gd name="connsiteX32-6261" fmla="*/ 219640 w 1404351"/>
                <a:gd name="connsiteY32-6262" fmla="*/ 2104764 h 2339008"/>
                <a:gd name="connsiteX33-6263" fmla="*/ 349797 w 1404351"/>
                <a:gd name="connsiteY33-6264" fmla="*/ 1791611 h 2339008"/>
                <a:gd name="connsiteX34-6265" fmla="*/ 202120 w 1404351"/>
                <a:gd name="connsiteY34-6266" fmla="*/ 2079955 h 2339008"/>
                <a:gd name="connsiteX35-6267" fmla="*/ 101973 w 1404351"/>
                <a:gd name="connsiteY35-6268" fmla="*/ 2315220 h 2339008"/>
                <a:gd name="connsiteX36-6269" fmla="*/ 0 w 1404351"/>
                <a:gd name="connsiteY36-6270" fmla="*/ 2305359 h 2339008"/>
                <a:gd name="connsiteX0-6271" fmla="*/ 0 w 1404351"/>
                <a:gd name="connsiteY0-6272" fmla="*/ 2305359 h 2339008"/>
                <a:gd name="connsiteX1-6273" fmla="*/ 229985 w 1404351"/>
                <a:gd name="connsiteY1-6274" fmla="*/ 1338520 h 2339008"/>
                <a:gd name="connsiteX2-6275" fmla="*/ 249152 w 1404351"/>
                <a:gd name="connsiteY2-6276" fmla="*/ 1629262 h 2339008"/>
                <a:gd name="connsiteX3-6277" fmla="*/ 265108 w 1404351"/>
                <a:gd name="connsiteY3-6278" fmla="*/ 1445678 h 2339008"/>
                <a:gd name="connsiteX4-6279" fmla="*/ 257305 w 1404351"/>
                <a:gd name="connsiteY4-6280" fmla="*/ 1340993 h 2339008"/>
                <a:gd name="connsiteX5-6281" fmla="*/ 239551 w 1404351"/>
                <a:gd name="connsiteY5-6282" fmla="*/ 1300634 h 2339008"/>
                <a:gd name="connsiteX6-6283" fmla="*/ 390223 w 1404351"/>
                <a:gd name="connsiteY6-6284" fmla="*/ 665579 h 2339008"/>
                <a:gd name="connsiteX7-6285" fmla="*/ 430836 w 1404351"/>
                <a:gd name="connsiteY7-6286" fmla="*/ 704536 h 2339008"/>
                <a:gd name="connsiteX8-6287" fmla="*/ 449847 w 1404351"/>
                <a:gd name="connsiteY8-6288" fmla="*/ 901491 h 2339008"/>
                <a:gd name="connsiteX9-6289" fmla="*/ 449733 w 1404351"/>
                <a:gd name="connsiteY9-6290" fmla="*/ 970032 h 2339008"/>
                <a:gd name="connsiteX10-6291" fmla="*/ 422828 w 1404351"/>
                <a:gd name="connsiteY10-6292" fmla="*/ 1187661 h 2339008"/>
                <a:gd name="connsiteX11-6293" fmla="*/ 348614 w 1404351"/>
                <a:gd name="connsiteY11-6294" fmla="*/ 1710311 h 2339008"/>
                <a:gd name="connsiteX12-6295" fmla="*/ 396264 w 1404351"/>
                <a:gd name="connsiteY12-6296" fmla="*/ 1477919 h 2339008"/>
                <a:gd name="connsiteX13-6297" fmla="*/ 443662 w 1404351"/>
                <a:gd name="connsiteY13-6298" fmla="*/ 1543732 h 2339008"/>
                <a:gd name="connsiteX14-6299" fmla="*/ 565005 w 1404351"/>
                <a:gd name="connsiteY14-6300" fmla="*/ 1587155 h 2339008"/>
                <a:gd name="connsiteX15-6301" fmla="*/ 721900 w 1404351"/>
                <a:gd name="connsiteY15-6302" fmla="*/ 1578939 h 2339008"/>
                <a:gd name="connsiteX16-6303" fmla="*/ 758632 w 1404351"/>
                <a:gd name="connsiteY16-6304" fmla="*/ 1609462 h 2339008"/>
                <a:gd name="connsiteX17-6305" fmla="*/ 606170 w 1404351"/>
                <a:gd name="connsiteY17-6306" fmla="*/ 1890569 h 2339008"/>
                <a:gd name="connsiteX18-6307" fmla="*/ 760532 w 1404351"/>
                <a:gd name="connsiteY18-6308" fmla="*/ 1609652 h 2339008"/>
                <a:gd name="connsiteX19-6309" fmla="*/ 855470 w 1404351"/>
                <a:gd name="connsiteY19-6310" fmla="*/ 1760423 h 2339008"/>
                <a:gd name="connsiteX20-6311" fmla="*/ 1091187 w 1404351"/>
                <a:gd name="connsiteY20-6312" fmla="*/ 1053006 h 2339008"/>
                <a:gd name="connsiteX21-6313" fmla="*/ 1156995 w 1404351"/>
                <a:gd name="connsiteY21-6314" fmla="*/ 589616 h 2339008"/>
                <a:gd name="connsiteX22-6315" fmla="*/ 1262000 w 1404351"/>
                <a:gd name="connsiteY22-6316" fmla="*/ 591933 h 2339008"/>
                <a:gd name="connsiteX23-6317" fmla="*/ 1211886 w 1404351"/>
                <a:gd name="connsiteY23-6318" fmla="*/ 542032 h 2339008"/>
                <a:gd name="connsiteX24-6319" fmla="*/ 1158128 w 1404351"/>
                <a:gd name="connsiteY24-6320" fmla="*/ 595833 h 2339008"/>
                <a:gd name="connsiteX25-6321" fmla="*/ 1222546 w 1404351"/>
                <a:gd name="connsiteY25-6322" fmla="*/ 108950 h 2339008"/>
                <a:gd name="connsiteX26-6323" fmla="*/ 1298939 w 1404351"/>
                <a:gd name="connsiteY26-6324" fmla="*/ 39849 h 2339008"/>
                <a:gd name="connsiteX27-6325" fmla="*/ 1404351 w 1404351"/>
                <a:gd name="connsiteY27-6326" fmla="*/ 0 h 2339008"/>
                <a:gd name="connsiteX28-6327" fmla="*/ 1357567 w 1404351"/>
                <a:gd name="connsiteY28-6328" fmla="*/ 345802 h 2339008"/>
                <a:gd name="connsiteX29-6329" fmla="*/ 973608 w 1404351"/>
                <a:gd name="connsiteY29-6330" fmla="*/ 1910947 h 2339008"/>
                <a:gd name="connsiteX30-6331" fmla="*/ 272039 w 1404351"/>
                <a:gd name="connsiteY30-6332" fmla="*/ 2339008 h 2339008"/>
                <a:gd name="connsiteX31-6333" fmla="*/ 119183 w 1404351"/>
                <a:gd name="connsiteY31-6334" fmla="*/ 2319294 h 2339008"/>
                <a:gd name="connsiteX32-6335" fmla="*/ 219640 w 1404351"/>
                <a:gd name="connsiteY32-6336" fmla="*/ 2104764 h 2339008"/>
                <a:gd name="connsiteX33-6337" fmla="*/ 349797 w 1404351"/>
                <a:gd name="connsiteY33-6338" fmla="*/ 1791611 h 2339008"/>
                <a:gd name="connsiteX34-6339" fmla="*/ 202120 w 1404351"/>
                <a:gd name="connsiteY34-6340" fmla="*/ 2079955 h 2339008"/>
                <a:gd name="connsiteX35-6341" fmla="*/ 101973 w 1404351"/>
                <a:gd name="connsiteY35-6342" fmla="*/ 2315220 h 2339008"/>
                <a:gd name="connsiteX36-6343" fmla="*/ 0 w 1404351"/>
                <a:gd name="connsiteY36-6344" fmla="*/ 2305359 h 2339008"/>
                <a:gd name="connsiteX0-6345" fmla="*/ 0 w 1404351"/>
                <a:gd name="connsiteY0-6346" fmla="*/ 2305359 h 2339008"/>
                <a:gd name="connsiteX1-6347" fmla="*/ 229985 w 1404351"/>
                <a:gd name="connsiteY1-6348" fmla="*/ 1338520 h 2339008"/>
                <a:gd name="connsiteX2-6349" fmla="*/ 249152 w 1404351"/>
                <a:gd name="connsiteY2-6350" fmla="*/ 1629262 h 2339008"/>
                <a:gd name="connsiteX3-6351" fmla="*/ 265108 w 1404351"/>
                <a:gd name="connsiteY3-6352" fmla="*/ 1445678 h 2339008"/>
                <a:gd name="connsiteX4-6353" fmla="*/ 257305 w 1404351"/>
                <a:gd name="connsiteY4-6354" fmla="*/ 1340993 h 2339008"/>
                <a:gd name="connsiteX5-6355" fmla="*/ 239551 w 1404351"/>
                <a:gd name="connsiteY5-6356" fmla="*/ 1300634 h 2339008"/>
                <a:gd name="connsiteX6-6357" fmla="*/ 390223 w 1404351"/>
                <a:gd name="connsiteY6-6358" fmla="*/ 665579 h 2339008"/>
                <a:gd name="connsiteX7-6359" fmla="*/ 430836 w 1404351"/>
                <a:gd name="connsiteY7-6360" fmla="*/ 704536 h 2339008"/>
                <a:gd name="connsiteX8-6361" fmla="*/ 449847 w 1404351"/>
                <a:gd name="connsiteY8-6362" fmla="*/ 901491 h 2339008"/>
                <a:gd name="connsiteX9-6363" fmla="*/ 449733 w 1404351"/>
                <a:gd name="connsiteY9-6364" fmla="*/ 970032 h 2339008"/>
                <a:gd name="connsiteX10-6365" fmla="*/ 422828 w 1404351"/>
                <a:gd name="connsiteY10-6366" fmla="*/ 1187661 h 2339008"/>
                <a:gd name="connsiteX11-6367" fmla="*/ 348614 w 1404351"/>
                <a:gd name="connsiteY11-6368" fmla="*/ 1710311 h 2339008"/>
                <a:gd name="connsiteX12-6369" fmla="*/ 396264 w 1404351"/>
                <a:gd name="connsiteY12-6370" fmla="*/ 1477919 h 2339008"/>
                <a:gd name="connsiteX13-6371" fmla="*/ 443662 w 1404351"/>
                <a:gd name="connsiteY13-6372" fmla="*/ 1543732 h 2339008"/>
                <a:gd name="connsiteX14-6373" fmla="*/ 565005 w 1404351"/>
                <a:gd name="connsiteY14-6374" fmla="*/ 1587155 h 2339008"/>
                <a:gd name="connsiteX15-6375" fmla="*/ 721900 w 1404351"/>
                <a:gd name="connsiteY15-6376" fmla="*/ 1578939 h 2339008"/>
                <a:gd name="connsiteX16-6377" fmla="*/ 758632 w 1404351"/>
                <a:gd name="connsiteY16-6378" fmla="*/ 1609462 h 2339008"/>
                <a:gd name="connsiteX17-6379" fmla="*/ 606170 w 1404351"/>
                <a:gd name="connsiteY17-6380" fmla="*/ 1890569 h 2339008"/>
                <a:gd name="connsiteX18-6381" fmla="*/ 760532 w 1404351"/>
                <a:gd name="connsiteY18-6382" fmla="*/ 1609652 h 2339008"/>
                <a:gd name="connsiteX19-6383" fmla="*/ 855470 w 1404351"/>
                <a:gd name="connsiteY19-6384" fmla="*/ 1760423 h 2339008"/>
                <a:gd name="connsiteX20-6385" fmla="*/ 1091187 w 1404351"/>
                <a:gd name="connsiteY20-6386" fmla="*/ 1053006 h 2339008"/>
                <a:gd name="connsiteX21-6387" fmla="*/ 1156995 w 1404351"/>
                <a:gd name="connsiteY21-6388" fmla="*/ 589616 h 2339008"/>
                <a:gd name="connsiteX22-6389" fmla="*/ 1262000 w 1404351"/>
                <a:gd name="connsiteY22-6390" fmla="*/ 591933 h 2339008"/>
                <a:gd name="connsiteX23-6391" fmla="*/ 1211886 w 1404351"/>
                <a:gd name="connsiteY23-6392" fmla="*/ 542032 h 2339008"/>
                <a:gd name="connsiteX24-6393" fmla="*/ 1158128 w 1404351"/>
                <a:gd name="connsiteY24-6394" fmla="*/ 595833 h 2339008"/>
                <a:gd name="connsiteX25-6395" fmla="*/ 1222546 w 1404351"/>
                <a:gd name="connsiteY25-6396" fmla="*/ 108950 h 2339008"/>
                <a:gd name="connsiteX26-6397" fmla="*/ 1298939 w 1404351"/>
                <a:gd name="connsiteY26-6398" fmla="*/ 39849 h 2339008"/>
                <a:gd name="connsiteX27-6399" fmla="*/ 1404351 w 1404351"/>
                <a:gd name="connsiteY27-6400" fmla="*/ 0 h 2339008"/>
                <a:gd name="connsiteX28-6401" fmla="*/ 1357567 w 1404351"/>
                <a:gd name="connsiteY28-6402" fmla="*/ 345802 h 2339008"/>
                <a:gd name="connsiteX29-6403" fmla="*/ 973608 w 1404351"/>
                <a:gd name="connsiteY29-6404" fmla="*/ 1910947 h 2339008"/>
                <a:gd name="connsiteX30-6405" fmla="*/ 272039 w 1404351"/>
                <a:gd name="connsiteY30-6406" fmla="*/ 2339008 h 2339008"/>
                <a:gd name="connsiteX31-6407" fmla="*/ 119183 w 1404351"/>
                <a:gd name="connsiteY31-6408" fmla="*/ 2319294 h 2339008"/>
                <a:gd name="connsiteX32-6409" fmla="*/ 219640 w 1404351"/>
                <a:gd name="connsiteY32-6410" fmla="*/ 2104764 h 2339008"/>
                <a:gd name="connsiteX33-6411" fmla="*/ 349797 w 1404351"/>
                <a:gd name="connsiteY33-6412" fmla="*/ 1791611 h 2339008"/>
                <a:gd name="connsiteX34-6413" fmla="*/ 202120 w 1404351"/>
                <a:gd name="connsiteY34-6414" fmla="*/ 2079955 h 2339008"/>
                <a:gd name="connsiteX35-6415" fmla="*/ 101973 w 1404351"/>
                <a:gd name="connsiteY35-6416" fmla="*/ 2315220 h 2339008"/>
                <a:gd name="connsiteX36-6417" fmla="*/ 0 w 1404351"/>
                <a:gd name="connsiteY36-6418" fmla="*/ 2305359 h 2339008"/>
                <a:gd name="connsiteX0-6419" fmla="*/ 0 w 1404351"/>
                <a:gd name="connsiteY0-6420" fmla="*/ 2305359 h 2339008"/>
                <a:gd name="connsiteX1-6421" fmla="*/ 229985 w 1404351"/>
                <a:gd name="connsiteY1-6422" fmla="*/ 1338520 h 2339008"/>
                <a:gd name="connsiteX2-6423" fmla="*/ 249152 w 1404351"/>
                <a:gd name="connsiteY2-6424" fmla="*/ 1629262 h 2339008"/>
                <a:gd name="connsiteX3-6425" fmla="*/ 265108 w 1404351"/>
                <a:gd name="connsiteY3-6426" fmla="*/ 1445678 h 2339008"/>
                <a:gd name="connsiteX4-6427" fmla="*/ 257305 w 1404351"/>
                <a:gd name="connsiteY4-6428" fmla="*/ 1340993 h 2339008"/>
                <a:gd name="connsiteX5-6429" fmla="*/ 239551 w 1404351"/>
                <a:gd name="connsiteY5-6430" fmla="*/ 1300634 h 2339008"/>
                <a:gd name="connsiteX6-6431" fmla="*/ 390223 w 1404351"/>
                <a:gd name="connsiteY6-6432" fmla="*/ 665579 h 2339008"/>
                <a:gd name="connsiteX7-6433" fmla="*/ 430836 w 1404351"/>
                <a:gd name="connsiteY7-6434" fmla="*/ 704536 h 2339008"/>
                <a:gd name="connsiteX8-6435" fmla="*/ 449847 w 1404351"/>
                <a:gd name="connsiteY8-6436" fmla="*/ 901491 h 2339008"/>
                <a:gd name="connsiteX9-6437" fmla="*/ 449733 w 1404351"/>
                <a:gd name="connsiteY9-6438" fmla="*/ 970032 h 2339008"/>
                <a:gd name="connsiteX10-6439" fmla="*/ 422828 w 1404351"/>
                <a:gd name="connsiteY10-6440" fmla="*/ 1187661 h 2339008"/>
                <a:gd name="connsiteX11-6441" fmla="*/ 348614 w 1404351"/>
                <a:gd name="connsiteY11-6442" fmla="*/ 1710311 h 2339008"/>
                <a:gd name="connsiteX12-6443" fmla="*/ 396264 w 1404351"/>
                <a:gd name="connsiteY12-6444" fmla="*/ 1477919 h 2339008"/>
                <a:gd name="connsiteX13-6445" fmla="*/ 443662 w 1404351"/>
                <a:gd name="connsiteY13-6446" fmla="*/ 1543732 h 2339008"/>
                <a:gd name="connsiteX14-6447" fmla="*/ 565005 w 1404351"/>
                <a:gd name="connsiteY14-6448" fmla="*/ 1587155 h 2339008"/>
                <a:gd name="connsiteX15-6449" fmla="*/ 721900 w 1404351"/>
                <a:gd name="connsiteY15-6450" fmla="*/ 1578939 h 2339008"/>
                <a:gd name="connsiteX16-6451" fmla="*/ 758632 w 1404351"/>
                <a:gd name="connsiteY16-6452" fmla="*/ 1609462 h 2339008"/>
                <a:gd name="connsiteX17-6453" fmla="*/ 606170 w 1404351"/>
                <a:gd name="connsiteY17-6454" fmla="*/ 1890569 h 2339008"/>
                <a:gd name="connsiteX18-6455" fmla="*/ 760532 w 1404351"/>
                <a:gd name="connsiteY18-6456" fmla="*/ 1609652 h 2339008"/>
                <a:gd name="connsiteX19-6457" fmla="*/ 855470 w 1404351"/>
                <a:gd name="connsiteY19-6458" fmla="*/ 1760423 h 2339008"/>
                <a:gd name="connsiteX20-6459" fmla="*/ 1091135 w 1404351"/>
                <a:gd name="connsiteY20-6460" fmla="*/ 1049551 h 2339008"/>
                <a:gd name="connsiteX21-6461" fmla="*/ 1156995 w 1404351"/>
                <a:gd name="connsiteY21-6462" fmla="*/ 589616 h 2339008"/>
                <a:gd name="connsiteX22-6463" fmla="*/ 1262000 w 1404351"/>
                <a:gd name="connsiteY22-6464" fmla="*/ 591933 h 2339008"/>
                <a:gd name="connsiteX23-6465" fmla="*/ 1211886 w 1404351"/>
                <a:gd name="connsiteY23-6466" fmla="*/ 542032 h 2339008"/>
                <a:gd name="connsiteX24-6467" fmla="*/ 1158128 w 1404351"/>
                <a:gd name="connsiteY24-6468" fmla="*/ 595833 h 2339008"/>
                <a:gd name="connsiteX25-6469" fmla="*/ 1222546 w 1404351"/>
                <a:gd name="connsiteY25-6470" fmla="*/ 108950 h 2339008"/>
                <a:gd name="connsiteX26-6471" fmla="*/ 1298939 w 1404351"/>
                <a:gd name="connsiteY26-6472" fmla="*/ 39849 h 2339008"/>
                <a:gd name="connsiteX27-6473" fmla="*/ 1404351 w 1404351"/>
                <a:gd name="connsiteY27-6474" fmla="*/ 0 h 2339008"/>
                <a:gd name="connsiteX28-6475" fmla="*/ 1357567 w 1404351"/>
                <a:gd name="connsiteY28-6476" fmla="*/ 345802 h 2339008"/>
                <a:gd name="connsiteX29-6477" fmla="*/ 973608 w 1404351"/>
                <a:gd name="connsiteY29-6478" fmla="*/ 1910947 h 2339008"/>
                <a:gd name="connsiteX30-6479" fmla="*/ 272039 w 1404351"/>
                <a:gd name="connsiteY30-6480" fmla="*/ 2339008 h 2339008"/>
                <a:gd name="connsiteX31-6481" fmla="*/ 119183 w 1404351"/>
                <a:gd name="connsiteY31-6482" fmla="*/ 2319294 h 2339008"/>
                <a:gd name="connsiteX32-6483" fmla="*/ 219640 w 1404351"/>
                <a:gd name="connsiteY32-6484" fmla="*/ 2104764 h 2339008"/>
                <a:gd name="connsiteX33-6485" fmla="*/ 349797 w 1404351"/>
                <a:gd name="connsiteY33-6486" fmla="*/ 1791611 h 2339008"/>
                <a:gd name="connsiteX34-6487" fmla="*/ 202120 w 1404351"/>
                <a:gd name="connsiteY34-6488" fmla="*/ 2079955 h 2339008"/>
                <a:gd name="connsiteX35-6489" fmla="*/ 101973 w 1404351"/>
                <a:gd name="connsiteY35-6490" fmla="*/ 2315220 h 2339008"/>
                <a:gd name="connsiteX36-6491" fmla="*/ 0 w 1404351"/>
                <a:gd name="connsiteY36-6492" fmla="*/ 2305359 h 2339008"/>
                <a:gd name="connsiteX0-6493" fmla="*/ 0 w 1404351"/>
                <a:gd name="connsiteY0-6494" fmla="*/ 2305359 h 2339008"/>
                <a:gd name="connsiteX1-6495" fmla="*/ 229985 w 1404351"/>
                <a:gd name="connsiteY1-6496" fmla="*/ 1338520 h 2339008"/>
                <a:gd name="connsiteX2-6497" fmla="*/ 249152 w 1404351"/>
                <a:gd name="connsiteY2-6498" fmla="*/ 1629262 h 2339008"/>
                <a:gd name="connsiteX3-6499" fmla="*/ 265108 w 1404351"/>
                <a:gd name="connsiteY3-6500" fmla="*/ 1445678 h 2339008"/>
                <a:gd name="connsiteX4-6501" fmla="*/ 257305 w 1404351"/>
                <a:gd name="connsiteY4-6502" fmla="*/ 1340993 h 2339008"/>
                <a:gd name="connsiteX5-6503" fmla="*/ 239551 w 1404351"/>
                <a:gd name="connsiteY5-6504" fmla="*/ 1300634 h 2339008"/>
                <a:gd name="connsiteX6-6505" fmla="*/ 390223 w 1404351"/>
                <a:gd name="connsiteY6-6506" fmla="*/ 665579 h 2339008"/>
                <a:gd name="connsiteX7-6507" fmla="*/ 430836 w 1404351"/>
                <a:gd name="connsiteY7-6508" fmla="*/ 704536 h 2339008"/>
                <a:gd name="connsiteX8-6509" fmla="*/ 449847 w 1404351"/>
                <a:gd name="connsiteY8-6510" fmla="*/ 901491 h 2339008"/>
                <a:gd name="connsiteX9-6511" fmla="*/ 449733 w 1404351"/>
                <a:gd name="connsiteY9-6512" fmla="*/ 970032 h 2339008"/>
                <a:gd name="connsiteX10-6513" fmla="*/ 422828 w 1404351"/>
                <a:gd name="connsiteY10-6514" fmla="*/ 1187661 h 2339008"/>
                <a:gd name="connsiteX11-6515" fmla="*/ 348614 w 1404351"/>
                <a:gd name="connsiteY11-6516" fmla="*/ 1710311 h 2339008"/>
                <a:gd name="connsiteX12-6517" fmla="*/ 396264 w 1404351"/>
                <a:gd name="connsiteY12-6518" fmla="*/ 1477919 h 2339008"/>
                <a:gd name="connsiteX13-6519" fmla="*/ 443662 w 1404351"/>
                <a:gd name="connsiteY13-6520" fmla="*/ 1543732 h 2339008"/>
                <a:gd name="connsiteX14-6521" fmla="*/ 565005 w 1404351"/>
                <a:gd name="connsiteY14-6522" fmla="*/ 1587155 h 2339008"/>
                <a:gd name="connsiteX15-6523" fmla="*/ 721900 w 1404351"/>
                <a:gd name="connsiteY15-6524" fmla="*/ 1578939 h 2339008"/>
                <a:gd name="connsiteX16-6525" fmla="*/ 758632 w 1404351"/>
                <a:gd name="connsiteY16-6526" fmla="*/ 1609462 h 2339008"/>
                <a:gd name="connsiteX17-6527" fmla="*/ 606170 w 1404351"/>
                <a:gd name="connsiteY17-6528" fmla="*/ 1890569 h 2339008"/>
                <a:gd name="connsiteX18-6529" fmla="*/ 760532 w 1404351"/>
                <a:gd name="connsiteY18-6530" fmla="*/ 1609652 h 2339008"/>
                <a:gd name="connsiteX19-6531" fmla="*/ 855470 w 1404351"/>
                <a:gd name="connsiteY19-6532" fmla="*/ 1760423 h 2339008"/>
                <a:gd name="connsiteX20-6533" fmla="*/ 1091135 w 1404351"/>
                <a:gd name="connsiteY20-6534" fmla="*/ 1049551 h 2339008"/>
                <a:gd name="connsiteX21-6535" fmla="*/ 1156995 w 1404351"/>
                <a:gd name="connsiteY21-6536" fmla="*/ 589616 h 2339008"/>
                <a:gd name="connsiteX22-6537" fmla="*/ 1262000 w 1404351"/>
                <a:gd name="connsiteY22-6538" fmla="*/ 591933 h 2339008"/>
                <a:gd name="connsiteX23-6539" fmla="*/ 1211886 w 1404351"/>
                <a:gd name="connsiteY23-6540" fmla="*/ 542032 h 2339008"/>
                <a:gd name="connsiteX24-6541" fmla="*/ 1158024 w 1404351"/>
                <a:gd name="connsiteY24-6542" fmla="*/ 588922 h 2339008"/>
                <a:gd name="connsiteX25-6543" fmla="*/ 1222546 w 1404351"/>
                <a:gd name="connsiteY25-6544" fmla="*/ 108950 h 2339008"/>
                <a:gd name="connsiteX26-6545" fmla="*/ 1298939 w 1404351"/>
                <a:gd name="connsiteY26-6546" fmla="*/ 39849 h 2339008"/>
                <a:gd name="connsiteX27-6547" fmla="*/ 1404351 w 1404351"/>
                <a:gd name="connsiteY27-6548" fmla="*/ 0 h 2339008"/>
                <a:gd name="connsiteX28-6549" fmla="*/ 1357567 w 1404351"/>
                <a:gd name="connsiteY28-6550" fmla="*/ 345802 h 2339008"/>
                <a:gd name="connsiteX29-6551" fmla="*/ 973608 w 1404351"/>
                <a:gd name="connsiteY29-6552" fmla="*/ 1910947 h 2339008"/>
                <a:gd name="connsiteX30-6553" fmla="*/ 272039 w 1404351"/>
                <a:gd name="connsiteY30-6554" fmla="*/ 2339008 h 2339008"/>
                <a:gd name="connsiteX31-6555" fmla="*/ 119183 w 1404351"/>
                <a:gd name="connsiteY31-6556" fmla="*/ 2319294 h 2339008"/>
                <a:gd name="connsiteX32-6557" fmla="*/ 219640 w 1404351"/>
                <a:gd name="connsiteY32-6558" fmla="*/ 2104764 h 2339008"/>
                <a:gd name="connsiteX33-6559" fmla="*/ 349797 w 1404351"/>
                <a:gd name="connsiteY33-6560" fmla="*/ 1791611 h 2339008"/>
                <a:gd name="connsiteX34-6561" fmla="*/ 202120 w 1404351"/>
                <a:gd name="connsiteY34-6562" fmla="*/ 2079955 h 2339008"/>
                <a:gd name="connsiteX35-6563" fmla="*/ 101973 w 1404351"/>
                <a:gd name="connsiteY35-6564" fmla="*/ 2315220 h 2339008"/>
                <a:gd name="connsiteX36-6565" fmla="*/ 0 w 1404351"/>
                <a:gd name="connsiteY36-6566" fmla="*/ 2305359 h 2339008"/>
                <a:gd name="connsiteX0-6567" fmla="*/ 0 w 1404351"/>
                <a:gd name="connsiteY0-6568" fmla="*/ 2305359 h 2339008"/>
                <a:gd name="connsiteX1-6569" fmla="*/ 229985 w 1404351"/>
                <a:gd name="connsiteY1-6570" fmla="*/ 1338520 h 2339008"/>
                <a:gd name="connsiteX2-6571" fmla="*/ 249152 w 1404351"/>
                <a:gd name="connsiteY2-6572" fmla="*/ 1629262 h 2339008"/>
                <a:gd name="connsiteX3-6573" fmla="*/ 265108 w 1404351"/>
                <a:gd name="connsiteY3-6574" fmla="*/ 1445678 h 2339008"/>
                <a:gd name="connsiteX4-6575" fmla="*/ 257305 w 1404351"/>
                <a:gd name="connsiteY4-6576" fmla="*/ 1340993 h 2339008"/>
                <a:gd name="connsiteX5-6577" fmla="*/ 239551 w 1404351"/>
                <a:gd name="connsiteY5-6578" fmla="*/ 1300634 h 2339008"/>
                <a:gd name="connsiteX6-6579" fmla="*/ 390223 w 1404351"/>
                <a:gd name="connsiteY6-6580" fmla="*/ 665579 h 2339008"/>
                <a:gd name="connsiteX7-6581" fmla="*/ 430836 w 1404351"/>
                <a:gd name="connsiteY7-6582" fmla="*/ 704536 h 2339008"/>
                <a:gd name="connsiteX8-6583" fmla="*/ 449847 w 1404351"/>
                <a:gd name="connsiteY8-6584" fmla="*/ 901491 h 2339008"/>
                <a:gd name="connsiteX9-6585" fmla="*/ 449733 w 1404351"/>
                <a:gd name="connsiteY9-6586" fmla="*/ 970032 h 2339008"/>
                <a:gd name="connsiteX10-6587" fmla="*/ 422828 w 1404351"/>
                <a:gd name="connsiteY10-6588" fmla="*/ 1187661 h 2339008"/>
                <a:gd name="connsiteX11-6589" fmla="*/ 348614 w 1404351"/>
                <a:gd name="connsiteY11-6590" fmla="*/ 1710311 h 2339008"/>
                <a:gd name="connsiteX12-6591" fmla="*/ 396264 w 1404351"/>
                <a:gd name="connsiteY12-6592" fmla="*/ 1477919 h 2339008"/>
                <a:gd name="connsiteX13-6593" fmla="*/ 443662 w 1404351"/>
                <a:gd name="connsiteY13-6594" fmla="*/ 1543732 h 2339008"/>
                <a:gd name="connsiteX14-6595" fmla="*/ 565005 w 1404351"/>
                <a:gd name="connsiteY14-6596" fmla="*/ 1587155 h 2339008"/>
                <a:gd name="connsiteX15-6597" fmla="*/ 721900 w 1404351"/>
                <a:gd name="connsiteY15-6598" fmla="*/ 1578939 h 2339008"/>
                <a:gd name="connsiteX16-6599" fmla="*/ 758632 w 1404351"/>
                <a:gd name="connsiteY16-6600" fmla="*/ 1609462 h 2339008"/>
                <a:gd name="connsiteX17-6601" fmla="*/ 606170 w 1404351"/>
                <a:gd name="connsiteY17-6602" fmla="*/ 1890569 h 2339008"/>
                <a:gd name="connsiteX18-6603" fmla="*/ 760532 w 1404351"/>
                <a:gd name="connsiteY18-6604" fmla="*/ 1609652 h 2339008"/>
                <a:gd name="connsiteX19-6605" fmla="*/ 855470 w 1404351"/>
                <a:gd name="connsiteY19-6606" fmla="*/ 1760423 h 2339008"/>
                <a:gd name="connsiteX20-6607" fmla="*/ 1091135 w 1404351"/>
                <a:gd name="connsiteY20-6608" fmla="*/ 1049551 h 2339008"/>
                <a:gd name="connsiteX21-6609" fmla="*/ 1156995 w 1404351"/>
                <a:gd name="connsiteY21-6610" fmla="*/ 589616 h 2339008"/>
                <a:gd name="connsiteX22-6611" fmla="*/ 1262000 w 1404351"/>
                <a:gd name="connsiteY22-6612" fmla="*/ 591933 h 2339008"/>
                <a:gd name="connsiteX23-6613" fmla="*/ 1211886 w 1404351"/>
                <a:gd name="connsiteY23-6614" fmla="*/ 542032 h 2339008"/>
                <a:gd name="connsiteX24-6615" fmla="*/ 1157251 w 1404351"/>
                <a:gd name="connsiteY24-6616" fmla="*/ 571992 h 2339008"/>
                <a:gd name="connsiteX25-6617" fmla="*/ 1222546 w 1404351"/>
                <a:gd name="connsiteY25-6618" fmla="*/ 108950 h 2339008"/>
                <a:gd name="connsiteX26-6619" fmla="*/ 1298939 w 1404351"/>
                <a:gd name="connsiteY26-6620" fmla="*/ 39849 h 2339008"/>
                <a:gd name="connsiteX27-6621" fmla="*/ 1404351 w 1404351"/>
                <a:gd name="connsiteY27-6622" fmla="*/ 0 h 2339008"/>
                <a:gd name="connsiteX28-6623" fmla="*/ 1357567 w 1404351"/>
                <a:gd name="connsiteY28-6624" fmla="*/ 345802 h 2339008"/>
                <a:gd name="connsiteX29-6625" fmla="*/ 973608 w 1404351"/>
                <a:gd name="connsiteY29-6626" fmla="*/ 1910947 h 2339008"/>
                <a:gd name="connsiteX30-6627" fmla="*/ 272039 w 1404351"/>
                <a:gd name="connsiteY30-6628" fmla="*/ 2339008 h 2339008"/>
                <a:gd name="connsiteX31-6629" fmla="*/ 119183 w 1404351"/>
                <a:gd name="connsiteY31-6630" fmla="*/ 2319294 h 2339008"/>
                <a:gd name="connsiteX32-6631" fmla="*/ 219640 w 1404351"/>
                <a:gd name="connsiteY32-6632" fmla="*/ 2104764 h 2339008"/>
                <a:gd name="connsiteX33-6633" fmla="*/ 349797 w 1404351"/>
                <a:gd name="connsiteY33-6634" fmla="*/ 1791611 h 2339008"/>
                <a:gd name="connsiteX34-6635" fmla="*/ 202120 w 1404351"/>
                <a:gd name="connsiteY34-6636" fmla="*/ 2079955 h 2339008"/>
                <a:gd name="connsiteX35-6637" fmla="*/ 101973 w 1404351"/>
                <a:gd name="connsiteY35-6638" fmla="*/ 2315220 h 2339008"/>
                <a:gd name="connsiteX36-6639" fmla="*/ 0 w 1404351"/>
                <a:gd name="connsiteY36-6640" fmla="*/ 2305359 h 2339008"/>
                <a:gd name="connsiteX0-6641" fmla="*/ 0 w 1404351"/>
                <a:gd name="connsiteY0-6642" fmla="*/ 2305359 h 2339008"/>
                <a:gd name="connsiteX1-6643" fmla="*/ 229985 w 1404351"/>
                <a:gd name="connsiteY1-6644" fmla="*/ 1338520 h 2339008"/>
                <a:gd name="connsiteX2-6645" fmla="*/ 249152 w 1404351"/>
                <a:gd name="connsiteY2-6646" fmla="*/ 1629262 h 2339008"/>
                <a:gd name="connsiteX3-6647" fmla="*/ 265108 w 1404351"/>
                <a:gd name="connsiteY3-6648" fmla="*/ 1445678 h 2339008"/>
                <a:gd name="connsiteX4-6649" fmla="*/ 257305 w 1404351"/>
                <a:gd name="connsiteY4-6650" fmla="*/ 1340993 h 2339008"/>
                <a:gd name="connsiteX5-6651" fmla="*/ 239551 w 1404351"/>
                <a:gd name="connsiteY5-6652" fmla="*/ 1300634 h 2339008"/>
                <a:gd name="connsiteX6-6653" fmla="*/ 390223 w 1404351"/>
                <a:gd name="connsiteY6-6654" fmla="*/ 665579 h 2339008"/>
                <a:gd name="connsiteX7-6655" fmla="*/ 430836 w 1404351"/>
                <a:gd name="connsiteY7-6656" fmla="*/ 704536 h 2339008"/>
                <a:gd name="connsiteX8-6657" fmla="*/ 449847 w 1404351"/>
                <a:gd name="connsiteY8-6658" fmla="*/ 901491 h 2339008"/>
                <a:gd name="connsiteX9-6659" fmla="*/ 449733 w 1404351"/>
                <a:gd name="connsiteY9-6660" fmla="*/ 970032 h 2339008"/>
                <a:gd name="connsiteX10-6661" fmla="*/ 422828 w 1404351"/>
                <a:gd name="connsiteY10-6662" fmla="*/ 1187661 h 2339008"/>
                <a:gd name="connsiteX11-6663" fmla="*/ 348614 w 1404351"/>
                <a:gd name="connsiteY11-6664" fmla="*/ 1710311 h 2339008"/>
                <a:gd name="connsiteX12-6665" fmla="*/ 396264 w 1404351"/>
                <a:gd name="connsiteY12-6666" fmla="*/ 1477919 h 2339008"/>
                <a:gd name="connsiteX13-6667" fmla="*/ 443662 w 1404351"/>
                <a:gd name="connsiteY13-6668" fmla="*/ 1543732 h 2339008"/>
                <a:gd name="connsiteX14-6669" fmla="*/ 565005 w 1404351"/>
                <a:gd name="connsiteY14-6670" fmla="*/ 1587155 h 2339008"/>
                <a:gd name="connsiteX15-6671" fmla="*/ 721900 w 1404351"/>
                <a:gd name="connsiteY15-6672" fmla="*/ 1578939 h 2339008"/>
                <a:gd name="connsiteX16-6673" fmla="*/ 758632 w 1404351"/>
                <a:gd name="connsiteY16-6674" fmla="*/ 1609462 h 2339008"/>
                <a:gd name="connsiteX17-6675" fmla="*/ 606170 w 1404351"/>
                <a:gd name="connsiteY17-6676" fmla="*/ 1890569 h 2339008"/>
                <a:gd name="connsiteX18-6677" fmla="*/ 760532 w 1404351"/>
                <a:gd name="connsiteY18-6678" fmla="*/ 1609652 h 2339008"/>
                <a:gd name="connsiteX19-6679" fmla="*/ 855470 w 1404351"/>
                <a:gd name="connsiteY19-6680" fmla="*/ 1760423 h 2339008"/>
                <a:gd name="connsiteX20-6681" fmla="*/ 1091135 w 1404351"/>
                <a:gd name="connsiteY20-6682" fmla="*/ 1049551 h 2339008"/>
                <a:gd name="connsiteX21-6683" fmla="*/ 1151284 w 1404351"/>
                <a:gd name="connsiteY21-6684" fmla="*/ 589986 h 2339008"/>
                <a:gd name="connsiteX22-6685" fmla="*/ 1262000 w 1404351"/>
                <a:gd name="connsiteY22-6686" fmla="*/ 591933 h 2339008"/>
                <a:gd name="connsiteX23-6687" fmla="*/ 1211886 w 1404351"/>
                <a:gd name="connsiteY23-6688" fmla="*/ 542032 h 2339008"/>
                <a:gd name="connsiteX24-6689" fmla="*/ 1157251 w 1404351"/>
                <a:gd name="connsiteY24-6690" fmla="*/ 571992 h 2339008"/>
                <a:gd name="connsiteX25-6691" fmla="*/ 1222546 w 1404351"/>
                <a:gd name="connsiteY25-6692" fmla="*/ 108950 h 2339008"/>
                <a:gd name="connsiteX26-6693" fmla="*/ 1298939 w 1404351"/>
                <a:gd name="connsiteY26-6694" fmla="*/ 39849 h 2339008"/>
                <a:gd name="connsiteX27-6695" fmla="*/ 1404351 w 1404351"/>
                <a:gd name="connsiteY27-6696" fmla="*/ 0 h 2339008"/>
                <a:gd name="connsiteX28-6697" fmla="*/ 1357567 w 1404351"/>
                <a:gd name="connsiteY28-6698" fmla="*/ 345802 h 2339008"/>
                <a:gd name="connsiteX29-6699" fmla="*/ 973608 w 1404351"/>
                <a:gd name="connsiteY29-6700" fmla="*/ 1910947 h 2339008"/>
                <a:gd name="connsiteX30-6701" fmla="*/ 272039 w 1404351"/>
                <a:gd name="connsiteY30-6702" fmla="*/ 2339008 h 2339008"/>
                <a:gd name="connsiteX31-6703" fmla="*/ 119183 w 1404351"/>
                <a:gd name="connsiteY31-6704" fmla="*/ 2319294 h 2339008"/>
                <a:gd name="connsiteX32-6705" fmla="*/ 219640 w 1404351"/>
                <a:gd name="connsiteY32-6706" fmla="*/ 2104764 h 2339008"/>
                <a:gd name="connsiteX33-6707" fmla="*/ 349797 w 1404351"/>
                <a:gd name="connsiteY33-6708" fmla="*/ 1791611 h 2339008"/>
                <a:gd name="connsiteX34-6709" fmla="*/ 202120 w 1404351"/>
                <a:gd name="connsiteY34-6710" fmla="*/ 2079955 h 2339008"/>
                <a:gd name="connsiteX35-6711" fmla="*/ 101973 w 1404351"/>
                <a:gd name="connsiteY35-6712" fmla="*/ 2315220 h 2339008"/>
                <a:gd name="connsiteX36-6713" fmla="*/ 0 w 1404351"/>
                <a:gd name="connsiteY36-6714" fmla="*/ 2305359 h 2339008"/>
                <a:gd name="connsiteX0-6715" fmla="*/ 0 w 1404351"/>
                <a:gd name="connsiteY0-6716" fmla="*/ 2305359 h 2339008"/>
                <a:gd name="connsiteX1-6717" fmla="*/ 229985 w 1404351"/>
                <a:gd name="connsiteY1-6718" fmla="*/ 1338520 h 2339008"/>
                <a:gd name="connsiteX2-6719" fmla="*/ 249152 w 1404351"/>
                <a:gd name="connsiteY2-6720" fmla="*/ 1629262 h 2339008"/>
                <a:gd name="connsiteX3-6721" fmla="*/ 265108 w 1404351"/>
                <a:gd name="connsiteY3-6722" fmla="*/ 1445678 h 2339008"/>
                <a:gd name="connsiteX4-6723" fmla="*/ 257305 w 1404351"/>
                <a:gd name="connsiteY4-6724" fmla="*/ 1340993 h 2339008"/>
                <a:gd name="connsiteX5-6725" fmla="*/ 239551 w 1404351"/>
                <a:gd name="connsiteY5-6726" fmla="*/ 1300634 h 2339008"/>
                <a:gd name="connsiteX6-6727" fmla="*/ 390223 w 1404351"/>
                <a:gd name="connsiteY6-6728" fmla="*/ 665579 h 2339008"/>
                <a:gd name="connsiteX7-6729" fmla="*/ 430836 w 1404351"/>
                <a:gd name="connsiteY7-6730" fmla="*/ 704536 h 2339008"/>
                <a:gd name="connsiteX8-6731" fmla="*/ 449847 w 1404351"/>
                <a:gd name="connsiteY8-6732" fmla="*/ 901491 h 2339008"/>
                <a:gd name="connsiteX9-6733" fmla="*/ 449733 w 1404351"/>
                <a:gd name="connsiteY9-6734" fmla="*/ 970032 h 2339008"/>
                <a:gd name="connsiteX10-6735" fmla="*/ 422828 w 1404351"/>
                <a:gd name="connsiteY10-6736" fmla="*/ 1187661 h 2339008"/>
                <a:gd name="connsiteX11-6737" fmla="*/ 348614 w 1404351"/>
                <a:gd name="connsiteY11-6738" fmla="*/ 1710311 h 2339008"/>
                <a:gd name="connsiteX12-6739" fmla="*/ 396264 w 1404351"/>
                <a:gd name="connsiteY12-6740" fmla="*/ 1477919 h 2339008"/>
                <a:gd name="connsiteX13-6741" fmla="*/ 443662 w 1404351"/>
                <a:gd name="connsiteY13-6742" fmla="*/ 1543732 h 2339008"/>
                <a:gd name="connsiteX14-6743" fmla="*/ 565005 w 1404351"/>
                <a:gd name="connsiteY14-6744" fmla="*/ 1587155 h 2339008"/>
                <a:gd name="connsiteX15-6745" fmla="*/ 721900 w 1404351"/>
                <a:gd name="connsiteY15-6746" fmla="*/ 1578939 h 2339008"/>
                <a:gd name="connsiteX16-6747" fmla="*/ 758632 w 1404351"/>
                <a:gd name="connsiteY16-6748" fmla="*/ 1609462 h 2339008"/>
                <a:gd name="connsiteX17-6749" fmla="*/ 606170 w 1404351"/>
                <a:gd name="connsiteY17-6750" fmla="*/ 1890569 h 2339008"/>
                <a:gd name="connsiteX18-6751" fmla="*/ 760532 w 1404351"/>
                <a:gd name="connsiteY18-6752" fmla="*/ 1609652 h 2339008"/>
                <a:gd name="connsiteX19-6753" fmla="*/ 855470 w 1404351"/>
                <a:gd name="connsiteY19-6754" fmla="*/ 1760423 h 2339008"/>
                <a:gd name="connsiteX20-6755" fmla="*/ 1091135 w 1404351"/>
                <a:gd name="connsiteY20-6756" fmla="*/ 1049551 h 2339008"/>
                <a:gd name="connsiteX21-6757" fmla="*/ 1151284 w 1404351"/>
                <a:gd name="connsiteY21-6758" fmla="*/ 589986 h 2339008"/>
                <a:gd name="connsiteX22-6759" fmla="*/ 1262000 w 1404351"/>
                <a:gd name="connsiteY22-6760" fmla="*/ 591933 h 2339008"/>
                <a:gd name="connsiteX23-6761" fmla="*/ 1211886 w 1404351"/>
                <a:gd name="connsiteY23-6762" fmla="*/ 542032 h 2339008"/>
                <a:gd name="connsiteX24-6763" fmla="*/ 1151903 w 1404351"/>
                <a:gd name="connsiteY24-6764" fmla="*/ 596554 h 2339008"/>
                <a:gd name="connsiteX25-6765" fmla="*/ 1222546 w 1404351"/>
                <a:gd name="connsiteY25-6766" fmla="*/ 108950 h 2339008"/>
                <a:gd name="connsiteX26-6767" fmla="*/ 1298939 w 1404351"/>
                <a:gd name="connsiteY26-6768" fmla="*/ 39849 h 2339008"/>
                <a:gd name="connsiteX27-6769" fmla="*/ 1404351 w 1404351"/>
                <a:gd name="connsiteY27-6770" fmla="*/ 0 h 2339008"/>
                <a:gd name="connsiteX28-6771" fmla="*/ 1357567 w 1404351"/>
                <a:gd name="connsiteY28-6772" fmla="*/ 345802 h 2339008"/>
                <a:gd name="connsiteX29-6773" fmla="*/ 973608 w 1404351"/>
                <a:gd name="connsiteY29-6774" fmla="*/ 1910947 h 2339008"/>
                <a:gd name="connsiteX30-6775" fmla="*/ 272039 w 1404351"/>
                <a:gd name="connsiteY30-6776" fmla="*/ 2339008 h 2339008"/>
                <a:gd name="connsiteX31-6777" fmla="*/ 119183 w 1404351"/>
                <a:gd name="connsiteY31-6778" fmla="*/ 2319294 h 2339008"/>
                <a:gd name="connsiteX32-6779" fmla="*/ 219640 w 1404351"/>
                <a:gd name="connsiteY32-6780" fmla="*/ 2104764 h 2339008"/>
                <a:gd name="connsiteX33-6781" fmla="*/ 349797 w 1404351"/>
                <a:gd name="connsiteY33-6782" fmla="*/ 1791611 h 2339008"/>
                <a:gd name="connsiteX34-6783" fmla="*/ 202120 w 1404351"/>
                <a:gd name="connsiteY34-6784" fmla="*/ 2079955 h 2339008"/>
                <a:gd name="connsiteX35-6785" fmla="*/ 101973 w 1404351"/>
                <a:gd name="connsiteY35-6786" fmla="*/ 2315220 h 2339008"/>
                <a:gd name="connsiteX36-6787" fmla="*/ 0 w 1404351"/>
                <a:gd name="connsiteY36-6788" fmla="*/ 2305359 h 2339008"/>
                <a:gd name="connsiteX0-6789" fmla="*/ 0 w 1404351"/>
                <a:gd name="connsiteY0-6790" fmla="*/ 2305359 h 2339008"/>
                <a:gd name="connsiteX1-6791" fmla="*/ 229985 w 1404351"/>
                <a:gd name="connsiteY1-6792" fmla="*/ 1338520 h 2339008"/>
                <a:gd name="connsiteX2-6793" fmla="*/ 249152 w 1404351"/>
                <a:gd name="connsiteY2-6794" fmla="*/ 1629262 h 2339008"/>
                <a:gd name="connsiteX3-6795" fmla="*/ 265108 w 1404351"/>
                <a:gd name="connsiteY3-6796" fmla="*/ 1445678 h 2339008"/>
                <a:gd name="connsiteX4-6797" fmla="*/ 257305 w 1404351"/>
                <a:gd name="connsiteY4-6798" fmla="*/ 1340993 h 2339008"/>
                <a:gd name="connsiteX5-6799" fmla="*/ 239551 w 1404351"/>
                <a:gd name="connsiteY5-6800" fmla="*/ 1300634 h 2339008"/>
                <a:gd name="connsiteX6-6801" fmla="*/ 390223 w 1404351"/>
                <a:gd name="connsiteY6-6802" fmla="*/ 665579 h 2339008"/>
                <a:gd name="connsiteX7-6803" fmla="*/ 430836 w 1404351"/>
                <a:gd name="connsiteY7-6804" fmla="*/ 704536 h 2339008"/>
                <a:gd name="connsiteX8-6805" fmla="*/ 449847 w 1404351"/>
                <a:gd name="connsiteY8-6806" fmla="*/ 901491 h 2339008"/>
                <a:gd name="connsiteX9-6807" fmla="*/ 449733 w 1404351"/>
                <a:gd name="connsiteY9-6808" fmla="*/ 970032 h 2339008"/>
                <a:gd name="connsiteX10-6809" fmla="*/ 422828 w 1404351"/>
                <a:gd name="connsiteY10-6810" fmla="*/ 1187661 h 2339008"/>
                <a:gd name="connsiteX11-6811" fmla="*/ 348614 w 1404351"/>
                <a:gd name="connsiteY11-6812" fmla="*/ 1710311 h 2339008"/>
                <a:gd name="connsiteX12-6813" fmla="*/ 396264 w 1404351"/>
                <a:gd name="connsiteY12-6814" fmla="*/ 1477919 h 2339008"/>
                <a:gd name="connsiteX13-6815" fmla="*/ 443662 w 1404351"/>
                <a:gd name="connsiteY13-6816" fmla="*/ 1543732 h 2339008"/>
                <a:gd name="connsiteX14-6817" fmla="*/ 565005 w 1404351"/>
                <a:gd name="connsiteY14-6818" fmla="*/ 1587155 h 2339008"/>
                <a:gd name="connsiteX15-6819" fmla="*/ 721900 w 1404351"/>
                <a:gd name="connsiteY15-6820" fmla="*/ 1578939 h 2339008"/>
                <a:gd name="connsiteX16-6821" fmla="*/ 758632 w 1404351"/>
                <a:gd name="connsiteY16-6822" fmla="*/ 1609462 h 2339008"/>
                <a:gd name="connsiteX17-6823" fmla="*/ 606170 w 1404351"/>
                <a:gd name="connsiteY17-6824" fmla="*/ 1890569 h 2339008"/>
                <a:gd name="connsiteX18-6825" fmla="*/ 760532 w 1404351"/>
                <a:gd name="connsiteY18-6826" fmla="*/ 1609652 h 2339008"/>
                <a:gd name="connsiteX19-6827" fmla="*/ 855470 w 1404351"/>
                <a:gd name="connsiteY19-6828" fmla="*/ 1760423 h 2339008"/>
                <a:gd name="connsiteX20-6829" fmla="*/ 1091135 w 1404351"/>
                <a:gd name="connsiteY20-6830" fmla="*/ 1049551 h 2339008"/>
                <a:gd name="connsiteX21-6831" fmla="*/ 1151284 w 1404351"/>
                <a:gd name="connsiteY21-6832" fmla="*/ 589986 h 2339008"/>
                <a:gd name="connsiteX22-6833" fmla="*/ 1262000 w 1404351"/>
                <a:gd name="connsiteY22-6834" fmla="*/ 591933 h 2339008"/>
                <a:gd name="connsiteX23-6835" fmla="*/ 1211886 w 1404351"/>
                <a:gd name="connsiteY23-6836" fmla="*/ 542032 h 2339008"/>
                <a:gd name="connsiteX24-6837" fmla="*/ 1168870 w 1404351"/>
                <a:gd name="connsiteY24-6838" fmla="*/ 480357 h 2339008"/>
                <a:gd name="connsiteX25-6839" fmla="*/ 1222546 w 1404351"/>
                <a:gd name="connsiteY25-6840" fmla="*/ 108950 h 2339008"/>
                <a:gd name="connsiteX26-6841" fmla="*/ 1298939 w 1404351"/>
                <a:gd name="connsiteY26-6842" fmla="*/ 39849 h 2339008"/>
                <a:gd name="connsiteX27-6843" fmla="*/ 1404351 w 1404351"/>
                <a:gd name="connsiteY27-6844" fmla="*/ 0 h 2339008"/>
                <a:gd name="connsiteX28-6845" fmla="*/ 1357567 w 1404351"/>
                <a:gd name="connsiteY28-6846" fmla="*/ 345802 h 2339008"/>
                <a:gd name="connsiteX29-6847" fmla="*/ 973608 w 1404351"/>
                <a:gd name="connsiteY29-6848" fmla="*/ 1910947 h 2339008"/>
                <a:gd name="connsiteX30-6849" fmla="*/ 272039 w 1404351"/>
                <a:gd name="connsiteY30-6850" fmla="*/ 2339008 h 2339008"/>
                <a:gd name="connsiteX31-6851" fmla="*/ 119183 w 1404351"/>
                <a:gd name="connsiteY31-6852" fmla="*/ 2319294 h 2339008"/>
                <a:gd name="connsiteX32-6853" fmla="*/ 219640 w 1404351"/>
                <a:gd name="connsiteY32-6854" fmla="*/ 2104764 h 2339008"/>
                <a:gd name="connsiteX33-6855" fmla="*/ 349797 w 1404351"/>
                <a:gd name="connsiteY33-6856" fmla="*/ 1791611 h 2339008"/>
                <a:gd name="connsiteX34-6857" fmla="*/ 202120 w 1404351"/>
                <a:gd name="connsiteY34-6858" fmla="*/ 2079955 h 2339008"/>
                <a:gd name="connsiteX35-6859" fmla="*/ 101973 w 1404351"/>
                <a:gd name="connsiteY35-6860" fmla="*/ 2315220 h 2339008"/>
                <a:gd name="connsiteX36-6861" fmla="*/ 0 w 1404351"/>
                <a:gd name="connsiteY36-6862" fmla="*/ 2305359 h 2339008"/>
                <a:gd name="connsiteX0-6863" fmla="*/ 0 w 1404351"/>
                <a:gd name="connsiteY0-6864" fmla="*/ 2305359 h 2339008"/>
                <a:gd name="connsiteX1-6865" fmla="*/ 229985 w 1404351"/>
                <a:gd name="connsiteY1-6866" fmla="*/ 1338520 h 2339008"/>
                <a:gd name="connsiteX2-6867" fmla="*/ 249152 w 1404351"/>
                <a:gd name="connsiteY2-6868" fmla="*/ 1629262 h 2339008"/>
                <a:gd name="connsiteX3-6869" fmla="*/ 265108 w 1404351"/>
                <a:gd name="connsiteY3-6870" fmla="*/ 1445678 h 2339008"/>
                <a:gd name="connsiteX4-6871" fmla="*/ 257305 w 1404351"/>
                <a:gd name="connsiteY4-6872" fmla="*/ 1340993 h 2339008"/>
                <a:gd name="connsiteX5-6873" fmla="*/ 239551 w 1404351"/>
                <a:gd name="connsiteY5-6874" fmla="*/ 1300634 h 2339008"/>
                <a:gd name="connsiteX6-6875" fmla="*/ 390223 w 1404351"/>
                <a:gd name="connsiteY6-6876" fmla="*/ 665579 h 2339008"/>
                <a:gd name="connsiteX7-6877" fmla="*/ 430836 w 1404351"/>
                <a:gd name="connsiteY7-6878" fmla="*/ 704536 h 2339008"/>
                <a:gd name="connsiteX8-6879" fmla="*/ 449847 w 1404351"/>
                <a:gd name="connsiteY8-6880" fmla="*/ 901491 h 2339008"/>
                <a:gd name="connsiteX9-6881" fmla="*/ 449733 w 1404351"/>
                <a:gd name="connsiteY9-6882" fmla="*/ 970032 h 2339008"/>
                <a:gd name="connsiteX10-6883" fmla="*/ 422828 w 1404351"/>
                <a:gd name="connsiteY10-6884" fmla="*/ 1187661 h 2339008"/>
                <a:gd name="connsiteX11-6885" fmla="*/ 348614 w 1404351"/>
                <a:gd name="connsiteY11-6886" fmla="*/ 1710311 h 2339008"/>
                <a:gd name="connsiteX12-6887" fmla="*/ 396264 w 1404351"/>
                <a:gd name="connsiteY12-6888" fmla="*/ 1477919 h 2339008"/>
                <a:gd name="connsiteX13-6889" fmla="*/ 443662 w 1404351"/>
                <a:gd name="connsiteY13-6890" fmla="*/ 1543732 h 2339008"/>
                <a:gd name="connsiteX14-6891" fmla="*/ 565005 w 1404351"/>
                <a:gd name="connsiteY14-6892" fmla="*/ 1587155 h 2339008"/>
                <a:gd name="connsiteX15-6893" fmla="*/ 721900 w 1404351"/>
                <a:gd name="connsiteY15-6894" fmla="*/ 1578939 h 2339008"/>
                <a:gd name="connsiteX16-6895" fmla="*/ 758632 w 1404351"/>
                <a:gd name="connsiteY16-6896" fmla="*/ 1609462 h 2339008"/>
                <a:gd name="connsiteX17-6897" fmla="*/ 606170 w 1404351"/>
                <a:gd name="connsiteY17-6898" fmla="*/ 1890569 h 2339008"/>
                <a:gd name="connsiteX18-6899" fmla="*/ 760532 w 1404351"/>
                <a:gd name="connsiteY18-6900" fmla="*/ 1609652 h 2339008"/>
                <a:gd name="connsiteX19-6901" fmla="*/ 855470 w 1404351"/>
                <a:gd name="connsiteY19-6902" fmla="*/ 1760423 h 2339008"/>
                <a:gd name="connsiteX20-6903" fmla="*/ 1091135 w 1404351"/>
                <a:gd name="connsiteY20-6904" fmla="*/ 1049551 h 2339008"/>
                <a:gd name="connsiteX21-6905" fmla="*/ 1151284 w 1404351"/>
                <a:gd name="connsiteY21-6906" fmla="*/ 589986 h 2339008"/>
                <a:gd name="connsiteX22-6907" fmla="*/ 1262000 w 1404351"/>
                <a:gd name="connsiteY22-6908" fmla="*/ 591933 h 2339008"/>
                <a:gd name="connsiteX23-6909" fmla="*/ 1211886 w 1404351"/>
                <a:gd name="connsiteY23-6910" fmla="*/ 542032 h 2339008"/>
                <a:gd name="connsiteX24-6911" fmla="*/ 1177719 w 1404351"/>
                <a:gd name="connsiteY24-6912" fmla="*/ 481356 h 2339008"/>
                <a:gd name="connsiteX25-6913" fmla="*/ 1222546 w 1404351"/>
                <a:gd name="connsiteY25-6914" fmla="*/ 108950 h 2339008"/>
                <a:gd name="connsiteX26-6915" fmla="*/ 1298939 w 1404351"/>
                <a:gd name="connsiteY26-6916" fmla="*/ 39849 h 2339008"/>
                <a:gd name="connsiteX27-6917" fmla="*/ 1404351 w 1404351"/>
                <a:gd name="connsiteY27-6918" fmla="*/ 0 h 2339008"/>
                <a:gd name="connsiteX28-6919" fmla="*/ 1357567 w 1404351"/>
                <a:gd name="connsiteY28-6920" fmla="*/ 345802 h 2339008"/>
                <a:gd name="connsiteX29-6921" fmla="*/ 973608 w 1404351"/>
                <a:gd name="connsiteY29-6922" fmla="*/ 1910947 h 2339008"/>
                <a:gd name="connsiteX30-6923" fmla="*/ 272039 w 1404351"/>
                <a:gd name="connsiteY30-6924" fmla="*/ 2339008 h 2339008"/>
                <a:gd name="connsiteX31-6925" fmla="*/ 119183 w 1404351"/>
                <a:gd name="connsiteY31-6926" fmla="*/ 2319294 h 2339008"/>
                <a:gd name="connsiteX32-6927" fmla="*/ 219640 w 1404351"/>
                <a:gd name="connsiteY32-6928" fmla="*/ 2104764 h 2339008"/>
                <a:gd name="connsiteX33-6929" fmla="*/ 349797 w 1404351"/>
                <a:gd name="connsiteY33-6930" fmla="*/ 1791611 h 2339008"/>
                <a:gd name="connsiteX34-6931" fmla="*/ 202120 w 1404351"/>
                <a:gd name="connsiteY34-6932" fmla="*/ 2079955 h 2339008"/>
                <a:gd name="connsiteX35-6933" fmla="*/ 101973 w 1404351"/>
                <a:gd name="connsiteY35-6934" fmla="*/ 2315220 h 2339008"/>
                <a:gd name="connsiteX36-6935" fmla="*/ 0 w 1404351"/>
                <a:gd name="connsiteY36-6936" fmla="*/ 2305359 h 2339008"/>
                <a:gd name="connsiteX0-6937" fmla="*/ 0 w 1404351"/>
                <a:gd name="connsiteY0-6938" fmla="*/ 2305359 h 2339008"/>
                <a:gd name="connsiteX1-6939" fmla="*/ 229985 w 1404351"/>
                <a:gd name="connsiteY1-6940" fmla="*/ 1338520 h 2339008"/>
                <a:gd name="connsiteX2-6941" fmla="*/ 249152 w 1404351"/>
                <a:gd name="connsiteY2-6942" fmla="*/ 1629262 h 2339008"/>
                <a:gd name="connsiteX3-6943" fmla="*/ 265108 w 1404351"/>
                <a:gd name="connsiteY3-6944" fmla="*/ 1445678 h 2339008"/>
                <a:gd name="connsiteX4-6945" fmla="*/ 257305 w 1404351"/>
                <a:gd name="connsiteY4-6946" fmla="*/ 1340993 h 2339008"/>
                <a:gd name="connsiteX5-6947" fmla="*/ 239551 w 1404351"/>
                <a:gd name="connsiteY5-6948" fmla="*/ 1300634 h 2339008"/>
                <a:gd name="connsiteX6-6949" fmla="*/ 390223 w 1404351"/>
                <a:gd name="connsiteY6-6950" fmla="*/ 665579 h 2339008"/>
                <a:gd name="connsiteX7-6951" fmla="*/ 430836 w 1404351"/>
                <a:gd name="connsiteY7-6952" fmla="*/ 704536 h 2339008"/>
                <a:gd name="connsiteX8-6953" fmla="*/ 449847 w 1404351"/>
                <a:gd name="connsiteY8-6954" fmla="*/ 901491 h 2339008"/>
                <a:gd name="connsiteX9-6955" fmla="*/ 449733 w 1404351"/>
                <a:gd name="connsiteY9-6956" fmla="*/ 970032 h 2339008"/>
                <a:gd name="connsiteX10-6957" fmla="*/ 422828 w 1404351"/>
                <a:gd name="connsiteY10-6958" fmla="*/ 1187661 h 2339008"/>
                <a:gd name="connsiteX11-6959" fmla="*/ 348614 w 1404351"/>
                <a:gd name="connsiteY11-6960" fmla="*/ 1710311 h 2339008"/>
                <a:gd name="connsiteX12-6961" fmla="*/ 396264 w 1404351"/>
                <a:gd name="connsiteY12-6962" fmla="*/ 1477919 h 2339008"/>
                <a:gd name="connsiteX13-6963" fmla="*/ 443662 w 1404351"/>
                <a:gd name="connsiteY13-6964" fmla="*/ 1543732 h 2339008"/>
                <a:gd name="connsiteX14-6965" fmla="*/ 565005 w 1404351"/>
                <a:gd name="connsiteY14-6966" fmla="*/ 1587155 h 2339008"/>
                <a:gd name="connsiteX15-6967" fmla="*/ 721900 w 1404351"/>
                <a:gd name="connsiteY15-6968" fmla="*/ 1578939 h 2339008"/>
                <a:gd name="connsiteX16-6969" fmla="*/ 758632 w 1404351"/>
                <a:gd name="connsiteY16-6970" fmla="*/ 1609462 h 2339008"/>
                <a:gd name="connsiteX17-6971" fmla="*/ 606170 w 1404351"/>
                <a:gd name="connsiteY17-6972" fmla="*/ 1890569 h 2339008"/>
                <a:gd name="connsiteX18-6973" fmla="*/ 760532 w 1404351"/>
                <a:gd name="connsiteY18-6974" fmla="*/ 1609652 h 2339008"/>
                <a:gd name="connsiteX19-6975" fmla="*/ 855470 w 1404351"/>
                <a:gd name="connsiteY19-6976" fmla="*/ 1760423 h 2339008"/>
                <a:gd name="connsiteX20-6977" fmla="*/ 1091135 w 1404351"/>
                <a:gd name="connsiteY20-6978" fmla="*/ 1049551 h 2339008"/>
                <a:gd name="connsiteX21-6979" fmla="*/ 1157457 w 1404351"/>
                <a:gd name="connsiteY21-6980" fmla="*/ 585813 h 2339008"/>
                <a:gd name="connsiteX22-6981" fmla="*/ 1262000 w 1404351"/>
                <a:gd name="connsiteY22-6982" fmla="*/ 591933 h 2339008"/>
                <a:gd name="connsiteX23-6983" fmla="*/ 1211886 w 1404351"/>
                <a:gd name="connsiteY23-6984" fmla="*/ 542032 h 2339008"/>
                <a:gd name="connsiteX24-6985" fmla="*/ 1177719 w 1404351"/>
                <a:gd name="connsiteY24-6986" fmla="*/ 481356 h 2339008"/>
                <a:gd name="connsiteX25-6987" fmla="*/ 1222546 w 1404351"/>
                <a:gd name="connsiteY25-6988" fmla="*/ 108950 h 2339008"/>
                <a:gd name="connsiteX26-6989" fmla="*/ 1298939 w 1404351"/>
                <a:gd name="connsiteY26-6990" fmla="*/ 39849 h 2339008"/>
                <a:gd name="connsiteX27-6991" fmla="*/ 1404351 w 1404351"/>
                <a:gd name="connsiteY27-6992" fmla="*/ 0 h 2339008"/>
                <a:gd name="connsiteX28-6993" fmla="*/ 1357567 w 1404351"/>
                <a:gd name="connsiteY28-6994" fmla="*/ 345802 h 2339008"/>
                <a:gd name="connsiteX29-6995" fmla="*/ 973608 w 1404351"/>
                <a:gd name="connsiteY29-6996" fmla="*/ 1910947 h 2339008"/>
                <a:gd name="connsiteX30-6997" fmla="*/ 272039 w 1404351"/>
                <a:gd name="connsiteY30-6998" fmla="*/ 2339008 h 2339008"/>
                <a:gd name="connsiteX31-6999" fmla="*/ 119183 w 1404351"/>
                <a:gd name="connsiteY31-7000" fmla="*/ 2319294 h 2339008"/>
                <a:gd name="connsiteX32-7001" fmla="*/ 219640 w 1404351"/>
                <a:gd name="connsiteY32-7002" fmla="*/ 2104764 h 2339008"/>
                <a:gd name="connsiteX33-7003" fmla="*/ 349797 w 1404351"/>
                <a:gd name="connsiteY33-7004" fmla="*/ 1791611 h 2339008"/>
                <a:gd name="connsiteX34-7005" fmla="*/ 202120 w 1404351"/>
                <a:gd name="connsiteY34-7006" fmla="*/ 2079955 h 2339008"/>
                <a:gd name="connsiteX35-7007" fmla="*/ 101973 w 1404351"/>
                <a:gd name="connsiteY35-7008" fmla="*/ 2315220 h 2339008"/>
                <a:gd name="connsiteX36-7009" fmla="*/ 0 w 1404351"/>
                <a:gd name="connsiteY36-7010" fmla="*/ 2305359 h 2339008"/>
                <a:gd name="connsiteX0-7011" fmla="*/ 0 w 1404351"/>
                <a:gd name="connsiteY0-7012" fmla="*/ 2305359 h 2339008"/>
                <a:gd name="connsiteX1-7013" fmla="*/ 229985 w 1404351"/>
                <a:gd name="connsiteY1-7014" fmla="*/ 1338520 h 2339008"/>
                <a:gd name="connsiteX2-7015" fmla="*/ 249152 w 1404351"/>
                <a:gd name="connsiteY2-7016" fmla="*/ 1629262 h 2339008"/>
                <a:gd name="connsiteX3-7017" fmla="*/ 265108 w 1404351"/>
                <a:gd name="connsiteY3-7018" fmla="*/ 1445678 h 2339008"/>
                <a:gd name="connsiteX4-7019" fmla="*/ 257305 w 1404351"/>
                <a:gd name="connsiteY4-7020" fmla="*/ 1340993 h 2339008"/>
                <a:gd name="connsiteX5-7021" fmla="*/ 239551 w 1404351"/>
                <a:gd name="connsiteY5-7022" fmla="*/ 1300634 h 2339008"/>
                <a:gd name="connsiteX6-7023" fmla="*/ 390223 w 1404351"/>
                <a:gd name="connsiteY6-7024" fmla="*/ 665579 h 2339008"/>
                <a:gd name="connsiteX7-7025" fmla="*/ 430836 w 1404351"/>
                <a:gd name="connsiteY7-7026" fmla="*/ 704536 h 2339008"/>
                <a:gd name="connsiteX8-7027" fmla="*/ 449847 w 1404351"/>
                <a:gd name="connsiteY8-7028" fmla="*/ 901491 h 2339008"/>
                <a:gd name="connsiteX9-7029" fmla="*/ 449733 w 1404351"/>
                <a:gd name="connsiteY9-7030" fmla="*/ 970032 h 2339008"/>
                <a:gd name="connsiteX10-7031" fmla="*/ 422828 w 1404351"/>
                <a:gd name="connsiteY10-7032" fmla="*/ 1187661 h 2339008"/>
                <a:gd name="connsiteX11-7033" fmla="*/ 348614 w 1404351"/>
                <a:gd name="connsiteY11-7034" fmla="*/ 1710311 h 2339008"/>
                <a:gd name="connsiteX12-7035" fmla="*/ 396264 w 1404351"/>
                <a:gd name="connsiteY12-7036" fmla="*/ 1477919 h 2339008"/>
                <a:gd name="connsiteX13-7037" fmla="*/ 443662 w 1404351"/>
                <a:gd name="connsiteY13-7038" fmla="*/ 1543732 h 2339008"/>
                <a:gd name="connsiteX14-7039" fmla="*/ 565005 w 1404351"/>
                <a:gd name="connsiteY14-7040" fmla="*/ 1587155 h 2339008"/>
                <a:gd name="connsiteX15-7041" fmla="*/ 721900 w 1404351"/>
                <a:gd name="connsiteY15-7042" fmla="*/ 1578939 h 2339008"/>
                <a:gd name="connsiteX16-7043" fmla="*/ 758632 w 1404351"/>
                <a:gd name="connsiteY16-7044" fmla="*/ 1609462 h 2339008"/>
                <a:gd name="connsiteX17-7045" fmla="*/ 606170 w 1404351"/>
                <a:gd name="connsiteY17-7046" fmla="*/ 1890569 h 2339008"/>
                <a:gd name="connsiteX18-7047" fmla="*/ 760532 w 1404351"/>
                <a:gd name="connsiteY18-7048" fmla="*/ 1609652 h 2339008"/>
                <a:gd name="connsiteX19-7049" fmla="*/ 855470 w 1404351"/>
                <a:gd name="connsiteY19-7050" fmla="*/ 1760423 h 2339008"/>
                <a:gd name="connsiteX20-7051" fmla="*/ 1091135 w 1404351"/>
                <a:gd name="connsiteY20-7052" fmla="*/ 1049551 h 2339008"/>
                <a:gd name="connsiteX21-7053" fmla="*/ 1153342 w 1404351"/>
                <a:gd name="connsiteY21-7054" fmla="*/ 588594 h 2339008"/>
                <a:gd name="connsiteX22-7055" fmla="*/ 1262000 w 1404351"/>
                <a:gd name="connsiteY22-7056" fmla="*/ 591933 h 2339008"/>
                <a:gd name="connsiteX23-7057" fmla="*/ 1211886 w 1404351"/>
                <a:gd name="connsiteY23-7058" fmla="*/ 542032 h 2339008"/>
                <a:gd name="connsiteX24-7059" fmla="*/ 1177719 w 1404351"/>
                <a:gd name="connsiteY24-7060" fmla="*/ 481356 h 2339008"/>
                <a:gd name="connsiteX25-7061" fmla="*/ 1222546 w 1404351"/>
                <a:gd name="connsiteY25-7062" fmla="*/ 108950 h 2339008"/>
                <a:gd name="connsiteX26-7063" fmla="*/ 1298939 w 1404351"/>
                <a:gd name="connsiteY26-7064" fmla="*/ 39849 h 2339008"/>
                <a:gd name="connsiteX27-7065" fmla="*/ 1404351 w 1404351"/>
                <a:gd name="connsiteY27-7066" fmla="*/ 0 h 2339008"/>
                <a:gd name="connsiteX28-7067" fmla="*/ 1357567 w 1404351"/>
                <a:gd name="connsiteY28-7068" fmla="*/ 345802 h 2339008"/>
                <a:gd name="connsiteX29-7069" fmla="*/ 973608 w 1404351"/>
                <a:gd name="connsiteY29-7070" fmla="*/ 1910947 h 2339008"/>
                <a:gd name="connsiteX30-7071" fmla="*/ 272039 w 1404351"/>
                <a:gd name="connsiteY30-7072" fmla="*/ 2339008 h 2339008"/>
                <a:gd name="connsiteX31-7073" fmla="*/ 119183 w 1404351"/>
                <a:gd name="connsiteY31-7074" fmla="*/ 2319294 h 2339008"/>
                <a:gd name="connsiteX32-7075" fmla="*/ 219640 w 1404351"/>
                <a:gd name="connsiteY32-7076" fmla="*/ 2104764 h 2339008"/>
                <a:gd name="connsiteX33-7077" fmla="*/ 349797 w 1404351"/>
                <a:gd name="connsiteY33-7078" fmla="*/ 1791611 h 2339008"/>
                <a:gd name="connsiteX34-7079" fmla="*/ 202120 w 1404351"/>
                <a:gd name="connsiteY34-7080" fmla="*/ 2079955 h 2339008"/>
                <a:gd name="connsiteX35-7081" fmla="*/ 101973 w 1404351"/>
                <a:gd name="connsiteY35-7082" fmla="*/ 2315220 h 2339008"/>
                <a:gd name="connsiteX36-7083" fmla="*/ 0 w 1404351"/>
                <a:gd name="connsiteY36-7084" fmla="*/ 2305359 h 2339008"/>
                <a:gd name="connsiteX0-7085" fmla="*/ 0 w 1404351"/>
                <a:gd name="connsiteY0-7086" fmla="*/ 2305359 h 2339008"/>
                <a:gd name="connsiteX1-7087" fmla="*/ 229985 w 1404351"/>
                <a:gd name="connsiteY1-7088" fmla="*/ 1338520 h 2339008"/>
                <a:gd name="connsiteX2-7089" fmla="*/ 249152 w 1404351"/>
                <a:gd name="connsiteY2-7090" fmla="*/ 1629262 h 2339008"/>
                <a:gd name="connsiteX3-7091" fmla="*/ 265108 w 1404351"/>
                <a:gd name="connsiteY3-7092" fmla="*/ 1445678 h 2339008"/>
                <a:gd name="connsiteX4-7093" fmla="*/ 257305 w 1404351"/>
                <a:gd name="connsiteY4-7094" fmla="*/ 1340993 h 2339008"/>
                <a:gd name="connsiteX5-7095" fmla="*/ 239551 w 1404351"/>
                <a:gd name="connsiteY5-7096" fmla="*/ 1300634 h 2339008"/>
                <a:gd name="connsiteX6-7097" fmla="*/ 390223 w 1404351"/>
                <a:gd name="connsiteY6-7098" fmla="*/ 665579 h 2339008"/>
                <a:gd name="connsiteX7-7099" fmla="*/ 430836 w 1404351"/>
                <a:gd name="connsiteY7-7100" fmla="*/ 704536 h 2339008"/>
                <a:gd name="connsiteX8-7101" fmla="*/ 449847 w 1404351"/>
                <a:gd name="connsiteY8-7102" fmla="*/ 901491 h 2339008"/>
                <a:gd name="connsiteX9-7103" fmla="*/ 449733 w 1404351"/>
                <a:gd name="connsiteY9-7104" fmla="*/ 970032 h 2339008"/>
                <a:gd name="connsiteX10-7105" fmla="*/ 422828 w 1404351"/>
                <a:gd name="connsiteY10-7106" fmla="*/ 1187661 h 2339008"/>
                <a:gd name="connsiteX11-7107" fmla="*/ 348614 w 1404351"/>
                <a:gd name="connsiteY11-7108" fmla="*/ 1710311 h 2339008"/>
                <a:gd name="connsiteX12-7109" fmla="*/ 396264 w 1404351"/>
                <a:gd name="connsiteY12-7110" fmla="*/ 1477919 h 2339008"/>
                <a:gd name="connsiteX13-7111" fmla="*/ 443662 w 1404351"/>
                <a:gd name="connsiteY13-7112" fmla="*/ 1543732 h 2339008"/>
                <a:gd name="connsiteX14-7113" fmla="*/ 565005 w 1404351"/>
                <a:gd name="connsiteY14-7114" fmla="*/ 1587155 h 2339008"/>
                <a:gd name="connsiteX15-7115" fmla="*/ 721900 w 1404351"/>
                <a:gd name="connsiteY15-7116" fmla="*/ 1578939 h 2339008"/>
                <a:gd name="connsiteX16-7117" fmla="*/ 758632 w 1404351"/>
                <a:gd name="connsiteY16-7118" fmla="*/ 1609462 h 2339008"/>
                <a:gd name="connsiteX17-7119" fmla="*/ 606170 w 1404351"/>
                <a:gd name="connsiteY17-7120" fmla="*/ 1890569 h 2339008"/>
                <a:gd name="connsiteX18-7121" fmla="*/ 760532 w 1404351"/>
                <a:gd name="connsiteY18-7122" fmla="*/ 1609652 h 2339008"/>
                <a:gd name="connsiteX19-7123" fmla="*/ 855470 w 1404351"/>
                <a:gd name="connsiteY19-7124" fmla="*/ 1760423 h 2339008"/>
                <a:gd name="connsiteX20-7125" fmla="*/ 1091135 w 1404351"/>
                <a:gd name="connsiteY20-7126" fmla="*/ 1049551 h 2339008"/>
                <a:gd name="connsiteX21-7127" fmla="*/ 1153342 w 1404351"/>
                <a:gd name="connsiteY21-7128" fmla="*/ 588594 h 2339008"/>
                <a:gd name="connsiteX22-7129" fmla="*/ 1262000 w 1404351"/>
                <a:gd name="connsiteY22-7130" fmla="*/ 591933 h 2339008"/>
                <a:gd name="connsiteX23-7131" fmla="*/ 1211886 w 1404351"/>
                <a:gd name="connsiteY23-7132" fmla="*/ 542032 h 2339008"/>
                <a:gd name="connsiteX24-7133" fmla="*/ 1168417 w 1404351"/>
                <a:gd name="connsiteY24-7134" fmla="*/ 588878 h 2339008"/>
                <a:gd name="connsiteX25-7135" fmla="*/ 1222546 w 1404351"/>
                <a:gd name="connsiteY25-7136" fmla="*/ 108950 h 2339008"/>
                <a:gd name="connsiteX26-7137" fmla="*/ 1298939 w 1404351"/>
                <a:gd name="connsiteY26-7138" fmla="*/ 39849 h 2339008"/>
                <a:gd name="connsiteX27-7139" fmla="*/ 1404351 w 1404351"/>
                <a:gd name="connsiteY27-7140" fmla="*/ 0 h 2339008"/>
                <a:gd name="connsiteX28-7141" fmla="*/ 1357567 w 1404351"/>
                <a:gd name="connsiteY28-7142" fmla="*/ 345802 h 2339008"/>
                <a:gd name="connsiteX29-7143" fmla="*/ 973608 w 1404351"/>
                <a:gd name="connsiteY29-7144" fmla="*/ 1910947 h 2339008"/>
                <a:gd name="connsiteX30-7145" fmla="*/ 272039 w 1404351"/>
                <a:gd name="connsiteY30-7146" fmla="*/ 2339008 h 2339008"/>
                <a:gd name="connsiteX31-7147" fmla="*/ 119183 w 1404351"/>
                <a:gd name="connsiteY31-7148" fmla="*/ 2319294 h 2339008"/>
                <a:gd name="connsiteX32-7149" fmla="*/ 219640 w 1404351"/>
                <a:gd name="connsiteY32-7150" fmla="*/ 2104764 h 2339008"/>
                <a:gd name="connsiteX33-7151" fmla="*/ 349797 w 1404351"/>
                <a:gd name="connsiteY33-7152" fmla="*/ 1791611 h 2339008"/>
                <a:gd name="connsiteX34-7153" fmla="*/ 202120 w 1404351"/>
                <a:gd name="connsiteY34-7154" fmla="*/ 2079955 h 2339008"/>
                <a:gd name="connsiteX35-7155" fmla="*/ 101973 w 1404351"/>
                <a:gd name="connsiteY35-7156" fmla="*/ 2315220 h 2339008"/>
                <a:gd name="connsiteX36-7157" fmla="*/ 0 w 1404351"/>
                <a:gd name="connsiteY36-7158" fmla="*/ 2305359 h 2339008"/>
                <a:gd name="connsiteX0-7159" fmla="*/ 0 w 1404351"/>
                <a:gd name="connsiteY0-7160" fmla="*/ 2305359 h 2339008"/>
                <a:gd name="connsiteX1-7161" fmla="*/ 229985 w 1404351"/>
                <a:gd name="connsiteY1-7162" fmla="*/ 1338520 h 2339008"/>
                <a:gd name="connsiteX2-7163" fmla="*/ 249152 w 1404351"/>
                <a:gd name="connsiteY2-7164" fmla="*/ 1629262 h 2339008"/>
                <a:gd name="connsiteX3-7165" fmla="*/ 265108 w 1404351"/>
                <a:gd name="connsiteY3-7166" fmla="*/ 1445678 h 2339008"/>
                <a:gd name="connsiteX4-7167" fmla="*/ 257305 w 1404351"/>
                <a:gd name="connsiteY4-7168" fmla="*/ 1340993 h 2339008"/>
                <a:gd name="connsiteX5-7169" fmla="*/ 239551 w 1404351"/>
                <a:gd name="connsiteY5-7170" fmla="*/ 1300634 h 2339008"/>
                <a:gd name="connsiteX6-7171" fmla="*/ 390223 w 1404351"/>
                <a:gd name="connsiteY6-7172" fmla="*/ 665579 h 2339008"/>
                <a:gd name="connsiteX7-7173" fmla="*/ 430836 w 1404351"/>
                <a:gd name="connsiteY7-7174" fmla="*/ 704536 h 2339008"/>
                <a:gd name="connsiteX8-7175" fmla="*/ 449847 w 1404351"/>
                <a:gd name="connsiteY8-7176" fmla="*/ 901491 h 2339008"/>
                <a:gd name="connsiteX9-7177" fmla="*/ 449733 w 1404351"/>
                <a:gd name="connsiteY9-7178" fmla="*/ 970032 h 2339008"/>
                <a:gd name="connsiteX10-7179" fmla="*/ 422828 w 1404351"/>
                <a:gd name="connsiteY10-7180" fmla="*/ 1187661 h 2339008"/>
                <a:gd name="connsiteX11-7181" fmla="*/ 348614 w 1404351"/>
                <a:gd name="connsiteY11-7182" fmla="*/ 1710311 h 2339008"/>
                <a:gd name="connsiteX12-7183" fmla="*/ 396264 w 1404351"/>
                <a:gd name="connsiteY12-7184" fmla="*/ 1477919 h 2339008"/>
                <a:gd name="connsiteX13-7185" fmla="*/ 443662 w 1404351"/>
                <a:gd name="connsiteY13-7186" fmla="*/ 1543732 h 2339008"/>
                <a:gd name="connsiteX14-7187" fmla="*/ 565005 w 1404351"/>
                <a:gd name="connsiteY14-7188" fmla="*/ 1587155 h 2339008"/>
                <a:gd name="connsiteX15-7189" fmla="*/ 721900 w 1404351"/>
                <a:gd name="connsiteY15-7190" fmla="*/ 1578939 h 2339008"/>
                <a:gd name="connsiteX16-7191" fmla="*/ 758632 w 1404351"/>
                <a:gd name="connsiteY16-7192" fmla="*/ 1609462 h 2339008"/>
                <a:gd name="connsiteX17-7193" fmla="*/ 606170 w 1404351"/>
                <a:gd name="connsiteY17-7194" fmla="*/ 1890569 h 2339008"/>
                <a:gd name="connsiteX18-7195" fmla="*/ 760532 w 1404351"/>
                <a:gd name="connsiteY18-7196" fmla="*/ 1609652 h 2339008"/>
                <a:gd name="connsiteX19-7197" fmla="*/ 854130 w 1404351"/>
                <a:gd name="connsiteY19-7198" fmla="*/ 1740382 h 2339008"/>
                <a:gd name="connsiteX20-7199" fmla="*/ 1091135 w 1404351"/>
                <a:gd name="connsiteY20-7200" fmla="*/ 1049551 h 2339008"/>
                <a:gd name="connsiteX21-7201" fmla="*/ 1153342 w 1404351"/>
                <a:gd name="connsiteY21-7202" fmla="*/ 588594 h 2339008"/>
                <a:gd name="connsiteX22-7203" fmla="*/ 1262000 w 1404351"/>
                <a:gd name="connsiteY22-7204" fmla="*/ 591933 h 2339008"/>
                <a:gd name="connsiteX23-7205" fmla="*/ 1211886 w 1404351"/>
                <a:gd name="connsiteY23-7206" fmla="*/ 542032 h 2339008"/>
                <a:gd name="connsiteX24-7207" fmla="*/ 1168417 w 1404351"/>
                <a:gd name="connsiteY24-7208" fmla="*/ 588878 h 2339008"/>
                <a:gd name="connsiteX25-7209" fmla="*/ 1222546 w 1404351"/>
                <a:gd name="connsiteY25-7210" fmla="*/ 108950 h 2339008"/>
                <a:gd name="connsiteX26-7211" fmla="*/ 1298939 w 1404351"/>
                <a:gd name="connsiteY26-7212" fmla="*/ 39849 h 2339008"/>
                <a:gd name="connsiteX27-7213" fmla="*/ 1404351 w 1404351"/>
                <a:gd name="connsiteY27-7214" fmla="*/ 0 h 2339008"/>
                <a:gd name="connsiteX28-7215" fmla="*/ 1357567 w 1404351"/>
                <a:gd name="connsiteY28-7216" fmla="*/ 345802 h 2339008"/>
                <a:gd name="connsiteX29-7217" fmla="*/ 973608 w 1404351"/>
                <a:gd name="connsiteY29-7218" fmla="*/ 1910947 h 2339008"/>
                <a:gd name="connsiteX30-7219" fmla="*/ 272039 w 1404351"/>
                <a:gd name="connsiteY30-7220" fmla="*/ 2339008 h 2339008"/>
                <a:gd name="connsiteX31-7221" fmla="*/ 119183 w 1404351"/>
                <a:gd name="connsiteY31-7222" fmla="*/ 2319294 h 2339008"/>
                <a:gd name="connsiteX32-7223" fmla="*/ 219640 w 1404351"/>
                <a:gd name="connsiteY32-7224" fmla="*/ 2104764 h 2339008"/>
                <a:gd name="connsiteX33-7225" fmla="*/ 349797 w 1404351"/>
                <a:gd name="connsiteY33-7226" fmla="*/ 1791611 h 2339008"/>
                <a:gd name="connsiteX34-7227" fmla="*/ 202120 w 1404351"/>
                <a:gd name="connsiteY34-7228" fmla="*/ 2079955 h 2339008"/>
                <a:gd name="connsiteX35-7229" fmla="*/ 101973 w 1404351"/>
                <a:gd name="connsiteY35-7230" fmla="*/ 2315220 h 2339008"/>
                <a:gd name="connsiteX36-7231" fmla="*/ 0 w 1404351"/>
                <a:gd name="connsiteY36-7232" fmla="*/ 2305359 h 2339008"/>
                <a:gd name="connsiteX0-7233" fmla="*/ 0 w 1404351"/>
                <a:gd name="connsiteY0-7234" fmla="*/ 2305359 h 2339008"/>
                <a:gd name="connsiteX1-7235" fmla="*/ 229985 w 1404351"/>
                <a:gd name="connsiteY1-7236" fmla="*/ 1338520 h 2339008"/>
                <a:gd name="connsiteX2-7237" fmla="*/ 249152 w 1404351"/>
                <a:gd name="connsiteY2-7238" fmla="*/ 1629262 h 2339008"/>
                <a:gd name="connsiteX3-7239" fmla="*/ 265108 w 1404351"/>
                <a:gd name="connsiteY3-7240" fmla="*/ 1445678 h 2339008"/>
                <a:gd name="connsiteX4-7241" fmla="*/ 257305 w 1404351"/>
                <a:gd name="connsiteY4-7242" fmla="*/ 1340993 h 2339008"/>
                <a:gd name="connsiteX5-7243" fmla="*/ 239551 w 1404351"/>
                <a:gd name="connsiteY5-7244" fmla="*/ 1300634 h 2339008"/>
                <a:gd name="connsiteX6-7245" fmla="*/ 390223 w 1404351"/>
                <a:gd name="connsiteY6-7246" fmla="*/ 665579 h 2339008"/>
                <a:gd name="connsiteX7-7247" fmla="*/ 430836 w 1404351"/>
                <a:gd name="connsiteY7-7248" fmla="*/ 704536 h 2339008"/>
                <a:gd name="connsiteX8-7249" fmla="*/ 449847 w 1404351"/>
                <a:gd name="connsiteY8-7250" fmla="*/ 901491 h 2339008"/>
                <a:gd name="connsiteX9-7251" fmla="*/ 449733 w 1404351"/>
                <a:gd name="connsiteY9-7252" fmla="*/ 970032 h 2339008"/>
                <a:gd name="connsiteX10-7253" fmla="*/ 422828 w 1404351"/>
                <a:gd name="connsiteY10-7254" fmla="*/ 1187661 h 2339008"/>
                <a:gd name="connsiteX11-7255" fmla="*/ 348614 w 1404351"/>
                <a:gd name="connsiteY11-7256" fmla="*/ 1710311 h 2339008"/>
                <a:gd name="connsiteX12-7257" fmla="*/ 396264 w 1404351"/>
                <a:gd name="connsiteY12-7258" fmla="*/ 1477919 h 2339008"/>
                <a:gd name="connsiteX13-7259" fmla="*/ 443662 w 1404351"/>
                <a:gd name="connsiteY13-7260" fmla="*/ 1543732 h 2339008"/>
                <a:gd name="connsiteX14-7261" fmla="*/ 565005 w 1404351"/>
                <a:gd name="connsiteY14-7262" fmla="*/ 1587155 h 2339008"/>
                <a:gd name="connsiteX15-7263" fmla="*/ 721900 w 1404351"/>
                <a:gd name="connsiteY15-7264" fmla="*/ 1578939 h 2339008"/>
                <a:gd name="connsiteX16-7265" fmla="*/ 758632 w 1404351"/>
                <a:gd name="connsiteY16-7266" fmla="*/ 1609462 h 2339008"/>
                <a:gd name="connsiteX17-7267" fmla="*/ 606170 w 1404351"/>
                <a:gd name="connsiteY17-7268" fmla="*/ 1890569 h 2339008"/>
                <a:gd name="connsiteX18-7269" fmla="*/ 760532 w 1404351"/>
                <a:gd name="connsiteY18-7270" fmla="*/ 1609652 h 2339008"/>
                <a:gd name="connsiteX19-7271" fmla="*/ 854130 w 1404351"/>
                <a:gd name="connsiteY19-7272" fmla="*/ 1740382 h 2339008"/>
                <a:gd name="connsiteX20-7273" fmla="*/ 1073631 w 1404351"/>
                <a:gd name="connsiteY20-7274" fmla="*/ 921752 h 2339008"/>
                <a:gd name="connsiteX21-7275" fmla="*/ 1153342 w 1404351"/>
                <a:gd name="connsiteY21-7276" fmla="*/ 588594 h 2339008"/>
                <a:gd name="connsiteX22-7277" fmla="*/ 1262000 w 1404351"/>
                <a:gd name="connsiteY22-7278" fmla="*/ 591933 h 2339008"/>
                <a:gd name="connsiteX23-7279" fmla="*/ 1211886 w 1404351"/>
                <a:gd name="connsiteY23-7280" fmla="*/ 542032 h 2339008"/>
                <a:gd name="connsiteX24-7281" fmla="*/ 1168417 w 1404351"/>
                <a:gd name="connsiteY24-7282" fmla="*/ 588878 h 2339008"/>
                <a:gd name="connsiteX25-7283" fmla="*/ 1222546 w 1404351"/>
                <a:gd name="connsiteY25-7284" fmla="*/ 108950 h 2339008"/>
                <a:gd name="connsiteX26-7285" fmla="*/ 1298939 w 1404351"/>
                <a:gd name="connsiteY26-7286" fmla="*/ 39849 h 2339008"/>
                <a:gd name="connsiteX27-7287" fmla="*/ 1404351 w 1404351"/>
                <a:gd name="connsiteY27-7288" fmla="*/ 0 h 2339008"/>
                <a:gd name="connsiteX28-7289" fmla="*/ 1357567 w 1404351"/>
                <a:gd name="connsiteY28-7290" fmla="*/ 345802 h 2339008"/>
                <a:gd name="connsiteX29-7291" fmla="*/ 973608 w 1404351"/>
                <a:gd name="connsiteY29-7292" fmla="*/ 1910947 h 2339008"/>
                <a:gd name="connsiteX30-7293" fmla="*/ 272039 w 1404351"/>
                <a:gd name="connsiteY30-7294" fmla="*/ 2339008 h 2339008"/>
                <a:gd name="connsiteX31-7295" fmla="*/ 119183 w 1404351"/>
                <a:gd name="connsiteY31-7296" fmla="*/ 2319294 h 2339008"/>
                <a:gd name="connsiteX32-7297" fmla="*/ 219640 w 1404351"/>
                <a:gd name="connsiteY32-7298" fmla="*/ 2104764 h 2339008"/>
                <a:gd name="connsiteX33-7299" fmla="*/ 349797 w 1404351"/>
                <a:gd name="connsiteY33-7300" fmla="*/ 1791611 h 2339008"/>
                <a:gd name="connsiteX34-7301" fmla="*/ 202120 w 1404351"/>
                <a:gd name="connsiteY34-7302" fmla="*/ 2079955 h 2339008"/>
                <a:gd name="connsiteX35-7303" fmla="*/ 101973 w 1404351"/>
                <a:gd name="connsiteY35-7304" fmla="*/ 2315220 h 2339008"/>
                <a:gd name="connsiteX36-7305" fmla="*/ 0 w 1404351"/>
                <a:gd name="connsiteY36-7306" fmla="*/ 2305359 h 2339008"/>
                <a:gd name="connsiteX0-7307" fmla="*/ 0 w 1404351"/>
                <a:gd name="connsiteY0-7308" fmla="*/ 2305359 h 2339008"/>
                <a:gd name="connsiteX1-7309" fmla="*/ 229985 w 1404351"/>
                <a:gd name="connsiteY1-7310" fmla="*/ 1338520 h 2339008"/>
                <a:gd name="connsiteX2-7311" fmla="*/ 249152 w 1404351"/>
                <a:gd name="connsiteY2-7312" fmla="*/ 1629262 h 2339008"/>
                <a:gd name="connsiteX3-7313" fmla="*/ 265108 w 1404351"/>
                <a:gd name="connsiteY3-7314" fmla="*/ 1445678 h 2339008"/>
                <a:gd name="connsiteX4-7315" fmla="*/ 257305 w 1404351"/>
                <a:gd name="connsiteY4-7316" fmla="*/ 1340993 h 2339008"/>
                <a:gd name="connsiteX5-7317" fmla="*/ 239551 w 1404351"/>
                <a:gd name="connsiteY5-7318" fmla="*/ 1300634 h 2339008"/>
                <a:gd name="connsiteX6-7319" fmla="*/ 390223 w 1404351"/>
                <a:gd name="connsiteY6-7320" fmla="*/ 665579 h 2339008"/>
                <a:gd name="connsiteX7-7321" fmla="*/ 430836 w 1404351"/>
                <a:gd name="connsiteY7-7322" fmla="*/ 704536 h 2339008"/>
                <a:gd name="connsiteX8-7323" fmla="*/ 449847 w 1404351"/>
                <a:gd name="connsiteY8-7324" fmla="*/ 901491 h 2339008"/>
                <a:gd name="connsiteX9-7325" fmla="*/ 449733 w 1404351"/>
                <a:gd name="connsiteY9-7326" fmla="*/ 970032 h 2339008"/>
                <a:gd name="connsiteX10-7327" fmla="*/ 422828 w 1404351"/>
                <a:gd name="connsiteY10-7328" fmla="*/ 1187661 h 2339008"/>
                <a:gd name="connsiteX11-7329" fmla="*/ 348614 w 1404351"/>
                <a:gd name="connsiteY11-7330" fmla="*/ 1710311 h 2339008"/>
                <a:gd name="connsiteX12-7331" fmla="*/ 396264 w 1404351"/>
                <a:gd name="connsiteY12-7332" fmla="*/ 1477919 h 2339008"/>
                <a:gd name="connsiteX13-7333" fmla="*/ 443662 w 1404351"/>
                <a:gd name="connsiteY13-7334" fmla="*/ 1543732 h 2339008"/>
                <a:gd name="connsiteX14-7335" fmla="*/ 565005 w 1404351"/>
                <a:gd name="connsiteY14-7336" fmla="*/ 1587155 h 2339008"/>
                <a:gd name="connsiteX15-7337" fmla="*/ 721900 w 1404351"/>
                <a:gd name="connsiteY15-7338" fmla="*/ 1578939 h 2339008"/>
                <a:gd name="connsiteX16-7339" fmla="*/ 758632 w 1404351"/>
                <a:gd name="connsiteY16-7340" fmla="*/ 1609462 h 2339008"/>
                <a:gd name="connsiteX17-7341" fmla="*/ 606170 w 1404351"/>
                <a:gd name="connsiteY17-7342" fmla="*/ 1890569 h 2339008"/>
                <a:gd name="connsiteX18-7343" fmla="*/ 760532 w 1404351"/>
                <a:gd name="connsiteY18-7344" fmla="*/ 1609652 h 2339008"/>
                <a:gd name="connsiteX19-7345" fmla="*/ 854130 w 1404351"/>
                <a:gd name="connsiteY19-7346" fmla="*/ 1740382 h 2339008"/>
                <a:gd name="connsiteX20-7347" fmla="*/ 1078575 w 1404351"/>
                <a:gd name="connsiteY20-7348" fmla="*/ 974265 h 2339008"/>
                <a:gd name="connsiteX21-7349" fmla="*/ 1153342 w 1404351"/>
                <a:gd name="connsiteY21-7350" fmla="*/ 588594 h 2339008"/>
                <a:gd name="connsiteX22-7351" fmla="*/ 1262000 w 1404351"/>
                <a:gd name="connsiteY22-7352" fmla="*/ 591933 h 2339008"/>
                <a:gd name="connsiteX23-7353" fmla="*/ 1211886 w 1404351"/>
                <a:gd name="connsiteY23-7354" fmla="*/ 542032 h 2339008"/>
                <a:gd name="connsiteX24-7355" fmla="*/ 1168417 w 1404351"/>
                <a:gd name="connsiteY24-7356" fmla="*/ 588878 h 2339008"/>
                <a:gd name="connsiteX25-7357" fmla="*/ 1222546 w 1404351"/>
                <a:gd name="connsiteY25-7358" fmla="*/ 108950 h 2339008"/>
                <a:gd name="connsiteX26-7359" fmla="*/ 1298939 w 1404351"/>
                <a:gd name="connsiteY26-7360" fmla="*/ 39849 h 2339008"/>
                <a:gd name="connsiteX27-7361" fmla="*/ 1404351 w 1404351"/>
                <a:gd name="connsiteY27-7362" fmla="*/ 0 h 2339008"/>
                <a:gd name="connsiteX28-7363" fmla="*/ 1357567 w 1404351"/>
                <a:gd name="connsiteY28-7364" fmla="*/ 345802 h 2339008"/>
                <a:gd name="connsiteX29-7365" fmla="*/ 973608 w 1404351"/>
                <a:gd name="connsiteY29-7366" fmla="*/ 1910947 h 2339008"/>
                <a:gd name="connsiteX30-7367" fmla="*/ 272039 w 1404351"/>
                <a:gd name="connsiteY30-7368" fmla="*/ 2339008 h 2339008"/>
                <a:gd name="connsiteX31-7369" fmla="*/ 119183 w 1404351"/>
                <a:gd name="connsiteY31-7370" fmla="*/ 2319294 h 2339008"/>
                <a:gd name="connsiteX32-7371" fmla="*/ 219640 w 1404351"/>
                <a:gd name="connsiteY32-7372" fmla="*/ 2104764 h 2339008"/>
                <a:gd name="connsiteX33-7373" fmla="*/ 349797 w 1404351"/>
                <a:gd name="connsiteY33-7374" fmla="*/ 1791611 h 2339008"/>
                <a:gd name="connsiteX34-7375" fmla="*/ 202120 w 1404351"/>
                <a:gd name="connsiteY34-7376" fmla="*/ 2079955 h 2339008"/>
                <a:gd name="connsiteX35-7377" fmla="*/ 101973 w 1404351"/>
                <a:gd name="connsiteY35-7378" fmla="*/ 2315220 h 2339008"/>
                <a:gd name="connsiteX36-7379" fmla="*/ 0 w 1404351"/>
                <a:gd name="connsiteY36-7380" fmla="*/ 2305359 h 2339008"/>
                <a:gd name="connsiteX0-7381" fmla="*/ 0 w 1404351"/>
                <a:gd name="connsiteY0-7382" fmla="*/ 2305359 h 2339008"/>
                <a:gd name="connsiteX1-7383" fmla="*/ 229985 w 1404351"/>
                <a:gd name="connsiteY1-7384" fmla="*/ 1338520 h 2339008"/>
                <a:gd name="connsiteX2-7385" fmla="*/ 249152 w 1404351"/>
                <a:gd name="connsiteY2-7386" fmla="*/ 1629262 h 2339008"/>
                <a:gd name="connsiteX3-7387" fmla="*/ 265108 w 1404351"/>
                <a:gd name="connsiteY3-7388" fmla="*/ 1445678 h 2339008"/>
                <a:gd name="connsiteX4-7389" fmla="*/ 257305 w 1404351"/>
                <a:gd name="connsiteY4-7390" fmla="*/ 1340993 h 2339008"/>
                <a:gd name="connsiteX5-7391" fmla="*/ 239551 w 1404351"/>
                <a:gd name="connsiteY5-7392" fmla="*/ 1300634 h 2339008"/>
                <a:gd name="connsiteX6-7393" fmla="*/ 390223 w 1404351"/>
                <a:gd name="connsiteY6-7394" fmla="*/ 665579 h 2339008"/>
                <a:gd name="connsiteX7-7395" fmla="*/ 430836 w 1404351"/>
                <a:gd name="connsiteY7-7396" fmla="*/ 704536 h 2339008"/>
                <a:gd name="connsiteX8-7397" fmla="*/ 449847 w 1404351"/>
                <a:gd name="connsiteY8-7398" fmla="*/ 901491 h 2339008"/>
                <a:gd name="connsiteX9-7399" fmla="*/ 449733 w 1404351"/>
                <a:gd name="connsiteY9-7400" fmla="*/ 970032 h 2339008"/>
                <a:gd name="connsiteX10-7401" fmla="*/ 422828 w 1404351"/>
                <a:gd name="connsiteY10-7402" fmla="*/ 1187661 h 2339008"/>
                <a:gd name="connsiteX11-7403" fmla="*/ 348614 w 1404351"/>
                <a:gd name="connsiteY11-7404" fmla="*/ 1710311 h 2339008"/>
                <a:gd name="connsiteX12-7405" fmla="*/ 396264 w 1404351"/>
                <a:gd name="connsiteY12-7406" fmla="*/ 1477919 h 2339008"/>
                <a:gd name="connsiteX13-7407" fmla="*/ 443662 w 1404351"/>
                <a:gd name="connsiteY13-7408" fmla="*/ 1543732 h 2339008"/>
                <a:gd name="connsiteX14-7409" fmla="*/ 565005 w 1404351"/>
                <a:gd name="connsiteY14-7410" fmla="*/ 1587155 h 2339008"/>
                <a:gd name="connsiteX15-7411" fmla="*/ 721900 w 1404351"/>
                <a:gd name="connsiteY15-7412" fmla="*/ 1578939 h 2339008"/>
                <a:gd name="connsiteX16-7413" fmla="*/ 758632 w 1404351"/>
                <a:gd name="connsiteY16-7414" fmla="*/ 1609462 h 2339008"/>
                <a:gd name="connsiteX17-7415" fmla="*/ 606170 w 1404351"/>
                <a:gd name="connsiteY17-7416" fmla="*/ 1890569 h 2339008"/>
                <a:gd name="connsiteX18-7417" fmla="*/ 760532 w 1404351"/>
                <a:gd name="connsiteY18-7418" fmla="*/ 1609652 h 2339008"/>
                <a:gd name="connsiteX19-7419" fmla="*/ 854130 w 1404351"/>
                <a:gd name="connsiteY19-7420" fmla="*/ 1740382 h 2339008"/>
                <a:gd name="connsiteX20-7421" fmla="*/ 1153342 w 1404351"/>
                <a:gd name="connsiteY20-7422" fmla="*/ 588594 h 2339008"/>
                <a:gd name="connsiteX21-7423" fmla="*/ 1262000 w 1404351"/>
                <a:gd name="connsiteY21-7424" fmla="*/ 591933 h 2339008"/>
                <a:gd name="connsiteX22-7425" fmla="*/ 1211886 w 1404351"/>
                <a:gd name="connsiteY22-7426" fmla="*/ 542032 h 2339008"/>
                <a:gd name="connsiteX23-7427" fmla="*/ 1168417 w 1404351"/>
                <a:gd name="connsiteY23-7428" fmla="*/ 588878 h 2339008"/>
                <a:gd name="connsiteX24-7429" fmla="*/ 1222546 w 1404351"/>
                <a:gd name="connsiteY24-7430" fmla="*/ 108950 h 2339008"/>
                <a:gd name="connsiteX25-7431" fmla="*/ 1298939 w 1404351"/>
                <a:gd name="connsiteY25-7432" fmla="*/ 39849 h 2339008"/>
                <a:gd name="connsiteX26-7433" fmla="*/ 1404351 w 1404351"/>
                <a:gd name="connsiteY26-7434" fmla="*/ 0 h 2339008"/>
                <a:gd name="connsiteX27-7435" fmla="*/ 1357567 w 1404351"/>
                <a:gd name="connsiteY27-7436" fmla="*/ 345802 h 2339008"/>
                <a:gd name="connsiteX28-7437" fmla="*/ 973608 w 1404351"/>
                <a:gd name="connsiteY28-7438" fmla="*/ 1910947 h 2339008"/>
                <a:gd name="connsiteX29-7439" fmla="*/ 272039 w 1404351"/>
                <a:gd name="connsiteY29-7440" fmla="*/ 2339008 h 2339008"/>
                <a:gd name="connsiteX30-7441" fmla="*/ 119183 w 1404351"/>
                <a:gd name="connsiteY30-7442" fmla="*/ 2319294 h 2339008"/>
                <a:gd name="connsiteX31-7443" fmla="*/ 219640 w 1404351"/>
                <a:gd name="connsiteY31-7444" fmla="*/ 2104764 h 2339008"/>
                <a:gd name="connsiteX32-7445" fmla="*/ 349797 w 1404351"/>
                <a:gd name="connsiteY32-7446" fmla="*/ 1791611 h 2339008"/>
                <a:gd name="connsiteX33-7447" fmla="*/ 202120 w 1404351"/>
                <a:gd name="connsiteY33-7448" fmla="*/ 2079955 h 2339008"/>
                <a:gd name="connsiteX34-7449" fmla="*/ 101973 w 1404351"/>
                <a:gd name="connsiteY34-7450" fmla="*/ 2315220 h 2339008"/>
                <a:gd name="connsiteX35-7451" fmla="*/ 0 w 1404351"/>
                <a:gd name="connsiteY35-7452" fmla="*/ 2305359 h 2339008"/>
                <a:gd name="connsiteX0-7453" fmla="*/ 0 w 1553883"/>
                <a:gd name="connsiteY0-7454" fmla="*/ 2574013 h 2574013"/>
                <a:gd name="connsiteX1-7455" fmla="*/ 379517 w 1553883"/>
                <a:gd name="connsiteY1-7456" fmla="*/ 1338520 h 2574013"/>
                <a:gd name="connsiteX2-7457" fmla="*/ 398684 w 1553883"/>
                <a:gd name="connsiteY2-7458" fmla="*/ 1629262 h 2574013"/>
                <a:gd name="connsiteX3-7459" fmla="*/ 414640 w 1553883"/>
                <a:gd name="connsiteY3-7460" fmla="*/ 1445678 h 2574013"/>
                <a:gd name="connsiteX4-7461" fmla="*/ 406837 w 1553883"/>
                <a:gd name="connsiteY4-7462" fmla="*/ 1340993 h 2574013"/>
                <a:gd name="connsiteX5-7463" fmla="*/ 389083 w 1553883"/>
                <a:gd name="connsiteY5-7464" fmla="*/ 1300634 h 2574013"/>
                <a:gd name="connsiteX6-7465" fmla="*/ 539755 w 1553883"/>
                <a:gd name="connsiteY6-7466" fmla="*/ 665579 h 2574013"/>
                <a:gd name="connsiteX7-7467" fmla="*/ 580368 w 1553883"/>
                <a:gd name="connsiteY7-7468" fmla="*/ 704536 h 2574013"/>
                <a:gd name="connsiteX8-7469" fmla="*/ 599379 w 1553883"/>
                <a:gd name="connsiteY8-7470" fmla="*/ 901491 h 2574013"/>
                <a:gd name="connsiteX9-7471" fmla="*/ 599265 w 1553883"/>
                <a:gd name="connsiteY9-7472" fmla="*/ 970032 h 2574013"/>
                <a:gd name="connsiteX10-7473" fmla="*/ 572360 w 1553883"/>
                <a:gd name="connsiteY10-7474" fmla="*/ 1187661 h 2574013"/>
                <a:gd name="connsiteX11-7475" fmla="*/ 498146 w 1553883"/>
                <a:gd name="connsiteY11-7476" fmla="*/ 1710311 h 2574013"/>
                <a:gd name="connsiteX12-7477" fmla="*/ 545796 w 1553883"/>
                <a:gd name="connsiteY12-7478" fmla="*/ 1477919 h 2574013"/>
                <a:gd name="connsiteX13-7479" fmla="*/ 593194 w 1553883"/>
                <a:gd name="connsiteY13-7480" fmla="*/ 1543732 h 2574013"/>
                <a:gd name="connsiteX14-7481" fmla="*/ 714537 w 1553883"/>
                <a:gd name="connsiteY14-7482" fmla="*/ 1587155 h 2574013"/>
                <a:gd name="connsiteX15-7483" fmla="*/ 871432 w 1553883"/>
                <a:gd name="connsiteY15-7484" fmla="*/ 1578939 h 2574013"/>
                <a:gd name="connsiteX16-7485" fmla="*/ 908164 w 1553883"/>
                <a:gd name="connsiteY16-7486" fmla="*/ 1609462 h 2574013"/>
                <a:gd name="connsiteX17-7487" fmla="*/ 755702 w 1553883"/>
                <a:gd name="connsiteY17-7488" fmla="*/ 1890569 h 2574013"/>
                <a:gd name="connsiteX18-7489" fmla="*/ 910064 w 1553883"/>
                <a:gd name="connsiteY18-7490" fmla="*/ 1609652 h 2574013"/>
                <a:gd name="connsiteX19-7491" fmla="*/ 1003662 w 1553883"/>
                <a:gd name="connsiteY19-7492" fmla="*/ 1740382 h 2574013"/>
                <a:gd name="connsiteX20-7493" fmla="*/ 1302874 w 1553883"/>
                <a:gd name="connsiteY20-7494" fmla="*/ 588594 h 2574013"/>
                <a:gd name="connsiteX21-7495" fmla="*/ 1411532 w 1553883"/>
                <a:gd name="connsiteY21-7496" fmla="*/ 591933 h 2574013"/>
                <a:gd name="connsiteX22-7497" fmla="*/ 1361418 w 1553883"/>
                <a:gd name="connsiteY22-7498" fmla="*/ 542032 h 2574013"/>
                <a:gd name="connsiteX23-7499" fmla="*/ 1317949 w 1553883"/>
                <a:gd name="connsiteY23-7500" fmla="*/ 588878 h 2574013"/>
                <a:gd name="connsiteX24-7501" fmla="*/ 1372078 w 1553883"/>
                <a:gd name="connsiteY24-7502" fmla="*/ 108950 h 2574013"/>
                <a:gd name="connsiteX25-7503" fmla="*/ 1448471 w 1553883"/>
                <a:gd name="connsiteY25-7504" fmla="*/ 39849 h 2574013"/>
                <a:gd name="connsiteX26-7505" fmla="*/ 1553883 w 1553883"/>
                <a:gd name="connsiteY26-7506" fmla="*/ 0 h 2574013"/>
                <a:gd name="connsiteX27-7507" fmla="*/ 1507099 w 1553883"/>
                <a:gd name="connsiteY27-7508" fmla="*/ 345802 h 2574013"/>
                <a:gd name="connsiteX28-7509" fmla="*/ 1123140 w 1553883"/>
                <a:gd name="connsiteY28-7510" fmla="*/ 1910947 h 2574013"/>
                <a:gd name="connsiteX29-7511" fmla="*/ 421571 w 1553883"/>
                <a:gd name="connsiteY29-7512" fmla="*/ 2339008 h 2574013"/>
                <a:gd name="connsiteX30-7513" fmla="*/ 268715 w 1553883"/>
                <a:gd name="connsiteY30-7514" fmla="*/ 2319294 h 2574013"/>
                <a:gd name="connsiteX31-7515" fmla="*/ 369172 w 1553883"/>
                <a:gd name="connsiteY31-7516" fmla="*/ 2104764 h 2574013"/>
                <a:gd name="connsiteX32-7517" fmla="*/ 499329 w 1553883"/>
                <a:gd name="connsiteY32-7518" fmla="*/ 1791611 h 2574013"/>
                <a:gd name="connsiteX33-7519" fmla="*/ 351652 w 1553883"/>
                <a:gd name="connsiteY33-7520" fmla="*/ 2079955 h 2574013"/>
                <a:gd name="connsiteX34-7521" fmla="*/ 251505 w 1553883"/>
                <a:gd name="connsiteY34-7522" fmla="*/ 2315220 h 2574013"/>
                <a:gd name="connsiteX35-7523" fmla="*/ 0 w 1553883"/>
                <a:gd name="connsiteY35-7524" fmla="*/ 2574013 h 2574013"/>
                <a:gd name="connsiteX0-7525" fmla="*/ 0 w 1553883"/>
                <a:gd name="connsiteY0-7526" fmla="*/ 2574013 h 2574013"/>
                <a:gd name="connsiteX1-7527" fmla="*/ 379517 w 1553883"/>
                <a:gd name="connsiteY1-7528" fmla="*/ 1338520 h 2574013"/>
                <a:gd name="connsiteX2-7529" fmla="*/ 398684 w 1553883"/>
                <a:gd name="connsiteY2-7530" fmla="*/ 1629262 h 2574013"/>
                <a:gd name="connsiteX3-7531" fmla="*/ 414640 w 1553883"/>
                <a:gd name="connsiteY3-7532" fmla="*/ 1445678 h 2574013"/>
                <a:gd name="connsiteX4-7533" fmla="*/ 406837 w 1553883"/>
                <a:gd name="connsiteY4-7534" fmla="*/ 1340993 h 2574013"/>
                <a:gd name="connsiteX5-7535" fmla="*/ 389083 w 1553883"/>
                <a:gd name="connsiteY5-7536" fmla="*/ 1300634 h 2574013"/>
                <a:gd name="connsiteX6-7537" fmla="*/ 539755 w 1553883"/>
                <a:gd name="connsiteY6-7538" fmla="*/ 665579 h 2574013"/>
                <a:gd name="connsiteX7-7539" fmla="*/ 580368 w 1553883"/>
                <a:gd name="connsiteY7-7540" fmla="*/ 704536 h 2574013"/>
                <a:gd name="connsiteX8-7541" fmla="*/ 599379 w 1553883"/>
                <a:gd name="connsiteY8-7542" fmla="*/ 901491 h 2574013"/>
                <a:gd name="connsiteX9-7543" fmla="*/ 599265 w 1553883"/>
                <a:gd name="connsiteY9-7544" fmla="*/ 970032 h 2574013"/>
                <a:gd name="connsiteX10-7545" fmla="*/ 572360 w 1553883"/>
                <a:gd name="connsiteY10-7546" fmla="*/ 1187661 h 2574013"/>
                <a:gd name="connsiteX11-7547" fmla="*/ 498146 w 1553883"/>
                <a:gd name="connsiteY11-7548" fmla="*/ 1710311 h 2574013"/>
                <a:gd name="connsiteX12-7549" fmla="*/ 545796 w 1553883"/>
                <a:gd name="connsiteY12-7550" fmla="*/ 1477919 h 2574013"/>
                <a:gd name="connsiteX13-7551" fmla="*/ 593194 w 1553883"/>
                <a:gd name="connsiteY13-7552" fmla="*/ 1543732 h 2574013"/>
                <a:gd name="connsiteX14-7553" fmla="*/ 714537 w 1553883"/>
                <a:gd name="connsiteY14-7554" fmla="*/ 1587155 h 2574013"/>
                <a:gd name="connsiteX15-7555" fmla="*/ 871432 w 1553883"/>
                <a:gd name="connsiteY15-7556" fmla="*/ 1578939 h 2574013"/>
                <a:gd name="connsiteX16-7557" fmla="*/ 908164 w 1553883"/>
                <a:gd name="connsiteY16-7558" fmla="*/ 1609462 h 2574013"/>
                <a:gd name="connsiteX17-7559" fmla="*/ 755702 w 1553883"/>
                <a:gd name="connsiteY17-7560" fmla="*/ 1890569 h 2574013"/>
                <a:gd name="connsiteX18-7561" fmla="*/ 910064 w 1553883"/>
                <a:gd name="connsiteY18-7562" fmla="*/ 1609652 h 2574013"/>
                <a:gd name="connsiteX19-7563" fmla="*/ 1003662 w 1553883"/>
                <a:gd name="connsiteY19-7564" fmla="*/ 1740382 h 2574013"/>
                <a:gd name="connsiteX20-7565" fmla="*/ 1302874 w 1553883"/>
                <a:gd name="connsiteY20-7566" fmla="*/ 588594 h 2574013"/>
                <a:gd name="connsiteX21-7567" fmla="*/ 1411532 w 1553883"/>
                <a:gd name="connsiteY21-7568" fmla="*/ 591933 h 2574013"/>
                <a:gd name="connsiteX22-7569" fmla="*/ 1361418 w 1553883"/>
                <a:gd name="connsiteY22-7570" fmla="*/ 542032 h 2574013"/>
                <a:gd name="connsiteX23-7571" fmla="*/ 1317949 w 1553883"/>
                <a:gd name="connsiteY23-7572" fmla="*/ 588878 h 2574013"/>
                <a:gd name="connsiteX24-7573" fmla="*/ 1372078 w 1553883"/>
                <a:gd name="connsiteY24-7574" fmla="*/ 108950 h 2574013"/>
                <a:gd name="connsiteX25-7575" fmla="*/ 1448471 w 1553883"/>
                <a:gd name="connsiteY25-7576" fmla="*/ 39849 h 2574013"/>
                <a:gd name="connsiteX26-7577" fmla="*/ 1553883 w 1553883"/>
                <a:gd name="connsiteY26-7578" fmla="*/ 0 h 2574013"/>
                <a:gd name="connsiteX27-7579" fmla="*/ 1507099 w 1553883"/>
                <a:gd name="connsiteY27-7580" fmla="*/ 345802 h 2574013"/>
                <a:gd name="connsiteX28-7581" fmla="*/ 1123140 w 1553883"/>
                <a:gd name="connsiteY28-7582" fmla="*/ 1910947 h 2574013"/>
                <a:gd name="connsiteX29-7583" fmla="*/ 419261 w 1553883"/>
                <a:gd name="connsiteY29-7584" fmla="*/ 2392932 h 2574013"/>
                <a:gd name="connsiteX30-7585" fmla="*/ 268715 w 1553883"/>
                <a:gd name="connsiteY30-7586" fmla="*/ 2319294 h 2574013"/>
                <a:gd name="connsiteX31-7587" fmla="*/ 369172 w 1553883"/>
                <a:gd name="connsiteY31-7588" fmla="*/ 2104764 h 2574013"/>
                <a:gd name="connsiteX32-7589" fmla="*/ 499329 w 1553883"/>
                <a:gd name="connsiteY32-7590" fmla="*/ 1791611 h 2574013"/>
                <a:gd name="connsiteX33-7591" fmla="*/ 351652 w 1553883"/>
                <a:gd name="connsiteY33-7592" fmla="*/ 2079955 h 2574013"/>
                <a:gd name="connsiteX34-7593" fmla="*/ 251505 w 1553883"/>
                <a:gd name="connsiteY34-7594" fmla="*/ 2315220 h 2574013"/>
                <a:gd name="connsiteX35-7595" fmla="*/ 0 w 1553883"/>
                <a:gd name="connsiteY35-7596" fmla="*/ 2574013 h 2574013"/>
                <a:gd name="connsiteX0-7597" fmla="*/ 0 w 1624793"/>
                <a:gd name="connsiteY0-7598" fmla="*/ 2679553 h 2679552"/>
                <a:gd name="connsiteX1-7599" fmla="*/ 450427 w 1624793"/>
                <a:gd name="connsiteY1-7600" fmla="*/ 1338520 h 2679552"/>
                <a:gd name="connsiteX2-7601" fmla="*/ 469594 w 1624793"/>
                <a:gd name="connsiteY2-7602" fmla="*/ 1629262 h 2679552"/>
                <a:gd name="connsiteX3-7603" fmla="*/ 485550 w 1624793"/>
                <a:gd name="connsiteY3-7604" fmla="*/ 1445678 h 2679552"/>
                <a:gd name="connsiteX4-7605" fmla="*/ 477747 w 1624793"/>
                <a:gd name="connsiteY4-7606" fmla="*/ 1340993 h 2679552"/>
                <a:gd name="connsiteX5-7607" fmla="*/ 459993 w 1624793"/>
                <a:gd name="connsiteY5-7608" fmla="*/ 1300634 h 2679552"/>
                <a:gd name="connsiteX6-7609" fmla="*/ 610665 w 1624793"/>
                <a:gd name="connsiteY6-7610" fmla="*/ 665579 h 2679552"/>
                <a:gd name="connsiteX7-7611" fmla="*/ 651278 w 1624793"/>
                <a:gd name="connsiteY7-7612" fmla="*/ 704536 h 2679552"/>
                <a:gd name="connsiteX8-7613" fmla="*/ 670289 w 1624793"/>
                <a:gd name="connsiteY8-7614" fmla="*/ 901491 h 2679552"/>
                <a:gd name="connsiteX9-7615" fmla="*/ 670175 w 1624793"/>
                <a:gd name="connsiteY9-7616" fmla="*/ 970032 h 2679552"/>
                <a:gd name="connsiteX10-7617" fmla="*/ 643270 w 1624793"/>
                <a:gd name="connsiteY10-7618" fmla="*/ 1187661 h 2679552"/>
                <a:gd name="connsiteX11-7619" fmla="*/ 569056 w 1624793"/>
                <a:gd name="connsiteY11-7620" fmla="*/ 1710311 h 2679552"/>
                <a:gd name="connsiteX12-7621" fmla="*/ 616706 w 1624793"/>
                <a:gd name="connsiteY12-7622" fmla="*/ 1477919 h 2679552"/>
                <a:gd name="connsiteX13-7623" fmla="*/ 664104 w 1624793"/>
                <a:gd name="connsiteY13-7624" fmla="*/ 1543732 h 2679552"/>
                <a:gd name="connsiteX14-7625" fmla="*/ 785447 w 1624793"/>
                <a:gd name="connsiteY14-7626" fmla="*/ 1587155 h 2679552"/>
                <a:gd name="connsiteX15-7627" fmla="*/ 942342 w 1624793"/>
                <a:gd name="connsiteY15-7628" fmla="*/ 1578939 h 2679552"/>
                <a:gd name="connsiteX16-7629" fmla="*/ 979074 w 1624793"/>
                <a:gd name="connsiteY16-7630" fmla="*/ 1609462 h 2679552"/>
                <a:gd name="connsiteX17-7631" fmla="*/ 826612 w 1624793"/>
                <a:gd name="connsiteY17-7632" fmla="*/ 1890569 h 2679552"/>
                <a:gd name="connsiteX18-7633" fmla="*/ 980974 w 1624793"/>
                <a:gd name="connsiteY18-7634" fmla="*/ 1609652 h 2679552"/>
                <a:gd name="connsiteX19-7635" fmla="*/ 1074572 w 1624793"/>
                <a:gd name="connsiteY19-7636" fmla="*/ 1740382 h 2679552"/>
                <a:gd name="connsiteX20-7637" fmla="*/ 1373784 w 1624793"/>
                <a:gd name="connsiteY20-7638" fmla="*/ 588594 h 2679552"/>
                <a:gd name="connsiteX21-7639" fmla="*/ 1482442 w 1624793"/>
                <a:gd name="connsiteY21-7640" fmla="*/ 591933 h 2679552"/>
                <a:gd name="connsiteX22-7641" fmla="*/ 1432328 w 1624793"/>
                <a:gd name="connsiteY22-7642" fmla="*/ 542032 h 2679552"/>
                <a:gd name="connsiteX23-7643" fmla="*/ 1388859 w 1624793"/>
                <a:gd name="connsiteY23-7644" fmla="*/ 588878 h 2679552"/>
                <a:gd name="connsiteX24-7645" fmla="*/ 1442988 w 1624793"/>
                <a:gd name="connsiteY24-7646" fmla="*/ 108950 h 2679552"/>
                <a:gd name="connsiteX25-7647" fmla="*/ 1519381 w 1624793"/>
                <a:gd name="connsiteY25-7648" fmla="*/ 39849 h 2679552"/>
                <a:gd name="connsiteX26-7649" fmla="*/ 1624793 w 1624793"/>
                <a:gd name="connsiteY26-7650" fmla="*/ 0 h 2679552"/>
                <a:gd name="connsiteX27-7651" fmla="*/ 1578009 w 1624793"/>
                <a:gd name="connsiteY27-7652" fmla="*/ 345802 h 2679552"/>
                <a:gd name="connsiteX28-7653" fmla="*/ 1194050 w 1624793"/>
                <a:gd name="connsiteY28-7654" fmla="*/ 1910947 h 2679552"/>
                <a:gd name="connsiteX29-7655" fmla="*/ 490171 w 1624793"/>
                <a:gd name="connsiteY29-7656" fmla="*/ 2392932 h 2679552"/>
                <a:gd name="connsiteX30-7657" fmla="*/ 339625 w 1624793"/>
                <a:gd name="connsiteY30-7658" fmla="*/ 2319294 h 2679552"/>
                <a:gd name="connsiteX31-7659" fmla="*/ 440082 w 1624793"/>
                <a:gd name="connsiteY31-7660" fmla="*/ 2104764 h 2679552"/>
                <a:gd name="connsiteX32-7661" fmla="*/ 570239 w 1624793"/>
                <a:gd name="connsiteY32-7662" fmla="*/ 1791611 h 2679552"/>
                <a:gd name="connsiteX33-7663" fmla="*/ 422562 w 1624793"/>
                <a:gd name="connsiteY33-7664" fmla="*/ 2079955 h 2679552"/>
                <a:gd name="connsiteX34-7665" fmla="*/ 322415 w 1624793"/>
                <a:gd name="connsiteY34-7666" fmla="*/ 2315220 h 2679552"/>
                <a:gd name="connsiteX35-7667" fmla="*/ 0 w 1624793"/>
                <a:gd name="connsiteY35-7668" fmla="*/ 2679553 h 2679552"/>
                <a:gd name="connsiteX0-7669" fmla="*/ 0 w 1624793"/>
                <a:gd name="connsiteY0-7670" fmla="*/ 2679553 h 2679553"/>
                <a:gd name="connsiteX1-7671" fmla="*/ 450427 w 1624793"/>
                <a:gd name="connsiteY1-7672" fmla="*/ 1338520 h 2679553"/>
                <a:gd name="connsiteX2-7673" fmla="*/ 469594 w 1624793"/>
                <a:gd name="connsiteY2-7674" fmla="*/ 1629262 h 2679553"/>
                <a:gd name="connsiteX3-7675" fmla="*/ 485550 w 1624793"/>
                <a:gd name="connsiteY3-7676" fmla="*/ 1445678 h 2679553"/>
                <a:gd name="connsiteX4-7677" fmla="*/ 477747 w 1624793"/>
                <a:gd name="connsiteY4-7678" fmla="*/ 1340993 h 2679553"/>
                <a:gd name="connsiteX5-7679" fmla="*/ 459993 w 1624793"/>
                <a:gd name="connsiteY5-7680" fmla="*/ 1300634 h 2679553"/>
                <a:gd name="connsiteX6-7681" fmla="*/ 575319 w 1624793"/>
                <a:gd name="connsiteY6-7682" fmla="*/ 647587 h 2679553"/>
                <a:gd name="connsiteX7-7683" fmla="*/ 651278 w 1624793"/>
                <a:gd name="connsiteY7-7684" fmla="*/ 704536 h 2679553"/>
                <a:gd name="connsiteX8-7685" fmla="*/ 670289 w 1624793"/>
                <a:gd name="connsiteY8-7686" fmla="*/ 901491 h 2679553"/>
                <a:gd name="connsiteX9-7687" fmla="*/ 670175 w 1624793"/>
                <a:gd name="connsiteY9-7688" fmla="*/ 970032 h 2679553"/>
                <a:gd name="connsiteX10-7689" fmla="*/ 643270 w 1624793"/>
                <a:gd name="connsiteY10-7690" fmla="*/ 1187661 h 2679553"/>
                <a:gd name="connsiteX11-7691" fmla="*/ 569056 w 1624793"/>
                <a:gd name="connsiteY11-7692" fmla="*/ 1710311 h 2679553"/>
                <a:gd name="connsiteX12-7693" fmla="*/ 616706 w 1624793"/>
                <a:gd name="connsiteY12-7694" fmla="*/ 1477919 h 2679553"/>
                <a:gd name="connsiteX13-7695" fmla="*/ 664104 w 1624793"/>
                <a:gd name="connsiteY13-7696" fmla="*/ 1543732 h 2679553"/>
                <a:gd name="connsiteX14-7697" fmla="*/ 785447 w 1624793"/>
                <a:gd name="connsiteY14-7698" fmla="*/ 1587155 h 2679553"/>
                <a:gd name="connsiteX15-7699" fmla="*/ 942342 w 1624793"/>
                <a:gd name="connsiteY15-7700" fmla="*/ 1578939 h 2679553"/>
                <a:gd name="connsiteX16-7701" fmla="*/ 979074 w 1624793"/>
                <a:gd name="connsiteY16-7702" fmla="*/ 1609462 h 2679553"/>
                <a:gd name="connsiteX17-7703" fmla="*/ 826612 w 1624793"/>
                <a:gd name="connsiteY17-7704" fmla="*/ 1890569 h 2679553"/>
                <a:gd name="connsiteX18-7705" fmla="*/ 980974 w 1624793"/>
                <a:gd name="connsiteY18-7706" fmla="*/ 1609652 h 2679553"/>
                <a:gd name="connsiteX19-7707" fmla="*/ 1074572 w 1624793"/>
                <a:gd name="connsiteY19-7708" fmla="*/ 1740382 h 2679553"/>
                <a:gd name="connsiteX20-7709" fmla="*/ 1373784 w 1624793"/>
                <a:gd name="connsiteY20-7710" fmla="*/ 588594 h 2679553"/>
                <a:gd name="connsiteX21-7711" fmla="*/ 1482442 w 1624793"/>
                <a:gd name="connsiteY21-7712" fmla="*/ 591933 h 2679553"/>
                <a:gd name="connsiteX22-7713" fmla="*/ 1432328 w 1624793"/>
                <a:gd name="connsiteY22-7714" fmla="*/ 542032 h 2679553"/>
                <a:gd name="connsiteX23-7715" fmla="*/ 1388859 w 1624793"/>
                <a:gd name="connsiteY23-7716" fmla="*/ 588878 h 2679553"/>
                <a:gd name="connsiteX24-7717" fmla="*/ 1442988 w 1624793"/>
                <a:gd name="connsiteY24-7718" fmla="*/ 108950 h 2679553"/>
                <a:gd name="connsiteX25-7719" fmla="*/ 1519381 w 1624793"/>
                <a:gd name="connsiteY25-7720" fmla="*/ 39849 h 2679553"/>
                <a:gd name="connsiteX26-7721" fmla="*/ 1624793 w 1624793"/>
                <a:gd name="connsiteY26-7722" fmla="*/ 0 h 2679553"/>
                <a:gd name="connsiteX27-7723" fmla="*/ 1578009 w 1624793"/>
                <a:gd name="connsiteY27-7724" fmla="*/ 345802 h 2679553"/>
                <a:gd name="connsiteX28-7725" fmla="*/ 1194050 w 1624793"/>
                <a:gd name="connsiteY28-7726" fmla="*/ 1910947 h 2679553"/>
                <a:gd name="connsiteX29-7727" fmla="*/ 490171 w 1624793"/>
                <a:gd name="connsiteY29-7728" fmla="*/ 2392932 h 2679553"/>
                <a:gd name="connsiteX30-7729" fmla="*/ 339625 w 1624793"/>
                <a:gd name="connsiteY30-7730" fmla="*/ 2319294 h 2679553"/>
                <a:gd name="connsiteX31-7731" fmla="*/ 440082 w 1624793"/>
                <a:gd name="connsiteY31-7732" fmla="*/ 2104764 h 2679553"/>
                <a:gd name="connsiteX32-7733" fmla="*/ 570239 w 1624793"/>
                <a:gd name="connsiteY32-7734" fmla="*/ 1791611 h 2679553"/>
                <a:gd name="connsiteX33-7735" fmla="*/ 422562 w 1624793"/>
                <a:gd name="connsiteY33-7736" fmla="*/ 2079955 h 2679553"/>
                <a:gd name="connsiteX34-7737" fmla="*/ 322415 w 1624793"/>
                <a:gd name="connsiteY34-7738" fmla="*/ 2315220 h 2679553"/>
                <a:gd name="connsiteX35-7739" fmla="*/ 0 w 1624793"/>
                <a:gd name="connsiteY35-7740" fmla="*/ 2679553 h 2679553"/>
                <a:gd name="connsiteX0-7741" fmla="*/ 0 w 1624793"/>
                <a:gd name="connsiteY0-7742" fmla="*/ 2679553 h 2679553"/>
                <a:gd name="connsiteX1-7743" fmla="*/ 450427 w 1624793"/>
                <a:gd name="connsiteY1-7744" fmla="*/ 1338520 h 2679553"/>
                <a:gd name="connsiteX2-7745" fmla="*/ 469594 w 1624793"/>
                <a:gd name="connsiteY2-7746" fmla="*/ 1629262 h 2679553"/>
                <a:gd name="connsiteX3-7747" fmla="*/ 485550 w 1624793"/>
                <a:gd name="connsiteY3-7748" fmla="*/ 1445678 h 2679553"/>
                <a:gd name="connsiteX4-7749" fmla="*/ 477747 w 1624793"/>
                <a:gd name="connsiteY4-7750" fmla="*/ 1340993 h 2679553"/>
                <a:gd name="connsiteX5-7751" fmla="*/ 427646 w 1624793"/>
                <a:gd name="connsiteY5-7752" fmla="*/ 1170653 h 2679553"/>
                <a:gd name="connsiteX6-7753" fmla="*/ 575319 w 1624793"/>
                <a:gd name="connsiteY6-7754" fmla="*/ 647587 h 2679553"/>
                <a:gd name="connsiteX7-7755" fmla="*/ 651278 w 1624793"/>
                <a:gd name="connsiteY7-7756" fmla="*/ 704536 h 2679553"/>
                <a:gd name="connsiteX8-7757" fmla="*/ 670289 w 1624793"/>
                <a:gd name="connsiteY8-7758" fmla="*/ 901491 h 2679553"/>
                <a:gd name="connsiteX9-7759" fmla="*/ 670175 w 1624793"/>
                <a:gd name="connsiteY9-7760" fmla="*/ 970032 h 2679553"/>
                <a:gd name="connsiteX10-7761" fmla="*/ 643270 w 1624793"/>
                <a:gd name="connsiteY10-7762" fmla="*/ 1187661 h 2679553"/>
                <a:gd name="connsiteX11-7763" fmla="*/ 569056 w 1624793"/>
                <a:gd name="connsiteY11-7764" fmla="*/ 1710311 h 2679553"/>
                <a:gd name="connsiteX12-7765" fmla="*/ 616706 w 1624793"/>
                <a:gd name="connsiteY12-7766" fmla="*/ 1477919 h 2679553"/>
                <a:gd name="connsiteX13-7767" fmla="*/ 664104 w 1624793"/>
                <a:gd name="connsiteY13-7768" fmla="*/ 1543732 h 2679553"/>
                <a:gd name="connsiteX14-7769" fmla="*/ 785447 w 1624793"/>
                <a:gd name="connsiteY14-7770" fmla="*/ 1587155 h 2679553"/>
                <a:gd name="connsiteX15-7771" fmla="*/ 942342 w 1624793"/>
                <a:gd name="connsiteY15-7772" fmla="*/ 1578939 h 2679553"/>
                <a:gd name="connsiteX16-7773" fmla="*/ 979074 w 1624793"/>
                <a:gd name="connsiteY16-7774" fmla="*/ 1609462 h 2679553"/>
                <a:gd name="connsiteX17-7775" fmla="*/ 826612 w 1624793"/>
                <a:gd name="connsiteY17-7776" fmla="*/ 1890569 h 2679553"/>
                <a:gd name="connsiteX18-7777" fmla="*/ 980974 w 1624793"/>
                <a:gd name="connsiteY18-7778" fmla="*/ 1609652 h 2679553"/>
                <a:gd name="connsiteX19-7779" fmla="*/ 1074572 w 1624793"/>
                <a:gd name="connsiteY19-7780" fmla="*/ 1740382 h 2679553"/>
                <a:gd name="connsiteX20-7781" fmla="*/ 1373784 w 1624793"/>
                <a:gd name="connsiteY20-7782" fmla="*/ 588594 h 2679553"/>
                <a:gd name="connsiteX21-7783" fmla="*/ 1482442 w 1624793"/>
                <a:gd name="connsiteY21-7784" fmla="*/ 591933 h 2679553"/>
                <a:gd name="connsiteX22-7785" fmla="*/ 1432328 w 1624793"/>
                <a:gd name="connsiteY22-7786" fmla="*/ 542032 h 2679553"/>
                <a:gd name="connsiteX23-7787" fmla="*/ 1388859 w 1624793"/>
                <a:gd name="connsiteY23-7788" fmla="*/ 588878 h 2679553"/>
                <a:gd name="connsiteX24-7789" fmla="*/ 1442988 w 1624793"/>
                <a:gd name="connsiteY24-7790" fmla="*/ 108950 h 2679553"/>
                <a:gd name="connsiteX25-7791" fmla="*/ 1519381 w 1624793"/>
                <a:gd name="connsiteY25-7792" fmla="*/ 39849 h 2679553"/>
                <a:gd name="connsiteX26-7793" fmla="*/ 1624793 w 1624793"/>
                <a:gd name="connsiteY26-7794" fmla="*/ 0 h 2679553"/>
                <a:gd name="connsiteX27-7795" fmla="*/ 1578009 w 1624793"/>
                <a:gd name="connsiteY27-7796" fmla="*/ 345802 h 2679553"/>
                <a:gd name="connsiteX28-7797" fmla="*/ 1194050 w 1624793"/>
                <a:gd name="connsiteY28-7798" fmla="*/ 1910947 h 2679553"/>
                <a:gd name="connsiteX29-7799" fmla="*/ 490171 w 1624793"/>
                <a:gd name="connsiteY29-7800" fmla="*/ 2392932 h 2679553"/>
                <a:gd name="connsiteX30-7801" fmla="*/ 339625 w 1624793"/>
                <a:gd name="connsiteY30-7802" fmla="*/ 2319294 h 2679553"/>
                <a:gd name="connsiteX31-7803" fmla="*/ 440082 w 1624793"/>
                <a:gd name="connsiteY31-7804" fmla="*/ 2104764 h 2679553"/>
                <a:gd name="connsiteX32-7805" fmla="*/ 570239 w 1624793"/>
                <a:gd name="connsiteY32-7806" fmla="*/ 1791611 h 2679553"/>
                <a:gd name="connsiteX33-7807" fmla="*/ 422562 w 1624793"/>
                <a:gd name="connsiteY33-7808" fmla="*/ 2079955 h 2679553"/>
                <a:gd name="connsiteX34-7809" fmla="*/ 322415 w 1624793"/>
                <a:gd name="connsiteY34-7810" fmla="*/ 2315220 h 2679553"/>
                <a:gd name="connsiteX35-7811" fmla="*/ 0 w 1624793"/>
                <a:gd name="connsiteY35-7812" fmla="*/ 2679553 h 2679553"/>
                <a:gd name="connsiteX0-7813" fmla="*/ 0 w 1624793"/>
                <a:gd name="connsiteY0-7814" fmla="*/ 2679553 h 2679553"/>
                <a:gd name="connsiteX1-7815" fmla="*/ 410674 w 1624793"/>
                <a:gd name="connsiteY1-7816" fmla="*/ 1234491 h 2679553"/>
                <a:gd name="connsiteX2-7817" fmla="*/ 469594 w 1624793"/>
                <a:gd name="connsiteY2-7818" fmla="*/ 1629262 h 2679553"/>
                <a:gd name="connsiteX3-7819" fmla="*/ 485550 w 1624793"/>
                <a:gd name="connsiteY3-7820" fmla="*/ 1445678 h 2679553"/>
                <a:gd name="connsiteX4-7821" fmla="*/ 477747 w 1624793"/>
                <a:gd name="connsiteY4-7822" fmla="*/ 1340993 h 2679553"/>
                <a:gd name="connsiteX5-7823" fmla="*/ 427646 w 1624793"/>
                <a:gd name="connsiteY5-7824" fmla="*/ 1170653 h 2679553"/>
                <a:gd name="connsiteX6-7825" fmla="*/ 575319 w 1624793"/>
                <a:gd name="connsiteY6-7826" fmla="*/ 647587 h 2679553"/>
                <a:gd name="connsiteX7-7827" fmla="*/ 651278 w 1624793"/>
                <a:gd name="connsiteY7-7828" fmla="*/ 704536 h 2679553"/>
                <a:gd name="connsiteX8-7829" fmla="*/ 670289 w 1624793"/>
                <a:gd name="connsiteY8-7830" fmla="*/ 901491 h 2679553"/>
                <a:gd name="connsiteX9-7831" fmla="*/ 670175 w 1624793"/>
                <a:gd name="connsiteY9-7832" fmla="*/ 970032 h 2679553"/>
                <a:gd name="connsiteX10-7833" fmla="*/ 643270 w 1624793"/>
                <a:gd name="connsiteY10-7834" fmla="*/ 1187661 h 2679553"/>
                <a:gd name="connsiteX11-7835" fmla="*/ 569056 w 1624793"/>
                <a:gd name="connsiteY11-7836" fmla="*/ 1710311 h 2679553"/>
                <a:gd name="connsiteX12-7837" fmla="*/ 616706 w 1624793"/>
                <a:gd name="connsiteY12-7838" fmla="*/ 1477919 h 2679553"/>
                <a:gd name="connsiteX13-7839" fmla="*/ 664104 w 1624793"/>
                <a:gd name="connsiteY13-7840" fmla="*/ 1543732 h 2679553"/>
                <a:gd name="connsiteX14-7841" fmla="*/ 785447 w 1624793"/>
                <a:gd name="connsiteY14-7842" fmla="*/ 1587155 h 2679553"/>
                <a:gd name="connsiteX15-7843" fmla="*/ 942342 w 1624793"/>
                <a:gd name="connsiteY15-7844" fmla="*/ 1578939 h 2679553"/>
                <a:gd name="connsiteX16-7845" fmla="*/ 979074 w 1624793"/>
                <a:gd name="connsiteY16-7846" fmla="*/ 1609462 h 2679553"/>
                <a:gd name="connsiteX17-7847" fmla="*/ 826612 w 1624793"/>
                <a:gd name="connsiteY17-7848" fmla="*/ 1890569 h 2679553"/>
                <a:gd name="connsiteX18-7849" fmla="*/ 980974 w 1624793"/>
                <a:gd name="connsiteY18-7850" fmla="*/ 1609652 h 2679553"/>
                <a:gd name="connsiteX19-7851" fmla="*/ 1074572 w 1624793"/>
                <a:gd name="connsiteY19-7852" fmla="*/ 1740382 h 2679553"/>
                <a:gd name="connsiteX20-7853" fmla="*/ 1373784 w 1624793"/>
                <a:gd name="connsiteY20-7854" fmla="*/ 588594 h 2679553"/>
                <a:gd name="connsiteX21-7855" fmla="*/ 1482442 w 1624793"/>
                <a:gd name="connsiteY21-7856" fmla="*/ 591933 h 2679553"/>
                <a:gd name="connsiteX22-7857" fmla="*/ 1432328 w 1624793"/>
                <a:gd name="connsiteY22-7858" fmla="*/ 542032 h 2679553"/>
                <a:gd name="connsiteX23-7859" fmla="*/ 1388859 w 1624793"/>
                <a:gd name="connsiteY23-7860" fmla="*/ 588878 h 2679553"/>
                <a:gd name="connsiteX24-7861" fmla="*/ 1442988 w 1624793"/>
                <a:gd name="connsiteY24-7862" fmla="*/ 108950 h 2679553"/>
                <a:gd name="connsiteX25-7863" fmla="*/ 1519381 w 1624793"/>
                <a:gd name="connsiteY25-7864" fmla="*/ 39849 h 2679553"/>
                <a:gd name="connsiteX26-7865" fmla="*/ 1624793 w 1624793"/>
                <a:gd name="connsiteY26-7866" fmla="*/ 0 h 2679553"/>
                <a:gd name="connsiteX27-7867" fmla="*/ 1578009 w 1624793"/>
                <a:gd name="connsiteY27-7868" fmla="*/ 345802 h 2679553"/>
                <a:gd name="connsiteX28-7869" fmla="*/ 1194050 w 1624793"/>
                <a:gd name="connsiteY28-7870" fmla="*/ 1910947 h 2679553"/>
                <a:gd name="connsiteX29-7871" fmla="*/ 490171 w 1624793"/>
                <a:gd name="connsiteY29-7872" fmla="*/ 2392932 h 2679553"/>
                <a:gd name="connsiteX30-7873" fmla="*/ 339625 w 1624793"/>
                <a:gd name="connsiteY30-7874" fmla="*/ 2319294 h 2679553"/>
                <a:gd name="connsiteX31-7875" fmla="*/ 440082 w 1624793"/>
                <a:gd name="connsiteY31-7876" fmla="*/ 2104764 h 2679553"/>
                <a:gd name="connsiteX32-7877" fmla="*/ 570239 w 1624793"/>
                <a:gd name="connsiteY32-7878" fmla="*/ 1791611 h 2679553"/>
                <a:gd name="connsiteX33-7879" fmla="*/ 422562 w 1624793"/>
                <a:gd name="connsiteY33-7880" fmla="*/ 2079955 h 2679553"/>
                <a:gd name="connsiteX34-7881" fmla="*/ 322415 w 1624793"/>
                <a:gd name="connsiteY34-7882" fmla="*/ 2315220 h 2679553"/>
                <a:gd name="connsiteX35-7883" fmla="*/ 0 w 1624793"/>
                <a:gd name="connsiteY35-7884" fmla="*/ 2679553 h 2679553"/>
                <a:gd name="connsiteX0-7885" fmla="*/ 0 w 1624793"/>
                <a:gd name="connsiteY0-7886" fmla="*/ 2679553 h 2679553"/>
                <a:gd name="connsiteX1-7887" fmla="*/ 410674 w 1624793"/>
                <a:gd name="connsiteY1-7888" fmla="*/ 1234491 h 2679553"/>
                <a:gd name="connsiteX2-7889" fmla="*/ 469594 w 1624793"/>
                <a:gd name="connsiteY2-7890" fmla="*/ 1629262 h 2679553"/>
                <a:gd name="connsiteX3-7891" fmla="*/ 485550 w 1624793"/>
                <a:gd name="connsiteY3-7892" fmla="*/ 1445678 h 2679553"/>
                <a:gd name="connsiteX4-7893" fmla="*/ 477747 w 1624793"/>
                <a:gd name="connsiteY4-7894" fmla="*/ 1340993 h 2679553"/>
                <a:gd name="connsiteX5-7895" fmla="*/ 427646 w 1624793"/>
                <a:gd name="connsiteY5-7896" fmla="*/ 1170653 h 2679553"/>
                <a:gd name="connsiteX6-7897" fmla="*/ 575319 w 1624793"/>
                <a:gd name="connsiteY6-7898" fmla="*/ 647587 h 2679553"/>
                <a:gd name="connsiteX7-7899" fmla="*/ 651278 w 1624793"/>
                <a:gd name="connsiteY7-7900" fmla="*/ 704536 h 2679553"/>
                <a:gd name="connsiteX8-7901" fmla="*/ 670289 w 1624793"/>
                <a:gd name="connsiteY8-7902" fmla="*/ 901491 h 2679553"/>
                <a:gd name="connsiteX9-7903" fmla="*/ 670175 w 1624793"/>
                <a:gd name="connsiteY9-7904" fmla="*/ 970032 h 2679553"/>
                <a:gd name="connsiteX10-7905" fmla="*/ 643270 w 1624793"/>
                <a:gd name="connsiteY10-7906" fmla="*/ 1187661 h 2679553"/>
                <a:gd name="connsiteX11-7907" fmla="*/ 569056 w 1624793"/>
                <a:gd name="connsiteY11-7908" fmla="*/ 1710311 h 2679553"/>
                <a:gd name="connsiteX12-7909" fmla="*/ 616706 w 1624793"/>
                <a:gd name="connsiteY12-7910" fmla="*/ 1477919 h 2679553"/>
                <a:gd name="connsiteX13-7911" fmla="*/ 664104 w 1624793"/>
                <a:gd name="connsiteY13-7912" fmla="*/ 1543732 h 2679553"/>
                <a:gd name="connsiteX14-7913" fmla="*/ 785447 w 1624793"/>
                <a:gd name="connsiteY14-7914" fmla="*/ 1587155 h 2679553"/>
                <a:gd name="connsiteX15-7915" fmla="*/ 942342 w 1624793"/>
                <a:gd name="connsiteY15-7916" fmla="*/ 1578939 h 2679553"/>
                <a:gd name="connsiteX16-7917" fmla="*/ 979074 w 1624793"/>
                <a:gd name="connsiteY16-7918" fmla="*/ 1609462 h 2679553"/>
                <a:gd name="connsiteX17-7919" fmla="*/ 826612 w 1624793"/>
                <a:gd name="connsiteY17-7920" fmla="*/ 1890569 h 2679553"/>
                <a:gd name="connsiteX18-7921" fmla="*/ 980974 w 1624793"/>
                <a:gd name="connsiteY18-7922" fmla="*/ 1609652 h 2679553"/>
                <a:gd name="connsiteX19-7923" fmla="*/ 1074572 w 1624793"/>
                <a:gd name="connsiteY19-7924" fmla="*/ 1740382 h 2679553"/>
                <a:gd name="connsiteX20-7925" fmla="*/ 1373784 w 1624793"/>
                <a:gd name="connsiteY20-7926" fmla="*/ 588594 h 2679553"/>
                <a:gd name="connsiteX21-7927" fmla="*/ 1482442 w 1624793"/>
                <a:gd name="connsiteY21-7928" fmla="*/ 591933 h 2679553"/>
                <a:gd name="connsiteX22-7929" fmla="*/ 1432328 w 1624793"/>
                <a:gd name="connsiteY22-7930" fmla="*/ 542032 h 2679553"/>
                <a:gd name="connsiteX23-7931" fmla="*/ 1388859 w 1624793"/>
                <a:gd name="connsiteY23-7932" fmla="*/ 588878 h 2679553"/>
                <a:gd name="connsiteX24-7933" fmla="*/ 1442988 w 1624793"/>
                <a:gd name="connsiteY24-7934" fmla="*/ 108950 h 2679553"/>
                <a:gd name="connsiteX25-7935" fmla="*/ 1519381 w 1624793"/>
                <a:gd name="connsiteY25-7936" fmla="*/ 39849 h 2679553"/>
                <a:gd name="connsiteX26-7937" fmla="*/ 1624793 w 1624793"/>
                <a:gd name="connsiteY26-7938" fmla="*/ 0 h 2679553"/>
                <a:gd name="connsiteX27-7939" fmla="*/ 1578009 w 1624793"/>
                <a:gd name="connsiteY27-7940" fmla="*/ 345802 h 2679553"/>
                <a:gd name="connsiteX28-7941" fmla="*/ 1194050 w 1624793"/>
                <a:gd name="connsiteY28-7942" fmla="*/ 1910947 h 2679553"/>
                <a:gd name="connsiteX29-7943" fmla="*/ 490171 w 1624793"/>
                <a:gd name="connsiteY29-7944" fmla="*/ 2392932 h 2679553"/>
                <a:gd name="connsiteX30-7945" fmla="*/ 247502 w 1624793"/>
                <a:gd name="connsiteY30-7946" fmla="*/ 2517718 h 2679553"/>
                <a:gd name="connsiteX31-7947" fmla="*/ 440082 w 1624793"/>
                <a:gd name="connsiteY31-7948" fmla="*/ 2104764 h 2679553"/>
                <a:gd name="connsiteX32-7949" fmla="*/ 570239 w 1624793"/>
                <a:gd name="connsiteY32-7950" fmla="*/ 1791611 h 2679553"/>
                <a:gd name="connsiteX33-7951" fmla="*/ 422562 w 1624793"/>
                <a:gd name="connsiteY33-7952" fmla="*/ 2079955 h 2679553"/>
                <a:gd name="connsiteX34-7953" fmla="*/ 322415 w 1624793"/>
                <a:gd name="connsiteY34-7954" fmla="*/ 2315220 h 2679553"/>
                <a:gd name="connsiteX35-7955" fmla="*/ 0 w 1624793"/>
                <a:gd name="connsiteY35-7956" fmla="*/ 2679553 h 2679553"/>
                <a:gd name="connsiteX0-7957" fmla="*/ 0 w 1624793"/>
                <a:gd name="connsiteY0-7958" fmla="*/ 2679553 h 2679553"/>
                <a:gd name="connsiteX1-7959" fmla="*/ 410674 w 1624793"/>
                <a:gd name="connsiteY1-7960" fmla="*/ 1234491 h 2679553"/>
                <a:gd name="connsiteX2-7961" fmla="*/ 469594 w 1624793"/>
                <a:gd name="connsiteY2-7962" fmla="*/ 1629262 h 2679553"/>
                <a:gd name="connsiteX3-7963" fmla="*/ 485550 w 1624793"/>
                <a:gd name="connsiteY3-7964" fmla="*/ 1445678 h 2679553"/>
                <a:gd name="connsiteX4-7965" fmla="*/ 477747 w 1624793"/>
                <a:gd name="connsiteY4-7966" fmla="*/ 1340993 h 2679553"/>
                <a:gd name="connsiteX5-7967" fmla="*/ 427646 w 1624793"/>
                <a:gd name="connsiteY5-7968" fmla="*/ 1170653 h 2679553"/>
                <a:gd name="connsiteX6-7969" fmla="*/ 575319 w 1624793"/>
                <a:gd name="connsiteY6-7970" fmla="*/ 647587 h 2679553"/>
                <a:gd name="connsiteX7-7971" fmla="*/ 651278 w 1624793"/>
                <a:gd name="connsiteY7-7972" fmla="*/ 704536 h 2679553"/>
                <a:gd name="connsiteX8-7973" fmla="*/ 670289 w 1624793"/>
                <a:gd name="connsiteY8-7974" fmla="*/ 901491 h 2679553"/>
                <a:gd name="connsiteX9-7975" fmla="*/ 670175 w 1624793"/>
                <a:gd name="connsiteY9-7976" fmla="*/ 970032 h 2679553"/>
                <a:gd name="connsiteX10-7977" fmla="*/ 643270 w 1624793"/>
                <a:gd name="connsiteY10-7978" fmla="*/ 1187661 h 2679553"/>
                <a:gd name="connsiteX11-7979" fmla="*/ 569056 w 1624793"/>
                <a:gd name="connsiteY11-7980" fmla="*/ 1710311 h 2679553"/>
                <a:gd name="connsiteX12-7981" fmla="*/ 616706 w 1624793"/>
                <a:gd name="connsiteY12-7982" fmla="*/ 1477919 h 2679553"/>
                <a:gd name="connsiteX13-7983" fmla="*/ 664104 w 1624793"/>
                <a:gd name="connsiteY13-7984" fmla="*/ 1543732 h 2679553"/>
                <a:gd name="connsiteX14-7985" fmla="*/ 785447 w 1624793"/>
                <a:gd name="connsiteY14-7986" fmla="*/ 1587155 h 2679553"/>
                <a:gd name="connsiteX15-7987" fmla="*/ 942342 w 1624793"/>
                <a:gd name="connsiteY15-7988" fmla="*/ 1578939 h 2679553"/>
                <a:gd name="connsiteX16-7989" fmla="*/ 979074 w 1624793"/>
                <a:gd name="connsiteY16-7990" fmla="*/ 1609462 h 2679553"/>
                <a:gd name="connsiteX17-7991" fmla="*/ 826612 w 1624793"/>
                <a:gd name="connsiteY17-7992" fmla="*/ 1890569 h 2679553"/>
                <a:gd name="connsiteX18-7993" fmla="*/ 980974 w 1624793"/>
                <a:gd name="connsiteY18-7994" fmla="*/ 1609652 h 2679553"/>
                <a:gd name="connsiteX19-7995" fmla="*/ 1074572 w 1624793"/>
                <a:gd name="connsiteY19-7996" fmla="*/ 1740382 h 2679553"/>
                <a:gd name="connsiteX20-7997" fmla="*/ 1373784 w 1624793"/>
                <a:gd name="connsiteY20-7998" fmla="*/ 588594 h 2679553"/>
                <a:gd name="connsiteX21-7999" fmla="*/ 1482442 w 1624793"/>
                <a:gd name="connsiteY21-8000" fmla="*/ 591933 h 2679553"/>
                <a:gd name="connsiteX22-8001" fmla="*/ 1432328 w 1624793"/>
                <a:gd name="connsiteY22-8002" fmla="*/ 542032 h 2679553"/>
                <a:gd name="connsiteX23-8003" fmla="*/ 1388859 w 1624793"/>
                <a:gd name="connsiteY23-8004" fmla="*/ 588878 h 2679553"/>
                <a:gd name="connsiteX24-8005" fmla="*/ 1442988 w 1624793"/>
                <a:gd name="connsiteY24-8006" fmla="*/ 108950 h 2679553"/>
                <a:gd name="connsiteX25-8007" fmla="*/ 1519381 w 1624793"/>
                <a:gd name="connsiteY25-8008" fmla="*/ 39849 h 2679553"/>
                <a:gd name="connsiteX26-8009" fmla="*/ 1624793 w 1624793"/>
                <a:gd name="connsiteY26-8010" fmla="*/ 0 h 2679553"/>
                <a:gd name="connsiteX27-8011" fmla="*/ 1578009 w 1624793"/>
                <a:gd name="connsiteY27-8012" fmla="*/ 345802 h 2679553"/>
                <a:gd name="connsiteX28-8013" fmla="*/ 1194050 w 1624793"/>
                <a:gd name="connsiteY28-8014" fmla="*/ 1910947 h 2679553"/>
                <a:gd name="connsiteX29-8015" fmla="*/ 490171 w 1624793"/>
                <a:gd name="connsiteY29-8016" fmla="*/ 2392932 h 2679553"/>
                <a:gd name="connsiteX30-8017" fmla="*/ 247502 w 1624793"/>
                <a:gd name="connsiteY30-8018" fmla="*/ 2517718 h 2679553"/>
                <a:gd name="connsiteX31-8019" fmla="*/ 440082 w 1624793"/>
                <a:gd name="connsiteY31-8020" fmla="*/ 2104764 h 2679553"/>
                <a:gd name="connsiteX32-8021" fmla="*/ 570239 w 1624793"/>
                <a:gd name="connsiteY32-8022" fmla="*/ 1791611 h 2679553"/>
                <a:gd name="connsiteX33-8023" fmla="*/ 422562 w 1624793"/>
                <a:gd name="connsiteY33-8024" fmla="*/ 2079955 h 2679553"/>
                <a:gd name="connsiteX34-8025" fmla="*/ 246729 w 1624793"/>
                <a:gd name="connsiteY34-8026" fmla="*/ 2518240 h 2679553"/>
                <a:gd name="connsiteX35-8027" fmla="*/ 0 w 1624793"/>
                <a:gd name="connsiteY35-8028" fmla="*/ 2679553 h 2679553"/>
                <a:gd name="connsiteX0-8029" fmla="*/ 0 w 1624793"/>
                <a:gd name="connsiteY0-8030" fmla="*/ 2679553 h 2679553"/>
                <a:gd name="connsiteX1-8031" fmla="*/ 410674 w 1624793"/>
                <a:gd name="connsiteY1-8032" fmla="*/ 1234491 h 2679553"/>
                <a:gd name="connsiteX2-8033" fmla="*/ 469594 w 1624793"/>
                <a:gd name="connsiteY2-8034" fmla="*/ 1629262 h 2679553"/>
                <a:gd name="connsiteX3-8035" fmla="*/ 485550 w 1624793"/>
                <a:gd name="connsiteY3-8036" fmla="*/ 1445678 h 2679553"/>
                <a:gd name="connsiteX4-8037" fmla="*/ 477747 w 1624793"/>
                <a:gd name="connsiteY4-8038" fmla="*/ 1340993 h 2679553"/>
                <a:gd name="connsiteX5-8039" fmla="*/ 427646 w 1624793"/>
                <a:gd name="connsiteY5-8040" fmla="*/ 1170653 h 2679553"/>
                <a:gd name="connsiteX6-8041" fmla="*/ 575319 w 1624793"/>
                <a:gd name="connsiteY6-8042" fmla="*/ 647587 h 2679553"/>
                <a:gd name="connsiteX7-8043" fmla="*/ 651278 w 1624793"/>
                <a:gd name="connsiteY7-8044" fmla="*/ 704536 h 2679553"/>
                <a:gd name="connsiteX8-8045" fmla="*/ 670289 w 1624793"/>
                <a:gd name="connsiteY8-8046" fmla="*/ 901491 h 2679553"/>
                <a:gd name="connsiteX9-8047" fmla="*/ 670175 w 1624793"/>
                <a:gd name="connsiteY9-8048" fmla="*/ 970032 h 2679553"/>
                <a:gd name="connsiteX10-8049" fmla="*/ 643270 w 1624793"/>
                <a:gd name="connsiteY10-8050" fmla="*/ 1187661 h 2679553"/>
                <a:gd name="connsiteX11-8051" fmla="*/ 569056 w 1624793"/>
                <a:gd name="connsiteY11-8052" fmla="*/ 1710311 h 2679553"/>
                <a:gd name="connsiteX12-8053" fmla="*/ 616706 w 1624793"/>
                <a:gd name="connsiteY12-8054" fmla="*/ 1477919 h 2679553"/>
                <a:gd name="connsiteX13-8055" fmla="*/ 664104 w 1624793"/>
                <a:gd name="connsiteY13-8056" fmla="*/ 1543732 h 2679553"/>
                <a:gd name="connsiteX14-8057" fmla="*/ 785447 w 1624793"/>
                <a:gd name="connsiteY14-8058" fmla="*/ 1587155 h 2679553"/>
                <a:gd name="connsiteX15-8059" fmla="*/ 942342 w 1624793"/>
                <a:gd name="connsiteY15-8060" fmla="*/ 1578939 h 2679553"/>
                <a:gd name="connsiteX16-8061" fmla="*/ 979074 w 1624793"/>
                <a:gd name="connsiteY16-8062" fmla="*/ 1609462 h 2679553"/>
                <a:gd name="connsiteX17-8063" fmla="*/ 826612 w 1624793"/>
                <a:gd name="connsiteY17-8064" fmla="*/ 1890569 h 2679553"/>
                <a:gd name="connsiteX18-8065" fmla="*/ 980974 w 1624793"/>
                <a:gd name="connsiteY18-8066" fmla="*/ 1609652 h 2679553"/>
                <a:gd name="connsiteX19-8067" fmla="*/ 1074572 w 1624793"/>
                <a:gd name="connsiteY19-8068" fmla="*/ 1740382 h 2679553"/>
                <a:gd name="connsiteX20-8069" fmla="*/ 1373784 w 1624793"/>
                <a:gd name="connsiteY20-8070" fmla="*/ 588594 h 2679553"/>
                <a:gd name="connsiteX21-8071" fmla="*/ 1482442 w 1624793"/>
                <a:gd name="connsiteY21-8072" fmla="*/ 591933 h 2679553"/>
                <a:gd name="connsiteX22-8073" fmla="*/ 1432328 w 1624793"/>
                <a:gd name="connsiteY22-8074" fmla="*/ 542032 h 2679553"/>
                <a:gd name="connsiteX23-8075" fmla="*/ 1388859 w 1624793"/>
                <a:gd name="connsiteY23-8076" fmla="*/ 588878 h 2679553"/>
                <a:gd name="connsiteX24-8077" fmla="*/ 1442988 w 1624793"/>
                <a:gd name="connsiteY24-8078" fmla="*/ 108950 h 2679553"/>
                <a:gd name="connsiteX25-8079" fmla="*/ 1519381 w 1624793"/>
                <a:gd name="connsiteY25-8080" fmla="*/ 39849 h 2679553"/>
                <a:gd name="connsiteX26-8081" fmla="*/ 1624793 w 1624793"/>
                <a:gd name="connsiteY26-8082" fmla="*/ 0 h 2679553"/>
                <a:gd name="connsiteX27-8083" fmla="*/ 1578009 w 1624793"/>
                <a:gd name="connsiteY27-8084" fmla="*/ 345802 h 2679553"/>
                <a:gd name="connsiteX28-8085" fmla="*/ 1194050 w 1624793"/>
                <a:gd name="connsiteY28-8086" fmla="*/ 1910947 h 2679553"/>
                <a:gd name="connsiteX29-8087" fmla="*/ 490171 w 1624793"/>
                <a:gd name="connsiteY29-8088" fmla="*/ 2392932 h 2679553"/>
                <a:gd name="connsiteX30-8089" fmla="*/ 247502 w 1624793"/>
                <a:gd name="connsiteY30-8090" fmla="*/ 2517718 h 2679553"/>
                <a:gd name="connsiteX31-8091" fmla="*/ 440082 w 1624793"/>
                <a:gd name="connsiteY31-8092" fmla="*/ 2104764 h 2679553"/>
                <a:gd name="connsiteX32-8093" fmla="*/ 570239 w 1624793"/>
                <a:gd name="connsiteY32-8094" fmla="*/ 1791611 h 2679553"/>
                <a:gd name="connsiteX33-8095" fmla="*/ 418243 w 1624793"/>
                <a:gd name="connsiteY33-8096" fmla="*/ 2103820 h 2679553"/>
                <a:gd name="connsiteX34-8097" fmla="*/ 246729 w 1624793"/>
                <a:gd name="connsiteY34-8098" fmla="*/ 2518240 h 2679553"/>
                <a:gd name="connsiteX35-8099" fmla="*/ 0 w 1624793"/>
                <a:gd name="connsiteY35-8100" fmla="*/ 2679553 h 2679553"/>
                <a:gd name="connsiteX0-8101" fmla="*/ 0 w 1624793"/>
                <a:gd name="connsiteY0-8102" fmla="*/ 2679553 h 2679553"/>
                <a:gd name="connsiteX1-8103" fmla="*/ 410674 w 1624793"/>
                <a:gd name="connsiteY1-8104" fmla="*/ 1234491 h 2679553"/>
                <a:gd name="connsiteX2-8105" fmla="*/ 469594 w 1624793"/>
                <a:gd name="connsiteY2-8106" fmla="*/ 1629262 h 2679553"/>
                <a:gd name="connsiteX3-8107" fmla="*/ 485550 w 1624793"/>
                <a:gd name="connsiteY3-8108" fmla="*/ 1445678 h 2679553"/>
                <a:gd name="connsiteX4-8109" fmla="*/ 477747 w 1624793"/>
                <a:gd name="connsiteY4-8110" fmla="*/ 1340993 h 2679553"/>
                <a:gd name="connsiteX5-8111" fmla="*/ 427646 w 1624793"/>
                <a:gd name="connsiteY5-8112" fmla="*/ 1170653 h 2679553"/>
                <a:gd name="connsiteX6-8113" fmla="*/ 575319 w 1624793"/>
                <a:gd name="connsiteY6-8114" fmla="*/ 647587 h 2679553"/>
                <a:gd name="connsiteX7-8115" fmla="*/ 651278 w 1624793"/>
                <a:gd name="connsiteY7-8116" fmla="*/ 704536 h 2679553"/>
                <a:gd name="connsiteX8-8117" fmla="*/ 670289 w 1624793"/>
                <a:gd name="connsiteY8-8118" fmla="*/ 901491 h 2679553"/>
                <a:gd name="connsiteX9-8119" fmla="*/ 670175 w 1624793"/>
                <a:gd name="connsiteY9-8120" fmla="*/ 970032 h 2679553"/>
                <a:gd name="connsiteX10-8121" fmla="*/ 643270 w 1624793"/>
                <a:gd name="connsiteY10-8122" fmla="*/ 1187661 h 2679553"/>
                <a:gd name="connsiteX11-8123" fmla="*/ 569056 w 1624793"/>
                <a:gd name="connsiteY11-8124" fmla="*/ 1710311 h 2679553"/>
                <a:gd name="connsiteX12-8125" fmla="*/ 616706 w 1624793"/>
                <a:gd name="connsiteY12-8126" fmla="*/ 1477919 h 2679553"/>
                <a:gd name="connsiteX13-8127" fmla="*/ 664104 w 1624793"/>
                <a:gd name="connsiteY13-8128" fmla="*/ 1543732 h 2679553"/>
                <a:gd name="connsiteX14-8129" fmla="*/ 785447 w 1624793"/>
                <a:gd name="connsiteY14-8130" fmla="*/ 1587155 h 2679553"/>
                <a:gd name="connsiteX15-8131" fmla="*/ 942342 w 1624793"/>
                <a:gd name="connsiteY15-8132" fmla="*/ 1578939 h 2679553"/>
                <a:gd name="connsiteX16-8133" fmla="*/ 979074 w 1624793"/>
                <a:gd name="connsiteY16-8134" fmla="*/ 1609462 h 2679553"/>
                <a:gd name="connsiteX17-8135" fmla="*/ 826612 w 1624793"/>
                <a:gd name="connsiteY17-8136" fmla="*/ 1890569 h 2679553"/>
                <a:gd name="connsiteX18-8137" fmla="*/ 980974 w 1624793"/>
                <a:gd name="connsiteY18-8138" fmla="*/ 1609652 h 2679553"/>
                <a:gd name="connsiteX19-8139" fmla="*/ 1074572 w 1624793"/>
                <a:gd name="connsiteY19-8140" fmla="*/ 1740382 h 2679553"/>
                <a:gd name="connsiteX20-8141" fmla="*/ 1373784 w 1624793"/>
                <a:gd name="connsiteY20-8142" fmla="*/ 588594 h 2679553"/>
                <a:gd name="connsiteX21-8143" fmla="*/ 1482442 w 1624793"/>
                <a:gd name="connsiteY21-8144" fmla="*/ 591933 h 2679553"/>
                <a:gd name="connsiteX22-8145" fmla="*/ 1432328 w 1624793"/>
                <a:gd name="connsiteY22-8146" fmla="*/ 542032 h 2679553"/>
                <a:gd name="connsiteX23-8147" fmla="*/ 1388859 w 1624793"/>
                <a:gd name="connsiteY23-8148" fmla="*/ 588878 h 2679553"/>
                <a:gd name="connsiteX24-8149" fmla="*/ 1442988 w 1624793"/>
                <a:gd name="connsiteY24-8150" fmla="*/ 108950 h 2679553"/>
                <a:gd name="connsiteX25-8151" fmla="*/ 1519381 w 1624793"/>
                <a:gd name="connsiteY25-8152" fmla="*/ 39849 h 2679553"/>
                <a:gd name="connsiteX26-8153" fmla="*/ 1624793 w 1624793"/>
                <a:gd name="connsiteY26-8154" fmla="*/ 0 h 2679553"/>
                <a:gd name="connsiteX27-8155" fmla="*/ 1578009 w 1624793"/>
                <a:gd name="connsiteY27-8156" fmla="*/ 345802 h 2679553"/>
                <a:gd name="connsiteX28-8157" fmla="*/ 1194050 w 1624793"/>
                <a:gd name="connsiteY28-8158" fmla="*/ 1910947 h 2679553"/>
                <a:gd name="connsiteX29-8159" fmla="*/ 490171 w 1624793"/>
                <a:gd name="connsiteY29-8160" fmla="*/ 2392932 h 2679553"/>
                <a:gd name="connsiteX30-8161" fmla="*/ 247502 w 1624793"/>
                <a:gd name="connsiteY30-8162" fmla="*/ 2517718 h 2679553"/>
                <a:gd name="connsiteX31-8163" fmla="*/ 333297 w 1624793"/>
                <a:gd name="connsiteY31-8164" fmla="*/ 2313100 h 2679553"/>
                <a:gd name="connsiteX32-8165" fmla="*/ 570239 w 1624793"/>
                <a:gd name="connsiteY32-8166" fmla="*/ 1791611 h 2679553"/>
                <a:gd name="connsiteX33-8167" fmla="*/ 418243 w 1624793"/>
                <a:gd name="connsiteY33-8168" fmla="*/ 2103820 h 2679553"/>
                <a:gd name="connsiteX34-8169" fmla="*/ 246729 w 1624793"/>
                <a:gd name="connsiteY34-8170" fmla="*/ 2518240 h 2679553"/>
                <a:gd name="connsiteX35-8171" fmla="*/ 0 w 1624793"/>
                <a:gd name="connsiteY35-8172" fmla="*/ 2679553 h 2679553"/>
                <a:gd name="connsiteX0-8173" fmla="*/ 0 w 1624793"/>
                <a:gd name="connsiteY0-8174" fmla="*/ 2679553 h 2679553"/>
                <a:gd name="connsiteX1-8175" fmla="*/ 410674 w 1624793"/>
                <a:gd name="connsiteY1-8176" fmla="*/ 1234491 h 2679553"/>
                <a:gd name="connsiteX2-8177" fmla="*/ 469594 w 1624793"/>
                <a:gd name="connsiteY2-8178" fmla="*/ 1629262 h 2679553"/>
                <a:gd name="connsiteX3-8179" fmla="*/ 485550 w 1624793"/>
                <a:gd name="connsiteY3-8180" fmla="*/ 1445678 h 2679553"/>
                <a:gd name="connsiteX4-8181" fmla="*/ 477747 w 1624793"/>
                <a:gd name="connsiteY4-8182" fmla="*/ 1340993 h 2679553"/>
                <a:gd name="connsiteX5-8183" fmla="*/ 427646 w 1624793"/>
                <a:gd name="connsiteY5-8184" fmla="*/ 1170653 h 2679553"/>
                <a:gd name="connsiteX6-8185" fmla="*/ 575319 w 1624793"/>
                <a:gd name="connsiteY6-8186" fmla="*/ 647587 h 2679553"/>
                <a:gd name="connsiteX7-8187" fmla="*/ 651278 w 1624793"/>
                <a:gd name="connsiteY7-8188" fmla="*/ 704536 h 2679553"/>
                <a:gd name="connsiteX8-8189" fmla="*/ 670289 w 1624793"/>
                <a:gd name="connsiteY8-8190" fmla="*/ 901491 h 2679553"/>
                <a:gd name="connsiteX9-8191" fmla="*/ 670175 w 1624793"/>
                <a:gd name="connsiteY9-8192" fmla="*/ 970032 h 2679553"/>
                <a:gd name="connsiteX10-8193" fmla="*/ 643270 w 1624793"/>
                <a:gd name="connsiteY10-8194" fmla="*/ 1187661 h 2679553"/>
                <a:gd name="connsiteX11-8195" fmla="*/ 569056 w 1624793"/>
                <a:gd name="connsiteY11-8196" fmla="*/ 1710311 h 2679553"/>
                <a:gd name="connsiteX12-8197" fmla="*/ 616706 w 1624793"/>
                <a:gd name="connsiteY12-8198" fmla="*/ 1477919 h 2679553"/>
                <a:gd name="connsiteX13-8199" fmla="*/ 664104 w 1624793"/>
                <a:gd name="connsiteY13-8200" fmla="*/ 1543732 h 2679553"/>
                <a:gd name="connsiteX14-8201" fmla="*/ 785447 w 1624793"/>
                <a:gd name="connsiteY14-8202" fmla="*/ 1587155 h 2679553"/>
                <a:gd name="connsiteX15-8203" fmla="*/ 942342 w 1624793"/>
                <a:gd name="connsiteY15-8204" fmla="*/ 1578939 h 2679553"/>
                <a:gd name="connsiteX16-8205" fmla="*/ 979074 w 1624793"/>
                <a:gd name="connsiteY16-8206" fmla="*/ 1609462 h 2679553"/>
                <a:gd name="connsiteX17-8207" fmla="*/ 826612 w 1624793"/>
                <a:gd name="connsiteY17-8208" fmla="*/ 1890569 h 2679553"/>
                <a:gd name="connsiteX18-8209" fmla="*/ 980974 w 1624793"/>
                <a:gd name="connsiteY18-8210" fmla="*/ 1609652 h 2679553"/>
                <a:gd name="connsiteX19-8211" fmla="*/ 1074572 w 1624793"/>
                <a:gd name="connsiteY19-8212" fmla="*/ 1740382 h 2679553"/>
                <a:gd name="connsiteX20-8213" fmla="*/ 1373784 w 1624793"/>
                <a:gd name="connsiteY20-8214" fmla="*/ 588594 h 2679553"/>
                <a:gd name="connsiteX21-8215" fmla="*/ 1482442 w 1624793"/>
                <a:gd name="connsiteY21-8216" fmla="*/ 591933 h 2679553"/>
                <a:gd name="connsiteX22-8217" fmla="*/ 1432328 w 1624793"/>
                <a:gd name="connsiteY22-8218" fmla="*/ 542032 h 2679553"/>
                <a:gd name="connsiteX23-8219" fmla="*/ 1388859 w 1624793"/>
                <a:gd name="connsiteY23-8220" fmla="*/ 588878 h 2679553"/>
                <a:gd name="connsiteX24-8221" fmla="*/ 1442988 w 1624793"/>
                <a:gd name="connsiteY24-8222" fmla="*/ 108950 h 2679553"/>
                <a:gd name="connsiteX25-8223" fmla="*/ 1519381 w 1624793"/>
                <a:gd name="connsiteY25-8224" fmla="*/ 39849 h 2679553"/>
                <a:gd name="connsiteX26-8225" fmla="*/ 1624793 w 1624793"/>
                <a:gd name="connsiteY26-8226" fmla="*/ 0 h 2679553"/>
                <a:gd name="connsiteX27-8227" fmla="*/ 1578009 w 1624793"/>
                <a:gd name="connsiteY27-8228" fmla="*/ 345802 h 2679553"/>
                <a:gd name="connsiteX28-8229" fmla="*/ 1194050 w 1624793"/>
                <a:gd name="connsiteY28-8230" fmla="*/ 1910947 h 2679553"/>
                <a:gd name="connsiteX29-8231" fmla="*/ 490171 w 1624793"/>
                <a:gd name="connsiteY29-8232" fmla="*/ 2392932 h 2679553"/>
                <a:gd name="connsiteX30-8233" fmla="*/ 247502 w 1624793"/>
                <a:gd name="connsiteY30-8234" fmla="*/ 2517718 h 2679553"/>
                <a:gd name="connsiteX31-8235" fmla="*/ 333297 w 1624793"/>
                <a:gd name="connsiteY31-8236" fmla="*/ 2313100 h 2679553"/>
                <a:gd name="connsiteX32-8237" fmla="*/ 570239 w 1624793"/>
                <a:gd name="connsiteY32-8238" fmla="*/ 1791611 h 2679553"/>
                <a:gd name="connsiteX33-8239" fmla="*/ 416700 w 1624793"/>
                <a:gd name="connsiteY33-8240" fmla="*/ 2104863 h 2679553"/>
                <a:gd name="connsiteX34-8241" fmla="*/ 246729 w 1624793"/>
                <a:gd name="connsiteY34-8242" fmla="*/ 2518240 h 2679553"/>
                <a:gd name="connsiteX35-8243" fmla="*/ 0 w 1624793"/>
                <a:gd name="connsiteY35-8244" fmla="*/ 2679553 h 2679553"/>
                <a:gd name="connsiteX0-8245" fmla="*/ 0 w 1624793"/>
                <a:gd name="connsiteY0-8246" fmla="*/ 2679553 h 2679553"/>
                <a:gd name="connsiteX1-8247" fmla="*/ 410674 w 1624793"/>
                <a:gd name="connsiteY1-8248" fmla="*/ 1234491 h 2679553"/>
                <a:gd name="connsiteX2-8249" fmla="*/ 469594 w 1624793"/>
                <a:gd name="connsiteY2-8250" fmla="*/ 1629262 h 2679553"/>
                <a:gd name="connsiteX3-8251" fmla="*/ 485550 w 1624793"/>
                <a:gd name="connsiteY3-8252" fmla="*/ 1445678 h 2679553"/>
                <a:gd name="connsiteX4-8253" fmla="*/ 477747 w 1624793"/>
                <a:gd name="connsiteY4-8254" fmla="*/ 1340993 h 2679553"/>
                <a:gd name="connsiteX5-8255" fmla="*/ 427646 w 1624793"/>
                <a:gd name="connsiteY5-8256" fmla="*/ 1170653 h 2679553"/>
                <a:gd name="connsiteX6-8257" fmla="*/ 575319 w 1624793"/>
                <a:gd name="connsiteY6-8258" fmla="*/ 647587 h 2679553"/>
                <a:gd name="connsiteX7-8259" fmla="*/ 651278 w 1624793"/>
                <a:gd name="connsiteY7-8260" fmla="*/ 704536 h 2679553"/>
                <a:gd name="connsiteX8-8261" fmla="*/ 670289 w 1624793"/>
                <a:gd name="connsiteY8-8262" fmla="*/ 901491 h 2679553"/>
                <a:gd name="connsiteX9-8263" fmla="*/ 670175 w 1624793"/>
                <a:gd name="connsiteY9-8264" fmla="*/ 970032 h 2679553"/>
                <a:gd name="connsiteX10-8265" fmla="*/ 643270 w 1624793"/>
                <a:gd name="connsiteY10-8266" fmla="*/ 1187661 h 2679553"/>
                <a:gd name="connsiteX11-8267" fmla="*/ 569056 w 1624793"/>
                <a:gd name="connsiteY11-8268" fmla="*/ 1710311 h 2679553"/>
                <a:gd name="connsiteX12-8269" fmla="*/ 616706 w 1624793"/>
                <a:gd name="connsiteY12-8270" fmla="*/ 1477919 h 2679553"/>
                <a:gd name="connsiteX13-8271" fmla="*/ 664104 w 1624793"/>
                <a:gd name="connsiteY13-8272" fmla="*/ 1543732 h 2679553"/>
                <a:gd name="connsiteX14-8273" fmla="*/ 785447 w 1624793"/>
                <a:gd name="connsiteY14-8274" fmla="*/ 1587155 h 2679553"/>
                <a:gd name="connsiteX15-8275" fmla="*/ 942342 w 1624793"/>
                <a:gd name="connsiteY15-8276" fmla="*/ 1578939 h 2679553"/>
                <a:gd name="connsiteX16-8277" fmla="*/ 979074 w 1624793"/>
                <a:gd name="connsiteY16-8278" fmla="*/ 1609462 h 2679553"/>
                <a:gd name="connsiteX17-8279" fmla="*/ 826612 w 1624793"/>
                <a:gd name="connsiteY17-8280" fmla="*/ 1890569 h 2679553"/>
                <a:gd name="connsiteX18-8281" fmla="*/ 980974 w 1624793"/>
                <a:gd name="connsiteY18-8282" fmla="*/ 1609652 h 2679553"/>
                <a:gd name="connsiteX19-8283" fmla="*/ 1074572 w 1624793"/>
                <a:gd name="connsiteY19-8284" fmla="*/ 1740382 h 2679553"/>
                <a:gd name="connsiteX20-8285" fmla="*/ 1373784 w 1624793"/>
                <a:gd name="connsiteY20-8286" fmla="*/ 588594 h 2679553"/>
                <a:gd name="connsiteX21-8287" fmla="*/ 1482442 w 1624793"/>
                <a:gd name="connsiteY21-8288" fmla="*/ 591933 h 2679553"/>
                <a:gd name="connsiteX22-8289" fmla="*/ 1432328 w 1624793"/>
                <a:gd name="connsiteY22-8290" fmla="*/ 542032 h 2679553"/>
                <a:gd name="connsiteX23-8291" fmla="*/ 1388859 w 1624793"/>
                <a:gd name="connsiteY23-8292" fmla="*/ 588878 h 2679553"/>
                <a:gd name="connsiteX24-8293" fmla="*/ 1442988 w 1624793"/>
                <a:gd name="connsiteY24-8294" fmla="*/ 108950 h 2679553"/>
                <a:gd name="connsiteX25-8295" fmla="*/ 1519381 w 1624793"/>
                <a:gd name="connsiteY25-8296" fmla="*/ 39849 h 2679553"/>
                <a:gd name="connsiteX26-8297" fmla="*/ 1624793 w 1624793"/>
                <a:gd name="connsiteY26-8298" fmla="*/ 0 h 2679553"/>
                <a:gd name="connsiteX27-8299" fmla="*/ 1578009 w 1624793"/>
                <a:gd name="connsiteY27-8300" fmla="*/ 345802 h 2679553"/>
                <a:gd name="connsiteX28-8301" fmla="*/ 1194050 w 1624793"/>
                <a:gd name="connsiteY28-8302" fmla="*/ 1910947 h 2679553"/>
                <a:gd name="connsiteX29-8303" fmla="*/ 490171 w 1624793"/>
                <a:gd name="connsiteY29-8304" fmla="*/ 2392932 h 2679553"/>
                <a:gd name="connsiteX30-8305" fmla="*/ 247502 w 1624793"/>
                <a:gd name="connsiteY30-8306" fmla="*/ 2517718 h 2679553"/>
                <a:gd name="connsiteX31-8307" fmla="*/ 333297 w 1624793"/>
                <a:gd name="connsiteY31-8308" fmla="*/ 2313100 h 2679553"/>
                <a:gd name="connsiteX32-8309" fmla="*/ 451930 w 1624793"/>
                <a:gd name="connsiteY32-8310" fmla="*/ 2081395 h 2679553"/>
                <a:gd name="connsiteX33-8311" fmla="*/ 570239 w 1624793"/>
                <a:gd name="connsiteY33-8312" fmla="*/ 1791611 h 2679553"/>
                <a:gd name="connsiteX34-8313" fmla="*/ 416700 w 1624793"/>
                <a:gd name="connsiteY34-8314" fmla="*/ 2104863 h 2679553"/>
                <a:gd name="connsiteX35-8315" fmla="*/ 246729 w 1624793"/>
                <a:gd name="connsiteY35-8316" fmla="*/ 2518240 h 2679553"/>
                <a:gd name="connsiteX36-8317" fmla="*/ 0 w 1624793"/>
                <a:gd name="connsiteY36-8318" fmla="*/ 2679553 h 2679553"/>
                <a:gd name="connsiteX0-8319" fmla="*/ 0 w 1624793"/>
                <a:gd name="connsiteY0-8320" fmla="*/ 2679553 h 2679553"/>
                <a:gd name="connsiteX1-8321" fmla="*/ 410674 w 1624793"/>
                <a:gd name="connsiteY1-8322" fmla="*/ 1234491 h 2679553"/>
                <a:gd name="connsiteX2-8323" fmla="*/ 469594 w 1624793"/>
                <a:gd name="connsiteY2-8324" fmla="*/ 1629262 h 2679553"/>
                <a:gd name="connsiteX3-8325" fmla="*/ 485550 w 1624793"/>
                <a:gd name="connsiteY3-8326" fmla="*/ 1445678 h 2679553"/>
                <a:gd name="connsiteX4-8327" fmla="*/ 477747 w 1624793"/>
                <a:gd name="connsiteY4-8328" fmla="*/ 1340993 h 2679553"/>
                <a:gd name="connsiteX5-8329" fmla="*/ 427646 w 1624793"/>
                <a:gd name="connsiteY5-8330" fmla="*/ 1170653 h 2679553"/>
                <a:gd name="connsiteX6-8331" fmla="*/ 575319 w 1624793"/>
                <a:gd name="connsiteY6-8332" fmla="*/ 647587 h 2679553"/>
                <a:gd name="connsiteX7-8333" fmla="*/ 651278 w 1624793"/>
                <a:gd name="connsiteY7-8334" fmla="*/ 704536 h 2679553"/>
                <a:gd name="connsiteX8-8335" fmla="*/ 670289 w 1624793"/>
                <a:gd name="connsiteY8-8336" fmla="*/ 901491 h 2679553"/>
                <a:gd name="connsiteX9-8337" fmla="*/ 670175 w 1624793"/>
                <a:gd name="connsiteY9-8338" fmla="*/ 970032 h 2679553"/>
                <a:gd name="connsiteX10-8339" fmla="*/ 643270 w 1624793"/>
                <a:gd name="connsiteY10-8340" fmla="*/ 1187661 h 2679553"/>
                <a:gd name="connsiteX11-8341" fmla="*/ 569056 w 1624793"/>
                <a:gd name="connsiteY11-8342" fmla="*/ 1710311 h 2679553"/>
                <a:gd name="connsiteX12-8343" fmla="*/ 616706 w 1624793"/>
                <a:gd name="connsiteY12-8344" fmla="*/ 1477919 h 2679553"/>
                <a:gd name="connsiteX13-8345" fmla="*/ 664104 w 1624793"/>
                <a:gd name="connsiteY13-8346" fmla="*/ 1543732 h 2679553"/>
                <a:gd name="connsiteX14-8347" fmla="*/ 785447 w 1624793"/>
                <a:gd name="connsiteY14-8348" fmla="*/ 1587155 h 2679553"/>
                <a:gd name="connsiteX15-8349" fmla="*/ 942342 w 1624793"/>
                <a:gd name="connsiteY15-8350" fmla="*/ 1578939 h 2679553"/>
                <a:gd name="connsiteX16-8351" fmla="*/ 979074 w 1624793"/>
                <a:gd name="connsiteY16-8352" fmla="*/ 1609462 h 2679553"/>
                <a:gd name="connsiteX17-8353" fmla="*/ 826612 w 1624793"/>
                <a:gd name="connsiteY17-8354" fmla="*/ 1890569 h 2679553"/>
                <a:gd name="connsiteX18-8355" fmla="*/ 980974 w 1624793"/>
                <a:gd name="connsiteY18-8356" fmla="*/ 1609652 h 2679553"/>
                <a:gd name="connsiteX19-8357" fmla="*/ 1074572 w 1624793"/>
                <a:gd name="connsiteY19-8358" fmla="*/ 1740382 h 2679553"/>
                <a:gd name="connsiteX20-8359" fmla="*/ 1373784 w 1624793"/>
                <a:gd name="connsiteY20-8360" fmla="*/ 588594 h 2679553"/>
                <a:gd name="connsiteX21-8361" fmla="*/ 1482442 w 1624793"/>
                <a:gd name="connsiteY21-8362" fmla="*/ 591933 h 2679553"/>
                <a:gd name="connsiteX22-8363" fmla="*/ 1432328 w 1624793"/>
                <a:gd name="connsiteY22-8364" fmla="*/ 542032 h 2679553"/>
                <a:gd name="connsiteX23-8365" fmla="*/ 1388859 w 1624793"/>
                <a:gd name="connsiteY23-8366" fmla="*/ 588878 h 2679553"/>
                <a:gd name="connsiteX24-8367" fmla="*/ 1442988 w 1624793"/>
                <a:gd name="connsiteY24-8368" fmla="*/ 108950 h 2679553"/>
                <a:gd name="connsiteX25-8369" fmla="*/ 1519381 w 1624793"/>
                <a:gd name="connsiteY25-8370" fmla="*/ 39849 h 2679553"/>
                <a:gd name="connsiteX26-8371" fmla="*/ 1624793 w 1624793"/>
                <a:gd name="connsiteY26-8372" fmla="*/ 0 h 2679553"/>
                <a:gd name="connsiteX27-8373" fmla="*/ 1578009 w 1624793"/>
                <a:gd name="connsiteY27-8374" fmla="*/ 345802 h 2679553"/>
                <a:gd name="connsiteX28-8375" fmla="*/ 1194050 w 1624793"/>
                <a:gd name="connsiteY28-8376" fmla="*/ 1910947 h 2679553"/>
                <a:gd name="connsiteX29-8377" fmla="*/ 490171 w 1624793"/>
                <a:gd name="connsiteY29-8378" fmla="*/ 2392932 h 2679553"/>
                <a:gd name="connsiteX30-8379" fmla="*/ 247502 w 1624793"/>
                <a:gd name="connsiteY30-8380" fmla="*/ 2517718 h 2679553"/>
                <a:gd name="connsiteX31-8381" fmla="*/ 333297 w 1624793"/>
                <a:gd name="connsiteY31-8382" fmla="*/ 2313100 h 2679553"/>
                <a:gd name="connsiteX32-8383" fmla="*/ 451930 w 1624793"/>
                <a:gd name="connsiteY32-8384" fmla="*/ 2081395 h 2679553"/>
                <a:gd name="connsiteX33-8385" fmla="*/ 570239 w 1624793"/>
                <a:gd name="connsiteY33-8386" fmla="*/ 1791611 h 2679553"/>
                <a:gd name="connsiteX34-8387" fmla="*/ 416700 w 1624793"/>
                <a:gd name="connsiteY34-8388" fmla="*/ 2104863 h 2679553"/>
                <a:gd name="connsiteX35-8389" fmla="*/ 246729 w 1624793"/>
                <a:gd name="connsiteY35-8390" fmla="*/ 2518240 h 2679553"/>
                <a:gd name="connsiteX36-8391" fmla="*/ 0 w 1624793"/>
                <a:gd name="connsiteY36-8392" fmla="*/ 2679553 h 2679553"/>
                <a:gd name="connsiteX0-8393" fmla="*/ 0 w 1624793"/>
                <a:gd name="connsiteY0-8394" fmla="*/ 2679553 h 2679553"/>
                <a:gd name="connsiteX1-8395" fmla="*/ 410674 w 1624793"/>
                <a:gd name="connsiteY1-8396" fmla="*/ 1234491 h 2679553"/>
                <a:gd name="connsiteX2-8397" fmla="*/ 469594 w 1624793"/>
                <a:gd name="connsiteY2-8398" fmla="*/ 1629262 h 2679553"/>
                <a:gd name="connsiteX3-8399" fmla="*/ 485550 w 1624793"/>
                <a:gd name="connsiteY3-8400" fmla="*/ 1445678 h 2679553"/>
                <a:gd name="connsiteX4-8401" fmla="*/ 477747 w 1624793"/>
                <a:gd name="connsiteY4-8402" fmla="*/ 1340993 h 2679553"/>
                <a:gd name="connsiteX5-8403" fmla="*/ 427646 w 1624793"/>
                <a:gd name="connsiteY5-8404" fmla="*/ 1170653 h 2679553"/>
                <a:gd name="connsiteX6-8405" fmla="*/ 575319 w 1624793"/>
                <a:gd name="connsiteY6-8406" fmla="*/ 647587 h 2679553"/>
                <a:gd name="connsiteX7-8407" fmla="*/ 651278 w 1624793"/>
                <a:gd name="connsiteY7-8408" fmla="*/ 704536 h 2679553"/>
                <a:gd name="connsiteX8-8409" fmla="*/ 670289 w 1624793"/>
                <a:gd name="connsiteY8-8410" fmla="*/ 901491 h 2679553"/>
                <a:gd name="connsiteX9-8411" fmla="*/ 670175 w 1624793"/>
                <a:gd name="connsiteY9-8412" fmla="*/ 970032 h 2679553"/>
                <a:gd name="connsiteX10-8413" fmla="*/ 643270 w 1624793"/>
                <a:gd name="connsiteY10-8414" fmla="*/ 1187661 h 2679553"/>
                <a:gd name="connsiteX11-8415" fmla="*/ 569056 w 1624793"/>
                <a:gd name="connsiteY11-8416" fmla="*/ 1710311 h 2679553"/>
                <a:gd name="connsiteX12-8417" fmla="*/ 616706 w 1624793"/>
                <a:gd name="connsiteY12-8418" fmla="*/ 1477919 h 2679553"/>
                <a:gd name="connsiteX13-8419" fmla="*/ 664104 w 1624793"/>
                <a:gd name="connsiteY13-8420" fmla="*/ 1543732 h 2679553"/>
                <a:gd name="connsiteX14-8421" fmla="*/ 785447 w 1624793"/>
                <a:gd name="connsiteY14-8422" fmla="*/ 1587155 h 2679553"/>
                <a:gd name="connsiteX15-8423" fmla="*/ 942342 w 1624793"/>
                <a:gd name="connsiteY15-8424" fmla="*/ 1578939 h 2679553"/>
                <a:gd name="connsiteX16-8425" fmla="*/ 979074 w 1624793"/>
                <a:gd name="connsiteY16-8426" fmla="*/ 1609462 h 2679553"/>
                <a:gd name="connsiteX17-8427" fmla="*/ 826612 w 1624793"/>
                <a:gd name="connsiteY17-8428" fmla="*/ 1890569 h 2679553"/>
                <a:gd name="connsiteX18-8429" fmla="*/ 980974 w 1624793"/>
                <a:gd name="connsiteY18-8430" fmla="*/ 1609652 h 2679553"/>
                <a:gd name="connsiteX19-8431" fmla="*/ 1074572 w 1624793"/>
                <a:gd name="connsiteY19-8432" fmla="*/ 1740382 h 2679553"/>
                <a:gd name="connsiteX20-8433" fmla="*/ 1373784 w 1624793"/>
                <a:gd name="connsiteY20-8434" fmla="*/ 588594 h 2679553"/>
                <a:gd name="connsiteX21-8435" fmla="*/ 1482442 w 1624793"/>
                <a:gd name="connsiteY21-8436" fmla="*/ 591933 h 2679553"/>
                <a:gd name="connsiteX22-8437" fmla="*/ 1432328 w 1624793"/>
                <a:gd name="connsiteY22-8438" fmla="*/ 542032 h 2679553"/>
                <a:gd name="connsiteX23-8439" fmla="*/ 1388859 w 1624793"/>
                <a:gd name="connsiteY23-8440" fmla="*/ 588878 h 2679553"/>
                <a:gd name="connsiteX24-8441" fmla="*/ 1442988 w 1624793"/>
                <a:gd name="connsiteY24-8442" fmla="*/ 108950 h 2679553"/>
                <a:gd name="connsiteX25-8443" fmla="*/ 1519381 w 1624793"/>
                <a:gd name="connsiteY25-8444" fmla="*/ 39849 h 2679553"/>
                <a:gd name="connsiteX26-8445" fmla="*/ 1624793 w 1624793"/>
                <a:gd name="connsiteY26-8446" fmla="*/ 0 h 2679553"/>
                <a:gd name="connsiteX27-8447" fmla="*/ 1578009 w 1624793"/>
                <a:gd name="connsiteY27-8448" fmla="*/ 345802 h 2679553"/>
                <a:gd name="connsiteX28-8449" fmla="*/ 1194050 w 1624793"/>
                <a:gd name="connsiteY28-8450" fmla="*/ 1910947 h 2679553"/>
                <a:gd name="connsiteX29-8451" fmla="*/ 490171 w 1624793"/>
                <a:gd name="connsiteY29-8452" fmla="*/ 2392932 h 2679553"/>
                <a:gd name="connsiteX30-8453" fmla="*/ 247502 w 1624793"/>
                <a:gd name="connsiteY30-8454" fmla="*/ 2517718 h 2679553"/>
                <a:gd name="connsiteX31-8455" fmla="*/ 333297 w 1624793"/>
                <a:gd name="connsiteY31-8456" fmla="*/ 2313100 h 2679553"/>
                <a:gd name="connsiteX32-8457" fmla="*/ 451930 w 1624793"/>
                <a:gd name="connsiteY32-8458" fmla="*/ 2081395 h 2679553"/>
                <a:gd name="connsiteX33-8459" fmla="*/ 570239 w 1624793"/>
                <a:gd name="connsiteY33-8460" fmla="*/ 1791611 h 2679553"/>
                <a:gd name="connsiteX34-8461" fmla="*/ 416700 w 1624793"/>
                <a:gd name="connsiteY34-8462" fmla="*/ 2104863 h 2679553"/>
                <a:gd name="connsiteX35-8463" fmla="*/ 242948 w 1624793"/>
                <a:gd name="connsiteY35-8464" fmla="*/ 2526033 h 2679553"/>
                <a:gd name="connsiteX36-8465" fmla="*/ 0 w 1624793"/>
                <a:gd name="connsiteY36-8466" fmla="*/ 2679553 h 2679553"/>
                <a:gd name="connsiteX0-8467" fmla="*/ 0 w 1624793"/>
                <a:gd name="connsiteY0-8468" fmla="*/ 2679553 h 2791700"/>
                <a:gd name="connsiteX1-8469" fmla="*/ 410674 w 1624793"/>
                <a:gd name="connsiteY1-8470" fmla="*/ 1234491 h 2791700"/>
                <a:gd name="connsiteX2-8471" fmla="*/ 469594 w 1624793"/>
                <a:gd name="connsiteY2-8472" fmla="*/ 1629262 h 2791700"/>
                <a:gd name="connsiteX3-8473" fmla="*/ 485550 w 1624793"/>
                <a:gd name="connsiteY3-8474" fmla="*/ 1445678 h 2791700"/>
                <a:gd name="connsiteX4-8475" fmla="*/ 477747 w 1624793"/>
                <a:gd name="connsiteY4-8476" fmla="*/ 1340993 h 2791700"/>
                <a:gd name="connsiteX5-8477" fmla="*/ 427646 w 1624793"/>
                <a:gd name="connsiteY5-8478" fmla="*/ 1170653 h 2791700"/>
                <a:gd name="connsiteX6-8479" fmla="*/ 575319 w 1624793"/>
                <a:gd name="connsiteY6-8480" fmla="*/ 647587 h 2791700"/>
                <a:gd name="connsiteX7-8481" fmla="*/ 651278 w 1624793"/>
                <a:gd name="connsiteY7-8482" fmla="*/ 704536 h 2791700"/>
                <a:gd name="connsiteX8-8483" fmla="*/ 670289 w 1624793"/>
                <a:gd name="connsiteY8-8484" fmla="*/ 901491 h 2791700"/>
                <a:gd name="connsiteX9-8485" fmla="*/ 670175 w 1624793"/>
                <a:gd name="connsiteY9-8486" fmla="*/ 970032 h 2791700"/>
                <a:gd name="connsiteX10-8487" fmla="*/ 643270 w 1624793"/>
                <a:gd name="connsiteY10-8488" fmla="*/ 1187661 h 2791700"/>
                <a:gd name="connsiteX11-8489" fmla="*/ 569056 w 1624793"/>
                <a:gd name="connsiteY11-8490" fmla="*/ 1710311 h 2791700"/>
                <a:gd name="connsiteX12-8491" fmla="*/ 616706 w 1624793"/>
                <a:gd name="connsiteY12-8492" fmla="*/ 1477919 h 2791700"/>
                <a:gd name="connsiteX13-8493" fmla="*/ 664104 w 1624793"/>
                <a:gd name="connsiteY13-8494" fmla="*/ 1543732 h 2791700"/>
                <a:gd name="connsiteX14-8495" fmla="*/ 785447 w 1624793"/>
                <a:gd name="connsiteY14-8496" fmla="*/ 1587155 h 2791700"/>
                <a:gd name="connsiteX15-8497" fmla="*/ 942342 w 1624793"/>
                <a:gd name="connsiteY15-8498" fmla="*/ 1578939 h 2791700"/>
                <a:gd name="connsiteX16-8499" fmla="*/ 979074 w 1624793"/>
                <a:gd name="connsiteY16-8500" fmla="*/ 1609462 h 2791700"/>
                <a:gd name="connsiteX17-8501" fmla="*/ 826612 w 1624793"/>
                <a:gd name="connsiteY17-8502" fmla="*/ 1890569 h 2791700"/>
                <a:gd name="connsiteX18-8503" fmla="*/ 980974 w 1624793"/>
                <a:gd name="connsiteY18-8504" fmla="*/ 1609652 h 2791700"/>
                <a:gd name="connsiteX19-8505" fmla="*/ 1074572 w 1624793"/>
                <a:gd name="connsiteY19-8506" fmla="*/ 1740382 h 2791700"/>
                <a:gd name="connsiteX20-8507" fmla="*/ 1373784 w 1624793"/>
                <a:gd name="connsiteY20-8508" fmla="*/ 588594 h 2791700"/>
                <a:gd name="connsiteX21-8509" fmla="*/ 1482442 w 1624793"/>
                <a:gd name="connsiteY21-8510" fmla="*/ 591933 h 2791700"/>
                <a:gd name="connsiteX22-8511" fmla="*/ 1432328 w 1624793"/>
                <a:gd name="connsiteY22-8512" fmla="*/ 542032 h 2791700"/>
                <a:gd name="connsiteX23-8513" fmla="*/ 1388859 w 1624793"/>
                <a:gd name="connsiteY23-8514" fmla="*/ 588878 h 2791700"/>
                <a:gd name="connsiteX24-8515" fmla="*/ 1442988 w 1624793"/>
                <a:gd name="connsiteY24-8516" fmla="*/ 108950 h 2791700"/>
                <a:gd name="connsiteX25-8517" fmla="*/ 1519381 w 1624793"/>
                <a:gd name="connsiteY25-8518" fmla="*/ 39849 h 2791700"/>
                <a:gd name="connsiteX26-8519" fmla="*/ 1624793 w 1624793"/>
                <a:gd name="connsiteY26-8520" fmla="*/ 0 h 2791700"/>
                <a:gd name="connsiteX27-8521" fmla="*/ 1578009 w 1624793"/>
                <a:gd name="connsiteY27-8522" fmla="*/ 345802 h 2791700"/>
                <a:gd name="connsiteX28-8523" fmla="*/ 1194050 w 1624793"/>
                <a:gd name="connsiteY28-8524" fmla="*/ 1910947 h 2791700"/>
                <a:gd name="connsiteX29-8525" fmla="*/ 490171 w 1624793"/>
                <a:gd name="connsiteY29-8526" fmla="*/ 2392932 h 2791700"/>
                <a:gd name="connsiteX30-8527" fmla="*/ 247502 w 1624793"/>
                <a:gd name="connsiteY30-8528" fmla="*/ 2517718 h 2791700"/>
                <a:gd name="connsiteX31-8529" fmla="*/ 333297 w 1624793"/>
                <a:gd name="connsiteY31-8530" fmla="*/ 2313100 h 2791700"/>
                <a:gd name="connsiteX32-8531" fmla="*/ 451930 w 1624793"/>
                <a:gd name="connsiteY32-8532" fmla="*/ 2081395 h 2791700"/>
                <a:gd name="connsiteX33-8533" fmla="*/ 570239 w 1624793"/>
                <a:gd name="connsiteY33-8534" fmla="*/ 1791611 h 2791700"/>
                <a:gd name="connsiteX34-8535" fmla="*/ 416700 w 1624793"/>
                <a:gd name="connsiteY34-8536" fmla="*/ 2104863 h 2791700"/>
                <a:gd name="connsiteX35-8537" fmla="*/ 306948 w 1624793"/>
                <a:gd name="connsiteY35-8538" fmla="*/ 2791700 h 2791700"/>
                <a:gd name="connsiteX36-8539" fmla="*/ 0 w 1624793"/>
                <a:gd name="connsiteY36-8540" fmla="*/ 2679553 h 2791700"/>
                <a:gd name="connsiteX0-8541" fmla="*/ 0 w 1624793"/>
                <a:gd name="connsiteY0-8542" fmla="*/ 2679553 h 2679553"/>
                <a:gd name="connsiteX1-8543" fmla="*/ 410674 w 1624793"/>
                <a:gd name="connsiteY1-8544" fmla="*/ 1234491 h 2679553"/>
                <a:gd name="connsiteX2-8545" fmla="*/ 469594 w 1624793"/>
                <a:gd name="connsiteY2-8546" fmla="*/ 1629262 h 2679553"/>
                <a:gd name="connsiteX3-8547" fmla="*/ 485550 w 1624793"/>
                <a:gd name="connsiteY3-8548" fmla="*/ 1445678 h 2679553"/>
                <a:gd name="connsiteX4-8549" fmla="*/ 477747 w 1624793"/>
                <a:gd name="connsiteY4-8550" fmla="*/ 1340993 h 2679553"/>
                <a:gd name="connsiteX5-8551" fmla="*/ 427646 w 1624793"/>
                <a:gd name="connsiteY5-8552" fmla="*/ 1170653 h 2679553"/>
                <a:gd name="connsiteX6-8553" fmla="*/ 575319 w 1624793"/>
                <a:gd name="connsiteY6-8554" fmla="*/ 647587 h 2679553"/>
                <a:gd name="connsiteX7-8555" fmla="*/ 651278 w 1624793"/>
                <a:gd name="connsiteY7-8556" fmla="*/ 704536 h 2679553"/>
                <a:gd name="connsiteX8-8557" fmla="*/ 670289 w 1624793"/>
                <a:gd name="connsiteY8-8558" fmla="*/ 901491 h 2679553"/>
                <a:gd name="connsiteX9-8559" fmla="*/ 670175 w 1624793"/>
                <a:gd name="connsiteY9-8560" fmla="*/ 970032 h 2679553"/>
                <a:gd name="connsiteX10-8561" fmla="*/ 643270 w 1624793"/>
                <a:gd name="connsiteY10-8562" fmla="*/ 1187661 h 2679553"/>
                <a:gd name="connsiteX11-8563" fmla="*/ 569056 w 1624793"/>
                <a:gd name="connsiteY11-8564" fmla="*/ 1710311 h 2679553"/>
                <a:gd name="connsiteX12-8565" fmla="*/ 616706 w 1624793"/>
                <a:gd name="connsiteY12-8566" fmla="*/ 1477919 h 2679553"/>
                <a:gd name="connsiteX13-8567" fmla="*/ 664104 w 1624793"/>
                <a:gd name="connsiteY13-8568" fmla="*/ 1543732 h 2679553"/>
                <a:gd name="connsiteX14-8569" fmla="*/ 785447 w 1624793"/>
                <a:gd name="connsiteY14-8570" fmla="*/ 1587155 h 2679553"/>
                <a:gd name="connsiteX15-8571" fmla="*/ 942342 w 1624793"/>
                <a:gd name="connsiteY15-8572" fmla="*/ 1578939 h 2679553"/>
                <a:gd name="connsiteX16-8573" fmla="*/ 979074 w 1624793"/>
                <a:gd name="connsiteY16-8574" fmla="*/ 1609462 h 2679553"/>
                <a:gd name="connsiteX17-8575" fmla="*/ 826612 w 1624793"/>
                <a:gd name="connsiteY17-8576" fmla="*/ 1890569 h 2679553"/>
                <a:gd name="connsiteX18-8577" fmla="*/ 980974 w 1624793"/>
                <a:gd name="connsiteY18-8578" fmla="*/ 1609652 h 2679553"/>
                <a:gd name="connsiteX19-8579" fmla="*/ 1074572 w 1624793"/>
                <a:gd name="connsiteY19-8580" fmla="*/ 1740382 h 2679553"/>
                <a:gd name="connsiteX20-8581" fmla="*/ 1373784 w 1624793"/>
                <a:gd name="connsiteY20-8582" fmla="*/ 588594 h 2679553"/>
                <a:gd name="connsiteX21-8583" fmla="*/ 1482442 w 1624793"/>
                <a:gd name="connsiteY21-8584" fmla="*/ 591933 h 2679553"/>
                <a:gd name="connsiteX22-8585" fmla="*/ 1432328 w 1624793"/>
                <a:gd name="connsiteY22-8586" fmla="*/ 542032 h 2679553"/>
                <a:gd name="connsiteX23-8587" fmla="*/ 1388859 w 1624793"/>
                <a:gd name="connsiteY23-8588" fmla="*/ 588878 h 2679553"/>
                <a:gd name="connsiteX24-8589" fmla="*/ 1442988 w 1624793"/>
                <a:gd name="connsiteY24-8590" fmla="*/ 108950 h 2679553"/>
                <a:gd name="connsiteX25-8591" fmla="*/ 1519381 w 1624793"/>
                <a:gd name="connsiteY25-8592" fmla="*/ 39849 h 2679553"/>
                <a:gd name="connsiteX26-8593" fmla="*/ 1624793 w 1624793"/>
                <a:gd name="connsiteY26-8594" fmla="*/ 0 h 2679553"/>
                <a:gd name="connsiteX27-8595" fmla="*/ 1578009 w 1624793"/>
                <a:gd name="connsiteY27-8596" fmla="*/ 345802 h 2679553"/>
                <a:gd name="connsiteX28-8597" fmla="*/ 1194050 w 1624793"/>
                <a:gd name="connsiteY28-8598" fmla="*/ 1910947 h 2679553"/>
                <a:gd name="connsiteX29-8599" fmla="*/ 490171 w 1624793"/>
                <a:gd name="connsiteY29-8600" fmla="*/ 2392932 h 2679553"/>
                <a:gd name="connsiteX30-8601" fmla="*/ 247502 w 1624793"/>
                <a:gd name="connsiteY30-8602" fmla="*/ 2517718 h 2679553"/>
                <a:gd name="connsiteX31-8603" fmla="*/ 333297 w 1624793"/>
                <a:gd name="connsiteY31-8604" fmla="*/ 2313100 h 2679553"/>
                <a:gd name="connsiteX32-8605" fmla="*/ 451930 w 1624793"/>
                <a:gd name="connsiteY32-8606" fmla="*/ 2081395 h 2679553"/>
                <a:gd name="connsiteX33-8607" fmla="*/ 570239 w 1624793"/>
                <a:gd name="connsiteY33-8608" fmla="*/ 1791611 h 2679553"/>
                <a:gd name="connsiteX34-8609" fmla="*/ 416700 w 1624793"/>
                <a:gd name="connsiteY34-8610" fmla="*/ 2104863 h 2679553"/>
                <a:gd name="connsiteX35-8611" fmla="*/ 211072 w 1624793"/>
                <a:gd name="connsiteY35-8612" fmla="*/ 2479511 h 2679553"/>
                <a:gd name="connsiteX36-8613" fmla="*/ 0 w 1624793"/>
                <a:gd name="connsiteY36-8614" fmla="*/ 2679553 h 2679553"/>
                <a:gd name="connsiteX0-8615" fmla="*/ 0 w 1624793"/>
                <a:gd name="connsiteY0-8616" fmla="*/ 2679553 h 2679553"/>
                <a:gd name="connsiteX1-8617" fmla="*/ 410674 w 1624793"/>
                <a:gd name="connsiteY1-8618" fmla="*/ 1234491 h 2679553"/>
                <a:gd name="connsiteX2-8619" fmla="*/ 469594 w 1624793"/>
                <a:gd name="connsiteY2-8620" fmla="*/ 1629262 h 2679553"/>
                <a:gd name="connsiteX3-8621" fmla="*/ 485550 w 1624793"/>
                <a:gd name="connsiteY3-8622" fmla="*/ 1445678 h 2679553"/>
                <a:gd name="connsiteX4-8623" fmla="*/ 477747 w 1624793"/>
                <a:gd name="connsiteY4-8624" fmla="*/ 1340993 h 2679553"/>
                <a:gd name="connsiteX5-8625" fmla="*/ 427646 w 1624793"/>
                <a:gd name="connsiteY5-8626" fmla="*/ 1170653 h 2679553"/>
                <a:gd name="connsiteX6-8627" fmla="*/ 575319 w 1624793"/>
                <a:gd name="connsiteY6-8628" fmla="*/ 647587 h 2679553"/>
                <a:gd name="connsiteX7-8629" fmla="*/ 651278 w 1624793"/>
                <a:gd name="connsiteY7-8630" fmla="*/ 704536 h 2679553"/>
                <a:gd name="connsiteX8-8631" fmla="*/ 670289 w 1624793"/>
                <a:gd name="connsiteY8-8632" fmla="*/ 901491 h 2679553"/>
                <a:gd name="connsiteX9-8633" fmla="*/ 670175 w 1624793"/>
                <a:gd name="connsiteY9-8634" fmla="*/ 970032 h 2679553"/>
                <a:gd name="connsiteX10-8635" fmla="*/ 643270 w 1624793"/>
                <a:gd name="connsiteY10-8636" fmla="*/ 1187661 h 2679553"/>
                <a:gd name="connsiteX11-8637" fmla="*/ 569056 w 1624793"/>
                <a:gd name="connsiteY11-8638" fmla="*/ 1710311 h 2679553"/>
                <a:gd name="connsiteX12-8639" fmla="*/ 616706 w 1624793"/>
                <a:gd name="connsiteY12-8640" fmla="*/ 1477919 h 2679553"/>
                <a:gd name="connsiteX13-8641" fmla="*/ 664104 w 1624793"/>
                <a:gd name="connsiteY13-8642" fmla="*/ 1543732 h 2679553"/>
                <a:gd name="connsiteX14-8643" fmla="*/ 785447 w 1624793"/>
                <a:gd name="connsiteY14-8644" fmla="*/ 1587155 h 2679553"/>
                <a:gd name="connsiteX15-8645" fmla="*/ 942342 w 1624793"/>
                <a:gd name="connsiteY15-8646" fmla="*/ 1578939 h 2679553"/>
                <a:gd name="connsiteX16-8647" fmla="*/ 979074 w 1624793"/>
                <a:gd name="connsiteY16-8648" fmla="*/ 1609462 h 2679553"/>
                <a:gd name="connsiteX17-8649" fmla="*/ 826612 w 1624793"/>
                <a:gd name="connsiteY17-8650" fmla="*/ 1890569 h 2679553"/>
                <a:gd name="connsiteX18-8651" fmla="*/ 980974 w 1624793"/>
                <a:gd name="connsiteY18-8652" fmla="*/ 1609652 h 2679553"/>
                <a:gd name="connsiteX19-8653" fmla="*/ 1074572 w 1624793"/>
                <a:gd name="connsiteY19-8654" fmla="*/ 1740382 h 2679553"/>
                <a:gd name="connsiteX20-8655" fmla="*/ 1373784 w 1624793"/>
                <a:gd name="connsiteY20-8656" fmla="*/ 588594 h 2679553"/>
                <a:gd name="connsiteX21-8657" fmla="*/ 1482442 w 1624793"/>
                <a:gd name="connsiteY21-8658" fmla="*/ 591933 h 2679553"/>
                <a:gd name="connsiteX22-8659" fmla="*/ 1432328 w 1624793"/>
                <a:gd name="connsiteY22-8660" fmla="*/ 542032 h 2679553"/>
                <a:gd name="connsiteX23-8661" fmla="*/ 1388859 w 1624793"/>
                <a:gd name="connsiteY23-8662" fmla="*/ 588878 h 2679553"/>
                <a:gd name="connsiteX24-8663" fmla="*/ 1442988 w 1624793"/>
                <a:gd name="connsiteY24-8664" fmla="*/ 108950 h 2679553"/>
                <a:gd name="connsiteX25-8665" fmla="*/ 1519381 w 1624793"/>
                <a:gd name="connsiteY25-8666" fmla="*/ 39849 h 2679553"/>
                <a:gd name="connsiteX26-8667" fmla="*/ 1624793 w 1624793"/>
                <a:gd name="connsiteY26-8668" fmla="*/ 0 h 2679553"/>
                <a:gd name="connsiteX27-8669" fmla="*/ 1578009 w 1624793"/>
                <a:gd name="connsiteY27-8670" fmla="*/ 345802 h 2679553"/>
                <a:gd name="connsiteX28-8671" fmla="*/ 1194050 w 1624793"/>
                <a:gd name="connsiteY28-8672" fmla="*/ 1910947 h 2679553"/>
                <a:gd name="connsiteX29-8673" fmla="*/ 490171 w 1624793"/>
                <a:gd name="connsiteY29-8674" fmla="*/ 2392932 h 2679553"/>
                <a:gd name="connsiteX30-8675" fmla="*/ 252287 w 1624793"/>
                <a:gd name="connsiteY30-8676" fmla="*/ 2524956 h 2679553"/>
                <a:gd name="connsiteX31-8677" fmla="*/ 333297 w 1624793"/>
                <a:gd name="connsiteY31-8678" fmla="*/ 2313100 h 2679553"/>
                <a:gd name="connsiteX32-8679" fmla="*/ 451930 w 1624793"/>
                <a:gd name="connsiteY32-8680" fmla="*/ 2081395 h 2679553"/>
                <a:gd name="connsiteX33-8681" fmla="*/ 570239 w 1624793"/>
                <a:gd name="connsiteY33-8682" fmla="*/ 1791611 h 2679553"/>
                <a:gd name="connsiteX34-8683" fmla="*/ 416700 w 1624793"/>
                <a:gd name="connsiteY34-8684" fmla="*/ 2104863 h 2679553"/>
                <a:gd name="connsiteX35-8685" fmla="*/ 211072 w 1624793"/>
                <a:gd name="connsiteY35-8686" fmla="*/ 2479511 h 2679553"/>
                <a:gd name="connsiteX36-8687" fmla="*/ 0 w 1624793"/>
                <a:gd name="connsiteY36-8688" fmla="*/ 2679553 h 2679553"/>
                <a:gd name="connsiteX0-8689" fmla="*/ 0 w 1624793"/>
                <a:gd name="connsiteY0-8690" fmla="*/ 2679553 h 2679553"/>
                <a:gd name="connsiteX1-8691" fmla="*/ 410674 w 1624793"/>
                <a:gd name="connsiteY1-8692" fmla="*/ 1234491 h 2679553"/>
                <a:gd name="connsiteX2-8693" fmla="*/ 469594 w 1624793"/>
                <a:gd name="connsiteY2-8694" fmla="*/ 1629262 h 2679553"/>
                <a:gd name="connsiteX3-8695" fmla="*/ 485550 w 1624793"/>
                <a:gd name="connsiteY3-8696" fmla="*/ 1445678 h 2679553"/>
                <a:gd name="connsiteX4-8697" fmla="*/ 477747 w 1624793"/>
                <a:gd name="connsiteY4-8698" fmla="*/ 1340993 h 2679553"/>
                <a:gd name="connsiteX5-8699" fmla="*/ 427646 w 1624793"/>
                <a:gd name="connsiteY5-8700" fmla="*/ 1170653 h 2679553"/>
                <a:gd name="connsiteX6-8701" fmla="*/ 575319 w 1624793"/>
                <a:gd name="connsiteY6-8702" fmla="*/ 647587 h 2679553"/>
                <a:gd name="connsiteX7-8703" fmla="*/ 651278 w 1624793"/>
                <a:gd name="connsiteY7-8704" fmla="*/ 704536 h 2679553"/>
                <a:gd name="connsiteX8-8705" fmla="*/ 670289 w 1624793"/>
                <a:gd name="connsiteY8-8706" fmla="*/ 901491 h 2679553"/>
                <a:gd name="connsiteX9-8707" fmla="*/ 670175 w 1624793"/>
                <a:gd name="connsiteY9-8708" fmla="*/ 970032 h 2679553"/>
                <a:gd name="connsiteX10-8709" fmla="*/ 643270 w 1624793"/>
                <a:gd name="connsiteY10-8710" fmla="*/ 1187661 h 2679553"/>
                <a:gd name="connsiteX11-8711" fmla="*/ 569056 w 1624793"/>
                <a:gd name="connsiteY11-8712" fmla="*/ 1710311 h 2679553"/>
                <a:gd name="connsiteX12-8713" fmla="*/ 616706 w 1624793"/>
                <a:gd name="connsiteY12-8714" fmla="*/ 1477919 h 2679553"/>
                <a:gd name="connsiteX13-8715" fmla="*/ 664104 w 1624793"/>
                <a:gd name="connsiteY13-8716" fmla="*/ 1543732 h 2679553"/>
                <a:gd name="connsiteX14-8717" fmla="*/ 785447 w 1624793"/>
                <a:gd name="connsiteY14-8718" fmla="*/ 1587155 h 2679553"/>
                <a:gd name="connsiteX15-8719" fmla="*/ 942342 w 1624793"/>
                <a:gd name="connsiteY15-8720" fmla="*/ 1578939 h 2679553"/>
                <a:gd name="connsiteX16-8721" fmla="*/ 979074 w 1624793"/>
                <a:gd name="connsiteY16-8722" fmla="*/ 1609462 h 2679553"/>
                <a:gd name="connsiteX17-8723" fmla="*/ 826612 w 1624793"/>
                <a:gd name="connsiteY17-8724" fmla="*/ 1890569 h 2679553"/>
                <a:gd name="connsiteX18-8725" fmla="*/ 980974 w 1624793"/>
                <a:gd name="connsiteY18-8726" fmla="*/ 1609652 h 2679553"/>
                <a:gd name="connsiteX19-8727" fmla="*/ 1074572 w 1624793"/>
                <a:gd name="connsiteY19-8728" fmla="*/ 1740382 h 2679553"/>
                <a:gd name="connsiteX20-8729" fmla="*/ 1373784 w 1624793"/>
                <a:gd name="connsiteY20-8730" fmla="*/ 588594 h 2679553"/>
                <a:gd name="connsiteX21-8731" fmla="*/ 1482442 w 1624793"/>
                <a:gd name="connsiteY21-8732" fmla="*/ 591933 h 2679553"/>
                <a:gd name="connsiteX22-8733" fmla="*/ 1432328 w 1624793"/>
                <a:gd name="connsiteY22-8734" fmla="*/ 542032 h 2679553"/>
                <a:gd name="connsiteX23-8735" fmla="*/ 1388859 w 1624793"/>
                <a:gd name="connsiteY23-8736" fmla="*/ 588878 h 2679553"/>
                <a:gd name="connsiteX24-8737" fmla="*/ 1442988 w 1624793"/>
                <a:gd name="connsiteY24-8738" fmla="*/ 108950 h 2679553"/>
                <a:gd name="connsiteX25-8739" fmla="*/ 1519381 w 1624793"/>
                <a:gd name="connsiteY25-8740" fmla="*/ 39849 h 2679553"/>
                <a:gd name="connsiteX26-8741" fmla="*/ 1624793 w 1624793"/>
                <a:gd name="connsiteY26-8742" fmla="*/ 0 h 2679553"/>
                <a:gd name="connsiteX27-8743" fmla="*/ 1578009 w 1624793"/>
                <a:gd name="connsiteY27-8744" fmla="*/ 345802 h 2679553"/>
                <a:gd name="connsiteX28-8745" fmla="*/ 1194050 w 1624793"/>
                <a:gd name="connsiteY28-8746" fmla="*/ 1910947 h 2679553"/>
                <a:gd name="connsiteX29-8747" fmla="*/ 490171 w 1624793"/>
                <a:gd name="connsiteY29-8748" fmla="*/ 2392932 h 2679553"/>
                <a:gd name="connsiteX30-8749" fmla="*/ 252287 w 1624793"/>
                <a:gd name="connsiteY30-8750" fmla="*/ 2524956 h 2679553"/>
                <a:gd name="connsiteX31-8751" fmla="*/ 333297 w 1624793"/>
                <a:gd name="connsiteY31-8752" fmla="*/ 2313100 h 2679553"/>
                <a:gd name="connsiteX32-8753" fmla="*/ 451930 w 1624793"/>
                <a:gd name="connsiteY32-8754" fmla="*/ 2081395 h 2679553"/>
                <a:gd name="connsiteX33-8755" fmla="*/ 570239 w 1624793"/>
                <a:gd name="connsiteY33-8756" fmla="*/ 1791611 h 2679553"/>
                <a:gd name="connsiteX34-8757" fmla="*/ 416700 w 1624793"/>
                <a:gd name="connsiteY34-8758" fmla="*/ 2104863 h 2679553"/>
                <a:gd name="connsiteX35-8759" fmla="*/ 235309 w 1624793"/>
                <a:gd name="connsiteY35-8760" fmla="*/ 2536433 h 2679553"/>
                <a:gd name="connsiteX36-8761" fmla="*/ 0 w 1624793"/>
                <a:gd name="connsiteY36-8762" fmla="*/ 2679553 h 2679553"/>
                <a:gd name="connsiteX0-8763" fmla="*/ 0 w 1624793"/>
                <a:gd name="connsiteY0-8764" fmla="*/ 2679553 h 2679553"/>
                <a:gd name="connsiteX1-8765" fmla="*/ 410674 w 1624793"/>
                <a:gd name="connsiteY1-8766" fmla="*/ 1234491 h 2679553"/>
                <a:gd name="connsiteX2-8767" fmla="*/ 469594 w 1624793"/>
                <a:gd name="connsiteY2-8768" fmla="*/ 1629262 h 2679553"/>
                <a:gd name="connsiteX3-8769" fmla="*/ 485550 w 1624793"/>
                <a:gd name="connsiteY3-8770" fmla="*/ 1445678 h 2679553"/>
                <a:gd name="connsiteX4-8771" fmla="*/ 477747 w 1624793"/>
                <a:gd name="connsiteY4-8772" fmla="*/ 1340993 h 2679553"/>
                <a:gd name="connsiteX5-8773" fmla="*/ 427646 w 1624793"/>
                <a:gd name="connsiteY5-8774" fmla="*/ 1170653 h 2679553"/>
                <a:gd name="connsiteX6-8775" fmla="*/ 575319 w 1624793"/>
                <a:gd name="connsiteY6-8776" fmla="*/ 647587 h 2679553"/>
                <a:gd name="connsiteX7-8777" fmla="*/ 651278 w 1624793"/>
                <a:gd name="connsiteY7-8778" fmla="*/ 704536 h 2679553"/>
                <a:gd name="connsiteX8-8779" fmla="*/ 670289 w 1624793"/>
                <a:gd name="connsiteY8-8780" fmla="*/ 901491 h 2679553"/>
                <a:gd name="connsiteX9-8781" fmla="*/ 670175 w 1624793"/>
                <a:gd name="connsiteY9-8782" fmla="*/ 970032 h 2679553"/>
                <a:gd name="connsiteX10-8783" fmla="*/ 643270 w 1624793"/>
                <a:gd name="connsiteY10-8784" fmla="*/ 1187661 h 2679553"/>
                <a:gd name="connsiteX11-8785" fmla="*/ 569056 w 1624793"/>
                <a:gd name="connsiteY11-8786" fmla="*/ 1710311 h 2679553"/>
                <a:gd name="connsiteX12-8787" fmla="*/ 616706 w 1624793"/>
                <a:gd name="connsiteY12-8788" fmla="*/ 1477919 h 2679553"/>
                <a:gd name="connsiteX13-8789" fmla="*/ 664104 w 1624793"/>
                <a:gd name="connsiteY13-8790" fmla="*/ 1543732 h 2679553"/>
                <a:gd name="connsiteX14-8791" fmla="*/ 785447 w 1624793"/>
                <a:gd name="connsiteY14-8792" fmla="*/ 1587155 h 2679553"/>
                <a:gd name="connsiteX15-8793" fmla="*/ 942342 w 1624793"/>
                <a:gd name="connsiteY15-8794" fmla="*/ 1578939 h 2679553"/>
                <a:gd name="connsiteX16-8795" fmla="*/ 979074 w 1624793"/>
                <a:gd name="connsiteY16-8796" fmla="*/ 1609462 h 2679553"/>
                <a:gd name="connsiteX17-8797" fmla="*/ 826612 w 1624793"/>
                <a:gd name="connsiteY17-8798" fmla="*/ 1890569 h 2679553"/>
                <a:gd name="connsiteX18-8799" fmla="*/ 980974 w 1624793"/>
                <a:gd name="connsiteY18-8800" fmla="*/ 1609652 h 2679553"/>
                <a:gd name="connsiteX19-8801" fmla="*/ 1074572 w 1624793"/>
                <a:gd name="connsiteY19-8802" fmla="*/ 1740382 h 2679553"/>
                <a:gd name="connsiteX20-8803" fmla="*/ 1373784 w 1624793"/>
                <a:gd name="connsiteY20-8804" fmla="*/ 588594 h 2679553"/>
                <a:gd name="connsiteX21-8805" fmla="*/ 1482442 w 1624793"/>
                <a:gd name="connsiteY21-8806" fmla="*/ 591933 h 2679553"/>
                <a:gd name="connsiteX22-8807" fmla="*/ 1432328 w 1624793"/>
                <a:gd name="connsiteY22-8808" fmla="*/ 542032 h 2679553"/>
                <a:gd name="connsiteX23-8809" fmla="*/ 1388859 w 1624793"/>
                <a:gd name="connsiteY23-8810" fmla="*/ 588878 h 2679553"/>
                <a:gd name="connsiteX24-8811" fmla="*/ 1442988 w 1624793"/>
                <a:gd name="connsiteY24-8812" fmla="*/ 108950 h 2679553"/>
                <a:gd name="connsiteX25-8813" fmla="*/ 1519381 w 1624793"/>
                <a:gd name="connsiteY25-8814" fmla="*/ 39849 h 2679553"/>
                <a:gd name="connsiteX26-8815" fmla="*/ 1624793 w 1624793"/>
                <a:gd name="connsiteY26-8816" fmla="*/ 0 h 2679553"/>
                <a:gd name="connsiteX27-8817" fmla="*/ 1578009 w 1624793"/>
                <a:gd name="connsiteY27-8818" fmla="*/ 345802 h 2679553"/>
                <a:gd name="connsiteX28-8819" fmla="*/ 1194050 w 1624793"/>
                <a:gd name="connsiteY28-8820" fmla="*/ 1910947 h 2679553"/>
                <a:gd name="connsiteX29-8821" fmla="*/ 490171 w 1624793"/>
                <a:gd name="connsiteY29-8822" fmla="*/ 2392932 h 2679553"/>
                <a:gd name="connsiteX30-8823" fmla="*/ 239091 w 1624793"/>
                <a:gd name="connsiteY30-8824" fmla="*/ 2528641 h 2679553"/>
                <a:gd name="connsiteX31-8825" fmla="*/ 333297 w 1624793"/>
                <a:gd name="connsiteY31-8826" fmla="*/ 2313100 h 2679553"/>
                <a:gd name="connsiteX32-8827" fmla="*/ 451930 w 1624793"/>
                <a:gd name="connsiteY32-8828" fmla="*/ 2081395 h 2679553"/>
                <a:gd name="connsiteX33-8829" fmla="*/ 570239 w 1624793"/>
                <a:gd name="connsiteY33-8830" fmla="*/ 1791611 h 2679553"/>
                <a:gd name="connsiteX34-8831" fmla="*/ 416700 w 1624793"/>
                <a:gd name="connsiteY34-8832" fmla="*/ 2104863 h 2679553"/>
                <a:gd name="connsiteX35-8833" fmla="*/ 235309 w 1624793"/>
                <a:gd name="connsiteY35-8834" fmla="*/ 2536433 h 2679553"/>
                <a:gd name="connsiteX36-8835" fmla="*/ 0 w 1624793"/>
                <a:gd name="connsiteY36-8836" fmla="*/ 2679553 h 2679553"/>
                <a:gd name="connsiteX0-8837" fmla="*/ 0 w 1624793"/>
                <a:gd name="connsiteY0-8838" fmla="*/ 2679553 h 2679553"/>
                <a:gd name="connsiteX1-8839" fmla="*/ 410674 w 1624793"/>
                <a:gd name="connsiteY1-8840" fmla="*/ 1234491 h 2679553"/>
                <a:gd name="connsiteX2-8841" fmla="*/ 469594 w 1624793"/>
                <a:gd name="connsiteY2-8842" fmla="*/ 1629262 h 2679553"/>
                <a:gd name="connsiteX3-8843" fmla="*/ 485550 w 1624793"/>
                <a:gd name="connsiteY3-8844" fmla="*/ 1445678 h 2679553"/>
                <a:gd name="connsiteX4-8845" fmla="*/ 477747 w 1624793"/>
                <a:gd name="connsiteY4-8846" fmla="*/ 1340993 h 2679553"/>
                <a:gd name="connsiteX5-8847" fmla="*/ 427646 w 1624793"/>
                <a:gd name="connsiteY5-8848" fmla="*/ 1170653 h 2679553"/>
                <a:gd name="connsiteX6-8849" fmla="*/ 575319 w 1624793"/>
                <a:gd name="connsiteY6-8850" fmla="*/ 647587 h 2679553"/>
                <a:gd name="connsiteX7-8851" fmla="*/ 651278 w 1624793"/>
                <a:gd name="connsiteY7-8852" fmla="*/ 704536 h 2679553"/>
                <a:gd name="connsiteX8-8853" fmla="*/ 670289 w 1624793"/>
                <a:gd name="connsiteY8-8854" fmla="*/ 901491 h 2679553"/>
                <a:gd name="connsiteX9-8855" fmla="*/ 670175 w 1624793"/>
                <a:gd name="connsiteY9-8856" fmla="*/ 970032 h 2679553"/>
                <a:gd name="connsiteX10-8857" fmla="*/ 643270 w 1624793"/>
                <a:gd name="connsiteY10-8858" fmla="*/ 1187661 h 2679553"/>
                <a:gd name="connsiteX11-8859" fmla="*/ 569056 w 1624793"/>
                <a:gd name="connsiteY11-8860" fmla="*/ 1710311 h 2679553"/>
                <a:gd name="connsiteX12-8861" fmla="*/ 616706 w 1624793"/>
                <a:gd name="connsiteY12-8862" fmla="*/ 1477919 h 2679553"/>
                <a:gd name="connsiteX13-8863" fmla="*/ 664104 w 1624793"/>
                <a:gd name="connsiteY13-8864" fmla="*/ 1543732 h 2679553"/>
                <a:gd name="connsiteX14-8865" fmla="*/ 785447 w 1624793"/>
                <a:gd name="connsiteY14-8866" fmla="*/ 1587155 h 2679553"/>
                <a:gd name="connsiteX15-8867" fmla="*/ 942342 w 1624793"/>
                <a:gd name="connsiteY15-8868" fmla="*/ 1578939 h 2679553"/>
                <a:gd name="connsiteX16-8869" fmla="*/ 979074 w 1624793"/>
                <a:gd name="connsiteY16-8870" fmla="*/ 1609462 h 2679553"/>
                <a:gd name="connsiteX17-8871" fmla="*/ 826612 w 1624793"/>
                <a:gd name="connsiteY17-8872" fmla="*/ 1890569 h 2679553"/>
                <a:gd name="connsiteX18-8873" fmla="*/ 980974 w 1624793"/>
                <a:gd name="connsiteY18-8874" fmla="*/ 1609652 h 2679553"/>
                <a:gd name="connsiteX19-8875" fmla="*/ 1074572 w 1624793"/>
                <a:gd name="connsiteY19-8876" fmla="*/ 1740382 h 2679553"/>
                <a:gd name="connsiteX20-8877" fmla="*/ 1373784 w 1624793"/>
                <a:gd name="connsiteY20-8878" fmla="*/ 588594 h 2679553"/>
                <a:gd name="connsiteX21-8879" fmla="*/ 1482442 w 1624793"/>
                <a:gd name="connsiteY21-8880" fmla="*/ 591933 h 2679553"/>
                <a:gd name="connsiteX22-8881" fmla="*/ 1432328 w 1624793"/>
                <a:gd name="connsiteY22-8882" fmla="*/ 542032 h 2679553"/>
                <a:gd name="connsiteX23-8883" fmla="*/ 1388859 w 1624793"/>
                <a:gd name="connsiteY23-8884" fmla="*/ 588878 h 2679553"/>
                <a:gd name="connsiteX24-8885" fmla="*/ 1442988 w 1624793"/>
                <a:gd name="connsiteY24-8886" fmla="*/ 108950 h 2679553"/>
                <a:gd name="connsiteX25-8887" fmla="*/ 1519381 w 1624793"/>
                <a:gd name="connsiteY25-8888" fmla="*/ 39849 h 2679553"/>
                <a:gd name="connsiteX26-8889" fmla="*/ 1624793 w 1624793"/>
                <a:gd name="connsiteY26-8890" fmla="*/ 0 h 2679553"/>
                <a:gd name="connsiteX27-8891" fmla="*/ 1578009 w 1624793"/>
                <a:gd name="connsiteY27-8892" fmla="*/ 345802 h 2679553"/>
                <a:gd name="connsiteX28-8893" fmla="*/ 1194050 w 1624793"/>
                <a:gd name="connsiteY28-8894" fmla="*/ 1910947 h 2679553"/>
                <a:gd name="connsiteX29-8895" fmla="*/ 490171 w 1624793"/>
                <a:gd name="connsiteY29-8896" fmla="*/ 2392932 h 2679553"/>
                <a:gd name="connsiteX30-8897" fmla="*/ 239091 w 1624793"/>
                <a:gd name="connsiteY30-8898" fmla="*/ 2528641 h 2679553"/>
                <a:gd name="connsiteX31-8899" fmla="*/ 327973 w 1624793"/>
                <a:gd name="connsiteY31-8900" fmla="*/ 2321937 h 2679553"/>
                <a:gd name="connsiteX32-8901" fmla="*/ 451930 w 1624793"/>
                <a:gd name="connsiteY32-8902" fmla="*/ 2081395 h 2679553"/>
                <a:gd name="connsiteX33-8903" fmla="*/ 570239 w 1624793"/>
                <a:gd name="connsiteY33-8904" fmla="*/ 1791611 h 2679553"/>
                <a:gd name="connsiteX34-8905" fmla="*/ 416700 w 1624793"/>
                <a:gd name="connsiteY34-8906" fmla="*/ 2104863 h 2679553"/>
                <a:gd name="connsiteX35-8907" fmla="*/ 235309 w 1624793"/>
                <a:gd name="connsiteY35-8908" fmla="*/ 2536433 h 2679553"/>
                <a:gd name="connsiteX36-8909" fmla="*/ 0 w 1624793"/>
                <a:gd name="connsiteY36-8910" fmla="*/ 2679553 h 2679553"/>
                <a:gd name="connsiteX0-8911" fmla="*/ 0 w 1624793"/>
                <a:gd name="connsiteY0-8912" fmla="*/ 2679553 h 2679553"/>
                <a:gd name="connsiteX1-8913" fmla="*/ 410674 w 1624793"/>
                <a:gd name="connsiteY1-8914" fmla="*/ 1234491 h 2679553"/>
                <a:gd name="connsiteX2-8915" fmla="*/ 469594 w 1624793"/>
                <a:gd name="connsiteY2-8916" fmla="*/ 1629262 h 2679553"/>
                <a:gd name="connsiteX3-8917" fmla="*/ 485550 w 1624793"/>
                <a:gd name="connsiteY3-8918" fmla="*/ 1445678 h 2679553"/>
                <a:gd name="connsiteX4-8919" fmla="*/ 477747 w 1624793"/>
                <a:gd name="connsiteY4-8920" fmla="*/ 1340993 h 2679553"/>
                <a:gd name="connsiteX5-8921" fmla="*/ 427646 w 1624793"/>
                <a:gd name="connsiteY5-8922" fmla="*/ 1170653 h 2679553"/>
                <a:gd name="connsiteX6-8923" fmla="*/ 575319 w 1624793"/>
                <a:gd name="connsiteY6-8924" fmla="*/ 647587 h 2679553"/>
                <a:gd name="connsiteX7-8925" fmla="*/ 651278 w 1624793"/>
                <a:gd name="connsiteY7-8926" fmla="*/ 704536 h 2679553"/>
                <a:gd name="connsiteX8-8927" fmla="*/ 670289 w 1624793"/>
                <a:gd name="connsiteY8-8928" fmla="*/ 901491 h 2679553"/>
                <a:gd name="connsiteX9-8929" fmla="*/ 670175 w 1624793"/>
                <a:gd name="connsiteY9-8930" fmla="*/ 970032 h 2679553"/>
                <a:gd name="connsiteX10-8931" fmla="*/ 643270 w 1624793"/>
                <a:gd name="connsiteY10-8932" fmla="*/ 1187661 h 2679553"/>
                <a:gd name="connsiteX11-8933" fmla="*/ 569056 w 1624793"/>
                <a:gd name="connsiteY11-8934" fmla="*/ 1710311 h 2679553"/>
                <a:gd name="connsiteX12-8935" fmla="*/ 616706 w 1624793"/>
                <a:gd name="connsiteY12-8936" fmla="*/ 1477919 h 2679553"/>
                <a:gd name="connsiteX13-8937" fmla="*/ 664104 w 1624793"/>
                <a:gd name="connsiteY13-8938" fmla="*/ 1543732 h 2679553"/>
                <a:gd name="connsiteX14-8939" fmla="*/ 785447 w 1624793"/>
                <a:gd name="connsiteY14-8940" fmla="*/ 1587155 h 2679553"/>
                <a:gd name="connsiteX15-8941" fmla="*/ 942342 w 1624793"/>
                <a:gd name="connsiteY15-8942" fmla="*/ 1578939 h 2679553"/>
                <a:gd name="connsiteX16-8943" fmla="*/ 979074 w 1624793"/>
                <a:gd name="connsiteY16-8944" fmla="*/ 1609462 h 2679553"/>
                <a:gd name="connsiteX17-8945" fmla="*/ 826612 w 1624793"/>
                <a:gd name="connsiteY17-8946" fmla="*/ 1890569 h 2679553"/>
                <a:gd name="connsiteX18-8947" fmla="*/ 980974 w 1624793"/>
                <a:gd name="connsiteY18-8948" fmla="*/ 1609652 h 2679553"/>
                <a:gd name="connsiteX19-8949" fmla="*/ 1074572 w 1624793"/>
                <a:gd name="connsiteY19-8950" fmla="*/ 1740382 h 2679553"/>
                <a:gd name="connsiteX20-8951" fmla="*/ 1373784 w 1624793"/>
                <a:gd name="connsiteY20-8952" fmla="*/ 588594 h 2679553"/>
                <a:gd name="connsiteX21-8953" fmla="*/ 1482442 w 1624793"/>
                <a:gd name="connsiteY21-8954" fmla="*/ 591933 h 2679553"/>
                <a:gd name="connsiteX22-8955" fmla="*/ 1432328 w 1624793"/>
                <a:gd name="connsiteY22-8956" fmla="*/ 542032 h 2679553"/>
                <a:gd name="connsiteX23-8957" fmla="*/ 1388859 w 1624793"/>
                <a:gd name="connsiteY23-8958" fmla="*/ 588878 h 2679553"/>
                <a:gd name="connsiteX24-8959" fmla="*/ 1442988 w 1624793"/>
                <a:gd name="connsiteY24-8960" fmla="*/ 108950 h 2679553"/>
                <a:gd name="connsiteX25-8961" fmla="*/ 1519381 w 1624793"/>
                <a:gd name="connsiteY25-8962" fmla="*/ 39849 h 2679553"/>
                <a:gd name="connsiteX26-8963" fmla="*/ 1624793 w 1624793"/>
                <a:gd name="connsiteY26-8964" fmla="*/ 0 h 2679553"/>
                <a:gd name="connsiteX27-8965" fmla="*/ 1578009 w 1624793"/>
                <a:gd name="connsiteY27-8966" fmla="*/ 345802 h 2679553"/>
                <a:gd name="connsiteX28-8967" fmla="*/ 1194050 w 1624793"/>
                <a:gd name="connsiteY28-8968" fmla="*/ 1910947 h 2679553"/>
                <a:gd name="connsiteX29-8969" fmla="*/ 490171 w 1624793"/>
                <a:gd name="connsiteY29-8970" fmla="*/ 2392932 h 2679553"/>
                <a:gd name="connsiteX30-8971" fmla="*/ 239091 w 1624793"/>
                <a:gd name="connsiteY30-8972" fmla="*/ 2528641 h 2679553"/>
                <a:gd name="connsiteX31-8973" fmla="*/ 327973 w 1624793"/>
                <a:gd name="connsiteY31-8974" fmla="*/ 2321937 h 2679553"/>
                <a:gd name="connsiteX32-8975" fmla="*/ 451930 w 1624793"/>
                <a:gd name="connsiteY32-8976" fmla="*/ 2081395 h 2679553"/>
                <a:gd name="connsiteX33-8977" fmla="*/ 570239 w 1624793"/>
                <a:gd name="connsiteY33-8978" fmla="*/ 1791611 h 2679553"/>
                <a:gd name="connsiteX34-8979" fmla="*/ 416700 w 1624793"/>
                <a:gd name="connsiteY34-8980" fmla="*/ 2104863 h 2679553"/>
                <a:gd name="connsiteX35-8981" fmla="*/ 234537 w 1624793"/>
                <a:gd name="connsiteY35-8982" fmla="*/ 2536955 h 2679553"/>
                <a:gd name="connsiteX36-8983" fmla="*/ 0 w 1624793"/>
                <a:gd name="connsiteY36-8984" fmla="*/ 2679553 h 2679553"/>
                <a:gd name="connsiteX0-8985" fmla="*/ 0 w 1624793"/>
                <a:gd name="connsiteY0-8986" fmla="*/ 2679553 h 2679553"/>
                <a:gd name="connsiteX1-8987" fmla="*/ 410674 w 1624793"/>
                <a:gd name="connsiteY1-8988" fmla="*/ 1234491 h 2679553"/>
                <a:gd name="connsiteX2-8989" fmla="*/ 469594 w 1624793"/>
                <a:gd name="connsiteY2-8990" fmla="*/ 1629262 h 2679553"/>
                <a:gd name="connsiteX3-8991" fmla="*/ 485550 w 1624793"/>
                <a:gd name="connsiteY3-8992" fmla="*/ 1445678 h 2679553"/>
                <a:gd name="connsiteX4-8993" fmla="*/ 477747 w 1624793"/>
                <a:gd name="connsiteY4-8994" fmla="*/ 1340993 h 2679553"/>
                <a:gd name="connsiteX5-8995" fmla="*/ 427646 w 1624793"/>
                <a:gd name="connsiteY5-8996" fmla="*/ 1170653 h 2679553"/>
                <a:gd name="connsiteX6-8997" fmla="*/ 575319 w 1624793"/>
                <a:gd name="connsiteY6-8998" fmla="*/ 647587 h 2679553"/>
                <a:gd name="connsiteX7-8999" fmla="*/ 651278 w 1624793"/>
                <a:gd name="connsiteY7-9000" fmla="*/ 704536 h 2679553"/>
                <a:gd name="connsiteX8-9001" fmla="*/ 670289 w 1624793"/>
                <a:gd name="connsiteY8-9002" fmla="*/ 901491 h 2679553"/>
                <a:gd name="connsiteX9-9003" fmla="*/ 670175 w 1624793"/>
                <a:gd name="connsiteY9-9004" fmla="*/ 970032 h 2679553"/>
                <a:gd name="connsiteX10-9005" fmla="*/ 643270 w 1624793"/>
                <a:gd name="connsiteY10-9006" fmla="*/ 1187661 h 2679553"/>
                <a:gd name="connsiteX11-9007" fmla="*/ 569056 w 1624793"/>
                <a:gd name="connsiteY11-9008" fmla="*/ 1710311 h 2679553"/>
                <a:gd name="connsiteX12-9009" fmla="*/ 616706 w 1624793"/>
                <a:gd name="connsiteY12-9010" fmla="*/ 1477919 h 2679553"/>
                <a:gd name="connsiteX13-9011" fmla="*/ 664104 w 1624793"/>
                <a:gd name="connsiteY13-9012" fmla="*/ 1543732 h 2679553"/>
                <a:gd name="connsiteX14-9013" fmla="*/ 785447 w 1624793"/>
                <a:gd name="connsiteY14-9014" fmla="*/ 1587155 h 2679553"/>
                <a:gd name="connsiteX15-9015" fmla="*/ 942342 w 1624793"/>
                <a:gd name="connsiteY15-9016" fmla="*/ 1578939 h 2679553"/>
                <a:gd name="connsiteX16-9017" fmla="*/ 979074 w 1624793"/>
                <a:gd name="connsiteY16-9018" fmla="*/ 1609462 h 2679553"/>
                <a:gd name="connsiteX17-9019" fmla="*/ 826612 w 1624793"/>
                <a:gd name="connsiteY17-9020" fmla="*/ 1890569 h 2679553"/>
                <a:gd name="connsiteX18-9021" fmla="*/ 980974 w 1624793"/>
                <a:gd name="connsiteY18-9022" fmla="*/ 1609652 h 2679553"/>
                <a:gd name="connsiteX19-9023" fmla="*/ 1074572 w 1624793"/>
                <a:gd name="connsiteY19-9024" fmla="*/ 1740382 h 2679553"/>
                <a:gd name="connsiteX20-9025" fmla="*/ 1373784 w 1624793"/>
                <a:gd name="connsiteY20-9026" fmla="*/ 588594 h 2679553"/>
                <a:gd name="connsiteX21-9027" fmla="*/ 1482442 w 1624793"/>
                <a:gd name="connsiteY21-9028" fmla="*/ 591933 h 2679553"/>
                <a:gd name="connsiteX22-9029" fmla="*/ 1432328 w 1624793"/>
                <a:gd name="connsiteY22-9030" fmla="*/ 542032 h 2679553"/>
                <a:gd name="connsiteX23-9031" fmla="*/ 1388859 w 1624793"/>
                <a:gd name="connsiteY23-9032" fmla="*/ 588878 h 2679553"/>
                <a:gd name="connsiteX24-9033" fmla="*/ 1442988 w 1624793"/>
                <a:gd name="connsiteY24-9034" fmla="*/ 108950 h 2679553"/>
                <a:gd name="connsiteX25-9035" fmla="*/ 1519381 w 1624793"/>
                <a:gd name="connsiteY25-9036" fmla="*/ 39849 h 2679553"/>
                <a:gd name="connsiteX26-9037" fmla="*/ 1624793 w 1624793"/>
                <a:gd name="connsiteY26-9038" fmla="*/ 0 h 2679553"/>
                <a:gd name="connsiteX27-9039" fmla="*/ 1578009 w 1624793"/>
                <a:gd name="connsiteY27-9040" fmla="*/ 345802 h 2679553"/>
                <a:gd name="connsiteX28-9041" fmla="*/ 1194050 w 1624793"/>
                <a:gd name="connsiteY28-9042" fmla="*/ 1910947 h 2679553"/>
                <a:gd name="connsiteX29-9043" fmla="*/ 490171 w 1624793"/>
                <a:gd name="connsiteY29-9044" fmla="*/ 2392932 h 2679553"/>
                <a:gd name="connsiteX30-9045" fmla="*/ 239091 w 1624793"/>
                <a:gd name="connsiteY30-9046" fmla="*/ 2528641 h 2679553"/>
                <a:gd name="connsiteX31-9047" fmla="*/ 326197 w 1624793"/>
                <a:gd name="connsiteY31-9048" fmla="*/ 2307430 h 2679553"/>
                <a:gd name="connsiteX32-9049" fmla="*/ 451930 w 1624793"/>
                <a:gd name="connsiteY32-9050" fmla="*/ 2081395 h 2679553"/>
                <a:gd name="connsiteX33-9051" fmla="*/ 570239 w 1624793"/>
                <a:gd name="connsiteY33-9052" fmla="*/ 1791611 h 2679553"/>
                <a:gd name="connsiteX34-9053" fmla="*/ 416700 w 1624793"/>
                <a:gd name="connsiteY34-9054" fmla="*/ 2104863 h 2679553"/>
                <a:gd name="connsiteX35-9055" fmla="*/ 234537 w 1624793"/>
                <a:gd name="connsiteY35-9056" fmla="*/ 2536955 h 2679553"/>
                <a:gd name="connsiteX36-9057" fmla="*/ 0 w 1624793"/>
                <a:gd name="connsiteY36-9058" fmla="*/ 2679553 h 2679553"/>
                <a:gd name="connsiteX0-9059" fmla="*/ 0 w 1624793"/>
                <a:gd name="connsiteY0-9060" fmla="*/ 2679553 h 2679553"/>
                <a:gd name="connsiteX1-9061" fmla="*/ 410674 w 1624793"/>
                <a:gd name="connsiteY1-9062" fmla="*/ 1234491 h 2679553"/>
                <a:gd name="connsiteX2-9063" fmla="*/ 469594 w 1624793"/>
                <a:gd name="connsiteY2-9064" fmla="*/ 1629262 h 2679553"/>
                <a:gd name="connsiteX3-9065" fmla="*/ 485550 w 1624793"/>
                <a:gd name="connsiteY3-9066" fmla="*/ 1445678 h 2679553"/>
                <a:gd name="connsiteX4-9067" fmla="*/ 477747 w 1624793"/>
                <a:gd name="connsiteY4-9068" fmla="*/ 1340993 h 2679553"/>
                <a:gd name="connsiteX5-9069" fmla="*/ 427646 w 1624793"/>
                <a:gd name="connsiteY5-9070" fmla="*/ 1170653 h 2679553"/>
                <a:gd name="connsiteX6-9071" fmla="*/ 575319 w 1624793"/>
                <a:gd name="connsiteY6-9072" fmla="*/ 647587 h 2679553"/>
                <a:gd name="connsiteX7-9073" fmla="*/ 651278 w 1624793"/>
                <a:gd name="connsiteY7-9074" fmla="*/ 704536 h 2679553"/>
                <a:gd name="connsiteX8-9075" fmla="*/ 670289 w 1624793"/>
                <a:gd name="connsiteY8-9076" fmla="*/ 901491 h 2679553"/>
                <a:gd name="connsiteX9-9077" fmla="*/ 670175 w 1624793"/>
                <a:gd name="connsiteY9-9078" fmla="*/ 970032 h 2679553"/>
                <a:gd name="connsiteX10-9079" fmla="*/ 643270 w 1624793"/>
                <a:gd name="connsiteY10-9080" fmla="*/ 1187661 h 2679553"/>
                <a:gd name="connsiteX11-9081" fmla="*/ 569056 w 1624793"/>
                <a:gd name="connsiteY11-9082" fmla="*/ 1710311 h 2679553"/>
                <a:gd name="connsiteX12-9083" fmla="*/ 616706 w 1624793"/>
                <a:gd name="connsiteY12-9084" fmla="*/ 1477919 h 2679553"/>
                <a:gd name="connsiteX13-9085" fmla="*/ 664104 w 1624793"/>
                <a:gd name="connsiteY13-9086" fmla="*/ 1543732 h 2679553"/>
                <a:gd name="connsiteX14-9087" fmla="*/ 785447 w 1624793"/>
                <a:gd name="connsiteY14-9088" fmla="*/ 1587155 h 2679553"/>
                <a:gd name="connsiteX15-9089" fmla="*/ 942342 w 1624793"/>
                <a:gd name="connsiteY15-9090" fmla="*/ 1578939 h 2679553"/>
                <a:gd name="connsiteX16-9091" fmla="*/ 979074 w 1624793"/>
                <a:gd name="connsiteY16-9092" fmla="*/ 1609462 h 2679553"/>
                <a:gd name="connsiteX17-9093" fmla="*/ 826612 w 1624793"/>
                <a:gd name="connsiteY17-9094" fmla="*/ 1890569 h 2679553"/>
                <a:gd name="connsiteX18-9095" fmla="*/ 980974 w 1624793"/>
                <a:gd name="connsiteY18-9096" fmla="*/ 1609652 h 2679553"/>
                <a:gd name="connsiteX19-9097" fmla="*/ 1074572 w 1624793"/>
                <a:gd name="connsiteY19-9098" fmla="*/ 1740382 h 2679553"/>
                <a:gd name="connsiteX20-9099" fmla="*/ 1373784 w 1624793"/>
                <a:gd name="connsiteY20-9100" fmla="*/ 588594 h 2679553"/>
                <a:gd name="connsiteX21-9101" fmla="*/ 1482442 w 1624793"/>
                <a:gd name="connsiteY21-9102" fmla="*/ 591933 h 2679553"/>
                <a:gd name="connsiteX22-9103" fmla="*/ 1432328 w 1624793"/>
                <a:gd name="connsiteY22-9104" fmla="*/ 542032 h 2679553"/>
                <a:gd name="connsiteX23-9105" fmla="*/ 1388859 w 1624793"/>
                <a:gd name="connsiteY23-9106" fmla="*/ 588878 h 2679553"/>
                <a:gd name="connsiteX24-9107" fmla="*/ 1442988 w 1624793"/>
                <a:gd name="connsiteY24-9108" fmla="*/ 108950 h 2679553"/>
                <a:gd name="connsiteX25-9109" fmla="*/ 1519381 w 1624793"/>
                <a:gd name="connsiteY25-9110" fmla="*/ 39849 h 2679553"/>
                <a:gd name="connsiteX26-9111" fmla="*/ 1624793 w 1624793"/>
                <a:gd name="connsiteY26-9112" fmla="*/ 0 h 2679553"/>
                <a:gd name="connsiteX27-9113" fmla="*/ 1578009 w 1624793"/>
                <a:gd name="connsiteY27-9114" fmla="*/ 345802 h 2679553"/>
                <a:gd name="connsiteX28-9115" fmla="*/ 1194050 w 1624793"/>
                <a:gd name="connsiteY28-9116" fmla="*/ 1910947 h 2679553"/>
                <a:gd name="connsiteX29-9117" fmla="*/ 490171 w 1624793"/>
                <a:gd name="connsiteY29-9118" fmla="*/ 2392932 h 2679553"/>
                <a:gd name="connsiteX30-9119" fmla="*/ 239091 w 1624793"/>
                <a:gd name="connsiteY30-9120" fmla="*/ 2528641 h 2679553"/>
                <a:gd name="connsiteX31-9121" fmla="*/ 309045 w 1624793"/>
                <a:gd name="connsiteY31-9122" fmla="*/ 2099104 h 2679553"/>
                <a:gd name="connsiteX32-9123" fmla="*/ 451930 w 1624793"/>
                <a:gd name="connsiteY32-9124" fmla="*/ 2081395 h 2679553"/>
                <a:gd name="connsiteX33-9125" fmla="*/ 570239 w 1624793"/>
                <a:gd name="connsiteY33-9126" fmla="*/ 1791611 h 2679553"/>
                <a:gd name="connsiteX34-9127" fmla="*/ 416700 w 1624793"/>
                <a:gd name="connsiteY34-9128" fmla="*/ 2104863 h 2679553"/>
                <a:gd name="connsiteX35-9129" fmla="*/ 234537 w 1624793"/>
                <a:gd name="connsiteY35-9130" fmla="*/ 2536955 h 2679553"/>
                <a:gd name="connsiteX36-9131" fmla="*/ 0 w 1624793"/>
                <a:gd name="connsiteY36-9132" fmla="*/ 2679553 h 2679553"/>
                <a:gd name="connsiteX0-9133" fmla="*/ 0 w 1624793"/>
                <a:gd name="connsiteY0-9134" fmla="*/ 2679553 h 2679553"/>
                <a:gd name="connsiteX1-9135" fmla="*/ 410674 w 1624793"/>
                <a:gd name="connsiteY1-9136" fmla="*/ 1234491 h 2679553"/>
                <a:gd name="connsiteX2-9137" fmla="*/ 469594 w 1624793"/>
                <a:gd name="connsiteY2-9138" fmla="*/ 1629262 h 2679553"/>
                <a:gd name="connsiteX3-9139" fmla="*/ 485550 w 1624793"/>
                <a:gd name="connsiteY3-9140" fmla="*/ 1445678 h 2679553"/>
                <a:gd name="connsiteX4-9141" fmla="*/ 477747 w 1624793"/>
                <a:gd name="connsiteY4-9142" fmla="*/ 1340993 h 2679553"/>
                <a:gd name="connsiteX5-9143" fmla="*/ 427646 w 1624793"/>
                <a:gd name="connsiteY5-9144" fmla="*/ 1170653 h 2679553"/>
                <a:gd name="connsiteX6-9145" fmla="*/ 575319 w 1624793"/>
                <a:gd name="connsiteY6-9146" fmla="*/ 647587 h 2679553"/>
                <a:gd name="connsiteX7-9147" fmla="*/ 651278 w 1624793"/>
                <a:gd name="connsiteY7-9148" fmla="*/ 704536 h 2679553"/>
                <a:gd name="connsiteX8-9149" fmla="*/ 670289 w 1624793"/>
                <a:gd name="connsiteY8-9150" fmla="*/ 901491 h 2679553"/>
                <a:gd name="connsiteX9-9151" fmla="*/ 670175 w 1624793"/>
                <a:gd name="connsiteY9-9152" fmla="*/ 970032 h 2679553"/>
                <a:gd name="connsiteX10-9153" fmla="*/ 643270 w 1624793"/>
                <a:gd name="connsiteY10-9154" fmla="*/ 1187661 h 2679553"/>
                <a:gd name="connsiteX11-9155" fmla="*/ 569056 w 1624793"/>
                <a:gd name="connsiteY11-9156" fmla="*/ 1710311 h 2679553"/>
                <a:gd name="connsiteX12-9157" fmla="*/ 616706 w 1624793"/>
                <a:gd name="connsiteY12-9158" fmla="*/ 1477919 h 2679553"/>
                <a:gd name="connsiteX13-9159" fmla="*/ 664104 w 1624793"/>
                <a:gd name="connsiteY13-9160" fmla="*/ 1543732 h 2679553"/>
                <a:gd name="connsiteX14-9161" fmla="*/ 785447 w 1624793"/>
                <a:gd name="connsiteY14-9162" fmla="*/ 1587155 h 2679553"/>
                <a:gd name="connsiteX15-9163" fmla="*/ 942342 w 1624793"/>
                <a:gd name="connsiteY15-9164" fmla="*/ 1578939 h 2679553"/>
                <a:gd name="connsiteX16-9165" fmla="*/ 979074 w 1624793"/>
                <a:gd name="connsiteY16-9166" fmla="*/ 1609462 h 2679553"/>
                <a:gd name="connsiteX17-9167" fmla="*/ 826612 w 1624793"/>
                <a:gd name="connsiteY17-9168" fmla="*/ 1890569 h 2679553"/>
                <a:gd name="connsiteX18-9169" fmla="*/ 980974 w 1624793"/>
                <a:gd name="connsiteY18-9170" fmla="*/ 1609652 h 2679553"/>
                <a:gd name="connsiteX19-9171" fmla="*/ 1074572 w 1624793"/>
                <a:gd name="connsiteY19-9172" fmla="*/ 1740382 h 2679553"/>
                <a:gd name="connsiteX20-9173" fmla="*/ 1373784 w 1624793"/>
                <a:gd name="connsiteY20-9174" fmla="*/ 588594 h 2679553"/>
                <a:gd name="connsiteX21-9175" fmla="*/ 1482442 w 1624793"/>
                <a:gd name="connsiteY21-9176" fmla="*/ 591933 h 2679553"/>
                <a:gd name="connsiteX22-9177" fmla="*/ 1432328 w 1624793"/>
                <a:gd name="connsiteY22-9178" fmla="*/ 542032 h 2679553"/>
                <a:gd name="connsiteX23-9179" fmla="*/ 1388859 w 1624793"/>
                <a:gd name="connsiteY23-9180" fmla="*/ 588878 h 2679553"/>
                <a:gd name="connsiteX24-9181" fmla="*/ 1442988 w 1624793"/>
                <a:gd name="connsiteY24-9182" fmla="*/ 108950 h 2679553"/>
                <a:gd name="connsiteX25-9183" fmla="*/ 1519381 w 1624793"/>
                <a:gd name="connsiteY25-9184" fmla="*/ 39849 h 2679553"/>
                <a:gd name="connsiteX26-9185" fmla="*/ 1624793 w 1624793"/>
                <a:gd name="connsiteY26-9186" fmla="*/ 0 h 2679553"/>
                <a:gd name="connsiteX27-9187" fmla="*/ 1578009 w 1624793"/>
                <a:gd name="connsiteY27-9188" fmla="*/ 345802 h 2679553"/>
                <a:gd name="connsiteX28-9189" fmla="*/ 1194050 w 1624793"/>
                <a:gd name="connsiteY28-9190" fmla="*/ 1910947 h 2679553"/>
                <a:gd name="connsiteX29-9191" fmla="*/ 490171 w 1624793"/>
                <a:gd name="connsiteY29-9192" fmla="*/ 2392932 h 2679553"/>
                <a:gd name="connsiteX30-9193" fmla="*/ 239091 w 1624793"/>
                <a:gd name="connsiteY30-9194" fmla="*/ 2528641 h 2679553"/>
                <a:gd name="connsiteX31-9195" fmla="*/ 334840 w 1624793"/>
                <a:gd name="connsiteY31-9196" fmla="*/ 2312059 h 2679553"/>
                <a:gd name="connsiteX32-9197" fmla="*/ 451930 w 1624793"/>
                <a:gd name="connsiteY32-9198" fmla="*/ 2081395 h 2679553"/>
                <a:gd name="connsiteX33-9199" fmla="*/ 570239 w 1624793"/>
                <a:gd name="connsiteY33-9200" fmla="*/ 1791611 h 2679553"/>
                <a:gd name="connsiteX34-9201" fmla="*/ 416700 w 1624793"/>
                <a:gd name="connsiteY34-9202" fmla="*/ 2104863 h 2679553"/>
                <a:gd name="connsiteX35-9203" fmla="*/ 234537 w 1624793"/>
                <a:gd name="connsiteY35-9204" fmla="*/ 2536955 h 2679553"/>
                <a:gd name="connsiteX36-9205" fmla="*/ 0 w 1624793"/>
                <a:gd name="connsiteY36-9206" fmla="*/ 2679553 h 2679553"/>
                <a:gd name="connsiteX0-9207" fmla="*/ 0 w 1624793"/>
                <a:gd name="connsiteY0-9208" fmla="*/ 2679553 h 2679553"/>
                <a:gd name="connsiteX1-9209" fmla="*/ 410674 w 1624793"/>
                <a:gd name="connsiteY1-9210" fmla="*/ 1234491 h 2679553"/>
                <a:gd name="connsiteX2-9211" fmla="*/ 469594 w 1624793"/>
                <a:gd name="connsiteY2-9212" fmla="*/ 1629262 h 2679553"/>
                <a:gd name="connsiteX3-9213" fmla="*/ 485550 w 1624793"/>
                <a:gd name="connsiteY3-9214" fmla="*/ 1445678 h 2679553"/>
                <a:gd name="connsiteX4-9215" fmla="*/ 477747 w 1624793"/>
                <a:gd name="connsiteY4-9216" fmla="*/ 1340993 h 2679553"/>
                <a:gd name="connsiteX5-9217" fmla="*/ 427646 w 1624793"/>
                <a:gd name="connsiteY5-9218" fmla="*/ 1170653 h 2679553"/>
                <a:gd name="connsiteX6-9219" fmla="*/ 575319 w 1624793"/>
                <a:gd name="connsiteY6-9220" fmla="*/ 647587 h 2679553"/>
                <a:gd name="connsiteX7-9221" fmla="*/ 651278 w 1624793"/>
                <a:gd name="connsiteY7-9222" fmla="*/ 704536 h 2679553"/>
                <a:gd name="connsiteX8-9223" fmla="*/ 670289 w 1624793"/>
                <a:gd name="connsiteY8-9224" fmla="*/ 901491 h 2679553"/>
                <a:gd name="connsiteX9-9225" fmla="*/ 670175 w 1624793"/>
                <a:gd name="connsiteY9-9226" fmla="*/ 970032 h 2679553"/>
                <a:gd name="connsiteX10-9227" fmla="*/ 643270 w 1624793"/>
                <a:gd name="connsiteY10-9228" fmla="*/ 1187661 h 2679553"/>
                <a:gd name="connsiteX11-9229" fmla="*/ 569056 w 1624793"/>
                <a:gd name="connsiteY11-9230" fmla="*/ 1710311 h 2679553"/>
                <a:gd name="connsiteX12-9231" fmla="*/ 616706 w 1624793"/>
                <a:gd name="connsiteY12-9232" fmla="*/ 1477919 h 2679553"/>
                <a:gd name="connsiteX13-9233" fmla="*/ 664104 w 1624793"/>
                <a:gd name="connsiteY13-9234" fmla="*/ 1543732 h 2679553"/>
                <a:gd name="connsiteX14-9235" fmla="*/ 785447 w 1624793"/>
                <a:gd name="connsiteY14-9236" fmla="*/ 1587155 h 2679553"/>
                <a:gd name="connsiteX15-9237" fmla="*/ 942342 w 1624793"/>
                <a:gd name="connsiteY15-9238" fmla="*/ 1578939 h 2679553"/>
                <a:gd name="connsiteX16-9239" fmla="*/ 979074 w 1624793"/>
                <a:gd name="connsiteY16-9240" fmla="*/ 1609462 h 2679553"/>
                <a:gd name="connsiteX17-9241" fmla="*/ 826612 w 1624793"/>
                <a:gd name="connsiteY17-9242" fmla="*/ 1890569 h 2679553"/>
                <a:gd name="connsiteX18-9243" fmla="*/ 980974 w 1624793"/>
                <a:gd name="connsiteY18-9244" fmla="*/ 1609652 h 2679553"/>
                <a:gd name="connsiteX19-9245" fmla="*/ 1074572 w 1624793"/>
                <a:gd name="connsiteY19-9246" fmla="*/ 1740382 h 2679553"/>
                <a:gd name="connsiteX20-9247" fmla="*/ 1373784 w 1624793"/>
                <a:gd name="connsiteY20-9248" fmla="*/ 588594 h 2679553"/>
                <a:gd name="connsiteX21-9249" fmla="*/ 1482442 w 1624793"/>
                <a:gd name="connsiteY21-9250" fmla="*/ 591933 h 2679553"/>
                <a:gd name="connsiteX22-9251" fmla="*/ 1432328 w 1624793"/>
                <a:gd name="connsiteY22-9252" fmla="*/ 542032 h 2679553"/>
                <a:gd name="connsiteX23-9253" fmla="*/ 1388859 w 1624793"/>
                <a:gd name="connsiteY23-9254" fmla="*/ 588878 h 2679553"/>
                <a:gd name="connsiteX24-9255" fmla="*/ 1442988 w 1624793"/>
                <a:gd name="connsiteY24-9256" fmla="*/ 108950 h 2679553"/>
                <a:gd name="connsiteX25-9257" fmla="*/ 1519381 w 1624793"/>
                <a:gd name="connsiteY25-9258" fmla="*/ 39849 h 2679553"/>
                <a:gd name="connsiteX26-9259" fmla="*/ 1624793 w 1624793"/>
                <a:gd name="connsiteY26-9260" fmla="*/ 0 h 2679553"/>
                <a:gd name="connsiteX27-9261" fmla="*/ 1578009 w 1624793"/>
                <a:gd name="connsiteY27-9262" fmla="*/ 345802 h 2679553"/>
                <a:gd name="connsiteX28-9263" fmla="*/ 1194050 w 1624793"/>
                <a:gd name="connsiteY28-9264" fmla="*/ 1910947 h 2679553"/>
                <a:gd name="connsiteX29-9265" fmla="*/ 490171 w 1624793"/>
                <a:gd name="connsiteY29-9266" fmla="*/ 2392932 h 2679553"/>
                <a:gd name="connsiteX30-9267" fmla="*/ 239091 w 1624793"/>
                <a:gd name="connsiteY30-9268" fmla="*/ 2528641 h 2679553"/>
                <a:gd name="connsiteX31-9269" fmla="*/ 334840 w 1624793"/>
                <a:gd name="connsiteY31-9270" fmla="*/ 2312059 h 2679553"/>
                <a:gd name="connsiteX32-9271" fmla="*/ 451930 w 1624793"/>
                <a:gd name="connsiteY32-9272" fmla="*/ 2081395 h 2679553"/>
                <a:gd name="connsiteX33-9273" fmla="*/ 570239 w 1624793"/>
                <a:gd name="connsiteY33-9274" fmla="*/ 1791611 h 2679553"/>
                <a:gd name="connsiteX34-9275" fmla="*/ 416700 w 1624793"/>
                <a:gd name="connsiteY34-9276" fmla="*/ 2104863 h 2679553"/>
                <a:gd name="connsiteX35-9277" fmla="*/ 315101 w 1624793"/>
                <a:gd name="connsiteY35-9278" fmla="*/ 2503433 h 2679553"/>
                <a:gd name="connsiteX36-9279" fmla="*/ 0 w 1624793"/>
                <a:gd name="connsiteY36-9280" fmla="*/ 2679553 h 2679553"/>
                <a:gd name="connsiteX0-9281" fmla="*/ 0 w 1624793"/>
                <a:gd name="connsiteY0-9282" fmla="*/ 2679553 h 2679553"/>
                <a:gd name="connsiteX1-9283" fmla="*/ 410674 w 1624793"/>
                <a:gd name="connsiteY1-9284" fmla="*/ 1234491 h 2679553"/>
                <a:gd name="connsiteX2-9285" fmla="*/ 469594 w 1624793"/>
                <a:gd name="connsiteY2-9286" fmla="*/ 1629262 h 2679553"/>
                <a:gd name="connsiteX3-9287" fmla="*/ 485550 w 1624793"/>
                <a:gd name="connsiteY3-9288" fmla="*/ 1445678 h 2679553"/>
                <a:gd name="connsiteX4-9289" fmla="*/ 477747 w 1624793"/>
                <a:gd name="connsiteY4-9290" fmla="*/ 1340993 h 2679553"/>
                <a:gd name="connsiteX5-9291" fmla="*/ 427646 w 1624793"/>
                <a:gd name="connsiteY5-9292" fmla="*/ 1170653 h 2679553"/>
                <a:gd name="connsiteX6-9293" fmla="*/ 575319 w 1624793"/>
                <a:gd name="connsiteY6-9294" fmla="*/ 647587 h 2679553"/>
                <a:gd name="connsiteX7-9295" fmla="*/ 651278 w 1624793"/>
                <a:gd name="connsiteY7-9296" fmla="*/ 704536 h 2679553"/>
                <a:gd name="connsiteX8-9297" fmla="*/ 670289 w 1624793"/>
                <a:gd name="connsiteY8-9298" fmla="*/ 901491 h 2679553"/>
                <a:gd name="connsiteX9-9299" fmla="*/ 670175 w 1624793"/>
                <a:gd name="connsiteY9-9300" fmla="*/ 970032 h 2679553"/>
                <a:gd name="connsiteX10-9301" fmla="*/ 643270 w 1624793"/>
                <a:gd name="connsiteY10-9302" fmla="*/ 1187661 h 2679553"/>
                <a:gd name="connsiteX11-9303" fmla="*/ 569056 w 1624793"/>
                <a:gd name="connsiteY11-9304" fmla="*/ 1710311 h 2679553"/>
                <a:gd name="connsiteX12-9305" fmla="*/ 616706 w 1624793"/>
                <a:gd name="connsiteY12-9306" fmla="*/ 1477919 h 2679553"/>
                <a:gd name="connsiteX13-9307" fmla="*/ 664104 w 1624793"/>
                <a:gd name="connsiteY13-9308" fmla="*/ 1543732 h 2679553"/>
                <a:gd name="connsiteX14-9309" fmla="*/ 785447 w 1624793"/>
                <a:gd name="connsiteY14-9310" fmla="*/ 1587155 h 2679553"/>
                <a:gd name="connsiteX15-9311" fmla="*/ 942342 w 1624793"/>
                <a:gd name="connsiteY15-9312" fmla="*/ 1578939 h 2679553"/>
                <a:gd name="connsiteX16-9313" fmla="*/ 979074 w 1624793"/>
                <a:gd name="connsiteY16-9314" fmla="*/ 1609462 h 2679553"/>
                <a:gd name="connsiteX17-9315" fmla="*/ 826612 w 1624793"/>
                <a:gd name="connsiteY17-9316" fmla="*/ 1890569 h 2679553"/>
                <a:gd name="connsiteX18-9317" fmla="*/ 980974 w 1624793"/>
                <a:gd name="connsiteY18-9318" fmla="*/ 1609652 h 2679553"/>
                <a:gd name="connsiteX19-9319" fmla="*/ 1074572 w 1624793"/>
                <a:gd name="connsiteY19-9320" fmla="*/ 1740382 h 2679553"/>
                <a:gd name="connsiteX20-9321" fmla="*/ 1373784 w 1624793"/>
                <a:gd name="connsiteY20-9322" fmla="*/ 588594 h 2679553"/>
                <a:gd name="connsiteX21-9323" fmla="*/ 1482442 w 1624793"/>
                <a:gd name="connsiteY21-9324" fmla="*/ 591933 h 2679553"/>
                <a:gd name="connsiteX22-9325" fmla="*/ 1432328 w 1624793"/>
                <a:gd name="connsiteY22-9326" fmla="*/ 542032 h 2679553"/>
                <a:gd name="connsiteX23-9327" fmla="*/ 1388859 w 1624793"/>
                <a:gd name="connsiteY23-9328" fmla="*/ 588878 h 2679553"/>
                <a:gd name="connsiteX24-9329" fmla="*/ 1442988 w 1624793"/>
                <a:gd name="connsiteY24-9330" fmla="*/ 108950 h 2679553"/>
                <a:gd name="connsiteX25-9331" fmla="*/ 1519381 w 1624793"/>
                <a:gd name="connsiteY25-9332" fmla="*/ 39849 h 2679553"/>
                <a:gd name="connsiteX26-9333" fmla="*/ 1624793 w 1624793"/>
                <a:gd name="connsiteY26-9334" fmla="*/ 0 h 2679553"/>
                <a:gd name="connsiteX27-9335" fmla="*/ 1578009 w 1624793"/>
                <a:gd name="connsiteY27-9336" fmla="*/ 345802 h 2679553"/>
                <a:gd name="connsiteX28-9337" fmla="*/ 1194050 w 1624793"/>
                <a:gd name="connsiteY28-9338" fmla="*/ 1910947 h 2679553"/>
                <a:gd name="connsiteX29-9339" fmla="*/ 490171 w 1624793"/>
                <a:gd name="connsiteY29-9340" fmla="*/ 2392932 h 2679553"/>
                <a:gd name="connsiteX30-9341" fmla="*/ 239091 w 1624793"/>
                <a:gd name="connsiteY30-9342" fmla="*/ 2528641 h 2679553"/>
                <a:gd name="connsiteX31-9343" fmla="*/ 334840 w 1624793"/>
                <a:gd name="connsiteY31-9344" fmla="*/ 2312059 h 2679553"/>
                <a:gd name="connsiteX32-9345" fmla="*/ 451930 w 1624793"/>
                <a:gd name="connsiteY32-9346" fmla="*/ 2081395 h 2679553"/>
                <a:gd name="connsiteX33-9347" fmla="*/ 570239 w 1624793"/>
                <a:gd name="connsiteY33-9348" fmla="*/ 1791611 h 2679553"/>
                <a:gd name="connsiteX34-9349" fmla="*/ 416700 w 1624793"/>
                <a:gd name="connsiteY34-9350" fmla="*/ 2104863 h 2679553"/>
                <a:gd name="connsiteX35-9351" fmla="*/ 139521 w 1624793"/>
                <a:gd name="connsiteY35-9352" fmla="*/ 2334146 h 2679553"/>
                <a:gd name="connsiteX36-9353" fmla="*/ 0 w 1624793"/>
                <a:gd name="connsiteY36-9354" fmla="*/ 2679553 h 2679553"/>
                <a:gd name="connsiteX0-9355" fmla="*/ 0 w 1624793"/>
                <a:gd name="connsiteY0-9356" fmla="*/ 2679553 h 2679553"/>
                <a:gd name="connsiteX1-9357" fmla="*/ 410674 w 1624793"/>
                <a:gd name="connsiteY1-9358" fmla="*/ 1234491 h 2679553"/>
                <a:gd name="connsiteX2-9359" fmla="*/ 469594 w 1624793"/>
                <a:gd name="connsiteY2-9360" fmla="*/ 1629262 h 2679553"/>
                <a:gd name="connsiteX3-9361" fmla="*/ 485550 w 1624793"/>
                <a:gd name="connsiteY3-9362" fmla="*/ 1445678 h 2679553"/>
                <a:gd name="connsiteX4-9363" fmla="*/ 477747 w 1624793"/>
                <a:gd name="connsiteY4-9364" fmla="*/ 1340993 h 2679553"/>
                <a:gd name="connsiteX5-9365" fmla="*/ 427646 w 1624793"/>
                <a:gd name="connsiteY5-9366" fmla="*/ 1170653 h 2679553"/>
                <a:gd name="connsiteX6-9367" fmla="*/ 575319 w 1624793"/>
                <a:gd name="connsiteY6-9368" fmla="*/ 647587 h 2679553"/>
                <a:gd name="connsiteX7-9369" fmla="*/ 651278 w 1624793"/>
                <a:gd name="connsiteY7-9370" fmla="*/ 704536 h 2679553"/>
                <a:gd name="connsiteX8-9371" fmla="*/ 670289 w 1624793"/>
                <a:gd name="connsiteY8-9372" fmla="*/ 901491 h 2679553"/>
                <a:gd name="connsiteX9-9373" fmla="*/ 670175 w 1624793"/>
                <a:gd name="connsiteY9-9374" fmla="*/ 970032 h 2679553"/>
                <a:gd name="connsiteX10-9375" fmla="*/ 643270 w 1624793"/>
                <a:gd name="connsiteY10-9376" fmla="*/ 1187661 h 2679553"/>
                <a:gd name="connsiteX11-9377" fmla="*/ 569056 w 1624793"/>
                <a:gd name="connsiteY11-9378" fmla="*/ 1710311 h 2679553"/>
                <a:gd name="connsiteX12-9379" fmla="*/ 616706 w 1624793"/>
                <a:gd name="connsiteY12-9380" fmla="*/ 1477919 h 2679553"/>
                <a:gd name="connsiteX13-9381" fmla="*/ 664104 w 1624793"/>
                <a:gd name="connsiteY13-9382" fmla="*/ 1543732 h 2679553"/>
                <a:gd name="connsiteX14-9383" fmla="*/ 785447 w 1624793"/>
                <a:gd name="connsiteY14-9384" fmla="*/ 1587155 h 2679553"/>
                <a:gd name="connsiteX15-9385" fmla="*/ 942342 w 1624793"/>
                <a:gd name="connsiteY15-9386" fmla="*/ 1578939 h 2679553"/>
                <a:gd name="connsiteX16-9387" fmla="*/ 979074 w 1624793"/>
                <a:gd name="connsiteY16-9388" fmla="*/ 1609462 h 2679553"/>
                <a:gd name="connsiteX17-9389" fmla="*/ 826612 w 1624793"/>
                <a:gd name="connsiteY17-9390" fmla="*/ 1890569 h 2679553"/>
                <a:gd name="connsiteX18-9391" fmla="*/ 980974 w 1624793"/>
                <a:gd name="connsiteY18-9392" fmla="*/ 1609652 h 2679553"/>
                <a:gd name="connsiteX19-9393" fmla="*/ 1074572 w 1624793"/>
                <a:gd name="connsiteY19-9394" fmla="*/ 1740382 h 2679553"/>
                <a:gd name="connsiteX20-9395" fmla="*/ 1373784 w 1624793"/>
                <a:gd name="connsiteY20-9396" fmla="*/ 588594 h 2679553"/>
                <a:gd name="connsiteX21-9397" fmla="*/ 1482442 w 1624793"/>
                <a:gd name="connsiteY21-9398" fmla="*/ 591933 h 2679553"/>
                <a:gd name="connsiteX22-9399" fmla="*/ 1432328 w 1624793"/>
                <a:gd name="connsiteY22-9400" fmla="*/ 542032 h 2679553"/>
                <a:gd name="connsiteX23-9401" fmla="*/ 1388859 w 1624793"/>
                <a:gd name="connsiteY23-9402" fmla="*/ 588878 h 2679553"/>
                <a:gd name="connsiteX24-9403" fmla="*/ 1442988 w 1624793"/>
                <a:gd name="connsiteY24-9404" fmla="*/ 108950 h 2679553"/>
                <a:gd name="connsiteX25-9405" fmla="*/ 1519381 w 1624793"/>
                <a:gd name="connsiteY25-9406" fmla="*/ 39849 h 2679553"/>
                <a:gd name="connsiteX26-9407" fmla="*/ 1624793 w 1624793"/>
                <a:gd name="connsiteY26-9408" fmla="*/ 0 h 2679553"/>
                <a:gd name="connsiteX27-9409" fmla="*/ 1578009 w 1624793"/>
                <a:gd name="connsiteY27-9410" fmla="*/ 345802 h 2679553"/>
                <a:gd name="connsiteX28-9411" fmla="*/ 1194050 w 1624793"/>
                <a:gd name="connsiteY28-9412" fmla="*/ 1910947 h 2679553"/>
                <a:gd name="connsiteX29-9413" fmla="*/ 490171 w 1624793"/>
                <a:gd name="connsiteY29-9414" fmla="*/ 2392932 h 2679553"/>
                <a:gd name="connsiteX30-9415" fmla="*/ 284930 w 1624793"/>
                <a:gd name="connsiteY30-9416" fmla="*/ 2518596 h 2679553"/>
                <a:gd name="connsiteX31-9417" fmla="*/ 334840 w 1624793"/>
                <a:gd name="connsiteY31-9418" fmla="*/ 2312059 h 2679553"/>
                <a:gd name="connsiteX32-9419" fmla="*/ 451930 w 1624793"/>
                <a:gd name="connsiteY32-9420" fmla="*/ 2081395 h 2679553"/>
                <a:gd name="connsiteX33-9421" fmla="*/ 570239 w 1624793"/>
                <a:gd name="connsiteY33-9422" fmla="*/ 1791611 h 2679553"/>
                <a:gd name="connsiteX34-9423" fmla="*/ 416700 w 1624793"/>
                <a:gd name="connsiteY34-9424" fmla="*/ 2104863 h 2679553"/>
                <a:gd name="connsiteX35-9425" fmla="*/ 139521 w 1624793"/>
                <a:gd name="connsiteY35-9426" fmla="*/ 2334146 h 2679553"/>
                <a:gd name="connsiteX36-9427" fmla="*/ 0 w 1624793"/>
                <a:gd name="connsiteY36-9428" fmla="*/ 2679553 h 2679553"/>
                <a:gd name="connsiteX0-9429" fmla="*/ 0 w 1624793"/>
                <a:gd name="connsiteY0-9430" fmla="*/ 2679553 h 2679553"/>
                <a:gd name="connsiteX1-9431" fmla="*/ 410674 w 1624793"/>
                <a:gd name="connsiteY1-9432" fmla="*/ 1234491 h 2679553"/>
                <a:gd name="connsiteX2-9433" fmla="*/ 469594 w 1624793"/>
                <a:gd name="connsiteY2-9434" fmla="*/ 1629262 h 2679553"/>
                <a:gd name="connsiteX3-9435" fmla="*/ 485550 w 1624793"/>
                <a:gd name="connsiteY3-9436" fmla="*/ 1445678 h 2679553"/>
                <a:gd name="connsiteX4-9437" fmla="*/ 477747 w 1624793"/>
                <a:gd name="connsiteY4-9438" fmla="*/ 1340993 h 2679553"/>
                <a:gd name="connsiteX5-9439" fmla="*/ 427646 w 1624793"/>
                <a:gd name="connsiteY5-9440" fmla="*/ 1170653 h 2679553"/>
                <a:gd name="connsiteX6-9441" fmla="*/ 575319 w 1624793"/>
                <a:gd name="connsiteY6-9442" fmla="*/ 647587 h 2679553"/>
                <a:gd name="connsiteX7-9443" fmla="*/ 651278 w 1624793"/>
                <a:gd name="connsiteY7-9444" fmla="*/ 704536 h 2679553"/>
                <a:gd name="connsiteX8-9445" fmla="*/ 670289 w 1624793"/>
                <a:gd name="connsiteY8-9446" fmla="*/ 901491 h 2679553"/>
                <a:gd name="connsiteX9-9447" fmla="*/ 670175 w 1624793"/>
                <a:gd name="connsiteY9-9448" fmla="*/ 970032 h 2679553"/>
                <a:gd name="connsiteX10-9449" fmla="*/ 643270 w 1624793"/>
                <a:gd name="connsiteY10-9450" fmla="*/ 1187661 h 2679553"/>
                <a:gd name="connsiteX11-9451" fmla="*/ 569056 w 1624793"/>
                <a:gd name="connsiteY11-9452" fmla="*/ 1710311 h 2679553"/>
                <a:gd name="connsiteX12-9453" fmla="*/ 616706 w 1624793"/>
                <a:gd name="connsiteY12-9454" fmla="*/ 1477919 h 2679553"/>
                <a:gd name="connsiteX13-9455" fmla="*/ 664104 w 1624793"/>
                <a:gd name="connsiteY13-9456" fmla="*/ 1543732 h 2679553"/>
                <a:gd name="connsiteX14-9457" fmla="*/ 785447 w 1624793"/>
                <a:gd name="connsiteY14-9458" fmla="*/ 1587155 h 2679553"/>
                <a:gd name="connsiteX15-9459" fmla="*/ 942342 w 1624793"/>
                <a:gd name="connsiteY15-9460" fmla="*/ 1578939 h 2679553"/>
                <a:gd name="connsiteX16-9461" fmla="*/ 979074 w 1624793"/>
                <a:gd name="connsiteY16-9462" fmla="*/ 1609462 h 2679553"/>
                <a:gd name="connsiteX17-9463" fmla="*/ 826612 w 1624793"/>
                <a:gd name="connsiteY17-9464" fmla="*/ 1890569 h 2679553"/>
                <a:gd name="connsiteX18-9465" fmla="*/ 980974 w 1624793"/>
                <a:gd name="connsiteY18-9466" fmla="*/ 1609652 h 2679553"/>
                <a:gd name="connsiteX19-9467" fmla="*/ 1074572 w 1624793"/>
                <a:gd name="connsiteY19-9468" fmla="*/ 1740382 h 2679553"/>
                <a:gd name="connsiteX20-9469" fmla="*/ 1373784 w 1624793"/>
                <a:gd name="connsiteY20-9470" fmla="*/ 588594 h 2679553"/>
                <a:gd name="connsiteX21-9471" fmla="*/ 1482442 w 1624793"/>
                <a:gd name="connsiteY21-9472" fmla="*/ 591933 h 2679553"/>
                <a:gd name="connsiteX22-9473" fmla="*/ 1432328 w 1624793"/>
                <a:gd name="connsiteY22-9474" fmla="*/ 542032 h 2679553"/>
                <a:gd name="connsiteX23-9475" fmla="*/ 1388859 w 1624793"/>
                <a:gd name="connsiteY23-9476" fmla="*/ 588878 h 2679553"/>
                <a:gd name="connsiteX24-9477" fmla="*/ 1442988 w 1624793"/>
                <a:gd name="connsiteY24-9478" fmla="*/ 108950 h 2679553"/>
                <a:gd name="connsiteX25-9479" fmla="*/ 1519381 w 1624793"/>
                <a:gd name="connsiteY25-9480" fmla="*/ 39849 h 2679553"/>
                <a:gd name="connsiteX26-9481" fmla="*/ 1624793 w 1624793"/>
                <a:gd name="connsiteY26-9482" fmla="*/ 0 h 2679553"/>
                <a:gd name="connsiteX27-9483" fmla="*/ 1578009 w 1624793"/>
                <a:gd name="connsiteY27-9484" fmla="*/ 345802 h 2679553"/>
                <a:gd name="connsiteX28-9485" fmla="*/ 1194050 w 1624793"/>
                <a:gd name="connsiteY28-9486" fmla="*/ 1910947 h 2679553"/>
                <a:gd name="connsiteX29-9487" fmla="*/ 490171 w 1624793"/>
                <a:gd name="connsiteY29-9488" fmla="*/ 2392932 h 2679553"/>
                <a:gd name="connsiteX30-9489" fmla="*/ 284930 w 1624793"/>
                <a:gd name="connsiteY30-9490" fmla="*/ 2518596 h 2679553"/>
                <a:gd name="connsiteX31-9491" fmla="*/ 334840 w 1624793"/>
                <a:gd name="connsiteY31-9492" fmla="*/ 2312059 h 2679553"/>
                <a:gd name="connsiteX32-9493" fmla="*/ 451930 w 1624793"/>
                <a:gd name="connsiteY32-9494" fmla="*/ 2081395 h 2679553"/>
                <a:gd name="connsiteX33-9495" fmla="*/ 570239 w 1624793"/>
                <a:gd name="connsiteY33-9496" fmla="*/ 1791611 h 2679553"/>
                <a:gd name="connsiteX34-9497" fmla="*/ 416700 w 1624793"/>
                <a:gd name="connsiteY34-9498" fmla="*/ 2104863 h 2679553"/>
                <a:gd name="connsiteX35-9499" fmla="*/ 265404 w 1624793"/>
                <a:gd name="connsiteY35-9500" fmla="*/ 2516088 h 2679553"/>
                <a:gd name="connsiteX36-9501" fmla="*/ 0 w 1624793"/>
                <a:gd name="connsiteY36-9502" fmla="*/ 2679553 h 2679553"/>
                <a:gd name="connsiteX0-9503" fmla="*/ 0 w 1624793"/>
                <a:gd name="connsiteY0-9504" fmla="*/ 2679553 h 2679553"/>
                <a:gd name="connsiteX1-9505" fmla="*/ 410674 w 1624793"/>
                <a:gd name="connsiteY1-9506" fmla="*/ 1234491 h 2679553"/>
                <a:gd name="connsiteX2-9507" fmla="*/ 469594 w 1624793"/>
                <a:gd name="connsiteY2-9508" fmla="*/ 1629262 h 2679553"/>
                <a:gd name="connsiteX3-9509" fmla="*/ 485550 w 1624793"/>
                <a:gd name="connsiteY3-9510" fmla="*/ 1445678 h 2679553"/>
                <a:gd name="connsiteX4-9511" fmla="*/ 477747 w 1624793"/>
                <a:gd name="connsiteY4-9512" fmla="*/ 1340993 h 2679553"/>
                <a:gd name="connsiteX5-9513" fmla="*/ 427646 w 1624793"/>
                <a:gd name="connsiteY5-9514" fmla="*/ 1170653 h 2679553"/>
                <a:gd name="connsiteX6-9515" fmla="*/ 575319 w 1624793"/>
                <a:gd name="connsiteY6-9516" fmla="*/ 647587 h 2679553"/>
                <a:gd name="connsiteX7-9517" fmla="*/ 651278 w 1624793"/>
                <a:gd name="connsiteY7-9518" fmla="*/ 704536 h 2679553"/>
                <a:gd name="connsiteX8-9519" fmla="*/ 670289 w 1624793"/>
                <a:gd name="connsiteY8-9520" fmla="*/ 901491 h 2679553"/>
                <a:gd name="connsiteX9-9521" fmla="*/ 670175 w 1624793"/>
                <a:gd name="connsiteY9-9522" fmla="*/ 970032 h 2679553"/>
                <a:gd name="connsiteX10-9523" fmla="*/ 643270 w 1624793"/>
                <a:gd name="connsiteY10-9524" fmla="*/ 1187661 h 2679553"/>
                <a:gd name="connsiteX11-9525" fmla="*/ 569056 w 1624793"/>
                <a:gd name="connsiteY11-9526" fmla="*/ 1710311 h 2679553"/>
                <a:gd name="connsiteX12-9527" fmla="*/ 616706 w 1624793"/>
                <a:gd name="connsiteY12-9528" fmla="*/ 1477919 h 2679553"/>
                <a:gd name="connsiteX13-9529" fmla="*/ 664104 w 1624793"/>
                <a:gd name="connsiteY13-9530" fmla="*/ 1543732 h 2679553"/>
                <a:gd name="connsiteX14-9531" fmla="*/ 785447 w 1624793"/>
                <a:gd name="connsiteY14-9532" fmla="*/ 1587155 h 2679553"/>
                <a:gd name="connsiteX15-9533" fmla="*/ 942342 w 1624793"/>
                <a:gd name="connsiteY15-9534" fmla="*/ 1578939 h 2679553"/>
                <a:gd name="connsiteX16-9535" fmla="*/ 979074 w 1624793"/>
                <a:gd name="connsiteY16-9536" fmla="*/ 1609462 h 2679553"/>
                <a:gd name="connsiteX17-9537" fmla="*/ 826612 w 1624793"/>
                <a:gd name="connsiteY17-9538" fmla="*/ 1890569 h 2679553"/>
                <a:gd name="connsiteX18-9539" fmla="*/ 980974 w 1624793"/>
                <a:gd name="connsiteY18-9540" fmla="*/ 1609652 h 2679553"/>
                <a:gd name="connsiteX19-9541" fmla="*/ 1074572 w 1624793"/>
                <a:gd name="connsiteY19-9542" fmla="*/ 1740382 h 2679553"/>
                <a:gd name="connsiteX20-9543" fmla="*/ 1373784 w 1624793"/>
                <a:gd name="connsiteY20-9544" fmla="*/ 588594 h 2679553"/>
                <a:gd name="connsiteX21-9545" fmla="*/ 1482442 w 1624793"/>
                <a:gd name="connsiteY21-9546" fmla="*/ 591933 h 2679553"/>
                <a:gd name="connsiteX22-9547" fmla="*/ 1432328 w 1624793"/>
                <a:gd name="connsiteY22-9548" fmla="*/ 542032 h 2679553"/>
                <a:gd name="connsiteX23-9549" fmla="*/ 1388859 w 1624793"/>
                <a:gd name="connsiteY23-9550" fmla="*/ 588878 h 2679553"/>
                <a:gd name="connsiteX24-9551" fmla="*/ 1442988 w 1624793"/>
                <a:gd name="connsiteY24-9552" fmla="*/ 108950 h 2679553"/>
                <a:gd name="connsiteX25-9553" fmla="*/ 1519381 w 1624793"/>
                <a:gd name="connsiteY25-9554" fmla="*/ 39849 h 2679553"/>
                <a:gd name="connsiteX26-9555" fmla="*/ 1624793 w 1624793"/>
                <a:gd name="connsiteY26-9556" fmla="*/ 0 h 2679553"/>
                <a:gd name="connsiteX27-9557" fmla="*/ 1578009 w 1624793"/>
                <a:gd name="connsiteY27-9558" fmla="*/ 345802 h 2679553"/>
                <a:gd name="connsiteX28-9559" fmla="*/ 1194050 w 1624793"/>
                <a:gd name="connsiteY28-9560" fmla="*/ 1910947 h 2679553"/>
                <a:gd name="connsiteX29-9561" fmla="*/ 490171 w 1624793"/>
                <a:gd name="connsiteY29-9562" fmla="*/ 2392932 h 2679553"/>
                <a:gd name="connsiteX30-9563" fmla="*/ 284930 w 1624793"/>
                <a:gd name="connsiteY30-9564" fmla="*/ 2518596 h 2679553"/>
                <a:gd name="connsiteX31-9565" fmla="*/ 334840 w 1624793"/>
                <a:gd name="connsiteY31-9566" fmla="*/ 2312059 h 2679553"/>
                <a:gd name="connsiteX32-9567" fmla="*/ 451930 w 1624793"/>
                <a:gd name="connsiteY32-9568" fmla="*/ 2081395 h 2679553"/>
                <a:gd name="connsiteX33-9569" fmla="*/ 570239 w 1624793"/>
                <a:gd name="connsiteY33-9570" fmla="*/ 1791611 h 2679553"/>
                <a:gd name="connsiteX34-9571" fmla="*/ 416700 w 1624793"/>
                <a:gd name="connsiteY34-9572" fmla="*/ 2104863 h 2679553"/>
                <a:gd name="connsiteX35-9573" fmla="*/ 265404 w 1624793"/>
                <a:gd name="connsiteY35-9574" fmla="*/ 2516088 h 2679553"/>
                <a:gd name="connsiteX36-9575" fmla="*/ 0 w 1624793"/>
                <a:gd name="connsiteY36-9576" fmla="*/ 2679553 h 2679553"/>
                <a:gd name="connsiteX0-9577" fmla="*/ 0 w 1624793"/>
                <a:gd name="connsiteY0-9578" fmla="*/ 2679553 h 2679553"/>
                <a:gd name="connsiteX1-9579" fmla="*/ 410674 w 1624793"/>
                <a:gd name="connsiteY1-9580" fmla="*/ 1234491 h 2679553"/>
                <a:gd name="connsiteX2-9581" fmla="*/ 469594 w 1624793"/>
                <a:gd name="connsiteY2-9582" fmla="*/ 1629262 h 2679553"/>
                <a:gd name="connsiteX3-9583" fmla="*/ 485550 w 1624793"/>
                <a:gd name="connsiteY3-9584" fmla="*/ 1445678 h 2679553"/>
                <a:gd name="connsiteX4-9585" fmla="*/ 477747 w 1624793"/>
                <a:gd name="connsiteY4-9586" fmla="*/ 1340993 h 2679553"/>
                <a:gd name="connsiteX5-9587" fmla="*/ 427646 w 1624793"/>
                <a:gd name="connsiteY5-9588" fmla="*/ 1170653 h 2679553"/>
                <a:gd name="connsiteX6-9589" fmla="*/ 575319 w 1624793"/>
                <a:gd name="connsiteY6-9590" fmla="*/ 647587 h 2679553"/>
                <a:gd name="connsiteX7-9591" fmla="*/ 651278 w 1624793"/>
                <a:gd name="connsiteY7-9592" fmla="*/ 704536 h 2679553"/>
                <a:gd name="connsiteX8-9593" fmla="*/ 670289 w 1624793"/>
                <a:gd name="connsiteY8-9594" fmla="*/ 901491 h 2679553"/>
                <a:gd name="connsiteX9-9595" fmla="*/ 670175 w 1624793"/>
                <a:gd name="connsiteY9-9596" fmla="*/ 970032 h 2679553"/>
                <a:gd name="connsiteX10-9597" fmla="*/ 643270 w 1624793"/>
                <a:gd name="connsiteY10-9598" fmla="*/ 1187661 h 2679553"/>
                <a:gd name="connsiteX11-9599" fmla="*/ 569056 w 1624793"/>
                <a:gd name="connsiteY11-9600" fmla="*/ 1710311 h 2679553"/>
                <a:gd name="connsiteX12-9601" fmla="*/ 616706 w 1624793"/>
                <a:gd name="connsiteY12-9602" fmla="*/ 1477919 h 2679553"/>
                <a:gd name="connsiteX13-9603" fmla="*/ 664104 w 1624793"/>
                <a:gd name="connsiteY13-9604" fmla="*/ 1543732 h 2679553"/>
                <a:gd name="connsiteX14-9605" fmla="*/ 785447 w 1624793"/>
                <a:gd name="connsiteY14-9606" fmla="*/ 1587155 h 2679553"/>
                <a:gd name="connsiteX15-9607" fmla="*/ 942342 w 1624793"/>
                <a:gd name="connsiteY15-9608" fmla="*/ 1578939 h 2679553"/>
                <a:gd name="connsiteX16-9609" fmla="*/ 979074 w 1624793"/>
                <a:gd name="connsiteY16-9610" fmla="*/ 1609462 h 2679553"/>
                <a:gd name="connsiteX17-9611" fmla="*/ 826612 w 1624793"/>
                <a:gd name="connsiteY17-9612" fmla="*/ 1890569 h 2679553"/>
                <a:gd name="connsiteX18-9613" fmla="*/ 980974 w 1624793"/>
                <a:gd name="connsiteY18-9614" fmla="*/ 1609652 h 2679553"/>
                <a:gd name="connsiteX19-9615" fmla="*/ 1074572 w 1624793"/>
                <a:gd name="connsiteY19-9616" fmla="*/ 1740382 h 2679553"/>
                <a:gd name="connsiteX20-9617" fmla="*/ 1373784 w 1624793"/>
                <a:gd name="connsiteY20-9618" fmla="*/ 588594 h 2679553"/>
                <a:gd name="connsiteX21-9619" fmla="*/ 1482442 w 1624793"/>
                <a:gd name="connsiteY21-9620" fmla="*/ 591933 h 2679553"/>
                <a:gd name="connsiteX22-9621" fmla="*/ 1432328 w 1624793"/>
                <a:gd name="connsiteY22-9622" fmla="*/ 542032 h 2679553"/>
                <a:gd name="connsiteX23-9623" fmla="*/ 1388859 w 1624793"/>
                <a:gd name="connsiteY23-9624" fmla="*/ 588878 h 2679553"/>
                <a:gd name="connsiteX24-9625" fmla="*/ 1442988 w 1624793"/>
                <a:gd name="connsiteY24-9626" fmla="*/ 108950 h 2679553"/>
                <a:gd name="connsiteX25-9627" fmla="*/ 1519381 w 1624793"/>
                <a:gd name="connsiteY25-9628" fmla="*/ 39849 h 2679553"/>
                <a:gd name="connsiteX26-9629" fmla="*/ 1624793 w 1624793"/>
                <a:gd name="connsiteY26-9630" fmla="*/ 0 h 2679553"/>
                <a:gd name="connsiteX27-9631" fmla="*/ 1578009 w 1624793"/>
                <a:gd name="connsiteY27-9632" fmla="*/ 345802 h 2679553"/>
                <a:gd name="connsiteX28-9633" fmla="*/ 1194050 w 1624793"/>
                <a:gd name="connsiteY28-9634" fmla="*/ 1910947 h 2679553"/>
                <a:gd name="connsiteX29-9635" fmla="*/ 490171 w 1624793"/>
                <a:gd name="connsiteY29-9636" fmla="*/ 2392932 h 2679553"/>
                <a:gd name="connsiteX30-9637" fmla="*/ 271579 w 1624793"/>
                <a:gd name="connsiteY30-9638" fmla="*/ 2511913 h 2679553"/>
                <a:gd name="connsiteX31-9639" fmla="*/ 334840 w 1624793"/>
                <a:gd name="connsiteY31-9640" fmla="*/ 2312059 h 2679553"/>
                <a:gd name="connsiteX32-9641" fmla="*/ 451930 w 1624793"/>
                <a:gd name="connsiteY32-9642" fmla="*/ 2081395 h 2679553"/>
                <a:gd name="connsiteX33-9643" fmla="*/ 570239 w 1624793"/>
                <a:gd name="connsiteY33-9644" fmla="*/ 1791611 h 2679553"/>
                <a:gd name="connsiteX34-9645" fmla="*/ 416700 w 1624793"/>
                <a:gd name="connsiteY34-9646" fmla="*/ 2104863 h 2679553"/>
                <a:gd name="connsiteX35-9647" fmla="*/ 265404 w 1624793"/>
                <a:gd name="connsiteY35-9648" fmla="*/ 2516088 h 2679553"/>
                <a:gd name="connsiteX36-9649" fmla="*/ 0 w 1624793"/>
                <a:gd name="connsiteY36-9650" fmla="*/ 2679553 h 2679553"/>
                <a:gd name="connsiteX0-9651" fmla="*/ 0 w 1624793"/>
                <a:gd name="connsiteY0-9652" fmla="*/ 2679553 h 2679553"/>
                <a:gd name="connsiteX1-9653" fmla="*/ 410674 w 1624793"/>
                <a:gd name="connsiteY1-9654" fmla="*/ 1234491 h 2679553"/>
                <a:gd name="connsiteX2-9655" fmla="*/ 469594 w 1624793"/>
                <a:gd name="connsiteY2-9656" fmla="*/ 1629262 h 2679553"/>
                <a:gd name="connsiteX3-9657" fmla="*/ 485550 w 1624793"/>
                <a:gd name="connsiteY3-9658" fmla="*/ 1445678 h 2679553"/>
                <a:gd name="connsiteX4-9659" fmla="*/ 477747 w 1624793"/>
                <a:gd name="connsiteY4-9660" fmla="*/ 1340993 h 2679553"/>
                <a:gd name="connsiteX5-9661" fmla="*/ 427646 w 1624793"/>
                <a:gd name="connsiteY5-9662" fmla="*/ 1170653 h 2679553"/>
                <a:gd name="connsiteX6-9663" fmla="*/ 575319 w 1624793"/>
                <a:gd name="connsiteY6-9664" fmla="*/ 647587 h 2679553"/>
                <a:gd name="connsiteX7-9665" fmla="*/ 651278 w 1624793"/>
                <a:gd name="connsiteY7-9666" fmla="*/ 704536 h 2679553"/>
                <a:gd name="connsiteX8-9667" fmla="*/ 670289 w 1624793"/>
                <a:gd name="connsiteY8-9668" fmla="*/ 901491 h 2679553"/>
                <a:gd name="connsiteX9-9669" fmla="*/ 670175 w 1624793"/>
                <a:gd name="connsiteY9-9670" fmla="*/ 970032 h 2679553"/>
                <a:gd name="connsiteX10-9671" fmla="*/ 643270 w 1624793"/>
                <a:gd name="connsiteY10-9672" fmla="*/ 1187661 h 2679553"/>
                <a:gd name="connsiteX11-9673" fmla="*/ 569056 w 1624793"/>
                <a:gd name="connsiteY11-9674" fmla="*/ 1710311 h 2679553"/>
                <a:gd name="connsiteX12-9675" fmla="*/ 616706 w 1624793"/>
                <a:gd name="connsiteY12-9676" fmla="*/ 1477919 h 2679553"/>
                <a:gd name="connsiteX13-9677" fmla="*/ 664104 w 1624793"/>
                <a:gd name="connsiteY13-9678" fmla="*/ 1543732 h 2679553"/>
                <a:gd name="connsiteX14-9679" fmla="*/ 785447 w 1624793"/>
                <a:gd name="connsiteY14-9680" fmla="*/ 1587155 h 2679553"/>
                <a:gd name="connsiteX15-9681" fmla="*/ 942342 w 1624793"/>
                <a:gd name="connsiteY15-9682" fmla="*/ 1578939 h 2679553"/>
                <a:gd name="connsiteX16-9683" fmla="*/ 979074 w 1624793"/>
                <a:gd name="connsiteY16-9684" fmla="*/ 1609462 h 2679553"/>
                <a:gd name="connsiteX17-9685" fmla="*/ 826612 w 1624793"/>
                <a:gd name="connsiteY17-9686" fmla="*/ 1890569 h 2679553"/>
                <a:gd name="connsiteX18-9687" fmla="*/ 980974 w 1624793"/>
                <a:gd name="connsiteY18-9688" fmla="*/ 1609652 h 2679553"/>
                <a:gd name="connsiteX19-9689" fmla="*/ 1074572 w 1624793"/>
                <a:gd name="connsiteY19-9690" fmla="*/ 1740382 h 2679553"/>
                <a:gd name="connsiteX20-9691" fmla="*/ 1373784 w 1624793"/>
                <a:gd name="connsiteY20-9692" fmla="*/ 588594 h 2679553"/>
                <a:gd name="connsiteX21-9693" fmla="*/ 1482442 w 1624793"/>
                <a:gd name="connsiteY21-9694" fmla="*/ 591933 h 2679553"/>
                <a:gd name="connsiteX22-9695" fmla="*/ 1432328 w 1624793"/>
                <a:gd name="connsiteY22-9696" fmla="*/ 542032 h 2679553"/>
                <a:gd name="connsiteX23-9697" fmla="*/ 1388859 w 1624793"/>
                <a:gd name="connsiteY23-9698" fmla="*/ 588878 h 2679553"/>
                <a:gd name="connsiteX24-9699" fmla="*/ 1442988 w 1624793"/>
                <a:gd name="connsiteY24-9700" fmla="*/ 108950 h 2679553"/>
                <a:gd name="connsiteX25-9701" fmla="*/ 1519381 w 1624793"/>
                <a:gd name="connsiteY25-9702" fmla="*/ 39849 h 2679553"/>
                <a:gd name="connsiteX26-9703" fmla="*/ 1624793 w 1624793"/>
                <a:gd name="connsiteY26-9704" fmla="*/ 0 h 2679553"/>
                <a:gd name="connsiteX27-9705" fmla="*/ 1578009 w 1624793"/>
                <a:gd name="connsiteY27-9706" fmla="*/ 345802 h 2679553"/>
                <a:gd name="connsiteX28-9707" fmla="*/ 1194050 w 1624793"/>
                <a:gd name="connsiteY28-9708" fmla="*/ 1910947 h 2679553"/>
                <a:gd name="connsiteX29-9709" fmla="*/ 490171 w 1624793"/>
                <a:gd name="connsiteY29-9710" fmla="*/ 2392932 h 2679553"/>
                <a:gd name="connsiteX30-9711" fmla="*/ 282382 w 1624793"/>
                <a:gd name="connsiteY30-9712" fmla="*/ 2504610 h 2679553"/>
                <a:gd name="connsiteX31-9713" fmla="*/ 334840 w 1624793"/>
                <a:gd name="connsiteY31-9714" fmla="*/ 2312059 h 2679553"/>
                <a:gd name="connsiteX32-9715" fmla="*/ 451930 w 1624793"/>
                <a:gd name="connsiteY32-9716" fmla="*/ 2081395 h 2679553"/>
                <a:gd name="connsiteX33-9717" fmla="*/ 570239 w 1624793"/>
                <a:gd name="connsiteY33-9718" fmla="*/ 1791611 h 2679553"/>
                <a:gd name="connsiteX34-9719" fmla="*/ 416700 w 1624793"/>
                <a:gd name="connsiteY34-9720" fmla="*/ 2104863 h 2679553"/>
                <a:gd name="connsiteX35-9721" fmla="*/ 265404 w 1624793"/>
                <a:gd name="connsiteY35-9722" fmla="*/ 2516088 h 2679553"/>
                <a:gd name="connsiteX36-9723" fmla="*/ 0 w 1624793"/>
                <a:gd name="connsiteY36-9724" fmla="*/ 2679553 h 2679553"/>
                <a:gd name="connsiteX0-9725" fmla="*/ 0 w 1624793"/>
                <a:gd name="connsiteY0-9726" fmla="*/ 2679553 h 2679553"/>
                <a:gd name="connsiteX1-9727" fmla="*/ 410674 w 1624793"/>
                <a:gd name="connsiteY1-9728" fmla="*/ 1234491 h 2679553"/>
                <a:gd name="connsiteX2-9729" fmla="*/ 469594 w 1624793"/>
                <a:gd name="connsiteY2-9730" fmla="*/ 1629262 h 2679553"/>
                <a:gd name="connsiteX3-9731" fmla="*/ 485550 w 1624793"/>
                <a:gd name="connsiteY3-9732" fmla="*/ 1445678 h 2679553"/>
                <a:gd name="connsiteX4-9733" fmla="*/ 477747 w 1624793"/>
                <a:gd name="connsiteY4-9734" fmla="*/ 1340993 h 2679553"/>
                <a:gd name="connsiteX5-9735" fmla="*/ 427646 w 1624793"/>
                <a:gd name="connsiteY5-9736" fmla="*/ 1170653 h 2679553"/>
                <a:gd name="connsiteX6-9737" fmla="*/ 575319 w 1624793"/>
                <a:gd name="connsiteY6-9738" fmla="*/ 647587 h 2679553"/>
                <a:gd name="connsiteX7-9739" fmla="*/ 651278 w 1624793"/>
                <a:gd name="connsiteY7-9740" fmla="*/ 704536 h 2679553"/>
                <a:gd name="connsiteX8-9741" fmla="*/ 670289 w 1624793"/>
                <a:gd name="connsiteY8-9742" fmla="*/ 901491 h 2679553"/>
                <a:gd name="connsiteX9-9743" fmla="*/ 670175 w 1624793"/>
                <a:gd name="connsiteY9-9744" fmla="*/ 970032 h 2679553"/>
                <a:gd name="connsiteX10-9745" fmla="*/ 643270 w 1624793"/>
                <a:gd name="connsiteY10-9746" fmla="*/ 1187661 h 2679553"/>
                <a:gd name="connsiteX11-9747" fmla="*/ 569056 w 1624793"/>
                <a:gd name="connsiteY11-9748" fmla="*/ 1710311 h 2679553"/>
                <a:gd name="connsiteX12-9749" fmla="*/ 616706 w 1624793"/>
                <a:gd name="connsiteY12-9750" fmla="*/ 1477919 h 2679553"/>
                <a:gd name="connsiteX13-9751" fmla="*/ 664104 w 1624793"/>
                <a:gd name="connsiteY13-9752" fmla="*/ 1543732 h 2679553"/>
                <a:gd name="connsiteX14-9753" fmla="*/ 785447 w 1624793"/>
                <a:gd name="connsiteY14-9754" fmla="*/ 1587155 h 2679553"/>
                <a:gd name="connsiteX15-9755" fmla="*/ 942342 w 1624793"/>
                <a:gd name="connsiteY15-9756" fmla="*/ 1578939 h 2679553"/>
                <a:gd name="connsiteX16-9757" fmla="*/ 979074 w 1624793"/>
                <a:gd name="connsiteY16-9758" fmla="*/ 1609462 h 2679553"/>
                <a:gd name="connsiteX17-9759" fmla="*/ 826612 w 1624793"/>
                <a:gd name="connsiteY17-9760" fmla="*/ 1890569 h 2679553"/>
                <a:gd name="connsiteX18-9761" fmla="*/ 980974 w 1624793"/>
                <a:gd name="connsiteY18-9762" fmla="*/ 1609652 h 2679553"/>
                <a:gd name="connsiteX19-9763" fmla="*/ 1074572 w 1624793"/>
                <a:gd name="connsiteY19-9764" fmla="*/ 1740382 h 2679553"/>
                <a:gd name="connsiteX20-9765" fmla="*/ 1373784 w 1624793"/>
                <a:gd name="connsiteY20-9766" fmla="*/ 588594 h 2679553"/>
                <a:gd name="connsiteX21-9767" fmla="*/ 1482442 w 1624793"/>
                <a:gd name="connsiteY21-9768" fmla="*/ 591933 h 2679553"/>
                <a:gd name="connsiteX22-9769" fmla="*/ 1432328 w 1624793"/>
                <a:gd name="connsiteY22-9770" fmla="*/ 542032 h 2679553"/>
                <a:gd name="connsiteX23-9771" fmla="*/ 1388859 w 1624793"/>
                <a:gd name="connsiteY23-9772" fmla="*/ 588878 h 2679553"/>
                <a:gd name="connsiteX24-9773" fmla="*/ 1442988 w 1624793"/>
                <a:gd name="connsiteY24-9774" fmla="*/ 108950 h 2679553"/>
                <a:gd name="connsiteX25-9775" fmla="*/ 1519381 w 1624793"/>
                <a:gd name="connsiteY25-9776" fmla="*/ 39849 h 2679553"/>
                <a:gd name="connsiteX26-9777" fmla="*/ 1624793 w 1624793"/>
                <a:gd name="connsiteY26-9778" fmla="*/ 0 h 2679553"/>
                <a:gd name="connsiteX27-9779" fmla="*/ 1578009 w 1624793"/>
                <a:gd name="connsiteY27-9780" fmla="*/ 345802 h 2679553"/>
                <a:gd name="connsiteX28-9781" fmla="*/ 1194050 w 1624793"/>
                <a:gd name="connsiteY28-9782" fmla="*/ 1910947 h 2679553"/>
                <a:gd name="connsiteX29-9783" fmla="*/ 490171 w 1624793"/>
                <a:gd name="connsiteY29-9784" fmla="*/ 2392932 h 2679553"/>
                <a:gd name="connsiteX30-9785" fmla="*/ 282382 w 1624793"/>
                <a:gd name="connsiteY30-9786" fmla="*/ 2504610 h 2679553"/>
                <a:gd name="connsiteX31-9787" fmla="*/ 335689 w 1624793"/>
                <a:gd name="connsiteY31-9788" fmla="*/ 2316721 h 2679553"/>
                <a:gd name="connsiteX32-9789" fmla="*/ 451930 w 1624793"/>
                <a:gd name="connsiteY32-9790" fmla="*/ 2081395 h 2679553"/>
                <a:gd name="connsiteX33-9791" fmla="*/ 570239 w 1624793"/>
                <a:gd name="connsiteY33-9792" fmla="*/ 1791611 h 2679553"/>
                <a:gd name="connsiteX34-9793" fmla="*/ 416700 w 1624793"/>
                <a:gd name="connsiteY34-9794" fmla="*/ 2104863 h 2679553"/>
                <a:gd name="connsiteX35-9795" fmla="*/ 265404 w 1624793"/>
                <a:gd name="connsiteY35-9796" fmla="*/ 2516088 h 2679553"/>
                <a:gd name="connsiteX36-9797" fmla="*/ 0 w 1624793"/>
                <a:gd name="connsiteY36-9798" fmla="*/ 2679553 h 2679553"/>
                <a:gd name="connsiteX0-9799" fmla="*/ 0 w 1624793"/>
                <a:gd name="connsiteY0-9800" fmla="*/ 2679553 h 2679553"/>
                <a:gd name="connsiteX1-9801" fmla="*/ 410674 w 1624793"/>
                <a:gd name="connsiteY1-9802" fmla="*/ 1234491 h 2679553"/>
                <a:gd name="connsiteX2-9803" fmla="*/ 469594 w 1624793"/>
                <a:gd name="connsiteY2-9804" fmla="*/ 1629262 h 2679553"/>
                <a:gd name="connsiteX3-9805" fmla="*/ 485550 w 1624793"/>
                <a:gd name="connsiteY3-9806" fmla="*/ 1445678 h 2679553"/>
                <a:gd name="connsiteX4-9807" fmla="*/ 477747 w 1624793"/>
                <a:gd name="connsiteY4-9808" fmla="*/ 1340993 h 2679553"/>
                <a:gd name="connsiteX5-9809" fmla="*/ 427646 w 1624793"/>
                <a:gd name="connsiteY5-9810" fmla="*/ 1170653 h 2679553"/>
                <a:gd name="connsiteX6-9811" fmla="*/ 575319 w 1624793"/>
                <a:gd name="connsiteY6-9812" fmla="*/ 647587 h 2679553"/>
                <a:gd name="connsiteX7-9813" fmla="*/ 651278 w 1624793"/>
                <a:gd name="connsiteY7-9814" fmla="*/ 704536 h 2679553"/>
                <a:gd name="connsiteX8-9815" fmla="*/ 670289 w 1624793"/>
                <a:gd name="connsiteY8-9816" fmla="*/ 901491 h 2679553"/>
                <a:gd name="connsiteX9-9817" fmla="*/ 670175 w 1624793"/>
                <a:gd name="connsiteY9-9818" fmla="*/ 970032 h 2679553"/>
                <a:gd name="connsiteX10-9819" fmla="*/ 643270 w 1624793"/>
                <a:gd name="connsiteY10-9820" fmla="*/ 1187661 h 2679553"/>
                <a:gd name="connsiteX11-9821" fmla="*/ 569056 w 1624793"/>
                <a:gd name="connsiteY11-9822" fmla="*/ 1710311 h 2679553"/>
                <a:gd name="connsiteX12-9823" fmla="*/ 616706 w 1624793"/>
                <a:gd name="connsiteY12-9824" fmla="*/ 1477919 h 2679553"/>
                <a:gd name="connsiteX13-9825" fmla="*/ 664104 w 1624793"/>
                <a:gd name="connsiteY13-9826" fmla="*/ 1543732 h 2679553"/>
                <a:gd name="connsiteX14-9827" fmla="*/ 785447 w 1624793"/>
                <a:gd name="connsiteY14-9828" fmla="*/ 1587155 h 2679553"/>
                <a:gd name="connsiteX15-9829" fmla="*/ 942342 w 1624793"/>
                <a:gd name="connsiteY15-9830" fmla="*/ 1578939 h 2679553"/>
                <a:gd name="connsiteX16-9831" fmla="*/ 979074 w 1624793"/>
                <a:gd name="connsiteY16-9832" fmla="*/ 1609462 h 2679553"/>
                <a:gd name="connsiteX17-9833" fmla="*/ 826612 w 1624793"/>
                <a:gd name="connsiteY17-9834" fmla="*/ 1890569 h 2679553"/>
                <a:gd name="connsiteX18-9835" fmla="*/ 980974 w 1624793"/>
                <a:gd name="connsiteY18-9836" fmla="*/ 1609652 h 2679553"/>
                <a:gd name="connsiteX19-9837" fmla="*/ 1074572 w 1624793"/>
                <a:gd name="connsiteY19-9838" fmla="*/ 1740382 h 2679553"/>
                <a:gd name="connsiteX20-9839" fmla="*/ 1373784 w 1624793"/>
                <a:gd name="connsiteY20-9840" fmla="*/ 588594 h 2679553"/>
                <a:gd name="connsiteX21-9841" fmla="*/ 1482442 w 1624793"/>
                <a:gd name="connsiteY21-9842" fmla="*/ 591933 h 2679553"/>
                <a:gd name="connsiteX22-9843" fmla="*/ 1432328 w 1624793"/>
                <a:gd name="connsiteY22-9844" fmla="*/ 542032 h 2679553"/>
                <a:gd name="connsiteX23-9845" fmla="*/ 1388859 w 1624793"/>
                <a:gd name="connsiteY23-9846" fmla="*/ 588878 h 2679553"/>
                <a:gd name="connsiteX24-9847" fmla="*/ 1442988 w 1624793"/>
                <a:gd name="connsiteY24-9848" fmla="*/ 108950 h 2679553"/>
                <a:gd name="connsiteX25-9849" fmla="*/ 1519381 w 1624793"/>
                <a:gd name="connsiteY25-9850" fmla="*/ 39849 h 2679553"/>
                <a:gd name="connsiteX26-9851" fmla="*/ 1624793 w 1624793"/>
                <a:gd name="connsiteY26-9852" fmla="*/ 0 h 2679553"/>
                <a:gd name="connsiteX27-9853" fmla="*/ 1578009 w 1624793"/>
                <a:gd name="connsiteY27-9854" fmla="*/ 345802 h 2679553"/>
                <a:gd name="connsiteX28-9855" fmla="*/ 1194050 w 1624793"/>
                <a:gd name="connsiteY28-9856" fmla="*/ 1910947 h 2679553"/>
                <a:gd name="connsiteX29-9857" fmla="*/ 490171 w 1624793"/>
                <a:gd name="connsiteY29-9858" fmla="*/ 2392932 h 2679553"/>
                <a:gd name="connsiteX30-9859" fmla="*/ 282382 w 1624793"/>
                <a:gd name="connsiteY30-9860" fmla="*/ 2504610 h 2679553"/>
                <a:gd name="connsiteX31-9861" fmla="*/ 335689 w 1624793"/>
                <a:gd name="connsiteY31-9862" fmla="*/ 2316721 h 2679553"/>
                <a:gd name="connsiteX32-9863" fmla="*/ 451930 w 1624793"/>
                <a:gd name="connsiteY32-9864" fmla="*/ 2081395 h 2679553"/>
                <a:gd name="connsiteX33-9865" fmla="*/ 570239 w 1624793"/>
                <a:gd name="connsiteY33-9866" fmla="*/ 1791611 h 2679553"/>
                <a:gd name="connsiteX34-9867" fmla="*/ 416700 w 1624793"/>
                <a:gd name="connsiteY34-9868" fmla="*/ 2104863 h 2679553"/>
                <a:gd name="connsiteX35-9869" fmla="*/ 291911 w 1624793"/>
                <a:gd name="connsiteY35-9870" fmla="*/ 2430446 h 2679553"/>
                <a:gd name="connsiteX36-9871" fmla="*/ 265404 w 1624793"/>
                <a:gd name="connsiteY36-9872" fmla="*/ 2516088 h 2679553"/>
                <a:gd name="connsiteX37" fmla="*/ 0 w 1624793"/>
                <a:gd name="connsiteY37" fmla="*/ 2679553 h 2679553"/>
                <a:gd name="connsiteX0-9873" fmla="*/ 0 w 1624793"/>
                <a:gd name="connsiteY0-9874" fmla="*/ 2679553 h 2679553"/>
                <a:gd name="connsiteX1-9875" fmla="*/ 410674 w 1624793"/>
                <a:gd name="connsiteY1-9876" fmla="*/ 1234491 h 2679553"/>
                <a:gd name="connsiteX2-9877" fmla="*/ 469594 w 1624793"/>
                <a:gd name="connsiteY2-9878" fmla="*/ 1629262 h 2679553"/>
                <a:gd name="connsiteX3-9879" fmla="*/ 485550 w 1624793"/>
                <a:gd name="connsiteY3-9880" fmla="*/ 1445678 h 2679553"/>
                <a:gd name="connsiteX4-9881" fmla="*/ 477747 w 1624793"/>
                <a:gd name="connsiteY4-9882" fmla="*/ 1340993 h 2679553"/>
                <a:gd name="connsiteX5-9883" fmla="*/ 427646 w 1624793"/>
                <a:gd name="connsiteY5-9884" fmla="*/ 1170653 h 2679553"/>
                <a:gd name="connsiteX6-9885" fmla="*/ 575319 w 1624793"/>
                <a:gd name="connsiteY6-9886" fmla="*/ 647587 h 2679553"/>
                <a:gd name="connsiteX7-9887" fmla="*/ 651278 w 1624793"/>
                <a:gd name="connsiteY7-9888" fmla="*/ 704536 h 2679553"/>
                <a:gd name="connsiteX8-9889" fmla="*/ 670289 w 1624793"/>
                <a:gd name="connsiteY8-9890" fmla="*/ 901491 h 2679553"/>
                <a:gd name="connsiteX9-9891" fmla="*/ 670175 w 1624793"/>
                <a:gd name="connsiteY9-9892" fmla="*/ 970032 h 2679553"/>
                <a:gd name="connsiteX10-9893" fmla="*/ 643270 w 1624793"/>
                <a:gd name="connsiteY10-9894" fmla="*/ 1187661 h 2679553"/>
                <a:gd name="connsiteX11-9895" fmla="*/ 569056 w 1624793"/>
                <a:gd name="connsiteY11-9896" fmla="*/ 1710311 h 2679553"/>
                <a:gd name="connsiteX12-9897" fmla="*/ 616706 w 1624793"/>
                <a:gd name="connsiteY12-9898" fmla="*/ 1477919 h 2679553"/>
                <a:gd name="connsiteX13-9899" fmla="*/ 664104 w 1624793"/>
                <a:gd name="connsiteY13-9900" fmla="*/ 1543732 h 2679553"/>
                <a:gd name="connsiteX14-9901" fmla="*/ 785447 w 1624793"/>
                <a:gd name="connsiteY14-9902" fmla="*/ 1587155 h 2679553"/>
                <a:gd name="connsiteX15-9903" fmla="*/ 942342 w 1624793"/>
                <a:gd name="connsiteY15-9904" fmla="*/ 1578939 h 2679553"/>
                <a:gd name="connsiteX16-9905" fmla="*/ 979074 w 1624793"/>
                <a:gd name="connsiteY16-9906" fmla="*/ 1609462 h 2679553"/>
                <a:gd name="connsiteX17-9907" fmla="*/ 826612 w 1624793"/>
                <a:gd name="connsiteY17-9908" fmla="*/ 1890569 h 2679553"/>
                <a:gd name="connsiteX18-9909" fmla="*/ 980974 w 1624793"/>
                <a:gd name="connsiteY18-9910" fmla="*/ 1609652 h 2679553"/>
                <a:gd name="connsiteX19-9911" fmla="*/ 1074572 w 1624793"/>
                <a:gd name="connsiteY19-9912" fmla="*/ 1740382 h 2679553"/>
                <a:gd name="connsiteX20-9913" fmla="*/ 1373784 w 1624793"/>
                <a:gd name="connsiteY20-9914" fmla="*/ 588594 h 2679553"/>
                <a:gd name="connsiteX21-9915" fmla="*/ 1482442 w 1624793"/>
                <a:gd name="connsiteY21-9916" fmla="*/ 591933 h 2679553"/>
                <a:gd name="connsiteX22-9917" fmla="*/ 1432328 w 1624793"/>
                <a:gd name="connsiteY22-9918" fmla="*/ 542032 h 2679553"/>
                <a:gd name="connsiteX23-9919" fmla="*/ 1388859 w 1624793"/>
                <a:gd name="connsiteY23-9920" fmla="*/ 588878 h 2679553"/>
                <a:gd name="connsiteX24-9921" fmla="*/ 1442988 w 1624793"/>
                <a:gd name="connsiteY24-9922" fmla="*/ 108950 h 2679553"/>
                <a:gd name="connsiteX25-9923" fmla="*/ 1519381 w 1624793"/>
                <a:gd name="connsiteY25-9924" fmla="*/ 39849 h 2679553"/>
                <a:gd name="connsiteX26-9925" fmla="*/ 1624793 w 1624793"/>
                <a:gd name="connsiteY26-9926" fmla="*/ 0 h 2679553"/>
                <a:gd name="connsiteX27-9927" fmla="*/ 1578009 w 1624793"/>
                <a:gd name="connsiteY27-9928" fmla="*/ 345802 h 2679553"/>
                <a:gd name="connsiteX28-9929" fmla="*/ 1194050 w 1624793"/>
                <a:gd name="connsiteY28-9930" fmla="*/ 1910947 h 2679553"/>
                <a:gd name="connsiteX29-9931" fmla="*/ 490171 w 1624793"/>
                <a:gd name="connsiteY29-9932" fmla="*/ 2392932 h 2679553"/>
                <a:gd name="connsiteX30-9933" fmla="*/ 282382 w 1624793"/>
                <a:gd name="connsiteY30-9934" fmla="*/ 2504610 h 2679553"/>
                <a:gd name="connsiteX31-9935" fmla="*/ 335689 w 1624793"/>
                <a:gd name="connsiteY31-9936" fmla="*/ 2316721 h 2679553"/>
                <a:gd name="connsiteX32-9937" fmla="*/ 451930 w 1624793"/>
                <a:gd name="connsiteY32-9938" fmla="*/ 2081395 h 2679553"/>
                <a:gd name="connsiteX33-9939" fmla="*/ 570239 w 1624793"/>
                <a:gd name="connsiteY33-9940" fmla="*/ 1791611 h 2679553"/>
                <a:gd name="connsiteX34-9941" fmla="*/ 416700 w 1624793"/>
                <a:gd name="connsiteY34-9942" fmla="*/ 2104863 h 2679553"/>
                <a:gd name="connsiteX35-9943" fmla="*/ 283044 w 1624793"/>
                <a:gd name="connsiteY35-9944" fmla="*/ 2514985 h 2679553"/>
                <a:gd name="connsiteX36-9945" fmla="*/ 265404 w 1624793"/>
                <a:gd name="connsiteY36-9946" fmla="*/ 2516088 h 2679553"/>
                <a:gd name="connsiteX37-9947" fmla="*/ 0 w 1624793"/>
                <a:gd name="connsiteY37-9948" fmla="*/ 2679553 h 2679553"/>
                <a:gd name="connsiteX0-9949" fmla="*/ 0 w 1624793"/>
                <a:gd name="connsiteY0-9950" fmla="*/ 2679553 h 2679553"/>
                <a:gd name="connsiteX1-9951" fmla="*/ 410674 w 1624793"/>
                <a:gd name="connsiteY1-9952" fmla="*/ 1234491 h 2679553"/>
                <a:gd name="connsiteX2-9953" fmla="*/ 469594 w 1624793"/>
                <a:gd name="connsiteY2-9954" fmla="*/ 1629262 h 2679553"/>
                <a:gd name="connsiteX3-9955" fmla="*/ 485550 w 1624793"/>
                <a:gd name="connsiteY3-9956" fmla="*/ 1445678 h 2679553"/>
                <a:gd name="connsiteX4-9957" fmla="*/ 477747 w 1624793"/>
                <a:gd name="connsiteY4-9958" fmla="*/ 1340993 h 2679553"/>
                <a:gd name="connsiteX5-9959" fmla="*/ 427646 w 1624793"/>
                <a:gd name="connsiteY5-9960" fmla="*/ 1170653 h 2679553"/>
                <a:gd name="connsiteX6-9961" fmla="*/ 575319 w 1624793"/>
                <a:gd name="connsiteY6-9962" fmla="*/ 647587 h 2679553"/>
                <a:gd name="connsiteX7-9963" fmla="*/ 651278 w 1624793"/>
                <a:gd name="connsiteY7-9964" fmla="*/ 704536 h 2679553"/>
                <a:gd name="connsiteX8-9965" fmla="*/ 670289 w 1624793"/>
                <a:gd name="connsiteY8-9966" fmla="*/ 901491 h 2679553"/>
                <a:gd name="connsiteX9-9967" fmla="*/ 670175 w 1624793"/>
                <a:gd name="connsiteY9-9968" fmla="*/ 970032 h 2679553"/>
                <a:gd name="connsiteX10-9969" fmla="*/ 643270 w 1624793"/>
                <a:gd name="connsiteY10-9970" fmla="*/ 1187661 h 2679553"/>
                <a:gd name="connsiteX11-9971" fmla="*/ 569056 w 1624793"/>
                <a:gd name="connsiteY11-9972" fmla="*/ 1710311 h 2679553"/>
                <a:gd name="connsiteX12-9973" fmla="*/ 616706 w 1624793"/>
                <a:gd name="connsiteY12-9974" fmla="*/ 1477919 h 2679553"/>
                <a:gd name="connsiteX13-9975" fmla="*/ 664104 w 1624793"/>
                <a:gd name="connsiteY13-9976" fmla="*/ 1543732 h 2679553"/>
                <a:gd name="connsiteX14-9977" fmla="*/ 785447 w 1624793"/>
                <a:gd name="connsiteY14-9978" fmla="*/ 1587155 h 2679553"/>
                <a:gd name="connsiteX15-9979" fmla="*/ 942342 w 1624793"/>
                <a:gd name="connsiteY15-9980" fmla="*/ 1578939 h 2679553"/>
                <a:gd name="connsiteX16-9981" fmla="*/ 979074 w 1624793"/>
                <a:gd name="connsiteY16-9982" fmla="*/ 1609462 h 2679553"/>
                <a:gd name="connsiteX17-9983" fmla="*/ 826612 w 1624793"/>
                <a:gd name="connsiteY17-9984" fmla="*/ 1890569 h 2679553"/>
                <a:gd name="connsiteX18-9985" fmla="*/ 980974 w 1624793"/>
                <a:gd name="connsiteY18-9986" fmla="*/ 1609652 h 2679553"/>
                <a:gd name="connsiteX19-9987" fmla="*/ 1074572 w 1624793"/>
                <a:gd name="connsiteY19-9988" fmla="*/ 1740382 h 2679553"/>
                <a:gd name="connsiteX20-9989" fmla="*/ 1373784 w 1624793"/>
                <a:gd name="connsiteY20-9990" fmla="*/ 588594 h 2679553"/>
                <a:gd name="connsiteX21-9991" fmla="*/ 1482442 w 1624793"/>
                <a:gd name="connsiteY21-9992" fmla="*/ 591933 h 2679553"/>
                <a:gd name="connsiteX22-9993" fmla="*/ 1432328 w 1624793"/>
                <a:gd name="connsiteY22-9994" fmla="*/ 542032 h 2679553"/>
                <a:gd name="connsiteX23-9995" fmla="*/ 1388859 w 1624793"/>
                <a:gd name="connsiteY23-9996" fmla="*/ 588878 h 2679553"/>
                <a:gd name="connsiteX24-9997" fmla="*/ 1442988 w 1624793"/>
                <a:gd name="connsiteY24-9998" fmla="*/ 108950 h 2679553"/>
                <a:gd name="connsiteX25-9999" fmla="*/ 1519381 w 1624793"/>
                <a:gd name="connsiteY25-10000" fmla="*/ 39849 h 2679553"/>
                <a:gd name="connsiteX26-10001" fmla="*/ 1624793 w 1624793"/>
                <a:gd name="connsiteY26-10002" fmla="*/ 0 h 2679553"/>
                <a:gd name="connsiteX27-10003" fmla="*/ 1578009 w 1624793"/>
                <a:gd name="connsiteY27-10004" fmla="*/ 345802 h 2679553"/>
                <a:gd name="connsiteX28-10005" fmla="*/ 1194050 w 1624793"/>
                <a:gd name="connsiteY28-10006" fmla="*/ 1910947 h 2679553"/>
                <a:gd name="connsiteX29-10007" fmla="*/ 490171 w 1624793"/>
                <a:gd name="connsiteY29-10008" fmla="*/ 2392932 h 2679553"/>
                <a:gd name="connsiteX30-10009" fmla="*/ 282382 w 1624793"/>
                <a:gd name="connsiteY30-10010" fmla="*/ 2504610 h 2679553"/>
                <a:gd name="connsiteX31-10011" fmla="*/ 335689 w 1624793"/>
                <a:gd name="connsiteY31-10012" fmla="*/ 2316721 h 2679553"/>
                <a:gd name="connsiteX32-10013" fmla="*/ 451930 w 1624793"/>
                <a:gd name="connsiteY32-10014" fmla="*/ 2081395 h 2679553"/>
                <a:gd name="connsiteX33-10015" fmla="*/ 570239 w 1624793"/>
                <a:gd name="connsiteY33-10016" fmla="*/ 1791611 h 2679553"/>
                <a:gd name="connsiteX34-10017" fmla="*/ 416700 w 1624793"/>
                <a:gd name="connsiteY34-10018" fmla="*/ 2104863 h 2679553"/>
                <a:gd name="connsiteX35-10019" fmla="*/ 273811 w 1624793"/>
                <a:gd name="connsiteY35-10020" fmla="*/ 2392939 h 2679553"/>
                <a:gd name="connsiteX36-10021" fmla="*/ 265404 w 1624793"/>
                <a:gd name="connsiteY36-10022" fmla="*/ 2516088 h 2679553"/>
                <a:gd name="connsiteX37-10023" fmla="*/ 0 w 1624793"/>
                <a:gd name="connsiteY37-10024" fmla="*/ 2679553 h 2679553"/>
                <a:gd name="connsiteX0-10025" fmla="*/ 0 w 1624793"/>
                <a:gd name="connsiteY0-10026" fmla="*/ 2679553 h 2679553"/>
                <a:gd name="connsiteX1-10027" fmla="*/ 410674 w 1624793"/>
                <a:gd name="connsiteY1-10028" fmla="*/ 1234491 h 2679553"/>
                <a:gd name="connsiteX2-10029" fmla="*/ 469594 w 1624793"/>
                <a:gd name="connsiteY2-10030" fmla="*/ 1629262 h 2679553"/>
                <a:gd name="connsiteX3-10031" fmla="*/ 485550 w 1624793"/>
                <a:gd name="connsiteY3-10032" fmla="*/ 1445678 h 2679553"/>
                <a:gd name="connsiteX4-10033" fmla="*/ 477747 w 1624793"/>
                <a:gd name="connsiteY4-10034" fmla="*/ 1340993 h 2679553"/>
                <a:gd name="connsiteX5-10035" fmla="*/ 427646 w 1624793"/>
                <a:gd name="connsiteY5-10036" fmla="*/ 1170653 h 2679553"/>
                <a:gd name="connsiteX6-10037" fmla="*/ 575319 w 1624793"/>
                <a:gd name="connsiteY6-10038" fmla="*/ 647587 h 2679553"/>
                <a:gd name="connsiteX7-10039" fmla="*/ 651278 w 1624793"/>
                <a:gd name="connsiteY7-10040" fmla="*/ 704536 h 2679553"/>
                <a:gd name="connsiteX8-10041" fmla="*/ 670289 w 1624793"/>
                <a:gd name="connsiteY8-10042" fmla="*/ 901491 h 2679553"/>
                <a:gd name="connsiteX9-10043" fmla="*/ 670175 w 1624793"/>
                <a:gd name="connsiteY9-10044" fmla="*/ 970032 h 2679553"/>
                <a:gd name="connsiteX10-10045" fmla="*/ 643270 w 1624793"/>
                <a:gd name="connsiteY10-10046" fmla="*/ 1187661 h 2679553"/>
                <a:gd name="connsiteX11-10047" fmla="*/ 569056 w 1624793"/>
                <a:gd name="connsiteY11-10048" fmla="*/ 1710311 h 2679553"/>
                <a:gd name="connsiteX12-10049" fmla="*/ 616706 w 1624793"/>
                <a:gd name="connsiteY12-10050" fmla="*/ 1477919 h 2679553"/>
                <a:gd name="connsiteX13-10051" fmla="*/ 664104 w 1624793"/>
                <a:gd name="connsiteY13-10052" fmla="*/ 1543732 h 2679553"/>
                <a:gd name="connsiteX14-10053" fmla="*/ 785447 w 1624793"/>
                <a:gd name="connsiteY14-10054" fmla="*/ 1587155 h 2679553"/>
                <a:gd name="connsiteX15-10055" fmla="*/ 942342 w 1624793"/>
                <a:gd name="connsiteY15-10056" fmla="*/ 1578939 h 2679553"/>
                <a:gd name="connsiteX16-10057" fmla="*/ 979074 w 1624793"/>
                <a:gd name="connsiteY16-10058" fmla="*/ 1609462 h 2679553"/>
                <a:gd name="connsiteX17-10059" fmla="*/ 826612 w 1624793"/>
                <a:gd name="connsiteY17-10060" fmla="*/ 1890569 h 2679553"/>
                <a:gd name="connsiteX18-10061" fmla="*/ 980974 w 1624793"/>
                <a:gd name="connsiteY18-10062" fmla="*/ 1609652 h 2679553"/>
                <a:gd name="connsiteX19-10063" fmla="*/ 1074572 w 1624793"/>
                <a:gd name="connsiteY19-10064" fmla="*/ 1740382 h 2679553"/>
                <a:gd name="connsiteX20-10065" fmla="*/ 1373784 w 1624793"/>
                <a:gd name="connsiteY20-10066" fmla="*/ 588594 h 2679553"/>
                <a:gd name="connsiteX21-10067" fmla="*/ 1482442 w 1624793"/>
                <a:gd name="connsiteY21-10068" fmla="*/ 591933 h 2679553"/>
                <a:gd name="connsiteX22-10069" fmla="*/ 1432328 w 1624793"/>
                <a:gd name="connsiteY22-10070" fmla="*/ 542032 h 2679553"/>
                <a:gd name="connsiteX23-10071" fmla="*/ 1388859 w 1624793"/>
                <a:gd name="connsiteY23-10072" fmla="*/ 588878 h 2679553"/>
                <a:gd name="connsiteX24-10073" fmla="*/ 1442988 w 1624793"/>
                <a:gd name="connsiteY24-10074" fmla="*/ 108950 h 2679553"/>
                <a:gd name="connsiteX25-10075" fmla="*/ 1519381 w 1624793"/>
                <a:gd name="connsiteY25-10076" fmla="*/ 39849 h 2679553"/>
                <a:gd name="connsiteX26-10077" fmla="*/ 1624793 w 1624793"/>
                <a:gd name="connsiteY26-10078" fmla="*/ 0 h 2679553"/>
                <a:gd name="connsiteX27-10079" fmla="*/ 1578009 w 1624793"/>
                <a:gd name="connsiteY27-10080" fmla="*/ 345802 h 2679553"/>
                <a:gd name="connsiteX28-10081" fmla="*/ 1194050 w 1624793"/>
                <a:gd name="connsiteY28-10082" fmla="*/ 1910947 h 2679553"/>
                <a:gd name="connsiteX29-10083" fmla="*/ 490171 w 1624793"/>
                <a:gd name="connsiteY29-10084" fmla="*/ 2392932 h 2679553"/>
                <a:gd name="connsiteX30-10085" fmla="*/ 282382 w 1624793"/>
                <a:gd name="connsiteY30-10086" fmla="*/ 2504610 h 2679553"/>
                <a:gd name="connsiteX31-10087" fmla="*/ 335689 w 1624793"/>
                <a:gd name="connsiteY31-10088" fmla="*/ 2316721 h 2679553"/>
                <a:gd name="connsiteX32-10089" fmla="*/ 451930 w 1624793"/>
                <a:gd name="connsiteY32-10090" fmla="*/ 2081395 h 2679553"/>
                <a:gd name="connsiteX33-10091" fmla="*/ 570239 w 1624793"/>
                <a:gd name="connsiteY33-10092" fmla="*/ 1791611 h 2679553"/>
                <a:gd name="connsiteX34-10093" fmla="*/ 416700 w 1624793"/>
                <a:gd name="connsiteY34-10094" fmla="*/ 2104863 h 2679553"/>
                <a:gd name="connsiteX35-10095" fmla="*/ 283399 w 1624793"/>
                <a:gd name="connsiteY35-10096" fmla="*/ 2590670 h 2679553"/>
                <a:gd name="connsiteX36-10097" fmla="*/ 265404 w 1624793"/>
                <a:gd name="connsiteY36-10098" fmla="*/ 2516088 h 2679553"/>
                <a:gd name="connsiteX37-10099" fmla="*/ 0 w 1624793"/>
                <a:gd name="connsiteY37-10100" fmla="*/ 2679553 h 2679553"/>
                <a:gd name="connsiteX0-10101" fmla="*/ 0 w 1624793"/>
                <a:gd name="connsiteY0-10102" fmla="*/ 2679553 h 2679553"/>
                <a:gd name="connsiteX1-10103" fmla="*/ 410674 w 1624793"/>
                <a:gd name="connsiteY1-10104" fmla="*/ 1234491 h 2679553"/>
                <a:gd name="connsiteX2-10105" fmla="*/ 469594 w 1624793"/>
                <a:gd name="connsiteY2-10106" fmla="*/ 1629262 h 2679553"/>
                <a:gd name="connsiteX3-10107" fmla="*/ 485550 w 1624793"/>
                <a:gd name="connsiteY3-10108" fmla="*/ 1445678 h 2679553"/>
                <a:gd name="connsiteX4-10109" fmla="*/ 477747 w 1624793"/>
                <a:gd name="connsiteY4-10110" fmla="*/ 1340993 h 2679553"/>
                <a:gd name="connsiteX5-10111" fmla="*/ 427646 w 1624793"/>
                <a:gd name="connsiteY5-10112" fmla="*/ 1170653 h 2679553"/>
                <a:gd name="connsiteX6-10113" fmla="*/ 575319 w 1624793"/>
                <a:gd name="connsiteY6-10114" fmla="*/ 647587 h 2679553"/>
                <a:gd name="connsiteX7-10115" fmla="*/ 651278 w 1624793"/>
                <a:gd name="connsiteY7-10116" fmla="*/ 704536 h 2679553"/>
                <a:gd name="connsiteX8-10117" fmla="*/ 670289 w 1624793"/>
                <a:gd name="connsiteY8-10118" fmla="*/ 901491 h 2679553"/>
                <a:gd name="connsiteX9-10119" fmla="*/ 670175 w 1624793"/>
                <a:gd name="connsiteY9-10120" fmla="*/ 970032 h 2679553"/>
                <a:gd name="connsiteX10-10121" fmla="*/ 643270 w 1624793"/>
                <a:gd name="connsiteY10-10122" fmla="*/ 1187661 h 2679553"/>
                <a:gd name="connsiteX11-10123" fmla="*/ 569056 w 1624793"/>
                <a:gd name="connsiteY11-10124" fmla="*/ 1710311 h 2679553"/>
                <a:gd name="connsiteX12-10125" fmla="*/ 616706 w 1624793"/>
                <a:gd name="connsiteY12-10126" fmla="*/ 1477919 h 2679553"/>
                <a:gd name="connsiteX13-10127" fmla="*/ 664104 w 1624793"/>
                <a:gd name="connsiteY13-10128" fmla="*/ 1543732 h 2679553"/>
                <a:gd name="connsiteX14-10129" fmla="*/ 785447 w 1624793"/>
                <a:gd name="connsiteY14-10130" fmla="*/ 1587155 h 2679553"/>
                <a:gd name="connsiteX15-10131" fmla="*/ 942342 w 1624793"/>
                <a:gd name="connsiteY15-10132" fmla="*/ 1578939 h 2679553"/>
                <a:gd name="connsiteX16-10133" fmla="*/ 979074 w 1624793"/>
                <a:gd name="connsiteY16-10134" fmla="*/ 1609462 h 2679553"/>
                <a:gd name="connsiteX17-10135" fmla="*/ 826612 w 1624793"/>
                <a:gd name="connsiteY17-10136" fmla="*/ 1890569 h 2679553"/>
                <a:gd name="connsiteX18-10137" fmla="*/ 980974 w 1624793"/>
                <a:gd name="connsiteY18-10138" fmla="*/ 1609652 h 2679553"/>
                <a:gd name="connsiteX19-10139" fmla="*/ 1074572 w 1624793"/>
                <a:gd name="connsiteY19-10140" fmla="*/ 1740382 h 2679553"/>
                <a:gd name="connsiteX20-10141" fmla="*/ 1373784 w 1624793"/>
                <a:gd name="connsiteY20-10142" fmla="*/ 588594 h 2679553"/>
                <a:gd name="connsiteX21-10143" fmla="*/ 1482442 w 1624793"/>
                <a:gd name="connsiteY21-10144" fmla="*/ 591933 h 2679553"/>
                <a:gd name="connsiteX22-10145" fmla="*/ 1432328 w 1624793"/>
                <a:gd name="connsiteY22-10146" fmla="*/ 542032 h 2679553"/>
                <a:gd name="connsiteX23-10147" fmla="*/ 1388859 w 1624793"/>
                <a:gd name="connsiteY23-10148" fmla="*/ 588878 h 2679553"/>
                <a:gd name="connsiteX24-10149" fmla="*/ 1442988 w 1624793"/>
                <a:gd name="connsiteY24-10150" fmla="*/ 108950 h 2679553"/>
                <a:gd name="connsiteX25-10151" fmla="*/ 1519381 w 1624793"/>
                <a:gd name="connsiteY25-10152" fmla="*/ 39849 h 2679553"/>
                <a:gd name="connsiteX26-10153" fmla="*/ 1624793 w 1624793"/>
                <a:gd name="connsiteY26-10154" fmla="*/ 0 h 2679553"/>
                <a:gd name="connsiteX27-10155" fmla="*/ 1578009 w 1624793"/>
                <a:gd name="connsiteY27-10156" fmla="*/ 345802 h 2679553"/>
                <a:gd name="connsiteX28-10157" fmla="*/ 1194050 w 1624793"/>
                <a:gd name="connsiteY28-10158" fmla="*/ 1910947 h 2679553"/>
                <a:gd name="connsiteX29-10159" fmla="*/ 490171 w 1624793"/>
                <a:gd name="connsiteY29-10160" fmla="*/ 2392932 h 2679553"/>
                <a:gd name="connsiteX30-10161" fmla="*/ 282382 w 1624793"/>
                <a:gd name="connsiteY30-10162" fmla="*/ 2504610 h 2679553"/>
                <a:gd name="connsiteX31-10163" fmla="*/ 335689 w 1624793"/>
                <a:gd name="connsiteY31-10164" fmla="*/ 2316721 h 2679553"/>
                <a:gd name="connsiteX32-10165" fmla="*/ 451930 w 1624793"/>
                <a:gd name="connsiteY32-10166" fmla="*/ 2081395 h 2679553"/>
                <a:gd name="connsiteX33-10167" fmla="*/ 570239 w 1624793"/>
                <a:gd name="connsiteY33-10168" fmla="*/ 1791611 h 2679553"/>
                <a:gd name="connsiteX34-10169" fmla="*/ 416700 w 1624793"/>
                <a:gd name="connsiteY34-10170" fmla="*/ 2104863 h 2679553"/>
                <a:gd name="connsiteX35-10171" fmla="*/ 281809 w 1624793"/>
                <a:gd name="connsiteY35-10172" fmla="*/ 2510579 h 2679553"/>
                <a:gd name="connsiteX36-10173" fmla="*/ 265404 w 1624793"/>
                <a:gd name="connsiteY36-10174" fmla="*/ 2516088 h 2679553"/>
                <a:gd name="connsiteX37-10175" fmla="*/ 0 w 1624793"/>
                <a:gd name="connsiteY37-10176" fmla="*/ 2679553 h 2679553"/>
                <a:gd name="connsiteX0-10177" fmla="*/ 0 w 1624793"/>
                <a:gd name="connsiteY0-10178" fmla="*/ 2679553 h 2679553"/>
                <a:gd name="connsiteX1-10179" fmla="*/ 410674 w 1624793"/>
                <a:gd name="connsiteY1-10180" fmla="*/ 1234491 h 2679553"/>
                <a:gd name="connsiteX2-10181" fmla="*/ 469594 w 1624793"/>
                <a:gd name="connsiteY2-10182" fmla="*/ 1629262 h 2679553"/>
                <a:gd name="connsiteX3-10183" fmla="*/ 485550 w 1624793"/>
                <a:gd name="connsiteY3-10184" fmla="*/ 1445678 h 2679553"/>
                <a:gd name="connsiteX4-10185" fmla="*/ 477747 w 1624793"/>
                <a:gd name="connsiteY4-10186" fmla="*/ 1340993 h 2679553"/>
                <a:gd name="connsiteX5-10187" fmla="*/ 427646 w 1624793"/>
                <a:gd name="connsiteY5-10188" fmla="*/ 1170653 h 2679553"/>
                <a:gd name="connsiteX6-10189" fmla="*/ 575319 w 1624793"/>
                <a:gd name="connsiteY6-10190" fmla="*/ 647587 h 2679553"/>
                <a:gd name="connsiteX7-10191" fmla="*/ 651278 w 1624793"/>
                <a:gd name="connsiteY7-10192" fmla="*/ 704536 h 2679553"/>
                <a:gd name="connsiteX8-10193" fmla="*/ 670289 w 1624793"/>
                <a:gd name="connsiteY8-10194" fmla="*/ 901491 h 2679553"/>
                <a:gd name="connsiteX9-10195" fmla="*/ 670175 w 1624793"/>
                <a:gd name="connsiteY9-10196" fmla="*/ 970032 h 2679553"/>
                <a:gd name="connsiteX10-10197" fmla="*/ 643270 w 1624793"/>
                <a:gd name="connsiteY10-10198" fmla="*/ 1187661 h 2679553"/>
                <a:gd name="connsiteX11-10199" fmla="*/ 569056 w 1624793"/>
                <a:gd name="connsiteY11-10200" fmla="*/ 1710311 h 2679553"/>
                <a:gd name="connsiteX12-10201" fmla="*/ 616706 w 1624793"/>
                <a:gd name="connsiteY12-10202" fmla="*/ 1477919 h 2679553"/>
                <a:gd name="connsiteX13-10203" fmla="*/ 664104 w 1624793"/>
                <a:gd name="connsiteY13-10204" fmla="*/ 1543732 h 2679553"/>
                <a:gd name="connsiteX14-10205" fmla="*/ 785447 w 1624793"/>
                <a:gd name="connsiteY14-10206" fmla="*/ 1587155 h 2679553"/>
                <a:gd name="connsiteX15-10207" fmla="*/ 942342 w 1624793"/>
                <a:gd name="connsiteY15-10208" fmla="*/ 1578939 h 2679553"/>
                <a:gd name="connsiteX16-10209" fmla="*/ 979074 w 1624793"/>
                <a:gd name="connsiteY16-10210" fmla="*/ 1609462 h 2679553"/>
                <a:gd name="connsiteX17-10211" fmla="*/ 826612 w 1624793"/>
                <a:gd name="connsiteY17-10212" fmla="*/ 1890569 h 2679553"/>
                <a:gd name="connsiteX18-10213" fmla="*/ 980974 w 1624793"/>
                <a:gd name="connsiteY18-10214" fmla="*/ 1609652 h 2679553"/>
                <a:gd name="connsiteX19-10215" fmla="*/ 1074572 w 1624793"/>
                <a:gd name="connsiteY19-10216" fmla="*/ 1740382 h 2679553"/>
                <a:gd name="connsiteX20-10217" fmla="*/ 1373784 w 1624793"/>
                <a:gd name="connsiteY20-10218" fmla="*/ 588594 h 2679553"/>
                <a:gd name="connsiteX21-10219" fmla="*/ 1482442 w 1624793"/>
                <a:gd name="connsiteY21-10220" fmla="*/ 591933 h 2679553"/>
                <a:gd name="connsiteX22-10221" fmla="*/ 1432328 w 1624793"/>
                <a:gd name="connsiteY22-10222" fmla="*/ 542032 h 2679553"/>
                <a:gd name="connsiteX23-10223" fmla="*/ 1388859 w 1624793"/>
                <a:gd name="connsiteY23-10224" fmla="*/ 588878 h 2679553"/>
                <a:gd name="connsiteX24-10225" fmla="*/ 1442988 w 1624793"/>
                <a:gd name="connsiteY24-10226" fmla="*/ 108950 h 2679553"/>
                <a:gd name="connsiteX25-10227" fmla="*/ 1519381 w 1624793"/>
                <a:gd name="connsiteY25-10228" fmla="*/ 39849 h 2679553"/>
                <a:gd name="connsiteX26-10229" fmla="*/ 1624793 w 1624793"/>
                <a:gd name="connsiteY26-10230" fmla="*/ 0 h 2679553"/>
                <a:gd name="connsiteX27-10231" fmla="*/ 1578009 w 1624793"/>
                <a:gd name="connsiteY27-10232" fmla="*/ 345802 h 2679553"/>
                <a:gd name="connsiteX28-10233" fmla="*/ 1194050 w 1624793"/>
                <a:gd name="connsiteY28-10234" fmla="*/ 1910947 h 2679553"/>
                <a:gd name="connsiteX29-10235" fmla="*/ 490171 w 1624793"/>
                <a:gd name="connsiteY29-10236" fmla="*/ 2392932 h 2679553"/>
                <a:gd name="connsiteX30-10237" fmla="*/ 282382 w 1624793"/>
                <a:gd name="connsiteY30-10238" fmla="*/ 2504610 h 2679553"/>
                <a:gd name="connsiteX31-10239" fmla="*/ 335689 w 1624793"/>
                <a:gd name="connsiteY31-10240" fmla="*/ 2316721 h 2679553"/>
                <a:gd name="connsiteX32-10241" fmla="*/ 451930 w 1624793"/>
                <a:gd name="connsiteY32-10242" fmla="*/ 2081395 h 2679553"/>
                <a:gd name="connsiteX33-10243" fmla="*/ 570239 w 1624793"/>
                <a:gd name="connsiteY33-10244" fmla="*/ 1791611 h 2679553"/>
                <a:gd name="connsiteX34-10245" fmla="*/ 416700 w 1624793"/>
                <a:gd name="connsiteY34-10246" fmla="*/ 2104863 h 2679553"/>
                <a:gd name="connsiteX35-10247" fmla="*/ 281809 w 1624793"/>
                <a:gd name="connsiteY35-10248" fmla="*/ 2510579 h 2679553"/>
                <a:gd name="connsiteX36-10249" fmla="*/ 265404 w 1624793"/>
                <a:gd name="connsiteY36-10250" fmla="*/ 2516088 h 2679553"/>
                <a:gd name="connsiteX37-10251" fmla="*/ 0 w 1624793"/>
                <a:gd name="connsiteY37-10252" fmla="*/ 2679553 h 2679553"/>
                <a:gd name="connsiteX0-10253" fmla="*/ 0 w 1624793"/>
                <a:gd name="connsiteY0-10254" fmla="*/ 2679553 h 2679553"/>
                <a:gd name="connsiteX1-10255" fmla="*/ 410674 w 1624793"/>
                <a:gd name="connsiteY1-10256" fmla="*/ 1234491 h 2679553"/>
                <a:gd name="connsiteX2-10257" fmla="*/ 469594 w 1624793"/>
                <a:gd name="connsiteY2-10258" fmla="*/ 1629262 h 2679553"/>
                <a:gd name="connsiteX3-10259" fmla="*/ 485550 w 1624793"/>
                <a:gd name="connsiteY3-10260" fmla="*/ 1445678 h 2679553"/>
                <a:gd name="connsiteX4-10261" fmla="*/ 477747 w 1624793"/>
                <a:gd name="connsiteY4-10262" fmla="*/ 1340993 h 2679553"/>
                <a:gd name="connsiteX5-10263" fmla="*/ 427646 w 1624793"/>
                <a:gd name="connsiteY5-10264" fmla="*/ 1170653 h 2679553"/>
                <a:gd name="connsiteX6-10265" fmla="*/ 575319 w 1624793"/>
                <a:gd name="connsiteY6-10266" fmla="*/ 647587 h 2679553"/>
                <a:gd name="connsiteX7-10267" fmla="*/ 651278 w 1624793"/>
                <a:gd name="connsiteY7-10268" fmla="*/ 704536 h 2679553"/>
                <a:gd name="connsiteX8-10269" fmla="*/ 670289 w 1624793"/>
                <a:gd name="connsiteY8-10270" fmla="*/ 901491 h 2679553"/>
                <a:gd name="connsiteX9-10271" fmla="*/ 670175 w 1624793"/>
                <a:gd name="connsiteY9-10272" fmla="*/ 970032 h 2679553"/>
                <a:gd name="connsiteX10-10273" fmla="*/ 643270 w 1624793"/>
                <a:gd name="connsiteY10-10274" fmla="*/ 1187661 h 2679553"/>
                <a:gd name="connsiteX11-10275" fmla="*/ 569056 w 1624793"/>
                <a:gd name="connsiteY11-10276" fmla="*/ 1710311 h 2679553"/>
                <a:gd name="connsiteX12-10277" fmla="*/ 616706 w 1624793"/>
                <a:gd name="connsiteY12-10278" fmla="*/ 1477919 h 2679553"/>
                <a:gd name="connsiteX13-10279" fmla="*/ 664104 w 1624793"/>
                <a:gd name="connsiteY13-10280" fmla="*/ 1543732 h 2679553"/>
                <a:gd name="connsiteX14-10281" fmla="*/ 785447 w 1624793"/>
                <a:gd name="connsiteY14-10282" fmla="*/ 1587155 h 2679553"/>
                <a:gd name="connsiteX15-10283" fmla="*/ 942342 w 1624793"/>
                <a:gd name="connsiteY15-10284" fmla="*/ 1578939 h 2679553"/>
                <a:gd name="connsiteX16-10285" fmla="*/ 979074 w 1624793"/>
                <a:gd name="connsiteY16-10286" fmla="*/ 1609462 h 2679553"/>
                <a:gd name="connsiteX17-10287" fmla="*/ 826612 w 1624793"/>
                <a:gd name="connsiteY17-10288" fmla="*/ 1890569 h 2679553"/>
                <a:gd name="connsiteX18-10289" fmla="*/ 980974 w 1624793"/>
                <a:gd name="connsiteY18-10290" fmla="*/ 1609652 h 2679553"/>
                <a:gd name="connsiteX19-10291" fmla="*/ 1074572 w 1624793"/>
                <a:gd name="connsiteY19-10292" fmla="*/ 1740382 h 2679553"/>
                <a:gd name="connsiteX20-10293" fmla="*/ 1373784 w 1624793"/>
                <a:gd name="connsiteY20-10294" fmla="*/ 588594 h 2679553"/>
                <a:gd name="connsiteX21-10295" fmla="*/ 1482442 w 1624793"/>
                <a:gd name="connsiteY21-10296" fmla="*/ 591933 h 2679553"/>
                <a:gd name="connsiteX22-10297" fmla="*/ 1432328 w 1624793"/>
                <a:gd name="connsiteY22-10298" fmla="*/ 542032 h 2679553"/>
                <a:gd name="connsiteX23-10299" fmla="*/ 1388859 w 1624793"/>
                <a:gd name="connsiteY23-10300" fmla="*/ 588878 h 2679553"/>
                <a:gd name="connsiteX24-10301" fmla="*/ 1442988 w 1624793"/>
                <a:gd name="connsiteY24-10302" fmla="*/ 108950 h 2679553"/>
                <a:gd name="connsiteX25-10303" fmla="*/ 1519381 w 1624793"/>
                <a:gd name="connsiteY25-10304" fmla="*/ 39849 h 2679553"/>
                <a:gd name="connsiteX26-10305" fmla="*/ 1624793 w 1624793"/>
                <a:gd name="connsiteY26-10306" fmla="*/ 0 h 2679553"/>
                <a:gd name="connsiteX27-10307" fmla="*/ 1578009 w 1624793"/>
                <a:gd name="connsiteY27-10308" fmla="*/ 345802 h 2679553"/>
                <a:gd name="connsiteX28-10309" fmla="*/ 1194050 w 1624793"/>
                <a:gd name="connsiteY28-10310" fmla="*/ 1910947 h 2679553"/>
                <a:gd name="connsiteX29-10311" fmla="*/ 490171 w 1624793"/>
                <a:gd name="connsiteY29-10312" fmla="*/ 2392932 h 2679553"/>
                <a:gd name="connsiteX30-10313" fmla="*/ 282382 w 1624793"/>
                <a:gd name="connsiteY30-10314" fmla="*/ 2504610 h 2679553"/>
                <a:gd name="connsiteX31-10315" fmla="*/ 335689 w 1624793"/>
                <a:gd name="connsiteY31-10316" fmla="*/ 2316721 h 2679553"/>
                <a:gd name="connsiteX32-10317" fmla="*/ 451930 w 1624793"/>
                <a:gd name="connsiteY32-10318" fmla="*/ 2081395 h 2679553"/>
                <a:gd name="connsiteX33-10319" fmla="*/ 570239 w 1624793"/>
                <a:gd name="connsiteY33-10320" fmla="*/ 1791611 h 2679553"/>
                <a:gd name="connsiteX34-10321" fmla="*/ 416700 w 1624793"/>
                <a:gd name="connsiteY34-10322" fmla="*/ 2104863 h 2679553"/>
                <a:gd name="connsiteX35-10323" fmla="*/ 281809 w 1624793"/>
                <a:gd name="connsiteY35-10324" fmla="*/ 2510579 h 2679553"/>
                <a:gd name="connsiteX36-10325" fmla="*/ 265404 w 1624793"/>
                <a:gd name="connsiteY36-10326" fmla="*/ 2516088 h 2679553"/>
                <a:gd name="connsiteX37-10327" fmla="*/ 0 w 1624793"/>
                <a:gd name="connsiteY37-10328" fmla="*/ 2679553 h 2679553"/>
                <a:gd name="connsiteX0-10329" fmla="*/ 0 w 1624793"/>
                <a:gd name="connsiteY0-10330" fmla="*/ 2679553 h 2679553"/>
                <a:gd name="connsiteX1-10331" fmla="*/ 410674 w 1624793"/>
                <a:gd name="connsiteY1-10332" fmla="*/ 1234491 h 2679553"/>
                <a:gd name="connsiteX2-10333" fmla="*/ 469594 w 1624793"/>
                <a:gd name="connsiteY2-10334" fmla="*/ 1629262 h 2679553"/>
                <a:gd name="connsiteX3-10335" fmla="*/ 485550 w 1624793"/>
                <a:gd name="connsiteY3-10336" fmla="*/ 1445678 h 2679553"/>
                <a:gd name="connsiteX4-10337" fmla="*/ 477747 w 1624793"/>
                <a:gd name="connsiteY4-10338" fmla="*/ 1340993 h 2679553"/>
                <a:gd name="connsiteX5-10339" fmla="*/ 427646 w 1624793"/>
                <a:gd name="connsiteY5-10340" fmla="*/ 1170653 h 2679553"/>
                <a:gd name="connsiteX6-10341" fmla="*/ 575319 w 1624793"/>
                <a:gd name="connsiteY6-10342" fmla="*/ 647587 h 2679553"/>
                <a:gd name="connsiteX7-10343" fmla="*/ 651278 w 1624793"/>
                <a:gd name="connsiteY7-10344" fmla="*/ 704536 h 2679553"/>
                <a:gd name="connsiteX8-10345" fmla="*/ 670289 w 1624793"/>
                <a:gd name="connsiteY8-10346" fmla="*/ 901491 h 2679553"/>
                <a:gd name="connsiteX9-10347" fmla="*/ 670175 w 1624793"/>
                <a:gd name="connsiteY9-10348" fmla="*/ 970032 h 2679553"/>
                <a:gd name="connsiteX10-10349" fmla="*/ 643270 w 1624793"/>
                <a:gd name="connsiteY10-10350" fmla="*/ 1187661 h 2679553"/>
                <a:gd name="connsiteX11-10351" fmla="*/ 569056 w 1624793"/>
                <a:gd name="connsiteY11-10352" fmla="*/ 1710311 h 2679553"/>
                <a:gd name="connsiteX12-10353" fmla="*/ 616706 w 1624793"/>
                <a:gd name="connsiteY12-10354" fmla="*/ 1477919 h 2679553"/>
                <a:gd name="connsiteX13-10355" fmla="*/ 664104 w 1624793"/>
                <a:gd name="connsiteY13-10356" fmla="*/ 1543732 h 2679553"/>
                <a:gd name="connsiteX14-10357" fmla="*/ 785447 w 1624793"/>
                <a:gd name="connsiteY14-10358" fmla="*/ 1587155 h 2679553"/>
                <a:gd name="connsiteX15-10359" fmla="*/ 942342 w 1624793"/>
                <a:gd name="connsiteY15-10360" fmla="*/ 1578939 h 2679553"/>
                <a:gd name="connsiteX16-10361" fmla="*/ 979074 w 1624793"/>
                <a:gd name="connsiteY16-10362" fmla="*/ 1609462 h 2679553"/>
                <a:gd name="connsiteX17-10363" fmla="*/ 826612 w 1624793"/>
                <a:gd name="connsiteY17-10364" fmla="*/ 1890569 h 2679553"/>
                <a:gd name="connsiteX18-10365" fmla="*/ 980974 w 1624793"/>
                <a:gd name="connsiteY18-10366" fmla="*/ 1609652 h 2679553"/>
                <a:gd name="connsiteX19-10367" fmla="*/ 1074572 w 1624793"/>
                <a:gd name="connsiteY19-10368" fmla="*/ 1740382 h 2679553"/>
                <a:gd name="connsiteX20-10369" fmla="*/ 1373784 w 1624793"/>
                <a:gd name="connsiteY20-10370" fmla="*/ 588594 h 2679553"/>
                <a:gd name="connsiteX21-10371" fmla="*/ 1482442 w 1624793"/>
                <a:gd name="connsiteY21-10372" fmla="*/ 591933 h 2679553"/>
                <a:gd name="connsiteX22-10373" fmla="*/ 1432328 w 1624793"/>
                <a:gd name="connsiteY22-10374" fmla="*/ 542032 h 2679553"/>
                <a:gd name="connsiteX23-10375" fmla="*/ 1388859 w 1624793"/>
                <a:gd name="connsiteY23-10376" fmla="*/ 588878 h 2679553"/>
                <a:gd name="connsiteX24-10377" fmla="*/ 1442988 w 1624793"/>
                <a:gd name="connsiteY24-10378" fmla="*/ 108950 h 2679553"/>
                <a:gd name="connsiteX25-10379" fmla="*/ 1519381 w 1624793"/>
                <a:gd name="connsiteY25-10380" fmla="*/ 39849 h 2679553"/>
                <a:gd name="connsiteX26-10381" fmla="*/ 1624793 w 1624793"/>
                <a:gd name="connsiteY26-10382" fmla="*/ 0 h 2679553"/>
                <a:gd name="connsiteX27-10383" fmla="*/ 1578009 w 1624793"/>
                <a:gd name="connsiteY27-10384" fmla="*/ 345802 h 2679553"/>
                <a:gd name="connsiteX28-10385" fmla="*/ 1194050 w 1624793"/>
                <a:gd name="connsiteY28-10386" fmla="*/ 1910947 h 2679553"/>
                <a:gd name="connsiteX29-10387" fmla="*/ 490171 w 1624793"/>
                <a:gd name="connsiteY29-10388" fmla="*/ 2392932 h 2679553"/>
                <a:gd name="connsiteX30-10389" fmla="*/ 282382 w 1624793"/>
                <a:gd name="connsiteY30-10390" fmla="*/ 2504610 h 2679553"/>
                <a:gd name="connsiteX31-10391" fmla="*/ 335689 w 1624793"/>
                <a:gd name="connsiteY31-10392" fmla="*/ 2316721 h 2679553"/>
                <a:gd name="connsiteX32-10393" fmla="*/ 451930 w 1624793"/>
                <a:gd name="connsiteY32-10394" fmla="*/ 2081395 h 2679553"/>
                <a:gd name="connsiteX33-10395" fmla="*/ 570239 w 1624793"/>
                <a:gd name="connsiteY33-10396" fmla="*/ 1791611 h 2679553"/>
                <a:gd name="connsiteX34-10397" fmla="*/ 416700 w 1624793"/>
                <a:gd name="connsiteY34-10398" fmla="*/ 2104863 h 2679553"/>
                <a:gd name="connsiteX35-10399" fmla="*/ 281809 w 1624793"/>
                <a:gd name="connsiteY35-10400" fmla="*/ 2510579 h 2679553"/>
                <a:gd name="connsiteX36-10401" fmla="*/ 265404 w 1624793"/>
                <a:gd name="connsiteY36-10402" fmla="*/ 2516088 h 2679553"/>
                <a:gd name="connsiteX37-10403" fmla="*/ 0 w 1624793"/>
                <a:gd name="connsiteY37-10404" fmla="*/ 2679553 h 2679553"/>
                <a:gd name="connsiteX0-10405" fmla="*/ 0 w 1624793"/>
                <a:gd name="connsiteY0-10406" fmla="*/ 2679553 h 2679553"/>
                <a:gd name="connsiteX1-10407" fmla="*/ 410674 w 1624793"/>
                <a:gd name="connsiteY1-10408" fmla="*/ 1234491 h 2679553"/>
                <a:gd name="connsiteX2-10409" fmla="*/ 469594 w 1624793"/>
                <a:gd name="connsiteY2-10410" fmla="*/ 1629262 h 2679553"/>
                <a:gd name="connsiteX3-10411" fmla="*/ 485550 w 1624793"/>
                <a:gd name="connsiteY3-10412" fmla="*/ 1445678 h 2679553"/>
                <a:gd name="connsiteX4-10413" fmla="*/ 477747 w 1624793"/>
                <a:gd name="connsiteY4-10414" fmla="*/ 1340993 h 2679553"/>
                <a:gd name="connsiteX5-10415" fmla="*/ 427646 w 1624793"/>
                <a:gd name="connsiteY5-10416" fmla="*/ 1170653 h 2679553"/>
                <a:gd name="connsiteX6-10417" fmla="*/ 575319 w 1624793"/>
                <a:gd name="connsiteY6-10418" fmla="*/ 647587 h 2679553"/>
                <a:gd name="connsiteX7-10419" fmla="*/ 651278 w 1624793"/>
                <a:gd name="connsiteY7-10420" fmla="*/ 704536 h 2679553"/>
                <a:gd name="connsiteX8-10421" fmla="*/ 670289 w 1624793"/>
                <a:gd name="connsiteY8-10422" fmla="*/ 901491 h 2679553"/>
                <a:gd name="connsiteX9-10423" fmla="*/ 670175 w 1624793"/>
                <a:gd name="connsiteY9-10424" fmla="*/ 970032 h 2679553"/>
                <a:gd name="connsiteX10-10425" fmla="*/ 643270 w 1624793"/>
                <a:gd name="connsiteY10-10426" fmla="*/ 1187661 h 2679553"/>
                <a:gd name="connsiteX11-10427" fmla="*/ 569056 w 1624793"/>
                <a:gd name="connsiteY11-10428" fmla="*/ 1710311 h 2679553"/>
                <a:gd name="connsiteX12-10429" fmla="*/ 616706 w 1624793"/>
                <a:gd name="connsiteY12-10430" fmla="*/ 1477919 h 2679553"/>
                <a:gd name="connsiteX13-10431" fmla="*/ 664104 w 1624793"/>
                <a:gd name="connsiteY13-10432" fmla="*/ 1543732 h 2679553"/>
                <a:gd name="connsiteX14-10433" fmla="*/ 785447 w 1624793"/>
                <a:gd name="connsiteY14-10434" fmla="*/ 1587155 h 2679553"/>
                <a:gd name="connsiteX15-10435" fmla="*/ 942342 w 1624793"/>
                <a:gd name="connsiteY15-10436" fmla="*/ 1578939 h 2679553"/>
                <a:gd name="connsiteX16-10437" fmla="*/ 979074 w 1624793"/>
                <a:gd name="connsiteY16-10438" fmla="*/ 1609462 h 2679553"/>
                <a:gd name="connsiteX17-10439" fmla="*/ 826612 w 1624793"/>
                <a:gd name="connsiteY17-10440" fmla="*/ 1890569 h 2679553"/>
                <a:gd name="connsiteX18-10441" fmla="*/ 980974 w 1624793"/>
                <a:gd name="connsiteY18-10442" fmla="*/ 1609652 h 2679553"/>
                <a:gd name="connsiteX19-10443" fmla="*/ 1074572 w 1624793"/>
                <a:gd name="connsiteY19-10444" fmla="*/ 1740382 h 2679553"/>
                <a:gd name="connsiteX20-10445" fmla="*/ 1373784 w 1624793"/>
                <a:gd name="connsiteY20-10446" fmla="*/ 588594 h 2679553"/>
                <a:gd name="connsiteX21-10447" fmla="*/ 1482442 w 1624793"/>
                <a:gd name="connsiteY21-10448" fmla="*/ 591933 h 2679553"/>
                <a:gd name="connsiteX22-10449" fmla="*/ 1432328 w 1624793"/>
                <a:gd name="connsiteY22-10450" fmla="*/ 542032 h 2679553"/>
                <a:gd name="connsiteX23-10451" fmla="*/ 1388859 w 1624793"/>
                <a:gd name="connsiteY23-10452" fmla="*/ 588878 h 2679553"/>
                <a:gd name="connsiteX24-10453" fmla="*/ 1442988 w 1624793"/>
                <a:gd name="connsiteY24-10454" fmla="*/ 108950 h 2679553"/>
                <a:gd name="connsiteX25-10455" fmla="*/ 1519381 w 1624793"/>
                <a:gd name="connsiteY25-10456" fmla="*/ 39849 h 2679553"/>
                <a:gd name="connsiteX26-10457" fmla="*/ 1624793 w 1624793"/>
                <a:gd name="connsiteY26-10458" fmla="*/ 0 h 2679553"/>
                <a:gd name="connsiteX27-10459" fmla="*/ 1578009 w 1624793"/>
                <a:gd name="connsiteY27-10460" fmla="*/ 345802 h 2679553"/>
                <a:gd name="connsiteX28-10461" fmla="*/ 1194050 w 1624793"/>
                <a:gd name="connsiteY28-10462" fmla="*/ 1910947 h 2679553"/>
                <a:gd name="connsiteX29-10463" fmla="*/ 490171 w 1624793"/>
                <a:gd name="connsiteY29-10464" fmla="*/ 2392932 h 2679553"/>
                <a:gd name="connsiteX30-10465" fmla="*/ 282382 w 1624793"/>
                <a:gd name="connsiteY30-10466" fmla="*/ 2504610 h 2679553"/>
                <a:gd name="connsiteX31-10467" fmla="*/ 335689 w 1624793"/>
                <a:gd name="connsiteY31-10468" fmla="*/ 2316721 h 2679553"/>
                <a:gd name="connsiteX32-10469" fmla="*/ 451930 w 1624793"/>
                <a:gd name="connsiteY32-10470" fmla="*/ 2081395 h 2679553"/>
                <a:gd name="connsiteX33-10471" fmla="*/ 570239 w 1624793"/>
                <a:gd name="connsiteY33-10472" fmla="*/ 1791611 h 2679553"/>
                <a:gd name="connsiteX34-10473" fmla="*/ 416700 w 1624793"/>
                <a:gd name="connsiteY34-10474" fmla="*/ 2104863 h 2679553"/>
                <a:gd name="connsiteX35-10475" fmla="*/ 337218 w 1624793"/>
                <a:gd name="connsiteY35-10476" fmla="*/ 2515008 h 2679553"/>
                <a:gd name="connsiteX36-10477" fmla="*/ 265404 w 1624793"/>
                <a:gd name="connsiteY36-10478" fmla="*/ 2516088 h 2679553"/>
                <a:gd name="connsiteX37-10479" fmla="*/ 0 w 1624793"/>
                <a:gd name="connsiteY37-10480" fmla="*/ 2679553 h 2679553"/>
                <a:gd name="connsiteX0-10481" fmla="*/ 0 w 1624793"/>
                <a:gd name="connsiteY0-10482" fmla="*/ 2679553 h 2679553"/>
                <a:gd name="connsiteX1-10483" fmla="*/ 410674 w 1624793"/>
                <a:gd name="connsiteY1-10484" fmla="*/ 1234491 h 2679553"/>
                <a:gd name="connsiteX2-10485" fmla="*/ 469594 w 1624793"/>
                <a:gd name="connsiteY2-10486" fmla="*/ 1629262 h 2679553"/>
                <a:gd name="connsiteX3-10487" fmla="*/ 485550 w 1624793"/>
                <a:gd name="connsiteY3-10488" fmla="*/ 1445678 h 2679553"/>
                <a:gd name="connsiteX4-10489" fmla="*/ 477747 w 1624793"/>
                <a:gd name="connsiteY4-10490" fmla="*/ 1340993 h 2679553"/>
                <a:gd name="connsiteX5-10491" fmla="*/ 427646 w 1624793"/>
                <a:gd name="connsiteY5-10492" fmla="*/ 1170653 h 2679553"/>
                <a:gd name="connsiteX6-10493" fmla="*/ 575319 w 1624793"/>
                <a:gd name="connsiteY6-10494" fmla="*/ 647587 h 2679553"/>
                <a:gd name="connsiteX7-10495" fmla="*/ 651278 w 1624793"/>
                <a:gd name="connsiteY7-10496" fmla="*/ 704536 h 2679553"/>
                <a:gd name="connsiteX8-10497" fmla="*/ 670289 w 1624793"/>
                <a:gd name="connsiteY8-10498" fmla="*/ 901491 h 2679553"/>
                <a:gd name="connsiteX9-10499" fmla="*/ 670175 w 1624793"/>
                <a:gd name="connsiteY9-10500" fmla="*/ 970032 h 2679553"/>
                <a:gd name="connsiteX10-10501" fmla="*/ 643270 w 1624793"/>
                <a:gd name="connsiteY10-10502" fmla="*/ 1187661 h 2679553"/>
                <a:gd name="connsiteX11-10503" fmla="*/ 569056 w 1624793"/>
                <a:gd name="connsiteY11-10504" fmla="*/ 1710311 h 2679553"/>
                <a:gd name="connsiteX12-10505" fmla="*/ 616706 w 1624793"/>
                <a:gd name="connsiteY12-10506" fmla="*/ 1477919 h 2679553"/>
                <a:gd name="connsiteX13-10507" fmla="*/ 664104 w 1624793"/>
                <a:gd name="connsiteY13-10508" fmla="*/ 1543732 h 2679553"/>
                <a:gd name="connsiteX14-10509" fmla="*/ 785447 w 1624793"/>
                <a:gd name="connsiteY14-10510" fmla="*/ 1587155 h 2679553"/>
                <a:gd name="connsiteX15-10511" fmla="*/ 942342 w 1624793"/>
                <a:gd name="connsiteY15-10512" fmla="*/ 1578939 h 2679553"/>
                <a:gd name="connsiteX16-10513" fmla="*/ 979074 w 1624793"/>
                <a:gd name="connsiteY16-10514" fmla="*/ 1609462 h 2679553"/>
                <a:gd name="connsiteX17-10515" fmla="*/ 826612 w 1624793"/>
                <a:gd name="connsiteY17-10516" fmla="*/ 1890569 h 2679553"/>
                <a:gd name="connsiteX18-10517" fmla="*/ 980974 w 1624793"/>
                <a:gd name="connsiteY18-10518" fmla="*/ 1609652 h 2679553"/>
                <a:gd name="connsiteX19-10519" fmla="*/ 1074572 w 1624793"/>
                <a:gd name="connsiteY19-10520" fmla="*/ 1740382 h 2679553"/>
                <a:gd name="connsiteX20-10521" fmla="*/ 1373784 w 1624793"/>
                <a:gd name="connsiteY20-10522" fmla="*/ 588594 h 2679553"/>
                <a:gd name="connsiteX21-10523" fmla="*/ 1482442 w 1624793"/>
                <a:gd name="connsiteY21-10524" fmla="*/ 591933 h 2679553"/>
                <a:gd name="connsiteX22-10525" fmla="*/ 1432328 w 1624793"/>
                <a:gd name="connsiteY22-10526" fmla="*/ 542032 h 2679553"/>
                <a:gd name="connsiteX23-10527" fmla="*/ 1388859 w 1624793"/>
                <a:gd name="connsiteY23-10528" fmla="*/ 588878 h 2679553"/>
                <a:gd name="connsiteX24-10529" fmla="*/ 1442988 w 1624793"/>
                <a:gd name="connsiteY24-10530" fmla="*/ 108950 h 2679553"/>
                <a:gd name="connsiteX25-10531" fmla="*/ 1519381 w 1624793"/>
                <a:gd name="connsiteY25-10532" fmla="*/ 39849 h 2679553"/>
                <a:gd name="connsiteX26-10533" fmla="*/ 1624793 w 1624793"/>
                <a:gd name="connsiteY26-10534" fmla="*/ 0 h 2679553"/>
                <a:gd name="connsiteX27-10535" fmla="*/ 1578009 w 1624793"/>
                <a:gd name="connsiteY27-10536" fmla="*/ 345802 h 2679553"/>
                <a:gd name="connsiteX28-10537" fmla="*/ 1194050 w 1624793"/>
                <a:gd name="connsiteY28-10538" fmla="*/ 1910947 h 2679553"/>
                <a:gd name="connsiteX29-10539" fmla="*/ 490171 w 1624793"/>
                <a:gd name="connsiteY29-10540" fmla="*/ 2392932 h 2679553"/>
                <a:gd name="connsiteX30-10541" fmla="*/ 282382 w 1624793"/>
                <a:gd name="connsiteY30-10542" fmla="*/ 2504610 h 2679553"/>
                <a:gd name="connsiteX31-10543" fmla="*/ 335689 w 1624793"/>
                <a:gd name="connsiteY31-10544" fmla="*/ 2316721 h 2679553"/>
                <a:gd name="connsiteX32-10545" fmla="*/ 451930 w 1624793"/>
                <a:gd name="connsiteY32-10546" fmla="*/ 2081395 h 2679553"/>
                <a:gd name="connsiteX33-10547" fmla="*/ 570239 w 1624793"/>
                <a:gd name="connsiteY33-10548" fmla="*/ 1791611 h 2679553"/>
                <a:gd name="connsiteX34-10549" fmla="*/ 416700 w 1624793"/>
                <a:gd name="connsiteY34-10550" fmla="*/ 2104863 h 2679553"/>
                <a:gd name="connsiteX35-10551" fmla="*/ 238071 w 1624793"/>
                <a:gd name="connsiteY35-10552" fmla="*/ 2296664 h 2679553"/>
                <a:gd name="connsiteX36-10553" fmla="*/ 265404 w 1624793"/>
                <a:gd name="connsiteY36-10554" fmla="*/ 2516088 h 2679553"/>
                <a:gd name="connsiteX37-10555" fmla="*/ 0 w 1624793"/>
                <a:gd name="connsiteY37-10556" fmla="*/ 2679553 h 2679553"/>
                <a:gd name="connsiteX0-10557" fmla="*/ 0 w 1624793"/>
                <a:gd name="connsiteY0-10558" fmla="*/ 2679553 h 2679553"/>
                <a:gd name="connsiteX1-10559" fmla="*/ 410674 w 1624793"/>
                <a:gd name="connsiteY1-10560" fmla="*/ 1234491 h 2679553"/>
                <a:gd name="connsiteX2-10561" fmla="*/ 469594 w 1624793"/>
                <a:gd name="connsiteY2-10562" fmla="*/ 1629262 h 2679553"/>
                <a:gd name="connsiteX3-10563" fmla="*/ 485550 w 1624793"/>
                <a:gd name="connsiteY3-10564" fmla="*/ 1445678 h 2679553"/>
                <a:gd name="connsiteX4-10565" fmla="*/ 477747 w 1624793"/>
                <a:gd name="connsiteY4-10566" fmla="*/ 1340993 h 2679553"/>
                <a:gd name="connsiteX5-10567" fmla="*/ 427646 w 1624793"/>
                <a:gd name="connsiteY5-10568" fmla="*/ 1170653 h 2679553"/>
                <a:gd name="connsiteX6-10569" fmla="*/ 575319 w 1624793"/>
                <a:gd name="connsiteY6-10570" fmla="*/ 647587 h 2679553"/>
                <a:gd name="connsiteX7-10571" fmla="*/ 651278 w 1624793"/>
                <a:gd name="connsiteY7-10572" fmla="*/ 704536 h 2679553"/>
                <a:gd name="connsiteX8-10573" fmla="*/ 670289 w 1624793"/>
                <a:gd name="connsiteY8-10574" fmla="*/ 901491 h 2679553"/>
                <a:gd name="connsiteX9-10575" fmla="*/ 670175 w 1624793"/>
                <a:gd name="connsiteY9-10576" fmla="*/ 970032 h 2679553"/>
                <a:gd name="connsiteX10-10577" fmla="*/ 643270 w 1624793"/>
                <a:gd name="connsiteY10-10578" fmla="*/ 1187661 h 2679553"/>
                <a:gd name="connsiteX11-10579" fmla="*/ 569056 w 1624793"/>
                <a:gd name="connsiteY11-10580" fmla="*/ 1710311 h 2679553"/>
                <a:gd name="connsiteX12-10581" fmla="*/ 616706 w 1624793"/>
                <a:gd name="connsiteY12-10582" fmla="*/ 1477919 h 2679553"/>
                <a:gd name="connsiteX13-10583" fmla="*/ 664104 w 1624793"/>
                <a:gd name="connsiteY13-10584" fmla="*/ 1543732 h 2679553"/>
                <a:gd name="connsiteX14-10585" fmla="*/ 785447 w 1624793"/>
                <a:gd name="connsiteY14-10586" fmla="*/ 1587155 h 2679553"/>
                <a:gd name="connsiteX15-10587" fmla="*/ 942342 w 1624793"/>
                <a:gd name="connsiteY15-10588" fmla="*/ 1578939 h 2679553"/>
                <a:gd name="connsiteX16-10589" fmla="*/ 979074 w 1624793"/>
                <a:gd name="connsiteY16-10590" fmla="*/ 1609462 h 2679553"/>
                <a:gd name="connsiteX17-10591" fmla="*/ 826612 w 1624793"/>
                <a:gd name="connsiteY17-10592" fmla="*/ 1890569 h 2679553"/>
                <a:gd name="connsiteX18-10593" fmla="*/ 980974 w 1624793"/>
                <a:gd name="connsiteY18-10594" fmla="*/ 1609652 h 2679553"/>
                <a:gd name="connsiteX19-10595" fmla="*/ 1074572 w 1624793"/>
                <a:gd name="connsiteY19-10596" fmla="*/ 1740382 h 2679553"/>
                <a:gd name="connsiteX20-10597" fmla="*/ 1373784 w 1624793"/>
                <a:gd name="connsiteY20-10598" fmla="*/ 588594 h 2679553"/>
                <a:gd name="connsiteX21-10599" fmla="*/ 1482442 w 1624793"/>
                <a:gd name="connsiteY21-10600" fmla="*/ 591933 h 2679553"/>
                <a:gd name="connsiteX22-10601" fmla="*/ 1432328 w 1624793"/>
                <a:gd name="connsiteY22-10602" fmla="*/ 542032 h 2679553"/>
                <a:gd name="connsiteX23-10603" fmla="*/ 1388859 w 1624793"/>
                <a:gd name="connsiteY23-10604" fmla="*/ 588878 h 2679553"/>
                <a:gd name="connsiteX24-10605" fmla="*/ 1442988 w 1624793"/>
                <a:gd name="connsiteY24-10606" fmla="*/ 108950 h 2679553"/>
                <a:gd name="connsiteX25-10607" fmla="*/ 1519381 w 1624793"/>
                <a:gd name="connsiteY25-10608" fmla="*/ 39849 h 2679553"/>
                <a:gd name="connsiteX26-10609" fmla="*/ 1624793 w 1624793"/>
                <a:gd name="connsiteY26-10610" fmla="*/ 0 h 2679553"/>
                <a:gd name="connsiteX27-10611" fmla="*/ 1578009 w 1624793"/>
                <a:gd name="connsiteY27-10612" fmla="*/ 345802 h 2679553"/>
                <a:gd name="connsiteX28-10613" fmla="*/ 1194050 w 1624793"/>
                <a:gd name="connsiteY28-10614" fmla="*/ 1910947 h 2679553"/>
                <a:gd name="connsiteX29-10615" fmla="*/ 490171 w 1624793"/>
                <a:gd name="connsiteY29-10616" fmla="*/ 2392932 h 2679553"/>
                <a:gd name="connsiteX30-10617" fmla="*/ 282382 w 1624793"/>
                <a:gd name="connsiteY30-10618" fmla="*/ 2504610 h 2679553"/>
                <a:gd name="connsiteX31-10619" fmla="*/ 335689 w 1624793"/>
                <a:gd name="connsiteY31-10620" fmla="*/ 2316721 h 2679553"/>
                <a:gd name="connsiteX32-10621" fmla="*/ 451930 w 1624793"/>
                <a:gd name="connsiteY32-10622" fmla="*/ 2081395 h 2679553"/>
                <a:gd name="connsiteX33-10623" fmla="*/ 570239 w 1624793"/>
                <a:gd name="connsiteY33-10624" fmla="*/ 1791611 h 2679553"/>
                <a:gd name="connsiteX34-10625" fmla="*/ 416700 w 1624793"/>
                <a:gd name="connsiteY34-10626" fmla="*/ 2104863 h 2679553"/>
                <a:gd name="connsiteX35-10627" fmla="*/ 282573 w 1624793"/>
                <a:gd name="connsiteY35-10628" fmla="*/ 2431519 h 2679553"/>
                <a:gd name="connsiteX36-10629" fmla="*/ 265404 w 1624793"/>
                <a:gd name="connsiteY36-10630" fmla="*/ 2516088 h 2679553"/>
                <a:gd name="connsiteX37-10631" fmla="*/ 0 w 1624793"/>
                <a:gd name="connsiteY37-10632" fmla="*/ 2679553 h 2679553"/>
                <a:gd name="connsiteX0-10633" fmla="*/ 0 w 1624793"/>
                <a:gd name="connsiteY0-10634" fmla="*/ 2679553 h 2679553"/>
                <a:gd name="connsiteX1-10635" fmla="*/ 410674 w 1624793"/>
                <a:gd name="connsiteY1-10636" fmla="*/ 1234491 h 2679553"/>
                <a:gd name="connsiteX2-10637" fmla="*/ 469594 w 1624793"/>
                <a:gd name="connsiteY2-10638" fmla="*/ 1629262 h 2679553"/>
                <a:gd name="connsiteX3-10639" fmla="*/ 485550 w 1624793"/>
                <a:gd name="connsiteY3-10640" fmla="*/ 1445678 h 2679553"/>
                <a:gd name="connsiteX4-10641" fmla="*/ 477747 w 1624793"/>
                <a:gd name="connsiteY4-10642" fmla="*/ 1340993 h 2679553"/>
                <a:gd name="connsiteX5-10643" fmla="*/ 427646 w 1624793"/>
                <a:gd name="connsiteY5-10644" fmla="*/ 1170653 h 2679553"/>
                <a:gd name="connsiteX6-10645" fmla="*/ 575319 w 1624793"/>
                <a:gd name="connsiteY6-10646" fmla="*/ 647587 h 2679553"/>
                <a:gd name="connsiteX7-10647" fmla="*/ 651278 w 1624793"/>
                <a:gd name="connsiteY7-10648" fmla="*/ 704536 h 2679553"/>
                <a:gd name="connsiteX8-10649" fmla="*/ 670289 w 1624793"/>
                <a:gd name="connsiteY8-10650" fmla="*/ 901491 h 2679553"/>
                <a:gd name="connsiteX9-10651" fmla="*/ 670175 w 1624793"/>
                <a:gd name="connsiteY9-10652" fmla="*/ 970032 h 2679553"/>
                <a:gd name="connsiteX10-10653" fmla="*/ 643270 w 1624793"/>
                <a:gd name="connsiteY10-10654" fmla="*/ 1187661 h 2679553"/>
                <a:gd name="connsiteX11-10655" fmla="*/ 569056 w 1624793"/>
                <a:gd name="connsiteY11-10656" fmla="*/ 1710311 h 2679553"/>
                <a:gd name="connsiteX12-10657" fmla="*/ 616706 w 1624793"/>
                <a:gd name="connsiteY12-10658" fmla="*/ 1477919 h 2679553"/>
                <a:gd name="connsiteX13-10659" fmla="*/ 664104 w 1624793"/>
                <a:gd name="connsiteY13-10660" fmla="*/ 1543732 h 2679553"/>
                <a:gd name="connsiteX14-10661" fmla="*/ 785447 w 1624793"/>
                <a:gd name="connsiteY14-10662" fmla="*/ 1587155 h 2679553"/>
                <a:gd name="connsiteX15-10663" fmla="*/ 942342 w 1624793"/>
                <a:gd name="connsiteY15-10664" fmla="*/ 1578939 h 2679553"/>
                <a:gd name="connsiteX16-10665" fmla="*/ 979074 w 1624793"/>
                <a:gd name="connsiteY16-10666" fmla="*/ 1609462 h 2679553"/>
                <a:gd name="connsiteX17-10667" fmla="*/ 826612 w 1624793"/>
                <a:gd name="connsiteY17-10668" fmla="*/ 1890569 h 2679553"/>
                <a:gd name="connsiteX18-10669" fmla="*/ 980974 w 1624793"/>
                <a:gd name="connsiteY18-10670" fmla="*/ 1609652 h 2679553"/>
                <a:gd name="connsiteX19-10671" fmla="*/ 1074572 w 1624793"/>
                <a:gd name="connsiteY19-10672" fmla="*/ 1740382 h 2679553"/>
                <a:gd name="connsiteX20-10673" fmla="*/ 1373784 w 1624793"/>
                <a:gd name="connsiteY20-10674" fmla="*/ 588594 h 2679553"/>
                <a:gd name="connsiteX21-10675" fmla="*/ 1482442 w 1624793"/>
                <a:gd name="connsiteY21-10676" fmla="*/ 591933 h 2679553"/>
                <a:gd name="connsiteX22-10677" fmla="*/ 1432328 w 1624793"/>
                <a:gd name="connsiteY22-10678" fmla="*/ 542032 h 2679553"/>
                <a:gd name="connsiteX23-10679" fmla="*/ 1388859 w 1624793"/>
                <a:gd name="connsiteY23-10680" fmla="*/ 588878 h 2679553"/>
                <a:gd name="connsiteX24-10681" fmla="*/ 1442988 w 1624793"/>
                <a:gd name="connsiteY24-10682" fmla="*/ 108950 h 2679553"/>
                <a:gd name="connsiteX25-10683" fmla="*/ 1519381 w 1624793"/>
                <a:gd name="connsiteY25-10684" fmla="*/ 39849 h 2679553"/>
                <a:gd name="connsiteX26-10685" fmla="*/ 1624793 w 1624793"/>
                <a:gd name="connsiteY26-10686" fmla="*/ 0 h 2679553"/>
                <a:gd name="connsiteX27-10687" fmla="*/ 1578009 w 1624793"/>
                <a:gd name="connsiteY27-10688" fmla="*/ 345802 h 2679553"/>
                <a:gd name="connsiteX28-10689" fmla="*/ 1194050 w 1624793"/>
                <a:gd name="connsiteY28-10690" fmla="*/ 1910947 h 2679553"/>
                <a:gd name="connsiteX29-10691" fmla="*/ 490171 w 1624793"/>
                <a:gd name="connsiteY29-10692" fmla="*/ 2392932 h 2679553"/>
                <a:gd name="connsiteX30-10693" fmla="*/ 282382 w 1624793"/>
                <a:gd name="connsiteY30-10694" fmla="*/ 2504610 h 2679553"/>
                <a:gd name="connsiteX31-10695" fmla="*/ 335689 w 1624793"/>
                <a:gd name="connsiteY31-10696" fmla="*/ 2316721 h 2679553"/>
                <a:gd name="connsiteX32-10697" fmla="*/ 451930 w 1624793"/>
                <a:gd name="connsiteY32-10698" fmla="*/ 2081395 h 2679553"/>
                <a:gd name="connsiteX33-10699" fmla="*/ 570239 w 1624793"/>
                <a:gd name="connsiteY33-10700" fmla="*/ 1791611 h 2679553"/>
                <a:gd name="connsiteX34-10701" fmla="*/ 416700 w 1624793"/>
                <a:gd name="connsiteY34-10702" fmla="*/ 2104863 h 2679553"/>
                <a:gd name="connsiteX35-10703" fmla="*/ 335269 w 1624793"/>
                <a:gd name="connsiteY35-10704" fmla="*/ 2306877 h 2679553"/>
                <a:gd name="connsiteX36-10705" fmla="*/ 265404 w 1624793"/>
                <a:gd name="connsiteY36-10706" fmla="*/ 2516088 h 2679553"/>
                <a:gd name="connsiteX37-10707" fmla="*/ 0 w 1624793"/>
                <a:gd name="connsiteY37-10708" fmla="*/ 2679553 h 2679553"/>
                <a:gd name="connsiteX0-10709" fmla="*/ 0 w 1624793"/>
                <a:gd name="connsiteY0-10710" fmla="*/ 2679553 h 2679553"/>
                <a:gd name="connsiteX1-10711" fmla="*/ 410674 w 1624793"/>
                <a:gd name="connsiteY1-10712" fmla="*/ 1234491 h 2679553"/>
                <a:gd name="connsiteX2-10713" fmla="*/ 469594 w 1624793"/>
                <a:gd name="connsiteY2-10714" fmla="*/ 1629262 h 2679553"/>
                <a:gd name="connsiteX3-10715" fmla="*/ 485550 w 1624793"/>
                <a:gd name="connsiteY3-10716" fmla="*/ 1445678 h 2679553"/>
                <a:gd name="connsiteX4-10717" fmla="*/ 477747 w 1624793"/>
                <a:gd name="connsiteY4-10718" fmla="*/ 1340993 h 2679553"/>
                <a:gd name="connsiteX5-10719" fmla="*/ 427646 w 1624793"/>
                <a:gd name="connsiteY5-10720" fmla="*/ 1170653 h 2679553"/>
                <a:gd name="connsiteX6-10721" fmla="*/ 575319 w 1624793"/>
                <a:gd name="connsiteY6-10722" fmla="*/ 647587 h 2679553"/>
                <a:gd name="connsiteX7-10723" fmla="*/ 651278 w 1624793"/>
                <a:gd name="connsiteY7-10724" fmla="*/ 704536 h 2679553"/>
                <a:gd name="connsiteX8-10725" fmla="*/ 670289 w 1624793"/>
                <a:gd name="connsiteY8-10726" fmla="*/ 901491 h 2679553"/>
                <a:gd name="connsiteX9-10727" fmla="*/ 670175 w 1624793"/>
                <a:gd name="connsiteY9-10728" fmla="*/ 970032 h 2679553"/>
                <a:gd name="connsiteX10-10729" fmla="*/ 643270 w 1624793"/>
                <a:gd name="connsiteY10-10730" fmla="*/ 1187661 h 2679553"/>
                <a:gd name="connsiteX11-10731" fmla="*/ 569056 w 1624793"/>
                <a:gd name="connsiteY11-10732" fmla="*/ 1710311 h 2679553"/>
                <a:gd name="connsiteX12-10733" fmla="*/ 616706 w 1624793"/>
                <a:gd name="connsiteY12-10734" fmla="*/ 1477919 h 2679553"/>
                <a:gd name="connsiteX13-10735" fmla="*/ 664104 w 1624793"/>
                <a:gd name="connsiteY13-10736" fmla="*/ 1543732 h 2679553"/>
                <a:gd name="connsiteX14-10737" fmla="*/ 785447 w 1624793"/>
                <a:gd name="connsiteY14-10738" fmla="*/ 1587155 h 2679553"/>
                <a:gd name="connsiteX15-10739" fmla="*/ 942342 w 1624793"/>
                <a:gd name="connsiteY15-10740" fmla="*/ 1578939 h 2679553"/>
                <a:gd name="connsiteX16-10741" fmla="*/ 979074 w 1624793"/>
                <a:gd name="connsiteY16-10742" fmla="*/ 1609462 h 2679553"/>
                <a:gd name="connsiteX17-10743" fmla="*/ 826612 w 1624793"/>
                <a:gd name="connsiteY17-10744" fmla="*/ 1890569 h 2679553"/>
                <a:gd name="connsiteX18-10745" fmla="*/ 980974 w 1624793"/>
                <a:gd name="connsiteY18-10746" fmla="*/ 1609652 h 2679553"/>
                <a:gd name="connsiteX19-10747" fmla="*/ 1074572 w 1624793"/>
                <a:gd name="connsiteY19-10748" fmla="*/ 1740382 h 2679553"/>
                <a:gd name="connsiteX20-10749" fmla="*/ 1373784 w 1624793"/>
                <a:gd name="connsiteY20-10750" fmla="*/ 588594 h 2679553"/>
                <a:gd name="connsiteX21-10751" fmla="*/ 1482442 w 1624793"/>
                <a:gd name="connsiteY21-10752" fmla="*/ 591933 h 2679553"/>
                <a:gd name="connsiteX22-10753" fmla="*/ 1432328 w 1624793"/>
                <a:gd name="connsiteY22-10754" fmla="*/ 542032 h 2679553"/>
                <a:gd name="connsiteX23-10755" fmla="*/ 1388859 w 1624793"/>
                <a:gd name="connsiteY23-10756" fmla="*/ 588878 h 2679553"/>
                <a:gd name="connsiteX24-10757" fmla="*/ 1442988 w 1624793"/>
                <a:gd name="connsiteY24-10758" fmla="*/ 108950 h 2679553"/>
                <a:gd name="connsiteX25-10759" fmla="*/ 1519381 w 1624793"/>
                <a:gd name="connsiteY25-10760" fmla="*/ 39849 h 2679553"/>
                <a:gd name="connsiteX26-10761" fmla="*/ 1624793 w 1624793"/>
                <a:gd name="connsiteY26-10762" fmla="*/ 0 h 2679553"/>
                <a:gd name="connsiteX27-10763" fmla="*/ 1578009 w 1624793"/>
                <a:gd name="connsiteY27-10764" fmla="*/ 345802 h 2679553"/>
                <a:gd name="connsiteX28-10765" fmla="*/ 1194050 w 1624793"/>
                <a:gd name="connsiteY28-10766" fmla="*/ 1910947 h 2679553"/>
                <a:gd name="connsiteX29-10767" fmla="*/ 490171 w 1624793"/>
                <a:gd name="connsiteY29-10768" fmla="*/ 2392932 h 2679553"/>
                <a:gd name="connsiteX30-10769" fmla="*/ 265058 w 1624793"/>
                <a:gd name="connsiteY30-10770" fmla="*/ 2518940 h 2679553"/>
                <a:gd name="connsiteX31-10771" fmla="*/ 335689 w 1624793"/>
                <a:gd name="connsiteY31-10772" fmla="*/ 2316721 h 2679553"/>
                <a:gd name="connsiteX32-10773" fmla="*/ 451930 w 1624793"/>
                <a:gd name="connsiteY32-10774" fmla="*/ 2081395 h 2679553"/>
                <a:gd name="connsiteX33-10775" fmla="*/ 570239 w 1624793"/>
                <a:gd name="connsiteY33-10776" fmla="*/ 1791611 h 2679553"/>
                <a:gd name="connsiteX34-10777" fmla="*/ 416700 w 1624793"/>
                <a:gd name="connsiteY34-10778" fmla="*/ 2104863 h 2679553"/>
                <a:gd name="connsiteX35-10779" fmla="*/ 335269 w 1624793"/>
                <a:gd name="connsiteY35-10780" fmla="*/ 2306877 h 2679553"/>
                <a:gd name="connsiteX36-10781" fmla="*/ 265404 w 1624793"/>
                <a:gd name="connsiteY36-10782" fmla="*/ 2516088 h 2679553"/>
                <a:gd name="connsiteX37-10783" fmla="*/ 0 w 1624793"/>
                <a:gd name="connsiteY37-10784" fmla="*/ 2679553 h 2679553"/>
                <a:gd name="connsiteX0-10785" fmla="*/ 0 w 1624793"/>
                <a:gd name="connsiteY0-10786" fmla="*/ 2679553 h 2679553"/>
                <a:gd name="connsiteX1-10787" fmla="*/ 410674 w 1624793"/>
                <a:gd name="connsiteY1-10788" fmla="*/ 1234491 h 2679553"/>
                <a:gd name="connsiteX2-10789" fmla="*/ 469594 w 1624793"/>
                <a:gd name="connsiteY2-10790" fmla="*/ 1629262 h 2679553"/>
                <a:gd name="connsiteX3-10791" fmla="*/ 485550 w 1624793"/>
                <a:gd name="connsiteY3-10792" fmla="*/ 1445678 h 2679553"/>
                <a:gd name="connsiteX4-10793" fmla="*/ 477747 w 1624793"/>
                <a:gd name="connsiteY4-10794" fmla="*/ 1340993 h 2679553"/>
                <a:gd name="connsiteX5-10795" fmla="*/ 427646 w 1624793"/>
                <a:gd name="connsiteY5-10796" fmla="*/ 1170653 h 2679553"/>
                <a:gd name="connsiteX6-10797" fmla="*/ 575319 w 1624793"/>
                <a:gd name="connsiteY6-10798" fmla="*/ 647587 h 2679553"/>
                <a:gd name="connsiteX7-10799" fmla="*/ 651278 w 1624793"/>
                <a:gd name="connsiteY7-10800" fmla="*/ 704536 h 2679553"/>
                <a:gd name="connsiteX8-10801" fmla="*/ 670289 w 1624793"/>
                <a:gd name="connsiteY8-10802" fmla="*/ 901491 h 2679553"/>
                <a:gd name="connsiteX9-10803" fmla="*/ 670175 w 1624793"/>
                <a:gd name="connsiteY9-10804" fmla="*/ 970032 h 2679553"/>
                <a:gd name="connsiteX10-10805" fmla="*/ 643270 w 1624793"/>
                <a:gd name="connsiteY10-10806" fmla="*/ 1187661 h 2679553"/>
                <a:gd name="connsiteX11-10807" fmla="*/ 569056 w 1624793"/>
                <a:gd name="connsiteY11-10808" fmla="*/ 1710311 h 2679553"/>
                <a:gd name="connsiteX12-10809" fmla="*/ 616706 w 1624793"/>
                <a:gd name="connsiteY12-10810" fmla="*/ 1477919 h 2679553"/>
                <a:gd name="connsiteX13-10811" fmla="*/ 664104 w 1624793"/>
                <a:gd name="connsiteY13-10812" fmla="*/ 1543732 h 2679553"/>
                <a:gd name="connsiteX14-10813" fmla="*/ 785447 w 1624793"/>
                <a:gd name="connsiteY14-10814" fmla="*/ 1587155 h 2679553"/>
                <a:gd name="connsiteX15-10815" fmla="*/ 942342 w 1624793"/>
                <a:gd name="connsiteY15-10816" fmla="*/ 1578939 h 2679553"/>
                <a:gd name="connsiteX16-10817" fmla="*/ 979074 w 1624793"/>
                <a:gd name="connsiteY16-10818" fmla="*/ 1609462 h 2679553"/>
                <a:gd name="connsiteX17-10819" fmla="*/ 826612 w 1624793"/>
                <a:gd name="connsiteY17-10820" fmla="*/ 1890569 h 2679553"/>
                <a:gd name="connsiteX18-10821" fmla="*/ 980974 w 1624793"/>
                <a:gd name="connsiteY18-10822" fmla="*/ 1609652 h 2679553"/>
                <a:gd name="connsiteX19-10823" fmla="*/ 1074572 w 1624793"/>
                <a:gd name="connsiteY19-10824" fmla="*/ 1740382 h 2679553"/>
                <a:gd name="connsiteX20-10825" fmla="*/ 1373784 w 1624793"/>
                <a:gd name="connsiteY20-10826" fmla="*/ 588594 h 2679553"/>
                <a:gd name="connsiteX21-10827" fmla="*/ 1482442 w 1624793"/>
                <a:gd name="connsiteY21-10828" fmla="*/ 591933 h 2679553"/>
                <a:gd name="connsiteX22-10829" fmla="*/ 1432328 w 1624793"/>
                <a:gd name="connsiteY22-10830" fmla="*/ 542032 h 2679553"/>
                <a:gd name="connsiteX23-10831" fmla="*/ 1388859 w 1624793"/>
                <a:gd name="connsiteY23-10832" fmla="*/ 588878 h 2679553"/>
                <a:gd name="connsiteX24-10833" fmla="*/ 1442988 w 1624793"/>
                <a:gd name="connsiteY24-10834" fmla="*/ 108950 h 2679553"/>
                <a:gd name="connsiteX25-10835" fmla="*/ 1519381 w 1624793"/>
                <a:gd name="connsiteY25-10836" fmla="*/ 39849 h 2679553"/>
                <a:gd name="connsiteX26-10837" fmla="*/ 1624793 w 1624793"/>
                <a:gd name="connsiteY26-10838" fmla="*/ 0 h 2679553"/>
                <a:gd name="connsiteX27-10839" fmla="*/ 1578009 w 1624793"/>
                <a:gd name="connsiteY27-10840" fmla="*/ 345802 h 2679553"/>
                <a:gd name="connsiteX28-10841" fmla="*/ 1194050 w 1624793"/>
                <a:gd name="connsiteY28-10842" fmla="*/ 1910947 h 2679553"/>
                <a:gd name="connsiteX29-10843" fmla="*/ 490171 w 1624793"/>
                <a:gd name="connsiteY29-10844" fmla="*/ 2392932 h 2679553"/>
                <a:gd name="connsiteX30-10845" fmla="*/ 265058 w 1624793"/>
                <a:gd name="connsiteY30-10846" fmla="*/ 2518940 h 2679553"/>
                <a:gd name="connsiteX31-10847" fmla="*/ 335689 w 1624793"/>
                <a:gd name="connsiteY31-10848" fmla="*/ 2316721 h 2679553"/>
                <a:gd name="connsiteX32-10849" fmla="*/ 451930 w 1624793"/>
                <a:gd name="connsiteY32-10850" fmla="*/ 2081395 h 2679553"/>
                <a:gd name="connsiteX33-10851" fmla="*/ 570239 w 1624793"/>
                <a:gd name="connsiteY33-10852" fmla="*/ 1791611 h 2679553"/>
                <a:gd name="connsiteX34-10853" fmla="*/ 416700 w 1624793"/>
                <a:gd name="connsiteY34-10854" fmla="*/ 2104863 h 2679553"/>
                <a:gd name="connsiteX35-10855" fmla="*/ 334653 w 1624793"/>
                <a:gd name="connsiteY35-10856" fmla="*/ 2317766 h 2679553"/>
                <a:gd name="connsiteX36-10857" fmla="*/ 265404 w 1624793"/>
                <a:gd name="connsiteY36-10858" fmla="*/ 2516088 h 2679553"/>
                <a:gd name="connsiteX37-10859" fmla="*/ 0 w 1624793"/>
                <a:gd name="connsiteY37-10860" fmla="*/ 2679553 h 2679553"/>
                <a:gd name="connsiteX0-10861" fmla="*/ 0 w 1624793"/>
                <a:gd name="connsiteY0-10862" fmla="*/ 2679553 h 2679553"/>
                <a:gd name="connsiteX1-10863" fmla="*/ 410674 w 1624793"/>
                <a:gd name="connsiteY1-10864" fmla="*/ 1234491 h 2679553"/>
                <a:gd name="connsiteX2-10865" fmla="*/ 469594 w 1624793"/>
                <a:gd name="connsiteY2-10866" fmla="*/ 1629262 h 2679553"/>
                <a:gd name="connsiteX3-10867" fmla="*/ 485550 w 1624793"/>
                <a:gd name="connsiteY3-10868" fmla="*/ 1445678 h 2679553"/>
                <a:gd name="connsiteX4-10869" fmla="*/ 477747 w 1624793"/>
                <a:gd name="connsiteY4-10870" fmla="*/ 1340993 h 2679553"/>
                <a:gd name="connsiteX5-10871" fmla="*/ 427646 w 1624793"/>
                <a:gd name="connsiteY5-10872" fmla="*/ 1170653 h 2679553"/>
                <a:gd name="connsiteX6-10873" fmla="*/ 575319 w 1624793"/>
                <a:gd name="connsiteY6-10874" fmla="*/ 647587 h 2679553"/>
                <a:gd name="connsiteX7-10875" fmla="*/ 651278 w 1624793"/>
                <a:gd name="connsiteY7-10876" fmla="*/ 704536 h 2679553"/>
                <a:gd name="connsiteX8-10877" fmla="*/ 670289 w 1624793"/>
                <a:gd name="connsiteY8-10878" fmla="*/ 901491 h 2679553"/>
                <a:gd name="connsiteX9-10879" fmla="*/ 670175 w 1624793"/>
                <a:gd name="connsiteY9-10880" fmla="*/ 970032 h 2679553"/>
                <a:gd name="connsiteX10-10881" fmla="*/ 643270 w 1624793"/>
                <a:gd name="connsiteY10-10882" fmla="*/ 1187661 h 2679553"/>
                <a:gd name="connsiteX11-10883" fmla="*/ 569056 w 1624793"/>
                <a:gd name="connsiteY11-10884" fmla="*/ 1710311 h 2679553"/>
                <a:gd name="connsiteX12-10885" fmla="*/ 616706 w 1624793"/>
                <a:gd name="connsiteY12-10886" fmla="*/ 1477919 h 2679553"/>
                <a:gd name="connsiteX13-10887" fmla="*/ 664104 w 1624793"/>
                <a:gd name="connsiteY13-10888" fmla="*/ 1543732 h 2679553"/>
                <a:gd name="connsiteX14-10889" fmla="*/ 785447 w 1624793"/>
                <a:gd name="connsiteY14-10890" fmla="*/ 1587155 h 2679553"/>
                <a:gd name="connsiteX15-10891" fmla="*/ 942342 w 1624793"/>
                <a:gd name="connsiteY15-10892" fmla="*/ 1578939 h 2679553"/>
                <a:gd name="connsiteX16-10893" fmla="*/ 979074 w 1624793"/>
                <a:gd name="connsiteY16-10894" fmla="*/ 1609462 h 2679553"/>
                <a:gd name="connsiteX17-10895" fmla="*/ 826612 w 1624793"/>
                <a:gd name="connsiteY17-10896" fmla="*/ 1890569 h 2679553"/>
                <a:gd name="connsiteX18-10897" fmla="*/ 980974 w 1624793"/>
                <a:gd name="connsiteY18-10898" fmla="*/ 1609652 h 2679553"/>
                <a:gd name="connsiteX19-10899" fmla="*/ 1074572 w 1624793"/>
                <a:gd name="connsiteY19-10900" fmla="*/ 1740382 h 2679553"/>
                <a:gd name="connsiteX20-10901" fmla="*/ 1373784 w 1624793"/>
                <a:gd name="connsiteY20-10902" fmla="*/ 588594 h 2679553"/>
                <a:gd name="connsiteX21-10903" fmla="*/ 1482442 w 1624793"/>
                <a:gd name="connsiteY21-10904" fmla="*/ 591933 h 2679553"/>
                <a:gd name="connsiteX22-10905" fmla="*/ 1432328 w 1624793"/>
                <a:gd name="connsiteY22-10906" fmla="*/ 542032 h 2679553"/>
                <a:gd name="connsiteX23-10907" fmla="*/ 1388859 w 1624793"/>
                <a:gd name="connsiteY23-10908" fmla="*/ 588878 h 2679553"/>
                <a:gd name="connsiteX24-10909" fmla="*/ 1442988 w 1624793"/>
                <a:gd name="connsiteY24-10910" fmla="*/ 108950 h 2679553"/>
                <a:gd name="connsiteX25-10911" fmla="*/ 1519381 w 1624793"/>
                <a:gd name="connsiteY25-10912" fmla="*/ 39849 h 2679553"/>
                <a:gd name="connsiteX26-10913" fmla="*/ 1624793 w 1624793"/>
                <a:gd name="connsiteY26-10914" fmla="*/ 0 h 2679553"/>
                <a:gd name="connsiteX27-10915" fmla="*/ 1578009 w 1624793"/>
                <a:gd name="connsiteY27-10916" fmla="*/ 345802 h 2679553"/>
                <a:gd name="connsiteX28-10917" fmla="*/ 1194050 w 1624793"/>
                <a:gd name="connsiteY28-10918" fmla="*/ 1910947 h 2679553"/>
                <a:gd name="connsiteX29-10919" fmla="*/ 490171 w 1624793"/>
                <a:gd name="connsiteY29-10920" fmla="*/ 2392932 h 2679553"/>
                <a:gd name="connsiteX30-10921" fmla="*/ 265058 w 1624793"/>
                <a:gd name="connsiteY30-10922" fmla="*/ 2518940 h 2679553"/>
                <a:gd name="connsiteX31-10923" fmla="*/ 335689 w 1624793"/>
                <a:gd name="connsiteY31-10924" fmla="*/ 2316721 h 2679553"/>
                <a:gd name="connsiteX32-10925" fmla="*/ 451930 w 1624793"/>
                <a:gd name="connsiteY32-10926" fmla="*/ 2081395 h 2679553"/>
                <a:gd name="connsiteX33-10927" fmla="*/ 570239 w 1624793"/>
                <a:gd name="connsiteY33-10928" fmla="*/ 1791611 h 2679553"/>
                <a:gd name="connsiteX34-10929" fmla="*/ 416700 w 1624793"/>
                <a:gd name="connsiteY34-10930" fmla="*/ 2104863 h 2679553"/>
                <a:gd name="connsiteX35-10931" fmla="*/ 334653 w 1624793"/>
                <a:gd name="connsiteY35-10932" fmla="*/ 2317766 h 2679553"/>
                <a:gd name="connsiteX36-10933" fmla="*/ 236449 w 1624793"/>
                <a:gd name="connsiteY36-10934" fmla="*/ 2352395 h 2679553"/>
                <a:gd name="connsiteX37-10935" fmla="*/ 0 w 1624793"/>
                <a:gd name="connsiteY37-10936" fmla="*/ 2679553 h 2679553"/>
                <a:gd name="connsiteX0-10937" fmla="*/ 0 w 1624793"/>
                <a:gd name="connsiteY0-10938" fmla="*/ 2679553 h 2679553"/>
                <a:gd name="connsiteX1-10939" fmla="*/ 410674 w 1624793"/>
                <a:gd name="connsiteY1-10940" fmla="*/ 1234491 h 2679553"/>
                <a:gd name="connsiteX2-10941" fmla="*/ 469594 w 1624793"/>
                <a:gd name="connsiteY2-10942" fmla="*/ 1629262 h 2679553"/>
                <a:gd name="connsiteX3-10943" fmla="*/ 485550 w 1624793"/>
                <a:gd name="connsiteY3-10944" fmla="*/ 1445678 h 2679553"/>
                <a:gd name="connsiteX4-10945" fmla="*/ 477747 w 1624793"/>
                <a:gd name="connsiteY4-10946" fmla="*/ 1340993 h 2679553"/>
                <a:gd name="connsiteX5-10947" fmla="*/ 427646 w 1624793"/>
                <a:gd name="connsiteY5-10948" fmla="*/ 1170653 h 2679553"/>
                <a:gd name="connsiteX6-10949" fmla="*/ 575319 w 1624793"/>
                <a:gd name="connsiteY6-10950" fmla="*/ 647587 h 2679553"/>
                <a:gd name="connsiteX7-10951" fmla="*/ 651278 w 1624793"/>
                <a:gd name="connsiteY7-10952" fmla="*/ 704536 h 2679553"/>
                <a:gd name="connsiteX8-10953" fmla="*/ 670289 w 1624793"/>
                <a:gd name="connsiteY8-10954" fmla="*/ 901491 h 2679553"/>
                <a:gd name="connsiteX9-10955" fmla="*/ 670175 w 1624793"/>
                <a:gd name="connsiteY9-10956" fmla="*/ 970032 h 2679553"/>
                <a:gd name="connsiteX10-10957" fmla="*/ 643270 w 1624793"/>
                <a:gd name="connsiteY10-10958" fmla="*/ 1187661 h 2679553"/>
                <a:gd name="connsiteX11-10959" fmla="*/ 569056 w 1624793"/>
                <a:gd name="connsiteY11-10960" fmla="*/ 1710311 h 2679553"/>
                <a:gd name="connsiteX12-10961" fmla="*/ 616706 w 1624793"/>
                <a:gd name="connsiteY12-10962" fmla="*/ 1477919 h 2679553"/>
                <a:gd name="connsiteX13-10963" fmla="*/ 664104 w 1624793"/>
                <a:gd name="connsiteY13-10964" fmla="*/ 1543732 h 2679553"/>
                <a:gd name="connsiteX14-10965" fmla="*/ 785447 w 1624793"/>
                <a:gd name="connsiteY14-10966" fmla="*/ 1587155 h 2679553"/>
                <a:gd name="connsiteX15-10967" fmla="*/ 942342 w 1624793"/>
                <a:gd name="connsiteY15-10968" fmla="*/ 1578939 h 2679553"/>
                <a:gd name="connsiteX16-10969" fmla="*/ 979074 w 1624793"/>
                <a:gd name="connsiteY16-10970" fmla="*/ 1609462 h 2679553"/>
                <a:gd name="connsiteX17-10971" fmla="*/ 826612 w 1624793"/>
                <a:gd name="connsiteY17-10972" fmla="*/ 1890569 h 2679553"/>
                <a:gd name="connsiteX18-10973" fmla="*/ 980974 w 1624793"/>
                <a:gd name="connsiteY18-10974" fmla="*/ 1609652 h 2679553"/>
                <a:gd name="connsiteX19-10975" fmla="*/ 1074572 w 1624793"/>
                <a:gd name="connsiteY19-10976" fmla="*/ 1740382 h 2679553"/>
                <a:gd name="connsiteX20-10977" fmla="*/ 1373784 w 1624793"/>
                <a:gd name="connsiteY20-10978" fmla="*/ 588594 h 2679553"/>
                <a:gd name="connsiteX21-10979" fmla="*/ 1482442 w 1624793"/>
                <a:gd name="connsiteY21-10980" fmla="*/ 591933 h 2679553"/>
                <a:gd name="connsiteX22-10981" fmla="*/ 1432328 w 1624793"/>
                <a:gd name="connsiteY22-10982" fmla="*/ 542032 h 2679553"/>
                <a:gd name="connsiteX23-10983" fmla="*/ 1388859 w 1624793"/>
                <a:gd name="connsiteY23-10984" fmla="*/ 588878 h 2679553"/>
                <a:gd name="connsiteX24-10985" fmla="*/ 1442988 w 1624793"/>
                <a:gd name="connsiteY24-10986" fmla="*/ 108950 h 2679553"/>
                <a:gd name="connsiteX25-10987" fmla="*/ 1519381 w 1624793"/>
                <a:gd name="connsiteY25-10988" fmla="*/ 39849 h 2679553"/>
                <a:gd name="connsiteX26-10989" fmla="*/ 1624793 w 1624793"/>
                <a:gd name="connsiteY26-10990" fmla="*/ 0 h 2679553"/>
                <a:gd name="connsiteX27-10991" fmla="*/ 1578009 w 1624793"/>
                <a:gd name="connsiteY27-10992" fmla="*/ 345802 h 2679553"/>
                <a:gd name="connsiteX28-10993" fmla="*/ 1194050 w 1624793"/>
                <a:gd name="connsiteY28-10994" fmla="*/ 1910947 h 2679553"/>
                <a:gd name="connsiteX29-10995" fmla="*/ 490171 w 1624793"/>
                <a:gd name="connsiteY29-10996" fmla="*/ 2392932 h 2679553"/>
                <a:gd name="connsiteX30-10997" fmla="*/ 265058 w 1624793"/>
                <a:gd name="connsiteY30-10998" fmla="*/ 2518940 h 2679553"/>
                <a:gd name="connsiteX31-10999" fmla="*/ 335689 w 1624793"/>
                <a:gd name="connsiteY31-11000" fmla="*/ 2316721 h 2679553"/>
                <a:gd name="connsiteX32-11001" fmla="*/ 451930 w 1624793"/>
                <a:gd name="connsiteY32-11002" fmla="*/ 2081395 h 2679553"/>
                <a:gd name="connsiteX33-11003" fmla="*/ 570239 w 1624793"/>
                <a:gd name="connsiteY33-11004" fmla="*/ 1791611 h 2679553"/>
                <a:gd name="connsiteX34-11005" fmla="*/ 416700 w 1624793"/>
                <a:gd name="connsiteY34-11006" fmla="*/ 2104863 h 2679553"/>
                <a:gd name="connsiteX35-11007" fmla="*/ 334653 w 1624793"/>
                <a:gd name="connsiteY35-11008" fmla="*/ 2317766 h 2679553"/>
                <a:gd name="connsiteX36-11009" fmla="*/ 253624 w 1624793"/>
                <a:gd name="connsiteY36-11010" fmla="*/ 1989957 h 2679553"/>
                <a:gd name="connsiteX37-11011" fmla="*/ 0 w 1624793"/>
                <a:gd name="connsiteY37-11012" fmla="*/ 2679553 h 2679553"/>
                <a:gd name="connsiteX0-11013" fmla="*/ 0 w 1624793"/>
                <a:gd name="connsiteY0-11014" fmla="*/ 2679553 h 2679553"/>
                <a:gd name="connsiteX1-11015" fmla="*/ 410674 w 1624793"/>
                <a:gd name="connsiteY1-11016" fmla="*/ 1234491 h 2679553"/>
                <a:gd name="connsiteX2-11017" fmla="*/ 469594 w 1624793"/>
                <a:gd name="connsiteY2-11018" fmla="*/ 1629262 h 2679553"/>
                <a:gd name="connsiteX3-11019" fmla="*/ 485550 w 1624793"/>
                <a:gd name="connsiteY3-11020" fmla="*/ 1445678 h 2679553"/>
                <a:gd name="connsiteX4-11021" fmla="*/ 477747 w 1624793"/>
                <a:gd name="connsiteY4-11022" fmla="*/ 1340993 h 2679553"/>
                <a:gd name="connsiteX5-11023" fmla="*/ 427646 w 1624793"/>
                <a:gd name="connsiteY5-11024" fmla="*/ 1170653 h 2679553"/>
                <a:gd name="connsiteX6-11025" fmla="*/ 575319 w 1624793"/>
                <a:gd name="connsiteY6-11026" fmla="*/ 647587 h 2679553"/>
                <a:gd name="connsiteX7-11027" fmla="*/ 651278 w 1624793"/>
                <a:gd name="connsiteY7-11028" fmla="*/ 704536 h 2679553"/>
                <a:gd name="connsiteX8-11029" fmla="*/ 670289 w 1624793"/>
                <a:gd name="connsiteY8-11030" fmla="*/ 901491 h 2679553"/>
                <a:gd name="connsiteX9-11031" fmla="*/ 670175 w 1624793"/>
                <a:gd name="connsiteY9-11032" fmla="*/ 970032 h 2679553"/>
                <a:gd name="connsiteX10-11033" fmla="*/ 643270 w 1624793"/>
                <a:gd name="connsiteY10-11034" fmla="*/ 1187661 h 2679553"/>
                <a:gd name="connsiteX11-11035" fmla="*/ 569056 w 1624793"/>
                <a:gd name="connsiteY11-11036" fmla="*/ 1710311 h 2679553"/>
                <a:gd name="connsiteX12-11037" fmla="*/ 616706 w 1624793"/>
                <a:gd name="connsiteY12-11038" fmla="*/ 1477919 h 2679553"/>
                <a:gd name="connsiteX13-11039" fmla="*/ 664104 w 1624793"/>
                <a:gd name="connsiteY13-11040" fmla="*/ 1543732 h 2679553"/>
                <a:gd name="connsiteX14-11041" fmla="*/ 785447 w 1624793"/>
                <a:gd name="connsiteY14-11042" fmla="*/ 1587155 h 2679553"/>
                <a:gd name="connsiteX15-11043" fmla="*/ 942342 w 1624793"/>
                <a:gd name="connsiteY15-11044" fmla="*/ 1578939 h 2679553"/>
                <a:gd name="connsiteX16-11045" fmla="*/ 979074 w 1624793"/>
                <a:gd name="connsiteY16-11046" fmla="*/ 1609462 h 2679553"/>
                <a:gd name="connsiteX17-11047" fmla="*/ 826612 w 1624793"/>
                <a:gd name="connsiteY17-11048" fmla="*/ 1890569 h 2679553"/>
                <a:gd name="connsiteX18-11049" fmla="*/ 980974 w 1624793"/>
                <a:gd name="connsiteY18-11050" fmla="*/ 1609652 h 2679553"/>
                <a:gd name="connsiteX19-11051" fmla="*/ 1074572 w 1624793"/>
                <a:gd name="connsiteY19-11052" fmla="*/ 1740382 h 2679553"/>
                <a:gd name="connsiteX20-11053" fmla="*/ 1373784 w 1624793"/>
                <a:gd name="connsiteY20-11054" fmla="*/ 588594 h 2679553"/>
                <a:gd name="connsiteX21-11055" fmla="*/ 1482442 w 1624793"/>
                <a:gd name="connsiteY21-11056" fmla="*/ 591933 h 2679553"/>
                <a:gd name="connsiteX22-11057" fmla="*/ 1432328 w 1624793"/>
                <a:gd name="connsiteY22-11058" fmla="*/ 542032 h 2679553"/>
                <a:gd name="connsiteX23-11059" fmla="*/ 1388859 w 1624793"/>
                <a:gd name="connsiteY23-11060" fmla="*/ 588878 h 2679553"/>
                <a:gd name="connsiteX24-11061" fmla="*/ 1442988 w 1624793"/>
                <a:gd name="connsiteY24-11062" fmla="*/ 108950 h 2679553"/>
                <a:gd name="connsiteX25-11063" fmla="*/ 1519381 w 1624793"/>
                <a:gd name="connsiteY25-11064" fmla="*/ 39849 h 2679553"/>
                <a:gd name="connsiteX26-11065" fmla="*/ 1624793 w 1624793"/>
                <a:gd name="connsiteY26-11066" fmla="*/ 0 h 2679553"/>
                <a:gd name="connsiteX27-11067" fmla="*/ 1578009 w 1624793"/>
                <a:gd name="connsiteY27-11068" fmla="*/ 345802 h 2679553"/>
                <a:gd name="connsiteX28-11069" fmla="*/ 1194050 w 1624793"/>
                <a:gd name="connsiteY28-11070" fmla="*/ 1910947 h 2679553"/>
                <a:gd name="connsiteX29-11071" fmla="*/ 490171 w 1624793"/>
                <a:gd name="connsiteY29-11072" fmla="*/ 2392932 h 2679553"/>
                <a:gd name="connsiteX30-11073" fmla="*/ 265058 w 1624793"/>
                <a:gd name="connsiteY30-11074" fmla="*/ 2518940 h 2679553"/>
                <a:gd name="connsiteX31-11075" fmla="*/ 335689 w 1624793"/>
                <a:gd name="connsiteY31-11076" fmla="*/ 2316721 h 2679553"/>
                <a:gd name="connsiteX32-11077" fmla="*/ 451930 w 1624793"/>
                <a:gd name="connsiteY32-11078" fmla="*/ 2081395 h 2679553"/>
                <a:gd name="connsiteX33-11079" fmla="*/ 570239 w 1624793"/>
                <a:gd name="connsiteY33-11080" fmla="*/ 1791611 h 2679553"/>
                <a:gd name="connsiteX34-11081" fmla="*/ 416700 w 1624793"/>
                <a:gd name="connsiteY34-11082" fmla="*/ 2104863 h 2679553"/>
                <a:gd name="connsiteX35-11083" fmla="*/ 324027 w 1624793"/>
                <a:gd name="connsiteY35-11084" fmla="*/ 2154773 h 2679553"/>
                <a:gd name="connsiteX36-11085" fmla="*/ 253624 w 1624793"/>
                <a:gd name="connsiteY36-11086" fmla="*/ 1989957 h 2679553"/>
                <a:gd name="connsiteX37-11087" fmla="*/ 0 w 1624793"/>
                <a:gd name="connsiteY37-11088" fmla="*/ 2679553 h 2679553"/>
                <a:gd name="connsiteX0-11089" fmla="*/ 0 w 1624793"/>
                <a:gd name="connsiteY0-11090" fmla="*/ 2679553 h 2679553"/>
                <a:gd name="connsiteX1-11091" fmla="*/ 410674 w 1624793"/>
                <a:gd name="connsiteY1-11092" fmla="*/ 1234491 h 2679553"/>
                <a:gd name="connsiteX2-11093" fmla="*/ 469594 w 1624793"/>
                <a:gd name="connsiteY2-11094" fmla="*/ 1629262 h 2679553"/>
                <a:gd name="connsiteX3-11095" fmla="*/ 485550 w 1624793"/>
                <a:gd name="connsiteY3-11096" fmla="*/ 1445678 h 2679553"/>
                <a:gd name="connsiteX4-11097" fmla="*/ 477747 w 1624793"/>
                <a:gd name="connsiteY4-11098" fmla="*/ 1340993 h 2679553"/>
                <a:gd name="connsiteX5-11099" fmla="*/ 427646 w 1624793"/>
                <a:gd name="connsiteY5-11100" fmla="*/ 1170653 h 2679553"/>
                <a:gd name="connsiteX6-11101" fmla="*/ 575319 w 1624793"/>
                <a:gd name="connsiteY6-11102" fmla="*/ 647587 h 2679553"/>
                <a:gd name="connsiteX7-11103" fmla="*/ 651278 w 1624793"/>
                <a:gd name="connsiteY7-11104" fmla="*/ 704536 h 2679553"/>
                <a:gd name="connsiteX8-11105" fmla="*/ 670289 w 1624793"/>
                <a:gd name="connsiteY8-11106" fmla="*/ 901491 h 2679553"/>
                <a:gd name="connsiteX9-11107" fmla="*/ 670175 w 1624793"/>
                <a:gd name="connsiteY9-11108" fmla="*/ 970032 h 2679553"/>
                <a:gd name="connsiteX10-11109" fmla="*/ 643270 w 1624793"/>
                <a:gd name="connsiteY10-11110" fmla="*/ 1187661 h 2679553"/>
                <a:gd name="connsiteX11-11111" fmla="*/ 569056 w 1624793"/>
                <a:gd name="connsiteY11-11112" fmla="*/ 1710311 h 2679553"/>
                <a:gd name="connsiteX12-11113" fmla="*/ 616706 w 1624793"/>
                <a:gd name="connsiteY12-11114" fmla="*/ 1477919 h 2679553"/>
                <a:gd name="connsiteX13-11115" fmla="*/ 664104 w 1624793"/>
                <a:gd name="connsiteY13-11116" fmla="*/ 1543732 h 2679553"/>
                <a:gd name="connsiteX14-11117" fmla="*/ 785447 w 1624793"/>
                <a:gd name="connsiteY14-11118" fmla="*/ 1587155 h 2679553"/>
                <a:gd name="connsiteX15-11119" fmla="*/ 942342 w 1624793"/>
                <a:gd name="connsiteY15-11120" fmla="*/ 1578939 h 2679553"/>
                <a:gd name="connsiteX16-11121" fmla="*/ 979074 w 1624793"/>
                <a:gd name="connsiteY16-11122" fmla="*/ 1609462 h 2679553"/>
                <a:gd name="connsiteX17-11123" fmla="*/ 826612 w 1624793"/>
                <a:gd name="connsiteY17-11124" fmla="*/ 1890569 h 2679553"/>
                <a:gd name="connsiteX18-11125" fmla="*/ 980974 w 1624793"/>
                <a:gd name="connsiteY18-11126" fmla="*/ 1609652 h 2679553"/>
                <a:gd name="connsiteX19-11127" fmla="*/ 1074572 w 1624793"/>
                <a:gd name="connsiteY19-11128" fmla="*/ 1740382 h 2679553"/>
                <a:gd name="connsiteX20-11129" fmla="*/ 1373784 w 1624793"/>
                <a:gd name="connsiteY20-11130" fmla="*/ 588594 h 2679553"/>
                <a:gd name="connsiteX21-11131" fmla="*/ 1482442 w 1624793"/>
                <a:gd name="connsiteY21-11132" fmla="*/ 591933 h 2679553"/>
                <a:gd name="connsiteX22-11133" fmla="*/ 1432328 w 1624793"/>
                <a:gd name="connsiteY22-11134" fmla="*/ 542032 h 2679553"/>
                <a:gd name="connsiteX23-11135" fmla="*/ 1388859 w 1624793"/>
                <a:gd name="connsiteY23-11136" fmla="*/ 588878 h 2679553"/>
                <a:gd name="connsiteX24-11137" fmla="*/ 1442988 w 1624793"/>
                <a:gd name="connsiteY24-11138" fmla="*/ 108950 h 2679553"/>
                <a:gd name="connsiteX25-11139" fmla="*/ 1519381 w 1624793"/>
                <a:gd name="connsiteY25-11140" fmla="*/ 39849 h 2679553"/>
                <a:gd name="connsiteX26-11141" fmla="*/ 1624793 w 1624793"/>
                <a:gd name="connsiteY26-11142" fmla="*/ 0 h 2679553"/>
                <a:gd name="connsiteX27-11143" fmla="*/ 1578009 w 1624793"/>
                <a:gd name="connsiteY27-11144" fmla="*/ 345802 h 2679553"/>
                <a:gd name="connsiteX28-11145" fmla="*/ 1194050 w 1624793"/>
                <a:gd name="connsiteY28-11146" fmla="*/ 1910947 h 2679553"/>
                <a:gd name="connsiteX29-11147" fmla="*/ 490171 w 1624793"/>
                <a:gd name="connsiteY29-11148" fmla="*/ 2392932 h 2679553"/>
                <a:gd name="connsiteX30-11149" fmla="*/ 265058 w 1624793"/>
                <a:gd name="connsiteY30-11150" fmla="*/ 2518940 h 2679553"/>
                <a:gd name="connsiteX31-11151" fmla="*/ 335689 w 1624793"/>
                <a:gd name="connsiteY31-11152" fmla="*/ 2316721 h 2679553"/>
                <a:gd name="connsiteX32-11153" fmla="*/ 451930 w 1624793"/>
                <a:gd name="connsiteY32-11154" fmla="*/ 2081395 h 2679553"/>
                <a:gd name="connsiteX33-11155" fmla="*/ 570239 w 1624793"/>
                <a:gd name="connsiteY33-11156" fmla="*/ 1791611 h 2679553"/>
                <a:gd name="connsiteX34-11157" fmla="*/ 416700 w 1624793"/>
                <a:gd name="connsiteY34-11158" fmla="*/ 2104863 h 2679553"/>
                <a:gd name="connsiteX35-11159" fmla="*/ 334537 w 1624793"/>
                <a:gd name="connsiteY35-11160" fmla="*/ 2309991 h 2679553"/>
                <a:gd name="connsiteX36-11161" fmla="*/ 253624 w 1624793"/>
                <a:gd name="connsiteY36-11162" fmla="*/ 1989957 h 2679553"/>
                <a:gd name="connsiteX37-11163" fmla="*/ 0 w 1624793"/>
                <a:gd name="connsiteY37-11164" fmla="*/ 2679553 h 2679553"/>
                <a:gd name="connsiteX0-11165" fmla="*/ 0 w 1624793"/>
                <a:gd name="connsiteY0-11166" fmla="*/ 2679553 h 2679553"/>
                <a:gd name="connsiteX1-11167" fmla="*/ 410674 w 1624793"/>
                <a:gd name="connsiteY1-11168" fmla="*/ 1234491 h 2679553"/>
                <a:gd name="connsiteX2-11169" fmla="*/ 469594 w 1624793"/>
                <a:gd name="connsiteY2-11170" fmla="*/ 1629262 h 2679553"/>
                <a:gd name="connsiteX3-11171" fmla="*/ 485550 w 1624793"/>
                <a:gd name="connsiteY3-11172" fmla="*/ 1445678 h 2679553"/>
                <a:gd name="connsiteX4-11173" fmla="*/ 477747 w 1624793"/>
                <a:gd name="connsiteY4-11174" fmla="*/ 1340993 h 2679553"/>
                <a:gd name="connsiteX5-11175" fmla="*/ 427646 w 1624793"/>
                <a:gd name="connsiteY5-11176" fmla="*/ 1170653 h 2679553"/>
                <a:gd name="connsiteX6-11177" fmla="*/ 575319 w 1624793"/>
                <a:gd name="connsiteY6-11178" fmla="*/ 647587 h 2679553"/>
                <a:gd name="connsiteX7-11179" fmla="*/ 651278 w 1624793"/>
                <a:gd name="connsiteY7-11180" fmla="*/ 704536 h 2679553"/>
                <a:gd name="connsiteX8-11181" fmla="*/ 670289 w 1624793"/>
                <a:gd name="connsiteY8-11182" fmla="*/ 901491 h 2679553"/>
                <a:gd name="connsiteX9-11183" fmla="*/ 670175 w 1624793"/>
                <a:gd name="connsiteY9-11184" fmla="*/ 970032 h 2679553"/>
                <a:gd name="connsiteX10-11185" fmla="*/ 643270 w 1624793"/>
                <a:gd name="connsiteY10-11186" fmla="*/ 1187661 h 2679553"/>
                <a:gd name="connsiteX11-11187" fmla="*/ 569056 w 1624793"/>
                <a:gd name="connsiteY11-11188" fmla="*/ 1710311 h 2679553"/>
                <a:gd name="connsiteX12-11189" fmla="*/ 616706 w 1624793"/>
                <a:gd name="connsiteY12-11190" fmla="*/ 1477919 h 2679553"/>
                <a:gd name="connsiteX13-11191" fmla="*/ 664104 w 1624793"/>
                <a:gd name="connsiteY13-11192" fmla="*/ 1543732 h 2679553"/>
                <a:gd name="connsiteX14-11193" fmla="*/ 785447 w 1624793"/>
                <a:gd name="connsiteY14-11194" fmla="*/ 1587155 h 2679553"/>
                <a:gd name="connsiteX15-11195" fmla="*/ 942342 w 1624793"/>
                <a:gd name="connsiteY15-11196" fmla="*/ 1578939 h 2679553"/>
                <a:gd name="connsiteX16-11197" fmla="*/ 979074 w 1624793"/>
                <a:gd name="connsiteY16-11198" fmla="*/ 1609462 h 2679553"/>
                <a:gd name="connsiteX17-11199" fmla="*/ 826612 w 1624793"/>
                <a:gd name="connsiteY17-11200" fmla="*/ 1890569 h 2679553"/>
                <a:gd name="connsiteX18-11201" fmla="*/ 980974 w 1624793"/>
                <a:gd name="connsiteY18-11202" fmla="*/ 1609652 h 2679553"/>
                <a:gd name="connsiteX19-11203" fmla="*/ 1074572 w 1624793"/>
                <a:gd name="connsiteY19-11204" fmla="*/ 1740382 h 2679553"/>
                <a:gd name="connsiteX20-11205" fmla="*/ 1373784 w 1624793"/>
                <a:gd name="connsiteY20-11206" fmla="*/ 588594 h 2679553"/>
                <a:gd name="connsiteX21-11207" fmla="*/ 1482442 w 1624793"/>
                <a:gd name="connsiteY21-11208" fmla="*/ 591933 h 2679553"/>
                <a:gd name="connsiteX22-11209" fmla="*/ 1432328 w 1624793"/>
                <a:gd name="connsiteY22-11210" fmla="*/ 542032 h 2679553"/>
                <a:gd name="connsiteX23-11211" fmla="*/ 1388859 w 1624793"/>
                <a:gd name="connsiteY23-11212" fmla="*/ 588878 h 2679553"/>
                <a:gd name="connsiteX24-11213" fmla="*/ 1442988 w 1624793"/>
                <a:gd name="connsiteY24-11214" fmla="*/ 108950 h 2679553"/>
                <a:gd name="connsiteX25-11215" fmla="*/ 1519381 w 1624793"/>
                <a:gd name="connsiteY25-11216" fmla="*/ 39849 h 2679553"/>
                <a:gd name="connsiteX26-11217" fmla="*/ 1624793 w 1624793"/>
                <a:gd name="connsiteY26-11218" fmla="*/ 0 h 2679553"/>
                <a:gd name="connsiteX27-11219" fmla="*/ 1578009 w 1624793"/>
                <a:gd name="connsiteY27-11220" fmla="*/ 345802 h 2679553"/>
                <a:gd name="connsiteX28-11221" fmla="*/ 1194050 w 1624793"/>
                <a:gd name="connsiteY28-11222" fmla="*/ 1910947 h 2679553"/>
                <a:gd name="connsiteX29-11223" fmla="*/ 490171 w 1624793"/>
                <a:gd name="connsiteY29-11224" fmla="*/ 2392932 h 2679553"/>
                <a:gd name="connsiteX30-11225" fmla="*/ 265058 w 1624793"/>
                <a:gd name="connsiteY30-11226" fmla="*/ 2518940 h 2679553"/>
                <a:gd name="connsiteX31-11227" fmla="*/ 335689 w 1624793"/>
                <a:gd name="connsiteY31-11228" fmla="*/ 2316721 h 2679553"/>
                <a:gd name="connsiteX32-11229" fmla="*/ 451930 w 1624793"/>
                <a:gd name="connsiteY32-11230" fmla="*/ 2081395 h 2679553"/>
                <a:gd name="connsiteX33-11231" fmla="*/ 570239 w 1624793"/>
                <a:gd name="connsiteY33-11232" fmla="*/ 1791611 h 2679553"/>
                <a:gd name="connsiteX34-11233" fmla="*/ 416700 w 1624793"/>
                <a:gd name="connsiteY34-11234" fmla="*/ 2104863 h 2679553"/>
                <a:gd name="connsiteX35-11235" fmla="*/ 334537 w 1624793"/>
                <a:gd name="connsiteY35-11236" fmla="*/ 2309991 h 2679553"/>
                <a:gd name="connsiteX36-11237" fmla="*/ 253624 w 1624793"/>
                <a:gd name="connsiteY36-11238" fmla="*/ 1989957 h 2679553"/>
                <a:gd name="connsiteX37-11239" fmla="*/ 0 w 1624793"/>
                <a:gd name="connsiteY37-11240" fmla="*/ 2679553 h 2679553"/>
                <a:gd name="connsiteX0-11241" fmla="*/ 0 w 1624793"/>
                <a:gd name="connsiteY0-11242" fmla="*/ 2679553 h 2679553"/>
                <a:gd name="connsiteX1-11243" fmla="*/ 410674 w 1624793"/>
                <a:gd name="connsiteY1-11244" fmla="*/ 1234491 h 2679553"/>
                <a:gd name="connsiteX2-11245" fmla="*/ 469594 w 1624793"/>
                <a:gd name="connsiteY2-11246" fmla="*/ 1629262 h 2679553"/>
                <a:gd name="connsiteX3-11247" fmla="*/ 485550 w 1624793"/>
                <a:gd name="connsiteY3-11248" fmla="*/ 1445678 h 2679553"/>
                <a:gd name="connsiteX4-11249" fmla="*/ 477747 w 1624793"/>
                <a:gd name="connsiteY4-11250" fmla="*/ 1340993 h 2679553"/>
                <a:gd name="connsiteX5-11251" fmla="*/ 427646 w 1624793"/>
                <a:gd name="connsiteY5-11252" fmla="*/ 1170653 h 2679553"/>
                <a:gd name="connsiteX6-11253" fmla="*/ 575319 w 1624793"/>
                <a:gd name="connsiteY6-11254" fmla="*/ 647587 h 2679553"/>
                <a:gd name="connsiteX7-11255" fmla="*/ 651278 w 1624793"/>
                <a:gd name="connsiteY7-11256" fmla="*/ 704536 h 2679553"/>
                <a:gd name="connsiteX8-11257" fmla="*/ 670289 w 1624793"/>
                <a:gd name="connsiteY8-11258" fmla="*/ 901491 h 2679553"/>
                <a:gd name="connsiteX9-11259" fmla="*/ 670175 w 1624793"/>
                <a:gd name="connsiteY9-11260" fmla="*/ 970032 h 2679553"/>
                <a:gd name="connsiteX10-11261" fmla="*/ 643270 w 1624793"/>
                <a:gd name="connsiteY10-11262" fmla="*/ 1187661 h 2679553"/>
                <a:gd name="connsiteX11-11263" fmla="*/ 569056 w 1624793"/>
                <a:gd name="connsiteY11-11264" fmla="*/ 1710311 h 2679553"/>
                <a:gd name="connsiteX12-11265" fmla="*/ 616706 w 1624793"/>
                <a:gd name="connsiteY12-11266" fmla="*/ 1477919 h 2679553"/>
                <a:gd name="connsiteX13-11267" fmla="*/ 664104 w 1624793"/>
                <a:gd name="connsiteY13-11268" fmla="*/ 1543732 h 2679553"/>
                <a:gd name="connsiteX14-11269" fmla="*/ 785447 w 1624793"/>
                <a:gd name="connsiteY14-11270" fmla="*/ 1587155 h 2679553"/>
                <a:gd name="connsiteX15-11271" fmla="*/ 942342 w 1624793"/>
                <a:gd name="connsiteY15-11272" fmla="*/ 1578939 h 2679553"/>
                <a:gd name="connsiteX16-11273" fmla="*/ 979074 w 1624793"/>
                <a:gd name="connsiteY16-11274" fmla="*/ 1609462 h 2679553"/>
                <a:gd name="connsiteX17-11275" fmla="*/ 826612 w 1624793"/>
                <a:gd name="connsiteY17-11276" fmla="*/ 1890569 h 2679553"/>
                <a:gd name="connsiteX18-11277" fmla="*/ 980974 w 1624793"/>
                <a:gd name="connsiteY18-11278" fmla="*/ 1609652 h 2679553"/>
                <a:gd name="connsiteX19-11279" fmla="*/ 1074572 w 1624793"/>
                <a:gd name="connsiteY19-11280" fmla="*/ 1740382 h 2679553"/>
                <a:gd name="connsiteX20-11281" fmla="*/ 1373784 w 1624793"/>
                <a:gd name="connsiteY20-11282" fmla="*/ 588594 h 2679553"/>
                <a:gd name="connsiteX21-11283" fmla="*/ 1482442 w 1624793"/>
                <a:gd name="connsiteY21-11284" fmla="*/ 591933 h 2679553"/>
                <a:gd name="connsiteX22-11285" fmla="*/ 1432328 w 1624793"/>
                <a:gd name="connsiteY22-11286" fmla="*/ 542032 h 2679553"/>
                <a:gd name="connsiteX23-11287" fmla="*/ 1388859 w 1624793"/>
                <a:gd name="connsiteY23-11288" fmla="*/ 588878 h 2679553"/>
                <a:gd name="connsiteX24-11289" fmla="*/ 1442988 w 1624793"/>
                <a:gd name="connsiteY24-11290" fmla="*/ 108950 h 2679553"/>
                <a:gd name="connsiteX25-11291" fmla="*/ 1519381 w 1624793"/>
                <a:gd name="connsiteY25-11292" fmla="*/ 39849 h 2679553"/>
                <a:gd name="connsiteX26-11293" fmla="*/ 1624793 w 1624793"/>
                <a:gd name="connsiteY26-11294" fmla="*/ 0 h 2679553"/>
                <a:gd name="connsiteX27-11295" fmla="*/ 1578009 w 1624793"/>
                <a:gd name="connsiteY27-11296" fmla="*/ 345802 h 2679553"/>
                <a:gd name="connsiteX28-11297" fmla="*/ 1194050 w 1624793"/>
                <a:gd name="connsiteY28-11298" fmla="*/ 1910947 h 2679553"/>
                <a:gd name="connsiteX29-11299" fmla="*/ 490171 w 1624793"/>
                <a:gd name="connsiteY29-11300" fmla="*/ 2392932 h 2679553"/>
                <a:gd name="connsiteX30-11301" fmla="*/ 265058 w 1624793"/>
                <a:gd name="connsiteY30-11302" fmla="*/ 2518940 h 2679553"/>
                <a:gd name="connsiteX31-11303" fmla="*/ 335689 w 1624793"/>
                <a:gd name="connsiteY31-11304" fmla="*/ 2316721 h 2679553"/>
                <a:gd name="connsiteX32-11305" fmla="*/ 451930 w 1624793"/>
                <a:gd name="connsiteY32-11306" fmla="*/ 2081395 h 2679553"/>
                <a:gd name="connsiteX33-11307" fmla="*/ 570239 w 1624793"/>
                <a:gd name="connsiteY33-11308" fmla="*/ 1791611 h 2679553"/>
                <a:gd name="connsiteX34-11309" fmla="*/ 416700 w 1624793"/>
                <a:gd name="connsiteY34-11310" fmla="*/ 2104863 h 2679553"/>
                <a:gd name="connsiteX35-11311" fmla="*/ 334537 w 1624793"/>
                <a:gd name="connsiteY35-11312" fmla="*/ 2309991 h 2679553"/>
                <a:gd name="connsiteX36-11313" fmla="*/ 255630 w 1624793"/>
                <a:gd name="connsiteY36-11314" fmla="*/ 1985112 h 2679553"/>
                <a:gd name="connsiteX37-11315" fmla="*/ 0 w 1624793"/>
                <a:gd name="connsiteY37-11316" fmla="*/ 2679553 h 2679553"/>
                <a:gd name="connsiteX0-11317" fmla="*/ 0 w 1624793"/>
                <a:gd name="connsiteY0-11318" fmla="*/ 2679553 h 2679553"/>
                <a:gd name="connsiteX1-11319" fmla="*/ 410674 w 1624793"/>
                <a:gd name="connsiteY1-11320" fmla="*/ 1234491 h 2679553"/>
                <a:gd name="connsiteX2-11321" fmla="*/ 469594 w 1624793"/>
                <a:gd name="connsiteY2-11322" fmla="*/ 1629262 h 2679553"/>
                <a:gd name="connsiteX3-11323" fmla="*/ 485550 w 1624793"/>
                <a:gd name="connsiteY3-11324" fmla="*/ 1445678 h 2679553"/>
                <a:gd name="connsiteX4-11325" fmla="*/ 477747 w 1624793"/>
                <a:gd name="connsiteY4-11326" fmla="*/ 1340993 h 2679553"/>
                <a:gd name="connsiteX5-11327" fmla="*/ 427646 w 1624793"/>
                <a:gd name="connsiteY5-11328" fmla="*/ 1170653 h 2679553"/>
                <a:gd name="connsiteX6-11329" fmla="*/ 575319 w 1624793"/>
                <a:gd name="connsiteY6-11330" fmla="*/ 647587 h 2679553"/>
                <a:gd name="connsiteX7-11331" fmla="*/ 651278 w 1624793"/>
                <a:gd name="connsiteY7-11332" fmla="*/ 704536 h 2679553"/>
                <a:gd name="connsiteX8-11333" fmla="*/ 670289 w 1624793"/>
                <a:gd name="connsiteY8-11334" fmla="*/ 901491 h 2679553"/>
                <a:gd name="connsiteX9-11335" fmla="*/ 670175 w 1624793"/>
                <a:gd name="connsiteY9-11336" fmla="*/ 970032 h 2679553"/>
                <a:gd name="connsiteX10-11337" fmla="*/ 643270 w 1624793"/>
                <a:gd name="connsiteY10-11338" fmla="*/ 1187661 h 2679553"/>
                <a:gd name="connsiteX11-11339" fmla="*/ 569056 w 1624793"/>
                <a:gd name="connsiteY11-11340" fmla="*/ 1710311 h 2679553"/>
                <a:gd name="connsiteX12-11341" fmla="*/ 616706 w 1624793"/>
                <a:gd name="connsiteY12-11342" fmla="*/ 1477919 h 2679553"/>
                <a:gd name="connsiteX13-11343" fmla="*/ 664104 w 1624793"/>
                <a:gd name="connsiteY13-11344" fmla="*/ 1543732 h 2679553"/>
                <a:gd name="connsiteX14-11345" fmla="*/ 785447 w 1624793"/>
                <a:gd name="connsiteY14-11346" fmla="*/ 1587155 h 2679553"/>
                <a:gd name="connsiteX15-11347" fmla="*/ 942342 w 1624793"/>
                <a:gd name="connsiteY15-11348" fmla="*/ 1578939 h 2679553"/>
                <a:gd name="connsiteX16-11349" fmla="*/ 979074 w 1624793"/>
                <a:gd name="connsiteY16-11350" fmla="*/ 1609462 h 2679553"/>
                <a:gd name="connsiteX17-11351" fmla="*/ 826612 w 1624793"/>
                <a:gd name="connsiteY17-11352" fmla="*/ 1890569 h 2679553"/>
                <a:gd name="connsiteX18-11353" fmla="*/ 980974 w 1624793"/>
                <a:gd name="connsiteY18-11354" fmla="*/ 1609652 h 2679553"/>
                <a:gd name="connsiteX19-11355" fmla="*/ 1074572 w 1624793"/>
                <a:gd name="connsiteY19-11356" fmla="*/ 1740382 h 2679553"/>
                <a:gd name="connsiteX20-11357" fmla="*/ 1373784 w 1624793"/>
                <a:gd name="connsiteY20-11358" fmla="*/ 588594 h 2679553"/>
                <a:gd name="connsiteX21-11359" fmla="*/ 1482442 w 1624793"/>
                <a:gd name="connsiteY21-11360" fmla="*/ 591933 h 2679553"/>
                <a:gd name="connsiteX22-11361" fmla="*/ 1432328 w 1624793"/>
                <a:gd name="connsiteY22-11362" fmla="*/ 542032 h 2679553"/>
                <a:gd name="connsiteX23-11363" fmla="*/ 1388859 w 1624793"/>
                <a:gd name="connsiteY23-11364" fmla="*/ 588878 h 2679553"/>
                <a:gd name="connsiteX24-11365" fmla="*/ 1442988 w 1624793"/>
                <a:gd name="connsiteY24-11366" fmla="*/ 108950 h 2679553"/>
                <a:gd name="connsiteX25-11367" fmla="*/ 1519381 w 1624793"/>
                <a:gd name="connsiteY25-11368" fmla="*/ 39849 h 2679553"/>
                <a:gd name="connsiteX26-11369" fmla="*/ 1624793 w 1624793"/>
                <a:gd name="connsiteY26-11370" fmla="*/ 0 h 2679553"/>
                <a:gd name="connsiteX27-11371" fmla="*/ 1578009 w 1624793"/>
                <a:gd name="connsiteY27-11372" fmla="*/ 345802 h 2679553"/>
                <a:gd name="connsiteX28-11373" fmla="*/ 1194050 w 1624793"/>
                <a:gd name="connsiteY28-11374" fmla="*/ 1910947 h 2679553"/>
                <a:gd name="connsiteX29-11375" fmla="*/ 490171 w 1624793"/>
                <a:gd name="connsiteY29-11376" fmla="*/ 2392932 h 2679553"/>
                <a:gd name="connsiteX30-11377" fmla="*/ 265058 w 1624793"/>
                <a:gd name="connsiteY30-11378" fmla="*/ 2518940 h 2679553"/>
                <a:gd name="connsiteX31-11379" fmla="*/ 335689 w 1624793"/>
                <a:gd name="connsiteY31-11380" fmla="*/ 2316721 h 2679553"/>
                <a:gd name="connsiteX32-11381" fmla="*/ 451930 w 1624793"/>
                <a:gd name="connsiteY32-11382" fmla="*/ 2081395 h 2679553"/>
                <a:gd name="connsiteX33-11383" fmla="*/ 570239 w 1624793"/>
                <a:gd name="connsiteY33-11384" fmla="*/ 1791611 h 2679553"/>
                <a:gd name="connsiteX34-11385" fmla="*/ 416700 w 1624793"/>
                <a:gd name="connsiteY34-11386" fmla="*/ 2104863 h 2679553"/>
                <a:gd name="connsiteX35-11387" fmla="*/ 333508 w 1624793"/>
                <a:gd name="connsiteY35-11388" fmla="*/ 2310687 h 2679553"/>
                <a:gd name="connsiteX36-11389" fmla="*/ 255630 w 1624793"/>
                <a:gd name="connsiteY36-11390" fmla="*/ 1985112 h 2679553"/>
                <a:gd name="connsiteX37-11391" fmla="*/ 0 w 1624793"/>
                <a:gd name="connsiteY37-11392" fmla="*/ 2679553 h 267955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 ang="0">
                  <a:pos x="connsiteX6-13-13" y="connsiteY6-14-14"/>
                </a:cxn>
                <a:cxn ang="0">
                  <a:pos x="connsiteX7-85" y="connsiteY7-86"/>
                </a:cxn>
                <a:cxn ang="0">
                  <a:pos x="connsiteX8-601" y="connsiteY8-602"/>
                </a:cxn>
                <a:cxn ang="0">
                  <a:pos x="connsiteX9-657" y="connsiteY9-658"/>
                </a:cxn>
                <a:cxn ang="0">
                  <a:pos x="connsiteX10-679" y="connsiteY10-680"/>
                </a:cxn>
                <a:cxn ang="0">
                  <a:pos x="connsiteX11-857" y="connsiteY11-858"/>
                </a:cxn>
                <a:cxn ang="0">
                  <a:pos x="connsiteX12-931" y="connsiteY12-932"/>
                </a:cxn>
                <a:cxn ang="0">
                  <a:pos x="connsiteX13-1037" y="connsiteY13-1038"/>
                </a:cxn>
                <a:cxn ang="0">
                  <a:pos x="connsiteX14-1095" y="connsiteY14-1096"/>
                </a:cxn>
                <a:cxn ang="0">
                  <a:pos x="connsiteX15-1157" y="connsiteY15-1158"/>
                </a:cxn>
                <a:cxn ang="0">
                  <a:pos x="connsiteX16-1191" y="connsiteY16-1192"/>
                </a:cxn>
                <a:cxn ang="0">
                  <a:pos x="connsiteX17-1261" y="connsiteY17-1262"/>
                </a:cxn>
                <a:cxn ang="0">
                  <a:pos x="connsiteX18-1479" y="connsiteY18-1480"/>
                </a:cxn>
                <a:cxn ang="0">
                  <a:pos x="connsiteX19-1519" y="connsiteY19-1520"/>
                </a:cxn>
                <a:cxn ang="0">
                  <a:pos x="connsiteX20-1601" y="connsiteY20-1602"/>
                </a:cxn>
                <a:cxn ang="0">
                  <a:pos x="connsiteX21-1687" y="connsiteY21-1688"/>
                </a:cxn>
                <a:cxn ang="0">
                  <a:pos x="connsiteX22-1733" y="connsiteY22-1734"/>
                </a:cxn>
                <a:cxn ang="0">
                  <a:pos x="connsiteX23-1781" y="connsiteY23-1782"/>
                </a:cxn>
                <a:cxn ang="0">
                  <a:pos x="connsiteX24-2311" y="connsiteY24-2312"/>
                </a:cxn>
                <a:cxn ang="0">
                  <a:pos x="connsiteX25-2563" y="connsiteY25-2564"/>
                </a:cxn>
                <a:cxn ang="0">
                  <a:pos x="connsiteX26-3085" y="connsiteY26-3086"/>
                </a:cxn>
                <a:cxn ang="0">
                  <a:pos x="connsiteX27-3735" y="connsiteY27-3736"/>
                </a:cxn>
                <a:cxn ang="0">
                  <a:pos x="connsiteX28-3849" y="connsiteY28-3850"/>
                </a:cxn>
                <a:cxn ang="0">
                  <a:pos x="connsiteX29-4199" y="connsiteY29-4200"/>
                </a:cxn>
                <a:cxn ang="0">
                  <a:pos x="connsiteX30-4741" y="connsiteY30-4742"/>
                </a:cxn>
                <a:cxn ang="0">
                  <a:pos x="connsiteX31-4867" y="connsiteY31-4868"/>
                </a:cxn>
                <a:cxn ang="0">
                  <a:pos x="connsiteX32-4997" y="connsiteY32-4998"/>
                </a:cxn>
                <a:cxn ang="0">
                  <a:pos x="connsiteX33-5197" y="connsiteY33-5198"/>
                </a:cxn>
                <a:cxn ang="0">
                  <a:pos x="connsiteX34-5403" y="connsiteY34-5404"/>
                </a:cxn>
                <a:cxn ang="0">
                  <a:pos x="connsiteX35-5685" y="connsiteY35-5686"/>
                </a:cxn>
                <a:cxn ang="0">
                  <a:pos x="connsiteX36-6047" y="connsiteY36-6048"/>
                </a:cxn>
                <a:cxn ang="0">
                  <a:pos x="connsiteX37-9947" y="connsiteY37-9948"/>
                </a:cxn>
              </a:cxnLst>
              <a:rect l="l" t="t" r="r" b="b"/>
              <a:pathLst>
                <a:path w="1624793" h="2679553">
                  <a:moveTo>
                    <a:pt x="0" y="2679553"/>
                  </a:moveTo>
                  <a:lnTo>
                    <a:pt x="410674" y="1234491"/>
                  </a:lnTo>
                  <a:cubicBezTo>
                    <a:pt x="448294" y="1352181"/>
                    <a:pt x="463540" y="1537358"/>
                    <a:pt x="469594" y="1629262"/>
                  </a:cubicBezTo>
                  <a:lnTo>
                    <a:pt x="485550" y="1445678"/>
                  </a:lnTo>
                  <a:cubicBezTo>
                    <a:pt x="489867" y="1395634"/>
                    <a:pt x="481647" y="1367156"/>
                    <a:pt x="477747" y="1340993"/>
                  </a:cubicBezTo>
                  <a:lnTo>
                    <a:pt x="427646" y="1170653"/>
                  </a:lnTo>
                  <a:lnTo>
                    <a:pt x="575319" y="647587"/>
                  </a:lnTo>
                  <a:lnTo>
                    <a:pt x="651278" y="704536"/>
                  </a:lnTo>
                  <a:cubicBezTo>
                    <a:pt x="653693" y="772910"/>
                    <a:pt x="685420" y="733769"/>
                    <a:pt x="670289" y="901491"/>
                  </a:cubicBezTo>
                  <a:cubicBezTo>
                    <a:pt x="672204" y="950065"/>
                    <a:pt x="674678" y="922337"/>
                    <a:pt x="670175" y="970032"/>
                  </a:cubicBezTo>
                  <a:cubicBezTo>
                    <a:pt x="665672" y="1017727"/>
                    <a:pt x="660123" y="1064281"/>
                    <a:pt x="643270" y="1187661"/>
                  </a:cubicBezTo>
                  <a:cubicBezTo>
                    <a:pt x="626417" y="1311041"/>
                    <a:pt x="565729" y="1702086"/>
                    <a:pt x="569056" y="1710311"/>
                  </a:cubicBezTo>
                  <a:lnTo>
                    <a:pt x="616706" y="1477919"/>
                  </a:lnTo>
                  <a:lnTo>
                    <a:pt x="664104" y="1543732"/>
                  </a:lnTo>
                  <a:cubicBezTo>
                    <a:pt x="689702" y="1544978"/>
                    <a:pt x="759849" y="1585909"/>
                    <a:pt x="785447" y="1587155"/>
                  </a:cubicBezTo>
                  <a:lnTo>
                    <a:pt x="942342" y="1578939"/>
                  </a:lnTo>
                  <a:lnTo>
                    <a:pt x="979074" y="1609462"/>
                  </a:lnTo>
                  <a:lnTo>
                    <a:pt x="826612" y="1890569"/>
                  </a:lnTo>
                  <a:cubicBezTo>
                    <a:pt x="875186" y="1807023"/>
                    <a:pt x="878865" y="1917897"/>
                    <a:pt x="980974" y="1609652"/>
                  </a:cubicBezTo>
                  <a:lnTo>
                    <a:pt x="1074572" y="1740382"/>
                  </a:lnTo>
                  <a:cubicBezTo>
                    <a:pt x="1140040" y="1570206"/>
                    <a:pt x="1305806" y="780002"/>
                    <a:pt x="1373784" y="588594"/>
                  </a:cubicBezTo>
                  <a:lnTo>
                    <a:pt x="1482442" y="591933"/>
                  </a:lnTo>
                  <a:cubicBezTo>
                    <a:pt x="1465636" y="591659"/>
                    <a:pt x="1449752" y="548870"/>
                    <a:pt x="1432328" y="542032"/>
                  </a:cubicBezTo>
                  <a:lnTo>
                    <a:pt x="1388859" y="588878"/>
                  </a:lnTo>
                  <a:cubicBezTo>
                    <a:pt x="1382283" y="508381"/>
                    <a:pt x="1435362" y="160650"/>
                    <a:pt x="1442988" y="108950"/>
                  </a:cubicBezTo>
                  <a:cubicBezTo>
                    <a:pt x="1468024" y="92023"/>
                    <a:pt x="1494345" y="56776"/>
                    <a:pt x="1519381" y="39849"/>
                  </a:cubicBezTo>
                  <a:lnTo>
                    <a:pt x="1624793" y="0"/>
                  </a:lnTo>
                  <a:lnTo>
                    <a:pt x="1578009" y="345802"/>
                  </a:lnTo>
                  <a:lnTo>
                    <a:pt x="1194050" y="1910947"/>
                  </a:lnTo>
                  <a:lnTo>
                    <a:pt x="490171" y="2392932"/>
                  </a:lnTo>
                  <a:lnTo>
                    <a:pt x="265058" y="2518940"/>
                  </a:lnTo>
                  <a:lnTo>
                    <a:pt x="335689" y="2316721"/>
                  </a:lnTo>
                  <a:cubicBezTo>
                    <a:pt x="374847" y="2231020"/>
                    <a:pt x="415781" y="2159826"/>
                    <a:pt x="451930" y="2081395"/>
                  </a:cubicBezTo>
                  <a:lnTo>
                    <a:pt x="570239" y="1791611"/>
                  </a:lnTo>
                  <a:lnTo>
                    <a:pt x="416700" y="2104863"/>
                  </a:lnTo>
                  <a:lnTo>
                    <a:pt x="333508" y="2310687"/>
                  </a:lnTo>
                  <a:cubicBezTo>
                    <a:pt x="282244" y="1961239"/>
                    <a:pt x="282601" y="2091790"/>
                    <a:pt x="255630" y="1985112"/>
                  </a:cubicBezTo>
                  <a:lnTo>
                    <a:pt x="0" y="2679553"/>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08" name="平行四边形 51"/>
            <p:cNvSpPr/>
            <p:nvPr/>
          </p:nvSpPr>
          <p:spPr>
            <a:xfrm rot="11144820">
              <a:off x="8435324" y="1617648"/>
              <a:ext cx="1297001" cy="580678"/>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06912"/>
                <a:gd name="connsiteY0-1226" fmla="*/ 3563344 h 4770651"/>
                <a:gd name="connsiteX1-1227" fmla="*/ 0 w 1806912"/>
                <a:gd name="connsiteY1-1228" fmla="*/ 4160233 h 4770651"/>
                <a:gd name="connsiteX2-1229" fmla="*/ 392692 w 1806912"/>
                <a:gd name="connsiteY2-1230" fmla="*/ 851498 h 4770651"/>
                <a:gd name="connsiteX3-1231" fmla="*/ 1806912 w 1806912"/>
                <a:gd name="connsiteY3-1232" fmla="*/ -3 h 4770651"/>
                <a:gd name="connsiteX4-1233" fmla="*/ 1587066 w 1806912"/>
                <a:gd name="connsiteY4-1234" fmla="*/ 1075426 h 4770651"/>
                <a:gd name="connsiteX5-1235" fmla="*/ 1410372 w 1806912"/>
                <a:gd name="connsiteY5-1236" fmla="*/ 1842382 h 4770651"/>
                <a:gd name="connsiteX6-1237" fmla="*/ 1055117 w 1806912"/>
                <a:gd name="connsiteY6-1238" fmla="*/ 3357947 h 4770651"/>
                <a:gd name="connsiteX7-1239" fmla="*/ 721505 w 1806912"/>
                <a:gd name="connsiteY7-1240" fmla="*/ 4770651 h 4770651"/>
                <a:gd name="connsiteX8-1241" fmla="*/ 1064891 w 1806912"/>
                <a:gd name="connsiteY8-1242" fmla="*/ 3148563 h 4770651"/>
                <a:gd name="connsiteX9-1243" fmla="*/ 450408 w 1806912"/>
                <a:gd name="connsiteY9-1244" fmla="*/ 3563344 h 4770651"/>
                <a:gd name="connsiteX0-1245" fmla="*/ 450408 w 1806912"/>
                <a:gd name="connsiteY0-1246" fmla="*/ 3563344 h 5554336"/>
                <a:gd name="connsiteX1-1247" fmla="*/ 0 w 1806912"/>
                <a:gd name="connsiteY1-1248" fmla="*/ 4160233 h 5554336"/>
                <a:gd name="connsiteX2-1249" fmla="*/ 392692 w 1806912"/>
                <a:gd name="connsiteY2-1250" fmla="*/ 851498 h 5554336"/>
                <a:gd name="connsiteX3-1251" fmla="*/ 1806912 w 1806912"/>
                <a:gd name="connsiteY3-1252" fmla="*/ -3 h 5554336"/>
                <a:gd name="connsiteX4-1253" fmla="*/ 1587066 w 1806912"/>
                <a:gd name="connsiteY4-1254" fmla="*/ 1075426 h 5554336"/>
                <a:gd name="connsiteX5-1255" fmla="*/ 1410372 w 1806912"/>
                <a:gd name="connsiteY5-1256" fmla="*/ 1842382 h 5554336"/>
                <a:gd name="connsiteX6-1257" fmla="*/ 1055117 w 1806912"/>
                <a:gd name="connsiteY6-1258" fmla="*/ 3357947 h 5554336"/>
                <a:gd name="connsiteX7-1259" fmla="*/ 721505 w 1806912"/>
                <a:gd name="connsiteY7-1260" fmla="*/ 4770651 h 5554336"/>
                <a:gd name="connsiteX8-1261" fmla="*/ 252115 w 1806912"/>
                <a:gd name="connsiteY8-1262" fmla="*/ 5554337 h 5554336"/>
                <a:gd name="connsiteX9-1263" fmla="*/ 450408 w 1806912"/>
                <a:gd name="connsiteY9-1264" fmla="*/ 3563344 h 5554336"/>
                <a:gd name="connsiteX0-1265" fmla="*/ 450408 w 1806912"/>
                <a:gd name="connsiteY0-1266" fmla="*/ 3563344 h 5554336"/>
                <a:gd name="connsiteX1-1267" fmla="*/ 0 w 1806912"/>
                <a:gd name="connsiteY1-1268" fmla="*/ 4160233 h 5554336"/>
                <a:gd name="connsiteX2-1269" fmla="*/ 392692 w 1806912"/>
                <a:gd name="connsiteY2-1270" fmla="*/ 851498 h 5554336"/>
                <a:gd name="connsiteX3-1271" fmla="*/ 1806912 w 1806912"/>
                <a:gd name="connsiteY3-1272" fmla="*/ -3 h 5554336"/>
                <a:gd name="connsiteX4-1273" fmla="*/ 1587066 w 1806912"/>
                <a:gd name="connsiteY4-1274" fmla="*/ 1075426 h 5554336"/>
                <a:gd name="connsiteX5-1275" fmla="*/ 1410372 w 1806912"/>
                <a:gd name="connsiteY5-1276" fmla="*/ 1842382 h 5554336"/>
                <a:gd name="connsiteX6-1277" fmla="*/ 1055117 w 1806912"/>
                <a:gd name="connsiteY6-1278" fmla="*/ 3357947 h 5554336"/>
                <a:gd name="connsiteX7-1279" fmla="*/ 923039 w 1806912"/>
                <a:gd name="connsiteY7-1280" fmla="*/ 4131364 h 5554336"/>
                <a:gd name="connsiteX8-1281" fmla="*/ 252115 w 1806912"/>
                <a:gd name="connsiteY8-1282" fmla="*/ 5554337 h 5554336"/>
                <a:gd name="connsiteX9-1283" fmla="*/ 450408 w 1806912"/>
                <a:gd name="connsiteY9-1284" fmla="*/ 3563344 h 5554336"/>
                <a:gd name="connsiteX0-1285" fmla="*/ 450408 w 1806912"/>
                <a:gd name="connsiteY0-1286" fmla="*/ 3563344 h 5554336"/>
                <a:gd name="connsiteX1-1287" fmla="*/ 0 w 1806912"/>
                <a:gd name="connsiteY1-1288" fmla="*/ 4160233 h 5554336"/>
                <a:gd name="connsiteX2-1289" fmla="*/ 392692 w 1806912"/>
                <a:gd name="connsiteY2-1290" fmla="*/ 851498 h 5554336"/>
                <a:gd name="connsiteX3-1291" fmla="*/ 1806912 w 1806912"/>
                <a:gd name="connsiteY3-1292" fmla="*/ -3 h 5554336"/>
                <a:gd name="connsiteX4-1293" fmla="*/ 1587066 w 1806912"/>
                <a:gd name="connsiteY4-1294" fmla="*/ 1075426 h 5554336"/>
                <a:gd name="connsiteX5-1295" fmla="*/ 1410372 w 1806912"/>
                <a:gd name="connsiteY5-1296" fmla="*/ 1842382 h 5554336"/>
                <a:gd name="connsiteX6-1297" fmla="*/ 1095565 w 1806912"/>
                <a:gd name="connsiteY6-1298" fmla="*/ 3275178 h 5554336"/>
                <a:gd name="connsiteX7-1299" fmla="*/ 923039 w 1806912"/>
                <a:gd name="connsiteY7-1300" fmla="*/ 4131364 h 5554336"/>
                <a:gd name="connsiteX8-1301" fmla="*/ 252115 w 1806912"/>
                <a:gd name="connsiteY8-1302" fmla="*/ 5554337 h 5554336"/>
                <a:gd name="connsiteX9-1303" fmla="*/ 450408 w 1806912"/>
                <a:gd name="connsiteY9-1304" fmla="*/ 3563344 h 5554336"/>
                <a:gd name="connsiteX0-1305" fmla="*/ 450408 w 1806912"/>
                <a:gd name="connsiteY0-1306" fmla="*/ 3563344 h 4160233"/>
                <a:gd name="connsiteX1-1307" fmla="*/ 0 w 1806912"/>
                <a:gd name="connsiteY1-1308" fmla="*/ 4160233 h 4160233"/>
                <a:gd name="connsiteX2-1309" fmla="*/ 392692 w 1806912"/>
                <a:gd name="connsiteY2-1310" fmla="*/ 851498 h 4160233"/>
                <a:gd name="connsiteX3-1311" fmla="*/ 1806912 w 1806912"/>
                <a:gd name="connsiteY3-1312" fmla="*/ -3 h 4160233"/>
                <a:gd name="connsiteX4-1313" fmla="*/ 1587066 w 1806912"/>
                <a:gd name="connsiteY4-1314" fmla="*/ 1075426 h 4160233"/>
                <a:gd name="connsiteX5-1315" fmla="*/ 1410372 w 1806912"/>
                <a:gd name="connsiteY5-1316" fmla="*/ 1842382 h 4160233"/>
                <a:gd name="connsiteX6-1317" fmla="*/ 1095565 w 1806912"/>
                <a:gd name="connsiteY6-1318" fmla="*/ 3275178 h 4160233"/>
                <a:gd name="connsiteX7-1319" fmla="*/ 923039 w 1806912"/>
                <a:gd name="connsiteY7-1320" fmla="*/ 4131364 h 4160233"/>
                <a:gd name="connsiteX8-1321" fmla="*/ 1484129 w 1806912"/>
                <a:gd name="connsiteY8-1322" fmla="*/ 1179960 h 4160233"/>
                <a:gd name="connsiteX9-1323" fmla="*/ 450408 w 1806912"/>
                <a:gd name="connsiteY9-1324" fmla="*/ 3563344 h 4160233"/>
                <a:gd name="connsiteX0-1325" fmla="*/ 727288 w 1806912"/>
                <a:gd name="connsiteY0-1326" fmla="*/ 1998038 h 4160233"/>
                <a:gd name="connsiteX1-1327" fmla="*/ 0 w 1806912"/>
                <a:gd name="connsiteY1-1328" fmla="*/ 4160233 h 4160233"/>
                <a:gd name="connsiteX2-1329" fmla="*/ 392692 w 1806912"/>
                <a:gd name="connsiteY2-1330" fmla="*/ 851498 h 4160233"/>
                <a:gd name="connsiteX3-1331" fmla="*/ 1806912 w 1806912"/>
                <a:gd name="connsiteY3-1332" fmla="*/ -3 h 4160233"/>
                <a:gd name="connsiteX4-1333" fmla="*/ 1587066 w 1806912"/>
                <a:gd name="connsiteY4-1334" fmla="*/ 1075426 h 4160233"/>
                <a:gd name="connsiteX5-1335" fmla="*/ 1410372 w 1806912"/>
                <a:gd name="connsiteY5-1336" fmla="*/ 1842382 h 4160233"/>
                <a:gd name="connsiteX6-1337" fmla="*/ 1095565 w 1806912"/>
                <a:gd name="connsiteY6-1338" fmla="*/ 3275178 h 4160233"/>
                <a:gd name="connsiteX7-1339" fmla="*/ 923039 w 1806912"/>
                <a:gd name="connsiteY7-1340" fmla="*/ 4131364 h 4160233"/>
                <a:gd name="connsiteX8-1341" fmla="*/ 1484129 w 1806912"/>
                <a:gd name="connsiteY8-1342" fmla="*/ 1179960 h 4160233"/>
                <a:gd name="connsiteX9-1343" fmla="*/ 727288 w 1806912"/>
                <a:gd name="connsiteY9-1344" fmla="*/ 1998038 h 4160233"/>
                <a:gd name="connsiteX0-1345" fmla="*/ 727288 w 1806912"/>
                <a:gd name="connsiteY0-1346" fmla="*/ 2030803 h 4192998"/>
                <a:gd name="connsiteX1-1347" fmla="*/ 0 w 1806912"/>
                <a:gd name="connsiteY1-1348" fmla="*/ 4192998 h 4192998"/>
                <a:gd name="connsiteX2-1349" fmla="*/ 392692 w 1806912"/>
                <a:gd name="connsiteY2-1350" fmla="*/ 884263 h 4192998"/>
                <a:gd name="connsiteX3-1351" fmla="*/ 1488046 w 1806912"/>
                <a:gd name="connsiteY3-1352" fmla="*/ 331565 h 4192998"/>
                <a:gd name="connsiteX4-1353" fmla="*/ 1806912 w 1806912"/>
                <a:gd name="connsiteY4-1354" fmla="*/ 32762 h 4192998"/>
                <a:gd name="connsiteX5-1355" fmla="*/ 1587066 w 1806912"/>
                <a:gd name="connsiteY5-1356" fmla="*/ 1108191 h 4192998"/>
                <a:gd name="connsiteX6-1357" fmla="*/ 1410372 w 1806912"/>
                <a:gd name="connsiteY6-1358" fmla="*/ 1875147 h 4192998"/>
                <a:gd name="connsiteX7-1359" fmla="*/ 1095565 w 1806912"/>
                <a:gd name="connsiteY7-1360" fmla="*/ 3307943 h 4192998"/>
                <a:gd name="connsiteX8-1361" fmla="*/ 923039 w 1806912"/>
                <a:gd name="connsiteY8-1362" fmla="*/ 4164129 h 4192998"/>
                <a:gd name="connsiteX9-1363" fmla="*/ 1484129 w 1806912"/>
                <a:gd name="connsiteY9-1364" fmla="*/ 1212725 h 4192998"/>
                <a:gd name="connsiteX10" fmla="*/ 727288 w 1806912"/>
                <a:gd name="connsiteY10" fmla="*/ 2030803 h 4192998"/>
                <a:gd name="connsiteX0-1365" fmla="*/ 727288 w 1806912"/>
                <a:gd name="connsiteY0-1366" fmla="*/ 2043908 h 4206103"/>
                <a:gd name="connsiteX1-1367" fmla="*/ 0 w 1806912"/>
                <a:gd name="connsiteY1-1368" fmla="*/ 4206103 h 4206103"/>
                <a:gd name="connsiteX2-1369" fmla="*/ 392692 w 1806912"/>
                <a:gd name="connsiteY2-1370" fmla="*/ 897368 h 4206103"/>
                <a:gd name="connsiteX3-1371" fmla="*/ 1456496 w 1806912"/>
                <a:gd name="connsiteY3-1372" fmla="*/ 229543 h 4206103"/>
                <a:gd name="connsiteX4-1373" fmla="*/ 1806912 w 1806912"/>
                <a:gd name="connsiteY4-1374" fmla="*/ 45867 h 4206103"/>
                <a:gd name="connsiteX5-1375" fmla="*/ 1587066 w 1806912"/>
                <a:gd name="connsiteY5-1376" fmla="*/ 1121296 h 4206103"/>
                <a:gd name="connsiteX6-1377" fmla="*/ 1410372 w 1806912"/>
                <a:gd name="connsiteY6-1378" fmla="*/ 1888252 h 4206103"/>
                <a:gd name="connsiteX7-1379" fmla="*/ 1095565 w 1806912"/>
                <a:gd name="connsiteY7-1380" fmla="*/ 3321048 h 4206103"/>
                <a:gd name="connsiteX8-1381" fmla="*/ 923039 w 1806912"/>
                <a:gd name="connsiteY8-1382" fmla="*/ 4177234 h 4206103"/>
                <a:gd name="connsiteX9-1383" fmla="*/ 1484129 w 1806912"/>
                <a:gd name="connsiteY9-1384" fmla="*/ 1225830 h 4206103"/>
                <a:gd name="connsiteX10-1385" fmla="*/ 727288 w 1806912"/>
                <a:gd name="connsiteY10-1386" fmla="*/ 2043908 h 4206103"/>
                <a:gd name="connsiteX0-1387" fmla="*/ 727288 w 1811727"/>
                <a:gd name="connsiteY0-1388" fmla="*/ 1914339 h 4076534"/>
                <a:gd name="connsiteX1-1389" fmla="*/ 0 w 1811727"/>
                <a:gd name="connsiteY1-1390" fmla="*/ 4076534 h 4076534"/>
                <a:gd name="connsiteX2-1391" fmla="*/ 392692 w 1811727"/>
                <a:gd name="connsiteY2-1392" fmla="*/ 767799 h 4076534"/>
                <a:gd name="connsiteX3-1393" fmla="*/ 1456496 w 1811727"/>
                <a:gd name="connsiteY3-1394" fmla="*/ 99974 h 4076534"/>
                <a:gd name="connsiteX4-1395" fmla="*/ 1811727 w 1811727"/>
                <a:gd name="connsiteY4-1396" fmla="*/ 103818 h 4076534"/>
                <a:gd name="connsiteX5-1397" fmla="*/ 1587066 w 1811727"/>
                <a:gd name="connsiteY5-1398" fmla="*/ 991727 h 4076534"/>
                <a:gd name="connsiteX6-1399" fmla="*/ 1410372 w 1811727"/>
                <a:gd name="connsiteY6-1400" fmla="*/ 1758683 h 4076534"/>
                <a:gd name="connsiteX7-1401" fmla="*/ 1095565 w 1811727"/>
                <a:gd name="connsiteY7-1402" fmla="*/ 3191479 h 4076534"/>
                <a:gd name="connsiteX8-1403" fmla="*/ 923039 w 1811727"/>
                <a:gd name="connsiteY8-1404" fmla="*/ 4047665 h 4076534"/>
                <a:gd name="connsiteX9-1405" fmla="*/ 1484129 w 1811727"/>
                <a:gd name="connsiteY9-1406" fmla="*/ 1096261 h 4076534"/>
                <a:gd name="connsiteX10-1407" fmla="*/ 727288 w 1811727"/>
                <a:gd name="connsiteY10-1408" fmla="*/ 1914339 h 4076534"/>
                <a:gd name="connsiteX0-1409" fmla="*/ 727288 w 1811727"/>
                <a:gd name="connsiteY0-1410" fmla="*/ 1914339 h 4076534"/>
                <a:gd name="connsiteX1-1411" fmla="*/ 0 w 1811727"/>
                <a:gd name="connsiteY1-1412" fmla="*/ 4076534 h 4076534"/>
                <a:gd name="connsiteX2-1413" fmla="*/ 1277012 w 1811727"/>
                <a:gd name="connsiteY2-1414" fmla="*/ 1123160 h 4076534"/>
                <a:gd name="connsiteX3-1415" fmla="*/ 1456496 w 1811727"/>
                <a:gd name="connsiteY3-1416" fmla="*/ 99974 h 4076534"/>
                <a:gd name="connsiteX4-1417" fmla="*/ 1811727 w 1811727"/>
                <a:gd name="connsiteY4-1418" fmla="*/ 103818 h 4076534"/>
                <a:gd name="connsiteX5-1419" fmla="*/ 1587066 w 1811727"/>
                <a:gd name="connsiteY5-1420" fmla="*/ 991727 h 4076534"/>
                <a:gd name="connsiteX6-1421" fmla="*/ 1410372 w 1811727"/>
                <a:gd name="connsiteY6-1422" fmla="*/ 1758683 h 4076534"/>
                <a:gd name="connsiteX7-1423" fmla="*/ 1095565 w 1811727"/>
                <a:gd name="connsiteY7-1424" fmla="*/ 3191479 h 4076534"/>
                <a:gd name="connsiteX8-1425" fmla="*/ 923039 w 1811727"/>
                <a:gd name="connsiteY8-1426" fmla="*/ 4047665 h 4076534"/>
                <a:gd name="connsiteX9-1427" fmla="*/ 1484129 w 1811727"/>
                <a:gd name="connsiteY9-1428" fmla="*/ 1096261 h 4076534"/>
                <a:gd name="connsiteX10-1429" fmla="*/ 727288 w 1811727"/>
                <a:gd name="connsiteY10-1430" fmla="*/ 1914339 h 4076534"/>
                <a:gd name="connsiteX0-1431" fmla="*/ 727288 w 1811727"/>
                <a:gd name="connsiteY0-1432" fmla="*/ 1914339 h 4076534"/>
                <a:gd name="connsiteX1-1433" fmla="*/ 0 w 1811727"/>
                <a:gd name="connsiteY1-1434" fmla="*/ 4076534 h 4076534"/>
                <a:gd name="connsiteX2-1435" fmla="*/ 1277012 w 1811727"/>
                <a:gd name="connsiteY2-1436" fmla="*/ 1123160 h 4076534"/>
                <a:gd name="connsiteX3-1437" fmla="*/ 1456496 w 1811727"/>
                <a:gd name="connsiteY3-1438" fmla="*/ 99974 h 4076534"/>
                <a:gd name="connsiteX4-1439" fmla="*/ 1811727 w 1811727"/>
                <a:gd name="connsiteY4-1440" fmla="*/ 103818 h 4076534"/>
                <a:gd name="connsiteX5-1441" fmla="*/ 1587066 w 1811727"/>
                <a:gd name="connsiteY5-1442" fmla="*/ 991727 h 4076534"/>
                <a:gd name="connsiteX6-1443" fmla="*/ 1410372 w 1811727"/>
                <a:gd name="connsiteY6-1444" fmla="*/ 1758683 h 4076534"/>
                <a:gd name="connsiteX7-1445" fmla="*/ 1095565 w 1811727"/>
                <a:gd name="connsiteY7-1446" fmla="*/ 3191479 h 4076534"/>
                <a:gd name="connsiteX8-1447" fmla="*/ 923039 w 1811727"/>
                <a:gd name="connsiteY8-1448" fmla="*/ 4047665 h 4076534"/>
                <a:gd name="connsiteX9-1449" fmla="*/ 1484129 w 1811727"/>
                <a:gd name="connsiteY9-1450" fmla="*/ 1096261 h 4076534"/>
                <a:gd name="connsiteX10-1451" fmla="*/ 727288 w 1811727"/>
                <a:gd name="connsiteY10-1452" fmla="*/ 1914339 h 4076534"/>
                <a:gd name="connsiteX0-1453" fmla="*/ 727288 w 1811727"/>
                <a:gd name="connsiteY0-1454" fmla="*/ 1914339 h 4076534"/>
                <a:gd name="connsiteX1-1455" fmla="*/ 0 w 1811727"/>
                <a:gd name="connsiteY1-1456" fmla="*/ 4076534 h 4076534"/>
                <a:gd name="connsiteX2-1457" fmla="*/ 1281123 w 1811727"/>
                <a:gd name="connsiteY2-1458" fmla="*/ 1085288 h 4076534"/>
                <a:gd name="connsiteX3-1459" fmla="*/ 1456496 w 1811727"/>
                <a:gd name="connsiteY3-1460" fmla="*/ 99974 h 4076534"/>
                <a:gd name="connsiteX4-1461" fmla="*/ 1811727 w 1811727"/>
                <a:gd name="connsiteY4-1462" fmla="*/ 103818 h 4076534"/>
                <a:gd name="connsiteX5-1463" fmla="*/ 1587066 w 1811727"/>
                <a:gd name="connsiteY5-1464" fmla="*/ 991727 h 4076534"/>
                <a:gd name="connsiteX6-1465" fmla="*/ 1410372 w 1811727"/>
                <a:gd name="connsiteY6-1466" fmla="*/ 1758683 h 4076534"/>
                <a:gd name="connsiteX7-1467" fmla="*/ 1095565 w 1811727"/>
                <a:gd name="connsiteY7-1468" fmla="*/ 3191479 h 4076534"/>
                <a:gd name="connsiteX8-1469" fmla="*/ 923039 w 1811727"/>
                <a:gd name="connsiteY8-1470" fmla="*/ 4047665 h 4076534"/>
                <a:gd name="connsiteX9-1471" fmla="*/ 1484129 w 1811727"/>
                <a:gd name="connsiteY9-1472" fmla="*/ 1096261 h 4076534"/>
                <a:gd name="connsiteX10-1473" fmla="*/ 727288 w 1811727"/>
                <a:gd name="connsiteY10-1474" fmla="*/ 1914339 h 4076534"/>
                <a:gd name="connsiteX0-1475" fmla="*/ 0 w 1084439"/>
                <a:gd name="connsiteY0-1476" fmla="*/ 1914339 h 4047663"/>
                <a:gd name="connsiteX1-1477" fmla="*/ 395475 w 1084439"/>
                <a:gd name="connsiteY1-1478" fmla="*/ 2409114 h 4047663"/>
                <a:gd name="connsiteX2-1479" fmla="*/ 553835 w 1084439"/>
                <a:gd name="connsiteY2-1480" fmla="*/ 1085288 h 4047663"/>
                <a:gd name="connsiteX3-1481" fmla="*/ 729208 w 1084439"/>
                <a:gd name="connsiteY3-1482" fmla="*/ 99974 h 4047663"/>
                <a:gd name="connsiteX4-1483" fmla="*/ 1084439 w 1084439"/>
                <a:gd name="connsiteY4-1484" fmla="*/ 103818 h 4047663"/>
                <a:gd name="connsiteX5-1485" fmla="*/ 859778 w 1084439"/>
                <a:gd name="connsiteY5-1486" fmla="*/ 991727 h 4047663"/>
                <a:gd name="connsiteX6-1487" fmla="*/ 683084 w 1084439"/>
                <a:gd name="connsiteY6-1488" fmla="*/ 1758683 h 4047663"/>
                <a:gd name="connsiteX7-1489" fmla="*/ 368277 w 1084439"/>
                <a:gd name="connsiteY7-1490" fmla="*/ 3191479 h 4047663"/>
                <a:gd name="connsiteX8-1491" fmla="*/ 195751 w 1084439"/>
                <a:gd name="connsiteY8-1492" fmla="*/ 4047665 h 4047663"/>
                <a:gd name="connsiteX9-1493" fmla="*/ 756841 w 1084439"/>
                <a:gd name="connsiteY9-1494" fmla="*/ 1096261 h 4047663"/>
                <a:gd name="connsiteX10-1495" fmla="*/ 0 w 1084439"/>
                <a:gd name="connsiteY10-1496" fmla="*/ 1914339 h 4047663"/>
                <a:gd name="connsiteX0-1497" fmla="*/ 0 w 1084439"/>
                <a:gd name="connsiteY0-1498" fmla="*/ 1914339 h 4047663"/>
                <a:gd name="connsiteX1-1499" fmla="*/ 305751 w 1084439"/>
                <a:gd name="connsiteY1-1500" fmla="*/ 878260 h 4047663"/>
                <a:gd name="connsiteX2-1501" fmla="*/ 553835 w 1084439"/>
                <a:gd name="connsiteY2-1502" fmla="*/ 1085288 h 4047663"/>
                <a:gd name="connsiteX3-1503" fmla="*/ 729208 w 1084439"/>
                <a:gd name="connsiteY3-1504" fmla="*/ 99974 h 4047663"/>
                <a:gd name="connsiteX4-1505" fmla="*/ 1084439 w 1084439"/>
                <a:gd name="connsiteY4-1506" fmla="*/ 103818 h 4047663"/>
                <a:gd name="connsiteX5-1507" fmla="*/ 859778 w 1084439"/>
                <a:gd name="connsiteY5-1508" fmla="*/ 991727 h 4047663"/>
                <a:gd name="connsiteX6-1509" fmla="*/ 683084 w 1084439"/>
                <a:gd name="connsiteY6-1510" fmla="*/ 1758683 h 4047663"/>
                <a:gd name="connsiteX7-1511" fmla="*/ 368277 w 1084439"/>
                <a:gd name="connsiteY7-1512" fmla="*/ 3191479 h 4047663"/>
                <a:gd name="connsiteX8-1513" fmla="*/ 195751 w 1084439"/>
                <a:gd name="connsiteY8-1514" fmla="*/ 4047665 h 4047663"/>
                <a:gd name="connsiteX9-1515" fmla="*/ 756841 w 1084439"/>
                <a:gd name="connsiteY9-1516" fmla="*/ 1096261 h 4047663"/>
                <a:gd name="connsiteX10-1517" fmla="*/ 0 w 1084439"/>
                <a:gd name="connsiteY10-1518" fmla="*/ 1914339 h 4047663"/>
                <a:gd name="connsiteX0-1519" fmla="*/ 291319 w 888688"/>
                <a:gd name="connsiteY0-1520" fmla="*/ 2084070 h 4047663"/>
                <a:gd name="connsiteX1-1521" fmla="*/ 110000 w 888688"/>
                <a:gd name="connsiteY1-1522" fmla="*/ 878260 h 4047663"/>
                <a:gd name="connsiteX2-1523" fmla="*/ 358084 w 888688"/>
                <a:gd name="connsiteY2-1524" fmla="*/ 1085288 h 4047663"/>
                <a:gd name="connsiteX3-1525" fmla="*/ 533457 w 888688"/>
                <a:gd name="connsiteY3-1526" fmla="*/ 99974 h 4047663"/>
                <a:gd name="connsiteX4-1527" fmla="*/ 888688 w 888688"/>
                <a:gd name="connsiteY4-1528" fmla="*/ 103818 h 4047663"/>
                <a:gd name="connsiteX5-1529" fmla="*/ 664027 w 888688"/>
                <a:gd name="connsiteY5-1530" fmla="*/ 991727 h 4047663"/>
                <a:gd name="connsiteX6-1531" fmla="*/ 487333 w 888688"/>
                <a:gd name="connsiteY6-1532" fmla="*/ 1758683 h 4047663"/>
                <a:gd name="connsiteX7-1533" fmla="*/ 172526 w 888688"/>
                <a:gd name="connsiteY7-1534" fmla="*/ 3191479 h 4047663"/>
                <a:gd name="connsiteX8-1535" fmla="*/ 0 w 888688"/>
                <a:gd name="connsiteY8-1536" fmla="*/ 4047665 h 4047663"/>
                <a:gd name="connsiteX9-1537" fmla="*/ 561090 w 888688"/>
                <a:gd name="connsiteY9-1538" fmla="*/ 1096261 h 4047663"/>
                <a:gd name="connsiteX10-1539" fmla="*/ 291319 w 888688"/>
                <a:gd name="connsiteY10-1540" fmla="*/ 2084070 h 4047663"/>
                <a:gd name="connsiteX0-1541" fmla="*/ 291319 w 888688"/>
                <a:gd name="connsiteY0-1542" fmla="*/ 2084070 h 4047663"/>
                <a:gd name="connsiteX1-1543" fmla="*/ 142344 w 888688"/>
                <a:gd name="connsiteY1-1544" fmla="*/ 2261428 h 4047663"/>
                <a:gd name="connsiteX2-1545" fmla="*/ 358084 w 888688"/>
                <a:gd name="connsiteY2-1546" fmla="*/ 1085288 h 4047663"/>
                <a:gd name="connsiteX3-1547" fmla="*/ 533457 w 888688"/>
                <a:gd name="connsiteY3-1548" fmla="*/ 99974 h 4047663"/>
                <a:gd name="connsiteX4-1549" fmla="*/ 888688 w 888688"/>
                <a:gd name="connsiteY4-1550" fmla="*/ 103818 h 4047663"/>
                <a:gd name="connsiteX5-1551" fmla="*/ 664027 w 888688"/>
                <a:gd name="connsiteY5-1552" fmla="*/ 991727 h 4047663"/>
                <a:gd name="connsiteX6-1553" fmla="*/ 487333 w 888688"/>
                <a:gd name="connsiteY6-1554" fmla="*/ 1758683 h 4047663"/>
                <a:gd name="connsiteX7-1555" fmla="*/ 172526 w 888688"/>
                <a:gd name="connsiteY7-1556" fmla="*/ 3191479 h 4047663"/>
                <a:gd name="connsiteX8-1557" fmla="*/ 0 w 888688"/>
                <a:gd name="connsiteY8-1558" fmla="*/ 4047665 h 4047663"/>
                <a:gd name="connsiteX9-1559" fmla="*/ 561090 w 888688"/>
                <a:gd name="connsiteY9-1560" fmla="*/ 1096261 h 4047663"/>
                <a:gd name="connsiteX10-1561" fmla="*/ 291319 w 888688"/>
                <a:gd name="connsiteY10-1562" fmla="*/ 2084070 h 4047663"/>
                <a:gd name="connsiteX0-1563" fmla="*/ 299081 w 888688"/>
                <a:gd name="connsiteY0-1564" fmla="*/ 1973923 h 4047663"/>
                <a:gd name="connsiteX1-1565" fmla="*/ 142344 w 888688"/>
                <a:gd name="connsiteY1-1566" fmla="*/ 2261428 h 4047663"/>
                <a:gd name="connsiteX2-1567" fmla="*/ 358084 w 888688"/>
                <a:gd name="connsiteY2-1568" fmla="*/ 1085288 h 4047663"/>
                <a:gd name="connsiteX3-1569" fmla="*/ 533457 w 888688"/>
                <a:gd name="connsiteY3-1570" fmla="*/ 99974 h 4047663"/>
                <a:gd name="connsiteX4-1571" fmla="*/ 888688 w 888688"/>
                <a:gd name="connsiteY4-1572" fmla="*/ 103818 h 4047663"/>
                <a:gd name="connsiteX5-1573" fmla="*/ 664027 w 888688"/>
                <a:gd name="connsiteY5-1574" fmla="*/ 991727 h 4047663"/>
                <a:gd name="connsiteX6-1575" fmla="*/ 487333 w 888688"/>
                <a:gd name="connsiteY6-1576" fmla="*/ 1758683 h 4047663"/>
                <a:gd name="connsiteX7-1577" fmla="*/ 172526 w 888688"/>
                <a:gd name="connsiteY7-1578" fmla="*/ 3191479 h 4047663"/>
                <a:gd name="connsiteX8-1579" fmla="*/ 0 w 888688"/>
                <a:gd name="connsiteY8-1580" fmla="*/ 4047665 h 4047663"/>
                <a:gd name="connsiteX9-1581" fmla="*/ 561090 w 888688"/>
                <a:gd name="connsiteY9-1582" fmla="*/ 1096261 h 4047663"/>
                <a:gd name="connsiteX10-1583" fmla="*/ 299081 w 888688"/>
                <a:gd name="connsiteY10-1584" fmla="*/ 1973923 h 4047663"/>
                <a:gd name="connsiteX0-1585" fmla="*/ 561090 w 888688"/>
                <a:gd name="connsiteY0-1586" fmla="*/ 1096261 h 4047663"/>
                <a:gd name="connsiteX1-1587" fmla="*/ 142344 w 888688"/>
                <a:gd name="connsiteY1-1588" fmla="*/ 2261428 h 4047663"/>
                <a:gd name="connsiteX2-1589" fmla="*/ 358084 w 888688"/>
                <a:gd name="connsiteY2-1590" fmla="*/ 1085288 h 4047663"/>
                <a:gd name="connsiteX3-1591" fmla="*/ 533457 w 888688"/>
                <a:gd name="connsiteY3-1592" fmla="*/ 99974 h 4047663"/>
                <a:gd name="connsiteX4-1593" fmla="*/ 888688 w 888688"/>
                <a:gd name="connsiteY4-1594" fmla="*/ 103818 h 4047663"/>
                <a:gd name="connsiteX5-1595" fmla="*/ 664027 w 888688"/>
                <a:gd name="connsiteY5-1596" fmla="*/ 991727 h 4047663"/>
                <a:gd name="connsiteX6-1597" fmla="*/ 487333 w 888688"/>
                <a:gd name="connsiteY6-1598" fmla="*/ 1758683 h 4047663"/>
                <a:gd name="connsiteX7-1599" fmla="*/ 172526 w 888688"/>
                <a:gd name="connsiteY7-1600" fmla="*/ 3191479 h 4047663"/>
                <a:gd name="connsiteX8-1601" fmla="*/ 0 w 888688"/>
                <a:gd name="connsiteY8-1602" fmla="*/ 4047665 h 4047663"/>
                <a:gd name="connsiteX9-1603" fmla="*/ 561090 w 888688"/>
                <a:gd name="connsiteY9-1604" fmla="*/ 1096261 h 4047663"/>
                <a:gd name="connsiteX0-1605" fmla="*/ 561090 w 888688"/>
                <a:gd name="connsiteY0-1606" fmla="*/ 1096261 h 4047663"/>
                <a:gd name="connsiteX1-1607" fmla="*/ 358084 w 888688"/>
                <a:gd name="connsiteY1-1608" fmla="*/ 1085288 h 4047663"/>
                <a:gd name="connsiteX2-1609" fmla="*/ 533457 w 888688"/>
                <a:gd name="connsiteY2-1610" fmla="*/ 99974 h 4047663"/>
                <a:gd name="connsiteX3-1611" fmla="*/ 888688 w 888688"/>
                <a:gd name="connsiteY3-1612" fmla="*/ 103818 h 4047663"/>
                <a:gd name="connsiteX4-1613" fmla="*/ 664027 w 888688"/>
                <a:gd name="connsiteY4-1614" fmla="*/ 991727 h 4047663"/>
                <a:gd name="connsiteX5-1615" fmla="*/ 487333 w 888688"/>
                <a:gd name="connsiteY5-1616" fmla="*/ 1758683 h 4047663"/>
                <a:gd name="connsiteX6-1617" fmla="*/ 172526 w 888688"/>
                <a:gd name="connsiteY6-1618" fmla="*/ 3191479 h 4047663"/>
                <a:gd name="connsiteX7-1619" fmla="*/ 0 w 888688"/>
                <a:gd name="connsiteY7-1620" fmla="*/ 4047665 h 4047663"/>
                <a:gd name="connsiteX8-1621" fmla="*/ 561090 w 888688"/>
                <a:gd name="connsiteY8-1622" fmla="*/ 1096261 h 4047663"/>
                <a:gd name="connsiteX0-1623" fmla="*/ 561090 w 888688"/>
                <a:gd name="connsiteY0-1624" fmla="*/ 1096261 h 4047663"/>
                <a:gd name="connsiteX1-1625" fmla="*/ 364480 w 888688"/>
                <a:gd name="connsiteY1-1626" fmla="*/ 1045691 h 4047663"/>
                <a:gd name="connsiteX2-1627" fmla="*/ 533457 w 888688"/>
                <a:gd name="connsiteY2-1628" fmla="*/ 99974 h 4047663"/>
                <a:gd name="connsiteX3-1629" fmla="*/ 888688 w 888688"/>
                <a:gd name="connsiteY3-1630" fmla="*/ 103818 h 4047663"/>
                <a:gd name="connsiteX4-1631" fmla="*/ 664027 w 888688"/>
                <a:gd name="connsiteY4-1632" fmla="*/ 991727 h 4047663"/>
                <a:gd name="connsiteX5-1633" fmla="*/ 487333 w 888688"/>
                <a:gd name="connsiteY5-1634" fmla="*/ 1758683 h 4047663"/>
                <a:gd name="connsiteX6-1635" fmla="*/ 172526 w 888688"/>
                <a:gd name="connsiteY6-1636" fmla="*/ 3191479 h 4047663"/>
                <a:gd name="connsiteX7-1637" fmla="*/ 0 w 888688"/>
                <a:gd name="connsiteY7-1638" fmla="*/ 4047665 h 4047663"/>
                <a:gd name="connsiteX8-1639" fmla="*/ 561090 w 888688"/>
                <a:gd name="connsiteY8-1640" fmla="*/ 1096261 h 4047663"/>
                <a:gd name="connsiteX0-1641" fmla="*/ 567026 w 888688"/>
                <a:gd name="connsiteY0-1642" fmla="*/ 1022251 h 4047663"/>
                <a:gd name="connsiteX1-1643" fmla="*/ 364480 w 888688"/>
                <a:gd name="connsiteY1-1644" fmla="*/ 1045691 h 4047663"/>
                <a:gd name="connsiteX2-1645" fmla="*/ 533457 w 888688"/>
                <a:gd name="connsiteY2-1646" fmla="*/ 99974 h 4047663"/>
                <a:gd name="connsiteX3-1647" fmla="*/ 888688 w 888688"/>
                <a:gd name="connsiteY3-1648" fmla="*/ 103818 h 4047663"/>
                <a:gd name="connsiteX4-1649" fmla="*/ 664027 w 888688"/>
                <a:gd name="connsiteY4-1650" fmla="*/ 991727 h 4047663"/>
                <a:gd name="connsiteX5-1651" fmla="*/ 487333 w 888688"/>
                <a:gd name="connsiteY5-1652" fmla="*/ 1758683 h 4047663"/>
                <a:gd name="connsiteX6-1653" fmla="*/ 172526 w 888688"/>
                <a:gd name="connsiteY6-1654" fmla="*/ 3191479 h 4047663"/>
                <a:gd name="connsiteX7-1655" fmla="*/ 0 w 888688"/>
                <a:gd name="connsiteY7-1656" fmla="*/ 4047665 h 4047663"/>
                <a:gd name="connsiteX8-1657" fmla="*/ 567026 w 888688"/>
                <a:gd name="connsiteY8-1658" fmla="*/ 1022251 h 4047663"/>
                <a:gd name="connsiteX0-1659" fmla="*/ 567027 w 888688"/>
                <a:gd name="connsiteY0-1660" fmla="*/ 1022250 h 4047663"/>
                <a:gd name="connsiteX1-1661" fmla="*/ 364480 w 888688"/>
                <a:gd name="connsiteY1-1662" fmla="*/ 1045691 h 4047663"/>
                <a:gd name="connsiteX2-1663" fmla="*/ 533457 w 888688"/>
                <a:gd name="connsiteY2-1664" fmla="*/ 99974 h 4047663"/>
                <a:gd name="connsiteX3-1665" fmla="*/ 888688 w 888688"/>
                <a:gd name="connsiteY3-1666" fmla="*/ 103818 h 4047663"/>
                <a:gd name="connsiteX4-1667" fmla="*/ 664027 w 888688"/>
                <a:gd name="connsiteY4-1668" fmla="*/ 991727 h 4047663"/>
                <a:gd name="connsiteX5-1669" fmla="*/ 487333 w 888688"/>
                <a:gd name="connsiteY5-1670" fmla="*/ 1758683 h 4047663"/>
                <a:gd name="connsiteX6-1671" fmla="*/ 172526 w 888688"/>
                <a:gd name="connsiteY6-1672" fmla="*/ 3191479 h 4047663"/>
                <a:gd name="connsiteX7-1673" fmla="*/ 0 w 888688"/>
                <a:gd name="connsiteY7-1674" fmla="*/ 4047665 h 4047663"/>
                <a:gd name="connsiteX8-1675" fmla="*/ 567027 w 888688"/>
                <a:gd name="connsiteY8-1676" fmla="*/ 1022250 h 4047663"/>
                <a:gd name="connsiteX0-1677" fmla="*/ 571202 w 892863"/>
                <a:gd name="connsiteY0-1678" fmla="*/ 1022250 h 4071714"/>
                <a:gd name="connsiteX1-1679" fmla="*/ 368655 w 892863"/>
                <a:gd name="connsiteY1-1680" fmla="*/ 1045691 h 4071714"/>
                <a:gd name="connsiteX2-1681" fmla="*/ 537632 w 892863"/>
                <a:gd name="connsiteY2-1682" fmla="*/ 99974 h 4071714"/>
                <a:gd name="connsiteX3-1683" fmla="*/ 892863 w 892863"/>
                <a:gd name="connsiteY3-1684" fmla="*/ 103818 h 4071714"/>
                <a:gd name="connsiteX4-1685" fmla="*/ 668202 w 892863"/>
                <a:gd name="connsiteY4-1686" fmla="*/ 991727 h 4071714"/>
                <a:gd name="connsiteX5-1687" fmla="*/ 491508 w 892863"/>
                <a:gd name="connsiteY5-1688" fmla="*/ 1758683 h 4071714"/>
                <a:gd name="connsiteX6-1689" fmla="*/ 176701 w 892863"/>
                <a:gd name="connsiteY6-1690" fmla="*/ 3191479 h 4071714"/>
                <a:gd name="connsiteX7-1691" fmla="*/ 4175 w 892863"/>
                <a:gd name="connsiteY7-1692" fmla="*/ 4047665 h 4071714"/>
                <a:gd name="connsiteX8-1693" fmla="*/ 344911 w 892863"/>
                <a:gd name="connsiteY8-1694" fmla="*/ 2261904 h 4071714"/>
                <a:gd name="connsiteX9-1695" fmla="*/ 571202 w 892863"/>
                <a:gd name="connsiteY9-1696" fmla="*/ 1022250 h 4071714"/>
                <a:gd name="connsiteX0-1697" fmla="*/ 784685 w 1106346"/>
                <a:gd name="connsiteY0-1698" fmla="*/ 1022250 h 4071714"/>
                <a:gd name="connsiteX1-1699" fmla="*/ 582138 w 1106346"/>
                <a:gd name="connsiteY1-1700" fmla="*/ 1045691 h 4071714"/>
                <a:gd name="connsiteX2-1701" fmla="*/ 751115 w 1106346"/>
                <a:gd name="connsiteY2-1702" fmla="*/ 99974 h 4071714"/>
                <a:gd name="connsiteX3-1703" fmla="*/ 1106346 w 1106346"/>
                <a:gd name="connsiteY3-1704" fmla="*/ 103818 h 4071714"/>
                <a:gd name="connsiteX4-1705" fmla="*/ 881685 w 1106346"/>
                <a:gd name="connsiteY4-1706" fmla="*/ 991727 h 4071714"/>
                <a:gd name="connsiteX5-1707" fmla="*/ 704991 w 1106346"/>
                <a:gd name="connsiteY5-1708" fmla="*/ 1758683 h 4071714"/>
                <a:gd name="connsiteX6-1709" fmla="*/ 390184 w 1106346"/>
                <a:gd name="connsiteY6-1710" fmla="*/ 3191479 h 4071714"/>
                <a:gd name="connsiteX7-1711" fmla="*/ 217658 w 1106346"/>
                <a:gd name="connsiteY7-1712" fmla="*/ 4047665 h 4071714"/>
                <a:gd name="connsiteX8-1713" fmla="*/ 0 w 1106346"/>
                <a:gd name="connsiteY8-1714" fmla="*/ 1937672 h 4071714"/>
                <a:gd name="connsiteX9-1715" fmla="*/ 784685 w 1106346"/>
                <a:gd name="connsiteY9-1716" fmla="*/ 1022250 h 4071714"/>
                <a:gd name="connsiteX0-1717" fmla="*/ 784685 w 1106346"/>
                <a:gd name="connsiteY0-1718" fmla="*/ 1022250 h 4071714"/>
                <a:gd name="connsiteX1-1719" fmla="*/ 582138 w 1106346"/>
                <a:gd name="connsiteY1-1720" fmla="*/ 1045691 h 4071714"/>
                <a:gd name="connsiteX2-1721" fmla="*/ 751115 w 1106346"/>
                <a:gd name="connsiteY2-1722" fmla="*/ 99974 h 4071714"/>
                <a:gd name="connsiteX3-1723" fmla="*/ 1106346 w 1106346"/>
                <a:gd name="connsiteY3-1724" fmla="*/ 103818 h 4071714"/>
                <a:gd name="connsiteX4-1725" fmla="*/ 881685 w 1106346"/>
                <a:gd name="connsiteY4-1726" fmla="*/ 991727 h 4071714"/>
                <a:gd name="connsiteX5-1727" fmla="*/ 704991 w 1106346"/>
                <a:gd name="connsiteY5-1728" fmla="*/ 1758683 h 4071714"/>
                <a:gd name="connsiteX6-1729" fmla="*/ 390184 w 1106346"/>
                <a:gd name="connsiteY6-1730" fmla="*/ 3191479 h 4071714"/>
                <a:gd name="connsiteX7-1731" fmla="*/ 217658 w 1106346"/>
                <a:gd name="connsiteY7-1732" fmla="*/ 4047665 h 4071714"/>
                <a:gd name="connsiteX8-1733" fmla="*/ 0 w 1106346"/>
                <a:gd name="connsiteY8-1734" fmla="*/ 1937672 h 4071714"/>
                <a:gd name="connsiteX9-1735" fmla="*/ 784685 w 1106346"/>
                <a:gd name="connsiteY9-1736" fmla="*/ 1022250 h 4071714"/>
                <a:gd name="connsiteX0-1737" fmla="*/ 784685 w 1106346"/>
                <a:gd name="connsiteY0-1738" fmla="*/ 1022250 h 4051121"/>
                <a:gd name="connsiteX1-1739" fmla="*/ 582138 w 1106346"/>
                <a:gd name="connsiteY1-1740" fmla="*/ 1045691 h 4051121"/>
                <a:gd name="connsiteX2-1741" fmla="*/ 751115 w 1106346"/>
                <a:gd name="connsiteY2-1742" fmla="*/ 99974 h 4051121"/>
                <a:gd name="connsiteX3-1743" fmla="*/ 1106346 w 1106346"/>
                <a:gd name="connsiteY3-1744" fmla="*/ 103818 h 4051121"/>
                <a:gd name="connsiteX4-1745" fmla="*/ 881685 w 1106346"/>
                <a:gd name="connsiteY4-1746" fmla="*/ 991727 h 4051121"/>
                <a:gd name="connsiteX5-1747" fmla="*/ 704991 w 1106346"/>
                <a:gd name="connsiteY5-1748" fmla="*/ 1758683 h 4051121"/>
                <a:gd name="connsiteX6-1749" fmla="*/ 390184 w 1106346"/>
                <a:gd name="connsiteY6-1750" fmla="*/ 3191479 h 4051121"/>
                <a:gd name="connsiteX7-1751" fmla="*/ 217658 w 1106346"/>
                <a:gd name="connsiteY7-1752" fmla="*/ 4047665 h 4051121"/>
                <a:gd name="connsiteX8-1753" fmla="*/ 102705 w 1106346"/>
                <a:gd name="connsiteY8-1754" fmla="*/ 2885209 h 4051121"/>
                <a:gd name="connsiteX9-1755" fmla="*/ 0 w 1106346"/>
                <a:gd name="connsiteY9-1756" fmla="*/ 1937672 h 4051121"/>
                <a:gd name="connsiteX10-1757" fmla="*/ 784685 w 1106346"/>
                <a:gd name="connsiteY10-1758" fmla="*/ 1022250 h 4051121"/>
                <a:gd name="connsiteX0-1759" fmla="*/ 985899 w 1307560"/>
                <a:gd name="connsiteY0-1760" fmla="*/ 1022250 h 4051121"/>
                <a:gd name="connsiteX1-1761" fmla="*/ 783352 w 1307560"/>
                <a:gd name="connsiteY1-1762" fmla="*/ 1045691 h 4051121"/>
                <a:gd name="connsiteX2-1763" fmla="*/ 952329 w 1307560"/>
                <a:gd name="connsiteY2-1764" fmla="*/ 99974 h 4051121"/>
                <a:gd name="connsiteX3-1765" fmla="*/ 1307560 w 1307560"/>
                <a:gd name="connsiteY3-1766" fmla="*/ 103818 h 4051121"/>
                <a:gd name="connsiteX4-1767" fmla="*/ 1082899 w 1307560"/>
                <a:gd name="connsiteY4-1768" fmla="*/ 991727 h 4051121"/>
                <a:gd name="connsiteX5-1769" fmla="*/ 906205 w 1307560"/>
                <a:gd name="connsiteY5-1770" fmla="*/ 1758683 h 4051121"/>
                <a:gd name="connsiteX6-1771" fmla="*/ 591398 w 1307560"/>
                <a:gd name="connsiteY6-1772" fmla="*/ 3191479 h 4051121"/>
                <a:gd name="connsiteX7-1773" fmla="*/ 418872 w 1307560"/>
                <a:gd name="connsiteY7-1774" fmla="*/ 4047665 h 4051121"/>
                <a:gd name="connsiteX8-1775" fmla="*/ 0 w 1307560"/>
                <a:gd name="connsiteY8-1776" fmla="*/ 3636826 h 4051121"/>
                <a:gd name="connsiteX9-1777" fmla="*/ 201214 w 1307560"/>
                <a:gd name="connsiteY9-1778" fmla="*/ 1937672 h 4051121"/>
                <a:gd name="connsiteX10-1779" fmla="*/ 985899 w 1307560"/>
                <a:gd name="connsiteY10-1780" fmla="*/ 1022250 h 4051121"/>
                <a:gd name="connsiteX0-1781" fmla="*/ 985899 w 1307560"/>
                <a:gd name="connsiteY0-1782" fmla="*/ 1022250 h 4047663"/>
                <a:gd name="connsiteX1-1783" fmla="*/ 783352 w 1307560"/>
                <a:gd name="connsiteY1-1784" fmla="*/ 1045691 h 4047663"/>
                <a:gd name="connsiteX2-1785" fmla="*/ 952329 w 1307560"/>
                <a:gd name="connsiteY2-1786" fmla="*/ 99974 h 4047663"/>
                <a:gd name="connsiteX3-1787" fmla="*/ 1307560 w 1307560"/>
                <a:gd name="connsiteY3-1788" fmla="*/ 103818 h 4047663"/>
                <a:gd name="connsiteX4-1789" fmla="*/ 1082899 w 1307560"/>
                <a:gd name="connsiteY4-1790" fmla="*/ 991727 h 4047663"/>
                <a:gd name="connsiteX5-1791" fmla="*/ 906205 w 1307560"/>
                <a:gd name="connsiteY5-1792" fmla="*/ 1758683 h 4047663"/>
                <a:gd name="connsiteX6-1793" fmla="*/ 591398 w 1307560"/>
                <a:gd name="connsiteY6-1794" fmla="*/ 3191479 h 4047663"/>
                <a:gd name="connsiteX7-1795" fmla="*/ 418872 w 1307560"/>
                <a:gd name="connsiteY7-1796" fmla="*/ 4047665 h 4047663"/>
                <a:gd name="connsiteX8-1797" fmla="*/ 245950 w 1307560"/>
                <a:gd name="connsiteY8-1798" fmla="*/ 3902327 h 4047663"/>
                <a:gd name="connsiteX9-1799" fmla="*/ 0 w 1307560"/>
                <a:gd name="connsiteY9-1800" fmla="*/ 3636826 h 4047663"/>
                <a:gd name="connsiteX10-1801" fmla="*/ 201214 w 1307560"/>
                <a:gd name="connsiteY10-1802" fmla="*/ 1937672 h 4047663"/>
                <a:gd name="connsiteX11" fmla="*/ 985899 w 1307560"/>
                <a:gd name="connsiteY11" fmla="*/ 1022250 h 4047663"/>
                <a:gd name="connsiteX0-1803" fmla="*/ 985899 w 1307560"/>
                <a:gd name="connsiteY0-1804" fmla="*/ 1022250 h 4047663"/>
                <a:gd name="connsiteX1-1805" fmla="*/ 783352 w 1307560"/>
                <a:gd name="connsiteY1-1806" fmla="*/ 1045691 h 4047663"/>
                <a:gd name="connsiteX2-1807" fmla="*/ 952329 w 1307560"/>
                <a:gd name="connsiteY2-1808" fmla="*/ 99974 h 4047663"/>
                <a:gd name="connsiteX3-1809" fmla="*/ 1307560 w 1307560"/>
                <a:gd name="connsiteY3-1810" fmla="*/ 103818 h 4047663"/>
                <a:gd name="connsiteX4-1811" fmla="*/ 1082899 w 1307560"/>
                <a:gd name="connsiteY4-1812" fmla="*/ 991727 h 4047663"/>
                <a:gd name="connsiteX5-1813" fmla="*/ 906205 w 1307560"/>
                <a:gd name="connsiteY5-1814" fmla="*/ 1758683 h 4047663"/>
                <a:gd name="connsiteX6-1815" fmla="*/ 591398 w 1307560"/>
                <a:gd name="connsiteY6-1816" fmla="*/ 3191479 h 4047663"/>
                <a:gd name="connsiteX7-1817" fmla="*/ 418872 w 1307560"/>
                <a:gd name="connsiteY7-1818" fmla="*/ 4047665 h 4047663"/>
                <a:gd name="connsiteX8-1819" fmla="*/ 382802 w 1307560"/>
                <a:gd name="connsiteY8-1820" fmla="*/ 3259908 h 4047663"/>
                <a:gd name="connsiteX9-1821" fmla="*/ 0 w 1307560"/>
                <a:gd name="connsiteY9-1822" fmla="*/ 3636826 h 4047663"/>
                <a:gd name="connsiteX10-1823" fmla="*/ 201214 w 1307560"/>
                <a:gd name="connsiteY10-1824" fmla="*/ 1937672 h 4047663"/>
                <a:gd name="connsiteX11-1825" fmla="*/ 985899 w 1307560"/>
                <a:gd name="connsiteY11-1826" fmla="*/ 1022250 h 4047663"/>
                <a:gd name="connsiteX0-1827" fmla="*/ 985899 w 1307560"/>
                <a:gd name="connsiteY0-1828" fmla="*/ 1022250 h 4047663"/>
                <a:gd name="connsiteX1-1829" fmla="*/ 783352 w 1307560"/>
                <a:gd name="connsiteY1-1830" fmla="*/ 1045691 h 4047663"/>
                <a:gd name="connsiteX2-1831" fmla="*/ 952329 w 1307560"/>
                <a:gd name="connsiteY2-1832" fmla="*/ 99974 h 4047663"/>
                <a:gd name="connsiteX3-1833" fmla="*/ 1307560 w 1307560"/>
                <a:gd name="connsiteY3-1834" fmla="*/ 103818 h 4047663"/>
                <a:gd name="connsiteX4-1835" fmla="*/ 1082899 w 1307560"/>
                <a:gd name="connsiteY4-1836" fmla="*/ 991727 h 4047663"/>
                <a:gd name="connsiteX5-1837" fmla="*/ 906205 w 1307560"/>
                <a:gd name="connsiteY5-1838" fmla="*/ 1758683 h 4047663"/>
                <a:gd name="connsiteX6-1839" fmla="*/ 591398 w 1307560"/>
                <a:gd name="connsiteY6-1840" fmla="*/ 3191479 h 4047663"/>
                <a:gd name="connsiteX7-1841" fmla="*/ 418872 w 1307560"/>
                <a:gd name="connsiteY7-1842" fmla="*/ 4047665 h 4047663"/>
                <a:gd name="connsiteX8-1843" fmla="*/ 400900 w 1307560"/>
                <a:gd name="connsiteY8-1844" fmla="*/ 3750177 h 4047663"/>
                <a:gd name="connsiteX9-1845" fmla="*/ 382802 w 1307560"/>
                <a:gd name="connsiteY9-1846" fmla="*/ 3259908 h 4047663"/>
                <a:gd name="connsiteX10-1847" fmla="*/ 0 w 1307560"/>
                <a:gd name="connsiteY10-1848" fmla="*/ 3636826 h 4047663"/>
                <a:gd name="connsiteX11-1849" fmla="*/ 201214 w 1307560"/>
                <a:gd name="connsiteY11-1850" fmla="*/ 1937672 h 4047663"/>
                <a:gd name="connsiteX12" fmla="*/ 985899 w 1307560"/>
                <a:gd name="connsiteY12" fmla="*/ 1022250 h 4047663"/>
                <a:gd name="connsiteX0-1851" fmla="*/ 1284355 w 1606016"/>
                <a:gd name="connsiteY0-1852" fmla="*/ 1022250 h 4106236"/>
                <a:gd name="connsiteX1-1853" fmla="*/ 1081808 w 1606016"/>
                <a:gd name="connsiteY1-1854" fmla="*/ 1045691 h 4106236"/>
                <a:gd name="connsiteX2-1855" fmla="*/ 1250785 w 1606016"/>
                <a:gd name="connsiteY2-1856" fmla="*/ 99974 h 4106236"/>
                <a:gd name="connsiteX3-1857" fmla="*/ 1606016 w 1606016"/>
                <a:gd name="connsiteY3-1858" fmla="*/ 103818 h 4106236"/>
                <a:gd name="connsiteX4-1859" fmla="*/ 1381355 w 1606016"/>
                <a:gd name="connsiteY4-1860" fmla="*/ 991727 h 4106236"/>
                <a:gd name="connsiteX5-1861" fmla="*/ 1204661 w 1606016"/>
                <a:gd name="connsiteY5-1862" fmla="*/ 1758683 h 4106236"/>
                <a:gd name="connsiteX6-1863" fmla="*/ 889854 w 1606016"/>
                <a:gd name="connsiteY6-1864" fmla="*/ 3191479 h 4106236"/>
                <a:gd name="connsiteX7-1865" fmla="*/ 717328 w 1606016"/>
                <a:gd name="connsiteY7-1866" fmla="*/ 4047665 h 4106236"/>
                <a:gd name="connsiteX8-1867" fmla="*/ 0 w 1606016"/>
                <a:gd name="connsiteY8-1868" fmla="*/ 4106237 h 4106236"/>
                <a:gd name="connsiteX9-1869" fmla="*/ 681258 w 1606016"/>
                <a:gd name="connsiteY9-1870" fmla="*/ 3259908 h 4106236"/>
                <a:gd name="connsiteX10-1871" fmla="*/ 298456 w 1606016"/>
                <a:gd name="connsiteY10-1872" fmla="*/ 3636826 h 4106236"/>
                <a:gd name="connsiteX11-1873" fmla="*/ 499670 w 1606016"/>
                <a:gd name="connsiteY11-1874" fmla="*/ 1937672 h 4106236"/>
                <a:gd name="connsiteX12-1875" fmla="*/ 1284355 w 1606016"/>
                <a:gd name="connsiteY12-1876" fmla="*/ 1022250 h 4106236"/>
                <a:gd name="connsiteX0-1877" fmla="*/ 1284355 w 1606016"/>
                <a:gd name="connsiteY0-1878" fmla="*/ 1022250 h 4106236"/>
                <a:gd name="connsiteX1-1879" fmla="*/ 1081808 w 1606016"/>
                <a:gd name="connsiteY1-1880" fmla="*/ 1045691 h 4106236"/>
                <a:gd name="connsiteX2-1881" fmla="*/ 1250785 w 1606016"/>
                <a:gd name="connsiteY2-1882" fmla="*/ 99974 h 4106236"/>
                <a:gd name="connsiteX3-1883" fmla="*/ 1606016 w 1606016"/>
                <a:gd name="connsiteY3-1884" fmla="*/ 103818 h 4106236"/>
                <a:gd name="connsiteX4-1885" fmla="*/ 1381355 w 1606016"/>
                <a:gd name="connsiteY4-1886" fmla="*/ 991727 h 4106236"/>
                <a:gd name="connsiteX5-1887" fmla="*/ 1204661 w 1606016"/>
                <a:gd name="connsiteY5-1888" fmla="*/ 1758683 h 4106236"/>
                <a:gd name="connsiteX6-1889" fmla="*/ 889854 w 1606016"/>
                <a:gd name="connsiteY6-1890" fmla="*/ 3191479 h 4106236"/>
                <a:gd name="connsiteX7-1891" fmla="*/ 717328 w 1606016"/>
                <a:gd name="connsiteY7-1892" fmla="*/ 4047665 h 4106236"/>
                <a:gd name="connsiteX8-1893" fmla="*/ 0 w 1606016"/>
                <a:gd name="connsiteY8-1894" fmla="*/ 4106237 h 4106236"/>
                <a:gd name="connsiteX9-1895" fmla="*/ 681258 w 1606016"/>
                <a:gd name="connsiteY9-1896" fmla="*/ 3259908 h 4106236"/>
                <a:gd name="connsiteX10-1897" fmla="*/ 298456 w 1606016"/>
                <a:gd name="connsiteY10-1898" fmla="*/ 3636826 h 4106236"/>
                <a:gd name="connsiteX11-1899" fmla="*/ 499670 w 1606016"/>
                <a:gd name="connsiteY11-1900" fmla="*/ 1937672 h 4106236"/>
                <a:gd name="connsiteX12-1901" fmla="*/ 1284355 w 1606016"/>
                <a:gd name="connsiteY12-1902" fmla="*/ 1022250 h 4106236"/>
                <a:gd name="connsiteX0-1903" fmla="*/ 1284355 w 1606016"/>
                <a:gd name="connsiteY0-1904" fmla="*/ 1022250 h 4106236"/>
                <a:gd name="connsiteX1-1905" fmla="*/ 1081808 w 1606016"/>
                <a:gd name="connsiteY1-1906" fmla="*/ 1045691 h 4106236"/>
                <a:gd name="connsiteX2-1907" fmla="*/ 1250785 w 1606016"/>
                <a:gd name="connsiteY2-1908" fmla="*/ 99974 h 4106236"/>
                <a:gd name="connsiteX3-1909" fmla="*/ 1606016 w 1606016"/>
                <a:gd name="connsiteY3-1910" fmla="*/ 103818 h 4106236"/>
                <a:gd name="connsiteX4-1911" fmla="*/ 1381355 w 1606016"/>
                <a:gd name="connsiteY4-1912" fmla="*/ 991727 h 4106236"/>
                <a:gd name="connsiteX5-1913" fmla="*/ 1204661 w 1606016"/>
                <a:gd name="connsiteY5-1914" fmla="*/ 1758683 h 4106236"/>
                <a:gd name="connsiteX6-1915" fmla="*/ 889854 w 1606016"/>
                <a:gd name="connsiteY6-1916" fmla="*/ 3191479 h 4106236"/>
                <a:gd name="connsiteX7-1917" fmla="*/ 717328 w 1606016"/>
                <a:gd name="connsiteY7-1918" fmla="*/ 4047665 h 4106236"/>
                <a:gd name="connsiteX8-1919" fmla="*/ 193816 w 1606016"/>
                <a:gd name="connsiteY8-1920" fmla="*/ 4098428 h 4106236"/>
                <a:gd name="connsiteX9-1921" fmla="*/ 0 w 1606016"/>
                <a:gd name="connsiteY9-1922" fmla="*/ 4106237 h 4106236"/>
                <a:gd name="connsiteX10-1923" fmla="*/ 681258 w 1606016"/>
                <a:gd name="connsiteY10-1924" fmla="*/ 3259908 h 4106236"/>
                <a:gd name="connsiteX11-1925" fmla="*/ 298456 w 1606016"/>
                <a:gd name="connsiteY11-1926" fmla="*/ 3636826 h 4106236"/>
                <a:gd name="connsiteX12-1927" fmla="*/ 499670 w 1606016"/>
                <a:gd name="connsiteY12-1928" fmla="*/ 1937672 h 4106236"/>
                <a:gd name="connsiteX13" fmla="*/ 1284355 w 1606016"/>
                <a:gd name="connsiteY13" fmla="*/ 1022250 h 4106236"/>
                <a:gd name="connsiteX0-1929" fmla="*/ 1339851 w 1661512"/>
                <a:gd name="connsiteY0-1930" fmla="*/ 1022250 h 4617508"/>
                <a:gd name="connsiteX1-1931" fmla="*/ 1137304 w 1661512"/>
                <a:gd name="connsiteY1-1932" fmla="*/ 1045691 h 4617508"/>
                <a:gd name="connsiteX2-1933" fmla="*/ 1306281 w 1661512"/>
                <a:gd name="connsiteY2-1934" fmla="*/ 99974 h 4617508"/>
                <a:gd name="connsiteX3-1935" fmla="*/ 1661512 w 1661512"/>
                <a:gd name="connsiteY3-1936" fmla="*/ 103818 h 4617508"/>
                <a:gd name="connsiteX4-1937" fmla="*/ 1436851 w 1661512"/>
                <a:gd name="connsiteY4-1938" fmla="*/ 991727 h 4617508"/>
                <a:gd name="connsiteX5-1939" fmla="*/ 1260157 w 1661512"/>
                <a:gd name="connsiteY5-1940" fmla="*/ 1758683 h 4617508"/>
                <a:gd name="connsiteX6-1941" fmla="*/ 945350 w 1661512"/>
                <a:gd name="connsiteY6-1942" fmla="*/ 3191479 h 4617508"/>
                <a:gd name="connsiteX7-1943" fmla="*/ 772824 w 1661512"/>
                <a:gd name="connsiteY7-1944" fmla="*/ 4047665 h 4617508"/>
                <a:gd name="connsiteX8-1945" fmla="*/ 0 w 1661512"/>
                <a:gd name="connsiteY8-1946" fmla="*/ 4617508 h 4617508"/>
                <a:gd name="connsiteX9-1947" fmla="*/ 55496 w 1661512"/>
                <a:gd name="connsiteY9-1948" fmla="*/ 4106237 h 4617508"/>
                <a:gd name="connsiteX10-1949" fmla="*/ 736754 w 1661512"/>
                <a:gd name="connsiteY10-1950" fmla="*/ 3259908 h 4617508"/>
                <a:gd name="connsiteX11-1951" fmla="*/ 353952 w 1661512"/>
                <a:gd name="connsiteY11-1952" fmla="*/ 3636826 h 4617508"/>
                <a:gd name="connsiteX12-1953" fmla="*/ 555166 w 1661512"/>
                <a:gd name="connsiteY12-1954" fmla="*/ 1937672 h 4617508"/>
                <a:gd name="connsiteX13-1955" fmla="*/ 1339851 w 1661512"/>
                <a:gd name="connsiteY13-1956" fmla="*/ 1022250 h 4617508"/>
                <a:gd name="connsiteX0-1957" fmla="*/ 1339851 w 2003925"/>
                <a:gd name="connsiteY0-1958" fmla="*/ 951328 h 4546586"/>
                <a:gd name="connsiteX1-1959" fmla="*/ 1137304 w 2003925"/>
                <a:gd name="connsiteY1-1960" fmla="*/ 974769 h 4546586"/>
                <a:gd name="connsiteX2-1961" fmla="*/ 1306281 w 2003925"/>
                <a:gd name="connsiteY2-1962" fmla="*/ 29052 h 4546586"/>
                <a:gd name="connsiteX3-1963" fmla="*/ 2003925 w 2003925"/>
                <a:gd name="connsiteY3-1964" fmla="*/ 433865 h 4546586"/>
                <a:gd name="connsiteX4-1965" fmla="*/ 1436851 w 2003925"/>
                <a:gd name="connsiteY4-1966" fmla="*/ 920805 h 4546586"/>
                <a:gd name="connsiteX5-1967" fmla="*/ 1260157 w 2003925"/>
                <a:gd name="connsiteY5-1968" fmla="*/ 1687761 h 4546586"/>
                <a:gd name="connsiteX6-1969" fmla="*/ 945350 w 2003925"/>
                <a:gd name="connsiteY6-1970" fmla="*/ 3120557 h 4546586"/>
                <a:gd name="connsiteX7-1971" fmla="*/ 772824 w 2003925"/>
                <a:gd name="connsiteY7-1972" fmla="*/ 3976743 h 4546586"/>
                <a:gd name="connsiteX8-1973" fmla="*/ 0 w 2003925"/>
                <a:gd name="connsiteY8-1974" fmla="*/ 4546586 h 4546586"/>
                <a:gd name="connsiteX9-1975" fmla="*/ 55496 w 2003925"/>
                <a:gd name="connsiteY9-1976" fmla="*/ 4035315 h 4546586"/>
                <a:gd name="connsiteX10-1977" fmla="*/ 736754 w 2003925"/>
                <a:gd name="connsiteY10-1978" fmla="*/ 3188986 h 4546586"/>
                <a:gd name="connsiteX11-1979" fmla="*/ 353952 w 2003925"/>
                <a:gd name="connsiteY11-1980" fmla="*/ 3565904 h 4546586"/>
                <a:gd name="connsiteX12-1981" fmla="*/ 555166 w 2003925"/>
                <a:gd name="connsiteY12-1982" fmla="*/ 1866750 h 4546586"/>
                <a:gd name="connsiteX13-1983" fmla="*/ 1339851 w 2003925"/>
                <a:gd name="connsiteY13-1984" fmla="*/ 951328 h 4546586"/>
                <a:gd name="connsiteX0-1985" fmla="*/ 1339851 w 2003925"/>
                <a:gd name="connsiteY0-1986" fmla="*/ 951328 h 4546586"/>
                <a:gd name="connsiteX1-1987" fmla="*/ 1137304 w 2003925"/>
                <a:gd name="connsiteY1-1988" fmla="*/ 974769 h 4546586"/>
                <a:gd name="connsiteX2-1989" fmla="*/ 1306281 w 2003925"/>
                <a:gd name="connsiteY2-1990" fmla="*/ 29052 h 4546586"/>
                <a:gd name="connsiteX3-1991" fmla="*/ 2003925 w 2003925"/>
                <a:gd name="connsiteY3-1992" fmla="*/ 433865 h 4546586"/>
                <a:gd name="connsiteX4-1993" fmla="*/ 1534938 w 2003925"/>
                <a:gd name="connsiteY4-1994" fmla="*/ 1350473 h 4546586"/>
                <a:gd name="connsiteX5-1995" fmla="*/ 1260157 w 2003925"/>
                <a:gd name="connsiteY5-1996" fmla="*/ 1687761 h 4546586"/>
                <a:gd name="connsiteX6-1997" fmla="*/ 945350 w 2003925"/>
                <a:gd name="connsiteY6-1998" fmla="*/ 3120557 h 4546586"/>
                <a:gd name="connsiteX7-1999" fmla="*/ 772824 w 2003925"/>
                <a:gd name="connsiteY7-2000" fmla="*/ 3976743 h 4546586"/>
                <a:gd name="connsiteX8-2001" fmla="*/ 0 w 2003925"/>
                <a:gd name="connsiteY8-2002" fmla="*/ 4546586 h 4546586"/>
                <a:gd name="connsiteX9-2003" fmla="*/ 55496 w 2003925"/>
                <a:gd name="connsiteY9-2004" fmla="*/ 4035315 h 4546586"/>
                <a:gd name="connsiteX10-2005" fmla="*/ 736754 w 2003925"/>
                <a:gd name="connsiteY10-2006" fmla="*/ 3188986 h 4546586"/>
                <a:gd name="connsiteX11-2007" fmla="*/ 353952 w 2003925"/>
                <a:gd name="connsiteY11-2008" fmla="*/ 3565904 h 4546586"/>
                <a:gd name="connsiteX12-2009" fmla="*/ 555166 w 2003925"/>
                <a:gd name="connsiteY12-2010" fmla="*/ 1866750 h 4546586"/>
                <a:gd name="connsiteX13-2011" fmla="*/ 1339851 w 2003925"/>
                <a:gd name="connsiteY13-2012" fmla="*/ 951328 h 4546586"/>
                <a:gd name="connsiteX0-2013" fmla="*/ 1339851 w 2003925"/>
                <a:gd name="connsiteY0-2014" fmla="*/ 951328 h 4546586"/>
                <a:gd name="connsiteX1-2015" fmla="*/ 1137304 w 2003925"/>
                <a:gd name="connsiteY1-2016" fmla="*/ 974769 h 4546586"/>
                <a:gd name="connsiteX2-2017" fmla="*/ 1306281 w 2003925"/>
                <a:gd name="connsiteY2-2018" fmla="*/ 29052 h 4546586"/>
                <a:gd name="connsiteX3-2019" fmla="*/ 2003925 w 2003925"/>
                <a:gd name="connsiteY3-2020" fmla="*/ 433865 h 4546586"/>
                <a:gd name="connsiteX4-2021" fmla="*/ 1536533 w 2003925"/>
                <a:gd name="connsiteY4-2022" fmla="*/ 1297129 h 4546586"/>
                <a:gd name="connsiteX5-2023" fmla="*/ 1260157 w 2003925"/>
                <a:gd name="connsiteY5-2024" fmla="*/ 1687761 h 4546586"/>
                <a:gd name="connsiteX6-2025" fmla="*/ 945350 w 2003925"/>
                <a:gd name="connsiteY6-2026" fmla="*/ 3120557 h 4546586"/>
                <a:gd name="connsiteX7-2027" fmla="*/ 772824 w 2003925"/>
                <a:gd name="connsiteY7-2028" fmla="*/ 3976743 h 4546586"/>
                <a:gd name="connsiteX8-2029" fmla="*/ 0 w 2003925"/>
                <a:gd name="connsiteY8-2030" fmla="*/ 4546586 h 4546586"/>
                <a:gd name="connsiteX9-2031" fmla="*/ 55496 w 2003925"/>
                <a:gd name="connsiteY9-2032" fmla="*/ 4035315 h 4546586"/>
                <a:gd name="connsiteX10-2033" fmla="*/ 736754 w 2003925"/>
                <a:gd name="connsiteY10-2034" fmla="*/ 3188986 h 4546586"/>
                <a:gd name="connsiteX11-2035" fmla="*/ 353952 w 2003925"/>
                <a:gd name="connsiteY11-2036" fmla="*/ 3565904 h 4546586"/>
                <a:gd name="connsiteX12-2037" fmla="*/ 555166 w 2003925"/>
                <a:gd name="connsiteY12-2038" fmla="*/ 1866750 h 4546586"/>
                <a:gd name="connsiteX13-2039" fmla="*/ 1339851 w 2003925"/>
                <a:gd name="connsiteY13-2040" fmla="*/ 951328 h 4546586"/>
                <a:gd name="connsiteX0-2041" fmla="*/ 1339851 w 2003925"/>
                <a:gd name="connsiteY0-2042" fmla="*/ 951328 h 4546586"/>
                <a:gd name="connsiteX1-2043" fmla="*/ 1137304 w 2003925"/>
                <a:gd name="connsiteY1-2044" fmla="*/ 974769 h 4546586"/>
                <a:gd name="connsiteX2-2045" fmla="*/ 1306281 w 2003925"/>
                <a:gd name="connsiteY2-2046" fmla="*/ 29052 h 4546586"/>
                <a:gd name="connsiteX3-2047" fmla="*/ 2003925 w 2003925"/>
                <a:gd name="connsiteY3-2048" fmla="*/ 433865 h 4546586"/>
                <a:gd name="connsiteX4-2049" fmla="*/ 1803728 w 2003925"/>
                <a:gd name="connsiteY4-2050" fmla="*/ 1424885 h 4546586"/>
                <a:gd name="connsiteX5-2051" fmla="*/ 1260157 w 2003925"/>
                <a:gd name="connsiteY5-2052" fmla="*/ 1687761 h 4546586"/>
                <a:gd name="connsiteX6-2053" fmla="*/ 945350 w 2003925"/>
                <a:gd name="connsiteY6-2054" fmla="*/ 3120557 h 4546586"/>
                <a:gd name="connsiteX7-2055" fmla="*/ 772824 w 2003925"/>
                <a:gd name="connsiteY7-2056" fmla="*/ 3976743 h 4546586"/>
                <a:gd name="connsiteX8-2057" fmla="*/ 0 w 2003925"/>
                <a:gd name="connsiteY8-2058" fmla="*/ 4546586 h 4546586"/>
                <a:gd name="connsiteX9-2059" fmla="*/ 55496 w 2003925"/>
                <a:gd name="connsiteY9-2060" fmla="*/ 4035315 h 4546586"/>
                <a:gd name="connsiteX10-2061" fmla="*/ 736754 w 2003925"/>
                <a:gd name="connsiteY10-2062" fmla="*/ 3188986 h 4546586"/>
                <a:gd name="connsiteX11-2063" fmla="*/ 353952 w 2003925"/>
                <a:gd name="connsiteY11-2064" fmla="*/ 3565904 h 4546586"/>
                <a:gd name="connsiteX12-2065" fmla="*/ 555166 w 2003925"/>
                <a:gd name="connsiteY12-2066" fmla="*/ 1866750 h 4546586"/>
                <a:gd name="connsiteX13-2067" fmla="*/ 1339851 w 2003925"/>
                <a:gd name="connsiteY13-2068" fmla="*/ 951328 h 4546586"/>
                <a:gd name="connsiteX0-2069" fmla="*/ 1339851 w 2003925"/>
                <a:gd name="connsiteY0-2070" fmla="*/ 951328 h 4546586"/>
                <a:gd name="connsiteX1-2071" fmla="*/ 1137304 w 2003925"/>
                <a:gd name="connsiteY1-2072" fmla="*/ 974769 h 4546586"/>
                <a:gd name="connsiteX2-2073" fmla="*/ 1306281 w 2003925"/>
                <a:gd name="connsiteY2-2074" fmla="*/ 29052 h 4546586"/>
                <a:gd name="connsiteX3-2075" fmla="*/ 2003925 w 2003925"/>
                <a:gd name="connsiteY3-2076" fmla="*/ 433865 h 4546586"/>
                <a:gd name="connsiteX4-2077" fmla="*/ 1803728 w 2003925"/>
                <a:gd name="connsiteY4-2078" fmla="*/ 1424885 h 4546586"/>
                <a:gd name="connsiteX5-2079" fmla="*/ 1086048 w 2003925"/>
                <a:gd name="connsiteY5-2080" fmla="*/ 2306293 h 4546586"/>
                <a:gd name="connsiteX6-2081" fmla="*/ 945350 w 2003925"/>
                <a:gd name="connsiteY6-2082" fmla="*/ 3120557 h 4546586"/>
                <a:gd name="connsiteX7-2083" fmla="*/ 772824 w 2003925"/>
                <a:gd name="connsiteY7-2084" fmla="*/ 3976743 h 4546586"/>
                <a:gd name="connsiteX8-2085" fmla="*/ 0 w 2003925"/>
                <a:gd name="connsiteY8-2086" fmla="*/ 4546586 h 4546586"/>
                <a:gd name="connsiteX9-2087" fmla="*/ 55496 w 2003925"/>
                <a:gd name="connsiteY9-2088" fmla="*/ 4035315 h 4546586"/>
                <a:gd name="connsiteX10-2089" fmla="*/ 736754 w 2003925"/>
                <a:gd name="connsiteY10-2090" fmla="*/ 3188986 h 4546586"/>
                <a:gd name="connsiteX11-2091" fmla="*/ 353952 w 2003925"/>
                <a:gd name="connsiteY11-2092" fmla="*/ 3565904 h 4546586"/>
                <a:gd name="connsiteX12-2093" fmla="*/ 555166 w 2003925"/>
                <a:gd name="connsiteY12-2094" fmla="*/ 1866750 h 4546586"/>
                <a:gd name="connsiteX13-2095" fmla="*/ 1339851 w 2003925"/>
                <a:gd name="connsiteY13-2096" fmla="*/ 951328 h 4546586"/>
                <a:gd name="connsiteX0-2097" fmla="*/ 302006 w 2003925"/>
                <a:gd name="connsiteY0-2098" fmla="*/ 1372664 h 4546586"/>
                <a:gd name="connsiteX1-2099" fmla="*/ 1137304 w 2003925"/>
                <a:gd name="connsiteY1-2100" fmla="*/ 974769 h 4546586"/>
                <a:gd name="connsiteX2-2101" fmla="*/ 1306281 w 2003925"/>
                <a:gd name="connsiteY2-2102" fmla="*/ 29052 h 4546586"/>
                <a:gd name="connsiteX3-2103" fmla="*/ 2003925 w 2003925"/>
                <a:gd name="connsiteY3-2104" fmla="*/ 433865 h 4546586"/>
                <a:gd name="connsiteX4-2105" fmla="*/ 1803728 w 2003925"/>
                <a:gd name="connsiteY4-2106" fmla="*/ 1424885 h 4546586"/>
                <a:gd name="connsiteX5-2107" fmla="*/ 1086048 w 2003925"/>
                <a:gd name="connsiteY5-2108" fmla="*/ 2306293 h 4546586"/>
                <a:gd name="connsiteX6-2109" fmla="*/ 945350 w 2003925"/>
                <a:gd name="connsiteY6-2110" fmla="*/ 3120557 h 4546586"/>
                <a:gd name="connsiteX7-2111" fmla="*/ 772824 w 2003925"/>
                <a:gd name="connsiteY7-2112" fmla="*/ 3976743 h 4546586"/>
                <a:gd name="connsiteX8-2113" fmla="*/ 0 w 2003925"/>
                <a:gd name="connsiteY8-2114" fmla="*/ 4546586 h 4546586"/>
                <a:gd name="connsiteX9-2115" fmla="*/ 55496 w 2003925"/>
                <a:gd name="connsiteY9-2116" fmla="*/ 4035315 h 4546586"/>
                <a:gd name="connsiteX10-2117" fmla="*/ 736754 w 2003925"/>
                <a:gd name="connsiteY10-2118" fmla="*/ 3188986 h 4546586"/>
                <a:gd name="connsiteX11-2119" fmla="*/ 353952 w 2003925"/>
                <a:gd name="connsiteY11-2120" fmla="*/ 3565904 h 4546586"/>
                <a:gd name="connsiteX12-2121" fmla="*/ 555166 w 2003925"/>
                <a:gd name="connsiteY12-2122" fmla="*/ 1866750 h 4546586"/>
                <a:gd name="connsiteX13-2123" fmla="*/ 302006 w 2003925"/>
                <a:gd name="connsiteY13-2124" fmla="*/ 1372664 h 4546586"/>
                <a:gd name="connsiteX0-2125" fmla="*/ 302006 w 2003925"/>
                <a:gd name="connsiteY0-2126" fmla="*/ 961770 h 4135692"/>
                <a:gd name="connsiteX1-2127" fmla="*/ 1137304 w 2003925"/>
                <a:gd name="connsiteY1-2128" fmla="*/ 563875 h 4135692"/>
                <a:gd name="connsiteX2-2129" fmla="*/ 1257902 w 2003925"/>
                <a:gd name="connsiteY2-2130" fmla="*/ 488989 h 4135692"/>
                <a:gd name="connsiteX3-2131" fmla="*/ 2003925 w 2003925"/>
                <a:gd name="connsiteY3-2132" fmla="*/ 22971 h 4135692"/>
                <a:gd name="connsiteX4-2133" fmla="*/ 1803728 w 2003925"/>
                <a:gd name="connsiteY4-2134" fmla="*/ 1013991 h 4135692"/>
                <a:gd name="connsiteX5-2135" fmla="*/ 1086048 w 2003925"/>
                <a:gd name="connsiteY5-2136" fmla="*/ 1895399 h 4135692"/>
                <a:gd name="connsiteX6-2137" fmla="*/ 945350 w 2003925"/>
                <a:gd name="connsiteY6-2138" fmla="*/ 2709663 h 4135692"/>
                <a:gd name="connsiteX7-2139" fmla="*/ 772824 w 2003925"/>
                <a:gd name="connsiteY7-2140" fmla="*/ 3565849 h 4135692"/>
                <a:gd name="connsiteX8-2141" fmla="*/ 0 w 2003925"/>
                <a:gd name="connsiteY8-2142" fmla="*/ 4135692 h 4135692"/>
                <a:gd name="connsiteX9-2143" fmla="*/ 55496 w 2003925"/>
                <a:gd name="connsiteY9-2144" fmla="*/ 3624421 h 4135692"/>
                <a:gd name="connsiteX10-2145" fmla="*/ 736754 w 2003925"/>
                <a:gd name="connsiteY10-2146" fmla="*/ 2778092 h 4135692"/>
                <a:gd name="connsiteX11-2147" fmla="*/ 353952 w 2003925"/>
                <a:gd name="connsiteY11-2148" fmla="*/ 3155010 h 4135692"/>
                <a:gd name="connsiteX12-2149" fmla="*/ 555166 w 2003925"/>
                <a:gd name="connsiteY12-2150" fmla="*/ 1455856 h 4135692"/>
                <a:gd name="connsiteX13-2151" fmla="*/ 302006 w 2003925"/>
                <a:gd name="connsiteY13-2152" fmla="*/ 961770 h 4135692"/>
                <a:gd name="connsiteX0-2153" fmla="*/ 302006 w 2003925"/>
                <a:gd name="connsiteY0-2154" fmla="*/ 955017 h 4128939"/>
                <a:gd name="connsiteX1-2155" fmla="*/ 1137304 w 2003925"/>
                <a:gd name="connsiteY1-2156" fmla="*/ 557122 h 4128939"/>
                <a:gd name="connsiteX2-2157" fmla="*/ 1257902 w 2003925"/>
                <a:gd name="connsiteY2-2158" fmla="*/ 482236 h 4128939"/>
                <a:gd name="connsiteX3-2159" fmla="*/ 2003925 w 2003925"/>
                <a:gd name="connsiteY3-2160" fmla="*/ 16218 h 4128939"/>
                <a:gd name="connsiteX4-2161" fmla="*/ 1803728 w 2003925"/>
                <a:gd name="connsiteY4-2162" fmla="*/ 1007238 h 4128939"/>
                <a:gd name="connsiteX5-2163" fmla="*/ 1086048 w 2003925"/>
                <a:gd name="connsiteY5-2164" fmla="*/ 1888646 h 4128939"/>
                <a:gd name="connsiteX6-2165" fmla="*/ 945350 w 2003925"/>
                <a:gd name="connsiteY6-2166" fmla="*/ 2702910 h 4128939"/>
                <a:gd name="connsiteX7-2167" fmla="*/ 772824 w 2003925"/>
                <a:gd name="connsiteY7-2168" fmla="*/ 3559096 h 4128939"/>
                <a:gd name="connsiteX8-2169" fmla="*/ 0 w 2003925"/>
                <a:gd name="connsiteY8-2170" fmla="*/ 4128939 h 4128939"/>
                <a:gd name="connsiteX9-2171" fmla="*/ 55496 w 2003925"/>
                <a:gd name="connsiteY9-2172" fmla="*/ 3617668 h 4128939"/>
                <a:gd name="connsiteX10-2173" fmla="*/ 736754 w 2003925"/>
                <a:gd name="connsiteY10-2174" fmla="*/ 2771339 h 4128939"/>
                <a:gd name="connsiteX11-2175" fmla="*/ 353952 w 2003925"/>
                <a:gd name="connsiteY11-2176" fmla="*/ 3148257 h 4128939"/>
                <a:gd name="connsiteX12-2177" fmla="*/ 555166 w 2003925"/>
                <a:gd name="connsiteY12-2178" fmla="*/ 1449103 h 4128939"/>
                <a:gd name="connsiteX13-2179" fmla="*/ 302006 w 2003925"/>
                <a:gd name="connsiteY13-2180" fmla="*/ 955017 h 4128939"/>
                <a:gd name="connsiteX0-2181" fmla="*/ 302006 w 2003925"/>
                <a:gd name="connsiteY0-2182" fmla="*/ 957236 h 4131158"/>
                <a:gd name="connsiteX1-2183" fmla="*/ 1137304 w 2003925"/>
                <a:gd name="connsiteY1-2184" fmla="*/ 559341 h 4131158"/>
                <a:gd name="connsiteX2-2185" fmla="*/ 1257902 w 2003925"/>
                <a:gd name="connsiteY2-2186" fmla="*/ 484455 h 4131158"/>
                <a:gd name="connsiteX3-2187" fmla="*/ 2003925 w 2003925"/>
                <a:gd name="connsiteY3-2188" fmla="*/ 18437 h 4131158"/>
                <a:gd name="connsiteX4-2189" fmla="*/ 1803728 w 2003925"/>
                <a:gd name="connsiteY4-2190" fmla="*/ 1009457 h 4131158"/>
                <a:gd name="connsiteX5-2191" fmla="*/ 1086048 w 2003925"/>
                <a:gd name="connsiteY5-2192" fmla="*/ 1890865 h 4131158"/>
                <a:gd name="connsiteX6-2193" fmla="*/ 945350 w 2003925"/>
                <a:gd name="connsiteY6-2194" fmla="*/ 2705129 h 4131158"/>
                <a:gd name="connsiteX7-2195" fmla="*/ 772824 w 2003925"/>
                <a:gd name="connsiteY7-2196" fmla="*/ 3561315 h 4131158"/>
                <a:gd name="connsiteX8-2197" fmla="*/ 0 w 2003925"/>
                <a:gd name="connsiteY8-2198" fmla="*/ 4131158 h 4131158"/>
                <a:gd name="connsiteX9-2199" fmla="*/ 55496 w 2003925"/>
                <a:gd name="connsiteY9-2200" fmla="*/ 3619887 h 4131158"/>
                <a:gd name="connsiteX10-2201" fmla="*/ 736754 w 2003925"/>
                <a:gd name="connsiteY10-2202" fmla="*/ 2773558 h 4131158"/>
                <a:gd name="connsiteX11-2203" fmla="*/ 353952 w 2003925"/>
                <a:gd name="connsiteY11-2204" fmla="*/ 3150476 h 4131158"/>
                <a:gd name="connsiteX12-2205" fmla="*/ 555166 w 2003925"/>
                <a:gd name="connsiteY12-2206" fmla="*/ 1451322 h 4131158"/>
                <a:gd name="connsiteX13-2207" fmla="*/ 302006 w 2003925"/>
                <a:gd name="connsiteY13-2208" fmla="*/ 957236 h 4131158"/>
                <a:gd name="connsiteX0-2209" fmla="*/ 302006 w 2003925"/>
                <a:gd name="connsiteY0-2210" fmla="*/ 957236 h 4131158"/>
                <a:gd name="connsiteX1-2211" fmla="*/ 1137304 w 2003925"/>
                <a:gd name="connsiteY1-2212" fmla="*/ 559341 h 4131158"/>
                <a:gd name="connsiteX2-2213" fmla="*/ 1257902 w 2003925"/>
                <a:gd name="connsiteY2-2214" fmla="*/ 484455 h 4131158"/>
                <a:gd name="connsiteX3-2215" fmla="*/ 2003925 w 2003925"/>
                <a:gd name="connsiteY3-2216" fmla="*/ 18437 h 4131158"/>
                <a:gd name="connsiteX4-2217" fmla="*/ 1803728 w 2003925"/>
                <a:gd name="connsiteY4-2218" fmla="*/ 1009457 h 4131158"/>
                <a:gd name="connsiteX5-2219" fmla="*/ 1076906 w 2003925"/>
                <a:gd name="connsiteY5-2220" fmla="*/ 1897796 h 4131158"/>
                <a:gd name="connsiteX6-2221" fmla="*/ 945350 w 2003925"/>
                <a:gd name="connsiteY6-2222" fmla="*/ 2705129 h 4131158"/>
                <a:gd name="connsiteX7-2223" fmla="*/ 772824 w 2003925"/>
                <a:gd name="connsiteY7-2224" fmla="*/ 3561315 h 4131158"/>
                <a:gd name="connsiteX8-2225" fmla="*/ 0 w 2003925"/>
                <a:gd name="connsiteY8-2226" fmla="*/ 4131158 h 4131158"/>
                <a:gd name="connsiteX9-2227" fmla="*/ 55496 w 2003925"/>
                <a:gd name="connsiteY9-2228" fmla="*/ 3619887 h 4131158"/>
                <a:gd name="connsiteX10-2229" fmla="*/ 736754 w 2003925"/>
                <a:gd name="connsiteY10-2230" fmla="*/ 2773558 h 4131158"/>
                <a:gd name="connsiteX11-2231" fmla="*/ 353952 w 2003925"/>
                <a:gd name="connsiteY11-2232" fmla="*/ 3150476 h 4131158"/>
                <a:gd name="connsiteX12-2233" fmla="*/ 555166 w 2003925"/>
                <a:gd name="connsiteY12-2234" fmla="*/ 1451322 h 4131158"/>
                <a:gd name="connsiteX13-2235" fmla="*/ 302006 w 2003925"/>
                <a:gd name="connsiteY13-2236" fmla="*/ 957236 h 4131158"/>
                <a:gd name="connsiteX0-2237" fmla="*/ 302006 w 2003925"/>
                <a:gd name="connsiteY0-2238" fmla="*/ 957236 h 4131158"/>
                <a:gd name="connsiteX1-2239" fmla="*/ 1137304 w 2003925"/>
                <a:gd name="connsiteY1-2240" fmla="*/ 559341 h 4131158"/>
                <a:gd name="connsiteX2-2241" fmla="*/ 1257902 w 2003925"/>
                <a:gd name="connsiteY2-2242" fmla="*/ 484455 h 4131158"/>
                <a:gd name="connsiteX3-2243" fmla="*/ 2003925 w 2003925"/>
                <a:gd name="connsiteY3-2244" fmla="*/ 18437 h 4131158"/>
                <a:gd name="connsiteX4-2245" fmla="*/ 1803728 w 2003925"/>
                <a:gd name="connsiteY4-2246" fmla="*/ 1009457 h 4131158"/>
                <a:gd name="connsiteX5-2247" fmla="*/ 1076906 w 2003925"/>
                <a:gd name="connsiteY5-2248" fmla="*/ 1897796 h 4131158"/>
                <a:gd name="connsiteX6-2249" fmla="*/ 1041754 w 2003925"/>
                <a:gd name="connsiteY6-2250" fmla="*/ 2145486 h 4131158"/>
                <a:gd name="connsiteX7-2251" fmla="*/ 772824 w 2003925"/>
                <a:gd name="connsiteY7-2252" fmla="*/ 3561315 h 4131158"/>
                <a:gd name="connsiteX8-2253" fmla="*/ 0 w 2003925"/>
                <a:gd name="connsiteY8-2254" fmla="*/ 4131158 h 4131158"/>
                <a:gd name="connsiteX9-2255" fmla="*/ 55496 w 2003925"/>
                <a:gd name="connsiteY9-2256" fmla="*/ 3619887 h 4131158"/>
                <a:gd name="connsiteX10-2257" fmla="*/ 736754 w 2003925"/>
                <a:gd name="connsiteY10-2258" fmla="*/ 2773558 h 4131158"/>
                <a:gd name="connsiteX11-2259" fmla="*/ 353952 w 2003925"/>
                <a:gd name="connsiteY11-2260" fmla="*/ 3150476 h 4131158"/>
                <a:gd name="connsiteX12-2261" fmla="*/ 555166 w 2003925"/>
                <a:gd name="connsiteY12-2262" fmla="*/ 1451322 h 4131158"/>
                <a:gd name="connsiteX13-2263" fmla="*/ 302006 w 2003925"/>
                <a:gd name="connsiteY13-2264" fmla="*/ 957236 h 4131158"/>
                <a:gd name="connsiteX0-2265" fmla="*/ 302006 w 2003925"/>
                <a:gd name="connsiteY0-2266" fmla="*/ 957236 h 4131158"/>
                <a:gd name="connsiteX1-2267" fmla="*/ 1137304 w 2003925"/>
                <a:gd name="connsiteY1-2268" fmla="*/ 559341 h 4131158"/>
                <a:gd name="connsiteX2-2269" fmla="*/ 1257902 w 2003925"/>
                <a:gd name="connsiteY2-2270" fmla="*/ 484455 h 4131158"/>
                <a:gd name="connsiteX3-2271" fmla="*/ 2003925 w 2003925"/>
                <a:gd name="connsiteY3-2272" fmla="*/ 18437 h 4131158"/>
                <a:gd name="connsiteX4-2273" fmla="*/ 1803728 w 2003925"/>
                <a:gd name="connsiteY4-2274" fmla="*/ 1009457 h 4131158"/>
                <a:gd name="connsiteX5-2275" fmla="*/ 1076906 w 2003925"/>
                <a:gd name="connsiteY5-2276" fmla="*/ 1897796 h 4131158"/>
                <a:gd name="connsiteX6-2277" fmla="*/ 1041754 w 2003925"/>
                <a:gd name="connsiteY6-2278" fmla="*/ 2145486 h 4131158"/>
                <a:gd name="connsiteX7-2279" fmla="*/ 1256543 w 2003925"/>
                <a:gd name="connsiteY7-2280" fmla="*/ 1926202 h 4131158"/>
                <a:gd name="connsiteX8-2281" fmla="*/ 0 w 2003925"/>
                <a:gd name="connsiteY8-2282" fmla="*/ 4131158 h 4131158"/>
                <a:gd name="connsiteX9-2283" fmla="*/ 55496 w 2003925"/>
                <a:gd name="connsiteY9-2284" fmla="*/ 3619887 h 4131158"/>
                <a:gd name="connsiteX10-2285" fmla="*/ 736754 w 2003925"/>
                <a:gd name="connsiteY10-2286" fmla="*/ 2773558 h 4131158"/>
                <a:gd name="connsiteX11-2287" fmla="*/ 353952 w 2003925"/>
                <a:gd name="connsiteY11-2288" fmla="*/ 3150476 h 4131158"/>
                <a:gd name="connsiteX12-2289" fmla="*/ 555166 w 2003925"/>
                <a:gd name="connsiteY12-2290" fmla="*/ 1451322 h 4131158"/>
                <a:gd name="connsiteX13-2291" fmla="*/ 302006 w 2003925"/>
                <a:gd name="connsiteY13-2292" fmla="*/ 957236 h 4131158"/>
                <a:gd name="connsiteX0-2293" fmla="*/ 246510 w 1948429"/>
                <a:gd name="connsiteY0-2294" fmla="*/ 957236 h 3704334"/>
                <a:gd name="connsiteX1-2295" fmla="*/ 1081808 w 1948429"/>
                <a:gd name="connsiteY1-2296" fmla="*/ 559341 h 3704334"/>
                <a:gd name="connsiteX2-2297" fmla="*/ 1202406 w 1948429"/>
                <a:gd name="connsiteY2-2298" fmla="*/ 484455 h 3704334"/>
                <a:gd name="connsiteX3-2299" fmla="*/ 1948429 w 1948429"/>
                <a:gd name="connsiteY3-2300" fmla="*/ 18437 h 3704334"/>
                <a:gd name="connsiteX4-2301" fmla="*/ 1748232 w 1948429"/>
                <a:gd name="connsiteY4-2302" fmla="*/ 1009457 h 3704334"/>
                <a:gd name="connsiteX5-2303" fmla="*/ 1021410 w 1948429"/>
                <a:gd name="connsiteY5-2304" fmla="*/ 1897796 h 3704334"/>
                <a:gd name="connsiteX6-2305" fmla="*/ 986258 w 1948429"/>
                <a:gd name="connsiteY6-2306" fmla="*/ 2145486 h 3704334"/>
                <a:gd name="connsiteX7-2307" fmla="*/ 1201047 w 1948429"/>
                <a:gd name="connsiteY7-2308" fmla="*/ 1926202 h 3704334"/>
                <a:gd name="connsiteX8-2309" fmla="*/ 691395 w 1948429"/>
                <a:gd name="connsiteY8-2310" fmla="*/ 3704336 h 3704334"/>
                <a:gd name="connsiteX9-2311" fmla="*/ 0 w 1948429"/>
                <a:gd name="connsiteY9-2312" fmla="*/ 3619887 h 3704334"/>
                <a:gd name="connsiteX10-2313" fmla="*/ 681258 w 1948429"/>
                <a:gd name="connsiteY10-2314" fmla="*/ 2773558 h 3704334"/>
                <a:gd name="connsiteX11-2315" fmla="*/ 298456 w 1948429"/>
                <a:gd name="connsiteY11-2316" fmla="*/ 3150476 h 3704334"/>
                <a:gd name="connsiteX12-2317" fmla="*/ 499670 w 1948429"/>
                <a:gd name="connsiteY12-2318" fmla="*/ 1451322 h 3704334"/>
                <a:gd name="connsiteX13-2319" fmla="*/ 246510 w 1948429"/>
                <a:gd name="connsiteY13-2320" fmla="*/ 957236 h 3704334"/>
                <a:gd name="connsiteX0-2321" fmla="*/ 246510 w 1948429"/>
                <a:gd name="connsiteY0-2322" fmla="*/ 957236 h 3661562"/>
                <a:gd name="connsiteX1-2323" fmla="*/ 1081808 w 1948429"/>
                <a:gd name="connsiteY1-2324" fmla="*/ 559341 h 3661562"/>
                <a:gd name="connsiteX2-2325" fmla="*/ 1202406 w 1948429"/>
                <a:gd name="connsiteY2-2326" fmla="*/ 484455 h 3661562"/>
                <a:gd name="connsiteX3-2327" fmla="*/ 1948429 w 1948429"/>
                <a:gd name="connsiteY3-2328" fmla="*/ 18437 h 3661562"/>
                <a:gd name="connsiteX4-2329" fmla="*/ 1748232 w 1948429"/>
                <a:gd name="connsiteY4-2330" fmla="*/ 1009457 h 3661562"/>
                <a:gd name="connsiteX5-2331" fmla="*/ 1021410 w 1948429"/>
                <a:gd name="connsiteY5-2332" fmla="*/ 1897796 h 3661562"/>
                <a:gd name="connsiteX6-2333" fmla="*/ 986258 w 1948429"/>
                <a:gd name="connsiteY6-2334" fmla="*/ 2145486 h 3661562"/>
                <a:gd name="connsiteX7-2335" fmla="*/ 1201047 w 1948429"/>
                <a:gd name="connsiteY7-2336" fmla="*/ 1926202 h 3661562"/>
                <a:gd name="connsiteX8-2337" fmla="*/ 1000173 w 1948429"/>
                <a:gd name="connsiteY8-2338" fmla="*/ 3661559 h 3661562"/>
                <a:gd name="connsiteX9-2339" fmla="*/ 0 w 1948429"/>
                <a:gd name="connsiteY9-2340" fmla="*/ 3619887 h 3661562"/>
                <a:gd name="connsiteX10-2341" fmla="*/ 681258 w 1948429"/>
                <a:gd name="connsiteY10-2342" fmla="*/ 2773558 h 3661562"/>
                <a:gd name="connsiteX11-2343" fmla="*/ 298456 w 1948429"/>
                <a:gd name="connsiteY11-2344" fmla="*/ 3150476 h 3661562"/>
                <a:gd name="connsiteX12-2345" fmla="*/ 499670 w 1948429"/>
                <a:gd name="connsiteY12-2346" fmla="*/ 1451322 h 3661562"/>
                <a:gd name="connsiteX13-2347" fmla="*/ 246510 w 1948429"/>
                <a:gd name="connsiteY13-2348" fmla="*/ 957236 h 3661562"/>
                <a:gd name="connsiteX0-2349" fmla="*/ 51275 w 1753194"/>
                <a:gd name="connsiteY0-2350" fmla="*/ 957236 h 3953404"/>
                <a:gd name="connsiteX1-2351" fmla="*/ 886573 w 1753194"/>
                <a:gd name="connsiteY1-2352" fmla="*/ 559341 h 3953404"/>
                <a:gd name="connsiteX2-2353" fmla="*/ 1007171 w 1753194"/>
                <a:gd name="connsiteY2-2354" fmla="*/ 484455 h 3953404"/>
                <a:gd name="connsiteX3-2355" fmla="*/ 1753194 w 1753194"/>
                <a:gd name="connsiteY3-2356" fmla="*/ 18437 h 3953404"/>
                <a:gd name="connsiteX4-2357" fmla="*/ 1552997 w 1753194"/>
                <a:gd name="connsiteY4-2358" fmla="*/ 1009457 h 3953404"/>
                <a:gd name="connsiteX5-2359" fmla="*/ 826175 w 1753194"/>
                <a:gd name="connsiteY5-2360" fmla="*/ 1897796 h 3953404"/>
                <a:gd name="connsiteX6-2361" fmla="*/ 791023 w 1753194"/>
                <a:gd name="connsiteY6-2362" fmla="*/ 2145486 h 3953404"/>
                <a:gd name="connsiteX7-2363" fmla="*/ 1005812 w 1753194"/>
                <a:gd name="connsiteY7-2364" fmla="*/ 1926202 h 3953404"/>
                <a:gd name="connsiteX8-2365" fmla="*/ 804938 w 1753194"/>
                <a:gd name="connsiteY8-2366" fmla="*/ 3661559 h 3953404"/>
                <a:gd name="connsiteX9-2367" fmla="*/ 580289 w 1753194"/>
                <a:gd name="connsiteY9-2368" fmla="*/ 3953406 h 3953404"/>
                <a:gd name="connsiteX10-2369" fmla="*/ 486023 w 1753194"/>
                <a:gd name="connsiteY10-2370" fmla="*/ 2773558 h 3953404"/>
                <a:gd name="connsiteX11-2371" fmla="*/ 103221 w 1753194"/>
                <a:gd name="connsiteY11-2372" fmla="*/ 3150476 h 3953404"/>
                <a:gd name="connsiteX12-2373" fmla="*/ 304435 w 1753194"/>
                <a:gd name="connsiteY12-2374" fmla="*/ 1451322 h 3953404"/>
                <a:gd name="connsiteX13-2375" fmla="*/ 51275 w 1753194"/>
                <a:gd name="connsiteY13-2376" fmla="*/ 957236 h 3953404"/>
                <a:gd name="connsiteX0-2377" fmla="*/ 51275 w 1753194"/>
                <a:gd name="connsiteY0-2378" fmla="*/ 957236 h 3953404"/>
                <a:gd name="connsiteX1-2379" fmla="*/ 886573 w 1753194"/>
                <a:gd name="connsiteY1-2380" fmla="*/ 559341 h 3953404"/>
                <a:gd name="connsiteX2-2381" fmla="*/ 1007171 w 1753194"/>
                <a:gd name="connsiteY2-2382" fmla="*/ 484455 h 3953404"/>
                <a:gd name="connsiteX3-2383" fmla="*/ 1753194 w 1753194"/>
                <a:gd name="connsiteY3-2384" fmla="*/ 18437 h 3953404"/>
                <a:gd name="connsiteX4-2385" fmla="*/ 1552997 w 1753194"/>
                <a:gd name="connsiteY4-2386" fmla="*/ 1009457 h 3953404"/>
                <a:gd name="connsiteX5-2387" fmla="*/ 826175 w 1753194"/>
                <a:gd name="connsiteY5-2388" fmla="*/ 1897796 h 3953404"/>
                <a:gd name="connsiteX6-2389" fmla="*/ 791023 w 1753194"/>
                <a:gd name="connsiteY6-2390" fmla="*/ 2145486 h 3953404"/>
                <a:gd name="connsiteX7-2391" fmla="*/ 1005812 w 1753194"/>
                <a:gd name="connsiteY7-2392" fmla="*/ 1926202 h 3953404"/>
                <a:gd name="connsiteX8-2393" fmla="*/ 804938 w 1753194"/>
                <a:gd name="connsiteY8-2394" fmla="*/ 3661559 h 3953404"/>
                <a:gd name="connsiteX9-2395" fmla="*/ 580289 w 1753194"/>
                <a:gd name="connsiteY9-2396" fmla="*/ 3953406 h 3953404"/>
                <a:gd name="connsiteX10-2397" fmla="*/ 103221 w 1753194"/>
                <a:gd name="connsiteY10-2398" fmla="*/ 3150476 h 3953404"/>
                <a:gd name="connsiteX11-2399" fmla="*/ 304435 w 1753194"/>
                <a:gd name="connsiteY11-2400" fmla="*/ 1451322 h 3953404"/>
                <a:gd name="connsiteX12-2401" fmla="*/ 51275 w 1753194"/>
                <a:gd name="connsiteY12-2402" fmla="*/ 957236 h 3953404"/>
                <a:gd name="connsiteX0-2403" fmla="*/ 51275 w 1753194"/>
                <a:gd name="connsiteY0-2404" fmla="*/ 957236 h 3953404"/>
                <a:gd name="connsiteX1-2405" fmla="*/ 886573 w 1753194"/>
                <a:gd name="connsiteY1-2406" fmla="*/ 559341 h 3953404"/>
                <a:gd name="connsiteX2-2407" fmla="*/ 1007171 w 1753194"/>
                <a:gd name="connsiteY2-2408" fmla="*/ 484455 h 3953404"/>
                <a:gd name="connsiteX3-2409" fmla="*/ 1753194 w 1753194"/>
                <a:gd name="connsiteY3-2410" fmla="*/ 18437 h 3953404"/>
                <a:gd name="connsiteX4-2411" fmla="*/ 1552997 w 1753194"/>
                <a:gd name="connsiteY4-2412" fmla="*/ 1009457 h 3953404"/>
                <a:gd name="connsiteX5-2413" fmla="*/ 826175 w 1753194"/>
                <a:gd name="connsiteY5-2414" fmla="*/ 1897796 h 3953404"/>
                <a:gd name="connsiteX6-2415" fmla="*/ 791023 w 1753194"/>
                <a:gd name="connsiteY6-2416" fmla="*/ 2145486 h 3953404"/>
                <a:gd name="connsiteX7-2417" fmla="*/ 1005812 w 1753194"/>
                <a:gd name="connsiteY7-2418" fmla="*/ 1926202 h 3953404"/>
                <a:gd name="connsiteX8-2419" fmla="*/ 804938 w 1753194"/>
                <a:gd name="connsiteY8-2420" fmla="*/ 3661559 h 3953404"/>
                <a:gd name="connsiteX9-2421" fmla="*/ 580289 w 1753194"/>
                <a:gd name="connsiteY9-2422" fmla="*/ 3953406 h 3953404"/>
                <a:gd name="connsiteX10-2423" fmla="*/ 304435 w 1753194"/>
                <a:gd name="connsiteY10-2424" fmla="*/ 1451322 h 3953404"/>
                <a:gd name="connsiteX11-2425" fmla="*/ 51275 w 1753194"/>
                <a:gd name="connsiteY11-2426" fmla="*/ 957236 h 3953404"/>
                <a:gd name="connsiteX0-2427" fmla="*/ 3981 w 1705900"/>
                <a:gd name="connsiteY0-2428" fmla="*/ 957236 h 3953404"/>
                <a:gd name="connsiteX1-2429" fmla="*/ 839279 w 1705900"/>
                <a:gd name="connsiteY1-2430" fmla="*/ 559341 h 3953404"/>
                <a:gd name="connsiteX2-2431" fmla="*/ 959877 w 1705900"/>
                <a:gd name="connsiteY2-2432" fmla="*/ 484455 h 3953404"/>
                <a:gd name="connsiteX3-2433" fmla="*/ 1705900 w 1705900"/>
                <a:gd name="connsiteY3-2434" fmla="*/ 18437 h 3953404"/>
                <a:gd name="connsiteX4-2435" fmla="*/ 1505703 w 1705900"/>
                <a:gd name="connsiteY4-2436" fmla="*/ 1009457 h 3953404"/>
                <a:gd name="connsiteX5-2437" fmla="*/ 778881 w 1705900"/>
                <a:gd name="connsiteY5-2438" fmla="*/ 1897796 h 3953404"/>
                <a:gd name="connsiteX6-2439" fmla="*/ 743729 w 1705900"/>
                <a:gd name="connsiteY6-2440" fmla="*/ 2145486 h 3953404"/>
                <a:gd name="connsiteX7-2441" fmla="*/ 958518 w 1705900"/>
                <a:gd name="connsiteY7-2442" fmla="*/ 1926202 h 3953404"/>
                <a:gd name="connsiteX8-2443" fmla="*/ 757644 w 1705900"/>
                <a:gd name="connsiteY8-2444" fmla="*/ 3661559 h 3953404"/>
                <a:gd name="connsiteX9-2445" fmla="*/ 532995 w 1705900"/>
                <a:gd name="connsiteY9-2446" fmla="*/ 3953406 h 3953404"/>
                <a:gd name="connsiteX10-2447" fmla="*/ 3981 w 1705900"/>
                <a:gd name="connsiteY10-2448" fmla="*/ 957236 h 3953404"/>
                <a:gd name="connsiteX0-2449" fmla="*/ 0 w 1172905"/>
                <a:gd name="connsiteY0-2450" fmla="*/ 3953406 h 3953404"/>
                <a:gd name="connsiteX1-2451" fmla="*/ 306284 w 1172905"/>
                <a:gd name="connsiteY1-2452" fmla="*/ 559341 h 3953404"/>
                <a:gd name="connsiteX2-2453" fmla="*/ 426882 w 1172905"/>
                <a:gd name="connsiteY2-2454" fmla="*/ 484455 h 3953404"/>
                <a:gd name="connsiteX3-2455" fmla="*/ 1172905 w 1172905"/>
                <a:gd name="connsiteY3-2456" fmla="*/ 18437 h 3953404"/>
                <a:gd name="connsiteX4-2457" fmla="*/ 972708 w 1172905"/>
                <a:gd name="connsiteY4-2458" fmla="*/ 1009457 h 3953404"/>
                <a:gd name="connsiteX5-2459" fmla="*/ 245886 w 1172905"/>
                <a:gd name="connsiteY5-2460" fmla="*/ 1897796 h 3953404"/>
                <a:gd name="connsiteX6-2461" fmla="*/ 210734 w 1172905"/>
                <a:gd name="connsiteY6-2462" fmla="*/ 2145486 h 3953404"/>
                <a:gd name="connsiteX7-2463" fmla="*/ 425523 w 1172905"/>
                <a:gd name="connsiteY7-2464" fmla="*/ 1926202 h 3953404"/>
                <a:gd name="connsiteX8-2465" fmla="*/ 224649 w 1172905"/>
                <a:gd name="connsiteY8-2466" fmla="*/ 3661559 h 3953404"/>
                <a:gd name="connsiteX9-2467" fmla="*/ 0 w 1172905"/>
                <a:gd name="connsiteY9-2468" fmla="*/ 3953406 h 3953404"/>
                <a:gd name="connsiteX0-2469" fmla="*/ 460807 w 1633712"/>
                <a:gd name="connsiteY0-2470" fmla="*/ 3953406 h 3953404"/>
                <a:gd name="connsiteX1-2471" fmla="*/ 6473 w 1633712"/>
                <a:gd name="connsiteY1-2472" fmla="*/ 822781 h 3953404"/>
                <a:gd name="connsiteX2-2473" fmla="*/ 887689 w 1633712"/>
                <a:gd name="connsiteY2-2474" fmla="*/ 484455 h 3953404"/>
                <a:gd name="connsiteX3-2475" fmla="*/ 1633712 w 1633712"/>
                <a:gd name="connsiteY3-2476" fmla="*/ 18437 h 3953404"/>
                <a:gd name="connsiteX4-2477" fmla="*/ 1433515 w 1633712"/>
                <a:gd name="connsiteY4-2478" fmla="*/ 1009457 h 3953404"/>
                <a:gd name="connsiteX5-2479" fmla="*/ 706693 w 1633712"/>
                <a:gd name="connsiteY5-2480" fmla="*/ 1897796 h 3953404"/>
                <a:gd name="connsiteX6-2481" fmla="*/ 671541 w 1633712"/>
                <a:gd name="connsiteY6-2482" fmla="*/ 2145486 h 3953404"/>
                <a:gd name="connsiteX7-2483" fmla="*/ 886330 w 1633712"/>
                <a:gd name="connsiteY7-2484" fmla="*/ 1926202 h 3953404"/>
                <a:gd name="connsiteX8-2485" fmla="*/ 685456 w 1633712"/>
                <a:gd name="connsiteY8-2486" fmla="*/ 3661559 h 3953404"/>
                <a:gd name="connsiteX9-2487" fmla="*/ 460807 w 1633712"/>
                <a:gd name="connsiteY9-2488" fmla="*/ 3953406 h 3953404"/>
                <a:gd name="connsiteX0-2489" fmla="*/ 41155 w 1214060"/>
                <a:gd name="connsiteY0-2490" fmla="*/ 3953406 h 3953404"/>
                <a:gd name="connsiteX1-2491" fmla="*/ 25785 w 1214060"/>
                <a:gd name="connsiteY1-2492" fmla="*/ 2401870 h 3953404"/>
                <a:gd name="connsiteX2-2493" fmla="*/ 468037 w 1214060"/>
                <a:gd name="connsiteY2-2494" fmla="*/ 484455 h 3953404"/>
                <a:gd name="connsiteX3-2495" fmla="*/ 1214060 w 1214060"/>
                <a:gd name="connsiteY3-2496" fmla="*/ 18437 h 3953404"/>
                <a:gd name="connsiteX4-2497" fmla="*/ 1013863 w 1214060"/>
                <a:gd name="connsiteY4-2498" fmla="*/ 1009457 h 3953404"/>
                <a:gd name="connsiteX5-2499" fmla="*/ 287041 w 1214060"/>
                <a:gd name="connsiteY5-2500" fmla="*/ 1897796 h 3953404"/>
                <a:gd name="connsiteX6-2501" fmla="*/ 251889 w 1214060"/>
                <a:gd name="connsiteY6-2502" fmla="*/ 2145486 h 3953404"/>
                <a:gd name="connsiteX7-2503" fmla="*/ 466678 w 1214060"/>
                <a:gd name="connsiteY7-2504" fmla="*/ 1926202 h 3953404"/>
                <a:gd name="connsiteX8-2505" fmla="*/ 265804 w 1214060"/>
                <a:gd name="connsiteY8-2506" fmla="*/ 3661559 h 3953404"/>
                <a:gd name="connsiteX9-2507" fmla="*/ 41155 w 1214060"/>
                <a:gd name="connsiteY9-2508" fmla="*/ 3953406 h 3953404"/>
                <a:gd name="connsiteX0-2509" fmla="*/ 0 w 1172905"/>
                <a:gd name="connsiteY0-2510" fmla="*/ 3953406 h 3953404"/>
                <a:gd name="connsiteX1-2511" fmla="*/ 149210 w 1172905"/>
                <a:gd name="connsiteY1-2512" fmla="*/ 2624749 h 3953404"/>
                <a:gd name="connsiteX2-2513" fmla="*/ 426882 w 1172905"/>
                <a:gd name="connsiteY2-2514" fmla="*/ 484455 h 3953404"/>
                <a:gd name="connsiteX3-2515" fmla="*/ 1172905 w 1172905"/>
                <a:gd name="connsiteY3-2516" fmla="*/ 18437 h 3953404"/>
                <a:gd name="connsiteX4-2517" fmla="*/ 972708 w 1172905"/>
                <a:gd name="connsiteY4-2518" fmla="*/ 1009457 h 3953404"/>
                <a:gd name="connsiteX5-2519" fmla="*/ 245886 w 1172905"/>
                <a:gd name="connsiteY5-2520" fmla="*/ 1897796 h 3953404"/>
                <a:gd name="connsiteX6-2521" fmla="*/ 210734 w 1172905"/>
                <a:gd name="connsiteY6-2522" fmla="*/ 2145486 h 3953404"/>
                <a:gd name="connsiteX7-2523" fmla="*/ 425523 w 1172905"/>
                <a:gd name="connsiteY7-2524" fmla="*/ 1926202 h 3953404"/>
                <a:gd name="connsiteX8-2525" fmla="*/ 224649 w 1172905"/>
                <a:gd name="connsiteY8-2526" fmla="*/ 3661559 h 3953404"/>
                <a:gd name="connsiteX9-2527" fmla="*/ 0 w 1172905"/>
                <a:gd name="connsiteY9-2528" fmla="*/ 3953406 h 3953404"/>
                <a:gd name="connsiteX0-2529" fmla="*/ 0 w 1172905"/>
                <a:gd name="connsiteY0-2530" fmla="*/ 3953406 h 3953404"/>
                <a:gd name="connsiteX1-2531" fmla="*/ 149210 w 1172905"/>
                <a:gd name="connsiteY1-2532" fmla="*/ 2624749 h 3953404"/>
                <a:gd name="connsiteX2-2533" fmla="*/ 426882 w 1172905"/>
                <a:gd name="connsiteY2-2534" fmla="*/ 484455 h 3953404"/>
                <a:gd name="connsiteX3-2535" fmla="*/ 1172905 w 1172905"/>
                <a:gd name="connsiteY3-2536" fmla="*/ 18437 h 3953404"/>
                <a:gd name="connsiteX4-2537" fmla="*/ 972708 w 1172905"/>
                <a:gd name="connsiteY4-2538" fmla="*/ 1009457 h 3953404"/>
                <a:gd name="connsiteX5-2539" fmla="*/ 245886 w 1172905"/>
                <a:gd name="connsiteY5-2540" fmla="*/ 1897796 h 3953404"/>
                <a:gd name="connsiteX6-2541" fmla="*/ 210734 w 1172905"/>
                <a:gd name="connsiteY6-2542" fmla="*/ 2145486 h 3953404"/>
                <a:gd name="connsiteX7-2543" fmla="*/ 425523 w 1172905"/>
                <a:gd name="connsiteY7-2544" fmla="*/ 1926202 h 3953404"/>
                <a:gd name="connsiteX8-2545" fmla="*/ 224649 w 1172905"/>
                <a:gd name="connsiteY8-2546" fmla="*/ 3661559 h 3953404"/>
                <a:gd name="connsiteX9-2547" fmla="*/ 0 w 1172905"/>
                <a:gd name="connsiteY9-2548" fmla="*/ 3953406 h 3953404"/>
                <a:gd name="connsiteX0-2549" fmla="*/ 0 w 1172905"/>
                <a:gd name="connsiteY0-2550" fmla="*/ 3953406 h 3953404"/>
                <a:gd name="connsiteX1-2551" fmla="*/ 149210 w 1172905"/>
                <a:gd name="connsiteY1-2552" fmla="*/ 2624749 h 3953404"/>
                <a:gd name="connsiteX2-2553" fmla="*/ 426882 w 1172905"/>
                <a:gd name="connsiteY2-2554" fmla="*/ 484455 h 3953404"/>
                <a:gd name="connsiteX3-2555" fmla="*/ 1172905 w 1172905"/>
                <a:gd name="connsiteY3-2556" fmla="*/ 18437 h 3953404"/>
                <a:gd name="connsiteX4-2557" fmla="*/ 972708 w 1172905"/>
                <a:gd name="connsiteY4-2558" fmla="*/ 1009457 h 3953404"/>
                <a:gd name="connsiteX5-2559" fmla="*/ 228400 w 1172905"/>
                <a:gd name="connsiteY5-2560" fmla="*/ 1884978 h 3953404"/>
                <a:gd name="connsiteX6-2561" fmla="*/ 210734 w 1172905"/>
                <a:gd name="connsiteY6-2562" fmla="*/ 2145486 h 3953404"/>
                <a:gd name="connsiteX7-2563" fmla="*/ 425523 w 1172905"/>
                <a:gd name="connsiteY7-2564" fmla="*/ 1926202 h 3953404"/>
                <a:gd name="connsiteX8-2565" fmla="*/ 224649 w 1172905"/>
                <a:gd name="connsiteY8-2566" fmla="*/ 3661559 h 3953404"/>
                <a:gd name="connsiteX9-2567" fmla="*/ 0 w 1172905"/>
                <a:gd name="connsiteY9-2568" fmla="*/ 3953406 h 3953404"/>
                <a:gd name="connsiteX0-2569" fmla="*/ 0 w 1172905"/>
                <a:gd name="connsiteY0-2570" fmla="*/ 3953032 h 3953030"/>
                <a:gd name="connsiteX1-2571" fmla="*/ 149210 w 1172905"/>
                <a:gd name="connsiteY1-2572" fmla="*/ 2624375 h 3953030"/>
                <a:gd name="connsiteX2-2573" fmla="*/ 408027 w 1172905"/>
                <a:gd name="connsiteY2-2574" fmla="*/ 498365 h 3953030"/>
                <a:gd name="connsiteX3-2575" fmla="*/ 1172905 w 1172905"/>
                <a:gd name="connsiteY3-2576" fmla="*/ 18063 h 3953030"/>
                <a:gd name="connsiteX4-2577" fmla="*/ 972708 w 1172905"/>
                <a:gd name="connsiteY4-2578" fmla="*/ 1009083 h 3953030"/>
                <a:gd name="connsiteX5-2579" fmla="*/ 228400 w 1172905"/>
                <a:gd name="connsiteY5-2580" fmla="*/ 1884604 h 3953030"/>
                <a:gd name="connsiteX6-2581" fmla="*/ 210734 w 1172905"/>
                <a:gd name="connsiteY6-2582" fmla="*/ 2145112 h 3953030"/>
                <a:gd name="connsiteX7-2583" fmla="*/ 425523 w 1172905"/>
                <a:gd name="connsiteY7-2584" fmla="*/ 1925828 h 3953030"/>
                <a:gd name="connsiteX8-2585" fmla="*/ 224649 w 1172905"/>
                <a:gd name="connsiteY8-2586" fmla="*/ 3661185 h 3953030"/>
                <a:gd name="connsiteX9-2587" fmla="*/ 0 w 1172905"/>
                <a:gd name="connsiteY9-2588" fmla="*/ 3953032 h 3953030"/>
                <a:gd name="connsiteX0-2589" fmla="*/ 0 w 1172905"/>
                <a:gd name="connsiteY0-2590" fmla="*/ 4176785 h 4176783"/>
                <a:gd name="connsiteX1-2591" fmla="*/ 149210 w 1172905"/>
                <a:gd name="connsiteY1-2592" fmla="*/ 2848128 h 4176783"/>
                <a:gd name="connsiteX2-2593" fmla="*/ 408027 w 1172905"/>
                <a:gd name="connsiteY2-2594" fmla="*/ 722118 h 4176783"/>
                <a:gd name="connsiteX3-2595" fmla="*/ 1172905 w 1172905"/>
                <a:gd name="connsiteY3-2596" fmla="*/ 241816 h 4176783"/>
                <a:gd name="connsiteX4-2597" fmla="*/ 972708 w 1172905"/>
                <a:gd name="connsiteY4-2598" fmla="*/ 1232836 h 4176783"/>
                <a:gd name="connsiteX5-2599" fmla="*/ 228400 w 1172905"/>
                <a:gd name="connsiteY5-2600" fmla="*/ 2108357 h 4176783"/>
                <a:gd name="connsiteX6-2601" fmla="*/ 137510 w 1172905"/>
                <a:gd name="connsiteY6-2602" fmla="*/ 15 h 4176783"/>
                <a:gd name="connsiteX7-2603" fmla="*/ 425523 w 1172905"/>
                <a:gd name="connsiteY7-2604" fmla="*/ 2149581 h 4176783"/>
                <a:gd name="connsiteX8-2605" fmla="*/ 224649 w 1172905"/>
                <a:gd name="connsiteY8-2606" fmla="*/ 3884938 h 4176783"/>
                <a:gd name="connsiteX9-2607" fmla="*/ 0 w 1172905"/>
                <a:gd name="connsiteY9-2608" fmla="*/ 4176785 h 4176783"/>
                <a:gd name="connsiteX0-2609" fmla="*/ 0 w 1172905"/>
                <a:gd name="connsiteY0-2610" fmla="*/ 3953032 h 3953030"/>
                <a:gd name="connsiteX1-2611" fmla="*/ 149210 w 1172905"/>
                <a:gd name="connsiteY1-2612" fmla="*/ 2624375 h 3953030"/>
                <a:gd name="connsiteX2-2613" fmla="*/ 408027 w 1172905"/>
                <a:gd name="connsiteY2-2614" fmla="*/ 498365 h 3953030"/>
                <a:gd name="connsiteX3-2615" fmla="*/ 1172905 w 1172905"/>
                <a:gd name="connsiteY3-2616" fmla="*/ 18063 h 3953030"/>
                <a:gd name="connsiteX4-2617" fmla="*/ 972708 w 1172905"/>
                <a:gd name="connsiteY4-2618" fmla="*/ 1009083 h 3953030"/>
                <a:gd name="connsiteX5-2619" fmla="*/ 228400 w 1172905"/>
                <a:gd name="connsiteY5-2620" fmla="*/ 1884604 h 3953030"/>
                <a:gd name="connsiteX6-2621" fmla="*/ 169596 w 1172905"/>
                <a:gd name="connsiteY6-2622" fmla="*/ 2176276 h 3953030"/>
                <a:gd name="connsiteX7-2623" fmla="*/ 425523 w 1172905"/>
                <a:gd name="connsiteY7-2624" fmla="*/ 1925828 h 3953030"/>
                <a:gd name="connsiteX8-2625" fmla="*/ 224649 w 1172905"/>
                <a:gd name="connsiteY8-2626" fmla="*/ 3661185 h 3953030"/>
                <a:gd name="connsiteX9-2627" fmla="*/ 0 w 1172905"/>
                <a:gd name="connsiteY9-2628" fmla="*/ 3953032 h 3953030"/>
                <a:gd name="connsiteX0-2629" fmla="*/ 0 w 1172905"/>
                <a:gd name="connsiteY0-2630" fmla="*/ 3953032 h 3953030"/>
                <a:gd name="connsiteX1-2631" fmla="*/ 149210 w 1172905"/>
                <a:gd name="connsiteY1-2632" fmla="*/ 2624375 h 3953030"/>
                <a:gd name="connsiteX2-2633" fmla="*/ 408027 w 1172905"/>
                <a:gd name="connsiteY2-2634" fmla="*/ 498365 h 3953030"/>
                <a:gd name="connsiteX3-2635" fmla="*/ 1172905 w 1172905"/>
                <a:gd name="connsiteY3-2636" fmla="*/ 18063 h 3953030"/>
                <a:gd name="connsiteX4-2637" fmla="*/ 972708 w 1172905"/>
                <a:gd name="connsiteY4-2638" fmla="*/ 1009083 h 3953030"/>
                <a:gd name="connsiteX5-2639" fmla="*/ 228400 w 1172905"/>
                <a:gd name="connsiteY5-2640" fmla="*/ 1884604 h 3953030"/>
                <a:gd name="connsiteX6-2641" fmla="*/ 206109 w 1172905"/>
                <a:gd name="connsiteY6-2642" fmla="*/ 2187712 h 3953030"/>
                <a:gd name="connsiteX7-2643" fmla="*/ 425523 w 1172905"/>
                <a:gd name="connsiteY7-2644" fmla="*/ 1925828 h 3953030"/>
                <a:gd name="connsiteX8-2645" fmla="*/ 224649 w 1172905"/>
                <a:gd name="connsiteY8-2646" fmla="*/ 3661185 h 3953030"/>
                <a:gd name="connsiteX9-2647" fmla="*/ 0 w 1172905"/>
                <a:gd name="connsiteY9-2648" fmla="*/ 3953032 h 3953030"/>
                <a:gd name="connsiteX0-2649" fmla="*/ 0 w 1172905"/>
                <a:gd name="connsiteY0-2650" fmla="*/ 3953032 h 3953030"/>
                <a:gd name="connsiteX1-2651" fmla="*/ 149210 w 1172905"/>
                <a:gd name="connsiteY1-2652" fmla="*/ 2624375 h 3953030"/>
                <a:gd name="connsiteX2-2653" fmla="*/ 408027 w 1172905"/>
                <a:gd name="connsiteY2-2654" fmla="*/ 498365 h 3953030"/>
                <a:gd name="connsiteX3-2655" fmla="*/ 1172905 w 1172905"/>
                <a:gd name="connsiteY3-2656" fmla="*/ 18063 h 3953030"/>
                <a:gd name="connsiteX4-2657" fmla="*/ 972708 w 1172905"/>
                <a:gd name="connsiteY4-2658" fmla="*/ 1009083 h 3953030"/>
                <a:gd name="connsiteX5-2659" fmla="*/ 228400 w 1172905"/>
                <a:gd name="connsiteY5-2660" fmla="*/ 1884604 h 3953030"/>
                <a:gd name="connsiteX6-2661" fmla="*/ 206109 w 1172905"/>
                <a:gd name="connsiteY6-2662" fmla="*/ 2187712 h 3953030"/>
                <a:gd name="connsiteX7-2663" fmla="*/ 425523 w 1172905"/>
                <a:gd name="connsiteY7-2664" fmla="*/ 1925828 h 3953030"/>
                <a:gd name="connsiteX8-2665" fmla="*/ 224649 w 1172905"/>
                <a:gd name="connsiteY8-2666" fmla="*/ 3661185 h 3953030"/>
                <a:gd name="connsiteX9-2667" fmla="*/ 0 w 1172905"/>
                <a:gd name="connsiteY9-2668" fmla="*/ 3953032 h 3953030"/>
                <a:gd name="connsiteX0-2669" fmla="*/ 0 w 1172905"/>
                <a:gd name="connsiteY0-2670" fmla="*/ 3953032 h 3953030"/>
                <a:gd name="connsiteX1-2671" fmla="*/ 149210 w 1172905"/>
                <a:gd name="connsiteY1-2672" fmla="*/ 2624375 h 3953030"/>
                <a:gd name="connsiteX2-2673" fmla="*/ 408027 w 1172905"/>
                <a:gd name="connsiteY2-2674" fmla="*/ 498365 h 3953030"/>
                <a:gd name="connsiteX3-2675" fmla="*/ 1172905 w 1172905"/>
                <a:gd name="connsiteY3-2676" fmla="*/ 18063 h 3953030"/>
                <a:gd name="connsiteX4-2677" fmla="*/ 972708 w 1172905"/>
                <a:gd name="connsiteY4-2678" fmla="*/ 1009083 h 3953030"/>
                <a:gd name="connsiteX5-2679" fmla="*/ 228400 w 1172905"/>
                <a:gd name="connsiteY5-2680" fmla="*/ 1884604 h 3953030"/>
                <a:gd name="connsiteX6-2681" fmla="*/ 190682 w 1172905"/>
                <a:gd name="connsiteY6-2682" fmla="*/ 2199406 h 3953030"/>
                <a:gd name="connsiteX7-2683" fmla="*/ 425523 w 1172905"/>
                <a:gd name="connsiteY7-2684" fmla="*/ 1925828 h 3953030"/>
                <a:gd name="connsiteX8-2685" fmla="*/ 224649 w 1172905"/>
                <a:gd name="connsiteY8-2686" fmla="*/ 3661185 h 3953030"/>
                <a:gd name="connsiteX9-2687" fmla="*/ 0 w 1172905"/>
                <a:gd name="connsiteY9-2688" fmla="*/ 3953032 h 3953030"/>
                <a:gd name="connsiteX0-2689" fmla="*/ 0 w 1172905"/>
                <a:gd name="connsiteY0-2690" fmla="*/ 3953032 h 3953030"/>
                <a:gd name="connsiteX1-2691" fmla="*/ 149210 w 1172905"/>
                <a:gd name="connsiteY1-2692" fmla="*/ 2624375 h 3953030"/>
                <a:gd name="connsiteX2-2693" fmla="*/ 408027 w 1172905"/>
                <a:gd name="connsiteY2-2694" fmla="*/ 498365 h 3953030"/>
                <a:gd name="connsiteX3-2695" fmla="*/ 1172905 w 1172905"/>
                <a:gd name="connsiteY3-2696" fmla="*/ 18063 h 3953030"/>
                <a:gd name="connsiteX4-2697" fmla="*/ 972708 w 1172905"/>
                <a:gd name="connsiteY4-2698" fmla="*/ 1009083 h 3953030"/>
                <a:gd name="connsiteX5-2699" fmla="*/ 233887 w 1172905"/>
                <a:gd name="connsiteY5-2700" fmla="*/ 1906520 h 3953030"/>
                <a:gd name="connsiteX6-2701" fmla="*/ 190682 w 1172905"/>
                <a:gd name="connsiteY6-2702" fmla="*/ 2199406 h 3953030"/>
                <a:gd name="connsiteX7-2703" fmla="*/ 425523 w 1172905"/>
                <a:gd name="connsiteY7-2704" fmla="*/ 1925828 h 3953030"/>
                <a:gd name="connsiteX8-2705" fmla="*/ 224649 w 1172905"/>
                <a:gd name="connsiteY8-2706" fmla="*/ 3661185 h 3953030"/>
                <a:gd name="connsiteX9-2707" fmla="*/ 0 w 1172905"/>
                <a:gd name="connsiteY9-2708" fmla="*/ 3953032 h 3953030"/>
                <a:gd name="connsiteX0-2709" fmla="*/ 0 w 1172905"/>
                <a:gd name="connsiteY0-2710" fmla="*/ 3953032 h 3953030"/>
                <a:gd name="connsiteX1-2711" fmla="*/ 149210 w 1172905"/>
                <a:gd name="connsiteY1-2712" fmla="*/ 2624375 h 3953030"/>
                <a:gd name="connsiteX2-2713" fmla="*/ 408027 w 1172905"/>
                <a:gd name="connsiteY2-2714" fmla="*/ 498365 h 3953030"/>
                <a:gd name="connsiteX3-2715" fmla="*/ 1172905 w 1172905"/>
                <a:gd name="connsiteY3-2716" fmla="*/ 18063 h 3953030"/>
                <a:gd name="connsiteX4-2717" fmla="*/ 972708 w 1172905"/>
                <a:gd name="connsiteY4-2718" fmla="*/ 1009083 h 3953030"/>
                <a:gd name="connsiteX5-2719" fmla="*/ 233887 w 1172905"/>
                <a:gd name="connsiteY5-2720" fmla="*/ 1906520 h 3953030"/>
                <a:gd name="connsiteX6-2721" fmla="*/ 204568 w 1172905"/>
                <a:gd name="connsiteY6-2722" fmla="*/ 2201913 h 3953030"/>
                <a:gd name="connsiteX7-2723" fmla="*/ 425523 w 1172905"/>
                <a:gd name="connsiteY7-2724" fmla="*/ 1925828 h 3953030"/>
                <a:gd name="connsiteX8-2725" fmla="*/ 224649 w 1172905"/>
                <a:gd name="connsiteY8-2726" fmla="*/ 3661185 h 3953030"/>
                <a:gd name="connsiteX9-2727" fmla="*/ 0 w 1172905"/>
                <a:gd name="connsiteY9-2728" fmla="*/ 3953032 h 3953030"/>
                <a:gd name="connsiteX0-2729" fmla="*/ 0 w 1172905"/>
                <a:gd name="connsiteY0-2730" fmla="*/ 3953032 h 3953030"/>
                <a:gd name="connsiteX1-2731" fmla="*/ 149210 w 1172905"/>
                <a:gd name="connsiteY1-2732" fmla="*/ 2624375 h 3953030"/>
                <a:gd name="connsiteX2-2733" fmla="*/ 408027 w 1172905"/>
                <a:gd name="connsiteY2-2734" fmla="*/ 498365 h 3953030"/>
                <a:gd name="connsiteX3-2735" fmla="*/ 1172905 w 1172905"/>
                <a:gd name="connsiteY3-2736" fmla="*/ 18063 h 3953030"/>
                <a:gd name="connsiteX4-2737" fmla="*/ 972708 w 1172905"/>
                <a:gd name="connsiteY4-2738" fmla="*/ 1009083 h 3953030"/>
                <a:gd name="connsiteX5-2739" fmla="*/ 233887 w 1172905"/>
                <a:gd name="connsiteY5-2740" fmla="*/ 1906520 h 3953030"/>
                <a:gd name="connsiteX6-2741" fmla="*/ 204568 w 1172905"/>
                <a:gd name="connsiteY6-2742" fmla="*/ 2201913 h 3953030"/>
                <a:gd name="connsiteX7-2743" fmla="*/ 425523 w 1172905"/>
                <a:gd name="connsiteY7-2744" fmla="*/ 1925828 h 3953030"/>
                <a:gd name="connsiteX8-2745" fmla="*/ 224649 w 1172905"/>
                <a:gd name="connsiteY8-2746" fmla="*/ 3661185 h 3953030"/>
                <a:gd name="connsiteX9-2747" fmla="*/ 0 w 1172905"/>
                <a:gd name="connsiteY9-2748" fmla="*/ 3953032 h 3953030"/>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83" y="connsiteY9-884"/>
                </a:cxn>
              </a:cxnLst>
              <a:rect l="l" t="t" r="r" b="b"/>
              <a:pathLst>
                <a:path w="1172905" h="3953030">
                  <a:moveTo>
                    <a:pt x="0" y="3953032"/>
                  </a:moveTo>
                  <a:lnTo>
                    <a:pt x="149210" y="2624375"/>
                  </a:lnTo>
                  <a:lnTo>
                    <a:pt x="408027" y="498365"/>
                  </a:lnTo>
                  <a:cubicBezTo>
                    <a:pt x="687167" y="497327"/>
                    <a:pt x="1156402" y="-111375"/>
                    <a:pt x="1172905" y="18063"/>
                  </a:cubicBezTo>
                  <a:cubicBezTo>
                    <a:pt x="1105787" y="355702"/>
                    <a:pt x="1039826" y="671444"/>
                    <a:pt x="972708" y="1009083"/>
                  </a:cubicBezTo>
                  <a:lnTo>
                    <a:pt x="233887" y="1906520"/>
                  </a:lnTo>
                  <a:lnTo>
                    <a:pt x="204568" y="2201913"/>
                  </a:lnTo>
                  <a:cubicBezTo>
                    <a:pt x="236507" y="2205131"/>
                    <a:pt x="541529" y="1774670"/>
                    <a:pt x="425523" y="1925828"/>
                  </a:cubicBezTo>
                  <a:lnTo>
                    <a:pt x="224649" y="3661185"/>
                  </a:lnTo>
                  <a:lnTo>
                    <a:pt x="0" y="3953032"/>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09" name="平行四边形 51"/>
            <p:cNvSpPr/>
            <p:nvPr/>
          </p:nvSpPr>
          <p:spPr>
            <a:xfrm rot="11144820">
              <a:off x="3992469" y="1930375"/>
              <a:ext cx="4282886" cy="1237396"/>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681"/>
                <a:gd name="connsiteY0-650" fmla="*/ 1830915 h 1830915"/>
                <a:gd name="connsiteX1-651" fmla="*/ 234518 w 2163681"/>
                <a:gd name="connsiteY1-652" fmla="*/ 1132931 h 1830915"/>
                <a:gd name="connsiteX2-653" fmla="*/ 775393 w 2163681"/>
                <a:gd name="connsiteY2-654" fmla="*/ 233840 h 1830915"/>
                <a:gd name="connsiteX3-655" fmla="*/ 1018640 w 2163681"/>
                <a:gd name="connsiteY3-656" fmla="*/ 463499 h 1830915"/>
                <a:gd name="connsiteX4-657" fmla="*/ 1332493 w 2163681"/>
                <a:gd name="connsiteY4-658" fmla="*/ 506708 h 1830915"/>
                <a:gd name="connsiteX5-659" fmla="*/ 1512178 w 2163681"/>
                <a:gd name="connsiteY5-660" fmla="*/ 1048615 h 1830915"/>
                <a:gd name="connsiteX6-661" fmla="*/ 2163299 w 2163681"/>
                <a:gd name="connsiteY6-662" fmla="*/ 4209 h 1830915"/>
                <a:gd name="connsiteX7-663" fmla="*/ 1291869 w 2163681"/>
                <a:gd name="connsiteY7-664" fmla="*/ 1484926 h 1830915"/>
                <a:gd name="connsiteX8-665" fmla="*/ 0 w 2163681"/>
                <a:gd name="connsiteY8-666" fmla="*/ 1830915 h 1830915"/>
                <a:gd name="connsiteX0-667" fmla="*/ 0 w 2163684"/>
                <a:gd name="connsiteY0-668" fmla="*/ 1831085 h 1831085"/>
                <a:gd name="connsiteX1-669" fmla="*/ 234518 w 2163684"/>
                <a:gd name="connsiteY1-670" fmla="*/ 1133101 h 1831085"/>
                <a:gd name="connsiteX2-671" fmla="*/ 775393 w 2163684"/>
                <a:gd name="connsiteY2-672" fmla="*/ 234010 h 1831085"/>
                <a:gd name="connsiteX3-673" fmla="*/ 1018640 w 2163684"/>
                <a:gd name="connsiteY3-674" fmla="*/ 463669 h 1831085"/>
                <a:gd name="connsiteX4-675" fmla="*/ 1311053 w 2163684"/>
                <a:gd name="connsiteY4-676" fmla="*/ 766568 h 1831085"/>
                <a:gd name="connsiteX5-677" fmla="*/ 1512178 w 2163684"/>
                <a:gd name="connsiteY5-678" fmla="*/ 1048785 h 1831085"/>
                <a:gd name="connsiteX6-679" fmla="*/ 2163299 w 2163684"/>
                <a:gd name="connsiteY6-680" fmla="*/ 4379 h 1831085"/>
                <a:gd name="connsiteX7-681" fmla="*/ 1291869 w 2163684"/>
                <a:gd name="connsiteY7-682" fmla="*/ 1485096 h 1831085"/>
                <a:gd name="connsiteX8-683" fmla="*/ 0 w 2163684"/>
                <a:gd name="connsiteY8-684" fmla="*/ 1831085 h 1831085"/>
                <a:gd name="connsiteX0-685" fmla="*/ 0 w 2163684"/>
                <a:gd name="connsiteY0-686" fmla="*/ 1831085 h 1831085"/>
                <a:gd name="connsiteX1-687" fmla="*/ 234518 w 2163684"/>
                <a:gd name="connsiteY1-688" fmla="*/ 1133101 h 1831085"/>
                <a:gd name="connsiteX2-689" fmla="*/ 775393 w 2163684"/>
                <a:gd name="connsiteY2-690" fmla="*/ 234010 h 1831085"/>
                <a:gd name="connsiteX3-691" fmla="*/ 1127276 w 2163684"/>
                <a:gd name="connsiteY3-692" fmla="*/ 941466 h 1831085"/>
                <a:gd name="connsiteX4-693" fmla="*/ 1311053 w 2163684"/>
                <a:gd name="connsiteY4-694" fmla="*/ 766568 h 1831085"/>
                <a:gd name="connsiteX5-695" fmla="*/ 1512178 w 2163684"/>
                <a:gd name="connsiteY5-696" fmla="*/ 1048785 h 1831085"/>
                <a:gd name="connsiteX6-697" fmla="*/ 2163299 w 2163684"/>
                <a:gd name="connsiteY6-698" fmla="*/ 4379 h 1831085"/>
                <a:gd name="connsiteX7-699" fmla="*/ 1291869 w 2163684"/>
                <a:gd name="connsiteY7-700" fmla="*/ 1485096 h 1831085"/>
                <a:gd name="connsiteX8-701" fmla="*/ 0 w 2163684"/>
                <a:gd name="connsiteY8-702" fmla="*/ 1831085 h 1831085"/>
                <a:gd name="connsiteX0-703" fmla="*/ 0 w 2163684"/>
                <a:gd name="connsiteY0-704" fmla="*/ 1831085 h 1831085"/>
                <a:gd name="connsiteX1-705" fmla="*/ 234518 w 2163684"/>
                <a:gd name="connsiteY1-706" fmla="*/ 1133101 h 1831085"/>
                <a:gd name="connsiteX2-707" fmla="*/ 1015287 w 2163684"/>
                <a:gd name="connsiteY2-708" fmla="*/ 737823 h 1831085"/>
                <a:gd name="connsiteX3-709" fmla="*/ 1127276 w 2163684"/>
                <a:gd name="connsiteY3-710" fmla="*/ 941466 h 1831085"/>
                <a:gd name="connsiteX4-711" fmla="*/ 1311053 w 2163684"/>
                <a:gd name="connsiteY4-712" fmla="*/ 766568 h 1831085"/>
                <a:gd name="connsiteX5-713" fmla="*/ 1512178 w 2163684"/>
                <a:gd name="connsiteY5-714" fmla="*/ 1048785 h 1831085"/>
                <a:gd name="connsiteX6-715" fmla="*/ 2163299 w 2163684"/>
                <a:gd name="connsiteY6-716" fmla="*/ 4379 h 1831085"/>
                <a:gd name="connsiteX7-717" fmla="*/ 1291869 w 2163684"/>
                <a:gd name="connsiteY7-718" fmla="*/ 1485096 h 1831085"/>
                <a:gd name="connsiteX8-719" fmla="*/ 0 w 2163684"/>
                <a:gd name="connsiteY8-720" fmla="*/ 1831085 h 1831085"/>
                <a:gd name="connsiteX0-721" fmla="*/ 0 w 2163599"/>
                <a:gd name="connsiteY0-722" fmla="*/ 1832014 h 1832014"/>
                <a:gd name="connsiteX1-723" fmla="*/ 234518 w 2163599"/>
                <a:gd name="connsiteY1-724" fmla="*/ 1134030 h 1832014"/>
                <a:gd name="connsiteX2-725" fmla="*/ 1015287 w 2163599"/>
                <a:gd name="connsiteY2-726" fmla="*/ 738752 h 1832014"/>
                <a:gd name="connsiteX3-727" fmla="*/ 1127276 w 2163599"/>
                <a:gd name="connsiteY3-728" fmla="*/ 942395 h 1832014"/>
                <a:gd name="connsiteX4-729" fmla="*/ 1311053 w 2163599"/>
                <a:gd name="connsiteY4-730" fmla="*/ 767497 h 1832014"/>
                <a:gd name="connsiteX5-731" fmla="*/ 1360611 w 2163599"/>
                <a:gd name="connsiteY5-732" fmla="*/ 865708 h 1832014"/>
                <a:gd name="connsiteX6-733" fmla="*/ 2163299 w 2163599"/>
                <a:gd name="connsiteY6-734" fmla="*/ 5308 h 1832014"/>
                <a:gd name="connsiteX7-735" fmla="*/ 1291869 w 2163599"/>
                <a:gd name="connsiteY7-736" fmla="*/ 1486025 h 1832014"/>
                <a:gd name="connsiteX8-737" fmla="*/ 0 w 2163599"/>
                <a:gd name="connsiteY8-738" fmla="*/ 1832014 h 1832014"/>
                <a:gd name="connsiteX0-739" fmla="*/ 0 w 1590766"/>
                <a:gd name="connsiteY0-740" fmla="*/ 1096925 h 1096925"/>
                <a:gd name="connsiteX1-741" fmla="*/ 234518 w 1590766"/>
                <a:gd name="connsiteY1-742" fmla="*/ 398941 h 1096925"/>
                <a:gd name="connsiteX2-743" fmla="*/ 1015287 w 1590766"/>
                <a:gd name="connsiteY2-744" fmla="*/ 3663 h 1096925"/>
                <a:gd name="connsiteX3-745" fmla="*/ 1127276 w 1590766"/>
                <a:gd name="connsiteY3-746" fmla="*/ 207306 h 1096925"/>
                <a:gd name="connsiteX4-747" fmla="*/ 1311053 w 1590766"/>
                <a:gd name="connsiteY4-748" fmla="*/ 32408 h 1096925"/>
                <a:gd name="connsiteX5-749" fmla="*/ 1360611 w 1590766"/>
                <a:gd name="connsiteY5-750" fmla="*/ 130619 h 1096925"/>
                <a:gd name="connsiteX6-751" fmla="*/ 1589785 w 1590766"/>
                <a:gd name="connsiteY6-752" fmla="*/ 262362 h 1096925"/>
                <a:gd name="connsiteX7-753" fmla="*/ 1291869 w 1590766"/>
                <a:gd name="connsiteY7-754" fmla="*/ 750936 h 1096925"/>
                <a:gd name="connsiteX8-755" fmla="*/ 0 w 1590766"/>
                <a:gd name="connsiteY8-756" fmla="*/ 1096925 h 1096925"/>
                <a:gd name="connsiteX0-757" fmla="*/ 0 w 1592481"/>
                <a:gd name="connsiteY0-758" fmla="*/ 1096925 h 1096925"/>
                <a:gd name="connsiteX1-759" fmla="*/ 234518 w 1592481"/>
                <a:gd name="connsiteY1-760" fmla="*/ 398941 h 1096925"/>
                <a:gd name="connsiteX2-761" fmla="*/ 1015287 w 1592481"/>
                <a:gd name="connsiteY2-762" fmla="*/ 3663 h 1096925"/>
                <a:gd name="connsiteX3-763" fmla="*/ 1127276 w 1592481"/>
                <a:gd name="connsiteY3-764" fmla="*/ 207306 h 1096925"/>
                <a:gd name="connsiteX4-765" fmla="*/ 1311053 w 1592481"/>
                <a:gd name="connsiteY4-766" fmla="*/ 32408 h 1096925"/>
                <a:gd name="connsiteX5-767" fmla="*/ 1496158 w 1592481"/>
                <a:gd name="connsiteY5-768" fmla="*/ 104697 h 1096925"/>
                <a:gd name="connsiteX6-769" fmla="*/ 1589785 w 1592481"/>
                <a:gd name="connsiteY6-770" fmla="*/ 262362 h 1096925"/>
                <a:gd name="connsiteX7-771" fmla="*/ 1291869 w 1592481"/>
                <a:gd name="connsiteY7-772" fmla="*/ 750936 h 1096925"/>
                <a:gd name="connsiteX8-773" fmla="*/ 0 w 1592481"/>
                <a:gd name="connsiteY8-774" fmla="*/ 1096925 h 1096925"/>
                <a:gd name="connsiteX0-775" fmla="*/ 0 w 1596293"/>
                <a:gd name="connsiteY0-776" fmla="*/ 1096925 h 1096925"/>
                <a:gd name="connsiteX1-777" fmla="*/ 234518 w 1596293"/>
                <a:gd name="connsiteY1-778" fmla="*/ 398941 h 1096925"/>
                <a:gd name="connsiteX2-779" fmla="*/ 1015287 w 1596293"/>
                <a:gd name="connsiteY2-780" fmla="*/ 3663 h 1096925"/>
                <a:gd name="connsiteX3-781" fmla="*/ 1127276 w 1596293"/>
                <a:gd name="connsiteY3-782" fmla="*/ 207306 h 1096925"/>
                <a:gd name="connsiteX4-783" fmla="*/ 1311053 w 1596293"/>
                <a:gd name="connsiteY4-784" fmla="*/ 32408 h 1096925"/>
                <a:gd name="connsiteX5-785" fmla="*/ 1496158 w 1596293"/>
                <a:gd name="connsiteY5-786" fmla="*/ 104697 h 1096925"/>
                <a:gd name="connsiteX6-787" fmla="*/ 1406197 w 1596293"/>
                <a:gd name="connsiteY6-788" fmla="*/ 349643 h 1096925"/>
                <a:gd name="connsiteX7-789" fmla="*/ 1589785 w 1596293"/>
                <a:gd name="connsiteY7-790" fmla="*/ 262362 h 1096925"/>
                <a:gd name="connsiteX8-791" fmla="*/ 1291869 w 1596293"/>
                <a:gd name="connsiteY8-792" fmla="*/ 750936 h 1096925"/>
                <a:gd name="connsiteX9" fmla="*/ 0 w 1596293"/>
                <a:gd name="connsiteY9" fmla="*/ 1096925 h 1096925"/>
                <a:gd name="connsiteX0-793" fmla="*/ 0 w 1596293"/>
                <a:gd name="connsiteY0-794" fmla="*/ 1245051 h 1245051"/>
                <a:gd name="connsiteX1-795" fmla="*/ 234518 w 1596293"/>
                <a:gd name="connsiteY1-796" fmla="*/ 547067 h 1245051"/>
                <a:gd name="connsiteX2-797" fmla="*/ 1015287 w 1596293"/>
                <a:gd name="connsiteY2-798" fmla="*/ 151789 h 1245051"/>
                <a:gd name="connsiteX3-799" fmla="*/ 1127276 w 1596293"/>
                <a:gd name="connsiteY3-800" fmla="*/ 355432 h 1245051"/>
                <a:gd name="connsiteX4-801" fmla="*/ 1311053 w 1596293"/>
                <a:gd name="connsiteY4-802" fmla="*/ 180534 h 1245051"/>
                <a:gd name="connsiteX5-803" fmla="*/ 1553229 w 1596293"/>
                <a:gd name="connsiteY5-804" fmla="*/ 5914 h 1245051"/>
                <a:gd name="connsiteX6-805" fmla="*/ 1406197 w 1596293"/>
                <a:gd name="connsiteY6-806" fmla="*/ 497769 h 1245051"/>
                <a:gd name="connsiteX7-807" fmla="*/ 1589785 w 1596293"/>
                <a:gd name="connsiteY7-808" fmla="*/ 410488 h 1245051"/>
                <a:gd name="connsiteX8-809" fmla="*/ 1291869 w 1596293"/>
                <a:gd name="connsiteY8-810" fmla="*/ 899062 h 1245051"/>
                <a:gd name="connsiteX9-811" fmla="*/ 0 w 1596293"/>
                <a:gd name="connsiteY9-812" fmla="*/ 1245051 h 1245051"/>
                <a:gd name="connsiteX0-813" fmla="*/ 0 w 1595619"/>
                <a:gd name="connsiteY0-814" fmla="*/ 1243710 h 1243710"/>
                <a:gd name="connsiteX1-815" fmla="*/ 234518 w 1595619"/>
                <a:gd name="connsiteY1-816" fmla="*/ 545726 h 1243710"/>
                <a:gd name="connsiteX2-817" fmla="*/ 1015287 w 1595619"/>
                <a:gd name="connsiteY2-818" fmla="*/ 150448 h 1243710"/>
                <a:gd name="connsiteX3-819" fmla="*/ 1127276 w 1595619"/>
                <a:gd name="connsiteY3-820" fmla="*/ 354091 h 1243710"/>
                <a:gd name="connsiteX4-821" fmla="*/ 1311053 w 1595619"/>
                <a:gd name="connsiteY4-822" fmla="*/ 179193 h 1243710"/>
                <a:gd name="connsiteX5-823" fmla="*/ 1553229 w 1595619"/>
                <a:gd name="connsiteY5-824" fmla="*/ 4573 h 1243710"/>
                <a:gd name="connsiteX6-825" fmla="*/ 1377725 w 1595619"/>
                <a:gd name="connsiteY6-826" fmla="*/ 453481 h 1243710"/>
                <a:gd name="connsiteX7-827" fmla="*/ 1589785 w 1595619"/>
                <a:gd name="connsiteY7-828" fmla="*/ 409147 h 1243710"/>
                <a:gd name="connsiteX8-829" fmla="*/ 1291869 w 1595619"/>
                <a:gd name="connsiteY8-830" fmla="*/ 897721 h 1243710"/>
                <a:gd name="connsiteX9-831" fmla="*/ 0 w 1595619"/>
                <a:gd name="connsiteY9-832" fmla="*/ 1243710 h 1243710"/>
                <a:gd name="connsiteX0-833" fmla="*/ 0 w 1663014"/>
                <a:gd name="connsiteY0-834" fmla="*/ 1469338 h 1469338"/>
                <a:gd name="connsiteX1-835" fmla="*/ 234518 w 1663014"/>
                <a:gd name="connsiteY1-836" fmla="*/ 771354 h 1469338"/>
                <a:gd name="connsiteX2-837" fmla="*/ 1015287 w 1663014"/>
                <a:gd name="connsiteY2-838" fmla="*/ 376076 h 1469338"/>
                <a:gd name="connsiteX3-839" fmla="*/ 1127276 w 1663014"/>
                <a:gd name="connsiteY3-840" fmla="*/ 579719 h 1469338"/>
                <a:gd name="connsiteX4-841" fmla="*/ 1311053 w 1663014"/>
                <a:gd name="connsiteY4-842" fmla="*/ 404821 h 1469338"/>
                <a:gd name="connsiteX5-843" fmla="*/ 1662724 w 1663014"/>
                <a:gd name="connsiteY5-844" fmla="*/ 2744 h 1469338"/>
                <a:gd name="connsiteX6-845" fmla="*/ 1377725 w 1663014"/>
                <a:gd name="connsiteY6-846" fmla="*/ 679109 h 1469338"/>
                <a:gd name="connsiteX7-847" fmla="*/ 1589785 w 1663014"/>
                <a:gd name="connsiteY7-848" fmla="*/ 634775 h 1469338"/>
                <a:gd name="connsiteX8-849" fmla="*/ 1291869 w 1663014"/>
                <a:gd name="connsiteY8-850" fmla="*/ 1123349 h 1469338"/>
                <a:gd name="connsiteX9-851" fmla="*/ 0 w 1663014"/>
                <a:gd name="connsiteY9-852" fmla="*/ 1469338 h 1469338"/>
                <a:gd name="connsiteX0-853" fmla="*/ 0 w 1662898"/>
                <a:gd name="connsiteY0-854" fmla="*/ 1467717 h 1467717"/>
                <a:gd name="connsiteX1-855" fmla="*/ 234518 w 1662898"/>
                <a:gd name="connsiteY1-856" fmla="*/ 769733 h 1467717"/>
                <a:gd name="connsiteX2-857" fmla="*/ 1015287 w 1662898"/>
                <a:gd name="connsiteY2-858" fmla="*/ 374455 h 1467717"/>
                <a:gd name="connsiteX3-859" fmla="*/ 1127276 w 1662898"/>
                <a:gd name="connsiteY3-860" fmla="*/ 578098 h 1467717"/>
                <a:gd name="connsiteX4-861" fmla="*/ 1311053 w 1662898"/>
                <a:gd name="connsiteY4-862" fmla="*/ 403200 h 1467717"/>
                <a:gd name="connsiteX5-863" fmla="*/ 1662724 w 1662898"/>
                <a:gd name="connsiteY5-864" fmla="*/ 1123 h 1467717"/>
                <a:gd name="connsiteX6-865" fmla="*/ 1363572 w 1662898"/>
                <a:gd name="connsiteY6-866" fmla="*/ 574209 h 1467717"/>
                <a:gd name="connsiteX7-867" fmla="*/ 1589785 w 1662898"/>
                <a:gd name="connsiteY7-868" fmla="*/ 633154 h 1467717"/>
                <a:gd name="connsiteX8-869" fmla="*/ 1291869 w 1662898"/>
                <a:gd name="connsiteY8-870" fmla="*/ 1121728 h 1467717"/>
                <a:gd name="connsiteX9-871" fmla="*/ 0 w 1662898"/>
                <a:gd name="connsiteY9-872" fmla="*/ 1467717 h 1467717"/>
                <a:gd name="connsiteX0-873" fmla="*/ 0 w 1663389"/>
                <a:gd name="connsiteY0-874" fmla="*/ 1470296 h 1470296"/>
                <a:gd name="connsiteX1-875" fmla="*/ 234518 w 1663389"/>
                <a:gd name="connsiteY1-876" fmla="*/ 772312 h 1470296"/>
                <a:gd name="connsiteX2-877" fmla="*/ 1015287 w 1663389"/>
                <a:gd name="connsiteY2-878" fmla="*/ 377034 h 1470296"/>
                <a:gd name="connsiteX3-879" fmla="*/ 1127276 w 1663389"/>
                <a:gd name="connsiteY3-880" fmla="*/ 580677 h 1470296"/>
                <a:gd name="connsiteX4-881" fmla="*/ 1311053 w 1663389"/>
                <a:gd name="connsiteY4-882" fmla="*/ 405779 h 1470296"/>
                <a:gd name="connsiteX5-883" fmla="*/ 1662724 w 1663389"/>
                <a:gd name="connsiteY5-884" fmla="*/ 3702 h 1470296"/>
                <a:gd name="connsiteX6-885" fmla="*/ 1408450 w 1663389"/>
                <a:gd name="connsiteY6-886" fmla="*/ 728036 h 1470296"/>
                <a:gd name="connsiteX7-887" fmla="*/ 1589785 w 1663389"/>
                <a:gd name="connsiteY7-888" fmla="*/ 635733 h 1470296"/>
                <a:gd name="connsiteX8-889" fmla="*/ 1291869 w 1663389"/>
                <a:gd name="connsiteY8-890" fmla="*/ 1124307 h 1470296"/>
                <a:gd name="connsiteX9-891" fmla="*/ 0 w 1663389"/>
                <a:gd name="connsiteY9-892" fmla="*/ 1470296 h 1470296"/>
                <a:gd name="connsiteX0-893" fmla="*/ 0 w 1663389"/>
                <a:gd name="connsiteY0-894" fmla="*/ 1470296 h 1470296"/>
                <a:gd name="connsiteX1-895" fmla="*/ 234518 w 1663389"/>
                <a:gd name="connsiteY1-896" fmla="*/ 772312 h 1470296"/>
                <a:gd name="connsiteX2-897" fmla="*/ 1015287 w 1663389"/>
                <a:gd name="connsiteY2-898" fmla="*/ 377034 h 1470296"/>
                <a:gd name="connsiteX3-899" fmla="*/ 1127276 w 1663389"/>
                <a:gd name="connsiteY3-900" fmla="*/ 580677 h 1470296"/>
                <a:gd name="connsiteX4-901" fmla="*/ 1311053 w 1663389"/>
                <a:gd name="connsiteY4-902" fmla="*/ 405779 h 1470296"/>
                <a:gd name="connsiteX5-903" fmla="*/ 1662724 w 1663389"/>
                <a:gd name="connsiteY5-904" fmla="*/ 3702 h 1470296"/>
                <a:gd name="connsiteX6-905" fmla="*/ 1408450 w 1663389"/>
                <a:gd name="connsiteY6-906" fmla="*/ 728036 h 1470296"/>
                <a:gd name="connsiteX7-907" fmla="*/ 1589785 w 1663389"/>
                <a:gd name="connsiteY7-908" fmla="*/ 635733 h 1470296"/>
                <a:gd name="connsiteX8-909" fmla="*/ 1291869 w 1663389"/>
                <a:gd name="connsiteY8-910" fmla="*/ 1124307 h 1470296"/>
                <a:gd name="connsiteX9-911" fmla="*/ 0 w 1663389"/>
                <a:gd name="connsiteY9-912" fmla="*/ 1470296 h 1470296"/>
                <a:gd name="connsiteX0-913" fmla="*/ 0 w 1667001"/>
                <a:gd name="connsiteY0-914" fmla="*/ 1467887 h 1467887"/>
                <a:gd name="connsiteX1-915" fmla="*/ 234518 w 1667001"/>
                <a:gd name="connsiteY1-916" fmla="*/ 769903 h 1467887"/>
                <a:gd name="connsiteX2-917" fmla="*/ 1015287 w 1667001"/>
                <a:gd name="connsiteY2-918" fmla="*/ 374625 h 1467887"/>
                <a:gd name="connsiteX3-919" fmla="*/ 1127276 w 1667001"/>
                <a:gd name="connsiteY3-920" fmla="*/ 578268 h 1467887"/>
                <a:gd name="connsiteX4-921" fmla="*/ 1311053 w 1667001"/>
                <a:gd name="connsiteY4-922" fmla="*/ 403370 h 1467887"/>
                <a:gd name="connsiteX5-923" fmla="*/ 1662724 w 1667001"/>
                <a:gd name="connsiteY5-924" fmla="*/ 1293 h 1467887"/>
                <a:gd name="connsiteX6-925" fmla="*/ 1521242 w 1667001"/>
                <a:gd name="connsiteY6-926" fmla="*/ 587508 h 1467887"/>
                <a:gd name="connsiteX7-927" fmla="*/ 1589785 w 1667001"/>
                <a:gd name="connsiteY7-928" fmla="*/ 633324 h 1467887"/>
                <a:gd name="connsiteX8-929" fmla="*/ 1291869 w 1667001"/>
                <a:gd name="connsiteY8-930" fmla="*/ 1121898 h 1467887"/>
                <a:gd name="connsiteX9-931" fmla="*/ 0 w 1667001"/>
                <a:gd name="connsiteY9-932" fmla="*/ 1467887 h 1467887"/>
                <a:gd name="connsiteX0-933" fmla="*/ 0 w 1666049"/>
                <a:gd name="connsiteY0-934" fmla="*/ 1466595 h 1466595"/>
                <a:gd name="connsiteX1-935" fmla="*/ 234518 w 1666049"/>
                <a:gd name="connsiteY1-936" fmla="*/ 768611 h 1466595"/>
                <a:gd name="connsiteX2-937" fmla="*/ 1015287 w 1666049"/>
                <a:gd name="connsiteY2-938" fmla="*/ 373333 h 1466595"/>
                <a:gd name="connsiteX3-939" fmla="*/ 1127276 w 1666049"/>
                <a:gd name="connsiteY3-940" fmla="*/ 576976 h 1466595"/>
                <a:gd name="connsiteX4-941" fmla="*/ 1311053 w 1666049"/>
                <a:gd name="connsiteY4-942" fmla="*/ 402078 h 1466595"/>
                <a:gd name="connsiteX5-943" fmla="*/ 1662724 w 1666049"/>
                <a:gd name="connsiteY5-944" fmla="*/ 1 h 1466595"/>
                <a:gd name="connsiteX6-945" fmla="*/ 1489667 w 1666049"/>
                <a:gd name="connsiteY6-946" fmla="*/ 403117 h 1466595"/>
                <a:gd name="connsiteX7-947" fmla="*/ 1521242 w 1666049"/>
                <a:gd name="connsiteY7-948" fmla="*/ 586216 h 1466595"/>
                <a:gd name="connsiteX8-949" fmla="*/ 1589785 w 1666049"/>
                <a:gd name="connsiteY8-950" fmla="*/ 632032 h 1466595"/>
                <a:gd name="connsiteX9-951" fmla="*/ 1291869 w 1666049"/>
                <a:gd name="connsiteY9-952" fmla="*/ 1120606 h 1466595"/>
                <a:gd name="connsiteX10" fmla="*/ 0 w 1666049"/>
                <a:gd name="connsiteY10" fmla="*/ 1466595 h 1466595"/>
                <a:gd name="connsiteX0-953" fmla="*/ 0 w 1662724"/>
                <a:gd name="connsiteY0-954" fmla="*/ 1466595 h 1466595"/>
                <a:gd name="connsiteX1-955" fmla="*/ 234518 w 1662724"/>
                <a:gd name="connsiteY1-956" fmla="*/ 768611 h 1466595"/>
                <a:gd name="connsiteX2-957" fmla="*/ 1015287 w 1662724"/>
                <a:gd name="connsiteY2-958" fmla="*/ 373333 h 1466595"/>
                <a:gd name="connsiteX3-959" fmla="*/ 1127276 w 1662724"/>
                <a:gd name="connsiteY3-960" fmla="*/ 576976 h 1466595"/>
                <a:gd name="connsiteX4-961" fmla="*/ 1311053 w 1662724"/>
                <a:gd name="connsiteY4-962" fmla="*/ 402078 h 1466595"/>
                <a:gd name="connsiteX5-963" fmla="*/ 1662724 w 1662724"/>
                <a:gd name="connsiteY5-964" fmla="*/ 1 h 1466595"/>
                <a:gd name="connsiteX6-965" fmla="*/ 1489667 w 1662724"/>
                <a:gd name="connsiteY6-966" fmla="*/ 403117 h 1466595"/>
                <a:gd name="connsiteX7-967" fmla="*/ 1521242 w 1662724"/>
                <a:gd name="connsiteY7-968" fmla="*/ 586216 h 1466595"/>
                <a:gd name="connsiteX8-969" fmla="*/ 1589785 w 1662724"/>
                <a:gd name="connsiteY8-970" fmla="*/ 632032 h 1466595"/>
                <a:gd name="connsiteX9-971" fmla="*/ 1291869 w 1662724"/>
                <a:gd name="connsiteY9-972" fmla="*/ 1120606 h 1466595"/>
                <a:gd name="connsiteX10-973" fmla="*/ 0 w 1662724"/>
                <a:gd name="connsiteY10-974" fmla="*/ 1466595 h 1466595"/>
                <a:gd name="connsiteX0-975" fmla="*/ 0 w 1666201"/>
                <a:gd name="connsiteY0-976" fmla="*/ 1484469 h 1484469"/>
                <a:gd name="connsiteX1-977" fmla="*/ 234518 w 1666201"/>
                <a:gd name="connsiteY1-978" fmla="*/ 786485 h 1484469"/>
                <a:gd name="connsiteX2-979" fmla="*/ 1015287 w 1666201"/>
                <a:gd name="connsiteY2-980" fmla="*/ 391207 h 1484469"/>
                <a:gd name="connsiteX3-981" fmla="*/ 1127276 w 1666201"/>
                <a:gd name="connsiteY3-982" fmla="*/ 594850 h 1484469"/>
                <a:gd name="connsiteX4-983" fmla="*/ 1311053 w 1666201"/>
                <a:gd name="connsiteY4-984" fmla="*/ 419952 h 1484469"/>
                <a:gd name="connsiteX5-985" fmla="*/ 1666201 w 1666201"/>
                <a:gd name="connsiteY5-986" fmla="*/ 0 h 1484469"/>
                <a:gd name="connsiteX6-987" fmla="*/ 1489667 w 1666201"/>
                <a:gd name="connsiteY6-988" fmla="*/ 420991 h 1484469"/>
                <a:gd name="connsiteX7-989" fmla="*/ 1521242 w 1666201"/>
                <a:gd name="connsiteY7-990" fmla="*/ 604090 h 1484469"/>
                <a:gd name="connsiteX8-991" fmla="*/ 1589785 w 1666201"/>
                <a:gd name="connsiteY8-992" fmla="*/ 649906 h 1484469"/>
                <a:gd name="connsiteX9-993" fmla="*/ 1291869 w 1666201"/>
                <a:gd name="connsiteY9-994" fmla="*/ 1138480 h 1484469"/>
                <a:gd name="connsiteX10-995" fmla="*/ 0 w 1666201"/>
                <a:gd name="connsiteY10-996" fmla="*/ 1484469 h 1484469"/>
                <a:gd name="connsiteX0-997" fmla="*/ 0 w 1671058"/>
                <a:gd name="connsiteY0-998" fmla="*/ 1484469 h 1484469"/>
                <a:gd name="connsiteX1-999" fmla="*/ 234518 w 1671058"/>
                <a:gd name="connsiteY1-1000" fmla="*/ 786485 h 1484469"/>
                <a:gd name="connsiteX2-1001" fmla="*/ 1015287 w 1671058"/>
                <a:gd name="connsiteY2-1002" fmla="*/ 391207 h 1484469"/>
                <a:gd name="connsiteX3-1003" fmla="*/ 1127276 w 1671058"/>
                <a:gd name="connsiteY3-1004" fmla="*/ 594850 h 1484469"/>
                <a:gd name="connsiteX4-1005" fmla="*/ 1311053 w 1671058"/>
                <a:gd name="connsiteY4-1006" fmla="*/ 419952 h 1484469"/>
                <a:gd name="connsiteX5-1007" fmla="*/ 1666201 w 1671058"/>
                <a:gd name="connsiteY5-1008" fmla="*/ 0 h 1484469"/>
                <a:gd name="connsiteX6-1009" fmla="*/ 1506047 w 1671058"/>
                <a:gd name="connsiteY6-1010" fmla="*/ 416496 h 1484469"/>
                <a:gd name="connsiteX7-1011" fmla="*/ 1521242 w 1671058"/>
                <a:gd name="connsiteY7-1012" fmla="*/ 604090 h 1484469"/>
                <a:gd name="connsiteX8-1013" fmla="*/ 1589785 w 1671058"/>
                <a:gd name="connsiteY8-1014" fmla="*/ 649906 h 1484469"/>
                <a:gd name="connsiteX9-1015" fmla="*/ 1291869 w 1671058"/>
                <a:gd name="connsiteY9-1016" fmla="*/ 1138480 h 1484469"/>
                <a:gd name="connsiteX10-1017" fmla="*/ 0 w 1671058"/>
                <a:gd name="connsiteY10-1018" fmla="*/ 1484469 h 1484469"/>
                <a:gd name="connsiteX0-1019" fmla="*/ 0 w 1666201"/>
                <a:gd name="connsiteY0-1020" fmla="*/ 1484469 h 1484469"/>
                <a:gd name="connsiteX1-1021" fmla="*/ 234518 w 1666201"/>
                <a:gd name="connsiteY1-1022" fmla="*/ 786485 h 1484469"/>
                <a:gd name="connsiteX2-1023" fmla="*/ 1015287 w 1666201"/>
                <a:gd name="connsiteY2-1024" fmla="*/ 391207 h 1484469"/>
                <a:gd name="connsiteX3-1025" fmla="*/ 1127276 w 1666201"/>
                <a:gd name="connsiteY3-1026" fmla="*/ 594850 h 1484469"/>
                <a:gd name="connsiteX4-1027" fmla="*/ 1311053 w 1666201"/>
                <a:gd name="connsiteY4-1028" fmla="*/ 419952 h 1484469"/>
                <a:gd name="connsiteX5-1029" fmla="*/ 1666201 w 1666201"/>
                <a:gd name="connsiteY5-1030" fmla="*/ 0 h 1484469"/>
                <a:gd name="connsiteX6-1031" fmla="*/ 1506047 w 1666201"/>
                <a:gd name="connsiteY6-1032" fmla="*/ 416496 h 1484469"/>
                <a:gd name="connsiteX7-1033" fmla="*/ 1521242 w 1666201"/>
                <a:gd name="connsiteY7-1034" fmla="*/ 604090 h 1484469"/>
                <a:gd name="connsiteX8-1035" fmla="*/ 1589785 w 1666201"/>
                <a:gd name="connsiteY8-1036" fmla="*/ 649906 h 1484469"/>
                <a:gd name="connsiteX9-1037" fmla="*/ 1291869 w 1666201"/>
                <a:gd name="connsiteY9-1038" fmla="*/ 1138480 h 1484469"/>
                <a:gd name="connsiteX10-1039" fmla="*/ 0 w 1666201"/>
                <a:gd name="connsiteY10-1040" fmla="*/ 1484469 h 1484469"/>
                <a:gd name="connsiteX0-1041" fmla="*/ 0 w 1661076"/>
                <a:gd name="connsiteY0-1042" fmla="*/ 1511263 h 1511263"/>
                <a:gd name="connsiteX1-1043" fmla="*/ 234518 w 1661076"/>
                <a:gd name="connsiteY1-1044" fmla="*/ 813279 h 1511263"/>
                <a:gd name="connsiteX2-1045" fmla="*/ 1015287 w 1661076"/>
                <a:gd name="connsiteY2-1046" fmla="*/ 418001 h 1511263"/>
                <a:gd name="connsiteX3-1047" fmla="*/ 1127276 w 1661076"/>
                <a:gd name="connsiteY3-1048" fmla="*/ 621644 h 1511263"/>
                <a:gd name="connsiteX4-1049" fmla="*/ 1311053 w 1661076"/>
                <a:gd name="connsiteY4-1050" fmla="*/ 446746 h 1511263"/>
                <a:gd name="connsiteX5-1051" fmla="*/ 1661076 w 1661076"/>
                <a:gd name="connsiteY5-1052" fmla="*/ 0 h 1511263"/>
                <a:gd name="connsiteX6-1053" fmla="*/ 1506047 w 1661076"/>
                <a:gd name="connsiteY6-1054" fmla="*/ 443290 h 1511263"/>
                <a:gd name="connsiteX7-1055" fmla="*/ 1521242 w 1661076"/>
                <a:gd name="connsiteY7-1056" fmla="*/ 630884 h 1511263"/>
                <a:gd name="connsiteX8-1057" fmla="*/ 1589785 w 1661076"/>
                <a:gd name="connsiteY8-1058" fmla="*/ 676700 h 1511263"/>
                <a:gd name="connsiteX9-1059" fmla="*/ 1291869 w 1661076"/>
                <a:gd name="connsiteY9-1060" fmla="*/ 1165274 h 1511263"/>
                <a:gd name="connsiteX10-1061" fmla="*/ 0 w 1661076"/>
                <a:gd name="connsiteY10-1062" fmla="*/ 1511263 h 1511263"/>
                <a:gd name="connsiteX0-1063" fmla="*/ 0 w 1661076"/>
                <a:gd name="connsiteY0-1064" fmla="*/ 1511263 h 1511263"/>
                <a:gd name="connsiteX1-1065" fmla="*/ 234518 w 1661076"/>
                <a:gd name="connsiteY1-1066" fmla="*/ 813279 h 1511263"/>
                <a:gd name="connsiteX2-1067" fmla="*/ 1015287 w 1661076"/>
                <a:gd name="connsiteY2-1068" fmla="*/ 418001 h 1511263"/>
                <a:gd name="connsiteX3-1069" fmla="*/ 1127276 w 1661076"/>
                <a:gd name="connsiteY3-1070" fmla="*/ 621644 h 1511263"/>
                <a:gd name="connsiteX4-1071" fmla="*/ 1311053 w 1661076"/>
                <a:gd name="connsiteY4-1072" fmla="*/ 446746 h 1511263"/>
                <a:gd name="connsiteX5-1073" fmla="*/ 1661076 w 1661076"/>
                <a:gd name="connsiteY5-1074" fmla="*/ 0 h 1511263"/>
                <a:gd name="connsiteX6-1075" fmla="*/ 1506047 w 1661076"/>
                <a:gd name="connsiteY6-1076" fmla="*/ 443290 h 1511263"/>
                <a:gd name="connsiteX7-1077" fmla="*/ 1495243 w 1661076"/>
                <a:gd name="connsiteY7-1078" fmla="*/ 654940 h 1511263"/>
                <a:gd name="connsiteX8-1079" fmla="*/ 1589785 w 1661076"/>
                <a:gd name="connsiteY8-1080" fmla="*/ 676700 h 1511263"/>
                <a:gd name="connsiteX9-1081" fmla="*/ 1291869 w 1661076"/>
                <a:gd name="connsiteY9-1082" fmla="*/ 1165274 h 1511263"/>
                <a:gd name="connsiteX10-1083" fmla="*/ 0 w 1661076"/>
                <a:gd name="connsiteY10-1084" fmla="*/ 1511263 h 1511263"/>
                <a:gd name="connsiteX0-1085" fmla="*/ 0 w 1661076"/>
                <a:gd name="connsiteY0-1086" fmla="*/ 1511263 h 1511263"/>
                <a:gd name="connsiteX1-1087" fmla="*/ 234518 w 1661076"/>
                <a:gd name="connsiteY1-1088" fmla="*/ 813279 h 1511263"/>
                <a:gd name="connsiteX2-1089" fmla="*/ 1015287 w 1661076"/>
                <a:gd name="connsiteY2-1090" fmla="*/ 418001 h 1511263"/>
                <a:gd name="connsiteX3-1091" fmla="*/ 1127276 w 1661076"/>
                <a:gd name="connsiteY3-1092" fmla="*/ 621644 h 1511263"/>
                <a:gd name="connsiteX4-1093" fmla="*/ 1311053 w 1661076"/>
                <a:gd name="connsiteY4-1094" fmla="*/ 446746 h 1511263"/>
                <a:gd name="connsiteX5-1095" fmla="*/ 1661076 w 1661076"/>
                <a:gd name="connsiteY5-1096" fmla="*/ 0 h 1511263"/>
                <a:gd name="connsiteX6-1097" fmla="*/ 1506047 w 1661076"/>
                <a:gd name="connsiteY6-1098" fmla="*/ 443290 h 1511263"/>
                <a:gd name="connsiteX7-1099" fmla="*/ 1494213 w 1661076"/>
                <a:gd name="connsiteY7-1100" fmla="*/ 627022 h 1511263"/>
                <a:gd name="connsiteX8-1101" fmla="*/ 1589785 w 1661076"/>
                <a:gd name="connsiteY8-1102" fmla="*/ 676700 h 1511263"/>
                <a:gd name="connsiteX9-1103" fmla="*/ 1291869 w 1661076"/>
                <a:gd name="connsiteY9-1104" fmla="*/ 1165274 h 1511263"/>
                <a:gd name="connsiteX10-1105" fmla="*/ 0 w 1661076"/>
                <a:gd name="connsiteY10-1106" fmla="*/ 1511263 h 1511263"/>
                <a:gd name="connsiteX0-1107" fmla="*/ 0 w 1666929"/>
                <a:gd name="connsiteY0-1108" fmla="*/ 1512635 h 1512635"/>
                <a:gd name="connsiteX1-1109" fmla="*/ 234518 w 1666929"/>
                <a:gd name="connsiteY1-1110" fmla="*/ 814651 h 1512635"/>
                <a:gd name="connsiteX2-1111" fmla="*/ 1015287 w 1666929"/>
                <a:gd name="connsiteY2-1112" fmla="*/ 419373 h 1512635"/>
                <a:gd name="connsiteX3-1113" fmla="*/ 1127276 w 1666929"/>
                <a:gd name="connsiteY3-1114" fmla="*/ 623016 h 1512635"/>
                <a:gd name="connsiteX4-1115" fmla="*/ 1290333 w 1666929"/>
                <a:gd name="connsiteY4-1116" fmla="*/ 278961 h 1512635"/>
                <a:gd name="connsiteX5-1117" fmla="*/ 1661076 w 1666929"/>
                <a:gd name="connsiteY5-1118" fmla="*/ 1372 h 1512635"/>
                <a:gd name="connsiteX6-1119" fmla="*/ 1506047 w 1666929"/>
                <a:gd name="connsiteY6-1120" fmla="*/ 444662 h 1512635"/>
                <a:gd name="connsiteX7-1121" fmla="*/ 1494213 w 1666929"/>
                <a:gd name="connsiteY7-1122" fmla="*/ 628394 h 1512635"/>
                <a:gd name="connsiteX8-1123" fmla="*/ 1589785 w 1666929"/>
                <a:gd name="connsiteY8-1124" fmla="*/ 678072 h 1512635"/>
                <a:gd name="connsiteX9-1125" fmla="*/ 1291869 w 1666929"/>
                <a:gd name="connsiteY9-1126" fmla="*/ 1166646 h 1512635"/>
                <a:gd name="connsiteX10-1127" fmla="*/ 0 w 1666929"/>
                <a:gd name="connsiteY10-1128" fmla="*/ 1512635 h 1512635"/>
                <a:gd name="connsiteX0-1129" fmla="*/ 0 w 1666929"/>
                <a:gd name="connsiteY0-1130" fmla="*/ 1512635 h 1512635"/>
                <a:gd name="connsiteX1-1131" fmla="*/ 234518 w 1666929"/>
                <a:gd name="connsiteY1-1132" fmla="*/ 814651 h 1512635"/>
                <a:gd name="connsiteX2-1133" fmla="*/ 1015287 w 1666929"/>
                <a:gd name="connsiteY2-1134" fmla="*/ 419373 h 1512635"/>
                <a:gd name="connsiteX3-1135" fmla="*/ 1127276 w 1666929"/>
                <a:gd name="connsiteY3-1136" fmla="*/ 623016 h 1512635"/>
                <a:gd name="connsiteX4-1137" fmla="*/ 1290333 w 1666929"/>
                <a:gd name="connsiteY4-1138" fmla="*/ 278961 h 1512635"/>
                <a:gd name="connsiteX5-1139" fmla="*/ 1661076 w 1666929"/>
                <a:gd name="connsiteY5-1140" fmla="*/ 1372 h 1512635"/>
                <a:gd name="connsiteX6-1141" fmla="*/ 1506047 w 1666929"/>
                <a:gd name="connsiteY6-1142" fmla="*/ 444662 h 1512635"/>
                <a:gd name="connsiteX7-1143" fmla="*/ 1494213 w 1666929"/>
                <a:gd name="connsiteY7-1144" fmla="*/ 628394 h 1512635"/>
                <a:gd name="connsiteX8-1145" fmla="*/ 1589785 w 1666929"/>
                <a:gd name="connsiteY8-1146" fmla="*/ 678072 h 1512635"/>
                <a:gd name="connsiteX9-1147" fmla="*/ 1284503 w 1666929"/>
                <a:gd name="connsiteY9-1148" fmla="*/ 1191228 h 1512635"/>
                <a:gd name="connsiteX10-1149" fmla="*/ 0 w 1666929"/>
                <a:gd name="connsiteY10-1150" fmla="*/ 1512635 h 1512635"/>
                <a:gd name="connsiteX0-1151" fmla="*/ 0 w 1666929"/>
                <a:gd name="connsiteY0-1152" fmla="*/ 1512635 h 1512635"/>
                <a:gd name="connsiteX1-1153" fmla="*/ 234518 w 1666929"/>
                <a:gd name="connsiteY1-1154" fmla="*/ 814651 h 1512635"/>
                <a:gd name="connsiteX2-1155" fmla="*/ 1015287 w 1666929"/>
                <a:gd name="connsiteY2-1156" fmla="*/ 419373 h 1512635"/>
                <a:gd name="connsiteX3-1157" fmla="*/ 1127276 w 1666929"/>
                <a:gd name="connsiteY3-1158" fmla="*/ 623016 h 1512635"/>
                <a:gd name="connsiteX4-1159" fmla="*/ 1290333 w 1666929"/>
                <a:gd name="connsiteY4-1160" fmla="*/ 278961 h 1512635"/>
                <a:gd name="connsiteX5-1161" fmla="*/ 1661076 w 1666929"/>
                <a:gd name="connsiteY5-1162" fmla="*/ 1372 h 1512635"/>
                <a:gd name="connsiteX6-1163" fmla="*/ 1506047 w 1666929"/>
                <a:gd name="connsiteY6-1164" fmla="*/ 444662 h 1512635"/>
                <a:gd name="connsiteX7-1165" fmla="*/ 1494213 w 1666929"/>
                <a:gd name="connsiteY7-1166" fmla="*/ 628394 h 1512635"/>
                <a:gd name="connsiteX8-1167" fmla="*/ 1589785 w 1666929"/>
                <a:gd name="connsiteY8-1168" fmla="*/ 678072 h 1512635"/>
                <a:gd name="connsiteX9-1169" fmla="*/ 1284503 w 1666929"/>
                <a:gd name="connsiteY9-1170" fmla="*/ 1191228 h 1512635"/>
                <a:gd name="connsiteX10-1171" fmla="*/ 0 w 1666929"/>
                <a:gd name="connsiteY10-1172" fmla="*/ 1512635 h 1512635"/>
                <a:gd name="connsiteX0-1173" fmla="*/ 0 w 1666929"/>
                <a:gd name="connsiteY0-1174" fmla="*/ 1512635 h 1512635"/>
                <a:gd name="connsiteX1-1175" fmla="*/ 234518 w 1666929"/>
                <a:gd name="connsiteY1-1176" fmla="*/ 814651 h 1512635"/>
                <a:gd name="connsiteX2-1177" fmla="*/ 1015287 w 1666929"/>
                <a:gd name="connsiteY2-1178" fmla="*/ 419373 h 1512635"/>
                <a:gd name="connsiteX3-1179" fmla="*/ 1127276 w 1666929"/>
                <a:gd name="connsiteY3-1180" fmla="*/ 623016 h 1512635"/>
                <a:gd name="connsiteX4-1181" fmla="*/ 1290333 w 1666929"/>
                <a:gd name="connsiteY4-1182" fmla="*/ 278961 h 1512635"/>
                <a:gd name="connsiteX5-1183" fmla="*/ 1661076 w 1666929"/>
                <a:gd name="connsiteY5-1184" fmla="*/ 1372 h 1512635"/>
                <a:gd name="connsiteX6-1185" fmla="*/ 1506047 w 1666929"/>
                <a:gd name="connsiteY6-1186" fmla="*/ 444662 h 1512635"/>
                <a:gd name="connsiteX7-1187" fmla="*/ 1494213 w 1666929"/>
                <a:gd name="connsiteY7-1188" fmla="*/ 628394 h 1512635"/>
                <a:gd name="connsiteX8-1189" fmla="*/ 1589785 w 1666929"/>
                <a:gd name="connsiteY8-1190" fmla="*/ 678072 h 1512635"/>
                <a:gd name="connsiteX9-1191" fmla="*/ 1312484 w 1666929"/>
                <a:gd name="connsiteY9-1192" fmla="*/ 884621 h 1512635"/>
                <a:gd name="connsiteX10-1193" fmla="*/ 0 w 1666929"/>
                <a:gd name="connsiteY10-1194" fmla="*/ 1512635 h 1512635"/>
                <a:gd name="connsiteX0-1195" fmla="*/ 0 w 1666929"/>
                <a:gd name="connsiteY0-1196" fmla="*/ 1512635 h 1512635"/>
                <a:gd name="connsiteX1-1197" fmla="*/ 234518 w 1666929"/>
                <a:gd name="connsiteY1-1198" fmla="*/ 814651 h 1512635"/>
                <a:gd name="connsiteX2-1199" fmla="*/ 1015287 w 1666929"/>
                <a:gd name="connsiteY2-1200" fmla="*/ 419373 h 1512635"/>
                <a:gd name="connsiteX3-1201" fmla="*/ 1127276 w 1666929"/>
                <a:gd name="connsiteY3-1202" fmla="*/ 623016 h 1512635"/>
                <a:gd name="connsiteX4-1203" fmla="*/ 1290333 w 1666929"/>
                <a:gd name="connsiteY4-1204" fmla="*/ 278961 h 1512635"/>
                <a:gd name="connsiteX5-1205" fmla="*/ 1661076 w 1666929"/>
                <a:gd name="connsiteY5-1206" fmla="*/ 1372 h 1512635"/>
                <a:gd name="connsiteX6-1207" fmla="*/ 1506047 w 1666929"/>
                <a:gd name="connsiteY6-1208" fmla="*/ 444662 h 1512635"/>
                <a:gd name="connsiteX7-1209" fmla="*/ 1494213 w 1666929"/>
                <a:gd name="connsiteY7-1210" fmla="*/ 628394 h 1512635"/>
                <a:gd name="connsiteX8-1211" fmla="*/ 1589785 w 1666929"/>
                <a:gd name="connsiteY8-1212" fmla="*/ 678072 h 1512635"/>
                <a:gd name="connsiteX9-1213" fmla="*/ 1435601 w 1666929"/>
                <a:gd name="connsiteY9-1214" fmla="*/ 745261 h 1512635"/>
                <a:gd name="connsiteX10-1215" fmla="*/ 1312484 w 1666929"/>
                <a:gd name="connsiteY10-1216" fmla="*/ 884621 h 1512635"/>
                <a:gd name="connsiteX11" fmla="*/ 0 w 1666929"/>
                <a:gd name="connsiteY11" fmla="*/ 1512635 h 1512635"/>
                <a:gd name="connsiteX0-1217" fmla="*/ 0 w 1666929"/>
                <a:gd name="connsiteY0-1218" fmla="*/ 1512635 h 1512635"/>
                <a:gd name="connsiteX1-1219" fmla="*/ 234518 w 1666929"/>
                <a:gd name="connsiteY1-1220" fmla="*/ 814651 h 1512635"/>
                <a:gd name="connsiteX2-1221" fmla="*/ 1015287 w 1666929"/>
                <a:gd name="connsiteY2-1222" fmla="*/ 419373 h 1512635"/>
                <a:gd name="connsiteX3-1223" fmla="*/ 1127276 w 1666929"/>
                <a:gd name="connsiteY3-1224" fmla="*/ 623016 h 1512635"/>
                <a:gd name="connsiteX4-1225" fmla="*/ 1290333 w 1666929"/>
                <a:gd name="connsiteY4-1226" fmla="*/ 278961 h 1512635"/>
                <a:gd name="connsiteX5-1227" fmla="*/ 1661076 w 1666929"/>
                <a:gd name="connsiteY5-1228" fmla="*/ 1372 h 1512635"/>
                <a:gd name="connsiteX6-1229" fmla="*/ 1506047 w 1666929"/>
                <a:gd name="connsiteY6-1230" fmla="*/ 444662 h 1512635"/>
                <a:gd name="connsiteX7-1231" fmla="*/ 1494213 w 1666929"/>
                <a:gd name="connsiteY7-1232" fmla="*/ 628394 h 1512635"/>
                <a:gd name="connsiteX8-1233" fmla="*/ 1589785 w 1666929"/>
                <a:gd name="connsiteY8-1234" fmla="*/ 678072 h 1512635"/>
                <a:gd name="connsiteX9-1235" fmla="*/ 1444243 w 1666929"/>
                <a:gd name="connsiteY9-1236" fmla="*/ 923373 h 1512635"/>
                <a:gd name="connsiteX10-1237" fmla="*/ 1312484 w 1666929"/>
                <a:gd name="connsiteY10-1238" fmla="*/ 884621 h 1512635"/>
                <a:gd name="connsiteX11-1239" fmla="*/ 0 w 1666929"/>
                <a:gd name="connsiteY11-1240" fmla="*/ 1512635 h 1512635"/>
                <a:gd name="connsiteX0-1241" fmla="*/ 0 w 1666929"/>
                <a:gd name="connsiteY0-1242" fmla="*/ 1512635 h 1512635"/>
                <a:gd name="connsiteX1-1243" fmla="*/ 234518 w 1666929"/>
                <a:gd name="connsiteY1-1244" fmla="*/ 814651 h 1512635"/>
                <a:gd name="connsiteX2-1245" fmla="*/ 1015287 w 1666929"/>
                <a:gd name="connsiteY2-1246" fmla="*/ 419373 h 1512635"/>
                <a:gd name="connsiteX3-1247" fmla="*/ 1127276 w 1666929"/>
                <a:gd name="connsiteY3-1248" fmla="*/ 623016 h 1512635"/>
                <a:gd name="connsiteX4-1249" fmla="*/ 1290333 w 1666929"/>
                <a:gd name="connsiteY4-1250" fmla="*/ 278961 h 1512635"/>
                <a:gd name="connsiteX5-1251" fmla="*/ 1661076 w 1666929"/>
                <a:gd name="connsiteY5-1252" fmla="*/ 1372 h 1512635"/>
                <a:gd name="connsiteX6-1253" fmla="*/ 1506047 w 1666929"/>
                <a:gd name="connsiteY6-1254" fmla="*/ 444662 h 1512635"/>
                <a:gd name="connsiteX7-1255" fmla="*/ 1494213 w 1666929"/>
                <a:gd name="connsiteY7-1256" fmla="*/ 628394 h 1512635"/>
                <a:gd name="connsiteX8-1257" fmla="*/ 1589785 w 1666929"/>
                <a:gd name="connsiteY8-1258" fmla="*/ 678072 h 1512635"/>
                <a:gd name="connsiteX9-1259" fmla="*/ 1444243 w 1666929"/>
                <a:gd name="connsiteY9-1260" fmla="*/ 923373 h 1512635"/>
                <a:gd name="connsiteX10-1261" fmla="*/ 1312484 w 1666929"/>
                <a:gd name="connsiteY10-1262" fmla="*/ 884621 h 1512635"/>
                <a:gd name="connsiteX11-1263" fmla="*/ 0 w 1666929"/>
                <a:gd name="connsiteY11-1264" fmla="*/ 1512635 h 1512635"/>
                <a:gd name="connsiteX0-1265" fmla="*/ 0 w 1666929"/>
                <a:gd name="connsiteY0-1266" fmla="*/ 1512635 h 1512635"/>
                <a:gd name="connsiteX1-1267" fmla="*/ 234518 w 1666929"/>
                <a:gd name="connsiteY1-1268" fmla="*/ 814651 h 1512635"/>
                <a:gd name="connsiteX2-1269" fmla="*/ 1015287 w 1666929"/>
                <a:gd name="connsiteY2-1270" fmla="*/ 419373 h 1512635"/>
                <a:gd name="connsiteX3-1271" fmla="*/ 1127276 w 1666929"/>
                <a:gd name="connsiteY3-1272" fmla="*/ 623016 h 1512635"/>
                <a:gd name="connsiteX4-1273" fmla="*/ 1290333 w 1666929"/>
                <a:gd name="connsiteY4-1274" fmla="*/ 278961 h 1512635"/>
                <a:gd name="connsiteX5-1275" fmla="*/ 1661076 w 1666929"/>
                <a:gd name="connsiteY5-1276" fmla="*/ 1372 h 1512635"/>
                <a:gd name="connsiteX6-1277" fmla="*/ 1506047 w 1666929"/>
                <a:gd name="connsiteY6-1278" fmla="*/ 444662 h 1512635"/>
                <a:gd name="connsiteX7-1279" fmla="*/ 1494213 w 1666929"/>
                <a:gd name="connsiteY7-1280" fmla="*/ 628394 h 1512635"/>
                <a:gd name="connsiteX8-1281" fmla="*/ 1589785 w 1666929"/>
                <a:gd name="connsiteY8-1282" fmla="*/ 678072 h 1512635"/>
                <a:gd name="connsiteX9-1283" fmla="*/ 1444243 w 1666929"/>
                <a:gd name="connsiteY9-1284" fmla="*/ 923373 h 1512635"/>
                <a:gd name="connsiteX10-1285" fmla="*/ 1312484 w 1666929"/>
                <a:gd name="connsiteY10-1286" fmla="*/ 884621 h 1512635"/>
                <a:gd name="connsiteX11-1287" fmla="*/ 0 w 1666929"/>
                <a:gd name="connsiteY11-1288" fmla="*/ 1512635 h 1512635"/>
                <a:gd name="connsiteX0-1289" fmla="*/ 0 w 1666929"/>
                <a:gd name="connsiteY0-1290" fmla="*/ 1512635 h 1512635"/>
                <a:gd name="connsiteX1-1291" fmla="*/ 234518 w 1666929"/>
                <a:gd name="connsiteY1-1292" fmla="*/ 814651 h 1512635"/>
                <a:gd name="connsiteX2-1293" fmla="*/ 1015287 w 1666929"/>
                <a:gd name="connsiteY2-1294" fmla="*/ 419373 h 1512635"/>
                <a:gd name="connsiteX3-1295" fmla="*/ 1127276 w 1666929"/>
                <a:gd name="connsiteY3-1296" fmla="*/ 623016 h 1512635"/>
                <a:gd name="connsiteX4-1297" fmla="*/ 1290333 w 1666929"/>
                <a:gd name="connsiteY4-1298" fmla="*/ 278961 h 1512635"/>
                <a:gd name="connsiteX5-1299" fmla="*/ 1661076 w 1666929"/>
                <a:gd name="connsiteY5-1300" fmla="*/ 1372 h 1512635"/>
                <a:gd name="connsiteX6-1301" fmla="*/ 1506047 w 1666929"/>
                <a:gd name="connsiteY6-1302" fmla="*/ 444662 h 1512635"/>
                <a:gd name="connsiteX7-1303" fmla="*/ 1494213 w 1666929"/>
                <a:gd name="connsiteY7-1304" fmla="*/ 628394 h 1512635"/>
                <a:gd name="connsiteX8-1305" fmla="*/ 1589785 w 1666929"/>
                <a:gd name="connsiteY8-1306" fmla="*/ 678072 h 1512635"/>
                <a:gd name="connsiteX9-1307" fmla="*/ 1444243 w 1666929"/>
                <a:gd name="connsiteY9-1308" fmla="*/ 923373 h 1512635"/>
                <a:gd name="connsiteX10-1309" fmla="*/ 1389153 w 1666929"/>
                <a:gd name="connsiteY10-1310" fmla="*/ 887732 h 1512635"/>
                <a:gd name="connsiteX11-1311" fmla="*/ 1312484 w 1666929"/>
                <a:gd name="connsiteY11-1312" fmla="*/ 884621 h 1512635"/>
                <a:gd name="connsiteX12" fmla="*/ 0 w 1666929"/>
                <a:gd name="connsiteY12" fmla="*/ 1512635 h 1512635"/>
                <a:gd name="connsiteX0-1313" fmla="*/ 995562 w 1432411"/>
                <a:gd name="connsiteY0-1314" fmla="*/ 938150 h 938150"/>
                <a:gd name="connsiteX1-1315" fmla="*/ 0 w 1432411"/>
                <a:gd name="connsiteY1-1316" fmla="*/ 814651 h 938150"/>
                <a:gd name="connsiteX2-1317" fmla="*/ 780769 w 1432411"/>
                <a:gd name="connsiteY2-1318" fmla="*/ 419373 h 938150"/>
                <a:gd name="connsiteX3-1319" fmla="*/ 892758 w 1432411"/>
                <a:gd name="connsiteY3-1320" fmla="*/ 623016 h 938150"/>
                <a:gd name="connsiteX4-1321" fmla="*/ 1055815 w 1432411"/>
                <a:gd name="connsiteY4-1322" fmla="*/ 278961 h 938150"/>
                <a:gd name="connsiteX5-1323" fmla="*/ 1426558 w 1432411"/>
                <a:gd name="connsiteY5-1324" fmla="*/ 1372 h 938150"/>
                <a:gd name="connsiteX6-1325" fmla="*/ 1271529 w 1432411"/>
                <a:gd name="connsiteY6-1326" fmla="*/ 444662 h 938150"/>
                <a:gd name="connsiteX7-1327" fmla="*/ 1259695 w 1432411"/>
                <a:gd name="connsiteY7-1328" fmla="*/ 628394 h 938150"/>
                <a:gd name="connsiteX8-1329" fmla="*/ 1355267 w 1432411"/>
                <a:gd name="connsiteY8-1330" fmla="*/ 678072 h 938150"/>
                <a:gd name="connsiteX9-1331" fmla="*/ 1209725 w 1432411"/>
                <a:gd name="connsiteY9-1332" fmla="*/ 923373 h 938150"/>
                <a:gd name="connsiteX10-1333" fmla="*/ 1154635 w 1432411"/>
                <a:gd name="connsiteY10-1334" fmla="*/ 887732 h 938150"/>
                <a:gd name="connsiteX11-1335" fmla="*/ 1077966 w 1432411"/>
                <a:gd name="connsiteY11-1336" fmla="*/ 884621 h 938150"/>
                <a:gd name="connsiteX12-1337" fmla="*/ 995562 w 1432411"/>
                <a:gd name="connsiteY12-1338" fmla="*/ 938150 h 938150"/>
                <a:gd name="connsiteX0-1339" fmla="*/ 995562 w 1432411"/>
                <a:gd name="connsiteY0-1340" fmla="*/ 938150 h 938150"/>
                <a:gd name="connsiteX1-1341" fmla="*/ 889477 w 1432411"/>
                <a:gd name="connsiteY1-1342" fmla="*/ 932303 h 938150"/>
                <a:gd name="connsiteX2-1343" fmla="*/ 0 w 1432411"/>
                <a:gd name="connsiteY2-1344" fmla="*/ 814651 h 938150"/>
                <a:gd name="connsiteX3-1345" fmla="*/ 780769 w 1432411"/>
                <a:gd name="connsiteY3-1346" fmla="*/ 419373 h 938150"/>
                <a:gd name="connsiteX4-1347" fmla="*/ 892758 w 1432411"/>
                <a:gd name="connsiteY4-1348" fmla="*/ 623016 h 938150"/>
                <a:gd name="connsiteX5-1349" fmla="*/ 1055815 w 1432411"/>
                <a:gd name="connsiteY5-1350" fmla="*/ 278961 h 938150"/>
                <a:gd name="connsiteX6-1351" fmla="*/ 1426558 w 1432411"/>
                <a:gd name="connsiteY6-1352" fmla="*/ 1372 h 938150"/>
                <a:gd name="connsiteX7-1353" fmla="*/ 1271529 w 1432411"/>
                <a:gd name="connsiteY7-1354" fmla="*/ 444662 h 938150"/>
                <a:gd name="connsiteX8-1355" fmla="*/ 1259695 w 1432411"/>
                <a:gd name="connsiteY8-1356" fmla="*/ 628394 h 938150"/>
                <a:gd name="connsiteX9-1357" fmla="*/ 1355267 w 1432411"/>
                <a:gd name="connsiteY9-1358" fmla="*/ 678072 h 938150"/>
                <a:gd name="connsiteX10-1359" fmla="*/ 1209725 w 1432411"/>
                <a:gd name="connsiteY10-1360" fmla="*/ 923373 h 938150"/>
                <a:gd name="connsiteX11-1361" fmla="*/ 1154635 w 1432411"/>
                <a:gd name="connsiteY11-1362" fmla="*/ 887732 h 938150"/>
                <a:gd name="connsiteX12-1363" fmla="*/ 1077966 w 1432411"/>
                <a:gd name="connsiteY12-1364" fmla="*/ 884621 h 938150"/>
                <a:gd name="connsiteX13" fmla="*/ 995562 w 1432411"/>
                <a:gd name="connsiteY13" fmla="*/ 938150 h 938150"/>
                <a:gd name="connsiteX0-1365" fmla="*/ 995562 w 1432411"/>
                <a:gd name="connsiteY0-1366" fmla="*/ 938150 h 954004"/>
                <a:gd name="connsiteX1-1367" fmla="*/ 933711 w 1432411"/>
                <a:gd name="connsiteY1-1368" fmla="*/ 954004 h 954004"/>
                <a:gd name="connsiteX2-1369" fmla="*/ 0 w 1432411"/>
                <a:gd name="connsiteY2-1370" fmla="*/ 814651 h 954004"/>
                <a:gd name="connsiteX3-1371" fmla="*/ 780769 w 1432411"/>
                <a:gd name="connsiteY3-1372" fmla="*/ 419373 h 954004"/>
                <a:gd name="connsiteX4-1373" fmla="*/ 892758 w 1432411"/>
                <a:gd name="connsiteY4-1374" fmla="*/ 623016 h 954004"/>
                <a:gd name="connsiteX5-1375" fmla="*/ 1055815 w 1432411"/>
                <a:gd name="connsiteY5-1376" fmla="*/ 278961 h 954004"/>
                <a:gd name="connsiteX6-1377" fmla="*/ 1426558 w 1432411"/>
                <a:gd name="connsiteY6-1378" fmla="*/ 1372 h 954004"/>
                <a:gd name="connsiteX7-1379" fmla="*/ 1271529 w 1432411"/>
                <a:gd name="connsiteY7-1380" fmla="*/ 444662 h 954004"/>
                <a:gd name="connsiteX8-1381" fmla="*/ 1259695 w 1432411"/>
                <a:gd name="connsiteY8-1382" fmla="*/ 628394 h 954004"/>
                <a:gd name="connsiteX9-1383" fmla="*/ 1355267 w 1432411"/>
                <a:gd name="connsiteY9-1384" fmla="*/ 678072 h 954004"/>
                <a:gd name="connsiteX10-1385" fmla="*/ 1209725 w 1432411"/>
                <a:gd name="connsiteY10-1386" fmla="*/ 923373 h 954004"/>
                <a:gd name="connsiteX11-1387" fmla="*/ 1154635 w 1432411"/>
                <a:gd name="connsiteY11-1388" fmla="*/ 887732 h 954004"/>
                <a:gd name="connsiteX12-1389" fmla="*/ 1077966 w 1432411"/>
                <a:gd name="connsiteY12-1390" fmla="*/ 884621 h 954004"/>
                <a:gd name="connsiteX13-1391" fmla="*/ 995562 w 1432411"/>
                <a:gd name="connsiteY13-1392" fmla="*/ 938150 h 954004"/>
                <a:gd name="connsiteX0-1393" fmla="*/ 995562 w 1432411"/>
                <a:gd name="connsiteY0-1394" fmla="*/ 938150 h 955235"/>
                <a:gd name="connsiteX1-1395" fmla="*/ 933711 w 1432411"/>
                <a:gd name="connsiteY1-1396" fmla="*/ 954004 h 955235"/>
                <a:gd name="connsiteX2-1397" fmla="*/ 867573 w 1432411"/>
                <a:gd name="connsiteY2-1398" fmla="*/ 955235 h 955235"/>
                <a:gd name="connsiteX3-1399" fmla="*/ 0 w 1432411"/>
                <a:gd name="connsiteY3-1400" fmla="*/ 814651 h 955235"/>
                <a:gd name="connsiteX4-1401" fmla="*/ 780769 w 1432411"/>
                <a:gd name="connsiteY4-1402" fmla="*/ 419373 h 955235"/>
                <a:gd name="connsiteX5-1403" fmla="*/ 892758 w 1432411"/>
                <a:gd name="connsiteY5-1404" fmla="*/ 623016 h 955235"/>
                <a:gd name="connsiteX6-1405" fmla="*/ 1055815 w 1432411"/>
                <a:gd name="connsiteY6-1406" fmla="*/ 278961 h 955235"/>
                <a:gd name="connsiteX7-1407" fmla="*/ 1426558 w 1432411"/>
                <a:gd name="connsiteY7-1408" fmla="*/ 1372 h 955235"/>
                <a:gd name="connsiteX8-1409" fmla="*/ 1271529 w 1432411"/>
                <a:gd name="connsiteY8-1410" fmla="*/ 444662 h 955235"/>
                <a:gd name="connsiteX9-1411" fmla="*/ 1259695 w 1432411"/>
                <a:gd name="connsiteY9-1412" fmla="*/ 628394 h 955235"/>
                <a:gd name="connsiteX10-1413" fmla="*/ 1355267 w 1432411"/>
                <a:gd name="connsiteY10-1414" fmla="*/ 678072 h 955235"/>
                <a:gd name="connsiteX11-1415" fmla="*/ 1209725 w 1432411"/>
                <a:gd name="connsiteY11-1416" fmla="*/ 923373 h 955235"/>
                <a:gd name="connsiteX12-1417" fmla="*/ 1154635 w 1432411"/>
                <a:gd name="connsiteY12-1418" fmla="*/ 887732 h 955235"/>
                <a:gd name="connsiteX13-1419" fmla="*/ 1077966 w 1432411"/>
                <a:gd name="connsiteY13-1420" fmla="*/ 884621 h 955235"/>
                <a:gd name="connsiteX14" fmla="*/ 995562 w 1432411"/>
                <a:gd name="connsiteY14" fmla="*/ 938150 h 955235"/>
                <a:gd name="connsiteX0-1421" fmla="*/ 995562 w 1432411"/>
                <a:gd name="connsiteY0-1422" fmla="*/ 938150 h 954004"/>
                <a:gd name="connsiteX1-1423" fmla="*/ 933711 w 1432411"/>
                <a:gd name="connsiteY1-1424" fmla="*/ 954004 h 954004"/>
                <a:gd name="connsiteX2-1425" fmla="*/ 863259 w 1432411"/>
                <a:gd name="connsiteY2-1426" fmla="*/ 894377 h 954004"/>
                <a:gd name="connsiteX3-1427" fmla="*/ 0 w 1432411"/>
                <a:gd name="connsiteY3-1428" fmla="*/ 814651 h 954004"/>
                <a:gd name="connsiteX4-1429" fmla="*/ 780769 w 1432411"/>
                <a:gd name="connsiteY4-1430" fmla="*/ 419373 h 954004"/>
                <a:gd name="connsiteX5-1431" fmla="*/ 892758 w 1432411"/>
                <a:gd name="connsiteY5-1432" fmla="*/ 623016 h 954004"/>
                <a:gd name="connsiteX6-1433" fmla="*/ 1055815 w 1432411"/>
                <a:gd name="connsiteY6-1434" fmla="*/ 278961 h 954004"/>
                <a:gd name="connsiteX7-1435" fmla="*/ 1426558 w 1432411"/>
                <a:gd name="connsiteY7-1436" fmla="*/ 1372 h 954004"/>
                <a:gd name="connsiteX8-1437" fmla="*/ 1271529 w 1432411"/>
                <a:gd name="connsiteY8-1438" fmla="*/ 444662 h 954004"/>
                <a:gd name="connsiteX9-1439" fmla="*/ 1259695 w 1432411"/>
                <a:gd name="connsiteY9-1440" fmla="*/ 628394 h 954004"/>
                <a:gd name="connsiteX10-1441" fmla="*/ 1355267 w 1432411"/>
                <a:gd name="connsiteY10-1442" fmla="*/ 678072 h 954004"/>
                <a:gd name="connsiteX11-1443" fmla="*/ 1209725 w 1432411"/>
                <a:gd name="connsiteY11-1444" fmla="*/ 923373 h 954004"/>
                <a:gd name="connsiteX12-1445" fmla="*/ 1154635 w 1432411"/>
                <a:gd name="connsiteY12-1446" fmla="*/ 887732 h 954004"/>
                <a:gd name="connsiteX13-1447" fmla="*/ 1077966 w 1432411"/>
                <a:gd name="connsiteY13-1448" fmla="*/ 884621 h 954004"/>
                <a:gd name="connsiteX14-1449" fmla="*/ 995562 w 1432411"/>
                <a:gd name="connsiteY14-1450" fmla="*/ 938150 h 954004"/>
                <a:gd name="connsiteX0-1451" fmla="*/ 995562 w 1432411"/>
                <a:gd name="connsiteY0-1452" fmla="*/ 938150 h 954004"/>
                <a:gd name="connsiteX1-1453" fmla="*/ 933711 w 1432411"/>
                <a:gd name="connsiteY1-1454" fmla="*/ 954004 h 954004"/>
                <a:gd name="connsiteX2-1455" fmla="*/ 863259 w 1432411"/>
                <a:gd name="connsiteY2-1456" fmla="*/ 894377 h 954004"/>
                <a:gd name="connsiteX3-1457" fmla="*/ 861830 w 1432411"/>
                <a:gd name="connsiteY3-1458" fmla="*/ 911690 h 954004"/>
                <a:gd name="connsiteX4-1459" fmla="*/ 0 w 1432411"/>
                <a:gd name="connsiteY4-1460" fmla="*/ 814651 h 954004"/>
                <a:gd name="connsiteX5-1461" fmla="*/ 780769 w 1432411"/>
                <a:gd name="connsiteY5-1462" fmla="*/ 419373 h 954004"/>
                <a:gd name="connsiteX6-1463" fmla="*/ 892758 w 1432411"/>
                <a:gd name="connsiteY6-1464" fmla="*/ 623016 h 954004"/>
                <a:gd name="connsiteX7-1465" fmla="*/ 1055815 w 1432411"/>
                <a:gd name="connsiteY7-1466" fmla="*/ 278961 h 954004"/>
                <a:gd name="connsiteX8-1467" fmla="*/ 1426558 w 1432411"/>
                <a:gd name="connsiteY8-1468" fmla="*/ 1372 h 954004"/>
                <a:gd name="connsiteX9-1469" fmla="*/ 1271529 w 1432411"/>
                <a:gd name="connsiteY9-1470" fmla="*/ 444662 h 954004"/>
                <a:gd name="connsiteX10-1471" fmla="*/ 1259695 w 1432411"/>
                <a:gd name="connsiteY10-1472" fmla="*/ 628394 h 954004"/>
                <a:gd name="connsiteX11-1473" fmla="*/ 1355267 w 1432411"/>
                <a:gd name="connsiteY11-1474" fmla="*/ 678072 h 954004"/>
                <a:gd name="connsiteX12-1475" fmla="*/ 1209725 w 1432411"/>
                <a:gd name="connsiteY12-1476" fmla="*/ 923373 h 954004"/>
                <a:gd name="connsiteX13-1477" fmla="*/ 1154635 w 1432411"/>
                <a:gd name="connsiteY13-1478" fmla="*/ 887732 h 954004"/>
                <a:gd name="connsiteX14-1479" fmla="*/ 1077966 w 1432411"/>
                <a:gd name="connsiteY14-1480" fmla="*/ 884621 h 954004"/>
                <a:gd name="connsiteX15" fmla="*/ 995562 w 1432411"/>
                <a:gd name="connsiteY15" fmla="*/ 938150 h 954004"/>
                <a:gd name="connsiteX0-1481" fmla="*/ 995562 w 1432411"/>
                <a:gd name="connsiteY0-1482" fmla="*/ 938150 h 954004"/>
                <a:gd name="connsiteX1-1483" fmla="*/ 933711 w 1432411"/>
                <a:gd name="connsiteY1-1484" fmla="*/ 954004 h 954004"/>
                <a:gd name="connsiteX2-1485" fmla="*/ 863259 w 1432411"/>
                <a:gd name="connsiteY2-1486" fmla="*/ 894377 h 954004"/>
                <a:gd name="connsiteX3-1487" fmla="*/ 811042 w 1432411"/>
                <a:gd name="connsiteY3-1488" fmla="*/ 880508 h 954004"/>
                <a:gd name="connsiteX4-1489" fmla="*/ 0 w 1432411"/>
                <a:gd name="connsiteY4-1490" fmla="*/ 814651 h 954004"/>
                <a:gd name="connsiteX5-1491" fmla="*/ 780769 w 1432411"/>
                <a:gd name="connsiteY5-1492" fmla="*/ 419373 h 954004"/>
                <a:gd name="connsiteX6-1493" fmla="*/ 892758 w 1432411"/>
                <a:gd name="connsiteY6-1494" fmla="*/ 623016 h 954004"/>
                <a:gd name="connsiteX7-1495" fmla="*/ 1055815 w 1432411"/>
                <a:gd name="connsiteY7-1496" fmla="*/ 278961 h 954004"/>
                <a:gd name="connsiteX8-1497" fmla="*/ 1426558 w 1432411"/>
                <a:gd name="connsiteY8-1498" fmla="*/ 1372 h 954004"/>
                <a:gd name="connsiteX9-1499" fmla="*/ 1271529 w 1432411"/>
                <a:gd name="connsiteY9-1500" fmla="*/ 444662 h 954004"/>
                <a:gd name="connsiteX10-1501" fmla="*/ 1259695 w 1432411"/>
                <a:gd name="connsiteY10-1502" fmla="*/ 628394 h 954004"/>
                <a:gd name="connsiteX11-1503" fmla="*/ 1355267 w 1432411"/>
                <a:gd name="connsiteY11-1504" fmla="*/ 678072 h 954004"/>
                <a:gd name="connsiteX12-1505" fmla="*/ 1209725 w 1432411"/>
                <a:gd name="connsiteY12-1506" fmla="*/ 923373 h 954004"/>
                <a:gd name="connsiteX13-1507" fmla="*/ 1154635 w 1432411"/>
                <a:gd name="connsiteY13-1508" fmla="*/ 887732 h 954004"/>
                <a:gd name="connsiteX14-1509" fmla="*/ 1077966 w 1432411"/>
                <a:gd name="connsiteY14-1510" fmla="*/ 884621 h 954004"/>
                <a:gd name="connsiteX15-1511" fmla="*/ 995562 w 1432411"/>
                <a:gd name="connsiteY15-1512" fmla="*/ 938150 h 954004"/>
                <a:gd name="connsiteX0-1513" fmla="*/ 995562 w 1432411"/>
                <a:gd name="connsiteY0-1514" fmla="*/ 938150 h 954004"/>
                <a:gd name="connsiteX1-1515" fmla="*/ 933711 w 1432411"/>
                <a:gd name="connsiteY1-1516" fmla="*/ 954004 h 954004"/>
                <a:gd name="connsiteX2-1517" fmla="*/ 901969 w 1432411"/>
                <a:gd name="connsiteY2-1518" fmla="*/ 934514 h 954004"/>
                <a:gd name="connsiteX3-1519" fmla="*/ 811042 w 1432411"/>
                <a:gd name="connsiteY3-1520" fmla="*/ 880508 h 954004"/>
                <a:gd name="connsiteX4-1521" fmla="*/ 0 w 1432411"/>
                <a:gd name="connsiteY4-1522" fmla="*/ 814651 h 954004"/>
                <a:gd name="connsiteX5-1523" fmla="*/ 780769 w 1432411"/>
                <a:gd name="connsiteY5-1524" fmla="*/ 419373 h 954004"/>
                <a:gd name="connsiteX6-1525" fmla="*/ 892758 w 1432411"/>
                <a:gd name="connsiteY6-1526" fmla="*/ 623016 h 954004"/>
                <a:gd name="connsiteX7-1527" fmla="*/ 1055815 w 1432411"/>
                <a:gd name="connsiteY7-1528" fmla="*/ 278961 h 954004"/>
                <a:gd name="connsiteX8-1529" fmla="*/ 1426558 w 1432411"/>
                <a:gd name="connsiteY8-1530" fmla="*/ 1372 h 954004"/>
                <a:gd name="connsiteX9-1531" fmla="*/ 1271529 w 1432411"/>
                <a:gd name="connsiteY9-1532" fmla="*/ 444662 h 954004"/>
                <a:gd name="connsiteX10-1533" fmla="*/ 1259695 w 1432411"/>
                <a:gd name="connsiteY10-1534" fmla="*/ 628394 h 954004"/>
                <a:gd name="connsiteX11-1535" fmla="*/ 1355267 w 1432411"/>
                <a:gd name="connsiteY11-1536" fmla="*/ 678072 h 954004"/>
                <a:gd name="connsiteX12-1537" fmla="*/ 1209725 w 1432411"/>
                <a:gd name="connsiteY12-1538" fmla="*/ 923373 h 954004"/>
                <a:gd name="connsiteX13-1539" fmla="*/ 1154635 w 1432411"/>
                <a:gd name="connsiteY13-1540" fmla="*/ 887732 h 954004"/>
                <a:gd name="connsiteX14-1541" fmla="*/ 1077966 w 1432411"/>
                <a:gd name="connsiteY14-1542" fmla="*/ 884621 h 954004"/>
                <a:gd name="connsiteX15-1543" fmla="*/ 995562 w 1432411"/>
                <a:gd name="connsiteY15-1544" fmla="*/ 938150 h 954004"/>
                <a:gd name="connsiteX0-1545" fmla="*/ 995562 w 1432411"/>
                <a:gd name="connsiteY0-1546" fmla="*/ 938150 h 954004"/>
                <a:gd name="connsiteX1-1547" fmla="*/ 933711 w 1432411"/>
                <a:gd name="connsiteY1-1548" fmla="*/ 954004 h 954004"/>
                <a:gd name="connsiteX2-1549" fmla="*/ 901969 w 1432411"/>
                <a:gd name="connsiteY2-1550" fmla="*/ 934514 h 954004"/>
                <a:gd name="connsiteX3-1551" fmla="*/ 852816 w 1432411"/>
                <a:gd name="connsiteY3-1552" fmla="*/ 891604 h 954004"/>
                <a:gd name="connsiteX4-1553" fmla="*/ 0 w 1432411"/>
                <a:gd name="connsiteY4-1554" fmla="*/ 814651 h 954004"/>
                <a:gd name="connsiteX5-1555" fmla="*/ 780769 w 1432411"/>
                <a:gd name="connsiteY5-1556" fmla="*/ 419373 h 954004"/>
                <a:gd name="connsiteX6-1557" fmla="*/ 892758 w 1432411"/>
                <a:gd name="connsiteY6-1558" fmla="*/ 623016 h 954004"/>
                <a:gd name="connsiteX7-1559" fmla="*/ 1055815 w 1432411"/>
                <a:gd name="connsiteY7-1560" fmla="*/ 278961 h 954004"/>
                <a:gd name="connsiteX8-1561" fmla="*/ 1426558 w 1432411"/>
                <a:gd name="connsiteY8-1562" fmla="*/ 1372 h 954004"/>
                <a:gd name="connsiteX9-1563" fmla="*/ 1271529 w 1432411"/>
                <a:gd name="connsiteY9-1564" fmla="*/ 444662 h 954004"/>
                <a:gd name="connsiteX10-1565" fmla="*/ 1259695 w 1432411"/>
                <a:gd name="connsiteY10-1566" fmla="*/ 628394 h 954004"/>
                <a:gd name="connsiteX11-1567" fmla="*/ 1355267 w 1432411"/>
                <a:gd name="connsiteY11-1568" fmla="*/ 678072 h 954004"/>
                <a:gd name="connsiteX12-1569" fmla="*/ 1209725 w 1432411"/>
                <a:gd name="connsiteY12-1570" fmla="*/ 923373 h 954004"/>
                <a:gd name="connsiteX13-1571" fmla="*/ 1154635 w 1432411"/>
                <a:gd name="connsiteY13-1572" fmla="*/ 887732 h 954004"/>
                <a:gd name="connsiteX14-1573" fmla="*/ 1077966 w 1432411"/>
                <a:gd name="connsiteY14-1574" fmla="*/ 884621 h 954004"/>
                <a:gd name="connsiteX15-1575" fmla="*/ 995562 w 1432411"/>
                <a:gd name="connsiteY15-1576" fmla="*/ 938150 h 954004"/>
                <a:gd name="connsiteX0-1577" fmla="*/ 215588 w 652437"/>
                <a:gd name="connsiteY0-1578" fmla="*/ 938150 h 954004"/>
                <a:gd name="connsiteX1-1579" fmla="*/ 153737 w 652437"/>
                <a:gd name="connsiteY1-1580" fmla="*/ 954004 h 954004"/>
                <a:gd name="connsiteX2-1581" fmla="*/ 121995 w 652437"/>
                <a:gd name="connsiteY2-1582" fmla="*/ 934514 h 954004"/>
                <a:gd name="connsiteX3-1583" fmla="*/ 72842 w 652437"/>
                <a:gd name="connsiteY3-1584" fmla="*/ 891604 h 954004"/>
                <a:gd name="connsiteX4-1585" fmla="*/ 20443 w 652437"/>
                <a:gd name="connsiteY4-1586" fmla="*/ 814938 h 954004"/>
                <a:gd name="connsiteX5-1587" fmla="*/ 795 w 652437"/>
                <a:gd name="connsiteY5-1588" fmla="*/ 419373 h 954004"/>
                <a:gd name="connsiteX6-1589" fmla="*/ 112784 w 652437"/>
                <a:gd name="connsiteY6-1590" fmla="*/ 623016 h 954004"/>
                <a:gd name="connsiteX7-1591" fmla="*/ 275841 w 652437"/>
                <a:gd name="connsiteY7-1592" fmla="*/ 278961 h 954004"/>
                <a:gd name="connsiteX8-1593" fmla="*/ 646584 w 652437"/>
                <a:gd name="connsiteY8-1594" fmla="*/ 1372 h 954004"/>
                <a:gd name="connsiteX9-1595" fmla="*/ 491555 w 652437"/>
                <a:gd name="connsiteY9-1596" fmla="*/ 444662 h 954004"/>
                <a:gd name="connsiteX10-1597" fmla="*/ 479721 w 652437"/>
                <a:gd name="connsiteY10-1598" fmla="*/ 628394 h 954004"/>
                <a:gd name="connsiteX11-1599" fmla="*/ 575293 w 652437"/>
                <a:gd name="connsiteY11-1600" fmla="*/ 678072 h 954004"/>
                <a:gd name="connsiteX12-1601" fmla="*/ 429751 w 652437"/>
                <a:gd name="connsiteY12-1602" fmla="*/ 923373 h 954004"/>
                <a:gd name="connsiteX13-1603" fmla="*/ 374661 w 652437"/>
                <a:gd name="connsiteY13-1604" fmla="*/ 887732 h 954004"/>
                <a:gd name="connsiteX14-1605" fmla="*/ 297992 w 652437"/>
                <a:gd name="connsiteY14-1606" fmla="*/ 884621 h 954004"/>
                <a:gd name="connsiteX15-1607" fmla="*/ 215588 w 652437"/>
                <a:gd name="connsiteY15-1608" fmla="*/ 938150 h 954004"/>
                <a:gd name="connsiteX0-1609" fmla="*/ 215588 w 652437"/>
                <a:gd name="connsiteY0-1610" fmla="*/ 938150 h 954004"/>
                <a:gd name="connsiteX1-1611" fmla="*/ 153737 w 652437"/>
                <a:gd name="connsiteY1-1612" fmla="*/ 954004 h 954004"/>
                <a:gd name="connsiteX2-1613" fmla="*/ 121995 w 652437"/>
                <a:gd name="connsiteY2-1614" fmla="*/ 934514 h 954004"/>
                <a:gd name="connsiteX3-1615" fmla="*/ 72842 w 652437"/>
                <a:gd name="connsiteY3-1616" fmla="*/ 891604 h 954004"/>
                <a:gd name="connsiteX4-1617" fmla="*/ 20443 w 652437"/>
                <a:gd name="connsiteY4-1618" fmla="*/ 814938 h 954004"/>
                <a:gd name="connsiteX5-1619" fmla="*/ 795 w 652437"/>
                <a:gd name="connsiteY5-1620" fmla="*/ 419373 h 954004"/>
                <a:gd name="connsiteX6-1621" fmla="*/ 112784 w 652437"/>
                <a:gd name="connsiteY6-1622" fmla="*/ 623016 h 954004"/>
                <a:gd name="connsiteX7-1623" fmla="*/ 275841 w 652437"/>
                <a:gd name="connsiteY7-1624" fmla="*/ 278961 h 954004"/>
                <a:gd name="connsiteX8-1625" fmla="*/ 646584 w 652437"/>
                <a:gd name="connsiteY8-1626" fmla="*/ 1372 h 954004"/>
                <a:gd name="connsiteX9-1627" fmla="*/ 491555 w 652437"/>
                <a:gd name="connsiteY9-1628" fmla="*/ 444662 h 954004"/>
                <a:gd name="connsiteX10-1629" fmla="*/ 479721 w 652437"/>
                <a:gd name="connsiteY10-1630" fmla="*/ 628394 h 954004"/>
                <a:gd name="connsiteX11-1631" fmla="*/ 575293 w 652437"/>
                <a:gd name="connsiteY11-1632" fmla="*/ 678072 h 954004"/>
                <a:gd name="connsiteX12-1633" fmla="*/ 429751 w 652437"/>
                <a:gd name="connsiteY12-1634" fmla="*/ 923373 h 954004"/>
                <a:gd name="connsiteX13-1635" fmla="*/ 374661 w 652437"/>
                <a:gd name="connsiteY13-1636" fmla="*/ 887732 h 954004"/>
                <a:gd name="connsiteX14-1637" fmla="*/ 297992 w 652437"/>
                <a:gd name="connsiteY14-1638" fmla="*/ 884621 h 954004"/>
                <a:gd name="connsiteX15-1639" fmla="*/ 215588 w 652437"/>
                <a:gd name="connsiteY15-1640" fmla="*/ 938150 h 954004"/>
                <a:gd name="connsiteX0-1641" fmla="*/ 215588 w 652437"/>
                <a:gd name="connsiteY0-1642" fmla="*/ 938150 h 954004"/>
                <a:gd name="connsiteX1-1643" fmla="*/ 153737 w 652437"/>
                <a:gd name="connsiteY1-1644" fmla="*/ 954004 h 954004"/>
                <a:gd name="connsiteX2-1645" fmla="*/ 121995 w 652437"/>
                <a:gd name="connsiteY2-1646" fmla="*/ 934514 h 954004"/>
                <a:gd name="connsiteX3-1647" fmla="*/ 72842 w 652437"/>
                <a:gd name="connsiteY3-1648" fmla="*/ 891604 h 954004"/>
                <a:gd name="connsiteX4-1649" fmla="*/ 20443 w 652437"/>
                <a:gd name="connsiteY4-1650" fmla="*/ 814938 h 954004"/>
                <a:gd name="connsiteX5-1651" fmla="*/ 795 w 652437"/>
                <a:gd name="connsiteY5-1652" fmla="*/ 419373 h 954004"/>
                <a:gd name="connsiteX6-1653" fmla="*/ 112784 w 652437"/>
                <a:gd name="connsiteY6-1654" fmla="*/ 623016 h 954004"/>
                <a:gd name="connsiteX7-1655" fmla="*/ 275841 w 652437"/>
                <a:gd name="connsiteY7-1656" fmla="*/ 278961 h 954004"/>
                <a:gd name="connsiteX8-1657" fmla="*/ 646584 w 652437"/>
                <a:gd name="connsiteY8-1658" fmla="*/ 1372 h 954004"/>
                <a:gd name="connsiteX9-1659" fmla="*/ 491555 w 652437"/>
                <a:gd name="connsiteY9-1660" fmla="*/ 444662 h 954004"/>
                <a:gd name="connsiteX10-1661" fmla="*/ 479721 w 652437"/>
                <a:gd name="connsiteY10-1662" fmla="*/ 628394 h 954004"/>
                <a:gd name="connsiteX11-1663" fmla="*/ 575293 w 652437"/>
                <a:gd name="connsiteY11-1664" fmla="*/ 678072 h 954004"/>
                <a:gd name="connsiteX12-1665" fmla="*/ 429751 w 652437"/>
                <a:gd name="connsiteY12-1666" fmla="*/ 923373 h 954004"/>
                <a:gd name="connsiteX13-1667" fmla="*/ 374661 w 652437"/>
                <a:gd name="connsiteY13-1668" fmla="*/ 887732 h 954004"/>
                <a:gd name="connsiteX14-1669" fmla="*/ 297992 w 652437"/>
                <a:gd name="connsiteY14-1670" fmla="*/ 884621 h 954004"/>
                <a:gd name="connsiteX15-1671" fmla="*/ 215588 w 652437"/>
                <a:gd name="connsiteY15-1672" fmla="*/ 938150 h 954004"/>
                <a:gd name="connsiteX0-1673" fmla="*/ 215588 w 652437"/>
                <a:gd name="connsiteY0-1674" fmla="*/ 938150 h 954004"/>
                <a:gd name="connsiteX1-1675" fmla="*/ 153737 w 652437"/>
                <a:gd name="connsiteY1-1676" fmla="*/ 954004 h 954004"/>
                <a:gd name="connsiteX2-1677" fmla="*/ 121995 w 652437"/>
                <a:gd name="connsiteY2-1678" fmla="*/ 934514 h 954004"/>
                <a:gd name="connsiteX3-1679" fmla="*/ 72842 w 652437"/>
                <a:gd name="connsiteY3-1680" fmla="*/ 891604 h 954004"/>
                <a:gd name="connsiteX4-1681" fmla="*/ 38034 w 652437"/>
                <a:gd name="connsiteY4-1682" fmla="*/ 901157 h 954004"/>
                <a:gd name="connsiteX5-1683" fmla="*/ 20443 w 652437"/>
                <a:gd name="connsiteY5-1684" fmla="*/ 814938 h 954004"/>
                <a:gd name="connsiteX6-1685" fmla="*/ 795 w 652437"/>
                <a:gd name="connsiteY6-1686" fmla="*/ 419373 h 954004"/>
                <a:gd name="connsiteX7-1687" fmla="*/ 112784 w 652437"/>
                <a:gd name="connsiteY7-1688" fmla="*/ 623016 h 954004"/>
                <a:gd name="connsiteX8-1689" fmla="*/ 275841 w 652437"/>
                <a:gd name="connsiteY8-1690" fmla="*/ 278961 h 954004"/>
                <a:gd name="connsiteX9-1691" fmla="*/ 646584 w 652437"/>
                <a:gd name="connsiteY9-1692" fmla="*/ 1372 h 954004"/>
                <a:gd name="connsiteX10-1693" fmla="*/ 491555 w 652437"/>
                <a:gd name="connsiteY10-1694" fmla="*/ 444662 h 954004"/>
                <a:gd name="connsiteX11-1695" fmla="*/ 479721 w 652437"/>
                <a:gd name="connsiteY11-1696" fmla="*/ 628394 h 954004"/>
                <a:gd name="connsiteX12-1697" fmla="*/ 575293 w 652437"/>
                <a:gd name="connsiteY12-1698" fmla="*/ 678072 h 954004"/>
                <a:gd name="connsiteX13-1699" fmla="*/ 429751 w 652437"/>
                <a:gd name="connsiteY13-1700" fmla="*/ 923373 h 954004"/>
                <a:gd name="connsiteX14-1701" fmla="*/ 374661 w 652437"/>
                <a:gd name="connsiteY14-1702" fmla="*/ 887732 h 954004"/>
                <a:gd name="connsiteX15-1703" fmla="*/ 297992 w 652437"/>
                <a:gd name="connsiteY15-1704" fmla="*/ 884621 h 954004"/>
                <a:gd name="connsiteX16" fmla="*/ 215588 w 652437"/>
                <a:gd name="connsiteY16" fmla="*/ 938150 h 954004"/>
                <a:gd name="connsiteX0-1705" fmla="*/ 465522 w 902371"/>
                <a:gd name="connsiteY0-1706" fmla="*/ 997963 h 1013817"/>
                <a:gd name="connsiteX1-1707" fmla="*/ 403671 w 902371"/>
                <a:gd name="connsiteY1-1708" fmla="*/ 1013817 h 1013817"/>
                <a:gd name="connsiteX2-1709" fmla="*/ 371929 w 902371"/>
                <a:gd name="connsiteY2-1710" fmla="*/ 994327 h 1013817"/>
                <a:gd name="connsiteX3-1711" fmla="*/ 322776 w 902371"/>
                <a:gd name="connsiteY3-1712" fmla="*/ 951417 h 1013817"/>
                <a:gd name="connsiteX4-1713" fmla="*/ 287968 w 902371"/>
                <a:gd name="connsiteY4-1714" fmla="*/ 960970 h 1013817"/>
                <a:gd name="connsiteX5-1715" fmla="*/ 270377 w 902371"/>
                <a:gd name="connsiteY5-1716" fmla="*/ 874751 h 1013817"/>
                <a:gd name="connsiteX6-1717" fmla="*/ 250729 w 902371"/>
                <a:gd name="connsiteY6-1718" fmla="*/ 479186 h 1013817"/>
                <a:gd name="connsiteX7-1719" fmla="*/ 19173 w 902371"/>
                <a:gd name="connsiteY7-1720" fmla="*/ 4419 h 1013817"/>
                <a:gd name="connsiteX8-1721" fmla="*/ 525775 w 902371"/>
                <a:gd name="connsiteY8-1722" fmla="*/ 338774 h 1013817"/>
                <a:gd name="connsiteX9-1723" fmla="*/ 896518 w 902371"/>
                <a:gd name="connsiteY9-1724" fmla="*/ 61185 h 1013817"/>
                <a:gd name="connsiteX10-1725" fmla="*/ 741489 w 902371"/>
                <a:gd name="connsiteY10-1726" fmla="*/ 504475 h 1013817"/>
                <a:gd name="connsiteX11-1727" fmla="*/ 729655 w 902371"/>
                <a:gd name="connsiteY11-1728" fmla="*/ 688207 h 1013817"/>
                <a:gd name="connsiteX12-1729" fmla="*/ 825227 w 902371"/>
                <a:gd name="connsiteY12-1730" fmla="*/ 737885 h 1013817"/>
                <a:gd name="connsiteX13-1731" fmla="*/ 679685 w 902371"/>
                <a:gd name="connsiteY13-1732" fmla="*/ 983186 h 1013817"/>
                <a:gd name="connsiteX14-1733" fmla="*/ 624595 w 902371"/>
                <a:gd name="connsiteY14-1734" fmla="*/ 947545 h 1013817"/>
                <a:gd name="connsiteX15-1735" fmla="*/ 547926 w 902371"/>
                <a:gd name="connsiteY15-1736" fmla="*/ 944434 h 1013817"/>
                <a:gd name="connsiteX16-1737" fmla="*/ 465522 w 902371"/>
                <a:gd name="connsiteY16-1738" fmla="*/ 997963 h 1013817"/>
                <a:gd name="connsiteX0-1739" fmla="*/ 465522 w 896528"/>
                <a:gd name="connsiteY0-1740" fmla="*/ 997963 h 1013817"/>
                <a:gd name="connsiteX1-1741" fmla="*/ 403671 w 896528"/>
                <a:gd name="connsiteY1-1742" fmla="*/ 1013817 h 1013817"/>
                <a:gd name="connsiteX2-1743" fmla="*/ 371929 w 896528"/>
                <a:gd name="connsiteY2-1744" fmla="*/ 994327 h 1013817"/>
                <a:gd name="connsiteX3-1745" fmla="*/ 322776 w 896528"/>
                <a:gd name="connsiteY3-1746" fmla="*/ 951417 h 1013817"/>
                <a:gd name="connsiteX4-1747" fmla="*/ 287968 w 896528"/>
                <a:gd name="connsiteY4-1748" fmla="*/ 960970 h 1013817"/>
                <a:gd name="connsiteX5-1749" fmla="*/ 270377 w 896528"/>
                <a:gd name="connsiteY5-1750" fmla="*/ 874751 h 1013817"/>
                <a:gd name="connsiteX6-1751" fmla="*/ 250729 w 896528"/>
                <a:gd name="connsiteY6-1752" fmla="*/ 479186 h 1013817"/>
                <a:gd name="connsiteX7-1753" fmla="*/ 19173 w 896528"/>
                <a:gd name="connsiteY7-1754" fmla="*/ 4419 h 1013817"/>
                <a:gd name="connsiteX8-1755" fmla="*/ 747908 w 896528"/>
                <a:gd name="connsiteY8-1756" fmla="*/ 193208 h 1013817"/>
                <a:gd name="connsiteX9-1757" fmla="*/ 896518 w 896528"/>
                <a:gd name="connsiteY9-1758" fmla="*/ 61185 h 1013817"/>
                <a:gd name="connsiteX10-1759" fmla="*/ 741489 w 896528"/>
                <a:gd name="connsiteY10-1760" fmla="*/ 504475 h 1013817"/>
                <a:gd name="connsiteX11-1761" fmla="*/ 729655 w 896528"/>
                <a:gd name="connsiteY11-1762" fmla="*/ 688207 h 1013817"/>
                <a:gd name="connsiteX12-1763" fmla="*/ 825227 w 896528"/>
                <a:gd name="connsiteY12-1764" fmla="*/ 737885 h 1013817"/>
                <a:gd name="connsiteX13-1765" fmla="*/ 679685 w 896528"/>
                <a:gd name="connsiteY13-1766" fmla="*/ 983186 h 1013817"/>
                <a:gd name="connsiteX14-1767" fmla="*/ 624595 w 896528"/>
                <a:gd name="connsiteY14-1768" fmla="*/ 947545 h 1013817"/>
                <a:gd name="connsiteX15-1769" fmla="*/ 547926 w 896528"/>
                <a:gd name="connsiteY15-1770" fmla="*/ 944434 h 1013817"/>
                <a:gd name="connsiteX16-1771" fmla="*/ 465522 w 896528"/>
                <a:gd name="connsiteY16-1772" fmla="*/ 997963 h 1013817"/>
                <a:gd name="connsiteX0-1773" fmla="*/ 447072 w 878078"/>
                <a:gd name="connsiteY0-1774" fmla="*/ 1010662 h 1026516"/>
                <a:gd name="connsiteX1-1775" fmla="*/ 385221 w 878078"/>
                <a:gd name="connsiteY1-1776" fmla="*/ 1026516 h 1026516"/>
                <a:gd name="connsiteX2-1777" fmla="*/ 353479 w 878078"/>
                <a:gd name="connsiteY2-1778" fmla="*/ 1007026 h 1026516"/>
                <a:gd name="connsiteX3-1779" fmla="*/ 304326 w 878078"/>
                <a:gd name="connsiteY3-1780" fmla="*/ 964116 h 1026516"/>
                <a:gd name="connsiteX4-1781" fmla="*/ 269518 w 878078"/>
                <a:gd name="connsiteY4-1782" fmla="*/ 973669 h 1026516"/>
                <a:gd name="connsiteX5-1783" fmla="*/ 251927 w 878078"/>
                <a:gd name="connsiteY5-1784" fmla="*/ 887450 h 1026516"/>
                <a:gd name="connsiteX6-1785" fmla="*/ 232279 w 878078"/>
                <a:gd name="connsiteY6-1786" fmla="*/ 491885 h 1026516"/>
                <a:gd name="connsiteX7-1787" fmla="*/ 723 w 878078"/>
                <a:gd name="connsiteY7-1788" fmla="*/ 17118 h 1026516"/>
                <a:gd name="connsiteX8-1789" fmla="*/ 318461 w 878078"/>
                <a:gd name="connsiteY8-1790" fmla="*/ 114216 h 1026516"/>
                <a:gd name="connsiteX9-1791" fmla="*/ 729458 w 878078"/>
                <a:gd name="connsiteY9-1792" fmla="*/ 205907 h 1026516"/>
                <a:gd name="connsiteX10-1793" fmla="*/ 878068 w 878078"/>
                <a:gd name="connsiteY10-1794" fmla="*/ 73884 h 1026516"/>
                <a:gd name="connsiteX11-1795" fmla="*/ 723039 w 878078"/>
                <a:gd name="connsiteY11-1796" fmla="*/ 517174 h 1026516"/>
                <a:gd name="connsiteX12-1797" fmla="*/ 711205 w 878078"/>
                <a:gd name="connsiteY12-1798" fmla="*/ 700906 h 1026516"/>
                <a:gd name="connsiteX13-1799" fmla="*/ 806777 w 878078"/>
                <a:gd name="connsiteY13-1800" fmla="*/ 750584 h 1026516"/>
                <a:gd name="connsiteX14-1801" fmla="*/ 661235 w 878078"/>
                <a:gd name="connsiteY14-1802" fmla="*/ 995885 h 1026516"/>
                <a:gd name="connsiteX15-1803" fmla="*/ 606145 w 878078"/>
                <a:gd name="connsiteY15-1804" fmla="*/ 960244 h 1026516"/>
                <a:gd name="connsiteX16-1805" fmla="*/ 529476 w 878078"/>
                <a:gd name="connsiteY16-1806" fmla="*/ 957133 h 1026516"/>
                <a:gd name="connsiteX17" fmla="*/ 447072 w 878078"/>
                <a:gd name="connsiteY17" fmla="*/ 1010662 h 1026516"/>
                <a:gd name="connsiteX0-1807" fmla="*/ 447072 w 878078"/>
                <a:gd name="connsiteY0-1808" fmla="*/ 1005401 h 1021255"/>
                <a:gd name="connsiteX1-1809" fmla="*/ 385221 w 878078"/>
                <a:gd name="connsiteY1-1810" fmla="*/ 1021255 h 1021255"/>
                <a:gd name="connsiteX2-1811" fmla="*/ 353479 w 878078"/>
                <a:gd name="connsiteY2-1812" fmla="*/ 1001765 h 1021255"/>
                <a:gd name="connsiteX3-1813" fmla="*/ 304326 w 878078"/>
                <a:gd name="connsiteY3-1814" fmla="*/ 958855 h 1021255"/>
                <a:gd name="connsiteX4-1815" fmla="*/ 269518 w 878078"/>
                <a:gd name="connsiteY4-1816" fmla="*/ 968408 h 1021255"/>
                <a:gd name="connsiteX5-1817" fmla="*/ 251927 w 878078"/>
                <a:gd name="connsiteY5-1818" fmla="*/ 882189 h 1021255"/>
                <a:gd name="connsiteX6-1819" fmla="*/ 232279 w 878078"/>
                <a:gd name="connsiteY6-1820" fmla="*/ 486624 h 1021255"/>
                <a:gd name="connsiteX7-1821" fmla="*/ 723 w 878078"/>
                <a:gd name="connsiteY7-1822" fmla="*/ 11857 h 1021255"/>
                <a:gd name="connsiteX8-1823" fmla="*/ 362708 w 878078"/>
                <a:gd name="connsiteY8-1824" fmla="*/ 187053 h 1021255"/>
                <a:gd name="connsiteX9-1825" fmla="*/ 729458 w 878078"/>
                <a:gd name="connsiteY9-1826" fmla="*/ 200646 h 1021255"/>
                <a:gd name="connsiteX10-1827" fmla="*/ 878068 w 878078"/>
                <a:gd name="connsiteY10-1828" fmla="*/ 68623 h 1021255"/>
                <a:gd name="connsiteX11-1829" fmla="*/ 723039 w 878078"/>
                <a:gd name="connsiteY11-1830" fmla="*/ 511913 h 1021255"/>
                <a:gd name="connsiteX12-1831" fmla="*/ 711205 w 878078"/>
                <a:gd name="connsiteY12-1832" fmla="*/ 695645 h 1021255"/>
                <a:gd name="connsiteX13-1833" fmla="*/ 806777 w 878078"/>
                <a:gd name="connsiteY13-1834" fmla="*/ 745323 h 1021255"/>
                <a:gd name="connsiteX14-1835" fmla="*/ 661235 w 878078"/>
                <a:gd name="connsiteY14-1836" fmla="*/ 990624 h 1021255"/>
                <a:gd name="connsiteX15-1837" fmla="*/ 606145 w 878078"/>
                <a:gd name="connsiteY15-1838" fmla="*/ 954983 h 1021255"/>
                <a:gd name="connsiteX16-1839" fmla="*/ 529476 w 878078"/>
                <a:gd name="connsiteY16-1840" fmla="*/ 951872 h 1021255"/>
                <a:gd name="connsiteX17-1841" fmla="*/ 447072 w 878078"/>
                <a:gd name="connsiteY17-1842" fmla="*/ 1005401 h 1021255"/>
                <a:gd name="connsiteX0-1843" fmla="*/ 447080 w 878086"/>
                <a:gd name="connsiteY0-1844" fmla="*/ 1005401 h 1021255"/>
                <a:gd name="connsiteX1-1845" fmla="*/ 385229 w 878086"/>
                <a:gd name="connsiteY1-1846" fmla="*/ 1021255 h 1021255"/>
                <a:gd name="connsiteX2-1847" fmla="*/ 353487 w 878086"/>
                <a:gd name="connsiteY2-1848" fmla="*/ 1001765 h 1021255"/>
                <a:gd name="connsiteX3-1849" fmla="*/ 304334 w 878086"/>
                <a:gd name="connsiteY3-1850" fmla="*/ 958855 h 1021255"/>
                <a:gd name="connsiteX4-1851" fmla="*/ 269526 w 878086"/>
                <a:gd name="connsiteY4-1852" fmla="*/ 968408 h 1021255"/>
                <a:gd name="connsiteX5-1853" fmla="*/ 251935 w 878086"/>
                <a:gd name="connsiteY5-1854" fmla="*/ 882189 h 1021255"/>
                <a:gd name="connsiteX6-1855" fmla="*/ 268005 w 878086"/>
                <a:gd name="connsiteY6-1856" fmla="*/ 590937 h 1021255"/>
                <a:gd name="connsiteX7-1857" fmla="*/ 232287 w 878086"/>
                <a:gd name="connsiteY7-1858" fmla="*/ 486624 h 1021255"/>
                <a:gd name="connsiteX8-1859" fmla="*/ 731 w 878086"/>
                <a:gd name="connsiteY8-1860" fmla="*/ 11857 h 1021255"/>
                <a:gd name="connsiteX9-1861" fmla="*/ 362716 w 878086"/>
                <a:gd name="connsiteY9-1862" fmla="*/ 187053 h 1021255"/>
                <a:gd name="connsiteX10-1863" fmla="*/ 729466 w 878086"/>
                <a:gd name="connsiteY10-1864" fmla="*/ 200646 h 1021255"/>
                <a:gd name="connsiteX11-1865" fmla="*/ 878076 w 878086"/>
                <a:gd name="connsiteY11-1866" fmla="*/ 68623 h 1021255"/>
                <a:gd name="connsiteX12-1867" fmla="*/ 723047 w 878086"/>
                <a:gd name="connsiteY12-1868" fmla="*/ 511913 h 1021255"/>
                <a:gd name="connsiteX13-1869" fmla="*/ 711213 w 878086"/>
                <a:gd name="connsiteY13-1870" fmla="*/ 695645 h 1021255"/>
                <a:gd name="connsiteX14-1871" fmla="*/ 806785 w 878086"/>
                <a:gd name="connsiteY14-1872" fmla="*/ 745323 h 1021255"/>
                <a:gd name="connsiteX15-1873" fmla="*/ 661243 w 878086"/>
                <a:gd name="connsiteY15-1874" fmla="*/ 990624 h 1021255"/>
                <a:gd name="connsiteX16-1875" fmla="*/ 606153 w 878086"/>
                <a:gd name="connsiteY16-1876" fmla="*/ 954983 h 1021255"/>
                <a:gd name="connsiteX17-1877" fmla="*/ 529484 w 878086"/>
                <a:gd name="connsiteY17-1878" fmla="*/ 951872 h 1021255"/>
                <a:gd name="connsiteX18" fmla="*/ 447080 w 878086"/>
                <a:gd name="connsiteY18" fmla="*/ 1005401 h 1021255"/>
                <a:gd name="connsiteX0-1879" fmla="*/ 447080 w 878086"/>
                <a:gd name="connsiteY0-1880" fmla="*/ 1005401 h 1021255"/>
                <a:gd name="connsiteX1-1881" fmla="*/ 385229 w 878086"/>
                <a:gd name="connsiteY1-1882" fmla="*/ 1021255 h 1021255"/>
                <a:gd name="connsiteX2-1883" fmla="*/ 353487 w 878086"/>
                <a:gd name="connsiteY2-1884" fmla="*/ 1001765 h 1021255"/>
                <a:gd name="connsiteX3-1885" fmla="*/ 304334 w 878086"/>
                <a:gd name="connsiteY3-1886" fmla="*/ 958855 h 1021255"/>
                <a:gd name="connsiteX4-1887" fmla="*/ 269526 w 878086"/>
                <a:gd name="connsiteY4-1888" fmla="*/ 968408 h 1021255"/>
                <a:gd name="connsiteX5-1889" fmla="*/ 240255 w 878086"/>
                <a:gd name="connsiteY5-1890" fmla="*/ 845915 h 1021255"/>
                <a:gd name="connsiteX6-1891" fmla="*/ 268005 w 878086"/>
                <a:gd name="connsiteY6-1892" fmla="*/ 590937 h 1021255"/>
                <a:gd name="connsiteX7-1893" fmla="*/ 232287 w 878086"/>
                <a:gd name="connsiteY7-1894" fmla="*/ 486624 h 1021255"/>
                <a:gd name="connsiteX8-1895" fmla="*/ 731 w 878086"/>
                <a:gd name="connsiteY8-1896" fmla="*/ 11857 h 1021255"/>
                <a:gd name="connsiteX9-1897" fmla="*/ 362716 w 878086"/>
                <a:gd name="connsiteY9-1898" fmla="*/ 187053 h 1021255"/>
                <a:gd name="connsiteX10-1899" fmla="*/ 729466 w 878086"/>
                <a:gd name="connsiteY10-1900" fmla="*/ 200646 h 1021255"/>
                <a:gd name="connsiteX11-1901" fmla="*/ 878076 w 878086"/>
                <a:gd name="connsiteY11-1902" fmla="*/ 68623 h 1021255"/>
                <a:gd name="connsiteX12-1903" fmla="*/ 723047 w 878086"/>
                <a:gd name="connsiteY12-1904" fmla="*/ 511913 h 1021255"/>
                <a:gd name="connsiteX13-1905" fmla="*/ 711213 w 878086"/>
                <a:gd name="connsiteY13-1906" fmla="*/ 695645 h 1021255"/>
                <a:gd name="connsiteX14-1907" fmla="*/ 806785 w 878086"/>
                <a:gd name="connsiteY14-1908" fmla="*/ 745323 h 1021255"/>
                <a:gd name="connsiteX15-1909" fmla="*/ 661243 w 878086"/>
                <a:gd name="connsiteY15-1910" fmla="*/ 990624 h 1021255"/>
                <a:gd name="connsiteX16-1911" fmla="*/ 606153 w 878086"/>
                <a:gd name="connsiteY16-1912" fmla="*/ 954983 h 1021255"/>
                <a:gd name="connsiteX17-1913" fmla="*/ 529484 w 878086"/>
                <a:gd name="connsiteY17-1914" fmla="*/ 951872 h 1021255"/>
                <a:gd name="connsiteX18-1915" fmla="*/ 447080 w 878086"/>
                <a:gd name="connsiteY18-1916" fmla="*/ 1005401 h 1021255"/>
                <a:gd name="connsiteX0-1917" fmla="*/ 1003604 w 1434610"/>
                <a:gd name="connsiteY0-1918" fmla="*/ 1005401 h 1021255"/>
                <a:gd name="connsiteX1-1919" fmla="*/ 941753 w 1434610"/>
                <a:gd name="connsiteY1-1920" fmla="*/ 1021255 h 1021255"/>
                <a:gd name="connsiteX2-1921" fmla="*/ 910011 w 1434610"/>
                <a:gd name="connsiteY2-1922" fmla="*/ 1001765 h 1021255"/>
                <a:gd name="connsiteX3-1923" fmla="*/ 860858 w 1434610"/>
                <a:gd name="connsiteY3-1924" fmla="*/ 958855 h 1021255"/>
                <a:gd name="connsiteX4-1925" fmla="*/ 826050 w 1434610"/>
                <a:gd name="connsiteY4-1926" fmla="*/ 968408 h 1021255"/>
                <a:gd name="connsiteX5-1927" fmla="*/ 796779 w 1434610"/>
                <a:gd name="connsiteY5-1928" fmla="*/ 845915 h 1021255"/>
                <a:gd name="connsiteX6-1929" fmla="*/ 824529 w 1434610"/>
                <a:gd name="connsiteY6-1930" fmla="*/ 590937 h 1021255"/>
                <a:gd name="connsiteX7-1931" fmla="*/ 2419 w 1434610"/>
                <a:gd name="connsiteY7-1932" fmla="*/ 922418 h 1021255"/>
                <a:gd name="connsiteX8-1933" fmla="*/ 557255 w 1434610"/>
                <a:gd name="connsiteY8-1934" fmla="*/ 11857 h 1021255"/>
                <a:gd name="connsiteX9-1935" fmla="*/ 919240 w 1434610"/>
                <a:gd name="connsiteY9-1936" fmla="*/ 187053 h 1021255"/>
                <a:gd name="connsiteX10-1937" fmla="*/ 1285990 w 1434610"/>
                <a:gd name="connsiteY10-1938" fmla="*/ 200646 h 1021255"/>
                <a:gd name="connsiteX11-1939" fmla="*/ 1434600 w 1434610"/>
                <a:gd name="connsiteY11-1940" fmla="*/ 68623 h 1021255"/>
                <a:gd name="connsiteX12-1941" fmla="*/ 1279571 w 1434610"/>
                <a:gd name="connsiteY12-1942" fmla="*/ 511913 h 1021255"/>
                <a:gd name="connsiteX13-1943" fmla="*/ 1267737 w 1434610"/>
                <a:gd name="connsiteY13-1944" fmla="*/ 695645 h 1021255"/>
                <a:gd name="connsiteX14-1945" fmla="*/ 1363309 w 1434610"/>
                <a:gd name="connsiteY14-1946" fmla="*/ 745323 h 1021255"/>
                <a:gd name="connsiteX15-1947" fmla="*/ 1217767 w 1434610"/>
                <a:gd name="connsiteY15-1948" fmla="*/ 990624 h 1021255"/>
                <a:gd name="connsiteX16-1949" fmla="*/ 1162677 w 1434610"/>
                <a:gd name="connsiteY16-1950" fmla="*/ 954983 h 1021255"/>
                <a:gd name="connsiteX17-1951" fmla="*/ 1086008 w 1434610"/>
                <a:gd name="connsiteY17-1952" fmla="*/ 951872 h 1021255"/>
                <a:gd name="connsiteX18-1953" fmla="*/ 1003604 w 1434610"/>
                <a:gd name="connsiteY18-1954" fmla="*/ 1005401 h 1021255"/>
                <a:gd name="connsiteX0-1955" fmla="*/ 1001185 w 1432191"/>
                <a:gd name="connsiteY0-1956" fmla="*/ 1005401 h 1021255"/>
                <a:gd name="connsiteX1-1957" fmla="*/ 939334 w 1432191"/>
                <a:gd name="connsiteY1-1958" fmla="*/ 1021255 h 1021255"/>
                <a:gd name="connsiteX2-1959" fmla="*/ 907592 w 1432191"/>
                <a:gd name="connsiteY2-1960" fmla="*/ 1001765 h 1021255"/>
                <a:gd name="connsiteX3-1961" fmla="*/ 858439 w 1432191"/>
                <a:gd name="connsiteY3-1962" fmla="*/ 958855 h 1021255"/>
                <a:gd name="connsiteX4-1963" fmla="*/ 823631 w 1432191"/>
                <a:gd name="connsiteY4-1964" fmla="*/ 968408 h 1021255"/>
                <a:gd name="connsiteX5-1965" fmla="*/ 794360 w 1432191"/>
                <a:gd name="connsiteY5-1966" fmla="*/ 845915 h 1021255"/>
                <a:gd name="connsiteX6-1967" fmla="*/ 822110 w 1432191"/>
                <a:gd name="connsiteY6-1968" fmla="*/ 590937 h 1021255"/>
                <a:gd name="connsiteX7-1969" fmla="*/ 0 w 1432191"/>
                <a:gd name="connsiteY7-1970" fmla="*/ 922418 h 1021255"/>
                <a:gd name="connsiteX8-1971" fmla="*/ 554836 w 1432191"/>
                <a:gd name="connsiteY8-1972" fmla="*/ 11857 h 1021255"/>
                <a:gd name="connsiteX9-1973" fmla="*/ 916821 w 1432191"/>
                <a:gd name="connsiteY9-1974" fmla="*/ 187053 h 1021255"/>
                <a:gd name="connsiteX10-1975" fmla="*/ 1283571 w 1432191"/>
                <a:gd name="connsiteY10-1976" fmla="*/ 200646 h 1021255"/>
                <a:gd name="connsiteX11-1977" fmla="*/ 1432181 w 1432191"/>
                <a:gd name="connsiteY11-1978" fmla="*/ 68623 h 1021255"/>
                <a:gd name="connsiteX12-1979" fmla="*/ 1277152 w 1432191"/>
                <a:gd name="connsiteY12-1980" fmla="*/ 511913 h 1021255"/>
                <a:gd name="connsiteX13-1981" fmla="*/ 1265318 w 1432191"/>
                <a:gd name="connsiteY13-1982" fmla="*/ 695645 h 1021255"/>
                <a:gd name="connsiteX14-1983" fmla="*/ 1360890 w 1432191"/>
                <a:gd name="connsiteY14-1984" fmla="*/ 745323 h 1021255"/>
                <a:gd name="connsiteX15-1985" fmla="*/ 1215348 w 1432191"/>
                <a:gd name="connsiteY15-1986" fmla="*/ 990624 h 1021255"/>
                <a:gd name="connsiteX16-1987" fmla="*/ 1160258 w 1432191"/>
                <a:gd name="connsiteY16-1988" fmla="*/ 954983 h 1021255"/>
                <a:gd name="connsiteX17-1989" fmla="*/ 1083589 w 1432191"/>
                <a:gd name="connsiteY17-1990" fmla="*/ 951872 h 1021255"/>
                <a:gd name="connsiteX18-1991" fmla="*/ 1001185 w 1432191"/>
                <a:gd name="connsiteY18-1992" fmla="*/ 1005401 h 1021255"/>
                <a:gd name="connsiteX0-1993" fmla="*/ 1004701 w 1435707"/>
                <a:gd name="connsiteY0-1994" fmla="*/ 1019798 h 1035652"/>
                <a:gd name="connsiteX1-1995" fmla="*/ 942850 w 1435707"/>
                <a:gd name="connsiteY1-1996" fmla="*/ 1035652 h 1035652"/>
                <a:gd name="connsiteX2-1997" fmla="*/ 911108 w 1435707"/>
                <a:gd name="connsiteY2-1998" fmla="*/ 1016162 h 1035652"/>
                <a:gd name="connsiteX3-1999" fmla="*/ 861955 w 1435707"/>
                <a:gd name="connsiteY3-2000" fmla="*/ 973252 h 1035652"/>
                <a:gd name="connsiteX4-2001" fmla="*/ 827147 w 1435707"/>
                <a:gd name="connsiteY4-2002" fmla="*/ 982805 h 1035652"/>
                <a:gd name="connsiteX5-2003" fmla="*/ 797876 w 1435707"/>
                <a:gd name="connsiteY5-2004" fmla="*/ 860312 h 1035652"/>
                <a:gd name="connsiteX6-2005" fmla="*/ 825626 w 1435707"/>
                <a:gd name="connsiteY6-2006" fmla="*/ 605334 h 1035652"/>
                <a:gd name="connsiteX7-2007" fmla="*/ 3516 w 1435707"/>
                <a:gd name="connsiteY7-2008" fmla="*/ 936815 h 1035652"/>
                <a:gd name="connsiteX8-2009" fmla="*/ 551591 w 1435707"/>
                <a:gd name="connsiteY8-2010" fmla="*/ 11189 h 1035652"/>
                <a:gd name="connsiteX9-2011" fmla="*/ 920337 w 1435707"/>
                <a:gd name="connsiteY9-2012" fmla="*/ 201450 h 1035652"/>
                <a:gd name="connsiteX10-2013" fmla="*/ 1287087 w 1435707"/>
                <a:gd name="connsiteY10-2014" fmla="*/ 215043 h 1035652"/>
                <a:gd name="connsiteX11-2015" fmla="*/ 1435697 w 1435707"/>
                <a:gd name="connsiteY11-2016" fmla="*/ 83020 h 1035652"/>
                <a:gd name="connsiteX12-2017" fmla="*/ 1280668 w 1435707"/>
                <a:gd name="connsiteY12-2018" fmla="*/ 526310 h 1035652"/>
                <a:gd name="connsiteX13-2019" fmla="*/ 1268834 w 1435707"/>
                <a:gd name="connsiteY13-2020" fmla="*/ 710042 h 1035652"/>
                <a:gd name="connsiteX14-2021" fmla="*/ 1364406 w 1435707"/>
                <a:gd name="connsiteY14-2022" fmla="*/ 759720 h 1035652"/>
                <a:gd name="connsiteX15-2023" fmla="*/ 1218864 w 1435707"/>
                <a:gd name="connsiteY15-2024" fmla="*/ 1005021 h 1035652"/>
                <a:gd name="connsiteX16-2025" fmla="*/ 1163774 w 1435707"/>
                <a:gd name="connsiteY16-2026" fmla="*/ 969380 h 1035652"/>
                <a:gd name="connsiteX17-2027" fmla="*/ 1087105 w 1435707"/>
                <a:gd name="connsiteY17-2028" fmla="*/ 966269 h 1035652"/>
                <a:gd name="connsiteX18-2029" fmla="*/ 1004701 w 1435707"/>
                <a:gd name="connsiteY18-2030" fmla="*/ 1019798 h 1035652"/>
                <a:gd name="connsiteX0-2031" fmla="*/ 1006323 w 1437329"/>
                <a:gd name="connsiteY0-2032" fmla="*/ 1019798 h 1035652"/>
                <a:gd name="connsiteX1-2033" fmla="*/ 944472 w 1437329"/>
                <a:gd name="connsiteY1-2034" fmla="*/ 1035652 h 1035652"/>
                <a:gd name="connsiteX2-2035" fmla="*/ 912730 w 1437329"/>
                <a:gd name="connsiteY2-2036" fmla="*/ 1016162 h 1035652"/>
                <a:gd name="connsiteX3-2037" fmla="*/ 863577 w 1437329"/>
                <a:gd name="connsiteY3-2038" fmla="*/ 973252 h 1035652"/>
                <a:gd name="connsiteX4-2039" fmla="*/ 828769 w 1437329"/>
                <a:gd name="connsiteY4-2040" fmla="*/ 982805 h 1035652"/>
                <a:gd name="connsiteX5-2041" fmla="*/ 799498 w 1437329"/>
                <a:gd name="connsiteY5-2042" fmla="*/ 860312 h 1035652"/>
                <a:gd name="connsiteX6-2043" fmla="*/ 827248 w 1437329"/>
                <a:gd name="connsiteY6-2044" fmla="*/ 605334 h 1035652"/>
                <a:gd name="connsiteX7-2045" fmla="*/ 3503 w 1437329"/>
                <a:gd name="connsiteY7-2046" fmla="*/ 948544 h 1035652"/>
                <a:gd name="connsiteX8-2047" fmla="*/ 553213 w 1437329"/>
                <a:gd name="connsiteY8-2048" fmla="*/ 11189 h 1035652"/>
                <a:gd name="connsiteX9-2049" fmla="*/ 921959 w 1437329"/>
                <a:gd name="connsiteY9-2050" fmla="*/ 201450 h 1035652"/>
                <a:gd name="connsiteX10-2051" fmla="*/ 1288709 w 1437329"/>
                <a:gd name="connsiteY10-2052" fmla="*/ 215043 h 1035652"/>
                <a:gd name="connsiteX11-2053" fmla="*/ 1437319 w 1437329"/>
                <a:gd name="connsiteY11-2054" fmla="*/ 83020 h 1035652"/>
                <a:gd name="connsiteX12-2055" fmla="*/ 1282290 w 1437329"/>
                <a:gd name="connsiteY12-2056" fmla="*/ 526310 h 1035652"/>
                <a:gd name="connsiteX13-2057" fmla="*/ 1270456 w 1437329"/>
                <a:gd name="connsiteY13-2058" fmla="*/ 710042 h 1035652"/>
                <a:gd name="connsiteX14-2059" fmla="*/ 1366028 w 1437329"/>
                <a:gd name="connsiteY14-2060" fmla="*/ 759720 h 1035652"/>
                <a:gd name="connsiteX15-2061" fmla="*/ 1220486 w 1437329"/>
                <a:gd name="connsiteY15-2062" fmla="*/ 1005021 h 1035652"/>
                <a:gd name="connsiteX16-2063" fmla="*/ 1165396 w 1437329"/>
                <a:gd name="connsiteY16-2064" fmla="*/ 969380 h 1035652"/>
                <a:gd name="connsiteX17-2065" fmla="*/ 1088727 w 1437329"/>
                <a:gd name="connsiteY17-2066" fmla="*/ 966269 h 1035652"/>
                <a:gd name="connsiteX18-2067" fmla="*/ 1006323 w 1437329"/>
                <a:gd name="connsiteY18-2068" fmla="*/ 1019798 h 1035652"/>
                <a:gd name="connsiteX0-2069" fmla="*/ 1002820 w 1433826"/>
                <a:gd name="connsiteY0-2070" fmla="*/ 1019798 h 1035652"/>
                <a:gd name="connsiteX1-2071" fmla="*/ 940969 w 1433826"/>
                <a:gd name="connsiteY1-2072" fmla="*/ 1035652 h 1035652"/>
                <a:gd name="connsiteX2-2073" fmla="*/ 909227 w 1433826"/>
                <a:gd name="connsiteY2-2074" fmla="*/ 1016162 h 1035652"/>
                <a:gd name="connsiteX3-2075" fmla="*/ 860074 w 1433826"/>
                <a:gd name="connsiteY3-2076" fmla="*/ 973252 h 1035652"/>
                <a:gd name="connsiteX4-2077" fmla="*/ 825266 w 1433826"/>
                <a:gd name="connsiteY4-2078" fmla="*/ 982805 h 1035652"/>
                <a:gd name="connsiteX5-2079" fmla="*/ 795995 w 1433826"/>
                <a:gd name="connsiteY5-2080" fmla="*/ 860312 h 1035652"/>
                <a:gd name="connsiteX6-2081" fmla="*/ 823745 w 1433826"/>
                <a:gd name="connsiteY6-2082" fmla="*/ 605334 h 1035652"/>
                <a:gd name="connsiteX7-2083" fmla="*/ 0 w 1433826"/>
                <a:gd name="connsiteY7-2084" fmla="*/ 948544 h 1035652"/>
                <a:gd name="connsiteX8-2085" fmla="*/ 549710 w 1433826"/>
                <a:gd name="connsiteY8-2086" fmla="*/ 11189 h 1035652"/>
                <a:gd name="connsiteX9-2087" fmla="*/ 918456 w 1433826"/>
                <a:gd name="connsiteY9-2088" fmla="*/ 201450 h 1035652"/>
                <a:gd name="connsiteX10-2089" fmla="*/ 1285206 w 1433826"/>
                <a:gd name="connsiteY10-2090" fmla="*/ 215043 h 1035652"/>
                <a:gd name="connsiteX11-2091" fmla="*/ 1433816 w 1433826"/>
                <a:gd name="connsiteY11-2092" fmla="*/ 83020 h 1035652"/>
                <a:gd name="connsiteX12-2093" fmla="*/ 1278787 w 1433826"/>
                <a:gd name="connsiteY12-2094" fmla="*/ 526310 h 1035652"/>
                <a:gd name="connsiteX13-2095" fmla="*/ 1266953 w 1433826"/>
                <a:gd name="connsiteY13-2096" fmla="*/ 710042 h 1035652"/>
                <a:gd name="connsiteX14-2097" fmla="*/ 1362525 w 1433826"/>
                <a:gd name="connsiteY14-2098" fmla="*/ 759720 h 1035652"/>
                <a:gd name="connsiteX15-2099" fmla="*/ 1216983 w 1433826"/>
                <a:gd name="connsiteY15-2100" fmla="*/ 1005021 h 1035652"/>
                <a:gd name="connsiteX16-2101" fmla="*/ 1161893 w 1433826"/>
                <a:gd name="connsiteY16-2102" fmla="*/ 969380 h 1035652"/>
                <a:gd name="connsiteX17-2103" fmla="*/ 1085224 w 1433826"/>
                <a:gd name="connsiteY17-2104" fmla="*/ 966269 h 1035652"/>
                <a:gd name="connsiteX18-2105" fmla="*/ 1002820 w 1433826"/>
                <a:gd name="connsiteY18-2106" fmla="*/ 1019798 h 1035652"/>
                <a:gd name="connsiteX0-2107" fmla="*/ 995660 w 1426666"/>
                <a:gd name="connsiteY0-2108" fmla="*/ 1019798 h 1035652"/>
                <a:gd name="connsiteX1-2109" fmla="*/ 933809 w 1426666"/>
                <a:gd name="connsiteY1-2110" fmla="*/ 1035652 h 1035652"/>
                <a:gd name="connsiteX2-2111" fmla="*/ 902067 w 1426666"/>
                <a:gd name="connsiteY2-2112" fmla="*/ 1016162 h 1035652"/>
                <a:gd name="connsiteX3-2113" fmla="*/ 852914 w 1426666"/>
                <a:gd name="connsiteY3-2114" fmla="*/ 973252 h 1035652"/>
                <a:gd name="connsiteX4-2115" fmla="*/ 818106 w 1426666"/>
                <a:gd name="connsiteY4-2116" fmla="*/ 982805 h 1035652"/>
                <a:gd name="connsiteX5-2117" fmla="*/ 788835 w 1426666"/>
                <a:gd name="connsiteY5-2118" fmla="*/ 860312 h 1035652"/>
                <a:gd name="connsiteX6-2119" fmla="*/ 816585 w 1426666"/>
                <a:gd name="connsiteY6-2120" fmla="*/ 605334 h 1035652"/>
                <a:gd name="connsiteX7-2121" fmla="*/ 0 w 1426666"/>
                <a:gd name="connsiteY7-2122" fmla="*/ 918378 h 1035652"/>
                <a:gd name="connsiteX8-2123" fmla="*/ 542550 w 1426666"/>
                <a:gd name="connsiteY8-2124" fmla="*/ 11189 h 1035652"/>
                <a:gd name="connsiteX9-2125" fmla="*/ 911296 w 1426666"/>
                <a:gd name="connsiteY9-2126" fmla="*/ 201450 h 1035652"/>
                <a:gd name="connsiteX10-2127" fmla="*/ 1278046 w 1426666"/>
                <a:gd name="connsiteY10-2128" fmla="*/ 215043 h 1035652"/>
                <a:gd name="connsiteX11-2129" fmla="*/ 1426656 w 1426666"/>
                <a:gd name="connsiteY11-2130" fmla="*/ 83020 h 1035652"/>
                <a:gd name="connsiteX12-2131" fmla="*/ 1271627 w 1426666"/>
                <a:gd name="connsiteY12-2132" fmla="*/ 526310 h 1035652"/>
                <a:gd name="connsiteX13-2133" fmla="*/ 1259793 w 1426666"/>
                <a:gd name="connsiteY13-2134" fmla="*/ 710042 h 1035652"/>
                <a:gd name="connsiteX14-2135" fmla="*/ 1355365 w 1426666"/>
                <a:gd name="connsiteY14-2136" fmla="*/ 759720 h 1035652"/>
                <a:gd name="connsiteX15-2137" fmla="*/ 1209823 w 1426666"/>
                <a:gd name="connsiteY15-2138" fmla="*/ 1005021 h 1035652"/>
                <a:gd name="connsiteX16-2139" fmla="*/ 1154733 w 1426666"/>
                <a:gd name="connsiteY16-2140" fmla="*/ 969380 h 1035652"/>
                <a:gd name="connsiteX17-2141" fmla="*/ 1078064 w 1426666"/>
                <a:gd name="connsiteY17-2142" fmla="*/ 966269 h 1035652"/>
                <a:gd name="connsiteX18-2143" fmla="*/ 995660 w 1426666"/>
                <a:gd name="connsiteY18-2144" fmla="*/ 1019798 h 1035652"/>
                <a:gd name="connsiteX0-2145" fmla="*/ 546228 w 977234"/>
                <a:gd name="connsiteY0-2146" fmla="*/ 1019798 h 1035652"/>
                <a:gd name="connsiteX1-2147" fmla="*/ 484377 w 977234"/>
                <a:gd name="connsiteY1-2148" fmla="*/ 1035652 h 1035652"/>
                <a:gd name="connsiteX2-2149" fmla="*/ 452635 w 977234"/>
                <a:gd name="connsiteY2-2150" fmla="*/ 1016162 h 1035652"/>
                <a:gd name="connsiteX3-2151" fmla="*/ 403482 w 977234"/>
                <a:gd name="connsiteY3-2152" fmla="*/ 973252 h 1035652"/>
                <a:gd name="connsiteX4-2153" fmla="*/ 368674 w 977234"/>
                <a:gd name="connsiteY4-2154" fmla="*/ 982805 h 1035652"/>
                <a:gd name="connsiteX5-2155" fmla="*/ 339403 w 977234"/>
                <a:gd name="connsiteY5-2156" fmla="*/ 860312 h 1035652"/>
                <a:gd name="connsiteX6-2157" fmla="*/ 367153 w 977234"/>
                <a:gd name="connsiteY6-2158" fmla="*/ 605334 h 1035652"/>
                <a:gd name="connsiteX7-2159" fmla="*/ 0 w 977234"/>
                <a:gd name="connsiteY7-2160" fmla="*/ 823232 h 1035652"/>
                <a:gd name="connsiteX8-2161" fmla="*/ 93118 w 977234"/>
                <a:gd name="connsiteY8-2162" fmla="*/ 11189 h 1035652"/>
                <a:gd name="connsiteX9-2163" fmla="*/ 461864 w 977234"/>
                <a:gd name="connsiteY9-2164" fmla="*/ 201450 h 1035652"/>
                <a:gd name="connsiteX10-2165" fmla="*/ 828614 w 977234"/>
                <a:gd name="connsiteY10-2166" fmla="*/ 215043 h 1035652"/>
                <a:gd name="connsiteX11-2167" fmla="*/ 977224 w 977234"/>
                <a:gd name="connsiteY11-2168" fmla="*/ 83020 h 1035652"/>
                <a:gd name="connsiteX12-2169" fmla="*/ 822195 w 977234"/>
                <a:gd name="connsiteY12-2170" fmla="*/ 526310 h 1035652"/>
                <a:gd name="connsiteX13-2171" fmla="*/ 810361 w 977234"/>
                <a:gd name="connsiteY13-2172" fmla="*/ 710042 h 1035652"/>
                <a:gd name="connsiteX14-2173" fmla="*/ 905933 w 977234"/>
                <a:gd name="connsiteY14-2174" fmla="*/ 759720 h 1035652"/>
                <a:gd name="connsiteX15-2175" fmla="*/ 760391 w 977234"/>
                <a:gd name="connsiteY15-2176" fmla="*/ 1005021 h 1035652"/>
                <a:gd name="connsiteX16-2177" fmla="*/ 705301 w 977234"/>
                <a:gd name="connsiteY16-2178" fmla="*/ 969380 h 1035652"/>
                <a:gd name="connsiteX17-2179" fmla="*/ 628632 w 977234"/>
                <a:gd name="connsiteY17-2180" fmla="*/ 966269 h 1035652"/>
                <a:gd name="connsiteX18-2181" fmla="*/ 546228 w 977234"/>
                <a:gd name="connsiteY18-2182" fmla="*/ 1019798 h 1035652"/>
                <a:gd name="connsiteX0-2183" fmla="*/ 546228 w 977234"/>
                <a:gd name="connsiteY0-2184" fmla="*/ 1019798 h 1035652"/>
                <a:gd name="connsiteX1-2185" fmla="*/ 484377 w 977234"/>
                <a:gd name="connsiteY1-2186" fmla="*/ 1035652 h 1035652"/>
                <a:gd name="connsiteX2-2187" fmla="*/ 452635 w 977234"/>
                <a:gd name="connsiteY2-2188" fmla="*/ 1016162 h 1035652"/>
                <a:gd name="connsiteX3-2189" fmla="*/ 403482 w 977234"/>
                <a:gd name="connsiteY3-2190" fmla="*/ 973252 h 1035652"/>
                <a:gd name="connsiteX4-2191" fmla="*/ 368674 w 977234"/>
                <a:gd name="connsiteY4-2192" fmla="*/ 982805 h 1035652"/>
                <a:gd name="connsiteX5-2193" fmla="*/ 339403 w 977234"/>
                <a:gd name="connsiteY5-2194" fmla="*/ 860312 h 1035652"/>
                <a:gd name="connsiteX6-2195" fmla="*/ 367153 w 977234"/>
                <a:gd name="connsiteY6-2196" fmla="*/ 605334 h 1035652"/>
                <a:gd name="connsiteX7-2197" fmla="*/ 0 w 977234"/>
                <a:gd name="connsiteY7-2198" fmla="*/ 823232 h 1035652"/>
                <a:gd name="connsiteX8-2199" fmla="*/ 46043 w 977234"/>
                <a:gd name="connsiteY8-2200" fmla="*/ 422737 h 1035652"/>
                <a:gd name="connsiteX9-2201" fmla="*/ 93118 w 977234"/>
                <a:gd name="connsiteY9-2202" fmla="*/ 11189 h 1035652"/>
                <a:gd name="connsiteX10-2203" fmla="*/ 461864 w 977234"/>
                <a:gd name="connsiteY10-2204" fmla="*/ 201450 h 1035652"/>
                <a:gd name="connsiteX11-2205" fmla="*/ 828614 w 977234"/>
                <a:gd name="connsiteY11-2206" fmla="*/ 215043 h 1035652"/>
                <a:gd name="connsiteX12-2207" fmla="*/ 977224 w 977234"/>
                <a:gd name="connsiteY12-2208" fmla="*/ 83020 h 1035652"/>
                <a:gd name="connsiteX13-2209" fmla="*/ 822195 w 977234"/>
                <a:gd name="connsiteY13-2210" fmla="*/ 526310 h 1035652"/>
                <a:gd name="connsiteX14-2211" fmla="*/ 810361 w 977234"/>
                <a:gd name="connsiteY14-2212" fmla="*/ 710042 h 1035652"/>
                <a:gd name="connsiteX15-2213" fmla="*/ 905933 w 977234"/>
                <a:gd name="connsiteY15-2214" fmla="*/ 759720 h 1035652"/>
                <a:gd name="connsiteX16-2215" fmla="*/ 760391 w 977234"/>
                <a:gd name="connsiteY16-2216" fmla="*/ 1005021 h 1035652"/>
                <a:gd name="connsiteX17-2217" fmla="*/ 705301 w 977234"/>
                <a:gd name="connsiteY17-2218" fmla="*/ 969380 h 1035652"/>
                <a:gd name="connsiteX18-2219" fmla="*/ 628632 w 977234"/>
                <a:gd name="connsiteY18-2220" fmla="*/ 966269 h 1035652"/>
                <a:gd name="connsiteX19" fmla="*/ 546228 w 977234"/>
                <a:gd name="connsiteY19" fmla="*/ 1019798 h 1035652"/>
                <a:gd name="connsiteX0-2221" fmla="*/ 1000712 w 1431718"/>
                <a:gd name="connsiteY0-2222" fmla="*/ 1019798 h 1035652"/>
                <a:gd name="connsiteX1-2223" fmla="*/ 938861 w 1431718"/>
                <a:gd name="connsiteY1-2224" fmla="*/ 1035652 h 1035652"/>
                <a:gd name="connsiteX2-2225" fmla="*/ 907119 w 1431718"/>
                <a:gd name="connsiteY2-2226" fmla="*/ 1016162 h 1035652"/>
                <a:gd name="connsiteX3-2227" fmla="*/ 857966 w 1431718"/>
                <a:gd name="connsiteY3-2228" fmla="*/ 973252 h 1035652"/>
                <a:gd name="connsiteX4-2229" fmla="*/ 823158 w 1431718"/>
                <a:gd name="connsiteY4-2230" fmla="*/ 982805 h 1035652"/>
                <a:gd name="connsiteX5-2231" fmla="*/ 793887 w 1431718"/>
                <a:gd name="connsiteY5-2232" fmla="*/ 860312 h 1035652"/>
                <a:gd name="connsiteX6-2233" fmla="*/ 821637 w 1431718"/>
                <a:gd name="connsiteY6-2234" fmla="*/ 605334 h 1035652"/>
                <a:gd name="connsiteX7-2235" fmla="*/ 454484 w 1431718"/>
                <a:gd name="connsiteY7-2236" fmla="*/ 823232 h 1035652"/>
                <a:gd name="connsiteX8-2237" fmla="*/ 0 w 1431718"/>
                <a:gd name="connsiteY8-2238" fmla="*/ 926718 h 1035652"/>
                <a:gd name="connsiteX9-2239" fmla="*/ 547602 w 1431718"/>
                <a:gd name="connsiteY9-2240" fmla="*/ 11189 h 1035652"/>
                <a:gd name="connsiteX10-2241" fmla="*/ 916348 w 1431718"/>
                <a:gd name="connsiteY10-2242" fmla="*/ 201450 h 1035652"/>
                <a:gd name="connsiteX11-2243" fmla="*/ 1283098 w 1431718"/>
                <a:gd name="connsiteY11-2244" fmla="*/ 215043 h 1035652"/>
                <a:gd name="connsiteX12-2245" fmla="*/ 1431708 w 1431718"/>
                <a:gd name="connsiteY12-2246" fmla="*/ 83020 h 1035652"/>
                <a:gd name="connsiteX13-2247" fmla="*/ 1276679 w 1431718"/>
                <a:gd name="connsiteY13-2248" fmla="*/ 526310 h 1035652"/>
                <a:gd name="connsiteX14-2249" fmla="*/ 1264845 w 1431718"/>
                <a:gd name="connsiteY14-2250" fmla="*/ 710042 h 1035652"/>
                <a:gd name="connsiteX15-2251" fmla="*/ 1360417 w 1431718"/>
                <a:gd name="connsiteY15-2252" fmla="*/ 759720 h 1035652"/>
                <a:gd name="connsiteX16-2253" fmla="*/ 1214875 w 1431718"/>
                <a:gd name="connsiteY16-2254" fmla="*/ 1005021 h 1035652"/>
                <a:gd name="connsiteX17-2255" fmla="*/ 1159785 w 1431718"/>
                <a:gd name="connsiteY17-2256" fmla="*/ 969380 h 1035652"/>
                <a:gd name="connsiteX18-2257" fmla="*/ 1083116 w 1431718"/>
                <a:gd name="connsiteY18-2258" fmla="*/ 966269 h 1035652"/>
                <a:gd name="connsiteX19-2259" fmla="*/ 1000712 w 1431718"/>
                <a:gd name="connsiteY19-2260" fmla="*/ 1019798 h 1035652"/>
                <a:gd name="connsiteX0-2261" fmla="*/ 997236 w 1428242"/>
                <a:gd name="connsiteY0-2262" fmla="*/ 1019798 h 1035652"/>
                <a:gd name="connsiteX1-2263" fmla="*/ 935385 w 1428242"/>
                <a:gd name="connsiteY1-2264" fmla="*/ 1035652 h 1035652"/>
                <a:gd name="connsiteX2-2265" fmla="*/ 903643 w 1428242"/>
                <a:gd name="connsiteY2-2266" fmla="*/ 1016162 h 1035652"/>
                <a:gd name="connsiteX3-2267" fmla="*/ 854490 w 1428242"/>
                <a:gd name="connsiteY3-2268" fmla="*/ 973252 h 1035652"/>
                <a:gd name="connsiteX4-2269" fmla="*/ 819682 w 1428242"/>
                <a:gd name="connsiteY4-2270" fmla="*/ 982805 h 1035652"/>
                <a:gd name="connsiteX5-2271" fmla="*/ 790411 w 1428242"/>
                <a:gd name="connsiteY5-2272" fmla="*/ 860312 h 1035652"/>
                <a:gd name="connsiteX6-2273" fmla="*/ 818161 w 1428242"/>
                <a:gd name="connsiteY6-2274" fmla="*/ 605334 h 1035652"/>
                <a:gd name="connsiteX7-2275" fmla="*/ 451008 w 1428242"/>
                <a:gd name="connsiteY7-2276" fmla="*/ 823232 h 1035652"/>
                <a:gd name="connsiteX8-2277" fmla="*/ 0 w 1428242"/>
                <a:gd name="connsiteY8-2278" fmla="*/ 908843 h 1035652"/>
                <a:gd name="connsiteX9-2279" fmla="*/ 544126 w 1428242"/>
                <a:gd name="connsiteY9-2280" fmla="*/ 11189 h 1035652"/>
                <a:gd name="connsiteX10-2281" fmla="*/ 912872 w 1428242"/>
                <a:gd name="connsiteY10-2282" fmla="*/ 201450 h 1035652"/>
                <a:gd name="connsiteX11-2283" fmla="*/ 1279622 w 1428242"/>
                <a:gd name="connsiteY11-2284" fmla="*/ 215043 h 1035652"/>
                <a:gd name="connsiteX12-2285" fmla="*/ 1428232 w 1428242"/>
                <a:gd name="connsiteY12-2286" fmla="*/ 83020 h 1035652"/>
                <a:gd name="connsiteX13-2287" fmla="*/ 1273203 w 1428242"/>
                <a:gd name="connsiteY13-2288" fmla="*/ 526310 h 1035652"/>
                <a:gd name="connsiteX14-2289" fmla="*/ 1261369 w 1428242"/>
                <a:gd name="connsiteY14-2290" fmla="*/ 710042 h 1035652"/>
                <a:gd name="connsiteX15-2291" fmla="*/ 1356941 w 1428242"/>
                <a:gd name="connsiteY15-2292" fmla="*/ 759720 h 1035652"/>
                <a:gd name="connsiteX16-2293" fmla="*/ 1211399 w 1428242"/>
                <a:gd name="connsiteY16-2294" fmla="*/ 1005021 h 1035652"/>
                <a:gd name="connsiteX17-2295" fmla="*/ 1156309 w 1428242"/>
                <a:gd name="connsiteY17-2296" fmla="*/ 969380 h 1035652"/>
                <a:gd name="connsiteX18-2297" fmla="*/ 1079640 w 1428242"/>
                <a:gd name="connsiteY18-2298" fmla="*/ 966269 h 1035652"/>
                <a:gd name="connsiteX19-2299" fmla="*/ 997236 w 1428242"/>
                <a:gd name="connsiteY19-2300" fmla="*/ 1019798 h 1035652"/>
                <a:gd name="connsiteX0-2301" fmla="*/ 997236 w 1428242"/>
                <a:gd name="connsiteY0-2302" fmla="*/ 1004642 h 1020496"/>
                <a:gd name="connsiteX1-2303" fmla="*/ 935385 w 1428242"/>
                <a:gd name="connsiteY1-2304" fmla="*/ 1020496 h 1020496"/>
                <a:gd name="connsiteX2-2305" fmla="*/ 903643 w 1428242"/>
                <a:gd name="connsiteY2-2306" fmla="*/ 1001006 h 1020496"/>
                <a:gd name="connsiteX3-2307" fmla="*/ 854490 w 1428242"/>
                <a:gd name="connsiteY3-2308" fmla="*/ 958096 h 1020496"/>
                <a:gd name="connsiteX4-2309" fmla="*/ 819682 w 1428242"/>
                <a:gd name="connsiteY4-2310" fmla="*/ 967649 h 1020496"/>
                <a:gd name="connsiteX5-2311" fmla="*/ 790411 w 1428242"/>
                <a:gd name="connsiteY5-2312" fmla="*/ 845156 h 1020496"/>
                <a:gd name="connsiteX6-2313" fmla="*/ 818161 w 1428242"/>
                <a:gd name="connsiteY6-2314" fmla="*/ 590178 h 1020496"/>
                <a:gd name="connsiteX7-2315" fmla="*/ 451008 w 1428242"/>
                <a:gd name="connsiteY7-2316" fmla="*/ 808076 h 1020496"/>
                <a:gd name="connsiteX8-2317" fmla="*/ 0 w 1428242"/>
                <a:gd name="connsiteY8-2318" fmla="*/ 893687 h 1020496"/>
                <a:gd name="connsiteX9-2319" fmla="*/ 539375 w 1428242"/>
                <a:gd name="connsiteY9-2320" fmla="*/ 11888 h 1020496"/>
                <a:gd name="connsiteX10-2321" fmla="*/ 912872 w 1428242"/>
                <a:gd name="connsiteY10-2322" fmla="*/ 186294 h 1020496"/>
                <a:gd name="connsiteX11-2323" fmla="*/ 1279622 w 1428242"/>
                <a:gd name="connsiteY11-2324" fmla="*/ 199887 h 1020496"/>
                <a:gd name="connsiteX12-2325" fmla="*/ 1428232 w 1428242"/>
                <a:gd name="connsiteY12-2326" fmla="*/ 67864 h 1020496"/>
                <a:gd name="connsiteX13-2327" fmla="*/ 1273203 w 1428242"/>
                <a:gd name="connsiteY13-2328" fmla="*/ 511154 h 1020496"/>
                <a:gd name="connsiteX14-2329" fmla="*/ 1261369 w 1428242"/>
                <a:gd name="connsiteY14-2330" fmla="*/ 694886 h 1020496"/>
                <a:gd name="connsiteX15-2331" fmla="*/ 1356941 w 1428242"/>
                <a:gd name="connsiteY15-2332" fmla="*/ 744564 h 1020496"/>
                <a:gd name="connsiteX16-2333" fmla="*/ 1211399 w 1428242"/>
                <a:gd name="connsiteY16-2334" fmla="*/ 989865 h 1020496"/>
                <a:gd name="connsiteX17-2335" fmla="*/ 1156309 w 1428242"/>
                <a:gd name="connsiteY17-2336" fmla="*/ 954224 h 1020496"/>
                <a:gd name="connsiteX18-2337" fmla="*/ 1079640 w 1428242"/>
                <a:gd name="connsiteY18-2338" fmla="*/ 951113 h 1020496"/>
                <a:gd name="connsiteX19-2339" fmla="*/ 997236 w 1428242"/>
                <a:gd name="connsiteY19-2340" fmla="*/ 1004642 h 1020496"/>
                <a:gd name="connsiteX0-2341" fmla="*/ 997236 w 1428242"/>
                <a:gd name="connsiteY0-2342" fmla="*/ 992754 h 1008608"/>
                <a:gd name="connsiteX1-2343" fmla="*/ 935385 w 1428242"/>
                <a:gd name="connsiteY1-2344" fmla="*/ 1008608 h 1008608"/>
                <a:gd name="connsiteX2-2345" fmla="*/ 903643 w 1428242"/>
                <a:gd name="connsiteY2-2346" fmla="*/ 989118 h 1008608"/>
                <a:gd name="connsiteX3-2347" fmla="*/ 854490 w 1428242"/>
                <a:gd name="connsiteY3-2348" fmla="*/ 946208 h 1008608"/>
                <a:gd name="connsiteX4-2349" fmla="*/ 819682 w 1428242"/>
                <a:gd name="connsiteY4-2350" fmla="*/ 955761 h 1008608"/>
                <a:gd name="connsiteX5-2351" fmla="*/ 790411 w 1428242"/>
                <a:gd name="connsiteY5-2352" fmla="*/ 833268 h 1008608"/>
                <a:gd name="connsiteX6-2353" fmla="*/ 818161 w 1428242"/>
                <a:gd name="connsiteY6-2354" fmla="*/ 578290 h 1008608"/>
                <a:gd name="connsiteX7-2355" fmla="*/ 451008 w 1428242"/>
                <a:gd name="connsiteY7-2356" fmla="*/ 796188 h 1008608"/>
                <a:gd name="connsiteX8-2357" fmla="*/ 0 w 1428242"/>
                <a:gd name="connsiteY8-2358" fmla="*/ 881799 h 1008608"/>
                <a:gd name="connsiteX9-2359" fmla="*/ 539375 w 1428242"/>
                <a:gd name="connsiteY9-2360" fmla="*/ 0 h 1008608"/>
                <a:gd name="connsiteX10-2361" fmla="*/ 912872 w 1428242"/>
                <a:gd name="connsiteY10-2362" fmla="*/ 174406 h 1008608"/>
                <a:gd name="connsiteX11-2363" fmla="*/ 1279622 w 1428242"/>
                <a:gd name="connsiteY11-2364" fmla="*/ 187999 h 1008608"/>
                <a:gd name="connsiteX12-2365" fmla="*/ 1428232 w 1428242"/>
                <a:gd name="connsiteY12-2366" fmla="*/ 55976 h 1008608"/>
                <a:gd name="connsiteX13-2367" fmla="*/ 1273203 w 1428242"/>
                <a:gd name="connsiteY13-2368" fmla="*/ 499266 h 1008608"/>
                <a:gd name="connsiteX14-2369" fmla="*/ 1261369 w 1428242"/>
                <a:gd name="connsiteY14-2370" fmla="*/ 682998 h 1008608"/>
                <a:gd name="connsiteX15-2371" fmla="*/ 1356941 w 1428242"/>
                <a:gd name="connsiteY15-2372" fmla="*/ 732676 h 1008608"/>
                <a:gd name="connsiteX16-2373" fmla="*/ 1211399 w 1428242"/>
                <a:gd name="connsiteY16-2374" fmla="*/ 977977 h 1008608"/>
                <a:gd name="connsiteX17-2375" fmla="*/ 1156309 w 1428242"/>
                <a:gd name="connsiteY17-2376" fmla="*/ 942336 h 1008608"/>
                <a:gd name="connsiteX18-2377" fmla="*/ 1079640 w 1428242"/>
                <a:gd name="connsiteY18-2378" fmla="*/ 939225 h 1008608"/>
                <a:gd name="connsiteX19-2379" fmla="*/ 997236 w 1428242"/>
                <a:gd name="connsiteY19-2380" fmla="*/ 992754 h 1008608"/>
                <a:gd name="connsiteX0-2381" fmla="*/ 997236 w 1428242"/>
                <a:gd name="connsiteY0-2382" fmla="*/ 1002358 h 1018212"/>
                <a:gd name="connsiteX1-2383" fmla="*/ 935385 w 1428242"/>
                <a:gd name="connsiteY1-2384" fmla="*/ 1018212 h 1018212"/>
                <a:gd name="connsiteX2-2385" fmla="*/ 903643 w 1428242"/>
                <a:gd name="connsiteY2-2386" fmla="*/ 998722 h 1018212"/>
                <a:gd name="connsiteX3-2387" fmla="*/ 854490 w 1428242"/>
                <a:gd name="connsiteY3-2388" fmla="*/ 955812 h 1018212"/>
                <a:gd name="connsiteX4-2389" fmla="*/ 819682 w 1428242"/>
                <a:gd name="connsiteY4-2390" fmla="*/ 965365 h 1018212"/>
                <a:gd name="connsiteX5-2391" fmla="*/ 790411 w 1428242"/>
                <a:gd name="connsiteY5-2392" fmla="*/ 842872 h 1018212"/>
                <a:gd name="connsiteX6-2393" fmla="*/ 818161 w 1428242"/>
                <a:gd name="connsiteY6-2394" fmla="*/ 587894 h 1018212"/>
                <a:gd name="connsiteX7-2395" fmla="*/ 451008 w 1428242"/>
                <a:gd name="connsiteY7-2396" fmla="*/ 805792 h 1018212"/>
                <a:gd name="connsiteX8-2397" fmla="*/ 0 w 1428242"/>
                <a:gd name="connsiteY8-2398" fmla="*/ 891403 h 1018212"/>
                <a:gd name="connsiteX9-2399" fmla="*/ 539021 w 1428242"/>
                <a:gd name="connsiteY9-2400" fmla="*/ 0 h 1018212"/>
                <a:gd name="connsiteX10-2401" fmla="*/ 912872 w 1428242"/>
                <a:gd name="connsiteY10-2402" fmla="*/ 184010 h 1018212"/>
                <a:gd name="connsiteX11-2403" fmla="*/ 1279622 w 1428242"/>
                <a:gd name="connsiteY11-2404" fmla="*/ 197603 h 1018212"/>
                <a:gd name="connsiteX12-2405" fmla="*/ 1428232 w 1428242"/>
                <a:gd name="connsiteY12-2406" fmla="*/ 65580 h 1018212"/>
                <a:gd name="connsiteX13-2407" fmla="*/ 1273203 w 1428242"/>
                <a:gd name="connsiteY13-2408" fmla="*/ 508870 h 1018212"/>
                <a:gd name="connsiteX14-2409" fmla="*/ 1261369 w 1428242"/>
                <a:gd name="connsiteY14-2410" fmla="*/ 692602 h 1018212"/>
                <a:gd name="connsiteX15-2411" fmla="*/ 1356941 w 1428242"/>
                <a:gd name="connsiteY15-2412" fmla="*/ 742280 h 1018212"/>
                <a:gd name="connsiteX16-2413" fmla="*/ 1211399 w 1428242"/>
                <a:gd name="connsiteY16-2414" fmla="*/ 987581 h 1018212"/>
                <a:gd name="connsiteX17-2415" fmla="*/ 1156309 w 1428242"/>
                <a:gd name="connsiteY17-2416" fmla="*/ 951940 h 1018212"/>
                <a:gd name="connsiteX18-2417" fmla="*/ 1079640 w 1428242"/>
                <a:gd name="connsiteY18-2418" fmla="*/ 948829 h 1018212"/>
                <a:gd name="connsiteX19-2419" fmla="*/ 997236 w 1428242"/>
                <a:gd name="connsiteY19-2420" fmla="*/ 1002358 h 1018212"/>
                <a:gd name="connsiteX0-2421" fmla="*/ 997236 w 1428242"/>
                <a:gd name="connsiteY0-2422" fmla="*/ 1050537 h 1066391"/>
                <a:gd name="connsiteX1-2423" fmla="*/ 935385 w 1428242"/>
                <a:gd name="connsiteY1-2424" fmla="*/ 1066391 h 1066391"/>
                <a:gd name="connsiteX2-2425" fmla="*/ 903643 w 1428242"/>
                <a:gd name="connsiteY2-2426" fmla="*/ 1046901 h 1066391"/>
                <a:gd name="connsiteX3-2427" fmla="*/ 854490 w 1428242"/>
                <a:gd name="connsiteY3-2428" fmla="*/ 1003991 h 1066391"/>
                <a:gd name="connsiteX4-2429" fmla="*/ 819682 w 1428242"/>
                <a:gd name="connsiteY4-2430" fmla="*/ 1013544 h 1066391"/>
                <a:gd name="connsiteX5-2431" fmla="*/ 790411 w 1428242"/>
                <a:gd name="connsiteY5-2432" fmla="*/ 891051 h 1066391"/>
                <a:gd name="connsiteX6-2433" fmla="*/ 818161 w 1428242"/>
                <a:gd name="connsiteY6-2434" fmla="*/ 636073 h 1066391"/>
                <a:gd name="connsiteX7-2435" fmla="*/ 451008 w 1428242"/>
                <a:gd name="connsiteY7-2436" fmla="*/ 853971 h 1066391"/>
                <a:gd name="connsiteX8-2437" fmla="*/ 0 w 1428242"/>
                <a:gd name="connsiteY8-2438" fmla="*/ 939582 h 1066391"/>
                <a:gd name="connsiteX9-2439" fmla="*/ 539021 w 1428242"/>
                <a:gd name="connsiteY9-2440" fmla="*/ 48179 h 1066391"/>
                <a:gd name="connsiteX10-2441" fmla="*/ 738614 w 1428242"/>
                <a:gd name="connsiteY10-2442" fmla="*/ 119311 h 1066391"/>
                <a:gd name="connsiteX11-2443" fmla="*/ 912872 w 1428242"/>
                <a:gd name="connsiteY11-2444" fmla="*/ 232189 h 1066391"/>
                <a:gd name="connsiteX12-2445" fmla="*/ 1279622 w 1428242"/>
                <a:gd name="connsiteY12-2446" fmla="*/ 245782 h 1066391"/>
                <a:gd name="connsiteX13-2447" fmla="*/ 1428232 w 1428242"/>
                <a:gd name="connsiteY13-2448" fmla="*/ 113759 h 1066391"/>
                <a:gd name="connsiteX14-2449" fmla="*/ 1273203 w 1428242"/>
                <a:gd name="connsiteY14-2450" fmla="*/ 557049 h 1066391"/>
                <a:gd name="connsiteX15-2451" fmla="*/ 1261369 w 1428242"/>
                <a:gd name="connsiteY15-2452" fmla="*/ 740781 h 1066391"/>
                <a:gd name="connsiteX16-2453" fmla="*/ 1356941 w 1428242"/>
                <a:gd name="connsiteY16-2454" fmla="*/ 790459 h 1066391"/>
                <a:gd name="connsiteX17-2455" fmla="*/ 1211399 w 1428242"/>
                <a:gd name="connsiteY17-2456" fmla="*/ 1035760 h 1066391"/>
                <a:gd name="connsiteX18-2457" fmla="*/ 1156309 w 1428242"/>
                <a:gd name="connsiteY18-2458" fmla="*/ 1000119 h 1066391"/>
                <a:gd name="connsiteX19-2459" fmla="*/ 1079640 w 1428242"/>
                <a:gd name="connsiteY19-2460" fmla="*/ 997008 h 1066391"/>
                <a:gd name="connsiteX20" fmla="*/ 997236 w 1428242"/>
                <a:gd name="connsiteY20" fmla="*/ 1050537 h 1066391"/>
                <a:gd name="connsiteX0-2461" fmla="*/ 997236 w 1428242"/>
                <a:gd name="connsiteY0-2462" fmla="*/ 1002358 h 1018212"/>
                <a:gd name="connsiteX1-2463" fmla="*/ 935385 w 1428242"/>
                <a:gd name="connsiteY1-2464" fmla="*/ 1018212 h 1018212"/>
                <a:gd name="connsiteX2-2465" fmla="*/ 903643 w 1428242"/>
                <a:gd name="connsiteY2-2466" fmla="*/ 998722 h 1018212"/>
                <a:gd name="connsiteX3-2467" fmla="*/ 854490 w 1428242"/>
                <a:gd name="connsiteY3-2468" fmla="*/ 955812 h 1018212"/>
                <a:gd name="connsiteX4-2469" fmla="*/ 819682 w 1428242"/>
                <a:gd name="connsiteY4-2470" fmla="*/ 965365 h 1018212"/>
                <a:gd name="connsiteX5-2471" fmla="*/ 790411 w 1428242"/>
                <a:gd name="connsiteY5-2472" fmla="*/ 842872 h 1018212"/>
                <a:gd name="connsiteX6-2473" fmla="*/ 818161 w 1428242"/>
                <a:gd name="connsiteY6-2474" fmla="*/ 587894 h 1018212"/>
                <a:gd name="connsiteX7-2475" fmla="*/ 451008 w 1428242"/>
                <a:gd name="connsiteY7-2476" fmla="*/ 805792 h 1018212"/>
                <a:gd name="connsiteX8-2477" fmla="*/ 0 w 1428242"/>
                <a:gd name="connsiteY8-2478" fmla="*/ 891403 h 1018212"/>
                <a:gd name="connsiteX9-2479" fmla="*/ 539021 w 1428242"/>
                <a:gd name="connsiteY9-2480" fmla="*/ 0 h 1018212"/>
                <a:gd name="connsiteX10-2481" fmla="*/ 738614 w 1428242"/>
                <a:gd name="connsiteY10-2482" fmla="*/ 71132 h 1018212"/>
                <a:gd name="connsiteX11-2483" fmla="*/ 912872 w 1428242"/>
                <a:gd name="connsiteY11-2484" fmla="*/ 184010 h 1018212"/>
                <a:gd name="connsiteX12-2485" fmla="*/ 1279622 w 1428242"/>
                <a:gd name="connsiteY12-2486" fmla="*/ 197603 h 1018212"/>
                <a:gd name="connsiteX13-2487" fmla="*/ 1428232 w 1428242"/>
                <a:gd name="connsiteY13-2488" fmla="*/ 65580 h 1018212"/>
                <a:gd name="connsiteX14-2489" fmla="*/ 1273203 w 1428242"/>
                <a:gd name="connsiteY14-2490" fmla="*/ 508870 h 1018212"/>
                <a:gd name="connsiteX15-2491" fmla="*/ 1261369 w 1428242"/>
                <a:gd name="connsiteY15-2492" fmla="*/ 692602 h 1018212"/>
                <a:gd name="connsiteX16-2493" fmla="*/ 1356941 w 1428242"/>
                <a:gd name="connsiteY16-2494" fmla="*/ 742280 h 1018212"/>
                <a:gd name="connsiteX17-2495" fmla="*/ 1211399 w 1428242"/>
                <a:gd name="connsiteY17-2496" fmla="*/ 987581 h 1018212"/>
                <a:gd name="connsiteX18-2497" fmla="*/ 1156309 w 1428242"/>
                <a:gd name="connsiteY18-2498" fmla="*/ 951940 h 1018212"/>
                <a:gd name="connsiteX19-2499" fmla="*/ 1079640 w 1428242"/>
                <a:gd name="connsiteY19-2500" fmla="*/ 948829 h 1018212"/>
                <a:gd name="connsiteX20-2501" fmla="*/ 997236 w 1428242"/>
                <a:gd name="connsiteY20-2502" fmla="*/ 1002358 h 1018212"/>
                <a:gd name="connsiteX0-2503" fmla="*/ 997236 w 1428416"/>
                <a:gd name="connsiteY0-2504" fmla="*/ 1002358 h 1018212"/>
                <a:gd name="connsiteX1-2505" fmla="*/ 935385 w 1428416"/>
                <a:gd name="connsiteY1-2506" fmla="*/ 1018212 h 1018212"/>
                <a:gd name="connsiteX2-2507" fmla="*/ 903643 w 1428416"/>
                <a:gd name="connsiteY2-2508" fmla="*/ 998722 h 1018212"/>
                <a:gd name="connsiteX3-2509" fmla="*/ 854490 w 1428416"/>
                <a:gd name="connsiteY3-2510" fmla="*/ 955812 h 1018212"/>
                <a:gd name="connsiteX4-2511" fmla="*/ 819682 w 1428416"/>
                <a:gd name="connsiteY4-2512" fmla="*/ 965365 h 1018212"/>
                <a:gd name="connsiteX5-2513" fmla="*/ 790411 w 1428416"/>
                <a:gd name="connsiteY5-2514" fmla="*/ 842872 h 1018212"/>
                <a:gd name="connsiteX6-2515" fmla="*/ 818161 w 1428416"/>
                <a:gd name="connsiteY6-2516" fmla="*/ 587894 h 1018212"/>
                <a:gd name="connsiteX7-2517" fmla="*/ 451008 w 1428416"/>
                <a:gd name="connsiteY7-2518" fmla="*/ 805792 h 1018212"/>
                <a:gd name="connsiteX8-2519" fmla="*/ 0 w 1428416"/>
                <a:gd name="connsiteY8-2520" fmla="*/ 891403 h 1018212"/>
                <a:gd name="connsiteX9-2521" fmla="*/ 539021 w 1428416"/>
                <a:gd name="connsiteY9-2522" fmla="*/ 0 h 1018212"/>
                <a:gd name="connsiteX10-2523" fmla="*/ 738614 w 1428416"/>
                <a:gd name="connsiteY10-2524" fmla="*/ 71132 h 1018212"/>
                <a:gd name="connsiteX11-2525" fmla="*/ 912872 w 1428416"/>
                <a:gd name="connsiteY11-2526" fmla="*/ 184010 h 1018212"/>
                <a:gd name="connsiteX12-2527" fmla="*/ 1298220 w 1428416"/>
                <a:gd name="connsiteY12-2528" fmla="*/ 189467 h 1018212"/>
                <a:gd name="connsiteX13-2529" fmla="*/ 1428232 w 1428416"/>
                <a:gd name="connsiteY13-2530" fmla="*/ 65580 h 1018212"/>
                <a:gd name="connsiteX14-2531" fmla="*/ 1273203 w 1428416"/>
                <a:gd name="connsiteY14-2532" fmla="*/ 508870 h 1018212"/>
                <a:gd name="connsiteX15-2533" fmla="*/ 1261369 w 1428416"/>
                <a:gd name="connsiteY15-2534" fmla="*/ 692602 h 1018212"/>
                <a:gd name="connsiteX16-2535" fmla="*/ 1356941 w 1428416"/>
                <a:gd name="connsiteY16-2536" fmla="*/ 742280 h 1018212"/>
                <a:gd name="connsiteX17-2537" fmla="*/ 1211399 w 1428416"/>
                <a:gd name="connsiteY17-2538" fmla="*/ 987581 h 1018212"/>
                <a:gd name="connsiteX18-2539" fmla="*/ 1156309 w 1428416"/>
                <a:gd name="connsiteY18-2540" fmla="*/ 951940 h 1018212"/>
                <a:gd name="connsiteX19-2541" fmla="*/ 1079640 w 1428416"/>
                <a:gd name="connsiteY19-2542" fmla="*/ 948829 h 1018212"/>
                <a:gd name="connsiteX20-2543" fmla="*/ 997236 w 1428416"/>
                <a:gd name="connsiteY20-2544" fmla="*/ 1002358 h 1018212"/>
                <a:gd name="connsiteX0-2545" fmla="*/ 997236 w 1428416"/>
                <a:gd name="connsiteY0-2546" fmla="*/ 1002358 h 1018212"/>
                <a:gd name="connsiteX1-2547" fmla="*/ 935385 w 1428416"/>
                <a:gd name="connsiteY1-2548" fmla="*/ 1018212 h 1018212"/>
                <a:gd name="connsiteX2-2549" fmla="*/ 903643 w 1428416"/>
                <a:gd name="connsiteY2-2550" fmla="*/ 998722 h 1018212"/>
                <a:gd name="connsiteX3-2551" fmla="*/ 854490 w 1428416"/>
                <a:gd name="connsiteY3-2552" fmla="*/ 955812 h 1018212"/>
                <a:gd name="connsiteX4-2553" fmla="*/ 819682 w 1428416"/>
                <a:gd name="connsiteY4-2554" fmla="*/ 965365 h 1018212"/>
                <a:gd name="connsiteX5-2555" fmla="*/ 790411 w 1428416"/>
                <a:gd name="connsiteY5-2556" fmla="*/ 842872 h 1018212"/>
                <a:gd name="connsiteX6-2557" fmla="*/ 818161 w 1428416"/>
                <a:gd name="connsiteY6-2558" fmla="*/ 587894 h 1018212"/>
                <a:gd name="connsiteX7-2559" fmla="*/ 451008 w 1428416"/>
                <a:gd name="connsiteY7-2560" fmla="*/ 805792 h 1018212"/>
                <a:gd name="connsiteX8-2561" fmla="*/ 0 w 1428416"/>
                <a:gd name="connsiteY8-2562" fmla="*/ 891403 h 1018212"/>
                <a:gd name="connsiteX9-2563" fmla="*/ 539021 w 1428416"/>
                <a:gd name="connsiteY9-2564" fmla="*/ 0 h 1018212"/>
                <a:gd name="connsiteX10-2565" fmla="*/ 738614 w 1428416"/>
                <a:gd name="connsiteY10-2566" fmla="*/ 71132 h 1018212"/>
                <a:gd name="connsiteX11-2567" fmla="*/ 909017 w 1428416"/>
                <a:gd name="connsiteY11-2568" fmla="*/ 169910 h 1018212"/>
                <a:gd name="connsiteX12-2569" fmla="*/ 1298220 w 1428416"/>
                <a:gd name="connsiteY12-2570" fmla="*/ 189467 h 1018212"/>
                <a:gd name="connsiteX13-2571" fmla="*/ 1428232 w 1428416"/>
                <a:gd name="connsiteY13-2572" fmla="*/ 65580 h 1018212"/>
                <a:gd name="connsiteX14-2573" fmla="*/ 1273203 w 1428416"/>
                <a:gd name="connsiteY14-2574" fmla="*/ 508870 h 1018212"/>
                <a:gd name="connsiteX15-2575" fmla="*/ 1261369 w 1428416"/>
                <a:gd name="connsiteY15-2576" fmla="*/ 692602 h 1018212"/>
                <a:gd name="connsiteX16-2577" fmla="*/ 1356941 w 1428416"/>
                <a:gd name="connsiteY16-2578" fmla="*/ 742280 h 1018212"/>
                <a:gd name="connsiteX17-2579" fmla="*/ 1211399 w 1428416"/>
                <a:gd name="connsiteY17-2580" fmla="*/ 987581 h 1018212"/>
                <a:gd name="connsiteX18-2581" fmla="*/ 1156309 w 1428416"/>
                <a:gd name="connsiteY18-2582" fmla="*/ 951940 h 1018212"/>
                <a:gd name="connsiteX19-2583" fmla="*/ 1079640 w 1428416"/>
                <a:gd name="connsiteY19-2584" fmla="*/ 948829 h 1018212"/>
                <a:gd name="connsiteX20-2585" fmla="*/ 997236 w 1428416"/>
                <a:gd name="connsiteY20-2586" fmla="*/ 1002358 h 1018212"/>
                <a:gd name="connsiteX0-2587" fmla="*/ 997236 w 1428416"/>
                <a:gd name="connsiteY0-2588" fmla="*/ 1016760 h 1032614"/>
                <a:gd name="connsiteX1-2589" fmla="*/ 935385 w 1428416"/>
                <a:gd name="connsiteY1-2590" fmla="*/ 1032614 h 1032614"/>
                <a:gd name="connsiteX2-2591" fmla="*/ 903643 w 1428416"/>
                <a:gd name="connsiteY2-2592" fmla="*/ 1013124 h 1032614"/>
                <a:gd name="connsiteX3-2593" fmla="*/ 854490 w 1428416"/>
                <a:gd name="connsiteY3-2594" fmla="*/ 970214 h 1032614"/>
                <a:gd name="connsiteX4-2595" fmla="*/ 819682 w 1428416"/>
                <a:gd name="connsiteY4-2596" fmla="*/ 979767 h 1032614"/>
                <a:gd name="connsiteX5-2597" fmla="*/ 790411 w 1428416"/>
                <a:gd name="connsiteY5-2598" fmla="*/ 857274 h 1032614"/>
                <a:gd name="connsiteX6-2599" fmla="*/ 818161 w 1428416"/>
                <a:gd name="connsiteY6-2600" fmla="*/ 602296 h 1032614"/>
                <a:gd name="connsiteX7-2601" fmla="*/ 451008 w 1428416"/>
                <a:gd name="connsiteY7-2602" fmla="*/ 820194 h 1032614"/>
                <a:gd name="connsiteX8-2603" fmla="*/ 0 w 1428416"/>
                <a:gd name="connsiteY8-2604" fmla="*/ 905805 h 1032614"/>
                <a:gd name="connsiteX9-2605" fmla="*/ 536266 w 1428416"/>
                <a:gd name="connsiteY9-2606" fmla="*/ 0 h 1032614"/>
                <a:gd name="connsiteX10-2607" fmla="*/ 738614 w 1428416"/>
                <a:gd name="connsiteY10-2608" fmla="*/ 85534 h 1032614"/>
                <a:gd name="connsiteX11-2609" fmla="*/ 909017 w 1428416"/>
                <a:gd name="connsiteY11-2610" fmla="*/ 184312 h 1032614"/>
                <a:gd name="connsiteX12-2611" fmla="*/ 1298220 w 1428416"/>
                <a:gd name="connsiteY12-2612" fmla="*/ 203869 h 1032614"/>
                <a:gd name="connsiteX13-2613" fmla="*/ 1428232 w 1428416"/>
                <a:gd name="connsiteY13-2614" fmla="*/ 79982 h 1032614"/>
                <a:gd name="connsiteX14-2615" fmla="*/ 1273203 w 1428416"/>
                <a:gd name="connsiteY14-2616" fmla="*/ 523272 h 1032614"/>
                <a:gd name="connsiteX15-2617" fmla="*/ 1261369 w 1428416"/>
                <a:gd name="connsiteY15-2618" fmla="*/ 707004 h 1032614"/>
                <a:gd name="connsiteX16-2619" fmla="*/ 1356941 w 1428416"/>
                <a:gd name="connsiteY16-2620" fmla="*/ 756682 h 1032614"/>
                <a:gd name="connsiteX17-2621" fmla="*/ 1211399 w 1428416"/>
                <a:gd name="connsiteY17-2622" fmla="*/ 1001983 h 1032614"/>
                <a:gd name="connsiteX18-2623" fmla="*/ 1156309 w 1428416"/>
                <a:gd name="connsiteY18-2624" fmla="*/ 966342 h 1032614"/>
                <a:gd name="connsiteX19-2625" fmla="*/ 1079640 w 1428416"/>
                <a:gd name="connsiteY19-2626" fmla="*/ 963231 h 1032614"/>
                <a:gd name="connsiteX20-2627" fmla="*/ 997236 w 1428416"/>
                <a:gd name="connsiteY20-2628" fmla="*/ 1016760 h 1032614"/>
                <a:gd name="connsiteX0-2629" fmla="*/ 997236 w 1428416"/>
                <a:gd name="connsiteY0-2630" fmla="*/ 1016760 h 1032614"/>
                <a:gd name="connsiteX1-2631" fmla="*/ 935385 w 1428416"/>
                <a:gd name="connsiteY1-2632" fmla="*/ 1032614 h 1032614"/>
                <a:gd name="connsiteX2-2633" fmla="*/ 903643 w 1428416"/>
                <a:gd name="connsiteY2-2634" fmla="*/ 1013124 h 1032614"/>
                <a:gd name="connsiteX3-2635" fmla="*/ 854490 w 1428416"/>
                <a:gd name="connsiteY3-2636" fmla="*/ 970214 h 1032614"/>
                <a:gd name="connsiteX4-2637" fmla="*/ 819682 w 1428416"/>
                <a:gd name="connsiteY4-2638" fmla="*/ 979767 h 1032614"/>
                <a:gd name="connsiteX5-2639" fmla="*/ 790411 w 1428416"/>
                <a:gd name="connsiteY5-2640" fmla="*/ 857274 h 1032614"/>
                <a:gd name="connsiteX6-2641" fmla="*/ 818161 w 1428416"/>
                <a:gd name="connsiteY6-2642" fmla="*/ 602296 h 1032614"/>
                <a:gd name="connsiteX7-2643" fmla="*/ 451008 w 1428416"/>
                <a:gd name="connsiteY7-2644" fmla="*/ 820194 h 1032614"/>
                <a:gd name="connsiteX8-2645" fmla="*/ 0 w 1428416"/>
                <a:gd name="connsiteY8-2646" fmla="*/ 905805 h 1032614"/>
                <a:gd name="connsiteX9-2647" fmla="*/ 536266 w 1428416"/>
                <a:gd name="connsiteY9-2648" fmla="*/ 0 h 1032614"/>
                <a:gd name="connsiteX10-2649" fmla="*/ 738614 w 1428416"/>
                <a:gd name="connsiteY10-2650" fmla="*/ 85534 h 1032614"/>
                <a:gd name="connsiteX11-2651" fmla="*/ 909017 w 1428416"/>
                <a:gd name="connsiteY11-2652" fmla="*/ 184312 h 1032614"/>
                <a:gd name="connsiteX12-2653" fmla="*/ 1298220 w 1428416"/>
                <a:gd name="connsiteY12-2654" fmla="*/ 203869 h 1032614"/>
                <a:gd name="connsiteX13-2655" fmla="*/ 1428232 w 1428416"/>
                <a:gd name="connsiteY13-2656" fmla="*/ 79982 h 1032614"/>
                <a:gd name="connsiteX14-2657" fmla="*/ 1273203 w 1428416"/>
                <a:gd name="connsiteY14-2658" fmla="*/ 523272 h 1032614"/>
                <a:gd name="connsiteX15-2659" fmla="*/ 1266429 w 1428416"/>
                <a:gd name="connsiteY15-2660" fmla="*/ 693489 h 1032614"/>
                <a:gd name="connsiteX16-2661" fmla="*/ 1356941 w 1428416"/>
                <a:gd name="connsiteY16-2662" fmla="*/ 756682 h 1032614"/>
                <a:gd name="connsiteX17-2663" fmla="*/ 1211399 w 1428416"/>
                <a:gd name="connsiteY17-2664" fmla="*/ 1001983 h 1032614"/>
                <a:gd name="connsiteX18-2665" fmla="*/ 1156309 w 1428416"/>
                <a:gd name="connsiteY18-2666" fmla="*/ 966342 h 1032614"/>
                <a:gd name="connsiteX19-2667" fmla="*/ 1079640 w 1428416"/>
                <a:gd name="connsiteY19-2668" fmla="*/ 963231 h 1032614"/>
                <a:gd name="connsiteX20-2669" fmla="*/ 997236 w 1428416"/>
                <a:gd name="connsiteY20-2670" fmla="*/ 1016760 h 1032614"/>
                <a:gd name="connsiteX0-2671" fmla="*/ 997236 w 1428416"/>
                <a:gd name="connsiteY0-2672" fmla="*/ 1016760 h 1032614"/>
                <a:gd name="connsiteX1-2673" fmla="*/ 935385 w 1428416"/>
                <a:gd name="connsiteY1-2674" fmla="*/ 1032614 h 1032614"/>
                <a:gd name="connsiteX2-2675" fmla="*/ 903643 w 1428416"/>
                <a:gd name="connsiteY2-2676" fmla="*/ 1013124 h 1032614"/>
                <a:gd name="connsiteX3-2677" fmla="*/ 854490 w 1428416"/>
                <a:gd name="connsiteY3-2678" fmla="*/ 970214 h 1032614"/>
                <a:gd name="connsiteX4-2679" fmla="*/ 819682 w 1428416"/>
                <a:gd name="connsiteY4-2680" fmla="*/ 979767 h 1032614"/>
                <a:gd name="connsiteX5-2681" fmla="*/ 790411 w 1428416"/>
                <a:gd name="connsiteY5-2682" fmla="*/ 857274 h 1032614"/>
                <a:gd name="connsiteX6-2683" fmla="*/ 818161 w 1428416"/>
                <a:gd name="connsiteY6-2684" fmla="*/ 602296 h 1032614"/>
                <a:gd name="connsiteX7-2685" fmla="*/ 451008 w 1428416"/>
                <a:gd name="connsiteY7-2686" fmla="*/ 820194 h 1032614"/>
                <a:gd name="connsiteX8-2687" fmla="*/ 0 w 1428416"/>
                <a:gd name="connsiteY8-2688" fmla="*/ 905805 h 1032614"/>
                <a:gd name="connsiteX9-2689" fmla="*/ 536266 w 1428416"/>
                <a:gd name="connsiteY9-2690" fmla="*/ 0 h 1032614"/>
                <a:gd name="connsiteX10-2691" fmla="*/ 738614 w 1428416"/>
                <a:gd name="connsiteY10-2692" fmla="*/ 85534 h 1032614"/>
                <a:gd name="connsiteX11-2693" fmla="*/ 909017 w 1428416"/>
                <a:gd name="connsiteY11-2694" fmla="*/ 184312 h 1032614"/>
                <a:gd name="connsiteX12-2695" fmla="*/ 1298220 w 1428416"/>
                <a:gd name="connsiteY12-2696" fmla="*/ 203869 h 1032614"/>
                <a:gd name="connsiteX13-2697" fmla="*/ 1428232 w 1428416"/>
                <a:gd name="connsiteY13-2698" fmla="*/ 79982 h 1032614"/>
                <a:gd name="connsiteX14-2699" fmla="*/ 1273203 w 1428416"/>
                <a:gd name="connsiteY14-2700" fmla="*/ 523272 h 1032614"/>
                <a:gd name="connsiteX15-2701" fmla="*/ 1266429 w 1428416"/>
                <a:gd name="connsiteY15-2702" fmla="*/ 693489 h 1032614"/>
                <a:gd name="connsiteX16-2703" fmla="*/ 1356941 w 1428416"/>
                <a:gd name="connsiteY16-2704" fmla="*/ 756682 h 1032614"/>
                <a:gd name="connsiteX17-2705" fmla="*/ 1211399 w 1428416"/>
                <a:gd name="connsiteY17-2706" fmla="*/ 1001983 h 1032614"/>
                <a:gd name="connsiteX18-2707" fmla="*/ 1158075 w 1428416"/>
                <a:gd name="connsiteY18-2708" fmla="*/ 987415 h 1032614"/>
                <a:gd name="connsiteX19-2709" fmla="*/ 1079640 w 1428416"/>
                <a:gd name="connsiteY19-2710" fmla="*/ 963231 h 1032614"/>
                <a:gd name="connsiteX20-2711" fmla="*/ 997236 w 1428416"/>
                <a:gd name="connsiteY20-2712" fmla="*/ 1016760 h 1032614"/>
                <a:gd name="connsiteX0-2713" fmla="*/ 997236 w 1428416"/>
                <a:gd name="connsiteY0-2714" fmla="*/ 1016760 h 1032614"/>
                <a:gd name="connsiteX1-2715" fmla="*/ 935385 w 1428416"/>
                <a:gd name="connsiteY1-2716" fmla="*/ 1032614 h 1032614"/>
                <a:gd name="connsiteX2-2717" fmla="*/ 903643 w 1428416"/>
                <a:gd name="connsiteY2-2718" fmla="*/ 1013124 h 1032614"/>
                <a:gd name="connsiteX3-2719" fmla="*/ 854490 w 1428416"/>
                <a:gd name="connsiteY3-2720" fmla="*/ 970214 h 1032614"/>
                <a:gd name="connsiteX4-2721" fmla="*/ 819682 w 1428416"/>
                <a:gd name="connsiteY4-2722" fmla="*/ 979767 h 1032614"/>
                <a:gd name="connsiteX5-2723" fmla="*/ 790411 w 1428416"/>
                <a:gd name="connsiteY5-2724" fmla="*/ 857274 h 1032614"/>
                <a:gd name="connsiteX6-2725" fmla="*/ 818161 w 1428416"/>
                <a:gd name="connsiteY6-2726" fmla="*/ 602296 h 1032614"/>
                <a:gd name="connsiteX7-2727" fmla="*/ 451008 w 1428416"/>
                <a:gd name="connsiteY7-2728" fmla="*/ 820194 h 1032614"/>
                <a:gd name="connsiteX8-2729" fmla="*/ 0 w 1428416"/>
                <a:gd name="connsiteY8-2730" fmla="*/ 905805 h 1032614"/>
                <a:gd name="connsiteX9-2731" fmla="*/ 536266 w 1428416"/>
                <a:gd name="connsiteY9-2732" fmla="*/ 0 h 1032614"/>
                <a:gd name="connsiteX10-2733" fmla="*/ 738614 w 1428416"/>
                <a:gd name="connsiteY10-2734" fmla="*/ 85534 h 1032614"/>
                <a:gd name="connsiteX11-2735" fmla="*/ 909017 w 1428416"/>
                <a:gd name="connsiteY11-2736" fmla="*/ 184312 h 1032614"/>
                <a:gd name="connsiteX12-2737" fmla="*/ 1298220 w 1428416"/>
                <a:gd name="connsiteY12-2738" fmla="*/ 203869 h 1032614"/>
                <a:gd name="connsiteX13-2739" fmla="*/ 1428232 w 1428416"/>
                <a:gd name="connsiteY13-2740" fmla="*/ 79982 h 1032614"/>
                <a:gd name="connsiteX14-2741" fmla="*/ 1273203 w 1428416"/>
                <a:gd name="connsiteY14-2742" fmla="*/ 523272 h 1032614"/>
                <a:gd name="connsiteX15-2743" fmla="*/ 1266429 w 1428416"/>
                <a:gd name="connsiteY15-2744" fmla="*/ 693489 h 1032614"/>
                <a:gd name="connsiteX16-2745" fmla="*/ 1356941 w 1428416"/>
                <a:gd name="connsiteY16-2746" fmla="*/ 756682 h 1032614"/>
                <a:gd name="connsiteX17-2747" fmla="*/ 1211399 w 1428416"/>
                <a:gd name="connsiteY17-2748" fmla="*/ 1001983 h 1032614"/>
                <a:gd name="connsiteX18-2749" fmla="*/ 1158075 w 1428416"/>
                <a:gd name="connsiteY18-2750" fmla="*/ 987415 h 1032614"/>
                <a:gd name="connsiteX19-2751" fmla="*/ 1100091 w 1428416"/>
                <a:gd name="connsiteY19-2752" fmla="*/ 981871 h 1032614"/>
                <a:gd name="connsiteX20-2753" fmla="*/ 997236 w 1428416"/>
                <a:gd name="connsiteY20-2754" fmla="*/ 1016760 h 1032614"/>
                <a:gd name="connsiteX0-2755" fmla="*/ 992837 w 1428416"/>
                <a:gd name="connsiteY0-2756" fmla="*/ 1031442 h 1032614"/>
                <a:gd name="connsiteX1-2757" fmla="*/ 935385 w 1428416"/>
                <a:gd name="connsiteY1-2758" fmla="*/ 1032614 h 1032614"/>
                <a:gd name="connsiteX2-2759" fmla="*/ 903643 w 1428416"/>
                <a:gd name="connsiteY2-2760" fmla="*/ 1013124 h 1032614"/>
                <a:gd name="connsiteX3-2761" fmla="*/ 854490 w 1428416"/>
                <a:gd name="connsiteY3-2762" fmla="*/ 970214 h 1032614"/>
                <a:gd name="connsiteX4-2763" fmla="*/ 819682 w 1428416"/>
                <a:gd name="connsiteY4-2764" fmla="*/ 979767 h 1032614"/>
                <a:gd name="connsiteX5-2765" fmla="*/ 790411 w 1428416"/>
                <a:gd name="connsiteY5-2766" fmla="*/ 857274 h 1032614"/>
                <a:gd name="connsiteX6-2767" fmla="*/ 818161 w 1428416"/>
                <a:gd name="connsiteY6-2768" fmla="*/ 602296 h 1032614"/>
                <a:gd name="connsiteX7-2769" fmla="*/ 451008 w 1428416"/>
                <a:gd name="connsiteY7-2770" fmla="*/ 820194 h 1032614"/>
                <a:gd name="connsiteX8-2771" fmla="*/ 0 w 1428416"/>
                <a:gd name="connsiteY8-2772" fmla="*/ 905805 h 1032614"/>
                <a:gd name="connsiteX9-2773" fmla="*/ 536266 w 1428416"/>
                <a:gd name="connsiteY9-2774" fmla="*/ 0 h 1032614"/>
                <a:gd name="connsiteX10-2775" fmla="*/ 738614 w 1428416"/>
                <a:gd name="connsiteY10-2776" fmla="*/ 85534 h 1032614"/>
                <a:gd name="connsiteX11-2777" fmla="*/ 909017 w 1428416"/>
                <a:gd name="connsiteY11-2778" fmla="*/ 184312 h 1032614"/>
                <a:gd name="connsiteX12-2779" fmla="*/ 1298220 w 1428416"/>
                <a:gd name="connsiteY12-2780" fmla="*/ 203869 h 1032614"/>
                <a:gd name="connsiteX13-2781" fmla="*/ 1428232 w 1428416"/>
                <a:gd name="connsiteY13-2782" fmla="*/ 79982 h 1032614"/>
                <a:gd name="connsiteX14-2783" fmla="*/ 1273203 w 1428416"/>
                <a:gd name="connsiteY14-2784" fmla="*/ 523272 h 1032614"/>
                <a:gd name="connsiteX15-2785" fmla="*/ 1266429 w 1428416"/>
                <a:gd name="connsiteY15-2786" fmla="*/ 693489 h 1032614"/>
                <a:gd name="connsiteX16-2787" fmla="*/ 1356941 w 1428416"/>
                <a:gd name="connsiteY16-2788" fmla="*/ 756682 h 1032614"/>
                <a:gd name="connsiteX17-2789" fmla="*/ 1211399 w 1428416"/>
                <a:gd name="connsiteY17-2790" fmla="*/ 1001983 h 1032614"/>
                <a:gd name="connsiteX18-2791" fmla="*/ 1158075 w 1428416"/>
                <a:gd name="connsiteY18-2792" fmla="*/ 987415 h 1032614"/>
                <a:gd name="connsiteX19-2793" fmla="*/ 1100091 w 1428416"/>
                <a:gd name="connsiteY19-2794" fmla="*/ 981871 h 1032614"/>
                <a:gd name="connsiteX20-2795" fmla="*/ 992837 w 1428416"/>
                <a:gd name="connsiteY20-2796" fmla="*/ 1031442 h 1032614"/>
                <a:gd name="connsiteX0-2797" fmla="*/ 992837 w 1428416"/>
                <a:gd name="connsiteY0-2798" fmla="*/ 1031442 h 1032614"/>
                <a:gd name="connsiteX1-2799" fmla="*/ 935385 w 1428416"/>
                <a:gd name="connsiteY1-2800" fmla="*/ 1032614 h 1032614"/>
                <a:gd name="connsiteX2-2801" fmla="*/ 903643 w 1428416"/>
                <a:gd name="connsiteY2-2802" fmla="*/ 1013124 h 1032614"/>
                <a:gd name="connsiteX3-2803" fmla="*/ 854490 w 1428416"/>
                <a:gd name="connsiteY3-2804" fmla="*/ 970214 h 1032614"/>
                <a:gd name="connsiteX4-2805" fmla="*/ 819682 w 1428416"/>
                <a:gd name="connsiteY4-2806" fmla="*/ 979767 h 1032614"/>
                <a:gd name="connsiteX5-2807" fmla="*/ 790411 w 1428416"/>
                <a:gd name="connsiteY5-2808" fmla="*/ 857274 h 1032614"/>
                <a:gd name="connsiteX6-2809" fmla="*/ 818161 w 1428416"/>
                <a:gd name="connsiteY6-2810" fmla="*/ 602296 h 1032614"/>
                <a:gd name="connsiteX7-2811" fmla="*/ 451008 w 1428416"/>
                <a:gd name="connsiteY7-2812" fmla="*/ 820194 h 1032614"/>
                <a:gd name="connsiteX8-2813" fmla="*/ 0 w 1428416"/>
                <a:gd name="connsiteY8-2814" fmla="*/ 905805 h 1032614"/>
                <a:gd name="connsiteX9-2815" fmla="*/ 536266 w 1428416"/>
                <a:gd name="connsiteY9-2816" fmla="*/ 0 h 1032614"/>
                <a:gd name="connsiteX10-2817" fmla="*/ 738614 w 1428416"/>
                <a:gd name="connsiteY10-2818" fmla="*/ 85534 h 1032614"/>
                <a:gd name="connsiteX11-2819" fmla="*/ 909017 w 1428416"/>
                <a:gd name="connsiteY11-2820" fmla="*/ 184312 h 1032614"/>
                <a:gd name="connsiteX12-2821" fmla="*/ 1298220 w 1428416"/>
                <a:gd name="connsiteY12-2822" fmla="*/ 203869 h 1032614"/>
                <a:gd name="connsiteX13-2823" fmla="*/ 1428232 w 1428416"/>
                <a:gd name="connsiteY13-2824" fmla="*/ 79982 h 1032614"/>
                <a:gd name="connsiteX14-2825" fmla="*/ 1273203 w 1428416"/>
                <a:gd name="connsiteY14-2826" fmla="*/ 523272 h 1032614"/>
                <a:gd name="connsiteX15-2827" fmla="*/ 1266429 w 1428416"/>
                <a:gd name="connsiteY15-2828" fmla="*/ 693489 h 1032614"/>
                <a:gd name="connsiteX16-2829" fmla="*/ 1356941 w 1428416"/>
                <a:gd name="connsiteY16-2830" fmla="*/ 756682 h 1032614"/>
                <a:gd name="connsiteX17-2831" fmla="*/ 1211399 w 1428416"/>
                <a:gd name="connsiteY17-2832" fmla="*/ 1001983 h 1032614"/>
                <a:gd name="connsiteX18-2833" fmla="*/ 1158075 w 1428416"/>
                <a:gd name="connsiteY18-2834" fmla="*/ 987415 h 1032614"/>
                <a:gd name="connsiteX19-2835" fmla="*/ 1100091 w 1428416"/>
                <a:gd name="connsiteY19-2836" fmla="*/ 981871 h 1032614"/>
                <a:gd name="connsiteX20-2837" fmla="*/ 1066728 w 1428416"/>
                <a:gd name="connsiteY20-2838" fmla="*/ 982189 h 1032614"/>
                <a:gd name="connsiteX21" fmla="*/ 992837 w 1428416"/>
                <a:gd name="connsiteY21" fmla="*/ 1031442 h 1032614"/>
                <a:gd name="connsiteX0-2839" fmla="*/ 992837 w 1428416"/>
                <a:gd name="connsiteY0-2840" fmla="*/ 1031442 h 1031442"/>
                <a:gd name="connsiteX1-2841" fmla="*/ 956586 w 1428416"/>
                <a:gd name="connsiteY1-2842" fmla="*/ 910922 h 1031442"/>
                <a:gd name="connsiteX2-2843" fmla="*/ 903643 w 1428416"/>
                <a:gd name="connsiteY2-2844" fmla="*/ 1013124 h 1031442"/>
                <a:gd name="connsiteX3-2845" fmla="*/ 854490 w 1428416"/>
                <a:gd name="connsiteY3-2846" fmla="*/ 970214 h 1031442"/>
                <a:gd name="connsiteX4-2847" fmla="*/ 819682 w 1428416"/>
                <a:gd name="connsiteY4-2848" fmla="*/ 979767 h 1031442"/>
                <a:gd name="connsiteX5-2849" fmla="*/ 790411 w 1428416"/>
                <a:gd name="connsiteY5-2850" fmla="*/ 857274 h 1031442"/>
                <a:gd name="connsiteX6-2851" fmla="*/ 818161 w 1428416"/>
                <a:gd name="connsiteY6-2852" fmla="*/ 602296 h 1031442"/>
                <a:gd name="connsiteX7-2853" fmla="*/ 451008 w 1428416"/>
                <a:gd name="connsiteY7-2854" fmla="*/ 820194 h 1031442"/>
                <a:gd name="connsiteX8-2855" fmla="*/ 0 w 1428416"/>
                <a:gd name="connsiteY8-2856" fmla="*/ 905805 h 1031442"/>
                <a:gd name="connsiteX9-2857" fmla="*/ 536266 w 1428416"/>
                <a:gd name="connsiteY9-2858" fmla="*/ 0 h 1031442"/>
                <a:gd name="connsiteX10-2859" fmla="*/ 738614 w 1428416"/>
                <a:gd name="connsiteY10-2860" fmla="*/ 85534 h 1031442"/>
                <a:gd name="connsiteX11-2861" fmla="*/ 909017 w 1428416"/>
                <a:gd name="connsiteY11-2862" fmla="*/ 184312 h 1031442"/>
                <a:gd name="connsiteX12-2863" fmla="*/ 1298220 w 1428416"/>
                <a:gd name="connsiteY12-2864" fmla="*/ 203869 h 1031442"/>
                <a:gd name="connsiteX13-2865" fmla="*/ 1428232 w 1428416"/>
                <a:gd name="connsiteY13-2866" fmla="*/ 79982 h 1031442"/>
                <a:gd name="connsiteX14-2867" fmla="*/ 1273203 w 1428416"/>
                <a:gd name="connsiteY14-2868" fmla="*/ 523272 h 1031442"/>
                <a:gd name="connsiteX15-2869" fmla="*/ 1266429 w 1428416"/>
                <a:gd name="connsiteY15-2870" fmla="*/ 693489 h 1031442"/>
                <a:gd name="connsiteX16-2871" fmla="*/ 1356941 w 1428416"/>
                <a:gd name="connsiteY16-2872" fmla="*/ 756682 h 1031442"/>
                <a:gd name="connsiteX17-2873" fmla="*/ 1211399 w 1428416"/>
                <a:gd name="connsiteY17-2874" fmla="*/ 1001983 h 1031442"/>
                <a:gd name="connsiteX18-2875" fmla="*/ 1158075 w 1428416"/>
                <a:gd name="connsiteY18-2876" fmla="*/ 987415 h 1031442"/>
                <a:gd name="connsiteX19-2877" fmla="*/ 1100091 w 1428416"/>
                <a:gd name="connsiteY19-2878" fmla="*/ 981871 h 1031442"/>
                <a:gd name="connsiteX20-2879" fmla="*/ 1066728 w 1428416"/>
                <a:gd name="connsiteY20-2880" fmla="*/ 982189 h 1031442"/>
                <a:gd name="connsiteX21-2881" fmla="*/ 992837 w 1428416"/>
                <a:gd name="connsiteY21-2882" fmla="*/ 1031442 h 1031442"/>
                <a:gd name="connsiteX0-2883" fmla="*/ 992837 w 1428416"/>
                <a:gd name="connsiteY0-2884" fmla="*/ 1031442 h 1031442"/>
                <a:gd name="connsiteX1-2885" fmla="*/ 956586 w 1428416"/>
                <a:gd name="connsiteY1-2886" fmla="*/ 910922 h 1031442"/>
                <a:gd name="connsiteX2-2887" fmla="*/ 903643 w 1428416"/>
                <a:gd name="connsiteY2-2888" fmla="*/ 1013124 h 1031442"/>
                <a:gd name="connsiteX3-2889" fmla="*/ 854490 w 1428416"/>
                <a:gd name="connsiteY3-2890" fmla="*/ 970214 h 1031442"/>
                <a:gd name="connsiteX4-2891" fmla="*/ 819682 w 1428416"/>
                <a:gd name="connsiteY4-2892" fmla="*/ 979767 h 1031442"/>
                <a:gd name="connsiteX5-2893" fmla="*/ 790411 w 1428416"/>
                <a:gd name="connsiteY5-2894" fmla="*/ 857274 h 1031442"/>
                <a:gd name="connsiteX6-2895" fmla="*/ 818161 w 1428416"/>
                <a:gd name="connsiteY6-2896" fmla="*/ 602296 h 1031442"/>
                <a:gd name="connsiteX7-2897" fmla="*/ 451008 w 1428416"/>
                <a:gd name="connsiteY7-2898" fmla="*/ 820194 h 1031442"/>
                <a:gd name="connsiteX8-2899" fmla="*/ 0 w 1428416"/>
                <a:gd name="connsiteY8-2900" fmla="*/ 905805 h 1031442"/>
                <a:gd name="connsiteX9-2901" fmla="*/ 536266 w 1428416"/>
                <a:gd name="connsiteY9-2902" fmla="*/ 0 h 1031442"/>
                <a:gd name="connsiteX10-2903" fmla="*/ 738614 w 1428416"/>
                <a:gd name="connsiteY10-2904" fmla="*/ 85534 h 1031442"/>
                <a:gd name="connsiteX11-2905" fmla="*/ 909017 w 1428416"/>
                <a:gd name="connsiteY11-2906" fmla="*/ 184312 h 1031442"/>
                <a:gd name="connsiteX12-2907" fmla="*/ 1298220 w 1428416"/>
                <a:gd name="connsiteY12-2908" fmla="*/ 203869 h 1031442"/>
                <a:gd name="connsiteX13-2909" fmla="*/ 1428232 w 1428416"/>
                <a:gd name="connsiteY13-2910" fmla="*/ 79982 h 1031442"/>
                <a:gd name="connsiteX14-2911" fmla="*/ 1273203 w 1428416"/>
                <a:gd name="connsiteY14-2912" fmla="*/ 523272 h 1031442"/>
                <a:gd name="connsiteX15-2913" fmla="*/ 1266429 w 1428416"/>
                <a:gd name="connsiteY15-2914" fmla="*/ 693489 h 1031442"/>
                <a:gd name="connsiteX16-2915" fmla="*/ 1356941 w 1428416"/>
                <a:gd name="connsiteY16-2916" fmla="*/ 756682 h 1031442"/>
                <a:gd name="connsiteX17-2917" fmla="*/ 1211399 w 1428416"/>
                <a:gd name="connsiteY17-2918" fmla="*/ 1001983 h 1031442"/>
                <a:gd name="connsiteX18-2919" fmla="*/ 1158075 w 1428416"/>
                <a:gd name="connsiteY18-2920" fmla="*/ 987415 h 1031442"/>
                <a:gd name="connsiteX19-2921" fmla="*/ 1100091 w 1428416"/>
                <a:gd name="connsiteY19-2922" fmla="*/ 981871 h 1031442"/>
                <a:gd name="connsiteX20-2923" fmla="*/ 1066728 w 1428416"/>
                <a:gd name="connsiteY20-2924" fmla="*/ 982189 h 1031442"/>
                <a:gd name="connsiteX21-2925" fmla="*/ 992837 w 1428416"/>
                <a:gd name="connsiteY21-2926" fmla="*/ 1031442 h 1031442"/>
                <a:gd name="connsiteX0-2927" fmla="*/ 992837 w 1428416"/>
                <a:gd name="connsiteY0-2928" fmla="*/ 1031442 h 1031442"/>
                <a:gd name="connsiteX1-2929" fmla="*/ 956586 w 1428416"/>
                <a:gd name="connsiteY1-2930" fmla="*/ 910922 h 1031442"/>
                <a:gd name="connsiteX2-2931" fmla="*/ 903643 w 1428416"/>
                <a:gd name="connsiteY2-2932" fmla="*/ 1013124 h 1031442"/>
                <a:gd name="connsiteX3-2933" fmla="*/ 854490 w 1428416"/>
                <a:gd name="connsiteY3-2934" fmla="*/ 970214 h 1031442"/>
                <a:gd name="connsiteX4-2935" fmla="*/ 819682 w 1428416"/>
                <a:gd name="connsiteY4-2936" fmla="*/ 979767 h 1031442"/>
                <a:gd name="connsiteX5-2937" fmla="*/ 790411 w 1428416"/>
                <a:gd name="connsiteY5-2938" fmla="*/ 857274 h 1031442"/>
                <a:gd name="connsiteX6-2939" fmla="*/ 818161 w 1428416"/>
                <a:gd name="connsiteY6-2940" fmla="*/ 602296 h 1031442"/>
                <a:gd name="connsiteX7-2941" fmla="*/ 451008 w 1428416"/>
                <a:gd name="connsiteY7-2942" fmla="*/ 820194 h 1031442"/>
                <a:gd name="connsiteX8-2943" fmla="*/ 0 w 1428416"/>
                <a:gd name="connsiteY8-2944" fmla="*/ 905805 h 1031442"/>
                <a:gd name="connsiteX9-2945" fmla="*/ 536266 w 1428416"/>
                <a:gd name="connsiteY9-2946" fmla="*/ 0 h 1031442"/>
                <a:gd name="connsiteX10-2947" fmla="*/ 738614 w 1428416"/>
                <a:gd name="connsiteY10-2948" fmla="*/ 85534 h 1031442"/>
                <a:gd name="connsiteX11-2949" fmla="*/ 909017 w 1428416"/>
                <a:gd name="connsiteY11-2950" fmla="*/ 184312 h 1031442"/>
                <a:gd name="connsiteX12-2951" fmla="*/ 1298220 w 1428416"/>
                <a:gd name="connsiteY12-2952" fmla="*/ 203869 h 1031442"/>
                <a:gd name="connsiteX13-2953" fmla="*/ 1428232 w 1428416"/>
                <a:gd name="connsiteY13-2954" fmla="*/ 79982 h 1031442"/>
                <a:gd name="connsiteX14-2955" fmla="*/ 1273203 w 1428416"/>
                <a:gd name="connsiteY14-2956" fmla="*/ 523272 h 1031442"/>
                <a:gd name="connsiteX15-2957" fmla="*/ 1266429 w 1428416"/>
                <a:gd name="connsiteY15-2958" fmla="*/ 693489 h 1031442"/>
                <a:gd name="connsiteX16-2959" fmla="*/ 1356941 w 1428416"/>
                <a:gd name="connsiteY16-2960" fmla="*/ 756682 h 1031442"/>
                <a:gd name="connsiteX17-2961" fmla="*/ 1211399 w 1428416"/>
                <a:gd name="connsiteY17-2962" fmla="*/ 1001983 h 1031442"/>
                <a:gd name="connsiteX18-2963" fmla="*/ 1158075 w 1428416"/>
                <a:gd name="connsiteY18-2964" fmla="*/ 987415 h 1031442"/>
                <a:gd name="connsiteX19-2965" fmla="*/ 1100091 w 1428416"/>
                <a:gd name="connsiteY19-2966" fmla="*/ 981871 h 1031442"/>
                <a:gd name="connsiteX20-2967" fmla="*/ 1066728 w 1428416"/>
                <a:gd name="connsiteY20-2968" fmla="*/ 982189 h 1031442"/>
                <a:gd name="connsiteX21-2969" fmla="*/ 992837 w 1428416"/>
                <a:gd name="connsiteY21-2970" fmla="*/ 1031442 h 1031442"/>
                <a:gd name="connsiteX0-2971" fmla="*/ 988629 w 1428416"/>
                <a:gd name="connsiteY0-2972" fmla="*/ 1024512 h 1024512"/>
                <a:gd name="connsiteX1-2973" fmla="*/ 956586 w 1428416"/>
                <a:gd name="connsiteY1-2974" fmla="*/ 910922 h 1024512"/>
                <a:gd name="connsiteX2-2975" fmla="*/ 903643 w 1428416"/>
                <a:gd name="connsiteY2-2976" fmla="*/ 1013124 h 1024512"/>
                <a:gd name="connsiteX3-2977" fmla="*/ 854490 w 1428416"/>
                <a:gd name="connsiteY3-2978" fmla="*/ 970214 h 1024512"/>
                <a:gd name="connsiteX4-2979" fmla="*/ 819682 w 1428416"/>
                <a:gd name="connsiteY4-2980" fmla="*/ 979767 h 1024512"/>
                <a:gd name="connsiteX5-2981" fmla="*/ 790411 w 1428416"/>
                <a:gd name="connsiteY5-2982" fmla="*/ 857274 h 1024512"/>
                <a:gd name="connsiteX6-2983" fmla="*/ 818161 w 1428416"/>
                <a:gd name="connsiteY6-2984" fmla="*/ 602296 h 1024512"/>
                <a:gd name="connsiteX7-2985" fmla="*/ 451008 w 1428416"/>
                <a:gd name="connsiteY7-2986" fmla="*/ 820194 h 1024512"/>
                <a:gd name="connsiteX8-2987" fmla="*/ 0 w 1428416"/>
                <a:gd name="connsiteY8-2988" fmla="*/ 905805 h 1024512"/>
                <a:gd name="connsiteX9-2989" fmla="*/ 536266 w 1428416"/>
                <a:gd name="connsiteY9-2990" fmla="*/ 0 h 1024512"/>
                <a:gd name="connsiteX10-2991" fmla="*/ 738614 w 1428416"/>
                <a:gd name="connsiteY10-2992" fmla="*/ 85534 h 1024512"/>
                <a:gd name="connsiteX11-2993" fmla="*/ 909017 w 1428416"/>
                <a:gd name="connsiteY11-2994" fmla="*/ 184312 h 1024512"/>
                <a:gd name="connsiteX12-2995" fmla="*/ 1298220 w 1428416"/>
                <a:gd name="connsiteY12-2996" fmla="*/ 203869 h 1024512"/>
                <a:gd name="connsiteX13-2997" fmla="*/ 1428232 w 1428416"/>
                <a:gd name="connsiteY13-2998" fmla="*/ 79982 h 1024512"/>
                <a:gd name="connsiteX14-2999" fmla="*/ 1273203 w 1428416"/>
                <a:gd name="connsiteY14-3000" fmla="*/ 523272 h 1024512"/>
                <a:gd name="connsiteX15-3001" fmla="*/ 1266429 w 1428416"/>
                <a:gd name="connsiteY15-3002" fmla="*/ 693489 h 1024512"/>
                <a:gd name="connsiteX16-3003" fmla="*/ 1356941 w 1428416"/>
                <a:gd name="connsiteY16-3004" fmla="*/ 756682 h 1024512"/>
                <a:gd name="connsiteX17-3005" fmla="*/ 1211399 w 1428416"/>
                <a:gd name="connsiteY17-3006" fmla="*/ 1001983 h 1024512"/>
                <a:gd name="connsiteX18-3007" fmla="*/ 1158075 w 1428416"/>
                <a:gd name="connsiteY18-3008" fmla="*/ 987415 h 1024512"/>
                <a:gd name="connsiteX19-3009" fmla="*/ 1100091 w 1428416"/>
                <a:gd name="connsiteY19-3010" fmla="*/ 981871 h 1024512"/>
                <a:gd name="connsiteX20-3011" fmla="*/ 1066728 w 1428416"/>
                <a:gd name="connsiteY20-3012" fmla="*/ 982189 h 1024512"/>
                <a:gd name="connsiteX21-3013" fmla="*/ 988629 w 1428416"/>
                <a:gd name="connsiteY21-3014" fmla="*/ 1024512 h 1024512"/>
                <a:gd name="connsiteX0-3015" fmla="*/ 988629 w 1428416"/>
                <a:gd name="connsiteY0-3016" fmla="*/ 1024512 h 1035152"/>
                <a:gd name="connsiteX1-3017" fmla="*/ 956586 w 1428416"/>
                <a:gd name="connsiteY1-3018" fmla="*/ 910922 h 1035152"/>
                <a:gd name="connsiteX2-3019" fmla="*/ 970662 w 1428416"/>
                <a:gd name="connsiteY2-3020" fmla="*/ 1035152 h 1035152"/>
                <a:gd name="connsiteX3-3021" fmla="*/ 854490 w 1428416"/>
                <a:gd name="connsiteY3-3022" fmla="*/ 970214 h 1035152"/>
                <a:gd name="connsiteX4-3023" fmla="*/ 819682 w 1428416"/>
                <a:gd name="connsiteY4-3024" fmla="*/ 979767 h 1035152"/>
                <a:gd name="connsiteX5-3025" fmla="*/ 790411 w 1428416"/>
                <a:gd name="connsiteY5-3026" fmla="*/ 857274 h 1035152"/>
                <a:gd name="connsiteX6-3027" fmla="*/ 818161 w 1428416"/>
                <a:gd name="connsiteY6-3028" fmla="*/ 602296 h 1035152"/>
                <a:gd name="connsiteX7-3029" fmla="*/ 451008 w 1428416"/>
                <a:gd name="connsiteY7-3030" fmla="*/ 820194 h 1035152"/>
                <a:gd name="connsiteX8-3031" fmla="*/ 0 w 1428416"/>
                <a:gd name="connsiteY8-3032" fmla="*/ 905805 h 1035152"/>
                <a:gd name="connsiteX9-3033" fmla="*/ 536266 w 1428416"/>
                <a:gd name="connsiteY9-3034" fmla="*/ 0 h 1035152"/>
                <a:gd name="connsiteX10-3035" fmla="*/ 738614 w 1428416"/>
                <a:gd name="connsiteY10-3036" fmla="*/ 85534 h 1035152"/>
                <a:gd name="connsiteX11-3037" fmla="*/ 909017 w 1428416"/>
                <a:gd name="connsiteY11-3038" fmla="*/ 184312 h 1035152"/>
                <a:gd name="connsiteX12-3039" fmla="*/ 1298220 w 1428416"/>
                <a:gd name="connsiteY12-3040" fmla="*/ 203869 h 1035152"/>
                <a:gd name="connsiteX13-3041" fmla="*/ 1428232 w 1428416"/>
                <a:gd name="connsiteY13-3042" fmla="*/ 79982 h 1035152"/>
                <a:gd name="connsiteX14-3043" fmla="*/ 1273203 w 1428416"/>
                <a:gd name="connsiteY14-3044" fmla="*/ 523272 h 1035152"/>
                <a:gd name="connsiteX15-3045" fmla="*/ 1266429 w 1428416"/>
                <a:gd name="connsiteY15-3046" fmla="*/ 693489 h 1035152"/>
                <a:gd name="connsiteX16-3047" fmla="*/ 1356941 w 1428416"/>
                <a:gd name="connsiteY16-3048" fmla="*/ 756682 h 1035152"/>
                <a:gd name="connsiteX17-3049" fmla="*/ 1211399 w 1428416"/>
                <a:gd name="connsiteY17-3050" fmla="*/ 1001983 h 1035152"/>
                <a:gd name="connsiteX18-3051" fmla="*/ 1158075 w 1428416"/>
                <a:gd name="connsiteY18-3052" fmla="*/ 987415 h 1035152"/>
                <a:gd name="connsiteX19-3053" fmla="*/ 1100091 w 1428416"/>
                <a:gd name="connsiteY19-3054" fmla="*/ 981871 h 1035152"/>
                <a:gd name="connsiteX20-3055" fmla="*/ 1066728 w 1428416"/>
                <a:gd name="connsiteY20-3056" fmla="*/ 982189 h 1035152"/>
                <a:gd name="connsiteX21-3057" fmla="*/ 988629 w 1428416"/>
                <a:gd name="connsiteY21-3058" fmla="*/ 1024512 h 1035152"/>
                <a:gd name="connsiteX0-3059" fmla="*/ 988629 w 1428416"/>
                <a:gd name="connsiteY0-3060" fmla="*/ 1024512 h 1035152"/>
                <a:gd name="connsiteX1-3061" fmla="*/ 956586 w 1428416"/>
                <a:gd name="connsiteY1-3062" fmla="*/ 910922 h 1035152"/>
                <a:gd name="connsiteX2-3063" fmla="*/ 970662 w 1428416"/>
                <a:gd name="connsiteY2-3064" fmla="*/ 1035152 h 1035152"/>
                <a:gd name="connsiteX3-3065" fmla="*/ 854490 w 1428416"/>
                <a:gd name="connsiteY3-3066" fmla="*/ 970214 h 1035152"/>
                <a:gd name="connsiteX4-3067" fmla="*/ 819682 w 1428416"/>
                <a:gd name="connsiteY4-3068" fmla="*/ 979767 h 1035152"/>
                <a:gd name="connsiteX5-3069" fmla="*/ 790411 w 1428416"/>
                <a:gd name="connsiteY5-3070" fmla="*/ 857274 h 1035152"/>
                <a:gd name="connsiteX6-3071" fmla="*/ 818161 w 1428416"/>
                <a:gd name="connsiteY6-3072" fmla="*/ 602296 h 1035152"/>
                <a:gd name="connsiteX7-3073" fmla="*/ 451008 w 1428416"/>
                <a:gd name="connsiteY7-3074" fmla="*/ 820194 h 1035152"/>
                <a:gd name="connsiteX8-3075" fmla="*/ 0 w 1428416"/>
                <a:gd name="connsiteY8-3076" fmla="*/ 905805 h 1035152"/>
                <a:gd name="connsiteX9-3077" fmla="*/ 536266 w 1428416"/>
                <a:gd name="connsiteY9-3078" fmla="*/ 0 h 1035152"/>
                <a:gd name="connsiteX10-3079" fmla="*/ 738614 w 1428416"/>
                <a:gd name="connsiteY10-3080" fmla="*/ 85534 h 1035152"/>
                <a:gd name="connsiteX11-3081" fmla="*/ 909017 w 1428416"/>
                <a:gd name="connsiteY11-3082" fmla="*/ 184312 h 1035152"/>
                <a:gd name="connsiteX12-3083" fmla="*/ 1298220 w 1428416"/>
                <a:gd name="connsiteY12-3084" fmla="*/ 203869 h 1035152"/>
                <a:gd name="connsiteX13-3085" fmla="*/ 1428232 w 1428416"/>
                <a:gd name="connsiteY13-3086" fmla="*/ 79982 h 1035152"/>
                <a:gd name="connsiteX14-3087" fmla="*/ 1273203 w 1428416"/>
                <a:gd name="connsiteY14-3088" fmla="*/ 523272 h 1035152"/>
                <a:gd name="connsiteX15-3089" fmla="*/ 1266429 w 1428416"/>
                <a:gd name="connsiteY15-3090" fmla="*/ 693489 h 1035152"/>
                <a:gd name="connsiteX16-3091" fmla="*/ 1356941 w 1428416"/>
                <a:gd name="connsiteY16-3092" fmla="*/ 756682 h 1035152"/>
                <a:gd name="connsiteX17-3093" fmla="*/ 1211399 w 1428416"/>
                <a:gd name="connsiteY17-3094" fmla="*/ 1001983 h 1035152"/>
                <a:gd name="connsiteX18-3095" fmla="*/ 1158075 w 1428416"/>
                <a:gd name="connsiteY18-3096" fmla="*/ 987415 h 1035152"/>
                <a:gd name="connsiteX19-3097" fmla="*/ 1100091 w 1428416"/>
                <a:gd name="connsiteY19-3098" fmla="*/ 981871 h 1035152"/>
                <a:gd name="connsiteX20-3099" fmla="*/ 1066728 w 1428416"/>
                <a:gd name="connsiteY20-3100" fmla="*/ 982189 h 1035152"/>
                <a:gd name="connsiteX21-3101" fmla="*/ 988629 w 1428416"/>
                <a:gd name="connsiteY21-3102" fmla="*/ 1024512 h 1035152"/>
                <a:gd name="connsiteX0-3103" fmla="*/ 988629 w 1428416"/>
                <a:gd name="connsiteY0-3104" fmla="*/ 1024512 h 1035152"/>
                <a:gd name="connsiteX1-3105" fmla="*/ 956586 w 1428416"/>
                <a:gd name="connsiteY1-3106" fmla="*/ 910922 h 1035152"/>
                <a:gd name="connsiteX2-3107" fmla="*/ 970662 w 1428416"/>
                <a:gd name="connsiteY2-3108" fmla="*/ 1035152 h 1035152"/>
                <a:gd name="connsiteX3-3109" fmla="*/ 854490 w 1428416"/>
                <a:gd name="connsiteY3-3110" fmla="*/ 970214 h 1035152"/>
                <a:gd name="connsiteX4-3111" fmla="*/ 819682 w 1428416"/>
                <a:gd name="connsiteY4-3112" fmla="*/ 979767 h 1035152"/>
                <a:gd name="connsiteX5-3113" fmla="*/ 790411 w 1428416"/>
                <a:gd name="connsiteY5-3114" fmla="*/ 857274 h 1035152"/>
                <a:gd name="connsiteX6-3115" fmla="*/ 818161 w 1428416"/>
                <a:gd name="connsiteY6-3116" fmla="*/ 602296 h 1035152"/>
                <a:gd name="connsiteX7-3117" fmla="*/ 451008 w 1428416"/>
                <a:gd name="connsiteY7-3118" fmla="*/ 820194 h 1035152"/>
                <a:gd name="connsiteX8-3119" fmla="*/ 0 w 1428416"/>
                <a:gd name="connsiteY8-3120" fmla="*/ 905805 h 1035152"/>
                <a:gd name="connsiteX9-3121" fmla="*/ 536266 w 1428416"/>
                <a:gd name="connsiteY9-3122" fmla="*/ 0 h 1035152"/>
                <a:gd name="connsiteX10-3123" fmla="*/ 738614 w 1428416"/>
                <a:gd name="connsiteY10-3124" fmla="*/ 85534 h 1035152"/>
                <a:gd name="connsiteX11-3125" fmla="*/ 909017 w 1428416"/>
                <a:gd name="connsiteY11-3126" fmla="*/ 184312 h 1035152"/>
                <a:gd name="connsiteX12-3127" fmla="*/ 1298220 w 1428416"/>
                <a:gd name="connsiteY12-3128" fmla="*/ 203869 h 1035152"/>
                <a:gd name="connsiteX13-3129" fmla="*/ 1428232 w 1428416"/>
                <a:gd name="connsiteY13-3130" fmla="*/ 79982 h 1035152"/>
                <a:gd name="connsiteX14-3131" fmla="*/ 1273203 w 1428416"/>
                <a:gd name="connsiteY14-3132" fmla="*/ 523272 h 1035152"/>
                <a:gd name="connsiteX15-3133" fmla="*/ 1266429 w 1428416"/>
                <a:gd name="connsiteY15-3134" fmla="*/ 693489 h 1035152"/>
                <a:gd name="connsiteX16-3135" fmla="*/ 1356941 w 1428416"/>
                <a:gd name="connsiteY16-3136" fmla="*/ 756682 h 1035152"/>
                <a:gd name="connsiteX17-3137" fmla="*/ 1211399 w 1428416"/>
                <a:gd name="connsiteY17-3138" fmla="*/ 1001983 h 1035152"/>
                <a:gd name="connsiteX18-3139" fmla="*/ 1158075 w 1428416"/>
                <a:gd name="connsiteY18-3140" fmla="*/ 987415 h 1035152"/>
                <a:gd name="connsiteX19-3141" fmla="*/ 1100091 w 1428416"/>
                <a:gd name="connsiteY19-3142" fmla="*/ 981871 h 1035152"/>
                <a:gd name="connsiteX20-3143" fmla="*/ 1066728 w 1428416"/>
                <a:gd name="connsiteY20-3144" fmla="*/ 982189 h 1035152"/>
                <a:gd name="connsiteX21-3145" fmla="*/ 988629 w 1428416"/>
                <a:gd name="connsiteY21-3146" fmla="*/ 1024512 h 1035152"/>
                <a:gd name="connsiteX0-3147" fmla="*/ 988629 w 1428416"/>
                <a:gd name="connsiteY0-3148" fmla="*/ 1024512 h 1058860"/>
                <a:gd name="connsiteX1-3149" fmla="*/ 956586 w 1428416"/>
                <a:gd name="connsiteY1-3150" fmla="*/ 910922 h 1058860"/>
                <a:gd name="connsiteX2-3151" fmla="*/ 970662 w 1428416"/>
                <a:gd name="connsiteY2-3152" fmla="*/ 1035152 h 1058860"/>
                <a:gd name="connsiteX3-3153" fmla="*/ 908903 w 1428416"/>
                <a:gd name="connsiteY3-3154" fmla="*/ 1052290 h 1058860"/>
                <a:gd name="connsiteX4-3155" fmla="*/ 819682 w 1428416"/>
                <a:gd name="connsiteY4-3156" fmla="*/ 979767 h 1058860"/>
                <a:gd name="connsiteX5-3157" fmla="*/ 790411 w 1428416"/>
                <a:gd name="connsiteY5-3158" fmla="*/ 857274 h 1058860"/>
                <a:gd name="connsiteX6-3159" fmla="*/ 818161 w 1428416"/>
                <a:gd name="connsiteY6-3160" fmla="*/ 602296 h 1058860"/>
                <a:gd name="connsiteX7-3161" fmla="*/ 451008 w 1428416"/>
                <a:gd name="connsiteY7-3162" fmla="*/ 820194 h 1058860"/>
                <a:gd name="connsiteX8-3163" fmla="*/ 0 w 1428416"/>
                <a:gd name="connsiteY8-3164" fmla="*/ 905805 h 1058860"/>
                <a:gd name="connsiteX9-3165" fmla="*/ 536266 w 1428416"/>
                <a:gd name="connsiteY9-3166" fmla="*/ 0 h 1058860"/>
                <a:gd name="connsiteX10-3167" fmla="*/ 738614 w 1428416"/>
                <a:gd name="connsiteY10-3168" fmla="*/ 85534 h 1058860"/>
                <a:gd name="connsiteX11-3169" fmla="*/ 909017 w 1428416"/>
                <a:gd name="connsiteY11-3170" fmla="*/ 184312 h 1058860"/>
                <a:gd name="connsiteX12-3171" fmla="*/ 1298220 w 1428416"/>
                <a:gd name="connsiteY12-3172" fmla="*/ 203869 h 1058860"/>
                <a:gd name="connsiteX13-3173" fmla="*/ 1428232 w 1428416"/>
                <a:gd name="connsiteY13-3174" fmla="*/ 79982 h 1058860"/>
                <a:gd name="connsiteX14-3175" fmla="*/ 1273203 w 1428416"/>
                <a:gd name="connsiteY14-3176" fmla="*/ 523272 h 1058860"/>
                <a:gd name="connsiteX15-3177" fmla="*/ 1266429 w 1428416"/>
                <a:gd name="connsiteY15-3178" fmla="*/ 693489 h 1058860"/>
                <a:gd name="connsiteX16-3179" fmla="*/ 1356941 w 1428416"/>
                <a:gd name="connsiteY16-3180" fmla="*/ 756682 h 1058860"/>
                <a:gd name="connsiteX17-3181" fmla="*/ 1211399 w 1428416"/>
                <a:gd name="connsiteY17-3182" fmla="*/ 1001983 h 1058860"/>
                <a:gd name="connsiteX18-3183" fmla="*/ 1158075 w 1428416"/>
                <a:gd name="connsiteY18-3184" fmla="*/ 987415 h 1058860"/>
                <a:gd name="connsiteX19-3185" fmla="*/ 1100091 w 1428416"/>
                <a:gd name="connsiteY19-3186" fmla="*/ 981871 h 1058860"/>
                <a:gd name="connsiteX20-3187" fmla="*/ 1066728 w 1428416"/>
                <a:gd name="connsiteY20-3188" fmla="*/ 982189 h 1058860"/>
                <a:gd name="connsiteX21-3189" fmla="*/ 988629 w 1428416"/>
                <a:gd name="connsiteY21-3190" fmla="*/ 1024512 h 1058860"/>
                <a:gd name="connsiteX0-3191" fmla="*/ 988629 w 1428416"/>
                <a:gd name="connsiteY0-3192" fmla="*/ 1024512 h 1078087"/>
                <a:gd name="connsiteX1-3193" fmla="*/ 956586 w 1428416"/>
                <a:gd name="connsiteY1-3194" fmla="*/ 910922 h 1078087"/>
                <a:gd name="connsiteX2-3195" fmla="*/ 970662 w 1428416"/>
                <a:gd name="connsiteY2-3196" fmla="*/ 1035152 h 1078087"/>
                <a:gd name="connsiteX3-3197" fmla="*/ 908903 w 1428416"/>
                <a:gd name="connsiteY3-3198" fmla="*/ 1052290 h 1078087"/>
                <a:gd name="connsiteX4-3199" fmla="*/ 819682 w 1428416"/>
                <a:gd name="connsiteY4-3200" fmla="*/ 979767 h 1078087"/>
                <a:gd name="connsiteX5-3201" fmla="*/ 790411 w 1428416"/>
                <a:gd name="connsiteY5-3202" fmla="*/ 857274 h 1078087"/>
                <a:gd name="connsiteX6-3203" fmla="*/ 818161 w 1428416"/>
                <a:gd name="connsiteY6-3204" fmla="*/ 602296 h 1078087"/>
                <a:gd name="connsiteX7-3205" fmla="*/ 451008 w 1428416"/>
                <a:gd name="connsiteY7-3206" fmla="*/ 820194 h 1078087"/>
                <a:gd name="connsiteX8-3207" fmla="*/ 0 w 1428416"/>
                <a:gd name="connsiteY8-3208" fmla="*/ 905805 h 1078087"/>
                <a:gd name="connsiteX9-3209" fmla="*/ 536266 w 1428416"/>
                <a:gd name="connsiteY9-3210" fmla="*/ 0 h 1078087"/>
                <a:gd name="connsiteX10-3211" fmla="*/ 738614 w 1428416"/>
                <a:gd name="connsiteY10-3212" fmla="*/ 85534 h 1078087"/>
                <a:gd name="connsiteX11-3213" fmla="*/ 909017 w 1428416"/>
                <a:gd name="connsiteY11-3214" fmla="*/ 184312 h 1078087"/>
                <a:gd name="connsiteX12-3215" fmla="*/ 1298220 w 1428416"/>
                <a:gd name="connsiteY12-3216" fmla="*/ 203869 h 1078087"/>
                <a:gd name="connsiteX13-3217" fmla="*/ 1428232 w 1428416"/>
                <a:gd name="connsiteY13-3218" fmla="*/ 79982 h 1078087"/>
                <a:gd name="connsiteX14-3219" fmla="*/ 1273203 w 1428416"/>
                <a:gd name="connsiteY14-3220" fmla="*/ 523272 h 1078087"/>
                <a:gd name="connsiteX15-3221" fmla="*/ 1266429 w 1428416"/>
                <a:gd name="connsiteY15-3222" fmla="*/ 693489 h 1078087"/>
                <a:gd name="connsiteX16-3223" fmla="*/ 1356941 w 1428416"/>
                <a:gd name="connsiteY16-3224" fmla="*/ 756682 h 1078087"/>
                <a:gd name="connsiteX17-3225" fmla="*/ 1211399 w 1428416"/>
                <a:gd name="connsiteY17-3226" fmla="*/ 1001983 h 1078087"/>
                <a:gd name="connsiteX18-3227" fmla="*/ 1158075 w 1428416"/>
                <a:gd name="connsiteY18-3228" fmla="*/ 987415 h 1078087"/>
                <a:gd name="connsiteX19-3229" fmla="*/ 1100091 w 1428416"/>
                <a:gd name="connsiteY19-3230" fmla="*/ 981871 h 1078087"/>
                <a:gd name="connsiteX20-3231" fmla="*/ 1066728 w 1428416"/>
                <a:gd name="connsiteY20-3232" fmla="*/ 982189 h 1078087"/>
                <a:gd name="connsiteX21-3233" fmla="*/ 988629 w 1428416"/>
                <a:gd name="connsiteY21-3234" fmla="*/ 1024512 h 1078087"/>
                <a:gd name="connsiteX0-3235" fmla="*/ 988629 w 1428416"/>
                <a:gd name="connsiteY0-3236" fmla="*/ 1024512 h 1078087"/>
                <a:gd name="connsiteX1-3237" fmla="*/ 956586 w 1428416"/>
                <a:gd name="connsiteY1-3238" fmla="*/ 910922 h 1078087"/>
                <a:gd name="connsiteX2-3239" fmla="*/ 970662 w 1428416"/>
                <a:gd name="connsiteY2-3240" fmla="*/ 1035152 h 1078087"/>
                <a:gd name="connsiteX3-3241" fmla="*/ 908903 w 1428416"/>
                <a:gd name="connsiteY3-3242" fmla="*/ 1052290 h 1078087"/>
                <a:gd name="connsiteX4-3243" fmla="*/ 878390 w 1428416"/>
                <a:gd name="connsiteY4-3244" fmla="*/ 1017550 h 1078087"/>
                <a:gd name="connsiteX5-3245" fmla="*/ 790411 w 1428416"/>
                <a:gd name="connsiteY5-3246" fmla="*/ 857274 h 1078087"/>
                <a:gd name="connsiteX6-3247" fmla="*/ 818161 w 1428416"/>
                <a:gd name="connsiteY6-3248" fmla="*/ 602296 h 1078087"/>
                <a:gd name="connsiteX7-3249" fmla="*/ 451008 w 1428416"/>
                <a:gd name="connsiteY7-3250" fmla="*/ 820194 h 1078087"/>
                <a:gd name="connsiteX8-3251" fmla="*/ 0 w 1428416"/>
                <a:gd name="connsiteY8-3252" fmla="*/ 905805 h 1078087"/>
                <a:gd name="connsiteX9-3253" fmla="*/ 536266 w 1428416"/>
                <a:gd name="connsiteY9-3254" fmla="*/ 0 h 1078087"/>
                <a:gd name="connsiteX10-3255" fmla="*/ 738614 w 1428416"/>
                <a:gd name="connsiteY10-3256" fmla="*/ 85534 h 1078087"/>
                <a:gd name="connsiteX11-3257" fmla="*/ 909017 w 1428416"/>
                <a:gd name="connsiteY11-3258" fmla="*/ 184312 h 1078087"/>
                <a:gd name="connsiteX12-3259" fmla="*/ 1298220 w 1428416"/>
                <a:gd name="connsiteY12-3260" fmla="*/ 203869 h 1078087"/>
                <a:gd name="connsiteX13-3261" fmla="*/ 1428232 w 1428416"/>
                <a:gd name="connsiteY13-3262" fmla="*/ 79982 h 1078087"/>
                <a:gd name="connsiteX14-3263" fmla="*/ 1273203 w 1428416"/>
                <a:gd name="connsiteY14-3264" fmla="*/ 523272 h 1078087"/>
                <a:gd name="connsiteX15-3265" fmla="*/ 1266429 w 1428416"/>
                <a:gd name="connsiteY15-3266" fmla="*/ 693489 h 1078087"/>
                <a:gd name="connsiteX16-3267" fmla="*/ 1356941 w 1428416"/>
                <a:gd name="connsiteY16-3268" fmla="*/ 756682 h 1078087"/>
                <a:gd name="connsiteX17-3269" fmla="*/ 1211399 w 1428416"/>
                <a:gd name="connsiteY17-3270" fmla="*/ 1001983 h 1078087"/>
                <a:gd name="connsiteX18-3271" fmla="*/ 1158075 w 1428416"/>
                <a:gd name="connsiteY18-3272" fmla="*/ 987415 h 1078087"/>
                <a:gd name="connsiteX19-3273" fmla="*/ 1100091 w 1428416"/>
                <a:gd name="connsiteY19-3274" fmla="*/ 981871 h 1078087"/>
                <a:gd name="connsiteX20-3275" fmla="*/ 1066728 w 1428416"/>
                <a:gd name="connsiteY20-3276" fmla="*/ 982189 h 1078087"/>
                <a:gd name="connsiteX21-3277" fmla="*/ 988629 w 1428416"/>
                <a:gd name="connsiteY21-3278" fmla="*/ 1024512 h 1078087"/>
                <a:gd name="connsiteX0-3279" fmla="*/ 988629 w 1428416"/>
                <a:gd name="connsiteY0-3280" fmla="*/ 1024512 h 1078087"/>
                <a:gd name="connsiteX1-3281" fmla="*/ 956586 w 1428416"/>
                <a:gd name="connsiteY1-3282" fmla="*/ 910922 h 1078087"/>
                <a:gd name="connsiteX2-3283" fmla="*/ 970662 w 1428416"/>
                <a:gd name="connsiteY2-3284" fmla="*/ 1035152 h 1078087"/>
                <a:gd name="connsiteX3-3285" fmla="*/ 908903 w 1428416"/>
                <a:gd name="connsiteY3-3286" fmla="*/ 1052290 h 1078087"/>
                <a:gd name="connsiteX4-3287" fmla="*/ 878390 w 1428416"/>
                <a:gd name="connsiteY4-3288" fmla="*/ 1017550 h 1078087"/>
                <a:gd name="connsiteX5-3289" fmla="*/ 851685 w 1428416"/>
                <a:gd name="connsiteY5-3290" fmla="*/ 991363 h 1078087"/>
                <a:gd name="connsiteX6-3291" fmla="*/ 818161 w 1428416"/>
                <a:gd name="connsiteY6-3292" fmla="*/ 602296 h 1078087"/>
                <a:gd name="connsiteX7-3293" fmla="*/ 451008 w 1428416"/>
                <a:gd name="connsiteY7-3294" fmla="*/ 820194 h 1078087"/>
                <a:gd name="connsiteX8-3295" fmla="*/ 0 w 1428416"/>
                <a:gd name="connsiteY8-3296" fmla="*/ 905805 h 1078087"/>
                <a:gd name="connsiteX9-3297" fmla="*/ 536266 w 1428416"/>
                <a:gd name="connsiteY9-3298" fmla="*/ 0 h 1078087"/>
                <a:gd name="connsiteX10-3299" fmla="*/ 738614 w 1428416"/>
                <a:gd name="connsiteY10-3300" fmla="*/ 85534 h 1078087"/>
                <a:gd name="connsiteX11-3301" fmla="*/ 909017 w 1428416"/>
                <a:gd name="connsiteY11-3302" fmla="*/ 184312 h 1078087"/>
                <a:gd name="connsiteX12-3303" fmla="*/ 1298220 w 1428416"/>
                <a:gd name="connsiteY12-3304" fmla="*/ 203869 h 1078087"/>
                <a:gd name="connsiteX13-3305" fmla="*/ 1428232 w 1428416"/>
                <a:gd name="connsiteY13-3306" fmla="*/ 79982 h 1078087"/>
                <a:gd name="connsiteX14-3307" fmla="*/ 1273203 w 1428416"/>
                <a:gd name="connsiteY14-3308" fmla="*/ 523272 h 1078087"/>
                <a:gd name="connsiteX15-3309" fmla="*/ 1266429 w 1428416"/>
                <a:gd name="connsiteY15-3310" fmla="*/ 693489 h 1078087"/>
                <a:gd name="connsiteX16-3311" fmla="*/ 1356941 w 1428416"/>
                <a:gd name="connsiteY16-3312" fmla="*/ 756682 h 1078087"/>
                <a:gd name="connsiteX17-3313" fmla="*/ 1211399 w 1428416"/>
                <a:gd name="connsiteY17-3314" fmla="*/ 1001983 h 1078087"/>
                <a:gd name="connsiteX18-3315" fmla="*/ 1158075 w 1428416"/>
                <a:gd name="connsiteY18-3316" fmla="*/ 987415 h 1078087"/>
                <a:gd name="connsiteX19-3317" fmla="*/ 1100091 w 1428416"/>
                <a:gd name="connsiteY19-3318" fmla="*/ 981871 h 1078087"/>
                <a:gd name="connsiteX20-3319" fmla="*/ 1066728 w 1428416"/>
                <a:gd name="connsiteY20-3320" fmla="*/ 982189 h 1078087"/>
                <a:gd name="connsiteX21-3321" fmla="*/ 988629 w 1428416"/>
                <a:gd name="connsiteY21-3322" fmla="*/ 1024512 h 1078087"/>
                <a:gd name="connsiteX0-3323" fmla="*/ 988629 w 1428416"/>
                <a:gd name="connsiteY0-3324" fmla="*/ 1024512 h 1078087"/>
                <a:gd name="connsiteX1-3325" fmla="*/ 956586 w 1428416"/>
                <a:gd name="connsiteY1-3326" fmla="*/ 910922 h 1078087"/>
                <a:gd name="connsiteX2-3327" fmla="*/ 970662 w 1428416"/>
                <a:gd name="connsiteY2-3328" fmla="*/ 1035152 h 1078087"/>
                <a:gd name="connsiteX3-3329" fmla="*/ 908903 w 1428416"/>
                <a:gd name="connsiteY3-3330" fmla="*/ 1052290 h 1078087"/>
                <a:gd name="connsiteX4-3331" fmla="*/ 878390 w 1428416"/>
                <a:gd name="connsiteY4-3332" fmla="*/ 1017550 h 1078087"/>
                <a:gd name="connsiteX5-3333" fmla="*/ 851685 w 1428416"/>
                <a:gd name="connsiteY5-3334" fmla="*/ 991363 h 1078087"/>
                <a:gd name="connsiteX6-3335" fmla="*/ 908640 w 1428416"/>
                <a:gd name="connsiteY6-3336" fmla="*/ 537044 h 1078087"/>
                <a:gd name="connsiteX7-3337" fmla="*/ 451008 w 1428416"/>
                <a:gd name="connsiteY7-3338" fmla="*/ 820194 h 1078087"/>
                <a:gd name="connsiteX8-3339" fmla="*/ 0 w 1428416"/>
                <a:gd name="connsiteY8-3340" fmla="*/ 905805 h 1078087"/>
                <a:gd name="connsiteX9-3341" fmla="*/ 536266 w 1428416"/>
                <a:gd name="connsiteY9-3342" fmla="*/ 0 h 1078087"/>
                <a:gd name="connsiteX10-3343" fmla="*/ 738614 w 1428416"/>
                <a:gd name="connsiteY10-3344" fmla="*/ 85534 h 1078087"/>
                <a:gd name="connsiteX11-3345" fmla="*/ 909017 w 1428416"/>
                <a:gd name="connsiteY11-3346" fmla="*/ 184312 h 1078087"/>
                <a:gd name="connsiteX12-3347" fmla="*/ 1298220 w 1428416"/>
                <a:gd name="connsiteY12-3348" fmla="*/ 203869 h 1078087"/>
                <a:gd name="connsiteX13-3349" fmla="*/ 1428232 w 1428416"/>
                <a:gd name="connsiteY13-3350" fmla="*/ 79982 h 1078087"/>
                <a:gd name="connsiteX14-3351" fmla="*/ 1273203 w 1428416"/>
                <a:gd name="connsiteY14-3352" fmla="*/ 523272 h 1078087"/>
                <a:gd name="connsiteX15-3353" fmla="*/ 1266429 w 1428416"/>
                <a:gd name="connsiteY15-3354" fmla="*/ 693489 h 1078087"/>
                <a:gd name="connsiteX16-3355" fmla="*/ 1356941 w 1428416"/>
                <a:gd name="connsiteY16-3356" fmla="*/ 756682 h 1078087"/>
                <a:gd name="connsiteX17-3357" fmla="*/ 1211399 w 1428416"/>
                <a:gd name="connsiteY17-3358" fmla="*/ 1001983 h 1078087"/>
                <a:gd name="connsiteX18-3359" fmla="*/ 1158075 w 1428416"/>
                <a:gd name="connsiteY18-3360" fmla="*/ 987415 h 1078087"/>
                <a:gd name="connsiteX19-3361" fmla="*/ 1100091 w 1428416"/>
                <a:gd name="connsiteY19-3362" fmla="*/ 981871 h 1078087"/>
                <a:gd name="connsiteX20-3363" fmla="*/ 1066728 w 1428416"/>
                <a:gd name="connsiteY20-3364" fmla="*/ 982189 h 1078087"/>
                <a:gd name="connsiteX21-3365" fmla="*/ 988629 w 1428416"/>
                <a:gd name="connsiteY21-3366" fmla="*/ 1024512 h 1078087"/>
                <a:gd name="connsiteX0-3367" fmla="*/ 988629 w 1428416"/>
                <a:gd name="connsiteY0-3368" fmla="*/ 1024512 h 1078087"/>
                <a:gd name="connsiteX1-3369" fmla="*/ 956586 w 1428416"/>
                <a:gd name="connsiteY1-3370" fmla="*/ 910922 h 1078087"/>
                <a:gd name="connsiteX2-3371" fmla="*/ 970662 w 1428416"/>
                <a:gd name="connsiteY2-3372" fmla="*/ 1035152 h 1078087"/>
                <a:gd name="connsiteX3-3373" fmla="*/ 908903 w 1428416"/>
                <a:gd name="connsiteY3-3374" fmla="*/ 1052290 h 1078087"/>
                <a:gd name="connsiteX4-3375" fmla="*/ 878390 w 1428416"/>
                <a:gd name="connsiteY4-3376" fmla="*/ 1017550 h 1078087"/>
                <a:gd name="connsiteX5-3377" fmla="*/ 851685 w 1428416"/>
                <a:gd name="connsiteY5-3378" fmla="*/ 991363 h 1078087"/>
                <a:gd name="connsiteX6-3379" fmla="*/ 801035 w 1428416"/>
                <a:gd name="connsiteY6-3380" fmla="*/ 995039 h 1078087"/>
                <a:gd name="connsiteX7-3381" fmla="*/ 451008 w 1428416"/>
                <a:gd name="connsiteY7-3382" fmla="*/ 820194 h 1078087"/>
                <a:gd name="connsiteX8-3383" fmla="*/ 0 w 1428416"/>
                <a:gd name="connsiteY8-3384" fmla="*/ 905805 h 1078087"/>
                <a:gd name="connsiteX9-3385" fmla="*/ 536266 w 1428416"/>
                <a:gd name="connsiteY9-3386" fmla="*/ 0 h 1078087"/>
                <a:gd name="connsiteX10-3387" fmla="*/ 738614 w 1428416"/>
                <a:gd name="connsiteY10-3388" fmla="*/ 85534 h 1078087"/>
                <a:gd name="connsiteX11-3389" fmla="*/ 909017 w 1428416"/>
                <a:gd name="connsiteY11-3390" fmla="*/ 184312 h 1078087"/>
                <a:gd name="connsiteX12-3391" fmla="*/ 1298220 w 1428416"/>
                <a:gd name="connsiteY12-3392" fmla="*/ 203869 h 1078087"/>
                <a:gd name="connsiteX13-3393" fmla="*/ 1428232 w 1428416"/>
                <a:gd name="connsiteY13-3394" fmla="*/ 79982 h 1078087"/>
                <a:gd name="connsiteX14-3395" fmla="*/ 1273203 w 1428416"/>
                <a:gd name="connsiteY14-3396" fmla="*/ 523272 h 1078087"/>
                <a:gd name="connsiteX15-3397" fmla="*/ 1266429 w 1428416"/>
                <a:gd name="connsiteY15-3398" fmla="*/ 693489 h 1078087"/>
                <a:gd name="connsiteX16-3399" fmla="*/ 1356941 w 1428416"/>
                <a:gd name="connsiteY16-3400" fmla="*/ 756682 h 1078087"/>
                <a:gd name="connsiteX17-3401" fmla="*/ 1211399 w 1428416"/>
                <a:gd name="connsiteY17-3402" fmla="*/ 1001983 h 1078087"/>
                <a:gd name="connsiteX18-3403" fmla="*/ 1158075 w 1428416"/>
                <a:gd name="connsiteY18-3404" fmla="*/ 987415 h 1078087"/>
                <a:gd name="connsiteX19-3405" fmla="*/ 1100091 w 1428416"/>
                <a:gd name="connsiteY19-3406" fmla="*/ 981871 h 1078087"/>
                <a:gd name="connsiteX20-3407" fmla="*/ 1066728 w 1428416"/>
                <a:gd name="connsiteY20-3408" fmla="*/ 982189 h 1078087"/>
                <a:gd name="connsiteX21-3409" fmla="*/ 988629 w 1428416"/>
                <a:gd name="connsiteY21-3410" fmla="*/ 1024512 h 1078087"/>
                <a:gd name="connsiteX0-3411" fmla="*/ 988629 w 1428416"/>
                <a:gd name="connsiteY0-3412" fmla="*/ 1024512 h 1078087"/>
                <a:gd name="connsiteX1-3413" fmla="*/ 956586 w 1428416"/>
                <a:gd name="connsiteY1-3414" fmla="*/ 910922 h 1078087"/>
                <a:gd name="connsiteX2-3415" fmla="*/ 970662 w 1428416"/>
                <a:gd name="connsiteY2-3416" fmla="*/ 1035152 h 1078087"/>
                <a:gd name="connsiteX3-3417" fmla="*/ 908903 w 1428416"/>
                <a:gd name="connsiteY3-3418" fmla="*/ 1052290 h 1078087"/>
                <a:gd name="connsiteX4-3419" fmla="*/ 878390 w 1428416"/>
                <a:gd name="connsiteY4-3420" fmla="*/ 1017550 h 1078087"/>
                <a:gd name="connsiteX5-3421" fmla="*/ 851685 w 1428416"/>
                <a:gd name="connsiteY5-3422" fmla="*/ 991363 h 1078087"/>
                <a:gd name="connsiteX6-3423" fmla="*/ 801035 w 1428416"/>
                <a:gd name="connsiteY6-3424" fmla="*/ 995039 h 1078087"/>
                <a:gd name="connsiteX7-3425" fmla="*/ 451008 w 1428416"/>
                <a:gd name="connsiteY7-3426" fmla="*/ 820194 h 1078087"/>
                <a:gd name="connsiteX8-3427" fmla="*/ 0 w 1428416"/>
                <a:gd name="connsiteY8-3428" fmla="*/ 905805 h 1078087"/>
                <a:gd name="connsiteX9-3429" fmla="*/ 536266 w 1428416"/>
                <a:gd name="connsiteY9-3430" fmla="*/ 0 h 1078087"/>
                <a:gd name="connsiteX10-3431" fmla="*/ 738614 w 1428416"/>
                <a:gd name="connsiteY10-3432" fmla="*/ 85534 h 1078087"/>
                <a:gd name="connsiteX11-3433" fmla="*/ 909017 w 1428416"/>
                <a:gd name="connsiteY11-3434" fmla="*/ 184312 h 1078087"/>
                <a:gd name="connsiteX12-3435" fmla="*/ 1298220 w 1428416"/>
                <a:gd name="connsiteY12-3436" fmla="*/ 203869 h 1078087"/>
                <a:gd name="connsiteX13-3437" fmla="*/ 1428232 w 1428416"/>
                <a:gd name="connsiteY13-3438" fmla="*/ 79982 h 1078087"/>
                <a:gd name="connsiteX14-3439" fmla="*/ 1273203 w 1428416"/>
                <a:gd name="connsiteY14-3440" fmla="*/ 523272 h 1078087"/>
                <a:gd name="connsiteX15-3441" fmla="*/ 1266429 w 1428416"/>
                <a:gd name="connsiteY15-3442" fmla="*/ 693489 h 1078087"/>
                <a:gd name="connsiteX16-3443" fmla="*/ 1356941 w 1428416"/>
                <a:gd name="connsiteY16-3444" fmla="*/ 756682 h 1078087"/>
                <a:gd name="connsiteX17-3445" fmla="*/ 1211399 w 1428416"/>
                <a:gd name="connsiteY17-3446" fmla="*/ 1001983 h 1078087"/>
                <a:gd name="connsiteX18-3447" fmla="*/ 1158075 w 1428416"/>
                <a:gd name="connsiteY18-3448" fmla="*/ 987415 h 1078087"/>
                <a:gd name="connsiteX19-3449" fmla="*/ 1100091 w 1428416"/>
                <a:gd name="connsiteY19-3450" fmla="*/ 981871 h 1078087"/>
                <a:gd name="connsiteX20-3451" fmla="*/ 1066728 w 1428416"/>
                <a:gd name="connsiteY20-3452" fmla="*/ 982189 h 1078087"/>
                <a:gd name="connsiteX21-3453" fmla="*/ 988629 w 1428416"/>
                <a:gd name="connsiteY21-3454" fmla="*/ 1024512 h 1078087"/>
                <a:gd name="connsiteX0-3455" fmla="*/ 988629 w 1428416"/>
                <a:gd name="connsiteY0-3456" fmla="*/ 1024512 h 1078087"/>
                <a:gd name="connsiteX1-3457" fmla="*/ 956586 w 1428416"/>
                <a:gd name="connsiteY1-3458" fmla="*/ 910922 h 1078087"/>
                <a:gd name="connsiteX2-3459" fmla="*/ 970662 w 1428416"/>
                <a:gd name="connsiteY2-3460" fmla="*/ 1035152 h 1078087"/>
                <a:gd name="connsiteX3-3461" fmla="*/ 908903 w 1428416"/>
                <a:gd name="connsiteY3-3462" fmla="*/ 1052290 h 1078087"/>
                <a:gd name="connsiteX4-3463" fmla="*/ 878390 w 1428416"/>
                <a:gd name="connsiteY4-3464" fmla="*/ 1017550 h 1078087"/>
                <a:gd name="connsiteX5-3465" fmla="*/ 851685 w 1428416"/>
                <a:gd name="connsiteY5-3466" fmla="*/ 991363 h 1078087"/>
                <a:gd name="connsiteX6-3467" fmla="*/ 801035 w 1428416"/>
                <a:gd name="connsiteY6-3468" fmla="*/ 995039 h 1078087"/>
                <a:gd name="connsiteX7-3469" fmla="*/ 749166 w 1428416"/>
                <a:gd name="connsiteY7-3470" fmla="*/ 972334 h 1078087"/>
                <a:gd name="connsiteX8-3471" fmla="*/ 451008 w 1428416"/>
                <a:gd name="connsiteY8-3472" fmla="*/ 820194 h 1078087"/>
                <a:gd name="connsiteX9-3473" fmla="*/ 0 w 1428416"/>
                <a:gd name="connsiteY9-3474" fmla="*/ 905805 h 1078087"/>
                <a:gd name="connsiteX10-3475" fmla="*/ 536266 w 1428416"/>
                <a:gd name="connsiteY10-3476" fmla="*/ 0 h 1078087"/>
                <a:gd name="connsiteX11-3477" fmla="*/ 738614 w 1428416"/>
                <a:gd name="connsiteY11-3478" fmla="*/ 85534 h 1078087"/>
                <a:gd name="connsiteX12-3479" fmla="*/ 909017 w 1428416"/>
                <a:gd name="connsiteY12-3480" fmla="*/ 184312 h 1078087"/>
                <a:gd name="connsiteX13-3481" fmla="*/ 1298220 w 1428416"/>
                <a:gd name="connsiteY13-3482" fmla="*/ 203869 h 1078087"/>
                <a:gd name="connsiteX14-3483" fmla="*/ 1428232 w 1428416"/>
                <a:gd name="connsiteY14-3484" fmla="*/ 79982 h 1078087"/>
                <a:gd name="connsiteX15-3485" fmla="*/ 1273203 w 1428416"/>
                <a:gd name="connsiteY15-3486" fmla="*/ 523272 h 1078087"/>
                <a:gd name="connsiteX16-3487" fmla="*/ 1266429 w 1428416"/>
                <a:gd name="connsiteY16-3488" fmla="*/ 693489 h 1078087"/>
                <a:gd name="connsiteX17-3489" fmla="*/ 1356941 w 1428416"/>
                <a:gd name="connsiteY17-3490" fmla="*/ 756682 h 1078087"/>
                <a:gd name="connsiteX18-3491" fmla="*/ 1211399 w 1428416"/>
                <a:gd name="connsiteY18-3492" fmla="*/ 1001983 h 1078087"/>
                <a:gd name="connsiteX19-3493" fmla="*/ 1158075 w 1428416"/>
                <a:gd name="connsiteY19-3494" fmla="*/ 987415 h 1078087"/>
                <a:gd name="connsiteX20-3495" fmla="*/ 1100091 w 1428416"/>
                <a:gd name="connsiteY20-3496" fmla="*/ 981871 h 1078087"/>
                <a:gd name="connsiteX21-3497" fmla="*/ 1066728 w 1428416"/>
                <a:gd name="connsiteY21-3498" fmla="*/ 982189 h 1078087"/>
                <a:gd name="connsiteX22" fmla="*/ 988629 w 1428416"/>
                <a:gd name="connsiteY22" fmla="*/ 1024512 h 1078087"/>
                <a:gd name="connsiteX0-3499" fmla="*/ 988629 w 1428416"/>
                <a:gd name="connsiteY0-3500" fmla="*/ 1024512 h 1078087"/>
                <a:gd name="connsiteX1-3501" fmla="*/ 956586 w 1428416"/>
                <a:gd name="connsiteY1-3502" fmla="*/ 910922 h 1078087"/>
                <a:gd name="connsiteX2-3503" fmla="*/ 970662 w 1428416"/>
                <a:gd name="connsiteY2-3504" fmla="*/ 1035152 h 1078087"/>
                <a:gd name="connsiteX3-3505" fmla="*/ 908903 w 1428416"/>
                <a:gd name="connsiteY3-3506" fmla="*/ 1052290 h 1078087"/>
                <a:gd name="connsiteX4-3507" fmla="*/ 878390 w 1428416"/>
                <a:gd name="connsiteY4-3508" fmla="*/ 1017550 h 1078087"/>
                <a:gd name="connsiteX5-3509" fmla="*/ 851685 w 1428416"/>
                <a:gd name="connsiteY5-3510" fmla="*/ 991363 h 1078087"/>
                <a:gd name="connsiteX6-3511" fmla="*/ 801035 w 1428416"/>
                <a:gd name="connsiteY6-3512" fmla="*/ 995039 h 1078087"/>
                <a:gd name="connsiteX7-3513" fmla="*/ 783386 w 1428416"/>
                <a:gd name="connsiteY7-3514" fmla="*/ 882100 h 1078087"/>
                <a:gd name="connsiteX8-3515" fmla="*/ 451008 w 1428416"/>
                <a:gd name="connsiteY8-3516" fmla="*/ 820194 h 1078087"/>
                <a:gd name="connsiteX9-3517" fmla="*/ 0 w 1428416"/>
                <a:gd name="connsiteY9-3518" fmla="*/ 905805 h 1078087"/>
                <a:gd name="connsiteX10-3519" fmla="*/ 536266 w 1428416"/>
                <a:gd name="connsiteY10-3520" fmla="*/ 0 h 1078087"/>
                <a:gd name="connsiteX11-3521" fmla="*/ 738614 w 1428416"/>
                <a:gd name="connsiteY11-3522" fmla="*/ 85534 h 1078087"/>
                <a:gd name="connsiteX12-3523" fmla="*/ 909017 w 1428416"/>
                <a:gd name="connsiteY12-3524" fmla="*/ 184312 h 1078087"/>
                <a:gd name="connsiteX13-3525" fmla="*/ 1298220 w 1428416"/>
                <a:gd name="connsiteY13-3526" fmla="*/ 203869 h 1078087"/>
                <a:gd name="connsiteX14-3527" fmla="*/ 1428232 w 1428416"/>
                <a:gd name="connsiteY14-3528" fmla="*/ 79982 h 1078087"/>
                <a:gd name="connsiteX15-3529" fmla="*/ 1273203 w 1428416"/>
                <a:gd name="connsiteY15-3530" fmla="*/ 523272 h 1078087"/>
                <a:gd name="connsiteX16-3531" fmla="*/ 1266429 w 1428416"/>
                <a:gd name="connsiteY16-3532" fmla="*/ 693489 h 1078087"/>
                <a:gd name="connsiteX17-3533" fmla="*/ 1356941 w 1428416"/>
                <a:gd name="connsiteY17-3534" fmla="*/ 756682 h 1078087"/>
                <a:gd name="connsiteX18-3535" fmla="*/ 1211399 w 1428416"/>
                <a:gd name="connsiteY18-3536" fmla="*/ 1001983 h 1078087"/>
                <a:gd name="connsiteX19-3537" fmla="*/ 1158075 w 1428416"/>
                <a:gd name="connsiteY19-3538" fmla="*/ 987415 h 1078087"/>
                <a:gd name="connsiteX20-3539" fmla="*/ 1100091 w 1428416"/>
                <a:gd name="connsiteY20-3540" fmla="*/ 981871 h 1078087"/>
                <a:gd name="connsiteX21-3541" fmla="*/ 1066728 w 1428416"/>
                <a:gd name="connsiteY21-3542" fmla="*/ 982189 h 1078087"/>
                <a:gd name="connsiteX22-3543" fmla="*/ 988629 w 1428416"/>
                <a:gd name="connsiteY22-3544" fmla="*/ 1024512 h 1078087"/>
                <a:gd name="connsiteX0-3545" fmla="*/ 988629 w 1428416"/>
                <a:gd name="connsiteY0-3546" fmla="*/ 1024512 h 1078087"/>
                <a:gd name="connsiteX1-3547" fmla="*/ 956586 w 1428416"/>
                <a:gd name="connsiteY1-3548" fmla="*/ 910922 h 1078087"/>
                <a:gd name="connsiteX2-3549" fmla="*/ 970662 w 1428416"/>
                <a:gd name="connsiteY2-3550" fmla="*/ 1035152 h 1078087"/>
                <a:gd name="connsiteX3-3551" fmla="*/ 908903 w 1428416"/>
                <a:gd name="connsiteY3-3552" fmla="*/ 1052290 h 1078087"/>
                <a:gd name="connsiteX4-3553" fmla="*/ 878390 w 1428416"/>
                <a:gd name="connsiteY4-3554" fmla="*/ 1017550 h 1078087"/>
                <a:gd name="connsiteX5-3555" fmla="*/ 851685 w 1428416"/>
                <a:gd name="connsiteY5-3556" fmla="*/ 991363 h 1078087"/>
                <a:gd name="connsiteX6-3557" fmla="*/ 801035 w 1428416"/>
                <a:gd name="connsiteY6-3558" fmla="*/ 995039 h 1078087"/>
                <a:gd name="connsiteX7-3559" fmla="*/ 783386 w 1428416"/>
                <a:gd name="connsiteY7-3560" fmla="*/ 882100 h 1078087"/>
                <a:gd name="connsiteX8-3561" fmla="*/ 451008 w 1428416"/>
                <a:gd name="connsiteY8-3562" fmla="*/ 820194 h 1078087"/>
                <a:gd name="connsiteX9-3563" fmla="*/ 0 w 1428416"/>
                <a:gd name="connsiteY9-3564" fmla="*/ 905805 h 1078087"/>
                <a:gd name="connsiteX10-3565" fmla="*/ 536266 w 1428416"/>
                <a:gd name="connsiteY10-3566" fmla="*/ 0 h 1078087"/>
                <a:gd name="connsiteX11-3567" fmla="*/ 738614 w 1428416"/>
                <a:gd name="connsiteY11-3568" fmla="*/ 85534 h 1078087"/>
                <a:gd name="connsiteX12-3569" fmla="*/ 909017 w 1428416"/>
                <a:gd name="connsiteY12-3570" fmla="*/ 184312 h 1078087"/>
                <a:gd name="connsiteX13-3571" fmla="*/ 1298220 w 1428416"/>
                <a:gd name="connsiteY13-3572" fmla="*/ 203869 h 1078087"/>
                <a:gd name="connsiteX14-3573" fmla="*/ 1428232 w 1428416"/>
                <a:gd name="connsiteY14-3574" fmla="*/ 79982 h 1078087"/>
                <a:gd name="connsiteX15-3575" fmla="*/ 1273203 w 1428416"/>
                <a:gd name="connsiteY15-3576" fmla="*/ 523272 h 1078087"/>
                <a:gd name="connsiteX16-3577" fmla="*/ 1266429 w 1428416"/>
                <a:gd name="connsiteY16-3578" fmla="*/ 693489 h 1078087"/>
                <a:gd name="connsiteX17-3579" fmla="*/ 1356941 w 1428416"/>
                <a:gd name="connsiteY17-3580" fmla="*/ 756682 h 1078087"/>
                <a:gd name="connsiteX18-3581" fmla="*/ 1211399 w 1428416"/>
                <a:gd name="connsiteY18-3582" fmla="*/ 1001983 h 1078087"/>
                <a:gd name="connsiteX19-3583" fmla="*/ 1158075 w 1428416"/>
                <a:gd name="connsiteY19-3584" fmla="*/ 987415 h 1078087"/>
                <a:gd name="connsiteX20-3585" fmla="*/ 1100091 w 1428416"/>
                <a:gd name="connsiteY20-3586" fmla="*/ 981871 h 1078087"/>
                <a:gd name="connsiteX21-3587" fmla="*/ 1066728 w 1428416"/>
                <a:gd name="connsiteY21-3588" fmla="*/ 982189 h 1078087"/>
                <a:gd name="connsiteX22-3589" fmla="*/ 988629 w 1428416"/>
                <a:gd name="connsiteY22-3590" fmla="*/ 1024512 h 1078087"/>
                <a:gd name="connsiteX0-3591" fmla="*/ 988629 w 1428416"/>
                <a:gd name="connsiteY0-3592" fmla="*/ 1024512 h 1078087"/>
                <a:gd name="connsiteX1-3593" fmla="*/ 956586 w 1428416"/>
                <a:gd name="connsiteY1-3594" fmla="*/ 910922 h 1078087"/>
                <a:gd name="connsiteX2-3595" fmla="*/ 970662 w 1428416"/>
                <a:gd name="connsiteY2-3596" fmla="*/ 1035152 h 1078087"/>
                <a:gd name="connsiteX3-3597" fmla="*/ 908903 w 1428416"/>
                <a:gd name="connsiteY3-3598" fmla="*/ 1052290 h 1078087"/>
                <a:gd name="connsiteX4-3599" fmla="*/ 878390 w 1428416"/>
                <a:gd name="connsiteY4-3600" fmla="*/ 1017550 h 1078087"/>
                <a:gd name="connsiteX5-3601" fmla="*/ 851685 w 1428416"/>
                <a:gd name="connsiteY5-3602" fmla="*/ 991363 h 1078087"/>
                <a:gd name="connsiteX6-3603" fmla="*/ 801035 w 1428416"/>
                <a:gd name="connsiteY6-3604" fmla="*/ 995039 h 1078087"/>
                <a:gd name="connsiteX7-3605" fmla="*/ 783386 w 1428416"/>
                <a:gd name="connsiteY7-3606" fmla="*/ 882100 h 1078087"/>
                <a:gd name="connsiteX8-3607" fmla="*/ 714607 w 1428416"/>
                <a:gd name="connsiteY8-3608" fmla="*/ 865945 h 1078087"/>
                <a:gd name="connsiteX9-3609" fmla="*/ 451008 w 1428416"/>
                <a:gd name="connsiteY9-3610" fmla="*/ 820194 h 1078087"/>
                <a:gd name="connsiteX10-3611" fmla="*/ 0 w 1428416"/>
                <a:gd name="connsiteY10-3612" fmla="*/ 905805 h 1078087"/>
                <a:gd name="connsiteX11-3613" fmla="*/ 536266 w 1428416"/>
                <a:gd name="connsiteY11-3614" fmla="*/ 0 h 1078087"/>
                <a:gd name="connsiteX12-3615" fmla="*/ 738614 w 1428416"/>
                <a:gd name="connsiteY12-3616" fmla="*/ 85534 h 1078087"/>
                <a:gd name="connsiteX13-3617" fmla="*/ 909017 w 1428416"/>
                <a:gd name="connsiteY13-3618" fmla="*/ 184312 h 1078087"/>
                <a:gd name="connsiteX14-3619" fmla="*/ 1298220 w 1428416"/>
                <a:gd name="connsiteY14-3620" fmla="*/ 203869 h 1078087"/>
                <a:gd name="connsiteX15-3621" fmla="*/ 1428232 w 1428416"/>
                <a:gd name="connsiteY15-3622" fmla="*/ 79982 h 1078087"/>
                <a:gd name="connsiteX16-3623" fmla="*/ 1273203 w 1428416"/>
                <a:gd name="connsiteY16-3624" fmla="*/ 523272 h 1078087"/>
                <a:gd name="connsiteX17-3625" fmla="*/ 1266429 w 1428416"/>
                <a:gd name="connsiteY17-3626" fmla="*/ 693489 h 1078087"/>
                <a:gd name="connsiteX18-3627" fmla="*/ 1356941 w 1428416"/>
                <a:gd name="connsiteY18-3628" fmla="*/ 756682 h 1078087"/>
                <a:gd name="connsiteX19-3629" fmla="*/ 1211399 w 1428416"/>
                <a:gd name="connsiteY19-3630" fmla="*/ 1001983 h 1078087"/>
                <a:gd name="connsiteX20-3631" fmla="*/ 1158075 w 1428416"/>
                <a:gd name="connsiteY20-3632" fmla="*/ 987415 h 1078087"/>
                <a:gd name="connsiteX21-3633" fmla="*/ 1100091 w 1428416"/>
                <a:gd name="connsiteY21-3634" fmla="*/ 981871 h 1078087"/>
                <a:gd name="connsiteX22-3635" fmla="*/ 1066728 w 1428416"/>
                <a:gd name="connsiteY22-3636" fmla="*/ 982189 h 1078087"/>
                <a:gd name="connsiteX23" fmla="*/ 988629 w 1428416"/>
                <a:gd name="connsiteY23" fmla="*/ 1024512 h 1078087"/>
                <a:gd name="connsiteX0-3637" fmla="*/ 988629 w 1428416"/>
                <a:gd name="connsiteY0-3638" fmla="*/ 1024512 h 1078087"/>
                <a:gd name="connsiteX1-3639" fmla="*/ 956586 w 1428416"/>
                <a:gd name="connsiteY1-3640" fmla="*/ 910922 h 1078087"/>
                <a:gd name="connsiteX2-3641" fmla="*/ 970662 w 1428416"/>
                <a:gd name="connsiteY2-3642" fmla="*/ 1035152 h 1078087"/>
                <a:gd name="connsiteX3-3643" fmla="*/ 908903 w 1428416"/>
                <a:gd name="connsiteY3-3644" fmla="*/ 1052290 h 1078087"/>
                <a:gd name="connsiteX4-3645" fmla="*/ 878390 w 1428416"/>
                <a:gd name="connsiteY4-3646" fmla="*/ 1017550 h 1078087"/>
                <a:gd name="connsiteX5-3647" fmla="*/ 851685 w 1428416"/>
                <a:gd name="connsiteY5-3648" fmla="*/ 991363 h 1078087"/>
                <a:gd name="connsiteX6-3649" fmla="*/ 801035 w 1428416"/>
                <a:gd name="connsiteY6-3650" fmla="*/ 995039 h 1078087"/>
                <a:gd name="connsiteX7-3651" fmla="*/ 783386 w 1428416"/>
                <a:gd name="connsiteY7-3652" fmla="*/ 882100 h 1078087"/>
                <a:gd name="connsiteX8-3653" fmla="*/ 804187 w 1428416"/>
                <a:gd name="connsiteY8-3654" fmla="*/ 722791 h 1078087"/>
                <a:gd name="connsiteX9-3655" fmla="*/ 451008 w 1428416"/>
                <a:gd name="connsiteY9-3656" fmla="*/ 820194 h 1078087"/>
                <a:gd name="connsiteX10-3657" fmla="*/ 0 w 1428416"/>
                <a:gd name="connsiteY10-3658" fmla="*/ 905805 h 1078087"/>
                <a:gd name="connsiteX11-3659" fmla="*/ 536266 w 1428416"/>
                <a:gd name="connsiteY11-3660" fmla="*/ 0 h 1078087"/>
                <a:gd name="connsiteX12-3661" fmla="*/ 738614 w 1428416"/>
                <a:gd name="connsiteY12-3662" fmla="*/ 85534 h 1078087"/>
                <a:gd name="connsiteX13-3663" fmla="*/ 909017 w 1428416"/>
                <a:gd name="connsiteY13-3664" fmla="*/ 184312 h 1078087"/>
                <a:gd name="connsiteX14-3665" fmla="*/ 1298220 w 1428416"/>
                <a:gd name="connsiteY14-3666" fmla="*/ 203869 h 1078087"/>
                <a:gd name="connsiteX15-3667" fmla="*/ 1428232 w 1428416"/>
                <a:gd name="connsiteY15-3668" fmla="*/ 79982 h 1078087"/>
                <a:gd name="connsiteX16-3669" fmla="*/ 1273203 w 1428416"/>
                <a:gd name="connsiteY16-3670" fmla="*/ 523272 h 1078087"/>
                <a:gd name="connsiteX17-3671" fmla="*/ 1266429 w 1428416"/>
                <a:gd name="connsiteY17-3672" fmla="*/ 693489 h 1078087"/>
                <a:gd name="connsiteX18-3673" fmla="*/ 1356941 w 1428416"/>
                <a:gd name="connsiteY18-3674" fmla="*/ 756682 h 1078087"/>
                <a:gd name="connsiteX19-3675" fmla="*/ 1211399 w 1428416"/>
                <a:gd name="connsiteY19-3676" fmla="*/ 1001983 h 1078087"/>
                <a:gd name="connsiteX20-3677" fmla="*/ 1158075 w 1428416"/>
                <a:gd name="connsiteY20-3678" fmla="*/ 987415 h 1078087"/>
                <a:gd name="connsiteX21-3679" fmla="*/ 1100091 w 1428416"/>
                <a:gd name="connsiteY21-3680" fmla="*/ 981871 h 1078087"/>
                <a:gd name="connsiteX22-3681" fmla="*/ 1066728 w 1428416"/>
                <a:gd name="connsiteY22-3682" fmla="*/ 982189 h 1078087"/>
                <a:gd name="connsiteX23-3683" fmla="*/ 988629 w 1428416"/>
                <a:gd name="connsiteY23-3684" fmla="*/ 1024512 h 1078087"/>
                <a:gd name="connsiteX0-3685" fmla="*/ 988629 w 1428416"/>
                <a:gd name="connsiteY0-3686" fmla="*/ 1024512 h 1078087"/>
                <a:gd name="connsiteX1-3687" fmla="*/ 956586 w 1428416"/>
                <a:gd name="connsiteY1-3688" fmla="*/ 910922 h 1078087"/>
                <a:gd name="connsiteX2-3689" fmla="*/ 970662 w 1428416"/>
                <a:gd name="connsiteY2-3690" fmla="*/ 1035152 h 1078087"/>
                <a:gd name="connsiteX3-3691" fmla="*/ 908903 w 1428416"/>
                <a:gd name="connsiteY3-3692" fmla="*/ 1052290 h 1078087"/>
                <a:gd name="connsiteX4-3693" fmla="*/ 878390 w 1428416"/>
                <a:gd name="connsiteY4-3694" fmla="*/ 1017550 h 1078087"/>
                <a:gd name="connsiteX5-3695" fmla="*/ 851685 w 1428416"/>
                <a:gd name="connsiteY5-3696" fmla="*/ 991363 h 1078087"/>
                <a:gd name="connsiteX6-3697" fmla="*/ 801035 w 1428416"/>
                <a:gd name="connsiteY6-3698" fmla="*/ 995039 h 1078087"/>
                <a:gd name="connsiteX7-3699" fmla="*/ 783386 w 1428416"/>
                <a:gd name="connsiteY7-3700" fmla="*/ 882100 h 1078087"/>
                <a:gd name="connsiteX8-3701" fmla="*/ 802348 w 1428416"/>
                <a:gd name="connsiteY8-3702" fmla="*/ 806833 h 1078087"/>
                <a:gd name="connsiteX9-3703" fmla="*/ 804187 w 1428416"/>
                <a:gd name="connsiteY9-3704" fmla="*/ 722791 h 1078087"/>
                <a:gd name="connsiteX10-3705" fmla="*/ 451008 w 1428416"/>
                <a:gd name="connsiteY10-3706" fmla="*/ 820194 h 1078087"/>
                <a:gd name="connsiteX11-3707" fmla="*/ 0 w 1428416"/>
                <a:gd name="connsiteY11-3708" fmla="*/ 905805 h 1078087"/>
                <a:gd name="connsiteX12-3709" fmla="*/ 536266 w 1428416"/>
                <a:gd name="connsiteY12-3710" fmla="*/ 0 h 1078087"/>
                <a:gd name="connsiteX13-3711" fmla="*/ 738614 w 1428416"/>
                <a:gd name="connsiteY13-3712" fmla="*/ 85534 h 1078087"/>
                <a:gd name="connsiteX14-3713" fmla="*/ 909017 w 1428416"/>
                <a:gd name="connsiteY14-3714" fmla="*/ 184312 h 1078087"/>
                <a:gd name="connsiteX15-3715" fmla="*/ 1298220 w 1428416"/>
                <a:gd name="connsiteY15-3716" fmla="*/ 203869 h 1078087"/>
                <a:gd name="connsiteX16-3717" fmla="*/ 1428232 w 1428416"/>
                <a:gd name="connsiteY16-3718" fmla="*/ 79982 h 1078087"/>
                <a:gd name="connsiteX17-3719" fmla="*/ 1273203 w 1428416"/>
                <a:gd name="connsiteY17-3720" fmla="*/ 523272 h 1078087"/>
                <a:gd name="connsiteX18-3721" fmla="*/ 1266429 w 1428416"/>
                <a:gd name="connsiteY18-3722" fmla="*/ 693489 h 1078087"/>
                <a:gd name="connsiteX19-3723" fmla="*/ 1356941 w 1428416"/>
                <a:gd name="connsiteY19-3724" fmla="*/ 756682 h 1078087"/>
                <a:gd name="connsiteX20-3725" fmla="*/ 1211399 w 1428416"/>
                <a:gd name="connsiteY20-3726" fmla="*/ 1001983 h 1078087"/>
                <a:gd name="connsiteX21-3727" fmla="*/ 1158075 w 1428416"/>
                <a:gd name="connsiteY21-3728" fmla="*/ 987415 h 1078087"/>
                <a:gd name="connsiteX22-3729" fmla="*/ 1100091 w 1428416"/>
                <a:gd name="connsiteY22-3730" fmla="*/ 981871 h 1078087"/>
                <a:gd name="connsiteX23-3731" fmla="*/ 1066728 w 1428416"/>
                <a:gd name="connsiteY23-3732" fmla="*/ 982189 h 1078087"/>
                <a:gd name="connsiteX24" fmla="*/ 988629 w 1428416"/>
                <a:gd name="connsiteY24" fmla="*/ 1024512 h 1078087"/>
                <a:gd name="connsiteX0-3733" fmla="*/ 988629 w 1428416"/>
                <a:gd name="connsiteY0-3734" fmla="*/ 1024512 h 1078087"/>
                <a:gd name="connsiteX1-3735" fmla="*/ 956586 w 1428416"/>
                <a:gd name="connsiteY1-3736" fmla="*/ 910922 h 1078087"/>
                <a:gd name="connsiteX2-3737" fmla="*/ 970662 w 1428416"/>
                <a:gd name="connsiteY2-3738" fmla="*/ 1035152 h 1078087"/>
                <a:gd name="connsiteX3-3739" fmla="*/ 908903 w 1428416"/>
                <a:gd name="connsiteY3-3740" fmla="*/ 1052290 h 1078087"/>
                <a:gd name="connsiteX4-3741" fmla="*/ 878390 w 1428416"/>
                <a:gd name="connsiteY4-3742" fmla="*/ 1017550 h 1078087"/>
                <a:gd name="connsiteX5-3743" fmla="*/ 851685 w 1428416"/>
                <a:gd name="connsiteY5-3744" fmla="*/ 991363 h 1078087"/>
                <a:gd name="connsiteX6-3745" fmla="*/ 801035 w 1428416"/>
                <a:gd name="connsiteY6-3746" fmla="*/ 995039 h 1078087"/>
                <a:gd name="connsiteX7-3747" fmla="*/ 783386 w 1428416"/>
                <a:gd name="connsiteY7-3748" fmla="*/ 882100 h 1078087"/>
                <a:gd name="connsiteX8-3749" fmla="*/ 665209 w 1428416"/>
                <a:gd name="connsiteY8-3750" fmla="*/ 892976 h 1078087"/>
                <a:gd name="connsiteX9-3751" fmla="*/ 804187 w 1428416"/>
                <a:gd name="connsiteY9-3752" fmla="*/ 722791 h 1078087"/>
                <a:gd name="connsiteX10-3753" fmla="*/ 451008 w 1428416"/>
                <a:gd name="connsiteY10-3754" fmla="*/ 820194 h 1078087"/>
                <a:gd name="connsiteX11-3755" fmla="*/ 0 w 1428416"/>
                <a:gd name="connsiteY11-3756" fmla="*/ 905805 h 1078087"/>
                <a:gd name="connsiteX12-3757" fmla="*/ 536266 w 1428416"/>
                <a:gd name="connsiteY12-3758" fmla="*/ 0 h 1078087"/>
                <a:gd name="connsiteX13-3759" fmla="*/ 738614 w 1428416"/>
                <a:gd name="connsiteY13-3760" fmla="*/ 85534 h 1078087"/>
                <a:gd name="connsiteX14-3761" fmla="*/ 909017 w 1428416"/>
                <a:gd name="connsiteY14-3762" fmla="*/ 184312 h 1078087"/>
                <a:gd name="connsiteX15-3763" fmla="*/ 1298220 w 1428416"/>
                <a:gd name="connsiteY15-3764" fmla="*/ 203869 h 1078087"/>
                <a:gd name="connsiteX16-3765" fmla="*/ 1428232 w 1428416"/>
                <a:gd name="connsiteY16-3766" fmla="*/ 79982 h 1078087"/>
                <a:gd name="connsiteX17-3767" fmla="*/ 1273203 w 1428416"/>
                <a:gd name="connsiteY17-3768" fmla="*/ 523272 h 1078087"/>
                <a:gd name="connsiteX18-3769" fmla="*/ 1266429 w 1428416"/>
                <a:gd name="connsiteY18-3770" fmla="*/ 693489 h 1078087"/>
                <a:gd name="connsiteX19-3771" fmla="*/ 1356941 w 1428416"/>
                <a:gd name="connsiteY19-3772" fmla="*/ 756682 h 1078087"/>
                <a:gd name="connsiteX20-3773" fmla="*/ 1211399 w 1428416"/>
                <a:gd name="connsiteY20-3774" fmla="*/ 1001983 h 1078087"/>
                <a:gd name="connsiteX21-3775" fmla="*/ 1158075 w 1428416"/>
                <a:gd name="connsiteY21-3776" fmla="*/ 987415 h 1078087"/>
                <a:gd name="connsiteX22-3777" fmla="*/ 1100091 w 1428416"/>
                <a:gd name="connsiteY22-3778" fmla="*/ 981871 h 1078087"/>
                <a:gd name="connsiteX23-3779" fmla="*/ 1066728 w 1428416"/>
                <a:gd name="connsiteY23-3780" fmla="*/ 982189 h 1078087"/>
                <a:gd name="connsiteX24-3781" fmla="*/ 988629 w 1428416"/>
                <a:gd name="connsiteY24-3782" fmla="*/ 1024512 h 1078087"/>
                <a:gd name="connsiteX0-3783" fmla="*/ 988629 w 1428416"/>
                <a:gd name="connsiteY0-3784" fmla="*/ 1024512 h 1078087"/>
                <a:gd name="connsiteX1-3785" fmla="*/ 956586 w 1428416"/>
                <a:gd name="connsiteY1-3786" fmla="*/ 910922 h 1078087"/>
                <a:gd name="connsiteX2-3787" fmla="*/ 970662 w 1428416"/>
                <a:gd name="connsiteY2-3788" fmla="*/ 1035152 h 1078087"/>
                <a:gd name="connsiteX3-3789" fmla="*/ 908903 w 1428416"/>
                <a:gd name="connsiteY3-3790" fmla="*/ 1052290 h 1078087"/>
                <a:gd name="connsiteX4-3791" fmla="*/ 878390 w 1428416"/>
                <a:gd name="connsiteY4-3792" fmla="*/ 1017550 h 1078087"/>
                <a:gd name="connsiteX5-3793" fmla="*/ 851685 w 1428416"/>
                <a:gd name="connsiteY5-3794" fmla="*/ 991363 h 1078087"/>
                <a:gd name="connsiteX6-3795" fmla="*/ 801035 w 1428416"/>
                <a:gd name="connsiteY6-3796" fmla="*/ 995039 h 1078087"/>
                <a:gd name="connsiteX7-3797" fmla="*/ 783386 w 1428416"/>
                <a:gd name="connsiteY7-3798" fmla="*/ 882100 h 1078087"/>
                <a:gd name="connsiteX8-3799" fmla="*/ 665209 w 1428416"/>
                <a:gd name="connsiteY8-3800" fmla="*/ 892976 h 1078087"/>
                <a:gd name="connsiteX9-3801" fmla="*/ 804187 w 1428416"/>
                <a:gd name="connsiteY9-3802" fmla="*/ 722791 h 1078087"/>
                <a:gd name="connsiteX10-3803" fmla="*/ 451008 w 1428416"/>
                <a:gd name="connsiteY10-3804" fmla="*/ 820194 h 1078087"/>
                <a:gd name="connsiteX11-3805" fmla="*/ 0 w 1428416"/>
                <a:gd name="connsiteY11-3806" fmla="*/ 905805 h 1078087"/>
                <a:gd name="connsiteX12-3807" fmla="*/ 536266 w 1428416"/>
                <a:gd name="connsiteY12-3808" fmla="*/ 0 h 1078087"/>
                <a:gd name="connsiteX13-3809" fmla="*/ 738614 w 1428416"/>
                <a:gd name="connsiteY13-3810" fmla="*/ 85534 h 1078087"/>
                <a:gd name="connsiteX14-3811" fmla="*/ 909017 w 1428416"/>
                <a:gd name="connsiteY14-3812" fmla="*/ 184312 h 1078087"/>
                <a:gd name="connsiteX15-3813" fmla="*/ 1298220 w 1428416"/>
                <a:gd name="connsiteY15-3814" fmla="*/ 203869 h 1078087"/>
                <a:gd name="connsiteX16-3815" fmla="*/ 1428232 w 1428416"/>
                <a:gd name="connsiteY16-3816" fmla="*/ 79982 h 1078087"/>
                <a:gd name="connsiteX17-3817" fmla="*/ 1273203 w 1428416"/>
                <a:gd name="connsiteY17-3818" fmla="*/ 523272 h 1078087"/>
                <a:gd name="connsiteX18-3819" fmla="*/ 1266429 w 1428416"/>
                <a:gd name="connsiteY18-3820" fmla="*/ 693489 h 1078087"/>
                <a:gd name="connsiteX19-3821" fmla="*/ 1356941 w 1428416"/>
                <a:gd name="connsiteY19-3822" fmla="*/ 756682 h 1078087"/>
                <a:gd name="connsiteX20-3823" fmla="*/ 1211399 w 1428416"/>
                <a:gd name="connsiteY20-3824" fmla="*/ 1001983 h 1078087"/>
                <a:gd name="connsiteX21-3825" fmla="*/ 1158075 w 1428416"/>
                <a:gd name="connsiteY21-3826" fmla="*/ 987415 h 1078087"/>
                <a:gd name="connsiteX22-3827" fmla="*/ 1100091 w 1428416"/>
                <a:gd name="connsiteY22-3828" fmla="*/ 981871 h 1078087"/>
                <a:gd name="connsiteX23-3829" fmla="*/ 1066728 w 1428416"/>
                <a:gd name="connsiteY23-3830" fmla="*/ 982189 h 1078087"/>
                <a:gd name="connsiteX24-3831" fmla="*/ 988629 w 1428416"/>
                <a:gd name="connsiteY24-3832" fmla="*/ 1024512 h 1078087"/>
                <a:gd name="connsiteX0-3833" fmla="*/ 988629 w 1428416"/>
                <a:gd name="connsiteY0-3834" fmla="*/ 1024512 h 1078087"/>
                <a:gd name="connsiteX1-3835" fmla="*/ 956586 w 1428416"/>
                <a:gd name="connsiteY1-3836" fmla="*/ 910922 h 1078087"/>
                <a:gd name="connsiteX2-3837" fmla="*/ 970662 w 1428416"/>
                <a:gd name="connsiteY2-3838" fmla="*/ 1035152 h 1078087"/>
                <a:gd name="connsiteX3-3839" fmla="*/ 908903 w 1428416"/>
                <a:gd name="connsiteY3-3840" fmla="*/ 1052290 h 1078087"/>
                <a:gd name="connsiteX4-3841" fmla="*/ 878390 w 1428416"/>
                <a:gd name="connsiteY4-3842" fmla="*/ 1017550 h 1078087"/>
                <a:gd name="connsiteX5-3843" fmla="*/ 851685 w 1428416"/>
                <a:gd name="connsiteY5-3844" fmla="*/ 991363 h 1078087"/>
                <a:gd name="connsiteX6-3845" fmla="*/ 801035 w 1428416"/>
                <a:gd name="connsiteY6-3846" fmla="*/ 995039 h 1078087"/>
                <a:gd name="connsiteX7-3847" fmla="*/ 783386 w 1428416"/>
                <a:gd name="connsiteY7-3848" fmla="*/ 882100 h 1078087"/>
                <a:gd name="connsiteX8-3849" fmla="*/ 665209 w 1428416"/>
                <a:gd name="connsiteY8-3850" fmla="*/ 892976 h 1078087"/>
                <a:gd name="connsiteX9-3851" fmla="*/ 702369 w 1428416"/>
                <a:gd name="connsiteY9-3852" fmla="*/ 828883 h 1078087"/>
                <a:gd name="connsiteX10-3853" fmla="*/ 804187 w 1428416"/>
                <a:gd name="connsiteY10-3854" fmla="*/ 722791 h 1078087"/>
                <a:gd name="connsiteX11-3855" fmla="*/ 451008 w 1428416"/>
                <a:gd name="connsiteY11-3856" fmla="*/ 820194 h 1078087"/>
                <a:gd name="connsiteX12-3857" fmla="*/ 0 w 1428416"/>
                <a:gd name="connsiteY12-3858" fmla="*/ 905805 h 1078087"/>
                <a:gd name="connsiteX13-3859" fmla="*/ 536266 w 1428416"/>
                <a:gd name="connsiteY13-3860" fmla="*/ 0 h 1078087"/>
                <a:gd name="connsiteX14-3861" fmla="*/ 738614 w 1428416"/>
                <a:gd name="connsiteY14-3862" fmla="*/ 85534 h 1078087"/>
                <a:gd name="connsiteX15-3863" fmla="*/ 909017 w 1428416"/>
                <a:gd name="connsiteY15-3864" fmla="*/ 184312 h 1078087"/>
                <a:gd name="connsiteX16-3865" fmla="*/ 1298220 w 1428416"/>
                <a:gd name="connsiteY16-3866" fmla="*/ 203869 h 1078087"/>
                <a:gd name="connsiteX17-3867" fmla="*/ 1428232 w 1428416"/>
                <a:gd name="connsiteY17-3868" fmla="*/ 79982 h 1078087"/>
                <a:gd name="connsiteX18-3869" fmla="*/ 1273203 w 1428416"/>
                <a:gd name="connsiteY18-3870" fmla="*/ 523272 h 1078087"/>
                <a:gd name="connsiteX19-3871" fmla="*/ 1266429 w 1428416"/>
                <a:gd name="connsiteY19-3872" fmla="*/ 693489 h 1078087"/>
                <a:gd name="connsiteX20-3873" fmla="*/ 1356941 w 1428416"/>
                <a:gd name="connsiteY20-3874" fmla="*/ 756682 h 1078087"/>
                <a:gd name="connsiteX21-3875" fmla="*/ 1211399 w 1428416"/>
                <a:gd name="connsiteY21-3876" fmla="*/ 1001983 h 1078087"/>
                <a:gd name="connsiteX22-3877" fmla="*/ 1158075 w 1428416"/>
                <a:gd name="connsiteY22-3878" fmla="*/ 987415 h 1078087"/>
                <a:gd name="connsiteX23-3879" fmla="*/ 1100091 w 1428416"/>
                <a:gd name="connsiteY23-3880" fmla="*/ 981871 h 1078087"/>
                <a:gd name="connsiteX24-3881" fmla="*/ 1066728 w 1428416"/>
                <a:gd name="connsiteY24-3882" fmla="*/ 982189 h 1078087"/>
                <a:gd name="connsiteX25" fmla="*/ 988629 w 1428416"/>
                <a:gd name="connsiteY25" fmla="*/ 1024512 h 1078087"/>
                <a:gd name="connsiteX0-3883" fmla="*/ 988629 w 1428416"/>
                <a:gd name="connsiteY0-3884" fmla="*/ 1024512 h 1078087"/>
                <a:gd name="connsiteX1-3885" fmla="*/ 956586 w 1428416"/>
                <a:gd name="connsiteY1-3886" fmla="*/ 910922 h 1078087"/>
                <a:gd name="connsiteX2-3887" fmla="*/ 970662 w 1428416"/>
                <a:gd name="connsiteY2-3888" fmla="*/ 1035152 h 1078087"/>
                <a:gd name="connsiteX3-3889" fmla="*/ 908903 w 1428416"/>
                <a:gd name="connsiteY3-3890" fmla="*/ 1052290 h 1078087"/>
                <a:gd name="connsiteX4-3891" fmla="*/ 878390 w 1428416"/>
                <a:gd name="connsiteY4-3892" fmla="*/ 1017550 h 1078087"/>
                <a:gd name="connsiteX5-3893" fmla="*/ 851685 w 1428416"/>
                <a:gd name="connsiteY5-3894" fmla="*/ 991363 h 1078087"/>
                <a:gd name="connsiteX6-3895" fmla="*/ 801035 w 1428416"/>
                <a:gd name="connsiteY6-3896" fmla="*/ 995039 h 1078087"/>
                <a:gd name="connsiteX7-3897" fmla="*/ 783386 w 1428416"/>
                <a:gd name="connsiteY7-3898" fmla="*/ 882100 h 1078087"/>
                <a:gd name="connsiteX8-3899" fmla="*/ 660022 w 1428416"/>
                <a:gd name="connsiteY8-3900" fmla="*/ 886315 h 1078087"/>
                <a:gd name="connsiteX9-3901" fmla="*/ 702369 w 1428416"/>
                <a:gd name="connsiteY9-3902" fmla="*/ 828883 h 1078087"/>
                <a:gd name="connsiteX10-3903" fmla="*/ 804187 w 1428416"/>
                <a:gd name="connsiteY10-3904" fmla="*/ 722791 h 1078087"/>
                <a:gd name="connsiteX11-3905" fmla="*/ 451008 w 1428416"/>
                <a:gd name="connsiteY11-3906" fmla="*/ 820194 h 1078087"/>
                <a:gd name="connsiteX12-3907" fmla="*/ 0 w 1428416"/>
                <a:gd name="connsiteY12-3908" fmla="*/ 905805 h 1078087"/>
                <a:gd name="connsiteX13-3909" fmla="*/ 536266 w 1428416"/>
                <a:gd name="connsiteY13-3910" fmla="*/ 0 h 1078087"/>
                <a:gd name="connsiteX14-3911" fmla="*/ 738614 w 1428416"/>
                <a:gd name="connsiteY14-3912" fmla="*/ 85534 h 1078087"/>
                <a:gd name="connsiteX15-3913" fmla="*/ 909017 w 1428416"/>
                <a:gd name="connsiteY15-3914" fmla="*/ 184312 h 1078087"/>
                <a:gd name="connsiteX16-3915" fmla="*/ 1298220 w 1428416"/>
                <a:gd name="connsiteY16-3916" fmla="*/ 203869 h 1078087"/>
                <a:gd name="connsiteX17-3917" fmla="*/ 1428232 w 1428416"/>
                <a:gd name="connsiteY17-3918" fmla="*/ 79982 h 1078087"/>
                <a:gd name="connsiteX18-3919" fmla="*/ 1273203 w 1428416"/>
                <a:gd name="connsiteY18-3920" fmla="*/ 523272 h 1078087"/>
                <a:gd name="connsiteX19-3921" fmla="*/ 1266429 w 1428416"/>
                <a:gd name="connsiteY19-3922" fmla="*/ 693489 h 1078087"/>
                <a:gd name="connsiteX20-3923" fmla="*/ 1356941 w 1428416"/>
                <a:gd name="connsiteY20-3924" fmla="*/ 756682 h 1078087"/>
                <a:gd name="connsiteX21-3925" fmla="*/ 1211399 w 1428416"/>
                <a:gd name="connsiteY21-3926" fmla="*/ 1001983 h 1078087"/>
                <a:gd name="connsiteX22-3927" fmla="*/ 1158075 w 1428416"/>
                <a:gd name="connsiteY22-3928" fmla="*/ 987415 h 1078087"/>
                <a:gd name="connsiteX23-3929" fmla="*/ 1100091 w 1428416"/>
                <a:gd name="connsiteY23-3930" fmla="*/ 981871 h 1078087"/>
                <a:gd name="connsiteX24-3931" fmla="*/ 1066728 w 1428416"/>
                <a:gd name="connsiteY24-3932" fmla="*/ 982189 h 1078087"/>
                <a:gd name="connsiteX25-3933" fmla="*/ 988629 w 1428416"/>
                <a:gd name="connsiteY25-3934" fmla="*/ 1024512 h 1078087"/>
                <a:gd name="connsiteX0-3935" fmla="*/ 988629 w 1428416"/>
                <a:gd name="connsiteY0-3936" fmla="*/ 1024512 h 1078087"/>
                <a:gd name="connsiteX1-3937" fmla="*/ 956586 w 1428416"/>
                <a:gd name="connsiteY1-3938" fmla="*/ 910922 h 1078087"/>
                <a:gd name="connsiteX2-3939" fmla="*/ 970662 w 1428416"/>
                <a:gd name="connsiteY2-3940" fmla="*/ 1035152 h 1078087"/>
                <a:gd name="connsiteX3-3941" fmla="*/ 908903 w 1428416"/>
                <a:gd name="connsiteY3-3942" fmla="*/ 1052290 h 1078087"/>
                <a:gd name="connsiteX4-3943" fmla="*/ 878390 w 1428416"/>
                <a:gd name="connsiteY4-3944" fmla="*/ 1017550 h 1078087"/>
                <a:gd name="connsiteX5-3945" fmla="*/ 851685 w 1428416"/>
                <a:gd name="connsiteY5-3946" fmla="*/ 991363 h 1078087"/>
                <a:gd name="connsiteX6-3947" fmla="*/ 801035 w 1428416"/>
                <a:gd name="connsiteY6-3948" fmla="*/ 995039 h 1078087"/>
                <a:gd name="connsiteX7-3949" fmla="*/ 783386 w 1428416"/>
                <a:gd name="connsiteY7-3950" fmla="*/ 882100 h 1078087"/>
                <a:gd name="connsiteX8-3951" fmla="*/ 660022 w 1428416"/>
                <a:gd name="connsiteY8-3952" fmla="*/ 886315 h 1078087"/>
                <a:gd name="connsiteX9-3953" fmla="*/ 702369 w 1428416"/>
                <a:gd name="connsiteY9-3954" fmla="*/ 828883 h 1078087"/>
                <a:gd name="connsiteX10-3955" fmla="*/ 804187 w 1428416"/>
                <a:gd name="connsiteY10-3956" fmla="*/ 722791 h 1078087"/>
                <a:gd name="connsiteX11-3957" fmla="*/ 622036 w 1428416"/>
                <a:gd name="connsiteY11-3958" fmla="*/ 902602 h 1078087"/>
                <a:gd name="connsiteX12-3959" fmla="*/ 0 w 1428416"/>
                <a:gd name="connsiteY12-3960" fmla="*/ 905805 h 1078087"/>
                <a:gd name="connsiteX13-3961" fmla="*/ 536266 w 1428416"/>
                <a:gd name="connsiteY13-3962" fmla="*/ 0 h 1078087"/>
                <a:gd name="connsiteX14-3963" fmla="*/ 738614 w 1428416"/>
                <a:gd name="connsiteY14-3964" fmla="*/ 85534 h 1078087"/>
                <a:gd name="connsiteX15-3965" fmla="*/ 909017 w 1428416"/>
                <a:gd name="connsiteY15-3966" fmla="*/ 184312 h 1078087"/>
                <a:gd name="connsiteX16-3967" fmla="*/ 1298220 w 1428416"/>
                <a:gd name="connsiteY16-3968" fmla="*/ 203869 h 1078087"/>
                <a:gd name="connsiteX17-3969" fmla="*/ 1428232 w 1428416"/>
                <a:gd name="connsiteY17-3970" fmla="*/ 79982 h 1078087"/>
                <a:gd name="connsiteX18-3971" fmla="*/ 1273203 w 1428416"/>
                <a:gd name="connsiteY18-3972" fmla="*/ 523272 h 1078087"/>
                <a:gd name="connsiteX19-3973" fmla="*/ 1266429 w 1428416"/>
                <a:gd name="connsiteY19-3974" fmla="*/ 693489 h 1078087"/>
                <a:gd name="connsiteX20-3975" fmla="*/ 1356941 w 1428416"/>
                <a:gd name="connsiteY20-3976" fmla="*/ 756682 h 1078087"/>
                <a:gd name="connsiteX21-3977" fmla="*/ 1211399 w 1428416"/>
                <a:gd name="connsiteY21-3978" fmla="*/ 1001983 h 1078087"/>
                <a:gd name="connsiteX22-3979" fmla="*/ 1158075 w 1428416"/>
                <a:gd name="connsiteY22-3980" fmla="*/ 987415 h 1078087"/>
                <a:gd name="connsiteX23-3981" fmla="*/ 1100091 w 1428416"/>
                <a:gd name="connsiteY23-3982" fmla="*/ 981871 h 1078087"/>
                <a:gd name="connsiteX24-3983" fmla="*/ 1066728 w 1428416"/>
                <a:gd name="connsiteY24-3984" fmla="*/ 982189 h 1078087"/>
                <a:gd name="connsiteX25-3985" fmla="*/ 988629 w 1428416"/>
                <a:gd name="connsiteY25-3986" fmla="*/ 1024512 h 1078087"/>
                <a:gd name="connsiteX0-3987" fmla="*/ 988629 w 1428416"/>
                <a:gd name="connsiteY0-3988" fmla="*/ 1024512 h 1078087"/>
                <a:gd name="connsiteX1-3989" fmla="*/ 956586 w 1428416"/>
                <a:gd name="connsiteY1-3990" fmla="*/ 910922 h 1078087"/>
                <a:gd name="connsiteX2-3991" fmla="*/ 970662 w 1428416"/>
                <a:gd name="connsiteY2-3992" fmla="*/ 1035152 h 1078087"/>
                <a:gd name="connsiteX3-3993" fmla="*/ 908903 w 1428416"/>
                <a:gd name="connsiteY3-3994" fmla="*/ 1052290 h 1078087"/>
                <a:gd name="connsiteX4-3995" fmla="*/ 878390 w 1428416"/>
                <a:gd name="connsiteY4-3996" fmla="*/ 1017550 h 1078087"/>
                <a:gd name="connsiteX5-3997" fmla="*/ 851685 w 1428416"/>
                <a:gd name="connsiteY5-3998" fmla="*/ 991363 h 1078087"/>
                <a:gd name="connsiteX6-3999" fmla="*/ 801035 w 1428416"/>
                <a:gd name="connsiteY6-4000" fmla="*/ 995039 h 1078087"/>
                <a:gd name="connsiteX7-4001" fmla="*/ 783386 w 1428416"/>
                <a:gd name="connsiteY7-4002" fmla="*/ 882100 h 1078087"/>
                <a:gd name="connsiteX8-4003" fmla="*/ 660022 w 1428416"/>
                <a:gd name="connsiteY8-4004" fmla="*/ 886315 h 1078087"/>
                <a:gd name="connsiteX9-4005" fmla="*/ 702369 w 1428416"/>
                <a:gd name="connsiteY9-4006" fmla="*/ 828883 h 1078087"/>
                <a:gd name="connsiteX10-4007" fmla="*/ 804187 w 1428416"/>
                <a:gd name="connsiteY10-4008" fmla="*/ 722791 h 1078087"/>
                <a:gd name="connsiteX11-4009" fmla="*/ 622036 w 1428416"/>
                <a:gd name="connsiteY11-4010" fmla="*/ 902602 h 1078087"/>
                <a:gd name="connsiteX12-4011" fmla="*/ 0 w 1428416"/>
                <a:gd name="connsiteY12-4012" fmla="*/ 905805 h 1078087"/>
                <a:gd name="connsiteX13-4013" fmla="*/ 536266 w 1428416"/>
                <a:gd name="connsiteY13-4014" fmla="*/ 0 h 1078087"/>
                <a:gd name="connsiteX14-4015" fmla="*/ 738614 w 1428416"/>
                <a:gd name="connsiteY14-4016" fmla="*/ 85534 h 1078087"/>
                <a:gd name="connsiteX15-4017" fmla="*/ 909017 w 1428416"/>
                <a:gd name="connsiteY15-4018" fmla="*/ 184312 h 1078087"/>
                <a:gd name="connsiteX16-4019" fmla="*/ 1298220 w 1428416"/>
                <a:gd name="connsiteY16-4020" fmla="*/ 203869 h 1078087"/>
                <a:gd name="connsiteX17-4021" fmla="*/ 1428232 w 1428416"/>
                <a:gd name="connsiteY17-4022" fmla="*/ 79982 h 1078087"/>
                <a:gd name="connsiteX18-4023" fmla="*/ 1273203 w 1428416"/>
                <a:gd name="connsiteY18-4024" fmla="*/ 523272 h 1078087"/>
                <a:gd name="connsiteX19-4025" fmla="*/ 1266429 w 1428416"/>
                <a:gd name="connsiteY19-4026" fmla="*/ 693489 h 1078087"/>
                <a:gd name="connsiteX20-4027" fmla="*/ 1356941 w 1428416"/>
                <a:gd name="connsiteY20-4028" fmla="*/ 756682 h 1078087"/>
                <a:gd name="connsiteX21-4029" fmla="*/ 1211399 w 1428416"/>
                <a:gd name="connsiteY21-4030" fmla="*/ 1001983 h 1078087"/>
                <a:gd name="connsiteX22-4031" fmla="*/ 1158075 w 1428416"/>
                <a:gd name="connsiteY22-4032" fmla="*/ 987415 h 1078087"/>
                <a:gd name="connsiteX23-4033" fmla="*/ 1100091 w 1428416"/>
                <a:gd name="connsiteY23-4034" fmla="*/ 981871 h 1078087"/>
                <a:gd name="connsiteX24-4035" fmla="*/ 1066728 w 1428416"/>
                <a:gd name="connsiteY24-4036" fmla="*/ 982189 h 1078087"/>
                <a:gd name="connsiteX25-4037" fmla="*/ 988629 w 1428416"/>
                <a:gd name="connsiteY25-4038" fmla="*/ 1024512 h 1078087"/>
                <a:gd name="connsiteX0-4039" fmla="*/ 988629 w 1428416"/>
                <a:gd name="connsiteY0-4040" fmla="*/ 1024512 h 1078087"/>
                <a:gd name="connsiteX1-4041" fmla="*/ 956586 w 1428416"/>
                <a:gd name="connsiteY1-4042" fmla="*/ 910922 h 1078087"/>
                <a:gd name="connsiteX2-4043" fmla="*/ 970662 w 1428416"/>
                <a:gd name="connsiteY2-4044" fmla="*/ 1035152 h 1078087"/>
                <a:gd name="connsiteX3-4045" fmla="*/ 908903 w 1428416"/>
                <a:gd name="connsiteY3-4046" fmla="*/ 1052290 h 1078087"/>
                <a:gd name="connsiteX4-4047" fmla="*/ 878390 w 1428416"/>
                <a:gd name="connsiteY4-4048" fmla="*/ 1017550 h 1078087"/>
                <a:gd name="connsiteX5-4049" fmla="*/ 851685 w 1428416"/>
                <a:gd name="connsiteY5-4050" fmla="*/ 991363 h 1078087"/>
                <a:gd name="connsiteX6-4051" fmla="*/ 801035 w 1428416"/>
                <a:gd name="connsiteY6-4052" fmla="*/ 995039 h 1078087"/>
                <a:gd name="connsiteX7-4053" fmla="*/ 783386 w 1428416"/>
                <a:gd name="connsiteY7-4054" fmla="*/ 882100 h 1078087"/>
                <a:gd name="connsiteX8-4055" fmla="*/ 660022 w 1428416"/>
                <a:gd name="connsiteY8-4056" fmla="*/ 886315 h 1078087"/>
                <a:gd name="connsiteX9-4057" fmla="*/ 702369 w 1428416"/>
                <a:gd name="connsiteY9-4058" fmla="*/ 828883 h 1078087"/>
                <a:gd name="connsiteX10-4059" fmla="*/ 804187 w 1428416"/>
                <a:gd name="connsiteY10-4060" fmla="*/ 722791 h 1078087"/>
                <a:gd name="connsiteX11-4061" fmla="*/ 621839 w 1428416"/>
                <a:gd name="connsiteY11-4062" fmla="*/ 897267 h 1078087"/>
                <a:gd name="connsiteX12-4063" fmla="*/ 0 w 1428416"/>
                <a:gd name="connsiteY12-4064" fmla="*/ 905805 h 1078087"/>
                <a:gd name="connsiteX13-4065" fmla="*/ 536266 w 1428416"/>
                <a:gd name="connsiteY13-4066" fmla="*/ 0 h 1078087"/>
                <a:gd name="connsiteX14-4067" fmla="*/ 738614 w 1428416"/>
                <a:gd name="connsiteY14-4068" fmla="*/ 85534 h 1078087"/>
                <a:gd name="connsiteX15-4069" fmla="*/ 909017 w 1428416"/>
                <a:gd name="connsiteY15-4070" fmla="*/ 184312 h 1078087"/>
                <a:gd name="connsiteX16-4071" fmla="*/ 1298220 w 1428416"/>
                <a:gd name="connsiteY16-4072" fmla="*/ 203869 h 1078087"/>
                <a:gd name="connsiteX17-4073" fmla="*/ 1428232 w 1428416"/>
                <a:gd name="connsiteY17-4074" fmla="*/ 79982 h 1078087"/>
                <a:gd name="connsiteX18-4075" fmla="*/ 1273203 w 1428416"/>
                <a:gd name="connsiteY18-4076" fmla="*/ 523272 h 1078087"/>
                <a:gd name="connsiteX19-4077" fmla="*/ 1266429 w 1428416"/>
                <a:gd name="connsiteY19-4078" fmla="*/ 693489 h 1078087"/>
                <a:gd name="connsiteX20-4079" fmla="*/ 1356941 w 1428416"/>
                <a:gd name="connsiteY20-4080" fmla="*/ 756682 h 1078087"/>
                <a:gd name="connsiteX21-4081" fmla="*/ 1211399 w 1428416"/>
                <a:gd name="connsiteY21-4082" fmla="*/ 1001983 h 1078087"/>
                <a:gd name="connsiteX22-4083" fmla="*/ 1158075 w 1428416"/>
                <a:gd name="connsiteY22-4084" fmla="*/ 987415 h 1078087"/>
                <a:gd name="connsiteX23-4085" fmla="*/ 1100091 w 1428416"/>
                <a:gd name="connsiteY23-4086" fmla="*/ 981871 h 1078087"/>
                <a:gd name="connsiteX24-4087" fmla="*/ 1066728 w 1428416"/>
                <a:gd name="connsiteY24-4088" fmla="*/ 982189 h 1078087"/>
                <a:gd name="connsiteX25-4089" fmla="*/ 988629 w 1428416"/>
                <a:gd name="connsiteY25-4090" fmla="*/ 1024512 h 1078087"/>
                <a:gd name="connsiteX0-4091" fmla="*/ 988629 w 1428416"/>
                <a:gd name="connsiteY0-4092" fmla="*/ 1024512 h 1078087"/>
                <a:gd name="connsiteX1-4093" fmla="*/ 956586 w 1428416"/>
                <a:gd name="connsiteY1-4094" fmla="*/ 910922 h 1078087"/>
                <a:gd name="connsiteX2-4095" fmla="*/ 970662 w 1428416"/>
                <a:gd name="connsiteY2-4096" fmla="*/ 1035152 h 1078087"/>
                <a:gd name="connsiteX3-4097" fmla="*/ 908903 w 1428416"/>
                <a:gd name="connsiteY3-4098" fmla="*/ 1052290 h 1078087"/>
                <a:gd name="connsiteX4-4099" fmla="*/ 878390 w 1428416"/>
                <a:gd name="connsiteY4-4100" fmla="*/ 1017550 h 1078087"/>
                <a:gd name="connsiteX5-4101" fmla="*/ 851685 w 1428416"/>
                <a:gd name="connsiteY5-4102" fmla="*/ 991363 h 1078087"/>
                <a:gd name="connsiteX6-4103" fmla="*/ 801035 w 1428416"/>
                <a:gd name="connsiteY6-4104" fmla="*/ 995039 h 1078087"/>
                <a:gd name="connsiteX7-4105" fmla="*/ 783386 w 1428416"/>
                <a:gd name="connsiteY7-4106" fmla="*/ 882100 h 1078087"/>
                <a:gd name="connsiteX8-4107" fmla="*/ 660022 w 1428416"/>
                <a:gd name="connsiteY8-4108" fmla="*/ 886315 h 1078087"/>
                <a:gd name="connsiteX9-4109" fmla="*/ 702369 w 1428416"/>
                <a:gd name="connsiteY9-4110" fmla="*/ 828883 h 1078087"/>
                <a:gd name="connsiteX10-4111" fmla="*/ 804187 w 1428416"/>
                <a:gd name="connsiteY10-4112" fmla="*/ 722791 h 1078087"/>
                <a:gd name="connsiteX11-4113" fmla="*/ 621839 w 1428416"/>
                <a:gd name="connsiteY11-4114" fmla="*/ 897267 h 1078087"/>
                <a:gd name="connsiteX12-4115" fmla="*/ 0 w 1428416"/>
                <a:gd name="connsiteY12-4116" fmla="*/ 905805 h 1078087"/>
                <a:gd name="connsiteX13-4117" fmla="*/ 536266 w 1428416"/>
                <a:gd name="connsiteY13-4118" fmla="*/ 0 h 1078087"/>
                <a:gd name="connsiteX14-4119" fmla="*/ 738614 w 1428416"/>
                <a:gd name="connsiteY14-4120" fmla="*/ 85534 h 1078087"/>
                <a:gd name="connsiteX15-4121" fmla="*/ 909017 w 1428416"/>
                <a:gd name="connsiteY15-4122" fmla="*/ 184312 h 1078087"/>
                <a:gd name="connsiteX16-4123" fmla="*/ 1298220 w 1428416"/>
                <a:gd name="connsiteY16-4124" fmla="*/ 203869 h 1078087"/>
                <a:gd name="connsiteX17-4125" fmla="*/ 1428232 w 1428416"/>
                <a:gd name="connsiteY17-4126" fmla="*/ 79982 h 1078087"/>
                <a:gd name="connsiteX18-4127" fmla="*/ 1273203 w 1428416"/>
                <a:gd name="connsiteY18-4128" fmla="*/ 523272 h 1078087"/>
                <a:gd name="connsiteX19-4129" fmla="*/ 1266429 w 1428416"/>
                <a:gd name="connsiteY19-4130" fmla="*/ 693489 h 1078087"/>
                <a:gd name="connsiteX20-4131" fmla="*/ 1356941 w 1428416"/>
                <a:gd name="connsiteY20-4132" fmla="*/ 756682 h 1078087"/>
                <a:gd name="connsiteX21-4133" fmla="*/ 1211399 w 1428416"/>
                <a:gd name="connsiteY21-4134" fmla="*/ 1001983 h 1078087"/>
                <a:gd name="connsiteX22-4135" fmla="*/ 1158075 w 1428416"/>
                <a:gd name="connsiteY22-4136" fmla="*/ 987415 h 1078087"/>
                <a:gd name="connsiteX23-4137" fmla="*/ 1100091 w 1428416"/>
                <a:gd name="connsiteY23-4138" fmla="*/ 981871 h 1078087"/>
                <a:gd name="connsiteX24-4139" fmla="*/ 1066728 w 1428416"/>
                <a:gd name="connsiteY24-4140" fmla="*/ 982189 h 1078087"/>
                <a:gd name="connsiteX25-4141" fmla="*/ 988629 w 1428416"/>
                <a:gd name="connsiteY25-4142" fmla="*/ 1024512 h 1078087"/>
                <a:gd name="connsiteX0-4143" fmla="*/ 988629 w 1428416"/>
                <a:gd name="connsiteY0-4144" fmla="*/ 1024512 h 1078087"/>
                <a:gd name="connsiteX1-4145" fmla="*/ 956586 w 1428416"/>
                <a:gd name="connsiteY1-4146" fmla="*/ 910922 h 1078087"/>
                <a:gd name="connsiteX2-4147" fmla="*/ 970662 w 1428416"/>
                <a:gd name="connsiteY2-4148" fmla="*/ 1035152 h 1078087"/>
                <a:gd name="connsiteX3-4149" fmla="*/ 908903 w 1428416"/>
                <a:gd name="connsiteY3-4150" fmla="*/ 1052290 h 1078087"/>
                <a:gd name="connsiteX4-4151" fmla="*/ 878390 w 1428416"/>
                <a:gd name="connsiteY4-4152" fmla="*/ 1017550 h 1078087"/>
                <a:gd name="connsiteX5-4153" fmla="*/ 851685 w 1428416"/>
                <a:gd name="connsiteY5-4154" fmla="*/ 991363 h 1078087"/>
                <a:gd name="connsiteX6-4155" fmla="*/ 801035 w 1428416"/>
                <a:gd name="connsiteY6-4156" fmla="*/ 995039 h 1078087"/>
                <a:gd name="connsiteX7-4157" fmla="*/ 783386 w 1428416"/>
                <a:gd name="connsiteY7-4158" fmla="*/ 882100 h 1078087"/>
                <a:gd name="connsiteX8-4159" fmla="*/ 660022 w 1428416"/>
                <a:gd name="connsiteY8-4160" fmla="*/ 886315 h 1078087"/>
                <a:gd name="connsiteX9-4161" fmla="*/ 702369 w 1428416"/>
                <a:gd name="connsiteY9-4162" fmla="*/ 828883 h 1078087"/>
                <a:gd name="connsiteX10-4163" fmla="*/ 804187 w 1428416"/>
                <a:gd name="connsiteY10-4164" fmla="*/ 722791 h 1078087"/>
                <a:gd name="connsiteX11-4165" fmla="*/ 621839 w 1428416"/>
                <a:gd name="connsiteY11-4166" fmla="*/ 897267 h 1078087"/>
                <a:gd name="connsiteX12-4167" fmla="*/ 0 w 1428416"/>
                <a:gd name="connsiteY12-4168" fmla="*/ 905805 h 1078087"/>
                <a:gd name="connsiteX13-4169" fmla="*/ 536266 w 1428416"/>
                <a:gd name="connsiteY13-4170" fmla="*/ 0 h 1078087"/>
                <a:gd name="connsiteX14-4171" fmla="*/ 738614 w 1428416"/>
                <a:gd name="connsiteY14-4172" fmla="*/ 85534 h 1078087"/>
                <a:gd name="connsiteX15-4173" fmla="*/ 909017 w 1428416"/>
                <a:gd name="connsiteY15-4174" fmla="*/ 184312 h 1078087"/>
                <a:gd name="connsiteX16-4175" fmla="*/ 1298220 w 1428416"/>
                <a:gd name="connsiteY16-4176" fmla="*/ 203869 h 1078087"/>
                <a:gd name="connsiteX17-4177" fmla="*/ 1428232 w 1428416"/>
                <a:gd name="connsiteY17-4178" fmla="*/ 79982 h 1078087"/>
                <a:gd name="connsiteX18-4179" fmla="*/ 1273203 w 1428416"/>
                <a:gd name="connsiteY18-4180" fmla="*/ 523272 h 1078087"/>
                <a:gd name="connsiteX19-4181" fmla="*/ 1266429 w 1428416"/>
                <a:gd name="connsiteY19-4182" fmla="*/ 693489 h 1078087"/>
                <a:gd name="connsiteX20-4183" fmla="*/ 1356941 w 1428416"/>
                <a:gd name="connsiteY20-4184" fmla="*/ 756682 h 1078087"/>
                <a:gd name="connsiteX21-4185" fmla="*/ 1211399 w 1428416"/>
                <a:gd name="connsiteY21-4186" fmla="*/ 1001983 h 1078087"/>
                <a:gd name="connsiteX22-4187" fmla="*/ 1158075 w 1428416"/>
                <a:gd name="connsiteY22-4188" fmla="*/ 987415 h 1078087"/>
                <a:gd name="connsiteX23-4189" fmla="*/ 1100091 w 1428416"/>
                <a:gd name="connsiteY23-4190" fmla="*/ 981871 h 1078087"/>
                <a:gd name="connsiteX24-4191" fmla="*/ 1066728 w 1428416"/>
                <a:gd name="connsiteY24-4192" fmla="*/ 982189 h 1078087"/>
                <a:gd name="connsiteX25-4193" fmla="*/ 988629 w 1428416"/>
                <a:gd name="connsiteY25-4194" fmla="*/ 1024512 h 1078087"/>
                <a:gd name="connsiteX0-4195" fmla="*/ 988629 w 1428416"/>
                <a:gd name="connsiteY0-4196" fmla="*/ 1024512 h 1078087"/>
                <a:gd name="connsiteX1-4197" fmla="*/ 956586 w 1428416"/>
                <a:gd name="connsiteY1-4198" fmla="*/ 910922 h 1078087"/>
                <a:gd name="connsiteX2-4199" fmla="*/ 970662 w 1428416"/>
                <a:gd name="connsiteY2-4200" fmla="*/ 1035152 h 1078087"/>
                <a:gd name="connsiteX3-4201" fmla="*/ 908903 w 1428416"/>
                <a:gd name="connsiteY3-4202" fmla="*/ 1052290 h 1078087"/>
                <a:gd name="connsiteX4-4203" fmla="*/ 878390 w 1428416"/>
                <a:gd name="connsiteY4-4204" fmla="*/ 1017550 h 1078087"/>
                <a:gd name="connsiteX5-4205" fmla="*/ 851685 w 1428416"/>
                <a:gd name="connsiteY5-4206" fmla="*/ 991363 h 1078087"/>
                <a:gd name="connsiteX6-4207" fmla="*/ 801035 w 1428416"/>
                <a:gd name="connsiteY6-4208" fmla="*/ 995039 h 1078087"/>
                <a:gd name="connsiteX7-4209" fmla="*/ 783386 w 1428416"/>
                <a:gd name="connsiteY7-4210" fmla="*/ 882100 h 1078087"/>
                <a:gd name="connsiteX8-4211" fmla="*/ 660022 w 1428416"/>
                <a:gd name="connsiteY8-4212" fmla="*/ 886315 h 1078087"/>
                <a:gd name="connsiteX9-4213" fmla="*/ 702369 w 1428416"/>
                <a:gd name="connsiteY9-4214" fmla="*/ 828883 h 1078087"/>
                <a:gd name="connsiteX10-4215" fmla="*/ 804187 w 1428416"/>
                <a:gd name="connsiteY10-4216" fmla="*/ 722791 h 1078087"/>
                <a:gd name="connsiteX11-4217" fmla="*/ 621839 w 1428416"/>
                <a:gd name="connsiteY11-4218" fmla="*/ 897267 h 1078087"/>
                <a:gd name="connsiteX12-4219" fmla="*/ 0 w 1428416"/>
                <a:gd name="connsiteY12-4220" fmla="*/ 905805 h 1078087"/>
                <a:gd name="connsiteX13-4221" fmla="*/ 536266 w 1428416"/>
                <a:gd name="connsiteY13-4222" fmla="*/ 0 h 1078087"/>
                <a:gd name="connsiteX14-4223" fmla="*/ 738614 w 1428416"/>
                <a:gd name="connsiteY14-4224" fmla="*/ 85534 h 1078087"/>
                <a:gd name="connsiteX15-4225" fmla="*/ 909017 w 1428416"/>
                <a:gd name="connsiteY15-4226" fmla="*/ 184312 h 1078087"/>
                <a:gd name="connsiteX16-4227" fmla="*/ 1298220 w 1428416"/>
                <a:gd name="connsiteY16-4228" fmla="*/ 203869 h 1078087"/>
                <a:gd name="connsiteX17-4229" fmla="*/ 1428232 w 1428416"/>
                <a:gd name="connsiteY17-4230" fmla="*/ 79982 h 1078087"/>
                <a:gd name="connsiteX18-4231" fmla="*/ 1273203 w 1428416"/>
                <a:gd name="connsiteY18-4232" fmla="*/ 523272 h 1078087"/>
                <a:gd name="connsiteX19-4233" fmla="*/ 1266429 w 1428416"/>
                <a:gd name="connsiteY19-4234" fmla="*/ 693489 h 1078087"/>
                <a:gd name="connsiteX20-4235" fmla="*/ 1356941 w 1428416"/>
                <a:gd name="connsiteY20-4236" fmla="*/ 756682 h 1078087"/>
                <a:gd name="connsiteX21-4237" fmla="*/ 1211399 w 1428416"/>
                <a:gd name="connsiteY21-4238" fmla="*/ 1001983 h 1078087"/>
                <a:gd name="connsiteX22-4239" fmla="*/ 1158075 w 1428416"/>
                <a:gd name="connsiteY22-4240" fmla="*/ 987415 h 1078087"/>
                <a:gd name="connsiteX23-4241" fmla="*/ 1100091 w 1428416"/>
                <a:gd name="connsiteY23-4242" fmla="*/ 981871 h 1078087"/>
                <a:gd name="connsiteX24-4243" fmla="*/ 1066728 w 1428416"/>
                <a:gd name="connsiteY24-4244" fmla="*/ 982189 h 1078087"/>
                <a:gd name="connsiteX25-4245" fmla="*/ 988629 w 1428416"/>
                <a:gd name="connsiteY25-4246" fmla="*/ 1024512 h 1078087"/>
                <a:gd name="connsiteX0-4247" fmla="*/ 988629 w 1428623"/>
                <a:gd name="connsiteY0-4248" fmla="*/ 1024512 h 1078087"/>
                <a:gd name="connsiteX1-4249" fmla="*/ 956586 w 1428623"/>
                <a:gd name="connsiteY1-4250" fmla="*/ 910922 h 1078087"/>
                <a:gd name="connsiteX2-4251" fmla="*/ 970662 w 1428623"/>
                <a:gd name="connsiteY2-4252" fmla="*/ 1035152 h 1078087"/>
                <a:gd name="connsiteX3-4253" fmla="*/ 908903 w 1428623"/>
                <a:gd name="connsiteY3-4254" fmla="*/ 1052290 h 1078087"/>
                <a:gd name="connsiteX4-4255" fmla="*/ 878390 w 1428623"/>
                <a:gd name="connsiteY4-4256" fmla="*/ 1017550 h 1078087"/>
                <a:gd name="connsiteX5-4257" fmla="*/ 851685 w 1428623"/>
                <a:gd name="connsiteY5-4258" fmla="*/ 991363 h 1078087"/>
                <a:gd name="connsiteX6-4259" fmla="*/ 801035 w 1428623"/>
                <a:gd name="connsiteY6-4260" fmla="*/ 995039 h 1078087"/>
                <a:gd name="connsiteX7-4261" fmla="*/ 783386 w 1428623"/>
                <a:gd name="connsiteY7-4262" fmla="*/ 882100 h 1078087"/>
                <a:gd name="connsiteX8-4263" fmla="*/ 660022 w 1428623"/>
                <a:gd name="connsiteY8-4264" fmla="*/ 886315 h 1078087"/>
                <a:gd name="connsiteX9-4265" fmla="*/ 702369 w 1428623"/>
                <a:gd name="connsiteY9-4266" fmla="*/ 828883 h 1078087"/>
                <a:gd name="connsiteX10-4267" fmla="*/ 804187 w 1428623"/>
                <a:gd name="connsiteY10-4268" fmla="*/ 722791 h 1078087"/>
                <a:gd name="connsiteX11-4269" fmla="*/ 621839 w 1428623"/>
                <a:gd name="connsiteY11-4270" fmla="*/ 897267 h 1078087"/>
                <a:gd name="connsiteX12-4271" fmla="*/ 0 w 1428623"/>
                <a:gd name="connsiteY12-4272" fmla="*/ 905805 h 1078087"/>
                <a:gd name="connsiteX13-4273" fmla="*/ 536266 w 1428623"/>
                <a:gd name="connsiteY13-4274" fmla="*/ 0 h 1078087"/>
                <a:gd name="connsiteX14-4275" fmla="*/ 738614 w 1428623"/>
                <a:gd name="connsiteY14-4276" fmla="*/ 85534 h 1078087"/>
                <a:gd name="connsiteX15-4277" fmla="*/ 909017 w 1428623"/>
                <a:gd name="connsiteY15-4278" fmla="*/ 184312 h 1078087"/>
                <a:gd name="connsiteX16-4279" fmla="*/ 1307904 w 1428623"/>
                <a:gd name="connsiteY16-4280" fmla="*/ 198516 h 1078087"/>
                <a:gd name="connsiteX17-4281" fmla="*/ 1428232 w 1428623"/>
                <a:gd name="connsiteY17-4282" fmla="*/ 79982 h 1078087"/>
                <a:gd name="connsiteX18-4283" fmla="*/ 1273203 w 1428623"/>
                <a:gd name="connsiteY18-4284" fmla="*/ 523272 h 1078087"/>
                <a:gd name="connsiteX19-4285" fmla="*/ 1266429 w 1428623"/>
                <a:gd name="connsiteY19-4286" fmla="*/ 693489 h 1078087"/>
                <a:gd name="connsiteX20-4287" fmla="*/ 1356941 w 1428623"/>
                <a:gd name="connsiteY20-4288" fmla="*/ 756682 h 1078087"/>
                <a:gd name="connsiteX21-4289" fmla="*/ 1211399 w 1428623"/>
                <a:gd name="connsiteY21-4290" fmla="*/ 1001983 h 1078087"/>
                <a:gd name="connsiteX22-4291" fmla="*/ 1158075 w 1428623"/>
                <a:gd name="connsiteY22-4292" fmla="*/ 987415 h 1078087"/>
                <a:gd name="connsiteX23-4293" fmla="*/ 1100091 w 1428623"/>
                <a:gd name="connsiteY23-4294" fmla="*/ 981871 h 1078087"/>
                <a:gd name="connsiteX24-4295" fmla="*/ 1066728 w 1428623"/>
                <a:gd name="connsiteY24-4296" fmla="*/ 982189 h 1078087"/>
                <a:gd name="connsiteX25-4297" fmla="*/ 988629 w 1428623"/>
                <a:gd name="connsiteY25-4298" fmla="*/ 1024512 h 1078087"/>
                <a:gd name="connsiteX0-4299" fmla="*/ 988726 w 1428720"/>
                <a:gd name="connsiteY0-4300" fmla="*/ 1024512 h 1078087"/>
                <a:gd name="connsiteX1-4301" fmla="*/ 956683 w 1428720"/>
                <a:gd name="connsiteY1-4302" fmla="*/ 910922 h 1078087"/>
                <a:gd name="connsiteX2-4303" fmla="*/ 970759 w 1428720"/>
                <a:gd name="connsiteY2-4304" fmla="*/ 1035152 h 1078087"/>
                <a:gd name="connsiteX3-4305" fmla="*/ 909000 w 1428720"/>
                <a:gd name="connsiteY3-4306" fmla="*/ 1052290 h 1078087"/>
                <a:gd name="connsiteX4-4307" fmla="*/ 878487 w 1428720"/>
                <a:gd name="connsiteY4-4308" fmla="*/ 1017550 h 1078087"/>
                <a:gd name="connsiteX5-4309" fmla="*/ 851782 w 1428720"/>
                <a:gd name="connsiteY5-4310" fmla="*/ 991363 h 1078087"/>
                <a:gd name="connsiteX6-4311" fmla="*/ 801132 w 1428720"/>
                <a:gd name="connsiteY6-4312" fmla="*/ 995039 h 1078087"/>
                <a:gd name="connsiteX7-4313" fmla="*/ 783483 w 1428720"/>
                <a:gd name="connsiteY7-4314" fmla="*/ 882100 h 1078087"/>
                <a:gd name="connsiteX8-4315" fmla="*/ 660119 w 1428720"/>
                <a:gd name="connsiteY8-4316" fmla="*/ 886315 h 1078087"/>
                <a:gd name="connsiteX9-4317" fmla="*/ 702466 w 1428720"/>
                <a:gd name="connsiteY9-4318" fmla="*/ 828883 h 1078087"/>
                <a:gd name="connsiteX10-4319" fmla="*/ 804284 w 1428720"/>
                <a:gd name="connsiteY10-4320" fmla="*/ 722791 h 1078087"/>
                <a:gd name="connsiteX11-4321" fmla="*/ 621936 w 1428720"/>
                <a:gd name="connsiteY11-4322" fmla="*/ 897267 h 1078087"/>
                <a:gd name="connsiteX12-4323" fmla="*/ 492937 w 1428720"/>
                <a:gd name="connsiteY12-4324" fmla="*/ 934893 h 1078087"/>
                <a:gd name="connsiteX13-4325" fmla="*/ 97 w 1428720"/>
                <a:gd name="connsiteY13-4326" fmla="*/ 905805 h 1078087"/>
                <a:gd name="connsiteX14-4327" fmla="*/ 536363 w 1428720"/>
                <a:gd name="connsiteY14-4328" fmla="*/ 0 h 1078087"/>
                <a:gd name="connsiteX15-4329" fmla="*/ 738711 w 1428720"/>
                <a:gd name="connsiteY15-4330" fmla="*/ 85534 h 1078087"/>
                <a:gd name="connsiteX16-4331" fmla="*/ 909114 w 1428720"/>
                <a:gd name="connsiteY16-4332" fmla="*/ 184312 h 1078087"/>
                <a:gd name="connsiteX17-4333" fmla="*/ 1308001 w 1428720"/>
                <a:gd name="connsiteY17-4334" fmla="*/ 198516 h 1078087"/>
                <a:gd name="connsiteX18-4335" fmla="*/ 1428329 w 1428720"/>
                <a:gd name="connsiteY18-4336" fmla="*/ 79982 h 1078087"/>
                <a:gd name="connsiteX19-4337" fmla="*/ 1273300 w 1428720"/>
                <a:gd name="connsiteY19-4338" fmla="*/ 523272 h 1078087"/>
                <a:gd name="connsiteX20-4339" fmla="*/ 1266526 w 1428720"/>
                <a:gd name="connsiteY20-4340" fmla="*/ 693489 h 1078087"/>
                <a:gd name="connsiteX21-4341" fmla="*/ 1357038 w 1428720"/>
                <a:gd name="connsiteY21-4342" fmla="*/ 756682 h 1078087"/>
                <a:gd name="connsiteX22-4343" fmla="*/ 1211496 w 1428720"/>
                <a:gd name="connsiteY22-4344" fmla="*/ 1001983 h 1078087"/>
                <a:gd name="connsiteX23-4345" fmla="*/ 1158172 w 1428720"/>
                <a:gd name="connsiteY23-4346" fmla="*/ 987415 h 1078087"/>
                <a:gd name="connsiteX24-4347" fmla="*/ 1100188 w 1428720"/>
                <a:gd name="connsiteY24-4348" fmla="*/ 981871 h 1078087"/>
                <a:gd name="connsiteX25-4349" fmla="*/ 1066825 w 1428720"/>
                <a:gd name="connsiteY25-4350" fmla="*/ 982189 h 1078087"/>
                <a:gd name="connsiteX26" fmla="*/ 988726 w 1428720"/>
                <a:gd name="connsiteY26" fmla="*/ 1024512 h 1078087"/>
                <a:gd name="connsiteX0-4351" fmla="*/ 988782 w 1428776"/>
                <a:gd name="connsiteY0-4352" fmla="*/ 1024512 h 1078087"/>
                <a:gd name="connsiteX1-4353" fmla="*/ 956739 w 1428776"/>
                <a:gd name="connsiteY1-4354" fmla="*/ 910922 h 1078087"/>
                <a:gd name="connsiteX2-4355" fmla="*/ 970815 w 1428776"/>
                <a:gd name="connsiteY2-4356" fmla="*/ 1035152 h 1078087"/>
                <a:gd name="connsiteX3-4357" fmla="*/ 909056 w 1428776"/>
                <a:gd name="connsiteY3-4358" fmla="*/ 1052290 h 1078087"/>
                <a:gd name="connsiteX4-4359" fmla="*/ 878543 w 1428776"/>
                <a:gd name="connsiteY4-4360" fmla="*/ 1017550 h 1078087"/>
                <a:gd name="connsiteX5-4361" fmla="*/ 851838 w 1428776"/>
                <a:gd name="connsiteY5-4362" fmla="*/ 991363 h 1078087"/>
                <a:gd name="connsiteX6-4363" fmla="*/ 801188 w 1428776"/>
                <a:gd name="connsiteY6-4364" fmla="*/ 995039 h 1078087"/>
                <a:gd name="connsiteX7-4365" fmla="*/ 783539 w 1428776"/>
                <a:gd name="connsiteY7-4366" fmla="*/ 882100 h 1078087"/>
                <a:gd name="connsiteX8-4367" fmla="*/ 660175 w 1428776"/>
                <a:gd name="connsiteY8-4368" fmla="*/ 886315 h 1078087"/>
                <a:gd name="connsiteX9-4369" fmla="*/ 702522 w 1428776"/>
                <a:gd name="connsiteY9-4370" fmla="*/ 828883 h 1078087"/>
                <a:gd name="connsiteX10-4371" fmla="*/ 804340 w 1428776"/>
                <a:gd name="connsiteY10-4372" fmla="*/ 722791 h 1078087"/>
                <a:gd name="connsiteX11-4373" fmla="*/ 621992 w 1428776"/>
                <a:gd name="connsiteY11-4374" fmla="*/ 897267 h 1078087"/>
                <a:gd name="connsiteX12-4375" fmla="*/ 346853 w 1428776"/>
                <a:gd name="connsiteY12-4376" fmla="*/ 1018117 h 1078087"/>
                <a:gd name="connsiteX13-4377" fmla="*/ 153 w 1428776"/>
                <a:gd name="connsiteY13-4378" fmla="*/ 905805 h 1078087"/>
                <a:gd name="connsiteX14-4379" fmla="*/ 536419 w 1428776"/>
                <a:gd name="connsiteY14-4380" fmla="*/ 0 h 1078087"/>
                <a:gd name="connsiteX15-4381" fmla="*/ 738767 w 1428776"/>
                <a:gd name="connsiteY15-4382" fmla="*/ 85534 h 1078087"/>
                <a:gd name="connsiteX16-4383" fmla="*/ 909170 w 1428776"/>
                <a:gd name="connsiteY16-4384" fmla="*/ 184312 h 1078087"/>
                <a:gd name="connsiteX17-4385" fmla="*/ 1308057 w 1428776"/>
                <a:gd name="connsiteY17-4386" fmla="*/ 198516 h 1078087"/>
                <a:gd name="connsiteX18-4387" fmla="*/ 1428385 w 1428776"/>
                <a:gd name="connsiteY18-4388" fmla="*/ 79982 h 1078087"/>
                <a:gd name="connsiteX19-4389" fmla="*/ 1273356 w 1428776"/>
                <a:gd name="connsiteY19-4390" fmla="*/ 523272 h 1078087"/>
                <a:gd name="connsiteX20-4391" fmla="*/ 1266582 w 1428776"/>
                <a:gd name="connsiteY20-4392" fmla="*/ 693489 h 1078087"/>
                <a:gd name="connsiteX21-4393" fmla="*/ 1357094 w 1428776"/>
                <a:gd name="connsiteY21-4394" fmla="*/ 756682 h 1078087"/>
                <a:gd name="connsiteX22-4395" fmla="*/ 1211552 w 1428776"/>
                <a:gd name="connsiteY22-4396" fmla="*/ 1001983 h 1078087"/>
                <a:gd name="connsiteX23-4397" fmla="*/ 1158228 w 1428776"/>
                <a:gd name="connsiteY23-4398" fmla="*/ 987415 h 1078087"/>
                <a:gd name="connsiteX24-4399" fmla="*/ 1100244 w 1428776"/>
                <a:gd name="connsiteY24-4400" fmla="*/ 981871 h 1078087"/>
                <a:gd name="connsiteX25-4401" fmla="*/ 1066881 w 1428776"/>
                <a:gd name="connsiteY25-4402" fmla="*/ 982189 h 1078087"/>
                <a:gd name="connsiteX26-4403" fmla="*/ 988782 w 1428776"/>
                <a:gd name="connsiteY26-4404" fmla="*/ 1024512 h 1078087"/>
                <a:gd name="connsiteX0-4405" fmla="*/ 988782 w 1428776"/>
                <a:gd name="connsiteY0-4406" fmla="*/ 1024512 h 1078087"/>
                <a:gd name="connsiteX1-4407" fmla="*/ 956739 w 1428776"/>
                <a:gd name="connsiteY1-4408" fmla="*/ 910922 h 1078087"/>
                <a:gd name="connsiteX2-4409" fmla="*/ 970815 w 1428776"/>
                <a:gd name="connsiteY2-4410" fmla="*/ 1035152 h 1078087"/>
                <a:gd name="connsiteX3-4411" fmla="*/ 909056 w 1428776"/>
                <a:gd name="connsiteY3-4412" fmla="*/ 1052290 h 1078087"/>
                <a:gd name="connsiteX4-4413" fmla="*/ 878543 w 1428776"/>
                <a:gd name="connsiteY4-4414" fmla="*/ 1017550 h 1078087"/>
                <a:gd name="connsiteX5-4415" fmla="*/ 851838 w 1428776"/>
                <a:gd name="connsiteY5-4416" fmla="*/ 991363 h 1078087"/>
                <a:gd name="connsiteX6-4417" fmla="*/ 801188 w 1428776"/>
                <a:gd name="connsiteY6-4418" fmla="*/ 995039 h 1078087"/>
                <a:gd name="connsiteX7-4419" fmla="*/ 783539 w 1428776"/>
                <a:gd name="connsiteY7-4420" fmla="*/ 882100 h 1078087"/>
                <a:gd name="connsiteX8-4421" fmla="*/ 660175 w 1428776"/>
                <a:gd name="connsiteY8-4422" fmla="*/ 886315 h 1078087"/>
                <a:gd name="connsiteX9-4423" fmla="*/ 702522 w 1428776"/>
                <a:gd name="connsiteY9-4424" fmla="*/ 828883 h 1078087"/>
                <a:gd name="connsiteX10-4425" fmla="*/ 804340 w 1428776"/>
                <a:gd name="connsiteY10-4426" fmla="*/ 722791 h 1078087"/>
                <a:gd name="connsiteX11-4427" fmla="*/ 621992 w 1428776"/>
                <a:gd name="connsiteY11-4428" fmla="*/ 897267 h 1078087"/>
                <a:gd name="connsiteX12-4429" fmla="*/ 346853 w 1428776"/>
                <a:gd name="connsiteY12-4430" fmla="*/ 1018117 h 1078087"/>
                <a:gd name="connsiteX13-4431" fmla="*/ 153 w 1428776"/>
                <a:gd name="connsiteY13-4432" fmla="*/ 905805 h 1078087"/>
                <a:gd name="connsiteX14-4433" fmla="*/ 536419 w 1428776"/>
                <a:gd name="connsiteY14-4434" fmla="*/ 0 h 1078087"/>
                <a:gd name="connsiteX15-4435" fmla="*/ 738767 w 1428776"/>
                <a:gd name="connsiteY15-4436" fmla="*/ 85534 h 1078087"/>
                <a:gd name="connsiteX16-4437" fmla="*/ 909170 w 1428776"/>
                <a:gd name="connsiteY16-4438" fmla="*/ 184312 h 1078087"/>
                <a:gd name="connsiteX17-4439" fmla="*/ 1308057 w 1428776"/>
                <a:gd name="connsiteY17-4440" fmla="*/ 198516 h 1078087"/>
                <a:gd name="connsiteX18-4441" fmla="*/ 1428385 w 1428776"/>
                <a:gd name="connsiteY18-4442" fmla="*/ 79982 h 1078087"/>
                <a:gd name="connsiteX19-4443" fmla="*/ 1273356 w 1428776"/>
                <a:gd name="connsiteY19-4444" fmla="*/ 523272 h 1078087"/>
                <a:gd name="connsiteX20-4445" fmla="*/ 1266582 w 1428776"/>
                <a:gd name="connsiteY20-4446" fmla="*/ 693489 h 1078087"/>
                <a:gd name="connsiteX21-4447" fmla="*/ 1357094 w 1428776"/>
                <a:gd name="connsiteY21-4448" fmla="*/ 756682 h 1078087"/>
                <a:gd name="connsiteX22-4449" fmla="*/ 1211552 w 1428776"/>
                <a:gd name="connsiteY22-4450" fmla="*/ 1001983 h 1078087"/>
                <a:gd name="connsiteX23-4451" fmla="*/ 1158228 w 1428776"/>
                <a:gd name="connsiteY23-4452" fmla="*/ 987415 h 1078087"/>
                <a:gd name="connsiteX24-4453" fmla="*/ 1100244 w 1428776"/>
                <a:gd name="connsiteY24-4454" fmla="*/ 981871 h 1078087"/>
                <a:gd name="connsiteX25-4455" fmla="*/ 1066881 w 1428776"/>
                <a:gd name="connsiteY25-4456" fmla="*/ 982189 h 1078087"/>
                <a:gd name="connsiteX26-4457" fmla="*/ 988782 w 1428776"/>
                <a:gd name="connsiteY26-4458" fmla="*/ 1024512 h 1078087"/>
                <a:gd name="connsiteX0-4459" fmla="*/ 988781 w 1428775"/>
                <a:gd name="connsiteY0-4460" fmla="*/ 1024512 h 1078087"/>
                <a:gd name="connsiteX1-4461" fmla="*/ 956738 w 1428775"/>
                <a:gd name="connsiteY1-4462" fmla="*/ 910922 h 1078087"/>
                <a:gd name="connsiteX2-4463" fmla="*/ 970814 w 1428775"/>
                <a:gd name="connsiteY2-4464" fmla="*/ 1035152 h 1078087"/>
                <a:gd name="connsiteX3-4465" fmla="*/ 909055 w 1428775"/>
                <a:gd name="connsiteY3-4466" fmla="*/ 1052290 h 1078087"/>
                <a:gd name="connsiteX4-4467" fmla="*/ 878542 w 1428775"/>
                <a:gd name="connsiteY4-4468" fmla="*/ 1017550 h 1078087"/>
                <a:gd name="connsiteX5-4469" fmla="*/ 851837 w 1428775"/>
                <a:gd name="connsiteY5-4470" fmla="*/ 991363 h 1078087"/>
                <a:gd name="connsiteX6-4471" fmla="*/ 801187 w 1428775"/>
                <a:gd name="connsiteY6-4472" fmla="*/ 995039 h 1078087"/>
                <a:gd name="connsiteX7-4473" fmla="*/ 783538 w 1428775"/>
                <a:gd name="connsiteY7-4474" fmla="*/ 882100 h 1078087"/>
                <a:gd name="connsiteX8-4475" fmla="*/ 660174 w 1428775"/>
                <a:gd name="connsiteY8-4476" fmla="*/ 886315 h 1078087"/>
                <a:gd name="connsiteX9-4477" fmla="*/ 702521 w 1428775"/>
                <a:gd name="connsiteY9-4478" fmla="*/ 828883 h 1078087"/>
                <a:gd name="connsiteX10-4479" fmla="*/ 804339 w 1428775"/>
                <a:gd name="connsiteY10-4480" fmla="*/ 722791 h 1078087"/>
                <a:gd name="connsiteX11-4481" fmla="*/ 621991 w 1428775"/>
                <a:gd name="connsiteY11-4482" fmla="*/ 897267 h 1078087"/>
                <a:gd name="connsiteX12-4483" fmla="*/ 349787 w 1428775"/>
                <a:gd name="connsiteY12-4484" fmla="*/ 1017312 h 1078087"/>
                <a:gd name="connsiteX13-4485" fmla="*/ 152 w 1428775"/>
                <a:gd name="connsiteY13-4486" fmla="*/ 905805 h 1078087"/>
                <a:gd name="connsiteX14-4487" fmla="*/ 536418 w 1428775"/>
                <a:gd name="connsiteY14-4488" fmla="*/ 0 h 1078087"/>
                <a:gd name="connsiteX15-4489" fmla="*/ 738766 w 1428775"/>
                <a:gd name="connsiteY15-4490" fmla="*/ 85534 h 1078087"/>
                <a:gd name="connsiteX16-4491" fmla="*/ 909169 w 1428775"/>
                <a:gd name="connsiteY16-4492" fmla="*/ 184312 h 1078087"/>
                <a:gd name="connsiteX17-4493" fmla="*/ 1308056 w 1428775"/>
                <a:gd name="connsiteY17-4494" fmla="*/ 198516 h 1078087"/>
                <a:gd name="connsiteX18-4495" fmla="*/ 1428384 w 1428775"/>
                <a:gd name="connsiteY18-4496" fmla="*/ 79982 h 1078087"/>
                <a:gd name="connsiteX19-4497" fmla="*/ 1273355 w 1428775"/>
                <a:gd name="connsiteY19-4498" fmla="*/ 523272 h 1078087"/>
                <a:gd name="connsiteX20-4499" fmla="*/ 1266581 w 1428775"/>
                <a:gd name="connsiteY20-4500" fmla="*/ 693489 h 1078087"/>
                <a:gd name="connsiteX21-4501" fmla="*/ 1357093 w 1428775"/>
                <a:gd name="connsiteY21-4502" fmla="*/ 756682 h 1078087"/>
                <a:gd name="connsiteX22-4503" fmla="*/ 1211551 w 1428775"/>
                <a:gd name="connsiteY22-4504" fmla="*/ 1001983 h 1078087"/>
                <a:gd name="connsiteX23-4505" fmla="*/ 1158227 w 1428775"/>
                <a:gd name="connsiteY23-4506" fmla="*/ 987415 h 1078087"/>
                <a:gd name="connsiteX24-4507" fmla="*/ 1100243 w 1428775"/>
                <a:gd name="connsiteY24-4508" fmla="*/ 981871 h 1078087"/>
                <a:gd name="connsiteX25-4509" fmla="*/ 1066880 w 1428775"/>
                <a:gd name="connsiteY25-4510" fmla="*/ 982189 h 1078087"/>
                <a:gd name="connsiteX26-4511" fmla="*/ 988781 w 1428775"/>
                <a:gd name="connsiteY26-4512" fmla="*/ 1024512 h 1078087"/>
                <a:gd name="connsiteX0-4513" fmla="*/ 991967 w 1431961"/>
                <a:gd name="connsiteY0-4514" fmla="*/ 1024512 h 1078087"/>
                <a:gd name="connsiteX1-4515" fmla="*/ 959924 w 1431961"/>
                <a:gd name="connsiteY1-4516" fmla="*/ 910922 h 1078087"/>
                <a:gd name="connsiteX2-4517" fmla="*/ 974000 w 1431961"/>
                <a:gd name="connsiteY2-4518" fmla="*/ 1035152 h 1078087"/>
                <a:gd name="connsiteX3-4519" fmla="*/ 912241 w 1431961"/>
                <a:gd name="connsiteY3-4520" fmla="*/ 1052290 h 1078087"/>
                <a:gd name="connsiteX4-4521" fmla="*/ 881728 w 1431961"/>
                <a:gd name="connsiteY4-4522" fmla="*/ 1017550 h 1078087"/>
                <a:gd name="connsiteX5-4523" fmla="*/ 855023 w 1431961"/>
                <a:gd name="connsiteY5-4524" fmla="*/ 991363 h 1078087"/>
                <a:gd name="connsiteX6-4525" fmla="*/ 804373 w 1431961"/>
                <a:gd name="connsiteY6-4526" fmla="*/ 995039 h 1078087"/>
                <a:gd name="connsiteX7-4527" fmla="*/ 786724 w 1431961"/>
                <a:gd name="connsiteY7-4528" fmla="*/ 882100 h 1078087"/>
                <a:gd name="connsiteX8-4529" fmla="*/ 663360 w 1431961"/>
                <a:gd name="connsiteY8-4530" fmla="*/ 886315 h 1078087"/>
                <a:gd name="connsiteX9-4531" fmla="*/ 705707 w 1431961"/>
                <a:gd name="connsiteY9-4532" fmla="*/ 828883 h 1078087"/>
                <a:gd name="connsiteX10-4533" fmla="*/ 807525 w 1431961"/>
                <a:gd name="connsiteY10-4534" fmla="*/ 722791 h 1078087"/>
                <a:gd name="connsiteX11-4535" fmla="*/ 625177 w 1431961"/>
                <a:gd name="connsiteY11-4536" fmla="*/ 897267 h 1078087"/>
                <a:gd name="connsiteX12-4537" fmla="*/ 352973 w 1431961"/>
                <a:gd name="connsiteY12-4538" fmla="*/ 1017312 h 1078087"/>
                <a:gd name="connsiteX13-4539" fmla="*/ 314328 w 1431961"/>
                <a:gd name="connsiteY13-4540" fmla="*/ 1014446 h 1078087"/>
                <a:gd name="connsiteX14-4541" fmla="*/ 3338 w 1431961"/>
                <a:gd name="connsiteY14-4542" fmla="*/ 905805 h 1078087"/>
                <a:gd name="connsiteX15-4543" fmla="*/ 539604 w 1431961"/>
                <a:gd name="connsiteY15-4544" fmla="*/ 0 h 1078087"/>
                <a:gd name="connsiteX16-4545" fmla="*/ 741952 w 1431961"/>
                <a:gd name="connsiteY16-4546" fmla="*/ 85534 h 1078087"/>
                <a:gd name="connsiteX17-4547" fmla="*/ 912355 w 1431961"/>
                <a:gd name="connsiteY17-4548" fmla="*/ 184312 h 1078087"/>
                <a:gd name="connsiteX18-4549" fmla="*/ 1311242 w 1431961"/>
                <a:gd name="connsiteY18-4550" fmla="*/ 198516 h 1078087"/>
                <a:gd name="connsiteX19-4551" fmla="*/ 1431570 w 1431961"/>
                <a:gd name="connsiteY19-4552" fmla="*/ 79982 h 1078087"/>
                <a:gd name="connsiteX20-4553" fmla="*/ 1276541 w 1431961"/>
                <a:gd name="connsiteY20-4554" fmla="*/ 523272 h 1078087"/>
                <a:gd name="connsiteX21-4555" fmla="*/ 1269767 w 1431961"/>
                <a:gd name="connsiteY21-4556" fmla="*/ 693489 h 1078087"/>
                <a:gd name="connsiteX22-4557" fmla="*/ 1360279 w 1431961"/>
                <a:gd name="connsiteY22-4558" fmla="*/ 756682 h 1078087"/>
                <a:gd name="connsiteX23-4559" fmla="*/ 1214737 w 1431961"/>
                <a:gd name="connsiteY23-4560" fmla="*/ 1001983 h 1078087"/>
                <a:gd name="connsiteX24-4561" fmla="*/ 1161413 w 1431961"/>
                <a:gd name="connsiteY24-4562" fmla="*/ 987415 h 1078087"/>
                <a:gd name="connsiteX25-4563" fmla="*/ 1103429 w 1431961"/>
                <a:gd name="connsiteY25-4564" fmla="*/ 981871 h 1078087"/>
                <a:gd name="connsiteX26-4565" fmla="*/ 1070066 w 1431961"/>
                <a:gd name="connsiteY26-4566" fmla="*/ 982189 h 1078087"/>
                <a:gd name="connsiteX27" fmla="*/ 991967 w 1431961"/>
                <a:gd name="connsiteY27" fmla="*/ 1024512 h 1078087"/>
                <a:gd name="connsiteX0-4567" fmla="*/ 990953 w 1430947"/>
                <a:gd name="connsiteY0-4568" fmla="*/ 1024512 h 1078087"/>
                <a:gd name="connsiteX1-4569" fmla="*/ 958910 w 1430947"/>
                <a:gd name="connsiteY1-4570" fmla="*/ 910922 h 1078087"/>
                <a:gd name="connsiteX2-4571" fmla="*/ 972986 w 1430947"/>
                <a:gd name="connsiteY2-4572" fmla="*/ 1035152 h 1078087"/>
                <a:gd name="connsiteX3-4573" fmla="*/ 911227 w 1430947"/>
                <a:gd name="connsiteY3-4574" fmla="*/ 1052290 h 1078087"/>
                <a:gd name="connsiteX4-4575" fmla="*/ 880714 w 1430947"/>
                <a:gd name="connsiteY4-4576" fmla="*/ 1017550 h 1078087"/>
                <a:gd name="connsiteX5-4577" fmla="*/ 854009 w 1430947"/>
                <a:gd name="connsiteY5-4578" fmla="*/ 991363 h 1078087"/>
                <a:gd name="connsiteX6-4579" fmla="*/ 803359 w 1430947"/>
                <a:gd name="connsiteY6-4580" fmla="*/ 995039 h 1078087"/>
                <a:gd name="connsiteX7-4581" fmla="*/ 785710 w 1430947"/>
                <a:gd name="connsiteY7-4582" fmla="*/ 882100 h 1078087"/>
                <a:gd name="connsiteX8-4583" fmla="*/ 662346 w 1430947"/>
                <a:gd name="connsiteY8-4584" fmla="*/ 886315 h 1078087"/>
                <a:gd name="connsiteX9-4585" fmla="*/ 704693 w 1430947"/>
                <a:gd name="connsiteY9-4586" fmla="*/ 828883 h 1078087"/>
                <a:gd name="connsiteX10-4587" fmla="*/ 806511 w 1430947"/>
                <a:gd name="connsiteY10-4588" fmla="*/ 722791 h 1078087"/>
                <a:gd name="connsiteX11-4589" fmla="*/ 624163 w 1430947"/>
                <a:gd name="connsiteY11-4590" fmla="*/ 897267 h 1078087"/>
                <a:gd name="connsiteX12-4591" fmla="*/ 351959 w 1430947"/>
                <a:gd name="connsiteY12-4592" fmla="*/ 1017312 h 1078087"/>
                <a:gd name="connsiteX13-4593" fmla="*/ 452187 w 1430947"/>
                <a:gd name="connsiteY13-4594" fmla="*/ 814648 h 1078087"/>
                <a:gd name="connsiteX14-4595" fmla="*/ 2324 w 1430947"/>
                <a:gd name="connsiteY14-4596" fmla="*/ 905805 h 1078087"/>
                <a:gd name="connsiteX15-4597" fmla="*/ 538590 w 1430947"/>
                <a:gd name="connsiteY15-4598" fmla="*/ 0 h 1078087"/>
                <a:gd name="connsiteX16-4599" fmla="*/ 740938 w 1430947"/>
                <a:gd name="connsiteY16-4600" fmla="*/ 85534 h 1078087"/>
                <a:gd name="connsiteX17-4601" fmla="*/ 911341 w 1430947"/>
                <a:gd name="connsiteY17-4602" fmla="*/ 184312 h 1078087"/>
                <a:gd name="connsiteX18-4603" fmla="*/ 1310228 w 1430947"/>
                <a:gd name="connsiteY18-4604" fmla="*/ 198516 h 1078087"/>
                <a:gd name="connsiteX19-4605" fmla="*/ 1430556 w 1430947"/>
                <a:gd name="connsiteY19-4606" fmla="*/ 79982 h 1078087"/>
                <a:gd name="connsiteX20-4607" fmla="*/ 1275527 w 1430947"/>
                <a:gd name="connsiteY20-4608" fmla="*/ 523272 h 1078087"/>
                <a:gd name="connsiteX21-4609" fmla="*/ 1268753 w 1430947"/>
                <a:gd name="connsiteY21-4610" fmla="*/ 693489 h 1078087"/>
                <a:gd name="connsiteX22-4611" fmla="*/ 1359265 w 1430947"/>
                <a:gd name="connsiteY22-4612" fmla="*/ 756682 h 1078087"/>
                <a:gd name="connsiteX23-4613" fmla="*/ 1213723 w 1430947"/>
                <a:gd name="connsiteY23-4614" fmla="*/ 1001983 h 1078087"/>
                <a:gd name="connsiteX24-4615" fmla="*/ 1160399 w 1430947"/>
                <a:gd name="connsiteY24-4616" fmla="*/ 987415 h 1078087"/>
                <a:gd name="connsiteX25-4617" fmla="*/ 1102415 w 1430947"/>
                <a:gd name="connsiteY25-4618" fmla="*/ 981871 h 1078087"/>
                <a:gd name="connsiteX26-4619" fmla="*/ 1069052 w 1430947"/>
                <a:gd name="connsiteY26-4620" fmla="*/ 982189 h 1078087"/>
                <a:gd name="connsiteX27-4621" fmla="*/ 990953 w 1430947"/>
                <a:gd name="connsiteY27-4622" fmla="*/ 1024512 h 1078087"/>
                <a:gd name="connsiteX0-4623" fmla="*/ 990953 w 1430947"/>
                <a:gd name="connsiteY0-4624" fmla="*/ 1024512 h 1078087"/>
                <a:gd name="connsiteX1-4625" fmla="*/ 958910 w 1430947"/>
                <a:gd name="connsiteY1-4626" fmla="*/ 910922 h 1078087"/>
                <a:gd name="connsiteX2-4627" fmla="*/ 972986 w 1430947"/>
                <a:gd name="connsiteY2-4628" fmla="*/ 1035152 h 1078087"/>
                <a:gd name="connsiteX3-4629" fmla="*/ 911227 w 1430947"/>
                <a:gd name="connsiteY3-4630" fmla="*/ 1052290 h 1078087"/>
                <a:gd name="connsiteX4-4631" fmla="*/ 880714 w 1430947"/>
                <a:gd name="connsiteY4-4632" fmla="*/ 1017550 h 1078087"/>
                <a:gd name="connsiteX5-4633" fmla="*/ 854009 w 1430947"/>
                <a:gd name="connsiteY5-4634" fmla="*/ 991363 h 1078087"/>
                <a:gd name="connsiteX6-4635" fmla="*/ 803359 w 1430947"/>
                <a:gd name="connsiteY6-4636" fmla="*/ 995039 h 1078087"/>
                <a:gd name="connsiteX7-4637" fmla="*/ 785710 w 1430947"/>
                <a:gd name="connsiteY7-4638" fmla="*/ 882100 h 1078087"/>
                <a:gd name="connsiteX8-4639" fmla="*/ 662346 w 1430947"/>
                <a:gd name="connsiteY8-4640" fmla="*/ 886315 h 1078087"/>
                <a:gd name="connsiteX9-4641" fmla="*/ 704693 w 1430947"/>
                <a:gd name="connsiteY9-4642" fmla="*/ 828883 h 1078087"/>
                <a:gd name="connsiteX10-4643" fmla="*/ 806511 w 1430947"/>
                <a:gd name="connsiteY10-4644" fmla="*/ 722791 h 1078087"/>
                <a:gd name="connsiteX11-4645" fmla="*/ 624163 w 1430947"/>
                <a:gd name="connsiteY11-4646" fmla="*/ 897267 h 1078087"/>
                <a:gd name="connsiteX12-4647" fmla="*/ 351959 w 1430947"/>
                <a:gd name="connsiteY12-4648" fmla="*/ 1017312 h 1078087"/>
                <a:gd name="connsiteX13-4649" fmla="*/ 452187 w 1430947"/>
                <a:gd name="connsiteY13-4650" fmla="*/ 814648 h 1078087"/>
                <a:gd name="connsiteX14-4651" fmla="*/ 2324 w 1430947"/>
                <a:gd name="connsiteY14-4652" fmla="*/ 905805 h 1078087"/>
                <a:gd name="connsiteX15-4653" fmla="*/ 538590 w 1430947"/>
                <a:gd name="connsiteY15-4654" fmla="*/ 0 h 1078087"/>
                <a:gd name="connsiteX16-4655" fmla="*/ 740938 w 1430947"/>
                <a:gd name="connsiteY16-4656" fmla="*/ 85534 h 1078087"/>
                <a:gd name="connsiteX17-4657" fmla="*/ 911341 w 1430947"/>
                <a:gd name="connsiteY17-4658" fmla="*/ 184312 h 1078087"/>
                <a:gd name="connsiteX18-4659" fmla="*/ 1310228 w 1430947"/>
                <a:gd name="connsiteY18-4660" fmla="*/ 198516 h 1078087"/>
                <a:gd name="connsiteX19-4661" fmla="*/ 1430556 w 1430947"/>
                <a:gd name="connsiteY19-4662" fmla="*/ 79982 h 1078087"/>
                <a:gd name="connsiteX20-4663" fmla="*/ 1275527 w 1430947"/>
                <a:gd name="connsiteY20-4664" fmla="*/ 523272 h 1078087"/>
                <a:gd name="connsiteX21-4665" fmla="*/ 1268753 w 1430947"/>
                <a:gd name="connsiteY21-4666" fmla="*/ 693489 h 1078087"/>
                <a:gd name="connsiteX22-4667" fmla="*/ 1359265 w 1430947"/>
                <a:gd name="connsiteY22-4668" fmla="*/ 756682 h 1078087"/>
                <a:gd name="connsiteX23-4669" fmla="*/ 1213723 w 1430947"/>
                <a:gd name="connsiteY23-4670" fmla="*/ 1001983 h 1078087"/>
                <a:gd name="connsiteX24-4671" fmla="*/ 1160399 w 1430947"/>
                <a:gd name="connsiteY24-4672" fmla="*/ 987415 h 1078087"/>
                <a:gd name="connsiteX25-4673" fmla="*/ 1102415 w 1430947"/>
                <a:gd name="connsiteY25-4674" fmla="*/ 981871 h 1078087"/>
                <a:gd name="connsiteX26-4675" fmla="*/ 1069052 w 1430947"/>
                <a:gd name="connsiteY26-4676" fmla="*/ 982189 h 1078087"/>
                <a:gd name="connsiteX27-4677" fmla="*/ 990953 w 1430947"/>
                <a:gd name="connsiteY27-4678" fmla="*/ 1024512 h 1078087"/>
                <a:gd name="connsiteX0-4679" fmla="*/ 998157 w 1438151"/>
                <a:gd name="connsiteY0-4680" fmla="*/ 1024512 h 1078087"/>
                <a:gd name="connsiteX1-4681" fmla="*/ 966114 w 1438151"/>
                <a:gd name="connsiteY1-4682" fmla="*/ 910922 h 1078087"/>
                <a:gd name="connsiteX2-4683" fmla="*/ 980190 w 1438151"/>
                <a:gd name="connsiteY2-4684" fmla="*/ 1035152 h 1078087"/>
                <a:gd name="connsiteX3-4685" fmla="*/ 918431 w 1438151"/>
                <a:gd name="connsiteY3-4686" fmla="*/ 1052290 h 1078087"/>
                <a:gd name="connsiteX4-4687" fmla="*/ 887918 w 1438151"/>
                <a:gd name="connsiteY4-4688" fmla="*/ 1017550 h 1078087"/>
                <a:gd name="connsiteX5-4689" fmla="*/ 861213 w 1438151"/>
                <a:gd name="connsiteY5-4690" fmla="*/ 991363 h 1078087"/>
                <a:gd name="connsiteX6-4691" fmla="*/ 810563 w 1438151"/>
                <a:gd name="connsiteY6-4692" fmla="*/ 995039 h 1078087"/>
                <a:gd name="connsiteX7-4693" fmla="*/ 792914 w 1438151"/>
                <a:gd name="connsiteY7-4694" fmla="*/ 882100 h 1078087"/>
                <a:gd name="connsiteX8-4695" fmla="*/ 669550 w 1438151"/>
                <a:gd name="connsiteY8-4696" fmla="*/ 886315 h 1078087"/>
                <a:gd name="connsiteX9-4697" fmla="*/ 711897 w 1438151"/>
                <a:gd name="connsiteY9-4698" fmla="*/ 828883 h 1078087"/>
                <a:gd name="connsiteX10-4699" fmla="*/ 813715 w 1438151"/>
                <a:gd name="connsiteY10-4700" fmla="*/ 722791 h 1078087"/>
                <a:gd name="connsiteX11-4701" fmla="*/ 631367 w 1438151"/>
                <a:gd name="connsiteY11-4702" fmla="*/ 897267 h 1078087"/>
                <a:gd name="connsiteX12-4703" fmla="*/ 359163 w 1438151"/>
                <a:gd name="connsiteY12-4704" fmla="*/ 1017312 h 1078087"/>
                <a:gd name="connsiteX13-4705" fmla="*/ 459391 w 1438151"/>
                <a:gd name="connsiteY13-4706" fmla="*/ 814648 h 1078087"/>
                <a:gd name="connsiteX14-4707" fmla="*/ 2286 w 1438151"/>
                <a:gd name="connsiteY14-4708" fmla="*/ 897013 h 1078087"/>
                <a:gd name="connsiteX15-4709" fmla="*/ 545794 w 1438151"/>
                <a:gd name="connsiteY15-4710" fmla="*/ 0 h 1078087"/>
                <a:gd name="connsiteX16-4711" fmla="*/ 748142 w 1438151"/>
                <a:gd name="connsiteY16-4712" fmla="*/ 85534 h 1078087"/>
                <a:gd name="connsiteX17-4713" fmla="*/ 918545 w 1438151"/>
                <a:gd name="connsiteY17-4714" fmla="*/ 184312 h 1078087"/>
                <a:gd name="connsiteX18-4715" fmla="*/ 1317432 w 1438151"/>
                <a:gd name="connsiteY18-4716" fmla="*/ 198516 h 1078087"/>
                <a:gd name="connsiteX19-4717" fmla="*/ 1437760 w 1438151"/>
                <a:gd name="connsiteY19-4718" fmla="*/ 79982 h 1078087"/>
                <a:gd name="connsiteX20-4719" fmla="*/ 1282731 w 1438151"/>
                <a:gd name="connsiteY20-4720" fmla="*/ 523272 h 1078087"/>
                <a:gd name="connsiteX21-4721" fmla="*/ 1275957 w 1438151"/>
                <a:gd name="connsiteY21-4722" fmla="*/ 693489 h 1078087"/>
                <a:gd name="connsiteX22-4723" fmla="*/ 1366469 w 1438151"/>
                <a:gd name="connsiteY22-4724" fmla="*/ 756682 h 1078087"/>
                <a:gd name="connsiteX23-4725" fmla="*/ 1220927 w 1438151"/>
                <a:gd name="connsiteY23-4726" fmla="*/ 1001983 h 1078087"/>
                <a:gd name="connsiteX24-4727" fmla="*/ 1167603 w 1438151"/>
                <a:gd name="connsiteY24-4728" fmla="*/ 987415 h 1078087"/>
                <a:gd name="connsiteX25-4729" fmla="*/ 1109619 w 1438151"/>
                <a:gd name="connsiteY25-4730" fmla="*/ 981871 h 1078087"/>
                <a:gd name="connsiteX26-4731" fmla="*/ 1076256 w 1438151"/>
                <a:gd name="connsiteY26-4732" fmla="*/ 982189 h 1078087"/>
                <a:gd name="connsiteX27-4733" fmla="*/ 998157 w 1438151"/>
                <a:gd name="connsiteY27-4734" fmla="*/ 1024512 h 1078087"/>
                <a:gd name="connsiteX0-4735" fmla="*/ 997531 w 1437525"/>
                <a:gd name="connsiteY0-4736" fmla="*/ 1024512 h 1078087"/>
                <a:gd name="connsiteX1-4737" fmla="*/ 965488 w 1437525"/>
                <a:gd name="connsiteY1-4738" fmla="*/ 910922 h 1078087"/>
                <a:gd name="connsiteX2-4739" fmla="*/ 979564 w 1437525"/>
                <a:gd name="connsiteY2-4740" fmla="*/ 1035152 h 1078087"/>
                <a:gd name="connsiteX3-4741" fmla="*/ 917805 w 1437525"/>
                <a:gd name="connsiteY3-4742" fmla="*/ 1052290 h 1078087"/>
                <a:gd name="connsiteX4-4743" fmla="*/ 887292 w 1437525"/>
                <a:gd name="connsiteY4-4744" fmla="*/ 1017550 h 1078087"/>
                <a:gd name="connsiteX5-4745" fmla="*/ 860587 w 1437525"/>
                <a:gd name="connsiteY5-4746" fmla="*/ 991363 h 1078087"/>
                <a:gd name="connsiteX6-4747" fmla="*/ 809937 w 1437525"/>
                <a:gd name="connsiteY6-4748" fmla="*/ 995039 h 1078087"/>
                <a:gd name="connsiteX7-4749" fmla="*/ 792288 w 1437525"/>
                <a:gd name="connsiteY7-4750" fmla="*/ 882100 h 1078087"/>
                <a:gd name="connsiteX8-4751" fmla="*/ 668924 w 1437525"/>
                <a:gd name="connsiteY8-4752" fmla="*/ 886315 h 1078087"/>
                <a:gd name="connsiteX9-4753" fmla="*/ 711271 w 1437525"/>
                <a:gd name="connsiteY9-4754" fmla="*/ 828883 h 1078087"/>
                <a:gd name="connsiteX10-4755" fmla="*/ 813089 w 1437525"/>
                <a:gd name="connsiteY10-4756" fmla="*/ 722791 h 1078087"/>
                <a:gd name="connsiteX11-4757" fmla="*/ 630741 w 1437525"/>
                <a:gd name="connsiteY11-4758" fmla="*/ 897267 h 1078087"/>
                <a:gd name="connsiteX12-4759" fmla="*/ 358537 w 1437525"/>
                <a:gd name="connsiteY12-4760" fmla="*/ 1017312 h 1078087"/>
                <a:gd name="connsiteX13-4761" fmla="*/ 458765 w 1437525"/>
                <a:gd name="connsiteY13-4762" fmla="*/ 814648 h 1078087"/>
                <a:gd name="connsiteX14-4763" fmla="*/ 378648 w 1437525"/>
                <a:gd name="connsiteY14-4764" fmla="*/ 839330 h 1078087"/>
                <a:gd name="connsiteX15-4765" fmla="*/ 1660 w 1437525"/>
                <a:gd name="connsiteY15-4766" fmla="*/ 897013 h 1078087"/>
                <a:gd name="connsiteX16-4767" fmla="*/ 545168 w 1437525"/>
                <a:gd name="connsiteY16-4768" fmla="*/ 0 h 1078087"/>
                <a:gd name="connsiteX17-4769" fmla="*/ 747516 w 1437525"/>
                <a:gd name="connsiteY17-4770" fmla="*/ 85534 h 1078087"/>
                <a:gd name="connsiteX18-4771" fmla="*/ 917919 w 1437525"/>
                <a:gd name="connsiteY18-4772" fmla="*/ 184312 h 1078087"/>
                <a:gd name="connsiteX19-4773" fmla="*/ 1316806 w 1437525"/>
                <a:gd name="connsiteY19-4774" fmla="*/ 198516 h 1078087"/>
                <a:gd name="connsiteX20-4775" fmla="*/ 1437134 w 1437525"/>
                <a:gd name="connsiteY20-4776" fmla="*/ 79982 h 1078087"/>
                <a:gd name="connsiteX21-4777" fmla="*/ 1282105 w 1437525"/>
                <a:gd name="connsiteY21-4778" fmla="*/ 523272 h 1078087"/>
                <a:gd name="connsiteX22-4779" fmla="*/ 1275331 w 1437525"/>
                <a:gd name="connsiteY22-4780" fmla="*/ 693489 h 1078087"/>
                <a:gd name="connsiteX23-4781" fmla="*/ 1365843 w 1437525"/>
                <a:gd name="connsiteY23-4782" fmla="*/ 756682 h 1078087"/>
                <a:gd name="connsiteX24-4783" fmla="*/ 1220301 w 1437525"/>
                <a:gd name="connsiteY24-4784" fmla="*/ 1001983 h 1078087"/>
                <a:gd name="connsiteX25-4785" fmla="*/ 1166977 w 1437525"/>
                <a:gd name="connsiteY25-4786" fmla="*/ 987415 h 1078087"/>
                <a:gd name="connsiteX26-4787" fmla="*/ 1108993 w 1437525"/>
                <a:gd name="connsiteY26-4788" fmla="*/ 981871 h 1078087"/>
                <a:gd name="connsiteX27-4789" fmla="*/ 1075630 w 1437525"/>
                <a:gd name="connsiteY27-4790" fmla="*/ 982189 h 1078087"/>
                <a:gd name="connsiteX28" fmla="*/ 997531 w 1437525"/>
                <a:gd name="connsiteY28" fmla="*/ 1024512 h 1078087"/>
                <a:gd name="connsiteX0-4791" fmla="*/ 997783 w 1437777"/>
                <a:gd name="connsiteY0-4792" fmla="*/ 1024512 h 1078087"/>
                <a:gd name="connsiteX1-4793" fmla="*/ 965740 w 1437777"/>
                <a:gd name="connsiteY1-4794" fmla="*/ 910922 h 1078087"/>
                <a:gd name="connsiteX2-4795" fmla="*/ 979816 w 1437777"/>
                <a:gd name="connsiteY2-4796" fmla="*/ 1035152 h 1078087"/>
                <a:gd name="connsiteX3-4797" fmla="*/ 918057 w 1437777"/>
                <a:gd name="connsiteY3-4798" fmla="*/ 1052290 h 1078087"/>
                <a:gd name="connsiteX4-4799" fmla="*/ 887544 w 1437777"/>
                <a:gd name="connsiteY4-4800" fmla="*/ 1017550 h 1078087"/>
                <a:gd name="connsiteX5-4801" fmla="*/ 860839 w 1437777"/>
                <a:gd name="connsiteY5-4802" fmla="*/ 991363 h 1078087"/>
                <a:gd name="connsiteX6-4803" fmla="*/ 810189 w 1437777"/>
                <a:gd name="connsiteY6-4804" fmla="*/ 995039 h 1078087"/>
                <a:gd name="connsiteX7-4805" fmla="*/ 792540 w 1437777"/>
                <a:gd name="connsiteY7-4806" fmla="*/ 882100 h 1078087"/>
                <a:gd name="connsiteX8-4807" fmla="*/ 669176 w 1437777"/>
                <a:gd name="connsiteY8-4808" fmla="*/ 886315 h 1078087"/>
                <a:gd name="connsiteX9-4809" fmla="*/ 711523 w 1437777"/>
                <a:gd name="connsiteY9-4810" fmla="*/ 828883 h 1078087"/>
                <a:gd name="connsiteX10-4811" fmla="*/ 813341 w 1437777"/>
                <a:gd name="connsiteY10-4812" fmla="*/ 722791 h 1078087"/>
                <a:gd name="connsiteX11-4813" fmla="*/ 630993 w 1437777"/>
                <a:gd name="connsiteY11-4814" fmla="*/ 897267 h 1078087"/>
                <a:gd name="connsiteX12-4815" fmla="*/ 358789 w 1437777"/>
                <a:gd name="connsiteY12-4816" fmla="*/ 1017312 h 1078087"/>
                <a:gd name="connsiteX13-4817" fmla="*/ 459017 w 1437777"/>
                <a:gd name="connsiteY13-4818" fmla="*/ 814648 h 1078087"/>
                <a:gd name="connsiteX14-4819" fmla="*/ 332572 w 1437777"/>
                <a:gd name="connsiteY14-4820" fmla="*/ 1029897 h 1078087"/>
                <a:gd name="connsiteX15-4821" fmla="*/ 1912 w 1437777"/>
                <a:gd name="connsiteY15-4822" fmla="*/ 897013 h 1078087"/>
                <a:gd name="connsiteX16-4823" fmla="*/ 545420 w 1437777"/>
                <a:gd name="connsiteY16-4824" fmla="*/ 0 h 1078087"/>
                <a:gd name="connsiteX17-4825" fmla="*/ 747768 w 1437777"/>
                <a:gd name="connsiteY17-4826" fmla="*/ 85534 h 1078087"/>
                <a:gd name="connsiteX18-4827" fmla="*/ 918171 w 1437777"/>
                <a:gd name="connsiteY18-4828" fmla="*/ 184312 h 1078087"/>
                <a:gd name="connsiteX19-4829" fmla="*/ 1317058 w 1437777"/>
                <a:gd name="connsiteY19-4830" fmla="*/ 198516 h 1078087"/>
                <a:gd name="connsiteX20-4831" fmla="*/ 1437386 w 1437777"/>
                <a:gd name="connsiteY20-4832" fmla="*/ 79982 h 1078087"/>
                <a:gd name="connsiteX21-4833" fmla="*/ 1282357 w 1437777"/>
                <a:gd name="connsiteY21-4834" fmla="*/ 523272 h 1078087"/>
                <a:gd name="connsiteX22-4835" fmla="*/ 1275583 w 1437777"/>
                <a:gd name="connsiteY22-4836" fmla="*/ 693489 h 1078087"/>
                <a:gd name="connsiteX23-4837" fmla="*/ 1366095 w 1437777"/>
                <a:gd name="connsiteY23-4838" fmla="*/ 756682 h 1078087"/>
                <a:gd name="connsiteX24-4839" fmla="*/ 1220553 w 1437777"/>
                <a:gd name="connsiteY24-4840" fmla="*/ 1001983 h 1078087"/>
                <a:gd name="connsiteX25-4841" fmla="*/ 1167229 w 1437777"/>
                <a:gd name="connsiteY25-4842" fmla="*/ 987415 h 1078087"/>
                <a:gd name="connsiteX26-4843" fmla="*/ 1109245 w 1437777"/>
                <a:gd name="connsiteY26-4844" fmla="*/ 981871 h 1078087"/>
                <a:gd name="connsiteX27-4845" fmla="*/ 1075882 w 1437777"/>
                <a:gd name="connsiteY27-4846" fmla="*/ 982189 h 1078087"/>
                <a:gd name="connsiteX28-4847" fmla="*/ 997783 w 1437777"/>
                <a:gd name="connsiteY28-4848" fmla="*/ 1024512 h 1078087"/>
                <a:gd name="connsiteX0-4849" fmla="*/ 997783 w 1437777"/>
                <a:gd name="connsiteY0-4850" fmla="*/ 1024512 h 1078087"/>
                <a:gd name="connsiteX1-4851" fmla="*/ 965740 w 1437777"/>
                <a:gd name="connsiteY1-4852" fmla="*/ 910922 h 1078087"/>
                <a:gd name="connsiteX2-4853" fmla="*/ 979816 w 1437777"/>
                <a:gd name="connsiteY2-4854" fmla="*/ 1035152 h 1078087"/>
                <a:gd name="connsiteX3-4855" fmla="*/ 918057 w 1437777"/>
                <a:gd name="connsiteY3-4856" fmla="*/ 1052290 h 1078087"/>
                <a:gd name="connsiteX4-4857" fmla="*/ 887544 w 1437777"/>
                <a:gd name="connsiteY4-4858" fmla="*/ 1017550 h 1078087"/>
                <a:gd name="connsiteX5-4859" fmla="*/ 860839 w 1437777"/>
                <a:gd name="connsiteY5-4860" fmla="*/ 991363 h 1078087"/>
                <a:gd name="connsiteX6-4861" fmla="*/ 810189 w 1437777"/>
                <a:gd name="connsiteY6-4862" fmla="*/ 995039 h 1078087"/>
                <a:gd name="connsiteX7-4863" fmla="*/ 792540 w 1437777"/>
                <a:gd name="connsiteY7-4864" fmla="*/ 882100 h 1078087"/>
                <a:gd name="connsiteX8-4865" fmla="*/ 669176 w 1437777"/>
                <a:gd name="connsiteY8-4866" fmla="*/ 886315 h 1078087"/>
                <a:gd name="connsiteX9-4867" fmla="*/ 711523 w 1437777"/>
                <a:gd name="connsiteY9-4868" fmla="*/ 828883 h 1078087"/>
                <a:gd name="connsiteX10-4869" fmla="*/ 813341 w 1437777"/>
                <a:gd name="connsiteY10-4870" fmla="*/ 722791 h 1078087"/>
                <a:gd name="connsiteX11-4871" fmla="*/ 630993 w 1437777"/>
                <a:gd name="connsiteY11-4872" fmla="*/ 897267 h 1078087"/>
                <a:gd name="connsiteX12-4873" fmla="*/ 358789 w 1437777"/>
                <a:gd name="connsiteY12-4874" fmla="*/ 1017312 h 1078087"/>
                <a:gd name="connsiteX13-4875" fmla="*/ 459017 w 1437777"/>
                <a:gd name="connsiteY13-4876" fmla="*/ 814648 h 1078087"/>
                <a:gd name="connsiteX14-4877" fmla="*/ 332572 w 1437777"/>
                <a:gd name="connsiteY14-4878" fmla="*/ 1029897 h 1078087"/>
                <a:gd name="connsiteX15-4879" fmla="*/ 1912 w 1437777"/>
                <a:gd name="connsiteY15-4880" fmla="*/ 897013 h 1078087"/>
                <a:gd name="connsiteX16-4881" fmla="*/ 545420 w 1437777"/>
                <a:gd name="connsiteY16-4882" fmla="*/ 0 h 1078087"/>
                <a:gd name="connsiteX17-4883" fmla="*/ 747768 w 1437777"/>
                <a:gd name="connsiteY17-4884" fmla="*/ 85534 h 1078087"/>
                <a:gd name="connsiteX18-4885" fmla="*/ 918171 w 1437777"/>
                <a:gd name="connsiteY18-4886" fmla="*/ 184312 h 1078087"/>
                <a:gd name="connsiteX19-4887" fmla="*/ 1317058 w 1437777"/>
                <a:gd name="connsiteY19-4888" fmla="*/ 198516 h 1078087"/>
                <a:gd name="connsiteX20-4889" fmla="*/ 1437386 w 1437777"/>
                <a:gd name="connsiteY20-4890" fmla="*/ 79982 h 1078087"/>
                <a:gd name="connsiteX21-4891" fmla="*/ 1282357 w 1437777"/>
                <a:gd name="connsiteY21-4892" fmla="*/ 523272 h 1078087"/>
                <a:gd name="connsiteX22-4893" fmla="*/ 1275583 w 1437777"/>
                <a:gd name="connsiteY22-4894" fmla="*/ 693489 h 1078087"/>
                <a:gd name="connsiteX23-4895" fmla="*/ 1366095 w 1437777"/>
                <a:gd name="connsiteY23-4896" fmla="*/ 756682 h 1078087"/>
                <a:gd name="connsiteX24-4897" fmla="*/ 1220553 w 1437777"/>
                <a:gd name="connsiteY24-4898" fmla="*/ 1001983 h 1078087"/>
                <a:gd name="connsiteX25-4899" fmla="*/ 1167229 w 1437777"/>
                <a:gd name="connsiteY25-4900" fmla="*/ 987415 h 1078087"/>
                <a:gd name="connsiteX26-4901" fmla="*/ 1109245 w 1437777"/>
                <a:gd name="connsiteY26-4902" fmla="*/ 981871 h 1078087"/>
                <a:gd name="connsiteX27-4903" fmla="*/ 1075882 w 1437777"/>
                <a:gd name="connsiteY27-4904" fmla="*/ 982189 h 1078087"/>
                <a:gd name="connsiteX28-4905" fmla="*/ 997783 w 1437777"/>
                <a:gd name="connsiteY28-4906" fmla="*/ 1024512 h 1078087"/>
                <a:gd name="connsiteX0-4907" fmla="*/ 997801 w 1437795"/>
                <a:gd name="connsiteY0-4908" fmla="*/ 1024512 h 1078087"/>
                <a:gd name="connsiteX1-4909" fmla="*/ 965758 w 1437795"/>
                <a:gd name="connsiteY1-4910" fmla="*/ 910922 h 1078087"/>
                <a:gd name="connsiteX2-4911" fmla="*/ 979834 w 1437795"/>
                <a:gd name="connsiteY2-4912" fmla="*/ 1035152 h 1078087"/>
                <a:gd name="connsiteX3-4913" fmla="*/ 918075 w 1437795"/>
                <a:gd name="connsiteY3-4914" fmla="*/ 1052290 h 1078087"/>
                <a:gd name="connsiteX4-4915" fmla="*/ 887562 w 1437795"/>
                <a:gd name="connsiteY4-4916" fmla="*/ 1017550 h 1078087"/>
                <a:gd name="connsiteX5-4917" fmla="*/ 860857 w 1437795"/>
                <a:gd name="connsiteY5-4918" fmla="*/ 991363 h 1078087"/>
                <a:gd name="connsiteX6-4919" fmla="*/ 810207 w 1437795"/>
                <a:gd name="connsiteY6-4920" fmla="*/ 995039 h 1078087"/>
                <a:gd name="connsiteX7-4921" fmla="*/ 792558 w 1437795"/>
                <a:gd name="connsiteY7-4922" fmla="*/ 882100 h 1078087"/>
                <a:gd name="connsiteX8-4923" fmla="*/ 669194 w 1437795"/>
                <a:gd name="connsiteY8-4924" fmla="*/ 886315 h 1078087"/>
                <a:gd name="connsiteX9-4925" fmla="*/ 711541 w 1437795"/>
                <a:gd name="connsiteY9-4926" fmla="*/ 828883 h 1078087"/>
                <a:gd name="connsiteX10-4927" fmla="*/ 813359 w 1437795"/>
                <a:gd name="connsiteY10-4928" fmla="*/ 722791 h 1078087"/>
                <a:gd name="connsiteX11-4929" fmla="*/ 631011 w 1437795"/>
                <a:gd name="connsiteY11-4930" fmla="*/ 897267 h 1078087"/>
                <a:gd name="connsiteX12-4931" fmla="*/ 358807 w 1437795"/>
                <a:gd name="connsiteY12-4932" fmla="*/ 1017312 h 1078087"/>
                <a:gd name="connsiteX13-4933" fmla="*/ 459035 w 1437795"/>
                <a:gd name="connsiteY13-4934" fmla="*/ 814648 h 1078087"/>
                <a:gd name="connsiteX14-4935" fmla="*/ 329852 w 1437795"/>
                <a:gd name="connsiteY14-4936" fmla="*/ 1036037 h 1078087"/>
                <a:gd name="connsiteX15-4937" fmla="*/ 1930 w 1437795"/>
                <a:gd name="connsiteY15-4938" fmla="*/ 897013 h 1078087"/>
                <a:gd name="connsiteX16-4939" fmla="*/ 545438 w 1437795"/>
                <a:gd name="connsiteY16-4940" fmla="*/ 0 h 1078087"/>
                <a:gd name="connsiteX17-4941" fmla="*/ 747786 w 1437795"/>
                <a:gd name="connsiteY17-4942" fmla="*/ 85534 h 1078087"/>
                <a:gd name="connsiteX18-4943" fmla="*/ 918189 w 1437795"/>
                <a:gd name="connsiteY18-4944" fmla="*/ 184312 h 1078087"/>
                <a:gd name="connsiteX19-4945" fmla="*/ 1317076 w 1437795"/>
                <a:gd name="connsiteY19-4946" fmla="*/ 198516 h 1078087"/>
                <a:gd name="connsiteX20-4947" fmla="*/ 1437404 w 1437795"/>
                <a:gd name="connsiteY20-4948" fmla="*/ 79982 h 1078087"/>
                <a:gd name="connsiteX21-4949" fmla="*/ 1282375 w 1437795"/>
                <a:gd name="connsiteY21-4950" fmla="*/ 523272 h 1078087"/>
                <a:gd name="connsiteX22-4951" fmla="*/ 1275601 w 1437795"/>
                <a:gd name="connsiteY22-4952" fmla="*/ 693489 h 1078087"/>
                <a:gd name="connsiteX23-4953" fmla="*/ 1366113 w 1437795"/>
                <a:gd name="connsiteY23-4954" fmla="*/ 756682 h 1078087"/>
                <a:gd name="connsiteX24-4955" fmla="*/ 1220571 w 1437795"/>
                <a:gd name="connsiteY24-4956" fmla="*/ 1001983 h 1078087"/>
                <a:gd name="connsiteX25-4957" fmla="*/ 1167247 w 1437795"/>
                <a:gd name="connsiteY25-4958" fmla="*/ 987415 h 1078087"/>
                <a:gd name="connsiteX26-4959" fmla="*/ 1109263 w 1437795"/>
                <a:gd name="connsiteY26-4960" fmla="*/ 981871 h 1078087"/>
                <a:gd name="connsiteX27-4961" fmla="*/ 1075900 w 1437795"/>
                <a:gd name="connsiteY27-4962" fmla="*/ 982189 h 1078087"/>
                <a:gd name="connsiteX28-4963" fmla="*/ 997801 w 1437795"/>
                <a:gd name="connsiteY28-4964" fmla="*/ 1024512 h 1078087"/>
                <a:gd name="connsiteX0-4965" fmla="*/ 1006812 w 1446806"/>
                <a:gd name="connsiteY0-4966" fmla="*/ 1024512 h 1078087"/>
                <a:gd name="connsiteX1-4967" fmla="*/ 974769 w 1446806"/>
                <a:gd name="connsiteY1-4968" fmla="*/ 910922 h 1078087"/>
                <a:gd name="connsiteX2-4969" fmla="*/ 988845 w 1446806"/>
                <a:gd name="connsiteY2-4970" fmla="*/ 1035152 h 1078087"/>
                <a:gd name="connsiteX3-4971" fmla="*/ 927086 w 1446806"/>
                <a:gd name="connsiteY3-4972" fmla="*/ 1052290 h 1078087"/>
                <a:gd name="connsiteX4-4973" fmla="*/ 896573 w 1446806"/>
                <a:gd name="connsiteY4-4974" fmla="*/ 1017550 h 1078087"/>
                <a:gd name="connsiteX5-4975" fmla="*/ 869868 w 1446806"/>
                <a:gd name="connsiteY5-4976" fmla="*/ 991363 h 1078087"/>
                <a:gd name="connsiteX6-4977" fmla="*/ 819218 w 1446806"/>
                <a:gd name="connsiteY6-4978" fmla="*/ 995039 h 1078087"/>
                <a:gd name="connsiteX7-4979" fmla="*/ 801569 w 1446806"/>
                <a:gd name="connsiteY7-4980" fmla="*/ 882100 h 1078087"/>
                <a:gd name="connsiteX8-4981" fmla="*/ 678205 w 1446806"/>
                <a:gd name="connsiteY8-4982" fmla="*/ 886315 h 1078087"/>
                <a:gd name="connsiteX9-4983" fmla="*/ 720552 w 1446806"/>
                <a:gd name="connsiteY9-4984" fmla="*/ 828883 h 1078087"/>
                <a:gd name="connsiteX10-4985" fmla="*/ 822370 w 1446806"/>
                <a:gd name="connsiteY10-4986" fmla="*/ 722791 h 1078087"/>
                <a:gd name="connsiteX11-4987" fmla="*/ 640022 w 1446806"/>
                <a:gd name="connsiteY11-4988" fmla="*/ 897267 h 1078087"/>
                <a:gd name="connsiteX12-4989" fmla="*/ 367818 w 1446806"/>
                <a:gd name="connsiteY12-4990" fmla="*/ 1017312 h 1078087"/>
                <a:gd name="connsiteX13-4991" fmla="*/ 468046 w 1446806"/>
                <a:gd name="connsiteY13-4992" fmla="*/ 814648 h 1078087"/>
                <a:gd name="connsiteX14-4993" fmla="*/ 338863 w 1446806"/>
                <a:gd name="connsiteY14-4994" fmla="*/ 1036037 h 1078087"/>
                <a:gd name="connsiteX15-4995" fmla="*/ 201607 w 1446806"/>
                <a:gd name="connsiteY15-4996" fmla="*/ 1038677 h 1078087"/>
                <a:gd name="connsiteX16-4997" fmla="*/ 10941 w 1446806"/>
                <a:gd name="connsiteY16-4998" fmla="*/ 897013 h 1078087"/>
                <a:gd name="connsiteX17-4999" fmla="*/ 554449 w 1446806"/>
                <a:gd name="connsiteY17-5000" fmla="*/ 0 h 1078087"/>
                <a:gd name="connsiteX18-5001" fmla="*/ 756797 w 1446806"/>
                <a:gd name="connsiteY18-5002" fmla="*/ 85534 h 1078087"/>
                <a:gd name="connsiteX19-5003" fmla="*/ 927200 w 1446806"/>
                <a:gd name="connsiteY19-5004" fmla="*/ 184312 h 1078087"/>
                <a:gd name="connsiteX20-5005" fmla="*/ 1326087 w 1446806"/>
                <a:gd name="connsiteY20-5006" fmla="*/ 198516 h 1078087"/>
                <a:gd name="connsiteX21-5007" fmla="*/ 1446415 w 1446806"/>
                <a:gd name="connsiteY21-5008" fmla="*/ 79982 h 1078087"/>
                <a:gd name="connsiteX22-5009" fmla="*/ 1291386 w 1446806"/>
                <a:gd name="connsiteY22-5010" fmla="*/ 523272 h 1078087"/>
                <a:gd name="connsiteX23-5011" fmla="*/ 1284612 w 1446806"/>
                <a:gd name="connsiteY23-5012" fmla="*/ 693489 h 1078087"/>
                <a:gd name="connsiteX24-5013" fmla="*/ 1375124 w 1446806"/>
                <a:gd name="connsiteY24-5014" fmla="*/ 756682 h 1078087"/>
                <a:gd name="connsiteX25-5015" fmla="*/ 1229582 w 1446806"/>
                <a:gd name="connsiteY25-5016" fmla="*/ 1001983 h 1078087"/>
                <a:gd name="connsiteX26-5017" fmla="*/ 1176258 w 1446806"/>
                <a:gd name="connsiteY26-5018" fmla="*/ 987415 h 1078087"/>
                <a:gd name="connsiteX27-5019" fmla="*/ 1118274 w 1446806"/>
                <a:gd name="connsiteY27-5020" fmla="*/ 981871 h 1078087"/>
                <a:gd name="connsiteX28-5021" fmla="*/ 1084911 w 1446806"/>
                <a:gd name="connsiteY28-5022" fmla="*/ 982189 h 1078087"/>
                <a:gd name="connsiteX29" fmla="*/ 1006812 w 1446806"/>
                <a:gd name="connsiteY29" fmla="*/ 1024512 h 1078087"/>
                <a:gd name="connsiteX0-5023" fmla="*/ 1005902 w 1445896"/>
                <a:gd name="connsiteY0-5024" fmla="*/ 1024512 h 1078087"/>
                <a:gd name="connsiteX1-5025" fmla="*/ 973859 w 1445896"/>
                <a:gd name="connsiteY1-5026" fmla="*/ 910922 h 1078087"/>
                <a:gd name="connsiteX2-5027" fmla="*/ 987935 w 1445896"/>
                <a:gd name="connsiteY2-5028" fmla="*/ 1035152 h 1078087"/>
                <a:gd name="connsiteX3-5029" fmla="*/ 926176 w 1445896"/>
                <a:gd name="connsiteY3-5030" fmla="*/ 1052290 h 1078087"/>
                <a:gd name="connsiteX4-5031" fmla="*/ 895663 w 1445896"/>
                <a:gd name="connsiteY4-5032" fmla="*/ 1017550 h 1078087"/>
                <a:gd name="connsiteX5-5033" fmla="*/ 868958 w 1445896"/>
                <a:gd name="connsiteY5-5034" fmla="*/ 991363 h 1078087"/>
                <a:gd name="connsiteX6-5035" fmla="*/ 818308 w 1445896"/>
                <a:gd name="connsiteY6-5036" fmla="*/ 995039 h 1078087"/>
                <a:gd name="connsiteX7-5037" fmla="*/ 800659 w 1445896"/>
                <a:gd name="connsiteY7-5038" fmla="*/ 882100 h 1078087"/>
                <a:gd name="connsiteX8-5039" fmla="*/ 677295 w 1445896"/>
                <a:gd name="connsiteY8-5040" fmla="*/ 886315 h 1078087"/>
                <a:gd name="connsiteX9-5041" fmla="*/ 719642 w 1445896"/>
                <a:gd name="connsiteY9-5042" fmla="*/ 828883 h 1078087"/>
                <a:gd name="connsiteX10-5043" fmla="*/ 821460 w 1445896"/>
                <a:gd name="connsiteY10-5044" fmla="*/ 722791 h 1078087"/>
                <a:gd name="connsiteX11-5045" fmla="*/ 639112 w 1445896"/>
                <a:gd name="connsiteY11-5046" fmla="*/ 897267 h 1078087"/>
                <a:gd name="connsiteX12-5047" fmla="*/ 366908 w 1445896"/>
                <a:gd name="connsiteY12-5048" fmla="*/ 1017312 h 1078087"/>
                <a:gd name="connsiteX13-5049" fmla="*/ 467136 w 1445896"/>
                <a:gd name="connsiteY13-5050" fmla="*/ 814648 h 1078087"/>
                <a:gd name="connsiteX14-5051" fmla="*/ 337953 w 1445896"/>
                <a:gd name="connsiteY14-5052" fmla="*/ 1036037 h 1078087"/>
                <a:gd name="connsiteX15-5053" fmla="*/ 222514 w 1445896"/>
                <a:gd name="connsiteY15-5054" fmla="*/ 1040773 h 1078087"/>
                <a:gd name="connsiteX16-5055" fmla="*/ 10031 w 1445896"/>
                <a:gd name="connsiteY16-5056" fmla="*/ 897013 h 1078087"/>
                <a:gd name="connsiteX17-5057" fmla="*/ 553539 w 1445896"/>
                <a:gd name="connsiteY17-5058" fmla="*/ 0 h 1078087"/>
                <a:gd name="connsiteX18-5059" fmla="*/ 755887 w 1445896"/>
                <a:gd name="connsiteY18-5060" fmla="*/ 85534 h 1078087"/>
                <a:gd name="connsiteX19-5061" fmla="*/ 926290 w 1445896"/>
                <a:gd name="connsiteY19-5062" fmla="*/ 184312 h 1078087"/>
                <a:gd name="connsiteX20-5063" fmla="*/ 1325177 w 1445896"/>
                <a:gd name="connsiteY20-5064" fmla="*/ 198516 h 1078087"/>
                <a:gd name="connsiteX21-5065" fmla="*/ 1445505 w 1445896"/>
                <a:gd name="connsiteY21-5066" fmla="*/ 79982 h 1078087"/>
                <a:gd name="connsiteX22-5067" fmla="*/ 1290476 w 1445896"/>
                <a:gd name="connsiteY22-5068" fmla="*/ 523272 h 1078087"/>
                <a:gd name="connsiteX23-5069" fmla="*/ 1283702 w 1445896"/>
                <a:gd name="connsiteY23-5070" fmla="*/ 693489 h 1078087"/>
                <a:gd name="connsiteX24-5071" fmla="*/ 1374214 w 1445896"/>
                <a:gd name="connsiteY24-5072" fmla="*/ 756682 h 1078087"/>
                <a:gd name="connsiteX25-5073" fmla="*/ 1228672 w 1445896"/>
                <a:gd name="connsiteY25-5074" fmla="*/ 1001983 h 1078087"/>
                <a:gd name="connsiteX26-5075" fmla="*/ 1175348 w 1445896"/>
                <a:gd name="connsiteY26-5076" fmla="*/ 987415 h 1078087"/>
                <a:gd name="connsiteX27-5077" fmla="*/ 1117364 w 1445896"/>
                <a:gd name="connsiteY27-5078" fmla="*/ 981871 h 1078087"/>
                <a:gd name="connsiteX28-5079" fmla="*/ 1084001 w 1445896"/>
                <a:gd name="connsiteY28-5080" fmla="*/ 982189 h 1078087"/>
                <a:gd name="connsiteX29-5081" fmla="*/ 1005902 w 1445896"/>
                <a:gd name="connsiteY29-5082" fmla="*/ 1024512 h 1078087"/>
                <a:gd name="connsiteX0-5083" fmla="*/ 1005902 w 1445896"/>
                <a:gd name="connsiteY0-5084" fmla="*/ 1024512 h 1078087"/>
                <a:gd name="connsiteX1-5085" fmla="*/ 973859 w 1445896"/>
                <a:gd name="connsiteY1-5086" fmla="*/ 910922 h 1078087"/>
                <a:gd name="connsiteX2-5087" fmla="*/ 987935 w 1445896"/>
                <a:gd name="connsiteY2-5088" fmla="*/ 1035152 h 1078087"/>
                <a:gd name="connsiteX3-5089" fmla="*/ 926176 w 1445896"/>
                <a:gd name="connsiteY3-5090" fmla="*/ 1052290 h 1078087"/>
                <a:gd name="connsiteX4-5091" fmla="*/ 895663 w 1445896"/>
                <a:gd name="connsiteY4-5092" fmla="*/ 1017550 h 1078087"/>
                <a:gd name="connsiteX5-5093" fmla="*/ 868958 w 1445896"/>
                <a:gd name="connsiteY5-5094" fmla="*/ 991363 h 1078087"/>
                <a:gd name="connsiteX6-5095" fmla="*/ 818308 w 1445896"/>
                <a:gd name="connsiteY6-5096" fmla="*/ 995039 h 1078087"/>
                <a:gd name="connsiteX7-5097" fmla="*/ 800659 w 1445896"/>
                <a:gd name="connsiteY7-5098" fmla="*/ 882100 h 1078087"/>
                <a:gd name="connsiteX8-5099" fmla="*/ 677295 w 1445896"/>
                <a:gd name="connsiteY8-5100" fmla="*/ 886315 h 1078087"/>
                <a:gd name="connsiteX9-5101" fmla="*/ 719642 w 1445896"/>
                <a:gd name="connsiteY9-5102" fmla="*/ 828883 h 1078087"/>
                <a:gd name="connsiteX10-5103" fmla="*/ 821460 w 1445896"/>
                <a:gd name="connsiteY10-5104" fmla="*/ 722791 h 1078087"/>
                <a:gd name="connsiteX11-5105" fmla="*/ 639112 w 1445896"/>
                <a:gd name="connsiteY11-5106" fmla="*/ 897267 h 1078087"/>
                <a:gd name="connsiteX12-5107" fmla="*/ 366908 w 1445896"/>
                <a:gd name="connsiteY12-5108" fmla="*/ 1017312 h 1078087"/>
                <a:gd name="connsiteX13-5109" fmla="*/ 467136 w 1445896"/>
                <a:gd name="connsiteY13-5110" fmla="*/ 814648 h 1078087"/>
                <a:gd name="connsiteX14-5111" fmla="*/ 337953 w 1445896"/>
                <a:gd name="connsiteY14-5112" fmla="*/ 1036037 h 1078087"/>
                <a:gd name="connsiteX15-5113" fmla="*/ 222514 w 1445896"/>
                <a:gd name="connsiteY15-5114" fmla="*/ 1040773 h 1078087"/>
                <a:gd name="connsiteX16-5115" fmla="*/ 10031 w 1445896"/>
                <a:gd name="connsiteY16-5116" fmla="*/ 897013 h 1078087"/>
                <a:gd name="connsiteX17-5117" fmla="*/ 553539 w 1445896"/>
                <a:gd name="connsiteY17-5118" fmla="*/ 0 h 1078087"/>
                <a:gd name="connsiteX18-5119" fmla="*/ 755887 w 1445896"/>
                <a:gd name="connsiteY18-5120" fmla="*/ 85534 h 1078087"/>
                <a:gd name="connsiteX19-5121" fmla="*/ 926290 w 1445896"/>
                <a:gd name="connsiteY19-5122" fmla="*/ 184312 h 1078087"/>
                <a:gd name="connsiteX20-5123" fmla="*/ 1325177 w 1445896"/>
                <a:gd name="connsiteY20-5124" fmla="*/ 198516 h 1078087"/>
                <a:gd name="connsiteX21-5125" fmla="*/ 1445505 w 1445896"/>
                <a:gd name="connsiteY21-5126" fmla="*/ 79982 h 1078087"/>
                <a:gd name="connsiteX22-5127" fmla="*/ 1290476 w 1445896"/>
                <a:gd name="connsiteY22-5128" fmla="*/ 523272 h 1078087"/>
                <a:gd name="connsiteX23-5129" fmla="*/ 1283702 w 1445896"/>
                <a:gd name="connsiteY23-5130" fmla="*/ 693489 h 1078087"/>
                <a:gd name="connsiteX24-5131" fmla="*/ 1374214 w 1445896"/>
                <a:gd name="connsiteY24-5132" fmla="*/ 756682 h 1078087"/>
                <a:gd name="connsiteX25-5133" fmla="*/ 1228672 w 1445896"/>
                <a:gd name="connsiteY25-5134" fmla="*/ 1001983 h 1078087"/>
                <a:gd name="connsiteX26-5135" fmla="*/ 1175348 w 1445896"/>
                <a:gd name="connsiteY26-5136" fmla="*/ 987415 h 1078087"/>
                <a:gd name="connsiteX27-5137" fmla="*/ 1117364 w 1445896"/>
                <a:gd name="connsiteY27-5138" fmla="*/ 981871 h 1078087"/>
                <a:gd name="connsiteX28-5139" fmla="*/ 1084001 w 1445896"/>
                <a:gd name="connsiteY28-5140" fmla="*/ 982189 h 1078087"/>
                <a:gd name="connsiteX29-5141" fmla="*/ 1005902 w 1445896"/>
                <a:gd name="connsiteY29-5142" fmla="*/ 1024512 h 1078087"/>
                <a:gd name="connsiteX0-5143" fmla="*/ 1005671 w 1445665"/>
                <a:gd name="connsiteY0-5144" fmla="*/ 1024512 h 1078087"/>
                <a:gd name="connsiteX1-5145" fmla="*/ 973628 w 1445665"/>
                <a:gd name="connsiteY1-5146" fmla="*/ 910922 h 1078087"/>
                <a:gd name="connsiteX2-5147" fmla="*/ 987704 w 1445665"/>
                <a:gd name="connsiteY2-5148" fmla="*/ 1035152 h 1078087"/>
                <a:gd name="connsiteX3-5149" fmla="*/ 925945 w 1445665"/>
                <a:gd name="connsiteY3-5150" fmla="*/ 1052290 h 1078087"/>
                <a:gd name="connsiteX4-5151" fmla="*/ 895432 w 1445665"/>
                <a:gd name="connsiteY4-5152" fmla="*/ 1017550 h 1078087"/>
                <a:gd name="connsiteX5-5153" fmla="*/ 868727 w 1445665"/>
                <a:gd name="connsiteY5-5154" fmla="*/ 991363 h 1078087"/>
                <a:gd name="connsiteX6-5155" fmla="*/ 818077 w 1445665"/>
                <a:gd name="connsiteY6-5156" fmla="*/ 995039 h 1078087"/>
                <a:gd name="connsiteX7-5157" fmla="*/ 800428 w 1445665"/>
                <a:gd name="connsiteY7-5158" fmla="*/ 882100 h 1078087"/>
                <a:gd name="connsiteX8-5159" fmla="*/ 677064 w 1445665"/>
                <a:gd name="connsiteY8-5160" fmla="*/ 886315 h 1078087"/>
                <a:gd name="connsiteX9-5161" fmla="*/ 719411 w 1445665"/>
                <a:gd name="connsiteY9-5162" fmla="*/ 828883 h 1078087"/>
                <a:gd name="connsiteX10-5163" fmla="*/ 821229 w 1445665"/>
                <a:gd name="connsiteY10-5164" fmla="*/ 722791 h 1078087"/>
                <a:gd name="connsiteX11-5165" fmla="*/ 638881 w 1445665"/>
                <a:gd name="connsiteY11-5166" fmla="*/ 897267 h 1078087"/>
                <a:gd name="connsiteX12-5167" fmla="*/ 366677 w 1445665"/>
                <a:gd name="connsiteY12-5168" fmla="*/ 1017312 h 1078087"/>
                <a:gd name="connsiteX13-5169" fmla="*/ 466905 w 1445665"/>
                <a:gd name="connsiteY13-5170" fmla="*/ 814648 h 1078087"/>
                <a:gd name="connsiteX14-5171" fmla="*/ 337722 w 1445665"/>
                <a:gd name="connsiteY14-5172" fmla="*/ 1036037 h 1078087"/>
                <a:gd name="connsiteX15-5173" fmla="*/ 228448 w 1445665"/>
                <a:gd name="connsiteY15-5174" fmla="*/ 1047165 h 1078087"/>
                <a:gd name="connsiteX16-5175" fmla="*/ 9800 w 1445665"/>
                <a:gd name="connsiteY16-5176" fmla="*/ 897013 h 1078087"/>
                <a:gd name="connsiteX17-5177" fmla="*/ 553308 w 1445665"/>
                <a:gd name="connsiteY17-5178" fmla="*/ 0 h 1078087"/>
                <a:gd name="connsiteX18-5179" fmla="*/ 755656 w 1445665"/>
                <a:gd name="connsiteY18-5180" fmla="*/ 85534 h 1078087"/>
                <a:gd name="connsiteX19-5181" fmla="*/ 926059 w 1445665"/>
                <a:gd name="connsiteY19-5182" fmla="*/ 184312 h 1078087"/>
                <a:gd name="connsiteX20-5183" fmla="*/ 1324946 w 1445665"/>
                <a:gd name="connsiteY20-5184" fmla="*/ 198516 h 1078087"/>
                <a:gd name="connsiteX21-5185" fmla="*/ 1445274 w 1445665"/>
                <a:gd name="connsiteY21-5186" fmla="*/ 79982 h 1078087"/>
                <a:gd name="connsiteX22-5187" fmla="*/ 1290245 w 1445665"/>
                <a:gd name="connsiteY22-5188" fmla="*/ 523272 h 1078087"/>
                <a:gd name="connsiteX23-5189" fmla="*/ 1283471 w 1445665"/>
                <a:gd name="connsiteY23-5190" fmla="*/ 693489 h 1078087"/>
                <a:gd name="connsiteX24-5191" fmla="*/ 1373983 w 1445665"/>
                <a:gd name="connsiteY24-5192" fmla="*/ 756682 h 1078087"/>
                <a:gd name="connsiteX25-5193" fmla="*/ 1228441 w 1445665"/>
                <a:gd name="connsiteY25-5194" fmla="*/ 1001983 h 1078087"/>
                <a:gd name="connsiteX26-5195" fmla="*/ 1175117 w 1445665"/>
                <a:gd name="connsiteY26-5196" fmla="*/ 987415 h 1078087"/>
                <a:gd name="connsiteX27-5197" fmla="*/ 1117133 w 1445665"/>
                <a:gd name="connsiteY27-5198" fmla="*/ 981871 h 1078087"/>
                <a:gd name="connsiteX28-5199" fmla="*/ 1083770 w 1445665"/>
                <a:gd name="connsiteY28-5200" fmla="*/ 982189 h 1078087"/>
                <a:gd name="connsiteX29-5201" fmla="*/ 1005671 w 1445665"/>
                <a:gd name="connsiteY29-5202" fmla="*/ 1024512 h 1078087"/>
                <a:gd name="connsiteX0-5203" fmla="*/ 1012394 w 1452388"/>
                <a:gd name="connsiteY0-5204" fmla="*/ 1024512 h 1078087"/>
                <a:gd name="connsiteX1-5205" fmla="*/ 980351 w 1452388"/>
                <a:gd name="connsiteY1-5206" fmla="*/ 910922 h 1078087"/>
                <a:gd name="connsiteX2-5207" fmla="*/ 994427 w 1452388"/>
                <a:gd name="connsiteY2-5208" fmla="*/ 1035152 h 1078087"/>
                <a:gd name="connsiteX3-5209" fmla="*/ 932668 w 1452388"/>
                <a:gd name="connsiteY3-5210" fmla="*/ 1052290 h 1078087"/>
                <a:gd name="connsiteX4-5211" fmla="*/ 902155 w 1452388"/>
                <a:gd name="connsiteY4-5212" fmla="*/ 1017550 h 1078087"/>
                <a:gd name="connsiteX5-5213" fmla="*/ 875450 w 1452388"/>
                <a:gd name="connsiteY5-5214" fmla="*/ 991363 h 1078087"/>
                <a:gd name="connsiteX6-5215" fmla="*/ 824800 w 1452388"/>
                <a:gd name="connsiteY6-5216" fmla="*/ 995039 h 1078087"/>
                <a:gd name="connsiteX7-5217" fmla="*/ 807151 w 1452388"/>
                <a:gd name="connsiteY7-5218" fmla="*/ 882100 h 1078087"/>
                <a:gd name="connsiteX8-5219" fmla="*/ 683787 w 1452388"/>
                <a:gd name="connsiteY8-5220" fmla="*/ 886315 h 1078087"/>
                <a:gd name="connsiteX9-5221" fmla="*/ 726134 w 1452388"/>
                <a:gd name="connsiteY9-5222" fmla="*/ 828883 h 1078087"/>
                <a:gd name="connsiteX10-5223" fmla="*/ 827952 w 1452388"/>
                <a:gd name="connsiteY10-5224" fmla="*/ 722791 h 1078087"/>
                <a:gd name="connsiteX11-5225" fmla="*/ 645604 w 1452388"/>
                <a:gd name="connsiteY11-5226" fmla="*/ 897267 h 1078087"/>
                <a:gd name="connsiteX12-5227" fmla="*/ 373400 w 1452388"/>
                <a:gd name="connsiteY12-5228" fmla="*/ 1017312 h 1078087"/>
                <a:gd name="connsiteX13-5229" fmla="*/ 473628 w 1452388"/>
                <a:gd name="connsiteY13-5230" fmla="*/ 814648 h 1078087"/>
                <a:gd name="connsiteX14-5231" fmla="*/ 344445 w 1452388"/>
                <a:gd name="connsiteY14-5232" fmla="*/ 1036037 h 1078087"/>
                <a:gd name="connsiteX15-5233" fmla="*/ 235171 w 1452388"/>
                <a:gd name="connsiteY15-5234" fmla="*/ 1047165 h 1078087"/>
                <a:gd name="connsiteX16-5235" fmla="*/ 148881 w 1452388"/>
                <a:gd name="connsiteY16-5236" fmla="*/ 1038510 h 1078087"/>
                <a:gd name="connsiteX17-5237" fmla="*/ 16523 w 1452388"/>
                <a:gd name="connsiteY17-5238" fmla="*/ 897013 h 1078087"/>
                <a:gd name="connsiteX18-5239" fmla="*/ 560031 w 1452388"/>
                <a:gd name="connsiteY18-5240" fmla="*/ 0 h 1078087"/>
                <a:gd name="connsiteX19-5241" fmla="*/ 762379 w 1452388"/>
                <a:gd name="connsiteY19-5242" fmla="*/ 85534 h 1078087"/>
                <a:gd name="connsiteX20-5243" fmla="*/ 932782 w 1452388"/>
                <a:gd name="connsiteY20-5244" fmla="*/ 184312 h 1078087"/>
                <a:gd name="connsiteX21-5245" fmla="*/ 1331669 w 1452388"/>
                <a:gd name="connsiteY21-5246" fmla="*/ 198516 h 1078087"/>
                <a:gd name="connsiteX22-5247" fmla="*/ 1451997 w 1452388"/>
                <a:gd name="connsiteY22-5248" fmla="*/ 79982 h 1078087"/>
                <a:gd name="connsiteX23-5249" fmla="*/ 1296968 w 1452388"/>
                <a:gd name="connsiteY23-5250" fmla="*/ 523272 h 1078087"/>
                <a:gd name="connsiteX24-5251" fmla="*/ 1290194 w 1452388"/>
                <a:gd name="connsiteY24-5252" fmla="*/ 693489 h 1078087"/>
                <a:gd name="connsiteX25-5253" fmla="*/ 1380706 w 1452388"/>
                <a:gd name="connsiteY25-5254" fmla="*/ 756682 h 1078087"/>
                <a:gd name="connsiteX26-5255" fmla="*/ 1235164 w 1452388"/>
                <a:gd name="connsiteY26-5256" fmla="*/ 1001983 h 1078087"/>
                <a:gd name="connsiteX27-5257" fmla="*/ 1181840 w 1452388"/>
                <a:gd name="connsiteY27-5258" fmla="*/ 987415 h 1078087"/>
                <a:gd name="connsiteX28-5259" fmla="*/ 1123856 w 1452388"/>
                <a:gd name="connsiteY28-5260" fmla="*/ 981871 h 1078087"/>
                <a:gd name="connsiteX29-5261" fmla="*/ 1090493 w 1452388"/>
                <a:gd name="connsiteY29-5262" fmla="*/ 982189 h 1078087"/>
                <a:gd name="connsiteX30" fmla="*/ 1012394 w 1452388"/>
                <a:gd name="connsiteY30" fmla="*/ 1024512 h 1078087"/>
                <a:gd name="connsiteX0-5263" fmla="*/ 1002416 w 1442410"/>
                <a:gd name="connsiteY0-5264" fmla="*/ 1024512 h 1078087"/>
                <a:gd name="connsiteX1-5265" fmla="*/ 970373 w 1442410"/>
                <a:gd name="connsiteY1-5266" fmla="*/ 910922 h 1078087"/>
                <a:gd name="connsiteX2-5267" fmla="*/ 984449 w 1442410"/>
                <a:gd name="connsiteY2-5268" fmla="*/ 1035152 h 1078087"/>
                <a:gd name="connsiteX3-5269" fmla="*/ 922690 w 1442410"/>
                <a:gd name="connsiteY3-5270" fmla="*/ 1052290 h 1078087"/>
                <a:gd name="connsiteX4-5271" fmla="*/ 892177 w 1442410"/>
                <a:gd name="connsiteY4-5272" fmla="*/ 1017550 h 1078087"/>
                <a:gd name="connsiteX5-5273" fmla="*/ 865472 w 1442410"/>
                <a:gd name="connsiteY5-5274" fmla="*/ 991363 h 1078087"/>
                <a:gd name="connsiteX6-5275" fmla="*/ 814822 w 1442410"/>
                <a:gd name="connsiteY6-5276" fmla="*/ 995039 h 1078087"/>
                <a:gd name="connsiteX7-5277" fmla="*/ 797173 w 1442410"/>
                <a:gd name="connsiteY7-5278" fmla="*/ 882100 h 1078087"/>
                <a:gd name="connsiteX8-5279" fmla="*/ 673809 w 1442410"/>
                <a:gd name="connsiteY8-5280" fmla="*/ 886315 h 1078087"/>
                <a:gd name="connsiteX9-5281" fmla="*/ 716156 w 1442410"/>
                <a:gd name="connsiteY9-5282" fmla="*/ 828883 h 1078087"/>
                <a:gd name="connsiteX10-5283" fmla="*/ 817974 w 1442410"/>
                <a:gd name="connsiteY10-5284" fmla="*/ 722791 h 1078087"/>
                <a:gd name="connsiteX11-5285" fmla="*/ 635626 w 1442410"/>
                <a:gd name="connsiteY11-5286" fmla="*/ 897267 h 1078087"/>
                <a:gd name="connsiteX12-5287" fmla="*/ 363422 w 1442410"/>
                <a:gd name="connsiteY12-5288" fmla="*/ 1017312 h 1078087"/>
                <a:gd name="connsiteX13-5289" fmla="*/ 463650 w 1442410"/>
                <a:gd name="connsiteY13-5290" fmla="*/ 814648 h 1078087"/>
                <a:gd name="connsiteX14-5291" fmla="*/ 334467 w 1442410"/>
                <a:gd name="connsiteY14-5292" fmla="*/ 1036037 h 1078087"/>
                <a:gd name="connsiteX15-5293" fmla="*/ 225193 w 1442410"/>
                <a:gd name="connsiteY15-5294" fmla="*/ 1047165 h 1078087"/>
                <a:gd name="connsiteX16-5295" fmla="*/ 465839 w 1442410"/>
                <a:gd name="connsiteY16-5296" fmla="*/ 552656 h 1078087"/>
                <a:gd name="connsiteX17-5297" fmla="*/ 6545 w 1442410"/>
                <a:gd name="connsiteY17-5298" fmla="*/ 897013 h 1078087"/>
                <a:gd name="connsiteX18-5299" fmla="*/ 550053 w 1442410"/>
                <a:gd name="connsiteY18-5300" fmla="*/ 0 h 1078087"/>
                <a:gd name="connsiteX19-5301" fmla="*/ 752401 w 1442410"/>
                <a:gd name="connsiteY19-5302" fmla="*/ 85534 h 1078087"/>
                <a:gd name="connsiteX20-5303" fmla="*/ 922804 w 1442410"/>
                <a:gd name="connsiteY20-5304" fmla="*/ 184312 h 1078087"/>
                <a:gd name="connsiteX21-5305" fmla="*/ 1321691 w 1442410"/>
                <a:gd name="connsiteY21-5306" fmla="*/ 198516 h 1078087"/>
                <a:gd name="connsiteX22-5307" fmla="*/ 1442019 w 1442410"/>
                <a:gd name="connsiteY22-5308" fmla="*/ 79982 h 1078087"/>
                <a:gd name="connsiteX23-5309" fmla="*/ 1286990 w 1442410"/>
                <a:gd name="connsiteY23-5310" fmla="*/ 523272 h 1078087"/>
                <a:gd name="connsiteX24-5311" fmla="*/ 1280216 w 1442410"/>
                <a:gd name="connsiteY24-5312" fmla="*/ 693489 h 1078087"/>
                <a:gd name="connsiteX25-5313" fmla="*/ 1370728 w 1442410"/>
                <a:gd name="connsiteY25-5314" fmla="*/ 756682 h 1078087"/>
                <a:gd name="connsiteX26-5315" fmla="*/ 1225186 w 1442410"/>
                <a:gd name="connsiteY26-5316" fmla="*/ 1001983 h 1078087"/>
                <a:gd name="connsiteX27-5317" fmla="*/ 1171862 w 1442410"/>
                <a:gd name="connsiteY27-5318" fmla="*/ 987415 h 1078087"/>
                <a:gd name="connsiteX28-5319" fmla="*/ 1113878 w 1442410"/>
                <a:gd name="connsiteY28-5320" fmla="*/ 981871 h 1078087"/>
                <a:gd name="connsiteX29-5321" fmla="*/ 1080515 w 1442410"/>
                <a:gd name="connsiteY29-5322" fmla="*/ 982189 h 1078087"/>
                <a:gd name="connsiteX30-5323" fmla="*/ 1002416 w 1442410"/>
                <a:gd name="connsiteY30-5324" fmla="*/ 1024512 h 1078087"/>
                <a:gd name="connsiteX0-5325" fmla="*/ 1002416 w 1442410"/>
                <a:gd name="connsiteY0-5326" fmla="*/ 1024512 h 1078087"/>
                <a:gd name="connsiteX1-5327" fmla="*/ 970373 w 1442410"/>
                <a:gd name="connsiteY1-5328" fmla="*/ 910922 h 1078087"/>
                <a:gd name="connsiteX2-5329" fmla="*/ 984449 w 1442410"/>
                <a:gd name="connsiteY2-5330" fmla="*/ 1035152 h 1078087"/>
                <a:gd name="connsiteX3-5331" fmla="*/ 922690 w 1442410"/>
                <a:gd name="connsiteY3-5332" fmla="*/ 1052290 h 1078087"/>
                <a:gd name="connsiteX4-5333" fmla="*/ 892177 w 1442410"/>
                <a:gd name="connsiteY4-5334" fmla="*/ 1017550 h 1078087"/>
                <a:gd name="connsiteX5-5335" fmla="*/ 865472 w 1442410"/>
                <a:gd name="connsiteY5-5336" fmla="*/ 991363 h 1078087"/>
                <a:gd name="connsiteX6-5337" fmla="*/ 814822 w 1442410"/>
                <a:gd name="connsiteY6-5338" fmla="*/ 995039 h 1078087"/>
                <a:gd name="connsiteX7-5339" fmla="*/ 797173 w 1442410"/>
                <a:gd name="connsiteY7-5340" fmla="*/ 882100 h 1078087"/>
                <a:gd name="connsiteX8-5341" fmla="*/ 673809 w 1442410"/>
                <a:gd name="connsiteY8-5342" fmla="*/ 886315 h 1078087"/>
                <a:gd name="connsiteX9-5343" fmla="*/ 716156 w 1442410"/>
                <a:gd name="connsiteY9-5344" fmla="*/ 828883 h 1078087"/>
                <a:gd name="connsiteX10-5345" fmla="*/ 817974 w 1442410"/>
                <a:gd name="connsiteY10-5346" fmla="*/ 722791 h 1078087"/>
                <a:gd name="connsiteX11-5347" fmla="*/ 635626 w 1442410"/>
                <a:gd name="connsiteY11-5348" fmla="*/ 897267 h 1078087"/>
                <a:gd name="connsiteX12-5349" fmla="*/ 363422 w 1442410"/>
                <a:gd name="connsiteY12-5350" fmla="*/ 1017312 h 1078087"/>
                <a:gd name="connsiteX13-5351" fmla="*/ 463650 w 1442410"/>
                <a:gd name="connsiteY13-5352" fmla="*/ 814648 h 1078087"/>
                <a:gd name="connsiteX14-5353" fmla="*/ 334467 w 1442410"/>
                <a:gd name="connsiteY14-5354" fmla="*/ 1036037 h 1078087"/>
                <a:gd name="connsiteX15-5355" fmla="*/ 225193 w 1442410"/>
                <a:gd name="connsiteY15-5356" fmla="*/ 1047165 h 1078087"/>
                <a:gd name="connsiteX16-5357" fmla="*/ 465839 w 1442410"/>
                <a:gd name="connsiteY16-5358" fmla="*/ 552656 h 1078087"/>
                <a:gd name="connsiteX17-5359" fmla="*/ 6545 w 1442410"/>
                <a:gd name="connsiteY17-5360" fmla="*/ 897013 h 1078087"/>
                <a:gd name="connsiteX18-5361" fmla="*/ 550053 w 1442410"/>
                <a:gd name="connsiteY18-5362" fmla="*/ 0 h 1078087"/>
                <a:gd name="connsiteX19-5363" fmla="*/ 752401 w 1442410"/>
                <a:gd name="connsiteY19-5364" fmla="*/ 85534 h 1078087"/>
                <a:gd name="connsiteX20-5365" fmla="*/ 922804 w 1442410"/>
                <a:gd name="connsiteY20-5366" fmla="*/ 184312 h 1078087"/>
                <a:gd name="connsiteX21-5367" fmla="*/ 1321691 w 1442410"/>
                <a:gd name="connsiteY21-5368" fmla="*/ 198516 h 1078087"/>
                <a:gd name="connsiteX22-5369" fmla="*/ 1442019 w 1442410"/>
                <a:gd name="connsiteY22-5370" fmla="*/ 79982 h 1078087"/>
                <a:gd name="connsiteX23-5371" fmla="*/ 1286990 w 1442410"/>
                <a:gd name="connsiteY23-5372" fmla="*/ 523272 h 1078087"/>
                <a:gd name="connsiteX24-5373" fmla="*/ 1280216 w 1442410"/>
                <a:gd name="connsiteY24-5374" fmla="*/ 693489 h 1078087"/>
                <a:gd name="connsiteX25-5375" fmla="*/ 1370728 w 1442410"/>
                <a:gd name="connsiteY25-5376" fmla="*/ 756682 h 1078087"/>
                <a:gd name="connsiteX26-5377" fmla="*/ 1225186 w 1442410"/>
                <a:gd name="connsiteY26-5378" fmla="*/ 1001983 h 1078087"/>
                <a:gd name="connsiteX27-5379" fmla="*/ 1171862 w 1442410"/>
                <a:gd name="connsiteY27-5380" fmla="*/ 987415 h 1078087"/>
                <a:gd name="connsiteX28-5381" fmla="*/ 1113878 w 1442410"/>
                <a:gd name="connsiteY28-5382" fmla="*/ 981871 h 1078087"/>
                <a:gd name="connsiteX29-5383" fmla="*/ 1080515 w 1442410"/>
                <a:gd name="connsiteY29-5384" fmla="*/ 982189 h 1078087"/>
                <a:gd name="connsiteX30-5385" fmla="*/ 1002416 w 1442410"/>
                <a:gd name="connsiteY30-5386" fmla="*/ 1024512 h 1078087"/>
                <a:gd name="connsiteX0-5387" fmla="*/ 1002416 w 1442410"/>
                <a:gd name="connsiteY0-5388" fmla="*/ 1024512 h 1078087"/>
                <a:gd name="connsiteX1-5389" fmla="*/ 970373 w 1442410"/>
                <a:gd name="connsiteY1-5390" fmla="*/ 910922 h 1078087"/>
                <a:gd name="connsiteX2-5391" fmla="*/ 984449 w 1442410"/>
                <a:gd name="connsiteY2-5392" fmla="*/ 1035152 h 1078087"/>
                <a:gd name="connsiteX3-5393" fmla="*/ 922690 w 1442410"/>
                <a:gd name="connsiteY3-5394" fmla="*/ 1052290 h 1078087"/>
                <a:gd name="connsiteX4-5395" fmla="*/ 892177 w 1442410"/>
                <a:gd name="connsiteY4-5396" fmla="*/ 1017550 h 1078087"/>
                <a:gd name="connsiteX5-5397" fmla="*/ 865472 w 1442410"/>
                <a:gd name="connsiteY5-5398" fmla="*/ 991363 h 1078087"/>
                <a:gd name="connsiteX6-5399" fmla="*/ 814822 w 1442410"/>
                <a:gd name="connsiteY6-5400" fmla="*/ 995039 h 1078087"/>
                <a:gd name="connsiteX7-5401" fmla="*/ 797173 w 1442410"/>
                <a:gd name="connsiteY7-5402" fmla="*/ 882100 h 1078087"/>
                <a:gd name="connsiteX8-5403" fmla="*/ 673809 w 1442410"/>
                <a:gd name="connsiteY8-5404" fmla="*/ 886315 h 1078087"/>
                <a:gd name="connsiteX9-5405" fmla="*/ 716156 w 1442410"/>
                <a:gd name="connsiteY9-5406" fmla="*/ 828883 h 1078087"/>
                <a:gd name="connsiteX10-5407" fmla="*/ 817974 w 1442410"/>
                <a:gd name="connsiteY10-5408" fmla="*/ 722791 h 1078087"/>
                <a:gd name="connsiteX11-5409" fmla="*/ 635626 w 1442410"/>
                <a:gd name="connsiteY11-5410" fmla="*/ 897267 h 1078087"/>
                <a:gd name="connsiteX12-5411" fmla="*/ 363422 w 1442410"/>
                <a:gd name="connsiteY12-5412" fmla="*/ 1017312 h 1078087"/>
                <a:gd name="connsiteX13-5413" fmla="*/ 463650 w 1442410"/>
                <a:gd name="connsiteY13-5414" fmla="*/ 814648 h 1078087"/>
                <a:gd name="connsiteX14-5415" fmla="*/ 334467 w 1442410"/>
                <a:gd name="connsiteY14-5416" fmla="*/ 1036037 h 1078087"/>
                <a:gd name="connsiteX15-5417" fmla="*/ 225193 w 1442410"/>
                <a:gd name="connsiteY15-5418" fmla="*/ 1047165 h 1078087"/>
                <a:gd name="connsiteX16-5419" fmla="*/ 306165 w 1442410"/>
                <a:gd name="connsiteY16-5420" fmla="*/ 911763 h 1078087"/>
                <a:gd name="connsiteX17-5421" fmla="*/ 465839 w 1442410"/>
                <a:gd name="connsiteY17-5422" fmla="*/ 552656 h 1078087"/>
                <a:gd name="connsiteX18-5423" fmla="*/ 6545 w 1442410"/>
                <a:gd name="connsiteY18-5424" fmla="*/ 897013 h 1078087"/>
                <a:gd name="connsiteX19-5425" fmla="*/ 550053 w 1442410"/>
                <a:gd name="connsiteY19-5426" fmla="*/ 0 h 1078087"/>
                <a:gd name="connsiteX20-5427" fmla="*/ 752401 w 1442410"/>
                <a:gd name="connsiteY20-5428" fmla="*/ 85534 h 1078087"/>
                <a:gd name="connsiteX21-5429" fmla="*/ 922804 w 1442410"/>
                <a:gd name="connsiteY21-5430" fmla="*/ 184312 h 1078087"/>
                <a:gd name="connsiteX22-5431" fmla="*/ 1321691 w 1442410"/>
                <a:gd name="connsiteY22-5432" fmla="*/ 198516 h 1078087"/>
                <a:gd name="connsiteX23-5433" fmla="*/ 1442019 w 1442410"/>
                <a:gd name="connsiteY23-5434" fmla="*/ 79982 h 1078087"/>
                <a:gd name="connsiteX24-5435" fmla="*/ 1286990 w 1442410"/>
                <a:gd name="connsiteY24-5436" fmla="*/ 523272 h 1078087"/>
                <a:gd name="connsiteX25-5437" fmla="*/ 1280216 w 1442410"/>
                <a:gd name="connsiteY25-5438" fmla="*/ 693489 h 1078087"/>
                <a:gd name="connsiteX26-5439" fmla="*/ 1370728 w 1442410"/>
                <a:gd name="connsiteY26-5440" fmla="*/ 756682 h 1078087"/>
                <a:gd name="connsiteX27-5441" fmla="*/ 1225186 w 1442410"/>
                <a:gd name="connsiteY27-5442" fmla="*/ 1001983 h 1078087"/>
                <a:gd name="connsiteX28-5443" fmla="*/ 1171862 w 1442410"/>
                <a:gd name="connsiteY28-5444" fmla="*/ 987415 h 1078087"/>
                <a:gd name="connsiteX29-5445" fmla="*/ 1113878 w 1442410"/>
                <a:gd name="connsiteY29-5446" fmla="*/ 981871 h 1078087"/>
                <a:gd name="connsiteX30-5447" fmla="*/ 1080515 w 1442410"/>
                <a:gd name="connsiteY30-5448" fmla="*/ 982189 h 1078087"/>
                <a:gd name="connsiteX31" fmla="*/ 1002416 w 1442410"/>
                <a:gd name="connsiteY31" fmla="*/ 1024512 h 1078087"/>
                <a:gd name="connsiteX0-5449" fmla="*/ 1002416 w 1442410"/>
                <a:gd name="connsiteY0-5450" fmla="*/ 1024512 h 1078087"/>
                <a:gd name="connsiteX1-5451" fmla="*/ 970373 w 1442410"/>
                <a:gd name="connsiteY1-5452" fmla="*/ 910922 h 1078087"/>
                <a:gd name="connsiteX2-5453" fmla="*/ 984449 w 1442410"/>
                <a:gd name="connsiteY2-5454" fmla="*/ 1035152 h 1078087"/>
                <a:gd name="connsiteX3-5455" fmla="*/ 922690 w 1442410"/>
                <a:gd name="connsiteY3-5456" fmla="*/ 1052290 h 1078087"/>
                <a:gd name="connsiteX4-5457" fmla="*/ 892177 w 1442410"/>
                <a:gd name="connsiteY4-5458" fmla="*/ 1017550 h 1078087"/>
                <a:gd name="connsiteX5-5459" fmla="*/ 865472 w 1442410"/>
                <a:gd name="connsiteY5-5460" fmla="*/ 991363 h 1078087"/>
                <a:gd name="connsiteX6-5461" fmla="*/ 814822 w 1442410"/>
                <a:gd name="connsiteY6-5462" fmla="*/ 995039 h 1078087"/>
                <a:gd name="connsiteX7-5463" fmla="*/ 797173 w 1442410"/>
                <a:gd name="connsiteY7-5464" fmla="*/ 882100 h 1078087"/>
                <a:gd name="connsiteX8-5465" fmla="*/ 673809 w 1442410"/>
                <a:gd name="connsiteY8-5466" fmla="*/ 886315 h 1078087"/>
                <a:gd name="connsiteX9-5467" fmla="*/ 716156 w 1442410"/>
                <a:gd name="connsiteY9-5468" fmla="*/ 828883 h 1078087"/>
                <a:gd name="connsiteX10-5469" fmla="*/ 817974 w 1442410"/>
                <a:gd name="connsiteY10-5470" fmla="*/ 722791 h 1078087"/>
                <a:gd name="connsiteX11-5471" fmla="*/ 635626 w 1442410"/>
                <a:gd name="connsiteY11-5472" fmla="*/ 897267 h 1078087"/>
                <a:gd name="connsiteX12-5473" fmla="*/ 363422 w 1442410"/>
                <a:gd name="connsiteY12-5474" fmla="*/ 1017312 h 1078087"/>
                <a:gd name="connsiteX13-5475" fmla="*/ 463650 w 1442410"/>
                <a:gd name="connsiteY13-5476" fmla="*/ 814648 h 1078087"/>
                <a:gd name="connsiteX14-5477" fmla="*/ 334467 w 1442410"/>
                <a:gd name="connsiteY14-5478" fmla="*/ 1036037 h 1078087"/>
                <a:gd name="connsiteX15-5479" fmla="*/ 225193 w 1442410"/>
                <a:gd name="connsiteY15-5480" fmla="*/ 1047165 h 1078087"/>
                <a:gd name="connsiteX16-5481" fmla="*/ 306165 w 1442410"/>
                <a:gd name="connsiteY16-5482" fmla="*/ 911763 h 1078087"/>
                <a:gd name="connsiteX17-5483" fmla="*/ 465839 w 1442410"/>
                <a:gd name="connsiteY17-5484" fmla="*/ 552656 h 1078087"/>
                <a:gd name="connsiteX18-5485" fmla="*/ 6545 w 1442410"/>
                <a:gd name="connsiteY18-5486" fmla="*/ 897013 h 1078087"/>
                <a:gd name="connsiteX19-5487" fmla="*/ 550053 w 1442410"/>
                <a:gd name="connsiteY19-5488" fmla="*/ 0 h 1078087"/>
                <a:gd name="connsiteX20-5489" fmla="*/ 752401 w 1442410"/>
                <a:gd name="connsiteY20-5490" fmla="*/ 85534 h 1078087"/>
                <a:gd name="connsiteX21-5491" fmla="*/ 922804 w 1442410"/>
                <a:gd name="connsiteY21-5492" fmla="*/ 184312 h 1078087"/>
                <a:gd name="connsiteX22-5493" fmla="*/ 1321691 w 1442410"/>
                <a:gd name="connsiteY22-5494" fmla="*/ 198516 h 1078087"/>
                <a:gd name="connsiteX23-5495" fmla="*/ 1442019 w 1442410"/>
                <a:gd name="connsiteY23-5496" fmla="*/ 79982 h 1078087"/>
                <a:gd name="connsiteX24-5497" fmla="*/ 1286990 w 1442410"/>
                <a:gd name="connsiteY24-5498" fmla="*/ 523272 h 1078087"/>
                <a:gd name="connsiteX25-5499" fmla="*/ 1280216 w 1442410"/>
                <a:gd name="connsiteY25-5500" fmla="*/ 693489 h 1078087"/>
                <a:gd name="connsiteX26-5501" fmla="*/ 1370728 w 1442410"/>
                <a:gd name="connsiteY26-5502" fmla="*/ 756682 h 1078087"/>
                <a:gd name="connsiteX27-5503" fmla="*/ 1225186 w 1442410"/>
                <a:gd name="connsiteY27-5504" fmla="*/ 1001983 h 1078087"/>
                <a:gd name="connsiteX28-5505" fmla="*/ 1171862 w 1442410"/>
                <a:gd name="connsiteY28-5506" fmla="*/ 987415 h 1078087"/>
                <a:gd name="connsiteX29-5507" fmla="*/ 1113878 w 1442410"/>
                <a:gd name="connsiteY29-5508" fmla="*/ 981871 h 1078087"/>
                <a:gd name="connsiteX30-5509" fmla="*/ 1080515 w 1442410"/>
                <a:gd name="connsiteY30-5510" fmla="*/ 982189 h 1078087"/>
                <a:gd name="connsiteX31-5511" fmla="*/ 1002416 w 1442410"/>
                <a:gd name="connsiteY31-5512" fmla="*/ 1024512 h 1078087"/>
                <a:gd name="connsiteX0-5513" fmla="*/ 1002416 w 1442410"/>
                <a:gd name="connsiteY0-5514" fmla="*/ 1024512 h 1078087"/>
                <a:gd name="connsiteX1-5515" fmla="*/ 970373 w 1442410"/>
                <a:gd name="connsiteY1-5516" fmla="*/ 910922 h 1078087"/>
                <a:gd name="connsiteX2-5517" fmla="*/ 984449 w 1442410"/>
                <a:gd name="connsiteY2-5518" fmla="*/ 1035152 h 1078087"/>
                <a:gd name="connsiteX3-5519" fmla="*/ 922690 w 1442410"/>
                <a:gd name="connsiteY3-5520" fmla="*/ 1052290 h 1078087"/>
                <a:gd name="connsiteX4-5521" fmla="*/ 892177 w 1442410"/>
                <a:gd name="connsiteY4-5522" fmla="*/ 1017550 h 1078087"/>
                <a:gd name="connsiteX5-5523" fmla="*/ 865472 w 1442410"/>
                <a:gd name="connsiteY5-5524" fmla="*/ 991363 h 1078087"/>
                <a:gd name="connsiteX6-5525" fmla="*/ 814822 w 1442410"/>
                <a:gd name="connsiteY6-5526" fmla="*/ 995039 h 1078087"/>
                <a:gd name="connsiteX7-5527" fmla="*/ 797173 w 1442410"/>
                <a:gd name="connsiteY7-5528" fmla="*/ 882100 h 1078087"/>
                <a:gd name="connsiteX8-5529" fmla="*/ 673809 w 1442410"/>
                <a:gd name="connsiteY8-5530" fmla="*/ 886315 h 1078087"/>
                <a:gd name="connsiteX9-5531" fmla="*/ 716156 w 1442410"/>
                <a:gd name="connsiteY9-5532" fmla="*/ 828883 h 1078087"/>
                <a:gd name="connsiteX10-5533" fmla="*/ 817974 w 1442410"/>
                <a:gd name="connsiteY10-5534" fmla="*/ 722791 h 1078087"/>
                <a:gd name="connsiteX11-5535" fmla="*/ 635626 w 1442410"/>
                <a:gd name="connsiteY11-5536" fmla="*/ 897267 h 1078087"/>
                <a:gd name="connsiteX12-5537" fmla="*/ 363422 w 1442410"/>
                <a:gd name="connsiteY12-5538" fmla="*/ 1017312 h 1078087"/>
                <a:gd name="connsiteX13-5539" fmla="*/ 463650 w 1442410"/>
                <a:gd name="connsiteY13-5540" fmla="*/ 814648 h 1078087"/>
                <a:gd name="connsiteX14-5541" fmla="*/ 334467 w 1442410"/>
                <a:gd name="connsiteY14-5542" fmla="*/ 1036037 h 1078087"/>
                <a:gd name="connsiteX15-5543" fmla="*/ 225193 w 1442410"/>
                <a:gd name="connsiteY15-5544" fmla="*/ 1047165 h 1078087"/>
                <a:gd name="connsiteX16-5545" fmla="*/ 306165 w 1442410"/>
                <a:gd name="connsiteY16-5546" fmla="*/ 911763 h 1078087"/>
                <a:gd name="connsiteX17-5547" fmla="*/ 465839 w 1442410"/>
                <a:gd name="connsiteY17-5548" fmla="*/ 552656 h 1078087"/>
                <a:gd name="connsiteX18-5549" fmla="*/ 6545 w 1442410"/>
                <a:gd name="connsiteY18-5550" fmla="*/ 897013 h 1078087"/>
                <a:gd name="connsiteX19-5551" fmla="*/ 550053 w 1442410"/>
                <a:gd name="connsiteY19-5552" fmla="*/ 0 h 1078087"/>
                <a:gd name="connsiteX20-5553" fmla="*/ 752401 w 1442410"/>
                <a:gd name="connsiteY20-5554" fmla="*/ 85534 h 1078087"/>
                <a:gd name="connsiteX21-5555" fmla="*/ 922804 w 1442410"/>
                <a:gd name="connsiteY21-5556" fmla="*/ 184312 h 1078087"/>
                <a:gd name="connsiteX22-5557" fmla="*/ 1321691 w 1442410"/>
                <a:gd name="connsiteY22-5558" fmla="*/ 198516 h 1078087"/>
                <a:gd name="connsiteX23-5559" fmla="*/ 1442019 w 1442410"/>
                <a:gd name="connsiteY23-5560" fmla="*/ 79982 h 1078087"/>
                <a:gd name="connsiteX24-5561" fmla="*/ 1286990 w 1442410"/>
                <a:gd name="connsiteY24-5562" fmla="*/ 523272 h 1078087"/>
                <a:gd name="connsiteX25-5563" fmla="*/ 1280216 w 1442410"/>
                <a:gd name="connsiteY25-5564" fmla="*/ 693489 h 1078087"/>
                <a:gd name="connsiteX26-5565" fmla="*/ 1370728 w 1442410"/>
                <a:gd name="connsiteY26-5566" fmla="*/ 756682 h 1078087"/>
                <a:gd name="connsiteX27-5567" fmla="*/ 1225186 w 1442410"/>
                <a:gd name="connsiteY27-5568" fmla="*/ 1001983 h 1078087"/>
                <a:gd name="connsiteX28-5569" fmla="*/ 1171862 w 1442410"/>
                <a:gd name="connsiteY28-5570" fmla="*/ 987415 h 1078087"/>
                <a:gd name="connsiteX29-5571" fmla="*/ 1113878 w 1442410"/>
                <a:gd name="connsiteY29-5572" fmla="*/ 981871 h 1078087"/>
                <a:gd name="connsiteX30-5573" fmla="*/ 1080515 w 1442410"/>
                <a:gd name="connsiteY30-5574" fmla="*/ 982189 h 1078087"/>
                <a:gd name="connsiteX31-5575" fmla="*/ 1002416 w 1442410"/>
                <a:gd name="connsiteY31-5576" fmla="*/ 1024512 h 1078087"/>
                <a:gd name="connsiteX0-5577" fmla="*/ 1002378 w 1442372"/>
                <a:gd name="connsiteY0-5578" fmla="*/ 1024512 h 1078087"/>
                <a:gd name="connsiteX1-5579" fmla="*/ 970335 w 1442372"/>
                <a:gd name="connsiteY1-5580" fmla="*/ 910922 h 1078087"/>
                <a:gd name="connsiteX2-5581" fmla="*/ 984411 w 1442372"/>
                <a:gd name="connsiteY2-5582" fmla="*/ 1035152 h 1078087"/>
                <a:gd name="connsiteX3-5583" fmla="*/ 922652 w 1442372"/>
                <a:gd name="connsiteY3-5584" fmla="*/ 1052290 h 1078087"/>
                <a:gd name="connsiteX4-5585" fmla="*/ 892139 w 1442372"/>
                <a:gd name="connsiteY4-5586" fmla="*/ 1017550 h 1078087"/>
                <a:gd name="connsiteX5-5587" fmla="*/ 865434 w 1442372"/>
                <a:gd name="connsiteY5-5588" fmla="*/ 991363 h 1078087"/>
                <a:gd name="connsiteX6-5589" fmla="*/ 814784 w 1442372"/>
                <a:gd name="connsiteY6-5590" fmla="*/ 995039 h 1078087"/>
                <a:gd name="connsiteX7-5591" fmla="*/ 797135 w 1442372"/>
                <a:gd name="connsiteY7-5592" fmla="*/ 882100 h 1078087"/>
                <a:gd name="connsiteX8-5593" fmla="*/ 673771 w 1442372"/>
                <a:gd name="connsiteY8-5594" fmla="*/ 886315 h 1078087"/>
                <a:gd name="connsiteX9-5595" fmla="*/ 716118 w 1442372"/>
                <a:gd name="connsiteY9-5596" fmla="*/ 828883 h 1078087"/>
                <a:gd name="connsiteX10-5597" fmla="*/ 817936 w 1442372"/>
                <a:gd name="connsiteY10-5598" fmla="*/ 722791 h 1078087"/>
                <a:gd name="connsiteX11-5599" fmla="*/ 635588 w 1442372"/>
                <a:gd name="connsiteY11-5600" fmla="*/ 897267 h 1078087"/>
                <a:gd name="connsiteX12-5601" fmla="*/ 363384 w 1442372"/>
                <a:gd name="connsiteY12-5602" fmla="*/ 1017312 h 1078087"/>
                <a:gd name="connsiteX13-5603" fmla="*/ 463612 w 1442372"/>
                <a:gd name="connsiteY13-5604" fmla="*/ 814648 h 1078087"/>
                <a:gd name="connsiteX14-5605" fmla="*/ 334429 w 1442372"/>
                <a:gd name="connsiteY14-5606" fmla="*/ 1036037 h 1078087"/>
                <a:gd name="connsiteX15-5607" fmla="*/ 225155 w 1442372"/>
                <a:gd name="connsiteY15-5608" fmla="*/ 1047165 h 1078087"/>
                <a:gd name="connsiteX16-5609" fmla="*/ 306127 w 1442372"/>
                <a:gd name="connsiteY16-5610" fmla="*/ 911763 h 1078087"/>
                <a:gd name="connsiteX17-5611" fmla="*/ 468932 w 1442372"/>
                <a:gd name="connsiteY17-5612" fmla="*/ 557185 h 1078087"/>
                <a:gd name="connsiteX18-5613" fmla="*/ 6507 w 1442372"/>
                <a:gd name="connsiteY18-5614" fmla="*/ 897013 h 1078087"/>
                <a:gd name="connsiteX19-5615" fmla="*/ 550015 w 1442372"/>
                <a:gd name="connsiteY19-5616" fmla="*/ 0 h 1078087"/>
                <a:gd name="connsiteX20-5617" fmla="*/ 752363 w 1442372"/>
                <a:gd name="connsiteY20-5618" fmla="*/ 85534 h 1078087"/>
                <a:gd name="connsiteX21-5619" fmla="*/ 922766 w 1442372"/>
                <a:gd name="connsiteY21-5620" fmla="*/ 184312 h 1078087"/>
                <a:gd name="connsiteX22-5621" fmla="*/ 1321653 w 1442372"/>
                <a:gd name="connsiteY22-5622" fmla="*/ 198516 h 1078087"/>
                <a:gd name="connsiteX23-5623" fmla="*/ 1441981 w 1442372"/>
                <a:gd name="connsiteY23-5624" fmla="*/ 79982 h 1078087"/>
                <a:gd name="connsiteX24-5625" fmla="*/ 1286952 w 1442372"/>
                <a:gd name="connsiteY24-5626" fmla="*/ 523272 h 1078087"/>
                <a:gd name="connsiteX25-5627" fmla="*/ 1280178 w 1442372"/>
                <a:gd name="connsiteY25-5628" fmla="*/ 693489 h 1078087"/>
                <a:gd name="connsiteX26-5629" fmla="*/ 1370690 w 1442372"/>
                <a:gd name="connsiteY26-5630" fmla="*/ 756682 h 1078087"/>
                <a:gd name="connsiteX27-5631" fmla="*/ 1225148 w 1442372"/>
                <a:gd name="connsiteY27-5632" fmla="*/ 1001983 h 1078087"/>
                <a:gd name="connsiteX28-5633" fmla="*/ 1171824 w 1442372"/>
                <a:gd name="connsiteY28-5634" fmla="*/ 987415 h 1078087"/>
                <a:gd name="connsiteX29-5635" fmla="*/ 1113840 w 1442372"/>
                <a:gd name="connsiteY29-5636" fmla="*/ 981871 h 1078087"/>
                <a:gd name="connsiteX30-5637" fmla="*/ 1080477 w 1442372"/>
                <a:gd name="connsiteY30-5638" fmla="*/ 982189 h 1078087"/>
                <a:gd name="connsiteX31-5639" fmla="*/ 1002378 w 1442372"/>
                <a:gd name="connsiteY31-5640" fmla="*/ 1024512 h 1078087"/>
                <a:gd name="connsiteX0-5641" fmla="*/ 1002378 w 1442372"/>
                <a:gd name="connsiteY0-5642" fmla="*/ 1024512 h 1078087"/>
                <a:gd name="connsiteX1-5643" fmla="*/ 970335 w 1442372"/>
                <a:gd name="connsiteY1-5644" fmla="*/ 910922 h 1078087"/>
                <a:gd name="connsiteX2-5645" fmla="*/ 984411 w 1442372"/>
                <a:gd name="connsiteY2-5646" fmla="*/ 1035152 h 1078087"/>
                <a:gd name="connsiteX3-5647" fmla="*/ 922652 w 1442372"/>
                <a:gd name="connsiteY3-5648" fmla="*/ 1052290 h 1078087"/>
                <a:gd name="connsiteX4-5649" fmla="*/ 892139 w 1442372"/>
                <a:gd name="connsiteY4-5650" fmla="*/ 1017550 h 1078087"/>
                <a:gd name="connsiteX5-5651" fmla="*/ 865434 w 1442372"/>
                <a:gd name="connsiteY5-5652" fmla="*/ 991363 h 1078087"/>
                <a:gd name="connsiteX6-5653" fmla="*/ 814784 w 1442372"/>
                <a:gd name="connsiteY6-5654" fmla="*/ 995039 h 1078087"/>
                <a:gd name="connsiteX7-5655" fmla="*/ 797135 w 1442372"/>
                <a:gd name="connsiteY7-5656" fmla="*/ 882100 h 1078087"/>
                <a:gd name="connsiteX8-5657" fmla="*/ 673771 w 1442372"/>
                <a:gd name="connsiteY8-5658" fmla="*/ 886315 h 1078087"/>
                <a:gd name="connsiteX9-5659" fmla="*/ 716118 w 1442372"/>
                <a:gd name="connsiteY9-5660" fmla="*/ 828883 h 1078087"/>
                <a:gd name="connsiteX10-5661" fmla="*/ 817936 w 1442372"/>
                <a:gd name="connsiteY10-5662" fmla="*/ 722791 h 1078087"/>
                <a:gd name="connsiteX11-5663" fmla="*/ 635588 w 1442372"/>
                <a:gd name="connsiteY11-5664" fmla="*/ 897267 h 1078087"/>
                <a:gd name="connsiteX12-5665" fmla="*/ 363384 w 1442372"/>
                <a:gd name="connsiteY12-5666" fmla="*/ 1017312 h 1078087"/>
                <a:gd name="connsiteX13-5667" fmla="*/ 463612 w 1442372"/>
                <a:gd name="connsiteY13-5668" fmla="*/ 814648 h 1078087"/>
                <a:gd name="connsiteX14-5669" fmla="*/ 318050 w 1442372"/>
                <a:gd name="connsiteY14-5670" fmla="*/ 859986 h 1078087"/>
                <a:gd name="connsiteX15-5671" fmla="*/ 225155 w 1442372"/>
                <a:gd name="connsiteY15-5672" fmla="*/ 1047165 h 1078087"/>
                <a:gd name="connsiteX16-5673" fmla="*/ 306127 w 1442372"/>
                <a:gd name="connsiteY16-5674" fmla="*/ 911763 h 1078087"/>
                <a:gd name="connsiteX17-5675" fmla="*/ 468932 w 1442372"/>
                <a:gd name="connsiteY17-5676" fmla="*/ 557185 h 1078087"/>
                <a:gd name="connsiteX18-5677" fmla="*/ 6507 w 1442372"/>
                <a:gd name="connsiteY18-5678" fmla="*/ 897013 h 1078087"/>
                <a:gd name="connsiteX19-5679" fmla="*/ 550015 w 1442372"/>
                <a:gd name="connsiteY19-5680" fmla="*/ 0 h 1078087"/>
                <a:gd name="connsiteX20-5681" fmla="*/ 752363 w 1442372"/>
                <a:gd name="connsiteY20-5682" fmla="*/ 85534 h 1078087"/>
                <a:gd name="connsiteX21-5683" fmla="*/ 922766 w 1442372"/>
                <a:gd name="connsiteY21-5684" fmla="*/ 184312 h 1078087"/>
                <a:gd name="connsiteX22-5685" fmla="*/ 1321653 w 1442372"/>
                <a:gd name="connsiteY22-5686" fmla="*/ 198516 h 1078087"/>
                <a:gd name="connsiteX23-5687" fmla="*/ 1441981 w 1442372"/>
                <a:gd name="connsiteY23-5688" fmla="*/ 79982 h 1078087"/>
                <a:gd name="connsiteX24-5689" fmla="*/ 1286952 w 1442372"/>
                <a:gd name="connsiteY24-5690" fmla="*/ 523272 h 1078087"/>
                <a:gd name="connsiteX25-5691" fmla="*/ 1280178 w 1442372"/>
                <a:gd name="connsiteY25-5692" fmla="*/ 693489 h 1078087"/>
                <a:gd name="connsiteX26-5693" fmla="*/ 1370690 w 1442372"/>
                <a:gd name="connsiteY26-5694" fmla="*/ 756682 h 1078087"/>
                <a:gd name="connsiteX27-5695" fmla="*/ 1225148 w 1442372"/>
                <a:gd name="connsiteY27-5696" fmla="*/ 1001983 h 1078087"/>
                <a:gd name="connsiteX28-5697" fmla="*/ 1171824 w 1442372"/>
                <a:gd name="connsiteY28-5698" fmla="*/ 987415 h 1078087"/>
                <a:gd name="connsiteX29-5699" fmla="*/ 1113840 w 1442372"/>
                <a:gd name="connsiteY29-5700" fmla="*/ 981871 h 1078087"/>
                <a:gd name="connsiteX30-5701" fmla="*/ 1080477 w 1442372"/>
                <a:gd name="connsiteY30-5702" fmla="*/ 982189 h 1078087"/>
                <a:gd name="connsiteX31-5703" fmla="*/ 1002378 w 1442372"/>
                <a:gd name="connsiteY31-5704" fmla="*/ 1024512 h 1078087"/>
                <a:gd name="connsiteX0-5705" fmla="*/ 1002378 w 1442372"/>
                <a:gd name="connsiteY0-5706" fmla="*/ 1024512 h 1078087"/>
                <a:gd name="connsiteX1-5707" fmla="*/ 970335 w 1442372"/>
                <a:gd name="connsiteY1-5708" fmla="*/ 910922 h 1078087"/>
                <a:gd name="connsiteX2-5709" fmla="*/ 984411 w 1442372"/>
                <a:gd name="connsiteY2-5710" fmla="*/ 1035152 h 1078087"/>
                <a:gd name="connsiteX3-5711" fmla="*/ 922652 w 1442372"/>
                <a:gd name="connsiteY3-5712" fmla="*/ 1052290 h 1078087"/>
                <a:gd name="connsiteX4-5713" fmla="*/ 892139 w 1442372"/>
                <a:gd name="connsiteY4-5714" fmla="*/ 1017550 h 1078087"/>
                <a:gd name="connsiteX5-5715" fmla="*/ 865434 w 1442372"/>
                <a:gd name="connsiteY5-5716" fmla="*/ 991363 h 1078087"/>
                <a:gd name="connsiteX6-5717" fmla="*/ 814784 w 1442372"/>
                <a:gd name="connsiteY6-5718" fmla="*/ 995039 h 1078087"/>
                <a:gd name="connsiteX7-5719" fmla="*/ 797135 w 1442372"/>
                <a:gd name="connsiteY7-5720" fmla="*/ 882100 h 1078087"/>
                <a:gd name="connsiteX8-5721" fmla="*/ 673771 w 1442372"/>
                <a:gd name="connsiteY8-5722" fmla="*/ 886315 h 1078087"/>
                <a:gd name="connsiteX9-5723" fmla="*/ 716118 w 1442372"/>
                <a:gd name="connsiteY9-5724" fmla="*/ 828883 h 1078087"/>
                <a:gd name="connsiteX10-5725" fmla="*/ 817936 w 1442372"/>
                <a:gd name="connsiteY10-5726" fmla="*/ 722791 h 1078087"/>
                <a:gd name="connsiteX11-5727" fmla="*/ 635588 w 1442372"/>
                <a:gd name="connsiteY11-5728" fmla="*/ 897267 h 1078087"/>
                <a:gd name="connsiteX12-5729" fmla="*/ 363384 w 1442372"/>
                <a:gd name="connsiteY12-5730" fmla="*/ 1017312 h 1078087"/>
                <a:gd name="connsiteX13-5731" fmla="*/ 463612 w 1442372"/>
                <a:gd name="connsiteY13-5732" fmla="*/ 814648 h 1078087"/>
                <a:gd name="connsiteX14-5733" fmla="*/ 332276 w 1442372"/>
                <a:gd name="connsiteY14-5734" fmla="*/ 1031240 h 1078087"/>
                <a:gd name="connsiteX15-5735" fmla="*/ 225155 w 1442372"/>
                <a:gd name="connsiteY15-5736" fmla="*/ 1047165 h 1078087"/>
                <a:gd name="connsiteX16-5737" fmla="*/ 306127 w 1442372"/>
                <a:gd name="connsiteY16-5738" fmla="*/ 911763 h 1078087"/>
                <a:gd name="connsiteX17-5739" fmla="*/ 468932 w 1442372"/>
                <a:gd name="connsiteY17-5740" fmla="*/ 557185 h 1078087"/>
                <a:gd name="connsiteX18-5741" fmla="*/ 6507 w 1442372"/>
                <a:gd name="connsiteY18-5742" fmla="*/ 897013 h 1078087"/>
                <a:gd name="connsiteX19-5743" fmla="*/ 550015 w 1442372"/>
                <a:gd name="connsiteY19-5744" fmla="*/ 0 h 1078087"/>
                <a:gd name="connsiteX20-5745" fmla="*/ 752363 w 1442372"/>
                <a:gd name="connsiteY20-5746" fmla="*/ 85534 h 1078087"/>
                <a:gd name="connsiteX21-5747" fmla="*/ 922766 w 1442372"/>
                <a:gd name="connsiteY21-5748" fmla="*/ 184312 h 1078087"/>
                <a:gd name="connsiteX22-5749" fmla="*/ 1321653 w 1442372"/>
                <a:gd name="connsiteY22-5750" fmla="*/ 198516 h 1078087"/>
                <a:gd name="connsiteX23-5751" fmla="*/ 1441981 w 1442372"/>
                <a:gd name="connsiteY23-5752" fmla="*/ 79982 h 1078087"/>
                <a:gd name="connsiteX24-5753" fmla="*/ 1286952 w 1442372"/>
                <a:gd name="connsiteY24-5754" fmla="*/ 523272 h 1078087"/>
                <a:gd name="connsiteX25-5755" fmla="*/ 1280178 w 1442372"/>
                <a:gd name="connsiteY25-5756" fmla="*/ 693489 h 1078087"/>
                <a:gd name="connsiteX26-5757" fmla="*/ 1370690 w 1442372"/>
                <a:gd name="connsiteY26-5758" fmla="*/ 756682 h 1078087"/>
                <a:gd name="connsiteX27-5759" fmla="*/ 1225148 w 1442372"/>
                <a:gd name="connsiteY27-5760" fmla="*/ 1001983 h 1078087"/>
                <a:gd name="connsiteX28-5761" fmla="*/ 1171824 w 1442372"/>
                <a:gd name="connsiteY28-5762" fmla="*/ 987415 h 1078087"/>
                <a:gd name="connsiteX29-5763" fmla="*/ 1113840 w 1442372"/>
                <a:gd name="connsiteY29-5764" fmla="*/ 981871 h 1078087"/>
                <a:gd name="connsiteX30-5765" fmla="*/ 1080477 w 1442372"/>
                <a:gd name="connsiteY30-5766" fmla="*/ 982189 h 1078087"/>
                <a:gd name="connsiteX31-5767" fmla="*/ 1002378 w 1442372"/>
                <a:gd name="connsiteY31-5768" fmla="*/ 1024512 h 1078087"/>
                <a:gd name="connsiteX0-5769" fmla="*/ 1002378 w 1442372"/>
                <a:gd name="connsiteY0-5770" fmla="*/ 1024512 h 1078087"/>
                <a:gd name="connsiteX1-5771" fmla="*/ 970335 w 1442372"/>
                <a:gd name="connsiteY1-5772" fmla="*/ 910922 h 1078087"/>
                <a:gd name="connsiteX2-5773" fmla="*/ 984411 w 1442372"/>
                <a:gd name="connsiteY2-5774" fmla="*/ 1035152 h 1078087"/>
                <a:gd name="connsiteX3-5775" fmla="*/ 922652 w 1442372"/>
                <a:gd name="connsiteY3-5776" fmla="*/ 1052290 h 1078087"/>
                <a:gd name="connsiteX4-5777" fmla="*/ 892139 w 1442372"/>
                <a:gd name="connsiteY4-5778" fmla="*/ 1017550 h 1078087"/>
                <a:gd name="connsiteX5-5779" fmla="*/ 865434 w 1442372"/>
                <a:gd name="connsiteY5-5780" fmla="*/ 991363 h 1078087"/>
                <a:gd name="connsiteX6-5781" fmla="*/ 814784 w 1442372"/>
                <a:gd name="connsiteY6-5782" fmla="*/ 995039 h 1078087"/>
                <a:gd name="connsiteX7-5783" fmla="*/ 797135 w 1442372"/>
                <a:gd name="connsiteY7-5784" fmla="*/ 882100 h 1078087"/>
                <a:gd name="connsiteX8-5785" fmla="*/ 673771 w 1442372"/>
                <a:gd name="connsiteY8-5786" fmla="*/ 886315 h 1078087"/>
                <a:gd name="connsiteX9-5787" fmla="*/ 716118 w 1442372"/>
                <a:gd name="connsiteY9-5788" fmla="*/ 828883 h 1078087"/>
                <a:gd name="connsiteX10-5789" fmla="*/ 817936 w 1442372"/>
                <a:gd name="connsiteY10-5790" fmla="*/ 722791 h 1078087"/>
                <a:gd name="connsiteX11-5791" fmla="*/ 635588 w 1442372"/>
                <a:gd name="connsiteY11-5792" fmla="*/ 897267 h 1078087"/>
                <a:gd name="connsiteX12-5793" fmla="*/ 363384 w 1442372"/>
                <a:gd name="connsiteY12-5794" fmla="*/ 1017312 h 1078087"/>
                <a:gd name="connsiteX13-5795" fmla="*/ 463612 w 1442372"/>
                <a:gd name="connsiteY13-5796" fmla="*/ 814648 h 1078087"/>
                <a:gd name="connsiteX14-5797" fmla="*/ 335342 w 1442372"/>
                <a:gd name="connsiteY14-5798" fmla="*/ 963707 h 1078087"/>
                <a:gd name="connsiteX15-5799" fmla="*/ 225155 w 1442372"/>
                <a:gd name="connsiteY15-5800" fmla="*/ 1047165 h 1078087"/>
                <a:gd name="connsiteX16-5801" fmla="*/ 306127 w 1442372"/>
                <a:gd name="connsiteY16-5802" fmla="*/ 911763 h 1078087"/>
                <a:gd name="connsiteX17-5803" fmla="*/ 468932 w 1442372"/>
                <a:gd name="connsiteY17-5804" fmla="*/ 557185 h 1078087"/>
                <a:gd name="connsiteX18-5805" fmla="*/ 6507 w 1442372"/>
                <a:gd name="connsiteY18-5806" fmla="*/ 897013 h 1078087"/>
                <a:gd name="connsiteX19-5807" fmla="*/ 550015 w 1442372"/>
                <a:gd name="connsiteY19-5808" fmla="*/ 0 h 1078087"/>
                <a:gd name="connsiteX20-5809" fmla="*/ 752363 w 1442372"/>
                <a:gd name="connsiteY20-5810" fmla="*/ 85534 h 1078087"/>
                <a:gd name="connsiteX21-5811" fmla="*/ 922766 w 1442372"/>
                <a:gd name="connsiteY21-5812" fmla="*/ 184312 h 1078087"/>
                <a:gd name="connsiteX22-5813" fmla="*/ 1321653 w 1442372"/>
                <a:gd name="connsiteY22-5814" fmla="*/ 198516 h 1078087"/>
                <a:gd name="connsiteX23-5815" fmla="*/ 1441981 w 1442372"/>
                <a:gd name="connsiteY23-5816" fmla="*/ 79982 h 1078087"/>
                <a:gd name="connsiteX24-5817" fmla="*/ 1286952 w 1442372"/>
                <a:gd name="connsiteY24-5818" fmla="*/ 523272 h 1078087"/>
                <a:gd name="connsiteX25-5819" fmla="*/ 1280178 w 1442372"/>
                <a:gd name="connsiteY25-5820" fmla="*/ 693489 h 1078087"/>
                <a:gd name="connsiteX26-5821" fmla="*/ 1370690 w 1442372"/>
                <a:gd name="connsiteY26-5822" fmla="*/ 756682 h 1078087"/>
                <a:gd name="connsiteX27-5823" fmla="*/ 1225148 w 1442372"/>
                <a:gd name="connsiteY27-5824" fmla="*/ 1001983 h 1078087"/>
                <a:gd name="connsiteX28-5825" fmla="*/ 1171824 w 1442372"/>
                <a:gd name="connsiteY28-5826" fmla="*/ 987415 h 1078087"/>
                <a:gd name="connsiteX29-5827" fmla="*/ 1113840 w 1442372"/>
                <a:gd name="connsiteY29-5828" fmla="*/ 981871 h 1078087"/>
                <a:gd name="connsiteX30-5829" fmla="*/ 1080477 w 1442372"/>
                <a:gd name="connsiteY30-5830" fmla="*/ 982189 h 1078087"/>
                <a:gd name="connsiteX31-5831" fmla="*/ 1002378 w 1442372"/>
                <a:gd name="connsiteY31-5832" fmla="*/ 1024512 h 1078087"/>
                <a:gd name="connsiteX0-5833" fmla="*/ 1002378 w 1442372"/>
                <a:gd name="connsiteY0-5834" fmla="*/ 1024512 h 1078087"/>
                <a:gd name="connsiteX1-5835" fmla="*/ 970335 w 1442372"/>
                <a:gd name="connsiteY1-5836" fmla="*/ 910922 h 1078087"/>
                <a:gd name="connsiteX2-5837" fmla="*/ 984411 w 1442372"/>
                <a:gd name="connsiteY2-5838" fmla="*/ 1035152 h 1078087"/>
                <a:gd name="connsiteX3-5839" fmla="*/ 922652 w 1442372"/>
                <a:gd name="connsiteY3-5840" fmla="*/ 1052290 h 1078087"/>
                <a:gd name="connsiteX4-5841" fmla="*/ 892139 w 1442372"/>
                <a:gd name="connsiteY4-5842" fmla="*/ 1017550 h 1078087"/>
                <a:gd name="connsiteX5-5843" fmla="*/ 865434 w 1442372"/>
                <a:gd name="connsiteY5-5844" fmla="*/ 991363 h 1078087"/>
                <a:gd name="connsiteX6-5845" fmla="*/ 814784 w 1442372"/>
                <a:gd name="connsiteY6-5846" fmla="*/ 995039 h 1078087"/>
                <a:gd name="connsiteX7-5847" fmla="*/ 797135 w 1442372"/>
                <a:gd name="connsiteY7-5848" fmla="*/ 882100 h 1078087"/>
                <a:gd name="connsiteX8-5849" fmla="*/ 673771 w 1442372"/>
                <a:gd name="connsiteY8-5850" fmla="*/ 886315 h 1078087"/>
                <a:gd name="connsiteX9-5851" fmla="*/ 716118 w 1442372"/>
                <a:gd name="connsiteY9-5852" fmla="*/ 828883 h 1078087"/>
                <a:gd name="connsiteX10-5853" fmla="*/ 817936 w 1442372"/>
                <a:gd name="connsiteY10-5854" fmla="*/ 722791 h 1078087"/>
                <a:gd name="connsiteX11-5855" fmla="*/ 635588 w 1442372"/>
                <a:gd name="connsiteY11-5856" fmla="*/ 897267 h 1078087"/>
                <a:gd name="connsiteX12-5857" fmla="*/ 363384 w 1442372"/>
                <a:gd name="connsiteY12-5858" fmla="*/ 1017312 h 1078087"/>
                <a:gd name="connsiteX13-5859" fmla="*/ 463612 w 1442372"/>
                <a:gd name="connsiteY13-5860" fmla="*/ 814648 h 1078087"/>
                <a:gd name="connsiteX14-5861" fmla="*/ 335194 w 1442372"/>
                <a:gd name="connsiteY14-5862" fmla="*/ 1034990 h 1078087"/>
                <a:gd name="connsiteX15-5863" fmla="*/ 225155 w 1442372"/>
                <a:gd name="connsiteY15-5864" fmla="*/ 1047165 h 1078087"/>
                <a:gd name="connsiteX16-5865" fmla="*/ 306127 w 1442372"/>
                <a:gd name="connsiteY16-5866" fmla="*/ 911763 h 1078087"/>
                <a:gd name="connsiteX17-5867" fmla="*/ 468932 w 1442372"/>
                <a:gd name="connsiteY17-5868" fmla="*/ 557185 h 1078087"/>
                <a:gd name="connsiteX18-5869" fmla="*/ 6507 w 1442372"/>
                <a:gd name="connsiteY18-5870" fmla="*/ 897013 h 1078087"/>
                <a:gd name="connsiteX19-5871" fmla="*/ 550015 w 1442372"/>
                <a:gd name="connsiteY19-5872" fmla="*/ 0 h 1078087"/>
                <a:gd name="connsiteX20-5873" fmla="*/ 752363 w 1442372"/>
                <a:gd name="connsiteY20-5874" fmla="*/ 85534 h 1078087"/>
                <a:gd name="connsiteX21-5875" fmla="*/ 922766 w 1442372"/>
                <a:gd name="connsiteY21-5876" fmla="*/ 184312 h 1078087"/>
                <a:gd name="connsiteX22-5877" fmla="*/ 1321653 w 1442372"/>
                <a:gd name="connsiteY22-5878" fmla="*/ 198516 h 1078087"/>
                <a:gd name="connsiteX23-5879" fmla="*/ 1441981 w 1442372"/>
                <a:gd name="connsiteY23-5880" fmla="*/ 79982 h 1078087"/>
                <a:gd name="connsiteX24-5881" fmla="*/ 1286952 w 1442372"/>
                <a:gd name="connsiteY24-5882" fmla="*/ 523272 h 1078087"/>
                <a:gd name="connsiteX25-5883" fmla="*/ 1280178 w 1442372"/>
                <a:gd name="connsiteY25-5884" fmla="*/ 693489 h 1078087"/>
                <a:gd name="connsiteX26-5885" fmla="*/ 1370690 w 1442372"/>
                <a:gd name="connsiteY26-5886" fmla="*/ 756682 h 1078087"/>
                <a:gd name="connsiteX27-5887" fmla="*/ 1225148 w 1442372"/>
                <a:gd name="connsiteY27-5888" fmla="*/ 1001983 h 1078087"/>
                <a:gd name="connsiteX28-5889" fmla="*/ 1171824 w 1442372"/>
                <a:gd name="connsiteY28-5890" fmla="*/ 987415 h 1078087"/>
                <a:gd name="connsiteX29-5891" fmla="*/ 1113840 w 1442372"/>
                <a:gd name="connsiteY29-5892" fmla="*/ 981871 h 1078087"/>
                <a:gd name="connsiteX30-5893" fmla="*/ 1080477 w 1442372"/>
                <a:gd name="connsiteY30-5894" fmla="*/ 982189 h 1078087"/>
                <a:gd name="connsiteX31-5895" fmla="*/ 1002378 w 1442372"/>
                <a:gd name="connsiteY31-5896" fmla="*/ 1024512 h 1078087"/>
                <a:gd name="connsiteX0-5897" fmla="*/ 1002378 w 1442372"/>
                <a:gd name="connsiteY0-5898" fmla="*/ 1024512 h 1078087"/>
                <a:gd name="connsiteX1-5899" fmla="*/ 970335 w 1442372"/>
                <a:gd name="connsiteY1-5900" fmla="*/ 910922 h 1078087"/>
                <a:gd name="connsiteX2-5901" fmla="*/ 984411 w 1442372"/>
                <a:gd name="connsiteY2-5902" fmla="*/ 1035152 h 1078087"/>
                <a:gd name="connsiteX3-5903" fmla="*/ 922652 w 1442372"/>
                <a:gd name="connsiteY3-5904" fmla="*/ 1052290 h 1078087"/>
                <a:gd name="connsiteX4-5905" fmla="*/ 892139 w 1442372"/>
                <a:gd name="connsiteY4-5906" fmla="*/ 1017550 h 1078087"/>
                <a:gd name="connsiteX5-5907" fmla="*/ 865434 w 1442372"/>
                <a:gd name="connsiteY5-5908" fmla="*/ 991363 h 1078087"/>
                <a:gd name="connsiteX6-5909" fmla="*/ 814784 w 1442372"/>
                <a:gd name="connsiteY6-5910" fmla="*/ 995039 h 1078087"/>
                <a:gd name="connsiteX7-5911" fmla="*/ 797135 w 1442372"/>
                <a:gd name="connsiteY7-5912" fmla="*/ 882100 h 1078087"/>
                <a:gd name="connsiteX8-5913" fmla="*/ 673771 w 1442372"/>
                <a:gd name="connsiteY8-5914" fmla="*/ 886315 h 1078087"/>
                <a:gd name="connsiteX9-5915" fmla="*/ 716118 w 1442372"/>
                <a:gd name="connsiteY9-5916" fmla="*/ 828883 h 1078087"/>
                <a:gd name="connsiteX10-5917" fmla="*/ 817936 w 1442372"/>
                <a:gd name="connsiteY10-5918" fmla="*/ 722791 h 1078087"/>
                <a:gd name="connsiteX11-5919" fmla="*/ 635588 w 1442372"/>
                <a:gd name="connsiteY11-5920" fmla="*/ 897267 h 1078087"/>
                <a:gd name="connsiteX12-5921" fmla="*/ 363709 w 1442372"/>
                <a:gd name="connsiteY12-5922" fmla="*/ 996002 h 1078087"/>
                <a:gd name="connsiteX13-5923" fmla="*/ 463612 w 1442372"/>
                <a:gd name="connsiteY13-5924" fmla="*/ 814648 h 1078087"/>
                <a:gd name="connsiteX14-5925" fmla="*/ 335194 w 1442372"/>
                <a:gd name="connsiteY14-5926" fmla="*/ 1034990 h 1078087"/>
                <a:gd name="connsiteX15-5927" fmla="*/ 225155 w 1442372"/>
                <a:gd name="connsiteY15-5928" fmla="*/ 1047165 h 1078087"/>
                <a:gd name="connsiteX16-5929" fmla="*/ 306127 w 1442372"/>
                <a:gd name="connsiteY16-5930" fmla="*/ 911763 h 1078087"/>
                <a:gd name="connsiteX17-5931" fmla="*/ 468932 w 1442372"/>
                <a:gd name="connsiteY17-5932" fmla="*/ 557185 h 1078087"/>
                <a:gd name="connsiteX18-5933" fmla="*/ 6507 w 1442372"/>
                <a:gd name="connsiteY18-5934" fmla="*/ 897013 h 1078087"/>
                <a:gd name="connsiteX19-5935" fmla="*/ 550015 w 1442372"/>
                <a:gd name="connsiteY19-5936" fmla="*/ 0 h 1078087"/>
                <a:gd name="connsiteX20-5937" fmla="*/ 752363 w 1442372"/>
                <a:gd name="connsiteY20-5938" fmla="*/ 85534 h 1078087"/>
                <a:gd name="connsiteX21-5939" fmla="*/ 922766 w 1442372"/>
                <a:gd name="connsiteY21-5940" fmla="*/ 184312 h 1078087"/>
                <a:gd name="connsiteX22-5941" fmla="*/ 1321653 w 1442372"/>
                <a:gd name="connsiteY22-5942" fmla="*/ 198516 h 1078087"/>
                <a:gd name="connsiteX23-5943" fmla="*/ 1441981 w 1442372"/>
                <a:gd name="connsiteY23-5944" fmla="*/ 79982 h 1078087"/>
                <a:gd name="connsiteX24-5945" fmla="*/ 1286952 w 1442372"/>
                <a:gd name="connsiteY24-5946" fmla="*/ 523272 h 1078087"/>
                <a:gd name="connsiteX25-5947" fmla="*/ 1280178 w 1442372"/>
                <a:gd name="connsiteY25-5948" fmla="*/ 693489 h 1078087"/>
                <a:gd name="connsiteX26-5949" fmla="*/ 1370690 w 1442372"/>
                <a:gd name="connsiteY26-5950" fmla="*/ 756682 h 1078087"/>
                <a:gd name="connsiteX27-5951" fmla="*/ 1225148 w 1442372"/>
                <a:gd name="connsiteY27-5952" fmla="*/ 1001983 h 1078087"/>
                <a:gd name="connsiteX28-5953" fmla="*/ 1171824 w 1442372"/>
                <a:gd name="connsiteY28-5954" fmla="*/ 987415 h 1078087"/>
                <a:gd name="connsiteX29-5955" fmla="*/ 1113840 w 1442372"/>
                <a:gd name="connsiteY29-5956" fmla="*/ 981871 h 1078087"/>
                <a:gd name="connsiteX30-5957" fmla="*/ 1080477 w 1442372"/>
                <a:gd name="connsiteY30-5958" fmla="*/ 982189 h 1078087"/>
                <a:gd name="connsiteX31-5959" fmla="*/ 1002378 w 1442372"/>
                <a:gd name="connsiteY31-5960" fmla="*/ 1024512 h 1078087"/>
                <a:gd name="connsiteX0-5961" fmla="*/ 1002378 w 1442372"/>
                <a:gd name="connsiteY0-5962" fmla="*/ 1024512 h 1078087"/>
                <a:gd name="connsiteX1-5963" fmla="*/ 970335 w 1442372"/>
                <a:gd name="connsiteY1-5964" fmla="*/ 910922 h 1078087"/>
                <a:gd name="connsiteX2-5965" fmla="*/ 984411 w 1442372"/>
                <a:gd name="connsiteY2-5966" fmla="*/ 1035152 h 1078087"/>
                <a:gd name="connsiteX3-5967" fmla="*/ 922652 w 1442372"/>
                <a:gd name="connsiteY3-5968" fmla="*/ 1052290 h 1078087"/>
                <a:gd name="connsiteX4-5969" fmla="*/ 892139 w 1442372"/>
                <a:gd name="connsiteY4-5970" fmla="*/ 1017550 h 1078087"/>
                <a:gd name="connsiteX5-5971" fmla="*/ 865434 w 1442372"/>
                <a:gd name="connsiteY5-5972" fmla="*/ 991363 h 1078087"/>
                <a:gd name="connsiteX6-5973" fmla="*/ 814784 w 1442372"/>
                <a:gd name="connsiteY6-5974" fmla="*/ 995039 h 1078087"/>
                <a:gd name="connsiteX7-5975" fmla="*/ 797135 w 1442372"/>
                <a:gd name="connsiteY7-5976" fmla="*/ 882100 h 1078087"/>
                <a:gd name="connsiteX8-5977" fmla="*/ 673771 w 1442372"/>
                <a:gd name="connsiteY8-5978" fmla="*/ 886315 h 1078087"/>
                <a:gd name="connsiteX9-5979" fmla="*/ 716118 w 1442372"/>
                <a:gd name="connsiteY9-5980" fmla="*/ 828883 h 1078087"/>
                <a:gd name="connsiteX10-5981" fmla="*/ 817936 w 1442372"/>
                <a:gd name="connsiteY10-5982" fmla="*/ 722791 h 1078087"/>
                <a:gd name="connsiteX11-5983" fmla="*/ 635588 w 1442372"/>
                <a:gd name="connsiteY11-5984" fmla="*/ 897267 h 1078087"/>
                <a:gd name="connsiteX12-5985" fmla="*/ 357881 w 1442372"/>
                <a:gd name="connsiteY12-5986" fmla="*/ 1018823 h 1078087"/>
                <a:gd name="connsiteX13-5987" fmla="*/ 463612 w 1442372"/>
                <a:gd name="connsiteY13-5988" fmla="*/ 814648 h 1078087"/>
                <a:gd name="connsiteX14-5989" fmla="*/ 335194 w 1442372"/>
                <a:gd name="connsiteY14-5990" fmla="*/ 1034990 h 1078087"/>
                <a:gd name="connsiteX15-5991" fmla="*/ 225155 w 1442372"/>
                <a:gd name="connsiteY15-5992" fmla="*/ 1047165 h 1078087"/>
                <a:gd name="connsiteX16-5993" fmla="*/ 306127 w 1442372"/>
                <a:gd name="connsiteY16-5994" fmla="*/ 911763 h 1078087"/>
                <a:gd name="connsiteX17-5995" fmla="*/ 468932 w 1442372"/>
                <a:gd name="connsiteY17-5996" fmla="*/ 557185 h 1078087"/>
                <a:gd name="connsiteX18-5997" fmla="*/ 6507 w 1442372"/>
                <a:gd name="connsiteY18-5998" fmla="*/ 897013 h 1078087"/>
                <a:gd name="connsiteX19-5999" fmla="*/ 550015 w 1442372"/>
                <a:gd name="connsiteY19-6000" fmla="*/ 0 h 1078087"/>
                <a:gd name="connsiteX20-6001" fmla="*/ 752363 w 1442372"/>
                <a:gd name="connsiteY20-6002" fmla="*/ 85534 h 1078087"/>
                <a:gd name="connsiteX21-6003" fmla="*/ 922766 w 1442372"/>
                <a:gd name="connsiteY21-6004" fmla="*/ 184312 h 1078087"/>
                <a:gd name="connsiteX22-6005" fmla="*/ 1321653 w 1442372"/>
                <a:gd name="connsiteY22-6006" fmla="*/ 198516 h 1078087"/>
                <a:gd name="connsiteX23-6007" fmla="*/ 1441981 w 1442372"/>
                <a:gd name="connsiteY23-6008" fmla="*/ 79982 h 1078087"/>
                <a:gd name="connsiteX24-6009" fmla="*/ 1286952 w 1442372"/>
                <a:gd name="connsiteY24-6010" fmla="*/ 523272 h 1078087"/>
                <a:gd name="connsiteX25-6011" fmla="*/ 1280178 w 1442372"/>
                <a:gd name="connsiteY25-6012" fmla="*/ 693489 h 1078087"/>
                <a:gd name="connsiteX26-6013" fmla="*/ 1370690 w 1442372"/>
                <a:gd name="connsiteY26-6014" fmla="*/ 756682 h 1078087"/>
                <a:gd name="connsiteX27-6015" fmla="*/ 1225148 w 1442372"/>
                <a:gd name="connsiteY27-6016" fmla="*/ 1001983 h 1078087"/>
                <a:gd name="connsiteX28-6017" fmla="*/ 1171824 w 1442372"/>
                <a:gd name="connsiteY28-6018" fmla="*/ 987415 h 1078087"/>
                <a:gd name="connsiteX29-6019" fmla="*/ 1113840 w 1442372"/>
                <a:gd name="connsiteY29-6020" fmla="*/ 981871 h 1078087"/>
                <a:gd name="connsiteX30-6021" fmla="*/ 1080477 w 1442372"/>
                <a:gd name="connsiteY30-6022" fmla="*/ 982189 h 1078087"/>
                <a:gd name="connsiteX31-6023" fmla="*/ 1002378 w 1442372"/>
                <a:gd name="connsiteY31-6024" fmla="*/ 1024512 h 1078087"/>
                <a:gd name="connsiteX0-6025" fmla="*/ 1002378 w 1442372"/>
                <a:gd name="connsiteY0-6026" fmla="*/ 1024512 h 1078087"/>
                <a:gd name="connsiteX1-6027" fmla="*/ 970335 w 1442372"/>
                <a:gd name="connsiteY1-6028" fmla="*/ 910922 h 1078087"/>
                <a:gd name="connsiteX2-6029" fmla="*/ 984411 w 1442372"/>
                <a:gd name="connsiteY2-6030" fmla="*/ 1035152 h 1078087"/>
                <a:gd name="connsiteX3-6031" fmla="*/ 922652 w 1442372"/>
                <a:gd name="connsiteY3-6032" fmla="*/ 1052290 h 1078087"/>
                <a:gd name="connsiteX4-6033" fmla="*/ 892139 w 1442372"/>
                <a:gd name="connsiteY4-6034" fmla="*/ 1017550 h 1078087"/>
                <a:gd name="connsiteX5-6035" fmla="*/ 865434 w 1442372"/>
                <a:gd name="connsiteY5-6036" fmla="*/ 991363 h 1078087"/>
                <a:gd name="connsiteX6-6037" fmla="*/ 814784 w 1442372"/>
                <a:gd name="connsiteY6-6038" fmla="*/ 995039 h 1078087"/>
                <a:gd name="connsiteX7-6039" fmla="*/ 797135 w 1442372"/>
                <a:gd name="connsiteY7-6040" fmla="*/ 882100 h 1078087"/>
                <a:gd name="connsiteX8-6041" fmla="*/ 673771 w 1442372"/>
                <a:gd name="connsiteY8-6042" fmla="*/ 886315 h 1078087"/>
                <a:gd name="connsiteX9-6043" fmla="*/ 716118 w 1442372"/>
                <a:gd name="connsiteY9-6044" fmla="*/ 828883 h 1078087"/>
                <a:gd name="connsiteX10-6045" fmla="*/ 817936 w 1442372"/>
                <a:gd name="connsiteY10-6046" fmla="*/ 722791 h 1078087"/>
                <a:gd name="connsiteX11-6047" fmla="*/ 635588 w 1442372"/>
                <a:gd name="connsiteY11-6048" fmla="*/ 897267 h 1078087"/>
                <a:gd name="connsiteX12-6049" fmla="*/ 357881 w 1442372"/>
                <a:gd name="connsiteY12-6050" fmla="*/ 1018823 h 1078087"/>
                <a:gd name="connsiteX13-6051" fmla="*/ 463612 w 1442372"/>
                <a:gd name="connsiteY13-6052" fmla="*/ 814648 h 1078087"/>
                <a:gd name="connsiteX14-6053" fmla="*/ 335194 w 1442372"/>
                <a:gd name="connsiteY14-6054" fmla="*/ 1034990 h 1078087"/>
                <a:gd name="connsiteX15-6055" fmla="*/ 225155 w 1442372"/>
                <a:gd name="connsiteY15-6056" fmla="*/ 1047165 h 1078087"/>
                <a:gd name="connsiteX16-6057" fmla="*/ 306127 w 1442372"/>
                <a:gd name="connsiteY16-6058" fmla="*/ 911763 h 1078087"/>
                <a:gd name="connsiteX17-6059" fmla="*/ 468932 w 1442372"/>
                <a:gd name="connsiteY17-6060" fmla="*/ 557185 h 1078087"/>
                <a:gd name="connsiteX18-6061" fmla="*/ 6507 w 1442372"/>
                <a:gd name="connsiteY18-6062" fmla="*/ 897013 h 1078087"/>
                <a:gd name="connsiteX19-6063" fmla="*/ 550015 w 1442372"/>
                <a:gd name="connsiteY19-6064" fmla="*/ 0 h 1078087"/>
                <a:gd name="connsiteX20-6065" fmla="*/ 752363 w 1442372"/>
                <a:gd name="connsiteY20-6066" fmla="*/ 85534 h 1078087"/>
                <a:gd name="connsiteX21-6067" fmla="*/ 922766 w 1442372"/>
                <a:gd name="connsiteY21-6068" fmla="*/ 184312 h 1078087"/>
                <a:gd name="connsiteX22-6069" fmla="*/ 1321653 w 1442372"/>
                <a:gd name="connsiteY22-6070" fmla="*/ 198516 h 1078087"/>
                <a:gd name="connsiteX23-6071" fmla="*/ 1441981 w 1442372"/>
                <a:gd name="connsiteY23-6072" fmla="*/ 79982 h 1078087"/>
                <a:gd name="connsiteX24-6073" fmla="*/ 1286952 w 1442372"/>
                <a:gd name="connsiteY24-6074" fmla="*/ 523272 h 1078087"/>
                <a:gd name="connsiteX25-6075" fmla="*/ 1280178 w 1442372"/>
                <a:gd name="connsiteY25-6076" fmla="*/ 693489 h 1078087"/>
                <a:gd name="connsiteX26-6077" fmla="*/ 1370690 w 1442372"/>
                <a:gd name="connsiteY26-6078" fmla="*/ 756682 h 1078087"/>
                <a:gd name="connsiteX27-6079" fmla="*/ 1225148 w 1442372"/>
                <a:gd name="connsiteY27-6080" fmla="*/ 1001983 h 1078087"/>
                <a:gd name="connsiteX28-6081" fmla="*/ 1171824 w 1442372"/>
                <a:gd name="connsiteY28-6082" fmla="*/ 987415 h 1078087"/>
                <a:gd name="connsiteX29-6083" fmla="*/ 1113840 w 1442372"/>
                <a:gd name="connsiteY29-6084" fmla="*/ 981871 h 1078087"/>
                <a:gd name="connsiteX30-6085" fmla="*/ 1080477 w 1442372"/>
                <a:gd name="connsiteY30-6086" fmla="*/ 982189 h 1078087"/>
                <a:gd name="connsiteX31-6087" fmla="*/ 1002378 w 1442372"/>
                <a:gd name="connsiteY31-6088" fmla="*/ 1024512 h 1078087"/>
                <a:gd name="connsiteX0-6089" fmla="*/ 1002378 w 1442372"/>
                <a:gd name="connsiteY0-6090" fmla="*/ 1024512 h 1078087"/>
                <a:gd name="connsiteX1-6091" fmla="*/ 970335 w 1442372"/>
                <a:gd name="connsiteY1-6092" fmla="*/ 910922 h 1078087"/>
                <a:gd name="connsiteX2-6093" fmla="*/ 984411 w 1442372"/>
                <a:gd name="connsiteY2-6094" fmla="*/ 1035152 h 1078087"/>
                <a:gd name="connsiteX3-6095" fmla="*/ 922652 w 1442372"/>
                <a:gd name="connsiteY3-6096" fmla="*/ 1052290 h 1078087"/>
                <a:gd name="connsiteX4-6097" fmla="*/ 892139 w 1442372"/>
                <a:gd name="connsiteY4-6098" fmla="*/ 1017550 h 1078087"/>
                <a:gd name="connsiteX5-6099" fmla="*/ 865434 w 1442372"/>
                <a:gd name="connsiteY5-6100" fmla="*/ 991363 h 1078087"/>
                <a:gd name="connsiteX6-6101" fmla="*/ 814784 w 1442372"/>
                <a:gd name="connsiteY6-6102" fmla="*/ 995039 h 1078087"/>
                <a:gd name="connsiteX7-6103" fmla="*/ 797135 w 1442372"/>
                <a:gd name="connsiteY7-6104" fmla="*/ 882100 h 1078087"/>
                <a:gd name="connsiteX8-6105" fmla="*/ 673771 w 1442372"/>
                <a:gd name="connsiteY8-6106" fmla="*/ 886315 h 1078087"/>
                <a:gd name="connsiteX9-6107" fmla="*/ 716118 w 1442372"/>
                <a:gd name="connsiteY9-6108" fmla="*/ 828883 h 1078087"/>
                <a:gd name="connsiteX10-6109" fmla="*/ 817936 w 1442372"/>
                <a:gd name="connsiteY10-6110" fmla="*/ 722791 h 1078087"/>
                <a:gd name="connsiteX11-6111" fmla="*/ 635588 w 1442372"/>
                <a:gd name="connsiteY11-6112" fmla="*/ 897267 h 1078087"/>
                <a:gd name="connsiteX12-6113" fmla="*/ 357881 w 1442372"/>
                <a:gd name="connsiteY12-6114" fmla="*/ 1018823 h 1078087"/>
                <a:gd name="connsiteX13-6115" fmla="*/ 463612 w 1442372"/>
                <a:gd name="connsiteY13-6116" fmla="*/ 814648 h 1078087"/>
                <a:gd name="connsiteX14-6117" fmla="*/ 335194 w 1442372"/>
                <a:gd name="connsiteY14-6118" fmla="*/ 1034990 h 1078087"/>
                <a:gd name="connsiteX15-6119" fmla="*/ 225155 w 1442372"/>
                <a:gd name="connsiteY15-6120" fmla="*/ 1047165 h 1078087"/>
                <a:gd name="connsiteX16-6121" fmla="*/ 186179 w 1442372"/>
                <a:gd name="connsiteY16-6122" fmla="*/ 41275 h 1078087"/>
                <a:gd name="connsiteX17-6123" fmla="*/ 468932 w 1442372"/>
                <a:gd name="connsiteY17-6124" fmla="*/ 557185 h 1078087"/>
                <a:gd name="connsiteX18-6125" fmla="*/ 6507 w 1442372"/>
                <a:gd name="connsiteY18-6126" fmla="*/ 897013 h 1078087"/>
                <a:gd name="connsiteX19-6127" fmla="*/ 550015 w 1442372"/>
                <a:gd name="connsiteY19-6128" fmla="*/ 0 h 1078087"/>
                <a:gd name="connsiteX20-6129" fmla="*/ 752363 w 1442372"/>
                <a:gd name="connsiteY20-6130" fmla="*/ 85534 h 1078087"/>
                <a:gd name="connsiteX21-6131" fmla="*/ 922766 w 1442372"/>
                <a:gd name="connsiteY21-6132" fmla="*/ 184312 h 1078087"/>
                <a:gd name="connsiteX22-6133" fmla="*/ 1321653 w 1442372"/>
                <a:gd name="connsiteY22-6134" fmla="*/ 198516 h 1078087"/>
                <a:gd name="connsiteX23-6135" fmla="*/ 1441981 w 1442372"/>
                <a:gd name="connsiteY23-6136" fmla="*/ 79982 h 1078087"/>
                <a:gd name="connsiteX24-6137" fmla="*/ 1286952 w 1442372"/>
                <a:gd name="connsiteY24-6138" fmla="*/ 523272 h 1078087"/>
                <a:gd name="connsiteX25-6139" fmla="*/ 1280178 w 1442372"/>
                <a:gd name="connsiteY25-6140" fmla="*/ 693489 h 1078087"/>
                <a:gd name="connsiteX26-6141" fmla="*/ 1370690 w 1442372"/>
                <a:gd name="connsiteY26-6142" fmla="*/ 756682 h 1078087"/>
                <a:gd name="connsiteX27-6143" fmla="*/ 1225148 w 1442372"/>
                <a:gd name="connsiteY27-6144" fmla="*/ 1001983 h 1078087"/>
                <a:gd name="connsiteX28-6145" fmla="*/ 1171824 w 1442372"/>
                <a:gd name="connsiteY28-6146" fmla="*/ 987415 h 1078087"/>
                <a:gd name="connsiteX29-6147" fmla="*/ 1113840 w 1442372"/>
                <a:gd name="connsiteY29-6148" fmla="*/ 981871 h 1078087"/>
                <a:gd name="connsiteX30-6149" fmla="*/ 1080477 w 1442372"/>
                <a:gd name="connsiteY30-6150" fmla="*/ 982189 h 1078087"/>
                <a:gd name="connsiteX31-6151" fmla="*/ 1002378 w 1442372"/>
                <a:gd name="connsiteY31-6152" fmla="*/ 1024512 h 1078087"/>
                <a:gd name="connsiteX0-6153" fmla="*/ 1002378 w 1442372"/>
                <a:gd name="connsiteY0-6154" fmla="*/ 1024512 h 1078087"/>
                <a:gd name="connsiteX1-6155" fmla="*/ 970335 w 1442372"/>
                <a:gd name="connsiteY1-6156" fmla="*/ 910922 h 1078087"/>
                <a:gd name="connsiteX2-6157" fmla="*/ 984411 w 1442372"/>
                <a:gd name="connsiteY2-6158" fmla="*/ 1035152 h 1078087"/>
                <a:gd name="connsiteX3-6159" fmla="*/ 922652 w 1442372"/>
                <a:gd name="connsiteY3-6160" fmla="*/ 1052290 h 1078087"/>
                <a:gd name="connsiteX4-6161" fmla="*/ 892139 w 1442372"/>
                <a:gd name="connsiteY4-6162" fmla="*/ 1017550 h 1078087"/>
                <a:gd name="connsiteX5-6163" fmla="*/ 865434 w 1442372"/>
                <a:gd name="connsiteY5-6164" fmla="*/ 991363 h 1078087"/>
                <a:gd name="connsiteX6-6165" fmla="*/ 814784 w 1442372"/>
                <a:gd name="connsiteY6-6166" fmla="*/ 995039 h 1078087"/>
                <a:gd name="connsiteX7-6167" fmla="*/ 797135 w 1442372"/>
                <a:gd name="connsiteY7-6168" fmla="*/ 882100 h 1078087"/>
                <a:gd name="connsiteX8-6169" fmla="*/ 673771 w 1442372"/>
                <a:gd name="connsiteY8-6170" fmla="*/ 886315 h 1078087"/>
                <a:gd name="connsiteX9-6171" fmla="*/ 716118 w 1442372"/>
                <a:gd name="connsiteY9-6172" fmla="*/ 828883 h 1078087"/>
                <a:gd name="connsiteX10-6173" fmla="*/ 817936 w 1442372"/>
                <a:gd name="connsiteY10-6174" fmla="*/ 722791 h 1078087"/>
                <a:gd name="connsiteX11-6175" fmla="*/ 635588 w 1442372"/>
                <a:gd name="connsiteY11-6176" fmla="*/ 897267 h 1078087"/>
                <a:gd name="connsiteX12-6177" fmla="*/ 357881 w 1442372"/>
                <a:gd name="connsiteY12-6178" fmla="*/ 1018823 h 1078087"/>
                <a:gd name="connsiteX13-6179" fmla="*/ 463612 w 1442372"/>
                <a:gd name="connsiteY13-6180" fmla="*/ 814648 h 1078087"/>
                <a:gd name="connsiteX14-6181" fmla="*/ 335194 w 1442372"/>
                <a:gd name="connsiteY14-6182" fmla="*/ 1034990 h 1078087"/>
                <a:gd name="connsiteX15-6183" fmla="*/ 489593 w 1442372"/>
                <a:gd name="connsiteY15-6184" fmla="*/ 892737 h 1078087"/>
                <a:gd name="connsiteX16-6185" fmla="*/ 186179 w 1442372"/>
                <a:gd name="connsiteY16-6186" fmla="*/ 41275 h 1078087"/>
                <a:gd name="connsiteX17-6187" fmla="*/ 468932 w 1442372"/>
                <a:gd name="connsiteY17-6188" fmla="*/ 557185 h 1078087"/>
                <a:gd name="connsiteX18-6189" fmla="*/ 6507 w 1442372"/>
                <a:gd name="connsiteY18-6190" fmla="*/ 897013 h 1078087"/>
                <a:gd name="connsiteX19-6191" fmla="*/ 550015 w 1442372"/>
                <a:gd name="connsiteY19-6192" fmla="*/ 0 h 1078087"/>
                <a:gd name="connsiteX20-6193" fmla="*/ 752363 w 1442372"/>
                <a:gd name="connsiteY20-6194" fmla="*/ 85534 h 1078087"/>
                <a:gd name="connsiteX21-6195" fmla="*/ 922766 w 1442372"/>
                <a:gd name="connsiteY21-6196" fmla="*/ 184312 h 1078087"/>
                <a:gd name="connsiteX22-6197" fmla="*/ 1321653 w 1442372"/>
                <a:gd name="connsiteY22-6198" fmla="*/ 198516 h 1078087"/>
                <a:gd name="connsiteX23-6199" fmla="*/ 1441981 w 1442372"/>
                <a:gd name="connsiteY23-6200" fmla="*/ 79982 h 1078087"/>
                <a:gd name="connsiteX24-6201" fmla="*/ 1286952 w 1442372"/>
                <a:gd name="connsiteY24-6202" fmla="*/ 523272 h 1078087"/>
                <a:gd name="connsiteX25-6203" fmla="*/ 1280178 w 1442372"/>
                <a:gd name="connsiteY25-6204" fmla="*/ 693489 h 1078087"/>
                <a:gd name="connsiteX26-6205" fmla="*/ 1370690 w 1442372"/>
                <a:gd name="connsiteY26-6206" fmla="*/ 756682 h 1078087"/>
                <a:gd name="connsiteX27-6207" fmla="*/ 1225148 w 1442372"/>
                <a:gd name="connsiteY27-6208" fmla="*/ 1001983 h 1078087"/>
                <a:gd name="connsiteX28-6209" fmla="*/ 1171824 w 1442372"/>
                <a:gd name="connsiteY28-6210" fmla="*/ 987415 h 1078087"/>
                <a:gd name="connsiteX29-6211" fmla="*/ 1113840 w 1442372"/>
                <a:gd name="connsiteY29-6212" fmla="*/ 981871 h 1078087"/>
                <a:gd name="connsiteX30-6213" fmla="*/ 1080477 w 1442372"/>
                <a:gd name="connsiteY30-6214" fmla="*/ 982189 h 1078087"/>
                <a:gd name="connsiteX31-6215" fmla="*/ 1002378 w 1442372"/>
                <a:gd name="connsiteY31-6216" fmla="*/ 1024512 h 1078087"/>
                <a:gd name="connsiteX0-6217" fmla="*/ 1002378 w 1442372"/>
                <a:gd name="connsiteY0-6218" fmla="*/ 1024512 h 1078087"/>
                <a:gd name="connsiteX1-6219" fmla="*/ 970335 w 1442372"/>
                <a:gd name="connsiteY1-6220" fmla="*/ 910922 h 1078087"/>
                <a:gd name="connsiteX2-6221" fmla="*/ 984411 w 1442372"/>
                <a:gd name="connsiteY2-6222" fmla="*/ 1035152 h 1078087"/>
                <a:gd name="connsiteX3-6223" fmla="*/ 922652 w 1442372"/>
                <a:gd name="connsiteY3-6224" fmla="*/ 1052290 h 1078087"/>
                <a:gd name="connsiteX4-6225" fmla="*/ 892139 w 1442372"/>
                <a:gd name="connsiteY4-6226" fmla="*/ 1017550 h 1078087"/>
                <a:gd name="connsiteX5-6227" fmla="*/ 865434 w 1442372"/>
                <a:gd name="connsiteY5-6228" fmla="*/ 991363 h 1078087"/>
                <a:gd name="connsiteX6-6229" fmla="*/ 814784 w 1442372"/>
                <a:gd name="connsiteY6-6230" fmla="*/ 995039 h 1078087"/>
                <a:gd name="connsiteX7-6231" fmla="*/ 797135 w 1442372"/>
                <a:gd name="connsiteY7-6232" fmla="*/ 882100 h 1078087"/>
                <a:gd name="connsiteX8-6233" fmla="*/ 673771 w 1442372"/>
                <a:gd name="connsiteY8-6234" fmla="*/ 886315 h 1078087"/>
                <a:gd name="connsiteX9-6235" fmla="*/ 716118 w 1442372"/>
                <a:gd name="connsiteY9-6236" fmla="*/ 828883 h 1078087"/>
                <a:gd name="connsiteX10-6237" fmla="*/ 817936 w 1442372"/>
                <a:gd name="connsiteY10-6238" fmla="*/ 722791 h 1078087"/>
                <a:gd name="connsiteX11-6239" fmla="*/ 635588 w 1442372"/>
                <a:gd name="connsiteY11-6240" fmla="*/ 897267 h 1078087"/>
                <a:gd name="connsiteX12-6241" fmla="*/ 357881 w 1442372"/>
                <a:gd name="connsiteY12-6242" fmla="*/ 1018823 h 1078087"/>
                <a:gd name="connsiteX13-6243" fmla="*/ 463612 w 1442372"/>
                <a:gd name="connsiteY13-6244" fmla="*/ 814648 h 1078087"/>
                <a:gd name="connsiteX14-6245" fmla="*/ 335194 w 1442372"/>
                <a:gd name="connsiteY14-6246" fmla="*/ 1034990 h 1078087"/>
                <a:gd name="connsiteX15-6247" fmla="*/ 580597 w 1442372"/>
                <a:gd name="connsiteY15-6248" fmla="*/ 828350 h 1078087"/>
                <a:gd name="connsiteX16-6249" fmla="*/ 186179 w 1442372"/>
                <a:gd name="connsiteY16-6250" fmla="*/ 41275 h 1078087"/>
                <a:gd name="connsiteX17-6251" fmla="*/ 468932 w 1442372"/>
                <a:gd name="connsiteY17-6252" fmla="*/ 557185 h 1078087"/>
                <a:gd name="connsiteX18-6253" fmla="*/ 6507 w 1442372"/>
                <a:gd name="connsiteY18-6254" fmla="*/ 897013 h 1078087"/>
                <a:gd name="connsiteX19-6255" fmla="*/ 550015 w 1442372"/>
                <a:gd name="connsiteY19-6256" fmla="*/ 0 h 1078087"/>
                <a:gd name="connsiteX20-6257" fmla="*/ 752363 w 1442372"/>
                <a:gd name="connsiteY20-6258" fmla="*/ 85534 h 1078087"/>
                <a:gd name="connsiteX21-6259" fmla="*/ 922766 w 1442372"/>
                <a:gd name="connsiteY21-6260" fmla="*/ 184312 h 1078087"/>
                <a:gd name="connsiteX22-6261" fmla="*/ 1321653 w 1442372"/>
                <a:gd name="connsiteY22-6262" fmla="*/ 198516 h 1078087"/>
                <a:gd name="connsiteX23-6263" fmla="*/ 1441981 w 1442372"/>
                <a:gd name="connsiteY23-6264" fmla="*/ 79982 h 1078087"/>
                <a:gd name="connsiteX24-6265" fmla="*/ 1286952 w 1442372"/>
                <a:gd name="connsiteY24-6266" fmla="*/ 523272 h 1078087"/>
                <a:gd name="connsiteX25-6267" fmla="*/ 1280178 w 1442372"/>
                <a:gd name="connsiteY25-6268" fmla="*/ 693489 h 1078087"/>
                <a:gd name="connsiteX26-6269" fmla="*/ 1370690 w 1442372"/>
                <a:gd name="connsiteY26-6270" fmla="*/ 756682 h 1078087"/>
                <a:gd name="connsiteX27-6271" fmla="*/ 1225148 w 1442372"/>
                <a:gd name="connsiteY27-6272" fmla="*/ 1001983 h 1078087"/>
                <a:gd name="connsiteX28-6273" fmla="*/ 1171824 w 1442372"/>
                <a:gd name="connsiteY28-6274" fmla="*/ 987415 h 1078087"/>
                <a:gd name="connsiteX29-6275" fmla="*/ 1113840 w 1442372"/>
                <a:gd name="connsiteY29-6276" fmla="*/ 981871 h 1078087"/>
                <a:gd name="connsiteX30-6277" fmla="*/ 1080477 w 1442372"/>
                <a:gd name="connsiteY30-6278" fmla="*/ 982189 h 1078087"/>
                <a:gd name="connsiteX31-6279" fmla="*/ 1002378 w 1442372"/>
                <a:gd name="connsiteY31-6280" fmla="*/ 1024512 h 1078087"/>
                <a:gd name="connsiteX0-6281" fmla="*/ 1029686 w 1469680"/>
                <a:gd name="connsiteY0-6282" fmla="*/ 1024512 h 1078087"/>
                <a:gd name="connsiteX1-6283" fmla="*/ 997643 w 1469680"/>
                <a:gd name="connsiteY1-6284" fmla="*/ 910922 h 1078087"/>
                <a:gd name="connsiteX2-6285" fmla="*/ 1011719 w 1469680"/>
                <a:gd name="connsiteY2-6286" fmla="*/ 1035152 h 1078087"/>
                <a:gd name="connsiteX3-6287" fmla="*/ 949960 w 1469680"/>
                <a:gd name="connsiteY3-6288" fmla="*/ 1052290 h 1078087"/>
                <a:gd name="connsiteX4-6289" fmla="*/ 919447 w 1469680"/>
                <a:gd name="connsiteY4-6290" fmla="*/ 1017550 h 1078087"/>
                <a:gd name="connsiteX5-6291" fmla="*/ 892742 w 1469680"/>
                <a:gd name="connsiteY5-6292" fmla="*/ 991363 h 1078087"/>
                <a:gd name="connsiteX6-6293" fmla="*/ 842092 w 1469680"/>
                <a:gd name="connsiteY6-6294" fmla="*/ 995039 h 1078087"/>
                <a:gd name="connsiteX7-6295" fmla="*/ 824443 w 1469680"/>
                <a:gd name="connsiteY7-6296" fmla="*/ 882100 h 1078087"/>
                <a:gd name="connsiteX8-6297" fmla="*/ 701079 w 1469680"/>
                <a:gd name="connsiteY8-6298" fmla="*/ 886315 h 1078087"/>
                <a:gd name="connsiteX9-6299" fmla="*/ 743426 w 1469680"/>
                <a:gd name="connsiteY9-6300" fmla="*/ 828883 h 1078087"/>
                <a:gd name="connsiteX10-6301" fmla="*/ 845244 w 1469680"/>
                <a:gd name="connsiteY10-6302" fmla="*/ 722791 h 1078087"/>
                <a:gd name="connsiteX11-6303" fmla="*/ 662896 w 1469680"/>
                <a:gd name="connsiteY11-6304" fmla="*/ 897267 h 1078087"/>
                <a:gd name="connsiteX12-6305" fmla="*/ 385189 w 1469680"/>
                <a:gd name="connsiteY12-6306" fmla="*/ 1018823 h 1078087"/>
                <a:gd name="connsiteX13-6307" fmla="*/ 490920 w 1469680"/>
                <a:gd name="connsiteY13-6308" fmla="*/ 814648 h 1078087"/>
                <a:gd name="connsiteX14-6309" fmla="*/ 362502 w 1469680"/>
                <a:gd name="connsiteY14-6310" fmla="*/ 1034990 h 1078087"/>
                <a:gd name="connsiteX15-6311" fmla="*/ 607905 w 1469680"/>
                <a:gd name="connsiteY15-6312" fmla="*/ 828350 h 1078087"/>
                <a:gd name="connsiteX16-6313" fmla="*/ 213487 w 1469680"/>
                <a:gd name="connsiteY16-6314" fmla="*/ 41275 h 1078087"/>
                <a:gd name="connsiteX17-6315" fmla="*/ 52649 w 1469680"/>
                <a:gd name="connsiteY17-6316" fmla="*/ 345457 h 1078087"/>
                <a:gd name="connsiteX18-6317" fmla="*/ 33815 w 1469680"/>
                <a:gd name="connsiteY18-6318" fmla="*/ 897013 h 1078087"/>
                <a:gd name="connsiteX19-6319" fmla="*/ 577323 w 1469680"/>
                <a:gd name="connsiteY19-6320" fmla="*/ 0 h 1078087"/>
                <a:gd name="connsiteX20-6321" fmla="*/ 779671 w 1469680"/>
                <a:gd name="connsiteY20-6322" fmla="*/ 85534 h 1078087"/>
                <a:gd name="connsiteX21-6323" fmla="*/ 950074 w 1469680"/>
                <a:gd name="connsiteY21-6324" fmla="*/ 184312 h 1078087"/>
                <a:gd name="connsiteX22-6325" fmla="*/ 1348961 w 1469680"/>
                <a:gd name="connsiteY22-6326" fmla="*/ 198516 h 1078087"/>
                <a:gd name="connsiteX23-6327" fmla="*/ 1469289 w 1469680"/>
                <a:gd name="connsiteY23-6328" fmla="*/ 79982 h 1078087"/>
                <a:gd name="connsiteX24-6329" fmla="*/ 1314260 w 1469680"/>
                <a:gd name="connsiteY24-6330" fmla="*/ 523272 h 1078087"/>
                <a:gd name="connsiteX25-6331" fmla="*/ 1307486 w 1469680"/>
                <a:gd name="connsiteY25-6332" fmla="*/ 693489 h 1078087"/>
                <a:gd name="connsiteX26-6333" fmla="*/ 1397998 w 1469680"/>
                <a:gd name="connsiteY26-6334" fmla="*/ 756682 h 1078087"/>
                <a:gd name="connsiteX27-6335" fmla="*/ 1252456 w 1469680"/>
                <a:gd name="connsiteY27-6336" fmla="*/ 1001983 h 1078087"/>
                <a:gd name="connsiteX28-6337" fmla="*/ 1199132 w 1469680"/>
                <a:gd name="connsiteY28-6338" fmla="*/ 987415 h 1078087"/>
                <a:gd name="connsiteX29-6339" fmla="*/ 1141148 w 1469680"/>
                <a:gd name="connsiteY29-6340" fmla="*/ 981871 h 1078087"/>
                <a:gd name="connsiteX30-6341" fmla="*/ 1107785 w 1469680"/>
                <a:gd name="connsiteY30-6342" fmla="*/ 982189 h 1078087"/>
                <a:gd name="connsiteX31-6343" fmla="*/ 1029686 w 1469680"/>
                <a:gd name="connsiteY31-6344" fmla="*/ 1024512 h 1078087"/>
                <a:gd name="connsiteX0-6345" fmla="*/ 1029686 w 1469680"/>
                <a:gd name="connsiteY0-6346" fmla="*/ 1024512 h 1078087"/>
                <a:gd name="connsiteX1-6347" fmla="*/ 997643 w 1469680"/>
                <a:gd name="connsiteY1-6348" fmla="*/ 910922 h 1078087"/>
                <a:gd name="connsiteX2-6349" fmla="*/ 1011719 w 1469680"/>
                <a:gd name="connsiteY2-6350" fmla="*/ 1035152 h 1078087"/>
                <a:gd name="connsiteX3-6351" fmla="*/ 949960 w 1469680"/>
                <a:gd name="connsiteY3-6352" fmla="*/ 1052290 h 1078087"/>
                <a:gd name="connsiteX4-6353" fmla="*/ 919447 w 1469680"/>
                <a:gd name="connsiteY4-6354" fmla="*/ 1017550 h 1078087"/>
                <a:gd name="connsiteX5-6355" fmla="*/ 892742 w 1469680"/>
                <a:gd name="connsiteY5-6356" fmla="*/ 991363 h 1078087"/>
                <a:gd name="connsiteX6-6357" fmla="*/ 842092 w 1469680"/>
                <a:gd name="connsiteY6-6358" fmla="*/ 995039 h 1078087"/>
                <a:gd name="connsiteX7-6359" fmla="*/ 824443 w 1469680"/>
                <a:gd name="connsiteY7-6360" fmla="*/ 882100 h 1078087"/>
                <a:gd name="connsiteX8-6361" fmla="*/ 701079 w 1469680"/>
                <a:gd name="connsiteY8-6362" fmla="*/ 886315 h 1078087"/>
                <a:gd name="connsiteX9-6363" fmla="*/ 743426 w 1469680"/>
                <a:gd name="connsiteY9-6364" fmla="*/ 828883 h 1078087"/>
                <a:gd name="connsiteX10-6365" fmla="*/ 845244 w 1469680"/>
                <a:gd name="connsiteY10-6366" fmla="*/ 722791 h 1078087"/>
                <a:gd name="connsiteX11-6367" fmla="*/ 662896 w 1469680"/>
                <a:gd name="connsiteY11-6368" fmla="*/ 897267 h 1078087"/>
                <a:gd name="connsiteX12-6369" fmla="*/ 385189 w 1469680"/>
                <a:gd name="connsiteY12-6370" fmla="*/ 1018823 h 1078087"/>
                <a:gd name="connsiteX13-6371" fmla="*/ 490920 w 1469680"/>
                <a:gd name="connsiteY13-6372" fmla="*/ 814648 h 1078087"/>
                <a:gd name="connsiteX14-6373" fmla="*/ 362502 w 1469680"/>
                <a:gd name="connsiteY14-6374" fmla="*/ 1034990 h 1078087"/>
                <a:gd name="connsiteX15-6375" fmla="*/ 607905 w 1469680"/>
                <a:gd name="connsiteY15-6376" fmla="*/ 828350 h 1078087"/>
                <a:gd name="connsiteX16-6377" fmla="*/ 275826 w 1469680"/>
                <a:gd name="connsiteY16-6378" fmla="*/ 706270 h 1078087"/>
                <a:gd name="connsiteX17-6379" fmla="*/ 52649 w 1469680"/>
                <a:gd name="connsiteY17-6380" fmla="*/ 345457 h 1078087"/>
                <a:gd name="connsiteX18-6381" fmla="*/ 33815 w 1469680"/>
                <a:gd name="connsiteY18-6382" fmla="*/ 897013 h 1078087"/>
                <a:gd name="connsiteX19-6383" fmla="*/ 577323 w 1469680"/>
                <a:gd name="connsiteY19-6384" fmla="*/ 0 h 1078087"/>
                <a:gd name="connsiteX20-6385" fmla="*/ 779671 w 1469680"/>
                <a:gd name="connsiteY20-6386" fmla="*/ 85534 h 1078087"/>
                <a:gd name="connsiteX21-6387" fmla="*/ 950074 w 1469680"/>
                <a:gd name="connsiteY21-6388" fmla="*/ 184312 h 1078087"/>
                <a:gd name="connsiteX22-6389" fmla="*/ 1348961 w 1469680"/>
                <a:gd name="connsiteY22-6390" fmla="*/ 198516 h 1078087"/>
                <a:gd name="connsiteX23-6391" fmla="*/ 1469289 w 1469680"/>
                <a:gd name="connsiteY23-6392" fmla="*/ 79982 h 1078087"/>
                <a:gd name="connsiteX24-6393" fmla="*/ 1314260 w 1469680"/>
                <a:gd name="connsiteY24-6394" fmla="*/ 523272 h 1078087"/>
                <a:gd name="connsiteX25-6395" fmla="*/ 1307486 w 1469680"/>
                <a:gd name="connsiteY25-6396" fmla="*/ 693489 h 1078087"/>
                <a:gd name="connsiteX26-6397" fmla="*/ 1397998 w 1469680"/>
                <a:gd name="connsiteY26-6398" fmla="*/ 756682 h 1078087"/>
                <a:gd name="connsiteX27-6399" fmla="*/ 1252456 w 1469680"/>
                <a:gd name="connsiteY27-6400" fmla="*/ 1001983 h 1078087"/>
                <a:gd name="connsiteX28-6401" fmla="*/ 1199132 w 1469680"/>
                <a:gd name="connsiteY28-6402" fmla="*/ 987415 h 1078087"/>
                <a:gd name="connsiteX29-6403" fmla="*/ 1141148 w 1469680"/>
                <a:gd name="connsiteY29-6404" fmla="*/ 981871 h 1078087"/>
                <a:gd name="connsiteX30-6405" fmla="*/ 1107785 w 1469680"/>
                <a:gd name="connsiteY30-6406" fmla="*/ 982189 h 1078087"/>
                <a:gd name="connsiteX31-6407" fmla="*/ 1029686 w 1469680"/>
                <a:gd name="connsiteY31-6408" fmla="*/ 1024512 h 1078087"/>
                <a:gd name="connsiteX0-6409" fmla="*/ 1016519 w 1456513"/>
                <a:gd name="connsiteY0-6410" fmla="*/ 1024512 h 1078087"/>
                <a:gd name="connsiteX1-6411" fmla="*/ 984476 w 1456513"/>
                <a:gd name="connsiteY1-6412" fmla="*/ 910922 h 1078087"/>
                <a:gd name="connsiteX2-6413" fmla="*/ 998552 w 1456513"/>
                <a:gd name="connsiteY2-6414" fmla="*/ 1035152 h 1078087"/>
                <a:gd name="connsiteX3-6415" fmla="*/ 936793 w 1456513"/>
                <a:gd name="connsiteY3-6416" fmla="*/ 1052290 h 1078087"/>
                <a:gd name="connsiteX4-6417" fmla="*/ 906280 w 1456513"/>
                <a:gd name="connsiteY4-6418" fmla="*/ 1017550 h 1078087"/>
                <a:gd name="connsiteX5-6419" fmla="*/ 879575 w 1456513"/>
                <a:gd name="connsiteY5-6420" fmla="*/ 991363 h 1078087"/>
                <a:gd name="connsiteX6-6421" fmla="*/ 828925 w 1456513"/>
                <a:gd name="connsiteY6-6422" fmla="*/ 995039 h 1078087"/>
                <a:gd name="connsiteX7-6423" fmla="*/ 811276 w 1456513"/>
                <a:gd name="connsiteY7-6424" fmla="*/ 882100 h 1078087"/>
                <a:gd name="connsiteX8-6425" fmla="*/ 687912 w 1456513"/>
                <a:gd name="connsiteY8-6426" fmla="*/ 886315 h 1078087"/>
                <a:gd name="connsiteX9-6427" fmla="*/ 730259 w 1456513"/>
                <a:gd name="connsiteY9-6428" fmla="*/ 828883 h 1078087"/>
                <a:gd name="connsiteX10-6429" fmla="*/ 832077 w 1456513"/>
                <a:gd name="connsiteY10-6430" fmla="*/ 722791 h 1078087"/>
                <a:gd name="connsiteX11-6431" fmla="*/ 649729 w 1456513"/>
                <a:gd name="connsiteY11-6432" fmla="*/ 897267 h 1078087"/>
                <a:gd name="connsiteX12-6433" fmla="*/ 372022 w 1456513"/>
                <a:gd name="connsiteY12-6434" fmla="*/ 1018823 h 1078087"/>
                <a:gd name="connsiteX13-6435" fmla="*/ 477753 w 1456513"/>
                <a:gd name="connsiteY13-6436" fmla="*/ 814648 h 1078087"/>
                <a:gd name="connsiteX14-6437" fmla="*/ 349335 w 1456513"/>
                <a:gd name="connsiteY14-6438" fmla="*/ 1034990 h 1078087"/>
                <a:gd name="connsiteX15-6439" fmla="*/ 594738 w 1456513"/>
                <a:gd name="connsiteY15-6440" fmla="*/ 828350 h 1078087"/>
                <a:gd name="connsiteX16-6441" fmla="*/ 262659 w 1456513"/>
                <a:gd name="connsiteY16-6442" fmla="*/ 706270 h 1078087"/>
                <a:gd name="connsiteX17-6443" fmla="*/ 109510 w 1456513"/>
                <a:gd name="connsiteY17-6444" fmla="*/ 947710 h 1078087"/>
                <a:gd name="connsiteX18-6445" fmla="*/ 20648 w 1456513"/>
                <a:gd name="connsiteY18-6446" fmla="*/ 897013 h 1078087"/>
                <a:gd name="connsiteX19-6447" fmla="*/ 564156 w 1456513"/>
                <a:gd name="connsiteY19-6448" fmla="*/ 0 h 1078087"/>
                <a:gd name="connsiteX20-6449" fmla="*/ 766504 w 1456513"/>
                <a:gd name="connsiteY20-6450" fmla="*/ 85534 h 1078087"/>
                <a:gd name="connsiteX21-6451" fmla="*/ 936907 w 1456513"/>
                <a:gd name="connsiteY21-6452" fmla="*/ 184312 h 1078087"/>
                <a:gd name="connsiteX22-6453" fmla="*/ 1335794 w 1456513"/>
                <a:gd name="connsiteY22-6454" fmla="*/ 198516 h 1078087"/>
                <a:gd name="connsiteX23-6455" fmla="*/ 1456122 w 1456513"/>
                <a:gd name="connsiteY23-6456" fmla="*/ 79982 h 1078087"/>
                <a:gd name="connsiteX24-6457" fmla="*/ 1301093 w 1456513"/>
                <a:gd name="connsiteY24-6458" fmla="*/ 523272 h 1078087"/>
                <a:gd name="connsiteX25-6459" fmla="*/ 1294319 w 1456513"/>
                <a:gd name="connsiteY25-6460" fmla="*/ 693489 h 1078087"/>
                <a:gd name="connsiteX26-6461" fmla="*/ 1384831 w 1456513"/>
                <a:gd name="connsiteY26-6462" fmla="*/ 756682 h 1078087"/>
                <a:gd name="connsiteX27-6463" fmla="*/ 1239289 w 1456513"/>
                <a:gd name="connsiteY27-6464" fmla="*/ 1001983 h 1078087"/>
                <a:gd name="connsiteX28-6465" fmla="*/ 1185965 w 1456513"/>
                <a:gd name="connsiteY28-6466" fmla="*/ 987415 h 1078087"/>
                <a:gd name="connsiteX29-6467" fmla="*/ 1127981 w 1456513"/>
                <a:gd name="connsiteY29-6468" fmla="*/ 981871 h 1078087"/>
                <a:gd name="connsiteX30-6469" fmla="*/ 1094618 w 1456513"/>
                <a:gd name="connsiteY30-6470" fmla="*/ 982189 h 1078087"/>
                <a:gd name="connsiteX31-6471" fmla="*/ 1016519 w 1456513"/>
                <a:gd name="connsiteY31-6472" fmla="*/ 1024512 h 1078087"/>
                <a:gd name="connsiteX0-6473" fmla="*/ 1016519 w 1456513"/>
                <a:gd name="connsiteY0-6474" fmla="*/ 1024512 h 1078087"/>
                <a:gd name="connsiteX1-6475" fmla="*/ 984476 w 1456513"/>
                <a:gd name="connsiteY1-6476" fmla="*/ 910922 h 1078087"/>
                <a:gd name="connsiteX2-6477" fmla="*/ 998552 w 1456513"/>
                <a:gd name="connsiteY2-6478" fmla="*/ 1035152 h 1078087"/>
                <a:gd name="connsiteX3-6479" fmla="*/ 936793 w 1456513"/>
                <a:gd name="connsiteY3-6480" fmla="*/ 1052290 h 1078087"/>
                <a:gd name="connsiteX4-6481" fmla="*/ 906280 w 1456513"/>
                <a:gd name="connsiteY4-6482" fmla="*/ 1017550 h 1078087"/>
                <a:gd name="connsiteX5-6483" fmla="*/ 879575 w 1456513"/>
                <a:gd name="connsiteY5-6484" fmla="*/ 991363 h 1078087"/>
                <a:gd name="connsiteX6-6485" fmla="*/ 828925 w 1456513"/>
                <a:gd name="connsiteY6-6486" fmla="*/ 995039 h 1078087"/>
                <a:gd name="connsiteX7-6487" fmla="*/ 811276 w 1456513"/>
                <a:gd name="connsiteY7-6488" fmla="*/ 882100 h 1078087"/>
                <a:gd name="connsiteX8-6489" fmla="*/ 687912 w 1456513"/>
                <a:gd name="connsiteY8-6490" fmla="*/ 886315 h 1078087"/>
                <a:gd name="connsiteX9-6491" fmla="*/ 723870 w 1456513"/>
                <a:gd name="connsiteY9-6492" fmla="*/ 806383 h 1078087"/>
                <a:gd name="connsiteX10-6493" fmla="*/ 832077 w 1456513"/>
                <a:gd name="connsiteY10-6494" fmla="*/ 722791 h 1078087"/>
                <a:gd name="connsiteX11-6495" fmla="*/ 649729 w 1456513"/>
                <a:gd name="connsiteY11-6496" fmla="*/ 897267 h 1078087"/>
                <a:gd name="connsiteX12-6497" fmla="*/ 372022 w 1456513"/>
                <a:gd name="connsiteY12-6498" fmla="*/ 1018823 h 1078087"/>
                <a:gd name="connsiteX13-6499" fmla="*/ 477753 w 1456513"/>
                <a:gd name="connsiteY13-6500" fmla="*/ 814648 h 1078087"/>
                <a:gd name="connsiteX14-6501" fmla="*/ 349335 w 1456513"/>
                <a:gd name="connsiteY14-6502" fmla="*/ 1034990 h 1078087"/>
                <a:gd name="connsiteX15-6503" fmla="*/ 594738 w 1456513"/>
                <a:gd name="connsiteY15-6504" fmla="*/ 828350 h 1078087"/>
                <a:gd name="connsiteX16-6505" fmla="*/ 262659 w 1456513"/>
                <a:gd name="connsiteY16-6506" fmla="*/ 706270 h 1078087"/>
                <a:gd name="connsiteX17-6507" fmla="*/ 109510 w 1456513"/>
                <a:gd name="connsiteY17-6508" fmla="*/ 947710 h 1078087"/>
                <a:gd name="connsiteX18-6509" fmla="*/ 20648 w 1456513"/>
                <a:gd name="connsiteY18-6510" fmla="*/ 897013 h 1078087"/>
                <a:gd name="connsiteX19-6511" fmla="*/ 564156 w 1456513"/>
                <a:gd name="connsiteY19-6512" fmla="*/ 0 h 1078087"/>
                <a:gd name="connsiteX20-6513" fmla="*/ 766504 w 1456513"/>
                <a:gd name="connsiteY20-6514" fmla="*/ 85534 h 1078087"/>
                <a:gd name="connsiteX21-6515" fmla="*/ 936907 w 1456513"/>
                <a:gd name="connsiteY21-6516" fmla="*/ 184312 h 1078087"/>
                <a:gd name="connsiteX22-6517" fmla="*/ 1335794 w 1456513"/>
                <a:gd name="connsiteY22-6518" fmla="*/ 198516 h 1078087"/>
                <a:gd name="connsiteX23-6519" fmla="*/ 1456122 w 1456513"/>
                <a:gd name="connsiteY23-6520" fmla="*/ 79982 h 1078087"/>
                <a:gd name="connsiteX24-6521" fmla="*/ 1301093 w 1456513"/>
                <a:gd name="connsiteY24-6522" fmla="*/ 523272 h 1078087"/>
                <a:gd name="connsiteX25-6523" fmla="*/ 1294319 w 1456513"/>
                <a:gd name="connsiteY25-6524" fmla="*/ 693489 h 1078087"/>
                <a:gd name="connsiteX26-6525" fmla="*/ 1384831 w 1456513"/>
                <a:gd name="connsiteY26-6526" fmla="*/ 756682 h 1078087"/>
                <a:gd name="connsiteX27-6527" fmla="*/ 1239289 w 1456513"/>
                <a:gd name="connsiteY27-6528" fmla="*/ 1001983 h 1078087"/>
                <a:gd name="connsiteX28-6529" fmla="*/ 1185965 w 1456513"/>
                <a:gd name="connsiteY28-6530" fmla="*/ 987415 h 1078087"/>
                <a:gd name="connsiteX29-6531" fmla="*/ 1127981 w 1456513"/>
                <a:gd name="connsiteY29-6532" fmla="*/ 981871 h 1078087"/>
                <a:gd name="connsiteX30-6533" fmla="*/ 1094618 w 1456513"/>
                <a:gd name="connsiteY30-6534" fmla="*/ 982189 h 1078087"/>
                <a:gd name="connsiteX31-6535" fmla="*/ 1016519 w 1456513"/>
                <a:gd name="connsiteY31-6536" fmla="*/ 1024512 h 1078087"/>
                <a:gd name="connsiteX0-6537" fmla="*/ 1016519 w 1456513"/>
                <a:gd name="connsiteY0-6538" fmla="*/ 1024512 h 1078087"/>
                <a:gd name="connsiteX1-6539" fmla="*/ 984476 w 1456513"/>
                <a:gd name="connsiteY1-6540" fmla="*/ 910922 h 1078087"/>
                <a:gd name="connsiteX2-6541" fmla="*/ 998552 w 1456513"/>
                <a:gd name="connsiteY2-6542" fmla="*/ 1035152 h 1078087"/>
                <a:gd name="connsiteX3-6543" fmla="*/ 936793 w 1456513"/>
                <a:gd name="connsiteY3-6544" fmla="*/ 1052290 h 1078087"/>
                <a:gd name="connsiteX4-6545" fmla="*/ 906280 w 1456513"/>
                <a:gd name="connsiteY4-6546" fmla="*/ 1017550 h 1078087"/>
                <a:gd name="connsiteX5-6547" fmla="*/ 879575 w 1456513"/>
                <a:gd name="connsiteY5-6548" fmla="*/ 991363 h 1078087"/>
                <a:gd name="connsiteX6-6549" fmla="*/ 828925 w 1456513"/>
                <a:gd name="connsiteY6-6550" fmla="*/ 995039 h 1078087"/>
                <a:gd name="connsiteX7-6551" fmla="*/ 811276 w 1456513"/>
                <a:gd name="connsiteY7-6552" fmla="*/ 882100 h 1078087"/>
                <a:gd name="connsiteX8-6553" fmla="*/ 687912 w 1456513"/>
                <a:gd name="connsiteY8-6554" fmla="*/ 886315 h 1078087"/>
                <a:gd name="connsiteX9-6555" fmla="*/ 723870 w 1456513"/>
                <a:gd name="connsiteY9-6556" fmla="*/ 806383 h 1078087"/>
                <a:gd name="connsiteX10-6557" fmla="*/ 832077 w 1456513"/>
                <a:gd name="connsiteY10-6558" fmla="*/ 722791 h 1078087"/>
                <a:gd name="connsiteX11-6559" fmla="*/ 689883 w 1456513"/>
                <a:gd name="connsiteY11-6560" fmla="*/ 846026 h 1078087"/>
                <a:gd name="connsiteX12-6561" fmla="*/ 649729 w 1456513"/>
                <a:gd name="connsiteY12-6562" fmla="*/ 897267 h 1078087"/>
                <a:gd name="connsiteX13-6563" fmla="*/ 372022 w 1456513"/>
                <a:gd name="connsiteY13-6564" fmla="*/ 1018823 h 1078087"/>
                <a:gd name="connsiteX14-6565" fmla="*/ 477753 w 1456513"/>
                <a:gd name="connsiteY14-6566" fmla="*/ 814648 h 1078087"/>
                <a:gd name="connsiteX15-6567" fmla="*/ 349335 w 1456513"/>
                <a:gd name="connsiteY15-6568" fmla="*/ 1034990 h 1078087"/>
                <a:gd name="connsiteX16-6569" fmla="*/ 594738 w 1456513"/>
                <a:gd name="connsiteY16-6570" fmla="*/ 828350 h 1078087"/>
                <a:gd name="connsiteX17-6571" fmla="*/ 262659 w 1456513"/>
                <a:gd name="connsiteY17-6572" fmla="*/ 706270 h 1078087"/>
                <a:gd name="connsiteX18-6573" fmla="*/ 109510 w 1456513"/>
                <a:gd name="connsiteY18-6574" fmla="*/ 947710 h 1078087"/>
                <a:gd name="connsiteX19-6575" fmla="*/ 20648 w 1456513"/>
                <a:gd name="connsiteY19-6576" fmla="*/ 897013 h 1078087"/>
                <a:gd name="connsiteX20-6577" fmla="*/ 564156 w 1456513"/>
                <a:gd name="connsiteY20-6578" fmla="*/ 0 h 1078087"/>
                <a:gd name="connsiteX21-6579" fmla="*/ 766504 w 1456513"/>
                <a:gd name="connsiteY21-6580" fmla="*/ 85534 h 1078087"/>
                <a:gd name="connsiteX22-6581" fmla="*/ 936907 w 1456513"/>
                <a:gd name="connsiteY22-6582" fmla="*/ 184312 h 1078087"/>
                <a:gd name="connsiteX23-6583" fmla="*/ 1335794 w 1456513"/>
                <a:gd name="connsiteY23-6584" fmla="*/ 198516 h 1078087"/>
                <a:gd name="connsiteX24-6585" fmla="*/ 1456122 w 1456513"/>
                <a:gd name="connsiteY24-6586" fmla="*/ 79982 h 1078087"/>
                <a:gd name="connsiteX25-6587" fmla="*/ 1301093 w 1456513"/>
                <a:gd name="connsiteY25-6588" fmla="*/ 523272 h 1078087"/>
                <a:gd name="connsiteX26-6589" fmla="*/ 1294319 w 1456513"/>
                <a:gd name="connsiteY26-6590" fmla="*/ 693489 h 1078087"/>
                <a:gd name="connsiteX27-6591" fmla="*/ 1384831 w 1456513"/>
                <a:gd name="connsiteY27-6592" fmla="*/ 756682 h 1078087"/>
                <a:gd name="connsiteX28-6593" fmla="*/ 1239289 w 1456513"/>
                <a:gd name="connsiteY28-6594" fmla="*/ 1001983 h 1078087"/>
                <a:gd name="connsiteX29-6595" fmla="*/ 1185965 w 1456513"/>
                <a:gd name="connsiteY29-6596" fmla="*/ 987415 h 1078087"/>
                <a:gd name="connsiteX30-6597" fmla="*/ 1127981 w 1456513"/>
                <a:gd name="connsiteY30-6598" fmla="*/ 981871 h 1078087"/>
                <a:gd name="connsiteX31-6599" fmla="*/ 1094618 w 1456513"/>
                <a:gd name="connsiteY31-6600" fmla="*/ 982189 h 1078087"/>
                <a:gd name="connsiteX32" fmla="*/ 1016519 w 1456513"/>
                <a:gd name="connsiteY32" fmla="*/ 1024512 h 1078087"/>
                <a:gd name="connsiteX0-6601" fmla="*/ 1016519 w 1456513"/>
                <a:gd name="connsiteY0-6602" fmla="*/ 1024512 h 1078087"/>
                <a:gd name="connsiteX1-6603" fmla="*/ 984476 w 1456513"/>
                <a:gd name="connsiteY1-6604" fmla="*/ 910922 h 1078087"/>
                <a:gd name="connsiteX2-6605" fmla="*/ 998552 w 1456513"/>
                <a:gd name="connsiteY2-6606" fmla="*/ 1035152 h 1078087"/>
                <a:gd name="connsiteX3-6607" fmla="*/ 936793 w 1456513"/>
                <a:gd name="connsiteY3-6608" fmla="*/ 1052290 h 1078087"/>
                <a:gd name="connsiteX4-6609" fmla="*/ 906280 w 1456513"/>
                <a:gd name="connsiteY4-6610" fmla="*/ 1017550 h 1078087"/>
                <a:gd name="connsiteX5-6611" fmla="*/ 879575 w 1456513"/>
                <a:gd name="connsiteY5-6612" fmla="*/ 991363 h 1078087"/>
                <a:gd name="connsiteX6-6613" fmla="*/ 828925 w 1456513"/>
                <a:gd name="connsiteY6-6614" fmla="*/ 995039 h 1078087"/>
                <a:gd name="connsiteX7-6615" fmla="*/ 811276 w 1456513"/>
                <a:gd name="connsiteY7-6616" fmla="*/ 882100 h 1078087"/>
                <a:gd name="connsiteX8-6617" fmla="*/ 687912 w 1456513"/>
                <a:gd name="connsiteY8-6618" fmla="*/ 886315 h 1078087"/>
                <a:gd name="connsiteX9-6619" fmla="*/ 722548 w 1456513"/>
                <a:gd name="connsiteY9-6620" fmla="*/ 800683 h 1078087"/>
                <a:gd name="connsiteX10-6621" fmla="*/ 832077 w 1456513"/>
                <a:gd name="connsiteY10-6622" fmla="*/ 722791 h 1078087"/>
                <a:gd name="connsiteX11-6623" fmla="*/ 689883 w 1456513"/>
                <a:gd name="connsiteY11-6624" fmla="*/ 846026 h 1078087"/>
                <a:gd name="connsiteX12-6625" fmla="*/ 649729 w 1456513"/>
                <a:gd name="connsiteY12-6626" fmla="*/ 897267 h 1078087"/>
                <a:gd name="connsiteX13-6627" fmla="*/ 372022 w 1456513"/>
                <a:gd name="connsiteY13-6628" fmla="*/ 1018823 h 1078087"/>
                <a:gd name="connsiteX14-6629" fmla="*/ 477753 w 1456513"/>
                <a:gd name="connsiteY14-6630" fmla="*/ 814648 h 1078087"/>
                <a:gd name="connsiteX15-6631" fmla="*/ 349335 w 1456513"/>
                <a:gd name="connsiteY15-6632" fmla="*/ 1034990 h 1078087"/>
                <a:gd name="connsiteX16-6633" fmla="*/ 594738 w 1456513"/>
                <a:gd name="connsiteY16-6634" fmla="*/ 828350 h 1078087"/>
                <a:gd name="connsiteX17-6635" fmla="*/ 262659 w 1456513"/>
                <a:gd name="connsiteY17-6636" fmla="*/ 706270 h 1078087"/>
                <a:gd name="connsiteX18-6637" fmla="*/ 109510 w 1456513"/>
                <a:gd name="connsiteY18-6638" fmla="*/ 947710 h 1078087"/>
                <a:gd name="connsiteX19-6639" fmla="*/ 20648 w 1456513"/>
                <a:gd name="connsiteY19-6640" fmla="*/ 897013 h 1078087"/>
                <a:gd name="connsiteX20-6641" fmla="*/ 564156 w 1456513"/>
                <a:gd name="connsiteY20-6642" fmla="*/ 0 h 1078087"/>
                <a:gd name="connsiteX21-6643" fmla="*/ 766504 w 1456513"/>
                <a:gd name="connsiteY21-6644" fmla="*/ 85534 h 1078087"/>
                <a:gd name="connsiteX22-6645" fmla="*/ 936907 w 1456513"/>
                <a:gd name="connsiteY22-6646" fmla="*/ 184312 h 1078087"/>
                <a:gd name="connsiteX23-6647" fmla="*/ 1335794 w 1456513"/>
                <a:gd name="connsiteY23-6648" fmla="*/ 198516 h 1078087"/>
                <a:gd name="connsiteX24-6649" fmla="*/ 1456122 w 1456513"/>
                <a:gd name="connsiteY24-6650" fmla="*/ 79982 h 1078087"/>
                <a:gd name="connsiteX25-6651" fmla="*/ 1301093 w 1456513"/>
                <a:gd name="connsiteY25-6652" fmla="*/ 523272 h 1078087"/>
                <a:gd name="connsiteX26-6653" fmla="*/ 1294319 w 1456513"/>
                <a:gd name="connsiteY26-6654" fmla="*/ 693489 h 1078087"/>
                <a:gd name="connsiteX27-6655" fmla="*/ 1384831 w 1456513"/>
                <a:gd name="connsiteY27-6656" fmla="*/ 756682 h 1078087"/>
                <a:gd name="connsiteX28-6657" fmla="*/ 1239289 w 1456513"/>
                <a:gd name="connsiteY28-6658" fmla="*/ 1001983 h 1078087"/>
                <a:gd name="connsiteX29-6659" fmla="*/ 1185965 w 1456513"/>
                <a:gd name="connsiteY29-6660" fmla="*/ 987415 h 1078087"/>
                <a:gd name="connsiteX30-6661" fmla="*/ 1127981 w 1456513"/>
                <a:gd name="connsiteY30-6662" fmla="*/ 981871 h 1078087"/>
                <a:gd name="connsiteX31-6663" fmla="*/ 1094618 w 1456513"/>
                <a:gd name="connsiteY31-6664" fmla="*/ 982189 h 1078087"/>
                <a:gd name="connsiteX32-6665" fmla="*/ 1016519 w 1456513"/>
                <a:gd name="connsiteY32-6666" fmla="*/ 1024512 h 1078087"/>
                <a:gd name="connsiteX0-6667" fmla="*/ 1016519 w 1456513"/>
                <a:gd name="connsiteY0-6668" fmla="*/ 1024512 h 1078087"/>
                <a:gd name="connsiteX1-6669" fmla="*/ 984476 w 1456513"/>
                <a:gd name="connsiteY1-6670" fmla="*/ 910922 h 1078087"/>
                <a:gd name="connsiteX2-6671" fmla="*/ 998552 w 1456513"/>
                <a:gd name="connsiteY2-6672" fmla="*/ 1035152 h 1078087"/>
                <a:gd name="connsiteX3-6673" fmla="*/ 936793 w 1456513"/>
                <a:gd name="connsiteY3-6674" fmla="*/ 1052290 h 1078087"/>
                <a:gd name="connsiteX4-6675" fmla="*/ 906280 w 1456513"/>
                <a:gd name="connsiteY4-6676" fmla="*/ 1017550 h 1078087"/>
                <a:gd name="connsiteX5-6677" fmla="*/ 879575 w 1456513"/>
                <a:gd name="connsiteY5-6678" fmla="*/ 991363 h 1078087"/>
                <a:gd name="connsiteX6-6679" fmla="*/ 828925 w 1456513"/>
                <a:gd name="connsiteY6-6680" fmla="*/ 995039 h 1078087"/>
                <a:gd name="connsiteX7-6681" fmla="*/ 811276 w 1456513"/>
                <a:gd name="connsiteY7-6682" fmla="*/ 882100 h 1078087"/>
                <a:gd name="connsiteX8-6683" fmla="*/ 687912 w 1456513"/>
                <a:gd name="connsiteY8-6684" fmla="*/ 886315 h 1078087"/>
                <a:gd name="connsiteX9-6685" fmla="*/ 722548 w 1456513"/>
                <a:gd name="connsiteY9-6686" fmla="*/ 800683 h 1078087"/>
                <a:gd name="connsiteX10-6687" fmla="*/ 832077 w 1456513"/>
                <a:gd name="connsiteY10-6688" fmla="*/ 722791 h 1078087"/>
                <a:gd name="connsiteX11-6689" fmla="*/ 689883 w 1456513"/>
                <a:gd name="connsiteY11-6690" fmla="*/ 846026 h 1078087"/>
                <a:gd name="connsiteX12-6691" fmla="*/ 649729 w 1456513"/>
                <a:gd name="connsiteY12-6692" fmla="*/ 897267 h 1078087"/>
                <a:gd name="connsiteX13-6693" fmla="*/ 372022 w 1456513"/>
                <a:gd name="connsiteY13-6694" fmla="*/ 1018823 h 1078087"/>
                <a:gd name="connsiteX14-6695" fmla="*/ 477753 w 1456513"/>
                <a:gd name="connsiteY14-6696" fmla="*/ 814648 h 1078087"/>
                <a:gd name="connsiteX15-6697" fmla="*/ 349335 w 1456513"/>
                <a:gd name="connsiteY15-6698" fmla="*/ 1034990 h 1078087"/>
                <a:gd name="connsiteX16-6699" fmla="*/ 594738 w 1456513"/>
                <a:gd name="connsiteY16-6700" fmla="*/ 828350 h 1078087"/>
                <a:gd name="connsiteX17-6701" fmla="*/ 262659 w 1456513"/>
                <a:gd name="connsiteY17-6702" fmla="*/ 706270 h 1078087"/>
                <a:gd name="connsiteX18-6703" fmla="*/ 109510 w 1456513"/>
                <a:gd name="connsiteY18-6704" fmla="*/ 947710 h 1078087"/>
                <a:gd name="connsiteX19-6705" fmla="*/ 20648 w 1456513"/>
                <a:gd name="connsiteY19-6706" fmla="*/ 897013 h 1078087"/>
                <a:gd name="connsiteX20-6707" fmla="*/ 564156 w 1456513"/>
                <a:gd name="connsiteY20-6708" fmla="*/ 0 h 1078087"/>
                <a:gd name="connsiteX21-6709" fmla="*/ 766504 w 1456513"/>
                <a:gd name="connsiteY21-6710" fmla="*/ 85534 h 1078087"/>
                <a:gd name="connsiteX22-6711" fmla="*/ 936907 w 1456513"/>
                <a:gd name="connsiteY22-6712" fmla="*/ 184312 h 1078087"/>
                <a:gd name="connsiteX23-6713" fmla="*/ 1335794 w 1456513"/>
                <a:gd name="connsiteY23-6714" fmla="*/ 198516 h 1078087"/>
                <a:gd name="connsiteX24-6715" fmla="*/ 1456122 w 1456513"/>
                <a:gd name="connsiteY24-6716" fmla="*/ 79982 h 1078087"/>
                <a:gd name="connsiteX25-6717" fmla="*/ 1301093 w 1456513"/>
                <a:gd name="connsiteY25-6718" fmla="*/ 523272 h 1078087"/>
                <a:gd name="connsiteX26-6719" fmla="*/ 1294319 w 1456513"/>
                <a:gd name="connsiteY26-6720" fmla="*/ 693489 h 1078087"/>
                <a:gd name="connsiteX27-6721" fmla="*/ 1384831 w 1456513"/>
                <a:gd name="connsiteY27-6722" fmla="*/ 756682 h 1078087"/>
                <a:gd name="connsiteX28-6723" fmla="*/ 1239289 w 1456513"/>
                <a:gd name="connsiteY28-6724" fmla="*/ 1001983 h 1078087"/>
                <a:gd name="connsiteX29-6725" fmla="*/ 1185965 w 1456513"/>
                <a:gd name="connsiteY29-6726" fmla="*/ 987415 h 1078087"/>
                <a:gd name="connsiteX30-6727" fmla="*/ 1127981 w 1456513"/>
                <a:gd name="connsiteY30-6728" fmla="*/ 981871 h 1078087"/>
                <a:gd name="connsiteX31-6729" fmla="*/ 1094618 w 1456513"/>
                <a:gd name="connsiteY31-6730" fmla="*/ 982189 h 1078087"/>
                <a:gd name="connsiteX32-6731" fmla="*/ 1016519 w 1456513"/>
                <a:gd name="connsiteY32-6732" fmla="*/ 1024512 h 1078087"/>
                <a:gd name="connsiteX0-6733" fmla="*/ 1016519 w 1456513"/>
                <a:gd name="connsiteY0-6734" fmla="*/ 1024512 h 1078087"/>
                <a:gd name="connsiteX1-6735" fmla="*/ 984476 w 1456513"/>
                <a:gd name="connsiteY1-6736" fmla="*/ 910922 h 1078087"/>
                <a:gd name="connsiteX2-6737" fmla="*/ 998552 w 1456513"/>
                <a:gd name="connsiteY2-6738" fmla="*/ 1035152 h 1078087"/>
                <a:gd name="connsiteX3-6739" fmla="*/ 936793 w 1456513"/>
                <a:gd name="connsiteY3-6740" fmla="*/ 1052290 h 1078087"/>
                <a:gd name="connsiteX4-6741" fmla="*/ 906280 w 1456513"/>
                <a:gd name="connsiteY4-6742" fmla="*/ 1017550 h 1078087"/>
                <a:gd name="connsiteX5-6743" fmla="*/ 879575 w 1456513"/>
                <a:gd name="connsiteY5-6744" fmla="*/ 991363 h 1078087"/>
                <a:gd name="connsiteX6-6745" fmla="*/ 828925 w 1456513"/>
                <a:gd name="connsiteY6-6746" fmla="*/ 995039 h 1078087"/>
                <a:gd name="connsiteX7-6747" fmla="*/ 811276 w 1456513"/>
                <a:gd name="connsiteY7-6748" fmla="*/ 882100 h 1078087"/>
                <a:gd name="connsiteX8-6749" fmla="*/ 687912 w 1456513"/>
                <a:gd name="connsiteY8-6750" fmla="*/ 886315 h 1078087"/>
                <a:gd name="connsiteX9-6751" fmla="*/ 725857 w 1456513"/>
                <a:gd name="connsiteY9-6752" fmla="*/ 830090 h 1078087"/>
                <a:gd name="connsiteX10-6753" fmla="*/ 832077 w 1456513"/>
                <a:gd name="connsiteY10-6754" fmla="*/ 722791 h 1078087"/>
                <a:gd name="connsiteX11-6755" fmla="*/ 689883 w 1456513"/>
                <a:gd name="connsiteY11-6756" fmla="*/ 846026 h 1078087"/>
                <a:gd name="connsiteX12-6757" fmla="*/ 649729 w 1456513"/>
                <a:gd name="connsiteY12-6758" fmla="*/ 897267 h 1078087"/>
                <a:gd name="connsiteX13-6759" fmla="*/ 372022 w 1456513"/>
                <a:gd name="connsiteY13-6760" fmla="*/ 1018823 h 1078087"/>
                <a:gd name="connsiteX14-6761" fmla="*/ 477753 w 1456513"/>
                <a:gd name="connsiteY14-6762" fmla="*/ 814648 h 1078087"/>
                <a:gd name="connsiteX15-6763" fmla="*/ 349335 w 1456513"/>
                <a:gd name="connsiteY15-6764" fmla="*/ 1034990 h 1078087"/>
                <a:gd name="connsiteX16-6765" fmla="*/ 594738 w 1456513"/>
                <a:gd name="connsiteY16-6766" fmla="*/ 828350 h 1078087"/>
                <a:gd name="connsiteX17-6767" fmla="*/ 262659 w 1456513"/>
                <a:gd name="connsiteY17-6768" fmla="*/ 706270 h 1078087"/>
                <a:gd name="connsiteX18-6769" fmla="*/ 109510 w 1456513"/>
                <a:gd name="connsiteY18-6770" fmla="*/ 947710 h 1078087"/>
                <a:gd name="connsiteX19-6771" fmla="*/ 20648 w 1456513"/>
                <a:gd name="connsiteY19-6772" fmla="*/ 897013 h 1078087"/>
                <a:gd name="connsiteX20-6773" fmla="*/ 564156 w 1456513"/>
                <a:gd name="connsiteY20-6774" fmla="*/ 0 h 1078087"/>
                <a:gd name="connsiteX21-6775" fmla="*/ 766504 w 1456513"/>
                <a:gd name="connsiteY21-6776" fmla="*/ 85534 h 1078087"/>
                <a:gd name="connsiteX22-6777" fmla="*/ 936907 w 1456513"/>
                <a:gd name="connsiteY22-6778" fmla="*/ 184312 h 1078087"/>
                <a:gd name="connsiteX23-6779" fmla="*/ 1335794 w 1456513"/>
                <a:gd name="connsiteY23-6780" fmla="*/ 198516 h 1078087"/>
                <a:gd name="connsiteX24-6781" fmla="*/ 1456122 w 1456513"/>
                <a:gd name="connsiteY24-6782" fmla="*/ 79982 h 1078087"/>
                <a:gd name="connsiteX25-6783" fmla="*/ 1301093 w 1456513"/>
                <a:gd name="connsiteY25-6784" fmla="*/ 523272 h 1078087"/>
                <a:gd name="connsiteX26-6785" fmla="*/ 1294319 w 1456513"/>
                <a:gd name="connsiteY26-6786" fmla="*/ 693489 h 1078087"/>
                <a:gd name="connsiteX27-6787" fmla="*/ 1384831 w 1456513"/>
                <a:gd name="connsiteY27-6788" fmla="*/ 756682 h 1078087"/>
                <a:gd name="connsiteX28-6789" fmla="*/ 1239289 w 1456513"/>
                <a:gd name="connsiteY28-6790" fmla="*/ 1001983 h 1078087"/>
                <a:gd name="connsiteX29-6791" fmla="*/ 1185965 w 1456513"/>
                <a:gd name="connsiteY29-6792" fmla="*/ 987415 h 1078087"/>
                <a:gd name="connsiteX30-6793" fmla="*/ 1127981 w 1456513"/>
                <a:gd name="connsiteY30-6794" fmla="*/ 981871 h 1078087"/>
                <a:gd name="connsiteX31-6795" fmla="*/ 1094618 w 1456513"/>
                <a:gd name="connsiteY31-6796" fmla="*/ 982189 h 1078087"/>
                <a:gd name="connsiteX32-6797" fmla="*/ 1016519 w 1456513"/>
                <a:gd name="connsiteY32-6798" fmla="*/ 1024512 h 1078087"/>
                <a:gd name="connsiteX0-6799" fmla="*/ 1016519 w 1456513"/>
                <a:gd name="connsiteY0-6800" fmla="*/ 1024512 h 1078087"/>
                <a:gd name="connsiteX1-6801" fmla="*/ 984476 w 1456513"/>
                <a:gd name="connsiteY1-6802" fmla="*/ 910922 h 1078087"/>
                <a:gd name="connsiteX2-6803" fmla="*/ 998552 w 1456513"/>
                <a:gd name="connsiteY2-6804" fmla="*/ 1035152 h 1078087"/>
                <a:gd name="connsiteX3-6805" fmla="*/ 936793 w 1456513"/>
                <a:gd name="connsiteY3-6806" fmla="*/ 1052290 h 1078087"/>
                <a:gd name="connsiteX4-6807" fmla="*/ 906280 w 1456513"/>
                <a:gd name="connsiteY4-6808" fmla="*/ 1017550 h 1078087"/>
                <a:gd name="connsiteX5-6809" fmla="*/ 879575 w 1456513"/>
                <a:gd name="connsiteY5-6810" fmla="*/ 991363 h 1078087"/>
                <a:gd name="connsiteX6-6811" fmla="*/ 828925 w 1456513"/>
                <a:gd name="connsiteY6-6812" fmla="*/ 995039 h 1078087"/>
                <a:gd name="connsiteX7-6813" fmla="*/ 811276 w 1456513"/>
                <a:gd name="connsiteY7-6814" fmla="*/ 882100 h 1078087"/>
                <a:gd name="connsiteX8-6815" fmla="*/ 687912 w 1456513"/>
                <a:gd name="connsiteY8-6816" fmla="*/ 886315 h 1078087"/>
                <a:gd name="connsiteX9-6817" fmla="*/ 729380 w 1456513"/>
                <a:gd name="connsiteY9-6818" fmla="*/ 835185 h 1078087"/>
                <a:gd name="connsiteX10-6819" fmla="*/ 832077 w 1456513"/>
                <a:gd name="connsiteY10-6820" fmla="*/ 722791 h 1078087"/>
                <a:gd name="connsiteX11-6821" fmla="*/ 689883 w 1456513"/>
                <a:gd name="connsiteY11-6822" fmla="*/ 846026 h 1078087"/>
                <a:gd name="connsiteX12-6823" fmla="*/ 649729 w 1456513"/>
                <a:gd name="connsiteY12-6824" fmla="*/ 897267 h 1078087"/>
                <a:gd name="connsiteX13-6825" fmla="*/ 372022 w 1456513"/>
                <a:gd name="connsiteY13-6826" fmla="*/ 1018823 h 1078087"/>
                <a:gd name="connsiteX14-6827" fmla="*/ 477753 w 1456513"/>
                <a:gd name="connsiteY14-6828" fmla="*/ 814648 h 1078087"/>
                <a:gd name="connsiteX15-6829" fmla="*/ 349335 w 1456513"/>
                <a:gd name="connsiteY15-6830" fmla="*/ 1034990 h 1078087"/>
                <a:gd name="connsiteX16-6831" fmla="*/ 594738 w 1456513"/>
                <a:gd name="connsiteY16-6832" fmla="*/ 828350 h 1078087"/>
                <a:gd name="connsiteX17-6833" fmla="*/ 262659 w 1456513"/>
                <a:gd name="connsiteY17-6834" fmla="*/ 706270 h 1078087"/>
                <a:gd name="connsiteX18-6835" fmla="*/ 109510 w 1456513"/>
                <a:gd name="connsiteY18-6836" fmla="*/ 947710 h 1078087"/>
                <a:gd name="connsiteX19-6837" fmla="*/ 20648 w 1456513"/>
                <a:gd name="connsiteY19-6838" fmla="*/ 897013 h 1078087"/>
                <a:gd name="connsiteX20-6839" fmla="*/ 564156 w 1456513"/>
                <a:gd name="connsiteY20-6840" fmla="*/ 0 h 1078087"/>
                <a:gd name="connsiteX21-6841" fmla="*/ 766504 w 1456513"/>
                <a:gd name="connsiteY21-6842" fmla="*/ 85534 h 1078087"/>
                <a:gd name="connsiteX22-6843" fmla="*/ 936907 w 1456513"/>
                <a:gd name="connsiteY22-6844" fmla="*/ 184312 h 1078087"/>
                <a:gd name="connsiteX23-6845" fmla="*/ 1335794 w 1456513"/>
                <a:gd name="connsiteY23-6846" fmla="*/ 198516 h 1078087"/>
                <a:gd name="connsiteX24-6847" fmla="*/ 1456122 w 1456513"/>
                <a:gd name="connsiteY24-6848" fmla="*/ 79982 h 1078087"/>
                <a:gd name="connsiteX25-6849" fmla="*/ 1301093 w 1456513"/>
                <a:gd name="connsiteY25-6850" fmla="*/ 523272 h 1078087"/>
                <a:gd name="connsiteX26-6851" fmla="*/ 1294319 w 1456513"/>
                <a:gd name="connsiteY26-6852" fmla="*/ 693489 h 1078087"/>
                <a:gd name="connsiteX27-6853" fmla="*/ 1384831 w 1456513"/>
                <a:gd name="connsiteY27-6854" fmla="*/ 756682 h 1078087"/>
                <a:gd name="connsiteX28-6855" fmla="*/ 1239289 w 1456513"/>
                <a:gd name="connsiteY28-6856" fmla="*/ 1001983 h 1078087"/>
                <a:gd name="connsiteX29-6857" fmla="*/ 1185965 w 1456513"/>
                <a:gd name="connsiteY29-6858" fmla="*/ 987415 h 1078087"/>
                <a:gd name="connsiteX30-6859" fmla="*/ 1127981 w 1456513"/>
                <a:gd name="connsiteY30-6860" fmla="*/ 981871 h 1078087"/>
                <a:gd name="connsiteX31-6861" fmla="*/ 1094618 w 1456513"/>
                <a:gd name="connsiteY31-6862" fmla="*/ 982189 h 1078087"/>
                <a:gd name="connsiteX32-6863" fmla="*/ 1016519 w 1456513"/>
                <a:gd name="connsiteY32-6864" fmla="*/ 1024512 h 1078087"/>
                <a:gd name="connsiteX0-6865" fmla="*/ 1016519 w 1456513"/>
                <a:gd name="connsiteY0-6866" fmla="*/ 1024512 h 1078087"/>
                <a:gd name="connsiteX1-6867" fmla="*/ 984476 w 1456513"/>
                <a:gd name="connsiteY1-6868" fmla="*/ 910922 h 1078087"/>
                <a:gd name="connsiteX2-6869" fmla="*/ 998552 w 1456513"/>
                <a:gd name="connsiteY2-6870" fmla="*/ 1035152 h 1078087"/>
                <a:gd name="connsiteX3-6871" fmla="*/ 936793 w 1456513"/>
                <a:gd name="connsiteY3-6872" fmla="*/ 1052290 h 1078087"/>
                <a:gd name="connsiteX4-6873" fmla="*/ 906280 w 1456513"/>
                <a:gd name="connsiteY4-6874" fmla="*/ 1017550 h 1078087"/>
                <a:gd name="connsiteX5-6875" fmla="*/ 879575 w 1456513"/>
                <a:gd name="connsiteY5-6876" fmla="*/ 991363 h 1078087"/>
                <a:gd name="connsiteX6-6877" fmla="*/ 828925 w 1456513"/>
                <a:gd name="connsiteY6-6878" fmla="*/ 995039 h 1078087"/>
                <a:gd name="connsiteX7-6879" fmla="*/ 811276 w 1456513"/>
                <a:gd name="connsiteY7-6880" fmla="*/ 882100 h 1078087"/>
                <a:gd name="connsiteX8-6881" fmla="*/ 687912 w 1456513"/>
                <a:gd name="connsiteY8-6882" fmla="*/ 886315 h 1078087"/>
                <a:gd name="connsiteX9-6883" fmla="*/ 729380 w 1456513"/>
                <a:gd name="connsiteY9-6884" fmla="*/ 835185 h 1078087"/>
                <a:gd name="connsiteX10-6885" fmla="*/ 832077 w 1456513"/>
                <a:gd name="connsiteY10-6886" fmla="*/ 722791 h 1078087"/>
                <a:gd name="connsiteX11-6887" fmla="*/ 689883 w 1456513"/>
                <a:gd name="connsiteY11-6888" fmla="*/ 846026 h 1078087"/>
                <a:gd name="connsiteX12-6889" fmla="*/ 649729 w 1456513"/>
                <a:gd name="connsiteY12-6890" fmla="*/ 897267 h 1078087"/>
                <a:gd name="connsiteX13-6891" fmla="*/ 372022 w 1456513"/>
                <a:gd name="connsiteY13-6892" fmla="*/ 1018823 h 1078087"/>
                <a:gd name="connsiteX14-6893" fmla="*/ 477753 w 1456513"/>
                <a:gd name="connsiteY14-6894" fmla="*/ 814648 h 1078087"/>
                <a:gd name="connsiteX15-6895" fmla="*/ 349335 w 1456513"/>
                <a:gd name="connsiteY15-6896" fmla="*/ 1034990 h 1078087"/>
                <a:gd name="connsiteX16-6897" fmla="*/ 594738 w 1456513"/>
                <a:gd name="connsiteY16-6898" fmla="*/ 828350 h 1078087"/>
                <a:gd name="connsiteX17-6899" fmla="*/ 262659 w 1456513"/>
                <a:gd name="connsiteY17-6900" fmla="*/ 706270 h 1078087"/>
                <a:gd name="connsiteX18-6901" fmla="*/ 109510 w 1456513"/>
                <a:gd name="connsiteY18-6902" fmla="*/ 947710 h 1078087"/>
                <a:gd name="connsiteX19-6903" fmla="*/ 20648 w 1456513"/>
                <a:gd name="connsiteY19-6904" fmla="*/ 897013 h 1078087"/>
                <a:gd name="connsiteX20-6905" fmla="*/ 564156 w 1456513"/>
                <a:gd name="connsiteY20-6906" fmla="*/ 0 h 1078087"/>
                <a:gd name="connsiteX21-6907" fmla="*/ 766504 w 1456513"/>
                <a:gd name="connsiteY21-6908" fmla="*/ 85534 h 1078087"/>
                <a:gd name="connsiteX22-6909" fmla="*/ 936907 w 1456513"/>
                <a:gd name="connsiteY22-6910" fmla="*/ 184312 h 1078087"/>
                <a:gd name="connsiteX23-6911" fmla="*/ 1335794 w 1456513"/>
                <a:gd name="connsiteY23-6912" fmla="*/ 198516 h 1078087"/>
                <a:gd name="connsiteX24-6913" fmla="*/ 1456122 w 1456513"/>
                <a:gd name="connsiteY24-6914" fmla="*/ 79982 h 1078087"/>
                <a:gd name="connsiteX25-6915" fmla="*/ 1301093 w 1456513"/>
                <a:gd name="connsiteY25-6916" fmla="*/ 523272 h 1078087"/>
                <a:gd name="connsiteX26-6917" fmla="*/ 1294319 w 1456513"/>
                <a:gd name="connsiteY26-6918" fmla="*/ 693489 h 1078087"/>
                <a:gd name="connsiteX27-6919" fmla="*/ 1384831 w 1456513"/>
                <a:gd name="connsiteY27-6920" fmla="*/ 756682 h 1078087"/>
                <a:gd name="connsiteX28-6921" fmla="*/ 1239289 w 1456513"/>
                <a:gd name="connsiteY28-6922" fmla="*/ 1001983 h 1078087"/>
                <a:gd name="connsiteX29-6923" fmla="*/ 1185965 w 1456513"/>
                <a:gd name="connsiteY29-6924" fmla="*/ 987415 h 1078087"/>
                <a:gd name="connsiteX30-6925" fmla="*/ 1127981 w 1456513"/>
                <a:gd name="connsiteY30-6926" fmla="*/ 981871 h 1078087"/>
                <a:gd name="connsiteX31-6927" fmla="*/ 1094618 w 1456513"/>
                <a:gd name="connsiteY31-6928" fmla="*/ 982189 h 1078087"/>
                <a:gd name="connsiteX32-6929" fmla="*/ 1016519 w 1456513"/>
                <a:gd name="connsiteY32-6930" fmla="*/ 1024512 h 1078087"/>
                <a:gd name="connsiteX0-6931" fmla="*/ 1016519 w 1456513"/>
                <a:gd name="connsiteY0-6932" fmla="*/ 1024512 h 1078087"/>
                <a:gd name="connsiteX1-6933" fmla="*/ 984476 w 1456513"/>
                <a:gd name="connsiteY1-6934" fmla="*/ 910922 h 1078087"/>
                <a:gd name="connsiteX2-6935" fmla="*/ 998552 w 1456513"/>
                <a:gd name="connsiteY2-6936" fmla="*/ 1035152 h 1078087"/>
                <a:gd name="connsiteX3-6937" fmla="*/ 936793 w 1456513"/>
                <a:gd name="connsiteY3-6938" fmla="*/ 1052290 h 1078087"/>
                <a:gd name="connsiteX4-6939" fmla="*/ 906280 w 1456513"/>
                <a:gd name="connsiteY4-6940" fmla="*/ 1017550 h 1078087"/>
                <a:gd name="connsiteX5-6941" fmla="*/ 879575 w 1456513"/>
                <a:gd name="connsiteY5-6942" fmla="*/ 991363 h 1078087"/>
                <a:gd name="connsiteX6-6943" fmla="*/ 828925 w 1456513"/>
                <a:gd name="connsiteY6-6944" fmla="*/ 995039 h 1078087"/>
                <a:gd name="connsiteX7-6945" fmla="*/ 811276 w 1456513"/>
                <a:gd name="connsiteY7-6946" fmla="*/ 882100 h 1078087"/>
                <a:gd name="connsiteX8-6947" fmla="*/ 687912 w 1456513"/>
                <a:gd name="connsiteY8-6948" fmla="*/ 886315 h 1078087"/>
                <a:gd name="connsiteX9-6949" fmla="*/ 729380 w 1456513"/>
                <a:gd name="connsiteY9-6950" fmla="*/ 835185 h 1078087"/>
                <a:gd name="connsiteX10-6951" fmla="*/ 832077 w 1456513"/>
                <a:gd name="connsiteY10-6952" fmla="*/ 722791 h 1078087"/>
                <a:gd name="connsiteX11-6953" fmla="*/ 759534 w 1456513"/>
                <a:gd name="connsiteY11-6954" fmla="*/ 775374 h 1078087"/>
                <a:gd name="connsiteX12-6955" fmla="*/ 649729 w 1456513"/>
                <a:gd name="connsiteY12-6956" fmla="*/ 897267 h 1078087"/>
                <a:gd name="connsiteX13-6957" fmla="*/ 372022 w 1456513"/>
                <a:gd name="connsiteY13-6958" fmla="*/ 1018823 h 1078087"/>
                <a:gd name="connsiteX14-6959" fmla="*/ 477753 w 1456513"/>
                <a:gd name="connsiteY14-6960" fmla="*/ 814648 h 1078087"/>
                <a:gd name="connsiteX15-6961" fmla="*/ 349335 w 1456513"/>
                <a:gd name="connsiteY15-6962" fmla="*/ 1034990 h 1078087"/>
                <a:gd name="connsiteX16-6963" fmla="*/ 594738 w 1456513"/>
                <a:gd name="connsiteY16-6964" fmla="*/ 828350 h 1078087"/>
                <a:gd name="connsiteX17-6965" fmla="*/ 262659 w 1456513"/>
                <a:gd name="connsiteY17-6966" fmla="*/ 706270 h 1078087"/>
                <a:gd name="connsiteX18-6967" fmla="*/ 109510 w 1456513"/>
                <a:gd name="connsiteY18-6968" fmla="*/ 947710 h 1078087"/>
                <a:gd name="connsiteX19-6969" fmla="*/ 20648 w 1456513"/>
                <a:gd name="connsiteY19-6970" fmla="*/ 897013 h 1078087"/>
                <a:gd name="connsiteX20-6971" fmla="*/ 564156 w 1456513"/>
                <a:gd name="connsiteY20-6972" fmla="*/ 0 h 1078087"/>
                <a:gd name="connsiteX21-6973" fmla="*/ 766504 w 1456513"/>
                <a:gd name="connsiteY21-6974" fmla="*/ 85534 h 1078087"/>
                <a:gd name="connsiteX22-6975" fmla="*/ 936907 w 1456513"/>
                <a:gd name="connsiteY22-6976" fmla="*/ 184312 h 1078087"/>
                <a:gd name="connsiteX23-6977" fmla="*/ 1335794 w 1456513"/>
                <a:gd name="connsiteY23-6978" fmla="*/ 198516 h 1078087"/>
                <a:gd name="connsiteX24-6979" fmla="*/ 1456122 w 1456513"/>
                <a:gd name="connsiteY24-6980" fmla="*/ 79982 h 1078087"/>
                <a:gd name="connsiteX25-6981" fmla="*/ 1301093 w 1456513"/>
                <a:gd name="connsiteY25-6982" fmla="*/ 523272 h 1078087"/>
                <a:gd name="connsiteX26-6983" fmla="*/ 1294319 w 1456513"/>
                <a:gd name="connsiteY26-6984" fmla="*/ 693489 h 1078087"/>
                <a:gd name="connsiteX27-6985" fmla="*/ 1384831 w 1456513"/>
                <a:gd name="connsiteY27-6986" fmla="*/ 756682 h 1078087"/>
                <a:gd name="connsiteX28-6987" fmla="*/ 1239289 w 1456513"/>
                <a:gd name="connsiteY28-6988" fmla="*/ 1001983 h 1078087"/>
                <a:gd name="connsiteX29-6989" fmla="*/ 1185965 w 1456513"/>
                <a:gd name="connsiteY29-6990" fmla="*/ 987415 h 1078087"/>
                <a:gd name="connsiteX30-6991" fmla="*/ 1127981 w 1456513"/>
                <a:gd name="connsiteY30-6992" fmla="*/ 981871 h 1078087"/>
                <a:gd name="connsiteX31-6993" fmla="*/ 1094618 w 1456513"/>
                <a:gd name="connsiteY31-6994" fmla="*/ 982189 h 1078087"/>
                <a:gd name="connsiteX32-6995" fmla="*/ 1016519 w 1456513"/>
                <a:gd name="connsiteY32-6996" fmla="*/ 1024512 h 1078087"/>
                <a:gd name="connsiteX0-6997" fmla="*/ 1016519 w 1456513"/>
                <a:gd name="connsiteY0-6998" fmla="*/ 1024512 h 1078087"/>
                <a:gd name="connsiteX1-6999" fmla="*/ 984476 w 1456513"/>
                <a:gd name="connsiteY1-7000" fmla="*/ 910922 h 1078087"/>
                <a:gd name="connsiteX2-7001" fmla="*/ 998552 w 1456513"/>
                <a:gd name="connsiteY2-7002" fmla="*/ 1035152 h 1078087"/>
                <a:gd name="connsiteX3-7003" fmla="*/ 936793 w 1456513"/>
                <a:gd name="connsiteY3-7004" fmla="*/ 1052290 h 1078087"/>
                <a:gd name="connsiteX4-7005" fmla="*/ 906280 w 1456513"/>
                <a:gd name="connsiteY4-7006" fmla="*/ 1017550 h 1078087"/>
                <a:gd name="connsiteX5-7007" fmla="*/ 879575 w 1456513"/>
                <a:gd name="connsiteY5-7008" fmla="*/ 991363 h 1078087"/>
                <a:gd name="connsiteX6-7009" fmla="*/ 828925 w 1456513"/>
                <a:gd name="connsiteY6-7010" fmla="*/ 995039 h 1078087"/>
                <a:gd name="connsiteX7-7011" fmla="*/ 811276 w 1456513"/>
                <a:gd name="connsiteY7-7012" fmla="*/ 882100 h 1078087"/>
                <a:gd name="connsiteX8-7013" fmla="*/ 687912 w 1456513"/>
                <a:gd name="connsiteY8-7014" fmla="*/ 886315 h 1078087"/>
                <a:gd name="connsiteX9-7015" fmla="*/ 729380 w 1456513"/>
                <a:gd name="connsiteY9-7016" fmla="*/ 835185 h 1078087"/>
                <a:gd name="connsiteX10-7017" fmla="*/ 832077 w 1456513"/>
                <a:gd name="connsiteY10-7018" fmla="*/ 722791 h 1078087"/>
                <a:gd name="connsiteX11-7019" fmla="*/ 759534 w 1456513"/>
                <a:gd name="connsiteY11-7020" fmla="*/ 775374 h 1078087"/>
                <a:gd name="connsiteX12-7021" fmla="*/ 649729 w 1456513"/>
                <a:gd name="connsiteY12-7022" fmla="*/ 897267 h 1078087"/>
                <a:gd name="connsiteX13-7023" fmla="*/ 372022 w 1456513"/>
                <a:gd name="connsiteY13-7024" fmla="*/ 1018823 h 1078087"/>
                <a:gd name="connsiteX14-7025" fmla="*/ 477753 w 1456513"/>
                <a:gd name="connsiteY14-7026" fmla="*/ 814648 h 1078087"/>
                <a:gd name="connsiteX15-7027" fmla="*/ 349335 w 1456513"/>
                <a:gd name="connsiteY15-7028" fmla="*/ 1034990 h 1078087"/>
                <a:gd name="connsiteX16-7029" fmla="*/ 594738 w 1456513"/>
                <a:gd name="connsiteY16-7030" fmla="*/ 828350 h 1078087"/>
                <a:gd name="connsiteX17-7031" fmla="*/ 262659 w 1456513"/>
                <a:gd name="connsiteY17-7032" fmla="*/ 706270 h 1078087"/>
                <a:gd name="connsiteX18-7033" fmla="*/ 109510 w 1456513"/>
                <a:gd name="connsiteY18-7034" fmla="*/ 947710 h 1078087"/>
                <a:gd name="connsiteX19-7035" fmla="*/ 20648 w 1456513"/>
                <a:gd name="connsiteY19-7036" fmla="*/ 897013 h 1078087"/>
                <a:gd name="connsiteX20-7037" fmla="*/ 564156 w 1456513"/>
                <a:gd name="connsiteY20-7038" fmla="*/ 0 h 1078087"/>
                <a:gd name="connsiteX21-7039" fmla="*/ 766504 w 1456513"/>
                <a:gd name="connsiteY21-7040" fmla="*/ 85534 h 1078087"/>
                <a:gd name="connsiteX22-7041" fmla="*/ 936907 w 1456513"/>
                <a:gd name="connsiteY22-7042" fmla="*/ 184312 h 1078087"/>
                <a:gd name="connsiteX23-7043" fmla="*/ 1335794 w 1456513"/>
                <a:gd name="connsiteY23-7044" fmla="*/ 198516 h 1078087"/>
                <a:gd name="connsiteX24-7045" fmla="*/ 1456122 w 1456513"/>
                <a:gd name="connsiteY24-7046" fmla="*/ 79982 h 1078087"/>
                <a:gd name="connsiteX25-7047" fmla="*/ 1301093 w 1456513"/>
                <a:gd name="connsiteY25-7048" fmla="*/ 523272 h 1078087"/>
                <a:gd name="connsiteX26-7049" fmla="*/ 1294319 w 1456513"/>
                <a:gd name="connsiteY26-7050" fmla="*/ 693489 h 1078087"/>
                <a:gd name="connsiteX27-7051" fmla="*/ 1384831 w 1456513"/>
                <a:gd name="connsiteY27-7052" fmla="*/ 756682 h 1078087"/>
                <a:gd name="connsiteX28-7053" fmla="*/ 1239289 w 1456513"/>
                <a:gd name="connsiteY28-7054" fmla="*/ 1001983 h 1078087"/>
                <a:gd name="connsiteX29-7055" fmla="*/ 1185965 w 1456513"/>
                <a:gd name="connsiteY29-7056" fmla="*/ 987415 h 1078087"/>
                <a:gd name="connsiteX30-7057" fmla="*/ 1127981 w 1456513"/>
                <a:gd name="connsiteY30-7058" fmla="*/ 981871 h 1078087"/>
                <a:gd name="connsiteX31-7059" fmla="*/ 1094618 w 1456513"/>
                <a:gd name="connsiteY31-7060" fmla="*/ 982189 h 1078087"/>
                <a:gd name="connsiteX32-7061" fmla="*/ 1016519 w 1456513"/>
                <a:gd name="connsiteY32-7062" fmla="*/ 1024512 h 1078087"/>
                <a:gd name="connsiteX0-7063" fmla="*/ 1016519 w 1456513"/>
                <a:gd name="connsiteY0-7064" fmla="*/ 1024512 h 1078087"/>
                <a:gd name="connsiteX1-7065" fmla="*/ 984476 w 1456513"/>
                <a:gd name="connsiteY1-7066" fmla="*/ 910922 h 1078087"/>
                <a:gd name="connsiteX2-7067" fmla="*/ 998552 w 1456513"/>
                <a:gd name="connsiteY2-7068" fmla="*/ 1035152 h 1078087"/>
                <a:gd name="connsiteX3-7069" fmla="*/ 936793 w 1456513"/>
                <a:gd name="connsiteY3-7070" fmla="*/ 1052290 h 1078087"/>
                <a:gd name="connsiteX4-7071" fmla="*/ 906280 w 1456513"/>
                <a:gd name="connsiteY4-7072" fmla="*/ 1017550 h 1078087"/>
                <a:gd name="connsiteX5-7073" fmla="*/ 879575 w 1456513"/>
                <a:gd name="connsiteY5-7074" fmla="*/ 991363 h 1078087"/>
                <a:gd name="connsiteX6-7075" fmla="*/ 828925 w 1456513"/>
                <a:gd name="connsiteY6-7076" fmla="*/ 995039 h 1078087"/>
                <a:gd name="connsiteX7-7077" fmla="*/ 811276 w 1456513"/>
                <a:gd name="connsiteY7-7078" fmla="*/ 882100 h 1078087"/>
                <a:gd name="connsiteX8-7079" fmla="*/ 687912 w 1456513"/>
                <a:gd name="connsiteY8-7080" fmla="*/ 886315 h 1078087"/>
                <a:gd name="connsiteX9-7081" fmla="*/ 729380 w 1456513"/>
                <a:gd name="connsiteY9-7082" fmla="*/ 835185 h 1078087"/>
                <a:gd name="connsiteX10-7083" fmla="*/ 832077 w 1456513"/>
                <a:gd name="connsiteY10-7084" fmla="*/ 722791 h 1078087"/>
                <a:gd name="connsiteX11-7085" fmla="*/ 759534 w 1456513"/>
                <a:gd name="connsiteY11-7086" fmla="*/ 775374 h 1078087"/>
                <a:gd name="connsiteX12-7087" fmla="*/ 649729 w 1456513"/>
                <a:gd name="connsiteY12-7088" fmla="*/ 897267 h 1078087"/>
                <a:gd name="connsiteX13-7089" fmla="*/ 372022 w 1456513"/>
                <a:gd name="connsiteY13-7090" fmla="*/ 1018823 h 1078087"/>
                <a:gd name="connsiteX14-7091" fmla="*/ 477753 w 1456513"/>
                <a:gd name="connsiteY14-7092" fmla="*/ 814648 h 1078087"/>
                <a:gd name="connsiteX15-7093" fmla="*/ 349335 w 1456513"/>
                <a:gd name="connsiteY15-7094" fmla="*/ 1034990 h 1078087"/>
                <a:gd name="connsiteX16-7095" fmla="*/ 673644 w 1456513"/>
                <a:gd name="connsiteY16-7096" fmla="*/ 797599 h 1078087"/>
                <a:gd name="connsiteX17-7097" fmla="*/ 262659 w 1456513"/>
                <a:gd name="connsiteY17-7098" fmla="*/ 706270 h 1078087"/>
                <a:gd name="connsiteX18-7099" fmla="*/ 109510 w 1456513"/>
                <a:gd name="connsiteY18-7100" fmla="*/ 947710 h 1078087"/>
                <a:gd name="connsiteX19-7101" fmla="*/ 20648 w 1456513"/>
                <a:gd name="connsiteY19-7102" fmla="*/ 897013 h 1078087"/>
                <a:gd name="connsiteX20-7103" fmla="*/ 564156 w 1456513"/>
                <a:gd name="connsiteY20-7104" fmla="*/ 0 h 1078087"/>
                <a:gd name="connsiteX21-7105" fmla="*/ 766504 w 1456513"/>
                <a:gd name="connsiteY21-7106" fmla="*/ 85534 h 1078087"/>
                <a:gd name="connsiteX22-7107" fmla="*/ 936907 w 1456513"/>
                <a:gd name="connsiteY22-7108" fmla="*/ 184312 h 1078087"/>
                <a:gd name="connsiteX23-7109" fmla="*/ 1335794 w 1456513"/>
                <a:gd name="connsiteY23-7110" fmla="*/ 198516 h 1078087"/>
                <a:gd name="connsiteX24-7111" fmla="*/ 1456122 w 1456513"/>
                <a:gd name="connsiteY24-7112" fmla="*/ 79982 h 1078087"/>
                <a:gd name="connsiteX25-7113" fmla="*/ 1301093 w 1456513"/>
                <a:gd name="connsiteY25-7114" fmla="*/ 523272 h 1078087"/>
                <a:gd name="connsiteX26-7115" fmla="*/ 1294319 w 1456513"/>
                <a:gd name="connsiteY26-7116" fmla="*/ 693489 h 1078087"/>
                <a:gd name="connsiteX27-7117" fmla="*/ 1384831 w 1456513"/>
                <a:gd name="connsiteY27-7118" fmla="*/ 756682 h 1078087"/>
                <a:gd name="connsiteX28-7119" fmla="*/ 1239289 w 1456513"/>
                <a:gd name="connsiteY28-7120" fmla="*/ 1001983 h 1078087"/>
                <a:gd name="connsiteX29-7121" fmla="*/ 1185965 w 1456513"/>
                <a:gd name="connsiteY29-7122" fmla="*/ 987415 h 1078087"/>
                <a:gd name="connsiteX30-7123" fmla="*/ 1127981 w 1456513"/>
                <a:gd name="connsiteY30-7124" fmla="*/ 981871 h 1078087"/>
                <a:gd name="connsiteX31-7125" fmla="*/ 1094618 w 1456513"/>
                <a:gd name="connsiteY31-7126" fmla="*/ 982189 h 1078087"/>
                <a:gd name="connsiteX32-7127" fmla="*/ 1016519 w 1456513"/>
                <a:gd name="connsiteY32-7128" fmla="*/ 1024512 h 1078087"/>
                <a:gd name="connsiteX0-7129" fmla="*/ 1016152 w 1456146"/>
                <a:gd name="connsiteY0-7130" fmla="*/ 1024512 h 1078087"/>
                <a:gd name="connsiteX1-7131" fmla="*/ 984109 w 1456146"/>
                <a:gd name="connsiteY1-7132" fmla="*/ 910922 h 1078087"/>
                <a:gd name="connsiteX2-7133" fmla="*/ 998185 w 1456146"/>
                <a:gd name="connsiteY2-7134" fmla="*/ 1035152 h 1078087"/>
                <a:gd name="connsiteX3-7135" fmla="*/ 936426 w 1456146"/>
                <a:gd name="connsiteY3-7136" fmla="*/ 1052290 h 1078087"/>
                <a:gd name="connsiteX4-7137" fmla="*/ 905913 w 1456146"/>
                <a:gd name="connsiteY4-7138" fmla="*/ 1017550 h 1078087"/>
                <a:gd name="connsiteX5-7139" fmla="*/ 879208 w 1456146"/>
                <a:gd name="connsiteY5-7140" fmla="*/ 991363 h 1078087"/>
                <a:gd name="connsiteX6-7141" fmla="*/ 828558 w 1456146"/>
                <a:gd name="connsiteY6-7142" fmla="*/ 995039 h 1078087"/>
                <a:gd name="connsiteX7-7143" fmla="*/ 810909 w 1456146"/>
                <a:gd name="connsiteY7-7144" fmla="*/ 882100 h 1078087"/>
                <a:gd name="connsiteX8-7145" fmla="*/ 687545 w 1456146"/>
                <a:gd name="connsiteY8-7146" fmla="*/ 886315 h 1078087"/>
                <a:gd name="connsiteX9-7147" fmla="*/ 729013 w 1456146"/>
                <a:gd name="connsiteY9-7148" fmla="*/ 835185 h 1078087"/>
                <a:gd name="connsiteX10-7149" fmla="*/ 831710 w 1456146"/>
                <a:gd name="connsiteY10-7150" fmla="*/ 722791 h 1078087"/>
                <a:gd name="connsiteX11-7151" fmla="*/ 759167 w 1456146"/>
                <a:gd name="connsiteY11-7152" fmla="*/ 775374 h 1078087"/>
                <a:gd name="connsiteX12-7153" fmla="*/ 649362 w 1456146"/>
                <a:gd name="connsiteY12-7154" fmla="*/ 897267 h 1078087"/>
                <a:gd name="connsiteX13-7155" fmla="*/ 371655 w 1456146"/>
                <a:gd name="connsiteY13-7156" fmla="*/ 1018823 h 1078087"/>
                <a:gd name="connsiteX14-7157" fmla="*/ 477386 w 1456146"/>
                <a:gd name="connsiteY14-7158" fmla="*/ 814648 h 1078087"/>
                <a:gd name="connsiteX15-7159" fmla="*/ 348968 w 1456146"/>
                <a:gd name="connsiteY15-7160" fmla="*/ 1034990 h 1078087"/>
                <a:gd name="connsiteX16-7161" fmla="*/ 673277 w 1456146"/>
                <a:gd name="connsiteY16-7162" fmla="*/ 797599 h 1078087"/>
                <a:gd name="connsiteX17-7163" fmla="*/ 262292 w 1456146"/>
                <a:gd name="connsiteY17-7164" fmla="*/ 706270 h 1078087"/>
                <a:gd name="connsiteX18-7165" fmla="*/ 112310 w 1456146"/>
                <a:gd name="connsiteY18-7166" fmla="*/ 370842 h 1078087"/>
                <a:gd name="connsiteX19-7167" fmla="*/ 20281 w 1456146"/>
                <a:gd name="connsiteY19-7168" fmla="*/ 897013 h 1078087"/>
                <a:gd name="connsiteX20-7169" fmla="*/ 563789 w 1456146"/>
                <a:gd name="connsiteY20-7170" fmla="*/ 0 h 1078087"/>
                <a:gd name="connsiteX21-7171" fmla="*/ 766137 w 1456146"/>
                <a:gd name="connsiteY21-7172" fmla="*/ 85534 h 1078087"/>
                <a:gd name="connsiteX22-7173" fmla="*/ 936540 w 1456146"/>
                <a:gd name="connsiteY22-7174" fmla="*/ 184312 h 1078087"/>
                <a:gd name="connsiteX23-7175" fmla="*/ 1335427 w 1456146"/>
                <a:gd name="connsiteY23-7176" fmla="*/ 198516 h 1078087"/>
                <a:gd name="connsiteX24-7177" fmla="*/ 1455755 w 1456146"/>
                <a:gd name="connsiteY24-7178" fmla="*/ 79982 h 1078087"/>
                <a:gd name="connsiteX25-7179" fmla="*/ 1300726 w 1456146"/>
                <a:gd name="connsiteY25-7180" fmla="*/ 523272 h 1078087"/>
                <a:gd name="connsiteX26-7181" fmla="*/ 1293952 w 1456146"/>
                <a:gd name="connsiteY26-7182" fmla="*/ 693489 h 1078087"/>
                <a:gd name="connsiteX27-7183" fmla="*/ 1384464 w 1456146"/>
                <a:gd name="connsiteY27-7184" fmla="*/ 756682 h 1078087"/>
                <a:gd name="connsiteX28-7185" fmla="*/ 1238922 w 1456146"/>
                <a:gd name="connsiteY28-7186" fmla="*/ 1001983 h 1078087"/>
                <a:gd name="connsiteX29-7187" fmla="*/ 1185598 w 1456146"/>
                <a:gd name="connsiteY29-7188" fmla="*/ 987415 h 1078087"/>
                <a:gd name="connsiteX30-7189" fmla="*/ 1127614 w 1456146"/>
                <a:gd name="connsiteY30-7190" fmla="*/ 981871 h 1078087"/>
                <a:gd name="connsiteX31-7191" fmla="*/ 1094251 w 1456146"/>
                <a:gd name="connsiteY31-7192" fmla="*/ 982189 h 1078087"/>
                <a:gd name="connsiteX32-7193" fmla="*/ 1016152 w 1456146"/>
                <a:gd name="connsiteY32-7194" fmla="*/ 1024512 h 1078087"/>
                <a:gd name="connsiteX0-7195" fmla="*/ 1016152 w 1456146"/>
                <a:gd name="connsiteY0-7196" fmla="*/ 1024512 h 1078087"/>
                <a:gd name="connsiteX1-7197" fmla="*/ 984109 w 1456146"/>
                <a:gd name="connsiteY1-7198" fmla="*/ 910922 h 1078087"/>
                <a:gd name="connsiteX2-7199" fmla="*/ 998185 w 1456146"/>
                <a:gd name="connsiteY2-7200" fmla="*/ 1035152 h 1078087"/>
                <a:gd name="connsiteX3-7201" fmla="*/ 936426 w 1456146"/>
                <a:gd name="connsiteY3-7202" fmla="*/ 1052290 h 1078087"/>
                <a:gd name="connsiteX4-7203" fmla="*/ 905913 w 1456146"/>
                <a:gd name="connsiteY4-7204" fmla="*/ 1017550 h 1078087"/>
                <a:gd name="connsiteX5-7205" fmla="*/ 879208 w 1456146"/>
                <a:gd name="connsiteY5-7206" fmla="*/ 991363 h 1078087"/>
                <a:gd name="connsiteX6-7207" fmla="*/ 828558 w 1456146"/>
                <a:gd name="connsiteY6-7208" fmla="*/ 995039 h 1078087"/>
                <a:gd name="connsiteX7-7209" fmla="*/ 810909 w 1456146"/>
                <a:gd name="connsiteY7-7210" fmla="*/ 882100 h 1078087"/>
                <a:gd name="connsiteX8-7211" fmla="*/ 687545 w 1456146"/>
                <a:gd name="connsiteY8-7212" fmla="*/ 886315 h 1078087"/>
                <a:gd name="connsiteX9-7213" fmla="*/ 729013 w 1456146"/>
                <a:gd name="connsiteY9-7214" fmla="*/ 835185 h 1078087"/>
                <a:gd name="connsiteX10-7215" fmla="*/ 831710 w 1456146"/>
                <a:gd name="connsiteY10-7216" fmla="*/ 722791 h 1078087"/>
                <a:gd name="connsiteX11-7217" fmla="*/ 759167 w 1456146"/>
                <a:gd name="connsiteY11-7218" fmla="*/ 775374 h 1078087"/>
                <a:gd name="connsiteX12-7219" fmla="*/ 649362 w 1456146"/>
                <a:gd name="connsiteY12-7220" fmla="*/ 897267 h 1078087"/>
                <a:gd name="connsiteX13-7221" fmla="*/ 371655 w 1456146"/>
                <a:gd name="connsiteY13-7222" fmla="*/ 1018823 h 1078087"/>
                <a:gd name="connsiteX14-7223" fmla="*/ 477386 w 1456146"/>
                <a:gd name="connsiteY14-7224" fmla="*/ 814648 h 1078087"/>
                <a:gd name="connsiteX15-7225" fmla="*/ 348968 w 1456146"/>
                <a:gd name="connsiteY15-7226" fmla="*/ 1034990 h 1078087"/>
                <a:gd name="connsiteX16-7227" fmla="*/ 673277 w 1456146"/>
                <a:gd name="connsiteY16-7228" fmla="*/ 797599 h 1078087"/>
                <a:gd name="connsiteX17-7229" fmla="*/ 262292 w 1456146"/>
                <a:gd name="connsiteY17-7230" fmla="*/ 706270 h 1078087"/>
                <a:gd name="connsiteX18-7231" fmla="*/ 112310 w 1456146"/>
                <a:gd name="connsiteY18-7232" fmla="*/ 370842 h 1078087"/>
                <a:gd name="connsiteX19-7233" fmla="*/ 20281 w 1456146"/>
                <a:gd name="connsiteY19-7234" fmla="*/ 897013 h 1078087"/>
                <a:gd name="connsiteX20-7235" fmla="*/ 563789 w 1456146"/>
                <a:gd name="connsiteY20-7236" fmla="*/ 0 h 1078087"/>
                <a:gd name="connsiteX21-7237" fmla="*/ 766137 w 1456146"/>
                <a:gd name="connsiteY21-7238" fmla="*/ 85534 h 1078087"/>
                <a:gd name="connsiteX22-7239" fmla="*/ 936540 w 1456146"/>
                <a:gd name="connsiteY22-7240" fmla="*/ 184312 h 1078087"/>
                <a:gd name="connsiteX23-7241" fmla="*/ 1335427 w 1456146"/>
                <a:gd name="connsiteY23-7242" fmla="*/ 198516 h 1078087"/>
                <a:gd name="connsiteX24-7243" fmla="*/ 1455755 w 1456146"/>
                <a:gd name="connsiteY24-7244" fmla="*/ 79982 h 1078087"/>
                <a:gd name="connsiteX25-7245" fmla="*/ 1300726 w 1456146"/>
                <a:gd name="connsiteY25-7246" fmla="*/ 523272 h 1078087"/>
                <a:gd name="connsiteX26-7247" fmla="*/ 1293952 w 1456146"/>
                <a:gd name="connsiteY26-7248" fmla="*/ 693489 h 1078087"/>
                <a:gd name="connsiteX27-7249" fmla="*/ 1384464 w 1456146"/>
                <a:gd name="connsiteY27-7250" fmla="*/ 756682 h 1078087"/>
                <a:gd name="connsiteX28-7251" fmla="*/ 1238922 w 1456146"/>
                <a:gd name="connsiteY28-7252" fmla="*/ 1001983 h 1078087"/>
                <a:gd name="connsiteX29-7253" fmla="*/ 1185598 w 1456146"/>
                <a:gd name="connsiteY29-7254" fmla="*/ 987415 h 1078087"/>
                <a:gd name="connsiteX30-7255" fmla="*/ 1127614 w 1456146"/>
                <a:gd name="connsiteY30-7256" fmla="*/ 981871 h 1078087"/>
                <a:gd name="connsiteX31-7257" fmla="*/ 1094251 w 1456146"/>
                <a:gd name="connsiteY31-7258" fmla="*/ 982189 h 1078087"/>
                <a:gd name="connsiteX32-7259" fmla="*/ 1016152 w 1456146"/>
                <a:gd name="connsiteY32-7260" fmla="*/ 1024512 h 1078087"/>
                <a:gd name="connsiteX0-7261" fmla="*/ 995871 w 1435865"/>
                <a:gd name="connsiteY0-7262" fmla="*/ 1024512 h 1078087"/>
                <a:gd name="connsiteX1-7263" fmla="*/ 963828 w 1435865"/>
                <a:gd name="connsiteY1-7264" fmla="*/ 910922 h 1078087"/>
                <a:gd name="connsiteX2-7265" fmla="*/ 977904 w 1435865"/>
                <a:gd name="connsiteY2-7266" fmla="*/ 1035152 h 1078087"/>
                <a:gd name="connsiteX3-7267" fmla="*/ 916145 w 1435865"/>
                <a:gd name="connsiteY3-7268" fmla="*/ 1052290 h 1078087"/>
                <a:gd name="connsiteX4-7269" fmla="*/ 885632 w 1435865"/>
                <a:gd name="connsiteY4-7270" fmla="*/ 1017550 h 1078087"/>
                <a:gd name="connsiteX5-7271" fmla="*/ 858927 w 1435865"/>
                <a:gd name="connsiteY5-7272" fmla="*/ 991363 h 1078087"/>
                <a:gd name="connsiteX6-7273" fmla="*/ 808277 w 1435865"/>
                <a:gd name="connsiteY6-7274" fmla="*/ 995039 h 1078087"/>
                <a:gd name="connsiteX7-7275" fmla="*/ 790628 w 1435865"/>
                <a:gd name="connsiteY7-7276" fmla="*/ 882100 h 1078087"/>
                <a:gd name="connsiteX8-7277" fmla="*/ 667264 w 1435865"/>
                <a:gd name="connsiteY8-7278" fmla="*/ 886315 h 1078087"/>
                <a:gd name="connsiteX9-7279" fmla="*/ 708732 w 1435865"/>
                <a:gd name="connsiteY9-7280" fmla="*/ 835185 h 1078087"/>
                <a:gd name="connsiteX10-7281" fmla="*/ 811429 w 1435865"/>
                <a:gd name="connsiteY10-7282" fmla="*/ 722791 h 1078087"/>
                <a:gd name="connsiteX11-7283" fmla="*/ 738886 w 1435865"/>
                <a:gd name="connsiteY11-7284" fmla="*/ 775374 h 1078087"/>
                <a:gd name="connsiteX12-7285" fmla="*/ 629081 w 1435865"/>
                <a:gd name="connsiteY12-7286" fmla="*/ 897267 h 1078087"/>
                <a:gd name="connsiteX13-7287" fmla="*/ 351374 w 1435865"/>
                <a:gd name="connsiteY13-7288" fmla="*/ 1018823 h 1078087"/>
                <a:gd name="connsiteX14-7289" fmla="*/ 457105 w 1435865"/>
                <a:gd name="connsiteY14-7290" fmla="*/ 814648 h 1078087"/>
                <a:gd name="connsiteX15-7291" fmla="*/ 328687 w 1435865"/>
                <a:gd name="connsiteY15-7292" fmla="*/ 1034990 h 1078087"/>
                <a:gd name="connsiteX16-7293" fmla="*/ 652996 w 1435865"/>
                <a:gd name="connsiteY16-7294" fmla="*/ 797599 h 1078087"/>
                <a:gd name="connsiteX17-7295" fmla="*/ 242011 w 1435865"/>
                <a:gd name="connsiteY17-7296" fmla="*/ 706270 h 1078087"/>
                <a:gd name="connsiteX18-7297" fmla="*/ 0 w 1435865"/>
                <a:gd name="connsiteY18-7298" fmla="*/ 897013 h 1078087"/>
                <a:gd name="connsiteX19-7299" fmla="*/ 543508 w 1435865"/>
                <a:gd name="connsiteY19-7300" fmla="*/ 0 h 1078087"/>
                <a:gd name="connsiteX20-7301" fmla="*/ 745856 w 1435865"/>
                <a:gd name="connsiteY20-7302" fmla="*/ 85534 h 1078087"/>
                <a:gd name="connsiteX21-7303" fmla="*/ 916259 w 1435865"/>
                <a:gd name="connsiteY21-7304" fmla="*/ 184312 h 1078087"/>
                <a:gd name="connsiteX22-7305" fmla="*/ 1315146 w 1435865"/>
                <a:gd name="connsiteY22-7306" fmla="*/ 198516 h 1078087"/>
                <a:gd name="connsiteX23-7307" fmla="*/ 1435474 w 1435865"/>
                <a:gd name="connsiteY23-7308" fmla="*/ 79982 h 1078087"/>
                <a:gd name="connsiteX24-7309" fmla="*/ 1280445 w 1435865"/>
                <a:gd name="connsiteY24-7310" fmla="*/ 523272 h 1078087"/>
                <a:gd name="connsiteX25-7311" fmla="*/ 1273671 w 1435865"/>
                <a:gd name="connsiteY25-7312" fmla="*/ 693489 h 1078087"/>
                <a:gd name="connsiteX26-7313" fmla="*/ 1364183 w 1435865"/>
                <a:gd name="connsiteY26-7314" fmla="*/ 756682 h 1078087"/>
                <a:gd name="connsiteX27-7315" fmla="*/ 1218641 w 1435865"/>
                <a:gd name="connsiteY27-7316" fmla="*/ 1001983 h 1078087"/>
                <a:gd name="connsiteX28-7317" fmla="*/ 1165317 w 1435865"/>
                <a:gd name="connsiteY28-7318" fmla="*/ 987415 h 1078087"/>
                <a:gd name="connsiteX29-7319" fmla="*/ 1107333 w 1435865"/>
                <a:gd name="connsiteY29-7320" fmla="*/ 981871 h 1078087"/>
                <a:gd name="connsiteX30-7321" fmla="*/ 1073970 w 1435865"/>
                <a:gd name="connsiteY30-7322" fmla="*/ 982189 h 1078087"/>
                <a:gd name="connsiteX31-7323" fmla="*/ 995871 w 1435865"/>
                <a:gd name="connsiteY31-7324" fmla="*/ 1024512 h 1078087"/>
                <a:gd name="connsiteX0-7325" fmla="*/ 995871 w 1435865"/>
                <a:gd name="connsiteY0-7326" fmla="*/ 1024512 h 1078087"/>
                <a:gd name="connsiteX1-7327" fmla="*/ 963828 w 1435865"/>
                <a:gd name="connsiteY1-7328" fmla="*/ 910922 h 1078087"/>
                <a:gd name="connsiteX2-7329" fmla="*/ 977904 w 1435865"/>
                <a:gd name="connsiteY2-7330" fmla="*/ 1035152 h 1078087"/>
                <a:gd name="connsiteX3-7331" fmla="*/ 916145 w 1435865"/>
                <a:gd name="connsiteY3-7332" fmla="*/ 1052290 h 1078087"/>
                <a:gd name="connsiteX4-7333" fmla="*/ 885632 w 1435865"/>
                <a:gd name="connsiteY4-7334" fmla="*/ 1017550 h 1078087"/>
                <a:gd name="connsiteX5-7335" fmla="*/ 858927 w 1435865"/>
                <a:gd name="connsiteY5-7336" fmla="*/ 991363 h 1078087"/>
                <a:gd name="connsiteX6-7337" fmla="*/ 808277 w 1435865"/>
                <a:gd name="connsiteY6-7338" fmla="*/ 995039 h 1078087"/>
                <a:gd name="connsiteX7-7339" fmla="*/ 790628 w 1435865"/>
                <a:gd name="connsiteY7-7340" fmla="*/ 882100 h 1078087"/>
                <a:gd name="connsiteX8-7341" fmla="*/ 667264 w 1435865"/>
                <a:gd name="connsiteY8-7342" fmla="*/ 886315 h 1078087"/>
                <a:gd name="connsiteX9-7343" fmla="*/ 708732 w 1435865"/>
                <a:gd name="connsiteY9-7344" fmla="*/ 835185 h 1078087"/>
                <a:gd name="connsiteX10-7345" fmla="*/ 811429 w 1435865"/>
                <a:gd name="connsiteY10-7346" fmla="*/ 722791 h 1078087"/>
                <a:gd name="connsiteX11-7347" fmla="*/ 738886 w 1435865"/>
                <a:gd name="connsiteY11-7348" fmla="*/ 775374 h 1078087"/>
                <a:gd name="connsiteX12-7349" fmla="*/ 629081 w 1435865"/>
                <a:gd name="connsiteY12-7350" fmla="*/ 897267 h 1078087"/>
                <a:gd name="connsiteX13-7351" fmla="*/ 356382 w 1435865"/>
                <a:gd name="connsiteY13-7352" fmla="*/ 1018964 h 1078087"/>
                <a:gd name="connsiteX14-7353" fmla="*/ 457105 w 1435865"/>
                <a:gd name="connsiteY14-7354" fmla="*/ 814648 h 1078087"/>
                <a:gd name="connsiteX15-7355" fmla="*/ 328687 w 1435865"/>
                <a:gd name="connsiteY15-7356" fmla="*/ 1034990 h 1078087"/>
                <a:gd name="connsiteX16-7357" fmla="*/ 652996 w 1435865"/>
                <a:gd name="connsiteY16-7358" fmla="*/ 797599 h 1078087"/>
                <a:gd name="connsiteX17-7359" fmla="*/ 242011 w 1435865"/>
                <a:gd name="connsiteY17-7360" fmla="*/ 706270 h 1078087"/>
                <a:gd name="connsiteX18-7361" fmla="*/ 0 w 1435865"/>
                <a:gd name="connsiteY18-7362" fmla="*/ 897013 h 1078087"/>
                <a:gd name="connsiteX19-7363" fmla="*/ 543508 w 1435865"/>
                <a:gd name="connsiteY19-7364" fmla="*/ 0 h 1078087"/>
                <a:gd name="connsiteX20-7365" fmla="*/ 745856 w 1435865"/>
                <a:gd name="connsiteY20-7366" fmla="*/ 85534 h 1078087"/>
                <a:gd name="connsiteX21-7367" fmla="*/ 916259 w 1435865"/>
                <a:gd name="connsiteY21-7368" fmla="*/ 184312 h 1078087"/>
                <a:gd name="connsiteX22-7369" fmla="*/ 1315146 w 1435865"/>
                <a:gd name="connsiteY22-7370" fmla="*/ 198516 h 1078087"/>
                <a:gd name="connsiteX23-7371" fmla="*/ 1435474 w 1435865"/>
                <a:gd name="connsiteY23-7372" fmla="*/ 79982 h 1078087"/>
                <a:gd name="connsiteX24-7373" fmla="*/ 1280445 w 1435865"/>
                <a:gd name="connsiteY24-7374" fmla="*/ 523272 h 1078087"/>
                <a:gd name="connsiteX25-7375" fmla="*/ 1273671 w 1435865"/>
                <a:gd name="connsiteY25-7376" fmla="*/ 693489 h 1078087"/>
                <a:gd name="connsiteX26-7377" fmla="*/ 1364183 w 1435865"/>
                <a:gd name="connsiteY26-7378" fmla="*/ 756682 h 1078087"/>
                <a:gd name="connsiteX27-7379" fmla="*/ 1218641 w 1435865"/>
                <a:gd name="connsiteY27-7380" fmla="*/ 1001983 h 1078087"/>
                <a:gd name="connsiteX28-7381" fmla="*/ 1165317 w 1435865"/>
                <a:gd name="connsiteY28-7382" fmla="*/ 987415 h 1078087"/>
                <a:gd name="connsiteX29-7383" fmla="*/ 1107333 w 1435865"/>
                <a:gd name="connsiteY29-7384" fmla="*/ 981871 h 1078087"/>
                <a:gd name="connsiteX30-7385" fmla="*/ 1073970 w 1435865"/>
                <a:gd name="connsiteY30-7386" fmla="*/ 982189 h 1078087"/>
                <a:gd name="connsiteX31-7387" fmla="*/ 995871 w 1435865"/>
                <a:gd name="connsiteY31-7388" fmla="*/ 1024512 h 1078087"/>
                <a:gd name="connsiteX0-7389" fmla="*/ 995871 w 1435865"/>
                <a:gd name="connsiteY0-7390" fmla="*/ 1024512 h 1078087"/>
                <a:gd name="connsiteX1-7391" fmla="*/ 963828 w 1435865"/>
                <a:gd name="connsiteY1-7392" fmla="*/ 910922 h 1078087"/>
                <a:gd name="connsiteX2-7393" fmla="*/ 977904 w 1435865"/>
                <a:gd name="connsiteY2-7394" fmla="*/ 1035152 h 1078087"/>
                <a:gd name="connsiteX3-7395" fmla="*/ 916145 w 1435865"/>
                <a:gd name="connsiteY3-7396" fmla="*/ 1052290 h 1078087"/>
                <a:gd name="connsiteX4-7397" fmla="*/ 885632 w 1435865"/>
                <a:gd name="connsiteY4-7398" fmla="*/ 1017550 h 1078087"/>
                <a:gd name="connsiteX5-7399" fmla="*/ 858927 w 1435865"/>
                <a:gd name="connsiteY5-7400" fmla="*/ 991363 h 1078087"/>
                <a:gd name="connsiteX6-7401" fmla="*/ 808277 w 1435865"/>
                <a:gd name="connsiteY6-7402" fmla="*/ 995039 h 1078087"/>
                <a:gd name="connsiteX7-7403" fmla="*/ 790628 w 1435865"/>
                <a:gd name="connsiteY7-7404" fmla="*/ 882100 h 1078087"/>
                <a:gd name="connsiteX8-7405" fmla="*/ 667264 w 1435865"/>
                <a:gd name="connsiteY8-7406" fmla="*/ 886315 h 1078087"/>
                <a:gd name="connsiteX9-7407" fmla="*/ 708732 w 1435865"/>
                <a:gd name="connsiteY9-7408" fmla="*/ 835185 h 1078087"/>
                <a:gd name="connsiteX10-7409" fmla="*/ 811429 w 1435865"/>
                <a:gd name="connsiteY10-7410" fmla="*/ 722791 h 1078087"/>
                <a:gd name="connsiteX11-7411" fmla="*/ 738886 w 1435865"/>
                <a:gd name="connsiteY11-7412" fmla="*/ 775374 h 1078087"/>
                <a:gd name="connsiteX12-7413" fmla="*/ 629081 w 1435865"/>
                <a:gd name="connsiteY12-7414" fmla="*/ 897267 h 1078087"/>
                <a:gd name="connsiteX13-7415" fmla="*/ 356382 w 1435865"/>
                <a:gd name="connsiteY13-7416" fmla="*/ 1018964 h 1078087"/>
                <a:gd name="connsiteX14-7417" fmla="*/ 457105 w 1435865"/>
                <a:gd name="connsiteY14-7418" fmla="*/ 814648 h 1078087"/>
                <a:gd name="connsiteX15-7419" fmla="*/ 455479 w 1435865"/>
                <a:gd name="connsiteY15-7420" fmla="*/ 810718 h 1078087"/>
                <a:gd name="connsiteX16-7421" fmla="*/ 652996 w 1435865"/>
                <a:gd name="connsiteY16-7422" fmla="*/ 797599 h 1078087"/>
                <a:gd name="connsiteX17-7423" fmla="*/ 242011 w 1435865"/>
                <a:gd name="connsiteY17-7424" fmla="*/ 706270 h 1078087"/>
                <a:gd name="connsiteX18-7425" fmla="*/ 0 w 1435865"/>
                <a:gd name="connsiteY18-7426" fmla="*/ 897013 h 1078087"/>
                <a:gd name="connsiteX19-7427" fmla="*/ 543508 w 1435865"/>
                <a:gd name="connsiteY19-7428" fmla="*/ 0 h 1078087"/>
                <a:gd name="connsiteX20-7429" fmla="*/ 745856 w 1435865"/>
                <a:gd name="connsiteY20-7430" fmla="*/ 85534 h 1078087"/>
                <a:gd name="connsiteX21-7431" fmla="*/ 916259 w 1435865"/>
                <a:gd name="connsiteY21-7432" fmla="*/ 184312 h 1078087"/>
                <a:gd name="connsiteX22-7433" fmla="*/ 1315146 w 1435865"/>
                <a:gd name="connsiteY22-7434" fmla="*/ 198516 h 1078087"/>
                <a:gd name="connsiteX23-7435" fmla="*/ 1435474 w 1435865"/>
                <a:gd name="connsiteY23-7436" fmla="*/ 79982 h 1078087"/>
                <a:gd name="connsiteX24-7437" fmla="*/ 1280445 w 1435865"/>
                <a:gd name="connsiteY24-7438" fmla="*/ 523272 h 1078087"/>
                <a:gd name="connsiteX25-7439" fmla="*/ 1273671 w 1435865"/>
                <a:gd name="connsiteY25-7440" fmla="*/ 693489 h 1078087"/>
                <a:gd name="connsiteX26-7441" fmla="*/ 1364183 w 1435865"/>
                <a:gd name="connsiteY26-7442" fmla="*/ 756682 h 1078087"/>
                <a:gd name="connsiteX27-7443" fmla="*/ 1218641 w 1435865"/>
                <a:gd name="connsiteY27-7444" fmla="*/ 1001983 h 1078087"/>
                <a:gd name="connsiteX28-7445" fmla="*/ 1165317 w 1435865"/>
                <a:gd name="connsiteY28-7446" fmla="*/ 987415 h 1078087"/>
                <a:gd name="connsiteX29-7447" fmla="*/ 1107333 w 1435865"/>
                <a:gd name="connsiteY29-7448" fmla="*/ 981871 h 1078087"/>
                <a:gd name="connsiteX30-7449" fmla="*/ 1073970 w 1435865"/>
                <a:gd name="connsiteY30-7450" fmla="*/ 982189 h 1078087"/>
                <a:gd name="connsiteX31-7451" fmla="*/ 995871 w 1435865"/>
                <a:gd name="connsiteY31-7452" fmla="*/ 1024512 h 1078087"/>
                <a:gd name="connsiteX0-7453" fmla="*/ 995871 w 1435865"/>
                <a:gd name="connsiteY0-7454" fmla="*/ 1024512 h 1078087"/>
                <a:gd name="connsiteX1-7455" fmla="*/ 963828 w 1435865"/>
                <a:gd name="connsiteY1-7456" fmla="*/ 910922 h 1078087"/>
                <a:gd name="connsiteX2-7457" fmla="*/ 977904 w 1435865"/>
                <a:gd name="connsiteY2-7458" fmla="*/ 1035152 h 1078087"/>
                <a:gd name="connsiteX3-7459" fmla="*/ 916145 w 1435865"/>
                <a:gd name="connsiteY3-7460" fmla="*/ 1052290 h 1078087"/>
                <a:gd name="connsiteX4-7461" fmla="*/ 885632 w 1435865"/>
                <a:gd name="connsiteY4-7462" fmla="*/ 1017550 h 1078087"/>
                <a:gd name="connsiteX5-7463" fmla="*/ 858927 w 1435865"/>
                <a:gd name="connsiteY5-7464" fmla="*/ 991363 h 1078087"/>
                <a:gd name="connsiteX6-7465" fmla="*/ 808277 w 1435865"/>
                <a:gd name="connsiteY6-7466" fmla="*/ 995039 h 1078087"/>
                <a:gd name="connsiteX7-7467" fmla="*/ 790628 w 1435865"/>
                <a:gd name="connsiteY7-7468" fmla="*/ 882100 h 1078087"/>
                <a:gd name="connsiteX8-7469" fmla="*/ 667264 w 1435865"/>
                <a:gd name="connsiteY8-7470" fmla="*/ 886315 h 1078087"/>
                <a:gd name="connsiteX9-7471" fmla="*/ 708732 w 1435865"/>
                <a:gd name="connsiteY9-7472" fmla="*/ 835185 h 1078087"/>
                <a:gd name="connsiteX10-7473" fmla="*/ 811429 w 1435865"/>
                <a:gd name="connsiteY10-7474" fmla="*/ 722791 h 1078087"/>
                <a:gd name="connsiteX11-7475" fmla="*/ 738886 w 1435865"/>
                <a:gd name="connsiteY11-7476" fmla="*/ 775374 h 1078087"/>
                <a:gd name="connsiteX12-7477" fmla="*/ 629081 w 1435865"/>
                <a:gd name="connsiteY12-7478" fmla="*/ 897267 h 1078087"/>
                <a:gd name="connsiteX13-7479" fmla="*/ 356382 w 1435865"/>
                <a:gd name="connsiteY13-7480" fmla="*/ 1018964 h 1078087"/>
                <a:gd name="connsiteX14-7481" fmla="*/ 457105 w 1435865"/>
                <a:gd name="connsiteY14-7482" fmla="*/ 814648 h 1078087"/>
                <a:gd name="connsiteX15-7483" fmla="*/ 457902 w 1435865"/>
                <a:gd name="connsiteY15-7484" fmla="*/ 816117 h 1078087"/>
                <a:gd name="connsiteX16-7485" fmla="*/ 652996 w 1435865"/>
                <a:gd name="connsiteY16-7486" fmla="*/ 797599 h 1078087"/>
                <a:gd name="connsiteX17-7487" fmla="*/ 242011 w 1435865"/>
                <a:gd name="connsiteY17-7488" fmla="*/ 706270 h 1078087"/>
                <a:gd name="connsiteX18-7489" fmla="*/ 0 w 1435865"/>
                <a:gd name="connsiteY18-7490" fmla="*/ 897013 h 1078087"/>
                <a:gd name="connsiteX19-7491" fmla="*/ 543508 w 1435865"/>
                <a:gd name="connsiteY19-7492" fmla="*/ 0 h 1078087"/>
                <a:gd name="connsiteX20-7493" fmla="*/ 745856 w 1435865"/>
                <a:gd name="connsiteY20-7494" fmla="*/ 85534 h 1078087"/>
                <a:gd name="connsiteX21-7495" fmla="*/ 916259 w 1435865"/>
                <a:gd name="connsiteY21-7496" fmla="*/ 184312 h 1078087"/>
                <a:gd name="connsiteX22-7497" fmla="*/ 1315146 w 1435865"/>
                <a:gd name="connsiteY22-7498" fmla="*/ 198516 h 1078087"/>
                <a:gd name="connsiteX23-7499" fmla="*/ 1435474 w 1435865"/>
                <a:gd name="connsiteY23-7500" fmla="*/ 79982 h 1078087"/>
                <a:gd name="connsiteX24-7501" fmla="*/ 1280445 w 1435865"/>
                <a:gd name="connsiteY24-7502" fmla="*/ 523272 h 1078087"/>
                <a:gd name="connsiteX25-7503" fmla="*/ 1273671 w 1435865"/>
                <a:gd name="connsiteY25-7504" fmla="*/ 693489 h 1078087"/>
                <a:gd name="connsiteX26-7505" fmla="*/ 1364183 w 1435865"/>
                <a:gd name="connsiteY26-7506" fmla="*/ 756682 h 1078087"/>
                <a:gd name="connsiteX27-7507" fmla="*/ 1218641 w 1435865"/>
                <a:gd name="connsiteY27-7508" fmla="*/ 1001983 h 1078087"/>
                <a:gd name="connsiteX28-7509" fmla="*/ 1165317 w 1435865"/>
                <a:gd name="connsiteY28-7510" fmla="*/ 987415 h 1078087"/>
                <a:gd name="connsiteX29-7511" fmla="*/ 1107333 w 1435865"/>
                <a:gd name="connsiteY29-7512" fmla="*/ 981871 h 1078087"/>
                <a:gd name="connsiteX30-7513" fmla="*/ 1073970 w 1435865"/>
                <a:gd name="connsiteY30-7514" fmla="*/ 982189 h 1078087"/>
                <a:gd name="connsiteX31-7515" fmla="*/ 995871 w 1435865"/>
                <a:gd name="connsiteY31-7516" fmla="*/ 1024512 h 1078087"/>
                <a:gd name="connsiteX0-7517" fmla="*/ 995871 w 1435865"/>
                <a:gd name="connsiteY0-7518" fmla="*/ 1024512 h 1078087"/>
                <a:gd name="connsiteX1-7519" fmla="*/ 963828 w 1435865"/>
                <a:gd name="connsiteY1-7520" fmla="*/ 910922 h 1078087"/>
                <a:gd name="connsiteX2-7521" fmla="*/ 977904 w 1435865"/>
                <a:gd name="connsiteY2-7522" fmla="*/ 1035152 h 1078087"/>
                <a:gd name="connsiteX3-7523" fmla="*/ 916145 w 1435865"/>
                <a:gd name="connsiteY3-7524" fmla="*/ 1052290 h 1078087"/>
                <a:gd name="connsiteX4-7525" fmla="*/ 885632 w 1435865"/>
                <a:gd name="connsiteY4-7526" fmla="*/ 1017550 h 1078087"/>
                <a:gd name="connsiteX5-7527" fmla="*/ 858927 w 1435865"/>
                <a:gd name="connsiteY5-7528" fmla="*/ 991363 h 1078087"/>
                <a:gd name="connsiteX6-7529" fmla="*/ 808277 w 1435865"/>
                <a:gd name="connsiteY6-7530" fmla="*/ 995039 h 1078087"/>
                <a:gd name="connsiteX7-7531" fmla="*/ 790628 w 1435865"/>
                <a:gd name="connsiteY7-7532" fmla="*/ 882100 h 1078087"/>
                <a:gd name="connsiteX8-7533" fmla="*/ 667264 w 1435865"/>
                <a:gd name="connsiteY8-7534" fmla="*/ 886315 h 1078087"/>
                <a:gd name="connsiteX9-7535" fmla="*/ 708732 w 1435865"/>
                <a:gd name="connsiteY9-7536" fmla="*/ 835185 h 1078087"/>
                <a:gd name="connsiteX10-7537" fmla="*/ 811429 w 1435865"/>
                <a:gd name="connsiteY10-7538" fmla="*/ 722791 h 1078087"/>
                <a:gd name="connsiteX11-7539" fmla="*/ 738886 w 1435865"/>
                <a:gd name="connsiteY11-7540" fmla="*/ 775374 h 1078087"/>
                <a:gd name="connsiteX12-7541" fmla="*/ 629081 w 1435865"/>
                <a:gd name="connsiteY12-7542" fmla="*/ 897267 h 1078087"/>
                <a:gd name="connsiteX13-7543" fmla="*/ 356382 w 1435865"/>
                <a:gd name="connsiteY13-7544" fmla="*/ 1018964 h 1078087"/>
                <a:gd name="connsiteX14-7545" fmla="*/ 457105 w 1435865"/>
                <a:gd name="connsiteY14-7546" fmla="*/ 814648 h 1078087"/>
                <a:gd name="connsiteX15-7547" fmla="*/ 457902 w 1435865"/>
                <a:gd name="connsiteY15-7548" fmla="*/ 816117 h 1078087"/>
                <a:gd name="connsiteX16-7549" fmla="*/ 652996 w 1435865"/>
                <a:gd name="connsiteY16-7550" fmla="*/ 797599 h 1078087"/>
                <a:gd name="connsiteX17-7551" fmla="*/ 455143 w 1435865"/>
                <a:gd name="connsiteY17-7552" fmla="*/ 738047 h 1078087"/>
                <a:gd name="connsiteX18-7553" fmla="*/ 242011 w 1435865"/>
                <a:gd name="connsiteY18-7554" fmla="*/ 706270 h 1078087"/>
                <a:gd name="connsiteX19-7555" fmla="*/ 0 w 1435865"/>
                <a:gd name="connsiteY19-7556" fmla="*/ 897013 h 1078087"/>
                <a:gd name="connsiteX20-7557" fmla="*/ 543508 w 1435865"/>
                <a:gd name="connsiteY20-7558" fmla="*/ 0 h 1078087"/>
                <a:gd name="connsiteX21-7559" fmla="*/ 745856 w 1435865"/>
                <a:gd name="connsiteY21-7560" fmla="*/ 85534 h 1078087"/>
                <a:gd name="connsiteX22-7561" fmla="*/ 916259 w 1435865"/>
                <a:gd name="connsiteY22-7562" fmla="*/ 184312 h 1078087"/>
                <a:gd name="connsiteX23-7563" fmla="*/ 1315146 w 1435865"/>
                <a:gd name="connsiteY23-7564" fmla="*/ 198516 h 1078087"/>
                <a:gd name="connsiteX24-7565" fmla="*/ 1435474 w 1435865"/>
                <a:gd name="connsiteY24-7566" fmla="*/ 79982 h 1078087"/>
                <a:gd name="connsiteX25-7567" fmla="*/ 1280445 w 1435865"/>
                <a:gd name="connsiteY25-7568" fmla="*/ 523272 h 1078087"/>
                <a:gd name="connsiteX26-7569" fmla="*/ 1273671 w 1435865"/>
                <a:gd name="connsiteY26-7570" fmla="*/ 693489 h 1078087"/>
                <a:gd name="connsiteX27-7571" fmla="*/ 1364183 w 1435865"/>
                <a:gd name="connsiteY27-7572" fmla="*/ 756682 h 1078087"/>
                <a:gd name="connsiteX28-7573" fmla="*/ 1218641 w 1435865"/>
                <a:gd name="connsiteY28-7574" fmla="*/ 1001983 h 1078087"/>
                <a:gd name="connsiteX29-7575" fmla="*/ 1165317 w 1435865"/>
                <a:gd name="connsiteY29-7576" fmla="*/ 987415 h 1078087"/>
                <a:gd name="connsiteX30-7577" fmla="*/ 1107333 w 1435865"/>
                <a:gd name="connsiteY30-7578" fmla="*/ 981871 h 1078087"/>
                <a:gd name="connsiteX31-7579" fmla="*/ 1073970 w 1435865"/>
                <a:gd name="connsiteY31-7580" fmla="*/ 982189 h 1078087"/>
                <a:gd name="connsiteX32-7581" fmla="*/ 995871 w 1435865"/>
                <a:gd name="connsiteY32-7582" fmla="*/ 1024512 h 1078087"/>
                <a:gd name="connsiteX0-7583" fmla="*/ 995871 w 1435865"/>
                <a:gd name="connsiteY0-7584" fmla="*/ 1024512 h 1078087"/>
                <a:gd name="connsiteX1-7585" fmla="*/ 963828 w 1435865"/>
                <a:gd name="connsiteY1-7586" fmla="*/ 910922 h 1078087"/>
                <a:gd name="connsiteX2-7587" fmla="*/ 977904 w 1435865"/>
                <a:gd name="connsiteY2-7588" fmla="*/ 1035152 h 1078087"/>
                <a:gd name="connsiteX3-7589" fmla="*/ 916145 w 1435865"/>
                <a:gd name="connsiteY3-7590" fmla="*/ 1052290 h 1078087"/>
                <a:gd name="connsiteX4-7591" fmla="*/ 885632 w 1435865"/>
                <a:gd name="connsiteY4-7592" fmla="*/ 1017550 h 1078087"/>
                <a:gd name="connsiteX5-7593" fmla="*/ 858927 w 1435865"/>
                <a:gd name="connsiteY5-7594" fmla="*/ 991363 h 1078087"/>
                <a:gd name="connsiteX6-7595" fmla="*/ 808277 w 1435865"/>
                <a:gd name="connsiteY6-7596" fmla="*/ 995039 h 1078087"/>
                <a:gd name="connsiteX7-7597" fmla="*/ 790628 w 1435865"/>
                <a:gd name="connsiteY7-7598" fmla="*/ 882100 h 1078087"/>
                <a:gd name="connsiteX8-7599" fmla="*/ 667264 w 1435865"/>
                <a:gd name="connsiteY8-7600" fmla="*/ 886315 h 1078087"/>
                <a:gd name="connsiteX9-7601" fmla="*/ 708732 w 1435865"/>
                <a:gd name="connsiteY9-7602" fmla="*/ 835185 h 1078087"/>
                <a:gd name="connsiteX10-7603" fmla="*/ 811429 w 1435865"/>
                <a:gd name="connsiteY10-7604" fmla="*/ 722791 h 1078087"/>
                <a:gd name="connsiteX11-7605" fmla="*/ 738886 w 1435865"/>
                <a:gd name="connsiteY11-7606" fmla="*/ 775374 h 1078087"/>
                <a:gd name="connsiteX12-7607" fmla="*/ 629081 w 1435865"/>
                <a:gd name="connsiteY12-7608" fmla="*/ 897267 h 1078087"/>
                <a:gd name="connsiteX13-7609" fmla="*/ 356382 w 1435865"/>
                <a:gd name="connsiteY13-7610" fmla="*/ 1018964 h 1078087"/>
                <a:gd name="connsiteX14-7611" fmla="*/ 457105 w 1435865"/>
                <a:gd name="connsiteY14-7612" fmla="*/ 814648 h 1078087"/>
                <a:gd name="connsiteX15-7613" fmla="*/ 457902 w 1435865"/>
                <a:gd name="connsiteY15-7614" fmla="*/ 816117 h 1078087"/>
                <a:gd name="connsiteX16-7615" fmla="*/ 652996 w 1435865"/>
                <a:gd name="connsiteY16-7616" fmla="*/ 797599 h 1078087"/>
                <a:gd name="connsiteX17-7617" fmla="*/ 318948 w 1435865"/>
                <a:gd name="connsiteY17-7618" fmla="*/ 993700 h 1078087"/>
                <a:gd name="connsiteX18-7619" fmla="*/ 242011 w 1435865"/>
                <a:gd name="connsiteY18-7620" fmla="*/ 706270 h 1078087"/>
                <a:gd name="connsiteX19-7621" fmla="*/ 0 w 1435865"/>
                <a:gd name="connsiteY19-7622" fmla="*/ 897013 h 1078087"/>
                <a:gd name="connsiteX20-7623" fmla="*/ 543508 w 1435865"/>
                <a:gd name="connsiteY20-7624" fmla="*/ 0 h 1078087"/>
                <a:gd name="connsiteX21-7625" fmla="*/ 745856 w 1435865"/>
                <a:gd name="connsiteY21-7626" fmla="*/ 85534 h 1078087"/>
                <a:gd name="connsiteX22-7627" fmla="*/ 916259 w 1435865"/>
                <a:gd name="connsiteY22-7628" fmla="*/ 184312 h 1078087"/>
                <a:gd name="connsiteX23-7629" fmla="*/ 1315146 w 1435865"/>
                <a:gd name="connsiteY23-7630" fmla="*/ 198516 h 1078087"/>
                <a:gd name="connsiteX24-7631" fmla="*/ 1435474 w 1435865"/>
                <a:gd name="connsiteY24-7632" fmla="*/ 79982 h 1078087"/>
                <a:gd name="connsiteX25-7633" fmla="*/ 1280445 w 1435865"/>
                <a:gd name="connsiteY25-7634" fmla="*/ 523272 h 1078087"/>
                <a:gd name="connsiteX26-7635" fmla="*/ 1273671 w 1435865"/>
                <a:gd name="connsiteY26-7636" fmla="*/ 693489 h 1078087"/>
                <a:gd name="connsiteX27-7637" fmla="*/ 1364183 w 1435865"/>
                <a:gd name="connsiteY27-7638" fmla="*/ 756682 h 1078087"/>
                <a:gd name="connsiteX28-7639" fmla="*/ 1218641 w 1435865"/>
                <a:gd name="connsiteY28-7640" fmla="*/ 1001983 h 1078087"/>
                <a:gd name="connsiteX29-7641" fmla="*/ 1165317 w 1435865"/>
                <a:gd name="connsiteY29-7642" fmla="*/ 987415 h 1078087"/>
                <a:gd name="connsiteX30-7643" fmla="*/ 1107333 w 1435865"/>
                <a:gd name="connsiteY30-7644" fmla="*/ 981871 h 1078087"/>
                <a:gd name="connsiteX31-7645" fmla="*/ 1073970 w 1435865"/>
                <a:gd name="connsiteY31-7646" fmla="*/ 982189 h 1078087"/>
                <a:gd name="connsiteX32-7647" fmla="*/ 995871 w 1435865"/>
                <a:gd name="connsiteY32-7648" fmla="*/ 1024512 h 1078087"/>
                <a:gd name="connsiteX0-7649" fmla="*/ 995871 w 1435865"/>
                <a:gd name="connsiteY0-7650" fmla="*/ 1024512 h 1078087"/>
                <a:gd name="connsiteX1-7651" fmla="*/ 963828 w 1435865"/>
                <a:gd name="connsiteY1-7652" fmla="*/ 910922 h 1078087"/>
                <a:gd name="connsiteX2-7653" fmla="*/ 977904 w 1435865"/>
                <a:gd name="connsiteY2-7654" fmla="*/ 1035152 h 1078087"/>
                <a:gd name="connsiteX3-7655" fmla="*/ 916145 w 1435865"/>
                <a:gd name="connsiteY3-7656" fmla="*/ 1052290 h 1078087"/>
                <a:gd name="connsiteX4-7657" fmla="*/ 885632 w 1435865"/>
                <a:gd name="connsiteY4-7658" fmla="*/ 1017550 h 1078087"/>
                <a:gd name="connsiteX5-7659" fmla="*/ 858927 w 1435865"/>
                <a:gd name="connsiteY5-7660" fmla="*/ 991363 h 1078087"/>
                <a:gd name="connsiteX6-7661" fmla="*/ 808277 w 1435865"/>
                <a:gd name="connsiteY6-7662" fmla="*/ 995039 h 1078087"/>
                <a:gd name="connsiteX7-7663" fmla="*/ 790628 w 1435865"/>
                <a:gd name="connsiteY7-7664" fmla="*/ 882100 h 1078087"/>
                <a:gd name="connsiteX8-7665" fmla="*/ 667264 w 1435865"/>
                <a:gd name="connsiteY8-7666" fmla="*/ 886315 h 1078087"/>
                <a:gd name="connsiteX9-7667" fmla="*/ 708732 w 1435865"/>
                <a:gd name="connsiteY9-7668" fmla="*/ 835185 h 1078087"/>
                <a:gd name="connsiteX10-7669" fmla="*/ 811429 w 1435865"/>
                <a:gd name="connsiteY10-7670" fmla="*/ 722791 h 1078087"/>
                <a:gd name="connsiteX11-7671" fmla="*/ 738886 w 1435865"/>
                <a:gd name="connsiteY11-7672" fmla="*/ 775374 h 1078087"/>
                <a:gd name="connsiteX12-7673" fmla="*/ 629081 w 1435865"/>
                <a:gd name="connsiteY12-7674" fmla="*/ 897267 h 1078087"/>
                <a:gd name="connsiteX13-7675" fmla="*/ 356382 w 1435865"/>
                <a:gd name="connsiteY13-7676" fmla="*/ 1018964 h 1078087"/>
                <a:gd name="connsiteX14-7677" fmla="*/ 457105 w 1435865"/>
                <a:gd name="connsiteY14-7678" fmla="*/ 814648 h 1078087"/>
                <a:gd name="connsiteX15-7679" fmla="*/ 457902 w 1435865"/>
                <a:gd name="connsiteY15-7680" fmla="*/ 816117 h 1078087"/>
                <a:gd name="connsiteX16-7681" fmla="*/ 652996 w 1435865"/>
                <a:gd name="connsiteY16-7682" fmla="*/ 797599 h 1078087"/>
                <a:gd name="connsiteX17-7683" fmla="*/ 342618 w 1435865"/>
                <a:gd name="connsiteY17-7684" fmla="*/ 550658 h 1078087"/>
                <a:gd name="connsiteX18-7685" fmla="*/ 242011 w 1435865"/>
                <a:gd name="connsiteY18-7686" fmla="*/ 706270 h 1078087"/>
                <a:gd name="connsiteX19-7687" fmla="*/ 0 w 1435865"/>
                <a:gd name="connsiteY19-7688" fmla="*/ 897013 h 1078087"/>
                <a:gd name="connsiteX20-7689" fmla="*/ 543508 w 1435865"/>
                <a:gd name="connsiteY20-7690" fmla="*/ 0 h 1078087"/>
                <a:gd name="connsiteX21-7691" fmla="*/ 745856 w 1435865"/>
                <a:gd name="connsiteY21-7692" fmla="*/ 85534 h 1078087"/>
                <a:gd name="connsiteX22-7693" fmla="*/ 916259 w 1435865"/>
                <a:gd name="connsiteY22-7694" fmla="*/ 184312 h 1078087"/>
                <a:gd name="connsiteX23-7695" fmla="*/ 1315146 w 1435865"/>
                <a:gd name="connsiteY23-7696" fmla="*/ 198516 h 1078087"/>
                <a:gd name="connsiteX24-7697" fmla="*/ 1435474 w 1435865"/>
                <a:gd name="connsiteY24-7698" fmla="*/ 79982 h 1078087"/>
                <a:gd name="connsiteX25-7699" fmla="*/ 1280445 w 1435865"/>
                <a:gd name="connsiteY25-7700" fmla="*/ 523272 h 1078087"/>
                <a:gd name="connsiteX26-7701" fmla="*/ 1273671 w 1435865"/>
                <a:gd name="connsiteY26-7702" fmla="*/ 693489 h 1078087"/>
                <a:gd name="connsiteX27-7703" fmla="*/ 1364183 w 1435865"/>
                <a:gd name="connsiteY27-7704" fmla="*/ 756682 h 1078087"/>
                <a:gd name="connsiteX28-7705" fmla="*/ 1218641 w 1435865"/>
                <a:gd name="connsiteY28-7706" fmla="*/ 1001983 h 1078087"/>
                <a:gd name="connsiteX29-7707" fmla="*/ 1165317 w 1435865"/>
                <a:gd name="connsiteY29-7708" fmla="*/ 987415 h 1078087"/>
                <a:gd name="connsiteX30-7709" fmla="*/ 1107333 w 1435865"/>
                <a:gd name="connsiteY30-7710" fmla="*/ 981871 h 1078087"/>
                <a:gd name="connsiteX31-7711" fmla="*/ 1073970 w 1435865"/>
                <a:gd name="connsiteY31-7712" fmla="*/ 982189 h 1078087"/>
                <a:gd name="connsiteX32-7713" fmla="*/ 995871 w 1435865"/>
                <a:gd name="connsiteY32-7714" fmla="*/ 1024512 h 1078087"/>
                <a:gd name="connsiteX0-7715" fmla="*/ 995871 w 1435865"/>
                <a:gd name="connsiteY0-7716" fmla="*/ 1024512 h 1078087"/>
                <a:gd name="connsiteX1-7717" fmla="*/ 963828 w 1435865"/>
                <a:gd name="connsiteY1-7718" fmla="*/ 910922 h 1078087"/>
                <a:gd name="connsiteX2-7719" fmla="*/ 977904 w 1435865"/>
                <a:gd name="connsiteY2-7720" fmla="*/ 1035152 h 1078087"/>
                <a:gd name="connsiteX3-7721" fmla="*/ 916145 w 1435865"/>
                <a:gd name="connsiteY3-7722" fmla="*/ 1052290 h 1078087"/>
                <a:gd name="connsiteX4-7723" fmla="*/ 885632 w 1435865"/>
                <a:gd name="connsiteY4-7724" fmla="*/ 1017550 h 1078087"/>
                <a:gd name="connsiteX5-7725" fmla="*/ 858927 w 1435865"/>
                <a:gd name="connsiteY5-7726" fmla="*/ 991363 h 1078087"/>
                <a:gd name="connsiteX6-7727" fmla="*/ 808277 w 1435865"/>
                <a:gd name="connsiteY6-7728" fmla="*/ 995039 h 1078087"/>
                <a:gd name="connsiteX7-7729" fmla="*/ 790628 w 1435865"/>
                <a:gd name="connsiteY7-7730" fmla="*/ 882100 h 1078087"/>
                <a:gd name="connsiteX8-7731" fmla="*/ 667264 w 1435865"/>
                <a:gd name="connsiteY8-7732" fmla="*/ 886315 h 1078087"/>
                <a:gd name="connsiteX9-7733" fmla="*/ 708732 w 1435865"/>
                <a:gd name="connsiteY9-7734" fmla="*/ 835185 h 1078087"/>
                <a:gd name="connsiteX10-7735" fmla="*/ 811429 w 1435865"/>
                <a:gd name="connsiteY10-7736" fmla="*/ 722791 h 1078087"/>
                <a:gd name="connsiteX11-7737" fmla="*/ 738886 w 1435865"/>
                <a:gd name="connsiteY11-7738" fmla="*/ 775374 h 1078087"/>
                <a:gd name="connsiteX12-7739" fmla="*/ 629081 w 1435865"/>
                <a:gd name="connsiteY12-7740" fmla="*/ 897267 h 1078087"/>
                <a:gd name="connsiteX13-7741" fmla="*/ 356382 w 1435865"/>
                <a:gd name="connsiteY13-7742" fmla="*/ 1018964 h 1078087"/>
                <a:gd name="connsiteX14-7743" fmla="*/ 457105 w 1435865"/>
                <a:gd name="connsiteY14-7744" fmla="*/ 814648 h 1078087"/>
                <a:gd name="connsiteX15-7745" fmla="*/ 457902 w 1435865"/>
                <a:gd name="connsiteY15-7746" fmla="*/ 816117 h 1078087"/>
                <a:gd name="connsiteX16-7747" fmla="*/ 652996 w 1435865"/>
                <a:gd name="connsiteY16-7748" fmla="*/ 797599 h 1078087"/>
                <a:gd name="connsiteX17-7749" fmla="*/ 415863 w 1435865"/>
                <a:gd name="connsiteY17-7750" fmla="*/ 788241 h 1078087"/>
                <a:gd name="connsiteX18-7751" fmla="*/ 242011 w 1435865"/>
                <a:gd name="connsiteY18-7752" fmla="*/ 706270 h 1078087"/>
                <a:gd name="connsiteX19-7753" fmla="*/ 0 w 1435865"/>
                <a:gd name="connsiteY19-7754" fmla="*/ 897013 h 1078087"/>
                <a:gd name="connsiteX20-7755" fmla="*/ 543508 w 1435865"/>
                <a:gd name="connsiteY20-7756" fmla="*/ 0 h 1078087"/>
                <a:gd name="connsiteX21-7757" fmla="*/ 745856 w 1435865"/>
                <a:gd name="connsiteY21-7758" fmla="*/ 85534 h 1078087"/>
                <a:gd name="connsiteX22-7759" fmla="*/ 916259 w 1435865"/>
                <a:gd name="connsiteY22-7760" fmla="*/ 184312 h 1078087"/>
                <a:gd name="connsiteX23-7761" fmla="*/ 1315146 w 1435865"/>
                <a:gd name="connsiteY23-7762" fmla="*/ 198516 h 1078087"/>
                <a:gd name="connsiteX24-7763" fmla="*/ 1435474 w 1435865"/>
                <a:gd name="connsiteY24-7764" fmla="*/ 79982 h 1078087"/>
                <a:gd name="connsiteX25-7765" fmla="*/ 1280445 w 1435865"/>
                <a:gd name="connsiteY25-7766" fmla="*/ 523272 h 1078087"/>
                <a:gd name="connsiteX26-7767" fmla="*/ 1273671 w 1435865"/>
                <a:gd name="connsiteY26-7768" fmla="*/ 693489 h 1078087"/>
                <a:gd name="connsiteX27-7769" fmla="*/ 1364183 w 1435865"/>
                <a:gd name="connsiteY27-7770" fmla="*/ 756682 h 1078087"/>
                <a:gd name="connsiteX28-7771" fmla="*/ 1218641 w 1435865"/>
                <a:gd name="connsiteY28-7772" fmla="*/ 1001983 h 1078087"/>
                <a:gd name="connsiteX29-7773" fmla="*/ 1165317 w 1435865"/>
                <a:gd name="connsiteY29-7774" fmla="*/ 987415 h 1078087"/>
                <a:gd name="connsiteX30-7775" fmla="*/ 1107333 w 1435865"/>
                <a:gd name="connsiteY30-7776" fmla="*/ 981871 h 1078087"/>
                <a:gd name="connsiteX31-7777" fmla="*/ 1073970 w 1435865"/>
                <a:gd name="connsiteY31-7778" fmla="*/ 982189 h 1078087"/>
                <a:gd name="connsiteX32-7779" fmla="*/ 995871 w 1435865"/>
                <a:gd name="connsiteY32-7780" fmla="*/ 1024512 h 1078087"/>
                <a:gd name="connsiteX0-7781" fmla="*/ 995871 w 1435865"/>
                <a:gd name="connsiteY0-7782" fmla="*/ 1024512 h 1078087"/>
                <a:gd name="connsiteX1-7783" fmla="*/ 963828 w 1435865"/>
                <a:gd name="connsiteY1-7784" fmla="*/ 910922 h 1078087"/>
                <a:gd name="connsiteX2-7785" fmla="*/ 977904 w 1435865"/>
                <a:gd name="connsiteY2-7786" fmla="*/ 1035152 h 1078087"/>
                <a:gd name="connsiteX3-7787" fmla="*/ 916145 w 1435865"/>
                <a:gd name="connsiteY3-7788" fmla="*/ 1052290 h 1078087"/>
                <a:gd name="connsiteX4-7789" fmla="*/ 885632 w 1435865"/>
                <a:gd name="connsiteY4-7790" fmla="*/ 1017550 h 1078087"/>
                <a:gd name="connsiteX5-7791" fmla="*/ 858927 w 1435865"/>
                <a:gd name="connsiteY5-7792" fmla="*/ 991363 h 1078087"/>
                <a:gd name="connsiteX6-7793" fmla="*/ 808277 w 1435865"/>
                <a:gd name="connsiteY6-7794" fmla="*/ 995039 h 1078087"/>
                <a:gd name="connsiteX7-7795" fmla="*/ 790628 w 1435865"/>
                <a:gd name="connsiteY7-7796" fmla="*/ 882100 h 1078087"/>
                <a:gd name="connsiteX8-7797" fmla="*/ 667264 w 1435865"/>
                <a:gd name="connsiteY8-7798" fmla="*/ 886315 h 1078087"/>
                <a:gd name="connsiteX9-7799" fmla="*/ 708732 w 1435865"/>
                <a:gd name="connsiteY9-7800" fmla="*/ 835185 h 1078087"/>
                <a:gd name="connsiteX10-7801" fmla="*/ 811429 w 1435865"/>
                <a:gd name="connsiteY10-7802" fmla="*/ 722791 h 1078087"/>
                <a:gd name="connsiteX11-7803" fmla="*/ 738886 w 1435865"/>
                <a:gd name="connsiteY11-7804" fmla="*/ 775374 h 1078087"/>
                <a:gd name="connsiteX12-7805" fmla="*/ 629081 w 1435865"/>
                <a:gd name="connsiteY12-7806" fmla="*/ 897267 h 1078087"/>
                <a:gd name="connsiteX13-7807" fmla="*/ 356382 w 1435865"/>
                <a:gd name="connsiteY13-7808" fmla="*/ 1018964 h 1078087"/>
                <a:gd name="connsiteX14-7809" fmla="*/ 457105 w 1435865"/>
                <a:gd name="connsiteY14-7810" fmla="*/ 814648 h 1078087"/>
                <a:gd name="connsiteX15-7811" fmla="*/ 457902 w 1435865"/>
                <a:gd name="connsiteY15-7812" fmla="*/ 816117 h 1078087"/>
                <a:gd name="connsiteX16-7813" fmla="*/ 652996 w 1435865"/>
                <a:gd name="connsiteY16-7814" fmla="*/ 797599 h 1078087"/>
                <a:gd name="connsiteX17-7815" fmla="*/ 79462 w 1435865"/>
                <a:gd name="connsiteY17-7816" fmla="*/ 1010925 h 1078087"/>
                <a:gd name="connsiteX18-7817" fmla="*/ 242011 w 1435865"/>
                <a:gd name="connsiteY18-7818" fmla="*/ 706270 h 1078087"/>
                <a:gd name="connsiteX19-7819" fmla="*/ 0 w 1435865"/>
                <a:gd name="connsiteY19-7820" fmla="*/ 897013 h 1078087"/>
                <a:gd name="connsiteX20-7821" fmla="*/ 543508 w 1435865"/>
                <a:gd name="connsiteY20-7822" fmla="*/ 0 h 1078087"/>
                <a:gd name="connsiteX21-7823" fmla="*/ 745856 w 1435865"/>
                <a:gd name="connsiteY21-7824" fmla="*/ 85534 h 1078087"/>
                <a:gd name="connsiteX22-7825" fmla="*/ 916259 w 1435865"/>
                <a:gd name="connsiteY22-7826" fmla="*/ 184312 h 1078087"/>
                <a:gd name="connsiteX23-7827" fmla="*/ 1315146 w 1435865"/>
                <a:gd name="connsiteY23-7828" fmla="*/ 198516 h 1078087"/>
                <a:gd name="connsiteX24-7829" fmla="*/ 1435474 w 1435865"/>
                <a:gd name="connsiteY24-7830" fmla="*/ 79982 h 1078087"/>
                <a:gd name="connsiteX25-7831" fmla="*/ 1280445 w 1435865"/>
                <a:gd name="connsiteY25-7832" fmla="*/ 523272 h 1078087"/>
                <a:gd name="connsiteX26-7833" fmla="*/ 1273671 w 1435865"/>
                <a:gd name="connsiteY26-7834" fmla="*/ 693489 h 1078087"/>
                <a:gd name="connsiteX27-7835" fmla="*/ 1364183 w 1435865"/>
                <a:gd name="connsiteY27-7836" fmla="*/ 756682 h 1078087"/>
                <a:gd name="connsiteX28-7837" fmla="*/ 1218641 w 1435865"/>
                <a:gd name="connsiteY28-7838" fmla="*/ 1001983 h 1078087"/>
                <a:gd name="connsiteX29-7839" fmla="*/ 1165317 w 1435865"/>
                <a:gd name="connsiteY29-7840" fmla="*/ 987415 h 1078087"/>
                <a:gd name="connsiteX30-7841" fmla="*/ 1107333 w 1435865"/>
                <a:gd name="connsiteY30-7842" fmla="*/ 981871 h 1078087"/>
                <a:gd name="connsiteX31-7843" fmla="*/ 1073970 w 1435865"/>
                <a:gd name="connsiteY31-7844" fmla="*/ 982189 h 1078087"/>
                <a:gd name="connsiteX32-7845" fmla="*/ 995871 w 1435865"/>
                <a:gd name="connsiteY32-7846" fmla="*/ 1024512 h 1078087"/>
                <a:gd name="connsiteX0-7847" fmla="*/ 995871 w 1435865"/>
                <a:gd name="connsiteY0-7848" fmla="*/ 1024512 h 1078087"/>
                <a:gd name="connsiteX1-7849" fmla="*/ 963828 w 1435865"/>
                <a:gd name="connsiteY1-7850" fmla="*/ 910922 h 1078087"/>
                <a:gd name="connsiteX2-7851" fmla="*/ 977904 w 1435865"/>
                <a:gd name="connsiteY2-7852" fmla="*/ 1035152 h 1078087"/>
                <a:gd name="connsiteX3-7853" fmla="*/ 916145 w 1435865"/>
                <a:gd name="connsiteY3-7854" fmla="*/ 1052290 h 1078087"/>
                <a:gd name="connsiteX4-7855" fmla="*/ 885632 w 1435865"/>
                <a:gd name="connsiteY4-7856" fmla="*/ 1017550 h 1078087"/>
                <a:gd name="connsiteX5-7857" fmla="*/ 858927 w 1435865"/>
                <a:gd name="connsiteY5-7858" fmla="*/ 991363 h 1078087"/>
                <a:gd name="connsiteX6-7859" fmla="*/ 808277 w 1435865"/>
                <a:gd name="connsiteY6-7860" fmla="*/ 995039 h 1078087"/>
                <a:gd name="connsiteX7-7861" fmla="*/ 790628 w 1435865"/>
                <a:gd name="connsiteY7-7862" fmla="*/ 882100 h 1078087"/>
                <a:gd name="connsiteX8-7863" fmla="*/ 667264 w 1435865"/>
                <a:gd name="connsiteY8-7864" fmla="*/ 886315 h 1078087"/>
                <a:gd name="connsiteX9-7865" fmla="*/ 708732 w 1435865"/>
                <a:gd name="connsiteY9-7866" fmla="*/ 835185 h 1078087"/>
                <a:gd name="connsiteX10-7867" fmla="*/ 811429 w 1435865"/>
                <a:gd name="connsiteY10-7868" fmla="*/ 722791 h 1078087"/>
                <a:gd name="connsiteX11-7869" fmla="*/ 738886 w 1435865"/>
                <a:gd name="connsiteY11-7870" fmla="*/ 775374 h 1078087"/>
                <a:gd name="connsiteX12-7871" fmla="*/ 629081 w 1435865"/>
                <a:gd name="connsiteY12-7872" fmla="*/ 897267 h 1078087"/>
                <a:gd name="connsiteX13-7873" fmla="*/ 356382 w 1435865"/>
                <a:gd name="connsiteY13-7874" fmla="*/ 1018964 h 1078087"/>
                <a:gd name="connsiteX14-7875" fmla="*/ 457105 w 1435865"/>
                <a:gd name="connsiteY14-7876" fmla="*/ 814648 h 1078087"/>
                <a:gd name="connsiteX15-7877" fmla="*/ 457902 w 1435865"/>
                <a:gd name="connsiteY15-7878" fmla="*/ 816117 h 1078087"/>
                <a:gd name="connsiteX16-7879" fmla="*/ 652996 w 1435865"/>
                <a:gd name="connsiteY16-7880" fmla="*/ 797599 h 1078087"/>
                <a:gd name="connsiteX17-7881" fmla="*/ 407259 w 1435865"/>
                <a:gd name="connsiteY17-7882" fmla="*/ 705718 h 1078087"/>
                <a:gd name="connsiteX18-7883" fmla="*/ 242011 w 1435865"/>
                <a:gd name="connsiteY18-7884" fmla="*/ 706270 h 1078087"/>
                <a:gd name="connsiteX19-7885" fmla="*/ 0 w 1435865"/>
                <a:gd name="connsiteY19-7886" fmla="*/ 897013 h 1078087"/>
                <a:gd name="connsiteX20-7887" fmla="*/ 543508 w 1435865"/>
                <a:gd name="connsiteY20-7888" fmla="*/ 0 h 1078087"/>
                <a:gd name="connsiteX21-7889" fmla="*/ 745856 w 1435865"/>
                <a:gd name="connsiteY21-7890" fmla="*/ 85534 h 1078087"/>
                <a:gd name="connsiteX22-7891" fmla="*/ 916259 w 1435865"/>
                <a:gd name="connsiteY22-7892" fmla="*/ 184312 h 1078087"/>
                <a:gd name="connsiteX23-7893" fmla="*/ 1315146 w 1435865"/>
                <a:gd name="connsiteY23-7894" fmla="*/ 198516 h 1078087"/>
                <a:gd name="connsiteX24-7895" fmla="*/ 1435474 w 1435865"/>
                <a:gd name="connsiteY24-7896" fmla="*/ 79982 h 1078087"/>
                <a:gd name="connsiteX25-7897" fmla="*/ 1280445 w 1435865"/>
                <a:gd name="connsiteY25-7898" fmla="*/ 523272 h 1078087"/>
                <a:gd name="connsiteX26-7899" fmla="*/ 1273671 w 1435865"/>
                <a:gd name="connsiteY26-7900" fmla="*/ 693489 h 1078087"/>
                <a:gd name="connsiteX27-7901" fmla="*/ 1364183 w 1435865"/>
                <a:gd name="connsiteY27-7902" fmla="*/ 756682 h 1078087"/>
                <a:gd name="connsiteX28-7903" fmla="*/ 1218641 w 1435865"/>
                <a:gd name="connsiteY28-7904" fmla="*/ 1001983 h 1078087"/>
                <a:gd name="connsiteX29-7905" fmla="*/ 1165317 w 1435865"/>
                <a:gd name="connsiteY29-7906" fmla="*/ 987415 h 1078087"/>
                <a:gd name="connsiteX30-7907" fmla="*/ 1107333 w 1435865"/>
                <a:gd name="connsiteY30-7908" fmla="*/ 981871 h 1078087"/>
                <a:gd name="connsiteX31-7909" fmla="*/ 1073970 w 1435865"/>
                <a:gd name="connsiteY31-7910" fmla="*/ 982189 h 1078087"/>
                <a:gd name="connsiteX32-7911" fmla="*/ 995871 w 1435865"/>
                <a:gd name="connsiteY32-7912" fmla="*/ 1024512 h 1078087"/>
                <a:gd name="connsiteX0-7913" fmla="*/ 995871 w 1435865"/>
                <a:gd name="connsiteY0-7914" fmla="*/ 1024512 h 1078087"/>
                <a:gd name="connsiteX1-7915" fmla="*/ 963828 w 1435865"/>
                <a:gd name="connsiteY1-7916" fmla="*/ 910922 h 1078087"/>
                <a:gd name="connsiteX2-7917" fmla="*/ 977904 w 1435865"/>
                <a:gd name="connsiteY2-7918" fmla="*/ 1035152 h 1078087"/>
                <a:gd name="connsiteX3-7919" fmla="*/ 916145 w 1435865"/>
                <a:gd name="connsiteY3-7920" fmla="*/ 1052290 h 1078087"/>
                <a:gd name="connsiteX4-7921" fmla="*/ 885632 w 1435865"/>
                <a:gd name="connsiteY4-7922" fmla="*/ 1017550 h 1078087"/>
                <a:gd name="connsiteX5-7923" fmla="*/ 858927 w 1435865"/>
                <a:gd name="connsiteY5-7924" fmla="*/ 991363 h 1078087"/>
                <a:gd name="connsiteX6-7925" fmla="*/ 808277 w 1435865"/>
                <a:gd name="connsiteY6-7926" fmla="*/ 995039 h 1078087"/>
                <a:gd name="connsiteX7-7927" fmla="*/ 790628 w 1435865"/>
                <a:gd name="connsiteY7-7928" fmla="*/ 882100 h 1078087"/>
                <a:gd name="connsiteX8-7929" fmla="*/ 667264 w 1435865"/>
                <a:gd name="connsiteY8-7930" fmla="*/ 886315 h 1078087"/>
                <a:gd name="connsiteX9-7931" fmla="*/ 708732 w 1435865"/>
                <a:gd name="connsiteY9-7932" fmla="*/ 835185 h 1078087"/>
                <a:gd name="connsiteX10-7933" fmla="*/ 811429 w 1435865"/>
                <a:gd name="connsiteY10-7934" fmla="*/ 722791 h 1078087"/>
                <a:gd name="connsiteX11-7935" fmla="*/ 738886 w 1435865"/>
                <a:gd name="connsiteY11-7936" fmla="*/ 775374 h 1078087"/>
                <a:gd name="connsiteX12-7937" fmla="*/ 629081 w 1435865"/>
                <a:gd name="connsiteY12-7938" fmla="*/ 897267 h 1078087"/>
                <a:gd name="connsiteX13-7939" fmla="*/ 356382 w 1435865"/>
                <a:gd name="connsiteY13-7940" fmla="*/ 1018964 h 1078087"/>
                <a:gd name="connsiteX14-7941" fmla="*/ 457105 w 1435865"/>
                <a:gd name="connsiteY14-7942" fmla="*/ 814648 h 1078087"/>
                <a:gd name="connsiteX15-7943" fmla="*/ 457902 w 1435865"/>
                <a:gd name="connsiteY15-7944" fmla="*/ 816117 h 1078087"/>
                <a:gd name="connsiteX16-7945" fmla="*/ 652996 w 1435865"/>
                <a:gd name="connsiteY16-7946" fmla="*/ 797599 h 1078087"/>
                <a:gd name="connsiteX17-7947" fmla="*/ 351191 w 1435865"/>
                <a:gd name="connsiteY17-7948" fmla="*/ 973737 h 1078087"/>
                <a:gd name="connsiteX18-7949" fmla="*/ 242011 w 1435865"/>
                <a:gd name="connsiteY18-7950" fmla="*/ 706270 h 1078087"/>
                <a:gd name="connsiteX19-7951" fmla="*/ 0 w 1435865"/>
                <a:gd name="connsiteY19-7952" fmla="*/ 897013 h 1078087"/>
                <a:gd name="connsiteX20-7953" fmla="*/ 543508 w 1435865"/>
                <a:gd name="connsiteY20-7954" fmla="*/ 0 h 1078087"/>
                <a:gd name="connsiteX21-7955" fmla="*/ 745856 w 1435865"/>
                <a:gd name="connsiteY21-7956" fmla="*/ 85534 h 1078087"/>
                <a:gd name="connsiteX22-7957" fmla="*/ 916259 w 1435865"/>
                <a:gd name="connsiteY22-7958" fmla="*/ 184312 h 1078087"/>
                <a:gd name="connsiteX23-7959" fmla="*/ 1315146 w 1435865"/>
                <a:gd name="connsiteY23-7960" fmla="*/ 198516 h 1078087"/>
                <a:gd name="connsiteX24-7961" fmla="*/ 1435474 w 1435865"/>
                <a:gd name="connsiteY24-7962" fmla="*/ 79982 h 1078087"/>
                <a:gd name="connsiteX25-7963" fmla="*/ 1280445 w 1435865"/>
                <a:gd name="connsiteY25-7964" fmla="*/ 523272 h 1078087"/>
                <a:gd name="connsiteX26-7965" fmla="*/ 1273671 w 1435865"/>
                <a:gd name="connsiteY26-7966" fmla="*/ 693489 h 1078087"/>
                <a:gd name="connsiteX27-7967" fmla="*/ 1364183 w 1435865"/>
                <a:gd name="connsiteY27-7968" fmla="*/ 756682 h 1078087"/>
                <a:gd name="connsiteX28-7969" fmla="*/ 1218641 w 1435865"/>
                <a:gd name="connsiteY28-7970" fmla="*/ 1001983 h 1078087"/>
                <a:gd name="connsiteX29-7971" fmla="*/ 1165317 w 1435865"/>
                <a:gd name="connsiteY29-7972" fmla="*/ 987415 h 1078087"/>
                <a:gd name="connsiteX30-7973" fmla="*/ 1107333 w 1435865"/>
                <a:gd name="connsiteY30-7974" fmla="*/ 981871 h 1078087"/>
                <a:gd name="connsiteX31-7975" fmla="*/ 1073970 w 1435865"/>
                <a:gd name="connsiteY31-7976" fmla="*/ 982189 h 1078087"/>
                <a:gd name="connsiteX32-7977" fmla="*/ 995871 w 1435865"/>
                <a:gd name="connsiteY32-7978" fmla="*/ 1024512 h 1078087"/>
                <a:gd name="connsiteX0-7979" fmla="*/ 995871 w 1435865"/>
                <a:gd name="connsiteY0-7980" fmla="*/ 1024512 h 1078087"/>
                <a:gd name="connsiteX1-7981" fmla="*/ 963828 w 1435865"/>
                <a:gd name="connsiteY1-7982" fmla="*/ 910922 h 1078087"/>
                <a:gd name="connsiteX2-7983" fmla="*/ 977904 w 1435865"/>
                <a:gd name="connsiteY2-7984" fmla="*/ 1035152 h 1078087"/>
                <a:gd name="connsiteX3-7985" fmla="*/ 916145 w 1435865"/>
                <a:gd name="connsiteY3-7986" fmla="*/ 1052290 h 1078087"/>
                <a:gd name="connsiteX4-7987" fmla="*/ 885632 w 1435865"/>
                <a:gd name="connsiteY4-7988" fmla="*/ 1017550 h 1078087"/>
                <a:gd name="connsiteX5-7989" fmla="*/ 858927 w 1435865"/>
                <a:gd name="connsiteY5-7990" fmla="*/ 991363 h 1078087"/>
                <a:gd name="connsiteX6-7991" fmla="*/ 808277 w 1435865"/>
                <a:gd name="connsiteY6-7992" fmla="*/ 995039 h 1078087"/>
                <a:gd name="connsiteX7-7993" fmla="*/ 790628 w 1435865"/>
                <a:gd name="connsiteY7-7994" fmla="*/ 882100 h 1078087"/>
                <a:gd name="connsiteX8-7995" fmla="*/ 667264 w 1435865"/>
                <a:gd name="connsiteY8-7996" fmla="*/ 886315 h 1078087"/>
                <a:gd name="connsiteX9-7997" fmla="*/ 708732 w 1435865"/>
                <a:gd name="connsiteY9-7998" fmla="*/ 835185 h 1078087"/>
                <a:gd name="connsiteX10-7999" fmla="*/ 811429 w 1435865"/>
                <a:gd name="connsiteY10-8000" fmla="*/ 722791 h 1078087"/>
                <a:gd name="connsiteX11-8001" fmla="*/ 738886 w 1435865"/>
                <a:gd name="connsiteY11-8002" fmla="*/ 775374 h 1078087"/>
                <a:gd name="connsiteX12-8003" fmla="*/ 629081 w 1435865"/>
                <a:gd name="connsiteY12-8004" fmla="*/ 897267 h 1078087"/>
                <a:gd name="connsiteX13-8005" fmla="*/ 356382 w 1435865"/>
                <a:gd name="connsiteY13-8006" fmla="*/ 1018964 h 1078087"/>
                <a:gd name="connsiteX14-8007" fmla="*/ 457105 w 1435865"/>
                <a:gd name="connsiteY14-8008" fmla="*/ 814648 h 1078087"/>
                <a:gd name="connsiteX15-8009" fmla="*/ 457902 w 1435865"/>
                <a:gd name="connsiteY15-8010" fmla="*/ 816117 h 1078087"/>
                <a:gd name="connsiteX16-8011" fmla="*/ 652996 w 1435865"/>
                <a:gd name="connsiteY16-8012" fmla="*/ 797599 h 1078087"/>
                <a:gd name="connsiteX17-8013" fmla="*/ 505997 w 1435865"/>
                <a:gd name="connsiteY17-8014" fmla="*/ 609903 h 1078087"/>
                <a:gd name="connsiteX18-8015" fmla="*/ 242011 w 1435865"/>
                <a:gd name="connsiteY18-8016" fmla="*/ 706270 h 1078087"/>
                <a:gd name="connsiteX19-8017" fmla="*/ 0 w 1435865"/>
                <a:gd name="connsiteY19-8018" fmla="*/ 897013 h 1078087"/>
                <a:gd name="connsiteX20-8019" fmla="*/ 543508 w 1435865"/>
                <a:gd name="connsiteY20-8020" fmla="*/ 0 h 1078087"/>
                <a:gd name="connsiteX21-8021" fmla="*/ 745856 w 1435865"/>
                <a:gd name="connsiteY21-8022" fmla="*/ 85534 h 1078087"/>
                <a:gd name="connsiteX22-8023" fmla="*/ 916259 w 1435865"/>
                <a:gd name="connsiteY22-8024" fmla="*/ 184312 h 1078087"/>
                <a:gd name="connsiteX23-8025" fmla="*/ 1315146 w 1435865"/>
                <a:gd name="connsiteY23-8026" fmla="*/ 198516 h 1078087"/>
                <a:gd name="connsiteX24-8027" fmla="*/ 1435474 w 1435865"/>
                <a:gd name="connsiteY24-8028" fmla="*/ 79982 h 1078087"/>
                <a:gd name="connsiteX25-8029" fmla="*/ 1280445 w 1435865"/>
                <a:gd name="connsiteY25-8030" fmla="*/ 523272 h 1078087"/>
                <a:gd name="connsiteX26-8031" fmla="*/ 1273671 w 1435865"/>
                <a:gd name="connsiteY26-8032" fmla="*/ 693489 h 1078087"/>
                <a:gd name="connsiteX27-8033" fmla="*/ 1364183 w 1435865"/>
                <a:gd name="connsiteY27-8034" fmla="*/ 756682 h 1078087"/>
                <a:gd name="connsiteX28-8035" fmla="*/ 1218641 w 1435865"/>
                <a:gd name="connsiteY28-8036" fmla="*/ 1001983 h 1078087"/>
                <a:gd name="connsiteX29-8037" fmla="*/ 1165317 w 1435865"/>
                <a:gd name="connsiteY29-8038" fmla="*/ 987415 h 1078087"/>
                <a:gd name="connsiteX30-8039" fmla="*/ 1107333 w 1435865"/>
                <a:gd name="connsiteY30-8040" fmla="*/ 981871 h 1078087"/>
                <a:gd name="connsiteX31-8041" fmla="*/ 1073970 w 1435865"/>
                <a:gd name="connsiteY31-8042" fmla="*/ 982189 h 1078087"/>
                <a:gd name="connsiteX32-8043" fmla="*/ 995871 w 1435865"/>
                <a:gd name="connsiteY32-8044" fmla="*/ 1024512 h 1078087"/>
                <a:gd name="connsiteX0-8045" fmla="*/ 995871 w 1435865"/>
                <a:gd name="connsiteY0-8046" fmla="*/ 1024512 h 1078087"/>
                <a:gd name="connsiteX1-8047" fmla="*/ 963828 w 1435865"/>
                <a:gd name="connsiteY1-8048" fmla="*/ 910922 h 1078087"/>
                <a:gd name="connsiteX2-8049" fmla="*/ 977904 w 1435865"/>
                <a:gd name="connsiteY2-8050" fmla="*/ 1035152 h 1078087"/>
                <a:gd name="connsiteX3-8051" fmla="*/ 916145 w 1435865"/>
                <a:gd name="connsiteY3-8052" fmla="*/ 1052290 h 1078087"/>
                <a:gd name="connsiteX4-8053" fmla="*/ 885632 w 1435865"/>
                <a:gd name="connsiteY4-8054" fmla="*/ 1017550 h 1078087"/>
                <a:gd name="connsiteX5-8055" fmla="*/ 858927 w 1435865"/>
                <a:gd name="connsiteY5-8056" fmla="*/ 991363 h 1078087"/>
                <a:gd name="connsiteX6-8057" fmla="*/ 808277 w 1435865"/>
                <a:gd name="connsiteY6-8058" fmla="*/ 995039 h 1078087"/>
                <a:gd name="connsiteX7-8059" fmla="*/ 790628 w 1435865"/>
                <a:gd name="connsiteY7-8060" fmla="*/ 882100 h 1078087"/>
                <a:gd name="connsiteX8-8061" fmla="*/ 667264 w 1435865"/>
                <a:gd name="connsiteY8-8062" fmla="*/ 886315 h 1078087"/>
                <a:gd name="connsiteX9-8063" fmla="*/ 708732 w 1435865"/>
                <a:gd name="connsiteY9-8064" fmla="*/ 835185 h 1078087"/>
                <a:gd name="connsiteX10-8065" fmla="*/ 811429 w 1435865"/>
                <a:gd name="connsiteY10-8066" fmla="*/ 722791 h 1078087"/>
                <a:gd name="connsiteX11-8067" fmla="*/ 738886 w 1435865"/>
                <a:gd name="connsiteY11-8068" fmla="*/ 775374 h 1078087"/>
                <a:gd name="connsiteX12-8069" fmla="*/ 629081 w 1435865"/>
                <a:gd name="connsiteY12-8070" fmla="*/ 897267 h 1078087"/>
                <a:gd name="connsiteX13-8071" fmla="*/ 356382 w 1435865"/>
                <a:gd name="connsiteY13-8072" fmla="*/ 1018964 h 1078087"/>
                <a:gd name="connsiteX14-8073" fmla="*/ 457105 w 1435865"/>
                <a:gd name="connsiteY14-8074" fmla="*/ 814648 h 1078087"/>
                <a:gd name="connsiteX15-8075" fmla="*/ 305896 w 1435865"/>
                <a:gd name="connsiteY15-8076" fmla="*/ 914425 h 1078087"/>
                <a:gd name="connsiteX16-8077" fmla="*/ 652996 w 1435865"/>
                <a:gd name="connsiteY16-8078" fmla="*/ 797599 h 1078087"/>
                <a:gd name="connsiteX17-8079" fmla="*/ 505997 w 1435865"/>
                <a:gd name="connsiteY17-8080" fmla="*/ 609903 h 1078087"/>
                <a:gd name="connsiteX18-8081" fmla="*/ 242011 w 1435865"/>
                <a:gd name="connsiteY18-8082" fmla="*/ 706270 h 1078087"/>
                <a:gd name="connsiteX19-8083" fmla="*/ 0 w 1435865"/>
                <a:gd name="connsiteY19-8084" fmla="*/ 897013 h 1078087"/>
                <a:gd name="connsiteX20-8085" fmla="*/ 543508 w 1435865"/>
                <a:gd name="connsiteY20-8086" fmla="*/ 0 h 1078087"/>
                <a:gd name="connsiteX21-8087" fmla="*/ 745856 w 1435865"/>
                <a:gd name="connsiteY21-8088" fmla="*/ 85534 h 1078087"/>
                <a:gd name="connsiteX22-8089" fmla="*/ 916259 w 1435865"/>
                <a:gd name="connsiteY22-8090" fmla="*/ 184312 h 1078087"/>
                <a:gd name="connsiteX23-8091" fmla="*/ 1315146 w 1435865"/>
                <a:gd name="connsiteY23-8092" fmla="*/ 198516 h 1078087"/>
                <a:gd name="connsiteX24-8093" fmla="*/ 1435474 w 1435865"/>
                <a:gd name="connsiteY24-8094" fmla="*/ 79982 h 1078087"/>
                <a:gd name="connsiteX25-8095" fmla="*/ 1280445 w 1435865"/>
                <a:gd name="connsiteY25-8096" fmla="*/ 523272 h 1078087"/>
                <a:gd name="connsiteX26-8097" fmla="*/ 1273671 w 1435865"/>
                <a:gd name="connsiteY26-8098" fmla="*/ 693489 h 1078087"/>
                <a:gd name="connsiteX27-8099" fmla="*/ 1364183 w 1435865"/>
                <a:gd name="connsiteY27-8100" fmla="*/ 756682 h 1078087"/>
                <a:gd name="connsiteX28-8101" fmla="*/ 1218641 w 1435865"/>
                <a:gd name="connsiteY28-8102" fmla="*/ 1001983 h 1078087"/>
                <a:gd name="connsiteX29-8103" fmla="*/ 1165317 w 1435865"/>
                <a:gd name="connsiteY29-8104" fmla="*/ 987415 h 1078087"/>
                <a:gd name="connsiteX30-8105" fmla="*/ 1107333 w 1435865"/>
                <a:gd name="connsiteY30-8106" fmla="*/ 981871 h 1078087"/>
                <a:gd name="connsiteX31-8107" fmla="*/ 1073970 w 1435865"/>
                <a:gd name="connsiteY31-8108" fmla="*/ 982189 h 1078087"/>
                <a:gd name="connsiteX32-8109" fmla="*/ 995871 w 1435865"/>
                <a:gd name="connsiteY32-8110" fmla="*/ 1024512 h 1078087"/>
                <a:gd name="connsiteX0-8111" fmla="*/ 995871 w 1435865"/>
                <a:gd name="connsiteY0-8112" fmla="*/ 1024512 h 1078087"/>
                <a:gd name="connsiteX1-8113" fmla="*/ 963828 w 1435865"/>
                <a:gd name="connsiteY1-8114" fmla="*/ 910922 h 1078087"/>
                <a:gd name="connsiteX2-8115" fmla="*/ 977904 w 1435865"/>
                <a:gd name="connsiteY2-8116" fmla="*/ 1035152 h 1078087"/>
                <a:gd name="connsiteX3-8117" fmla="*/ 916145 w 1435865"/>
                <a:gd name="connsiteY3-8118" fmla="*/ 1052290 h 1078087"/>
                <a:gd name="connsiteX4-8119" fmla="*/ 885632 w 1435865"/>
                <a:gd name="connsiteY4-8120" fmla="*/ 1017550 h 1078087"/>
                <a:gd name="connsiteX5-8121" fmla="*/ 858927 w 1435865"/>
                <a:gd name="connsiteY5-8122" fmla="*/ 991363 h 1078087"/>
                <a:gd name="connsiteX6-8123" fmla="*/ 808277 w 1435865"/>
                <a:gd name="connsiteY6-8124" fmla="*/ 995039 h 1078087"/>
                <a:gd name="connsiteX7-8125" fmla="*/ 790628 w 1435865"/>
                <a:gd name="connsiteY7-8126" fmla="*/ 882100 h 1078087"/>
                <a:gd name="connsiteX8-8127" fmla="*/ 667264 w 1435865"/>
                <a:gd name="connsiteY8-8128" fmla="*/ 886315 h 1078087"/>
                <a:gd name="connsiteX9-8129" fmla="*/ 708732 w 1435865"/>
                <a:gd name="connsiteY9-8130" fmla="*/ 835185 h 1078087"/>
                <a:gd name="connsiteX10-8131" fmla="*/ 811429 w 1435865"/>
                <a:gd name="connsiteY10-8132" fmla="*/ 722791 h 1078087"/>
                <a:gd name="connsiteX11-8133" fmla="*/ 738886 w 1435865"/>
                <a:gd name="connsiteY11-8134" fmla="*/ 775374 h 1078087"/>
                <a:gd name="connsiteX12-8135" fmla="*/ 629081 w 1435865"/>
                <a:gd name="connsiteY12-8136" fmla="*/ 897267 h 1078087"/>
                <a:gd name="connsiteX13-8137" fmla="*/ 356382 w 1435865"/>
                <a:gd name="connsiteY13-8138" fmla="*/ 1018964 h 1078087"/>
                <a:gd name="connsiteX14-8139" fmla="*/ 457105 w 1435865"/>
                <a:gd name="connsiteY14-8140" fmla="*/ 814648 h 1078087"/>
                <a:gd name="connsiteX15-8141" fmla="*/ 266748 w 1435865"/>
                <a:gd name="connsiteY15-8142" fmla="*/ 1058559 h 1078087"/>
                <a:gd name="connsiteX16-8143" fmla="*/ 652996 w 1435865"/>
                <a:gd name="connsiteY16-8144" fmla="*/ 797599 h 1078087"/>
                <a:gd name="connsiteX17-8145" fmla="*/ 505997 w 1435865"/>
                <a:gd name="connsiteY17-8146" fmla="*/ 609903 h 1078087"/>
                <a:gd name="connsiteX18-8147" fmla="*/ 242011 w 1435865"/>
                <a:gd name="connsiteY18-8148" fmla="*/ 706270 h 1078087"/>
                <a:gd name="connsiteX19-8149" fmla="*/ 0 w 1435865"/>
                <a:gd name="connsiteY19-8150" fmla="*/ 897013 h 1078087"/>
                <a:gd name="connsiteX20-8151" fmla="*/ 543508 w 1435865"/>
                <a:gd name="connsiteY20-8152" fmla="*/ 0 h 1078087"/>
                <a:gd name="connsiteX21-8153" fmla="*/ 745856 w 1435865"/>
                <a:gd name="connsiteY21-8154" fmla="*/ 85534 h 1078087"/>
                <a:gd name="connsiteX22-8155" fmla="*/ 916259 w 1435865"/>
                <a:gd name="connsiteY22-8156" fmla="*/ 184312 h 1078087"/>
                <a:gd name="connsiteX23-8157" fmla="*/ 1315146 w 1435865"/>
                <a:gd name="connsiteY23-8158" fmla="*/ 198516 h 1078087"/>
                <a:gd name="connsiteX24-8159" fmla="*/ 1435474 w 1435865"/>
                <a:gd name="connsiteY24-8160" fmla="*/ 79982 h 1078087"/>
                <a:gd name="connsiteX25-8161" fmla="*/ 1280445 w 1435865"/>
                <a:gd name="connsiteY25-8162" fmla="*/ 523272 h 1078087"/>
                <a:gd name="connsiteX26-8163" fmla="*/ 1273671 w 1435865"/>
                <a:gd name="connsiteY26-8164" fmla="*/ 693489 h 1078087"/>
                <a:gd name="connsiteX27-8165" fmla="*/ 1364183 w 1435865"/>
                <a:gd name="connsiteY27-8166" fmla="*/ 756682 h 1078087"/>
                <a:gd name="connsiteX28-8167" fmla="*/ 1218641 w 1435865"/>
                <a:gd name="connsiteY28-8168" fmla="*/ 1001983 h 1078087"/>
                <a:gd name="connsiteX29-8169" fmla="*/ 1165317 w 1435865"/>
                <a:gd name="connsiteY29-8170" fmla="*/ 987415 h 1078087"/>
                <a:gd name="connsiteX30-8171" fmla="*/ 1107333 w 1435865"/>
                <a:gd name="connsiteY30-8172" fmla="*/ 981871 h 1078087"/>
                <a:gd name="connsiteX31-8173" fmla="*/ 1073970 w 1435865"/>
                <a:gd name="connsiteY31-8174" fmla="*/ 982189 h 1078087"/>
                <a:gd name="connsiteX32-8175" fmla="*/ 995871 w 1435865"/>
                <a:gd name="connsiteY32-8176" fmla="*/ 1024512 h 1078087"/>
                <a:gd name="connsiteX0-8177" fmla="*/ 995871 w 1435865"/>
                <a:gd name="connsiteY0-8178" fmla="*/ 1024512 h 1078087"/>
                <a:gd name="connsiteX1-8179" fmla="*/ 963828 w 1435865"/>
                <a:gd name="connsiteY1-8180" fmla="*/ 910922 h 1078087"/>
                <a:gd name="connsiteX2-8181" fmla="*/ 977904 w 1435865"/>
                <a:gd name="connsiteY2-8182" fmla="*/ 1035152 h 1078087"/>
                <a:gd name="connsiteX3-8183" fmla="*/ 916145 w 1435865"/>
                <a:gd name="connsiteY3-8184" fmla="*/ 1052290 h 1078087"/>
                <a:gd name="connsiteX4-8185" fmla="*/ 885632 w 1435865"/>
                <a:gd name="connsiteY4-8186" fmla="*/ 1017550 h 1078087"/>
                <a:gd name="connsiteX5-8187" fmla="*/ 858927 w 1435865"/>
                <a:gd name="connsiteY5-8188" fmla="*/ 991363 h 1078087"/>
                <a:gd name="connsiteX6-8189" fmla="*/ 808277 w 1435865"/>
                <a:gd name="connsiteY6-8190" fmla="*/ 995039 h 1078087"/>
                <a:gd name="connsiteX7-8191" fmla="*/ 790628 w 1435865"/>
                <a:gd name="connsiteY7-8192" fmla="*/ 882100 h 1078087"/>
                <a:gd name="connsiteX8-8193" fmla="*/ 667264 w 1435865"/>
                <a:gd name="connsiteY8-8194" fmla="*/ 886315 h 1078087"/>
                <a:gd name="connsiteX9-8195" fmla="*/ 708732 w 1435865"/>
                <a:gd name="connsiteY9-8196" fmla="*/ 835185 h 1078087"/>
                <a:gd name="connsiteX10-8197" fmla="*/ 811429 w 1435865"/>
                <a:gd name="connsiteY10-8198" fmla="*/ 722791 h 1078087"/>
                <a:gd name="connsiteX11-8199" fmla="*/ 738886 w 1435865"/>
                <a:gd name="connsiteY11-8200" fmla="*/ 775374 h 1078087"/>
                <a:gd name="connsiteX12-8201" fmla="*/ 629081 w 1435865"/>
                <a:gd name="connsiteY12-8202" fmla="*/ 897267 h 1078087"/>
                <a:gd name="connsiteX13-8203" fmla="*/ 356382 w 1435865"/>
                <a:gd name="connsiteY13-8204" fmla="*/ 1018964 h 1078087"/>
                <a:gd name="connsiteX14-8205" fmla="*/ 457105 w 1435865"/>
                <a:gd name="connsiteY14-8206" fmla="*/ 814648 h 1078087"/>
                <a:gd name="connsiteX15-8207" fmla="*/ 501042 w 1435865"/>
                <a:gd name="connsiteY15-8208" fmla="*/ 800236 h 1078087"/>
                <a:gd name="connsiteX16-8209" fmla="*/ 652996 w 1435865"/>
                <a:gd name="connsiteY16-8210" fmla="*/ 797599 h 1078087"/>
                <a:gd name="connsiteX17-8211" fmla="*/ 505997 w 1435865"/>
                <a:gd name="connsiteY17-8212" fmla="*/ 609903 h 1078087"/>
                <a:gd name="connsiteX18-8213" fmla="*/ 242011 w 1435865"/>
                <a:gd name="connsiteY18-8214" fmla="*/ 706270 h 1078087"/>
                <a:gd name="connsiteX19-8215" fmla="*/ 0 w 1435865"/>
                <a:gd name="connsiteY19-8216" fmla="*/ 897013 h 1078087"/>
                <a:gd name="connsiteX20-8217" fmla="*/ 543508 w 1435865"/>
                <a:gd name="connsiteY20-8218" fmla="*/ 0 h 1078087"/>
                <a:gd name="connsiteX21-8219" fmla="*/ 745856 w 1435865"/>
                <a:gd name="connsiteY21-8220" fmla="*/ 85534 h 1078087"/>
                <a:gd name="connsiteX22-8221" fmla="*/ 916259 w 1435865"/>
                <a:gd name="connsiteY22-8222" fmla="*/ 184312 h 1078087"/>
                <a:gd name="connsiteX23-8223" fmla="*/ 1315146 w 1435865"/>
                <a:gd name="connsiteY23-8224" fmla="*/ 198516 h 1078087"/>
                <a:gd name="connsiteX24-8225" fmla="*/ 1435474 w 1435865"/>
                <a:gd name="connsiteY24-8226" fmla="*/ 79982 h 1078087"/>
                <a:gd name="connsiteX25-8227" fmla="*/ 1280445 w 1435865"/>
                <a:gd name="connsiteY25-8228" fmla="*/ 523272 h 1078087"/>
                <a:gd name="connsiteX26-8229" fmla="*/ 1273671 w 1435865"/>
                <a:gd name="connsiteY26-8230" fmla="*/ 693489 h 1078087"/>
                <a:gd name="connsiteX27-8231" fmla="*/ 1364183 w 1435865"/>
                <a:gd name="connsiteY27-8232" fmla="*/ 756682 h 1078087"/>
                <a:gd name="connsiteX28-8233" fmla="*/ 1218641 w 1435865"/>
                <a:gd name="connsiteY28-8234" fmla="*/ 1001983 h 1078087"/>
                <a:gd name="connsiteX29-8235" fmla="*/ 1165317 w 1435865"/>
                <a:gd name="connsiteY29-8236" fmla="*/ 987415 h 1078087"/>
                <a:gd name="connsiteX30-8237" fmla="*/ 1107333 w 1435865"/>
                <a:gd name="connsiteY30-8238" fmla="*/ 981871 h 1078087"/>
                <a:gd name="connsiteX31-8239" fmla="*/ 1073970 w 1435865"/>
                <a:gd name="connsiteY31-8240" fmla="*/ 982189 h 1078087"/>
                <a:gd name="connsiteX32-8241" fmla="*/ 995871 w 1435865"/>
                <a:gd name="connsiteY32-8242" fmla="*/ 1024512 h 1078087"/>
                <a:gd name="connsiteX0-8243" fmla="*/ 995871 w 1435865"/>
                <a:gd name="connsiteY0-8244" fmla="*/ 1024512 h 1078087"/>
                <a:gd name="connsiteX1-8245" fmla="*/ 963828 w 1435865"/>
                <a:gd name="connsiteY1-8246" fmla="*/ 910922 h 1078087"/>
                <a:gd name="connsiteX2-8247" fmla="*/ 977904 w 1435865"/>
                <a:gd name="connsiteY2-8248" fmla="*/ 1035152 h 1078087"/>
                <a:gd name="connsiteX3-8249" fmla="*/ 916145 w 1435865"/>
                <a:gd name="connsiteY3-8250" fmla="*/ 1052290 h 1078087"/>
                <a:gd name="connsiteX4-8251" fmla="*/ 885632 w 1435865"/>
                <a:gd name="connsiteY4-8252" fmla="*/ 1017550 h 1078087"/>
                <a:gd name="connsiteX5-8253" fmla="*/ 858927 w 1435865"/>
                <a:gd name="connsiteY5-8254" fmla="*/ 991363 h 1078087"/>
                <a:gd name="connsiteX6-8255" fmla="*/ 808277 w 1435865"/>
                <a:gd name="connsiteY6-8256" fmla="*/ 995039 h 1078087"/>
                <a:gd name="connsiteX7-8257" fmla="*/ 790628 w 1435865"/>
                <a:gd name="connsiteY7-8258" fmla="*/ 882100 h 1078087"/>
                <a:gd name="connsiteX8-8259" fmla="*/ 667264 w 1435865"/>
                <a:gd name="connsiteY8-8260" fmla="*/ 886315 h 1078087"/>
                <a:gd name="connsiteX9-8261" fmla="*/ 708732 w 1435865"/>
                <a:gd name="connsiteY9-8262" fmla="*/ 835185 h 1078087"/>
                <a:gd name="connsiteX10-8263" fmla="*/ 811429 w 1435865"/>
                <a:gd name="connsiteY10-8264" fmla="*/ 722791 h 1078087"/>
                <a:gd name="connsiteX11-8265" fmla="*/ 738886 w 1435865"/>
                <a:gd name="connsiteY11-8266" fmla="*/ 775374 h 1078087"/>
                <a:gd name="connsiteX12-8267" fmla="*/ 629081 w 1435865"/>
                <a:gd name="connsiteY12-8268" fmla="*/ 897267 h 1078087"/>
                <a:gd name="connsiteX13-8269" fmla="*/ 356382 w 1435865"/>
                <a:gd name="connsiteY13-8270" fmla="*/ 1018964 h 1078087"/>
                <a:gd name="connsiteX14-8271" fmla="*/ 457105 w 1435865"/>
                <a:gd name="connsiteY14-8272" fmla="*/ 814648 h 1078087"/>
                <a:gd name="connsiteX15-8273" fmla="*/ 517173 w 1435865"/>
                <a:gd name="connsiteY15-8274" fmla="*/ 755389 h 1078087"/>
                <a:gd name="connsiteX16-8275" fmla="*/ 652996 w 1435865"/>
                <a:gd name="connsiteY16-8276" fmla="*/ 797599 h 1078087"/>
                <a:gd name="connsiteX17-8277" fmla="*/ 505997 w 1435865"/>
                <a:gd name="connsiteY17-8278" fmla="*/ 609903 h 1078087"/>
                <a:gd name="connsiteX18-8279" fmla="*/ 242011 w 1435865"/>
                <a:gd name="connsiteY18-8280" fmla="*/ 706270 h 1078087"/>
                <a:gd name="connsiteX19-8281" fmla="*/ 0 w 1435865"/>
                <a:gd name="connsiteY19-8282" fmla="*/ 897013 h 1078087"/>
                <a:gd name="connsiteX20-8283" fmla="*/ 543508 w 1435865"/>
                <a:gd name="connsiteY20-8284" fmla="*/ 0 h 1078087"/>
                <a:gd name="connsiteX21-8285" fmla="*/ 745856 w 1435865"/>
                <a:gd name="connsiteY21-8286" fmla="*/ 85534 h 1078087"/>
                <a:gd name="connsiteX22-8287" fmla="*/ 916259 w 1435865"/>
                <a:gd name="connsiteY22-8288" fmla="*/ 184312 h 1078087"/>
                <a:gd name="connsiteX23-8289" fmla="*/ 1315146 w 1435865"/>
                <a:gd name="connsiteY23-8290" fmla="*/ 198516 h 1078087"/>
                <a:gd name="connsiteX24-8291" fmla="*/ 1435474 w 1435865"/>
                <a:gd name="connsiteY24-8292" fmla="*/ 79982 h 1078087"/>
                <a:gd name="connsiteX25-8293" fmla="*/ 1280445 w 1435865"/>
                <a:gd name="connsiteY25-8294" fmla="*/ 523272 h 1078087"/>
                <a:gd name="connsiteX26-8295" fmla="*/ 1273671 w 1435865"/>
                <a:gd name="connsiteY26-8296" fmla="*/ 693489 h 1078087"/>
                <a:gd name="connsiteX27-8297" fmla="*/ 1364183 w 1435865"/>
                <a:gd name="connsiteY27-8298" fmla="*/ 756682 h 1078087"/>
                <a:gd name="connsiteX28-8299" fmla="*/ 1218641 w 1435865"/>
                <a:gd name="connsiteY28-8300" fmla="*/ 1001983 h 1078087"/>
                <a:gd name="connsiteX29-8301" fmla="*/ 1165317 w 1435865"/>
                <a:gd name="connsiteY29-8302" fmla="*/ 987415 h 1078087"/>
                <a:gd name="connsiteX30-8303" fmla="*/ 1107333 w 1435865"/>
                <a:gd name="connsiteY30-8304" fmla="*/ 981871 h 1078087"/>
                <a:gd name="connsiteX31-8305" fmla="*/ 1073970 w 1435865"/>
                <a:gd name="connsiteY31-8306" fmla="*/ 982189 h 1078087"/>
                <a:gd name="connsiteX32-8307" fmla="*/ 995871 w 1435865"/>
                <a:gd name="connsiteY32-8308" fmla="*/ 1024512 h 1078087"/>
                <a:gd name="connsiteX0-8309" fmla="*/ 995871 w 1435865"/>
                <a:gd name="connsiteY0-8310" fmla="*/ 1024512 h 1078087"/>
                <a:gd name="connsiteX1-8311" fmla="*/ 963828 w 1435865"/>
                <a:gd name="connsiteY1-8312" fmla="*/ 910922 h 1078087"/>
                <a:gd name="connsiteX2-8313" fmla="*/ 977904 w 1435865"/>
                <a:gd name="connsiteY2-8314" fmla="*/ 1035152 h 1078087"/>
                <a:gd name="connsiteX3-8315" fmla="*/ 916145 w 1435865"/>
                <a:gd name="connsiteY3-8316" fmla="*/ 1052290 h 1078087"/>
                <a:gd name="connsiteX4-8317" fmla="*/ 885632 w 1435865"/>
                <a:gd name="connsiteY4-8318" fmla="*/ 1017550 h 1078087"/>
                <a:gd name="connsiteX5-8319" fmla="*/ 858927 w 1435865"/>
                <a:gd name="connsiteY5-8320" fmla="*/ 991363 h 1078087"/>
                <a:gd name="connsiteX6-8321" fmla="*/ 808277 w 1435865"/>
                <a:gd name="connsiteY6-8322" fmla="*/ 995039 h 1078087"/>
                <a:gd name="connsiteX7-8323" fmla="*/ 790628 w 1435865"/>
                <a:gd name="connsiteY7-8324" fmla="*/ 882100 h 1078087"/>
                <a:gd name="connsiteX8-8325" fmla="*/ 667264 w 1435865"/>
                <a:gd name="connsiteY8-8326" fmla="*/ 886315 h 1078087"/>
                <a:gd name="connsiteX9-8327" fmla="*/ 708732 w 1435865"/>
                <a:gd name="connsiteY9-8328" fmla="*/ 835185 h 1078087"/>
                <a:gd name="connsiteX10-8329" fmla="*/ 811429 w 1435865"/>
                <a:gd name="connsiteY10-8330" fmla="*/ 722791 h 1078087"/>
                <a:gd name="connsiteX11-8331" fmla="*/ 738886 w 1435865"/>
                <a:gd name="connsiteY11-8332" fmla="*/ 775374 h 1078087"/>
                <a:gd name="connsiteX12-8333" fmla="*/ 629081 w 1435865"/>
                <a:gd name="connsiteY12-8334" fmla="*/ 897267 h 1078087"/>
                <a:gd name="connsiteX13-8335" fmla="*/ 356382 w 1435865"/>
                <a:gd name="connsiteY13-8336" fmla="*/ 1018964 h 1078087"/>
                <a:gd name="connsiteX14-8337" fmla="*/ 457105 w 1435865"/>
                <a:gd name="connsiteY14-8338" fmla="*/ 814648 h 1078087"/>
                <a:gd name="connsiteX15-8339" fmla="*/ 517173 w 1435865"/>
                <a:gd name="connsiteY15-8340" fmla="*/ 755389 h 1078087"/>
                <a:gd name="connsiteX16-8341" fmla="*/ 788884 w 1435865"/>
                <a:gd name="connsiteY16-8342" fmla="*/ 483420 h 1078087"/>
                <a:gd name="connsiteX17-8343" fmla="*/ 505997 w 1435865"/>
                <a:gd name="connsiteY17-8344" fmla="*/ 609903 h 1078087"/>
                <a:gd name="connsiteX18-8345" fmla="*/ 242011 w 1435865"/>
                <a:gd name="connsiteY18-8346" fmla="*/ 706270 h 1078087"/>
                <a:gd name="connsiteX19-8347" fmla="*/ 0 w 1435865"/>
                <a:gd name="connsiteY19-8348" fmla="*/ 897013 h 1078087"/>
                <a:gd name="connsiteX20-8349" fmla="*/ 543508 w 1435865"/>
                <a:gd name="connsiteY20-8350" fmla="*/ 0 h 1078087"/>
                <a:gd name="connsiteX21-8351" fmla="*/ 745856 w 1435865"/>
                <a:gd name="connsiteY21-8352" fmla="*/ 85534 h 1078087"/>
                <a:gd name="connsiteX22-8353" fmla="*/ 916259 w 1435865"/>
                <a:gd name="connsiteY22-8354" fmla="*/ 184312 h 1078087"/>
                <a:gd name="connsiteX23-8355" fmla="*/ 1315146 w 1435865"/>
                <a:gd name="connsiteY23-8356" fmla="*/ 198516 h 1078087"/>
                <a:gd name="connsiteX24-8357" fmla="*/ 1435474 w 1435865"/>
                <a:gd name="connsiteY24-8358" fmla="*/ 79982 h 1078087"/>
                <a:gd name="connsiteX25-8359" fmla="*/ 1280445 w 1435865"/>
                <a:gd name="connsiteY25-8360" fmla="*/ 523272 h 1078087"/>
                <a:gd name="connsiteX26-8361" fmla="*/ 1273671 w 1435865"/>
                <a:gd name="connsiteY26-8362" fmla="*/ 693489 h 1078087"/>
                <a:gd name="connsiteX27-8363" fmla="*/ 1364183 w 1435865"/>
                <a:gd name="connsiteY27-8364" fmla="*/ 756682 h 1078087"/>
                <a:gd name="connsiteX28-8365" fmla="*/ 1218641 w 1435865"/>
                <a:gd name="connsiteY28-8366" fmla="*/ 1001983 h 1078087"/>
                <a:gd name="connsiteX29-8367" fmla="*/ 1165317 w 1435865"/>
                <a:gd name="connsiteY29-8368" fmla="*/ 987415 h 1078087"/>
                <a:gd name="connsiteX30-8369" fmla="*/ 1107333 w 1435865"/>
                <a:gd name="connsiteY30-8370" fmla="*/ 981871 h 1078087"/>
                <a:gd name="connsiteX31-8371" fmla="*/ 1073970 w 1435865"/>
                <a:gd name="connsiteY31-8372" fmla="*/ 982189 h 1078087"/>
                <a:gd name="connsiteX32-8373" fmla="*/ 995871 w 1435865"/>
                <a:gd name="connsiteY32-8374" fmla="*/ 1024512 h 1078087"/>
                <a:gd name="connsiteX0-8375" fmla="*/ 995871 w 1435865"/>
                <a:gd name="connsiteY0-8376" fmla="*/ 1024512 h 1078087"/>
                <a:gd name="connsiteX1-8377" fmla="*/ 963828 w 1435865"/>
                <a:gd name="connsiteY1-8378" fmla="*/ 910922 h 1078087"/>
                <a:gd name="connsiteX2-8379" fmla="*/ 977904 w 1435865"/>
                <a:gd name="connsiteY2-8380" fmla="*/ 1035152 h 1078087"/>
                <a:gd name="connsiteX3-8381" fmla="*/ 916145 w 1435865"/>
                <a:gd name="connsiteY3-8382" fmla="*/ 1052290 h 1078087"/>
                <a:gd name="connsiteX4-8383" fmla="*/ 885632 w 1435865"/>
                <a:gd name="connsiteY4-8384" fmla="*/ 1017550 h 1078087"/>
                <a:gd name="connsiteX5-8385" fmla="*/ 858927 w 1435865"/>
                <a:gd name="connsiteY5-8386" fmla="*/ 991363 h 1078087"/>
                <a:gd name="connsiteX6-8387" fmla="*/ 808277 w 1435865"/>
                <a:gd name="connsiteY6-8388" fmla="*/ 995039 h 1078087"/>
                <a:gd name="connsiteX7-8389" fmla="*/ 790628 w 1435865"/>
                <a:gd name="connsiteY7-8390" fmla="*/ 882100 h 1078087"/>
                <a:gd name="connsiteX8-8391" fmla="*/ 667264 w 1435865"/>
                <a:gd name="connsiteY8-8392" fmla="*/ 886315 h 1078087"/>
                <a:gd name="connsiteX9-8393" fmla="*/ 708732 w 1435865"/>
                <a:gd name="connsiteY9-8394" fmla="*/ 835185 h 1078087"/>
                <a:gd name="connsiteX10-8395" fmla="*/ 811429 w 1435865"/>
                <a:gd name="connsiteY10-8396" fmla="*/ 722791 h 1078087"/>
                <a:gd name="connsiteX11-8397" fmla="*/ 738886 w 1435865"/>
                <a:gd name="connsiteY11-8398" fmla="*/ 775374 h 1078087"/>
                <a:gd name="connsiteX12-8399" fmla="*/ 629081 w 1435865"/>
                <a:gd name="connsiteY12-8400" fmla="*/ 897267 h 1078087"/>
                <a:gd name="connsiteX13-8401" fmla="*/ 356382 w 1435865"/>
                <a:gd name="connsiteY13-8402" fmla="*/ 1018964 h 1078087"/>
                <a:gd name="connsiteX14-8403" fmla="*/ 457105 w 1435865"/>
                <a:gd name="connsiteY14-8404" fmla="*/ 814648 h 1078087"/>
                <a:gd name="connsiteX15-8405" fmla="*/ 517173 w 1435865"/>
                <a:gd name="connsiteY15-8406" fmla="*/ 755389 h 1078087"/>
                <a:gd name="connsiteX16-8407" fmla="*/ 788884 w 1435865"/>
                <a:gd name="connsiteY16-8408" fmla="*/ 483420 h 1078087"/>
                <a:gd name="connsiteX17-8409" fmla="*/ 505997 w 1435865"/>
                <a:gd name="connsiteY17-8410" fmla="*/ 609903 h 1078087"/>
                <a:gd name="connsiteX18-8411" fmla="*/ 242011 w 1435865"/>
                <a:gd name="connsiteY18-8412" fmla="*/ 706270 h 1078087"/>
                <a:gd name="connsiteX19-8413" fmla="*/ 0 w 1435865"/>
                <a:gd name="connsiteY19-8414" fmla="*/ 897013 h 1078087"/>
                <a:gd name="connsiteX20-8415" fmla="*/ 543508 w 1435865"/>
                <a:gd name="connsiteY20-8416" fmla="*/ 0 h 1078087"/>
                <a:gd name="connsiteX21-8417" fmla="*/ 745856 w 1435865"/>
                <a:gd name="connsiteY21-8418" fmla="*/ 85534 h 1078087"/>
                <a:gd name="connsiteX22-8419" fmla="*/ 916259 w 1435865"/>
                <a:gd name="connsiteY22-8420" fmla="*/ 184312 h 1078087"/>
                <a:gd name="connsiteX23-8421" fmla="*/ 1315146 w 1435865"/>
                <a:gd name="connsiteY23-8422" fmla="*/ 198516 h 1078087"/>
                <a:gd name="connsiteX24-8423" fmla="*/ 1435474 w 1435865"/>
                <a:gd name="connsiteY24-8424" fmla="*/ 79982 h 1078087"/>
                <a:gd name="connsiteX25-8425" fmla="*/ 1280445 w 1435865"/>
                <a:gd name="connsiteY25-8426" fmla="*/ 523272 h 1078087"/>
                <a:gd name="connsiteX26-8427" fmla="*/ 1273671 w 1435865"/>
                <a:gd name="connsiteY26-8428" fmla="*/ 693489 h 1078087"/>
                <a:gd name="connsiteX27-8429" fmla="*/ 1364183 w 1435865"/>
                <a:gd name="connsiteY27-8430" fmla="*/ 756682 h 1078087"/>
                <a:gd name="connsiteX28-8431" fmla="*/ 1218641 w 1435865"/>
                <a:gd name="connsiteY28-8432" fmla="*/ 1001983 h 1078087"/>
                <a:gd name="connsiteX29-8433" fmla="*/ 1165317 w 1435865"/>
                <a:gd name="connsiteY29-8434" fmla="*/ 987415 h 1078087"/>
                <a:gd name="connsiteX30-8435" fmla="*/ 1107333 w 1435865"/>
                <a:gd name="connsiteY30-8436" fmla="*/ 981871 h 1078087"/>
                <a:gd name="connsiteX31-8437" fmla="*/ 1073970 w 1435865"/>
                <a:gd name="connsiteY31-8438" fmla="*/ 982189 h 1078087"/>
                <a:gd name="connsiteX32-8439" fmla="*/ 995871 w 1435865"/>
                <a:gd name="connsiteY32-8440" fmla="*/ 1024512 h 1078087"/>
                <a:gd name="connsiteX0-8441" fmla="*/ 995871 w 1435865"/>
                <a:gd name="connsiteY0-8442" fmla="*/ 1024512 h 1078087"/>
                <a:gd name="connsiteX1-8443" fmla="*/ 963828 w 1435865"/>
                <a:gd name="connsiteY1-8444" fmla="*/ 910922 h 1078087"/>
                <a:gd name="connsiteX2-8445" fmla="*/ 977904 w 1435865"/>
                <a:gd name="connsiteY2-8446" fmla="*/ 1035152 h 1078087"/>
                <a:gd name="connsiteX3-8447" fmla="*/ 916145 w 1435865"/>
                <a:gd name="connsiteY3-8448" fmla="*/ 1052290 h 1078087"/>
                <a:gd name="connsiteX4-8449" fmla="*/ 885632 w 1435865"/>
                <a:gd name="connsiteY4-8450" fmla="*/ 1017550 h 1078087"/>
                <a:gd name="connsiteX5-8451" fmla="*/ 858927 w 1435865"/>
                <a:gd name="connsiteY5-8452" fmla="*/ 991363 h 1078087"/>
                <a:gd name="connsiteX6-8453" fmla="*/ 808277 w 1435865"/>
                <a:gd name="connsiteY6-8454" fmla="*/ 995039 h 1078087"/>
                <a:gd name="connsiteX7-8455" fmla="*/ 790628 w 1435865"/>
                <a:gd name="connsiteY7-8456" fmla="*/ 882100 h 1078087"/>
                <a:gd name="connsiteX8-8457" fmla="*/ 667264 w 1435865"/>
                <a:gd name="connsiteY8-8458" fmla="*/ 886315 h 1078087"/>
                <a:gd name="connsiteX9-8459" fmla="*/ 708732 w 1435865"/>
                <a:gd name="connsiteY9-8460" fmla="*/ 835185 h 1078087"/>
                <a:gd name="connsiteX10-8461" fmla="*/ 811429 w 1435865"/>
                <a:gd name="connsiteY10-8462" fmla="*/ 722791 h 1078087"/>
                <a:gd name="connsiteX11-8463" fmla="*/ 738886 w 1435865"/>
                <a:gd name="connsiteY11-8464" fmla="*/ 775374 h 1078087"/>
                <a:gd name="connsiteX12-8465" fmla="*/ 629081 w 1435865"/>
                <a:gd name="connsiteY12-8466" fmla="*/ 897267 h 1078087"/>
                <a:gd name="connsiteX13-8467" fmla="*/ 356382 w 1435865"/>
                <a:gd name="connsiteY13-8468" fmla="*/ 1018964 h 1078087"/>
                <a:gd name="connsiteX14-8469" fmla="*/ 457105 w 1435865"/>
                <a:gd name="connsiteY14-8470" fmla="*/ 814648 h 1078087"/>
                <a:gd name="connsiteX15-8471" fmla="*/ 517173 w 1435865"/>
                <a:gd name="connsiteY15-8472" fmla="*/ 755389 h 1078087"/>
                <a:gd name="connsiteX16-8473" fmla="*/ 788884 w 1435865"/>
                <a:gd name="connsiteY16-8474" fmla="*/ 483420 h 1078087"/>
                <a:gd name="connsiteX17-8475" fmla="*/ 496684 w 1435865"/>
                <a:gd name="connsiteY17-8476" fmla="*/ 638732 h 1078087"/>
                <a:gd name="connsiteX18-8477" fmla="*/ 242011 w 1435865"/>
                <a:gd name="connsiteY18-8478" fmla="*/ 706270 h 1078087"/>
                <a:gd name="connsiteX19-8479" fmla="*/ 0 w 1435865"/>
                <a:gd name="connsiteY19-8480" fmla="*/ 897013 h 1078087"/>
                <a:gd name="connsiteX20-8481" fmla="*/ 543508 w 1435865"/>
                <a:gd name="connsiteY20-8482" fmla="*/ 0 h 1078087"/>
                <a:gd name="connsiteX21-8483" fmla="*/ 745856 w 1435865"/>
                <a:gd name="connsiteY21-8484" fmla="*/ 85534 h 1078087"/>
                <a:gd name="connsiteX22-8485" fmla="*/ 916259 w 1435865"/>
                <a:gd name="connsiteY22-8486" fmla="*/ 184312 h 1078087"/>
                <a:gd name="connsiteX23-8487" fmla="*/ 1315146 w 1435865"/>
                <a:gd name="connsiteY23-8488" fmla="*/ 198516 h 1078087"/>
                <a:gd name="connsiteX24-8489" fmla="*/ 1435474 w 1435865"/>
                <a:gd name="connsiteY24-8490" fmla="*/ 79982 h 1078087"/>
                <a:gd name="connsiteX25-8491" fmla="*/ 1280445 w 1435865"/>
                <a:gd name="connsiteY25-8492" fmla="*/ 523272 h 1078087"/>
                <a:gd name="connsiteX26-8493" fmla="*/ 1273671 w 1435865"/>
                <a:gd name="connsiteY26-8494" fmla="*/ 693489 h 1078087"/>
                <a:gd name="connsiteX27-8495" fmla="*/ 1364183 w 1435865"/>
                <a:gd name="connsiteY27-8496" fmla="*/ 756682 h 1078087"/>
                <a:gd name="connsiteX28-8497" fmla="*/ 1218641 w 1435865"/>
                <a:gd name="connsiteY28-8498" fmla="*/ 1001983 h 1078087"/>
                <a:gd name="connsiteX29-8499" fmla="*/ 1165317 w 1435865"/>
                <a:gd name="connsiteY29-8500" fmla="*/ 987415 h 1078087"/>
                <a:gd name="connsiteX30-8501" fmla="*/ 1107333 w 1435865"/>
                <a:gd name="connsiteY30-8502" fmla="*/ 981871 h 1078087"/>
                <a:gd name="connsiteX31-8503" fmla="*/ 1073970 w 1435865"/>
                <a:gd name="connsiteY31-8504" fmla="*/ 982189 h 1078087"/>
                <a:gd name="connsiteX32-8505" fmla="*/ 995871 w 1435865"/>
                <a:gd name="connsiteY32-8506" fmla="*/ 1024512 h 1078087"/>
                <a:gd name="connsiteX0-8507" fmla="*/ 995871 w 1435865"/>
                <a:gd name="connsiteY0-8508" fmla="*/ 1024512 h 1078087"/>
                <a:gd name="connsiteX1-8509" fmla="*/ 963828 w 1435865"/>
                <a:gd name="connsiteY1-8510" fmla="*/ 910922 h 1078087"/>
                <a:gd name="connsiteX2-8511" fmla="*/ 977904 w 1435865"/>
                <a:gd name="connsiteY2-8512" fmla="*/ 1035152 h 1078087"/>
                <a:gd name="connsiteX3-8513" fmla="*/ 916145 w 1435865"/>
                <a:gd name="connsiteY3-8514" fmla="*/ 1052290 h 1078087"/>
                <a:gd name="connsiteX4-8515" fmla="*/ 885632 w 1435865"/>
                <a:gd name="connsiteY4-8516" fmla="*/ 1017550 h 1078087"/>
                <a:gd name="connsiteX5-8517" fmla="*/ 858927 w 1435865"/>
                <a:gd name="connsiteY5-8518" fmla="*/ 991363 h 1078087"/>
                <a:gd name="connsiteX6-8519" fmla="*/ 808277 w 1435865"/>
                <a:gd name="connsiteY6-8520" fmla="*/ 995039 h 1078087"/>
                <a:gd name="connsiteX7-8521" fmla="*/ 790628 w 1435865"/>
                <a:gd name="connsiteY7-8522" fmla="*/ 882100 h 1078087"/>
                <a:gd name="connsiteX8-8523" fmla="*/ 667264 w 1435865"/>
                <a:gd name="connsiteY8-8524" fmla="*/ 886315 h 1078087"/>
                <a:gd name="connsiteX9-8525" fmla="*/ 708732 w 1435865"/>
                <a:gd name="connsiteY9-8526" fmla="*/ 835185 h 1078087"/>
                <a:gd name="connsiteX10-8527" fmla="*/ 811429 w 1435865"/>
                <a:gd name="connsiteY10-8528" fmla="*/ 722791 h 1078087"/>
                <a:gd name="connsiteX11-8529" fmla="*/ 738886 w 1435865"/>
                <a:gd name="connsiteY11-8530" fmla="*/ 775374 h 1078087"/>
                <a:gd name="connsiteX12-8531" fmla="*/ 629081 w 1435865"/>
                <a:gd name="connsiteY12-8532" fmla="*/ 897267 h 1078087"/>
                <a:gd name="connsiteX13-8533" fmla="*/ 356382 w 1435865"/>
                <a:gd name="connsiteY13-8534" fmla="*/ 1018964 h 1078087"/>
                <a:gd name="connsiteX14-8535" fmla="*/ 457105 w 1435865"/>
                <a:gd name="connsiteY14-8536" fmla="*/ 814648 h 1078087"/>
                <a:gd name="connsiteX15-8537" fmla="*/ 517173 w 1435865"/>
                <a:gd name="connsiteY15-8538" fmla="*/ 755389 h 1078087"/>
                <a:gd name="connsiteX16-8539" fmla="*/ 788884 w 1435865"/>
                <a:gd name="connsiteY16-8540" fmla="*/ 483420 h 1078087"/>
                <a:gd name="connsiteX17-8541" fmla="*/ 496684 w 1435865"/>
                <a:gd name="connsiteY17-8542" fmla="*/ 638732 h 1078087"/>
                <a:gd name="connsiteX18-8543" fmla="*/ 242011 w 1435865"/>
                <a:gd name="connsiteY18-8544" fmla="*/ 706270 h 1078087"/>
                <a:gd name="connsiteX19-8545" fmla="*/ 0 w 1435865"/>
                <a:gd name="connsiteY19-8546" fmla="*/ 897013 h 1078087"/>
                <a:gd name="connsiteX20-8547" fmla="*/ 543508 w 1435865"/>
                <a:gd name="connsiteY20-8548" fmla="*/ 0 h 1078087"/>
                <a:gd name="connsiteX21-8549" fmla="*/ 745856 w 1435865"/>
                <a:gd name="connsiteY21-8550" fmla="*/ 85534 h 1078087"/>
                <a:gd name="connsiteX22-8551" fmla="*/ 916259 w 1435865"/>
                <a:gd name="connsiteY22-8552" fmla="*/ 184312 h 1078087"/>
                <a:gd name="connsiteX23-8553" fmla="*/ 1315146 w 1435865"/>
                <a:gd name="connsiteY23-8554" fmla="*/ 198516 h 1078087"/>
                <a:gd name="connsiteX24-8555" fmla="*/ 1435474 w 1435865"/>
                <a:gd name="connsiteY24-8556" fmla="*/ 79982 h 1078087"/>
                <a:gd name="connsiteX25-8557" fmla="*/ 1280445 w 1435865"/>
                <a:gd name="connsiteY25-8558" fmla="*/ 523272 h 1078087"/>
                <a:gd name="connsiteX26-8559" fmla="*/ 1273671 w 1435865"/>
                <a:gd name="connsiteY26-8560" fmla="*/ 693489 h 1078087"/>
                <a:gd name="connsiteX27-8561" fmla="*/ 1364183 w 1435865"/>
                <a:gd name="connsiteY27-8562" fmla="*/ 756682 h 1078087"/>
                <a:gd name="connsiteX28-8563" fmla="*/ 1218641 w 1435865"/>
                <a:gd name="connsiteY28-8564" fmla="*/ 1001983 h 1078087"/>
                <a:gd name="connsiteX29-8565" fmla="*/ 1165317 w 1435865"/>
                <a:gd name="connsiteY29-8566" fmla="*/ 987415 h 1078087"/>
                <a:gd name="connsiteX30-8567" fmla="*/ 1107333 w 1435865"/>
                <a:gd name="connsiteY30-8568" fmla="*/ 981871 h 1078087"/>
                <a:gd name="connsiteX31-8569" fmla="*/ 1073970 w 1435865"/>
                <a:gd name="connsiteY31-8570" fmla="*/ 982189 h 1078087"/>
                <a:gd name="connsiteX32-8571" fmla="*/ 995871 w 1435865"/>
                <a:gd name="connsiteY32-8572" fmla="*/ 1024512 h 1078087"/>
                <a:gd name="connsiteX0-8573" fmla="*/ 995871 w 1435865"/>
                <a:gd name="connsiteY0-8574" fmla="*/ 1024512 h 1078087"/>
                <a:gd name="connsiteX1-8575" fmla="*/ 963828 w 1435865"/>
                <a:gd name="connsiteY1-8576" fmla="*/ 910922 h 1078087"/>
                <a:gd name="connsiteX2-8577" fmla="*/ 977904 w 1435865"/>
                <a:gd name="connsiteY2-8578" fmla="*/ 1035152 h 1078087"/>
                <a:gd name="connsiteX3-8579" fmla="*/ 916145 w 1435865"/>
                <a:gd name="connsiteY3-8580" fmla="*/ 1052290 h 1078087"/>
                <a:gd name="connsiteX4-8581" fmla="*/ 885632 w 1435865"/>
                <a:gd name="connsiteY4-8582" fmla="*/ 1017550 h 1078087"/>
                <a:gd name="connsiteX5-8583" fmla="*/ 858927 w 1435865"/>
                <a:gd name="connsiteY5-8584" fmla="*/ 991363 h 1078087"/>
                <a:gd name="connsiteX6-8585" fmla="*/ 808277 w 1435865"/>
                <a:gd name="connsiteY6-8586" fmla="*/ 995039 h 1078087"/>
                <a:gd name="connsiteX7-8587" fmla="*/ 790628 w 1435865"/>
                <a:gd name="connsiteY7-8588" fmla="*/ 882100 h 1078087"/>
                <a:gd name="connsiteX8-8589" fmla="*/ 667264 w 1435865"/>
                <a:gd name="connsiteY8-8590" fmla="*/ 886315 h 1078087"/>
                <a:gd name="connsiteX9-8591" fmla="*/ 708732 w 1435865"/>
                <a:gd name="connsiteY9-8592" fmla="*/ 835185 h 1078087"/>
                <a:gd name="connsiteX10-8593" fmla="*/ 811429 w 1435865"/>
                <a:gd name="connsiteY10-8594" fmla="*/ 722791 h 1078087"/>
                <a:gd name="connsiteX11-8595" fmla="*/ 738886 w 1435865"/>
                <a:gd name="connsiteY11-8596" fmla="*/ 775374 h 1078087"/>
                <a:gd name="connsiteX12-8597" fmla="*/ 629081 w 1435865"/>
                <a:gd name="connsiteY12-8598" fmla="*/ 897267 h 1078087"/>
                <a:gd name="connsiteX13-8599" fmla="*/ 356382 w 1435865"/>
                <a:gd name="connsiteY13-8600" fmla="*/ 1018964 h 1078087"/>
                <a:gd name="connsiteX14-8601" fmla="*/ 457105 w 1435865"/>
                <a:gd name="connsiteY14-8602" fmla="*/ 814648 h 1078087"/>
                <a:gd name="connsiteX15-8603" fmla="*/ 517173 w 1435865"/>
                <a:gd name="connsiteY15-8604" fmla="*/ 755389 h 1078087"/>
                <a:gd name="connsiteX16-8605" fmla="*/ 788884 w 1435865"/>
                <a:gd name="connsiteY16-8606" fmla="*/ 483420 h 1078087"/>
                <a:gd name="connsiteX17-8607" fmla="*/ 513882 w 1435865"/>
                <a:gd name="connsiteY17-8608" fmla="*/ 763359 h 1078087"/>
                <a:gd name="connsiteX18-8609" fmla="*/ 242011 w 1435865"/>
                <a:gd name="connsiteY18-8610" fmla="*/ 706270 h 1078087"/>
                <a:gd name="connsiteX19-8611" fmla="*/ 0 w 1435865"/>
                <a:gd name="connsiteY19-8612" fmla="*/ 897013 h 1078087"/>
                <a:gd name="connsiteX20-8613" fmla="*/ 543508 w 1435865"/>
                <a:gd name="connsiteY20-8614" fmla="*/ 0 h 1078087"/>
                <a:gd name="connsiteX21-8615" fmla="*/ 745856 w 1435865"/>
                <a:gd name="connsiteY21-8616" fmla="*/ 85534 h 1078087"/>
                <a:gd name="connsiteX22-8617" fmla="*/ 916259 w 1435865"/>
                <a:gd name="connsiteY22-8618" fmla="*/ 184312 h 1078087"/>
                <a:gd name="connsiteX23-8619" fmla="*/ 1315146 w 1435865"/>
                <a:gd name="connsiteY23-8620" fmla="*/ 198516 h 1078087"/>
                <a:gd name="connsiteX24-8621" fmla="*/ 1435474 w 1435865"/>
                <a:gd name="connsiteY24-8622" fmla="*/ 79982 h 1078087"/>
                <a:gd name="connsiteX25-8623" fmla="*/ 1280445 w 1435865"/>
                <a:gd name="connsiteY25-8624" fmla="*/ 523272 h 1078087"/>
                <a:gd name="connsiteX26-8625" fmla="*/ 1273671 w 1435865"/>
                <a:gd name="connsiteY26-8626" fmla="*/ 693489 h 1078087"/>
                <a:gd name="connsiteX27-8627" fmla="*/ 1364183 w 1435865"/>
                <a:gd name="connsiteY27-8628" fmla="*/ 756682 h 1078087"/>
                <a:gd name="connsiteX28-8629" fmla="*/ 1218641 w 1435865"/>
                <a:gd name="connsiteY28-8630" fmla="*/ 1001983 h 1078087"/>
                <a:gd name="connsiteX29-8631" fmla="*/ 1165317 w 1435865"/>
                <a:gd name="connsiteY29-8632" fmla="*/ 987415 h 1078087"/>
                <a:gd name="connsiteX30-8633" fmla="*/ 1107333 w 1435865"/>
                <a:gd name="connsiteY30-8634" fmla="*/ 981871 h 1078087"/>
                <a:gd name="connsiteX31-8635" fmla="*/ 1073970 w 1435865"/>
                <a:gd name="connsiteY31-8636" fmla="*/ 982189 h 1078087"/>
                <a:gd name="connsiteX32-8637" fmla="*/ 995871 w 1435865"/>
                <a:gd name="connsiteY32-8638" fmla="*/ 1024512 h 1078087"/>
                <a:gd name="connsiteX0-8639" fmla="*/ 995871 w 1435865"/>
                <a:gd name="connsiteY0-8640" fmla="*/ 1024512 h 1078087"/>
                <a:gd name="connsiteX1-8641" fmla="*/ 963828 w 1435865"/>
                <a:gd name="connsiteY1-8642" fmla="*/ 910922 h 1078087"/>
                <a:gd name="connsiteX2-8643" fmla="*/ 977904 w 1435865"/>
                <a:gd name="connsiteY2-8644" fmla="*/ 1035152 h 1078087"/>
                <a:gd name="connsiteX3-8645" fmla="*/ 916145 w 1435865"/>
                <a:gd name="connsiteY3-8646" fmla="*/ 1052290 h 1078087"/>
                <a:gd name="connsiteX4-8647" fmla="*/ 885632 w 1435865"/>
                <a:gd name="connsiteY4-8648" fmla="*/ 1017550 h 1078087"/>
                <a:gd name="connsiteX5-8649" fmla="*/ 858927 w 1435865"/>
                <a:gd name="connsiteY5-8650" fmla="*/ 991363 h 1078087"/>
                <a:gd name="connsiteX6-8651" fmla="*/ 808277 w 1435865"/>
                <a:gd name="connsiteY6-8652" fmla="*/ 995039 h 1078087"/>
                <a:gd name="connsiteX7-8653" fmla="*/ 790628 w 1435865"/>
                <a:gd name="connsiteY7-8654" fmla="*/ 882100 h 1078087"/>
                <a:gd name="connsiteX8-8655" fmla="*/ 667264 w 1435865"/>
                <a:gd name="connsiteY8-8656" fmla="*/ 886315 h 1078087"/>
                <a:gd name="connsiteX9-8657" fmla="*/ 708732 w 1435865"/>
                <a:gd name="connsiteY9-8658" fmla="*/ 835185 h 1078087"/>
                <a:gd name="connsiteX10-8659" fmla="*/ 811429 w 1435865"/>
                <a:gd name="connsiteY10-8660" fmla="*/ 722791 h 1078087"/>
                <a:gd name="connsiteX11-8661" fmla="*/ 738886 w 1435865"/>
                <a:gd name="connsiteY11-8662" fmla="*/ 775374 h 1078087"/>
                <a:gd name="connsiteX12-8663" fmla="*/ 629081 w 1435865"/>
                <a:gd name="connsiteY12-8664" fmla="*/ 897267 h 1078087"/>
                <a:gd name="connsiteX13-8665" fmla="*/ 356382 w 1435865"/>
                <a:gd name="connsiteY13-8666" fmla="*/ 1018964 h 1078087"/>
                <a:gd name="connsiteX14-8667" fmla="*/ 457105 w 1435865"/>
                <a:gd name="connsiteY14-8668" fmla="*/ 814648 h 1078087"/>
                <a:gd name="connsiteX15-8669" fmla="*/ 517173 w 1435865"/>
                <a:gd name="connsiteY15-8670" fmla="*/ 755389 h 1078087"/>
                <a:gd name="connsiteX16-8671" fmla="*/ 788884 w 1435865"/>
                <a:gd name="connsiteY16-8672" fmla="*/ 483420 h 1078087"/>
                <a:gd name="connsiteX17-8673" fmla="*/ 513882 w 1435865"/>
                <a:gd name="connsiteY17-8674" fmla="*/ 763359 h 1078087"/>
                <a:gd name="connsiteX18-8675" fmla="*/ 242011 w 1435865"/>
                <a:gd name="connsiteY18-8676" fmla="*/ 706270 h 1078087"/>
                <a:gd name="connsiteX19-8677" fmla="*/ 0 w 1435865"/>
                <a:gd name="connsiteY19-8678" fmla="*/ 897013 h 1078087"/>
                <a:gd name="connsiteX20-8679" fmla="*/ 543508 w 1435865"/>
                <a:gd name="connsiteY20-8680" fmla="*/ 0 h 1078087"/>
                <a:gd name="connsiteX21-8681" fmla="*/ 745856 w 1435865"/>
                <a:gd name="connsiteY21-8682" fmla="*/ 85534 h 1078087"/>
                <a:gd name="connsiteX22-8683" fmla="*/ 916259 w 1435865"/>
                <a:gd name="connsiteY22-8684" fmla="*/ 184312 h 1078087"/>
                <a:gd name="connsiteX23-8685" fmla="*/ 1315146 w 1435865"/>
                <a:gd name="connsiteY23-8686" fmla="*/ 198516 h 1078087"/>
                <a:gd name="connsiteX24-8687" fmla="*/ 1435474 w 1435865"/>
                <a:gd name="connsiteY24-8688" fmla="*/ 79982 h 1078087"/>
                <a:gd name="connsiteX25-8689" fmla="*/ 1280445 w 1435865"/>
                <a:gd name="connsiteY25-8690" fmla="*/ 523272 h 1078087"/>
                <a:gd name="connsiteX26-8691" fmla="*/ 1273671 w 1435865"/>
                <a:gd name="connsiteY26-8692" fmla="*/ 693489 h 1078087"/>
                <a:gd name="connsiteX27-8693" fmla="*/ 1364183 w 1435865"/>
                <a:gd name="connsiteY27-8694" fmla="*/ 756682 h 1078087"/>
                <a:gd name="connsiteX28-8695" fmla="*/ 1218641 w 1435865"/>
                <a:gd name="connsiteY28-8696" fmla="*/ 1001983 h 1078087"/>
                <a:gd name="connsiteX29-8697" fmla="*/ 1165317 w 1435865"/>
                <a:gd name="connsiteY29-8698" fmla="*/ 987415 h 1078087"/>
                <a:gd name="connsiteX30-8699" fmla="*/ 1107333 w 1435865"/>
                <a:gd name="connsiteY30-8700" fmla="*/ 981871 h 1078087"/>
                <a:gd name="connsiteX31-8701" fmla="*/ 1073970 w 1435865"/>
                <a:gd name="connsiteY31-8702" fmla="*/ 982189 h 1078087"/>
                <a:gd name="connsiteX32-8703" fmla="*/ 995871 w 1435865"/>
                <a:gd name="connsiteY32-8704" fmla="*/ 1024512 h 1078087"/>
                <a:gd name="connsiteX0-8705" fmla="*/ 995871 w 1435865"/>
                <a:gd name="connsiteY0-8706" fmla="*/ 1024512 h 1078087"/>
                <a:gd name="connsiteX1-8707" fmla="*/ 963828 w 1435865"/>
                <a:gd name="connsiteY1-8708" fmla="*/ 910922 h 1078087"/>
                <a:gd name="connsiteX2-8709" fmla="*/ 977904 w 1435865"/>
                <a:gd name="connsiteY2-8710" fmla="*/ 1035152 h 1078087"/>
                <a:gd name="connsiteX3-8711" fmla="*/ 916145 w 1435865"/>
                <a:gd name="connsiteY3-8712" fmla="*/ 1052290 h 1078087"/>
                <a:gd name="connsiteX4-8713" fmla="*/ 885632 w 1435865"/>
                <a:gd name="connsiteY4-8714" fmla="*/ 1017550 h 1078087"/>
                <a:gd name="connsiteX5-8715" fmla="*/ 858927 w 1435865"/>
                <a:gd name="connsiteY5-8716" fmla="*/ 991363 h 1078087"/>
                <a:gd name="connsiteX6-8717" fmla="*/ 808277 w 1435865"/>
                <a:gd name="connsiteY6-8718" fmla="*/ 995039 h 1078087"/>
                <a:gd name="connsiteX7-8719" fmla="*/ 790628 w 1435865"/>
                <a:gd name="connsiteY7-8720" fmla="*/ 882100 h 1078087"/>
                <a:gd name="connsiteX8-8721" fmla="*/ 667264 w 1435865"/>
                <a:gd name="connsiteY8-8722" fmla="*/ 886315 h 1078087"/>
                <a:gd name="connsiteX9-8723" fmla="*/ 708732 w 1435865"/>
                <a:gd name="connsiteY9-8724" fmla="*/ 835185 h 1078087"/>
                <a:gd name="connsiteX10-8725" fmla="*/ 811429 w 1435865"/>
                <a:gd name="connsiteY10-8726" fmla="*/ 722791 h 1078087"/>
                <a:gd name="connsiteX11-8727" fmla="*/ 738886 w 1435865"/>
                <a:gd name="connsiteY11-8728" fmla="*/ 775374 h 1078087"/>
                <a:gd name="connsiteX12-8729" fmla="*/ 629081 w 1435865"/>
                <a:gd name="connsiteY12-8730" fmla="*/ 897267 h 1078087"/>
                <a:gd name="connsiteX13-8731" fmla="*/ 356382 w 1435865"/>
                <a:gd name="connsiteY13-8732" fmla="*/ 1018964 h 1078087"/>
                <a:gd name="connsiteX14-8733" fmla="*/ 457105 w 1435865"/>
                <a:gd name="connsiteY14-8734" fmla="*/ 814648 h 1078087"/>
                <a:gd name="connsiteX15-8735" fmla="*/ 517173 w 1435865"/>
                <a:gd name="connsiteY15-8736" fmla="*/ 755389 h 1078087"/>
                <a:gd name="connsiteX16-8737" fmla="*/ 788884 w 1435865"/>
                <a:gd name="connsiteY16-8738" fmla="*/ 483420 h 1078087"/>
                <a:gd name="connsiteX17-8739" fmla="*/ 692499 w 1435865"/>
                <a:gd name="connsiteY17-8740" fmla="*/ 552652 h 1078087"/>
                <a:gd name="connsiteX18-8741" fmla="*/ 513882 w 1435865"/>
                <a:gd name="connsiteY18-8742" fmla="*/ 763359 h 1078087"/>
                <a:gd name="connsiteX19-8743" fmla="*/ 242011 w 1435865"/>
                <a:gd name="connsiteY19-8744" fmla="*/ 706270 h 1078087"/>
                <a:gd name="connsiteX20-8745" fmla="*/ 0 w 1435865"/>
                <a:gd name="connsiteY20-8746" fmla="*/ 897013 h 1078087"/>
                <a:gd name="connsiteX21-8747" fmla="*/ 543508 w 1435865"/>
                <a:gd name="connsiteY21-8748" fmla="*/ 0 h 1078087"/>
                <a:gd name="connsiteX22-8749" fmla="*/ 745856 w 1435865"/>
                <a:gd name="connsiteY22-8750" fmla="*/ 85534 h 1078087"/>
                <a:gd name="connsiteX23-8751" fmla="*/ 916259 w 1435865"/>
                <a:gd name="connsiteY23-8752" fmla="*/ 184312 h 1078087"/>
                <a:gd name="connsiteX24-8753" fmla="*/ 1315146 w 1435865"/>
                <a:gd name="connsiteY24-8754" fmla="*/ 198516 h 1078087"/>
                <a:gd name="connsiteX25-8755" fmla="*/ 1435474 w 1435865"/>
                <a:gd name="connsiteY25-8756" fmla="*/ 79982 h 1078087"/>
                <a:gd name="connsiteX26-8757" fmla="*/ 1280445 w 1435865"/>
                <a:gd name="connsiteY26-8758" fmla="*/ 523272 h 1078087"/>
                <a:gd name="connsiteX27-8759" fmla="*/ 1273671 w 1435865"/>
                <a:gd name="connsiteY27-8760" fmla="*/ 693489 h 1078087"/>
                <a:gd name="connsiteX28-8761" fmla="*/ 1364183 w 1435865"/>
                <a:gd name="connsiteY28-8762" fmla="*/ 756682 h 1078087"/>
                <a:gd name="connsiteX29-8763" fmla="*/ 1218641 w 1435865"/>
                <a:gd name="connsiteY29-8764" fmla="*/ 1001983 h 1078087"/>
                <a:gd name="connsiteX30-8765" fmla="*/ 1165317 w 1435865"/>
                <a:gd name="connsiteY30-8766" fmla="*/ 987415 h 1078087"/>
                <a:gd name="connsiteX31-8767" fmla="*/ 1107333 w 1435865"/>
                <a:gd name="connsiteY31-8768" fmla="*/ 981871 h 1078087"/>
                <a:gd name="connsiteX32-8769" fmla="*/ 1073970 w 1435865"/>
                <a:gd name="connsiteY32-8770" fmla="*/ 982189 h 1078087"/>
                <a:gd name="connsiteX33" fmla="*/ 995871 w 1435865"/>
                <a:gd name="connsiteY33" fmla="*/ 1024512 h 1078087"/>
                <a:gd name="connsiteX0-8771" fmla="*/ 995871 w 1435865"/>
                <a:gd name="connsiteY0-8772" fmla="*/ 1024512 h 1078087"/>
                <a:gd name="connsiteX1-8773" fmla="*/ 963828 w 1435865"/>
                <a:gd name="connsiteY1-8774" fmla="*/ 910922 h 1078087"/>
                <a:gd name="connsiteX2-8775" fmla="*/ 977904 w 1435865"/>
                <a:gd name="connsiteY2-8776" fmla="*/ 1035152 h 1078087"/>
                <a:gd name="connsiteX3-8777" fmla="*/ 916145 w 1435865"/>
                <a:gd name="connsiteY3-8778" fmla="*/ 1052290 h 1078087"/>
                <a:gd name="connsiteX4-8779" fmla="*/ 885632 w 1435865"/>
                <a:gd name="connsiteY4-8780" fmla="*/ 1017550 h 1078087"/>
                <a:gd name="connsiteX5-8781" fmla="*/ 858927 w 1435865"/>
                <a:gd name="connsiteY5-8782" fmla="*/ 991363 h 1078087"/>
                <a:gd name="connsiteX6-8783" fmla="*/ 808277 w 1435865"/>
                <a:gd name="connsiteY6-8784" fmla="*/ 995039 h 1078087"/>
                <a:gd name="connsiteX7-8785" fmla="*/ 790628 w 1435865"/>
                <a:gd name="connsiteY7-8786" fmla="*/ 882100 h 1078087"/>
                <a:gd name="connsiteX8-8787" fmla="*/ 667264 w 1435865"/>
                <a:gd name="connsiteY8-8788" fmla="*/ 886315 h 1078087"/>
                <a:gd name="connsiteX9-8789" fmla="*/ 708732 w 1435865"/>
                <a:gd name="connsiteY9-8790" fmla="*/ 835185 h 1078087"/>
                <a:gd name="connsiteX10-8791" fmla="*/ 811429 w 1435865"/>
                <a:gd name="connsiteY10-8792" fmla="*/ 722791 h 1078087"/>
                <a:gd name="connsiteX11-8793" fmla="*/ 738886 w 1435865"/>
                <a:gd name="connsiteY11-8794" fmla="*/ 775374 h 1078087"/>
                <a:gd name="connsiteX12-8795" fmla="*/ 629081 w 1435865"/>
                <a:gd name="connsiteY12-8796" fmla="*/ 897267 h 1078087"/>
                <a:gd name="connsiteX13-8797" fmla="*/ 356382 w 1435865"/>
                <a:gd name="connsiteY13-8798" fmla="*/ 1018964 h 1078087"/>
                <a:gd name="connsiteX14-8799" fmla="*/ 457105 w 1435865"/>
                <a:gd name="connsiteY14-8800" fmla="*/ 814648 h 1078087"/>
                <a:gd name="connsiteX15-8801" fmla="*/ 517173 w 1435865"/>
                <a:gd name="connsiteY15-8802" fmla="*/ 755389 h 1078087"/>
                <a:gd name="connsiteX16-8803" fmla="*/ 788884 w 1435865"/>
                <a:gd name="connsiteY16-8804" fmla="*/ 483420 h 1078087"/>
                <a:gd name="connsiteX17-8805" fmla="*/ 692499 w 1435865"/>
                <a:gd name="connsiteY17-8806" fmla="*/ 552652 h 1078087"/>
                <a:gd name="connsiteX18-8807" fmla="*/ 513882 w 1435865"/>
                <a:gd name="connsiteY18-8808" fmla="*/ 763359 h 1078087"/>
                <a:gd name="connsiteX19-8809" fmla="*/ 242011 w 1435865"/>
                <a:gd name="connsiteY19-8810" fmla="*/ 706270 h 1078087"/>
                <a:gd name="connsiteX20-8811" fmla="*/ 0 w 1435865"/>
                <a:gd name="connsiteY20-8812" fmla="*/ 897013 h 1078087"/>
                <a:gd name="connsiteX21-8813" fmla="*/ 543508 w 1435865"/>
                <a:gd name="connsiteY21-8814" fmla="*/ 0 h 1078087"/>
                <a:gd name="connsiteX22-8815" fmla="*/ 745856 w 1435865"/>
                <a:gd name="connsiteY22-8816" fmla="*/ 85534 h 1078087"/>
                <a:gd name="connsiteX23-8817" fmla="*/ 916259 w 1435865"/>
                <a:gd name="connsiteY23-8818" fmla="*/ 184312 h 1078087"/>
                <a:gd name="connsiteX24-8819" fmla="*/ 1315146 w 1435865"/>
                <a:gd name="connsiteY24-8820" fmla="*/ 198516 h 1078087"/>
                <a:gd name="connsiteX25-8821" fmla="*/ 1435474 w 1435865"/>
                <a:gd name="connsiteY25-8822" fmla="*/ 79982 h 1078087"/>
                <a:gd name="connsiteX26-8823" fmla="*/ 1280445 w 1435865"/>
                <a:gd name="connsiteY26-8824" fmla="*/ 523272 h 1078087"/>
                <a:gd name="connsiteX27-8825" fmla="*/ 1273671 w 1435865"/>
                <a:gd name="connsiteY27-8826" fmla="*/ 693489 h 1078087"/>
                <a:gd name="connsiteX28-8827" fmla="*/ 1364183 w 1435865"/>
                <a:gd name="connsiteY28-8828" fmla="*/ 756682 h 1078087"/>
                <a:gd name="connsiteX29-8829" fmla="*/ 1218641 w 1435865"/>
                <a:gd name="connsiteY29-8830" fmla="*/ 1001983 h 1078087"/>
                <a:gd name="connsiteX30-8831" fmla="*/ 1165317 w 1435865"/>
                <a:gd name="connsiteY30-8832" fmla="*/ 987415 h 1078087"/>
                <a:gd name="connsiteX31-8833" fmla="*/ 1107333 w 1435865"/>
                <a:gd name="connsiteY31-8834" fmla="*/ 981871 h 1078087"/>
                <a:gd name="connsiteX32-8835" fmla="*/ 1073970 w 1435865"/>
                <a:gd name="connsiteY32-8836" fmla="*/ 982189 h 1078087"/>
                <a:gd name="connsiteX33-8837" fmla="*/ 995871 w 1435865"/>
                <a:gd name="connsiteY33-8838" fmla="*/ 1024512 h 1078087"/>
                <a:gd name="connsiteX0-8839" fmla="*/ 995871 w 1435865"/>
                <a:gd name="connsiteY0-8840" fmla="*/ 1024512 h 1078087"/>
                <a:gd name="connsiteX1-8841" fmla="*/ 963828 w 1435865"/>
                <a:gd name="connsiteY1-8842" fmla="*/ 910922 h 1078087"/>
                <a:gd name="connsiteX2-8843" fmla="*/ 977904 w 1435865"/>
                <a:gd name="connsiteY2-8844" fmla="*/ 1035152 h 1078087"/>
                <a:gd name="connsiteX3-8845" fmla="*/ 916145 w 1435865"/>
                <a:gd name="connsiteY3-8846" fmla="*/ 1052290 h 1078087"/>
                <a:gd name="connsiteX4-8847" fmla="*/ 885632 w 1435865"/>
                <a:gd name="connsiteY4-8848" fmla="*/ 1017550 h 1078087"/>
                <a:gd name="connsiteX5-8849" fmla="*/ 858927 w 1435865"/>
                <a:gd name="connsiteY5-8850" fmla="*/ 991363 h 1078087"/>
                <a:gd name="connsiteX6-8851" fmla="*/ 808277 w 1435865"/>
                <a:gd name="connsiteY6-8852" fmla="*/ 995039 h 1078087"/>
                <a:gd name="connsiteX7-8853" fmla="*/ 790628 w 1435865"/>
                <a:gd name="connsiteY7-8854" fmla="*/ 882100 h 1078087"/>
                <a:gd name="connsiteX8-8855" fmla="*/ 667264 w 1435865"/>
                <a:gd name="connsiteY8-8856" fmla="*/ 886315 h 1078087"/>
                <a:gd name="connsiteX9-8857" fmla="*/ 708732 w 1435865"/>
                <a:gd name="connsiteY9-8858" fmla="*/ 835185 h 1078087"/>
                <a:gd name="connsiteX10-8859" fmla="*/ 811429 w 1435865"/>
                <a:gd name="connsiteY10-8860" fmla="*/ 722791 h 1078087"/>
                <a:gd name="connsiteX11-8861" fmla="*/ 738886 w 1435865"/>
                <a:gd name="connsiteY11-8862" fmla="*/ 775374 h 1078087"/>
                <a:gd name="connsiteX12-8863" fmla="*/ 629081 w 1435865"/>
                <a:gd name="connsiteY12-8864" fmla="*/ 897267 h 1078087"/>
                <a:gd name="connsiteX13-8865" fmla="*/ 356382 w 1435865"/>
                <a:gd name="connsiteY13-8866" fmla="*/ 1018964 h 1078087"/>
                <a:gd name="connsiteX14-8867" fmla="*/ 457105 w 1435865"/>
                <a:gd name="connsiteY14-8868" fmla="*/ 814648 h 1078087"/>
                <a:gd name="connsiteX15-8869" fmla="*/ 517173 w 1435865"/>
                <a:gd name="connsiteY15-8870" fmla="*/ 755389 h 1078087"/>
                <a:gd name="connsiteX16-8871" fmla="*/ 594347 w 1435865"/>
                <a:gd name="connsiteY16-8872" fmla="*/ 644264 h 1078087"/>
                <a:gd name="connsiteX17-8873" fmla="*/ 788884 w 1435865"/>
                <a:gd name="connsiteY17-8874" fmla="*/ 483420 h 1078087"/>
                <a:gd name="connsiteX18-8875" fmla="*/ 692499 w 1435865"/>
                <a:gd name="connsiteY18-8876" fmla="*/ 552652 h 1078087"/>
                <a:gd name="connsiteX19-8877" fmla="*/ 513882 w 1435865"/>
                <a:gd name="connsiteY19-8878" fmla="*/ 763359 h 1078087"/>
                <a:gd name="connsiteX20-8879" fmla="*/ 242011 w 1435865"/>
                <a:gd name="connsiteY20-8880" fmla="*/ 706270 h 1078087"/>
                <a:gd name="connsiteX21-8881" fmla="*/ 0 w 1435865"/>
                <a:gd name="connsiteY21-8882" fmla="*/ 897013 h 1078087"/>
                <a:gd name="connsiteX22-8883" fmla="*/ 543508 w 1435865"/>
                <a:gd name="connsiteY22-8884" fmla="*/ 0 h 1078087"/>
                <a:gd name="connsiteX23-8885" fmla="*/ 745856 w 1435865"/>
                <a:gd name="connsiteY23-8886" fmla="*/ 85534 h 1078087"/>
                <a:gd name="connsiteX24-8887" fmla="*/ 916259 w 1435865"/>
                <a:gd name="connsiteY24-8888" fmla="*/ 184312 h 1078087"/>
                <a:gd name="connsiteX25-8889" fmla="*/ 1315146 w 1435865"/>
                <a:gd name="connsiteY25-8890" fmla="*/ 198516 h 1078087"/>
                <a:gd name="connsiteX26-8891" fmla="*/ 1435474 w 1435865"/>
                <a:gd name="connsiteY26-8892" fmla="*/ 79982 h 1078087"/>
                <a:gd name="connsiteX27-8893" fmla="*/ 1280445 w 1435865"/>
                <a:gd name="connsiteY27-8894" fmla="*/ 523272 h 1078087"/>
                <a:gd name="connsiteX28-8895" fmla="*/ 1273671 w 1435865"/>
                <a:gd name="connsiteY28-8896" fmla="*/ 693489 h 1078087"/>
                <a:gd name="connsiteX29-8897" fmla="*/ 1364183 w 1435865"/>
                <a:gd name="connsiteY29-8898" fmla="*/ 756682 h 1078087"/>
                <a:gd name="connsiteX30-8899" fmla="*/ 1218641 w 1435865"/>
                <a:gd name="connsiteY30-8900" fmla="*/ 1001983 h 1078087"/>
                <a:gd name="connsiteX31-8901" fmla="*/ 1165317 w 1435865"/>
                <a:gd name="connsiteY31-8902" fmla="*/ 987415 h 1078087"/>
                <a:gd name="connsiteX32-8903" fmla="*/ 1107333 w 1435865"/>
                <a:gd name="connsiteY32-8904" fmla="*/ 981871 h 1078087"/>
                <a:gd name="connsiteX33-8905" fmla="*/ 1073970 w 1435865"/>
                <a:gd name="connsiteY33-8906" fmla="*/ 982189 h 1078087"/>
                <a:gd name="connsiteX34" fmla="*/ 995871 w 1435865"/>
                <a:gd name="connsiteY34" fmla="*/ 1024512 h 1078087"/>
                <a:gd name="connsiteX0-8907" fmla="*/ 995871 w 1435865"/>
                <a:gd name="connsiteY0-8908" fmla="*/ 1024512 h 1078087"/>
                <a:gd name="connsiteX1-8909" fmla="*/ 963828 w 1435865"/>
                <a:gd name="connsiteY1-8910" fmla="*/ 910922 h 1078087"/>
                <a:gd name="connsiteX2-8911" fmla="*/ 977904 w 1435865"/>
                <a:gd name="connsiteY2-8912" fmla="*/ 1035152 h 1078087"/>
                <a:gd name="connsiteX3-8913" fmla="*/ 916145 w 1435865"/>
                <a:gd name="connsiteY3-8914" fmla="*/ 1052290 h 1078087"/>
                <a:gd name="connsiteX4-8915" fmla="*/ 885632 w 1435865"/>
                <a:gd name="connsiteY4-8916" fmla="*/ 1017550 h 1078087"/>
                <a:gd name="connsiteX5-8917" fmla="*/ 858927 w 1435865"/>
                <a:gd name="connsiteY5-8918" fmla="*/ 991363 h 1078087"/>
                <a:gd name="connsiteX6-8919" fmla="*/ 808277 w 1435865"/>
                <a:gd name="connsiteY6-8920" fmla="*/ 995039 h 1078087"/>
                <a:gd name="connsiteX7-8921" fmla="*/ 790628 w 1435865"/>
                <a:gd name="connsiteY7-8922" fmla="*/ 882100 h 1078087"/>
                <a:gd name="connsiteX8-8923" fmla="*/ 667264 w 1435865"/>
                <a:gd name="connsiteY8-8924" fmla="*/ 886315 h 1078087"/>
                <a:gd name="connsiteX9-8925" fmla="*/ 708732 w 1435865"/>
                <a:gd name="connsiteY9-8926" fmla="*/ 835185 h 1078087"/>
                <a:gd name="connsiteX10-8927" fmla="*/ 811429 w 1435865"/>
                <a:gd name="connsiteY10-8928" fmla="*/ 722791 h 1078087"/>
                <a:gd name="connsiteX11-8929" fmla="*/ 738886 w 1435865"/>
                <a:gd name="connsiteY11-8930" fmla="*/ 775374 h 1078087"/>
                <a:gd name="connsiteX12-8931" fmla="*/ 629081 w 1435865"/>
                <a:gd name="connsiteY12-8932" fmla="*/ 897267 h 1078087"/>
                <a:gd name="connsiteX13-8933" fmla="*/ 356382 w 1435865"/>
                <a:gd name="connsiteY13-8934" fmla="*/ 1018964 h 1078087"/>
                <a:gd name="connsiteX14-8935" fmla="*/ 457105 w 1435865"/>
                <a:gd name="connsiteY14-8936" fmla="*/ 814648 h 1078087"/>
                <a:gd name="connsiteX15-8937" fmla="*/ 517173 w 1435865"/>
                <a:gd name="connsiteY15-8938" fmla="*/ 755389 h 1078087"/>
                <a:gd name="connsiteX16-8939" fmla="*/ 594347 w 1435865"/>
                <a:gd name="connsiteY16-8940" fmla="*/ 644264 h 1078087"/>
                <a:gd name="connsiteX17-8941" fmla="*/ 788884 w 1435865"/>
                <a:gd name="connsiteY17-8942" fmla="*/ 483420 h 1078087"/>
                <a:gd name="connsiteX18-8943" fmla="*/ 693159 w 1435865"/>
                <a:gd name="connsiteY18-8944" fmla="*/ 550450 h 1078087"/>
                <a:gd name="connsiteX19-8945" fmla="*/ 513882 w 1435865"/>
                <a:gd name="connsiteY19-8946" fmla="*/ 763359 h 1078087"/>
                <a:gd name="connsiteX20-8947" fmla="*/ 242011 w 1435865"/>
                <a:gd name="connsiteY20-8948" fmla="*/ 706270 h 1078087"/>
                <a:gd name="connsiteX21-8949" fmla="*/ 0 w 1435865"/>
                <a:gd name="connsiteY21-8950" fmla="*/ 897013 h 1078087"/>
                <a:gd name="connsiteX22-8951" fmla="*/ 543508 w 1435865"/>
                <a:gd name="connsiteY22-8952" fmla="*/ 0 h 1078087"/>
                <a:gd name="connsiteX23-8953" fmla="*/ 745856 w 1435865"/>
                <a:gd name="connsiteY23-8954" fmla="*/ 85534 h 1078087"/>
                <a:gd name="connsiteX24-8955" fmla="*/ 916259 w 1435865"/>
                <a:gd name="connsiteY24-8956" fmla="*/ 184312 h 1078087"/>
                <a:gd name="connsiteX25-8957" fmla="*/ 1315146 w 1435865"/>
                <a:gd name="connsiteY25-8958" fmla="*/ 198516 h 1078087"/>
                <a:gd name="connsiteX26-8959" fmla="*/ 1435474 w 1435865"/>
                <a:gd name="connsiteY26-8960" fmla="*/ 79982 h 1078087"/>
                <a:gd name="connsiteX27-8961" fmla="*/ 1280445 w 1435865"/>
                <a:gd name="connsiteY27-8962" fmla="*/ 523272 h 1078087"/>
                <a:gd name="connsiteX28-8963" fmla="*/ 1273671 w 1435865"/>
                <a:gd name="connsiteY28-8964" fmla="*/ 693489 h 1078087"/>
                <a:gd name="connsiteX29-8965" fmla="*/ 1364183 w 1435865"/>
                <a:gd name="connsiteY29-8966" fmla="*/ 756682 h 1078087"/>
                <a:gd name="connsiteX30-8967" fmla="*/ 1218641 w 1435865"/>
                <a:gd name="connsiteY30-8968" fmla="*/ 1001983 h 1078087"/>
                <a:gd name="connsiteX31-8969" fmla="*/ 1165317 w 1435865"/>
                <a:gd name="connsiteY31-8970" fmla="*/ 987415 h 1078087"/>
                <a:gd name="connsiteX32-8971" fmla="*/ 1107333 w 1435865"/>
                <a:gd name="connsiteY32-8972" fmla="*/ 981871 h 1078087"/>
                <a:gd name="connsiteX33-8973" fmla="*/ 1073970 w 1435865"/>
                <a:gd name="connsiteY33-8974" fmla="*/ 982189 h 1078087"/>
                <a:gd name="connsiteX34-8975" fmla="*/ 995871 w 1435865"/>
                <a:gd name="connsiteY34-8976" fmla="*/ 1024512 h 1078087"/>
                <a:gd name="connsiteX0-8977" fmla="*/ 995871 w 1435865"/>
                <a:gd name="connsiteY0-8978" fmla="*/ 1024512 h 1078087"/>
                <a:gd name="connsiteX1-8979" fmla="*/ 963828 w 1435865"/>
                <a:gd name="connsiteY1-8980" fmla="*/ 910922 h 1078087"/>
                <a:gd name="connsiteX2-8981" fmla="*/ 977904 w 1435865"/>
                <a:gd name="connsiteY2-8982" fmla="*/ 1035152 h 1078087"/>
                <a:gd name="connsiteX3-8983" fmla="*/ 916145 w 1435865"/>
                <a:gd name="connsiteY3-8984" fmla="*/ 1052290 h 1078087"/>
                <a:gd name="connsiteX4-8985" fmla="*/ 885632 w 1435865"/>
                <a:gd name="connsiteY4-8986" fmla="*/ 1017550 h 1078087"/>
                <a:gd name="connsiteX5-8987" fmla="*/ 858927 w 1435865"/>
                <a:gd name="connsiteY5-8988" fmla="*/ 991363 h 1078087"/>
                <a:gd name="connsiteX6-8989" fmla="*/ 808277 w 1435865"/>
                <a:gd name="connsiteY6-8990" fmla="*/ 995039 h 1078087"/>
                <a:gd name="connsiteX7-8991" fmla="*/ 790628 w 1435865"/>
                <a:gd name="connsiteY7-8992" fmla="*/ 882100 h 1078087"/>
                <a:gd name="connsiteX8-8993" fmla="*/ 667264 w 1435865"/>
                <a:gd name="connsiteY8-8994" fmla="*/ 886315 h 1078087"/>
                <a:gd name="connsiteX9-8995" fmla="*/ 708732 w 1435865"/>
                <a:gd name="connsiteY9-8996" fmla="*/ 835185 h 1078087"/>
                <a:gd name="connsiteX10-8997" fmla="*/ 811429 w 1435865"/>
                <a:gd name="connsiteY10-8998" fmla="*/ 722791 h 1078087"/>
                <a:gd name="connsiteX11-8999" fmla="*/ 738886 w 1435865"/>
                <a:gd name="connsiteY11-9000" fmla="*/ 775374 h 1078087"/>
                <a:gd name="connsiteX12-9001" fmla="*/ 629081 w 1435865"/>
                <a:gd name="connsiteY12-9002" fmla="*/ 897267 h 1078087"/>
                <a:gd name="connsiteX13-9003" fmla="*/ 356382 w 1435865"/>
                <a:gd name="connsiteY13-9004" fmla="*/ 1018964 h 1078087"/>
                <a:gd name="connsiteX14-9005" fmla="*/ 457105 w 1435865"/>
                <a:gd name="connsiteY14-9006" fmla="*/ 814648 h 1078087"/>
                <a:gd name="connsiteX15-9007" fmla="*/ 517173 w 1435865"/>
                <a:gd name="connsiteY15-9008" fmla="*/ 755389 h 1078087"/>
                <a:gd name="connsiteX16-9009" fmla="*/ 594347 w 1435865"/>
                <a:gd name="connsiteY16-9010" fmla="*/ 644264 h 1078087"/>
                <a:gd name="connsiteX17-9011" fmla="*/ 788884 w 1435865"/>
                <a:gd name="connsiteY17-9012" fmla="*/ 483420 h 1078087"/>
                <a:gd name="connsiteX18-9013" fmla="*/ 693159 w 1435865"/>
                <a:gd name="connsiteY18-9014" fmla="*/ 550450 h 1078087"/>
                <a:gd name="connsiteX19-9015" fmla="*/ 513882 w 1435865"/>
                <a:gd name="connsiteY19-9016" fmla="*/ 763359 h 1078087"/>
                <a:gd name="connsiteX20-9017" fmla="*/ 242011 w 1435865"/>
                <a:gd name="connsiteY20-9018" fmla="*/ 706270 h 1078087"/>
                <a:gd name="connsiteX21-9019" fmla="*/ 0 w 1435865"/>
                <a:gd name="connsiteY21-9020" fmla="*/ 897013 h 1078087"/>
                <a:gd name="connsiteX22-9021" fmla="*/ 543508 w 1435865"/>
                <a:gd name="connsiteY22-9022" fmla="*/ 0 h 1078087"/>
                <a:gd name="connsiteX23-9023" fmla="*/ 745856 w 1435865"/>
                <a:gd name="connsiteY23-9024" fmla="*/ 85534 h 1078087"/>
                <a:gd name="connsiteX24-9025" fmla="*/ 916259 w 1435865"/>
                <a:gd name="connsiteY24-9026" fmla="*/ 184312 h 1078087"/>
                <a:gd name="connsiteX25-9027" fmla="*/ 1315146 w 1435865"/>
                <a:gd name="connsiteY25-9028" fmla="*/ 198516 h 1078087"/>
                <a:gd name="connsiteX26-9029" fmla="*/ 1435474 w 1435865"/>
                <a:gd name="connsiteY26-9030" fmla="*/ 79982 h 1078087"/>
                <a:gd name="connsiteX27-9031" fmla="*/ 1280445 w 1435865"/>
                <a:gd name="connsiteY27-9032" fmla="*/ 523272 h 1078087"/>
                <a:gd name="connsiteX28-9033" fmla="*/ 1273671 w 1435865"/>
                <a:gd name="connsiteY28-9034" fmla="*/ 693489 h 1078087"/>
                <a:gd name="connsiteX29-9035" fmla="*/ 1364183 w 1435865"/>
                <a:gd name="connsiteY29-9036" fmla="*/ 756682 h 1078087"/>
                <a:gd name="connsiteX30-9037" fmla="*/ 1218641 w 1435865"/>
                <a:gd name="connsiteY30-9038" fmla="*/ 1001983 h 1078087"/>
                <a:gd name="connsiteX31-9039" fmla="*/ 1165317 w 1435865"/>
                <a:gd name="connsiteY31-9040" fmla="*/ 987415 h 1078087"/>
                <a:gd name="connsiteX32-9041" fmla="*/ 1107333 w 1435865"/>
                <a:gd name="connsiteY32-9042" fmla="*/ 981871 h 1078087"/>
                <a:gd name="connsiteX33-9043" fmla="*/ 1073970 w 1435865"/>
                <a:gd name="connsiteY33-9044" fmla="*/ 982189 h 1078087"/>
                <a:gd name="connsiteX34-9045" fmla="*/ 995871 w 1435865"/>
                <a:gd name="connsiteY34-9046" fmla="*/ 1024512 h 1078087"/>
                <a:gd name="connsiteX0-9047" fmla="*/ 995871 w 1435865"/>
                <a:gd name="connsiteY0-9048" fmla="*/ 1024512 h 1078087"/>
                <a:gd name="connsiteX1-9049" fmla="*/ 963828 w 1435865"/>
                <a:gd name="connsiteY1-9050" fmla="*/ 910922 h 1078087"/>
                <a:gd name="connsiteX2-9051" fmla="*/ 977904 w 1435865"/>
                <a:gd name="connsiteY2-9052" fmla="*/ 1035152 h 1078087"/>
                <a:gd name="connsiteX3-9053" fmla="*/ 916145 w 1435865"/>
                <a:gd name="connsiteY3-9054" fmla="*/ 1052290 h 1078087"/>
                <a:gd name="connsiteX4-9055" fmla="*/ 885632 w 1435865"/>
                <a:gd name="connsiteY4-9056" fmla="*/ 1017550 h 1078087"/>
                <a:gd name="connsiteX5-9057" fmla="*/ 858927 w 1435865"/>
                <a:gd name="connsiteY5-9058" fmla="*/ 991363 h 1078087"/>
                <a:gd name="connsiteX6-9059" fmla="*/ 808277 w 1435865"/>
                <a:gd name="connsiteY6-9060" fmla="*/ 995039 h 1078087"/>
                <a:gd name="connsiteX7-9061" fmla="*/ 790628 w 1435865"/>
                <a:gd name="connsiteY7-9062" fmla="*/ 882100 h 1078087"/>
                <a:gd name="connsiteX8-9063" fmla="*/ 667264 w 1435865"/>
                <a:gd name="connsiteY8-9064" fmla="*/ 886315 h 1078087"/>
                <a:gd name="connsiteX9-9065" fmla="*/ 708732 w 1435865"/>
                <a:gd name="connsiteY9-9066" fmla="*/ 835185 h 1078087"/>
                <a:gd name="connsiteX10-9067" fmla="*/ 811429 w 1435865"/>
                <a:gd name="connsiteY10-9068" fmla="*/ 722791 h 1078087"/>
                <a:gd name="connsiteX11-9069" fmla="*/ 738886 w 1435865"/>
                <a:gd name="connsiteY11-9070" fmla="*/ 775374 h 1078087"/>
                <a:gd name="connsiteX12-9071" fmla="*/ 629081 w 1435865"/>
                <a:gd name="connsiteY12-9072" fmla="*/ 897267 h 1078087"/>
                <a:gd name="connsiteX13-9073" fmla="*/ 356382 w 1435865"/>
                <a:gd name="connsiteY13-9074" fmla="*/ 1018964 h 1078087"/>
                <a:gd name="connsiteX14-9075" fmla="*/ 457105 w 1435865"/>
                <a:gd name="connsiteY14-9076" fmla="*/ 814648 h 1078087"/>
                <a:gd name="connsiteX15-9077" fmla="*/ 517173 w 1435865"/>
                <a:gd name="connsiteY15-9078" fmla="*/ 755389 h 1078087"/>
                <a:gd name="connsiteX16-9079" fmla="*/ 594347 w 1435865"/>
                <a:gd name="connsiteY16-9080" fmla="*/ 644264 h 1078087"/>
                <a:gd name="connsiteX17-9081" fmla="*/ 788884 w 1435865"/>
                <a:gd name="connsiteY17-9082" fmla="*/ 483420 h 1078087"/>
                <a:gd name="connsiteX18-9083" fmla="*/ 693159 w 1435865"/>
                <a:gd name="connsiteY18-9084" fmla="*/ 550450 h 1078087"/>
                <a:gd name="connsiteX19-9085" fmla="*/ 651565 w 1435865"/>
                <a:gd name="connsiteY19-9086" fmla="*/ 588140 h 1078087"/>
                <a:gd name="connsiteX20-9087" fmla="*/ 513882 w 1435865"/>
                <a:gd name="connsiteY20-9088" fmla="*/ 763359 h 1078087"/>
                <a:gd name="connsiteX21-9089" fmla="*/ 242011 w 1435865"/>
                <a:gd name="connsiteY21-9090" fmla="*/ 706270 h 1078087"/>
                <a:gd name="connsiteX22-9091" fmla="*/ 0 w 1435865"/>
                <a:gd name="connsiteY22-9092" fmla="*/ 897013 h 1078087"/>
                <a:gd name="connsiteX23-9093" fmla="*/ 543508 w 1435865"/>
                <a:gd name="connsiteY23-9094" fmla="*/ 0 h 1078087"/>
                <a:gd name="connsiteX24-9095" fmla="*/ 745856 w 1435865"/>
                <a:gd name="connsiteY24-9096" fmla="*/ 85534 h 1078087"/>
                <a:gd name="connsiteX25-9097" fmla="*/ 916259 w 1435865"/>
                <a:gd name="connsiteY25-9098" fmla="*/ 184312 h 1078087"/>
                <a:gd name="connsiteX26-9099" fmla="*/ 1315146 w 1435865"/>
                <a:gd name="connsiteY26-9100" fmla="*/ 198516 h 1078087"/>
                <a:gd name="connsiteX27-9101" fmla="*/ 1435474 w 1435865"/>
                <a:gd name="connsiteY27-9102" fmla="*/ 79982 h 1078087"/>
                <a:gd name="connsiteX28-9103" fmla="*/ 1280445 w 1435865"/>
                <a:gd name="connsiteY28-9104" fmla="*/ 523272 h 1078087"/>
                <a:gd name="connsiteX29-9105" fmla="*/ 1273671 w 1435865"/>
                <a:gd name="connsiteY29-9106" fmla="*/ 693489 h 1078087"/>
                <a:gd name="connsiteX30-9107" fmla="*/ 1364183 w 1435865"/>
                <a:gd name="connsiteY30-9108" fmla="*/ 756682 h 1078087"/>
                <a:gd name="connsiteX31-9109" fmla="*/ 1218641 w 1435865"/>
                <a:gd name="connsiteY31-9110" fmla="*/ 1001983 h 1078087"/>
                <a:gd name="connsiteX32-9111" fmla="*/ 1165317 w 1435865"/>
                <a:gd name="connsiteY32-9112" fmla="*/ 987415 h 1078087"/>
                <a:gd name="connsiteX33-9113" fmla="*/ 1107333 w 1435865"/>
                <a:gd name="connsiteY33-9114" fmla="*/ 981871 h 1078087"/>
                <a:gd name="connsiteX34-9115" fmla="*/ 1073970 w 1435865"/>
                <a:gd name="connsiteY34-9116" fmla="*/ 982189 h 1078087"/>
                <a:gd name="connsiteX35" fmla="*/ 995871 w 1435865"/>
                <a:gd name="connsiteY35" fmla="*/ 1024512 h 1078087"/>
                <a:gd name="connsiteX0-9117" fmla="*/ 995871 w 1435865"/>
                <a:gd name="connsiteY0-9118" fmla="*/ 1024512 h 1078087"/>
                <a:gd name="connsiteX1-9119" fmla="*/ 963828 w 1435865"/>
                <a:gd name="connsiteY1-9120" fmla="*/ 910922 h 1078087"/>
                <a:gd name="connsiteX2-9121" fmla="*/ 977904 w 1435865"/>
                <a:gd name="connsiteY2-9122" fmla="*/ 1035152 h 1078087"/>
                <a:gd name="connsiteX3-9123" fmla="*/ 916145 w 1435865"/>
                <a:gd name="connsiteY3-9124" fmla="*/ 1052290 h 1078087"/>
                <a:gd name="connsiteX4-9125" fmla="*/ 885632 w 1435865"/>
                <a:gd name="connsiteY4-9126" fmla="*/ 1017550 h 1078087"/>
                <a:gd name="connsiteX5-9127" fmla="*/ 858927 w 1435865"/>
                <a:gd name="connsiteY5-9128" fmla="*/ 991363 h 1078087"/>
                <a:gd name="connsiteX6-9129" fmla="*/ 808277 w 1435865"/>
                <a:gd name="connsiteY6-9130" fmla="*/ 995039 h 1078087"/>
                <a:gd name="connsiteX7-9131" fmla="*/ 790628 w 1435865"/>
                <a:gd name="connsiteY7-9132" fmla="*/ 882100 h 1078087"/>
                <a:gd name="connsiteX8-9133" fmla="*/ 667264 w 1435865"/>
                <a:gd name="connsiteY8-9134" fmla="*/ 886315 h 1078087"/>
                <a:gd name="connsiteX9-9135" fmla="*/ 708732 w 1435865"/>
                <a:gd name="connsiteY9-9136" fmla="*/ 835185 h 1078087"/>
                <a:gd name="connsiteX10-9137" fmla="*/ 811429 w 1435865"/>
                <a:gd name="connsiteY10-9138" fmla="*/ 722791 h 1078087"/>
                <a:gd name="connsiteX11-9139" fmla="*/ 738886 w 1435865"/>
                <a:gd name="connsiteY11-9140" fmla="*/ 775374 h 1078087"/>
                <a:gd name="connsiteX12-9141" fmla="*/ 629081 w 1435865"/>
                <a:gd name="connsiteY12-9142" fmla="*/ 897267 h 1078087"/>
                <a:gd name="connsiteX13-9143" fmla="*/ 356382 w 1435865"/>
                <a:gd name="connsiteY13-9144" fmla="*/ 1018964 h 1078087"/>
                <a:gd name="connsiteX14-9145" fmla="*/ 457105 w 1435865"/>
                <a:gd name="connsiteY14-9146" fmla="*/ 814648 h 1078087"/>
                <a:gd name="connsiteX15-9147" fmla="*/ 517173 w 1435865"/>
                <a:gd name="connsiteY15-9148" fmla="*/ 755389 h 1078087"/>
                <a:gd name="connsiteX16-9149" fmla="*/ 594347 w 1435865"/>
                <a:gd name="connsiteY16-9150" fmla="*/ 644264 h 1078087"/>
                <a:gd name="connsiteX17-9151" fmla="*/ 788884 w 1435865"/>
                <a:gd name="connsiteY17-9152" fmla="*/ 483420 h 1078087"/>
                <a:gd name="connsiteX18-9153" fmla="*/ 699541 w 1435865"/>
                <a:gd name="connsiteY18-9154" fmla="*/ 542635 h 1078087"/>
                <a:gd name="connsiteX19-9155" fmla="*/ 651565 w 1435865"/>
                <a:gd name="connsiteY19-9156" fmla="*/ 588140 h 1078087"/>
                <a:gd name="connsiteX20-9157" fmla="*/ 513882 w 1435865"/>
                <a:gd name="connsiteY20-9158" fmla="*/ 763359 h 1078087"/>
                <a:gd name="connsiteX21-9159" fmla="*/ 242011 w 1435865"/>
                <a:gd name="connsiteY21-9160" fmla="*/ 706270 h 1078087"/>
                <a:gd name="connsiteX22-9161" fmla="*/ 0 w 1435865"/>
                <a:gd name="connsiteY22-9162" fmla="*/ 897013 h 1078087"/>
                <a:gd name="connsiteX23-9163" fmla="*/ 543508 w 1435865"/>
                <a:gd name="connsiteY23-9164" fmla="*/ 0 h 1078087"/>
                <a:gd name="connsiteX24-9165" fmla="*/ 745856 w 1435865"/>
                <a:gd name="connsiteY24-9166" fmla="*/ 85534 h 1078087"/>
                <a:gd name="connsiteX25-9167" fmla="*/ 916259 w 1435865"/>
                <a:gd name="connsiteY25-9168" fmla="*/ 184312 h 1078087"/>
                <a:gd name="connsiteX26-9169" fmla="*/ 1315146 w 1435865"/>
                <a:gd name="connsiteY26-9170" fmla="*/ 198516 h 1078087"/>
                <a:gd name="connsiteX27-9171" fmla="*/ 1435474 w 1435865"/>
                <a:gd name="connsiteY27-9172" fmla="*/ 79982 h 1078087"/>
                <a:gd name="connsiteX28-9173" fmla="*/ 1280445 w 1435865"/>
                <a:gd name="connsiteY28-9174" fmla="*/ 523272 h 1078087"/>
                <a:gd name="connsiteX29-9175" fmla="*/ 1273671 w 1435865"/>
                <a:gd name="connsiteY29-9176" fmla="*/ 693489 h 1078087"/>
                <a:gd name="connsiteX30-9177" fmla="*/ 1364183 w 1435865"/>
                <a:gd name="connsiteY30-9178" fmla="*/ 756682 h 1078087"/>
                <a:gd name="connsiteX31-9179" fmla="*/ 1218641 w 1435865"/>
                <a:gd name="connsiteY31-9180" fmla="*/ 1001983 h 1078087"/>
                <a:gd name="connsiteX32-9181" fmla="*/ 1165317 w 1435865"/>
                <a:gd name="connsiteY32-9182" fmla="*/ 987415 h 1078087"/>
                <a:gd name="connsiteX33-9183" fmla="*/ 1107333 w 1435865"/>
                <a:gd name="connsiteY33-9184" fmla="*/ 981871 h 1078087"/>
                <a:gd name="connsiteX34-9185" fmla="*/ 1073970 w 1435865"/>
                <a:gd name="connsiteY34-9186" fmla="*/ 982189 h 1078087"/>
                <a:gd name="connsiteX35-9187" fmla="*/ 995871 w 1435865"/>
                <a:gd name="connsiteY35-9188" fmla="*/ 1024512 h 1078087"/>
                <a:gd name="connsiteX0-9189" fmla="*/ 995871 w 1435865"/>
                <a:gd name="connsiteY0-9190" fmla="*/ 1024512 h 1078087"/>
                <a:gd name="connsiteX1-9191" fmla="*/ 963828 w 1435865"/>
                <a:gd name="connsiteY1-9192" fmla="*/ 910922 h 1078087"/>
                <a:gd name="connsiteX2-9193" fmla="*/ 977904 w 1435865"/>
                <a:gd name="connsiteY2-9194" fmla="*/ 1035152 h 1078087"/>
                <a:gd name="connsiteX3-9195" fmla="*/ 916145 w 1435865"/>
                <a:gd name="connsiteY3-9196" fmla="*/ 1052290 h 1078087"/>
                <a:gd name="connsiteX4-9197" fmla="*/ 885632 w 1435865"/>
                <a:gd name="connsiteY4-9198" fmla="*/ 1017550 h 1078087"/>
                <a:gd name="connsiteX5-9199" fmla="*/ 858927 w 1435865"/>
                <a:gd name="connsiteY5-9200" fmla="*/ 991363 h 1078087"/>
                <a:gd name="connsiteX6-9201" fmla="*/ 808277 w 1435865"/>
                <a:gd name="connsiteY6-9202" fmla="*/ 995039 h 1078087"/>
                <a:gd name="connsiteX7-9203" fmla="*/ 790628 w 1435865"/>
                <a:gd name="connsiteY7-9204" fmla="*/ 882100 h 1078087"/>
                <a:gd name="connsiteX8-9205" fmla="*/ 667264 w 1435865"/>
                <a:gd name="connsiteY8-9206" fmla="*/ 886315 h 1078087"/>
                <a:gd name="connsiteX9-9207" fmla="*/ 708732 w 1435865"/>
                <a:gd name="connsiteY9-9208" fmla="*/ 835185 h 1078087"/>
                <a:gd name="connsiteX10-9209" fmla="*/ 811429 w 1435865"/>
                <a:gd name="connsiteY10-9210" fmla="*/ 722791 h 1078087"/>
                <a:gd name="connsiteX11-9211" fmla="*/ 738886 w 1435865"/>
                <a:gd name="connsiteY11-9212" fmla="*/ 775374 h 1078087"/>
                <a:gd name="connsiteX12-9213" fmla="*/ 629081 w 1435865"/>
                <a:gd name="connsiteY12-9214" fmla="*/ 897267 h 1078087"/>
                <a:gd name="connsiteX13-9215" fmla="*/ 356382 w 1435865"/>
                <a:gd name="connsiteY13-9216" fmla="*/ 1018964 h 1078087"/>
                <a:gd name="connsiteX14-9217" fmla="*/ 457105 w 1435865"/>
                <a:gd name="connsiteY14-9218" fmla="*/ 814648 h 1078087"/>
                <a:gd name="connsiteX15-9219" fmla="*/ 517173 w 1435865"/>
                <a:gd name="connsiteY15-9220" fmla="*/ 755389 h 1078087"/>
                <a:gd name="connsiteX16-9221" fmla="*/ 594347 w 1435865"/>
                <a:gd name="connsiteY16-9222" fmla="*/ 644264 h 1078087"/>
                <a:gd name="connsiteX17-9223" fmla="*/ 786171 w 1435865"/>
                <a:gd name="connsiteY17-9224" fmla="*/ 490228 h 1078087"/>
                <a:gd name="connsiteX18-9225" fmla="*/ 699541 w 1435865"/>
                <a:gd name="connsiteY18-9226" fmla="*/ 542635 h 1078087"/>
                <a:gd name="connsiteX19-9227" fmla="*/ 651565 w 1435865"/>
                <a:gd name="connsiteY19-9228" fmla="*/ 588140 h 1078087"/>
                <a:gd name="connsiteX20-9229" fmla="*/ 513882 w 1435865"/>
                <a:gd name="connsiteY20-9230" fmla="*/ 763359 h 1078087"/>
                <a:gd name="connsiteX21-9231" fmla="*/ 242011 w 1435865"/>
                <a:gd name="connsiteY21-9232" fmla="*/ 706270 h 1078087"/>
                <a:gd name="connsiteX22-9233" fmla="*/ 0 w 1435865"/>
                <a:gd name="connsiteY22-9234" fmla="*/ 897013 h 1078087"/>
                <a:gd name="connsiteX23-9235" fmla="*/ 543508 w 1435865"/>
                <a:gd name="connsiteY23-9236" fmla="*/ 0 h 1078087"/>
                <a:gd name="connsiteX24-9237" fmla="*/ 745856 w 1435865"/>
                <a:gd name="connsiteY24-9238" fmla="*/ 85534 h 1078087"/>
                <a:gd name="connsiteX25-9239" fmla="*/ 916259 w 1435865"/>
                <a:gd name="connsiteY25-9240" fmla="*/ 184312 h 1078087"/>
                <a:gd name="connsiteX26-9241" fmla="*/ 1315146 w 1435865"/>
                <a:gd name="connsiteY26-9242" fmla="*/ 198516 h 1078087"/>
                <a:gd name="connsiteX27-9243" fmla="*/ 1435474 w 1435865"/>
                <a:gd name="connsiteY27-9244" fmla="*/ 79982 h 1078087"/>
                <a:gd name="connsiteX28-9245" fmla="*/ 1280445 w 1435865"/>
                <a:gd name="connsiteY28-9246" fmla="*/ 523272 h 1078087"/>
                <a:gd name="connsiteX29-9247" fmla="*/ 1273671 w 1435865"/>
                <a:gd name="connsiteY29-9248" fmla="*/ 693489 h 1078087"/>
                <a:gd name="connsiteX30-9249" fmla="*/ 1364183 w 1435865"/>
                <a:gd name="connsiteY30-9250" fmla="*/ 756682 h 1078087"/>
                <a:gd name="connsiteX31-9251" fmla="*/ 1218641 w 1435865"/>
                <a:gd name="connsiteY31-9252" fmla="*/ 1001983 h 1078087"/>
                <a:gd name="connsiteX32-9253" fmla="*/ 1165317 w 1435865"/>
                <a:gd name="connsiteY32-9254" fmla="*/ 987415 h 1078087"/>
                <a:gd name="connsiteX33-9255" fmla="*/ 1107333 w 1435865"/>
                <a:gd name="connsiteY33-9256" fmla="*/ 981871 h 1078087"/>
                <a:gd name="connsiteX34-9257" fmla="*/ 1073970 w 1435865"/>
                <a:gd name="connsiteY34-9258" fmla="*/ 982189 h 1078087"/>
                <a:gd name="connsiteX35-9259" fmla="*/ 995871 w 1435865"/>
                <a:gd name="connsiteY35-9260" fmla="*/ 1024512 h 1078087"/>
                <a:gd name="connsiteX0-9261" fmla="*/ 995871 w 1435865"/>
                <a:gd name="connsiteY0-9262" fmla="*/ 1024512 h 1078087"/>
                <a:gd name="connsiteX1-9263" fmla="*/ 963828 w 1435865"/>
                <a:gd name="connsiteY1-9264" fmla="*/ 910922 h 1078087"/>
                <a:gd name="connsiteX2-9265" fmla="*/ 977904 w 1435865"/>
                <a:gd name="connsiteY2-9266" fmla="*/ 1035152 h 1078087"/>
                <a:gd name="connsiteX3-9267" fmla="*/ 916145 w 1435865"/>
                <a:gd name="connsiteY3-9268" fmla="*/ 1052290 h 1078087"/>
                <a:gd name="connsiteX4-9269" fmla="*/ 885632 w 1435865"/>
                <a:gd name="connsiteY4-9270" fmla="*/ 1017550 h 1078087"/>
                <a:gd name="connsiteX5-9271" fmla="*/ 858927 w 1435865"/>
                <a:gd name="connsiteY5-9272" fmla="*/ 991363 h 1078087"/>
                <a:gd name="connsiteX6-9273" fmla="*/ 808277 w 1435865"/>
                <a:gd name="connsiteY6-9274" fmla="*/ 995039 h 1078087"/>
                <a:gd name="connsiteX7-9275" fmla="*/ 790628 w 1435865"/>
                <a:gd name="connsiteY7-9276" fmla="*/ 882100 h 1078087"/>
                <a:gd name="connsiteX8-9277" fmla="*/ 667264 w 1435865"/>
                <a:gd name="connsiteY8-9278" fmla="*/ 886315 h 1078087"/>
                <a:gd name="connsiteX9-9279" fmla="*/ 708732 w 1435865"/>
                <a:gd name="connsiteY9-9280" fmla="*/ 835185 h 1078087"/>
                <a:gd name="connsiteX10-9281" fmla="*/ 811429 w 1435865"/>
                <a:gd name="connsiteY10-9282" fmla="*/ 722791 h 1078087"/>
                <a:gd name="connsiteX11-9283" fmla="*/ 738886 w 1435865"/>
                <a:gd name="connsiteY11-9284" fmla="*/ 775374 h 1078087"/>
                <a:gd name="connsiteX12-9285" fmla="*/ 629081 w 1435865"/>
                <a:gd name="connsiteY12-9286" fmla="*/ 897267 h 1078087"/>
                <a:gd name="connsiteX13-9287" fmla="*/ 356382 w 1435865"/>
                <a:gd name="connsiteY13-9288" fmla="*/ 1018964 h 1078087"/>
                <a:gd name="connsiteX14-9289" fmla="*/ 457105 w 1435865"/>
                <a:gd name="connsiteY14-9290" fmla="*/ 814648 h 1078087"/>
                <a:gd name="connsiteX15-9291" fmla="*/ 517173 w 1435865"/>
                <a:gd name="connsiteY15-9292" fmla="*/ 755389 h 1078087"/>
                <a:gd name="connsiteX16-9293" fmla="*/ 594347 w 1435865"/>
                <a:gd name="connsiteY16-9294" fmla="*/ 644264 h 1078087"/>
                <a:gd name="connsiteX17-9295" fmla="*/ 786171 w 1435865"/>
                <a:gd name="connsiteY17-9296" fmla="*/ 490228 h 1078087"/>
                <a:gd name="connsiteX18-9297" fmla="*/ 699541 w 1435865"/>
                <a:gd name="connsiteY18-9298" fmla="*/ 542635 h 1078087"/>
                <a:gd name="connsiteX19-9299" fmla="*/ 651565 w 1435865"/>
                <a:gd name="connsiteY19-9300" fmla="*/ 588140 h 1078087"/>
                <a:gd name="connsiteX20-9301" fmla="*/ 513882 w 1435865"/>
                <a:gd name="connsiteY20-9302" fmla="*/ 763359 h 1078087"/>
                <a:gd name="connsiteX21-9303" fmla="*/ 242011 w 1435865"/>
                <a:gd name="connsiteY21-9304" fmla="*/ 706270 h 1078087"/>
                <a:gd name="connsiteX22-9305" fmla="*/ 0 w 1435865"/>
                <a:gd name="connsiteY22-9306" fmla="*/ 897013 h 1078087"/>
                <a:gd name="connsiteX23-9307" fmla="*/ 543508 w 1435865"/>
                <a:gd name="connsiteY23-9308" fmla="*/ 0 h 1078087"/>
                <a:gd name="connsiteX24-9309" fmla="*/ 745856 w 1435865"/>
                <a:gd name="connsiteY24-9310" fmla="*/ 85534 h 1078087"/>
                <a:gd name="connsiteX25-9311" fmla="*/ 916259 w 1435865"/>
                <a:gd name="connsiteY25-9312" fmla="*/ 184312 h 1078087"/>
                <a:gd name="connsiteX26-9313" fmla="*/ 1315146 w 1435865"/>
                <a:gd name="connsiteY26-9314" fmla="*/ 198516 h 1078087"/>
                <a:gd name="connsiteX27-9315" fmla="*/ 1435474 w 1435865"/>
                <a:gd name="connsiteY27-9316" fmla="*/ 79982 h 1078087"/>
                <a:gd name="connsiteX28-9317" fmla="*/ 1280445 w 1435865"/>
                <a:gd name="connsiteY28-9318" fmla="*/ 523272 h 1078087"/>
                <a:gd name="connsiteX29-9319" fmla="*/ 1273671 w 1435865"/>
                <a:gd name="connsiteY29-9320" fmla="*/ 693489 h 1078087"/>
                <a:gd name="connsiteX30-9321" fmla="*/ 1364183 w 1435865"/>
                <a:gd name="connsiteY30-9322" fmla="*/ 756682 h 1078087"/>
                <a:gd name="connsiteX31-9323" fmla="*/ 1218641 w 1435865"/>
                <a:gd name="connsiteY31-9324" fmla="*/ 1001983 h 1078087"/>
                <a:gd name="connsiteX32-9325" fmla="*/ 1165317 w 1435865"/>
                <a:gd name="connsiteY32-9326" fmla="*/ 987415 h 1078087"/>
                <a:gd name="connsiteX33-9327" fmla="*/ 1107333 w 1435865"/>
                <a:gd name="connsiteY33-9328" fmla="*/ 981871 h 1078087"/>
                <a:gd name="connsiteX34-9329" fmla="*/ 1073970 w 1435865"/>
                <a:gd name="connsiteY34-9330" fmla="*/ 982189 h 1078087"/>
                <a:gd name="connsiteX35-9331" fmla="*/ 995871 w 1435865"/>
                <a:gd name="connsiteY35-9332" fmla="*/ 1024512 h 1078087"/>
                <a:gd name="connsiteX0-9333" fmla="*/ 995871 w 1435865"/>
                <a:gd name="connsiteY0-9334" fmla="*/ 1024512 h 1078087"/>
                <a:gd name="connsiteX1-9335" fmla="*/ 963828 w 1435865"/>
                <a:gd name="connsiteY1-9336" fmla="*/ 910922 h 1078087"/>
                <a:gd name="connsiteX2-9337" fmla="*/ 977904 w 1435865"/>
                <a:gd name="connsiteY2-9338" fmla="*/ 1035152 h 1078087"/>
                <a:gd name="connsiteX3-9339" fmla="*/ 916145 w 1435865"/>
                <a:gd name="connsiteY3-9340" fmla="*/ 1052290 h 1078087"/>
                <a:gd name="connsiteX4-9341" fmla="*/ 885632 w 1435865"/>
                <a:gd name="connsiteY4-9342" fmla="*/ 1017550 h 1078087"/>
                <a:gd name="connsiteX5-9343" fmla="*/ 858927 w 1435865"/>
                <a:gd name="connsiteY5-9344" fmla="*/ 991363 h 1078087"/>
                <a:gd name="connsiteX6-9345" fmla="*/ 808277 w 1435865"/>
                <a:gd name="connsiteY6-9346" fmla="*/ 995039 h 1078087"/>
                <a:gd name="connsiteX7-9347" fmla="*/ 790628 w 1435865"/>
                <a:gd name="connsiteY7-9348" fmla="*/ 882100 h 1078087"/>
                <a:gd name="connsiteX8-9349" fmla="*/ 667264 w 1435865"/>
                <a:gd name="connsiteY8-9350" fmla="*/ 886315 h 1078087"/>
                <a:gd name="connsiteX9-9351" fmla="*/ 708732 w 1435865"/>
                <a:gd name="connsiteY9-9352" fmla="*/ 835185 h 1078087"/>
                <a:gd name="connsiteX10-9353" fmla="*/ 811429 w 1435865"/>
                <a:gd name="connsiteY10-9354" fmla="*/ 722791 h 1078087"/>
                <a:gd name="connsiteX11-9355" fmla="*/ 738886 w 1435865"/>
                <a:gd name="connsiteY11-9356" fmla="*/ 775374 h 1078087"/>
                <a:gd name="connsiteX12-9357" fmla="*/ 629081 w 1435865"/>
                <a:gd name="connsiteY12-9358" fmla="*/ 897267 h 1078087"/>
                <a:gd name="connsiteX13-9359" fmla="*/ 356382 w 1435865"/>
                <a:gd name="connsiteY13-9360" fmla="*/ 1018964 h 1078087"/>
                <a:gd name="connsiteX14-9361" fmla="*/ 457105 w 1435865"/>
                <a:gd name="connsiteY14-9362" fmla="*/ 814648 h 1078087"/>
                <a:gd name="connsiteX15-9363" fmla="*/ 517173 w 1435865"/>
                <a:gd name="connsiteY15-9364" fmla="*/ 755389 h 1078087"/>
                <a:gd name="connsiteX16-9365" fmla="*/ 594347 w 1435865"/>
                <a:gd name="connsiteY16-9366" fmla="*/ 644264 h 1078087"/>
                <a:gd name="connsiteX17-9367" fmla="*/ 786171 w 1435865"/>
                <a:gd name="connsiteY17-9368" fmla="*/ 490228 h 1078087"/>
                <a:gd name="connsiteX18-9369" fmla="*/ 699541 w 1435865"/>
                <a:gd name="connsiteY18-9370" fmla="*/ 542635 h 1078087"/>
                <a:gd name="connsiteX19-9371" fmla="*/ 649729 w 1435865"/>
                <a:gd name="connsiteY19-9372" fmla="*/ 578539 h 1078087"/>
                <a:gd name="connsiteX20-9373" fmla="*/ 513882 w 1435865"/>
                <a:gd name="connsiteY20-9374" fmla="*/ 763359 h 1078087"/>
                <a:gd name="connsiteX21-9375" fmla="*/ 242011 w 1435865"/>
                <a:gd name="connsiteY21-9376" fmla="*/ 706270 h 1078087"/>
                <a:gd name="connsiteX22-9377" fmla="*/ 0 w 1435865"/>
                <a:gd name="connsiteY22-9378" fmla="*/ 897013 h 1078087"/>
                <a:gd name="connsiteX23-9379" fmla="*/ 543508 w 1435865"/>
                <a:gd name="connsiteY23-9380" fmla="*/ 0 h 1078087"/>
                <a:gd name="connsiteX24-9381" fmla="*/ 745856 w 1435865"/>
                <a:gd name="connsiteY24-9382" fmla="*/ 85534 h 1078087"/>
                <a:gd name="connsiteX25-9383" fmla="*/ 916259 w 1435865"/>
                <a:gd name="connsiteY25-9384" fmla="*/ 184312 h 1078087"/>
                <a:gd name="connsiteX26-9385" fmla="*/ 1315146 w 1435865"/>
                <a:gd name="connsiteY26-9386" fmla="*/ 198516 h 1078087"/>
                <a:gd name="connsiteX27-9387" fmla="*/ 1435474 w 1435865"/>
                <a:gd name="connsiteY27-9388" fmla="*/ 79982 h 1078087"/>
                <a:gd name="connsiteX28-9389" fmla="*/ 1280445 w 1435865"/>
                <a:gd name="connsiteY28-9390" fmla="*/ 523272 h 1078087"/>
                <a:gd name="connsiteX29-9391" fmla="*/ 1273671 w 1435865"/>
                <a:gd name="connsiteY29-9392" fmla="*/ 693489 h 1078087"/>
                <a:gd name="connsiteX30-9393" fmla="*/ 1364183 w 1435865"/>
                <a:gd name="connsiteY30-9394" fmla="*/ 756682 h 1078087"/>
                <a:gd name="connsiteX31-9395" fmla="*/ 1218641 w 1435865"/>
                <a:gd name="connsiteY31-9396" fmla="*/ 1001983 h 1078087"/>
                <a:gd name="connsiteX32-9397" fmla="*/ 1165317 w 1435865"/>
                <a:gd name="connsiteY32-9398" fmla="*/ 987415 h 1078087"/>
                <a:gd name="connsiteX33-9399" fmla="*/ 1107333 w 1435865"/>
                <a:gd name="connsiteY33-9400" fmla="*/ 981871 h 1078087"/>
                <a:gd name="connsiteX34-9401" fmla="*/ 1073970 w 1435865"/>
                <a:gd name="connsiteY34-9402" fmla="*/ 982189 h 1078087"/>
                <a:gd name="connsiteX35-9403" fmla="*/ 995871 w 1435865"/>
                <a:gd name="connsiteY35-9404" fmla="*/ 1024512 h 1078087"/>
                <a:gd name="connsiteX0-9405" fmla="*/ 995871 w 1435865"/>
                <a:gd name="connsiteY0-9406" fmla="*/ 1024512 h 1078087"/>
                <a:gd name="connsiteX1-9407" fmla="*/ 963828 w 1435865"/>
                <a:gd name="connsiteY1-9408" fmla="*/ 910922 h 1078087"/>
                <a:gd name="connsiteX2-9409" fmla="*/ 977904 w 1435865"/>
                <a:gd name="connsiteY2-9410" fmla="*/ 1035152 h 1078087"/>
                <a:gd name="connsiteX3-9411" fmla="*/ 916145 w 1435865"/>
                <a:gd name="connsiteY3-9412" fmla="*/ 1052290 h 1078087"/>
                <a:gd name="connsiteX4-9413" fmla="*/ 885632 w 1435865"/>
                <a:gd name="connsiteY4-9414" fmla="*/ 1017550 h 1078087"/>
                <a:gd name="connsiteX5-9415" fmla="*/ 858927 w 1435865"/>
                <a:gd name="connsiteY5-9416" fmla="*/ 991363 h 1078087"/>
                <a:gd name="connsiteX6-9417" fmla="*/ 808277 w 1435865"/>
                <a:gd name="connsiteY6-9418" fmla="*/ 995039 h 1078087"/>
                <a:gd name="connsiteX7-9419" fmla="*/ 790628 w 1435865"/>
                <a:gd name="connsiteY7-9420" fmla="*/ 882100 h 1078087"/>
                <a:gd name="connsiteX8-9421" fmla="*/ 667264 w 1435865"/>
                <a:gd name="connsiteY8-9422" fmla="*/ 886315 h 1078087"/>
                <a:gd name="connsiteX9-9423" fmla="*/ 708732 w 1435865"/>
                <a:gd name="connsiteY9-9424" fmla="*/ 835185 h 1078087"/>
                <a:gd name="connsiteX10-9425" fmla="*/ 811429 w 1435865"/>
                <a:gd name="connsiteY10-9426" fmla="*/ 722791 h 1078087"/>
                <a:gd name="connsiteX11-9427" fmla="*/ 738886 w 1435865"/>
                <a:gd name="connsiteY11-9428" fmla="*/ 775374 h 1078087"/>
                <a:gd name="connsiteX12-9429" fmla="*/ 629081 w 1435865"/>
                <a:gd name="connsiteY12-9430" fmla="*/ 897267 h 1078087"/>
                <a:gd name="connsiteX13-9431" fmla="*/ 356382 w 1435865"/>
                <a:gd name="connsiteY13-9432" fmla="*/ 1018964 h 1078087"/>
                <a:gd name="connsiteX14-9433" fmla="*/ 457105 w 1435865"/>
                <a:gd name="connsiteY14-9434" fmla="*/ 814648 h 1078087"/>
                <a:gd name="connsiteX15-9435" fmla="*/ 517173 w 1435865"/>
                <a:gd name="connsiteY15-9436" fmla="*/ 755389 h 1078087"/>
                <a:gd name="connsiteX16-9437" fmla="*/ 594347 w 1435865"/>
                <a:gd name="connsiteY16-9438" fmla="*/ 644264 h 1078087"/>
                <a:gd name="connsiteX17-9439" fmla="*/ 786171 w 1435865"/>
                <a:gd name="connsiteY17-9440" fmla="*/ 490228 h 1078087"/>
                <a:gd name="connsiteX18-9441" fmla="*/ 699541 w 1435865"/>
                <a:gd name="connsiteY18-9442" fmla="*/ 542635 h 1078087"/>
                <a:gd name="connsiteX19-9443" fmla="*/ 649729 w 1435865"/>
                <a:gd name="connsiteY19-9444" fmla="*/ 578539 h 1078087"/>
                <a:gd name="connsiteX20-9445" fmla="*/ 513882 w 1435865"/>
                <a:gd name="connsiteY20-9446" fmla="*/ 763359 h 1078087"/>
                <a:gd name="connsiteX21-9447" fmla="*/ 242011 w 1435865"/>
                <a:gd name="connsiteY21-9448" fmla="*/ 706270 h 1078087"/>
                <a:gd name="connsiteX22-9449" fmla="*/ 0 w 1435865"/>
                <a:gd name="connsiteY22-9450" fmla="*/ 897013 h 1078087"/>
                <a:gd name="connsiteX23-9451" fmla="*/ 543508 w 1435865"/>
                <a:gd name="connsiteY23-9452" fmla="*/ 0 h 1078087"/>
                <a:gd name="connsiteX24-9453" fmla="*/ 745856 w 1435865"/>
                <a:gd name="connsiteY24-9454" fmla="*/ 85534 h 1078087"/>
                <a:gd name="connsiteX25-9455" fmla="*/ 916259 w 1435865"/>
                <a:gd name="connsiteY25-9456" fmla="*/ 184312 h 1078087"/>
                <a:gd name="connsiteX26-9457" fmla="*/ 1315146 w 1435865"/>
                <a:gd name="connsiteY26-9458" fmla="*/ 198516 h 1078087"/>
                <a:gd name="connsiteX27-9459" fmla="*/ 1435474 w 1435865"/>
                <a:gd name="connsiteY27-9460" fmla="*/ 79982 h 1078087"/>
                <a:gd name="connsiteX28-9461" fmla="*/ 1280445 w 1435865"/>
                <a:gd name="connsiteY28-9462" fmla="*/ 523272 h 1078087"/>
                <a:gd name="connsiteX29-9463" fmla="*/ 1273671 w 1435865"/>
                <a:gd name="connsiteY29-9464" fmla="*/ 693489 h 1078087"/>
                <a:gd name="connsiteX30-9465" fmla="*/ 1364183 w 1435865"/>
                <a:gd name="connsiteY30-9466" fmla="*/ 756682 h 1078087"/>
                <a:gd name="connsiteX31-9467" fmla="*/ 1218641 w 1435865"/>
                <a:gd name="connsiteY31-9468" fmla="*/ 1001983 h 1078087"/>
                <a:gd name="connsiteX32-9469" fmla="*/ 1165317 w 1435865"/>
                <a:gd name="connsiteY32-9470" fmla="*/ 987415 h 1078087"/>
                <a:gd name="connsiteX33-9471" fmla="*/ 1107333 w 1435865"/>
                <a:gd name="connsiteY33-9472" fmla="*/ 981871 h 1078087"/>
                <a:gd name="connsiteX34-9473" fmla="*/ 1073970 w 1435865"/>
                <a:gd name="connsiteY34-9474" fmla="*/ 982189 h 1078087"/>
                <a:gd name="connsiteX35-9475" fmla="*/ 995871 w 1435865"/>
                <a:gd name="connsiteY35-9476" fmla="*/ 1024512 h 1078087"/>
                <a:gd name="connsiteX0-9477" fmla="*/ 995871 w 1435865"/>
                <a:gd name="connsiteY0-9478" fmla="*/ 1024512 h 1078087"/>
                <a:gd name="connsiteX1-9479" fmla="*/ 963828 w 1435865"/>
                <a:gd name="connsiteY1-9480" fmla="*/ 910922 h 1078087"/>
                <a:gd name="connsiteX2-9481" fmla="*/ 977904 w 1435865"/>
                <a:gd name="connsiteY2-9482" fmla="*/ 1035152 h 1078087"/>
                <a:gd name="connsiteX3-9483" fmla="*/ 916145 w 1435865"/>
                <a:gd name="connsiteY3-9484" fmla="*/ 1052290 h 1078087"/>
                <a:gd name="connsiteX4-9485" fmla="*/ 885632 w 1435865"/>
                <a:gd name="connsiteY4-9486" fmla="*/ 1017550 h 1078087"/>
                <a:gd name="connsiteX5-9487" fmla="*/ 858927 w 1435865"/>
                <a:gd name="connsiteY5-9488" fmla="*/ 991363 h 1078087"/>
                <a:gd name="connsiteX6-9489" fmla="*/ 808277 w 1435865"/>
                <a:gd name="connsiteY6-9490" fmla="*/ 995039 h 1078087"/>
                <a:gd name="connsiteX7-9491" fmla="*/ 790628 w 1435865"/>
                <a:gd name="connsiteY7-9492" fmla="*/ 882100 h 1078087"/>
                <a:gd name="connsiteX8-9493" fmla="*/ 667264 w 1435865"/>
                <a:gd name="connsiteY8-9494" fmla="*/ 886315 h 1078087"/>
                <a:gd name="connsiteX9-9495" fmla="*/ 708732 w 1435865"/>
                <a:gd name="connsiteY9-9496" fmla="*/ 835185 h 1078087"/>
                <a:gd name="connsiteX10-9497" fmla="*/ 811429 w 1435865"/>
                <a:gd name="connsiteY10-9498" fmla="*/ 722791 h 1078087"/>
                <a:gd name="connsiteX11-9499" fmla="*/ 738886 w 1435865"/>
                <a:gd name="connsiteY11-9500" fmla="*/ 775374 h 1078087"/>
                <a:gd name="connsiteX12-9501" fmla="*/ 629081 w 1435865"/>
                <a:gd name="connsiteY12-9502" fmla="*/ 897267 h 1078087"/>
                <a:gd name="connsiteX13-9503" fmla="*/ 356382 w 1435865"/>
                <a:gd name="connsiteY13-9504" fmla="*/ 1018964 h 1078087"/>
                <a:gd name="connsiteX14-9505" fmla="*/ 457105 w 1435865"/>
                <a:gd name="connsiteY14-9506" fmla="*/ 814648 h 1078087"/>
                <a:gd name="connsiteX15-9507" fmla="*/ 517173 w 1435865"/>
                <a:gd name="connsiteY15-9508" fmla="*/ 755389 h 1078087"/>
                <a:gd name="connsiteX16-9509" fmla="*/ 594347 w 1435865"/>
                <a:gd name="connsiteY16-9510" fmla="*/ 644264 h 1078087"/>
                <a:gd name="connsiteX17-9511" fmla="*/ 786171 w 1435865"/>
                <a:gd name="connsiteY17-9512" fmla="*/ 490228 h 1078087"/>
                <a:gd name="connsiteX18-9513" fmla="*/ 699541 w 1435865"/>
                <a:gd name="connsiteY18-9514" fmla="*/ 542635 h 1078087"/>
                <a:gd name="connsiteX19-9515" fmla="*/ 649729 w 1435865"/>
                <a:gd name="connsiteY19-9516" fmla="*/ 578539 h 1078087"/>
                <a:gd name="connsiteX20-9517" fmla="*/ 511238 w 1435865"/>
                <a:gd name="connsiteY20-9518" fmla="*/ 751959 h 1078087"/>
                <a:gd name="connsiteX21-9519" fmla="*/ 242011 w 1435865"/>
                <a:gd name="connsiteY21-9520" fmla="*/ 706270 h 1078087"/>
                <a:gd name="connsiteX22-9521" fmla="*/ 0 w 1435865"/>
                <a:gd name="connsiteY22-9522" fmla="*/ 897013 h 1078087"/>
                <a:gd name="connsiteX23-9523" fmla="*/ 543508 w 1435865"/>
                <a:gd name="connsiteY23-9524" fmla="*/ 0 h 1078087"/>
                <a:gd name="connsiteX24-9525" fmla="*/ 745856 w 1435865"/>
                <a:gd name="connsiteY24-9526" fmla="*/ 85534 h 1078087"/>
                <a:gd name="connsiteX25-9527" fmla="*/ 916259 w 1435865"/>
                <a:gd name="connsiteY25-9528" fmla="*/ 184312 h 1078087"/>
                <a:gd name="connsiteX26-9529" fmla="*/ 1315146 w 1435865"/>
                <a:gd name="connsiteY26-9530" fmla="*/ 198516 h 1078087"/>
                <a:gd name="connsiteX27-9531" fmla="*/ 1435474 w 1435865"/>
                <a:gd name="connsiteY27-9532" fmla="*/ 79982 h 1078087"/>
                <a:gd name="connsiteX28-9533" fmla="*/ 1280445 w 1435865"/>
                <a:gd name="connsiteY28-9534" fmla="*/ 523272 h 1078087"/>
                <a:gd name="connsiteX29-9535" fmla="*/ 1273671 w 1435865"/>
                <a:gd name="connsiteY29-9536" fmla="*/ 693489 h 1078087"/>
                <a:gd name="connsiteX30-9537" fmla="*/ 1364183 w 1435865"/>
                <a:gd name="connsiteY30-9538" fmla="*/ 756682 h 1078087"/>
                <a:gd name="connsiteX31-9539" fmla="*/ 1218641 w 1435865"/>
                <a:gd name="connsiteY31-9540" fmla="*/ 1001983 h 1078087"/>
                <a:gd name="connsiteX32-9541" fmla="*/ 1165317 w 1435865"/>
                <a:gd name="connsiteY32-9542" fmla="*/ 987415 h 1078087"/>
                <a:gd name="connsiteX33-9543" fmla="*/ 1107333 w 1435865"/>
                <a:gd name="connsiteY33-9544" fmla="*/ 981871 h 1078087"/>
                <a:gd name="connsiteX34-9545" fmla="*/ 1073970 w 1435865"/>
                <a:gd name="connsiteY34-9546" fmla="*/ 982189 h 1078087"/>
                <a:gd name="connsiteX35-9547" fmla="*/ 995871 w 1435865"/>
                <a:gd name="connsiteY35-9548" fmla="*/ 1024512 h 1078087"/>
                <a:gd name="connsiteX0-9549" fmla="*/ 995871 w 1435865"/>
                <a:gd name="connsiteY0-9550" fmla="*/ 1024512 h 1078087"/>
                <a:gd name="connsiteX1-9551" fmla="*/ 963828 w 1435865"/>
                <a:gd name="connsiteY1-9552" fmla="*/ 910922 h 1078087"/>
                <a:gd name="connsiteX2-9553" fmla="*/ 977904 w 1435865"/>
                <a:gd name="connsiteY2-9554" fmla="*/ 1035152 h 1078087"/>
                <a:gd name="connsiteX3-9555" fmla="*/ 916145 w 1435865"/>
                <a:gd name="connsiteY3-9556" fmla="*/ 1052290 h 1078087"/>
                <a:gd name="connsiteX4-9557" fmla="*/ 885632 w 1435865"/>
                <a:gd name="connsiteY4-9558" fmla="*/ 1017550 h 1078087"/>
                <a:gd name="connsiteX5-9559" fmla="*/ 858927 w 1435865"/>
                <a:gd name="connsiteY5-9560" fmla="*/ 991363 h 1078087"/>
                <a:gd name="connsiteX6-9561" fmla="*/ 808277 w 1435865"/>
                <a:gd name="connsiteY6-9562" fmla="*/ 995039 h 1078087"/>
                <a:gd name="connsiteX7-9563" fmla="*/ 790628 w 1435865"/>
                <a:gd name="connsiteY7-9564" fmla="*/ 882100 h 1078087"/>
                <a:gd name="connsiteX8-9565" fmla="*/ 667264 w 1435865"/>
                <a:gd name="connsiteY8-9566" fmla="*/ 886315 h 1078087"/>
                <a:gd name="connsiteX9-9567" fmla="*/ 708732 w 1435865"/>
                <a:gd name="connsiteY9-9568" fmla="*/ 835185 h 1078087"/>
                <a:gd name="connsiteX10-9569" fmla="*/ 811429 w 1435865"/>
                <a:gd name="connsiteY10-9570" fmla="*/ 722791 h 1078087"/>
                <a:gd name="connsiteX11-9571" fmla="*/ 738886 w 1435865"/>
                <a:gd name="connsiteY11-9572" fmla="*/ 775374 h 1078087"/>
                <a:gd name="connsiteX12-9573" fmla="*/ 629081 w 1435865"/>
                <a:gd name="connsiteY12-9574" fmla="*/ 897267 h 1078087"/>
                <a:gd name="connsiteX13-9575" fmla="*/ 356382 w 1435865"/>
                <a:gd name="connsiteY13-9576" fmla="*/ 1018964 h 1078087"/>
                <a:gd name="connsiteX14-9577" fmla="*/ 457105 w 1435865"/>
                <a:gd name="connsiteY14-9578" fmla="*/ 814648 h 1078087"/>
                <a:gd name="connsiteX15-9579" fmla="*/ 517173 w 1435865"/>
                <a:gd name="connsiteY15-9580" fmla="*/ 755389 h 1078087"/>
                <a:gd name="connsiteX16-9581" fmla="*/ 594347 w 1435865"/>
                <a:gd name="connsiteY16-9582" fmla="*/ 644264 h 1078087"/>
                <a:gd name="connsiteX17-9583" fmla="*/ 786171 w 1435865"/>
                <a:gd name="connsiteY17-9584" fmla="*/ 490228 h 1078087"/>
                <a:gd name="connsiteX18-9585" fmla="*/ 699541 w 1435865"/>
                <a:gd name="connsiteY18-9586" fmla="*/ 542635 h 1078087"/>
                <a:gd name="connsiteX19-9587" fmla="*/ 649729 w 1435865"/>
                <a:gd name="connsiteY19-9588" fmla="*/ 578539 h 1078087"/>
                <a:gd name="connsiteX20-9589" fmla="*/ 488410 w 1435865"/>
                <a:gd name="connsiteY20-9590" fmla="*/ 715782 h 1078087"/>
                <a:gd name="connsiteX21-9591" fmla="*/ 242011 w 1435865"/>
                <a:gd name="connsiteY21-9592" fmla="*/ 706270 h 1078087"/>
                <a:gd name="connsiteX22-9593" fmla="*/ 0 w 1435865"/>
                <a:gd name="connsiteY22-9594" fmla="*/ 897013 h 1078087"/>
                <a:gd name="connsiteX23-9595" fmla="*/ 543508 w 1435865"/>
                <a:gd name="connsiteY23-9596" fmla="*/ 0 h 1078087"/>
                <a:gd name="connsiteX24-9597" fmla="*/ 745856 w 1435865"/>
                <a:gd name="connsiteY24-9598" fmla="*/ 85534 h 1078087"/>
                <a:gd name="connsiteX25-9599" fmla="*/ 916259 w 1435865"/>
                <a:gd name="connsiteY25-9600" fmla="*/ 184312 h 1078087"/>
                <a:gd name="connsiteX26-9601" fmla="*/ 1315146 w 1435865"/>
                <a:gd name="connsiteY26-9602" fmla="*/ 198516 h 1078087"/>
                <a:gd name="connsiteX27-9603" fmla="*/ 1435474 w 1435865"/>
                <a:gd name="connsiteY27-9604" fmla="*/ 79982 h 1078087"/>
                <a:gd name="connsiteX28-9605" fmla="*/ 1280445 w 1435865"/>
                <a:gd name="connsiteY28-9606" fmla="*/ 523272 h 1078087"/>
                <a:gd name="connsiteX29-9607" fmla="*/ 1273671 w 1435865"/>
                <a:gd name="connsiteY29-9608" fmla="*/ 693489 h 1078087"/>
                <a:gd name="connsiteX30-9609" fmla="*/ 1364183 w 1435865"/>
                <a:gd name="connsiteY30-9610" fmla="*/ 756682 h 1078087"/>
                <a:gd name="connsiteX31-9611" fmla="*/ 1218641 w 1435865"/>
                <a:gd name="connsiteY31-9612" fmla="*/ 1001983 h 1078087"/>
                <a:gd name="connsiteX32-9613" fmla="*/ 1165317 w 1435865"/>
                <a:gd name="connsiteY32-9614" fmla="*/ 987415 h 1078087"/>
                <a:gd name="connsiteX33-9615" fmla="*/ 1107333 w 1435865"/>
                <a:gd name="connsiteY33-9616" fmla="*/ 981871 h 1078087"/>
                <a:gd name="connsiteX34-9617" fmla="*/ 1073970 w 1435865"/>
                <a:gd name="connsiteY34-9618" fmla="*/ 982189 h 1078087"/>
                <a:gd name="connsiteX35-9619" fmla="*/ 995871 w 1435865"/>
                <a:gd name="connsiteY35-9620" fmla="*/ 1024512 h 1078087"/>
                <a:gd name="connsiteX0-9621" fmla="*/ 995871 w 1435865"/>
                <a:gd name="connsiteY0-9622" fmla="*/ 1024512 h 1078087"/>
                <a:gd name="connsiteX1-9623" fmla="*/ 963828 w 1435865"/>
                <a:gd name="connsiteY1-9624" fmla="*/ 910922 h 1078087"/>
                <a:gd name="connsiteX2-9625" fmla="*/ 977904 w 1435865"/>
                <a:gd name="connsiteY2-9626" fmla="*/ 1035152 h 1078087"/>
                <a:gd name="connsiteX3-9627" fmla="*/ 916145 w 1435865"/>
                <a:gd name="connsiteY3-9628" fmla="*/ 1052290 h 1078087"/>
                <a:gd name="connsiteX4-9629" fmla="*/ 885632 w 1435865"/>
                <a:gd name="connsiteY4-9630" fmla="*/ 1017550 h 1078087"/>
                <a:gd name="connsiteX5-9631" fmla="*/ 858927 w 1435865"/>
                <a:gd name="connsiteY5-9632" fmla="*/ 991363 h 1078087"/>
                <a:gd name="connsiteX6-9633" fmla="*/ 808277 w 1435865"/>
                <a:gd name="connsiteY6-9634" fmla="*/ 995039 h 1078087"/>
                <a:gd name="connsiteX7-9635" fmla="*/ 790628 w 1435865"/>
                <a:gd name="connsiteY7-9636" fmla="*/ 882100 h 1078087"/>
                <a:gd name="connsiteX8-9637" fmla="*/ 667264 w 1435865"/>
                <a:gd name="connsiteY8-9638" fmla="*/ 886315 h 1078087"/>
                <a:gd name="connsiteX9-9639" fmla="*/ 708732 w 1435865"/>
                <a:gd name="connsiteY9-9640" fmla="*/ 835185 h 1078087"/>
                <a:gd name="connsiteX10-9641" fmla="*/ 811429 w 1435865"/>
                <a:gd name="connsiteY10-9642" fmla="*/ 722791 h 1078087"/>
                <a:gd name="connsiteX11-9643" fmla="*/ 738886 w 1435865"/>
                <a:gd name="connsiteY11-9644" fmla="*/ 775374 h 1078087"/>
                <a:gd name="connsiteX12-9645" fmla="*/ 629081 w 1435865"/>
                <a:gd name="connsiteY12-9646" fmla="*/ 897267 h 1078087"/>
                <a:gd name="connsiteX13-9647" fmla="*/ 356382 w 1435865"/>
                <a:gd name="connsiteY13-9648" fmla="*/ 1018964 h 1078087"/>
                <a:gd name="connsiteX14-9649" fmla="*/ 457105 w 1435865"/>
                <a:gd name="connsiteY14-9650" fmla="*/ 814648 h 1078087"/>
                <a:gd name="connsiteX15-9651" fmla="*/ 517173 w 1435865"/>
                <a:gd name="connsiteY15-9652" fmla="*/ 755389 h 1078087"/>
                <a:gd name="connsiteX16-9653" fmla="*/ 594347 w 1435865"/>
                <a:gd name="connsiteY16-9654" fmla="*/ 644264 h 1078087"/>
                <a:gd name="connsiteX17-9655" fmla="*/ 786171 w 1435865"/>
                <a:gd name="connsiteY17-9656" fmla="*/ 490228 h 1078087"/>
                <a:gd name="connsiteX18-9657" fmla="*/ 699541 w 1435865"/>
                <a:gd name="connsiteY18-9658" fmla="*/ 542635 h 1078087"/>
                <a:gd name="connsiteX19-9659" fmla="*/ 649729 w 1435865"/>
                <a:gd name="connsiteY19-9660" fmla="*/ 578539 h 1078087"/>
                <a:gd name="connsiteX20-9661" fmla="*/ 488410 w 1435865"/>
                <a:gd name="connsiteY20-9662" fmla="*/ 715782 h 1078087"/>
                <a:gd name="connsiteX21-9663" fmla="*/ 242011 w 1435865"/>
                <a:gd name="connsiteY21-9664" fmla="*/ 706270 h 1078087"/>
                <a:gd name="connsiteX22-9665" fmla="*/ 0 w 1435865"/>
                <a:gd name="connsiteY22-9666" fmla="*/ 897013 h 1078087"/>
                <a:gd name="connsiteX23-9667" fmla="*/ 543508 w 1435865"/>
                <a:gd name="connsiteY23-9668" fmla="*/ 0 h 1078087"/>
                <a:gd name="connsiteX24-9669" fmla="*/ 745856 w 1435865"/>
                <a:gd name="connsiteY24-9670" fmla="*/ 85534 h 1078087"/>
                <a:gd name="connsiteX25-9671" fmla="*/ 916259 w 1435865"/>
                <a:gd name="connsiteY25-9672" fmla="*/ 184312 h 1078087"/>
                <a:gd name="connsiteX26-9673" fmla="*/ 1315146 w 1435865"/>
                <a:gd name="connsiteY26-9674" fmla="*/ 198516 h 1078087"/>
                <a:gd name="connsiteX27-9675" fmla="*/ 1435474 w 1435865"/>
                <a:gd name="connsiteY27-9676" fmla="*/ 79982 h 1078087"/>
                <a:gd name="connsiteX28-9677" fmla="*/ 1280445 w 1435865"/>
                <a:gd name="connsiteY28-9678" fmla="*/ 523272 h 1078087"/>
                <a:gd name="connsiteX29-9679" fmla="*/ 1273671 w 1435865"/>
                <a:gd name="connsiteY29-9680" fmla="*/ 693489 h 1078087"/>
                <a:gd name="connsiteX30-9681" fmla="*/ 1364183 w 1435865"/>
                <a:gd name="connsiteY30-9682" fmla="*/ 756682 h 1078087"/>
                <a:gd name="connsiteX31-9683" fmla="*/ 1218641 w 1435865"/>
                <a:gd name="connsiteY31-9684" fmla="*/ 1001983 h 1078087"/>
                <a:gd name="connsiteX32-9685" fmla="*/ 1165317 w 1435865"/>
                <a:gd name="connsiteY32-9686" fmla="*/ 987415 h 1078087"/>
                <a:gd name="connsiteX33-9687" fmla="*/ 1107333 w 1435865"/>
                <a:gd name="connsiteY33-9688" fmla="*/ 981871 h 1078087"/>
                <a:gd name="connsiteX34-9689" fmla="*/ 1073970 w 1435865"/>
                <a:gd name="connsiteY34-9690" fmla="*/ 982189 h 1078087"/>
                <a:gd name="connsiteX35-9691" fmla="*/ 995871 w 1435865"/>
                <a:gd name="connsiteY35-9692" fmla="*/ 1024512 h 1078087"/>
                <a:gd name="connsiteX0-9693" fmla="*/ 995871 w 1435865"/>
                <a:gd name="connsiteY0-9694" fmla="*/ 1024512 h 1078087"/>
                <a:gd name="connsiteX1-9695" fmla="*/ 963828 w 1435865"/>
                <a:gd name="connsiteY1-9696" fmla="*/ 910922 h 1078087"/>
                <a:gd name="connsiteX2-9697" fmla="*/ 977904 w 1435865"/>
                <a:gd name="connsiteY2-9698" fmla="*/ 1035152 h 1078087"/>
                <a:gd name="connsiteX3-9699" fmla="*/ 916145 w 1435865"/>
                <a:gd name="connsiteY3-9700" fmla="*/ 1052290 h 1078087"/>
                <a:gd name="connsiteX4-9701" fmla="*/ 885632 w 1435865"/>
                <a:gd name="connsiteY4-9702" fmla="*/ 1017550 h 1078087"/>
                <a:gd name="connsiteX5-9703" fmla="*/ 858927 w 1435865"/>
                <a:gd name="connsiteY5-9704" fmla="*/ 991363 h 1078087"/>
                <a:gd name="connsiteX6-9705" fmla="*/ 808277 w 1435865"/>
                <a:gd name="connsiteY6-9706" fmla="*/ 995039 h 1078087"/>
                <a:gd name="connsiteX7-9707" fmla="*/ 790628 w 1435865"/>
                <a:gd name="connsiteY7-9708" fmla="*/ 882100 h 1078087"/>
                <a:gd name="connsiteX8-9709" fmla="*/ 667264 w 1435865"/>
                <a:gd name="connsiteY8-9710" fmla="*/ 886315 h 1078087"/>
                <a:gd name="connsiteX9-9711" fmla="*/ 708732 w 1435865"/>
                <a:gd name="connsiteY9-9712" fmla="*/ 835185 h 1078087"/>
                <a:gd name="connsiteX10-9713" fmla="*/ 811429 w 1435865"/>
                <a:gd name="connsiteY10-9714" fmla="*/ 722791 h 1078087"/>
                <a:gd name="connsiteX11-9715" fmla="*/ 738886 w 1435865"/>
                <a:gd name="connsiteY11-9716" fmla="*/ 775374 h 1078087"/>
                <a:gd name="connsiteX12-9717" fmla="*/ 629081 w 1435865"/>
                <a:gd name="connsiteY12-9718" fmla="*/ 897267 h 1078087"/>
                <a:gd name="connsiteX13-9719" fmla="*/ 356382 w 1435865"/>
                <a:gd name="connsiteY13-9720" fmla="*/ 1018964 h 1078087"/>
                <a:gd name="connsiteX14-9721" fmla="*/ 457105 w 1435865"/>
                <a:gd name="connsiteY14-9722" fmla="*/ 814648 h 1078087"/>
                <a:gd name="connsiteX15-9723" fmla="*/ 517173 w 1435865"/>
                <a:gd name="connsiteY15-9724" fmla="*/ 755389 h 1078087"/>
                <a:gd name="connsiteX16-9725" fmla="*/ 595085 w 1435865"/>
                <a:gd name="connsiteY16-9726" fmla="*/ 664272 h 1078087"/>
                <a:gd name="connsiteX17-9727" fmla="*/ 786171 w 1435865"/>
                <a:gd name="connsiteY17-9728" fmla="*/ 490228 h 1078087"/>
                <a:gd name="connsiteX18-9729" fmla="*/ 699541 w 1435865"/>
                <a:gd name="connsiteY18-9730" fmla="*/ 542635 h 1078087"/>
                <a:gd name="connsiteX19-9731" fmla="*/ 649729 w 1435865"/>
                <a:gd name="connsiteY19-9732" fmla="*/ 578539 h 1078087"/>
                <a:gd name="connsiteX20-9733" fmla="*/ 488410 w 1435865"/>
                <a:gd name="connsiteY20-9734" fmla="*/ 715782 h 1078087"/>
                <a:gd name="connsiteX21-9735" fmla="*/ 242011 w 1435865"/>
                <a:gd name="connsiteY21-9736" fmla="*/ 706270 h 1078087"/>
                <a:gd name="connsiteX22-9737" fmla="*/ 0 w 1435865"/>
                <a:gd name="connsiteY22-9738" fmla="*/ 897013 h 1078087"/>
                <a:gd name="connsiteX23-9739" fmla="*/ 543508 w 1435865"/>
                <a:gd name="connsiteY23-9740" fmla="*/ 0 h 1078087"/>
                <a:gd name="connsiteX24-9741" fmla="*/ 745856 w 1435865"/>
                <a:gd name="connsiteY24-9742" fmla="*/ 85534 h 1078087"/>
                <a:gd name="connsiteX25-9743" fmla="*/ 916259 w 1435865"/>
                <a:gd name="connsiteY25-9744" fmla="*/ 184312 h 1078087"/>
                <a:gd name="connsiteX26-9745" fmla="*/ 1315146 w 1435865"/>
                <a:gd name="connsiteY26-9746" fmla="*/ 198516 h 1078087"/>
                <a:gd name="connsiteX27-9747" fmla="*/ 1435474 w 1435865"/>
                <a:gd name="connsiteY27-9748" fmla="*/ 79982 h 1078087"/>
                <a:gd name="connsiteX28-9749" fmla="*/ 1280445 w 1435865"/>
                <a:gd name="connsiteY28-9750" fmla="*/ 523272 h 1078087"/>
                <a:gd name="connsiteX29-9751" fmla="*/ 1273671 w 1435865"/>
                <a:gd name="connsiteY29-9752" fmla="*/ 693489 h 1078087"/>
                <a:gd name="connsiteX30-9753" fmla="*/ 1364183 w 1435865"/>
                <a:gd name="connsiteY30-9754" fmla="*/ 756682 h 1078087"/>
                <a:gd name="connsiteX31-9755" fmla="*/ 1218641 w 1435865"/>
                <a:gd name="connsiteY31-9756" fmla="*/ 1001983 h 1078087"/>
                <a:gd name="connsiteX32-9757" fmla="*/ 1165317 w 1435865"/>
                <a:gd name="connsiteY32-9758" fmla="*/ 987415 h 1078087"/>
                <a:gd name="connsiteX33-9759" fmla="*/ 1107333 w 1435865"/>
                <a:gd name="connsiteY33-9760" fmla="*/ 981871 h 1078087"/>
                <a:gd name="connsiteX34-9761" fmla="*/ 1073970 w 1435865"/>
                <a:gd name="connsiteY34-9762" fmla="*/ 982189 h 1078087"/>
                <a:gd name="connsiteX35-9763" fmla="*/ 995871 w 1435865"/>
                <a:gd name="connsiteY35-9764" fmla="*/ 1024512 h 1078087"/>
                <a:gd name="connsiteX0-9765" fmla="*/ 995871 w 1435865"/>
                <a:gd name="connsiteY0-9766" fmla="*/ 1024512 h 1078087"/>
                <a:gd name="connsiteX1-9767" fmla="*/ 963828 w 1435865"/>
                <a:gd name="connsiteY1-9768" fmla="*/ 910922 h 1078087"/>
                <a:gd name="connsiteX2-9769" fmla="*/ 977904 w 1435865"/>
                <a:gd name="connsiteY2-9770" fmla="*/ 1035152 h 1078087"/>
                <a:gd name="connsiteX3-9771" fmla="*/ 916145 w 1435865"/>
                <a:gd name="connsiteY3-9772" fmla="*/ 1052290 h 1078087"/>
                <a:gd name="connsiteX4-9773" fmla="*/ 885632 w 1435865"/>
                <a:gd name="connsiteY4-9774" fmla="*/ 1017550 h 1078087"/>
                <a:gd name="connsiteX5-9775" fmla="*/ 858927 w 1435865"/>
                <a:gd name="connsiteY5-9776" fmla="*/ 991363 h 1078087"/>
                <a:gd name="connsiteX6-9777" fmla="*/ 808277 w 1435865"/>
                <a:gd name="connsiteY6-9778" fmla="*/ 995039 h 1078087"/>
                <a:gd name="connsiteX7-9779" fmla="*/ 790628 w 1435865"/>
                <a:gd name="connsiteY7-9780" fmla="*/ 882100 h 1078087"/>
                <a:gd name="connsiteX8-9781" fmla="*/ 667264 w 1435865"/>
                <a:gd name="connsiteY8-9782" fmla="*/ 886315 h 1078087"/>
                <a:gd name="connsiteX9-9783" fmla="*/ 708732 w 1435865"/>
                <a:gd name="connsiteY9-9784" fmla="*/ 835185 h 1078087"/>
                <a:gd name="connsiteX10-9785" fmla="*/ 811429 w 1435865"/>
                <a:gd name="connsiteY10-9786" fmla="*/ 722791 h 1078087"/>
                <a:gd name="connsiteX11-9787" fmla="*/ 738886 w 1435865"/>
                <a:gd name="connsiteY11-9788" fmla="*/ 775374 h 1078087"/>
                <a:gd name="connsiteX12-9789" fmla="*/ 629081 w 1435865"/>
                <a:gd name="connsiteY12-9790" fmla="*/ 897267 h 1078087"/>
                <a:gd name="connsiteX13-9791" fmla="*/ 356382 w 1435865"/>
                <a:gd name="connsiteY13-9792" fmla="*/ 1018964 h 1078087"/>
                <a:gd name="connsiteX14-9793" fmla="*/ 457105 w 1435865"/>
                <a:gd name="connsiteY14-9794" fmla="*/ 814648 h 1078087"/>
                <a:gd name="connsiteX15-9795" fmla="*/ 517173 w 1435865"/>
                <a:gd name="connsiteY15-9796" fmla="*/ 755389 h 1078087"/>
                <a:gd name="connsiteX16-9797" fmla="*/ 595085 w 1435865"/>
                <a:gd name="connsiteY16-9798" fmla="*/ 664272 h 1078087"/>
                <a:gd name="connsiteX17-9799" fmla="*/ 786171 w 1435865"/>
                <a:gd name="connsiteY17-9800" fmla="*/ 490228 h 1078087"/>
                <a:gd name="connsiteX18-9801" fmla="*/ 699541 w 1435865"/>
                <a:gd name="connsiteY18-9802" fmla="*/ 542635 h 1078087"/>
                <a:gd name="connsiteX19-9803" fmla="*/ 649729 w 1435865"/>
                <a:gd name="connsiteY19-9804" fmla="*/ 578539 h 1078087"/>
                <a:gd name="connsiteX20-9805" fmla="*/ 461221 w 1435865"/>
                <a:gd name="connsiteY20-9806" fmla="*/ 541350 h 1078087"/>
                <a:gd name="connsiteX21-9807" fmla="*/ 242011 w 1435865"/>
                <a:gd name="connsiteY21-9808" fmla="*/ 706270 h 1078087"/>
                <a:gd name="connsiteX22-9809" fmla="*/ 0 w 1435865"/>
                <a:gd name="connsiteY22-9810" fmla="*/ 897013 h 1078087"/>
                <a:gd name="connsiteX23-9811" fmla="*/ 543508 w 1435865"/>
                <a:gd name="connsiteY23-9812" fmla="*/ 0 h 1078087"/>
                <a:gd name="connsiteX24-9813" fmla="*/ 745856 w 1435865"/>
                <a:gd name="connsiteY24-9814" fmla="*/ 85534 h 1078087"/>
                <a:gd name="connsiteX25-9815" fmla="*/ 916259 w 1435865"/>
                <a:gd name="connsiteY25-9816" fmla="*/ 184312 h 1078087"/>
                <a:gd name="connsiteX26-9817" fmla="*/ 1315146 w 1435865"/>
                <a:gd name="connsiteY26-9818" fmla="*/ 198516 h 1078087"/>
                <a:gd name="connsiteX27-9819" fmla="*/ 1435474 w 1435865"/>
                <a:gd name="connsiteY27-9820" fmla="*/ 79982 h 1078087"/>
                <a:gd name="connsiteX28-9821" fmla="*/ 1280445 w 1435865"/>
                <a:gd name="connsiteY28-9822" fmla="*/ 523272 h 1078087"/>
                <a:gd name="connsiteX29-9823" fmla="*/ 1273671 w 1435865"/>
                <a:gd name="connsiteY29-9824" fmla="*/ 693489 h 1078087"/>
                <a:gd name="connsiteX30-9825" fmla="*/ 1364183 w 1435865"/>
                <a:gd name="connsiteY30-9826" fmla="*/ 756682 h 1078087"/>
                <a:gd name="connsiteX31-9827" fmla="*/ 1218641 w 1435865"/>
                <a:gd name="connsiteY31-9828" fmla="*/ 1001983 h 1078087"/>
                <a:gd name="connsiteX32-9829" fmla="*/ 1165317 w 1435865"/>
                <a:gd name="connsiteY32-9830" fmla="*/ 987415 h 1078087"/>
                <a:gd name="connsiteX33-9831" fmla="*/ 1107333 w 1435865"/>
                <a:gd name="connsiteY33-9832" fmla="*/ 981871 h 1078087"/>
                <a:gd name="connsiteX34-9833" fmla="*/ 1073970 w 1435865"/>
                <a:gd name="connsiteY34-9834" fmla="*/ 982189 h 1078087"/>
                <a:gd name="connsiteX35-9835" fmla="*/ 995871 w 1435865"/>
                <a:gd name="connsiteY35-9836" fmla="*/ 1024512 h 1078087"/>
                <a:gd name="connsiteX0-9837" fmla="*/ 995871 w 1435865"/>
                <a:gd name="connsiteY0-9838" fmla="*/ 1024512 h 1078087"/>
                <a:gd name="connsiteX1-9839" fmla="*/ 963828 w 1435865"/>
                <a:gd name="connsiteY1-9840" fmla="*/ 910922 h 1078087"/>
                <a:gd name="connsiteX2-9841" fmla="*/ 977904 w 1435865"/>
                <a:gd name="connsiteY2-9842" fmla="*/ 1035152 h 1078087"/>
                <a:gd name="connsiteX3-9843" fmla="*/ 916145 w 1435865"/>
                <a:gd name="connsiteY3-9844" fmla="*/ 1052290 h 1078087"/>
                <a:gd name="connsiteX4-9845" fmla="*/ 885632 w 1435865"/>
                <a:gd name="connsiteY4-9846" fmla="*/ 1017550 h 1078087"/>
                <a:gd name="connsiteX5-9847" fmla="*/ 858927 w 1435865"/>
                <a:gd name="connsiteY5-9848" fmla="*/ 991363 h 1078087"/>
                <a:gd name="connsiteX6-9849" fmla="*/ 808277 w 1435865"/>
                <a:gd name="connsiteY6-9850" fmla="*/ 995039 h 1078087"/>
                <a:gd name="connsiteX7-9851" fmla="*/ 790628 w 1435865"/>
                <a:gd name="connsiteY7-9852" fmla="*/ 882100 h 1078087"/>
                <a:gd name="connsiteX8-9853" fmla="*/ 667264 w 1435865"/>
                <a:gd name="connsiteY8-9854" fmla="*/ 886315 h 1078087"/>
                <a:gd name="connsiteX9-9855" fmla="*/ 708732 w 1435865"/>
                <a:gd name="connsiteY9-9856" fmla="*/ 835185 h 1078087"/>
                <a:gd name="connsiteX10-9857" fmla="*/ 811429 w 1435865"/>
                <a:gd name="connsiteY10-9858" fmla="*/ 722791 h 1078087"/>
                <a:gd name="connsiteX11-9859" fmla="*/ 738886 w 1435865"/>
                <a:gd name="connsiteY11-9860" fmla="*/ 775374 h 1078087"/>
                <a:gd name="connsiteX12-9861" fmla="*/ 629081 w 1435865"/>
                <a:gd name="connsiteY12-9862" fmla="*/ 897267 h 1078087"/>
                <a:gd name="connsiteX13-9863" fmla="*/ 356382 w 1435865"/>
                <a:gd name="connsiteY13-9864" fmla="*/ 1018964 h 1078087"/>
                <a:gd name="connsiteX14-9865" fmla="*/ 457105 w 1435865"/>
                <a:gd name="connsiteY14-9866" fmla="*/ 814648 h 1078087"/>
                <a:gd name="connsiteX15-9867" fmla="*/ 466179 w 1435865"/>
                <a:gd name="connsiteY15-9868" fmla="*/ 759280 h 1078087"/>
                <a:gd name="connsiteX16-9869" fmla="*/ 595085 w 1435865"/>
                <a:gd name="connsiteY16-9870" fmla="*/ 664272 h 1078087"/>
                <a:gd name="connsiteX17-9871" fmla="*/ 786171 w 1435865"/>
                <a:gd name="connsiteY17-9872" fmla="*/ 490228 h 1078087"/>
                <a:gd name="connsiteX18-9873" fmla="*/ 699541 w 1435865"/>
                <a:gd name="connsiteY18-9874" fmla="*/ 542635 h 1078087"/>
                <a:gd name="connsiteX19-9875" fmla="*/ 649729 w 1435865"/>
                <a:gd name="connsiteY19-9876" fmla="*/ 578539 h 1078087"/>
                <a:gd name="connsiteX20-9877" fmla="*/ 461221 w 1435865"/>
                <a:gd name="connsiteY20-9878" fmla="*/ 541350 h 1078087"/>
                <a:gd name="connsiteX21-9879" fmla="*/ 242011 w 1435865"/>
                <a:gd name="connsiteY21-9880" fmla="*/ 706270 h 1078087"/>
                <a:gd name="connsiteX22-9881" fmla="*/ 0 w 1435865"/>
                <a:gd name="connsiteY22-9882" fmla="*/ 897013 h 1078087"/>
                <a:gd name="connsiteX23-9883" fmla="*/ 543508 w 1435865"/>
                <a:gd name="connsiteY23-9884" fmla="*/ 0 h 1078087"/>
                <a:gd name="connsiteX24-9885" fmla="*/ 745856 w 1435865"/>
                <a:gd name="connsiteY24-9886" fmla="*/ 85534 h 1078087"/>
                <a:gd name="connsiteX25-9887" fmla="*/ 916259 w 1435865"/>
                <a:gd name="connsiteY25-9888" fmla="*/ 184312 h 1078087"/>
                <a:gd name="connsiteX26-9889" fmla="*/ 1315146 w 1435865"/>
                <a:gd name="connsiteY26-9890" fmla="*/ 198516 h 1078087"/>
                <a:gd name="connsiteX27-9891" fmla="*/ 1435474 w 1435865"/>
                <a:gd name="connsiteY27-9892" fmla="*/ 79982 h 1078087"/>
                <a:gd name="connsiteX28-9893" fmla="*/ 1280445 w 1435865"/>
                <a:gd name="connsiteY28-9894" fmla="*/ 523272 h 1078087"/>
                <a:gd name="connsiteX29-9895" fmla="*/ 1273671 w 1435865"/>
                <a:gd name="connsiteY29-9896" fmla="*/ 693489 h 1078087"/>
                <a:gd name="connsiteX30-9897" fmla="*/ 1364183 w 1435865"/>
                <a:gd name="connsiteY30-9898" fmla="*/ 756682 h 1078087"/>
                <a:gd name="connsiteX31-9899" fmla="*/ 1218641 w 1435865"/>
                <a:gd name="connsiteY31-9900" fmla="*/ 1001983 h 1078087"/>
                <a:gd name="connsiteX32-9901" fmla="*/ 1165317 w 1435865"/>
                <a:gd name="connsiteY32-9902" fmla="*/ 987415 h 1078087"/>
                <a:gd name="connsiteX33-9903" fmla="*/ 1107333 w 1435865"/>
                <a:gd name="connsiteY33-9904" fmla="*/ 981871 h 1078087"/>
                <a:gd name="connsiteX34-9905" fmla="*/ 1073970 w 1435865"/>
                <a:gd name="connsiteY34-9906" fmla="*/ 982189 h 1078087"/>
                <a:gd name="connsiteX35-9907" fmla="*/ 995871 w 1435865"/>
                <a:gd name="connsiteY35-9908" fmla="*/ 1024512 h 1078087"/>
                <a:gd name="connsiteX0-9909" fmla="*/ 995871 w 1435865"/>
                <a:gd name="connsiteY0-9910" fmla="*/ 1024512 h 1078087"/>
                <a:gd name="connsiteX1-9911" fmla="*/ 963828 w 1435865"/>
                <a:gd name="connsiteY1-9912" fmla="*/ 910922 h 1078087"/>
                <a:gd name="connsiteX2-9913" fmla="*/ 977904 w 1435865"/>
                <a:gd name="connsiteY2-9914" fmla="*/ 1035152 h 1078087"/>
                <a:gd name="connsiteX3-9915" fmla="*/ 916145 w 1435865"/>
                <a:gd name="connsiteY3-9916" fmla="*/ 1052290 h 1078087"/>
                <a:gd name="connsiteX4-9917" fmla="*/ 885632 w 1435865"/>
                <a:gd name="connsiteY4-9918" fmla="*/ 1017550 h 1078087"/>
                <a:gd name="connsiteX5-9919" fmla="*/ 858927 w 1435865"/>
                <a:gd name="connsiteY5-9920" fmla="*/ 991363 h 1078087"/>
                <a:gd name="connsiteX6-9921" fmla="*/ 808277 w 1435865"/>
                <a:gd name="connsiteY6-9922" fmla="*/ 995039 h 1078087"/>
                <a:gd name="connsiteX7-9923" fmla="*/ 790628 w 1435865"/>
                <a:gd name="connsiteY7-9924" fmla="*/ 882100 h 1078087"/>
                <a:gd name="connsiteX8-9925" fmla="*/ 667264 w 1435865"/>
                <a:gd name="connsiteY8-9926" fmla="*/ 886315 h 1078087"/>
                <a:gd name="connsiteX9-9927" fmla="*/ 708732 w 1435865"/>
                <a:gd name="connsiteY9-9928" fmla="*/ 835185 h 1078087"/>
                <a:gd name="connsiteX10-9929" fmla="*/ 811429 w 1435865"/>
                <a:gd name="connsiteY10-9930" fmla="*/ 722791 h 1078087"/>
                <a:gd name="connsiteX11-9931" fmla="*/ 738886 w 1435865"/>
                <a:gd name="connsiteY11-9932" fmla="*/ 775374 h 1078087"/>
                <a:gd name="connsiteX12-9933" fmla="*/ 629081 w 1435865"/>
                <a:gd name="connsiteY12-9934" fmla="*/ 897267 h 1078087"/>
                <a:gd name="connsiteX13-9935" fmla="*/ 356382 w 1435865"/>
                <a:gd name="connsiteY13-9936" fmla="*/ 1018964 h 1078087"/>
                <a:gd name="connsiteX14-9937" fmla="*/ 457105 w 1435865"/>
                <a:gd name="connsiteY14-9938" fmla="*/ 814648 h 1078087"/>
                <a:gd name="connsiteX15-9939" fmla="*/ 326688 w 1435865"/>
                <a:gd name="connsiteY15-9940" fmla="*/ 1036047 h 1078087"/>
                <a:gd name="connsiteX16-9941" fmla="*/ 595085 w 1435865"/>
                <a:gd name="connsiteY16-9942" fmla="*/ 664272 h 1078087"/>
                <a:gd name="connsiteX17-9943" fmla="*/ 786171 w 1435865"/>
                <a:gd name="connsiteY17-9944" fmla="*/ 490228 h 1078087"/>
                <a:gd name="connsiteX18-9945" fmla="*/ 699541 w 1435865"/>
                <a:gd name="connsiteY18-9946" fmla="*/ 542635 h 1078087"/>
                <a:gd name="connsiteX19-9947" fmla="*/ 649729 w 1435865"/>
                <a:gd name="connsiteY19-9948" fmla="*/ 578539 h 1078087"/>
                <a:gd name="connsiteX20-9949" fmla="*/ 461221 w 1435865"/>
                <a:gd name="connsiteY20-9950" fmla="*/ 541350 h 1078087"/>
                <a:gd name="connsiteX21-9951" fmla="*/ 242011 w 1435865"/>
                <a:gd name="connsiteY21-9952" fmla="*/ 706270 h 1078087"/>
                <a:gd name="connsiteX22-9953" fmla="*/ 0 w 1435865"/>
                <a:gd name="connsiteY22-9954" fmla="*/ 897013 h 1078087"/>
                <a:gd name="connsiteX23-9955" fmla="*/ 543508 w 1435865"/>
                <a:gd name="connsiteY23-9956" fmla="*/ 0 h 1078087"/>
                <a:gd name="connsiteX24-9957" fmla="*/ 745856 w 1435865"/>
                <a:gd name="connsiteY24-9958" fmla="*/ 85534 h 1078087"/>
                <a:gd name="connsiteX25-9959" fmla="*/ 916259 w 1435865"/>
                <a:gd name="connsiteY25-9960" fmla="*/ 184312 h 1078087"/>
                <a:gd name="connsiteX26-9961" fmla="*/ 1315146 w 1435865"/>
                <a:gd name="connsiteY26-9962" fmla="*/ 198516 h 1078087"/>
                <a:gd name="connsiteX27-9963" fmla="*/ 1435474 w 1435865"/>
                <a:gd name="connsiteY27-9964" fmla="*/ 79982 h 1078087"/>
                <a:gd name="connsiteX28-9965" fmla="*/ 1280445 w 1435865"/>
                <a:gd name="connsiteY28-9966" fmla="*/ 523272 h 1078087"/>
                <a:gd name="connsiteX29-9967" fmla="*/ 1273671 w 1435865"/>
                <a:gd name="connsiteY29-9968" fmla="*/ 693489 h 1078087"/>
                <a:gd name="connsiteX30-9969" fmla="*/ 1364183 w 1435865"/>
                <a:gd name="connsiteY30-9970" fmla="*/ 756682 h 1078087"/>
                <a:gd name="connsiteX31-9971" fmla="*/ 1218641 w 1435865"/>
                <a:gd name="connsiteY31-9972" fmla="*/ 1001983 h 1078087"/>
                <a:gd name="connsiteX32-9973" fmla="*/ 1165317 w 1435865"/>
                <a:gd name="connsiteY32-9974" fmla="*/ 987415 h 1078087"/>
                <a:gd name="connsiteX33-9975" fmla="*/ 1107333 w 1435865"/>
                <a:gd name="connsiteY33-9976" fmla="*/ 981871 h 1078087"/>
                <a:gd name="connsiteX34-9977" fmla="*/ 1073970 w 1435865"/>
                <a:gd name="connsiteY34-9978" fmla="*/ 982189 h 1078087"/>
                <a:gd name="connsiteX35-9979" fmla="*/ 995871 w 1435865"/>
                <a:gd name="connsiteY35-9980" fmla="*/ 1024512 h 1078087"/>
                <a:gd name="connsiteX0-9981" fmla="*/ 995871 w 1435865"/>
                <a:gd name="connsiteY0-9982" fmla="*/ 1024512 h 1078087"/>
                <a:gd name="connsiteX1-9983" fmla="*/ 963828 w 1435865"/>
                <a:gd name="connsiteY1-9984" fmla="*/ 910922 h 1078087"/>
                <a:gd name="connsiteX2-9985" fmla="*/ 977904 w 1435865"/>
                <a:gd name="connsiteY2-9986" fmla="*/ 1035152 h 1078087"/>
                <a:gd name="connsiteX3-9987" fmla="*/ 916145 w 1435865"/>
                <a:gd name="connsiteY3-9988" fmla="*/ 1052290 h 1078087"/>
                <a:gd name="connsiteX4-9989" fmla="*/ 885632 w 1435865"/>
                <a:gd name="connsiteY4-9990" fmla="*/ 1017550 h 1078087"/>
                <a:gd name="connsiteX5-9991" fmla="*/ 858927 w 1435865"/>
                <a:gd name="connsiteY5-9992" fmla="*/ 991363 h 1078087"/>
                <a:gd name="connsiteX6-9993" fmla="*/ 808277 w 1435865"/>
                <a:gd name="connsiteY6-9994" fmla="*/ 995039 h 1078087"/>
                <a:gd name="connsiteX7-9995" fmla="*/ 790628 w 1435865"/>
                <a:gd name="connsiteY7-9996" fmla="*/ 882100 h 1078087"/>
                <a:gd name="connsiteX8-9997" fmla="*/ 667264 w 1435865"/>
                <a:gd name="connsiteY8-9998" fmla="*/ 886315 h 1078087"/>
                <a:gd name="connsiteX9-9999" fmla="*/ 708732 w 1435865"/>
                <a:gd name="connsiteY9-10000" fmla="*/ 835185 h 1078087"/>
                <a:gd name="connsiteX10-10001" fmla="*/ 811429 w 1435865"/>
                <a:gd name="connsiteY10-10002" fmla="*/ 722791 h 1078087"/>
                <a:gd name="connsiteX11-10003" fmla="*/ 738886 w 1435865"/>
                <a:gd name="connsiteY11-10004" fmla="*/ 775374 h 1078087"/>
                <a:gd name="connsiteX12-10005" fmla="*/ 629081 w 1435865"/>
                <a:gd name="connsiteY12-10006" fmla="*/ 897267 h 1078087"/>
                <a:gd name="connsiteX13-10007" fmla="*/ 356382 w 1435865"/>
                <a:gd name="connsiteY13-10008" fmla="*/ 1018964 h 1078087"/>
                <a:gd name="connsiteX14-10009" fmla="*/ 457105 w 1435865"/>
                <a:gd name="connsiteY14-10010" fmla="*/ 814648 h 1078087"/>
                <a:gd name="connsiteX15-10011" fmla="*/ 382839 w 1435865"/>
                <a:gd name="connsiteY15-10012" fmla="*/ 810447 h 1078087"/>
                <a:gd name="connsiteX16-10013" fmla="*/ 595085 w 1435865"/>
                <a:gd name="connsiteY16-10014" fmla="*/ 664272 h 1078087"/>
                <a:gd name="connsiteX17-10015" fmla="*/ 786171 w 1435865"/>
                <a:gd name="connsiteY17-10016" fmla="*/ 490228 h 1078087"/>
                <a:gd name="connsiteX18-10017" fmla="*/ 699541 w 1435865"/>
                <a:gd name="connsiteY18-10018" fmla="*/ 542635 h 1078087"/>
                <a:gd name="connsiteX19-10019" fmla="*/ 649729 w 1435865"/>
                <a:gd name="connsiteY19-10020" fmla="*/ 578539 h 1078087"/>
                <a:gd name="connsiteX20-10021" fmla="*/ 461221 w 1435865"/>
                <a:gd name="connsiteY20-10022" fmla="*/ 541350 h 1078087"/>
                <a:gd name="connsiteX21-10023" fmla="*/ 242011 w 1435865"/>
                <a:gd name="connsiteY21-10024" fmla="*/ 706270 h 1078087"/>
                <a:gd name="connsiteX22-10025" fmla="*/ 0 w 1435865"/>
                <a:gd name="connsiteY22-10026" fmla="*/ 897013 h 1078087"/>
                <a:gd name="connsiteX23-10027" fmla="*/ 543508 w 1435865"/>
                <a:gd name="connsiteY23-10028" fmla="*/ 0 h 1078087"/>
                <a:gd name="connsiteX24-10029" fmla="*/ 745856 w 1435865"/>
                <a:gd name="connsiteY24-10030" fmla="*/ 85534 h 1078087"/>
                <a:gd name="connsiteX25-10031" fmla="*/ 916259 w 1435865"/>
                <a:gd name="connsiteY25-10032" fmla="*/ 184312 h 1078087"/>
                <a:gd name="connsiteX26-10033" fmla="*/ 1315146 w 1435865"/>
                <a:gd name="connsiteY26-10034" fmla="*/ 198516 h 1078087"/>
                <a:gd name="connsiteX27-10035" fmla="*/ 1435474 w 1435865"/>
                <a:gd name="connsiteY27-10036" fmla="*/ 79982 h 1078087"/>
                <a:gd name="connsiteX28-10037" fmla="*/ 1280445 w 1435865"/>
                <a:gd name="connsiteY28-10038" fmla="*/ 523272 h 1078087"/>
                <a:gd name="connsiteX29-10039" fmla="*/ 1273671 w 1435865"/>
                <a:gd name="connsiteY29-10040" fmla="*/ 693489 h 1078087"/>
                <a:gd name="connsiteX30-10041" fmla="*/ 1364183 w 1435865"/>
                <a:gd name="connsiteY30-10042" fmla="*/ 756682 h 1078087"/>
                <a:gd name="connsiteX31-10043" fmla="*/ 1218641 w 1435865"/>
                <a:gd name="connsiteY31-10044" fmla="*/ 1001983 h 1078087"/>
                <a:gd name="connsiteX32-10045" fmla="*/ 1165317 w 1435865"/>
                <a:gd name="connsiteY32-10046" fmla="*/ 987415 h 1078087"/>
                <a:gd name="connsiteX33-10047" fmla="*/ 1107333 w 1435865"/>
                <a:gd name="connsiteY33-10048" fmla="*/ 981871 h 1078087"/>
                <a:gd name="connsiteX34-10049" fmla="*/ 1073970 w 1435865"/>
                <a:gd name="connsiteY34-10050" fmla="*/ 982189 h 1078087"/>
                <a:gd name="connsiteX35-10051" fmla="*/ 995871 w 1435865"/>
                <a:gd name="connsiteY35-10052" fmla="*/ 1024512 h 1078087"/>
                <a:gd name="connsiteX0-10053" fmla="*/ 995871 w 1435865"/>
                <a:gd name="connsiteY0-10054" fmla="*/ 1024512 h 1078087"/>
                <a:gd name="connsiteX1-10055" fmla="*/ 963828 w 1435865"/>
                <a:gd name="connsiteY1-10056" fmla="*/ 910922 h 1078087"/>
                <a:gd name="connsiteX2-10057" fmla="*/ 977904 w 1435865"/>
                <a:gd name="connsiteY2-10058" fmla="*/ 1035152 h 1078087"/>
                <a:gd name="connsiteX3-10059" fmla="*/ 916145 w 1435865"/>
                <a:gd name="connsiteY3-10060" fmla="*/ 1052290 h 1078087"/>
                <a:gd name="connsiteX4-10061" fmla="*/ 885632 w 1435865"/>
                <a:gd name="connsiteY4-10062" fmla="*/ 1017550 h 1078087"/>
                <a:gd name="connsiteX5-10063" fmla="*/ 858927 w 1435865"/>
                <a:gd name="connsiteY5-10064" fmla="*/ 991363 h 1078087"/>
                <a:gd name="connsiteX6-10065" fmla="*/ 808277 w 1435865"/>
                <a:gd name="connsiteY6-10066" fmla="*/ 995039 h 1078087"/>
                <a:gd name="connsiteX7-10067" fmla="*/ 790628 w 1435865"/>
                <a:gd name="connsiteY7-10068" fmla="*/ 882100 h 1078087"/>
                <a:gd name="connsiteX8-10069" fmla="*/ 667264 w 1435865"/>
                <a:gd name="connsiteY8-10070" fmla="*/ 886315 h 1078087"/>
                <a:gd name="connsiteX9-10071" fmla="*/ 708732 w 1435865"/>
                <a:gd name="connsiteY9-10072" fmla="*/ 835185 h 1078087"/>
                <a:gd name="connsiteX10-10073" fmla="*/ 811429 w 1435865"/>
                <a:gd name="connsiteY10-10074" fmla="*/ 722791 h 1078087"/>
                <a:gd name="connsiteX11-10075" fmla="*/ 738886 w 1435865"/>
                <a:gd name="connsiteY11-10076" fmla="*/ 775374 h 1078087"/>
                <a:gd name="connsiteX12-10077" fmla="*/ 629081 w 1435865"/>
                <a:gd name="connsiteY12-10078" fmla="*/ 897267 h 1078087"/>
                <a:gd name="connsiteX13-10079" fmla="*/ 356382 w 1435865"/>
                <a:gd name="connsiteY13-10080" fmla="*/ 1018964 h 1078087"/>
                <a:gd name="connsiteX14-10081" fmla="*/ 457105 w 1435865"/>
                <a:gd name="connsiteY14-10082" fmla="*/ 814648 h 1078087"/>
                <a:gd name="connsiteX15-10083" fmla="*/ 328815 w 1435865"/>
                <a:gd name="connsiteY15-10084" fmla="*/ 1033442 h 1078087"/>
                <a:gd name="connsiteX16-10085" fmla="*/ 595085 w 1435865"/>
                <a:gd name="connsiteY16-10086" fmla="*/ 664272 h 1078087"/>
                <a:gd name="connsiteX17-10087" fmla="*/ 786171 w 1435865"/>
                <a:gd name="connsiteY17-10088" fmla="*/ 490228 h 1078087"/>
                <a:gd name="connsiteX18-10089" fmla="*/ 699541 w 1435865"/>
                <a:gd name="connsiteY18-10090" fmla="*/ 542635 h 1078087"/>
                <a:gd name="connsiteX19-10091" fmla="*/ 649729 w 1435865"/>
                <a:gd name="connsiteY19-10092" fmla="*/ 578539 h 1078087"/>
                <a:gd name="connsiteX20-10093" fmla="*/ 461221 w 1435865"/>
                <a:gd name="connsiteY20-10094" fmla="*/ 541350 h 1078087"/>
                <a:gd name="connsiteX21-10095" fmla="*/ 242011 w 1435865"/>
                <a:gd name="connsiteY21-10096" fmla="*/ 706270 h 1078087"/>
                <a:gd name="connsiteX22-10097" fmla="*/ 0 w 1435865"/>
                <a:gd name="connsiteY22-10098" fmla="*/ 897013 h 1078087"/>
                <a:gd name="connsiteX23-10099" fmla="*/ 543508 w 1435865"/>
                <a:gd name="connsiteY23-10100" fmla="*/ 0 h 1078087"/>
                <a:gd name="connsiteX24-10101" fmla="*/ 745856 w 1435865"/>
                <a:gd name="connsiteY24-10102" fmla="*/ 85534 h 1078087"/>
                <a:gd name="connsiteX25-10103" fmla="*/ 916259 w 1435865"/>
                <a:gd name="connsiteY25-10104" fmla="*/ 184312 h 1078087"/>
                <a:gd name="connsiteX26-10105" fmla="*/ 1315146 w 1435865"/>
                <a:gd name="connsiteY26-10106" fmla="*/ 198516 h 1078087"/>
                <a:gd name="connsiteX27-10107" fmla="*/ 1435474 w 1435865"/>
                <a:gd name="connsiteY27-10108" fmla="*/ 79982 h 1078087"/>
                <a:gd name="connsiteX28-10109" fmla="*/ 1280445 w 1435865"/>
                <a:gd name="connsiteY28-10110" fmla="*/ 523272 h 1078087"/>
                <a:gd name="connsiteX29-10111" fmla="*/ 1273671 w 1435865"/>
                <a:gd name="connsiteY29-10112" fmla="*/ 693489 h 1078087"/>
                <a:gd name="connsiteX30-10113" fmla="*/ 1364183 w 1435865"/>
                <a:gd name="connsiteY30-10114" fmla="*/ 756682 h 1078087"/>
                <a:gd name="connsiteX31-10115" fmla="*/ 1218641 w 1435865"/>
                <a:gd name="connsiteY31-10116" fmla="*/ 1001983 h 1078087"/>
                <a:gd name="connsiteX32-10117" fmla="*/ 1165317 w 1435865"/>
                <a:gd name="connsiteY32-10118" fmla="*/ 987415 h 1078087"/>
                <a:gd name="connsiteX33-10119" fmla="*/ 1107333 w 1435865"/>
                <a:gd name="connsiteY33-10120" fmla="*/ 981871 h 1078087"/>
                <a:gd name="connsiteX34-10121" fmla="*/ 1073970 w 1435865"/>
                <a:gd name="connsiteY34-10122" fmla="*/ 982189 h 1078087"/>
                <a:gd name="connsiteX35-10123" fmla="*/ 995871 w 1435865"/>
                <a:gd name="connsiteY35-10124" fmla="*/ 1024512 h 1078087"/>
                <a:gd name="connsiteX0-10125" fmla="*/ 995871 w 1435865"/>
                <a:gd name="connsiteY0-10126" fmla="*/ 1024512 h 1078087"/>
                <a:gd name="connsiteX1-10127" fmla="*/ 963828 w 1435865"/>
                <a:gd name="connsiteY1-10128" fmla="*/ 910922 h 1078087"/>
                <a:gd name="connsiteX2-10129" fmla="*/ 977904 w 1435865"/>
                <a:gd name="connsiteY2-10130" fmla="*/ 1035152 h 1078087"/>
                <a:gd name="connsiteX3-10131" fmla="*/ 916145 w 1435865"/>
                <a:gd name="connsiteY3-10132" fmla="*/ 1052290 h 1078087"/>
                <a:gd name="connsiteX4-10133" fmla="*/ 885632 w 1435865"/>
                <a:gd name="connsiteY4-10134" fmla="*/ 1017550 h 1078087"/>
                <a:gd name="connsiteX5-10135" fmla="*/ 858927 w 1435865"/>
                <a:gd name="connsiteY5-10136" fmla="*/ 991363 h 1078087"/>
                <a:gd name="connsiteX6-10137" fmla="*/ 808277 w 1435865"/>
                <a:gd name="connsiteY6-10138" fmla="*/ 995039 h 1078087"/>
                <a:gd name="connsiteX7-10139" fmla="*/ 790628 w 1435865"/>
                <a:gd name="connsiteY7-10140" fmla="*/ 882100 h 1078087"/>
                <a:gd name="connsiteX8-10141" fmla="*/ 667264 w 1435865"/>
                <a:gd name="connsiteY8-10142" fmla="*/ 886315 h 1078087"/>
                <a:gd name="connsiteX9-10143" fmla="*/ 708732 w 1435865"/>
                <a:gd name="connsiteY9-10144" fmla="*/ 835185 h 1078087"/>
                <a:gd name="connsiteX10-10145" fmla="*/ 811429 w 1435865"/>
                <a:gd name="connsiteY10-10146" fmla="*/ 722791 h 1078087"/>
                <a:gd name="connsiteX11-10147" fmla="*/ 738886 w 1435865"/>
                <a:gd name="connsiteY11-10148" fmla="*/ 775374 h 1078087"/>
                <a:gd name="connsiteX12-10149" fmla="*/ 629081 w 1435865"/>
                <a:gd name="connsiteY12-10150" fmla="*/ 897267 h 1078087"/>
                <a:gd name="connsiteX13-10151" fmla="*/ 356382 w 1435865"/>
                <a:gd name="connsiteY13-10152" fmla="*/ 1018964 h 1078087"/>
                <a:gd name="connsiteX14-10153" fmla="*/ 457105 w 1435865"/>
                <a:gd name="connsiteY14-10154" fmla="*/ 814648 h 1078087"/>
                <a:gd name="connsiteX15-10155" fmla="*/ 328815 w 1435865"/>
                <a:gd name="connsiteY15-10156" fmla="*/ 1033442 h 1078087"/>
                <a:gd name="connsiteX16-10157" fmla="*/ 595085 w 1435865"/>
                <a:gd name="connsiteY16-10158" fmla="*/ 664272 h 1078087"/>
                <a:gd name="connsiteX17-10159" fmla="*/ 786171 w 1435865"/>
                <a:gd name="connsiteY17-10160" fmla="*/ 490228 h 1078087"/>
                <a:gd name="connsiteX18-10161" fmla="*/ 699541 w 1435865"/>
                <a:gd name="connsiteY18-10162" fmla="*/ 542635 h 1078087"/>
                <a:gd name="connsiteX19-10163" fmla="*/ 649729 w 1435865"/>
                <a:gd name="connsiteY19-10164" fmla="*/ 578539 h 1078087"/>
                <a:gd name="connsiteX20-10165" fmla="*/ 461221 w 1435865"/>
                <a:gd name="connsiteY20-10166" fmla="*/ 541350 h 1078087"/>
                <a:gd name="connsiteX21-10167" fmla="*/ 242011 w 1435865"/>
                <a:gd name="connsiteY21-10168" fmla="*/ 706270 h 1078087"/>
                <a:gd name="connsiteX22-10169" fmla="*/ 0 w 1435865"/>
                <a:gd name="connsiteY22-10170" fmla="*/ 897013 h 1078087"/>
                <a:gd name="connsiteX23-10171" fmla="*/ 543508 w 1435865"/>
                <a:gd name="connsiteY23-10172" fmla="*/ 0 h 1078087"/>
                <a:gd name="connsiteX24-10173" fmla="*/ 745856 w 1435865"/>
                <a:gd name="connsiteY24-10174" fmla="*/ 85534 h 1078087"/>
                <a:gd name="connsiteX25-10175" fmla="*/ 916259 w 1435865"/>
                <a:gd name="connsiteY25-10176" fmla="*/ 184312 h 1078087"/>
                <a:gd name="connsiteX26-10177" fmla="*/ 1315146 w 1435865"/>
                <a:gd name="connsiteY26-10178" fmla="*/ 198516 h 1078087"/>
                <a:gd name="connsiteX27-10179" fmla="*/ 1435474 w 1435865"/>
                <a:gd name="connsiteY27-10180" fmla="*/ 79982 h 1078087"/>
                <a:gd name="connsiteX28-10181" fmla="*/ 1280445 w 1435865"/>
                <a:gd name="connsiteY28-10182" fmla="*/ 523272 h 1078087"/>
                <a:gd name="connsiteX29-10183" fmla="*/ 1273671 w 1435865"/>
                <a:gd name="connsiteY29-10184" fmla="*/ 693489 h 1078087"/>
                <a:gd name="connsiteX30-10185" fmla="*/ 1364183 w 1435865"/>
                <a:gd name="connsiteY30-10186" fmla="*/ 756682 h 1078087"/>
                <a:gd name="connsiteX31-10187" fmla="*/ 1218641 w 1435865"/>
                <a:gd name="connsiteY31-10188" fmla="*/ 1001983 h 1078087"/>
                <a:gd name="connsiteX32-10189" fmla="*/ 1165317 w 1435865"/>
                <a:gd name="connsiteY32-10190" fmla="*/ 987415 h 1078087"/>
                <a:gd name="connsiteX33-10191" fmla="*/ 1107333 w 1435865"/>
                <a:gd name="connsiteY33-10192" fmla="*/ 981871 h 1078087"/>
                <a:gd name="connsiteX34-10193" fmla="*/ 1073970 w 1435865"/>
                <a:gd name="connsiteY34-10194" fmla="*/ 982189 h 1078087"/>
                <a:gd name="connsiteX35-10195" fmla="*/ 995871 w 1435865"/>
                <a:gd name="connsiteY35-10196" fmla="*/ 1024512 h 1078087"/>
                <a:gd name="connsiteX0-10197" fmla="*/ 995871 w 1435865"/>
                <a:gd name="connsiteY0-10198" fmla="*/ 1024512 h 1078087"/>
                <a:gd name="connsiteX1-10199" fmla="*/ 963828 w 1435865"/>
                <a:gd name="connsiteY1-10200" fmla="*/ 910922 h 1078087"/>
                <a:gd name="connsiteX2-10201" fmla="*/ 977904 w 1435865"/>
                <a:gd name="connsiteY2-10202" fmla="*/ 1035152 h 1078087"/>
                <a:gd name="connsiteX3-10203" fmla="*/ 916145 w 1435865"/>
                <a:gd name="connsiteY3-10204" fmla="*/ 1052290 h 1078087"/>
                <a:gd name="connsiteX4-10205" fmla="*/ 885632 w 1435865"/>
                <a:gd name="connsiteY4-10206" fmla="*/ 1017550 h 1078087"/>
                <a:gd name="connsiteX5-10207" fmla="*/ 858927 w 1435865"/>
                <a:gd name="connsiteY5-10208" fmla="*/ 991363 h 1078087"/>
                <a:gd name="connsiteX6-10209" fmla="*/ 808277 w 1435865"/>
                <a:gd name="connsiteY6-10210" fmla="*/ 995039 h 1078087"/>
                <a:gd name="connsiteX7-10211" fmla="*/ 790628 w 1435865"/>
                <a:gd name="connsiteY7-10212" fmla="*/ 882100 h 1078087"/>
                <a:gd name="connsiteX8-10213" fmla="*/ 667264 w 1435865"/>
                <a:gd name="connsiteY8-10214" fmla="*/ 886315 h 1078087"/>
                <a:gd name="connsiteX9-10215" fmla="*/ 708732 w 1435865"/>
                <a:gd name="connsiteY9-10216" fmla="*/ 835185 h 1078087"/>
                <a:gd name="connsiteX10-10217" fmla="*/ 811429 w 1435865"/>
                <a:gd name="connsiteY10-10218" fmla="*/ 722791 h 1078087"/>
                <a:gd name="connsiteX11-10219" fmla="*/ 738886 w 1435865"/>
                <a:gd name="connsiteY11-10220" fmla="*/ 775374 h 1078087"/>
                <a:gd name="connsiteX12-10221" fmla="*/ 629081 w 1435865"/>
                <a:gd name="connsiteY12-10222" fmla="*/ 897267 h 1078087"/>
                <a:gd name="connsiteX13-10223" fmla="*/ 356382 w 1435865"/>
                <a:gd name="connsiteY13-10224" fmla="*/ 1018964 h 1078087"/>
                <a:gd name="connsiteX14-10225" fmla="*/ 457105 w 1435865"/>
                <a:gd name="connsiteY14-10226" fmla="*/ 814648 h 1078087"/>
                <a:gd name="connsiteX15-10227" fmla="*/ 328815 w 1435865"/>
                <a:gd name="connsiteY15-10228" fmla="*/ 1033442 h 1078087"/>
                <a:gd name="connsiteX16-10229" fmla="*/ 463119 w 1435865"/>
                <a:gd name="connsiteY16-10230" fmla="*/ 803563 h 1078087"/>
                <a:gd name="connsiteX17-10231" fmla="*/ 595085 w 1435865"/>
                <a:gd name="connsiteY17-10232" fmla="*/ 664272 h 1078087"/>
                <a:gd name="connsiteX18-10233" fmla="*/ 786171 w 1435865"/>
                <a:gd name="connsiteY18-10234" fmla="*/ 490228 h 1078087"/>
                <a:gd name="connsiteX19-10235" fmla="*/ 699541 w 1435865"/>
                <a:gd name="connsiteY19-10236" fmla="*/ 542635 h 1078087"/>
                <a:gd name="connsiteX20-10237" fmla="*/ 649729 w 1435865"/>
                <a:gd name="connsiteY20-10238" fmla="*/ 578539 h 1078087"/>
                <a:gd name="connsiteX21-10239" fmla="*/ 461221 w 1435865"/>
                <a:gd name="connsiteY21-10240" fmla="*/ 541350 h 1078087"/>
                <a:gd name="connsiteX22-10241" fmla="*/ 242011 w 1435865"/>
                <a:gd name="connsiteY22-10242" fmla="*/ 706270 h 1078087"/>
                <a:gd name="connsiteX23-10243" fmla="*/ 0 w 1435865"/>
                <a:gd name="connsiteY23-10244" fmla="*/ 897013 h 1078087"/>
                <a:gd name="connsiteX24-10245" fmla="*/ 543508 w 1435865"/>
                <a:gd name="connsiteY24-10246" fmla="*/ 0 h 1078087"/>
                <a:gd name="connsiteX25-10247" fmla="*/ 745856 w 1435865"/>
                <a:gd name="connsiteY25-10248" fmla="*/ 85534 h 1078087"/>
                <a:gd name="connsiteX26-10249" fmla="*/ 916259 w 1435865"/>
                <a:gd name="connsiteY26-10250" fmla="*/ 184312 h 1078087"/>
                <a:gd name="connsiteX27-10251" fmla="*/ 1315146 w 1435865"/>
                <a:gd name="connsiteY27-10252" fmla="*/ 198516 h 1078087"/>
                <a:gd name="connsiteX28-10253" fmla="*/ 1435474 w 1435865"/>
                <a:gd name="connsiteY28-10254" fmla="*/ 79982 h 1078087"/>
                <a:gd name="connsiteX29-10255" fmla="*/ 1280445 w 1435865"/>
                <a:gd name="connsiteY29-10256" fmla="*/ 523272 h 1078087"/>
                <a:gd name="connsiteX30-10257" fmla="*/ 1273671 w 1435865"/>
                <a:gd name="connsiteY30-10258" fmla="*/ 693489 h 1078087"/>
                <a:gd name="connsiteX31-10259" fmla="*/ 1364183 w 1435865"/>
                <a:gd name="connsiteY31-10260" fmla="*/ 756682 h 1078087"/>
                <a:gd name="connsiteX32-10261" fmla="*/ 1218641 w 1435865"/>
                <a:gd name="connsiteY32-10262" fmla="*/ 1001983 h 1078087"/>
                <a:gd name="connsiteX33-10263" fmla="*/ 1165317 w 1435865"/>
                <a:gd name="connsiteY33-10264" fmla="*/ 987415 h 1078087"/>
                <a:gd name="connsiteX34-10265" fmla="*/ 1107333 w 1435865"/>
                <a:gd name="connsiteY34-10266" fmla="*/ 981871 h 1078087"/>
                <a:gd name="connsiteX35-10267" fmla="*/ 1073970 w 1435865"/>
                <a:gd name="connsiteY35-10268" fmla="*/ 982189 h 1078087"/>
                <a:gd name="connsiteX36" fmla="*/ 995871 w 1435865"/>
                <a:gd name="connsiteY36" fmla="*/ 1024512 h 1078087"/>
                <a:gd name="connsiteX0-10269" fmla="*/ 995871 w 1435865"/>
                <a:gd name="connsiteY0-10270" fmla="*/ 1024512 h 1078087"/>
                <a:gd name="connsiteX1-10271" fmla="*/ 963828 w 1435865"/>
                <a:gd name="connsiteY1-10272" fmla="*/ 910922 h 1078087"/>
                <a:gd name="connsiteX2-10273" fmla="*/ 977904 w 1435865"/>
                <a:gd name="connsiteY2-10274" fmla="*/ 1035152 h 1078087"/>
                <a:gd name="connsiteX3-10275" fmla="*/ 916145 w 1435865"/>
                <a:gd name="connsiteY3-10276" fmla="*/ 1052290 h 1078087"/>
                <a:gd name="connsiteX4-10277" fmla="*/ 885632 w 1435865"/>
                <a:gd name="connsiteY4-10278" fmla="*/ 1017550 h 1078087"/>
                <a:gd name="connsiteX5-10279" fmla="*/ 858927 w 1435865"/>
                <a:gd name="connsiteY5-10280" fmla="*/ 991363 h 1078087"/>
                <a:gd name="connsiteX6-10281" fmla="*/ 808277 w 1435865"/>
                <a:gd name="connsiteY6-10282" fmla="*/ 995039 h 1078087"/>
                <a:gd name="connsiteX7-10283" fmla="*/ 790628 w 1435865"/>
                <a:gd name="connsiteY7-10284" fmla="*/ 882100 h 1078087"/>
                <a:gd name="connsiteX8-10285" fmla="*/ 667264 w 1435865"/>
                <a:gd name="connsiteY8-10286" fmla="*/ 886315 h 1078087"/>
                <a:gd name="connsiteX9-10287" fmla="*/ 708732 w 1435865"/>
                <a:gd name="connsiteY9-10288" fmla="*/ 835185 h 1078087"/>
                <a:gd name="connsiteX10-10289" fmla="*/ 811429 w 1435865"/>
                <a:gd name="connsiteY10-10290" fmla="*/ 722791 h 1078087"/>
                <a:gd name="connsiteX11-10291" fmla="*/ 738886 w 1435865"/>
                <a:gd name="connsiteY11-10292" fmla="*/ 775374 h 1078087"/>
                <a:gd name="connsiteX12-10293" fmla="*/ 629081 w 1435865"/>
                <a:gd name="connsiteY12-10294" fmla="*/ 897267 h 1078087"/>
                <a:gd name="connsiteX13-10295" fmla="*/ 356382 w 1435865"/>
                <a:gd name="connsiteY13-10296" fmla="*/ 1018964 h 1078087"/>
                <a:gd name="connsiteX14-10297" fmla="*/ 438310 w 1435865"/>
                <a:gd name="connsiteY14-10298" fmla="*/ 767259 h 1078087"/>
                <a:gd name="connsiteX15-10299" fmla="*/ 328815 w 1435865"/>
                <a:gd name="connsiteY15-10300" fmla="*/ 1033442 h 1078087"/>
                <a:gd name="connsiteX16-10301" fmla="*/ 463119 w 1435865"/>
                <a:gd name="connsiteY16-10302" fmla="*/ 803563 h 1078087"/>
                <a:gd name="connsiteX17-10303" fmla="*/ 595085 w 1435865"/>
                <a:gd name="connsiteY17-10304" fmla="*/ 664272 h 1078087"/>
                <a:gd name="connsiteX18-10305" fmla="*/ 786171 w 1435865"/>
                <a:gd name="connsiteY18-10306" fmla="*/ 490228 h 1078087"/>
                <a:gd name="connsiteX19-10307" fmla="*/ 699541 w 1435865"/>
                <a:gd name="connsiteY19-10308" fmla="*/ 542635 h 1078087"/>
                <a:gd name="connsiteX20-10309" fmla="*/ 649729 w 1435865"/>
                <a:gd name="connsiteY20-10310" fmla="*/ 578539 h 1078087"/>
                <a:gd name="connsiteX21-10311" fmla="*/ 461221 w 1435865"/>
                <a:gd name="connsiteY21-10312" fmla="*/ 541350 h 1078087"/>
                <a:gd name="connsiteX22-10313" fmla="*/ 242011 w 1435865"/>
                <a:gd name="connsiteY22-10314" fmla="*/ 706270 h 1078087"/>
                <a:gd name="connsiteX23-10315" fmla="*/ 0 w 1435865"/>
                <a:gd name="connsiteY23-10316" fmla="*/ 897013 h 1078087"/>
                <a:gd name="connsiteX24-10317" fmla="*/ 543508 w 1435865"/>
                <a:gd name="connsiteY24-10318" fmla="*/ 0 h 1078087"/>
                <a:gd name="connsiteX25-10319" fmla="*/ 745856 w 1435865"/>
                <a:gd name="connsiteY25-10320" fmla="*/ 85534 h 1078087"/>
                <a:gd name="connsiteX26-10321" fmla="*/ 916259 w 1435865"/>
                <a:gd name="connsiteY26-10322" fmla="*/ 184312 h 1078087"/>
                <a:gd name="connsiteX27-10323" fmla="*/ 1315146 w 1435865"/>
                <a:gd name="connsiteY27-10324" fmla="*/ 198516 h 1078087"/>
                <a:gd name="connsiteX28-10325" fmla="*/ 1435474 w 1435865"/>
                <a:gd name="connsiteY28-10326" fmla="*/ 79982 h 1078087"/>
                <a:gd name="connsiteX29-10327" fmla="*/ 1280445 w 1435865"/>
                <a:gd name="connsiteY29-10328" fmla="*/ 523272 h 1078087"/>
                <a:gd name="connsiteX30-10329" fmla="*/ 1273671 w 1435865"/>
                <a:gd name="connsiteY30-10330" fmla="*/ 693489 h 1078087"/>
                <a:gd name="connsiteX31-10331" fmla="*/ 1364183 w 1435865"/>
                <a:gd name="connsiteY31-10332" fmla="*/ 756682 h 1078087"/>
                <a:gd name="connsiteX32-10333" fmla="*/ 1218641 w 1435865"/>
                <a:gd name="connsiteY32-10334" fmla="*/ 1001983 h 1078087"/>
                <a:gd name="connsiteX33-10335" fmla="*/ 1165317 w 1435865"/>
                <a:gd name="connsiteY33-10336" fmla="*/ 987415 h 1078087"/>
                <a:gd name="connsiteX34-10337" fmla="*/ 1107333 w 1435865"/>
                <a:gd name="connsiteY34-10338" fmla="*/ 981871 h 1078087"/>
                <a:gd name="connsiteX35-10339" fmla="*/ 1073970 w 1435865"/>
                <a:gd name="connsiteY35-10340" fmla="*/ 982189 h 1078087"/>
                <a:gd name="connsiteX36-10341" fmla="*/ 995871 w 1435865"/>
                <a:gd name="connsiteY36-10342" fmla="*/ 1024512 h 1078087"/>
                <a:gd name="connsiteX0-10343" fmla="*/ 995871 w 1435865"/>
                <a:gd name="connsiteY0-10344" fmla="*/ 1024512 h 1078087"/>
                <a:gd name="connsiteX1-10345" fmla="*/ 963828 w 1435865"/>
                <a:gd name="connsiteY1-10346" fmla="*/ 910922 h 1078087"/>
                <a:gd name="connsiteX2-10347" fmla="*/ 977904 w 1435865"/>
                <a:gd name="connsiteY2-10348" fmla="*/ 1035152 h 1078087"/>
                <a:gd name="connsiteX3-10349" fmla="*/ 916145 w 1435865"/>
                <a:gd name="connsiteY3-10350" fmla="*/ 1052290 h 1078087"/>
                <a:gd name="connsiteX4-10351" fmla="*/ 885632 w 1435865"/>
                <a:gd name="connsiteY4-10352" fmla="*/ 1017550 h 1078087"/>
                <a:gd name="connsiteX5-10353" fmla="*/ 858927 w 1435865"/>
                <a:gd name="connsiteY5-10354" fmla="*/ 991363 h 1078087"/>
                <a:gd name="connsiteX6-10355" fmla="*/ 808277 w 1435865"/>
                <a:gd name="connsiteY6-10356" fmla="*/ 995039 h 1078087"/>
                <a:gd name="connsiteX7-10357" fmla="*/ 790628 w 1435865"/>
                <a:gd name="connsiteY7-10358" fmla="*/ 882100 h 1078087"/>
                <a:gd name="connsiteX8-10359" fmla="*/ 667264 w 1435865"/>
                <a:gd name="connsiteY8-10360" fmla="*/ 886315 h 1078087"/>
                <a:gd name="connsiteX9-10361" fmla="*/ 708732 w 1435865"/>
                <a:gd name="connsiteY9-10362" fmla="*/ 835185 h 1078087"/>
                <a:gd name="connsiteX10-10363" fmla="*/ 811429 w 1435865"/>
                <a:gd name="connsiteY10-10364" fmla="*/ 722791 h 1078087"/>
                <a:gd name="connsiteX11-10365" fmla="*/ 738886 w 1435865"/>
                <a:gd name="connsiteY11-10366" fmla="*/ 775374 h 1078087"/>
                <a:gd name="connsiteX12-10367" fmla="*/ 629081 w 1435865"/>
                <a:gd name="connsiteY12-10368" fmla="*/ 897267 h 1078087"/>
                <a:gd name="connsiteX13-10369" fmla="*/ 356382 w 1435865"/>
                <a:gd name="connsiteY13-10370" fmla="*/ 1018964 h 1078087"/>
                <a:gd name="connsiteX14-10371" fmla="*/ 348238 w 1435865"/>
                <a:gd name="connsiteY14-10372" fmla="*/ 897074 h 1078087"/>
                <a:gd name="connsiteX15-10373" fmla="*/ 328815 w 1435865"/>
                <a:gd name="connsiteY15-10374" fmla="*/ 1033442 h 1078087"/>
                <a:gd name="connsiteX16-10375" fmla="*/ 463119 w 1435865"/>
                <a:gd name="connsiteY16-10376" fmla="*/ 803563 h 1078087"/>
                <a:gd name="connsiteX17-10377" fmla="*/ 595085 w 1435865"/>
                <a:gd name="connsiteY17-10378" fmla="*/ 664272 h 1078087"/>
                <a:gd name="connsiteX18-10379" fmla="*/ 786171 w 1435865"/>
                <a:gd name="connsiteY18-10380" fmla="*/ 490228 h 1078087"/>
                <a:gd name="connsiteX19-10381" fmla="*/ 699541 w 1435865"/>
                <a:gd name="connsiteY19-10382" fmla="*/ 542635 h 1078087"/>
                <a:gd name="connsiteX20-10383" fmla="*/ 649729 w 1435865"/>
                <a:gd name="connsiteY20-10384" fmla="*/ 578539 h 1078087"/>
                <a:gd name="connsiteX21-10385" fmla="*/ 461221 w 1435865"/>
                <a:gd name="connsiteY21-10386" fmla="*/ 541350 h 1078087"/>
                <a:gd name="connsiteX22-10387" fmla="*/ 242011 w 1435865"/>
                <a:gd name="connsiteY22-10388" fmla="*/ 706270 h 1078087"/>
                <a:gd name="connsiteX23-10389" fmla="*/ 0 w 1435865"/>
                <a:gd name="connsiteY23-10390" fmla="*/ 897013 h 1078087"/>
                <a:gd name="connsiteX24-10391" fmla="*/ 543508 w 1435865"/>
                <a:gd name="connsiteY24-10392" fmla="*/ 0 h 1078087"/>
                <a:gd name="connsiteX25-10393" fmla="*/ 745856 w 1435865"/>
                <a:gd name="connsiteY25-10394" fmla="*/ 85534 h 1078087"/>
                <a:gd name="connsiteX26-10395" fmla="*/ 916259 w 1435865"/>
                <a:gd name="connsiteY26-10396" fmla="*/ 184312 h 1078087"/>
                <a:gd name="connsiteX27-10397" fmla="*/ 1315146 w 1435865"/>
                <a:gd name="connsiteY27-10398" fmla="*/ 198516 h 1078087"/>
                <a:gd name="connsiteX28-10399" fmla="*/ 1435474 w 1435865"/>
                <a:gd name="connsiteY28-10400" fmla="*/ 79982 h 1078087"/>
                <a:gd name="connsiteX29-10401" fmla="*/ 1280445 w 1435865"/>
                <a:gd name="connsiteY29-10402" fmla="*/ 523272 h 1078087"/>
                <a:gd name="connsiteX30-10403" fmla="*/ 1273671 w 1435865"/>
                <a:gd name="connsiteY30-10404" fmla="*/ 693489 h 1078087"/>
                <a:gd name="connsiteX31-10405" fmla="*/ 1364183 w 1435865"/>
                <a:gd name="connsiteY31-10406" fmla="*/ 756682 h 1078087"/>
                <a:gd name="connsiteX32-10407" fmla="*/ 1218641 w 1435865"/>
                <a:gd name="connsiteY32-10408" fmla="*/ 1001983 h 1078087"/>
                <a:gd name="connsiteX33-10409" fmla="*/ 1165317 w 1435865"/>
                <a:gd name="connsiteY33-10410" fmla="*/ 987415 h 1078087"/>
                <a:gd name="connsiteX34-10411" fmla="*/ 1107333 w 1435865"/>
                <a:gd name="connsiteY34-10412" fmla="*/ 981871 h 1078087"/>
                <a:gd name="connsiteX35-10413" fmla="*/ 1073970 w 1435865"/>
                <a:gd name="connsiteY35-10414" fmla="*/ 982189 h 1078087"/>
                <a:gd name="connsiteX36-10415" fmla="*/ 995871 w 1435865"/>
                <a:gd name="connsiteY36-10416" fmla="*/ 1024512 h 1078087"/>
                <a:gd name="connsiteX0-10417" fmla="*/ 995871 w 1435865"/>
                <a:gd name="connsiteY0-10418" fmla="*/ 1024512 h 1078087"/>
                <a:gd name="connsiteX1-10419" fmla="*/ 963828 w 1435865"/>
                <a:gd name="connsiteY1-10420" fmla="*/ 910922 h 1078087"/>
                <a:gd name="connsiteX2-10421" fmla="*/ 977904 w 1435865"/>
                <a:gd name="connsiteY2-10422" fmla="*/ 1035152 h 1078087"/>
                <a:gd name="connsiteX3-10423" fmla="*/ 916145 w 1435865"/>
                <a:gd name="connsiteY3-10424" fmla="*/ 1052290 h 1078087"/>
                <a:gd name="connsiteX4-10425" fmla="*/ 885632 w 1435865"/>
                <a:gd name="connsiteY4-10426" fmla="*/ 1017550 h 1078087"/>
                <a:gd name="connsiteX5-10427" fmla="*/ 858927 w 1435865"/>
                <a:gd name="connsiteY5-10428" fmla="*/ 991363 h 1078087"/>
                <a:gd name="connsiteX6-10429" fmla="*/ 808277 w 1435865"/>
                <a:gd name="connsiteY6-10430" fmla="*/ 995039 h 1078087"/>
                <a:gd name="connsiteX7-10431" fmla="*/ 790628 w 1435865"/>
                <a:gd name="connsiteY7-10432" fmla="*/ 882100 h 1078087"/>
                <a:gd name="connsiteX8-10433" fmla="*/ 667264 w 1435865"/>
                <a:gd name="connsiteY8-10434" fmla="*/ 886315 h 1078087"/>
                <a:gd name="connsiteX9-10435" fmla="*/ 708732 w 1435865"/>
                <a:gd name="connsiteY9-10436" fmla="*/ 835185 h 1078087"/>
                <a:gd name="connsiteX10-10437" fmla="*/ 811429 w 1435865"/>
                <a:gd name="connsiteY10-10438" fmla="*/ 722791 h 1078087"/>
                <a:gd name="connsiteX11-10439" fmla="*/ 738886 w 1435865"/>
                <a:gd name="connsiteY11-10440" fmla="*/ 775374 h 1078087"/>
                <a:gd name="connsiteX12-10441" fmla="*/ 629081 w 1435865"/>
                <a:gd name="connsiteY12-10442" fmla="*/ 897267 h 1078087"/>
                <a:gd name="connsiteX13-10443" fmla="*/ 356382 w 1435865"/>
                <a:gd name="connsiteY13-10444" fmla="*/ 1018964 h 1078087"/>
                <a:gd name="connsiteX14-10445" fmla="*/ 311711 w 1435865"/>
                <a:gd name="connsiteY14-10446" fmla="*/ 951562 h 1078087"/>
                <a:gd name="connsiteX15-10447" fmla="*/ 328815 w 1435865"/>
                <a:gd name="connsiteY15-10448" fmla="*/ 1033442 h 1078087"/>
                <a:gd name="connsiteX16-10449" fmla="*/ 463119 w 1435865"/>
                <a:gd name="connsiteY16-10450" fmla="*/ 803563 h 1078087"/>
                <a:gd name="connsiteX17-10451" fmla="*/ 595085 w 1435865"/>
                <a:gd name="connsiteY17-10452" fmla="*/ 664272 h 1078087"/>
                <a:gd name="connsiteX18-10453" fmla="*/ 786171 w 1435865"/>
                <a:gd name="connsiteY18-10454" fmla="*/ 490228 h 1078087"/>
                <a:gd name="connsiteX19-10455" fmla="*/ 699541 w 1435865"/>
                <a:gd name="connsiteY19-10456" fmla="*/ 542635 h 1078087"/>
                <a:gd name="connsiteX20-10457" fmla="*/ 649729 w 1435865"/>
                <a:gd name="connsiteY20-10458" fmla="*/ 578539 h 1078087"/>
                <a:gd name="connsiteX21-10459" fmla="*/ 461221 w 1435865"/>
                <a:gd name="connsiteY21-10460" fmla="*/ 541350 h 1078087"/>
                <a:gd name="connsiteX22-10461" fmla="*/ 242011 w 1435865"/>
                <a:gd name="connsiteY22-10462" fmla="*/ 706270 h 1078087"/>
                <a:gd name="connsiteX23-10463" fmla="*/ 0 w 1435865"/>
                <a:gd name="connsiteY23-10464" fmla="*/ 897013 h 1078087"/>
                <a:gd name="connsiteX24-10465" fmla="*/ 543508 w 1435865"/>
                <a:gd name="connsiteY24-10466" fmla="*/ 0 h 1078087"/>
                <a:gd name="connsiteX25-10467" fmla="*/ 745856 w 1435865"/>
                <a:gd name="connsiteY25-10468" fmla="*/ 85534 h 1078087"/>
                <a:gd name="connsiteX26-10469" fmla="*/ 916259 w 1435865"/>
                <a:gd name="connsiteY26-10470" fmla="*/ 184312 h 1078087"/>
                <a:gd name="connsiteX27-10471" fmla="*/ 1315146 w 1435865"/>
                <a:gd name="connsiteY27-10472" fmla="*/ 198516 h 1078087"/>
                <a:gd name="connsiteX28-10473" fmla="*/ 1435474 w 1435865"/>
                <a:gd name="connsiteY28-10474" fmla="*/ 79982 h 1078087"/>
                <a:gd name="connsiteX29-10475" fmla="*/ 1280445 w 1435865"/>
                <a:gd name="connsiteY29-10476" fmla="*/ 523272 h 1078087"/>
                <a:gd name="connsiteX30-10477" fmla="*/ 1273671 w 1435865"/>
                <a:gd name="connsiteY30-10478" fmla="*/ 693489 h 1078087"/>
                <a:gd name="connsiteX31-10479" fmla="*/ 1364183 w 1435865"/>
                <a:gd name="connsiteY31-10480" fmla="*/ 756682 h 1078087"/>
                <a:gd name="connsiteX32-10481" fmla="*/ 1218641 w 1435865"/>
                <a:gd name="connsiteY32-10482" fmla="*/ 1001983 h 1078087"/>
                <a:gd name="connsiteX33-10483" fmla="*/ 1165317 w 1435865"/>
                <a:gd name="connsiteY33-10484" fmla="*/ 987415 h 1078087"/>
                <a:gd name="connsiteX34-10485" fmla="*/ 1107333 w 1435865"/>
                <a:gd name="connsiteY34-10486" fmla="*/ 981871 h 1078087"/>
                <a:gd name="connsiteX35-10487" fmla="*/ 1073970 w 1435865"/>
                <a:gd name="connsiteY35-10488" fmla="*/ 982189 h 1078087"/>
                <a:gd name="connsiteX36-10489" fmla="*/ 995871 w 1435865"/>
                <a:gd name="connsiteY36-10490" fmla="*/ 1024512 h 1078087"/>
                <a:gd name="connsiteX0-10491" fmla="*/ 995871 w 1435865"/>
                <a:gd name="connsiteY0-10492" fmla="*/ 1024512 h 1169432"/>
                <a:gd name="connsiteX1-10493" fmla="*/ 963828 w 1435865"/>
                <a:gd name="connsiteY1-10494" fmla="*/ 910922 h 1169432"/>
                <a:gd name="connsiteX2-10495" fmla="*/ 977904 w 1435865"/>
                <a:gd name="connsiteY2-10496" fmla="*/ 1035152 h 1169432"/>
                <a:gd name="connsiteX3-10497" fmla="*/ 916145 w 1435865"/>
                <a:gd name="connsiteY3-10498" fmla="*/ 1052290 h 1169432"/>
                <a:gd name="connsiteX4-10499" fmla="*/ 885632 w 1435865"/>
                <a:gd name="connsiteY4-10500" fmla="*/ 1017550 h 1169432"/>
                <a:gd name="connsiteX5-10501" fmla="*/ 858927 w 1435865"/>
                <a:gd name="connsiteY5-10502" fmla="*/ 991363 h 1169432"/>
                <a:gd name="connsiteX6-10503" fmla="*/ 808277 w 1435865"/>
                <a:gd name="connsiteY6-10504" fmla="*/ 995039 h 1169432"/>
                <a:gd name="connsiteX7-10505" fmla="*/ 790628 w 1435865"/>
                <a:gd name="connsiteY7-10506" fmla="*/ 882100 h 1169432"/>
                <a:gd name="connsiteX8-10507" fmla="*/ 667264 w 1435865"/>
                <a:gd name="connsiteY8-10508" fmla="*/ 886315 h 1169432"/>
                <a:gd name="connsiteX9-10509" fmla="*/ 708732 w 1435865"/>
                <a:gd name="connsiteY9-10510" fmla="*/ 835185 h 1169432"/>
                <a:gd name="connsiteX10-10511" fmla="*/ 811429 w 1435865"/>
                <a:gd name="connsiteY10-10512" fmla="*/ 722791 h 1169432"/>
                <a:gd name="connsiteX11-10513" fmla="*/ 738886 w 1435865"/>
                <a:gd name="connsiteY11-10514" fmla="*/ 775374 h 1169432"/>
                <a:gd name="connsiteX12-10515" fmla="*/ 629081 w 1435865"/>
                <a:gd name="connsiteY12-10516" fmla="*/ 897267 h 1169432"/>
                <a:gd name="connsiteX13-10517" fmla="*/ 356382 w 1435865"/>
                <a:gd name="connsiteY13-10518" fmla="*/ 1018964 h 1169432"/>
                <a:gd name="connsiteX14-10519" fmla="*/ 327904 w 1435865"/>
                <a:gd name="connsiteY14-10520" fmla="*/ 1169432 h 1169432"/>
                <a:gd name="connsiteX15-10521" fmla="*/ 328815 w 1435865"/>
                <a:gd name="connsiteY15-10522" fmla="*/ 1033442 h 1169432"/>
                <a:gd name="connsiteX16-10523" fmla="*/ 463119 w 1435865"/>
                <a:gd name="connsiteY16-10524" fmla="*/ 803563 h 1169432"/>
                <a:gd name="connsiteX17-10525" fmla="*/ 595085 w 1435865"/>
                <a:gd name="connsiteY17-10526" fmla="*/ 664272 h 1169432"/>
                <a:gd name="connsiteX18-10527" fmla="*/ 786171 w 1435865"/>
                <a:gd name="connsiteY18-10528" fmla="*/ 490228 h 1169432"/>
                <a:gd name="connsiteX19-10529" fmla="*/ 699541 w 1435865"/>
                <a:gd name="connsiteY19-10530" fmla="*/ 542635 h 1169432"/>
                <a:gd name="connsiteX20-10531" fmla="*/ 649729 w 1435865"/>
                <a:gd name="connsiteY20-10532" fmla="*/ 578539 h 1169432"/>
                <a:gd name="connsiteX21-10533" fmla="*/ 461221 w 1435865"/>
                <a:gd name="connsiteY21-10534" fmla="*/ 541350 h 1169432"/>
                <a:gd name="connsiteX22-10535" fmla="*/ 242011 w 1435865"/>
                <a:gd name="connsiteY22-10536" fmla="*/ 706270 h 1169432"/>
                <a:gd name="connsiteX23-10537" fmla="*/ 0 w 1435865"/>
                <a:gd name="connsiteY23-10538" fmla="*/ 897013 h 1169432"/>
                <a:gd name="connsiteX24-10539" fmla="*/ 543508 w 1435865"/>
                <a:gd name="connsiteY24-10540" fmla="*/ 0 h 1169432"/>
                <a:gd name="connsiteX25-10541" fmla="*/ 745856 w 1435865"/>
                <a:gd name="connsiteY25-10542" fmla="*/ 85534 h 1169432"/>
                <a:gd name="connsiteX26-10543" fmla="*/ 916259 w 1435865"/>
                <a:gd name="connsiteY26-10544" fmla="*/ 184312 h 1169432"/>
                <a:gd name="connsiteX27-10545" fmla="*/ 1315146 w 1435865"/>
                <a:gd name="connsiteY27-10546" fmla="*/ 198516 h 1169432"/>
                <a:gd name="connsiteX28-10547" fmla="*/ 1435474 w 1435865"/>
                <a:gd name="connsiteY28-10548" fmla="*/ 79982 h 1169432"/>
                <a:gd name="connsiteX29-10549" fmla="*/ 1280445 w 1435865"/>
                <a:gd name="connsiteY29-10550" fmla="*/ 523272 h 1169432"/>
                <a:gd name="connsiteX30-10551" fmla="*/ 1273671 w 1435865"/>
                <a:gd name="connsiteY30-10552" fmla="*/ 693489 h 1169432"/>
                <a:gd name="connsiteX31-10553" fmla="*/ 1364183 w 1435865"/>
                <a:gd name="connsiteY31-10554" fmla="*/ 756682 h 1169432"/>
                <a:gd name="connsiteX32-10555" fmla="*/ 1218641 w 1435865"/>
                <a:gd name="connsiteY32-10556" fmla="*/ 1001983 h 1169432"/>
                <a:gd name="connsiteX33-10557" fmla="*/ 1165317 w 1435865"/>
                <a:gd name="connsiteY33-10558" fmla="*/ 987415 h 1169432"/>
                <a:gd name="connsiteX34-10559" fmla="*/ 1107333 w 1435865"/>
                <a:gd name="connsiteY34-10560" fmla="*/ 981871 h 1169432"/>
                <a:gd name="connsiteX35-10561" fmla="*/ 1073970 w 1435865"/>
                <a:gd name="connsiteY35-10562" fmla="*/ 982189 h 1169432"/>
                <a:gd name="connsiteX36-10563" fmla="*/ 995871 w 1435865"/>
                <a:gd name="connsiteY36-10564" fmla="*/ 1024512 h 1169432"/>
                <a:gd name="connsiteX0-10565" fmla="*/ 995871 w 1435865"/>
                <a:gd name="connsiteY0-10566" fmla="*/ 1024512 h 1078087"/>
                <a:gd name="connsiteX1-10567" fmla="*/ 963828 w 1435865"/>
                <a:gd name="connsiteY1-10568" fmla="*/ 910922 h 1078087"/>
                <a:gd name="connsiteX2-10569" fmla="*/ 977904 w 1435865"/>
                <a:gd name="connsiteY2-10570" fmla="*/ 1035152 h 1078087"/>
                <a:gd name="connsiteX3-10571" fmla="*/ 916145 w 1435865"/>
                <a:gd name="connsiteY3-10572" fmla="*/ 1052290 h 1078087"/>
                <a:gd name="connsiteX4-10573" fmla="*/ 885632 w 1435865"/>
                <a:gd name="connsiteY4-10574" fmla="*/ 1017550 h 1078087"/>
                <a:gd name="connsiteX5-10575" fmla="*/ 858927 w 1435865"/>
                <a:gd name="connsiteY5-10576" fmla="*/ 991363 h 1078087"/>
                <a:gd name="connsiteX6-10577" fmla="*/ 808277 w 1435865"/>
                <a:gd name="connsiteY6-10578" fmla="*/ 995039 h 1078087"/>
                <a:gd name="connsiteX7-10579" fmla="*/ 790628 w 1435865"/>
                <a:gd name="connsiteY7-10580" fmla="*/ 882100 h 1078087"/>
                <a:gd name="connsiteX8-10581" fmla="*/ 667264 w 1435865"/>
                <a:gd name="connsiteY8-10582" fmla="*/ 886315 h 1078087"/>
                <a:gd name="connsiteX9-10583" fmla="*/ 708732 w 1435865"/>
                <a:gd name="connsiteY9-10584" fmla="*/ 835185 h 1078087"/>
                <a:gd name="connsiteX10-10585" fmla="*/ 811429 w 1435865"/>
                <a:gd name="connsiteY10-10586" fmla="*/ 722791 h 1078087"/>
                <a:gd name="connsiteX11-10587" fmla="*/ 738886 w 1435865"/>
                <a:gd name="connsiteY11-10588" fmla="*/ 775374 h 1078087"/>
                <a:gd name="connsiteX12-10589" fmla="*/ 629081 w 1435865"/>
                <a:gd name="connsiteY12-10590" fmla="*/ 897267 h 1078087"/>
                <a:gd name="connsiteX13-10591" fmla="*/ 356382 w 1435865"/>
                <a:gd name="connsiteY13-10592" fmla="*/ 1018964 h 1078087"/>
                <a:gd name="connsiteX14-10593" fmla="*/ 285820 w 1435865"/>
                <a:gd name="connsiteY14-10594" fmla="*/ 993025 h 1078087"/>
                <a:gd name="connsiteX15-10595" fmla="*/ 328815 w 1435865"/>
                <a:gd name="connsiteY15-10596" fmla="*/ 1033442 h 1078087"/>
                <a:gd name="connsiteX16-10597" fmla="*/ 463119 w 1435865"/>
                <a:gd name="connsiteY16-10598" fmla="*/ 803563 h 1078087"/>
                <a:gd name="connsiteX17-10599" fmla="*/ 595085 w 1435865"/>
                <a:gd name="connsiteY17-10600" fmla="*/ 664272 h 1078087"/>
                <a:gd name="connsiteX18-10601" fmla="*/ 786171 w 1435865"/>
                <a:gd name="connsiteY18-10602" fmla="*/ 490228 h 1078087"/>
                <a:gd name="connsiteX19-10603" fmla="*/ 699541 w 1435865"/>
                <a:gd name="connsiteY19-10604" fmla="*/ 542635 h 1078087"/>
                <a:gd name="connsiteX20-10605" fmla="*/ 649729 w 1435865"/>
                <a:gd name="connsiteY20-10606" fmla="*/ 578539 h 1078087"/>
                <a:gd name="connsiteX21-10607" fmla="*/ 461221 w 1435865"/>
                <a:gd name="connsiteY21-10608" fmla="*/ 541350 h 1078087"/>
                <a:gd name="connsiteX22-10609" fmla="*/ 242011 w 1435865"/>
                <a:gd name="connsiteY22-10610" fmla="*/ 706270 h 1078087"/>
                <a:gd name="connsiteX23-10611" fmla="*/ 0 w 1435865"/>
                <a:gd name="connsiteY23-10612" fmla="*/ 897013 h 1078087"/>
                <a:gd name="connsiteX24-10613" fmla="*/ 543508 w 1435865"/>
                <a:gd name="connsiteY24-10614" fmla="*/ 0 h 1078087"/>
                <a:gd name="connsiteX25-10615" fmla="*/ 745856 w 1435865"/>
                <a:gd name="connsiteY25-10616" fmla="*/ 85534 h 1078087"/>
                <a:gd name="connsiteX26-10617" fmla="*/ 916259 w 1435865"/>
                <a:gd name="connsiteY26-10618" fmla="*/ 184312 h 1078087"/>
                <a:gd name="connsiteX27-10619" fmla="*/ 1315146 w 1435865"/>
                <a:gd name="connsiteY27-10620" fmla="*/ 198516 h 1078087"/>
                <a:gd name="connsiteX28-10621" fmla="*/ 1435474 w 1435865"/>
                <a:gd name="connsiteY28-10622" fmla="*/ 79982 h 1078087"/>
                <a:gd name="connsiteX29-10623" fmla="*/ 1280445 w 1435865"/>
                <a:gd name="connsiteY29-10624" fmla="*/ 523272 h 1078087"/>
                <a:gd name="connsiteX30-10625" fmla="*/ 1273671 w 1435865"/>
                <a:gd name="connsiteY30-10626" fmla="*/ 693489 h 1078087"/>
                <a:gd name="connsiteX31-10627" fmla="*/ 1364183 w 1435865"/>
                <a:gd name="connsiteY31-10628" fmla="*/ 756682 h 1078087"/>
                <a:gd name="connsiteX32-10629" fmla="*/ 1218641 w 1435865"/>
                <a:gd name="connsiteY32-10630" fmla="*/ 1001983 h 1078087"/>
                <a:gd name="connsiteX33-10631" fmla="*/ 1165317 w 1435865"/>
                <a:gd name="connsiteY33-10632" fmla="*/ 987415 h 1078087"/>
                <a:gd name="connsiteX34-10633" fmla="*/ 1107333 w 1435865"/>
                <a:gd name="connsiteY34-10634" fmla="*/ 981871 h 1078087"/>
                <a:gd name="connsiteX35-10635" fmla="*/ 1073970 w 1435865"/>
                <a:gd name="connsiteY35-10636" fmla="*/ 982189 h 1078087"/>
                <a:gd name="connsiteX36-10637" fmla="*/ 995871 w 1435865"/>
                <a:gd name="connsiteY36-10638" fmla="*/ 1024512 h 1078087"/>
                <a:gd name="connsiteX0-10639" fmla="*/ 995871 w 1435865"/>
                <a:gd name="connsiteY0-10640" fmla="*/ 1024512 h 1078087"/>
                <a:gd name="connsiteX1-10641" fmla="*/ 963828 w 1435865"/>
                <a:gd name="connsiteY1-10642" fmla="*/ 910922 h 1078087"/>
                <a:gd name="connsiteX2-10643" fmla="*/ 977904 w 1435865"/>
                <a:gd name="connsiteY2-10644" fmla="*/ 1035152 h 1078087"/>
                <a:gd name="connsiteX3-10645" fmla="*/ 916145 w 1435865"/>
                <a:gd name="connsiteY3-10646" fmla="*/ 1052290 h 1078087"/>
                <a:gd name="connsiteX4-10647" fmla="*/ 885632 w 1435865"/>
                <a:gd name="connsiteY4-10648" fmla="*/ 1017550 h 1078087"/>
                <a:gd name="connsiteX5-10649" fmla="*/ 858927 w 1435865"/>
                <a:gd name="connsiteY5-10650" fmla="*/ 991363 h 1078087"/>
                <a:gd name="connsiteX6-10651" fmla="*/ 808277 w 1435865"/>
                <a:gd name="connsiteY6-10652" fmla="*/ 995039 h 1078087"/>
                <a:gd name="connsiteX7-10653" fmla="*/ 790628 w 1435865"/>
                <a:gd name="connsiteY7-10654" fmla="*/ 882100 h 1078087"/>
                <a:gd name="connsiteX8-10655" fmla="*/ 667264 w 1435865"/>
                <a:gd name="connsiteY8-10656" fmla="*/ 886315 h 1078087"/>
                <a:gd name="connsiteX9-10657" fmla="*/ 708732 w 1435865"/>
                <a:gd name="connsiteY9-10658" fmla="*/ 835185 h 1078087"/>
                <a:gd name="connsiteX10-10659" fmla="*/ 811429 w 1435865"/>
                <a:gd name="connsiteY10-10660" fmla="*/ 722791 h 1078087"/>
                <a:gd name="connsiteX11-10661" fmla="*/ 738886 w 1435865"/>
                <a:gd name="connsiteY11-10662" fmla="*/ 775374 h 1078087"/>
                <a:gd name="connsiteX12-10663" fmla="*/ 629081 w 1435865"/>
                <a:gd name="connsiteY12-10664" fmla="*/ 897267 h 1078087"/>
                <a:gd name="connsiteX13-10665" fmla="*/ 356382 w 1435865"/>
                <a:gd name="connsiteY13-10666" fmla="*/ 1018964 h 1078087"/>
                <a:gd name="connsiteX14-10667" fmla="*/ 285820 w 1435865"/>
                <a:gd name="connsiteY14-10668" fmla="*/ 993025 h 1078087"/>
                <a:gd name="connsiteX15-10669" fmla="*/ 328815 w 1435865"/>
                <a:gd name="connsiteY15-10670" fmla="*/ 1033442 h 1078087"/>
                <a:gd name="connsiteX16-10671" fmla="*/ 463119 w 1435865"/>
                <a:gd name="connsiteY16-10672" fmla="*/ 803563 h 1078087"/>
                <a:gd name="connsiteX17-10673" fmla="*/ 595085 w 1435865"/>
                <a:gd name="connsiteY17-10674" fmla="*/ 664272 h 1078087"/>
                <a:gd name="connsiteX18-10675" fmla="*/ 786171 w 1435865"/>
                <a:gd name="connsiteY18-10676" fmla="*/ 490228 h 1078087"/>
                <a:gd name="connsiteX19-10677" fmla="*/ 699541 w 1435865"/>
                <a:gd name="connsiteY19-10678" fmla="*/ 542635 h 1078087"/>
                <a:gd name="connsiteX20-10679" fmla="*/ 649729 w 1435865"/>
                <a:gd name="connsiteY20-10680" fmla="*/ 578539 h 1078087"/>
                <a:gd name="connsiteX21-10681" fmla="*/ 461221 w 1435865"/>
                <a:gd name="connsiteY21-10682" fmla="*/ 541350 h 1078087"/>
                <a:gd name="connsiteX22-10683" fmla="*/ 242011 w 1435865"/>
                <a:gd name="connsiteY22-10684" fmla="*/ 706270 h 1078087"/>
                <a:gd name="connsiteX23-10685" fmla="*/ 0 w 1435865"/>
                <a:gd name="connsiteY23-10686" fmla="*/ 897013 h 1078087"/>
                <a:gd name="connsiteX24-10687" fmla="*/ 543508 w 1435865"/>
                <a:gd name="connsiteY24-10688" fmla="*/ 0 h 1078087"/>
                <a:gd name="connsiteX25-10689" fmla="*/ 745856 w 1435865"/>
                <a:gd name="connsiteY25-10690" fmla="*/ 85534 h 1078087"/>
                <a:gd name="connsiteX26-10691" fmla="*/ 916259 w 1435865"/>
                <a:gd name="connsiteY26-10692" fmla="*/ 184312 h 1078087"/>
                <a:gd name="connsiteX27-10693" fmla="*/ 1315146 w 1435865"/>
                <a:gd name="connsiteY27-10694" fmla="*/ 198516 h 1078087"/>
                <a:gd name="connsiteX28-10695" fmla="*/ 1435474 w 1435865"/>
                <a:gd name="connsiteY28-10696" fmla="*/ 79982 h 1078087"/>
                <a:gd name="connsiteX29-10697" fmla="*/ 1280445 w 1435865"/>
                <a:gd name="connsiteY29-10698" fmla="*/ 523272 h 1078087"/>
                <a:gd name="connsiteX30-10699" fmla="*/ 1273671 w 1435865"/>
                <a:gd name="connsiteY30-10700" fmla="*/ 693489 h 1078087"/>
                <a:gd name="connsiteX31-10701" fmla="*/ 1364183 w 1435865"/>
                <a:gd name="connsiteY31-10702" fmla="*/ 756682 h 1078087"/>
                <a:gd name="connsiteX32-10703" fmla="*/ 1218641 w 1435865"/>
                <a:gd name="connsiteY32-10704" fmla="*/ 1001983 h 1078087"/>
                <a:gd name="connsiteX33-10705" fmla="*/ 1165317 w 1435865"/>
                <a:gd name="connsiteY33-10706" fmla="*/ 987415 h 1078087"/>
                <a:gd name="connsiteX34-10707" fmla="*/ 1107333 w 1435865"/>
                <a:gd name="connsiteY34-10708" fmla="*/ 981871 h 1078087"/>
                <a:gd name="connsiteX35-10709" fmla="*/ 1073970 w 1435865"/>
                <a:gd name="connsiteY35-10710" fmla="*/ 982189 h 1078087"/>
                <a:gd name="connsiteX36-10711" fmla="*/ 995871 w 1435865"/>
                <a:gd name="connsiteY36-10712" fmla="*/ 1024512 h 1078087"/>
                <a:gd name="connsiteX0-10713" fmla="*/ 995871 w 1435865"/>
                <a:gd name="connsiteY0-10714" fmla="*/ 1024512 h 1078087"/>
                <a:gd name="connsiteX1-10715" fmla="*/ 963828 w 1435865"/>
                <a:gd name="connsiteY1-10716" fmla="*/ 910922 h 1078087"/>
                <a:gd name="connsiteX2-10717" fmla="*/ 977904 w 1435865"/>
                <a:gd name="connsiteY2-10718" fmla="*/ 1035152 h 1078087"/>
                <a:gd name="connsiteX3-10719" fmla="*/ 916145 w 1435865"/>
                <a:gd name="connsiteY3-10720" fmla="*/ 1052290 h 1078087"/>
                <a:gd name="connsiteX4-10721" fmla="*/ 885632 w 1435865"/>
                <a:gd name="connsiteY4-10722" fmla="*/ 1017550 h 1078087"/>
                <a:gd name="connsiteX5-10723" fmla="*/ 858927 w 1435865"/>
                <a:gd name="connsiteY5-10724" fmla="*/ 991363 h 1078087"/>
                <a:gd name="connsiteX6-10725" fmla="*/ 808277 w 1435865"/>
                <a:gd name="connsiteY6-10726" fmla="*/ 995039 h 1078087"/>
                <a:gd name="connsiteX7-10727" fmla="*/ 790628 w 1435865"/>
                <a:gd name="connsiteY7-10728" fmla="*/ 882100 h 1078087"/>
                <a:gd name="connsiteX8-10729" fmla="*/ 667264 w 1435865"/>
                <a:gd name="connsiteY8-10730" fmla="*/ 886315 h 1078087"/>
                <a:gd name="connsiteX9-10731" fmla="*/ 708732 w 1435865"/>
                <a:gd name="connsiteY9-10732" fmla="*/ 835185 h 1078087"/>
                <a:gd name="connsiteX10-10733" fmla="*/ 811429 w 1435865"/>
                <a:gd name="connsiteY10-10734" fmla="*/ 722791 h 1078087"/>
                <a:gd name="connsiteX11-10735" fmla="*/ 738886 w 1435865"/>
                <a:gd name="connsiteY11-10736" fmla="*/ 775374 h 1078087"/>
                <a:gd name="connsiteX12-10737" fmla="*/ 629081 w 1435865"/>
                <a:gd name="connsiteY12-10738" fmla="*/ 897267 h 1078087"/>
                <a:gd name="connsiteX13-10739" fmla="*/ 356382 w 1435865"/>
                <a:gd name="connsiteY13-10740" fmla="*/ 1018964 h 1078087"/>
                <a:gd name="connsiteX14-10741" fmla="*/ 285820 w 1435865"/>
                <a:gd name="connsiteY14-10742" fmla="*/ 993025 h 1078087"/>
                <a:gd name="connsiteX15-10743" fmla="*/ 343894 w 1435865"/>
                <a:gd name="connsiteY15-10744" fmla="*/ 879746 h 1078087"/>
                <a:gd name="connsiteX16-10745" fmla="*/ 463119 w 1435865"/>
                <a:gd name="connsiteY16-10746" fmla="*/ 803563 h 1078087"/>
                <a:gd name="connsiteX17-10747" fmla="*/ 595085 w 1435865"/>
                <a:gd name="connsiteY17-10748" fmla="*/ 664272 h 1078087"/>
                <a:gd name="connsiteX18-10749" fmla="*/ 786171 w 1435865"/>
                <a:gd name="connsiteY18-10750" fmla="*/ 490228 h 1078087"/>
                <a:gd name="connsiteX19-10751" fmla="*/ 699541 w 1435865"/>
                <a:gd name="connsiteY19-10752" fmla="*/ 542635 h 1078087"/>
                <a:gd name="connsiteX20-10753" fmla="*/ 649729 w 1435865"/>
                <a:gd name="connsiteY20-10754" fmla="*/ 578539 h 1078087"/>
                <a:gd name="connsiteX21-10755" fmla="*/ 461221 w 1435865"/>
                <a:gd name="connsiteY21-10756" fmla="*/ 541350 h 1078087"/>
                <a:gd name="connsiteX22-10757" fmla="*/ 242011 w 1435865"/>
                <a:gd name="connsiteY22-10758" fmla="*/ 706270 h 1078087"/>
                <a:gd name="connsiteX23-10759" fmla="*/ 0 w 1435865"/>
                <a:gd name="connsiteY23-10760" fmla="*/ 897013 h 1078087"/>
                <a:gd name="connsiteX24-10761" fmla="*/ 543508 w 1435865"/>
                <a:gd name="connsiteY24-10762" fmla="*/ 0 h 1078087"/>
                <a:gd name="connsiteX25-10763" fmla="*/ 745856 w 1435865"/>
                <a:gd name="connsiteY25-10764" fmla="*/ 85534 h 1078087"/>
                <a:gd name="connsiteX26-10765" fmla="*/ 916259 w 1435865"/>
                <a:gd name="connsiteY26-10766" fmla="*/ 184312 h 1078087"/>
                <a:gd name="connsiteX27-10767" fmla="*/ 1315146 w 1435865"/>
                <a:gd name="connsiteY27-10768" fmla="*/ 198516 h 1078087"/>
                <a:gd name="connsiteX28-10769" fmla="*/ 1435474 w 1435865"/>
                <a:gd name="connsiteY28-10770" fmla="*/ 79982 h 1078087"/>
                <a:gd name="connsiteX29-10771" fmla="*/ 1280445 w 1435865"/>
                <a:gd name="connsiteY29-10772" fmla="*/ 523272 h 1078087"/>
                <a:gd name="connsiteX30-10773" fmla="*/ 1273671 w 1435865"/>
                <a:gd name="connsiteY30-10774" fmla="*/ 693489 h 1078087"/>
                <a:gd name="connsiteX31-10775" fmla="*/ 1364183 w 1435865"/>
                <a:gd name="connsiteY31-10776" fmla="*/ 756682 h 1078087"/>
                <a:gd name="connsiteX32-10777" fmla="*/ 1218641 w 1435865"/>
                <a:gd name="connsiteY32-10778" fmla="*/ 1001983 h 1078087"/>
                <a:gd name="connsiteX33-10779" fmla="*/ 1165317 w 1435865"/>
                <a:gd name="connsiteY33-10780" fmla="*/ 987415 h 1078087"/>
                <a:gd name="connsiteX34-10781" fmla="*/ 1107333 w 1435865"/>
                <a:gd name="connsiteY34-10782" fmla="*/ 981871 h 1078087"/>
                <a:gd name="connsiteX35-10783" fmla="*/ 1073970 w 1435865"/>
                <a:gd name="connsiteY35-10784" fmla="*/ 982189 h 1078087"/>
                <a:gd name="connsiteX36-10785" fmla="*/ 995871 w 1435865"/>
                <a:gd name="connsiteY36-10786" fmla="*/ 1024512 h 1078087"/>
                <a:gd name="connsiteX0-10787" fmla="*/ 995871 w 1435865"/>
                <a:gd name="connsiteY0-10788" fmla="*/ 1024512 h 1078087"/>
                <a:gd name="connsiteX1-10789" fmla="*/ 963828 w 1435865"/>
                <a:gd name="connsiteY1-10790" fmla="*/ 910922 h 1078087"/>
                <a:gd name="connsiteX2-10791" fmla="*/ 977904 w 1435865"/>
                <a:gd name="connsiteY2-10792" fmla="*/ 1035152 h 1078087"/>
                <a:gd name="connsiteX3-10793" fmla="*/ 916145 w 1435865"/>
                <a:gd name="connsiteY3-10794" fmla="*/ 1052290 h 1078087"/>
                <a:gd name="connsiteX4-10795" fmla="*/ 885632 w 1435865"/>
                <a:gd name="connsiteY4-10796" fmla="*/ 1017550 h 1078087"/>
                <a:gd name="connsiteX5-10797" fmla="*/ 858927 w 1435865"/>
                <a:gd name="connsiteY5-10798" fmla="*/ 991363 h 1078087"/>
                <a:gd name="connsiteX6-10799" fmla="*/ 808277 w 1435865"/>
                <a:gd name="connsiteY6-10800" fmla="*/ 995039 h 1078087"/>
                <a:gd name="connsiteX7-10801" fmla="*/ 790628 w 1435865"/>
                <a:gd name="connsiteY7-10802" fmla="*/ 882100 h 1078087"/>
                <a:gd name="connsiteX8-10803" fmla="*/ 667264 w 1435865"/>
                <a:gd name="connsiteY8-10804" fmla="*/ 886315 h 1078087"/>
                <a:gd name="connsiteX9-10805" fmla="*/ 708732 w 1435865"/>
                <a:gd name="connsiteY9-10806" fmla="*/ 835185 h 1078087"/>
                <a:gd name="connsiteX10-10807" fmla="*/ 811429 w 1435865"/>
                <a:gd name="connsiteY10-10808" fmla="*/ 722791 h 1078087"/>
                <a:gd name="connsiteX11-10809" fmla="*/ 738886 w 1435865"/>
                <a:gd name="connsiteY11-10810" fmla="*/ 775374 h 1078087"/>
                <a:gd name="connsiteX12-10811" fmla="*/ 629081 w 1435865"/>
                <a:gd name="connsiteY12-10812" fmla="*/ 897267 h 1078087"/>
                <a:gd name="connsiteX13-10813" fmla="*/ 356382 w 1435865"/>
                <a:gd name="connsiteY13-10814" fmla="*/ 1018964 h 1078087"/>
                <a:gd name="connsiteX14-10815" fmla="*/ 285820 w 1435865"/>
                <a:gd name="connsiteY14-10816" fmla="*/ 993025 h 1078087"/>
                <a:gd name="connsiteX15-10817" fmla="*/ 343894 w 1435865"/>
                <a:gd name="connsiteY15-10818" fmla="*/ 879746 h 1078087"/>
                <a:gd name="connsiteX16-10819" fmla="*/ 464346 w 1435865"/>
                <a:gd name="connsiteY16-10820" fmla="*/ 716322 h 1078087"/>
                <a:gd name="connsiteX17-10821" fmla="*/ 595085 w 1435865"/>
                <a:gd name="connsiteY17-10822" fmla="*/ 664272 h 1078087"/>
                <a:gd name="connsiteX18-10823" fmla="*/ 786171 w 1435865"/>
                <a:gd name="connsiteY18-10824" fmla="*/ 490228 h 1078087"/>
                <a:gd name="connsiteX19-10825" fmla="*/ 699541 w 1435865"/>
                <a:gd name="connsiteY19-10826" fmla="*/ 542635 h 1078087"/>
                <a:gd name="connsiteX20-10827" fmla="*/ 649729 w 1435865"/>
                <a:gd name="connsiteY20-10828" fmla="*/ 578539 h 1078087"/>
                <a:gd name="connsiteX21-10829" fmla="*/ 461221 w 1435865"/>
                <a:gd name="connsiteY21-10830" fmla="*/ 541350 h 1078087"/>
                <a:gd name="connsiteX22-10831" fmla="*/ 242011 w 1435865"/>
                <a:gd name="connsiteY22-10832" fmla="*/ 706270 h 1078087"/>
                <a:gd name="connsiteX23-10833" fmla="*/ 0 w 1435865"/>
                <a:gd name="connsiteY23-10834" fmla="*/ 897013 h 1078087"/>
                <a:gd name="connsiteX24-10835" fmla="*/ 543508 w 1435865"/>
                <a:gd name="connsiteY24-10836" fmla="*/ 0 h 1078087"/>
                <a:gd name="connsiteX25-10837" fmla="*/ 745856 w 1435865"/>
                <a:gd name="connsiteY25-10838" fmla="*/ 85534 h 1078087"/>
                <a:gd name="connsiteX26-10839" fmla="*/ 916259 w 1435865"/>
                <a:gd name="connsiteY26-10840" fmla="*/ 184312 h 1078087"/>
                <a:gd name="connsiteX27-10841" fmla="*/ 1315146 w 1435865"/>
                <a:gd name="connsiteY27-10842" fmla="*/ 198516 h 1078087"/>
                <a:gd name="connsiteX28-10843" fmla="*/ 1435474 w 1435865"/>
                <a:gd name="connsiteY28-10844" fmla="*/ 79982 h 1078087"/>
                <a:gd name="connsiteX29-10845" fmla="*/ 1280445 w 1435865"/>
                <a:gd name="connsiteY29-10846" fmla="*/ 523272 h 1078087"/>
                <a:gd name="connsiteX30-10847" fmla="*/ 1273671 w 1435865"/>
                <a:gd name="connsiteY30-10848" fmla="*/ 693489 h 1078087"/>
                <a:gd name="connsiteX31-10849" fmla="*/ 1364183 w 1435865"/>
                <a:gd name="connsiteY31-10850" fmla="*/ 756682 h 1078087"/>
                <a:gd name="connsiteX32-10851" fmla="*/ 1218641 w 1435865"/>
                <a:gd name="connsiteY32-10852" fmla="*/ 1001983 h 1078087"/>
                <a:gd name="connsiteX33-10853" fmla="*/ 1165317 w 1435865"/>
                <a:gd name="connsiteY33-10854" fmla="*/ 987415 h 1078087"/>
                <a:gd name="connsiteX34-10855" fmla="*/ 1107333 w 1435865"/>
                <a:gd name="connsiteY34-10856" fmla="*/ 981871 h 1078087"/>
                <a:gd name="connsiteX35-10857" fmla="*/ 1073970 w 1435865"/>
                <a:gd name="connsiteY35-10858" fmla="*/ 982189 h 1078087"/>
                <a:gd name="connsiteX36-10859" fmla="*/ 995871 w 1435865"/>
                <a:gd name="connsiteY36-10860" fmla="*/ 1024512 h 1078087"/>
                <a:gd name="connsiteX0-10861" fmla="*/ 995871 w 1435865"/>
                <a:gd name="connsiteY0-10862" fmla="*/ 1024512 h 1078087"/>
                <a:gd name="connsiteX1-10863" fmla="*/ 963828 w 1435865"/>
                <a:gd name="connsiteY1-10864" fmla="*/ 910922 h 1078087"/>
                <a:gd name="connsiteX2-10865" fmla="*/ 977904 w 1435865"/>
                <a:gd name="connsiteY2-10866" fmla="*/ 1035152 h 1078087"/>
                <a:gd name="connsiteX3-10867" fmla="*/ 916145 w 1435865"/>
                <a:gd name="connsiteY3-10868" fmla="*/ 1052290 h 1078087"/>
                <a:gd name="connsiteX4-10869" fmla="*/ 885632 w 1435865"/>
                <a:gd name="connsiteY4-10870" fmla="*/ 1017550 h 1078087"/>
                <a:gd name="connsiteX5-10871" fmla="*/ 858927 w 1435865"/>
                <a:gd name="connsiteY5-10872" fmla="*/ 991363 h 1078087"/>
                <a:gd name="connsiteX6-10873" fmla="*/ 808277 w 1435865"/>
                <a:gd name="connsiteY6-10874" fmla="*/ 995039 h 1078087"/>
                <a:gd name="connsiteX7-10875" fmla="*/ 790628 w 1435865"/>
                <a:gd name="connsiteY7-10876" fmla="*/ 882100 h 1078087"/>
                <a:gd name="connsiteX8-10877" fmla="*/ 667264 w 1435865"/>
                <a:gd name="connsiteY8-10878" fmla="*/ 886315 h 1078087"/>
                <a:gd name="connsiteX9-10879" fmla="*/ 708732 w 1435865"/>
                <a:gd name="connsiteY9-10880" fmla="*/ 835185 h 1078087"/>
                <a:gd name="connsiteX10-10881" fmla="*/ 811429 w 1435865"/>
                <a:gd name="connsiteY10-10882" fmla="*/ 722791 h 1078087"/>
                <a:gd name="connsiteX11-10883" fmla="*/ 738886 w 1435865"/>
                <a:gd name="connsiteY11-10884" fmla="*/ 775374 h 1078087"/>
                <a:gd name="connsiteX12-10885" fmla="*/ 629081 w 1435865"/>
                <a:gd name="connsiteY12-10886" fmla="*/ 897267 h 1078087"/>
                <a:gd name="connsiteX13-10887" fmla="*/ 356382 w 1435865"/>
                <a:gd name="connsiteY13-10888" fmla="*/ 1018964 h 1078087"/>
                <a:gd name="connsiteX14-10889" fmla="*/ 456957 w 1435865"/>
                <a:gd name="connsiteY14-10890" fmla="*/ 810646 h 1078087"/>
                <a:gd name="connsiteX15-10891" fmla="*/ 343894 w 1435865"/>
                <a:gd name="connsiteY15-10892" fmla="*/ 879746 h 1078087"/>
                <a:gd name="connsiteX16-10893" fmla="*/ 464346 w 1435865"/>
                <a:gd name="connsiteY16-10894" fmla="*/ 716322 h 1078087"/>
                <a:gd name="connsiteX17-10895" fmla="*/ 595085 w 1435865"/>
                <a:gd name="connsiteY17-10896" fmla="*/ 664272 h 1078087"/>
                <a:gd name="connsiteX18-10897" fmla="*/ 786171 w 1435865"/>
                <a:gd name="connsiteY18-10898" fmla="*/ 490228 h 1078087"/>
                <a:gd name="connsiteX19-10899" fmla="*/ 699541 w 1435865"/>
                <a:gd name="connsiteY19-10900" fmla="*/ 542635 h 1078087"/>
                <a:gd name="connsiteX20-10901" fmla="*/ 649729 w 1435865"/>
                <a:gd name="connsiteY20-10902" fmla="*/ 578539 h 1078087"/>
                <a:gd name="connsiteX21-10903" fmla="*/ 461221 w 1435865"/>
                <a:gd name="connsiteY21-10904" fmla="*/ 541350 h 1078087"/>
                <a:gd name="connsiteX22-10905" fmla="*/ 242011 w 1435865"/>
                <a:gd name="connsiteY22-10906" fmla="*/ 706270 h 1078087"/>
                <a:gd name="connsiteX23-10907" fmla="*/ 0 w 1435865"/>
                <a:gd name="connsiteY23-10908" fmla="*/ 897013 h 1078087"/>
                <a:gd name="connsiteX24-10909" fmla="*/ 543508 w 1435865"/>
                <a:gd name="connsiteY24-10910" fmla="*/ 0 h 1078087"/>
                <a:gd name="connsiteX25-10911" fmla="*/ 745856 w 1435865"/>
                <a:gd name="connsiteY25-10912" fmla="*/ 85534 h 1078087"/>
                <a:gd name="connsiteX26-10913" fmla="*/ 916259 w 1435865"/>
                <a:gd name="connsiteY26-10914" fmla="*/ 184312 h 1078087"/>
                <a:gd name="connsiteX27-10915" fmla="*/ 1315146 w 1435865"/>
                <a:gd name="connsiteY27-10916" fmla="*/ 198516 h 1078087"/>
                <a:gd name="connsiteX28-10917" fmla="*/ 1435474 w 1435865"/>
                <a:gd name="connsiteY28-10918" fmla="*/ 79982 h 1078087"/>
                <a:gd name="connsiteX29-10919" fmla="*/ 1280445 w 1435865"/>
                <a:gd name="connsiteY29-10920" fmla="*/ 523272 h 1078087"/>
                <a:gd name="connsiteX30-10921" fmla="*/ 1273671 w 1435865"/>
                <a:gd name="connsiteY30-10922" fmla="*/ 693489 h 1078087"/>
                <a:gd name="connsiteX31-10923" fmla="*/ 1364183 w 1435865"/>
                <a:gd name="connsiteY31-10924" fmla="*/ 756682 h 1078087"/>
                <a:gd name="connsiteX32-10925" fmla="*/ 1218641 w 1435865"/>
                <a:gd name="connsiteY32-10926" fmla="*/ 1001983 h 1078087"/>
                <a:gd name="connsiteX33-10927" fmla="*/ 1165317 w 1435865"/>
                <a:gd name="connsiteY33-10928" fmla="*/ 987415 h 1078087"/>
                <a:gd name="connsiteX34-10929" fmla="*/ 1107333 w 1435865"/>
                <a:gd name="connsiteY34-10930" fmla="*/ 981871 h 1078087"/>
                <a:gd name="connsiteX35-10931" fmla="*/ 1073970 w 1435865"/>
                <a:gd name="connsiteY35-10932" fmla="*/ 982189 h 1078087"/>
                <a:gd name="connsiteX36-10933" fmla="*/ 995871 w 1435865"/>
                <a:gd name="connsiteY36-10934" fmla="*/ 1024512 h 1078087"/>
                <a:gd name="connsiteX0-10935" fmla="*/ 995871 w 1435865"/>
                <a:gd name="connsiteY0-10936" fmla="*/ 1024512 h 1078087"/>
                <a:gd name="connsiteX1-10937" fmla="*/ 963828 w 1435865"/>
                <a:gd name="connsiteY1-10938" fmla="*/ 910922 h 1078087"/>
                <a:gd name="connsiteX2-10939" fmla="*/ 977904 w 1435865"/>
                <a:gd name="connsiteY2-10940" fmla="*/ 1035152 h 1078087"/>
                <a:gd name="connsiteX3-10941" fmla="*/ 916145 w 1435865"/>
                <a:gd name="connsiteY3-10942" fmla="*/ 1052290 h 1078087"/>
                <a:gd name="connsiteX4-10943" fmla="*/ 885632 w 1435865"/>
                <a:gd name="connsiteY4-10944" fmla="*/ 1017550 h 1078087"/>
                <a:gd name="connsiteX5-10945" fmla="*/ 858927 w 1435865"/>
                <a:gd name="connsiteY5-10946" fmla="*/ 991363 h 1078087"/>
                <a:gd name="connsiteX6-10947" fmla="*/ 808277 w 1435865"/>
                <a:gd name="connsiteY6-10948" fmla="*/ 995039 h 1078087"/>
                <a:gd name="connsiteX7-10949" fmla="*/ 790628 w 1435865"/>
                <a:gd name="connsiteY7-10950" fmla="*/ 882100 h 1078087"/>
                <a:gd name="connsiteX8-10951" fmla="*/ 667264 w 1435865"/>
                <a:gd name="connsiteY8-10952" fmla="*/ 886315 h 1078087"/>
                <a:gd name="connsiteX9-10953" fmla="*/ 708732 w 1435865"/>
                <a:gd name="connsiteY9-10954" fmla="*/ 835185 h 1078087"/>
                <a:gd name="connsiteX10-10955" fmla="*/ 811429 w 1435865"/>
                <a:gd name="connsiteY10-10956" fmla="*/ 722791 h 1078087"/>
                <a:gd name="connsiteX11-10957" fmla="*/ 738886 w 1435865"/>
                <a:gd name="connsiteY11-10958" fmla="*/ 775374 h 1078087"/>
                <a:gd name="connsiteX12-10959" fmla="*/ 629081 w 1435865"/>
                <a:gd name="connsiteY12-10960" fmla="*/ 897267 h 1078087"/>
                <a:gd name="connsiteX13-10961" fmla="*/ 356382 w 1435865"/>
                <a:gd name="connsiteY13-10962" fmla="*/ 1018964 h 1078087"/>
                <a:gd name="connsiteX14-10963" fmla="*/ 456957 w 1435865"/>
                <a:gd name="connsiteY14-10964" fmla="*/ 810646 h 1078087"/>
                <a:gd name="connsiteX15-10965" fmla="*/ 343894 w 1435865"/>
                <a:gd name="connsiteY15-10966" fmla="*/ 879746 h 1078087"/>
                <a:gd name="connsiteX16-10967" fmla="*/ 464346 w 1435865"/>
                <a:gd name="connsiteY16-10968" fmla="*/ 716322 h 1078087"/>
                <a:gd name="connsiteX17-10969" fmla="*/ 595085 w 1435865"/>
                <a:gd name="connsiteY17-10970" fmla="*/ 664272 h 1078087"/>
                <a:gd name="connsiteX18-10971" fmla="*/ 786171 w 1435865"/>
                <a:gd name="connsiteY18-10972" fmla="*/ 490228 h 1078087"/>
                <a:gd name="connsiteX19-10973" fmla="*/ 699541 w 1435865"/>
                <a:gd name="connsiteY19-10974" fmla="*/ 542635 h 1078087"/>
                <a:gd name="connsiteX20-10975" fmla="*/ 649729 w 1435865"/>
                <a:gd name="connsiteY20-10976" fmla="*/ 578539 h 1078087"/>
                <a:gd name="connsiteX21-10977" fmla="*/ 461221 w 1435865"/>
                <a:gd name="connsiteY21-10978" fmla="*/ 541350 h 1078087"/>
                <a:gd name="connsiteX22-10979" fmla="*/ 242011 w 1435865"/>
                <a:gd name="connsiteY22-10980" fmla="*/ 706270 h 1078087"/>
                <a:gd name="connsiteX23-10981" fmla="*/ 0 w 1435865"/>
                <a:gd name="connsiteY23-10982" fmla="*/ 897013 h 1078087"/>
                <a:gd name="connsiteX24-10983" fmla="*/ 543508 w 1435865"/>
                <a:gd name="connsiteY24-10984" fmla="*/ 0 h 1078087"/>
                <a:gd name="connsiteX25-10985" fmla="*/ 745856 w 1435865"/>
                <a:gd name="connsiteY25-10986" fmla="*/ 85534 h 1078087"/>
                <a:gd name="connsiteX26-10987" fmla="*/ 916259 w 1435865"/>
                <a:gd name="connsiteY26-10988" fmla="*/ 184312 h 1078087"/>
                <a:gd name="connsiteX27-10989" fmla="*/ 1315146 w 1435865"/>
                <a:gd name="connsiteY27-10990" fmla="*/ 198516 h 1078087"/>
                <a:gd name="connsiteX28-10991" fmla="*/ 1435474 w 1435865"/>
                <a:gd name="connsiteY28-10992" fmla="*/ 79982 h 1078087"/>
                <a:gd name="connsiteX29-10993" fmla="*/ 1280445 w 1435865"/>
                <a:gd name="connsiteY29-10994" fmla="*/ 523272 h 1078087"/>
                <a:gd name="connsiteX30-10995" fmla="*/ 1273671 w 1435865"/>
                <a:gd name="connsiteY30-10996" fmla="*/ 693489 h 1078087"/>
                <a:gd name="connsiteX31-10997" fmla="*/ 1364183 w 1435865"/>
                <a:gd name="connsiteY31-10998" fmla="*/ 756682 h 1078087"/>
                <a:gd name="connsiteX32-10999" fmla="*/ 1218641 w 1435865"/>
                <a:gd name="connsiteY32-11000" fmla="*/ 1001983 h 1078087"/>
                <a:gd name="connsiteX33-11001" fmla="*/ 1165317 w 1435865"/>
                <a:gd name="connsiteY33-11002" fmla="*/ 987415 h 1078087"/>
                <a:gd name="connsiteX34-11003" fmla="*/ 1107333 w 1435865"/>
                <a:gd name="connsiteY34-11004" fmla="*/ 981871 h 1078087"/>
                <a:gd name="connsiteX35-11005" fmla="*/ 1073970 w 1435865"/>
                <a:gd name="connsiteY35-11006" fmla="*/ 982189 h 1078087"/>
                <a:gd name="connsiteX36-11007" fmla="*/ 995871 w 1435865"/>
                <a:gd name="connsiteY36-11008" fmla="*/ 1024512 h 1078087"/>
                <a:gd name="connsiteX0-11009" fmla="*/ 995871 w 1435865"/>
                <a:gd name="connsiteY0-11010" fmla="*/ 1024512 h 1078087"/>
                <a:gd name="connsiteX1-11011" fmla="*/ 963828 w 1435865"/>
                <a:gd name="connsiteY1-11012" fmla="*/ 910922 h 1078087"/>
                <a:gd name="connsiteX2-11013" fmla="*/ 977904 w 1435865"/>
                <a:gd name="connsiteY2-11014" fmla="*/ 1035152 h 1078087"/>
                <a:gd name="connsiteX3-11015" fmla="*/ 916145 w 1435865"/>
                <a:gd name="connsiteY3-11016" fmla="*/ 1052290 h 1078087"/>
                <a:gd name="connsiteX4-11017" fmla="*/ 885632 w 1435865"/>
                <a:gd name="connsiteY4-11018" fmla="*/ 1017550 h 1078087"/>
                <a:gd name="connsiteX5-11019" fmla="*/ 858927 w 1435865"/>
                <a:gd name="connsiteY5-11020" fmla="*/ 991363 h 1078087"/>
                <a:gd name="connsiteX6-11021" fmla="*/ 808277 w 1435865"/>
                <a:gd name="connsiteY6-11022" fmla="*/ 995039 h 1078087"/>
                <a:gd name="connsiteX7-11023" fmla="*/ 790628 w 1435865"/>
                <a:gd name="connsiteY7-11024" fmla="*/ 882100 h 1078087"/>
                <a:gd name="connsiteX8-11025" fmla="*/ 667264 w 1435865"/>
                <a:gd name="connsiteY8-11026" fmla="*/ 886315 h 1078087"/>
                <a:gd name="connsiteX9-11027" fmla="*/ 708732 w 1435865"/>
                <a:gd name="connsiteY9-11028" fmla="*/ 835185 h 1078087"/>
                <a:gd name="connsiteX10-11029" fmla="*/ 811429 w 1435865"/>
                <a:gd name="connsiteY10-11030" fmla="*/ 722791 h 1078087"/>
                <a:gd name="connsiteX11-11031" fmla="*/ 738886 w 1435865"/>
                <a:gd name="connsiteY11-11032" fmla="*/ 775374 h 1078087"/>
                <a:gd name="connsiteX12-11033" fmla="*/ 629081 w 1435865"/>
                <a:gd name="connsiteY12-11034" fmla="*/ 897267 h 1078087"/>
                <a:gd name="connsiteX13-11035" fmla="*/ 356382 w 1435865"/>
                <a:gd name="connsiteY13-11036" fmla="*/ 1018964 h 1078087"/>
                <a:gd name="connsiteX14-11037" fmla="*/ 456957 w 1435865"/>
                <a:gd name="connsiteY14-11038" fmla="*/ 810646 h 1078087"/>
                <a:gd name="connsiteX15-11039" fmla="*/ 325437 w 1435865"/>
                <a:gd name="connsiteY15-11040" fmla="*/ 1022242 h 1078087"/>
                <a:gd name="connsiteX16-11041" fmla="*/ 464346 w 1435865"/>
                <a:gd name="connsiteY16-11042" fmla="*/ 716322 h 1078087"/>
                <a:gd name="connsiteX17-11043" fmla="*/ 595085 w 1435865"/>
                <a:gd name="connsiteY17-11044" fmla="*/ 664272 h 1078087"/>
                <a:gd name="connsiteX18-11045" fmla="*/ 786171 w 1435865"/>
                <a:gd name="connsiteY18-11046" fmla="*/ 490228 h 1078087"/>
                <a:gd name="connsiteX19-11047" fmla="*/ 699541 w 1435865"/>
                <a:gd name="connsiteY19-11048" fmla="*/ 542635 h 1078087"/>
                <a:gd name="connsiteX20-11049" fmla="*/ 649729 w 1435865"/>
                <a:gd name="connsiteY20-11050" fmla="*/ 578539 h 1078087"/>
                <a:gd name="connsiteX21-11051" fmla="*/ 461221 w 1435865"/>
                <a:gd name="connsiteY21-11052" fmla="*/ 541350 h 1078087"/>
                <a:gd name="connsiteX22-11053" fmla="*/ 242011 w 1435865"/>
                <a:gd name="connsiteY22-11054" fmla="*/ 706270 h 1078087"/>
                <a:gd name="connsiteX23-11055" fmla="*/ 0 w 1435865"/>
                <a:gd name="connsiteY23-11056" fmla="*/ 897013 h 1078087"/>
                <a:gd name="connsiteX24-11057" fmla="*/ 543508 w 1435865"/>
                <a:gd name="connsiteY24-11058" fmla="*/ 0 h 1078087"/>
                <a:gd name="connsiteX25-11059" fmla="*/ 745856 w 1435865"/>
                <a:gd name="connsiteY25-11060" fmla="*/ 85534 h 1078087"/>
                <a:gd name="connsiteX26-11061" fmla="*/ 916259 w 1435865"/>
                <a:gd name="connsiteY26-11062" fmla="*/ 184312 h 1078087"/>
                <a:gd name="connsiteX27-11063" fmla="*/ 1315146 w 1435865"/>
                <a:gd name="connsiteY27-11064" fmla="*/ 198516 h 1078087"/>
                <a:gd name="connsiteX28-11065" fmla="*/ 1435474 w 1435865"/>
                <a:gd name="connsiteY28-11066" fmla="*/ 79982 h 1078087"/>
                <a:gd name="connsiteX29-11067" fmla="*/ 1280445 w 1435865"/>
                <a:gd name="connsiteY29-11068" fmla="*/ 523272 h 1078087"/>
                <a:gd name="connsiteX30-11069" fmla="*/ 1273671 w 1435865"/>
                <a:gd name="connsiteY30-11070" fmla="*/ 693489 h 1078087"/>
                <a:gd name="connsiteX31-11071" fmla="*/ 1364183 w 1435865"/>
                <a:gd name="connsiteY31-11072" fmla="*/ 756682 h 1078087"/>
                <a:gd name="connsiteX32-11073" fmla="*/ 1218641 w 1435865"/>
                <a:gd name="connsiteY32-11074" fmla="*/ 1001983 h 1078087"/>
                <a:gd name="connsiteX33-11075" fmla="*/ 1165317 w 1435865"/>
                <a:gd name="connsiteY33-11076" fmla="*/ 987415 h 1078087"/>
                <a:gd name="connsiteX34-11077" fmla="*/ 1107333 w 1435865"/>
                <a:gd name="connsiteY34-11078" fmla="*/ 981871 h 1078087"/>
                <a:gd name="connsiteX35-11079" fmla="*/ 1073970 w 1435865"/>
                <a:gd name="connsiteY35-11080" fmla="*/ 982189 h 1078087"/>
                <a:gd name="connsiteX36-11081" fmla="*/ 995871 w 1435865"/>
                <a:gd name="connsiteY36-11082" fmla="*/ 1024512 h 1078087"/>
                <a:gd name="connsiteX0-11083" fmla="*/ 995871 w 1435865"/>
                <a:gd name="connsiteY0-11084" fmla="*/ 1024512 h 1078087"/>
                <a:gd name="connsiteX1-11085" fmla="*/ 963828 w 1435865"/>
                <a:gd name="connsiteY1-11086" fmla="*/ 910922 h 1078087"/>
                <a:gd name="connsiteX2-11087" fmla="*/ 977904 w 1435865"/>
                <a:gd name="connsiteY2-11088" fmla="*/ 1035152 h 1078087"/>
                <a:gd name="connsiteX3-11089" fmla="*/ 916145 w 1435865"/>
                <a:gd name="connsiteY3-11090" fmla="*/ 1052290 h 1078087"/>
                <a:gd name="connsiteX4-11091" fmla="*/ 885632 w 1435865"/>
                <a:gd name="connsiteY4-11092" fmla="*/ 1017550 h 1078087"/>
                <a:gd name="connsiteX5-11093" fmla="*/ 858927 w 1435865"/>
                <a:gd name="connsiteY5-11094" fmla="*/ 991363 h 1078087"/>
                <a:gd name="connsiteX6-11095" fmla="*/ 808277 w 1435865"/>
                <a:gd name="connsiteY6-11096" fmla="*/ 995039 h 1078087"/>
                <a:gd name="connsiteX7-11097" fmla="*/ 790628 w 1435865"/>
                <a:gd name="connsiteY7-11098" fmla="*/ 882100 h 1078087"/>
                <a:gd name="connsiteX8-11099" fmla="*/ 667264 w 1435865"/>
                <a:gd name="connsiteY8-11100" fmla="*/ 886315 h 1078087"/>
                <a:gd name="connsiteX9-11101" fmla="*/ 708732 w 1435865"/>
                <a:gd name="connsiteY9-11102" fmla="*/ 835185 h 1078087"/>
                <a:gd name="connsiteX10-11103" fmla="*/ 811429 w 1435865"/>
                <a:gd name="connsiteY10-11104" fmla="*/ 722791 h 1078087"/>
                <a:gd name="connsiteX11-11105" fmla="*/ 738886 w 1435865"/>
                <a:gd name="connsiteY11-11106" fmla="*/ 775374 h 1078087"/>
                <a:gd name="connsiteX12-11107" fmla="*/ 629081 w 1435865"/>
                <a:gd name="connsiteY12-11108" fmla="*/ 897267 h 1078087"/>
                <a:gd name="connsiteX13-11109" fmla="*/ 356382 w 1435865"/>
                <a:gd name="connsiteY13-11110" fmla="*/ 1018964 h 1078087"/>
                <a:gd name="connsiteX14-11111" fmla="*/ 456957 w 1435865"/>
                <a:gd name="connsiteY14-11112" fmla="*/ 810646 h 1078087"/>
                <a:gd name="connsiteX15-11113" fmla="*/ 324925 w 1435865"/>
                <a:gd name="connsiteY15-11114" fmla="*/ 1028446 h 1078087"/>
                <a:gd name="connsiteX16-11115" fmla="*/ 464346 w 1435865"/>
                <a:gd name="connsiteY16-11116" fmla="*/ 716322 h 1078087"/>
                <a:gd name="connsiteX17-11117" fmla="*/ 595085 w 1435865"/>
                <a:gd name="connsiteY17-11118" fmla="*/ 664272 h 1078087"/>
                <a:gd name="connsiteX18-11119" fmla="*/ 786171 w 1435865"/>
                <a:gd name="connsiteY18-11120" fmla="*/ 490228 h 1078087"/>
                <a:gd name="connsiteX19-11121" fmla="*/ 699541 w 1435865"/>
                <a:gd name="connsiteY19-11122" fmla="*/ 542635 h 1078087"/>
                <a:gd name="connsiteX20-11123" fmla="*/ 649729 w 1435865"/>
                <a:gd name="connsiteY20-11124" fmla="*/ 578539 h 1078087"/>
                <a:gd name="connsiteX21-11125" fmla="*/ 461221 w 1435865"/>
                <a:gd name="connsiteY21-11126" fmla="*/ 541350 h 1078087"/>
                <a:gd name="connsiteX22-11127" fmla="*/ 242011 w 1435865"/>
                <a:gd name="connsiteY22-11128" fmla="*/ 706270 h 1078087"/>
                <a:gd name="connsiteX23-11129" fmla="*/ 0 w 1435865"/>
                <a:gd name="connsiteY23-11130" fmla="*/ 897013 h 1078087"/>
                <a:gd name="connsiteX24-11131" fmla="*/ 543508 w 1435865"/>
                <a:gd name="connsiteY24-11132" fmla="*/ 0 h 1078087"/>
                <a:gd name="connsiteX25-11133" fmla="*/ 745856 w 1435865"/>
                <a:gd name="connsiteY25-11134" fmla="*/ 85534 h 1078087"/>
                <a:gd name="connsiteX26-11135" fmla="*/ 916259 w 1435865"/>
                <a:gd name="connsiteY26-11136" fmla="*/ 184312 h 1078087"/>
                <a:gd name="connsiteX27-11137" fmla="*/ 1315146 w 1435865"/>
                <a:gd name="connsiteY27-11138" fmla="*/ 198516 h 1078087"/>
                <a:gd name="connsiteX28-11139" fmla="*/ 1435474 w 1435865"/>
                <a:gd name="connsiteY28-11140" fmla="*/ 79982 h 1078087"/>
                <a:gd name="connsiteX29-11141" fmla="*/ 1280445 w 1435865"/>
                <a:gd name="connsiteY29-11142" fmla="*/ 523272 h 1078087"/>
                <a:gd name="connsiteX30-11143" fmla="*/ 1273671 w 1435865"/>
                <a:gd name="connsiteY30-11144" fmla="*/ 693489 h 1078087"/>
                <a:gd name="connsiteX31-11145" fmla="*/ 1364183 w 1435865"/>
                <a:gd name="connsiteY31-11146" fmla="*/ 756682 h 1078087"/>
                <a:gd name="connsiteX32-11147" fmla="*/ 1218641 w 1435865"/>
                <a:gd name="connsiteY32-11148" fmla="*/ 1001983 h 1078087"/>
                <a:gd name="connsiteX33-11149" fmla="*/ 1165317 w 1435865"/>
                <a:gd name="connsiteY33-11150" fmla="*/ 987415 h 1078087"/>
                <a:gd name="connsiteX34-11151" fmla="*/ 1107333 w 1435865"/>
                <a:gd name="connsiteY34-11152" fmla="*/ 981871 h 1078087"/>
                <a:gd name="connsiteX35-11153" fmla="*/ 1073970 w 1435865"/>
                <a:gd name="connsiteY35-11154" fmla="*/ 982189 h 1078087"/>
                <a:gd name="connsiteX36-11155" fmla="*/ 995871 w 1435865"/>
                <a:gd name="connsiteY36-11156" fmla="*/ 1024512 h 1078087"/>
                <a:gd name="connsiteX0-11157" fmla="*/ 995871 w 1435865"/>
                <a:gd name="connsiteY0-11158" fmla="*/ 1024512 h 1078087"/>
                <a:gd name="connsiteX1-11159" fmla="*/ 963828 w 1435865"/>
                <a:gd name="connsiteY1-11160" fmla="*/ 910922 h 1078087"/>
                <a:gd name="connsiteX2-11161" fmla="*/ 977904 w 1435865"/>
                <a:gd name="connsiteY2-11162" fmla="*/ 1035152 h 1078087"/>
                <a:gd name="connsiteX3-11163" fmla="*/ 916145 w 1435865"/>
                <a:gd name="connsiteY3-11164" fmla="*/ 1052290 h 1078087"/>
                <a:gd name="connsiteX4-11165" fmla="*/ 885632 w 1435865"/>
                <a:gd name="connsiteY4-11166" fmla="*/ 1017550 h 1078087"/>
                <a:gd name="connsiteX5-11167" fmla="*/ 858927 w 1435865"/>
                <a:gd name="connsiteY5-11168" fmla="*/ 991363 h 1078087"/>
                <a:gd name="connsiteX6-11169" fmla="*/ 808277 w 1435865"/>
                <a:gd name="connsiteY6-11170" fmla="*/ 995039 h 1078087"/>
                <a:gd name="connsiteX7-11171" fmla="*/ 790628 w 1435865"/>
                <a:gd name="connsiteY7-11172" fmla="*/ 882100 h 1078087"/>
                <a:gd name="connsiteX8-11173" fmla="*/ 667264 w 1435865"/>
                <a:gd name="connsiteY8-11174" fmla="*/ 886315 h 1078087"/>
                <a:gd name="connsiteX9-11175" fmla="*/ 708732 w 1435865"/>
                <a:gd name="connsiteY9-11176" fmla="*/ 835185 h 1078087"/>
                <a:gd name="connsiteX10-11177" fmla="*/ 811429 w 1435865"/>
                <a:gd name="connsiteY10-11178" fmla="*/ 722791 h 1078087"/>
                <a:gd name="connsiteX11-11179" fmla="*/ 738886 w 1435865"/>
                <a:gd name="connsiteY11-11180" fmla="*/ 775374 h 1078087"/>
                <a:gd name="connsiteX12-11181" fmla="*/ 629081 w 1435865"/>
                <a:gd name="connsiteY12-11182" fmla="*/ 897267 h 1078087"/>
                <a:gd name="connsiteX13-11183" fmla="*/ 356382 w 1435865"/>
                <a:gd name="connsiteY13-11184" fmla="*/ 1018964 h 1078087"/>
                <a:gd name="connsiteX14-11185" fmla="*/ 456957 w 1435865"/>
                <a:gd name="connsiteY14-11186" fmla="*/ 810646 h 1078087"/>
                <a:gd name="connsiteX15-11187" fmla="*/ 436568 w 1435865"/>
                <a:gd name="connsiteY15-11188" fmla="*/ 847229 h 1078087"/>
                <a:gd name="connsiteX16-11189" fmla="*/ 324925 w 1435865"/>
                <a:gd name="connsiteY16-11190" fmla="*/ 1028446 h 1078087"/>
                <a:gd name="connsiteX17-11191" fmla="*/ 464346 w 1435865"/>
                <a:gd name="connsiteY17-11192" fmla="*/ 716322 h 1078087"/>
                <a:gd name="connsiteX18-11193" fmla="*/ 595085 w 1435865"/>
                <a:gd name="connsiteY18-11194" fmla="*/ 664272 h 1078087"/>
                <a:gd name="connsiteX19-11195" fmla="*/ 786171 w 1435865"/>
                <a:gd name="connsiteY19-11196" fmla="*/ 490228 h 1078087"/>
                <a:gd name="connsiteX20-11197" fmla="*/ 699541 w 1435865"/>
                <a:gd name="connsiteY20-11198" fmla="*/ 542635 h 1078087"/>
                <a:gd name="connsiteX21-11199" fmla="*/ 649729 w 1435865"/>
                <a:gd name="connsiteY21-11200" fmla="*/ 578539 h 1078087"/>
                <a:gd name="connsiteX22-11201" fmla="*/ 461221 w 1435865"/>
                <a:gd name="connsiteY22-11202" fmla="*/ 541350 h 1078087"/>
                <a:gd name="connsiteX23-11203" fmla="*/ 242011 w 1435865"/>
                <a:gd name="connsiteY23-11204" fmla="*/ 706270 h 1078087"/>
                <a:gd name="connsiteX24-11205" fmla="*/ 0 w 1435865"/>
                <a:gd name="connsiteY24-11206" fmla="*/ 897013 h 1078087"/>
                <a:gd name="connsiteX25-11207" fmla="*/ 543508 w 1435865"/>
                <a:gd name="connsiteY25-11208" fmla="*/ 0 h 1078087"/>
                <a:gd name="connsiteX26-11209" fmla="*/ 745856 w 1435865"/>
                <a:gd name="connsiteY26-11210" fmla="*/ 85534 h 1078087"/>
                <a:gd name="connsiteX27-11211" fmla="*/ 916259 w 1435865"/>
                <a:gd name="connsiteY27-11212" fmla="*/ 184312 h 1078087"/>
                <a:gd name="connsiteX28-11213" fmla="*/ 1315146 w 1435865"/>
                <a:gd name="connsiteY28-11214" fmla="*/ 198516 h 1078087"/>
                <a:gd name="connsiteX29-11215" fmla="*/ 1435474 w 1435865"/>
                <a:gd name="connsiteY29-11216" fmla="*/ 79982 h 1078087"/>
                <a:gd name="connsiteX30-11217" fmla="*/ 1280445 w 1435865"/>
                <a:gd name="connsiteY30-11218" fmla="*/ 523272 h 1078087"/>
                <a:gd name="connsiteX31-11219" fmla="*/ 1273671 w 1435865"/>
                <a:gd name="connsiteY31-11220" fmla="*/ 693489 h 1078087"/>
                <a:gd name="connsiteX32-11221" fmla="*/ 1364183 w 1435865"/>
                <a:gd name="connsiteY32-11222" fmla="*/ 756682 h 1078087"/>
                <a:gd name="connsiteX33-11223" fmla="*/ 1218641 w 1435865"/>
                <a:gd name="connsiteY33-11224" fmla="*/ 1001983 h 1078087"/>
                <a:gd name="connsiteX34-11225" fmla="*/ 1165317 w 1435865"/>
                <a:gd name="connsiteY34-11226" fmla="*/ 987415 h 1078087"/>
                <a:gd name="connsiteX35-11227" fmla="*/ 1107333 w 1435865"/>
                <a:gd name="connsiteY35-11228" fmla="*/ 981871 h 1078087"/>
                <a:gd name="connsiteX36-11229" fmla="*/ 1073970 w 1435865"/>
                <a:gd name="connsiteY36-11230" fmla="*/ 982189 h 1078087"/>
                <a:gd name="connsiteX37" fmla="*/ 995871 w 1435865"/>
                <a:gd name="connsiteY37" fmla="*/ 1024512 h 1078087"/>
                <a:gd name="connsiteX0-11231" fmla="*/ 995871 w 1435865"/>
                <a:gd name="connsiteY0-11232" fmla="*/ 1024512 h 1078087"/>
                <a:gd name="connsiteX1-11233" fmla="*/ 963828 w 1435865"/>
                <a:gd name="connsiteY1-11234" fmla="*/ 910922 h 1078087"/>
                <a:gd name="connsiteX2-11235" fmla="*/ 977904 w 1435865"/>
                <a:gd name="connsiteY2-11236" fmla="*/ 1035152 h 1078087"/>
                <a:gd name="connsiteX3-11237" fmla="*/ 916145 w 1435865"/>
                <a:gd name="connsiteY3-11238" fmla="*/ 1052290 h 1078087"/>
                <a:gd name="connsiteX4-11239" fmla="*/ 885632 w 1435865"/>
                <a:gd name="connsiteY4-11240" fmla="*/ 1017550 h 1078087"/>
                <a:gd name="connsiteX5-11241" fmla="*/ 858927 w 1435865"/>
                <a:gd name="connsiteY5-11242" fmla="*/ 991363 h 1078087"/>
                <a:gd name="connsiteX6-11243" fmla="*/ 808277 w 1435865"/>
                <a:gd name="connsiteY6-11244" fmla="*/ 995039 h 1078087"/>
                <a:gd name="connsiteX7-11245" fmla="*/ 790628 w 1435865"/>
                <a:gd name="connsiteY7-11246" fmla="*/ 882100 h 1078087"/>
                <a:gd name="connsiteX8-11247" fmla="*/ 667264 w 1435865"/>
                <a:gd name="connsiteY8-11248" fmla="*/ 886315 h 1078087"/>
                <a:gd name="connsiteX9-11249" fmla="*/ 708732 w 1435865"/>
                <a:gd name="connsiteY9-11250" fmla="*/ 835185 h 1078087"/>
                <a:gd name="connsiteX10-11251" fmla="*/ 811429 w 1435865"/>
                <a:gd name="connsiteY10-11252" fmla="*/ 722791 h 1078087"/>
                <a:gd name="connsiteX11-11253" fmla="*/ 738886 w 1435865"/>
                <a:gd name="connsiteY11-11254" fmla="*/ 775374 h 1078087"/>
                <a:gd name="connsiteX12-11255" fmla="*/ 629081 w 1435865"/>
                <a:gd name="connsiteY12-11256" fmla="*/ 897267 h 1078087"/>
                <a:gd name="connsiteX13-11257" fmla="*/ 356382 w 1435865"/>
                <a:gd name="connsiteY13-11258" fmla="*/ 1018964 h 1078087"/>
                <a:gd name="connsiteX14-11259" fmla="*/ 456883 w 1435865"/>
                <a:gd name="connsiteY14-11260" fmla="*/ 808645 h 1078087"/>
                <a:gd name="connsiteX15-11261" fmla="*/ 436568 w 1435865"/>
                <a:gd name="connsiteY15-11262" fmla="*/ 847229 h 1078087"/>
                <a:gd name="connsiteX16-11263" fmla="*/ 324925 w 1435865"/>
                <a:gd name="connsiteY16-11264" fmla="*/ 1028446 h 1078087"/>
                <a:gd name="connsiteX17-11265" fmla="*/ 464346 w 1435865"/>
                <a:gd name="connsiteY17-11266" fmla="*/ 716322 h 1078087"/>
                <a:gd name="connsiteX18-11267" fmla="*/ 595085 w 1435865"/>
                <a:gd name="connsiteY18-11268" fmla="*/ 664272 h 1078087"/>
                <a:gd name="connsiteX19-11269" fmla="*/ 786171 w 1435865"/>
                <a:gd name="connsiteY19-11270" fmla="*/ 490228 h 1078087"/>
                <a:gd name="connsiteX20-11271" fmla="*/ 699541 w 1435865"/>
                <a:gd name="connsiteY20-11272" fmla="*/ 542635 h 1078087"/>
                <a:gd name="connsiteX21-11273" fmla="*/ 649729 w 1435865"/>
                <a:gd name="connsiteY21-11274" fmla="*/ 578539 h 1078087"/>
                <a:gd name="connsiteX22-11275" fmla="*/ 461221 w 1435865"/>
                <a:gd name="connsiteY22-11276" fmla="*/ 541350 h 1078087"/>
                <a:gd name="connsiteX23-11277" fmla="*/ 242011 w 1435865"/>
                <a:gd name="connsiteY23-11278" fmla="*/ 706270 h 1078087"/>
                <a:gd name="connsiteX24-11279" fmla="*/ 0 w 1435865"/>
                <a:gd name="connsiteY24-11280" fmla="*/ 897013 h 1078087"/>
                <a:gd name="connsiteX25-11281" fmla="*/ 543508 w 1435865"/>
                <a:gd name="connsiteY25-11282" fmla="*/ 0 h 1078087"/>
                <a:gd name="connsiteX26-11283" fmla="*/ 745856 w 1435865"/>
                <a:gd name="connsiteY26-11284" fmla="*/ 85534 h 1078087"/>
                <a:gd name="connsiteX27-11285" fmla="*/ 916259 w 1435865"/>
                <a:gd name="connsiteY27-11286" fmla="*/ 184312 h 1078087"/>
                <a:gd name="connsiteX28-11287" fmla="*/ 1315146 w 1435865"/>
                <a:gd name="connsiteY28-11288" fmla="*/ 198516 h 1078087"/>
                <a:gd name="connsiteX29-11289" fmla="*/ 1435474 w 1435865"/>
                <a:gd name="connsiteY29-11290" fmla="*/ 79982 h 1078087"/>
                <a:gd name="connsiteX30-11291" fmla="*/ 1280445 w 1435865"/>
                <a:gd name="connsiteY30-11292" fmla="*/ 523272 h 1078087"/>
                <a:gd name="connsiteX31-11293" fmla="*/ 1273671 w 1435865"/>
                <a:gd name="connsiteY31-11294" fmla="*/ 693489 h 1078087"/>
                <a:gd name="connsiteX32-11295" fmla="*/ 1364183 w 1435865"/>
                <a:gd name="connsiteY32-11296" fmla="*/ 756682 h 1078087"/>
                <a:gd name="connsiteX33-11297" fmla="*/ 1218641 w 1435865"/>
                <a:gd name="connsiteY33-11298" fmla="*/ 1001983 h 1078087"/>
                <a:gd name="connsiteX34-11299" fmla="*/ 1165317 w 1435865"/>
                <a:gd name="connsiteY34-11300" fmla="*/ 987415 h 1078087"/>
                <a:gd name="connsiteX35-11301" fmla="*/ 1107333 w 1435865"/>
                <a:gd name="connsiteY35-11302" fmla="*/ 981871 h 1078087"/>
                <a:gd name="connsiteX36-11303" fmla="*/ 1073970 w 1435865"/>
                <a:gd name="connsiteY36-11304" fmla="*/ 982189 h 1078087"/>
                <a:gd name="connsiteX37-11305" fmla="*/ 995871 w 1435865"/>
                <a:gd name="connsiteY37-11306" fmla="*/ 1024512 h 1078087"/>
                <a:gd name="connsiteX0-11307" fmla="*/ 995871 w 1435865"/>
                <a:gd name="connsiteY0-11308" fmla="*/ 1024512 h 1078087"/>
                <a:gd name="connsiteX1-11309" fmla="*/ 963828 w 1435865"/>
                <a:gd name="connsiteY1-11310" fmla="*/ 910922 h 1078087"/>
                <a:gd name="connsiteX2-11311" fmla="*/ 977904 w 1435865"/>
                <a:gd name="connsiteY2-11312" fmla="*/ 1035152 h 1078087"/>
                <a:gd name="connsiteX3-11313" fmla="*/ 916145 w 1435865"/>
                <a:gd name="connsiteY3-11314" fmla="*/ 1052290 h 1078087"/>
                <a:gd name="connsiteX4-11315" fmla="*/ 885632 w 1435865"/>
                <a:gd name="connsiteY4-11316" fmla="*/ 1017550 h 1078087"/>
                <a:gd name="connsiteX5-11317" fmla="*/ 858927 w 1435865"/>
                <a:gd name="connsiteY5-11318" fmla="*/ 991363 h 1078087"/>
                <a:gd name="connsiteX6-11319" fmla="*/ 808277 w 1435865"/>
                <a:gd name="connsiteY6-11320" fmla="*/ 995039 h 1078087"/>
                <a:gd name="connsiteX7-11321" fmla="*/ 790628 w 1435865"/>
                <a:gd name="connsiteY7-11322" fmla="*/ 882100 h 1078087"/>
                <a:gd name="connsiteX8-11323" fmla="*/ 667264 w 1435865"/>
                <a:gd name="connsiteY8-11324" fmla="*/ 886315 h 1078087"/>
                <a:gd name="connsiteX9-11325" fmla="*/ 708732 w 1435865"/>
                <a:gd name="connsiteY9-11326" fmla="*/ 835185 h 1078087"/>
                <a:gd name="connsiteX10-11327" fmla="*/ 811429 w 1435865"/>
                <a:gd name="connsiteY10-11328" fmla="*/ 722791 h 1078087"/>
                <a:gd name="connsiteX11-11329" fmla="*/ 738886 w 1435865"/>
                <a:gd name="connsiteY11-11330" fmla="*/ 775374 h 1078087"/>
                <a:gd name="connsiteX12-11331" fmla="*/ 629081 w 1435865"/>
                <a:gd name="connsiteY12-11332" fmla="*/ 897267 h 1078087"/>
                <a:gd name="connsiteX13-11333" fmla="*/ 356382 w 1435865"/>
                <a:gd name="connsiteY13-11334" fmla="*/ 1018964 h 1078087"/>
                <a:gd name="connsiteX14-11335" fmla="*/ 456883 w 1435865"/>
                <a:gd name="connsiteY14-11336" fmla="*/ 808645 h 1078087"/>
                <a:gd name="connsiteX15-11337" fmla="*/ 422633 w 1435865"/>
                <a:gd name="connsiteY15-11338" fmla="*/ 871264 h 1078087"/>
                <a:gd name="connsiteX16-11339" fmla="*/ 324925 w 1435865"/>
                <a:gd name="connsiteY16-11340" fmla="*/ 1028446 h 1078087"/>
                <a:gd name="connsiteX17-11341" fmla="*/ 464346 w 1435865"/>
                <a:gd name="connsiteY17-11342" fmla="*/ 716322 h 1078087"/>
                <a:gd name="connsiteX18-11343" fmla="*/ 595085 w 1435865"/>
                <a:gd name="connsiteY18-11344" fmla="*/ 664272 h 1078087"/>
                <a:gd name="connsiteX19-11345" fmla="*/ 786171 w 1435865"/>
                <a:gd name="connsiteY19-11346" fmla="*/ 490228 h 1078087"/>
                <a:gd name="connsiteX20-11347" fmla="*/ 699541 w 1435865"/>
                <a:gd name="connsiteY20-11348" fmla="*/ 542635 h 1078087"/>
                <a:gd name="connsiteX21-11349" fmla="*/ 649729 w 1435865"/>
                <a:gd name="connsiteY21-11350" fmla="*/ 578539 h 1078087"/>
                <a:gd name="connsiteX22-11351" fmla="*/ 461221 w 1435865"/>
                <a:gd name="connsiteY22-11352" fmla="*/ 541350 h 1078087"/>
                <a:gd name="connsiteX23-11353" fmla="*/ 242011 w 1435865"/>
                <a:gd name="connsiteY23-11354" fmla="*/ 706270 h 1078087"/>
                <a:gd name="connsiteX24-11355" fmla="*/ 0 w 1435865"/>
                <a:gd name="connsiteY24-11356" fmla="*/ 897013 h 1078087"/>
                <a:gd name="connsiteX25-11357" fmla="*/ 543508 w 1435865"/>
                <a:gd name="connsiteY25-11358" fmla="*/ 0 h 1078087"/>
                <a:gd name="connsiteX26-11359" fmla="*/ 745856 w 1435865"/>
                <a:gd name="connsiteY26-11360" fmla="*/ 85534 h 1078087"/>
                <a:gd name="connsiteX27-11361" fmla="*/ 916259 w 1435865"/>
                <a:gd name="connsiteY27-11362" fmla="*/ 184312 h 1078087"/>
                <a:gd name="connsiteX28-11363" fmla="*/ 1315146 w 1435865"/>
                <a:gd name="connsiteY28-11364" fmla="*/ 198516 h 1078087"/>
                <a:gd name="connsiteX29-11365" fmla="*/ 1435474 w 1435865"/>
                <a:gd name="connsiteY29-11366" fmla="*/ 79982 h 1078087"/>
                <a:gd name="connsiteX30-11367" fmla="*/ 1280445 w 1435865"/>
                <a:gd name="connsiteY30-11368" fmla="*/ 523272 h 1078087"/>
                <a:gd name="connsiteX31-11369" fmla="*/ 1273671 w 1435865"/>
                <a:gd name="connsiteY31-11370" fmla="*/ 693489 h 1078087"/>
                <a:gd name="connsiteX32-11371" fmla="*/ 1364183 w 1435865"/>
                <a:gd name="connsiteY32-11372" fmla="*/ 756682 h 1078087"/>
                <a:gd name="connsiteX33-11373" fmla="*/ 1218641 w 1435865"/>
                <a:gd name="connsiteY33-11374" fmla="*/ 1001983 h 1078087"/>
                <a:gd name="connsiteX34-11375" fmla="*/ 1165317 w 1435865"/>
                <a:gd name="connsiteY34-11376" fmla="*/ 987415 h 1078087"/>
                <a:gd name="connsiteX35-11377" fmla="*/ 1107333 w 1435865"/>
                <a:gd name="connsiteY35-11378" fmla="*/ 981871 h 1078087"/>
                <a:gd name="connsiteX36-11379" fmla="*/ 1073970 w 1435865"/>
                <a:gd name="connsiteY36-11380" fmla="*/ 982189 h 1078087"/>
                <a:gd name="connsiteX37-11381" fmla="*/ 995871 w 1435865"/>
                <a:gd name="connsiteY37-11382" fmla="*/ 1024512 h 1078087"/>
                <a:gd name="connsiteX0-11383" fmla="*/ 995871 w 1435865"/>
                <a:gd name="connsiteY0-11384" fmla="*/ 1024512 h 1078087"/>
                <a:gd name="connsiteX1-11385" fmla="*/ 963828 w 1435865"/>
                <a:gd name="connsiteY1-11386" fmla="*/ 910922 h 1078087"/>
                <a:gd name="connsiteX2-11387" fmla="*/ 977904 w 1435865"/>
                <a:gd name="connsiteY2-11388" fmla="*/ 1035152 h 1078087"/>
                <a:gd name="connsiteX3-11389" fmla="*/ 916145 w 1435865"/>
                <a:gd name="connsiteY3-11390" fmla="*/ 1052290 h 1078087"/>
                <a:gd name="connsiteX4-11391" fmla="*/ 885632 w 1435865"/>
                <a:gd name="connsiteY4-11392" fmla="*/ 1017550 h 1078087"/>
                <a:gd name="connsiteX5-11393" fmla="*/ 858927 w 1435865"/>
                <a:gd name="connsiteY5-11394" fmla="*/ 991363 h 1078087"/>
                <a:gd name="connsiteX6-11395" fmla="*/ 808277 w 1435865"/>
                <a:gd name="connsiteY6-11396" fmla="*/ 995039 h 1078087"/>
                <a:gd name="connsiteX7-11397" fmla="*/ 790628 w 1435865"/>
                <a:gd name="connsiteY7-11398" fmla="*/ 882100 h 1078087"/>
                <a:gd name="connsiteX8-11399" fmla="*/ 667264 w 1435865"/>
                <a:gd name="connsiteY8-11400" fmla="*/ 886315 h 1078087"/>
                <a:gd name="connsiteX9-11401" fmla="*/ 708732 w 1435865"/>
                <a:gd name="connsiteY9-11402" fmla="*/ 835185 h 1078087"/>
                <a:gd name="connsiteX10-11403" fmla="*/ 811429 w 1435865"/>
                <a:gd name="connsiteY10-11404" fmla="*/ 722791 h 1078087"/>
                <a:gd name="connsiteX11-11405" fmla="*/ 738886 w 1435865"/>
                <a:gd name="connsiteY11-11406" fmla="*/ 775374 h 1078087"/>
                <a:gd name="connsiteX12-11407" fmla="*/ 629081 w 1435865"/>
                <a:gd name="connsiteY12-11408" fmla="*/ 897267 h 1078087"/>
                <a:gd name="connsiteX13-11409" fmla="*/ 356382 w 1435865"/>
                <a:gd name="connsiteY13-11410" fmla="*/ 1018964 h 1078087"/>
                <a:gd name="connsiteX14-11411" fmla="*/ 456883 w 1435865"/>
                <a:gd name="connsiteY14-11412" fmla="*/ 808645 h 1078087"/>
                <a:gd name="connsiteX15-11413" fmla="*/ 422633 w 1435865"/>
                <a:gd name="connsiteY15-11414" fmla="*/ 871264 h 1078087"/>
                <a:gd name="connsiteX16-11415" fmla="*/ 324925 w 1435865"/>
                <a:gd name="connsiteY16-11416" fmla="*/ 1028446 h 1078087"/>
                <a:gd name="connsiteX17-11417" fmla="*/ 464346 w 1435865"/>
                <a:gd name="connsiteY17-11418" fmla="*/ 716322 h 1078087"/>
                <a:gd name="connsiteX18-11419" fmla="*/ 595085 w 1435865"/>
                <a:gd name="connsiteY18-11420" fmla="*/ 664272 h 1078087"/>
                <a:gd name="connsiteX19-11421" fmla="*/ 786171 w 1435865"/>
                <a:gd name="connsiteY19-11422" fmla="*/ 490228 h 1078087"/>
                <a:gd name="connsiteX20-11423" fmla="*/ 699541 w 1435865"/>
                <a:gd name="connsiteY20-11424" fmla="*/ 542635 h 1078087"/>
                <a:gd name="connsiteX21-11425" fmla="*/ 649729 w 1435865"/>
                <a:gd name="connsiteY21-11426" fmla="*/ 578539 h 1078087"/>
                <a:gd name="connsiteX22-11427" fmla="*/ 461221 w 1435865"/>
                <a:gd name="connsiteY22-11428" fmla="*/ 541350 h 1078087"/>
                <a:gd name="connsiteX23-11429" fmla="*/ 242011 w 1435865"/>
                <a:gd name="connsiteY23-11430" fmla="*/ 706270 h 1078087"/>
                <a:gd name="connsiteX24-11431" fmla="*/ 0 w 1435865"/>
                <a:gd name="connsiteY24-11432" fmla="*/ 897013 h 1078087"/>
                <a:gd name="connsiteX25-11433" fmla="*/ 543508 w 1435865"/>
                <a:gd name="connsiteY25-11434" fmla="*/ 0 h 1078087"/>
                <a:gd name="connsiteX26-11435" fmla="*/ 745856 w 1435865"/>
                <a:gd name="connsiteY26-11436" fmla="*/ 85534 h 1078087"/>
                <a:gd name="connsiteX27-11437" fmla="*/ 916259 w 1435865"/>
                <a:gd name="connsiteY27-11438" fmla="*/ 184312 h 1078087"/>
                <a:gd name="connsiteX28-11439" fmla="*/ 1315146 w 1435865"/>
                <a:gd name="connsiteY28-11440" fmla="*/ 198516 h 1078087"/>
                <a:gd name="connsiteX29-11441" fmla="*/ 1435474 w 1435865"/>
                <a:gd name="connsiteY29-11442" fmla="*/ 79982 h 1078087"/>
                <a:gd name="connsiteX30-11443" fmla="*/ 1280445 w 1435865"/>
                <a:gd name="connsiteY30-11444" fmla="*/ 523272 h 1078087"/>
                <a:gd name="connsiteX31-11445" fmla="*/ 1273671 w 1435865"/>
                <a:gd name="connsiteY31-11446" fmla="*/ 693489 h 1078087"/>
                <a:gd name="connsiteX32-11447" fmla="*/ 1364183 w 1435865"/>
                <a:gd name="connsiteY32-11448" fmla="*/ 756682 h 1078087"/>
                <a:gd name="connsiteX33-11449" fmla="*/ 1218641 w 1435865"/>
                <a:gd name="connsiteY33-11450" fmla="*/ 1001983 h 1078087"/>
                <a:gd name="connsiteX34-11451" fmla="*/ 1165317 w 1435865"/>
                <a:gd name="connsiteY34-11452" fmla="*/ 987415 h 1078087"/>
                <a:gd name="connsiteX35-11453" fmla="*/ 1107333 w 1435865"/>
                <a:gd name="connsiteY35-11454" fmla="*/ 981871 h 1078087"/>
                <a:gd name="connsiteX36-11455" fmla="*/ 1073970 w 1435865"/>
                <a:gd name="connsiteY36-11456" fmla="*/ 982189 h 1078087"/>
                <a:gd name="connsiteX37-11457" fmla="*/ 995871 w 1435865"/>
                <a:gd name="connsiteY37-11458" fmla="*/ 1024512 h 1078087"/>
                <a:gd name="connsiteX0-11459" fmla="*/ 995871 w 1435865"/>
                <a:gd name="connsiteY0-11460" fmla="*/ 1024512 h 1078087"/>
                <a:gd name="connsiteX1-11461" fmla="*/ 963828 w 1435865"/>
                <a:gd name="connsiteY1-11462" fmla="*/ 910922 h 1078087"/>
                <a:gd name="connsiteX2-11463" fmla="*/ 977904 w 1435865"/>
                <a:gd name="connsiteY2-11464" fmla="*/ 1035152 h 1078087"/>
                <a:gd name="connsiteX3-11465" fmla="*/ 916145 w 1435865"/>
                <a:gd name="connsiteY3-11466" fmla="*/ 1052290 h 1078087"/>
                <a:gd name="connsiteX4-11467" fmla="*/ 885632 w 1435865"/>
                <a:gd name="connsiteY4-11468" fmla="*/ 1017550 h 1078087"/>
                <a:gd name="connsiteX5-11469" fmla="*/ 858927 w 1435865"/>
                <a:gd name="connsiteY5-11470" fmla="*/ 991363 h 1078087"/>
                <a:gd name="connsiteX6-11471" fmla="*/ 808277 w 1435865"/>
                <a:gd name="connsiteY6-11472" fmla="*/ 995039 h 1078087"/>
                <a:gd name="connsiteX7-11473" fmla="*/ 790628 w 1435865"/>
                <a:gd name="connsiteY7-11474" fmla="*/ 882100 h 1078087"/>
                <a:gd name="connsiteX8-11475" fmla="*/ 667264 w 1435865"/>
                <a:gd name="connsiteY8-11476" fmla="*/ 886315 h 1078087"/>
                <a:gd name="connsiteX9-11477" fmla="*/ 708732 w 1435865"/>
                <a:gd name="connsiteY9-11478" fmla="*/ 835185 h 1078087"/>
                <a:gd name="connsiteX10-11479" fmla="*/ 811429 w 1435865"/>
                <a:gd name="connsiteY10-11480" fmla="*/ 722791 h 1078087"/>
                <a:gd name="connsiteX11-11481" fmla="*/ 738886 w 1435865"/>
                <a:gd name="connsiteY11-11482" fmla="*/ 775374 h 1078087"/>
                <a:gd name="connsiteX12-11483" fmla="*/ 629081 w 1435865"/>
                <a:gd name="connsiteY12-11484" fmla="*/ 897267 h 1078087"/>
                <a:gd name="connsiteX13-11485" fmla="*/ 356382 w 1435865"/>
                <a:gd name="connsiteY13-11486" fmla="*/ 1018964 h 1078087"/>
                <a:gd name="connsiteX14-11487" fmla="*/ 456883 w 1435865"/>
                <a:gd name="connsiteY14-11488" fmla="*/ 808645 h 1078087"/>
                <a:gd name="connsiteX15-11489" fmla="*/ 406718 w 1435865"/>
                <a:gd name="connsiteY15-11490" fmla="*/ 901906 h 1078087"/>
                <a:gd name="connsiteX16-11491" fmla="*/ 324925 w 1435865"/>
                <a:gd name="connsiteY16-11492" fmla="*/ 1028446 h 1078087"/>
                <a:gd name="connsiteX17-11493" fmla="*/ 464346 w 1435865"/>
                <a:gd name="connsiteY17-11494" fmla="*/ 716322 h 1078087"/>
                <a:gd name="connsiteX18-11495" fmla="*/ 595085 w 1435865"/>
                <a:gd name="connsiteY18-11496" fmla="*/ 664272 h 1078087"/>
                <a:gd name="connsiteX19-11497" fmla="*/ 786171 w 1435865"/>
                <a:gd name="connsiteY19-11498" fmla="*/ 490228 h 1078087"/>
                <a:gd name="connsiteX20-11499" fmla="*/ 699541 w 1435865"/>
                <a:gd name="connsiteY20-11500" fmla="*/ 542635 h 1078087"/>
                <a:gd name="connsiteX21-11501" fmla="*/ 649729 w 1435865"/>
                <a:gd name="connsiteY21-11502" fmla="*/ 578539 h 1078087"/>
                <a:gd name="connsiteX22-11503" fmla="*/ 461221 w 1435865"/>
                <a:gd name="connsiteY22-11504" fmla="*/ 541350 h 1078087"/>
                <a:gd name="connsiteX23-11505" fmla="*/ 242011 w 1435865"/>
                <a:gd name="connsiteY23-11506" fmla="*/ 706270 h 1078087"/>
                <a:gd name="connsiteX24-11507" fmla="*/ 0 w 1435865"/>
                <a:gd name="connsiteY24-11508" fmla="*/ 897013 h 1078087"/>
                <a:gd name="connsiteX25-11509" fmla="*/ 543508 w 1435865"/>
                <a:gd name="connsiteY25-11510" fmla="*/ 0 h 1078087"/>
                <a:gd name="connsiteX26-11511" fmla="*/ 745856 w 1435865"/>
                <a:gd name="connsiteY26-11512" fmla="*/ 85534 h 1078087"/>
                <a:gd name="connsiteX27-11513" fmla="*/ 916259 w 1435865"/>
                <a:gd name="connsiteY27-11514" fmla="*/ 184312 h 1078087"/>
                <a:gd name="connsiteX28-11515" fmla="*/ 1315146 w 1435865"/>
                <a:gd name="connsiteY28-11516" fmla="*/ 198516 h 1078087"/>
                <a:gd name="connsiteX29-11517" fmla="*/ 1435474 w 1435865"/>
                <a:gd name="connsiteY29-11518" fmla="*/ 79982 h 1078087"/>
                <a:gd name="connsiteX30-11519" fmla="*/ 1280445 w 1435865"/>
                <a:gd name="connsiteY30-11520" fmla="*/ 523272 h 1078087"/>
                <a:gd name="connsiteX31-11521" fmla="*/ 1273671 w 1435865"/>
                <a:gd name="connsiteY31-11522" fmla="*/ 693489 h 1078087"/>
                <a:gd name="connsiteX32-11523" fmla="*/ 1364183 w 1435865"/>
                <a:gd name="connsiteY32-11524" fmla="*/ 756682 h 1078087"/>
                <a:gd name="connsiteX33-11525" fmla="*/ 1218641 w 1435865"/>
                <a:gd name="connsiteY33-11526" fmla="*/ 1001983 h 1078087"/>
                <a:gd name="connsiteX34-11527" fmla="*/ 1165317 w 1435865"/>
                <a:gd name="connsiteY34-11528" fmla="*/ 987415 h 1078087"/>
                <a:gd name="connsiteX35-11529" fmla="*/ 1107333 w 1435865"/>
                <a:gd name="connsiteY35-11530" fmla="*/ 981871 h 1078087"/>
                <a:gd name="connsiteX36-11531" fmla="*/ 1073970 w 1435865"/>
                <a:gd name="connsiteY36-11532" fmla="*/ 982189 h 1078087"/>
                <a:gd name="connsiteX37-11533" fmla="*/ 995871 w 1435865"/>
                <a:gd name="connsiteY37-11534" fmla="*/ 1024512 h 1078087"/>
                <a:gd name="connsiteX0-11535" fmla="*/ 995871 w 1435865"/>
                <a:gd name="connsiteY0-11536" fmla="*/ 1024512 h 1078087"/>
                <a:gd name="connsiteX1-11537" fmla="*/ 963828 w 1435865"/>
                <a:gd name="connsiteY1-11538" fmla="*/ 910922 h 1078087"/>
                <a:gd name="connsiteX2-11539" fmla="*/ 977904 w 1435865"/>
                <a:gd name="connsiteY2-11540" fmla="*/ 1035152 h 1078087"/>
                <a:gd name="connsiteX3-11541" fmla="*/ 916145 w 1435865"/>
                <a:gd name="connsiteY3-11542" fmla="*/ 1052290 h 1078087"/>
                <a:gd name="connsiteX4-11543" fmla="*/ 885632 w 1435865"/>
                <a:gd name="connsiteY4-11544" fmla="*/ 1017550 h 1078087"/>
                <a:gd name="connsiteX5-11545" fmla="*/ 858927 w 1435865"/>
                <a:gd name="connsiteY5-11546" fmla="*/ 991363 h 1078087"/>
                <a:gd name="connsiteX6-11547" fmla="*/ 808277 w 1435865"/>
                <a:gd name="connsiteY6-11548" fmla="*/ 995039 h 1078087"/>
                <a:gd name="connsiteX7-11549" fmla="*/ 790628 w 1435865"/>
                <a:gd name="connsiteY7-11550" fmla="*/ 882100 h 1078087"/>
                <a:gd name="connsiteX8-11551" fmla="*/ 667264 w 1435865"/>
                <a:gd name="connsiteY8-11552" fmla="*/ 886315 h 1078087"/>
                <a:gd name="connsiteX9-11553" fmla="*/ 708732 w 1435865"/>
                <a:gd name="connsiteY9-11554" fmla="*/ 835185 h 1078087"/>
                <a:gd name="connsiteX10-11555" fmla="*/ 811429 w 1435865"/>
                <a:gd name="connsiteY10-11556" fmla="*/ 722791 h 1078087"/>
                <a:gd name="connsiteX11-11557" fmla="*/ 738886 w 1435865"/>
                <a:gd name="connsiteY11-11558" fmla="*/ 775374 h 1078087"/>
                <a:gd name="connsiteX12-11559" fmla="*/ 629081 w 1435865"/>
                <a:gd name="connsiteY12-11560" fmla="*/ 897267 h 1078087"/>
                <a:gd name="connsiteX13-11561" fmla="*/ 356382 w 1435865"/>
                <a:gd name="connsiteY13-11562" fmla="*/ 1018964 h 1078087"/>
                <a:gd name="connsiteX14-11563" fmla="*/ 456883 w 1435865"/>
                <a:gd name="connsiteY14-11564" fmla="*/ 808645 h 1078087"/>
                <a:gd name="connsiteX15-11565" fmla="*/ 406718 w 1435865"/>
                <a:gd name="connsiteY15-11566" fmla="*/ 901906 h 1078087"/>
                <a:gd name="connsiteX16-11567" fmla="*/ 325659 w 1435865"/>
                <a:gd name="connsiteY16-11568" fmla="*/ 1028244 h 1078087"/>
                <a:gd name="connsiteX17-11569" fmla="*/ 464346 w 1435865"/>
                <a:gd name="connsiteY17-11570" fmla="*/ 716322 h 1078087"/>
                <a:gd name="connsiteX18-11571" fmla="*/ 595085 w 1435865"/>
                <a:gd name="connsiteY18-11572" fmla="*/ 664272 h 1078087"/>
                <a:gd name="connsiteX19-11573" fmla="*/ 786171 w 1435865"/>
                <a:gd name="connsiteY19-11574" fmla="*/ 490228 h 1078087"/>
                <a:gd name="connsiteX20-11575" fmla="*/ 699541 w 1435865"/>
                <a:gd name="connsiteY20-11576" fmla="*/ 542635 h 1078087"/>
                <a:gd name="connsiteX21-11577" fmla="*/ 649729 w 1435865"/>
                <a:gd name="connsiteY21-11578" fmla="*/ 578539 h 1078087"/>
                <a:gd name="connsiteX22-11579" fmla="*/ 461221 w 1435865"/>
                <a:gd name="connsiteY22-11580" fmla="*/ 541350 h 1078087"/>
                <a:gd name="connsiteX23-11581" fmla="*/ 242011 w 1435865"/>
                <a:gd name="connsiteY23-11582" fmla="*/ 706270 h 1078087"/>
                <a:gd name="connsiteX24-11583" fmla="*/ 0 w 1435865"/>
                <a:gd name="connsiteY24-11584" fmla="*/ 897013 h 1078087"/>
                <a:gd name="connsiteX25-11585" fmla="*/ 543508 w 1435865"/>
                <a:gd name="connsiteY25-11586" fmla="*/ 0 h 1078087"/>
                <a:gd name="connsiteX26-11587" fmla="*/ 745856 w 1435865"/>
                <a:gd name="connsiteY26-11588" fmla="*/ 85534 h 1078087"/>
                <a:gd name="connsiteX27-11589" fmla="*/ 916259 w 1435865"/>
                <a:gd name="connsiteY27-11590" fmla="*/ 184312 h 1078087"/>
                <a:gd name="connsiteX28-11591" fmla="*/ 1315146 w 1435865"/>
                <a:gd name="connsiteY28-11592" fmla="*/ 198516 h 1078087"/>
                <a:gd name="connsiteX29-11593" fmla="*/ 1435474 w 1435865"/>
                <a:gd name="connsiteY29-11594" fmla="*/ 79982 h 1078087"/>
                <a:gd name="connsiteX30-11595" fmla="*/ 1280445 w 1435865"/>
                <a:gd name="connsiteY30-11596" fmla="*/ 523272 h 1078087"/>
                <a:gd name="connsiteX31-11597" fmla="*/ 1273671 w 1435865"/>
                <a:gd name="connsiteY31-11598" fmla="*/ 693489 h 1078087"/>
                <a:gd name="connsiteX32-11599" fmla="*/ 1364183 w 1435865"/>
                <a:gd name="connsiteY32-11600" fmla="*/ 756682 h 1078087"/>
                <a:gd name="connsiteX33-11601" fmla="*/ 1218641 w 1435865"/>
                <a:gd name="connsiteY33-11602" fmla="*/ 1001983 h 1078087"/>
                <a:gd name="connsiteX34-11603" fmla="*/ 1165317 w 1435865"/>
                <a:gd name="connsiteY34-11604" fmla="*/ 987415 h 1078087"/>
                <a:gd name="connsiteX35-11605" fmla="*/ 1107333 w 1435865"/>
                <a:gd name="connsiteY35-11606" fmla="*/ 981871 h 1078087"/>
                <a:gd name="connsiteX36-11607" fmla="*/ 1073970 w 1435865"/>
                <a:gd name="connsiteY36-11608" fmla="*/ 982189 h 1078087"/>
                <a:gd name="connsiteX37-11609" fmla="*/ 995871 w 1435865"/>
                <a:gd name="connsiteY37-11610" fmla="*/ 1024512 h 1078087"/>
                <a:gd name="connsiteX0-11611" fmla="*/ 995871 w 1435865"/>
                <a:gd name="connsiteY0-11612" fmla="*/ 1024512 h 1078087"/>
                <a:gd name="connsiteX1-11613" fmla="*/ 963828 w 1435865"/>
                <a:gd name="connsiteY1-11614" fmla="*/ 910922 h 1078087"/>
                <a:gd name="connsiteX2-11615" fmla="*/ 977904 w 1435865"/>
                <a:gd name="connsiteY2-11616" fmla="*/ 1035152 h 1078087"/>
                <a:gd name="connsiteX3-11617" fmla="*/ 916145 w 1435865"/>
                <a:gd name="connsiteY3-11618" fmla="*/ 1052290 h 1078087"/>
                <a:gd name="connsiteX4-11619" fmla="*/ 885632 w 1435865"/>
                <a:gd name="connsiteY4-11620" fmla="*/ 1017550 h 1078087"/>
                <a:gd name="connsiteX5-11621" fmla="*/ 858927 w 1435865"/>
                <a:gd name="connsiteY5-11622" fmla="*/ 991363 h 1078087"/>
                <a:gd name="connsiteX6-11623" fmla="*/ 808277 w 1435865"/>
                <a:gd name="connsiteY6-11624" fmla="*/ 995039 h 1078087"/>
                <a:gd name="connsiteX7-11625" fmla="*/ 790628 w 1435865"/>
                <a:gd name="connsiteY7-11626" fmla="*/ 882100 h 1078087"/>
                <a:gd name="connsiteX8-11627" fmla="*/ 667264 w 1435865"/>
                <a:gd name="connsiteY8-11628" fmla="*/ 886315 h 1078087"/>
                <a:gd name="connsiteX9-11629" fmla="*/ 708732 w 1435865"/>
                <a:gd name="connsiteY9-11630" fmla="*/ 835185 h 1078087"/>
                <a:gd name="connsiteX10-11631" fmla="*/ 811429 w 1435865"/>
                <a:gd name="connsiteY10-11632" fmla="*/ 722791 h 1078087"/>
                <a:gd name="connsiteX11-11633" fmla="*/ 738886 w 1435865"/>
                <a:gd name="connsiteY11-11634" fmla="*/ 775374 h 1078087"/>
                <a:gd name="connsiteX12-11635" fmla="*/ 629081 w 1435865"/>
                <a:gd name="connsiteY12-11636" fmla="*/ 897267 h 1078087"/>
                <a:gd name="connsiteX13-11637" fmla="*/ 356382 w 1435865"/>
                <a:gd name="connsiteY13-11638" fmla="*/ 1018964 h 1078087"/>
                <a:gd name="connsiteX14-11639" fmla="*/ 456883 w 1435865"/>
                <a:gd name="connsiteY14-11640" fmla="*/ 808645 h 1078087"/>
                <a:gd name="connsiteX15-11641" fmla="*/ 406718 w 1435865"/>
                <a:gd name="connsiteY15-11642" fmla="*/ 901906 h 1078087"/>
                <a:gd name="connsiteX16-11643" fmla="*/ 325659 w 1435865"/>
                <a:gd name="connsiteY16-11644" fmla="*/ 1028244 h 1078087"/>
                <a:gd name="connsiteX17-11645" fmla="*/ 216348 w 1435865"/>
                <a:gd name="connsiteY17-11646" fmla="*/ 1045101 h 1078087"/>
                <a:gd name="connsiteX18-11647" fmla="*/ 595085 w 1435865"/>
                <a:gd name="connsiteY18-11648" fmla="*/ 664272 h 1078087"/>
                <a:gd name="connsiteX19-11649" fmla="*/ 786171 w 1435865"/>
                <a:gd name="connsiteY19-11650" fmla="*/ 490228 h 1078087"/>
                <a:gd name="connsiteX20-11651" fmla="*/ 699541 w 1435865"/>
                <a:gd name="connsiteY20-11652" fmla="*/ 542635 h 1078087"/>
                <a:gd name="connsiteX21-11653" fmla="*/ 649729 w 1435865"/>
                <a:gd name="connsiteY21-11654" fmla="*/ 578539 h 1078087"/>
                <a:gd name="connsiteX22-11655" fmla="*/ 461221 w 1435865"/>
                <a:gd name="connsiteY22-11656" fmla="*/ 541350 h 1078087"/>
                <a:gd name="connsiteX23-11657" fmla="*/ 242011 w 1435865"/>
                <a:gd name="connsiteY23-11658" fmla="*/ 706270 h 1078087"/>
                <a:gd name="connsiteX24-11659" fmla="*/ 0 w 1435865"/>
                <a:gd name="connsiteY24-11660" fmla="*/ 897013 h 1078087"/>
                <a:gd name="connsiteX25-11661" fmla="*/ 543508 w 1435865"/>
                <a:gd name="connsiteY25-11662" fmla="*/ 0 h 1078087"/>
                <a:gd name="connsiteX26-11663" fmla="*/ 745856 w 1435865"/>
                <a:gd name="connsiteY26-11664" fmla="*/ 85534 h 1078087"/>
                <a:gd name="connsiteX27-11665" fmla="*/ 916259 w 1435865"/>
                <a:gd name="connsiteY27-11666" fmla="*/ 184312 h 1078087"/>
                <a:gd name="connsiteX28-11667" fmla="*/ 1315146 w 1435865"/>
                <a:gd name="connsiteY28-11668" fmla="*/ 198516 h 1078087"/>
                <a:gd name="connsiteX29-11669" fmla="*/ 1435474 w 1435865"/>
                <a:gd name="connsiteY29-11670" fmla="*/ 79982 h 1078087"/>
                <a:gd name="connsiteX30-11671" fmla="*/ 1280445 w 1435865"/>
                <a:gd name="connsiteY30-11672" fmla="*/ 523272 h 1078087"/>
                <a:gd name="connsiteX31-11673" fmla="*/ 1273671 w 1435865"/>
                <a:gd name="connsiteY31-11674" fmla="*/ 693489 h 1078087"/>
                <a:gd name="connsiteX32-11675" fmla="*/ 1364183 w 1435865"/>
                <a:gd name="connsiteY32-11676" fmla="*/ 756682 h 1078087"/>
                <a:gd name="connsiteX33-11677" fmla="*/ 1218641 w 1435865"/>
                <a:gd name="connsiteY33-11678" fmla="*/ 1001983 h 1078087"/>
                <a:gd name="connsiteX34-11679" fmla="*/ 1165317 w 1435865"/>
                <a:gd name="connsiteY34-11680" fmla="*/ 987415 h 1078087"/>
                <a:gd name="connsiteX35-11681" fmla="*/ 1107333 w 1435865"/>
                <a:gd name="connsiteY35-11682" fmla="*/ 981871 h 1078087"/>
                <a:gd name="connsiteX36-11683" fmla="*/ 1073970 w 1435865"/>
                <a:gd name="connsiteY36-11684" fmla="*/ 982189 h 1078087"/>
                <a:gd name="connsiteX37-11685" fmla="*/ 995871 w 1435865"/>
                <a:gd name="connsiteY37-11686" fmla="*/ 1024512 h 1078087"/>
                <a:gd name="connsiteX0-11687" fmla="*/ 995871 w 1435865"/>
                <a:gd name="connsiteY0-11688" fmla="*/ 1024512 h 1078087"/>
                <a:gd name="connsiteX1-11689" fmla="*/ 963828 w 1435865"/>
                <a:gd name="connsiteY1-11690" fmla="*/ 910922 h 1078087"/>
                <a:gd name="connsiteX2-11691" fmla="*/ 977904 w 1435865"/>
                <a:gd name="connsiteY2-11692" fmla="*/ 1035152 h 1078087"/>
                <a:gd name="connsiteX3-11693" fmla="*/ 916145 w 1435865"/>
                <a:gd name="connsiteY3-11694" fmla="*/ 1052290 h 1078087"/>
                <a:gd name="connsiteX4-11695" fmla="*/ 885632 w 1435865"/>
                <a:gd name="connsiteY4-11696" fmla="*/ 1017550 h 1078087"/>
                <a:gd name="connsiteX5-11697" fmla="*/ 858927 w 1435865"/>
                <a:gd name="connsiteY5-11698" fmla="*/ 991363 h 1078087"/>
                <a:gd name="connsiteX6-11699" fmla="*/ 808277 w 1435865"/>
                <a:gd name="connsiteY6-11700" fmla="*/ 995039 h 1078087"/>
                <a:gd name="connsiteX7-11701" fmla="*/ 790628 w 1435865"/>
                <a:gd name="connsiteY7-11702" fmla="*/ 882100 h 1078087"/>
                <a:gd name="connsiteX8-11703" fmla="*/ 667264 w 1435865"/>
                <a:gd name="connsiteY8-11704" fmla="*/ 886315 h 1078087"/>
                <a:gd name="connsiteX9-11705" fmla="*/ 708732 w 1435865"/>
                <a:gd name="connsiteY9-11706" fmla="*/ 835185 h 1078087"/>
                <a:gd name="connsiteX10-11707" fmla="*/ 811429 w 1435865"/>
                <a:gd name="connsiteY10-11708" fmla="*/ 722791 h 1078087"/>
                <a:gd name="connsiteX11-11709" fmla="*/ 738886 w 1435865"/>
                <a:gd name="connsiteY11-11710" fmla="*/ 775374 h 1078087"/>
                <a:gd name="connsiteX12-11711" fmla="*/ 629081 w 1435865"/>
                <a:gd name="connsiteY12-11712" fmla="*/ 897267 h 1078087"/>
                <a:gd name="connsiteX13-11713" fmla="*/ 356382 w 1435865"/>
                <a:gd name="connsiteY13-11714" fmla="*/ 1018964 h 1078087"/>
                <a:gd name="connsiteX14-11715" fmla="*/ 456883 w 1435865"/>
                <a:gd name="connsiteY14-11716" fmla="*/ 808645 h 1078087"/>
                <a:gd name="connsiteX15-11717" fmla="*/ 406718 w 1435865"/>
                <a:gd name="connsiteY15-11718" fmla="*/ 901906 h 1078087"/>
                <a:gd name="connsiteX16-11719" fmla="*/ 325659 w 1435865"/>
                <a:gd name="connsiteY16-11720" fmla="*/ 1028244 h 1078087"/>
                <a:gd name="connsiteX17-11721" fmla="*/ 216348 w 1435865"/>
                <a:gd name="connsiteY17-11722" fmla="*/ 1045101 h 1078087"/>
                <a:gd name="connsiteX18-11723" fmla="*/ 595085 w 1435865"/>
                <a:gd name="connsiteY18-11724" fmla="*/ 664272 h 1078087"/>
                <a:gd name="connsiteX19-11725" fmla="*/ 786171 w 1435865"/>
                <a:gd name="connsiteY19-11726" fmla="*/ 490228 h 1078087"/>
                <a:gd name="connsiteX20-11727" fmla="*/ 699541 w 1435865"/>
                <a:gd name="connsiteY20-11728" fmla="*/ 542635 h 1078087"/>
                <a:gd name="connsiteX21-11729" fmla="*/ 649729 w 1435865"/>
                <a:gd name="connsiteY21-11730" fmla="*/ 578539 h 1078087"/>
                <a:gd name="connsiteX22-11731" fmla="*/ 461221 w 1435865"/>
                <a:gd name="connsiteY22-11732" fmla="*/ 541350 h 1078087"/>
                <a:gd name="connsiteX23-11733" fmla="*/ 242011 w 1435865"/>
                <a:gd name="connsiteY23-11734" fmla="*/ 706270 h 1078087"/>
                <a:gd name="connsiteX24-11735" fmla="*/ 0 w 1435865"/>
                <a:gd name="connsiteY24-11736" fmla="*/ 897013 h 1078087"/>
                <a:gd name="connsiteX25-11737" fmla="*/ 543508 w 1435865"/>
                <a:gd name="connsiteY25-11738" fmla="*/ 0 h 1078087"/>
                <a:gd name="connsiteX26-11739" fmla="*/ 745856 w 1435865"/>
                <a:gd name="connsiteY26-11740" fmla="*/ 85534 h 1078087"/>
                <a:gd name="connsiteX27-11741" fmla="*/ 916259 w 1435865"/>
                <a:gd name="connsiteY27-11742" fmla="*/ 184312 h 1078087"/>
                <a:gd name="connsiteX28-11743" fmla="*/ 1315146 w 1435865"/>
                <a:gd name="connsiteY28-11744" fmla="*/ 198516 h 1078087"/>
                <a:gd name="connsiteX29-11745" fmla="*/ 1435474 w 1435865"/>
                <a:gd name="connsiteY29-11746" fmla="*/ 79982 h 1078087"/>
                <a:gd name="connsiteX30-11747" fmla="*/ 1280445 w 1435865"/>
                <a:gd name="connsiteY30-11748" fmla="*/ 523272 h 1078087"/>
                <a:gd name="connsiteX31-11749" fmla="*/ 1273671 w 1435865"/>
                <a:gd name="connsiteY31-11750" fmla="*/ 693489 h 1078087"/>
                <a:gd name="connsiteX32-11751" fmla="*/ 1364183 w 1435865"/>
                <a:gd name="connsiteY32-11752" fmla="*/ 756682 h 1078087"/>
                <a:gd name="connsiteX33-11753" fmla="*/ 1218641 w 1435865"/>
                <a:gd name="connsiteY33-11754" fmla="*/ 1001983 h 1078087"/>
                <a:gd name="connsiteX34-11755" fmla="*/ 1165317 w 1435865"/>
                <a:gd name="connsiteY34-11756" fmla="*/ 987415 h 1078087"/>
                <a:gd name="connsiteX35-11757" fmla="*/ 1107333 w 1435865"/>
                <a:gd name="connsiteY35-11758" fmla="*/ 981871 h 1078087"/>
                <a:gd name="connsiteX36-11759" fmla="*/ 1073970 w 1435865"/>
                <a:gd name="connsiteY36-11760" fmla="*/ 982189 h 1078087"/>
                <a:gd name="connsiteX37-11761" fmla="*/ 995871 w 1435865"/>
                <a:gd name="connsiteY37-11762" fmla="*/ 1024512 h 1078087"/>
                <a:gd name="connsiteX0-11763" fmla="*/ 995871 w 1435865"/>
                <a:gd name="connsiteY0-11764" fmla="*/ 1024512 h 1078087"/>
                <a:gd name="connsiteX1-11765" fmla="*/ 963828 w 1435865"/>
                <a:gd name="connsiteY1-11766" fmla="*/ 910922 h 1078087"/>
                <a:gd name="connsiteX2-11767" fmla="*/ 977904 w 1435865"/>
                <a:gd name="connsiteY2-11768" fmla="*/ 1035152 h 1078087"/>
                <a:gd name="connsiteX3-11769" fmla="*/ 916145 w 1435865"/>
                <a:gd name="connsiteY3-11770" fmla="*/ 1052290 h 1078087"/>
                <a:gd name="connsiteX4-11771" fmla="*/ 885632 w 1435865"/>
                <a:gd name="connsiteY4-11772" fmla="*/ 1017550 h 1078087"/>
                <a:gd name="connsiteX5-11773" fmla="*/ 858927 w 1435865"/>
                <a:gd name="connsiteY5-11774" fmla="*/ 991363 h 1078087"/>
                <a:gd name="connsiteX6-11775" fmla="*/ 808277 w 1435865"/>
                <a:gd name="connsiteY6-11776" fmla="*/ 995039 h 1078087"/>
                <a:gd name="connsiteX7-11777" fmla="*/ 790628 w 1435865"/>
                <a:gd name="connsiteY7-11778" fmla="*/ 882100 h 1078087"/>
                <a:gd name="connsiteX8-11779" fmla="*/ 667264 w 1435865"/>
                <a:gd name="connsiteY8-11780" fmla="*/ 886315 h 1078087"/>
                <a:gd name="connsiteX9-11781" fmla="*/ 708732 w 1435865"/>
                <a:gd name="connsiteY9-11782" fmla="*/ 835185 h 1078087"/>
                <a:gd name="connsiteX10-11783" fmla="*/ 811429 w 1435865"/>
                <a:gd name="connsiteY10-11784" fmla="*/ 722791 h 1078087"/>
                <a:gd name="connsiteX11-11785" fmla="*/ 738886 w 1435865"/>
                <a:gd name="connsiteY11-11786" fmla="*/ 775374 h 1078087"/>
                <a:gd name="connsiteX12-11787" fmla="*/ 629081 w 1435865"/>
                <a:gd name="connsiteY12-11788" fmla="*/ 897267 h 1078087"/>
                <a:gd name="connsiteX13-11789" fmla="*/ 356382 w 1435865"/>
                <a:gd name="connsiteY13-11790" fmla="*/ 1018964 h 1078087"/>
                <a:gd name="connsiteX14-11791" fmla="*/ 456883 w 1435865"/>
                <a:gd name="connsiteY14-11792" fmla="*/ 808645 h 1078087"/>
                <a:gd name="connsiteX15-11793" fmla="*/ 406718 w 1435865"/>
                <a:gd name="connsiteY15-11794" fmla="*/ 901906 h 1078087"/>
                <a:gd name="connsiteX16-11795" fmla="*/ 325659 w 1435865"/>
                <a:gd name="connsiteY16-11796" fmla="*/ 1028244 h 1078087"/>
                <a:gd name="connsiteX17-11797" fmla="*/ 214659 w 1435865"/>
                <a:gd name="connsiteY17-11798" fmla="*/ 1039502 h 1078087"/>
                <a:gd name="connsiteX18-11799" fmla="*/ 595085 w 1435865"/>
                <a:gd name="connsiteY18-11800" fmla="*/ 664272 h 1078087"/>
                <a:gd name="connsiteX19-11801" fmla="*/ 786171 w 1435865"/>
                <a:gd name="connsiteY19-11802" fmla="*/ 490228 h 1078087"/>
                <a:gd name="connsiteX20-11803" fmla="*/ 699541 w 1435865"/>
                <a:gd name="connsiteY20-11804" fmla="*/ 542635 h 1078087"/>
                <a:gd name="connsiteX21-11805" fmla="*/ 649729 w 1435865"/>
                <a:gd name="connsiteY21-11806" fmla="*/ 578539 h 1078087"/>
                <a:gd name="connsiteX22-11807" fmla="*/ 461221 w 1435865"/>
                <a:gd name="connsiteY22-11808" fmla="*/ 541350 h 1078087"/>
                <a:gd name="connsiteX23-11809" fmla="*/ 242011 w 1435865"/>
                <a:gd name="connsiteY23-11810" fmla="*/ 706270 h 1078087"/>
                <a:gd name="connsiteX24-11811" fmla="*/ 0 w 1435865"/>
                <a:gd name="connsiteY24-11812" fmla="*/ 897013 h 1078087"/>
                <a:gd name="connsiteX25-11813" fmla="*/ 543508 w 1435865"/>
                <a:gd name="connsiteY25-11814" fmla="*/ 0 h 1078087"/>
                <a:gd name="connsiteX26-11815" fmla="*/ 745856 w 1435865"/>
                <a:gd name="connsiteY26-11816" fmla="*/ 85534 h 1078087"/>
                <a:gd name="connsiteX27-11817" fmla="*/ 916259 w 1435865"/>
                <a:gd name="connsiteY27-11818" fmla="*/ 184312 h 1078087"/>
                <a:gd name="connsiteX28-11819" fmla="*/ 1315146 w 1435865"/>
                <a:gd name="connsiteY28-11820" fmla="*/ 198516 h 1078087"/>
                <a:gd name="connsiteX29-11821" fmla="*/ 1435474 w 1435865"/>
                <a:gd name="connsiteY29-11822" fmla="*/ 79982 h 1078087"/>
                <a:gd name="connsiteX30-11823" fmla="*/ 1280445 w 1435865"/>
                <a:gd name="connsiteY30-11824" fmla="*/ 523272 h 1078087"/>
                <a:gd name="connsiteX31-11825" fmla="*/ 1273671 w 1435865"/>
                <a:gd name="connsiteY31-11826" fmla="*/ 693489 h 1078087"/>
                <a:gd name="connsiteX32-11827" fmla="*/ 1364183 w 1435865"/>
                <a:gd name="connsiteY32-11828" fmla="*/ 756682 h 1078087"/>
                <a:gd name="connsiteX33-11829" fmla="*/ 1218641 w 1435865"/>
                <a:gd name="connsiteY33-11830" fmla="*/ 1001983 h 1078087"/>
                <a:gd name="connsiteX34-11831" fmla="*/ 1165317 w 1435865"/>
                <a:gd name="connsiteY34-11832" fmla="*/ 987415 h 1078087"/>
                <a:gd name="connsiteX35-11833" fmla="*/ 1107333 w 1435865"/>
                <a:gd name="connsiteY35-11834" fmla="*/ 981871 h 1078087"/>
                <a:gd name="connsiteX36-11835" fmla="*/ 1073970 w 1435865"/>
                <a:gd name="connsiteY36-11836" fmla="*/ 982189 h 1078087"/>
                <a:gd name="connsiteX37-11837" fmla="*/ 995871 w 1435865"/>
                <a:gd name="connsiteY37-11838" fmla="*/ 1024512 h 1078087"/>
                <a:gd name="connsiteX0-11839" fmla="*/ 995871 w 1435865"/>
                <a:gd name="connsiteY0-11840" fmla="*/ 1024512 h 1078087"/>
                <a:gd name="connsiteX1-11841" fmla="*/ 963828 w 1435865"/>
                <a:gd name="connsiteY1-11842" fmla="*/ 910922 h 1078087"/>
                <a:gd name="connsiteX2-11843" fmla="*/ 977904 w 1435865"/>
                <a:gd name="connsiteY2-11844" fmla="*/ 1035152 h 1078087"/>
                <a:gd name="connsiteX3-11845" fmla="*/ 916145 w 1435865"/>
                <a:gd name="connsiteY3-11846" fmla="*/ 1052290 h 1078087"/>
                <a:gd name="connsiteX4-11847" fmla="*/ 885632 w 1435865"/>
                <a:gd name="connsiteY4-11848" fmla="*/ 1017550 h 1078087"/>
                <a:gd name="connsiteX5-11849" fmla="*/ 858927 w 1435865"/>
                <a:gd name="connsiteY5-11850" fmla="*/ 991363 h 1078087"/>
                <a:gd name="connsiteX6-11851" fmla="*/ 808277 w 1435865"/>
                <a:gd name="connsiteY6-11852" fmla="*/ 995039 h 1078087"/>
                <a:gd name="connsiteX7-11853" fmla="*/ 790628 w 1435865"/>
                <a:gd name="connsiteY7-11854" fmla="*/ 882100 h 1078087"/>
                <a:gd name="connsiteX8-11855" fmla="*/ 667264 w 1435865"/>
                <a:gd name="connsiteY8-11856" fmla="*/ 886315 h 1078087"/>
                <a:gd name="connsiteX9-11857" fmla="*/ 708732 w 1435865"/>
                <a:gd name="connsiteY9-11858" fmla="*/ 835185 h 1078087"/>
                <a:gd name="connsiteX10-11859" fmla="*/ 811429 w 1435865"/>
                <a:gd name="connsiteY10-11860" fmla="*/ 722791 h 1078087"/>
                <a:gd name="connsiteX11-11861" fmla="*/ 738886 w 1435865"/>
                <a:gd name="connsiteY11-11862" fmla="*/ 775374 h 1078087"/>
                <a:gd name="connsiteX12-11863" fmla="*/ 629081 w 1435865"/>
                <a:gd name="connsiteY12-11864" fmla="*/ 897267 h 1078087"/>
                <a:gd name="connsiteX13-11865" fmla="*/ 356382 w 1435865"/>
                <a:gd name="connsiteY13-11866" fmla="*/ 1018964 h 1078087"/>
                <a:gd name="connsiteX14-11867" fmla="*/ 456883 w 1435865"/>
                <a:gd name="connsiteY14-11868" fmla="*/ 808645 h 1078087"/>
                <a:gd name="connsiteX15-11869" fmla="*/ 406718 w 1435865"/>
                <a:gd name="connsiteY15-11870" fmla="*/ 901906 h 1078087"/>
                <a:gd name="connsiteX16-11871" fmla="*/ 325659 w 1435865"/>
                <a:gd name="connsiteY16-11872" fmla="*/ 1028244 h 1078087"/>
                <a:gd name="connsiteX17-11873" fmla="*/ 214659 w 1435865"/>
                <a:gd name="connsiteY17-11874" fmla="*/ 1039502 h 1078087"/>
                <a:gd name="connsiteX18-11875" fmla="*/ 475060 w 1435865"/>
                <a:gd name="connsiteY18-11876" fmla="*/ 725507 h 1078087"/>
                <a:gd name="connsiteX19-11877" fmla="*/ 786171 w 1435865"/>
                <a:gd name="connsiteY19-11878" fmla="*/ 490228 h 1078087"/>
                <a:gd name="connsiteX20-11879" fmla="*/ 699541 w 1435865"/>
                <a:gd name="connsiteY20-11880" fmla="*/ 542635 h 1078087"/>
                <a:gd name="connsiteX21-11881" fmla="*/ 649729 w 1435865"/>
                <a:gd name="connsiteY21-11882" fmla="*/ 578539 h 1078087"/>
                <a:gd name="connsiteX22-11883" fmla="*/ 461221 w 1435865"/>
                <a:gd name="connsiteY22-11884" fmla="*/ 541350 h 1078087"/>
                <a:gd name="connsiteX23-11885" fmla="*/ 242011 w 1435865"/>
                <a:gd name="connsiteY23-11886" fmla="*/ 706270 h 1078087"/>
                <a:gd name="connsiteX24-11887" fmla="*/ 0 w 1435865"/>
                <a:gd name="connsiteY24-11888" fmla="*/ 897013 h 1078087"/>
                <a:gd name="connsiteX25-11889" fmla="*/ 543508 w 1435865"/>
                <a:gd name="connsiteY25-11890" fmla="*/ 0 h 1078087"/>
                <a:gd name="connsiteX26-11891" fmla="*/ 745856 w 1435865"/>
                <a:gd name="connsiteY26-11892" fmla="*/ 85534 h 1078087"/>
                <a:gd name="connsiteX27-11893" fmla="*/ 916259 w 1435865"/>
                <a:gd name="connsiteY27-11894" fmla="*/ 184312 h 1078087"/>
                <a:gd name="connsiteX28-11895" fmla="*/ 1315146 w 1435865"/>
                <a:gd name="connsiteY28-11896" fmla="*/ 198516 h 1078087"/>
                <a:gd name="connsiteX29-11897" fmla="*/ 1435474 w 1435865"/>
                <a:gd name="connsiteY29-11898" fmla="*/ 79982 h 1078087"/>
                <a:gd name="connsiteX30-11899" fmla="*/ 1280445 w 1435865"/>
                <a:gd name="connsiteY30-11900" fmla="*/ 523272 h 1078087"/>
                <a:gd name="connsiteX31-11901" fmla="*/ 1273671 w 1435865"/>
                <a:gd name="connsiteY31-11902" fmla="*/ 693489 h 1078087"/>
                <a:gd name="connsiteX32-11903" fmla="*/ 1364183 w 1435865"/>
                <a:gd name="connsiteY32-11904" fmla="*/ 756682 h 1078087"/>
                <a:gd name="connsiteX33-11905" fmla="*/ 1218641 w 1435865"/>
                <a:gd name="connsiteY33-11906" fmla="*/ 1001983 h 1078087"/>
                <a:gd name="connsiteX34-11907" fmla="*/ 1165317 w 1435865"/>
                <a:gd name="connsiteY34-11908" fmla="*/ 987415 h 1078087"/>
                <a:gd name="connsiteX35-11909" fmla="*/ 1107333 w 1435865"/>
                <a:gd name="connsiteY35-11910" fmla="*/ 981871 h 1078087"/>
                <a:gd name="connsiteX36-11911" fmla="*/ 1073970 w 1435865"/>
                <a:gd name="connsiteY36-11912" fmla="*/ 982189 h 1078087"/>
                <a:gd name="connsiteX37-11913" fmla="*/ 995871 w 1435865"/>
                <a:gd name="connsiteY37-11914" fmla="*/ 1024512 h 1078087"/>
                <a:gd name="connsiteX0-11915" fmla="*/ 995871 w 1435865"/>
                <a:gd name="connsiteY0-11916" fmla="*/ 1024512 h 1078087"/>
                <a:gd name="connsiteX1-11917" fmla="*/ 963828 w 1435865"/>
                <a:gd name="connsiteY1-11918" fmla="*/ 910922 h 1078087"/>
                <a:gd name="connsiteX2-11919" fmla="*/ 977904 w 1435865"/>
                <a:gd name="connsiteY2-11920" fmla="*/ 1035152 h 1078087"/>
                <a:gd name="connsiteX3-11921" fmla="*/ 916145 w 1435865"/>
                <a:gd name="connsiteY3-11922" fmla="*/ 1052290 h 1078087"/>
                <a:gd name="connsiteX4-11923" fmla="*/ 885632 w 1435865"/>
                <a:gd name="connsiteY4-11924" fmla="*/ 1017550 h 1078087"/>
                <a:gd name="connsiteX5-11925" fmla="*/ 858927 w 1435865"/>
                <a:gd name="connsiteY5-11926" fmla="*/ 991363 h 1078087"/>
                <a:gd name="connsiteX6-11927" fmla="*/ 808277 w 1435865"/>
                <a:gd name="connsiteY6-11928" fmla="*/ 995039 h 1078087"/>
                <a:gd name="connsiteX7-11929" fmla="*/ 790628 w 1435865"/>
                <a:gd name="connsiteY7-11930" fmla="*/ 882100 h 1078087"/>
                <a:gd name="connsiteX8-11931" fmla="*/ 667264 w 1435865"/>
                <a:gd name="connsiteY8-11932" fmla="*/ 886315 h 1078087"/>
                <a:gd name="connsiteX9-11933" fmla="*/ 708732 w 1435865"/>
                <a:gd name="connsiteY9-11934" fmla="*/ 835185 h 1078087"/>
                <a:gd name="connsiteX10-11935" fmla="*/ 811429 w 1435865"/>
                <a:gd name="connsiteY10-11936" fmla="*/ 722791 h 1078087"/>
                <a:gd name="connsiteX11-11937" fmla="*/ 738886 w 1435865"/>
                <a:gd name="connsiteY11-11938" fmla="*/ 775374 h 1078087"/>
                <a:gd name="connsiteX12-11939" fmla="*/ 629081 w 1435865"/>
                <a:gd name="connsiteY12-11940" fmla="*/ 897267 h 1078087"/>
                <a:gd name="connsiteX13-11941" fmla="*/ 356382 w 1435865"/>
                <a:gd name="connsiteY13-11942" fmla="*/ 1018964 h 1078087"/>
                <a:gd name="connsiteX14-11943" fmla="*/ 456883 w 1435865"/>
                <a:gd name="connsiteY14-11944" fmla="*/ 808645 h 1078087"/>
                <a:gd name="connsiteX15-11945" fmla="*/ 406718 w 1435865"/>
                <a:gd name="connsiteY15-11946" fmla="*/ 901906 h 1078087"/>
                <a:gd name="connsiteX16-11947" fmla="*/ 325659 w 1435865"/>
                <a:gd name="connsiteY16-11948" fmla="*/ 1028244 h 1078087"/>
                <a:gd name="connsiteX17-11949" fmla="*/ 214659 w 1435865"/>
                <a:gd name="connsiteY17-11950" fmla="*/ 1039502 h 1078087"/>
                <a:gd name="connsiteX18-11951" fmla="*/ 514689 w 1435865"/>
                <a:gd name="connsiteY18-11952" fmla="*/ 755052 h 1078087"/>
                <a:gd name="connsiteX19-11953" fmla="*/ 786171 w 1435865"/>
                <a:gd name="connsiteY19-11954" fmla="*/ 490228 h 1078087"/>
                <a:gd name="connsiteX20-11955" fmla="*/ 699541 w 1435865"/>
                <a:gd name="connsiteY20-11956" fmla="*/ 542635 h 1078087"/>
                <a:gd name="connsiteX21-11957" fmla="*/ 649729 w 1435865"/>
                <a:gd name="connsiteY21-11958" fmla="*/ 578539 h 1078087"/>
                <a:gd name="connsiteX22-11959" fmla="*/ 461221 w 1435865"/>
                <a:gd name="connsiteY22-11960" fmla="*/ 541350 h 1078087"/>
                <a:gd name="connsiteX23-11961" fmla="*/ 242011 w 1435865"/>
                <a:gd name="connsiteY23-11962" fmla="*/ 706270 h 1078087"/>
                <a:gd name="connsiteX24-11963" fmla="*/ 0 w 1435865"/>
                <a:gd name="connsiteY24-11964" fmla="*/ 897013 h 1078087"/>
                <a:gd name="connsiteX25-11965" fmla="*/ 543508 w 1435865"/>
                <a:gd name="connsiteY25-11966" fmla="*/ 0 h 1078087"/>
                <a:gd name="connsiteX26-11967" fmla="*/ 745856 w 1435865"/>
                <a:gd name="connsiteY26-11968" fmla="*/ 85534 h 1078087"/>
                <a:gd name="connsiteX27-11969" fmla="*/ 916259 w 1435865"/>
                <a:gd name="connsiteY27-11970" fmla="*/ 184312 h 1078087"/>
                <a:gd name="connsiteX28-11971" fmla="*/ 1315146 w 1435865"/>
                <a:gd name="connsiteY28-11972" fmla="*/ 198516 h 1078087"/>
                <a:gd name="connsiteX29-11973" fmla="*/ 1435474 w 1435865"/>
                <a:gd name="connsiteY29-11974" fmla="*/ 79982 h 1078087"/>
                <a:gd name="connsiteX30-11975" fmla="*/ 1280445 w 1435865"/>
                <a:gd name="connsiteY30-11976" fmla="*/ 523272 h 1078087"/>
                <a:gd name="connsiteX31-11977" fmla="*/ 1273671 w 1435865"/>
                <a:gd name="connsiteY31-11978" fmla="*/ 693489 h 1078087"/>
                <a:gd name="connsiteX32-11979" fmla="*/ 1364183 w 1435865"/>
                <a:gd name="connsiteY32-11980" fmla="*/ 756682 h 1078087"/>
                <a:gd name="connsiteX33-11981" fmla="*/ 1218641 w 1435865"/>
                <a:gd name="connsiteY33-11982" fmla="*/ 1001983 h 1078087"/>
                <a:gd name="connsiteX34-11983" fmla="*/ 1165317 w 1435865"/>
                <a:gd name="connsiteY34-11984" fmla="*/ 987415 h 1078087"/>
                <a:gd name="connsiteX35-11985" fmla="*/ 1107333 w 1435865"/>
                <a:gd name="connsiteY35-11986" fmla="*/ 981871 h 1078087"/>
                <a:gd name="connsiteX36-11987" fmla="*/ 1073970 w 1435865"/>
                <a:gd name="connsiteY36-11988" fmla="*/ 982189 h 1078087"/>
                <a:gd name="connsiteX37-11989" fmla="*/ 995871 w 1435865"/>
                <a:gd name="connsiteY37-11990" fmla="*/ 1024512 h 1078087"/>
                <a:gd name="connsiteX0-11991" fmla="*/ 995871 w 1435865"/>
                <a:gd name="connsiteY0-11992" fmla="*/ 1024512 h 1078087"/>
                <a:gd name="connsiteX1-11993" fmla="*/ 963828 w 1435865"/>
                <a:gd name="connsiteY1-11994" fmla="*/ 910922 h 1078087"/>
                <a:gd name="connsiteX2-11995" fmla="*/ 977904 w 1435865"/>
                <a:gd name="connsiteY2-11996" fmla="*/ 1035152 h 1078087"/>
                <a:gd name="connsiteX3-11997" fmla="*/ 916145 w 1435865"/>
                <a:gd name="connsiteY3-11998" fmla="*/ 1052290 h 1078087"/>
                <a:gd name="connsiteX4-11999" fmla="*/ 885632 w 1435865"/>
                <a:gd name="connsiteY4-12000" fmla="*/ 1017550 h 1078087"/>
                <a:gd name="connsiteX5-12001" fmla="*/ 858927 w 1435865"/>
                <a:gd name="connsiteY5-12002" fmla="*/ 991363 h 1078087"/>
                <a:gd name="connsiteX6-12003" fmla="*/ 808277 w 1435865"/>
                <a:gd name="connsiteY6-12004" fmla="*/ 995039 h 1078087"/>
                <a:gd name="connsiteX7-12005" fmla="*/ 790628 w 1435865"/>
                <a:gd name="connsiteY7-12006" fmla="*/ 882100 h 1078087"/>
                <a:gd name="connsiteX8-12007" fmla="*/ 667264 w 1435865"/>
                <a:gd name="connsiteY8-12008" fmla="*/ 886315 h 1078087"/>
                <a:gd name="connsiteX9-12009" fmla="*/ 708732 w 1435865"/>
                <a:gd name="connsiteY9-12010" fmla="*/ 835185 h 1078087"/>
                <a:gd name="connsiteX10-12011" fmla="*/ 811429 w 1435865"/>
                <a:gd name="connsiteY10-12012" fmla="*/ 722791 h 1078087"/>
                <a:gd name="connsiteX11-12013" fmla="*/ 738886 w 1435865"/>
                <a:gd name="connsiteY11-12014" fmla="*/ 775374 h 1078087"/>
                <a:gd name="connsiteX12-12015" fmla="*/ 629081 w 1435865"/>
                <a:gd name="connsiteY12-12016" fmla="*/ 897267 h 1078087"/>
                <a:gd name="connsiteX13-12017" fmla="*/ 356382 w 1435865"/>
                <a:gd name="connsiteY13-12018" fmla="*/ 1018964 h 1078087"/>
                <a:gd name="connsiteX14-12019" fmla="*/ 456883 w 1435865"/>
                <a:gd name="connsiteY14-12020" fmla="*/ 808645 h 1078087"/>
                <a:gd name="connsiteX15-12021" fmla="*/ 406718 w 1435865"/>
                <a:gd name="connsiteY15-12022" fmla="*/ 901906 h 1078087"/>
                <a:gd name="connsiteX16-12023" fmla="*/ 325659 w 1435865"/>
                <a:gd name="connsiteY16-12024" fmla="*/ 1028244 h 1078087"/>
                <a:gd name="connsiteX17-12025" fmla="*/ 214659 w 1435865"/>
                <a:gd name="connsiteY17-12026" fmla="*/ 1039502 h 1078087"/>
                <a:gd name="connsiteX18-12027" fmla="*/ 514689 w 1435865"/>
                <a:gd name="connsiteY18-12028" fmla="*/ 755052 h 1078087"/>
                <a:gd name="connsiteX19-12029" fmla="*/ 786171 w 1435865"/>
                <a:gd name="connsiteY19-12030" fmla="*/ 490228 h 1078087"/>
                <a:gd name="connsiteX20-12031" fmla="*/ 699541 w 1435865"/>
                <a:gd name="connsiteY20-12032" fmla="*/ 542635 h 1078087"/>
                <a:gd name="connsiteX21-12033" fmla="*/ 649729 w 1435865"/>
                <a:gd name="connsiteY21-12034" fmla="*/ 578539 h 1078087"/>
                <a:gd name="connsiteX22-12035" fmla="*/ 495427 w 1435865"/>
                <a:gd name="connsiteY22-12036" fmla="*/ 604719 h 1078087"/>
                <a:gd name="connsiteX23-12037" fmla="*/ 242011 w 1435865"/>
                <a:gd name="connsiteY23-12038" fmla="*/ 706270 h 1078087"/>
                <a:gd name="connsiteX24-12039" fmla="*/ 0 w 1435865"/>
                <a:gd name="connsiteY24-12040" fmla="*/ 897013 h 1078087"/>
                <a:gd name="connsiteX25-12041" fmla="*/ 543508 w 1435865"/>
                <a:gd name="connsiteY25-12042" fmla="*/ 0 h 1078087"/>
                <a:gd name="connsiteX26-12043" fmla="*/ 745856 w 1435865"/>
                <a:gd name="connsiteY26-12044" fmla="*/ 85534 h 1078087"/>
                <a:gd name="connsiteX27-12045" fmla="*/ 916259 w 1435865"/>
                <a:gd name="connsiteY27-12046" fmla="*/ 184312 h 1078087"/>
                <a:gd name="connsiteX28-12047" fmla="*/ 1315146 w 1435865"/>
                <a:gd name="connsiteY28-12048" fmla="*/ 198516 h 1078087"/>
                <a:gd name="connsiteX29-12049" fmla="*/ 1435474 w 1435865"/>
                <a:gd name="connsiteY29-12050" fmla="*/ 79982 h 1078087"/>
                <a:gd name="connsiteX30-12051" fmla="*/ 1280445 w 1435865"/>
                <a:gd name="connsiteY30-12052" fmla="*/ 523272 h 1078087"/>
                <a:gd name="connsiteX31-12053" fmla="*/ 1273671 w 1435865"/>
                <a:gd name="connsiteY31-12054" fmla="*/ 693489 h 1078087"/>
                <a:gd name="connsiteX32-12055" fmla="*/ 1364183 w 1435865"/>
                <a:gd name="connsiteY32-12056" fmla="*/ 756682 h 1078087"/>
                <a:gd name="connsiteX33-12057" fmla="*/ 1218641 w 1435865"/>
                <a:gd name="connsiteY33-12058" fmla="*/ 1001983 h 1078087"/>
                <a:gd name="connsiteX34-12059" fmla="*/ 1165317 w 1435865"/>
                <a:gd name="connsiteY34-12060" fmla="*/ 987415 h 1078087"/>
                <a:gd name="connsiteX35-12061" fmla="*/ 1107333 w 1435865"/>
                <a:gd name="connsiteY35-12062" fmla="*/ 981871 h 1078087"/>
                <a:gd name="connsiteX36-12063" fmla="*/ 1073970 w 1435865"/>
                <a:gd name="connsiteY36-12064" fmla="*/ 982189 h 1078087"/>
                <a:gd name="connsiteX37-12065" fmla="*/ 995871 w 1435865"/>
                <a:gd name="connsiteY37-12066" fmla="*/ 1024512 h 1078087"/>
                <a:gd name="connsiteX0-12067" fmla="*/ 995871 w 1435865"/>
                <a:gd name="connsiteY0-12068" fmla="*/ 1024512 h 1078087"/>
                <a:gd name="connsiteX1-12069" fmla="*/ 963828 w 1435865"/>
                <a:gd name="connsiteY1-12070" fmla="*/ 910922 h 1078087"/>
                <a:gd name="connsiteX2-12071" fmla="*/ 977904 w 1435865"/>
                <a:gd name="connsiteY2-12072" fmla="*/ 1035152 h 1078087"/>
                <a:gd name="connsiteX3-12073" fmla="*/ 916145 w 1435865"/>
                <a:gd name="connsiteY3-12074" fmla="*/ 1052290 h 1078087"/>
                <a:gd name="connsiteX4-12075" fmla="*/ 885632 w 1435865"/>
                <a:gd name="connsiteY4-12076" fmla="*/ 1017550 h 1078087"/>
                <a:gd name="connsiteX5-12077" fmla="*/ 858927 w 1435865"/>
                <a:gd name="connsiteY5-12078" fmla="*/ 991363 h 1078087"/>
                <a:gd name="connsiteX6-12079" fmla="*/ 808277 w 1435865"/>
                <a:gd name="connsiteY6-12080" fmla="*/ 995039 h 1078087"/>
                <a:gd name="connsiteX7-12081" fmla="*/ 790628 w 1435865"/>
                <a:gd name="connsiteY7-12082" fmla="*/ 882100 h 1078087"/>
                <a:gd name="connsiteX8-12083" fmla="*/ 667264 w 1435865"/>
                <a:gd name="connsiteY8-12084" fmla="*/ 886315 h 1078087"/>
                <a:gd name="connsiteX9-12085" fmla="*/ 708732 w 1435865"/>
                <a:gd name="connsiteY9-12086" fmla="*/ 835185 h 1078087"/>
                <a:gd name="connsiteX10-12087" fmla="*/ 811429 w 1435865"/>
                <a:gd name="connsiteY10-12088" fmla="*/ 722791 h 1078087"/>
                <a:gd name="connsiteX11-12089" fmla="*/ 738886 w 1435865"/>
                <a:gd name="connsiteY11-12090" fmla="*/ 775374 h 1078087"/>
                <a:gd name="connsiteX12-12091" fmla="*/ 629081 w 1435865"/>
                <a:gd name="connsiteY12-12092" fmla="*/ 897267 h 1078087"/>
                <a:gd name="connsiteX13-12093" fmla="*/ 356382 w 1435865"/>
                <a:gd name="connsiteY13-12094" fmla="*/ 1018964 h 1078087"/>
                <a:gd name="connsiteX14-12095" fmla="*/ 456883 w 1435865"/>
                <a:gd name="connsiteY14-12096" fmla="*/ 808645 h 1078087"/>
                <a:gd name="connsiteX15-12097" fmla="*/ 406718 w 1435865"/>
                <a:gd name="connsiteY15-12098" fmla="*/ 901906 h 1078087"/>
                <a:gd name="connsiteX16-12099" fmla="*/ 325659 w 1435865"/>
                <a:gd name="connsiteY16-12100" fmla="*/ 1028244 h 1078087"/>
                <a:gd name="connsiteX17-12101" fmla="*/ 214659 w 1435865"/>
                <a:gd name="connsiteY17-12102" fmla="*/ 1039502 h 1078087"/>
                <a:gd name="connsiteX18-12103" fmla="*/ 514689 w 1435865"/>
                <a:gd name="connsiteY18-12104" fmla="*/ 755052 h 1078087"/>
                <a:gd name="connsiteX19-12105" fmla="*/ 786171 w 1435865"/>
                <a:gd name="connsiteY19-12106" fmla="*/ 490228 h 1078087"/>
                <a:gd name="connsiteX20-12107" fmla="*/ 699541 w 1435865"/>
                <a:gd name="connsiteY20-12108" fmla="*/ 542635 h 1078087"/>
                <a:gd name="connsiteX21-12109" fmla="*/ 649729 w 1435865"/>
                <a:gd name="connsiteY21-12110" fmla="*/ 578539 h 1078087"/>
                <a:gd name="connsiteX22-12111" fmla="*/ 458945 w 1435865"/>
                <a:gd name="connsiteY22-12112" fmla="*/ 539952 h 1078087"/>
                <a:gd name="connsiteX23-12113" fmla="*/ 242011 w 1435865"/>
                <a:gd name="connsiteY23-12114" fmla="*/ 706270 h 1078087"/>
                <a:gd name="connsiteX24-12115" fmla="*/ 0 w 1435865"/>
                <a:gd name="connsiteY24-12116" fmla="*/ 897013 h 1078087"/>
                <a:gd name="connsiteX25-12117" fmla="*/ 543508 w 1435865"/>
                <a:gd name="connsiteY25-12118" fmla="*/ 0 h 1078087"/>
                <a:gd name="connsiteX26-12119" fmla="*/ 745856 w 1435865"/>
                <a:gd name="connsiteY26-12120" fmla="*/ 85534 h 1078087"/>
                <a:gd name="connsiteX27-12121" fmla="*/ 916259 w 1435865"/>
                <a:gd name="connsiteY27-12122" fmla="*/ 184312 h 1078087"/>
                <a:gd name="connsiteX28-12123" fmla="*/ 1315146 w 1435865"/>
                <a:gd name="connsiteY28-12124" fmla="*/ 198516 h 1078087"/>
                <a:gd name="connsiteX29-12125" fmla="*/ 1435474 w 1435865"/>
                <a:gd name="connsiteY29-12126" fmla="*/ 79982 h 1078087"/>
                <a:gd name="connsiteX30-12127" fmla="*/ 1280445 w 1435865"/>
                <a:gd name="connsiteY30-12128" fmla="*/ 523272 h 1078087"/>
                <a:gd name="connsiteX31-12129" fmla="*/ 1273671 w 1435865"/>
                <a:gd name="connsiteY31-12130" fmla="*/ 693489 h 1078087"/>
                <a:gd name="connsiteX32-12131" fmla="*/ 1364183 w 1435865"/>
                <a:gd name="connsiteY32-12132" fmla="*/ 756682 h 1078087"/>
                <a:gd name="connsiteX33-12133" fmla="*/ 1218641 w 1435865"/>
                <a:gd name="connsiteY33-12134" fmla="*/ 1001983 h 1078087"/>
                <a:gd name="connsiteX34-12135" fmla="*/ 1165317 w 1435865"/>
                <a:gd name="connsiteY34-12136" fmla="*/ 987415 h 1078087"/>
                <a:gd name="connsiteX35-12137" fmla="*/ 1107333 w 1435865"/>
                <a:gd name="connsiteY35-12138" fmla="*/ 981871 h 1078087"/>
                <a:gd name="connsiteX36-12139" fmla="*/ 1073970 w 1435865"/>
                <a:gd name="connsiteY36-12140" fmla="*/ 982189 h 1078087"/>
                <a:gd name="connsiteX37-12141" fmla="*/ 995871 w 1435865"/>
                <a:gd name="connsiteY37-12142" fmla="*/ 1024512 h 1078087"/>
                <a:gd name="connsiteX0-12143" fmla="*/ 995871 w 1435865"/>
                <a:gd name="connsiteY0-12144" fmla="*/ 1024512 h 1078087"/>
                <a:gd name="connsiteX1-12145" fmla="*/ 963828 w 1435865"/>
                <a:gd name="connsiteY1-12146" fmla="*/ 910922 h 1078087"/>
                <a:gd name="connsiteX2-12147" fmla="*/ 977904 w 1435865"/>
                <a:gd name="connsiteY2-12148" fmla="*/ 1035152 h 1078087"/>
                <a:gd name="connsiteX3-12149" fmla="*/ 916145 w 1435865"/>
                <a:gd name="connsiteY3-12150" fmla="*/ 1052290 h 1078087"/>
                <a:gd name="connsiteX4-12151" fmla="*/ 885632 w 1435865"/>
                <a:gd name="connsiteY4-12152" fmla="*/ 1017550 h 1078087"/>
                <a:gd name="connsiteX5-12153" fmla="*/ 858927 w 1435865"/>
                <a:gd name="connsiteY5-12154" fmla="*/ 991363 h 1078087"/>
                <a:gd name="connsiteX6-12155" fmla="*/ 808277 w 1435865"/>
                <a:gd name="connsiteY6-12156" fmla="*/ 995039 h 1078087"/>
                <a:gd name="connsiteX7-12157" fmla="*/ 790628 w 1435865"/>
                <a:gd name="connsiteY7-12158" fmla="*/ 882100 h 1078087"/>
                <a:gd name="connsiteX8-12159" fmla="*/ 667264 w 1435865"/>
                <a:gd name="connsiteY8-12160" fmla="*/ 886315 h 1078087"/>
                <a:gd name="connsiteX9-12161" fmla="*/ 708732 w 1435865"/>
                <a:gd name="connsiteY9-12162" fmla="*/ 835185 h 1078087"/>
                <a:gd name="connsiteX10-12163" fmla="*/ 811429 w 1435865"/>
                <a:gd name="connsiteY10-12164" fmla="*/ 722791 h 1078087"/>
                <a:gd name="connsiteX11-12165" fmla="*/ 738886 w 1435865"/>
                <a:gd name="connsiteY11-12166" fmla="*/ 775374 h 1078087"/>
                <a:gd name="connsiteX12-12167" fmla="*/ 629081 w 1435865"/>
                <a:gd name="connsiteY12-12168" fmla="*/ 897267 h 1078087"/>
                <a:gd name="connsiteX13-12169" fmla="*/ 356382 w 1435865"/>
                <a:gd name="connsiteY13-12170" fmla="*/ 1018964 h 1078087"/>
                <a:gd name="connsiteX14-12171" fmla="*/ 456883 w 1435865"/>
                <a:gd name="connsiteY14-12172" fmla="*/ 808645 h 1078087"/>
                <a:gd name="connsiteX15-12173" fmla="*/ 406718 w 1435865"/>
                <a:gd name="connsiteY15-12174" fmla="*/ 901906 h 1078087"/>
                <a:gd name="connsiteX16-12175" fmla="*/ 325659 w 1435865"/>
                <a:gd name="connsiteY16-12176" fmla="*/ 1028244 h 1078087"/>
                <a:gd name="connsiteX17-12177" fmla="*/ 214659 w 1435865"/>
                <a:gd name="connsiteY17-12178" fmla="*/ 1039502 h 1078087"/>
                <a:gd name="connsiteX18-12179" fmla="*/ 359905 w 1435865"/>
                <a:gd name="connsiteY18-12180" fmla="*/ 898585 h 1078087"/>
                <a:gd name="connsiteX19-12181" fmla="*/ 514689 w 1435865"/>
                <a:gd name="connsiteY19-12182" fmla="*/ 755052 h 1078087"/>
                <a:gd name="connsiteX20-12183" fmla="*/ 786171 w 1435865"/>
                <a:gd name="connsiteY20-12184" fmla="*/ 490228 h 1078087"/>
                <a:gd name="connsiteX21-12185" fmla="*/ 699541 w 1435865"/>
                <a:gd name="connsiteY21-12186" fmla="*/ 542635 h 1078087"/>
                <a:gd name="connsiteX22-12187" fmla="*/ 649729 w 1435865"/>
                <a:gd name="connsiteY22-12188" fmla="*/ 578539 h 1078087"/>
                <a:gd name="connsiteX23-12189" fmla="*/ 458945 w 1435865"/>
                <a:gd name="connsiteY23-12190" fmla="*/ 539952 h 1078087"/>
                <a:gd name="connsiteX24-12191" fmla="*/ 242011 w 1435865"/>
                <a:gd name="connsiteY24-12192" fmla="*/ 706270 h 1078087"/>
                <a:gd name="connsiteX25-12193" fmla="*/ 0 w 1435865"/>
                <a:gd name="connsiteY25-12194" fmla="*/ 897013 h 1078087"/>
                <a:gd name="connsiteX26-12195" fmla="*/ 543508 w 1435865"/>
                <a:gd name="connsiteY26-12196" fmla="*/ 0 h 1078087"/>
                <a:gd name="connsiteX27-12197" fmla="*/ 745856 w 1435865"/>
                <a:gd name="connsiteY27-12198" fmla="*/ 85534 h 1078087"/>
                <a:gd name="connsiteX28-12199" fmla="*/ 916259 w 1435865"/>
                <a:gd name="connsiteY28-12200" fmla="*/ 184312 h 1078087"/>
                <a:gd name="connsiteX29-12201" fmla="*/ 1315146 w 1435865"/>
                <a:gd name="connsiteY29-12202" fmla="*/ 198516 h 1078087"/>
                <a:gd name="connsiteX30-12203" fmla="*/ 1435474 w 1435865"/>
                <a:gd name="connsiteY30-12204" fmla="*/ 79982 h 1078087"/>
                <a:gd name="connsiteX31-12205" fmla="*/ 1280445 w 1435865"/>
                <a:gd name="connsiteY31-12206" fmla="*/ 523272 h 1078087"/>
                <a:gd name="connsiteX32-12207" fmla="*/ 1273671 w 1435865"/>
                <a:gd name="connsiteY32-12208" fmla="*/ 693489 h 1078087"/>
                <a:gd name="connsiteX33-12209" fmla="*/ 1364183 w 1435865"/>
                <a:gd name="connsiteY33-12210" fmla="*/ 756682 h 1078087"/>
                <a:gd name="connsiteX34-12211" fmla="*/ 1218641 w 1435865"/>
                <a:gd name="connsiteY34-12212" fmla="*/ 1001983 h 1078087"/>
                <a:gd name="connsiteX35-12213" fmla="*/ 1165317 w 1435865"/>
                <a:gd name="connsiteY35-12214" fmla="*/ 987415 h 1078087"/>
                <a:gd name="connsiteX36-12215" fmla="*/ 1107333 w 1435865"/>
                <a:gd name="connsiteY36-12216" fmla="*/ 981871 h 1078087"/>
                <a:gd name="connsiteX37-12217" fmla="*/ 1073970 w 1435865"/>
                <a:gd name="connsiteY37-12218" fmla="*/ 982189 h 1078087"/>
                <a:gd name="connsiteX38" fmla="*/ 995871 w 1435865"/>
                <a:gd name="connsiteY38" fmla="*/ 1024512 h 1078087"/>
                <a:gd name="connsiteX0-12219" fmla="*/ 995871 w 1435865"/>
                <a:gd name="connsiteY0-12220" fmla="*/ 1024512 h 1078087"/>
                <a:gd name="connsiteX1-12221" fmla="*/ 963828 w 1435865"/>
                <a:gd name="connsiteY1-12222" fmla="*/ 910922 h 1078087"/>
                <a:gd name="connsiteX2-12223" fmla="*/ 977904 w 1435865"/>
                <a:gd name="connsiteY2-12224" fmla="*/ 1035152 h 1078087"/>
                <a:gd name="connsiteX3-12225" fmla="*/ 916145 w 1435865"/>
                <a:gd name="connsiteY3-12226" fmla="*/ 1052290 h 1078087"/>
                <a:gd name="connsiteX4-12227" fmla="*/ 885632 w 1435865"/>
                <a:gd name="connsiteY4-12228" fmla="*/ 1017550 h 1078087"/>
                <a:gd name="connsiteX5-12229" fmla="*/ 858927 w 1435865"/>
                <a:gd name="connsiteY5-12230" fmla="*/ 991363 h 1078087"/>
                <a:gd name="connsiteX6-12231" fmla="*/ 808277 w 1435865"/>
                <a:gd name="connsiteY6-12232" fmla="*/ 995039 h 1078087"/>
                <a:gd name="connsiteX7-12233" fmla="*/ 790628 w 1435865"/>
                <a:gd name="connsiteY7-12234" fmla="*/ 882100 h 1078087"/>
                <a:gd name="connsiteX8-12235" fmla="*/ 667264 w 1435865"/>
                <a:gd name="connsiteY8-12236" fmla="*/ 886315 h 1078087"/>
                <a:gd name="connsiteX9-12237" fmla="*/ 708732 w 1435865"/>
                <a:gd name="connsiteY9-12238" fmla="*/ 835185 h 1078087"/>
                <a:gd name="connsiteX10-12239" fmla="*/ 811429 w 1435865"/>
                <a:gd name="connsiteY10-12240" fmla="*/ 722791 h 1078087"/>
                <a:gd name="connsiteX11-12241" fmla="*/ 738886 w 1435865"/>
                <a:gd name="connsiteY11-12242" fmla="*/ 775374 h 1078087"/>
                <a:gd name="connsiteX12-12243" fmla="*/ 629081 w 1435865"/>
                <a:gd name="connsiteY12-12244" fmla="*/ 897267 h 1078087"/>
                <a:gd name="connsiteX13-12245" fmla="*/ 356382 w 1435865"/>
                <a:gd name="connsiteY13-12246" fmla="*/ 1018964 h 1078087"/>
                <a:gd name="connsiteX14-12247" fmla="*/ 456883 w 1435865"/>
                <a:gd name="connsiteY14-12248" fmla="*/ 808645 h 1078087"/>
                <a:gd name="connsiteX15-12249" fmla="*/ 406718 w 1435865"/>
                <a:gd name="connsiteY15-12250" fmla="*/ 901906 h 1078087"/>
                <a:gd name="connsiteX16-12251" fmla="*/ 325659 w 1435865"/>
                <a:gd name="connsiteY16-12252" fmla="*/ 1028244 h 1078087"/>
                <a:gd name="connsiteX17-12253" fmla="*/ 214659 w 1435865"/>
                <a:gd name="connsiteY17-12254" fmla="*/ 1039502 h 1078087"/>
                <a:gd name="connsiteX18-12255" fmla="*/ 463205 w 1435865"/>
                <a:gd name="connsiteY18-12256" fmla="*/ 544845 h 1078087"/>
                <a:gd name="connsiteX19-12257" fmla="*/ 514689 w 1435865"/>
                <a:gd name="connsiteY19-12258" fmla="*/ 755052 h 1078087"/>
                <a:gd name="connsiteX20-12259" fmla="*/ 786171 w 1435865"/>
                <a:gd name="connsiteY20-12260" fmla="*/ 490228 h 1078087"/>
                <a:gd name="connsiteX21-12261" fmla="*/ 699541 w 1435865"/>
                <a:gd name="connsiteY21-12262" fmla="*/ 542635 h 1078087"/>
                <a:gd name="connsiteX22-12263" fmla="*/ 649729 w 1435865"/>
                <a:gd name="connsiteY22-12264" fmla="*/ 578539 h 1078087"/>
                <a:gd name="connsiteX23-12265" fmla="*/ 458945 w 1435865"/>
                <a:gd name="connsiteY23-12266" fmla="*/ 539952 h 1078087"/>
                <a:gd name="connsiteX24-12267" fmla="*/ 242011 w 1435865"/>
                <a:gd name="connsiteY24-12268" fmla="*/ 706270 h 1078087"/>
                <a:gd name="connsiteX25-12269" fmla="*/ 0 w 1435865"/>
                <a:gd name="connsiteY25-12270" fmla="*/ 897013 h 1078087"/>
                <a:gd name="connsiteX26-12271" fmla="*/ 543508 w 1435865"/>
                <a:gd name="connsiteY26-12272" fmla="*/ 0 h 1078087"/>
                <a:gd name="connsiteX27-12273" fmla="*/ 745856 w 1435865"/>
                <a:gd name="connsiteY27-12274" fmla="*/ 85534 h 1078087"/>
                <a:gd name="connsiteX28-12275" fmla="*/ 916259 w 1435865"/>
                <a:gd name="connsiteY28-12276" fmla="*/ 184312 h 1078087"/>
                <a:gd name="connsiteX29-12277" fmla="*/ 1315146 w 1435865"/>
                <a:gd name="connsiteY29-12278" fmla="*/ 198516 h 1078087"/>
                <a:gd name="connsiteX30-12279" fmla="*/ 1435474 w 1435865"/>
                <a:gd name="connsiteY30-12280" fmla="*/ 79982 h 1078087"/>
                <a:gd name="connsiteX31-12281" fmla="*/ 1280445 w 1435865"/>
                <a:gd name="connsiteY31-12282" fmla="*/ 523272 h 1078087"/>
                <a:gd name="connsiteX32-12283" fmla="*/ 1273671 w 1435865"/>
                <a:gd name="connsiteY32-12284" fmla="*/ 693489 h 1078087"/>
                <a:gd name="connsiteX33-12285" fmla="*/ 1364183 w 1435865"/>
                <a:gd name="connsiteY33-12286" fmla="*/ 756682 h 1078087"/>
                <a:gd name="connsiteX34-12287" fmla="*/ 1218641 w 1435865"/>
                <a:gd name="connsiteY34-12288" fmla="*/ 1001983 h 1078087"/>
                <a:gd name="connsiteX35-12289" fmla="*/ 1165317 w 1435865"/>
                <a:gd name="connsiteY35-12290" fmla="*/ 987415 h 1078087"/>
                <a:gd name="connsiteX36-12291" fmla="*/ 1107333 w 1435865"/>
                <a:gd name="connsiteY36-12292" fmla="*/ 981871 h 1078087"/>
                <a:gd name="connsiteX37-12293" fmla="*/ 1073970 w 1435865"/>
                <a:gd name="connsiteY37-12294" fmla="*/ 982189 h 1078087"/>
                <a:gd name="connsiteX38-12295" fmla="*/ 995871 w 1435865"/>
                <a:gd name="connsiteY38-12296" fmla="*/ 1024512 h 1078087"/>
                <a:gd name="connsiteX0-12297" fmla="*/ 995871 w 1435865"/>
                <a:gd name="connsiteY0-12298" fmla="*/ 1024512 h 1078087"/>
                <a:gd name="connsiteX1-12299" fmla="*/ 963828 w 1435865"/>
                <a:gd name="connsiteY1-12300" fmla="*/ 910922 h 1078087"/>
                <a:gd name="connsiteX2-12301" fmla="*/ 977904 w 1435865"/>
                <a:gd name="connsiteY2-12302" fmla="*/ 1035152 h 1078087"/>
                <a:gd name="connsiteX3-12303" fmla="*/ 916145 w 1435865"/>
                <a:gd name="connsiteY3-12304" fmla="*/ 1052290 h 1078087"/>
                <a:gd name="connsiteX4-12305" fmla="*/ 885632 w 1435865"/>
                <a:gd name="connsiteY4-12306" fmla="*/ 1017550 h 1078087"/>
                <a:gd name="connsiteX5-12307" fmla="*/ 858927 w 1435865"/>
                <a:gd name="connsiteY5-12308" fmla="*/ 991363 h 1078087"/>
                <a:gd name="connsiteX6-12309" fmla="*/ 808277 w 1435865"/>
                <a:gd name="connsiteY6-12310" fmla="*/ 995039 h 1078087"/>
                <a:gd name="connsiteX7-12311" fmla="*/ 790628 w 1435865"/>
                <a:gd name="connsiteY7-12312" fmla="*/ 882100 h 1078087"/>
                <a:gd name="connsiteX8-12313" fmla="*/ 667264 w 1435865"/>
                <a:gd name="connsiteY8-12314" fmla="*/ 886315 h 1078087"/>
                <a:gd name="connsiteX9-12315" fmla="*/ 708732 w 1435865"/>
                <a:gd name="connsiteY9-12316" fmla="*/ 835185 h 1078087"/>
                <a:gd name="connsiteX10-12317" fmla="*/ 811429 w 1435865"/>
                <a:gd name="connsiteY10-12318" fmla="*/ 722791 h 1078087"/>
                <a:gd name="connsiteX11-12319" fmla="*/ 738886 w 1435865"/>
                <a:gd name="connsiteY11-12320" fmla="*/ 775374 h 1078087"/>
                <a:gd name="connsiteX12-12321" fmla="*/ 629081 w 1435865"/>
                <a:gd name="connsiteY12-12322" fmla="*/ 897267 h 1078087"/>
                <a:gd name="connsiteX13-12323" fmla="*/ 356382 w 1435865"/>
                <a:gd name="connsiteY13-12324" fmla="*/ 1018964 h 1078087"/>
                <a:gd name="connsiteX14-12325" fmla="*/ 456883 w 1435865"/>
                <a:gd name="connsiteY14-12326" fmla="*/ 808645 h 1078087"/>
                <a:gd name="connsiteX15-12327" fmla="*/ 406718 w 1435865"/>
                <a:gd name="connsiteY15-12328" fmla="*/ 901906 h 1078087"/>
                <a:gd name="connsiteX16-12329" fmla="*/ 325659 w 1435865"/>
                <a:gd name="connsiteY16-12330" fmla="*/ 1028244 h 1078087"/>
                <a:gd name="connsiteX17-12331" fmla="*/ 214659 w 1435865"/>
                <a:gd name="connsiteY17-12332" fmla="*/ 1039502 h 1078087"/>
                <a:gd name="connsiteX18-12333" fmla="*/ 463205 w 1435865"/>
                <a:gd name="connsiteY18-12334" fmla="*/ 544845 h 1078087"/>
                <a:gd name="connsiteX19-12335" fmla="*/ 514689 w 1435865"/>
                <a:gd name="connsiteY19-12336" fmla="*/ 755052 h 1078087"/>
                <a:gd name="connsiteX20-12337" fmla="*/ 786171 w 1435865"/>
                <a:gd name="connsiteY20-12338" fmla="*/ 490228 h 1078087"/>
                <a:gd name="connsiteX21-12339" fmla="*/ 699541 w 1435865"/>
                <a:gd name="connsiteY21-12340" fmla="*/ 542635 h 1078087"/>
                <a:gd name="connsiteX22-12341" fmla="*/ 649729 w 1435865"/>
                <a:gd name="connsiteY22-12342" fmla="*/ 578539 h 1078087"/>
                <a:gd name="connsiteX23-12343" fmla="*/ 458945 w 1435865"/>
                <a:gd name="connsiteY23-12344" fmla="*/ 539952 h 1078087"/>
                <a:gd name="connsiteX24-12345" fmla="*/ 242011 w 1435865"/>
                <a:gd name="connsiteY24-12346" fmla="*/ 706270 h 1078087"/>
                <a:gd name="connsiteX25-12347" fmla="*/ 0 w 1435865"/>
                <a:gd name="connsiteY25-12348" fmla="*/ 897013 h 1078087"/>
                <a:gd name="connsiteX26-12349" fmla="*/ 543508 w 1435865"/>
                <a:gd name="connsiteY26-12350" fmla="*/ 0 h 1078087"/>
                <a:gd name="connsiteX27-12351" fmla="*/ 745856 w 1435865"/>
                <a:gd name="connsiteY27-12352" fmla="*/ 85534 h 1078087"/>
                <a:gd name="connsiteX28-12353" fmla="*/ 916259 w 1435865"/>
                <a:gd name="connsiteY28-12354" fmla="*/ 184312 h 1078087"/>
                <a:gd name="connsiteX29-12355" fmla="*/ 1315146 w 1435865"/>
                <a:gd name="connsiteY29-12356" fmla="*/ 198516 h 1078087"/>
                <a:gd name="connsiteX30-12357" fmla="*/ 1435474 w 1435865"/>
                <a:gd name="connsiteY30-12358" fmla="*/ 79982 h 1078087"/>
                <a:gd name="connsiteX31-12359" fmla="*/ 1280445 w 1435865"/>
                <a:gd name="connsiteY31-12360" fmla="*/ 523272 h 1078087"/>
                <a:gd name="connsiteX32-12361" fmla="*/ 1273671 w 1435865"/>
                <a:gd name="connsiteY32-12362" fmla="*/ 693489 h 1078087"/>
                <a:gd name="connsiteX33-12363" fmla="*/ 1364183 w 1435865"/>
                <a:gd name="connsiteY33-12364" fmla="*/ 756682 h 1078087"/>
                <a:gd name="connsiteX34-12365" fmla="*/ 1218641 w 1435865"/>
                <a:gd name="connsiteY34-12366" fmla="*/ 1001983 h 1078087"/>
                <a:gd name="connsiteX35-12367" fmla="*/ 1165317 w 1435865"/>
                <a:gd name="connsiteY35-12368" fmla="*/ 987415 h 1078087"/>
                <a:gd name="connsiteX36-12369" fmla="*/ 1107333 w 1435865"/>
                <a:gd name="connsiteY36-12370" fmla="*/ 981871 h 1078087"/>
                <a:gd name="connsiteX37-12371" fmla="*/ 1073970 w 1435865"/>
                <a:gd name="connsiteY37-12372" fmla="*/ 982189 h 1078087"/>
                <a:gd name="connsiteX38-12373" fmla="*/ 995871 w 1435865"/>
                <a:gd name="connsiteY38-12374" fmla="*/ 1024512 h 1078087"/>
                <a:gd name="connsiteX0-12375" fmla="*/ 995871 w 1435865"/>
                <a:gd name="connsiteY0-12376" fmla="*/ 1024512 h 1078087"/>
                <a:gd name="connsiteX1-12377" fmla="*/ 963828 w 1435865"/>
                <a:gd name="connsiteY1-12378" fmla="*/ 910922 h 1078087"/>
                <a:gd name="connsiteX2-12379" fmla="*/ 977904 w 1435865"/>
                <a:gd name="connsiteY2-12380" fmla="*/ 1035152 h 1078087"/>
                <a:gd name="connsiteX3-12381" fmla="*/ 916145 w 1435865"/>
                <a:gd name="connsiteY3-12382" fmla="*/ 1052290 h 1078087"/>
                <a:gd name="connsiteX4-12383" fmla="*/ 885632 w 1435865"/>
                <a:gd name="connsiteY4-12384" fmla="*/ 1017550 h 1078087"/>
                <a:gd name="connsiteX5-12385" fmla="*/ 858927 w 1435865"/>
                <a:gd name="connsiteY5-12386" fmla="*/ 991363 h 1078087"/>
                <a:gd name="connsiteX6-12387" fmla="*/ 808277 w 1435865"/>
                <a:gd name="connsiteY6-12388" fmla="*/ 995039 h 1078087"/>
                <a:gd name="connsiteX7-12389" fmla="*/ 790628 w 1435865"/>
                <a:gd name="connsiteY7-12390" fmla="*/ 882100 h 1078087"/>
                <a:gd name="connsiteX8-12391" fmla="*/ 667264 w 1435865"/>
                <a:gd name="connsiteY8-12392" fmla="*/ 886315 h 1078087"/>
                <a:gd name="connsiteX9-12393" fmla="*/ 708732 w 1435865"/>
                <a:gd name="connsiteY9-12394" fmla="*/ 835185 h 1078087"/>
                <a:gd name="connsiteX10-12395" fmla="*/ 811429 w 1435865"/>
                <a:gd name="connsiteY10-12396" fmla="*/ 722791 h 1078087"/>
                <a:gd name="connsiteX11-12397" fmla="*/ 738886 w 1435865"/>
                <a:gd name="connsiteY11-12398" fmla="*/ 775374 h 1078087"/>
                <a:gd name="connsiteX12-12399" fmla="*/ 629081 w 1435865"/>
                <a:gd name="connsiteY12-12400" fmla="*/ 897267 h 1078087"/>
                <a:gd name="connsiteX13-12401" fmla="*/ 356382 w 1435865"/>
                <a:gd name="connsiteY13-12402" fmla="*/ 1018964 h 1078087"/>
                <a:gd name="connsiteX14-12403" fmla="*/ 456883 w 1435865"/>
                <a:gd name="connsiteY14-12404" fmla="*/ 808645 h 1078087"/>
                <a:gd name="connsiteX15-12405" fmla="*/ 406718 w 1435865"/>
                <a:gd name="connsiteY15-12406" fmla="*/ 901906 h 1078087"/>
                <a:gd name="connsiteX16-12407" fmla="*/ 325659 w 1435865"/>
                <a:gd name="connsiteY16-12408" fmla="*/ 1028244 h 1078087"/>
                <a:gd name="connsiteX17-12409" fmla="*/ 214659 w 1435865"/>
                <a:gd name="connsiteY17-12410" fmla="*/ 1039502 h 1078087"/>
                <a:gd name="connsiteX18-12411" fmla="*/ 369193 w 1435865"/>
                <a:gd name="connsiteY18-12412" fmla="*/ 768710 h 1078087"/>
                <a:gd name="connsiteX19-12413" fmla="*/ 463205 w 1435865"/>
                <a:gd name="connsiteY19-12414" fmla="*/ 544845 h 1078087"/>
                <a:gd name="connsiteX20-12415" fmla="*/ 514689 w 1435865"/>
                <a:gd name="connsiteY20-12416" fmla="*/ 755052 h 1078087"/>
                <a:gd name="connsiteX21-12417" fmla="*/ 786171 w 1435865"/>
                <a:gd name="connsiteY21-12418" fmla="*/ 490228 h 1078087"/>
                <a:gd name="connsiteX22-12419" fmla="*/ 699541 w 1435865"/>
                <a:gd name="connsiteY22-12420" fmla="*/ 542635 h 1078087"/>
                <a:gd name="connsiteX23-12421" fmla="*/ 649729 w 1435865"/>
                <a:gd name="connsiteY23-12422" fmla="*/ 578539 h 1078087"/>
                <a:gd name="connsiteX24-12423" fmla="*/ 458945 w 1435865"/>
                <a:gd name="connsiteY24-12424" fmla="*/ 539952 h 1078087"/>
                <a:gd name="connsiteX25-12425" fmla="*/ 242011 w 1435865"/>
                <a:gd name="connsiteY25-12426" fmla="*/ 706270 h 1078087"/>
                <a:gd name="connsiteX26-12427" fmla="*/ 0 w 1435865"/>
                <a:gd name="connsiteY26-12428" fmla="*/ 897013 h 1078087"/>
                <a:gd name="connsiteX27-12429" fmla="*/ 543508 w 1435865"/>
                <a:gd name="connsiteY27-12430" fmla="*/ 0 h 1078087"/>
                <a:gd name="connsiteX28-12431" fmla="*/ 745856 w 1435865"/>
                <a:gd name="connsiteY28-12432" fmla="*/ 85534 h 1078087"/>
                <a:gd name="connsiteX29-12433" fmla="*/ 916259 w 1435865"/>
                <a:gd name="connsiteY29-12434" fmla="*/ 184312 h 1078087"/>
                <a:gd name="connsiteX30-12435" fmla="*/ 1315146 w 1435865"/>
                <a:gd name="connsiteY30-12436" fmla="*/ 198516 h 1078087"/>
                <a:gd name="connsiteX31-12437" fmla="*/ 1435474 w 1435865"/>
                <a:gd name="connsiteY31-12438" fmla="*/ 79982 h 1078087"/>
                <a:gd name="connsiteX32-12439" fmla="*/ 1280445 w 1435865"/>
                <a:gd name="connsiteY32-12440" fmla="*/ 523272 h 1078087"/>
                <a:gd name="connsiteX33-12441" fmla="*/ 1273671 w 1435865"/>
                <a:gd name="connsiteY33-12442" fmla="*/ 693489 h 1078087"/>
                <a:gd name="connsiteX34-12443" fmla="*/ 1364183 w 1435865"/>
                <a:gd name="connsiteY34-12444" fmla="*/ 756682 h 1078087"/>
                <a:gd name="connsiteX35-12445" fmla="*/ 1218641 w 1435865"/>
                <a:gd name="connsiteY35-12446" fmla="*/ 1001983 h 1078087"/>
                <a:gd name="connsiteX36-12447" fmla="*/ 1165317 w 1435865"/>
                <a:gd name="connsiteY36-12448" fmla="*/ 987415 h 1078087"/>
                <a:gd name="connsiteX37-12449" fmla="*/ 1107333 w 1435865"/>
                <a:gd name="connsiteY37-12450" fmla="*/ 981871 h 1078087"/>
                <a:gd name="connsiteX38-12451" fmla="*/ 1073970 w 1435865"/>
                <a:gd name="connsiteY38-12452" fmla="*/ 982189 h 1078087"/>
                <a:gd name="connsiteX39" fmla="*/ 995871 w 1435865"/>
                <a:gd name="connsiteY39" fmla="*/ 1024512 h 1078087"/>
                <a:gd name="connsiteX0-12453" fmla="*/ 995871 w 1435865"/>
                <a:gd name="connsiteY0-12454" fmla="*/ 1024512 h 1078087"/>
                <a:gd name="connsiteX1-12455" fmla="*/ 963828 w 1435865"/>
                <a:gd name="connsiteY1-12456" fmla="*/ 910922 h 1078087"/>
                <a:gd name="connsiteX2-12457" fmla="*/ 977904 w 1435865"/>
                <a:gd name="connsiteY2-12458" fmla="*/ 1035152 h 1078087"/>
                <a:gd name="connsiteX3-12459" fmla="*/ 916145 w 1435865"/>
                <a:gd name="connsiteY3-12460" fmla="*/ 1052290 h 1078087"/>
                <a:gd name="connsiteX4-12461" fmla="*/ 885632 w 1435865"/>
                <a:gd name="connsiteY4-12462" fmla="*/ 1017550 h 1078087"/>
                <a:gd name="connsiteX5-12463" fmla="*/ 858927 w 1435865"/>
                <a:gd name="connsiteY5-12464" fmla="*/ 991363 h 1078087"/>
                <a:gd name="connsiteX6-12465" fmla="*/ 808277 w 1435865"/>
                <a:gd name="connsiteY6-12466" fmla="*/ 995039 h 1078087"/>
                <a:gd name="connsiteX7-12467" fmla="*/ 790628 w 1435865"/>
                <a:gd name="connsiteY7-12468" fmla="*/ 882100 h 1078087"/>
                <a:gd name="connsiteX8-12469" fmla="*/ 667264 w 1435865"/>
                <a:gd name="connsiteY8-12470" fmla="*/ 886315 h 1078087"/>
                <a:gd name="connsiteX9-12471" fmla="*/ 708732 w 1435865"/>
                <a:gd name="connsiteY9-12472" fmla="*/ 835185 h 1078087"/>
                <a:gd name="connsiteX10-12473" fmla="*/ 811429 w 1435865"/>
                <a:gd name="connsiteY10-12474" fmla="*/ 722791 h 1078087"/>
                <a:gd name="connsiteX11-12475" fmla="*/ 738886 w 1435865"/>
                <a:gd name="connsiteY11-12476" fmla="*/ 775374 h 1078087"/>
                <a:gd name="connsiteX12-12477" fmla="*/ 629081 w 1435865"/>
                <a:gd name="connsiteY12-12478" fmla="*/ 897267 h 1078087"/>
                <a:gd name="connsiteX13-12479" fmla="*/ 356382 w 1435865"/>
                <a:gd name="connsiteY13-12480" fmla="*/ 1018964 h 1078087"/>
                <a:gd name="connsiteX14-12481" fmla="*/ 456883 w 1435865"/>
                <a:gd name="connsiteY14-12482" fmla="*/ 808645 h 1078087"/>
                <a:gd name="connsiteX15-12483" fmla="*/ 406718 w 1435865"/>
                <a:gd name="connsiteY15-12484" fmla="*/ 901906 h 1078087"/>
                <a:gd name="connsiteX16-12485" fmla="*/ 325659 w 1435865"/>
                <a:gd name="connsiteY16-12486" fmla="*/ 1028244 h 1078087"/>
                <a:gd name="connsiteX17-12487" fmla="*/ 214659 w 1435865"/>
                <a:gd name="connsiteY17-12488" fmla="*/ 1039502 h 1078087"/>
                <a:gd name="connsiteX18-12489" fmla="*/ 369193 w 1435865"/>
                <a:gd name="connsiteY18-12490" fmla="*/ 768710 h 1078087"/>
                <a:gd name="connsiteX19-12491" fmla="*/ 463205 w 1435865"/>
                <a:gd name="connsiteY19-12492" fmla="*/ 544845 h 1078087"/>
                <a:gd name="connsiteX20-12493" fmla="*/ 514689 w 1435865"/>
                <a:gd name="connsiteY20-12494" fmla="*/ 755052 h 1078087"/>
                <a:gd name="connsiteX21-12495" fmla="*/ 786171 w 1435865"/>
                <a:gd name="connsiteY21-12496" fmla="*/ 490228 h 1078087"/>
                <a:gd name="connsiteX22-12497" fmla="*/ 699541 w 1435865"/>
                <a:gd name="connsiteY22-12498" fmla="*/ 542635 h 1078087"/>
                <a:gd name="connsiteX23-12499" fmla="*/ 649729 w 1435865"/>
                <a:gd name="connsiteY23-12500" fmla="*/ 578539 h 1078087"/>
                <a:gd name="connsiteX24-12501" fmla="*/ 458945 w 1435865"/>
                <a:gd name="connsiteY24-12502" fmla="*/ 539952 h 1078087"/>
                <a:gd name="connsiteX25-12503" fmla="*/ 242011 w 1435865"/>
                <a:gd name="connsiteY25-12504" fmla="*/ 706270 h 1078087"/>
                <a:gd name="connsiteX26-12505" fmla="*/ 0 w 1435865"/>
                <a:gd name="connsiteY26-12506" fmla="*/ 897013 h 1078087"/>
                <a:gd name="connsiteX27-12507" fmla="*/ 543508 w 1435865"/>
                <a:gd name="connsiteY27-12508" fmla="*/ 0 h 1078087"/>
                <a:gd name="connsiteX28-12509" fmla="*/ 745856 w 1435865"/>
                <a:gd name="connsiteY28-12510" fmla="*/ 85534 h 1078087"/>
                <a:gd name="connsiteX29-12511" fmla="*/ 916259 w 1435865"/>
                <a:gd name="connsiteY29-12512" fmla="*/ 184312 h 1078087"/>
                <a:gd name="connsiteX30-12513" fmla="*/ 1315146 w 1435865"/>
                <a:gd name="connsiteY30-12514" fmla="*/ 198516 h 1078087"/>
                <a:gd name="connsiteX31-12515" fmla="*/ 1435474 w 1435865"/>
                <a:gd name="connsiteY31-12516" fmla="*/ 79982 h 1078087"/>
                <a:gd name="connsiteX32-12517" fmla="*/ 1280445 w 1435865"/>
                <a:gd name="connsiteY32-12518" fmla="*/ 523272 h 1078087"/>
                <a:gd name="connsiteX33-12519" fmla="*/ 1273671 w 1435865"/>
                <a:gd name="connsiteY33-12520" fmla="*/ 693489 h 1078087"/>
                <a:gd name="connsiteX34-12521" fmla="*/ 1364183 w 1435865"/>
                <a:gd name="connsiteY34-12522" fmla="*/ 756682 h 1078087"/>
                <a:gd name="connsiteX35-12523" fmla="*/ 1218641 w 1435865"/>
                <a:gd name="connsiteY35-12524" fmla="*/ 1001983 h 1078087"/>
                <a:gd name="connsiteX36-12525" fmla="*/ 1165317 w 1435865"/>
                <a:gd name="connsiteY36-12526" fmla="*/ 987415 h 1078087"/>
                <a:gd name="connsiteX37-12527" fmla="*/ 1107333 w 1435865"/>
                <a:gd name="connsiteY37-12528" fmla="*/ 981871 h 1078087"/>
                <a:gd name="connsiteX38-12529" fmla="*/ 1073970 w 1435865"/>
                <a:gd name="connsiteY38-12530" fmla="*/ 982189 h 1078087"/>
                <a:gd name="connsiteX39-12531" fmla="*/ 995871 w 1435865"/>
                <a:gd name="connsiteY39-12532" fmla="*/ 1024512 h 1078087"/>
                <a:gd name="connsiteX0-12533" fmla="*/ 995871 w 1435865"/>
                <a:gd name="connsiteY0-12534" fmla="*/ 1024512 h 1078087"/>
                <a:gd name="connsiteX1-12535" fmla="*/ 963828 w 1435865"/>
                <a:gd name="connsiteY1-12536" fmla="*/ 910922 h 1078087"/>
                <a:gd name="connsiteX2-12537" fmla="*/ 977904 w 1435865"/>
                <a:gd name="connsiteY2-12538" fmla="*/ 1035152 h 1078087"/>
                <a:gd name="connsiteX3-12539" fmla="*/ 916145 w 1435865"/>
                <a:gd name="connsiteY3-12540" fmla="*/ 1052290 h 1078087"/>
                <a:gd name="connsiteX4-12541" fmla="*/ 885632 w 1435865"/>
                <a:gd name="connsiteY4-12542" fmla="*/ 1017550 h 1078087"/>
                <a:gd name="connsiteX5-12543" fmla="*/ 858927 w 1435865"/>
                <a:gd name="connsiteY5-12544" fmla="*/ 991363 h 1078087"/>
                <a:gd name="connsiteX6-12545" fmla="*/ 808277 w 1435865"/>
                <a:gd name="connsiteY6-12546" fmla="*/ 995039 h 1078087"/>
                <a:gd name="connsiteX7-12547" fmla="*/ 790628 w 1435865"/>
                <a:gd name="connsiteY7-12548" fmla="*/ 882100 h 1078087"/>
                <a:gd name="connsiteX8-12549" fmla="*/ 667264 w 1435865"/>
                <a:gd name="connsiteY8-12550" fmla="*/ 886315 h 1078087"/>
                <a:gd name="connsiteX9-12551" fmla="*/ 708732 w 1435865"/>
                <a:gd name="connsiteY9-12552" fmla="*/ 835185 h 1078087"/>
                <a:gd name="connsiteX10-12553" fmla="*/ 811429 w 1435865"/>
                <a:gd name="connsiteY10-12554" fmla="*/ 722791 h 1078087"/>
                <a:gd name="connsiteX11-12555" fmla="*/ 738886 w 1435865"/>
                <a:gd name="connsiteY11-12556" fmla="*/ 775374 h 1078087"/>
                <a:gd name="connsiteX12-12557" fmla="*/ 629081 w 1435865"/>
                <a:gd name="connsiteY12-12558" fmla="*/ 897267 h 1078087"/>
                <a:gd name="connsiteX13-12559" fmla="*/ 356382 w 1435865"/>
                <a:gd name="connsiteY13-12560" fmla="*/ 1018964 h 1078087"/>
                <a:gd name="connsiteX14-12561" fmla="*/ 456883 w 1435865"/>
                <a:gd name="connsiteY14-12562" fmla="*/ 808645 h 1078087"/>
                <a:gd name="connsiteX15-12563" fmla="*/ 406718 w 1435865"/>
                <a:gd name="connsiteY15-12564" fmla="*/ 901906 h 1078087"/>
                <a:gd name="connsiteX16-12565" fmla="*/ 325659 w 1435865"/>
                <a:gd name="connsiteY16-12566" fmla="*/ 1028244 h 1078087"/>
                <a:gd name="connsiteX17-12567" fmla="*/ 214659 w 1435865"/>
                <a:gd name="connsiteY17-12568" fmla="*/ 1039502 h 1078087"/>
                <a:gd name="connsiteX18-12569" fmla="*/ 369193 w 1435865"/>
                <a:gd name="connsiteY18-12570" fmla="*/ 768710 h 1078087"/>
                <a:gd name="connsiteX19-12571" fmla="*/ 463205 w 1435865"/>
                <a:gd name="connsiteY19-12572" fmla="*/ 544845 h 1078087"/>
                <a:gd name="connsiteX20-12573" fmla="*/ 514689 w 1435865"/>
                <a:gd name="connsiteY20-12574" fmla="*/ 755052 h 1078087"/>
                <a:gd name="connsiteX21-12575" fmla="*/ 786171 w 1435865"/>
                <a:gd name="connsiteY21-12576" fmla="*/ 490228 h 1078087"/>
                <a:gd name="connsiteX22-12577" fmla="*/ 699541 w 1435865"/>
                <a:gd name="connsiteY22-12578" fmla="*/ 542635 h 1078087"/>
                <a:gd name="connsiteX23-12579" fmla="*/ 649729 w 1435865"/>
                <a:gd name="connsiteY23-12580" fmla="*/ 578539 h 1078087"/>
                <a:gd name="connsiteX24-12581" fmla="*/ 458945 w 1435865"/>
                <a:gd name="connsiteY24-12582" fmla="*/ 539952 h 1078087"/>
                <a:gd name="connsiteX25-12583" fmla="*/ 242011 w 1435865"/>
                <a:gd name="connsiteY25-12584" fmla="*/ 706270 h 1078087"/>
                <a:gd name="connsiteX26-12585" fmla="*/ 0 w 1435865"/>
                <a:gd name="connsiteY26-12586" fmla="*/ 897013 h 1078087"/>
                <a:gd name="connsiteX27-12587" fmla="*/ 543508 w 1435865"/>
                <a:gd name="connsiteY27-12588" fmla="*/ 0 h 1078087"/>
                <a:gd name="connsiteX28-12589" fmla="*/ 745856 w 1435865"/>
                <a:gd name="connsiteY28-12590" fmla="*/ 85534 h 1078087"/>
                <a:gd name="connsiteX29-12591" fmla="*/ 916259 w 1435865"/>
                <a:gd name="connsiteY29-12592" fmla="*/ 184312 h 1078087"/>
                <a:gd name="connsiteX30-12593" fmla="*/ 1315146 w 1435865"/>
                <a:gd name="connsiteY30-12594" fmla="*/ 198516 h 1078087"/>
                <a:gd name="connsiteX31-12595" fmla="*/ 1435474 w 1435865"/>
                <a:gd name="connsiteY31-12596" fmla="*/ 79982 h 1078087"/>
                <a:gd name="connsiteX32-12597" fmla="*/ 1280445 w 1435865"/>
                <a:gd name="connsiteY32-12598" fmla="*/ 523272 h 1078087"/>
                <a:gd name="connsiteX33-12599" fmla="*/ 1273671 w 1435865"/>
                <a:gd name="connsiteY33-12600" fmla="*/ 693489 h 1078087"/>
                <a:gd name="connsiteX34-12601" fmla="*/ 1364183 w 1435865"/>
                <a:gd name="connsiteY34-12602" fmla="*/ 756682 h 1078087"/>
                <a:gd name="connsiteX35-12603" fmla="*/ 1218641 w 1435865"/>
                <a:gd name="connsiteY35-12604" fmla="*/ 1001983 h 1078087"/>
                <a:gd name="connsiteX36-12605" fmla="*/ 1165317 w 1435865"/>
                <a:gd name="connsiteY36-12606" fmla="*/ 987415 h 1078087"/>
                <a:gd name="connsiteX37-12607" fmla="*/ 1107333 w 1435865"/>
                <a:gd name="connsiteY37-12608" fmla="*/ 981871 h 1078087"/>
                <a:gd name="connsiteX38-12609" fmla="*/ 1073970 w 1435865"/>
                <a:gd name="connsiteY38-12610" fmla="*/ 982189 h 1078087"/>
                <a:gd name="connsiteX39-12611" fmla="*/ 995871 w 1435865"/>
                <a:gd name="connsiteY39-12612" fmla="*/ 1024512 h 1078087"/>
                <a:gd name="connsiteX0-12613" fmla="*/ 995871 w 1435865"/>
                <a:gd name="connsiteY0-12614" fmla="*/ 1024512 h 1078087"/>
                <a:gd name="connsiteX1-12615" fmla="*/ 963828 w 1435865"/>
                <a:gd name="connsiteY1-12616" fmla="*/ 910922 h 1078087"/>
                <a:gd name="connsiteX2-12617" fmla="*/ 977904 w 1435865"/>
                <a:gd name="connsiteY2-12618" fmla="*/ 1035152 h 1078087"/>
                <a:gd name="connsiteX3-12619" fmla="*/ 916145 w 1435865"/>
                <a:gd name="connsiteY3-12620" fmla="*/ 1052290 h 1078087"/>
                <a:gd name="connsiteX4-12621" fmla="*/ 885632 w 1435865"/>
                <a:gd name="connsiteY4-12622" fmla="*/ 1017550 h 1078087"/>
                <a:gd name="connsiteX5-12623" fmla="*/ 858927 w 1435865"/>
                <a:gd name="connsiteY5-12624" fmla="*/ 991363 h 1078087"/>
                <a:gd name="connsiteX6-12625" fmla="*/ 808277 w 1435865"/>
                <a:gd name="connsiteY6-12626" fmla="*/ 995039 h 1078087"/>
                <a:gd name="connsiteX7-12627" fmla="*/ 790628 w 1435865"/>
                <a:gd name="connsiteY7-12628" fmla="*/ 882100 h 1078087"/>
                <a:gd name="connsiteX8-12629" fmla="*/ 667264 w 1435865"/>
                <a:gd name="connsiteY8-12630" fmla="*/ 886315 h 1078087"/>
                <a:gd name="connsiteX9-12631" fmla="*/ 708732 w 1435865"/>
                <a:gd name="connsiteY9-12632" fmla="*/ 835185 h 1078087"/>
                <a:gd name="connsiteX10-12633" fmla="*/ 811429 w 1435865"/>
                <a:gd name="connsiteY10-12634" fmla="*/ 722791 h 1078087"/>
                <a:gd name="connsiteX11-12635" fmla="*/ 738886 w 1435865"/>
                <a:gd name="connsiteY11-12636" fmla="*/ 775374 h 1078087"/>
                <a:gd name="connsiteX12-12637" fmla="*/ 629081 w 1435865"/>
                <a:gd name="connsiteY12-12638" fmla="*/ 897267 h 1078087"/>
                <a:gd name="connsiteX13-12639" fmla="*/ 356382 w 1435865"/>
                <a:gd name="connsiteY13-12640" fmla="*/ 1018964 h 1078087"/>
                <a:gd name="connsiteX14-12641" fmla="*/ 456883 w 1435865"/>
                <a:gd name="connsiteY14-12642" fmla="*/ 808645 h 1078087"/>
                <a:gd name="connsiteX15-12643" fmla="*/ 406718 w 1435865"/>
                <a:gd name="connsiteY15-12644" fmla="*/ 901906 h 1078087"/>
                <a:gd name="connsiteX16-12645" fmla="*/ 325659 w 1435865"/>
                <a:gd name="connsiteY16-12646" fmla="*/ 1028244 h 1078087"/>
                <a:gd name="connsiteX17-12647" fmla="*/ 214659 w 1435865"/>
                <a:gd name="connsiteY17-12648" fmla="*/ 1039502 h 1078087"/>
                <a:gd name="connsiteX18-12649" fmla="*/ 369193 w 1435865"/>
                <a:gd name="connsiteY18-12650" fmla="*/ 768710 h 1078087"/>
                <a:gd name="connsiteX19-12651" fmla="*/ 463205 w 1435865"/>
                <a:gd name="connsiteY19-12652" fmla="*/ 544845 h 1078087"/>
                <a:gd name="connsiteX20-12653" fmla="*/ 514689 w 1435865"/>
                <a:gd name="connsiteY20-12654" fmla="*/ 755052 h 1078087"/>
                <a:gd name="connsiteX21-12655" fmla="*/ 786171 w 1435865"/>
                <a:gd name="connsiteY21-12656" fmla="*/ 490228 h 1078087"/>
                <a:gd name="connsiteX22-12657" fmla="*/ 699541 w 1435865"/>
                <a:gd name="connsiteY22-12658" fmla="*/ 542635 h 1078087"/>
                <a:gd name="connsiteX23-12659" fmla="*/ 649729 w 1435865"/>
                <a:gd name="connsiteY23-12660" fmla="*/ 578539 h 1078087"/>
                <a:gd name="connsiteX24-12661" fmla="*/ 522397 w 1435865"/>
                <a:gd name="connsiteY24-12662" fmla="*/ 472011 h 1078087"/>
                <a:gd name="connsiteX25-12663" fmla="*/ 242011 w 1435865"/>
                <a:gd name="connsiteY25-12664" fmla="*/ 706270 h 1078087"/>
                <a:gd name="connsiteX26-12665" fmla="*/ 0 w 1435865"/>
                <a:gd name="connsiteY26-12666" fmla="*/ 897013 h 1078087"/>
                <a:gd name="connsiteX27-12667" fmla="*/ 543508 w 1435865"/>
                <a:gd name="connsiteY27-12668" fmla="*/ 0 h 1078087"/>
                <a:gd name="connsiteX28-12669" fmla="*/ 745856 w 1435865"/>
                <a:gd name="connsiteY28-12670" fmla="*/ 85534 h 1078087"/>
                <a:gd name="connsiteX29-12671" fmla="*/ 916259 w 1435865"/>
                <a:gd name="connsiteY29-12672" fmla="*/ 184312 h 1078087"/>
                <a:gd name="connsiteX30-12673" fmla="*/ 1315146 w 1435865"/>
                <a:gd name="connsiteY30-12674" fmla="*/ 198516 h 1078087"/>
                <a:gd name="connsiteX31-12675" fmla="*/ 1435474 w 1435865"/>
                <a:gd name="connsiteY31-12676" fmla="*/ 79982 h 1078087"/>
                <a:gd name="connsiteX32-12677" fmla="*/ 1280445 w 1435865"/>
                <a:gd name="connsiteY32-12678" fmla="*/ 523272 h 1078087"/>
                <a:gd name="connsiteX33-12679" fmla="*/ 1273671 w 1435865"/>
                <a:gd name="connsiteY33-12680" fmla="*/ 693489 h 1078087"/>
                <a:gd name="connsiteX34-12681" fmla="*/ 1364183 w 1435865"/>
                <a:gd name="connsiteY34-12682" fmla="*/ 756682 h 1078087"/>
                <a:gd name="connsiteX35-12683" fmla="*/ 1218641 w 1435865"/>
                <a:gd name="connsiteY35-12684" fmla="*/ 1001983 h 1078087"/>
                <a:gd name="connsiteX36-12685" fmla="*/ 1165317 w 1435865"/>
                <a:gd name="connsiteY36-12686" fmla="*/ 987415 h 1078087"/>
                <a:gd name="connsiteX37-12687" fmla="*/ 1107333 w 1435865"/>
                <a:gd name="connsiteY37-12688" fmla="*/ 981871 h 1078087"/>
                <a:gd name="connsiteX38-12689" fmla="*/ 1073970 w 1435865"/>
                <a:gd name="connsiteY38-12690" fmla="*/ 982189 h 1078087"/>
                <a:gd name="connsiteX39-12691" fmla="*/ 995871 w 1435865"/>
                <a:gd name="connsiteY39-12692" fmla="*/ 1024512 h 1078087"/>
                <a:gd name="connsiteX0-12693" fmla="*/ 995871 w 1435865"/>
                <a:gd name="connsiteY0-12694" fmla="*/ 1024512 h 1078087"/>
                <a:gd name="connsiteX1-12695" fmla="*/ 963828 w 1435865"/>
                <a:gd name="connsiteY1-12696" fmla="*/ 910922 h 1078087"/>
                <a:gd name="connsiteX2-12697" fmla="*/ 977904 w 1435865"/>
                <a:gd name="connsiteY2-12698" fmla="*/ 1035152 h 1078087"/>
                <a:gd name="connsiteX3-12699" fmla="*/ 916145 w 1435865"/>
                <a:gd name="connsiteY3-12700" fmla="*/ 1052290 h 1078087"/>
                <a:gd name="connsiteX4-12701" fmla="*/ 885632 w 1435865"/>
                <a:gd name="connsiteY4-12702" fmla="*/ 1017550 h 1078087"/>
                <a:gd name="connsiteX5-12703" fmla="*/ 858927 w 1435865"/>
                <a:gd name="connsiteY5-12704" fmla="*/ 991363 h 1078087"/>
                <a:gd name="connsiteX6-12705" fmla="*/ 808277 w 1435865"/>
                <a:gd name="connsiteY6-12706" fmla="*/ 995039 h 1078087"/>
                <a:gd name="connsiteX7-12707" fmla="*/ 790628 w 1435865"/>
                <a:gd name="connsiteY7-12708" fmla="*/ 882100 h 1078087"/>
                <a:gd name="connsiteX8-12709" fmla="*/ 667264 w 1435865"/>
                <a:gd name="connsiteY8-12710" fmla="*/ 886315 h 1078087"/>
                <a:gd name="connsiteX9-12711" fmla="*/ 708732 w 1435865"/>
                <a:gd name="connsiteY9-12712" fmla="*/ 835185 h 1078087"/>
                <a:gd name="connsiteX10-12713" fmla="*/ 811429 w 1435865"/>
                <a:gd name="connsiteY10-12714" fmla="*/ 722791 h 1078087"/>
                <a:gd name="connsiteX11-12715" fmla="*/ 738886 w 1435865"/>
                <a:gd name="connsiteY11-12716" fmla="*/ 775374 h 1078087"/>
                <a:gd name="connsiteX12-12717" fmla="*/ 629081 w 1435865"/>
                <a:gd name="connsiteY12-12718" fmla="*/ 897267 h 1078087"/>
                <a:gd name="connsiteX13-12719" fmla="*/ 356382 w 1435865"/>
                <a:gd name="connsiteY13-12720" fmla="*/ 1018964 h 1078087"/>
                <a:gd name="connsiteX14-12721" fmla="*/ 456883 w 1435865"/>
                <a:gd name="connsiteY14-12722" fmla="*/ 808645 h 1078087"/>
                <a:gd name="connsiteX15-12723" fmla="*/ 406718 w 1435865"/>
                <a:gd name="connsiteY15-12724" fmla="*/ 901906 h 1078087"/>
                <a:gd name="connsiteX16-12725" fmla="*/ 325659 w 1435865"/>
                <a:gd name="connsiteY16-12726" fmla="*/ 1028244 h 1078087"/>
                <a:gd name="connsiteX17-12727" fmla="*/ 214659 w 1435865"/>
                <a:gd name="connsiteY17-12728" fmla="*/ 1039502 h 1078087"/>
                <a:gd name="connsiteX18-12729" fmla="*/ 369193 w 1435865"/>
                <a:gd name="connsiteY18-12730" fmla="*/ 768710 h 1078087"/>
                <a:gd name="connsiteX19-12731" fmla="*/ 463205 w 1435865"/>
                <a:gd name="connsiteY19-12732" fmla="*/ 544845 h 1078087"/>
                <a:gd name="connsiteX20-12733" fmla="*/ 514689 w 1435865"/>
                <a:gd name="connsiteY20-12734" fmla="*/ 755052 h 1078087"/>
                <a:gd name="connsiteX21-12735" fmla="*/ 786171 w 1435865"/>
                <a:gd name="connsiteY21-12736" fmla="*/ 490228 h 1078087"/>
                <a:gd name="connsiteX22-12737" fmla="*/ 699541 w 1435865"/>
                <a:gd name="connsiteY22-12738" fmla="*/ 542635 h 1078087"/>
                <a:gd name="connsiteX23-12739" fmla="*/ 649729 w 1435865"/>
                <a:gd name="connsiteY23-12740" fmla="*/ 578539 h 1078087"/>
                <a:gd name="connsiteX24-12741" fmla="*/ 509842 w 1435865"/>
                <a:gd name="connsiteY24-12742" fmla="*/ 754361 h 1078087"/>
                <a:gd name="connsiteX25-12743" fmla="*/ 242011 w 1435865"/>
                <a:gd name="connsiteY25-12744" fmla="*/ 706270 h 1078087"/>
                <a:gd name="connsiteX26-12745" fmla="*/ 0 w 1435865"/>
                <a:gd name="connsiteY26-12746" fmla="*/ 897013 h 1078087"/>
                <a:gd name="connsiteX27-12747" fmla="*/ 543508 w 1435865"/>
                <a:gd name="connsiteY27-12748" fmla="*/ 0 h 1078087"/>
                <a:gd name="connsiteX28-12749" fmla="*/ 745856 w 1435865"/>
                <a:gd name="connsiteY28-12750" fmla="*/ 85534 h 1078087"/>
                <a:gd name="connsiteX29-12751" fmla="*/ 916259 w 1435865"/>
                <a:gd name="connsiteY29-12752" fmla="*/ 184312 h 1078087"/>
                <a:gd name="connsiteX30-12753" fmla="*/ 1315146 w 1435865"/>
                <a:gd name="connsiteY30-12754" fmla="*/ 198516 h 1078087"/>
                <a:gd name="connsiteX31-12755" fmla="*/ 1435474 w 1435865"/>
                <a:gd name="connsiteY31-12756" fmla="*/ 79982 h 1078087"/>
                <a:gd name="connsiteX32-12757" fmla="*/ 1280445 w 1435865"/>
                <a:gd name="connsiteY32-12758" fmla="*/ 523272 h 1078087"/>
                <a:gd name="connsiteX33-12759" fmla="*/ 1273671 w 1435865"/>
                <a:gd name="connsiteY33-12760" fmla="*/ 693489 h 1078087"/>
                <a:gd name="connsiteX34-12761" fmla="*/ 1364183 w 1435865"/>
                <a:gd name="connsiteY34-12762" fmla="*/ 756682 h 1078087"/>
                <a:gd name="connsiteX35-12763" fmla="*/ 1218641 w 1435865"/>
                <a:gd name="connsiteY35-12764" fmla="*/ 1001983 h 1078087"/>
                <a:gd name="connsiteX36-12765" fmla="*/ 1165317 w 1435865"/>
                <a:gd name="connsiteY36-12766" fmla="*/ 987415 h 1078087"/>
                <a:gd name="connsiteX37-12767" fmla="*/ 1107333 w 1435865"/>
                <a:gd name="connsiteY37-12768" fmla="*/ 981871 h 1078087"/>
                <a:gd name="connsiteX38-12769" fmla="*/ 1073970 w 1435865"/>
                <a:gd name="connsiteY38-12770" fmla="*/ 982189 h 1078087"/>
                <a:gd name="connsiteX39-12771" fmla="*/ 995871 w 1435865"/>
                <a:gd name="connsiteY39-12772" fmla="*/ 1024512 h 1078087"/>
                <a:gd name="connsiteX0-12773" fmla="*/ 995871 w 1435865"/>
                <a:gd name="connsiteY0-12774" fmla="*/ 1024512 h 1078087"/>
                <a:gd name="connsiteX1-12775" fmla="*/ 963828 w 1435865"/>
                <a:gd name="connsiteY1-12776" fmla="*/ 910922 h 1078087"/>
                <a:gd name="connsiteX2-12777" fmla="*/ 977904 w 1435865"/>
                <a:gd name="connsiteY2-12778" fmla="*/ 1035152 h 1078087"/>
                <a:gd name="connsiteX3-12779" fmla="*/ 916145 w 1435865"/>
                <a:gd name="connsiteY3-12780" fmla="*/ 1052290 h 1078087"/>
                <a:gd name="connsiteX4-12781" fmla="*/ 885632 w 1435865"/>
                <a:gd name="connsiteY4-12782" fmla="*/ 1017550 h 1078087"/>
                <a:gd name="connsiteX5-12783" fmla="*/ 858927 w 1435865"/>
                <a:gd name="connsiteY5-12784" fmla="*/ 991363 h 1078087"/>
                <a:gd name="connsiteX6-12785" fmla="*/ 808277 w 1435865"/>
                <a:gd name="connsiteY6-12786" fmla="*/ 995039 h 1078087"/>
                <a:gd name="connsiteX7-12787" fmla="*/ 790628 w 1435865"/>
                <a:gd name="connsiteY7-12788" fmla="*/ 882100 h 1078087"/>
                <a:gd name="connsiteX8-12789" fmla="*/ 667264 w 1435865"/>
                <a:gd name="connsiteY8-12790" fmla="*/ 886315 h 1078087"/>
                <a:gd name="connsiteX9-12791" fmla="*/ 708732 w 1435865"/>
                <a:gd name="connsiteY9-12792" fmla="*/ 835185 h 1078087"/>
                <a:gd name="connsiteX10-12793" fmla="*/ 811429 w 1435865"/>
                <a:gd name="connsiteY10-12794" fmla="*/ 722791 h 1078087"/>
                <a:gd name="connsiteX11-12795" fmla="*/ 738886 w 1435865"/>
                <a:gd name="connsiteY11-12796" fmla="*/ 775374 h 1078087"/>
                <a:gd name="connsiteX12-12797" fmla="*/ 629081 w 1435865"/>
                <a:gd name="connsiteY12-12798" fmla="*/ 897267 h 1078087"/>
                <a:gd name="connsiteX13-12799" fmla="*/ 356382 w 1435865"/>
                <a:gd name="connsiteY13-12800" fmla="*/ 1018964 h 1078087"/>
                <a:gd name="connsiteX14-12801" fmla="*/ 456883 w 1435865"/>
                <a:gd name="connsiteY14-12802" fmla="*/ 808645 h 1078087"/>
                <a:gd name="connsiteX15-12803" fmla="*/ 406718 w 1435865"/>
                <a:gd name="connsiteY15-12804" fmla="*/ 901906 h 1078087"/>
                <a:gd name="connsiteX16-12805" fmla="*/ 325659 w 1435865"/>
                <a:gd name="connsiteY16-12806" fmla="*/ 1028244 h 1078087"/>
                <a:gd name="connsiteX17-12807" fmla="*/ 214659 w 1435865"/>
                <a:gd name="connsiteY17-12808" fmla="*/ 1039502 h 1078087"/>
                <a:gd name="connsiteX18-12809" fmla="*/ 369193 w 1435865"/>
                <a:gd name="connsiteY18-12810" fmla="*/ 768710 h 1078087"/>
                <a:gd name="connsiteX19-12811" fmla="*/ 463205 w 1435865"/>
                <a:gd name="connsiteY19-12812" fmla="*/ 544845 h 1078087"/>
                <a:gd name="connsiteX20-12813" fmla="*/ 514689 w 1435865"/>
                <a:gd name="connsiteY20-12814" fmla="*/ 755052 h 1078087"/>
                <a:gd name="connsiteX21-12815" fmla="*/ 786171 w 1435865"/>
                <a:gd name="connsiteY21-12816" fmla="*/ 490228 h 1078087"/>
                <a:gd name="connsiteX22-12817" fmla="*/ 699541 w 1435865"/>
                <a:gd name="connsiteY22-12818" fmla="*/ 542635 h 1078087"/>
                <a:gd name="connsiteX23-12819" fmla="*/ 649729 w 1435865"/>
                <a:gd name="connsiteY23-12820" fmla="*/ 578539 h 1078087"/>
                <a:gd name="connsiteX24-12821" fmla="*/ 509842 w 1435865"/>
                <a:gd name="connsiteY24-12822" fmla="*/ 754361 h 1078087"/>
                <a:gd name="connsiteX25-12823" fmla="*/ 242011 w 1435865"/>
                <a:gd name="connsiteY25-12824" fmla="*/ 706270 h 1078087"/>
                <a:gd name="connsiteX26-12825" fmla="*/ 0 w 1435865"/>
                <a:gd name="connsiteY26-12826" fmla="*/ 897013 h 1078087"/>
                <a:gd name="connsiteX27-12827" fmla="*/ 543508 w 1435865"/>
                <a:gd name="connsiteY27-12828" fmla="*/ 0 h 1078087"/>
                <a:gd name="connsiteX28-12829" fmla="*/ 745856 w 1435865"/>
                <a:gd name="connsiteY28-12830" fmla="*/ 85534 h 1078087"/>
                <a:gd name="connsiteX29-12831" fmla="*/ 916259 w 1435865"/>
                <a:gd name="connsiteY29-12832" fmla="*/ 184312 h 1078087"/>
                <a:gd name="connsiteX30-12833" fmla="*/ 1315146 w 1435865"/>
                <a:gd name="connsiteY30-12834" fmla="*/ 198516 h 1078087"/>
                <a:gd name="connsiteX31-12835" fmla="*/ 1435474 w 1435865"/>
                <a:gd name="connsiteY31-12836" fmla="*/ 79982 h 1078087"/>
                <a:gd name="connsiteX32-12837" fmla="*/ 1280445 w 1435865"/>
                <a:gd name="connsiteY32-12838" fmla="*/ 523272 h 1078087"/>
                <a:gd name="connsiteX33-12839" fmla="*/ 1273671 w 1435865"/>
                <a:gd name="connsiteY33-12840" fmla="*/ 693489 h 1078087"/>
                <a:gd name="connsiteX34-12841" fmla="*/ 1364183 w 1435865"/>
                <a:gd name="connsiteY34-12842" fmla="*/ 756682 h 1078087"/>
                <a:gd name="connsiteX35-12843" fmla="*/ 1218641 w 1435865"/>
                <a:gd name="connsiteY35-12844" fmla="*/ 1001983 h 1078087"/>
                <a:gd name="connsiteX36-12845" fmla="*/ 1165317 w 1435865"/>
                <a:gd name="connsiteY36-12846" fmla="*/ 987415 h 1078087"/>
                <a:gd name="connsiteX37-12847" fmla="*/ 1107333 w 1435865"/>
                <a:gd name="connsiteY37-12848" fmla="*/ 981871 h 1078087"/>
                <a:gd name="connsiteX38-12849" fmla="*/ 1073970 w 1435865"/>
                <a:gd name="connsiteY38-12850" fmla="*/ 982189 h 1078087"/>
                <a:gd name="connsiteX39-12851" fmla="*/ 995871 w 1435865"/>
                <a:gd name="connsiteY39-12852" fmla="*/ 1024512 h 1078087"/>
                <a:gd name="connsiteX0-12853" fmla="*/ 995871 w 1435865"/>
                <a:gd name="connsiteY0-12854" fmla="*/ 1024512 h 1078087"/>
                <a:gd name="connsiteX1-12855" fmla="*/ 963828 w 1435865"/>
                <a:gd name="connsiteY1-12856" fmla="*/ 910922 h 1078087"/>
                <a:gd name="connsiteX2-12857" fmla="*/ 977904 w 1435865"/>
                <a:gd name="connsiteY2-12858" fmla="*/ 1035152 h 1078087"/>
                <a:gd name="connsiteX3-12859" fmla="*/ 916145 w 1435865"/>
                <a:gd name="connsiteY3-12860" fmla="*/ 1052290 h 1078087"/>
                <a:gd name="connsiteX4-12861" fmla="*/ 885632 w 1435865"/>
                <a:gd name="connsiteY4-12862" fmla="*/ 1017550 h 1078087"/>
                <a:gd name="connsiteX5-12863" fmla="*/ 858927 w 1435865"/>
                <a:gd name="connsiteY5-12864" fmla="*/ 991363 h 1078087"/>
                <a:gd name="connsiteX6-12865" fmla="*/ 808277 w 1435865"/>
                <a:gd name="connsiteY6-12866" fmla="*/ 995039 h 1078087"/>
                <a:gd name="connsiteX7-12867" fmla="*/ 790628 w 1435865"/>
                <a:gd name="connsiteY7-12868" fmla="*/ 882100 h 1078087"/>
                <a:gd name="connsiteX8-12869" fmla="*/ 667264 w 1435865"/>
                <a:gd name="connsiteY8-12870" fmla="*/ 886315 h 1078087"/>
                <a:gd name="connsiteX9-12871" fmla="*/ 708732 w 1435865"/>
                <a:gd name="connsiteY9-12872" fmla="*/ 835185 h 1078087"/>
                <a:gd name="connsiteX10-12873" fmla="*/ 811429 w 1435865"/>
                <a:gd name="connsiteY10-12874" fmla="*/ 722791 h 1078087"/>
                <a:gd name="connsiteX11-12875" fmla="*/ 738886 w 1435865"/>
                <a:gd name="connsiteY11-12876" fmla="*/ 775374 h 1078087"/>
                <a:gd name="connsiteX12-12877" fmla="*/ 629081 w 1435865"/>
                <a:gd name="connsiteY12-12878" fmla="*/ 897267 h 1078087"/>
                <a:gd name="connsiteX13-12879" fmla="*/ 356382 w 1435865"/>
                <a:gd name="connsiteY13-12880" fmla="*/ 1018964 h 1078087"/>
                <a:gd name="connsiteX14-12881" fmla="*/ 456883 w 1435865"/>
                <a:gd name="connsiteY14-12882" fmla="*/ 808645 h 1078087"/>
                <a:gd name="connsiteX15-12883" fmla="*/ 406718 w 1435865"/>
                <a:gd name="connsiteY15-12884" fmla="*/ 901906 h 1078087"/>
                <a:gd name="connsiteX16-12885" fmla="*/ 325659 w 1435865"/>
                <a:gd name="connsiteY16-12886" fmla="*/ 1028244 h 1078087"/>
                <a:gd name="connsiteX17-12887" fmla="*/ 214659 w 1435865"/>
                <a:gd name="connsiteY17-12888" fmla="*/ 1039502 h 1078087"/>
                <a:gd name="connsiteX18-12889" fmla="*/ 369193 w 1435865"/>
                <a:gd name="connsiteY18-12890" fmla="*/ 768710 h 1078087"/>
                <a:gd name="connsiteX19-12891" fmla="*/ 393995 w 1435865"/>
                <a:gd name="connsiteY19-12892" fmla="*/ 778071 h 1078087"/>
                <a:gd name="connsiteX20-12893" fmla="*/ 514689 w 1435865"/>
                <a:gd name="connsiteY20-12894" fmla="*/ 755052 h 1078087"/>
                <a:gd name="connsiteX21-12895" fmla="*/ 786171 w 1435865"/>
                <a:gd name="connsiteY21-12896" fmla="*/ 490228 h 1078087"/>
                <a:gd name="connsiteX22-12897" fmla="*/ 699541 w 1435865"/>
                <a:gd name="connsiteY22-12898" fmla="*/ 542635 h 1078087"/>
                <a:gd name="connsiteX23-12899" fmla="*/ 649729 w 1435865"/>
                <a:gd name="connsiteY23-12900" fmla="*/ 578539 h 1078087"/>
                <a:gd name="connsiteX24-12901" fmla="*/ 509842 w 1435865"/>
                <a:gd name="connsiteY24-12902" fmla="*/ 754361 h 1078087"/>
                <a:gd name="connsiteX25-12903" fmla="*/ 242011 w 1435865"/>
                <a:gd name="connsiteY25-12904" fmla="*/ 706270 h 1078087"/>
                <a:gd name="connsiteX26-12905" fmla="*/ 0 w 1435865"/>
                <a:gd name="connsiteY26-12906" fmla="*/ 897013 h 1078087"/>
                <a:gd name="connsiteX27-12907" fmla="*/ 543508 w 1435865"/>
                <a:gd name="connsiteY27-12908" fmla="*/ 0 h 1078087"/>
                <a:gd name="connsiteX28-12909" fmla="*/ 745856 w 1435865"/>
                <a:gd name="connsiteY28-12910" fmla="*/ 85534 h 1078087"/>
                <a:gd name="connsiteX29-12911" fmla="*/ 916259 w 1435865"/>
                <a:gd name="connsiteY29-12912" fmla="*/ 184312 h 1078087"/>
                <a:gd name="connsiteX30-12913" fmla="*/ 1315146 w 1435865"/>
                <a:gd name="connsiteY30-12914" fmla="*/ 198516 h 1078087"/>
                <a:gd name="connsiteX31-12915" fmla="*/ 1435474 w 1435865"/>
                <a:gd name="connsiteY31-12916" fmla="*/ 79982 h 1078087"/>
                <a:gd name="connsiteX32-12917" fmla="*/ 1280445 w 1435865"/>
                <a:gd name="connsiteY32-12918" fmla="*/ 523272 h 1078087"/>
                <a:gd name="connsiteX33-12919" fmla="*/ 1273671 w 1435865"/>
                <a:gd name="connsiteY33-12920" fmla="*/ 693489 h 1078087"/>
                <a:gd name="connsiteX34-12921" fmla="*/ 1364183 w 1435865"/>
                <a:gd name="connsiteY34-12922" fmla="*/ 756682 h 1078087"/>
                <a:gd name="connsiteX35-12923" fmla="*/ 1218641 w 1435865"/>
                <a:gd name="connsiteY35-12924" fmla="*/ 1001983 h 1078087"/>
                <a:gd name="connsiteX36-12925" fmla="*/ 1165317 w 1435865"/>
                <a:gd name="connsiteY36-12926" fmla="*/ 987415 h 1078087"/>
                <a:gd name="connsiteX37-12927" fmla="*/ 1107333 w 1435865"/>
                <a:gd name="connsiteY37-12928" fmla="*/ 981871 h 1078087"/>
                <a:gd name="connsiteX38-12929" fmla="*/ 1073970 w 1435865"/>
                <a:gd name="connsiteY38-12930" fmla="*/ 982189 h 1078087"/>
                <a:gd name="connsiteX39-12931" fmla="*/ 995871 w 1435865"/>
                <a:gd name="connsiteY39-12932" fmla="*/ 1024512 h 1078087"/>
                <a:gd name="connsiteX0-12933" fmla="*/ 995871 w 1435865"/>
                <a:gd name="connsiteY0-12934" fmla="*/ 1024512 h 1078087"/>
                <a:gd name="connsiteX1-12935" fmla="*/ 963828 w 1435865"/>
                <a:gd name="connsiteY1-12936" fmla="*/ 910922 h 1078087"/>
                <a:gd name="connsiteX2-12937" fmla="*/ 977904 w 1435865"/>
                <a:gd name="connsiteY2-12938" fmla="*/ 1035152 h 1078087"/>
                <a:gd name="connsiteX3-12939" fmla="*/ 916145 w 1435865"/>
                <a:gd name="connsiteY3-12940" fmla="*/ 1052290 h 1078087"/>
                <a:gd name="connsiteX4-12941" fmla="*/ 885632 w 1435865"/>
                <a:gd name="connsiteY4-12942" fmla="*/ 1017550 h 1078087"/>
                <a:gd name="connsiteX5-12943" fmla="*/ 858927 w 1435865"/>
                <a:gd name="connsiteY5-12944" fmla="*/ 991363 h 1078087"/>
                <a:gd name="connsiteX6-12945" fmla="*/ 808277 w 1435865"/>
                <a:gd name="connsiteY6-12946" fmla="*/ 995039 h 1078087"/>
                <a:gd name="connsiteX7-12947" fmla="*/ 790628 w 1435865"/>
                <a:gd name="connsiteY7-12948" fmla="*/ 882100 h 1078087"/>
                <a:gd name="connsiteX8-12949" fmla="*/ 667264 w 1435865"/>
                <a:gd name="connsiteY8-12950" fmla="*/ 886315 h 1078087"/>
                <a:gd name="connsiteX9-12951" fmla="*/ 708732 w 1435865"/>
                <a:gd name="connsiteY9-12952" fmla="*/ 835185 h 1078087"/>
                <a:gd name="connsiteX10-12953" fmla="*/ 811429 w 1435865"/>
                <a:gd name="connsiteY10-12954" fmla="*/ 722791 h 1078087"/>
                <a:gd name="connsiteX11-12955" fmla="*/ 738886 w 1435865"/>
                <a:gd name="connsiteY11-12956" fmla="*/ 775374 h 1078087"/>
                <a:gd name="connsiteX12-12957" fmla="*/ 629081 w 1435865"/>
                <a:gd name="connsiteY12-12958" fmla="*/ 897267 h 1078087"/>
                <a:gd name="connsiteX13-12959" fmla="*/ 356382 w 1435865"/>
                <a:gd name="connsiteY13-12960" fmla="*/ 1018964 h 1078087"/>
                <a:gd name="connsiteX14-12961" fmla="*/ 456883 w 1435865"/>
                <a:gd name="connsiteY14-12962" fmla="*/ 808645 h 1078087"/>
                <a:gd name="connsiteX15-12963" fmla="*/ 406718 w 1435865"/>
                <a:gd name="connsiteY15-12964" fmla="*/ 901906 h 1078087"/>
                <a:gd name="connsiteX16-12965" fmla="*/ 325659 w 1435865"/>
                <a:gd name="connsiteY16-12966" fmla="*/ 1028244 h 1078087"/>
                <a:gd name="connsiteX17-12967" fmla="*/ 214659 w 1435865"/>
                <a:gd name="connsiteY17-12968" fmla="*/ 1039502 h 1078087"/>
                <a:gd name="connsiteX18-12969" fmla="*/ 369193 w 1435865"/>
                <a:gd name="connsiteY18-12970" fmla="*/ 768710 h 1078087"/>
                <a:gd name="connsiteX19-12971" fmla="*/ 394055 w 1435865"/>
                <a:gd name="connsiteY19-12972" fmla="*/ 719444 h 1078087"/>
                <a:gd name="connsiteX20-12973" fmla="*/ 514689 w 1435865"/>
                <a:gd name="connsiteY20-12974" fmla="*/ 755052 h 1078087"/>
                <a:gd name="connsiteX21-12975" fmla="*/ 786171 w 1435865"/>
                <a:gd name="connsiteY21-12976" fmla="*/ 490228 h 1078087"/>
                <a:gd name="connsiteX22-12977" fmla="*/ 699541 w 1435865"/>
                <a:gd name="connsiteY22-12978" fmla="*/ 542635 h 1078087"/>
                <a:gd name="connsiteX23-12979" fmla="*/ 649729 w 1435865"/>
                <a:gd name="connsiteY23-12980" fmla="*/ 578539 h 1078087"/>
                <a:gd name="connsiteX24-12981" fmla="*/ 509842 w 1435865"/>
                <a:gd name="connsiteY24-12982" fmla="*/ 754361 h 1078087"/>
                <a:gd name="connsiteX25-12983" fmla="*/ 242011 w 1435865"/>
                <a:gd name="connsiteY25-12984" fmla="*/ 706270 h 1078087"/>
                <a:gd name="connsiteX26-12985" fmla="*/ 0 w 1435865"/>
                <a:gd name="connsiteY26-12986" fmla="*/ 897013 h 1078087"/>
                <a:gd name="connsiteX27-12987" fmla="*/ 543508 w 1435865"/>
                <a:gd name="connsiteY27-12988" fmla="*/ 0 h 1078087"/>
                <a:gd name="connsiteX28-12989" fmla="*/ 745856 w 1435865"/>
                <a:gd name="connsiteY28-12990" fmla="*/ 85534 h 1078087"/>
                <a:gd name="connsiteX29-12991" fmla="*/ 916259 w 1435865"/>
                <a:gd name="connsiteY29-12992" fmla="*/ 184312 h 1078087"/>
                <a:gd name="connsiteX30-12993" fmla="*/ 1315146 w 1435865"/>
                <a:gd name="connsiteY30-12994" fmla="*/ 198516 h 1078087"/>
                <a:gd name="connsiteX31-12995" fmla="*/ 1435474 w 1435865"/>
                <a:gd name="connsiteY31-12996" fmla="*/ 79982 h 1078087"/>
                <a:gd name="connsiteX32-12997" fmla="*/ 1280445 w 1435865"/>
                <a:gd name="connsiteY32-12998" fmla="*/ 523272 h 1078087"/>
                <a:gd name="connsiteX33-12999" fmla="*/ 1273671 w 1435865"/>
                <a:gd name="connsiteY33-13000" fmla="*/ 693489 h 1078087"/>
                <a:gd name="connsiteX34-13001" fmla="*/ 1364183 w 1435865"/>
                <a:gd name="connsiteY34-13002" fmla="*/ 756682 h 1078087"/>
                <a:gd name="connsiteX35-13003" fmla="*/ 1218641 w 1435865"/>
                <a:gd name="connsiteY35-13004" fmla="*/ 1001983 h 1078087"/>
                <a:gd name="connsiteX36-13005" fmla="*/ 1165317 w 1435865"/>
                <a:gd name="connsiteY36-13006" fmla="*/ 987415 h 1078087"/>
                <a:gd name="connsiteX37-13007" fmla="*/ 1107333 w 1435865"/>
                <a:gd name="connsiteY37-13008" fmla="*/ 981871 h 1078087"/>
                <a:gd name="connsiteX38-13009" fmla="*/ 1073970 w 1435865"/>
                <a:gd name="connsiteY38-13010" fmla="*/ 982189 h 1078087"/>
                <a:gd name="connsiteX39-13011" fmla="*/ 995871 w 1435865"/>
                <a:gd name="connsiteY39-13012" fmla="*/ 1024512 h 1078087"/>
                <a:gd name="connsiteX0-13013" fmla="*/ 995871 w 1435865"/>
                <a:gd name="connsiteY0-13014" fmla="*/ 1024512 h 1078087"/>
                <a:gd name="connsiteX1-13015" fmla="*/ 963828 w 1435865"/>
                <a:gd name="connsiteY1-13016" fmla="*/ 910922 h 1078087"/>
                <a:gd name="connsiteX2-13017" fmla="*/ 977904 w 1435865"/>
                <a:gd name="connsiteY2-13018" fmla="*/ 1035152 h 1078087"/>
                <a:gd name="connsiteX3-13019" fmla="*/ 916145 w 1435865"/>
                <a:gd name="connsiteY3-13020" fmla="*/ 1052290 h 1078087"/>
                <a:gd name="connsiteX4-13021" fmla="*/ 885632 w 1435865"/>
                <a:gd name="connsiteY4-13022" fmla="*/ 1017550 h 1078087"/>
                <a:gd name="connsiteX5-13023" fmla="*/ 858927 w 1435865"/>
                <a:gd name="connsiteY5-13024" fmla="*/ 991363 h 1078087"/>
                <a:gd name="connsiteX6-13025" fmla="*/ 808277 w 1435865"/>
                <a:gd name="connsiteY6-13026" fmla="*/ 995039 h 1078087"/>
                <a:gd name="connsiteX7-13027" fmla="*/ 790628 w 1435865"/>
                <a:gd name="connsiteY7-13028" fmla="*/ 882100 h 1078087"/>
                <a:gd name="connsiteX8-13029" fmla="*/ 667264 w 1435865"/>
                <a:gd name="connsiteY8-13030" fmla="*/ 886315 h 1078087"/>
                <a:gd name="connsiteX9-13031" fmla="*/ 708732 w 1435865"/>
                <a:gd name="connsiteY9-13032" fmla="*/ 835185 h 1078087"/>
                <a:gd name="connsiteX10-13033" fmla="*/ 811429 w 1435865"/>
                <a:gd name="connsiteY10-13034" fmla="*/ 722791 h 1078087"/>
                <a:gd name="connsiteX11-13035" fmla="*/ 738886 w 1435865"/>
                <a:gd name="connsiteY11-13036" fmla="*/ 775374 h 1078087"/>
                <a:gd name="connsiteX12-13037" fmla="*/ 629081 w 1435865"/>
                <a:gd name="connsiteY12-13038" fmla="*/ 897267 h 1078087"/>
                <a:gd name="connsiteX13-13039" fmla="*/ 356382 w 1435865"/>
                <a:gd name="connsiteY13-13040" fmla="*/ 1018964 h 1078087"/>
                <a:gd name="connsiteX14-13041" fmla="*/ 456883 w 1435865"/>
                <a:gd name="connsiteY14-13042" fmla="*/ 808645 h 1078087"/>
                <a:gd name="connsiteX15-13043" fmla="*/ 406718 w 1435865"/>
                <a:gd name="connsiteY15-13044" fmla="*/ 901906 h 1078087"/>
                <a:gd name="connsiteX16-13045" fmla="*/ 325659 w 1435865"/>
                <a:gd name="connsiteY16-13046" fmla="*/ 1028244 h 1078087"/>
                <a:gd name="connsiteX17-13047" fmla="*/ 214659 w 1435865"/>
                <a:gd name="connsiteY17-13048" fmla="*/ 1039502 h 1078087"/>
                <a:gd name="connsiteX18-13049" fmla="*/ 369193 w 1435865"/>
                <a:gd name="connsiteY18-13050" fmla="*/ 768710 h 1078087"/>
                <a:gd name="connsiteX19-13051" fmla="*/ 394055 w 1435865"/>
                <a:gd name="connsiteY19-13052" fmla="*/ 719444 h 1078087"/>
                <a:gd name="connsiteX20-13053" fmla="*/ 514689 w 1435865"/>
                <a:gd name="connsiteY20-13054" fmla="*/ 755052 h 1078087"/>
                <a:gd name="connsiteX21-13055" fmla="*/ 786171 w 1435865"/>
                <a:gd name="connsiteY21-13056" fmla="*/ 490228 h 1078087"/>
                <a:gd name="connsiteX22-13057" fmla="*/ 699541 w 1435865"/>
                <a:gd name="connsiteY22-13058" fmla="*/ 542635 h 1078087"/>
                <a:gd name="connsiteX23-13059" fmla="*/ 649729 w 1435865"/>
                <a:gd name="connsiteY23-13060" fmla="*/ 578539 h 1078087"/>
                <a:gd name="connsiteX24-13061" fmla="*/ 509842 w 1435865"/>
                <a:gd name="connsiteY24-13062" fmla="*/ 754361 h 1078087"/>
                <a:gd name="connsiteX25-13063" fmla="*/ 337297 w 1435865"/>
                <a:gd name="connsiteY25-13064" fmla="*/ 597256 h 1078087"/>
                <a:gd name="connsiteX26-13065" fmla="*/ 0 w 1435865"/>
                <a:gd name="connsiteY26-13066" fmla="*/ 897013 h 1078087"/>
                <a:gd name="connsiteX27-13067" fmla="*/ 543508 w 1435865"/>
                <a:gd name="connsiteY27-13068" fmla="*/ 0 h 1078087"/>
                <a:gd name="connsiteX28-13069" fmla="*/ 745856 w 1435865"/>
                <a:gd name="connsiteY28-13070" fmla="*/ 85534 h 1078087"/>
                <a:gd name="connsiteX29-13071" fmla="*/ 916259 w 1435865"/>
                <a:gd name="connsiteY29-13072" fmla="*/ 184312 h 1078087"/>
                <a:gd name="connsiteX30-13073" fmla="*/ 1315146 w 1435865"/>
                <a:gd name="connsiteY30-13074" fmla="*/ 198516 h 1078087"/>
                <a:gd name="connsiteX31-13075" fmla="*/ 1435474 w 1435865"/>
                <a:gd name="connsiteY31-13076" fmla="*/ 79982 h 1078087"/>
                <a:gd name="connsiteX32-13077" fmla="*/ 1280445 w 1435865"/>
                <a:gd name="connsiteY32-13078" fmla="*/ 523272 h 1078087"/>
                <a:gd name="connsiteX33-13079" fmla="*/ 1273671 w 1435865"/>
                <a:gd name="connsiteY33-13080" fmla="*/ 693489 h 1078087"/>
                <a:gd name="connsiteX34-13081" fmla="*/ 1364183 w 1435865"/>
                <a:gd name="connsiteY34-13082" fmla="*/ 756682 h 1078087"/>
                <a:gd name="connsiteX35-13083" fmla="*/ 1218641 w 1435865"/>
                <a:gd name="connsiteY35-13084" fmla="*/ 1001983 h 1078087"/>
                <a:gd name="connsiteX36-13085" fmla="*/ 1165317 w 1435865"/>
                <a:gd name="connsiteY36-13086" fmla="*/ 987415 h 1078087"/>
                <a:gd name="connsiteX37-13087" fmla="*/ 1107333 w 1435865"/>
                <a:gd name="connsiteY37-13088" fmla="*/ 981871 h 1078087"/>
                <a:gd name="connsiteX38-13089" fmla="*/ 1073970 w 1435865"/>
                <a:gd name="connsiteY38-13090" fmla="*/ 982189 h 1078087"/>
                <a:gd name="connsiteX39-13091" fmla="*/ 995871 w 1435865"/>
                <a:gd name="connsiteY39-13092" fmla="*/ 1024512 h 1078087"/>
                <a:gd name="connsiteX0-13093" fmla="*/ 995871 w 1435865"/>
                <a:gd name="connsiteY0-13094" fmla="*/ 1024512 h 1078087"/>
                <a:gd name="connsiteX1-13095" fmla="*/ 963828 w 1435865"/>
                <a:gd name="connsiteY1-13096" fmla="*/ 910922 h 1078087"/>
                <a:gd name="connsiteX2-13097" fmla="*/ 977904 w 1435865"/>
                <a:gd name="connsiteY2-13098" fmla="*/ 1035152 h 1078087"/>
                <a:gd name="connsiteX3-13099" fmla="*/ 916145 w 1435865"/>
                <a:gd name="connsiteY3-13100" fmla="*/ 1052290 h 1078087"/>
                <a:gd name="connsiteX4-13101" fmla="*/ 885632 w 1435865"/>
                <a:gd name="connsiteY4-13102" fmla="*/ 1017550 h 1078087"/>
                <a:gd name="connsiteX5-13103" fmla="*/ 858927 w 1435865"/>
                <a:gd name="connsiteY5-13104" fmla="*/ 991363 h 1078087"/>
                <a:gd name="connsiteX6-13105" fmla="*/ 808277 w 1435865"/>
                <a:gd name="connsiteY6-13106" fmla="*/ 995039 h 1078087"/>
                <a:gd name="connsiteX7-13107" fmla="*/ 790628 w 1435865"/>
                <a:gd name="connsiteY7-13108" fmla="*/ 882100 h 1078087"/>
                <a:gd name="connsiteX8-13109" fmla="*/ 667264 w 1435865"/>
                <a:gd name="connsiteY8-13110" fmla="*/ 886315 h 1078087"/>
                <a:gd name="connsiteX9-13111" fmla="*/ 708732 w 1435865"/>
                <a:gd name="connsiteY9-13112" fmla="*/ 835185 h 1078087"/>
                <a:gd name="connsiteX10-13113" fmla="*/ 811429 w 1435865"/>
                <a:gd name="connsiteY10-13114" fmla="*/ 722791 h 1078087"/>
                <a:gd name="connsiteX11-13115" fmla="*/ 738886 w 1435865"/>
                <a:gd name="connsiteY11-13116" fmla="*/ 775374 h 1078087"/>
                <a:gd name="connsiteX12-13117" fmla="*/ 629081 w 1435865"/>
                <a:gd name="connsiteY12-13118" fmla="*/ 897267 h 1078087"/>
                <a:gd name="connsiteX13-13119" fmla="*/ 356382 w 1435865"/>
                <a:gd name="connsiteY13-13120" fmla="*/ 1018964 h 1078087"/>
                <a:gd name="connsiteX14-13121" fmla="*/ 456883 w 1435865"/>
                <a:gd name="connsiteY14-13122" fmla="*/ 808645 h 1078087"/>
                <a:gd name="connsiteX15-13123" fmla="*/ 406718 w 1435865"/>
                <a:gd name="connsiteY15-13124" fmla="*/ 901906 h 1078087"/>
                <a:gd name="connsiteX16-13125" fmla="*/ 325659 w 1435865"/>
                <a:gd name="connsiteY16-13126" fmla="*/ 1028244 h 1078087"/>
                <a:gd name="connsiteX17-13127" fmla="*/ 214659 w 1435865"/>
                <a:gd name="connsiteY17-13128" fmla="*/ 1039502 h 1078087"/>
                <a:gd name="connsiteX18-13129" fmla="*/ 369193 w 1435865"/>
                <a:gd name="connsiteY18-13130" fmla="*/ 768710 h 1078087"/>
                <a:gd name="connsiteX19-13131" fmla="*/ 394055 w 1435865"/>
                <a:gd name="connsiteY19-13132" fmla="*/ 719444 h 1078087"/>
                <a:gd name="connsiteX20-13133" fmla="*/ 514689 w 1435865"/>
                <a:gd name="connsiteY20-13134" fmla="*/ 755052 h 1078087"/>
                <a:gd name="connsiteX21-13135" fmla="*/ 786171 w 1435865"/>
                <a:gd name="connsiteY21-13136" fmla="*/ 490228 h 1078087"/>
                <a:gd name="connsiteX22-13137" fmla="*/ 699541 w 1435865"/>
                <a:gd name="connsiteY22-13138" fmla="*/ 542635 h 1078087"/>
                <a:gd name="connsiteX23-13139" fmla="*/ 649729 w 1435865"/>
                <a:gd name="connsiteY23-13140" fmla="*/ 578539 h 1078087"/>
                <a:gd name="connsiteX24-13141" fmla="*/ 509842 w 1435865"/>
                <a:gd name="connsiteY24-13142" fmla="*/ 754361 h 1078087"/>
                <a:gd name="connsiteX25-13143" fmla="*/ 462019 w 1435865"/>
                <a:gd name="connsiteY25-13144" fmla="*/ 542816 h 1078087"/>
                <a:gd name="connsiteX26-13145" fmla="*/ 0 w 1435865"/>
                <a:gd name="connsiteY26-13146" fmla="*/ 897013 h 1078087"/>
                <a:gd name="connsiteX27-13147" fmla="*/ 543508 w 1435865"/>
                <a:gd name="connsiteY27-13148" fmla="*/ 0 h 1078087"/>
                <a:gd name="connsiteX28-13149" fmla="*/ 745856 w 1435865"/>
                <a:gd name="connsiteY28-13150" fmla="*/ 85534 h 1078087"/>
                <a:gd name="connsiteX29-13151" fmla="*/ 916259 w 1435865"/>
                <a:gd name="connsiteY29-13152" fmla="*/ 184312 h 1078087"/>
                <a:gd name="connsiteX30-13153" fmla="*/ 1315146 w 1435865"/>
                <a:gd name="connsiteY30-13154" fmla="*/ 198516 h 1078087"/>
                <a:gd name="connsiteX31-13155" fmla="*/ 1435474 w 1435865"/>
                <a:gd name="connsiteY31-13156" fmla="*/ 79982 h 1078087"/>
                <a:gd name="connsiteX32-13157" fmla="*/ 1280445 w 1435865"/>
                <a:gd name="connsiteY32-13158" fmla="*/ 523272 h 1078087"/>
                <a:gd name="connsiteX33-13159" fmla="*/ 1273671 w 1435865"/>
                <a:gd name="connsiteY33-13160" fmla="*/ 693489 h 1078087"/>
                <a:gd name="connsiteX34-13161" fmla="*/ 1364183 w 1435865"/>
                <a:gd name="connsiteY34-13162" fmla="*/ 756682 h 1078087"/>
                <a:gd name="connsiteX35-13163" fmla="*/ 1218641 w 1435865"/>
                <a:gd name="connsiteY35-13164" fmla="*/ 1001983 h 1078087"/>
                <a:gd name="connsiteX36-13165" fmla="*/ 1165317 w 1435865"/>
                <a:gd name="connsiteY36-13166" fmla="*/ 987415 h 1078087"/>
                <a:gd name="connsiteX37-13167" fmla="*/ 1107333 w 1435865"/>
                <a:gd name="connsiteY37-13168" fmla="*/ 981871 h 1078087"/>
                <a:gd name="connsiteX38-13169" fmla="*/ 1073970 w 1435865"/>
                <a:gd name="connsiteY38-13170" fmla="*/ 982189 h 1078087"/>
                <a:gd name="connsiteX39-13171" fmla="*/ 995871 w 1435865"/>
                <a:gd name="connsiteY39-13172" fmla="*/ 1024512 h 1078087"/>
                <a:gd name="connsiteX0-13173" fmla="*/ 995871 w 1435865"/>
                <a:gd name="connsiteY0-13174" fmla="*/ 1024512 h 1078087"/>
                <a:gd name="connsiteX1-13175" fmla="*/ 963828 w 1435865"/>
                <a:gd name="connsiteY1-13176" fmla="*/ 910922 h 1078087"/>
                <a:gd name="connsiteX2-13177" fmla="*/ 977904 w 1435865"/>
                <a:gd name="connsiteY2-13178" fmla="*/ 1035152 h 1078087"/>
                <a:gd name="connsiteX3-13179" fmla="*/ 916145 w 1435865"/>
                <a:gd name="connsiteY3-13180" fmla="*/ 1052290 h 1078087"/>
                <a:gd name="connsiteX4-13181" fmla="*/ 885632 w 1435865"/>
                <a:gd name="connsiteY4-13182" fmla="*/ 1017550 h 1078087"/>
                <a:gd name="connsiteX5-13183" fmla="*/ 858927 w 1435865"/>
                <a:gd name="connsiteY5-13184" fmla="*/ 991363 h 1078087"/>
                <a:gd name="connsiteX6-13185" fmla="*/ 808277 w 1435865"/>
                <a:gd name="connsiteY6-13186" fmla="*/ 995039 h 1078087"/>
                <a:gd name="connsiteX7-13187" fmla="*/ 790628 w 1435865"/>
                <a:gd name="connsiteY7-13188" fmla="*/ 882100 h 1078087"/>
                <a:gd name="connsiteX8-13189" fmla="*/ 667264 w 1435865"/>
                <a:gd name="connsiteY8-13190" fmla="*/ 886315 h 1078087"/>
                <a:gd name="connsiteX9-13191" fmla="*/ 708732 w 1435865"/>
                <a:gd name="connsiteY9-13192" fmla="*/ 835185 h 1078087"/>
                <a:gd name="connsiteX10-13193" fmla="*/ 811429 w 1435865"/>
                <a:gd name="connsiteY10-13194" fmla="*/ 722791 h 1078087"/>
                <a:gd name="connsiteX11-13195" fmla="*/ 738886 w 1435865"/>
                <a:gd name="connsiteY11-13196" fmla="*/ 775374 h 1078087"/>
                <a:gd name="connsiteX12-13197" fmla="*/ 629081 w 1435865"/>
                <a:gd name="connsiteY12-13198" fmla="*/ 897267 h 1078087"/>
                <a:gd name="connsiteX13-13199" fmla="*/ 356382 w 1435865"/>
                <a:gd name="connsiteY13-13200" fmla="*/ 1018964 h 1078087"/>
                <a:gd name="connsiteX14-13201" fmla="*/ 456883 w 1435865"/>
                <a:gd name="connsiteY14-13202" fmla="*/ 808645 h 1078087"/>
                <a:gd name="connsiteX15-13203" fmla="*/ 406718 w 1435865"/>
                <a:gd name="connsiteY15-13204" fmla="*/ 901906 h 1078087"/>
                <a:gd name="connsiteX16-13205" fmla="*/ 325659 w 1435865"/>
                <a:gd name="connsiteY16-13206" fmla="*/ 1028244 h 1078087"/>
                <a:gd name="connsiteX17-13207" fmla="*/ 214659 w 1435865"/>
                <a:gd name="connsiteY17-13208" fmla="*/ 1039502 h 1078087"/>
                <a:gd name="connsiteX18-13209" fmla="*/ 369193 w 1435865"/>
                <a:gd name="connsiteY18-13210" fmla="*/ 768710 h 1078087"/>
                <a:gd name="connsiteX19-13211" fmla="*/ 394055 w 1435865"/>
                <a:gd name="connsiteY19-13212" fmla="*/ 719444 h 1078087"/>
                <a:gd name="connsiteX20-13213" fmla="*/ 514689 w 1435865"/>
                <a:gd name="connsiteY20-13214" fmla="*/ 755052 h 1078087"/>
                <a:gd name="connsiteX21-13215" fmla="*/ 786171 w 1435865"/>
                <a:gd name="connsiteY21-13216" fmla="*/ 490228 h 1078087"/>
                <a:gd name="connsiteX22-13217" fmla="*/ 699541 w 1435865"/>
                <a:gd name="connsiteY22-13218" fmla="*/ 542635 h 1078087"/>
                <a:gd name="connsiteX23-13219" fmla="*/ 649729 w 1435865"/>
                <a:gd name="connsiteY23-13220" fmla="*/ 578539 h 1078087"/>
                <a:gd name="connsiteX24-13221" fmla="*/ 509842 w 1435865"/>
                <a:gd name="connsiteY24-13222" fmla="*/ 754361 h 1078087"/>
                <a:gd name="connsiteX25-13223" fmla="*/ 462019 w 1435865"/>
                <a:gd name="connsiteY25-13224" fmla="*/ 542816 h 1078087"/>
                <a:gd name="connsiteX26-13225" fmla="*/ 0 w 1435865"/>
                <a:gd name="connsiteY26-13226" fmla="*/ 897013 h 1078087"/>
                <a:gd name="connsiteX27-13227" fmla="*/ 543508 w 1435865"/>
                <a:gd name="connsiteY27-13228" fmla="*/ 0 h 1078087"/>
                <a:gd name="connsiteX28-13229" fmla="*/ 745856 w 1435865"/>
                <a:gd name="connsiteY28-13230" fmla="*/ 85534 h 1078087"/>
                <a:gd name="connsiteX29-13231" fmla="*/ 916259 w 1435865"/>
                <a:gd name="connsiteY29-13232" fmla="*/ 184312 h 1078087"/>
                <a:gd name="connsiteX30-13233" fmla="*/ 1315146 w 1435865"/>
                <a:gd name="connsiteY30-13234" fmla="*/ 198516 h 1078087"/>
                <a:gd name="connsiteX31-13235" fmla="*/ 1435474 w 1435865"/>
                <a:gd name="connsiteY31-13236" fmla="*/ 79982 h 1078087"/>
                <a:gd name="connsiteX32-13237" fmla="*/ 1280445 w 1435865"/>
                <a:gd name="connsiteY32-13238" fmla="*/ 523272 h 1078087"/>
                <a:gd name="connsiteX33-13239" fmla="*/ 1273671 w 1435865"/>
                <a:gd name="connsiteY33-13240" fmla="*/ 693489 h 1078087"/>
                <a:gd name="connsiteX34-13241" fmla="*/ 1364183 w 1435865"/>
                <a:gd name="connsiteY34-13242" fmla="*/ 756682 h 1078087"/>
                <a:gd name="connsiteX35-13243" fmla="*/ 1218641 w 1435865"/>
                <a:gd name="connsiteY35-13244" fmla="*/ 1001983 h 1078087"/>
                <a:gd name="connsiteX36-13245" fmla="*/ 1165317 w 1435865"/>
                <a:gd name="connsiteY36-13246" fmla="*/ 987415 h 1078087"/>
                <a:gd name="connsiteX37-13247" fmla="*/ 1107333 w 1435865"/>
                <a:gd name="connsiteY37-13248" fmla="*/ 981871 h 1078087"/>
                <a:gd name="connsiteX38-13249" fmla="*/ 1073970 w 1435865"/>
                <a:gd name="connsiteY38-13250" fmla="*/ 982189 h 1078087"/>
                <a:gd name="connsiteX39-13251" fmla="*/ 995871 w 1435865"/>
                <a:gd name="connsiteY39-13252" fmla="*/ 1024512 h 1078087"/>
                <a:gd name="connsiteX0-13253" fmla="*/ 995871 w 1435865"/>
                <a:gd name="connsiteY0-13254" fmla="*/ 1024512 h 1078087"/>
                <a:gd name="connsiteX1-13255" fmla="*/ 963828 w 1435865"/>
                <a:gd name="connsiteY1-13256" fmla="*/ 910922 h 1078087"/>
                <a:gd name="connsiteX2-13257" fmla="*/ 977904 w 1435865"/>
                <a:gd name="connsiteY2-13258" fmla="*/ 1035152 h 1078087"/>
                <a:gd name="connsiteX3-13259" fmla="*/ 916145 w 1435865"/>
                <a:gd name="connsiteY3-13260" fmla="*/ 1052290 h 1078087"/>
                <a:gd name="connsiteX4-13261" fmla="*/ 885632 w 1435865"/>
                <a:gd name="connsiteY4-13262" fmla="*/ 1017550 h 1078087"/>
                <a:gd name="connsiteX5-13263" fmla="*/ 858927 w 1435865"/>
                <a:gd name="connsiteY5-13264" fmla="*/ 991363 h 1078087"/>
                <a:gd name="connsiteX6-13265" fmla="*/ 808277 w 1435865"/>
                <a:gd name="connsiteY6-13266" fmla="*/ 995039 h 1078087"/>
                <a:gd name="connsiteX7-13267" fmla="*/ 790628 w 1435865"/>
                <a:gd name="connsiteY7-13268" fmla="*/ 882100 h 1078087"/>
                <a:gd name="connsiteX8-13269" fmla="*/ 667264 w 1435865"/>
                <a:gd name="connsiteY8-13270" fmla="*/ 886315 h 1078087"/>
                <a:gd name="connsiteX9-13271" fmla="*/ 708732 w 1435865"/>
                <a:gd name="connsiteY9-13272" fmla="*/ 835185 h 1078087"/>
                <a:gd name="connsiteX10-13273" fmla="*/ 811429 w 1435865"/>
                <a:gd name="connsiteY10-13274" fmla="*/ 722791 h 1078087"/>
                <a:gd name="connsiteX11-13275" fmla="*/ 738886 w 1435865"/>
                <a:gd name="connsiteY11-13276" fmla="*/ 775374 h 1078087"/>
                <a:gd name="connsiteX12-13277" fmla="*/ 629081 w 1435865"/>
                <a:gd name="connsiteY12-13278" fmla="*/ 897267 h 1078087"/>
                <a:gd name="connsiteX13-13279" fmla="*/ 356382 w 1435865"/>
                <a:gd name="connsiteY13-13280" fmla="*/ 1018964 h 1078087"/>
                <a:gd name="connsiteX14-13281" fmla="*/ 456883 w 1435865"/>
                <a:gd name="connsiteY14-13282" fmla="*/ 808645 h 1078087"/>
                <a:gd name="connsiteX15-13283" fmla="*/ 406718 w 1435865"/>
                <a:gd name="connsiteY15-13284" fmla="*/ 901906 h 1078087"/>
                <a:gd name="connsiteX16-13285" fmla="*/ 325659 w 1435865"/>
                <a:gd name="connsiteY16-13286" fmla="*/ 1028244 h 1078087"/>
                <a:gd name="connsiteX17-13287" fmla="*/ 214659 w 1435865"/>
                <a:gd name="connsiteY17-13288" fmla="*/ 1039502 h 1078087"/>
                <a:gd name="connsiteX18-13289" fmla="*/ 369193 w 1435865"/>
                <a:gd name="connsiteY18-13290" fmla="*/ 768710 h 1078087"/>
                <a:gd name="connsiteX19-13291" fmla="*/ 394055 w 1435865"/>
                <a:gd name="connsiteY19-13292" fmla="*/ 719444 h 1078087"/>
                <a:gd name="connsiteX20-13293" fmla="*/ 514689 w 1435865"/>
                <a:gd name="connsiteY20-13294" fmla="*/ 755052 h 1078087"/>
                <a:gd name="connsiteX21-13295" fmla="*/ 786171 w 1435865"/>
                <a:gd name="connsiteY21-13296" fmla="*/ 490228 h 1078087"/>
                <a:gd name="connsiteX22-13297" fmla="*/ 699541 w 1435865"/>
                <a:gd name="connsiteY22-13298" fmla="*/ 542635 h 1078087"/>
                <a:gd name="connsiteX23-13299" fmla="*/ 649729 w 1435865"/>
                <a:gd name="connsiteY23-13300" fmla="*/ 578539 h 1078087"/>
                <a:gd name="connsiteX24-13301" fmla="*/ 509842 w 1435865"/>
                <a:gd name="connsiteY24-13302" fmla="*/ 754361 h 1078087"/>
                <a:gd name="connsiteX25-13303" fmla="*/ 394129 w 1435865"/>
                <a:gd name="connsiteY25-13304" fmla="*/ 721445 h 1078087"/>
                <a:gd name="connsiteX26-13305" fmla="*/ 462019 w 1435865"/>
                <a:gd name="connsiteY26-13306" fmla="*/ 542816 h 1078087"/>
                <a:gd name="connsiteX27-13307" fmla="*/ 0 w 1435865"/>
                <a:gd name="connsiteY27-13308" fmla="*/ 897013 h 1078087"/>
                <a:gd name="connsiteX28-13309" fmla="*/ 543508 w 1435865"/>
                <a:gd name="connsiteY28-13310" fmla="*/ 0 h 1078087"/>
                <a:gd name="connsiteX29-13311" fmla="*/ 745856 w 1435865"/>
                <a:gd name="connsiteY29-13312" fmla="*/ 85534 h 1078087"/>
                <a:gd name="connsiteX30-13313" fmla="*/ 916259 w 1435865"/>
                <a:gd name="connsiteY30-13314" fmla="*/ 184312 h 1078087"/>
                <a:gd name="connsiteX31-13315" fmla="*/ 1315146 w 1435865"/>
                <a:gd name="connsiteY31-13316" fmla="*/ 198516 h 1078087"/>
                <a:gd name="connsiteX32-13317" fmla="*/ 1435474 w 1435865"/>
                <a:gd name="connsiteY32-13318" fmla="*/ 79982 h 1078087"/>
                <a:gd name="connsiteX33-13319" fmla="*/ 1280445 w 1435865"/>
                <a:gd name="connsiteY33-13320" fmla="*/ 523272 h 1078087"/>
                <a:gd name="connsiteX34-13321" fmla="*/ 1273671 w 1435865"/>
                <a:gd name="connsiteY34-13322" fmla="*/ 693489 h 1078087"/>
                <a:gd name="connsiteX35-13323" fmla="*/ 1364183 w 1435865"/>
                <a:gd name="connsiteY35-13324" fmla="*/ 756682 h 1078087"/>
                <a:gd name="connsiteX36-13325" fmla="*/ 1218641 w 1435865"/>
                <a:gd name="connsiteY36-13326" fmla="*/ 1001983 h 1078087"/>
                <a:gd name="connsiteX37-13327" fmla="*/ 1165317 w 1435865"/>
                <a:gd name="connsiteY37-13328" fmla="*/ 987415 h 1078087"/>
                <a:gd name="connsiteX38-13329" fmla="*/ 1107333 w 1435865"/>
                <a:gd name="connsiteY38-13330" fmla="*/ 981871 h 1078087"/>
                <a:gd name="connsiteX39-13331" fmla="*/ 1073970 w 1435865"/>
                <a:gd name="connsiteY39-13332" fmla="*/ 982189 h 1078087"/>
                <a:gd name="connsiteX40" fmla="*/ 995871 w 1435865"/>
                <a:gd name="connsiteY40" fmla="*/ 1024512 h 1078087"/>
                <a:gd name="connsiteX0-13333" fmla="*/ 995871 w 1435865"/>
                <a:gd name="connsiteY0-13334" fmla="*/ 1024512 h 1078087"/>
                <a:gd name="connsiteX1-13335" fmla="*/ 963828 w 1435865"/>
                <a:gd name="connsiteY1-13336" fmla="*/ 910922 h 1078087"/>
                <a:gd name="connsiteX2-13337" fmla="*/ 977904 w 1435865"/>
                <a:gd name="connsiteY2-13338" fmla="*/ 1035152 h 1078087"/>
                <a:gd name="connsiteX3-13339" fmla="*/ 916145 w 1435865"/>
                <a:gd name="connsiteY3-13340" fmla="*/ 1052290 h 1078087"/>
                <a:gd name="connsiteX4-13341" fmla="*/ 885632 w 1435865"/>
                <a:gd name="connsiteY4-13342" fmla="*/ 1017550 h 1078087"/>
                <a:gd name="connsiteX5-13343" fmla="*/ 858927 w 1435865"/>
                <a:gd name="connsiteY5-13344" fmla="*/ 991363 h 1078087"/>
                <a:gd name="connsiteX6-13345" fmla="*/ 808277 w 1435865"/>
                <a:gd name="connsiteY6-13346" fmla="*/ 995039 h 1078087"/>
                <a:gd name="connsiteX7-13347" fmla="*/ 790628 w 1435865"/>
                <a:gd name="connsiteY7-13348" fmla="*/ 882100 h 1078087"/>
                <a:gd name="connsiteX8-13349" fmla="*/ 667264 w 1435865"/>
                <a:gd name="connsiteY8-13350" fmla="*/ 886315 h 1078087"/>
                <a:gd name="connsiteX9-13351" fmla="*/ 708732 w 1435865"/>
                <a:gd name="connsiteY9-13352" fmla="*/ 835185 h 1078087"/>
                <a:gd name="connsiteX10-13353" fmla="*/ 811429 w 1435865"/>
                <a:gd name="connsiteY10-13354" fmla="*/ 722791 h 1078087"/>
                <a:gd name="connsiteX11-13355" fmla="*/ 738886 w 1435865"/>
                <a:gd name="connsiteY11-13356" fmla="*/ 775374 h 1078087"/>
                <a:gd name="connsiteX12-13357" fmla="*/ 629081 w 1435865"/>
                <a:gd name="connsiteY12-13358" fmla="*/ 897267 h 1078087"/>
                <a:gd name="connsiteX13-13359" fmla="*/ 356382 w 1435865"/>
                <a:gd name="connsiteY13-13360" fmla="*/ 1018964 h 1078087"/>
                <a:gd name="connsiteX14-13361" fmla="*/ 456883 w 1435865"/>
                <a:gd name="connsiteY14-13362" fmla="*/ 808645 h 1078087"/>
                <a:gd name="connsiteX15-13363" fmla="*/ 406718 w 1435865"/>
                <a:gd name="connsiteY15-13364" fmla="*/ 901906 h 1078087"/>
                <a:gd name="connsiteX16-13365" fmla="*/ 325659 w 1435865"/>
                <a:gd name="connsiteY16-13366" fmla="*/ 1028244 h 1078087"/>
                <a:gd name="connsiteX17-13367" fmla="*/ 214659 w 1435865"/>
                <a:gd name="connsiteY17-13368" fmla="*/ 1039502 h 1078087"/>
                <a:gd name="connsiteX18-13369" fmla="*/ 369193 w 1435865"/>
                <a:gd name="connsiteY18-13370" fmla="*/ 768710 h 1078087"/>
                <a:gd name="connsiteX19-13371" fmla="*/ 394055 w 1435865"/>
                <a:gd name="connsiteY19-13372" fmla="*/ 719444 h 1078087"/>
                <a:gd name="connsiteX20-13373" fmla="*/ 514689 w 1435865"/>
                <a:gd name="connsiteY20-13374" fmla="*/ 755052 h 1078087"/>
                <a:gd name="connsiteX21-13375" fmla="*/ 786171 w 1435865"/>
                <a:gd name="connsiteY21-13376" fmla="*/ 490228 h 1078087"/>
                <a:gd name="connsiteX22-13377" fmla="*/ 699541 w 1435865"/>
                <a:gd name="connsiteY22-13378" fmla="*/ 542635 h 1078087"/>
                <a:gd name="connsiteX23-13379" fmla="*/ 649729 w 1435865"/>
                <a:gd name="connsiteY23-13380" fmla="*/ 578539 h 1078087"/>
                <a:gd name="connsiteX24-13381" fmla="*/ 509842 w 1435865"/>
                <a:gd name="connsiteY24-13382" fmla="*/ 754361 h 1078087"/>
                <a:gd name="connsiteX25-13383" fmla="*/ 394129 w 1435865"/>
                <a:gd name="connsiteY25-13384" fmla="*/ 721445 h 1078087"/>
                <a:gd name="connsiteX26-13385" fmla="*/ 462019 w 1435865"/>
                <a:gd name="connsiteY26-13386" fmla="*/ 542816 h 1078087"/>
                <a:gd name="connsiteX27-13387" fmla="*/ 0 w 1435865"/>
                <a:gd name="connsiteY27-13388" fmla="*/ 897013 h 1078087"/>
                <a:gd name="connsiteX28-13389" fmla="*/ 543508 w 1435865"/>
                <a:gd name="connsiteY28-13390" fmla="*/ 0 h 1078087"/>
                <a:gd name="connsiteX29-13391" fmla="*/ 745856 w 1435865"/>
                <a:gd name="connsiteY29-13392" fmla="*/ 85534 h 1078087"/>
                <a:gd name="connsiteX30-13393" fmla="*/ 916259 w 1435865"/>
                <a:gd name="connsiteY30-13394" fmla="*/ 184312 h 1078087"/>
                <a:gd name="connsiteX31-13395" fmla="*/ 1315146 w 1435865"/>
                <a:gd name="connsiteY31-13396" fmla="*/ 198516 h 1078087"/>
                <a:gd name="connsiteX32-13397" fmla="*/ 1435474 w 1435865"/>
                <a:gd name="connsiteY32-13398" fmla="*/ 79982 h 1078087"/>
                <a:gd name="connsiteX33-13399" fmla="*/ 1280445 w 1435865"/>
                <a:gd name="connsiteY33-13400" fmla="*/ 523272 h 1078087"/>
                <a:gd name="connsiteX34-13401" fmla="*/ 1273671 w 1435865"/>
                <a:gd name="connsiteY34-13402" fmla="*/ 693489 h 1078087"/>
                <a:gd name="connsiteX35-13403" fmla="*/ 1364183 w 1435865"/>
                <a:gd name="connsiteY35-13404" fmla="*/ 756682 h 1078087"/>
                <a:gd name="connsiteX36-13405" fmla="*/ 1218641 w 1435865"/>
                <a:gd name="connsiteY36-13406" fmla="*/ 1001983 h 1078087"/>
                <a:gd name="connsiteX37-13407" fmla="*/ 1165317 w 1435865"/>
                <a:gd name="connsiteY37-13408" fmla="*/ 987415 h 1078087"/>
                <a:gd name="connsiteX38-13409" fmla="*/ 1107333 w 1435865"/>
                <a:gd name="connsiteY38-13410" fmla="*/ 981871 h 1078087"/>
                <a:gd name="connsiteX39-13411" fmla="*/ 1073970 w 1435865"/>
                <a:gd name="connsiteY39-13412" fmla="*/ 982189 h 1078087"/>
                <a:gd name="connsiteX40-13413" fmla="*/ 995871 w 1435865"/>
                <a:gd name="connsiteY40-13414" fmla="*/ 1024512 h 1078087"/>
                <a:gd name="connsiteX0-13415" fmla="*/ 995871 w 1435865"/>
                <a:gd name="connsiteY0-13416" fmla="*/ 1024512 h 1078087"/>
                <a:gd name="connsiteX1-13417" fmla="*/ 963828 w 1435865"/>
                <a:gd name="connsiteY1-13418" fmla="*/ 910922 h 1078087"/>
                <a:gd name="connsiteX2-13419" fmla="*/ 977904 w 1435865"/>
                <a:gd name="connsiteY2-13420" fmla="*/ 1035152 h 1078087"/>
                <a:gd name="connsiteX3-13421" fmla="*/ 916145 w 1435865"/>
                <a:gd name="connsiteY3-13422" fmla="*/ 1052290 h 1078087"/>
                <a:gd name="connsiteX4-13423" fmla="*/ 885632 w 1435865"/>
                <a:gd name="connsiteY4-13424" fmla="*/ 1017550 h 1078087"/>
                <a:gd name="connsiteX5-13425" fmla="*/ 858927 w 1435865"/>
                <a:gd name="connsiteY5-13426" fmla="*/ 991363 h 1078087"/>
                <a:gd name="connsiteX6-13427" fmla="*/ 808277 w 1435865"/>
                <a:gd name="connsiteY6-13428" fmla="*/ 995039 h 1078087"/>
                <a:gd name="connsiteX7-13429" fmla="*/ 790628 w 1435865"/>
                <a:gd name="connsiteY7-13430" fmla="*/ 882100 h 1078087"/>
                <a:gd name="connsiteX8-13431" fmla="*/ 667264 w 1435865"/>
                <a:gd name="connsiteY8-13432" fmla="*/ 886315 h 1078087"/>
                <a:gd name="connsiteX9-13433" fmla="*/ 708732 w 1435865"/>
                <a:gd name="connsiteY9-13434" fmla="*/ 835185 h 1078087"/>
                <a:gd name="connsiteX10-13435" fmla="*/ 811429 w 1435865"/>
                <a:gd name="connsiteY10-13436" fmla="*/ 722791 h 1078087"/>
                <a:gd name="connsiteX11-13437" fmla="*/ 738886 w 1435865"/>
                <a:gd name="connsiteY11-13438" fmla="*/ 775374 h 1078087"/>
                <a:gd name="connsiteX12-13439" fmla="*/ 629081 w 1435865"/>
                <a:gd name="connsiteY12-13440" fmla="*/ 897267 h 1078087"/>
                <a:gd name="connsiteX13-13441" fmla="*/ 356382 w 1435865"/>
                <a:gd name="connsiteY13-13442" fmla="*/ 1018964 h 1078087"/>
                <a:gd name="connsiteX14-13443" fmla="*/ 456883 w 1435865"/>
                <a:gd name="connsiteY14-13444" fmla="*/ 808645 h 1078087"/>
                <a:gd name="connsiteX15-13445" fmla="*/ 406718 w 1435865"/>
                <a:gd name="connsiteY15-13446" fmla="*/ 901906 h 1078087"/>
                <a:gd name="connsiteX16-13447" fmla="*/ 325659 w 1435865"/>
                <a:gd name="connsiteY16-13448" fmla="*/ 1028244 h 1078087"/>
                <a:gd name="connsiteX17-13449" fmla="*/ 214659 w 1435865"/>
                <a:gd name="connsiteY17-13450" fmla="*/ 1039502 h 1078087"/>
                <a:gd name="connsiteX18-13451" fmla="*/ 369193 w 1435865"/>
                <a:gd name="connsiteY18-13452" fmla="*/ 768710 h 1078087"/>
                <a:gd name="connsiteX19-13453" fmla="*/ 394055 w 1435865"/>
                <a:gd name="connsiteY19-13454" fmla="*/ 719444 h 1078087"/>
                <a:gd name="connsiteX20-13455" fmla="*/ 514689 w 1435865"/>
                <a:gd name="connsiteY20-13456" fmla="*/ 755052 h 1078087"/>
                <a:gd name="connsiteX21-13457" fmla="*/ 786171 w 1435865"/>
                <a:gd name="connsiteY21-13458" fmla="*/ 490228 h 1078087"/>
                <a:gd name="connsiteX22-13459" fmla="*/ 699541 w 1435865"/>
                <a:gd name="connsiteY22-13460" fmla="*/ 542635 h 1078087"/>
                <a:gd name="connsiteX23-13461" fmla="*/ 649729 w 1435865"/>
                <a:gd name="connsiteY23-13462" fmla="*/ 578539 h 1078087"/>
                <a:gd name="connsiteX24-13463" fmla="*/ 509842 w 1435865"/>
                <a:gd name="connsiteY24-13464" fmla="*/ 754361 h 1078087"/>
                <a:gd name="connsiteX25-13465" fmla="*/ 394129 w 1435865"/>
                <a:gd name="connsiteY25-13466" fmla="*/ 721445 h 1078087"/>
                <a:gd name="connsiteX26-13467" fmla="*/ 465027 w 1435865"/>
                <a:gd name="connsiteY26-13468" fmla="*/ 544011 h 1078087"/>
                <a:gd name="connsiteX27-13469" fmla="*/ 0 w 1435865"/>
                <a:gd name="connsiteY27-13470" fmla="*/ 897013 h 1078087"/>
                <a:gd name="connsiteX28-13471" fmla="*/ 543508 w 1435865"/>
                <a:gd name="connsiteY28-13472" fmla="*/ 0 h 1078087"/>
                <a:gd name="connsiteX29-13473" fmla="*/ 745856 w 1435865"/>
                <a:gd name="connsiteY29-13474" fmla="*/ 85534 h 1078087"/>
                <a:gd name="connsiteX30-13475" fmla="*/ 916259 w 1435865"/>
                <a:gd name="connsiteY30-13476" fmla="*/ 184312 h 1078087"/>
                <a:gd name="connsiteX31-13477" fmla="*/ 1315146 w 1435865"/>
                <a:gd name="connsiteY31-13478" fmla="*/ 198516 h 1078087"/>
                <a:gd name="connsiteX32-13479" fmla="*/ 1435474 w 1435865"/>
                <a:gd name="connsiteY32-13480" fmla="*/ 79982 h 1078087"/>
                <a:gd name="connsiteX33-13481" fmla="*/ 1280445 w 1435865"/>
                <a:gd name="connsiteY33-13482" fmla="*/ 523272 h 1078087"/>
                <a:gd name="connsiteX34-13483" fmla="*/ 1273671 w 1435865"/>
                <a:gd name="connsiteY34-13484" fmla="*/ 693489 h 1078087"/>
                <a:gd name="connsiteX35-13485" fmla="*/ 1364183 w 1435865"/>
                <a:gd name="connsiteY35-13486" fmla="*/ 756682 h 1078087"/>
                <a:gd name="connsiteX36-13487" fmla="*/ 1218641 w 1435865"/>
                <a:gd name="connsiteY36-13488" fmla="*/ 1001983 h 1078087"/>
                <a:gd name="connsiteX37-13489" fmla="*/ 1165317 w 1435865"/>
                <a:gd name="connsiteY37-13490" fmla="*/ 987415 h 1078087"/>
                <a:gd name="connsiteX38-13491" fmla="*/ 1107333 w 1435865"/>
                <a:gd name="connsiteY38-13492" fmla="*/ 981871 h 1078087"/>
                <a:gd name="connsiteX39-13493" fmla="*/ 1073970 w 1435865"/>
                <a:gd name="connsiteY39-13494" fmla="*/ 982189 h 1078087"/>
                <a:gd name="connsiteX40-13495" fmla="*/ 995871 w 1435865"/>
                <a:gd name="connsiteY40-13496" fmla="*/ 1024512 h 1078087"/>
                <a:gd name="connsiteX0-13497" fmla="*/ 800077 w 1240071"/>
                <a:gd name="connsiteY0-13498" fmla="*/ 1024512 h 1078087"/>
                <a:gd name="connsiteX1-13499" fmla="*/ 768034 w 1240071"/>
                <a:gd name="connsiteY1-13500" fmla="*/ 910922 h 1078087"/>
                <a:gd name="connsiteX2-13501" fmla="*/ 782110 w 1240071"/>
                <a:gd name="connsiteY2-13502" fmla="*/ 1035152 h 1078087"/>
                <a:gd name="connsiteX3-13503" fmla="*/ 720351 w 1240071"/>
                <a:gd name="connsiteY3-13504" fmla="*/ 1052290 h 1078087"/>
                <a:gd name="connsiteX4-13505" fmla="*/ 689838 w 1240071"/>
                <a:gd name="connsiteY4-13506" fmla="*/ 1017550 h 1078087"/>
                <a:gd name="connsiteX5-13507" fmla="*/ 663133 w 1240071"/>
                <a:gd name="connsiteY5-13508" fmla="*/ 991363 h 1078087"/>
                <a:gd name="connsiteX6-13509" fmla="*/ 612483 w 1240071"/>
                <a:gd name="connsiteY6-13510" fmla="*/ 995039 h 1078087"/>
                <a:gd name="connsiteX7-13511" fmla="*/ 594834 w 1240071"/>
                <a:gd name="connsiteY7-13512" fmla="*/ 882100 h 1078087"/>
                <a:gd name="connsiteX8-13513" fmla="*/ 471470 w 1240071"/>
                <a:gd name="connsiteY8-13514" fmla="*/ 886315 h 1078087"/>
                <a:gd name="connsiteX9-13515" fmla="*/ 512938 w 1240071"/>
                <a:gd name="connsiteY9-13516" fmla="*/ 835185 h 1078087"/>
                <a:gd name="connsiteX10-13517" fmla="*/ 615635 w 1240071"/>
                <a:gd name="connsiteY10-13518" fmla="*/ 722791 h 1078087"/>
                <a:gd name="connsiteX11-13519" fmla="*/ 543092 w 1240071"/>
                <a:gd name="connsiteY11-13520" fmla="*/ 775374 h 1078087"/>
                <a:gd name="connsiteX12-13521" fmla="*/ 433287 w 1240071"/>
                <a:gd name="connsiteY12-13522" fmla="*/ 897267 h 1078087"/>
                <a:gd name="connsiteX13-13523" fmla="*/ 160588 w 1240071"/>
                <a:gd name="connsiteY13-13524" fmla="*/ 1018964 h 1078087"/>
                <a:gd name="connsiteX14-13525" fmla="*/ 261089 w 1240071"/>
                <a:gd name="connsiteY14-13526" fmla="*/ 808645 h 1078087"/>
                <a:gd name="connsiteX15-13527" fmla="*/ 210924 w 1240071"/>
                <a:gd name="connsiteY15-13528" fmla="*/ 901906 h 1078087"/>
                <a:gd name="connsiteX16-13529" fmla="*/ 129865 w 1240071"/>
                <a:gd name="connsiteY16-13530" fmla="*/ 1028244 h 1078087"/>
                <a:gd name="connsiteX17-13531" fmla="*/ 18865 w 1240071"/>
                <a:gd name="connsiteY17-13532" fmla="*/ 1039502 h 1078087"/>
                <a:gd name="connsiteX18-13533" fmla="*/ 173399 w 1240071"/>
                <a:gd name="connsiteY18-13534" fmla="*/ 768710 h 1078087"/>
                <a:gd name="connsiteX19-13535" fmla="*/ 198261 w 1240071"/>
                <a:gd name="connsiteY19-13536" fmla="*/ 719444 h 1078087"/>
                <a:gd name="connsiteX20-13537" fmla="*/ 318895 w 1240071"/>
                <a:gd name="connsiteY20-13538" fmla="*/ 755052 h 1078087"/>
                <a:gd name="connsiteX21-13539" fmla="*/ 590377 w 1240071"/>
                <a:gd name="connsiteY21-13540" fmla="*/ 490228 h 1078087"/>
                <a:gd name="connsiteX22-13541" fmla="*/ 503747 w 1240071"/>
                <a:gd name="connsiteY22-13542" fmla="*/ 542635 h 1078087"/>
                <a:gd name="connsiteX23-13543" fmla="*/ 453935 w 1240071"/>
                <a:gd name="connsiteY23-13544" fmla="*/ 578539 h 1078087"/>
                <a:gd name="connsiteX24-13545" fmla="*/ 314048 w 1240071"/>
                <a:gd name="connsiteY24-13546" fmla="*/ 754361 h 1078087"/>
                <a:gd name="connsiteX25-13547" fmla="*/ 198335 w 1240071"/>
                <a:gd name="connsiteY25-13548" fmla="*/ 721445 h 1078087"/>
                <a:gd name="connsiteX26-13549" fmla="*/ 269233 w 1240071"/>
                <a:gd name="connsiteY26-13550" fmla="*/ 544011 h 1078087"/>
                <a:gd name="connsiteX27-13551" fmla="*/ 0 w 1240071"/>
                <a:gd name="connsiteY27-13552" fmla="*/ 1041339 h 1078087"/>
                <a:gd name="connsiteX28-13553" fmla="*/ 347714 w 1240071"/>
                <a:gd name="connsiteY28-13554" fmla="*/ 0 h 1078087"/>
                <a:gd name="connsiteX29-13555" fmla="*/ 550062 w 1240071"/>
                <a:gd name="connsiteY29-13556" fmla="*/ 85534 h 1078087"/>
                <a:gd name="connsiteX30-13557" fmla="*/ 720465 w 1240071"/>
                <a:gd name="connsiteY30-13558" fmla="*/ 184312 h 1078087"/>
                <a:gd name="connsiteX31-13559" fmla="*/ 1119352 w 1240071"/>
                <a:gd name="connsiteY31-13560" fmla="*/ 198516 h 1078087"/>
                <a:gd name="connsiteX32-13561" fmla="*/ 1239680 w 1240071"/>
                <a:gd name="connsiteY32-13562" fmla="*/ 79982 h 1078087"/>
                <a:gd name="connsiteX33-13563" fmla="*/ 1084651 w 1240071"/>
                <a:gd name="connsiteY33-13564" fmla="*/ 523272 h 1078087"/>
                <a:gd name="connsiteX34-13565" fmla="*/ 1077877 w 1240071"/>
                <a:gd name="connsiteY34-13566" fmla="*/ 693489 h 1078087"/>
                <a:gd name="connsiteX35-13567" fmla="*/ 1168389 w 1240071"/>
                <a:gd name="connsiteY35-13568" fmla="*/ 756682 h 1078087"/>
                <a:gd name="connsiteX36-13569" fmla="*/ 1022847 w 1240071"/>
                <a:gd name="connsiteY36-13570" fmla="*/ 1001983 h 1078087"/>
                <a:gd name="connsiteX37-13571" fmla="*/ 969523 w 1240071"/>
                <a:gd name="connsiteY37-13572" fmla="*/ 987415 h 1078087"/>
                <a:gd name="connsiteX38-13573" fmla="*/ 911539 w 1240071"/>
                <a:gd name="connsiteY38-13574" fmla="*/ 981871 h 1078087"/>
                <a:gd name="connsiteX39-13575" fmla="*/ 878176 w 1240071"/>
                <a:gd name="connsiteY39-13576" fmla="*/ 982189 h 1078087"/>
                <a:gd name="connsiteX40-13577" fmla="*/ 800077 w 1240071"/>
                <a:gd name="connsiteY40-13578" fmla="*/ 1024512 h 1078087"/>
                <a:gd name="connsiteX0-13579" fmla="*/ 800077 w 1240071"/>
                <a:gd name="connsiteY0-13580" fmla="*/ 1024512 h 1078087"/>
                <a:gd name="connsiteX1-13581" fmla="*/ 768034 w 1240071"/>
                <a:gd name="connsiteY1-13582" fmla="*/ 910922 h 1078087"/>
                <a:gd name="connsiteX2-13583" fmla="*/ 782110 w 1240071"/>
                <a:gd name="connsiteY2-13584" fmla="*/ 1035152 h 1078087"/>
                <a:gd name="connsiteX3-13585" fmla="*/ 720351 w 1240071"/>
                <a:gd name="connsiteY3-13586" fmla="*/ 1052290 h 1078087"/>
                <a:gd name="connsiteX4-13587" fmla="*/ 689838 w 1240071"/>
                <a:gd name="connsiteY4-13588" fmla="*/ 1017550 h 1078087"/>
                <a:gd name="connsiteX5-13589" fmla="*/ 663133 w 1240071"/>
                <a:gd name="connsiteY5-13590" fmla="*/ 991363 h 1078087"/>
                <a:gd name="connsiteX6-13591" fmla="*/ 612483 w 1240071"/>
                <a:gd name="connsiteY6-13592" fmla="*/ 995039 h 1078087"/>
                <a:gd name="connsiteX7-13593" fmla="*/ 594834 w 1240071"/>
                <a:gd name="connsiteY7-13594" fmla="*/ 882100 h 1078087"/>
                <a:gd name="connsiteX8-13595" fmla="*/ 471470 w 1240071"/>
                <a:gd name="connsiteY8-13596" fmla="*/ 886315 h 1078087"/>
                <a:gd name="connsiteX9-13597" fmla="*/ 512938 w 1240071"/>
                <a:gd name="connsiteY9-13598" fmla="*/ 835185 h 1078087"/>
                <a:gd name="connsiteX10-13599" fmla="*/ 615635 w 1240071"/>
                <a:gd name="connsiteY10-13600" fmla="*/ 722791 h 1078087"/>
                <a:gd name="connsiteX11-13601" fmla="*/ 543092 w 1240071"/>
                <a:gd name="connsiteY11-13602" fmla="*/ 775374 h 1078087"/>
                <a:gd name="connsiteX12-13603" fmla="*/ 433287 w 1240071"/>
                <a:gd name="connsiteY12-13604" fmla="*/ 897267 h 1078087"/>
                <a:gd name="connsiteX13-13605" fmla="*/ 160588 w 1240071"/>
                <a:gd name="connsiteY13-13606" fmla="*/ 1018964 h 1078087"/>
                <a:gd name="connsiteX14-13607" fmla="*/ 261089 w 1240071"/>
                <a:gd name="connsiteY14-13608" fmla="*/ 808645 h 1078087"/>
                <a:gd name="connsiteX15-13609" fmla="*/ 210924 w 1240071"/>
                <a:gd name="connsiteY15-13610" fmla="*/ 901906 h 1078087"/>
                <a:gd name="connsiteX16-13611" fmla="*/ 129865 w 1240071"/>
                <a:gd name="connsiteY16-13612" fmla="*/ 1028244 h 1078087"/>
                <a:gd name="connsiteX17-13613" fmla="*/ 18865 w 1240071"/>
                <a:gd name="connsiteY17-13614" fmla="*/ 1039502 h 1078087"/>
                <a:gd name="connsiteX18-13615" fmla="*/ 173399 w 1240071"/>
                <a:gd name="connsiteY18-13616" fmla="*/ 768710 h 1078087"/>
                <a:gd name="connsiteX19-13617" fmla="*/ 198261 w 1240071"/>
                <a:gd name="connsiteY19-13618" fmla="*/ 719444 h 1078087"/>
                <a:gd name="connsiteX20-13619" fmla="*/ 318895 w 1240071"/>
                <a:gd name="connsiteY20-13620" fmla="*/ 755052 h 1078087"/>
                <a:gd name="connsiteX21-13621" fmla="*/ 590377 w 1240071"/>
                <a:gd name="connsiteY21-13622" fmla="*/ 490228 h 1078087"/>
                <a:gd name="connsiteX22-13623" fmla="*/ 503747 w 1240071"/>
                <a:gd name="connsiteY22-13624" fmla="*/ 542635 h 1078087"/>
                <a:gd name="connsiteX23-13625" fmla="*/ 453935 w 1240071"/>
                <a:gd name="connsiteY23-13626" fmla="*/ 578539 h 1078087"/>
                <a:gd name="connsiteX24-13627" fmla="*/ 314048 w 1240071"/>
                <a:gd name="connsiteY24-13628" fmla="*/ 754361 h 1078087"/>
                <a:gd name="connsiteX25-13629" fmla="*/ 198335 w 1240071"/>
                <a:gd name="connsiteY25-13630" fmla="*/ 721445 h 1078087"/>
                <a:gd name="connsiteX26-13631" fmla="*/ 269233 w 1240071"/>
                <a:gd name="connsiteY26-13632" fmla="*/ 544011 h 1078087"/>
                <a:gd name="connsiteX27-13633" fmla="*/ 0 w 1240071"/>
                <a:gd name="connsiteY27-13634" fmla="*/ 1041339 h 1078087"/>
                <a:gd name="connsiteX28-13635" fmla="*/ 347714 w 1240071"/>
                <a:gd name="connsiteY28-13636" fmla="*/ 0 h 1078087"/>
                <a:gd name="connsiteX29-13637" fmla="*/ 550062 w 1240071"/>
                <a:gd name="connsiteY29-13638" fmla="*/ 85534 h 1078087"/>
                <a:gd name="connsiteX30-13639" fmla="*/ 720465 w 1240071"/>
                <a:gd name="connsiteY30-13640" fmla="*/ 184312 h 1078087"/>
                <a:gd name="connsiteX31-13641" fmla="*/ 1119352 w 1240071"/>
                <a:gd name="connsiteY31-13642" fmla="*/ 198516 h 1078087"/>
                <a:gd name="connsiteX32-13643" fmla="*/ 1239680 w 1240071"/>
                <a:gd name="connsiteY32-13644" fmla="*/ 79982 h 1078087"/>
                <a:gd name="connsiteX33-13645" fmla="*/ 1084651 w 1240071"/>
                <a:gd name="connsiteY33-13646" fmla="*/ 523272 h 1078087"/>
                <a:gd name="connsiteX34-13647" fmla="*/ 1077877 w 1240071"/>
                <a:gd name="connsiteY34-13648" fmla="*/ 693489 h 1078087"/>
                <a:gd name="connsiteX35-13649" fmla="*/ 1168389 w 1240071"/>
                <a:gd name="connsiteY35-13650" fmla="*/ 756682 h 1078087"/>
                <a:gd name="connsiteX36-13651" fmla="*/ 1022847 w 1240071"/>
                <a:gd name="connsiteY36-13652" fmla="*/ 1001983 h 1078087"/>
                <a:gd name="connsiteX37-13653" fmla="*/ 969523 w 1240071"/>
                <a:gd name="connsiteY37-13654" fmla="*/ 987415 h 1078087"/>
                <a:gd name="connsiteX38-13655" fmla="*/ 911539 w 1240071"/>
                <a:gd name="connsiteY38-13656" fmla="*/ 981871 h 1078087"/>
                <a:gd name="connsiteX39-13657" fmla="*/ 878176 w 1240071"/>
                <a:gd name="connsiteY39-13658" fmla="*/ 982189 h 1078087"/>
                <a:gd name="connsiteX40-13659" fmla="*/ 800077 w 1240071"/>
                <a:gd name="connsiteY40-13660" fmla="*/ 1024512 h 1078087"/>
                <a:gd name="connsiteX0-13661" fmla="*/ 800077 w 1240071"/>
                <a:gd name="connsiteY0-13662" fmla="*/ 951855 h 1005430"/>
                <a:gd name="connsiteX1-13663" fmla="*/ 768034 w 1240071"/>
                <a:gd name="connsiteY1-13664" fmla="*/ 838265 h 1005430"/>
                <a:gd name="connsiteX2-13665" fmla="*/ 782110 w 1240071"/>
                <a:gd name="connsiteY2-13666" fmla="*/ 962495 h 1005430"/>
                <a:gd name="connsiteX3-13667" fmla="*/ 720351 w 1240071"/>
                <a:gd name="connsiteY3-13668" fmla="*/ 979633 h 1005430"/>
                <a:gd name="connsiteX4-13669" fmla="*/ 689838 w 1240071"/>
                <a:gd name="connsiteY4-13670" fmla="*/ 944893 h 1005430"/>
                <a:gd name="connsiteX5-13671" fmla="*/ 663133 w 1240071"/>
                <a:gd name="connsiteY5-13672" fmla="*/ 918706 h 1005430"/>
                <a:gd name="connsiteX6-13673" fmla="*/ 612483 w 1240071"/>
                <a:gd name="connsiteY6-13674" fmla="*/ 922382 h 1005430"/>
                <a:gd name="connsiteX7-13675" fmla="*/ 594834 w 1240071"/>
                <a:gd name="connsiteY7-13676" fmla="*/ 809443 h 1005430"/>
                <a:gd name="connsiteX8-13677" fmla="*/ 471470 w 1240071"/>
                <a:gd name="connsiteY8-13678" fmla="*/ 813658 h 1005430"/>
                <a:gd name="connsiteX9-13679" fmla="*/ 512938 w 1240071"/>
                <a:gd name="connsiteY9-13680" fmla="*/ 762528 h 1005430"/>
                <a:gd name="connsiteX10-13681" fmla="*/ 615635 w 1240071"/>
                <a:gd name="connsiteY10-13682" fmla="*/ 650134 h 1005430"/>
                <a:gd name="connsiteX11-13683" fmla="*/ 543092 w 1240071"/>
                <a:gd name="connsiteY11-13684" fmla="*/ 702717 h 1005430"/>
                <a:gd name="connsiteX12-13685" fmla="*/ 433287 w 1240071"/>
                <a:gd name="connsiteY12-13686" fmla="*/ 824610 h 1005430"/>
                <a:gd name="connsiteX13-13687" fmla="*/ 160588 w 1240071"/>
                <a:gd name="connsiteY13-13688" fmla="*/ 946307 h 1005430"/>
                <a:gd name="connsiteX14-13689" fmla="*/ 261089 w 1240071"/>
                <a:gd name="connsiteY14-13690" fmla="*/ 735988 h 1005430"/>
                <a:gd name="connsiteX15-13691" fmla="*/ 210924 w 1240071"/>
                <a:gd name="connsiteY15-13692" fmla="*/ 829249 h 1005430"/>
                <a:gd name="connsiteX16-13693" fmla="*/ 129865 w 1240071"/>
                <a:gd name="connsiteY16-13694" fmla="*/ 955587 h 1005430"/>
                <a:gd name="connsiteX17-13695" fmla="*/ 18865 w 1240071"/>
                <a:gd name="connsiteY17-13696" fmla="*/ 966845 h 1005430"/>
                <a:gd name="connsiteX18-13697" fmla="*/ 173399 w 1240071"/>
                <a:gd name="connsiteY18-13698" fmla="*/ 696053 h 1005430"/>
                <a:gd name="connsiteX19-13699" fmla="*/ 198261 w 1240071"/>
                <a:gd name="connsiteY19-13700" fmla="*/ 646787 h 1005430"/>
                <a:gd name="connsiteX20-13701" fmla="*/ 318895 w 1240071"/>
                <a:gd name="connsiteY20-13702" fmla="*/ 682395 h 1005430"/>
                <a:gd name="connsiteX21-13703" fmla="*/ 590377 w 1240071"/>
                <a:gd name="connsiteY21-13704" fmla="*/ 417571 h 1005430"/>
                <a:gd name="connsiteX22-13705" fmla="*/ 503747 w 1240071"/>
                <a:gd name="connsiteY22-13706" fmla="*/ 469978 h 1005430"/>
                <a:gd name="connsiteX23-13707" fmla="*/ 453935 w 1240071"/>
                <a:gd name="connsiteY23-13708" fmla="*/ 505882 h 1005430"/>
                <a:gd name="connsiteX24-13709" fmla="*/ 314048 w 1240071"/>
                <a:gd name="connsiteY24-13710" fmla="*/ 681704 h 1005430"/>
                <a:gd name="connsiteX25-13711" fmla="*/ 198335 w 1240071"/>
                <a:gd name="connsiteY25-13712" fmla="*/ 648788 h 1005430"/>
                <a:gd name="connsiteX26-13713" fmla="*/ 269233 w 1240071"/>
                <a:gd name="connsiteY26-13714" fmla="*/ 471354 h 1005430"/>
                <a:gd name="connsiteX27-13715" fmla="*/ 0 w 1240071"/>
                <a:gd name="connsiteY27-13716" fmla="*/ 968682 h 1005430"/>
                <a:gd name="connsiteX28-13717" fmla="*/ 287291 w 1240071"/>
                <a:gd name="connsiteY28-13718" fmla="*/ 398662 h 1005430"/>
                <a:gd name="connsiteX29-13719" fmla="*/ 550062 w 1240071"/>
                <a:gd name="connsiteY29-13720" fmla="*/ 12877 h 1005430"/>
                <a:gd name="connsiteX30-13721" fmla="*/ 720465 w 1240071"/>
                <a:gd name="connsiteY30-13722" fmla="*/ 111655 h 1005430"/>
                <a:gd name="connsiteX31-13723" fmla="*/ 1119352 w 1240071"/>
                <a:gd name="connsiteY31-13724" fmla="*/ 125859 h 1005430"/>
                <a:gd name="connsiteX32-13725" fmla="*/ 1239680 w 1240071"/>
                <a:gd name="connsiteY32-13726" fmla="*/ 7325 h 1005430"/>
                <a:gd name="connsiteX33-13727" fmla="*/ 1084651 w 1240071"/>
                <a:gd name="connsiteY33-13728" fmla="*/ 450615 h 1005430"/>
                <a:gd name="connsiteX34-13729" fmla="*/ 1077877 w 1240071"/>
                <a:gd name="connsiteY34-13730" fmla="*/ 620832 h 1005430"/>
                <a:gd name="connsiteX35-13731" fmla="*/ 1168389 w 1240071"/>
                <a:gd name="connsiteY35-13732" fmla="*/ 684025 h 1005430"/>
                <a:gd name="connsiteX36-13733" fmla="*/ 1022847 w 1240071"/>
                <a:gd name="connsiteY36-13734" fmla="*/ 929326 h 1005430"/>
                <a:gd name="connsiteX37-13735" fmla="*/ 969523 w 1240071"/>
                <a:gd name="connsiteY37-13736" fmla="*/ 914758 h 1005430"/>
                <a:gd name="connsiteX38-13737" fmla="*/ 911539 w 1240071"/>
                <a:gd name="connsiteY38-13738" fmla="*/ 909214 h 1005430"/>
                <a:gd name="connsiteX39-13739" fmla="*/ 878176 w 1240071"/>
                <a:gd name="connsiteY39-13740" fmla="*/ 909532 h 1005430"/>
                <a:gd name="connsiteX40-13741" fmla="*/ 800077 w 1240071"/>
                <a:gd name="connsiteY40-13742" fmla="*/ 951855 h 1005430"/>
                <a:gd name="connsiteX0-13743" fmla="*/ 800077 w 1240071"/>
                <a:gd name="connsiteY0-13744" fmla="*/ 951855 h 1005430"/>
                <a:gd name="connsiteX1-13745" fmla="*/ 768034 w 1240071"/>
                <a:gd name="connsiteY1-13746" fmla="*/ 838265 h 1005430"/>
                <a:gd name="connsiteX2-13747" fmla="*/ 782110 w 1240071"/>
                <a:gd name="connsiteY2-13748" fmla="*/ 962495 h 1005430"/>
                <a:gd name="connsiteX3-13749" fmla="*/ 720351 w 1240071"/>
                <a:gd name="connsiteY3-13750" fmla="*/ 979633 h 1005430"/>
                <a:gd name="connsiteX4-13751" fmla="*/ 689838 w 1240071"/>
                <a:gd name="connsiteY4-13752" fmla="*/ 944893 h 1005430"/>
                <a:gd name="connsiteX5-13753" fmla="*/ 663133 w 1240071"/>
                <a:gd name="connsiteY5-13754" fmla="*/ 918706 h 1005430"/>
                <a:gd name="connsiteX6-13755" fmla="*/ 612483 w 1240071"/>
                <a:gd name="connsiteY6-13756" fmla="*/ 922382 h 1005430"/>
                <a:gd name="connsiteX7-13757" fmla="*/ 594834 w 1240071"/>
                <a:gd name="connsiteY7-13758" fmla="*/ 809443 h 1005430"/>
                <a:gd name="connsiteX8-13759" fmla="*/ 471470 w 1240071"/>
                <a:gd name="connsiteY8-13760" fmla="*/ 813658 h 1005430"/>
                <a:gd name="connsiteX9-13761" fmla="*/ 512938 w 1240071"/>
                <a:gd name="connsiteY9-13762" fmla="*/ 762528 h 1005430"/>
                <a:gd name="connsiteX10-13763" fmla="*/ 615635 w 1240071"/>
                <a:gd name="connsiteY10-13764" fmla="*/ 650134 h 1005430"/>
                <a:gd name="connsiteX11-13765" fmla="*/ 543092 w 1240071"/>
                <a:gd name="connsiteY11-13766" fmla="*/ 702717 h 1005430"/>
                <a:gd name="connsiteX12-13767" fmla="*/ 433287 w 1240071"/>
                <a:gd name="connsiteY12-13768" fmla="*/ 824610 h 1005430"/>
                <a:gd name="connsiteX13-13769" fmla="*/ 160588 w 1240071"/>
                <a:gd name="connsiteY13-13770" fmla="*/ 946307 h 1005430"/>
                <a:gd name="connsiteX14-13771" fmla="*/ 261089 w 1240071"/>
                <a:gd name="connsiteY14-13772" fmla="*/ 735988 h 1005430"/>
                <a:gd name="connsiteX15-13773" fmla="*/ 210924 w 1240071"/>
                <a:gd name="connsiteY15-13774" fmla="*/ 829249 h 1005430"/>
                <a:gd name="connsiteX16-13775" fmla="*/ 129865 w 1240071"/>
                <a:gd name="connsiteY16-13776" fmla="*/ 955587 h 1005430"/>
                <a:gd name="connsiteX17-13777" fmla="*/ 18865 w 1240071"/>
                <a:gd name="connsiteY17-13778" fmla="*/ 966845 h 1005430"/>
                <a:gd name="connsiteX18-13779" fmla="*/ 173399 w 1240071"/>
                <a:gd name="connsiteY18-13780" fmla="*/ 696053 h 1005430"/>
                <a:gd name="connsiteX19-13781" fmla="*/ 198261 w 1240071"/>
                <a:gd name="connsiteY19-13782" fmla="*/ 646787 h 1005430"/>
                <a:gd name="connsiteX20-13783" fmla="*/ 318895 w 1240071"/>
                <a:gd name="connsiteY20-13784" fmla="*/ 682395 h 1005430"/>
                <a:gd name="connsiteX21-13785" fmla="*/ 590377 w 1240071"/>
                <a:gd name="connsiteY21-13786" fmla="*/ 417571 h 1005430"/>
                <a:gd name="connsiteX22-13787" fmla="*/ 503747 w 1240071"/>
                <a:gd name="connsiteY22-13788" fmla="*/ 469978 h 1005430"/>
                <a:gd name="connsiteX23-13789" fmla="*/ 453935 w 1240071"/>
                <a:gd name="connsiteY23-13790" fmla="*/ 505882 h 1005430"/>
                <a:gd name="connsiteX24-13791" fmla="*/ 314048 w 1240071"/>
                <a:gd name="connsiteY24-13792" fmla="*/ 681704 h 1005430"/>
                <a:gd name="connsiteX25-13793" fmla="*/ 198335 w 1240071"/>
                <a:gd name="connsiteY25-13794" fmla="*/ 648788 h 1005430"/>
                <a:gd name="connsiteX26-13795" fmla="*/ 269233 w 1240071"/>
                <a:gd name="connsiteY26-13796" fmla="*/ 471354 h 1005430"/>
                <a:gd name="connsiteX27-13797" fmla="*/ 0 w 1240071"/>
                <a:gd name="connsiteY27-13798" fmla="*/ 968682 h 1005430"/>
                <a:gd name="connsiteX28-13799" fmla="*/ 187911 w 1240071"/>
                <a:gd name="connsiteY28-13800" fmla="*/ 416843 h 1005430"/>
                <a:gd name="connsiteX29-13801" fmla="*/ 550062 w 1240071"/>
                <a:gd name="connsiteY29-13802" fmla="*/ 12877 h 1005430"/>
                <a:gd name="connsiteX30-13803" fmla="*/ 720465 w 1240071"/>
                <a:gd name="connsiteY30-13804" fmla="*/ 111655 h 1005430"/>
                <a:gd name="connsiteX31-13805" fmla="*/ 1119352 w 1240071"/>
                <a:gd name="connsiteY31-13806" fmla="*/ 125859 h 1005430"/>
                <a:gd name="connsiteX32-13807" fmla="*/ 1239680 w 1240071"/>
                <a:gd name="connsiteY32-13808" fmla="*/ 7325 h 1005430"/>
                <a:gd name="connsiteX33-13809" fmla="*/ 1084651 w 1240071"/>
                <a:gd name="connsiteY33-13810" fmla="*/ 450615 h 1005430"/>
                <a:gd name="connsiteX34-13811" fmla="*/ 1077877 w 1240071"/>
                <a:gd name="connsiteY34-13812" fmla="*/ 620832 h 1005430"/>
                <a:gd name="connsiteX35-13813" fmla="*/ 1168389 w 1240071"/>
                <a:gd name="connsiteY35-13814" fmla="*/ 684025 h 1005430"/>
                <a:gd name="connsiteX36-13815" fmla="*/ 1022847 w 1240071"/>
                <a:gd name="connsiteY36-13816" fmla="*/ 929326 h 1005430"/>
                <a:gd name="connsiteX37-13817" fmla="*/ 969523 w 1240071"/>
                <a:gd name="connsiteY37-13818" fmla="*/ 914758 h 1005430"/>
                <a:gd name="connsiteX38-13819" fmla="*/ 911539 w 1240071"/>
                <a:gd name="connsiteY38-13820" fmla="*/ 909214 h 1005430"/>
                <a:gd name="connsiteX39-13821" fmla="*/ 878176 w 1240071"/>
                <a:gd name="connsiteY39-13822" fmla="*/ 909532 h 1005430"/>
                <a:gd name="connsiteX40-13823" fmla="*/ 800077 w 1240071"/>
                <a:gd name="connsiteY40-13824" fmla="*/ 951855 h 1005430"/>
                <a:gd name="connsiteX0-13825" fmla="*/ 800077 w 1240071"/>
                <a:gd name="connsiteY0-13826" fmla="*/ 951855 h 1005430"/>
                <a:gd name="connsiteX1-13827" fmla="*/ 768034 w 1240071"/>
                <a:gd name="connsiteY1-13828" fmla="*/ 838265 h 1005430"/>
                <a:gd name="connsiteX2-13829" fmla="*/ 782110 w 1240071"/>
                <a:gd name="connsiteY2-13830" fmla="*/ 962495 h 1005430"/>
                <a:gd name="connsiteX3-13831" fmla="*/ 720351 w 1240071"/>
                <a:gd name="connsiteY3-13832" fmla="*/ 979633 h 1005430"/>
                <a:gd name="connsiteX4-13833" fmla="*/ 689838 w 1240071"/>
                <a:gd name="connsiteY4-13834" fmla="*/ 944893 h 1005430"/>
                <a:gd name="connsiteX5-13835" fmla="*/ 663133 w 1240071"/>
                <a:gd name="connsiteY5-13836" fmla="*/ 918706 h 1005430"/>
                <a:gd name="connsiteX6-13837" fmla="*/ 612483 w 1240071"/>
                <a:gd name="connsiteY6-13838" fmla="*/ 922382 h 1005430"/>
                <a:gd name="connsiteX7-13839" fmla="*/ 594834 w 1240071"/>
                <a:gd name="connsiteY7-13840" fmla="*/ 809443 h 1005430"/>
                <a:gd name="connsiteX8-13841" fmla="*/ 471470 w 1240071"/>
                <a:gd name="connsiteY8-13842" fmla="*/ 813658 h 1005430"/>
                <a:gd name="connsiteX9-13843" fmla="*/ 512938 w 1240071"/>
                <a:gd name="connsiteY9-13844" fmla="*/ 762528 h 1005430"/>
                <a:gd name="connsiteX10-13845" fmla="*/ 615635 w 1240071"/>
                <a:gd name="connsiteY10-13846" fmla="*/ 650134 h 1005430"/>
                <a:gd name="connsiteX11-13847" fmla="*/ 543092 w 1240071"/>
                <a:gd name="connsiteY11-13848" fmla="*/ 702717 h 1005430"/>
                <a:gd name="connsiteX12-13849" fmla="*/ 433287 w 1240071"/>
                <a:gd name="connsiteY12-13850" fmla="*/ 824610 h 1005430"/>
                <a:gd name="connsiteX13-13851" fmla="*/ 160588 w 1240071"/>
                <a:gd name="connsiteY13-13852" fmla="*/ 946307 h 1005430"/>
                <a:gd name="connsiteX14-13853" fmla="*/ 261089 w 1240071"/>
                <a:gd name="connsiteY14-13854" fmla="*/ 735988 h 1005430"/>
                <a:gd name="connsiteX15-13855" fmla="*/ 210924 w 1240071"/>
                <a:gd name="connsiteY15-13856" fmla="*/ 829249 h 1005430"/>
                <a:gd name="connsiteX16-13857" fmla="*/ 129865 w 1240071"/>
                <a:gd name="connsiteY16-13858" fmla="*/ 955587 h 1005430"/>
                <a:gd name="connsiteX17-13859" fmla="*/ 18865 w 1240071"/>
                <a:gd name="connsiteY17-13860" fmla="*/ 966845 h 1005430"/>
                <a:gd name="connsiteX18-13861" fmla="*/ 173399 w 1240071"/>
                <a:gd name="connsiteY18-13862" fmla="*/ 696053 h 1005430"/>
                <a:gd name="connsiteX19-13863" fmla="*/ 198261 w 1240071"/>
                <a:gd name="connsiteY19-13864" fmla="*/ 646787 h 1005430"/>
                <a:gd name="connsiteX20-13865" fmla="*/ 318895 w 1240071"/>
                <a:gd name="connsiteY20-13866" fmla="*/ 682395 h 1005430"/>
                <a:gd name="connsiteX21-13867" fmla="*/ 590377 w 1240071"/>
                <a:gd name="connsiteY21-13868" fmla="*/ 417571 h 1005430"/>
                <a:gd name="connsiteX22-13869" fmla="*/ 503747 w 1240071"/>
                <a:gd name="connsiteY22-13870" fmla="*/ 469978 h 1005430"/>
                <a:gd name="connsiteX23-13871" fmla="*/ 453935 w 1240071"/>
                <a:gd name="connsiteY23-13872" fmla="*/ 505882 h 1005430"/>
                <a:gd name="connsiteX24-13873" fmla="*/ 314048 w 1240071"/>
                <a:gd name="connsiteY24-13874" fmla="*/ 681704 h 1005430"/>
                <a:gd name="connsiteX25-13875" fmla="*/ 198335 w 1240071"/>
                <a:gd name="connsiteY25-13876" fmla="*/ 648788 h 1005430"/>
                <a:gd name="connsiteX26-13877" fmla="*/ 269233 w 1240071"/>
                <a:gd name="connsiteY26-13878" fmla="*/ 471354 h 1005430"/>
                <a:gd name="connsiteX27-13879" fmla="*/ 0 w 1240071"/>
                <a:gd name="connsiteY27-13880" fmla="*/ 968682 h 1005430"/>
                <a:gd name="connsiteX28-13881" fmla="*/ 187911 w 1240071"/>
                <a:gd name="connsiteY28-13882" fmla="*/ 416843 h 1005430"/>
                <a:gd name="connsiteX29-13883" fmla="*/ 526397 w 1240071"/>
                <a:gd name="connsiteY29-13884" fmla="*/ 4214 h 1005430"/>
                <a:gd name="connsiteX30-13885" fmla="*/ 720465 w 1240071"/>
                <a:gd name="connsiteY30-13886" fmla="*/ 111655 h 1005430"/>
                <a:gd name="connsiteX31-13887" fmla="*/ 1119352 w 1240071"/>
                <a:gd name="connsiteY31-13888" fmla="*/ 125859 h 1005430"/>
                <a:gd name="connsiteX32-13889" fmla="*/ 1239680 w 1240071"/>
                <a:gd name="connsiteY32-13890" fmla="*/ 7325 h 1005430"/>
                <a:gd name="connsiteX33-13891" fmla="*/ 1084651 w 1240071"/>
                <a:gd name="connsiteY33-13892" fmla="*/ 450615 h 1005430"/>
                <a:gd name="connsiteX34-13893" fmla="*/ 1077877 w 1240071"/>
                <a:gd name="connsiteY34-13894" fmla="*/ 620832 h 1005430"/>
                <a:gd name="connsiteX35-13895" fmla="*/ 1168389 w 1240071"/>
                <a:gd name="connsiteY35-13896" fmla="*/ 684025 h 1005430"/>
                <a:gd name="connsiteX36-13897" fmla="*/ 1022847 w 1240071"/>
                <a:gd name="connsiteY36-13898" fmla="*/ 929326 h 1005430"/>
                <a:gd name="connsiteX37-13899" fmla="*/ 969523 w 1240071"/>
                <a:gd name="connsiteY37-13900" fmla="*/ 914758 h 1005430"/>
                <a:gd name="connsiteX38-13901" fmla="*/ 911539 w 1240071"/>
                <a:gd name="connsiteY38-13902" fmla="*/ 909214 h 1005430"/>
                <a:gd name="connsiteX39-13903" fmla="*/ 878176 w 1240071"/>
                <a:gd name="connsiteY39-13904" fmla="*/ 909532 h 1005430"/>
                <a:gd name="connsiteX40-13905" fmla="*/ 800077 w 1240071"/>
                <a:gd name="connsiteY40-13906" fmla="*/ 951855 h 1005430"/>
                <a:gd name="connsiteX0-13907" fmla="*/ 800077 w 1240071"/>
                <a:gd name="connsiteY0-13908" fmla="*/ 951855 h 1005430"/>
                <a:gd name="connsiteX1-13909" fmla="*/ 768034 w 1240071"/>
                <a:gd name="connsiteY1-13910" fmla="*/ 838265 h 1005430"/>
                <a:gd name="connsiteX2-13911" fmla="*/ 782110 w 1240071"/>
                <a:gd name="connsiteY2-13912" fmla="*/ 962495 h 1005430"/>
                <a:gd name="connsiteX3-13913" fmla="*/ 720351 w 1240071"/>
                <a:gd name="connsiteY3-13914" fmla="*/ 979633 h 1005430"/>
                <a:gd name="connsiteX4-13915" fmla="*/ 689838 w 1240071"/>
                <a:gd name="connsiteY4-13916" fmla="*/ 944893 h 1005430"/>
                <a:gd name="connsiteX5-13917" fmla="*/ 663133 w 1240071"/>
                <a:gd name="connsiteY5-13918" fmla="*/ 918706 h 1005430"/>
                <a:gd name="connsiteX6-13919" fmla="*/ 612483 w 1240071"/>
                <a:gd name="connsiteY6-13920" fmla="*/ 922382 h 1005430"/>
                <a:gd name="connsiteX7-13921" fmla="*/ 594834 w 1240071"/>
                <a:gd name="connsiteY7-13922" fmla="*/ 809443 h 1005430"/>
                <a:gd name="connsiteX8-13923" fmla="*/ 471470 w 1240071"/>
                <a:gd name="connsiteY8-13924" fmla="*/ 813658 h 1005430"/>
                <a:gd name="connsiteX9-13925" fmla="*/ 512938 w 1240071"/>
                <a:gd name="connsiteY9-13926" fmla="*/ 762528 h 1005430"/>
                <a:gd name="connsiteX10-13927" fmla="*/ 615635 w 1240071"/>
                <a:gd name="connsiteY10-13928" fmla="*/ 650134 h 1005430"/>
                <a:gd name="connsiteX11-13929" fmla="*/ 543092 w 1240071"/>
                <a:gd name="connsiteY11-13930" fmla="*/ 702717 h 1005430"/>
                <a:gd name="connsiteX12-13931" fmla="*/ 433287 w 1240071"/>
                <a:gd name="connsiteY12-13932" fmla="*/ 824610 h 1005430"/>
                <a:gd name="connsiteX13-13933" fmla="*/ 160588 w 1240071"/>
                <a:gd name="connsiteY13-13934" fmla="*/ 946307 h 1005430"/>
                <a:gd name="connsiteX14-13935" fmla="*/ 261089 w 1240071"/>
                <a:gd name="connsiteY14-13936" fmla="*/ 735988 h 1005430"/>
                <a:gd name="connsiteX15-13937" fmla="*/ 210924 w 1240071"/>
                <a:gd name="connsiteY15-13938" fmla="*/ 829249 h 1005430"/>
                <a:gd name="connsiteX16-13939" fmla="*/ 129865 w 1240071"/>
                <a:gd name="connsiteY16-13940" fmla="*/ 955587 h 1005430"/>
                <a:gd name="connsiteX17-13941" fmla="*/ 18865 w 1240071"/>
                <a:gd name="connsiteY17-13942" fmla="*/ 966845 h 1005430"/>
                <a:gd name="connsiteX18-13943" fmla="*/ 173399 w 1240071"/>
                <a:gd name="connsiteY18-13944" fmla="*/ 696053 h 1005430"/>
                <a:gd name="connsiteX19-13945" fmla="*/ 198261 w 1240071"/>
                <a:gd name="connsiteY19-13946" fmla="*/ 646787 h 1005430"/>
                <a:gd name="connsiteX20-13947" fmla="*/ 318895 w 1240071"/>
                <a:gd name="connsiteY20-13948" fmla="*/ 682395 h 1005430"/>
                <a:gd name="connsiteX21-13949" fmla="*/ 590377 w 1240071"/>
                <a:gd name="connsiteY21-13950" fmla="*/ 417571 h 1005430"/>
                <a:gd name="connsiteX22-13951" fmla="*/ 503747 w 1240071"/>
                <a:gd name="connsiteY22-13952" fmla="*/ 469978 h 1005430"/>
                <a:gd name="connsiteX23-13953" fmla="*/ 453935 w 1240071"/>
                <a:gd name="connsiteY23-13954" fmla="*/ 505882 h 1005430"/>
                <a:gd name="connsiteX24-13955" fmla="*/ 314048 w 1240071"/>
                <a:gd name="connsiteY24-13956" fmla="*/ 681704 h 1005430"/>
                <a:gd name="connsiteX25-13957" fmla="*/ 198335 w 1240071"/>
                <a:gd name="connsiteY25-13958" fmla="*/ 648788 h 1005430"/>
                <a:gd name="connsiteX26-13959" fmla="*/ 269233 w 1240071"/>
                <a:gd name="connsiteY26-13960" fmla="*/ 471354 h 1005430"/>
                <a:gd name="connsiteX27-13961" fmla="*/ 0 w 1240071"/>
                <a:gd name="connsiteY27-13962" fmla="*/ 968682 h 1005430"/>
                <a:gd name="connsiteX28-13963" fmla="*/ 187911 w 1240071"/>
                <a:gd name="connsiteY28-13964" fmla="*/ 416843 h 1005430"/>
                <a:gd name="connsiteX29-13965" fmla="*/ 526397 w 1240071"/>
                <a:gd name="connsiteY29-13966" fmla="*/ 4214 h 1005430"/>
                <a:gd name="connsiteX30-13967" fmla="*/ 720465 w 1240071"/>
                <a:gd name="connsiteY30-13968" fmla="*/ 111655 h 1005430"/>
                <a:gd name="connsiteX31-13969" fmla="*/ 1119352 w 1240071"/>
                <a:gd name="connsiteY31-13970" fmla="*/ 125859 h 1005430"/>
                <a:gd name="connsiteX32-13971" fmla="*/ 1239680 w 1240071"/>
                <a:gd name="connsiteY32-13972" fmla="*/ 7325 h 1005430"/>
                <a:gd name="connsiteX33-13973" fmla="*/ 1084651 w 1240071"/>
                <a:gd name="connsiteY33-13974" fmla="*/ 450615 h 1005430"/>
                <a:gd name="connsiteX34-13975" fmla="*/ 1077877 w 1240071"/>
                <a:gd name="connsiteY34-13976" fmla="*/ 620832 h 1005430"/>
                <a:gd name="connsiteX35-13977" fmla="*/ 1168389 w 1240071"/>
                <a:gd name="connsiteY35-13978" fmla="*/ 684025 h 1005430"/>
                <a:gd name="connsiteX36-13979" fmla="*/ 1022847 w 1240071"/>
                <a:gd name="connsiteY36-13980" fmla="*/ 929326 h 1005430"/>
                <a:gd name="connsiteX37-13981" fmla="*/ 969523 w 1240071"/>
                <a:gd name="connsiteY37-13982" fmla="*/ 914758 h 1005430"/>
                <a:gd name="connsiteX38-13983" fmla="*/ 911539 w 1240071"/>
                <a:gd name="connsiteY38-13984" fmla="*/ 909214 h 1005430"/>
                <a:gd name="connsiteX39-13985" fmla="*/ 878176 w 1240071"/>
                <a:gd name="connsiteY39-13986" fmla="*/ 909532 h 1005430"/>
                <a:gd name="connsiteX40-13987" fmla="*/ 800077 w 1240071"/>
                <a:gd name="connsiteY40-13988" fmla="*/ 951855 h 1005430"/>
                <a:gd name="connsiteX0-13989" fmla="*/ 803379 w 1243373"/>
                <a:gd name="connsiteY0-13990" fmla="*/ 951855 h 1005430"/>
                <a:gd name="connsiteX1-13991" fmla="*/ 771336 w 1243373"/>
                <a:gd name="connsiteY1-13992" fmla="*/ 838265 h 1005430"/>
                <a:gd name="connsiteX2-13993" fmla="*/ 785412 w 1243373"/>
                <a:gd name="connsiteY2-13994" fmla="*/ 962495 h 1005430"/>
                <a:gd name="connsiteX3-13995" fmla="*/ 723653 w 1243373"/>
                <a:gd name="connsiteY3-13996" fmla="*/ 979633 h 1005430"/>
                <a:gd name="connsiteX4-13997" fmla="*/ 693140 w 1243373"/>
                <a:gd name="connsiteY4-13998" fmla="*/ 944893 h 1005430"/>
                <a:gd name="connsiteX5-13999" fmla="*/ 666435 w 1243373"/>
                <a:gd name="connsiteY5-14000" fmla="*/ 918706 h 1005430"/>
                <a:gd name="connsiteX6-14001" fmla="*/ 615785 w 1243373"/>
                <a:gd name="connsiteY6-14002" fmla="*/ 922382 h 1005430"/>
                <a:gd name="connsiteX7-14003" fmla="*/ 598136 w 1243373"/>
                <a:gd name="connsiteY7-14004" fmla="*/ 809443 h 1005430"/>
                <a:gd name="connsiteX8-14005" fmla="*/ 474772 w 1243373"/>
                <a:gd name="connsiteY8-14006" fmla="*/ 813658 h 1005430"/>
                <a:gd name="connsiteX9-14007" fmla="*/ 516240 w 1243373"/>
                <a:gd name="connsiteY9-14008" fmla="*/ 762528 h 1005430"/>
                <a:gd name="connsiteX10-14009" fmla="*/ 618937 w 1243373"/>
                <a:gd name="connsiteY10-14010" fmla="*/ 650134 h 1005430"/>
                <a:gd name="connsiteX11-14011" fmla="*/ 546394 w 1243373"/>
                <a:gd name="connsiteY11-14012" fmla="*/ 702717 h 1005430"/>
                <a:gd name="connsiteX12-14013" fmla="*/ 436589 w 1243373"/>
                <a:gd name="connsiteY12-14014" fmla="*/ 824610 h 1005430"/>
                <a:gd name="connsiteX13-14015" fmla="*/ 163890 w 1243373"/>
                <a:gd name="connsiteY13-14016" fmla="*/ 946307 h 1005430"/>
                <a:gd name="connsiteX14-14017" fmla="*/ 264391 w 1243373"/>
                <a:gd name="connsiteY14-14018" fmla="*/ 735988 h 1005430"/>
                <a:gd name="connsiteX15-14019" fmla="*/ 214226 w 1243373"/>
                <a:gd name="connsiteY15-14020" fmla="*/ 829249 h 1005430"/>
                <a:gd name="connsiteX16-14021" fmla="*/ 133167 w 1243373"/>
                <a:gd name="connsiteY16-14022" fmla="*/ 955587 h 1005430"/>
                <a:gd name="connsiteX17-14023" fmla="*/ 22167 w 1243373"/>
                <a:gd name="connsiteY17-14024" fmla="*/ 966845 h 1005430"/>
                <a:gd name="connsiteX18-14025" fmla="*/ 176701 w 1243373"/>
                <a:gd name="connsiteY18-14026" fmla="*/ 696053 h 1005430"/>
                <a:gd name="connsiteX19-14027" fmla="*/ 201563 w 1243373"/>
                <a:gd name="connsiteY19-14028" fmla="*/ 646787 h 1005430"/>
                <a:gd name="connsiteX20-14029" fmla="*/ 322197 w 1243373"/>
                <a:gd name="connsiteY20-14030" fmla="*/ 682395 h 1005430"/>
                <a:gd name="connsiteX21-14031" fmla="*/ 593679 w 1243373"/>
                <a:gd name="connsiteY21-14032" fmla="*/ 417571 h 1005430"/>
                <a:gd name="connsiteX22-14033" fmla="*/ 507049 w 1243373"/>
                <a:gd name="connsiteY22-14034" fmla="*/ 469978 h 1005430"/>
                <a:gd name="connsiteX23-14035" fmla="*/ 457237 w 1243373"/>
                <a:gd name="connsiteY23-14036" fmla="*/ 505882 h 1005430"/>
                <a:gd name="connsiteX24-14037" fmla="*/ 317350 w 1243373"/>
                <a:gd name="connsiteY24-14038" fmla="*/ 681704 h 1005430"/>
                <a:gd name="connsiteX25-14039" fmla="*/ 201637 w 1243373"/>
                <a:gd name="connsiteY25-14040" fmla="*/ 648788 h 1005430"/>
                <a:gd name="connsiteX26-14041" fmla="*/ 272535 w 1243373"/>
                <a:gd name="connsiteY26-14042" fmla="*/ 471354 h 1005430"/>
                <a:gd name="connsiteX27-14043" fmla="*/ 0 w 1243373"/>
                <a:gd name="connsiteY27-14044" fmla="*/ 969589 h 1005430"/>
                <a:gd name="connsiteX28-14045" fmla="*/ 191213 w 1243373"/>
                <a:gd name="connsiteY28-14046" fmla="*/ 416843 h 1005430"/>
                <a:gd name="connsiteX29-14047" fmla="*/ 529699 w 1243373"/>
                <a:gd name="connsiteY29-14048" fmla="*/ 4214 h 1005430"/>
                <a:gd name="connsiteX30-14049" fmla="*/ 723767 w 1243373"/>
                <a:gd name="connsiteY30-14050" fmla="*/ 111655 h 1005430"/>
                <a:gd name="connsiteX31-14051" fmla="*/ 1122654 w 1243373"/>
                <a:gd name="connsiteY31-14052" fmla="*/ 125859 h 1005430"/>
                <a:gd name="connsiteX32-14053" fmla="*/ 1242982 w 1243373"/>
                <a:gd name="connsiteY32-14054" fmla="*/ 7325 h 1005430"/>
                <a:gd name="connsiteX33-14055" fmla="*/ 1087953 w 1243373"/>
                <a:gd name="connsiteY33-14056" fmla="*/ 450615 h 1005430"/>
                <a:gd name="connsiteX34-14057" fmla="*/ 1081179 w 1243373"/>
                <a:gd name="connsiteY34-14058" fmla="*/ 620832 h 1005430"/>
                <a:gd name="connsiteX35-14059" fmla="*/ 1171691 w 1243373"/>
                <a:gd name="connsiteY35-14060" fmla="*/ 684025 h 1005430"/>
                <a:gd name="connsiteX36-14061" fmla="*/ 1026149 w 1243373"/>
                <a:gd name="connsiteY36-14062" fmla="*/ 929326 h 1005430"/>
                <a:gd name="connsiteX37-14063" fmla="*/ 972825 w 1243373"/>
                <a:gd name="connsiteY37-14064" fmla="*/ 914758 h 1005430"/>
                <a:gd name="connsiteX38-14065" fmla="*/ 914841 w 1243373"/>
                <a:gd name="connsiteY38-14066" fmla="*/ 909214 h 1005430"/>
                <a:gd name="connsiteX39-14067" fmla="*/ 881478 w 1243373"/>
                <a:gd name="connsiteY39-14068" fmla="*/ 909532 h 1005430"/>
                <a:gd name="connsiteX40-14069" fmla="*/ 803379 w 1243373"/>
                <a:gd name="connsiteY40-14070" fmla="*/ 951855 h 1005430"/>
                <a:gd name="connsiteX0-14071" fmla="*/ 803379 w 1243373"/>
                <a:gd name="connsiteY0-14072" fmla="*/ 951855 h 1005430"/>
                <a:gd name="connsiteX1-14073" fmla="*/ 771336 w 1243373"/>
                <a:gd name="connsiteY1-14074" fmla="*/ 838265 h 1005430"/>
                <a:gd name="connsiteX2-14075" fmla="*/ 785412 w 1243373"/>
                <a:gd name="connsiteY2-14076" fmla="*/ 962495 h 1005430"/>
                <a:gd name="connsiteX3-14077" fmla="*/ 723653 w 1243373"/>
                <a:gd name="connsiteY3-14078" fmla="*/ 979633 h 1005430"/>
                <a:gd name="connsiteX4-14079" fmla="*/ 693140 w 1243373"/>
                <a:gd name="connsiteY4-14080" fmla="*/ 944893 h 1005430"/>
                <a:gd name="connsiteX5-14081" fmla="*/ 666435 w 1243373"/>
                <a:gd name="connsiteY5-14082" fmla="*/ 918706 h 1005430"/>
                <a:gd name="connsiteX6-14083" fmla="*/ 615785 w 1243373"/>
                <a:gd name="connsiteY6-14084" fmla="*/ 922382 h 1005430"/>
                <a:gd name="connsiteX7-14085" fmla="*/ 598136 w 1243373"/>
                <a:gd name="connsiteY7-14086" fmla="*/ 809443 h 1005430"/>
                <a:gd name="connsiteX8-14087" fmla="*/ 474772 w 1243373"/>
                <a:gd name="connsiteY8-14088" fmla="*/ 813658 h 1005430"/>
                <a:gd name="connsiteX9-14089" fmla="*/ 516240 w 1243373"/>
                <a:gd name="connsiteY9-14090" fmla="*/ 762528 h 1005430"/>
                <a:gd name="connsiteX10-14091" fmla="*/ 618937 w 1243373"/>
                <a:gd name="connsiteY10-14092" fmla="*/ 650134 h 1005430"/>
                <a:gd name="connsiteX11-14093" fmla="*/ 546394 w 1243373"/>
                <a:gd name="connsiteY11-14094" fmla="*/ 702717 h 1005430"/>
                <a:gd name="connsiteX12-14095" fmla="*/ 449331 w 1243373"/>
                <a:gd name="connsiteY12-14096" fmla="*/ 718039 h 1005430"/>
                <a:gd name="connsiteX13-14097" fmla="*/ 163890 w 1243373"/>
                <a:gd name="connsiteY13-14098" fmla="*/ 946307 h 1005430"/>
                <a:gd name="connsiteX14-14099" fmla="*/ 264391 w 1243373"/>
                <a:gd name="connsiteY14-14100" fmla="*/ 735988 h 1005430"/>
                <a:gd name="connsiteX15-14101" fmla="*/ 214226 w 1243373"/>
                <a:gd name="connsiteY15-14102" fmla="*/ 829249 h 1005430"/>
                <a:gd name="connsiteX16-14103" fmla="*/ 133167 w 1243373"/>
                <a:gd name="connsiteY16-14104" fmla="*/ 955587 h 1005430"/>
                <a:gd name="connsiteX17-14105" fmla="*/ 22167 w 1243373"/>
                <a:gd name="connsiteY17-14106" fmla="*/ 966845 h 1005430"/>
                <a:gd name="connsiteX18-14107" fmla="*/ 176701 w 1243373"/>
                <a:gd name="connsiteY18-14108" fmla="*/ 696053 h 1005430"/>
                <a:gd name="connsiteX19-14109" fmla="*/ 201563 w 1243373"/>
                <a:gd name="connsiteY19-14110" fmla="*/ 646787 h 1005430"/>
                <a:gd name="connsiteX20-14111" fmla="*/ 322197 w 1243373"/>
                <a:gd name="connsiteY20-14112" fmla="*/ 682395 h 1005430"/>
                <a:gd name="connsiteX21-14113" fmla="*/ 593679 w 1243373"/>
                <a:gd name="connsiteY21-14114" fmla="*/ 417571 h 1005430"/>
                <a:gd name="connsiteX22-14115" fmla="*/ 507049 w 1243373"/>
                <a:gd name="connsiteY22-14116" fmla="*/ 469978 h 1005430"/>
                <a:gd name="connsiteX23-14117" fmla="*/ 457237 w 1243373"/>
                <a:gd name="connsiteY23-14118" fmla="*/ 505882 h 1005430"/>
                <a:gd name="connsiteX24-14119" fmla="*/ 317350 w 1243373"/>
                <a:gd name="connsiteY24-14120" fmla="*/ 681704 h 1005430"/>
                <a:gd name="connsiteX25-14121" fmla="*/ 201637 w 1243373"/>
                <a:gd name="connsiteY25-14122" fmla="*/ 648788 h 1005430"/>
                <a:gd name="connsiteX26-14123" fmla="*/ 272535 w 1243373"/>
                <a:gd name="connsiteY26-14124" fmla="*/ 471354 h 1005430"/>
                <a:gd name="connsiteX27-14125" fmla="*/ 0 w 1243373"/>
                <a:gd name="connsiteY27-14126" fmla="*/ 969589 h 1005430"/>
                <a:gd name="connsiteX28-14127" fmla="*/ 191213 w 1243373"/>
                <a:gd name="connsiteY28-14128" fmla="*/ 416843 h 1005430"/>
                <a:gd name="connsiteX29-14129" fmla="*/ 529699 w 1243373"/>
                <a:gd name="connsiteY29-14130" fmla="*/ 4214 h 1005430"/>
                <a:gd name="connsiteX30-14131" fmla="*/ 723767 w 1243373"/>
                <a:gd name="connsiteY30-14132" fmla="*/ 111655 h 1005430"/>
                <a:gd name="connsiteX31-14133" fmla="*/ 1122654 w 1243373"/>
                <a:gd name="connsiteY31-14134" fmla="*/ 125859 h 1005430"/>
                <a:gd name="connsiteX32-14135" fmla="*/ 1242982 w 1243373"/>
                <a:gd name="connsiteY32-14136" fmla="*/ 7325 h 1005430"/>
                <a:gd name="connsiteX33-14137" fmla="*/ 1087953 w 1243373"/>
                <a:gd name="connsiteY33-14138" fmla="*/ 450615 h 1005430"/>
                <a:gd name="connsiteX34-14139" fmla="*/ 1081179 w 1243373"/>
                <a:gd name="connsiteY34-14140" fmla="*/ 620832 h 1005430"/>
                <a:gd name="connsiteX35-14141" fmla="*/ 1171691 w 1243373"/>
                <a:gd name="connsiteY35-14142" fmla="*/ 684025 h 1005430"/>
                <a:gd name="connsiteX36-14143" fmla="*/ 1026149 w 1243373"/>
                <a:gd name="connsiteY36-14144" fmla="*/ 929326 h 1005430"/>
                <a:gd name="connsiteX37-14145" fmla="*/ 972825 w 1243373"/>
                <a:gd name="connsiteY37-14146" fmla="*/ 914758 h 1005430"/>
                <a:gd name="connsiteX38-14147" fmla="*/ 914841 w 1243373"/>
                <a:gd name="connsiteY38-14148" fmla="*/ 909214 h 1005430"/>
                <a:gd name="connsiteX39-14149" fmla="*/ 881478 w 1243373"/>
                <a:gd name="connsiteY39-14150" fmla="*/ 909532 h 1005430"/>
                <a:gd name="connsiteX40-14151" fmla="*/ 803379 w 1243373"/>
                <a:gd name="connsiteY40-14152" fmla="*/ 951855 h 1005430"/>
                <a:gd name="connsiteX0-14153" fmla="*/ 803379 w 1243373"/>
                <a:gd name="connsiteY0-14154" fmla="*/ 951855 h 1005430"/>
                <a:gd name="connsiteX1-14155" fmla="*/ 771336 w 1243373"/>
                <a:gd name="connsiteY1-14156" fmla="*/ 838265 h 1005430"/>
                <a:gd name="connsiteX2-14157" fmla="*/ 785412 w 1243373"/>
                <a:gd name="connsiteY2-14158" fmla="*/ 962495 h 1005430"/>
                <a:gd name="connsiteX3-14159" fmla="*/ 723653 w 1243373"/>
                <a:gd name="connsiteY3-14160" fmla="*/ 979633 h 1005430"/>
                <a:gd name="connsiteX4-14161" fmla="*/ 693140 w 1243373"/>
                <a:gd name="connsiteY4-14162" fmla="*/ 944893 h 1005430"/>
                <a:gd name="connsiteX5-14163" fmla="*/ 666435 w 1243373"/>
                <a:gd name="connsiteY5-14164" fmla="*/ 918706 h 1005430"/>
                <a:gd name="connsiteX6-14165" fmla="*/ 615785 w 1243373"/>
                <a:gd name="connsiteY6-14166" fmla="*/ 922382 h 1005430"/>
                <a:gd name="connsiteX7-14167" fmla="*/ 598136 w 1243373"/>
                <a:gd name="connsiteY7-14168" fmla="*/ 809443 h 1005430"/>
                <a:gd name="connsiteX8-14169" fmla="*/ 474772 w 1243373"/>
                <a:gd name="connsiteY8-14170" fmla="*/ 813658 h 1005430"/>
                <a:gd name="connsiteX9-14171" fmla="*/ 516240 w 1243373"/>
                <a:gd name="connsiteY9-14172" fmla="*/ 762528 h 1005430"/>
                <a:gd name="connsiteX10-14173" fmla="*/ 618937 w 1243373"/>
                <a:gd name="connsiteY10-14174" fmla="*/ 650134 h 1005430"/>
                <a:gd name="connsiteX11-14175" fmla="*/ 546394 w 1243373"/>
                <a:gd name="connsiteY11-14176" fmla="*/ 702717 h 1005430"/>
                <a:gd name="connsiteX12-14177" fmla="*/ 449331 w 1243373"/>
                <a:gd name="connsiteY12-14178" fmla="*/ 718039 h 1005430"/>
                <a:gd name="connsiteX13-14179" fmla="*/ 156519 w 1243373"/>
                <a:gd name="connsiteY13-14180" fmla="*/ 957424 h 1005430"/>
                <a:gd name="connsiteX14-14181" fmla="*/ 264391 w 1243373"/>
                <a:gd name="connsiteY14-14182" fmla="*/ 735988 h 1005430"/>
                <a:gd name="connsiteX15-14183" fmla="*/ 214226 w 1243373"/>
                <a:gd name="connsiteY15-14184" fmla="*/ 829249 h 1005430"/>
                <a:gd name="connsiteX16-14185" fmla="*/ 133167 w 1243373"/>
                <a:gd name="connsiteY16-14186" fmla="*/ 955587 h 1005430"/>
                <a:gd name="connsiteX17-14187" fmla="*/ 22167 w 1243373"/>
                <a:gd name="connsiteY17-14188" fmla="*/ 966845 h 1005430"/>
                <a:gd name="connsiteX18-14189" fmla="*/ 176701 w 1243373"/>
                <a:gd name="connsiteY18-14190" fmla="*/ 696053 h 1005430"/>
                <a:gd name="connsiteX19-14191" fmla="*/ 201563 w 1243373"/>
                <a:gd name="connsiteY19-14192" fmla="*/ 646787 h 1005430"/>
                <a:gd name="connsiteX20-14193" fmla="*/ 322197 w 1243373"/>
                <a:gd name="connsiteY20-14194" fmla="*/ 682395 h 1005430"/>
                <a:gd name="connsiteX21-14195" fmla="*/ 593679 w 1243373"/>
                <a:gd name="connsiteY21-14196" fmla="*/ 417571 h 1005430"/>
                <a:gd name="connsiteX22-14197" fmla="*/ 507049 w 1243373"/>
                <a:gd name="connsiteY22-14198" fmla="*/ 469978 h 1005430"/>
                <a:gd name="connsiteX23-14199" fmla="*/ 457237 w 1243373"/>
                <a:gd name="connsiteY23-14200" fmla="*/ 505882 h 1005430"/>
                <a:gd name="connsiteX24-14201" fmla="*/ 317350 w 1243373"/>
                <a:gd name="connsiteY24-14202" fmla="*/ 681704 h 1005430"/>
                <a:gd name="connsiteX25-14203" fmla="*/ 201637 w 1243373"/>
                <a:gd name="connsiteY25-14204" fmla="*/ 648788 h 1005430"/>
                <a:gd name="connsiteX26-14205" fmla="*/ 272535 w 1243373"/>
                <a:gd name="connsiteY26-14206" fmla="*/ 471354 h 1005430"/>
                <a:gd name="connsiteX27-14207" fmla="*/ 0 w 1243373"/>
                <a:gd name="connsiteY27-14208" fmla="*/ 969589 h 1005430"/>
                <a:gd name="connsiteX28-14209" fmla="*/ 191213 w 1243373"/>
                <a:gd name="connsiteY28-14210" fmla="*/ 416843 h 1005430"/>
                <a:gd name="connsiteX29-14211" fmla="*/ 529699 w 1243373"/>
                <a:gd name="connsiteY29-14212" fmla="*/ 4214 h 1005430"/>
                <a:gd name="connsiteX30-14213" fmla="*/ 723767 w 1243373"/>
                <a:gd name="connsiteY30-14214" fmla="*/ 111655 h 1005430"/>
                <a:gd name="connsiteX31-14215" fmla="*/ 1122654 w 1243373"/>
                <a:gd name="connsiteY31-14216" fmla="*/ 125859 h 1005430"/>
                <a:gd name="connsiteX32-14217" fmla="*/ 1242982 w 1243373"/>
                <a:gd name="connsiteY32-14218" fmla="*/ 7325 h 1005430"/>
                <a:gd name="connsiteX33-14219" fmla="*/ 1087953 w 1243373"/>
                <a:gd name="connsiteY33-14220" fmla="*/ 450615 h 1005430"/>
                <a:gd name="connsiteX34-14221" fmla="*/ 1081179 w 1243373"/>
                <a:gd name="connsiteY34-14222" fmla="*/ 620832 h 1005430"/>
                <a:gd name="connsiteX35-14223" fmla="*/ 1171691 w 1243373"/>
                <a:gd name="connsiteY35-14224" fmla="*/ 684025 h 1005430"/>
                <a:gd name="connsiteX36-14225" fmla="*/ 1026149 w 1243373"/>
                <a:gd name="connsiteY36-14226" fmla="*/ 929326 h 1005430"/>
                <a:gd name="connsiteX37-14227" fmla="*/ 972825 w 1243373"/>
                <a:gd name="connsiteY37-14228" fmla="*/ 914758 h 1005430"/>
                <a:gd name="connsiteX38-14229" fmla="*/ 914841 w 1243373"/>
                <a:gd name="connsiteY38-14230" fmla="*/ 909214 h 1005430"/>
                <a:gd name="connsiteX39-14231" fmla="*/ 881478 w 1243373"/>
                <a:gd name="connsiteY39-14232" fmla="*/ 909532 h 1005430"/>
                <a:gd name="connsiteX40-14233" fmla="*/ 803379 w 1243373"/>
                <a:gd name="connsiteY40-14234" fmla="*/ 951855 h 1005430"/>
                <a:gd name="connsiteX0-14235" fmla="*/ 803379 w 1243373"/>
                <a:gd name="connsiteY0-14236" fmla="*/ 951855 h 1005430"/>
                <a:gd name="connsiteX1-14237" fmla="*/ 771336 w 1243373"/>
                <a:gd name="connsiteY1-14238" fmla="*/ 838265 h 1005430"/>
                <a:gd name="connsiteX2-14239" fmla="*/ 785412 w 1243373"/>
                <a:gd name="connsiteY2-14240" fmla="*/ 962495 h 1005430"/>
                <a:gd name="connsiteX3-14241" fmla="*/ 723653 w 1243373"/>
                <a:gd name="connsiteY3-14242" fmla="*/ 979633 h 1005430"/>
                <a:gd name="connsiteX4-14243" fmla="*/ 693140 w 1243373"/>
                <a:gd name="connsiteY4-14244" fmla="*/ 944893 h 1005430"/>
                <a:gd name="connsiteX5-14245" fmla="*/ 666435 w 1243373"/>
                <a:gd name="connsiteY5-14246" fmla="*/ 918706 h 1005430"/>
                <a:gd name="connsiteX6-14247" fmla="*/ 615785 w 1243373"/>
                <a:gd name="connsiteY6-14248" fmla="*/ 922382 h 1005430"/>
                <a:gd name="connsiteX7-14249" fmla="*/ 598136 w 1243373"/>
                <a:gd name="connsiteY7-14250" fmla="*/ 809443 h 1005430"/>
                <a:gd name="connsiteX8-14251" fmla="*/ 474772 w 1243373"/>
                <a:gd name="connsiteY8-14252" fmla="*/ 813658 h 1005430"/>
                <a:gd name="connsiteX9-14253" fmla="*/ 516240 w 1243373"/>
                <a:gd name="connsiteY9-14254" fmla="*/ 762528 h 1005430"/>
                <a:gd name="connsiteX10-14255" fmla="*/ 618937 w 1243373"/>
                <a:gd name="connsiteY10-14256" fmla="*/ 650134 h 1005430"/>
                <a:gd name="connsiteX11-14257" fmla="*/ 546394 w 1243373"/>
                <a:gd name="connsiteY11-14258" fmla="*/ 702717 h 1005430"/>
                <a:gd name="connsiteX12-14259" fmla="*/ 449331 w 1243373"/>
                <a:gd name="connsiteY12-14260" fmla="*/ 718039 h 1005430"/>
                <a:gd name="connsiteX13-14261" fmla="*/ 207563 w 1243373"/>
                <a:gd name="connsiteY13-14262" fmla="*/ 889687 h 1005430"/>
                <a:gd name="connsiteX14-14263" fmla="*/ 156519 w 1243373"/>
                <a:gd name="connsiteY14-14264" fmla="*/ 957424 h 1005430"/>
                <a:gd name="connsiteX15-14265" fmla="*/ 264391 w 1243373"/>
                <a:gd name="connsiteY15-14266" fmla="*/ 735988 h 1005430"/>
                <a:gd name="connsiteX16-14267" fmla="*/ 214226 w 1243373"/>
                <a:gd name="connsiteY16-14268" fmla="*/ 829249 h 1005430"/>
                <a:gd name="connsiteX17-14269" fmla="*/ 133167 w 1243373"/>
                <a:gd name="connsiteY17-14270" fmla="*/ 955587 h 1005430"/>
                <a:gd name="connsiteX18-14271" fmla="*/ 22167 w 1243373"/>
                <a:gd name="connsiteY18-14272" fmla="*/ 966845 h 1005430"/>
                <a:gd name="connsiteX19-14273" fmla="*/ 176701 w 1243373"/>
                <a:gd name="connsiteY19-14274" fmla="*/ 696053 h 1005430"/>
                <a:gd name="connsiteX20-14275" fmla="*/ 201563 w 1243373"/>
                <a:gd name="connsiteY20-14276" fmla="*/ 646787 h 1005430"/>
                <a:gd name="connsiteX21-14277" fmla="*/ 322197 w 1243373"/>
                <a:gd name="connsiteY21-14278" fmla="*/ 682395 h 1005430"/>
                <a:gd name="connsiteX22-14279" fmla="*/ 593679 w 1243373"/>
                <a:gd name="connsiteY22-14280" fmla="*/ 417571 h 1005430"/>
                <a:gd name="connsiteX23-14281" fmla="*/ 507049 w 1243373"/>
                <a:gd name="connsiteY23-14282" fmla="*/ 469978 h 1005430"/>
                <a:gd name="connsiteX24-14283" fmla="*/ 457237 w 1243373"/>
                <a:gd name="connsiteY24-14284" fmla="*/ 505882 h 1005430"/>
                <a:gd name="connsiteX25-14285" fmla="*/ 317350 w 1243373"/>
                <a:gd name="connsiteY25-14286" fmla="*/ 681704 h 1005430"/>
                <a:gd name="connsiteX26-14287" fmla="*/ 201637 w 1243373"/>
                <a:gd name="connsiteY26-14288" fmla="*/ 648788 h 1005430"/>
                <a:gd name="connsiteX27-14289" fmla="*/ 272535 w 1243373"/>
                <a:gd name="connsiteY27-14290" fmla="*/ 471354 h 1005430"/>
                <a:gd name="connsiteX28-14291" fmla="*/ 0 w 1243373"/>
                <a:gd name="connsiteY28-14292" fmla="*/ 969589 h 1005430"/>
                <a:gd name="connsiteX29-14293" fmla="*/ 191213 w 1243373"/>
                <a:gd name="connsiteY29-14294" fmla="*/ 416843 h 1005430"/>
                <a:gd name="connsiteX30-14295" fmla="*/ 529699 w 1243373"/>
                <a:gd name="connsiteY30-14296" fmla="*/ 4214 h 1005430"/>
                <a:gd name="connsiteX31-14297" fmla="*/ 723767 w 1243373"/>
                <a:gd name="connsiteY31-14298" fmla="*/ 111655 h 1005430"/>
                <a:gd name="connsiteX32-14299" fmla="*/ 1122654 w 1243373"/>
                <a:gd name="connsiteY32-14300" fmla="*/ 125859 h 1005430"/>
                <a:gd name="connsiteX33-14301" fmla="*/ 1242982 w 1243373"/>
                <a:gd name="connsiteY33-14302" fmla="*/ 7325 h 1005430"/>
                <a:gd name="connsiteX34-14303" fmla="*/ 1087953 w 1243373"/>
                <a:gd name="connsiteY34-14304" fmla="*/ 450615 h 1005430"/>
                <a:gd name="connsiteX35-14305" fmla="*/ 1081179 w 1243373"/>
                <a:gd name="connsiteY35-14306" fmla="*/ 620832 h 1005430"/>
                <a:gd name="connsiteX36-14307" fmla="*/ 1171691 w 1243373"/>
                <a:gd name="connsiteY36-14308" fmla="*/ 684025 h 1005430"/>
                <a:gd name="connsiteX37-14309" fmla="*/ 1026149 w 1243373"/>
                <a:gd name="connsiteY37-14310" fmla="*/ 929326 h 1005430"/>
                <a:gd name="connsiteX38-14311" fmla="*/ 972825 w 1243373"/>
                <a:gd name="connsiteY38-14312" fmla="*/ 914758 h 1005430"/>
                <a:gd name="connsiteX39-14313" fmla="*/ 914841 w 1243373"/>
                <a:gd name="connsiteY39-14314" fmla="*/ 909214 h 1005430"/>
                <a:gd name="connsiteX40-14315" fmla="*/ 881478 w 1243373"/>
                <a:gd name="connsiteY40-14316" fmla="*/ 909532 h 1005430"/>
                <a:gd name="connsiteX41" fmla="*/ 803379 w 1243373"/>
                <a:gd name="connsiteY41" fmla="*/ 951855 h 1005430"/>
                <a:gd name="connsiteX0-14317" fmla="*/ 803379 w 1243373"/>
                <a:gd name="connsiteY0-14318" fmla="*/ 951855 h 1005430"/>
                <a:gd name="connsiteX1-14319" fmla="*/ 771336 w 1243373"/>
                <a:gd name="connsiteY1-14320" fmla="*/ 838265 h 1005430"/>
                <a:gd name="connsiteX2-14321" fmla="*/ 785412 w 1243373"/>
                <a:gd name="connsiteY2-14322" fmla="*/ 962495 h 1005430"/>
                <a:gd name="connsiteX3-14323" fmla="*/ 723653 w 1243373"/>
                <a:gd name="connsiteY3-14324" fmla="*/ 979633 h 1005430"/>
                <a:gd name="connsiteX4-14325" fmla="*/ 693140 w 1243373"/>
                <a:gd name="connsiteY4-14326" fmla="*/ 944893 h 1005430"/>
                <a:gd name="connsiteX5-14327" fmla="*/ 666435 w 1243373"/>
                <a:gd name="connsiteY5-14328" fmla="*/ 918706 h 1005430"/>
                <a:gd name="connsiteX6-14329" fmla="*/ 615785 w 1243373"/>
                <a:gd name="connsiteY6-14330" fmla="*/ 922382 h 1005430"/>
                <a:gd name="connsiteX7-14331" fmla="*/ 598136 w 1243373"/>
                <a:gd name="connsiteY7-14332" fmla="*/ 809443 h 1005430"/>
                <a:gd name="connsiteX8-14333" fmla="*/ 474772 w 1243373"/>
                <a:gd name="connsiteY8-14334" fmla="*/ 813658 h 1005430"/>
                <a:gd name="connsiteX9-14335" fmla="*/ 516240 w 1243373"/>
                <a:gd name="connsiteY9-14336" fmla="*/ 762528 h 1005430"/>
                <a:gd name="connsiteX10-14337" fmla="*/ 618937 w 1243373"/>
                <a:gd name="connsiteY10-14338" fmla="*/ 650134 h 1005430"/>
                <a:gd name="connsiteX11-14339" fmla="*/ 546394 w 1243373"/>
                <a:gd name="connsiteY11-14340" fmla="*/ 702717 h 1005430"/>
                <a:gd name="connsiteX12-14341" fmla="*/ 449331 w 1243373"/>
                <a:gd name="connsiteY12-14342" fmla="*/ 718039 h 1005430"/>
                <a:gd name="connsiteX13-14343" fmla="*/ 211010 w 1243373"/>
                <a:gd name="connsiteY13-14344" fmla="*/ 882679 h 1005430"/>
                <a:gd name="connsiteX14-14345" fmla="*/ 156519 w 1243373"/>
                <a:gd name="connsiteY14-14346" fmla="*/ 957424 h 1005430"/>
                <a:gd name="connsiteX15-14347" fmla="*/ 264391 w 1243373"/>
                <a:gd name="connsiteY15-14348" fmla="*/ 735988 h 1005430"/>
                <a:gd name="connsiteX16-14349" fmla="*/ 214226 w 1243373"/>
                <a:gd name="connsiteY16-14350" fmla="*/ 829249 h 1005430"/>
                <a:gd name="connsiteX17-14351" fmla="*/ 133167 w 1243373"/>
                <a:gd name="connsiteY17-14352" fmla="*/ 955587 h 1005430"/>
                <a:gd name="connsiteX18-14353" fmla="*/ 22167 w 1243373"/>
                <a:gd name="connsiteY18-14354" fmla="*/ 966845 h 1005430"/>
                <a:gd name="connsiteX19-14355" fmla="*/ 176701 w 1243373"/>
                <a:gd name="connsiteY19-14356" fmla="*/ 696053 h 1005430"/>
                <a:gd name="connsiteX20-14357" fmla="*/ 201563 w 1243373"/>
                <a:gd name="connsiteY20-14358" fmla="*/ 646787 h 1005430"/>
                <a:gd name="connsiteX21-14359" fmla="*/ 322197 w 1243373"/>
                <a:gd name="connsiteY21-14360" fmla="*/ 682395 h 1005430"/>
                <a:gd name="connsiteX22-14361" fmla="*/ 593679 w 1243373"/>
                <a:gd name="connsiteY22-14362" fmla="*/ 417571 h 1005430"/>
                <a:gd name="connsiteX23-14363" fmla="*/ 507049 w 1243373"/>
                <a:gd name="connsiteY23-14364" fmla="*/ 469978 h 1005430"/>
                <a:gd name="connsiteX24-14365" fmla="*/ 457237 w 1243373"/>
                <a:gd name="connsiteY24-14366" fmla="*/ 505882 h 1005430"/>
                <a:gd name="connsiteX25-14367" fmla="*/ 317350 w 1243373"/>
                <a:gd name="connsiteY25-14368" fmla="*/ 681704 h 1005430"/>
                <a:gd name="connsiteX26-14369" fmla="*/ 201637 w 1243373"/>
                <a:gd name="connsiteY26-14370" fmla="*/ 648788 h 1005430"/>
                <a:gd name="connsiteX27-14371" fmla="*/ 272535 w 1243373"/>
                <a:gd name="connsiteY27-14372" fmla="*/ 471354 h 1005430"/>
                <a:gd name="connsiteX28-14373" fmla="*/ 0 w 1243373"/>
                <a:gd name="connsiteY28-14374" fmla="*/ 969589 h 1005430"/>
                <a:gd name="connsiteX29-14375" fmla="*/ 191213 w 1243373"/>
                <a:gd name="connsiteY29-14376" fmla="*/ 416843 h 1005430"/>
                <a:gd name="connsiteX30-14377" fmla="*/ 529699 w 1243373"/>
                <a:gd name="connsiteY30-14378" fmla="*/ 4214 h 1005430"/>
                <a:gd name="connsiteX31-14379" fmla="*/ 723767 w 1243373"/>
                <a:gd name="connsiteY31-14380" fmla="*/ 111655 h 1005430"/>
                <a:gd name="connsiteX32-14381" fmla="*/ 1122654 w 1243373"/>
                <a:gd name="connsiteY32-14382" fmla="*/ 125859 h 1005430"/>
                <a:gd name="connsiteX33-14383" fmla="*/ 1242982 w 1243373"/>
                <a:gd name="connsiteY33-14384" fmla="*/ 7325 h 1005430"/>
                <a:gd name="connsiteX34-14385" fmla="*/ 1087953 w 1243373"/>
                <a:gd name="connsiteY34-14386" fmla="*/ 450615 h 1005430"/>
                <a:gd name="connsiteX35-14387" fmla="*/ 1081179 w 1243373"/>
                <a:gd name="connsiteY35-14388" fmla="*/ 620832 h 1005430"/>
                <a:gd name="connsiteX36-14389" fmla="*/ 1171691 w 1243373"/>
                <a:gd name="connsiteY36-14390" fmla="*/ 684025 h 1005430"/>
                <a:gd name="connsiteX37-14391" fmla="*/ 1026149 w 1243373"/>
                <a:gd name="connsiteY37-14392" fmla="*/ 929326 h 1005430"/>
                <a:gd name="connsiteX38-14393" fmla="*/ 972825 w 1243373"/>
                <a:gd name="connsiteY38-14394" fmla="*/ 914758 h 1005430"/>
                <a:gd name="connsiteX39-14395" fmla="*/ 914841 w 1243373"/>
                <a:gd name="connsiteY39-14396" fmla="*/ 909214 h 1005430"/>
                <a:gd name="connsiteX40-14397" fmla="*/ 881478 w 1243373"/>
                <a:gd name="connsiteY40-14398" fmla="*/ 909532 h 1005430"/>
                <a:gd name="connsiteX41-14399" fmla="*/ 803379 w 1243373"/>
                <a:gd name="connsiteY41-14400" fmla="*/ 951855 h 1005430"/>
                <a:gd name="connsiteX0-14401" fmla="*/ 803379 w 1243373"/>
                <a:gd name="connsiteY0-14402" fmla="*/ 951855 h 1005430"/>
                <a:gd name="connsiteX1-14403" fmla="*/ 771336 w 1243373"/>
                <a:gd name="connsiteY1-14404" fmla="*/ 838265 h 1005430"/>
                <a:gd name="connsiteX2-14405" fmla="*/ 785412 w 1243373"/>
                <a:gd name="connsiteY2-14406" fmla="*/ 962495 h 1005430"/>
                <a:gd name="connsiteX3-14407" fmla="*/ 723653 w 1243373"/>
                <a:gd name="connsiteY3-14408" fmla="*/ 979633 h 1005430"/>
                <a:gd name="connsiteX4-14409" fmla="*/ 693140 w 1243373"/>
                <a:gd name="connsiteY4-14410" fmla="*/ 944893 h 1005430"/>
                <a:gd name="connsiteX5-14411" fmla="*/ 666435 w 1243373"/>
                <a:gd name="connsiteY5-14412" fmla="*/ 918706 h 1005430"/>
                <a:gd name="connsiteX6-14413" fmla="*/ 615785 w 1243373"/>
                <a:gd name="connsiteY6-14414" fmla="*/ 922382 h 1005430"/>
                <a:gd name="connsiteX7-14415" fmla="*/ 598136 w 1243373"/>
                <a:gd name="connsiteY7-14416" fmla="*/ 809443 h 1005430"/>
                <a:gd name="connsiteX8-14417" fmla="*/ 474772 w 1243373"/>
                <a:gd name="connsiteY8-14418" fmla="*/ 813658 h 1005430"/>
                <a:gd name="connsiteX9-14419" fmla="*/ 516240 w 1243373"/>
                <a:gd name="connsiteY9-14420" fmla="*/ 762528 h 1005430"/>
                <a:gd name="connsiteX10-14421" fmla="*/ 618937 w 1243373"/>
                <a:gd name="connsiteY10-14422" fmla="*/ 650134 h 1005430"/>
                <a:gd name="connsiteX11-14423" fmla="*/ 546394 w 1243373"/>
                <a:gd name="connsiteY11-14424" fmla="*/ 702717 h 1005430"/>
                <a:gd name="connsiteX12-14425" fmla="*/ 429328 w 1243373"/>
                <a:gd name="connsiteY12-14426" fmla="*/ 838728 h 1005430"/>
                <a:gd name="connsiteX13-14427" fmla="*/ 211010 w 1243373"/>
                <a:gd name="connsiteY13-14428" fmla="*/ 882679 h 1005430"/>
                <a:gd name="connsiteX14-14429" fmla="*/ 156519 w 1243373"/>
                <a:gd name="connsiteY14-14430" fmla="*/ 957424 h 1005430"/>
                <a:gd name="connsiteX15-14431" fmla="*/ 264391 w 1243373"/>
                <a:gd name="connsiteY15-14432" fmla="*/ 735988 h 1005430"/>
                <a:gd name="connsiteX16-14433" fmla="*/ 214226 w 1243373"/>
                <a:gd name="connsiteY16-14434" fmla="*/ 829249 h 1005430"/>
                <a:gd name="connsiteX17-14435" fmla="*/ 133167 w 1243373"/>
                <a:gd name="connsiteY17-14436" fmla="*/ 955587 h 1005430"/>
                <a:gd name="connsiteX18-14437" fmla="*/ 22167 w 1243373"/>
                <a:gd name="connsiteY18-14438" fmla="*/ 966845 h 1005430"/>
                <a:gd name="connsiteX19-14439" fmla="*/ 176701 w 1243373"/>
                <a:gd name="connsiteY19-14440" fmla="*/ 696053 h 1005430"/>
                <a:gd name="connsiteX20-14441" fmla="*/ 201563 w 1243373"/>
                <a:gd name="connsiteY20-14442" fmla="*/ 646787 h 1005430"/>
                <a:gd name="connsiteX21-14443" fmla="*/ 322197 w 1243373"/>
                <a:gd name="connsiteY21-14444" fmla="*/ 682395 h 1005430"/>
                <a:gd name="connsiteX22-14445" fmla="*/ 593679 w 1243373"/>
                <a:gd name="connsiteY22-14446" fmla="*/ 417571 h 1005430"/>
                <a:gd name="connsiteX23-14447" fmla="*/ 507049 w 1243373"/>
                <a:gd name="connsiteY23-14448" fmla="*/ 469978 h 1005430"/>
                <a:gd name="connsiteX24-14449" fmla="*/ 457237 w 1243373"/>
                <a:gd name="connsiteY24-14450" fmla="*/ 505882 h 1005430"/>
                <a:gd name="connsiteX25-14451" fmla="*/ 317350 w 1243373"/>
                <a:gd name="connsiteY25-14452" fmla="*/ 681704 h 1005430"/>
                <a:gd name="connsiteX26-14453" fmla="*/ 201637 w 1243373"/>
                <a:gd name="connsiteY26-14454" fmla="*/ 648788 h 1005430"/>
                <a:gd name="connsiteX27-14455" fmla="*/ 272535 w 1243373"/>
                <a:gd name="connsiteY27-14456" fmla="*/ 471354 h 1005430"/>
                <a:gd name="connsiteX28-14457" fmla="*/ 0 w 1243373"/>
                <a:gd name="connsiteY28-14458" fmla="*/ 969589 h 1005430"/>
                <a:gd name="connsiteX29-14459" fmla="*/ 191213 w 1243373"/>
                <a:gd name="connsiteY29-14460" fmla="*/ 416843 h 1005430"/>
                <a:gd name="connsiteX30-14461" fmla="*/ 529699 w 1243373"/>
                <a:gd name="connsiteY30-14462" fmla="*/ 4214 h 1005430"/>
                <a:gd name="connsiteX31-14463" fmla="*/ 723767 w 1243373"/>
                <a:gd name="connsiteY31-14464" fmla="*/ 111655 h 1005430"/>
                <a:gd name="connsiteX32-14465" fmla="*/ 1122654 w 1243373"/>
                <a:gd name="connsiteY32-14466" fmla="*/ 125859 h 1005430"/>
                <a:gd name="connsiteX33-14467" fmla="*/ 1242982 w 1243373"/>
                <a:gd name="connsiteY33-14468" fmla="*/ 7325 h 1005430"/>
                <a:gd name="connsiteX34-14469" fmla="*/ 1087953 w 1243373"/>
                <a:gd name="connsiteY34-14470" fmla="*/ 450615 h 1005430"/>
                <a:gd name="connsiteX35-14471" fmla="*/ 1081179 w 1243373"/>
                <a:gd name="connsiteY35-14472" fmla="*/ 620832 h 1005430"/>
                <a:gd name="connsiteX36-14473" fmla="*/ 1171691 w 1243373"/>
                <a:gd name="connsiteY36-14474" fmla="*/ 684025 h 1005430"/>
                <a:gd name="connsiteX37-14475" fmla="*/ 1026149 w 1243373"/>
                <a:gd name="connsiteY37-14476" fmla="*/ 929326 h 1005430"/>
                <a:gd name="connsiteX38-14477" fmla="*/ 972825 w 1243373"/>
                <a:gd name="connsiteY38-14478" fmla="*/ 914758 h 1005430"/>
                <a:gd name="connsiteX39-14479" fmla="*/ 914841 w 1243373"/>
                <a:gd name="connsiteY39-14480" fmla="*/ 909214 h 1005430"/>
                <a:gd name="connsiteX40-14481" fmla="*/ 881478 w 1243373"/>
                <a:gd name="connsiteY40-14482" fmla="*/ 909532 h 1005430"/>
                <a:gd name="connsiteX41-14483" fmla="*/ 803379 w 1243373"/>
                <a:gd name="connsiteY41-14484" fmla="*/ 951855 h 1005430"/>
                <a:gd name="connsiteX0-14485" fmla="*/ 803379 w 1243373"/>
                <a:gd name="connsiteY0-14486" fmla="*/ 951855 h 1005430"/>
                <a:gd name="connsiteX1-14487" fmla="*/ 771336 w 1243373"/>
                <a:gd name="connsiteY1-14488" fmla="*/ 838265 h 1005430"/>
                <a:gd name="connsiteX2-14489" fmla="*/ 785412 w 1243373"/>
                <a:gd name="connsiteY2-14490" fmla="*/ 962495 h 1005430"/>
                <a:gd name="connsiteX3-14491" fmla="*/ 723653 w 1243373"/>
                <a:gd name="connsiteY3-14492" fmla="*/ 979633 h 1005430"/>
                <a:gd name="connsiteX4-14493" fmla="*/ 693140 w 1243373"/>
                <a:gd name="connsiteY4-14494" fmla="*/ 944893 h 1005430"/>
                <a:gd name="connsiteX5-14495" fmla="*/ 666435 w 1243373"/>
                <a:gd name="connsiteY5-14496" fmla="*/ 918706 h 1005430"/>
                <a:gd name="connsiteX6-14497" fmla="*/ 615785 w 1243373"/>
                <a:gd name="connsiteY6-14498" fmla="*/ 922382 h 1005430"/>
                <a:gd name="connsiteX7-14499" fmla="*/ 598136 w 1243373"/>
                <a:gd name="connsiteY7-14500" fmla="*/ 809443 h 1005430"/>
                <a:gd name="connsiteX8-14501" fmla="*/ 474772 w 1243373"/>
                <a:gd name="connsiteY8-14502" fmla="*/ 813658 h 1005430"/>
                <a:gd name="connsiteX9-14503" fmla="*/ 516240 w 1243373"/>
                <a:gd name="connsiteY9-14504" fmla="*/ 762528 h 1005430"/>
                <a:gd name="connsiteX10-14505" fmla="*/ 618937 w 1243373"/>
                <a:gd name="connsiteY10-14506" fmla="*/ 650134 h 1005430"/>
                <a:gd name="connsiteX11-14507" fmla="*/ 546394 w 1243373"/>
                <a:gd name="connsiteY11-14508" fmla="*/ 702717 h 1005430"/>
                <a:gd name="connsiteX12-14509" fmla="*/ 429328 w 1243373"/>
                <a:gd name="connsiteY12-14510" fmla="*/ 838728 h 1005430"/>
                <a:gd name="connsiteX13-14511" fmla="*/ 211010 w 1243373"/>
                <a:gd name="connsiteY13-14512" fmla="*/ 882679 h 1005430"/>
                <a:gd name="connsiteX14-14513" fmla="*/ 156519 w 1243373"/>
                <a:gd name="connsiteY14-14514" fmla="*/ 957424 h 1005430"/>
                <a:gd name="connsiteX15-14515" fmla="*/ 264391 w 1243373"/>
                <a:gd name="connsiteY15-14516" fmla="*/ 735988 h 1005430"/>
                <a:gd name="connsiteX16-14517" fmla="*/ 214226 w 1243373"/>
                <a:gd name="connsiteY16-14518" fmla="*/ 829249 h 1005430"/>
                <a:gd name="connsiteX17-14519" fmla="*/ 133167 w 1243373"/>
                <a:gd name="connsiteY17-14520" fmla="*/ 955587 h 1005430"/>
                <a:gd name="connsiteX18-14521" fmla="*/ 22167 w 1243373"/>
                <a:gd name="connsiteY18-14522" fmla="*/ 966845 h 1005430"/>
                <a:gd name="connsiteX19-14523" fmla="*/ 176701 w 1243373"/>
                <a:gd name="connsiteY19-14524" fmla="*/ 696053 h 1005430"/>
                <a:gd name="connsiteX20-14525" fmla="*/ 201563 w 1243373"/>
                <a:gd name="connsiteY20-14526" fmla="*/ 646787 h 1005430"/>
                <a:gd name="connsiteX21-14527" fmla="*/ 322197 w 1243373"/>
                <a:gd name="connsiteY21-14528" fmla="*/ 682395 h 1005430"/>
                <a:gd name="connsiteX22-14529" fmla="*/ 593679 w 1243373"/>
                <a:gd name="connsiteY22-14530" fmla="*/ 417571 h 1005430"/>
                <a:gd name="connsiteX23-14531" fmla="*/ 507049 w 1243373"/>
                <a:gd name="connsiteY23-14532" fmla="*/ 469978 h 1005430"/>
                <a:gd name="connsiteX24-14533" fmla="*/ 457237 w 1243373"/>
                <a:gd name="connsiteY24-14534" fmla="*/ 505882 h 1005430"/>
                <a:gd name="connsiteX25-14535" fmla="*/ 317350 w 1243373"/>
                <a:gd name="connsiteY25-14536" fmla="*/ 681704 h 1005430"/>
                <a:gd name="connsiteX26-14537" fmla="*/ 201637 w 1243373"/>
                <a:gd name="connsiteY26-14538" fmla="*/ 648788 h 1005430"/>
                <a:gd name="connsiteX27-14539" fmla="*/ 272535 w 1243373"/>
                <a:gd name="connsiteY27-14540" fmla="*/ 471354 h 1005430"/>
                <a:gd name="connsiteX28-14541" fmla="*/ 0 w 1243373"/>
                <a:gd name="connsiteY28-14542" fmla="*/ 969589 h 1005430"/>
                <a:gd name="connsiteX29-14543" fmla="*/ 191213 w 1243373"/>
                <a:gd name="connsiteY29-14544" fmla="*/ 416843 h 1005430"/>
                <a:gd name="connsiteX30-14545" fmla="*/ 529699 w 1243373"/>
                <a:gd name="connsiteY30-14546" fmla="*/ 4214 h 1005430"/>
                <a:gd name="connsiteX31-14547" fmla="*/ 723767 w 1243373"/>
                <a:gd name="connsiteY31-14548" fmla="*/ 111655 h 1005430"/>
                <a:gd name="connsiteX32-14549" fmla="*/ 1122654 w 1243373"/>
                <a:gd name="connsiteY32-14550" fmla="*/ 125859 h 1005430"/>
                <a:gd name="connsiteX33-14551" fmla="*/ 1242982 w 1243373"/>
                <a:gd name="connsiteY33-14552" fmla="*/ 7325 h 1005430"/>
                <a:gd name="connsiteX34-14553" fmla="*/ 1087953 w 1243373"/>
                <a:gd name="connsiteY34-14554" fmla="*/ 450615 h 1005430"/>
                <a:gd name="connsiteX35-14555" fmla="*/ 1081179 w 1243373"/>
                <a:gd name="connsiteY35-14556" fmla="*/ 620832 h 1005430"/>
                <a:gd name="connsiteX36-14557" fmla="*/ 1171691 w 1243373"/>
                <a:gd name="connsiteY36-14558" fmla="*/ 684025 h 1005430"/>
                <a:gd name="connsiteX37-14559" fmla="*/ 1026149 w 1243373"/>
                <a:gd name="connsiteY37-14560" fmla="*/ 929326 h 1005430"/>
                <a:gd name="connsiteX38-14561" fmla="*/ 972825 w 1243373"/>
                <a:gd name="connsiteY38-14562" fmla="*/ 914758 h 1005430"/>
                <a:gd name="connsiteX39-14563" fmla="*/ 914841 w 1243373"/>
                <a:gd name="connsiteY39-14564" fmla="*/ 909214 h 1005430"/>
                <a:gd name="connsiteX40-14565" fmla="*/ 881478 w 1243373"/>
                <a:gd name="connsiteY40-14566" fmla="*/ 909532 h 1005430"/>
                <a:gd name="connsiteX41-14567" fmla="*/ 803379 w 1243373"/>
                <a:gd name="connsiteY41-14568" fmla="*/ 951855 h 1005430"/>
                <a:gd name="connsiteX0-14569" fmla="*/ 803379 w 1243373"/>
                <a:gd name="connsiteY0-14570" fmla="*/ 951855 h 1005430"/>
                <a:gd name="connsiteX1-14571" fmla="*/ 771336 w 1243373"/>
                <a:gd name="connsiteY1-14572" fmla="*/ 838265 h 1005430"/>
                <a:gd name="connsiteX2-14573" fmla="*/ 785412 w 1243373"/>
                <a:gd name="connsiteY2-14574" fmla="*/ 962495 h 1005430"/>
                <a:gd name="connsiteX3-14575" fmla="*/ 723653 w 1243373"/>
                <a:gd name="connsiteY3-14576" fmla="*/ 979633 h 1005430"/>
                <a:gd name="connsiteX4-14577" fmla="*/ 693140 w 1243373"/>
                <a:gd name="connsiteY4-14578" fmla="*/ 944893 h 1005430"/>
                <a:gd name="connsiteX5-14579" fmla="*/ 666435 w 1243373"/>
                <a:gd name="connsiteY5-14580" fmla="*/ 918706 h 1005430"/>
                <a:gd name="connsiteX6-14581" fmla="*/ 615785 w 1243373"/>
                <a:gd name="connsiteY6-14582" fmla="*/ 922382 h 1005430"/>
                <a:gd name="connsiteX7-14583" fmla="*/ 598136 w 1243373"/>
                <a:gd name="connsiteY7-14584" fmla="*/ 809443 h 1005430"/>
                <a:gd name="connsiteX8-14585" fmla="*/ 474772 w 1243373"/>
                <a:gd name="connsiteY8-14586" fmla="*/ 813658 h 1005430"/>
                <a:gd name="connsiteX9-14587" fmla="*/ 516240 w 1243373"/>
                <a:gd name="connsiteY9-14588" fmla="*/ 762528 h 1005430"/>
                <a:gd name="connsiteX10-14589" fmla="*/ 618937 w 1243373"/>
                <a:gd name="connsiteY10-14590" fmla="*/ 650134 h 1005430"/>
                <a:gd name="connsiteX11-14591" fmla="*/ 509862 w 1243373"/>
                <a:gd name="connsiteY11-14592" fmla="*/ 736996 h 1005430"/>
                <a:gd name="connsiteX12-14593" fmla="*/ 429328 w 1243373"/>
                <a:gd name="connsiteY12-14594" fmla="*/ 838728 h 1005430"/>
                <a:gd name="connsiteX13-14595" fmla="*/ 211010 w 1243373"/>
                <a:gd name="connsiteY13-14596" fmla="*/ 882679 h 1005430"/>
                <a:gd name="connsiteX14-14597" fmla="*/ 156519 w 1243373"/>
                <a:gd name="connsiteY14-14598" fmla="*/ 957424 h 1005430"/>
                <a:gd name="connsiteX15-14599" fmla="*/ 264391 w 1243373"/>
                <a:gd name="connsiteY15-14600" fmla="*/ 735988 h 1005430"/>
                <a:gd name="connsiteX16-14601" fmla="*/ 214226 w 1243373"/>
                <a:gd name="connsiteY16-14602" fmla="*/ 829249 h 1005430"/>
                <a:gd name="connsiteX17-14603" fmla="*/ 133167 w 1243373"/>
                <a:gd name="connsiteY17-14604" fmla="*/ 955587 h 1005430"/>
                <a:gd name="connsiteX18-14605" fmla="*/ 22167 w 1243373"/>
                <a:gd name="connsiteY18-14606" fmla="*/ 966845 h 1005430"/>
                <a:gd name="connsiteX19-14607" fmla="*/ 176701 w 1243373"/>
                <a:gd name="connsiteY19-14608" fmla="*/ 696053 h 1005430"/>
                <a:gd name="connsiteX20-14609" fmla="*/ 201563 w 1243373"/>
                <a:gd name="connsiteY20-14610" fmla="*/ 646787 h 1005430"/>
                <a:gd name="connsiteX21-14611" fmla="*/ 322197 w 1243373"/>
                <a:gd name="connsiteY21-14612" fmla="*/ 682395 h 1005430"/>
                <a:gd name="connsiteX22-14613" fmla="*/ 593679 w 1243373"/>
                <a:gd name="connsiteY22-14614" fmla="*/ 417571 h 1005430"/>
                <a:gd name="connsiteX23-14615" fmla="*/ 507049 w 1243373"/>
                <a:gd name="connsiteY23-14616" fmla="*/ 469978 h 1005430"/>
                <a:gd name="connsiteX24-14617" fmla="*/ 457237 w 1243373"/>
                <a:gd name="connsiteY24-14618" fmla="*/ 505882 h 1005430"/>
                <a:gd name="connsiteX25-14619" fmla="*/ 317350 w 1243373"/>
                <a:gd name="connsiteY25-14620" fmla="*/ 681704 h 1005430"/>
                <a:gd name="connsiteX26-14621" fmla="*/ 201637 w 1243373"/>
                <a:gd name="connsiteY26-14622" fmla="*/ 648788 h 1005430"/>
                <a:gd name="connsiteX27-14623" fmla="*/ 272535 w 1243373"/>
                <a:gd name="connsiteY27-14624" fmla="*/ 471354 h 1005430"/>
                <a:gd name="connsiteX28-14625" fmla="*/ 0 w 1243373"/>
                <a:gd name="connsiteY28-14626" fmla="*/ 969589 h 1005430"/>
                <a:gd name="connsiteX29-14627" fmla="*/ 191213 w 1243373"/>
                <a:gd name="connsiteY29-14628" fmla="*/ 416843 h 1005430"/>
                <a:gd name="connsiteX30-14629" fmla="*/ 529699 w 1243373"/>
                <a:gd name="connsiteY30-14630" fmla="*/ 4214 h 1005430"/>
                <a:gd name="connsiteX31-14631" fmla="*/ 723767 w 1243373"/>
                <a:gd name="connsiteY31-14632" fmla="*/ 111655 h 1005430"/>
                <a:gd name="connsiteX32-14633" fmla="*/ 1122654 w 1243373"/>
                <a:gd name="connsiteY32-14634" fmla="*/ 125859 h 1005430"/>
                <a:gd name="connsiteX33-14635" fmla="*/ 1242982 w 1243373"/>
                <a:gd name="connsiteY33-14636" fmla="*/ 7325 h 1005430"/>
                <a:gd name="connsiteX34-14637" fmla="*/ 1087953 w 1243373"/>
                <a:gd name="connsiteY34-14638" fmla="*/ 450615 h 1005430"/>
                <a:gd name="connsiteX35-14639" fmla="*/ 1081179 w 1243373"/>
                <a:gd name="connsiteY35-14640" fmla="*/ 620832 h 1005430"/>
                <a:gd name="connsiteX36-14641" fmla="*/ 1171691 w 1243373"/>
                <a:gd name="connsiteY36-14642" fmla="*/ 684025 h 1005430"/>
                <a:gd name="connsiteX37-14643" fmla="*/ 1026149 w 1243373"/>
                <a:gd name="connsiteY37-14644" fmla="*/ 929326 h 1005430"/>
                <a:gd name="connsiteX38-14645" fmla="*/ 972825 w 1243373"/>
                <a:gd name="connsiteY38-14646" fmla="*/ 914758 h 1005430"/>
                <a:gd name="connsiteX39-14647" fmla="*/ 914841 w 1243373"/>
                <a:gd name="connsiteY39-14648" fmla="*/ 909214 h 1005430"/>
                <a:gd name="connsiteX40-14649" fmla="*/ 881478 w 1243373"/>
                <a:gd name="connsiteY40-14650" fmla="*/ 909532 h 1005430"/>
                <a:gd name="connsiteX41-14651" fmla="*/ 803379 w 1243373"/>
                <a:gd name="connsiteY41-14652" fmla="*/ 951855 h 1005430"/>
                <a:gd name="connsiteX0-14653" fmla="*/ 803379 w 1243373"/>
                <a:gd name="connsiteY0-14654" fmla="*/ 951855 h 1005430"/>
                <a:gd name="connsiteX1-14655" fmla="*/ 771336 w 1243373"/>
                <a:gd name="connsiteY1-14656" fmla="*/ 838265 h 1005430"/>
                <a:gd name="connsiteX2-14657" fmla="*/ 785412 w 1243373"/>
                <a:gd name="connsiteY2-14658" fmla="*/ 962495 h 1005430"/>
                <a:gd name="connsiteX3-14659" fmla="*/ 723653 w 1243373"/>
                <a:gd name="connsiteY3-14660" fmla="*/ 979633 h 1005430"/>
                <a:gd name="connsiteX4-14661" fmla="*/ 693140 w 1243373"/>
                <a:gd name="connsiteY4-14662" fmla="*/ 944893 h 1005430"/>
                <a:gd name="connsiteX5-14663" fmla="*/ 666435 w 1243373"/>
                <a:gd name="connsiteY5-14664" fmla="*/ 918706 h 1005430"/>
                <a:gd name="connsiteX6-14665" fmla="*/ 615785 w 1243373"/>
                <a:gd name="connsiteY6-14666" fmla="*/ 922382 h 1005430"/>
                <a:gd name="connsiteX7-14667" fmla="*/ 598136 w 1243373"/>
                <a:gd name="connsiteY7-14668" fmla="*/ 809443 h 1005430"/>
                <a:gd name="connsiteX8-14669" fmla="*/ 474772 w 1243373"/>
                <a:gd name="connsiteY8-14670" fmla="*/ 813658 h 1005430"/>
                <a:gd name="connsiteX9-14671" fmla="*/ 516240 w 1243373"/>
                <a:gd name="connsiteY9-14672" fmla="*/ 762528 h 1005430"/>
                <a:gd name="connsiteX10-14673" fmla="*/ 618937 w 1243373"/>
                <a:gd name="connsiteY10-14674" fmla="*/ 650134 h 1005430"/>
                <a:gd name="connsiteX11-14675" fmla="*/ 509862 w 1243373"/>
                <a:gd name="connsiteY11-14676" fmla="*/ 736996 h 1005430"/>
                <a:gd name="connsiteX12-14677" fmla="*/ 429328 w 1243373"/>
                <a:gd name="connsiteY12-14678" fmla="*/ 838728 h 1005430"/>
                <a:gd name="connsiteX13-14679" fmla="*/ 211010 w 1243373"/>
                <a:gd name="connsiteY13-14680" fmla="*/ 882679 h 1005430"/>
                <a:gd name="connsiteX14-14681" fmla="*/ 156519 w 1243373"/>
                <a:gd name="connsiteY14-14682" fmla="*/ 957424 h 1005430"/>
                <a:gd name="connsiteX15-14683" fmla="*/ 264391 w 1243373"/>
                <a:gd name="connsiteY15-14684" fmla="*/ 735988 h 1005430"/>
                <a:gd name="connsiteX16-14685" fmla="*/ 214226 w 1243373"/>
                <a:gd name="connsiteY16-14686" fmla="*/ 829249 h 1005430"/>
                <a:gd name="connsiteX17-14687" fmla="*/ 133167 w 1243373"/>
                <a:gd name="connsiteY17-14688" fmla="*/ 955587 h 1005430"/>
                <a:gd name="connsiteX18-14689" fmla="*/ 22167 w 1243373"/>
                <a:gd name="connsiteY18-14690" fmla="*/ 966845 h 1005430"/>
                <a:gd name="connsiteX19-14691" fmla="*/ 176701 w 1243373"/>
                <a:gd name="connsiteY19-14692" fmla="*/ 696053 h 1005430"/>
                <a:gd name="connsiteX20-14693" fmla="*/ 201563 w 1243373"/>
                <a:gd name="connsiteY20-14694" fmla="*/ 646787 h 1005430"/>
                <a:gd name="connsiteX21-14695" fmla="*/ 322197 w 1243373"/>
                <a:gd name="connsiteY21-14696" fmla="*/ 682395 h 1005430"/>
                <a:gd name="connsiteX22-14697" fmla="*/ 593679 w 1243373"/>
                <a:gd name="connsiteY22-14698" fmla="*/ 417571 h 1005430"/>
                <a:gd name="connsiteX23-14699" fmla="*/ 507049 w 1243373"/>
                <a:gd name="connsiteY23-14700" fmla="*/ 469978 h 1005430"/>
                <a:gd name="connsiteX24-14701" fmla="*/ 457237 w 1243373"/>
                <a:gd name="connsiteY24-14702" fmla="*/ 505882 h 1005430"/>
                <a:gd name="connsiteX25-14703" fmla="*/ 317350 w 1243373"/>
                <a:gd name="connsiteY25-14704" fmla="*/ 681704 h 1005430"/>
                <a:gd name="connsiteX26-14705" fmla="*/ 201637 w 1243373"/>
                <a:gd name="connsiteY26-14706" fmla="*/ 648788 h 1005430"/>
                <a:gd name="connsiteX27-14707" fmla="*/ 272535 w 1243373"/>
                <a:gd name="connsiteY27-14708" fmla="*/ 471354 h 1005430"/>
                <a:gd name="connsiteX28-14709" fmla="*/ 0 w 1243373"/>
                <a:gd name="connsiteY28-14710" fmla="*/ 969589 h 1005430"/>
                <a:gd name="connsiteX29-14711" fmla="*/ 191213 w 1243373"/>
                <a:gd name="connsiteY29-14712" fmla="*/ 416843 h 1005430"/>
                <a:gd name="connsiteX30-14713" fmla="*/ 529699 w 1243373"/>
                <a:gd name="connsiteY30-14714" fmla="*/ 4214 h 1005430"/>
                <a:gd name="connsiteX31-14715" fmla="*/ 723767 w 1243373"/>
                <a:gd name="connsiteY31-14716" fmla="*/ 111655 h 1005430"/>
                <a:gd name="connsiteX32-14717" fmla="*/ 1122654 w 1243373"/>
                <a:gd name="connsiteY32-14718" fmla="*/ 125859 h 1005430"/>
                <a:gd name="connsiteX33-14719" fmla="*/ 1242982 w 1243373"/>
                <a:gd name="connsiteY33-14720" fmla="*/ 7325 h 1005430"/>
                <a:gd name="connsiteX34-14721" fmla="*/ 1087953 w 1243373"/>
                <a:gd name="connsiteY34-14722" fmla="*/ 450615 h 1005430"/>
                <a:gd name="connsiteX35-14723" fmla="*/ 1081179 w 1243373"/>
                <a:gd name="connsiteY35-14724" fmla="*/ 620832 h 1005430"/>
                <a:gd name="connsiteX36-14725" fmla="*/ 1171691 w 1243373"/>
                <a:gd name="connsiteY36-14726" fmla="*/ 684025 h 1005430"/>
                <a:gd name="connsiteX37-14727" fmla="*/ 1026149 w 1243373"/>
                <a:gd name="connsiteY37-14728" fmla="*/ 929326 h 1005430"/>
                <a:gd name="connsiteX38-14729" fmla="*/ 972825 w 1243373"/>
                <a:gd name="connsiteY38-14730" fmla="*/ 914758 h 1005430"/>
                <a:gd name="connsiteX39-14731" fmla="*/ 914841 w 1243373"/>
                <a:gd name="connsiteY39-14732" fmla="*/ 909214 h 1005430"/>
                <a:gd name="connsiteX40-14733" fmla="*/ 881478 w 1243373"/>
                <a:gd name="connsiteY40-14734" fmla="*/ 909532 h 1005430"/>
                <a:gd name="connsiteX41-14735" fmla="*/ 803379 w 1243373"/>
                <a:gd name="connsiteY41-14736" fmla="*/ 951855 h 1005430"/>
                <a:gd name="connsiteX0-14737" fmla="*/ 803379 w 1243373"/>
                <a:gd name="connsiteY0-14738" fmla="*/ 951855 h 1005430"/>
                <a:gd name="connsiteX1-14739" fmla="*/ 771336 w 1243373"/>
                <a:gd name="connsiteY1-14740" fmla="*/ 838265 h 1005430"/>
                <a:gd name="connsiteX2-14741" fmla="*/ 785412 w 1243373"/>
                <a:gd name="connsiteY2-14742" fmla="*/ 962495 h 1005430"/>
                <a:gd name="connsiteX3-14743" fmla="*/ 723653 w 1243373"/>
                <a:gd name="connsiteY3-14744" fmla="*/ 979633 h 1005430"/>
                <a:gd name="connsiteX4-14745" fmla="*/ 693140 w 1243373"/>
                <a:gd name="connsiteY4-14746" fmla="*/ 944893 h 1005430"/>
                <a:gd name="connsiteX5-14747" fmla="*/ 666435 w 1243373"/>
                <a:gd name="connsiteY5-14748" fmla="*/ 918706 h 1005430"/>
                <a:gd name="connsiteX6-14749" fmla="*/ 615785 w 1243373"/>
                <a:gd name="connsiteY6-14750" fmla="*/ 922382 h 1005430"/>
                <a:gd name="connsiteX7-14751" fmla="*/ 598136 w 1243373"/>
                <a:gd name="connsiteY7-14752" fmla="*/ 809443 h 1005430"/>
                <a:gd name="connsiteX8-14753" fmla="*/ 474772 w 1243373"/>
                <a:gd name="connsiteY8-14754" fmla="*/ 813658 h 1005430"/>
                <a:gd name="connsiteX9-14755" fmla="*/ 516240 w 1243373"/>
                <a:gd name="connsiteY9-14756" fmla="*/ 762528 h 1005430"/>
                <a:gd name="connsiteX10-14757" fmla="*/ 618937 w 1243373"/>
                <a:gd name="connsiteY10-14758" fmla="*/ 650134 h 1005430"/>
                <a:gd name="connsiteX11-14759" fmla="*/ 537590 w 1243373"/>
                <a:gd name="connsiteY11-14760" fmla="*/ 705134 h 1005430"/>
                <a:gd name="connsiteX12-14761" fmla="*/ 429328 w 1243373"/>
                <a:gd name="connsiteY12-14762" fmla="*/ 838728 h 1005430"/>
                <a:gd name="connsiteX13-14763" fmla="*/ 211010 w 1243373"/>
                <a:gd name="connsiteY13-14764" fmla="*/ 882679 h 1005430"/>
                <a:gd name="connsiteX14-14765" fmla="*/ 156519 w 1243373"/>
                <a:gd name="connsiteY14-14766" fmla="*/ 957424 h 1005430"/>
                <a:gd name="connsiteX15-14767" fmla="*/ 264391 w 1243373"/>
                <a:gd name="connsiteY15-14768" fmla="*/ 735988 h 1005430"/>
                <a:gd name="connsiteX16-14769" fmla="*/ 214226 w 1243373"/>
                <a:gd name="connsiteY16-14770" fmla="*/ 829249 h 1005430"/>
                <a:gd name="connsiteX17-14771" fmla="*/ 133167 w 1243373"/>
                <a:gd name="connsiteY17-14772" fmla="*/ 955587 h 1005430"/>
                <a:gd name="connsiteX18-14773" fmla="*/ 22167 w 1243373"/>
                <a:gd name="connsiteY18-14774" fmla="*/ 966845 h 1005430"/>
                <a:gd name="connsiteX19-14775" fmla="*/ 176701 w 1243373"/>
                <a:gd name="connsiteY19-14776" fmla="*/ 696053 h 1005430"/>
                <a:gd name="connsiteX20-14777" fmla="*/ 201563 w 1243373"/>
                <a:gd name="connsiteY20-14778" fmla="*/ 646787 h 1005430"/>
                <a:gd name="connsiteX21-14779" fmla="*/ 322197 w 1243373"/>
                <a:gd name="connsiteY21-14780" fmla="*/ 682395 h 1005430"/>
                <a:gd name="connsiteX22-14781" fmla="*/ 593679 w 1243373"/>
                <a:gd name="connsiteY22-14782" fmla="*/ 417571 h 1005430"/>
                <a:gd name="connsiteX23-14783" fmla="*/ 507049 w 1243373"/>
                <a:gd name="connsiteY23-14784" fmla="*/ 469978 h 1005430"/>
                <a:gd name="connsiteX24-14785" fmla="*/ 457237 w 1243373"/>
                <a:gd name="connsiteY24-14786" fmla="*/ 505882 h 1005430"/>
                <a:gd name="connsiteX25-14787" fmla="*/ 317350 w 1243373"/>
                <a:gd name="connsiteY25-14788" fmla="*/ 681704 h 1005430"/>
                <a:gd name="connsiteX26-14789" fmla="*/ 201637 w 1243373"/>
                <a:gd name="connsiteY26-14790" fmla="*/ 648788 h 1005430"/>
                <a:gd name="connsiteX27-14791" fmla="*/ 272535 w 1243373"/>
                <a:gd name="connsiteY27-14792" fmla="*/ 471354 h 1005430"/>
                <a:gd name="connsiteX28-14793" fmla="*/ 0 w 1243373"/>
                <a:gd name="connsiteY28-14794" fmla="*/ 969589 h 1005430"/>
                <a:gd name="connsiteX29-14795" fmla="*/ 191213 w 1243373"/>
                <a:gd name="connsiteY29-14796" fmla="*/ 416843 h 1005430"/>
                <a:gd name="connsiteX30-14797" fmla="*/ 529699 w 1243373"/>
                <a:gd name="connsiteY30-14798" fmla="*/ 4214 h 1005430"/>
                <a:gd name="connsiteX31-14799" fmla="*/ 723767 w 1243373"/>
                <a:gd name="connsiteY31-14800" fmla="*/ 111655 h 1005430"/>
                <a:gd name="connsiteX32-14801" fmla="*/ 1122654 w 1243373"/>
                <a:gd name="connsiteY32-14802" fmla="*/ 125859 h 1005430"/>
                <a:gd name="connsiteX33-14803" fmla="*/ 1242982 w 1243373"/>
                <a:gd name="connsiteY33-14804" fmla="*/ 7325 h 1005430"/>
                <a:gd name="connsiteX34-14805" fmla="*/ 1087953 w 1243373"/>
                <a:gd name="connsiteY34-14806" fmla="*/ 450615 h 1005430"/>
                <a:gd name="connsiteX35-14807" fmla="*/ 1081179 w 1243373"/>
                <a:gd name="connsiteY35-14808" fmla="*/ 620832 h 1005430"/>
                <a:gd name="connsiteX36-14809" fmla="*/ 1171691 w 1243373"/>
                <a:gd name="connsiteY36-14810" fmla="*/ 684025 h 1005430"/>
                <a:gd name="connsiteX37-14811" fmla="*/ 1026149 w 1243373"/>
                <a:gd name="connsiteY37-14812" fmla="*/ 929326 h 1005430"/>
                <a:gd name="connsiteX38-14813" fmla="*/ 972825 w 1243373"/>
                <a:gd name="connsiteY38-14814" fmla="*/ 914758 h 1005430"/>
                <a:gd name="connsiteX39-14815" fmla="*/ 914841 w 1243373"/>
                <a:gd name="connsiteY39-14816" fmla="*/ 909214 h 1005430"/>
                <a:gd name="connsiteX40-14817" fmla="*/ 881478 w 1243373"/>
                <a:gd name="connsiteY40-14818" fmla="*/ 909532 h 1005430"/>
                <a:gd name="connsiteX41-14819" fmla="*/ 803379 w 1243373"/>
                <a:gd name="connsiteY41-14820" fmla="*/ 951855 h 1005430"/>
                <a:gd name="connsiteX0-14821" fmla="*/ 803379 w 1243373"/>
                <a:gd name="connsiteY0-14822" fmla="*/ 951855 h 1005430"/>
                <a:gd name="connsiteX1-14823" fmla="*/ 771336 w 1243373"/>
                <a:gd name="connsiteY1-14824" fmla="*/ 838265 h 1005430"/>
                <a:gd name="connsiteX2-14825" fmla="*/ 785412 w 1243373"/>
                <a:gd name="connsiteY2-14826" fmla="*/ 962495 h 1005430"/>
                <a:gd name="connsiteX3-14827" fmla="*/ 723653 w 1243373"/>
                <a:gd name="connsiteY3-14828" fmla="*/ 979633 h 1005430"/>
                <a:gd name="connsiteX4-14829" fmla="*/ 693140 w 1243373"/>
                <a:gd name="connsiteY4-14830" fmla="*/ 944893 h 1005430"/>
                <a:gd name="connsiteX5-14831" fmla="*/ 666435 w 1243373"/>
                <a:gd name="connsiteY5-14832" fmla="*/ 918706 h 1005430"/>
                <a:gd name="connsiteX6-14833" fmla="*/ 615785 w 1243373"/>
                <a:gd name="connsiteY6-14834" fmla="*/ 922382 h 1005430"/>
                <a:gd name="connsiteX7-14835" fmla="*/ 598136 w 1243373"/>
                <a:gd name="connsiteY7-14836" fmla="*/ 809443 h 1005430"/>
                <a:gd name="connsiteX8-14837" fmla="*/ 474772 w 1243373"/>
                <a:gd name="connsiteY8-14838" fmla="*/ 813658 h 1005430"/>
                <a:gd name="connsiteX9-14839" fmla="*/ 516240 w 1243373"/>
                <a:gd name="connsiteY9-14840" fmla="*/ 762528 h 1005430"/>
                <a:gd name="connsiteX10-14841" fmla="*/ 618937 w 1243373"/>
                <a:gd name="connsiteY10-14842" fmla="*/ 650134 h 1005430"/>
                <a:gd name="connsiteX11-14843" fmla="*/ 537590 w 1243373"/>
                <a:gd name="connsiteY11-14844" fmla="*/ 705134 h 1005430"/>
                <a:gd name="connsiteX12-14845" fmla="*/ 429328 w 1243373"/>
                <a:gd name="connsiteY12-14846" fmla="*/ 838728 h 1005430"/>
                <a:gd name="connsiteX13-14847" fmla="*/ 211010 w 1243373"/>
                <a:gd name="connsiteY13-14848" fmla="*/ 882679 h 1005430"/>
                <a:gd name="connsiteX14-14849" fmla="*/ 156519 w 1243373"/>
                <a:gd name="connsiteY14-14850" fmla="*/ 957424 h 1005430"/>
                <a:gd name="connsiteX15-14851" fmla="*/ 264391 w 1243373"/>
                <a:gd name="connsiteY15-14852" fmla="*/ 735988 h 1005430"/>
                <a:gd name="connsiteX16-14853" fmla="*/ 214226 w 1243373"/>
                <a:gd name="connsiteY16-14854" fmla="*/ 829249 h 1005430"/>
                <a:gd name="connsiteX17-14855" fmla="*/ 133167 w 1243373"/>
                <a:gd name="connsiteY17-14856" fmla="*/ 955587 h 1005430"/>
                <a:gd name="connsiteX18-14857" fmla="*/ 22167 w 1243373"/>
                <a:gd name="connsiteY18-14858" fmla="*/ 966845 h 1005430"/>
                <a:gd name="connsiteX19-14859" fmla="*/ 176701 w 1243373"/>
                <a:gd name="connsiteY19-14860" fmla="*/ 696053 h 1005430"/>
                <a:gd name="connsiteX20-14861" fmla="*/ 201563 w 1243373"/>
                <a:gd name="connsiteY20-14862" fmla="*/ 646787 h 1005430"/>
                <a:gd name="connsiteX21-14863" fmla="*/ 322197 w 1243373"/>
                <a:gd name="connsiteY21-14864" fmla="*/ 682395 h 1005430"/>
                <a:gd name="connsiteX22-14865" fmla="*/ 593679 w 1243373"/>
                <a:gd name="connsiteY22-14866" fmla="*/ 417571 h 1005430"/>
                <a:gd name="connsiteX23-14867" fmla="*/ 507049 w 1243373"/>
                <a:gd name="connsiteY23-14868" fmla="*/ 469978 h 1005430"/>
                <a:gd name="connsiteX24-14869" fmla="*/ 457237 w 1243373"/>
                <a:gd name="connsiteY24-14870" fmla="*/ 505882 h 1005430"/>
                <a:gd name="connsiteX25-14871" fmla="*/ 317350 w 1243373"/>
                <a:gd name="connsiteY25-14872" fmla="*/ 681704 h 1005430"/>
                <a:gd name="connsiteX26-14873" fmla="*/ 201637 w 1243373"/>
                <a:gd name="connsiteY26-14874" fmla="*/ 648788 h 1005430"/>
                <a:gd name="connsiteX27-14875" fmla="*/ 272535 w 1243373"/>
                <a:gd name="connsiteY27-14876" fmla="*/ 471354 h 1005430"/>
                <a:gd name="connsiteX28-14877" fmla="*/ 0 w 1243373"/>
                <a:gd name="connsiteY28-14878" fmla="*/ 969589 h 1005430"/>
                <a:gd name="connsiteX29-14879" fmla="*/ 191213 w 1243373"/>
                <a:gd name="connsiteY29-14880" fmla="*/ 416843 h 1005430"/>
                <a:gd name="connsiteX30-14881" fmla="*/ 529699 w 1243373"/>
                <a:gd name="connsiteY30-14882" fmla="*/ 4214 h 1005430"/>
                <a:gd name="connsiteX31-14883" fmla="*/ 723767 w 1243373"/>
                <a:gd name="connsiteY31-14884" fmla="*/ 111655 h 1005430"/>
                <a:gd name="connsiteX32-14885" fmla="*/ 1122654 w 1243373"/>
                <a:gd name="connsiteY32-14886" fmla="*/ 125859 h 1005430"/>
                <a:gd name="connsiteX33-14887" fmla="*/ 1242982 w 1243373"/>
                <a:gd name="connsiteY33-14888" fmla="*/ 7325 h 1005430"/>
                <a:gd name="connsiteX34-14889" fmla="*/ 1087953 w 1243373"/>
                <a:gd name="connsiteY34-14890" fmla="*/ 450615 h 1005430"/>
                <a:gd name="connsiteX35-14891" fmla="*/ 1081179 w 1243373"/>
                <a:gd name="connsiteY35-14892" fmla="*/ 620832 h 1005430"/>
                <a:gd name="connsiteX36-14893" fmla="*/ 1171691 w 1243373"/>
                <a:gd name="connsiteY36-14894" fmla="*/ 684025 h 1005430"/>
                <a:gd name="connsiteX37-14895" fmla="*/ 1026149 w 1243373"/>
                <a:gd name="connsiteY37-14896" fmla="*/ 929326 h 1005430"/>
                <a:gd name="connsiteX38-14897" fmla="*/ 972825 w 1243373"/>
                <a:gd name="connsiteY38-14898" fmla="*/ 914758 h 1005430"/>
                <a:gd name="connsiteX39-14899" fmla="*/ 914841 w 1243373"/>
                <a:gd name="connsiteY39-14900" fmla="*/ 909214 h 1005430"/>
                <a:gd name="connsiteX40-14901" fmla="*/ 881478 w 1243373"/>
                <a:gd name="connsiteY40-14902" fmla="*/ 909532 h 1005430"/>
                <a:gd name="connsiteX41-14903" fmla="*/ 803379 w 1243373"/>
                <a:gd name="connsiteY41-14904" fmla="*/ 951855 h 1005430"/>
                <a:gd name="connsiteX0-14905" fmla="*/ 803379 w 1243373"/>
                <a:gd name="connsiteY0-14906" fmla="*/ 951855 h 1005430"/>
                <a:gd name="connsiteX1-14907" fmla="*/ 771336 w 1243373"/>
                <a:gd name="connsiteY1-14908" fmla="*/ 838265 h 1005430"/>
                <a:gd name="connsiteX2-14909" fmla="*/ 785412 w 1243373"/>
                <a:gd name="connsiteY2-14910" fmla="*/ 962495 h 1005430"/>
                <a:gd name="connsiteX3-14911" fmla="*/ 723653 w 1243373"/>
                <a:gd name="connsiteY3-14912" fmla="*/ 979633 h 1005430"/>
                <a:gd name="connsiteX4-14913" fmla="*/ 693140 w 1243373"/>
                <a:gd name="connsiteY4-14914" fmla="*/ 944893 h 1005430"/>
                <a:gd name="connsiteX5-14915" fmla="*/ 666435 w 1243373"/>
                <a:gd name="connsiteY5-14916" fmla="*/ 918706 h 1005430"/>
                <a:gd name="connsiteX6-14917" fmla="*/ 615785 w 1243373"/>
                <a:gd name="connsiteY6-14918" fmla="*/ 922382 h 1005430"/>
                <a:gd name="connsiteX7-14919" fmla="*/ 598136 w 1243373"/>
                <a:gd name="connsiteY7-14920" fmla="*/ 809443 h 1005430"/>
                <a:gd name="connsiteX8-14921" fmla="*/ 474772 w 1243373"/>
                <a:gd name="connsiteY8-14922" fmla="*/ 813658 h 1005430"/>
                <a:gd name="connsiteX9-14923" fmla="*/ 516240 w 1243373"/>
                <a:gd name="connsiteY9-14924" fmla="*/ 762528 h 1005430"/>
                <a:gd name="connsiteX10-14925" fmla="*/ 618937 w 1243373"/>
                <a:gd name="connsiteY10-14926" fmla="*/ 650134 h 1005430"/>
                <a:gd name="connsiteX11-14927" fmla="*/ 537590 w 1243373"/>
                <a:gd name="connsiteY11-14928" fmla="*/ 705134 h 1005430"/>
                <a:gd name="connsiteX12-14929" fmla="*/ 429328 w 1243373"/>
                <a:gd name="connsiteY12-14930" fmla="*/ 838728 h 1005430"/>
                <a:gd name="connsiteX13-14931" fmla="*/ 451345 w 1243373"/>
                <a:gd name="connsiteY13-14932" fmla="*/ 727793 h 1005430"/>
                <a:gd name="connsiteX14-14933" fmla="*/ 156519 w 1243373"/>
                <a:gd name="connsiteY14-14934" fmla="*/ 957424 h 1005430"/>
                <a:gd name="connsiteX15-14935" fmla="*/ 264391 w 1243373"/>
                <a:gd name="connsiteY15-14936" fmla="*/ 735988 h 1005430"/>
                <a:gd name="connsiteX16-14937" fmla="*/ 214226 w 1243373"/>
                <a:gd name="connsiteY16-14938" fmla="*/ 829249 h 1005430"/>
                <a:gd name="connsiteX17-14939" fmla="*/ 133167 w 1243373"/>
                <a:gd name="connsiteY17-14940" fmla="*/ 955587 h 1005430"/>
                <a:gd name="connsiteX18-14941" fmla="*/ 22167 w 1243373"/>
                <a:gd name="connsiteY18-14942" fmla="*/ 966845 h 1005430"/>
                <a:gd name="connsiteX19-14943" fmla="*/ 176701 w 1243373"/>
                <a:gd name="connsiteY19-14944" fmla="*/ 696053 h 1005430"/>
                <a:gd name="connsiteX20-14945" fmla="*/ 201563 w 1243373"/>
                <a:gd name="connsiteY20-14946" fmla="*/ 646787 h 1005430"/>
                <a:gd name="connsiteX21-14947" fmla="*/ 322197 w 1243373"/>
                <a:gd name="connsiteY21-14948" fmla="*/ 682395 h 1005430"/>
                <a:gd name="connsiteX22-14949" fmla="*/ 593679 w 1243373"/>
                <a:gd name="connsiteY22-14950" fmla="*/ 417571 h 1005430"/>
                <a:gd name="connsiteX23-14951" fmla="*/ 507049 w 1243373"/>
                <a:gd name="connsiteY23-14952" fmla="*/ 469978 h 1005430"/>
                <a:gd name="connsiteX24-14953" fmla="*/ 457237 w 1243373"/>
                <a:gd name="connsiteY24-14954" fmla="*/ 505882 h 1005430"/>
                <a:gd name="connsiteX25-14955" fmla="*/ 317350 w 1243373"/>
                <a:gd name="connsiteY25-14956" fmla="*/ 681704 h 1005430"/>
                <a:gd name="connsiteX26-14957" fmla="*/ 201637 w 1243373"/>
                <a:gd name="connsiteY26-14958" fmla="*/ 648788 h 1005430"/>
                <a:gd name="connsiteX27-14959" fmla="*/ 272535 w 1243373"/>
                <a:gd name="connsiteY27-14960" fmla="*/ 471354 h 1005430"/>
                <a:gd name="connsiteX28-14961" fmla="*/ 0 w 1243373"/>
                <a:gd name="connsiteY28-14962" fmla="*/ 969589 h 1005430"/>
                <a:gd name="connsiteX29-14963" fmla="*/ 191213 w 1243373"/>
                <a:gd name="connsiteY29-14964" fmla="*/ 416843 h 1005430"/>
                <a:gd name="connsiteX30-14965" fmla="*/ 529699 w 1243373"/>
                <a:gd name="connsiteY30-14966" fmla="*/ 4214 h 1005430"/>
                <a:gd name="connsiteX31-14967" fmla="*/ 723767 w 1243373"/>
                <a:gd name="connsiteY31-14968" fmla="*/ 111655 h 1005430"/>
                <a:gd name="connsiteX32-14969" fmla="*/ 1122654 w 1243373"/>
                <a:gd name="connsiteY32-14970" fmla="*/ 125859 h 1005430"/>
                <a:gd name="connsiteX33-14971" fmla="*/ 1242982 w 1243373"/>
                <a:gd name="connsiteY33-14972" fmla="*/ 7325 h 1005430"/>
                <a:gd name="connsiteX34-14973" fmla="*/ 1087953 w 1243373"/>
                <a:gd name="connsiteY34-14974" fmla="*/ 450615 h 1005430"/>
                <a:gd name="connsiteX35-14975" fmla="*/ 1081179 w 1243373"/>
                <a:gd name="connsiteY35-14976" fmla="*/ 620832 h 1005430"/>
                <a:gd name="connsiteX36-14977" fmla="*/ 1171691 w 1243373"/>
                <a:gd name="connsiteY36-14978" fmla="*/ 684025 h 1005430"/>
                <a:gd name="connsiteX37-14979" fmla="*/ 1026149 w 1243373"/>
                <a:gd name="connsiteY37-14980" fmla="*/ 929326 h 1005430"/>
                <a:gd name="connsiteX38-14981" fmla="*/ 972825 w 1243373"/>
                <a:gd name="connsiteY38-14982" fmla="*/ 914758 h 1005430"/>
                <a:gd name="connsiteX39-14983" fmla="*/ 914841 w 1243373"/>
                <a:gd name="connsiteY39-14984" fmla="*/ 909214 h 1005430"/>
                <a:gd name="connsiteX40-14985" fmla="*/ 881478 w 1243373"/>
                <a:gd name="connsiteY40-14986" fmla="*/ 909532 h 1005430"/>
                <a:gd name="connsiteX41-14987" fmla="*/ 803379 w 1243373"/>
                <a:gd name="connsiteY41-14988" fmla="*/ 951855 h 1005430"/>
                <a:gd name="connsiteX0-14989" fmla="*/ 803379 w 1243373"/>
                <a:gd name="connsiteY0-14990" fmla="*/ 951855 h 1005430"/>
                <a:gd name="connsiteX1-14991" fmla="*/ 771336 w 1243373"/>
                <a:gd name="connsiteY1-14992" fmla="*/ 838265 h 1005430"/>
                <a:gd name="connsiteX2-14993" fmla="*/ 785412 w 1243373"/>
                <a:gd name="connsiteY2-14994" fmla="*/ 962495 h 1005430"/>
                <a:gd name="connsiteX3-14995" fmla="*/ 723653 w 1243373"/>
                <a:gd name="connsiteY3-14996" fmla="*/ 979633 h 1005430"/>
                <a:gd name="connsiteX4-14997" fmla="*/ 693140 w 1243373"/>
                <a:gd name="connsiteY4-14998" fmla="*/ 944893 h 1005430"/>
                <a:gd name="connsiteX5-14999" fmla="*/ 666435 w 1243373"/>
                <a:gd name="connsiteY5-15000" fmla="*/ 918706 h 1005430"/>
                <a:gd name="connsiteX6-15001" fmla="*/ 615785 w 1243373"/>
                <a:gd name="connsiteY6-15002" fmla="*/ 922382 h 1005430"/>
                <a:gd name="connsiteX7-15003" fmla="*/ 598136 w 1243373"/>
                <a:gd name="connsiteY7-15004" fmla="*/ 809443 h 1005430"/>
                <a:gd name="connsiteX8-15005" fmla="*/ 474772 w 1243373"/>
                <a:gd name="connsiteY8-15006" fmla="*/ 813658 h 1005430"/>
                <a:gd name="connsiteX9-15007" fmla="*/ 516240 w 1243373"/>
                <a:gd name="connsiteY9-15008" fmla="*/ 762528 h 1005430"/>
                <a:gd name="connsiteX10-15009" fmla="*/ 618937 w 1243373"/>
                <a:gd name="connsiteY10-15010" fmla="*/ 650134 h 1005430"/>
                <a:gd name="connsiteX11-15011" fmla="*/ 537590 w 1243373"/>
                <a:gd name="connsiteY11-15012" fmla="*/ 705134 h 1005430"/>
                <a:gd name="connsiteX12-15013" fmla="*/ 429328 w 1243373"/>
                <a:gd name="connsiteY12-15014" fmla="*/ 838728 h 1005430"/>
                <a:gd name="connsiteX13-15015" fmla="*/ 451271 w 1243373"/>
                <a:gd name="connsiteY13-15016" fmla="*/ 725793 h 1005430"/>
                <a:gd name="connsiteX14-15017" fmla="*/ 156519 w 1243373"/>
                <a:gd name="connsiteY14-15018" fmla="*/ 957424 h 1005430"/>
                <a:gd name="connsiteX15-15019" fmla="*/ 264391 w 1243373"/>
                <a:gd name="connsiteY15-15020" fmla="*/ 735988 h 1005430"/>
                <a:gd name="connsiteX16-15021" fmla="*/ 214226 w 1243373"/>
                <a:gd name="connsiteY16-15022" fmla="*/ 829249 h 1005430"/>
                <a:gd name="connsiteX17-15023" fmla="*/ 133167 w 1243373"/>
                <a:gd name="connsiteY17-15024" fmla="*/ 955587 h 1005430"/>
                <a:gd name="connsiteX18-15025" fmla="*/ 22167 w 1243373"/>
                <a:gd name="connsiteY18-15026" fmla="*/ 966845 h 1005430"/>
                <a:gd name="connsiteX19-15027" fmla="*/ 176701 w 1243373"/>
                <a:gd name="connsiteY19-15028" fmla="*/ 696053 h 1005430"/>
                <a:gd name="connsiteX20-15029" fmla="*/ 201563 w 1243373"/>
                <a:gd name="connsiteY20-15030" fmla="*/ 646787 h 1005430"/>
                <a:gd name="connsiteX21-15031" fmla="*/ 322197 w 1243373"/>
                <a:gd name="connsiteY21-15032" fmla="*/ 682395 h 1005430"/>
                <a:gd name="connsiteX22-15033" fmla="*/ 593679 w 1243373"/>
                <a:gd name="connsiteY22-15034" fmla="*/ 417571 h 1005430"/>
                <a:gd name="connsiteX23-15035" fmla="*/ 507049 w 1243373"/>
                <a:gd name="connsiteY23-15036" fmla="*/ 469978 h 1005430"/>
                <a:gd name="connsiteX24-15037" fmla="*/ 457237 w 1243373"/>
                <a:gd name="connsiteY24-15038" fmla="*/ 505882 h 1005430"/>
                <a:gd name="connsiteX25-15039" fmla="*/ 317350 w 1243373"/>
                <a:gd name="connsiteY25-15040" fmla="*/ 681704 h 1005430"/>
                <a:gd name="connsiteX26-15041" fmla="*/ 201637 w 1243373"/>
                <a:gd name="connsiteY26-15042" fmla="*/ 648788 h 1005430"/>
                <a:gd name="connsiteX27-15043" fmla="*/ 272535 w 1243373"/>
                <a:gd name="connsiteY27-15044" fmla="*/ 471354 h 1005430"/>
                <a:gd name="connsiteX28-15045" fmla="*/ 0 w 1243373"/>
                <a:gd name="connsiteY28-15046" fmla="*/ 969589 h 1005430"/>
                <a:gd name="connsiteX29-15047" fmla="*/ 191213 w 1243373"/>
                <a:gd name="connsiteY29-15048" fmla="*/ 416843 h 1005430"/>
                <a:gd name="connsiteX30-15049" fmla="*/ 529699 w 1243373"/>
                <a:gd name="connsiteY30-15050" fmla="*/ 4214 h 1005430"/>
                <a:gd name="connsiteX31-15051" fmla="*/ 723767 w 1243373"/>
                <a:gd name="connsiteY31-15052" fmla="*/ 111655 h 1005430"/>
                <a:gd name="connsiteX32-15053" fmla="*/ 1122654 w 1243373"/>
                <a:gd name="connsiteY32-15054" fmla="*/ 125859 h 1005430"/>
                <a:gd name="connsiteX33-15055" fmla="*/ 1242982 w 1243373"/>
                <a:gd name="connsiteY33-15056" fmla="*/ 7325 h 1005430"/>
                <a:gd name="connsiteX34-15057" fmla="*/ 1087953 w 1243373"/>
                <a:gd name="connsiteY34-15058" fmla="*/ 450615 h 1005430"/>
                <a:gd name="connsiteX35-15059" fmla="*/ 1081179 w 1243373"/>
                <a:gd name="connsiteY35-15060" fmla="*/ 620832 h 1005430"/>
                <a:gd name="connsiteX36-15061" fmla="*/ 1171691 w 1243373"/>
                <a:gd name="connsiteY36-15062" fmla="*/ 684025 h 1005430"/>
                <a:gd name="connsiteX37-15063" fmla="*/ 1026149 w 1243373"/>
                <a:gd name="connsiteY37-15064" fmla="*/ 929326 h 1005430"/>
                <a:gd name="connsiteX38-15065" fmla="*/ 972825 w 1243373"/>
                <a:gd name="connsiteY38-15066" fmla="*/ 914758 h 1005430"/>
                <a:gd name="connsiteX39-15067" fmla="*/ 914841 w 1243373"/>
                <a:gd name="connsiteY39-15068" fmla="*/ 909214 h 1005430"/>
                <a:gd name="connsiteX40-15069" fmla="*/ 881478 w 1243373"/>
                <a:gd name="connsiteY40-15070" fmla="*/ 909532 h 1005430"/>
                <a:gd name="connsiteX41-15071" fmla="*/ 803379 w 1243373"/>
                <a:gd name="connsiteY41-15072" fmla="*/ 951855 h 1005430"/>
                <a:gd name="connsiteX0-15073" fmla="*/ 803379 w 1243373"/>
                <a:gd name="connsiteY0-15074" fmla="*/ 951855 h 1005430"/>
                <a:gd name="connsiteX1-15075" fmla="*/ 771336 w 1243373"/>
                <a:gd name="connsiteY1-15076" fmla="*/ 838265 h 1005430"/>
                <a:gd name="connsiteX2-15077" fmla="*/ 785412 w 1243373"/>
                <a:gd name="connsiteY2-15078" fmla="*/ 962495 h 1005430"/>
                <a:gd name="connsiteX3-15079" fmla="*/ 723653 w 1243373"/>
                <a:gd name="connsiteY3-15080" fmla="*/ 979633 h 1005430"/>
                <a:gd name="connsiteX4-15081" fmla="*/ 693140 w 1243373"/>
                <a:gd name="connsiteY4-15082" fmla="*/ 944893 h 1005430"/>
                <a:gd name="connsiteX5-15083" fmla="*/ 666435 w 1243373"/>
                <a:gd name="connsiteY5-15084" fmla="*/ 918706 h 1005430"/>
                <a:gd name="connsiteX6-15085" fmla="*/ 615785 w 1243373"/>
                <a:gd name="connsiteY6-15086" fmla="*/ 922382 h 1005430"/>
                <a:gd name="connsiteX7-15087" fmla="*/ 598136 w 1243373"/>
                <a:gd name="connsiteY7-15088" fmla="*/ 809443 h 1005430"/>
                <a:gd name="connsiteX8-15089" fmla="*/ 474772 w 1243373"/>
                <a:gd name="connsiteY8-15090" fmla="*/ 813658 h 1005430"/>
                <a:gd name="connsiteX9-15091" fmla="*/ 516240 w 1243373"/>
                <a:gd name="connsiteY9-15092" fmla="*/ 762528 h 1005430"/>
                <a:gd name="connsiteX10-15093" fmla="*/ 618937 w 1243373"/>
                <a:gd name="connsiteY10-15094" fmla="*/ 650134 h 1005430"/>
                <a:gd name="connsiteX11-15095" fmla="*/ 537590 w 1243373"/>
                <a:gd name="connsiteY11-15096" fmla="*/ 705134 h 1005430"/>
                <a:gd name="connsiteX12-15097" fmla="*/ 429328 w 1243373"/>
                <a:gd name="connsiteY12-15098" fmla="*/ 838728 h 1005430"/>
                <a:gd name="connsiteX13-15099" fmla="*/ 451271 w 1243373"/>
                <a:gd name="connsiteY13-15100" fmla="*/ 725793 h 1005430"/>
                <a:gd name="connsiteX14-15101" fmla="*/ 156519 w 1243373"/>
                <a:gd name="connsiteY14-15102" fmla="*/ 957424 h 1005430"/>
                <a:gd name="connsiteX15-15103" fmla="*/ 264391 w 1243373"/>
                <a:gd name="connsiteY15-15104" fmla="*/ 735988 h 1005430"/>
                <a:gd name="connsiteX16-15105" fmla="*/ 214226 w 1243373"/>
                <a:gd name="connsiteY16-15106" fmla="*/ 829249 h 1005430"/>
                <a:gd name="connsiteX17-15107" fmla="*/ 133167 w 1243373"/>
                <a:gd name="connsiteY17-15108" fmla="*/ 955587 h 1005430"/>
                <a:gd name="connsiteX18-15109" fmla="*/ 22167 w 1243373"/>
                <a:gd name="connsiteY18-15110" fmla="*/ 966845 h 1005430"/>
                <a:gd name="connsiteX19-15111" fmla="*/ 176701 w 1243373"/>
                <a:gd name="connsiteY19-15112" fmla="*/ 696053 h 1005430"/>
                <a:gd name="connsiteX20-15113" fmla="*/ 201563 w 1243373"/>
                <a:gd name="connsiteY20-15114" fmla="*/ 646787 h 1005430"/>
                <a:gd name="connsiteX21-15115" fmla="*/ 322197 w 1243373"/>
                <a:gd name="connsiteY21-15116" fmla="*/ 682395 h 1005430"/>
                <a:gd name="connsiteX22-15117" fmla="*/ 593679 w 1243373"/>
                <a:gd name="connsiteY22-15118" fmla="*/ 417571 h 1005430"/>
                <a:gd name="connsiteX23-15119" fmla="*/ 507049 w 1243373"/>
                <a:gd name="connsiteY23-15120" fmla="*/ 469978 h 1005430"/>
                <a:gd name="connsiteX24-15121" fmla="*/ 457237 w 1243373"/>
                <a:gd name="connsiteY24-15122" fmla="*/ 505882 h 1005430"/>
                <a:gd name="connsiteX25-15123" fmla="*/ 317350 w 1243373"/>
                <a:gd name="connsiteY25-15124" fmla="*/ 681704 h 1005430"/>
                <a:gd name="connsiteX26-15125" fmla="*/ 201637 w 1243373"/>
                <a:gd name="connsiteY26-15126" fmla="*/ 648788 h 1005430"/>
                <a:gd name="connsiteX27-15127" fmla="*/ 272535 w 1243373"/>
                <a:gd name="connsiteY27-15128" fmla="*/ 471354 h 1005430"/>
                <a:gd name="connsiteX28-15129" fmla="*/ 0 w 1243373"/>
                <a:gd name="connsiteY28-15130" fmla="*/ 969589 h 1005430"/>
                <a:gd name="connsiteX29-15131" fmla="*/ 191213 w 1243373"/>
                <a:gd name="connsiteY29-15132" fmla="*/ 416843 h 1005430"/>
                <a:gd name="connsiteX30-15133" fmla="*/ 529699 w 1243373"/>
                <a:gd name="connsiteY30-15134" fmla="*/ 4214 h 1005430"/>
                <a:gd name="connsiteX31-15135" fmla="*/ 723767 w 1243373"/>
                <a:gd name="connsiteY31-15136" fmla="*/ 111655 h 1005430"/>
                <a:gd name="connsiteX32-15137" fmla="*/ 1122654 w 1243373"/>
                <a:gd name="connsiteY32-15138" fmla="*/ 125859 h 1005430"/>
                <a:gd name="connsiteX33-15139" fmla="*/ 1242982 w 1243373"/>
                <a:gd name="connsiteY33-15140" fmla="*/ 7325 h 1005430"/>
                <a:gd name="connsiteX34-15141" fmla="*/ 1087953 w 1243373"/>
                <a:gd name="connsiteY34-15142" fmla="*/ 450615 h 1005430"/>
                <a:gd name="connsiteX35-15143" fmla="*/ 1081179 w 1243373"/>
                <a:gd name="connsiteY35-15144" fmla="*/ 620832 h 1005430"/>
                <a:gd name="connsiteX36-15145" fmla="*/ 1171691 w 1243373"/>
                <a:gd name="connsiteY36-15146" fmla="*/ 684025 h 1005430"/>
                <a:gd name="connsiteX37-15147" fmla="*/ 1026149 w 1243373"/>
                <a:gd name="connsiteY37-15148" fmla="*/ 929326 h 1005430"/>
                <a:gd name="connsiteX38-15149" fmla="*/ 972825 w 1243373"/>
                <a:gd name="connsiteY38-15150" fmla="*/ 914758 h 1005430"/>
                <a:gd name="connsiteX39-15151" fmla="*/ 914841 w 1243373"/>
                <a:gd name="connsiteY39-15152" fmla="*/ 909214 h 1005430"/>
                <a:gd name="connsiteX40-15153" fmla="*/ 881478 w 1243373"/>
                <a:gd name="connsiteY40-15154" fmla="*/ 909532 h 1005430"/>
                <a:gd name="connsiteX41-15155" fmla="*/ 803379 w 1243373"/>
                <a:gd name="connsiteY41-15156" fmla="*/ 951855 h 1005430"/>
                <a:gd name="connsiteX0-15157" fmla="*/ 803379 w 1243373"/>
                <a:gd name="connsiteY0-15158" fmla="*/ 951855 h 1005430"/>
                <a:gd name="connsiteX1-15159" fmla="*/ 771336 w 1243373"/>
                <a:gd name="connsiteY1-15160" fmla="*/ 838265 h 1005430"/>
                <a:gd name="connsiteX2-15161" fmla="*/ 785412 w 1243373"/>
                <a:gd name="connsiteY2-15162" fmla="*/ 962495 h 1005430"/>
                <a:gd name="connsiteX3-15163" fmla="*/ 723653 w 1243373"/>
                <a:gd name="connsiteY3-15164" fmla="*/ 979633 h 1005430"/>
                <a:gd name="connsiteX4-15165" fmla="*/ 693140 w 1243373"/>
                <a:gd name="connsiteY4-15166" fmla="*/ 944893 h 1005430"/>
                <a:gd name="connsiteX5-15167" fmla="*/ 666435 w 1243373"/>
                <a:gd name="connsiteY5-15168" fmla="*/ 918706 h 1005430"/>
                <a:gd name="connsiteX6-15169" fmla="*/ 615785 w 1243373"/>
                <a:gd name="connsiteY6-15170" fmla="*/ 922382 h 1005430"/>
                <a:gd name="connsiteX7-15171" fmla="*/ 598136 w 1243373"/>
                <a:gd name="connsiteY7-15172" fmla="*/ 809443 h 1005430"/>
                <a:gd name="connsiteX8-15173" fmla="*/ 474772 w 1243373"/>
                <a:gd name="connsiteY8-15174" fmla="*/ 813658 h 1005430"/>
                <a:gd name="connsiteX9-15175" fmla="*/ 516240 w 1243373"/>
                <a:gd name="connsiteY9-15176" fmla="*/ 762528 h 1005430"/>
                <a:gd name="connsiteX10-15177" fmla="*/ 618937 w 1243373"/>
                <a:gd name="connsiteY10-15178" fmla="*/ 650134 h 1005430"/>
                <a:gd name="connsiteX11-15179" fmla="*/ 537590 w 1243373"/>
                <a:gd name="connsiteY11-15180" fmla="*/ 705134 h 1005430"/>
                <a:gd name="connsiteX12-15181" fmla="*/ 429328 w 1243373"/>
                <a:gd name="connsiteY12-15182" fmla="*/ 838728 h 1005430"/>
                <a:gd name="connsiteX13-15183" fmla="*/ 451271 w 1243373"/>
                <a:gd name="connsiteY13-15184" fmla="*/ 725793 h 1005430"/>
                <a:gd name="connsiteX14-15185" fmla="*/ 156519 w 1243373"/>
                <a:gd name="connsiteY14-15186" fmla="*/ 957424 h 1005430"/>
                <a:gd name="connsiteX15-15187" fmla="*/ 264391 w 1243373"/>
                <a:gd name="connsiteY15-15188" fmla="*/ 735988 h 1005430"/>
                <a:gd name="connsiteX16-15189" fmla="*/ 214226 w 1243373"/>
                <a:gd name="connsiteY16-15190" fmla="*/ 829249 h 1005430"/>
                <a:gd name="connsiteX17-15191" fmla="*/ 133167 w 1243373"/>
                <a:gd name="connsiteY17-15192" fmla="*/ 955587 h 1005430"/>
                <a:gd name="connsiteX18-15193" fmla="*/ 22167 w 1243373"/>
                <a:gd name="connsiteY18-15194" fmla="*/ 966845 h 1005430"/>
                <a:gd name="connsiteX19-15195" fmla="*/ 176701 w 1243373"/>
                <a:gd name="connsiteY19-15196" fmla="*/ 696053 h 1005430"/>
                <a:gd name="connsiteX20-15197" fmla="*/ 201563 w 1243373"/>
                <a:gd name="connsiteY20-15198" fmla="*/ 646787 h 1005430"/>
                <a:gd name="connsiteX21-15199" fmla="*/ 322197 w 1243373"/>
                <a:gd name="connsiteY21-15200" fmla="*/ 682395 h 1005430"/>
                <a:gd name="connsiteX22-15201" fmla="*/ 593679 w 1243373"/>
                <a:gd name="connsiteY22-15202" fmla="*/ 417571 h 1005430"/>
                <a:gd name="connsiteX23-15203" fmla="*/ 507049 w 1243373"/>
                <a:gd name="connsiteY23-15204" fmla="*/ 469978 h 1005430"/>
                <a:gd name="connsiteX24-15205" fmla="*/ 457237 w 1243373"/>
                <a:gd name="connsiteY24-15206" fmla="*/ 505882 h 1005430"/>
                <a:gd name="connsiteX25-15207" fmla="*/ 317350 w 1243373"/>
                <a:gd name="connsiteY25-15208" fmla="*/ 681704 h 1005430"/>
                <a:gd name="connsiteX26-15209" fmla="*/ 201637 w 1243373"/>
                <a:gd name="connsiteY26-15210" fmla="*/ 648788 h 1005430"/>
                <a:gd name="connsiteX27-15211" fmla="*/ 272535 w 1243373"/>
                <a:gd name="connsiteY27-15212" fmla="*/ 471354 h 1005430"/>
                <a:gd name="connsiteX28-15213" fmla="*/ 0 w 1243373"/>
                <a:gd name="connsiteY28-15214" fmla="*/ 969589 h 1005430"/>
                <a:gd name="connsiteX29-15215" fmla="*/ 191213 w 1243373"/>
                <a:gd name="connsiteY29-15216" fmla="*/ 416843 h 1005430"/>
                <a:gd name="connsiteX30-15217" fmla="*/ 529699 w 1243373"/>
                <a:gd name="connsiteY30-15218" fmla="*/ 4214 h 1005430"/>
                <a:gd name="connsiteX31-15219" fmla="*/ 723767 w 1243373"/>
                <a:gd name="connsiteY31-15220" fmla="*/ 111655 h 1005430"/>
                <a:gd name="connsiteX32-15221" fmla="*/ 1122654 w 1243373"/>
                <a:gd name="connsiteY32-15222" fmla="*/ 125859 h 1005430"/>
                <a:gd name="connsiteX33-15223" fmla="*/ 1242982 w 1243373"/>
                <a:gd name="connsiteY33-15224" fmla="*/ 7325 h 1005430"/>
                <a:gd name="connsiteX34-15225" fmla="*/ 1087953 w 1243373"/>
                <a:gd name="connsiteY34-15226" fmla="*/ 450615 h 1005430"/>
                <a:gd name="connsiteX35-15227" fmla="*/ 1081179 w 1243373"/>
                <a:gd name="connsiteY35-15228" fmla="*/ 620832 h 1005430"/>
                <a:gd name="connsiteX36-15229" fmla="*/ 1171691 w 1243373"/>
                <a:gd name="connsiteY36-15230" fmla="*/ 684025 h 1005430"/>
                <a:gd name="connsiteX37-15231" fmla="*/ 1026149 w 1243373"/>
                <a:gd name="connsiteY37-15232" fmla="*/ 929326 h 1005430"/>
                <a:gd name="connsiteX38-15233" fmla="*/ 972825 w 1243373"/>
                <a:gd name="connsiteY38-15234" fmla="*/ 914758 h 1005430"/>
                <a:gd name="connsiteX39-15235" fmla="*/ 914841 w 1243373"/>
                <a:gd name="connsiteY39-15236" fmla="*/ 909214 h 1005430"/>
                <a:gd name="connsiteX40-15237" fmla="*/ 881478 w 1243373"/>
                <a:gd name="connsiteY40-15238" fmla="*/ 909532 h 1005430"/>
                <a:gd name="connsiteX41-15239" fmla="*/ 803379 w 1243373"/>
                <a:gd name="connsiteY41-15240" fmla="*/ 951855 h 1005430"/>
                <a:gd name="connsiteX0-15241" fmla="*/ 803379 w 1243373"/>
                <a:gd name="connsiteY0-15242" fmla="*/ 951855 h 1005430"/>
                <a:gd name="connsiteX1-15243" fmla="*/ 771336 w 1243373"/>
                <a:gd name="connsiteY1-15244" fmla="*/ 838265 h 1005430"/>
                <a:gd name="connsiteX2-15245" fmla="*/ 785412 w 1243373"/>
                <a:gd name="connsiteY2-15246" fmla="*/ 962495 h 1005430"/>
                <a:gd name="connsiteX3-15247" fmla="*/ 723653 w 1243373"/>
                <a:gd name="connsiteY3-15248" fmla="*/ 979633 h 1005430"/>
                <a:gd name="connsiteX4-15249" fmla="*/ 693140 w 1243373"/>
                <a:gd name="connsiteY4-15250" fmla="*/ 944893 h 1005430"/>
                <a:gd name="connsiteX5-15251" fmla="*/ 666435 w 1243373"/>
                <a:gd name="connsiteY5-15252" fmla="*/ 918706 h 1005430"/>
                <a:gd name="connsiteX6-15253" fmla="*/ 615785 w 1243373"/>
                <a:gd name="connsiteY6-15254" fmla="*/ 922382 h 1005430"/>
                <a:gd name="connsiteX7-15255" fmla="*/ 598136 w 1243373"/>
                <a:gd name="connsiteY7-15256" fmla="*/ 809443 h 1005430"/>
                <a:gd name="connsiteX8-15257" fmla="*/ 474772 w 1243373"/>
                <a:gd name="connsiteY8-15258" fmla="*/ 813658 h 1005430"/>
                <a:gd name="connsiteX9-15259" fmla="*/ 516240 w 1243373"/>
                <a:gd name="connsiteY9-15260" fmla="*/ 762528 h 1005430"/>
                <a:gd name="connsiteX10-15261" fmla="*/ 618937 w 1243373"/>
                <a:gd name="connsiteY10-15262" fmla="*/ 650134 h 1005430"/>
                <a:gd name="connsiteX11-15263" fmla="*/ 537590 w 1243373"/>
                <a:gd name="connsiteY11-15264" fmla="*/ 705134 h 1005430"/>
                <a:gd name="connsiteX12-15265" fmla="*/ 429328 w 1243373"/>
                <a:gd name="connsiteY12-15266" fmla="*/ 838728 h 1005430"/>
                <a:gd name="connsiteX13-15267" fmla="*/ 451271 w 1243373"/>
                <a:gd name="connsiteY13-15268" fmla="*/ 725793 h 1005430"/>
                <a:gd name="connsiteX14-15269" fmla="*/ 156519 w 1243373"/>
                <a:gd name="connsiteY14-15270" fmla="*/ 957424 h 1005430"/>
                <a:gd name="connsiteX15-15271" fmla="*/ 264391 w 1243373"/>
                <a:gd name="connsiteY15-15272" fmla="*/ 735988 h 1005430"/>
                <a:gd name="connsiteX16-15273" fmla="*/ 214226 w 1243373"/>
                <a:gd name="connsiteY16-15274" fmla="*/ 829249 h 1005430"/>
                <a:gd name="connsiteX17-15275" fmla="*/ 133167 w 1243373"/>
                <a:gd name="connsiteY17-15276" fmla="*/ 955587 h 1005430"/>
                <a:gd name="connsiteX18-15277" fmla="*/ 22167 w 1243373"/>
                <a:gd name="connsiteY18-15278" fmla="*/ 966845 h 1005430"/>
                <a:gd name="connsiteX19-15279" fmla="*/ 176701 w 1243373"/>
                <a:gd name="connsiteY19-15280" fmla="*/ 696053 h 1005430"/>
                <a:gd name="connsiteX20-15281" fmla="*/ 201563 w 1243373"/>
                <a:gd name="connsiteY20-15282" fmla="*/ 646787 h 1005430"/>
                <a:gd name="connsiteX21-15283" fmla="*/ 322197 w 1243373"/>
                <a:gd name="connsiteY21-15284" fmla="*/ 682395 h 1005430"/>
                <a:gd name="connsiteX22-15285" fmla="*/ 593679 w 1243373"/>
                <a:gd name="connsiteY22-15286" fmla="*/ 417571 h 1005430"/>
                <a:gd name="connsiteX23-15287" fmla="*/ 507049 w 1243373"/>
                <a:gd name="connsiteY23-15288" fmla="*/ 469978 h 1005430"/>
                <a:gd name="connsiteX24-15289" fmla="*/ 457237 w 1243373"/>
                <a:gd name="connsiteY24-15290" fmla="*/ 505882 h 1005430"/>
                <a:gd name="connsiteX25-15291" fmla="*/ 317350 w 1243373"/>
                <a:gd name="connsiteY25-15292" fmla="*/ 681704 h 1005430"/>
                <a:gd name="connsiteX26-15293" fmla="*/ 205232 w 1243373"/>
                <a:gd name="connsiteY26-15294" fmla="*/ 645781 h 1005430"/>
                <a:gd name="connsiteX27-15295" fmla="*/ 272535 w 1243373"/>
                <a:gd name="connsiteY27-15296" fmla="*/ 471354 h 1005430"/>
                <a:gd name="connsiteX28-15297" fmla="*/ 0 w 1243373"/>
                <a:gd name="connsiteY28-15298" fmla="*/ 969589 h 1005430"/>
                <a:gd name="connsiteX29-15299" fmla="*/ 191213 w 1243373"/>
                <a:gd name="connsiteY29-15300" fmla="*/ 416843 h 1005430"/>
                <a:gd name="connsiteX30-15301" fmla="*/ 529699 w 1243373"/>
                <a:gd name="connsiteY30-15302" fmla="*/ 4214 h 1005430"/>
                <a:gd name="connsiteX31-15303" fmla="*/ 723767 w 1243373"/>
                <a:gd name="connsiteY31-15304" fmla="*/ 111655 h 1005430"/>
                <a:gd name="connsiteX32-15305" fmla="*/ 1122654 w 1243373"/>
                <a:gd name="connsiteY32-15306" fmla="*/ 125859 h 1005430"/>
                <a:gd name="connsiteX33-15307" fmla="*/ 1242982 w 1243373"/>
                <a:gd name="connsiteY33-15308" fmla="*/ 7325 h 1005430"/>
                <a:gd name="connsiteX34-15309" fmla="*/ 1087953 w 1243373"/>
                <a:gd name="connsiteY34-15310" fmla="*/ 450615 h 1005430"/>
                <a:gd name="connsiteX35-15311" fmla="*/ 1081179 w 1243373"/>
                <a:gd name="connsiteY35-15312" fmla="*/ 620832 h 1005430"/>
                <a:gd name="connsiteX36-15313" fmla="*/ 1171691 w 1243373"/>
                <a:gd name="connsiteY36-15314" fmla="*/ 684025 h 1005430"/>
                <a:gd name="connsiteX37-15315" fmla="*/ 1026149 w 1243373"/>
                <a:gd name="connsiteY37-15316" fmla="*/ 929326 h 1005430"/>
                <a:gd name="connsiteX38-15317" fmla="*/ 972825 w 1243373"/>
                <a:gd name="connsiteY38-15318" fmla="*/ 914758 h 1005430"/>
                <a:gd name="connsiteX39-15319" fmla="*/ 914841 w 1243373"/>
                <a:gd name="connsiteY39-15320" fmla="*/ 909214 h 1005430"/>
                <a:gd name="connsiteX40-15321" fmla="*/ 881478 w 1243373"/>
                <a:gd name="connsiteY40-15322" fmla="*/ 909532 h 1005430"/>
                <a:gd name="connsiteX41-15323" fmla="*/ 803379 w 1243373"/>
                <a:gd name="connsiteY41-15324" fmla="*/ 951855 h 1005430"/>
                <a:gd name="connsiteX0-15325" fmla="*/ 803379 w 1243373"/>
                <a:gd name="connsiteY0-15326" fmla="*/ 951855 h 1005430"/>
                <a:gd name="connsiteX1-15327" fmla="*/ 771336 w 1243373"/>
                <a:gd name="connsiteY1-15328" fmla="*/ 838265 h 1005430"/>
                <a:gd name="connsiteX2-15329" fmla="*/ 785412 w 1243373"/>
                <a:gd name="connsiteY2-15330" fmla="*/ 962495 h 1005430"/>
                <a:gd name="connsiteX3-15331" fmla="*/ 723653 w 1243373"/>
                <a:gd name="connsiteY3-15332" fmla="*/ 979633 h 1005430"/>
                <a:gd name="connsiteX4-15333" fmla="*/ 693140 w 1243373"/>
                <a:gd name="connsiteY4-15334" fmla="*/ 944893 h 1005430"/>
                <a:gd name="connsiteX5-15335" fmla="*/ 666435 w 1243373"/>
                <a:gd name="connsiteY5-15336" fmla="*/ 918706 h 1005430"/>
                <a:gd name="connsiteX6-15337" fmla="*/ 615785 w 1243373"/>
                <a:gd name="connsiteY6-15338" fmla="*/ 922382 h 1005430"/>
                <a:gd name="connsiteX7-15339" fmla="*/ 598136 w 1243373"/>
                <a:gd name="connsiteY7-15340" fmla="*/ 809443 h 1005430"/>
                <a:gd name="connsiteX8-15341" fmla="*/ 474772 w 1243373"/>
                <a:gd name="connsiteY8-15342" fmla="*/ 813658 h 1005430"/>
                <a:gd name="connsiteX9-15343" fmla="*/ 516240 w 1243373"/>
                <a:gd name="connsiteY9-15344" fmla="*/ 762528 h 1005430"/>
                <a:gd name="connsiteX10-15345" fmla="*/ 618937 w 1243373"/>
                <a:gd name="connsiteY10-15346" fmla="*/ 650134 h 1005430"/>
                <a:gd name="connsiteX11-15347" fmla="*/ 537590 w 1243373"/>
                <a:gd name="connsiteY11-15348" fmla="*/ 705134 h 1005430"/>
                <a:gd name="connsiteX12-15349" fmla="*/ 429328 w 1243373"/>
                <a:gd name="connsiteY12-15350" fmla="*/ 838728 h 1005430"/>
                <a:gd name="connsiteX13-15351" fmla="*/ 451271 w 1243373"/>
                <a:gd name="connsiteY13-15352" fmla="*/ 725793 h 1005430"/>
                <a:gd name="connsiteX14-15353" fmla="*/ 156519 w 1243373"/>
                <a:gd name="connsiteY14-15354" fmla="*/ 957424 h 1005430"/>
                <a:gd name="connsiteX15-15355" fmla="*/ 264391 w 1243373"/>
                <a:gd name="connsiteY15-15356" fmla="*/ 735988 h 1005430"/>
                <a:gd name="connsiteX16-15357" fmla="*/ 214226 w 1243373"/>
                <a:gd name="connsiteY16-15358" fmla="*/ 829249 h 1005430"/>
                <a:gd name="connsiteX17-15359" fmla="*/ 133167 w 1243373"/>
                <a:gd name="connsiteY17-15360" fmla="*/ 955587 h 1005430"/>
                <a:gd name="connsiteX18-15361" fmla="*/ 22167 w 1243373"/>
                <a:gd name="connsiteY18-15362" fmla="*/ 966845 h 1005430"/>
                <a:gd name="connsiteX19-15363" fmla="*/ 176701 w 1243373"/>
                <a:gd name="connsiteY19-15364" fmla="*/ 696053 h 1005430"/>
                <a:gd name="connsiteX20-15365" fmla="*/ 201563 w 1243373"/>
                <a:gd name="connsiteY20-15366" fmla="*/ 646787 h 1005430"/>
                <a:gd name="connsiteX21-15367" fmla="*/ 322197 w 1243373"/>
                <a:gd name="connsiteY21-15368" fmla="*/ 682395 h 1005430"/>
                <a:gd name="connsiteX22-15369" fmla="*/ 593679 w 1243373"/>
                <a:gd name="connsiteY22-15370" fmla="*/ 417571 h 1005430"/>
                <a:gd name="connsiteX23-15371" fmla="*/ 507049 w 1243373"/>
                <a:gd name="connsiteY23-15372" fmla="*/ 469978 h 1005430"/>
                <a:gd name="connsiteX24-15373" fmla="*/ 457237 w 1243373"/>
                <a:gd name="connsiteY24-15374" fmla="*/ 505882 h 1005430"/>
                <a:gd name="connsiteX25-15375" fmla="*/ 317350 w 1243373"/>
                <a:gd name="connsiteY25-15376" fmla="*/ 681704 h 1005430"/>
                <a:gd name="connsiteX26-15377" fmla="*/ 202298 w 1243373"/>
                <a:gd name="connsiteY26-15378" fmla="*/ 646587 h 1005430"/>
                <a:gd name="connsiteX27-15379" fmla="*/ 272535 w 1243373"/>
                <a:gd name="connsiteY27-15380" fmla="*/ 471354 h 1005430"/>
                <a:gd name="connsiteX28-15381" fmla="*/ 0 w 1243373"/>
                <a:gd name="connsiteY28-15382" fmla="*/ 969589 h 1005430"/>
                <a:gd name="connsiteX29-15383" fmla="*/ 191213 w 1243373"/>
                <a:gd name="connsiteY29-15384" fmla="*/ 416843 h 1005430"/>
                <a:gd name="connsiteX30-15385" fmla="*/ 529699 w 1243373"/>
                <a:gd name="connsiteY30-15386" fmla="*/ 4214 h 1005430"/>
                <a:gd name="connsiteX31-15387" fmla="*/ 723767 w 1243373"/>
                <a:gd name="connsiteY31-15388" fmla="*/ 111655 h 1005430"/>
                <a:gd name="connsiteX32-15389" fmla="*/ 1122654 w 1243373"/>
                <a:gd name="connsiteY32-15390" fmla="*/ 125859 h 1005430"/>
                <a:gd name="connsiteX33-15391" fmla="*/ 1242982 w 1243373"/>
                <a:gd name="connsiteY33-15392" fmla="*/ 7325 h 1005430"/>
                <a:gd name="connsiteX34-15393" fmla="*/ 1087953 w 1243373"/>
                <a:gd name="connsiteY34-15394" fmla="*/ 450615 h 1005430"/>
                <a:gd name="connsiteX35-15395" fmla="*/ 1081179 w 1243373"/>
                <a:gd name="connsiteY35-15396" fmla="*/ 620832 h 1005430"/>
                <a:gd name="connsiteX36-15397" fmla="*/ 1171691 w 1243373"/>
                <a:gd name="connsiteY36-15398" fmla="*/ 684025 h 1005430"/>
                <a:gd name="connsiteX37-15399" fmla="*/ 1026149 w 1243373"/>
                <a:gd name="connsiteY37-15400" fmla="*/ 929326 h 1005430"/>
                <a:gd name="connsiteX38-15401" fmla="*/ 972825 w 1243373"/>
                <a:gd name="connsiteY38-15402" fmla="*/ 914758 h 1005430"/>
                <a:gd name="connsiteX39-15403" fmla="*/ 914841 w 1243373"/>
                <a:gd name="connsiteY39-15404" fmla="*/ 909214 h 1005430"/>
                <a:gd name="connsiteX40-15405" fmla="*/ 881478 w 1243373"/>
                <a:gd name="connsiteY40-15406" fmla="*/ 909532 h 1005430"/>
                <a:gd name="connsiteX41-15407" fmla="*/ 803379 w 1243373"/>
                <a:gd name="connsiteY41-15408" fmla="*/ 951855 h 1005430"/>
                <a:gd name="connsiteX0-15409" fmla="*/ 803379 w 1243373"/>
                <a:gd name="connsiteY0-15410" fmla="*/ 951855 h 1005430"/>
                <a:gd name="connsiteX1-15411" fmla="*/ 771336 w 1243373"/>
                <a:gd name="connsiteY1-15412" fmla="*/ 838265 h 1005430"/>
                <a:gd name="connsiteX2-15413" fmla="*/ 785412 w 1243373"/>
                <a:gd name="connsiteY2-15414" fmla="*/ 962495 h 1005430"/>
                <a:gd name="connsiteX3-15415" fmla="*/ 723653 w 1243373"/>
                <a:gd name="connsiteY3-15416" fmla="*/ 979633 h 1005430"/>
                <a:gd name="connsiteX4-15417" fmla="*/ 693140 w 1243373"/>
                <a:gd name="connsiteY4-15418" fmla="*/ 944893 h 1005430"/>
                <a:gd name="connsiteX5-15419" fmla="*/ 666435 w 1243373"/>
                <a:gd name="connsiteY5-15420" fmla="*/ 918706 h 1005430"/>
                <a:gd name="connsiteX6-15421" fmla="*/ 615785 w 1243373"/>
                <a:gd name="connsiteY6-15422" fmla="*/ 922382 h 1005430"/>
                <a:gd name="connsiteX7-15423" fmla="*/ 598136 w 1243373"/>
                <a:gd name="connsiteY7-15424" fmla="*/ 809443 h 1005430"/>
                <a:gd name="connsiteX8-15425" fmla="*/ 474772 w 1243373"/>
                <a:gd name="connsiteY8-15426" fmla="*/ 813658 h 1005430"/>
                <a:gd name="connsiteX9-15427" fmla="*/ 516240 w 1243373"/>
                <a:gd name="connsiteY9-15428" fmla="*/ 762528 h 1005430"/>
                <a:gd name="connsiteX10-15429" fmla="*/ 618937 w 1243373"/>
                <a:gd name="connsiteY10-15430" fmla="*/ 650134 h 1005430"/>
                <a:gd name="connsiteX11-15431" fmla="*/ 537590 w 1243373"/>
                <a:gd name="connsiteY11-15432" fmla="*/ 705134 h 1005430"/>
                <a:gd name="connsiteX12-15433" fmla="*/ 429328 w 1243373"/>
                <a:gd name="connsiteY12-15434" fmla="*/ 838728 h 1005430"/>
                <a:gd name="connsiteX13-15435" fmla="*/ 451271 w 1243373"/>
                <a:gd name="connsiteY13-15436" fmla="*/ 725793 h 1005430"/>
                <a:gd name="connsiteX14-15437" fmla="*/ 202506 w 1243373"/>
                <a:gd name="connsiteY14-15438" fmla="*/ 878109 h 1005430"/>
                <a:gd name="connsiteX15-15439" fmla="*/ 264391 w 1243373"/>
                <a:gd name="connsiteY15-15440" fmla="*/ 735988 h 1005430"/>
                <a:gd name="connsiteX16-15441" fmla="*/ 214226 w 1243373"/>
                <a:gd name="connsiteY16-15442" fmla="*/ 829249 h 1005430"/>
                <a:gd name="connsiteX17-15443" fmla="*/ 133167 w 1243373"/>
                <a:gd name="connsiteY17-15444" fmla="*/ 955587 h 1005430"/>
                <a:gd name="connsiteX18-15445" fmla="*/ 22167 w 1243373"/>
                <a:gd name="connsiteY18-15446" fmla="*/ 966845 h 1005430"/>
                <a:gd name="connsiteX19-15447" fmla="*/ 176701 w 1243373"/>
                <a:gd name="connsiteY19-15448" fmla="*/ 696053 h 1005430"/>
                <a:gd name="connsiteX20-15449" fmla="*/ 201563 w 1243373"/>
                <a:gd name="connsiteY20-15450" fmla="*/ 646787 h 1005430"/>
                <a:gd name="connsiteX21-15451" fmla="*/ 322197 w 1243373"/>
                <a:gd name="connsiteY21-15452" fmla="*/ 682395 h 1005430"/>
                <a:gd name="connsiteX22-15453" fmla="*/ 593679 w 1243373"/>
                <a:gd name="connsiteY22-15454" fmla="*/ 417571 h 1005430"/>
                <a:gd name="connsiteX23-15455" fmla="*/ 507049 w 1243373"/>
                <a:gd name="connsiteY23-15456" fmla="*/ 469978 h 1005430"/>
                <a:gd name="connsiteX24-15457" fmla="*/ 457237 w 1243373"/>
                <a:gd name="connsiteY24-15458" fmla="*/ 505882 h 1005430"/>
                <a:gd name="connsiteX25-15459" fmla="*/ 317350 w 1243373"/>
                <a:gd name="connsiteY25-15460" fmla="*/ 681704 h 1005430"/>
                <a:gd name="connsiteX26-15461" fmla="*/ 202298 w 1243373"/>
                <a:gd name="connsiteY26-15462" fmla="*/ 646587 h 1005430"/>
                <a:gd name="connsiteX27-15463" fmla="*/ 272535 w 1243373"/>
                <a:gd name="connsiteY27-15464" fmla="*/ 471354 h 1005430"/>
                <a:gd name="connsiteX28-15465" fmla="*/ 0 w 1243373"/>
                <a:gd name="connsiteY28-15466" fmla="*/ 969589 h 1005430"/>
                <a:gd name="connsiteX29-15467" fmla="*/ 191213 w 1243373"/>
                <a:gd name="connsiteY29-15468" fmla="*/ 416843 h 1005430"/>
                <a:gd name="connsiteX30-15469" fmla="*/ 529699 w 1243373"/>
                <a:gd name="connsiteY30-15470" fmla="*/ 4214 h 1005430"/>
                <a:gd name="connsiteX31-15471" fmla="*/ 723767 w 1243373"/>
                <a:gd name="connsiteY31-15472" fmla="*/ 111655 h 1005430"/>
                <a:gd name="connsiteX32-15473" fmla="*/ 1122654 w 1243373"/>
                <a:gd name="connsiteY32-15474" fmla="*/ 125859 h 1005430"/>
                <a:gd name="connsiteX33-15475" fmla="*/ 1242982 w 1243373"/>
                <a:gd name="connsiteY33-15476" fmla="*/ 7325 h 1005430"/>
                <a:gd name="connsiteX34-15477" fmla="*/ 1087953 w 1243373"/>
                <a:gd name="connsiteY34-15478" fmla="*/ 450615 h 1005430"/>
                <a:gd name="connsiteX35-15479" fmla="*/ 1081179 w 1243373"/>
                <a:gd name="connsiteY35-15480" fmla="*/ 620832 h 1005430"/>
                <a:gd name="connsiteX36-15481" fmla="*/ 1171691 w 1243373"/>
                <a:gd name="connsiteY36-15482" fmla="*/ 684025 h 1005430"/>
                <a:gd name="connsiteX37-15483" fmla="*/ 1026149 w 1243373"/>
                <a:gd name="connsiteY37-15484" fmla="*/ 929326 h 1005430"/>
                <a:gd name="connsiteX38-15485" fmla="*/ 972825 w 1243373"/>
                <a:gd name="connsiteY38-15486" fmla="*/ 914758 h 1005430"/>
                <a:gd name="connsiteX39-15487" fmla="*/ 914841 w 1243373"/>
                <a:gd name="connsiteY39-15488" fmla="*/ 909214 h 1005430"/>
                <a:gd name="connsiteX40-15489" fmla="*/ 881478 w 1243373"/>
                <a:gd name="connsiteY40-15490" fmla="*/ 909532 h 1005430"/>
                <a:gd name="connsiteX41-15491" fmla="*/ 803379 w 1243373"/>
                <a:gd name="connsiteY41-15492" fmla="*/ 951855 h 1005430"/>
                <a:gd name="connsiteX0-15493" fmla="*/ 803379 w 1243373"/>
                <a:gd name="connsiteY0-15494" fmla="*/ 951855 h 1005430"/>
                <a:gd name="connsiteX1-15495" fmla="*/ 771336 w 1243373"/>
                <a:gd name="connsiteY1-15496" fmla="*/ 838265 h 1005430"/>
                <a:gd name="connsiteX2-15497" fmla="*/ 785412 w 1243373"/>
                <a:gd name="connsiteY2-15498" fmla="*/ 962495 h 1005430"/>
                <a:gd name="connsiteX3-15499" fmla="*/ 723653 w 1243373"/>
                <a:gd name="connsiteY3-15500" fmla="*/ 979633 h 1005430"/>
                <a:gd name="connsiteX4-15501" fmla="*/ 693140 w 1243373"/>
                <a:gd name="connsiteY4-15502" fmla="*/ 944893 h 1005430"/>
                <a:gd name="connsiteX5-15503" fmla="*/ 666435 w 1243373"/>
                <a:gd name="connsiteY5-15504" fmla="*/ 918706 h 1005430"/>
                <a:gd name="connsiteX6-15505" fmla="*/ 615785 w 1243373"/>
                <a:gd name="connsiteY6-15506" fmla="*/ 922382 h 1005430"/>
                <a:gd name="connsiteX7-15507" fmla="*/ 598136 w 1243373"/>
                <a:gd name="connsiteY7-15508" fmla="*/ 809443 h 1005430"/>
                <a:gd name="connsiteX8-15509" fmla="*/ 474772 w 1243373"/>
                <a:gd name="connsiteY8-15510" fmla="*/ 813658 h 1005430"/>
                <a:gd name="connsiteX9-15511" fmla="*/ 516240 w 1243373"/>
                <a:gd name="connsiteY9-15512" fmla="*/ 762528 h 1005430"/>
                <a:gd name="connsiteX10-15513" fmla="*/ 618937 w 1243373"/>
                <a:gd name="connsiteY10-15514" fmla="*/ 650134 h 1005430"/>
                <a:gd name="connsiteX11-15515" fmla="*/ 537590 w 1243373"/>
                <a:gd name="connsiteY11-15516" fmla="*/ 705134 h 1005430"/>
                <a:gd name="connsiteX12-15517" fmla="*/ 429328 w 1243373"/>
                <a:gd name="connsiteY12-15518" fmla="*/ 838728 h 1005430"/>
                <a:gd name="connsiteX13-15519" fmla="*/ 451271 w 1243373"/>
                <a:gd name="connsiteY13-15520" fmla="*/ 725793 h 1005430"/>
                <a:gd name="connsiteX14-15521" fmla="*/ 299777 w 1243373"/>
                <a:gd name="connsiteY14-15522" fmla="*/ 817895 h 1005430"/>
                <a:gd name="connsiteX15-15523" fmla="*/ 202506 w 1243373"/>
                <a:gd name="connsiteY15-15524" fmla="*/ 878109 h 1005430"/>
                <a:gd name="connsiteX16-15525" fmla="*/ 264391 w 1243373"/>
                <a:gd name="connsiteY16-15526" fmla="*/ 735988 h 1005430"/>
                <a:gd name="connsiteX17-15527" fmla="*/ 214226 w 1243373"/>
                <a:gd name="connsiteY17-15528" fmla="*/ 829249 h 1005430"/>
                <a:gd name="connsiteX18-15529" fmla="*/ 133167 w 1243373"/>
                <a:gd name="connsiteY18-15530" fmla="*/ 955587 h 1005430"/>
                <a:gd name="connsiteX19-15531" fmla="*/ 22167 w 1243373"/>
                <a:gd name="connsiteY19-15532" fmla="*/ 966845 h 1005430"/>
                <a:gd name="connsiteX20-15533" fmla="*/ 176701 w 1243373"/>
                <a:gd name="connsiteY20-15534" fmla="*/ 696053 h 1005430"/>
                <a:gd name="connsiteX21-15535" fmla="*/ 201563 w 1243373"/>
                <a:gd name="connsiteY21-15536" fmla="*/ 646787 h 1005430"/>
                <a:gd name="connsiteX22-15537" fmla="*/ 322197 w 1243373"/>
                <a:gd name="connsiteY22-15538" fmla="*/ 682395 h 1005430"/>
                <a:gd name="connsiteX23-15539" fmla="*/ 593679 w 1243373"/>
                <a:gd name="connsiteY23-15540" fmla="*/ 417571 h 1005430"/>
                <a:gd name="connsiteX24-15541" fmla="*/ 507049 w 1243373"/>
                <a:gd name="connsiteY24-15542" fmla="*/ 469978 h 1005430"/>
                <a:gd name="connsiteX25-15543" fmla="*/ 457237 w 1243373"/>
                <a:gd name="connsiteY25-15544" fmla="*/ 505882 h 1005430"/>
                <a:gd name="connsiteX26-15545" fmla="*/ 317350 w 1243373"/>
                <a:gd name="connsiteY26-15546" fmla="*/ 681704 h 1005430"/>
                <a:gd name="connsiteX27-15547" fmla="*/ 202298 w 1243373"/>
                <a:gd name="connsiteY27-15548" fmla="*/ 646587 h 1005430"/>
                <a:gd name="connsiteX28-15549" fmla="*/ 272535 w 1243373"/>
                <a:gd name="connsiteY28-15550" fmla="*/ 471354 h 1005430"/>
                <a:gd name="connsiteX29-15551" fmla="*/ 0 w 1243373"/>
                <a:gd name="connsiteY29-15552" fmla="*/ 969589 h 1005430"/>
                <a:gd name="connsiteX30-15553" fmla="*/ 191213 w 1243373"/>
                <a:gd name="connsiteY30-15554" fmla="*/ 416843 h 1005430"/>
                <a:gd name="connsiteX31-15555" fmla="*/ 529699 w 1243373"/>
                <a:gd name="connsiteY31-15556" fmla="*/ 4214 h 1005430"/>
                <a:gd name="connsiteX32-15557" fmla="*/ 723767 w 1243373"/>
                <a:gd name="connsiteY32-15558" fmla="*/ 111655 h 1005430"/>
                <a:gd name="connsiteX33-15559" fmla="*/ 1122654 w 1243373"/>
                <a:gd name="connsiteY33-15560" fmla="*/ 125859 h 1005430"/>
                <a:gd name="connsiteX34-15561" fmla="*/ 1242982 w 1243373"/>
                <a:gd name="connsiteY34-15562" fmla="*/ 7325 h 1005430"/>
                <a:gd name="connsiteX35-15563" fmla="*/ 1087953 w 1243373"/>
                <a:gd name="connsiteY35-15564" fmla="*/ 450615 h 1005430"/>
                <a:gd name="connsiteX36-15565" fmla="*/ 1081179 w 1243373"/>
                <a:gd name="connsiteY36-15566" fmla="*/ 620832 h 1005430"/>
                <a:gd name="connsiteX37-15567" fmla="*/ 1171691 w 1243373"/>
                <a:gd name="connsiteY37-15568" fmla="*/ 684025 h 1005430"/>
                <a:gd name="connsiteX38-15569" fmla="*/ 1026149 w 1243373"/>
                <a:gd name="connsiteY38-15570" fmla="*/ 929326 h 1005430"/>
                <a:gd name="connsiteX39-15571" fmla="*/ 972825 w 1243373"/>
                <a:gd name="connsiteY39-15572" fmla="*/ 914758 h 1005430"/>
                <a:gd name="connsiteX40-15573" fmla="*/ 914841 w 1243373"/>
                <a:gd name="connsiteY40-15574" fmla="*/ 909214 h 1005430"/>
                <a:gd name="connsiteX41-15575" fmla="*/ 881478 w 1243373"/>
                <a:gd name="connsiteY41-15576" fmla="*/ 909532 h 1005430"/>
                <a:gd name="connsiteX42" fmla="*/ 803379 w 1243373"/>
                <a:gd name="connsiteY42" fmla="*/ 951855 h 1005430"/>
                <a:gd name="connsiteX0-15577" fmla="*/ 803379 w 1243373"/>
                <a:gd name="connsiteY0-15578" fmla="*/ 951855 h 1005430"/>
                <a:gd name="connsiteX1-15579" fmla="*/ 771336 w 1243373"/>
                <a:gd name="connsiteY1-15580" fmla="*/ 838265 h 1005430"/>
                <a:gd name="connsiteX2-15581" fmla="*/ 785412 w 1243373"/>
                <a:gd name="connsiteY2-15582" fmla="*/ 962495 h 1005430"/>
                <a:gd name="connsiteX3-15583" fmla="*/ 723653 w 1243373"/>
                <a:gd name="connsiteY3-15584" fmla="*/ 979633 h 1005430"/>
                <a:gd name="connsiteX4-15585" fmla="*/ 693140 w 1243373"/>
                <a:gd name="connsiteY4-15586" fmla="*/ 944893 h 1005430"/>
                <a:gd name="connsiteX5-15587" fmla="*/ 666435 w 1243373"/>
                <a:gd name="connsiteY5-15588" fmla="*/ 918706 h 1005430"/>
                <a:gd name="connsiteX6-15589" fmla="*/ 615785 w 1243373"/>
                <a:gd name="connsiteY6-15590" fmla="*/ 922382 h 1005430"/>
                <a:gd name="connsiteX7-15591" fmla="*/ 598136 w 1243373"/>
                <a:gd name="connsiteY7-15592" fmla="*/ 809443 h 1005430"/>
                <a:gd name="connsiteX8-15593" fmla="*/ 474772 w 1243373"/>
                <a:gd name="connsiteY8-15594" fmla="*/ 813658 h 1005430"/>
                <a:gd name="connsiteX9-15595" fmla="*/ 516240 w 1243373"/>
                <a:gd name="connsiteY9-15596" fmla="*/ 762528 h 1005430"/>
                <a:gd name="connsiteX10-15597" fmla="*/ 618937 w 1243373"/>
                <a:gd name="connsiteY10-15598" fmla="*/ 650134 h 1005430"/>
                <a:gd name="connsiteX11-15599" fmla="*/ 537590 w 1243373"/>
                <a:gd name="connsiteY11-15600" fmla="*/ 705134 h 1005430"/>
                <a:gd name="connsiteX12-15601" fmla="*/ 429328 w 1243373"/>
                <a:gd name="connsiteY12-15602" fmla="*/ 838728 h 1005430"/>
                <a:gd name="connsiteX13-15603" fmla="*/ 451271 w 1243373"/>
                <a:gd name="connsiteY13-15604" fmla="*/ 725793 h 1005430"/>
                <a:gd name="connsiteX14-15605" fmla="*/ 299777 w 1243373"/>
                <a:gd name="connsiteY14-15606" fmla="*/ 817895 h 1005430"/>
                <a:gd name="connsiteX15-15607" fmla="*/ 162020 w 1243373"/>
                <a:gd name="connsiteY15-15608" fmla="*/ 945810 h 1005430"/>
                <a:gd name="connsiteX16-15609" fmla="*/ 264391 w 1243373"/>
                <a:gd name="connsiteY16-15610" fmla="*/ 735988 h 1005430"/>
                <a:gd name="connsiteX17-15611" fmla="*/ 214226 w 1243373"/>
                <a:gd name="connsiteY17-15612" fmla="*/ 829249 h 1005430"/>
                <a:gd name="connsiteX18-15613" fmla="*/ 133167 w 1243373"/>
                <a:gd name="connsiteY18-15614" fmla="*/ 955587 h 1005430"/>
                <a:gd name="connsiteX19-15615" fmla="*/ 22167 w 1243373"/>
                <a:gd name="connsiteY19-15616" fmla="*/ 966845 h 1005430"/>
                <a:gd name="connsiteX20-15617" fmla="*/ 176701 w 1243373"/>
                <a:gd name="connsiteY20-15618" fmla="*/ 696053 h 1005430"/>
                <a:gd name="connsiteX21-15619" fmla="*/ 201563 w 1243373"/>
                <a:gd name="connsiteY21-15620" fmla="*/ 646787 h 1005430"/>
                <a:gd name="connsiteX22-15621" fmla="*/ 322197 w 1243373"/>
                <a:gd name="connsiteY22-15622" fmla="*/ 682395 h 1005430"/>
                <a:gd name="connsiteX23-15623" fmla="*/ 593679 w 1243373"/>
                <a:gd name="connsiteY23-15624" fmla="*/ 417571 h 1005430"/>
                <a:gd name="connsiteX24-15625" fmla="*/ 507049 w 1243373"/>
                <a:gd name="connsiteY24-15626" fmla="*/ 469978 h 1005430"/>
                <a:gd name="connsiteX25-15627" fmla="*/ 457237 w 1243373"/>
                <a:gd name="connsiteY25-15628" fmla="*/ 505882 h 1005430"/>
                <a:gd name="connsiteX26-15629" fmla="*/ 317350 w 1243373"/>
                <a:gd name="connsiteY26-15630" fmla="*/ 681704 h 1005430"/>
                <a:gd name="connsiteX27-15631" fmla="*/ 202298 w 1243373"/>
                <a:gd name="connsiteY27-15632" fmla="*/ 646587 h 1005430"/>
                <a:gd name="connsiteX28-15633" fmla="*/ 272535 w 1243373"/>
                <a:gd name="connsiteY28-15634" fmla="*/ 471354 h 1005430"/>
                <a:gd name="connsiteX29-15635" fmla="*/ 0 w 1243373"/>
                <a:gd name="connsiteY29-15636" fmla="*/ 969589 h 1005430"/>
                <a:gd name="connsiteX30-15637" fmla="*/ 191213 w 1243373"/>
                <a:gd name="connsiteY30-15638" fmla="*/ 416843 h 1005430"/>
                <a:gd name="connsiteX31-15639" fmla="*/ 529699 w 1243373"/>
                <a:gd name="connsiteY31-15640" fmla="*/ 4214 h 1005430"/>
                <a:gd name="connsiteX32-15641" fmla="*/ 723767 w 1243373"/>
                <a:gd name="connsiteY32-15642" fmla="*/ 111655 h 1005430"/>
                <a:gd name="connsiteX33-15643" fmla="*/ 1122654 w 1243373"/>
                <a:gd name="connsiteY33-15644" fmla="*/ 125859 h 1005430"/>
                <a:gd name="connsiteX34-15645" fmla="*/ 1242982 w 1243373"/>
                <a:gd name="connsiteY34-15646" fmla="*/ 7325 h 1005430"/>
                <a:gd name="connsiteX35-15647" fmla="*/ 1087953 w 1243373"/>
                <a:gd name="connsiteY35-15648" fmla="*/ 450615 h 1005430"/>
                <a:gd name="connsiteX36-15649" fmla="*/ 1081179 w 1243373"/>
                <a:gd name="connsiteY36-15650" fmla="*/ 620832 h 1005430"/>
                <a:gd name="connsiteX37-15651" fmla="*/ 1171691 w 1243373"/>
                <a:gd name="connsiteY37-15652" fmla="*/ 684025 h 1005430"/>
                <a:gd name="connsiteX38-15653" fmla="*/ 1026149 w 1243373"/>
                <a:gd name="connsiteY38-15654" fmla="*/ 929326 h 1005430"/>
                <a:gd name="connsiteX39-15655" fmla="*/ 972825 w 1243373"/>
                <a:gd name="connsiteY39-15656" fmla="*/ 914758 h 1005430"/>
                <a:gd name="connsiteX40-15657" fmla="*/ 914841 w 1243373"/>
                <a:gd name="connsiteY40-15658" fmla="*/ 909214 h 1005430"/>
                <a:gd name="connsiteX41-15659" fmla="*/ 881478 w 1243373"/>
                <a:gd name="connsiteY41-15660" fmla="*/ 909532 h 1005430"/>
                <a:gd name="connsiteX42-15661" fmla="*/ 803379 w 1243373"/>
                <a:gd name="connsiteY42-15662" fmla="*/ 951855 h 1005430"/>
                <a:gd name="connsiteX0-15663" fmla="*/ 803379 w 1243373"/>
                <a:gd name="connsiteY0-15664" fmla="*/ 951855 h 1005430"/>
                <a:gd name="connsiteX1-15665" fmla="*/ 771336 w 1243373"/>
                <a:gd name="connsiteY1-15666" fmla="*/ 838265 h 1005430"/>
                <a:gd name="connsiteX2-15667" fmla="*/ 785412 w 1243373"/>
                <a:gd name="connsiteY2-15668" fmla="*/ 962495 h 1005430"/>
                <a:gd name="connsiteX3-15669" fmla="*/ 723653 w 1243373"/>
                <a:gd name="connsiteY3-15670" fmla="*/ 979633 h 1005430"/>
                <a:gd name="connsiteX4-15671" fmla="*/ 693140 w 1243373"/>
                <a:gd name="connsiteY4-15672" fmla="*/ 944893 h 1005430"/>
                <a:gd name="connsiteX5-15673" fmla="*/ 666435 w 1243373"/>
                <a:gd name="connsiteY5-15674" fmla="*/ 918706 h 1005430"/>
                <a:gd name="connsiteX6-15675" fmla="*/ 615785 w 1243373"/>
                <a:gd name="connsiteY6-15676" fmla="*/ 922382 h 1005430"/>
                <a:gd name="connsiteX7-15677" fmla="*/ 598136 w 1243373"/>
                <a:gd name="connsiteY7-15678" fmla="*/ 809443 h 1005430"/>
                <a:gd name="connsiteX8-15679" fmla="*/ 474772 w 1243373"/>
                <a:gd name="connsiteY8-15680" fmla="*/ 813658 h 1005430"/>
                <a:gd name="connsiteX9-15681" fmla="*/ 516240 w 1243373"/>
                <a:gd name="connsiteY9-15682" fmla="*/ 762528 h 1005430"/>
                <a:gd name="connsiteX10-15683" fmla="*/ 618937 w 1243373"/>
                <a:gd name="connsiteY10-15684" fmla="*/ 650134 h 1005430"/>
                <a:gd name="connsiteX11-15685" fmla="*/ 537590 w 1243373"/>
                <a:gd name="connsiteY11-15686" fmla="*/ 705134 h 1005430"/>
                <a:gd name="connsiteX12-15687" fmla="*/ 429328 w 1243373"/>
                <a:gd name="connsiteY12-15688" fmla="*/ 838728 h 1005430"/>
                <a:gd name="connsiteX13-15689" fmla="*/ 451271 w 1243373"/>
                <a:gd name="connsiteY13-15690" fmla="*/ 725793 h 1005430"/>
                <a:gd name="connsiteX14-15691" fmla="*/ 299777 w 1243373"/>
                <a:gd name="connsiteY14-15692" fmla="*/ 817895 h 1005430"/>
                <a:gd name="connsiteX15-15693" fmla="*/ 209617 w 1243373"/>
                <a:gd name="connsiteY15-15694" fmla="*/ 885081 h 1005430"/>
                <a:gd name="connsiteX16-15695" fmla="*/ 162020 w 1243373"/>
                <a:gd name="connsiteY16-15696" fmla="*/ 945810 h 1005430"/>
                <a:gd name="connsiteX17-15697" fmla="*/ 264391 w 1243373"/>
                <a:gd name="connsiteY17-15698" fmla="*/ 735988 h 1005430"/>
                <a:gd name="connsiteX18-15699" fmla="*/ 214226 w 1243373"/>
                <a:gd name="connsiteY18-15700" fmla="*/ 829249 h 1005430"/>
                <a:gd name="connsiteX19-15701" fmla="*/ 133167 w 1243373"/>
                <a:gd name="connsiteY19-15702" fmla="*/ 955587 h 1005430"/>
                <a:gd name="connsiteX20-15703" fmla="*/ 22167 w 1243373"/>
                <a:gd name="connsiteY20-15704" fmla="*/ 966845 h 1005430"/>
                <a:gd name="connsiteX21-15705" fmla="*/ 176701 w 1243373"/>
                <a:gd name="connsiteY21-15706" fmla="*/ 696053 h 1005430"/>
                <a:gd name="connsiteX22-15707" fmla="*/ 201563 w 1243373"/>
                <a:gd name="connsiteY22-15708" fmla="*/ 646787 h 1005430"/>
                <a:gd name="connsiteX23-15709" fmla="*/ 322197 w 1243373"/>
                <a:gd name="connsiteY23-15710" fmla="*/ 682395 h 1005430"/>
                <a:gd name="connsiteX24-15711" fmla="*/ 593679 w 1243373"/>
                <a:gd name="connsiteY24-15712" fmla="*/ 417571 h 1005430"/>
                <a:gd name="connsiteX25-15713" fmla="*/ 507049 w 1243373"/>
                <a:gd name="connsiteY25-15714" fmla="*/ 469978 h 1005430"/>
                <a:gd name="connsiteX26-15715" fmla="*/ 457237 w 1243373"/>
                <a:gd name="connsiteY26-15716" fmla="*/ 505882 h 1005430"/>
                <a:gd name="connsiteX27-15717" fmla="*/ 317350 w 1243373"/>
                <a:gd name="connsiteY27-15718" fmla="*/ 681704 h 1005430"/>
                <a:gd name="connsiteX28-15719" fmla="*/ 202298 w 1243373"/>
                <a:gd name="connsiteY28-15720" fmla="*/ 646587 h 1005430"/>
                <a:gd name="connsiteX29-15721" fmla="*/ 272535 w 1243373"/>
                <a:gd name="connsiteY29-15722" fmla="*/ 471354 h 1005430"/>
                <a:gd name="connsiteX30-15723" fmla="*/ 0 w 1243373"/>
                <a:gd name="connsiteY30-15724" fmla="*/ 969589 h 1005430"/>
                <a:gd name="connsiteX31-15725" fmla="*/ 191213 w 1243373"/>
                <a:gd name="connsiteY31-15726" fmla="*/ 416843 h 1005430"/>
                <a:gd name="connsiteX32-15727" fmla="*/ 529699 w 1243373"/>
                <a:gd name="connsiteY32-15728" fmla="*/ 4214 h 1005430"/>
                <a:gd name="connsiteX33-15729" fmla="*/ 723767 w 1243373"/>
                <a:gd name="connsiteY33-15730" fmla="*/ 111655 h 1005430"/>
                <a:gd name="connsiteX34-15731" fmla="*/ 1122654 w 1243373"/>
                <a:gd name="connsiteY34-15732" fmla="*/ 125859 h 1005430"/>
                <a:gd name="connsiteX35-15733" fmla="*/ 1242982 w 1243373"/>
                <a:gd name="connsiteY35-15734" fmla="*/ 7325 h 1005430"/>
                <a:gd name="connsiteX36-15735" fmla="*/ 1087953 w 1243373"/>
                <a:gd name="connsiteY36-15736" fmla="*/ 450615 h 1005430"/>
                <a:gd name="connsiteX37-15737" fmla="*/ 1081179 w 1243373"/>
                <a:gd name="connsiteY37-15738" fmla="*/ 620832 h 1005430"/>
                <a:gd name="connsiteX38-15739" fmla="*/ 1171691 w 1243373"/>
                <a:gd name="connsiteY38-15740" fmla="*/ 684025 h 1005430"/>
                <a:gd name="connsiteX39-15741" fmla="*/ 1026149 w 1243373"/>
                <a:gd name="connsiteY39-15742" fmla="*/ 929326 h 1005430"/>
                <a:gd name="connsiteX40-15743" fmla="*/ 972825 w 1243373"/>
                <a:gd name="connsiteY40-15744" fmla="*/ 914758 h 1005430"/>
                <a:gd name="connsiteX41-15745" fmla="*/ 914841 w 1243373"/>
                <a:gd name="connsiteY41-15746" fmla="*/ 909214 h 1005430"/>
                <a:gd name="connsiteX42-15747" fmla="*/ 881478 w 1243373"/>
                <a:gd name="connsiteY42-15748" fmla="*/ 909532 h 1005430"/>
                <a:gd name="connsiteX43" fmla="*/ 803379 w 1243373"/>
                <a:gd name="connsiteY43" fmla="*/ 951855 h 1005430"/>
                <a:gd name="connsiteX0-15749" fmla="*/ 803379 w 1243373"/>
                <a:gd name="connsiteY0-15750" fmla="*/ 951855 h 1005430"/>
                <a:gd name="connsiteX1-15751" fmla="*/ 771336 w 1243373"/>
                <a:gd name="connsiteY1-15752" fmla="*/ 838265 h 1005430"/>
                <a:gd name="connsiteX2-15753" fmla="*/ 785412 w 1243373"/>
                <a:gd name="connsiteY2-15754" fmla="*/ 962495 h 1005430"/>
                <a:gd name="connsiteX3-15755" fmla="*/ 723653 w 1243373"/>
                <a:gd name="connsiteY3-15756" fmla="*/ 979633 h 1005430"/>
                <a:gd name="connsiteX4-15757" fmla="*/ 693140 w 1243373"/>
                <a:gd name="connsiteY4-15758" fmla="*/ 944893 h 1005430"/>
                <a:gd name="connsiteX5-15759" fmla="*/ 666435 w 1243373"/>
                <a:gd name="connsiteY5-15760" fmla="*/ 918706 h 1005430"/>
                <a:gd name="connsiteX6-15761" fmla="*/ 615785 w 1243373"/>
                <a:gd name="connsiteY6-15762" fmla="*/ 922382 h 1005430"/>
                <a:gd name="connsiteX7-15763" fmla="*/ 598136 w 1243373"/>
                <a:gd name="connsiteY7-15764" fmla="*/ 809443 h 1005430"/>
                <a:gd name="connsiteX8-15765" fmla="*/ 474772 w 1243373"/>
                <a:gd name="connsiteY8-15766" fmla="*/ 813658 h 1005430"/>
                <a:gd name="connsiteX9-15767" fmla="*/ 516240 w 1243373"/>
                <a:gd name="connsiteY9-15768" fmla="*/ 762528 h 1005430"/>
                <a:gd name="connsiteX10-15769" fmla="*/ 618937 w 1243373"/>
                <a:gd name="connsiteY10-15770" fmla="*/ 650134 h 1005430"/>
                <a:gd name="connsiteX11-15771" fmla="*/ 537590 w 1243373"/>
                <a:gd name="connsiteY11-15772" fmla="*/ 705134 h 1005430"/>
                <a:gd name="connsiteX12-15773" fmla="*/ 429328 w 1243373"/>
                <a:gd name="connsiteY12-15774" fmla="*/ 838728 h 1005430"/>
                <a:gd name="connsiteX13-15775" fmla="*/ 451271 w 1243373"/>
                <a:gd name="connsiteY13-15776" fmla="*/ 725793 h 1005430"/>
                <a:gd name="connsiteX14-15777" fmla="*/ 299777 w 1243373"/>
                <a:gd name="connsiteY14-15778" fmla="*/ 817895 h 1005430"/>
                <a:gd name="connsiteX15-15779" fmla="*/ 208298 w 1243373"/>
                <a:gd name="connsiteY15-15780" fmla="*/ 889485 h 1005430"/>
                <a:gd name="connsiteX16-15781" fmla="*/ 162020 w 1243373"/>
                <a:gd name="connsiteY16-15782" fmla="*/ 945810 h 1005430"/>
                <a:gd name="connsiteX17-15783" fmla="*/ 264391 w 1243373"/>
                <a:gd name="connsiteY17-15784" fmla="*/ 735988 h 1005430"/>
                <a:gd name="connsiteX18-15785" fmla="*/ 214226 w 1243373"/>
                <a:gd name="connsiteY18-15786" fmla="*/ 829249 h 1005430"/>
                <a:gd name="connsiteX19-15787" fmla="*/ 133167 w 1243373"/>
                <a:gd name="connsiteY19-15788" fmla="*/ 955587 h 1005430"/>
                <a:gd name="connsiteX20-15789" fmla="*/ 22167 w 1243373"/>
                <a:gd name="connsiteY20-15790" fmla="*/ 966845 h 1005430"/>
                <a:gd name="connsiteX21-15791" fmla="*/ 176701 w 1243373"/>
                <a:gd name="connsiteY21-15792" fmla="*/ 696053 h 1005430"/>
                <a:gd name="connsiteX22-15793" fmla="*/ 201563 w 1243373"/>
                <a:gd name="connsiteY22-15794" fmla="*/ 646787 h 1005430"/>
                <a:gd name="connsiteX23-15795" fmla="*/ 322197 w 1243373"/>
                <a:gd name="connsiteY23-15796" fmla="*/ 682395 h 1005430"/>
                <a:gd name="connsiteX24-15797" fmla="*/ 593679 w 1243373"/>
                <a:gd name="connsiteY24-15798" fmla="*/ 417571 h 1005430"/>
                <a:gd name="connsiteX25-15799" fmla="*/ 507049 w 1243373"/>
                <a:gd name="connsiteY25-15800" fmla="*/ 469978 h 1005430"/>
                <a:gd name="connsiteX26-15801" fmla="*/ 457237 w 1243373"/>
                <a:gd name="connsiteY26-15802" fmla="*/ 505882 h 1005430"/>
                <a:gd name="connsiteX27-15803" fmla="*/ 317350 w 1243373"/>
                <a:gd name="connsiteY27-15804" fmla="*/ 681704 h 1005430"/>
                <a:gd name="connsiteX28-15805" fmla="*/ 202298 w 1243373"/>
                <a:gd name="connsiteY28-15806" fmla="*/ 646587 h 1005430"/>
                <a:gd name="connsiteX29-15807" fmla="*/ 272535 w 1243373"/>
                <a:gd name="connsiteY29-15808" fmla="*/ 471354 h 1005430"/>
                <a:gd name="connsiteX30-15809" fmla="*/ 0 w 1243373"/>
                <a:gd name="connsiteY30-15810" fmla="*/ 969589 h 1005430"/>
                <a:gd name="connsiteX31-15811" fmla="*/ 191213 w 1243373"/>
                <a:gd name="connsiteY31-15812" fmla="*/ 416843 h 1005430"/>
                <a:gd name="connsiteX32-15813" fmla="*/ 529699 w 1243373"/>
                <a:gd name="connsiteY32-15814" fmla="*/ 4214 h 1005430"/>
                <a:gd name="connsiteX33-15815" fmla="*/ 723767 w 1243373"/>
                <a:gd name="connsiteY33-15816" fmla="*/ 111655 h 1005430"/>
                <a:gd name="connsiteX34-15817" fmla="*/ 1122654 w 1243373"/>
                <a:gd name="connsiteY34-15818" fmla="*/ 125859 h 1005430"/>
                <a:gd name="connsiteX35-15819" fmla="*/ 1242982 w 1243373"/>
                <a:gd name="connsiteY35-15820" fmla="*/ 7325 h 1005430"/>
                <a:gd name="connsiteX36-15821" fmla="*/ 1087953 w 1243373"/>
                <a:gd name="connsiteY36-15822" fmla="*/ 450615 h 1005430"/>
                <a:gd name="connsiteX37-15823" fmla="*/ 1081179 w 1243373"/>
                <a:gd name="connsiteY37-15824" fmla="*/ 620832 h 1005430"/>
                <a:gd name="connsiteX38-15825" fmla="*/ 1171691 w 1243373"/>
                <a:gd name="connsiteY38-15826" fmla="*/ 684025 h 1005430"/>
                <a:gd name="connsiteX39-15827" fmla="*/ 1026149 w 1243373"/>
                <a:gd name="connsiteY39-15828" fmla="*/ 929326 h 1005430"/>
                <a:gd name="connsiteX40-15829" fmla="*/ 972825 w 1243373"/>
                <a:gd name="connsiteY40-15830" fmla="*/ 914758 h 1005430"/>
                <a:gd name="connsiteX41-15831" fmla="*/ 914841 w 1243373"/>
                <a:gd name="connsiteY41-15832" fmla="*/ 909214 h 1005430"/>
                <a:gd name="connsiteX42-15833" fmla="*/ 881478 w 1243373"/>
                <a:gd name="connsiteY42-15834" fmla="*/ 909532 h 1005430"/>
                <a:gd name="connsiteX43-15835" fmla="*/ 803379 w 1243373"/>
                <a:gd name="connsiteY43-15836" fmla="*/ 951855 h 1005430"/>
                <a:gd name="connsiteX0-15837" fmla="*/ 803379 w 1243373"/>
                <a:gd name="connsiteY0-15838" fmla="*/ 951855 h 1005430"/>
                <a:gd name="connsiteX1-15839" fmla="*/ 771336 w 1243373"/>
                <a:gd name="connsiteY1-15840" fmla="*/ 838265 h 1005430"/>
                <a:gd name="connsiteX2-15841" fmla="*/ 785412 w 1243373"/>
                <a:gd name="connsiteY2-15842" fmla="*/ 962495 h 1005430"/>
                <a:gd name="connsiteX3-15843" fmla="*/ 723653 w 1243373"/>
                <a:gd name="connsiteY3-15844" fmla="*/ 979633 h 1005430"/>
                <a:gd name="connsiteX4-15845" fmla="*/ 693140 w 1243373"/>
                <a:gd name="connsiteY4-15846" fmla="*/ 944893 h 1005430"/>
                <a:gd name="connsiteX5-15847" fmla="*/ 666435 w 1243373"/>
                <a:gd name="connsiteY5-15848" fmla="*/ 918706 h 1005430"/>
                <a:gd name="connsiteX6-15849" fmla="*/ 615785 w 1243373"/>
                <a:gd name="connsiteY6-15850" fmla="*/ 922382 h 1005430"/>
                <a:gd name="connsiteX7-15851" fmla="*/ 598136 w 1243373"/>
                <a:gd name="connsiteY7-15852" fmla="*/ 809443 h 1005430"/>
                <a:gd name="connsiteX8-15853" fmla="*/ 474772 w 1243373"/>
                <a:gd name="connsiteY8-15854" fmla="*/ 813658 h 1005430"/>
                <a:gd name="connsiteX9-15855" fmla="*/ 516240 w 1243373"/>
                <a:gd name="connsiteY9-15856" fmla="*/ 762528 h 1005430"/>
                <a:gd name="connsiteX10-15857" fmla="*/ 618937 w 1243373"/>
                <a:gd name="connsiteY10-15858" fmla="*/ 650134 h 1005430"/>
                <a:gd name="connsiteX11-15859" fmla="*/ 537590 w 1243373"/>
                <a:gd name="connsiteY11-15860" fmla="*/ 705134 h 1005430"/>
                <a:gd name="connsiteX12-15861" fmla="*/ 429328 w 1243373"/>
                <a:gd name="connsiteY12-15862" fmla="*/ 838728 h 1005430"/>
                <a:gd name="connsiteX13-15863" fmla="*/ 451271 w 1243373"/>
                <a:gd name="connsiteY13-15864" fmla="*/ 725793 h 1005430"/>
                <a:gd name="connsiteX14-15865" fmla="*/ 299777 w 1243373"/>
                <a:gd name="connsiteY14-15866" fmla="*/ 817895 h 1005430"/>
                <a:gd name="connsiteX15-15867" fmla="*/ 209032 w 1243373"/>
                <a:gd name="connsiteY15-15868" fmla="*/ 889284 h 1005430"/>
                <a:gd name="connsiteX16-15869" fmla="*/ 162020 w 1243373"/>
                <a:gd name="connsiteY16-15870" fmla="*/ 945810 h 1005430"/>
                <a:gd name="connsiteX17-15871" fmla="*/ 264391 w 1243373"/>
                <a:gd name="connsiteY17-15872" fmla="*/ 735988 h 1005430"/>
                <a:gd name="connsiteX18-15873" fmla="*/ 214226 w 1243373"/>
                <a:gd name="connsiteY18-15874" fmla="*/ 829249 h 1005430"/>
                <a:gd name="connsiteX19-15875" fmla="*/ 133167 w 1243373"/>
                <a:gd name="connsiteY19-15876" fmla="*/ 955587 h 1005430"/>
                <a:gd name="connsiteX20-15877" fmla="*/ 22167 w 1243373"/>
                <a:gd name="connsiteY20-15878" fmla="*/ 966845 h 1005430"/>
                <a:gd name="connsiteX21-15879" fmla="*/ 176701 w 1243373"/>
                <a:gd name="connsiteY21-15880" fmla="*/ 696053 h 1005430"/>
                <a:gd name="connsiteX22-15881" fmla="*/ 201563 w 1243373"/>
                <a:gd name="connsiteY22-15882" fmla="*/ 646787 h 1005430"/>
                <a:gd name="connsiteX23-15883" fmla="*/ 322197 w 1243373"/>
                <a:gd name="connsiteY23-15884" fmla="*/ 682395 h 1005430"/>
                <a:gd name="connsiteX24-15885" fmla="*/ 593679 w 1243373"/>
                <a:gd name="connsiteY24-15886" fmla="*/ 417571 h 1005430"/>
                <a:gd name="connsiteX25-15887" fmla="*/ 507049 w 1243373"/>
                <a:gd name="connsiteY25-15888" fmla="*/ 469978 h 1005430"/>
                <a:gd name="connsiteX26-15889" fmla="*/ 457237 w 1243373"/>
                <a:gd name="connsiteY26-15890" fmla="*/ 505882 h 1005430"/>
                <a:gd name="connsiteX27-15891" fmla="*/ 317350 w 1243373"/>
                <a:gd name="connsiteY27-15892" fmla="*/ 681704 h 1005430"/>
                <a:gd name="connsiteX28-15893" fmla="*/ 202298 w 1243373"/>
                <a:gd name="connsiteY28-15894" fmla="*/ 646587 h 1005430"/>
                <a:gd name="connsiteX29-15895" fmla="*/ 272535 w 1243373"/>
                <a:gd name="connsiteY29-15896" fmla="*/ 471354 h 1005430"/>
                <a:gd name="connsiteX30-15897" fmla="*/ 0 w 1243373"/>
                <a:gd name="connsiteY30-15898" fmla="*/ 969589 h 1005430"/>
                <a:gd name="connsiteX31-15899" fmla="*/ 191213 w 1243373"/>
                <a:gd name="connsiteY31-15900" fmla="*/ 416843 h 1005430"/>
                <a:gd name="connsiteX32-15901" fmla="*/ 529699 w 1243373"/>
                <a:gd name="connsiteY32-15902" fmla="*/ 4214 h 1005430"/>
                <a:gd name="connsiteX33-15903" fmla="*/ 723767 w 1243373"/>
                <a:gd name="connsiteY33-15904" fmla="*/ 111655 h 1005430"/>
                <a:gd name="connsiteX34-15905" fmla="*/ 1122654 w 1243373"/>
                <a:gd name="connsiteY34-15906" fmla="*/ 125859 h 1005430"/>
                <a:gd name="connsiteX35-15907" fmla="*/ 1242982 w 1243373"/>
                <a:gd name="connsiteY35-15908" fmla="*/ 7325 h 1005430"/>
                <a:gd name="connsiteX36-15909" fmla="*/ 1087953 w 1243373"/>
                <a:gd name="connsiteY36-15910" fmla="*/ 450615 h 1005430"/>
                <a:gd name="connsiteX37-15911" fmla="*/ 1081179 w 1243373"/>
                <a:gd name="connsiteY37-15912" fmla="*/ 620832 h 1005430"/>
                <a:gd name="connsiteX38-15913" fmla="*/ 1171691 w 1243373"/>
                <a:gd name="connsiteY38-15914" fmla="*/ 684025 h 1005430"/>
                <a:gd name="connsiteX39-15915" fmla="*/ 1026149 w 1243373"/>
                <a:gd name="connsiteY39-15916" fmla="*/ 929326 h 1005430"/>
                <a:gd name="connsiteX40-15917" fmla="*/ 972825 w 1243373"/>
                <a:gd name="connsiteY40-15918" fmla="*/ 914758 h 1005430"/>
                <a:gd name="connsiteX41-15919" fmla="*/ 914841 w 1243373"/>
                <a:gd name="connsiteY41-15920" fmla="*/ 909214 h 1005430"/>
                <a:gd name="connsiteX42-15921" fmla="*/ 881478 w 1243373"/>
                <a:gd name="connsiteY42-15922" fmla="*/ 909532 h 1005430"/>
                <a:gd name="connsiteX43-15923" fmla="*/ 803379 w 1243373"/>
                <a:gd name="connsiteY43-15924" fmla="*/ 951855 h 1005430"/>
                <a:gd name="connsiteX0-15925" fmla="*/ 803379 w 1243373"/>
                <a:gd name="connsiteY0-15926" fmla="*/ 951855 h 1005430"/>
                <a:gd name="connsiteX1-15927" fmla="*/ 771336 w 1243373"/>
                <a:gd name="connsiteY1-15928" fmla="*/ 838265 h 1005430"/>
                <a:gd name="connsiteX2-15929" fmla="*/ 785412 w 1243373"/>
                <a:gd name="connsiteY2-15930" fmla="*/ 962495 h 1005430"/>
                <a:gd name="connsiteX3-15931" fmla="*/ 723653 w 1243373"/>
                <a:gd name="connsiteY3-15932" fmla="*/ 979633 h 1005430"/>
                <a:gd name="connsiteX4-15933" fmla="*/ 693140 w 1243373"/>
                <a:gd name="connsiteY4-15934" fmla="*/ 944893 h 1005430"/>
                <a:gd name="connsiteX5-15935" fmla="*/ 666435 w 1243373"/>
                <a:gd name="connsiteY5-15936" fmla="*/ 918706 h 1005430"/>
                <a:gd name="connsiteX6-15937" fmla="*/ 615785 w 1243373"/>
                <a:gd name="connsiteY6-15938" fmla="*/ 922382 h 1005430"/>
                <a:gd name="connsiteX7-15939" fmla="*/ 598136 w 1243373"/>
                <a:gd name="connsiteY7-15940" fmla="*/ 809443 h 1005430"/>
                <a:gd name="connsiteX8-15941" fmla="*/ 474772 w 1243373"/>
                <a:gd name="connsiteY8-15942" fmla="*/ 813658 h 1005430"/>
                <a:gd name="connsiteX9-15943" fmla="*/ 516240 w 1243373"/>
                <a:gd name="connsiteY9-15944" fmla="*/ 762528 h 1005430"/>
                <a:gd name="connsiteX10-15945" fmla="*/ 618937 w 1243373"/>
                <a:gd name="connsiteY10-15946" fmla="*/ 650134 h 1005430"/>
                <a:gd name="connsiteX11-15947" fmla="*/ 537590 w 1243373"/>
                <a:gd name="connsiteY11-15948" fmla="*/ 705134 h 1005430"/>
                <a:gd name="connsiteX12-15949" fmla="*/ 429328 w 1243373"/>
                <a:gd name="connsiteY12-15950" fmla="*/ 838728 h 1005430"/>
                <a:gd name="connsiteX13-15951" fmla="*/ 440501 w 1243373"/>
                <a:gd name="connsiteY13-15952" fmla="*/ 795441 h 1005430"/>
                <a:gd name="connsiteX14-15953" fmla="*/ 451271 w 1243373"/>
                <a:gd name="connsiteY14-15954" fmla="*/ 725793 h 1005430"/>
                <a:gd name="connsiteX15-15955" fmla="*/ 299777 w 1243373"/>
                <a:gd name="connsiteY15-15956" fmla="*/ 817895 h 1005430"/>
                <a:gd name="connsiteX16-15957" fmla="*/ 209032 w 1243373"/>
                <a:gd name="connsiteY16-15958" fmla="*/ 889284 h 1005430"/>
                <a:gd name="connsiteX17-15959" fmla="*/ 162020 w 1243373"/>
                <a:gd name="connsiteY17-15960" fmla="*/ 945810 h 1005430"/>
                <a:gd name="connsiteX18-15961" fmla="*/ 264391 w 1243373"/>
                <a:gd name="connsiteY18-15962" fmla="*/ 735988 h 1005430"/>
                <a:gd name="connsiteX19-15963" fmla="*/ 214226 w 1243373"/>
                <a:gd name="connsiteY19-15964" fmla="*/ 829249 h 1005430"/>
                <a:gd name="connsiteX20-15965" fmla="*/ 133167 w 1243373"/>
                <a:gd name="connsiteY20-15966" fmla="*/ 955587 h 1005430"/>
                <a:gd name="connsiteX21-15967" fmla="*/ 22167 w 1243373"/>
                <a:gd name="connsiteY21-15968" fmla="*/ 966845 h 1005430"/>
                <a:gd name="connsiteX22-15969" fmla="*/ 176701 w 1243373"/>
                <a:gd name="connsiteY22-15970" fmla="*/ 696053 h 1005430"/>
                <a:gd name="connsiteX23-15971" fmla="*/ 201563 w 1243373"/>
                <a:gd name="connsiteY23-15972" fmla="*/ 646787 h 1005430"/>
                <a:gd name="connsiteX24-15973" fmla="*/ 322197 w 1243373"/>
                <a:gd name="connsiteY24-15974" fmla="*/ 682395 h 1005430"/>
                <a:gd name="connsiteX25-15975" fmla="*/ 593679 w 1243373"/>
                <a:gd name="connsiteY25-15976" fmla="*/ 417571 h 1005430"/>
                <a:gd name="connsiteX26-15977" fmla="*/ 507049 w 1243373"/>
                <a:gd name="connsiteY26-15978" fmla="*/ 469978 h 1005430"/>
                <a:gd name="connsiteX27-15979" fmla="*/ 457237 w 1243373"/>
                <a:gd name="connsiteY27-15980" fmla="*/ 505882 h 1005430"/>
                <a:gd name="connsiteX28-15981" fmla="*/ 317350 w 1243373"/>
                <a:gd name="connsiteY28-15982" fmla="*/ 681704 h 1005430"/>
                <a:gd name="connsiteX29-15983" fmla="*/ 202298 w 1243373"/>
                <a:gd name="connsiteY29-15984" fmla="*/ 646587 h 1005430"/>
                <a:gd name="connsiteX30-15985" fmla="*/ 272535 w 1243373"/>
                <a:gd name="connsiteY30-15986" fmla="*/ 471354 h 1005430"/>
                <a:gd name="connsiteX31-15987" fmla="*/ 0 w 1243373"/>
                <a:gd name="connsiteY31-15988" fmla="*/ 969589 h 1005430"/>
                <a:gd name="connsiteX32-15989" fmla="*/ 191213 w 1243373"/>
                <a:gd name="connsiteY32-15990" fmla="*/ 416843 h 1005430"/>
                <a:gd name="connsiteX33-15991" fmla="*/ 529699 w 1243373"/>
                <a:gd name="connsiteY33-15992" fmla="*/ 4214 h 1005430"/>
                <a:gd name="connsiteX34-15993" fmla="*/ 723767 w 1243373"/>
                <a:gd name="connsiteY34-15994" fmla="*/ 111655 h 1005430"/>
                <a:gd name="connsiteX35-15995" fmla="*/ 1122654 w 1243373"/>
                <a:gd name="connsiteY35-15996" fmla="*/ 125859 h 1005430"/>
                <a:gd name="connsiteX36-15997" fmla="*/ 1242982 w 1243373"/>
                <a:gd name="connsiteY36-15998" fmla="*/ 7325 h 1005430"/>
                <a:gd name="connsiteX37-15999" fmla="*/ 1087953 w 1243373"/>
                <a:gd name="connsiteY37-16000" fmla="*/ 450615 h 1005430"/>
                <a:gd name="connsiteX38-16001" fmla="*/ 1081179 w 1243373"/>
                <a:gd name="connsiteY38-16002" fmla="*/ 620832 h 1005430"/>
                <a:gd name="connsiteX39-16003" fmla="*/ 1171691 w 1243373"/>
                <a:gd name="connsiteY39-16004" fmla="*/ 684025 h 1005430"/>
                <a:gd name="connsiteX40-16005" fmla="*/ 1026149 w 1243373"/>
                <a:gd name="connsiteY40-16006" fmla="*/ 929326 h 1005430"/>
                <a:gd name="connsiteX41-16007" fmla="*/ 972825 w 1243373"/>
                <a:gd name="connsiteY41-16008" fmla="*/ 914758 h 1005430"/>
                <a:gd name="connsiteX42-16009" fmla="*/ 914841 w 1243373"/>
                <a:gd name="connsiteY42-16010" fmla="*/ 909214 h 1005430"/>
                <a:gd name="connsiteX43-16011" fmla="*/ 881478 w 1243373"/>
                <a:gd name="connsiteY43-16012" fmla="*/ 909532 h 1005430"/>
                <a:gd name="connsiteX44" fmla="*/ 803379 w 1243373"/>
                <a:gd name="connsiteY44" fmla="*/ 951855 h 1005430"/>
                <a:gd name="connsiteX0-16013" fmla="*/ 803379 w 1243373"/>
                <a:gd name="connsiteY0-16014" fmla="*/ 951855 h 1005430"/>
                <a:gd name="connsiteX1-16015" fmla="*/ 771336 w 1243373"/>
                <a:gd name="connsiteY1-16016" fmla="*/ 838265 h 1005430"/>
                <a:gd name="connsiteX2-16017" fmla="*/ 785412 w 1243373"/>
                <a:gd name="connsiteY2-16018" fmla="*/ 962495 h 1005430"/>
                <a:gd name="connsiteX3-16019" fmla="*/ 723653 w 1243373"/>
                <a:gd name="connsiteY3-16020" fmla="*/ 979633 h 1005430"/>
                <a:gd name="connsiteX4-16021" fmla="*/ 693140 w 1243373"/>
                <a:gd name="connsiteY4-16022" fmla="*/ 944893 h 1005430"/>
                <a:gd name="connsiteX5-16023" fmla="*/ 666435 w 1243373"/>
                <a:gd name="connsiteY5-16024" fmla="*/ 918706 h 1005430"/>
                <a:gd name="connsiteX6-16025" fmla="*/ 615785 w 1243373"/>
                <a:gd name="connsiteY6-16026" fmla="*/ 922382 h 1005430"/>
                <a:gd name="connsiteX7-16027" fmla="*/ 598136 w 1243373"/>
                <a:gd name="connsiteY7-16028" fmla="*/ 809443 h 1005430"/>
                <a:gd name="connsiteX8-16029" fmla="*/ 474772 w 1243373"/>
                <a:gd name="connsiteY8-16030" fmla="*/ 813658 h 1005430"/>
                <a:gd name="connsiteX9-16031" fmla="*/ 516240 w 1243373"/>
                <a:gd name="connsiteY9-16032" fmla="*/ 762528 h 1005430"/>
                <a:gd name="connsiteX10-16033" fmla="*/ 618937 w 1243373"/>
                <a:gd name="connsiteY10-16034" fmla="*/ 650134 h 1005430"/>
                <a:gd name="connsiteX11-16035" fmla="*/ 537590 w 1243373"/>
                <a:gd name="connsiteY11-16036" fmla="*/ 705134 h 1005430"/>
                <a:gd name="connsiteX12-16037" fmla="*/ 429328 w 1243373"/>
                <a:gd name="connsiteY12-16038" fmla="*/ 838728 h 1005430"/>
                <a:gd name="connsiteX13-16039" fmla="*/ 165974 w 1243373"/>
                <a:gd name="connsiteY13-16040" fmla="*/ 947586 h 1005430"/>
                <a:gd name="connsiteX14-16041" fmla="*/ 451271 w 1243373"/>
                <a:gd name="connsiteY14-16042" fmla="*/ 725793 h 1005430"/>
                <a:gd name="connsiteX15-16043" fmla="*/ 299777 w 1243373"/>
                <a:gd name="connsiteY15-16044" fmla="*/ 817895 h 1005430"/>
                <a:gd name="connsiteX16-16045" fmla="*/ 209032 w 1243373"/>
                <a:gd name="connsiteY16-16046" fmla="*/ 889284 h 1005430"/>
                <a:gd name="connsiteX17-16047" fmla="*/ 162020 w 1243373"/>
                <a:gd name="connsiteY17-16048" fmla="*/ 945810 h 1005430"/>
                <a:gd name="connsiteX18-16049" fmla="*/ 264391 w 1243373"/>
                <a:gd name="connsiteY18-16050" fmla="*/ 735988 h 1005430"/>
                <a:gd name="connsiteX19-16051" fmla="*/ 214226 w 1243373"/>
                <a:gd name="connsiteY19-16052" fmla="*/ 829249 h 1005430"/>
                <a:gd name="connsiteX20-16053" fmla="*/ 133167 w 1243373"/>
                <a:gd name="connsiteY20-16054" fmla="*/ 955587 h 1005430"/>
                <a:gd name="connsiteX21-16055" fmla="*/ 22167 w 1243373"/>
                <a:gd name="connsiteY21-16056" fmla="*/ 966845 h 1005430"/>
                <a:gd name="connsiteX22-16057" fmla="*/ 176701 w 1243373"/>
                <a:gd name="connsiteY22-16058" fmla="*/ 696053 h 1005430"/>
                <a:gd name="connsiteX23-16059" fmla="*/ 201563 w 1243373"/>
                <a:gd name="connsiteY23-16060" fmla="*/ 646787 h 1005430"/>
                <a:gd name="connsiteX24-16061" fmla="*/ 322197 w 1243373"/>
                <a:gd name="connsiteY24-16062" fmla="*/ 682395 h 1005430"/>
                <a:gd name="connsiteX25-16063" fmla="*/ 593679 w 1243373"/>
                <a:gd name="connsiteY25-16064" fmla="*/ 417571 h 1005430"/>
                <a:gd name="connsiteX26-16065" fmla="*/ 507049 w 1243373"/>
                <a:gd name="connsiteY26-16066" fmla="*/ 469978 h 1005430"/>
                <a:gd name="connsiteX27-16067" fmla="*/ 457237 w 1243373"/>
                <a:gd name="connsiteY27-16068" fmla="*/ 505882 h 1005430"/>
                <a:gd name="connsiteX28-16069" fmla="*/ 317350 w 1243373"/>
                <a:gd name="connsiteY28-16070" fmla="*/ 681704 h 1005430"/>
                <a:gd name="connsiteX29-16071" fmla="*/ 202298 w 1243373"/>
                <a:gd name="connsiteY29-16072" fmla="*/ 646587 h 1005430"/>
                <a:gd name="connsiteX30-16073" fmla="*/ 272535 w 1243373"/>
                <a:gd name="connsiteY30-16074" fmla="*/ 471354 h 1005430"/>
                <a:gd name="connsiteX31-16075" fmla="*/ 0 w 1243373"/>
                <a:gd name="connsiteY31-16076" fmla="*/ 969589 h 1005430"/>
                <a:gd name="connsiteX32-16077" fmla="*/ 191213 w 1243373"/>
                <a:gd name="connsiteY32-16078" fmla="*/ 416843 h 1005430"/>
                <a:gd name="connsiteX33-16079" fmla="*/ 529699 w 1243373"/>
                <a:gd name="connsiteY33-16080" fmla="*/ 4214 h 1005430"/>
                <a:gd name="connsiteX34-16081" fmla="*/ 723767 w 1243373"/>
                <a:gd name="connsiteY34-16082" fmla="*/ 111655 h 1005430"/>
                <a:gd name="connsiteX35-16083" fmla="*/ 1122654 w 1243373"/>
                <a:gd name="connsiteY35-16084" fmla="*/ 125859 h 1005430"/>
                <a:gd name="connsiteX36-16085" fmla="*/ 1242982 w 1243373"/>
                <a:gd name="connsiteY36-16086" fmla="*/ 7325 h 1005430"/>
                <a:gd name="connsiteX37-16087" fmla="*/ 1087953 w 1243373"/>
                <a:gd name="connsiteY37-16088" fmla="*/ 450615 h 1005430"/>
                <a:gd name="connsiteX38-16089" fmla="*/ 1081179 w 1243373"/>
                <a:gd name="connsiteY38-16090" fmla="*/ 620832 h 1005430"/>
                <a:gd name="connsiteX39-16091" fmla="*/ 1171691 w 1243373"/>
                <a:gd name="connsiteY39-16092" fmla="*/ 684025 h 1005430"/>
                <a:gd name="connsiteX40-16093" fmla="*/ 1026149 w 1243373"/>
                <a:gd name="connsiteY40-16094" fmla="*/ 929326 h 1005430"/>
                <a:gd name="connsiteX41-16095" fmla="*/ 972825 w 1243373"/>
                <a:gd name="connsiteY41-16096" fmla="*/ 914758 h 1005430"/>
                <a:gd name="connsiteX42-16097" fmla="*/ 914841 w 1243373"/>
                <a:gd name="connsiteY42-16098" fmla="*/ 909214 h 1005430"/>
                <a:gd name="connsiteX43-16099" fmla="*/ 881478 w 1243373"/>
                <a:gd name="connsiteY43-16100" fmla="*/ 909532 h 1005430"/>
                <a:gd name="connsiteX44-16101" fmla="*/ 803379 w 1243373"/>
                <a:gd name="connsiteY44-16102" fmla="*/ 951855 h 1005430"/>
                <a:gd name="connsiteX0-16103" fmla="*/ 803379 w 1243373"/>
                <a:gd name="connsiteY0-16104" fmla="*/ 951855 h 1005430"/>
                <a:gd name="connsiteX1-16105" fmla="*/ 771336 w 1243373"/>
                <a:gd name="connsiteY1-16106" fmla="*/ 838265 h 1005430"/>
                <a:gd name="connsiteX2-16107" fmla="*/ 785412 w 1243373"/>
                <a:gd name="connsiteY2-16108" fmla="*/ 962495 h 1005430"/>
                <a:gd name="connsiteX3-16109" fmla="*/ 723653 w 1243373"/>
                <a:gd name="connsiteY3-16110" fmla="*/ 979633 h 1005430"/>
                <a:gd name="connsiteX4-16111" fmla="*/ 693140 w 1243373"/>
                <a:gd name="connsiteY4-16112" fmla="*/ 944893 h 1005430"/>
                <a:gd name="connsiteX5-16113" fmla="*/ 666435 w 1243373"/>
                <a:gd name="connsiteY5-16114" fmla="*/ 918706 h 1005430"/>
                <a:gd name="connsiteX6-16115" fmla="*/ 615785 w 1243373"/>
                <a:gd name="connsiteY6-16116" fmla="*/ 922382 h 1005430"/>
                <a:gd name="connsiteX7-16117" fmla="*/ 598136 w 1243373"/>
                <a:gd name="connsiteY7-16118" fmla="*/ 809443 h 1005430"/>
                <a:gd name="connsiteX8-16119" fmla="*/ 474772 w 1243373"/>
                <a:gd name="connsiteY8-16120" fmla="*/ 813658 h 1005430"/>
                <a:gd name="connsiteX9-16121" fmla="*/ 516240 w 1243373"/>
                <a:gd name="connsiteY9-16122" fmla="*/ 762528 h 1005430"/>
                <a:gd name="connsiteX10-16123" fmla="*/ 618937 w 1243373"/>
                <a:gd name="connsiteY10-16124" fmla="*/ 650134 h 1005430"/>
                <a:gd name="connsiteX11-16125" fmla="*/ 537590 w 1243373"/>
                <a:gd name="connsiteY11-16126" fmla="*/ 705134 h 1005430"/>
                <a:gd name="connsiteX12-16127" fmla="*/ 429328 w 1243373"/>
                <a:gd name="connsiteY12-16128" fmla="*/ 838728 h 1005430"/>
                <a:gd name="connsiteX13-16129" fmla="*/ 165974 w 1243373"/>
                <a:gd name="connsiteY13-16130" fmla="*/ 947586 h 1005430"/>
                <a:gd name="connsiteX14-16131" fmla="*/ 451271 w 1243373"/>
                <a:gd name="connsiteY14-16132" fmla="*/ 725793 h 1005430"/>
                <a:gd name="connsiteX15-16133" fmla="*/ 299777 w 1243373"/>
                <a:gd name="connsiteY15-16134" fmla="*/ 817895 h 1005430"/>
                <a:gd name="connsiteX16-16135" fmla="*/ 209032 w 1243373"/>
                <a:gd name="connsiteY16-16136" fmla="*/ 889284 h 1005430"/>
                <a:gd name="connsiteX17-16137" fmla="*/ 162020 w 1243373"/>
                <a:gd name="connsiteY17-16138" fmla="*/ 945810 h 1005430"/>
                <a:gd name="connsiteX18-16139" fmla="*/ 264391 w 1243373"/>
                <a:gd name="connsiteY18-16140" fmla="*/ 735988 h 1005430"/>
                <a:gd name="connsiteX19-16141" fmla="*/ 214226 w 1243373"/>
                <a:gd name="connsiteY19-16142" fmla="*/ 829249 h 1005430"/>
                <a:gd name="connsiteX20-16143" fmla="*/ 133167 w 1243373"/>
                <a:gd name="connsiteY20-16144" fmla="*/ 955587 h 1005430"/>
                <a:gd name="connsiteX21-16145" fmla="*/ 22167 w 1243373"/>
                <a:gd name="connsiteY21-16146" fmla="*/ 966845 h 1005430"/>
                <a:gd name="connsiteX22-16147" fmla="*/ 176701 w 1243373"/>
                <a:gd name="connsiteY22-16148" fmla="*/ 696053 h 1005430"/>
                <a:gd name="connsiteX23-16149" fmla="*/ 201563 w 1243373"/>
                <a:gd name="connsiteY23-16150" fmla="*/ 646787 h 1005430"/>
                <a:gd name="connsiteX24-16151" fmla="*/ 322197 w 1243373"/>
                <a:gd name="connsiteY24-16152" fmla="*/ 682395 h 1005430"/>
                <a:gd name="connsiteX25-16153" fmla="*/ 593679 w 1243373"/>
                <a:gd name="connsiteY25-16154" fmla="*/ 417571 h 1005430"/>
                <a:gd name="connsiteX26-16155" fmla="*/ 507049 w 1243373"/>
                <a:gd name="connsiteY26-16156" fmla="*/ 469978 h 1005430"/>
                <a:gd name="connsiteX27-16157" fmla="*/ 457237 w 1243373"/>
                <a:gd name="connsiteY27-16158" fmla="*/ 505882 h 1005430"/>
                <a:gd name="connsiteX28-16159" fmla="*/ 317350 w 1243373"/>
                <a:gd name="connsiteY28-16160" fmla="*/ 681704 h 1005430"/>
                <a:gd name="connsiteX29-16161" fmla="*/ 202298 w 1243373"/>
                <a:gd name="connsiteY29-16162" fmla="*/ 646587 h 1005430"/>
                <a:gd name="connsiteX30-16163" fmla="*/ 272535 w 1243373"/>
                <a:gd name="connsiteY30-16164" fmla="*/ 471354 h 1005430"/>
                <a:gd name="connsiteX31-16165" fmla="*/ 0 w 1243373"/>
                <a:gd name="connsiteY31-16166" fmla="*/ 969589 h 1005430"/>
                <a:gd name="connsiteX32-16167" fmla="*/ 191213 w 1243373"/>
                <a:gd name="connsiteY32-16168" fmla="*/ 416843 h 1005430"/>
                <a:gd name="connsiteX33-16169" fmla="*/ 529699 w 1243373"/>
                <a:gd name="connsiteY33-16170" fmla="*/ 4214 h 1005430"/>
                <a:gd name="connsiteX34-16171" fmla="*/ 723767 w 1243373"/>
                <a:gd name="connsiteY34-16172" fmla="*/ 111655 h 1005430"/>
                <a:gd name="connsiteX35-16173" fmla="*/ 1122654 w 1243373"/>
                <a:gd name="connsiteY35-16174" fmla="*/ 125859 h 1005430"/>
                <a:gd name="connsiteX36-16175" fmla="*/ 1242982 w 1243373"/>
                <a:gd name="connsiteY36-16176" fmla="*/ 7325 h 1005430"/>
                <a:gd name="connsiteX37-16177" fmla="*/ 1087953 w 1243373"/>
                <a:gd name="connsiteY37-16178" fmla="*/ 450615 h 1005430"/>
                <a:gd name="connsiteX38-16179" fmla="*/ 1081179 w 1243373"/>
                <a:gd name="connsiteY38-16180" fmla="*/ 620832 h 1005430"/>
                <a:gd name="connsiteX39-16181" fmla="*/ 1171691 w 1243373"/>
                <a:gd name="connsiteY39-16182" fmla="*/ 684025 h 1005430"/>
                <a:gd name="connsiteX40-16183" fmla="*/ 1026149 w 1243373"/>
                <a:gd name="connsiteY40-16184" fmla="*/ 929326 h 1005430"/>
                <a:gd name="connsiteX41-16185" fmla="*/ 972825 w 1243373"/>
                <a:gd name="connsiteY41-16186" fmla="*/ 914758 h 1005430"/>
                <a:gd name="connsiteX42-16187" fmla="*/ 914841 w 1243373"/>
                <a:gd name="connsiteY42-16188" fmla="*/ 909214 h 1005430"/>
                <a:gd name="connsiteX43-16189" fmla="*/ 881478 w 1243373"/>
                <a:gd name="connsiteY43-16190" fmla="*/ 909532 h 1005430"/>
                <a:gd name="connsiteX44-16191" fmla="*/ 803379 w 1243373"/>
                <a:gd name="connsiteY44-16192" fmla="*/ 951855 h 1005430"/>
                <a:gd name="connsiteX0-16193" fmla="*/ 803379 w 1243373"/>
                <a:gd name="connsiteY0-16194" fmla="*/ 951855 h 1005430"/>
                <a:gd name="connsiteX1-16195" fmla="*/ 771336 w 1243373"/>
                <a:gd name="connsiteY1-16196" fmla="*/ 838265 h 1005430"/>
                <a:gd name="connsiteX2-16197" fmla="*/ 785412 w 1243373"/>
                <a:gd name="connsiteY2-16198" fmla="*/ 962495 h 1005430"/>
                <a:gd name="connsiteX3-16199" fmla="*/ 723653 w 1243373"/>
                <a:gd name="connsiteY3-16200" fmla="*/ 979633 h 1005430"/>
                <a:gd name="connsiteX4-16201" fmla="*/ 693140 w 1243373"/>
                <a:gd name="connsiteY4-16202" fmla="*/ 944893 h 1005430"/>
                <a:gd name="connsiteX5-16203" fmla="*/ 666435 w 1243373"/>
                <a:gd name="connsiteY5-16204" fmla="*/ 918706 h 1005430"/>
                <a:gd name="connsiteX6-16205" fmla="*/ 615785 w 1243373"/>
                <a:gd name="connsiteY6-16206" fmla="*/ 922382 h 1005430"/>
                <a:gd name="connsiteX7-16207" fmla="*/ 598136 w 1243373"/>
                <a:gd name="connsiteY7-16208" fmla="*/ 809443 h 1005430"/>
                <a:gd name="connsiteX8-16209" fmla="*/ 474772 w 1243373"/>
                <a:gd name="connsiteY8-16210" fmla="*/ 813658 h 1005430"/>
                <a:gd name="connsiteX9-16211" fmla="*/ 516240 w 1243373"/>
                <a:gd name="connsiteY9-16212" fmla="*/ 762528 h 1005430"/>
                <a:gd name="connsiteX10-16213" fmla="*/ 618937 w 1243373"/>
                <a:gd name="connsiteY10-16214" fmla="*/ 650134 h 1005430"/>
                <a:gd name="connsiteX11-16215" fmla="*/ 537590 w 1243373"/>
                <a:gd name="connsiteY11-16216" fmla="*/ 705134 h 1005430"/>
                <a:gd name="connsiteX12-16217" fmla="*/ 429328 w 1243373"/>
                <a:gd name="connsiteY12-16218" fmla="*/ 838728 h 1005430"/>
                <a:gd name="connsiteX13-16219" fmla="*/ 165974 w 1243373"/>
                <a:gd name="connsiteY13-16220" fmla="*/ 947586 h 1005430"/>
                <a:gd name="connsiteX14-16221" fmla="*/ 451271 w 1243373"/>
                <a:gd name="connsiteY14-16222" fmla="*/ 725793 h 1005430"/>
                <a:gd name="connsiteX15-16223" fmla="*/ 299777 w 1243373"/>
                <a:gd name="connsiteY15-16224" fmla="*/ 817895 h 1005430"/>
                <a:gd name="connsiteX16-16225" fmla="*/ 209032 w 1243373"/>
                <a:gd name="connsiteY16-16226" fmla="*/ 889284 h 1005430"/>
                <a:gd name="connsiteX17-16227" fmla="*/ 162020 w 1243373"/>
                <a:gd name="connsiteY17-16228" fmla="*/ 945810 h 1005430"/>
                <a:gd name="connsiteX18-16229" fmla="*/ 264391 w 1243373"/>
                <a:gd name="connsiteY18-16230" fmla="*/ 735988 h 1005430"/>
                <a:gd name="connsiteX19-16231" fmla="*/ 214226 w 1243373"/>
                <a:gd name="connsiteY19-16232" fmla="*/ 829249 h 1005430"/>
                <a:gd name="connsiteX20-16233" fmla="*/ 133167 w 1243373"/>
                <a:gd name="connsiteY20-16234" fmla="*/ 955587 h 1005430"/>
                <a:gd name="connsiteX21-16235" fmla="*/ 22167 w 1243373"/>
                <a:gd name="connsiteY21-16236" fmla="*/ 966845 h 1005430"/>
                <a:gd name="connsiteX22-16237" fmla="*/ 176701 w 1243373"/>
                <a:gd name="connsiteY22-16238" fmla="*/ 696053 h 1005430"/>
                <a:gd name="connsiteX23-16239" fmla="*/ 201563 w 1243373"/>
                <a:gd name="connsiteY23-16240" fmla="*/ 646787 h 1005430"/>
                <a:gd name="connsiteX24-16241" fmla="*/ 322197 w 1243373"/>
                <a:gd name="connsiteY24-16242" fmla="*/ 682395 h 1005430"/>
                <a:gd name="connsiteX25-16243" fmla="*/ 593679 w 1243373"/>
                <a:gd name="connsiteY25-16244" fmla="*/ 417571 h 1005430"/>
                <a:gd name="connsiteX26-16245" fmla="*/ 507049 w 1243373"/>
                <a:gd name="connsiteY26-16246" fmla="*/ 469978 h 1005430"/>
                <a:gd name="connsiteX27-16247" fmla="*/ 457237 w 1243373"/>
                <a:gd name="connsiteY27-16248" fmla="*/ 505882 h 1005430"/>
                <a:gd name="connsiteX28-16249" fmla="*/ 317350 w 1243373"/>
                <a:gd name="connsiteY28-16250" fmla="*/ 681704 h 1005430"/>
                <a:gd name="connsiteX29-16251" fmla="*/ 202298 w 1243373"/>
                <a:gd name="connsiteY29-16252" fmla="*/ 646587 h 1005430"/>
                <a:gd name="connsiteX30-16253" fmla="*/ 272535 w 1243373"/>
                <a:gd name="connsiteY30-16254" fmla="*/ 471354 h 1005430"/>
                <a:gd name="connsiteX31-16255" fmla="*/ 0 w 1243373"/>
                <a:gd name="connsiteY31-16256" fmla="*/ 969589 h 1005430"/>
                <a:gd name="connsiteX32-16257" fmla="*/ 191213 w 1243373"/>
                <a:gd name="connsiteY32-16258" fmla="*/ 416843 h 1005430"/>
                <a:gd name="connsiteX33-16259" fmla="*/ 529699 w 1243373"/>
                <a:gd name="connsiteY33-16260" fmla="*/ 4214 h 1005430"/>
                <a:gd name="connsiteX34-16261" fmla="*/ 723767 w 1243373"/>
                <a:gd name="connsiteY34-16262" fmla="*/ 111655 h 1005430"/>
                <a:gd name="connsiteX35-16263" fmla="*/ 1122654 w 1243373"/>
                <a:gd name="connsiteY35-16264" fmla="*/ 125859 h 1005430"/>
                <a:gd name="connsiteX36-16265" fmla="*/ 1242982 w 1243373"/>
                <a:gd name="connsiteY36-16266" fmla="*/ 7325 h 1005430"/>
                <a:gd name="connsiteX37-16267" fmla="*/ 1087953 w 1243373"/>
                <a:gd name="connsiteY37-16268" fmla="*/ 450615 h 1005430"/>
                <a:gd name="connsiteX38-16269" fmla="*/ 1081179 w 1243373"/>
                <a:gd name="connsiteY38-16270" fmla="*/ 620832 h 1005430"/>
                <a:gd name="connsiteX39-16271" fmla="*/ 1171691 w 1243373"/>
                <a:gd name="connsiteY39-16272" fmla="*/ 684025 h 1005430"/>
                <a:gd name="connsiteX40-16273" fmla="*/ 1026149 w 1243373"/>
                <a:gd name="connsiteY40-16274" fmla="*/ 929326 h 1005430"/>
                <a:gd name="connsiteX41-16275" fmla="*/ 972825 w 1243373"/>
                <a:gd name="connsiteY41-16276" fmla="*/ 914758 h 1005430"/>
                <a:gd name="connsiteX42-16277" fmla="*/ 914841 w 1243373"/>
                <a:gd name="connsiteY42-16278" fmla="*/ 909214 h 1005430"/>
                <a:gd name="connsiteX43-16279" fmla="*/ 881478 w 1243373"/>
                <a:gd name="connsiteY43-16280" fmla="*/ 909532 h 1005430"/>
                <a:gd name="connsiteX44-16281" fmla="*/ 803379 w 1243373"/>
                <a:gd name="connsiteY44-16282" fmla="*/ 951855 h 1005430"/>
                <a:gd name="connsiteX0-16283" fmla="*/ 803379 w 1243373"/>
                <a:gd name="connsiteY0-16284" fmla="*/ 951855 h 1005430"/>
                <a:gd name="connsiteX1-16285" fmla="*/ 771336 w 1243373"/>
                <a:gd name="connsiteY1-16286" fmla="*/ 838265 h 1005430"/>
                <a:gd name="connsiteX2-16287" fmla="*/ 785412 w 1243373"/>
                <a:gd name="connsiteY2-16288" fmla="*/ 962495 h 1005430"/>
                <a:gd name="connsiteX3-16289" fmla="*/ 723653 w 1243373"/>
                <a:gd name="connsiteY3-16290" fmla="*/ 979633 h 1005430"/>
                <a:gd name="connsiteX4-16291" fmla="*/ 693140 w 1243373"/>
                <a:gd name="connsiteY4-16292" fmla="*/ 944893 h 1005430"/>
                <a:gd name="connsiteX5-16293" fmla="*/ 666435 w 1243373"/>
                <a:gd name="connsiteY5-16294" fmla="*/ 918706 h 1005430"/>
                <a:gd name="connsiteX6-16295" fmla="*/ 615785 w 1243373"/>
                <a:gd name="connsiteY6-16296" fmla="*/ 922382 h 1005430"/>
                <a:gd name="connsiteX7-16297" fmla="*/ 598136 w 1243373"/>
                <a:gd name="connsiteY7-16298" fmla="*/ 809443 h 1005430"/>
                <a:gd name="connsiteX8-16299" fmla="*/ 474772 w 1243373"/>
                <a:gd name="connsiteY8-16300" fmla="*/ 813658 h 1005430"/>
                <a:gd name="connsiteX9-16301" fmla="*/ 516240 w 1243373"/>
                <a:gd name="connsiteY9-16302" fmla="*/ 762528 h 1005430"/>
                <a:gd name="connsiteX10-16303" fmla="*/ 618937 w 1243373"/>
                <a:gd name="connsiteY10-16304" fmla="*/ 650134 h 1005430"/>
                <a:gd name="connsiteX11-16305" fmla="*/ 537590 w 1243373"/>
                <a:gd name="connsiteY11-16306" fmla="*/ 705134 h 1005430"/>
                <a:gd name="connsiteX12-16307" fmla="*/ 429328 w 1243373"/>
                <a:gd name="connsiteY12-16308" fmla="*/ 838728 h 1005430"/>
                <a:gd name="connsiteX13-16309" fmla="*/ 383869 w 1243373"/>
                <a:gd name="connsiteY13-16310" fmla="*/ 847362 h 1005430"/>
                <a:gd name="connsiteX14-16311" fmla="*/ 165974 w 1243373"/>
                <a:gd name="connsiteY14-16312" fmla="*/ 947586 h 1005430"/>
                <a:gd name="connsiteX15-16313" fmla="*/ 451271 w 1243373"/>
                <a:gd name="connsiteY15-16314" fmla="*/ 725793 h 1005430"/>
                <a:gd name="connsiteX16-16315" fmla="*/ 299777 w 1243373"/>
                <a:gd name="connsiteY16-16316" fmla="*/ 817895 h 1005430"/>
                <a:gd name="connsiteX17-16317" fmla="*/ 209032 w 1243373"/>
                <a:gd name="connsiteY17-16318" fmla="*/ 889284 h 1005430"/>
                <a:gd name="connsiteX18-16319" fmla="*/ 162020 w 1243373"/>
                <a:gd name="connsiteY18-16320" fmla="*/ 945810 h 1005430"/>
                <a:gd name="connsiteX19-16321" fmla="*/ 264391 w 1243373"/>
                <a:gd name="connsiteY19-16322" fmla="*/ 735988 h 1005430"/>
                <a:gd name="connsiteX20-16323" fmla="*/ 214226 w 1243373"/>
                <a:gd name="connsiteY20-16324" fmla="*/ 829249 h 1005430"/>
                <a:gd name="connsiteX21-16325" fmla="*/ 133167 w 1243373"/>
                <a:gd name="connsiteY21-16326" fmla="*/ 955587 h 1005430"/>
                <a:gd name="connsiteX22-16327" fmla="*/ 22167 w 1243373"/>
                <a:gd name="connsiteY22-16328" fmla="*/ 966845 h 1005430"/>
                <a:gd name="connsiteX23-16329" fmla="*/ 176701 w 1243373"/>
                <a:gd name="connsiteY23-16330" fmla="*/ 696053 h 1005430"/>
                <a:gd name="connsiteX24-16331" fmla="*/ 201563 w 1243373"/>
                <a:gd name="connsiteY24-16332" fmla="*/ 646787 h 1005430"/>
                <a:gd name="connsiteX25-16333" fmla="*/ 322197 w 1243373"/>
                <a:gd name="connsiteY25-16334" fmla="*/ 682395 h 1005430"/>
                <a:gd name="connsiteX26-16335" fmla="*/ 593679 w 1243373"/>
                <a:gd name="connsiteY26-16336" fmla="*/ 417571 h 1005430"/>
                <a:gd name="connsiteX27-16337" fmla="*/ 507049 w 1243373"/>
                <a:gd name="connsiteY27-16338" fmla="*/ 469978 h 1005430"/>
                <a:gd name="connsiteX28-16339" fmla="*/ 457237 w 1243373"/>
                <a:gd name="connsiteY28-16340" fmla="*/ 505882 h 1005430"/>
                <a:gd name="connsiteX29-16341" fmla="*/ 317350 w 1243373"/>
                <a:gd name="connsiteY29-16342" fmla="*/ 681704 h 1005430"/>
                <a:gd name="connsiteX30-16343" fmla="*/ 202298 w 1243373"/>
                <a:gd name="connsiteY30-16344" fmla="*/ 646587 h 1005430"/>
                <a:gd name="connsiteX31-16345" fmla="*/ 272535 w 1243373"/>
                <a:gd name="connsiteY31-16346" fmla="*/ 471354 h 1005430"/>
                <a:gd name="connsiteX32-16347" fmla="*/ 0 w 1243373"/>
                <a:gd name="connsiteY32-16348" fmla="*/ 969589 h 1005430"/>
                <a:gd name="connsiteX33-16349" fmla="*/ 191213 w 1243373"/>
                <a:gd name="connsiteY33-16350" fmla="*/ 416843 h 1005430"/>
                <a:gd name="connsiteX34-16351" fmla="*/ 529699 w 1243373"/>
                <a:gd name="connsiteY34-16352" fmla="*/ 4214 h 1005430"/>
                <a:gd name="connsiteX35-16353" fmla="*/ 723767 w 1243373"/>
                <a:gd name="connsiteY35-16354" fmla="*/ 111655 h 1005430"/>
                <a:gd name="connsiteX36-16355" fmla="*/ 1122654 w 1243373"/>
                <a:gd name="connsiteY36-16356" fmla="*/ 125859 h 1005430"/>
                <a:gd name="connsiteX37-16357" fmla="*/ 1242982 w 1243373"/>
                <a:gd name="connsiteY37-16358" fmla="*/ 7325 h 1005430"/>
                <a:gd name="connsiteX38-16359" fmla="*/ 1087953 w 1243373"/>
                <a:gd name="connsiteY38-16360" fmla="*/ 450615 h 1005430"/>
                <a:gd name="connsiteX39-16361" fmla="*/ 1081179 w 1243373"/>
                <a:gd name="connsiteY39-16362" fmla="*/ 620832 h 1005430"/>
                <a:gd name="connsiteX40-16363" fmla="*/ 1171691 w 1243373"/>
                <a:gd name="connsiteY40-16364" fmla="*/ 684025 h 1005430"/>
                <a:gd name="connsiteX41-16365" fmla="*/ 1026149 w 1243373"/>
                <a:gd name="connsiteY41-16366" fmla="*/ 929326 h 1005430"/>
                <a:gd name="connsiteX42-16367" fmla="*/ 972825 w 1243373"/>
                <a:gd name="connsiteY42-16368" fmla="*/ 914758 h 1005430"/>
                <a:gd name="connsiteX43-16369" fmla="*/ 914841 w 1243373"/>
                <a:gd name="connsiteY43-16370" fmla="*/ 909214 h 1005430"/>
                <a:gd name="connsiteX44-16371" fmla="*/ 881478 w 1243373"/>
                <a:gd name="connsiteY44-16372" fmla="*/ 909532 h 1005430"/>
                <a:gd name="connsiteX45" fmla="*/ 803379 w 1243373"/>
                <a:gd name="connsiteY45" fmla="*/ 951855 h 1005430"/>
                <a:gd name="connsiteX0-16373" fmla="*/ 803379 w 1243373"/>
                <a:gd name="connsiteY0-16374" fmla="*/ 951855 h 1005430"/>
                <a:gd name="connsiteX1-16375" fmla="*/ 771336 w 1243373"/>
                <a:gd name="connsiteY1-16376" fmla="*/ 838265 h 1005430"/>
                <a:gd name="connsiteX2-16377" fmla="*/ 785412 w 1243373"/>
                <a:gd name="connsiteY2-16378" fmla="*/ 962495 h 1005430"/>
                <a:gd name="connsiteX3-16379" fmla="*/ 723653 w 1243373"/>
                <a:gd name="connsiteY3-16380" fmla="*/ 979633 h 1005430"/>
                <a:gd name="connsiteX4-16381" fmla="*/ 693140 w 1243373"/>
                <a:gd name="connsiteY4-16382" fmla="*/ 944893 h 1005430"/>
                <a:gd name="connsiteX5-16383" fmla="*/ 666435 w 1243373"/>
                <a:gd name="connsiteY5-16384" fmla="*/ 918706 h 1005430"/>
                <a:gd name="connsiteX6-16385" fmla="*/ 615785 w 1243373"/>
                <a:gd name="connsiteY6-16386" fmla="*/ 922382 h 1005430"/>
                <a:gd name="connsiteX7-16387" fmla="*/ 598136 w 1243373"/>
                <a:gd name="connsiteY7-16388" fmla="*/ 809443 h 1005430"/>
                <a:gd name="connsiteX8-16389" fmla="*/ 474772 w 1243373"/>
                <a:gd name="connsiteY8-16390" fmla="*/ 813658 h 1005430"/>
                <a:gd name="connsiteX9-16391" fmla="*/ 516240 w 1243373"/>
                <a:gd name="connsiteY9-16392" fmla="*/ 762528 h 1005430"/>
                <a:gd name="connsiteX10-16393" fmla="*/ 618937 w 1243373"/>
                <a:gd name="connsiteY10-16394" fmla="*/ 650134 h 1005430"/>
                <a:gd name="connsiteX11-16395" fmla="*/ 537590 w 1243373"/>
                <a:gd name="connsiteY11-16396" fmla="*/ 705134 h 1005430"/>
                <a:gd name="connsiteX12-16397" fmla="*/ 429328 w 1243373"/>
                <a:gd name="connsiteY12-16398" fmla="*/ 838728 h 1005430"/>
                <a:gd name="connsiteX13-16399" fmla="*/ 383869 w 1243373"/>
                <a:gd name="connsiteY13-16400" fmla="*/ 847362 h 1005430"/>
                <a:gd name="connsiteX14-16401" fmla="*/ 165974 w 1243373"/>
                <a:gd name="connsiteY14-16402" fmla="*/ 947586 h 1005430"/>
                <a:gd name="connsiteX15-16403" fmla="*/ 451271 w 1243373"/>
                <a:gd name="connsiteY15-16404" fmla="*/ 725793 h 1005430"/>
                <a:gd name="connsiteX16-16405" fmla="*/ 299777 w 1243373"/>
                <a:gd name="connsiteY16-16406" fmla="*/ 817895 h 1005430"/>
                <a:gd name="connsiteX17-16407" fmla="*/ 209032 w 1243373"/>
                <a:gd name="connsiteY17-16408" fmla="*/ 889284 h 1005430"/>
                <a:gd name="connsiteX18-16409" fmla="*/ 162020 w 1243373"/>
                <a:gd name="connsiteY18-16410" fmla="*/ 945810 h 1005430"/>
                <a:gd name="connsiteX19-16411" fmla="*/ 264391 w 1243373"/>
                <a:gd name="connsiteY19-16412" fmla="*/ 735988 h 1005430"/>
                <a:gd name="connsiteX20-16413" fmla="*/ 214226 w 1243373"/>
                <a:gd name="connsiteY20-16414" fmla="*/ 829249 h 1005430"/>
                <a:gd name="connsiteX21-16415" fmla="*/ 133167 w 1243373"/>
                <a:gd name="connsiteY21-16416" fmla="*/ 955587 h 1005430"/>
                <a:gd name="connsiteX22-16417" fmla="*/ 22167 w 1243373"/>
                <a:gd name="connsiteY22-16418" fmla="*/ 966845 h 1005430"/>
                <a:gd name="connsiteX23-16419" fmla="*/ 176701 w 1243373"/>
                <a:gd name="connsiteY23-16420" fmla="*/ 696053 h 1005430"/>
                <a:gd name="connsiteX24-16421" fmla="*/ 201563 w 1243373"/>
                <a:gd name="connsiteY24-16422" fmla="*/ 646787 h 1005430"/>
                <a:gd name="connsiteX25-16423" fmla="*/ 322197 w 1243373"/>
                <a:gd name="connsiteY25-16424" fmla="*/ 682395 h 1005430"/>
                <a:gd name="connsiteX26-16425" fmla="*/ 593679 w 1243373"/>
                <a:gd name="connsiteY26-16426" fmla="*/ 417571 h 1005430"/>
                <a:gd name="connsiteX27-16427" fmla="*/ 507049 w 1243373"/>
                <a:gd name="connsiteY27-16428" fmla="*/ 469978 h 1005430"/>
                <a:gd name="connsiteX28-16429" fmla="*/ 457237 w 1243373"/>
                <a:gd name="connsiteY28-16430" fmla="*/ 505882 h 1005430"/>
                <a:gd name="connsiteX29-16431" fmla="*/ 317350 w 1243373"/>
                <a:gd name="connsiteY29-16432" fmla="*/ 681704 h 1005430"/>
                <a:gd name="connsiteX30-16433" fmla="*/ 202298 w 1243373"/>
                <a:gd name="connsiteY30-16434" fmla="*/ 646587 h 1005430"/>
                <a:gd name="connsiteX31-16435" fmla="*/ 272535 w 1243373"/>
                <a:gd name="connsiteY31-16436" fmla="*/ 471354 h 1005430"/>
                <a:gd name="connsiteX32-16437" fmla="*/ 0 w 1243373"/>
                <a:gd name="connsiteY32-16438" fmla="*/ 969589 h 1005430"/>
                <a:gd name="connsiteX33-16439" fmla="*/ 191213 w 1243373"/>
                <a:gd name="connsiteY33-16440" fmla="*/ 416843 h 1005430"/>
                <a:gd name="connsiteX34-16441" fmla="*/ 529699 w 1243373"/>
                <a:gd name="connsiteY34-16442" fmla="*/ 4214 h 1005430"/>
                <a:gd name="connsiteX35-16443" fmla="*/ 723767 w 1243373"/>
                <a:gd name="connsiteY35-16444" fmla="*/ 111655 h 1005430"/>
                <a:gd name="connsiteX36-16445" fmla="*/ 1122654 w 1243373"/>
                <a:gd name="connsiteY36-16446" fmla="*/ 125859 h 1005430"/>
                <a:gd name="connsiteX37-16447" fmla="*/ 1242982 w 1243373"/>
                <a:gd name="connsiteY37-16448" fmla="*/ 7325 h 1005430"/>
                <a:gd name="connsiteX38-16449" fmla="*/ 1087953 w 1243373"/>
                <a:gd name="connsiteY38-16450" fmla="*/ 450615 h 1005430"/>
                <a:gd name="connsiteX39-16451" fmla="*/ 1081179 w 1243373"/>
                <a:gd name="connsiteY39-16452" fmla="*/ 620832 h 1005430"/>
                <a:gd name="connsiteX40-16453" fmla="*/ 1171691 w 1243373"/>
                <a:gd name="connsiteY40-16454" fmla="*/ 684025 h 1005430"/>
                <a:gd name="connsiteX41-16455" fmla="*/ 1026149 w 1243373"/>
                <a:gd name="connsiteY41-16456" fmla="*/ 929326 h 1005430"/>
                <a:gd name="connsiteX42-16457" fmla="*/ 972825 w 1243373"/>
                <a:gd name="connsiteY42-16458" fmla="*/ 914758 h 1005430"/>
                <a:gd name="connsiteX43-16459" fmla="*/ 914841 w 1243373"/>
                <a:gd name="connsiteY43-16460" fmla="*/ 909214 h 1005430"/>
                <a:gd name="connsiteX44-16461" fmla="*/ 881478 w 1243373"/>
                <a:gd name="connsiteY44-16462" fmla="*/ 909532 h 1005430"/>
                <a:gd name="connsiteX45-16463" fmla="*/ 803379 w 1243373"/>
                <a:gd name="connsiteY45-16464" fmla="*/ 951855 h 1005430"/>
                <a:gd name="connsiteX0-16465" fmla="*/ 803379 w 1243373"/>
                <a:gd name="connsiteY0-16466" fmla="*/ 951855 h 1005430"/>
                <a:gd name="connsiteX1-16467" fmla="*/ 771336 w 1243373"/>
                <a:gd name="connsiteY1-16468" fmla="*/ 838265 h 1005430"/>
                <a:gd name="connsiteX2-16469" fmla="*/ 785412 w 1243373"/>
                <a:gd name="connsiteY2-16470" fmla="*/ 962495 h 1005430"/>
                <a:gd name="connsiteX3-16471" fmla="*/ 723653 w 1243373"/>
                <a:gd name="connsiteY3-16472" fmla="*/ 979633 h 1005430"/>
                <a:gd name="connsiteX4-16473" fmla="*/ 693140 w 1243373"/>
                <a:gd name="connsiteY4-16474" fmla="*/ 944893 h 1005430"/>
                <a:gd name="connsiteX5-16475" fmla="*/ 666435 w 1243373"/>
                <a:gd name="connsiteY5-16476" fmla="*/ 918706 h 1005430"/>
                <a:gd name="connsiteX6-16477" fmla="*/ 615785 w 1243373"/>
                <a:gd name="connsiteY6-16478" fmla="*/ 922382 h 1005430"/>
                <a:gd name="connsiteX7-16479" fmla="*/ 598136 w 1243373"/>
                <a:gd name="connsiteY7-16480" fmla="*/ 809443 h 1005430"/>
                <a:gd name="connsiteX8-16481" fmla="*/ 474772 w 1243373"/>
                <a:gd name="connsiteY8-16482" fmla="*/ 813658 h 1005430"/>
                <a:gd name="connsiteX9-16483" fmla="*/ 516240 w 1243373"/>
                <a:gd name="connsiteY9-16484" fmla="*/ 762528 h 1005430"/>
                <a:gd name="connsiteX10-16485" fmla="*/ 618937 w 1243373"/>
                <a:gd name="connsiteY10-16486" fmla="*/ 650134 h 1005430"/>
                <a:gd name="connsiteX11-16487" fmla="*/ 537590 w 1243373"/>
                <a:gd name="connsiteY11-16488" fmla="*/ 705134 h 1005430"/>
                <a:gd name="connsiteX12-16489" fmla="*/ 429328 w 1243373"/>
                <a:gd name="connsiteY12-16490" fmla="*/ 838728 h 1005430"/>
                <a:gd name="connsiteX13-16491" fmla="*/ 383869 w 1243373"/>
                <a:gd name="connsiteY13-16492" fmla="*/ 847362 h 1005430"/>
                <a:gd name="connsiteX14-16493" fmla="*/ 165974 w 1243373"/>
                <a:gd name="connsiteY14-16494" fmla="*/ 947586 h 1005430"/>
                <a:gd name="connsiteX15-16495" fmla="*/ 451271 w 1243373"/>
                <a:gd name="connsiteY15-16496" fmla="*/ 725793 h 1005430"/>
                <a:gd name="connsiteX16-16497" fmla="*/ 299777 w 1243373"/>
                <a:gd name="connsiteY16-16498" fmla="*/ 817895 h 1005430"/>
                <a:gd name="connsiteX17-16499" fmla="*/ 209032 w 1243373"/>
                <a:gd name="connsiteY17-16500" fmla="*/ 889284 h 1005430"/>
                <a:gd name="connsiteX18-16501" fmla="*/ 134319 w 1243373"/>
                <a:gd name="connsiteY18-16502" fmla="*/ 777580 h 1005430"/>
                <a:gd name="connsiteX19-16503" fmla="*/ 264391 w 1243373"/>
                <a:gd name="connsiteY19-16504" fmla="*/ 735988 h 1005430"/>
                <a:gd name="connsiteX20-16505" fmla="*/ 214226 w 1243373"/>
                <a:gd name="connsiteY20-16506" fmla="*/ 829249 h 1005430"/>
                <a:gd name="connsiteX21-16507" fmla="*/ 133167 w 1243373"/>
                <a:gd name="connsiteY21-16508" fmla="*/ 955587 h 1005430"/>
                <a:gd name="connsiteX22-16509" fmla="*/ 22167 w 1243373"/>
                <a:gd name="connsiteY22-16510" fmla="*/ 966845 h 1005430"/>
                <a:gd name="connsiteX23-16511" fmla="*/ 176701 w 1243373"/>
                <a:gd name="connsiteY23-16512" fmla="*/ 696053 h 1005430"/>
                <a:gd name="connsiteX24-16513" fmla="*/ 201563 w 1243373"/>
                <a:gd name="connsiteY24-16514" fmla="*/ 646787 h 1005430"/>
                <a:gd name="connsiteX25-16515" fmla="*/ 322197 w 1243373"/>
                <a:gd name="connsiteY25-16516" fmla="*/ 682395 h 1005430"/>
                <a:gd name="connsiteX26-16517" fmla="*/ 593679 w 1243373"/>
                <a:gd name="connsiteY26-16518" fmla="*/ 417571 h 1005430"/>
                <a:gd name="connsiteX27-16519" fmla="*/ 507049 w 1243373"/>
                <a:gd name="connsiteY27-16520" fmla="*/ 469978 h 1005430"/>
                <a:gd name="connsiteX28-16521" fmla="*/ 457237 w 1243373"/>
                <a:gd name="connsiteY28-16522" fmla="*/ 505882 h 1005430"/>
                <a:gd name="connsiteX29-16523" fmla="*/ 317350 w 1243373"/>
                <a:gd name="connsiteY29-16524" fmla="*/ 681704 h 1005430"/>
                <a:gd name="connsiteX30-16525" fmla="*/ 202298 w 1243373"/>
                <a:gd name="connsiteY30-16526" fmla="*/ 646587 h 1005430"/>
                <a:gd name="connsiteX31-16527" fmla="*/ 272535 w 1243373"/>
                <a:gd name="connsiteY31-16528" fmla="*/ 471354 h 1005430"/>
                <a:gd name="connsiteX32-16529" fmla="*/ 0 w 1243373"/>
                <a:gd name="connsiteY32-16530" fmla="*/ 969589 h 1005430"/>
                <a:gd name="connsiteX33-16531" fmla="*/ 191213 w 1243373"/>
                <a:gd name="connsiteY33-16532" fmla="*/ 416843 h 1005430"/>
                <a:gd name="connsiteX34-16533" fmla="*/ 529699 w 1243373"/>
                <a:gd name="connsiteY34-16534" fmla="*/ 4214 h 1005430"/>
                <a:gd name="connsiteX35-16535" fmla="*/ 723767 w 1243373"/>
                <a:gd name="connsiteY35-16536" fmla="*/ 111655 h 1005430"/>
                <a:gd name="connsiteX36-16537" fmla="*/ 1122654 w 1243373"/>
                <a:gd name="connsiteY36-16538" fmla="*/ 125859 h 1005430"/>
                <a:gd name="connsiteX37-16539" fmla="*/ 1242982 w 1243373"/>
                <a:gd name="connsiteY37-16540" fmla="*/ 7325 h 1005430"/>
                <a:gd name="connsiteX38-16541" fmla="*/ 1087953 w 1243373"/>
                <a:gd name="connsiteY38-16542" fmla="*/ 450615 h 1005430"/>
                <a:gd name="connsiteX39-16543" fmla="*/ 1081179 w 1243373"/>
                <a:gd name="connsiteY39-16544" fmla="*/ 620832 h 1005430"/>
                <a:gd name="connsiteX40-16545" fmla="*/ 1171691 w 1243373"/>
                <a:gd name="connsiteY40-16546" fmla="*/ 684025 h 1005430"/>
                <a:gd name="connsiteX41-16547" fmla="*/ 1026149 w 1243373"/>
                <a:gd name="connsiteY41-16548" fmla="*/ 929326 h 1005430"/>
                <a:gd name="connsiteX42-16549" fmla="*/ 972825 w 1243373"/>
                <a:gd name="connsiteY42-16550" fmla="*/ 914758 h 1005430"/>
                <a:gd name="connsiteX43-16551" fmla="*/ 914841 w 1243373"/>
                <a:gd name="connsiteY43-16552" fmla="*/ 909214 h 1005430"/>
                <a:gd name="connsiteX44-16553" fmla="*/ 881478 w 1243373"/>
                <a:gd name="connsiteY44-16554" fmla="*/ 909532 h 1005430"/>
                <a:gd name="connsiteX45-16555" fmla="*/ 803379 w 1243373"/>
                <a:gd name="connsiteY45-16556" fmla="*/ 951855 h 1005430"/>
                <a:gd name="connsiteX0-16557" fmla="*/ 803379 w 1243373"/>
                <a:gd name="connsiteY0-16558" fmla="*/ 951855 h 1005430"/>
                <a:gd name="connsiteX1-16559" fmla="*/ 771336 w 1243373"/>
                <a:gd name="connsiteY1-16560" fmla="*/ 838265 h 1005430"/>
                <a:gd name="connsiteX2-16561" fmla="*/ 785412 w 1243373"/>
                <a:gd name="connsiteY2-16562" fmla="*/ 962495 h 1005430"/>
                <a:gd name="connsiteX3-16563" fmla="*/ 723653 w 1243373"/>
                <a:gd name="connsiteY3-16564" fmla="*/ 979633 h 1005430"/>
                <a:gd name="connsiteX4-16565" fmla="*/ 693140 w 1243373"/>
                <a:gd name="connsiteY4-16566" fmla="*/ 944893 h 1005430"/>
                <a:gd name="connsiteX5-16567" fmla="*/ 666435 w 1243373"/>
                <a:gd name="connsiteY5-16568" fmla="*/ 918706 h 1005430"/>
                <a:gd name="connsiteX6-16569" fmla="*/ 615785 w 1243373"/>
                <a:gd name="connsiteY6-16570" fmla="*/ 922382 h 1005430"/>
                <a:gd name="connsiteX7-16571" fmla="*/ 598136 w 1243373"/>
                <a:gd name="connsiteY7-16572" fmla="*/ 809443 h 1005430"/>
                <a:gd name="connsiteX8-16573" fmla="*/ 474772 w 1243373"/>
                <a:gd name="connsiteY8-16574" fmla="*/ 813658 h 1005430"/>
                <a:gd name="connsiteX9-16575" fmla="*/ 516240 w 1243373"/>
                <a:gd name="connsiteY9-16576" fmla="*/ 762528 h 1005430"/>
                <a:gd name="connsiteX10-16577" fmla="*/ 618937 w 1243373"/>
                <a:gd name="connsiteY10-16578" fmla="*/ 650134 h 1005430"/>
                <a:gd name="connsiteX11-16579" fmla="*/ 537590 w 1243373"/>
                <a:gd name="connsiteY11-16580" fmla="*/ 705134 h 1005430"/>
                <a:gd name="connsiteX12-16581" fmla="*/ 429328 w 1243373"/>
                <a:gd name="connsiteY12-16582" fmla="*/ 838728 h 1005430"/>
                <a:gd name="connsiteX13-16583" fmla="*/ 383869 w 1243373"/>
                <a:gd name="connsiteY13-16584" fmla="*/ 847362 h 1005430"/>
                <a:gd name="connsiteX14-16585" fmla="*/ 165974 w 1243373"/>
                <a:gd name="connsiteY14-16586" fmla="*/ 947586 h 1005430"/>
                <a:gd name="connsiteX15-16587" fmla="*/ 451271 w 1243373"/>
                <a:gd name="connsiteY15-16588" fmla="*/ 725793 h 1005430"/>
                <a:gd name="connsiteX16-16589" fmla="*/ 299777 w 1243373"/>
                <a:gd name="connsiteY16-16590" fmla="*/ 817895 h 1005430"/>
                <a:gd name="connsiteX17-16591" fmla="*/ 209032 w 1243373"/>
                <a:gd name="connsiteY17-16592" fmla="*/ 889284 h 1005430"/>
                <a:gd name="connsiteX18-16593" fmla="*/ 186799 w 1243373"/>
                <a:gd name="connsiteY18-16594" fmla="*/ 854124 h 1005430"/>
                <a:gd name="connsiteX19-16595" fmla="*/ 264391 w 1243373"/>
                <a:gd name="connsiteY19-16596" fmla="*/ 735988 h 1005430"/>
                <a:gd name="connsiteX20-16597" fmla="*/ 214226 w 1243373"/>
                <a:gd name="connsiteY20-16598" fmla="*/ 829249 h 1005430"/>
                <a:gd name="connsiteX21-16599" fmla="*/ 133167 w 1243373"/>
                <a:gd name="connsiteY21-16600" fmla="*/ 955587 h 1005430"/>
                <a:gd name="connsiteX22-16601" fmla="*/ 22167 w 1243373"/>
                <a:gd name="connsiteY22-16602" fmla="*/ 966845 h 1005430"/>
                <a:gd name="connsiteX23-16603" fmla="*/ 176701 w 1243373"/>
                <a:gd name="connsiteY23-16604" fmla="*/ 696053 h 1005430"/>
                <a:gd name="connsiteX24-16605" fmla="*/ 201563 w 1243373"/>
                <a:gd name="connsiteY24-16606" fmla="*/ 646787 h 1005430"/>
                <a:gd name="connsiteX25-16607" fmla="*/ 322197 w 1243373"/>
                <a:gd name="connsiteY25-16608" fmla="*/ 682395 h 1005430"/>
                <a:gd name="connsiteX26-16609" fmla="*/ 593679 w 1243373"/>
                <a:gd name="connsiteY26-16610" fmla="*/ 417571 h 1005430"/>
                <a:gd name="connsiteX27-16611" fmla="*/ 507049 w 1243373"/>
                <a:gd name="connsiteY27-16612" fmla="*/ 469978 h 1005430"/>
                <a:gd name="connsiteX28-16613" fmla="*/ 457237 w 1243373"/>
                <a:gd name="connsiteY28-16614" fmla="*/ 505882 h 1005430"/>
                <a:gd name="connsiteX29-16615" fmla="*/ 317350 w 1243373"/>
                <a:gd name="connsiteY29-16616" fmla="*/ 681704 h 1005430"/>
                <a:gd name="connsiteX30-16617" fmla="*/ 202298 w 1243373"/>
                <a:gd name="connsiteY30-16618" fmla="*/ 646587 h 1005430"/>
                <a:gd name="connsiteX31-16619" fmla="*/ 272535 w 1243373"/>
                <a:gd name="connsiteY31-16620" fmla="*/ 471354 h 1005430"/>
                <a:gd name="connsiteX32-16621" fmla="*/ 0 w 1243373"/>
                <a:gd name="connsiteY32-16622" fmla="*/ 969589 h 1005430"/>
                <a:gd name="connsiteX33-16623" fmla="*/ 191213 w 1243373"/>
                <a:gd name="connsiteY33-16624" fmla="*/ 416843 h 1005430"/>
                <a:gd name="connsiteX34-16625" fmla="*/ 529699 w 1243373"/>
                <a:gd name="connsiteY34-16626" fmla="*/ 4214 h 1005430"/>
                <a:gd name="connsiteX35-16627" fmla="*/ 723767 w 1243373"/>
                <a:gd name="connsiteY35-16628" fmla="*/ 111655 h 1005430"/>
                <a:gd name="connsiteX36-16629" fmla="*/ 1122654 w 1243373"/>
                <a:gd name="connsiteY36-16630" fmla="*/ 125859 h 1005430"/>
                <a:gd name="connsiteX37-16631" fmla="*/ 1242982 w 1243373"/>
                <a:gd name="connsiteY37-16632" fmla="*/ 7325 h 1005430"/>
                <a:gd name="connsiteX38-16633" fmla="*/ 1087953 w 1243373"/>
                <a:gd name="connsiteY38-16634" fmla="*/ 450615 h 1005430"/>
                <a:gd name="connsiteX39-16635" fmla="*/ 1081179 w 1243373"/>
                <a:gd name="connsiteY39-16636" fmla="*/ 620832 h 1005430"/>
                <a:gd name="connsiteX40-16637" fmla="*/ 1171691 w 1243373"/>
                <a:gd name="connsiteY40-16638" fmla="*/ 684025 h 1005430"/>
                <a:gd name="connsiteX41-16639" fmla="*/ 1026149 w 1243373"/>
                <a:gd name="connsiteY41-16640" fmla="*/ 929326 h 1005430"/>
                <a:gd name="connsiteX42-16641" fmla="*/ 972825 w 1243373"/>
                <a:gd name="connsiteY42-16642" fmla="*/ 914758 h 1005430"/>
                <a:gd name="connsiteX43-16643" fmla="*/ 914841 w 1243373"/>
                <a:gd name="connsiteY43-16644" fmla="*/ 909214 h 1005430"/>
                <a:gd name="connsiteX44-16645" fmla="*/ 881478 w 1243373"/>
                <a:gd name="connsiteY44-16646" fmla="*/ 909532 h 1005430"/>
                <a:gd name="connsiteX45-16647" fmla="*/ 803379 w 1243373"/>
                <a:gd name="connsiteY45-16648" fmla="*/ 951855 h 1005430"/>
                <a:gd name="connsiteX0-16649" fmla="*/ 803379 w 1243373"/>
                <a:gd name="connsiteY0-16650" fmla="*/ 951855 h 1005430"/>
                <a:gd name="connsiteX1-16651" fmla="*/ 771336 w 1243373"/>
                <a:gd name="connsiteY1-16652" fmla="*/ 838265 h 1005430"/>
                <a:gd name="connsiteX2-16653" fmla="*/ 785412 w 1243373"/>
                <a:gd name="connsiteY2-16654" fmla="*/ 962495 h 1005430"/>
                <a:gd name="connsiteX3-16655" fmla="*/ 723653 w 1243373"/>
                <a:gd name="connsiteY3-16656" fmla="*/ 979633 h 1005430"/>
                <a:gd name="connsiteX4-16657" fmla="*/ 693140 w 1243373"/>
                <a:gd name="connsiteY4-16658" fmla="*/ 944893 h 1005430"/>
                <a:gd name="connsiteX5-16659" fmla="*/ 666435 w 1243373"/>
                <a:gd name="connsiteY5-16660" fmla="*/ 918706 h 1005430"/>
                <a:gd name="connsiteX6-16661" fmla="*/ 615785 w 1243373"/>
                <a:gd name="connsiteY6-16662" fmla="*/ 922382 h 1005430"/>
                <a:gd name="connsiteX7-16663" fmla="*/ 598136 w 1243373"/>
                <a:gd name="connsiteY7-16664" fmla="*/ 809443 h 1005430"/>
                <a:gd name="connsiteX8-16665" fmla="*/ 474772 w 1243373"/>
                <a:gd name="connsiteY8-16666" fmla="*/ 813658 h 1005430"/>
                <a:gd name="connsiteX9-16667" fmla="*/ 516240 w 1243373"/>
                <a:gd name="connsiteY9-16668" fmla="*/ 762528 h 1005430"/>
                <a:gd name="connsiteX10-16669" fmla="*/ 618937 w 1243373"/>
                <a:gd name="connsiteY10-16670" fmla="*/ 650134 h 1005430"/>
                <a:gd name="connsiteX11-16671" fmla="*/ 537590 w 1243373"/>
                <a:gd name="connsiteY11-16672" fmla="*/ 705134 h 1005430"/>
                <a:gd name="connsiteX12-16673" fmla="*/ 429328 w 1243373"/>
                <a:gd name="connsiteY12-16674" fmla="*/ 838728 h 1005430"/>
                <a:gd name="connsiteX13-16675" fmla="*/ 383869 w 1243373"/>
                <a:gd name="connsiteY13-16676" fmla="*/ 847362 h 1005430"/>
                <a:gd name="connsiteX14-16677" fmla="*/ 165974 w 1243373"/>
                <a:gd name="connsiteY14-16678" fmla="*/ 947586 h 1005430"/>
                <a:gd name="connsiteX15-16679" fmla="*/ 451271 w 1243373"/>
                <a:gd name="connsiteY15-16680" fmla="*/ 725793 h 1005430"/>
                <a:gd name="connsiteX16-16681" fmla="*/ 299777 w 1243373"/>
                <a:gd name="connsiteY16-16682" fmla="*/ 817895 h 1005430"/>
                <a:gd name="connsiteX17-16683" fmla="*/ 209032 w 1243373"/>
                <a:gd name="connsiteY17-16684" fmla="*/ 889284 h 1005430"/>
                <a:gd name="connsiteX18-16685" fmla="*/ 271330 w 1243373"/>
                <a:gd name="connsiteY18-16686" fmla="*/ 875387 h 1005430"/>
                <a:gd name="connsiteX19-16687" fmla="*/ 264391 w 1243373"/>
                <a:gd name="connsiteY19-16688" fmla="*/ 735988 h 1005430"/>
                <a:gd name="connsiteX20-16689" fmla="*/ 214226 w 1243373"/>
                <a:gd name="connsiteY20-16690" fmla="*/ 829249 h 1005430"/>
                <a:gd name="connsiteX21-16691" fmla="*/ 133167 w 1243373"/>
                <a:gd name="connsiteY21-16692" fmla="*/ 955587 h 1005430"/>
                <a:gd name="connsiteX22-16693" fmla="*/ 22167 w 1243373"/>
                <a:gd name="connsiteY22-16694" fmla="*/ 966845 h 1005430"/>
                <a:gd name="connsiteX23-16695" fmla="*/ 176701 w 1243373"/>
                <a:gd name="connsiteY23-16696" fmla="*/ 696053 h 1005430"/>
                <a:gd name="connsiteX24-16697" fmla="*/ 201563 w 1243373"/>
                <a:gd name="connsiteY24-16698" fmla="*/ 646787 h 1005430"/>
                <a:gd name="connsiteX25-16699" fmla="*/ 322197 w 1243373"/>
                <a:gd name="connsiteY25-16700" fmla="*/ 682395 h 1005430"/>
                <a:gd name="connsiteX26-16701" fmla="*/ 593679 w 1243373"/>
                <a:gd name="connsiteY26-16702" fmla="*/ 417571 h 1005430"/>
                <a:gd name="connsiteX27-16703" fmla="*/ 507049 w 1243373"/>
                <a:gd name="connsiteY27-16704" fmla="*/ 469978 h 1005430"/>
                <a:gd name="connsiteX28-16705" fmla="*/ 457237 w 1243373"/>
                <a:gd name="connsiteY28-16706" fmla="*/ 505882 h 1005430"/>
                <a:gd name="connsiteX29-16707" fmla="*/ 317350 w 1243373"/>
                <a:gd name="connsiteY29-16708" fmla="*/ 681704 h 1005430"/>
                <a:gd name="connsiteX30-16709" fmla="*/ 202298 w 1243373"/>
                <a:gd name="connsiteY30-16710" fmla="*/ 646587 h 1005430"/>
                <a:gd name="connsiteX31-16711" fmla="*/ 272535 w 1243373"/>
                <a:gd name="connsiteY31-16712" fmla="*/ 471354 h 1005430"/>
                <a:gd name="connsiteX32-16713" fmla="*/ 0 w 1243373"/>
                <a:gd name="connsiteY32-16714" fmla="*/ 969589 h 1005430"/>
                <a:gd name="connsiteX33-16715" fmla="*/ 191213 w 1243373"/>
                <a:gd name="connsiteY33-16716" fmla="*/ 416843 h 1005430"/>
                <a:gd name="connsiteX34-16717" fmla="*/ 529699 w 1243373"/>
                <a:gd name="connsiteY34-16718" fmla="*/ 4214 h 1005430"/>
                <a:gd name="connsiteX35-16719" fmla="*/ 723767 w 1243373"/>
                <a:gd name="connsiteY35-16720" fmla="*/ 111655 h 1005430"/>
                <a:gd name="connsiteX36-16721" fmla="*/ 1122654 w 1243373"/>
                <a:gd name="connsiteY36-16722" fmla="*/ 125859 h 1005430"/>
                <a:gd name="connsiteX37-16723" fmla="*/ 1242982 w 1243373"/>
                <a:gd name="connsiteY37-16724" fmla="*/ 7325 h 1005430"/>
                <a:gd name="connsiteX38-16725" fmla="*/ 1087953 w 1243373"/>
                <a:gd name="connsiteY38-16726" fmla="*/ 450615 h 1005430"/>
                <a:gd name="connsiteX39-16727" fmla="*/ 1081179 w 1243373"/>
                <a:gd name="connsiteY39-16728" fmla="*/ 620832 h 1005430"/>
                <a:gd name="connsiteX40-16729" fmla="*/ 1171691 w 1243373"/>
                <a:gd name="connsiteY40-16730" fmla="*/ 684025 h 1005430"/>
                <a:gd name="connsiteX41-16731" fmla="*/ 1026149 w 1243373"/>
                <a:gd name="connsiteY41-16732" fmla="*/ 929326 h 1005430"/>
                <a:gd name="connsiteX42-16733" fmla="*/ 972825 w 1243373"/>
                <a:gd name="connsiteY42-16734" fmla="*/ 914758 h 1005430"/>
                <a:gd name="connsiteX43-16735" fmla="*/ 914841 w 1243373"/>
                <a:gd name="connsiteY43-16736" fmla="*/ 909214 h 1005430"/>
                <a:gd name="connsiteX44-16737" fmla="*/ 881478 w 1243373"/>
                <a:gd name="connsiteY44-16738" fmla="*/ 909532 h 1005430"/>
                <a:gd name="connsiteX45-16739" fmla="*/ 803379 w 1243373"/>
                <a:gd name="connsiteY45-16740" fmla="*/ 951855 h 1005430"/>
                <a:gd name="connsiteX0-16741" fmla="*/ 803379 w 1243373"/>
                <a:gd name="connsiteY0-16742" fmla="*/ 951855 h 1005430"/>
                <a:gd name="connsiteX1-16743" fmla="*/ 771336 w 1243373"/>
                <a:gd name="connsiteY1-16744" fmla="*/ 838265 h 1005430"/>
                <a:gd name="connsiteX2-16745" fmla="*/ 785412 w 1243373"/>
                <a:gd name="connsiteY2-16746" fmla="*/ 962495 h 1005430"/>
                <a:gd name="connsiteX3-16747" fmla="*/ 723653 w 1243373"/>
                <a:gd name="connsiteY3-16748" fmla="*/ 979633 h 1005430"/>
                <a:gd name="connsiteX4-16749" fmla="*/ 693140 w 1243373"/>
                <a:gd name="connsiteY4-16750" fmla="*/ 944893 h 1005430"/>
                <a:gd name="connsiteX5-16751" fmla="*/ 666435 w 1243373"/>
                <a:gd name="connsiteY5-16752" fmla="*/ 918706 h 1005430"/>
                <a:gd name="connsiteX6-16753" fmla="*/ 615785 w 1243373"/>
                <a:gd name="connsiteY6-16754" fmla="*/ 922382 h 1005430"/>
                <a:gd name="connsiteX7-16755" fmla="*/ 598136 w 1243373"/>
                <a:gd name="connsiteY7-16756" fmla="*/ 809443 h 1005430"/>
                <a:gd name="connsiteX8-16757" fmla="*/ 474772 w 1243373"/>
                <a:gd name="connsiteY8-16758" fmla="*/ 813658 h 1005430"/>
                <a:gd name="connsiteX9-16759" fmla="*/ 516240 w 1243373"/>
                <a:gd name="connsiteY9-16760" fmla="*/ 762528 h 1005430"/>
                <a:gd name="connsiteX10-16761" fmla="*/ 618937 w 1243373"/>
                <a:gd name="connsiteY10-16762" fmla="*/ 650134 h 1005430"/>
                <a:gd name="connsiteX11-16763" fmla="*/ 537590 w 1243373"/>
                <a:gd name="connsiteY11-16764" fmla="*/ 705134 h 1005430"/>
                <a:gd name="connsiteX12-16765" fmla="*/ 429328 w 1243373"/>
                <a:gd name="connsiteY12-16766" fmla="*/ 838728 h 1005430"/>
                <a:gd name="connsiteX13-16767" fmla="*/ 383869 w 1243373"/>
                <a:gd name="connsiteY13-16768" fmla="*/ 847362 h 1005430"/>
                <a:gd name="connsiteX14-16769" fmla="*/ 165974 w 1243373"/>
                <a:gd name="connsiteY14-16770" fmla="*/ 947586 h 1005430"/>
                <a:gd name="connsiteX15-16771" fmla="*/ 451271 w 1243373"/>
                <a:gd name="connsiteY15-16772" fmla="*/ 725793 h 1005430"/>
                <a:gd name="connsiteX16-16773" fmla="*/ 299777 w 1243373"/>
                <a:gd name="connsiteY16-16774" fmla="*/ 817895 h 1005430"/>
                <a:gd name="connsiteX17-16775" fmla="*/ 209032 w 1243373"/>
                <a:gd name="connsiteY17-16776" fmla="*/ 889284 h 1005430"/>
                <a:gd name="connsiteX18-16777" fmla="*/ 233976 w 1243373"/>
                <a:gd name="connsiteY18-16778" fmla="*/ 847240 h 1005430"/>
                <a:gd name="connsiteX19-16779" fmla="*/ 264391 w 1243373"/>
                <a:gd name="connsiteY19-16780" fmla="*/ 735988 h 1005430"/>
                <a:gd name="connsiteX20-16781" fmla="*/ 214226 w 1243373"/>
                <a:gd name="connsiteY20-16782" fmla="*/ 829249 h 1005430"/>
                <a:gd name="connsiteX21-16783" fmla="*/ 133167 w 1243373"/>
                <a:gd name="connsiteY21-16784" fmla="*/ 955587 h 1005430"/>
                <a:gd name="connsiteX22-16785" fmla="*/ 22167 w 1243373"/>
                <a:gd name="connsiteY22-16786" fmla="*/ 966845 h 1005430"/>
                <a:gd name="connsiteX23-16787" fmla="*/ 176701 w 1243373"/>
                <a:gd name="connsiteY23-16788" fmla="*/ 696053 h 1005430"/>
                <a:gd name="connsiteX24-16789" fmla="*/ 201563 w 1243373"/>
                <a:gd name="connsiteY24-16790" fmla="*/ 646787 h 1005430"/>
                <a:gd name="connsiteX25-16791" fmla="*/ 322197 w 1243373"/>
                <a:gd name="connsiteY25-16792" fmla="*/ 682395 h 1005430"/>
                <a:gd name="connsiteX26-16793" fmla="*/ 593679 w 1243373"/>
                <a:gd name="connsiteY26-16794" fmla="*/ 417571 h 1005430"/>
                <a:gd name="connsiteX27-16795" fmla="*/ 507049 w 1243373"/>
                <a:gd name="connsiteY27-16796" fmla="*/ 469978 h 1005430"/>
                <a:gd name="connsiteX28-16797" fmla="*/ 457237 w 1243373"/>
                <a:gd name="connsiteY28-16798" fmla="*/ 505882 h 1005430"/>
                <a:gd name="connsiteX29-16799" fmla="*/ 317350 w 1243373"/>
                <a:gd name="connsiteY29-16800" fmla="*/ 681704 h 1005430"/>
                <a:gd name="connsiteX30-16801" fmla="*/ 202298 w 1243373"/>
                <a:gd name="connsiteY30-16802" fmla="*/ 646587 h 1005430"/>
                <a:gd name="connsiteX31-16803" fmla="*/ 272535 w 1243373"/>
                <a:gd name="connsiteY31-16804" fmla="*/ 471354 h 1005430"/>
                <a:gd name="connsiteX32-16805" fmla="*/ 0 w 1243373"/>
                <a:gd name="connsiteY32-16806" fmla="*/ 969589 h 1005430"/>
                <a:gd name="connsiteX33-16807" fmla="*/ 191213 w 1243373"/>
                <a:gd name="connsiteY33-16808" fmla="*/ 416843 h 1005430"/>
                <a:gd name="connsiteX34-16809" fmla="*/ 529699 w 1243373"/>
                <a:gd name="connsiteY34-16810" fmla="*/ 4214 h 1005430"/>
                <a:gd name="connsiteX35-16811" fmla="*/ 723767 w 1243373"/>
                <a:gd name="connsiteY35-16812" fmla="*/ 111655 h 1005430"/>
                <a:gd name="connsiteX36-16813" fmla="*/ 1122654 w 1243373"/>
                <a:gd name="connsiteY36-16814" fmla="*/ 125859 h 1005430"/>
                <a:gd name="connsiteX37-16815" fmla="*/ 1242982 w 1243373"/>
                <a:gd name="connsiteY37-16816" fmla="*/ 7325 h 1005430"/>
                <a:gd name="connsiteX38-16817" fmla="*/ 1087953 w 1243373"/>
                <a:gd name="connsiteY38-16818" fmla="*/ 450615 h 1005430"/>
                <a:gd name="connsiteX39-16819" fmla="*/ 1081179 w 1243373"/>
                <a:gd name="connsiteY39-16820" fmla="*/ 620832 h 1005430"/>
                <a:gd name="connsiteX40-16821" fmla="*/ 1171691 w 1243373"/>
                <a:gd name="connsiteY40-16822" fmla="*/ 684025 h 1005430"/>
                <a:gd name="connsiteX41-16823" fmla="*/ 1026149 w 1243373"/>
                <a:gd name="connsiteY41-16824" fmla="*/ 929326 h 1005430"/>
                <a:gd name="connsiteX42-16825" fmla="*/ 972825 w 1243373"/>
                <a:gd name="connsiteY42-16826" fmla="*/ 914758 h 1005430"/>
                <a:gd name="connsiteX43-16827" fmla="*/ 914841 w 1243373"/>
                <a:gd name="connsiteY43-16828" fmla="*/ 909214 h 1005430"/>
                <a:gd name="connsiteX44-16829" fmla="*/ 881478 w 1243373"/>
                <a:gd name="connsiteY44-16830" fmla="*/ 909532 h 1005430"/>
                <a:gd name="connsiteX45-16831" fmla="*/ 803379 w 1243373"/>
                <a:gd name="connsiteY45-16832" fmla="*/ 951855 h 1005430"/>
                <a:gd name="connsiteX0-16833" fmla="*/ 803379 w 1243373"/>
                <a:gd name="connsiteY0-16834" fmla="*/ 951855 h 1005430"/>
                <a:gd name="connsiteX1-16835" fmla="*/ 771336 w 1243373"/>
                <a:gd name="connsiteY1-16836" fmla="*/ 838265 h 1005430"/>
                <a:gd name="connsiteX2-16837" fmla="*/ 785412 w 1243373"/>
                <a:gd name="connsiteY2-16838" fmla="*/ 962495 h 1005430"/>
                <a:gd name="connsiteX3-16839" fmla="*/ 723653 w 1243373"/>
                <a:gd name="connsiteY3-16840" fmla="*/ 979633 h 1005430"/>
                <a:gd name="connsiteX4-16841" fmla="*/ 693140 w 1243373"/>
                <a:gd name="connsiteY4-16842" fmla="*/ 944893 h 1005430"/>
                <a:gd name="connsiteX5-16843" fmla="*/ 666435 w 1243373"/>
                <a:gd name="connsiteY5-16844" fmla="*/ 918706 h 1005430"/>
                <a:gd name="connsiteX6-16845" fmla="*/ 615785 w 1243373"/>
                <a:gd name="connsiteY6-16846" fmla="*/ 922382 h 1005430"/>
                <a:gd name="connsiteX7-16847" fmla="*/ 598136 w 1243373"/>
                <a:gd name="connsiteY7-16848" fmla="*/ 809443 h 1005430"/>
                <a:gd name="connsiteX8-16849" fmla="*/ 474772 w 1243373"/>
                <a:gd name="connsiteY8-16850" fmla="*/ 813658 h 1005430"/>
                <a:gd name="connsiteX9-16851" fmla="*/ 516240 w 1243373"/>
                <a:gd name="connsiteY9-16852" fmla="*/ 762528 h 1005430"/>
                <a:gd name="connsiteX10-16853" fmla="*/ 618937 w 1243373"/>
                <a:gd name="connsiteY10-16854" fmla="*/ 650134 h 1005430"/>
                <a:gd name="connsiteX11-16855" fmla="*/ 537590 w 1243373"/>
                <a:gd name="connsiteY11-16856" fmla="*/ 705134 h 1005430"/>
                <a:gd name="connsiteX12-16857" fmla="*/ 429328 w 1243373"/>
                <a:gd name="connsiteY12-16858" fmla="*/ 838728 h 1005430"/>
                <a:gd name="connsiteX13-16859" fmla="*/ 383869 w 1243373"/>
                <a:gd name="connsiteY13-16860" fmla="*/ 847362 h 1005430"/>
                <a:gd name="connsiteX14-16861" fmla="*/ 165974 w 1243373"/>
                <a:gd name="connsiteY14-16862" fmla="*/ 947586 h 1005430"/>
                <a:gd name="connsiteX15-16863" fmla="*/ 451271 w 1243373"/>
                <a:gd name="connsiteY15-16864" fmla="*/ 725793 h 1005430"/>
                <a:gd name="connsiteX16-16865" fmla="*/ 299777 w 1243373"/>
                <a:gd name="connsiteY16-16866" fmla="*/ 817895 h 1005430"/>
                <a:gd name="connsiteX17-16867" fmla="*/ 209032 w 1243373"/>
                <a:gd name="connsiteY17-16868" fmla="*/ 889284 h 1005430"/>
                <a:gd name="connsiteX18-16869" fmla="*/ 235877 w 1243373"/>
                <a:gd name="connsiteY18-16870" fmla="*/ 818423 h 1005430"/>
                <a:gd name="connsiteX19-16871" fmla="*/ 264391 w 1243373"/>
                <a:gd name="connsiteY19-16872" fmla="*/ 735988 h 1005430"/>
                <a:gd name="connsiteX20-16873" fmla="*/ 214226 w 1243373"/>
                <a:gd name="connsiteY20-16874" fmla="*/ 829249 h 1005430"/>
                <a:gd name="connsiteX21-16875" fmla="*/ 133167 w 1243373"/>
                <a:gd name="connsiteY21-16876" fmla="*/ 955587 h 1005430"/>
                <a:gd name="connsiteX22-16877" fmla="*/ 22167 w 1243373"/>
                <a:gd name="connsiteY22-16878" fmla="*/ 966845 h 1005430"/>
                <a:gd name="connsiteX23-16879" fmla="*/ 176701 w 1243373"/>
                <a:gd name="connsiteY23-16880" fmla="*/ 696053 h 1005430"/>
                <a:gd name="connsiteX24-16881" fmla="*/ 201563 w 1243373"/>
                <a:gd name="connsiteY24-16882" fmla="*/ 646787 h 1005430"/>
                <a:gd name="connsiteX25-16883" fmla="*/ 322197 w 1243373"/>
                <a:gd name="connsiteY25-16884" fmla="*/ 682395 h 1005430"/>
                <a:gd name="connsiteX26-16885" fmla="*/ 593679 w 1243373"/>
                <a:gd name="connsiteY26-16886" fmla="*/ 417571 h 1005430"/>
                <a:gd name="connsiteX27-16887" fmla="*/ 507049 w 1243373"/>
                <a:gd name="connsiteY27-16888" fmla="*/ 469978 h 1005430"/>
                <a:gd name="connsiteX28-16889" fmla="*/ 457237 w 1243373"/>
                <a:gd name="connsiteY28-16890" fmla="*/ 505882 h 1005430"/>
                <a:gd name="connsiteX29-16891" fmla="*/ 317350 w 1243373"/>
                <a:gd name="connsiteY29-16892" fmla="*/ 681704 h 1005430"/>
                <a:gd name="connsiteX30-16893" fmla="*/ 202298 w 1243373"/>
                <a:gd name="connsiteY30-16894" fmla="*/ 646587 h 1005430"/>
                <a:gd name="connsiteX31-16895" fmla="*/ 272535 w 1243373"/>
                <a:gd name="connsiteY31-16896" fmla="*/ 471354 h 1005430"/>
                <a:gd name="connsiteX32-16897" fmla="*/ 0 w 1243373"/>
                <a:gd name="connsiteY32-16898" fmla="*/ 969589 h 1005430"/>
                <a:gd name="connsiteX33-16899" fmla="*/ 191213 w 1243373"/>
                <a:gd name="connsiteY33-16900" fmla="*/ 416843 h 1005430"/>
                <a:gd name="connsiteX34-16901" fmla="*/ 529699 w 1243373"/>
                <a:gd name="connsiteY34-16902" fmla="*/ 4214 h 1005430"/>
                <a:gd name="connsiteX35-16903" fmla="*/ 723767 w 1243373"/>
                <a:gd name="connsiteY35-16904" fmla="*/ 111655 h 1005430"/>
                <a:gd name="connsiteX36-16905" fmla="*/ 1122654 w 1243373"/>
                <a:gd name="connsiteY36-16906" fmla="*/ 125859 h 1005430"/>
                <a:gd name="connsiteX37-16907" fmla="*/ 1242982 w 1243373"/>
                <a:gd name="connsiteY37-16908" fmla="*/ 7325 h 1005430"/>
                <a:gd name="connsiteX38-16909" fmla="*/ 1087953 w 1243373"/>
                <a:gd name="connsiteY38-16910" fmla="*/ 450615 h 1005430"/>
                <a:gd name="connsiteX39-16911" fmla="*/ 1081179 w 1243373"/>
                <a:gd name="connsiteY39-16912" fmla="*/ 620832 h 1005430"/>
                <a:gd name="connsiteX40-16913" fmla="*/ 1171691 w 1243373"/>
                <a:gd name="connsiteY40-16914" fmla="*/ 684025 h 1005430"/>
                <a:gd name="connsiteX41-16915" fmla="*/ 1026149 w 1243373"/>
                <a:gd name="connsiteY41-16916" fmla="*/ 929326 h 1005430"/>
                <a:gd name="connsiteX42-16917" fmla="*/ 972825 w 1243373"/>
                <a:gd name="connsiteY42-16918" fmla="*/ 914758 h 1005430"/>
                <a:gd name="connsiteX43-16919" fmla="*/ 914841 w 1243373"/>
                <a:gd name="connsiteY43-16920" fmla="*/ 909214 h 1005430"/>
                <a:gd name="connsiteX44-16921" fmla="*/ 881478 w 1243373"/>
                <a:gd name="connsiteY44-16922" fmla="*/ 909532 h 1005430"/>
                <a:gd name="connsiteX45-16923" fmla="*/ 803379 w 1243373"/>
                <a:gd name="connsiteY45-16924" fmla="*/ 951855 h 1005430"/>
                <a:gd name="connsiteX0-16925" fmla="*/ 803379 w 1243373"/>
                <a:gd name="connsiteY0-16926" fmla="*/ 951855 h 1005430"/>
                <a:gd name="connsiteX1-16927" fmla="*/ 771336 w 1243373"/>
                <a:gd name="connsiteY1-16928" fmla="*/ 838265 h 1005430"/>
                <a:gd name="connsiteX2-16929" fmla="*/ 785412 w 1243373"/>
                <a:gd name="connsiteY2-16930" fmla="*/ 962495 h 1005430"/>
                <a:gd name="connsiteX3-16931" fmla="*/ 723653 w 1243373"/>
                <a:gd name="connsiteY3-16932" fmla="*/ 979633 h 1005430"/>
                <a:gd name="connsiteX4-16933" fmla="*/ 693140 w 1243373"/>
                <a:gd name="connsiteY4-16934" fmla="*/ 944893 h 1005430"/>
                <a:gd name="connsiteX5-16935" fmla="*/ 666435 w 1243373"/>
                <a:gd name="connsiteY5-16936" fmla="*/ 918706 h 1005430"/>
                <a:gd name="connsiteX6-16937" fmla="*/ 615785 w 1243373"/>
                <a:gd name="connsiteY6-16938" fmla="*/ 922382 h 1005430"/>
                <a:gd name="connsiteX7-16939" fmla="*/ 598136 w 1243373"/>
                <a:gd name="connsiteY7-16940" fmla="*/ 809443 h 1005430"/>
                <a:gd name="connsiteX8-16941" fmla="*/ 474772 w 1243373"/>
                <a:gd name="connsiteY8-16942" fmla="*/ 813658 h 1005430"/>
                <a:gd name="connsiteX9-16943" fmla="*/ 516240 w 1243373"/>
                <a:gd name="connsiteY9-16944" fmla="*/ 762528 h 1005430"/>
                <a:gd name="connsiteX10-16945" fmla="*/ 618937 w 1243373"/>
                <a:gd name="connsiteY10-16946" fmla="*/ 650134 h 1005430"/>
                <a:gd name="connsiteX11-16947" fmla="*/ 537590 w 1243373"/>
                <a:gd name="connsiteY11-16948" fmla="*/ 705134 h 1005430"/>
                <a:gd name="connsiteX12-16949" fmla="*/ 429328 w 1243373"/>
                <a:gd name="connsiteY12-16950" fmla="*/ 838728 h 1005430"/>
                <a:gd name="connsiteX13-16951" fmla="*/ 383869 w 1243373"/>
                <a:gd name="connsiteY13-16952" fmla="*/ 847362 h 1005430"/>
                <a:gd name="connsiteX14-16953" fmla="*/ 165974 w 1243373"/>
                <a:gd name="connsiteY14-16954" fmla="*/ 947586 h 1005430"/>
                <a:gd name="connsiteX15-16955" fmla="*/ 451271 w 1243373"/>
                <a:gd name="connsiteY15-16956" fmla="*/ 725793 h 1005430"/>
                <a:gd name="connsiteX16-16957" fmla="*/ 299777 w 1243373"/>
                <a:gd name="connsiteY16-16958" fmla="*/ 817895 h 1005430"/>
                <a:gd name="connsiteX17-16959" fmla="*/ 269549 w 1243373"/>
                <a:gd name="connsiteY17-16960" fmla="*/ 822149 h 1005430"/>
                <a:gd name="connsiteX18-16961" fmla="*/ 235877 w 1243373"/>
                <a:gd name="connsiteY18-16962" fmla="*/ 818423 h 1005430"/>
                <a:gd name="connsiteX19-16963" fmla="*/ 264391 w 1243373"/>
                <a:gd name="connsiteY19-16964" fmla="*/ 735988 h 1005430"/>
                <a:gd name="connsiteX20-16965" fmla="*/ 214226 w 1243373"/>
                <a:gd name="connsiteY20-16966" fmla="*/ 829249 h 1005430"/>
                <a:gd name="connsiteX21-16967" fmla="*/ 133167 w 1243373"/>
                <a:gd name="connsiteY21-16968" fmla="*/ 955587 h 1005430"/>
                <a:gd name="connsiteX22-16969" fmla="*/ 22167 w 1243373"/>
                <a:gd name="connsiteY22-16970" fmla="*/ 966845 h 1005430"/>
                <a:gd name="connsiteX23-16971" fmla="*/ 176701 w 1243373"/>
                <a:gd name="connsiteY23-16972" fmla="*/ 696053 h 1005430"/>
                <a:gd name="connsiteX24-16973" fmla="*/ 201563 w 1243373"/>
                <a:gd name="connsiteY24-16974" fmla="*/ 646787 h 1005430"/>
                <a:gd name="connsiteX25-16975" fmla="*/ 322197 w 1243373"/>
                <a:gd name="connsiteY25-16976" fmla="*/ 682395 h 1005430"/>
                <a:gd name="connsiteX26-16977" fmla="*/ 593679 w 1243373"/>
                <a:gd name="connsiteY26-16978" fmla="*/ 417571 h 1005430"/>
                <a:gd name="connsiteX27-16979" fmla="*/ 507049 w 1243373"/>
                <a:gd name="connsiteY27-16980" fmla="*/ 469978 h 1005430"/>
                <a:gd name="connsiteX28-16981" fmla="*/ 457237 w 1243373"/>
                <a:gd name="connsiteY28-16982" fmla="*/ 505882 h 1005430"/>
                <a:gd name="connsiteX29-16983" fmla="*/ 317350 w 1243373"/>
                <a:gd name="connsiteY29-16984" fmla="*/ 681704 h 1005430"/>
                <a:gd name="connsiteX30-16985" fmla="*/ 202298 w 1243373"/>
                <a:gd name="connsiteY30-16986" fmla="*/ 646587 h 1005430"/>
                <a:gd name="connsiteX31-16987" fmla="*/ 272535 w 1243373"/>
                <a:gd name="connsiteY31-16988" fmla="*/ 471354 h 1005430"/>
                <a:gd name="connsiteX32-16989" fmla="*/ 0 w 1243373"/>
                <a:gd name="connsiteY32-16990" fmla="*/ 969589 h 1005430"/>
                <a:gd name="connsiteX33-16991" fmla="*/ 191213 w 1243373"/>
                <a:gd name="connsiteY33-16992" fmla="*/ 416843 h 1005430"/>
                <a:gd name="connsiteX34-16993" fmla="*/ 529699 w 1243373"/>
                <a:gd name="connsiteY34-16994" fmla="*/ 4214 h 1005430"/>
                <a:gd name="connsiteX35-16995" fmla="*/ 723767 w 1243373"/>
                <a:gd name="connsiteY35-16996" fmla="*/ 111655 h 1005430"/>
                <a:gd name="connsiteX36-16997" fmla="*/ 1122654 w 1243373"/>
                <a:gd name="connsiteY36-16998" fmla="*/ 125859 h 1005430"/>
                <a:gd name="connsiteX37-16999" fmla="*/ 1242982 w 1243373"/>
                <a:gd name="connsiteY37-17000" fmla="*/ 7325 h 1005430"/>
                <a:gd name="connsiteX38-17001" fmla="*/ 1087953 w 1243373"/>
                <a:gd name="connsiteY38-17002" fmla="*/ 450615 h 1005430"/>
                <a:gd name="connsiteX39-17003" fmla="*/ 1081179 w 1243373"/>
                <a:gd name="connsiteY39-17004" fmla="*/ 620832 h 1005430"/>
                <a:gd name="connsiteX40-17005" fmla="*/ 1171691 w 1243373"/>
                <a:gd name="connsiteY40-17006" fmla="*/ 684025 h 1005430"/>
                <a:gd name="connsiteX41-17007" fmla="*/ 1026149 w 1243373"/>
                <a:gd name="connsiteY41-17008" fmla="*/ 929326 h 1005430"/>
                <a:gd name="connsiteX42-17009" fmla="*/ 972825 w 1243373"/>
                <a:gd name="connsiteY42-17010" fmla="*/ 914758 h 1005430"/>
                <a:gd name="connsiteX43-17011" fmla="*/ 914841 w 1243373"/>
                <a:gd name="connsiteY43-17012" fmla="*/ 909214 h 1005430"/>
                <a:gd name="connsiteX44-17013" fmla="*/ 881478 w 1243373"/>
                <a:gd name="connsiteY44-17014" fmla="*/ 909532 h 1005430"/>
                <a:gd name="connsiteX45-17015" fmla="*/ 803379 w 1243373"/>
                <a:gd name="connsiteY45-17016" fmla="*/ 951855 h 1005430"/>
                <a:gd name="connsiteX0-17017" fmla="*/ 803379 w 1243373"/>
                <a:gd name="connsiteY0-17018" fmla="*/ 951855 h 1005430"/>
                <a:gd name="connsiteX1-17019" fmla="*/ 771336 w 1243373"/>
                <a:gd name="connsiteY1-17020" fmla="*/ 838265 h 1005430"/>
                <a:gd name="connsiteX2-17021" fmla="*/ 785412 w 1243373"/>
                <a:gd name="connsiteY2-17022" fmla="*/ 962495 h 1005430"/>
                <a:gd name="connsiteX3-17023" fmla="*/ 723653 w 1243373"/>
                <a:gd name="connsiteY3-17024" fmla="*/ 979633 h 1005430"/>
                <a:gd name="connsiteX4-17025" fmla="*/ 693140 w 1243373"/>
                <a:gd name="connsiteY4-17026" fmla="*/ 944893 h 1005430"/>
                <a:gd name="connsiteX5-17027" fmla="*/ 666435 w 1243373"/>
                <a:gd name="connsiteY5-17028" fmla="*/ 918706 h 1005430"/>
                <a:gd name="connsiteX6-17029" fmla="*/ 615785 w 1243373"/>
                <a:gd name="connsiteY6-17030" fmla="*/ 922382 h 1005430"/>
                <a:gd name="connsiteX7-17031" fmla="*/ 598136 w 1243373"/>
                <a:gd name="connsiteY7-17032" fmla="*/ 809443 h 1005430"/>
                <a:gd name="connsiteX8-17033" fmla="*/ 474772 w 1243373"/>
                <a:gd name="connsiteY8-17034" fmla="*/ 813658 h 1005430"/>
                <a:gd name="connsiteX9-17035" fmla="*/ 516240 w 1243373"/>
                <a:gd name="connsiteY9-17036" fmla="*/ 762528 h 1005430"/>
                <a:gd name="connsiteX10-17037" fmla="*/ 618937 w 1243373"/>
                <a:gd name="connsiteY10-17038" fmla="*/ 650134 h 1005430"/>
                <a:gd name="connsiteX11-17039" fmla="*/ 537590 w 1243373"/>
                <a:gd name="connsiteY11-17040" fmla="*/ 705134 h 1005430"/>
                <a:gd name="connsiteX12-17041" fmla="*/ 429328 w 1243373"/>
                <a:gd name="connsiteY12-17042" fmla="*/ 838728 h 1005430"/>
                <a:gd name="connsiteX13-17043" fmla="*/ 383869 w 1243373"/>
                <a:gd name="connsiteY13-17044" fmla="*/ 847362 h 1005430"/>
                <a:gd name="connsiteX14-17045" fmla="*/ 165974 w 1243373"/>
                <a:gd name="connsiteY14-17046" fmla="*/ 947586 h 1005430"/>
                <a:gd name="connsiteX15-17047" fmla="*/ 451271 w 1243373"/>
                <a:gd name="connsiteY15-17048" fmla="*/ 725793 h 1005430"/>
                <a:gd name="connsiteX16-17049" fmla="*/ 299777 w 1243373"/>
                <a:gd name="connsiteY16-17050" fmla="*/ 817895 h 1005430"/>
                <a:gd name="connsiteX17-17051" fmla="*/ 157905 w 1243373"/>
                <a:gd name="connsiteY17-17052" fmla="*/ 949801 h 1005430"/>
                <a:gd name="connsiteX18-17053" fmla="*/ 235877 w 1243373"/>
                <a:gd name="connsiteY18-17054" fmla="*/ 818423 h 1005430"/>
                <a:gd name="connsiteX19-17055" fmla="*/ 264391 w 1243373"/>
                <a:gd name="connsiteY19-17056" fmla="*/ 735988 h 1005430"/>
                <a:gd name="connsiteX20-17057" fmla="*/ 214226 w 1243373"/>
                <a:gd name="connsiteY20-17058" fmla="*/ 829249 h 1005430"/>
                <a:gd name="connsiteX21-17059" fmla="*/ 133167 w 1243373"/>
                <a:gd name="connsiteY21-17060" fmla="*/ 955587 h 1005430"/>
                <a:gd name="connsiteX22-17061" fmla="*/ 22167 w 1243373"/>
                <a:gd name="connsiteY22-17062" fmla="*/ 966845 h 1005430"/>
                <a:gd name="connsiteX23-17063" fmla="*/ 176701 w 1243373"/>
                <a:gd name="connsiteY23-17064" fmla="*/ 696053 h 1005430"/>
                <a:gd name="connsiteX24-17065" fmla="*/ 201563 w 1243373"/>
                <a:gd name="connsiteY24-17066" fmla="*/ 646787 h 1005430"/>
                <a:gd name="connsiteX25-17067" fmla="*/ 322197 w 1243373"/>
                <a:gd name="connsiteY25-17068" fmla="*/ 682395 h 1005430"/>
                <a:gd name="connsiteX26-17069" fmla="*/ 593679 w 1243373"/>
                <a:gd name="connsiteY26-17070" fmla="*/ 417571 h 1005430"/>
                <a:gd name="connsiteX27-17071" fmla="*/ 507049 w 1243373"/>
                <a:gd name="connsiteY27-17072" fmla="*/ 469978 h 1005430"/>
                <a:gd name="connsiteX28-17073" fmla="*/ 457237 w 1243373"/>
                <a:gd name="connsiteY28-17074" fmla="*/ 505882 h 1005430"/>
                <a:gd name="connsiteX29-17075" fmla="*/ 317350 w 1243373"/>
                <a:gd name="connsiteY29-17076" fmla="*/ 681704 h 1005430"/>
                <a:gd name="connsiteX30-17077" fmla="*/ 202298 w 1243373"/>
                <a:gd name="connsiteY30-17078" fmla="*/ 646587 h 1005430"/>
                <a:gd name="connsiteX31-17079" fmla="*/ 272535 w 1243373"/>
                <a:gd name="connsiteY31-17080" fmla="*/ 471354 h 1005430"/>
                <a:gd name="connsiteX32-17081" fmla="*/ 0 w 1243373"/>
                <a:gd name="connsiteY32-17082" fmla="*/ 969589 h 1005430"/>
                <a:gd name="connsiteX33-17083" fmla="*/ 191213 w 1243373"/>
                <a:gd name="connsiteY33-17084" fmla="*/ 416843 h 1005430"/>
                <a:gd name="connsiteX34-17085" fmla="*/ 529699 w 1243373"/>
                <a:gd name="connsiteY34-17086" fmla="*/ 4214 h 1005430"/>
                <a:gd name="connsiteX35-17087" fmla="*/ 723767 w 1243373"/>
                <a:gd name="connsiteY35-17088" fmla="*/ 111655 h 1005430"/>
                <a:gd name="connsiteX36-17089" fmla="*/ 1122654 w 1243373"/>
                <a:gd name="connsiteY36-17090" fmla="*/ 125859 h 1005430"/>
                <a:gd name="connsiteX37-17091" fmla="*/ 1242982 w 1243373"/>
                <a:gd name="connsiteY37-17092" fmla="*/ 7325 h 1005430"/>
                <a:gd name="connsiteX38-17093" fmla="*/ 1087953 w 1243373"/>
                <a:gd name="connsiteY38-17094" fmla="*/ 450615 h 1005430"/>
                <a:gd name="connsiteX39-17095" fmla="*/ 1081179 w 1243373"/>
                <a:gd name="connsiteY39-17096" fmla="*/ 620832 h 1005430"/>
                <a:gd name="connsiteX40-17097" fmla="*/ 1171691 w 1243373"/>
                <a:gd name="connsiteY40-17098" fmla="*/ 684025 h 1005430"/>
                <a:gd name="connsiteX41-17099" fmla="*/ 1026149 w 1243373"/>
                <a:gd name="connsiteY41-17100" fmla="*/ 929326 h 1005430"/>
                <a:gd name="connsiteX42-17101" fmla="*/ 972825 w 1243373"/>
                <a:gd name="connsiteY42-17102" fmla="*/ 914758 h 1005430"/>
                <a:gd name="connsiteX43-17103" fmla="*/ 914841 w 1243373"/>
                <a:gd name="connsiteY43-17104" fmla="*/ 909214 h 1005430"/>
                <a:gd name="connsiteX44-17105" fmla="*/ 881478 w 1243373"/>
                <a:gd name="connsiteY44-17106" fmla="*/ 909532 h 1005430"/>
                <a:gd name="connsiteX45-17107" fmla="*/ 803379 w 1243373"/>
                <a:gd name="connsiteY45-17108" fmla="*/ 951855 h 1005430"/>
                <a:gd name="connsiteX0-17109" fmla="*/ 803379 w 1243373"/>
                <a:gd name="connsiteY0-17110" fmla="*/ 951855 h 1005430"/>
                <a:gd name="connsiteX1-17111" fmla="*/ 771336 w 1243373"/>
                <a:gd name="connsiteY1-17112" fmla="*/ 838265 h 1005430"/>
                <a:gd name="connsiteX2-17113" fmla="*/ 785412 w 1243373"/>
                <a:gd name="connsiteY2-17114" fmla="*/ 962495 h 1005430"/>
                <a:gd name="connsiteX3-17115" fmla="*/ 723653 w 1243373"/>
                <a:gd name="connsiteY3-17116" fmla="*/ 979633 h 1005430"/>
                <a:gd name="connsiteX4-17117" fmla="*/ 693140 w 1243373"/>
                <a:gd name="connsiteY4-17118" fmla="*/ 944893 h 1005430"/>
                <a:gd name="connsiteX5-17119" fmla="*/ 666435 w 1243373"/>
                <a:gd name="connsiteY5-17120" fmla="*/ 918706 h 1005430"/>
                <a:gd name="connsiteX6-17121" fmla="*/ 615785 w 1243373"/>
                <a:gd name="connsiteY6-17122" fmla="*/ 922382 h 1005430"/>
                <a:gd name="connsiteX7-17123" fmla="*/ 598136 w 1243373"/>
                <a:gd name="connsiteY7-17124" fmla="*/ 809443 h 1005430"/>
                <a:gd name="connsiteX8-17125" fmla="*/ 474772 w 1243373"/>
                <a:gd name="connsiteY8-17126" fmla="*/ 813658 h 1005430"/>
                <a:gd name="connsiteX9-17127" fmla="*/ 516240 w 1243373"/>
                <a:gd name="connsiteY9-17128" fmla="*/ 762528 h 1005430"/>
                <a:gd name="connsiteX10-17129" fmla="*/ 618937 w 1243373"/>
                <a:gd name="connsiteY10-17130" fmla="*/ 650134 h 1005430"/>
                <a:gd name="connsiteX11-17131" fmla="*/ 537590 w 1243373"/>
                <a:gd name="connsiteY11-17132" fmla="*/ 705134 h 1005430"/>
                <a:gd name="connsiteX12-17133" fmla="*/ 429328 w 1243373"/>
                <a:gd name="connsiteY12-17134" fmla="*/ 838728 h 1005430"/>
                <a:gd name="connsiteX13-17135" fmla="*/ 383869 w 1243373"/>
                <a:gd name="connsiteY13-17136" fmla="*/ 847362 h 1005430"/>
                <a:gd name="connsiteX14-17137" fmla="*/ 156874 w 1243373"/>
                <a:gd name="connsiteY14-17138" fmla="*/ 941999 h 1005430"/>
                <a:gd name="connsiteX15-17139" fmla="*/ 451271 w 1243373"/>
                <a:gd name="connsiteY15-17140" fmla="*/ 725793 h 1005430"/>
                <a:gd name="connsiteX16-17141" fmla="*/ 299777 w 1243373"/>
                <a:gd name="connsiteY16-17142" fmla="*/ 817895 h 1005430"/>
                <a:gd name="connsiteX17-17143" fmla="*/ 157905 w 1243373"/>
                <a:gd name="connsiteY17-17144" fmla="*/ 949801 h 1005430"/>
                <a:gd name="connsiteX18-17145" fmla="*/ 235877 w 1243373"/>
                <a:gd name="connsiteY18-17146" fmla="*/ 818423 h 1005430"/>
                <a:gd name="connsiteX19-17147" fmla="*/ 264391 w 1243373"/>
                <a:gd name="connsiteY19-17148" fmla="*/ 735988 h 1005430"/>
                <a:gd name="connsiteX20-17149" fmla="*/ 214226 w 1243373"/>
                <a:gd name="connsiteY20-17150" fmla="*/ 829249 h 1005430"/>
                <a:gd name="connsiteX21-17151" fmla="*/ 133167 w 1243373"/>
                <a:gd name="connsiteY21-17152" fmla="*/ 955587 h 1005430"/>
                <a:gd name="connsiteX22-17153" fmla="*/ 22167 w 1243373"/>
                <a:gd name="connsiteY22-17154" fmla="*/ 966845 h 1005430"/>
                <a:gd name="connsiteX23-17155" fmla="*/ 176701 w 1243373"/>
                <a:gd name="connsiteY23-17156" fmla="*/ 696053 h 1005430"/>
                <a:gd name="connsiteX24-17157" fmla="*/ 201563 w 1243373"/>
                <a:gd name="connsiteY24-17158" fmla="*/ 646787 h 1005430"/>
                <a:gd name="connsiteX25-17159" fmla="*/ 322197 w 1243373"/>
                <a:gd name="connsiteY25-17160" fmla="*/ 682395 h 1005430"/>
                <a:gd name="connsiteX26-17161" fmla="*/ 593679 w 1243373"/>
                <a:gd name="connsiteY26-17162" fmla="*/ 417571 h 1005430"/>
                <a:gd name="connsiteX27-17163" fmla="*/ 507049 w 1243373"/>
                <a:gd name="connsiteY27-17164" fmla="*/ 469978 h 1005430"/>
                <a:gd name="connsiteX28-17165" fmla="*/ 457237 w 1243373"/>
                <a:gd name="connsiteY28-17166" fmla="*/ 505882 h 1005430"/>
                <a:gd name="connsiteX29-17167" fmla="*/ 317350 w 1243373"/>
                <a:gd name="connsiteY29-17168" fmla="*/ 681704 h 1005430"/>
                <a:gd name="connsiteX30-17169" fmla="*/ 202298 w 1243373"/>
                <a:gd name="connsiteY30-17170" fmla="*/ 646587 h 1005430"/>
                <a:gd name="connsiteX31-17171" fmla="*/ 272535 w 1243373"/>
                <a:gd name="connsiteY31-17172" fmla="*/ 471354 h 1005430"/>
                <a:gd name="connsiteX32-17173" fmla="*/ 0 w 1243373"/>
                <a:gd name="connsiteY32-17174" fmla="*/ 969589 h 1005430"/>
                <a:gd name="connsiteX33-17175" fmla="*/ 191213 w 1243373"/>
                <a:gd name="connsiteY33-17176" fmla="*/ 416843 h 1005430"/>
                <a:gd name="connsiteX34-17177" fmla="*/ 529699 w 1243373"/>
                <a:gd name="connsiteY34-17178" fmla="*/ 4214 h 1005430"/>
                <a:gd name="connsiteX35-17179" fmla="*/ 723767 w 1243373"/>
                <a:gd name="connsiteY35-17180" fmla="*/ 111655 h 1005430"/>
                <a:gd name="connsiteX36-17181" fmla="*/ 1122654 w 1243373"/>
                <a:gd name="connsiteY36-17182" fmla="*/ 125859 h 1005430"/>
                <a:gd name="connsiteX37-17183" fmla="*/ 1242982 w 1243373"/>
                <a:gd name="connsiteY37-17184" fmla="*/ 7325 h 1005430"/>
                <a:gd name="connsiteX38-17185" fmla="*/ 1087953 w 1243373"/>
                <a:gd name="connsiteY38-17186" fmla="*/ 450615 h 1005430"/>
                <a:gd name="connsiteX39-17187" fmla="*/ 1081179 w 1243373"/>
                <a:gd name="connsiteY39-17188" fmla="*/ 620832 h 1005430"/>
                <a:gd name="connsiteX40-17189" fmla="*/ 1171691 w 1243373"/>
                <a:gd name="connsiteY40-17190" fmla="*/ 684025 h 1005430"/>
                <a:gd name="connsiteX41-17191" fmla="*/ 1026149 w 1243373"/>
                <a:gd name="connsiteY41-17192" fmla="*/ 929326 h 1005430"/>
                <a:gd name="connsiteX42-17193" fmla="*/ 972825 w 1243373"/>
                <a:gd name="connsiteY42-17194" fmla="*/ 914758 h 1005430"/>
                <a:gd name="connsiteX43-17195" fmla="*/ 914841 w 1243373"/>
                <a:gd name="connsiteY43-17196" fmla="*/ 909214 h 1005430"/>
                <a:gd name="connsiteX44-17197" fmla="*/ 881478 w 1243373"/>
                <a:gd name="connsiteY44-17198" fmla="*/ 909532 h 1005430"/>
                <a:gd name="connsiteX45-17199" fmla="*/ 803379 w 1243373"/>
                <a:gd name="connsiteY45-17200" fmla="*/ 951855 h 1005430"/>
                <a:gd name="connsiteX0-17201" fmla="*/ 803379 w 1243373"/>
                <a:gd name="connsiteY0-17202" fmla="*/ 951855 h 1005430"/>
                <a:gd name="connsiteX1-17203" fmla="*/ 771336 w 1243373"/>
                <a:gd name="connsiteY1-17204" fmla="*/ 838265 h 1005430"/>
                <a:gd name="connsiteX2-17205" fmla="*/ 785412 w 1243373"/>
                <a:gd name="connsiteY2-17206" fmla="*/ 962495 h 1005430"/>
                <a:gd name="connsiteX3-17207" fmla="*/ 723653 w 1243373"/>
                <a:gd name="connsiteY3-17208" fmla="*/ 979633 h 1005430"/>
                <a:gd name="connsiteX4-17209" fmla="*/ 693140 w 1243373"/>
                <a:gd name="connsiteY4-17210" fmla="*/ 944893 h 1005430"/>
                <a:gd name="connsiteX5-17211" fmla="*/ 666435 w 1243373"/>
                <a:gd name="connsiteY5-17212" fmla="*/ 918706 h 1005430"/>
                <a:gd name="connsiteX6-17213" fmla="*/ 615785 w 1243373"/>
                <a:gd name="connsiteY6-17214" fmla="*/ 922382 h 1005430"/>
                <a:gd name="connsiteX7-17215" fmla="*/ 598136 w 1243373"/>
                <a:gd name="connsiteY7-17216" fmla="*/ 809443 h 1005430"/>
                <a:gd name="connsiteX8-17217" fmla="*/ 474772 w 1243373"/>
                <a:gd name="connsiteY8-17218" fmla="*/ 813658 h 1005430"/>
                <a:gd name="connsiteX9-17219" fmla="*/ 516240 w 1243373"/>
                <a:gd name="connsiteY9-17220" fmla="*/ 762528 h 1005430"/>
                <a:gd name="connsiteX10-17221" fmla="*/ 618937 w 1243373"/>
                <a:gd name="connsiteY10-17222" fmla="*/ 650134 h 1005430"/>
                <a:gd name="connsiteX11-17223" fmla="*/ 537590 w 1243373"/>
                <a:gd name="connsiteY11-17224" fmla="*/ 705134 h 1005430"/>
                <a:gd name="connsiteX12-17225" fmla="*/ 429328 w 1243373"/>
                <a:gd name="connsiteY12-17226" fmla="*/ 838728 h 1005430"/>
                <a:gd name="connsiteX13-17227" fmla="*/ 383869 w 1243373"/>
                <a:gd name="connsiteY13-17228" fmla="*/ 847362 h 1005430"/>
                <a:gd name="connsiteX14-17229" fmla="*/ 156874 w 1243373"/>
                <a:gd name="connsiteY14-17230" fmla="*/ 941999 h 1005430"/>
                <a:gd name="connsiteX15-17231" fmla="*/ 451271 w 1243373"/>
                <a:gd name="connsiteY15-17232" fmla="*/ 725793 h 1005430"/>
                <a:gd name="connsiteX16-17233" fmla="*/ 299777 w 1243373"/>
                <a:gd name="connsiteY16-17234" fmla="*/ 817895 h 1005430"/>
                <a:gd name="connsiteX17-17235" fmla="*/ 157905 w 1243373"/>
                <a:gd name="connsiteY17-17236" fmla="*/ 949801 h 1005430"/>
                <a:gd name="connsiteX18-17237" fmla="*/ 231401 w 1243373"/>
                <a:gd name="connsiteY18-17238" fmla="*/ 817630 h 1005430"/>
                <a:gd name="connsiteX19-17239" fmla="*/ 264391 w 1243373"/>
                <a:gd name="connsiteY19-17240" fmla="*/ 735988 h 1005430"/>
                <a:gd name="connsiteX20-17241" fmla="*/ 214226 w 1243373"/>
                <a:gd name="connsiteY20-17242" fmla="*/ 829249 h 1005430"/>
                <a:gd name="connsiteX21-17243" fmla="*/ 133167 w 1243373"/>
                <a:gd name="connsiteY21-17244" fmla="*/ 955587 h 1005430"/>
                <a:gd name="connsiteX22-17245" fmla="*/ 22167 w 1243373"/>
                <a:gd name="connsiteY22-17246" fmla="*/ 966845 h 1005430"/>
                <a:gd name="connsiteX23-17247" fmla="*/ 176701 w 1243373"/>
                <a:gd name="connsiteY23-17248" fmla="*/ 696053 h 1005430"/>
                <a:gd name="connsiteX24-17249" fmla="*/ 201563 w 1243373"/>
                <a:gd name="connsiteY24-17250" fmla="*/ 646787 h 1005430"/>
                <a:gd name="connsiteX25-17251" fmla="*/ 322197 w 1243373"/>
                <a:gd name="connsiteY25-17252" fmla="*/ 682395 h 1005430"/>
                <a:gd name="connsiteX26-17253" fmla="*/ 593679 w 1243373"/>
                <a:gd name="connsiteY26-17254" fmla="*/ 417571 h 1005430"/>
                <a:gd name="connsiteX27-17255" fmla="*/ 507049 w 1243373"/>
                <a:gd name="connsiteY27-17256" fmla="*/ 469978 h 1005430"/>
                <a:gd name="connsiteX28-17257" fmla="*/ 457237 w 1243373"/>
                <a:gd name="connsiteY28-17258" fmla="*/ 505882 h 1005430"/>
                <a:gd name="connsiteX29-17259" fmla="*/ 317350 w 1243373"/>
                <a:gd name="connsiteY29-17260" fmla="*/ 681704 h 1005430"/>
                <a:gd name="connsiteX30-17261" fmla="*/ 202298 w 1243373"/>
                <a:gd name="connsiteY30-17262" fmla="*/ 646587 h 1005430"/>
                <a:gd name="connsiteX31-17263" fmla="*/ 272535 w 1243373"/>
                <a:gd name="connsiteY31-17264" fmla="*/ 471354 h 1005430"/>
                <a:gd name="connsiteX32-17265" fmla="*/ 0 w 1243373"/>
                <a:gd name="connsiteY32-17266" fmla="*/ 969589 h 1005430"/>
                <a:gd name="connsiteX33-17267" fmla="*/ 191213 w 1243373"/>
                <a:gd name="connsiteY33-17268" fmla="*/ 416843 h 1005430"/>
                <a:gd name="connsiteX34-17269" fmla="*/ 529699 w 1243373"/>
                <a:gd name="connsiteY34-17270" fmla="*/ 4214 h 1005430"/>
                <a:gd name="connsiteX35-17271" fmla="*/ 723767 w 1243373"/>
                <a:gd name="connsiteY35-17272" fmla="*/ 111655 h 1005430"/>
                <a:gd name="connsiteX36-17273" fmla="*/ 1122654 w 1243373"/>
                <a:gd name="connsiteY36-17274" fmla="*/ 125859 h 1005430"/>
                <a:gd name="connsiteX37-17275" fmla="*/ 1242982 w 1243373"/>
                <a:gd name="connsiteY37-17276" fmla="*/ 7325 h 1005430"/>
                <a:gd name="connsiteX38-17277" fmla="*/ 1087953 w 1243373"/>
                <a:gd name="connsiteY38-17278" fmla="*/ 450615 h 1005430"/>
                <a:gd name="connsiteX39-17279" fmla="*/ 1081179 w 1243373"/>
                <a:gd name="connsiteY39-17280" fmla="*/ 620832 h 1005430"/>
                <a:gd name="connsiteX40-17281" fmla="*/ 1171691 w 1243373"/>
                <a:gd name="connsiteY40-17282" fmla="*/ 684025 h 1005430"/>
                <a:gd name="connsiteX41-17283" fmla="*/ 1026149 w 1243373"/>
                <a:gd name="connsiteY41-17284" fmla="*/ 929326 h 1005430"/>
                <a:gd name="connsiteX42-17285" fmla="*/ 972825 w 1243373"/>
                <a:gd name="connsiteY42-17286" fmla="*/ 914758 h 1005430"/>
                <a:gd name="connsiteX43-17287" fmla="*/ 914841 w 1243373"/>
                <a:gd name="connsiteY43-17288" fmla="*/ 909214 h 1005430"/>
                <a:gd name="connsiteX44-17289" fmla="*/ 881478 w 1243373"/>
                <a:gd name="connsiteY44-17290" fmla="*/ 909532 h 1005430"/>
                <a:gd name="connsiteX45-17291" fmla="*/ 803379 w 1243373"/>
                <a:gd name="connsiteY45-17292" fmla="*/ 951855 h 1005430"/>
                <a:gd name="connsiteX0-17293" fmla="*/ 803379 w 1243373"/>
                <a:gd name="connsiteY0-17294" fmla="*/ 951855 h 1005430"/>
                <a:gd name="connsiteX1-17295" fmla="*/ 771336 w 1243373"/>
                <a:gd name="connsiteY1-17296" fmla="*/ 838265 h 1005430"/>
                <a:gd name="connsiteX2-17297" fmla="*/ 785412 w 1243373"/>
                <a:gd name="connsiteY2-17298" fmla="*/ 962495 h 1005430"/>
                <a:gd name="connsiteX3-17299" fmla="*/ 723653 w 1243373"/>
                <a:gd name="connsiteY3-17300" fmla="*/ 979633 h 1005430"/>
                <a:gd name="connsiteX4-17301" fmla="*/ 693140 w 1243373"/>
                <a:gd name="connsiteY4-17302" fmla="*/ 944893 h 1005430"/>
                <a:gd name="connsiteX5-17303" fmla="*/ 666435 w 1243373"/>
                <a:gd name="connsiteY5-17304" fmla="*/ 918706 h 1005430"/>
                <a:gd name="connsiteX6-17305" fmla="*/ 615785 w 1243373"/>
                <a:gd name="connsiteY6-17306" fmla="*/ 922382 h 1005430"/>
                <a:gd name="connsiteX7-17307" fmla="*/ 598136 w 1243373"/>
                <a:gd name="connsiteY7-17308" fmla="*/ 809443 h 1005430"/>
                <a:gd name="connsiteX8-17309" fmla="*/ 474772 w 1243373"/>
                <a:gd name="connsiteY8-17310" fmla="*/ 813658 h 1005430"/>
                <a:gd name="connsiteX9-17311" fmla="*/ 516240 w 1243373"/>
                <a:gd name="connsiteY9-17312" fmla="*/ 762528 h 1005430"/>
                <a:gd name="connsiteX10-17313" fmla="*/ 618937 w 1243373"/>
                <a:gd name="connsiteY10-17314" fmla="*/ 650134 h 1005430"/>
                <a:gd name="connsiteX11-17315" fmla="*/ 537590 w 1243373"/>
                <a:gd name="connsiteY11-17316" fmla="*/ 705134 h 1005430"/>
                <a:gd name="connsiteX12-17317" fmla="*/ 429328 w 1243373"/>
                <a:gd name="connsiteY12-17318" fmla="*/ 838728 h 1005430"/>
                <a:gd name="connsiteX13-17319" fmla="*/ 383869 w 1243373"/>
                <a:gd name="connsiteY13-17320" fmla="*/ 847362 h 1005430"/>
                <a:gd name="connsiteX14-17321" fmla="*/ 156874 w 1243373"/>
                <a:gd name="connsiteY14-17322" fmla="*/ 941999 h 1005430"/>
                <a:gd name="connsiteX15-17323" fmla="*/ 218859 w 1243373"/>
                <a:gd name="connsiteY15-17324" fmla="*/ 874463 h 1005430"/>
                <a:gd name="connsiteX16-17325" fmla="*/ 451271 w 1243373"/>
                <a:gd name="connsiteY16-17326" fmla="*/ 725793 h 1005430"/>
                <a:gd name="connsiteX17-17327" fmla="*/ 299777 w 1243373"/>
                <a:gd name="connsiteY17-17328" fmla="*/ 817895 h 1005430"/>
                <a:gd name="connsiteX18-17329" fmla="*/ 157905 w 1243373"/>
                <a:gd name="connsiteY18-17330" fmla="*/ 949801 h 1005430"/>
                <a:gd name="connsiteX19-17331" fmla="*/ 231401 w 1243373"/>
                <a:gd name="connsiteY19-17332" fmla="*/ 817630 h 1005430"/>
                <a:gd name="connsiteX20-17333" fmla="*/ 264391 w 1243373"/>
                <a:gd name="connsiteY20-17334" fmla="*/ 735988 h 1005430"/>
                <a:gd name="connsiteX21-17335" fmla="*/ 214226 w 1243373"/>
                <a:gd name="connsiteY21-17336" fmla="*/ 829249 h 1005430"/>
                <a:gd name="connsiteX22-17337" fmla="*/ 133167 w 1243373"/>
                <a:gd name="connsiteY22-17338" fmla="*/ 955587 h 1005430"/>
                <a:gd name="connsiteX23-17339" fmla="*/ 22167 w 1243373"/>
                <a:gd name="connsiteY23-17340" fmla="*/ 966845 h 1005430"/>
                <a:gd name="connsiteX24-17341" fmla="*/ 176701 w 1243373"/>
                <a:gd name="connsiteY24-17342" fmla="*/ 696053 h 1005430"/>
                <a:gd name="connsiteX25-17343" fmla="*/ 201563 w 1243373"/>
                <a:gd name="connsiteY25-17344" fmla="*/ 646787 h 1005430"/>
                <a:gd name="connsiteX26-17345" fmla="*/ 322197 w 1243373"/>
                <a:gd name="connsiteY26-17346" fmla="*/ 682395 h 1005430"/>
                <a:gd name="connsiteX27-17347" fmla="*/ 593679 w 1243373"/>
                <a:gd name="connsiteY27-17348" fmla="*/ 417571 h 1005430"/>
                <a:gd name="connsiteX28-17349" fmla="*/ 507049 w 1243373"/>
                <a:gd name="connsiteY28-17350" fmla="*/ 469978 h 1005430"/>
                <a:gd name="connsiteX29-17351" fmla="*/ 457237 w 1243373"/>
                <a:gd name="connsiteY29-17352" fmla="*/ 505882 h 1005430"/>
                <a:gd name="connsiteX30-17353" fmla="*/ 317350 w 1243373"/>
                <a:gd name="connsiteY30-17354" fmla="*/ 681704 h 1005430"/>
                <a:gd name="connsiteX31-17355" fmla="*/ 202298 w 1243373"/>
                <a:gd name="connsiteY31-17356" fmla="*/ 646587 h 1005430"/>
                <a:gd name="connsiteX32-17357" fmla="*/ 272535 w 1243373"/>
                <a:gd name="connsiteY32-17358" fmla="*/ 471354 h 1005430"/>
                <a:gd name="connsiteX33-17359" fmla="*/ 0 w 1243373"/>
                <a:gd name="connsiteY33-17360" fmla="*/ 969589 h 1005430"/>
                <a:gd name="connsiteX34-17361" fmla="*/ 191213 w 1243373"/>
                <a:gd name="connsiteY34-17362" fmla="*/ 416843 h 1005430"/>
                <a:gd name="connsiteX35-17363" fmla="*/ 529699 w 1243373"/>
                <a:gd name="connsiteY35-17364" fmla="*/ 4214 h 1005430"/>
                <a:gd name="connsiteX36-17365" fmla="*/ 723767 w 1243373"/>
                <a:gd name="connsiteY36-17366" fmla="*/ 111655 h 1005430"/>
                <a:gd name="connsiteX37-17367" fmla="*/ 1122654 w 1243373"/>
                <a:gd name="connsiteY37-17368" fmla="*/ 125859 h 1005430"/>
                <a:gd name="connsiteX38-17369" fmla="*/ 1242982 w 1243373"/>
                <a:gd name="connsiteY38-17370" fmla="*/ 7325 h 1005430"/>
                <a:gd name="connsiteX39-17371" fmla="*/ 1087953 w 1243373"/>
                <a:gd name="connsiteY39-17372" fmla="*/ 450615 h 1005430"/>
                <a:gd name="connsiteX40-17373" fmla="*/ 1081179 w 1243373"/>
                <a:gd name="connsiteY40-17374" fmla="*/ 620832 h 1005430"/>
                <a:gd name="connsiteX41-17375" fmla="*/ 1171691 w 1243373"/>
                <a:gd name="connsiteY41-17376" fmla="*/ 684025 h 1005430"/>
                <a:gd name="connsiteX42-17377" fmla="*/ 1026149 w 1243373"/>
                <a:gd name="connsiteY42-17378" fmla="*/ 929326 h 1005430"/>
                <a:gd name="connsiteX43-17379" fmla="*/ 972825 w 1243373"/>
                <a:gd name="connsiteY43-17380" fmla="*/ 914758 h 1005430"/>
                <a:gd name="connsiteX44-17381" fmla="*/ 914841 w 1243373"/>
                <a:gd name="connsiteY44-17382" fmla="*/ 909214 h 1005430"/>
                <a:gd name="connsiteX45-17383" fmla="*/ 881478 w 1243373"/>
                <a:gd name="connsiteY45-17384" fmla="*/ 909532 h 1005430"/>
                <a:gd name="connsiteX46" fmla="*/ 803379 w 1243373"/>
                <a:gd name="connsiteY46" fmla="*/ 951855 h 1005430"/>
                <a:gd name="connsiteX0-17385" fmla="*/ 803379 w 1243373"/>
                <a:gd name="connsiteY0-17386" fmla="*/ 951855 h 1005430"/>
                <a:gd name="connsiteX1-17387" fmla="*/ 771336 w 1243373"/>
                <a:gd name="connsiteY1-17388" fmla="*/ 838265 h 1005430"/>
                <a:gd name="connsiteX2-17389" fmla="*/ 785412 w 1243373"/>
                <a:gd name="connsiteY2-17390" fmla="*/ 962495 h 1005430"/>
                <a:gd name="connsiteX3-17391" fmla="*/ 723653 w 1243373"/>
                <a:gd name="connsiteY3-17392" fmla="*/ 979633 h 1005430"/>
                <a:gd name="connsiteX4-17393" fmla="*/ 693140 w 1243373"/>
                <a:gd name="connsiteY4-17394" fmla="*/ 944893 h 1005430"/>
                <a:gd name="connsiteX5-17395" fmla="*/ 666435 w 1243373"/>
                <a:gd name="connsiteY5-17396" fmla="*/ 918706 h 1005430"/>
                <a:gd name="connsiteX6-17397" fmla="*/ 615785 w 1243373"/>
                <a:gd name="connsiteY6-17398" fmla="*/ 922382 h 1005430"/>
                <a:gd name="connsiteX7-17399" fmla="*/ 598136 w 1243373"/>
                <a:gd name="connsiteY7-17400" fmla="*/ 809443 h 1005430"/>
                <a:gd name="connsiteX8-17401" fmla="*/ 474772 w 1243373"/>
                <a:gd name="connsiteY8-17402" fmla="*/ 813658 h 1005430"/>
                <a:gd name="connsiteX9-17403" fmla="*/ 516240 w 1243373"/>
                <a:gd name="connsiteY9-17404" fmla="*/ 762528 h 1005430"/>
                <a:gd name="connsiteX10-17405" fmla="*/ 618937 w 1243373"/>
                <a:gd name="connsiteY10-17406" fmla="*/ 650134 h 1005430"/>
                <a:gd name="connsiteX11-17407" fmla="*/ 537590 w 1243373"/>
                <a:gd name="connsiteY11-17408" fmla="*/ 705134 h 1005430"/>
                <a:gd name="connsiteX12-17409" fmla="*/ 429328 w 1243373"/>
                <a:gd name="connsiteY12-17410" fmla="*/ 838728 h 1005430"/>
                <a:gd name="connsiteX13-17411" fmla="*/ 383869 w 1243373"/>
                <a:gd name="connsiteY13-17412" fmla="*/ 847362 h 1005430"/>
                <a:gd name="connsiteX14-17413" fmla="*/ 156874 w 1243373"/>
                <a:gd name="connsiteY14-17414" fmla="*/ 941999 h 1005430"/>
                <a:gd name="connsiteX15-17415" fmla="*/ 221065 w 1243373"/>
                <a:gd name="connsiteY15-17416" fmla="*/ 894069 h 1005430"/>
                <a:gd name="connsiteX16-17417" fmla="*/ 451271 w 1243373"/>
                <a:gd name="connsiteY16-17418" fmla="*/ 725793 h 1005430"/>
                <a:gd name="connsiteX17-17419" fmla="*/ 299777 w 1243373"/>
                <a:gd name="connsiteY17-17420" fmla="*/ 817895 h 1005430"/>
                <a:gd name="connsiteX18-17421" fmla="*/ 157905 w 1243373"/>
                <a:gd name="connsiteY18-17422" fmla="*/ 949801 h 1005430"/>
                <a:gd name="connsiteX19-17423" fmla="*/ 231401 w 1243373"/>
                <a:gd name="connsiteY19-17424" fmla="*/ 817630 h 1005430"/>
                <a:gd name="connsiteX20-17425" fmla="*/ 264391 w 1243373"/>
                <a:gd name="connsiteY20-17426" fmla="*/ 735988 h 1005430"/>
                <a:gd name="connsiteX21-17427" fmla="*/ 214226 w 1243373"/>
                <a:gd name="connsiteY21-17428" fmla="*/ 829249 h 1005430"/>
                <a:gd name="connsiteX22-17429" fmla="*/ 133167 w 1243373"/>
                <a:gd name="connsiteY22-17430" fmla="*/ 955587 h 1005430"/>
                <a:gd name="connsiteX23-17431" fmla="*/ 22167 w 1243373"/>
                <a:gd name="connsiteY23-17432" fmla="*/ 966845 h 1005430"/>
                <a:gd name="connsiteX24-17433" fmla="*/ 176701 w 1243373"/>
                <a:gd name="connsiteY24-17434" fmla="*/ 696053 h 1005430"/>
                <a:gd name="connsiteX25-17435" fmla="*/ 201563 w 1243373"/>
                <a:gd name="connsiteY25-17436" fmla="*/ 646787 h 1005430"/>
                <a:gd name="connsiteX26-17437" fmla="*/ 322197 w 1243373"/>
                <a:gd name="connsiteY26-17438" fmla="*/ 682395 h 1005430"/>
                <a:gd name="connsiteX27-17439" fmla="*/ 593679 w 1243373"/>
                <a:gd name="connsiteY27-17440" fmla="*/ 417571 h 1005430"/>
                <a:gd name="connsiteX28-17441" fmla="*/ 507049 w 1243373"/>
                <a:gd name="connsiteY28-17442" fmla="*/ 469978 h 1005430"/>
                <a:gd name="connsiteX29-17443" fmla="*/ 457237 w 1243373"/>
                <a:gd name="connsiteY29-17444" fmla="*/ 505882 h 1005430"/>
                <a:gd name="connsiteX30-17445" fmla="*/ 317350 w 1243373"/>
                <a:gd name="connsiteY30-17446" fmla="*/ 681704 h 1005430"/>
                <a:gd name="connsiteX31-17447" fmla="*/ 202298 w 1243373"/>
                <a:gd name="connsiteY31-17448" fmla="*/ 646587 h 1005430"/>
                <a:gd name="connsiteX32-17449" fmla="*/ 272535 w 1243373"/>
                <a:gd name="connsiteY32-17450" fmla="*/ 471354 h 1005430"/>
                <a:gd name="connsiteX33-17451" fmla="*/ 0 w 1243373"/>
                <a:gd name="connsiteY33-17452" fmla="*/ 969589 h 1005430"/>
                <a:gd name="connsiteX34-17453" fmla="*/ 191213 w 1243373"/>
                <a:gd name="connsiteY34-17454" fmla="*/ 416843 h 1005430"/>
                <a:gd name="connsiteX35-17455" fmla="*/ 529699 w 1243373"/>
                <a:gd name="connsiteY35-17456" fmla="*/ 4214 h 1005430"/>
                <a:gd name="connsiteX36-17457" fmla="*/ 723767 w 1243373"/>
                <a:gd name="connsiteY36-17458" fmla="*/ 111655 h 1005430"/>
                <a:gd name="connsiteX37-17459" fmla="*/ 1122654 w 1243373"/>
                <a:gd name="connsiteY37-17460" fmla="*/ 125859 h 1005430"/>
                <a:gd name="connsiteX38-17461" fmla="*/ 1242982 w 1243373"/>
                <a:gd name="connsiteY38-17462" fmla="*/ 7325 h 1005430"/>
                <a:gd name="connsiteX39-17463" fmla="*/ 1087953 w 1243373"/>
                <a:gd name="connsiteY39-17464" fmla="*/ 450615 h 1005430"/>
                <a:gd name="connsiteX40-17465" fmla="*/ 1081179 w 1243373"/>
                <a:gd name="connsiteY40-17466" fmla="*/ 620832 h 1005430"/>
                <a:gd name="connsiteX41-17467" fmla="*/ 1171691 w 1243373"/>
                <a:gd name="connsiteY41-17468" fmla="*/ 684025 h 1005430"/>
                <a:gd name="connsiteX42-17469" fmla="*/ 1026149 w 1243373"/>
                <a:gd name="connsiteY42-17470" fmla="*/ 929326 h 1005430"/>
                <a:gd name="connsiteX43-17471" fmla="*/ 972825 w 1243373"/>
                <a:gd name="connsiteY43-17472" fmla="*/ 914758 h 1005430"/>
                <a:gd name="connsiteX44-17473" fmla="*/ 914841 w 1243373"/>
                <a:gd name="connsiteY44-17474" fmla="*/ 909214 h 1005430"/>
                <a:gd name="connsiteX45-17475" fmla="*/ 881478 w 1243373"/>
                <a:gd name="connsiteY45-17476" fmla="*/ 909532 h 1005430"/>
                <a:gd name="connsiteX46-17477" fmla="*/ 803379 w 1243373"/>
                <a:gd name="connsiteY46-17478" fmla="*/ 951855 h 1005430"/>
                <a:gd name="connsiteX0-17479" fmla="*/ 803379 w 1243373"/>
                <a:gd name="connsiteY0-17480" fmla="*/ 951855 h 1005430"/>
                <a:gd name="connsiteX1-17481" fmla="*/ 771336 w 1243373"/>
                <a:gd name="connsiteY1-17482" fmla="*/ 838265 h 1005430"/>
                <a:gd name="connsiteX2-17483" fmla="*/ 785412 w 1243373"/>
                <a:gd name="connsiteY2-17484" fmla="*/ 962495 h 1005430"/>
                <a:gd name="connsiteX3-17485" fmla="*/ 723653 w 1243373"/>
                <a:gd name="connsiteY3-17486" fmla="*/ 979633 h 1005430"/>
                <a:gd name="connsiteX4-17487" fmla="*/ 693140 w 1243373"/>
                <a:gd name="connsiteY4-17488" fmla="*/ 944893 h 1005430"/>
                <a:gd name="connsiteX5-17489" fmla="*/ 666435 w 1243373"/>
                <a:gd name="connsiteY5-17490" fmla="*/ 918706 h 1005430"/>
                <a:gd name="connsiteX6-17491" fmla="*/ 615785 w 1243373"/>
                <a:gd name="connsiteY6-17492" fmla="*/ 922382 h 1005430"/>
                <a:gd name="connsiteX7-17493" fmla="*/ 598136 w 1243373"/>
                <a:gd name="connsiteY7-17494" fmla="*/ 809443 h 1005430"/>
                <a:gd name="connsiteX8-17495" fmla="*/ 474772 w 1243373"/>
                <a:gd name="connsiteY8-17496" fmla="*/ 813658 h 1005430"/>
                <a:gd name="connsiteX9-17497" fmla="*/ 516240 w 1243373"/>
                <a:gd name="connsiteY9-17498" fmla="*/ 762528 h 1005430"/>
                <a:gd name="connsiteX10-17499" fmla="*/ 618937 w 1243373"/>
                <a:gd name="connsiteY10-17500" fmla="*/ 650134 h 1005430"/>
                <a:gd name="connsiteX11-17501" fmla="*/ 537590 w 1243373"/>
                <a:gd name="connsiteY11-17502" fmla="*/ 705134 h 1005430"/>
                <a:gd name="connsiteX12-17503" fmla="*/ 429328 w 1243373"/>
                <a:gd name="connsiteY12-17504" fmla="*/ 838728 h 1005430"/>
                <a:gd name="connsiteX13-17505" fmla="*/ 383869 w 1243373"/>
                <a:gd name="connsiteY13-17506" fmla="*/ 847362 h 1005430"/>
                <a:gd name="connsiteX14-17507" fmla="*/ 156874 w 1243373"/>
                <a:gd name="connsiteY14-17508" fmla="*/ 941999 h 1005430"/>
                <a:gd name="connsiteX15-17509" fmla="*/ 221065 w 1243373"/>
                <a:gd name="connsiteY15-17510" fmla="*/ 894069 h 1005430"/>
                <a:gd name="connsiteX16-17511" fmla="*/ 451271 w 1243373"/>
                <a:gd name="connsiteY16-17512" fmla="*/ 725793 h 1005430"/>
                <a:gd name="connsiteX17-17513" fmla="*/ 299777 w 1243373"/>
                <a:gd name="connsiteY17-17514" fmla="*/ 817895 h 1005430"/>
                <a:gd name="connsiteX18-17515" fmla="*/ 204042 w 1243373"/>
                <a:gd name="connsiteY18-17516" fmla="*/ 894695 h 1005430"/>
                <a:gd name="connsiteX19-17517" fmla="*/ 157905 w 1243373"/>
                <a:gd name="connsiteY19-17518" fmla="*/ 949801 h 1005430"/>
                <a:gd name="connsiteX20-17519" fmla="*/ 231401 w 1243373"/>
                <a:gd name="connsiteY20-17520" fmla="*/ 817630 h 1005430"/>
                <a:gd name="connsiteX21-17521" fmla="*/ 264391 w 1243373"/>
                <a:gd name="connsiteY21-17522" fmla="*/ 735988 h 1005430"/>
                <a:gd name="connsiteX22-17523" fmla="*/ 214226 w 1243373"/>
                <a:gd name="connsiteY22-17524" fmla="*/ 829249 h 1005430"/>
                <a:gd name="connsiteX23-17525" fmla="*/ 133167 w 1243373"/>
                <a:gd name="connsiteY23-17526" fmla="*/ 955587 h 1005430"/>
                <a:gd name="connsiteX24-17527" fmla="*/ 22167 w 1243373"/>
                <a:gd name="connsiteY24-17528" fmla="*/ 966845 h 1005430"/>
                <a:gd name="connsiteX25-17529" fmla="*/ 176701 w 1243373"/>
                <a:gd name="connsiteY25-17530" fmla="*/ 696053 h 1005430"/>
                <a:gd name="connsiteX26-17531" fmla="*/ 201563 w 1243373"/>
                <a:gd name="connsiteY26-17532" fmla="*/ 646787 h 1005430"/>
                <a:gd name="connsiteX27-17533" fmla="*/ 322197 w 1243373"/>
                <a:gd name="connsiteY27-17534" fmla="*/ 682395 h 1005430"/>
                <a:gd name="connsiteX28-17535" fmla="*/ 593679 w 1243373"/>
                <a:gd name="connsiteY28-17536" fmla="*/ 417571 h 1005430"/>
                <a:gd name="connsiteX29-17537" fmla="*/ 507049 w 1243373"/>
                <a:gd name="connsiteY29-17538" fmla="*/ 469978 h 1005430"/>
                <a:gd name="connsiteX30-17539" fmla="*/ 457237 w 1243373"/>
                <a:gd name="connsiteY30-17540" fmla="*/ 505882 h 1005430"/>
                <a:gd name="connsiteX31-17541" fmla="*/ 317350 w 1243373"/>
                <a:gd name="connsiteY31-17542" fmla="*/ 681704 h 1005430"/>
                <a:gd name="connsiteX32-17543" fmla="*/ 202298 w 1243373"/>
                <a:gd name="connsiteY32-17544" fmla="*/ 646587 h 1005430"/>
                <a:gd name="connsiteX33-17545" fmla="*/ 272535 w 1243373"/>
                <a:gd name="connsiteY33-17546" fmla="*/ 471354 h 1005430"/>
                <a:gd name="connsiteX34-17547" fmla="*/ 0 w 1243373"/>
                <a:gd name="connsiteY34-17548" fmla="*/ 969589 h 1005430"/>
                <a:gd name="connsiteX35-17549" fmla="*/ 191213 w 1243373"/>
                <a:gd name="connsiteY35-17550" fmla="*/ 416843 h 1005430"/>
                <a:gd name="connsiteX36-17551" fmla="*/ 529699 w 1243373"/>
                <a:gd name="connsiteY36-17552" fmla="*/ 4214 h 1005430"/>
                <a:gd name="connsiteX37-17553" fmla="*/ 723767 w 1243373"/>
                <a:gd name="connsiteY37-17554" fmla="*/ 111655 h 1005430"/>
                <a:gd name="connsiteX38-17555" fmla="*/ 1122654 w 1243373"/>
                <a:gd name="connsiteY38-17556" fmla="*/ 125859 h 1005430"/>
                <a:gd name="connsiteX39-17557" fmla="*/ 1242982 w 1243373"/>
                <a:gd name="connsiteY39-17558" fmla="*/ 7325 h 1005430"/>
                <a:gd name="connsiteX40-17559" fmla="*/ 1087953 w 1243373"/>
                <a:gd name="connsiteY40-17560" fmla="*/ 450615 h 1005430"/>
                <a:gd name="connsiteX41-17561" fmla="*/ 1081179 w 1243373"/>
                <a:gd name="connsiteY41-17562" fmla="*/ 620832 h 1005430"/>
                <a:gd name="connsiteX42-17563" fmla="*/ 1171691 w 1243373"/>
                <a:gd name="connsiteY42-17564" fmla="*/ 684025 h 1005430"/>
                <a:gd name="connsiteX43-17565" fmla="*/ 1026149 w 1243373"/>
                <a:gd name="connsiteY43-17566" fmla="*/ 929326 h 1005430"/>
                <a:gd name="connsiteX44-17567" fmla="*/ 972825 w 1243373"/>
                <a:gd name="connsiteY44-17568" fmla="*/ 914758 h 1005430"/>
                <a:gd name="connsiteX45-17569" fmla="*/ 914841 w 1243373"/>
                <a:gd name="connsiteY45-17570" fmla="*/ 909214 h 1005430"/>
                <a:gd name="connsiteX46-17571" fmla="*/ 881478 w 1243373"/>
                <a:gd name="connsiteY46-17572" fmla="*/ 909532 h 1005430"/>
                <a:gd name="connsiteX47" fmla="*/ 803379 w 1243373"/>
                <a:gd name="connsiteY47" fmla="*/ 951855 h 1005430"/>
                <a:gd name="connsiteX0-17573" fmla="*/ 803379 w 1243373"/>
                <a:gd name="connsiteY0-17574" fmla="*/ 951855 h 1005430"/>
                <a:gd name="connsiteX1-17575" fmla="*/ 771336 w 1243373"/>
                <a:gd name="connsiteY1-17576" fmla="*/ 838265 h 1005430"/>
                <a:gd name="connsiteX2-17577" fmla="*/ 785412 w 1243373"/>
                <a:gd name="connsiteY2-17578" fmla="*/ 962495 h 1005430"/>
                <a:gd name="connsiteX3-17579" fmla="*/ 723653 w 1243373"/>
                <a:gd name="connsiteY3-17580" fmla="*/ 979633 h 1005430"/>
                <a:gd name="connsiteX4-17581" fmla="*/ 693140 w 1243373"/>
                <a:gd name="connsiteY4-17582" fmla="*/ 944893 h 1005430"/>
                <a:gd name="connsiteX5-17583" fmla="*/ 666435 w 1243373"/>
                <a:gd name="connsiteY5-17584" fmla="*/ 918706 h 1005430"/>
                <a:gd name="connsiteX6-17585" fmla="*/ 615785 w 1243373"/>
                <a:gd name="connsiteY6-17586" fmla="*/ 922382 h 1005430"/>
                <a:gd name="connsiteX7-17587" fmla="*/ 598136 w 1243373"/>
                <a:gd name="connsiteY7-17588" fmla="*/ 809443 h 1005430"/>
                <a:gd name="connsiteX8-17589" fmla="*/ 474772 w 1243373"/>
                <a:gd name="connsiteY8-17590" fmla="*/ 813658 h 1005430"/>
                <a:gd name="connsiteX9-17591" fmla="*/ 516240 w 1243373"/>
                <a:gd name="connsiteY9-17592" fmla="*/ 762528 h 1005430"/>
                <a:gd name="connsiteX10-17593" fmla="*/ 618937 w 1243373"/>
                <a:gd name="connsiteY10-17594" fmla="*/ 650134 h 1005430"/>
                <a:gd name="connsiteX11-17595" fmla="*/ 537590 w 1243373"/>
                <a:gd name="connsiteY11-17596" fmla="*/ 705134 h 1005430"/>
                <a:gd name="connsiteX12-17597" fmla="*/ 429328 w 1243373"/>
                <a:gd name="connsiteY12-17598" fmla="*/ 838728 h 1005430"/>
                <a:gd name="connsiteX13-17599" fmla="*/ 383869 w 1243373"/>
                <a:gd name="connsiteY13-17600" fmla="*/ 847362 h 1005430"/>
                <a:gd name="connsiteX14-17601" fmla="*/ 156874 w 1243373"/>
                <a:gd name="connsiteY14-17602" fmla="*/ 941999 h 1005430"/>
                <a:gd name="connsiteX15-17603" fmla="*/ 221065 w 1243373"/>
                <a:gd name="connsiteY15-17604" fmla="*/ 894069 h 1005430"/>
                <a:gd name="connsiteX16-17605" fmla="*/ 451271 w 1243373"/>
                <a:gd name="connsiteY16-17606" fmla="*/ 725793 h 1005430"/>
                <a:gd name="connsiteX17-17607" fmla="*/ 299777 w 1243373"/>
                <a:gd name="connsiteY17-17608" fmla="*/ 817895 h 1005430"/>
                <a:gd name="connsiteX18-17609" fmla="*/ 209912 w 1243373"/>
                <a:gd name="connsiteY18-17610" fmla="*/ 893084 h 1005430"/>
                <a:gd name="connsiteX19-17611" fmla="*/ 157905 w 1243373"/>
                <a:gd name="connsiteY19-17612" fmla="*/ 949801 h 1005430"/>
                <a:gd name="connsiteX20-17613" fmla="*/ 231401 w 1243373"/>
                <a:gd name="connsiteY20-17614" fmla="*/ 817630 h 1005430"/>
                <a:gd name="connsiteX21-17615" fmla="*/ 264391 w 1243373"/>
                <a:gd name="connsiteY21-17616" fmla="*/ 735988 h 1005430"/>
                <a:gd name="connsiteX22-17617" fmla="*/ 214226 w 1243373"/>
                <a:gd name="connsiteY22-17618" fmla="*/ 829249 h 1005430"/>
                <a:gd name="connsiteX23-17619" fmla="*/ 133167 w 1243373"/>
                <a:gd name="connsiteY23-17620" fmla="*/ 955587 h 1005430"/>
                <a:gd name="connsiteX24-17621" fmla="*/ 22167 w 1243373"/>
                <a:gd name="connsiteY24-17622" fmla="*/ 966845 h 1005430"/>
                <a:gd name="connsiteX25-17623" fmla="*/ 176701 w 1243373"/>
                <a:gd name="connsiteY25-17624" fmla="*/ 696053 h 1005430"/>
                <a:gd name="connsiteX26-17625" fmla="*/ 201563 w 1243373"/>
                <a:gd name="connsiteY26-17626" fmla="*/ 646787 h 1005430"/>
                <a:gd name="connsiteX27-17627" fmla="*/ 322197 w 1243373"/>
                <a:gd name="connsiteY27-17628" fmla="*/ 682395 h 1005430"/>
                <a:gd name="connsiteX28-17629" fmla="*/ 593679 w 1243373"/>
                <a:gd name="connsiteY28-17630" fmla="*/ 417571 h 1005430"/>
                <a:gd name="connsiteX29-17631" fmla="*/ 507049 w 1243373"/>
                <a:gd name="connsiteY29-17632" fmla="*/ 469978 h 1005430"/>
                <a:gd name="connsiteX30-17633" fmla="*/ 457237 w 1243373"/>
                <a:gd name="connsiteY30-17634" fmla="*/ 505882 h 1005430"/>
                <a:gd name="connsiteX31-17635" fmla="*/ 317350 w 1243373"/>
                <a:gd name="connsiteY31-17636" fmla="*/ 681704 h 1005430"/>
                <a:gd name="connsiteX32-17637" fmla="*/ 202298 w 1243373"/>
                <a:gd name="connsiteY32-17638" fmla="*/ 646587 h 1005430"/>
                <a:gd name="connsiteX33-17639" fmla="*/ 272535 w 1243373"/>
                <a:gd name="connsiteY33-17640" fmla="*/ 471354 h 1005430"/>
                <a:gd name="connsiteX34-17641" fmla="*/ 0 w 1243373"/>
                <a:gd name="connsiteY34-17642" fmla="*/ 969589 h 1005430"/>
                <a:gd name="connsiteX35-17643" fmla="*/ 191213 w 1243373"/>
                <a:gd name="connsiteY35-17644" fmla="*/ 416843 h 1005430"/>
                <a:gd name="connsiteX36-17645" fmla="*/ 529699 w 1243373"/>
                <a:gd name="connsiteY36-17646" fmla="*/ 4214 h 1005430"/>
                <a:gd name="connsiteX37-17647" fmla="*/ 723767 w 1243373"/>
                <a:gd name="connsiteY37-17648" fmla="*/ 111655 h 1005430"/>
                <a:gd name="connsiteX38-17649" fmla="*/ 1122654 w 1243373"/>
                <a:gd name="connsiteY38-17650" fmla="*/ 125859 h 1005430"/>
                <a:gd name="connsiteX39-17651" fmla="*/ 1242982 w 1243373"/>
                <a:gd name="connsiteY39-17652" fmla="*/ 7325 h 1005430"/>
                <a:gd name="connsiteX40-17653" fmla="*/ 1087953 w 1243373"/>
                <a:gd name="connsiteY40-17654" fmla="*/ 450615 h 1005430"/>
                <a:gd name="connsiteX41-17655" fmla="*/ 1081179 w 1243373"/>
                <a:gd name="connsiteY41-17656" fmla="*/ 620832 h 1005430"/>
                <a:gd name="connsiteX42-17657" fmla="*/ 1171691 w 1243373"/>
                <a:gd name="connsiteY42-17658" fmla="*/ 684025 h 1005430"/>
                <a:gd name="connsiteX43-17659" fmla="*/ 1026149 w 1243373"/>
                <a:gd name="connsiteY43-17660" fmla="*/ 929326 h 1005430"/>
                <a:gd name="connsiteX44-17661" fmla="*/ 972825 w 1243373"/>
                <a:gd name="connsiteY44-17662" fmla="*/ 914758 h 1005430"/>
                <a:gd name="connsiteX45-17663" fmla="*/ 914841 w 1243373"/>
                <a:gd name="connsiteY45-17664" fmla="*/ 909214 h 1005430"/>
                <a:gd name="connsiteX46-17665" fmla="*/ 881478 w 1243373"/>
                <a:gd name="connsiteY46-17666" fmla="*/ 909532 h 1005430"/>
                <a:gd name="connsiteX47-17667" fmla="*/ 803379 w 1243373"/>
                <a:gd name="connsiteY47-17668" fmla="*/ 951855 h 1005430"/>
                <a:gd name="connsiteX0-17669" fmla="*/ 803379 w 1243373"/>
                <a:gd name="connsiteY0-17670" fmla="*/ 951855 h 1005430"/>
                <a:gd name="connsiteX1-17671" fmla="*/ 771336 w 1243373"/>
                <a:gd name="connsiteY1-17672" fmla="*/ 838265 h 1005430"/>
                <a:gd name="connsiteX2-17673" fmla="*/ 785412 w 1243373"/>
                <a:gd name="connsiteY2-17674" fmla="*/ 962495 h 1005430"/>
                <a:gd name="connsiteX3-17675" fmla="*/ 723653 w 1243373"/>
                <a:gd name="connsiteY3-17676" fmla="*/ 979633 h 1005430"/>
                <a:gd name="connsiteX4-17677" fmla="*/ 693140 w 1243373"/>
                <a:gd name="connsiteY4-17678" fmla="*/ 944893 h 1005430"/>
                <a:gd name="connsiteX5-17679" fmla="*/ 666435 w 1243373"/>
                <a:gd name="connsiteY5-17680" fmla="*/ 918706 h 1005430"/>
                <a:gd name="connsiteX6-17681" fmla="*/ 615785 w 1243373"/>
                <a:gd name="connsiteY6-17682" fmla="*/ 922382 h 1005430"/>
                <a:gd name="connsiteX7-17683" fmla="*/ 598136 w 1243373"/>
                <a:gd name="connsiteY7-17684" fmla="*/ 809443 h 1005430"/>
                <a:gd name="connsiteX8-17685" fmla="*/ 474772 w 1243373"/>
                <a:gd name="connsiteY8-17686" fmla="*/ 813658 h 1005430"/>
                <a:gd name="connsiteX9-17687" fmla="*/ 516240 w 1243373"/>
                <a:gd name="connsiteY9-17688" fmla="*/ 762528 h 1005430"/>
                <a:gd name="connsiteX10-17689" fmla="*/ 618937 w 1243373"/>
                <a:gd name="connsiteY10-17690" fmla="*/ 650134 h 1005430"/>
                <a:gd name="connsiteX11-17691" fmla="*/ 537590 w 1243373"/>
                <a:gd name="connsiteY11-17692" fmla="*/ 705134 h 1005430"/>
                <a:gd name="connsiteX12-17693" fmla="*/ 429328 w 1243373"/>
                <a:gd name="connsiteY12-17694" fmla="*/ 838728 h 1005430"/>
                <a:gd name="connsiteX13-17695" fmla="*/ 383869 w 1243373"/>
                <a:gd name="connsiteY13-17696" fmla="*/ 847362 h 1005430"/>
                <a:gd name="connsiteX14-17697" fmla="*/ 156874 w 1243373"/>
                <a:gd name="connsiteY14-17698" fmla="*/ 941999 h 1005430"/>
                <a:gd name="connsiteX15-17699" fmla="*/ 213068 w 1243373"/>
                <a:gd name="connsiteY15-17700" fmla="*/ 898285 h 1005430"/>
                <a:gd name="connsiteX16-17701" fmla="*/ 451271 w 1243373"/>
                <a:gd name="connsiteY16-17702" fmla="*/ 725793 h 1005430"/>
                <a:gd name="connsiteX17-17703" fmla="*/ 299777 w 1243373"/>
                <a:gd name="connsiteY17-17704" fmla="*/ 817895 h 1005430"/>
                <a:gd name="connsiteX18-17705" fmla="*/ 209912 w 1243373"/>
                <a:gd name="connsiteY18-17706" fmla="*/ 893084 h 1005430"/>
                <a:gd name="connsiteX19-17707" fmla="*/ 157905 w 1243373"/>
                <a:gd name="connsiteY19-17708" fmla="*/ 949801 h 1005430"/>
                <a:gd name="connsiteX20-17709" fmla="*/ 231401 w 1243373"/>
                <a:gd name="connsiteY20-17710" fmla="*/ 817630 h 1005430"/>
                <a:gd name="connsiteX21-17711" fmla="*/ 264391 w 1243373"/>
                <a:gd name="connsiteY21-17712" fmla="*/ 735988 h 1005430"/>
                <a:gd name="connsiteX22-17713" fmla="*/ 214226 w 1243373"/>
                <a:gd name="connsiteY22-17714" fmla="*/ 829249 h 1005430"/>
                <a:gd name="connsiteX23-17715" fmla="*/ 133167 w 1243373"/>
                <a:gd name="connsiteY23-17716" fmla="*/ 955587 h 1005430"/>
                <a:gd name="connsiteX24-17717" fmla="*/ 22167 w 1243373"/>
                <a:gd name="connsiteY24-17718" fmla="*/ 966845 h 1005430"/>
                <a:gd name="connsiteX25-17719" fmla="*/ 176701 w 1243373"/>
                <a:gd name="connsiteY25-17720" fmla="*/ 696053 h 1005430"/>
                <a:gd name="connsiteX26-17721" fmla="*/ 201563 w 1243373"/>
                <a:gd name="connsiteY26-17722" fmla="*/ 646787 h 1005430"/>
                <a:gd name="connsiteX27-17723" fmla="*/ 322197 w 1243373"/>
                <a:gd name="connsiteY27-17724" fmla="*/ 682395 h 1005430"/>
                <a:gd name="connsiteX28-17725" fmla="*/ 593679 w 1243373"/>
                <a:gd name="connsiteY28-17726" fmla="*/ 417571 h 1005430"/>
                <a:gd name="connsiteX29-17727" fmla="*/ 507049 w 1243373"/>
                <a:gd name="connsiteY29-17728" fmla="*/ 469978 h 1005430"/>
                <a:gd name="connsiteX30-17729" fmla="*/ 457237 w 1243373"/>
                <a:gd name="connsiteY30-17730" fmla="*/ 505882 h 1005430"/>
                <a:gd name="connsiteX31-17731" fmla="*/ 317350 w 1243373"/>
                <a:gd name="connsiteY31-17732" fmla="*/ 681704 h 1005430"/>
                <a:gd name="connsiteX32-17733" fmla="*/ 202298 w 1243373"/>
                <a:gd name="connsiteY32-17734" fmla="*/ 646587 h 1005430"/>
                <a:gd name="connsiteX33-17735" fmla="*/ 272535 w 1243373"/>
                <a:gd name="connsiteY33-17736" fmla="*/ 471354 h 1005430"/>
                <a:gd name="connsiteX34-17737" fmla="*/ 0 w 1243373"/>
                <a:gd name="connsiteY34-17738" fmla="*/ 969589 h 1005430"/>
                <a:gd name="connsiteX35-17739" fmla="*/ 191213 w 1243373"/>
                <a:gd name="connsiteY35-17740" fmla="*/ 416843 h 1005430"/>
                <a:gd name="connsiteX36-17741" fmla="*/ 529699 w 1243373"/>
                <a:gd name="connsiteY36-17742" fmla="*/ 4214 h 1005430"/>
                <a:gd name="connsiteX37-17743" fmla="*/ 723767 w 1243373"/>
                <a:gd name="connsiteY37-17744" fmla="*/ 111655 h 1005430"/>
                <a:gd name="connsiteX38-17745" fmla="*/ 1122654 w 1243373"/>
                <a:gd name="connsiteY38-17746" fmla="*/ 125859 h 1005430"/>
                <a:gd name="connsiteX39-17747" fmla="*/ 1242982 w 1243373"/>
                <a:gd name="connsiteY39-17748" fmla="*/ 7325 h 1005430"/>
                <a:gd name="connsiteX40-17749" fmla="*/ 1087953 w 1243373"/>
                <a:gd name="connsiteY40-17750" fmla="*/ 450615 h 1005430"/>
                <a:gd name="connsiteX41-17751" fmla="*/ 1081179 w 1243373"/>
                <a:gd name="connsiteY41-17752" fmla="*/ 620832 h 1005430"/>
                <a:gd name="connsiteX42-17753" fmla="*/ 1171691 w 1243373"/>
                <a:gd name="connsiteY42-17754" fmla="*/ 684025 h 1005430"/>
                <a:gd name="connsiteX43-17755" fmla="*/ 1026149 w 1243373"/>
                <a:gd name="connsiteY43-17756" fmla="*/ 929326 h 1005430"/>
                <a:gd name="connsiteX44-17757" fmla="*/ 972825 w 1243373"/>
                <a:gd name="connsiteY44-17758" fmla="*/ 914758 h 1005430"/>
                <a:gd name="connsiteX45-17759" fmla="*/ 914841 w 1243373"/>
                <a:gd name="connsiteY45-17760" fmla="*/ 909214 h 1005430"/>
                <a:gd name="connsiteX46-17761" fmla="*/ 881478 w 1243373"/>
                <a:gd name="connsiteY46-17762" fmla="*/ 909532 h 1005430"/>
                <a:gd name="connsiteX47-17763" fmla="*/ 803379 w 1243373"/>
                <a:gd name="connsiteY47-17764" fmla="*/ 951855 h 1005430"/>
                <a:gd name="connsiteX0-17765" fmla="*/ 803379 w 1243373"/>
                <a:gd name="connsiteY0-17766" fmla="*/ 951855 h 1005430"/>
                <a:gd name="connsiteX1-17767" fmla="*/ 771336 w 1243373"/>
                <a:gd name="connsiteY1-17768" fmla="*/ 838265 h 1005430"/>
                <a:gd name="connsiteX2-17769" fmla="*/ 785412 w 1243373"/>
                <a:gd name="connsiteY2-17770" fmla="*/ 962495 h 1005430"/>
                <a:gd name="connsiteX3-17771" fmla="*/ 723653 w 1243373"/>
                <a:gd name="connsiteY3-17772" fmla="*/ 979633 h 1005430"/>
                <a:gd name="connsiteX4-17773" fmla="*/ 693140 w 1243373"/>
                <a:gd name="connsiteY4-17774" fmla="*/ 944893 h 1005430"/>
                <a:gd name="connsiteX5-17775" fmla="*/ 666435 w 1243373"/>
                <a:gd name="connsiteY5-17776" fmla="*/ 918706 h 1005430"/>
                <a:gd name="connsiteX6-17777" fmla="*/ 615785 w 1243373"/>
                <a:gd name="connsiteY6-17778" fmla="*/ 922382 h 1005430"/>
                <a:gd name="connsiteX7-17779" fmla="*/ 598136 w 1243373"/>
                <a:gd name="connsiteY7-17780" fmla="*/ 809443 h 1005430"/>
                <a:gd name="connsiteX8-17781" fmla="*/ 474772 w 1243373"/>
                <a:gd name="connsiteY8-17782" fmla="*/ 813658 h 1005430"/>
                <a:gd name="connsiteX9-17783" fmla="*/ 516240 w 1243373"/>
                <a:gd name="connsiteY9-17784" fmla="*/ 762528 h 1005430"/>
                <a:gd name="connsiteX10-17785" fmla="*/ 618937 w 1243373"/>
                <a:gd name="connsiteY10-17786" fmla="*/ 650134 h 1005430"/>
                <a:gd name="connsiteX11-17787" fmla="*/ 537590 w 1243373"/>
                <a:gd name="connsiteY11-17788" fmla="*/ 705134 h 1005430"/>
                <a:gd name="connsiteX12-17789" fmla="*/ 429328 w 1243373"/>
                <a:gd name="connsiteY12-17790" fmla="*/ 838728 h 1005430"/>
                <a:gd name="connsiteX13-17791" fmla="*/ 383869 w 1243373"/>
                <a:gd name="connsiteY13-17792" fmla="*/ 847362 h 1005430"/>
                <a:gd name="connsiteX14-17793" fmla="*/ 156874 w 1243373"/>
                <a:gd name="connsiteY14-17794" fmla="*/ 941999 h 1005430"/>
                <a:gd name="connsiteX15-17795" fmla="*/ 213068 w 1243373"/>
                <a:gd name="connsiteY15-17796" fmla="*/ 898285 h 1005430"/>
                <a:gd name="connsiteX16-17797" fmla="*/ 451271 w 1243373"/>
                <a:gd name="connsiteY16-17798" fmla="*/ 725793 h 1005430"/>
                <a:gd name="connsiteX17-17799" fmla="*/ 299777 w 1243373"/>
                <a:gd name="connsiteY17-17800" fmla="*/ 817895 h 1005430"/>
                <a:gd name="connsiteX18-17801" fmla="*/ 209912 w 1243373"/>
                <a:gd name="connsiteY18-17802" fmla="*/ 893084 h 1005430"/>
                <a:gd name="connsiteX19-17803" fmla="*/ 157905 w 1243373"/>
                <a:gd name="connsiteY19-17804" fmla="*/ 949801 h 1005430"/>
                <a:gd name="connsiteX20-17805" fmla="*/ 231401 w 1243373"/>
                <a:gd name="connsiteY20-17806" fmla="*/ 817630 h 1005430"/>
                <a:gd name="connsiteX21-17807" fmla="*/ 264391 w 1243373"/>
                <a:gd name="connsiteY21-17808" fmla="*/ 735988 h 1005430"/>
                <a:gd name="connsiteX22-17809" fmla="*/ 214226 w 1243373"/>
                <a:gd name="connsiteY22-17810" fmla="*/ 829249 h 1005430"/>
                <a:gd name="connsiteX23-17811" fmla="*/ 133167 w 1243373"/>
                <a:gd name="connsiteY23-17812" fmla="*/ 955587 h 1005430"/>
                <a:gd name="connsiteX24-17813" fmla="*/ 22167 w 1243373"/>
                <a:gd name="connsiteY24-17814" fmla="*/ 966845 h 1005430"/>
                <a:gd name="connsiteX25-17815" fmla="*/ 176701 w 1243373"/>
                <a:gd name="connsiteY25-17816" fmla="*/ 696053 h 1005430"/>
                <a:gd name="connsiteX26-17817" fmla="*/ 201563 w 1243373"/>
                <a:gd name="connsiteY26-17818" fmla="*/ 646787 h 1005430"/>
                <a:gd name="connsiteX27-17819" fmla="*/ 322197 w 1243373"/>
                <a:gd name="connsiteY27-17820" fmla="*/ 682395 h 1005430"/>
                <a:gd name="connsiteX28-17821" fmla="*/ 593679 w 1243373"/>
                <a:gd name="connsiteY28-17822" fmla="*/ 417571 h 1005430"/>
                <a:gd name="connsiteX29-17823" fmla="*/ 507049 w 1243373"/>
                <a:gd name="connsiteY29-17824" fmla="*/ 469978 h 1005430"/>
                <a:gd name="connsiteX30-17825" fmla="*/ 457237 w 1243373"/>
                <a:gd name="connsiteY30-17826" fmla="*/ 505882 h 1005430"/>
                <a:gd name="connsiteX31-17827" fmla="*/ 317350 w 1243373"/>
                <a:gd name="connsiteY31-17828" fmla="*/ 681704 h 1005430"/>
                <a:gd name="connsiteX32-17829" fmla="*/ 202298 w 1243373"/>
                <a:gd name="connsiteY32-17830" fmla="*/ 646587 h 1005430"/>
                <a:gd name="connsiteX33-17831" fmla="*/ 272535 w 1243373"/>
                <a:gd name="connsiteY33-17832" fmla="*/ 471354 h 1005430"/>
                <a:gd name="connsiteX34-17833" fmla="*/ 0 w 1243373"/>
                <a:gd name="connsiteY34-17834" fmla="*/ 969589 h 1005430"/>
                <a:gd name="connsiteX35-17835" fmla="*/ 191213 w 1243373"/>
                <a:gd name="connsiteY35-17836" fmla="*/ 416843 h 1005430"/>
                <a:gd name="connsiteX36-17837" fmla="*/ 529699 w 1243373"/>
                <a:gd name="connsiteY36-17838" fmla="*/ 4214 h 1005430"/>
                <a:gd name="connsiteX37-17839" fmla="*/ 723767 w 1243373"/>
                <a:gd name="connsiteY37-17840" fmla="*/ 111655 h 1005430"/>
                <a:gd name="connsiteX38-17841" fmla="*/ 1122654 w 1243373"/>
                <a:gd name="connsiteY38-17842" fmla="*/ 125859 h 1005430"/>
                <a:gd name="connsiteX39-17843" fmla="*/ 1242982 w 1243373"/>
                <a:gd name="connsiteY39-17844" fmla="*/ 7325 h 1005430"/>
                <a:gd name="connsiteX40-17845" fmla="*/ 1087953 w 1243373"/>
                <a:gd name="connsiteY40-17846" fmla="*/ 450615 h 1005430"/>
                <a:gd name="connsiteX41-17847" fmla="*/ 1081179 w 1243373"/>
                <a:gd name="connsiteY41-17848" fmla="*/ 620832 h 1005430"/>
                <a:gd name="connsiteX42-17849" fmla="*/ 1171691 w 1243373"/>
                <a:gd name="connsiteY42-17850" fmla="*/ 684025 h 1005430"/>
                <a:gd name="connsiteX43-17851" fmla="*/ 1026149 w 1243373"/>
                <a:gd name="connsiteY43-17852" fmla="*/ 929326 h 1005430"/>
                <a:gd name="connsiteX44-17853" fmla="*/ 972825 w 1243373"/>
                <a:gd name="connsiteY44-17854" fmla="*/ 914758 h 1005430"/>
                <a:gd name="connsiteX45-17855" fmla="*/ 914841 w 1243373"/>
                <a:gd name="connsiteY45-17856" fmla="*/ 909214 h 1005430"/>
                <a:gd name="connsiteX46-17857" fmla="*/ 881478 w 1243373"/>
                <a:gd name="connsiteY46-17858" fmla="*/ 909532 h 1005430"/>
                <a:gd name="connsiteX47-17859" fmla="*/ 803379 w 1243373"/>
                <a:gd name="connsiteY47-17860" fmla="*/ 951855 h 1005430"/>
                <a:gd name="connsiteX0-17861" fmla="*/ 803379 w 1243373"/>
                <a:gd name="connsiteY0-17862" fmla="*/ 951855 h 1005430"/>
                <a:gd name="connsiteX1-17863" fmla="*/ 771336 w 1243373"/>
                <a:gd name="connsiteY1-17864" fmla="*/ 838265 h 1005430"/>
                <a:gd name="connsiteX2-17865" fmla="*/ 785412 w 1243373"/>
                <a:gd name="connsiteY2-17866" fmla="*/ 962495 h 1005430"/>
                <a:gd name="connsiteX3-17867" fmla="*/ 723653 w 1243373"/>
                <a:gd name="connsiteY3-17868" fmla="*/ 979633 h 1005430"/>
                <a:gd name="connsiteX4-17869" fmla="*/ 693140 w 1243373"/>
                <a:gd name="connsiteY4-17870" fmla="*/ 944893 h 1005430"/>
                <a:gd name="connsiteX5-17871" fmla="*/ 666435 w 1243373"/>
                <a:gd name="connsiteY5-17872" fmla="*/ 918706 h 1005430"/>
                <a:gd name="connsiteX6-17873" fmla="*/ 615785 w 1243373"/>
                <a:gd name="connsiteY6-17874" fmla="*/ 922382 h 1005430"/>
                <a:gd name="connsiteX7-17875" fmla="*/ 598136 w 1243373"/>
                <a:gd name="connsiteY7-17876" fmla="*/ 809443 h 1005430"/>
                <a:gd name="connsiteX8-17877" fmla="*/ 474772 w 1243373"/>
                <a:gd name="connsiteY8-17878" fmla="*/ 813658 h 1005430"/>
                <a:gd name="connsiteX9-17879" fmla="*/ 516240 w 1243373"/>
                <a:gd name="connsiteY9-17880" fmla="*/ 762528 h 1005430"/>
                <a:gd name="connsiteX10-17881" fmla="*/ 618937 w 1243373"/>
                <a:gd name="connsiteY10-17882" fmla="*/ 650134 h 1005430"/>
                <a:gd name="connsiteX11-17883" fmla="*/ 537590 w 1243373"/>
                <a:gd name="connsiteY11-17884" fmla="*/ 705134 h 1005430"/>
                <a:gd name="connsiteX12-17885" fmla="*/ 429328 w 1243373"/>
                <a:gd name="connsiteY12-17886" fmla="*/ 838728 h 1005430"/>
                <a:gd name="connsiteX13-17887" fmla="*/ 383869 w 1243373"/>
                <a:gd name="connsiteY13-17888" fmla="*/ 847362 h 1005430"/>
                <a:gd name="connsiteX14-17889" fmla="*/ 156874 w 1243373"/>
                <a:gd name="connsiteY14-17890" fmla="*/ 941999 h 1005430"/>
                <a:gd name="connsiteX15-17891" fmla="*/ 210719 w 1243373"/>
                <a:gd name="connsiteY15-17892" fmla="*/ 894888 h 1005430"/>
                <a:gd name="connsiteX16-17893" fmla="*/ 451271 w 1243373"/>
                <a:gd name="connsiteY16-17894" fmla="*/ 725793 h 1005430"/>
                <a:gd name="connsiteX17-17895" fmla="*/ 299777 w 1243373"/>
                <a:gd name="connsiteY17-17896" fmla="*/ 817895 h 1005430"/>
                <a:gd name="connsiteX18-17897" fmla="*/ 209912 w 1243373"/>
                <a:gd name="connsiteY18-17898" fmla="*/ 893084 h 1005430"/>
                <a:gd name="connsiteX19-17899" fmla="*/ 157905 w 1243373"/>
                <a:gd name="connsiteY19-17900" fmla="*/ 949801 h 1005430"/>
                <a:gd name="connsiteX20-17901" fmla="*/ 231401 w 1243373"/>
                <a:gd name="connsiteY20-17902" fmla="*/ 817630 h 1005430"/>
                <a:gd name="connsiteX21-17903" fmla="*/ 264391 w 1243373"/>
                <a:gd name="connsiteY21-17904" fmla="*/ 735988 h 1005430"/>
                <a:gd name="connsiteX22-17905" fmla="*/ 214226 w 1243373"/>
                <a:gd name="connsiteY22-17906" fmla="*/ 829249 h 1005430"/>
                <a:gd name="connsiteX23-17907" fmla="*/ 133167 w 1243373"/>
                <a:gd name="connsiteY23-17908" fmla="*/ 955587 h 1005430"/>
                <a:gd name="connsiteX24-17909" fmla="*/ 22167 w 1243373"/>
                <a:gd name="connsiteY24-17910" fmla="*/ 966845 h 1005430"/>
                <a:gd name="connsiteX25-17911" fmla="*/ 176701 w 1243373"/>
                <a:gd name="connsiteY25-17912" fmla="*/ 696053 h 1005430"/>
                <a:gd name="connsiteX26-17913" fmla="*/ 201563 w 1243373"/>
                <a:gd name="connsiteY26-17914" fmla="*/ 646787 h 1005430"/>
                <a:gd name="connsiteX27-17915" fmla="*/ 322197 w 1243373"/>
                <a:gd name="connsiteY27-17916" fmla="*/ 682395 h 1005430"/>
                <a:gd name="connsiteX28-17917" fmla="*/ 593679 w 1243373"/>
                <a:gd name="connsiteY28-17918" fmla="*/ 417571 h 1005430"/>
                <a:gd name="connsiteX29-17919" fmla="*/ 507049 w 1243373"/>
                <a:gd name="connsiteY29-17920" fmla="*/ 469978 h 1005430"/>
                <a:gd name="connsiteX30-17921" fmla="*/ 457237 w 1243373"/>
                <a:gd name="connsiteY30-17922" fmla="*/ 505882 h 1005430"/>
                <a:gd name="connsiteX31-17923" fmla="*/ 317350 w 1243373"/>
                <a:gd name="connsiteY31-17924" fmla="*/ 681704 h 1005430"/>
                <a:gd name="connsiteX32-17925" fmla="*/ 202298 w 1243373"/>
                <a:gd name="connsiteY32-17926" fmla="*/ 646587 h 1005430"/>
                <a:gd name="connsiteX33-17927" fmla="*/ 272535 w 1243373"/>
                <a:gd name="connsiteY33-17928" fmla="*/ 471354 h 1005430"/>
                <a:gd name="connsiteX34-17929" fmla="*/ 0 w 1243373"/>
                <a:gd name="connsiteY34-17930" fmla="*/ 969589 h 1005430"/>
                <a:gd name="connsiteX35-17931" fmla="*/ 191213 w 1243373"/>
                <a:gd name="connsiteY35-17932" fmla="*/ 416843 h 1005430"/>
                <a:gd name="connsiteX36-17933" fmla="*/ 529699 w 1243373"/>
                <a:gd name="connsiteY36-17934" fmla="*/ 4214 h 1005430"/>
                <a:gd name="connsiteX37-17935" fmla="*/ 723767 w 1243373"/>
                <a:gd name="connsiteY37-17936" fmla="*/ 111655 h 1005430"/>
                <a:gd name="connsiteX38-17937" fmla="*/ 1122654 w 1243373"/>
                <a:gd name="connsiteY38-17938" fmla="*/ 125859 h 1005430"/>
                <a:gd name="connsiteX39-17939" fmla="*/ 1242982 w 1243373"/>
                <a:gd name="connsiteY39-17940" fmla="*/ 7325 h 1005430"/>
                <a:gd name="connsiteX40-17941" fmla="*/ 1087953 w 1243373"/>
                <a:gd name="connsiteY40-17942" fmla="*/ 450615 h 1005430"/>
                <a:gd name="connsiteX41-17943" fmla="*/ 1081179 w 1243373"/>
                <a:gd name="connsiteY41-17944" fmla="*/ 620832 h 1005430"/>
                <a:gd name="connsiteX42-17945" fmla="*/ 1171691 w 1243373"/>
                <a:gd name="connsiteY42-17946" fmla="*/ 684025 h 1005430"/>
                <a:gd name="connsiteX43-17947" fmla="*/ 1026149 w 1243373"/>
                <a:gd name="connsiteY43-17948" fmla="*/ 929326 h 1005430"/>
                <a:gd name="connsiteX44-17949" fmla="*/ 972825 w 1243373"/>
                <a:gd name="connsiteY44-17950" fmla="*/ 914758 h 1005430"/>
                <a:gd name="connsiteX45-17951" fmla="*/ 914841 w 1243373"/>
                <a:gd name="connsiteY45-17952" fmla="*/ 909214 h 1005430"/>
                <a:gd name="connsiteX46-17953" fmla="*/ 881478 w 1243373"/>
                <a:gd name="connsiteY46-17954" fmla="*/ 909532 h 1005430"/>
                <a:gd name="connsiteX47-17955" fmla="*/ 803379 w 1243373"/>
                <a:gd name="connsiteY47-17956" fmla="*/ 951855 h 1005430"/>
                <a:gd name="connsiteX0-17957" fmla="*/ 803379 w 1243373"/>
                <a:gd name="connsiteY0-17958" fmla="*/ 951855 h 1005430"/>
                <a:gd name="connsiteX1-17959" fmla="*/ 771336 w 1243373"/>
                <a:gd name="connsiteY1-17960" fmla="*/ 838265 h 1005430"/>
                <a:gd name="connsiteX2-17961" fmla="*/ 785412 w 1243373"/>
                <a:gd name="connsiteY2-17962" fmla="*/ 962495 h 1005430"/>
                <a:gd name="connsiteX3-17963" fmla="*/ 723653 w 1243373"/>
                <a:gd name="connsiteY3-17964" fmla="*/ 979633 h 1005430"/>
                <a:gd name="connsiteX4-17965" fmla="*/ 693140 w 1243373"/>
                <a:gd name="connsiteY4-17966" fmla="*/ 944893 h 1005430"/>
                <a:gd name="connsiteX5-17967" fmla="*/ 666435 w 1243373"/>
                <a:gd name="connsiteY5-17968" fmla="*/ 918706 h 1005430"/>
                <a:gd name="connsiteX6-17969" fmla="*/ 615785 w 1243373"/>
                <a:gd name="connsiteY6-17970" fmla="*/ 922382 h 1005430"/>
                <a:gd name="connsiteX7-17971" fmla="*/ 598136 w 1243373"/>
                <a:gd name="connsiteY7-17972" fmla="*/ 809443 h 1005430"/>
                <a:gd name="connsiteX8-17973" fmla="*/ 474772 w 1243373"/>
                <a:gd name="connsiteY8-17974" fmla="*/ 813658 h 1005430"/>
                <a:gd name="connsiteX9-17975" fmla="*/ 516240 w 1243373"/>
                <a:gd name="connsiteY9-17976" fmla="*/ 762528 h 1005430"/>
                <a:gd name="connsiteX10-17977" fmla="*/ 618937 w 1243373"/>
                <a:gd name="connsiteY10-17978" fmla="*/ 650134 h 1005430"/>
                <a:gd name="connsiteX11-17979" fmla="*/ 537590 w 1243373"/>
                <a:gd name="connsiteY11-17980" fmla="*/ 705134 h 1005430"/>
                <a:gd name="connsiteX12-17981" fmla="*/ 429328 w 1243373"/>
                <a:gd name="connsiteY12-17982" fmla="*/ 838728 h 1005430"/>
                <a:gd name="connsiteX13-17983" fmla="*/ 383869 w 1243373"/>
                <a:gd name="connsiteY13-17984" fmla="*/ 847362 h 1005430"/>
                <a:gd name="connsiteX14-17985" fmla="*/ 156874 w 1243373"/>
                <a:gd name="connsiteY14-17986" fmla="*/ 941999 h 1005430"/>
                <a:gd name="connsiteX15-17987" fmla="*/ 210719 w 1243373"/>
                <a:gd name="connsiteY15-17988" fmla="*/ 894888 h 1005430"/>
                <a:gd name="connsiteX16-17989" fmla="*/ 451271 w 1243373"/>
                <a:gd name="connsiteY16-17990" fmla="*/ 725793 h 1005430"/>
                <a:gd name="connsiteX17-17991" fmla="*/ 299777 w 1243373"/>
                <a:gd name="connsiteY17-17992" fmla="*/ 817895 h 1005430"/>
                <a:gd name="connsiteX18-17993" fmla="*/ 209912 w 1243373"/>
                <a:gd name="connsiteY18-17994" fmla="*/ 893084 h 1005430"/>
                <a:gd name="connsiteX19-17995" fmla="*/ 157905 w 1243373"/>
                <a:gd name="connsiteY19-17996" fmla="*/ 949801 h 1005430"/>
                <a:gd name="connsiteX20-17997" fmla="*/ 231401 w 1243373"/>
                <a:gd name="connsiteY20-17998" fmla="*/ 817630 h 1005430"/>
                <a:gd name="connsiteX21-17999" fmla="*/ 264391 w 1243373"/>
                <a:gd name="connsiteY21-18000" fmla="*/ 735988 h 1005430"/>
                <a:gd name="connsiteX22-18001" fmla="*/ 214226 w 1243373"/>
                <a:gd name="connsiteY22-18002" fmla="*/ 829249 h 1005430"/>
                <a:gd name="connsiteX23-18003" fmla="*/ 133167 w 1243373"/>
                <a:gd name="connsiteY23-18004" fmla="*/ 955587 h 1005430"/>
                <a:gd name="connsiteX24-18005" fmla="*/ 22167 w 1243373"/>
                <a:gd name="connsiteY24-18006" fmla="*/ 966845 h 1005430"/>
                <a:gd name="connsiteX25-18007" fmla="*/ 176701 w 1243373"/>
                <a:gd name="connsiteY25-18008" fmla="*/ 696053 h 1005430"/>
                <a:gd name="connsiteX26-18009" fmla="*/ 201563 w 1243373"/>
                <a:gd name="connsiteY26-18010" fmla="*/ 646787 h 1005430"/>
                <a:gd name="connsiteX27-18011" fmla="*/ 322197 w 1243373"/>
                <a:gd name="connsiteY27-18012" fmla="*/ 682395 h 1005430"/>
                <a:gd name="connsiteX28-18013" fmla="*/ 593679 w 1243373"/>
                <a:gd name="connsiteY28-18014" fmla="*/ 417571 h 1005430"/>
                <a:gd name="connsiteX29-18015" fmla="*/ 507049 w 1243373"/>
                <a:gd name="connsiteY29-18016" fmla="*/ 469978 h 1005430"/>
                <a:gd name="connsiteX30-18017" fmla="*/ 457237 w 1243373"/>
                <a:gd name="connsiteY30-18018" fmla="*/ 505882 h 1005430"/>
                <a:gd name="connsiteX31-18019" fmla="*/ 317350 w 1243373"/>
                <a:gd name="connsiteY31-18020" fmla="*/ 681704 h 1005430"/>
                <a:gd name="connsiteX32-18021" fmla="*/ 202298 w 1243373"/>
                <a:gd name="connsiteY32-18022" fmla="*/ 646587 h 1005430"/>
                <a:gd name="connsiteX33-18023" fmla="*/ 272535 w 1243373"/>
                <a:gd name="connsiteY33-18024" fmla="*/ 471354 h 1005430"/>
                <a:gd name="connsiteX34-18025" fmla="*/ 0 w 1243373"/>
                <a:gd name="connsiteY34-18026" fmla="*/ 969589 h 1005430"/>
                <a:gd name="connsiteX35-18027" fmla="*/ 191213 w 1243373"/>
                <a:gd name="connsiteY35-18028" fmla="*/ 416843 h 1005430"/>
                <a:gd name="connsiteX36-18029" fmla="*/ 529699 w 1243373"/>
                <a:gd name="connsiteY36-18030" fmla="*/ 4214 h 1005430"/>
                <a:gd name="connsiteX37-18031" fmla="*/ 722886 w 1243373"/>
                <a:gd name="connsiteY37-18032" fmla="*/ 107855 h 1005430"/>
                <a:gd name="connsiteX38-18033" fmla="*/ 1122654 w 1243373"/>
                <a:gd name="connsiteY38-18034" fmla="*/ 125859 h 1005430"/>
                <a:gd name="connsiteX39-18035" fmla="*/ 1242982 w 1243373"/>
                <a:gd name="connsiteY39-18036" fmla="*/ 7325 h 1005430"/>
                <a:gd name="connsiteX40-18037" fmla="*/ 1087953 w 1243373"/>
                <a:gd name="connsiteY40-18038" fmla="*/ 450615 h 1005430"/>
                <a:gd name="connsiteX41-18039" fmla="*/ 1081179 w 1243373"/>
                <a:gd name="connsiteY41-18040" fmla="*/ 620832 h 1005430"/>
                <a:gd name="connsiteX42-18041" fmla="*/ 1171691 w 1243373"/>
                <a:gd name="connsiteY42-18042" fmla="*/ 684025 h 1005430"/>
                <a:gd name="connsiteX43-18043" fmla="*/ 1026149 w 1243373"/>
                <a:gd name="connsiteY43-18044" fmla="*/ 929326 h 1005430"/>
                <a:gd name="connsiteX44-18045" fmla="*/ 972825 w 1243373"/>
                <a:gd name="connsiteY44-18046" fmla="*/ 914758 h 1005430"/>
                <a:gd name="connsiteX45-18047" fmla="*/ 914841 w 1243373"/>
                <a:gd name="connsiteY45-18048" fmla="*/ 909214 h 1005430"/>
                <a:gd name="connsiteX46-18049" fmla="*/ 881478 w 1243373"/>
                <a:gd name="connsiteY46-18050" fmla="*/ 909532 h 1005430"/>
                <a:gd name="connsiteX47-18051" fmla="*/ 803379 w 1243373"/>
                <a:gd name="connsiteY47-18052" fmla="*/ 951855 h 1005430"/>
                <a:gd name="connsiteX0-18053" fmla="*/ 803379 w 1243373"/>
                <a:gd name="connsiteY0-18054" fmla="*/ 951855 h 1005430"/>
                <a:gd name="connsiteX1-18055" fmla="*/ 771336 w 1243373"/>
                <a:gd name="connsiteY1-18056" fmla="*/ 838265 h 1005430"/>
                <a:gd name="connsiteX2-18057" fmla="*/ 785412 w 1243373"/>
                <a:gd name="connsiteY2-18058" fmla="*/ 962495 h 1005430"/>
                <a:gd name="connsiteX3-18059" fmla="*/ 723653 w 1243373"/>
                <a:gd name="connsiteY3-18060" fmla="*/ 979633 h 1005430"/>
                <a:gd name="connsiteX4-18061" fmla="*/ 693140 w 1243373"/>
                <a:gd name="connsiteY4-18062" fmla="*/ 944893 h 1005430"/>
                <a:gd name="connsiteX5-18063" fmla="*/ 666435 w 1243373"/>
                <a:gd name="connsiteY5-18064" fmla="*/ 918706 h 1005430"/>
                <a:gd name="connsiteX6-18065" fmla="*/ 615785 w 1243373"/>
                <a:gd name="connsiteY6-18066" fmla="*/ 922382 h 1005430"/>
                <a:gd name="connsiteX7-18067" fmla="*/ 598136 w 1243373"/>
                <a:gd name="connsiteY7-18068" fmla="*/ 809443 h 1005430"/>
                <a:gd name="connsiteX8-18069" fmla="*/ 474772 w 1243373"/>
                <a:gd name="connsiteY8-18070" fmla="*/ 813658 h 1005430"/>
                <a:gd name="connsiteX9-18071" fmla="*/ 516240 w 1243373"/>
                <a:gd name="connsiteY9-18072" fmla="*/ 762528 h 1005430"/>
                <a:gd name="connsiteX10-18073" fmla="*/ 618937 w 1243373"/>
                <a:gd name="connsiteY10-18074" fmla="*/ 650134 h 1005430"/>
                <a:gd name="connsiteX11-18075" fmla="*/ 537590 w 1243373"/>
                <a:gd name="connsiteY11-18076" fmla="*/ 705134 h 1005430"/>
                <a:gd name="connsiteX12-18077" fmla="*/ 429328 w 1243373"/>
                <a:gd name="connsiteY12-18078" fmla="*/ 838728 h 1005430"/>
                <a:gd name="connsiteX13-18079" fmla="*/ 383869 w 1243373"/>
                <a:gd name="connsiteY13-18080" fmla="*/ 847362 h 1005430"/>
                <a:gd name="connsiteX14-18081" fmla="*/ 156874 w 1243373"/>
                <a:gd name="connsiteY14-18082" fmla="*/ 941999 h 1005430"/>
                <a:gd name="connsiteX15-18083" fmla="*/ 210719 w 1243373"/>
                <a:gd name="connsiteY15-18084" fmla="*/ 894888 h 1005430"/>
                <a:gd name="connsiteX16-18085" fmla="*/ 451271 w 1243373"/>
                <a:gd name="connsiteY16-18086" fmla="*/ 725793 h 1005430"/>
                <a:gd name="connsiteX17-18087" fmla="*/ 299777 w 1243373"/>
                <a:gd name="connsiteY17-18088" fmla="*/ 817895 h 1005430"/>
                <a:gd name="connsiteX18-18089" fmla="*/ 209912 w 1243373"/>
                <a:gd name="connsiteY18-18090" fmla="*/ 893084 h 1005430"/>
                <a:gd name="connsiteX19-18091" fmla="*/ 157905 w 1243373"/>
                <a:gd name="connsiteY19-18092" fmla="*/ 949801 h 1005430"/>
                <a:gd name="connsiteX20-18093" fmla="*/ 231401 w 1243373"/>
                <a:gd name="connsiteY20-18094" fmla="*/ 817630 h 1005430"/>
                <a:gd name="connsiteX21-18095" fmla="*/ 264391 w 1243373"/>
                <a:gd name="connsiteY21-18096" fmla="*/ 735988 h 1005430"/>
                <a:gd name="connsiteX22-18097" fmla="*/ 214226 w 1243373"/>
                <a:gd name="connsiteY22-18098" fmla="*/ 829249 h 1005430"/>
                <a:gd name="connsiteX23-18099" fmla="*/ 133167 w 1243373"/>
                <a:gd name="connsiteY23-18100" fmla="*/ 955587 h 1005430"/>
                <a:gd name="connsiteX24-18101" fmla="*/ 22167 w 1243373"/>
                <a:gd name="connsiteY24-18102" fmla="*/ 966845 h 1005430"/>
                <a:gd name="connsiteX25-18103" fmla="*/ 176701 w 1243373"/>
                <a:gd name="connsiteY25-18104" fmla="*/ 696053 h 1005430"/>
                <a:gd name="connsiteX26-18105" fmla="*/ 201563 w 1243373"/>
                <a:gd name="connsiteY26-18106" fmla="*/ 646787 h 1005430"/>
                <a:gd name="connsiteX27-18107" fmla="*/ 322197 w 1243373"/>
                <a:gd name="connsiteY27-18108" fmla="*/ 682395 h 1005430"/>
                <a:gd name="connsiteX28-18109" fmla="*/ 593679 w 1243373"/>
                <a:gd name="connsiteY28-18110" fmla="*/ 417571 h 1005430"/>
                <a:gd name="connsiteX29-18111" fmla="*/ 507049 w 1243373"/>
                <a:gd name="connsiteY29-18112" fmla="*/ 469978 h 1005430"/>
                <a:gd name="connsiteX30-18113" fmla="*/ 457237 w 1243373"/>
                <a:gd name="connsiteY30-18114" fmla="*/ 505882 h 1005430"/>
                <a:gd name="connsiteX31-18115" fmla="*/ 317350 w 1243373"/>
                <a:gd name="connsiteY31-18116" fmla="*/ 681704 h 1005430"/>
                <a:gd name="connsiteX32-18117" fmla="*/ 202298 w 1243373"/>
                <a:gd name="connsiteY32-18118" fmla="*/ 646587 h 1005430"/>
                <a:gd name="connsiteX33-18119" fmla="*/ 272535 w 1243373"/>
                <a:gd name="connsiteY33-18120" fmla="*/ 471354 h 1005430"/>
                <a:gd name="connsiteX34-18121" fmla="*/ 0 w 1243373"/>
                <a:gd name="connsiteY34-18122" fmla="*/ 969589 h 1005430"/>
                <a:gd name="connsiteX35-18123" fmla="*/ 82632 w 1243373"/>
                <a:gd name="connsiteY35-18124" fmla="*/ 677407 h 1005430"/>
                <a:gd name="connsiteX36-18125" fmla="*/ 191213 w 1243373"/>
                <a:gd name="connsiteY36-18126" fmla="*/ 416843 h 1005430"/>
                <a:gd name="connsiteX37-18127" fmla="*/ 529699 w 1243373"/>
                <a:gd name="connsiteY37-18128" fmla="*/ 4214 h 1005430"/>
                <a:gd name="connsiteX38-18129" fmla="*/ 722886 w 1243373"/>
                <a:gd name="connsiteY38-18130" fmla="*/ 107855 h 1005430"/>
                <a:gd name="connsiteX39-18131" fmla="*/ 1122654 w 1243373"/>
                <a:gd name="connsiteY39-18132" fmla="*/ 125859 h 1005430"/>
                <a:gd name="connsiteX40-18133" fmla="*/ 1242982 w 1243373"/>
                <a:gd name="connsiteY40-18134" fmla="*/ 7325 h 1005430"/>
                <a:gd name="connsiteX41-18135" fmla="*/ 1087953 w 1243373"/>
                <a:gd name="connsiteY41-18136" fmla="*/ 450615 h 1005430"/>
                <a:gd name="connsiteX42-18137" fmla="*/ 1081179 w 1243373"/>
                <a:gd name="connsiteY42-18138" fmla="*/ 620832 h 1005430"/>
                <a:gd name="connsiteX43-18139" fmla="*/ 1171691 w 1243373"/>
                <a:gd name="connsiteY43-18140" fmla="*/ 684025 h 1005430"/>
                <a:gd name="connsiteX44-18141" fmla="*/ 1026149 w 1243373"/>
                <a:gd name="connsiteY44-18142" fmla="*/ 929326 h 1005430"/>
                <a:gd name="connsiteX45-18143" fmla="*/ 972825 w 1243373"/>
                <a:gd name="connsiteY45-18144" fmla="*/ 914758 h 1005430"/>
                <a:gd name="connsiteX46-18145" fmla="*/ 914841 w 1243373"/>
                <a:gd name="connsiteY46-18146" fmla="*/ 909214 h 1005430"/>
                <a:gd name="connsiteX47-18147" fmla="*/ 881478 w 1243373"/>
                <a:gd name="connsiteY47-18148" fmla="*/ 909532 h 1005430"/>
                <a:gd name="connsiteX48" fmla="*/ 803379 w 1243373"/>
                <a:gd name="connsiteY48" fmla="*/ 951855 h 1005430"/>
                <a:gd name="connsiteX0-18149" fmla="*/ 803379 w 1243373"/>
                <a:gd name="connsiteY0-18150" fmla="*/ 951855 h 979633"/>
                <a:gd name="connsiteX1-18151" fmla="*/ 771336 w 1243373"/>
                <a:gd name="connsiteY1-18152" fmla="*/ 838265 h 979633"/>
                <a:gd name="connsiteX2-18153" fmla="*/ 785412 w 1243373"/>
                <a:gd name="connsiteY2-18154" fmla="*/ 962495 h 979633"/>
                <a:gd name="connsiteX3-18155" fmla="*/ 723653 w 1243373"/>
                <a:gd name="connsiteY3-18156" fmla="*/ 979633 h 979633"/>
                <a:gd name="connsiteX4-18157" fmla="*/ 693140 w 1243373"/>
                <a:gd name="connsiteY4-18158" fmla="*/ 944893 h 979633"/>
                <a:gd name="connsiteX5-18159" fmla="*/ 666435 w 1243373"/>
                <a:gd name="connsiteY5-18160" fmla="*/ 918706 h 979633"/>
                <a:gd name="connsiteX6-18161" fmla="*/ 615785 w 1243373"/>
                <a:gd name="connsiteY6-18162" fmla="*/ 922382 h 979633"/>
                <a:gd name="connsiteX7-18163" fmla="*/ 598136 w 1243373"/>
                <a:gd name="connsiteY7-18164" fmla="*/ 809443 h 979633"/>
                <a:gd name="connsiteX8-18165" fmla="*/ 474772 w 1243373"/>
                <a:gd name="connsiteY8-18166" fmla="*/ 813658 h 979633"/>
                <a:gd name="connsiteX9-18167" fmla="*/ 516240 w 1243373"/>
                <a:gd name="connsiteY9-18168" fmla="*/ 762528 h 979633"/>
                <a:gd name="connsiteX10-18169" fmla="*/ 618937 w 1243373"/>
                <a:gd name="connsiteY10-18170" fmla="*/ 650134 h 979633"/>
                <a:gd name="connsiteX11-18171" fmla="*/ 537590 w 1243373"/>
                <a:gd name="connsiteY11-18172" fmla="*/ 705134 h 979633"/>
                <a:gd name="connsiteX12-18173" fmla="*/ 429328 w 1243373"/>
                <a:gd name="connsiteY12-18174" fmla="*/ 838728 h 979633"/>
                <a:gd name="connsiteX13-18175" fmla="*/ 383869 w 1243373"/>
                <a:gd name="connsiteY13-18176" fmla="*/ 847362 h 979633"/>
                <a:gd name="connsiteX14-18177" fmla="*/ 156874 w 1243373"/>
                <a:gd name="connsiteY14-18178" fmla="*/ 941999 h 979633"/>
                <a:gd name="connsiteX15-18179" fmla="*/ 210719 w 1243373"/>
                <a:gd name="connsiteY15-18180" fmla="*/ 894888 h 979633"/>
                <a:gd name="connsiteX16-18181" fmla="*/ 451271 w 1243373"/>
                <a:gd name="connsiteY16-18182" fmla="*/ 725793 h 979633"/>
                <a:gd name="connsiteX17-18183" fmla="*/ 299777 w 1243373"/>
                <a:gd name="connsiteY17-18184" fmla="*/ 817895 h 979633"/>
                <a:gd name="connsiteX18-18185" fmla="*/ 209912 w 1243373"/>
                <a:gd name="connsiteY18-18186" fmla="*/ 893084 h 979633"/>
                <a:gd name="connsiteX19-18187" fmla="*/ 157905 w 1243373"/>
                <a:gd name="connsiteY19-18188" fmla="*/ 949801 h 979633"/>
                <a:gd name="connsiteX20-18189" fmla="*/ 231401 w 1243373"/>
                <a:gd name="connsiteY20-18190" fmla="*/ 817630 h 979633"/>
                <a:gd name="connsiteX21-18191" fmla="*/ 264391 w 1243373"/>
                <a:gd name="connsiteY21-18192" fmla="*/ 735988 h 979633"/>
                <a:gd name="connsiteX22-18193" fmla="*/ 214226 w 1243373"/>
                <a:gd name="connsiteY22-18194" fmla="*/ 829249 h 979633"/>
                <a:gd name="connsiteX23-18195" fmla="*/ 133167 w 1243373"/>
                <a:gd name="connsiteY23-18196" fmla="*/ 955587 h 979633"/>
                <a:gd name="connsiteX24-18197" fmla="*/ 22167 w 1243373"/>
                <a:gd name="connsiteY24-18198" fmla="*/ 966845 h 979633"/>
                <a:gd name="connsiteX25-18199" fmla="*/ 176701 w 1243373"/>
                <a:gd name="connsiteY25-18200" fmla="*/ 696053 h 979633"/>
                <a:gd name="connsiteX26-18201" fmla="*/ 201563 w 1243373"/>
                <a:gd name="connsiteY26-18202" fmla="*/ 646787 h 979633"/>
                <a:gd name="connsiteX27-18203" fmla="*/ 322197 w 1243373"/>
                <a:gd name="connsiteY27-18204" fmla="*/ 682395 h 979633"/>
                <a:gd name="connsiteX28-18205" fmla="*/ 593679 w 1243373"/>
                <a:gd name="connsiteY28-18206" fmla="*/ 417571 h 979633"/>
                <a:gd name="connsiteX29-18207" fmla="*/ 507049 w 1243373"/>
                <a:gd name="connsiteY29-18208" fmla="*/ 469978 h 979633"/>
                <a:gd name="connsiteX30-18209" fmla="*/ 457237 w 1243373"/>
                <a:gd name="connsiteY30-18210" fmla="*/ 505882 h 979633"/>
                <a:gd name="connsiteX31-18211" fmla="*/ 317350 w 1243373"/>
                <a:gd name="connsiteY31-18212" fmla="*/ 681704 h 979633"/>
                <a:gd name="connsiteX32-18213" fmla="*/ 202298 w 1243373"/>
                <a:gd name="connsiteY32-18214" fmla="*/ 646587 h 979633"/>
                <a:gd name="connsiteX33-18215" fmla="*/ 272535 w 1243373"/>
                <a:gd name="connsiteY33-18216" fmla="*/ 471354 h 979633"/>
                <a:gd name="connsiteX34-18217" fmla="*/ 0 w 1243373"/>
                <a:gd name="connsiteY34-18218" fmla="*/ 969589 h 979633"/>
                <a:gd name="connsiteX35-18219" fmla="*/ 82632 w 1243373"/>
                <a:gd name="connsiteY35-18220" fmla="*/ 677407 h 979633"/>
                <a:gd name="connsiteX36-18221" fmla="*/ 191213 w 1243373"/>
                <a:gd name="connsiteY36-18222" fmla="*/ 416843 h 979633"/>
                <a:gd name="connsiteX37-18223" fmla="*/ 529699 w 1243373"/>
                <a:gd name="connsiteY37-18224" fmla="*/ 4214 h 979633"/>
                <a:gd name="connsiteX38-18225" fmla="*/ 722886 w 1243373"/>
                <a:gd name="connsiteY38-18226" fmla="*/ 107855 h 979633"/>
                <a:gd name="connsiteX39-18227" fmla="*/ 1122654 w 1243373"/>
                <a:gd name="connsiteY39-18228" fmla="*/ 125859 h 979633"/>
                <a:gd name="connsiteX40-18229" fmla="*/ 1242982 w 1243373"/>
                <a:gd name="connsiteY40-18230" fmla="*/ 7325 h 979633"/>
                <a:gd name="connsiteX41-18231" fmla="*/ 1087953 w 1243373"/>
                <a:gd name="connsiteY41-18232" fmla="*/ 450615 h 979633"/>
                <a:gd name="connsiteX42-18233" fmla="*/ 1081179 w 1243373"/>
                <a:gd name="connsiteY42-18234" fmla="*/ 620832 h 979633"/>
                <a:gd name="connsiteX43-18235" fmla="*/ 1171691 w 1243373"/>
                <a:gd name="connsiteY43-18236" fmla="*/ 684025 h 979633"/>
                <a:gd name="connsiteX44-18237" fmla="*/ 1026149 w 1243373"/>
                <a:gd name="connsiteY44-18238" fmla="*/ 929326 h 979633"/>
                <a:gd name="connsiteX45-18239" fmla="*/ 972825 w 1243373"/>
                <a:gd name="connsiteY45-18240" fmla="*/ 914758 h 979633"/>
                <a:gd name="connsiteX46-18241" fmla="*/ 914841 w 1243373"/>
                <a:gd name="connsiteY46-18242" fmla="*/ 909214 h 979633"/>
                <a:gd name="connsiteX47-18243" fmla="*/ 881478 w 1243373"/>
                <a:gd name="connsiteY47-18244" fmla="*/ 909532 h 979633"/>
                <a:gd name="connsiteX48-18245" fmla="*/ 803379 w 1243373"/>
                <a:gd name="connsiteY48-18246" fmla="*/ 951855 h 979633"/>
                <a:gd name="connsiteX0-18247" fmla="*/ 803379 w 1243373"/>
                <a:gd name="connsiteY0-18248" fmla="*/ 951855 h 979633"/>
                <a:gd name="connsiteX1-18249" fmla="*/ 771336 w 1243373"/>
                <a:gd name="connsiteY1-18250" fmla="*/ 838265 h 979633"/>
                <a:gd name="connsiteX2-18251" fmla="*/ 785412 w 1243373"/>
                <a:gd name="connsiteY2-18252" fmla="*/ 962495 h 979633"/>
                <a:gd name="connsiteX3-18253" fmla="*/ 723653 w 1243373"/>
                <a:gd name="connsiteY3-18254" fmla="*/ 979633 h 979633"/>
                <a:gd name="connsiteX4-18255" fmla="*/ 693140 w 1243373"/>
                <a:gd name="connsiteY4-18256" fmla="*/ 944893 h 979633"/>
                <a:gd name="connsiteX5-18257" fmla="*/ 666435 w 1243373"/>
                <a:gd name="connsiteY5-18258" fmla="*/ 918706 h 979633"/>
                <a:gd name="connsiteX6-18259" fmla="*/ 615785 w 1243373"/>
                <a:gd name="connsiteY6-18260" fmla="*/ 922382 h 979633"/>
                <a:gd name="connsiteX7-18261" fmla="*/ 598136 w 1243373"/>
                <a:gd name="connsiteY7-18262" fmla="*/ 809443 h 979633"/>
                <a:gd name="connsiteX8-18263" fmla="*/ 474772 w 1243373"/>
                <a:gd name="connsiteY8-18264" fmla="*/ 813658 h 979633"/>
                <a:gd name="connsiteX9-18265" fmla="*/ 516240 w 1243373"/>
                <a:gd name="connsiteY9-18266" fmla="*/ 762528 h 979633"/>
                <a:gd name="connsiteX10-18267" fmla="*/ 618937 w 1243373"/>
                <a:gd name="connsiteY10-18268" fmla="*/ 650134 h 979633"/>
                <a:gd name="connsiteX11-18269" fmla="*/ 537590 w 1243373"/>
                <a:gd name="connsiteY11-18270" fmla="*/ 705134 h 979633"/>
                <a:gd name="connsiteX12-18271" fmla="*/ 429328 w 1243373"/>
                <a:gd name="connsiteY12-18272" fmla="*/ 838728 h 979633"/>
                <a:gd name="connsiteX13-18273" fmla="*/ 383869 w 1243373"/>
                <a:gd name="connsiteY13-18274" fmla="*/ 847362 h 979633"/>
                <a:gd name="connsiteX14-18275" fmla="*/ 156874 w 1243373"/>
                <a:gd name="connsiteY14-18276" fmla="*/ 941999 h 979633"/>
                <a:gd name="connsiteX15-18277" fmla="*/ 210719 w 1243373"/>
                <a:gd name="connsiteY15-18278" fmla="*/ 894888 h 979633"/>
                <a:gd name="connsiteX16-18279" fmla="*/ 451271 w 1243373"/>
                <a:gd name="connsiteY16-18280" fmla="*/ 725793 h 979633"/>
                <a:gd name="connsiteX17-18281" fmla="*/ 299777 w 1243373"/>
                <a:gd name="connsiteY17-18282" fmla="*/ 817895 h 979633"/>
                <a:gd name="connsiteX18-18283" fmla="*/ 209912 w 1243373"/>
                <a:gd name="connsiteY18-18284" fmla="*/ 893084 h 979633"/>
                <a:gd name="connsiteX19-18285" fmla="*/ 157905 w 1243373"/>
                <a:gd name="connsiteY19-18286" fmla="*/ 949801 h 979633"/>
                <a:gd name="connsiteX20-18287" fmla="*/ 231401 w 1243373"/>
                <a:gd name="connsiteY20-18288" fmla="*/ 817630 h 979633"/>
                <a:gd name="connsiteX21-18289" fmla="*/ 264391 w 1243373"/>
                <a:gd name="connsiteY21-18290" fmla="*/ 735988 h 979633"/>
                <a:gd name="connsiteX22-18291" fmla="*/ 214226 w 1243373"/>
                <a:gd name="connsiteY22-18292" fmla="*/ 829249 h 979633"/>
                <a:gd name="connsiteX23-18293" fmla="*/ 133167 w 1243373"/>
                <a:gd name="connsiteY23-18294" fmla="*/ 955587 h 979633"/>
                <a:gd name="connsiteX24-18295" fmla="*/ 22167 w 1243373"/>
                <a:gd name="connsiteY24-18296" fmla="*/ 966845 h 979633"/>
                <a:gd name="connsiteX25-18297" fmla="*/ 176701 w 1243373"/>
                <a:gd name="connsiteY25-18298" fmla="*/ 696053 h 979633"/>
                <a:gd name="connsiteX26-18299" fmla="*/ 201563 w 1243373"/>
                <a:gd name="connsiteY26-18300" fmla="*/ 646787 h 979633"/>
                <a:gd name="connsiteX27-18301" fmla="*/ 322197 w 1243373"/>
                <a:gd name="connsiteY27-18302" fmla="*/ 682395 h 979633"/>
                <a:gd name="connsiteX28-18303" fmla="*/ 593679 w 1243373"/>
                <a:gd name="connsiteY28-18304" fmla="*/ 417571 h 979633"/>
                <a:gd name="connsiteX29-18305" fmla="*/ 507049 w 1243373"/>
                <a:gd name="connsiteY29-18306" fmla="*/ 469978 h 979633"/>
                <a:gd name="connsiteX30-18307" fmla="*/ 457237 w 1243373"/>
                <a:gd name="connsiteY30-18308" fmla="*/ 505882 h 979633"/>
                <a:gd name="connsiteX31-18309" fmla="*/ 317350 w 1243373"/>
                <a:gd name="connsiteY31-18310" fmla="*/ 681704 h 979633"/>
                <a:gd name="connsiteX32-18311" fmla="*/ 202298 w 1243373"/>
                <a:gd name="connsiteY32-18312" fmla="*/ 646587 h 979633"/>
                <a:gd name="connsiteX33-18313" fmla="*/ 272535 w 1243373"/>
                <a:gd name="connsiteY33-18314" fmla="*/ 471354 h 979633"/>
                <a:gd name="connsiteX34-18315" fmla="*/ 0 w 1243373"/>
                <a:gd name="connsiteY34-18316" fmla="*/ 969589 h 979633"/>
                <a:gd name="connsiteX35-18317" fmla="*/ 82632 w 1243373"/>
                <a:gd name="connsiteY35-18318" fmla="*/ 677407 h 979633"/>
                <a:gd name="connsiteX36-18319" fmla="*/ 191213 w 1243373"/>
                <a:gd name="connsiteY36-18320" fmla="*/ 416843 h 979633"/>
                <a:gd name="connsiteX37-18321" fmla="*/ 529699 w 1243373"/>
                <a:gd name="connsiteY37-18322" fmla="*/ 4214 h 979633"/>
                <a:gd name="connsiteX38-18323" fmla="*/ 722886 w 1243373"/>
                <a:gd name="connsiteY38-18324" fmla="*/ 107855 h 979633"/>
                <a:gd name="connsiteX39-18325" fmla="*/ 1122654 w 1243373"/>
                <a:gd name="connsiteY39-18326" fmla="*/ 125859 h 979633"/>
                <a:gd name="connsiteX40-18327" fmla="*/ 1242982 w 1243373"/>
                <a:gd name="connsiteY40-18328" fmla="*/ 7325 h 979633"/>
                <a:gd name="connsiteX41-18329" fmla="*/ 1087953 w 1243373"/>
                <a:gd name="connsiteY41-18330" fmla="*/ 450615 h 979633"/>
                <a:gd name="connsiteX42-18331" fmla="*/ 1081179 w 1243373"/>
                <a:gd name="connsiteY42-18332" fmla="*/ 620832 h 979633"/>
                <a:gd name="connsiteX43-18333" fmla="*/ 1171691 w 1243373"/>
                <a:gd name="connsiteY43-18334" fmla="*/ 684025 h 979633"/>
                <a:gd name="connsiteX44-18335" fmla="*/ 1026149 w 1243373"/>
                <a:gd name="connsiteY44-18336" fmla="*/ 929326 h 979633"/>
                <a:gd name="connsiteX45-18337" fmla="*/ 972825 w 1243373"/>
                <a:gd name="connsiteY45-18338" fmla="*/ 914758 h 979633"/>
                <a:gd name="connsiteX46-18339" fmla="*/ 914841 w 1243373"/>
                <a:gd name="connsiteY46-18340" fmla="*/ 909214 h 979633"/>
                <a:gd name="connsiteX47-18341" fmla="*/ 881478 w 1243373"/>
                <a:gd name="connsiteY47-18342" fmla="*/ 909532 h 979633"/>
                <a:gd name="connsiteX48-18343" fmla="*/ 803379 w 1243373"/>
                <a:gd name="connsiteY48-18344" fmla="*/ 951855 h 979633"/>
                <a:gd name="connsiteX0-18345" fmla="*/ 803379 w 1243373"/>
                <a:gd name="connsiteY0-18346" fmla="*/ 951855 h 979633"/>
                <a:gd name="connsiteX1-18347" fmla="*/ 771336 w 1243373"/>
                <a:gd name="connsiteY1-18348" fmla="*/ 838265 h 979633"/>
                <a:gd name="connsiteX2-18349" fmla="*/ 785412 w 1243373"/>
                <a:gd name="connsiteY2-18350" fmla="*/ 962495 h 979633"/>
                <a:gd name="connsiteX3-18351" fmla="*/ 723653 w 1243373"/>
                <a:gd name="connsiteY3-18352" fmla="*/ 979633 h 979633"/>
                <a:gd name="connsiteX4-18353" fmla="*/ 693140 w 1243373"/>
                <a:gd name="connsiteY4-18354" fmla="*/ 944893 h 979633"/>
                <a:gd name="connsiteX5-18355" fmla="*/ 666435 w 1243373"/>
                <a:gd name="connsiteY5-18356" fmla="*/ 918706 h 979633"/>
                <a:gd name="connsiteX6-18357" fmla="*/ 615785 w 1243373"/>
                <a:gd name="connsiteY6-18358" fmla="*/ 922382 h 979633"/>
                <a:gd name="connsiteX7-18359" fmla="*/ 598136 w 1243373"/>
                <a:gd name="connsiteY7-18360" fmla="*/ 809443 h 979633"/>
                <a:gd name="connsiteX8-18361" fmla="*/ 474772 w 1243373"/>
                <a:gd name="connsiteY8-18362" fmla="*/ 813658 h 979633"/>
                <a:gd name="connsiteX9-18363" fmla="*/ 516240 w 1243373"/>
                <a:gd name="connsiteY9-18364" fmla="*/ 762528 h 979633"/>
                <a:gd name="connsiteX10-18365" fmla="*/ 618937 w 1243373"/>
                <a:gd name="connsiteY10-18366" fmla="*/ 650134 h 979633"/>
                <a:gd name="connsiteX11-18367" fmla="*/ 537590 w 1243373"/>
                <a:gd name="connsiteY11-18368" fmla="*/ 705134 h 979633"/>
                <a:gd name="connsiteX12-18369" fmla="*/ 429328 w 1243373"/>
                <a:gd name="connsiteY12-18370" fmla="*/ 838728 h 979633"/>
                <a:gd name="connsiteX13-18371" fmla="*/ 383869 w 1243373"/>
                <a:gd name="connsiteY13-18372" fmla="*/ 847362 h 979633"/>
                <a:gd name="connsiteX14-18373" fmla="*/ 156874 w 1243373"/>
                <a:gd name="connsiteY14-18374" fmla="*/ 941999 h 979633"/>
                <a:gd name="connsiteX15-18375" fmla="*/ 210719 w 1243373"/>
                <a:gd name="connsiteY15-18376" fmla="*/ 894888 h 979633"/>
                <a:gd name="connsiteX16-18377" fmla="*/ 451271 w 1243373"/>
                <a:gd name="connsiteY16-18378" fmla="*/ 725793 h 979633"/>
                <a:gd name="connsiteX17-18379" fmla="*/ 299777 w 1243373"/>
                <a:gd name="connsiteY17-18380" fmla="*/ 817895 h 979633"/>
                <a:gd name="connsiteX18-18381" fmla="*/ 209912 w 1243373"/>
                <a:gd name="connsiteY18-18382" fmla="*/ 893084 h 979633"/>
                <a:gd name="connsiteX19-18383" fmla="*/ 157905 w 1243373"/>
                <a:gd name="connsiteY19-18384" fmla="*/ 949801 h 979633"/>
                <a:gd name="connsiteX20-18385" fmla="*/ 231401 w 1243373"/>
                <a:gd name="connsiteY20-18386" fmla="*/ 817630 h 979633"/>
                <a:gd name="connsiteX21-18387" fmla="*/ 264391 w 1243373"/>
                <a:gd name="connsiteY21-18388" fmla="*/ 735988 h 979633"/>
                <a:gd name="connsiteX22-18389" fmla="*/ 214226 w 1243373"/>
                <a:gd name="connsiteY22-18390" fmla="*/ 829249 h 979633"/>
                <a:gd name="connsiteX23-18391" fmla="*/ 133167 w 1243373"/>
                <a:gd name="connsiteY23-18392" fmla="*/ 955587 h 979633"/>
                <a:gd name="connsiteX24-18393" fmla="*/ 22167 w 1243373"/>
                <a:gd name="connsiteY24-18394" fmla="*/ 966845 h 979633"/>
                <a:gd name="connsiteX25-18395" fmla="*/ 176701 w 1243373"/>
                <a:gd name="connsiteY25-18396" fmla="*/ 696053 h 979633"/>
                <a:gd name="connsiteX26-18397" fmla="*/ 201563 w 1243373"/>
                <a:gd name="connsiteY26-18398" fmla="*/ 646787 h 979633"/>
                <a:gd name="connsiteX27-18399" fmla="*/ 322197 w 1243373"/>
                <a:gd name="connsiteY27-18400" fmla="*/ 682395 h 979633"/>
                <a:gd name="connsiteX28-18401" fmla="*/ 593679 w 1243373"/>
                <a:gd name="connsiteY28-18402" fmla="*/ 417571 h 979633"/>
                <a:gd name="connsiteX29-18403" fmla="*/ 507049 w 1243373"/>
                <a:gd name="connsiteY29-18404" fmla="*/ 469978 h 979633"/>
                <a:gd name="connsiteX30-18405" fmla="*/ 457237 w 1243373"/>
                <a:gd name="connsiteY30-18406" fmla="*/ 505882 h 979633"/>
                <a:gd name="connsiteX31-18407" fmla="*/ 317350 w 1243373"/>
                <a:gd name="connsiteY31-18408" fmla="*/ 681704 h 979633"/>
                <a:gd name="connsiteX32-18409" fmla="*/ 202298 w 1243373"/>
                <a:gd name="connsiteY32-18410" fmla="*/ 646587 h 979633"/>
                <a:gd name="connsiteX33-18411" fmla="*/ 272535 w 1243373"/>
                <a:gd name="connsiteY33-18412" fmla="*/ 471354 h 979633"/>
                <a:gd name="connsiteX34-18413" fmla="*/ 0 w 1243373"/>
                <a:gd name="connsiteY34-18414" fmla="*/ 969589 h 979633"/>
                <a:gd name="connsiteX35-18415" fmla="*/ 82632 w 1243373"/>
                <a:gd name="connsiteY35-18416" fmla="*/ 677407 h 979633"/>
                <a:gd name="connsiteX36-18417" fmla="*/ 191213 w 1243373"/>
                <a:gd name="connsiteY36-18418" fmla="*/ 416843 h 979633"/>
                <a:gd name="connsiteX37-18419" fmla="*/ 529699 w 1243373"/>
                <a:gd name="connsiteY37-18420" fmla="*/ 4214 h 979633"/>
                <a:gd name="connsiteX38-18421" fmla="*/ 722886 w 1243373"/>
                <a:gd name="connsiteY38-18422" fmla="*/ 107855 h 979633"/>
                <a:gd name="connsiteX39-18423" fmla="*/ 1122654 w 1243373"/>
                <a:gd name="connsiteY39-18424" fmla="*/ 125859 h 979633"/>
                <a:gd name="connsiteX40-18425" fmla="*/ 1242982 w 1243373"/>
                <a:gd name="connsiteY40-18426" fmla="*/ 7325 h 979633"/>
                <a:gd name="connsiteX41-18427" fmla="*/ 1087953 w 1243373"/>
                <a:gd name="connsiteY41-18428" fmla="*/ 450615 h 979633"/>
                <a:gd name="connsiteX42-18429" fmla="*/ 1081179 w 1243373"/>
                <a:gd name="connsiteY42-18430" fmla="*/ 620832 h 979633"/>
                <a:gd name="connsiteX43-18431" fmla="*/ 1208784 w 1243373"/>
                <a:gd name="connsiteY43-18432" fmla="*/ 695066 h 979633"/>
                <a:gd name="connsiteX44-18433" fmla="*/ 1026149 w 1243373"/>
                <a:gd name="connsiteY44-18434" fmla="*/ 929326 h 979633"/>
                <a:gd name="connsiteX45-18435" fmla="*/ 972825 w 1243373"/>
                <a:gd name="connsiteY45-18436" fmla="*/ 914758 h 979633"/>
                <a:gd name="connsiteX46-18437" fmla="*/ 914841 w 1243373"/>
                <a:gd name="connsiteY46-18438" fmla="*/ 909214 h 979633"/>
                <a:gd name="connsiteX47-18439" fmla="*/ 881478 w 1243373"/>
                <a:gd name="connsiteY47-18440" fmla="*/ 909532 h 979633"/>
                <a:gd name="connsiteX48-18441" fmla="*/ 803379 w 1243373"/>
                <a:gd name="connsiteY48-18442" fmla="*/ 951855 h 979633"/>
                <a:gd name="connsiteX0-18443" fmla="*/ 803379 w 1243373"/>
                <a:gd name="connsiteY0-18444" fmla="*/ 951855 h 979633"/>
                <a:gd name="connsiteX1-18445" fmla="*/ 771336 w 1243373"/>
                <a:gd name="connsiteY1-18446" fmla="*/ 838265 h 979633"/>
                <a:gd name="connsiteX2-18447" fmla="*/ 785412 w 1243373"/>
                <a:gd name="connsiteY2-18448" fmla="*/ 962495 h 979633"/>
                <a:gd name="connsiteX3-18449" fmla="*/ 723653 w 1243373"/>
                <a:gd name="connsiteY3-18450" fmla="*/ 979633 h 979633"/>
                <a:gd name="connsiteX4-18451" fmla="*/ 693140 w 1243373"/>
                <a:gd name="connsiteY4-18452" fmla="*/ 944893 h 979633"/>
                <a:gd name="connsiteX5-18453" fmla="*/ 666435 w 1243373"/>
                <a:gd name="connsiteY5-18454" fmla="*/ 918706 h 979633"/>
                <a:gd name="connsiteX6-18455" fmla="*/ 615785 w 1243373"/>
                <a:gd name="connsiteY6-18456" fmla="*/ 922382 h 979633"/>
                <a:gd name="connsiteX7-18457" fmla="*/ 598136 w 1243373"/>
                <a:gd name="connsiteY7-18458" fmla="*/ 809443 h 979633"/>
                <a:gd name="connsiteX8-18459" fmla="*/ 474772 w 1243373"/>
                <a:gd name="connsiteY8-18460" fmla="*/ 813658 h 979633"/>
                <a:gd name="connsiteX9-18461" fmla="*/ 516240 w 1243373"/>
                <a:gd name="connsiteY9-18462" fmla="*/ 762528 h 979633"/>
                <a:gd name="connsiteX10-18463" fmla="*/ 618937 w 1243373"/>
                <a:gd name="connsiteY10-18464" fmla="*/ 650134 h 979633"/>
                <a:gd name="connsiteX11-18465" fmla="*/ 537590 w 1243373"/>
                <a:gd name="connsiteY11-18466" fmla="*/ 705134 h 979633"/>
                <a:gd name="connsiteX12-18467" fmla="*/ 429328 w 1243373"/>
                <a:gd name="connsiteY12-18468" fmla="*/ 838728 h 979633"/>
                <a:gd name="connsiteX13-18469" fmla="*/ 383869 w 1243373"/>
                <a:gd name="connsiteY13-18470" fmla="*/ 847362 h 979633"/>
                <a:gd name="connsiteX14-18471" fmla="*/ 156874 w 1243373"/>
                <a:gd name="connsiteY14-18472" fmla="*/ 941999 h 979633"/>
                <a:gd name="connsiteX15-18473" fmla="*/ 210719 w 1243373"/>
                <a:gd name="connsiteY15-18474" fmla="*/ 894888 h 979633"/>
                <a:gd name="connsiteX16-18475" fmla="*/ 451271 w 1243373"/>
                <a:gd name="connsiteY16-18476" fmla="*/ 725793 h 979633"/>
                <a:gd name="connsiteX17-18477" fmla="*/ 299777 w 1243373"/>
                <a:gd name="connsiteY17-18478" fmla="*/ 817895 h 979633"/>
                <a:gd name="connsiteX18-18479" fmla="*/ 209912 w 1243373"/>
                <a:gd name="connsiteY18-18480" fmla="*/ 893084 h 979633"/>
                <a:gd name="connsiteX19-18481" fmla="*/ 157905 w 1243373"/>
                <a:gd name="connsiteY19-18482" fmla="*/ 949801 h 979633"/>
                <a:gd name="connsiteX20-18483" fmla="*/ 231401 w 1243373"/>
                <a:gd name="connsiteY20-18484" fmla="*/ 817630 h 979633"/>
                <a:gd name="connsiteX21-18485" fmla="*/ 264391 w 1243373"/>
                <a:gd name="connsiteY21-18486" fmla="*/ 735988 h 979633"/>
                <a:gd name="connsiteX22-18487" fmla="*/ 214226 w 1243373"/>
                <a:gd name="connsiteY22-18488" fmla="*/ 829249 h 979633"/>
                <a:gd name="connsiteX23-18489" fmla="*/ 133167 w 1243373"/>
                <a:gd name="connsiteY23-18490" fmla="*/ 955587 h 979633"/>
                <a:gd name="connsiteX24-18491" fmla="*/ 22167 w 1243373"/>
                <a:gd name="connsiteY24-18492" fmla="*/ 966845 h 979633"/>
                <a:gd name="connsiteX25-18493" fmla="*/ 176701 w 1243373"/>
                <a:gd name="connsiteY25-18494" fmla="*/ 696053 h 979633"/>
                <a:gd name="connsiteX26-18495" fmla="*/ 201563 w 1243373"/>
                <a:gd name="connsiteY26-18496" fmla="*/ 646787 h 979633"/>
                <a:gd name="connsiteX27-18497" fmla="*/ 322197 w 1243373"/>
                <a:gd name="connsiteY27-18498" fmla="*/ 682395 h 979633"/>
                <a:gd name="connsiteX28-18499" fmla="*/ 593679 w 1243373"/>
                <a:gd name="connsiteY28-18500" fmla="*/ 417571 h 979633"/>
                <a:gd name="connsiteX29-18501" fmla="*/ 507049 w 1243373"/>
                <a:gd name="connsiteY29-18502" fmla="*/ 469978 h 979633"/>
                <a:gd name="connsiteX30-18503" fmla="*/ 457237 w 1243373"/>
                <a:gd name="connsiteY30-18504" fmla="*/ 505882 h 979633"/>
                <a:gd name="connsiteX31-18505" fmla="*/ 317350 w 1243373"/>
                <a:gd name="connsiteY31-18506" fmla="*/ 681704 h 979633"/>
                <a:gd name="connsiteX32-18507" fmla="*/ 202298 w 1243373"/>
                <a:gd name="connsiteY32-18508" fmla="*/ 646587 h 979633"/>
                <a:gd name="connsiteX33-18509" fmla="*/ 272535 w 1243373"/>
                <a:gd name="connsiteY33-18510" fmla="*/ 471354 h 979633"/>
                <a:gd name="connsiteX34-18511" fmla="*/ 0 w 1243373"/>
                <a:gd name="connsiteY34-18512" fmla="*/ 969589 h 979633"/>
                <a:gd name="connsiteX35-18513" fmla="*/ 82632 w 1243373"/>
                <a:gd name="connsiteY35-18514" fmla="*/ 677407 h 979633"/>
                <a:gd name="connsiteX36-18515" fmla="*/ 191213 w 1243373"/>
                <a:gd name="connsiteY36-18516" fmla="*/ 416843 h 979633"/>
                <a:gd name="connsiteX37-18517" fmla="*/ 529699 w 1243373"/>
                <a:gd name="connsiteY37-18518" fmla="*/ 4214 h 979633"/>
                <a:gd name="connsiteX38-18519" fmla="*/ 722886 w 1243373"/>
                <a:gd name="connsiteY38-18520" fmla="*/ 107855 h 979633"/>
                <a:gd name="connsiteX39-18521" fmla="*/ 1122654 w 1243373"/>
                <a:gd name="connsiteY39-18522" fmla="*/ 125859 h 979633"/>
                <a:gd name="connsiteX40-18523" fmla="*/ 1242982 w 1243373"/>
                <a:gd name="connsiteY40-18524" fmla="*/ 7325 h 979633"/>
                <a:gd name="connsiteX41-18525" fmla="*/ 1087953 w 1243373"/>
                <a:gd name="connsiteY41-18526" fmla="*/ 450615 h 979633"/>
                <a:gd name="connsiteX42-18527" fmla="*/ 1081179 w 1243373"/>
                <a:gd name="connsiteY42-18528" fmla="*/ 620832 h 979633"/>
                <a:gd name="connsiteX43-18529" fmla="*/ 1208784 w 1243373"/>
                <a:gd name="connsiteY43-18530" fmla="*/ 695066 h 979633"/>
                <a:gd name="connsiteX44-18531" fmla="*/ 1026149 w 1243373"/>
                <a:gd name="connsiteY44-18532" fmla="*/ 929326 h 979633"/>
                <a:gd name="connsiteX45-18533" fmla="*/ 972825 w 1243373"/>
                <a:gd name="connsiteY45-18534" fmla="*/ 914758 h 979633"/>
                <a:gd name="connsiteX46-18535" fmla="*/ 914841 w 1243373"/>
                <a:gd name="connsiteY46-18536" fmla="*/ 909214 h 979633"/>
                <a:gd name="connsiteX47-18537" fmla="*/ 881478 w 1243373"/>
                <a:gd name="connsiteY47-18538" fmla="*/ 909532 h 979633"/>
                <a:gd name="connsiteX48-18539" fmla="*/ 803379 w 1243373"/>
                <a:gd name="connsiteY48-18540" fmla="*/ 951855 h 979633"/>
                <a:gd name="connsiteX0-18541" fmla="*/ 803379 w 1243373"/>
                <a:gd name="connsiteY0-18542" fmla="*/ 951855 h 979633"/>
                <a:gd name="connsiteX1-18543" fmla="*/ 771336 w 1243373"/>
                <a:gd name="connsiteY1-18544" fmla="*/ 838265 h 979633"/>
                <a:gd name="connsiteX2-18545" fmla="*/ 785412 w 1243373"/>
                <a:gd name="connsiteY2-18546" fmla="*/ 962495 h 979633"/>
                <a:gd name="connsiteX3-18547" fmla="*/ 723653 w 1243373"/>
                <a:gd name="connsiteY3-18548" fmla="*/ 979633 h 979633"/>
                <a:gd name="connsiteX4-18549" fmla="*/ 693140 w 1243373"/>
                <a:gd name="connsiteY4-18550" fmla="*/ 944893 h 979633"/>
                <a:gd name="connsiteX5-18551" fmla="*/ 666435 w 1243373"/>
                <a:gd name="connsiteY5-18552" fmla="*/ 918706 h 979633"/>
                <a:gd name="connsiteX6-18553" fmla="*/ 615785 w 1243373"/>
                <a:gd name="connsiteY6-18554" fmla="*/ 922382 h 979633"/>
                <a:gd name="connsiteX7-18555" fmla="*/ 598136 w 1243373"/>
                <a:gd name="connsiteY7-18556" fmla="*/ 809443 h 979633"/>
                <a:gd name="connsiteX8-18557" fmla="*/ 474772 w 1243373"/>
                <a:gd name="connsiteY8-18558" fmla="*/ 813658 h 979633"/>
                <a:gd name="connsiteX9-18559" fmla="*/ 516240 w 1243373"/>
                <a:gd name="connsiteY9-18560" fmla="*/ 762528 h 979633"/>
                <a:gd name="connsiteX10-18561" fmla="*/ 618937 w 1243373"/>
                <a:gd name="connsiteY10-18562" fmla="*/ 650134 h 979633"/>
                <a:gd name="connsiteX11-18563" fmla="*/ 537590 w 1243373"/>
                <a:gd name="connsiteY11-18564" fmla="*/ 705134 h 979633"/>
                <a:gd name="connsiteX12-18565" fmla="*/ 429328 w 1243373"/>
                <a:gd name="connsiteY12-18566" fmla="*/ 838728 h 979633"/>
                <a:gd name="connsiteX13-18567" fmla="*/ 383869 w 1243373"/>
                <a:gd name="connsiteY13-18568" fmla="*/ 847362 h 979633"/>
                <a:gd name="connsiteX14-18569" fmla="*/ 156874 w 1243373"/>
                <a:gd name="connsiteY14-18570" fmla="*/ 941999 h 979633"/>
                <a:gd name="connsiteX15-18571" fmla="*/ 210719 w 1243373"/>
                <a:gd name="connsiteY15-18572" fmla="*/ 894888 h 979633"/>
                <a:gd name="connsiteX16-18573" fmla="*/ 451271 w 1243373"/>
                <a:gd name="connsiteY16-18574" fmla="*/ 725793 h 979633"/>
                <a:gd name="connsiteX17-18575" fmla="*/ 299777 w 1243373"/>
                <a:gd name="connsiteY17-18576" fmla="*/ 817895 h 979633"/>
                <a:gd name="connsiteX18-18577" fmla="*/ 209912 w 1243373"/>
                <a:gd name="connsiteY18-18578" fmla="*/ 893084 h 979633"/>
                <a:gd name="connsiteX19-18579" fmla="*/ 157905 w 1243373"/>
                <a:gd name="connsiteY19-18580" fmla="*/ 949801 h 979633"/>
                <a:gd name="connsiteX20-18581" fmla="*/ 231401 w 1243373"/>
                <a:gd name="connsiteY20-18582" fmla="*/ 817630 h 979633"/>
                <a:gd name="connsiteX21-18583" fmla="*/ 264391 w 1243373"/>
                <a:gd name="connsiteY21-18584" fmla="*/ 735988 h 979633"/>
                <a:gd name="connsiteX22-18585" fmla="*/ 214226 w 1243373"/>
                <a:gd name="connsiteY22-18586" fmla="*/ 829249 h 979633"/>
                <a:gd name="connsiteX23-18587" fmla="*/ 133167 w 1243373"/>
                <a:gd name="connsiteY23-18588" fmla="*/ 955587 h 979633"/>
                <a:gd name="connsiteX24-18589" fmla="*/ 22167 w 1243373"/>
                <a:gd name="connsiteY24-18590" fmla="*/ 966845 h 979633"/>
                <a:gd name="connsiteX25-18591" fmla="*/ 176701 w 1243373"/>
                <a:gd name="connsiteY25-18592" fmla="*/ 696053 h 979633"/>
                <a:gd name="connsiteX26-18593" fmla="*/ 201563 w 1243373"/>
                <a:gd name="connsiteY26-18594" fmla="*/ 646787 h 979633"/>
                <a:gd name="connsiteX27-18595" fmla="*/ 322197 w 1243373"/>
                <a:gd name="connsiteY27-18596" fmla="*/ 682395 h 979633"/>
                <a:gd name="connsiteX28-18597" fmla="*/ 593679 w 1243373"/>
                <a:gd name="connsiteY28-18598" fmla="*/ 417571 h 979633"/>
                <a:gd name="connsiteX29-18599" fmla="*/ 507049 w 1243373"/>
                <a:gd name="connsiteY29-18600" fmla="*/ 469978 h 979633"/>
                <a:gd name="connsiteX30-18601" fmla="*/ 457237 w 1243373"/>
                <a:gd name="connsiteY30-18602" fmla="*/ 505882 h 979633"/>
                <a:gd name="connsiteX31-18603" fmla="*/ 317350 w 1243373"/>
                <a:gd name="connsiteY31-18604" fmla="*/ 681704 h 979633"/>
                <a:gd name="connsiteX32-18605" fmla="*/ 202298 w 1243373"/>
                <a:gd name="connsiteY32-18606" fmla="*/ 646587 h 979633"/>
                <a:gd name="connsiteX33-18607" fmla="*/ 272535 w 1243373"/>
                <a:gd name="connsiteY33-18608" fmla="*/ 471354 h 979633"/>
                <a:gd name="connsiteX34-18609" fmla="*/ 0 w 1243373"/>
                <a:gd name="connsiteY34-18610" fmla="*/ 969589 h 979633"/>
                <a:gd name="connsiteX35-18611" fmla="*/ 82632 w 1243373"/>
                <a:gd name="connsiteY35-18612" fmla="*/ 677407 h 979633"/>
                <a:gd name="connsiteX36-18613" fmla="*/ 191213 w 1243373"/>
                <a:gd name="connsiteY36-18614" fmla="*/ 416843 h 979633"/>
                <a:gd name="connsiteX37-18615" fmla="*/ 529699 w 1243373"/>
                <a:gd name="connsiteY37-18616" fmla="*/ 4214 h 979633"/>
                <a:gd name="connsiteX38-18617" fmla="*/ 722886 w 1243373"/>
                <a:gd name="connsiteY38-18618" fmla="*/ 107855 h 979633"/>
                <a:gd name="connsiteX39-18619" fmla="*/ 1122654 w 1243373"/>
                <a:gd name="connsiteY39-18620" fmla="*/ 125859 h 979633"/>
                <a:gd name="connsiteX40-18621" fmla="*/ 1242982 w 1243373"/>
                <a:gd name="connsiteY40-18622" fmla="*/ 7325 h 979633"/>
                <a:gd name="connsiteX41-18623" fmla="*/ 1087953 w 1243373"/>
                <a:gd name="connsiteY41-18624" fmla="*/ 450615 h 979633"/>
                <a:gd name="connsiteX42-18625" fmla="*/ 1081179 w 1243373"/>
                <a:gd name="connsiteY42-18626" fmla="*/ 620832 h 979633"/>
                <a:gd name="connsiteX43-18627" fmla="*/ 1208784 w 1243373"/>
                <a:gd name="connsiteY43-18628" fmla="*/ 695066 h 979633"/>
                <a:gd name="connsiteX44-18629" fmla="*/ 1039798 w 1243373"/>
                <a:gd name="connsiteY44-18630" fmla="*/ 937706 h 979633"/>
                <a:gd name="connsiteX45-18631" fmla="*/ 972825 w 1243373"/>
                <a:gd name="connsiteY45-18632" fmla="*/ 914758 h 979633"/>
                <a:gd name="connsiteX46-18633" fmla="*/ 914841 w 1243373"/>
                <a:gd name="connsiteY46-18634" fmla="*/ 909214 h 979633"/>
                <a:gd name="connsiteX47-18635" fmla="*/ 881478 w 1243373"/>
                <a:gd name="connsiteY47-18636" fmla="*/ 909532 h 979633"/>
                <a:gd name="connsiteX48-18637" fmla="*/ 803379 w 1243373"/>
                <a:gd name="connsiteY48-18638" fmla="*/ 951855 h 97963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11" y="connsiteY9-812"/>
                </a:cxn>
                <a:cxn ang="0">
                  <a:pos x="connsiteX10-973" y="connsiteY10-974"/>
                </a:cxn>
                <a:cxn ang="0">
                  <a:pos x="connsiteX11-1239" y="connsiteY11-1240"/>
                </a:cxn>
                <a:cxn ang="0">
                  <a:pos x="connsiteX12-1337" y="connsiteY12-1338"/>
                </a:cxn>
                <a:cxn ang="0">
                  <a:pos x="connsiteX13-1391" y="connsiteY13-1392"/>
                </a:cxn>
                <a:cxn ang="0">
                  <a:pos x="connsiteX14-1449" y="connsiteY14-1450"/>
                </a:cxn>
                <a:cxn ang="0">
                  <a:pos x="connsiteX15-1511" y="connsiteY15-1512"/>
                </a:cxn>
                <a:cxn ang="0">
                  <a:pos x="connsiteX16-1737" y="connsiteY16-1738"/>
                </a:cxn>
                <a:cxn ang="0">
                  <a:pos x="connsiteX17-1841" y="connsiteY17-1842"/>
                </a:cxn>
                <a:cxn ang="0">
                  <a:pos x="connsiteX18-1915" y="connsiteY18-1916"/>
                </a:cxn>
                <a:cxn ang="0">
                  <a:pos x="connsiteX19-2259" y="connsiteY19-2260"/>
                </a:cxn>
                <a:cxn ang="0">
                  <a:pos x="connsiteX20-2501" y="connsiteY20-2502"/>
                </a:cxn>
                <a:cxn ang="0">
                  <a:pos x="connsiteX21-2881" y="connsiteY21-2882"/>
                </a:cxn>
                <a:cxn ang="0">
                  <a:pos x="connsiteX22-3543" y="connsiteY22-3544"/>
                </a:cxn>
                <a:cxn ang="0">
                  <a:pos x="connsiteX23-3683" y="connsiteY23-3684"/>
                </a:cxn>
                <a:cxn ang="0">
                  <a:pos x="connsiteX24-3781" y="connsiteY24-3782"/>
                </a:cxn>
                <a:cxn ang="0">
                  <a:pos x="connsiteX25-3933" y="connsiteY25-3934"/>
                </a:cxn>
                <a:cxn ang="0">
                  <a:pos x="connsiteX26-4403" y="connsiteY26-4404"/>
                </a:cxn>
                <a:cxn ang="0">
                  <a:pos x="connsiteX27-4621" y="connsiteY27-4622"/>
                </a:cxn>
                <a:cxn ang="0">
                  <a:pos x="connsiteX28-4847" y="connsiteY28-4848"/>
                </a:cxn>
                <a:cxn ang="0">
                  <a:pos x="connsiteX29-5081" y="connsiteY29-5082"/>
                </a:cxn>
                <a:cxn ang="0">
                  <a:pos x="connsiteX30-5323" y="connsiteY30-5324"/>
                </a:cxn>
                <a:cxn ang="0">
                  <a:pos x="connsiteX31-5511" y="connsiteY31-5512"/>
                </a:cxn>
                <a:cxn ang="0">
                  <a:pos x="connsiteX32-6665" y="connsiteY32-6666"/>
                </a:cxn>
                <a:cxn ang="0">
                  <a:pos x="connsiteX33-8837" y="connsiteY33-8838"/>
                </a:cxn>
                <a:cxn ang="0">
                  <a:pos x="connsiteX34-8975" y="connsiteY34-8976"/>
                </a:cxn>
                <a:cxn ang="0">
                  <a:pos x="connsiteX35-9187" y="connsiteY35-9188"/>
                </a:cxn>
                <a:cxn ang="0">
                  <a:pos x="connsiteX36-10341" y="connsiteY36-10342"/>
                </a:cxn>
                <a:cxn ang="0">
                  <a:pos x="connsiteX37-11305" y="connsiteY37-11306"/>
                </a:cxn>
                <a:cxn ang="0">
                  <a:pos x="connsiteX38-12295" y="connsiteY38-12296"/>
                </a:cxn>
                <a:cxn ang="0">
                  <a:pos x="connsiteX39-12531" y="connsiteY39-12532"/>
                </a:cxn>
                <a:cxn ang="0">
                  <a:pos x="connsiteX40-13413" y="connsiteY40-13414"/>
                </a:cxn>
                <a:cxn ang="0">
                  <a:pos x="connsiteX41-14399" y="connsiteY41-14400"/>
                </a:cxn>
                <a:cxn ang="0">
                  <a:pos x="connsiteX42-15661" y="connsiteY42-15662"/>
                </a:cxn>
                <a:cxn ang="0">
                  <a:pos x="connsiteX43-15835" y="connsiteY43-15836"/>
                </a:cxn>
                <a:cxn ang="0">
                  <a:pos x="connsiteX44-16101" y="connsiteY44-16102"/>
                </a:cxn>
                <a:cxn ang="0">
                  <a:pos x="connsiteX45-16463" y="connsiteY45-16464"/>
                </a:cxn>
                <a:cxn ang="0">
                  <a:pos x="connsiteX46-17477" y="connsiteY46-17478"/>
                </a:cxn>
                <a:cxn ang="0">
                  <a:pos x="connsiteX47-17667" y="connsiteY47-17668"/>
                </a:cxn>
                <a:cxn ang="0">
                  <a:pos x="connsiteX48-18245" y="connsiteY48-18246"/>
                </a:cxn>
              </a:cxnLst>
              <a:rect l="l" t="t" r="r" b="b"/>
              <a:pathLst>
                <a:path w="1243373" h="979633">
                  <a:moveTo>
                    <a:pt x="803379" y="951855"/>
                  </a:moveTo>
                  <a:cubicBezTo>
                    <a:pt x="791295" y="911682"/>
                    <a:pt x="793892" y="894426"/>
                    <a:pt x="771336" y="838265"/>
                  </a:cubicBezTo>
                  <a:cubicBezTo>
                    <a:pt x="776028" y="879675"/>
                    <a:pt x="778862" y="924290"/>
                    <a:pt x="785412" y="962495"/>
                  </a:cubicBezTo>
                  <a:lnTo>
                    <a:pt x="723653" y="979633"/>
                  </a:lnTo>
                  <a:cubicBezTo>
                    <a:pt x="715871" y="974249"/>
                    <a:pt x="700922" y="950277"/>
                    <a:pt x="693140" y="944893"/>
                  </a:cubicBezTo>
                  <a:lnTo>
                    <a:pt x="666435" y="918706"/>
                  </a:lnTo>
                  <a:lnTo>
                    <a:pt x="615785" y="922382"/>
                  </a:lnTo>
                  <a:lnTo>
                    <a:pt x="598136" y="809443"/>
                  </a:lnTo>
                  <a:cubicBezTo>
                    <a:pt x="598355" y="778075"/>
                    <a:pt x="471305" y="840209"/>
                    <a:pt x="474772" y="813658"/>
                  </a:cubicBezTo>
                  <a:lnTo>
                    <a:pt x="516240" y="762528"/>
                  </a:lnTo>
                  <a:lnTo>
                    <a:pt x="618937" y="650134"/>
                  </a:lnTo>
                  <a:cubicBezTo>
                    <a:pt x="614080" y="658541"/>
                    <a:pt x="567981" y="676055"/>
                    <a:pt x="537590" y="705134"/>
                  </a:cubicBezTo>
                  <a:cubicBezTo>
                    <a:pt x="501503" y="749665"/>
                    <a:pt x="454948" y="815023"/>
                    <a:pt x="429328" y="838728"/>
                  </a:cubicBezTo>
                  <a:cubicBezTo>
                    <a:pt x="403708" y="862433"/>
                    <a:pt x="464854" y="807552"/>
                    <a:pt x="383869" y="847362"/>
                  </a:cubicBezTo>
                  <a:lnTo>
                    <a:pt x="156874" y="941999"/>
                  </a:lnTo>
                  <a:cubicBezTo>
                    <a:pt x="178834" y="927888"/>
                    <a:pt x="188759" y="908999"/>
                    <a:pt x="210719" y="894888"/>
                  </a:cubicBezTo>
                  <a:lnTo>
                    <a:pt x="451271" y="725793"/>
                  </a:lnTo>
                  <a:cubicBezTo>
                    <a:pt x="429765" y="724655"/>
                    <a:pt x="341238" y="792509"/>
                    <a:pt x="299777" y="817895"/>
                  </a:cubicBezTo>
                  <a:cubicBezTo>
                    <a:pt x="266532" y="840829"/>
                    <a:pt x="233557" y="871100"/>
                    <a:pt x="209912" y="893084"/>
                  </a:cubicBezTo>
                  <a:cubicBezTo>
                    <a:pt x="186267" y="915068"/>
                    <a:pt x="161305" y="957429"/>
                    <a:pt x="157905" y="949801"/>
                  </a:cubicBezTo>
                  <a:cubicBezTo>
                    <a:pt x="154505" y="942173"/>
                    <a:pt x="223006" y="845646"/>
                    <a:pt x="231401" y="817630"/>
                  </a:cubicBezTo>
                  <a:lnTo>
                    <a:pt x="264391" y="735988"/>
                  </a:lnTo>
                  <a:lnTo>
                    <a:pt x="214226" y="829249"/>
                  </a:lnTo>
                  <a:cubicBezTo>
                    <a:pt x="192221" y="865549"/>
                    <a:pt x="127877" y="976239"/>
                    <a:pt x="133167" y="955587"/>
                  </a:cubicBezTo>
                  <a:lnTo>
                    <a:pt x="22167" y="966845"/>
                  </a:lnTo>
                  <a:cubicBezTo>
                    <a:pt x="70693" y="869316"/>
                    <a:pt x="131700" y="808783"/>
                    <a:pt x="176701" y="696053"/>
                  </a:cubicBezTo>
                  <a:cubicBezTo>
                    <a:pt x="213543" y="630025"/>
                    <a:pt x="170226" y="721409"/>
                    <a:pt x="201563" y="646787"/>
                  </a:cubicBezTo>
                  <a:lnTo>
                    <a:pt x="322197" y="682395"/>
                  </a:lnTo>
                  <a:lnTo>
                    <a:pt x="593679" y="417571"/>
                  </a:lnTo>
                  <a:lnTo>
                    <a:pt x="507049" y="469978"/>
                  </a:lnTo>
                  <a:cubicBezTo>
                    <a:pt x="493552" y="485808"/>
                    <a:pt x="470734" y="490052"/>
                    <a:pt x="457237" y="505882"/>
                  </a:cubicBezTo>
                  <a:cubicBezTo>
                    <a:pt x="405864" y="563098"/>
                    <a:pt x="362632" y="620097"/>
                    <a:pt x="317350" y="681704"/>
                  </a:cubicBezTo>
                  <a:lnTo>
                    <a:pt x="202298" y="646587"/>
                  </a:lnTo>
                  <a:lnTo>
                    <a:pt x="272535" y="471354"/>
                  </a:lnTo>
                  <a:cubicBezTo>
                    <a:pt x="182791" y="637130"/>
                    <a:pt x="98405" y="817604"/>
                    <a:pt x="0" y="969589"/>
                  </a:cubicBezTo>
                  <a:cubicBezTo>
                    <a:pt x="29993" y="884996"/>
                    <a:pt x="52639" y="762000"/>
                    <a:pt x="82632" y="677407"/>
                  </a:cubicBezTo>
                  <a:lnTo>
                    <a:pt x="191213" y="416843"/>
                  </a:lnTo>
                  <a:cubicBezTo>
                    <a:pt x="304042" y="279300"/>
                    <a:pt x="409173" y="174185"/>
                    <a:pt x="529699" y="4214"/>
                  </a:cubicBezTo>
                  <a:cubicBezTo>
                    <a:pt x="586500" y="37140"/>
                    <a:pt x="624060" y="87581"/>
                    <a:pt x="722886" y="107855"/>
                  </a:cubicBezTo>
                  <a:cubicBezTo>
                    <a:pt x="821712" y="128129"/>
                    <a:pt x="1029386" y="132581"/>
                    <a:pt x="1122654" y="125859"/>
                  </a:cubicBezTo>
                  <a:cubicBezTo>
                    <a:pt x="1189696" y="219931"/>
                    <a:pt x="1248765" y="-46801"/>
                    <a:pt x="1242982" y="7325"/>
                  </a:cubicBezTo>
                  <a:cubicBezTo>
                    <a:pt x="1237199" y="61451"/>
                    <a:pt x="1139629" y="302852"/>
                    <a:pt x="1087953" y="450615"/>
                  </a:cubicBezTo>
                  <a:cubicBezTo>
                    <a:pt x="1064373" y="548317"/>
                    <a:pt x="1080394" y="574555"/>
                    <a:pt x="1081179" y="620832"/>
                  </a:cubicBezTo>
                  <a:cubicBezTo>
                    <a:pt x="1123714" y="645577"/>
                    <a:pt x="1137968" y="687178"/>
                    <a:pt x="1208784" y="695066"/>
                  </a:cubicBezTo>
                  <a:lnTo>
                    <a:pt x="1039798" y="937706"/>
                  </a:lnTo>
                  <a:lnTo>
                    <a:pt x="972825" y="914758"/>
                  </a:lnTo>
                  <a:lnTo>
                    <a:pt x="914841" y="909214"/>
                  </a:lnTo>
                  <a:cubicBezTo>
                    <a:pt x="900428" y="918307"/>
                    <a:pt x="895891" y="900439"/>
                    <a:pt x="881478" y="909532"/>
                  </a:cubicBezTo>
                  <a:lnTo>
                    <a:pt x="803379" y="951855"/>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10" name="平行四边形 51"/>
            <p:cNvSpPr/>
            <p:nvPr/>
          </p:nvSpPr>
          <p:spPr>
            <a:xfrm rot="11144820">
              <a:off x="7972349" y="1516553"/>
              <a:ext cx="1837304" cy="678286"/>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06912"/>
                <a:gd name="connsiteY0-1226" fmla="*/ 3563344 h 4770651"/>
                <a:gd name="connsiteX1-1227" fmla="*/ 0 w 1806912"/>
                <a:gd name="connsiteY1-1228" fmla="*/ 4160233 h 4770651"/>
                <a:gd name="connsiteX2-1229" fmla="*/ 392692 w 1806912"/>
                <a:gd name="connsiteY2-1230" fmla="*/ 851498 h 4770651"/>
                <a:gd name="connsiteX3-1231" fmla="*/ 1806912 w 1806912"/>
                <a:gd name="connsiteY3-1232" fmla="*/ -3 h 4770651"/>
                <a:gd name="connsiteX4-1233" fmla="*/ 1587066 w 1806912"/>
                <a:gd name="connsiteY4-1234" fmla="*/ 1075426 h 4770651"/>
                <a:gd name="connsiteX5-1235" fmla="*/ 1410372 w 1806912"/>
                <a:gd name="connsiteY5-1236" fmla="*/ 1842382 h 4770651"/>
                <a:gd name="connsiteX6-1237" fmla="*/ 1055117 w 1806912"/>
                <a:gd name="connsiteY6-1238" fmla="*/ 3357947 h 4770651"/>
                <a:gd name="connsiteX7-1239" fmla="*/ 721505 w 1806912"/>
                <a:gd name="connsiteY7-1240" fmla="*/ 4770651 h 4770651"/>
                <a:gd name="connsiteX8-1241" fmla="*/ 1064891 w 1806912"/>
                <a:gd name="connsiteY8-1242" fmla="*/ 3148563 h 4770651"/>
                <a:gd name="connsiteX9-1243" fmla="*/ 450408 w 1806912"/>
                <a:gd name="connsiteY9-1244" fmla="*/ 3563344 h 4770651"/>
                <a:gd name="connsiteX0-1245" fmla="*/ 450408 w 1806912"/>
                <a:gd name="connsiteY0-1246" fmla="*/ 3563344 h 5554336"/>
                <a:gd name="connsiteX1-1247" fmla="*/ 0 w 1806912"/>
                <a:gd name="connsiteY1-1248" fmla="*/ 4160233 h 5554336"/>
                <a:gd name="connsiteX2-1249" fmla="*/ 392692 w 1806912"/>
                <a:gd name="connsiteY2-1250" fmla="*/ 851498 h 5554336"/>
                <a:gd name="connsiteX3-1251" fmla="*/ 1806912 w 1806912"/>
                <a:gd name="connsiteY3-1252" fmla="*/ -3 h 5554336"/>
                <a:gd name="connsiteX4-1253" fmla="*/ 1587066 w 1806912"/>
                <a:gd name="connsiteY4-1254" fmla="*/ 1075426 h 5554336"/>
                <a:gd name="connsiteX5-1255" fmla="*/ 1410372 w 1806912"/>
                <a:gd name="connsiteY5-1256" fmla="*/ 1842382 h 5554336"/>
                <a:gd name="connsiteX6-1257" fmla="*/ 1055117 w 1806912"/>
                <a:gd name="connsiteY6-1258" fmla="*/ 3357947 h 5554336"/>
                <a:gd name="connsiteX7-1259" fmla="*/ 721505 w 1806912"/>
                <a:gd name="connsiteY7-1260" fmla="*/ 4770651 h 5554336"/>
                <a:gd name="connsiteX8-1261" fmla="*/ 252115 w 1806912"/>
                <a:gd name="connsiteY8-1262" fmla="*/ 5554337 h 5554336"/>
                <a:gd name="connsiteX9-1263" fmla="*/ 450408 w 1806912"/>
                <a:gd name="connsiteY9-1264" fmla="*/ 3563344 h 5554336"/>
                <a:gd name="connsiteX0-1265" fmla="*/ 450408 w 1806912"/>
                <a:gd name="connsiteY0-1266" fmla="*/ 3563344 h 5554336"/>
                <a:gd name="connsiteX1-1267" fmla="*/ 0 w 1806912"/>
                <a:gd name="connsiteY1-1268" fmla="*/ 4160233 h 5554336"/>
                <a:gd name="connsiteX2-1269" fmla="*/ 392692 w 1806912"/>
                <a:gd name="connsiteY2-1270" fmla="*/ 851498 h 5554336"/>
                <a:gd name="connsiteX3-1271" fmla="*/ 1806912 w 1806912"/>
                <a:gd name="connsiteY3-1272" fmla="*/ -3 h 5554336"/>
                <a:gd name="connsiteX4-1273" fmla="*/ 1587066 w 1806912"/>
                <a:gd name="connsiteY4-1274" fmla="*/ 1075426 h 5554336"/>
                <a:gd name="connsiteX5-1275" fmla="*/ 1410372 w 1806912"/>
                <a:gd name="connsiteY5-1276" fmla="*/ 1842382 h 5554336"/>
                <a:gd name="connsiteX6-1277" fmla="*/ 1055117 w 1806912"/>
                <a:gd name="connsiteY6-1278" fmla="*/ 3357947 h 5554336"/>
                <a:gd name="connsiteX7-1279" fmla="*/ 923039 w 1806912"/>
                <a:gd name="connsiteY7-1280" fmla="*/ 4131364 h 5554336"/>
                <a:gd name="connsiteX8-1281" fmla="*/ 252115 w 1806912"/>
                <a:gd name="connsiteY8-1282" fmla="*/ 5554337 h 5554336"/>
                <a:gd name="connsiteX9-1283" fmla="*/ 450408 w 1806912"/>
                <a:gd name="connsiteY9-1284" fmla="*/ 3563344 h 5554336"/>
                <a:gd name="connsiteX0-1285" fmla="*/ 450408 w 1806912"/>
                <a:gd name="connsiteY0-1286" fmla="*/ 3563344 h 5554336"/>
                <a:gd name="connsiteX1-1287" fmla="*/ 0 w 1806912"/>
                <a:gd name="connsiteY1-1288" fmla="*/ 4160233 h 5554336"/>
                <a:gd name="connsiteX2-1289" fmla="*/ 392692 w 1806912"/>
                <a:gd name="connsiteY2-1290" fmla="*/ 851498 h 5554336"/>
                <a:gd name="connsiteX3-1291" fmla="*/ 1806912 w 1806912"/>
                <a:gd name="connsiteY3-1292" fmla="*/ -3 h 5554336"/>
                <a:gd name="connsiteX4-1293" fmla="*/ 1587066 w 1806912"/>
                <a:gd name="connsiteY4-1294" fmla="*/ 1075426 h 5554336"/>
                <a:gd name="connsiteX5-1295" fmla="*/ 1410372 w 1806912"/>
                <a:gd name="connsiteY5-1296" fmla="*/ 1842382 h 5554336"/>
                <a:gd name="connsiteX6-1297" fmla="*/ 1095565 w 1806912"/>
                <a:gd name="connsiteY6-1298" fmla="*/ 3275178 h 5554336"/>
                <a:gd name="connsiteX7-1299" fmla="*/ 923039 w 1806912"/>
                <a:gd name="connsiteY7-1300" fmla="*/ 4131364 h 5554336"/>
                <a:gd name="connsiteX8-1301" fmla="*/ 252115 w 1806912"/>
                <a:gd name="connsiteY8-1302" fmla="*/ 5554337 h 5554336"/>
                <a:gd name="connsiteX9-1303" fmla="*/ 450408 w 1806912"/>
                <a:gd name="connsiteY9-1304" fmla="*/ 3563344 h 5554336"/>
                <a:gd name="connsiteX0-1305" fmla="*/ 450408 w 1806912"/>
                <a:gd name="connsiteY0-1306" fmla="*/ 3563344 h 4160233"/>
                <a:gd name="connsiteX1-1307" fmla="*/ 0 w 1806912"/>
                <a:gd name="connsiteY1-1308" fmla="*/ 4160233 h 4160233"/>
                <a:gd name="connsiteX2-1309" fmla="*/ 392692 w 1806912"/>
                <a:gd name="connsiteY2-1310" fmla="*/ 851498 h 4160233"/>
                <a:gd name="connsiteX3-1311" fmla="*/ 1806912 w 1806912"/>
                <a:gd name="connsiteY3-1312" fmla="*/ -3 h 4160233"/>
                <a:gd name="connsiteX4-1313" fmla="*/ 1587066 w 1806912"/>
                <a:gd name="connsiteY4-1314" fmla="*/ 1075426 h 4160233"/>
                <a:gd name="connsiteX5-1315" fmla="*/ 1410372 w 1806912"/>
                <a:gd name="connsiteY5-1316" fmla="*/ 1842382 h 4160233"/>
                <a:gd name="connsiteX6-1317" fmla="*/ 1095565 w 1806912"/>
                <a:gd name="connsiteY6-1318" fmla="*/ 3275178 h 4160233"/>
                <a:gd name="connsiteX7-1319" fmla="*/ 923039 w 1806912"/>
                <a:gd name="connsiteY7-1320" fmla="*/ 4131364 h 4160233"/>
                <a:gd name="connsiteX8-1321" fmla="*/ 1484129 w 1806912"/>
                <a:gd name="connsiteY8-1322" fmla="*/ 1179960 h 4160233"/>
                <a:gd name="connsiteX9-1323" fmla="*/ 450408 w 1806912"/>
                <a:gd name="connsiteY9-1324" fmla="*/ 3563344 h 4160233"/>
                <a:gd name="connsiteX0-1325" fmla="*/ 727288 w 1806912"/>
                <a:gd name="connsiteY0-1326" fmla="*/ 1998038 h 4160233"/>
                <a:gd name="connsiteX1-1327" fmla="*/ 0 w 1806912"/>
                <a:gd name="connsiteY1-1328" fmla="*/ 4160233 h 4160233"/>
                <a:gd name="connsiteX2-1329" fmla="*/ 392692 w 1806912"/>
                <a:gd name="connsiteY2-1330" fmla="*/ 851498 h 4160233"/>
                <a:gd name="connsiteX3-1331" fmla="*/ 1806912 w 1806912"/>
                <a:gd name="connsiteY3-1332" fmla="*/ -3 h 4160233"/>
                <a:gd name="connsiteX4-1333" fmla="*/ 1587066 w 1806912"/>
                <a:gd name="connsiteY4-1334" fmla="*/ 1075426 h 4160233"/>
                <a:gd name="connsiteX5-1335" fmla="*/ 1410372 w 1806912"/>
                <a:gd name="connsiteY5-1336" fmla="*/ 1842382 h 4160233"/>
                <a:gd name="connsiteX6-1337" fmla="*/ 1095565 w 1806912"/>
                <a:gd name="connsiteY6-1338" fmla="*/ 3275178 h 4160233"/>
                <a:gd name="connsiteX7-1339" fmla="*/ 923039 w 1806912"/>
                <a:gd name="connsiteY7-1340" fmla="*/ 4131364 h 4160233"/>
                <a:gd name="connsiteX8-1341" fmla="*/ 1484129 w 1806912"/>
                <a:gd name="connsiteY8-1342" fmla="*/ 1179960 h 4160233"/>
                <a:gd name="connsiteX9-1343" fmla="*/ 727288 w 1806912"/>
                <a:gd name="connsiteY9-1344" fmla="*/ 1998038 h 4160233"/>
                <a:gd name="connsiteX0-1345" fmla="*/ 727288 w 1806912"/>
                <a:gd name="connsiteY0-1346" fmla="*/ 2030803 h 4192998"/>
                <a:gd name="connsiteX1-1347" fmla="*/ 0 w 1806912"/>
                <a:gd name="connsiteY1-1348" fmla="*/ 4192998 h 4192998"/>
                <a:gd name="connsiteX2-1349" fmla="*/ 392692 w 1806912"/>
                <a:gd name="connsiteY2-1350" fmla="*/ 884263 h 4192998"/>
                <a:gd name="connsiteX3-1351" fmla="*/ 1488046 w 1806912"/>
                <a:gd name="connsiteY3-1352" fmla="*/ 331565 h 4192998"/>
                <a:gd name="connsiteX4-1353" fmla="*/ 1806912 w 1806912"/>
                <a:gd name="connsiteY4-1354" fmla="*/ 32762 h 4192998"/>
                <a:gd name="connsiteX5-1355" fmla="*/ 1587066 w 1806912"/>
                <a:gd name="connsiteY5-1356" fmla="*/ 1108191 h 4192998"/>
                <a:gd name="connsiteX6-1357" fmla="*/ 1410372 w 1806912"/>
                <a:gd name="connsiteY6-1358" fmla="*/ 1875147 h 4192998"/>
                <a:gd name="connsiteX7-1359" fmla="*/ 1095565 w 1806912"/>
                <a:gd name="connsiteY7-1360" fmla="*/ 3307943 h 4192998"/>
                <a:gd name="connsiteX8-1361" fmla="*/ 923039 w 1806912"/>
                <a:gd name="connsiteY8-1362" fmla="*/ 4164129 h 4192998"/>
                <a:gd name="connsiteX9-1363" fmla="*/ 1484129 w 1806912"/>
                <a:gd name="connsiteY9-1364" fmla="*/ 1212725 h 4192998"/>
                <a:gd name="connsiteX10" fmla="*/ 727288 w 1806912"/>
                <a:gd name="connsiteY10" fmla="*/ 2030803 h 4192998"/>
                <a:gd name="connsiteX0-1365" fmla="*/ 727288 w 1806912"/>
                <a:gd name="connsiteY0-1366" fmla="*/ 2043908 h 4206103"/>
                <a:gd name="connsiteX1-1367" fmla="*/ 0 w 1806912"/>
                <a:gd name="connsiteY1-1368" fmla="*/ 4206103 h 4206103"/>
                <a:gd name="connsiteX2-1369" fmla="*/ 392692 w 1806912"/>
                <a:gd name="connsiteY2-1370" fmla="*/ 897368 h 4206103"/>
                <a:gd name="connsiteX3-1371" fmla="*/ 1456496 w 1806912"/>
                <a:gd name="connsiteY3-1372" fmla="*/ 229543 h 4206103"/>
                <a:gd name="connsiteX4-1373" fmla="*/ 1806912 w 1806912"/>
                <a:gd name="connsiteY4-1374" fmla="*/ 45867 h 4206103"/>
                <a:gd name="connsiteX5-1375" fmla="*/ 1587066 w 1806912"/>
                <a:gd name="connsiteY5-1376" fmla="*/ 1121296 h 4206103"/>
                <a:gd name="connsiteX6-1377" fmla="*/ 1410372 w 1806912"/>
                <a:gd name="connsiteY6-1378" fmla="*/ 1888252 h 4206103"/>
                <a:gd name="connsiteX7-1379" fmla="*/ 1095565 w 1806912"/>
                <a:gd name="connsiteY7-1380" fmla="*/ 3321048 h 4206103"/>
                <a:gd name="connsiteX8-1381" fmla="*/ 923039 w 1806912"/>
                <a:gd name="connsiteY8-1382" fmla="*/ 4177234 h 4206103"/>
                <a:gd name="connsiteX9-1383" fmla="*/ 1484129 w 1806912"/>
                <a:gd name="connsiteY9-1384" fmla="*/ 1225830 h 4206103"/>
                <a:gd name="connsiteX10-1385" fmla="*/ 727288 w 1806912"/>
                <a:gd name="connsiteY10-1386" fmla="*/ 2043908 h 4206103"/>
                <a:gd name="connsiteX0-1387" fmla="*/ 727288 w 1811727"/>
                <a:gd name="connsiteY0-1388" fmla="*/ 1914339 h 4076534"/>
                <a:gd name="connsiteX1-1389" fmla="*/ 0 w 1811727"/>
                <a:gd name="connsiteY1-1390" fmla="*/ 4076534 h 4076534"/>
                <a:gd name="connsiteX2-1391" fmla="*/ 392692 w 1811727"/>
                <a:gd name="connsiteY2-1392" fmla="*/ 767799 h 4076534"/>
                <a:gd name="connsiteX3-1393" fmla="*/ 1456496 w 1811727"/>
                <a:gd name="connsiteY3-1394" fmla="*/ 99974 h 4076534"/>
                <a:gd name="connsiteX4-1395" fmla="*/ 1811727 w 1811727"/>
                <a:gd name="connsiteY4-1396" fmla="*/ 103818 h 4076534"/>
                <a:gd name="connsiteX5-1397" fmla="*/ 1587066 w 1811727"/>
                <a:gd name="connsiteY5-1398" fmla="*/ 991727 h 4076534"/>
                <a:gd name="connsiteX6-1399" fmla="*/ 1410372 w 1811727"/>
                <a:gd name="connsiteY6-1400" fmla="*/ 1758683 h 4076534"/>
                <a:gd name="connsiteX7-1401" fmla="*/ 1095565 w 1811727"/>
                <a:gd name="connsiteY7-1402" fmla="*/ 3191479 h 4076534"/>
                <a:gd name="connsiteX8-1403" fmla="*/ 923039 w 1811727"/>
                <a:gd name="connsiteY8-1404" fmla="*/ 4047665 h 4076534"/>
                <a:gd name="connsiteX9-1405" fmla="*/ 1484129 w 1811727"/>
                <a:gd name="connsiteY9-1406" fmla="*/ 1096261 h 4076534"/>
                <a:gd name="connsiteX10-1407" fmla="*/ 727288 w 1811727"/>
                <a:gd name="connsiteY10-1408" fmla="*/ 1914339 h 4076534"/>
                <a:gd name="connsiteX0-1409" fmla="*/ 727288 w 1811727"/>
                <a:gd name="connsiteY0-1410" fmla="*/ 1914339 h 4076534"/>
                <a:gd name="connsiteX1-1411" fmla="*/ 0 w 1811727"/>
                <a:gd name="connsiteY1-1412" fmla="*/ 4076534 h 4076534"/>
                <a:gd name="connsiteX2-1413" fmla="*/ 1277012 w 1811727"/>
                <a:gd name="connsiteY2-1414" fmla="*/ 1123160 h 4076534"/>
                <a:gd name="connsiteX3-1415" fmla="*/ 1456496 w 1811727"/>
                <a:gd name="connsiteY3-1416" fmla="*/ 99974 h 4076534"/>
                <a:gd name="connsiteX4-1417" fmla="*/ 1811727 w 1811727"/>
                <a:gd name="connsiteY4-1418" fmla="*/ 103818 h 4076534"/>
                <a:gd name="connsiteX5-1419" fmla="*/ 1587066 w 1811727"/>
                <a:gd name="connsiteY5-1420" fmla="*/ 991727 h 4076534"/>
                <a:gd name="connsiteX6-1421" fmla="*/ 1410372 w 1811727"/>
                <a:gd name="connsiteY6-1422" fmla="*/ 1758683 h 4076534"/>
                <a:gd name="connsiteX7-1423" fmla="*/ 1095565 w 1811727"/>
                <a:gd name="connsiteY7-1424" fmla="*/ 3191479 h 4076534"/>
                <a:gd name="connsiteX8-1425" fmla="*/ 923039 w 1811727"/>
                <a:gd name="connsiteY8-1426" fmla="*/ 4047665 h 4076534"/>
                <a:gd name="connsiteX9-1427" fmla="*/ 1484129 w 1811727"/>
                <a:gd name="connsiteY9-1428" fmla="*/ 1096261 h 4076534"/>
                <a:gd name="connsiteX10-1429" fmla="*/ 727288 w 1811727"/>
                <a:gd name="connsiteY10-1430" fmla="*/ 1914339 h 4076534"/>
                <a:gd name="connsiteX0-1431" fmla="*/ 727288 w 1811727"/>
                <a:gd name="connsiteY0-1432" fmla="*/ 1914339 h 4076534"/>
                <a:gd name="connsiteX1-1433" fmla="*/ 0 w 1811727"/>
                <a:gd name="connsiteY1-1434" fmla="*/ 4076534 h 4076534"/>
                <a:gd name="connsiteX2-1435" fmla="*/ 1277012 w 1811727"/>
                <a:gd name="connsiteY2-1436" fmla="*/ 1123160 h 4076534"/>
                <a:gd name="connsiteX3-1437" fmla="*/ 1456496 w 1811727"/>
                <a:gd name="connsiteY3-1438" fmla="*/ 99974 h 4076534"/>
                <a:gd name="connsiteX4-1439" fmla="*/ 1811727 w 1811727"/>
                <a:gd name="connsiteY4-1440" fmla="*/ 103818 h 4076534"/>
                <a:gd name="connsiteX5-1441" fmla="*/ 1587066 w 1811727"/>
                <a:gd name="connsiteY5-1442" fmla="*/ 991727 h 4076534"/>
                <a:gd name="connsiteX6-1443" fmla="*/ 1410372 w 1811727"/>
                <a:gd name="connsiteY6-1444" fmla="*/ 1758683 h 4076534"/>
                <a:gd name="connsiteX7-1445" fmla="*/ 1095565 w 1811727"/>
                <a:gd name="connsiteY7-1446" fmla="*/ 3191479 h 4076534"/>
                <a:gd name="connsiteX8-1447" fmla="*/ 923039 w 1811727"/>
                <a:gd name="connsiteY8-1448" fmla="*/ 4047665 h 4076534"/>
                <a:gd name="connsiteX9-1449" fmla="*/ 1484129 w 1811727"/>
                <a:gd name="connsiteY9-1450" fmla="*/ 1096261 h 4076534"/>
                <a:gd name="connsiteX10-1451" fmla="*/ 727288 w 1811727"/>
                <a:gd name="connsiteY10-1452" fmla="*/ 1914339 h 4076534"/>
                <a:gd name="connsiteX0-1453" fmla="*/ 727288 w 1811727"/>
                <a:gd name="connsiteY0-1454" fmla="*/ 1914339 h 4076534"/>
                <a:gd name="connsiteX1-1455" fmla="*/ 0 w 1811727"/>
                <a:gd name="connsiteY1-1456" fmla="*/ 4076534 h 4076534"/>
                <a:gd name="connsiteX2-1457" fmla="*/ 1281123 w 1811727"/>
                <a:gd name="connsiteY2-1458" fmla="*/ 1085288 h 4076534"/>
                <a:gd name="connsiteX3-1459" fmla="*/ 1456496 w 1811727"/>
                <a:gd name="connsiteY3-1460" fmla="*/ 99974 h 4076534"/>
                <a:gd name="connsiteX4-1461" fmla="*/ 1811727 w 1811727"/>
                <a:gd name="connsiteY4-1462" fmla="*/ 103818 h 4076534"/>
                <a:gd name="connsiteX5-1463" fmla="*/ 1587066 w 1811727"/>
                <a:gd name="connsiteY5-1464" fmla="*/ 991727 h 4076534"/>
                <a:gd name="connsiteX6-1465" fmla="*/ 1410372 w 1811727"/>
                <a:gd name="connsiteY6-1466" fmla="*/ 1758683 h 4076534"/>
                <a:gd name="connsiteX7-1467" fmla="*/ 1095565 w 1811727"/>
                <a:gd name="connsiteY7-1468" fmla="*/ 3191479 h 4076534"/>
                <a:gd name="connsiteX8-1469" fmla="*/ 923039 w 1811727"/>
                <a:gd name="connsiteY8-1470" fmla="*/ 4047665 h 4076534"/>
                <a:gd name="connsiteX9-1471" fmla="*/ 1484129 w 1811727"/>
                <a:gd name="connsiteY9-1472" fmla="*/ 1096261 h 4076534"/>
                <a:gd name="connsiteX10-1473" fmla="*/ 727288 w 1811727"/>
                <a:gd name="connsiteY10-1474" fmla="*/ 1914339 h 4076534"/>
                <a:gd name="connsiteX0-1475" fmla="*/ 0 w 1084439"/>
                <a:gd name="connsiteY0-1476" fmla="*/ 1914339 h 4047663"/>
                <a:gd name="connsiteX1-1477" fmla="*/ 395475 w 1084439"/>
                <a:gd name="connsiteY1-1478" fmla="*/ 2409114 h 4047663"/>
                <a:gd name="connsiteX2-1479" fmla="*/ 553835 w 1084439"/>
                <a:gd name="connsiteY2-1480" fmla="*/ 1085288 h 4047663"/>
                <a:gd name="connsiteX3-1481" fmla="*/ 729208 w 1084439"/>
                <a:gd name="connsiteY3-1482" fmla="*/ 99974 h 4047663"/>
                <a:gd name="connsiteX4-1483" fmla="*/ 1084439 w 1084439"/>
                <a:gd name="connsiteY4-1484" fmla="*/ 103818 h 4047663"/>
                <a:gd name="connsiteX5-1485" fmla="*/ 859778 w 1084439"/>
                <a:gd name="connsiteY5-1486" fmla="*/ 991727 h 4047663"/>
                <a:gd name="connsiteX6-1487" fmla="*/ 683084 w 1084439"/>
                <a:gd name="connsiteY6-1488" fmla="*/ 1758683 h 4047663"/>
                <a:gd name="connsiteX7-1489" fmla="*/ 368277 w 1084439"/>
                <a:gd name="connsiteY7-1490" fmla="*/ 3191479 h 4047663"/>
                <a:gd name="connsiteX8-1491" fmla="*/ 195751 w 1084439"/>
                <a:gd name="connsiteY8-1492" fmla="*/ 4047665 h 4047663"/>
                <a:gd name="connsiteX9-1493" fmla="*/ 756841 w 1084439"/>
                <a:gd name="connsiteY9-1494" fmla="*/ 1096261 h 4047663"/>
                <a:gd name="connsiteX10-1495" fmla="*/ 0 w 1084439"/>
                <a:gd name="connsiteY10-1496" fmla="*/ 1914339 h 4047663"/>
                <a:gd name="connsiteX0-1497" fmla="*/ 0 w 1084439"/>
                <a:gd name="connsiteY0-1498" fmla="*/ 1914339 h 4047663"/>
                <a:gd name="connsiteX1-1499" fmla="*/ 305751 w 1084439"/>
                <a:gd name="connsiteY1-1500" fmla="*/ 878260 h 4047663"/>
                <a:gd name="connsiteX2-1501" fmla="*/ 553835 w 1084439"/>
                <a:gd name="connsiteY2-1502" fmla="*/ 1085288 h 4047663"/>
                <a:gd name="connsiteX3-1503" fmla="*/ 729208 w 1084439"/>
                <a:gd name="connsiteY3-1504" fmla="*/ 99974 h 4047663"/>
                <a:gd name="connsiteX4-1505" fmla="*/ 1084439 w 1084439"/>
                <a:gd name="connsiteY4-1506" fmla="*/ 103818 h 4047663"/>
                <a:gd name="connsiteX5-1507" fmla="*/ 859778 w 1084439"/>
                <a:gd name="connsiteY5-1508" fmla="*/ 991727 h 4047663"/>
                <a:gd name="connsiteX6-1509" fmla="*/ 683084 w 1084439"/>
                <a:gd name="connsiteY6-1510" fmla="*/ 1758683 h 4047663"/>
                <a:gd name="connsiteX7-1511" fmla="*/ 368277 w 1084439"/>
                <a:gd name="connsiteY7-1512" fmla="*/ 3191479 h 4047663"/>
                <a:gd name="connsiteX8-1513" fmla="*/ 195751 w 1084439"/>
                <a:gd name="connsiteY8-1514" fmla="*/ 4047665 h 4047663"/>
                <a:gd name="connsiteX9-1515" fmla="*/ 756841 w 1084439"/>
                <a:gd name="connsiteY9-1516" fmla="*/ 1096261 h 4047663"/>
                <a:gd name="connsiteX10-1517" fmla="*/ 0 w 1084439"/>
                <a:gd name="connsiteY10-1518" fmla="*/ 1914339 h 4047663"/>
                <a:gd name="connsiteX0-1519" fmla="*/ 291319 w 888688"/>
                <a:gd name="connsiteY0-1520" fmla="*/ 2084070 h 4047663"/>
                <a:gd name="connsiteX1-1521" fmla="*/ 110000 w 888688"/>
                <a:gd name="connsiteY1-1522" fmla="*/ 878260 h 4047663"/>
                <a:gd name="connsiteX2-1523" fmla="*/ 358084 w 888688"/>
                <a:gd name="connsiteY2-1524" fmla="*/ 1085288 h 4047663"/>
                <a:gd name="connsiteX3-1525" fmla="*/ 533457 w 888688"/>
                <a:gd name="connsiteY3-1526" fmla="*/ 99974 h 4047663"/>
                <a:gd name="connsiteX4-1527" fmla="*/ 888688 w 888688"/>
                <a:gd name="connsiteY4-1528" fmla="*/ 103818 h 4047663"/>
                <a:gd name="connsiteX5-1529" fmla="*/ 664027 w 888688"/>
                <a:gd name="connsiteY5-1530" fmla="*/ 991727 h 4047663"/>
                <a:gd name="connsiteX6-1531" fmla="*/ 487333 w 888688"/>
                <a:gd name="connsiteY6-1532" fmla="*/ 1758683 h 4047663"/>
                <a:gd name="connsiteX7-1533" fmla="*/ 172526 w 888688"/>
                <a:gd name="connsiteY7-1534" fmla="*/ 3191479 h 4047663"/>
                <a:gd name="connsiteX8-1535" fmla="*/ 0 w 888688"/>
                <a:gd name="connsiteY8-1536" fmla="*/ 4047665 h 4047663"/>
                <a:gd name="connsiteX9-1537" fmla="*/ 561090 w 888688"/>
                <a:gd name="connsiteY9-1538" fmla="*/ 1096261 h 4047663"/>
                <a:gd name="connsiteX10-1539" fmla="*/ 291319 w 888688"/>
                <a:gd name="connsiteY10-1540" fmla="*/ 2084070 h 4047663"/>
                <a:gd name="connsiteX0-1541" fmla="*/ 291319 w 888688"/>
                <a:gd name="connsiteY0-1542" fmla="*/ 2084070 h 4047663"/>
                <a:gd name="connsiteX1-1543" fmla="*/ 142344 w 888688"/>
                <a:gd name="connsiteY1-1544" fmla="*/ 2261428 h 4047663"/>
                <a:gd name="connsiteX2-1545" fmla="*/ 358084 w 888688"/>
                <a:gd name="connsiteY2-1546" fmla="*/ 1085288 h 4047663"/>
                <a:gd name="connsiteX3-1547" fmla="*/ 533457 w 888688"/>
                <a:gd name="connsiteY3-1548" fmla="*/ 99974 h 4047663"/>
                <a:gd name="connsiteX4-1549" fmla="*/ 888688 w 888688"/>
                <a:gd name="connsiteY4-1550" fmla="*/ 103818 h 4047663"/>
                <a:gd name="connsiteX5-1551" fmla="*/ 664027 w 888688"/>
                <a:gd name="connsiteY5-1552" fmla="*/ 991727 h 4047663"/>
                <a:gd name="connsiteX6-1553" fmla="*/ 487333 w 888688"/>
                <a:gd name="connsiteY6-1554" fmla="*/ 1758683 h 4047663"/>
                <a:gd name="connsiteX7-1555" fmla="*/ 172526 w 888688"/>
                <a:gd name="connsiteY7-1556" fmla="*/ 3191479 h 4047663"/>
                <a:gd name="connsiteX8-1557" fmla="*/ 0 w 888688"/>
                <a:gd name="connsiteY8-1558" fmla="*/ 4047665 h 4047663"/>
                <a:gd name="connsiteX9-1559" fmla="*/ 561090 w 888688"/>
                <a:gd name="connsiteY9-1560" fmla="*/ 1096261 h 4047663"/>
                <a:gd name="connsiteX10-1561" fmla="*/ 291319 w 888688"/>
                <a:gd name="connsiteY10-1562" fmla="*/ 2084070 h 4047663"/>
                <a:gd name="connsiteX0-1563" fmla="*/ 299081 w 888688"/>
                <a:gd name="connsiteY0-1564" fmla="*/ 1973923 h 4047663"/>
                <a:gd name="connsiteX1-1565" fmla="*/ 142344 w 888688"/>
                <a:gd name="connsiteY1-1566" fmla="*/ 2261428 h 4047663"/>
                <a:gd name="connsiteX2-1567" fmla="*/ 358084 w 888688"/>
                <a:gd name="connsiteY2-1568" fmla="*/ 1085288 h 4047663"/>
                <a:gd name="connsiteX3-1569" fmla="*/ 533457 w 888688"/>
                <a:gd name="connsiteY3-1570" fmla="*/ 99974 h 4047663"/>
                <a:gd name="connsiteX4-1571" fmla="*/ 888688 w 888688"/>
                <a:gd name="connsiteY4-1572" fmla="*/ 103818 h 4047663"/>
                <a:gd name="connsiteX5-1573" fmla="*/ 664027 w 888688"/>
                <a:gd name="connsiteY5-1574" fmla="*/ 991727 h 4047663"/>
                <a:gd name="connsiteX6-1575" fmla="*/ 487333 w 888688"/>
                <a:gd name="connsiteY6-1576" fmla="*/ 1758683 h 4047663"/>
                <a:gd name="connsiteX7-1577" fmla="*/ 172526 w 888688"/>
                <a:gd name="connsiteY7-1578" fmla="*/ 3191479 h 4047663"/>
                <a:gd name="connsiteX8-1579" fmla="*/ 0 w 888688"/>
                <a:gd name="connsiteY8-1580" fmla="*/ 4047665 h 4047663"/>
                <a:gd name="connsiteX9-1581" fmla="*/ 561090 w 888688"/>
                <a:gd name="connsiteY9-1582" fmla="*/ 1096261 h 4047663"/>
                <a:gd name="connsiteX10-1583" fmla="*/ 299081 w 888688"/>
                <a:gd name="connsiteY10-1584" fmla="*/ 1973923 h 4047663"/>
                <a:gd name="connsiteX0-1585" fmla="*/ 561090 w 888688"/>
                <a:gd name="connsiteY0-1586" fmla="*/ 1096261 h 4047663"/>
                <a:gd name="connsiteX1-1587" fmla="*/ 142344 w 888688"/>
                <a:gd name="connsiteY1-1588" fmla="*/ 2261428 h 4047663"/>
                <a:gd name="connsiteX2-1589" fmla="*/ 358084 w 888688"/>
                <a:gd name="connsiteY2-1590" fmla="*/ 1085288 h 4047663"/>
                <a:gd name="connsiteX3-1591" fmla="*/ 533457 w 888688"/>
                <a:gd name="connsiteY3-1592" fmla="*/ 99974 h 4047663"/>
                <a:gd name="connsiteX4-1593" fmla="*/ 888688 w 888688"/>
                <a:gd name="connsiteY4-1594" fmla="*/ 103818 h 4047663"/>
                <a:gd name="connsiteX5-1595" fmla="*/ 664027 w 888688"/>
                <a:gd name="connsiteY5-1596" fmla="*/ 991727 h 4047663"/>
                <a:gd name="connsiteX6-1597" fmla="*/ 487333 w 888688"/>
                <a:gd name="connsiteY6-1598" fmla="*/ 1758683 h 4047663"/>
                <a:gd name="connsiteX7-1599" fmla="*/ 172526 w 888688"/>
                <a:gd name="connsiteY7-1600" fmla="*/ 3191479 h 4047663"/>
                <a:gd name="connsiteX8-1601" fmla="*/ 0 w 888688"/>
                <a:gd name="connsiteY8-1602" fmla="*/ 4047665 h 4047663"/>
                <a:gd name="connsiteX9-1603" fmla="*/ 561090 w 888688"/>
                <a:gd name="connsiteY9-1604" fmla="*/ 1096261 h 4047663"/>
                <a:gd name="connsiteX0-1605" fmla="*/ 561090 w 888688"/>
                <a:gd name="connsiteY0-1606" fmla="*/ 1096261 h 4047663"/>
                <a:gd name="connsiteX1-1607" fmla="*/ 358084 w 888688"/>
                <a:gd name="connsiteY1-1608" fmla="*/ 1085288 h 4047663"/>
                <a:gd name="connsiteX2-1609" fmla="*/ 533457 w 888688"/>
                <a:gd name="connsiteY2-1610" fmla="*/ 99974 h 4047663"/>
                <a:gd name="connsiteX3-1611" fmla="*/ 888688 w 888688"/>
                <a:gd name="connsiteY3-1612" fmla="*/ 103818 h 4047663"/>
                <a:gd name="connsiteX4-1613" fmla="*/ 664027 w 888688"/>
                <a:gd name="connsiteY4-1614" fmla="*/ 991727 h 4047663"/>
                <a:gd name="connsiteX5-1615" fmla="*/ 487333 w 888688"/>
                <a:gd name="connsiteY5-1616" fmla="*/ 1758683 h 4047663"/>
                <a:gd name="connsiteX6-1617" fmla="*/ 172526 w 888688"/>
                <a:gd name="connsiteY6-1618" fmla="*/ 3191479 h 4047663"/>
                <a:gd name="connsiteX7-1619" fmla="*/ 0 w 888688"/>
                <a:gd name="connsiteY7-1620" fmla="*/ 4047665 h 4047663"/>
                <a:gd name="connsiteX8-1621" fmla="*/ 561090 w 888688"/>
                <a:gd name="connsiteY8-1622" fmla="*/ 1096261 h 4047663"/>
                <a:gd name="connsiteX0-1623" fmla="*/ 561090 w 888688"/>
                <a:gd name="connsiteY0-1624" fmla="*/ 1096261 h 4047663"/>
                <a:gd name="connsiteX1-1625" fmla="*/ 364480 w 888688"/>
                <a:gd name="connsiteY1-1626" fmla="*/ 1045691 h 4047663"/>
                <a:gd name="connsiteX2-1627" fmla="*/ 533457 w 888688"/>
                <a:gd name="connsiteY2-1628" fmla="*/ 99974 h 4047663"/>
                <a:gd name="connsiteX3-1629" fmla="*/ 888688 w 888688"/>
                <a:gd name="connsiteY3-1630" fmla="*/ 103818 h 4047663"/>
                <a:gd name="connsiteX4-1631" fmla="*/ 664027 w 888688"/>
                <a:gd name="connsiteY4-1632" fmla="*/ 991727 h 4047663"/>
                <a:gd name="connsiteX5-1633" fmla="*/ 487333 w 888688"/>
                <a:gd name="connsiteY5-1634" fmla="*/ 1758683 h 4047663"/>
                <a:gd name="connsiteX6-1635" fmla="*/ 172526 w 888688"/>
                <a:gd name="connsiteY6-1636" fmla="*/ 3191479 h 4047663"/>
                <a:gd name="connsiteX7-1637" fmla="*/ 0 w 888688"/>
                <a:gd name="connsiteY7-1638" fmla="*/ 4047665 h 4047663"/>
                <a:gd name="connsiteX8-1639" fmla="*/ 561090 w 888688"/>
                <a:gd name="connsiteY8-1640" fmla="*/ 1096261 h 4047663"/>
                <a:gd name="connsiteX0-1641" fmla="*/ 567026 w 888688"/>
                <a:gd name="connsiteY0-1642" fmla="*/ 1022251 h 4047663"/>
                <a:gd name="connsiteX1-1643" fmla="*/ 364480 w 888688"/>
                <a:gd name="connsiteY1-1644" fmla="*/ 1045691 h 4047663"/>
                <a:gd name="connsiteX2-1645" fmla="*/ 533457 w 888688"/>
                <a:gd name="connsiteY2-1646" fmla="*/ 99974 h 4047663"/>
                <a:gd name="connsiteX3-1647" fmla="*/ 888688 w 888688"/>
                <a:gd name="connsiteY3-1648" fmla="*/ 103818 h 4047663"/>
                <a:gd name="connsiteX4-1649" fmla="*/ 664027 w 888688"/>
                <a:gd name="connsiteY4-1650" fmla="*/ 991727 h 4047663"/>
                <a:gd name="connsiteX5-1651" fmla="*/ 487333 w 888688"/>
                <a:gd name="connsiteY5-1652" fmla="*/ 1758683 h 4047663"/>
                <a:gd name="connsiteX6-1653" fmla="*/ 172526 w 888688"/>
                <a:gd name="connsiteY6-1654" fmla="*/ 3191479 h 4047663"/>
                <a:gd name="connsiteX7-1655" fmla="*/ 0 w 888688"/>
                <a:gd name="connsiteY7-1656" fmla="*/ 4047665 h 4047663"/>
                <a:gd name="connsiteX8-1657" fmla="*/ 567026 w 888688"/>
                <a:gd name="connsiteY8-1658" fmla="*/ 1022251 h 4047663"/>
                <a:gd name="connsiteX0-1659" fmla="*/ 567027 w 888688"/>
                <a:gd name="connsiteY0-1660" fmla="*/ 1022250 h 4047663"/>
                <a:gd name="connsiteX1-1661" fmla="*/ 364480 w 888688"/>
                <a:gd name="connsiteY1-1662" fmla="*/ 1045691 h 4047663"/>
                <a:gd name="connsiteX2-1663" fmla="*/ 533457 w 888688"/>
                <a:gd name="connsiteY2-1664" fmla="*/ 99974 h 4047663"/>
                <a:gd name="connsiteX3-1665" fmla="*/ 888688 w 888688"/>
                <a:gd name="connsiteY3-1666" fmla="*/ 103818 h 4047663"/>
                <a:gd name="connsiteX4-1667" fmla="*/ 664027 w 888688"/>
                <a:gd name="connsiteY4-1668" fmla="*/ 991727 h 4047663"/>
                <a:gd name="connsiteX5-1669" fmla="*/ 487333 w 888688"/>
                <a:gd name="connsiteY5-1670" fmla="*/ 1758683 h 4047663"/>
                <a:gd name="connsiteX6-1671" fmla="*/ 172526 w 888688"/>
                <a:gd name="connsiteY6-1672" fmla="*/ 3191479 h 4047663"/>
                <a:gd name="connsiteX7-1673" fmla="*/ 0 w 888688"/>
                <a:gd name="connsiteY7-1674" fmla="*/ 4047665 h 4047663"/>
                <a:gd name="connsiteX8-1675" fmla="*/ 567027 w 888688"/>
                <a:gd name="connsiteY8-1676" fmla="*/ 1022250 h 4047663"/>
                <a:gd name="connsiteX0-1677" fmla="*/ 571202 w 892863"/>
                <a:gd name="connsiteY0-1678" fmla="*/ 1022250 h 4071714"/>
                <a:gd name="connsiteX1-1679" fmla="*/ 368655 w 892863"/>
                <a:gd name="connsiteY1-1680" fmla="*/ 1045691 h 4071714"/>
                <a:gd name="connsiteX2-1681" fmla="*/ 537632 w 892863"/>
                <a:gd name="connsiteY2-1682" fmla="*/ 99974 h 4071714"/>
                <a:gd name="connsiteX3-1683" fmla="*/ 892863 w 892863"/>
                <a:gd name="connsiteY3-1684" fmla="*/ 103818 h 4071714"/>
                <a:gd name="connsiteX4-1685" fmla="*/ 668202 w 892863"/>
                <a:gd name="connsiteY4-1686" fmla="*/ 991727 h 4071714"/>
                <a:gd name="connsiteX5-1687" fmla="*/ 491508 w 892863"/>
                <a:gd name="connsiteY5-1688" fmla="*/ 1758683 h 4071714"/>
                <a:gd name="connsiteX6-1689" fmla="*/ 176701 w 892863"/>
                <a:gd name="connsiteY6-1690" fmla="*/ 3191479 h 4071714"/>
                <a:gd name="connsiteX7-1691" fmla="*/ 4175 w 892863"/>
                <a:gd name="connsiteY7-1692" fmla="*/ 4047665 h 4071714"/>
                <a:gd name="connsiteX8-1693" fmla="*/ 344911 w 892863"/>
                <a:gd name="connsiteY8-1694" fmla="*/ 2261904 h 4071714"/>
                <a:gd name="connsiteX9-1695" fmla="*/ 571202 w 892863"/>
                <a:gd name="connsiteY9-1696" fmla="*/ 1022250 h 4071714"/>
                <a:gd name="connsiteX0-1697" fmla="*/ 784685 w 1106346"/>
                <a:gd name="connsiteY0-1698" fmla="*/ 1022250 h 4071714"/>
                <a:gd name="connsiteX1-1699" fmla="*/ 582138 w 1106346"/>
                <a:gd name="connsiteY1-1700" fmla="*/ 1045691 h 4071714"/>
                <a:gd name="connsiteX2-1701" fmla="*/ 751115 w 1106346"/>
                <a:gd name="connsiteY2-1702" fmla="*/ 99974 h 4071714"/>
                <a:gd name="connsiteX3-1703" fmla="*/ 1106346 w 1106346"/>
                <a:gd name="connsiteY3-1704" fmla="*/ 103818 h 4071714"/>
                <a:gd name="connsiteX4-1705" fmla="*/ 881685 w 1106346"/>
                <a:gd name="connsiteY4-1706" fmla="*/ 991727 h 4071714"/>
                <a:gd name="connsiteX5-1707" fmla="*/ 704991 w 1106346"/>
                <a:gd name="connsiteY5-1708" fmla="*/ 1758683 h 4071714"/>
                <a:gd name="connsiteX6-1709" fmla="*/ 390184 w 1106346"/>
                <a:gd name="connsiteY6-1710" fmla="*/ 3191479 h 4071714"/>
                <a:gd name="connsiteX7-1711" fmla="*/ 217658 w 1106346"/>
                <a:gd name="connsiteY7-1712" fmla="*/ 4047665 h 4071714"/>
                <a:gd name="connsiteX8-1713" fmla="*/ 0 w 1106346"/>
                <a:gd name="connsiteY8-1714" fmla="*/ 1937672 h 4071714"/>
                <a:gd name="connsiteX9-1715" fmla="*/ 784685 w 1106346"/>
                <a:gd name="connsiteY9-1716" fmla="*/ 1022250 h 4071714"/>
                <a:gd name="connsiteX0-1717" fmla="*/ 784685 w 1106346"/>
                <a:gd name="connsiteY0-1718" fmla="*/ 1022250 h 4071714"/>
                <a:gd name="connsiteX1-1719" fmla="*/ 582138 w 1106346"/>
                <a:gd name="connsiteY1-1720" fmla="*/ 1045691 h 4071714"/>
                <a:gd name="connsiteX2-1721" fmla="*/ 751115 w 1106346"/>
                <a:gd name="connsiteY2-1722" fmla="*/ 99974 h 4071714"/>
                <a:gd name="connsiteX3-1723" fmla="*/ 1106346 w 1106346"/>
                <a:gd name="connsiteY3-1724" fmla="*/ 103818 h 4071714"/>
                <a:gd name="connsiteX4-1725" fmla="*/ 881685 w 1106346"/>
                <a:gd name="connsiteY4-1726" fmla="*/ 991727 h 4071714"/>
                <a:gd name="connsiteX5-1727" fmla="*/ 704991 w 1106346"/>
                <a:gd name="connsiteY5-1728" fmla="*/ 1758683 h 4071714"/>
                <a:gd name="connsiteX6-1729" fmla="*/ 390184 w 1106346"/>
                <a:gd name="connsiteY6-1730" fmla="*/ 3191479 h 4071714"/>
                <a:gd name="connsiteX7-1731" fmla="*/ 217658 w 1106346"/>
                <a:gd name="connsiteY7-1732" fmla="*/ 4047665 h 4071714"/>
                <a:gd name="connsiteX8-1733" fmla="*/ 0 w 1106346"/>
                <a:gd name="connsiteY8-1734" fmla="*/ 1937672 h 4071714"/>
                <a:gd name="connsiteX9-1735" fmla="*/ 784685 w 1106346"/>
                <a:gd name="connsiteY9-1736" fmla="*/ 1022250 h 4071714"/>
                <a:gd name="connsiteX0-1737" fmla="*/ 784685 w 1106346"/>
                <a:gd name="connsiteY0-1738" fmla="*/ 1022250 h 4051121"/>
                <a:gd name="connsiteX1-1739" fmla="*/ 582138 w 1106346"/>
                <a:gd name="connsiteY1-1740" fmla="*/ 1045691 h 4051121"/>
                <a:gd name="connsiteX2-1741" fmla="*/ 751115 w 1106346"/>
                <a:gd name="connsiteY2-1742" fmla="*/ 99974 h 4051121"/>
                <a:gd name="connsiteX3-1743" fmla="*/ 1106346 w 1106346"/>
                <a:gd name="connsiteY3-1744" fmla="*/ 103818 h 4051121"/>
                <a:gd name="connsiteX4-1745" fmla="*/ 881685 w 1106346"/>
                <a:gd name="connsiteY4-1746" fmla="*/ 991727 h 4051121"/>
                <a:gd name="connsiteX5-1747" fmla="*/ 704991 w 1106346"/>
                <a:gd name="connsiteY5-1748" fmla="*/ 1758683 h 4051121"/>
                <a:gd name="connsiteX6-1749" fmla="*/ 390184 w 1106346"/>
                <a:gd name="connsiteY6-1750" fmla="*/ 3191479 h 4051121"/>
                <a:gd name="connsiteX7-1751" fmla="*/ 217658 w 1106346"/>
                <a:gd name="connsiteY7-1752" fmla="*/ 4047665 h 4051121"/>
                <a:gd name="connsiteX8-1753" fmla="*/ 102705 w 1106346"/>
                <a:gd name="connsiteY8-1754" fmla="*/ 2885209 h 4051121"/>
                <a:gd name="connsiteX9-1755" fmla="*/ 0 w 1106346"/>
                <a:gd name="connsiteY9-1756" fmla="*/ 1937672 h 4051121"/>
                <a:gd name="connsiteX10-1757" fmla="*/ 784685 w 1106346"/>
                <a:gd name="connsiteY10-1758" fmla="*/ 1022250 h 4051121"/>
                <a:gd name="connsiteX0-1759" fmla="*/ 985899 w 1307560"/>
                <a:gd name="connsiteY0-1760" fmla="*/ 1022250 h 4051121"/>
                <a:gd name="connsiteX1-1761" fmla="*/ 783352 w 1307560"/>
                <a:gd name="connsiteY1-1762" fmla="*/ 1045691 h 4051121"/>
                <a:gd name="connsiteX2-1763" fmla="*/ 952329 w 1307560"/>
                <a:gd name="connsiteY2-1764" fmla="*/ 99974 h 4051121"/>
                <a:gd name="connsiteX3-1765" fmla="*/ 1307560 w 1307560"/>
                <a:gd name="connsiteY3-1766" fmla="*/ 103818 h 4051121"/>
                <a:gd name="connsiteX4-1767" fmla="*/ 1082899 w 1307560"/>
                <a:gd name="connsiteY4-1768" fmla="*/ 991727 h 4051121"/>
                <a:gd name="connsiteX5-1769" fmla="*/ 906205 w 1307560"/>
                <a:gd name="connsiteY5-1770" fmla="*/ 1758683 h 4051121"/>
                <a:gd name="connsiteX6-1771" fmla="*/ 591398 w 1307560"/>
                <a:gd name="connsiteY6-1772" fmla="*/ 3191479 h 4051121"/>
                <a:gd name="connsiteX7-1773" fmla="*/ 418872 w 1307560"/>
                <a:gd name="connsiteY7-1774" fmla="*/ 4047665 h 4051121"/>
                <a:gd name="connsiteX8-1775" fmla="*/ 0 w 1307560"/>
                <a:gd name="connsiteY8-1776" fmla="*/ 3636826 h 4051121"/>
                <a:gd name="connsiteX9-1777" fmla="*/ 201214 w 1307560"/>
                <a:gd name="connsiteY9-1778" fmla="*/ 1937672 h 4051121"/>
                <a:gd name="connsiteX10-1779" fmla="*/ 985899 w 1307560"/>
                <a:gd name="connsiteY10-1780" fmla="*/ 1022250 h 4051121"/>
                <a:gd name="connsiteX0-1781" fmla="*/ 985899 w 1307560"/>
                <a:gd name="connsiteY0-1782" fmla="*/ 1022250 h 4047663"/>
                <a:gd name="connsiteX1-1783" fmla="*/ 783352 w 1307560"/>
                <a:gd name="connsiteY1-1784" fmla="*/ 1045691 h 4047663"/>
                <a:gd name="connsiteX2-1785" fmla="*/ 952329 w 1307560"/>
                <a:gd name="connsiteY2-1786" fmla="*/ 99974 h 4047663"/>
                <a:gd name="connsiteX3-1787" fmla="*/ 1307560 w 1307560"/>
                <a:gd name="connsiteY3-1788" fmla="*/ 103818 h 4047663"/>
                <a:gd name="connsiteX4-1789" fmla="*/ 1082899 w 1307560"/>
                <a:gd name="connsiteY4-1790" fmla="*/ 991727 h 4047663"/>
                <a:gd name="connsiteX5-1791" fmla="*/ 906205 w 1307560"/>
                <a:gd name="connsiteY5-1792" fmla="*/ 1758683 h 4047663"/>
                <a:gd name="connsiteX6-1793" fmla="*/ 591398 w 1307560"/>
                <a:gd name="connsiteY6-1794" fmla="*/ 3191479 h 4047663"/>
                <a:gd name="connsiteX7-1795" fmla="*/ 418872 w 1307560"/>
                <a:gd name="connsiteY7-1796" fmla="*/ 4047665 h 4047663"/>
                <a:gd name="connsiteX8-1797" fmla="*/ 245950 w 1307560"/>
                <a:gd name="connsiteY8-1798" fmla="*/ 3902327 h 4047663"/>
                <a:gd name="connsiteX9-1799" fmla="*/ 0 w 1307560"/>
                <a:gd name="connsiteY9-1800" fmla="*/ 3636826 h 4047663"/>
                <a:gd name="connsiteX10-1801" fmla="*/ 201214 w 1307560"/>
                <a:gd name="connsiteY10-1802" fmla="*/ 1937672 h 4047663"/>
                <a:gd name="connsiteX11" fmla="*/ 985899 w 1307560"/>
                <a:gd name="connsiteY11" fmla="*/ 1022250 h 4047663"/>
                <a:gd name="connsiteX0-1803" fmla="*/ 985899 w 1307560"/>
                <a:gd name="connsiteY0-1804" fmla="*/ 1022250 h 4047663"/>
                <a:gd name="connsiteX1-1805" fmla="*/ 783352 w 1307560"/>
                <a:gd name="connsiteY1-1806" fmla="*/ 1045691 h 4047663"/>
                <a:gd name="connsiteX2-1807" fmla="*/ 952329 w 1307560"/>
                <a:gd name="connsiteY2-1808" fmla="*/ 99974 h 4047663"/>
                <a:gd name="connsiteX3-1809" fmla="*/ 1307560 w 1307560"/>
                <a:gd name="connsiteY3-1810" fmla="*/ 103818 h 4047663"/>
                <a:gd name="connsiteX4-1811" fmla="*/ 1082899 w 1307560"/>
                <a:gd name="connsiteY4-1812" fmla="*/ 991727 h 4047663"/>
                <a:gd name="connsiteX5-1813" fmla="*/ 906205 w 1307560"/>
                <a:gd name="connsiteY5-1814" fmla="*/ 1758683 h 4047663"/>
                <a:gd name="connsiteX6-1815" fmla="*/ 591398 w 1307560"/>
                <a:gd name="connsiteY6-1816" fmla="*/ 3191479 h 4047663"/>
                <a:gd name="connsiteX7-1817" fmla="*/ 418872 w 1307560"/>
                <a:gd name="connsiteY7-1818" fmla="*/ 4047665 h 4047663"/>
                <a:gd name="connsiteX8-1819" fmla="*/ 382802 w 1307560"/>
                <a:gd name="connsiteY8-1820" fmla="*/ 3259908 h 4047663"/>
                <a:gd name="connsiteX9-1821" fmla="*/ 0 w 1307560"/>
                <a:gd name="connsiteY9-1822" fmla="*/ 3636826 h 4047663"/>
                <a:gd name="connsiteX10-1823" fmla="*/ 201214 w 1307560"/>
                <a:gd name="connsiteY10-1824" fmla="*/ 1937672 h 4047663"/>
                <a:gd name="connsiteX11-1825" fmla="*/ 985899 w 1307560"/>
                <a:gd name="connsiteY11-1826" fmla="*/ 1022250 h 4047663"/>
                <a:gd name="connsiteX0-1827" fmla="*/ 985899 w 1307560"/>
                <a:gd name="connsiteY0-1828" fmla="*/ 1022250 h 4047663"/>
                <a:gd name="connsiteX1-1829" fmla="*/ 783352 w 1307560"/>
                <a:gd name="connsiteY1-1830" fmla="*/ 1045691 h 4047663"/>
                <a:gd name="connsiteX2-1831" fmla="*/ 952329 w 1307560"/>
                <a:gd name="connsiteY2-1832" fmla="*/ 99974 h 4047663"/>
                <a:gd name="connsiteX3-1833" fmla="*/ 1307560 w 1307560"/>
                <a:gd name="connsiteY3-1834" fmla="*/ 103818 h 4047663"/>
                <a:gd name="connsiteX4-1835" fmla="*/ 1082899 w 1307560"/>
                <a:gd name="connsiteY4-1836" fmla="*/ 991727 h 4047663"/>
                <a:gd name="connsiteX5-1837" fmla="*/ 906205 w 1307560"/>
                <a:gd name="connsiteY5-1838" fmla="*/ 1758683 h 4047663"/>
                <a:gd name="connsiteX6-1839" fmla="*/ 591398 w 1307560"/>
                <a:gd name="connsiteY6-1840" fmla="*/ 3191479 h 4047663"/>
                <a:gd name="connsiteX7-1841" fmla="*/ 418872 w 1307560"/>
                <a:gd name="connsiteY7-1842" fmla="*/ 4047665 h 4047663"/>
                <a:gd name="connsiteX8-1843" fmla="*/ 400900 w 1307560"/>
                <a:gd name="connsiteY8-1844" fmla="*/ 3750177 h 4047663"/>
                <a:gd name="connsiteX9-1845" fmla="*/ 382802 w 1307560"/>
                <a:gd name="connsiteY9-1846" fmla="*/ 3259908 h 4047663"/>
                <a:gd name="connsiteX10-1847" fmla="*/ 0 w 1307560"/>
                <a:gd name="connsiteY10-1848" fmla="*/ 3636826 h 4047663"/>
                <a:gd name="connsiteX11-1849" fmla="*/ 201214 w 1307560"/>
                <a:gd name="connsiteY11-1850" fmla="*/ 1937672 h 4047663"/>
                <a:gd name="connsiteX12" fmla="*/ 985899 w 1307560"/>
                <a:gd name="connsiteY12" fmla="*/ 1022250 h 4047663"/>
                <a:gd name="connsiteX0-1851" fmla="*/ 1284355 w 1606016"/>
                <a:gd name="connsiteY0-1852" fmla="*/ 1022250 h 4106236"/>
                <a:gd name="connsiteX1-1853" fmla="*/ 1081808 w 1606016"/>
                <a:gd name="connsiteY1-1854" fmla="*/ 1045691 h 4106236"/>
                <a:gd name="connsiteX2-1855" fmla="*/ 1250785 w 1606016"/>
                <a:gd name="connsiteY2-1856" fmla="*/ 99974 h 4106236"/>
                <a:gd name="connsiteX3-1857" fmla="*/ 1606016 w 1606016"/>
                <a:gd name="connsiteY3-1858" fmla="*/ 103818 h 4106236"/>
                <a:gd name="connsiteX4-1859" fmla="*/ 1381355 w 1606016"/>
                <a:gd name="connsiteY4-1860" fmla="*/ 991727 h 4106236"/>
                <a:gd name="connsiteX5-1861" fmla="*/ 1204661 w 1606016"/>
                <a:gd name="connsiteY5-1862" fmla="*/ 1758683 h 4106236"/>
                <a:gd name="connsiteX6-1863" fmla="*/ 889854 w 1606016"/>
                <a:gd name="connsiteY6-1864" fmla="*/ 3191479 h 4106236"/>
                <a:gd name="connsiteX7-1865" fmla="*/ 717328 w 1606016"/>
                <a:gd name="connsiteY7-1866" fmla="*/ 4047665 h 4106236"/>
                <a:gd name="connsiteX8-1867" fmla="*/ 0 w 1606016"/>
                <a:gd name="connsiteY8-1868" fmla="*/ 4106237 h 4106236"/>
                <a:gd name="connsiteX9-1869" fmla="*/ 681258 w 1606016"/>
                <a:gd name="connsiteY9-1870" fmla="*/ 3259908 h 4106236"/>
                <a:gd name="connsiteX10-1871" fmla="*/ 298456 w 1606016"/>
                <a:gd name="connsiteY10-1872" fmla="*/ 3636826 h 4106236"/>
                <a:gd name="connsiteX11-1873" fmla="*/ 499670 w 1606016"/>
                <a:gd name="connsiteY11-1874" fmla="*/ 1937672 h 4106236"/>
                <a:gd name="connsiteX12-1875" fmla="*/ 1284355 w 1606016"/>
                <a:gd name="connsiteY12-1876" fmla="*/ 1022250 h 4106236"/>
                <a:gd name="connsiteX0-1877" fmla="*/ 1284355 w 1606016"/>
                <a:gd name="connsiteY0-1878" fmla="*/ 1022250 h 4106236"/>
                <a:gd name="connsiteX1-1879" fmla="*/ 1081808 w 1606016"/>
                <a:gd name="connsiteY1-1880" fmla="*/ 1045691 h 4106236"/>
                <a:gd name="connsiteX2-1881" fmla="*/ 1250785 w 1606016"/>
                <a:gd name="connsiteY2-1882" fmla="*/ 99974 h 4106236"/>
                <a:gd name="connsiteX3-1883" fmla="*/ 1606016 w 1606016"/>
                <a:gd name="connsiteY3-1884" fmla="*/ 103818 h 4106236"/>
                <a:gd name="connsiteX4-1885" fmla="*/ 1381355 w 1606016"/>
                <a:gd name="connsiteY4-1886" fmla="*/ 991727 h 4106236"/>
                <a:gd name="connsiteX5-1887" fmla="*/ 1204661 w 1606016"/>
                <a:gd name="connsiteY5-1888" fmla="*/ 1758683 h 4106236"/>
                <a:gd name="connsiteX6-1889" fmla="*/ 889854 w 1606016"/>
                <a:gd name="connsiteY6-1890" fmla="*/ 3191479 h 4106236"/>
                <a:gd name="connsiteX7-1891" fmla="*/ 717328 w 1606016"/>
                <a:gd name="connsiteY7-1892" fmla="*/ 4047665 h 4106236"/>
                <a:gd name="connsiteX8-1893" fmla="*/ 0 w 1606016"/>
                <a:gd name="connsiteY8-1894" fmla="*/ 4106237 h 4106236"/>
                <a:gd name="connsiteX9-1895" fmla="*/ 681258 w 1606016"/>
                <a:gd name="connsiteY9-1896" fmla="*/ 3259908 h 4106236"/>
                <a:gd name="connsiteX10-1897" fmla="*/ 298456 w 1606016"/>
                <a:gd name="connsiteY10-1898" fmla="*/ 3636826 h 4106236"/>
                <a:gd name="connsiteX11-1899" fmla="*/ 499670 w 1606016"/>
                <a:gd name="connsiteY11-1900" fmla="*/ 1937672 h 4106236"/>
                <a:gd name="connsiteX12-1901" fmla="*/ 1284355 w 1606016"/>
                <a:gd name="connsiteY12-1902" fmla="*/ 1022250 h 4106236"/>
                <a:gd name="connsiteX0-1903" fmla="*/ 1284355 w 1606016"/>
                <a:gd name="connsiteY0-1904" fmla="*/ 1022250 h 4106236"/>
                <a:gd name="connsiteX1-1905" fmla="*/ 1081808 w 1606016"/>
                <a:gd name="connsiteY1-1906" fmla="*/ 1045691 h 4106236"/>
                <a:gd name="connsiteX2-1907" fmla="*/ 1250785 w 1606016"/>
                <a:gd name="connsiteY2-1908" fmla="*/ 99974 h 4106236"/>
                <a:gd name="connsiteX3-1909" fmla="*/ 1606016 w 1606016"/>
                <a:gd name="connsiteY3-1910" fmla="*/ 103818 h 4106236"/>
                <a:gd name="connsiteX4-1911" fmla="*/ 1381355 w 1606016"/>
                <a:gd name="connsiteY4-1912" fmla="*/ 991727 h 4106236"/>
                <a:gd name="connsiteX5-1913" fmla="*/ 1204661 w 1606016"/>
                <a:gd name="connsiteY5-1914" fmla="*/ 1758683 h 4106236"/>
                <a:gd name="connsiteX6-1915" fmla="*/ 889854 w 1606016"/>
                <a:gd name="connsiteY6-1916" fmla="*/ 3191479 h 4106236"/>
                <a:gd name="connsiteX7-1917" fmla="*/ 717328 w 1606016"/>
                <a:gd name="connsiteY7-1918" fmla="*/ 4047665 h 4106236"/>
                <a:gd name="connsiteX8-1919" fmla="*/ 193816 w 1606016"/>
                <a:gd name="connsiteY8-1920" fmla="*/ 4098428 h 4106236"/>
                <a:gd name="connsiteX9-1921" fmla="*/ 0 w 1606016"/>
                <a:gd name="connsiteY9-1922" fmla="*/ 4106237 h 4106236"/>
                <a:gd name="connsiteX10-1923" fmla="*/ 681258 w 1606016"/>
                <a:gd name="connsiteY10-1924" fmla="*/ 3259908 h 4106236"/>
                <a:gd name="connsiteX11-1925" fmla="*/ 298456 w 1606016"/>
                <a:gd name="connsiteY11-1926" fmla="*/ 3636826 h 4106236"/>
                <a:gd name="connsiteX12-1927" fmla="*/ 499670 w 1606016"/>
                <a:gd name="connsiteY12-1928" fmla="*/ 1937672 h 4106236"/>
                <a:gd name="connsiteX13" fmla="*/ 1284355 w 1606016"/>
                <a:gd name="connsiteY13" fmla="*/ 1022250 h 4106236"/>
                <a:gd name="connsiteX0-1929" fmla="*/ 1339851 w 1661512"/>
                <a:gd name="connsiteY0-1930" fmla="*/ 1022250 h 4617508"/>
                <a:gd name="connsiteX1-1931" fmla="*/ 1137304 w 1661512"/>
                <a:gd name="connsiteY1-1932" fmla="*/ 1045691 h 4617508"/>
                <a:gd name="connsiteX2-1933" fmla="*/ 1306281 w 1661512"/>
                <a:gd name="connsiteY2-1934" fmla="*/ 99974 h 4617508"/>
                <a:gd name="connsiteX3-1935" fmla="*/ 1661512 w 1661512"/>
                <a:gd name="connsiteY3-1936" fmla="*/ 103818 h 4617508"/>
                <a:gd name="connsiteX4-1937" fmla="*/ 1436851 w 1661512"/>
                <a:gd name="connsiteY4-1938" fmla="*/ 991727 h 4617508"/>
                <a:gd name="connsiteX5-1939" fmla="*/ 1260157 w 1661512"/>
                <a:gd name="connsiteY5-1940" fmla="*/ 1758683 h 4617508"/>
                <a:gd name="connsiteX6-1941" fmla="*/ 945350 w 1661512"/>
                <a:gd name="connsiteY6-1942" fmla="*/ 3191479 h 4617508"/>
                <a:gd name="connsiteX7-1943" fmla="*/ 772824 w 1661512"/>
                <a:gd name="connsiteY7-1944" fmla="*/ 4047665 h 4617508"/>
                <a:gd name="connsiteX8-1945" fmla="*/ 0 w 1661512"/>
                <a:gd name="connsiteY8-1946" fmla="*/ 4617508 h 4617508"/>
                <a:gd name="connsiteX9-1947" fmla="*/ 55496 w 1661512"/>
                <a:gd name="connsiteY9-1948" fmla="*/ 4106237 h 4617508"/>
                <a:gd name="connsiteX10-1949" fmla="*/ 736754 w 1661512"/>
                <a:gd name="connsiteY10-1950" fmla="*/ 3259908 h 4617508"/>
                <a:gd name="connsiteX11-1951" fmla="*/ 353952 w 1661512"/>
                <a:gd name="connsiteY11-1952" fmla="*/ 3636826 h 4617508"/>
                <a:gd name="connsiteX12-1953" fmla="*/ 555166 w 1661512"/>
                <a:gd name="connsiteY12-1954" fmla="*/ 1937672 h 4617508"/>
                <a:gd name="connsiteX13-1955" fmla="*/ 1339851 w 1661512"/>
                <a:gd name="connsiteY13-1956" fmla="*/ 1022250 h 4617508"/>
                <a:gd name="connsiteX0-1957" fmla="*/ 1339851 w 1661512"/>
                <a:gd name="connsiteY0-1958" fmla="*/ 1022250 h 4617508"/>
                <a:gd name="connsiteX1-1959" fmla="*/ 1137304 w 1661512"/>
                <a:gd name="connsiteY1-1960" fmla="*/ 1045691 h 4617508"/>
                <a:gd name="connsiteX2-1961" fmla="*/ 1306281 w 1661512"/>
                <a:gd name="connsiteY2-1962" fmla="*/ 99974 h 4617508"/>
                <a:gd name="connsiteX3-1963" fmla="*/ 1661512 w 1661512"/>
                <a:gd name="connsiteY3-1964" fmla="*/ 103818 h 4617508"/>
                <a:gd name="connsiteX4-1965" fmla="*/ 1436851 w 1661512"/>
                <a:gd name="connsiteY4-1966" fmla="*/ 991727 h 4617508"/>
                <a:gd name="connsiteX5-1967" fmla="*/ 1260157 w 1661512"/>
                <a:gd name="connsiteY5-1968" fmla="*/ 1758683 h 4617508"/>
                <a:gd name="connsiteX6-1969" fmla="*/ 945350 w 1661512"/>
                <a:gd name="connsiteY6-1970" fmla="*/ 3191479 h 4617508"/>
                <a:gd name="connsiteX7-1971" fmla="*/ 772824 w 1661512"/>
                <a:gd name="connsiteY7-1972" fmla="*/ 4047665 h 4617508"/>
                <a:gd name="connsiteX8-1973" fmla="*/ 0 w 1661512"/>
                <a:gd name="connsiteY8-1974" fmla="*/ 4617508 h 4617508"/>
                <a:gd name="connsiteX9-1975" fmla="*/ 55496 w 1661512"/>
                <a:gd name="connsiteY9-1976" fmla="*/ 4106237 h 4617508"/>
                <a:gd name="connsiteX10-1977" fmla="*/ 736754 w 1661512"/>
                <a:gd name="connsiteY10-1978" fmla="*/ 3259908 h 4617508"/>
                <a:gd name="connsiteX11-1979" fmla="*/ 353952 w 1661512"/>
                <a:gd name="connsiteY11-1980" fmla="*/ 3636826 h 4617508"/>
                <a:gd name="connsiteX12-1981" fmla="*/ 555166 w 1661512"/>
                <a:gd name="connsiteY12-1982" fmla="*/ 1937672 h 4617508"/>
                <a:gd name="connsiteX13-1983" fmla="*/ 1339851 w 1661512"/>
                <a:gd name="connsiteY13-1984" fmla="*/ 1022250 h 4617508"/>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83" y="connsiteY9-884"/>
                </a:cxn>
                <a:cxn ang="0">
                  <a:pos x="connsiteX10-1385" y="connsiteY10-1386"/>
                </a:cxn>
                <a:cxn ang="0">
                  <a:pos x="connsiteX11-1825" y="connsiteY11-1826"/>
                </a:cxn>
                <a:cxn ang="0">
                  <a:pos x="connsiteX12-1875" y="connsiteY12-1876"/>
                </a:cxn>
                <a:cxn ang="0">
                  <a:pos x="connsiteX13-1955" y="connsiteY13-1956"/>
                </a:cxn>
              </a:cxnLst>
              <a:rect l="l" t="t" r="r" b="b"/>
              <a:pathLst>
                <a:path w="1661512" h="4617508">
                  <a:moveTo>
                    <a:pt x="1339851" y="1022250"/>
                  </a:moveTo>
                  <a:lnTo>
                    <a:pt x="1137304" y="1045691"/>
                  </a:lnTo>
                  <a:lnTo>
                    <a:pt x="1306281" y="99974"/>
                  </a:lnTo>
                  <a:cubicBezTo>
                    <a:pt x="1541984" y="-41943"/>
                    <a:pt x="1645009" y="-25620"/>
                    <a:pt x="1661512" y="103818"/>
                  </a:cubicBezTo>
                  <a:cubicBezTo>
                    <a:pt x="1594394" y="441457"/>
                    <a:pt x="1503969" y="654088"/>
                    <a:pt x="1436851" y="991727"/>
                  </a:cubicBezTo>
                  <a:lnTo>
                    <a:pt x="1260157" y="1758683"/>
                  </a:lnTo>
                  <a:cubicBezTo>
                    <a:pt x="1141739" y="2263871"/>
                    <a:pt x="1026572" y="2809982"/>
                    <a:pt x="945350" y="3191479"/>
                  </a:cubicBezTo>
                  <a:lnTo>
                    <a:pt x="772824" y="4047665"/>
                  </a:lnTo>
                  <a:lnTo>
                    <a:pt x="0" y="4617508"/>
                  </a:lnTo>
                  <a:lnTo>
                    <a:pt x="55496" y="4106237"/>
                  </a:lnTo>
                  <a:cubicBezTo>
                    <a:pt x="440032" y="3513674"/>
                    <a:pt x="509668" y="3542018"/>
                    <a:pt x="736754" y="3259908"/>
                  </a:cubicBezTo>
                  <a:lnTo>
                    <a:pt x="353952" y="3636826"/>
                  </a:lnTo>
                  <a:lnTo>
                    <a:pt x="555166" y="1937672"/>
                  </a:lnTo>
                  <a:cubicBezTo>
                    <a:pt x="881165" y="1444681"/>
                    <a:pt x="1078289" y="1327391"/>
                    <a:pt x="1339851" y="1022250"/>
                  </a:cubicBez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11" name="平行四边形 51"/>
            <p:cNvSpPr/>
            <p:nvPr/>
          </p:nvSpPr>
          <p:spPr>
            <a:xfrm rot="11144820">
              <a:off x="4866622" y="1402184"/>
              <a:ext cx="4000705" cy="832243"/>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1685566"/>
                <a:gd name="connsiteY0-650" fmla="*/ 1716579 h 1716579"/>
                <a:gd name="connsiteX1-651" fmla="*/ 234518 w 1685566"/>
                <a:gd name="connsiteY1-652" fmla="*/ 1018595 h 1716579"/>
                <a:gd name="connsiteX2-653" fmla="*/ 775393 w 1685566"/>
                <a:gd name="connsiteY2-654" fmla="*/ 119504 h 1716579"/>
                <a:gd name="connsiteX3-655" fmla="*/ 1018640 w 1685566"/>
                <a:gd name="connsiteY3-656" fmla="*/ 349163 h 1716579"/>
                <a:gd name="connsiteX4-657" fmla="*/ 1332493 w 1685566"/>
                <a:gd name="connsiteY4-658" fmla="*/ 392372 h 1716579"/>
                <a:gd name="connsiteX5-659" fmla="*/ 1600913 w 1685566"/>
                <a:gd name="connsiteY5-660" fmla="*/ 368471 h 1716579"/>
                <a:gd name="connsiteX6-661" fmla="*/ 1681725 w 1685566"/>
                <a:gd name="connsiteY6-662" fmla="*/ 10763 h 1716579"/>
                <a:gd name="connsiteX7-663" fmla="*/ 1291869 w 1685566"/>
                <a:gd name="connsiteY7-664" fmla="*/ 1370590 h 1716579"/>
                <a:gd name="connsiteX8-665" fmla="*/ 0 w 1685566"/>
                <a:gd name="connsiteY8-666" fmla="*/ 1716579 h 1716579"/>
                <a:gd name="connsiteX0-667" fmla="*/ 0 w 1685566"/>
                <a:gd name="connsiteY0-668" fmla="*/ 1716579 h 1716579"/>
                <a:gd name="connsiteX1-669" fmla="*/ 234518 w 1685566"/>
                <a:gd name="connsiteY1-670" fmla="*/ 1018595 h 1716579"/>
                <a:gd name="connsiteX2-671" fmla="*/ 775393 w 1685566"/>
                <a:gd name="connsiteY2-672" fmla="*/ 119504 h 1716579"/>
                <a:gd name="connsiteX3-673" fmla="*/ 1018640 w 1685566"/>
                <a:gd name="connsiteY3-674" fmla="*/ 349163 h 1716579"/>
                <a:gd name="connsiteX4-675" fmla="*/ 1332493 w 1685566"/>
                <a:gd name="connsiteY4-676" fmla="*/ 392372 h 1716579"/>
                <a:gd name="connsiteX5-677" fmla="*/ 1600913 w 1685566"/>
                <a:gd name="connsiteY5-678" fmla="*/ 368471 h 1716579"/>
                <a:gd name="connsiteX6-679" fmla="*/ 1681725 w 1685566"/>
                <a:gd name="connsiteY6-680" fmla="*/ 10763 h 1716579"/>
                <a:gd name="connsiteX7-681" fmla="*/ 1551445 w 1685566"/>
                <a:gd name="connsiteY7-682" fmla="*/ 222083 h 1716579"/>
                <a:gd name="connsiteX8-683" fmla="*/ 0 w 1685566"/>
                <a:gd name="connsiteY8-684" fmla="*/ 1716579 h 1716579"/>
                <a:gd name="connsiteX0-685" fmla="*/ 0 w 1682289"/>
                <a:gd name="connsiteY0-686" fmla="*/ 1726912 h 1726912"/>
                <a:gd name="connsiteX1-687" fmla="*/ 234518 w 1682289"/>
                <a:gd name="connsiteY1-688" fmla="*/ 1028928 h 1726912"/>
                <a:gd name="connsiteX2-689" fmla="*/ 775393 w 1682289"/>
                <a:gd name="connsiteY2-690" fmla="*/ 129837 h 1726912"/>
                <a:gd name="connsiteX3-691" fmla="*/ 1018640 w 1682289"/>
                <a:gd name="connsiteY3-692" fmla="*/ 359496 h 1726912"/>
                <a:gd name="connsiteX4-693" fmla="*/ 1332493 w 1682289"/>
                <a:gd name="connsiteY4-694" fmla="*/ 402705 h 1726912"/>
                <a:gd name="connsiteX5-695" fmla="*/ 1284915 w 1682289"/>
                <a:gd name="connsiteY5-696" fmla="*/ 166606 h 1726912"/>
                <a:gd name="connsiteX6-697" fmla="*/ 1681725 w 1682289"/>
                <a:gd name="connsiteY6-698" fmla="*/ 21096 h 1726912"/>
                <a:gd name="connsiteX7-699" fmla="*/ 1551445 w 1682289"/>
                <a:gd name="connsiteY7-700" fmla="*/ 232416 h 1726912"/>
                <a:gd name="connsiteX8-701" fmla="*/ 0 w 1682289"/>
                <a:gd name="connsiteY8-702" fmla="*/ 1726912 h 1726912"/>
                <a:gd name="connsiteX0-703" fmla="*/ 0 w 1684097"/>
                <a:gd name="connsiteY0-704" fmla="*/ 1773858 h 1773858"/>
                <a:gd name="connsiteX1-705" fmla="*/ 234518 w 1684097"/>
                <a:gd name="connsiteY1-706" fmla="*/ 1075874 h 1773858"/>
                <a:gd name="connsiteX2-707" fmla="*/ 775393 w 1684097"/>
                <a:gd name="connsiteY2-708" fmla="*/ 176783 h 1773858"/>
                <a:gd name="connsiteX3-709" fmla="*/ 1018640 w 1684097"/>
                <a:gd name="connsiteY3-710" fmla="*/ 406442 h 1773858"/>
                <a:gd name="connsiteX4-711" fmla="*/ 1332493 w 1684097"/>
                <a:gd name="connsiteY4-712" fmla="*/ 449651 h 1773858"/>
                <a:gd name="connsiteX5-713" fmla="*/ 1566014 w 1684097"/>
                <a:gd name="connsiteY5-714" fmla="*/ 40521 h 1773858"/>
                <a:gd name="connsiteX6-715" fmla="*/ 1681725 w 1684097"/>
                <a:gd name="connsiteY6-716" fmla="*/ 68042 h 1773858"/>
                <a:gd name="connsiteX7-717" fmla="*/ 1551445 w 1684097"/>
                <a:gd name="connsiteY7-718" fmla="*/ 279362 h 1773858"/>
                <a:gd name="connsiteX8-719" fmla="*/ 0 w 1684097"/>
                <a:gd name="connsiteY8-720" fmla="*/ 1773858 h 1773858"/>
                <a:gd name="connsiteX0-721" fmla="*/ 0 w 1681725"/>
                <a:gd name="connsiteY0-722" fmla="*/ 1733337 h 1733337"/>
                <a:gd name="connsiteX1-723" fmla="*/ 234518 w 1681725"/>
                <a:gd name="connsiteY1-724" fmla="*/ 1035353 h 1733337"/>
                <a:gd name="connsiteX2-725" fmla="*/ 775393 w 1681725"/>
                <a:gd name="connsiteY2-726" fmla="*/ 136262 h 1733337"/>
                <a:gd name="connsiteX3-727" fmla="*/ 1018640 w 1681725"/>
                <a:gd name="connsiteY3-728" fmla="*/ 365921 h 1733337"/>
                <a:gd name="connsiteX4-729" fmla="*/ 1332493 w 1681725"/>
                <a:gd name="connsiteY4-730" fmla="*/ 409130 h 1733337"/>
                <a:gd name="connsiteX5-731" fmla="*/ 1566014 w 1681725"/>
                <a:gd name="connsiteY5-732" fmla="*/ 0 h 1733337"/>
                <a:gd name="connsiteX6-733" fmla="*/ 1681725 w 1681725"/>
                <a:gd name="connsiteY6-734" fmla="*/ 27521 h 1733337"/>
                <a:gd name="connsiteX7-735" fmla="*/ 1551445 w 1681725"/>
                <a:gd name="connsiteY7-736" fmla="*/ 238841 h 1733337"/>
                <a:gd name="connsiteX8-737" fmla="*/ 0 w 1681725"/>
                <a:gd name="connsiteY8-738" fmla="*/ 1733337 h 1733337"/>
                <a:gd name="connsiteX0-739" fmla="*/ 0 w 1681725"/>
                <a:gd name="connsiteY0-740" fmla="*/ 1758727 h 1758727"/>
                <a:gd name="connsiteX1-741" fmla="*/ 234518 w 1681725"/>
                <a:gd name="connsiteY1-742" fmla="*/ 1060743 h 1758727"/>
                <a:gd name="connsiteX2-743" fmla="*/ 775393 w 1681725"/>
                <a:gd name="connsiteY2-744" fmla="*/ 161652 h 1758727"/>
                <a:gd name="connsiteX3-745" fmla="*/ 1018640 w 1681725"/>
                <a:gd name="connsiteY3-746" fmla="*/ 391311 h 1758727"/>
                <a:gd name="connsiteX4-747" fmla="*/ 1332493 w 1681725"/>
                <a:gd name="connsiteY4-748" fmla="*/ 434520 h 1758727"/>
                <a:gd name="connsiteX5-749" fmla="*/ 1566014 w 1681725"/>
                <a:gd name="connsiteY5-750" fmla="*/ 25390 h 1758727"/>
                <a:gd name="connsiteX6-751" fmla="*/ 1642598 w 1681725"/>
                <a:gd name="connsiteY6-752" fmla="*/ 46365 h 1758727"/>
                <a:gd name="connsiteX7-753" fmla="*/ 1681725 w 1681725"/>
                <a:gd name="connsiteY7-754" fmla="*/ 52911 h 1758727"/>
                <a:gd name="connsiteX8-755" fmla="*/ 1551445 w 1681725"/>
                <a:gd name="connsiteY8-756" fmla="*/ 264231 h 1758727"/>
                <a:gd name="connsiteX9" fmla="*/ 0 w 1681725"/>
                <a:gd name="connsiteY9" fmla="*/ 1758727 h 1758727"/>
                <a:gd name="connsiteX0-757" fmla="*/ 0 w 1681725"/>
                <a:gd name="connsiteY0-758" fmla="*/ 1733337 h 1733337"/>
                <a:gd name="connsiteX1-759" fmla="*/ 234518 w 1681725"/>
                <a:gd name="connsiteY1-760" fmla="*/ 1035353 h 1733337"/>
                <a:gd name="connsiteX2-761" fmla="*/ 775393 w 1681725"/>
                <a:gd name="connsiteY2-762" fmla="*/ 136262 h 1733337"/>
                <a:gd name="connsiteX3-763" fmla="*/ 1018640 w 1681725"/>
                <a:gd name="connsiteY3-764" fmla="*/ 365921 h 1733337"/>
                <a:gd name="connsiteX4-765" fmla="*/ 1332493 w 1681725"/>
                <a:gd name="connsiteY4-766" fmla="*/ 409130 h 1733337"/>
                <a:gd name="connsiteX5-767" fmla="*/ 1566014 w 1681725"/>
                <a:gd name="connsiteY5-768" fmla="*/ 0 h 1733337"/>
                <a:gd name="connsiteX6-769" fmla="*/ 1642598 w 1681725"/>
                <a:gd name="connsiteY6-770" fmla="*/ 20975 h 1733337"/>
                <a:gd name="connsiteX7-771" fmla="*/ 1681725 w 1681725"/>
                <a:gd name="connsiteY7-772" fmla="*/ 27521 h 1733337"/>
                <a:gd name="connsiteX8-773" fmla="*/ 1551445 w 1681725"/>
                <a:gd name="connsiteY8-774" fmla="*/ 238841 h 1733337"/>
                <a:gd name="connsiteX9-775" fmla="*/ 0 w 1681725"/>
                <a:gd name="connsiteY9-776" fmla="*/ 1733337 h 1733337"/>
                <a:gd name="connsiteX0-777" fmla="*/ 0 w 1681725"/>
                <a:gd name="connsiteY0-778" fmla="*/ 1761079 h 1761079"/>
                <a:gd name="connsiteX1-779" fmla="*/ 234518 w 1681725"/>
                <a:gd name="connsiteY1-780" fmla="*/ 1063095 h 1761079"/>
                <a:gd name="connsiteX2-781" fmla="*/ 775393 w 1681725"/>
                <a:gd name="connsiteY2-782" fmla="*/ 164004 h 1761079"/>
                <a:gd name="connsiteX3-783" fmla="*/ 1018640 w 1681725"/>
                <a:gd name="connsiteY3-784" fmla="*/ 393663 h 1761079"/>
                <a:gd name="connsiteX4-785" fmla="*/ 1332493 w 1681725"/>
                <a:gd name="connsiteY4-786" fmla="*/ 436872 h 1761079"/>
                <a:gd name="connsiteX5-787" fmla="*/ 1566014 w 1681725"/>
                <a:gd name="connsiteY5-788" fmla="*/ 27742 h 1761079"/>
                <a:gd name="connsiteX6-789" fmla="*/ 1640139 w 1681725"/>
                <a:gd name="connsiteY6-790" fmla="*/ 38111 h 1761079"/>
                <a:gd name="connsiteX7-791" fmla="*/ 1681725 w 1681725"/>
                <a:gd name="connsiteY7-792" fmla="*/ 55263 h 1761079"/>
                <a:gd name="connsiteX8-793" fmla="*/ 1551445 w 1681725"/>
                <a:gd name="connsiteY8-794" fmla="*/ 266583 h 1761079"/>
                <a:gd name="connsiteX9-795" fmla="*/ 0 w 1681725"/>
                <a:gd name="connsiteY9-796" fmla="*/ 1761079 h 1761079"/>
                <a:gd name="connsiteX0-797" fmla="*/ 0 w 1681725"/>
                <a:gd name="connsiteY0-798" fmla="*/ 1742760 h 1742760"/>
                <a:gd name="connsiteX1-799" fmla="*/ 234518 w 1681725"/>
                <a:gd name="connsiteY1-800" fmla="*/ 1044776 h 1742760"/>
                <a:gd name="connsiteX2-801" fmla="*/ 775393 w 1681725"/>
                <a:gd name="connsiteY2-802" fmla="*/ 145685 h 1742760"/>
                <a:gd name="connsiteX3-803" fmla="*/ 1018640 w 1681725"/>
                <a:gd name="connsiteY3-804" fmla="*/ 375344 h 1742760"/>
                <a:gd name="connsiteX4-805" fmla="*/ 1332493 w 1681725"/>
                <a:gd name="connsiteY4-806" fmla="*/ 418553 h 1742760"/>
                <a:gd name="connsiteX5-807" fmla="*/ 1566014 w 1681725"/>
                <a:gd name="connsiteY5-808" fmla="*/ 9423 h 1742760"/>
                <a:gd name="connsiteX6-809" fmla="*/ 1592249 w 1681725"/>
                <a:gd name="connsiteY6-810" fmla="*/ 123178 h 1742760"/>
                <a:gd name="connsiteX7-811" fmla="*/ 1681725 w 1681725"/>
                <a:gd name="connsiteY7-812" fmla="*/ 36944 h 1742760"/>
                <a:gd name="connsiteX8-813" fmla="*/ 1551445 w 1681725"/>
                <a:gd name="connsiteY8-814" fmla="*/ 248264 h 1742760"/>
                <a:gd name="connsiteX9-815" fmla="*/ 0 w 1681725"/>
                <a:gd name="connsiteY9-816" fmla="*/ 1742760 h 1742760"/>
                <a:gd name="connsiteX0-817" fmla="*/ 0 w 1696544"/>
                <a:gd name="connsiteY0-818" fmla="*/ 1733341 h 1733341"/>
                <a:gd name="connsiteX1-819" fmla="*/ 234518 w 1696544"/>
                <a:gd name="connsiteY1-820" fmla="*/ 1035357 h 1733341"/>
                <a:gd name="connsiteX2-821" fmla="*/ 775393 w 1696544"/>
                <a:gd name="connsiteY2-822" fmla="*/ 136266 h 1733341"/>
                <a:gd name="connsiteX3-823" fmla="*/ 1018640 w 1696544"/>
                <a:gd name="connsiteY3-824" fmla="*/ 365925 h 1733341"/>
                <a:gd name="connsiteX4-825" fmla="*/ 1332493 w 1696544"/>
                <a:gd name="connsiteY4-826" fmla="*/ 409134 h 1733341"/>
                <a:gd name="connsiteX5-827" fmla="*/ 1566014 w 1696544"/>
                <a:gd name="connsiteY5-828" fmla="*/ 4 h 1733341"/>
                <a:gd name="connsiteX6-829" fmla="*/ 1696544 w 1696544"/>
                <a:gd name="connsiteY6-830" fmla="*/ 417903 h 1733341"/>
                <a:gd name="connsiteX7-831" fmla="*/ 1681725 w 1696544"/>
                <a:gd name="connsiteY7-832" fmla="*/ 27525 h 1733341"/>
                <a:gd name="connsiteX8-833" fmla="*/ 1551445 w 1696544"/>
                <a:gd name="connsiteY8-834" fmla="*/ 238845 h 1733341"/>
                <a:gd name="connsiteX9-835" fmla="*/ 0 w 1696544"/>
                <a:gd name="connsiteY9-836" fmla="*/ 1733341 h 1733341"/>
                <a:gd name="connsiteX0-837" fmla="*/ 0 w 1696544"/>
                <a:gd name="connsiteY0-838" fmla="*/ 1705816 h 1705816"/>
                <a:gd name="connsiteX1-839" fmla="*/ 234518 w 1696544"/>
                <a:gd name="connsiteY1-840" fmla="*/ 1007832 h 1705816"/>
                <a:gd name="connsiteX2-841" fmla="*/ 775393 w 1696544"/>
                <a:gd name="connsiteY2-842" fmla="*/ 108741 h 1705816"/>
                <a:gd name="connsiteX3-843" fmla="*/ 1018640 w 1696544"/>
                <a:gd name="connsiteY3-844" fmla="*/ 338400 h 1705816"/>
                <a:gd name="connsiteX4-845" fmla="*/ 1332493 w 1696544"/>
                <a:gd name="connsiteY4-846" fmla="*/ 381609 h 1705816"/>
                <a:gd name="connsiteX5-847" fmla="*/ 1192971 w 1696544"/>
                <a:gd name="connsiteY5-848" fmla="*/ 119982 h 1705816"/>
                <a:gd name="connsiteX6-849" fmla="*/ 1696544 w 1696544"/>
                <a:gd name="connsiteY6-850" fmla="*/ 390378 h 1705816"/>
                <a:gd name="connsiteX7-851" fmla="*/ 1681725 w 1696544"/>
                <a:gd name="connsiteY7-852" fmla="*/ 0 h 1705816"/>
                <a:gd name="connsiteX8-853" fmla="*/ 1551445 w 1696544"/>
                <a:gd name="connsiteY8-854" fmla="*/ 211320 h 1705816"/>
                <a:gd name="connsiteX9-855" fmla="*/ 0 w 1696544"/>
                <a:gd name="connsiteY9-856" fmla="*/ 1705816 h 1705816"/>
                <a:gd name="connsiteX0-857" fmla="*/ 0 w 1681725"/>
                <a:gd name="connsiteY0-858" fmla="*/ 1729782 h 1729782"/>
                <a:gd name="connsiteX1-859" fmla="*/ 234518 w 1681725"/>
                <a:gd name="connsiteY1-860" fmla="*/ 1031798 h 1729782"/>
                <a:gd name="connsiteX2-861" fmla="*/ 775393 w 1681725"/>
                <a:gd name="connsiteY2-862" fmla="*/ 132707 h 1729782"/>
                <a:gd name="connsiteX3-863" fmla="*/ 1018640 w 1681725"/>
                <a:gd name="connsiteY3-864" fmla="*/ 362366 h 1729782"/>
                <a:gd name="connsiteX4-865" fmla="*/ 1332493 w 1681725"/>
                <a:gd name="connsiteY4-866" fmla="*/ 405575 h 1729782"/>
                <a:gd name="connsiteX5-867" fmla="*/ 1192971 w 1681725"/>
                <a:gd name="connsiteY5-868" fmla="*/ 143948 h 1729782"/>
                <a:gd name="connsiteX6-869" fmla="*/ 1644028 w 1681725"/>
                <a:gd name="connsiteY6-870" fmla="*/ 108 h 1729782"/>
                <a:gd name="connsiteX7-871" fmla="*/ 1681725 w 1681725"/>
                <a:gd name="connsiteY7-872" fmla="*/ 23966 h 1729782"/>
                <a:gd name="connsiteX8-873" fmla="*/ 1551445 w 1681725"/>
                <a:gd name="connsiteY8-874" fmla="*/ 235286 h 1729782"/>
                <a:gd name="connsiteX9-875" fmla="*/ 0 w 1681725"/>
                <a:gd name="connsiteY9-876" fmla="*/ 1729782 h 1729782"/>
                <a:gd name="connsiteX0-877" fmla="*/ 0 w 1681725"/>
                <a:gd name="connsiteY0-878" fmla="*/ 1765277 h 1765277"/>
                <a:gd name="connsiteX1-879" fmla="*/ 234518 w 1681725"/>
                <a:gd name="connsiteY1-880" fmla="*/ 1067293 h 1765277"/>
                <a:gd name="connsiteX2-881" fmla="*/ 775393 w 1681725"/>
                <a:gd name="connsiteY2-882" fmla="*/ 168202 h 1765277"/>
                <a:gd name="connsiteX3-883" fmla="*/ 1018640 w 1681725"/>
                <a:gd name="connsiteY3-884" fmla="*/ 397861 h 1765277"/>
                <a:gd name="connsiteX4-885" fmla="*/ 1332493 w 1681725"/>
                <a:gd name="connsiteY4-886" fmla="*/ 441070 h 1765277"/>
                <a:gd name="connsiteX5-887" fmla="*/ 1555571 w 1681725"/>
                <a:gd name="connsiteY5-888" fmla="*/ 29164 h 1765277"/>
                <a:gd name="connsiteX6-889" fmla="*/ 1644028 w 1681725"/>
                <a:gd name="connsiteY6-890" fmla="*/ 35603 h 1765277"/>
                <a:gd name="connsiteX7-891" fmla="*/ 1681725 w 1681725"/>
                <a:gd name="connsiteY7-892" fmla="*/ 59461 h 1765277"/>
                <a:gd name="connsiteX8-893" fmla="*/ 1551445 w 1681725"/>
                <a:gd name="connsiteY8-894" fmla="*/ 270781 h 1765277"/>
                <a:gd name="connsiteX9-895" fmla="*/ 0 w 1681725"/>
                <a:gd name="connsiteY9-896" fmla="*/ 1765277 h 1765277"/>
                <a:gd name="connsiteX0-897" fmla="*/ 0 w 1681725"/>
                <a:gd name="connsiteY0-898" fmla="*/ 1736113 h 1736113"/>
                <a:gd name="connsiteX1-899" fmla="*/ 234518 w 1681725"/>
                <a:gd name="connsiteY1-900" fmla="*/ 1038129 h 1736113"/>
                <a:gd name="connsiteX2-901" fmla="*/ 775393 w 1681725"/>
                <a:gd name="connsiteY2-902" fmla="*/ 139038 h 1736113"/>
                <a:gd name="connsiteX3-903" fmla="*/ 1018640 w 1681725"/>
                <a:gd name="connsiteY3-904" fmla="*/ 368697 h 1736113"/>
                <a:gd name="connsiteX4-905" fmla="*/ 1332493 w 1681725"/>
                <a:gd name="connsiteY4-906" fmla="*/ 411906 h 1736113"/>
                <a:gd name="connsiteX5-907" fmla="*/ 1555571 w 1681725"/>
                <a:gd name="connsiteY5-908" fmla="*/ 0 h 1736113"/>
                <a:gd name="connsiteX6-909" fmla="*/ 1644028 w 1681725"/>
                <a:gd name="connsiteY6-910" fmla="*/ 6439 h 1736113"/>
                <a:gd name="connsiteX7-911" fmla="*/ 1681725 w 1681725"/>
                <a:gd name="connsiteY7-912" fmla="*/ 30297 h 1736113"/>
                <a:gd name="connsiteX8-913" fmla="*/ 1551445 w 1681725"/>
                <a:gd name="connsiteY8-914" fmla="*/ 241617 h 1736113"/>
                <a:gd name="connsiteX9-915" fmla="*/ 0 w 1681725"/>
                <a:gd name="connsiteY9-916" fmla="*/ 1736113 h 1736113"/>
                <a:gd name="connsiteX0-917" fmla="*/ 0 w 1693804"/>
                <a:gd name="connsiteY0-918" fmla="*/ 1736113 h 1736113"/>
                <a:gd name="connsiteX1-919" fmla="*/ 234518 w 1693804"/>
                <a:gd name="connsiteY1-920" fmla="*/ 1038129 h 1736113"/>
                <a:gd name="connsiteX2-921" fmla="*/ 775393 w 1693804"/>
                <a:gd name="connsiteY2-922" fmla="*/ 139038 h 1736113"/>
                <a:gd name="connsiteX3-923" fmla="*/ 1018640 w 1693804"/>
                <a:gd name="connsiteY3-924" fmla="*/ 368697 h 1736113"/>
                <a:gd name="connsiteX4-925" fmla="*/ 1332493 w 1693804"/>
                <a:gd name="connsiteY4-926" fmla="*/ 411906 h 1736113"/>
                <a:gd name="connsiteX5-927" fmla="*/ 1555571 w 1693804"/>
                <a:gd name="connsiteY5-928" fmla="*/ 0 h 1736113"/>
                <a:gd name="connsiteX6-929" fmla="*/ 1644028 w 1693804"/>
                <a:gd name="connsiteY6-930" fmla="*/ 6439 h 1736113"/>
                <a:gd name="connsiteX7-931" fmla="*/ 1693804 w 1693804"/>
                <a:gd name="connsiteY7-932" fmla="*/ 21342 h 1736113"/>
                <a:gd name="connsiteX8-933" fmla="*/ 1551445 w 1693804"/>
                <a:gd name="connsiteY8-934" fmla="*/ 241617 h 1736113"/>
                <a:gd name="connsiteX9-935" fmla="*/ 0 w 1693804"/>
                <a:gd name="connsiteY9-936" fmla="*/ 1736113 h 1736113"/>
                <a:gd name="connsiteX0-937" fmla="*/ 0 w 1693804"/>
                <a:gd name="connsiteY0-938" fmla="*/ 1737908 h 1737908"/>
                <a:gd name="connsiteX1-939" fmla="*/ 234518 w 1693804"/>
                <a:gd name="connsiteY1-940" fmla="*/ 1039924 h 1737908"/>
                <a:gd name="connsiteX2-941" fmla="*/ 775393 w 1693804"/>
                <a:gd name="connsiteY2-942" fmla="*/ 140833 h 1737908"/>
                <a:gd name="connsiteX3-943" fmla="*/ 1018640 w 1693804"/>
                <a:gd name="connsiteY3-944" fmla="*/ 370492 h 1737908"/>
                <a:gd name="connsiteX4-945" fmla="*/ 1407759 w 1693804"/>
                <a:gd name="connsiteY4-946" fmla="*/ 43355 h 1737908"/>
                <a:gd name="connsiteX5-947" fmla="*/ 1555571 w 1693804"/>
                <a:gd name="connsiteY5-948" fmla="*/ 1795 h 1737908"/>
                <a:gd name="connsiteX6-949" fmla="*/ 1644028 w 1693804"/>
                <a:gd name="connsiteY6-950" fmla="*/ 8234 h 1737908"/>
                <a:gd name="connsiteX7-951" fmla="*/ 1693804 w 1693804"/>
                <a:gd name="connsiteY7-952" fmla="*/ 23137 h 1737908"/>
                <a:gd name="connsiteX8-953" fmla="*/ 1551445 w 1693804"/>
                <a:gd name="connsiteY8-954" fmla="*/ 243412 h 1737908"/>
                <a:gd name="connsiteX9-955" fmla="*/ 0 w 1693804"/>
                <a:gd name="connsiteY9-956" fmla="*/ 1737908 h 1737908"/>
                <a:gd name="connsiteX0-957" fmla="*/ 0 w 1693804"/>
                <a:gd name="connsiteY0-958" fmla="*/ 1762311 h 1762311"/>
                <a:gd name="connsiteX1-959" fmla="*/ 234518 w 1693804"/>
                <a:gd name="connsiteY1-960" fmla="*/ 1064327 h 1762311"/>
                <a:gd name="connsiteX2-961" fmla="*/ 775393 w 1693804"/>
                <a:gd name="connsiteY2-962" fmla="*/ 165236 h 1762311"/>
                <a:gd name="connsiteX3-963" fmla="*/ 1342079 w 1693804"/>
                <a:gd name="connsiteY3-964" fmla="*/ 24120 h 1762311"/>
                <a:gd name="connsiteX4-965" fmla="*/ 1407759 w 1693804"/>
                <a:gd name="connsiteY4-966" fmla="*/ 67758 h 1762311"/>
                <a:gd name="connsiteX5-967" fmla="*/ 1555571 w 1693804"/>
                <a:gd name="connsiteY5-968" fmla="*/ 26198 h 1762311"/>
                <a:gd name="connsiteX6-969" fmla="*/ 1644028 w 1693804"/>
                <a:gd name="connsiteY6-970" fmla="*/ 32637 h 1762311"/>
                <a:gd name="connsiteX7-971" fmla="*/ 1693804 w 1693804"/>
                <a:gd name="connsiteY7-972" fmla="*/ 47540 h 1762311"/>
                <a:gd name="connsiteX8-973" fmla="*/ 1551445 w 1693804"/>
                <a:gd name="connsiteY8-974" fmla="*/ 267815 h 1762311"/>
                <a:gd name="connsiteX9-975" fmla="*/ 0 w 1693804"/>
                <a:gd name="connsiteY9-976" fmla="*/ 1762311 h 1762311"/>
                <a:gd name="connsiteX0-977" fmla="*/ 0 w 1693804"/>
                <a:gd name="connsiteY0-978" fmla="*/ 1936539 h 1936539"/>
                <a:gd name="connsiteX1-979" fmla="*/ 234518 w 1693804"/>
                <a:gd name="connsiteY1-980" fmla="*/ 1238555 h 1936539"/>
                <a:gd name="connsiteX2-981" fmla="*/ 1286211 w 1693804"/>
                <a:gd name="connsiteY2-982" fmla="*/ 58265 h 1936539"/>
                <a:gd name="connsiteX3-983" fmla="*/ 1342079 w 1693804"/>
                <a:gd name="connsiteY3-984" fmla="*/ 198348 h 1936539"/>
                <a:gd name="connsiteX4-985" fmla="*/ 1407759 w 1693804"/>
                <a:gd name="connsiteY4-986" fmla="*/ 241986 h 1936539"/>
                <a:gd name="connsiteX5-987" fmla="*/ 1555571 w 1693804"/>
                <a:gd name="connsiteY5-988" fmla="*/ 200426 h 1936539"/>
                <a:gd name="connsiteX6-989" fmla="*/ 1644028 w 1693804"/>
                <a:gd name="connsiteY6-990" fmla="*/ 206865 h 1936539"/>
                <a:gd name="connsiteX7-991" fmla="*/ 1693804 w 1693804"/>
                <a:gd name="connsiteY7-992" fmla="*/ 221768 h 1936539"/>
                <a:gd name="connsiteX8-993" fmla="*/ 1551445 w 1693804"/>
                <a:gd name="connsiteY8-994" fmla="*/ 442043 h 1936539"/>
                <a:gd name="connsiteX9-995" fmla="*/ 0 w 1693804"/>
                <a:gd name="connsiteY9-996" fmla="*/ 1936539 h 1936539"/>
                <a:gd name="connsiteX0-997" fmla="*/ 0 w 1693804"/>
                <a:gd name="connsiteY0-998" fmla="*/ 1878274 h 1878274"/>
                <a:gd name="connsiteX1-999" fmla="*/ 234518 w 1693804"/>
                <a:gd name="connsiteY1-1000" fmla="*/ 1180290 h 1878274"/>
                <a:gd name="connsiteX2-1001" fmla="*/ 1286211 w 1693804"/>
                <a:gd name="connsiteY2-1002" fmla="*/ 0 h 1878274"/>
                <a:gd name="connsiteX3-1003" fmla="*/ 1342079 w 1693804"/>
                <a:gd name="connsiteY3-1004" fmla="*/ 140083 h 1878274"/>
                <a:gd name="connsiteX4-1005" fmla="*/ 1407759 w 1693804"/>
                <a:gd name="connsiteY4-1006" fmla="*/ 183721 h 1878274"/>
                <a:gd name="connsiteX5-1007" fmla="*/ 1555571 w 1693804"/>
                <a:gd name="connsiteY5-1008" fmla="*/ 142161 h 1878274"/>
                <a:gd name="connsiteX6-1009" fmla="*/ 1644028 w 1693804"/>
                <a:gd name="connsiteY6-1010" fmla="*/ 148600 h 1878274"/>
                <a:gd name="connsiteX7-1011" fmla="*/ 1693804 w 1693804"/>
                <a:gd name="connsiteY7-1012" fmla="*/ 163503 h 1878274"/>
                <a:gd name="connsiteX8-1013" fmla="*/ 1551445 w 1693804"/>
                <a:gd name="connsiteY8-1014" fmla="*/ 383778 h 1878274"/>
                <a:gd name="connsiteX9-1015" fmla="*/ 0 w 1693804"/>
                <a:gd name="connsiteY9-1016" fmla="*/ 1878274 h 1878274"/>
                <a:gd name="connsiteX0-1017" fmla="*/ 0 w 1693804"/>
                <a:gd name="connsiteY0-1018" fmla="*/ 1937087 h 1937087"/>
                <a:gd name="connsiteX1-1019" fmla="*/ 234518 w 1693804"/>
                <a:gd name="connsiteY1-1020" fmla="*/ 1239103 h 1937087"/>
                <a:gd name="connsiteX2-1021" fmla="*/ 1286211 w 1693804"/>
                <a:gd name="connsiteY2-1022" fmla="*/ 58813 h 1937087"/>
                <a:gd name="connsiteX3-1023" fmla="*/ 1283230 w 1693804"/>
                <a:gd name="connsiteY3-1024" fmla="*/ 182353 h 1937087"/>
                <a:gd name="connsiteX4-1025" fmla="*/ 1342079 w 1693804"/>
                <a:gd name="connsiteY4-1026" fmla="*/ 198896 h 1937087"/>
                <a:gd name="connsiteX5-1027" fmla="*/ 1407759 w 1693804"/>
                <a:gd name="connsiteY5-1028" fmla="*/ 242534 h 1937087"/>
                <a:gd name="connsiteX6-1029" fmla="*/ 1555571 w 1693804"/>
                <a:gd name="connsiteY6-1030" fmla="*/ 200974 h 1937087"/>
                <a:gd name="connsiteX7-1031" fmla="*/ 1644028 w 1693804"/>
                <a:gd name="connsiteY7-1032" fmla="*/ 207413 h 1937087"/>
                <a:gd name="connsiteX8-1033" fmla="*/ 1693804 w 1693804"/>
                <a:gd name="connsiteY8-1034" fmla="*/ 222316 h 1937087"/>
                <a:gd name="connsiteX9-1035" fmla="*/ 1551445 w 1693804"/>
                <a:gd name="connsiteY9-1036" fmla="*/ 442591 h 1937087"/>
                <a:gd name="connsiteX10" fmla="*/ 0 w 1693804"/>
                <a:gd name="connsiteY10" fmla="*/ 1937087 h 1937087"/>
                <a:gd name="connsiteX0-1037" fmla="*/ 0 w 1693804"/>
                <a:gd name="connsiteY0-1038" fmla="*/ 1878274 h 1878274"/>
                <a:gd name="connsiteX1-1039" fmla="*/ 234518 w 1693804"/>
                <a:gd name="connsiteY1-1040" fmla="*/ 1180290 h 1878274"/>
                <a:gd name="connsiteX2-1041" fmla="*/ 1286211 w 1693804"/>
                <a:gd name="connsiteY2-1042" fmla="*/ 0 h 1878274"/>
                <a:gd name="connsiteX3-1043" fmla="*/ 1283230 w 1693804"/>
                <a:gd name="connsiteY3-1044" fmla="*/ 123540 h 1878274"/>
                <a:gd name="connsiteX4-1045" fmla="*/ 1342079 w 1693804"/>
                <a:gd name="connsiteY4-1046" fmla="*/ 140083 h 1878274"/>
                <a:gd name="connsiteX5-1047" fmla="*/ 1407759 w 1693804"/>
                <a:gd name="connsiteY5-1048" fmla="*/ 183721 h 1878274"/>
                <a:gd name="connsiteX6-1049" fmla="*/ 1555571 w 1693804"/>
                <a:gd name="connsiteY6-1050" fmla="*/ 142161 h 1878274"/>
                <a:gd name="connsiteX7-1051" fmla="*/ 1644028 w 1693804"/>
                <a:gd name="connsiteY7-1052" fmla="*/ 148600 h 1878274"/>
                <a:gd name="connsiteX8-1053" fmla="*/ 1693804 w 1693804"/>
                <a:gd name="connsiteY8-1054" fmla="*/ 163503 h 1878274"/>
                <a:gd name="connsiteX9-1055" fmla="*/ 1551445 w 1693804"/>
                <a:gd name="connsiteY9-1056" fmla="*/ 383778 h 1878274"/>
                <a:gd name="connsiteX10-1057" fmla="*/ 0 w 1693804"/>
                <a:gd name="connsiteY10-1058" fmla="*/ 1878274 h 1878274"/>
                <a:gd name="connsiteX0-1059" fmla="*/ 0 w 1693804"/>
                <a:gd name="connsiteY0-1060" fmla="*/ 1888879 h 1888879"/>
                <a:gd name="connsiteX1-1061" fmla="*/ 234518 w 1693804"/>
                <a:gd name="connsiteY1-1062" fmla="*/ 1190895 h 1888879"/>
                <a:gd name="connsiteX2-1063" fmla="*/ 1283752 w 1693804"/>
                <a:gd name="connsiteY2-1064" fmla="*/ 0 h 1888879"/>
                <a:gd name="connsiteX3-1065" fmla="*/ 1283230 w 1693804"/>
                <a:gd name="connsiteY3-1066" fmla="*/ 134145 h 1888879"/>
                <a:gd name="connsiteX4-1067" fmla="*/ 1342079 w 1693804"/>
                <a:gd name="connsiteY4-1068" fmla="*/ 150688 h 1888879"/>
                <a:gd name="connsiteX5-1069" fmla="*/ 1407759 w 1693804"/>
                <a:gd name="connsiteY5-1070" fmla="*/ 194326 h 1888879"/>
                <a:gd name="connsiteX6-1071" fmla="*/ 1555571 w 1693804"/>
                <a:gd name="connsiteY6-1072" fmla="*/ 152766 h 1888879"/>
                <a:gd name="connsiteX7-1073" fmla="*/ 1644028 w 1693804"/>
                <a:gd name="connsiteY7-1074" fmla="*/ 159205 h 1888879"/>
                <a:gd name="connsiteX8-1075" fmla="*/ 1693804 w 1693804"/>
                <a:gd name="connsiteY8-1076" fmla="*/ 174108 h 1888879"/>
                <a:gd name="connsiteX9-1077" fmla="*/ 1551445 w 1693804"/>
                <a:gd name="connsiteY9-1078" fmla="*/ 394383 h 1888879"/>
                <a:gd name="connsiteX10-1079" fmla="*/ 0 w 1693804"/>
                <a:gd name="connsiteY10-1080" fmla="*/ 1888879 h 1888879"/>
                <a:gd name="connsiteX0-1081" fmla="*/ 0 w 1693804"/>
                <a:gd name="connsiteY0-1082" fmla="*/ 2801956 h 2801956"/>
                <a:gd name="connsiteX1-1083" fmla="*/ 1037939 w 1693804"/>
                <a:gd name="connsiteY1-1084" fmla="*/ 56069 h 2801956"/>
                <a:gd name="connsiteX2-1085" fmla="*/ 1283752 w 1693804"/>
                <a:gd name="connsiteY2-1086" fmla="*/ 913077 h 2801956"/>
                <a:gd name="connsiteX3-1087" fmla="*/ 1283230 w 1693804"/>
                <a:gd name="connsiteY3-1088" fmla="*/ 1047222 h 2801956"/>
                <a:gd name="connsiteX4-1089" fmla="*/ 1342079 w 1693804"/>
                <a:gd name="connsiteY4-1090" fmla="*/ 1063765 h 2801956"/>
                <a:gd name="connsiteX5-1091" fmla="*/ 1407759 w 1693804"/>
                <a:gd name="connsiteY5-1092" fmla="*/ 1107403 h 2801956"/>
                <a:gd name="connsiteX6-1093" fmla="*/ 1555571 w 1693804"/>
                <a:gd name="connsiteY6-1094" fmla="*/ 1065843 h 2801956"/>
                <a:gd name="connsiteX7-1095" fmla="*/ 1644028 w 1693804"/>
                <a:gd name="connsiteY7-1096" fmla="*/ 1072282 h 2801956"/>
                <a:gd name="connsiteX8-1097" fmla="*/ 1693804 w 1693804"/>
                <a:gd name="connsiteY8-1098" fmla="*/ 1087185 h 2801956"/>
                <a:gd name="connsiteX9-1099" fmla="*/ 1551445 w 1693804"/>
                <a:gd name="connsiteY9-1100" fmla="*/ 1307460 h 2801956"/>
                <a:gd name="connsiteX10-1101" fmla="*/ 0 w 1693804"/>
                <a:gd name="connsiteY10-1102" fmla="*/ 2801956 h 2801956"/>
                <a:gd name="connsiteX0-1103" fmla="*/ 0 w 1434434"/>
                <a:gd name="connsiteY0-1104" fmla="*/ 1647865 h 1647865"/>
                <a:gd name="connsiteX1-1105" fmla="*/ 778569 w 1434434"/>
                <a:gd name="connsiteY1-1106" fmla="*/ 56069 h 1647865"/>
                <a:gd name="connsiteX2-1107" fmla="*/ 1024382 w 1434434"/>
                <a:gd name="connsiteY2-1108" fmla="*/ 913077 h 1647865"/>
                <a:gd name="connsiteX3-1109" fmla="*/ 1023860 w 1434434"/>
                <a:gd name="connsiteY3-1110" fmla="*/ 1047222 h 1647865"/>
                <a:gd name="connsiteX4-1111" fmla="*/ 1082709 w 1434434"/>
                <a:gd name="connsiteY4-1112" fmla="*/ 1063765 h 1647865"/>
                <a:gd name="connsiteX5-1113" fmla="*/ 1148389 w 1434434"/>
                <a:gd name="connsiteY5-1114" fmla="*/ 1107403 h 1647865"/>
                <a:gd name="connsiteX6-1115" fmla="*/ 1296201 w 1434434"/>
                <a:gd name="connsiteY6-1116" fmla="*/ 1065843 h 1647865"/>
                <a:gd name="connsiteX7-1117" fmla="*/ 1384658 w 1434434"/>
                <a:gd name="connsiteY7-1118" fmla="*/ 1072282 h 1647865"/>
                <a:gd name="connsiteX8-1119" fmla="*/ 1434434 w 1434434"/>
                <a:gd name="connsiteY8-1120" fmla="*/ 1087185 h 1647865"/>
                <a:gd name="connsiteX9-1121" fmla="*/ 1292075 w 1434434"/>
                <a:gd name="connsiteY9-1122" fmla="*/ 1307460 h 1647865"/>
                <a:gd name="connsiteX10-1123" fmla="*/ 0 w 1434434"/>
                <a:gd name="connsiteY10-1124" fmla="*/ 1647865 h 1647865"/>
                <a:gd name="connsiteX0-1125" fmla="*/ 0 w 1434434"/>
                <a:gd name="connsiteY0-1126" fmla="*/ 736482 h 736482"/>
                <a:gd name="connsiteX1-1127" fmla="*/ 750565 w 1434434"/>
                <a:gd name="connsiteY1-1128" fmla="*/ 235277 h 736482"/>
                <a:gd name="connsiteX2-1129" fmla="*/ 1024382 w 1434434"/>
                <a:gd name="connsiteY2-1130" fmla="*/ 1694 h 736482"/>
                <a:gd name="connsiteX3-1131" fmla="*/ 1023860 w 1434434"/>
                <a:gd name="connsiteY3-1132" fmla="*/ 135839 h 736482"/>
                <a:gd name="connsiteX4-1133" fmla="*/ 1082709 w 1434434"/>
                <a:gd name="connsiteY4-1134" fmla="*/ 152382 h 736482"/>
                <a:gd name="connsiteX5-1135" fmla="*/ 1148389 w 1434434"/>
                <a:gd name="connsiteY5-1136" fmla="*/ 196020 h 736482"/>
                <a:gd name="connsiteX6-1137" fmla="*/ 1296201 w 1434434"/>
                <a:gd name="connsiteY6-1138" fmla="*/ 154460 h 736482"/>
                <a:gd name="connsiteX7-1139" fmla="*/ 1384658 w 1434434"/>
                <a:gd name="connsiteY7-1140" fmla="*/ 160899 h 736482"/>
                <a:gd name="connsiteX8-1141" fmla="*/ 1434434 w 1434434"/>
                <a:gd name="connsiteY8-1142" fmla="*/ 175802 h 736482"/>
                <a:gd name="connsiteX9-1143" fmla="*/ 1292075 w 1434434"/>
                <a:gd name="connsiteY9-1144" fmla="*/ 396077 h 736482"/>
                <a:gd name="connsiteX10-1145" fmla="*/ 0 w 1434434"/>
                <a:gd name="connsiteY10-1146" fmla="*/ 736482 h 736482"/>
                <a:gd name="connsiteX0-1147" fmla="*/ 0 w 1434434"/>
                <a:gd name="connsiteY0-1148" fmla="*/ 749669 h 749669"/>
                <a:gd name="connsiteX1-1149" fmla="*/ 750565 w 1434434"/>
                <a:gd name="connsiteY1-1150" fmla="*/ 248464 h 749669"/>
                <a:gd name="connsiteX2-1151" fmla="*/ 986360 w 1434434"/>
                <a:gd name="connsiteY2-1152" fmla="*/ 29595 h 749669"/>
                <a:gd name="connsiteX3-1153" fmla="*/ 1024382 w 1434434"/>
                <a:gd name="connsiteY3-1154" fmla="*/ 14881 h 749669"/>
                <a:gd name="connsiteX4-1155" fmla="*/ 1023860 w 1434434"/>
                <a:gd name="connsiteY4-1156" fmla="*/ 149026 h 749669"/>
                <a:gd name="connsiteX5-1157" fmla="*/ 1082709 w 1434434"/>
                <a:gd name="connsiteY5-1158" fmla="*/ 165569 h 749669"/>
                <a:gd name="connsiteX6-1159" fmla="*/ 1148389 w 1434434"/>
                <a:gd name="connsiteY6-1160" fmla="*/ 209207 h 749669"/>
                <a:gd name="connsiteX7-1161" fmla="*/ 1296201 w 1434434"/>
                <a:gd name="connsiteY7-1162" fmla="*/ 167647 h 749669"/>
                <a:gd name="connsiteX8-1163" fmla="*/ 1384658 w 1434434"/>
                <a:gd name="connsiteY8-1164" fmla="*/ 174086 h 749669"/>
                <a:gd name="connsiteX9-1165" fmla="*/ 1434434 w 1434434"/>
                <a:gd name="connsiteY9-1166" fmla="*/ 188989 h 749669"/>
                <a:gd name="connsiteX10-1167" fmla="*/ 1292075 w 1434434"/>
                <a:gd name="connsiteY10-1168" fmla="*/ 409264 h 749669"/>
                <a:gd name="connsiteX11" fmla="*/ 0 w 1434434"/>
                <a:gd name="connsiteY11" fmla="*/ 749669 h 749669"/>
                <a:gd name="connsiteX0-1169" fmla="*/ 0 w 1434434"/>
                <a:gd name="connsiteY0-1170" fmla="*/ 884037 h 884037"/>
                <a:gd name="connsiteX1-1171" fmla="*/ 750565 w 1434434"/>
                <a:gd name="connsiteY1-1172" fmla="*/ 382832 h 884037"/>
                <a:gd name="connsiteX2-1173" fmla="*/ 1044681 w 1434434"/>
                <a:gd name="connsiteY2-1174" fmla="*/ 6953 h 884037"/>
                <a:gd name="connsiteX3-1175" fmla="*/ 1024382 w 1434434"/>
                <a:gd name="connsiteY3-1176" fmla="*/ 149249 h 884037"/>
                <a:gd name="connsiteX4-1177" fmla="*/ 1023860 w 1434434"/>
                <a:gd name="connsiteY4-1178" fmla="*/ 283394 h 884037"/>
                <a:gd name="connsiteX5-1179" fmla="*/ 1082709 w 1434434"/>
                <a:gd name="connsiteY5-1180" fmla="*/ 299937 h 884037"/>
                <a:gd name="connsiteX6-1181" fmla="*/ 1148389 w 1434434"/>
                <a:gd name="connsiteY6-1182" fmla="*/ 343575 h 884037"/>
                <a:gd name="connsiteX7-1183" fmla="*/ 1296201 w 1434434"/>
                <a:gd name="connsiteY7-1184" fmla="*/ 302015 h 884037"/>
                <a:gd name="connsiteX8-1185" fmla="*/ 1384658 w 1434434"/>
                <a:gd name="connsiteY8-1186" fmla="*/ 308454 h 884037"/>
                <a:gd name="connsiteX9-1187" fmla="*/ 1434434 w 1434434"/>
                <a:gd name="connsiteY9-1188" fmla="*/ 323357 h 884037"/>
                <a:gd name="connsiteX10-1189" fmla="*/ 1292075 w 1434434"/>
                <a:gd name="connsiteY10-1190" fmla="*/ 543632 h 884037"/>
                <a:gd name="connsiteX11-1191" fmla="*/ 0 w 1434434"/>
                <a:gd name="connsiteY11-1192" fmla="*/ 884037 h 884037"/>
                <a:gd name="connsiteX0-1193" fmla="*/ 0 w 1434434"/>
                <a:gd name="connsiteY0-1194" fmla="*/ 877804 h 877804"/>
                <a:gd name="connsiteX1-1195" fmla="*/ 750565 w 1434434"/>
                <a:gd name="connsiteY1-1196" fmla="*/ 376599 h 877804"/>
                <a:gd name="connsiteX2-1197" fmla="*/ 903636 w 1434434"/>
                <a:gd name="connsiteY2-1198" fmla="*/ 157873 h 877804"/>
                <a:gd name="connsiteX3-1199" fmla="*/ 1044681 w 1434434"/>
                <a:gd name="connsiteY3-1200" fmla="*/ 720 h 877804"/>
                <a:gd name="connsiteX4-1201" fmla="*/ 1024382 w 1434434"/>
                <a:gd name="connsiteY4-1202" fmla="*/ 143016 h 877804"/>
                <a:gd name="connsiteX5-1203" fmla="*/ 1023860 w 1434434"/>
                <a:gd name="connsiteY5-1204" fmla="*/ 277161 h 877804"/>
                <a:gd name="connsiteX6-1205" fmla="*/ 1082709 w 1434434"/>
                <a:gd name="connsiteY6-1206" fmla="*/ 293704 h 877804"/>
                <a:gd name="connsiteX7-1207" fmla="*/ 1148389 w 1434434"/>
                <a:gd name="connsiteY7-1208" fmla="*/ 337342 h 877804"/>
                <a:gd name="connsiteX8-1209" fmla="*/ 1296201 w 1434434"/>
                <a:gd name="connsiteY8-1210" fmla="*/ 295782 h 877804"/>
                <a:gd name="connsiteX9-1211" fmla="*/ 1384658 w 1434434"/>
                <a:gd name="connsiteY9-1212" fmla="*/ 302221 h 877804"/>
                <a:gd name="connsiteX10-1213" fmla="*/ 1434434 w 1434434"/>
                <a:gd name="connsiteY10-1214" fmla="*/ 317124 h 877804"/>
                <a:gd name="connsiteX11-1215" fmla="*/ 1292075 w 1434434"/>
                <a:gd name="connsiteY11-1216" fmla="*/ 537399 h 877804"/>
                <a:gd name="connsiteX12" fmla="*/ 0 w 1434434"/>
                <a:gd name="connsiteY12" fmla="*/ 877804 h 877804"/>
                <a:gd name="connsiteX0-1217" fmla="*/ 0 w 1434434"/>
                <a:gd name="connsiteY0-1218" fmla="*/ 877804 h 877804"/>
                <a:gd name="connsiteX1-1219" fmla="*/ 750565 w 1434434"/>
                <a:gd name="connsiteY1-1220" fmla="*/ 376599 h 877804"/>
                <a:gd name="connsiteX2-1221" fmla="*/ 903636 w 1434434"/>
                <a:gd name="connsiteY2-1222" fmla="*/ 157873 h 877804"/>
                <a:gd name="connsiteX3-1223" fmla="*/ 1044681 w 1434434"/>
                <a:gd name="connsiteY3-1224" fmla="*/ 720 h 877804"/>
                <a:gd name="connsiteX4-1225" fmla="*/ 1024382 w 1434434"/>
                <a:gd name="connsiteY4-1226" fmla="*/ 143016 h 877804"/>
                <a:gd name="connsiteX5-1227" fmla="*/ 1023860 w 1434434"/>
                <a:gd name="connsiteY5-1228" fmla="*/ 277161 h 877804"/>
                <a:gd name="connsiteX6-1229" fmla="*/ 1082709 w 1434434"/>
                <a:gd name="connsiteY6-1230" fmla="*/ 293704 h 877804"/>
                <a:gd name="connsiteX7-1231" fmla="*/ 1148389 w 1434434"/>
                <a:gd name="connsiteY7-1232" fmla="*/ 337342 h 877804"/>
                <a:gd name="connsiteX8-1233" fmla="*/ 1296201 w 1434434"/>
                <a:gd name="connsiteY8-1234" fmla="*/ 295782 h 877804"/>
                <a:gd name="connsiteX9-1235" fmla="*/ 1384658 w 1434434"/>
                <a:gd name="connsiteY9-1236" fmla="*/ 302221 h 877804"/>
                <a:gd name="connsiteX10-1237" fmla="*/ 1434434 w 1434434"/>
                <a:gd name="connsiteY10-1238" fmla="*/ 317124 h 877804"/>
                <a:gd name="connsiteX11-1239" fmla="*/ 1292075 w 1434434"/>
                <a:gd name="connsiteY11-1240" fmla="*/ 537399 h 877804"/>
                <a:gd name="connsiteX12-1241" fmla="*/ 0 w 1434434"/>
                <a:gd name="connsiteY12-1242" fmla="*/ 877804 h 877804"/>
                <a:gd name="connsiteX0-1243" fmla="*/ 0 w 1434434"/>
                <a:gd name="connsiteY0-1244" fmla="*/ 877804 h 877804"/>
                <a:gd name="connsiteX1-1245" fmla="*/ 750565 w 1434434"/>
                <a:gd name="connsiteY1-1246" fmla="*/ 376599 h 877804"/>
                <a:gd name="connsiteX2-1247" fmla="*/ 854303 w 1434434"/>
                <a:gd name="connsiteY2-1248" fmla="*/ 222174 h 877804"/>
                <a:gd name="connsiteX3-1249" fmla="*/ 1044681 w 1434434"/>
                <a:gd name="connsiteY3-1250" fmla="*/ 720 h 877804"/>
                <a:gd name="connsiteX4-1251" fmla="*/ 1024382 w 1434434"/>
                <a:gd name="connsiteY4-1252" fmla="*/ 143016 h 877804"/>
                <a:gd name="connsiteX5-1253" fmla="*/ 1023860 w 1434434"/>
                <a:gd name="connsiteY5-1254" fmla="*/ 277161 h 877804"/>
                <a:gd name="connsiteX6-1255" fmla="*/ 1082709 w 1434434"/>
                <a:gd name="connsiteY6-1256" fmla="*/ 293704 h 877804"/>
                <a:gd name="connsiteX7-1257" fmla="*/ 1148389 w 1434434"/>
                <a:gd name="connsiteY7-1258" fmla="*/ 337342 h 877804"/>
                <a:gd name="connsiteX8-1259" fmla="*/ 1296201 w 1434434"/>
                <a:gd name="connsiteY8-1260" fmla="*/ 295782 h 877804"/>
                <a:gd name="connsiteX9-1261" fmla="*/ 1384658 w 1434434"/>
                <a:gd name="connsiteY9-1262" fmla="*/ 302221 h 877804"/>
                <a:gd name="connsiteX10-1263" fmla="*/ 1434434 w 1434434"/>
                <a:gd name="connsiteY10-1264" fmla="*/ 317124 h 877804"/>
                <a:gd name="connsiteX11-1265" fmla="*/ 1292075 w 1434434"/>
                <a:gd name="connsiteY11-1266" fmla="*/ 537399 h 877804"/>
                <a:gd name="connsiteX12-1267" fmla="*/ 0 w 1434434"/>
                <a:gd name="connsiteY12-1268" fmla="*/ 877804 h 877804"/>
                <a:gd name="connsiteX0-1269" fmla="*/ 0 w 1434434"/>
                <a:gd name="connsiteY0-1270" fmla="*/ 877804 h 877804"/>
                <a:gd name="connsiteX1-1271" fmla="*/ 742169 w 1434434"/>
                <a:gd name="connsiteY1-1272" fmla="*/ 373264 h 877804"/>
                <a:gd name="connsiteX2-1273" fmla="*/ 854303 w 1434434"/>
                <a:gd name="connsiteY2-1274" fmla="*/ 222174 h 877804"/>
                <a:gd name="connsiteX3-1275" fmla="*/ 1044681 w 1434434"/>
                <a:gd name="connsiteY3-1276" fmla="*/ 720 h 877804"/>
                <a:gd name="connsiteX4-1277" fmla="*/ 1024382 w 1434434"/>
                <a:gd name="connsiteY4-1278" fmla="*/ 143016 h 877804"/>
                <a:gd name="connsiteX5-1279" fmla="*/ 1023860 w 1434434"/>
                <a:gd name="connsiteY5-1280" fmla="*/ 277161 h 877804"/>
                <a:gd name="connsiteX6-1281" fmla="*/ 1082709 w 1434434"/>
                <a:gd name="connsiteY6-1282" fmla="*/ 293704 h 877804"/>
                <a:gd name="connsiteX7-1283" fmla="*/ 1148389 w 1434434"/>
                <a:gd name="connsiteY7-1284" fmla="*/ 337342 h 877804"/>
                <a:gd name="connsiteX8-1285" fmla="*/ 1296201 w 1434434"/>
                <a:gd name="connsiteY8-1286" fmla="*/ 295782 h 877804"/>
                <a:gd name="connsiteX9-1287" fmla="*/ 1384658 w 1434434"/>
                <a:gd name="connsiteY9-1288" fmla="*/ 302221 h 877804"/>
                <a:gd name="connsiteX10-1289" fmla="*/ 1434434 w 1434434"/>
                <a:gd name="connsiteY10-1290" fmla="*/ 317124 h 877804"/>
                <a:gd name="connsiteX11-1291" fmla="*/ 1292075 w 1434434"/>
                <a:gd name="connsiteY11-1292" fmla="*/ 537399 h 877804"/>
                <a:gd name="connsiteX12-1293" fmla="*/ 0 w 1434434"/>
                <a:gd name="connsiteY12-1294" fmla="*/ 877804 h 877804"/>
                <a:gd name="connsiteX0-1295" fmla="*/ 0 w 1434434"/>
                <a:gd name="connsiteY0-1296" fmla="*/ 974817 h 974817"/>
                <a:gd name="connsiteX1-1297" fmla="*/ 742169 w 1434434"/>
                <a:gd name="connsiteY1-1298" fmla="*/ 470277 h 974817"/>
                <a:gd name="connsiteX2-1299" fmla="*/ 854303 w 1434434"/>
                <a:gd name="connsiteY2-1300" fmla="*/ 319187 h 974817"/>
                <a:gd name="connsiteX3-1301" fmla="*/ 1132092 w 1434434"/>
                <a:gd name="connsiteY3-1302" fmla="*/ 421 h 974817"/>
                <a:gd name="connsiteX4-1303" fmla="*/ 1024382 w 1434434"/>
                <a:gd name="connsiteY4-1304" fmla="*/ 240029 h 974817"/>
                <a:gd name="connsiteX5-1305" fmla="*/ 1023860 w 1434434"/>
                <a:gd name="connsiteY5-1306" fmla="*/ 374174 h 974817"/>
                <a:gd name="connsiteX6-1307" fmla="*/ 1082709 w 1434434"/>
                <a:gd name="connsiteY6-1308" fmla="*/ 390717 h 974817"/>
                <a:gd name="connsiteX7-1309" fmla="*/ 1148389 w 1434434"/>
                <a:gd name="connsiteY7-1310" fmla="*/ 434355 h 974817"/>
                <a:gd name="connsiteX8-1311" fmla="*/ 1296201 w 1434434"/>
                <a:gd name="connsiteY8-1312" fmla="*/ 392795 h 974817"/>
                <a:gd name="connsiteX9-1313" fmla="*/ 1384658 w 1434434"/>
                <a:gd name="connsiteY9-1314" fmla="*/ 399234 h 974817"/>
                <a:gd name="connsiteX10-1315" fmla="*/ 1434434 w 1434434"/>
                <a:gd name="connsiteY10-1316" fmla="*/ 414137 h 974817"/>
                <a:gd name="connsiteX11-1317" fmla="*/ 1292075 w 1434434"/>
                <a:gd name="connsiteY11-1318" fmla="*/ 634412 h 974817"/>
                <a:gd name="connsiteX12-1319" fmla="*/ 0 w 1434434"/>
                <a:gd name="connsiteY12-1320" fmla="*/ 974817 h 974817"/>
                <a:gd name="connsiteX0-1321" fmla="*/ 0 w 1434434"/>
                <a:gd name="connsiteY0-1322" fmla="*/ 1030080 h 1030080"/>
                <a:gd name="connsiteX1-1323" fmla="*/ 742169 w 1434434"/>
                <a:gd name="connsiteY1-1324" fmla="*/ 525540 h 1030080"/>
                <a:gd name="connsiteX2-1325" fmla="*/ 854303 w 1434434"/>
                <a:gd name="connsiteY2-1326" fmla="*/ 374450 h 1030080"/>
                <a:gd name="connsiteX3-1327" fmla="*/ 1169346 w 1434434"/>
                <a:gd name="connsiteY3-1328" fmla="*/ 340 h 1030080"/>
                <a:gd name="connsiteX4-1329" fmla="*/ 1024382 w 1434434"/>
                <a:gd name="connsiteY4-1330" fmla="*/ 295292 h 1030080"/>
                <a:gd name="connsiteX5-1331" fmla="*/ 1023860 w 1434434"/>
                <a:gd name="connsiteY5-1332" fmla="*/ 429437 h 1030080"/>
                <a:gd name="connsiteX6-1333" fmla="*/ 1082709 w 1434434"/>
                <a:gd name="connsiteY6-1334" fmla="*/ 445980 h 1030080"/>
                <a:gd name="connsiteX7-1335" fmla="*/ 1148389 w 1434434"/>
                <a:gd name="connsiteY7-1336" fmla="*/ 489618 h 1030080"/>
                <a:gd name="connsiteX8-1337" fmla="*/ 1296201 w 1434434"/>
                <a:gd name="connsiteY8-1338" fmla="*/ 448058 h 1030080"/>
                <a:gd name="connsiteX9-1339" fmla="*/ 1384658 w 1434434"/>
                <a:gd name="connsiteY9-1340" fmla="*/ 454497 h 1030080"/>
                <a:gd name="connsiteX10-1341" fmla="*/ 1434434 w 1434434"/>
                <a:gd name="connsiteY10-1342" fmla="*/ 469400 h 1030080"/>
                <a:gd name="connsiteX11-1343" fmla="*/ 1292075 w 1434434"/>
                <a:gd name="connsiteY11-1344" fmla="*/ 689675 h 1030080"/>
                <a:gd name="connsiteX12-1345" fmla="*/ 0 w 1434434"/>
                <a:gd name="connsiteY12-1346" fmla="*/ 1030080 h 1030080"/>
                <a:gd name="connsiteX0-1347" fmla="*/ 0 w 1434434"/>
                <a:gd name="connsiteY0-1348" fmla="*/ 1030080 h 1030080"/>
                <a:gd name="connsiteX1-1349" fmla="*/ 742169 w 1434434"/>
                <a:gd name="connsiteY1-1350" fmla="*/ 525540 h 1030080"/>
                <a:gd name="connsiteX2-1351" fmla="*/ 899747 w 1434434"/>
                <a:gd name="connsiteY2-1352" fmla="*/ 316857 h 1030080"/>
                <a:gd name="connsiteX3-1353" fmla="*/ 1169346 w 1434434"/>
                <a:gd name="connsiteY3-1354" fmla="*/ 340 h 1030080"/>
                <a:gd name="connsiteX4-1355" fmla="*/ 1024382 w 1434434"/>
                <a:gd name="connsiteY4-1356" fmla="*/ 295292 h 1030080"/>
                <a:gd name="connsiteX5-1357" fmla="*/ 1023860 w 1434434"/>
                <a:gd name="connsiteY5-1358" fmla="*/ 429437 h 1030080"/>
                <a:gd name="connsiteX6-1359" fmla="*/ 1082709 w 1434434"/>
                <a:gd name="connsiteY6-1360" fmla="*/ 445980 h 1030080"/>
                <a:gd name="connsiteX7-1361" fmla="*/ 1148389 w 1434434"/>
                <a:gd name="connsiteY7-1362" fmla="*/ 489618 h 1030080"/>
                <a:gd name="connsiteX8-1363" fmla="*/ 1296201 w 1434434"/>
                <a:gd name="connsiteY8-1364" fmla="*/ 448058 h 1030080"/>
                <a:gd name="connsiteX9-1365" fmla="*/ 1384658 w 1434434"/>
                <a:gd name="connsiteY9-1366" fmla="*/ 454497 h 1030080"/>
                <a:gd name="connsiteX10-1367" fmla="*/ 1434434 w 1434434"/>
                <a:gd name="connsiteY10-1368" fmla="*/ 469400 h 1030080"/>
                <a:gd name="connsiteX11-1369" fmla="*/ 1292075 w 1434434"/>
                <a:gd name="connsiteY11-1370" fmla="*/ 689675 h 1030080"/>
                <a:gd name="connsiteX12-1371" fmla="*/ 0 w 1434434"/>
                <a:gd name="connsiteY12-1372" fmla="*/ 1030080 h 1030080"/>
                <a:gd name="connsiteX0-1373" fmla="*/ 0 w 1440576"/>
                <a:gd name="connsiteY0-1374" fmla="*/ 1031765 h 1031765"/>
                <a:gd name="connsiteX1-1375" fmla="*/ 748311 w 1440576"/>
                <a:gd name="connsiteY1-1376" fmla="*/ 525540 h 1031765"/>
                <a:gd name="connsiteX2-1377" fmla="*/ 905889 w 1440576"/>
                <a:gd name="connsiteY2-1378" fmla="*/ 316857 h 1031765"/>
                <a:gd name="connsiteX3-1379" fmla="*/ 1175488 w 1440576"/>
                <a:gd name="connsiteY3-1380" fmla="*/ 340 h 1031765"/>
                <a:gd name="connsiteX4-1381" fmla="*/ 1030524 w 1440576"/>
                <a:gd name="connsiteY4-1382" fmla="*/ 295292 h 1031765"/>
                <a:gd name="connsiteX5-1383" fmla="*/ 1030002 w 1440576"/>
                <a:gd name="connsiteY5-1384" fmla="*/ 429437 h 1031765"/>
                <a:gd name="connsiteX6-1385" fmla="*/ 1088851 w 1440576"/>
                <a:gd name="connsiteY6-1386" fmla="*/ 445980 h 1031765"/>
                <a:gd name="connsiteX7-1387" fmla="*/ 1154531 w 1440576"/>
                <a:gd name="connsiteY7-1388" fmla="*/ 489618 h 1031765"/>
                <a:gd name="connsiteX8-1389" fmla="*/ 1302343 w 1440576"/>
                <a:gd name="connsiteY8-1390" fmla="*/ 448058 h 1031765"/>
                <a:gd name="connsiteX9-1391" fmla="*/ 1390800 w 1440576"/>
                <a:gd name="connsiteY9-1392" fmla="*/ 454497 h 1031765"/>
                <a:gd name="connsiteX10-1393" fmla="*/ 1440576 w 1440576"/>
                <a:gd name="connsiteY10-1394" fmla="*/ 469400 h 1031765"/>
                <a:gd name="connsiteX11-1395" fmla="*/ 1298217 w 1440576"/>
                <a:gd name="connsiteY11-1396" fmla="*/ 689675 h 1031765"/>
                <a:gd name="connsiteX12-1397" fmla="*/ 0 w 1440576"/>
                <a:gd name="connsiteY12-1398" fmla="*/ 1031765 h 1031765"/>
                <a:gd name="connsiteX0-1399" fmla="*/ 0 w 1168053"/>
                <a:gd name="connsiteY0-1400" fmla="*/ 962610 h 962610"/>
                <a:gd name="connsiteX1-1401" fmla="*/ 475788 w 1168053"/>
                <a:gd name="connsiteY1-1402" fmla="*/ 525540 h 962610"/>
                <a:gd name="connsiteX2-1403" fmla="*/ 633366 w 1168053"/>
                <a:gd name="connsiteY2-1404" fmla="*/ 316857 h 962610"/>
                <a:gd name="connsiteX3-1405" fmla="*/ 902965 w 1168053"/>
                <a:gd name="connsiteY3-1406" fmla="*/ 340 h 962610"/>
                <a:gd name="connsiteX4-1407" fmla="*/ 758001 w 1168053"/>
                <a:gd name="connsiteY4-1408" fmla="*/ 295292 h 962610"/>
                <a:gd name="connsiteX5-1409" fmla="*/ 757479 w 1168053"/>
                <a:gd name="connsiteY5-1410" fmla="*/ 429437 h 962610"/>
                <a:gd name="connsiteX6-1411" fmla="*/ 816328 w 1168053"/>
                <a:gd name="connsiteY6-1412" fmla="*/ 445980 h 962610"/>
                <a:gd name="connsiteX7-1413" fmla="*/ 882008 w 1168053"/>
                <a:gd name="connsiteY7-1414" fmla="*/ 489618 h 962610"/>
                <a:gd name="connsiteX8-1415" fmla="*/ 1029820 w 1168053"/>
                <a:gd name="connsiteY8-1416" fmla="*/ 448058 h 962610"/>
                <a:gd name="connsiteX9-1417" fmla="*/ 1118277 w 1168053"/>
                <a:gd name="connsiteY9-1418" fmla="*/ 454497 h 962610"/>
                <a:gd name="connsiteX10-1419" fmla="*/ 1168053 w 1168053"/>
                <a:gd name="connsiteY10-1420" fmla="*/ 469400 h 962610"/>
                <a:gd name="connsiteX11-1421" fmla="*/ 1025694 w 1168053"/>
                <a:gd name="connsiteY11-1422" fmla="*/ 689675 h 962610"/>
                <a:gd name="connsiteX12-1423" fmla="*/ 0 w 1168053"/>
                <a:gd name="connsiteY12-1424" fmla="*/ 962610 h 962610"/>
                <a:gd name="connsiteX0-1425" fmla="*/ 0 w 1168053"/>
                <a:gd name="connsiteY0-1426" fmla="*/ 962610 h 962610"/>
                <a:gd name="connsiteX1-1427" fmla="*/ 305627 w 1168053"/>
                <a:gd name="connsiteY1-1428" fmla="*/ 683173 h 962610"/>
                <a:gd name="connsiteX2-1429" fmla="*/ 475788 w 1168053"/>
                <a:gd name="connsiteY2-1430" fmla="*/ 525540 h 962610"/>
                <a:gd name="connsiteX3-1431" fmla="*/ 633366 w 1168053"/>
                <a:gd name="connsiteY3-1432" fmla="*/ 316857 h 962610"/>
                <a:gd name="connsiteX4-1433" fmla="*/ 902965 w 1168053"/>
                <a:gd name="connsiteY4-1434" fmla="*/ 340 h 962610"/>
                <a:gd name="connsiteX5-1435" fmla="*/ 758001 w 1168053"/>
                <a:gd name="connsiteY5-1436" fmla="*/ 295292 h 962610"/>
                <a:gd name="connsiteX6-1437" fmla="*/ 757479 w 1168053"/>
                <a:gd name="connsiteY6-1438" fmla="*/ 429437 h 962610"/>
                <a:gd name="connsiteX7-1439" fmla="*/ 816328 w 1168053"/>
                <a:gd name="connsiteY7-1440" fmla="*/ 445980 h 962610"/>
                <a:gd name="connsiteX8-1441" fmla="*/ 882008 w 1168053"/>
                <a:gd name="connsiteY8-1442" fmla="*/ 489618 h 962610"/>
                <a:gd name="connsiteX9-1443" fmla="*/ 1029820 w 1168053"/>
                <a:gd name="connsiteY9-1444" fmla="*/ 448058 h 962610"/>
                <a:gd name="connsiteX10-1445" fmla="*/ 1118277 w 1168053"/>
                <a:gd name="connsiteY10-1446" fmla="*/ 454497 h 962610"/>
                <a:gd name="connsiteX11-1447" fmla="*/ 1168053 w 1168053"/>
                <a:gd name="connsiteY11-1448" fmla="*/ 469400 h 962610"/>
                <a:gd name="connsiteX12-1449" fmla="*/ 1025694 w 1168053"/>
                <a:gd name="connsiteY12-1450" fmla="*/ 689675 h 962610"/>
                <a:gd name="connsiteX13" fmla="*/ 0 w 1168053"/>
                <a:gd name="connsiteY13" fmla="*/ 962610 h 962610"/>
                <a:gd name="connsiteX0-1451" fmla="*/ 0 w 1168053"/>
                <a:gd name="connsiteY0-1452" fmla="*/ 962610 h 962610"/>
                <a:gd name="connsiteX1-1453" fmla="*/ 231479 w 1168053"/>
                <a:gd name="connsiteY1-1454" fmla="*/ 579440 h 962610"/>
                <a:gd name="connsiteX2-1455" fmla="*/ 475788 w 1168053"/>
                <a:gd name="connsiteY2-1456" fmla="*/ 525540 h 962610"/>
                <a:gd name="connsiteX3-1457" fmla="*/ 633366 w 1168053"/>
                <a:gd name="connsiteY3-1458" fmla="*/ 316857 h 962610"/>
                <a:gd name="connsiteX4-1459" fmla="*/ 902965 w 1168053"/>
                <a:gd name="connsiteY4-1460" fmla="*/ 340 h 962610"/>
                <a:gd name="connsiteX5-1461" fmla="*/ 758001 w 1168053"/>
                <a:gd name="connsiteY5-1462" fmla="*/ 295292 h 962610"/>
                <a:gd name="connsiteX6-1463" fmla="*/ 757479 w 1168053"/>
                <a:gd name="connsiteY6-1464" fmla="*/ 429437 h 962610"/>
                <a:gd name="connsiteX7-1465" fmla="*/ 816328 w 1168053"/>
                <a:gd name="connsiteY7-1466" fmla="*/ 445980 h 962610"/>
                <a:gd name="connsiteX8-1467" fmla="*/ 882008 w 1168053"/>
                <a:gd name="connsiteY8-1468" fmla="*/ 489618 h 962610"/>
                <a:gd name="connsiteX9-1469" fmla="*/ 1029820 w 1168053"/>
                <a:gd name="connsiteY9-1470" fmla="*/ 448058 h 962610"/>
                <a:gd name="connsiteX10-1471" fmla="*/ 1118277 w 1168053"/>
                <a:gd name="connsiteY10-1472" fmla="*/ 454497 h 962610"/>
                <a:gd name="connsiteX11-1473" fmla="*/ 1168053 w 1168053"/>
                <a:gd name="connsiteY11-1474" fmla="*/ 469400 h 962610"/>
                <a:gd name="connsiteX12-1475" fmla="*/ 1025694 w 1168053"/>
                <a:gd name="connsiteY12-1476" fmla="*/ 689675 h 962610"/>
                <a:gd name="connsiteX13-1477" fmla="*/ 0 w 1168053"/>
                <a:gd name="connsiteY13-1478" fmla="*/ 962610 h 962610"/>
                <a:gd name="connsiteX0-1479" fmla="*/ 0 w 1168053"/>
                <a:gd name="connsiteY0-1480" fmla="*/ 962610 h 962610"/>
                <a:gd name="connsiteX1-1481" fmla="*/ 231479 w 1168053"/>
                <a:gd name="connsiteY1-1482" fmla="*/ 579440 h 962610"/>
                <a:gd name="connsiteX2-1483" fmla="*/ 352899 w 1168053"/>
                <a:gd name="connsiteY2-1484" fmla="*/ 563037 h 962610"/>
                <a:gd name="connsiteX3-1485" fmla="*/ 475788 w 1168053"/>
                <a:gd name="connsiteY3-1486" fmla="*/ 525540 h 962610"/>
                <a:gd name="connsiteX4-1487" fmla="*/ 633366 w 1168053"/>
                <a:gd name="connsiteY4-1488" fmla="*/ 316857 h 962610"/>
                <a:gd name="connsiteX5-1489" fmla="*/ 902965 w 1168053"/>
                <a:gd name="connsiteY5-1490" fmla="*/ 340 h 962610"/>
                <a:gd name="connsiteX6-1491" fmla="*/ 758001 w 1168053"/>
                <a:gd name="connsiteY6-1492" fmla="*/ 295292 h 962610"/>
                <a:gd name="connsiteX7-1493" fmla="*/ 757479 w 1168053"/>
                <a:gd name="connsiteY7-1494" fmla="*/ 429437 h 962610"/>
                <a:gd name="connsiteX8-1495" fmla="*/ 816328 w 1168053"/>
                <a:gd name="connsiteY8-1496" fmla="*/ 445980 h 962610"/>
                <a:gd name="connsiteX9-1497" fmla="*/ 882008 w 1168053"/>
                <a:gd name="connsiteY9-1498" fmla="*/ 489618 h 962610"/>
                <a:gd name="connsiteX10-1499" fmla="*/ 1029820 w 1168053"/>
                <a:gd name="connsiteY10-1500" fmla="*/ 448058 h 962610"/>
                <a:gd name="connsiteX11-1501" fmla="*/ 1118277 w 1168053"/>
                <a:gd name="connsiteY11-1502" fmla="*/ 454497 h 962610"/>
                <a:gd name="connsiteX12-1503" fmla="*/ 1168053 w 1168053"/>
                <a:gd name="connsiteY12-1504" fmla="*/ 469400 h 962610"/>
                <a:gd name="connsiteX13-1505" fmla="*/ 1025694 w 1168053"/>
                <a:gd name="connsiteY13-1506" fmla="*/ 689675 h 962610"/>
                <a:gd name="connsiteX14" fmla="*/ 0 w 1168053"/>
                <a:gd name="connsiteY14" fmla="*/ 962610 h 962610"/>
                <a:gd name="connsiteX0-1507" fmla="*/ 0 w 1168053"/>
                <a:gd name="connsiteY0-1508" fmla="*/ 962610 h 962610"/>
                <a:gd name="connsiteX1-1509" fmla="*/ 231479 w 1168053"/>
                <a:gd name="connsiteY1-1510" fmla="*/ 579440 h 962610"/>
                <a:gd name="connsiteX2-1511" fmla="*/ 469128 w 1168053"/>
                <a:gd name="connsiteY2-1512" fmla="*/ 237851 h 962610"/>
                <a:gd name="connsiteX3-1513" fmla="*/ 475788 w 1168053"/>
                <a:gd name="connsiteY3-1514" fmla="*/ 525540 h 962610"/>
                <a:gd name="connsiteX4-1515" fmla="*/ 633366 w 1168053"/>
                <a:gd name="connsiteY4-1516" fmla="*/ 316857 h 962610"/>
                <a:gd name="connsiteX5-1517" fmla="*/ 902965 w 1168053"/>
                <a:gd name="connsiteY5-1518" fmla="*/ 340 h 962610"/>
                <a:gd name="connsiteX6-1519" fmla="*/ 758001 w 1168053"/>
                <a:gd name="connsiteY6-1520" fmla="*/ 295292 h 962610"/>
                <a:gd name="connsiteX7-1521" fmla="*/ 757479 w 1168053"/>
                <a:gd name="connsiteY7-1522" fmla="*/ 429437 h 962610"/>
                <a:gd name="connsiteX8-1523" fmla="*/ 816328 w 1168053"/>
                <a:gd name="connsiteY8-1524" fmla="*/ 445980 h 962610"/>
                <a:gd name="connsiteX9-1525" fmla="*/ 882008 w 1168053"/>
                <a:gd name="connsiteY9-1526" fmla="*/ 489618 h 962610"/>
                <a:gd name="connsiteX10-1527" fmla="*/ 1029820 w 1168053"/>
                <a:gd name="connsiteY10-1528" fmla="*/ 448058 h 962610"/>
                <a:gd name="connsiteX11-1529" fmla="*/ 1118277 w 1168053"/>
                <a:gd name="connsiteY11-1530" fmla="*/ 454497 h 962610"/>
                <a:gd name="connsiteX12-1531" fmla="*/ 1168053 w 1168053"/>
                <a:gd name="connsiteY12-1532" fmla="*/ 469400 h 962610"/>
                <a:gd name="connsiteX13-1533" fmla="*/ 1025694 w 1168053"/>
                <a:gd name="connsiteY13-1534" fmla="*/ 689675 h 962610"/>
                <a:gd name="connsiteX14-1535" fmla="*/ 0 w 1168053"/>
                <a:gd name="connsiteY14-1536" fmla="*/ 962610 h 962610"/>
                <a:gd name="connsiteX0-1537" fmla="*/ 0 w 1168053"/>
                <a:gd name="connsiteY0-1538" fmla="*/ 962610 h 962610"/>
                <a:gd name="connsiteX1-1539" fmla="*/ 231479 w 1168053"/>
                <a:gd name="connsiteY1-1540" fmla="*/ 579440 h 962610"/>
                <a:gd name="connsiteX2-1541" fmla="*/ 361050 w 1168053"/>
                <a:gd name="connsiteY2-1542" fmla="*/ 391596 h 962610"/>
                <a:gd name="connsiteX3-1543" fmla="*/ 469128 w 1168053"/>
                <a:gd name="connsiteY3-1544" fmla="*/ 237851 h 962610"/>
                <a:gd name="connsiteX4-1545" fmla="*/ 475788 w 1168053"/>
                <a:gd name="connsiteY4-1546" fmla="*/ 525540 h 962610"/>
                <a:gd name="connsiteX5-1547" fmla="*/ 633366 w 1168053"/>
                <a:gd name="connsiteY5-1548" fmla="*/ 316857 h 962610"/>
                <a:gd name="connsiteX6-1549" fmla="*/ 902965 w 1168053"/>
                <a:gd name="connsiteY6-1550" fmla="*/ 340 h 962610"/>
                <a:gd name="connsiteX7-1551" fmla="*/ 758001 w 1168053"/>
                <a:gd name="connsiteY7-1552" fmla="*/ 295292 h 962610"/>
                <a:gd name="connsiteX8-1553" fmla="*/ 757479 w 1168053"/>
                <a:gd name="connsiteY8-1554" fmla="*/ 429437 h 962610"/>
                <a:gd name="connsiteX9-1555" fmla="*/ 816328 w 1168053"/>
                <a:gd name="connsiteY9-1556" fmla="*/ 445980 h 962610"/>
                <a:gd name="connsiteX10-1557" fmla="*/ 882008 w 1168053"/>
                <a:gd name="connsiteY10-1558" fmla="*/ 489618 h 962610"/>
                <a:gd name="connsiteX11-1559" fmla="*/ 1029820 w 1168053"/>
                <a:gd name="connsiteY11-1560" fmla="*/ 448058 h 962610"/>
                <a:gd name="connsiteX12-1561" fmla="*/ 1118277 w 1168053"/>
                <a:gd name="connsiteY12-1562" fmla="*/ 454497 h 962610"/>
                <a:gd name="connsiteX13-1563" fmla="*/ 1168053 w 1168053"/>
                <a:gd name="connsiteY13-1564" fmla="*/ 469400 h 962610"/>
                <a:gd name="connsiteX14-1565" fmla="*/ 1025694 w 1168053"/>
                <a:gd name="connsiteY14-1566" fmla="*/ 689675 h 962610"/>
                <a:gd name="connsiteX15" fmla="*/ 0 w 1168053"/>
                <a:gd name="connsiteY15" fmla="*/ 962610 h 962610"/>
                <a:gd name="connsiteX0-1567" fmla="*/ 0 w 1168053"/>
                <a:gd name="connsiteY0-1568" fmla="*/ 962610 h 962610"/>
                <a:gd name="connsiteX1-1569" fmla="*/ 231479 w 1168053"/>
                <a:gd name="connsiteY1-1570" fmla="*/ 579440 h 962610"/>
                <a:gd name="connsiteX2-1571" fmla="*/ 408322 w 1168053"/>
                <a:gd name="connsiteY2-1572" fmla="*/ 271459 h 962610"/>
                <a:gd name="connsiteX3-1573" fmla="*/ 469128 w 1168053"/>
                <a:gd name="connsiteY3-1574" fmla="*/ 237851 h 962610"/>
                <a:gd name="connsiteX4-1575" fmla="*/ 475788 w 1168053"/>
                <a:gd name="connsiteY4-1576" fmla="*/ 525540 h 962610"/>
                <a:gd name="connsiteX5-1577" fmla="*/ 633366 w 1168053"/>
                <a:gd name="connsiteY5-1578" fmla="*/ 316857 h 962610"/>
                <a:gd name="connsiteX6-1579" fmla="*/ 902965 w 1168053"/>
                <a:gd name="connsiteY6-1580" fmla="*/ 340 h 962610"/>
                <a:gd name="connsiteX7-1581" fmla="*/ 758001 w 1168053"/>
                <a:gd name="connsiteY7-1582" fmla="*/ 295292 h 962610"/>
                <a:gd name="connsiteX8-1583" fmla="*/ 757479 w 1168053"/>
                <a:gd name="connsiteY8-1584" fmla="*/ 429437 h 962610"/>
                <a:gd name="connsiteX9-1585" fmla="*/ 816328 w 1168053"/>
                <a:gd name="connsiteY9-1586" fmla="*/ 445980 h 962610"/>
                <a:gd name="connsiteX10-1587" fmla="*/ 882008 w 1168053"/>
                <a:gd name="connsiteY10-1588" fmla="*/ 489618 h 962610"/>
                <a:gd name="connsiteX11-1589" fmla="*/ 1029820 w 1168053"/>
                <a:gd name="connsiteY11-1590" fmla="*/ 448058 h 962610"/>
                <a:gd name="connsiteX12-1591" fmla="*/ 1118277 w 1168053"/>
                <a:gd name="connsiteY12-1592" fmla="*/ 454497 h 962610"/>
                <a:gd name="connsiteX13-1593" fmla="*/ 1168053 w 1168053"/>
                <a:gd name="connsiteY13-1594" fmla="*/ 469400 h 962610"/>
                <a:gd name="connsiteX14-1595" fmla="*/ 1025694 w 1168053"/>
                <a:gd name="connsiteY14-1596" fmla="*/ 689675 h 962610"/>
                <a:gd name="connsiteX15-1597" fmla="*/ 0 w 1168053"/>
                <a:gd name="connsiteY15-1598" fmla="*/ 962610 h 962610"/>
                <a:gd name="connsiteX0-1599" fmla="*/ 0 w 1168053"/>
                <a:gd name="connsiteY0-1600" fmla="*/ 962610 h 962610"/>
                <a:gd name="connsiteX1-1601" fmla="*/ 231479 w 1168053"/>
                <a:gd name="connsiteY1-1602" fmla="*/ 579440 h 962610"/>
                <a:gd name="connsiteX2-1603" fmla="*/ 321542 w 1168053"/>
                <a:gd name="connsiteY2-1604" fmla="*/ 441919 h 962610"/>
                <a:gd name="connsiteX3-1605" fmla="*/ 408322 w 1168053"/>
                <a:gd name="connsiteY3-1606" fmla="*/ 271459 h 962610"/>
                <a:gd name="connsiteX4-1607" fmla="*/ 469128 w 1168053"/>
                <a:gd name="connsiteY4-1608" fmla="*/ 237851 h 962610"/>
                <a:gd name="connsiteX5-1609" fmla="*/ 475788 w 1168053"/>
                <a:gd name="connsiteY5-1610" fmla="*/ 525540 h 962610"/>
                <a:gd name="connsiteX6-1611" fmla="*/ 633366 w 1168053"/>
                <a:gd name="connsiteY6-1612" fmla="*/ 316857 h 962610"/>
                <a:gd name="connsiteX7-1613" fmla="*/ 902965 w 1168053"/>
                <a:gd name="connsiteY7-1614" fmla="*/ 340 h 962610"/>
                <a:gd name="connsiteX8-1615" fmla="*/ 758001 w 1168053"/>
                <a:gd name="connsiteY8-1616" fmla="*/ 295292 h 962610"/>
                <a:gd name="connsiteX9-1617" fmla="*/ 757479 w 1168053"/>
                <a:gd name="connsiteY9-1618" fmla="*/ 429437 h 962610"/>
                <a:gd name="connsiteX10-1619" fmla="*/ 816328 w 1168053"/>
                <a:gd name="connsiteY10-1620" fmla="*/ 445980 h 962610"/>
                <a:gd name="connsiteX11-1621" fmla="*/ 882008 w 1168053"/>
                <a:gd name="connsiteY11-1622" fmla="*/ 489618 h 962610"/>
                <a:gd name="connsiteX12-1623" fmla="*/ 1029820 w 1168053"/>
                <a:gd name="connsiteY12-1624" fmla="*/ 448058 h 962610"/>
                <a:gd name="connsiteX13-1625" fmla="*/ 1118277 w 1168053"/>
                <a:gd name="connsiteY13-1626" fmla="*/ 454497 h 962610"/>
                <a:gd name="connsiteX14-1627" fmla="*/ 1168053 w 1168053"/>
                <a:gd name="connsiteY14-1628" fmla="*/ 469400 h 962610"/>
                <a:gd name="connsiteX15-1629" fmla="*/ 1025694 w 1168053"/>
                <a:gd name="connsiteY15-1630" fmla="*/ 689675 h 962610"/>
                <a:gd name="connsiteX16" fmla="*/ 0 w 1168053"/>
                <a:gd name="connsiteY16" fmla="*/ 962610 h 962610"/>
                <a:gd name="connsiteX0-1631" fmla="*/ 0 w 1168053"/>
                <a:gd name="connsiteY0-1632" fmla="*/ 1186379 h 1186379"/>
                <a:gd name="connsiteX1-1633" fmla="*/ 231479 w 1168053"/>
                <a:gd name="connsiteY1-1634" fmla="*/ 803209 h 1186379"/>
                <a:gd name="connsiteX2-1635" fmla="*/ 321542 w 1168053"/>
                <a:gd name="connsiteY2-1636" fmla="*/ 665688 h 1186379"/>
                <a:gd name="connsiteX3-1637" fmla="*/ 408322 w 1168053"/>
                <a:gd name="connsiteY3-1638" fmla="*/ 495228 h 1186379"/>
                <a:gd name="connsiteX4-1639" fmla="*/ 692007 w 1168053"/>
                <a:gd name="connsiteY4-1640" fmla="*/ 0 h 1186379"/>
                <a:gd name="connsiteX5-1641" fmla="*/ 475788 w 1168053"/>
                <a:gd name="connsiteY5-1642" fmla="*/ 749309 h 1186379"/>
                <a:gd name="connsiteX6-1643" fmla="*/ 633366 w 1168053"/>
                <a:gd name="connsiteY6-1644" fmla="*/ 540626 h 1186379"/>
                <a:gd name="connsiteX7-1645" fmla="*/ 902965 w 1168053"/>
                <a:gd name="connsiteY7-1646" fmla="*/ 224109 h 1186379"/>
                <a:gd name="connsiteX8-1647" fmla="*/ 758001 w 1168053"/>
                <a:gd name="connsiteY8-1648" fmla="*/ 519061 h 1186379"/>
                <a:gd name="connsiteX9-1649" fmla="*/ 757479 w 1168053"/>
                <a:gd name="connsiteY9-1650" fmla="*/ 653206 h 1186379"/>
                <a:gd name="connsiteX10-1651" fmla="*/ 816328 w 1168053"/>
                <a:gd name="connsiteY10-1652" fmla="*/ 669749 h 1186379"/>
                <a:gd name="connsiteX11-1653" fmla="*/ 882008 w 1168053"/>
                <a:gd name="connsiteY11-1654" fmla="*/ 713387 h 1186379"/>
                <a:gd name="connsiteX12-1655" fmla="*/ 1029820 w 1168053"/>
                <a:gd name="connsiteY12-1656" fmla="*/ 671827 h 1186379"/>
                <a:gd name="connsiteX13-1657" fmla="*/ 1118277 w 1168053"/>
                <a:gd name="connsiteY13-1658" fmla="*/ 678266 h 1186379"/>
                <a:gd name="connsiteX14-1659" fmla="*/ 1168053 w 1168053"/>
                <a:gd name="connsiteY14-1660" fmla="*/ 693169 h 1186379"/>
                <a:gd name="connsiteX15-1661" fmla="*/ 1025694 w 1168053"/>
                <a:gd name="connsiteY15-1662" fmla="*/ 913444 h 1186379"/>
                <a:gd name="connsiteX16-1663" fmla="*/ 0 w 1168053"/>
                <a:gd name="connsiteY16-1664" fmla="*/ 1186379 h 1186379"/>
                <a:gd name="connsiteX0-1665" fmla="*/ 0 w 1168053"/>
                <a:gd name="connsiteY0-1666" fmla="*/ 1186379 h 1186379"/>
                <a:gd name="connsiteX1-1667" fmla="*/ 231479 w 1168053"/>
                <a:gd name="connsiteY1-1668" fmla="*/ 803209 h 1186379"/>
                <a:gd name="connsiteX2-1669" fmla="*/ 321542 w 1168053"/>
                <a:gd name="connsiteY2-1670" fmla="*/ 665688 h 1186379"/>
                <a:gd name="connsiteX3-1671" fmla="*/ 408322 w 1168053"/>
                <a:gd name="connsiteY3-1672" fmla="*/ 495228 h 1186379"/>
                <a:gd name="connsiteX4-1673" fmla="*/ 692007 w 1168053"/>
                <a:gd name="connsiteY4-1674" fmla="*/ 0 h 1186379"/>
                <a:gd name="connsiteX5-1675" fmla="*/ 572726 w 1168053"/>
                <a:gd name="connsiteY5-1676" fmla="*/ 410626 h 1186379"/>
                <a:gd name="connsiteX6-1677" fmla="*/ 475788 w 1168053"/>
                <a:gd name="connsiteY6-1678" fmla="*/ 749309 h 1186379"/>
                <a:gd name="connsiteX7-1679" fmla="*/ 633366 w 1168053"/>
                <a:gd name="connsiteY7-1680" fmla="*/ 540626 h 1186379"/>
                <a:gd name="connsiteX8-1681" fmla="*/ 902965 w 1168053"/>
                <a:gd name="connsiteY8-1682" fmla="*/ 224109 h 1186379"/>
                <a:gd name="connsiteX9-1683" fmla="*/ 758001 w 1168053"/>
                <a:gd name="connsiteY9-1684" fmla="*/ 519061 h 1186379"/>
                <a:gd name="connsiteX10-1685" fmla="*/ 757479 w 1168053"/>
                <a:gd name="connsiteY10-1686" fmla="*/ 653206 h 1186379"/>
                <a:gd name="connsiteX11-1687" fmla="*/ 816328 w 1168053"/>
                <a:gd name="connsiteY11-1688" fmla="*/ 669749 h 1186379"/>
                <a:gd name="connsiteX12-1689" fmla="*/ 882008 w 1168053"/>
                <a:gd name="connsiteY12-1690" fmla="*/ 713387 h 1186379"/>
                <a:gd name="connsiteX13-1691" fmla="*/ 1029820 w 1168053"/>
                <a:gd name="connsiteY13-1692" fmla="*/ 671827 h 1186379"/>
                <a:gd name="connsiteX14-1693" fmla="*/ 1118277 w 1168053"/>
                <a:gd name="connsiteY14-1694" fmla="*/ 678266 h 1186379"/>
                <a:gd name="connsiteX15-1695" fmla="*/ 1168053 w 1168053"/>
                <a:gd name="connsiteY15-1696" fmla="*/ 693169 h 1186379"/>
                <a:gd name="connsiteX16-1697" fmla="*/ 1025694 w 1168053"/>
                <a:gd name="connsiteY16-1698" fmla="*/ 913444 h 1186379"/>
                <a:gd name="connsiteX17" fmla="*/ 0 w 1168053"/>
                <a:gd name="connsiteY17" fmla="*/ 1186379 h 1186379"/>
                <a:gd name="connsiteX0-1699" fmla="*/ 0 w 1168053"/>
                <a:gd name="connsiteY0-1700" fmla="*/ 1186379 h 1186379"/>
                <a:gd name="connsiteX1-1701" fmla="*/ 231479 w 1168053"/>
                <a:gd name="connsiteY1-1702" fmla="*/ 803209 h 1186379"/>
                <a:gd name="connsiteX2-1703" fmla="*/ 321542 w 1168053"/>
                <a:gd name="connsiteY2-1704" fmla="*/ 665688 h 1186379"/>
                <a:gd name="connsiteX3-1705" fmla="*/ 408322 w 1168053"/>
                <a:gd name="connsiteY3-1706" fmla="*/ 495228 h 1186379"/>
                <a:gd name="connsiteX4-1707" fmla="*/ 692007 w 1168053"/>
                <a:gd name="connsiteY4-1708" fmla="*/ 0 h 1186379"/>
                <a:gd name="connsiteX5-1709" fmla="*/ 720544 w 1168053"/>
                <a:gd name="connsiteY5-1710" fmla="*/ 324936 h 1186379"/>
                <a:gd name="connsiteX6-1711" fmla="*/ 475788 w 1168053"/>
                <a:gd name="connsiteY6-1712" fmla="*/ 749309 h 1186379"/>
                <a:gd name="connsiteX7-1713" fmla="*/ 633366 w 1168053"/>
                <a:gd name="connsiteY7-1714" fmla="*/ 540626 h 1186379"/>
                <a:gd name="connsiteX8-1715" fmla="*/ 902965 w 1168053"/>
                <a:gd name="connsiteY8-1716" fmla="*/ 224109 h 1186379"/>
                <a:gd name="connsiteX9-1717" fmla="*/ 758001 w 1168053"/>
                <a:gd name="connsiteY9-1718" fmla="*/ 519061 h 1186379"/>
                <a:gd name="connsiteX10-1719" fmla="*/ 757479 w 1168053"/>
                <a:gd name="connsiteY10-1720" fmla="*/ 653206 h 1186379"/>
                <a:gd name="connsiteX11-1721" fmla="*/ 816328 w 1168053"/>
                <a:gd name="connsiteY11-1722" fmla="*/ 669749 h 1186379"/>
                <a:gd name="connsiteX12-1723" fmla="*/ 882008 w 1168053"/>
                <a:gd name="connsiteY12-1724" fmla="*/ 713387 h 1186379"/>
                <a:gd name="connsiteX13-1725" fmla="*/ 1029820 w 1168053"/>
                <a:gd name="connsiteY13-1726" fmla="*/ 671827 h 1186379"/>
                <a:gd name="connsiteX14-1727" fmla="*/ 1118277 w 1168053"/>
                <a:gd name="connsiteY14-1728" fmla="*/ 678266 h 1186379"/>
                <a:gd name="connsiteX15-1729" fmla="*/ 1168053 w 1168053"/>
                <a:gd name="connsiteY15-1730" fmla="*/ 693169 h 1186379"/>
                <a:gd name="connsiteX16-1731" fmla="*/ 1025694 w 1168053"/>
                <a:gd name="connsiteY16-1732" fmla="*/ 913444 h 1186379"/>
                <a:gd name="connsiteX17-1733" fmla="*/ 0 w 1168053"/>
                <a:gd name="connsiteY17-1734" fmla="*/ 1186379 h 1186379"/>
                <a:gd name="connsiteX0-1735" fmla="*/ 0 w 1168053"/>
                <a:gd name="connsiteY0-1736" fmla="*/ 1186379 h 1186379"/>
                <a:gd name="connsiteX1-1737" fmla="*/ 231479 w 1168053"/>
                <a:gd name="connsiteY1-1738" fmla="*/ 803209 h 1186379"/>
                <a:gd name="connsiteX2-1739" fmla="*/ 321542 w 1168053"/>
                <a:gd name="connsiteY2-1740" fmla="*/ 665688 h 1186379"/>
                <a:gd name="connsiteX3-1741" fmla="*/ 408322 w 1168053"/>
                <a:gd name="connsiteY3-1742" fmla="*/ 495228 h 1186379"/>
                <a:gd name="connsiteX4-1743" fmla="*/ 692007 w 1168053"/>
                <a:gd name="connsiteY4-1744" fmla="*/ 0 h 1186379"/>
                <a:gd name="connsiteX5-1745" fmla="*/ 770315 w 1168053"/>
                <a:gd name="connsiteY5-1746" fmla="*/ 384598 h 1186379"/>
                <a:gd name="connsiteX6-1747" fmla="*/ 475788 w 1168053"/>
                <a:gd name="connsiteY6-1748" fmla="*/ 749309 h 1186379"/>
                <a:gd name="connsiteX7-1749" fmla="*/ 633366 w 1168053"/>
                <a:gd name="connsiteY7-1750" fmla="*/ 540626 h 1186379"/>
                <a:gd name="connsiteX8-1751" fmla="*/ 902965 w 1168053"/>
                <a:gd name="connsiteY8-1752" fmla="*/ 224109 h 1186379"/>
                <a:gd name="connsiteX9-1753" fmla="*/ 758001 w 1168053"/>
                <a:gd name="connsiteY9-1754" fmla="*/ 519061 h 1186379"/>
                <a:gd name="connsiteX10-1755" fmla="*/ 757479 w 1168053"/>
                <a:gd name="connsiteY10-1756" fmla="*/ 653206 h 1186379"/>
                <a:gd name="connsiteX11-1757" fmla="*/ 816328 w 1168053"/>
                <a:gd name="connsiteY11-1758" fmla="*/ 669749 h 1186379"/>
                <a:gd name="connsiteX12-1759" fmla="*/ 882008 w 1168053"/>
                <a:gd name="connsiteY12-1760" fmla="*/ 713387 h 1186379"/>
                <a:gd name="connsiteX13-1761" fmla="*/ 1029820 w 1168053"/>
                <a:gd name="connsiteY13-1762" fmla="*/ 671827 h 1186379"/>
                <a:gd name="connsiteX14-1763" fmla="*/ 1118277 w 1168053"/>
                <a:gd name="connsiteY14-1764" fmla="*/ 678266 h 1186379"/>
                <a:gd name="connsiteX15-1765" fmla="*/ 1168053 w 1168053"/>
                <a:gd name="connsiteY15-1766" fmla="*/ 693169 h 1186379"/>
                <a:gd name="connsiteX16-1767" fmla="*/ 1025694 w 1168053"/>
                <a:gd name="connsiteY16-1768" fmla="*/ 913444 h 1186379"/>
                <a:gd name="connsiteX17-1769" fmla="*/ 0 w 1168053"/>
                <a:gd name="connsiteY17-1770" fmla="*/ 1186379 h 1186379"/>
                <a:gd name="connsiteX0-1771" fmla="*/ 0 w 1168053"/>
                <a:gd name="connsiteY0-1772" fmla="*/ 1186379 h 1186379"/>
                <a:gd name="connsiteX1-1773" fmla="*/ 231479 w 1168053"/>
                <a:gd name="connsiteY1-1774" fmla="*/ 803209 h 1186379"/>
                <a:gd name="connsiteX2-1775" fmla="*/ 321542 w 1168053"/>
                <a:gd name="connsiteY2-1776" fmla="*/ 665688 h 1186379"/>
                <a:gd name="connsiteX3-1777" fmla="*/ 408322 w 1168053"/>
                <a:gd name="connsiteY3-1778" fmla="*/ 495228 h 1186379"/>
                <a:gd name="connsiteX4-1779" fmla="*/ 692007 w 1168053"/>
                <a:gd name="connsiteY4-1780" fmla="*/ 0 h 1186379"/>
                <a:gd name="connsiteX5-1781" fmla="*/ 770315 w 1168053"/>
                <a:gd name="connsiteY5-1782" fmla="*/ 384598 h 1186379"/>
                <a:gd name="connsiteX6-1783" fmla="*/ 475788 w 1168053"/>
                <a:gd name="connsiteY6-1784" fmla="*/ 749309 h 1186379"/>
                <a:gd name="connsiteX7-1785" fmla="*/ 625782 w 1168053"/>
                <a:gd name="connsiteY7-1786" fmla="*/ 503228 h 1186379"/>
                <a:gd name="connsiteX8-1787" fmla="*/ 902965 w 1168053"/>
                <a:gd name="connsiteY8-1788" fmla="*/ 224109 h 1186379"/>
                <a:gd name="connsiteX9-1789" fmla="*/ 758001 w 1168053"/>
                <a:gd name="connsiteY9-1790" fmla="*/ 519061 h 1186379"/>
                <a:gd name="connsiteX10-1791" fmla="*/ 757479 w 1168053"/>
                <a:gd name="connsiteY10-1792" fmla="*/ 653206 h 1186379"/>
                <a:gd name="connsiteX11-1793" fmla="*/ 816328 w 1168053"/>
                <a:gd name="connsiteY11-1794" fmla="*/ 669749 h 1186379"/>
                <a:gd name="connsiteX12-1795" fmla="*/ 882008 w 1168053"/>
                <a:gd name="connsiteY12-1796" fmla="*/ 713387 h 1186379"/>
                <a:gd name="connsiteX13-1797" fmla="*/ 1029820 w 1168053"/>
                <a:gd name="connsiteY13-1798" fmla="*/ 671827 h 1186379"/>
                <a:gd name="connsiteX14-1799" fmla="*/ 1118277 w 1168053"/>
                <a:gd name="connsiteY14-1800" fmla="*/ 678266 h 1186379"/>
                <a:gd name="connsiteX15-1801" fmla="*/ 1168053 w 1168053"/>
                <a:gd name="connsiteY15-1802" fmla="*/ 693169 h 1186379"/>
                <a:gd name="connsiteX16-1803" fmla="*/ 1025694 w 1168053"/>
                <a:gd name="connsiteY16-1804" fmla="*/ 913444 h 1186379"/>
                <a:gd name="connsiteX17-1805" fmla="*/ 0 w 1168053"/>
                <a:gd name="connsiteY17-1806" fmla="*/ 1186379 h 1186379"/>
                <a:gd name="connsiteX0-1807" fmla="*/ 0 w 1168053"/>
                <a:gd name="connsiteY0-1808" fmla="*/ 1186379 h 1186379"/>
                <a:gd name="connsiteX1-1809" fmla="*/ 231479 w 1168053"/>
                <a:gd name="connsiteY1-1810" fmla="*/ 803209 h 1186379"/>
                <a:gd name="connsiteX2-1811" fmla="*/ 321542 w 1168053"/>
                <a:gd name="connsiteY2-1812" fmla="*/ 665688 h 1186379"/>
                <a:gd name="connsiteX3-1813" fmla="*/ 408322 w 1168053"/>
                <a:gd name="connsiteY3-1814" fmla="*/ 495228 h 1186379"/>
                <a:gd name="connsiteX4-1815" fmla="*/ 692007 w 1168053"/>
                <a:gd name="connsiteY4-1816" fmla="*/ 0 h 1186379"/>
                <a:gd name="connsiteX5-1817" fmla="*/ 770315 w 1168053"/>
                <a:gd name="connsiteY5-1818" fmla="*/ 384598 h 1186379"/>
                <a:gd name="connsiteX6-1819" fmla="*/ 475788 w 1168053"/>
                <a:gd name="connsiteY6-1820" fmla="*/ 749309 h 1186379"/>
                <a:gd name="connsiteX7-1821" fmla="*/ 625782 w 1168053"/>
                <a:gd name="connsiteY7-1822" fmla="*/ 503228 h 1186379"/>
                <a:gd name="connsiteX8-1823" fmla="*/ 908915 w 1168053"/>
                <a:gd name="connsiteY8-1824" fmla="*/ 273238 h 1186379"/>
                <a:gd name="connsiteX9-1825" fmla="*/ 758001 w 1168053"/>
                <a:gd name="connsiteY9-1826" fmla="*/ 519061 h 1186379"/>
                <a:gd name="connsiteX10-1827" fmla="*/ 757479 w 1168053"/>
                <a:gd name="connsiteY10-1828" fmla="*/ 653206 h 1186379"/>
                <a:gd name="connsiteX11-1829" fmla="*/ 816328 w 1168053"/>
                <a:gd name="connsiteY11-1830" fmla="*/ 669749 h 1186379"/>
                <a:gd name="connsiteX12-1831" fmla="*/ 882008 w 1168053"/>
                <a:gd name="connsiteY12-1832" fmla="*/ 713387 h 1186379"/>
                <a:gd name="connsiteX13-1833" fmla="*/ 1029820 w 1168053"/>
                <a:gd name="connsiteY13-1834" fmla="*/ 671827 h 1186379"/>
                <a:gd name="connsiteX14-1835" fmla="*/ 1118277 w 1168053"/>
                <a:gd name="connsiteY14-1836" fmla="*/ 678266 h 1186379"/>
                <a:gd name="connsiteX15-1837" fmla="*/ 1168053 w 1168053"/>
                <a:gd name="connsiteY15-1838" fmla="*/ 693169 h 1186379"/>
                <a:gd name="connsiteX16-1839" fmla="*/ 1025694 w 1168053"/>
                <a:gd name="connsiteY16-1840" fmla="*/ 913444 h 1186379"/>
                <a:gd name="connsiteX17-1841" fmla="*/ 0 w 1168053"/>
                <a:gd name="connsiteY17-1842" fmla="*/ 1186379 h 1186379"/>
                <a:gd name="connsiteX0-1843" fmla="*/ 0 w 1168053"/>
                <a:gd name="connsiteY0-1844" fmla="*/ 1186379 h 1186379"/>
                <a:gd name="connsiteX1-1845" fmla="*/ 231479 w 1168053"/>
                <a:gd name="connsiteY1-1846" fmla="*/ 803209 h 1186379"/>
                <a:gd name="connsiteX2-1847" fmla="*/ 321542 w 1168053"/>
                <a:gd name="connsiteY2-1848" fmla="*/ 665688 h 1186379"/>
                <a:gd name="connsiteX3-1849" fmla="*/ 408322 w 1168053"/>
                <a:gd name="connsiteY3-1850" fmla="*/ 495228 h 1186379"/>
                <a:gd name="connsiteX4-1851" fmla="*/ 692007 w 1168053"/>
                <a:gd name="connsiteY4-1852" fmla="*/ 0 h 1186379"/>
                <a:gd name="connsiteX5-1853" fmla="*/ 770315 w 1168053"/>
                <a:gd name="connsiteY5-1854" fmla="*/ 384598 h 1186379"/>
                <a:gd name="connsiteX6-1855" fmla="*/ 475788 w 1168053"/>
                <a:gd name="connsiteY6-1856" fmla="*/ 749309 h 1186379"/>
                <a:gd name="connsiteX7-1857" fmla="*/ 625782 w 1168053"/>
                <a:gd name="connsiteY7-1858" fmla="*/ 503228 h 1186379"/>
                <a:gd name="connsiteX8-1859" fmla="*/ 908915 w 1168053"/>
                <a:gd name="connsiteY8-1860" fmla="*/ 273238 h 1186379"/>
                <a:gd name="connsiteX9-1861" fmla="*/ 758001 w 1168053"/>
                <a:gd name="connsiteY9-1862" fmla="*/ 519061 h 1186379"/>
                <a:gd name="connsiteX10-1863" fmla="*/ 757479 w 1168053"/>
                <a:gd name="connsiteY10-1864" fmla="*/ 653206 h 1186379"/>
                <a:gd name="connsiteX11-1865" fmla="*/ 816328 w 1168053"/>
                <a:gd name="connsiteY11-1866" fmla="*/ 669749 h 1186379"/>
                <a:gd name="connsiteX12-1867" fmla="*/ 882008 w 1168053"/>
                <a:gd name="connsiteY12-1868" fmla="*/ 713387 h 1186379"/>
                <a:gd name="connsiteX13-1869" fmla="*/ 1029820 w 1168053"/>
                <a:gd name="connsiteY13-1870" fmla="*/ 671827 h 1186379"/>
                <a:gd name="connsiteX14-1871" fmla="*/ 1118277 w 1168053"/>
                <a:gd name="connsiteY14-1872" fmla="*/ 678266 h 1186379"/>
                <a:gd name="connsiteX15-1873" fmla="*/ 1168053 w 1168053"/>
                <a:gd name="connsiteY15-1874" fmla="*/ 693169 h 1186379"/>
                <a:gd name="connsiteX16-1875" fmla="*/ 1025694 w 1168053"/>
                <a:gd name="connsiteY16-1876" fmla="*/ 913444 h 1186379"/>
                <a:gd name="connsiteX17-1877" fmla="*/ 0 w 1168053"/>
                <a:gd name="connsiteY17-1878" fmla="*/ 1186379 h 1186379"/>
                <a:gd name="connsiteX0-1879" fmla="*/ 0 w 1168053"/>
                <a:gd name="connsiteY0-1880" fmla="*/ 1186379 h 1186379"/>
                <a:gd name="connsiteX1-1881" fmla="*/ 231479 w 1168053"/>
                <a:gd name="connsiteY1-1882" fmla="*/ 803209 h 1186379"/>
                <a:gd name="connsiteX2-1883" fmla="*/ 321542 w 1168053"/>
                <a:gd name="connsiteY2-1884" fmla="*/ 665688 h 1186379"/>
                <a:gd name="connsiteX3-1885" fmla="*/ 408322 w 1168053"/>
                <a:gd name="connsiteY3-1886" fmla="*/ 495228 h 1186379"/>
                <a:gd name="connsiteX4-1887" fmla="*/ 692007 w 1168053"/>
                <a:gd name="connsiteY4-1888" fmla="*/ 0 h 1186379"/>
                <a:gd name="connsiteX5-1889" fmla="*/ 842956 w 1168053"/>
                <a:gd name="connsiteY5-1890" fmla="*/ 167256 h 1186379"/>
                <a:gd name="connsiteX6-1891" fmla="*/ 770315 w 1168053"/>
                <a:gd name="connsiteY6-1892" fmla="*/ 384598 h 1186379"/>
                <a:gd name="connsiteX7-1893" fmla="*/ 475788 w 1168053"/>
                <a:gd name="connsiteY7-1894" fmla="*/ 749309 h 1186379"/>
                <a:gd name="connsiteX8-1895" fmla="*/ 625782 w 1168053"/>
                <a:gd name="connsiteY8-1896" fmla="*/ 503228 h 1186379"/>
                <a:gd name="connsiteX9-1897" fmla="*/ 908915 w 1168053"/>
                <a:gd name="connsiteY9-1898" fmla="*/ 273238 h 1186379"/>
                <a:gd name="connsiteX10-1899" fmla="*/ 758001 w 1168053"/>
                <a:gd name="connsiteY10-1900" fmla="*/ 519061 h 1186379"/>
                <a:gd name="connsiteX11-1901" fmla="*/ 757479 w 1168053"/>
                <a:gd name="connsiteY11-1902" fmla="*/ 653206 h 1186379"/>
                <a:gd name="connsiteX12-1903" fmla="*/ 816328 w 1168053"/>
                <a:gd name="connsiteY12-1904" fmla="*/ 669749 h 1186379"/>
                <a:gd name="connsiteX13-1905" fmla="*/ 882008 w 1168053"/>
                <a:gd name="connsiteY13-1906" fmla="*/ 713387 h 1186379"/>
                <a:gd name="connsiteX14-1907" fmla="*/ 1029820 w 1168053"/>
                <a:gd name="connsiteY14-1908" fmla="*/ 671827 h 1186379"/>
                <a:gd name="connsiteX15-1909" fmla="*/ 1118277 w 1168053"/>
                <a:gd name="connsiteY15-1910" fmla="*/ 678266 h 1186379"/>
                <a:gd name="connsiteX16-1911" fmla="*/ 1168053 w 1168053"/>
                <a:gd name="connsiteY16-1912" fmla="*/ 693169 h 1186379"/>
                <a:gd name="connsiteX17-1913" fmla="*/ 1025694 w 1168053"/>
                <a:gd name="connsiteY17-1914" fmla="*/ 913444 h 1186379"/>
                <a:gd name="connsiteX18" fmla="*/ 0 w 1168053"/>
                <a:gd name="connsiteY18" fmla="*/ 1186379 h 1186379"/>
                <a:gd name="connsiteX0-1915" fmla="*/ 0 w 1168053"/>
                <a:gd name="connsiteY0-1916" fmla="*/ 1186379 h 1186379"/>
                <a:gd name="connsiteX1-1917" fmla="*/ 231479 w 1168053"/>
                <a:gd name="connsiteY1-1918" fmla="*/ 803209 h 1186379"/>
                <a:gd name="connsiteX2-1919" fmla="*/ 321542 w 1168053"/>
                <a:gd name="connsiteY2-1920" fmla="*/ 665688 h 1186379"/>
                <a:gd name="connsiteX3-1921" fmla="*/ 408322 w 1168053"/>
                <a:gd name="connsiteY3-1922" fmla="*/ 495228 h 1186379"/>
                <a:gd name="connsiteX4-1923" fmla="*/ 692007 w 1168053"/>
                <a:gd name="connsiteY4-1924" fmla="*/ 0 h 1186379"/>
                <a:gd name="connsiteX5-1925" fmla="*/ 842956 w 1168053"/>
                <a:gd name="connsiteY5-1926" fmla="*/ 167256 h 1186379"/>
                <a:gd name="connsiteX6-1927" fmla="*/ 770315 w 1168053"/>
                <a:gd name="connsiteY6-1928" fmla="*/ 384598 h 1186379"/>
                <a:gd name="connsiteX7-1929" fmla="*/ 639303 w 1168053"/>
                <a:gd name="connsiteY7-1930" fmla="*/ 533357 h 1186379"/>
                <a:gd name="connsiteX8-1931" fmla="*/ 475788 w 1168053"/>
                <a:gd name="connsiteY8-1932" fmla="*/ 749309 h 1186379"/>
                <a:gd name="connsiteX9-1933" fmla="*/ 625782 w 1168053"/>
                <a:gd name="connsiteY9-1934" fmla="*/ 503228 h 1186379"/>
                <a:gd name="connsiteX10-1935" fmla="*/ 908915 w 1168053"/>
                <a:gd name="connsiteY10-1936" fmla="*/ 273238 h 1186379"/>
                <a:gd name="connsiteX11-1937" fmla="*/ 758001 w 1168053"/>
                <a:gd name="connsiteY11-1938" fmla="*/ 519061 h 1186379"/>
                <a:gd name="connsiteX12-1939" fmla="*/ 757479 w 1168053"/>
                <a:gd name="connsiteY12-1940" fmla="*/ 653206 h 1186379"/>
                <a:gd name="connsiteX13-1941" fmla="*/ 816328 w 1168053"/>
                <a:gd name="connsiteY13-1942" fmla="*/ 669749 h 1186379"/>
                <a:gd name="connsiteX14-1943" fmla="*/ 882008 w 1168053"/>
                <a:gd name="connsiteY14-1944" fmla="*/ 713387 h 1186379"/>
                <a:gd name="connsiteX15-1945" fmla="*/ 1029820 w 1168053"/>
                <a:gd name="connsiteY15-1946" fmla="*/ 671827 h 1186379"/>
                <a:gd name="connsiteX16-1947" fmla="*/ 1118277 w 1168053"/>
                <a:gd name="connsiteY16-1948" fmla="*/ 678266 h 1186379"/>
                <a:gd name="connsiteX17-1949" fmla="*/ 1168053 w 1168053"/>
                <a:gd name="connsiteY17-1950" fmla="*/ 693169 h 1186379"/>
                <a:gd name="connsiteX18-1951" fmla="*/ 1025694 w 1168053"/>
                <a:gd name="connsiteY18-1952" fmla="*/ 913444 h 1186379"/>
                <a:gd name="connsiteX19" fmla="*/ 0 w 1168053"/>
                <a:gd name="connsiteY19" fmla="*/ 1186379 h 1186379"/>
                <a:gd name="connsiteX0-1953" fmla="*/ 0 w 1168053"/>
                <a:gd name="connsiteY0-1954" fmla="*/ 1186379 h 1186379"/>
                <a:gd name="connsiteX1-1955" fmla="*/ 231479 w 1168053"/>
                <a:gd name="connsiteY1-1956" fmla="*/ 803209 h 1186379"/>
                <a:gd name="connsiteX2-1957" fmla="*/ 321542 w 1168053"/>
                <a:gd name="connsiteY2-1958" fmla="*/ 665688 h 1186379"/>
                <a:gd name="connsiteX3-1959" fmla="*/ 408322 w 1168053"/>
                <a:gd name="connsiteY3-1960" fmla="*/ 495228 h 1186379"/>
                <a:gd name="connsiteX4-1961" fmla="*/ 692007 w 1168053"/>
                <a:gd name="connsiteY4-1962" fmla="*/ 0 h 1186379"/>
                <a:gd name="connsiteX5-1963" fmla="*/ 842956 w 1168053"/>
                <a:gd name="connsiteY5-1964" fmla="*/ 167256 h 1186379"/>
                <a:gd name="connsiteX6-1965" fmla="*/ 770315 w 1168053"/>
                <a:gd name="connsiteY6-1966" fmla="*/ 384598 h 1186379"/>
                <a:gd name="connsiteX7-1967" fmla="*/ 639303 w 1168053"/>
                <a:gd name="connsiteY7-1968" fmla="*/ 533357 h 1186379"/>
                <a:gd name="connsiteX8-1969" fmla="*/ 475788 w 1168053"/>
                <a:gd name="connsiteY8-1970" fmla="*/ 749309 h 1186379"/>
                <a:gd name="connsiteX9-1971" fmla="*/ 625782 w 1168053"/>
                <a:gd name="connsiteY9-1972" fmla="*/ 503228 h 1186379"/>
                <a:gd name="connsiteX10-1973" fmla="*/ 615566 w 1168053"/>
                <a:gd name="connsiteY10-1974" fmla="*/ 892695 h 1186379"/>
                <a:gd name="connsiteX11-1975" fmla="*/ 758001 w 1168053"/>
                <a:gd name="connsiteY11-1976" fmla="*/ 519061 h 1186379"/>
                <a:gd name="connsiteX12-1977" fmla="*/ 757479 w 1168053"/>
                <a:gd name="connsiteY12-1978" fmla="*/ 653206 h 1186379"/>
                <a:gd name="connsiteX13-1979" fmla="*/ 816328 w 1168053"/>
                <a:gd name="connsiteY13-1980" fmla="*/ 669749 h 1186379"/>
                <a:gd name="connsiteX14-1981" fmla="*/ 882008 w 1168053"/>
                <a:gd name="connsiteY14-1982" fmla="*/ 713387 h 1186379"/>
                <a:gd name="connsiteX15-1983" fmla="*/ 1029820 w 1168053"/>
                <a:gd name="connsiteY15-1984" fmla="*/ 671827 h 1186379"/>
                <a:gd name="connsiteX16-1985" fmla="*/ 1118277 w 1168053"/>
                <a:gd name="connsiteY16-1986" fmla="*/ 678266 h 1186379"/>
                <a:gd name="connsiteX17-1987" fmla="*/ 1168053 w 1168053"/>
                <a:gd name="connsiteY17-1988" fmla="*/ 693169 h 1186379"/>
                <a:gd name="connsiteX18-1989" fmla="*/ 1025694 w 1168053"/>
                <a:gd name="connsiteY18-1990" fmla="*/ 913444 h 1186379"/>
                <a:gd name="connsiteX19-1991" fmla="*/ 0 w 1168053"/>
                <a:gd name="connsiteY19-1992" fmla="*/ 1186379 h 1186379"/>
                <a:gd name="connsiteX0-1993" fmla="*/ 0 w 1168053"/>
                <a:gd name="connsiteY0-1994" fmla="*/ 1186379 h 1186379"/>
                <a:gd name="connsiteX1-1995" fmla="*/ 231479 w 1168053"/>
                <a:gd name="connsiteY1-1996" fmla="*/ 803209 h 1186379"/>
                <a:gd name="connsiteX2-1997" fmla="*/ 321542 w 1168053"/>
                <a:gd name="connsiteY2-1998" fmla="*/ 665688 h 1186379"/>
                <a:gd name="connsiteX3-1999" fmla="*/ 408322 w 1168053"/>
                <a:gd name="connsiteY3-2000" fmla="*/ 495228 h 1186379"/>
                <a:gd name="connsiteX4-2001" fmla="*/ 692007 w 1168053"/>
                <a:gd name="connsiteY4-2002" fmla="*/ 0 h 1186379"/>
                <a:gd name="connsiteX5-2003" fmla="*/ 842956 w 1168053"/>
                <a:gd name="connsiteY5-2004" fmla="*/ 167256 h 1186379"/>
                <a:gd name="connsiteX6-2005" fmla="*/ 711461 w 1168053"/>
                <a:gd name="connsiteY6-2006" fmla="*/ 557044 h 1186379"/>
                <a:gd name="connsiteX7-2007" fmla="*/ 639303 w 1168053"/>
                <a:gd name="connsiteY7-2008" fmla="*/ 533357 h 1186379"/>
                <a:gd name="connsiteX8-2009" fmla="*/ 475788 w 1168053"/>
                <a:gd name="connsiteY8-2010" fmla="*/ 749309 h 1186379"/>
                <a:gd name="connsiteX9-2011" fmla="*/ 625782 w 1168053"/>
                <a:gd name="connsiteY9-2012" fmla="*/ 503228 h 1186379"/>
                <a:gd name="connsiteX10-2013" fmla="*/ 615566 w 1168053"/>
                <a:gd name="connsiteY10-2014" fmla="*/ 892695 h 1186379"/>
                <a:gd name="connsiteX11-2015" fmla="*/ 758001 w 1168053"/>
                <a:gd name="connsiteY11-2016" fmla="*/ 519061 h 1186379"/>
                <a:gd name="connsiteX12-2017" fmla="*/ 757479 w 1168053"/>
                <a:gd name="connsiteY12-2018" fmla="*/ 653206 h 1186379"/>
                <a:gd name="connsiteX13-2019" fmla="*/ 816328 w 1168053"/>
                <a:gd name="connsiteY13-2020" fmla="*/ 669749 h 1186379"/>
                <a:gd name="connsiteX14-2021" fmla="*/ 882008 w 1168053"/>
                <a:gd name="connsiteY14-2022" fmla="*/ 713387 h 1186379"/>
                <a:gd name="connsiteX15-2023" fmla="*/ 1029820 w 1168053"/>
                <a:gd name="connsiteY15-2024" fmla="*/ 671827 h 1186379"/>
                <a:gd name="connsiteX16-2025" fmla="*/ 1118277 w 1168053"/>
                <a:gd name="connsiteY16-2026" fmla="*/ 678266 h 1186379"/>
                <a:gd name="connsiteX17-2027" fmla="*/ 1168053 w 1168053"/>
                <a:gd name="connsiteY17-2028" fmla="*/ 693169 h 1186379"/>
                <a:gd name="connsiteX18-2029" fmla="*/ 1025694 w 1168053"/>
                <a:gd name="connsiteY18-2030" fmla="*/ 913444 h 1186379"/>
                <a:gd name="connsiteX19-2031" fmla="*/ 0 w 1168053"/>
                <a:gd name="connsiteY19-2032" fmla="*/ 1186379 h 1186379"/>
                <a:gd name="connsiteX0-2033" fmla="*/ 0 w 1168053"/>
                <a:gd name="connsiteY0-2034" fmla="*/ 1186379 h 1186379"/>
                <a:gd name="connsiteX1-2035" fmla="*/ 231479 w 1168053"/>
                <a:gd name="connsiteY1-2036" fmla="*/ 803209 h 1186379"/>
                <a:gd name="connsiteX2-2037" fmla="*/ 321542 w 1168053"/>
                <a:gd name="connsiteY2-2038" fmla="*/ 665688 h 1186379"/>
                <a:gd name="connsiteX3-2039" fmla="*/ 408322 w 1168053"/>
                <a:gd name="connsiteY3-2040" fmla="*/ 495228 h 1186379"/>
                <a:gd name="connsiteX4-2041" fmla="*/ 692007 w 1168053"/>
                <a:gd name="connsiteY4-2042" fmla="*/ 0 h 1186379"/>
                <a:gd name="connsiteX5-2043" fmla="*/ 842956 w 1168053"/>
                <a:gd name="connsiteY5-2044" fmla="*/ 167256 h 1186379"/>
                <a:gd name="connsiteX6-2045" fmla="*/ 711461 w 1168053"/>
                <a:gd name="connsiteY6-2046" fmla="*/ 557044 h 1186379"/>
                <a:gd name="connsiteX7-2047" fmla="*/ 614018 w 1168053"/>
                <a:gd name="connsiteY7-2048" fmla="*/ 758570 h 1186379"/>
                <a:gd name="connsiteX8-2049" fmla="*/ 475788 w 1168053"/>
                <a:gd name="connsiteY8-2050" fmla="*/ 749309 h 1186379"/>
                <a:gd name="connsiteX9-2051" fmla="*/ 625782 w 1168053"/>
                <a:gd name="connsiteY9-2052" fmla="*/ 503228 h 1186379"/>
                <a:gd name="connsiteX10-2053" fmla="*/ 615566 w 1168053"/>
                <a:gd name="connsiteY10-2054" fmla="*/ 892695 h 1186379"/>
                <a:gd name="connsiteX11-2055" fmla="*/ 758001 w 1168053"/>
                <a:gd name="connsiteY11-2056" fmla="*/ 519061 h 1186379"/>
                <a:gd name="connsiteX12-2057" fmla="*/ 757479 w 1168053"/>
                <a:gd name="connsiteY12-2058" fmla="*/ 653206 h 1186379"/>
                <a:gd name="connsiteX13-2059" fmla="*/ 816328 w 1168053"/>
                <a:gd name="connsiteY13-2060" fmla="*/ 669749 h 1186379"/>
                <a:gd name="connsiteX14-2061" fmla="*/ 882008 w 1168053"/>
                <a:gd name="connsiteY14-2062" fmla="*/ 713387 h 1186379"/>
                <a:gd name="connsiteX15-2063" fmla="*/ 1029820 w 1168053"/>
                <a:gd name="connsiteY15-2064" fmla="*/ 671827 h 1186379"/>
                <a:gd name="connsiteX16-2065" fmla="*/ 1118277 w 1168053"/>
                <a:gd name="connsiteY16-2066" fmla="*/ 678266 h 1186379"/>
                <a:gd name="connsiteX17-2067" fmla="*/ 1168053 w 1168053"/>
                <a:gd name="connsiteY17-2068" fmla="*/ 693169 h 1186379"/>
                <a:gd name="connsiteX18-2069" fmla="*/ 1025694 w 1168053"/>
                <a:gd name="connsiteY18-2070" fmla="*/ 913444 h 1186379"/>
                <a:gd name="connsiteX19-2071" fmla="*/ 0 w 1168053"/>
                <a:gd name="connsiteY19-2072" fmla="*/ 1186379 h 1186379"/>
                <a:gd name="connsiteX0-2073" fmla="*/ 0 w 1168053"/>
                <a:gd name="connsiteY0-2074" fmla="*/ 1186379 h 1186379"/>
                <a:gd name="connsiteX1-2075" fmla="*/ 231479 w 1168053"/>
                <a:gd name="connsiteY1-2076" fmla="*/ 803209 h 1186379"/>
                <a:gd name="connsiteX2-2077" fmla="*/ 321542 w 1168053"/>
                <a:gd name="connsiteY2-2078" fmla="*/ 665688 h 1186379"/>
                <a:gd name="connsiteX3-2079" fmla="*/ 408322 w 1168053"/>
                <a:gd name="connsiteY3-2080" fmla="*/ 495228 h 1186379"/>
                <a:gd name="connsiteX4-2081" fmla="*/ 692007 w 1168053"/>
                <a:gd name="connsiteY4-2082" fmla="*/ 0 h 1186379"/>
                <a:gd name="connsiteX5-2083" fmla="*/ 842956 w 1168053"/>
                <a:gd name="connsiteY5-2084" fmla="*/ 167256 h 1186379"/>
                <a:gd name="connsiteX6-2085" fmla="*/ 389840 w 1168053"/>
                <a:gd name="connsiteY6-2086" fmla="*/ 758491 h 1186379"/>
                <a:gd name="connsiteX7-2087" fmla="*/ 614018 w 1168053"/>
                <a:gd name="connsiteY7-2088" fmla="*/ 758570 h 1186379"/>
                <a:gd name="connsiteX8-2089" fmla="*/ 475788 w 1168053"/>
                <a:gd name="connsiteY8-2090" fmla="*/ 749309 h 1186379"/>
                <a:gd name="connsiteX9-2091" fmla="*/ 625782 w 1168053"/>
                <a:gd name="connsiteY9-2092" fmla="*/ 503228 h 1186379"/>
                <a:gd name="connsiteX10-2093" fmla="*/ 615566 w 1168053"/>
                <a:gd name="connsiteY10-2094" fmla="*/ 892695 h 1186379"/>
                <a:gd name="connsiteX11-2095" fmla="*/ 758001 w 1168053"/>
                <a:gd name="connsiteY11-2096" fmla="*/ 519061 h 1186379"/>
                <a:gd name="connsiteX12-2097" fmla="*/ 757479 w 1168053"/>
                <a:gd name="connsiteY12-2098" fmla="*/ 653206 h 1186379"/>
                <a:gd name="connsiteX13-2099" fmla="*/ 816328 w 1168053"/>
                <a:gd name="connsiteY13-2100" fmla="*/ 669749 h 1186379"/>
                <a:gd name="connsiteX14-2101" fmla="*/ 882008 w 1168053"/>
                <a:gd name="connsiteY14-2102" fmla="*/ 713387 h 1186379"/>
                <a:gd name="connsiteX15-2103" fmla="*/ 1029820 w 1168053"/>
                <a:gd name="connsiteY15-2104" fmla="*/ 671827 h 1186379"/>
                <a:gd name="connsiteX16-2105" fmla="*/ 1118277 w 1168053"/>
                <a:gd name="connsiteY16-2106" fmla="*/ 678266 h 1186379"/>
                <a:gd name="connsiteX17-2107" fmla="*/ 1168053 w 1168053"/>
                <a:gd name="connsiteY17-2108" fmla="*/ 693169 h 1186379"/>
                <a:gd name="connsiteX18-2109" fmla="*/ 1025694 w 1168053"/>
                <a:gd name="connsiteY18-2110" fmla="*/ 913444 h 1186379"/>
                <a:gd name="connsiteX19-2111" fmla="*/ 0 w 1168053"/>
                <a:gd name="connsiteY19-2112" fmla="*/ 1186379 h 1186379"/>
                <a:gd name="connsiteX0-2113" fmla="*/ 0 w 1168053"/>
                <a:gd name="connsiteY0-2114" fmla="*/ 1186379 h 1212569"/>
                <a:gd name="connsiteX1-2115" fmla="*/ 231479 w 1168053"/>
                <a:gd name="connsiteY1-2116" fmla="*/ 803209 h 1212569"/>
                <a:gd name="connsiteX2-2117" fmla="*/ 321542 w 1168053"/>
                <a:gd name="connsiteY2-2118" fmla="*/ 665688 h 1212569"/>
                <a:gd name="connsiteX3-2119" fmla="*/ 408322 w 1168053"/>
                <a:gd name="connsiteY3-2120" fmla="*/ 495228 h 1212569"/>
                <a:gd name="connsiteX4-2121" fmla="*/ 692007 w 1168053"/>
                <a:gd name="connsiteY4-2122" fmla="*/ 0 h 1212569"/>
                <a:gd name="connsiteX5-2123" fmla="*/ 205635 w 1168053"/>
                <a:gd name="connsiteY5-2124" fmla="*/ 1212569 h 1212569"/>
                <a:gd name="connsiteX6-2125" fmla="*/ 389840 w 1168053"/>
                <a:gd name="connsiteY6-2126" fmla="*/ 758491 h 1212569"/>
                <a:gd name="connsiteX7-2127" fmla="*/ 614018 w 1168053"/>
                <a:gd name="connsiteY7-2128" fmla="*/ 758570 h 1212569"/>
                <a:gd name="connsiteX8-2129" fmla="*/ 475788 w 1168053"/>
                <a:gd name="connsiteY8-2130" fmla="*/ 749309 h 1212569"/>
                <a:gd name="connsiteX9-2131" fmla="*/ 625782 w 1168053"/>
                <a:gd name="connsiteY9-2132" fmla="*/ 503228 h 1212569"/>
                <a:gd name="connsiteX10-2133" fmla="*/ 615566 w 1168053"/>
                <a:gd name="connsiteY10-2134" fmla="*/ 892695 h 1212569"/>
                <a:gd name="connsiteX11-2135" fmla="*/ 758001 w 1168053"/>
                <a:gd name="connsiteY11-2136" fmla="*/ 519061 h 1212569"/>
                <a:gd name="connsiteX12-2137" fmla="*/ 757479 w 1168053"/>
                <a:gd name="connsiteY12-2138" fmla="*/ 653206 h 1212569"/>
                <a:gd name="connsiteX13-2139" fmla="*/ 816328 w 1168053"/>
                <a:gd name="connsiteY13-2140" fmla="*/ 669749 h 1212569"/>
                <a:gd name="connsiteX14-2141" fmla="*/ 882008 w 1168053"/>
                <a:gd name="connsiteY14-2142" fmla="*/ 713387 h 1212569"/>
                <a:gd name="connsiteX15-2143" fmla="*/ 1029820 w 1168053"/>
                <a:gd name="connsiteY15-2144" fmla="*/ 671827 h 1212569"/>
                <a:gd name="connsiteX16-2145" fmla="*/ 1118277 w 1168053"/>
                <a:gd name="connsiteY16-2146" fmla="*/ 678266 h 1212569"/>
                <a:gd name="connsiteX17-2147" fmla="*/ 1168053 w 1168053"/>
                <a:gd name="connsiteY17-2148" fmla="*/ 693169 h 1212569"/>
                <a:gd name="connsiteX18-2149" fmla="*/ 1025694 w 1168053"/>
                <a:gd name="connsiteY18-2150" fmla="*/ 913444 h 1212569"/>
                <a:gd name="connsiteX19-2151" fmla="*/ 0 w 1168053"/>
                <a:gd name="connsiteY19-2152" fmla="*/ 1186379 h 1212569"/>
                <a:gd name="connsiteX0-2153" fmla="*/ 0 w 1168053"/>
                <a:gd name="connsiteY0-2154" fmla="*/ 691151 h 785196"/>
                <a:gd name="connsiteX1-2155" fmla="*/ 231479 w 1168053"/>
                <a:gd name="connsiteY1-2156" fmla="*/ 307981 h 785196"/>
                <a:gd name="connsiteX2-2157" fmla="*/ 321542 w 1168053"/>
                <a:gd name="connsiteY2-2158" fmla="*/ 170460 h 785196"/>
                <a:gd name="connsiteX3-2159" fmla="*/ 408322 w 1168053"/>
                <a:gd name="connsiteY3-2160" fmla="*/ 0 h 785196"/>
                <a:gd name="connsiteX4-2161" fmla="*/ 127914 w 1168053"/>
                <a:gd name="connsiteY4-2162" fmla="*/ 767124 h 785196"/>
                <a:gd name="connsiteX5-2163" fmla="*/ 205635 w 1168053"/>
                <a:gd name="connsiteY5-2164" fmla="*/ 717341 h 785196"/>
                <a:gd name="connsiteX6-2165" fmla="*/ 389840 w 1168053"/>
                <a:gd name="connsiteY6-2166" fmla="*/ 263263 h 785196"/>
                <a:gd name="connsiteX7-2167" fmla="*/ 614018 w 1168053"/>
                <a:gd name="connsiteY7-2168" fmla="*/ 263342 h 785196"/>
                <a:gd name="connsiteX8-2169" fmla="*/ 475788 w 1168053"/>
                <a:gd name="connsiteY8-2170" fmla="*/ 254081 h 785196"/>
                <a:gd name="connsiteX9-2171" fmla="*/ 625782 w 1168053"/>
                <a:gd name="connsiteY9-2172" fmla="*/ 8000 h 785196"/>
                <a:gd name="connsiteX10-2173" fmla="*/ 615566 w 1168053"/>
                <a:gd name="connsiteY10-2174" fmla="*/ 397467 h 785196"/>
                <a:gd name="connsiteX11-2175" fmla="*/ 758001 w 1168053"/>
                <a:gd name="connsiteY11-2176" fmla="*/ 23833 h 785196"/>
                <a:gd name="connsiteX12-2177" fmla="*/ 757479 w 1168053"/>
                <a:gd name="connsiteY12-2178" fmla="*/ 157978 h 785196"/>
                <a:gd name="connsiteX13-2179" fmla="*/ 816328 w 1168053"/>
                <a:gd name="connsiteY13-2180" fmla="*/ 174521 h 785196"/>
                <a:gd name="connsiteX14-2181" fmla="*/ 882008 w 1168053"/>
                <a:gd name="connsiteY14-2182" fmla="*/ 218159 h 785196"/>
                <a:gd name="connsiteX15-2183" fmla="*/ 1029820 w 1168053"/>
                <a:gd name="connsiteY15-2184" fmla="*/ 176599 h 785196"/>
                <a:gd name="connsiteX16-2185" fmla="*/ 1118277 w 1168053"/>
                <a:gd name="connsiteY16-2186" fmla="*/ 183038 h 785196"/>
                <a:gd name="connsiteX17-2187" fmla="*/ 1168053 w 1168053"/>
                <a:gd name="connsiteY17-2188" fmla="*/ 197941 h 785196"/>
                <a:gd name="connsiteX18-2189" fmla="*/ 1025694 w 1168053"/>
                <a:gd name="connsiteY18-2190" fmla="*/ 418216 h 785196"/>
                <a:gd name="connsiteX19-2191" fmla="*/ 0 w 1168053"/>
                <a:gd name="connsiteY19-2192" fmla="*/ 691151 h 785196"/>
                <a:gd name="connsiteX0-2193" fmla="*/ 0 w 1168053"/>
                <a:gd name="connsiteY0-2194" fmla="*/ 691151 h 785197"/>
                <a:gd name="connsiteX1-2195" fmla="*/ 231479 w 1168053"/>
                <a:gd name="connsiteY1-2196" fmla="*/ 307981 h 785197"/>
                <a:gd name="connsiteX2-2197" fmla="*/ 321542 w 1168053"/>
                <a:gd name="connsiteY2-2198" fmla="*/ 170460 h 785197"/>
                <a:gd name="connsiteX3-2199" fmla="*/ 408322 w 1168053"/>
                <a:gd name="connsiteY3-2200" fmla="*/ 0 h 785197"/>
                <a:gd name="connsiteX4-2201" fmla="*/ 127914 w 1168053"/>
                <a:gd name="connsiteY4-2202" fmla="*/ 767124 h 785197"/>
                <a:gd name="connsiteX5-2203" fmla="*/ 205635 w 1168053"/>
                <a:gd name="connsiteY5-2204" fmla="*/ 717341 h 785197"/>
                <a:gd name="connsiteX6-2205" fmla="*/ 389840 w 1168053"/>
                <a:gd name="connsiteY6-2206" fmla="*/ 263263 h 785197"/>
                <a:gd name="connsiteX7-2207" fmla="*/ 400747 w 1168053"/>
                <a:gd name="connsiteY7-2208" fmla="*/ 267981 h 785197"/>
                <a:gd name="connsiteX8-2209" fmla="*/ 475788 w 1168053"/>
                <a:gd name="connsiteY8-2210" fmla="*/ 254081 h 785197"/>
                <a:gd name="connsiteX9-2211" fmla="*/ 625782 w 1168053"/>
                <a:gd name="connsiteY9-2212" fmla="*/ 8000 h 785197"/>
                <a:gd name="connsiteX10-2213" fmla="*/ 615566 w 1168053"/>
                <a:gd name="connsiteY10-2214" fmla="*/ 397467 h 785197"/>
                <a:gd name="connsiteX11-2215" fmla="*/ 758001 w 1168053"/>
                <a:gd name="connsiteY11-2216" fmla="*/ 23833 h 785197"/>
                <a:gd name="connsiteX12-2217" fmla="*/ 757479 w 1168053"/>
                <a:gd name="connsiteY12-2218" fmla="*/ 157978 h 785197"/>
                <a:gd name="connsiteX13-2219" fmla="*/ 816328 w 1168053"/>
                <a:gd name="connsiteY13-2220" fmla="*/ 174521 h 785197"/>
                <a:gd name="connsiteX14-2221" fmla="*/ 882008 w 1168053"/>
                <a:gd name="connsiteY14-2222" fmla="*/ 218159 h 785197"/>
                <a:gd name="connsiteX15-2223" fmla="*/ 1029820 w 1168053"/>
                <a:gd name="connsiteY15-2224" fmla="*/ 176599 h 785197"/>
                <a:gd name="connsiteX16-2225" fmla="*/ 1118277 w 1168053"/>
                <a:gd name="connsiteY16-2226" fmla="*/ 183038 h 785197"/>
                <a:gd name="connsiteX17-2227" fmla="*/ 1168053 w 1168053"/>
                <a:gd name="connsiteY17-2228" fmla="*/ 197941 h 785197"/>
                <a:gd name="connsiteX18-2229" fmla="*/ 1025694 w 1168053"/>
                <a:gd name="connsiteY18-2230" fmla="*/ 418216 h 785197"/>
                <a:gd name="connsiteX19-2231" fmla="*/ 0 w 1168053"/>
                <a:gd name="connsiteY19-2232" fmla="*/ 691151 h 785197"/>
                <a:gd name="connsiteX0-2233" fmla="*/ 0 w 1168053"/>
                <a:gd name="connsiteY0-2234" fmla="*/ 691151 h 785197"/>
                <a:gd name="connsiteX1-2235" fmla="*/ 231479 w 1168053"/>
                <a:gd name="connsiteY1-2236" fmla="*/ 307981 h 785197"/>
                <a:gd name="connsiteX2-2237" fmla="*/ 321542 w 1168053"/>
                <a:gd name="connsiteY2-2238" fmla="*/ 170460 h 785197"/>
                <a:gd name="connsiteX3-2239" fmla="*/ 408322 w 1168053"/>
                <a:gd name="connsiteY3-2240" fmla="*/ 0 h 785197"/>
                <a:gd name="connsiteX4-2241" fmla="*/ 127914 w 1168053"/>
                <a:gd name="connsiteY4-2242" fmla="*/ 767124 h 785197"/>
                <a:gd name="connsiteX5-2243" fmla="*/ 205635 w 1168053"/>
                <a:gd name="connsiteY5-2244" fmla="*/ 717341 h 785197"/>
                <a:gd name="connsiteX6-2245" fmla="*/ 389840 w 1168053"/>
                <a:gd name="connsiteY6-2246" fmla="*/ 263263 h 785197"/>
                <a:gd name="connsiteX7-2247" fmla="*/ 400747 w 1168053"/>
                <a:gd name="connsiteY7-2248" fmla="*/ 267981 h 785197"/>
                <a:gd name="connsiteX8-2249" fmla="*/ 475788 w 1168053"/>
                <a:gd name="connsiteY8-2250" fmla="*/ 254081 h 785197"/>
                <a:gd name="connsiteX9-2251" fmla="*/ 625782 w 1168053"/>
                <a:gd name="connsiteY9-2252" fmla="*/ 8000 h 785197"/>
                <a:gd name="connsiteX10-2253" fmla="*/ 615566 w 1168053"/>
                <a:gd name="connsiteY10-2254" fmla="*/ 397467 h 785197"/>
                <a:gd name="connsiteX11-2255" fmla="*/ 758001 w 1168053"/>
                <a:gd name="connsiteY11-2256" fmla="*/ 23833 h 785197"/>
                <a:gd name="connsiteX12-2257" fmla="*/ 757479 w 1168053"/>
                <a:gd name="connsiteY12-2258" fmla="*/ 157978 h 785197"/>
                <a:gd name="connsiteX13-2259" fmla="*/ 816328 w 1168053"/>
                <a:gd name="connsiteY13-2260" fmla="*/ 174521 h 785197"/>
                <a:gd name="connsiteX14-2261" fmla="*/ 840521 w 1168053"/>
                <a:gd name="connsiteY14-2262" fmla="*/ 208719 h 785197"/>
                <a:gd name="connsiteX15-2263" fmla="*/ 882008 w 1168053"/>
                <a:gd name="connsiteY15-2264" fmla="*/ 218159 h 785197"/>
                <a:gd name="connsiteX16-2265" fmla="*/ 1029820 w 1168053"/>
                <a:gd name="connsiteY16-2266" fmla="*/ 176599 h 785197"/>
                <a:gd name="connsiteX17-2267" fmla="*/ 1118277 w 1168053"/>
                <a:gd name="connsiteY17-2268" fmla="*/ 183038 h 785197"/>
                <a:gd name="connsiteX18-2269" fmla="*/ 1168053 w 1168053"/>
                <a:gd name="connsiteY18-2270" fmla="*/ 197941 h 785197"/>
                <a:gd name="connsiteX19-2271" fmla="*/ 1025694 w 1168053"/>
                <a:gd name="connsiteY19-2272" fmla="*/ 418216 h 785197"/>
                <a:gd name="connsiteX20" fmla="*/ 0 w 1168053"/>
                <a:gd name="connsiteY20" fmla="*/ 691151 h 785197"/>
                <a:gd name="connsiteX0-2273" fmla="*/ 0 w 1168053"/>
                <a:gd name="connsiteY0-2274" fmla="*/ 691151 h 785197"/>
                <a:gd name="connsiteX1-2275" fmla="*/ 231479 w 1168053"/>
                <a:gd name="connsiteY1-2276" fmla="*/ 307981 h 785197"/>
                <a:gd name="connsiteX2-2277" fmla="*/ 321542 w 1168053"/>
                <a:gd name="connsiteY2-2278" fmla="*/ 170460 h 785197"/>
                <a:gd name="connsiteX3-2279" fmla="*/ 408322 w 1168053"/>
                <a:gd name="connsiteY3-2280" fmla="*/ 0 h 785197"/>
                <a:gd name="connsiteX4-2281" fmla="*/ 127914 w 1168053"/>
                <a:gd name="connsiteY4-2282" fmla="*/ 767124 h 785197"/>
                <a:gd name="connsiteX5-2283" fmla="*/ 205635 w 1168053"/>
                <a:gd name="connsiteY5-2284" fmla="*/ 717341 h 785197"/>
                <a:gd name="connsiteX6-2285" fmla="*/ 389840 w 1168053"/>
                <a:gd name="connsiteY6-2286" fmla="*/ 263263 h 785197"/>
                <a:gd name="connsiteX7-2287" fmla="*/ 400747 w 1168053"/>
                <a:gd name="connsiteY7-2288" fmla="*/ 267981 h 785197"/>
                <a:gd name="connsiteX8-2289" fmla="*/ 475788 w 1168053"/>
                <a:gd name="connsiteY8-2290" fmla="*/ 254081 h 785197"/>
                <a:gd name="connsiteX9-2291" fmla="*/ 488785 w 1168053"/>
                <a:gd name="connsiteY9-2292" fmla="*/ 285431 h 785197"/>
                <a:gd name="connsiteX10-2293" fmla="*/ 615566 w 1168053"/>
                <a:gd name="connsiteY10-2294" fmla="*/ 397467 h 785197"/>
                <a:gd name="connsiteX11-2295" fmla="*/ 758001 w 1168053"/>
                <a:gd name="connsiteY11-2296" fmla="*/ 23833 h 785197"/>
                <a:gd name="connsiteX12-2297" fmla="*/ 757479 w 1168053"/>
                <a:gd name="connsiteY12-2298" fmla="*/ 157978 h 785197"/>
                <a:gd name="connsiteX13-2299" fmla="*/ 816328 w 1168053"/>
                <a:gd name="connsiteY13-2300" fmla="*/ 174521 h 785197"/>
                <a:gd name="connsiteX14-2301" fmla="*/ 840521 w 1168053"/>
                <a:gd name="connsiteY14-2302" fmla="*/ 208719 h 785197"/>
                <a:gd name="connsiteX15-2303" fmla="*/ 882008 w 1168053"/>
                <a:gd name="connsiteY15-2304" fmla="*/ 218159 h 785197"/>
                <a:gd name="connsiteX16-2305" fmla="*/ 1029820 w 1168053"/>
                <a:gd name="connsiteY16-2306" fmla="*/ 176599 h 785197"/>
                <a:gd name="connsiteX17-2307" fmla="*/ 1118277 w 1168053"/>
                <a:gd name="connsiteY17-2308" fmla="*/ 183038 h 785197"/>
                <a:gd name="connsiteX18-2309" fmla="*/ 1168053 w 1168053"/>
                <a:gd name="connsiteY18-2310" fmla="*/ 197941 h 785197"/>
                <a:gd name="connsiteX19-2311" fmla="*/ 1025694 w 1168053"/>
                <a:gd name="connsiteY19-2312" fmla="*/ 418216 h 785197"/>
                <a:gd name="connsiteX20-2313" fmla="*/ 0 w 1168053"/>
                <a:gd name="connsiteY20-2314" fmla="*/ 691151 h 785197"/>
                <a:gd name="connsiteX0-2315" fmla="*/ 0 w 1168053"/>
                <a:gd name="connsiteY0-2316" fmla="*/ 703853 h 797899"/>
                <a:gd name="connsiteX1-2317" fmla="*/ 231479 w 1168053"/>
                <a:gd name="connsiteY1-2318" fmla="*/ 320683 h 797899"/>
                <a:gd name="connsiteX2-2319" fmla="*/ 321542 w 1168053"/>
                <a:gd name="connsiteY2-2320" fmla="*/ 183162 h 797899"/>
                <a:gd name="connsiteX3-2321" fmla="*/ 408322 w 1168053"/>
                <a:gd name="connsiteY3-2322" fmla="*/ 12702 h 797899"/>
                <a:gd name="connsiteX4-2323" fmla="*/ 127914 w 1168053"/>
                <a:gd name="connsiteY4-2324" fmla="*/ 779826 h 797899"/>
                <a:gd name="connsiteX5-2325" fmla="*/ 205635 w 1168053"/>
                <a:gd name="connsiteY5-2326" fmla="*/ 730043 h 797899"/>
                <a:gd name="connsiteX6-2327" fmla="*/ 389840 w 1168053"/>
                <a:gd name="connsiteY6-2328" fmla="*/ 275965 h 797899"/>
                <a:gd name="connsiteX7-2329" fmla="*/ 400747 w 1168053"/>
                <a:gd name="connsiteY7-2330" fmla="*/ 280683 h 797899"/>
                <a:gd name="connsiteX8-2331" fmla="*/ 475788 w 1168053"/>
                <a:gd name="connsiteY8-2332" fmla="*/ 266783 h 797899"/>
                <a:gd name="connsiteX9-2333" fmla="*/ 488785 w 1168053"/>
                <a:gd name="connsiteY9-2334" fmla="*/ 298133 h 797899"/>
                <a:gd name="connsiteX10-2335" fmla="*/ 635733 w 1168053"/>
                <a:gd name="connsiteY10-2336" fmla="*/ 46234 h 797899"/>
                <a:gd name="connsiteX11-2337" fmla="*/ 758001 w 1168053"/>
                <a:gd name="connsiteY11-2338" fmla="*/ 36535 h 797899"/>
                <a:gd name="connsiteX12-2339" fmla="*/ 757479 w 1168053"/>
                <a:gd name="connsiteY12-2340" fmla="*/ 170680 h 797899"/>
                <a:gd name="connsiteX13-2341" fmla="*/ 816328 w 1168053"/>
                <a:gd name="connsiteY13-2342" fmla="*/ 187223 h 797899"/>
                <a:gd name="connsiteX14-2343" fmla="*/ 840521 w 1168053"/>
                <a:gd name="connsiteY14-2344" fmla="*/ 221421 h 797899"/>
                <a:gd name="connsiteX15-2345" fmla="*/ 882008 w 1168053"/>
                <a:gd name="connsiteY15-2346" fmla="*/ 230861 h 797899"/>
                <a:gd name="connsiteX16-2347" fmla="*/ 1029820 w 1168053"/>
                <a:gd name="connsiteY16-2348" fmla="*/ 189301 h 797899"/>
                <a:gd name="connsiteX17-2349" fmla="*/ 1118277 w 1168053"/>
                <a:gd name="connsiteY17-2350" fmla="*/ 195740 h 797899"/>
                <a:gd name="connsiteX18-2351" fmla="*/ 1168053 w 1168053"/>
                <a:gd name="connsiteY18-2352" fmla="*/ 210643 h 797899"/>
                <a:gd name="connsiteX19-2353" fmla="*/ 1025694 w 1168053"/>
                <a:gd name="connsiteY19-2354" fmla="*/ 430918 h 797899"/>
                <a:gd name="connsiteX20-2355" fmla="*/ 0 w 1168053"/>
                <a:gd name="connsiteY20-2356" fmla="*/ 703853 h 797899"/>
                <a:gd name="connsiteX0-2357" fmla="*/ 0 w 1168053"/>
                <a:gd name="connsiteY0-2358" fmla="*/ 691151 h 785197"/>
                <a:gd name="connsiteX1-2359" fmla="*/ 231479 w 1168053"/>
                <a:gd name="connsiteY1-2360" fmla="*/ 307981 h 785197"/>
                <a:gd name="connsiteX2-2361" fmla="*/ 321542 w 1168053"/>
                <a:gd name="connsiteY2-2362" fmla="*/ 170460 h 785197"/>
                <a:gd name="connsiteX3-2363" fmla="*/ 408322 w 1168053"/>
                <a:gd name="connsiteY3-2364" fmla="*/ 0 h 785197"/>
                <a:gd name="connsiteX4-2365" fmla="*/ 127914 w 1168053"/>
                <a:gd name="connsiteY4-2366" fmla="*/ 767124 h 785197"/>
                <a:gd name="connsiteX5-2367" fmla="*/ 205635 w 1168053"/>
                <a:gd name="connsiteY5-2368" fmla="*/ 717341 h 785197"/>
                <a:gd name="connsiteX6-2369" fmla="*/ 389840 w 1168053"/>
                <a:gd name="connsiteY6-2370" fmla="*/ 263263 h 785197"/>
                <a:gd name="connsiteX7-2371" fmla="*/ 400747 w 1168053"/>
                <a:gd name="connsiteY7-2372" fmla="*/ 267981 h 785197"/>
                <a:gd name="connsiteX8-2373" fmla="*/ 475788 w 1168053"/>
                <a:gd name="connsiteY8-2374" fmla="*/ 254081 h 785197"/>
                <a:gd name="connsiteX9-2375" fmla="*/ 488785 w 1168053"/>
                <a:gd name="connsiteY9-2376" fmla="*/ 285431 h 785197"/>
                <a:gd name="connsiteX10-2377" fmla="*/ 635733 w 1168053"/>
                <a:gd name="connsiteY10-2378" fmla="*/ 33532 h 785197"/>
                <a:gd name="connsiteX11-2379" fmla="*/ 758001 w 1168053"/>
                <a:gd name="connsiteY11-2380" fmla="*/ 23833 h 785197"/>
                <a:gd name="connsiteX12-2381" fmla="*/ 757479 w 1168053"/>
                <a:gd name="connsiteY12-2382" fmla="*/ 157978 h 785197"/>
                <a:gd name="connsiteX13-2383" fmla="*/ 816328 w 1168053"/>
                <a:gd name="connsiteY13-2384" fmla="*/ 174521 h 785197"/>
                <a:gd name="connsiteX14-2385" fmla="*/ 840521 w 1168053"/>
                <a:gd name="connsiteY14-2386" fmla="*/ 208719 h 785197"/>
                <a:gd name="connsiteX15-2387" fmla="*/ 882008 w 1168053"/>
                <a:gd name="connsiteY15-2388" fmla="*/ 218159 h 785197"/>
                <a:gd name="connsiteX16-2389" fmla="*/ 1029820 w 1168053"/>
                <a:gd name="connsiteY16-2390" fmla="*/ 176599 h 785197"/>
                <a:gd name="connsiteX17-2391" fmla="*/ 1118277 w 1168053"/>
                <a:gd name="connsiteY17-2392" fmla="*/ 183038 h 785197"/>
                <a:gd name="connsiteX18-2393" fmla="*/ 1168053 w 1168053"/>
                <a:gd name="connsiteY18-2394" fmla="*/ 197941 h 785197"/>
                <a:gd name="connsiteX19-2395" fmla="*/ 1025694 w 1168053"/>
                <a:gd name="connsiteY19-2396" fmla="*/ 418216 h 785197"/>
                <a:gd name="connsiteX20-2397" fmla="*/ 0 w 1168053"/>
                <a:gd name="connsiteY20-2398" fmla="*/ 691151 h 785197"/>
                <a:gd name="connsiteX0-2399" fmla="*/ 0 w 1168053"/>
                <a:gd name="connsiteY0-2400" fmla="*/ 691151 h 785197"/>
                <a:gd name="connsiteX1-2401" fmla="*/ 231479 w 1168053"/>
                <a:gd name="connsiteY1-2402" fmla="*/ 307981 h 785197"/>
                <a:gd name="connsiteX2-2403" fmla="*/ 321542 w 1168053"/>
                <a:gd name="connsiteY2-2404" fmla="*/ 170460 h 785197"/>
                <a:gd name="connsiteX3-2405" fmla="*/ 408322 w 1168053"/>
                <a:gd name="connsiteY3-2406" fmla="*/ 0 h 785197"/>
                <a:gd name="connsiteX4-2407" fmla="*/ 127914 w 1168053"/>
                <a:gd name="connsiteY4-2408" fmla="*/ 767124 h 785197"/>
                <a:gd name="connsiteX5-2409" fmla="*/ 205635 w 1168053"/>
                <a:gd name="connsiteY5-2410" fmla="*/ 717341 h 785197"/>
                <a:gd name="connsiteX6-2411" fmla="*/ 389840 w 1168053"/>
                <a:gd name="connsiteY6-2412" fmla="*/ 263263 h 785197"/>
                <a:gd name="connsiteX7-2413" fmla="*/ 400747 w 1168053"/>
                <a:gd name="connsiteY7-2414" fmla="*/ 267981 h 785197"/>
                <a:gd name="connsiteX8-2415" fmla="*/ 475788 w 1168053"/>
                <a:gd name="connsiteY8-2416" fmla="*/ 254081 h 785197"/>
                <a:gd name="connsiteX9-2417" fmla="*/ 482122 w 1168053"/>
                <a:gd name="connsiteY9-2418" fmla="*/ 238754 h 785197"/>
                <a:gd name="connsiteX10-2419" fmla="*/ 635733 w 1168053"/>
                <a:gd name="connsiteY10-2420" fmla="*/ 33532 h 785197"/>
                <a:gd name="connsiteX11-2421" fmla="*/ 758001 w 1168053"/>
                <a:gd name="connsiteY11-2422" fmla="*/ 23833 h 785197"/>
                <a:gd name="connsiteX12-2423" fmla="*/ 757479 w 1168053"/>
                <a:gd name="connsiteY12-2424" fmla="*/ 157978 h 785197"/>
                <a:gd name="connsiteX13-2425" fmla="*/ 816328 w 1168053"/>
                <a:gd name="connsiteY13-2426" fmla="*/ 174521 h 785197"/>
                <a:gd name="connsiteX14-2427" fmla="*/ 840521 w 1168053"/>
                <a:gd name="connsiteY14-2428" fmla="*/ 208719 h 785197"/>
                <a:gd name="connsiteX15-2429" fmla="*/ 882008 w 1168053"/>
                <a:gd name="connsiteY15-2430" fmla="*/ 218159 h 785197"/>
                <a:gd name="connsiteX16-2431" fmla="*/ 1029820 w 1168053"/>
                <a:gd name="connsiteY16-2432" fmla="*/ 176599 h 785197"/>
                <a:gd name="connsiteX17-2433" fmla="*/ 1118277 w 1168053"/>
                <a:gd name="connsiteY17-2434" fmla="*/ 183038 h 785197"/>
                <a:gd name="connsiteX18-2435" fmla="*/ 1168053 w 1168053"/>
                <a:gd name="connsiteY18-2436" fmla="*/ 197941 h 785197"/>
                <a:gd name="connsiteX19-2437" fmla="*/ 1025694 w 1168053"/>
                <a:gd name="connsiteY19-2438" fmla="*/ 418216 h 785197"/>
                <a:gd name="connsiteX20-2439" fmla="*/ 0 w 1168053"/>
                <a:gd name="connsiteY20-2440" fmla="*/ 691151 h 785197"/>
                <a:gd name="connsiteX0-2441" fmla="*/ 0 w 1168053"/>
                <a:gd name="connsiteY0-2442" fmla="*/ 691151 h 785197"/>
                <a:gd name="connsiteX1-2443" fmla="*/ 231479 w 1168053"/>
                <a:gd name="connsiteY1-2444" fmla="*/ 307981 h 785197"/>
                <a:gd name="connsiteX2-2445" fmla="*/ 321542 w 1168053"/>
                <a:gd name="connsiteY2-2446" fmla="*/ 170460 h 785197"/>
                <a:gd name="connsiteX3-2447" fmla="*/ 408322 w 1168053"/>
                <a:gd name="connsiteY3-2448" fmla="*/ 0 h 785197"/>
                <a:gd name="connsiteX4-2449" fmla="*/ 127914 w 1168053"/>
                <a:gd name="connsiteY4-2450" fmla="*/ 767124 h 785197"/>
                <a:gd name="connsiteX5-2451" fmla="*/ 205635 w 1168053"/>
                <a:gd name="connsiteY5-2452" fmla="*/ 717341 h 785197"/>
                <a:gd name="connsiteX6-2453" fmla="*/ 389840 w 1168053"/>
                <a:gd name="connsiteY6-2454" fmla="*/ 263263 h 785197"/>
                <a:gd name="connsiteX7-2455" fmla="*/ 400747 w 1168053"/>
                <a:gd name="connsiteY7-2456" fmla="*/ 267981 h 785197"/>
                <a:gd name="connsiteX8-2457" fmla="*/ 475788 w 1168053"/>
                <a:gd name="connsiteY8-2458" fmla="*/ 254081 h 785197"/>
                <a:gd name="connsiteX9-2459" fmla="*/ 495436 w 1168053"/>
                <a:gd name="connsiteY9-2460" fmla="*/ 278215 h 785197"/>
                <a:gd name="connsiteX10-2461" fmla="*/ 635733 w 1168053"/>
                <a:gd name="connsiteY10-2462" fmla="*/ 33532 h 785197"/>
                <a:gd name="connsiteX11-2463" fmla="*/ 758001 w 1168053"/>
                <a:gd name="connsiteY11-2464" fmla="*/ 23833 h 785197"/>
                <a:gd name="connsiteX12-2465" fmla="*/ 757479 w 1168053"/>
                <a:gd name="connsiteY12-2466" fmla="*/ 157978 h 785197"/>
                <a:gd name="connsiteX13-2467" fmla="*/ 816328 w 1168053"/>
                <a:gd name="connsiteY13-2468" fmla="*/ 174521 h 785197"/>
                <a:gd name="connsiteX14-2469" fmla="*/ 840521 w 1168053"/>
                <a:gd name="connsiteY14-2470" fmla="*/ 208719 h 785197"/>
                <a:gd name="connsiteX15-2471" fmla="*/ 882008 w 1168053"/>
                <a:gd name="connsiteY15-2472" fmla="*/ 218159 h 785197"/>
                <a:gd name="connsiteX16-2473" fmla="*/ 1029820 w 1168053"/>
                <a:gd name="connsiteY16-2474" fmla="*/ 176599 h 785197"/>
                <a:gd name="connsiteX17-2475" fmla="*/ 1118277 w 1168053"/>
                <a:gd name="connsiteY17-2476" fmla="*/ 183038 h 785197"/>
                <a:gd name="connsiteX18-2477" fmla="*/ 1168053 w 1168053"/>
                <a:gd name="connsiteY18-2478" fmla="*/ 197941 h 785197"/>
                <a:gd name="connsiteX19-2479" fmla="*/ 1025694 w 1168053"/>
                <a:gd name="connsiteY19-2480" fmla="*/ 418216 h 785197"/>
                <a:gd name="connsiteX20-2481" fmla="*/ 0 w 1168053"/>
                <a:gd name="connsiteY20-2482" fmla="*/ 691151 h 785197"/>
                <a:gd name="connsiteX0-2483" fmla="*/ 0 w 1168053"/>
                <a:gd name="connsiteY0-2484" fmla="*/ 691151 h 785197"/>
                <a:gd name="connsiteX1-2485" fmla="*/ 231479 w 1168053"/>
                <a:gd name="connsiteY1-2486" fmla="*/ 307981 h 785197"/>
                <a:gd name="connsiteX2-2487" fmla="*/ 321542 w 1168053"/>
                <a:gd name="connsiteY2-2488" fmla="*/ 170460 h 785197"/>
                <a:gd name="connsiteX3-2489" fmla="*/ 408322 w 1168053"/>
                <a:gd name="connsiteY3-2490" fmla="*/ 0 h 785197"/>
                <a:gd name="connsiteX4-2491" fmla="*/ 127914 w 1168053"/>
                <a:gd name="connsiteY4-2492" fmla="*/ 767124 h 785197"/>
                <a:gd name="connsiteX5-2493" fmla="*/ 205635 w 1168053"/>
                <a:gd name="connsiteY5-2494" fmla="*/ 717341 h 785197"/>
                <a:gd name="connsiteX6-2495" fmla="*/ 389840 w 1168053"/>
                <a:gd name="connsiteY6-2496" fmla="*/ 263263 h 785197"/>
                <a:gd name="connsiteX7-2497" fmla="*/ 400747 w 1168053"/>
                <a:gd name="connsiteY7-2498" fmla="*/ 267981 h 785197"/>
                <a:gd name="connsiteX8-2499" fmla="*/ 418576 w 1168053"/>
                <a:gd name="connsiteY8-2500" fmla="*/ 337150 h 785197"/>
                <a:gd name="connsiteX9-2501" fmla="*/ 495436 w 1168053"/>
                <a:gd name="connsiteY9-2502" fmla="*/ 278215 h 785197"/>
                <a:gd name="connsiteX10-2503" fmla="*/ 635733 w 1168053"/>
                <a:gd name="connsiteY10-2504" fmla="*/ 33532 h 785197"/>
                <a:gd name="connsiteX11-2505" fmla="*/ 758001 w 1168053"/>
                <a:gd name="connsiteY11-2506" fmla="*/ 23833 h 785197"/>
                <a:gd name="connsiteX12-2507" fmla="*/ 757479 w 1168053"/>
                <a:gd name="connsiteY12-2508" fmla="*/ 157978 h 785197"/>
                <a:gd name="connsiteX13-2509" fmla="*/ 816328 w 1168053"/>
                <a:gd name="connsiteY13-2510" fmla="*/ 174521 h 785197"/>
                <a:gd name="connsiteX14-2511" fmla="*/ 840521 w 1168053"/>
                <a:gd name="connsiteY14-2512" fmla="*/ 208719 h 785197"/>
                <a:gd name="connsiteX15-2513" fmla="*/ 882008 w 1168053"/>
                <a:gd name="connsiteY15-2514" fmla="*/ 218159 h 785197"/>
                <a:gd name="connsiteX16-2515" fmla="*/ 1029820 w 1168053"/>
                <a:gd name="connsiteY16-2516" fmla="*/ 176599 h 785197"/>
                <a:gd name="connsiteX17-2517" fmla="*/ 1118277 w 1168053"/>
                <a:gd name="connsiteY17-2518" fmla="*/ 183038 h 785197"/>
                <a:gd name="connsiteX18-2519" fmla="*/ 1168053 w 1168053"/>
                <a:gd name="connsiteY18-2520" fmla="*/ 197941 h 785197"/>
                <a:gd name="connsiteX19-2521" fmla="*/ 1025694 w 1168053"/>
                <a:gd name="connsiteY19-2522" fmla="*/ 418216 h 785197"/>
                <a:gd name="connsiteX20-2523" fmla="*/ 0 w 1168053"/>
                <a:gd name="connsiteY20-2524" fmla="*/ 691151 h 785197"/>
                <a:gd name="connsiteX0-2525" fmla="*/ 0 w 1168053"/>
                <a:gd name="connsiteY0-2526" fmla="*/ 691151 h 785197"/>
                <a:gd name="connsiteX1-2527" fmla="*/ 231479 w 1168053"/>
                <a:gd name="connsiteY1-2528" fmla="*/ 307981 h 785197"/>
                <a:gd name="connsiteX2-2529" fmla="*/ 321542 w 1168053"/>
                <a:gd name="connsiteY2-2530" fmla="*/ 170460 h 785197"/>
                <a:gd name="connsiteX3-2531" fmla="*/ 408322 w 1168053"/>
                <a:gd name="connsiteY3-2532" fmla="*/ 0 h 785197"/>
                <a:gd name="connsiteX4-2533" fmla="*/ 127914 w 1168053"/>
                <a:gd name="connsiteY4-2534" fmla="*/ 767124 h 785197"/>
                <a:gd name="connsiteX5-2535" fmla="*/ 205635 w 1168053"/>
                <a:gd name="connsiteY5-2536" fmla="*/ 717341 h 785197"/>
                <a:gd name="connsiteX6-2537" fmla="*/ 389840 w 1168053"/>
                <a:gd name="connsiteY6-2538" fmla="*/ 263263 h 785197"/>
                <a:gd name="connsiteX7-2539" fmla="*/ 400747 w 1168053"/>
                <a:gd name="connsiteY7-2540" fmla="*/ 267981 h 785197"/>
                <a:gd name="connsiteX8-2541" fmla="*/ 418576 w 1168053"/>
                <a:gd name="connsiteY8-2542" fmla="*/ 337150 h 785197"/>
                <a:gd name="connsiteX9-2543" fmla="*/ 486133 w 1168053"/>
                <a:gd name="connsiteY9-2544" fmla="*/ 240348 h 785197"/>
                <a:gd name="connsiteX10-2545" fmla="*/ 635733 w 1168053"/>
                <a:gd name="connsiteY10-2546" fmla="*/ 33532 h 785197"/>
                <a:gd name="connsiteX11-2547" fmla="*/ 758001 w 1168053"/>
                <a:gd name="connsiteY11-2548" fmla="*/ 23833 h 785197"/>
                <a:gd name="connsiteX12-2549" fmla="*/ 757479 w 1168053"/>
                <a:gd name="connsiteY12-2550" fmla="*/ 157978 h 785197"/>
                <a:gd name="connsiteX13-2551" fmla="*/ 816328 w 1168053"/>
                <a:gd name="connsiteY13-2552" fmla="*/ 174521 h 785197"/>
                <a:gd name="connsiteX14-2553" fmla="*/ 840521 w 1168053"/>
                <a:gd name="connsiteY14-2554" fmla="*/ 208719 h 785197"/>
                <a:gd name="connsiteX15-2555" fmla="*/ 882008 w 1168053"/>
                <a:gd name="connsiteY15-2556" fmla="*/ 218159 h 785197"/>
                <a:gd name="connsiteX16-2557" fmla="*/ 1029820 w 1168053"/>
                <a:gd name="connsiteY16-2558" fmla="*/ 176599 h 785197"/>
                <a:gd name="connsiteX17-2559" fmla="*/ 1118277 w 1168053"/>
                <a:gd name="connsiteY17-2560" fmla="*/ 183038 h 785197"/>
                <a:gd name="connsiteX18-2561" fmla="*/ 1168053 w 1168053"/>
                <a:gd name="connsiteY18-2562" fmla="*/ 197941 h 785197"/>
                <a:gd name="connsiteX19-2563" fmla="*/ 1025694 w 1168053"/>
                <a:gd name="connsiteY19-2564" fmla="*/ 418216 h 785197"/>
                <a:gd name="connsiteX20-2565" fmla="*/ 0 w 1168053"/>
                <a:gd name="connsiteY20-2566" fmla="*/ 691151 h 785197"/>
                <a:gd name="connsiteX0-2567" fmla="*/ 0 w 1168053"/>
                <a:gd name="connsiteY0-2568" fmla="*/ 691151 h 785197"/>
                <a:gd name="connsiteX1-2569" fmla="*/ 231479 w 1168053"/>
                <a:gd name="connsiteY1-2570" fmla="*/ 307981 h 785197"/>
                <a:gd name="connsiteX2-2571" fmla="*/ 321542 w 1168053"/>
                <a:gd name="connsiteY2-2572" fmla="*/ 170460 h 785197"/>
                <a:gd name="connsiteX3-2573" fmla="*/ 408322 w 1168053"/>
                <a:gd name="connsiteY3-2574" fmla="*/ 0 h 785197"/>
                <a:gd name="connsiteX4-2575" fmla="*/ 127914 w 1168053"/>
                <a:gd name="connsiteY4-2576" fmla="*/ 767124 h 785197"/>
                <a:gd name="connsiteX5-2577" fmla="*/ 205635 w 1168053"/>
                <a:gd name="connsiteY5-2578" fmla="*/ 717341 h 785197"/>
                <a:gd name="connsiteX6-2579" fmla="*/ 389840 w 1168053"/>
                <a:gd name="connsiteY6-2580" fmla="*/ 263263 h 785197"/>
                <a:gd name="connsiteX7-2581" fmla="*/ 400747 w 1168053"/>
                <a:gd name="connsiteY7-2582" fmla="*/ 267981 h 785197"/>
                <a:gd name="connsiteX8-2583" fmla="*/ 418576 w 1168053"/>
                <a:gd name="connsiteY8-2584" fmla="*/ 337150 h 785197"/>
                <a:gd name="connsiteX9-2585" fmla="*/ 486133 w 1168053"/>
                <a:gd name="connsiteY9-2586" fmla="*/ 240348 h 785197"/>
                <a:gd name="connsiteX10-2587" fmla="*/ 635733 w 1168053"/>
                <a:gd name="connsiteY10-2588" fmla="*/ 33532 h 785197"/>
                <a:gd name="connsiteX11-2589" fmla="*/ 758001 w 1168053"/>
                <a:gd name="connsiteY11-2590" fmla="*/ 23833 h 785197"/>
                <a:gd name="connsiteX12-2591" fmla="*/ 757479 w 1168053"/>
                <a:gd name="connsiteY12-2592" fmla="*/ 157978 h 785197"/>
                <a:gd name="connsiteX13-2593" fmla="*/ 816328 w 1168053"/>
                <a:gd name="connsiteY13-2594" fmla="*/ 174521 h 785197"/>
                <a:gd name="connsiteX14-2595" fmla="*/ 840521 w 1168053"/>
                <a:gd name="connsiteY14-2596" fmla="*/ 208719 h 785197"/>
                <a:gd name="connsiteX15-2597" fmla="*/ 882008 w 1168053"/>
                <a:gd name="connsiteY15-2598" fmla="*/ 218159 h 785197"/>
                <a:gd name="connsiteX16-2599" fmla="*/ 1029820 w 1168053"/>
                <a:gd name="connsiteY16-2600" fmla="*/ 176599 h 785197"/>
                <a:gd name="connsiteX17-2601" fmla="*/ 1118277 w 1168053"/>
                <a:gd name="connsiteY17-2602" fmla="*/ 183038 h 785197"/>
                <a:gd name="connsiteX18-2603" fmla="*/ 1168053 w 1168053"/>
                <a:gd name="connsiteY18-2604" fmla="*/ 197941 h 785197"/>
                <a:gd name="connsiteX19-2605" fmla="*/ 1025694 w 1168053"/>
                <a:gd name="connsiteY19-2606" fmla="*/ 418216 h 785197"/>
                <a:gd name="connsiteX20-2607" fmla="*/ 0 w 1168053"/>
                <a:gd name="connsiteY20-2608" fmla="*/ 691151 h 785197"/>
                <a:gd name="connsiteX0-2609" fmla="*/ 0 w 1168053"/>
                <a:gd name="connsiteY0-2610" fmla="*/ 691151 h 785197"/>
                <a:gd name="connsiteX1-2611" fmla="*/ 231479 w 1168053"/>
                <a:gd name="connsiteY1-2612" fmla="*/ 307981 h 785197"/>
                <a:gd name="connsiteX2-2613" fmla="*/ 321542 w 1168053"/>
                <a:gd name="connsiteY2-2614" fmla="*/ 170460 h 785197"/>
                <a:gd name="connsiteX3-2615" fmla="*/ 408322 w 1168053"/>
                <a:gd name="connsiteY3-2616" fmla="*/ 0 h 785197"/>
                <a:gd name="connsiteX4-2617" fmla="*/ 127914 w 1168053"/>
                <a:gd name="connsiteY4-2618" fmla="*/ 767124 h 785197"/>
                <a:gd name="connsiteX5-2619" fmla="*/ 205635 w 1168053"/>
                <a:gd name="connsiteY5-2620" fmla="*/ 717341 h 785197"/>
                <a:gd name="connsiteX6-2621" fmla="*/ 389840 w 1168053"/>
                <a:gd name="connsiteY6-2622" fmla="*/ 263263 h 785197"/>
                <a:gd name="connsiteX7-2623" fmla="*/ 400747 w 1168053"/>
                <a:gd name="connsiteY7-2624" fmla="*/ 267981 h 785197"/>
                <a:gd name="connsiteX8-2625" fmla="*/ 576805 w 1168053"/>
                <a:gd name="connsiteY8-2626" fmla="*/ 72756 h 785197"/>
                <a:gd name="connsiteX9-2627" fmla="*/ 486133 w 1168053"/>
                <a:gd name="connsiteY9-2628" fmla="*/ 240348 h 785197"/>
                <a:gd name="connsiteX10-2629" fmla="*/ 635733 w 1168053"/>
                <a:gd name="connsiteY10-2630" fmla="*/ 33532 h 785197"/>
                <a:gd name="connsiteX11-2631" fmla="*/ 758001 w 1168053"/>
                <a:gd name="connsiteY11-2632" fmla="*/ 23833 h 785197"/>
                <a:gd name="connsiteX12-2633" fmla="*/ 757479 w 1168053"/>
                <a:gd name="connsiteY12-2634" fmla="*/ 157978 h 785197"/>
                <a:gd name="connsiteX13-2635" fmla="*/ 816328 w 1168053"/>
                <a:gd name="connsiteY13-2636" fmla="*/ 174521 h 785197"/>
                <a:gd name="connsiteX14-2637" fmla="*/ 840521 w 1168053"/>
                <a:gd name="connsiteY14-2638" fmla="*/ 208719 h 785197"/>
                <a:gd name="connsiteX15-2639" fmla="*/ 882008 w 1168053"/>
                <a:gd name="connsiteY15-2640" fmla="*/ 218159 h 785197"/>
                <a:gd name="connsiteX16-2641" fmla="*/ 1029820 w 1168053"/>
                <a:gd name="connsiteY16-2642" fmla="*/ 176599 h 785197"/>
                <a:gd name="connsiteX17-2643" fmla="*/ 1118277 w 1168053"/>
                <a:gd name="connsiteY17-2644" fmla="*/ 183038 h 785197"/>
                <a:gd name="connsiteX18-2645" fmla="*/ 1168053 w 1168053"/>
                <a:gd name="connsiteY18-2646" fmla="*/ 197941 h 785197"/>
                <a:gd name="connsiteX19-2647" fmla="*/ 1025694 w 1168053"/>
                <a:gd name="connsiteY19-2648" fmla="*/ 418216 h 785197"/>
                <a:gd name="connsiteX20-2649" fmla="*/ 0 w 1168053"/>
                <a:gd name="connsiteY20-2650" fmla="*/ 691151 h 785197"/>
                <a:gd name="connsiteX0-2651" fmla="*/ 0 w 1168053"/>
                <a:gd name="connsiteY0-2652" fmla="*/ 691151 h 785197"/>
                <a:gd name="connsiteX1-2653" fmla="*/ 231479 w 1168053"/>
                <a:gd name="connsiteY1-2654" fmla="*/ 307981 h 785197"/>
                <a:gd name="connsiteX2-2655" fmla="*/ 321542 w 1168053"/>
                <a:gd name="connsiteY2-2656" fmla="*/ 170460 h 785197"/>
                <a:gd name="connsiteX3-2657" fmla="*/ 408322 w 1168053"/>
                <a:gd name="connsiteY3-2658" fmla="*/ 0 h 785197"/>
                <a:gd name="connsiteX4-2659" fmla="*/ 127914 w 1168053"/>
                <a:gd name="connsiteY4-2660" fmla="*/ 767124 h 785197"/>
                <a:gd name="connsiteX5-2661" fmla="*/ 205635 w 1168053"/>
                <a:gd name="connsiteY5-2662" fmla="*/ 717341 h 785197"/>
                <a:gd name="connsiteX6-2663" fmla="*/ 389840 w 1168053"/>
                <a:gd name="connsiteY6-2664" fmla="*/ 263263 h 785197"/>
                <a:gd name="connsiteX7-2665" fmla="*/ 400747 w 1168053"/>
                <a:gd name="connsiteY7-2666" fmla="*/ 267981 h 785197"/>
                <a:gd name="connsiteX8-2667" fmla="*/ 576805 w 1168053"/>
                <a:gd name="connsiteY8-2668" fmla="*/ 72756 h 785197"/>
                <a:gd name="connsiteX9-2669" fmla="*/ 486133 w 1168053"/>
                <a:gd name="connsiteY9-2670" fmla="*/ 240348 h 785197"/>
                <a:gd name="connsiteX10-2671" fmla="*/ 635733 w 1168053"/>
                <a:gd name="connsiteY10-2672" fmla="*/ 33532 h 785197"/>
                <a:gd name="connsiteX11-2673" fmla="*/ 758001 w 1168053"/>
                <a:gd name="connsiteY11-2674" fmla="*/ 23833 h 785197"/>
                <a:gd name="connsiteX12-2675" fmla="*/ 757479 w 1168053"/>
                <a:gd name="connsiteY12-2676" fmla="*/ 157978 h 785197"/>
                <a:gd name="connsiteX13-2677" fmla="*/ 816328 w 1168053"/>
                <a:gd name="connsiteY13-2678" fmla="*/ 174521 h 785197"/>
                <a:gd name="connsiteX14-2679" fmla="*/ 840521 w 1168053"/>
                <a:gd name="connsiteY14-2680" fmla="*/ 208719 h 785197"/>
                <a:gd name="connsiteX15-2681" fmla="*/ 882008 w 1168053"/>
                <a:gd name="connsiteY15-2682" fmla="*/ 218159 h 785197"/>
                <a:gd name="connsiteX16-2683" fmla="*/ 1029820 w 1168053"/>
                <a:gd name="connsiteY16-2684" fmla="*/ 176599 h 785197"/>
                <a:gd name="connsiteX17-2685" fmla="*/ 1118277 w 1168053"/>
                <a:gd name="connsiteY17-2686" fmla="*/ 183038 h 785197"/>
                <a:gd name="connsiteX18-2687" fmla="*/ 1168053 w 1168053"/>
                <a:gd name="connsiteY18-2688" fmla="*/ 197941 h 785197"/>
                <a:gd name="connsiteX19-2689" fmla="*/ 1025694 w 1168053"/>
                <a:gd name="connsiteY19-2690" fmla="*/ 418216 h 785197"/>
                <a:gd name="connsiteX20-2691" fmla="*/ 0 w 1168053"/>
                <a:gd name="connsiteY20-2692" fmla="*/ 691151 h 785197"/>
                <a:gd name="connsiteX0-2693" fmla="*/ 0 w 1168053"/>
                <a:gd name="connsiteY0-2694" fmla="*/ 691151 h 785197"/>
                <a:gd name="connsiteX1-2695" fmla="*/ 231479 w 1168053"/>
                <a:gd name="connsiteY1-2696" fmla="*/ 307981 h 785197"/>
                <a:gd name="connsiteX2-2697" fmla="*/ 321542 w 1168053"/>
                <a:gd name="connsiteY2-2698" fmla="*/ 170460 h 785197"/>
                <a:gd name="connsiteX3-2699" fmla="*/ 408322 w 1168053"/>
                <a:gd name="connsiteY3-2700" fmla="*/ 0 h 785197"/>
                <a:gd name="connsiteX4-2701" fmla="*/ 127914 w 1168053"/>
                <a:gd name="connsiteY4-2702" fmla="*/ 767124 h 785197"/>
                <a:gd name="connsiteX5-2703" fmla="*/ 205635 w 1168053"/>
                <a:gd name="connsiteY5-2704" fmla="*/ 717341 h 785197"/>
                <a:gd name="connsiteX6-2705" fmla="*/ 389840 w 1168053"/>
                <a:gd name="connsiteY6-2706" fmla="*/ 263263 h 785197"/>
                <a:gd name="connsiteX7-2707" fmla="*/ 371485 w 1168053"/>
                <a:gd name="connsiteY7-2708" fmla="*/ 224812 h 785197"/>
                <a:gd name="connsiteX8-2709" fmla="*/ 576805 w 1168053"/>
                <a:gd name="connsiteY8-2710" fmla="*/ 72756 h 785197"/>
                <a:gd name="connsiteX9-2711" fmla="*/ 486133 w 1168053"/>
                <a:gd name="connsiteY9-2712" fmla="*/ 240348 h 785197"/>
                <a:gd name="connsiteX10-2713" fmla="*/ 635733 w 1168053"/>
                <a:gd name="connsiteY10-2714" fmla="*/ 33532 h 785197"/>
                <a:gd name="connsiteX11-2715" fmla="*/ 758001 w 1168053"/>
                <a:gd name="connsiteY11-2716" fmla="*/ 23833 h 785197"/>
                <a:gd name="connsiteX12-2717" fmla="*/ 757479 w 1168053"/>
                <a:gd name="connsiteY12-2718" fmla="*/ 157978 h 785197"/>
                <a:gd name="connsiteX13-2719" fmla="*/ 816328 w 1168053"/>
                <a:gd name="connsiteY13-2720" fmla="*/ 174521 h 785197"/>
                <a:gd name="connsiteX14-2721" fmla="*/ 840521 w 1168053"/>
                <a:gd name="connsiteY14-2722" fmla="*/ 208719 h 785197"/>
                <a:gd name="connsiteX15-2723" fmla="*/ 882008 w 1168053"/>
                <a:gd name="connsiteY15-2724" fmla="*/ 218159 h 785197"/>
                <a:gd name="connsiteX16-2725" fmla="*/ 1029820 w 1168053"/>
                <a:gd name="connsiteY16-2726" fmla="*/ 176599 h 785197"/>
                <a:gd name="connsiteX17-2727" fmla="*/ 1118277 w 1168053"/>
                <a:gd name="connsiteY17-2728" fmla="*/ 183038 h 785197"/>
                <a:gd name="connsiteX18-2729" fmla="*/ 1168053 w 1168053"/>
                <a:gd name="connsiteY18-2730" fmla="*/ 197941 h 785197"/>
                <a:gd name="connsiteX19-2731" fmla="*/ 1025694 w 1168053"/>
                <a:gd name="connsiteY19-2732" fmla="*/ 418216 h 785197"/>
                <a:gd name="connsiteX20-2733" fmla="*/ 0 w 1168053"/>
                <a:gd name="connsiteY20-2734" fmla="*/ 691151 h 785197"/>
                <a:gd name="connsiteX0-2735" fmla="*/ 0 w 1168053"/>
                <a:gd name="connsiteY0-2736" fmla="*/ 691151 h 774657"/>
                <a:gd name="connsiteX1-2737" fmla="*/ 231479 w 1168053"/>
                <a:gd name="connsiteY1-2738" fmla="*/ 307981 h 774657"/>
                <a:gd name="connsiteX2-2739" fmla="*/ 321542 w 1168053"/>
                <a:gd name="connsiteY2-2740" fmla="*/ 170460 h 774657"/>
                <a:gd name="connsiteX3-2741" fmla="*/ 408322 w 1168053"/>
                <a:gd name="connsiteY3-2742" fmla="*/ 0 h 774657"/>
                <a:gd name="connsiteX4-2743" fmla="*/ 127914 w 1168053"/>
                <a:gd name="connsiteY4-2744" fmla="*/ 767124 h 774657"/>
                <a:gd name="connsiteX5-2745" fmla="*/ 335863 w 1168053"/>
                <a:gd name="connsiteY5-2746" fmla="*/ 363622 h 774657"/>
                <a:gd name="connsiteX6-2747" fmla="*/ 389840 w 1168053"/>
                <a:gd name="connsiteY6-2748" fmla="*/ 263263 h 774657"/>
                <a:gd name="connsiteX7-2749" fmla="*/ 371485 w 1168053"/>
                <a:gd name="connsiteY7-2750" fmla="*/ 224812 h 774657"/>
                <a:gd name="connsiteX8-2751" fmla="*/ 576805 w 1168053"/>
                <a:gd name="connsiteY8-2752" fmla="*/ 72756 h 774657"/>
                <a:gd name="connsiteX9-2753" fmla="*/ 486133 w 1168053"/>
                <a:gd name="connsiteY9-2754" fmla="*/ 240348 h 774657"/>
                <a:gd name="connsiteX10-2755" fmla="*/ 635733 w 1168053"/>
                <a:gd name="connsiteY10-2756" fmla="*/ 33532 h 774657"/>
                <a:gd name="connsiteX11-2757" fmla="*/ 758001 w 1168053"/>
                <a:gd name="connsiteY11-2758" fmla="*/ 23833 h 774657"/>
                <a:gd name="connsiteX12-2759" fmla="*/ 757479 w 1168053"/>
                <a:gd name="connsiteY12-2760" fmla="*/ 157978 h 774657"/>
                <a:gd name="connsiteX13-2761" fmla="*/ 816328 w 1168053"/>
                <a:gd name="connsiteY13-2762" fmla="*/ 174521 h 774657"/>
                <a:gd name="connsiteX14-2763" fmla="*/ 840521 w 1168053"/>
                <a:gd name="connsiteY14-2764" fmla="*/ 208719 h 774657"/>
                <a:gd name="connsiteX15-2765" fmla="*/ 882008 w 1168053"/>
                <a:gd name="connsiteY15-2766" fmla="*/ 218159 h 774657"/>
                <a:gd name="connsiteX16-2767" fmla="*/ 1029820 w 1168053"/>
                <a:gd name="connsiteY16-2768" fmla="*/ 176599 h 774657"/>
                <a:gd name="connsiteX17-2769" fmla="*/ 1118277 w 1168053"/>
                <a:gd name="connsiteY17-2770" fmla="*/ 183038 h 774657"/>
                <a:gd name="connsiteX18-2771" fmla="*/ 1168053 w 1168053"/>
                <a:gd name="connsiteY18-2772" fmla="*/ 197941 h 774657"/>
                <a:gd name="connsiteX19-2773" fmla="*/ 1025694 w 1168053"/>
                <a:gd name="connsiteY19-2774" fmla="*/ 418216 h 774657"/>
                <a:gd name="connsiteX20-2775" fmla="*/ 0 w 1168053"/>
                <a:gd name="connsiteY20-2776" fmla="*/ 691151 h 774657"/>
                <a:gd name="connsiteX0-2777" fmla="*/ 0 w 1168053"/>
                <a:gd name="connsiteY0-2778" fmla="*/ 691151 h 691151"/>
                <a:gd name="connsiteX1-2779" fmla="*/ 231479 w 1168053"/>
                <a:gd name="connsiteY1-2780" fmla="*/ 307981 h 691151"/>
                <a:gd name="connsiteX2-2781" fmla="*/ 321542 w 1168053"/>
                <a:gd name="connsiteY2-2782" fmla="*/ 170460 h 691151"/>
                <a:gd name="connsiteX3-2783" fmla="*/ 408322 w 1168053"/>
                <a:gd name="connsiteY3-2784" fmla="*/ 0 h 691151"/>
                <a:gd name="connsiteX4-2785" fmla="*/ 301173 w 1168053"/>
                <a:gd name="connsiteY4-2786" fmla="*/ 347700 h 691151"/>
                <a:gd name="connsiteX5-2787" fmla="*/ 335863 w 1168053"/>
                <a:gd name="connsiteY5-2788" fmla="*/ 363622 h 691151"/>
                <a:gd name="connsiteX6-2789" fmla="*/ 389840 w 1168053"/>
                <a:gd name="connsiteY6-2790" fmla="*/ 263263 h 691151"/>
                <a:gd name="connsiteX7-2791" fmla="*/ 371485 w 1168053"/>
                <a:gd name="connsiteY7-2792" fmla="*/ 224812 h 691151"/>
                <a:gd name="connsiteX8-2793" fmla="*/ 576805 w 1168053"/>
                <a:gd name="connsiteY8-2794" fmla="*/ 72756 h 691151"/>
                <a:gd name="connsiteX9-2795" fmla="*/ 486133 w 1168053"/>
                <a:gd name="connsiteY9-2796" fmla="*/ 240348 h 691151"/>
                <a:gd name="connsiteX10-2797" fmla="*/ 635733 w 1168053"/>
                <a:gd name="connsiteY10-2798" fmla="*/ 33532 h 691151"/>
                <a:gd name="connsiteX11-2799" fmla="*/ 758001 w 1168053"/>
                <a:gd name="connsiteY11-2800" fmla="*/ 23833 h 691151"/>
                <a:gd name="connsiteX12-2801" fmla="*/ 757479 w 1168053"/>
                <a:gd name="connsiteY12-2802" fmla="*/ 157978 h 691151"/>
                <a:gd name="connsiteX13-2803" fmla="*/ 816328 w 1168053"/>
                <a:gd name="connsiteY13-2804" fmla="*/ 174521 h 691151"/>
                <a:gd name="connsiteX14-2805" fmla="*/ 840521 w 1168053"/>
                <a:gd name="connsiteY14-2806" fmla="*/ 208719 h 691151"/>
                <a:gd name="connsiteX15-2807" fmla="*/ 882008 w 1168053"/>
                <a:gd name="connsiteY15-2808" fmla="*/ 218159 h 691151"/>
                <a:gd name="connsiteX16-2809" fmla="*/ 1029820 w 1168053"/>
                <a:gd name="connsiteY16-2810" fmla="*/ 176599 h 691151"/>
                <a:gd name="connsiteX17-2811" fmla="*/ 1118277 w 1168053"/>
                <a:gd name="connsiteY17-2812" fmla="*/ 183038 h 691151"/>
                <a:gd name="connsiteX18-2813" fmla="*/ 1168053 w 1168053"/>
                <a:gd name="connsiteY18-2814" fmla="*/ 197941 h 691151"/>
                <a:gd name="connsiteX19-2815" fmla="*/ 1025694 w 1168053"/>
                <a:gd name="connsiteY19-2816" fmla="*/ 418216 h 691151"/>
                <a:gd name="connsiteX20-2817" fmla="*/ 0 w 1168053"/>
                <a:gd name="connsiteY20-2818" fmla="*/ 691151 h 691151"/>
                <a:gd name="connsiteX0-2819" fmla="*/ 0 w 1168053"/>
                <a:gd name="connsiteY0-2820" fmla="*/ 691151 h 691151"/>
                <a:gd name="connsiteX1-2821" fmla="*/ 231479 w 1168053"/>
                <a:gd name="connsiteY1-2822" fmla="*/ 307981 h 691151"/>
                <a:gd name="connsiteX2-2823" fmla="*/ 321542 w 1168053"/>
                <a:gd name="connsiteY2-2824" fmla="*/ 170460 h 691151"/>
                <a:gd name="connsiteX3-2825" fmla="*/ 408322 w 1168053"/>
                <a:gd name="connsiteY3-2826" fmla="*/ 0 h 691151"/>
                <a:gd name="connsiteX4-2827" fmla="*/ 335863 w 1168053"/>
                <a:gd name="connsiteY4-2828" fmla="*/ 363622 h 691151"/>
                <a:gd name="connsiteX5-2829" fmla="*/ 389840 w 1168053"/>
                <a:gd name="connsiteY5-2830" fmla="*/ 263263 h 691151"/>
                <a:gd name="connsiteX6-2831" fmla="*/ 371485 w 1168053"/>
                <a:gd name="connsiteY6-2832" fmla="*/ 224812 h 691151"/>
                <a:gd name="connsiteX7-2833" fmla="*/ 576805 w 1168053"/>
                <a:gd name="connsiteY7-2834" fmla="*/ 72756 h 691151"/>
                <a:gd name="connsiteX8-2835" fmla="*/ 486133 w 1168053"/>
                <a:gd name="connsiteY8-2836" fmla="*/ 240348 h 691151"/>
                <a:gd name="connsiteX9-2837" fmla="*/ 635733 w 1168053"/>
                <a:gd name="connsiteY9-2838" fmla="*/ 33532 h 691151"/>
                <a:gd name="connsiteX10-2839" fmla="*/ 758001 w 1168053"/>
                <a:gd name="connsiteY10-2840" fmla="*/ 23833 h 691151"/>
                <a:gd name="connsiteX11-2841" fmla="*/ 757479 w 1168053"/>
                <a:gd name="connsiteY11-2842" fmla="*/ 157978 h 691151"/>
                <a:gd name="connsiteX12-2843" fmla="*/ 816328 w 1168053"/>
                <a:gd name="connsiteY12-2844" fmla="*/ 174521 h 691151"/>
                <a:gd name="connsiteX13-2845" fmla="*/ 840521 w 1168053"/>
                <a:gd name="connsiteY13-2846" fmla="*/ 208719 h 691151"/>
                <a:gd name="connsiteX14-2847" fmla="*/ 882008 w 1168053"/>
                <a:gd name="connsiteY14-2848" fmla="*/ 218159 h 691151"/>
                <a:gd name="connsiteX15-2849" fmla="*/ 1029820 w 1168053"/>
                <a:gd name="connsiteY15-2850" fmla="*/ 176599 h 691151"/>
                <a:gd name="connsiteX16-2851" fmla="*/ 1118277 w 1168053"/>
                <a:gd name="connsiteY16-2852" fmla="*/ 183038 h 691151"/>
                <a:gd name="connsiteX17-2853" fmla="*/ 1168053 w 1168053"/>
                <a:gd name="connsiteY17-2854" fmla="*/ 197941 h 691151"/>
                <a:gd name="connsiteX18-2855" fmla="*/ 1025694 w 1168053"/>
                <a:gd name="connsiteY18-2856" fmla="*/ 418216 h 691151"/>
                <a:gd name="connsiteX19-2857" fmla="*/ 0 w 1168053"/>
                <a:gd name="connsiteY19-2858" fmla="*/ 691151 h 691151"/>
                <a:gd name="connsiteX0-2859" fmla="*/ 0 w 1168053"/>
                <a:gd name="connsiteY0-2860" fmla="*/ 691151 h 691151"/>
                <a:gd name="connsiteX1-2861" fmla="*/ 231479 w 1168053"/>
                <a:gd name="connsiteY1-2862" fmla="*/ 307981 h 691151"/>
                <a:gd name="connsiteX2-2863" fmla="*/ 321542 w 1168053"/>
                <a:gd name="connsiteY2-2864" fmla="*/ 170460 h 691151"/>
                <a:gd name="connsiteX3-2865" fmla="*/ 408322 w 1168053"/>
                <a:gd name="connsiteY3-2866" fmla="*/ 0 h 691151"/>
                <a:gd name="connsiteX4-2867" fmla="*/ 389840 w 1168053"/>
                <a:gd name="connsiteY4-2868" fmla="*/ 263263 h 691151"/>
                <a:gd name="connsiteX5-2869" fmla="*/ 371485 w 1168053"/>
                <a:gd name="connsiteY5-2870" fmla="*/ 224812 h 691151"/>
                <a:gd name="connsiteX6-2871" fmla="*/ 576805 w 1168053"/>
                <a:gd name="connsiteY6-2872" fmla="*/ 72756 h 691151"/>
                <a:gd name="connsiteX7-2873" fmla="*/ 486133 w 1168053"/>
                <a:gd name="connsiteY7-2874" fmla="*/ 240348 h 691151"/>
                <a:gd name="connsiteX8-2875" fmla="*/ 635733 w 1168053"/>
                <a:gd name="connsiteY8-2876" fmla="*/ 33532 h 691151"/>
                <a:gd name="connsiteX9-2877" fmla="*/ 758001 w 1168053"/>
                <a:gd name="connsiteY9-2878" fmla="*/ 23833 h 691151"/>
                <a:gd name="connsiteX10-2879" fmla="*/ 757479 w 1168053"/>
                <a:gd name="connsiteY10-2880" fmla="*/ 157978 h 691151"/>
                <a:gd name="connsiteX11-2881" fmla="*/ 816328 w 1168053"/>
                <a:gd name="connsiteY11-2882" fmla="*/ 174521 h 691151"/>
                <a:gd name="connsiteX12-2883" fmla="*/ 840521 w 1168053"/>
                <a:gd name="connsiteY12-2884" fmla="*/ 208719 h 691151"/>
                <a:gd name="connsiteX13-2885" fmla="*/ 882008 w 1168053"/>
                <a:gd name="connsiteY13-2886" fmla="*/ 218159 h 691151"/>
                <a:gd name="connsiteX14-2887" fmla="*/ 1029820 w 1168053"/>
                <a:gd name="connsiteY14-2888" fmla="*/ 176599 h 691151"/>
                <a:gd name="connsiteX15-2889" fmla="*/ 1118277 w 1168053"/>
                <a:gd name="connsiteY15-2890" fmla="*/ 183038 h 691151"/>
                <a:gd name="connsiteX16-2891" fmla="*/ 1168053 w 1168053"/>
                <a:gd name="connsiteY16-2892" fmla="*/ 197941 h 691151"/>
                <a:gd name="connsiteX17-2893" fmla="*/ 1025694 w 1168053"/>
                <a:gd name="connsiteY17-2894" fmla="*/ 418216 h 691151"/>
                <a:gd name="connsiteX18-2895" fmla="*/ 0 w 1168053"/>
                <a:gd name="connsiteY18-2896" fmla="*/ 691151 h 691151"/>
                <a:gd name="connsiteX0-2897" fmla="*/ 0 w 1168053"/>
                <a:gd name="connsiteY0-2898" fmla="*/ 691151 h 691151"/>
                <a:gd name="connsiteX1-2899" fmla="*/ 231479 w 1168053"/>
                <a:gd name="connsiteY1-2900" fmla="*/ 307981 h 691151"/>
                <a:gd name="connsiteX2-2901" fmla="*/ 321542 w 1168053"/>
                <a:gd name="connsiteY2-2902" fmla="*/ 170460 h 691151"/>
                <a:gd name="connsiteX3-2903" fmla="*/ 408322 w 1168053"/>
                <a:gd name="connsiteY3-2904" fmla="*/ 0 h 691151"/>
                <a:gd name="connsiteX4-2905" fmla="*/ 371485 w 1168053"/>
                <a:gd name="connsiteY4-2906" fmla="*/ 224812 h 691151"/>
                <a:gd name="connsiteX5-2907" fmla="*/ 576805 w 1168053"/>
                <a:gd name="connsiteY5-2908" fmla="*/ 72756 h 691151"/>
                <a:gd name="connsiteX6-2909" fmla="*/ 486133 w 1168053"/>
                <a:gd name="connsiteY6-2910" fmla="*/ 240348 h 691151"/>
                <a:gd name="connsiteX7-2911" fmla="*/ 635733 w 1168053"/>
                <a:gd name="connsiteY7-2912" fmla="*/ 33532 h 691151"/>
                <a:gd name="connsiteX8-2913" fmla="*/ 758001 w 1168053"/>
                <a:gd name="connsiteY8-2914" fmla="*/ 23833 h 691151"/>
                <a:gd name="connsiteX9-2915" fmla="*/ 757479 w 1168053"/>
                <a:gd name="connsiteY9-2916" fmla="*/ 157978 h 691151"/>
                <a:gd name="connsiteX10-2917" fmla="*/ 816328 w 1168053"/>
                <a:gd name="connsiteY10-2918" fmla="*/ 174521 h 691151"/>
                <a:gd name="connsiteX11-2919" fmla="*/ 840521 w 1168053"/>
                <a:gd name="connsiteY11-2920" fmla="*/ 208719 h 691151"/>
                <a:gd name="connsiteX12-2921" fmla="*/ 882008 w 1168053"/>
                <a:gd name="connsiteY12-2922" fmla="*/ 218159 h 691151"/>
                <a:gd name="connsiteX13-2923" fmla="*/ 1029820 w 1168053"/>
                <a:gd name="connsiteY13-2924" fmla="*/ 176599 h 691151"/>
                <a:gd name="connsiteX14-2925" fmla="*/ 1118277 w 1168053"/>
                <a:gd name="connsiteY14-2926" fmla="*/ 183038 h 691151"/>
                <a:gd name="connsiteX15-2927" fmla="*/ 1168053 w 1168053"/>
                <a:gd name="connsiteY15-2928" fmla="*/ 197941 h 691151"/>
                <a:gd name="connsiteX16-2929" fmla="*/ 1025694 w 1168053"/>
                <a:gd name="connsiteY16-2930" fmla="*/ 418216 h 691151"/>
                <a:gd name="connsiteX17-2931" fmla="*/ 0 w 1168053"/>
                <a:gd name="connsiteY17-2932" fmla="*/ 691151 h 691151"/>
                <a:gd name="connsiteX0-2933" fmla="*/ 0 w 1168053"/>
                <a:gd name="connsiteY0-2934" fmla="*/ 675706 h 675706"/>
                <a:gd name="connsiteX1-2935" fmla="*/ 231479 w 1168053"/>
                <a:gd name="connsiteY1-2936" fmla="*/ 292536 h 675706"/>
                <a:gd name="connsiteX2-2937" fmla="*/ 321542 w 1168053"/>
                <a:gd name="connsiteY2-2938" fmla="*/ 155015 h 675706"/>
                <a:gd name="connsiteX3-2939" fmla="*/ 299535 w 1168053"/>
                <a:gd name="connsiteY3-2940" fmla="*/ 410537 h 675706"/>
                <a:gd name="connsiteX4-2941" fmla="*/ 371485 w 1168053"/>
                <a:gd name="connsiteY4-2942" fmla="*/ 209367 h 675706"/>
                <a:gd name="connsiteX5-2943" fmla="*/ 576805 w 1168053"/>
                <a:gd name="connsiteY5-2944" fmla="*/ 57311 h 675706"/>
                <a:gd name="connsiteX6-2945" fmla="*/ 486133 w 1168053"/>
                <a:gd name="connsiteY6-2946" fmla="*/ 224903 h 675706"/>
                <a:gd name="connsiteX7-2947" fmla="*/ 635733 w 1168053"/>
                <a:gd name="connsiteY7-2948" fmla="*/ 18087 h 675706"/>
                <a:gd name="connsiteX8-2949" fmla="*/ 758001 w 1168053"/>
                <a:gd name="connsiteY8-2950" fmla="*/ 8388 h 675706"/>
                <a:gd name="connsiteX9-2951" fmla="*/ 757479 w 1168053"/>
                <a:gd name="connsiteY9-2952" fmla="*/ 142533 h 675706"/>
                <a:gd name="connsiteX10-2953" fmla="*/ 816328 w 1168053"/>
                <a:gd name="connsiteY10-2954" fmla="*/ 159076 h 675706"/>
                <a:gd name="connsiteX11-2955" fmla="*/ 840521 w 1168053"/>
                <a:gd name="connsiteY11-2956" fmla="*/ 193274 h 675706"/>
                <a:gd name="connsiteX12-2957" fmla="*/ 882008 w 1168053"/>
                <a:gd name="connsiteY12-2958" fmla="*/ 202714 h 675706"/>
                <a:gd name="connsiteX13-2959" fmla="*/ 1029820 w 1168053"/>
                <a:gd name="connsiteY13-2960" fmla="*/ 161154 h 675706"/>
                <a:gd name="connsiteX14-2961" fmla="*/ 1118277 w 1168053"/>
                <a:gd name="connsiteY14-2962" fmla="*/ 167593 h 675706"/>
                <a:gd name="connsiteX15-2963" fmla="*/ 1168053 w 1168053"/>
                <a:gd name="connsiteY15-2964" fmla="*/ 182496 h 675706"/>
                <a:gd name="connsiteX16-2965" fmla="*/ 1025694 w 1168053"/>
                <a:gd name="connsiteY16-2966" fmla="*/ 402771 h 675706"/>
                <a:gd name="connsiteX17-2967" fmla="*/ 0 w 1168053"/>
                <a:gd name="connsiteY17-2968" fmla="*/ 675706 h 675706"/>
                <a:gd name="connsiteX0-2969" fmla="*/ 0 w 1168053"/>
                <a:gd name="connsiteY0-2970" fmla="*/ 675706 h 675706"/>
                <a:gd name="connsiteX1-2971" fmla="*/ 231479 w 1168053"/>
                <a:gd name="connsiteY1-2972" fmla="*/ 292536 h 675706"/>
                <a:gd name="connsiteX2-2973" fmla="*/ 321542 w 1168053"/>
                <a:gd name="connsiteY2-2974" fmla="*/ 155015 h 675706"/>
                <a:gd name="connsiteX3-2975" fmla="*/ 299535 w 1168053"/>
                <a:gd name="connsiteY3-2976" fmla="*/ 410537 h 675706"/>
                <a:gd name="connsiteX4-2977" fmla="*/ 339105 w 1168053"/>
                <a:gd name="connsiteY4-2978" fmla="*/ 215560 h 675706"/>
                <a:gd name="connsiteX5-2979" fmla="*/ 576805 w 1168053"/>
                <a:gd name="connsiteY5-2980" fmla="*/ 57311 h 675706"/>
                <a:gd name="connsiteX6-2981" fmla="*/ 486133 w 1168053"/>
                <a:gd name="connsiteY6-2982" fmla="*/ 224903 h 675706"/>
                <a:gd name="connsiteX7-2983" fmla="*/ 635733 w 1168053"/>
                <a:gd name="connsiteY7-2984" fmla="*/ 18087 h 675706"/>
                <a:gd name="connsiteX8-2985" fmla="*/ 758001 w 1168053"/>
                <a:gd name="connsiteY8-2986" fmla="*/ 8388 h 675706"/>
                <a:gd name="connsiteX9-2987" fmla="*/ 757479 w 1168053"/>
                <a:gd name="connsiteY9-2988" fmla="*/ 142533 h 675706"/>
                <a:gd name="connsiteX10-2989" fmla="*/ 816328 w 1168053"/>
                <a:gd name="connsiteY10-2990" fmla="*/ 159076 h 675706"/>
                <a:gd name="connsiteX11-2991" fmla="*/ 840521 w 1168053"/>
                <a:gd name="connsiteY11-2992" fmla="*/ 193274 h 675706"/>
                <a:gd name="connsiteX12-2993" fmla="*/ 882008 w 1168053"/>
                <a:gd name="connsiteY12-2994" fmla="*/ 202714 h 675706"/>
                <a:gd name="connsiteX13-2995" fmla="*/ 1029820 w 1168053"/>
                <a:gd name="connsiteY13-2996" fmla="*/ 161154 h 675706"/>
                <a:gd name="connsiteX14-2997" fmla="*/ 1118277 w 1168053"/>
                <a:gd name="connsiteY14-2998" fmla="*/ 167593 h 675706"/>
                <a:gd name="connsiteX15-2999" fmla="*/ 1168053 w 1168053"/>
                <a:gd name="connsiteY15-3000" fmla="*/ 182496 h 675706"/>
                <a:gd name="connsiteX16-3001" fmla="*/ 1025694 w 1168053"/>
                <a:gd name="connsiteY16-3002" fmla="*/ 402771 h 675706"/>
                <a:gd name="connsiteX17-3003" fmla="*/ 0 w 1168053"/>
                <a:gd name="connsiteY17-3004" fmla="*/ 675706 h 675706"/>
                <a:gd name="connsiteX0-3005" fmla="*/ 0 w 1168053"/>
                <a:gd name="connsiteY0-3006" fmla="*/ 675706 h 742947"/>
                <a:gd name="connsiteX1-3007" fmla="*/ 231479 w 1168053"/>
                <a:gd name="connsiteY1-3008" fmla="*/ 292536 h 742947"/>
                <a:gd name="connsiteX2-3009" fmla="*/ 241359 w 1168053"/>
                <a:gd name="connsiteY2-3010" fmla="*/ 740220 h 742947"/>
                <a:gd name="connsiteX3-3011" fmla="*/ 299535 w 1168053"/>
                <a:gd name="connsiteY3-3012" fmla="*/ 410537 h 742947"/>
                <a:gd name="connsiteX4-3013" fmla="*/ 339105 w 1168053"/>
                <a:gd name="connsiteY4-3014" fmla="*/ 215560 h 742947"/>
                <a:gd name="connsiteX5-3015" fmla="*/ 576805 w 1168053"/>
                <a:gd name="connsiteY5-3016" fmla="*/ 57311 h 742947"/>
                <a:gd name="connsiteX6-3017" fmla="*/ 486133 w 1168053"/>
                <a:gd name="connsiteY6-3018" fmla="*/ 224903 h 742947"/>
                <a:gd name="connsiteX7-3019" fmla="*/ 635733 w 1168053"/>
                <a:gd name="connsiteY7-3020" fmla="*/ 18087 h 742947"/>
                <a:gd name="connsiteX8-3021" fmla="*/ 758001 w 1168053"/>
                <a:gd name="connsiteY8-3022" fmla="*/ 8388 h 742947"/>
                <a:gd name="connsiteX9-3023" fmla="*/ 757479 w 1168053"/>
                <a:gd name="connsiteY9-3024" fmla="*/ 142533 h 742947"/>
                <a:gd name="connsiteX10-3025" fmla="*/ 816328 w 1168053"/>
                <a:gd name="connsiteY10-3026" fmla="*/ 159076 h 742947"/>
                <a:gd name="connsiteX11-3027" fmla="*/ 840521 w 1168053"/>
                <a:gd name="connsiteY11-3028" fmla="*/ 193274 h 742947"/>
                <a:gd name="connsiteX12-3029" fmla="*/ 882008 w 1168053"/>
                <a:gd name="connsiteY12-3030" fmla="*/ 202714 h 742947"/>
                <a:gd name="connsiteX13-3031" fmla="*/ 1029820 w 1168053"/>
                <a:gd name="connsiteY13-3032" fmla="*/ 161154 h 742947"/>
                <a:gd name="connsiteX14-3033" fmla="*/ 1118277 w 1168053"/>
                <a:gd name="connsiteY14-3034" fmla="*/ 167593 h 742947"/>
                <a:gd name="connsiteX15-3035" fmla="*/ 1168053 w 1168053"/>
                <a:gd name="connsiteY15-3036" fmla="*/ 182496 h 742947"/>
                <a:gd name="connsiteX16-3037" fmla="*/ 1025694 w 1168053"/>
                <a:gd name="connsiteY16-3038" fmla="*/ 402771 h 742947"/>
                <a:gd name="connsiteX17-3039" fmla="*/ 0 w 1168053"/>
                <a:gd name="connsiteY17-3040" fmla="*/ 675706 h 742947"/>
                <a:gd name="connsiteX0-3041" fmla="*/ 0 w 1168053"/>
                <a:gd name="connsiteY0-3042" fmla="*/ 675706 h 742947"/>
                <a:gd name="connsiteX1-3043" fmla="*/ 231479 w 1168053"/>
                <a:gd name="connsiteY1-3044" fmla="*/ 292536 h 742947"/>
                <a:gd name="connsiteX2-3045" fmla="*/ 241359 w 1168053"/>
                <a:gd name="connsiteY2-3046" fmla="*/ 740220 h 742947"/>
                <a:gd name="connsiteX3-3047" fmla="*/ 299535 w 1168053"/>
                <a:gd name="connsiteY3-3048" fmla="*/ 410537 h 742947"/>
                <a:gd name="connsiteX4-3049" fmla="*/ 302214 w 1168053"/>
                <a:gd name="connsiteY4-3050" fmla="*/ 179875 h 742947"/>
                <a:gd name="connsiteX5-3051" fmla="*/ 576805 w 1168053"/>
                <a:gd name="connsiteY5-3052" fmla="*/ 57311 h 742947"/>
                <a:gd name="connsiteX6-3053" fmla="*/ 486133 w 1168053"/>
                <a:gd name="connsiteY6-3054" fmla="*/ 224903 h 742947"/>
                <a:gd name="connsiteX7-3055" fmla="*/ 635733 w 1168053"/>
                <a:gd name="connsiteY7-3056" fmla="*/ 18087 h 742947"/>
                <a:gd name="connsiteX8-3057" fmla="*/ 758001 w 1168053"/>
                <a:gd name="connsiteY8-3058" fmla="*/ 8388 h 742947"/>
                <a:gd name="connsiteX9-3059" fmla="*/ 757479 w 1168053"/>
                <a:gd name="connsiteY9-3060" fmla="*/ 142533 h 742947"/>
                <a:gd name="connsiteX10-3061" fmla="*/ 816328 w 1168053"/>
                <a:gd name="connsiteY10-3062" fmla="*/ 159076 h 742947"/>
                <a:gd name="connsiteX11-3063" fmla="*/ 840521 w 1168053"/>
                <a:gd name="connsiteY11-3064" fmla="*/ 193274 h 742947"/>
                <a:gd name="connsiteX12-3065" fmla="*/ 882008 w 1168053"/>
                <a:gd name="connsiteY12-3066" fmla="*/ 202714 h 742947"/>
                <a:gd name="connsiteX13-3067" fmla="*/ 1029820 w 1168053"/>
                <a:gd name="connsiteY13-3068" fmla="*/ 161154 h 742947"/>
                <a:gd name="connsiteX14-3069" fmla="*/ 1118277 w 1168053"/>
                <a:gd name="connsiteY14-3070" fmla="*/ 167593 h 742947"/>
                <a:gd name="connsiteX15-3071" fmla="*/ 1168053 w 1168053"/>
                <a:gd name="connsiteY15-3072" fmla="*/ 182496 h 742947"/>
                <a:gd name="connsiteX16-3073" fmla="*/ 1025694 w 1168053"/>
                <a:gd name="connsiteY16-3074" fmla="*/ 402771 h 742947"/>
                <a:gd name="connsiteX17-3075" fmla="*/ 0 w 1168053"/>
                <a:gd name="connsiteY17-3076" fmla="*/ 675706 h 742947"/>
                <a:gd name="connsiteX0-3077" fmla="*/ 0 w 1168053"/>
                <a:gd name="connsiteY0-3078" fmla="*/ 675706 h 742947"/>
                <a:gd name="connsiteX1-3079" fmla="*/ 231479 w 1168053"/>
                <a:gd name="connsiteY1-3080" fmla="*/ 292536 h 742947"/>
                <a:gd name="connsiteX2-3081" fmla="*/ 241359 w 1168053"/>
                <a:gd name="connsiteY2-3082" fmla="*/ 740220 h 742947"/>
                <a:gd name="connsiteX3-3083" fmla="*/ 299535 w 1168053"/>
                <a:gd name="connsiteY3-3084" fmla="*/ 410537 h 742947"/>
                <a:gd name="connsiteX4-3085" fmla="*/ 302214 w 1168053"/>
                <a:gd name="connsiteY4-3086" fmla="*/ 179875 h 742947"/>
                <a:gd name="connsiteX5-3087" fmla="*/ 576805 w 1168053"/>
                <a:gd name="connsiteY5-3088" fmla="*/ 57311 h 742947"/>
                <a:gd name="connsiteX6-3089" fmla="*/ 486133 w 1168053"/>
                <a:gd name="connsiteY6-3090" fmla="*/ 224903 h 742947"/>
                <a:gd name="connsiteX7-3091" fmla="*/ 635733 w 1168053"/>
                <a:gd name="connsiteY7-3092" fmla="*/ 18087 h 742947"/>
                <a:gd name="connsiteX8-3093" fmla="*/ 758001 w 1168053"/>
                <a:gd name="connsiteY8-3094" fmla="*/ 8388 h 742947"/>
                <a:gd name="connsiteX9-3095" fmla="*/ 757479 w 1168053"/>
                <a:gd name="connsiteY9-3096" fmla="*/ 142533 h 742947"/>
                <a:gd name="connsiteX10-3097" fmla="*/ 816328 w 1168053"/>
                <a:gd name="connsiteY10-3098" fmla="*/ 159076 h 742947"/>
                <a:gd name="connsiteX11-3099" fmla="*/ 840521 w 1168053"/>
                <a:gd name="connsiteY11-3100" fmla="*/ 193274 h 742947"/>
                <a:gd name="connsiteX12-3101" fmla="*/ 882008 w 1168053"/>
                <a:gd name="connsiteY12-3102" fmla="*/ 202714 h 742947"/>
                <a:gd name="connsiteX13-3103" fmla="*/ 1029820 w 1168053"/>
                <a:gd name="connsiteY13-3104" fmla="*/ 161154 h 742947"/>
                <a:gd name="connsiteX14-3105" fmla="*/ 1118277 w 1168053"/>
                <a:gd name="connsiteY14-3106" fmla="*/ 167593 h 742947"/>
                <a:gd name="connsiteX15-3107" fmla="*/ 1168053 w 1168053"/>
                <a:gd name="connsiteY15-3108" fmla="*/ 182496 h 742947"/>
                <a:gd name="connsiteX16-3109" fmla="*/ 1025694 w 1168053"/>
                <a:gd name="connsiteY16-3110" fmla="*/ 402771 h 742947"/>
                <a:gd name="connsiteX17-3111" fmla="*/ 0 w 1168053"/>
                <a:gd name="connsiteY17-3112" fmla="*/ 675706 h 742947"/>
                <a:gd name="connsiteX0-3113" fmla="*/ 0 w 1168053"/>
                <a:gd name="connsiteY0-3114" fmla="*/ 675706 h 742947"/>
                <a:gd name="connsiteX1-3115" fmla="*/ 231479 w 1168053"/>
                <a:gd name="connsiteY1-3116" fmla="*/ 292536 h 742947"/>
                <a:gd name="connsiteX2-3117" fmla="*/ 241359 w 1168053"/>
                <a:gd name="connsiteY2-3118" fmla="*/ 740220 h 742947"/>
                <a:gd name="connsiteX3-3119" fmla="*/ 299535 w 1168053"/>
                <a:gd name="connsiteY3-3120" fmla="*/ 410537 h 742947"/>
                <a:gd name="connsiteX4-3121" fmla="*/ 303389 w 1168053"/>
                <a:gd name="connsiteY4-3122" fmla="*/ 184942 h 742947"/>
                <a:gd name="connsiteX5-3123" fmla="*/ 576805 w 1168053"/>
                <a:gd name="connsiteY5-3124" fmla="*/ 57311 h 742947"/>
                <a:gd name="connsiteX6-3125" fmla="*/ 486133 w 1168053"/>
                <a:gd name="connsiteY6-3126" fmla="*/ 224903 h 742947"/>
                <a:gd name="connsiteX7-3127" fmla="*/ 635733 w 1168053"/>
                <a:gd name="connsiteY7-3128" fmla="*/ 18087 h 742947"/>
                <a:gd name="connsiteX8-3129" fmla="*/ 758001 w 1168053"/>
                <a:gd name="connsiteY8-3130" fmla="*/ 8388 h 742947"/>
                <a:gd name="connsiteX9-3131" fmla="*/ 757479 w 1168053"/>
                <a:gd name="connsiteY9-3132" fmla="*/ 142533 h 742947"/>
                <a:gd name="connsiteX10-3133" fmla="*/ 816328 w 1168053"/>
                <a:gd name="connsiteY10-3134" fmla="*/ 159076 h 742947"/>
                <a:gd name="connsiteX11-3135" fmla="*/ 840521 w 1168053"/>
                <a:gd name="connsiteY11-3136" fmla="*/ 193274 h 742947"/>
                <a:gd name="connsiteX12-3137" fmla="*/ 882008 w 1168053"/>
                <a:gd name="connsiteY12-3138" fmla="*/ 202714 h 742947"/>
                <a:gd name="connsiteX13-3139" fmla="*/ 1029820 w 1168053"/>
                <a:gd name="connsiteY13-3140" fmla="*/ 161154 h 742947"/>
                <a:gd name="connsiteX14-3141" fmla="*/ 1118277 w 1168053"/>
                <a:gd name="connsiteY14-3142" fmla="*/ 167593 h 742947"/>
                <a:gd name="connsiteX15-3143" fmla="*/ 1168053 w 1168053"/>
                <a:gd name="connsiteY15-3144" fmla="*/ 182496 h 742947"/>
                <a:gd name="connsiteX16-3145" fmla="*/ 1025694 w 1168053"/>
                <a:gd name="connsiteY16-3146" fmla="*/ 402771 h 742947"/>
                <a:gd name="connsiteX17-3147" fmla="*/ 0 w 1168053"/>
                <a:gd name="connsiteY17-3148" fmla="*/ 675706 h 742947"/>
                <a:gd name="connsiteX0-3149" fmla="*/ 0 w 1168053"/>
                <a:gd name="connsiteY0-3150" fmla="*/ 680358 h 747599"/>
                <a:gd name="connsiteX1-3151" fmla="*/ 231479 w 1168053"/>
                <a:gd name="connsiteY1-3152" fmla="*/ 297188 h 747599"/>
                <a:gd name="connsiteX2-3153" fmla="*/ 241359 w 1168053"/>
                <a:gd name="connsiteY2-3154" fmla="*/ 744872 h 747599"/>
                <a:gd name="connsiteX3-3155" fmla="*/ 299535 w 1168053"/>
                <a:gd name="connsiteY3-3156" fmla="*/ 415189 h 747599"/>
                <a:gd name="connsiteX4-3157" fmla="*/ 303389 w 1168053"/>
                <a:gd name="connsiteY4-3158" fmla="*/ 189594 h 747599"/>
                <a:gd name="connsiteX5-3159" fmla="*/ 576805 w 1168053"/>
                <a:gd name="connsiteY5-3160" fmla="*/ 61963 h 747599"/>
                <a:gd name="connsiteX6-3161" fmla="*/ 486133 w 1168053"/>
                <a:gd name="connsiteY6-3162" fmla="*/ 229555 h 747599"/>
                <a:gd name="connsiteX7-3163" fmla="*/ 635733 w 1168053"/>
                <a:gd name="connsiteY7-3164" fmla="*/ 22739 h 747599"/>
                <a:gd name="connsiteX8-3165" fmla="*/ 758001 w 1168053"/>
                <a:gd name="connsiteY8-3166" fmla="*/ 13040 h 747599"/>
                <a:gd name="connsiteX9-3167" fmla="*/ 749709 w 1168053"/>
                <a:gd name="connsiteY9-3168" fmla="*/ 93502 h 747599"/>
                <a:gd name="connsiteX10-3169" fmla="*/ 757479 w 1168053"/>
                <a:gd name="connsiteY10-3170" fmla="*/ 147185 h 747599"/>
                <a:gd name="connsiteX11-3171" fmla="*/ 816328 w 1168053"/>
                <a:gd name="connsiteY11-3172" fmla="*/ 163728 h 747599"/>
                <a:gd name="connsiteX12-3173" fmla="*/ 840521 w 1168053"/>
                <a:gd name="connsiteY12-3174" fmla="*/ 197926 h 747599"/>
                <a:gd name="connsiteX13-3175" fmla="*/ 882008 w 1168053"/>
                <a:gd name="connsiteY13-3176" fmla="*/ 207366 h 747599"/>
                <a:gd name="connsiteX14-3177" fmla="*/ 1029820 w 1168053"/>
                <a:gd name="connsiteY14-3178" fmla="*/ 165806 h 747599"/>
                <a:gd name="connsiteX15-3179" fmla="*/ 1118277 w 1168053"/>
                <a:gd name="connsiteY15-3180" fmla="*/ 172245 h 747599"/>
                <a:gd name="connsiteX16-3181" fmla="*/ 1168053 w 1168053"/>
                <a:gd name="connsiteY16-3182" fmla="*/ 187148 h 747599"/>
                <a:gd name="connsiteX17-3183" fmla="*/ 1025694 w 1168053"/>
                <a:gd name="connsiteY17-3184" fmla="*/ 407423 h 747599"/>
                <a:gd name="connsiteX18-3185" fmla="*/ 0 w 1168053"/>
                <a:gd name="connsiteY18-3186" fmla="*/ 680358 h 747599"/>
                <a:gd name="connsiteX0-3187" fmla="*/ 0 w 1168053"/>
                <a:gd name="connsiteY0-3188" fmla="*/ 680358 h 747599"/>
                <a:gd name="connsiteX1-3189" fmla="*/ 231479 w 1168053"/>
                <a:gd name="connsiteY1-3190" fmla="*/ 297188 h 747599"/>
                <a:gd name="connsiteX2-3191" fmla="*/ 241359 w 1168053"/>
                <a:gd name="connsiteY2-3192" fmla="*/ 744872 h 747599"/>
                <a:gd name="connsiteX3-3193" fmla="*/ 299535 w 1168053"/>
                <a:gd name="connsiteY3-3194" fmla="*/ 415189 h 747599"/>
                <a:gd name="connsiteX4-3195" fmla="*/ 303389 w 1168053"/>
                <a:gd name="connsiteY4-3196" fmla="*/ 189594 h 747599"/>
                <a:gd name="connsiteX5-3197" fmla="*/ 576805 w 1168053"/>
                <a:gd name="connsiteY5-3198" fmla="*/ 61963 h 747599"/>
                <a:gd name="connsiteX6-3199" fmla="*/ 486133 w 1168053"/>
                <a:gd name="connsiteY6-3200" fmla="*/ 229555 h 747599"/>
                <a:gd name="connsiteX7-3201" fmla="*/ 635733 w 1168053"/>
                <a:gd name="connsiteY7-3202" fmla="*/ 22739 h 747599"/>
                <a:gd name="connsiteX8-3203" fmla="*/ 758001 w 1168053"/>
                <a:gd name="connsiteY8-3204" fmla="*/ 13040 h 747599"/>
                <a:gd name="connsiteX9-3205" fmla="*/ 749709 w 1168053"/>
                <a:gd name="connsiteY9-3206" fmla="*/ 93502 h 747599"/>
                <a:gd name="connsiteX10-3207" fmla="*/ 755326 w 1168053"/>
                <a:gd name="connsiteY10-3208" fmla="*/ 142387 h 747599"/>
                <a:gd name="connsiteX11-3209" fmla="*/ 816328 w 1168053"/>
                <a:gd name="connsiteY11-3210" fmla="*/ 163728 h 747599"/>
                <a:gd name="connsiteX12-3211" fmla="*/ 840521 w 1168053"/>
                <a:gd name="connsiteY12-3212" fmla="*/ 197926 h 747599"/>
                <a:gd name="connsiteX13-3213" fmla="*/ 882008 w 1168053"/>
                <a:gd name="connsiteY13-3214" fmla="*/ 207366 h 747599"/>
                <a:gd name="connsiteX14-3215" fmla="*/ 1029820 w 1168053"/>
                <a:gd name="connsiteY14-3216" fmla="*/ 165806 h 747599"/>
                <a:gd name="connsiteX15-3217" fmla="*/ 1118277 w 1168053"/>
                <a:gd name="connsiteY15-3218" fmla="*/ 172245 h 747599"/>
                <a:gd name="connsiteX16-3219" fmla="*/ 1168053 w 1168053"/>
                <a:gd name="connsiteY16-3220" fmla="*/ 187148 h 747599"/>
                <a:gd name="connsiteX17-3221" fmla="*/ 1025694 w 1168053"/>
                <a:gd name="connsiteY17-3222" fmla="*/ 407423 h 747599"/>
                <a:gd name="connsiteX18-3223" fmla="*/ 0 w 1168053"/>
                <a:gd name="connsiteY18-3224" fmla="*/ 680358 h 747599"/>
                <a:gd name="connsiteX0-3225" fmla="*/ 0 w 1168053"/>
                <a:gd name="connsiteY0-3226" fmla="*/ 680358 h 747599"/>
                <a:gd name="connsiteX1-3227" fmla="*/ 231479 w 1168053"/>
                <a:gd name="connsiteY1-3228" fmla="*/ 297188 h 747599"/>
                <a:gd name="connsiteX2-3229" fmla="*/ 241359 w 1168053"/>
                <a:gd name="connsiteY2-3230" fmla="*/ 744872 h 747599"/>
                <a:gd name="connsiteX3-3231" fmla="*/ 299535 w 1168053"/>
                <a:gd name="connsiteY3-3232" fmla="*/ 415189 h 747599"/>
                <a:gd name="connsiteX4-3233" fmla="*/ 303389 w 1168053"/>
                <a:gd name="connsiteY4-3234" fmla="*/ 189594 h 747599"/>
                <a:gd name="connsiteX5-3235" fmla="*/ 576805 w 1168053"/>
                <a:gd name="connsiteY5-3236" fmla="*/ 61963 h 747599"/>
                <a:gd name="connsiteX6-3237" fmla="*/ 486133 w 1168053"/>
                <a:gd name="connsiteY6-3238" fmla="*/ 229555 h 747599"/>
                <a:gd name="connsiteX7-3239" fmla="*/ 635733 w 1168053"/>
                <a:gd name="connsiteY7-3240" fmla="*/ 22739 h 747599"/>
                <a:gd name="connsiteX8-3241" fmla="*/ 758001 w 1168053"/>
                <a:gd name="connsiteY8-3242" fmla="*/ 13040 h 747599"/>
                <a:gd name="connsiteX9-3243" fmla="*/ 752545 w 1168053"/>
                <a:gd name="connsiteY9-3244" fmla="*/ 90030 h 747599"/>
                <a:gd name="connsiteX10-3245" fmla="*/ 755326 w 1168053"/>
                <a:gd name="connsiteY10-3246" fmla="*/ 142387 h 747599"/>
                <a:gd name="connsiteX11-3247" fmla="*/ 816328 w 1168053"/>
                <a:gd name="connsiteY11-3248" fmla="*/ 163728 h 747599"/>
                <a:gd name="connsiteX12-3249" fmla="*/ 840521 w 1168053"/>
                <a:gd name="connsiteY12-3250" fmla="*/ 197926 h 747599"/>
                <a:gd name="connsiteX13-3251" fmla="*/ 882008 w 1168053"/>
                <a:gd name="connsiteY13-3252" fmla="*/ 207366 h 747599"/>
                <a:gd name="connsiteX14-3253" fmla="*/ 1029820 w 1168053"/>
                <a:gd name="connsiteY14-3254" fmla="*/ 165806 h 747599"/>
                <a:gd name="connsiteX15-3255" fmla="*/ 1118277 w 1168053"/>
                <a:gd name="connsiteY15-3256" fmla="*/ 172245 h 747599"/>
                <a:gd name="connsiteX16-3257" fmla="*/ 1168053 w 1168053"/>
                <a:gd name="connsiteY16-3258" fmla="*/ 187148 h 747599"/>
                <a:gd name="connsiteX17-3259" fmla="*/ 1025694 w 1168053"/>
                <a:gd name="connsiteY17-3260" fmla="*/ 407423 h 747599"/>
                <a:gd name="connsiteX18-3261" fmla="*/ 0 w 1168053"/>
                <a:gd name="connsiteY18-3262" fmla="*/ 680358 h 747599"/>
                <a:gd name="connsiteX0-3263" fmla="*/ 0 w 1168053"/>
                <a:gd name="connsiteY0-3264" fmla="*/ 680358 h 747599"/>
                <a:gd name="connsiteX1-3265" fmla="*/ 231479 w 1168053"/>
                <a:gd name="connsiteY1-3266" fmla="*/ 297188 h 747599"/>
                <a:gd name="connsiteX2-3267" fmla="*/ 241359 w 1168053"/>
                <a:gd name="connsiteY2-3268" fmla="*/ 744872 h 747599"/>
                <a:gd name="connsiteX3-3269" fmla="*/ 299535 w 1168053"/>
                <a:gd name="connsiteY3-3270" fmla="*/ 415189 h 747599"/>
                <a:gd name="connsiteX4-3271" fmla="*/ 320354 w 1168053"/>
                <a:gd name="connsiteY4-3272" fmla="*/ 257696 h 747599"/>
                <a:gd name="connsiteX5-3273" fmla="*/ 576805 w 1168053"/>
                <a:gd name="connsiteY5-3274" fmla="*/ 61963 h 747599"/>
                <a:gd name="connsiteX6-3275" fmla="*/ 486133 w 1168053"/>
                <a:gd name="connsiteY6-3276" fmla="*/ 229555 h 747599"/>
                <a:gd name="connsiteX7-3277" fmla="*/ 635733 w 1168053"/>
                <a:gd name="connsiteY7-3278" fmla="*/ 22739 h 747599"/>
                <a:gd name="connsiteX8-3279" fmla="*/ 758001 w 1168053"/>
                <a:gd name="connsiteY8-3280" fmla="*/ 13040 h 747599"/>
                <a:gd name="connsiteX9-3281" fmla="*/ 752545 w 1168053"/>
                <a:gd name="connsiteY9-3282" fmla="*/ 90030 h 747599"/>
                <a:gd name="connsiteX10-3283" fmla="*/ 755326 w 1168053"/>
                <a:gd name="connsiteY10-3284" fmla="*/ 142387 h 747599"/>
                <a:gd name="connsiteX11-3285" fmla="*/ 816328 w 1168053"/>
                <a:gd name="connsiteY11-3286" fmla="*/ 163728 h 747599"/>
                <a:gd name="connsiteX12-3287" fmla="*/ 840521 w 1168053"/>
                <a:gd name="connsiteY12-3288" fmla="*/ 197926 h 747599"/>
                <a:gd name="connsiteX13-3289" fmla="*/ 882008 w 1168053"/>
                <a:gd name="connsiteY13-3290" fmla="*/ 207366 h 747599"/>
                <a:gd name="connsiteX14-3291" fmla="*/ 1029820 w 1168053"/>
                <a:gd name="connsiteY14-3292" fmla="*/ 165806 h 747599"/>
                <a:gd name="connsiteX15-3293" fmla="*/ 1118277 w 1168053"/>
                <a:gd name="connsiteY15-3294" fmla="*/ 172245 h 747599"/>
                <a:gd name="connsiteX16-3295" fmla="*/ 1168053 w 1168053"/>
                <a:gd name="connsiteY16-3296" fmla="*/ 187148 h 747599"/>
                <a:gd name="connsiteX17-3297" fmla="*/ 1025694 w 1168053"/>
                <a:gd name="connsiteY17-3298" fmla="*/ 407423 h 747599"/>
                <a:gd name="connsiteX18-3299" fmla="*/ 0 w 1168053"/>
                <a:gd name="connsiteY18-3300" fmla="*/ 680358 h 747599"/>
                <a:gd name="connsiteX0-3301" fmla="*/ 0 w 1168053"/>
                <a:gd name="connsiteY0-3302" fmla="*/ 680358 h 747599"/>
                <a:gd name="connsiteX1-3303" fmla="*/ 231479 w 1168053"/>
                <a:gd name="connsiteY1-3304" fmla="*/ 297188 h 747599"/>
                <a:gd name="connsiteX2-3305" fmla="*/ 241359 w 1168053"/>
                <a:gd name="connsiteY2-3306" fmla="*/ 744872 h 747599"/>
                <a:gd name="connsiteX3-3307" fmla="*/ 299535 w 1168053"/>
                <a:gd name="connsiteY3-3308" fmla="*/ 415189 h 747599"/>
                <a:gd name="connsiteX4-3309" fmla="*/ 305479 w 1168053"/>
                <a:gd name="connsiteY4-3310" fmla="*/ 185989 h 747599"/>
                <a:gd name="connsiteX5-3311" fmla="*/ 576805 w 1168053"/>
                <a:gd name="connsiteY5-3312" fmla="*/ 61963 h 747599"/>
                <a:gd name="connsiteX6-3313" fmla="*/ 486133 w 1168053"/>
                <a:gd name="connsiteY6-3314" fmla="*/ 229555 h 747599"/>
                <a:gd name="connsiteX7-3315" fmla="*/ 635733 w 1168053"/>
                <a:gd name="connsiteY7-3316" fmla="*/ 22739 h 747599"/>
                <a:gd name="connsiteX8-3317" fmla="*/ 758001 w 1168053"/>
                <a:gd name="connsiteY8-3318" fmla="*/ 13040 h 747599"/>
                <a:gd name="connsiteX9-3319" fmla="*/ 752545 w 1168053"/>
                <a:gd name="connsiteY9-3320" fmla="*/ 90030 h 747599"/>
                <a:gd name="connsiteX10-3321" fmla="*/ 755326 w 1168053"/>
                <a:gd name="connsiteY10-3322" fmla="*/ 142387 h 747599"/>
                <a:gd name="connsiteX11-3323" fmla="*/ 816328 w 1168053"/>
                <a:gd name="connsiteY11-3324" fmla="*/ 163728 h 747599"/>
                <a:gd name="connsiteX12-3325" fmla="*/ 840521 w 1168053"/>
                <a:gd name="connsiteY12-3326" fmla="*/ 197926 h 747599"/>
                <a:gd name="connsiteX13-3327" fmla="*/ 882008 w 1168053"/>
                <a:gd name="connsiteY13-3328" fmla="*/ 207366 h 747599"/>
                <a:gd name="connsiteX14-3329" fmla="*/ 1029820 w 1168053"/>
                <a:gd name="connsiteY14-3330" fmla="*/ 165806 h 747599"/>
                <a:gd name="connsiteX15-3331" fmla="*/ 1118277 w 1168053"/>
                <a:gd name="connsiteY15-3332" fmla="*/ 172245 h 747599"/>
                <a:gd name="connsiteX16-3333" fmla="*/ 1168053 w 1168053"/>
                <a:gd name="connsiteY16-3334" fmla="*/ 187148 h 747599"/>
                <a:gd name="connsiteX17-3335" fmla="*/ 1025694 w 1168053"/>
                <a:gd name="connsiteY17-3336" fmla="*/ 407423 h 747599"/>
                <a:gd name="connsiteX18-3337" fmla="*/ 0 w 1168053"/>
                <a:gd name="connsiteY18-3338" fmla="*/ 680358 h 747599"/>
                <a:gd name="connsiteX0-3339" fmla="*/ 0 w 1168053"/>
                <a:gd name="connsiteY0-3340" fmla="*/ 680358 h 680358"/>
                <a:gd name="connsiteX1-3341" fmla="*/ 231479 w 1168053"/>
                <a:gd name="connsiteY1-3342" fmla="*/ 297188 h 680358"/>
                <a:gd name="connsiteX2-3343" fmla="*/ 276052 w 1168053"/>
                <a:gd name="connsiteY2-3344" fmla="*/ 374594 h 680358"/>
                <a:gd name="connsiteX3-3345" fmla="*/ 299535 w 1168053"/>
                <a:gd name="connsiteY3-3346" fmla="*/ 415189 h 680358"/>
                <a:gd name="connsiteX4-3347" fmla="*/ 305479 w 1168053"/>
                <a:gd name="connsiteY4-3348" fmla="*/ 185989 h 680358"/>
                <a:gd name="connsiteX5-3349" fmla="*/ 576805 w 1168053"/>
                <a:gd name="connsiteY5-3350" fmla="*/ 61963 h 680358"/>
                <a:gd name="connsiteX6-3351" fmla="*/ 486133 w 1168053"/>
                <a:gd name="connsiteY6-3352" fmla="*/ 229555 h 680358"/>
                <a:gd name="connsiteX7-3353" fmla="*/ 635733 w 1168053"/>
                <a:gd name="connsiteY7-3354" fmla="*/ 22739 h 680358"/>
                <a:gd name="connsiteX8-3355" fmla="*/ 758001 w 1168053"/>
                <a:gd name="connsiteY8-3356" fmla="*/ 13040 h 680358"/>
                <a:gd name="connsiteX9-3357" fmla="*/ 752545 w 1168053"/>
                <a:gd name="connsiteY9-3358" fmla="*/ 90030 h 680358"/>
                <a:gd name="connsiteX10-3359" fmla="*/ 755326 w 1168053"/>
                <a:gd name="connsiteY10-3360" fmla="*/ 142387 h 680358"/>
                <a:gd name="connsiteX11-3361" fmla="*/ 816328 w 1168053"/>
                <a:gd name="connsiteY11-3362" fmla="*/ 163728 h 680358"/>
                <a:gd name="connsiteX12-3363" fmla="*/ 840521 w 1168053"/>
                <a:gd name="connsiteY12-3364" fmla="*/ 197926 h 680358"/>
                <a:gd name="connsiteX13-3365" fmla="*/ 882008 w 1168053"/>
                <a:gd name="connsiteY13-3366" fmla="*/ 207366 h 680358"/>
                <a:gd name="connsiteX14-3367" fmla="*/ 1029820 w 1168053"/>
                <a:gd name="connsiteY14-3368" fmla="*/ 165806 h 680358"/>
                <a:gd name="connsiteX15-3369" fmla="*/ 1118277 w 1168053"/>
                <a:gd name="connsiteY15-3370" fmla="*/ 172245 h 680358"/>
                <a:gd name="connsiteX16-3371" fmla="*/ 1168053 w 1168053"/>
                <a:gd name="connsiteY16-3372" fmla="*/ 187148 h 680358"/>
                <a:gd name="connsiteX17-3373" fmla="*/ 1025694 w 1168053"/>
                <a:gd name="connsiteY17-3374" fmla="*/ 407423 h 680358"/>
                <a:gd name="connsiteX18-3375" fmla="*/ 0 w 1168053"/>
                <a:gd name="connsiteY18-3376" fmla="*/ 680358 h 680358"/>
                <a:gd name="connsiteX0-3377" fmla="*/ 0 w 1168053"/>
                <a:gd name="connsiteY0-3378" fmla="*/ 680358 h 680358"/>
                <a:gd name="connsiteX1-3379" fmla="*/ 231479 w 1168053"/>
                <a:gd name="connsiteY1-3380" fmla="*/ 297188 h 680358"/>
                <a:gd name="connsiteX2-3381" fmla="*/ 299535 w 1168053"/>
                <a:gd name="connsiteY2-3382" fmla="*/ 415189 h 680358"/>
                <a:gd name="connsiteX3-3383" fmla="*/ 305479 w 1168053"/>
                <a:gd name="connsiteY3-3384" fmla="*/ 185989 h 680358"/>
                <a:gd name="connsiteX4-3385" fmla="*/ 576805 w 1168053"/>
                <a:gd name="connsiteY4-3386" fmla="*/ 61963 h 680358"/>
                <a:gd name="connsiteX5-3387" fmla="*/ 486133 w 1168053"/>
                <a:gd name="connsiteY5-3388" fmla="*/ 229555 h 680358"/>
                <a:gd name="connsiteX6-3389" fmla="*/ 635733 w 1168053"/>
                <a:gd name="connsiteY6-3390" fmla="*/ 22739 h 680358"/>
                <a:gd name="connsiteX7-3391" fmla="*/ 758001 w 1168053"/>
                <a:gd name="connsiteY7-3392" fmla="*/ 13040 h 680358"/>
                <a:gd name="connsiteX8-3393" fmla="*/ 752545 w 1168053"/>
                <a:gd name="connsiteY8-3394" fmla="*/ 90030 h 680358"/>
                <a:gd name="connsiteX9-3395" fmla="*/ 755326 w 1168053"/>
                <a:gd name="connsiteY9-3396" fmla="*/ 142387 h 680358"/>
                <a:gd name="connsiteX10-3397" fmla="*/ 816328 w 1168053"/>
                <a:gd name="connsiteY10-3398" fmla="*/ 163728 h 680358"/>
                <a:gd name="connsiteX11-3399" fmla="*/ 840521 w 1168053"/>
                <a:gd name="connsiteY11-3400" fmla="*/ 197926 h 680358"/>
                <a:gd name="connsiteX12-3401" fmla="*/ 882008 w 1168053"/>
                <a:gd name="connsiteY12-3402" fmla="*/ 207366 h 680358"/>
                <a:gd name="connsiteX13-3403" fmla="*/ 1029820 w 1168053"/>
                <a:gd name="connsiteY13-3404" fmla="*/ 165806 h 680358"/>
                <a:gd name="connsiteX14-3405" fmla="*/ 1118277 w 1168053"/>
                <a:gd name="connsiteY14-3406" fmla="*/ 172245 h 680358"/>
                <a:gd name="connsiteX15-3407" fmla="*/ 1168053 w 1168053"/>
                <a:gd name="connsiteY15-3408" fmla="*/ 187148 h 680358"/>
                <a:gd name="connsiteX16-3409" fmla="*/ 1025694 w 1168053"/>
                <a:gd name="connsiteY16-3410" fmla="*/ 407423 h 680358"/>
                <a:gd name="connsiteX17-3411" fmla="*/ 0 w 1168053"/>
                <a:gd name="connsiteY17-3412" fmla="*/ 680358 h 680358"/>
                <a:gd name="connsiteX0-3413" fmla="*/ 0 w 1168053"/>
                <a:gd name="connsiteY0-3414" fmla="*/ 680358 h 680358"/>
                <a:gd name="connsiteX1-3415" fmla="*/ 231479 w 1168053"/>
                <a:gd name="connsiteY1-3416" fmla="*/ 297188 h 680358"/>
                <a:gd name="connsiteX2-3417" fmla="*/ 305479 w 1168053"/>
                <a:gd name="connsiteY2-3418" fmla="*/ 185989 h 680358"/>
                <a:gd name="connsiteX3-3419" fmla="*/ 576805 w 1168053"/>
                <a:gd name="connsiteY3-3420" fmla="*/ 61963 h 680358"/>
                <a:gd name="connsiteX4-3421" fmla="*/ 486133 w 1168053"/>
                <a:gd name="connsiteY4-3422" fmla="*/ 229555 h 680358"/>
                <a:gd name="connsiteX5-3423" fmla="*/ 635733 w 1168053"/>
                <a:gd name="connsiteY5-3424" fmla="*/ 22739 h 680358"/>
                <a:gd name="connsiteX6-3425" fmla="*/ 758001 w 1168053"/>
                <a:gd name="connsiteY6-3426" fmla="*/ 13040 h 680358"/>
                <a:gd name="connsiteX7-3427" fmla="*/ 752545 w 1168053"/>
                <a:gd name="connsiteY7-3428" fmla="*/ 90030 h 680358"/>
                <a:gd name="connsiteX8-3429" fmla="*/ 755326 w 1168053"/>
                <a:gd name="connsiteY8-3430" fmla="*/ 142387 h 680358"/>
                <a:gd name="connsiteX9-3431" fmla="*/ 816328 w 1168053"/>
                <a:gd name="connsiteY9-3432" fmla="*/ 163728 h 680358"/>
                <a:gd name="connsiteX10-3433" fmla="*/ 840521 w 1168053"/>
                <a:gd name="connsiteY10-3434" fmla="*/ 197926 h 680358"/>
                <a:gd name="connsiteX11-3435" fmla="*/ 882008 w 1168053"/>
                <a:gd name="connsiteY11-3436" fmla="*/ 207366 h 680358"/>
                <a:gd name="connsiteX12-3437" fmla="*/ 1029820 w 1168053"/>
                <a:gd name="connsiteY12-3438" fmla="*/ 165806 h 680358"/>
                <a:gd name="connsiteX13-3439" fmla="*/ 1118277 w 1168053"/>
                <a:gd name="connsiteY13-3440" fmla="*/ 172245 h 680358"/>
                <a:gd name="connsiteX14-3441" fmla="*/ 1168053 w 1168053"/>
                <a:gd name="connsiteY14-3442" fmla="*/ 187148 h 680358"/>
                <a:gd name="connsiteX15-3443" fmla="*/ 1025694 w 1168053"/>
                <a:gd name="connsiteY15-3444" fmla="*/ 407423 h 680358"/>
                <a:gd name="connsiteX16-3445" fmla="*/ 0 w 1168053"/>
                <a:gd name="connsiteY16-3446" fmla="*/ 680358 h 680358"/>
                <a:gd name="connsiteX0-3447" fmla="*/ 0 w 1168053"/>
                <a:gd name="connsiteY0-3448" fmla="*/ 680358 h 680358"/>
                <a:gd name="connsiteX1-3449" fmla="*/ 231479 w 1168053"/>
                <a:gd name="connsiteY1-3450" fmla="*/ 297188 h 680358"/>
                <a:gd name="connsiteX2-3451" fmla="*/ 305479 w 1168053"/>
                <a:gd name="connsiteY2-3452" fmla="*/ 185989 h 680358"/>
                <a:gd name="connsiteX3-3453" fmla="*/ 576805 w 1168053"/>
                <a:gd name="connsiteY3-3454" fmla="*/ 61963 h 680358"/>
                <a:gd name="connsiteX4-3455" fmla="*/ 486133 w 1168053"/>
                <a:gd name="connsiteY4-3456" fmla="*/ 229555 h 680358"/>
                <a:gd name="connsiteX5-3457" fmla="*/ 635733 w 1168053"/>
                <a:gd name="connsiteY5-3458" fmla="*/ 22739 h 680358"/>
                <a:gd name="connsiteX6-3459" fmla="*/ 758001 w 1168053"/>
                <a:gd name="connsiteY6-3460" fmla="*/ 13040 h 680358"/>
                <a:gd name="connsiteX7-3461" fmla="*/ 752545 w 1168053"/>
                <a:gd name="connsiteY7-3462" fmla="*/ 90030 h 680358"/>
                <a:gd name="connsiteX8-3463" fmla="*/ 755326 w 1168053"/>
                <a:gd name="connsiteY8-3464" fmla="*/ 142387 h 680358"/>
                <a:gd name="connsiteX9-3465" fmla="*/ 816328 w 1168053"/>
                <a:gd name="connsiteY9-3466" fmla="*/ 163728 h 680358"/>
                <a:gd name="connsiteX10-3467" fmla="*/ 840521 w 1168053"/>
                <a:gd name="connsiteY10-3468" fmla="*/ 197926 h 680358"/>
                <a:gd name="connsiteX11-3469" fmla="*/ 882008 w 1168053"/>
                <a:gd name="connsiteY11-3470" fmla="*/ 207366 h 680358"/>
                <a:gd name="connsiteX12-3471" fmla="*/ 1029820 w 1168053"/>
                <a:gd name="connsiteY12-3472" fmla="*/ 165806 h 680358"/>
                <a:gd name="connsiteX13-3473" fmla="*/ 1118277 w 1168053"/>
                <a:gd name="connsiteY13-3474" fmla="*/ 172245 h 680358"/>
                <a:gd name="connsiteX14-3475" fmla="*/ 1168053 w 1168053"/>
                <a:gd name="connsiteY14-3476" fmla="*/ 187148 h 680358"/>
                <a:gd name="connsiteX15-3477" fmla="*/ 1025694 w 1168053"/>
                <a:gd name="connsiteY15-3478" fmla="*/ 407423 h 680358"/>
                <a:gd name="connsiteX16-3479" fmla="*/ 0 w 1168053"/>
                <a:gd name="connsiteY16-3480" fmla="*/ 680358 h 680358"/>
                <a:gd name="connsiteX0-3481" fmla="*/ 0 w 1156061"/>
                <a:gd name="connsiteY0-3482" fmla="*/ 658877 h 658877"/>
                <a:gd name="connsiteX1-3483" fmla="*/ 219487 w 1156061"/>
                <a:gd name="connsiteY1-3484" fmla="*/ 297188 h 658877"/>
                <a:gd name="connsiteX2-3485" fmla="*/ 293487 w 1156061"/>
                <a:gd name="connsiteY2-3486" fmla="*/ 185989 h 658877"/>
                <a:gd name="connsiteX3-3487" fmla="*/ 564813 w 1156061"/>
                <a:gd name="connsiteY3-3488" fmla="*/ 61963 h 658877"/>
                <a:gd name="connsiteX4-3489" fmla="*/ 474141 w 1156061"/>
                <a:gd name="connsiteY4-3490" fmla="*/ 229555 h 658877"/>
                <a:gd name="connsiteX5-3491" fmla="*/ 623741 w 1156061"/>
                <a:gd name="connsiteY5-3492" fmla="*/ 22739 h 658877"/>
                <a:gd name="connsiteX6-3493" fmla="*/ 746009 w 1156061"/>
                <a:gd name="connsiteY6-3494" fmla="*/ 13040 h 658877"/>
                <a:gd name="connsiteX7-3495" fmla="*/ 740553 w 1156061"/>
                <a:gd name="connsiteY7-3496" fmla="*/ 90030 h 658877"/>
                <a:gd name="connsiteX8-3497" fmla="*/ 743334 w 1156061"/>
                <a:gd name="connsiteY8-3498" fmla="*/ 142387 h 658877"/>
                <a:gd name="connsiteX9-3499" fmla="*/ 804336 w 1156061"/>
                <a:gd name="connsiteY9-3500" fmla="*/ 163728 h 658877"/>
                <a:gd name="connsiteX10-3501" fmla="*/ 828529 w 1156061"/>
                <a:gd name="connsiteY10-3502" fmla="*/ 197926 h 658877"/>
                <a:gd name="connsiteX11-3503" fmla="*/ 870016 w 1156061"/>
                <a:gd name="connsiteY11-3504" fmla="*/ 207366 h 658877"/>
                <a:gd name="connsiteX12-3505" fmla="*/ 1017828 w 1156061"/>
                <a:gd name="connsiteY12-3506" fmla="*/ 165806 h 658877"/>
                <a:gd name="connsiteX13-3507" fmla="*/ 1106285 w 1156061"/>
                <a:gd name="connsiteY13-3508" fmla="*/ 172245 h 658877"/>
                <a:gd name="connsiteX14-3509" fmla="*/ 1156061 w 1156061"/>
                <a:gd name="connsiteY14-3510" fmla="*/ 187148 h 658877"/>
                <a:gd name="connsiteX15-3511" fmla="*/ 1013702 w 1156061"/>
                <a:gd name="connsiteY15-3512" fmla="*/ 407423 h 658877"/>
                <a:gd name="connsiteX16-3513" fmla="*/ 0 w 1156061"/>
                <a:gd name="connsiteY16-3514" fmla="*/ 658877 h 658877"/>
                <a:gd name="connsiteX0-3515" fmla="*/ 0 w 1156061"/>
                <a:gd name="connsiteY0-3516" fmla="*/ 658877 h 658877"/>
                <a:gd name="connsiteX1-3517" fmla="*/ 219487 w 1156061"/>
                <a:gd name="connsiteY1-3518" fmla="*/ 297188 h 658877"/>
                <a:gd name="connsiteX2-3519" fmla="*/ 293487 w 1156061"/>
                <a:gd name="connsiteY2-3520" fmla="*/ 185989 h 658877"/>
                <a:gd name="connsiteX3-3521" fmla="*/ 564813 w 1156061"/>
                <a:gd name="connsiteY3-3522" fmla="*/ 61963 h 658877"/>
                <a:gd name="connsiteX4-3523" fmla="*/ 474141 w 1156061"/>
                <a:gd name="connsiteY4-3524" fmla="*/ 229555 h 658877"/>
                <a:gd name="connsiteX5-3525" fmla="*/ 623741 w 1156061"/>
                <a:gd name="connsiteY5-3526" fmla="*/ 22739 h 658877"/>
                <a:gd name="connsiteX6-3527" fmla="*/ 746009 w 1156061"/>
                <a:gd name="connsiteY6-3528" fmla="*/ 13040 h 658877"/>
                <a:gd name="connsiteX7-3529" fmla="*/ 740553 w 1156061"/>
                <a:gd name="connsiteY7-3530" fmla="*/ 90030 h 658877"/>
                <a:gd name="connsiteX8-3531" fmla="*/ 743334 w 1156061"/>
                <a:gd name="connsiteY8-3532" fmla="*/ 142387 h 658877"/>
                <a:gd name="connsiteX9-3533" fmla="*/ 804336 w 1156061"/>
                <a:gd name="connsiteY9-3534" fmla="*/ 163728 h 658877"/>
                <a:gd name="connsiteX10-3535" fmla="*/ 828529 w 1156061"/>
                <a:gd name="connsiteY10-3536" fmla="*/ 197926 h 658877"/>
                <a:gd name="connsiteX11-3537" fmla="*/ 870016 w 1156061"/>
                <a:gd name="connsiteY11-3538" fmla="*/ 207366 h 658877"/>
                <a:gd name="connsiteX12-3539" fmla="*/ 1017828 w 1156061"/>
                <a:gd name="connsiteY12-3540" fmla="*/ 165806 h 658877"/>
                <a:gd name="connsiteX13-3541" fmla="*/ 1106285 w 1156061"/>
                <a:gd name="connsiteY13-3542" fmla="*/ 172245 h 658877"/>
                <a:gd name="connsiteX14-3543" fmla="*/ 1156061 w 1156061"/>
                <a:gd name="connsiteY14-3544" fmla="*/ 187148 h 658877"/>
                <a:gd name="connsiteX15-3545" fmla="*/ 1013702 w 1156061"/>
                <a:gd name="connsiteY15-3546" fmla="*/ 407423 h 658877"/>
                <a:gd name="connsiteX16-3547" fmla="*/ 0 w 1156061"/>
                <a:gd name="connsiteY16-3548" fmla="*/ 658877 h 658877"/>
                <a:gd name="connsiteX0-3549" fmla="*/ 0 w 1151105"/>
                <a:gd name="connsiteY0-3550" fmla="*/ 658877 h 658877"/>
                <a:gd name="connsiteX1-3551" fmla="*/ 219487 w 1151105"/>
                <a:gd name="connsiteY1-3552" fmla="*/ 297188 h 658877"/>
                <a:gd name="connsiteX2-3553" fmla="*/ 293487 w 1151105"/>
                <a:gd name="connsiteY2-3554" fmla="*/ 185989 h 658877"/>
                <a:gd name="connsiteX3-3555" fmla="*/ 564813 w 1151105"/>
                <a:gd name="connsiteY3-3556" fmla="*/ 61963 h 658877"/>
                <a:gd name="connsiteX4-3557" fmla="*/ 474141 w 1151105"/>
                <a:gd name="connsiteY4-3558" fmla="*/ 229555 h 658877"/>
                <a:gd name="connsiteX5-3559" fmla="*/ 623741 w 1151105"/>
                <a:gd name="connsiteY5-3560" fmla="*/ 22739 h 658877"/>
                <a:gd name="connsiteX6-3561" fmla="*/ 746009 w 1151105"/>
                <a:gd name="connsiteY6-3562" fmla="*/ 13040 h 658877"/>
                <a:gd name="connsiteX7-3563" fmla="*/ 740553 w 1151105"/>
                <a:gd name="connsiteY7-3564" fmla="*/ 90030 h 658877"/>
                <a:gd name="connsiteX8-3565" fmla="*/ 743334 w 1151105"/>
                <a:gd name="connsiteY8-3566" fmla="*/ 142387 h 658877"/>
                <a:gd name="connsiteX9-3567" fmla="*/ 804336 w 1151105"/>
                <a:gd name="connsiteY9-3568" fmla="*/ 163728 h 658877"/>
                <a:gd name="connsiteX10-3569" fmla="*/ 828529 w 1151105"/>
                <a:gd name="connsiteY10-3570" fmla="*/ 197926 h 658877"/>
                <a:gd name="connsiteX11-3571" fmla="*/ 870016 w 1151105"/>
                <a:gd name="connsiteY11-3572" fmla="*/ 207366 h 658877"/>
                <a:gd name="connsiteX12-3573" fmla="*/ 1017828 w 1151105"/>
                <a:gd name="connsiteY12-3574" fmla="*/ 165806 h 658877"/>
                <a:gd name="connsiteX13-3575" fmla="*/ 1106285 w 1151105"/>
                <a:gd name="connsiteY13-3576" fmla="*/ 172245 h 658877"/>
                <a:gd name="connsiteX14-3577" fmla="*/ 1151105 w 1151105"/>
                <a:gd name="connsiteY14-3578" fmla="*/ 173350 h 658877"/>
                <a:gd name="connsiteX15-3579" fmla="*/ 1013702 w 1151105"/>
                <a:gd name="connsiteY15-3580" fmla="*/ 407423 h 658877"/>
                <a:gd name="connsiteX16-3581" fmla="*/ 0 w 1151105"/>
                <a:gd name="connsiteY16-3582" fmla="*/ 658877 h 658877"/>
                <a:gd name="connsiteX0-3583" fmla="*/ 0 w 1151105"/>
                <a:gd name="connsiteY0-3584" fmla="*/ 658877 h 658877"/>
                <a:gd name="connsiteX1-3585" fmla="*/ 219487 w 1151105"/>
                <a:gd name="connsiteY1-3586" fmla="*/ 297188 h 658877"/>
                <a:gd name="connsiteX2-3587" fmla="*/ 293487 w 1151105"/>
                <a:gd name="connsiteY2-3588" fmla="*/ 185989 h 658877"/>
                <a:gd name="connsiteX3-3589" fmla="*/ 564813 w 1151105"/>
                <a:gd name="connsiteY3-3590" fmla="*/ 61963 h 658877"/>
                <a:gd name="connsiteX4-3591" fmla="*/ 474141 w 1151105"/>
                <a:gd name="connsiteY4-3592" fmla="*/ 229555 h 658877"/>
                <a:gd name="connsiteX5-3593" fmla="*/ 623741 w 1151105"/>
                <a:gd name="connsiteY5-3594" fmla="*/ 22739 h 658877"/>
                <a:gd name="connsiteX6-3595" fmla="*/ 746009 w 1151105"/>
                <a:gd name="connsiteY6-3596" fmla="*/ 13040 h 658877"/>
                <a:gd name="connsiteX7-3597" fmla="*/ 740553 w 1151105"/>
                <a:gd name="connsiteY7-3598" fmla="*/ 90030 h 658877"/>
                <a:gd name="connsiteX8-3599" fmla="*/ 743334 w 1151105"/>
                <a:gd name="connsiteY8-3600" fmla="*/ 142387 h 658877"/>
                <a:gd name="connsiteX9-3601" fmla="*/ 804336 w 1151105"/>
                <a:gd name="connsiteY9-3602" fmla="*/ 163728 h 658877"/>
                <a:gd name="connsiteX10-3603" fmla="*/ 828529 w 1151105"/>
                <a:gd name="connsiteY10-3604" fmla="*/ 197926 h 658877"/>
                <a:gd name="connsiteX11-3605" fmla="*/ 870016 w 1151105"/>
                <a:gd name="connsiteY11-3606" fmla="*/ 207366 h 658877"/>
                <a:gd name="connsiteX12-3607" fmla="*/ 1017828 w 1151105"/>
                <a:gd name="connsiteY12-3608" fmla="*/ 165806 h 658877"/>
                <a:gd name="connsiteX13-3609" fmla="*/ 1094726 w 1151105"/>
                <a:gd name="connsiteY13-3610" fmla="*/ 160259 h 658877"/>
                <a:gd name="connsiteX14-3611" fmla="*/ 1151105 w 1151105"/>
                <a:gd name="connsiteY14-3612" fmla="*/ 173350 h 658877"/>
                <a:gd name="connsiteX15-3613" fmla="*/ 1013702 w 1151105"/>
                <a:gd name="connsiteY15-3614" fmla="*/ 407423 h 658877"/>
                <a:gd name="connsiteX16-3615" fmla="*/ 0 w 1151105"/>
                <a:gd name="connsiteY16-3616" fmla="*/ 658877 h 658877"/>
                <a:gd name="connsiteX0-3617" fmla="*/ 0 w 1151105"/>
                <a:gd name="connsiteY0-3618" fmla="*/ 658877 h 658877"/>
                <a:gd name="connsiteX1-3619" fmla="*/ 219487 w 1151105"/>
                <a:gd name="connsiteY1-3620" fmla="*/ 297188 h 658877"/>
                <a:gd name="connsiteX2-3621" fmla="*/ 293487 w 1151105"/>
                <a:gd name="connsiteY2-3622" fmla="*/ 185989 h 658877"/>
                <a:gd name="connsiteX3-3623" fmla="*/ 564813 w 1151105"/>
                <a:gd name="connsiteY3-3624" fmla="*/ 61963 h 658877"/>
                <a:gd name="connsiteX4-3625" fmla="*/ 474141 w 1151105"/>
                <a:gd name="connsiteY4-3626" fmla="*/ 229555 h 658877"/>
                <a:gd name="connsiteX5-3627" fmla="*/ 623741 w 1151105"/>
                <a:gd name="connsiteY5-3628" fmla="*/ 22739 h 658877"/>
                <a:gd name="connsiteX6-3629" fmla="*/ 746009 w 1151105"/>
                <a:gd name="connsiteY6-3630" fmla="*/ 13040 h 658877"/>
                <a:gd name="connsiteX7-3631" fmla="*/ 740553 w 1151105"/>
                <a:gd name="connsiteY7-3632" fmla="*/ 90030 h 658877"/>
                <a:gd name="connsiteX8-3633" fmla="*/ 743334 w 1151105"/>
                <a:gd name="connsiteY8-3634" fmla="*/ 142387 h 658877"/>
                <a:gd name="connsiteX9-3635" fmla="*/ 804336 w 1151105"/>
                <a:gd name="connsiteY9-3636" fmla="*/ 163728 h 658877"/>
                <a:gd name="connsiteX10-3637" fmla="*/ 828529 w 1151105"/>
                <a:gd name="connsiteY10-3638" fmla="*/ 197926 h 658877"/>
                <a:gd name="connsiteX11-3639" fmla="*/ 870016 w 1151105"/>
                <a:gd name="connsiteY11-3640" fmla="*/ 207366 h 658877"/>
                <a:gd name="connsiteX12-3641" fmla="*/ 1017828 w 1151105"/>
                <a:gd name="connsiteY12-3642" fmla="*/ 165806 h 658877"/>
                <a:gd name="connsiteX13-3643" fmla="*/ 1046648 w 1151105"/>
                <a:gd name="connsiteY13-3644" fmla="*/ 163999 h 658877"/>
                <a:gd name="connsiteX14-3645" fmla="*/ 1094726 w 1151105"/>
                <a:gd name="connsiteY14-3646" fmla="*/ 160259 h 658877"/>
                <a:gd name="connsiteX15-3647" fmla="*/ 1151105 w 1151105"/>
                <a:gd name="connsiteY15-3648" fmla="*/ 173350 h 658877"/>
                <a:gd name="connsiteX16-3649" fmla="*/ 1013702 w 1151105"/>
                <a:gd name="connsiteY16-3650" fmla="*/ 407423 h 658877"/>
                <a:gd name="connsiteX17-3651" fmla="*/ 0 w 1151105"/>
                <a:gd name="connsiteY17-3652" fmla="*/ 658877 h 658877"/>
                <a:gd name="connsiteX0-3653" fmla="*/ 0 w 1151105"/>
                <a:gd name="connsiteY0-3654" fmla="*/ 658877 h 658877"/>
                <a:gd name="connsiteX1-3655" fmla="*/ 219487 w 1151105"/>
                <a:gd name="connsiteY1-3656" fmla="*/ 297188 h 658877"/>
                <a:gd name="connsiteX2-3657" fmla="*/ 293487 w 1151105"/>
                <a:gd name="connsiteY2-3658" fmla="*/ 185989 h 658877"/>
                <a:gd name="connsiteX3-3659" fmla="*/ 564813 w 1151105"/>
                <a:gd name="connsiteY3-3660" fmla="*/ 61963 h 658877"/>
                <a:gd name="connsiteX4-3661" fmla="*/ 474141 w 1151105"/>
                <a:gd name="connsiteY4-3662" fmla="*/ 229555 h 658877"/>
                <a:gd name="connsiteX5-3663" fmla="*/ 623741 w 1151105"/>
                <a:gd name="connsiteY5-3664" fmla="*/ 22739 h 658877"/>
                <a:gd name="connsiteX6-3665" fmla="*/ 746009 w 1151105"/>
                <a:gd name="connsiteY6-3666" fmla="*/ 13040 h 658877"/>
                <a:gd name="connsiteX7-3667" fmla="*/ 740553 w 1151105"/>
                <a:gd name="connsiteY7-3668" fmla="*/ 90030 h 658877"/>
                <a:gd name="connsiteX8-3669" fmla="*/ 743334 w 1151105"/>
                <a:gd name="connsiteY8-3670" fmla="*/ 142387 h 658877"/>
                <a:gd name="connsiteX9-3671" fmla="*/ 804336 w 1151105"/>
                <a:gd name="connsiteY9-3672" fmla="*/ 163728 h 658877"/>
                <a:gd name="connsiteX10-3673" fmla="*/ 828529 w 1151105"/>
                <a:gd name="connsiteY10-3674" fmla="*/ 197926 h 658877"/>
                <a:gd name="connsiteX11-3675" fmla="*/ 870016 w 1151105"/>
                <a:gd name="connsiteY11-3676" fmla="*/ 207366 h 658877"/>
                <a:gd name="connsiteX12-3677" fmla="*/ 1017828 w 1151105"/>
                <a:gd name="connsiteY12-3678" fmla="*/ 165806 h 658877"/>
                <a:gd name="connsiteX13-3679" fmla="*/ 883894 w 1151105"/>
                <a:gd name="connsiteY13-3680" fmla="*/ 272331 h 658877"/>
                <a:gd name="connsiteX14-3681" fmla="*/ 1094726 w 1151105"/>
                <a:gd name="connsiteY14-3682" fmla="*/ 160259 h 658877"/>
                <a:gd name="connsiteX15-3683" fmla="*/ 1151105 w 1151105"/>
                <a:gd name="connsiteY15-3684" fmla="*/ 173350 h 658877"/>
                <a:gd name="connsiteX16-3685" fmla="*/ 1013702 w 1151105"/>
                <a:gd name="connsiteY16-3686" fmla="*/ 407423 h 658877"/>
                <a:gd name="connsiteX17-3687" fmla="*/ 0 w 1151105"/>
                <a:gd name="connsiteY17-3688" fmla="*/ 658877 h 658877"/>
                <a:gd name="connsiteX0-3689" fmla="*/ 0 w 1151105"/>
                <a:gd name="connsiteY0-3690" fmla="*/ 658877 h 658877"/>
                <a:gd name="connsiteX1-3691" fmla="*/ 219487 w 1151105"/>
                <a:gd name="connsiteY1-3692" fmla="*/ 297188 h 658877"/>
                <a:gd name="connsiteX2-3693" fmla="*/ 293487 w 1151105"/>
                <a:gd name="connsiteY2-3694" fmla="*/ 185989 h 658877"/>
                <a:gd name="connsiteX3-3695" fmla="*/ 564813 w 1151105"/>
                <a:gd name="connsiteY3-3696" fmla="*/ 61963 h 658877"/>
                <a:gd name="connsiteX4-3697" fmla="*/ 474141 w 1151105"/>
                <a:gd name="connsiteY4-3698" fmla="*/ 229555 h 658877"/>
                <a:gd name="connsiteX5-3699" fmla="*/ 623741 w 1151105"/>
                <a:gd name="connsiteY5-3700" fmla="*/ 22739 h 658877"/>
                <a:gd name="connsiteX6-3701" fmla="*/ 746009 w 1151105"/>
                <a:gd name="connsiteY6-3702" fmla="*/ 13040 h 658877"/>
                <a:gd name="connsiteX7-3703" fmla="*/ 740553 w 1151105"/>
                <a:gd name="connsiteY7-3704" fmla="*/ 90030 h 658877"/>
                <a:gd name="connsiteX8-3705" fmla="*/ 743334 w 1151105"/>
                <a:gd name="connsiteY8-3706" fmla="*/ 142387 h 658877"/>
                <a:gd name="connsiteX9-3707" fmla="*/ 804336 w 1151105"/>
                <a:gd name="connsiteY9-3708" fmla="*/ 163728 h 658877"/>
                <a:gd name="connsiteX10-3709" fmla="*/ 828529 w 1151105"/>
                <a:gd name="connsiteY10-3710" fmla="*/ 197926 h 658877"/>
                <a:gd name="connsiteX11-3711" fmla="*/ 870016 w 1151105"/>
                <a:gd name="connsiteY11-3712" fmla="*/ 207366 h 658877"/>
                <a:gd name="connsiteX12-3713" fmla="*/ 1017828 w 1151105"/>
                <a:gd name="connsiteY12-3714" fmla="*/ 165806 h 658877"/>
                <a:gd name="connsiteX13-3715" fmla="*/ 883894 w 1151105"/>
                <a:gd name="connsiteY13-3716" fmla="*/ 272331 h 658877"/>
                <a:gd name="connsiteX14-3717" fmla="*/ 1094726 w 1151105"/>
                <a:gd name="connsiteY14-3718" fmla="*/ 160259 h 658877"/>
                <a:gd name="connsiteX15-3719" fmla="*/ 1151105 w 1151105"/>
                <a:gd name="connsiteY15-3720" fmla="*/ 173350 h 658877"/>
                <a:gd name="connsiteX16-3721" fmla="*/ 1013702 w 1151105"/>
                <a:gd name="connsiteY16-3722" fmla="*/ 407423 h 658877"/>
                <a:gd name="connsiteX17-3723" fmla="*/ 0 w 1151105"/>
                <a:gd name="connsiteY17-3724" fmla="*/ 658877 h 658877"/>
                <a:gd name="connsiteX0-3725" fmla="*/ 0 w 1151105"/>
                <a:gd name="connsiteY0-3726" fmla="*/ 658877 h 658877"/>
                <a:gd name="connsiteX1-3727" fmla="*/ 219487 w 1151105"/>
                <a:gd name="connsiteY1-3728" fmla="*/ 297188 h 658877"/>
                <a:gd name="connsiteX2-3729" fmla="*/ 293487 w 1151105"/>
                <a:gd name="connsiteY2-3730" fmla="*/ 185989 h 658877"/>
                <a:gd name="connsiteX3-3731" fmla="*/ 564813 w 1151105"/>
                <a:gd name="connsiteY3-3732" fmla="*/ 61963 h 658877"/>
                <a:gd name="connsiteX4-3733" fmla="*/ 474141 w 1151105"/>
                <a:gd name="connsiteY4-3734" fmla="*/ 229555 h 658877"/>
                <a:gd name="connsiteX5-3735" fmla="*/ 623741 w 1151105"/>
                <a:gd name="connsiteY5-3736" fmla="*/ 22739 h 658877"/>
                <a:gd name="connsiteX6-3737" fmla="*/ 746009 w 1151105"/>
                <a:gd name="connsiteY6-3738" fmla="*/ 13040 h 658877"/>
                <a:gd name="connsiteX7-3739" fmla="*/ 740553 w 1151105"/>
                <a:gd name="connsiteY7-3740" fmla="*/ 90030 h 658877"/>
                <a:gd name="connsiteX8-3741" fmla="*/ 743334 w 1151105"/>
                <a:gd name="connsiteY8-3742" fmla="*/ 142387 h 658877"/>
                <a:gd name="connsiteX9-3743" fmla="*/ 804336 w 1151105"/>
                <a:gd name="connsiteY9-3744" fmla="*/ 163728 h 658877"/>
                <a:gd name="connsiteX10-3745" fmla="*/ 828529 w 1151105"/>
                <a:gd name="connsiteY10-3746" fmla="*/ 197926 h 658877"/>
                <a:gd name="connsiteX11-3747" fmla="*/ 870016 w 1151105"/>
                <a:gd name="connsiteY11-3748" fmla="*/ 207366 h 658877"/>
                <a:gd name="connsiteX12-3749" fmla="*/ 1036537 w 1151105"/>
                <a:gd name="connsiteY12-3750" fmla="*/ 160671 h 658877"/>
                <a:gd name="connsiteX13-3751" fmla="*/ 883894 w 1151105"/>
                <a:gd name="connsiteY13-3752" fmla="*/ 272331 h 658877"/>
                <a:gd name="connsiteX14-3753" fmla="*/ 1094726 w 1151105"/>
                <a:gd name="connsiteY14-3754" fmla="*/ 160259 h 658877"/>
                <a:gd name="connsiteX15-3755" fmla="*/ 1151105 w 1151105"/>
                <a:gd name="connsiteY15-3756" fmla="*/ 173350 h 658877"/>
                <a:gd name="connsiteX16-3757" fmla="*/ 1013702 w 1151105"/>
                <a:gd name="connsiteY16-3758" fmla="*/ 407423 h 658877"/>
                <a:gd name="connsiteX17-3759" fmla="*/ 0 w 1151105"/>
                <a:gd name="connsiteY17-3760" fmla="*/ 658877 h 658877"/>
                <a:gd name="connsiteX0-3761" fmla="*/ 0 w 1151105"/>
                <a:gd name="connsiteY0-3762" fmla="*/ 658877 h 658877"/>
                <a:gd name="connsiteX1-3763" fmla="*/ 219487 w 1151105"/>
                <a:gd name="connsiteY1-3764" fmla="*/ 297188 h 658877"/>
                <a:gd name="connsiteX2-3765" fmla="*/ 293487 w 1151105"/>
                <a:gd name="connsiteY2-3766" fmla="*/ 185989 h 658877"/>
                <a:gd name="connsiteX3-3767" fmla="*/ 564813 w 1151105"/>
                <a:gd name="connsiteY3-3768" fmla="*/ 61963 h 658877"/>
                <a:gd name="connsiteX4-3769" fmla="*/ 474141 w 1151105"/>
                <a:gd name="connsiteY4-3770" fmla="*/ 229555 h 658877"/>
                <a:gd name="connsiteX5-3771" fmla="*/ 623741 w 1151105"/>
                <a:gd name="connsiteY5-3772" fmla="*/ 22739 h 658877"/>
                <a:gd name="connsiteX6-3773" fmla="*/ 746009 w 1151105"/>
                <a:gd name="connsiteY6-3774" fmla="*/ 13040 h 658877"/>
                <a:gd name="connsiteX7-3775" fmla="*/ 740553 w 1151105"/>
                <a:gd name="connsiteY7-3776" fmla="*/ 90030 h 658877"/>
                <a:gd name="connsiteX8-3777" fmla="*/ 743334 w 1151105"/>
                <a:gd name="connsiteY8-3778" fmla="*/ 142387 h 658877"/>
                <a:gd name="connsiteX9-3779" fmla="*/ 804336 w 1151105"/>
                <a:gd name="connsiteY9-3780" fmla="*/ 163728 h 658877"/>
                <a:gd name="connsiteX10-3781" fmla="*/ 828529 w 1151105"/>
                <a:gd name="connsiteY10-3782" fmla="*/ 197926 h 658877"/>
                <a:gd name="connsiteX11-3783" fmla="*/ 870016 w 1151105"/>
                <a:gd name="connsiteY11-3784" fmla="*/ 207366 h 658877"/>
                <a:gd name="connsiteX12-3785" fmla="*/ 1036537 w 1151105"/>
                <a:gd name="connsiteY12-3786" fmla="*/ 160671 h 658877"/>
                <a:gd name="connsiteX13-3787" fmla="*/ 883894 w 1151105"/>
                <a:gd name="connsiteY13-3788" fmla="*/ 272331 h 658877"/>
                <a:gd name="connsiteX14-3789" fmla="*/ 1094726 w 1151105"/>
                <a:gd name="connsiteY14-3790" fmla="*/ 160259 h 658877"/>
                <a:gd name="connsiteX15-3791" fmla="*/ 1151105 w 1151105"/>
                <a:gd name="connsiteY15-3792" fmla="*/ 173350 h 658877"/>
                <a:gd name="connsiteX16-3793" fmla="*/ 1012158 w 1151105"/>
                <a:gd name="connsiteY16-3794" fmla="*/ 395721 h 658877"/>
                <a:gd name="connsiteX17-3795" fmla="*/ 0 w 1151105"/>
                <a:gd name="connsiteY17-3796" fmla="*/ 658877 h 658877"/>
                <a:gd name="connsiteX0-3797" fmla="*/ 0 w 1151105"/>
                <a:gd name="connsiteY0-3798" fmla="*/ 658877 h 658877"/>
                <a:gd name="connsiteX1-3799" fmla="*/ 219487 w 1151105"/>
                <a:gd name="connsiteY1-3800" fmla="*/ 297188 h 658877"/>
                <a:gd name="connsiteX2-3801" fmla="*/ 293487 w 1151105"/>
                <a:gd name="connsiteY2-3802" fmla="*/ 185989 h 658877"/>
                <a:gd name="connsiteX3-3803" fmla="*/ 564813 w 1151105"/>
                <a:gd name="connsiteY3-3804" fmla="*/ 61963 h 658877"/>
                <a:gd name="connsiteX4-3805" fmla="*/ 474141 w 1151105"/>
                <a:gd name="connsiteY4-3806" fmla="*/ 229555 h 658877"/>
                <a:gd name="connsiteX5-3807" fmla="*/ 623741 w 1151105"/>
                <a:gd name="connsiteY5-3808" fmla="*/ 22739 h 658877"/>
                <a:gd name="connsiteX6-3809" fmla="*/ 746009 w 1151105"/>
                <a:gd name="connsiteY6-3810" fmla="*/ 13040 h 658877"/>
                <a:gd name="connsiteX7-3811" fmla="*/ 740553 w 1151105"/>
                <a:gd name="connsiteY7-3812" fmla="*/ 90030 h 658877"/>
                <a:gd name="connsiteX8-3813" fmla="*/ 743334 w 1151105"/>
                <a:gd name="connsiteY8-3814" fmla="*/ 142387 h 658877"/>
                <a:gd name="connsiteX9-3815" fmla="*/ 804336 w 1151105"/>
                <a:gd name="connsiteY9-3816" fmla="*/ 163728 h 658877"/>
                <a:gd name="connsiteX10-3817" fmla="*/ 828529 w 1151105"/>
                <a:gd name="connsiteY10-3818" fmla="*/ 197926 h 658877"/>
                <a:gd name="connsiteX11-3819" fmla="*/ 870016 w 1151105"/>
                <a:gd name="connsiteY11-3820" fmla="*/ 207366 h 658877"/>
                <a:gd name="connsiteX12-3821" fmla="*/ 1036537 w 1151105"/>
                <a:gd name="connsiteY12-3822" fmla="*/ 160671 h 658877"/>
                <a:gd name="connsiteX13-3823" fmla="*/ 883894 w 1151105"/>
                <a:gd name="connsiteY13-3824" fmla="*/ 272331 h 658877"/>
                <a:gd name="connsiteX14-3825" fmla="*/ 1094726 w 1151105"/>
                <a:gd name="connsiteY14-3826" fmla="*/ 160259 h 658877"/>
                <a:gd name="connsiteX15-3827" fmla="*/ 1151105 w 1151105"/>
                <a:gd name="connsiteY15-3828" fmla="*/ 173350 h 658877"/>
                <a:gd name="connsiteX16-3829" fmla="*/ 1012158 w 1151105"/>
                <a:gd name="connsiteY16-3830" fmla="*/ 395721 h 658877"/>
                <a:gd name="connsiteX17-3831" fmla="*/ 582274 w 1151105"/>
                <a:gd name="connsiteY17-3832" fmla="*/ 503658 h 658877"/>
                <a:gd name="connsiteX18-3833" fmla="*/ 0 w 1151105"/>
                <a:gd name="connsiteY18-3834" fmla="*/ 658877 h 658877"/>
                <a:gd name="connsiteX0-3835" fmla="*/ 0 w 1151105"/>
                <a:gd name="connsiteY0-3836" fmla="*/ 658877 h 658877"/>
                <a:gd name="connsiteX1-3837" fmla="*/ 219487 w 1151105"/>
                <a:gd name="connsiteY1-3838" fmla="*/ 297188 h 658877"/>
                <a:gd name="connsiteX2-3839" fmla="*/ 293487 w 1151105"/>
                <a:gd name="connsiteY2-3840" fmla="*/ 185989 h 658877"/>
                <a:gd name="connsiteX3-3841" fmla="*/ 564813 w 1151105"/>
                <a:gd name="connsiteY3-3842" fmla="*/ 61963 h 658877"/>
                <a:gd name="connsiteX4-3843" fmla="*/ 474141 w 1151105"/>
                <a:gd name="connsiteY4-3844" fmla="*/ 229555 h 658877"/>
                <a:gd name="connsiteX5-3845" fmla="*/ 623741 w 1151105"/>
                <a:gd name="connsiteY5-3846" fmla="*/ 22739 h 658877"/>
                <a:gd name="connsiteX6-3847" fmla="*/ 746009 w 1151105"/>
                <a:gd name="connsiteY6-3848" fmla="*/ 13040 h 658877"/>
                <a:gd name="connsiteX7-3849" fmla="*/ 740553 w 1151105"/>
                <a:gd name="connsiteY7-3850" fmla="*/ 90030 h 658877"/>
                <a:gd name="connsiteX8-3851" fmla="*/ 743334 w 1151105"/>
                <a:gd name="connsiteY8-3852" fmla="*/ 142387 h 658877"/>
                <a:gd name="connsiteX9-3853" fmla="*/ 804336 w 1151105"/>
                <a:gd name="connsiteY9-3854" fmla="*/ 163728 h 658877"/>
                <a:gd name="connsiteX10-3855" fmla="*/ 828529 w 1151105"/>
                <a:gd name="connsiteY10-3856" fmla="*/ 197926 h 658877"/>
                <a:gd name="connsiteX11-3857" fmla="*/ 870016 w 1151105"/>
                <a:gd name="connsiteY11-3858" fmla="*/ 207366 h 658877"/>
                <a:gd name="connsiteX12-3859" fmla="*/ 1036537 w 1151105"/>
                <a:gd name="connsiteY12-3860" fmla="*/ 160671 h 658877"/>
                <a:gd name="connsiteX13-3861" fmla="*/ 883894 w 1151105"/>
                <a:gd name="connsiteY13-3862" fmla="*/ 272331 h 658877"/>
                <a:gd name="connsiteX14-3863" fmla="*/ 1094726 w 1151105"/>
                <a:gd name="connsiteY14-3864" fmla="*/ 160259 h 658877"/>
                <a:gd name="connsiteX15-3865" fmla="*/ 1151105 w 1151105"/>
                <a:gd name="connsiteY15-3866" fmla="*/ 173350 h 658877"/>
                <a:gd name="connsiteX16-3867" fmla="*/ 1012158 w 1151105"/>
                <a:gd name="connsiteY16-3868" fmla="*/ 395721 h 658877"/>
                <a:gd name="connsiteX17-3869" fmla="*/ 597728 w 1151105"/>
                <a:gd name="connsiteY17-3870" fmla="*/ 229606 h 658877"/>
                <a:gd name="connsiteX18-3871" fmla="*/ 0 w 1151105"/>
                <a:gd name="connsiteY18-3872" fmla="*/ 658877 h 658877"/>
                <a:gd name="connsiteX0-3873" fmla="*/ 0 w 1151105"/>
                <a:gd name="connsiteY0-3874" fmla="*/ 658877 h 658877"/>
                <a:gd name="connsiteX1-3875" fmla="*/ 219487 w 1151105"/>
                <a:gd name="connsiteY1-3876" fmla="*/ 297188 h 658877"/>
                <a:gd name="connsiteX2-3877" fmla="*/ 293487 w 1151105"/>
                <a:gd name="connsiteY2-3878" fmla="*/ 185989 h 658877"/>
                <a:gd name="connsiteX3-3879" fmla="*/ 564813 w 1151105"/>
                <a:gd name="connsiteY3-3880" fmla="*/ 61963 h 658877"/>
                <a:gd name="connsiteX4-3881" fmla="*/ 474141 w 1151105"/>
                <a:gd name="connsiteY4-3882" fmla="*/ 229555 h 658877"/>
                <a:gd name="connsiteX5-3883" fmla="*/ 623741 w 1151105"/>
                <a:gd name="connsiteY5-3884" fmla="*/ 22739 h 658877"/>
                <a:gd name="connsiteX6-3885" fmla="*/ 746009 w 1151105"/>
                <a:gd name="connsiteY6-3886" fmla="*/ 13040 h 658877"/>
                <a:gd name="connsiteX7-3887" fmla="*/ 740553 w 1151105"/>
                <a:gd name="connsiteY7-3888" fmla="*/ 90030 h 658877"/>
                <a:gd name="connsiteX8-3889" fmla="*/ 743334 w 1151105"/>
                <a:gd name="connsiteY8-3890" fmla="*/ 142387 h 658877"/>
                <a:gd name="connsiteX9-3891" fmla="*/ 804336 w 1151105"/>
                <a:gd name="connsiteY9-3892" fmla="*/ 163728 h 658877"/>
                <a:gd name="connsiteX10-3893" fmla="*/ 828529 w 1151105"/>
                <a:gd name="connsiteY10-3894" fmla="*/ 197926 h 658877"/>
                <a:gd name="connsiteX11-3895" fmla="*/ 870016 w 1151105"/>
                <a:gd name="connsiteY11-3896" fmla="*/ 207366 h 658877"/>
                <a:gd name="connsiteX12-3897" fmla="*/ 1036537 w 1151105"/>
                <a:gd name="connsiteY12-3898" fmla="*/ 160671 h 658877"/>
                <a:gd name="connsiteX13-3899" fmla="*/ 883894 w 1151105"/>
                <a:gd name="connsiteY13-3900" fmla="*/ 272331 h 658877"/>
                <a:gd name="connsiteX14-3901" fmla="*/ 1094726 w 1151105"/>
                <a:gd name="connsiteY14-3902" fmla="*/ 160259 h 658877"/>
                <a:gd name="connsiteX15-3903" fmla="*/ 1151105 w 1151105"/>
                <a:gd name="connsiteY15-3904" fmla="*/ 173350 h 658877"/>
                <a:gd name="connsiteX16-3905" fmla="*/ 1012158 w 1151105"/>
                <a:gd name="connsiteY16-3906" fmla="*/ 395721 h 658877"/>
                <a:gd name="connsiteX17-3907" fmla="*/ 717375 w 1151105"/>
                <a:gd name="connsiteY17-3908" fmla="*/ 278621 h 658877"/>
                <a:gd name="connsiteX18-3909" fmla="*/ 597728 w 1151105"/>
                <a:gd name="connsiteY18-3910" fmla="*/ 229606 h 658877"/>
                <a:gd name="connsiteX19-3911" fmla="*/ 0 w 1151105"/>
                <a:gd name="connsiteY19-3912" fmla="*/ 658877 h 658877"/>
                <a:gd name="connsiteX0-3913" fmla="*/ 0 w 1151105"/>
                <a:gd name="connsiteY0-3914" fmla="*/ 658877 h 658877"/>
                <a:gd name="connsiteX1-3915" fmla="*/ 219487 w 1151105"/>
                <a:gd name="connsiteY1-3916" fmla="*/ 297188 h 658877"/>
                <a:gd name="connsiteX2-3917" fmla="*/ 293487 w 1151105"/>
                <a:gd name="connsiteY2-3918" fmla="*/ 185989 h 658877"/>
                <a:gd name="connsiteX3-3919" fmla="*/ 564813 w 1151105"/>
                <a:gd name="connsiteY3-3920" fmla="*/ 61963 h 658877"/>
                <a:gd name="connsiteX4-3921" fmla="*/ 474141 w 1151105"/>
                <a:gd name="connsiteY4-3922" fmla="*/ 229555 h 658877"/>
                <a:gd name="connsiteX5-3923" fmla="*/ 623741 w 1151105"/>
                <a:gd name="connsiteY5-3924" fmla="*/ 22739 h 658877"/>
                <a:gd name="connsiteX6-3925" fmla="*/ 746009 w 1151105"/>
                <a:gd name="connsiteY6-3926" fmla="*/ 13040 h 658877"/>
                <a:gd name="connsiteX7-3927" fmla="*/ 740553 w 1151105"/>
                <a:gd name="connsiteY7-3928" fmla="*/ 90030 h 658877"/>
                <a:gd name="connsiteX8-3929" fmla="*/ 743334 w 1151105"/>
                <a:gd name="connsiteY8-3930" fmla="*/ 142387 h 658877"/>
                <a:gd name="connsiteX9-3931" fmla="*/ 804336 w 1151105"/>
                <a:gd name="connsiteY9-3932" fmla="*/ 163728 h 658877"/>
                <a:gd name="connsiteX10-3933" fmla="*/ 828529 w 1151105"/>
                <a:gd name="connsiteY10-3934" fmla="*/ 197926 h 658877"/>
                <a:gd name="connsiteX11-3935" fmla="*/ 870016 w 1151105"/>
                <a:gd name="connsiteY11-3936" fmla="*/ 207366 h 658877"/>
                <a:gd name="connsiteX12-3937" fmla="*/ 1036537 w 1151105"/>
                <a:gd name="connsiteY12-3938" fmla="*/ 160671 h 658877"/>
                <a:gd name="connsiteX13-3939" fmla="*/ 883894 w 1151105"/>
                <a:gd name="connsiteY13-3940" fmla="*/ 272331 h 658877"/>
                <a:gd name="connsiteX14-3941" fmla="*/ 1094726 w 1151105"/>
                <a:gd name="connsiteY14-3942" fmla="*/ 160259 h 658877"/>
                <a:gd name="connsiteX15-3943" fmla="*/ 1151105 w 1151105"/>
                <a:gd name="connsiteY15-3944" fmla="*/ 173350 h 658877"/>
                <a:gd name="connsiteX16-3945" fmla="*/ 1012158 w 1151105"/>
                <a:gd name="connsiteY16-3946" fmla="*/ 395721 h 658877"/>
                <a:gd name="connsiteX17-3947" fmla="*/ 310443 w 1151105"/>
                <a:gd name="connsiteY17-3948" fmla="*/ 578262 h 658877"/>
                <a:gd name="connsiteX18-3949" fmla="*/ 597728 w 1151105"/>
                <a:gd name="connsiteY18-3950" fmla="*/ 229606 h 658877"/>
                <a:gd name="connsiteX19-3951" fmla="*/ 0 w 1151105"/>
                <a:gd name="connsiteY19-3952" fmla="*/ 658877 h 658877"/>
                <a:gd name="connsiteX0-3953" fmla="*/ 0 w 1151105"/>
                <a:gd name="connsiteY0-3954" fmla="*/ 658877 h 658877"/>
                <a:gd name="connsiteX1-3955" fmla="*/ 219487 w 1151105"/>
                <a:gd name="connsiteY1-3956" fmla="*/ 297188 h 658877"/>
                <a:gd name="connsiteX2-3957" fmla="*/ 293487 w 1151105"/>
                <a:gd name="connsiteY2-3958" fmla="*/ 185989 h 658877"/>
                <a:gd name="connsiteX3-3959" fmla="*/ 564813 w 1151105"/>
                <a:gd name="connsiteY3-3960" fmla="*/ 61963 h 658877"/>
                <a:gd name="connsiteX4-3961" fmla="*/ 474141 w 1151105"/>
                <a:gd name="connsiteY4-3962" fmla="*/ 229555 h 658877"/>
                <a:gd name="connsiteX5-3963" fmla="*/ 623741 w 1151105"/>
                <a:gd name="connsiteY5-3964" fmla="*/ 22739 h 658877"/>
                <a:gd name="connsiteX6-3965" fmla="*/ 746009 w 1151105"/>
                <a:gd name="connsiteY6-3966" fmla="*/ 13040 h 658877"/>
                <a:gd name="connsiteX7-3967" fmla="*/ 740553 w 1151105"/>
                <a:gd name="connsiteY7-3968" fmla="*/ 90030 h 658877"/>
                <a:gd name="connsiteX8-3969" fmla="*/ 743334 w 1151105"/>
                <a:gd name="connsiteY8-3970" fmla="*/ 142387 h 658877"/>
                <a:gd name="connsiteX9-3971" fmla="*/ 804336 w 1151105"/>
                <a:gd name="connsiteY9-3972" fmla="*/ 163728 h 658877"/>
                <a:gd name="connsiteX10-3973" fmla="*/ 828529 w 1151105"/>
                <a:gd name="connsiteY10-3974" fmla="*/ 197926 h 658877"/>
                <a:gd name="connsiteX11-3975" fmla="*/ 870016 w 1151105"/>
                <a:gd name="connsiteY11-3976" fmla="*/ 207366 h 658877"/>
                <a:gd name="connsiteX12-3977" fmla="*/ 1036537 w 1151105"/>
                <a:gd name="connsiteY12-3978" fmla="*/ 160671 h 658877"/>
                <a:gd name="connsiteX13-3979" fmla="*/ 883894 w 1151105"/>
                <a:gd name="connsiteY13-3980" fmla="*/ 272331 h 658877"/>
                <a:gd name="connsiteX14-3981" fmla="*/ 1094726 w 1151105"/>
                <a:gd name="connsiteY14-3982" fmla="*/ 160259 h 658877"/>
                <a:gd name="connsiteX15-3983" fmla="*/ 1151105 w 1151105"/>
                <a:gd name="connsiteY15-3984" fmla="*/ 173350 h 658877"/>
                <a:gd name="connsiteX16-3985" fmla="*/ 1012158 w 1151105"/>
                <a:gd name="connsiteY16-3986" fmla="*/ 395721 h 658877"/>
                <a:gd name="connsiteX17-3987" fmla="*/ 310443 w 1151105"/>
                <a:gd name="connsiteY17-3988" fmla="*/ 578262 h 658877"/>
                <a:gd name="connsiteX18-3989" fmla="*/ 597728 w 1151105"/>
                <a:gd name="connsiteY18-3990" fmla="*/ 229606 h 658877"/>
                <a:gd name="connsiteX19-3991" fmla="*/ 281580 w 1151105"/>
                <a:gd name="connsiteY19-3992" fmla="*/ 458858 h 658877"/>
                <a:gd name="connsiteX20-3993" fmla="*/ 0 w 1151105"/>
                <a:gd name="connsiteY20-3994" fmla="*/ 658877 h 658877"/>
                <a:gd name="connsiteX0-3995" fmla="*/ 0 w 1151105"/>
                <a:gd name="connsiteY0-3996" fmla="*/ 658877 h 658877"/>
                <a:gd name="connsiteX1-3997" fmla="*/ 219487 w 1151105"/>
                <a:gd name="connsiteY1-3998" fmla="*/ 297188 h 658877"/>
                <a:gd name="connsiteX2-3999" fmla="*/ 293487 w 1151105"/>
                <a:gd name="connsiteY2-4000" fmla="*/ 185989 h 658877"/>
                <a:gd name="connsiteX3-4001" fmla="*/ 564813 w 1151105"/>
                <a:gd name="connsiteY3-4002" fmla="*/ 61963 h 658877"/>
                <a:gd name="connsiteX4-4003" fmla="*/ 474141 w 1151105"/>
                <a:gd name="connsiteY4-4004" fmla="*/ 229555 h 658877"/>
                <a:gd name="connsiteX5-4005" fmla="*/ 623741 w 1151105"/>
                <a:gd name="connsiteY5-4006" fmla="*/ 22739 h 658877"/>
                <a:gd name="connsiteX6-4007" fmla="*/ 746009 w 1151105"/>
                <a:gd name="connsiteY6-4008" fmla="*/ 13040 h 658877"/>
                <a:gd name="connsiteX7-4009" fmla="*/ 740553 w 1151105"/>
                <a:gd name="connsiteY7-4010" fmla="*/ 90030 h 658877"/>
                <a:gd name="connsiteX8-4011" fmla="*/ 743334 w 1151105"/>
                <a:gd name="connsiteY8-4012" fmla="*/ 142387 h 658877"/>
                <a:gd name="connsiteX9-4013" fmla="*/ 804336 w 1151105"/>
                <a:gd name="connsiteY9-4014" fmla="*/ 163728 h 658877"/>
                <a:gd name="connsiteX10-4015" fmla="*/ 828529 w 1151105"/>
                <a:gd name="connsiteY10-4016" fmla="*/ 197926 h 658877"/>
                <a:gd name="connsiteX11-4017" fmla="*/ 870016 w 1151105"/>
                <a:gd name="connsiteY11-4018" fmla="*/ 207366 h 658877"/>
                <a:gd name="connsiteX12-4019" fmla="*/ 1036537 w 1151105"/>
                <a:gd name="connsiteY12-4020" fmla="*/ 160671 h 658877"/>
                <a:gd name="connsiteX13-4021" fmla="*/ 883894 w 1151105"/>
                <a:gd name="connsiteY13-4022" fmla="*/ 272331 h 658877"/>
                <a:gd name="connsiteX14-4023" fmla="*/ 1094726 w 1151105"/>
                <a:gd name="connsiteY14-4024" fmla="*/ 160259 h 658877"/>
                <a:gd name="connsiteX15-4025" fmla="*/ 1151105 w 1151105"/>
                <a:gd name="connsiteY15-4026" fmla="*/ 173350 h 658877"/>
                <a:gd name="connsiteX16-4027" fmla="*/ 1012158 w 1151105"/>
                <a:gd name="connsiteY16-4028" fmla="*/ 395721 h 658877"/>
                <a:gd name="connsiteX17-4029" fmla="*/ 310443 w 1151105"/>
                <a:gd name="connsiteY17-4030" fmla="*/ 578262 h 658877"/>
                <a:gd name="connsiteX18-4031" fmla="*/ 597728 w 1151105"/>
                <a:gd name="connsiteY18-4032" fmla="*/ 229606 h 658877"/>
                <a:gd name="connsiteX19-4033" fmla="*/ 309232 w 1151105"/>
                <a:gd name="connsiteY19-4034" fmla="*/ 575563 h 658877"/>
                <a:gd name="connsiteX20-4035" fmla="*/ 0 w 1151105"/>
                <a:gd name="connsiteY20-4036" fmla="*/ 658877 h 658877"/>
                <a:gd name="connsiteX0-4037" fmla="*/ 0 w 1151105"/>
                <a:gd name="connsiteY0-4038" fmla="*/ 658877 h 658877"/>
                <a:gd name="connsiteX1-4039" fmla="*/ 219487 w 1151105"/>
                <a:gd name="connsiteY1-4040" fmla="*/ 297188 h 658877"/>
                <a:gd name="connsiteX2-4041" fmla="*/ 293487 w 1151105"/>
                <a:gd name="connsiteY2-4042" fmla="*/ 185989 h 658877"/>
                <a:gd name="connsiteX3-4043" fmla="*/ 564813 w 1151105"/>
                <a:gd name="connsiteY3-4044" fmla="*/ 61963 h 658877"/>
                <a:gd name="connsiteX4-4045" fmla="*/ 474141 w 1151105"/>
                <a:gd name="connsiteY4-4046" fmla="*/ 229555 h 658877"/>
                <a:gd name="connsiteX5-4047" fmla="*/ 623741 w 1151105"/>
                <a:gd name="connsiteY5-4048" fmla="*/ 22739 h 658877"/>
                <a:gd name="connsiteX6-4049" fmla="*/ 746009 w 1151105"/>
                <a:gd name="connsiteY6-4050" fmla="*/ 13040 h 658877"/>
                <a:gd name="connsiteX7-4051" fmla="*/ 740553 w 1151105"/>
                <a:gd name="connsiteY7-4052" fmla="*/ 90030 h 658877"/>
                <a:gd name="connsiteX8-4053" fmla="*/ 743334 w 1151105"/>
                <a:gd name="connsiteY8-4054" fmla="*/ 142387 h 658877"/>
                <a:gd name="connsiteX9-4055" fmla="*/ 804336 w 1151105"/>
                <a:gd name="connsiteY9-4056" fmla="*/ 163728 h 658877"/>
                <a:gd name="connsiteX10-4057" fmla="*/ 828529 w 1151105"/>
                <a:gd name="connsiteY10-4058" fmla="*/ 197926 h 658877"/>
                <a:gd name="connsiteX11-4059" fmla="*/ 870016 w 1151105"/>
                <a:gd name="connsiteY11-4060" fmla="*/ 207366 h 658877"/>
                <a:gd name="connsiteX12-4061" fmla="*/ 1036537 w 1151105"/>
                <a:gd name="connsiteY12-4062" fmla="*/ 160671 h 658877"/>
                <a:gd name="connsiteX13-4063" fmla="*/ 883894 w 1151105"/>
                <a:gd name="connsiteY13-4064" fmla="*/ 272331 h 658877"/>
                <a:gd name="connsiteX14-4065" fmla="*/ 1094726 w 1151105"/>
                <a:gd name="connsiteY14-4066" fmla="*/ 160259 h 658877"/>
                <a:gd name="connsiteX15-4067" fmla="*/ 1151105 w 1151105"/>
                <a:gd name="connsiteY15-4068" fmla="*/ 173350 h 658877"/>
                <a:gd name="connsiteX16-4069" fmla="*/ 1012158 w 1151105"/>
                <a:gd name="connsiteY16-4070" fmla="*/ 395721 h 658877"/>
                <a:gd name="connsiteX17-4071" fmla="*/ 310443 w 1151105"/>
                <a:gd name="connsiteY17-4072" fmla="*/ 578262 h 658877"/>
                <a:gd name="connsiteX18-4073" fmla="*/ 597728 w 1151105"/>
                <a:gd name="connsiteY18-4074" fmla="*/ 229606 h 658877"/>
                <a:gd name="connsiteX19-4075" fmla="*/ 309232 w 1151105"/>
                <a:gd name="connsiteY19-4076" fmla="*/ 575563 h 658877"/>
                <a:gd name="connsiteX20-4077" fmla="*/ 0 w 1151105"/>
                <a:gd name="connsiteY20-4078" fmla="*/ 658877 h 658877"/>
                <a:gd name="connsiteX0-4079" fmla="*/ 0 w 1151105"/>
                <a:gd name="connsiteY0-4080" fmla="*/ 658877 h 658877"/>
                <a:gd name="connsiteX1-4081" fmla="*/ 219487 w 1151105"/>
                <a:gd name="connsiteY1-4082" fmla="*/ 297188 h 658877"/>
                <a:gd name="connsiteX2-4083" fmla="*/ 293487 w 1151105"/>
                <a:gd name="connsiteY2-4084" fmla="*/ 185989 h 658877"/>
                <a:gd name="connsiteX3-4085" fmla="*/ 564813 w 1151105"/>
                <a:gd name="connsiteY3-4086" fmla="*/ 61963 h 658877"/>
                <a:gd name="connsiteX4-4087" fmla="*/ 474141 w 1151105"/>
                <a:gd name="connsiteY4-4088" fmla="*/ 229555 h 658877"/>
                <a:gd name="connsiteX5-4089" fmla="*/ 623741 w 1151105"/>
                <a:gd name="connsiteY5-4090" fmla="*/ 22739 h 658877"/>
                <a:gd name="connsiteX6-4091" fmla="*/ 746009 w 1151105"/>
                <a:gd name="connsiteY6-4092" fmla="*/ 13040 h 658877"/>
                <a:gd name="connsiteX7-4093" fmla="*/ 740553 w 1151105"/>
                <a:gd name="connsiteY7-4094" fmla="*/ 90030 h 658877"/>
                <a:gd name="connsiteX8-4095" fmla="*/ 743334 w 1151105"/>
                <a:gd name="connsiteY8-4096" fmla="*/ 142387 h 658877"/>
                <a:gd name="connsiteX9-4097" fmla="*/ 804336 w 1151105"/>
                <a:gd name="connsiteY9-4098" fmla="*/ 163728 h 658877"/>
                <a:gd name="connsiteX10-4099" fmla="*/ 828529 w 1151105"/>
                <a:gd name="connsiteY10-4100" fmla="*/ 197926 h 658877"/>
                <a:gd name="connsiteX11-4101" fmla="*/ 870016 w 1151105"/>
                <a:gd name="connsiteY11-4102" fmla="*/ 207366 h 658877"/>
                <a:gd name="connsiteX12-4103" fmla="*/ 1036537 w 1151105"/>
                <a:gd name="connsiteY12-4104" fmla="*/ 160671 h 658877"/>
                <a:gd name="connsiteX13-4105" fmla="*/ 883894 w 1151105"/>
                <a:gd name="connsiteY13-4106" fmla="*/ 272331 h 658877"/>
                <a:gd name="connsiteX14-4107" fmla="*/ 1094726 w 1151105"/>
                <a:gd name="connsiteY14-4108" fmla="*/ 160259 h 658877"/>
                <a:gd name="connsiteX15-4109" fmla="*/ 1151105 w 1151105"/>
                <a:gd name="connsiteY15-4110" fmla="*/ 173350 h 658877"/>
                <a:gd name="connsiteX16-4111" fmla="*/ 1012158 w 1151105"/>
                <a:gd name="connsiteY16-4112" fmla="*/ 395721 h 658877"/>
                <a:gd name="connsiteX17-4113" fmla="*/ 310443 w 1151105"/>
                <a:gd name="connsiteY17-4114" fmla="*/ 578262 h 658877"/>
                <a:gd name="connsiteX18-4115" fmla="*/ 597728 w 1151105"/>
                <a:gd name="connsiteY18-4116" fmla="*/ 229606 h 658877"/>
                <a:gd name="connsiteX19-4117" fmla="*/ 484720 w 1151105"/>
                <a:gd name="connsiteY19-4118" fmla="*/ 330348 h 658877"/>
                <a:gd name="connsiteX20-4119" fmla="*/ 309232 w 1151105"/>
                <a:gd name="connsiteY20-4120" fmla="*/ 575563 h 658877"/>
                <a:gd name="connsiteX21" fmla="*/ 0 w 1151105"/>
                <a:gd name="connsiteY21" fmla="*/ 658877 h 658877"/>
                <a:gd name="connsiteX0-4121" fmla="*/ 0 w 1151105"/>
                <a:gd name="connsiteY0-4122" fmla="*/ 658877 h 658877"/>
                <a:gd name="connsiteX1-4123" fmla="*/ 219487 w 1151105"/>
                <a:gd name="connsiteY1-4124" fmla="*/ 297188 h 658877"/>
                <a:gd name="connsiteX2-4125" fmla="*/ 293487 w 1151105"/>
                <a:gd name="connsiteY2-4126" fmla="*/ 185989 h 658877"/>
                <a:gd name="connsiteX3-4127" fmla="*/ 564813 w 1151105"/>
                <a:gd name="connsiteY3-4128" fmla="*/ 61963 h 658877"/>
                <a:gd name="connsiteX4-4129" fmla="*/ 474141 w 1151105"/>
                <a:gd name="connsiteY4-4130" fmla="*/ 229555 h 658877"/>
                <a:gd name="connsiteX5-4131" fmla="*/ 623741 w 1151105"/>
                <a:gd name="connsiteY5-4132" fmla="*/ 22739 h 658877"/>
                <a:gd name="connsiteX6-4133" fmla="*/ 746009 w 1151105"/>
                <a:gd name="connsiteY6-4134" fmla="*/ 13040 h 658877"/>
                <a:gd name="connsiteX7-4135" fmla="*/ 740553 w 1151105"/>
                <a:gd name="connsiteY7-4136" fmla="*/ 90030 h 658877"/>
                <a:gd name="connsiteX8-4137" fmla="*/ 743334 w 1151105"/>
                <a:gd name="connsiteY8-4138" fmla="*/ 142387 h 658877"/>
                <a:gd name="connsiteX9-4139" fmla="*/ 804336 w 1151105"/>
                <a:gd name="connsiteY9-4140" fmla="*/ 163728 h 658877"/>
                <a:gd name="connsiteX10-4141" fmla="*/ 828529 w 1151105"/>
                <a:gd name="connsiteY10-4142" fmla="*/ 197926 h 658877"/>
                <a:gd name="connsiteX11-4143" fmla="*/ 870016 w 1151105"/>
                <a:gd name="connsiteY11-4144" fmla="*/ 207366 h 658877"/>
                <a:gd name="connsiteX12-4145" fmla="*/ 1036537 w 1151105"/>
                <a:gd name="connsiteY12-4146" fmla="*/ 160671 h 658877"/>
                <a:gd name="connsiteX13-4147" fmla="*/ 883894 w 1151105"/>
                <a:gd name="connsiteY13-4148" fmla="*/ 272331 h 658877"/>
                <a:gd name="connsiteX14-4149" fmla="*/ 1094726 w 1151105"/>
                <a:gd name="connsiteY14-4150" fmla="*/ 160259 h 658877"/>
                <a:gd name="connsiteX15-4151" fmla="*/ 1151105 w 1151105"/>
                <a:gd name="connsiteY15-4152" fmla="*/ 173350 h 658877"/>
                <a:gd name="connsiteX16-4153" fmla="*/ 1012158 w 1151105"/>
                <a:gd name="connsiteY16-4154" fmla="*/ 395721 h 658877"/>
                <a:gd name="connsiteX17-4155" fmla="*/ 310443 w 1151105"/>
                <a:gd name="connsiteY17-4156" fmla="*/ 578262 h 658877"/>
                <a:gd name="connsiteX18-4157" fmla="*/ 597728 w 1151105"/>
                <a:gd name="connsiteY18-4158" fmla="*/ 229606 h 658877"/>
                <a:gd name="connsiteX19-4159" fmla="*/ 484720 w 1151105"/>
                <a:gd name="connsiteY19-4160" fmla="*/ 330348 h 658877"/>
                <a:gd name="connsiteX20-4161" fmla="*/ 309232 w 1151105"/>
                <a:gd name="connsiteY20-4162" fmla="*/ 575563 h 658877"/>
                <a:gd name="connsiteX21-4163" fmla="*/ 0 w 1151105"/>
                <a:gd name="connsiteY21-4164" fmla="*/ 658877 h 658877"/>
                <a:gd name="connsiteX0-4165" fmla="*/ 0 w 1151105"/>
                <a:gd name="connsiteY0-4166" fmla="*/ 658877 h 658877"/>
                <a:gd name="connsiteX1-4167" fmla="*/ 219487 w 1151105"/>
                <a:gd name="connsiteY1-4168" fmla="*/ 297188 h 658877"/>
                <a:gd name="connsiteX2-4169" fmla="*/ 293487 w 1151105"/>
                <a:gd name="connsiteY2-4170" fmla="*/ 185989 h 658877"/>
                <a:gd name="connsiteX3-4171" fmla="*/ 564813 w 1151105"/>
                <a:gd name="connsiteY3-4172" fmla="*/ 61963 h 658877"/>
                <a:gd name="connsiteX4-4173" fmla="*/ 474141 w 1151105"/>
                <a:gd name="connsiteY4-4174" fmla="*/ 229555 h 658877"/>
                <a:gd name="connsiteX5-4175" fmla="*/ 623741 w 1151105"/>
                <a:gd name="connsiteY5-4176" fmla="*/ 22739 h 658877"/>
                <a:gd name="connsiteX6-4177" fmla="*/ 746009 w 1151105"/>
                <a:gd name="connsiteY6-4178" fmla="*/ 13040 h 658877"/>
                <a:gd name="connsiteX7-4179" fmla="*/ 740553 w 1151105"/>
                <a:gd name="connsiteY7-4180" fmla="*/ 90030 h 658877"/>
                <a:gd name="connsiteX8-4181" fmla="*/ 743334 w 1151105"/>
                <a:gd name="connsiteY8-4182" fmla="*/ 142387 h 658877"/>
                <a:gd name="connsiteX9-4183" fmla="*/ 804336 w 1151105"/>
                <a:gd name="connsiteY9-4184" fmla="*/ 163728 h 658877"/>
                <a:gd name="connsiteX10-4185" fmla="*/ 828529 w 1151105"/>
                <a:gd name="connsiteY10-4186" fmla="*/ 197926 h 658877"/>
                <a:gd name="connsiteX11-4187" fmla="*/ 870016 w 1151105"/>
                <a:gd name="connsiteY11-4188" fmla="*/ 207366 h 658877"/>
                <a:gd name="connsiteX12-4189" fmla="*/ 1036537 w 1151105"/>
                <a:gd name="connsiteY12-4190" fmla="*/ 160671 h 658877"/>
                <a:gd name="connsiteX13-4191" fmla="*/ 883894 w 1151105"/>
                <a:gd name="connsiteY13-4192" fmla="*/ 272331 h 658877"/>
                <a:gd name="connsiteX14-4193" fmla="*/ 1094726 w 1151105"/>
                <a:gd name="connsiteY14-4194" fmla="*/ 160259 h 658877"/>
                <a:gd name="connsiteX15-4195" fmla="*/ 1151105 w 1151105"/>
                <a:gd name="connsiteY15-4196" fmla="*/ 173350 h 658877"/>
                <a:gd name="connsiteX16-4197" fmla="*/ 1012158 w 1151105"/>
                <a:gd name="connsiteY16-4198" fmla="*/ 395721 h 658877"/>
                <a:gd name="connsiteX17-4199" fmla="*/ 310443 w 1151105"/>
                <a:gd name="connsiteY17-4200" fmla="*/ 578262 h 658877"/>
                <a:gd name="connsiteX18-4201" fmla="*/ 597728 w 1151105"/>
                <a:gd name="connsiteY18-4202" fmla="*/ 229606 h 658877"/>
                <a:gd name="connsiteX19-4203" fmla="*/ 484720 w 1151105"/>
                <a:gd name="connsiteY19-4204" fmla="*/ 330348 h 658877"/>
                <a:gd name="connsiteX20-4205" fmla="*/ 308242 w 1151105"/>
                <a:gd name="connsiteY20-4206" fmla="*/ 578866 h 658877"/>
                <a:gd name="connsiteX21-4207" fmla="*/ 0 w 1151105"/>
                <a:gd name="connsiteY21-4208" fmla="*/ 658877 h 658877"/>
                <a:gd name="connsiteX0-4209" fmla="*/ 0 w 1151105"/>
                <a:gd name="connsiteY0-4210" fmla="*/ 658877 h 658877"/>
                <a:gd name="connsiteX1-4211" fmla="*/ 219487 w 1151105"/>
                <a:gd name="connsiteY1-4212" fmla="*/ 297188 h 658877"/>
                <a:gd name="connsiteX2-4213" fmla="*/ 293487 w 1151105"/>
                <a:gd name="connsiteY2-4214" fmla="*/ 185989 h 658877"/>
                <a:gd name="connsiteX3-4215" fmla="*/ 564813 w 1151105"/>
                <a:gd name="connsiteY3-4216" fmla="*/ 61963 h 658877"/>
                <a:gd name="connsiteX4-4217" fmla="*/ 474141 w 1151105"/>
                <a:gd name="connsiteY4-4218" fmla="*/ 229555 h 658877"/>
                <a:gd name="connsiteX5-4219" fmla="*/ 623741 w 1151105"/>
                <a:gd name="connsiteY5-4220" fmla="*/ 22739 h 658877"/>
                <a:gd name="connsiteX6-4221" fmla="*/ 746009 w 1151105"/>
                <a:gd name="connsiteY6-4222" fmla="*/ 13040 h 658877"/>
                <a:gd name="connsiteX7-4223" fmla="*/ 740553 w 1151105"/>
                <a:gd name="connsiteY7-4224" fmla="*/ 90030 h 658877"/>
                <a:gd name="connsiteX8-4225" fmla="*/ 743334 w 1151105"/>
                <a:gd name="connsiteY8-4226" fmla="*/ 142387 h 658877"/>
                <a:gd name="connsiteX9-4227" fmla="*/ 804336 w 1151105"/>
                <a:gd name="connsiteY9-4228" fmla="*/ 163728 h 658877"/>
                <a:gd name="connsiteX10-4229" fmla="*/ 828529 w 1151105"/>
                <a:gd name="connsiteY10-4230" fmla="*/ 197926 h 658877"/>
                <a:gd name="connsiteX11-4231" fmla="*/ 870016 w 1151105"/>
                <a:gd name="connsiteY11-4232" fmla="*/ 207366 h 658877"/>
                <a:gd name="connsiteX12-4233" fmla="*/ 1036537 w 1151105"/>
                <a:gd name="connsiteY12-4234" fmla="*/ 160671 h 658877"/>
                <a:gd name="connsiteX13-4235" fmla="*/ 883894 w 1151105"/>
                <a:gd name="connsiteY13-4236" fmla="*/ 272331 h 658877"/>
                <a:gd name="connsiteX14-4237" fmla="*/ 1094726 w 1151105"/>
                <a:gd name="connsiteY14-4238" fmla="*/ 160259 h 658877"/>
                <a:gd name="connsiteX15-4239" fmla="*/ 1151105 w 1151105"/>
                <a:gd name="connsiteY15-4240" fmla="*/ 173350 h 658877"/>
                <a:gd name="connsiteX16-4241" fmla="*/ 1012158 w 1151105"/>
                <a:gd name="connsiteY16-4242" fmla="*/ 395721 h 658877"/>
                <a:gd name="connsiteX17-4243" fmla="*/ 310443 w 1151105"/>
                <a:gd name="connsiteY17-4244" fmla="*/ 578262 h 658877"/>
                <a:gd name="connsiteX18-4245" fmla="*/ 597728 w 1151105"/>
                <a:gd name="connsiteY18-4246" fmla="*/ 229606 h 658877"/>
                <a:gd name="connsiteX19-4247" fmla="*/ 484720 w 1151105"/>
                <a:gd name="connsiteY19-4248" fmla="*/ 330348 h 658877"/>
                <a:gd name="connsiteX20-4249" fmla="*/ 322660 w 1151105"/>
                <a:gd name="connsiteY20-4250" fmla="*/ 577940 h 658877"/>
                <a:gd name="connsiteX21-4251" fmla="*/ 0 w 1151105"/>
                <a:gd name="connsiteY21-4252" fmla="*/ 658877 h 658877"/>
                <a:gd name="connsiteX0-4253" fmla="*/ 0 w 1151105"/>
                <a:gd name="connsiteY0-4254" fmla="*/ 658877 h 658877"/>
                <a:gd name="connsiteX1-4255" fmla="*/ 219487 w 1151105"/>
                <a:gd name="connsiteY1-4256" fmla="*/ 297188 h 658877"/>
                <a:gd name="connsiteX2-4257" fmla="*/ 293487 w 1151105"/>
                <a:gd name="connsiteY2-4258" fmla="*/ 185989 h 658877"/>
                <a:gd name="connsiteX3-4259" fmla="*/ 564813 w 1151105"/>
                <a:gd name="connsiteY3-4260" fmla="*/ 61963 h 658877"/>
                <a:gd name="connsiteX4-4261" fmla="*/ 474141 w 1151105"/>
                <a:gd name="connsiteY4-4262" fmla="*/ 229555 h 658877"/>
                <a:gd name="connsiteX5-4263" fmla="*/ 623741 w 1151105"/>
                <a:gd name="connsiteY5-4264" fmla="*/ 22739 h 658877"/>
                <a:gd name="connsiteX6-4265" fmla="*/ 746009 w 1151105"/>
                <a:gd name="connsiteY6-4266" fmla="*/ 13040 h 658877"/>
                <a:gd name="connsiteX7-4267" fmla="*/ 740553 w 1151105"/>
                <a:gd name="connsiteY7-4268" fmla="*/ 90030 h 658877"/>
                <a:gd name="connsiteX8-4269" fmla="*/ 743334 w 1151105"/>
                <a:gd name="connsiteY8-4270" fmla="*/ 142387 h 658877"/>
                <a:gd name="connsiteX9-4271" fmla="*/ 804336 w 1151105"/>
                <a:gd name="connsiteY9-4272" fmla="*/ 163728 h 658877"/>
                <a:gd name="connsiteX10-4273" fmla="*/ 828529 w 1151105"/>
                <a:gd name="connsiteY10-4274" fmla="*/ 197926 h 658877"/>
                <a:gd name="connsiteX11-4275" fmla="*/ 870016 w 1151105"/>
                <a:gd name="connsiteY11-4276" fmla="*/ 207366 h 658877"/>
                <a:gd name="connsiteX12-4277" fmla="*/ 1036537 w 1151105"/>
                <a:gd name="connsiteY12-4278" fmla="*/ 160671 h 658877"/>
                <a:gd name="connsiteX13-4279" fmla="*/ 883894 w 1151105"/>
                <a:gd name="connsiteY13-4280" fmla="*/ 272331 h 658877"/>
                <a:gd name="connsiteX14-4281" fmla="*/ 1094726 w 1151105"/>
                <a:gd name="connsiteY14-4282" fmla="*/ 160259 h 658877"/>
                <a:gd name="connsiteX15-4283" fmla="*/ 1151105 w 1151105"/>
                <a:gd name="connsiteY15-4284" fmla="*/ 173350 h 658877"/>
                <a:gd name="connsiteX16-4285" fmla="*/ 1012158 w 1151105"/>
                <a:gd name="connsiteY16-4286" fmla="*/ 395721 h 658877"/>
                <a:gd name="connsiteX17-4287" fmla="*/ 310443 w 1151105"/>
                <a:gd name="connsiteY17-4288" fmla="*/ 578262 h 658877"/>
                <a:gd name="connsiteX18-4289" fmla="*/ 597728 w 1151105"/>
                <a:gd name="connsiteY18-4290" fmla="*/ 229606 h 658877"/>
                <a:gd name="connsiteX19-4291" fmla="*/ 484720 w 1151105"/>
                <a:gd name="connsiteY19-4292" fmla="*/ 330348 h 658877"/>
                <a:gd name="connsiteX20-4293" fmla="*/ 283692 w 1151105"/>
                <a:gd name="connsiteY20-4294" fmla="*/ 546194 h 658877"/>
                <a:gd name="connsiteX21-4295" fmla="*/ 0 w 1151105"/>
                <a:gd name="connsiteY21-4296" fmla="*/ 658877 h 658877"/>
                <a:gd name="connsiteX0-4297" fmla="*/ 0 w 1151105"/>
                <a:gd name="connsiteY0-4298" fmla="*/ 658877 h 658877"/>
                <a:gd name="connsiteX1-4299" fmla="*/ 219487 w 1151105"/>
                <a:gd name="connsiteY1-4300" fmla="*/ 297188 h 658877"/>
                <a:gd name="connsiteX2-4301" fmla="*/ 293487 w 1151105"/>
                <a:gd name="connsiteY2-4302" fmla="*/ 185989 h 658877"/>
                <a:gd name="connsiteX3-4303" fmla="*/ 564813 w 1151105"/>
                <a:gd name="connsiteY3-4304" fmla="*/ 61963 h 658877"/>
                <a:gd name="connsiteX4-4305" fmla="*/ 474141 w 1151105"/>
                <a:gd name="connsiteY4-4306" fmla="*/ 229555 h 658877"/>
                <a:gd name="connsiteX5-4307" fmla="*/ 623741 w 1151105"/>
                <a:gd name="connsiteY5-4308" fmla="*/ 22739 h 658877"/>
                <a:gd name="connsiteX6-4309" fmla="*/ 746009 w 1151105"/>
                <a:gd name="connsiteY6-4310" fmla="*/ 13040 h 658877"/>
                <a:gd name="connsiteX7-4311" fmla="*/ 740553 w 1151105"/>
                <a:gd name="connsiteY7-4312" fmla="*/ 90030 h 658877"/>
                <a:gd name="connsiteX8-4313" fmla="*/ 743334 w 1151105"/>
                <a:gd name="connsiteY8-4314" fmla="*/ 142387 h 658877"/>
                <a:gd name="connsiteX9-4315" fmla="*/ 804336 w 1151105"/>
                <a:gd name="connsiteY9-4316" fmla="*/ 163728 h 658877"/>
                <a:gd name="connsiteX10-4317" fmla="*/ 828529 w 1151105"/>
                <a:gd name="connsiteY10-4318" fmla="*/ 197926 h 658877"/>
                <a:gd name="connsiteX11-4319" fmla="*/ 870016 w 1151105"/>
                <a:gd name="connsiteY11-4320" fmla="*/ 207366 h 658877"/>
                <a:gd name="connsiteX12-4321" fmla="*/ 1036537 w 1151105"/>
                <a:gd name="connsiteY12-4322" fmla="*/ 160671 h 658877"/>
                <a:gd name="connsiteX13-4323" fmla="*/ 883894 w 1151105"/>
                <a:gd name="connsiteY13-4324" fmla="*/ 272331 h 658877"/>
                <a:gd name="connsiteX14-4325" fmla="*/ 1094726 w 1151105"/>
                <a:gd name="connsiteY14-4326" fmla="*/ 160259 h 658877"/>
                <a:gd name="connsiteX15-4327" fmla="*/ 1151105 w 1151105"/>
                <a:gd name="connsiteY15-4328" fmla="*/ 173350 h 658877"/>
                <a:gd name="connsiteX16-4329" fmla="*/ 1012158 w 1151105"/>
                <a:gd name="connsiteY16-4330" fmla="*/ 395721 h 658877"/>
                <a:gd name="connsiteX17-4331" fmla="*/ 310443 w 1151105"/>
                <a:gd name="connsiteY17-4332" fmla="*/ 578262 h 658877"/>
                <a:gd name="connsiteX18-4333" fmla="*/ 597728 w 1151105"/>
                <a:gd name="connsiteY18-4334" fmla="*/ 229606 h 658877"/>
                <a:gd name="connsiteX19-4335" fmla="*/ 484720 w 1151105"/>
                <a:gd name="connsiteY19-4336" fmla="*/ 330348 h 658877"/>
                <a:gd name="connsiteX20-4337" fmla="*/ 317158 w 1151105"/>
                <a:gd name="connsiteY20-4338" fmla="*/ 579451 h 658877"/>
                <a:gd name="connsiteX21-4339" fmla="*/ 0 w 1151105"/>
                <a:gd name="connsiteY21-4340" fmla="*/ 658877 h 658877"/>
                <a:gd name="connsiteX0-4341" fmla="*/ 0 w 1151105"/>
                <a:gd name="connsiteY0-4342" fmla="*/ 658877 h 658877"/>
                <a:gd name="connsiteX1-4343" fmla="*/ 219487 w 1151105"/>
                <a:gd name="connsiteY1-4344" fmla="*/ 297188 h 658877"/>
                <a:gd name="connsiteX2-4345" fmla="*/ 293487 w 1151105"/>
                <a:gd name="connsiteY2-4346" fmla="*/ 185989 h 658877"/>
                <a:gd name="connsiteX3-4347" fmla="*/ 564813 w 1151105"/>
                <a:gd name="connsiteY3-4348" fmla="*/ 61963 h 658877"/>
                <a:gd name="connsiteX4-4349" fmla="*/ 474141 w 1151105"/>
                <a:gd name="connsiteY4-4350" fmla="*/ 229555 h 658877"/>
                <a:gd name="connsiteX5-4351" fmla="*/ 623741 w 1151105"/>
                <a:gd name="connsiteY5-4352" fmla="*/ 22739 h 658877"/>
                <a:gd name="connsiteX6-4353" fmla="*/ 746009 w 1151105"/>
                <a:gd name="connsiteY6-4354" fmla="*/ 13040 h 658877"/>
                <a:gd name="connsiteX7-4355" fmla="*/ 740553 w 1151105"/>
                <a:gd name="connsiteY7-4356" fmla="*/ 90030 h 658877"/>
                <a:gd name="connsiteX8-4357" fmla="*/ 743334 w 1151105"/>
                <a:gd name="connsiteY8-4358" fmla="*/ 142387 h 658877"/>
                <a:gd name="connsiteX9-4359" fmla="*/ 804336 w 1151105"/>
                <a:gd name="connsiteY9-4360" fmla="*/ 163728 h 658877"/>
                <a:gd name="connsiteX10-4361" fmla="*/ 828529 w 1151105"/>
                <a:gd name="connsiteY10-4362" fmla="*/ 197926 h 658877"/>
                <a:gd name="connsiteX11-4363" fmla="*/ 870016 w 1151105"/>
                <a:gd name="connsiteY11-4364" fmla="*/ 207366 h 658877"/>
                <a:gd name="connsiteX12-4365" fmla="*/ 1036537 w 1151105"/>
                <a:gd name="connsiteY12-4366" fmla="*/ 160671 h 658877"/>
                <a:gd name="connsiteX13-4367" fmla="*/ 883894 w 1151105"/>
                <a:gd name="connsiteY13-4368" fmla="*/ 272331 h 658877"/>
                <a:gd name="connsiteX14-4369" fmla="*/ 1094726 w 1151105"/>
                <a:gd name="connsiteY14-4370" fmla="*/ 160259 h 658877"/>
                <a:gd name="connsiteX15-4371" fmla="*/ 1151105 w 1151105"/>
                <a:gd name="connsiteY15-4372" fmla="*/ 173350 h 658877"/>
                <a:gd name="connsiteX16-4373" fmla="*/ 1012158 w 1151105"/>
                <a:gd name="connsiteY16-4374" fmla="*/ 395721 h 658877"/>
                <a:gd name="connsiteX17-4375" fmla="*/ 310443 w 1151105"/>
                <a:gd name="connsiteY17-4376" fmla="*/ 578262 h 658877"/>
                <a:gd name="connsiteX18-4377" fmla="*/ 597728 w 1151105"/>
                <a:gd name="connsiteY18-4378" fmla="*/ 229606 h 658877"/>
                <a:gd name="connsiteX19-4379" fmla="*/ 484720 w 1151105"/>
                <a:gd name="connsiteY19-4380" fmla="*/ 330348 h 658877"/>
                <a:gd name="connsiteX20-4381" fmla="*/ 266423 w 1151105"/>
                <a:gd name="connsiteY20-4382" fmla="*/ 590344 h 658877"/>
                <a:gd name="connsiteX21-4383" fmla="*/ 0 w 1151105"/>
                <a:gd name="connsiteY21-4384" fmla="*/ 658877 h 658877"/>
                <a:gd name="connsiteX0-4385" fmla="*/ 0 w 1151105"/>
                <a:gd name="connsiteY0-4386" fmla="*/ 658877 h 658877"/>
                <a:gd name="connsiteX1-4387" fmla="*/ 219487 w 1151105"/>
                <a:gd name="connsiteY1-4388" fmla="*/ 297188 h 658877"/>
                <a:gd name="connsiteX2-4389" fmla="*/ 293487 w 1151105"/>
                <a:gd name="connsiteY2-4390" fmla="*/ 185989 h 658877"/>
                <a:gd name="connsiteX3-4391" fmla="*/ 564813 w 1151105"/>
                <a:gd name="connsiteY3-4392" fmla="*/ 61963 h 658877"/>
                <a:gd name="connsiteX4-4393" fmla="*/ 474141 w 1151105"/>
                <a:gd name="connsiteY4-4394" fmla="*/ 229555 h 658877"/>
                <a:gd name="connsiteX5-4395" fmla="*/ 623741 w 1151105"/>
                <a:gd name="connsiteY5-4396" fmla="*/ 22739 h 658877"/>
                <a:gd name="connsiteX6-4397" fmla="*/ 746009 w 1151105"/>
                <a:gd name="connsiteY6-4398" fmla="*/ 13040 h 658877"/>
                <a:gd name="connsiteX7-4399" fmla="*/ 740553 w 1151105"/>
                <a:gd name="connsiteY7-4400" fmla="*/ 90030 h 658877"/>
                <a:gd name="connsiteX8-4401" fmla="*/ 743334 w 1151105"/>
                <a:gd name="connsiteY8-4402" fmla="*/ 142387 h 658877"/>
                <a:gd name="connsiteX9-4403" fmla="*/ 804336 w 1151105"/>
                <a:gd name="connsiteY9-4404" fmla="*/ 163728 h 658877"/>
                <a:gd name="connsiteX10-4405" fmla="*/ 828529 w 1151105"/>
                <a:gd name="connsiteY10-4406" fmla="*/ 197926 h 658877"/>
                <a:gd name="connsiteX11-4407" fmla="*/ 870016 w 1151105"/>
                <a:gd name="connsiteY11-4408" fmla="*/ 207366 h 658877"/>
                <a:gd name="connsiteX12-4409" fmla="*/ 1036537 w 1151105"/>
                <a:gd name="connsiteY12-4410" fmla="*/ 160671 h 658877"/>
                <a:gd name="connsiteX13-4411" fmla="*/ 883894 w 1151105"/>
                <a:gd name="connsiteY13-4412" fmla="*/ 272331 h 658877"/>
                <a:gd name="connsiteX14-4413" fmla="*/ 1094726 w 1151105"/>
                <a:gd name="connsiteY14-4414" fmla="*/ 160259 h 658877"/>
                <a:gd name="connsiteX15-4415" fmla="*/ 1151105 w 1151105"/>
                <a:gd name="connsiteY15-4416" fmla="*/ 173350 h 658877"/>
                <a:gd name="connsiteX16-4417" fmla="*/ 1012158 w 1151105"/>
                <a:gd name="connsiteY16-4418" fmla="*/ 395721 h 658877"/>
                <a:gd name="connsiteX17-4419" fmla="*/ 310443 w 1151105"/>
                <a:gd name="connsiteY17-4420" fmla="*/ 578262 h 658877"/>
                <a:gd name="connsiteX18-4421" fmla="*/ 597728 w 1151105"/>
                <a:gd name="connsiteY18-4422" fmla="*/ 229606 h 658877"/>
                <a:gd name="connsiteX19-4423" fmla="*/ 484720 w 1151105"/>
                <a:gd name="connsiteY19-4424" fmla="*/ 330348 h 658877"/>
                <a:gd name="connsiteX20-4425" fmla="*/ 314735 w 1151105"/>
                <a:gd name="connsiteY20-4426" fmla="*/ 574053 h 658877"/>
                <a:gd name="connsiteX21-4427" fmla="*/ 266423 w 1151105"/>
                <a:gd name="connsiteY21-4428" fmla="*/ 590344 h 658877"/>
                <a:gd name="connsiteX22" fmla="*/ 0 w 1151105"/>
                <a:gd name="connsiteY22" fmla="*/ 658877 h 658877"/>
                <a:gd name="connsiteX0-4429" fmla="*/ 0 w 1151105"/>
                <a:gd name="connsiteY0-4430" fmla="*/ 658877 h 658877"/>
                <a:gd name="connsiteX1-4431" fmla="*/ 219487 w 1151105"/>
                <a:gd name="connsiteY1-4432" fmla="*/ 297188 h 658877"/>
                <a:gd name="connsiteX2-4433" fmla="*/ 293487 w 1151105"/>
                <a:gd name="connsiteY2-4434" fmla="*/ 185989 h 658877"/>
                <a:gd name="connsiteX3-4435" fmla="*/ 564813 w 1151105"/>
                <a:gd name="connsiteY3-4436" fmla="*/ 61963 h 658877"/>
                <a:gd name="connsiteX4-4437" fmla="*/ 474141 w 1151105"/>
                <a:gd name="connsiteY4-4438" fmla="*/ 229555 h 658877"/>
                <a:gd name="connsiteX5-4439" fmla="*/ 623741 w 1151105"/>
                <a:gd name="connsiteY5-4440" fmla="*/ 22739 h 658877"/>
                <a:gd name="connsiteX6-4441" fmla="*/ 746009 w 1151105"/>
                <a:gd name="connsiteY6-4442" fmla="*/ 13040 h 658877"/>
                <a:gd name="connsiteX7-4443" fmla="*/ 740553 w 1151105"/>
                <a:gd name="connsiteY7-4444" fmla="*/ 90030 h 658877"/>
                <a:gd name="connsiteX8-4445" fmla="*/ 743334 w 1151105"/>
                <a:gd name="connsiteY8-4446" fmla="*/ 142387 h 658877"/>
                <a:gd name="connsiteX9-4447" fmla="*/ 804336 w 1151105"/>
                <a:gd name="connsiteY9-4448" fmla="*/ 163728 h 658877"/>
                <a:gd name="connsiteX10-4449" fmla="*/ 828529 w 1151105"/>
                <a:gd name="connsiteY10-4450" fmla="*/ 197926 h 658877"/>
                <a:gd name="connsiteX11-4451" fmla="*/ 870016 w 1151105"/>
                <a:gd name="connsiteY11-4452" fmla="*/ 207366 h 658877"/>
                <a:gd name="connsiteX12-4453" fmla="*/ 1036537 w 1151105"/>
                <a:gd name="connsiteY12-4454" fmla="*/ 160671 h 658877"/>
                <a:gd name="connsiteX13-4455" fmla="*/ 883894 w 1151105"/>
                <a:gd name="connsiteY13-4456" fmla="*/ 272331 h 658877"/>
                <a:gd name="connsiteX14-4457" fmla="*/ 1094726 w 1151105"/>
                <a:gd name="connsiteY14-4458" fmla="*/ 160259 h 658877"/>
                <a:gd name="connsiteX15-4459" fmla="*/ 1151105 w 1151105"/>
                <a:gd name="connsiteY15-4460" fmla="*/ 173350 h 658877"/>
                <a:gd name="connsiteX16-4461" fmla="*/ 1012158 w 1151105"/>
                <a:gd name="connsiteY16-4462" fmla="*/ 395721 h 658877"/>
                <a:gd name="connsiteX17-4463" fmla="*/ 310443 w 1151105"/>
                <a:gd name="connsiteY17-4464" fmla="*/ 578262 h 658877"/>
                <a:gd name="connsiteX18-4465" fmla="*/ 597728 w 1151105"/>
                <a:gd name="connsiteY18-4466" fmla="*/ 229606 h 658877"/>
                <a:gd name="connsiteX19-4467" fmla="*/ 484720 w 1151105"/>
                <a:gd name="connsiteY19-4468" fmla="*/ 330348 h 658877"/>
                <a:gd name="connsiteX20-4469" fmla="*/ 377561 w 1151105"/>
                <a:gd name="connsiteY20-4470" fmla="*/ 499210 h 658877"/>
                <a:gd name="connsiteX21-4471" fmla="*/ 314735 w 1151105"/>
                <a:gd name="connsiteY21-4472" fmla="*/ 574053 h 658877"/>
                <a:gd name="connsiteX22-4473" fmla="*/ 266423 w 1151105"/>
                <a:gd name="connsiteY22-4474" fmla="*/ 590344 h 658877"/>
                <a:gd name="connsiteX23" fmla="*/ 0 w 1151105"/>
                <a:gd name="connsiteY23" fmla="*/ 658877 h 658877"/>
                <a:gd name="connsiteX0-4475" fmla="*/ 0 w 1151105"/>
                <a:gd name="connsiteY0-4476" fmla="*/ 658877 h 658877"/>
                <a:gd name="connsiteX1-4477" fmla="*/ 219487 w 1151105"/>
                <a:gd name="connsiteY1-4478" fmla="*/ 297188 h 658877"/>
                <a:gd name="connsiteX2-4479" fmla="*/ 293487 w 1151105"/>
                <a:gd name="connsiteY2-4480" fmla="*/ 185989 h 658877"/>
                <a:gd name="connsiteX3-4481" fmla="*/ 564813 w 1151105"/>
                <a:gd name="connsiteY3-4482" fmla="*/ 61963 h 658877"/>
                <a:gd name="connsiteX4-4483" fmla="*/ 474141 w 1151105"/>
                <a:gd name="connsiteY4-4484" fmla="*/ 229555 h 658877"/>
                <a:gd name="connsiteX5-4485" fmla="*/ 623741 w 1151105"/>
                <a:gd name="connsiteY5-4486" fmla="*/ 22739 h 658877"/>
                <a:gd name="connsiteX6-4487" fmla="*/ 746009 w 1151105"/>
                <a:gd name="connsiteY6-4488" fmla="*/ 13040 h 658877"/>
                <a:gd name="connsiteX7-4489" fmla="*/ 740553 w 1151105"/>
                <a:gd name="connsiteY7-4490" fmla="*/ 90030 h 658877"/>
                <a:gd name="connsiteX8-4491" fmla="*/ 743334 w 1151105"/>
                <a:gd name="connsiteY8-4492" fmla="*/ 142387 h 658877"/>
                <a:gd name="connsiteX9-4493" fmla="*/ 804336 w 1151105"/>
                <a:gd name="connsiteY9-4494" fmla="*/ 163728 h 658877"/>
                <a:gd name="connsiteX10-4495" fmla="*/ 828529 w 1151105"/>
                <a:gd name="connsiteY10-4496" fmla="*/ 197926 h 658877"/>
                <a:gd name="connsiteX11-4497" fmla="*/ 870016 w 1151105"/>
                <a:gd name="connsiteY11-4498" fmla="*/ 207366 h 658877"/>
                <a:gd name="connsiteX12-4499" fmla="*/ 1036537 w 1151105"/>
                <a:gd name="connsiteY12-4500" fmla="*/ 160671 h 658877"/>
                <a:gd name="connsiteX13-4501" fmla="*/ 883894 w 1151105"/>
                <a:gd name="connsiteY13-4502" fmla="*/ 272331 h 658877"/>
                <a:gd name="connsiteX14-4503" fmla="*/ 1094726 w 1151105"/>
                <a:gd name="connsiteY14-4504" fmla="*/ 160259 h 658877"/>
                <a:gd name="connsiteX15-4505" fmla="*/ 1151105 w 1151105"/>
                <a:gd name="connsiteY15-4506" fmla="*/ 173350 h 658877"/>
                <a:gd name="connsiteX16-4507" fmla="*/ 1012158 w 1151105"/>
                <a:gd name="connsiteY16-4508" fmla="*/ 395721 h 658877"/>
                <a:gd name="connsiteX17-4509" fmla="*/ 310443 w 1151105"/>
                <a:gd name="connsiteY17-4510" fmla="*/ 578262 h 658877"/>
                <a:gd name="connsiteX18-4511" fmla="*/ 597728 w 1151105"/>
                <a:gd name="connsiteY18-4512" fmla="*/ 229606 h 658877"/>
                <a:gd name="connsiteX19-4513" fmla="*/ 484720 w 1151105"/>
                <a:gd name="connsiteY19-4514" fmla="*/ 330348 h 658877"/>
                <a:gd name="connsiteX20-4515" fmla="*/ 377561 w 1151105"/>
                <a:gd name="connsiteY20-4516" fmla="*/ 499210 h 658877"/>
                <a:gd name="connsiteX21-4517" fmla="*/ 311323 w 1151105"/>
                <a:gd name="connsiteY21-4518" fmla="*/ 571959 h 658877"/>
                <a:gd name="connsiteX22-4519" fmla="*/ 266423 w 1151105"/>
                <a:gd name="connsiteY22-4520" fmla="*/ 590344 h 658877"/>
                <a:gd name="connsiteX23-4521" fmla="*/ 0 w 1151105"/>
                <a:gd name="connsiteY23-4522" fmla="*/ 658877 h 658877"/>
                <a:gd name="connsiteX0-4523" fmla="*/ 0 w 1151105"/>
                <a:gd name="connsiteY0-4524" fmla="*/ 658877 h 658877"/>
                <a:gd name="connsiteX1-4525" fmla="*/ 219487 w 1151105"/>
                <a:gd name="connsiteY1-4526" fmla="*/ 297188 h 658877"/>
                <a:gd name="connsiteX2-4527" fmla="*/ 293487 w 1151105"/>
                <a:gd name="connsiteY2-4528" fmla="*/ 185989 h 658877"/>
                <a:gd name="connsiteX3-4529" fmla="*/ 564813 w 1151105"/>
                <a:gd name="connsiteY3-4530" fmla="*/ 61963 h 658877"/>
                <a:gd name="connsiteX4-4531" fmla="*/ 474141 w 1151105"/>
                <a:gd name="connsiteY4-4532" fmla="*/ 229555 h 658877"/>
                <a:gd name="connsiteX5-4533" fmla="*/ 623741 w 1151105"/>
                <a:gd name="connsiteY5-4534" fmla="*/ 22739 h 658877"/>
                <a:gd name="connsiteX6-4535" fmla="*/ 746009 w 1151105"/>
                <a:gd name="connsiteY6-4536" fmla="*/ 13040 h 658877"/>
                <a:gd name="connsiteX7-4537" fmla="*/ 740553 w 1151105"/>
                <a:gd name="connsiteY7-4538" fmla="*/ 90030 h 658877"/>
                <a:gd name="connsiteX8-4539" fmla="*/ 743334 w 1151105"/>
                <a:gd name="connsiteY8-4540" fmla="*/ 142387 h 658877"/>
                <a:gd name="connsiteX9-4541" fmla="*/ 804336 w 1151105"/>
                <a:gd name="connsiteY9-4542" fmla="*/ 163728 h 658877"/>
                <a:gd name="connsiteX10-4543" fmla="*/ 828529 w 1151105"/>
                <a:gd name="connsiteY10-4544" fmla="*/ 197926 h 658877"/>
                <a:gd name="connsiteX11-4545" fmla="*/ 870016 w 1151105"/>
                <a:gd name="connsiteY11-4546" fmla="*/ 207366 h 658877"/>
                <a:gd name="connsiteX12-4547" fmla="*/ 1036537 w 1151105"/>
                <a:gd name="connsiteY12-4548" fmla="*/ 160671 h 658877"/>
                <a:gd name="connsiteX13-4549" fmla="*/ 883894 w 1151105"/>
                <a:gd name="connsiteY13-4550" fmla="*/ 272331 h 658877"/>
                <a:gd name="connsiteX14-4551" fmla="*/ 1094726 w 1151105"/>
                <a:gd name="connsiteY14-4552" fmla="*/ 160259 h 658877"/>
                <a:gd name="connsiteX15-4553" fmla="*/ 1151105 w 1151105"/>
                <a:gd name="connsiteY15-4554" fmla="*/ 173350 h 658877"/>
                <a:gd name="connsiteX16-4555" fmla="*/ 1012158 w 1151105"/>
                <a:gd name="connsiteY16-4556" fmla="*/ 395721 h 658877"/>
                <a:gd name="connsiteX17-4557" fmla="*/ 310443 w 1151105"/>
                <a:gd name="connsiteY17-4558" fmla="*/ 578262 h 658877"/>
                <a:gd name="connsiteX18-4559" fmla="*/ 597728 w 1151105"/>
                <a:gd name="connsiteY18-4560" fmla="*/ 229606 h 658877"/>
                <a:gd name="connsiteX19-4561" fmla="*/ 484720 w 1151105"/>
                <a:gd name="connsiteY19-4562" fmla="*/ 330348 h 658877"/>
                <a:gd name="connsiteX20-4563" fmla="*/ 364673 w 1151105"/>
                <a:gd name="connsiteY20-4564" fmla="*/ 451211 h 658877"/>
                <a:gd name="connsiteX21-4565" fmla="*/ 311323 w 1151105"/>
                <a:gd name="connsiteY21-4566" fmla="*/ 571959 h 658877"/>
                <a:gd name="connsiteX22-4567" fmla="*/ 266423 w 1151105"/>
                <a:gd name="connsiteY22-4568" fmla="*/ 590344 h 658877"/>
                <a:gd name="connsiteX23-4569" fmla="*/ 0 w 1151105"/>
                <a:gd name="connsiteY23-4570" fmla="*/ 658877 h 658877"/>
                <a:gd name="connsiteX0-4571" fmla="*/ 0 w 1151105"/>
                <a:gd name="connsiteY0-4572" fmla="*/ 658877 h 658877"/>
                <a:gd name="connsiteX1-4573" fmla="*/ 219487 w 1151105"/>
                <a:gd name="connsiteY1-4574" fmla="*/ 297188 h 658877"/>
                <a:gd name="connsiteX2-4575" fmla="*/ 293487 w 1151105"/>
                <a:gd name="connsiteY2-4576" fmla="*/ 185989 h 658877"/>
                <a:gd name="connsiteX3-4577" fmla="*/ 564813 w 1151105"/>
                <a:gd name="connsiteY3-4578" fmla="*/ 61963 h 658877"/>
                <a:gd name="connsiteX4-4579" fmla="*/ 474141 w 1151105"/>
                <a:gd name="connsiteY4-4580" fmla="*/ 229555 h 658877"/>
                <a:gd name="connsiteX5-4581" fmla="*/ 623741 w 1151105"/>
                <a:gd name="connsiteY5-4582" fmla="*/ 22739 h 658877"/>
                <a:gd name="connsiteX6-4583" fmla="*/ 746009 w 1151105"/>
                <a:gd name="connsiteY6-4584" fmla="*/ 13040 h 658877"/>
                <a:gd name="connsiteX7-4585" fmla="*/ 740553 w 1151105"/>
                <a:gd name="connsiteY7-4586" fmla="*/ 90030 h 658877"/>
                <a:gd name="connsiteX8-4587" fmla="*/ 743334 w 1151105"/>
                <a:gd name="connsiteY8-4588" fmla="*/ 142387 h 658877"/>
                <a:gd name="connsiteX9-4589" fmla="*/ 804336 w 1151105"/>
                <a:gd name="connsiteY9-4590" fmla="*/ 163728 h 658877"/>
                <a:gd name="connsiteX10-4591" fmla="*/ 828529 w 1151105"/>
                <a:gd name="connsiteY10-4592" fmla="*/ 197926 h 658877"/>
                <a:gd name="connsiteX11-4593" fmla="*/ 870016 w 1151105"/>
                <a:gd name="connsiteY11-4594" fmla="*/ 207366 h 658877"/>
                <a:gd name="connsiteX12-4595" fmla="*/ 1036537 w 1151105"/>
                <a:gd name="connsiteY12-4596" fmla="*/ 160671 h 658877"/>
                <a:gd name="connsiteX13-4597" fmla="*/ 883894 w 1151105"/>
                <a:gd name="connsiteY13-4598" fmla="*/ 272331 h 658877"/>
                <a:gd name="connsiteX14-4599" fmla="*/ 1094726 w 1151105"/>
                <a:gd name="connsiteY14-4600" fmla="*/ 160259 h 658877"/>
                <a:gd name="connsiteX15-4601" fmla="*/ 1151105 w 1151105"/>
                <a:gd name="connsiteY15-4602" fmla="*/ 173350 h 658877"/>
                <a:gd name="connsiteX16-4603" fmla="*/ 1012158 w 1151105"/>
                <a:gd name="connsiteY16-4604" fmla="*/ 395721 h 658877"/>
                <a:gd name="connsiteX17-4605" fmla="*/ 310443 w 1151105"/>
                <a:gd name="connsiteY17-4606" fmla="*/ 578262 h 658877"/>
                <a:gd name="connsiteX18-4607" fmla="*/ 597728 w 1151105"/>
                <a:gd name="connsiteY18-4608" fmla="*/ 229606 h 658877"/>
                <a:gd name="connsiteX19-4609" fmla="*/ 484720 w 1151105"/>
                <a:gd name="connsiteY19-4610" fmla="*/ 330348 h 658877"/>
                <a:gd name="connsiteX20-4611" fmla="*/ 393293 w 1151105"/>
                <a:gd name="connsiteY20-4612" fmla="*/ 473671 h 658877"/>
                <a:gd name="connsiteX21-4613" fmla="*/ 311323 w 1151105"/>
                <a:gd name="connsiteY21-4614" fmla="*/ 571959 h 658877"/>
                <a:gd name="connsiteX22-4615" fmla="*/ 266423 w 1151105"/>
                <a:gd name="connsiteY22-4616" fmla="*/ 590344 h 658877"/>
                <a:gd name="connsiteX23-4617" fmla="*/ 0 w 1151105"/>
                <a:gd name="connsiteY23-4618" fmla="*/ 658877 h 658877"/>
                <a:gd name="connsiteX0-4619" fmla="*/ 0 w 1151105"/>
                <a:gd name="connsiteY0-4620" fmla="*/ 658877 h 658877"/>
                <a:gd name="connsiteX1-4621" fmla="*/ 219487 w 1151105"/>
                <a:gd name="connsiteY1-4622" fmla="*/ 297188 h 658877"/>
                <a:gd name="connsiteX2-4623" fmla="*/ 293487 w 1151105"/>
                <a:gd name="connsiteY2-4624" fmla="*/ 185989 h 658877"/>
                <a:gd name="connsiteX3-4625" fmla="*/ 564813 w 1151105"/>
                <a:gd name="connsiteY3-4626" fmla="*/ 61963 h 658877"/>
                <a:gd name="connsiteX4-4627" fmla="*/ 474141 w 1151105"/>
                <a:gd name="connsiteY4-4628" fmla="*/ 229555 h 658877"/>
                <a:gd name="connsiteX5-4629" fmla="*/ 623741 w 1151105"/>
                <a:gd name="connsiteY5-4630" fmla="*/ 22739 h 658877"/>
                <a:gd name="connsiteX6-4631" fmla="*/ 746009 w 1151105"/>
                <a:gd name="connsiteY6-4632" fmla="*/ 13040 h 658877"/>
                <a:gd name="connsiteX7-4633" fmla="*/ 740553 w 1151105"/>
                <a:gd name="connsiteY7-4634" fmla="*/ 90030 h 658877"/>
                <a:gd name="connsiteX8-4635" fmla="*/ 743334 w 1151105"/>
                <a:gd name="connsiteY8-4636" fmla="*/ 142387 h 658877"/>
                <a:gd name="connsiteX9-4637" fmla="*/ 804336 w 1151105"/>
                <a:gd name="connsiteY9-4638" fmla="*/ 163728 h 658877"/>
                <a:gd name="connsiteX10-4639" fmla="*/ 828529 w 1151105"/>
                <a:gd name="connsiteY10-4640" fmla="*/ 197926 h 658877"/>
                <a:gd name="connsiteX11-4641" fmla="*/ 870016 w 1151105"/>
                <a:gd name="connsiteY11-4642" fmla="*/ 207366 h 658877"/>
                <a:gd name="connsiteX12-4643" fmla="*/ 1096994 w 1151105"/>
                <a:gd name="connsiteY12-4644" fmla="*/ 152162 h 658877"/>
                <a:gd name="connsiteX13-4645" fmla="*/ 883894 w 1151105"/>
                <a:gd name="connsiteY13-4646" fmla="*/ 272331 h 658877"/>
                <a:gd name="connsiteX14-4647" fmla="*/ 1094726 w 1151105"/>
                <a:gd name="connsiteY14-4648" fmla="*/ 160259 h 658877"/>
                <a:gd name="connsiteX15-4649" fmla="*/ 1151105 w 1151105"/>
                <a:gd name="connsiteY15-4650" fmla="*/ 173350 h 658877"/>
                <a:gd name="connsiteX16-4651" fmla="*/ 1012158 w 1151105"/>
                <a:gd name="connsiteY16-4652" fmla="*/ 395721 h 658877"/>
                <a:gd name="connsiteX17-4653" fmla="*/ 310443 w 1151105"/>
                <a:gd name="connsiteY17-4654" fmla="*/ 578262 h 658877"/>
                <a:gd name="connsiteX18-4655" fmla="*/ 597728 w 1151105"/>
                <a:gd name="connsiteY18-4656" fmla="*/ 229606 h 658877"/>
                <a:gd name="connsiteX19-4657" fmla="*/ 484720 w 1151105"/>
                <a:gd name="connsiteY19-4658" fmla="*/ 330348 h 658877"/>
                <a:gd name="connsiteX20-4659" fmla="*/ 393293 w 1151105"/>
                <a:gd name="connsiteY20-4660" fmla="*/ 473671 h 658877"/>
                <a:gd name="connsiteX21-4661" fmla="*/ 311323 w 1151105"/>
                <a:gd name="connsiteY21-4662" fmla="*/ 571959 h 658877"/>
                <a:gd name="connsiteX22-4663" fmla="*/ 266423 w 1151105"/>
                <a:gd name="connsiteY22-4664" fmla="*/ 590344 h 658877"/>
                <a:gd name="connsiteX23-4665" fmla="*/ 0 w 1151105"/>
                <a:gd name="connsiteY23-4666" fmla="*/ 658877 h 658877"/>
                <a:gd name="connsiteX0-4667" fmla="*/ 0 w 1151105"/>
                <a:gd name="connsiteY0-4668" fmla="*/ 658877 h 658877"/>
                <a:gd name="connsiteX1-4669" fmla="*/ 219487 w 1151105"/>
                <a:gd name="connsiteY1-4670" fmla="*/ 297188 h 658877"/>
                <a:gd name="connsiteX2-4671" fmla="*/ 293487 w 1151105"/>
                <a:gd name="connsiteY2-4672" fmla="*/ 185989 h 658877"/>
                <a:gd name="connsiteX3-4673" fmla="*/ 564813 w 1151105"/>
                <a:gd name="connsiteY3-4674" fmla="*/ 61963 h 658877"/>
                <a:gd name="connsiteX4-4675" fmla="*/ 474141 w 1151105"/>
                <a:gd name="connsiteY4-4676" fmla="*/ 229555 h 658877"/>
                <a:gd name="connsiteX5-4677" fmla="*/ 623741 w 1151105"/>
                <a:gd name="connsiteY5-4678" fmla="*/ 22739 h 658877"/>
                <a:gd name="connsiteX6-4679" fmla="*/ 746009 w 1151105"/>
                <a:gd name="connsiteY6-4680" fmla="*/ 13040 h 658877"/>
                <a:gd name="connsiteX7-4681" fmla="*/ 740553 w 1151105"/>
                <a:gd name="connsiteY7-4682" fmla="*/ 90030 h 658877"/>
                <a:gd name="connsiteX8-4683" fmla="*/ 743334 w 1151105"/>
                <a:gd name="connsiteY8-4684" fmla="*/ 142387 h 658877"/>
                <a:gd name="connsiteX9-4685" fmla="*/ 804336 w 1151105"/>
                <a:gd name="connsiteY9-4686" fmla="*/ 163728 h 658877"/>
                <a:gd name="connsiteX10-4687" fmla="*/ 828529 w 1151105"/>
                <a:gd name="connsiteY10-4688" fmla="*/ 197926 h 658877"/>
                <a:gd name="connsiteX11-4689" fmla="*/ 870016 w 1151105"/>
                <a:gd name="connsiteY11-4690" fmla="*/ 207366 h 658877"/>
                <a:gd name="connsiteX12-4691" fmla="*/ 1096994 w 1151105"/>
                <a:gd name="connsiteY12-4692" fmla="*/ 152162 h 658877"/>
                <a:gd name="connsiteX13-4693" fmla="*/ 883894 w 1151105"/>
                <a:gd name="connsiteY13-4694" fmla="*/ 272331 h 658877"/>
                <a:gd name="connsiteX14-4695" fmla="*/ 1039953 w 1151105"/>
                <a:gd name="connsiteY14-4696" fmla="*/ 317775 h 658877"/>
                <a:gd name="connsiteX15-4697" fmla="*/ 1151105 w 1151105"/>
                <a:gd name="connsiteY15-4698" fmla="*/ 173350 h 658877"/>
                <a:gd name="connsiteX16-4699" fmla="*/ 1012158 w 1151105"/>
                <a:gd name="connsiteY16-4700" fmla="*/ 395721 h 658877"/>
                <a:gd name="connsiteX17-4701" fmla="*/ 310443 w 1151105"/>
                <a:gd name="connsiteY17-4702" fmla="*/ 578262 h 658877"/>
                <a:gd name="connsiteX18-4703" fmla="*/ 597728 w 1151105"/>
                <a:gd name="connsiteY18-4704" fmla="*/ 229606 h 658877"/>
                <a:gd name="connsiteX19-4705" fmla="*/ 484720 w 1151105"/>
                <a:gd name="connsiteY19-4706" fmla="*/ 330348 h 658877"/>
                <a:gd name="connsiteX20-4707" fmla="*/ 393293 w 1151105"/>
                <a:gd name="connsiteY20-4708" fmla="*/ 473671 h 658877"/>
                <a:gd name="connsiteX21-4709" fmla="*/ 311323 w 1151105"/>
                <a:gd name="connsiteY21-4710" fmla="*/ 571959 h 658877"/>
                <a:gd name="connsiteX22-4711" fmla="*/ 266423 w 1151105"/>
                <a:gd name="connsiteY22-4712" fmla="*/ 590344 h 658877"/>
                <a:gd name="connsiteX23-4713" fmla="*/ 0 w 1151105"/>
                <a:gd name="connsiteY23-4714" fmla="*/ 658877 h 658877"/>
                <a:gd name="connsiteX0-4715" fmla="*/ 0 w 1151105"/>
                <a:gd name="connsiteY0-4716" fmla="*/ 658877 h 658877"/>
                <a:gd name="connsiteX1-4717" fmla="*/ 219487 w 1151105"/>
                <a:gd name="connsiteY1-4718" fmla="*/ 297188 h 658877"/>
                <a:gd name="connsiteX2-4719" fmla="*/ 293487 w 1151105"/>
                <a:gd name="connsiteY2-4720" fmla="*/ 185989 h 658877"/>
                <a:gd name="connsiteX3-4721" fmla="*/ 564813 w 1151105"/>
                <a:gd name="connsiteY3-4722" fmla="*/ 61963 h 658877"/>
                <a:gd name="connsiteX4-4723" fmla="*/ 474141 w 1151105"/>
                <a:gd name="connsiteY4-4724" fmla="*/ 229555 h 658877"/>
                <a:gd name="connsiteX5-4725" fmla="*/ 623741 w 1151105"/>
                <a:gd name="connsiteY5-4726" fmla="*/ 22739 h 658877"/>
                <a:gd name="connsiteX6-4727" fmla="*/ 746009 w 1151105"/>
                <a:gd name="connsiteY6-4728" fmla="*/ 13040 h 658877"/>
                <a:gd name="connsiteX7-4729" fmla="*/ 740553 w 1151105"/>
                <a:gd name="connsiteY7-4730" fmla="*/ 90030 h 658877"/>
                <a:gd name="connsiteX8-4731" fmla="*/ 743334 w 1151105"/>
                <a:gd name="connsiteY8-4732" fmla="*/ 142387 h 658877"/>
                <a:gd name="connsiteX9-4733" fmla="*/ 804336 w 1151105"/>
                <a:gd name="connsiteY9-4734" fmla="*/ 163728 h 658877"/>
                <a:gd name="connsiteX10-4735" fmla="*/ 828529 w 1151105"/>
                <a:gd name="connsiteY10-4736" fmla="*/ 197926 h 658877"/>
                <a:gd name="connsiteX11-4737" fmla="*/ 870016 w 1151105"/>
                <a:gd name="connsiteY11-4738" fmla="*/ 207366 h 658877"/>
                <a:gd name="connsiteX12-4739" fmla="*/ 1028007 w 1151105"/>
                <a:gd name="connsiteY12-4740" fmla="*/ 240822 h 658877"/>
                <a:gd name="connsiteX13-4741" fmla="*/ 883894 w 1151105"/>
                <a:gd name="connsiteY13-4742" fmla="*/ 272331 h 658877"/>
                <a:gd name="connsiteX14-4743" fmla="*/ 1039953 w 1151105"/>
                <a:gd name="connsiteY14-4744" fmla="*/ 317775 h 658877"/>
                <a:gd name="connsiteX15-4745" fmla="*/ 1151105 w 1151105"/>
                <a:gd name="connsiteY15-4746" fmla="*/ 173350 h 658877"/>
                <a:gd name="connsiteX16-4747" fmla="*/ 1012158 w 1151105"/>
                <a:gd name="connsiteY16-4748" fmla="*/ 395721 h 658877"/>
                <a:gd name="connsiteX17-4749" fmla="*/ 310443 w 1151105"/>
                <a:gd name="connsiteY17-4750" fmla="*/ 578262 h 658877"/>
                <a:gd name="connsiteX18-4751" fmla="*/ 597728 w 1151105"/>
                <a:gd name="connsiteY18-4752" fmla="*/ 229606 h 658877"/>
                <a:gd name="connsiteX19-4753" fmla="*/ 484720 w 1151105"/>
                <a:gd name="connsiteY19-4754" fmla="*/ 330348 h 658877"/>
                <a:gd name="connsiteX20-4755" fmla="*/ 393293 w 1151105"/>
                <a:gd name="connsiteY20-4756" fmla="*/ 473671 h 658877"/>
                <a:gd name="connsiteX21-4757" fmla="*/ 311323 w 1151105"/>
                <a:gd name="connsiteY21-4758" fmla="*/ 571959 h 658877"/>
                <a:gd name="connsiteX22-4759" fmla="*/ 266423 w 1151105"/>
                <a:gd name="connsiteY22-4760" fmla="*/ 590344 h 658877"/>
                <a:gd name="connsiteX23-4761" fmla="*/ 0 w 1151105"/>
                <a:gd name="connsiteY23-4762" fmla="*/ 658877 h 658877"/>
                <a:gd name="connsiteX0-4763" fmla="*/ 0 w 1151105"/>
                <a:gd name="connsiteY0-4764" fmla="*/ 658877 h 658877"/>
                <a:gd name="connsiteX1-4765" fmla="*/ 219487 w 1151105"/>
                <a:gd name="connsiteY1-4766" fmla="*/ 297188 h 658877"/>
                <a:gd name="connsiteX2-4767" fmla="*/ 293487 w 1151105"/>
                <a:gd name="connsiteY2-4768" fmla="*/ 185989 h 658877"/>
                <a:gd name="connsiteX3-4769" fmla="*/ 564813 w 1151105"/>
                <a:gd name="connsiteY3-4770" fmla="*/ 61963 h 658877"/>
                <a:gd name="connsiteX4-4771" fmla="*/ 474141 w 1151105"/>
                <a:gd name="connsiteY4-4772" fmla="*/ 229555 h 658877"/>
                <a:gd name="connsiteX5-4773" fmla="*/ 623741 w 1151105"/>
                <a:gd name="connsiteY5-4774" fmla="*/ 22739 h 658877"/>
                <a:gd name="connsiteX6-4775" fmla="*/ 746009 w 1151105"/>
                <a:gd name="connsiteY6-4776" fmla="*/ 13040 h 658877"/>
                <a:gd name="connsiteX7-4777" fmla="*/ 740553 w 1151105"/>
                <a:gd name="connsiteY7-4778" fmla="*/ 90030 h 658877"/>
                <a:gd name="connsiteX8-4779" fmla="*/ 743334 w 1151105"/>
                <a:gd name="connsiteY8-4780" fmla="*/ 142387 h 658877"/>
                <a:gd name="connsiteX9-4781" fmla="*/ 804336 w 1151105"/>
                <a:gd name="connsiteY9-4782" fmla="*/ 163728 h 658877"/>
                <a:gd name="connsiteX10-4783" fmla="*/ 828529 w 1151105"/>
                <a:gd name="connsiteY10-4784" fmla="*/ 197926 h 658877"/>
                <a:gd name="connsiteX11-4785" fmla="*/ 870016 w 1151105"/>
                <a:gd name="connsiteY11-4786" fmla="*/ 207366 h 658877"/>
                <a:gd name="connsiteX12-4787" fmla="*/ 1033437 w 1151105"/>
                <a:gd name="connsiteY12-4788" fmla="*/ 162026 h 658877"/>
                <a:gd name="connsiteX13-4789" fmla="*/ 883894 w 1151105"/>
                <a:gd name="connsiteY13-4790" fmla="*/ 272331 h 658877"/>
                <a:gd name="connsiteX14-4791" fmla="*/ 1039953 w 1151105"/>
                <a:gd name="connsiteY14-4792" fmla="*/ 317775 h 658877"/>
                <a:gd name="connsiteX15-4793" fmla="*/ 1151105 w 1151105"/>
                <a:gd name="connsiteY15-4794" fmla="*/ 173350 h 658877"/>
                <a:gd name="connsiteX16-4795" fmla="*/ 1012158 w 1151105"/>
                <a:gd name="connsiteY16-4796" fmla="*/ 395721 h 658877"/>
                <a:gd name="connsiteX17-4797" fmla="*/ 310443 w 1151105"/>
                <a:gd name="connsiteY17-4798" fmla="*/ 578262 h 658877"/>
                <a:gd name="connsiteX18-4799" fmla="*/ 597728 w 1151105"/>
                <a:gd name="connsiteY18-4800" fmla="*/ 229606 h 658877"/>
                <a:gd name="connsiteX19-4801" fmla="*/ 484720 w 1151105"/>
                <a:gd name="connsiteY19-4802" fmla="*/ 330348 h 658877"/>
                <a:gd name="connsiteX20-4803" fmla="*/ 393293 w 1151105"/>
                <a:gd name="connsiteY20-4804" fmla="*/ 473671 h 658877"/>
                <a:gd name="connsiteX21-4805" fmla="*/ 311323 w 1151105"/>
                <a:gd name="connsiteY21-4806" fmla="*/ 571959 h 658877"/>
                <a:gd name="connsiteX22-4807" fmla="*/ 266423 w 1151105"/>
                <a:gd name="connsiteY22-4808" fmla="*/ 590344 h 658877"/>
                <a:gd name="connsiteX23-4809" fmla="*/ 0 w 1151105"/>
                <a:gd name="connsiteY23-4810" fmla="*/ 658877 h 658877"/>
                <a:gd name="connsiteX0-4811" fmla="*/ 0 w 1151105"/>
                <a:gd name="connsiteY0-4812" fmla="*/ 658877 h 658877"/>
                <a:gd name="connsiteX1-4813" fmla="*/ 219487 w 1151105"/>
                <a:gd name="connsiteY1-4814" fmla="*/ 297188 h 658877"/>
                <a:gd name="connsiteX2-4815" fmla="*/ 293487 w 1151105"/>
                <a:gd name="connsiteY2-4816" fmla="*/ 185989 h 658877"/>
                <a:gd name="connsiteX3-4817" fmla="*/ 564813 w 1151105"/>
                <a:gd name="connsiteY3-4818" fmla="*/ 61963 h 658877"/>
                <a:gd name="connsiteX4-4819" fmla="*/ 474141 w 1151105"/>
                <a:gd name="connsiteY4-4820" fmla="*/ 229555 h 658877"/>
                <a:gd name="connsiteX5-4821" fmla="*/ 623741 w 1151105"/>
                <a:gd name="connsiteY5-4822" fmla="*/ 22739 h 658877"/>
                <a:gd name="connsiteX6-4823" fmla="*/ 746009 w 1151105"/>
                <a:gd name="connsiteY6-4824" fmla="*/ 13040 h 658877"/>
                <a:gd name="connsiteX7-4825" fmla="*/ 740553 w 1151105"/>
                <a:gd name="connsiteY7-4826" fmla="*/ 90030 h 658877"/>
                <a:gd name="connsiteX8-4827" fmla="*/ 743334 w 1151105"/>
                <a:gd name="connsiteY8-4828" fmla="*/ 142387 h 658877"/>
                <a:gd name="connsiteX9-4829" fmla="*/ 804336 w 1151105"/>
                <a:gd name="connsiteY9-4830" fmla="*/ 163728 h 658877"/>
                <a:gd name="connsiteX10-4831" fmla="*/ 828529 w 1151105"/>
                <a:gd name="connsiteY10-4832" fmla="*/ 197926 h 658877"/>
                <a:gd name="connsiteX11-4833" fmla="*/ 870016 w 1151105"/>
                <a:gd name="connsiteY11-4834" fmla="*/ 207366 h 658877"/>
                <a:gd name="connsiteX12-4835" fmla="*/ 1033437 w 1151105"/>
                <a:gd name="connsiteY12-4836" fmla="*/ 162026 h 658877"/>
                <a:gd name="connsiteX13-4837" fmla="*/ 883894 w 1151105"/>
                <a:gd name="connsiteY13-4838" fmla="*/ 272331 h 658877"/>
                <a:gd name="connsiteX14-4839" fmla="*/ 1037495 w 1151105"/>
                <a:gd name="connsiteY14-4840" fmla="*/ 160807 h 658877"/>
                <a:gd name="connsiteX15-4841" fmla="*/ 1151105 w 1151105"/>
                <a:gd name="connsiteY15-4842" fmla="*/ 173350 h 658877"/>
                <a:gd name="connsiteX16-4843" fmla="*/ 1012158 w 1151105"/>
                <a:gd name="connsiteY16-4844" fmla="*/ 395721 h 658877"/>
                <a:gd name="connsiteX17-4845" fmla="*/ 310443 w 1151105"/>
                <a:gd name="connsiteY17-4846" fmla="*/ 578262 h 658877"/>
                <a:gd name="connsiteX18-4847" fmla="*/ 597728 w 1151105"/>
                <a:gd name="connsiteY18-4848" fmla="*/ 229606 h 658877"/>
                <a:gd name="connsiteX19-4849" fmla="*/ 484720 w 1151105"/>
                <a:gd name="connsiteY19-4850" fmla="*/ 330348 h 658877"/>
                <a:gd name="connsiteX20-4851" fmla="*/ 393293 w 1151105"/>
                <a:gd name="connsiteY20-4852" fmla="*/ 473671 h 658877"/>
                <a:gd name="connsiteX21-4853" fmla="*/ 311323 w 1151105"/>
                <a:gd name="connsiteY21-4854" fmla="*/ 571959 h 658877"/>
                <a:gd name="connsiteX22-4855" fmla="*/ 266423 w 1151105"/>
                <a:gd name="connsiteY22-4856" fmla="*/ 590344 h 658877"/>
                <a:gd name="connsiteX23-4857" fmla="*/ 0 w 1151105"/>
                <a:gd name="connsiteY23-4858" fmla="*/ 658877 h 658877"/>
                <a:gd name="connsiteX0-4859" fmla="*/ 0 w 1151105"/>
                <a:gd name="connsiteY0-4860" fmla="*/ 658877 h 658877"/>
                <a:gd name="connsiteX1-4861" fmla="*/ 219487 w 1151105"/>
                <a:gd name="connsiteY1-4862" fmla="*/ 297188 h 658877"/>
                <a:gd name="connsiteX2-4863" fmla="*/ 293487 w 1151105"/>
                <a:gd name="connsiteY2-4864" fmla="*/ 185989 h 658877"/>
                <a:gd name="connsiteX3-4865" fmla="*/ 564813 w 1151105"/>
                <a:gd name="connsiteY3-4866" fmla="*/ 61963 h 658877"/>
                <a:gd name="connsiteX4-4867" fmla="*/ 474141 w 1151105"/>
                <a:gd name="connsiteY4-4868" fmla="*/ 229555 h 658877"/>
                <a:gd name="connsiteX5-4869" fmla="*/ 623741 w 1151105"/>
                <a:gd name="connsiteY5-4870" fmla="*/ 22739 h 658877"/>
                <a:gd name="connsiteX6-4871" fmla="*/ 746009 w 1151105"/>
                <a:gd name="connsiteY6-4872" fmla="*/ 13040 h 658877"/>
                <a:gd name="connsiteX7-4873" fmla="*/ 740553 w 1151105"/>
                <a:gd name="connsiteY7-4874" fmla="*/ 90030 h 658877"/>
                <a:gd name="connsiteX8-4875" fmla="*/ 743334 w 1151105"/>
                <a:gd name="connsiteY8-4876" fmla="*/ 142387 h 658877"/>
                <a:gd name="connsiteX9-4877" fmla="*/ 804336 w 1151105"/>
                <a:gd name="connsiteY9-4878" fmla="*/ 163728 h 658877"/>
                <a:gd name="connsiteX10-4879" fmla="*/ 828529 w 1151105"/>
                <a:gd name="connsiteY10-4880" fmla="*/ 197926 h 658877"/>
                <a:gd name="connsiteX11-4881" fmla="*/ 870016 w 1151105"/>
                <a:gd name="connsiteY11-4882" fmla="*/ 207366 h 658877"/>
                <a:gd name="connsiteX12-4883" fmla="*/ 1033437 w 1151105"/>
                <a:gd name="connsiteY12-4884" fmla="*/ 162026 h 658877"/>
                <a:gd name="connsiteX13-4885" fmla="*/ 883894 w 1151105"/>
                <a:gd name="connsiteY13-4886" fmla="*/ 272331 h 658877"/>
                <a:gd name="connsiteX14-4887" fmla="*/ 1037495 w 1151105"/>
                <a:gd name="connsiteY14-4888" fmla="*/ 160807 h 658877"/>
                <a:gd name="connsiteX15-4889" fmla="*/ 1151105 w 1151105"/>
                <a:gd name="connsiteY15-4890" fmla="*/ 173350 h 658877"/>
                <a:gd name="connsiteX16-4891" fmla="*/ 1012158 w 1151105"/>
                <a:gd name="connsiteY16-4892" fmla="*/ 395721 h 658877"/>
                <a:gd name="connsiteX17-4893" fmla="*/ 310443 w 1151105"/>
                <a:gd name="connsiteY17-4894" fmla="*/ 578262 h 658877"/>
                <a:gd name="connsiteX18-4895" fmla="*/ 597728 w 1151105"/>
                <a:gd name="connsiteY18-4896" fmla="*/ 229606 h 658877"/>
                <a:gd name="connsiteX19-4897" fmla="*/ 484720 w 1151105"/>
                <a:gd name="connsiteY19-4898" fmla="*/ 330348 h 658877"/>
                <a:gd name="connsiteX20-4899" fmla="*/ 393293 w 1151105"/>
                <a:gd name="connsiteY20-4900" fmla="*/ 473671 h 658877"/>
                <a:gd name="connsiteX21-4901" fmla="*/ 311323 w 1151105"/>
                <a:gd name="connsiteY21-4902" fmla="*/ 571959 h 658877"/>
                <a:gd name="connsiteX22-4903" fmla="*/ 266423 w 1151105"/>
                <a:gd name="connsiteY22-4904" fmla="*/ 590344 h 658877"/>
                <a:gd name="connsiteX23-4905" fmla="*/ 0 w 1151105"/>
                <a:gd name="connsiteY23-4906" fmla="*/ 658877 h 658877"/>
                <a:gd name="connsiteX0-4907" fmla="*/ 0 w 1151105"/>
                <a:gd name="connsiteY0-4908" fmla="*/ 658877 h 658877"/>
                <a:gd name="connsiteX1-4909" fmla="*/ 219487 w 1151105"/>
                <a:gd name="connsiteY1-4910" fmla="*/ 297188 h 658877"/>
                <a:gd name="connsiteX2-4911" fmla="*/ 293487 w 1151105"/>
                <a:gd name="connsiteY2-4912" fmla="*/ 185989 h 658877"/>
                <a:gd name="connsiteX3-4913" fmla="*/ 564813 w 1151105"/>
                <a:gd name="connsiteY3-4914" fmla="*/ 61963 h 658877"/>
                <a:gd name="connsiteX4-4915" fmla="*/ 474141 w 1151105"/>
                <a:gd name="connsiteY4-4916" fmla="*/ 229555 h 658877"/>
                <a:gd name="connsiteX5-4917" fmla="*/ 623741 w 1151105"/>
                <a:gd name="connsiteY5-4918" fmla="*/ 22739 h 658877"/>
                <a:gd name="connsiteX6-4919" fmla="*/ 746009 w 1151105"/>
                <a:gd name="connsiteY6-4920" fmla="*/ 13040 h 658877"/>
                <a:gd name="connsiteX7-4921" fmla="*/ 744955 w 1151105"/>
                <a:gd name="connsiteY7-4922" fmla="*/ 88822 h 658877"/>
                <a:gd name="connsiteX8-4923" fmla="*/ 743334 w 1151105"/>
                <a:gd name="connsiteY8-4924" fmla="*/ 142387 h 658877"/>
                <a:gd name="connsiteX9-4925" fmla="*/ 804336 w 1151105"/>
                <a:gd name="connsiteY9-4926" fmla="*/ 163728 h 658877"/>
                <a:gd name="connsiteX10-4927" fmla="*/ 828529 w 1151105"/>
                <a:gd name="connsiteY10-4928" fmla="*/ 197926 h 658877"/>
                <a:gd name="connsiteX11-4929" fmla="*/ 870016 w 1151105"/>
                <a:gd name="connsiteY11-4930" fmla="*/ 207366 h 658877"/>
                <a:gd name="connsiteX12-4931" fmla="*/ 1033437 w 1151105"/>
                <a:gd name="connsiteY12-4932" fmla="*/ 162026 h 658877"/>
                <a:gd name="connsiteX13-4933" fmla="*/ 883894 w 1151105"/>
                <a:gd name="connsiteY13-4934" fmla="*/ 272331 h 658877"/>
                <a:gd name="connsiteX14-4935" fmla="*/ 1037495 w 1151105"/>
                <a:gd name="connsiteY14-4936" fmla="*/ 160807 h 658877"/>
                <a:gd name="connsiteX15-4937" fmla="*/ 1151105 w 1151105"/>
                <a:gd name="connsiteY15-4938" fmla="*/ 173350 h 658877"/>
                <a:gd name="connsiteX16-4939" fmla="*/ 1012158 w 1151105"/>
                <a:gd name="connsiteY16-4940" fmla="*/ 395721 h 658877"/>
                <a:gd name="connsiteX17-4941" fmla="*/ 310443 w 1151105"/>
                <a:gd name="connsiteY17-4942" fmla="*/ 578262 h 658877"/>
                <a:gd name="connsiteX18-4943" fmla="*/ 597728 w 1151105"/>
                <a:gd name="connsiteY18-4944" fmla="*/ 229606 h 658877"/>
                <a:gd name="connsiteX19-4945" fmla="*/ 484720 w 1151105"/>
                <a:gd name="connsiteY19-4946" fmla="*/ 330348 h 658877"/>
                <a:gd name="connsiteX20-4947" fmla="*/ 393293 w 1151105"/>
                <a:gd name="connsiteY20-4948" fmla="*/ 473671 h 658877"/>
                <a:gd name="connsiteX21-4949" fmla="*/ 311323 w 1151105"/>
                <a:gd name="connsiteY21-4950" fmla="*/ 571959 h 658877"/>
                <a:gd name="connsiteX22-4951" fmla="*/ 266423 w 1151105"/>
                <a:gd name="connsiteY22-4952" fmla="*/ 590344 h 658877"/>
                <a:gd name="connsiteX23-4953" fmla="*/ 0 w 1151105"/>
                <a:gd name="connsiteY23-4954" fmla="*/ 658877 h 658877"/>
                <a:gd name="connsiteX0-4955" fmla="*/ 0 w 1151105"/>
                <a:gd name="connsiteY0-4956" fmla="*/ 658877 h 658877"/>
                <a:gd name="connsiteX1-4957" fmla="*/ 219487 w 1151105"/>
                <a:gd name="connsiteY1-4958" fmla="*/ 297188 h 658877"/>
                <a:gd name="connsiteX2-4959" fmla="*/ 293487 w 1151105"/>
                <a:gd name="connsiteY2-4960" fmla="*/ 185989 h 658877"/>
                <a:gd name="connsiteX3-4961" fmla="*/ 564813 w 1151105"/>
                <a:gd name="connsiteY3-4962" fmla="*/ 61963 h 658877"/>
                <a:gd name="connsiteX4-4963" fmla="*/ 474141 w 1151105"/>
                <a:gd name="connsiteY4-4964" fmla="*/ 229555 h 658877"/>
                <a:gd name="connsiteX5-4965" fmla="*/ 623741 w 1151105"/>
                <a:gd name="connsiteY5-4966" fmla="*/ 22739 h 658877"/>
                <a:gd name="connsiteX6-4967" fmla="*/ 746009 w 1151105"/>
                <a:gd name="connsiteY6-4968" fmla="*/ 13040 h 658877"/>
                <a:gd name="connsiteX7-4969" fmla="*/ 744955 w 1151105"/>
                <a:gd name="connsiteY7-4970" fmla="*/ 88822 h 658877"/>
                <a:gd name="connsiteX8-4971" fmla="*/ 752581 w 1151105"/>
                <a:gd name="connsiteY8-4972" fmla="*/ 151974 h 658877"/>
                <a:gd name="connsiteX9-4973" fmla="*/ 804336 w 1151105"/>
                <a:gd name="connsiteY9-4974" fmla="*/ 163728 h 658877"/>
                <a:gd name="connsiteX10-4975" fmla="*/ 828529 w 1151105"/>
                <a:gd name="connsiteY10-4976" fmla="*/ 197926 h 658877"/>
                <a:gd name="connsiteX11-4977" fmla="*/ 870016 w 1151105"/>
                <a:gd name="connsiteY11-4978" fmla="*/ 207366 h 658877"/>
                <a:gd name="connsiteX12-4979" fmla="*/ 1033437 w 1151105"/>
                <a:gd name="connsiteY12-4980" fmla="*/ 162026 h 658877"/>
                <a:gd name="connsiteX13-4981" fmla="*/ 883894 w 1151105"/>
                <a:gd name="connsiteY13-4982" fmla="*/ 272331 h 658877"/>
                <a:gd name="connsiteX14-4983" fmla="*/ 1037495 w 1151105"/>
                <a:gd name="connsiteY14-4984" fmla="*/ 160807 h 658877"/>
                <a:gd name="connsiteX15-4985" fmla="*/ 1151105 w 1151105"/>
                <a:gd name="connsiteY15-4986" fmla="*/ 173350 h 658877"/>
                <a:gd name="connsiteX16-4987" fmla="*/ 1012158 w 1151105"/>
                <a:gd name="connsiteY16-4988" fmla="*/ 395721 h 658877"/>
                <a:gd name="connsiteX17-4989" fmla="*/ 310443 w 1151105"/>
                <a:gd name="connsiteY17-4990" fmla="*/ 578262 h 658877"/>
                <a:gd name="connsiteX18-4991" fmla="*/ 597728 w 1151105"/>
                <a:gd name="connsiteY18-4992" fmla="*/ 229606 h 658877"/>
                <a:gd name="connsiteX19-4993" fmla="*/ 484720 w 1151105"/>
                <a:gd name="connsiteY19-4994" fmla="*/ 330348 h 658877"/>
                <a:gd name="connsiteX20-4995" fmla="*/ 393293 w 1151105"/>
                <a:gd name="connsiteY20-4996" fmla="*/ 473671 h 658877"/>
                <a:gd name="connsiteX21-4997" fmla="*/ 311323 w 1151105"/>
                <a:gd name="connsiteY21-4998" fmla="*/ 571959 h 658877"/>
                <a:gd name="connsiteX22-4999" fmla="*/ 266423 w 1151105"/>
                <a:gd name="connsiteY22-5000" fmla="*/ 590344 h 658877"/>
                <a:gd name="connsiteX23-5001" fmla="*/ 0 w 1151105"/>
                <a:gd name="connsiteY23-5002" fmla="*/ 658877 h 658877"/>
                <a:gd name="connsiteX0-5003" fmla="*/ 0 w 1151105"/>
                <a:gd name="connsiteY0-5004" fmla="*/ 658877 h 658877"/>
                <a:gd name="connsiteX1-5005" fmla="*/ 219487 w 1151105"/>
                <a:gd name="connsiteY1-5006" fmla="*/ 297188 h 658877"/>
                <a:gd name="connsiteX2-5007" fmla="*/ 293487 w 1151105"/>
                <a:gd name="connsiteY2-5008" fmla="*/ 185989 h 658877"/>
                <a:gd name="connsiteX3-5009" fmla="*/ 564813 w 1151105"/>
                <a:gd name="connsiteY3-5010" fmla="*/ 61963 h 658877"/>
                <a:gd name="connsiteX4-5011" fmla="*/ 474141 w 1151105"/>
                <a:gd name="connsiteY4-5012" fmla="*/ 229555 h 658877"/>
                <a:gd name="connsiteX5-5013" fmla="*/ 623741 w 1151105"/>
                <a:gd name="connsiteY5-5014" fmla="*/ 22739 h 658877"/>
                <a:gd name="connsiteX6-5015" fmla="*/ 746009 w 1151105"/>
                <a:gd name="connsiteY6-5016" fmla="*/ 13040 h 658877"/>
                <a:gd name="connsiteX7-5017" fmla="*/ 747156 w 1151105"/>
                <a:gd name="connsiteY7-5018" fmla="*/ 88218 h 658877"/>
                <a:gd name="connsiteX8-5019" fmla="*/ 752581 w 1151105"/>
                <a:gd name="connsiteY8-5020" fmla="*/ 151974 h 658877"/>
                <a:gd name="connsiteX9-5021" fmla="*/ 804336 w 1151105"/>
                <a:gd name="connsiteY9-5022" fmla="*/ 163728 h 658877"/>
                <a:gd name="connsiteX10-5023" fmla="*/ 828529 w 1151105"/>
                <a:gd name="connsiteY10-5024" fmla="*/ 197926 h 658877"/>
                <a:gd name="connsiteX11-5025" fmla="*/ 870016 w 1151105"/>
                <a:gd name="connsiteY11-5026" fmla="*/ 207366 h 658877"/>
                <a:gd name="connsiteX12-5027" fmla="*/ 1033437 w 1151105"/>
                <a:gd name="connsiteY12-5028" fmla="*/ 162026 h 658877"/>
                <a:gd name="connsiteX13-5029" fmla="*/ 883894 w 1151105"/>
                <a:gd name="connsiteY13-5030" fmla="*/ 272331 h 658877"/>
                <a:gd name="connsiteX14-5031" fmla="*/ 1037495 w 1151105"/>
                <a:gd name="connsiteY14-5032" fmla="*/ 160807 h 658877"/>
                <a:gd name="connsiteX15-5033" fmla="*/ 1151105 w 1151105"/>
                <a:gd name="connsiteY15-5034" fmla="*/ 173350 h 658877"/>
                <a:gd name="connsiteX16-5035" fmla="*/ 1012158 w 1151105"/>
                <a:gd name="connsiteY16-5036" fmla="*/ 395721 h 658877"/>
                <a:gd name="connsiteX17-5037" fmla="*/ 310443 w 1151105"/>
                <a:gd name="connsiteY17-5038" fmla="*/ 578262 h 658877"/>
                <a:gd name="connsiteX18-5039" fmla="*/ 597728 w 1151105"/>
                <a:gd name="connsiteY18-5040" fmla="*/ 229606 h 658877"/>
                <a:gd name="connsiteX19-5041" fmla="*/ 484720 w 1151105"/>
                <a:gd name="connsiteY19-5042" fmla="*/ 330348 h 658877"/>
                <a:gd name="connsiteX20-5043" fmla="*/ 393293 w 1151105"/>
                <a:gd name="connsiteY20-5044" fmla="*/ 473671 h 658877"/>
                <a:gd name="connsiteX21-5045" fmla="*/ 311323 w 1151105"/>
                <a:gd name="connsiteY21-5046" fmla="*/ 571959 h 658877"/>
                <a:gd name="connsiteX22-5047" fmla="*/ 266423 w 1151105"/>
                <a:gd name="connsiteY22-5048" fmla="*/ 590344 h 658877"/>
                <a:gd name="connsiteX23-5049" fmla="*/ 0 w 1151105"/>
                <a:gd name="connsiteY23-5050" fmla="*/ 658877 h 658877"/>
                <a:gd name="connsiteX0-5051" fmla="*/ 0 w 1161452"/>
                <a:gd name="connsiteY0-5052" fmla="*/ 658877 h 658877"/>
                <a:gd name="connsiteX1-5053" fmla="*/ 219487 w 1161452"/>
                <a:gd name="connsiteY1-5054" fmla="*/ 297188 h 658877"/>
                <a:gd name="connsiteX2-5055" fmla="*/ 293487 w 1161452"/>
                <a:gd name="connsiteY2-5056" fmla="*/ 185989 h 658877"/>
                <a:gd name="connsiteX3-5057" fmla="*/ 564813 w 1161452"/>
                <a:gd name="connsiteY3-5058" fmla="*/ 61963 h 658877"/>
                <a:gd name="connsiteX4-5059" fmla="*/ 474141 w 1161452"/>
                <a:gd name="connsiteY4-5060" fmla="*/ 229555 h 658877"/>
                <a:gd name="connsiteX5-5061" fmla="*/ 623741 w 1161452"/>
                <a:gd name="connsiteY5-5062" fmla="*/ 22739 h 658877"/>
                <a:gd name="connsiteX6-5063" fmla="*/ 746009 w 1161452"/>
                <a:gd name="connsiteY6-5064" fmla="*/ 13040 h 658877"/>
                <a:gd name="connsiteX7-5065" fmla="*/ 747156 w 1161452"/>
                <a:gd name="connsiteY7-5066" fmla="*/ 88218 h 658877"/>
                <a:gd name="connsiteX8-5067" fmla="*/ 752581 w 1161452"/>
                <a:gd name="connsiteY8-5068" fmla="*/ 151974 h 658877"/>
                <a:gd name="connsiteX9-5069" fmla="*/ 804336 w 1161452"/>
                <a:gd name="connsiteY9-5070" fmla="*/ 163728 h 658877"/>
                <a:gd name="connsiteX10-5071" fmla="*/ 828529 w 1161452"/>
                <a:gd name="connsiteY10-5072" fmla="*/ 197926 h 658877"/>
                <a:gd name="connsiteX11-5073" fmla="*/ 870016 w 1161452"/>
                <a:gd name="connsiteY11-5074" fmla="*/ 207366 h 658877"/>
                <a:gd name="connsiteX12-5075" fmla="*/ 1033437 w 1161452"/>
                <a:gd name="connsiteY12-5076" fmla="*/ 162026 h 658877"/>
                <a:gd name="connsiteX13-5077" fmla="*/ 883894 w 1161452"/>
                <a:gd name="connsiteY13-5078" fmla="*/ 272331 h 658877"/>
                <a:gd name="connsiteX14-5079" fmla="*/ 1037495 w 1161452"/>
                <a:gd name="connsiteY14-5080" fmla="*/ 160807 h 658877"/>
                <a:gd name="connsiteX15-5081" fmla="*/ 1161452 w 1161452"/>
                <a:gd name="connsiteY15-5082" fmla="*/ 182636 h 658877"/>
                <a:gd name="connsiteX16-5083" fmla="*/ 1012158 w 1161452"/>
                <a:gd name="connsiteY16-5084" fmla="*/ 395721 h 658877"/>
                <a:gd name="connsiteX17-5085" fmla="*/ 310443 w 1161452"/>
                <a:gd name="connsiteY17-5086" fmla="*/ 578262 h 658877"/>
                <a:gd name="connsiteX18-5087" fmla="*/ 597728 w 1161452"/>
                <a:gd name="connsiteY18-5088" fmla="*/ 229606 h 658877"/>
                <a:gd name="connsiteX19-5089" fmla="*/ 484720 w 1161452"/>
                <a:gd name="connsiteY19-5090" fmla="*/ 330348 h 658877"/>
                <a:gd name="connsiteX20-5091" fmla="*/ 393293 w 1161452"/>
                <a:gd name="connsiteY20-5092" fmla="*/ 473671 h 658877"/>
                <a:gd name="connsiteX21-5093" fmla="*/ 311323 w 1161452"/>
                <a:gd name="connsiteY21-5094" fmla="*/ 571959 h 658877"/>
                <a:gd name="connsiteX22-5095" fmla="*/ 266423 w 1161452"/>
                <a:gd name="connsiteY22-5096" fmla="*/ 590344 h 658877"/>
                <a:gd name="connsiteX23-5097" fmla="*/ 0 w 1161452"/>
                <a:gd name="connsiteY23-5098" fmla="*/ 658877 h 658877"/>
                <a:gd name="connsiteX0-5099" fmla="*/ 0 w 1161452"/>
                <a:gd name="connsiteY0-5100" fmla="*/ 658877 h 658877"/>
                <a:gd name="connsiteX1-5101" fmla="*/ 219487 w 1161452"/>
                <a:gd name="connsiteY1-5102" fmla="*/ 297188 h 658877"/>
                <a:gd name="connsiteX2-5103" fmla="*/ 293487 w 1161452"/>
                <a:gd name="connsiteY2-5104" fmla="*/ 185989 h 658877"/>
                <a:gd name="connsiteX3-5105" fmla="*/ 564813 w 1161452"/>
                <a:gd name="connsiteY3-5106" fmla="*/ 61963 h 658877"/>
                <a:gd name="connsiteX4-5107" fmla="*/ 474141 w 1161452"/>
                <a:gd name="connsiteY4-5108" fmla="*/ 229555 h 658877"/>
                <a:gd name="connsiteX5-5109" fmla="*/ 623741 w 1161452"/>
                <a:gd name="connsiteY5-5110" fmla="*/ 22739 h 658877"/>
                <a:gd name="connsiteX6-5111" fmla="*/ 746009 w 1161452"/>
                <a:gd name="connsiteY6-5112" fmla="*/ 13040 h 658877"/>
                <a:gd name="connsiteX7-5113" fmla="*/ 747156 w 1161452"/>
                <a:gd name="connsiteY7-5114" fmla="*/ 88218 h 658877"/>
                <a:gd name="connsiteX8-5115" fmla="*/ 752581 w 1161452"/>
                <a:gd name="connsiteY8-5116" fmla="*/ 151974 h 658877"/>
                <a:gd name="connsiteX9-5117" fmla="*/ 804336 w 1161452"/>
                <a:gd name="connsiteY9-5118" fmla="*/ 163728 h 658877"/>
                <a:gd name="connsiteX10-5119" fmla="*/ 828529 w 1161452"/>
                <a:gd name="connsiteY10-5120" fmla="*/ 197926 h 658877"/>
                <a:gd name="connsiteX11-5121" fmla="*/ 870016 w 1161452"/>
                <a:gd name="connsiteY11-5122" fmla="*/ 207366 h 658877"/>
                <a:gd name="connsiteX12-5123" fmla="*/ 1033437 w 1161452"/>
                <a:gd name="connsiteY12-5124" fmla="*/ 162026 h 658877"/>
                <a:gd name="connsiteX13-5125" fmla="*/ 883894 w 1161452"/>
                <a:gd name="connsiteY13-5126" fmla="*/ 272331 h 658877"/>
                <a:gd name="connsiteX14-5127" fmla="*/ 1037495 w 1161452"/>
                <a:gd name="connsiteY14-5128" fmla="*/ 160807 h 658877"/>
                <a:gd name="connsiteX15-5129" fmla="*/ 1161452 w 1161452"/>
                <a:gd name="connsiteY15-5130" fmla="*/ 182636 h 658877"/>
                <a:gd name="connsiteX16-5131" fmla="*/ 1012158 w 1161452"/>
                <a:gd name="connsiteY16-5132" fmla="*/ 395721 h 658877"/>
                <a:gd name="connsiteX17-5133" fmla="*/ 310443 w 1161452"/>
                <a:gd name="connsiteY17-5134" fmla="*/ 578262 h 658877"/>
                <a:gd name="connsiteX18-5135" fmla="*/ 597728 w 1161452"/>
                <a:gd name="connsiteY18-5136" fmla="*/ 229606 h 658877"/>
                <a:gd name="connsiteX19-5137" fmla="*/ 484720 w 1161452"/>
                <a:gd name="connsiteY19-5138" fmla="*/ 330348 h 658877"/>
                <a:gd name="connsiteX20-5139" fmla="*/ 393293 w 1161452"/>
                <a:gd name="connsiteY20-5140" fmla="*/ 473671 h 658877"/>
                <a:gd name="connsiteX21-5141" fmla="*/ 311323 w 1161452"/>
                <a:gd name="connsiteY21-5142" fmla="*/ 571959 h 658877"/>
                <a:gd name="connsiteX22-5143" fmla="*/ 266423 w 1161452"/>
                <a:gd name="connsiteY22-5144" fmla="*/ 590344 h 658877"/>
                <a:gd name="connsiteX23-5145" fmla="*/ 0 w 1161452"/>
                <a:gd name="connsiteY23-5146" fmla="*/ 658877 h 658877"/>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775" y="connsiteY9-776"/>
                </a:cxn>
                <a:cxn ang="0">
                  <a:pos x="connsiteX10-1057" y="connsiteY10-1058"/>
                </a:cxn>
                <a:cxn ang="0">
                  <a:pos x="connsiteX11-1191" y="connsiteY11-1192"/>
                </a:cxn>
                <a:cxn ang="0">
                  <a:pos x="connsiteX12-1241" y="connsiteY12-1242"/>
                </a:cxn>
                <a:cxn ang="0">
                  <a:pos x="connsiteX13-1477" y="connsiteY13-1478"/>
                </a:cxn>
                <a:cxn ang="0">
                  <a:pos x="connsiteX14-1535" y="connsiteY14-1536"/>
                </a:cxn>
                <a:cxn ang="0">
                  <a:pos x="connsiteX15-1597" y="connsiteY15-1598"/>
                </a:cxn>
                <a:cxn ang="0">
                  <a:pos x="connsiteX16-1663" y="connsiteY16-1664"/>
                </a:cxn>
                <a:cxn ang="0">
                  <a:pos x="connsiteX17-1733" y="connsiteY17-1734"/>
                </a:cxn>
                <a:cxn ang="0">
                  <a:pos x="connsiteX18-1951" y="connsiteY18-1952"/>
                </a:cxn>
                <a:cxn ang="0">
                  <a:pos x="connsiteX19-1991" y="connsiteY19-1992"/>
                </a:cxn>
                <a:cxn ang="0">
                  <a:pos x="connsiteX20-2313" y="connsiteY20-2314"/>
                </a:cxn>
                <a:cxn ang="0">
                  <a:pos x="connsiteX21-4163" y="connsiteY21-4164"/>
                </a:cxn>
                <a:cxn ang="0">
                  <a:pos x="connsiteX22-4473" y="connsiteY22-4474"/>
                </a:cxn>
                <a:cxn ang="0">
                  <a:pos x="connsiteX23-4521" y="connsiteY23-4522"/>
                </a:cxn>
              </a:cxnLst>
              <a:rect l="l" t="t" r="r" b="b"/>
              <a:pathLst>
                <a:path w="1161452" h="658877">
                  <a:moveTo>
                    <a:pt x="0" y="658877"/>
                  </a:moveTo>
                  <a:cubicBezTo>
                    <a:pt x="109410" y="466218"/>
                    <a:pt x="146325" y="417751"/>
                    <a:pt x="219487" y="297188"/>
                  </a:cubicBezTo>
                  <a:lnTo>
                    <a:pt x="293487" y="185989"/>
                  </a:lnTo>
                  <a:cubicBezTo>
                    <a:pt x="428053" y="106374"/>
                    <a:pt x="473283" y="102818"/>
                    <a:pt x="564813" y="61963"/>
                  </a:cubicBezTo>
                  <a:cubicBezTo>
                    <a:pt x="527643" y="117039"/>
                    <a:pt x="504365" y="173691"/>
                    <a:pt x="474141" y="229555"/>
                  </a:cubicBezTo>
                  <a:cubicBezTo>
                    <a:pt x="532450" y="150885"/>
                    <a:pt x="578430" y="58825"/>
                    <a:pt x="623741" y="22739"/>
                  </a:cubicBezTo>
                  <a:cubicBezTo>
                    <a:pt x="669052" y="-13347"/>
                    <a:pt x="725872" y="1559"/>
                    <a:pt x="746009" y="13040"/>
                  </a:cubicBezTo>
                  <a:cubicBezTo>
                    <a:pt x="745528" y="39234"/>
                    <a:pt x="747637" y="62024"/>
                    <a:pt x="747156" y="88218"/>
                  </a:cubicBezTo>
                  <a:cubicBezTo>
                    <a:pt x="746616" y="106073"/>
                    <a:pt x="753121" y="134119"/>
                    <a:pt x="752581" y="151974"/>
                  </a:cubicBezTo>
                  <a:lnTo>
                    <a:pt x="804336" y="163728"/>
                  </a:lnTo>
                  <a:cubicBezTo>
                    <a:pt x="818583" y="169828"/>
                    <a:pt x="817582" y="190653"/>
                    <a:pt x="828529" y="197926"/>
                  </a:cubicBezTo>
                  <a:cubicBezTo>
                    <a:pt x="839476" y="205199"/>
                    <a:pt x="838873" y="210362"/>
                    <a:pt x="870016" y="207366"/>
                  </a:cubicBezTo>
                  <a:cubicBezTo>
                    <a:pt x="959489" y="199399"/>
                    <a:pt x="1031124" y="151199"/>
                    <a:pt x="1033437" y="162026"/>
                  </a:cubicBezTo>
                  <a:cubicBezTo>
                    <a:pt x="1035750" y="172853"/>
                    <a:pt x="871078" y="273255"/>
                    <a:pt x="883894" y="272331"/>
                  </a:cubicBezTo>
                  <a:lnTo>
                    <a:pt x="1037495" y="160807"/>
                  </a:lnTo>
                  <a:cubicBezTo>
                    <a:pt x="1078814" y="168083"/>
                    <a:pt x="1096025" y="154692"/>
                    <a:pt x="1161452" y="182636"/>
                  </a:cubicBezTo>
                  <a:lnTo>
                    <a:pt x="1012158" y="395721"/>
                  </a:lnTo>
                  <a:lnTo>
                    <a:pt x="310443" y="578262"/>
                  </a:lnTo>
                  <a:lnTo>
                    <a:pt x="597728" y="229606"/>
                  </a:lnTo>
                  <a:cubicBezTo>
                    <a:pt x="609941" y="214128"/>
                    <a:pt x="532803" y="272689"/>
                    <a:pt x="484720" y="330348"/>
                  </a:cubicBezTo>
                  <a:cubicBezTo>
                    <a:pt x="447933" y="372781"/>
                    <a:pt x="421624" y="433054"/>
                    <a:pt x="393293" y="473671"/>
                  </a:cubicBezTo>
                  <a:cubicBezTo>
                    <a:pt x="364962" y="514289"/>
                    <a:pt x="329754" y="554269"/>
                    <a:pt x="311323" y="571959"/>
                  </a:cubicBezTo>
                  <a:cubicBezTo>
                    <a:pt x="292892" y="589649"/>
                    <a:pt x="318933" y="572655"/>
                    <a:pt x="266423" y="590344"/>
                  </a:cubicBezTo>
                  <a:lnTo>
                    <a:pt x="0" y="658877"/>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15" name="平行四边形 51"/>
            <p:cNvSpPr/>
            <p:nvPr/>
          </p:nvSpPr>
          <p:spPr>
            <a:xfrm rot="11144820">
              <a:off x="8794489" y="1534925"/>
              <a:ext cx="1037523" cy="259359"/>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38245 h 3865450"/>
                <a:gd name="connsiteX1-1613" fmla="*/ 166643 w 1288679"/>
                <a:gd name="connsiteY1-1614" fmla="*/ 1503114 h 3865450"/>
                <a:gd name="connsiteX2-1615" fmla="*/ 1288679 w 1288679"/>
                <a:gd name="connsiteY2-1616" fmla="*/ -1 h 3865450"/>
                <a:gd name="connsiteX3-1617" fmla="*/ 996791 w 1288679"/>
                <a:gd name="connsiteY3-1618" fmla="*/ 1469499 h 3865450"/>
                <a:gd name="connsiteX4-1619" fmla="*/ 839898 w 1288679"/>
                <a:gd name="connsiteY4-1620" fmla="*/ 3855870 h 3865450"/>
                <a:gd name="connsiteX5-1621" fmla="*/ 307684 w 1288679"/>
                <a:gd name="connsiteY5-1622" fmla="*/ 2460611 h 3865450"/>
                <a:gd name="connsiteX6-1623" fmla="*/ 0 w 1288679"/>
                <a:gd name="connsiteY6-1624" fmla="*/ 2738245 h 3865450"/>
                <a:gd name="connsiteX0-1625" fmla="*/ 0 w 1288679"/>
                <a:gd name="connsiteY0-1626" fmla="*/ 2738245 h 4641722"/>
                <a:gd name="connsiteX1-1627" fmla="*/ 166643 w 1288679"/>
                <a:gd name="connsiteY1-1628" fmla="*/ 1503114 h 4641722"/>
                <a:gd name="connsiteX2-1629" fmla="*/ 1288679 w 1288679"/>
                <a:gd name="connsiteY2-1630" fmla="*/ -1 h 4641722"/>
                <a:gd name="connsiteX3-1631" fmla="*/ 996791 w 1288679"/>
                <a:gd name="connsiteY3-1632" fmla="*/ 1469499 h 4641722"/>
                <a:gd name="connsiteX4-1633" fmla="*/ 839898 w 1288679"/>
                <a:gd name="connsiteY4-1634" fmla="*/ 3855870 h 4641722"/>
                <a:gd name="connsiteX5-1635" fmla="*/ 53372 w 1288679"/>
                <a:gd name="connsiteY5-1636" fmla="*/ 4641724 h 4641722"/>
                <a:gd name="connsiteX6-1637" fmla="*/ 0 w 1288679"/>
                <a:gd name="connsiteY6-1638" fmla="*/ 2738245 h 4641722"/>
                <a:gd name="connsiteX0-1639" fmla="*/ 75593 w 1235307"/>
                <a:gd name="connsiteY0-1640" fmla="*/ 4192485 h 4641722"/>
                <a:gd name="connsiteX1-1641" fmla="*/ 113271 w 1235307"/>
                <a:gd name="connsiteY1-1642" fmla="*/ 1503114 h 4641722"/>
                <a:gd name="connsiteX2-1643" fmla="*/ 1235307 w 1235307"/>
                <a:gd name="connsiteY2-1644" fmla="*/ -1 h 4641722"/>
                <a:gd name="connsiteX3-1645" fmla="*/ 943419 w 1235307"/>
                <a:gd name="connsiteY3-1646" fmla="*/ 1469499 h 4641722"/>
                <a:gd name="connsiteX4-1647" fmla="*/ 786526 w 1235307"/>
                <a:gd name="connsiteY4-1648" fmla="*/ 3855870 h 4641722"/>
                <a:gd name="connsiteX5-1649" fmla="*/ 0 w 1235307"/>
                <a:gd name="connsiteY5-1650" fmla="*/ 4641724 h 4641722"/>
                <a:gd name="connsiteX6-1651" fmla="*/ 75593 w 1235307"/>
                <a:gd name="connsiteY6-1652" fmla="*/ 4192485 h 4641722"/>
                <a:gd name="connsiteX0-1653" fmla="*/ 75593 w 1235307"/>
                <a:gd name="connsiteY0-1654" fmla="*/ 4192485 h 4641722"/>
                <a:gd name="connsiteX1-1655" fmla="*/ 113271 w 1235307"/>
                <a:gd name="connsiteY1-1656" fmla="*/ 1503114 h 4641722"/>
                <a:gd name="connsiteX2-1657" fmla="*/ 1235307 w 1235307"/>
                <a:gd name="connsiteY2-1658" fmla="*/ -1 h 4641722"/>
                <a:gd name="connsiteX3-1659" fmla="*/ 943419 w 1235307"/>
                <a:gd name="connsiteY3-1660" fmla="*/ 1469499 h 4641722"/>
                <a:gd name="connsiteX4-1661" fmla="*/ 786526 w 1235307"/>
                <a:gd name="connsiteY4-1662" fmla="*/ 3855870 h 4641722"/>
                <a:gd name="connsiteX5-1663" fmla="*/ 0 w 1235307"/>
                <a:gd name="connsiteY5-1664" fmla="*/ 4641724 h 4641722"/>
                <a:gd name="connsiteX6-1665" fmla="*/ 75593 w 1235307"/>
                <a:gd name="connsiteY6-1666" fmla="*/ 4192485 h 4641722"/>
                <a:gd name="connsiteX0-1667" fmla="*/ 75593 w 1235307"/>
                <a:gd name="connsiteY0-1668" fmla="*/ 4192485 h 4641722"/>
                <a:gd name="connsiteX1-1669" fmla="*/ 715528 w 1235307"/>
                <a:gd name="connsiteY1-1670" fmla="*/ 3180769 h 4641722"/>
                <a:gd name="connsiteX2-1671" fmla="*/ 1235307 w 1235307"/>
                <a:gd name="connsiteY2-1672" fmla="*/ -1 h 4641722"/>
                <a:gd name="connsiteX3-1673" fmla="*/ 943419 w 1235307"/>
                <a:gd name="connsiteY3-1674" fmla="*/ 1469499 h 4641722"/>
                <a:gd name="connsiteX4-1675" fmla="*/ 786526 w 1235307"/>
                <a:gd name="connsiteY4-1676" fmla="*/ 3855870 h 4641722"/>
                <a:gd name="connsiteX5-1677" fmla="*/ 0 w 1235307"/>
                <a:gd name="connsiteY5-1678" fmla="*/ 4641724 h 4641722"/>
                <a:gd name="connsiteX6-1679" fmla="*/ 75593 w 1235307"/>
                <a:gd name="connsiteY6-1680" fmla="*/ 4192485 h 4641722"/>
                <a:gd name="connsiteX0-1681" fmla="*/ 73025 w 1235307"/>
                <a:gd name="connsiteY0-1682" fmla="*/ 4000445 h 4641722"/>
                <a:gd name="connsiteX1-1683" fmla="*/ 715528 w 1235307"/>
                <a:gd name="connsiteY1-1684" fmla="*/ 3180769 h 4641722"/>
                <a:gd name="connsiteX2-1685" fmla="*/ 1235307 w 1235307"/>
                <a:gd name="connsiteY2-1686" fmla="*/ -1 h 4641722"/>
                <a:gd name="connsiteX3-1687" fmla="*/ 943419 w 1235307"/>
                <a:gd name="connsiteY3-1688" fmla="*/ 1469499 h 4641722"/>
                <a:gd name="connsiteX4-1689" fmla="*/ 786526 w 1235307"/>
                <a:gd name="connsiteY4-1690" fmla="*/ 3855870 h 4641722"/>
                <a:gd name="connsiteX5-1691" fmla="*/ 0 w 1235307"/>
                <a:gd name="connsiteY5-1692" fmla="*/ 4641724 h 4641722"/>
                <a:gd name="connsiteX6-1693" fmla="*/ 73025 w 1235307"/>
                <a:gd name="connsiteY6-1694" fmla="*/ 4000445 h 4641722"/>
                <a:gd name="connsiteX0-1695" fmla="*/ 73025 w 1235307"/>
                <a:gd name="connsiteY0-1696" fmla="*/ 4000445 h 4641722"/>
                <a:gd name="connsiteX1-1697" fmla="*/ 715528 w 1235307"/>
                <a:gd name="connsiteY1-1698" fmla="*/ 3180769 h 4641722"/>
                <a:gd name="connsiteX2-1699" fmla="*/ 1235307 w 1235307"/>
                <a:gd name="connsiteY2-1700" fmla="*/ -1 h 4641722"/>
                <a:gd name="connsiteX3-1701" fmla="*/ 943419 w 1235307"/>
                <a:gd name="connsiteY3-1702" fmla="*/ 1469499 h 4641722"/>
                <a:gd name="connsiteX4-1703" fmla="*/ 786526 w 1235307"/>
                <a:gd name="connsiteY4-1704" fmla="*/ 3855870 h 4641722"/>
                <a:gd name="connsiteX5-1705" fmla="*/ 0 w 1235307"/>
                <a:gd name="connsiteY5-1706" fmla="*/ 4641724 h 4641722"/>
                <a:gd name="connsiteX6-1707" fmla="*/ 73025 w 1235307"/>
                <a:gd name="connsiteY6-1708" fmla="*/ 4000445 h 4641722"/>
                <a:gd name="connsiteX0-1709" fmla="*/ 73025 w 1235704"/>
                <a:gd name="connsiteY0-1710" fmla="*/ 4000445 h 4641722"/>
                <a:gd name="connsiteX1-1711" fmla="*/ 715528 w 1235704"/>
                <a:gd name="connsiteY1-1712" fmla="*/ 3180769 h 4641722"/>
                <a:gd name="connsiteX2-1713" fmla="*/ 1235307 w 1235704"/>
                <a:gd name="connsiteY2-1714" fmla="*/ -1 h 4641722"/>
                <a:gd name="connsiteX3-1715" fmla="*/ 786526 w 1235704"/>
                <a:gd name="connsiteY3-1716" fmla="*/ 3855870 h 4641722"/>
                <a:gd name="connsiteX4-1717" fmla="*/ 0 w 1235704"/>
                <a:gd name="connsiteY4-1718" fmla="*/ 4641724 h 4641722"/>
                <a:gd name="connsiteX5-1719" fmla="*/ 73025 w 1235704"/>
                <a:gd name="connsiteY5-1720" fmla="*/ 4000445 h 4641722"/>
                <a:gd name="connsiteX0-1721" fmla="*/ 73025 w 847893"/>
                <a:gd name="connsiteY0-1722" fmla="*/ 820596 h 1461873"/>
                <a:gd name="connsiteX1-1723" fmla="*/ 715528 w 847893"/>
                <a:gd name="connsiteY1-1724" fmla="*/ 920 h 1461873"/>
                <a:gd name="connsiteX2-1725" fmla="*/ 786526 w 847893"/>
                <a:gd name="connsiteY2-1726" fmla="*/ 676021 h 1461873"/>
                <a:gd name="connsiteX3-1727" fmla="*/ 0 w 847893"/>
                <a:gd name="connsiteY3-1728" fmla="*/ 1461875 h 1461873"/>
                <a:gd name="connsiteX4-1729" fmla="*/ 73025 w 847893"/>
                <a:gd name="connsiteY4-1730" fmla="*/ 820596 h 1461873"/>
                <a:gd name="connsiteX0-1731" fmla="*/ 73025 w 786526"/>
                <a:gd name="connsiteY0-1732" fmla="*/ 819677 h 1460954"/>
                <a:gd name="connsiteX1-1733" fmla="*/ 715528 w 786526"/>
                <a:gd name="connsiteY1-1734" fmla="*/ 1 h 1460954"/>
                <a:gd name="connsiteX2-1735" fmla="*/ 786526 w 786526"/>
                <a:gd name="connsiteY2-1736" fmla="*/ 675102 h 1460954"/>
                <a:gd name="connsiteX3-1737" fmla="*/ 0 w 786526"/>
                <a:gd name="connsiteY3-1738" fmla="*/ 1460956 h 1460954"/>
                <a:gd name="connsiteX4-1739" fmla="*/ 73025 w 786526"/>
                <a:gd name="connsiteY4-1740" fmla="*/ 819677 h 1460954"/>
                <a:gd name="connsiteX0-1741" fmla="*/ 73025 w 937472"/>
                <a:gd name="connsiteY0-1742" fmla="*/ 1084827 h 1726104"/>
                <a:gd name="connsiteX1-1743" fmla="*/ 937472 w 937472"/>
                <a:gd name="connsiteY1-1744" fmla="*/ 3 h 1726104"/>
                <a:gd name="connsiteX2-1745" fmla="*/ 786526 w 937472"/>
                <a:gd name="connsiteY2-1746" fmla="*/ 940252 h 1726104"/>
                <a:gd name="connsiteX3-1747" fmla="*/ 0 w 937472"/>
                <a:gd name="connsiteY3-1748" fmla="*/ 1726106 h 1726104"/>
                <a:gd name="connsiteX4-1749" fmla="*/ 73025 w 937472"/>
                <a:gd name="connsiteY4-1750" fmla="*/ 1084827 h 1726104"/>
                <a:gd name="connsiteX0-1751" fmla="*/ 73025 w 938254"/>
                <a:gd name="connsiteY0-1752" fmla="*/ 1124338 h 1765615"/>
                <a:gd name="connsiteX1-1753" fmla="*/ 937472 w 938254"/>
                <a:gd name="connsiteY1-1754" fmla="*/ 39514 h 1765615"/>
                <a:gd name="connsiteX2-1755" fmla="*/ 786526 w 938254"/>
                <a:gd name="connsiteY2-1756" fmla="*/ 979763 h 1765615"/>
                <a:gd name="connsiteX3-1757" fmla="*/ 0 w 938254"/>
                <a:gd name="connsiteY3-1758" fmla="*/ 1765617 h 1765615"/>
                <a:gd name="connsiteX4-1759" fmla="*/ 73025 w 938254"/>
                <a:gd name="connsiteY4-1760" fmla="*/ 1124338 h 1765615"/>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Lst>
              <a:rect l="l" t="t" r="r" b="b"/>
              <a:pathLst>
                <a:path w="938254" h="1765615">
                  <a:moveTo>
                    <a:pt x="73025" y="1124338"/>
                  </a:moveTo>
                  <a:cubicBezTo>
                    <a:pt x="361174" y="762730"/>
                    <a:pt x="962917" y="-206555"/>
                    <a:pt x="937472" y="39514"/>
                  </a:cubicBezTo>
                  <a:cubicBezTo>
                    <a:pt x="912027" y="285583"/>
                    <a:pt x="942771" y="692079"/>
                    <a:pt x="786526" y="979763"/>
                  </a:cubicBezTo>
                  <a:cubicBezTo>
                    <a:pt x="630281" y="1267447"/>
                    <a:pt x="111204" y="1294716"/>
                    <a:pt x="0" y="1765617"/>
                  </a:cubicBezTo>
                  <a:lnTo>
                    <a:pt x="73025" y="1124338"/>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16" name="平行四边形 51"/>
            <p:cNvSpPr/>
            <p:nvPr/>
          </p:nvSpPr>
          <p:spPr>
            <a:xfrm rot="11144820">
              <a:off x="8280235" y="1616799"/>
              <a:ext cx="1457447" cy="442105"/>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93462 h 2793463"/>
                <a:gd name="connsiteX1-1613" fmla="*/ 166643 w 1288679"/>
                <a:gd name="connsiteY1-1614" fmla="*/ 1558331 h 2793463"/>
                <a:gd name="connsiteX2-1615" fmla="*/ 937312 w 1288679"/>
                <a:gd name="connsiteY2-1616" fmla="*/ 347098 h 2793463"/>
                <a:gd name="connsiteX3-1617" fmla="*/ 1288679 w 1288679"/>
                <a:gd name="connsiteY3-1618" fmla="*/ 55216 h 2793463"/>
                <a:gd name="connsiteX4-1619" fmla="*/ 996791 w 1288679"/>
                <a:gd name="connsiteY4-1620" fmla="*/ 1524716 h 2793463"/>
                <a:gd name="connsiteX5-1621" fmla="*/ 817433 w 1288679"/>
                <a:gd name="connsiteY5-1622" fmla="*/ 2230655 h 2793463"/>
                <a:gd name="connsiteX6-1623" fmla="*/ 307684 w 1288679"/>
                <a:gd name="connsiteY6-1624" fmla="*/ 2515828 h 2793463"/>
                <a:gd name="connsiteX7-1625" fmla="*/ 0 w 1288679"/>
                <a:gd name="connsiteY7-1626" fmla="*/ 2793462 h 2793463"/>
                <a:gd name="connsiteX0-1627" fmla="*/ 0 w 1288679"/>
                <a:gd name="connsiteY0-1628" fmla="*/ 2793462 h 2793463"/>
                <a:gd name="connsiteX1-1629" fmla="*/ 166643 w 1288679"/>
                <a:gd name="connsiteY1-1630" fmla="*/ 1558331 h 2793463"/>
                <a:gd name="connsiteX2-1631" fmla="*/ 937312 w 1288679"/>
                <a:gd name="connsiteY2-1632" fmla="*/ 347098 h 2793463"/>
                <a:gd name="connsiteX3-1633" fmla="*/ 1288679 w 1288679"/>
                <a:gd name="connsiteY3-1634" fmla="*/ 55216 h 2793463"/>
                <a:gd name="connsiteX4-1635" fmla="*/ 996791 w 1288679"/>
                <a:gd name="connsiteY4-1636" fmla="*/ 1524716 h 2793463"/>
                <a:gd name="connsiteX5-1637" fmla="*/ 817433 w 1288679"/>
                <a:gd name="connsiteY5-1638" fmla="*/ 2230655 h 2793463"/>
                <a:gd name="connsiteX6-1639" fmla="*/ 310252 w 1288679"/>
                <a:gd name="connsiteY6-1640" fmla="*/ 2707883 h 2793463"/>
                <a:gd name="connsiteX7-1641" fmla="*/ 0 w 1288679"/>
                <a:gd name="connsiteY7-1642" fmla="*/ 2793462 h 2793463"/>
                <a:gd name="connsiteX0-1643" fmla="*/ 0 w 1318000"/>
                <a:gd name="connsiteY0-1644" fmla="*/ 3009678 h 3009680"/>
                <a:gd name="connsiteX1-1645" fmla="*/ 195964 w 1318000"/>
                <a:gd name="connsiteY1-1646" fmla="*/ 1558331 h 3009680"/>
                <a:gd name="connsiteX2-1647" fmla="*/ 966633 w 1318000"/>
                <a:gd name="connsiteY2-1648" fmla="*/ 347098 h 3009680"/>
                <a:gd name="connsiteX3-1649" fmla="*/ 1318000 w 1318000"/>
                <a:gd name="connsiteY3-1650" fmla="*/ 55216 h 3009680"/>
                <a:gd name="connsiteX4-1651" fmla="*/ 1026112 w 1318000"/>
                <a:gd name="connsiteY4-1652" fmla="*/ 1524716 h 3009680"/>
                <a:gd name="connsiteX5-1653" fmla="*/ 846754 w 1318000"/>
                <a:gd name="connsiteY5-1654" fmla="*/ 2230655 h 3009680"/>
                <a:gd name="connsiteX6-1655" fmla="*/ 339573 w 1318000"/>
                <a:gd name="connsiteY6-1656" fmla="*/ 2707883 h 3009680"/>
                <a:gd name="connsiteX7-1657" fmla="*/ 0 w 1318000"/>
                <a:gd name="connsiteY7-1658" fmla="*/ 3009678 h 3009680"/>
                <a:gd name="connsiteX0-1659" fmla="*/ 0 w 1318000"/>
                <a:gd name="connsiteY0-1660" fmla="*/ 3009678 h 3009680"/>
                <a:gd name="connsiteX1-1661" fmla="*/ 195964 w 1318000"/>
                <a:gd name="connsiteY1-1662" fmla="*/ 1558331 h 3009680"/>
                <a:gd name="connsiteX2-1663" fmla="*/ 966633 w 1318000"/>
                <a:gd name="connsiteY2-1664" fmla="*/ 347098 h 3009680"/>
                <a:gd name="connsiteX3-1665" fmla="*/ 1318000 w 1318000"/>
                <a:gd name="connsiteY3-1666" fmla="*/ 55216 h 3009680"/>
                <a:gd name="connsiteX4-1667" fmla="*/ 1026112 w 1318000"/>
                <a:gd name="connsiteY4-1668" fmla="*/ 1524716 h 3009680"/>
                <a:gd name="connsiteX5-1669" fmla="*/ 846754 w 1318000"/>
                <a:gd name="connsiteY5-1670" fmla="*/ 2230655 h 3009680"/>
                <a:gd name="connsiteX6-1671" fmla="*/ 358065 w 1318000"/>
                <a:gd name="connsiteY6-1672" fmla="*/ 2645376 h 3009680"/>
                <a:gd name="connsiteX7-1673" fmla="*/ 0 w 1318000"/>
                <a:gd name="connsiteY7-1674" fmla="*/ 3009678 h 3009680"/>
                <a:gd name="connsiteX0-1675" fmla="*/ 0 w 1318000"/>
                <a:gd name="connsiteY0-1676" fmla="*/ 3009678 h 3009680"/>
                <a:gd name="connsiteX1-1677" fmla="*/ 195964 w 1318000"/>
                <a:gd name="connsiteY1-1678" fmla="*/ 1558331 h 3009680"/>
                <a:gd name="connsiteX2-1679" fmla="*/ 966633 w 1318000"/>
                <a:gd name="connsiteY2-1680" fmla="*/ 347098 h 3009680"/>
                <a:gd name="connsiteX3-1681" fmla="*/ 1318000 w 1318000"/>
                <a:gd name="connsiteY3-1682" fmla="*/ 55216 h 3009680"/>
                <a:gd name="connsiteX4-1683" fmla="*/ 1026112 w 1318000"/>
                <a:gd name="connsiteY4-1684" fmla="*/ 1524716 h 3009680"/>
                <a:gd name="connsiteX5-1685" fmla="*/ 846754 w 1318000"/>
                <a:gd name="connsiteY5-1686" fmla="*/ 2230655 h 3009680"/>
                <a:gd name="connsiteX6-1687" fmla="*/ 358065 w 1318000"/>
                <a:gd name="connsiteY6-1688" fmla="*/ 2645376 h 3009680"/>
                <a:gd name="connsiteX7-1689" fmla="*/ 0 w 1318000"/>
                <a:gd name="connsiteY7-1690" fmla="*/ 3009678 h 3009680"/>
                <a:gd name="connsiteX0-1691" fmla="*/ 0 w 1318000"/>
                <a:gd name="connsiteY0-1692" fmla="*/ 3009678 h 3009680"/>
                <a:gd name="connsiteX1-1693" fmla="*/ 195964 w 1318000"/>
                <a:gd name="connsiteY1-1694" fmla="*/ 1558331 h 3009680"/>
                <a:gd name="connsiteX2-1695" fmla="*/ 966633 w 1318000"/>
                <a:gd name="connsiteY2-1696" fmla="*/ 347098 h 3009680"/>
                <a:gd name="connsiteX3-1697" fmla="*/ 1318000 w 1318000"/>
                <a:gd name="connsiteY3-1698" fmla="*/ 55216 h 3009680"/>
                <a:gd name="connsiteX4-1699" fmla="*/ 1026112 w 1318000"/>
                <a:gd name="connsiteY4-1700" fmla="*/ 1524716 h 3009680"/>
                <a:gd name="connsiteX5-1701" fmla="*/ 828904 w 1318000"/>
                <a:gd name="connsiteY5-1702" fmla="*/ 2341179 h 3009680"/>
                <a:gd name="connsiteX6-1703" fmla="*/ 358065 w 1318000"/>
                <a:gd name="connsiteY6-1704" fmla="*/ 2645376 h 3009680"/>
                <a:gd name="connsiteX7-1705" fmla="*/ 0 w 1318000"/>
                <a:gd name="connsiteY7-1706" fmla="*/ 3009678 h 3009680"/>
                <a:gd name="connsiteX0-1707" fmla="*/ 0 w 1318000"/>
                <a:gd name="connsiteY0-1708" fmla="*/ 3009678 h 3009680"/>
                <a:gd name="connsiteX1-1709" fmla="*/ 195964 w 1318000"/>
                <a:gd name="connsiteY1-1710" fmla="*/ 1558331 h 3009680"/>
                <a:gd name="connsiteX2-1711" fmla="*/ 966633 w 1318000"/>
                <a:gd name="connsiteY2-1712" fmla="*/ 347098 h 3009680"/>
                <a:gd name="connsiteX3-1713" fmla="*/ 1318000 w 1318000"/>
                <a:gd name="connsiteY3-1714" fmla="*/ 55216 h 3009680"/>
                <a:gd name="connsiteX4-1715" fmla="*/ 1026112 w 1318000"/>
                <a:gd name="connsiteY4-1716" fmla="*/ 1524716 h 3009680"/>
                <a:gd name="connsiteX5-1717" fmla="*/ 828904 w 1318000"/>
                <a:gd name="connsiteY5-1718" fmla="*/ 2341179 h 3009680"/>
                <a:gd name="connsiteX6-1719" fmla="*/ 350403 w 1318000"/>
                <a:gd name="connsiteY6-1720" fmla="*/ 2554182 h 3009680"/>
                <a:gd name="connsiteX7-1721" fmla="*/ 0 w 1318000"/>
                <a:gd name="connsiteY7-1722" fmla="*/ 3009678 h 3009680"/>
                <a:gd name="connsiteX0-1723" fmla="*/ 0 w 1318000"/>
                <a:gd name="connsiteY0-1724" fmla="*/ 3009678 h 3009680"/>
                <a:gd name="connsiteX1-1725" fmla="*/ 195964 w 1318000"/>
                <a:gd name="connsiteY1-1726" fmla="*/ 1558331 h 3009680"/>
                <a:gd name="connsiteX2-1727" fmla="*/ 966633 w 1318000"/>
                <a:gd name="connsiteY2-1728" fmla="*/ 347098 h 3009680"/>
                <a:gd name="connsiteX3-1729" fmla="*/ 1318000 w 1318000"/>
                <a:gd name="connsiteY3-1730" fmla="*/ 55216 h 3009680"/>
                <a:gd name="connsiteX4-1731" fmla="*/ 1026112 w 1318000"/>
                <a:gd name="connsiteY4-1732" fmla="*/ 1524716 h 3009680"/>
                <a:gd name="connsiteX5-1733" fmla="*/ 828904 w 1318000"/>
                <a:gd name="connsiteY5-1734" fmla="*/ 2341179 h 3009680"/>
                <a:gd name="connsiteX6-1735" fmla="*/ 350403 w 1318000"/>
                <a:gd name="connsiteY6-1736" fmla="*/ 2554182 h 3009680"/>
                <a:gd name="connsiteX7-1737" fmla="*/ 0 w 1318000"/>
                <a:gd name="connsiteY7-1738" fmla="*/ 3009678 h 3009680"/>
                <a:gd name="connsiteX0-1739" fmla="*/ 0 w 1318000"/>
                <a:gd name="connsiteY0-1740" fmla="*/ 3009678 h 3009680"/>
                <a:gd name="connsiteX1-1741" fmla="*/ 195964 w 1318000"/>
                <a:gd name="connsiteY1-1742" fmla="*/ 1558331 h 3009680"/>
                <a:gd name="connsiteX2-1743" fmla="*/ 966633 w 1318000"/>
                <a:gd name="connsiteY2-1744" fmla="*/ 347098 h 3009680"/>
                <a:gd name="connsiteX3-1745" fmla="*/ 1318000 w 1318000"/>
                <a:gd name="connsiteY3-1746" fmla="*/ 55216 h 3009680"/>
                <a:gd name="connsiteX4-1747" fmla="*/ 1026112 w 1318000"/>
                <a:gd name="connsiteY4-1748" fmla="*/ 1524716 h 3009680"/>
                <a:gd name="connsiteX5-1749" fmla="*/ 832714 w 1318000"/>
                <a:gd name="connsiteY5-1750" fmla="*/ 2144301 h 3009680"/>
                <a:gd name="connsiteX6-1751" fmla="*/ 350403 w 1318000"/>
                <a:gd name="connsiteY6-1752" fmla="*/ 2554182 h 3009680"/>
                <a:gd name="connsiteX7-1753" fmla="*/ 0 w 1318000"/>
                <a:gd name="connsiteY7-1754" fmla="*/ 3009678 h 3009680"/>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Lst>
              <a:rect l="l" t="t" r="r" b="b"/>
              <a:pathLst>
                <a:path w="1318000" h="3009680">
                  <a:moveTo>
                    <a:pt x="0" y="3009678"/>
                  </a:moveTo>
                  <a:lnTo>
                    <a:pt x="195964" y="1558331"/>
                  </a:lnTo>
                  <a:cubicBezTo>
                    <a:pt x="357069" y="1114568"/>
                    <a:pt x="779627" y="597617"/>
                    <a:pt x="966633" y="347098"/>
                  </a:cubicBezTo>
                  <a:cubicBezTo>
                    <a:pt x="1153639" y="96579"/>
                    <a:pt x="1307559" y="-100238"/>
                    <a:pt x="1318000" y="55216"/>
                  </a:cubicBezTo>
                  <a:cubicBezTo>
                    <a:pt x="1282772" y="368693"/>
                    <a:pt x="1093230" y="1187077"/>
                    <a:pt x="1026112" y="1524716"/>
                  </a:cubicBezTo>
                  <a:cubicBezTo>
                    <a:pt x="922763" y="2035527"/>
                    <a:pt x="945332" y="1972724"/>
                    <a:pt x="832714" y="2144301"/>
                  </a:cubicBezTo>
                  <a:lnTo>
                    <a:pt x="350403" y="2554182"/>
                  </a:lnTo>
                  <a:lnTo>
                    <a:pt x="0" y="3009678"/>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17" name="平行四边形 51"/>
            <p:cNvSpPr/>
            <p:nvPr/>
          </p:nvSpPr>
          <p:spPr>
            <a:xfrm rot="11144820">
              <a:off x="4825654" y="1394426"/>
              <a:ext cx="4023442" cy="1498542"/>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1685566"/>
                <a:gd name="connsiteY0-650" fmla="*/ 1716579 h 1716579"/>
                <a:gd name="connsiteX1-651" fmla="*/ 234518 w 1685566"/>
                <a:gd name="connsiteY1-652" fmla="*/ 1018595 h 1716579"/>
                <a:gd name="connsiteX2-653" fmla="*/ 775393 w 1685566"/>
                <a:gd name="connsiteY2-654" fmla="*/ 119504 h 1716579"/>
                <a:gd name="connsiteX3-655" fmla="*/ 1018640 w 1685566"/>
                <a:gd name="connsiteY3-656" fmla="*/ 349163 h 1716579"/>
                <a:gd name="connsiteX4-657" fmla="*/ 1332493 w 1685566"/>
                <a:gd name="connsiteY4-658" fmla="*/ 392372 h 1716579"/>
                <a:gd name="connsiteX5-659" fmla="*/ 1600913 w 1685566"/>
                <a:gd name="connsiteY5-660" fmla="*/ 368471 h 1716579"/>
                <a:gd name="connsiteX6-661" fmla="*/ 1681725 w 1685566"/>
                <a:gd name="connsiteY6-662" fmla="*/ 10763 h 1716579"/>
                <a:gd name="connsiteX7-663" fmla="*/ 1291869 w 1685566"/>
                <a:gd name="connsiteY7-664" fmla="*/ 1370590 h 1716579"/>
                <a:gd name="connsiteX8-665" fmla="*/ 0 w 1685566"/>
                <a:gd name="connsiteY8-666" fmla="*/ 1716579 h 1716579"/>
                <a:gd name="connsiteX0-667" fmla="*/ 0 w 1685566"/>
                <a:gd name="connsiteY0-668" fmla="*/ 1716579 h 1716579"/>
                <a:gd name="connsiteX1-669" fmla="*/ 234518 w 1685566"/>
                <a:gd name="connsiteY1-670" fmla="*/ 1018595 h 1716579"/>
                <a:gd name="connsiteX2-671" fmla="*/ 775393 w 1685566"/>
                <a:gd name="connsiteY2-672" fmla="*/ 119504 h 1716579"/>
                <a:gd name="connsiteX3-673" fmla="*/ 1018640 w 1685566"/>
                <a:gd name="connsiteY3-674" fmla="*/ 349163 h 1716579"/>
                <a:gd name="connsiteX4-675" fmla="*/ 1332493 w 1685566"/>
                <a:gd name="connsiteY4-676" fmla="*/ 392372 h 1716579"/>
                <a:gd name="connsiteX5-677" fmla="*/ 1600913 w 1685566"/>
                <a:gd name="connsiteY5-678" fmla="*/ 368471 h 1716579"/>
                <a:gd name="connsiteX6-679" fmla="*/ 1681725 w 1685566"/>
                <a:gd name="connsiteY6-680" fmla="*/ 10763 h 1716579"/>
                <a:gd name="connsiteX7-681" fmla="*/ 1551445 w 1685566"/>
                <a:gd name="connsiteY7-682" fmla="*/ 222083 h 1716579"/>
                <a:gd name="connsiteX8-683" fmla="*/ 0 w 1685566"/>
                <a:gd name="connsiteY8-684" fmla="*/ 1716579 h 1716579"/>
                <a:gd name="connsiteX0-685" fmla="*/ 0 w 1682289"/>
                <a:gd name="connsiteY0-686" fmla="*/ 1726912 h 1726912"/>
                <a:gd name="connsiteX1-687" fmla="*/ 234518 w 1682289"/>
                <a:gd name="connsiteY1-688" fmla="*/ 1028928 h 1726912"/>
                <a:gd name="connsiteX2-689" fmla="*/ 775393 w 1682289"/>
                <a:gd name="connsiteY2-690" fmla="*/ 129837 h 1726912"/>
                <a:gd name="connsiteX3-691" fmla="*/ 1018640 w 1682289"/>
                <a:gd name="connsiteY3-692" fmla="*/ 359496 h 1726912"/>
                <a:gd name="connsiteX4-693" fmla="*/ 1332493 w 1682289"/>
                <a:gd name="connsiteY4-694" fmla="*/ 402705 h 1726912"/>
                <a:gd name="connsiteX5-695" fmla="*/ 1284915 w 1682289"/>
                <a:gd name="connsiteY5-696" fmla="*/ 166606 h 1726912"/>
                <a:gd name="connsiteX6-697" fmla="*/ 1681725 w 1682289"/>
                <a:gd name="connsiteY6-698" fmla="*/ 21096 h 1726912"/>
                <a:gd name="connsiteX7-699" fmla="*/ 1551445 w 1682289"/>
                <a:gd name="connsiteY7-700" fmla="*/ 232416 h 1726912"/>
                <a:gd name="connsiteX8-701" fmla="*/ 0 w 1682289"/>
                <a:gd name="connsiteY8-702" fmla="*/ 1726912 h 1726912"/>
                <a:gd name="connsiteX0-703" fmla="*/ 0 w 1684097"/>
                <a:gd name="connsiteY0-704" fmla="*/ 1773858 h 1773858"/>
                <a:gd name="connsiteX1-705" fmla="*/ 234518 w 1684097"/>
                <a:gd name="connsiteY1-706" fmla="*/ 1075874 h 1773858"/>
                <a:gd name="connsiteX2-707" fmla="*/ 775393 w 1684097"/>
                <a:gd name="connsiteY2-708" fmla="*/ 176783 h 1773858"/>
                <a:gd name="connsiteX3-709" fmla="*/ 1018640 w 1684097"/>
                <a:gd name="connsiteY3-710" fmla="*/ 406442 h 1773858"/>
                <a:gd name="connsiteX4-711" fmla="*/ 1332493 w 1684097"/>
                <a:gd name="connsiteY4-712" fmla="*/ 449651 h 1773858"/>
                <a:gd name="connsiteX5-713" fmla="*/ 1566014 w 1684097"/>
                <a:gd name="connsiteY5-714" fmla="*/ 40521 h 1773858"/>
                <a:gd name="connsiteX6-715" fmla="*/ 1681725 w 1684097"/>
                <a:gd name="connsiteY6-716" fmla="*/ 68042 h 1773858"/>
                <a:gd name="connsiteX7-717" fmla="*/ 1551445 w 1684097"/>
                <a:gd name="connsiteY7-718" fmla="*/ 279362 h 1773858"/>
                <a:gd name="connsiteX8-719" fmla="*/ 0 w 1684097"/>
                <a:gd name="connsiteY8-720" fmla="*/ 1773858 h 1773858"/>
                <a:gd name="connsiteX0-721" fmla="*/ 0 w 1681725"/>
                <a:gd name="connsiteY0-722" fmla="*/ 1733337 h 1733337"/>
                <a:gd name="connsiteX1-723" fmla="*/ 234518 w 1681725"/>
                <a:gd name="connsiteY1-724" fmla="*/ 1035353 h 1733337"/>
                <a:gd name="connsiteX2-725" fmla="*/ 775393 w 1681725"/>
                <a:gd name="connsiteY2-726" fmla="*/ 136262 h 1733337"/>
                <a:gd name="connsiteX3-727" fmla="*/ 1018640 w 1681725"/>
                <a:gd name="connsiteY3-728" fmla="*/ 365921 h 1733337"/>
                <a:gd name="connsiteX4-729" fmla="*/ 1332493 w 1681725"/>
                <a:gd name="connsiteY4-730" fmla="*/ 409130 h 1733337"/>
                <a:gd name="connsiteX5-731" fmla="*/ 1566014 w 1681725"/>
                <a:gd name="connsiteY5-732" fmla="*/ 0 h 1733337"/>
                <a:gd name="connsiteX6-733" fmla="*/ 1681725 w 1681725"/>
                <a:gd name="connsiteY6-734" fmla="*/ 27521 h 1733337"/>
                <a:gd name="connsiteX7-735" fmla="*/ 1551445 w 1681725"/>
                <a:gd name="connsiteY7-736" fmla="*/ 238841 h 1733337"/>
                <a:gd name="connsiteX8-737" fmla="*/ 0 w 1681725"/>
                <a:gd name="connsiteY8-738" fmla="*/ 1733337 h 1733337"/>
                <a:gd name="connsiteX0-739" fmla="*/ 0 w 1681725"/>
                <a:gd name="connsiteY0-740" fmla="*/ 1758727 h 1758727"/>
                <a:gd name="connsiteX1-741" fmla="*/ 234518 w 1681725"/>
                <a:gd name="connsiteY1-742" fmla="*/ 1060743 h 1758727"/>
                <a:gd name="connsiteX2-743" fmla="*/ 775393 w 1681725"/>
                <a:gd name="connsiteY2-744" fmla="*/ 161652 h 1758727"/>
                <a:gd name="connsiteX3-745" fmla="*/ 1018640 w 1681725"/>
                <a:gd name="connsiteY3-746" fmla="*/ 391311 h 1758727"/>
                <a:gd name="connsiteX4-747" fmla="*/ 1332493 w 1681725"/>
                <a:gd name="connsiteY4-748" fmla="*/ 434520 h 1758727"/>
                <a:gd name="connsiteX5-749" fmla="*/ 1566014 w 1681725"/>
                <a:gd name="connsiteY5-750" fmla="*/ 25390 h 1758727"/>
                <a:gd name="connsiteX6-751" fmla="*/ 1642598 w 1681725"/>
                <a:gd name="connsiteY6-752" fmla="*/ 46365 h 1758727"/>
                <a:gd name="connsiteX7-753" fmla="*/ 1681725 w 1681725"/>
                <a:gd name="connsiteY7-754" fmla="*/ 52911 h 1758727"/>
                <a:gd name="connsiteX8-755" fmla="*/ 1551445 w 1681725"/>
                <a:gd name="connsiteY8-756" fmla="*/ 264231 h 1758727"/>
                <a:gd name="connsiteX9" fmla="*/ 0 w 1681725"/>
                <a:gd name="connsiteY9" fmla="*/ 1758727 h 1758727"/>
                <a:gd name="connsiteX0-757" fmla="*/ 0 w 1681725"/>
                <a:gd name="connsiteY0-758" fmla="*/ 1733337 h 1733337"/>
                <a:gd name="connsiteX1-759" fmla="*/ 234518 w 1681725"/>
                <a:gd name="connsiteY1-760" fmla="*/ 1035353 h 1733337"/>
                <a:gd name="connsiteX2-761" fmla="*/ 775393 w 1681725"/>
                <a:gd name="connsiteY2-762" fmla="*/ 136262 h 1733337"/>
                <a:gd name="connsiteX3-763" fmla="*/ 1018640 w 1681725"/>
                <a:gd name="connsiteY3-764" fmla="*/ 365921 h 1733337"/>
                <a:gd name="connsiteX4-765" fmla="*/ 1332493 w 1681725"/>
                <a:gd name="connsiteY4-766" fmla="*/ 409130 h 1733337"/>
                <a:gd name="connsiteX5-767" fmla="*/ 1566014 w 1681725"/>
                <a:gd name="connsiteY5-768" fmla="*/ 0 h 1733337"/>
                <a:gd name="connsiteX6-769" fmla="*/ 1642598 w 1681725"/>
                <a:gd name="connsiteY6-770" fmla="*/ 20975 h 1733337"/>
                <a:gd name="connsiteX7-771" fmla="*/ 1681725 w 1681725"/>
                <a:gd name="connsiteY7-772" fmla="*/ 27521 h 1733337"/>
                <a:gd name="connsiteX8-773" fmla="*/ 1551445 w 1681725"/>
                <a:gd name="connsiteY8-774" fmla="*/ 238841 h 1733337"/>
                <a:gd name="connsiteX9-775" fmla="*/ 0 w 1681725"/>
                <a:gd name="connsiteY9-776" fmla="*/ 1733337 h 1733337"/>
                <a:gd name="connsiteX0-777" fmla="*/ 0 w 1681725"/>
                <a:gd name="connsiteY0-778" fmla="*/ 1761079 h 1761079"/>
                <a:gd name="connsiteX1-779" fmla="*/ 234518 w 1681725"/>
                <a:gd name="connsiteY1-780" fmla="*/ 1063095 h 1761079"/>
                <a:gd name="connsiteX2-781" fmla="*/ 775393 w 1681725"/>
                <a:gd name="connsiteY2-782" fmla="*/ 164004 h 1761079"/>
                <a:gd name="connsiteX3-783" fmla="*/ 1018640 w 1681725"/>
                <a:gd name="connsiteY3-784" fmla="*/ 393663 h 1761079"/>
                <a:gd name="connsiteX4-785" fmla="*/ 1332493 w 1681725"/>
                <a:gd name="connsiteY4-786" fmla="*/ 436872 h 1761079"/>
                <a:gd name="connsiteX5-787" fmla="*/ 1566014 w 1681725"/>
                <a:gd name="connsiteY5-788" fmla="*/ 27742 h 1761079"/>
                <a:gd name="connsiteX6-789" fmla="*/ 1640139 w 1681725"/>
                <a:gd name="connsiteY6-790" fmla="*/ 38111 h 1761079"/>
                <a:gd name="connsiteX7-791" fmla="*/ 1681725 w 1681725"/>
                <a:gd name="connsiteY7-792" fmla="*/ 55263 h 1761079"/>
                <a:gd name="connsiteX8-793" fmla="*/ 1551445 w 1681725"/>
                <a:gd name="connsiteY8-794" fmla="*/ 266583 h 1761079"/>
                <a:gd name="connsiteX9-795" fmla="*/ 0 w 1681725"/>
                <a:gd name="connsiteY9-796" fmla="*/ 1761079 h 1761079"/>
                <a:gd name="connsiteX0-797" fmla="*/ 0 w 1681725"/>
                <a:gd name="connsiteY0-798" fmla="*/ 1742760 h 1742760"/>
                <a:gd name="connsiteX1-799" fmla="*/ 234518 w 1681725"/>
                <a:gd name="connsiteY1-800" fmla="*/ 1044776 h 1742760"/>
                <a:gd name="connsiteX2-801" fmla="*/ 775393 w 1681725"/>
                <a:gd name="connsiteY2-802" fmla="*/ 145685 h 1742760"/>
                <a:gd name="connsiteX3-803" fmla="*/ 1018640 w 1681725"/>
                <a:gd name="connsiteY3-804" fmla="*/ 375344 h 1742760"/>
                <a:gd name="connsiteX4-805" fmla="*/ 1332493 w 1681725"/>
                <a:gd name="connsiteY4-806" fmla="*/ 418553 h 1742760"/>
                <a:gd name="connsiteX5-807" fmla="*/ 1566014 w 1681725"/>
                <a:gd name="connsiteY5-808" fmla="*/ 9423 h 1742760"/>
                <a:gd name="connsiteX6-809" fmla="*/ 1592249 w 1681725"/>
                <a:gd name="connsiteY6-810" fmla="*/ 123178 h 1742760"/>
                <a:gd name="connsiteX7-811" fmla="*/ 1681725 w 1681725"/>
                <a:gd name="connsiteY7-812" fmla="*/ 36944 h 1742760"/>
                <a:gd name="connsiteX8-813" fmla="*/ 1551445 w 1681725"/>
                <a:gd name="connsiteY8-814" fmla="*/ 248264 h 1742760"/>
                <a:gd name="connsiteX9-815" fmla="*/ 0 w 1681725"/>
                <a:gd name="connsiteY9-816" fmla="*/ 1742760 h 1742760"/>
                <a:gd name="connsiteX0-817" fmla="*/ 0 w 1696544"/>
                <a:gd name="connsiteY0-818" fmla="*/ 1733341 h 1733341"/>
                <a:gd name="connsiteX1-819" fmla="*/ 234518 w 1696544"/>
                <a:gd name="connsiteY1-820" fmla="*/ 1035357 h 1733341"/>
                <a:gd name="connsiteX2-821" fmla="*/ 775393 w 1696544"/>
                <a:gd name="connsiteY2-822" fmla="*/ 136266 h 1733341"/>
                <a:gd name="connsiteX3-823" fmla="*/ 1018640 w 1696544"/>
                <a:gd name="connsiteY3-824" fmla="*/ 365925 h 1733341"/>
                <a:gd name="connsiteX4-825" fmla="*/ 1332493 w 1696544"/>
                <a:gd name="connsiteY4-826" fmla="*/ 409134 h 1733341"/>
                <a:gd name="connsiteX5-827" fmla="*/ 1566014 w 1696544"/>
                <a:gd name="connsiteY5-828" fmla="*/ 4 h 1733341"/>
                <a:gd name="connsiteX6-829" fmla="*/ 1696544 w 1696544"/>
                <a:gd name="connsiteY6-830" fmla="*/ 417903 h 1733341"/>
                <a:gd name="connsiteX7-831" fmla="*/ 1681725 w 1696544"/>
                <a:gd name="connsiteY7-832" fmla="*/ 27525 h 1733341"/>
                <a:gd name="connsiteX8-833" fmla="*/ 1551445 w 1696544"/>
                <a:gd name="connsiteY8-834" fmla="*/ 238845 h 1733341"/>
                <a:gd name="connsiteX9-835" fmla="*/ 0 w 1696544"/>
                <a:gd name="connsiteY9-836" fmla="*/ 1733341 h 1733341"/>
                <a:gd name="connsiteX0-837" fmla="*/ 0 w 1696544"/>
                <a:gd name="connsiteY0-838" fmla="*/ 1705816 h 1705816"/>
                <a:gd name="connsiteX1-839" fmla="*/ 234518 w 1696544"/>
                <a:gd name="connsiteY1-840" fmla="*/ 1007832 h 1705816"/>
                <a:gd name="connsiteX2-841" fmla="*/ 775393 w 1696544"/>
                <a:gd name="connsiteY2-842" fmla="*/ 108741 h 1705816"/>
                <a:gd name="connsiteX3-843" fmla="*/ 1018640 w 1696544"/>
                <a:gd name="connsiteY3-844" fmla="*/ 338400 h 1705816"/>
                <a:gd name="connsiteX4-845" fmla="*/ 1332493 w 1696544"/>
                <a:gd name="connsiteY4-846" fmla="*/ 381609 h 1705816"/>
                <a:gd name="connsiteX5-847" fmla="*/ 1192971 w 1696544"/>
                <a:gd name="connsiteY5-848" fmla="*/ 119982 h 1705816"/>
                <a:gd name="connsiteX6-849" fmla="*/ 1696544 w 1696544"/>
                <a:gd name="connsiteY6-850" fmla="*/ 390378 h 1705816"/>
                <a:gd name="connsiteX7-851" fmla="*/ 1681725 w 1696544"/>
                <a:gd name="connsiteY7-852" fmla="*/ 0 h 1705816"/>
                <a:gd name="connsiteX8-853" fmla="*/ 1551445 w 1696544"/>
                <a:gd name="connsiteY8-854" fmla="*/ 211320 h 1705816"/>
                <a:gd name="connsiteX9-855" fmla="*/ 0 w 1696544"/>
                <a:gd name="connsiteY9-856" fmla="*/ 1705816 h 1705816"/>
                <a:gd name="connsiteX0-857" fmla="*/ 0 w 1681725"/>
                <a:gd name="connsiteY0-858" fmla="*/ 1729782 h 1729782"/>
                <a:gd name="connsiteX1-859" fmla="*/ 234518 w 1681725"/>
                <a:gd name="connsiteY1-860" fmla="*/ 1031798 h 1729782"/>
                <a:gd name="connsiteX2-861" fmla="*/ 775393 w 1681725"/>
                <a:gd name="connsiteY2-862" fmla="*/ 132707 h 1729782"/>
                <a:gd name="connsiteX3-863" fmla="*/ 1018640 w 1681725"/>
                <a:gd name="connsiteY3-864" fmla="*/ 362366 h 1729782"/>
                <a:gd name="connsiteX4-865" fmla="*/ 1332493 w 1681725"/>
                <a:gd name="connsiteY4-866" fmla="*/ 405575 h 1729782"/>
                <a:gd name="connsiteX5-867" fmla="*/ 1192971 w 1681725"/>
                <a:gd name="connsiteY5-868" fmla="*/ 143948 h 1729782"/>
                <a:gd name="connsiteX6-869" fmla="*/ 1644028 w 1681725"/>
                <a:gd name="connsiteY6-870" fmla="*/ 108 h 1729782"/>
                <a:gd name="connsiteX7-871" fmla="*/ 1681725 w 1681725"/>
                <a:gd name="connsiteY7-872" fmla="*/ 23966 h 1729782"/>
                <a:gd name="connsiteX8-873" fmla="*/ 1551445 w 1681725"/>
                <a:gd name="connsiteY8-874" fmla="*/ 235286 h 1729782"/>
                <a:gd name="connsiteX9-875" fmla="*/ 0 w 1681725"/>
                <a:gd name="connsiteY9-876" fmla="*/ 1729782 h 1729782"/>
                <a:gd name="connsiteX0-877" fmla="*/ 0 w 1681725"/>
                <a:gd name="connsiteY0-878" fmla="*/ 1765277 h 1765277"/>
                <a:gd name="connsiteX1-879" fmla="*/ 234518 w 1681725"/>
                <a:gd name="connsiteY1-880" fmla="*/ 1067293 h 1765277"/>
                <a:gd name="connsiteX2-881" fmla="*/ 775393 w 1681725"/>
                <a:gd name="connsiteY2-882" fmla="*/ 168202 h 1765277"/>
                <a:gd name="connsiteX3-883" fmla="*/ 1018640 w 1681725"/>
                <a:gd name="connsiteY3-884" fmla="*/ 397861 h 1765277"/>
                <a:gd name="connsiteX4-885" fmla="*/ 1332493 w 1681725"/>
                <a:gd name="connsiteY4-886" fmla="*/ 441070 h 1765277"/>
                <a:gd name="connsiteX5-887" fmla="*/ 1555571 w 1681725"/>
                <a:gd name="connsiteY5-888" fmla="*/ 29164 h 1765277"/>
                <a:gd name="connsiteX6-889" fmla="*/ 1644028 w 1681725"/>
                <a:gd name="connsiteY6-890" fmla="*/ 35603 h 1765277"/>
                <a:gd name="connsiteX7-891" fmla="*/ 1681725 w 1681725"/>
                <a:gd name="connsiteY7-892" fmla="*/ 59461 h 1765277"/>
                <a:gd name="connsiteX8-893" fmla="*/ 1551445 w 1681725"/>
                <a:gd name="connsiteY8-894" fmla="*/ 270781 h 1765277"/>
                <a:gd name="connsiteX9-895" fmla="*/ 0 w 1681725"/>
                <a:gd name="connsiteY9-896" fmla="*/ 1765277 h 1765277"/>
                <a:gd name="connsiteX0-897" fmla="*/ 0 w 1681725"/>
                <a:gd name="connsiteY0-898" fmla="*/ 1736113 h 1736113"/>
                <a:gd name="connsiteX1-899" fmla="*/ 234518 w 1681725"/>
                <a:gd name="connsiteY1-900" fmla="*/ 1038129 h 1736113"/>
                <a:gd name="connsiteX2-901" fmla="*/ 775393 w 1681725"/>
                <a:gd name="connsiteY2-902" fmla="*/ 139038 h 1736113"/>
                <a:gd name="connsiteX3-903" fmla="*/ 1018640 w 1681725"/>
                <a:gd name="connsiteY3-904" fmla="*/ 368697 h 1736113"/>
                <a:gd name="connsiteX4-905" fmla="*/ 1332493 w 1681725"/>
                <a:gd name="connsiteY4-906" fmla="*/ 411906 h 1736113"/>
                <a:gd name="connsiteX5-907" fmla="*/ 1555571 w 1681725"/>
                <a:gd name="connsiteY5-908" fmla="*/ 0 h 1736113"/>
                <a:gd name="connsiteX6-909" fmla="*/ 1644028 w 1681725"/>
                <a:gd name="connsiteY6-910" fmla="*/ 6439 h 1736113"/>
                <a:gd name="connsiteX7-911" fmla="*/ 1681725 w 1681725"/>
                <a:gd name="connsiteY7-912" fmla="*/ 30297 h 1736113"/>
                <a:gd name="connsiteX8-913" fmla="*/ 1551445 w 1681725"/>
                <a:gd name="connsiteY8-914" fmla="*/ 241617 h 1736113"/>
                <a:gd name="connsiteX9-915" fmla="*/ 0 w 1681725"/>
                <a:gd name="connsiteY9-916" fmla="*/ 1736113 h 1736113"/>
                <a:gd name="connsiteX0-917" fmla="*/ 0 w 1693804"/>
                <a:gd name="connsiteY0-918" fmla="*/ 1736113 h 1736113"/>
                <a:gd name="connsiteX1-919" fmla="*/ 234518 w 1693804"/>
                <a:gd name="connsiteY1-920" fmla="*/ 1038129 h 1736113"/>
                <a:gd name="connsiteX2-921" fmla="*/ 775393 w 1693804"/>
                <a:gd name="connsiteY2-922" fmla="*/ 139038 h 1736113"/>
                <a:gd name="connsiteX3-923" fmla="*/ 1018640 w 1693804"/>
                <a:gd name="connsiteY3-924" fmla="*/ 368697 h 1736113"/>
                <a:gd name="connsiteX4-925" fmla="*/ 1332493 w 1693804"/>
                <a:gd name="connsiteY4-926" fmla="*/ 411906 h 1736113"/>
                <a:gd name="connsiteX5-927" fmla="*/ 1555571 w 1693804"/>
                <a:gd name="connsiteY5-928" fmla="*/ 0 h 1736113"/>
                <a:gd name="connsiteX6-929" fmla="*/ 1644028 w 1693804"/>
                <a:gd name="connsiteY6-930" fmla="*/ 6439 h 1736113"/>
                <a:gd name="connsiteX7-931" fmla="*/ 1693804 w 1693804"/>
                <a:gd name="connsiteY7-932" fmla="*/ 21342 h 1736113"/>
                <a:gd name="connsiteX8-933" fmla="*/ 1551445 w 1693804"/>
                <a:gd name="connsiteY8-934" fmla="*/ 241617 h 1736113"/>
                <a:gd name="connsiteX9-935" fmla="*/ 0 w 1693804"/>
                <a:gd name="connsiteY9-936" fmla="*/ 1736113 h 1736113"/>
                <a:gd name="connsiteX0-937" fmla="*/ 0 w 1693804"/>
                <a:gd name="connsiteY0-938" fmla="*/ 1737908 h 1737908"/>
                <a:gd name="connsiteX1-939" fmla="*/ 234518 w 1693804"/>
                <a:gd name="connsiteY1-940" fmla="*/ 1039924 h 1737908"/>
                <a:gd name="connsiteX2-941" fmla="*/ 775393 w 1693804"/>
                <a:gd name="connsiteY2-942" fmla="*/ 140833 h 1737908"/>
                <a:gd name="connsiteX3-943" fmla="*/ 1018640 w 1693804"/>
                <a:gd name="connsiteY3-944" fmla="*/ 370492 h 1737908"/>
                <a:gd name="connsiteX4-945" fmla="*/ 1407759 w 1693804"/>
                <a:gd name="connsiteY4-946" fmla="*/ 43355 h 1737908"/>
                <a:gd name="connsiteX5-947" fmla="*/ 1555571 w 1693804"/>
                <a:gd name="connsiteY5-948" fmla="*/ 1795 h 1737908"/>
                <a:gd name="connsiteX6-949" fmla="*/ 1644028 w 1693804"/>
                <a:gd name="connsiteY6-950" fmla="*/ 8234 h 1737908"/>
                <a:gd name="connsiteX7-951" fmla="*/ 1693804 w 1693804"/>
                <a:gd name="connsiteY7-952" fmla="*/ 23137 h 1737908"/>
                <a:gd name="connsiteX8-953" fmla="*/ 1551445 w 1693804"/>
                <a:gd name="connsiteY8-954" fmla="*/ 243412 h 1737908"/>
                <a:gd name="connsiteX9-955" fmla="*/ 0 w 1693804"/>
                <a:gd name="connsiteY9-956" fmla="*/ 1737908 h 1737908"/>
                <a:gd name="connsiteX0-957" fmla="*/ 0 w 1693804"/>
                <a:gd name="connsiteY0-958" fmla="*/ 1762311 h 1762311"/>
                <a:gd name="connsiteX1-959" fmla="*/ 234518 w 1693804"/>
                <a:gd name="connsiteY1-960" fmla="*/ 1064327 h 1762311"/>
                <a:gd name="connsiteX2-961" fmla="*/ 775393 w 1693804"/>
                <a:gd name="connsiteY2-962" fmla="*/ 165236 h 1762311"/>
                <a:gd name="connsiteX3-963" fmla="*/ 1342079 w 1693804"/>
                <a:gd name="connsiteY3-964" fmla="*/ 24120 h 1762311"/>
                <a:gd name="connsiteX4-965" fmla="*/ 1407759 w 1693804"/>
                <a:gd name="connsiteY4-966" fmla="*/ 67758 h 1762311"/>
                <a:gd name="connsiteX5-967" fmla="*/ 1555571 w 1693804"/>
                <a:gd name="connsiteY5-968" fmla="*/ 26198 h 1762311"/>
                <a:gd name="connsiteX6-969" fmla="*/ 1644028 w 1693804"/>
                <a:gd name="connsiteY6-970" fmla="*/ 32637 h 1762311"/>
                <a:gd name="connsiteX7-971" fmla="*/ 1693804 w 1693804"/>
                <a:gd name="connsiteY7-972" fmla="*/ 47540 h 1762311"/>
                <a:gd name="connsiteX8-973" fmla="*/ 1551445 w 1693804"/>
                <a:gd name="connsiteY8-974" fmla="*/ 267815 h 1762311"/>
                <a:gd name="connsiteX9-975" fmla="*/ 0 w 1693804"/>
                <a:gd name="connsiteY9-976" fmla="*/ 1762311 h 1762311"/>
                <a:gd name="connsiteX0-977" fmla="*/ 0 w 1693804"/>
                <a:gd name="connsiteY0-978" fmla="*/ 1936539 h 1936539"/>
                <a:gd name="connsiteX1-979" fmla="*/ 234518 w 1693804"/>
                <a:gd name="connsiteY1-980" fmla="*/ 1238555 h 1936539"/>
                <a:gd name="connsiteX2-981" fmla="*/ 1286211 w 1693804"/>
                <a:gd name="connsiteY2-982" fmla="*/ 58265 h 1936539"/>
                <a:gd name="connsiteX3-983" fmla="*/ 1342079 w 1693804"/>
                <a:gd name="connsiteY3-984" fmla="*/ 198348 h 1936539"/>
                <a:gd name="connsiteX4-985" fmla="*/ 1407759 w 1693804"/>
                <a:gd name="connsiteY4-986" fmla="*/ 241986 h 1936539"/>
                <a:gd name="connsiteX5-987" fmla="*/ 1555571 w 1693804"/>
                <a:gd name="connsiteY5-988" fmla="*/ 200426 h 1936539"/>
                <a:gd name="connsiteX6-989" fmla="*/ 1644028 w 1693804"/>
                <a:gd name="connsiteY6-990" fmla="*/ 206865 h 1936539"/>
                <a:gd name="connsiteX7-991" fmla="*/ 1693804 w 1693804"/>
                <a:gd name="connsiteY7-992" fmla="*/ 221768 h 1936539"/>
                <a:gd name="connsiteX8-993" fmla="*/ 1551445 w 1693804"/>
                <a:gd name="connsiteY8-994" fmla="*/ 442043 h 1936539"/>
                <a:gd name="connsiteX9-995" fmla="*/ 0 w 1693804"/>
                <a:gd name="connsiteY9-996" fmla="*/ 1936539 h 1936539"/>
                <a:gd name="connsiteX0-997" fmla="*/ 0 w 1693804"/>
                <a:gd name="connsiteY0-998" fmla="*/ 1878274 h 1878274"/>
                <a:gd name="connsiteX1-999" fmla="*/ 234518 w 1693804"/>
                <a:gd name="connsiteY1-1000" fmla="*/ 1180290 h 1878274"/>
                <a:gd name="connsiteX2-1001" fmla="*/ 1286211 w 1693804"/>
                <a:gd name="connsiteY2-1002" fmla="*/ 0 h 1878274"/>
                <a:gd name="connsiteX3-1003" fmla="*/ 1342079 w 1693804"/>
                <a:gd name="connsiteY3-1004" fmla="*/ 140083 h 1878274"/>
                <a:gd name="connsiteX4-1005" fmla="*/ 1407759 w 1693804"/>
                <a:gd name="connsiteY4-1006" fmla="*/ 183721 h 1878274"/>
                <a:gd name="connsiteX5-1007" fmla="*/ 1555571 w 1693804"/>
                <a:gd name="connsiteY5-1008" fmla="*/ 142161 h 1878274"/>
                <a:gd name="connsiteX6-1009" fmla="*/ 1644028 w 1693804"/>
                <a:gd name="connsiteY6-1010" fmla="*/ 148600 h 1878274"/>
                <a:gd name="connsiteX7-1011" fmla="*/ 1693804 w 1693804"/>
                <a:gd name="connsiteY7-1012" fmla="*/ 163503 h 1878274"/>
                <a:gd name="connsiteX8-1013" fmla="*/ 1551445 w 1693804"/>
                <a:gd name="connsiteY8-1014" fmla="*/ 383778 h 1878274"/>
                <a:gd name="connsiteX9-1015" fmla="*/ 0 w 1693804"/>
                <a:gd name="connsiteY9-1016" fmla="*/ 1878274 h 1878274"/>
                <a:gd name="connsiteX0-1017" fmla="*/ 0 w 1693804"/>
                <a:gd name="connsiteY0-1018" fmla="*/ 1937087 h 1937087"/>
                <a:gd name="connsiteX1-1019" fmla="*/ 234518 w 1693804"/>
                <a:gd name="connsiteY1-1020" fmla="*/ 1239103 h 1937087"/>
                <a:gd name="connsiteX2-1021" fmla="*/ 1286211 w 1693804"/>
                <a:gd name="connsiteY2-1022" fmla="*/ 58813 h 1937087"/>
                <a:gd name="connsiteX3-1023" fmla="*/ 1283230 w 1693804"/>
                <a:gd name="connsiteY3-1024" fmla="*/ 182353 h 1937087"/>
                <a:gd name="connsiteX4-1025" fmla="*/ 1342079 w 1693804"/>
                <a:gd name="connsiteY4-1026" fmla="*/ 198896 h 1937087"/>
                <a:gd name="connsiteX5-1027" fmla="*/ 1407759 w 1693804"/>
                <a:gd name="connsiteY5-1028" fmla="*/ 242534 h 1937087"/>
                <a:gd name="connsiteX6-1029" fmla="*/ 1555571 w 1693804"/>
                <a:gd name="connsiteY6-1030" fmla="*/ 200974 h 1937087"/>
                <a:gd name="connsiteX7-1031" fmla="*/ 1644028 w 1693804"/>
                <a:gd name="connsiteY7-1032" fmla="*/ 207413 h 1937087"/>
                <a:gd name="connsiteX8-1033" fmla="*/ 1693804 w 1693804"/>
                <a:gd name="connsiteY8-1034" fmla="*/ 222316 h 1937087"/>
                <a:gd name="connsiteX9-1035" fmla="*/ 1551445 w 1693804"/>
                <a:gd name="connsiteY9-1036" fmla="*/ 442591 h 1937087"/>
                <a:gd name="connsiteX10" fmla="*/ 0 w 1693804"/>
                <a:gd name="connsiteY10" fmla="*/ 1937087 h 1937087"/>
                <a:gd name="connsiteX0-1037" fmla="*/ 0 w 1693804"/>
                <a:gd name="connsiteY0-1038" fmla="*/ 1878274 h 1878274"/>
                <a:gd name="connsiteX1-1039" fmla="*/ 234518 w 1693804"/>
                <a:gd name="connsiteY1-1040" fmla="*/ 1180290 h 1878274"/>
                <a:gd name="connsiteX2-1041" fmla="*/ 1286211 w 1693804"/>
                <a:gd name="connsiteY2-1042" fmla="*/ 0 h 1878274"/>
                <a:gd name="connsiteX3-1043" fmla="*/ 1283230 w 1693804"/>
                <a:gd name="connsiteY3-1044" fmla="*/ 123540 h 1878274"/>
                <a:gd name="connsiteX4-1045" fmla="*/ 1342079 w 1693804"/>
                <a:gd name="connsiteY4-1046" fmla="*/ 140083 h 1878274"/>
                <a:gd name="connsiteX5-1047" fmla="*/ 1407759 w 1693804"/>
                <a:gd name="connsiteY5-1048" fmla="*/ 183721 h 1878274"/>
                <a:gd name="connsiteX6-1049" fmla="*/ 1555571 w 1693804"/>
                <a:gd name="connsiteY6-1050" fmla="*/ 142161 h 1878274"/>
                <a:gd name="connsiteX7-1051" fmla="*/ 1644028 w 1693804"/>
                <a:gd name="connsiteY7-1052" fmla="*/ 148600 h 1878274"/>
                <a:gd name="connsiteX8-1053" fmla="*/ 1693804 w 1693804"/>
                <a:gd name="connsiteY8-1054" fmla="*/ 163503 h 1878274"/>
                <a:gd name="connsiteX9-1055" fmla="*/ 1551445 w 1693804"/>
                <a:gd name="connsiteY9-1056" fmla="*/ 383778 h 1878274"/>
                <a:gd name="connsiteX10-1057" fmla="*/ 0 w 1693804"/>
                <a:gd name="connsiteY10-1058" fmla="*/ 1878274 h 1878274"/>
                <a:gd name="connsiteX0-1059" fmla="*/ 0 w 1693804"/>
                <a:gd name="connsiteY0-1060" fmla="*/ 1888879 h 1888879"/>
                <a:gd name="connsiteX1-1061" fmla="*/ 234518 w 1693804"/>
                <a:gd name="connsiteY1-1062" fmla="*/ 1190895 h 1888879"/>
                <a:gd name="connsiteX2-1063" fmla="*/ 1283752 w 1693804"/>
                <a:gd name="connsiteY2-1064" fmla="*/ 0 h 1888879"/>
                <a:gd name="connsiteX3-1065" fmla="*/ 1283230 w 1693804"/>
                <a:gd name="connsiteY3-1066" fmla="*/ 134145 h 1888879"/>
                <a:gd name="connsiteX4-1067" fmla="*/ 1342079 w 1693804"/>
                <a:gd name="connsiteY4-1068" fmla="*/ 150688 h 1888879"/>
                <a:gd name="connsiteX5-1069" fmla="*/ 1407759 w 1693804"/>
                <a:gd name="connsiteY5-1070" fmla="*/ 194326 h 1888879"/>
                <a:gd name="connsiteX6-1071" fmla="*/ 1555571 w 1693804"/>
                <a:gd name="connsiteY6-1072" fmla="*/ 152766 h 1888879"/>
                <a:gd name="connsiteX7-1073" fmla="*/ 1644028 w 1693804"/>
                <a:gd name="connsiteY7-1074" fmla="*/ 159205 h 1888879"/>
                <a:gd name="connsiteX8-1075" fmla="*/ 1693804 w 1693804"/>
                <a:gd name="connsiteY8-1076" fmla="*/ 174108 h 1888879"/>
                <a:gd name="connsiteX9-1077" fmla="*/ 1551445 w 1693804"/>
                <a:gd name="connsiteY9-1078" fmla="*/ 394383 h 1888879"/>
                <a:gd name="connsiteX10-1079" fmla="*/ 0 w 1693804"/>
                <a:gd name="connsiteY10-1080" fmla="*/ 1888879 h 1888879"/>
                <a:gd name="connsiteX0-1081" fmla="*/ 0 w 1693804"/>
                <a:gd name="connsiteY0-1082" fmla="*/ 2801956 h 2801956"/>
                <a:gd name="connsiteX1-1083" fmla="*/ 1037939 w 1693804"/>
                <a:gd name="connsiteY1-1084" fmla="*/ 56069 h 2801956"/>
                <a:gd name="connsiteX2-1085" fmla="*/ 1283752 w 1693804"/>
                <a:gd name="connsiteY2-1086" fmla="*/ 913077 h 2801956"/>
                <a:gd name="connsiteX3-1087" fmla="*/ 1283230 w 1693804"/>
                <a:gd name="connsiteY3-1088" fmla="*/ 1047222 h 2801956"/>
                <a:gd name="connsiteX4-1089" fmla="*/ 1342079 w 1693804"/>
                <a:gd name="connsiteY4-1090" fmla="*/ 1063765 h 2801956"/>
                <a:gd name="connsiteX5-1091" fmla="*/ 1407759 w 1693804"/>
                <a:gd name="connsiteY5-1092" fmla="*/ 1107403 h 2801956"/>
                <a:gd name="connsiteX6-1093" fmla="*/ 1555571 w 1693804"/>
                <a:gd name="connsiteY6-1094" fmla="*/ 1065843 h 2801956"/>
                <a:gd name="connsiteX7-1095" fmla="*/ 1644028 w 1693804"/>
                <a:gd name="connsiteY7-1096" fmla="*/ 1072282 h 2801956"/>
                <a:gd name="connsiteX8-1097" fmla="*/ 1693804 w 1693804"/>
                <a:gd name="connsiteY8-1098" fmla="*/ 1087185 h 2801956"/>
                <a:gd name="connsiteX9-1099" fmla="*/ 1551445 w 1693804"/>
                <a:gd name="connsiteY9-1100" fmla="*/ 1307460 h 2801956"/>
                <a:gd name="connsiteX10-1101" fmla="*/ 0 w 1693804"/>
                <a:gd name="connsiteY10-1102" fmla="*/ 2801956 h 2801956"/>
                <a:gd name="connsiteX0-1103" fmla="*/ 0 w 1434434"/>
                <a:gd name="connsiteY0-1104" fmla="*/ 1647865 h 1647865"/>
                <a:gd name="connsiteX1-1105" fmla="*/ 778569 w 1434434"/>
                <a:gd name="connsiteY1-1106" fmla="*/ 56069 h 1647865"/>
                <a:gd name="connsiteX2-1107" fmla="*/ 1024382 w 1434434"/>
                <a:gd name="connsiteY2-1108" fmla="*/ 913077 h 1647865"/>
                <a:gd name="connsiteX3-1109" fmla="*/ 1023860 w 1434434"/>
                <a:gd name="connsiteY3-1110" fmla="*/ 1047222 h 1647865"/>
                <a:gd name="connsiteX4-1111" fmla="*/ 1082709 w 1434434"/>
                <a:gd name="connsiteY4-1112" fmla="*/ 1063765 h 1647865"/>
                <a:gd name="connsiteX5-1113" fmla="*/ 1148389 w 1434434"/>
                <a:gd name="connsiteY5-1114" fmla="*/ 1107403 h 1647865"/>
                <a:gd name="connsiteX6-1115" fmla="*/ 1296201 w 1434434"/>
                <a:gd name="connsiteY6-1116" fmla="*/ 1065843 h 1647865"/>
                <a:gd name="connsiteX7-1117" fmla="*/ 1384658 w 1434434"/>
                <a:gd name="connsiteY7-1118" fmla="*/ 1072282 h 1647865"/>
                <a:gd name="connsiteX8-1119" fmla="*/ 1434434 w 1434434"/>
                <a:gd name="connsiteY8-1120" fmla="*/ 1087185 h 1647865"/>
                <a:gd name="connsiteX9-1121" fmla="*/ 1292075 w 1434434"/>
                <a:gd name="connsiteY9-1122" fmla="*/ 1307460 h 1647865"/>
                <a:gd name="connsiteX10-1123" fmla="*/ 0 w 1434434"/>
                <a:gd name="connsiteY10-1124" fmla="*/ 1647865 h 1647865"/>
                <a:gd name="connsiteX0-1125" fmla="*/ 0 w 1434434"/>
                <a:gd name="connsiteY0-1126" fmla="*/ 736482 h 736482"/>
                <a:gd name="connsiteX1-1127" fmla="*/ 750565 w 1434434"/>
                <a:gd name="connsiteY1-1128" fmla="*/ 235277 h 736482"/>
                <a:gd name="connsiteX2-1129" fmla="*/ 1024382 w 1434434"/>
                <a:gd name="connsiteY2-1130" fmla="*/ 1694 h 736482"/>
                <a:gd name="connsiteX3-1131" fmla="*/ 1023860 w 1434434"/>
                <a:gd name="connsiteY3-1132" fmla="*/ 135839 h 736482"/>
                <a:gd name="connsiteX4-1133" fmla="*/ 1082709 w 1434434"/>
                <a:gd name="connsiteY4-1134" fmla="*/ 152382 h 736482"/>
                <a:gd name="connsiteX5-1135" fmla="*/ 1148389 w 1434434"/>
                <a:gd name="connsiteY5-1136" fmla="*/ 196020 h 736482"/>
                <a:gd name="connsiteX6-1137" fmla="*/ 1296201 w 1434434"/>
                <a:gd name="connsiteY6-1138" fmla="*/ 154460 h 736482"/>
                <a:gd name="connsiteX7-1139" fmla="*/ 1384658 w 1434434"/>
                <a:gd name="connsiteY7-1140" fmla="*/ 160899 h 736482"/>
                <a:gd name="connsiteX8-1141" fmla="*/ 1434434 w 1434434"/>
                <a:gd name="connsiteY8-1142" fmla="*/ 175802 h 736482"/>
                <a:gd name="connsiteX9-1143" fmla="*/ 1292075 w 1434434"/>
                <a:gd name="connsiteY9-1144" fmla="*/ 396077 h 736482"/>
                <a:gd name="connsiteX10-1145" fmla="*/ 0 w 1434434"/>
                <a:gd name="connsiteY10-1146" fmla="*/ 736482 h 736482"/>
                <a:gd name="connsiteX0-1147" fmla="*/ 0 w 1434434"/>
                <a:gd name="connsiteY0-1148" fmla="*/ 749669 h 749669"/>
                <a:gd name="connsiteX1-1149" fmla="*/ 750565 w 1434434"/>
                <a:gd name="connsiteY1-1150" fmla="*/ 248464 h 749669"/>
                <a:gd name="connsiteX2-1151" fmla="*/ 986360 w 1434434"/>
                <a:gd name="connsiteY2-1152" fmla="*/ 29595 h 749669"/>
                <a:gd name="connsiteX3-1153" fmla="*/ 1024382 w 1434434"/>
                <a:gd name="connsiteY3-1154" fmla="*/ 14881 h 749669"/>
                <a:gd name="connsiteX4-1155" fmla="*/ 1023860 w 1434434"/>
                <a:gd name="connsiteY4-1156" fmla="*/ 149026 h 749669"/>
                <a:gd name="connsiteX5-1157" fmla="*/ 1082709 w 1434434"/>
                <a:gd name="connsiteY5-1158" fmla="*/ 165569 h 749669"/>
                <a:gd name="connsiteX6-1159" fmla="*/ 1148389 w 1434434"/>
                <a:gd name="connsiteY6-1160" fmla="*/ 209207 h 749669"/>
                <a:gd name="connsiteX7-1161" fmla="*/ 1296201 w 1434434"/>
                <a:gd name="connsiteY7-1162" fmla="*/ 167647 h 749669"/>
                <a:gd name="connsiteX8-1163" fmla="*/ 1384658 w 1434434"/>
                <a:gd name="connsiteY8-1164" fmla="*/ 174086 h 749669"/>
                <a:gd name="connsiteX9-1165" fmla="*/ 1434434 w 1434434"/>
                <a:gd name="connsiteY9-1166" fmla="*/ 188989 h 749669"/>
                <a:gd name="connsiteX10-1167" fmla="*/ 1292075 w 1434434"/>
                <a:gd name="connsiteY10-1168" fmla="*/ 409264 h 749669"/>
                <a:gd name="connsiteX11" fmla="*/ 0 w 1434434"/>
                <a:gd name="connsiteY11" fmla="*/ 749669 h 749669"/>
                <a:gd name="connsiteX0-1169" fmla="*/ 0 w 1434434"/>
                <a:gd name="connsiteY0-1170" fmla="*/ 884037 h 884037"/>
                <a:gd name="connsiteX1-1171" fmla="*/ 750565 w 1434434"/>
                <a:gd name="connsiteY1-1172" fmla="*/ 382832 h 884037"/>
                <a:gd name="connsiteX2-1173" fmla="*/ 1044681 w 1434434"/>
                <a:gd name="connsiteY2-1174" fmla="*/ 6953 h 884037"/>
                <a:gd name="connsiteX3-1175" fmla="*/ 1024382 w 1434434"/>
                <a:gd name="connsiteY3-1176" fmla="*/ 149249 h 884037"/>
                <a:gd name="connsiteX4-1177" fmla="*/ 1023860 w 1434434"/>
                <a:gd name="connsiteY4-1178" fmla="*/ 283394 h 884037"/>
                <a:gd name="connsiteX5-1179" fmla="*/ 1082709 w 1434434"/>
                <a:gd name="connsiteY5-1180" fmla="*/ 299937 h 884037"/>
                <a:gd name="connsiteX6-1181" fmla="*/ 1148389 w 1434434"/>
                <a:gd name="connsiteY6-1182" fmla="*/ 343575 h 884037"/>
                <a:gd name="connsiteX7-1183" fmla="*/ 1296201 w 1434434"/>
                <a:gd name="connsiteY7-1184" fmla="*/ 302015 h 884037"/>
                <a:gd name="connsiteX8-1185" fmla="*/ 1384658 w 1434434"/>
                <a:gd name="connsiteY8-1186" fmla="*/ 308454 h 884037"/>
                <a:gd name="connsiteX9-1187" fmla="*/ 1434434 w 1434434"/>
                <a:gd name="connsiteY9-1188" fmla="*/ 323357 h 884037"/>
                <a:gd name="connsiteX10-1189" fmla="*/ 1292075 w 1434434"/>
                <a:gd name="connsiteY10-1190" fmla="*/ 543632 h 884037"/>
                <a:gd name="connsiteX11-1191" fmla="*/ 0 w 1434434"/>
                <a:gd name="connsiteY11-1192" fmla="*/ 884037 h 884037"/>
                <a:gd name="connsiteX0-1193" fmla="*/ 0 w 1434434"/>
                <a:gd name="connsiteY0-1194" fmla="*/ 877804 h 877804"/>
                <a:gd name="connsiteX1-1195" fmla="*/ 750565 w 1434434"/>
                <a:gd name="connsiteY1-1196" fmla="*/ 376599 h 877804"/>
                <a:gd name="connsiteX2-1197" fmla="*/ 903636 w 1434434"/>
                <a:gd name="connsiteY2-1198" fmla="*/ 157873 h 877804"/>
                <a:gd name="connsiteX3-1199" fmla="*/ 1044681 w 1434434"/>
                <a:gd name="connsiteY3-1200" fmla="*/ 720 h 877804"/>
                <a:gd name="connsiteX4-1201" fmla="*/ 1024382 w 1434434"/>
                <a:gd name="connsiteY4-1202" fmla="*/ 143016 h 877804"/>
                <a:gd name="connsiteX5-1203" fmla="*/ 1023860 w 1434434"/>
                <a:gd name="connsiteY5-1204" fmla="*/ 277161 h 877804"/>
                <a:gd name="connsiteX6-1205" fmla="*/ 1082709 w 1434434"/>
                <a:gd name="connsiteY6-1206" fmla="*/ 293704 h 877804"/>
                <a:gd name="connsiteX7-1207" fmla="*/ 1148389 w 1434434"/>
                <a:gd name="connsiteY7-1208" fmla="*/ 337342 h 877804"/>
                <a:gd name="connsiteX8-1209" fmla="*/ 1296201 w 1434434"/>
                <a:gd name="connsiteY8-1210" fmla="*/ 295782 h 877804"/>
                <a:gd name="connsiteX9-1211" fmla="*/ 1384658 w 1434434"/>
                <a:gd name="connsiteY9-1212" fmla="*/ 302221 h 877804"/>
                <a:gd name="connsiteX10-1213" fmla="*/ 1434434 w 1434434"/>
                <a:gd name="connsiteY10-1214" fmla="*/ 317124 h 877804"/>
                <a:gd name="connsiteX11-1215" fmla="*/ 1292075 w 1434434"/>
                <a:gd name="connsiteY11-1216" fmla="*/ 537399 h 877804"/>
                <a:gd name="connsiteX12" fmla="*/ 0 w 1434434"/>
                <a:gd name="connsiteY12" fmla="*/ 877804 h 877804"/>
                <a:gd name="connsiteX0-1217" fmla="*/ 0 w 1434434"/>
                <a:gd name="connsiteY0-1218" fmla="*/ 877804 h 877804"/>
                <a:gd name="connsiteX1-1219" fmla="*/ 750565 w 1434434"/>
                <a:gd name="connsiteY1-1220" fmla="*/ 376599 h 877804"/>
                <a:gd name="connsiteX2-1221" fmla="*/ 903636 w 1434434"/>
                <a:gd name="connsiteY2-1222" fmla="*/ 157873 h 877804"/>
                <a:gd name="connsiteX3-1223" fmla="*/ 1044681 w 1434434"/>
                <a:gd name="connsiteY3-1224" fmla="*/ 720 h 877804"/>
                <a:gd name="connsiteX4-1225" fmla="*/ 1024382 w 1434434"/>
                <a:gd name="connsiteY4-1226" fmla="*/ 143016 h 877804"/>
                <a:gd name="connsiteX5-1227" fmla="*/ 1023860 w 1434434"/>
                <a:gd name="connsiteY5-1228" fmla="*/ 277161 h 877804"/>
                <a:gd name="connsiteX6-1229" fmla="*/ 1082709 w 1434434"/>
                <a:gd name="connsiteY6-1230" fmla="*/ 293704 h 877804"/>
                <a:gd name="connsiteX7-1231" fmla="*/ 1148389 w 1434434"/>
                <a:gd name="connsiteY7-1232" fmla="*/ 337342 h 877804"/>
                <a:gd name="connsiteX8-1233" fmla="*/ 1296201 w 1434434"/>
                <a:gd name="connsiteY8-1234" fmla="*/ 295782 h 877804"/>
                <a:gd name="connsiteX9-1235" fmla="*/ 1384658 w 1434434"/>
                <a:gd name="connsiteY9-1236" fmla="*/ 302221 h 877804"/>
                <a:gd name="connsiteX10-1237" fmla="*/ 1434434 w 1434434"/>
                <a:gd name="connsiteY10-1238" fmla="*/ 317124 h 877804"/>
                <a:gd name="connsiteX11-1239" fmla="*/ 1292075 w 1434434"/>
                <a:gd name="connsiteY11-1240" fmla="*/ 537399 h 877804"/>
                <a:gd name="connsiteX12-1241" fmla="*/ 0 w 1434434"/>
                <a:gd name="connsiteY12-1242" fmla="*/ 877804 h 877804"/>
                <a:gd name="connsiteX0-1243" fmla="*/ 0 w 1434434"/>
                <a:gd name="connsiteY0-1244" fmla="*/ 877804 h 877804"/>
                <a:gd name="connsiteX1-1245" fmla="*/ 750565 w 1434434"/>
                <a:gd name="connsiteY1-1246" fmla="*/ 376599 h 877804"/>
                <a:gd name="connsiteX2-1247" fmla="*/ 854303 w 1434434"/>
                <a:gd name="connsiteY2-1248" fmla="*/ 222174 h 877804"/>
                <a:gd name="connsiteX3-1249" fmla="*/ 1044681 w 1434434"/>
                <a:gd name="connsiteY3-1250" fmla="*/ 720 h 877804"/>
                <a:gd name="connsiteX4-1251" fmla="*/ 1024382 w 1434434"/>
                <a:gd name="connsiteY4-1252" fmla="*/ 143016 h 877804"/>
                <a:gd name="connsiteX5-1253" fmla="*/ 1023860 w 1434434"/>
                <a:gd name="connsiteY5-1254" fmla="*/ 277161 h 877804"/>
                <a:gd name="connsiteX6-1255" fmla="*/ 1082709 w 1434434"/>
                <a:gd name="connsiteY6-1256" fmla="*/ 293704 h 877804"/>
                <a:gd name="connsiteX7-1257" fmla="*/ 1148389 w 1434434"/>
                <a:gd name="connsiteY7-1258" fmla="*/ 337342 h 877804"/>
                <a:gd name="connsiteX8-1259" fmla="*/ 1296201 w 1434434"/>
                <a:gd name="connsiteY8-1260" fmla="*/ 295782 h 877804"/>
                <a:gd name="connsiteX9-1261" fmla="*/ 1384658 w 1434434"/>
                <a:gd name="connsiteY9-1262" fmla="*/ 302221 h 877804"/>
                <a:gd name="connsiteX10-1263" fmla="*/ 1434434 w 1434434"/>
                <a:gd name="connsiteY10-1264" fmla="*/ 317124 h 877804"/>
                <a:gd name="connsiteX11-1265" fmla="*/ 1292075 w 1434434"/>
                <a:gd name="connsiteY11-1266" fmla="*/ 537399 h 877804"/>
                <a:gd name="connsiteX12-1267" fmla="*/ 0 w 1434434"/>
                <a:gd name="connsiteY12-1268" fmla="*/ 877804 h 877804"/>
                <a:gd name="connsiteX0-1269" fmla="*/ 0 w 1434434"/>
                <a:gd name="connsiteY0-1270" fmla="*/ 877804 h 877804"/>
                <a:gd name="connsiteX1-1271" fmla="*/ 742169 w 1434434"/>
                <a:gd name="connsiteY1-1272" fmla="*/ 373264 h 877804"/>
                <a:gd name="connsiteX2-1273" fmla="*/ 854303 w 1434434"/>
                <a:gd name="connsiteY2-1274" fmla="*/ 222174 h 877804"/>
                <a:gd name="connsiteX3-1275" fmla="*/ 1044681 w 1434434"/>
                <a:gd name="connsiteY3-1276" fmla="*/ 720 h 877804"/>
                <a:gd name="connsiteX4-1277" fmla="*/ 1024382 w 1434434"/>
                <a:gd name="connsiteY4-1278" fmla="*/ 143016 h 877804"/>
                <a:gd name="connsiteX5-1279" fmla="*/ 1023860 w 1434434"/>
                <a:gd name="connsiteY5-1280" fmla="*/ 277161 h 877804"/>
                <a:gd name="connsiteX6-1281" fmla="*/ 1082709 w 1434434"/>
                <a:gd name="connsiteY6-1282" fmla="*/ 293704 h 877804"/>
                <a:gd name="connsiteX7-1283" fmla="*/ 1148389 w 1434434"/>
                <a:gd name="connsiteY7-1284" fmla="*/ 337342 h 877804"/>
                <a:gd name="connsiteX8-1285" fmla="*/ 1296201 w 1434434"/>
                <a:gd name="connsiteY8-1286" fmla="*/ 295782 h 877804"/>
                <a:gd name="connsiteX9-1287" fmla="*/ 1384658 w 1434434"/>
                <a:gd name="connsiteY9-1288" fmla="*/ 302221 h 877804"/>
                <a:gd name="connsiteX10-1289" fmla="*/ 1434434 w 1434434"/>
                <a:gd name="connsiteY10-1290" fmla="*/ 317124 h 877804"/>
                <a:gd name="connsiteX11-1291" fmla="*/ 1292075 w 1434434"/>
                <a:gd name="connsiteY11-1292" fmla="*/ 537399 h 877804"/>
                <a:gd name="connsiteX12-1293" fmla="*/ 0 w 1434434"/>
                <a:gd name="connsiteY12-1294" fmla="*/ 877804 h 877804"/>
                <a:gd name="connsiteX0-1295" fmla="*/ 0 w 1434434"/>
                <a:gd name="connsiteY0-1296" fmla="*/ 974817 h 974817"/>
                <a:gd name="connsiteX1-1297" fmla="*/ 742169 w 1434434"/>
                <a:gd name="connsiteY1-1298" fmla="*/ 470277 h 974817"/>
                <a:gd name="connsiteX2-1299" fmla="*/ 854303 w 1434434"/>
                <a:gd name="connsiteY2-1300" fmla="*/ 319187 h 974817"/>
                <a:gd name="connsiteX3-1301" fmla="*/ 1132092 w 1434434"/>
                <a:gd name="connsiteY3-1302" fmla="*/ 421 h 974817"/>
                <a:gd name="connsiteX4-1303" fmla="*/ 1024382 w 1434434"/>
                <a:gd name="connsiteY4-1304" fmla="*/ 240029 h 974817"/>
                <a:gd name="connsiteX5-1305" fmla="*/ 1023860 w 1434434"/>
                <a:gd name="connsiteY5-1306" fmla="*/ 374174 h 974817"/>
                <a:gd name="connsiteX6-1307" fmla="*/ 1082709 w 1434434"/>
                <a:gd name="connsiteY6-1308" fmla="*/ 390717 h 974817"/>
                <a:gd name="connsiteX7-1309" fmla="*/ 1148389 w 1434434"/>
                <a:gd name="connsiteY7-1310" fmla="*/ 434355 h 974817"/>
                <a:gd name="connsiteX8-1311" fmla="*/ 1296201 w 1434434"/>
                <a:gd name="connsiteY8-1312" fmla="*/ 392795 h 974817"/>
                <a:gd name="connsiteX9-1313" fmla="*/ 1384658 w 1434434"/>
                <a:gd name="connsiteY9-1314" fmla="*/ 399234 h 974817"/>
                <a:gd name="connsiteX10-1315" fmla="*/ 1434434 w 1434434"/>
                <a:gd name="connsiteY10-1316" fmla="*/ 414137 h 974817"/>
                <a:gd name="connsiteX11-1317" fmla="*/ 1292075 w 1434434"/>
                <a:gd name="connsiteY11-1318" fmla="*/ 634412 h 974817"/>
                <a:gd name="connsiteX12-1319" fmla="*/ 0 w 1434434"/>
                <a:gd name="connsiteY12-1320" fmla="*/ 974817 h 974817"/>
                <a:gd name="connsiteX0-1321" fmla="*/ 0 w 1434434"/>
                <a:gd name="connsiteY0-1322" fmla="*/ 1030080 h 1030080"/>
                <a:gd name="connsiteX1-1323" fmla="*/ 742169 w 1434434"/>
                <a:gd name="connsiteY1-1324" fmla="*/ 525540 h 1030080"/>
                <a:gd name="connsiteX2-1325" fmla="*/ 854303 w 1434434"/>
                <a:gd name="connsiteY2-1326" fmla="*/ 374450 h 1030080"/>
                <a:gd name="connsiteX3-1327" fmla="*/ 1169346 w 1434434"/>
                <a:gd name="connsiteY3-1328" fmla="*/ 340 h 1030080"/>
                <a:gd name="connsiteX4-1329" fmla="*/ 1024382 w 1434434"/>
                <a:gd name="connsiteY4-1330" fmla="*/ 295292 h 1030080"/>
                <a:gd name="connsiteX5-1331" fmla="*/ 1023860 w 1434434"/>
                <a:gd name="connsiteY5-1332" fmla="*/ 429437 h 1030080"/>
                <a:gd name="connsiteX6-1333" fmla="*/ 1082709 w 1434434"/>
                <a:gd name="connsiteY6-1334" fmla="*/ 445980 h 1030080"/>
                <a:gd name="connsiteX7-1335" fmla="*/ 1148389 w 1434434"/>
                <a:gd name="connsiteY7-1336" fmla="*/ 489618 h 1030080"/>
                <a:gd name="connsiteX8-1337" fmla="*/ 1296201 w 1434434"/>
                <a:gd name="connsiteY8-1338" fmla="*/ 448058 h 1030080"/>
                <a:gd name="connsiteX9-1339" fmla="*/ 1384658 w 1434434"/>
                <a:gd name="connsiteY9-1340" fmla="*/ 454497 h 1030080"/>
                <a:gd name="connsiteX10-1341" fmla="*/ 1434434 w 1434434"/>
                <a:gd name="connsiteY10-1342" fmla="*/ 469400 h 1030080"/>
                <a:gd name="connsiteX11-1343" fmla="*/ 1292075 w 1434434"/>
                <a:gd name="connsiteY11-1344" fmla="*/ 689675 h 1030080"/>
                <a:gd name="connsiteX12-1345" fmla="*/ 0 w 1434434"/>
                <a:gd name="connsiteY12-1346" fmla="*/ 1030080 h 1030080"/>
                <a:gd name="connsiteX0-1347" fmla="*/ 0 w 1434434"/>
                <a:gd name="connsiteY0-1348" fmla="*/ 1030080 h 1030080"/>
                <a:gd name="connsiteX1-1349" fmla="*/ 742169 w 1434434"/>
                <a:gd name="connsiteY1-1350" fmla="*/ 525540 h 1030080"/>
                <a:gd name="connsiteX2-1351" fmla="*/ 899747 w 1434434"/>
                <a:gd name="connsiteY2-1352" fmla="*/ 316857 h 1030080"/>
                <a:gd name="connsiteX3-1353" fmla="*/ 1169346 w 1434434"/>
                <a:gd name="connsiteY3-1354" fmla="*/ 340 h 1030080"/>
                <a:gd name="connsiteX4-1355" fmla="*/ 1024382 w 1434434"/>
                <a:gd name="connsiteY4-1356" fmla="*/ 295292 h 1030080"/>
                <a:gd name="connsiteX5-1357" fmla="*/ 1023860 w 1434434"/>
                <a:gd name="connsiteY5-1358" fmla="*/ 429437 h 1030080"/>
                <a:gd name="connsiteX6-1359" fmla="*/ 1082709 w 1434434"/>
                <a:gd name="connsiteY6-1360" fmla="*/ 445980 h 1030080"/>
                <a:gd name="connsiteX7-1361" fmla="*/ 1148389 w 1434434"/>
                <a:gd name="connsiteY7-1362" fmla="*/ 489618 h 1030080"/>
                <a:gd name="connsiteX8-1363" fmla="*/ 1296201 w 1434434"/>
                <a:gd name="connsiteY8-1364" fmla="*/ 448058 h 1030080"/>
                <a:gd name="connsiteX9-1365" fmla="*/ 1384658 w 1434434"/>
                <a:gd name="connsiteY9-1366" fmla="*/ 454497 h 1030080"/>
                <a:gd name="connsiteX10-1367" fmla="*/ 1434434 w 1434434"/>
                <a:gd name="connsiteY10-1368" fmla="*/ 469400 h 1030080"/>
                <a:gd name="connsiteX11-1369" fmla="*/ 1292075 w 1434434"/>
                <a:gd name="connsiteY11-1370" fmla="*/ 689675 h 1030080"/>
                <a:gd name="connsiteX12-1371" fmla="*/ 0 w 1434434"/>
                <a:gd name="connsiteY12-1372" fmla="*/ 1030080 h 1030080"/>
                <a:gd name="connsiteX0-1373" fmla="*/ 0 w 1440576"/>
                <a:gd name="connsiteY0-1374" fmla="*/ 1031765 h 1031765"/>
                <a:gd name="connsiteX1-1375" fmla="*/ 748311 w 1440576"/>
                <a:gd name="connsiteY1-1376" fmla="*/ 525540 h 1031765"/>
                <a:gd name="connsiteX2-1377" fmla="*/ 905889 w 1440576"/>
                <a:gd name="connsiteY2-1378" fmla="*/ 316857 h 1031765"/>
                <a:gd name="connsiteX3-1379" fmla="*/ 1175488 w 1440576"/>
                <a:gd name="connsiteY3-1380" fmla="*/ 340 h 1031765"/>
                <a:gd name="connsiteX4-1381" fmla="*/ 1030524 w 1440576"/>
                <a:gd name="connsiteY4-1382" fmla="*/ 295292 h 1031765"/>
                <a:gd name="connsiteX5-1383" fmla="*/ 1030002 w 1440576"/>
                <a:gd name="connsiteY5-1384" fmla="*/ 429437 h 1031765"/>
                <a:gd name="connsiteX6-1385" fmla="*/ 1088851 w 1440576"/>
                <a:gd name="connsiteY6-1386" fmla="*/ 445980 h 1031765"/>
                <a:gd name="connsiteX7-1387" fmla="*/ 1154531 w 1440576"/>
                <a:gd name="connsiteY7-1388" fmla="*/ 489618 h 1031765"/>
                <a:gd name="connsiteX8-1389" fmla="*/ 1302343 w 1440576"/>
                <a:gd name="connsiteY8-1390" fmla="*/ 448058 h 1031765"/>
                <a:gd name="connsiteX9-1391" fmla="*/ 1390800 w 1440576"/>
                <a:gd name="connsiteY9-1392" fmla="*/ 454497 h 1031765"/>
                <a:gd name="connsiteX10-1393" fmla="*/ 1440576 w 1440576"/>
                <a:gd name="connsiteY10-1394" fmla="*/ 469400 h 1031765"/>
                <a:gd name="connsiteX11-1395" fmla="*/ 1298217 w 1440576"/>
                <a:gd name="connsiteY11-1396" fmla="*/ 689675 h 1031765"/>
                <a:gd name="connsiteX12-1397" fmla="*/ 0 w 1440576"/>
                <a:gd name="connsiteY12-1398" fmla="*/ 1031765 h 1031765"/>
                <a:gd name="connsiteX0-1399" fmla="*/ 0 w 1168053"/>
                <a:gd name="connsiteY0-1400" fmla="*/ 962610 h 962610"/>
                <a:gd name="connsiteX1-1401" fmla="*/ 475788 w 1168053"/>
                <a:gd name="connsiteY1-1402" fmla="*/ 525540 h 962610"/>
                <a:gd name="connsiteX2-1403" fmla="*/ 633366 w 1168053"/>
                <a:gd name="connsiteY2-1404" fmla="*/ 316857 h 962610"/>
                <a:gd name="connsiteX3-1405" fmla="*/ 902965 w 1168053"/>
                <a:gd name="connsiteY3-1406" fmla="*/ 340 h 962610"/>
                <a:gd name="connsiteX4-1407" fmla="*/ 758001 w 1168053"/>
                <a:gd name="connsiteY4-1408" fmla="*/ 295292 h 962610"/>
                <a:gd name="connsiteX5-1409" fmla="*/ 757479 w 1168053"/>
                <a:gd name="connsiteY5-1410" fmla="*/ 429437 h 962610"/>
                <a:gd name="connsiteX6-1411" fmla="*/ 816328 w 1168053"/>
                <a:gd name="connsiteY6-1412" fmla="*/ 445980 h 962610"/>
                <a:gd name="connsiteX7-1413" fmla="*/ 882008 w 1168053"/>
                <a:gd name="connsiteY7-1414" fmla="*/ 489618 h 962610"/>
                <a:gd name="connsiteX8-1415" fmla="*/ 1029820 w 1168053"/>
                <a:gd name="connsiteY8-1416" fmla="*/ 448058 h 962610"/>
                <a:gd name="connsiteX9-1417" fmla="*/ 1118277 w 1168053"/>
                <a:gd name="connsiteY9-1418" fmla="*/ 454497 h 962610"/>
                <a:gd name="connsiteX10-1419" fmla="*/ 1168053 w 1168053"/>
                <a:gd name="connsiteY10-1420" fmla="*/ 469400 h 962610"/>
                <a:gd name="connsiteX11-1421" fmla="*/ 1025694 w 1168053"/>
                <a:gd name="connsiteY11-1422" fmla="*/ 689675 h 962610"/>
                <a:gd name="connsiteX12-1423" fmla="*/ 0 w 1168053"/>
                <a:gd name="connsiteY12-1424" fmla="*/ 962610 h 962610"/>
                <a:gd name="connsiteX0-1425" fmla="*/ 0 w 1168053"/>
                <a:gd name="connsiteY0-1426" fmla="*/ 962610 h 962610"/>
                <a:gd name="connsiteX1-1427" fmla="*/ 305627 w 1168053"/>
                <a:gd name="connsiteY1-1428" fmla="*/ 683173 h 962610"/>
                <a:gd name="connsiteX2-1429" fmla="*/ 475788 w 1168053"/>
                <a:gd name="connsiteY2-1430" fmla="*/ 525540 h 962610"/>
                <a:gd name="connsiteX3-1431" fmla="*/ 633366 w 1168053"/>
                <a:gd name="connsiteY3-1432" fmla="*/ 316857 h 962610"/>
                <a:gd name="connsiteX4-1433" fmla="*/ 902965 w 1168053"/>
                <a:gd name="connsiteY4-1434" fmla="*/ 340 h 962610"/>
                <a:gd name="connsiteX5-1435" fmla="*/ 758001 w 1168053"/>
                <a:gd name="connsiteY5-1436" fmla="*/ 295292 h 962610"/>
                <a:gd name="connsiteX6-1437" fmla="*/ 757479 w 1168053"/>
                <a:gd name="connsiteY6-1438" fmla="*/ 429437 h 962610"/>
                <a:gd name="connsiteX7-1439" fmla="*/ 816328 w 1168053"/>
                <a:gd name="connsiteY7-1440" fmla="*/ 445980 h 962610"/>
                <a:gd name="connsiteX8-1441" fmla="*/ 882008 w 1168053"/>
                <a:gd name="connsiteY8-1442" fmla="*/ 489618 h 962610"/>
                <a:gd name="connsiteX9-1443" fmla="*/ 1029820 w 1168053"/>
                <a:gd name="connsiteY9-1444" fmla="*/ 448058 h 962610"/>
                <a:gd name="connsiteX10-1445" fmla="*/ 1118277 w 1168053"/>
                <a:gd name="connsiteY10-1446" fmla="*/ 454497 h 962610"/>
                <a:gd name="connsiteX11-1447" fmla="*/ 1168053 w 1168053"/>
                <a:gd name="connsiteY11-1448" fmla="*/ 469400 h 962610"/>
                <a:gd name="connsiteX12-1449" fmla="*/ 1025694 w 1168053"/>
                <a:gd name="connsiteY12-1450" fmla="*/ 689675 h 962610"/>
                <a:gd name="connsiteX13" fmla="*/ 0 w 1168053"/>
                <a:gd name="connsiteY13" fmla="*/ 962610 h 962610"/>
                <a:gd name="connsiteX0-1451" fmla="*/ 0 w 1168053"/>
                <a:gd name="connsiteY0-1452" fmla="*/ 962610 h 962610"/>
                <a:gd name="connsiteX1-1453" fmla="*/ 231479 w 1168053"/>
                <a:gd name="connsiteY1-1454" fmla="*/ 579440 h 962610"/>
                <a:gd name="connsiteX2-1455" fmla="*/ 475788 w 1168053"/>
                <a:gd name="connsiteY2-1456" fmla="*/ 525540 h 962610"/>
                <a:gd name="connsiteX3-1457" fmla="*/ 633366 w 1168053"/>
                <a:gd name="connsiteY3-1458" fmla="*/ 316857 h 962610"/>
                <a:gd name="connsiteX4-1459" fmla="*/ 902965 w 1168053"/>
                <a:gd name="connsiteY4-1460" fmla="*/ 340 h 962610"/>
                <a:gd name="connsiteX5-1461" fmla="*/ 758001 w 1168053"/>
                <a:gd name="connsiteY5-1462" fmla="*/ 295292 h 962610"/>
                <a:gd name="connsiteX6-1463" fmla="*/ 757479 w 1168053"/>
                <a:gd name="connsiteY6-1464" fmla="*/ 429437 h 962610"/>
                <a:gd name="connsiteX7-1465" fmla="*/ 816328 w 1168053"/>
                <a:gd name="connsiteY7-1466" fmla="*/ 445980 h 962610"/>
                <a:gd name="connsiteX8-1467" fmla="*/ 882008 w 1168053"/>
                <a:gd name="connsiteY8-1468" fmla="*/ 489618 h 962610"/>
                <a:gd name="connsiteX9-1469" fmla="*/ 1029820 w 1168053"/>
                <a:gd name="connsiteY9-1470" fmla="*/ 448058 h 962610"/>
                <a:gd name="connsiteX10-1471" fmla="*/ 1118277 w 1168053"/>
                <a:gd name="connsiteY10-1472" fmla="*/ 454497 h 962610"/>
                <a:gd name="connsiteX11-1473" fmla="*/ 1168053 w 1168053"/>
                <a:gd name="connsiteY11-1474" fmla="*/ 469400 h 962610"/>
                <a:gd name="connsiteX12-1475" fmla="*/ 1025694 w 1168053"/>
                <a:gd name="connsiteY12-1476" fmla="*/ 689675 h 962610"/>
                <a:gd name="connsiteX13-1477" fmla="*/ 0 w 1168053"/>
                <a:gd name="connsiteY13-1478" fmla="*/ 962610 h 962610"/>
                <a:gd name="connsiteX0-1479" fmla="*/ 0 w 1168053"/>
                <a:gd name="connsiteY0-1480" fmla="*/ 962610 h 962610"/>
                <a:gd name="connsiteX1-1481" fmla="*/ 231479 w 1168053"/>
                <a:gd name="connsiteY1-1482" fmla="*/ 579440 h 962610"/>
                <a:gd name="connsiteX2-1483" fmla="*/ 352899 w 1168053"/>
                <a:gd name="connsiteY2-1484" fmla="*/ 563037 h 962610"/>
                <a:gd name="connsiteX3-1485" fmla="*/ 475788 w 1168053"/>
                <a:gd name="connsiteY3-1486" fmla="*/ 525540 h 962610"/>
                <a:gd name="connsiteX4-1487" fmla="*/ 633366 w 1168053"/>
                <a:gd name="connsiteY4-1488" fmla="*/ 316857 h 962610"/>
                <a:gd name="connsiteX5-1489" fmla="*/ 902965 w 1168053"/>
                <a:gd name="connsiteY5-1490" fmla="*/ 340 h 962610"/>
                <a:gd name="connsiteX6-1491" fmla="*/ 758001 w 1168053"/>
                <a:gd name="connsiteY6-1492" fmla="*/ 295292 h 962610"/>
                <a:gd name="connsiteX7-1493" fmla="*/ 757479 w 1168053"/>
                <a:gd name="connsiteY7-1494" fmla="*/ 429437 h 962610"/>
                <a:gd name="connsiteX8-1495" fmla="*/ 816328 w 1168053"/>
                <a:gd name="connsiteY8-1496" fmla="*/ 445980 h 962610"/>
                <a:gd name="connsiteX9-1497" fmla="*/ 882008 w 1168053"/>
                <a:gd name="connsiteY9-1498" fmla="*/ 489618 h 962610"/>
                <a:gd name="connsiteX10-1499" fmla="*/ 1029820 w 1168053"/>
                <a:gd name="connsiteY10-1500" fmla="*/ 448058 h 962610"/>
                <a:gd name="connsiteX11-1501" fmla="*/ 1118277 w 1168053"/>
                <a:gd name="connsiteY11-1502" fmla="*/ 454497 h 962610"/>
                <a:gd name="connsiteX12-1503" fmla="*/ 1168053 w 1168053"/>
                <a:gd name="connsiteY12-1504" fmla="*/ 469400 h 962610"/>
                <a:gd name="connsiteX13-1505" fmla="*/ 1025694 w 1168053"/>
                <a:gd name="connsiteY13-1506" fmla="*/ 689675 h 962610"/>
                <a:gd name="connsiteX14" fmla="*/ 0 w 1168053"/>
                <a:gd name="connsiteY14" fmla="*/ 962610 h 962610"/>
                <a:gd name="connsiteX0-1507" fmla="*/ 0 w 1168053"/>
                <a:gd name="connsiteY0-1508" fmla="*/ 962610 h 962610"/>
                <a:gd name="connsiteX1-1509" fmla="*/ 231479 w 1168053"/>
                <a:gd name="connsiteY1-1510" fmla="*/ 579440 h 962610"/>
                <a:gd name="connsiteX2-1511" fmla="*/ 469128 w 1168053"/>
                <a:gd name="connsiteY2-1512" fmla="*/ 237851 h 962610"/>
                <a:gd name="connsiteX3-1513" fmla="*/ 475788 w 1168053"/>
                <a:gd name="connsiteY3-1514" fmla="*/ 525540 h 962610"/>
                <a:gd name="connsiteX4-1515" fmla="*/ 633366 w 1168053"/>
                <a:gd name="connsiteY4-1516" fmla="*/ 316857 h 962610"/>
                <a:gd name="connsiteX5-1517" fmla="*/ 902965 w 1168053"/>
                <a:gd name="connsiteY5-1518" fmla="*/ 340 h 962610"/>
                <a:gd name="connsiteX6-1519" fmla="*/ 758001 w 1168053"/>
                <a:gd name="connsiteY6-1520" fmla="*/ 295292 h 962610"/>
                <a:gd name="connsiteX7-1521" fmla="*/ 757479 w 1168053"/>
                <a:gd name="connsiteY7-1522" fmla="*/ 429437 h 962610"/>
                <a:gd name="connsiteX8-1523" fmla="*/ 816328 w 1168053"/>
                <a:gd name="connsiteY8-1524" fmla="*/ 445980 h 962610"/>
                <a:gd name="connsiteX9-1525" fmla="*/ 882008 w 1168053"/>
                <a:gd name="connsiteY9-1526" fmla="*/ 489618 h 962610"/>
                <a:gd name="connsiteX10-1527" fmla="*/ 1029820 w 1168053"/>
                <a:gd name="connsiteY10-1528" fmla="*/ 448058 h 962610"/>
                <a:gd name="connsiteX11-1529" fmla="*/ 1118277 w 1168053"/>
                <a:gd name="connsiteY11-1530" fmla="*/ 454497 h 962610"/>
                <a:gd name="connsiteX12-1531" fmla="*/ 1168053 w 1168053"/>
                <a:gd name="connsiteY12-1532" fmla="*/ 469400 h 962610"/>
                <a:gd name="connsiteX13-1533" fmla="*/ 1025694 w 1168053"/>
                <a:gd name="connsiteY13-1534" fmla="*/ 689675 h 962610"/>
                <a:gd name="connsiteX14-1535" fmla="*/ 0 w 1168053"/>
                <a:gd name="connsiteY14-1536" fmla="*/ 962610 h 962610"/>
                <a:gd name="connsiteX0-1537" fmla="*/ 0 w 1168053"/>
                <a:gd name="connsiteY0-1538" fmla="*/ 962610 h 962610"/>
                <a:gd name="connsiteX1-1539" fmla="*/ 231479 w 1168053"/>
                <a:gd name="connsiteY1-1540" fmla="*/ 579440 h 962610"/>
                <a:gd name="connsiteX2-1541" fmla="*/ 361050 w 1168053"/>
                <a:gd name="connsiteY2-1542" fmla="*/ 391596 h 962610"/>
                <a:gd name="connsiteX3-1543" fmla="*/ 469128 w 1168053"/>
                <a:gd name="connsiteY3-1544" fmla="*/ 237851 h 962610"/>
                <a:gd name="connsiteX4-1545" fmla="*/ 475788 w 1168053"/>
                <a:gd name="connsiteY4-1546" fmla="*/ 525540 h 962610"/>
                <a:gd name="connsiteX5-1547" fmla="*/ 633366 w 1168053"/>
                <a:gd name="connsiteY5-1548" fmla="*/ 316857 h 962610"/>
                <a:gd name="connsiteX6-1549" fmla="*/ 902965 w 1168053"/>
                <a:gd name="connsiteY6-1550" fmla="*/ 340 h 962610"/>
                <a:gd name="connsiteX7-1551" fmla="*/ 758001 w 1168053"/>
                <a:gd name="connsiteY7-1552" fmla="*/ 295292 h 962610"/>
                <a:gd name="connsiteX8-1553" fmla="*/ 757479 w 1168053"/>
                <a:gd name="connsiteY8-1554" fmla="*/ 429437 h 962610"/>
                <a:gd name="connsiteX9-1555" fmla="*/ 816328 w 1168053"/>
                <a:gd name="connsiteY9-1556" fmla="*/ 445980 h 962610"/>
                <a:gd name="connsiteX10-1557" fmla="*/ 882008 w 1168053"/>
                <a:gd name="connsiteY10-1558" fmla="*/ 489618 h 962610"/>
                <a:gd name="connsiteX11-1559" fmla="*/ 1029820 w 1168053"/>
                <a:gd name="connsiteY11-1560" fmla="*/ 448058 h 962610"/>
                <a:gd name="connsiteX12-1561" fmla="*/ 1118277 w 1168053"/>
                <a:gd name="connsiteY12-1562" fmla="*/ 454497 h 962610"/>
                <a:gd name="connsiteX13-1563" fmla="*/ 1168053 w 1168053"/>
                <a:gd name="connsiteY13-1564" fmla="*/ 469400 h 962610"/>
                <a:gd name="connsiteX14-1565" fmla="*/ 1025694 w 1168053"/>
                <a:gd name="connsiteY14-1566" fmla="*/ 689675 h 962610"/>
                <a:gd name="connsiteX15" fmla="*/ 0 w 1168053"/>
                <a:gd name="connsiteY15" fmla="*/ 962610 h 962610"/>
                <a:gd name="connsiteX0-1567" fmla="*/ 0 w 1168053"/>
                <a:gd name="connsiteY0-1568" fmla="*/ 962610 h 962610"/>
                <a:gd name="connsiteX1-1569" fmla="*/ 231479 w 1168053"/>
                <a:gd name="connsiteY1-1570" fmla="*/ 579440 h 962610"/>
                <a:gd name="connsiteX2-1571" fmla="*/ 408322 w 1168053"/>
                <a:gd name="connsiteY2-1572" fmla="*/ 271459 h 962610"/>
                <a:gd name="connsiteX3-1573" fmla="*/ 469128 w 1168053"/>
                <a:gd name="connsiteY3-1574" fmla="*/ 237851 h 962610"/>
                <a:gd name="connsiteX4-1575" fmla="*/ 475788 w 1168053"/>
                <a:gd name="connsiteY4-1576" fmla="*/ 525540 h 962610"/>
                <a:gd name="connsiteX5-1577" fmla="*/ 633366 w 1168053"/>
                <a:gd name="connsiteY5-1578" fmla="*/ 316857 h 962610"/>
                <a:gd name="connsiteX6-1579" fmla="*/ 902965 w 1168053"/>
                <a:gd name="connsiteY6-1580" fmla="*/ 340 h 962610"/>
                <a:gd name="connsiteX7-1581" fmla="*/ 758001 w 1168053"/>
                <a:gd name="connsiteY7-1582" fmla="*/ 295292 h 962610"/>
                <a:gd name="connsiteX8-1583" fmla="*/ 757479 w 1168053"/>
                <a:gd name="connsiteY8-1584" fmla="*/ 429437 h 962610"/>
                <a:gd name="connsiteX9-1585" fmla="*/ 816328 w 1168053"/>
                <a:gd name="connsiteY9-1586" fmla="*/ 445980 h 962610"/>
                <a:gd name="connsiteX10-1587" fmla="*/ 882008 w 1168053"/>
                <a:gd name="connsiteY10-1588" fmla="*/ 489618 h 962610"/>
                <a:gd name="connsiteX11-1589" fmla="*/ 1029820 w 1168053"/>
                <a:gd name="connsiteY11-1590" fmla="*/ 448058 h 962610"/>
                <a:gd name="connsiteX12-1591" fmla="*/ 1118277 w 1168053"/>
                <a:gd name="connsiteY12-1592" fmla="*/ 454497 h 962610"/>
                <a:gd name="connsiteX13-1593" fmla="*/ 1168053 w 1168053"/>
                <a:gd name="connsiteY13-1594" fmla="*/ 469400 h 962610"/>
                <a:gd name="connsiteX14-1595" fmla="*/ 1025694 w 1168053"/>
                <a:gd name="connsiteY14-1596" fmla="*/ 689675 h 962610"/>
                <a:gd name="connsiteX15-1597" fmla="*/ 0 w 1168053"/>
                <a:gd name="connsiteY15-1598" fmla="*/ 962610 h 962610"/>
                <a:gd name="connsiteX0-1599" fmla="*/ 0 w 1168053"/>
                <a:gd name="connsiteY0-1600" fmla="*/ 962610 h 962610"/>
                <a:gd name="connsiteX1-1601" fmla="*/ 231479 w 1168053"/>
                <a:gd name="connsiteY1-1602" fmla="*/ 579440 h 962610"/>
                <a:gd name="connsiteX2-1603" fmla="*/ 321542 w 1168053"/>
                <a:gd name="connsiteY2-1604" fmla="*/ 441919 h 962610"/>
                <a:gd name="connsiteX3-1605" fmla="*/ 408322 w 1168053"/>
                <a:gd name="connsiteY3-1606" fmla="*/ 271459 h 962610"/>
                <a:gd name="connsiteX4-1607" fmla="*/ 469128 w 1168053"/>
                <a:gd name="connsiteY4-1608" fmla="*/ 237851 h 962610"/>
                <a:gd name="connsiteX5-1609" fmla="*/ 475788 w 1168053"/>
                <a:gd name="connsiteY5-1610" fmla="*/ 525540 h 962610"/>
                <a:gd name="connsiteX6-1611" fmla="*/ 633366 w 1168053"/>
                <a:gd name="connsiteY6-1612" fmla="*/ 316857 h 962610"/>
                <a:gd name="connsiteX7-1613" fmla="*/ 902965 w 1168053"/>
                <a:gd name="connsiteY7-1614" fmla="*/ 340 h 962610"/>
                <a:gd name="connsiteX8-1615" fmla="*/ 758001 w 1168053"/>
                <a:gd name="connsiteY8-1616" fmla="*/ 295292 h 962610"/>
                <a:gd name="connsiteX9-1617" fmla="*/ 757479 w 1168053"/>
                <a:gd name="connsiteY9-1618" fmla="*/ 429437 h 962610"/>
                <a:gd name="connsiteX10-1619" fmla="*/ 816328 w 1168053"/>
                <a:gd name="connsiteY10-1620" fmla="*/ 445980 h 962610"/>
                <a:gd name="connsiteX11-1621" fmla="*/ 882008 w 1168053"/>
                <a:gd name="connsiteY11-1622" fmla="*/ 489618 h 962610"/>
                <a:gd name="connsiteX12-1623" fmla="*/ 1029820 w 1168053"/>
                <a:gd name="connsiteY12-1624" fmla="*/ 448058 h 962610"/>
                <a:gd name="connsiteX13-1625" fmla="*/ 1118277 w 1168053"/>
                <a:gd name="connsiteY13-1626" fmla="*/ 454497 h 962610"/>
                <a:gd name="connsiteX14-1627" fmla="*/ 1168053 w 1168053"/>
                <a:gd name="connsiteY14-1628" fmla="*/ 469400 h 962610"/>
                <a:gd name="connsiteX15-1629" fmla="*/ 1025694 w 1168053"/>
                <a:gd name="connsiteY15-1630" fmla="*/ 689675 h 962610"/>
                <a:gd name="connsiteX16" fmla="*/ 0 w 1168053"/>
                <a:gd name="connsiteY16" fmla="*/ 962610 h 962610"/>
                <a:gd name="connsiteX0-1631" fmla="*/ 0 w 1168053"/>
                <a:gd name="connsiteY0-1632" fmla="*/ 1186379 h 1186379"/>
                <a:gd name="connsiteX1-1633" fmla="*/ 231479 w 1168053"/>
                <a:gd name="connsiteY1-1634" fmla="*/ 803209 h 1186379"/>
                <a:gd name="connsiteX2-1635" fmla="*/ 321542 w 1168053"/>
                <a:gd name="connsiteY2-1636" fmla="*/ 665688 h 1186379"/>
                <a:gd name="connsiteX3-1637" fmla="*/ 408322 w 1168053"/>
                <a:gd name="connsiteY3-1638" fmla="*/ 495228 h 1186379"/>
                <a:gd name="connsiteX4-1639" fmla="*/ 692007 w 1168053"/>
                <a:gd name="connsiteY4-1640" fmla="*/ 0 h 1186379"/>
                <a:gd name="connsiteX5-1641" fmla="*/ 475788 w 1168053"/>
                <a:gd name="connsiteY5-1642" fmla="*/ 749309 h 1186379"/>
                <a:gd name="connsiteX6-1643" fmla="*/ 633366 w 1168053"/>
                <a:gd name="connsiteY6-1644" fmla="*/ 540626 h 1186379"/>
                <a:gd name="connsiteX7-1645" fmla="*/ 902965 w 1168053"/>
                <a:gd name="connsiteY7-1646" fmla="*/ 224109 h 1186379"/>
                <a:gd name="connsiteX8-1647" fmla="*/ 758001 w 1168053"/>
                <a:gd name="connsiteY8-1648" fmla="*/ 519061 h 1186379"/>
                <a:gd name="connsiteX9-1649" fmla="*/ 757479 w 1168053"/>
                <a:gd name="connsiteY9-1650" fmla="*/ 653206 h 1186379"/>
                <a:gd name="connsiteX10-1651" fmla="*/ 816328 w 1168053"/>
                <a:gd name="connsiteY10-1652" fmla="*/ 669749 h 1186379"/>
                <a:gd name="connsiteX11-1653" fmla="*/ 882008 w 1168053"/>
                <a:gd name="connsiteY11-1654" fmla="*/ 713387 h 1186379"/>
                <a:gd name="connsiteX12-1655" fmla="*/ 1029820 w 1168053"/>
                <a:gd name="connsiteY12-1656" fmla="*/ 671827 h 1186379"/>
                <a:gd name="connsiteX13-1657" fmla="*/ 1118277 w 1168053"/>
                <a:gd name="connsiteY13-1658" fmla="*/ 678266 h 1186379"/>
                <a:gd name="connsiteX14-1659" fmla="*/ 1168053 w 1168053"/>
                <a:gd name="connsiteY14-1660" fmla="*/ 693169 h 1186379"/>
                <a:gd name="connsiteX15-1661" fmla="*/ 1025694 w 1168053"/>
                <a:gd name="connsiteY15-1662" fmla="*/ 913444 h 1186379"/>
                <a:gd name="connsiteX16-1663" fmla="*/ 0 w 1168053"/>
                <a:gd name="connsiteY16-1664" fmla="*/ 1186379 h 1186379"/>
                <a:gd name="connsiteX0-1665" fmla="*/ 0 w 1168053"/>
                <a:gd name="connsiteY0-1666" fmla="*/ 1186379 h 1186379"/>
                <a:gd name="connsiteX1-1667" fmla="*/ 231479 w 1168053"/>
                <a:gd name="connsiteY1-1668" fmla="*/ 803209 h 1186379"/>
                <a:gd name="connsiteX2-1669" fmla="*/ 321542 w 1168053"/>
                <a:gd name="connsiteY2-1670" fmla="*/ 665688 h 1186379"/>
                <a:gd name="connsiteX3-1671" fmla="*/ 408322 w 1168053"/>
                <a:gd name="connsiteY3-1672" fmla="*/ 495228 h 1186379"/>
                <a:gd name="connsiteX4-1673" fmla="*/ 692007 w 1168053"/>
                <a:gd name="connsiteY4-1674" fmla="*/ 0 h 1186379"/>
                <a:gd name="connsiteX5-1675" fmla="*/ 572726 w 1168053"/>
                <a:gd name="connsiteY5-1676" fmla="*/ 410626 h 1186379"/>
                <a:gd name="connsiteX6-1677" fmla="*/ 475788 w 1168053"/>
                <a:gd name="connsiteY6-1678" fmla="*/ 749309 h 1186379"/>
                <a:gd name="connsiteX7-1679" fmla="*/ 633366 w 1168053"/>
                <a:gd name="connsiteY7-1680" fmla="*/ 540626 h 1186379"/>
                <a:gd name="connsiteX8-1681" fmla="*/ 902965 w 1168053"/>
                <a:gd name="connsiteY8-1682" fmla="*/ 224109 h 1186379"/>
                <a:gd name="connsiteX9-1683" fmla="*/ 758001 w 1168053"/>
                <a:gd name="connsiteY9-1684" fmla="*/ 519061 h 1186379"/>
                <a:gd name="connsiteX10-1685" fmla="*/ 757479 w 1168053"/>
                <a:gd name="connsiteY10-1686" fmla="*/ 653206 h 1186379"/>
                <a:gd name="connsiteX11-1687" fmla="*/ 816328 w 1168053"/>
                <a:gd name="connsiteY11-1688" fmla="*/ 669749 h 1186379"/>
                <a:gd name="connsiteX12-1689" fmla="*/ 882008 w 1168053"/>
                <a:gd name="connsiteY12-1690" fmla="*/ 713387 h 1186379"/>
                <a:gd name="connsiteX13-1691" fmla="*/ 1029820 w 1168053"/>
                <a:gd name="connsiteY13-1692" fmla="*/ 671827 h 1186379"/>
                <a:gd name="connsiteX14-1693" fmla="*/ 1118277 w 1168053"/>
                <a:gd name="connsiteY14-1694" fmla="*/ 678266 h 1186379"/>
                <a:gd name="connsiteX15-1695" fmla="*/ 1168053 w 1168053"/>
                <a:gd name="connsiteY15-1696" fmla="*/ 693169 h 1186379"/>
                <a:gd name="connsiteX16-1697" fmla="*/ 1025694 w 1168053"/>
                <a:gd name="connsiteY16-1698" fmla="*/ 913444 h 1186379"/>
                <a:gd name="connsiteX17" fmla="*/ 0 w 1168053"/>
                <a:gd name="connsiteY17" fmla="*/ 1186379 h 1186379"/>
                <a:gd name="connsiteX0-1699" fmla="*/ 0 w 1168053"/>
                <a:gd name="connsiteY0-1700" fmla="*/ 1186379 h 1186379"/>
                <a:gd name="connsiteX1-1701" fmla="*/ 231479 w 1168053"/>
                <a:gd name="connsiteY1-1702" fmla="*/ 803209 h 1186379"/>
                <a:gd name="connsiteX2-1703" fmla="*/ 321542 w 1168053"/>
                <a:gd name="connsiteY2-1704" fmla="*/ 665688 h 1186379"/>
                <a:gd name="connsiteX3-1705" fmla="*/ 408322 w 1168053"/>
                <a:gd name="connsiteY3-1706" fmla="*/ 495228 h 1186379"/>
                <a:gd name="connsiteX4-1707" fmla="*/ 692007 w 1168053"/>
                <a:gd name="connsiteY4-1708" fmla="*/ 0 h 1186379"/>
                <a:gd name="connsiteX5-1709" fmla="*/ 720544 w 1168053"/>
                <a:gd name="connsiteY5-1710" fmla="*/ 324936 h 1186379"/>
                <a:gd name="connsiteX6-1711" fmla="*/ 475788 w 1168053"/>
                <a:gd name="connsiteY6-1712" fmla="*/ 749309 h 1186379"/>
                <a:gd name="connsiteX7-1713" fmla="*/ 633366 w 1168053"/>
                <a:gd name="connsiteY7-1714" fmla="*/ 540626 h 1186379"/>
                <a:gd name="connsiteX8-1715" fmla="*/ 902965 w 1168053"/>
                <a:gd name="connsiteY8-1716" fmla="*/ 224109 h 1186379"/>
                <a:gd name="connsiteX9-1717" fmla="*/ 758001 w 1168053"/>
                <a:gd name="connsiteY9-1718" fmla="*/ 519061 h 1186379"/>
                <a:gd name="connsiteX10-1719" fmla="*/ 757479 w 1168053"/>
                <a:gd name="connsiteY10-1720" fmla="*/ 653206 h 1186379"/>
                <a:gd name="connsiteX11-1721" fmla="*/ 816328 w 1168053"/>
                <a:gd name="connsiteY11-1722" fmla="*/ 669749 h 1186379"/>
                <a:gd name="connsiteX12-1723" fmla="*/ 882008 w 1168053"/>
                <a:gd name="connsiteY12-1724" fmla="*/ 713387 h 1186379"/>
                <a:gd name="connsiteX13-1725" fmla="*/ 1029820 w 1168053"/>
                <a:gd name="connsiteY13-1726" fmla="*/ 671827 h 1186379"/>
                <a:gd name="connsiteX14-1727" fmla="*/ 1118277 w 1168053"/>
                <a:gd name="connsiteY14-1728" fmla="*/ 678266 h 1186379"/>
                <a:gd name="connsiteX15-1729" fmla="*/ 1168053 w 1168053"/>
                <a:gd name="connsiteY15-1730" fmla="*/ 693169 h 1186379"/>
                <a:gd name="connsiteX16-1731" fmla="*/ 1025694 w 1168053"/>
                <a:gd name="connsiteY16-1732" fmla="*/ 913444 h 1186379"/>
                <a:gd name="connsiteX17-1733" fmla="*/ 0 w 1168053"/>
                <a:gd name="connsiteY17-1734" fmla="*/ 1186379 h 1186379"/>
                <a:gd name="connsiteX0-1735" fmla="*/ 0 w 1168053"/>
                <a:gd name="connsiteY0-1736" fmla="*/ 1186379 h 1186379"/>
                <a:gd name="connsiteX1-1737" fmla="*/ 231479 w 1168053"/>
                <a:gd name="connsiteY1-1738" fmla="*/ 803209 h 1186379"/>
                <a:gd name="connsiteX2-1739" fmla="*/ 321542 w 1168053"/>
                <a:gd name="connsiteY2-1740" fmla="*/ 665688 h 1186379"/>
                <a:gd name="connsiteX3-1741" fmla="*/ 408322 w 1168053"/>
                <a:gd name="connsiteY3-1742" fmla="*/ 495228 h 1186379"/>
                <a:gd name="connsiteX4-1743" fmla="*/ 692007 w 1168053"/>
                <a:gd name="connsiteY4-1744" fmla="*/ 0 h 1186379"/>
                <a:gd name="connsiteX5-1745" fmla="*/ 770315 w 1168053"/>
                <a:gd name="connsiteY5-1746" fmla="*/ 384598 h 1186379"/>
                <a:gd name="connsiteX6-1747" fmla="*/ 475788 w 1168053"/>
                <a:gd name="connsiteY6-1748" fmla="*/ 749309 h 1186379"/>
                <a:gd name="connsiteX7-1749" fmla="*/ 633366 w 1168053"/>
                <a:gd name="connsiteY7-1750" fmla="*/ 540626 h 1186379"/>
                <a:gd name="connsiteX8-1751" fmla="*/ 902965 w 1168053"/>
                <a:gd name="connsiteY8-1752" fmla="*/ 224109 h 1186379"/>
                <a:gd name="connsiteX9-1753" fmla="*/ 758001 w 1168053"/>
                <a:gd name="connsiteY9-1754" fmla="*/ 519061 h 1186379"/>
                <a:gd name="connsiteX10-1755" fmla="*/ 757479 w 1168053"/>
                <a:gd name="connsiteY10-1756" fmla="*/ 653206 h 1186379"/>
                <a:gd name="connsiteX11-1757" fmla="*/ 816328 w 1168053"/>
                <a:gd name="connsiteY11-1758" fmla="*/ 669749 h 1186379"/>
                <a:gd name="connsiteX12-1759" fmla="*/ 882008 w 1168053"/>
                <a:gd name="connsiteY12-1760" fmla="*/ 713387 h 1186379"/>
                <a:gd name="connsiteX13-1761" fmla="*/ 1029820 w 1168053"/>
                <a:gd name="connsiteY13-1762" fmla="*/ 671827 h 1186379"/>
                <a:gd name="connsiteX14-1763" fmla="*/ 1118277 w 1168053"/>
                <a:gd name="connsiteY14-1764" fmla="*/ 678266 h 1186379"/>
                <a:gd name="connsiteX15-1765" fmla="*/ 1168053 w 1168053"/>
                <a:gd name="connsiteY15-1766" fmla="*/ 693169 h 1186379"/>
                <a:gd name="connsiteX16-1767" fmla="*/ 1025694 w 1168053"/>
                <a:gd name="connsiteY16-1768" fmla="*/ 913444 h 1186379"/>
                <a:gd name="connsiteX17-1769" fmla="*/ 0 w 1168053"/>
                <a:gd name="connsiteY17-1770" fmla="*/ 1186379 h 1186379"/>
                <a:gd name="connsiteX0-1771" fmla="*/ 0 w 1168053"/>
                <a:gd name="connsiteY0-1772" fmla="*/ 1186379 h 1186379"/>
                <a:gd name="connsiteX1-1773" fmla="*/ 231479 w 1168053"/>
                <a:gd name="connsiteY1-1774" fmla="*/ 803209 h 1186379"/>
                <a:gd name="connsiteX2-1775" fmla="*/ 321542 w 1168053"/>
                <a:gd name="connsiteY2-1776" fmla="*/ 665688 h 1186379"/>
                <a:gd name="connsiteX3-1777" fmla="*/ 408322 w 1168053"/>
                <a:gd name="connsiteY3-1778" fmla="*/ 495228 h 1186379"/>
                <a:gd name="connsiteX4-1779" fmla="*/ 692007 w 1168053"/>
                <a:gd name="connsiteY4-1780" fmla="*/ 0 h 1186379"/>
                <a:gd name="connsiteX5-1781" fmla="*/ 770315 w 1168053"/>
                <a:gd name="connsiteY5-1782" fmla="*/ 384598 h 1186379"/>
                <a:gd name="connsiteX6-1783" fmla="*/ 475788 w 1168053"/>
                <a:gd name="connsiteY6-1784" fmla="*/ 749309 h 1186379"/>
                <a:gd name="connsiteX7-1785" fmla="*/ 625782 w 1168053"/>
                <a:gd name="connsiteY7-1786" fmla="*/ 503228 h 1186379"/>
                <a:gd name="connsiteX8-1787" fmla="*/ 902965 w 1168053"/>
                <a:gd name="connsiteY8-1788" fmla="*/ 224109 h 1186379"/>
                <a:gd name="connsiteX9-1789" fmla="*/ 758001 w 1168053"/>
                <a:gd name="connsiteY9-1790" fmla="*/ 519061 h 1186379"/>
                <a:gd name="connsiteX10-1791" fmla="*/ 757479 w 1168053"/>
                <a:gd name="connsiteY10-1792" fmla="*/ 653206 h 1186379"/>
                <a:gd name="connsiteX11-1793" fmla="*/ 816328 w 1168053"/>
                <a:gd name="connsiteY11-1794" fmla="*/ 669749 h 1186379"/>
                <a:gd name="connsiteX12-1795" fmla="*/ 882008 w 1168053"/>
                <a:gd name="connsiteY12-1796" fmla="*/ 713387 h 1186379"/>
                <a:gd name="connsiteX13-1797" fmla="*/ 1029820 w 1168053"/>
                <a:gd name="connsiteY13-1798" fmla="*/ 671827 h 1186379"/>
                <a:gd name="connsiteX14-1799" fmla="*/ 1118277 w 1168053"/>
                <a:gd name="connsiteY14-1800" fmla="*/ 678266 h 1186379"/>
                <a:gd name="connsiteX15-1801" fmla="*/ 1168053 w 1168053"/>
                <a:gd name="connsiteY15-1802" fmla="*/ 693169 h 1186379"/>
                <a:gd name="connsiteX16-1803" fmla="*/ 1025694 w 1168053"/>
                <a:gd name="connsiteY16-1804" fmla="*/ 913444 h 1186379"/>
                <a:gd name="connsiteX17-1805" fmla="*/ 0 w 1168053"/>
                <a:gd name="connsiteY17-1806" fmla="*/ 1186379 h 1186379"/>
                <a:gd name="connsiteX0-1807" fmla="*/ 0 w 1168053"/>
                <a:gd name="connsiteY0-1808" fmla="*/ 1186379 h 1186379"/>
                <a:gd name="connsiteX1-1809" fmla="*/ 231479 w 1168053"/>
                <a:gd name="connsiteY1-1810" fmla="*/ 803209 h 1186379"/>
                <a:gd name="connsiteX2-1811" fmla="*/ 321542 w 1168053"/>
                <a:gd name="connsiteY2-1812" fmla="*/ 665688 h 1186379"/>
                <a:gd name="connsiteX3-1813" fmla="*/ 408322 w 1168053"/>
                <a:gd name="connsiteY3-1814" fmla="*/ 495228 h 1186379"/>
                <a:gd name="connsiteX4-1815" fmla="*/ 692007 w 1168053"/>
                <a:gd name="connsiteY4-1816" fmla="*/ 0 h 1186379"/>
                <a:gd name="connsiteX5-1817" fmla="*/ 770315 w 1168053"/>
                <a:gd name="connsiteY5-1818" fmla="*/ 384598 h 1186379"/>
                <a:gd name="connsiteX6-1819" fmla="*/ 475788 w 1168053"/>
                <a:gd name="connsiteY6-1820" fmla="*/ 749309 h 1186379"/>
                <a:gd name="connsiteX7-1821" fmla="*/ 625782 w 1168053"/>
                <a:gd name="connsiteY7-1822" fmla="*/ 503228 h 1186379"/>
                <a:gd name="connsiteX8-1823" fmla="*/ 908915 w 1168053"/>
                <a:gd name="connsiteY8-1824" fmla="*/ 273238 h 1186379"/>
                <a:gd name="connsiteX9-1825" fmla="*/ 758001 w 1168053"/>
                <a:gd name="connsiteY9-1826" fmla="*/ 519061 h 1186379"/>
                <a:gd name="connsiteX10-1827" fmla="*/ 757479 w 1168053"/>
                <a:gd name="connsiteY10-1828" fmla="*/ 653206 h 1186379"/>
                <a:gd name="connsiteX11-1829" fmla="*/ 816328 w 1168053"/>
                <a:gd name="connsiteY11-1830" fmla="*/ 669749 h 1186379"/>
                <a:gd name="connsiteX12-1831" fmla="*/ 882008 w 1168053"/>
                <a:gd name="connsiteY12-1832" fmla="*/ 713387 h 1186379"/>
                <a:gd name="connsiteX13-1833" fmla="*/ 1029820 w 1168053"/>
                <a:gd name="connsiteY13-1834" fmla="*/ 671827 h 1186379"/>
                <a:gd name="connsiteX14-1835" fmla="*/ 1118277 w 1168053"/>
                <a:gd name="connsiteY14-1836" fmla="*/ 678266 h 1186379"/>
                <a:gd name="connsiteX15-1837" fmla="*/ 1168053 w 1168053"/>
                <a:gd name="connsiteY15-1838" fmla="*/ 693169 h 1186379"/>
                <a:gd name="connsiteX16-1839" fmla="*/ 1025694 w 1168053"/>
                <a:gd name="connsiteY16-1840" fmla="*/ 913444 h 1186379"/>
                <a:gd name="connsiteX17-1841" fmla="*/ 0 w 1168053"/>
                <a:gd name="connsiteY17-1842" fmla="*/ 1186379 h 1186379"/>
                <a:gd name="connsiteX0-1843" fmla="*/ 0 w 1168053"/>
                <a:gd name="connsiteY0-1844" fmla="*/ 1186379 h 1186379"/>
                <a:gd name="connsiteX1-1845" fmla="*/ 231479 w 1168053"/>
                <a:gd name="connsiteY1-1846" fmla="*/ 803209 h 1186379"/>
                <a:gd name="connsiteX2-1847" fmla="*/ 321542 w 1168053"/>
                <a:gd name="connsiteY2-1848" fmla="*/ 665688 h 1186379"/>
                <a:gd name="connsiteX3-1849" fmla="*/ 408322 w 1168053"/>
                <a:gd name="connsiteY3-1850" fmla="*/ 495228 h 1186379"/>
                <a:gd name="connsiteX4-1851" fmla="*/ 692007 w 1168053"/>
                <a:gd name="connsiteY4-1852" fmla="*/ 0 h 1186379"/>
                <a:gd name="connsiteX5-1853" fmla="*/ 770315 w 1168053"/>
                <a:gd name="connsiteY5-1854" fmla="*/ 384598 h 1186379"/>
                <a:gd name="connsiteX6-1855" fmla="*/ 475788 w 1168053"/>
                <a:gd name="connsiteY6-1856" fmla="*/ 749309 h 1186379"/>
                <a:gd name="connsiteX7-1857" fmla="*/ 625782 w 1168053"/>
                <a:gd name="connsiteY7-1858" fmla="*/ 503228 h 1186379"/>
                <a:gd name="connsiteX8-1859" fmla="*/ 908915 w 1168053"/>
                <a:gd name="connsiteY8-1860" fmla="*/ 273238 h 1186379"/>
                <a:gd name="connsiteX9-1861" fmla="*/ 758001 w 1168053"/>
                <a:gd name="connsiteY9-1862" fmla="*/ 519061 h 1186379"/>
                <a:gd name="connsiteX10-1863" fmla="*/ 757479 w 1168053"/>
                <a:gd name="connsiteY10-1864" fmla="*/ 653206 h 1186379"/>
                <a:gd name="connsiteX11-1865" fmla="*/ 816328 w 1168053"/>
                <a:gd name="connsiteY11-1866" fmla="*/ 669749 h 1186379"/>
                <a:gd name="connsiteX12-1867" fmla="*/ 882008 w 1168053"/>
                <a:gd name="connsiteY12-1868" fmla="*/ 713387 h 1186379"/>
                <a:gd name="connsiteX13-1869" fmla="*/ 1029820 w 1168053"/>
                <a:gd name="connsiteY13-1870" fmla="*/ 671827 h 1186379"/>
                <a:gd name="connsiteX14-1871" fmla="*/ 1118277 w 1168053"/>
                <a:gd name="connsiteY14-1872" fmla="*/ 678266 h 1186379"/>
                <a:gd name="connsiteX15-1873" fmla="*/ 1168053 w 1168053"/>
                <a:gd name="connsiteY15-1874" fmla="*/ 693169 h 1186379"/>
                <a:gd name="connsiteX16-1875" fmla="*/ 1025694 w 1168053"/>
                <a:gd name="connsiteY16-1876" fmla="*/ 913444 h 1186379"/>
                <a:gd name="connsiteX17-1877" fmla="*/ 0 w 1168053"/>
                <a:gd name="connsiteY17-1878" fmla="*/ 1186379 h 1186379"/>
                <a:gd name="connsiteX0-1879" fmla="*/ 0 w 1168053"/>
                <a:gd name="connsiteY0-1880" fmla="*/ 1186379 h 1186379"/>
                <a:gd name="connsiteX1-1881" fmla="*/ 231479 w 1168053"/>
                <a:gd name="connsiteY1-1882" fmla="*/ 803209 h 1186379"/>
                <a:gd name="connsiteX2-1883" fmla="*/ 321542 w 1168053"/>
                <a:gd name="connsiteY2-1884" fmla="*/ 665688 h 1186379"/>
                <a:gd name="connsiteX3-1885" fmla="*/ 408322 w 1168053"/>
                <a:gd name="connsiteY3-1886" fmla="*/ 495228 h 1186379"/>
                <a:gd name="connsiteX4-1887" fmla="*/ 692007 w 1168053"/>
                <a:gd name="connsiteY4-1888" fmla="*/ 0 h 1186379"/>
                <a:gd name="connsiteX5-1889" fmla="*/ 842956 w 1168053"/>
                <a:gd name="connsiteY5-1890" fmla="*/ 167256 h 1186379"/>
                <a:gd name="connsiteX6-1891" fmla="*/ 770315 w 1168053"/>
                <a:gd name="connsiteY6-1892" fmla="*/ 384598 h 1186379"/>
                <a:gd name="connsiteX7-1893" fmla="*/ 475788 w 1168053"/>
                <a:gd name="connsiteY7-1894" fmla="*/ 749309 h 1186379"/>
                <a:gd name="connsiteX8-1895" fmla="*/ 625782 w 1168053"/>
                <a:gd name="connsiteY8-1896" fmla="*/ 503228 h 1186379"/>
                <a:gd name="connsiteX9-1897" fmla="*/ 908915 w 1168053"/>
                <a:gd name="connsiteY9-1898" fmla="*/ 273238 h 1186379"/>
                <a:gd name="connsiteX10-1899" fmla="*/ 758001 w 1168053"/>
                <a:gd name="connsiteY10-1900" fmla="*/ 519061 h 1186379"/>
                <a:gd name="connsiteX11-1901" fmla="*/ 757479 w 1168053"/>
                <a:gd name="connsiteY11-1902" fmla="*/ 653206 h 1186379"/>
                <a:gd name="connsiteX12-1903" fmla="*/ 816328 w 1168053"/>
                <a:gd name="connsiteY12-1904" fmla="*/ 669749 h 1186379"/>
                <a:gd name="connsiteX13-1905" fmla="*/ 882008 w 1168053"/>
                <a:gd name="connsiteY13-1906" fmla="*/ 713387 h 1186379"/>
                <a:gd name="connsiteX14-1907" fmla="*/ 1029820 w 1168053"/>
                <a:gd name="connsiteY14-1908" fmla="*/ 671827 h 1186379"/>
                <a:gd name="connsiteX15-1909" fmla="*/ 1118277 w 1168053"/>
                <a:gd name="connsiteY15-1910" fmla="*/ 678266 h 1186379"/>
                <a:gd name="connsiteX16-1911" fmla="*/ 1168053 w 1168053"/>
                <a:gd name="connsiteY16-1912" fmla="*/ 693169 h 1186379"/>
                <a:gd name="connsiteX17-1913" fmla="*/ 1025694 w 1168053"/>
                <a:gd name="connsiteY17-1914" fmla="*/ 913444 h 1186379"/>
                <a:gd name="connsiteX18" fmla="*/ 0 w 1168053"/>
                <a:gd name="connsiteY18" fmla="*/ 1186379 h 1186379"/>
                <a:gd name="connsiteX0-1915" fmla="*/ 0 w 1168053"/>
                <a:gd name="connsiteY0-1916" fmla="*/ 1186379 h 1186379"/>
                <a:gd name="connsiteX1-1917" fmla="*/ 231479 w 1168053"/>
                <a:gd name="connsiteY1-1918" fmla="*/ 803209 h 1186379"/>
                <a:gd name="connsiteX2-1919" fmla="*/ 321542 w 1168053"/>
                <a:gd name="connsiteY2-1920" fmla="*/ 665688 h 1186379"/>
                <a:gd name="connsiteX3-1921" fmla="*/ 408322 w 1168053"/>
                <a:gd name="connsiteY3-1922" fmla="*/ 495228 h 1186379"/>
                <a:gd name="connsiteX4-1923" fmla="*/ 692007 w 1168053"/>
                <a:gd name="connsiteY4-1924" fmla="*/ 0 h 1186379"/>
                <a:gd name="connsiteX5-1925" fmla="*/ 842956 w 1168053"/>
                <a:gd name="connsiteY5-1926" fmla="*/ 167256 h 1186379"/>
                <a:gd name="connsiteX6-1927" fmla="*/ 770315 w 1168053"/>
                <a:gd name="connsiteY6-1928" fmla="*/ 384598 h 1186379"/>
                <a:gd name="connsiteX7-1929" fmla="*/ 639303 w 1168053"/>
                <a:gd name="connsiteY7-1930" fmla="*/ 533357 h 1186379"/>
                <a:gd name="connsiteX8-1931" fmla="*/ 475788 w 1168053"/>
                <a:gd name="connsiteY8-1932" fmla="*/ 749309 h 1186379"/>
                <a:gd name="connsiteX9-1933" fmla="*/ 625782 w 1168053"/>
                <a:gd name="connsiteY9-1934" fmla="*/ 503228 h 1186379"/>
                <a:gd name="connsiteX10-1935" fmla="*/ 908915 w 1168053"/>
                <a:gd name="connsiteY10-1936" fmla="*/ 273238 h 1186379"/>
                <a:gd name="connsiteX11-1937" fmla="*/ 758001 w 1168053"/>
                <a:gd name="connsiteY11-1938" fmla="*/ 519061 h 1186379"/>
                <a:gd name="connsiteX12-1939" fmla="*/ 757479 w 1168053"/>
                <a:gd name="connsiteY12-1940" fmla="*/ 653206 h 1186379"/>
                <a:gd name="connsiteX13-1941" fmla="*/ 816328 w 1168053"/>
                <a:gd name="connsiteY13-1942" fmla="*/ 669749 h 1186379"/>
                <a:gd name="connsiteX14-1943" fmla="*/ 882008 w 1168053"/>
                <a:gd name="connsiteY14-1944" fmla="*/ 713387 h 1186379"/>
                <a:gd name="connsiteX15-1945" fmla="*/ 1029820 w 1168053"/>
                <a:gd name="connsiteY15-1946" fmla="*/ 671827 h 1186379"/>
                <a:gd name="connsiteX16-1947" fmla="*/ 1118277 w 1168053"/>
                <a:gd name="connsiteY16-1948" fmla="*/ 678266 h 1186379"/>
                <a:gd name="connsiteX17-1949" fmla="*/ 1168053 w 1168053"/>
                <a:gd name="connsiteY17-1950" fmla="*/ 693169 h 1186379"/>
                <a:gd name="connsiteX18-1951" fmla="*/ 1025694 w 1168053"/>
                <a:gd name="connsiteY18-1952" fmla="*/ 913444 h 1186379"/>
                <a:gd name="connsiteX19" fmla="*/ 0 w 1168053"/>
                <a:gd name="connsiteY19" fmla="*/ 1186379 h 1186379"/>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775" y="connsiteY9-776"/>
                </a:cxn>
                <a:cxn ang="0">
                  <a:pos x="connsiteX10-1057" y="connsiteY10-1058"/>
                </a:cxn>
                <a:cxn ang="0">
                  <a:pos x="connsiteX11-1191" y="connsiteY11-1192"/>
                </a:cxn>
                <a:cxn ang="0">
                  <a:pos x="connsiteX12-1241" y="connsiteY12-1242"/>
                </a:cxn>
                <a:cxn ang="0">
                  <a:pos x="connsiteX13-1477" y="connsiteY13-1478"/>
                </a:cxn>
                <a:cxn ang="0">
                  <a:pos x="connsiteX14-1535" y="connsiteY14-1536"/>
                </a:cxn>
                <a:cxn ang="0">
                  <a:pos x="connsiteX15-1597" y="connsiteY15-1598"/>
                </a:cxn>
                <a:cxn ang="0">
                  <a:pos x="connsiteX16-1663" y="connsiteY16-1664"/>
                </a:cxn>
                <a:cxn ang="0">
                  <a:pos x="connsiteX17-1733" y="connsiteY17-1734"/>
                </a:cxn>
                <a:cxn ang="0">
                  <a:pos x="connsiteX18-1951" y="connsiteY18-1952"/>
                </a:cxn>
                <a:cxn ang="0">
                  <a:pos x="connsiteX19" y="connsiteY19"/>
                </a:cxn>
              </a:cxnLst>
              <a:rect l="l" t="t" r="r" b="b"/>
              <a:pathLst>
                <a:path w="1168053" h="1186379">
                  <a:moveTo>
                    <a:pt x="0" y="1186379"/>
                  </a:moveTo>
                  <a:lnTo>
                    <a:pt x="231479" y="803209"/>
                  </a:lnTo>
                  <a:cubicBezTo>
                    <a:pt x="260135" y="757743"/>
                    <a:pt x="292886" y="711154"/>
                    <a:pt x="321542" y="665688"/>
                  </a:cubicBezTo>
                  <a:lnTo>
                    <a:pt x="408322" y="495228"/>
                  </a:lnTo>
                  <a:lnTo>
                    <a:pt x="692007" y="0"/>
                  </a:lnTo>
                  <a:cubicBezTo>
                    <a:pt x="707997" y="78333"/>
                    <a:pt x="826966" y="88923"/>
                    <a:pt x="842956" y="167256"/>
                  </a:cubicBezTo>
                  <a:lnTo>
                    <a:pt x="770315" y="384598"/>
                  </a:lnTo>
                  <a:cubicBezTo>
                    <a:pt x="727602" y="441442"/>
                    <a:pt x="682016" y="476513"/>
                    <a:pt x="639303" y="533357"/>
                  </a:cubicBezTo>
                  <a:lnTo>
                    <a:pt x="475788" y="749309"/>
                  </a:lnTo>
                  <a:lnTo>
                    <a:pt x="625782" y="503228"/>
                  </a:lnTo>
                  <a:cubicBezTo>
                    <a:pt x="674801" y="440582"/>
                    <a:pt x="890465" y="283715"/>
                    <a:pt x="908915" y="273238"/>
                  </a:cubicBezTo>
                  <a:cubicBezTo>
                    <a:pt x="927365" y="262761"/>
                    <a:pt x="783240" y="455733"/>
                    <a:pt x="758001" y="519061"/>
                  </a:cubicBezTo>
                  <a:lnTo>
                    <a:pt x="757479" y="653206"/>
                  </a:lnTo>
                  <a:lnTo>
                    <a:pt x="816328" y="669749"/>
                  </a:lnTo>
                  <a:cubicBezTo>
                    <a:pt x="910972" y="719225"/>
                    <a:pt x="792885" y="708879"/>
                    <a:pt x="882008" y="713387"/>
                  </a:cubicBezTo>
                  <a:cubicBezTo>
                    <a:pt x="971481" y="705420"/>
                    <a:pt x="990442" y="677681"/>
                    <a:pt x="1029820" y="671827"/>
                  </a:cubicBezTo>
                  <a:cubicBezTo>
                    <a:pt x="1069198" y="665973"/>
                    <a:pt x="1088791" y="676120"/>
                    <a:pt x="1118277" y="678266"/>
                  </a:cubicBezTo>
                  <a:lnTo>
                    <a:pt x="1168053" y="693169"/>
                  </a:lnTo>
                  <a:lnTo>
                    <a:pt x="1025694" y="913444"/>
                  </a:lnTo>
                  <a:lnTo>
                    <a:pt x="0" y="1186379"/>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19" name="平行四边形 51"/>
            <p:cNvSpPr/>
            <p:nvPr/>
          </p:nvSpPr>
          <p:spPr>
            <a:xfrm rot="344820">
              <a:off x="2208337" y="2193187"/>
              <a:ext cx="4784925" cy="1240493"/>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881 h 2104975"/>
                <a:gd name="connsiteX1-417" fmla="*/ 334539 w 1013215"/>
                <a:gd name="connsiteY1-418" fmla="*/ 1148685 h 2104975"/>
                <a:gd name="connsiteX2-419" fmla="*/ 764057 w 1013215"/>
                <a:gd name="connsiteY2-420" fmla="*/ 1068417 h 2104975"/>
                <a:gd name="connsiteX3-421" fmla="*/ 1013215 w 1013215"/>
                <a:gd name="connsiteY3-422" fmla="*/ 2120 h 2104975"/>
                <a:gd name="connsiteX4-423" fmla="*/ 934673 w 1013215"/>
                <a:gd name="connsiteY4-424" fmla="*/ 1673078 h 2104975"/>
                <a:gd name="connsiteX5-425" fmla="*/ 262857 w 1013215"/>
                <a:gd name="connsiteY5-426" fmla="*/ 2104975 h 2104975"/>
                <a:gd name="connsiteX6-427" fmla="*/ 0 w 1013215"/>
                <a:gd name="connsiteY6-428" fmla="*/ 2059881 h 2104975"/>
                <a:gd name="connsiteX0-429" fmla="*/ 0 w 1013215"/>
                <a:gd name="connsiteY0-430" fmla="*/ 2059881 h 2104975"/>
                <a:gd name="connsiteX1-431" fmla="*/ 339018 w 1013215"/>
                <a:gd name="connsiteY1-432" fmla="*/ 1447654 h 2104975"/>
                <a:gd name="connsiteX2-433" fmla="*/ 764057 w 1013215"/>
                <a:gd name="connsiteY2-434" fmla="*/ 1068417 h 2104975"/>
                <a:gd name="connsiteX3-435" fmla="*/ 1013215 w 1013215"/>
                <a:gd name="connsiteY3-436" fmla="*/ 2120 h 2104975"/>
                <a:gd name="connsiteX4-437" fmla="*/ 934673 w 1013215"/>
                <a:gd name="connsiteY4-438" fmla="*/ 1673078 h 2104975"/>
                <a:gd name="connsiteX5-439" fmla="*/ 262857 w 1013215"/>
                <a:gd name="connsiteY5-440" fmla="*/ 2104975 h 2104975"/>
                <a:gd name="connsiteX6-441" fmla="*/ 0 w 1013215"/>
                <a:gd name="connsiteY6-442" fmla="*/ 2059881 h 2104975"/>
                <a:gd name="connsiteX0-443" fmla="*/ 0 w 1013215"/>
                <a:gd name="connsiteY0-444" fmla="*/ 2059881 h 2104975"/>
                <a:gd name="connsiteX1-445" fmla="*/ 299244 w 1013215"/>
                <a:gd name="connsiteY1-446" fmla="*/ 1406353 h 2104975"/>
                <a:gd name="connsiteX2-447" fmla="*/ 764057 w 1013215"/>
                <a:gd name="connsiteY2-448" fmla="*/ 1068417 h 2104975"/>
                <a:gd name="connsiteX3-449" fmla="*/ 1013215 w 1013215"/>
                <a:gd name="connsiteY3-450" fmla="*/ 2120 h 2104975"/>
                <a:gd name="connsiteX4-451" fmla="*/ 934673 w 1013215"/>
                <a:gd name="connsiteY4-452" fmla="*/ 1673078 h 2104975"/>
                <a:gd name="connsiteX5-453" fmla="*/ 262857 w 1013215"/>
                <a:gd name="connsiteY5-454" fmla="*/ 2104975 h 2104975"/>
                <a:gd name="connsiteX6-455" fmla="*/ 0 w 1013215"/>
                <a:gd name="connsiteY6-456" fmla="*/ 2059881 h 2104975"/>
                <a:gd name="connsiteX0-457" fmla="*/ 0 w 1013215"/>
                <a:gd name="connsiteY0-458" fmla="*/ 2059881 h 2104975"/>
                <a:gd name="connsiteX1-459" fmla="*/ 299244 w 1013215"/>
                <a:gd name="connsiteY1-460" fmla="*/ 1406353 h 2104975"/>
                <a:gd name="connsiteX2-461" fmla="*/ 345144 w 1013215"/>
                <a:gd name="connsiteY2-462" fmla="*/ 1493361 h 2104975"/>
                <a:gd name="connsiteX3-463" fmla="*/ 764057 w 1013215"/>
                <a:gd name="connsiteY3-464" fmla="*/ 1068417 h 2104975"/>
                <a:gd name="connsiteX4-465" fmla="*/ 1013215 w 1013215"/>
                <a:gd name="connsiteY4-466" fmla="*/ 2120 h 2104975"/>
                <a:gd name="connsiteX5-467" fmla="*/ 934673 w 1013215"/>
                <a:gd name="connsiteY5-468" fmla="*/ 1673078 h 2104975"/>
                <a:gd name="connsiteX6-469" fmla="*/ 262857 w 1013215"/>
                <a:gd name="connsiteY6-470" fmla="*/ 2104975 h 2104975"/>
                <a:gd name="connsiteX7-471" fmla="*/ 0 w 1013215"/>
                <a:gd name="connsiteY7-472" fmla="*/ 2059881 h 2104975"/>
                <a:gd name="connsiteX0-473" fmla="*/ 0 w 1013215"/>
                <a:gd name="connsiteY0-474" fmla="*/ 2059633 h 2104727"/>
                <a:gd name="connsiteX1-475" fmla="*/ 299244 w 1013215"/>
                <a:gd name="connsiteY1-476" fmla="*/ 1406105 h 2104727"/>
                <a:gd name="connsiteX2-477" fmla="*/ 345144 w 1013215"/>
                <a:gd name="connsiteY2-478" fmla="*/ 1493113 h 2104727"/>
                <a:gd name="connsiteX3-479" fmla="*/ 402409 w 1013215"/>
                <a:gd name="connsiteY3-480" fmla="*/ 1224994 h 2104727"/>
                <a:gd name="connsiteX4-481" fmla="*/ 1013215 w 1013215"/>
                <a:gd name="connsiteY4-482" fmla="*/ 1872 h 2104727"/>
                <a:gd name="connsiteX5-483" fmla="*/ 934673 w 1013215"/>
                <a:gd name="connsiteY5-484" fmla="*/ 1672830 h 2104727"/>
                <a:gd name="connsiteX6-485" fmla="*/ 262857 w 1013215"/>
                <a:gd name="connsiteY6-486" fmla="*/ 2104727 h 2104727"/>
                <a:gd name="connsiteX7-487" fmla="*/ 0 w 1013215"/>
                <a:gd name="connsiteY7-488" fmla="*/ 2059633 h 2104727"/>
                <a:gd name="connsiteX0-489" fmla="*/ 0 w 1013215"/>
                <a:gd name="connsiteY0-490" fmla="*/ 2059633 h 2104727"/>
                <a:gd name="connsiteX1-491" fmla="*/ 299244 w 1013215"/>
                <a:gd name="connsiteY1-492" fmla="*/ 1406105 h 2104727"/>
                <a:gd name="connsiteX2-493" fmla="*/ 345144 w 1013215"/>
                <a:gd name="connsiteY2-494" fmla="*/ 1493113 h 2104727"/>
                <a:gd name="connsiteX3-495" fmla="*/ 402409 w 1013215"/>
                <a:gd name="connsiteY3-496" fmla="*/ 1224994 h 2104727"/>
                <a:gd name="connsiteX4-497" fmla="*/ 1013215 w 1013215"/>
                <a:gd name="connsiteY4-498" fmla="*/ 1872 h 2104727"/>
                <a:gd name="connsiteX5-499" fmla="*/ 934673 w 1013215"/>
                <a:gd name="connsiteY5-500" fmla="*/ 1672830 h 2104727"/>
                <a:gd name="connsiteX6-501" fmla="*/ 262857 w 1013215"/>
                <a:gd name="connsiteY6-502" fmla="*/ 2104727 h 2104727"/>
                <a:gd name="connsiteX7-503" fmla="*/ 0 w 1013215"/>
                <a:gd name="connsiteY7-504" fmla="*/ 2059633 h 2104727"/>
                <a:gd name="connsiteX0-505" fmla="*/ 0 w 1013215"/>
                <a:gd name="connsiteY0-506" fmla="*/ 2059622 h 2104716"/>
                <a:gd name="connsiteX1-507" fmla="*/ 299244 w 1013215"/>
                <a:gd name="connsiteY1-508" fmla="*/ 1406094 h 2104716"/>
                <a:gd name="connsiteX2-509" fmla="*/ 345144 w 1013215"/>
                <a:gd name="connsiteY2-510" fmla="*/ 1493102 h 2104716"/>
                <a:gd name="connsiteX3-511" fmla="*/ 403989 w 1013215"/>
                <a:gd name="connsiteY3-512" fmla="*/ 1233657 h 2104716"/>
                <a:gd name="connsiteX4-513" fmla="*/ 1013215 w 1013215"/>
                <a:gd name="connsiteY4-514" fmla="*/ 1861 h 2104716"/>
                <a:gd name="connsiteX5-515" fmla="*/ 934673 w 1013215"/>
                <a:gd name="connsiteY5-516" fmla="*/ 1672819 h 2104716"/>
                <a:gd name="connsiteX6-517" fmla="*/ 262857 w 1013215"/>
                <a:gd name="connsiteY6-518" fmla="*/ 2104716 h 2104716"/>
                <a:gd name="connsiteX7-519" fmla="*/ 0 w 1013215"/>
                <a:gd name="connsiteY7-520" fmla="*/ 2059622 h 2104716"/>
                <a:gd name="connsiteX0-521" fmla="*/ 0 w 1013215"/>
                <a:gd name="connsiteY0-522" fmla="*/ 2059622 h 2104716"/>
                <a:gd name="connsiteX1-523" fmla="*/ 282142 w 1013215"/>
                <a:gd name="connsiteY1-524" fmla="*/ 1232560 h 2104716"/>
                <a:gd name="connsiteX2-525" fmla="*/ 345144 w 1013215"/>
                <a:gd name="connsiteY2-526" fmla="*/ 1493102 h 2104716"/>
                <a:gd name="connsiteX3-527" fmla="*/ 403989 w 1013215"/>
                <a:gd name="connsiteY3-528" fmla="*/ 1233657 h 2104716"/>
                <a:gd name="connsiteX4-529" fmla="*/ 1013215 w 1013215"/>
                <a:gd name="connsiteY4-530" fmla="*/ 1861 h 2104716"/>
                <a:gd name="connsiteX5-531" fmla="*/ 934673 w 1013215"/>
                <a:gd name="connsiteY5-532" fmla="*/ 1672819 h 2104716"/>
                <a:gd name="connsiteX6-533" fmla="*/ 262857 w 1013215"/>
                <a:gd name="connsiteY6-534" fmla="*/ 2104716 h 2104716"/>
                <a:gd name="connsiteX7-535" fmla="*/ 0 w 1013215"/>
                <a:gd name="connsiteY7-536" fmla="*/ 2059622 h 2104716"/>
                <a:gd name="connsiteX0-537-101" fmla="*/ 0 w 1013215"/>
                <a:gd name="connsiteY0-538-102" fmla="*/ 2059622 h 2104716"/>
                <a:gd name="connsiteX1-539-103" fmla="*/ 391611 w 1013215"/>
                <a:gd name="connsiteY1-540-104" fmla="*/ 408433 h 2104716"/>
                <a:gd name="connsiteX2-541-105" fmla="*/ 345144 w 1013215"/>
                <a:gd name="connsiteY2-542-106" fmla="*/ 1493102 h 2104716"/>
                <a:gd name="connsiteX3-543-107" fmla="*/ 403989 w 1013215"/>
                <a:gd name="connsiteY3-544-108" fmla="*/ 1233657 h 2104716"/>
                <a:gd name="connsiteX4-545-109" fmla="*/ 1013215 w 1013215"/>
                <a:gd name="connsiteY4-546-110" fmla="*/ 1861 h 2104716"/>
                <a:gd name="connsiteX5-547-111" fmla="*/ 934673 w 1013215"/>
                <a:gd name="connsiteY5-548-112" fmla="*/ 1672819 h 2104716"/>
                <a:gd name="connsiteX6-549-113" fmla="*/ 262857 w 1013215"/>
                <a:gd name="connsiteY6-550-114" fmla="*/ 2104716 h 2104716"/>
                <a:gd name="connsiteX7-551" fmla="*/ 0 w 1013215"/>
                <a:gd name="connsiteY7-552" fmla="*/ 2059622 h 2104716"/>
                <a:gd name="connsiteX0-553" fmla="*/ 0 w 1013215"/>
                <a:gd name="connsiteY0-554" fmla="*/ 2059622 h 2104716"/>
                <a:gd name="connsiteX1-555" fmla="*/ 391611 w 1013215"/>
                <a:gd name="connsiteY1-556" fmla="*/ 408433 h 2104716"/>
                <a:gd name="connsiteX2-557" fmla="*/ 345144 w 1013215"/>
                <a:gd name="connsiteY2-558" fmla="*/ 1493102 h 2104716"/>
                <a:gd name="connsiteX3-559" fmla="*/ 403989 w 1013215"/>
                <a:gd name="connsiteY3-560" fmla="*/ 1233657 h 2104716"/>
                <a:gd name="connsiteX4-561" fmla="*/ 1013215 w 1013215"/>
                <a:gd name="connsiteY4-562" fmla="*/ 1861 h 2104716"/>
                <a:gd name="connsiteX5-563" fmla="*/ 934673 w 1013215"/>
                <a:gd name="connsiteY5-564" fmla="*/ 1672819 h 2104716"/>
                <a:gd name="connsiteX6-565" fmla="*/ 262857 w 1013215"/>
                <a:gd name="connsiteY6-566" fmla="*/ 2104716 h 2104716"/>
                <a:gd name="connsiteX7-567" fmla="*/ 0 w 1013215"/>
                <a:gd name="connsiteY7-568" fmla="*/ 2059622 h 2104716"/>
                <a:gd name="connsiteX0-569" fmla="*/ 0 w 1013215"/>
                <a:gd name="connsiteY0-570" fmla="*/ 2059622 h 2104716"/>
                <a:gd name="connsiteX1-571" fmla="*/ 391611 w 1013215"/>
                <a:gd name="connsiteY1-572" fmla="*/ 408433 h 2104716"/>
                <a:gd name="connsiteX2-573" fmla="*/ 453458 w 1013215"/>
                <a:gd name="connsiteY2-574" fmla="*/ 591824 h 2104716"/>
                <a:gd name="connsiteX3-575" fmla="*/ 345144 w 1013215"/>
                <a:gd name="connsiteY3-576" fmla="*/ 1493102 h 2104716"/>
                <a:gd name="connsiteX4-577" fmla="*/ 403989 w 1013215"/>
                <a:gd name="connsiteY4-578" fmla="*/ 1233657 h 2104716"/>
                <a:gd name="connsiteX5-579" fmla="*/ 1013215 w 1013215"/>
                <a:gd name="connsiteY5-580" fmla="*/ 1861 h 2104716"/>
                <a:gd name="connsiteX6-581" fmla="*/ 934673 w 1013215"/>
                <a:gd name="connsiteY6-582" fmla="*/ 1672819 h 2104716"/>
                <a:gd name="connsiteX7-583" fmla="*/ 262857 w 1013215"/>
                <a:gd name="connsiteY7-584" fmla="*/ 2104716 h 2104716"/>
                <a:gd name="connsiteX8" fmla="*/ 0 w 1013215"/>
                <a:gd name="connsiteY8" fmla="*/ 2059622 h 2104716"/>
                <a:gd name="connsiteX0-585" fmla="*/ 0 w 1013215"/>
                <a:gd name="connsiteY0-586" fmla="*/ 2059622 h 2104716"/>
                <a:gd name="connsiteX1-587" fmla="*/ 391611 w 1013215"/>
                <a:gd name="connsiteY1-588" fmla="*/ 408433 h 2104716"/>
                <a:gd name="connsiteX2-589" fmla="*/ 453458 w 1013215"/>
                <a:gd name="connsiteY2-590" fmla="*/ 591824 h 2104716"/>
                <a:gd name="connsiteX3-591" fmla="*/ 345144 w 1013215"/>
                <a:gd name="connsiteY3-592" fmla="*/ 1493102 h 2104716"/>
                <a:gd name="connsiteX4-593" fmla="*/ 403989 w 1013215"/>
                <a:gd name="connsiteY4-594" fmla="*/ 1233657 h 2104716"/>
                <a:gd name="connsiteX5-595" fmla="*/ 1013215 w 1013215"/>
                <a:gd name="connsiteY5-596" fmla="*/ 1861 h 2104716"/>
                <a:gd name="connsiteX6-597" fmla="*/ 934673 w 1013215"/>
                <a:gd name="connsiteY6-598" fmla="*/ 1672819 h 2104716"/>
                <a:gd name="connsiteX7-599" fmla="*/ 262857 w 1013215"/>
                <a:gd name="connsiteY7-600" fmla="*/ 2104716 h 2104716"/>
                <a:gd name="connsiteX8-601" fmla="*/ 0 w 1013215"/>
                <a:gd name="connsiteY8-602" fmla="*/ 2059622 h 2104716"/>
                <a:gd name="connsiteX0-603" fmla="*/ 0 w 1013215"/>
                <a:gd name="connsiteY0-604" fmla="*/ 2059622 h 2104716"/>
                <a:gd name="connsiteX1-605" fmla="*/ 391611 w 1013215"/>
                <a:gd name="connsiteY1-606" fmla="*/ 408433 h 2104716"/>
                <a:gd name="connsiteX2-607" fmla="*/ 435932 w 1013215"/>
                <a:gd name="connsiteY2-608" fmla="*/ 486771 h 2104716"/>
                <a:gd name="connsiteX3-609" fmla="*/ 345144 w 1013215"/>
                <a:gd name="connsiteY3-610" fmla="*/ 1493102 h 2104716"/>
                <a:gd name="connsiteX4-611" fmla="*/ 403989 w 1013215"/>
                <a:gd name="connsiteY4-612" fmla="*/ 1233657 h 2104716"/>
                <a:gd name="connsiteX5-613" fmla="*/ 1013215 w 1013215"/>
                <a:gd name="connsiteY5-614" fmla="*/ 1861 h 2104716"/>
                <a:gd name="connsiteX6-615" fmla="*/ 934673 w 1013215"/>
                <a:gd name="connsiteY6-616" fmla="*/ 1672819 h 2104716"/>
                <a:gd name="connsiteX7-617" fmla="*/ 262857 w 1013215"/>
                <a:gd name="connsiteY7-618" fmla="*/ 2104716 h 2104716"/>
                <a:gd name="connsiteX8-619" fmla="*/ 0 w 1013215"/>
                <a:gd name="connsiteY8-620" fmla="*/ 2059622 h 2104716"/>
                <a:gd name="connsiteX0-621" fmla="*/ 0 w 1013215"/>
                <a:gd name="connsiteY0-622" fmla="*/ 2059622 h 2104716"/>
                <a:gd name="connsiteX1-623" fmla="*/ 391611 w 1013215"/>
                <a:gd name="connsiteY1-624" fmla="*/ 408433 h 2104716"/>
                <a:gd name="connsiteX2-625" fmla="*/ 435932 w 1013215"/>
                <a:gd name="connsiteY2-626" fmla="*/ 486771 h 2104716"/>
                <a:gd name="connsiteX3-627" fmla="*/ 453322 w 1013215"/>
                <a:gd name="connsiteY3-628" fmla="*/ 679591 h 2104716"/>
                <a:gd name="connsiteX4-629" fmla="*/ 345144 w 1013215"/>
                <a:gd name="connsiteY4-630" fmla="*/ 1493102 h 2104716"/>
                <a:gd name="connsiteX5-631" fmla="*/ 403989 w 1013215"/>
                <a:gd name="connsiteY5-632" fmla="*/ 1233657 h 2104716"/>
                <a:gd name="connsiteX6-633" fmla="*/ 1013215 w 1013215"/>
                <a:gd name="connsiteY6-634" fmla="*/ 1861 h 2104716"/>
                <a:gd name="connsiteX7-635" fmla="*/ 934673 w 1013215"/>
                <a:gd name="connsiteY7-636" fmla="*/ 1672819 h 2104716"/>
                <a:gd name="connsiteX8-637" fmla="*/ 262857 w 1013215"/>
                <a:gd name="connsiteY8-638" fmla="*/ 2104716 h 2104716"/>
                <a:gd name="connsiteX9" fmla="*/ 0 w 1013215"/>
                <a:gd name="connsiteY9" fmla="*/ 2059622 h 2104716"/>
                <a:gd name="connsiteX0-639" fmla="*/ 0 w 1013215"/>
                <a:gd name="connsiteY0-640" fmla="*/ 2059622 h 2104716"/>
                <a:gd name="connsiteX1-641" fmla="*/ 391611 w 1013215"/>
                <a:gd name="connsiteY1-642" fmla="*/ 408433 h 2104716"/>
                <a:gd name="connsiteX2-643" fmla="*/ 435932 w 1013215"/>
                <a:gd name="connsiteY2-644" fmla="*/ 486771 h 2104716"/>
                <a:gd name="connsiteX3-645" fmla="*/ 453322 w 1013215"/>
                <a:gd name="connsiteY3-646" fmla="*/ 679591 h 2104716"/>
                <a:gd name="connsiteX4-647" fmla="*/ 390055 w 1013215"/>
                <a:gd name="connsiteY4-648" fmla="*/ 1199712 h 2104716"/>
                <a:gd name="connsiteX5-649" fmla="*/ 345144 w 1013215"/>
                <a:gd name="connsiteY5-650" fmla="*/ 1493102 h 2104716"/>
                <a:gd name="connsiteX6-651" fmla="*/ 403989 w 1013215"/>
                <a:gd name="connsiteY6-652" fmla="*/ 1233657 h 2104716"/>
                <a:gd name="connsiteX7-653" fmla="*/ 1013215 w 1013215"/>
                <a:gd name="connsiteY7-654" fmla="*/ 1861 h 2104716"/>
                <a:gd name="connsiteX8-655" fmla="*/ 934673 w 1013215"/>
                <a:gd name="connsiteY8-656" fmla="*/ 1672819 h 2104716"/>
                <a:gd name="connsiteX9-657" fmla="*/ 262857 w 1013215"/>
                <a:gd name="connsiteY9-658" fmla="*/ 2104716 h 2104716"/>
                <a:gd name="connsiteX10" fmla="*/ 0 w 1013215"/>
                <a:gd name="connsiteY10" fmla="*/ 2059622 h 2104716"/>
                <a:gd name="connsiteX0-659" fmla="*/ 0 w 934673"/>
                <a:gd name="connsiteY0-660" fmla="*/ 1651189 h 1696283"/>
                <a:gd name="connsiteX1-661" fmla="*/ 391611 w 934673"/>
                <a:gd name="connsiteY1-662" fmla="*/ 0 h 1696283"/>
                <a:gd name="connsiteX2-663" fmla="*/ 435932 w 934673"/>
                <a:gd name="connsiteY2-664" fmla="*/ 78338 h 1696283"/>
                <a:gd name="connsiteX3-665" fmla="*/ 453322 w 934673"/>
                <a:gd name="connsiteY3-666" fmla="*/ 271158 h 1696283"/>
                <a:gd name="connsiteX4-667" fmla="*/ 390055 w 934673"/>
                <a:gd name="connsiteY4-668" fmla="*/ 791279 h 1696283"/>
                <a:gd name="connsiteX5-669" fmla="*/ 345144 w 934673"/>
                <a:gd name="connsiteY5-670" fmla="*/ 1084669 h 1696283"/>
                <a:gd name="connsiteX6-671" fmla="*/ 403989 w 934673"/>
                <a:gd name="connsiteY6-672" fmla="*/ 825224 h 1696283"/>
                <a:gd name="connsiteX7-673" fmla="*/ 716002 w 934673"/>
                <a:gd name="connsiteY7-674" fmla="*/ 953640 h 1696283"/>
                <a:gd name="connsiteX8-675" fmla="*/ 934673 w 934673"/>
                <a:gd name="connsiteY8-676" fmla="*/ 1264386 h 1696283"/>
                <a:gd name="connsiteX9-677" fmla="*/ 262857 w 934673"/>
                <a:gd name="connsiteY9-678" fmla="*/ 1696283 h 1696283"/>
                <a:gd name="connsiteX10-679" fmla="*/ 0 w 934673"/>
                <a:gd name="connsiteY10-680" fmla="*/ 1651189 h 1696283"/>
                <a:gd name="connsiteX0-681" fmla="*/ 0 w 934673"/>
                <a:gd name="connsiteY0-682" fmla="*/ 1651189 h 1696283"/>
                <a:gd name="connsiteX1-683" fmla="*/ 391611 w 934673"/>
                <a:gd name="connsiteY1-684" fmla="*/ 0 h 1696283"/>
                <a:gd name="connsiteX2-685" fmla="*/ 435932 w 934673"/>
                <a:gd name="connsiteY2-686" fmla="*/ 78338 h 1696283"/>
                <a:gd name="connsiteX3-687" fmla="*/ 453322 w 934673"/>
                <a:gd name="connsiteY3-688" fmla="*/ 271158 h 1696283"/>
                <a:gd name="connsiteX4-689" fmla="*/ 390055 w 934673"/>
                <a:gd name="connsiteY4-690" fmla="*/ 791279 h 1696283"/>
                <a:gd name="connsiteX5-691" fmla="*/ 345144 w 934673"/>
                <a:gd name="connsiteY5-692" fmla="*/ 1084669 h 1696283"/>
                <a:gd name="connsiteX6-693" fmla="*/ 390789 w 934673"/>
                <a:gd name="connsiteY6-694" fmla="*/ 912083 h 1696283"/>
                <a:gd name="connsiteX7-695" fmla="*/ 716002 w 934673"/>
                <a:gd name="connsiteY7-696" fmla="*/ 953640 h 1696283"/>
                <a:gd name="connsiteX8-697" fmla="*/ 934673 w 934673"/>
                <a:gd name="connsiteY8-698" fmla="*/ 1264386 h 1696283"/>
                <a:gd name="connsiteX9-699" fmla="*/ 262857 w 934673"/>
                <a:gd name="connsiteY9-700" fmla="*/ 1696283 h 1696283"/>
                <a:gd name="connsiteX10-701" fmla="*/ 0 w 934673"/>
                <a:gd name="connsiteY10-702" fmla="*/ 1651189 h 1696283"/>
                <a:gd name="connsiteX0-703" fmla="*/ 0 w 934673"/>
                <a:gd name="connsiteY0-704" fmla="*/ 1651189 h 1696283"/>
                <a:gd name="connsiteX1-705" fmla="*/ 391611 w 934673"/>
                <a:gd name="connsiteY1-706" fmla="*/ 0 h 1696283"/>
                <a:gd name="connsiteX2-707" fmla="*/ 435932 w 934673"/>
                <a:gd name="connsiteY2-708" fmla="*/ 78338 h 1696283"/>
                <a:gd name="connsiteX3-709" fmla="*/ 453322 w 934673"/>
                <a:gd name="connsiteY3-710" fmla="*/ 271158 h 1696283"/>
                <a:gd name="connsiteX4-711" fmla="*/ 390055 w 934673"/>
                <a:gd name="connsiteY4-712" fmla="*/ 791279 h 1696283"/>
                <a:gd name="connsiteX5-713" fmla="*/ 345144 w 934673"/>
                <a:gd name="connsiteY5-714" fmla="*/ 1084669 h 1696283"/>
                <a:gd name="connsiteX6-715" fmla="*/ 392794 w 934673"/>
                <a:gd name="connsiteY6-716" fmla="*/ 852277 h 1696283"/>
                <a:gd name="connsiteX7-717" fmla="*/ 716002 w 934673"/>
                <a:gd name="connsiteY7-718" fmla="*/ 953640 h 1696283"/>
                <a:gd name="connsiteX8-719" fmla="*/ 934673 w 934673"/>
                <a:gd name="connsiteY8-720" fmla="*/ 1264386 h 1696283"/>
                <a:gd name="connsiteX9-721" fmla="*/ 262857 w 934673"/>
                <a:gd name="connsiteY9-722" fmla="*/ 1696283 h 1696283"/>
                <a:gd name="connsiteX10-723" fmla="*/ 0 w 934673"/>
                <a:gd name="connsiteY10-724" fmla="*/ 1651189 h 1696283"/>
                <a:gd name="connsiteX0-725" fmla="*/ 0 w 934673"/>
                <a:gd name="connsiteY0-726" fmla="*/ 1651189 h 1696283"/>
                <a:gd name="connsiteX1-727" fmla="*/ 391611 w 934673"/>
                <a:gd name="connsiteY1-728" fmla="*/ 0 h 1696283"/>
                <a:gd name="connsiteX2-729" fmla="*/ 435932 w 934673"/>
                <a:gd name="connsiteY2-730" fmla="*/ 78338 h 1696283"/>
                <a:gd name="connsiteX3-731" fmla="*/ 453322 w 934673"/>
                <a:gd name="connsiteY3-732" fmla="*/ 271158 h 1696283"/>
                <a:gd name="connsiteX4-733" fmla="*/ 390055 w 934673"/>
                <a:gd name="connsiteY4-734" fmla="*/ 791279 h 1696283"/>
                <a:gd name="connsiteX5-735" fmla="*/ 345144 w 934673"/>
                <a:gd name="connsiteY5-736" fmla="*/ 1084669 h 1696283"/>
                <a:gd name="connsiteX6-737" fmla="*/ 392794 w 934673"/>
                <a:gd name="connsiteY6-738" fmla="*/ 852277 h 1696283"/>
                <a:gd name="connsiteX7-739" fmla="*/ 460005 w 934673"/>
                <a:gd name="connsiteY7-740" fmla="*/ 902652 h 1696283"/>
                <a:gd name="connsiteX8-741" fmla="*/ 934673 w 934673"/>
                <a:gd name="connsiteY8-742" fmla="*/ 1264386 h 1696283"/>
                <a:gd name="connsiteX9-743" fmla="*/ 262857 w 934673"/>
                <a:gd name="connsiteY9-744" fmla="*/ 1696283 h 1696283"/>
                <a:gd name="connsiteX10-745" fmla="*/ 0 w 934673"/>
                <a:gd name="connsiteY10-746" fmla="*/ 1651189 h 1696283"/>
                <a:gd name="connsiteX0-747" fmla="*/ 0 w 721149"/>
                <a:gd name="connsiteY0-748" fmla="*/ 1651189 h 1696283"/>
                <a:gd name="connsiteX1-749" fmla="*/ 391611 w 721149"/>
                <a:gd name="connsiteY1-750" fmla="*/ 0 h 1696283"/>
                <a:gd name="connsiteX2-751" fmla="*/ 435932 w 721149"/>
                <a:gd name="connsiteY2-752" fmla="*/ 78338 h 1696283"/>
                <a:gd name="connsiteX3-753" fmla="*/ 453322 w 721149"/>
                <a:gd name="connsiteY3-754" fmla="*/ 271158 h 1696283"/>
                <a:gd name="connsiteX4-755" fmla="*/ 390055 w 721149"/>
                <a:gd name="connsiteY4-756" fmla="*/ 791279 h 1696283"/>
                <a:gd name="connsiteX5-757" fmla="*/ 345144 w 721149"/>
                <a:gd name="connsiteY5-758" fmla="*/ 1084669 h 1696283"/>
                <a:gd name="connsiteX6-759" fmla="*/ 392794 w 721149"/>
                <a:gd name="connsiteY6-760" fmla="*/ 852277 h 1696283"/>
                <a:gd name="connsiteX7-761" fmla="*/ 460005 w 721149"/>
                <a:gd name="connsiteY7-762" fmla="*/ 902652 h 1696283"/>
                <a:gd name="connsiteX8-763" fmla="*/ 721149 w 721149"/>
                <a:gd name="connsiteY8-764" fmla="*/ 950877 h 1696283"/>
                <a:gd name="connsiteX9-765" fmla="*/ 262857 w 721149"/>
                <a:gd name="connsiteY9-766" fmla="*/ 1696283 h 1696283"/>
                <a:gd name="connsiteX10-767" fmla="*/ 0 w 721149"/>
                <a:gd name="connsiteY10-768" fmla="*/ 1651189 h 1696283"/>
                <a:gd name="connsiteX0-769" fmla="*/ 0 w 721149"/>
                <a:gd name="connsiteY0-770" fmla="*/ 1651189 h 1696283"/>
                <a:gd name="connsiteX1-771" fmla="*/ 391611 w 721149"/>
                <a:gd name="connsiteY1-772" fmla="*/ 0 h 1696283"/>
                <a:gd name="connsiteX2-773" fmla="*/ 435932 w 721149"/>
                <a:gd name="connsiteY2-774" fmla="*/ 78338 h 1696283"/>
                <a:gd name="connsiteX3-775" fmla="*/ 453322 w 721149"/>
                <a:gd name="connsiteY3-776" fmla="*/ 271158 h 1696283"/>
                <a:gd name="connsiteX4-777" fmla="*/ 390055 w 721149"/>
                <a:gd name="connsiteY4-778" fmla="*/ 791279 h 1696283"/>
                <a:gd name="connsiteX5-779" fmla="*/ 345144 w 721149"/>
                <a:gd name="connsiteY5-780" fmla="*/ 1084669 h 1696283"/>
                <a:gd name="connsiteX6-781" fmla="*/ 392794 w 721149"/>
                <a:gd name="connsiteY6-782" fmla="*/ 852277 h 1696283"/>
                <a:gd name="connsiteX7-783" fmla="*/ 460438 w 721149"/>
                <a:gd name="connsiteY7-784" fmla="*/ 931584 h 1696283"/>
                <a:gd name="connsiteX8-785" fmla="*/ 721149 w 721149"/>
                <a:gd name="connsiteY8-786" fmla="*/ 950877 h 1696283"/>
                <a:gd name="connsiteX9-787" fmla="*/ 262857 w 721149"/>
                <a:gd name="connsiteY9-788" fmla="*/ 1696283 h 1696283"/>
                <a:gd name="connsiteX10-789" fmla="*/ 0 w 721149"/>
                <a:gd name="connsiteY10-790" fmla="*/ 1651189 h 1696283"/>
                <a:gd name="connsiteX0-791" fmla="*/ 0 w 721149"/>
                <a:gd name="connsiteY0-792" fmla="*/ 1651189 h 1696283"/>
                <a:gd name="connsiteX1-793" fmla="*/ 391611 w 721149"/>
                <a:gd name="connsiteY1-794" fmla="*/ 0 h 1696283"/>
                <a:gd name="connsiteX2-795" fmla="*/ 435932 w 721149"/>
                <a:gd name="connsiteY2-796" fmla="*/ 78338 h 1696283"/>
                <a:gd name="connsiteX3-797" fmla="*/ 453322 w 721149"/>
                <a:gd name="connsiteY3-798" fmla="*/ 271158 h 1696283"/>
                <a:gd name="connsiteX4-799" fmla="*/ 390055 w 721149"/>
                <a:gd name="connsiteY4-800" fmla="*/ 791279 h 1696283"/>
                <a:gd name="connsiteX5-801" fmla="*/ 345144 w 721149"/>
                <a:gd name="connsiteY5-802" fmla="*/ 1084669 h 1696283"/>
                <a:gd name="connsiteX6-803" fmla="*/ 392794 w 721149"/>
                <a:gd name="connsiteY6-804" fmla="*/ 852277 h 1696283"/>
                <a:gd name="connsiteX7-805" fmla="*/ 454262 w 721149"/>
                <a:gd name="connsiteY7-806" fmla="*/ 906534 h 1696283"/>
                <a:gd name="connsiteX8-807" fmla="*/ 721149 w 721149"/>
                <a:gd name="connsiteY8-808" fmla="*/ 950877 h 1696283"/>
                <a:gd name="connsiteX9-809" fmla="*/ 262857 w 721149"/>
                <a:gd name="connsiteY9-810" fmla="*/ 1696283 h 1696283"/>
                <a:gd name="connsiteX10-811" fmla="*/ 0 w 721149"/>
                <a:gd name="connsiteY10-812" fmla="*/ 1651189 h 1696283"/>
                <a:gd name="connsiteX0-813" fmla="*/ 0 w 721149"/>
                <a:gd name="connsiteY0-814" fmla="*/ 1651189 h 1696283"/>
                <a:gd name="connsiteX1-815" fmla="*/ 391611 w 721149"/>
                <a:gd name="connsiteY1-816" fmla="*/ 0 h 1696283"/>
                <a:gd name="connsiteX2-817" fmla="*/ 435932 w 721149"/>
                <a:gd name="connsiteY2-818" fmla="*/ 78338 h 1696283"/>
                <a:gd name="connsiteX3-819" fmla="*/ 453322 w 721149"/>
                <a:gd name="connsiteY3-820" fmla="*/ 271158 h 1696283"/>
                <a:gd name="connsiteX4-821" fmla="*/ 390055 w 721149"/>
                <a:gd name="connsiteY4-822" fmla="*/ 791279 h 1696283"/>
                <a:gd name="connsiteX5-823" fmla="*/ 345144 w 721149"/>
                <a:gd name="connsiteY5-824" fmla="*/ 1084669 h 1696283"/>
                <a:gd name="connsiteX6-825" fmla="*/ 392794 w 721149"/>
                <a:gd name="connsiteY6-826" fmla="*/ 852277 h 1696283"/>
                <a:gd name="connsiteX7-827" fmla="*/ 454262 w 721149"/>
                <a:gd name="connsiteY7-828" fmla="*/ 906534 h 1696283"/>
                <a:gd name="connsiteX8-829" fmla="*/ 721149 w 721149"/>
                <a:gd name="connsiteY8-830" fmla="*/ 950877 h 1696283"/>
                <a:gd name="connsiteX9-831" fmla="*/ 612627 w 721149"/>
                <a:gd name="connsiteY9-832" fmla="*/ 1127894 h 1696283"/>
                <a:gd name="connsiteX10-833" fmla="*/ 262857 w 721149"/>
                <a:gd name="connsiteY10-834" fmla="*/ 1696283 h 1696283"/>
                <a:gd name="connsiteX11" fmla="*/ 0 w 721149"/>
                <a:gd name="connsiteY11" fmla="*/ 1651189 h 1696283"/>
                <a:gd name="connsiteX0-835" fmla="*/ 0 w 974013"/>
                <a:gd name="connsiteY0-836" fmla="*/ 1651189 h 1696283"/>
                <a:gd name="connsiteX1-837" fmla="*/ 391611 w 974013"/>
                <a:gd name="connsiteY1-838" fmla="*/ 0 h 1696283"/>
                <a:gd name="connsiteX2-839" fmla="*/ 435932 w 974013"/>
                <a:gd name="connsiteY2-840" fmla="*/ 78338 h 1696283"/>
                <a:gd name="connsiteX3-841" fmla="*/ 453322 w 974013"/>
                <a:gd name="connsiteY3-842" fmla="*/ 271158 h 1696283"/>
                <a:gd name="connsiteX4-843" fmla="*/ 390055 w 974013"/>
                <a:gd name="connsiteY4-844" fmla="*/ 791279 h 1696283"/>
                <a:gd name="connsiteX5-845" fmla="*/ 345144 w 974013"/>
                <a:gd name="connsiteY5-846" fmla="*/ 1084669 h 1696283"/>
                <a:gd name="connsiteX6-847" fmla="*/ 392794 w 974013"/>
                <a:gd name="connsiteY6-848" fmla="*/ 852277 h 1696283"/>
                <a:gd name="connsiteX7-849" fmla="*/ 454262 w 974013"/>
                <a:gd name="connsiteY7-850" fmla="*/ 906534 h 1696283"/>
                <a:gd name="connsiteX8-851" fmla="*/ 721149 w 974013"/>
                <a:gd name="connsiteY8-852" fmla="*/ 950877 h 1696283"/>
                <a:gd name="connsiteX9-853" fmla="*/ 974013 w 974013"/>
                <a:gd name="connsiteY9-854" fmla="*/ 1244018 h 1696283"/>
                <a:gd name="connsiteX10-855" fmla="*/ 262857 w 974013"/>
                <a:gd name="connsiteY10-856" fmla="*/ 1696283 h 1696283"/>
                <a:gd name="connsiteX11-857" fmla="*/ 0 w 974013"/>
                <a:gd name="connsiteY11-858" fmla="*/ 1651189 h 1696283"/>
                <a:gd name="connsiteX0-859" fmla="*/ 0 w 974013"/>
                <a:gd name="connsiteY0-860" fmla="*/ 1651189 h 1696283"/>
                <a:gd name="connsiteX1-861" fmla="*/ 391611 w 974013"/>
                <a:gd name="connsiteY1-862" fmla="*/ 0 h 1696283"/>
                <a:gd name="connsiteX2-863" fmla="*/ 435932 w 974013"/>
                <a:gd name="connsiteY2-864" fmla="*/ 78338 h 1696283"/>
                <a:gd name="connsiteX3-865" fmla="*/ 453322 w 974013"/>
                <a:gd name="connsiteY3-866" fmla="*/ 271158 h 1696283"/>
                <a:gd name="connsiteX4-867" fmla="*/ 390055 w 974013"/>
                <a:gd name="connsiteY4-868" fmla="*/ 791279 h 1696283"/>
                <a:gd name="connsiteX5-869" fmla="*/ 345144 w 974013"/>
                <a:gd name="connsiteY5-870" fmla="*/ 1084669 h 1696283"/>
                <a:gd name="connsiteX6-871" fmla="*/ 392794 w 974013"/>
                <a:gd name="connsiteY6-872" fmla="*/ 852277 h 1696283"/>
                <a:gd name="connsiteX7-873" fmla="*/ 445359 w 974013"/>
                <a:gd name="connsiteY7-874" fmla="*/ 893069 h 1696283"/>
                <a:gd name="connsiteX8-875" fmla="*/ 721149 w 974013"/>
                <a:gd name="connsiteY8-876" fmla="*/ 950877 h 1696283"/>
                <a:gd name="connsiteX9-877" fmla="*/ 974013 w 974013"/>
                <a:gd name="connsiteY9-878" fmla="*/ 1244018 h 1696283"/>
                <a:gd name="connsiteX10-879" fmla="*/ 262857 w 974013"/>
                <a:gd name="connsiteY10-880" fmla="*/ 1696283 h 1696283"/>
                <a:gd name="connsiteX11-881" fmla="*/ 0 w 974013"/>
                <a:gd name="connsiteY11-882" fmla="*/ 1651189 h 1696283"/>
                <a:gd name="connsiteX0-883" fmla="*/ 0 w 974013"/>
                <a:gd name="connsiteY0-884" fmla="*/ 1651189 h 1696283"/>
                <a:gd name="connsiteX1-885" fmla="*/ 391611 w 974013"/>
                <a:gd name="connsiteY1-886" fmla="*/ 0 h 1696283"/>
                <a:gd name="connsiteX2-887" fmla="*/ 435932 w 974013"/>
                <a:gd name="connsiteY2-888" fmla="*/ 78338 h 1696283"/>
                <a:gd name="connsiteX3-889" fmla="*/ 453322 w 974013"/>
                <a:gd name="connsiteY3-890" fmla="*/ 271158 h 1696283"/>
                <a:gd name="connsiteX4-891" fmla="*/ 390055 w 974013"/>
                <a:gd name="connsiteY4-892" fmla="*/ 791279 h 1696283"/>
                <a:gd name="connsiteX5-893" fmla="*/ 345144 w 974013"/>
                <a:gd name="connsiteY5-894" fmla="*/ 1084669 h 1696283"/>
                <a:gd name="connsiteX6-895" fmla="*/ 392794 w 974013"/>
                <a:gd name="connsiteY6-896" fmla="*/ 852277 h 1696283"/>
                <a:gd name="connsiteX7-897" fmla="*/ 445359 w 974013"/>
                <a:gd name="connsiteY7-898" fmla="*/ 893069 h 1696283"/>
                <a:gd name="connsiteX8-899" fmla="*/ 519860 w 974013"/>
                <a:gd name="connsiteY8-900" fmla="*/ 937325 h 1696283"/>
                <a:gd name="connsiteX9-901" fmla="*/ 721149 w 974013"/>
                <a:gd name="connsiteY9-902" fmla="*/ 950877 h 1696283"/>
                <a:gd name="connsiteX10-903" fmla="*/ 974013 w 974013"/>
                <a:gd name="connsiteY10-904" fmla="*/ 1244018 h 1696283"/>
                <a:gd name="connsiteX11-905" fmla="*/ 262857 w 974013"/>
                <a:gd name="connsiteY11-906" fmla="*/ 1696283 h 1696283"/>
                <a:gd name="connsiteX12" fmla="*/ 0 w 974013"/>
                <a:gd name="connsiteY12" fmla="*/ 1651189 h 1696283"/>
                <a:gd name="connsiteX0-907" fmla="*/ 0 w 974013"/>
                <a:gd name="connsiteY0-908" fmla="*/ 1651189 h 1696283"/>
                <a:gd name="connsiteX1-909" fmla="*/ 391611 w 974013"/>
                <a:gd name="connsiteY1-910" fmla="*/ 0 h 1696283"/>
                <a:gd name="connsiteX2-911" fmla="*/ 435932 w 974013"/>
                <a:gd name="connsiteY2-912" fmla="*/ 78338 h 1696283"/>
                <a:gd name="connsiteX3-913" fmla="*/ 453322 w 974013"/>
                <a:gd name="connsiteY3-914" fmla="*/ 271158 h 1696283"/>
                <a:gd name="connsiteX4-915" fmla="*/ 390055 w 974013"/>
                <a:gd name="connsiteY4-916" fmla="*/ 791279 h 1696283"/>
                <a:gd name="connsiteX5-917" fmla="*/ 345144 w 974013"/>
                <a:gd name="connsiteY5-918" fmla="*/ 1084669 h 1696283"/>
                <a:gd name="connsiteX6-919" fmla="*/ 392794 w 974013"/>
                <a:gd name="connsiteY6-920" fmla="*/ 852277 h 1696283"/>
                <a:gd name="connsiteX7-921" fmla="*/ 445359 w 974013"/>
                <a:gd name="connsiteY7-922" fmla="*/ 893069 h 1696283"/>
                <a:gd name="connsiteX8-923" fmla="*/ 519860 w 974013"/>
                <a:gd name="connsiteY8-924" fmla="*/ 937325 h 1696283"/>
                <a:gd name="connsiteX9-925" fmla="*/ 736941 w 974013"/>
                <a:gd name="connsiteY9-926" fmla="*/ 940201 h 1696283"/>
                <a:gd name="connsiteX10-927" fmla="*/ 974013 w 974013"/>
                <a:gd name="connsiteY10-928" fmla="*/ 1244018 h 1696283"/>
                <a:gd name="connsiteX11-929" fmla="*/ 262857 w 974013"/>
                <a:gd name="connsiteY11-930" fmla="*/ 1696283 h 1696283"/>
                <a:gd name="connsiteX12-931" fmla="*/ 0 w 974013"/>
                <a:gd name="connsiteY12-932" fmla="*/ 1651189 h 169628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 ang="0">
                  <a:pos x="connsiteX6-13-13" y="connsiteY6-14-14"/>
                </a:cxn>
                <a:cxn ang="0">
                  <a:pos x="connsiteX7-85" y="connsiteY7-86"/>
                </a:cxn>
                <a:cxn ang="0">
                  <a:pos x="connsiteX8-601" y="connsiteY8-602"/>
                </a:cxn>
                <a:cxn ang="0">
                  <a:pos x="connsiteX9-657" y="connsiteY9-658"/>
                </a:cxn>
                <a:cxn ang="0">
                  <a:pos x="connsiteX10-679" y="connsiteY10-680"/>
                </a:cxn>
                <a:cxn ang="0">
                  <a:pos x="connsiteX11-857" y="connsiteY11-858"/>
                </a:cxn>
                <a:cxn ang="0">
                  <a:pos x="connsiteX12-931" y="connsiteY12-932"/>
                </a:cxn>
              </a:cxnLst>
              <a:rect l="l" t="t" r="r" b="b"/>
              <a:pathLst>
                <a:path w="974013" h="1696283">
                  <a:moveTo>
                    <a:pt x="0" y="1651189"/>
                  </a:moveTo>
                  <a:lnTo>
                    <a:pt x="391611" y="0"/>
                  </a:lnTo>
                  <a:lnTo>
                    <a:pt x="435932" y="78338"/>
                  </a:lnTo>
                  <a:cubicBezTo>
                    <a:pt x="438347" y="146712"/>
                    <a:pt x="468453" y="103436"/>
                    <a:pt x="453322" y="271158"/>
                  </a:cubicBezTo>
                  <a:cubicBezTo>
                    <a:pt x="444671" y="387414"/>
                    <a:pt x="408085" y="655694"/>
                    <a:pt x="390055" y="791279"/>
                  </a:cubicBezTo>
                  <a:cubicBezTo>
                    <a:pt x="372025" y="926864"/>
                    <a:pt x="341817" y="1076444"/>
                    <a:pt x="345144" y="1084669"/>
                  </a:cubicBezTo>
                  <a:lnTo>
                    <a:pt x="392794" y="852277"/>
                  </a:lnTo>
                  <a:cubicBezTo>
                    <a:pt x="504664" y="879019"/>
                    <a:pt x="416129" y="835092"/>
                    <a:pt x="445359" y="893069"/>
                  </a:cubicBezTo>
                  <a:cubicBezTo>
                    <a:pt x="470957" y="894315"/>
                    <a:pt x="494262" y="936079"/>
                    <a:pt x="519860" y="937325"/>
                  </a:cubicBezTo>
                  <a:lnTo>
                    <a:pt x="736941" y="940201"/>
                  </a:lnTo>
                  <a:lnTo>
                    <a:pt x="974013" y="1244018"/>
                  </a:lnTo>
                  <a:lnTo>
                    <a:pt x="262857" y="1696283"/>
                  </a:lnTo>
                  <a:lnTo>
                    <a:pt x="0" y="1651189"/>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20" name="矩形 159"/>
            <p:cNvSpPr/>
            <p:nvPr/>
          </p:nvSpPr>
          <p:spPr>
            <a:xfrm>
              <a:off x="1079250" y="1583550"/>
              <a:ext cx="8768372" cy="1782474"/>
            </a:xfrm>
            <a:custGeom>
              <a:avLst/>
              <a:gdLst>
                <a:gd name="connsiteX0" fmla="*/ 0 w 1437736"/>
                <a:gd name="connsiteY0" fmla="*/ 0 h 634191"/>
                <a:gd name="connsiteX1" fmla="*/ 1437736 w 1437736"/>
                <a:gd name="connsiteY1" fmla="*/ 0 h 634191"/>
                <a:gd name="connsiteX2" fmla="*/ 1437736 w 1437736"/>
                <a:gd name="connsiteY2" fmla="*/ 634191 h 634191"/>
                <a:gd name="connsiteX3" fmla="*/ 0 w 1437736"/>
                <a:gd name="connsiteY3" fmla="*/ 634191 h 634191"/>
                <a:gd name="connsiteX4" fmla="*/ 0 w 1437736"/>
                <a:gd name="connsiteY4" fmla="*/ 0 h 634191"/>
                <a:gd name="connsiteX0-1" fmla="*/ 0 w 2206362"/>
                <a:gd name="connsiteY0-2" fmla="*/ 1099930 h 1099930"/>
                <a:gd name="connsiteX1-3" fmla="*/ 2206362 w 2206362"/>
                <a:gd name="connsiteY1-4" fmla="*/ 0 h 1099930"/>
                <a:gd name="connsiteX2-5" fmla="*/ 2206362 w 2206362"/>
                <a:gd name="connsiteY2-6" fmla="*/ 634191 h 1099930"/>
                <a:gd name="connsiteX3-7" fmla="*/ 768626 w 2206362"/>
                <a:gd name="connsiteY3-8" fmla="*/ 634191 h 1099930"/>
                <a:gd name="connsiteX4-9" fmla="*/ 0 w 2206362"/>
                <a:gd name="connsiteY4-10" fmla="*/ 1099930 h 1099930"/>
                <a:gd name="connsiteX0-11" fmla="*/ 3485322 w 5691684"/>
                <a:gd name="connsiteY0-12" fmla="*/ 1099930 h 3503287"/>
                <a:gd name="connsiteX1-13" fmla="*/ 5691684 w 5691684"/>
                <a:gd name="connsiteY1-14" fmla="*/ 0 h 3503287"/>
                <a:gd name="connsiteX2-15" fmla="*/ 5691684 w 5691684"/>
                <a:gd name="connsiteY2-16" fmla="*/ 634191 h 3503287"/>
                <a:gd name="connsiteX3-17" fmla="*/ 0 w 5691684"/>
                <a:gd name="connsiteY3-18" fmla="*/ 3503287 h 3503287"/>
                <a:gd name="connsiteX4-19" fmla="*/ 3485322 w 5691684"/>
                <a:gd name="connsiteY4-20" fmla="*/ 1099930 h 3503287"/>
                <a:gd name="connsiteX0-21" fmla="*/ 3485322 w 8428258"/>
                <a:gd name="connsiteY0-22" fmla="*/ 465739 h 2869096"/>
                <a:gd name="connsiteX1-23" fmla="*/ 8428258 w 8428258"/>
                <a:gd name="connsiteY1-24" fmla="*/ 478991 h 2869096"/>
                <a:gd name="connsiteX2-25" fmla="*/ 5691684 w 8428258"/>
                <a:gd name="connsiteY2-26" fmla="*/ 0 h 2869096"/>
                <a:gd name="connsiteX3-27" fmla="*/ 0 w 8428258"/>
                <a:gd name="connsiteY3-28" fmla="*/ 2869096 h 2869096"/>
                <a:gd name="connsiteX4-29" fmla="*/ 3485322 w 8428258"/>
                <a:gd name="connsiteY4-30" fmla="*/ 465739 h 2869096"/>
                <a:gd name="connsiteX0-31" fmla="*/ 3485322 w 8428258"/>
                <a:gd name="connsiteY0-32" fmla="*/ 0 h 2403357"/>
                <a:gd name="connsiteX1-33" fmla="*/ 8428258 w 8428258"/>
                <a:gd name="connsiteY1-34" fmla="*/ 13252 h 2403357"/>
                <a:gd name="connsiteX2-35" fmla="*/ 7414467 w 8428258"/>
                <a:gd name="connsiteY2-36" fmla="*/ 1263670 h 2403357"/>
                <a:gd name="connsiteX3-37" fmla="*/ 0 w 8428258"/>
                <a:gd name="connsiteY3-38" fmla="*/ 2403357 h 2403357"/>
                <a:gd name="connsiteX4-39" fmla="*/ 3485322 w 8428258"/>
                <a:gd name="connsiteY4-40" fmla="*/ 0 h 2403357"/>
                <a:gd name="connsiteX0-41" fmla="*/ 3485322 w 8428258"/>
                <a:gd name="connsiteY0-42" fmla="*/ 0 h 2403357"/>
                <a:gd name="connsiteX1-43" fmla="*/ 8428258 w 8428258"/>
                <a:gd name="connsiteY1-44" fmla="*/ 13252 h 2403357"/>
                <a:gd name="connsiteX2-45" fmla="*/ 7414467 w 8428258"/>
                <a:gd name="connsiteY2-46" fmla="*/ 1263670 h 2403357"/>
                <a:gd name="connsiteX3-47" fmla="*/ 7401215 w 8428258"/>
                <a:gd name="connsiteY3-48" fmla="*/ 1258955 h 2403357"/>
                <a:gd name="connsiteX4-49" fmla="*/ 0 w 8428258"/>
                <a:gd name="connsiteY4-50" fmla="*/ 2403357 h 2403357"/>
                <a:gd name="connsiteX5" fmla="*/ 3485322 w 8428258"/>
                <a:gd name="connsiteY5" fmla="*/ 0 h 2403357"/>
                <a:gd name="connsiteX0-51" fmla="*/ 3485322 w 8428258"/>
                <a:gd name="connsiteY0-52" fmla="*/ 0 h 2736572"/>
                <a:gd name="connsiteX1-53" fmla="*/ 8428258 w 8428258"/>
                <a:gd name="connsiteY1-54" fmla="*/ 13252 h 2736572"/>
                <a:gd name="connsiteX2-55" fmla="*/ 7414467 w 8428258"/>
                <a:gd name="connsiteY2-56" fmla="*/ 1263670 h 2736572"/>
                <a:gd name="connsiteX3-57" fmla="*/ 5247736 w 8428258"/>
                <a:gd name="connsiteY3-58" fmla="*/ 2736572 h 2736572"/>
                <a:gd name="connsiteX4-59" fmla="*/ 0 w 8428258"/>
                <a:gd name="connsiteY4-60" fmla="*/ 2403357 h 2736572"/>
                <a:gd name="connsiteX5-61" fmla="*/ 3485322 w 8428258"/>
                <a:gd name="connsiteY5-62" fmla="*/ 0 h 2736572"/>
                <a:gd name="connsiteX0-63" fmla="*/ 3485322 w 8428258"/>
                <a:gd name="connsiteY0-64" fmla="*/ 0 h 2736572"/>
                <a:gd name="connsiteX1-65" fmla="*/ 8428258 w 8428258"/>
                <a:gd name="connsiteY1-66" fmla="*/ 13252 h 2736572"/>
                <a:gd name="connsiteX2-67" fmla="*/ 7414467 w 8428258"/>
                <a:gd name="connsiteY2-68" fmla="*/ 1263670 h 2736572"/>
                <a:gd name="connsiteX3-69" fmla="*/ 5247736 w 8428258"/>
                <a:gd name="connsiteY3-70" fmla="*/ 2736572 h 2736572"/>
                <a:gd name="connsiteX4-71" fmla="*/ 0 w 8428258"/>
                <a:gd name="connsiteY4-72" fmla="*/ 2403357 h 2736572"/>
                <a:gd name="connsiteX5-73" fmla="*/ 3505076 w 8428258"/>
                <a:gd name="connsiteY5-74" fmla="*/ 2610675 h 2736572"/>
                <a:gd name="connsiteX6" fmla="*/ 3485322 w 8428258"/>
                <a:gd name="connsiteY6" fmla="*/ 0 h 2736572"/>
                <a:gd name="connsiteX0-75" fmla="*/ 3485322 w 8428258"/>
                <a:gd name="connsiteY0-76" fmla="*/ 0 h 2736572"/>
                <a:gd name="connsiteX1-77" fmla="*/ 8428258 w 8428258"/>
                <a:gd name="connsiteY1-78" fmla="*/ 13252 h 2736572"/>
                <a:gd name="connsiteX2-79" fmla="*/ 7414467 w 8428258"/>
                <a:gd name="connsiteY2-80" fmla="*/ 1263670 h 2736572"/>
                <a:gd name="connsiteX3-81" fmla="*/ 5247736 w 8428258"/>
                <a:gd name="connsiteY3-82" fmla="*/ 2736572 h 2736572"/>
                <a:gd name="connsiteX4-83" fmla="*/ 0 w 8428258"/>
                <a:gd name="connsiteY4-84" fmla="*/ 2403357 h 2736572"/>
                <a:gd name="connsiteX5-85" fmla="*/ 675737 w 8428258"/>
                <a:gd name="connsiteY5-86" fmla="*/ 1219197 h 2736572"/>
                <a:gd name="connsiteX6-87" fmla="*/ 3485322 w 8428258"/>
                <a:gd name="connsiteY6-88" fmla="*/ 0 h 2736572"/>
                <a:gd name="connsiteX0-89" fmla="*/ 3485322 w 8428258"/>
                <a:gd name="connsiteY0-90" fmla="*/ 0 h 2736572"/>
                <a:gd name="connsiteX1-91" fmla="*/ 8428258 w 8428258"/>
                <a:gd name="connsiteY1-92" fmla="*/ 13252 h 2736572"/>
                <a:gd name="connsiteX2-93" fmla="*/ 7414467 w 8428258"/>
                <a:gd name="connsiteY2-94" fmla="*/ 1263670 h 2736572"/>
                <a:gd name="connsiteX3-95" fmla="*/ 5247736 w 8428258"/>
                <a:gd name="connsiteY3-96" fmla="*/ 2736572 h 2736572"/>
                <a:gd name="connsiteX4-97" fmla="*/ 0 w 8428258"/>
                <a:gd name="connsiteY4-98" fmla="*/ 2403357 h 2736572"/>
                <a:gd name="connsiteX5-99" fmla="*/ 1490746 w 8428258"/>
                <a:gd name="connsiteY5-100" fmla="*/ 2690188 h 2736572"/>
                <a:gd name="connsiteX6-101" fmla="*/ 3485322 w 8428258"/>
                <a:gd name="connsiteY6-102" fmla="*/ 0 h 2736572"/>
                <a:gd name="connsiteX0-103" fmla="*/ 3485322 w 8428258"/>
                <a:gd name="connsiteY0-104" fmla="*/ 0 h 2736572"/>
                <a:gd name="connsiteX1-105" fmla="*/ 8428258 w 8428258"/>
                <a:gd name="connsiteY1-106" fmla="*/ 13252 h 2736572"/>
                <a:gd name="connsiteX2-107" fmla="*/ 7414467 w 8428258"/>
                <a:gd name="connsiteY2-108" fmla="*/ 1263670 h 2736572"/>
                <a:gd name="connsiteX3-109" fmla="*/ 5247736 w 8428258"/>
                <a:gd name="connsiteY3-110" fmla="*/ 2736572 h 2736572"/>
                <a:gd name="connsiteX4-111" fmla="*/ 0 w 8428258"/>
                <a:gd name="connsiteY4-112" fmla="*/ 2403357 h 2736572"/>
                <a:gd name="connsiteX5-113" fmla="*/ 901024 w 8428258"/>
                <a:gd name="connsiteY5-114" fmla="*/ 1305336 h 2736572"/>
                <a:gd name="connsiteX6-115" fmla="*/ 3485322 w 8428258"/>
                <a:gd name="connsiteY6-116" fmla="*/ 0 h 2736572"/>
                <a:gd name="connsiteX0-117" fmla="*/ 2584298 w 7527234"/>
                <a:gd name="connsiteY0-118" fmla="*/ 0 h 2736572"/>
                <a:gd name="connsiteX1-119" fmla="*/ 7527234 w 7527234"/>
                <a:gd name="connsiteY1-120" fmla="*/ 13252 h 2736572"/>
                <a:gd name="connsiteX2-121" fmla="*/ 6513443 w 7527234"/>
                <a:gd name="connsiteY2-122" fmla="*/ 1263670 h 2736572"/>
                <a:gd name="connsiteX3-123" fmla="*/ 4346712 w 7527234"/>
                <a:gd name="connsiteY3-124" fmla="*/ 2736572 h 2736572"/>
                <a:gd name="connsiteX4-125" fmla="*/ 556715 w 7527234"/>
                <a:gd name="connsiteY4-126" fmla="*/ 2694905 h 2736572"/>
                <a:gd name="connsiteX5-127" fmla="*/ 0 w 7527234"/>
                <a:gd name="connsiteY5-128" fmla="*/ 1305336 h 2736572"/>
                <a:gd name="connsiteX6-129" fmla="*/ 2584298 w 7527234"/>
                <a:gd name="connsiteY6-130" fmla="*/ 0 h 2736572"/>
                <a:gd name="connsiteX0-131" fmla="*/ 3472193 w 8415129"/>
                <a:gd name="connsiteY0-132" fmla="*/ 0 h 2736572"/>
                <a:gd name="connsiteX1-133" fmla="*/ 8415129 w 8415129"/>
                <a:gd name="connsiteY1-134" fmla="*/ 13252 h 2736572"/>
                <a:gd name="connsiteX2-135" fmla="*/ 7401338 w 8415129"/>
                <a:gd name="connsiteY2-136" fmla="*/ 1263670 h 2736572"/>
                <a:gd name="connsiteX3-137" fmla="*/ 5234607 w 8415129"/>
                <a:gd name="connsiteY3-138" fmla="*/ 2736572 h 2736572"/>
                <a:gd name="connsiteX4-139" fmla="*/ 1444610 w 8415129"/>
                <a:gd name="connsiteY4-140" fmla="*/ 2694905 h 2736572"/>
                <a:gd name="connsiteX5-141" fmla="*/ 0 w 8415129"/>
                <a:gd name="connsiteY5-142" fmla="*/ 2405266 h 2736572"/>
                <a:gd name="connsiteX6-143" fmla="*/ 3472193 w 8415129"/>
                <a:gd name="connsiteY6-144" fmla="*/ 0 h 2736572"/>
                <a:gd name="connsiteX0-145" fmla="*/ 3465567 w 8408503"/>
                <a:gd name="connsiteY0-146" fmla="*/ 0 h 2736572"/>
                <a:gd name="connsiteX1-147" fmla="*/ 8408503 w 8408503"/>
                <a:gd name="connsiteY1-148" fmla="*/ 13252 h 2736572"/>
                <a:gd name="connsiteX2-149" fmla="*/ 7394712 w 8408503"/>
                <a:gd name="connsiteY2-150" fmla="*/ 1263670 h 2736572"/>
                <a:gd name="connsiteX3-151" fmla="*/ 5227981 w 8408503"/>
                <a:gd name="connsiteY3-152" fmla="*/ 2736572 h 2736572"/>
                <a:gd name="connsiteX4-153" fmla="*/ 1437984 w 8408503"/>
                <a:gd name="connsiteY4-154" fmla="*/ 2694905 h 2736572"/>
                <a:gd name="connsiteX5-155" fmla="*/ 0 w 8408503"/>
                <a:gd name="connsiteY5-156" fmla="*/ 2418519 h 2736572"/>
                <a:gd name="connsiteX6-157" fmla="*/ 3465567 w 8408503"/>
                <a:gd name="connsiteY6-158" fmla="*/ 0 h 2736572"/>
                <a:gd name="connsiteX0-159" fmla="*/ 3465567 w 8408503"/>
                <a:gd name="connsiteY0-160" fmla="*/ 0 h 2763076"/>
                <a:gd name="connsiteX1-161" fmla="*/ 8408503 w 8408503"/>
                <a:gd name="connsiteY1-162" fmla="*/ 39756 h 2763076"/>
                <a:gd name="connsiteX2-163" fmla="*/ 7394712 w 8408503"/>
                <a:gd name="connsiteY2-164" fmla="*/ 1290174 h 2763076"/>
                <a:gd name="connsiteX3-165" fmla="*/ 5227981 w 8408503"/>
                <a:gd name="connsiteY3-166" fmla="*/ 2763076 h 2763076"/>
                <a:gd name="connsiteX4-167" fmla="*/ 1437984 w 8408503"/>
                <a:gd name="connsiteY4-168" fmla="*/ 2721409 h 2763076"/>
                <a:gd name="connsiteX5-169" fmla="*/ 0 w 8408503"/>
                <a:gd name="connsiteY5-170" fmla="*/ 2445023 h 2763076"/>
                <a:gd name="connsiteX6-171" fmla="*/ 3465567 w 8408503"/>
                <a:gd name="connsiteY6-172" fmla="*/ 0 h 2763076"/>
                <a:gd name="connsiteX0-173" fmla="*/ 3492072 w 8408503"/>
                <a:gd name="connsiteY0-174" fmla="*/ 0 h 2743198"/>
                <a:gd name="connsiteX1-175" fmla="*/ 8408503 w 8408503"/>
                <a:gd name="connsiteY1-176" fmla="*/ 19878 h 2743198"/>
                <a:gd name="connsiteX2-177" fmla="*/ 7394712 w 8408503"/>
                <a:gd name="connsiteY2-178" fmla="*/ 1270296 h 2743198"/>
                <a:gd name="connsiteX3-179" fmla="*/ 5227981 w 8408503"/>
                <a:gd name="connsiteY3-180" fmla="*/ 2743198 h 2743198"/>
                <a:gd name="connsiteX4-181" fmla="*/ 1437984 w 8408503"/>
                <a:gd name="connsiteY4-182" fmla="*/ 2701531 h 2743198"/>
                <a:gd name="connsiteX5-183" fmla="*/ 0 w 8408503"/>
                <a:gd name="connsiteY5-184" fmla="*/ 2425145 h 2743198"/>
                <a:gd name="connsiteX6-185" fmla="*/ 3492072 w 8408503"/>
                <a:gd name="connsiteY6-186" fmla="*/ 0 h 2743198"/>
                <a:gd name="connsiteX0-187" fmla="*/ 3492072 w 8381999"/>
                <a:gd name="connsiteY0-188" fmla="*/ 0 h 2743198"/>
                <a:gd name="connsiteX1-189" fmla="*/ 8381999 w 8381999"/>
                <a:gd name="connsiteY1-190" fmla="*/ 33130 h 2743198"/>
                <a:gd name="connsiteX2-191" fmla="*/ 7394712 w 8381999"/>
                <a:gd name="connsiteY2-192" fmla="*/ 1270296 h 2743198"/>
                <a:gd name="connsiteX3-193" fmla="*/ 5227981 w 8381999"/>
                <a:gd name="connsiteY3-194" fmla="*/ 2743198 h 2743198"/>
                <a:gd name="connsiteX4-195" fmla="*/ 1437984 w 8381999"/>
                <a:gd name="connsiteY4-196" fmla="*/ 2701531 h 2743198"/>
                <a:gd name="connsiteX5-197" fmla="*/ 0 w 8381999"/>
                <a:gd name="connsiteY5-198" fmla="*/ 2425145 h 2743198"/>
                <a:gd name="connsiteX6-199" fmla="*/ 3492072 w 8381999"/>
                <a:gd name="connsiteY6-200" fmla="*/ 0 h 2743198"/>
                <a:gd name="connsiteX0-201" fmla="*/ 3492072 w 8335616"/>
                <a:gd name="connsiteY0-202" fmla="*/ 0 h 2743198"/>
                <a:gd name="connsiteX1-203" fmla="*/ 8335616 w 8335616"/>
                <a:gd name="connsiteY1-204" fmla="*/ 53008 h 2743198"/>
                <a:gd name="connsiteX2-205" fmla="*/ 7394712 w 8335616"/>
                <a:gd name="connsiteY2-206" fmla="*/ 1270296 h 2743198"/>
                <a:gd name="connsiteX3-207" fmla="*/ 5227981 w 8335616"/>
                <a:gd name="connsiteY3-208" fmla="*/ 2743198 h 2743198"/>
                <a:gd name="connsiteX4-209" fmla="*/ 1437984 w 8335616"/>
                <a:gd name="connsiteY4-210" fmla="*/ 2701531 h 2743198"/>
                <a:gd name="connsiteX5-211" fmla="*/ 0 w 8335616"/>
                <a:gd name="connsiteY5-212" fmla="*/ 2425145 h 2743198"/>
                <a:gd name="connsiteX6-213" fmla="*/ 3492072 w 8335616"/>
                <a:gd name="connsiteY6-214" fmla="*/ 0 h 2743198"/>
                <a:gd name="connsiteX0-215" fmla="*/ 3492072 w 8362121"/>
                <a:gd name="connsiteY0-216" fmla="*/ 0 h 2743198"/>
                <a:gd name="connsiteX1-217" fmla="*/ 8362121 w 8362121"/>
                <a:gd name="connsiteY1-218" fmla="*/ 33129 h 2743198"/>
                <a:gd name="connsiteX2-219" fmla="*/ 7394712 w 8362121"/>
                <a:gd name="connsiteY2-220" fmla="*/ 1270296 h 2743198"/>
                <a:gd name="connsiteX3-221" fmla="*/ 5227981 w 8362121"/>
                <a:gd name="connsiteY3-222" fmla="*/ 2743198 h 2743198"/>
                <a:gd name="connsiteX4-223" fmla="*/ 1437984 w 8362121"/>
                <a:gd name="connsiteY4-224" fmla="*/ 2701531 h 2743198"/>
                <a:gd name="connsiteX5-225" fmla="*/ 0 w 8362121"/>
                <a:gd name="connsiteY5-226" fmla="*/ 2425145 h 2743198"/>
                <a:gd name="connsiteX6-227" fmla="*/ 3492072 w 8362121"/>
                <a:gd name="connsiteY6-228" fmla="*/ 0 h 2743198"/>
                <a:gd name="connsiteX0-229" fmla="*/ 3492072 w 8362121"/>
                <a:gd name="connsiteY0-230" fmla="*/ 0 h 2703441"/>
                <a:gd name="connsiteX1-231" fmla="*/ 8362121 w 8362121"/>
                <a:gd name="connsiteY1-232" fmla="*/ 33129 h 2703441"/>
                <a:gd name="connsiteX2-233" fmla="*/ 7394712 w 8362121"/>
                <a:gd name="connsiteY2-234" fmla="*/ 1270296 h 2703441"/>
                <a:gd name="connsiteX3-235" fmla="*/ 5227981 w 8362121"/>
                <a:gd name="connsiteY3-236" fmla="*/ 2703441 h 2703441"/>
                <a:gd name="connsiteX4-237" fmla="*/ 1437984 w 8362121"/>
                <a:gd name="connsiteY4-238" fmla="*/ 2701531 h 2703441"/>
                <a:gd name="connsiteX5-239" fmla="*/ 0 w 8362121"/>
                <a:gd name="connsiteY5-240" fmla="*/ 2425145 h 2703441"/>
                <a:gd name="connsiteX6-241" fmla="*/ 3492072 w 8362121"/>
                <a:gd name="connsiteY6-242" fmla="*/ 0 h 2703441"/>
                <a:gd name="connsiteX0-243" fmla="*/ 3492072 w 8362121"/>
                <a:gd name="connsiteY0-244" fmla="*/ 0 h 2723319"/>
                <a:gd name="connsiteX1-245" fmla="*/ 8362121 w 8362121"/>
                <a:gd name="connsiteY1-246" fmla="*/ 33129 h 2723319"/>
                <a:gd name="connsiteX2-247" fmla="*/ 7394712 w 8362121"/>
                <a:gd name="connsiteY2-248" fmla="*/ 1270296 h 2723319"/>
                <a:gd name="connsiteX3-249" fmla="*/ 5227981 w 8362121"/>
                <a:gd name="connsiteY3-250" fmla="*/ 2723319 h 2723319"/>
                <a:gd name="connsiteX4-251" fmla="*/ 1437984 w 8362121"/>
                <a:gd name="connsiteY4-252" fmla="*/ 2701531 h 2723319"/>
                <a:gd name="connsiteX5-253" fmla="*/ 0 w 8362121"/>
                <a:gd name="connsiteY5-254" fmla="*/ 2425145 h 2723319"/>
                <a:gd name="connsiteX6-255" fmla="*/ 3492072 w 8362121"/>
                <a:gd name="connsiteY6-256" fmla="*/ 0 h 2723319"/>
                <a:gd name="connsiteX0-257" fmla="*/ 3492072 w 8362121"/>
                <a:gd name="connsiteY0-258" fmla="*/ 0 h 2723319"/>
                <a:gd name="connsiteX1-259" fmla="*/ 8362121 w 8362121"/>
                <a:gd name="connsiteY1-260" fmla="*/ 33129 h 2723319"/>
                <a:gd name="connsiteX2-261" fmla="*/ 7394712 w 8362121"/>
                <a:gd name="connsiteY2-262" fmla="*/ 1270296 h 2723319"/>
                <a:gd name="connsiteX3-263" fmla="*/ 5227981 w 8362121"/>
                <a:gd name="connsiteY3-264" fmla="*/ 2723319 h 2723319"/>
                <a:gd name="connsiteX4-265" fmla="*/ 1464488 w 8362121"/>
                <a:gd name="connsiteY4-266" fmla="*/ 2641896 h 2723319"/>
                <a:gd name="connsiteX5-267" fmla="*/ 0 w 8362121"/>
                <a:gd name="connsiteY5-268" fmla="*/ 2425145 h 2723319"/>
                <a:gd name="connsiteX6-269" fmla="*/ 3492072 w 8362121"/>
                <a:gd name="connsiteY6-270" fmla="*/ 0 h 2723319"/>
                <a:gd name="connsiteX0-271" fmla="*/ 3492072 w 8362121"/>
                <a:gd name="connsiteY0-272" fmla="*/ 0 h 2723319"/>
                <a:gd name="connsiteX1-273" fmla="*/ 8362121 w 8362121"/>
                <a:gd name="connsiteY1-274" fmla="*/ 33129 h 2723319"/>
                <a:gd name="connsiteX2-275" fmla="*/ 7394712 w 8362121"/>
                <a:gd name="connsiteY2-276" fmla="*/ 1270296 h 2723319"/>
                <a:gd name="connsiteX3-277" fmla="*/ 5227981 w 8362121"/>
                <a:gd name="connsiteY3-278" fmla="*/ 2723319 h 2723319"/>
                <a:gd name="connsiteX4-279" fmla="*/ 1464488 w 8362121"/>
                <a:gd name="connsiteY4-280" fmla="*/ 2681652 h 2723319"/>
                <a:gd name="connsiteX5-281" fmla="*/ 0 w 8362121"/>
                <a:gd name="connsiteY5-282" fmla="*/ 2425145 h 2723319"/>
                <a:gd name="connsiteX6-283" fmla="*/ 3492072 w 8362121"/>
                <a:gd name="connsiteY6-284" fmla="*/ 0 h 2723319"/>
                <a:gd name="connsiteX0-285" fmla="*/ 3492072 w 8362121"/>
                <a:gd name="connsiteY0-286" fmla="*/ 0 h 2723319"/>
                <a:gd name="connsiteX1-287" fmla="*/ 8362121 w 8362121"/>
                <a:gd name="connsiteY1-288" fmla="*/ 33129 h 2723319"/>
                <a:gd name="connsiteX2-289" fmla="*/ 7683004 w 8362121"/>
                <a:gd name="connsiteY2-290" fmla="*/ 832126 h 2723319"/>
                <a:gd name="connsiteX3-291" fmla="*/ 7394712 w 8362121"/>
                <a:gd name="connsiteY3-292" fmla="*/ 1270296 h 2723319"/>
                <a:gd name="connsiteX4-293" fmla="*/ 5227981 w 8362121"/>
                <a:gd name="connsiteY4-294" fmla="*/ 2723319 h 2723319"/>
                <a:gd name="connsiteX5-295" fmla="*/ 1464488 w 8362121"/>
                <a:gd name="connsiteY5-296" fmla="*/ 2681652 h 2723319"/>
                <a:gd name="connsiteX6-297" fmla="*/ 0 w 8362121"/>
                <a:gd name="connsiteY6-298" fmla="*/ 2425145 h 2723319"/>
                <a:gd name="connsiteX7" fmla="*/ 3492072 w 8362121"/>
                <a:gd name="connsiteY7" fmla="*/ 0 h 2723319"/>
                <a:gd name="connsiteX0-299" fmla="*/ 3492072 w 8362121"/>
                <a:gd name="connsiteY0-300" fmla="*/ 0 h 2723319"/>
                <a:gd name="connsiteX1-301" fmla="*/ 8362121 w 8362121"/>
                <a:gd name="connsiteY1-302" fmla="*/ 33129 h 2723319"/>
                <a:gd name="connsiteX2-303" fmla="*/ 7683004 w 8362121"/>
                <a:gd name="connsiteY2-304" fmla="*/ 832126 h 2723319"/>
                <a:gd name="connsiteX3-305" fmla="*/ 7394712 w 8362121"/>
                <a:gd name="connsiteY3-306" fmla="*/ 1270296 h 2723319"/>
                <a:gd name="connsiteX4-307" fmla="*/ 5227981 w 8362121"/>
                <a:gd name="connsiteY4-308" fmla="*/ 2723319 h 2723319"/>
                <a:gd name="connsiteX5-309" fmla="*/ 1464488 w 8362121"/>
                <a:gd name="connsiteY5-310" fmla="*/ 2681652 h 2723319"/>
                <a:gd name="connsiteX6-311" fmla="*/ 0 w 8362121"/>
                <a:gd name="connsiteY6-312" fmla="*/ 2425145 h 2723319"/>
                <a:gd name="connsiteX7-313" fmla="*/ 3492072 w 8362121"/>
                <a:gd name="connsiteY7-314" fmla="*/ 0 h 2723319"/>
                <a:gd name="connsiteX0-315" fmla="*/ 3492072 w 8362121"/>
                <a:gd name="connsiteY0-316" fmla="*/ 0 h 2723319"/>
                <a:gd name="connsiteX1-317" fmla="*/ 8362121 w 8362121"/>
                <a:gd name="connsiteY1-318" fmla="*/ 33129 h 2723319"/>
                <a:gd name="connsiteX2-319" fmla="*/ 7713446 w 8362121"/>
                <a:gd name="connsiteY2-320" fmla="*/ 863305 h 2723319"/>
                <a:gd name="connsiteX3-321" fmla="*/ 7394712 w 8362121"/>
                <a:gd name="connsiteY3-322" fmla="*/ 1270296 h 2723319"/>
                <a:gd name="connsiteX4-323" fmla="*/ 5227981 w 8362121"/>
                <a:gd name="connsiteY4-324" fmla="*/ 2723319 h 2723319"/>
                <a:gd name="connsiteX5-325" fmla="*/ 1464488 w 8362121"/>
                <a:gd name="connsiteY5-326" fmla="*/ 2681652 h 2723319"/>
                <a:gd name="connsiteX6-327" fmla="*/ 0 w 8362121"/>
                <a:gd name="connsiteY6-328" fmla="*/ 2425145 h 2723319"/>
                <a:gd name="connsiteX7-329" fmla="*/ 3492072 w 8362121"/>
                <a:gd name="connsiteY7-330" fmla="*/ 0 h 2723319"/>
                <a:gd name="connsiteX0-331" fmla="*/ 3492072 w 8362121"/>
                <a:gd name="connsiteY0-332" fmla="*/ 0 h 2723319"/>
                <a:gd name="connsiteX1-333" fmla="*/ 8362121 w 8362121"/>
                <a:gd name="connsiteY1-334" fmla="*/ 33129 h 2723319"/>
                <a:gd name="connsiteX2-335" fmla="*/ 7713446 w 8362121"/>
                <a:gd name="connsiteY2-336" fmla="*/ 863305 h 2723319"/>
                <a:gd name="connsiteX3-337" fmla="*/ 7633190 w 8362121"/>
                <a:gd name="connsiteY3-338" fmla="*/ 929560 h 2723319"/>
                <a:gd name="connsiteX4-339" fmla="*/ 7394712 w 8362121"/>
                <a:gd name="connsiteY4-340" fmla="*/ 1270296 h 2723319"/>
                <a:gd name="connsiteX5-341" fmla="*/ 5227981 w 8362121"/>
                <a:gd name="connsiteY5-342" fmla="*/ 2723319 h 2723319"/>
                <a:gd name="connsiteX6-343" fmla="*/ 1464488 w 8362121"/>
                <a:gd name="connsiteY6-344" fmla="*/ 2681652 h 2723319"/>
                <a:gd name="connsiteX7-345" fmla="*/ 0 w 8362121"/>
                <a:gd name="connsiteY7-346" fmla="*/ 2425145 h 2723319"/>
                <a:gd name="connsiteX8" fmla="*/ 3492072 w 8362121"/>
                <a:gd name="connsiteY8" fmla="*/ 0 h 2723319"/>
                <a:gd name="connsiteX0-347" fmla="*/ 3492072 w 8718315"/>
                <a:gd name="connsiteY0-348" fmla="*/ 0 h 2723319"/>
                <a:gd name="connsiteX1-349" fmla="*/ 8362121 w 8718315"/>
                <a:gd name="connsiteY1-350" fmla="*/ 33129 h 2723319"/>
                <a:gd name="connsiteX2-351" fmla="*/ 8277310 w 8718315"/>
                <a:gd name="connsiteY2-352" fmla="*/ 140346 h 2723319"/>
                <a:gd name="connsiteX3-353" fmla="*/ 7713446 w 8718315"/>
                <a:gd name="connsiteY3-354" fmla="*/ 863305 h 2723319"/>
                <a:gd name="connsiteX4-355" fmla="*/ 7633190 w 8718315"/>
                <a:gd name="connsiteY4-356" fmla="*/ 929560 h 2723319"/>
                <a:gd name="connsiteX5-357" fmla="*/ 7394712 w 8718315"/>
                <a:gd name="connsiteY5-358" fmla="*/ 1270296 h 2723319"/>
                <a:gd name="connsiteX6-359" fmla="*/ 5227981 w 8718315"/>
                <a:gd name="connsiteY6-360" fmla="*/ 2723319 h 2723319"/>
                <a:gd name="connsiteX7-361" fmla="*/ 1464488 w 8718315"/>
                <a:gd name="connsiteY7-362" fmla="*/ 2681652 h 2723319"/>
                <a:gd name="connsiteX8-363" fmla="*/ 0 w 8718315"/>
                <a:gd name="connsiteY8-364" fmla="*/ 2425145 h 2723319"/>
                <a:gd name="connsiteX9" fmla="*/ 3492072 w 8718315"/>
                <a:gd name="connsiteY9" fmla="*/ 0 h 2723319"/>
                <a:gd name="connsiteX0-365" fmla="*/ 3492072 w 8362121"/>
                <a:gd name="connsiteY0-366" fmla="*/ 0 h 2723319"/>
                <a:gd name="connsiteX1-367" fmla="*/ 8362121 w 8362121"/>
                <a:gd name="connsiteY1-368" fmla="*/ 33129 h 2723319"/>
                <a:gd name="connsiteX2-369" fmla="*/ 8277310 w 8362121"/>
                <a:gd name="connsiteY2-370" fmla="*/ 140346 h 2723319"/>
                <a:gd name="connsiteX3-371" fmla="*/ 7713446 w 8362121"/>
                <a:gd name="connsiteY3-372" fmla="*/ 863305 h 2723319"/>
                <a:gd name="connsiteX4-373" fmla="*/ 7633190 w 8362121"/>
                <a:gd name="connsiteY4-374" fmla="*/ 929560 h 2723319"/>
                <a:gd name="connsiteX5-375" fmla="*/ 7394712 w 8362121"/>
                <a:gd name="connsiteY5-376" fmla="*/ 1270296 h 2723319"/>
                <a:gd name="connsiteX6-377" fmla="*/ 5227981 w 8362121"/>
                <a:gd name="connsiteY6-378" fmla="*/ 2723319 h 2723319"/>
                <a:gd name="connsiteX7-379" fmla="*/ 1464488 w 8362121"/>
                <a:gd name="connsiteY7-380" fmla="*/ 2681652 h 2723319"/>
                <a:gd name="connsiteX8-381" fmla="*/ 0 w 8362121"/>
                <a:gd name="connsiteY8-382" fmla="*/ 2425145 h 2723319"/>
                <a:gd name="connsiteX9-383" fmla="*/ 3492072 w 8362121"/>
                <a:gd name="connsiteY9-384" fmla="*/ 0 h 2723319"/>
                <a:gd name="connsiteX0-385" fmla="*/ 3492072 w 8362121"/>
                <a:gd name="connsiteY0-386" fmla="*/ 0 h 2723319"/>
                <a:gd name="connsiteX1-387" fmla="*/ 8362121 w 8362121"/>
                <a:gd name="connsiteY1-388" fmla="*/ 33129 h 2723319"/>
                <a:gd name="connsiteX2-389" fmla="*/ 8266932 w 8362121"/>
                <a:gd name="connsiteY2-390" fmla="*/ 143269 h 2723319"/>
                <a:gd name="connsiteX3-391" fmla="*/ 7713446 w 8362121"/>
                <a:gd name="connsiteY3-392" fmla="*/ 863305 h 2723319"/>
                <a:gd name="connsiteX4-393" fmla="*/ 7633190 w 8362121"/>
                <a:gd name="connsiteY4-394" fmla="*/ 929560 h 2723319"/>
                <a:gd name="connsiteX5-395" fmla="*/ 7394712 w 8362121"/>
                <a:gd name="connsiteY5-396" fmla="*/ 1270296 h 2723319"/>
                <a:gd name="connsiteX6-397" fmla="*/ 5227981 w 8362121"/>
                <a:gd name="connsiteY6-398" fmla="*/ 2723319 h 2723319"/>
                <a:gd name="connsiteX7-399" fmla="*/ 1464488 w 8362121"/>
                <a:gd name="connsiteY7-400" fmla="*/ 2681652 h 2723319"/>
                <a:gd name="connsiteX8-401" fmla="*/ 0 w 8362121"/>
                <a:gd name="connsiteY8-402" fmla="*/ 2425145 h 2723319"/>
                <a:gd name="connsiteX9-403" fmla="*/ 3492072 w 8362121"/>
                <a:gd name="connsiteY9-404" fmla="*/ 0 h 2723319"/>
                <a:gd name="connsiteX0-405" fmla="*/ 3492072 w 8362121"/>
                <a:gd name="connsiteY0-406" fmla="*/ 0 h 2723319"/>
                <a:gd name="connsiteX1-407" fmla="*/ 8362121 w 8362121"/>
                <a:gd name="connsiteY1-408" fmla="*/ 33129 h 2723319"/>
                <a:gd name="connsiteX2-409" fmla="*/ 8266932 w 8362121"/>
                <a:gd name="connsiteY2-410" fmla="*/ 143269 h 2723319"/>
                <a:gd name="connsiteX3-411" fmla="*/ 8231647 w 8362121"/>
                <a:gd name="connsiteY3-412" fmla="*/ 198806 h 2723319"/>
                <a:gd name="connsiteX4-413" fmla="*/ 7713446 w 8362121"/>
                <a:gd name="connsiteY4-414" fmla="*/ 863305 h 2723319"/>
                <a:gd name="connsiteX5-415" fmla="*/ 7633190 w 8362121"/>
                <a:gd name="connsiteY5-416" fmla="*/ 929560 h 2723319"/>
                <a:gd name="connsiteX6-417" fmla="*/ 7394712 w 8362121"/>
                <a:gd name="connsiteY6-418" fmla="*/ 1270296 h 2723319"/>
                <a:gd name="connsiteX7-419" fmla="*/ 5227981 w 8362121"/>
                <a:gd name="connsiteY7-420" fmla="*/ 2723319 h 2723319"/>
                <a:gd name="connsiteX8-421" fmla="*/ 1464488 w 8362121"/>
                <a:gd name="connsiteY8-422" fmla="*/ 2681652 h 2723319"/>
                <a:gd name="connsiteX9-423" fmla="*/ 0 w 8362121"/>
                <a:gd name="connsiteY9-424" fmla="*/ 2425145 h 2723319"/>
                <a:gd name="connsiteX10" fmla="*/ 3492072 w 8362121"/>
                <a:gd name="connsiteY10" fmla="*/ 0 h 2723319"/>
                <a:gd name="connsiteX0-425" fmla="*/ 3492072 w 8362121"/>
                <a:gd name="connsiteY0-426" fmla="*/ 0 h 2723319"/>
                <a:gd name="connsiteX1-427" fmla="*/ 8362121 w 8362121"/>
                <a:gd name="connsiteY1-428" fmla="*/ 33129 h 2723319"/>
                <a:gd name="connsiteX2-429" fmla="*/ 8279386 w 8362121"/>
                <a:gd name="connsiteY2-430" fmla="*/ 143269 h 2723319"/>
                <a:gd name="connsiteX3-431" fmla="*/ 8231647 w 8362121"/>
                <a:gd name="connsiteY3-432" fmla="*/ 198806 h 2723319"/>
                <a:gd name="connsiteX4-433" fmla="*/ 7713446 w 8362121"/>
                <a:gd name="connsiteY4-434" fmla="*/ 863305 h 2723319"/>
                <a:gd name="connsiteX5-435" fmla="*/ 7633190 w 8362121"/>
                <a:gd name="connsiteY5-436" fmla="*/ 929560 h 2723319"/>
                <a:gd name="connsiteX6-437" fmla="*/ 7394712 w 8362121"/>
                <a:gd name="connsiteY6-438" fmla="*/ 1270296 h 2723319"/>
                <a:gd name="connsiteX7-439" fmla="*/ 5227981 w 8362121"/>
                <a:gd name="connsiteY7-440" fmla="*/ 2723319 h 2723319"/>
                <a:gd name="connsiteX8-441" fmla="*/ 1464488 w 8362121"/>
                <a:gd name="connsiteY8-442" fmla="*/ 2681652 h 2723319"/>
                <a:gd name="connsiteX9-443" fmla="*/ 0 w 8362121"/>
                <a:gd name="connsiteY9-444" fmla="*/ 2425145 h 2723319"/>
                <a:gd name="connsiteX10-445" fmla="*/ 3492072 w 8362121"/>
                <a:gd name="connsiteY10-446" fmla="*/ 0 h 2723319"/>
                <a:gd name="connsiteX0-447" fmla="*/ 3492072 w 8362121"/>
                <a:gd name="connsiteY0-448" fmla="*/ 0 h 2723319"/>
                <a:gd name="connsiteX1-449" fmla="*/ 8362121 w 8362121"/>
                <a:gd name="connsiteY1-450" fmla="*/ 33129 h 2723319"/>
                <a:gd name="connsiteX2-451" fmla="*/ 8279386 w 8362121"/>
                <a:gd name="connsiteY2-452" fmla="*/ 143269 h 2723319"/>
                <a:gd name="connsiteX3-453" fmla="*/ 8231647 w 8362121"/>
                <a:gd name="connsiteY3-454" fmla="*/ 198806 h 2723319"/>
                <a:gd name="connsiteX4-455" fmla="*/ 7713446 w 8362121"/>
                <a:gd name="connsiteY4-456" fmla="*/ 863305 h 2723319"/>
                <a:gd name="connsiteX5-457" fmla="*/ 7633190 w 8362121"/>
                <a:gd name="connsiteY5-458" fmla="*/ 929560 h 2723319"/>
                <a:gd name="connsiteX6-459" fmla="*/ 7394712 w 8362121"/>
                <a:gd name="connsiteY6-460" fmla="*/ 1270296 h 2723319"/>
                <a:gd name="connsiteX7-461" fmla="*/ 5227981 w 8362121"/>
                <a:gd name="connsiteY7-462" fmla="*/ 2723319 h 2723319"/>
                <a:gd name="connsiteX8-463" fmla="*/ 1464488 w 8362121"/>
                <a:gd name="connsiteY8-464" fmla="*/ 2681652 h 2723319"/>
                <a:gd name="connsiteX9-465" fmla="*/ 0 w 8362121"/>
                <a:gd name="connsiteY9-466" fmla="*/ 2425145 h 2723319"/>
                <a:gd name="connsiteX10-467" fmla="*/ 3492072 w 8362121"/>
                <a:gd name="connsiteY10-468" fmla="*/ 0 h 2723319"/>
                <a:gd name="connsiteX0-469" fmla="*/ 3492072 w 8362121"/>
                <a:gd name="connsiteY0-470" fmla="*/ 0 h 2723319"/>
                <a:gd name="connsiteX1-471" fmla="*/ 8362121 w 8362121"/>
                <a:gd name="connsiteY1-472" fmla="*/ 33129 h 2723319"/>
                <a:gd name="connsiteX2-473" fmla="*/ 8337503 w 8362121"/>
                <a:gd name="connsiteY2-474" fmla="*/ 181268 h 2723319"/>
                <a:gd name="connsiteX3-475" fmla="*/ 8231647 w 8362121"/>
                <a:gd name="connsiteY3-476" fmla="*/ 198806 h 2723319"/>
                <a:gd name="connsiteX4-477" fmla="*/ 7713446 w 8362121"/>
                <a:gd name="connsiteY4-478" fmla="*/ 863305 h 2723319"/>
                <a:gd name="connsiteX5-479" fmla="*/ 7633190 w 8362121"/>
                <a:gd name="connsiteY5-480" fmla="*/ 929560 h 2723319"/>
                <a:gd name="connsiteX6-481" fmla="*/ 7394712 w 8362121"/>
                <a:gd name="connsiteY6-482" fmla="*/ 1270296 h 2723319"/>
                <a:gd name="connsiteX7-483" fmla="*/ 5227981 w 8362121"/>
                <a:gd name="connsiteY7-484" fmla="*/ 2723319 h 2723319"/>
                <a:gd name="connsiteX8-485" fmla="*/ 1464488 w 8362121"/>
                <a:gd name="connsiteY8-486" fmla="*/ 2681652 h 2723319"/>
                <a:gd name="connsiteX9-487" fmla="*/ 0 w 8362121"/>
                <a:gd name="connsiteY9-488" fmla="*/ 2425145 h 2723319"/>
                <a:gd name="connsiteX10-489" fmla="*/ 3492072 w 8362121"/>
                <a:gd name="connsiteY10-490" fmla="*/ 0 h 2723319"/>
                <a:gd name="connsiteX0-491" fmla="*/ 3492072 w 8362121"/>
                <a:gd name="connsiteY0-492" fmla="*/ 0 h 2723319"/>
                <a:gd name="connsiteX1-493" fmla="*/ 8362121 w 8362121"/>
                <a:gd name="connsiteY1-494" fmla="*/ 33129 h 2723319"/>
                <a:gd name="connsiteX2-495" fmla="*/ 8281462 w 8362121"/>
                <a:gd name="connsiteY2-496" fmla="*/ 134500 h 2723319"/>
                <a:gd name="connsiteX3-497" fmla="*/ 8231647 w 8362121"/>
                <a:gd name="connsiteY3-498" fmla="*/ 198806 h 2723319"/>
                <a:gd name="connsiteX4-499" fmla="*/ 7713446 w 8362121"/>
                <a:gd name="connsiteY4-500" fmla="*/ 863305 h 2723319"/>
                <a:gd name="connsiteX5-501" fmla="*/ 7633190 w 8362121"/>
                <a:gd name="connsiteY5-502" fmla="*/ 929560 h 2723319"/>
                <a:gd name="connsiteX6-503" fmla="*/ 7394712 w 8362121"/>
                <a:gd name="connsiteY6-504" fmla="*/ 1270296 h 2723319"/>
                <a:gd name="connsiteX7-505" fmla="*/ 5227981 w 8362121"/>
                <a:gd name="connsiteY7-506" fmla="*/ 2723319 h 2723319"/>
                <a:gd name="connsiteX8-507" fmla="*/ 1464488 w 8362121"/>
                <a:gd name="connsiteY8-508" fmla="*/ 2681652 h 2723319"/>
                <a:gd name="connsiteX9-509" fmla="*/ 0 w 8362121"/>
                <a:gd name="connsiteY9-510" fmla="*/ 2425145 h 2723319"/>
                <a:gd name="connsiteX10-511" fmla="*/ 3492072 w 8362121"/>
                <a:gd name="connsiteY10-512" fmla="*/ 0 h 2723319"/>
                <a:gd name="connsiteX0-513" fmla="*/ 3492072 w 8362121"/>
                <a:gd name="connsiteY0-514" fmla="*/ 0 h 2723319"/>
                <a:gd name="connsiteX1-515" fmla="*/ 8362121 w 8362121"/>
                <a:gd name="connsiteY1-516" fmla="*/ 33129 h 2723319"/>
                <a:gd name="connsiteX2-517" fmla="*/ 8281462 w 8362121"/>
                <a:gd name="connsiteY2-518" fmla="*/ 134500 h 2723319"/>
                <a:gd name="connsiteX3-519" fmla="*/ 8227496 w 8362121"/>
                <a:gd name="connsiteY3-520" fmla="*/ 198806 h 2723319"/>
                <a:gd name="connsiteX4-521" fmla="*/ 7713446 w 8362121"/>
                <a:gd name="connsiteY4-522" fmla="*/ 863305 h 2723319"/>
                <a:gd name="connsiteX5-523" fmla="*/ 7633190 w 8362121"/>
                <a:gd name="connsiteY5-524" fmla="*/ 929560 h 2723319"/>
                <a:gd name="connsiteX6-525" fmla="*/ 7394712 w 8362121"/>
                <a:gd name="connsiteY6-526" fmla="*/ 1270296 h 2723319"/>
                <a:gd name="connsiteX7-527" fmla="*/ 5227981 w 8362121"/>
                <a:gd name="connsiteY7-528" fmla="*/ 2723319 h 2723319"/>
                <a:gd name="connsiteX8-529" fmla="*/ 1464488 w 8362121"/>
                <a:gd name="connsiteY8-530" fmla="*/ 2681652 h 2723319"/>
                <a:gd name="connsiteX9-531" fmla="*/ 0 w 8362121"/>
                <a:gd name="connsiteY9-532" fmla="*/ 2425145 h 2723319"/>
                <a:gd name="connsiteX10-533" fmla="*/ 3492072 w 8362121"/>
                <a:gd name="connsiteY10-534" fmla="*/ 0 h 2723319"/>
                <a:gd name="connsiteX0-535" fmla="*/ 4251733 w 9121782"/>
                <a:gd name="connsiteY0-536" fmla="*/ 0 h 2723319"/>
                <a:gd name="connsiteX1-537" fmla="*/ 9121782 w 9121782"/>
                <a:gd name="connsiteY1-538" fmla="*/ 33129 h 2723319"/>
                <a:gd name="connsiteX2-539" fmla="*/ 9041123 w 9121782"/>
                <a:gd name="connsiteY2-540" fmla="*/ 134500 h 2723319"/>
                <a:gd name="connsiteX3-541" fmla="*/ 8987157 w 9121782"/>
                <a:gd name="connsiteY3-542" fmla="*/ 198806 h 2723319"/>
                <a:gd name="connsiteX4-543" fmla="*/ 8473107 w 9121782"/>
                <a:gd name="connsiteY4-544" fmla="*/ 863305 h 2723319"/>
                <a:gd name="connsiteX5-545" fmla="*/ 8392851 w 9121782"/>
                <a:gd name="connsiteY5-546" fmla="*/ 929560 h 2723319"/>
                <a:gd name="connsiteX6-547" fmla="*/ 8154373 w 9121782"/>
                <a:gd name="connsiteY6-548" fmla="*/ 1270296 h 2723319"/>
                <a:gd name="connsiteX7-549" fmla="*/ 5987642 w 9121782"/>
                <a:gd name="connsiteY7-550" fmla="*/ 2723319 h 2723319"/>
                <a:gd name="connsiteX8-551" fmla="*/ 2224149 w 9121782"/>
                <a:gd name="connsiteY8-552" fmla="*/ 2681652 h 2723319"/>
                <a:gd name="connsiteX9-553" fmla="*/ 0 w 9121782"/>
                <a:gd name="connsiteY9-554" fmla="*/ 2612218 h 2723319"/>
                <a:gd name="connsiteX10-555" fmla="*/ 4251733 w 9121782"/>
                <a:gd name="connsiteY10-556" fmla="*/ 0 h 2723319"/>
                <a:gd name="connsiteX0-557" fmla="*/ 4318151 w 9188200"/>
                <a:gd name="connsiteY0-558" fmla="*/ 0 h 2723319"/>
                <a:gd name="connsiteX1-559" fmla="*/ 9188200 w 9188200"/>
                <a:gd name="connsiteY1-560" fmla="*/ 33129 h 2723319"/>
                <a:gd name="connsiteX2-561" fmla="*/ 9107541 w 9188200"/>
                <a:gd name="connsiteY2-562" fmla="*/ 134500 h 2723319"/>
                <a:gd name="connsiteX3-563" fmla="*/ 9053575 w 9188200"/>
                <a:gd name="connsiteY3-564" fmla="*/ 198806 h 2723319"/>
                <a:gd name="connsiteX4-565" fmla="*/ 8539525 w 9188200"/>
                <a:gd name="connsiteY4-566" fmla="*/ 863305 h 2723319"/>
                <a:gd name="connsiteX5-567" fmla="*/ 8459269 w 9188200"/>
                <a:gd name="connsiteY5-568" fmla="*/ 929560 h 2723319"/>
                <a:gd name="connsiteX6-569" fmla="*/ 8220791 w 9188200"/>
                <a:gd name="connsiteY6-570" fmla="*/ 1270296 h 2723319"/>
                <a:gd name="connsiteX7-571" fmla="*/ 6054060 w 9188200"/>
                <a:gd name="connsiteY7-572" fmla="*/ 2723319 h 2723319"/>
                <a:gd name="connsiteX8-573" fmla="*/ 2290567 w 9188200"/>
                <a:gd name="connsiteY8-574" fmla="*/ 2681652 h 2723319"/>
                <a:gd name="connsiteX9-575" fmla="*/ 0 w 9188200"/>
                <a:gd name="connsiteY9-576" fmla="*/ 2606372 h 2723319"/>
                <a:gd name="connsiteX10-577" fmla="*/ 4318151 w 9188200"/>
                <a:gd name="connsiteY10-578" fmla="*/ 0 h 2723319"/>
                <a:gd name="connsiteX0-579" fmla="*/ 4318151 w 9188200"/>
                <a:gd name="connsiteY0-580" fmla="*/ 0 h 2723319"/>
                <a:gd name="connsiteX1-581" fmla="*/ 9188200 w 9188200"/>
                <a:gd name="connsiteY1-582" fmla="*/ 33129 h 2723319"/>
                <a:gd name="connsiteX2-583" fmla="*/ 9107541 w 9188200"/>
                <a:gd name="connsiteY2-584" fmla="*/ 134500 h 2723319"/>
                <a:gd name="connsiteX3-585" fmla="*/ 9053575 w 9188200"/>
                <a:gd name="connsiteY3-586" fmla="*/ 198806 h 2723319"/>
                <a:gd name="connsiteX4-587" fmla="*/ 8539525 w 9188200"/>
                <a:gd name="connsiteY4-588" fmla="*/ 863305 h 2723319"/>
                <a:gd name="connsiteX5-589" fmla="*/ 8459269 w 9188200"/>
                <a:gd name="connsiteY5-590" fmla="*/ 929560 h 2723319"/>
                <a:gd name="connsiteX6-591" fmla="*/ 8220791 w 9188200"/>
                <a:gd name="connsiteY6-592" fmla="*/ 1270296 h 2723319"/>
                <a:gd name="connsiteX7-593" fmla="*/ 6054060 w 9188200"/>
                <a:gd name="connsiteY7-594" fmla="*/ 2723319 h 2723319"/>
                <a:gd name="connsiteX8-595" fmla="*/ 2290567 w 9188200"/>
                <a:gd name="connsiteY8-596" fmla="*/ 2681652 h 2723319"/>
                <a:gd name="connsiteX9-597" fmla="*/ 0 w 9188200"/>
                <a:gd name="connsiteY9-598" fmla="*/ 2612218 h 2723319"/>
                <a:gd name="connsiteX10-599" fmla="*/ 4318151 w 9188200"/>
                <a:gd name="connsiteY10-600" fmla="*/ 0 h 2723319"/>
                <a:gd name="connsiteX0-601" fmla="*/ 4550615 w 9420664"/>
                <a:gd name="connsiteY0-602" fmla="*/ 0 h 2723319"/>
                <a:gd name="connsiteX1-603" fmla="*/ 9420664 w 9420664"/>
                <a:gd name="connsiteY1-604" fmla="*/ 33129 h 2723319"/>
                <a:gd name="connsiteX2-605" fmla="*/ 9340005 w 9420664"/>
                <a:gd name="connsiteY2-606" fmla="*/ 134500 h 2723319"/>
                <a:gd name="connsiteX3-607" fmla="*/ 9286039 w 9420664"/>
                <a:gd name="connsiteY3-608" fmla="*/ 198806 h 2723319"/>
                <a:gd name="connsiteX4-609" fmla="*/ 8771989 w 9420664"/>
                <a:gd name="connsiteY4-610" fmla="*/ 863305 h 2723319"/>
                <a:gd name="connsiteX5-611" fmla="*/ 8691733 w 9420664"/>
                <a:gd name="connsiteY5-612" fmla="*/ 929560 h 2723319"/>
                <a:gd name="connsiteX6-613" fmla="*/ 8453255 w 9420664"/>
                <a:gd name="connsiteY6-614" fmla="*/ 1270296 h 2723319"/>
                <a:gd name="connsiteX7-615" fmla="*/ 6286524 w 9420664"/>
                <a:gd name="connsiteY7-616" fmla="*/ 2723319 h 2723319"/>
                <a:gd name="connsiteX8-617" fmla="*/ 2523031 w 9420664"/>
                <a:gd name="connsiteY8-618" fmla="*/ 2681652 h 2723319"/>
                <a:gd name="connsiteX9-619" fmla="*/ 0 w 9420664"/>
                <a:gd name="connsiteY9-620" fmla="*/ 2600526 h 2723319"/>
                <a:gd name="connsiteX10-621" fmla="*/ 4550615 w 9420664"/>
                <a:gd name="connsiteY10-622" fmla="*/ 0 h 2723319"/>
                <a:gd name="connsiteX0-623" fmla="*/ 4683452 w 9553501"/>
                <a:gd name="connsiteY0-624" fmla="*/ 0 h 2723319"/>
                <a:gd name="connsiteX1-625" fmla="*/ 9553501 w 9553501"/>
                <a:gd name="connsiteY1-626" fmla="*/ 33129 h 2723319"/>
                <a:gd name="connsiteX2-627" fmla="*/ 9472842 w 9553501"/>
                <a:gd name="connsiteY2-628" fmla="*/ 134500 h 2723319"/>
                <a:gd name="connsiteX3-629" fmla="*/ 9418876 w 9553501"/>
                <a:gd name="connsiteY3-630" fmla="*/ 198806 h 2723319"/>
                <a:gd name="connsiteX4-631" fmla="*/ 8904826 w 9553501"/>
                <a:gd name="connsiteY4-632" fmla="*/ 863305 h 2723319"/>
                <a:gd name="connsiteX5-633" fmla="*/ 8824570 w 9553501"/>
                <a:gd name="connsiteY5-634" fmla="*/ 929560 h 2723319"/>
                <a:gd name="connsiteX6-635" fmla="*/ 8586092 w 9553501"/>
                <a:gd name="connsiteY6-636" fmla="*/ 1270296 h 2723319"/>
                <a:gd name="connsiteX7-637" fmla="*/ 6419361 w 9553501"/>
                <a:gd name="connsiteY7-638" fmla="*/ 2723319 h 2723319"/>
                <a:gd name="connsiteX8-639" fmla="*/ 2655868 w 9553501"/>
                <a:gd name="connsiteY8-640" fmla="*/ 2681652 h 2723319"/>
                <a:gd name="connsiteX9-641" fmla="*/ 0 w 9553501"/>
                <a:gd name="connsiteY9-642" fmla="*/ 2676525 h 2723319"/>
                <a:gd name="connsiteX10-643" fmla="*/ 4683452 w 9553501"/>
                <a:gd name="connsiteY10-644" fmla="*/ 0 h 2723319"/>
                <a:gd name="connsiteX0-645" fmla="*/ 4683452 w 9553501"/>
                <a:gd name="connsiteY0-646" fmla="*/ 0 h 2723319"/>
                <a:gd name="connsiteX1-647" fmla="*/ 9553501 w 9553501"/>
                <a:gd name="connsiteY1-648" fmla="*/ 33129 h 2723319"/>
                <a:gd name="connsiteX2-649" fmla="*/ 9472842 w 9553501"/>
                <a:gd name="connsiteY2-650" fmla="*/ 134500 h 2723319"/>
                <a:gd name="connsiteX3-651" fmla="*/ 9418876 w 9553501"/>
                <a:gd name="connsiteY3-652" fmla="*/ 198806 h 2723319"/>
                <a:gd name="connsiteX4-653" fmla="*/ 8904826 w 9553501"/>
                <a:gd name="connsiteY4-654" fmla="*/ 863305 h 2723319"/>
                <a:gd name="connsiteX5-655" fmla="*/ 8824570 w 9553501"/>
                <a:gd name="connsiteY5-656" fmla="*/ 929560 h 2723319"/>
                <a:gd name="connsiteX6-657" fmla="*/ 8586092 w 9553501"/>
                <a:gd name="connsiteY6-658" fmla="*/ 1270296 h 2723319"/>
                <a:gd name="connsiteX7-659" fmla="*/ 6419361 w 9553501"/>
                <a:gd name="connsiteY7-660" fmla="*/ 2723319 h 2723319"/>
                <a:gd name="connsiteX8-661" fmla="*/ 2651717 w 9553501"/>
                <a:gd name="connsiteY8-662" fmla="*/ 2722575 h 2723319"/>
                <a:gd name="connsiteX9-663" fmla="*/ 0 w 9553501"/>
                <a:gd name="connsiteY9-664" fmla="*/ 2676525 h 2723319"/>
                <a:gd name="connsiteX10-665" fmla="*/ 4683452 w 9553501"/>
                <a:gd name="connsiteY10-666" fmla="*/ 0 h 2723319"/>
                <a:gd name="connsiteX0-667" fmla="*/ 4683452 w 9553501"/>
                <a:gd name="connsiteY0-668" fmla="*/ 0 h 2723319"/>
                <a:gd name="connsiteX1-669" fmla="*/ 9553501 w 9553501"/>
                <a:gd name="connsiteY1-670" fmla="*/ 33129 h 2723319"/>
                <a:gd name="connsiteX2-671" fmla="*/ 9472842 w 9553501"/>
                <a:gd name="connsiteY2-672" fmla="*/ 134500 h 2723319"/>
                <a:gd name="connsiteX3-673" fmla="*/ 9418876 w 9553501"/>
                <a:gd name="connsiteY3-674" fmla="*/ 198806 h 2723319"/>
                <a:gd name="connsiteX4-675" fmla="*/ 8904826 w 9553501"/>
                <a:gd name="connsiteY4-676" fmla="*/ 863305 h 2723319"/>
                <a:gd name="connsiteX5-677" fmla="*/ 8824570 w 9553501"/>
                <a:gd name="connsiteY5-678" fmla="*/ 929560 h 2723319"/>
                <a:gd name="connsiteX6-679" fmla="*/ 8586092 w 9553501"/>
                <a:gd name="connsiteY6-680" fmla="*/ 1270296 h 2723319"/>
                <a:gd name="connsiteX7-681" fmla="*/ 6419361 w 9553501"/>
                <a:gd name="connsiteY7-682" fmla="*/ 2723319 h 2723319"/>
                <a:gd name="connsiteX8-683" fmla="*/ 2651717 w 9553501"/>
                <a:gd name="connsiteY8-684" fmla="*/ 2722575 h 2723319"/>
                <a:gd name="connsiteX9-685" fmla="*/ 0 w 9553501"/>
                <a:gd name="connsiteY9-686" fmla="*/ 2676525 h 2723319"/>
                <a:gd name="connsiteX10-687" fmla="*/ 4683452 w 9553501"/>
                <a:gd name="connsiteY10-688" fmla="*/ 0 h 2723319"/>
                <a:gd name="connsiteX0-689" fmla="*/ 4683452 w 9553501"/>
                <a:gd name="connsiteY0-690" fmla="*/ 0 h 2735011"/>
                <a:gd name="connsiteX1-691" fmla="*/ 9553501 w 9553501"/>
                <a:gd name="connsiteY1-692" fmla="*/ 33129 h 2735011"/>
                <a:gd name="connsiteX2-693" fmla="*/ 9472842 w 9553501"/>
                <a:gd name="connsiteY2-694" fmla="*/ 134500 h 2735011"/>
                <a:gd name="connsiteX3-695" fmla="*/ 9418876 w 9553501"/>
                <a:gd name="connsiteY3-696" fmla="*/ 198806 h 2735011"/>
                <a:gd name="connsiteX4-697" fmla="*/ 8904826 w 9553501"/>
                <a:gd name="connsiteY4-698" fmla="*/ 863305 h 2735011"/>
                <a:gd name="connsiteX5-699" fmla="*/ 8824570 w 9553501"/>
                <a:gd name="connsiteY5-700" fmla="*/ 929560 h 2735011"/>
                <a:gd name="connsiteX6-701" fmla="*/ 8586092 w 9553501"/>
                <a:gd name="connsiteY6-702" fmla="*/ 1270296 h 2735011"/>
                <a:gd name="connsiteX7-703" fmla="*/ 6419361 w 9553501"/>
                <a:gd name="connsiteY7-704" fmla="*/ 2735011 h 2735011"/>
                <a:gd name="connsiteX8-705" fmla="*/ 2651717 w 9553501"/>
                <a:gd name="connsiteY8-706" fmla="*/ 2722575 h 2735011"/>
                <a:gd name="connsiteX9-707" fmla="*/ 0 w 9553501"/>
                <a:gd name="connsiteY9-708" fmla="*/ 2676525 h 2735011"/>
                <a:gd name="connsiteX10-709" fmla="*/ 4683452 w 9553501"/>
                <a:gd name="connsiteY10-710" fmla="*/ 0 h 273501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61" y="connsiteY5-62"/>
                </a:cxn>
                <a:cxn ang="0">
                  <a:pos x="connsiteX6-87" y="connsiteY6-88"/>
                </a:cxn>
                <a:cxn ang="0">
                  <a:pos x="connsiteX7-313" y="connsiteY7-314"/>
                </a:cxn>
                <a:cxn ang="0">
                  <a:pos x="connsiteX8-363" y="connsiteY8-364"/>
                </a:cxn>
                <a:cxn ang="0">
                  <a:pos x="connsiteX9-383" y="connsiteY9-384"/>
                </a:cxn>
                <a:cxn ang="0">
                  <a:pos x="connsiteX10-445" y="connsiteY10-446"/>
                </a:cxn>
              </a:cxnLst>
              <a:rect l="l" t="t" r="r" b="b"/>
              <a:pathLst>
                <a:path w="9553501" h="2735011">
                  <a:moveTo>
                    <a:pt x="4683452" y="0"/>
                  </a:moveTo>
                  <a:lnTo>
                    <a:pt x="9553501" y="33129"/>
                  </a:lnTo>
                  <a:lnTo>
                    <a:pt x="9472842" y="134500"/>
                  </a:lnTo>
                  <a:lnTo>
                    <a:pt x="9418876" y="198806"/>
                  </a:lnTo>
                  <a:cubicBezTo>
                    <a:pt x="9326628" y="318812"/>
                    <a:pt x="9004915" y="740051"/>
                    <a:pt x="8904826" y="863305"/>
                  </a:cubicBezTo>
                  <a:cubicBezTo>
                    <a:pt x="8888221" y="884091"/>
                    <a:pt x="8841175" y="908774"/>
                    <a:pt x="8824570" y="929560"/>
                  </a:cubicBezTo>
                  <a:lnTo>
                    <a:pt x="8586092" y="1270296"/>
                  </a:lnTo>
                  <a:lnTo>
                    <a:pt x="6419361" y="2735011"/>
                  </a:lnTo>
                  <a:lnTo>
                    <a:pt x="2651717" y="2722575"/>
                  </a:lnTo>
                  <a:lnTo>
                    <a:pt x="0" y="2676525"/>
                  </a:lnTo>
                  <a:lnTo>
                    <a:pt x="4683452"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022" name="组合 2021"/>
            <p:cNvGrpSpPr/>
            <p:nvPr/>
          </p:nvGrpSpPr>
          <p:grpSpPr>
            <a:xfrm>
              <a:off x="4765428" y="1800603"/>
              <a:ext cx="1500741" cy="359291"/>
              <a:chOff x="4083671" y="5892630"/>
              <a:chExt cx="1500741" cy="359291"/>
            </a:xfrm>
          </p:grpSpPr>
          <p:sp>
            <p:nvSpPr>
              <p:cNvPr id="2048" name="任意多边形: 形状 2047"/>
              <p:cNvSpPr/>
              <p:nvPr/>
            </p:nvSpPr>
            <p:spPr>
              <a:xfrm>
                <a:off x="4148582" y="5892630"/>
                <a:ext cx="1435573" cy="359291"/>
              </a:xfrm>
              <a:custGeom>
                <a:avLst/>
                <a:gdLst>
                  <a:gd name="connsiteX0" fmla="*/ 0 w 1410775"/>
                  <a:gd name="connsiteY0" fmla="*/ 0 h 340241"/>
                  <a:gd name="connsiteX1" fmla="*/ 92149 w 1410775"/>
                  <a:gd name="connsiteY1" fmla="*/ 7088 h 340241"/>
                  <a:gd name="connsiteX2" fmla="*/ 205563 w 1410775"/>
                  <a:gd name="connsiteY2" fmla="*/ 35441 h 340241"/>
                  <a:gd name="connsiteX3" fmla="*/ 453656 w 1410775"/>
                  <a:gd name="connsiteY3" fmla="*/ 56706 h 340241"/>
                  <a:gd name="connsiteX4" fmla="*/ 730103 w 1410775"/>
                  <a:gd name="connsiteY4" fmla="*/ 42530 h 340241"/>
                  <a:gd name="connsiteX5" fmla="*/ 921489 w 1410775"/>
                  <a:gd name="connsiteY5" fmla="*/ 49618 h 340241"/>
                  <a:gd name="connsiteX6" fmla="*/ 971107 w 1410775"/>
                  <a:gd name="connsiteY6" fmla="*/ 56706 h 340241"/>
                  <a:gd name="connsiteX7" fmla="*/ 1034903 w 1410775"/>
                  <a:gd name="connsiteY7" fmla="*/ 63795 h 340241"/>
                  <a:gd name="connsiteX8" fmla="*/ 1119963 w 1410775"/>
                  <a:gd name="connsiteY8" fmla="*/ 85060 h 340241"/>
                  <a:gd name="connsiteX9" fmla="*/ 1162493 w 1410775"/>
                  <a:gd name="connsiteY9" fmla="*/ 113413 h 340241"/>
                  <a:gd name="connsiteX10" fmla="*/ 1290084 w 1410775"/>
                  <a:gd name="connsiteY10" fmla="*/ 141767 h 340241"/>
                  <a:gd name="connsiteX11" fmla="*/ 1339703 w 1410775"/>
                  <a:gd name="connsiteY11" fmla="*/ 155944 h 340241"/>
                  <a:gd name="connsiteX12" fmla="*/ 1368056 w 1410775"/>
                  <a:gd name="connsiteY12" fmla="*/ 170120 h 340241"/>
                  <a:gd name="connsiteX13" fmla="*/ 1389321 w 1410775"/>
                  <a:gd name="connsiteY13" fmla="*/ 191386 h 340241"/>
                  <a:gd name="connsiteX14" fmla="*/ 1403498 w 1410775"/>
                  <a:gd name="connsiteY14" fmla="*/ 340241 h 340241"/>
                  <a:gd name="connsiteX0-1" fmla="*/ 0 w 1404447"/>
                  <a:gd name="connsiteY0-2" fmla="*/ 0 h 340241"/>
                  <a:gd name="connsiteX1-3" fmla="*/ 92149 w 1404447"/>
                  <a:gd name="connsiteY1-4" fmla="*/ 7088 h 340241"/>
                  <a:gd name="connsiteX2-5" fmla="*/ 205563 w 1404447"/>
                  <a:gd name="connsiteY2-6" fmla="*/ 35441 h 340241"/>
                  <a:gd name="connsiteX3-7" fmla="*/ 453656 w 1404447"/>
                  <a:gd name="connsiteY3-8" fmla="*/ 56706 h 340241"/>
                  <a:gd name="connsiteX4-9" fmla="*/ 730103 w 1404447"/>
                  <a:gd name="connsiteY4-10" fmla="*/ 42530 h 340241"/>
                  <a:gd name="connsiteX5-11" fmla="*/ 921489 w 1404447"/>
                  <a:gd name="connsiteY5-12" fmla="*/ 49618 h 340241"/>
                  <a:gd name="connsiteX6-13" fmla="*/ 971107 w 1404447"/>
                  <a:gd name="connsiteY6-14" fmla="*/ 56706 h 340241"/>
                  <a:gd name="connsiteX7-15" fmla="*/ 1034903 w 1404447"/>
                  <a:gd name="connsiteY7-16" fmla="*/ 63795 h 340241"/>
                  <a:gd name="connsiteX8-17" fmla="*/ 1119963 w 1404447"/>
                  <a:gd name="connsiteY8-18" fmla="*/ 85060 h 340241"/>
                  <a:gd name="connsiteX9-19" fmla="*/ 1162493 w 1404447"/>
                  <a:gd name="connsiteY9-20" fmla="*/ 113413 h 340241"/>
                  <a:gd name="connsiteX10-21" fmla="*/ 1290084 w 1404447"/>
                  <a:gd name="connsiteY10-22" fmla="*/ 141767 h 340241"/>
                  <a:gd name="connsiteX11-23" fmla="*/ 1339703 w 1404447"/>
                  <a:gd name="connsiteY11-24" fmla="*/ 155944 h 340241"/>
                  <a:gd name="connsiteX12-25" fmla="*/ 1368056 w 1404447"/>
                  <a:gd name="connsiteY12-26" fmla="*/ 170120 h 340241"/>
                  <a:gd name="connsiteX13-27" fmla="*/ 1389321 w 1404447"/>
                  <a:gd name="connsiteY13-28" fmla="*/ 191386 h 340241"/>
                  <a:gd name="connsiteX14-29" fmla="*/ 1382233 w 1404447"/>
                  <a:gd name="connsiteY14-30" fmla="*/ 340241 h 340241"/>
                  <a:gd name="connsiteX0-31" fmla="*/ 0 w 1404447"/>
                  <a:gd name="connsiteY0-32" fmla="*/ 0 h 340241"/>
                  <a:gd name="connsiteX1-33" fmla="*/ 92149 w 1404447"/>
                  <a:gd name="connsiteY1-34" fmla="*/ 7088 h 340241"/>
                  <a:gd name="connsiteX2-35" fmla="*/ 205563 w 1404447"/>
                  <a:gd name="connsiteY2-36" fmla="*/ 35441 h 340241"/>
                  <a:gd name="connsiteX3-37" fmla="*/ 453656 w 1404447"/>
                  <a:gd name="connsiteY3-38" fmla="*/ 56706 h 340241"/>
                  <a:gd name="connsiteX4-39" fmla="*/ 730103 w 1404447"/>
                  <a:gd name="connsiteY4-40" fmla="*/ 42530 h 340241"/>
                  <a:gd name="connsiteX5-41" fmla="*/ 921489 w 1404447"/>
                  <a:gd name="connsiteY5-42" fmla="*/ 49618 h 340241"/>
                  <a:gd name="connsiteX6-43" fmla="*/ 971107 w 1404447"/>
                  <a:gd name="connsiteY6-44" fmla="*/ 56706 h 340241"/>
                  <a:gd name="connsiteX7-45" fmla="*/ 1034903 w 1404447"/>
                  <a:gd name="connsiteY7-46" fmla="*/ 63795 h 340241"/>
                  <a:gd name="connsiteX8-47" fmla="*/ 1119963 w 1404447"/>
                  <a:gd name="connsiteY8-48" fmla="*/ 85060 h 340241"/>
                  <a:gd name="connsiteX9-49" fmla="*/ 1162493 w 1404447"/>
                  <a:gd name="connsiteY9-50" fmla="*/ 113413 h 340241"/>
                  <a:gd name="connsiteX10-51" fmla="*/ 1290084 w 1404447"/>
                  <a:gd name="connsiteY10-52" fmla="*/ 141767 h 340241"/>
                  <a:gd name="connsiteX11-53" fmla="*/ 1368056 w 1404447"/>
                  <a:gd name="connsiteY11-54" fmla="*/ 170120 h 340241"/>
                  <a:gd name="connsiteX12-55" fmla="*/ 1389321 w 1404447"/>
                  <a:gd name="connsiteY12-56" fmla="*/ 191386 h 340241"/>
                  <a:gd name="connsiteX13-57" fmla="*/ 1382233 w 1404447"/>
                  <a:gd name="connsiteY13-58" fmla="*/ 340241 h 340241"/>
                  <a:gd name="connsiteX0-59" fmla="*/ 0 w 1382233"/>
                  <a:gd name="connsiteY0-60" fmla="*/ 0 h 340241"/>
                  <a:gd name="connsiteX1-61" fmla="*/ 92149 w 1382233"/>
                  <a:gd name="connsiteY1-62" fmla="*/ 7088 h 340241"/>
                  <a:gd name="connsiteX2-63" fmla="*/ 205563 w 1382233"/>
                  <a:gd name="connsiteY2-64" fmla="*/ 35441 h 340241"/>
                  <a:gd name="connsiteX3-65" fmla="*/ 453656 w 1382233"/>
                  <a:gd name="connsiteY3-66" fmla="*/ 56706 h 340241"/>
                  <a:gd name="connsiteX4-67" fmla="*/ 730103 w 1382233"/>
                  <a:gd name="connsiteY4-68" fmla="*/ 42530 h 340241"/>
                  <a:gd name="connsiteX5-69" fmla="*/ 921489 w 1382233"/>
                  <a:gd name="connsiteY5-70" fmla="*/ 49618 h 340241"/>
                  <a:gd name="connsiteX6-71" fmla="*/ 971107 w 1382233"/>
                  <a:gd name="connsiteY6-72" fmla="*/ 56706 h 340241"/>
                  <a:gd name="connsiteX7-73" fmla="*/ 1034903 w 1382233"/>
                  <a:gd name="connsiteY7-74" fmla="*/ 63795 h 340241"/>
                  <a:gd name="connsiteX8-75" fmla="*/ 1119963 w 1382233"/>
                  <a:gd name="connsiteY8-76" fmla="*/ 85060 h 340241"/>
                  <a:gd name="connsiteX9-77" fmla="*/ 1162493 w 1382233"/>
                  <a:gd name="connsiteY9-78" fmla="*/ 113413 h 340241"/>
                  <a:gd name="connsiteX10-79" fmla="*/ 1290084 w 1382233"/>
                  <a:gd name="connsiteY10-80" fmla="*/ 141767 h 340241"/>
                  <a:gd name="connsiteX11-81" fmla="*/ 1368056 w 1382233"/>
                  <a:gd name="connsiteY11-82" fmla="*/ 170120 h 340241"/>
                  <a:gd name="connsiteX12-83" fmla="*/ 1382233 w 1382233"/>
                  <a:gd name="connsiteY12-84" fmla="*/ 340241 h 340241"/>
                  <a:gd name="connsiteX0-85" fmla="*/ 0 w 1435573"/>
                  <a:gd name="connsiteY0-86" fmla="*/ 0 h 359291"/>
                  <a:gd name="connsiteX1-87" fmla="*/ 145489 w 1435573"/>
                  <a:gd name="connsiteY1-88" fmla="*/ 26138 h 359291"/>
                  <a:gd name="connsiteX2-89" fmla="*/ 258903 w 1435573"/>
                  <a:gd name="connsiteY2-90" fmla="*/ 54491 h 359291"/>
                  <a:gd name="connsiteX3-91" fmla="*/ 506996 w 1435573"/>
                  <a:gd name="connsiteY3-92" fmla="*/ 75756 h 359291"/>
                  <a:gd name="connsiteX4-93" fmla="*/ 783443 w 1435573"/>
                  <a:gd name="connsiteY4-94" fmla="*/ 61580 h 359291"/>
                  <a:gd name="connsiteX5-95" fmla="*/ 974829 w 1435573"/>
                  <a:gd name="connsiteY5-96" fmla="*/ 68668 h 359291"/>
                  <a:gd name="connsiteX6-97" fmla="*/ 1024447 w 1435573"/>
                  <a:gd name="connsiteY6-98" fmla="*/ 75756 h 359291"/>
                  <a:gd name="connsiteX7-99" fmla="*/ 1088243 w 1435573"/>
                  <a:gd name="connsiteY7-100" fmla="*/ 82845 h 359291"/>
                  <a:gd name="connsiteX8-101" fmla="*/ 1173303 w 1435573"/>
                  <a:gd name="connsiteY8-102" fmla="*/ 104110 h 359291"/>
                  <a:gd name="connsiteX9-103" fmla="*/ 1215833 w 1435573"/>
                  <a:gd name="connsiteY9-104" fmla="*/ 132463 h 359291"/>
                  <a:gd name="connsiteX10-105" fmla="*/ 1343424 w 1435573"/>
                  <a:gd name="connsiteY10-106" fmla="*/ 160817 h 359291"/>
                  <a:gd name="connsiteX11-107" fmla="*/ 1421396 w 1435573"/>
                  <a:gd name="connsiteY11-108" fmla="*/ 189170 h 359291"/>
                  <a:gd name="connsiteX12-109" fmla="*/ 1435573 w 1435573"/>
                  <a:gd name="connsiteY12-110" fmla="*/ 359291 h 35929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Lst>
                <a:rect l="l" t="t" r="r" b="b"/>
                <a:pathLst>
                  <a:path w="1435573" h="359291">
                    <a:moveTo>
                      <a:pt x="0" y="0"/>
                    </a:moveTo>
                    <a:cubicBezTo>
                      <a:pt x="30716" y="2363"/>
                      <a:pt x="102339" y="17056"/>
                      <a:pt x="145489" y="26138"/>
                    </a:cubicBezTo>
                    <a:cubicBezTo>
                      <a:pt x="188640" y="35220"/>
                      <a:pt x="220059" y="51383"/>
                      <a:pt x="258903" y="54491"/>
                    </a:cubicBezTo>
                    <a:cubicBezTo>
                      <a:pt x="459782" y="70562"/>
                      <a:pt x="377148" y="62772"/>
                      <a:pt x="506996" y="75756"/>
                    </a:cubicBezTo>
                    <a:cubicBezTo>
                      <a:pt x="616119" y="65836"/>
                      <a:pt x="647105" y="61580"/>
                      <a:pt x="783443" y="61580"/>
                    </a:cubicBezTo>
                    <a:cubicBezTo>
                      <a:pt x="847282" y="61580"/>
                      <a:pt x="911034" y="66305"/>
                      <a:pt x="974829" y="68668"/>
                    </a:cubicBezTo>
                    <a:lnTo>
                      <a:pt x="1024447" y="75756"/>
                    </a:lnTo>
                    <a:cubicBezTo>
                      <a:pt x="1045678" y="78410"/>
                      <a:pt x="1067062" y="79819"/>
                      <a:pt x="1088243" y="82845"/>
                    </a:cubicBezTo>
                    <a:cubicBezTo>
                      <a:pt x="1119634" y="87330"/>
                      <a:pt x="1141966" y="95156"/>
                      <a:pt x="1173303" y="104110"/>
                    </a:cubicBezTo>
                    <a:cubicBezTo>
                      <a:pt x="1187480" y="113561"/>
                      <a:pt x="1199953" y="126288"/>
                      <a:pt x="1215833" y="132463"/>
                    </a:cubicBezTo>
                    <a:cubicBezTo>
                      <a:pt x="1267652" y="152615"/>
                      <a:pt x="1309164" y="151366"/>
                      <a:pt x="1343424" y="160817"/>
                    </a:cubicBezTo>
                    <a:cubicBezTo>
                      <a:pt x="1377685" y="170268"/>
                      <a:pt x="1404857" y="180900"/>
                      <a:pt x="1421396" y="189170"/>
                    </a:cubicBezTo>
                    <a:cubicBezTo>
                      <a:pt x="1436754" y="222249"/>
                      <a:pt x="1432619" y="323849"/>
                      <a:pt x="1435573" y="359291"/>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49" name="任意多边形: 形状 2048"/>
              <p:cNvSpPr/>
              <p:nvPr/>
            </p:nvSpPr>
            <p:spPr>
              <a:xfrm>
                <a:off x="4083671" y="5937441"/>
                <a:ext cx="1500741" cy="309142"/>
              </a:xfrm>
              <a:custGeom>
                <a:avLst/>
                <a:gdLst>
                  <a:gd name="connsiteX0" fmla="*/ 0 w 1453116"/>
                  <a:gd name="connsiteY0" fmla="*/ 0 h 297712"/>
                  <a:gd name="connsiteX1" fmla="*/ 70884 w 1453116"/>
                  <a:gd name="connsiteY1" fmla="*/ 7089 h 297712"/>
                  <a:gd name="connsiteX2" fmla="*/ 141768 w 1453116"/>
                  <a:gd name="connsiteY2" fmla="*/ 28354 h 297712"/>
                  <a:gd name="connsiteX3" fmla="*/ 170121 w 1453116"/>
                  <a:gd name="connsiteY3" fmla="*/ 35442 h 297712"/>
                  <a:gd name="connsiteX4" fmla="*/ 248093 w 1453116"/>
                  <a:gd name="connsiteY4" fmla="*/ 42531 h 297712"/>
                  <a:gd name="connsiteX5" fmla="*/ 340242 w 1453116"/>
                  <a:gd name="connsiteY5" fmla="*/ 56707 h 297712"/>
                  <a:gd name="connsiteX6" fmla="*/ 439479 w 1453116"/>
                  <a:gd name="connsiteY6" fmla="*/ 63796 h 297712"/>
                  <a:gd name="connsiteX7" fmla="*/ 467833 w 1453116"/>
                  <a:gd name="connsiteY7" fmla="*/ 70884 h 297712"/>
                  <a:gd name="connsiteX8" fmla="*/ 694661 w 1453116"/>
                  <a:gd name="connsiteY8" fmla="*/ 42531 h 297712"/>
                  <a:gd name="connsiteX9" fmla="*/ 1034902 w 1453116"/>
                  <a:gd name="connsiteY9" fmla="*/ 49619 h 297712"/>
                  <a:gd name="connsiteX10" fmla="*/ 1077433 w 1453116"/>
                  <a:gd name="connsiteY10" fmla="*/ 63796 h 297712"/>
                  <a:gd name="connsiteX11" fmla="*/ 1098698 w 1453116"/>
                  <a:gd name="connsiteY11" fmla="*/ 70884 h 297712"/>
                  <a:gd name="connsiteX12" fmla="*/ 1112875 w 1453116"/>
                  <a:gd name="connsiteY12" fmla="*/ 92149 h 297712"/>
                  <a:gd name="connsiteX13" fmla="*/ 1155405 w 1453116"/>
                  <a:gd name="connsiteY13" fmla="*/ 106326 h 297712"/>
                  <a:gd name="connsiteX14" fmla="*/ 1353879 w 1453116"/>
                  <a:gd name="connsiteY14" fmla="*/ 141768 h 297712"/>
                  <a:gd name="connsiteX15" fmla="*/ 1396409 w 1453116"/>
                  <a:gd name="connsiteY15" fmla="*/ 163033 h 297712"/>
                  <a:gd name="connsiteX16" fmla="*/ 1417675 w 1453116"/>
                  <a:gd name="connsiteY16" fmla="*/ 233917 h 297712"/>
                  <a:gd name="connsiteX17" fmla="*/ 1431851 w 1453116"/>
                  <a:gd name="connsiteY17" fmla="*/ 255182 h 297712"/>
                  <a:gd name="connsiteX18" fmla="*/ 1453116 w 1453116"/>
                  <a:gd name="connsiteY18" fmla="*/ 297712 h 297712"/>
                  <a:gd name="connsiteX0-1" fmla="*/ 0 w 1453116"/>
                  <a:gd name="connsiteY0-2" fmla="*/ 0 h 297712"/>
                  <a:gd name="connsiteX1-3" fmla="*/ 70884 w 1453116"/>
                  <a:gd name="connsiteY1-4" fmla="*/ 7089 h 297712"/>
                  <a:gd name="connsiteX2-5" fmla="*/ 141768 w 1453116"/>
                  <a:gd name="connsiteY2-6" fmla="*/ 28354 h 297712"/>
                  <a:gd name="connsiteX3-7" fmla="*/ 170121 w 1453116"/>
                  <a:gd name="connsiteY3-8" fmla="*/ 35442 h 297712"/>
                  <a:gd name="connsiteX4-9" fmla="*/ 248093 w 1453116"/>
                  <a:gd name="connsiteY4-10" fmla="*/ 42531 h 297712"/>
                  <a:gd name="connsiteX5-11" fmla="*/ 340242 w 1453116"/>
                  <a:gd name="connsiteY5-12" fmla="*/ 56707 h 297712"/>
                  <a:gd name="connsiteX6-13" fmla="*/ 439479 w 1453116"/>
                  <a:gd name="connsiteY6-14" fmla="*/ 63796 h 297712"/>
                  <a:gd name="connsiteX7-15" fmla="*/ 467833 w 1453116"/>
                  <a:gd name="connsiteY7-16" fmla="*/ 70884 h 297712"/>
                  <a:gd name="connsiteX8-17" fmla="*/ 694661 w 1453116"/>
                  <a:gd name="connsiteY8-18" fmla="*/ 42531 h 297712"/>
                  <a:gd name="connsiteX9-19" fmla="*/ 1034902 w 1453116"/>
                  <a:gd name="connsiteY9-20" fmla="*/ 49619 h 297712"/>
                  <a:gd name="connsiteX10-21" fmla="*/ 1077433 w 1453116"/>
                  <a:gd name="connsiteY10-22" fmla="*/ 63796 h 297712"/>
                  <a:gd name="connsiteX11-23" fmla="*/ 1098698 w 1453116"/>
                  <a:gd name="connsiteY11-24" fmla="*/ 70884 h 297712"/>
                  <a:gd name="connsiteX12-25" fmla="*/ 1155405 w 1453116"/>
                  <a:gd name="connsiteY12-26" fmla="*/ 106326 h 297712"/>
                  <a:gd name="connsiteX13-27" fmla="*/ 1353879 w 1453116"/>
                  <a:gd name="connsiteY13-28" fmla="*/ 141768 h 297712"/>
                  <a:gd name="connsiteX14-29" fmla="*/ 1396409 w 1453116"/>
                  <a:gd name="connsiteY14-30" fmla="*/ 163033 h 297712"/>
                  <a:gd name="connsiteX15-31" fmla="*/ 1417675 w 1453116"/>
                  <a:gd name="connsiteY15-32" fmla="*/ 233917 h 297712"/>
                  <a:gd name="connsiteX16-33" fmla="*/ 1431851 w 1453116"/>
                  <a:gd name="connsiteY16-34" fmla="*/ 255182 h 297712"/>
                  <a:gd name="connsiteX17-35" fmla="*/ 1453116 w 1453116"/>
                  <a:gd name="connsiteY17-36" fmla="*/ 297712 h 297712"/>
                  <a:gd name="connsiteX0-37" fmla="*/ 0 w 1453116"/>
                  <a:gd name="connsiteY0-38" fmla="*/ 0 h 297712"/>
                  <a:gd name="connsiteX1-39" fmla="*/ 70884 w 1453116"/>
                  <a:gd name="connsiteY1-40" fmla="*/ 7089 h 297712"/>
                  <a:gd name="connsiteX2-41" fmla="*/ 141768 w 1453116"/>
                  <a:gd name="connsiteY2-42" fmla="*/ 28354 h 297712"/>
                  <a:gd name="connsiteX3-43" fmla="*/ 170121 w 1453116"/>
                  <a:gd name="connsiteY3-44" fmla="*/ 35442 h 297712"/>
                  <a:gd name="connsiteX4-45" fmla="*/ 248093 w 1453116"/>
                  <a:gd name="connsiteY4-46" fmla="*/ 42531 h 297712"/>
                  <a:gd name="connsiteX5-47" fmla="*/ 340242 w 1453116"/>
                  <a:gd name="connsiteY5-48" fmla="*/ 56707 h 297712"/>
                  <a:gd name="connsiteX6-49" fmla="*/ 439479 w 1453116"/>
                  <a:gd name="connsiteY6-50" fmla="*/ 63796 h 297712"/>
                  <a:gd name="connsiteX7-51" fmla="*/ 467833 w 1453116"/>
                  <a:gd name="connsiteY7-52" fmla="*/ 70884 h 297712"/>
                  <a:gd name="connsiteX8-53" fmla="*/ 694661 w 1453116"/>
                  <a:gd name="connsiteY8-54" fmla="*/ 42531 h 297712"/>
                  <a:gd name="connsiteX9-55" fmla="*/ 1034902 w 1453116"/>
                  <a:gd name="connsiteY9-56" fmla="*/ 49619 h 297712"/>
                  <a:gd name="connsiteX10-57" fmla="*/ 1077433 w 1453116"/>
                  <a:gd name="connsiteY10-58" fmla="*/ 63796 h 297712"/>
                  <a:gd name="connsiteX11-59" fmla="*/ 1155405 w 1453116"/>
                  <a:gd name="connsiteY11-60" fmla="*/ 106326 h 297712"/>
                  <a:gd name="connsiteX12-61" fmla="*/ 1353879 w 1453116"/>
                  <a:gd name="connsiteY12-62" fmla="*/ 141768 h 297712"/>
                  <a:gd name="connsiteX13-63" fmla="*/ 1396409 w 1453116"/>
                  <a:gd name="connsiteY13-64" fmla="*/ 163033 h 297712"/>
                  <a:gd name="connsiteX14-65" fmla="*/ 1417675 w 1453116"/>
                  <a:gd name="connsiteY14-66" fmla="*/ 233917 h 297712"/>
                  <a:gd name="connsiteX15-67" fmla="*/ 1431851 w 1453116"/>
                  <a:gd name="connsiteY15-68" fmla="*/ 255182 h 297712"/>
                  <a:gd name="connsiteX16-69" fmla="*/ 1453116 w 1453116"/>
                  <a:gd name="connsiteY16-70" fmla="*/ 297712 h 297712"/>
                  <a:gd name="connsiteX0-71" fmla="*/ 0 w 1453116"/>
                  <a:gd name="connsiteY0-72" fmla="*/ 0 h 297712"/>
                  <a:gd name="connsiteX1-73" fmla="*/ 70884 w 1453116"/>
                  <a:gd name="connsiteY1-74" fmla="*/ 7089 h 297712"/>
                  <a:gd name="connsiteX2-75" fmla="*/ 141768 w 1453116"/>
                  <a:gd name="connsiteY2-76" fmla="*/ 28354 h 297712"/>
                  <a:gd name="connsiteX3-77" fmla="*/ 170121 w 1453116"/>
                  <a:gd name="connsiteY3-78" fmla="*/ 35442 h 297712"/>
                  <a:gd name="connsiteX4-79" fmla="*/ 248093 w 1453116"/>
                  <a:gd name="connsiteY4-80" fmla="*/ 42531 h 297712"/>
                  <a:gd name="connsiteX5-81" fmla="*/ 340242 w 1453116"/>
                  <a:gd name="connsiteY5-82" fmla="*/ 56707 h 297712"/>
                  <a:gd name="connsiteX6-83" fmla="*/ 439479 w 1453116"/>
                  <a:gd name="connsiteY6-84" fmla="*/ 63796 h 297712"/>
                  <a:gd name="connsiteX7-85" fmla="*/ 467833 w 1453116"/>
                  <a:gd name="connsiteY7-86" fmla="*/ 70884 h 297712"/>
                  <a:gd name="connsiteX8-87" fmla="*/ 694661 w 1453116"/>
                  <a:gd name="connsiteY8-88" fmla="*/ 42531 h 297712"/>
                  <a:gd name="connsiteX9-89" fmla="*/ 1034902 w 1453116"/>
                  <a:gd name="connsiteY9-90" fmla="*/ 49619 h 297712"/>
                  <a:gd name="connsiteX10-91" fmla="*/ 1155405 w 1453116"/>
                  <a:gd name="connsiteY10-92" fmla="*/ 106326 h 297712"/>
                  <a:gd name="connsiteX11-93" fmla="*/ 1353879 w 1453116"/>
                  <a:gd name="connsiteY11-94" fmla="*/ 141768 h 297712"/>
                  <a:gd name="connsiteX12-95" fmla="*/ 1396409 w 1453116"/>
                  <a:gd name="connsiteY12-96" fmla="*/ 163033 h 297712"/>
                  <a:gd name="connsiteX13-97" fmla="*/ 1417675 w 1453116"/>
                  <a:gd name="connsiteY13-98" fmla="*/ 233917 h 297712"/>
                  <a:gd name="connsiteX14-99" fmla="*/ 1431851 w 1453116"/>
                  <a:gd name="connsiteY14-100" fmla="*/ 255182 h 297712"/>
                  <a:gd name="connsiteX15-101" fmla="*/ 1453116 w 1453116"/>
                  <a:gd name="connsiteY15-102" fmla="*/ 297712 h 297712"/>
                  <a:gd name="connsiteX0-103" fmla="*/ 0 w 1453116"/>
                  <a:gd name="connsiteY0-104" fmla="*/ 0 h 297712"/>
                  <a:gd name="connsiteX1-105" fmla="*/ 70884 w 1453116"/>
                  <a:gd name="connsiteY1-106" fmla="*/ 7089 h 297712"/>
                  <a:gd name="connsiteX2-107" fmla="*/ 141768 w 1453116"/>
                  <a:gd name="connsiteY2-108" fmla="*/ 28354 h 297712"/>
                  <a:gd name="connsiteX3-109" fmla="*/ 170121 w 1453116"/>
                  <a:gd name="connsiteY3-110" fmla="*/ 35442 h 297712"/>
                  <a:gd name="connsiteX4-111" fmla="*/ 248093 w 1453116"/>
                  <a:gd name="connsiteY4-112" fmla="*/ 42531 h 297712"/>
                  <a:gd name="connsiteX5-113" fmla="*/ 340242 w 1453116"/>
                  <a:gd name="connsiteY5-114" fmla="*/ 56707 h 297712"/>
                  <a:gd name="connsiteX6-115" fmla="*/ 439479 w 1453116"/>
                  <a:gd name="connsiteY6-116" fmla="*/ 63796 h 297712"/>
                  <a:gd name="connsiteX7-117" fmla="*/ 467833 w 1453116"/>
                  <a:gd name="connsiteY7-118" fmla="*/ 70884 h 297712"/>
                  <a:gd name="connsiteX8-119" fmla="*/ 694661 w 1453116"/>
                  <a:gd name="connsiteY8-120" fmla="*/ 42531 h 297712"/>
                  <a:gd name="connsiteX9-121" fmla="*/ 1034902 w 1453116"/>
                  <a:gd name="connsiteY9-122" fmla="*/ 49619 h 297712"/>
                  <a:gd name="connsiteX10-123" fmla="*/ 1155405 w 1453116"/>
                  <a:gd name="connsiteY10-124" fmla="*/ 106326 h 297712"/>
                  <a:gd name="connsiteX11-125" fmla="*/ 1353879 w 1453116"/>
                  <a:gd name="connsiteY11-126" fmla="*/ 141768 h 297712"/>
                  <a:gd name="connsiteX12-127" fmla="*/ 1396409 w 1453116"/>
                  <a:gd name="connsiteY12-128" fmla="*/ 163033 h 297712"/>
                  <a:gd name="connsiteX13-129" fmla="*/ 1417675 w 1453116"/>
                  <a:gd name="connsiteY13-130" fmla="*/ 233917 h 297712"/>
                  <a:gd name="connsiteX14-131" fmla="*/ 1431851 w 1453116"/>
                  <a:gd name="connsiteY14-132" fmla="*/ 255182 h 297712"/>
                  <a:gd name="connsiteX15-133" fmla="*/ 1453116 w 1453116"/>
                  <a:gd name="connsiteY15-134" fmla="*/ 297712 h 297712"/>
                  <a:gd name="connsiteX0-135" fmla="*/ 0 w 1453116"/>
                  <a:gd name="connsiteY0-136" fmla="*/ 0 h 297712"/>
                  <a:gd name="connsiteX1-137" fmla="*/ 70884 w 1453116"/>
                  <a:gd name="connsiteY1-138" fmla="*/ 7089 h 297712"/>
                  <a:gd name="connsiteX2-139" fmla="*/ 141768 w 1453116"/>
                  <a:gd name="connsiteY2-140" fmla="*/ 28354 h 297712"/>
                  <a:gd name="connsiteX3-141" fmla="*/ 170121 w 1453116"/>
                  <a:gd name="connsiteY3-142" fmla="*/ 35442 h 297712"/>
                  <a:gd name="connsiteX4-143" fmla="*/ 248093 w 1453116"/>
                  <a:gd name="connsiteY4-144" fmla="*/ 42531 h 297712"/>
                  <a:gd name="connsiteX5-145" fmla="*/ 340242 w 1453116"/>
                  <a:gd name="connsiteY5-146" fmla="*/ 56707 h 297712"/>
                  <a:gd name="connsiteX6-147" fmla="*/ 439479 w 1453116"/>
                  <a:gd name="connsiteY6-148" fmla="*/ 63796 h 297712"/>
                  <a:gd name="connsiteX7-149" fmla="*/ 467833 w 1453116"/>
                  <a:gd name="connsiteY7-150" fmla="*/ 70884 h 297712"/>
                  <a:gd name="connsiteX8-151" fmla="*/ 694661 w 1453116"/>
                  <a:gd name="connsiteY8-152" fmla="*/ 42531 h 297712"/>
                  <a:gd name="connsiteX9-153" fmla="*/ 1034902 w 1453116"/>
                  <a:gd name="connsiteY9-154" fmla="*/ 49619 h 297712"/>
                  <a:gd name="connsiteX10-155" fmla="*/ 1155405 w 1453116"/>
                  <a:gd name="connsiteY10-156" fmla="*/ 106326 h 297712"/>
                  <a:gd name="connsiteX11-157" fmla="*/ 1353879 w 1453116"/>
                  <a:gd name="connsiteY11-158" fmla="*/ 141768 h 297712"/>
                  <a:gd name="connsiteX12-159" fmla="*/ 1396409 w 1453116"/>
                  <a:gd name="connsiteY12-160" fmla="*/ 163033 h 297712"/>
                  <a:gd name="connsiteX13-161" fmla="*/ 1431851 w 1453116"/>
                  <a:gd name="connsiteY13-162" fmla="*/ 255182 h 297712"/>
                  <a:gd name="connsiteX14-163" fmla="*/ 1453116 w 1453116"/>
                  <a:gd name="connsiteY14-164" fmla="*/ 297712 h 297712"/>
                  <a:gd name="connsiteX0-165" fmla="*/ 0 w 1458831"/>
                  <a:gd name="connsiteY0-166" fmla="*/ 1586 h 291678"/>
                  <a:gd name="connsiteX1-167" fmla="*/ 76599 w 1458831"/>
                  <a:gd name="connsiteY1-168" fmla="*/ 1055 h 291678"/>
                  <a:gd name="connsiteX2-169" fmla="*/ 147483 w 1458831"/>
                  <a:gd name="connsiteY2-170" fmla="*/ 22320 h 291678"/>
                  <a:gd name="connsiteX3-171" fmla="*/ 175836 w 1458831"/>
                  <a:gd name="connsiteY3-172" fmla="*/ 29408 h 291678"/>
                  <a:gd name="connsiteX4-173" fmla="*/ 253808 w 1458831"/>
                  <a:gd name="connsiteY4-174" fmla="*/ 36497 h 291678"/>
                  <a:gd name="connsiteX5-175" fmla="*/ 345957 w 1458831"/>
                  <a:gd name="connsiteY5-176" fmla="*/ 50673 h 291678"/>
                  <a:gd name="connsiteX6-177" fmla="*/ 445194 w 1458831"/>
                  <a:gd name="connsiteY6-178" fmla="*/ 57762 h 291678"/>
                  <a:gd name="connsiteX7-179" fmla="*/ 473548 w 1458831"/>
                  <a:gd name="connsiteY7-180" fmla="*/ 64850 h 291678"/>
                  <a:gd name="connsiteX8-181" fmla="*/ 700376 w 1458831"/>
                  <a:gd name="connsiteY8-182" fmla="*/ 36497 h 291678"/>
                  <a:gd name="connsiteX9-183" fmla="*/ 1040617 w 1458831"/>
                  <a:gd name="connsiteY9-184" fmla="*/ 43585 h 291678"/>
                  <a:gd name="connsiteX10-185" fmla="*/ 1161120 w 1458831"/>
                  <a:gd name="connsiteY10-186" fmla="*/ 100292 h 291678"/>
                  <a:gd name="connsiteX11-187" fmla="*/ 1359594 w 1458831"/>
                  <a:gd name="connsiteY11-188" fmla="*/ 135734 h 291678"/>
                  <a:gd name="connsiteX12-189" fmla="*/ 1402124 w 1458831"/>
                  <a:gd name="connsiteY12-190" fmla="*/ 156999 h 291678"/>
                  <a:gd name="connsiteX13-191" fmla="*/ 1437566 w 1458831"/>
                  <a:gd name="connsiteY13-192" fmla="*/ 249148 h 291678"/>
                  <a:gd name="connsiteX14-193" fmla="*/ 1458831 w 1458831"/>
                  <a:gd name="connsiteY14-194" fmla="*/ 291678 h 291678"/>
                  <a:gd name="connsiteX0-195" fmla="*/ 0 w 1500741"/>
                  <a:gd name="connsiteY0-196" fmla="*/ 0 h 309142"/>
                  <a:gd name="connsiteX1-197" fmla="*/ 118509 w 1500741"/>
                  <a:gd name="connsiteY1-198" fmla="*/ 18519 h 309142"/>
                  <a:gd name="connsiteX2-199" fmla="*/ 189393 w 1500741"/>
                  <a:gd name="connsiteY2-200" fmla="*/ 39784 h 309142"/>
                  <a:gd name="connsiteX3-201" fmla="*/ 217746 w 1500741"/>
                  <a:gd name="connsiteY3-202" fmla="*/ 46872 h 309142"/>
                  <a:gd name="connsiteX4-203" fmla="*/ 295718 w 1500741"/>
                  <a:gd name="connsiteY4-204" fmla="*/ 53961 h 309142"/>
                  <a:gd name="connsiteX5-205" fmla="*/ 387867 w 1500741"/>
                  <a:gd name="connsiteY5-206" fmla="*/ 68137 h 309142"/>
                  <a:gd name="connsiteX6-207" fmla="*/ 487104 w 1500741"/>
                  <a:gd name="connsiteY6-208" fmla="*/ 75226 h 309142"/>
                  <a:gd name="connsiteX7-209" fmla="*/ 515458 w 1500741"/>
                  <a:gd name="connsiteY7-210" fmla="*/ 82314 h 309142"/>
                  <a:gd name="connsiteX8-211" fmla="*/ 742286 w 1500741"/>
                  <a:gd name="connsiteY8-212" fmla="*/ 53961 h 309142"/>
                  <a:gd name="connsiteX9-213" fmla="*/ 1082527 w 1500741"/>
                  <a:gd name="connsiteY9-214" fmla="*/ 61049 h 309142"/>
                  <a:gd name="connsiteX10-215" fmla="*/ 1203030 w 1500741"/>
                  <a:gd name="connsiteY10-216" fmla="*/ 117756 h 309142"/>
                  <a:gd name="connsiteX11-217" fmla="*/ 1401504 w 1500741"/>
                  <a:gd name="connsiteY11-218" fmla="*/ 153198 h 309142"/>
                  <a:gd name="connsiteX12-219" fmla="*/ 1444034 w 1500741"/>
                  <a:gd name="connsiteY12-220" fmla="*/ 174463 h 309142"/>
                  <a:gd name="connsiteX13-221" fmla="*/ 1479476 w 1500741"/>
                  <a:gd name="connsiteY13-222" fmla="*/ 266612 h 309142"/>
                  <a:gd name="connsiteX14-223" fmla="*/ 1500741 w 1500741"/>
                  <a:gd name="connsiteY14-224" fmla="*/ 309142 h 30914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1500741" h="309142">
                    <a:moveTo>
                      <a:pt x="0" y="0"/>
                    </a:moveTo>
                    <a:cubicBezTo>
                      <a:pt x="23628" y="2363"/>
                      <a:pt x="86943" y="11888"/>
                      <a:pt x="118509" y="18519"/>
                    </a:cubicBezTo>
                    <a:cubicBezTo>
                      <a:pt x="150075" y="25150"/>
                      <a:pt x="165674" y="33007"/>
                      <a:pt x="189393" y="39784"/>
                    </a:cubicBezTo>
                    <a:cubicBezTo>
                      <a:pt x="198760" y="42460"/>
                      <a:pt x="208090" y="45584"/>
                      <a:pt x="217746" y="46872"/>
                    </a:cubicBezTo>
                    <a:cubicBezTo>
                      <a:pt x="243615" y="50321"/>
                      <a:pt x="269727" y="51598"/>
                      <a:pt x="295718" y="53961"/>
                    </a:cubicBezTo>
                    <a:cubicBezTo>
                      <a:pt x="337868" y="68010"/>
                      <a:pt x="314768" y="62045"/>
                      <a:pt x="387867" y="68137"/>
                    </a:cubicBezTo>
                    <a:cubicBezTo>
                      <a:pt x="420916" y="70891"/>
                      <a:pt x="454025" y="72863"/>
                      <a:pt x="487104" y="75226"/>
                    </a:cubicBezTo>
                    <a:cubicBezTo>
                      <a:pt x="496555" y="77589"/>
                      <a:pt x="505739" y="82984"/>
                      <a:pt x="515458" y="82314"/>
                    </a:cubicBezTo>
                    <a:cubicBezTo>
                      <a:pt x="575393" y="78181"/>
                      <a:pt x="671364" y="64092"/>
                      <a:pt x="742286" y="53961"/>
                    </a:cubicBezTo>
                    <a:lnTo>
                      <a:pt x="1082527" y="61049"/>
                    </a:lnTo>
                    <a:lnTo>
                      <a:pt x="1203030" y="117756"/>
                    </a:lnTo>
                    <a:cubicBezTo>
                      <a:pt x="1256193" y="133114"/>
                      <a:pt x="1228539" y="145335"/>
                      <a:pt x="1401504" y="153198"/>
                    </a:cubicBezTo>
                    <a:cubicBezTo>
                      <a:pt x="1413092" y="157060"/>
                      <a:pt x="1431039" y="155561"/>
                      <a:pt x="1444034" y="174463"/>
                    </a:cubicBezTo>
                    <a:cubicBezTo>
                      <a:pt x="1457029" y="193365"/>
                      <a:pt x="1470025" y="244166"/>
                      <a:pt x="1479476" y="266612"/>
                    </a:cubicBezTo>
                    <a:cubicBezTo>
                      <a:pt x="1502602" y="312864"/>
                      <a:pt x="1482632" y="291033"/>
                      <a:pt x="1500741" y="309142"/>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2023" name="组合 2022"/>
            <p:cNvGrpSpPr/>
            <p:nvPr/>
          </p:nvGrpSpPr>
          <p:grpSpPr>
            <a:xfrm>
              <a:off x="3433155" y="2759416"/>
              <a:ext cx="3329265" cy="317799"/>
              <a:chOff x="2360593" y="4858172"/>
              <a:chExt cx="4372100" cy="540050"/>
            </a:xfrm>
          </p:grpSpPr>
          <p:sp>
            <p:nvSpPr>
              <p:cNvPr id="2046" name="弧形 2045"/>
              <p:cNvSpPr/>
              <p:nvPr/>
            </p:nvSpPr>
            <p:spPr>
              <a:xfrm rot="276948">
                <a:off x="2360593" y="5026103"/>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047" name="弧形 2046"/>
              <p:cNvSpPr/>
              <p:nvPr/>
            </p:nvSpPr>
            <p:spPr>
              <a:xfrm rot="11078081">
                <a:off x="3490145" y="4858172"/>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2024" name="组合 2023"/>
            <p:cNvGrpSpPr/>
            <p:nvPr/>
          </p:nvGrpSpPr>
          <p:grpSpPr>
            <a:xfrm rot="21010653">
              <a:off x="7820584" y="1680786"/>
              <a:ext cx="2487047" cy="325194"/>
              <a:chOff x="2890940" y="4753784"/>
              <a:chExt cx="3841753" cy="476507"/>
            </a:xfrm>
          </p:grpSpPr>
          <p:sp>
            <p:nvSpPr>
              <p:cNvPr id="2044" name="弧形 2043"/>
              <p:cNvSpPr/>
              <p:nvPr/>
            </p:nvSpPr>
            <p:spPr>
              <a:xfrm rot="11175244">
                <a:off x="2890940" y="4753784"/>
                <a:ext cx="3242548" cy="372119"/>
              </a:xfrm>
              <a:prstGeom prst="arc">
                <a:avLst>
                  <a:gd name="adj1" fmla="val 12057770"/>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045" name="弧形 2044"/>
              <p:cNvSpPr/>
              <p:nvPr/>
            </p:nvSpPr>
            <p:spPr>
              <a:xfrm rot="11078081">
                <a:off x="3490145" y="4858172"/>
                <a:ext cx="3242548" cy="372119"/>
              </a:xfrm>
              <a:prstGeom prst="arc">
                <a:avLst>
                  <a:gd name="adj1" fmla="val 12708311"/>
                  <a:gd name="adj2" fmla="val 21076300"/>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2025" name="组合 2024"/>
            <p:cNvGrpSpPr/>
            <p:nvPr/>
          </p:nvGrpSpPr>
          <p:grpSpPr>
            <a:xfrm rot="20416165">
              <a:off x="6019483" y="1950995"/>
              <a:ext cx="1377879" cy="266200"/>
              <a:chOff x="8123580" y="5809203"/>
              <a:chExt cx="2682539" cy="481779"/>
            </a:xfrm>
          </p:grpSpPr>
          <p:sp>
            <p:nvSpPr>
              <p:cNvPr id="2042" name="弧形 2041"/>
              <p:cNvSpPr/>
              <p:nvPr/>
            </p:nvSpPr>
            <p:spPr>
              <a:xfrm rot="10800000">
                <a:off x="8232705" y="6028260"/>
                <a:ext cx="2573414" cy="201498"/>
              </a:xfrm>
              <a:prstGeom prst="arc">
                <a:avLst>
                  <a:gd name="adj1" fmla="val 11088763"/>
                  <a:gd name="adj2" fmla="val 2148848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043" name="弧形 2042"/>
              <p:cNvSpPr/>
              <p:nvPr/>
            </p:nvSpPr>
            <p:spPr>
              <a:xfrm rot="10800000">
                <a:off x="8123580" y="5809203"/>
                <a:ext cx="2573414" cy="481779"/>
              </a:xfrm>
              <a:prstGeom prst="arc">
                <a:avLst>
                  <a:gd name="adj1" fmla="val 11262245"/>
                  <a:gd name="adj2" fmla="val 2120899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2026" name="组合 2025"/>
            <p:cNvGrpSpPr/>
            <p:nvPr/>
          </p:nvGrpSpPr>
          <p:grpSpPr>
            <a:xfrm rot="21010653">
              <a:off x="8713948" y="1548995"/>
              <a:ext cx="1521473" cy="192400"/>
              <a:chOff x="2890941" y="4753786"/>
              <a:chExt cx="3841751" cy="476506"/>
            </a:xfrm>
          </p:grpSpPr>
          <p:sp>
            <p:nvSpPr>
              <p:cNvPr id="2040" name="弧形 2039"/>
              <p:cNvSpPr/>
              <p:nvPr/>
            </p:nvSpPr>
            <p:spPr>
              <a:xfrm rot="11175244">
                <a:off x="2890941" y="4753786"/>
                <a:ext cx="3242548" cy="372120"/>
              </a:xfrm>
              <a:prstGeom prst="arc">
                <a:avLst>
                  <a:gd name="adj1" fmla="val 11284561"/>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041" name="弧形 2040"/>
              <p:cNvSpPr/>
              <p:nvPr/>
            </p:nvSpPr>
            <p:spPr>
              <a:xfrm rot="11078081">
                <a:off x="3490144" y="4858172"/>
                <a:ext cx="3242548" cy="372120"/>
              </a:xfrm>
              <a:prstGeom prst="arc">
                <a:avLst>
                  <a:gd name="adj1" fmla="val 12678965"/>
                  <a:gd name="adj2" fmla="val 21411998"/>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2027" name="弧形 2026"/>
            <p:cNvSpPr/>
            <p:nvPr/>
          </p:nvSpPr>
          <p:spPr>
            <a:xfrm rot="4079546">
              <a:off x="7510054" y="168518"/>
              <a:ext cx="454347" cy="3452551"/>
            </a:xfrm>
            <a:prstGeom prst="arc">
              <a:avLst>
                <a:gd name="adj1" fmla="val 16673787"/>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028" name="弧形 2027"/>
            <p:cNvSpPr/>
            <p:nvPr/>
          </p:nvSpPr>
          <p:spPr>
            <a:xfrm rot="4079546">
              <a:off x="7567061" y="181917"/>
              <a:ext cx="454347" cy="3452551"/>
            </a:xfrm>
            <a:prstGeom prst="arc">
              <a:avLst>
                <a:gd name="adj1" fmla="val 16651770"/>
                <a:gd name="adj2" fmla="val 20952872"/>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2029" name="组合 2028"/>
            <p:cNvGrpSpPr/>
            <p:nvPr/>
          </p:nvGrpSpPr>
          <p:grpSpPr>
            <a:xfrm rot="9696540" flipH="1">
              <a:off x="6870356" y="1970522"/>
              <a:ext cx="2487047" cy="325196"/>
              <a:chOff x="2890940" y="4753776"/>
              <a:chExt cx="3841753" cy="476510"/>
            </a:xfrm>
          </p:grpSpPr>
          <p:sp>
            <p:nvSpPr>
              <p:cNvPr id="2038" name="弧形 2037"/>
              <p:cNvSpPr/>
              <p:nvPr/>
            </p:nvSpPr>
            <p:spPr>
              <a:xfrm rot="11175244">
                <a:off x="2890940" y="4753776"/>
                <a:ext cx="3242550" cy="372121"/>
              </a:xfrm>
              <a:prstGeom prst="arc">
                <a:avLst>
                  <a:gd name="adj1" fmla="val 17210580"/>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039" name="弧形 2038"/>
              <p:cNvSpPr/>
              <p:nvPr/>
            </p:nvSpPr>
            <p:spPr>
              <a:xfrm rot="11078081">
                <a:off x="3490146" y="4858168"/>
                <a:ext cx="3242547" cy="372118"/>
              </a:xfrm>
              <a:prstGeom prst="arc">
                <a:avLst>
                  <a:gd name="adj1" fmla="val 20846501"/>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2030" name="任意多边形: 形状 2029"/>
            <p:cNvSpPr/>
            <p:nvPr/>
          </p:nvSpPr>
          <p:spPr>
            <a:xfrm>
              <a:off x="3890382" y="2140992"/>
              <a:ext cx="609289" cy="743969"/>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261738 w 588334"/>
                <a:gd name="connsiteY0-2" fmla="*/ 0 h 715394"/>
                <a:gd name="connsiteX1-3" fmla="*/ 411125 w 588334"/>
                <a:gd name="connsiteY1-4" fmla="*/ 13645 h 715394"/>
                <a:gd name="connsiteX2-5" fmla="*/ 482009 w 588334"/>
                <a:gd name="connsiteY2-6" fmla="*/ 41999 h 715394"/>
                <a:gd name="connsiteX3-7" fmla="*/ 574158 w 588334"/>
                <a:gd name="connsiteY3-8" fmla="*/ 98706 h 715394"/>
                <a:gd name="connsiteX4-9" fmla="*/ 588334 w 588334"/>
                <a:gd name="connsiteY4-10" fmla="*/ 127059 h 715394"/>
                <a:gd name="connsiteX5-11" fmla="*/ 574158 w 588334"/>
                <a:gd name="connsiteY5-12" fmla="*/ 226297 h 715394"/>
                <a:gd name="connsiteX6-13" fmla="*/ 524539 w 588334"/>
                <a:gd name="connsiteY6-14" fmla="*/ 283004 h 715394"/>
                <a:gd name="connsiteX7-15" fmla="*/ 503274 w 588334"/>
                <a:gd name="connsiteY7-16" fmla="*/ 304269 h 715394"/>
                <a:gd name="connsiteX8-17" fmla="*/ 474920 w 588334"/>
                <a:gd name="connsiteY8-18" fmla="*/ 325534 h 715394"/>
                <a:gd name="connsiteX9-19" fmla="*/ 446567 w 588334"/>
                <a:gd name="connsiteY9-20" fmla="*/ 353887 h 715394"/>
                <a:gd name="connsiteX10-21" fmla="*/ 425302 w 588334"/>
                <a:gd name="connsiteY10-22" fmla="*/ 382241 h 715394"/>
                <a:gd name="connsiteX11-23" fmla="*/ 396948 w 588334"/>
                <a:gd name="connsiteY11-24" fmla="*/ 396418 h 715394"/>
                <a:gd name="connsiteX12-25" fmla="*/ 368595 w 588334"/>
                <a:gd name="connsiteY12-26" fmla="*/ 424771 h 715394"/>
                <a:gd name="connsiteX13-27" fmla="*/ 340241 w 588334"/>
                <a:gd name="connsiteY13-28" fmla="*/ 446036 h 715394"/>
                <a:gd name="connsiteX14-29" fmla="*/ 297711 w 588334"/>
                <a:gd name="connsiteY14-30" fmla="*/ 481478 h 715394"/>
                <a:gd name="connsiteX15-31" fmla="*/ 283534 w 588334"/>
                <a:gd name="connsiteY15-32" fmla="*/ 502743 h 715394"/>
                <a:gd name="connsiteX16-33" fmla="*/ 177209 w 588334"/>
                <a:gd name="connsiteY16-34" fmla="*/ 594892 h 715394"/>
                <a:gd name="connsiteX17-35" fmla="*/ 134679 w 588334"/>
                <a:gd name="connsiteY17-36" fmla="*/ 623245 h 715394"/>
                <a:gd name="connsiteX18-37" fmla="*/ 92148 w 588334"/>
                <a:gd name="connsiteY18-38" fmla="*/ 644511 h 715394"/>
                <a:gd name="connsiteX19-39" fmla="*/ 70883 w 588334"/>
                <a:gd name="connsiteY19-40" fmla="*/ 672864 h 715394"/>
                <a:gd name="connsiteX20-41" fmla="*/ 42530 w 588334"/>
                <a:gd name="connsiteY20-42" fmla="*/ 679952 h 715394"/>
                <a:gd name="connsiteX21-43" fmla="*/ 21265 w 588334"/>
                <a:gd name="connsiteY21-44" fmla="*/ 694129 h 715394"/>
                <a:gd name="connsiteX22-45" fmla="*/ 0 w 588334"/>
                <a:gd name="connsiteY22-46" fmla="*/ 715394 h 715394"/>
                <a:gd name="connsiteX0-47" fmla="*/ 261738 w 588334"/>
                <a:gd name="connsiteY0-48" fmla="*/ 0 h 715394"/>
                <a:gd name="connsiteX1-49" fmla="*/ 411125 w 588334"/>
                <a:gd name="connsiteY1-50" fmla="*/ 13645 h 715394"/>
                <a:gd name="connsiteX2-51" fmla="*/ 482009 w 588334"/>
                <a:gd name="connsiteY2-52" fmla="*/ 41999 h 715394"/>
                <a:gd name="connsiteX3-53" fmla="*/ 574158 w 588334"/>
                <a:gd name="connsiteY3-54" fmla="*/ 98706 h 715394"/>
                <a:gd name="connsiteX4-55" fmla="*/ 588334 w 588334"/>
                <a:gd name="connsiteY4-56" fmla="*/ 127059 h 715394"/>
                <a:gd name="connsiteX5-57" fmla="*/ 574158 w 588334"/>
                <a:gd name="connsiteY5-58" fmla="*/ 226297 h 715394"/>
                <a:gd name="connsiteX6-59" fmla="*/ 524539 w 588334"/>
                <a:gd name="connsiteY6-60" fmla="*/ 283004 h 715394"/>
                <a:gd name="connsiteX7-61" fmla="*/ 503274 w 588334"/>
                <a:gd name="connsiteY7-62" fmla="*/ 304269 h 715394"/>
                <a:gd name="connsiteX8-63" fmla="*/ 474920 w 588334"/>
                <a:gd name="connsiteY8-64" fmla="*/ 325534 h 715394"/>
                <a:gd name="connsiteX9-65" fmla="*/ 446567 w 588334"/>
                <a:gd name="connsiteY9-66" fmla="*/ 353887 h 715394"/>
                <a:gd name="connsiteX10-67" fmla="*/ 425302 w 588334"/>
                <a:gd name="connsiteY10-68" fmla="*/ 382241 h 715394"/>
                <a:gd name="connsiteX11-69" fmla="*/ 396948 w 588334"/>
                <a:gd name="connsiteY11-70" fmla="*/ 396418 h 715394"/>
                <a:gd name="connsiteX12-71" fmla="*/ 368595 w 588334"/>
                <a:gd name="connsiteY12-72" fmla="*/ 424771 h 715394"/>
                <a:gd name="connsiteX13-73" fmla="*/ 340241 w 588334"/>
                <a:gd name="connsiteY13-74" fmla="*/ 446036 h 715394"/>
                <a:gd name="connsiteX14-75" fmla="*/ 297711 w 588334"/>
                <a:gd name="connsiteY14-76" fmla="*/ 481478 h 715394"/>
                <a:gd name="connsiteX15-77" fmla="*/ 283534 w 588334"/>
                <a:gd name="connsiteY15-78" fmla="*/ 502743 h 715394"/>
                <a:gd name="connsiteX16-79" fmla="*/ 177209 w 588334"/>
                <a:gd name="connsiteY16-80" fmla="*/ 594892 h 715394"/>
                <a:gd name="connsiteX17-81" fmla="*/ 134679 w 588334"/>
                <a:gd name="connsiteY17-82" fmla="*/ 623245 h 715394"/>
                <a:gd name="connsiteX18-83" fmla="*/ 92148 w 588334"/>
                <a:gd name="connsiteY18-84" fmla="*/ 644511 h 715394"/>
                <a:gd name="connsiteX19-85" fmla="*/ 70883 w 588334"/>
                <a:gd name="connsiteY19-86" fmla="*/ 672864 h 715394"/>
                <a:gd name="connsiteX20-87" fmla="*/ 42530 w 588334"/>
                <a:gd name="connsiteY20-88" fmla="*/ 679952 h 715394"/>
                <a:gd name="connsiteX21-89" fmla="*/ 0 w 588334"/>
                <a:gd name="connsiteY21-90" fmla="*/ 715394 h 715394"/>
                <a:gd name="connsiteX0-91" fmla="*/ 261738 w 588334"/>
                <a:gd name="connsiteY0-92" fmla="*/ 0 h 715394"/>
                <a:gd name="connsiteX1-93" fmla="*/ 411125 w 588334"/>
                <a:gd name="connsiteY1-94" fmla="*/ 13645 h 715394"/>
                <a:gd name="connsiteX2-95" fmla="*/ 482009 w 588334"/>
                <a:gd name="connsiteY2-96" fmla="*/ 41999 h 715394"/>
                <a:gd name="connsiteX3-97" fmla="*/ 574158 w 588334"/>
                <a:gd name="connsiteY3-98" fmla="*/ 98706 h 715394"/>
                <a:gd name="connsiteX4-99" fmla="*/ 588334 w 588334"/>
                <a:gd name="connsiteY4-100" fmla="*/ 127059 h 715394"/>
                <a:gd name="connsiteX5-101" fmla="*/ 574158 w 588334"/>
                <a:gd name="connsiteY5-102" fmla="*/ 226297 h 715394"/>
                <a:gd name="connsiteX6-103" fmla="*/ 524539 w 588334"/>
                <a:gd name="connsiteY6-104" fmla="*/ 283004 h 715394"/>
                <a:gd name="connsiteX7-105" fmla="*/ 503274 w 588334"/>
                <a:gd name="connsiteY7-106" fmla="*/ 304269 h 715394"/>
                <a:gd name="connsiteX8-107" fmla="*/ 474920 w 588334"/>
                <a:gd name="connsiteY8-108" fmla="*/ 325534 h 715394"/>
                <a:gd name="connsiteX9-109" fmla="*/ 446567 w 588334"/>
                <a:gd name="connsiteY9-110" fmla="*/ 353887 h 715394"/>
                <a:gd name="connsiteX10-111" fmla="*/ 425302 w 588334"/>
                <a:gd name="connsiteY10-112" fmla="*/ 382241 h 715394"/>
                <a:gd name="connsiteX11-113" fmla="*/ 396948 w 588334"/>
                <a:gd name="connsiteY11-114" fmla="*/ 396418 h 715394"/>
                <a:gd name="connsiteX12-115" fmla="*/ 368595 w 588334"/>
                <a:gd name="connsiteY12-116" fmla="*/ 424771 h 715394"/>
                <a:gd name="connsiteX13-117" fmla="*/ 340241 w 588334"/>
                <a:gd name="connsiteY13-118" fmla="*/ 446036 h 715394"/>
                <a:gd name="connsiteX14-119" fmla="*/ 297711 w 588334"/>
                <a:gd name="connsiteY14-120" fmla="*/ 481478 h 715394"/>
                <a:gd name="connsiteX15-121" fmla="*/ 283534 w 588334"/>
                <a:gd name="connsiteY15-122" fmla="*/ 502743 h 715394"/>
                <a:gd name="connsiteX16-123" fmla="*/ 177209 w 588334"/>
                <a:gd name="connsiteY16-124" fmla="*/ 594892 h 715394"/>
                <a:gd name="connsiteX17-125" fmla="*/ 134679 w 588334"/>
                <a:gd name="connsiteY17-126" fmla="*/ 623245 h 715394"/>
                <a:gd name="connsiteX18-127" fmla="*/ 92148 w 588334"/>
                <a:gd name="connsiteY18-128" fmla="*/ 644511 h 715394"/>
                <a:gd name="connsiteX19-129" fmla="*/ 70883 w 588334"/>
                <a:gd name="connsiteY19-130" fmla="*/ 672864 h 715394"/>
                <a:gd name="connsiteX20-131" fmla="*/ 0 w 588334"/>
                <a:gd name="connsiteY20-132" fmla="*/ 715394 h 715394"/>
                <a:gd name="connsiteX0-133" fmla="*/ 261738 w 588334"/>
                <a:gd name="connsiteY0-134" fmla="*/ 0 h 715394"/>
                <a:gd name="connsiteX1-135" fmla="*/ 411125 w 588334"/>
                <a:gd name="connsiteY1-136" fmla="*/ 13645 h 715394"/>
                <a:gd name="connsiteX2-137" fmla="*/ 482009 w 588334"/>
                <a:gd name="connsiteY2-138" fmla="*/ 41999 h 715394"/>
                <a:gd name="connsiteX3-139" fmla="*/ 574158 w 588334"/>
                <a:gd name="connsiteY3-140" fmla="*/ 98706 h 715394"/>
                <a:gd name="connsiteX4-141" fmla="*/ 588334 w 588334"/>
                <a:gd name="connsiteY4-142" fmla="*/ 127059 h 715394"/>
                <a:gd name="connsiteX5-143" fmla="*/ 574158 w 588334"/>
                <a:gd name="connsiteY5-144" fmla="*/ 226297 h 715394"/>
                <a:gd name="connsiteX6-145" fmla="*/ 524539 w 588334"/>
                <a:gd name="connsiteY6-146" fmla="*/ 283004 h 715394"/>
                <a:gd name="connsiteX7-147" fmla="*/ 503274 w 588334"/>
                <a:gd name="connsiteY7-148" fmla="*/ 304269 h 715394"/>
                <a:gd name="connsiteX8-149" fmla="*/ 474920 w 588334"/>
                <a:gd name="connsiteY8-150" fmla="*/ 325534 h 715394"/>
                <a:gd name="connsiteX9-151" fmla="*/ 446567 w 588334"/>
                <a:gd name="connsiteY9-152" fmla="*/ 353887 h 715394"/>
                <a:gd name="connsiteX10-153" fmla="*/ 425302 w 588334"/>
                <a:gd name="connsiteY10-154" fmla="*/ 382241 h 715394"/>
                <a:gd name="connsiteX11-155" fmla="*/ 396948 w 588334"/>
                <a:gd name="connsiteY11-156" fmla="*/ 396418 h 715394"/>
                <a:gd name="connsiteX12-157" fmla="*/ 368595 w 588334"/>
                <a:gd name="connsiteY12-158" fmla="*/ 424771 h 715394"/>
                <a:gd name="connsiteX13-159" fmla="*/ 340241 w 588334"/>
                <a:gd name="connsiteY13-160" fmla="*/ 446036 h 715394"/>
                <a:gd name="connsiteX14-161" fmla="*/ 297711 w 588334"/>
                <a:gd name="connsiteY14-162" fmla="*/ 481478 h 715394"/>
                <a:gd name="connsiteX15-163" fmla="*/ 283534 w 588334"/>
                <a:gd name="connsiteY15-164" fmla="*/ 502743 h 715394"/>
                <a:gd name="connsiteX16-165" fmla="*/ 177209 w 588334"/>
                <a:gd name="connsiteY16-166" fmla="*/ 594892 h 715394"/>
                <a:gd name="connsiteX17-167" fmla="*/ 134679 w 588334"/>
                <a:gd name="connsiteY17-168" fmla="*/ 623245 h 715394"/>
                <a:gd name="connsiteX18-169" fmla="*/ 92148 w 588334"/>
                <a:gd name="connsiteY18-170" fmla="*/ 644511 h 715394"/>
                <a:gd name="connsiteX19-171" fmla="*/ 0 w 588334"/>
                <a:gd name="connsiteY19-172" fmla="*/ 715394 h 715394"/>
                <a:gd name="connsiteX0-173" fmla="*/ 261738 w 588334"/>
                <a:gd name="connsiteY0-174" fmla="*/ 0 h 715394"/>
                <a:gd name="connsiteX1-175" fmla="*/ 411125 w 588334"/>
                <a:gd name="connsiteY1-176" fmla="*/ 13645 h 715394"/>
                <a:gd name="connsiteX2-177" fmla="*/ 482009 w 588334"/>
                <a:gd name="connsiteY2-178" fmla="*/ 41999 h 715394"/>
                <a:gd name="connsiteX3-179" fmla="*/ 574158 w 588334"/>
                <a:gd name="connsiteY3-180" fmla="*/ 98706 h 715394"/>
                <a:gd name="connsiteX4-181" fmla="*/ 588334 w 588334"/>
                <a:gd name="connsiteY4-182" fmla="*/ 127059 h 715394"/>
                <a:gd name="connsiteX5-183" fmla="*/ 574158 w 588334"/>
                <a:gd name="connsiteY5-184" fmla="*/ 226297 h 715394"/>
                <a:gd name="connsiteX6-185" fmla="*/ 524539 w 588334"/>
                <a:gd name="connsiteY6-186" fmla="*/ 283004 h 715394"/>
                <a:gd name="connsiteX7-187" fmla="*/ 503274 w 588334"/>
                <a:gd name="connsiteY7-188" fmla="*/ 304269 h 715394"/>
                <a:gd name="connsiteX8-189" fmla="*/ 474920 w 588334"/>
                <a:gd name="connsiteY8-190" fmla="*/ 325534 h 715394"/>
                <a:gd name="connsiteX9-191" fmla="*/ 446567 w 588334"/>
                <a:gd name="connsiteY9-192" fmla="*/ 353887 h 715394"/>
                <a:gd name="connsiteX10-193" fmla="*/ 425302 w 588334"/>
                <a:gd name="connsiteY10-194" fmla="*/ 382241 h 715394"/>
                <a:gd name="connsiteX11-195" fmla="*/ 396948 w 588334"/>
                <a:gd name="connsiteY11-196" fmla="*/ 396418 h 715394"/>
                <a:gd name="connsiteX12-197" fmla="*/ 368595 w 588334"/>
                <a:gd name="connsiteY12-198" fmla="*/ 424771 h 715394"/>
                <a:gd name="connsiteX13-199" fmla="*/ 340241 w 588334"/>
                <a:gd name="connsiteY13-200" fmla="*/ 446036 h 715394"/>
                <a:gd name="connsiteX14-201" fmla="*/ 297711 w 588334"/>
                <a:gd name="connsiteY14-202" fmla="*/ 481478 h 715394"/>
                <a:gd name="connsiteX15-203" fmla="*/ 283534 w 588334"/>
                <a:gd name="connsiteY15-204" fmla="*/ 502743 h 715394"/>
                <a:gd name="connsiteX16-205" fmla="*/ 177209 w 588334"/>
                <a:gd name="connsiteY16-206" fmla="*/ 594892 h 715394"/>
                <a:gd name="connsiteX17-207" fmla="*/ 134679 w 588334"/>
                <a:gd name="connsiteY17-208" fmla="*/ 623245 h 715394"/>
                <a:gd name="connsiteX18-209" fmla="*/ 0 w 588334"/>
                <a:gd name="connsiteY18-210" fmla="*/ 715394 h 715394"/>
                <a:gd name="connsiteX0-211" fmla="*/ 261738 w 588334"/>
                <a:gd name="connsiteY0-212" fmla="*/ 0 h 715394"/>
                <a:gd name="connsiteX1-213" fmla="*/ 411125 w 588334"/>
                <a:gd name="connsiteY1-214" fmla="*/ 13645 h 715394"/>
                <a:gd name="connsiteX2-215" fmla="*/ 482009 w 588334"/>
                <a:gd name="connsiteY2-216" fmla="*/ 41999 h 715394"/>
                <a:gd name="connsiteX3-217" fmla="*/ 574158 w 588334"/>
                <a:gd name="connsiteY3-218" fmla="*/ 98706 h 715394"/>
                <a:gd name="connsiteX4-219" fmla="*/ 588334 w 588334"/>
                <a:gd name="connsiteY4-220" fmla="*/ 127059 h 715394"/>
                <a:gd name="connsiteX5-221" fmla="*/ 574158 w 588334"/>
                <a:gd name="connsiteY5-222" fmla="*/ 226297 h 715394"/>
                <a:gd name="connsiteX6-223" fmla="*/ 524539 w 588334"/>
                <a:gd name="connsiteY6-224" fmla="*/ 283004 h 715394"/>
                <a:gd name="connsiteX7-225" fmla="*/ 503274 w 588334"/>
                <a:gd name="connsiteY7-226" fmla="*/ 304269 h 715394"/>
                <a:gd name="connsiteX8-227" fmla="*/ 474920 w 588334"/>
                <a:gd name="connsiteY8-228" fmla="*/ 325534 h 715394"/>
                <a:gd name="connsiteX9-229" fmla="*/ 446567 w 588334"/>
                <a:gd name="connsiteY9-230" fmla="*/ 353887 h 715394"/>
                <a:gd name="connsiteX10-231" fmla="*/ 425302 w 588334"/>
                <a:gd name="connsiteY10-232" fmla="*/ 382241 h 715394"/>
                <a:gd name="connsiteX11-233" fmla="*/ 396948 w 588334"/>
                <a:gd name="connsiteY11-234" fmla="*/ 396418 h 715394"/>
                <a:gd name="connsiteX12-235" fmla="*/ 368595 w 588334"/>
                <a:gd name="connsiteY12-236" fmla="*/ 424771 h 715394"/>
                <a:gd name="connsiteX13-237" fmla="*/ 340241 w 588334"/>
                <a:gd name="connsiteY13-238" fmla="*/ 446036 h 715394"/>
                <a:gd name="connsiteX14-239" fmla="*/ 297711 w 588334"/>
                <a:gd name="connsiteY14-240" fmla="*/ 481478 h 715394"/>
                <a:gd name="connsiteX15-241" fmla="*/ 283534 w 588334"/>
                <a:gd name="connsiteY15-242" fmla="*/ 502743 h 715394"/>
                <a:gd name="connsiteX16-243" fmla="*/ 177209 w 588334"/>
                <a:gd name="connsiteY16-244" fmla="*/ 594892 h 715394"/>
                <a:gd name="connsiteX17-245" fmla="*/ 0 w 588334"/>
                <a:gd name="connsiteY17-246" fmla="*/ 715394 h 715394"/>
                <a:gd name="connsiteX0-247" fmla="*/ 261738 w 588334"/>
                <a:gd name="connsiteY0-248" fmla="*/ 0 h 715394"/>
                <a:gd name="connsiteX1-249" fmla="*/ 411125 w 588334"/>
                <a:gd name="connsiteY1-250" fmla="*/ 13645 h 715394"/>
                <a:gd name="connsiteX2-251" fmla="*/ 482009 w 588334"/>
                <a:gd name="connsiteY2-252" fmla="*/ 41999 h 715394"/>
                <a:gd name="connsiteX3-253" fmla="*/ 574158 w 588334"/>
                <a:gd name="connsiteY3-254" fmla="*/ 98706 h 715394"/>
                <a:gd name="connsiteX4-255" fmla="*/ 588334 w 588334"/>
                <a:gd name="connsiteY4-256" fmla="*/ 127059 h 715394"/>
                <a:gd name="connsiteX5-257" fmla="*/ 574158 w 588334"/>
                <a:gd name="connsiteY5-258" fmla="*/ 226297 h 715394"/>
                <a:gd name="connsiteX6-259" fmla="*/ 524539 w 588334"/>
                <a:gd name="connsiteY6-260" fmla="*/ 283004 h 715394"/>
                <a:gd name="connsiteX7-261" fmla="*/ 503274 w 588334"/>
                <a:gd name="connsiteY7-262" fmla="*/ 304269 h 715394"/>
                <a:gd name="connsiteX8-263" fmla="*/ 474920 w 588334"/>
                <a:gd name="connsiteY8-264" fmla="*/ 325534 h 715394"/>
                <a:gd name="connsiteX9-265" fmla="*/ 446567 w 588334"/>
                <a:gd name="connsiteY9-266" fmla="*/ 353887 h 715394"/>
                <a:gd name="connsiteX10-267" fmla="*/ 425302 w 588334"/>
                <a:gd name="connsiteY10-268" fmla="*/ 382241 h 715394"/>
                <a:gd name="connsiteX11-269" fmla="*/ 396948 w 588334"/>
                <a:gd name="connsiteY11-270" fmla="*/ 396418 h 715394"/>
                <a:gd name="connsiteX12-271" fmla="*/ 368595 w 588334"/>
                <a:gd name="connsiteY12-272" fmla="*/ 424771 h 715394"/>
                <a:gd name="connsiteX13-273" fmla="*/ 340241 w 588334"/>
                <a:gd name="connsiteY13-274" fmla="*/ 446036 h 715394"/>
                <a:gd name="connsiteX14-275" fmla="*/ 297711 w 588334"/>
                <a:gd name="connsiteY14-276" fmla="*/ 481478 h 715394"/>
                <a:gd name="connsiteX15-277" fmla="*/ 283534 w 588334"/>
                <a:gd name="connsiteY15-278" fmla="*/ 502743 h 715394"/>
                <a:gd name="connsiteX16-279" fmla="*/ 0 w 588334"/>
                <a:gd name="connsiteY16-280" fmla="*/ 715394 h 715394"/>
                <a:gd name="connsiteX0-281" fmla="*/ 282693 w 609289"/>
                <a:gd name="connsiteY0-282" fmla="*/ 0 h 705869"/>
                <a:gd name="connsiteX1-283" fmla="*/ 432080 w 609289"/>
                <a:gd name="connsiteY1-284" fmla="*/ 13645 h 705869"/>
                <a:gd name="connsiteX2-285" fmla="*/ 502964 w 609289"/>
                <a:gd name="connsiteY2-286" fmla="*/ 41999 h 705869"/>
                <a:gd name="connsiteX3-287" fmla="*/ 595113 w 609289"/>
                <a:gd name="connsiteY3-288" fmla="*/ 98706 h 705869"/>
                <a:gd name="connsiteX4-289" fmla="*/ 609289 w 609289"/>
                <a:gd name="connsiteY4-290" fmla="*/ 127059 h 705869"/>
                <a:gd name="connsiteX5-291" fmla="*/ 595113 w 609289"/>
                <a:gd name="connsiteY5-292" fmla="*/ 226297 h 705869"/>
                <a:gd name="connsiteX6-293" fmla="*/ 545494 w 609289"/>
                <a:gd name="connsiteY6-294" fmla="*/ 283004 h 705869"/>
                <a:gd name="connsiteX7-295" fmla="*/ 524229 w 609289"/>
                <a:gd name="connsiteY7-296" fmla="*/ 304269 h 705869"/>
                <a:gd name="connsiteX8-297" fmla="*/ 495875 w 609289"/>
                <a:gd name="connsiteY8-298" fmla="*/ 325534 h 705869"/>
                <a:gd name="connsiteX9-299" fmla="*/ 467522 w 609289"/>
                <a:gd name="connsiteY9-300" fmla="*/ 353887 h 705869"/>
                <a:gd name="connsiteX10-301" fmla="*/ 446257 w 609289"/>
                <a:gd name="connsiteY10-302" fmla="*/ 382241 h 705869"/>
                <a:gd name="connsiteX11-303" fmla="*/ 417903 w 609289"/>
                <a:gd name="connsiteY11-304" fmla="*/ 396418 h 705869"/>
                <a:gd name="connsiteX12-305" fmla="*/ 389550 w 609289"/>
                <a:gd name="connsiteY12-306" fmla="*/ 424771 h 705869"/>
                <a:gd name="connsiteX13-307" fmla="*/ 361196 w 609289"/>
                <a:gd name="connsiteY13-308" fmla="*/ 446036 h 705869"/>
                <a:gd name="connsiteX14-309" fmla="*/ 318666 w 609289"/>
                <a:gd name="connsiteY14-310" fmla="*/ 481478 h 705869"/>
                <a:gd name="connsiteX15-311" fmla="*/ 304489 w 609289"/>
                <a:gd name="connsiteY15-312" fmla="*/ 502743 h 705869"/>
                <a:gd name="connsiteX16-313" fmla="*/ 0 w 609289"/>
                <a:gd name="connsiteY16-314" fmla="*/ 705869 h 705869"/>
                <a:gd name="connsiteX0-315" fmla="*/ 145533 w 609289"/>
                <a:gd name="connsiteY0-316" fmla="*/ 0 h 743969"/>
                <a:gd name="connsiteX1-317" fmla="*/ 432080 w 609289"/>
                <a:gd name="connsiteY1-318" fmla="*/ 51745 h 743969"/>
                <a:gd name="connsiteX2-319" fmla="*/ 502964 w 609289"/>
                <a:gd name="connsiteY2-320" fmla="*/ 80099 h 743969"/>
                <a:gd name="connsiteX3-321" fmla="*/ 595113 w 609289"/>
                <a:gd name="connsiteY3-322" fmla="*/ 136806 h 743969"/>
                <a:gd name="connsiteX4-323" fmla="*/ 609289 w 609289"/>
                <a:gd name="connsiteY4-324" fmla="*/ 165159 h 743969"/>
                <a:gd name="connsiteX5-325" fmla="*/ 595113 w 609289"/>
                <a:gd name="connsiteY5-326" fmla="*/ 264397 h 743969"/>
                <a:gd name="connsiteX6-327" fmla="*/ 545494 w 609289"/>
                <a:gd name="connsiteY6-328" fmla="*/ 321104 h 743969"/>
                <a:gd name="connsiteX7-329" fmla="*/ 524229 w 609289"/>
                <a:gd name="connsiteY7-330" fmla="*/ 342369 h 743969"/>
                <a:gd name="connsiteX8-331" fmla="*/ 495875 w 609289"/>
                <a:gd name="connsiteY8-332" fmla="*/ 363634 h 743969"/>
                <a:gd name="connsiteX9-333" fmla="*/ 467522 w 609289"/>
                <a:gd name="connsiteY9-334" fmla="*/ 391987 h 743969"/>
                <a:gd name="connsiteX10-335" fmla="*/ 446257 w 609289"/>
                <a:gd name="connsiteY10-336" fmla="*/ 420341 h 743969"/>
                <a:gd name="connsiteX11-337" fmla="*/ 417903 w 609289"/>
                <a:gd name="connsiteY11-338" fmla="*/ 434518 h 743969"/>
                <a:gd name="connsiteX12-339" fmla="*/ 389550 w 609289"/>
                <a:gd name="connsiteY12-340" fmla="*/ 462871 h 743969"/>
                <a:gd name="connsiteX13-341" fmla="*/ 361196 w 609289"/>
                <a:gd name="connsiteY13-342" fmla="*/ 484136 h 743969"/>
                <a:gd name="connsiteX14-343" fmla="*/ 318666 w 609289"/>
                <a:gd name="connsiteY14-344" fmla="*/ 519578 h 743969"/>
                <a:gd name="connsiteX15-345" fmla="*/ 304489 w 609289"/>
                <a:gd name="connsiteY15-346" fmla="*/ 540843 h 743969"/>
                <a:gd name="connsiteX16-347" fmla="*/ 0 w 609289"/>
                <a:gd name="connsiteY16-348" fmla="*/ 743969 h 74396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Lst>
              <a:rect l="l" t="t" r="r" b="b"/>
              <a:pathLst>
                <a:path w="609289" h="743969">
                  <a:moveTo>
                    <a:pt x="145533" y="0"/>
                  </a:moveTo>
                  <a:cubicBezTo>
                    <a:pt x="187853" y="4703"/>
                    <a:pt x="372508" y="38395"/>
                    <a:pt x="432080" y="51745"/>
                  </a:cubicBezTo>
                  <a:cubicBezTo>
                    <a:pt x="491652" y="65095"/>
                    <a:pt x="479757" y="69656"/>
                    <a:pt x="502964" y="80099"/>
                  </a:cubicBezTo>
                  <a:cubicBezTo>
                    <a:pt x="575555" y="112765"/>
                    <a:pt x="557923" y="99616"/>
                    <a:pt x="595113" y="136806"/>
                  </a:cubicBezTo>
                  <a:cubicBezTo>
                    <a:pt x="599838" y="146257"/>
                    <a:pt x="609289" y="154593"/>
                    <a:pt x="609289" y="165159"/>
                  </a:cubicBezTo>
                  <a:cubicBezTo>
                    <a:pt x="609289" y="198574"/>
                    <a:pt x="604715" y="232391"/>
                    <a:pt x="595113" y="264397"/>
                  </a:cubicBezTo>
                  <a:cubicBezTo>
                    <a:pt x="581567" y="309550"/>
                    <a:pt x="571169" y="299708"/>
                    <a:pt x="545494" y="321104"/>
                  </a:cubicBezTo>
                  <a:cubicBezTo>
                    <a:pt x="537793" y="327522"/>
                    <a:pt x="531840" y="335845"/>
                    <a:pt x="524229" y="342369"/>
                  </a:cubicBezTo>
                  <a:cubicBezTo>
                    <a:pt x="515259" y="350057"/>
                    <a:pt x="504766" y="355854"/>
                    <a:pt x="495875" y="363634"/>
                  </a:cubicBezTo>
                  <a:cubicBezTo>
                    <a:pt x="485816" y="372435"/>
                    <a:pt x="476323" y="381928"/>
                    <a:pt x="467522" y="391987"/>
                  </a:cubicBezTo>
                  <a:cubicBezTo>
                    <a:pt x="459742" y="400878"/>
                    <a:pt x="455227" y="412652"/>
                    <a:pt x="446257" y="420341"/>
                  </a:cubicBezTo>
                  <a:cubicBezTo>
                    <a:pt x="438234" y="427218"/>
                    <a:pt x="426357" y="428178"/>
                    <a:pt x="417903" y="434518"/>
                  </a:cubicBezTo>
                  <a:cubicBezTo>
                    <a:pt x="407210" y="442537"/>
                    <a:pt x="399609" y="454070"/>
                    <a:pt x="389550" y="462871"/>
                  </a:cubicBezTo>
                  <a:cubicBezTo>
                    <a:pt x="380659" y="470651"/>
                    <a:pt x="370166" y="476448"/>
                    <a:pt x="361196" y="484136"/>
                  </a:cubicBezTo>
                  <a:cubicBezTo>
                    <a:pt x="313436" y="525073"/>
                    <a:pt x="365669" y="488242"/>
                    <a:pt x="318666" y="519578"/>
                  </a:cubicBezTo>
                  <a:cubicBezTo>
                    <a:pt x="313940" y="526666"/>
                    <a:pt x="357600" y="503445"/>
                    <a:pt x="304489" y="540843"/>
                  </a:cubicBezTo>
                  <a:cubicBezTo>
                    <a:pt x="251378" y="578241"/>
                    <a:pt x="59070" y="699667"/>
                    <a:pt x="0" y="743969"/>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31" name="任意多边形: 形状 2030"/>
            <p:cNvSpPr/>
            <p:nvPr/>
          </p:nvSpPr>
          <p:spPr>
            <a:xfrm>
              <a:off x="3890853" y="2091205"/>
              <a:ext cx="694659" cy="800365"/>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375683 w 694659"/>
                <a:gd name="connsiteY0-2" fmla="*/ 0 h 758455"/>
                <a:gd name="connsiteX1-3" fmla="*/ 517450 w 694659"/>
                <a:gd name="connsiteY1-4" fmla="*/ 21265 h 758455"/>
                <a:gd name="connsiteX2-5" fmla="*/ 588334 w 694659"/>
                <a:gd name="connsiteY2-6" fmla="*/ 49619 h 758455"/>
                <a:gd name="connsiteX3-7" fmla="*/ 680483 w 694659"/>
                <a:gd name="connsiteY3-8" fmla="*/ 106326 h 758455"/>
                <a:gd name="connsiteX4-9" fmla="*/ 694659 w 694659"/>
                <a:gd name="connsiteY4-10" fmla="*/ 134679 h 758455"/>
                <a:gd name="connsiteX5-11" fmla="*/ 680483 w 694659"/>
                <a:gd name="connsiteY5-12" fmla="*/ 233917 h 758455"/>
                <a:gd name="connsiteX6-13" fmla="*/ 630864 w 694659"/>
                <a:gd name="connsiteY6-14" fmla="*/ 290624 h 758455"/>
                <a:gd name="connsiteX7-15" fmla="*/ 609599 w 694659"/>
                <a:gd name="connsiteY7-16" fmla="*/ 311889 h 758455"/>
                <a:gd name="connsiteX8-17" fmla="*/ 581245 w 694659"/>
                <a:gd name="connsiteY8-18" fmla="*/ 333154 h 758455"/>
                <a:gd name="connsiteX9-19" fmla="*/ 552892 w 694659"/>
                <a:gd name="connsiteY9-20" fmla="*/ 361507 h 758455"/>
                <a:gd name="connsiteX10-21" fmla="*/ 531627 w 694659"/>
                <a:gd name="connsiteY10-22" fmla="*/ 389861 h 758455"/>
                <a:gd name="connsiteX11-23" fmla="*/ 503273 w 694659"/>
                <a:gd name="connsiteY11-24" fmla="*/ 404038 h 758455"/>
                <a:gd name="connsiteX12-25" fmla="*/ 474920 w 694659"/>
                <a:gd name="connsiteY12-26" fmla="*/ 432391 h 758455"/>
                <a:gd name="connsiteX13-27" fmla="*/ 446566 w 694659"/>
                <a:gd name="connsiteY13-28" fmla="*/ 453656 h 758455"/>
                <a:gd name="connsiteX14-29" fmla="*/ 404036 w 694659"/>
                <a:gd name="connsiteY14-30" fmla="*/ 489098 h 758455"/>
                <a:gd name="connsiteX15-31" fmla="*/ 389859 w 694659"/>
                <a:gd name="connsiteY15-32" fmla="*/ 510363 h 758455"/>
                <a:gd name="connsiteX16-33" fmla="*/ 283534 w 694659"/>
                <a:gd name="connsiteY16-34" fmla="*/ 602512 h 758455"/>
                <a:gd name="connsiteX17-35" fmla="*/ 241004 w 694659"/>
                <a:gd name="connsiteY17-36" fmla="*/ 630865 h 758455"/>
                <a:gd name="connsiteX18-37" fmla="*/ 198473 w 694659"/>
                <a:gd name="connsiteY18-38" fmla="*/ 652131 h 758455"/>
                <a:gd name="connsiteX19-39" fmla="*/ 177208 w 694659"/>
                <a:gd name="connsiteY19-40" fmla="*/ 680484 h 758455"/>
                <a:gd name="connsiteX20-41" fmla="*/ 148855 w 694659"/>
                <a:gd name="connsiteY20-42" fmla="*/ 687572 h 758455"/>
                <a:gd name="connsiteX21-43" fmla="*/ 127590 w 694659"/>
                <a:gd name="connsiteY21-44" fmla="*/ 701749 h 758455"/>
                <a:gd name="connsiteX22-45" fmla="*/ 0 w 694659"/>
                <a:gd name="connsiteY22-46" fmla="*/ 758455 h 758455"/>
                <a:gd name="connsiteX0-47" fmla="*/ 375683 w 694659"/>
                <a:gd name="connsiteY0-48" fmla="*/ 0 h 758455"/>
                <a:gd name="connsiteX1-49" fmla="*/ 517450 w 694659"/>
                <a:gd name="connsiteY1-50" fmla="*/ 21265 h 758455"/>
                <a:gd name="connsiteX2-51" fmla="*/ 588334 w 694659"/>
                <a:gd name="connsiteY2-52" fmla="*/ 49619 h 758455"/>
                <a:gd name="connsiteX3-53" fmla="*/ 680483 w 694659"/>
                <a:gd name="connsiteY3-54" fmla="*/ 106326 h 758455"/>
                <a:gd name="connsiteX4-55" fmla="*/ 694659 w 694659"/>
                <a:gd name="connsiteY4-56" fmla="*/ 134679 h 758455"/>
                <a:gd name="connsiteX5-57" fmla="*/ 680483 w 694659"/>
                <a:gd name="connsiteY5-58" fmla="*/ 233917 h 758455"/>
                <a:gd name="connsiteX6-59" fmla="*/ 630864 w 694659"/>
                <a:gd name="connsiteY6-60" fmla="*/ 290624 h 758455"/>
                <a:gd name="connsiteX7-61" fmla="*/ 609599 w 694659"/>
                <a:gd name="connsiteY7-62" fmla="*/ 311889 h 758455"/>
                <a:gd name="connsiteX8-63" fmla="*/ 581245 w 694659"/>
                <a:gd name="connsiteY8-64" fmla="*/ 333154 h 758455"/>
                <a:gd name="connsiteX9-65" fmla="*/ 552892 w 694659"/>
                <a:gd name="connsiteY9-66" fmla="*/ 361507 h 758455"/>
                <a:gd name="connsiteX10-67" fmla="*/ 531627 w 694659"/>
                <a:gd name="connsiteY10-68" fmla="*/ 389861 h 758455"/>
                <a:gd name="connsiteX11-69" fmla="*/ 503273 w 694659"/>
                <a:gd name="connsiteY11-70" fmla="*/ 404038 h 758455"/>
                <a:gd name="connsiteX12-71" fmla="*/ 474920 w 694659"/>
                <a:gd name="connsiteY12-72" fmla="*/ 432391 h 758455"/>
                <a:gd name="connsiteX13-73" fmla="*/ 446566 w 694659"/>
                <a:gd name="connsiteY13-74" fmla="*/ 453656 h 758455"/>
                <a:gd name="connsiteX14-75" fmla="*/ 404036 w 694659"/>
                <a:gd name="connsiteY14-76" fmla="*/ 489098 h 758455"/>
                <a:gd name="connsiteX15-77" fmla="*/ 389859 w 694659"/>
                <a:gd name="connsiteY15-78" fmla="*/ 510363 h 758455"/>
                <a:gd name="connsiteX16-79" fmla="*/ 283534 w 694659"/>
                <a:gd name="connsiteY16-80" fmla="*/ 602512 h 758455"/>
                <a:gd name="connsiteX17-81" fmla="*/ 241004 w 694659"/>
                <a:gd name="connsiteY17-82" fmla="*/ 630865 h 758455"/>
                <a:gd name="connsiteX18-83" fmla="*/ 177208 w 694659"/>
                <a:gd name="connsiteY18-84" fmla="*/ 680484 h 758455"/>
                <a:gd name="connsiteX19-85" fmla="*/ 148855 w 694659"/>
                <a:gd name="connsiteY19-86" fmla="*/ 687572 h 758455"/>
                <a:gd name="connsiteX20-87" fmla="*/ 127590 w 694659"/>
                <a:gd name="connsiteY20-88" fmla="*/ 701749 h 758455"/>
                <a:gd name="connsiteX21-89" fmla="*/ 0 w 694659"/>
                <a:gd name="connsiteY21-90" fmla="*/ 758455 h 758455"/>
                <a:gd name="connsiteX0-91" fmla="*/ 375683 w 694659"/>
                <a:gd name="connsiteY0-92" fmla="*/ 0 h 758455"/>
                <a:gd name="connsiteX1-93" fmla="*/ 517450 w 694659"/>
                <a:gd name="connsiteY1-94" fmla="*/ 21265 h 758455"/>
                <a:gd name="connsiteX2-95" fmla="*/ 588334 w 694659"/>
                <a:gd name="connsiteY2-96" fmla="*/ 49619 h 758455"/>
                <a:gd name="connsiteX3-97" fmla="*/ 680483 w 694659"/>
                <a:gd name="connsiteY3-98" fmla="*/ 106326 h 758455"/>
                <a:gd name="connsiteX4-99" fmla="*/ 694659 w 694659"/>
                <a:gd name="connsiteY4-100" fmla="*/ 134679 h 758455"/>
                <a:gd name="connsiteX5-101" fmla="*/ 680483 w 694659"/>
                <a:gd name="connsiteY5-102" fmla="*/ 233917 h 758455"/>
                <a:gd name="connsiteX6-103" fmla="*/ 630864 w 694659"/>
                <a:gd name="connsiteY6-104" fmla="*/ 290624 h 758455"/>
                <a:gd name="connsiteX7-105" fmla="*/ 609599 w 694659"/>
                <a:gd name="connsiteY7-106" fmla="*/ 311889 h 758455"/>
                <a:gd name="connsiteX8-107" fmla="*/ 581245 w 694659"/>
                <a:gd name="connsiteY8-108" fmla="*/ 333154 h 758455"/>
                <a:gd name="connsiteX9-109" fmla="*/ 552892 w 694659"/>
                <a:gd name="connsiteY9-110" fmla="*/ 361507 h 758455"/>
                <a:gd name="connsiteX10-111" fmla="*/ 531627 w 694659"/>
                <a:gd name="connsiteY10-112" fmla="*/ 389861 h 758455"/>
                <a:gd name="connsiteX11-113" fmla="*/ 503273 w 694659"/>
                <a:gd name="connsiteY11-114" fmla="*/ 404038 h 758455"/>
                <a:gd name="connsiteX12-115" fmla="*/ 474920 w 694659"/>
                <a:gd name="connsiteY12-116" fmla="*/ 432391 h 758455"/>
                <a:gd name="connsiteX13-117" fmla="*/ 446566 w 694659"/>
                <a:gd name="connsiteY13-118" fmla="*/ 453656 h 758455"/>
                <a:gd name="connsiteX14-119" fmla="*/ 404036 w 694659"/>
                <a:gd name="connsiteY14-120" fmla="*/ 489098 h 758455"/>
                <a:gd name="connsiteX15-121" fmla="*/ 389859 w 694659"/>
                <a:gd name="connsiteY15-122" fmla="*/ 510363 h 758455"/>
                <a:gd name="connsiteX16-123" fmla="*/ 283534 w 694659"/>
                <a:gd name="connsiteY16-124" fmla="*/ 602512 h 758455"/>
                <a:gd name="connsiteX17-125" fmla="*/ 241004 w 694659"/>
                <a:gd name="connsiteY17-126" fmla="*/ 630865 h 758455"/>
                <a:gd name="connsiteX18-127" fmla="*/ 148855 w 694659"/>
                <a:gd name="connsiteY18-128" fmla="*/ 687572 h 758455"/>
                <a:gd name="connsiteX19-129" fmla="*/ 127590 w 694659"/>
                <a:gd name="connsiteY19-130" fmla="*/ 701749 h 758455"/>
                <a:gd name="connsiteX20-131" fmla="*/ 0 w 694659"/>
                <a:gd name="connsiteY20-132" fmla="*/ 758455 h 758455"/>
                <a:gd name="connsiteX0-133" fmla="*/ 375683 w 694659"/>
                <a:gd name="connsiteY0-134" fmla="*/ 0 h 758455"/>
                <a:gd name="connsiteX1-135" fmla="*/ 517450 w 694659"/>
                <a:gd name="connsiteY1-136" fmla="*/ 21265 h 758455"/>
                <a:gd name="connsiteX2-137" fmla="*/ 588334 w 694659"/>
                <a:gd name="connsiteY2-138" fmla="*/ 49619 h 758455"/>
                <a:gd name="connsiteX3-139" fmla="*/ 680483 w 694659"/>
                <a:gd name="connsiteY3-140" fmla="*/ 106326 h 758455"/>
                <a:gd name="connsiteX4-141" fmla="*/ 694659 w 694659"/>
                <a:gd name="connsiteY4-142" fmla="*/ 134679 h 758455"/>
                <a:gd name="connsiteX5-143" fmla="*/ 680483 w 694659"/>
                <a:gd name="connsiteY5-144" fmla="*/ 233917 h 758455"/>
                <a:gd name="connsiteX6-145" fmla="*/ 630864 w 694659"/>
                <a:gd name="connsiteY6-146" fmla="*/ 290624 h 758455"/>
                <a:gd name="connsiteX7-147" fmla="*/ 609599 w 694659"/>
                <a:gd name="connsiteY7-148" fmla="*/ 311889 h 758455"/>
                <a:gd name="connsiteX8-149" fmla="*/ 581245 w 694659"/>
                <a:gd name="connsiteY8-150" fmla="*/ 333154 h 758455"/>
                <a:gd name="connsiteX9-151" fmla="*/ 552892 w 694659"/>
                <a:gd name="connsiteY9-152" fmla="*/ 361507 h 758455"/>
                <a:gd name="connsiteX10-153" fmla="*/ 531627 w 694659"/>
                <a:gd name="connsiteY10-154" fmla="*/ 389861 h 758455"/>
                <a:gd name="connsiteX11-155" fmla="*/ 503273 w 694659"/>
                <a:gd name="connsiteY11-156" fmla="*/ 404038 h 758455"/>
                <a:gd name="connsiteX12-157" fmla="*/ 474920 w 694659"/>
                <a:gd name="connsiteY12-158" fmla="*/ 432391 h 758455"/>
                <a:gd name="connsiteX13-159" fmla="*/ 446566 w 694659"/>
                <a:gd name="connsiteY13-160" fmla="*/ 453656 h 758455"/>
                <a:gd name="connsiteX14-161" fmla="*/ 404036 w 694659"/>
                <a:gd name="connsiteY14-162" fmla="*/ 489098 h 758455"/>
                <a:gd name="connsiteX15-163" fmla="*/ 389859 w 694659"/>
                <a:gd name="connsiteY15-164" fmla="*/ 510363 h 758455"/>
                <a:gd name="connsiteX16-165" fmla="*/ 283534 w 694659"/>
                <a:gd name="connsiteY16-166" fmla="*/ 602512 h 758455"/>
                <a:gd name="connsiteX17-167" fmla="*/ 241004 w 694659"/>
                <a:gd name="connsiteY17-168" fmla="*/ 630865 h 758455"/>
                <a:gd name="connsiteX18-169" fmla="*/ 127590 w 694659"/>
                <a:gd name="connsiteY18-170" fmla="*/ 701749 h 758455"/>
                <a:gd name="connsiteX19-171" fmla="*/ 0 w 694659"/>
                <a:gd name="connsiteY19-172" fmla="*/ 758455 h 758455"/>
                <a:gd name="connsiteX0-173" fmla="*/ 375683 w 694659"/>
                <a:gd name="connsiteY0-174" fmla="*/ 0 h 758455"/>
                <a:gd name="connsiteX1-175" fmla="*/ 517450 w 694659"/>
                <a:gd name="connsiteY1-176" fmla="*/ 21265 h 758455"/>
                <a:gd name="connsiteX2-177" fmla="*/ 588334 w 694659"/>
                <a:gd name="connsiteY2-178" fmla="*/ 49619 h 758455"/>
                <a:gd name="connsiteX3-179" fmla="*/ 680483 w 694659"/>
                <a:gd name="connsiteY3-180" fmla="*/ 106326 h 758455"/>
                <a:gd name="connsiteX4-181" fmla="*/ 694659 w 694659"/>
                <a:gd name="connsiteY4-182" fmla="*/ 134679 h 758455"/>
                <a:gd name="connsiteX5-183" fmla="*/ 680483 w 694659"/>
                <a:gd name="connsiteY5-184" fmla="*/ 233917 h 758455"/>
                <a:gd name="connsiteX6-185" fmla="*/ 630864 w 694659"/>
                <a:gd name="connsiteY6-186" fmla="*/ 290624 h 758455"/>
                <a:gd name="connsiteX7-187" fmla="*/ 609599 w 694659"/>
                <a:gd name="connsiteY7-188" fmla="*/ 311889 h 758455"/>
                <a:gd name="connsiteX8-189" fmla="*/ 581245 w 694659"/>
                <a:gd name="connsiteY8-190" fmla="*/ 333154 h 758455"/>
                <a:gd name="connsiteX9-191" fmla="*/ 552892 w 694659"/>
                <a:gd name="connsiteY9-192" fmla="*/ 361507 h 758455"/>
                <a:gd name="connsiteX10-193" fmla="*/ 531627 w 694659"/>
                <a:gd name="connsiteY10-194" fmla="*/ 389861 h 758455"/>
                <a:gd name="connsiteX11-195" fmla="*/ 503273 w 694659"/>
                <a:gd name="connsiteY11-196" fmla="*/ 404038 h 758455"/>
                <a:gd name="connsiteX12-197" fmla="*/ 474920 w 694659"/>
                <a:gd name="connsiteY12-198" fmla="*/ 432391 h 758455"/>
                <a:gd name="connsiteX13-199" fmla="*/ 446566 w 694659"/>
                <a:gd name="connsiteY13-200" fmla="*/ 453656 h 758455"/>
                <a:gd name="connsiteX14-201" fmla="*/ 404036 w 694659"/>
                <a:gd name="connsiteY14-202" fmla="*/ 489098 h 758455"/>
                <a:gd name="connsiteX15-203" fmla="*/ 389859 w 694659"/>
                <a:gd name="connsiteY15-204" fmla="*/ 510363 h 758455"/>
                <a:gd name="connsiteX16-205" fmla="*/ 283534 w 694659"/>
                <a:gd name="connsiteY16-206" fmla="*/ 602512 h 758455"/>
                <a:gd name="connsiteX17-207" fmla="*/ 241004 w 694659"/>
                <a:gd name="connsiteY17-208" fmla="*/ 630865 h 758455"/>
                <a:gd name="connsiteX18-209" fmla="*/ 0 w 694659"/>
                <a:gd name="connsiteY18-210" fmla="*/ 758455 h 758455"/>
                <a:gd name="connsiteX0-211" fmla="*/ 238523 w 694659"/>
                <a:gd name="connsiteY0-212" fmla="*/ 0 h 800365"/>
                <a:gd name="connsiteX1-213" fmla="*/ 517450 w 694659"/>
                <a:gd name="connsiteY1-214" fmla="*/ 63175 h 800365"/>
                <a:gd name="connsiteX2-215" fmla="*/ 588334 w 694659"/>
                <a:gd name="connsiteY2-216" fmla="*/ 91529 h 800365"/>
                <a:gd name="connsiteX3-217" fmla="*/ 680483 w 694659"/>
                <a:gd name="connsiteY3-218" fmla="*/ 148236 h 800365"/>
                <a:gd name="connsiteX4-219" fmla="*/ 694659 w 694659"/>
                <a:gd name="connsiteY4-220" fmla="*/ 176589 h 800365"/>
                <a:gd name="connsiteX5-221" fmla="*/ 680483 w 694659"/>
                <a:gd name="connsiteY5-222" fmla="*/ 275827 h 800365"/>
                <a:gd name="connsiteX6-223" fmla="*/ 630864 w 694659"/>
                <a:gd name="connsiteY6-224" fmla="*/ 332534 h 800365"/>
                <a:gd name="connsiteX7-225" fmla="*/ 609599 w 694659"/>
                <a:gd name="connsiteY7-226" fmla="*/ 353799 h 800365"/>
                <a:gd name="connsiteX8-227" fmla="*/ 581245 w 694659"/>
                <a:gd name="connsiteY8-228" fmla="*/ 375064 h 800365"/>
                <a:gd name="connsiteX9-229" fmla="*/ 552892 w 694659"/>
                <a:gd name="connsiteY9-230" fmla="*/ 403417 h 800365"/>
                <a:gd name="connsiteX10-231" fmla="*/ 531627 w 694659"/>
                <a:gd name="connsiteY10-232" fmla="*/ 431771 h 800365"/>
                <a:gd name="connsiteX11-233" fmla="*/ 503273 w 694659"/>
                <a:gd name="connsiteY11-234" fmla="*/ 445948 h 800365"/>
                <a:gd name="connsiteX12-235" fmla="*/ 474920 w 694659"/>
                <a:gd name="connsiteY12-236" fmla="*/ 474301 h 800365"/>
                <a:gd name="connsiteX13-237" fmla="*/ 446566 w 694659"/>
                <a:gd name="connsiteY13-238" fmla="*/ 495566 h 800365"/>
                <a:gd name="connsiteX14-239" fmla="*/ 404036 w 694659"/>
                <a:gd name="connsiteY14-240" fmla="*/ 531008 h 800365"/>
                <a:gd name="connsiteX15-241" fmla="*/ 389859 w 694659"/>
                <a:gd name="connsiteY15-242" fmla="*/ 552273 h 800365"/>
                <a:gd name="connsiteX16-243" fmla="*/ 283534 w 694659"/>
                <a:gd name="connsiteY16-244" fmla="*/ 644422 h 800365"/>
                <a:gd name="connsiteX17-245" fmla="*/ 241004 w 694659"/>
                <a:gd name="connsiteY17-246" fmla="*/ 672775 h 800365"/>
                <a:gd name="connsiteX18-247" fmla="*/ 0 w 694659"/>
                <a:gd name="connsiteY18-248" fmla="*/ 800365 h 80036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Lst>
              <a:rect l="l" t="t" r="r" b="b"/>
              <a:pathLst>
                <a:path w="694659" h="800365">
                  <a:moveTo>
                    <a:pt x="238523" y="0"/>
                  </a:moveTo>
                  <a:cubicBezTo>
                    <a:pt x="280843" y="4703"/>
                    <a:pt x="459148" y="47920"/>
                    <a:pt x="517450" y="63175"/>
                  </a:cubicBezTo>
                  <a:cubicBezTo>
                    <a:pt x="575752" y="78430"/>
                    <a:pt x="565127" y="81086"/>
                    <a:pt x="588334" y="91529"/>
                  </a:cubicBezTo>
                  <a:cubicBezTo>
                    <a:pt x="660925" y="124195"/>
                    <a:pt x="643293" y="111046"/>
                    <a:pt x="680483" y="148236"/>
                  </a:cubicBezTo>
                  <a:cubicBezTo>
                    <a:pt x="685208" y="157687"/>
                    <a:pt x="694659" y="166023"/>
                    <a:pt x="694659" y="176589"/>
                  </a:cubicBezTo>
                  <a:cubicBezTo>
                    <a:pt x="694659" y="210004"/>
                    <a:pt x="690085" y="243821"/>
                    <a:pt x="680483" y="275827"/>
                  </a:cubicBezTo>
                  <a:cubicBezTo>
                    <a:pt x="666937" y="320980"/>
                    <a:pt x="656539" y="311138"/>
                    <a:pt x="630864" y="332534"/>
                  </a:cubicBezTo>
                  <a:cubicBezTo>
                    <a:pt x="623163" y="338952"/>
                    <a:pt x="617210" y="347275"/>
                    <a:pt x="609599" y="353799"/>
                  </a:cubicBezTo>
                  <a:cubicBezTo>
                    <a:pt x="600629" y="361487"/>
                    <a:pt x="590136" y="367284"/>
                    <a:pt x="581245" y="375064"/>
                  </a:cubicBezTo>
                  <a:cubicBezTo>
                    <a:pt x="571186" y="383865"/>
                    <a:pt x="561693" y="393358"/>
                    <a:pt x="552892" y="403417"/>
                  </a:cubicBezTo>
                  <a:cubicBezTo>
                    <a:pt x="545112" y="412308"/>
                    <a:pt x="540597" y="424082"/>
                    <a:pt x="531627" y="431771"/>
                  </a:cubicBezTo>
                  <a:cubicBezTo>
                    <a:pt x="523604" y="438648"/>
                    <a:pt x="511727" y="439608"/>
                    <a:pt x="503273" y="445948"/>
                  </a:cubicBezTo>
                  <a:cubicBezTo>
                    <a:pt x="492580" y="453967"/>
                    <a:pt x="484979" y="465500"/>
                    <a:pt x="474920" y="474301"/>
                  </a:cubicBezTo>
                  <a:cubicBezTo>
                    <a:pt x="466029" y="482081"/>
                    <a:pt x="455536" y="487878"/>
                    <a:pt x="446566" y="495566"/>
                  </a:cubicBezTo>
                  <a:cubicBezTo>
                    <a:pt x="398806" y="536503"/>
                    <a:pt x="451039" y="499672"/>
                    <a:pt x="404036" y="531008"/>
                  </a:cubicBezTo>
                  <a:cubicBezTo>
                    <a:pt x="399310" y="538096"/>
                    <a:pt x="395519" y="545906"/>
                    <a:pt x="389859" y="552273"/>
                  </a:cubicBezTo>
                  <a:cubicBezTo>
                    <a:pt x="359440" y="586494"/>
                    <a:pt x="321284" y="619256"/>
                    <a:pt x="283534" y="644422"/>
                  </a:cubicBezTo>
                  <a:cubicBezTo>
                    <a:pt x="269357" y="653873"/>
                    <a:pt x="288260" y="646785"/>
                    <a:pt x="241004" y="672775"/>
                  </a:cubicBezTo>
                  <a:cubicBezTo>
                    <a:pt x="193748" y="698766"/>
                    <a:pt x="50209" y="773784"/>
                    <a:pt x="0" y="800365"/>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16" name="弧形 1515"/>
            <p:cNvSpPr/>
            <p:nvPr/>
          </p:nvSpPr>
          <p:spPr>
            <a:xfrm rot="14050619">
              <a:off x="10047386" y="-375898"/>
              <a:ext cx="454347" cy="3452551"/>
            </a:xfrm>
            <a:prstGeom prst="arc">
              <a:avLst>
                <a:gd name="adj1" fmla="val 16649090"/>
                <a:gd name="adj2" fmla="val 16938147"/>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517" name="弧形 1516"/>
            <p:cNvSpPr/>
            <p:nvPr/>
          </p:nvSpPr>
          <p:spPr>
            <a:xfrm rot="14033804">
              <a:off x="10088247" y="-369176"/>
              <a:ext cx="454347" cy="3452551"/>
            </a:xfrm>
            <a:prstGeom prst="arc">
              <a:avLst>
                <a:gd name="adj1" fmla="val 16660998"/>
                <a:gd name="adj2" fmla="val 1696502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518" name="弧形 1517"/>
            <p:cNvSpPr/>
            <p:nvPr/>
          </p:nvSpPr>
          <p:spPr>
            <a:xfrm rot="16511040">
              <a:off x="9263771" y="707487"/>
              <a:ext cx="454347" cy="3452551"/>
            </a:xfrm>
            <a:prstGeom prst="arc">
              <a:avLst>
                <a:gd name="adj1" fmla="val 16660998"/>
                <a:gd name="adj2" fmla="val 18291018"/>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19" name="弧形 1518"/>
            <p:cNvSpPr/>
            <p:nvPr/>
          </p:nvSpPr>
          <p:spPr>
            <a:xfrm rot="5124485">
              <a:off x="8991903" y="-14344"/>
              <a:ext cx="454347" cy="3452551"/>
            </a:xfrm>
            <a:prstGeom prst="arc">
              <a:avLst>
                <a:gd name="adj1" fmla="val 18462444"/>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20" name="弧形 1519"/>
            <p:cNvSpPr/>
            <p:nvPr/>
          </p:nvSpPr>
          <p:spPr>
            <a:xfrm rot="16403412">
              <a:off x="8991921" y="649868"/>
              <a:ext cx="454347" cy="3452551"/>
            </a:xfrm>
            <a:prstGeom prst="arc">
              <a:avLst>
                <a:gd name="adj1" fmla="val 16988559"/>
                <a:gd name="adj2" fmla="val 27208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21" name="弧形 1520"/>
            <p:cNvSpPr/>
            <p:nvPr/>
          </p:nvSpPr>
          <p:spPr>
            <a:xfrm rot="14487151">
              <a:off x="8524622" y="471234"/>
              <a:ext cx="454347" cy="3452551"/>
            </a:xfrm>
            <a:prstGeom prst="arc">
              <a:avLst>
                <a:gd name="adj1" fmla="val 18681833"/>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22" name="弧形 1521"/>
            <p:cNvSpPr/>
            <p:nvPr/>
          </p:nvSpPr>
          <p:spPr>
            <a:xfrm rot="5693945">
              <a:off x="8111971" y="31419"/>
              <a:ext cx="454347" cy="3452551"/>
            </a:xfrm>
            <a:prstGeom prst="arc">
              <a:avLst>
                <a:gd name="adj1" fmla="val 18732327"/>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23" name="弧形 1522"/>
            <p:cNvSpPr/>
            <p:nvPr/>
          </p:nvSpPr>
          <p:spPr>
            <a:xfrm rot="14487151">
              <a:off x="8443910" y="471236"/>
              <a:ext cx="454347" cy="3452551"/>
            </a:xfrm>
            <a:prstGeom prst="arc">
              <a:avLst>
                <a:gd name="adj1" fmla="val 18681833"/>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24" name="弧形 1523"/>
            <p:cNvSpPr/>
            <p:nvPr/>
          </p:nvSpPr>
          <p:spPr>
            <a:xfrm rot="16424492">
              <a:off x="7930547" y="551429"/>
              <a:ext cx="336391" cy="3452551"/>
            </a:xfrm>
            <a:prstGeom prst="arc">
              <a:avLst>
                <a:gd name="adj1" fmla="val 18681833"/>
                <a:gd name="adj2" fmla="val 3262371"/>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25" name="弧形 1524"/>
            <p:cNvSpPr/>
            <p:nvPr/>
          </p:nvSpPr>
          <p:spPr>
            <a:xfrm rot="16459592">
              <a:off x="7858702" y="643052"/>
              <a:ext cx="454347" cy="3452551"/>
            </a:xfrm>
            <a:prstGeom prst="arc">
              <a:avLst>
                <a:gd name="adj1" fmla="val 18681833"/>
                <a:gd name="adj2" fmla="val 2054864"/>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26" name="弧形 1525"/>
            <p:cNvSpPr/>
            <p:nvPr/>
          </p:nvSpPr>
          <p:spPr>
            <a:xfrm rot="20129066" flipH="1">
              <a:off x="7201369" y="2151132"/>
              <a:ext cx="2188687" cy="352359"/>
            </a:xfrm>
            <a:prstGeom prst="arc">
              <a:avLst>
                <a:gd name="adj1" fmla="val 15574965"/>
                <a:gd name="adj2" fmla="val 2136312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527" name="弧形 1526"/>
            <p:cNvSpPr/>
            <p:nvPr/>
          </p:nvSpPr>
          <p:spPr>
            <a:xfrm rot="19840638" flipH="1">
              <a:off x="6748505" y="2437820"/>
              <a:ext cx="2099138" cy="253953"/>
            </a:xfrm>
            <a:prstGeom prst="arc">
              <a:avLst>
                <a:gd name="adj1" fmla="val 11328543"/>
                <a:gd name="adj2" fmla="val 20782926"/>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528" name="弧形 1527"/>
            <p:cNvSpPr/>
            <p:nvPr/>
          </p:nvSpPr>
          <p:spPr>
            <a:xfrm rot="10635142" flipH="1">
              <a:off x="6107895" y="1923765"/>
              <a:ext cx="2099138" cy="253953"/>
            </a:xfrm>
            <a:prstGeom prst="arc">
              <a:avLst>
                <a:gd name="adj1" fmla="val 11915381"/>
                <a:gd name="adj2" fmla="val 2101668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529" name="弧形 1528"/>
            <p:cNvSpPr/>
            <p:nvPr/>
          </p:nvSpPr>
          <p:spPr>
            <a:xfrm rot="10619396" flipH="1">
              <a:off x="6232883" y="1896436"/>
              <a:ext cx="2099138" cy="253953"/>
            </a:xfrm>
            <a:prstGeom prst="arc">
              <a:avLst>
                <a:gd name="adj1" fmla="val 11766623"/>
                <a:gd name="adj2" fmla="val 2091366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530" name="弧形 1529"/>
            <p:cNvSpPr/>
            <p:nvPr/>
          </p:nvSpPr>
          <p:spPr>
            <a:xfrm rot="20373382">
              <a:off x="5355768" y="3126629"/>
              <a:ext cx="2469134" cy="174221"/>
            </a:xfrm>
            <a:prstGeom prst="arc">
              <a:avLst>
                <a:gd name="adj1" fmla="val 12428362"/>
                <a:gd name="adj2" fmla="val 21461613"/>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531" name="弧形 1530"/>
            <p:cNvSpPr/>
            <p:nvPr/>
          </p:nvSpPr>
          <p:spPr>
            <a:xfrm rot="9590948">
              <a:off x="6109430" y="2690135"/>
              <a:ext cx="2469134" cy="195720"/>
            </a:xfrm>
            <a:prstGeom prst="arc">
              <a:avLst>
                <a:gd name="adj1" fmla="val 12194545"/>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532" name="任意多边形: 形状 1531"/>
            <p:cNvSpPr/>
            <p:nvPr/>
          </p:nvSpPr>
          <p:spPr>
            <a:xfrm>
              <a:off x="3255725" y="2442136"/>
              <a:ext cx="276657" cy="345516"/>
            </a:xfrm>
            <a:custGeom>
              <a:avLst/>
              <a:gdLst>
                <a:gd name="connsiteX0" fmla="*/ 0 w 110003"/>
                <a:gd name="connsiteY0" fmla="*/ 0 h 233756"/>
                <a:gd name="connsiteX1" fmla="*/ 34376 w 110003"/>
                <a:gd name="connsiteY1" fmla="*/ 6875 h 233756"/>
                <a:gd name="connsiteX2" fmla="*/ 75627 w 110003"/>
                <a:gd name="connsiteY2" fmla="*/ 34376 h 233756"/>
                <a:gd name="connsiteX3" fmla="*/ 110003 w 110003"/>
                <a:gd name="connsiteY3" fmla="*/ 96252 h 233756"/>
                <a:gd name="connsiteX4" fmla="*/ 103128 w 110003"/>
                <a:gd name="connsiteY4" fmla="*/ 144379 h 233756"/>
                <a:gd name="connsiteX5" fmla="*/ 89377 w 110003"/>
                <a:gd name="connsiteY5" fmla="*/ 165004 h 233756"/>
                <a:gd name="connsiteX6" fmla="*/ 41251 w 110003"/>
                <a:gd name="connsiteY6" fmla="*/ 206255 h 233756"/>
                <a:gd name="connsiteX7" fmla="*/ 13750 w 110003"/>
                <a:gd name="connsiteY7" fmla="*/ 233756 h 233756"/>
                <a:gd name="connsiteX0-1" fmla="*/ 0 w 110003"/>
                <a:gd name="connsiteY0-2" fmla="*/ 0 h 233756"/>
                <a:gd name="connsiteX1-3" fmla="*/ 34376 w 110003"/>
                <a:gd name="connsiteY1-4" fmla="*/ 6875 h 233756"/>
                <a:gd name="connsiteX2-5" fmla="*/ 75627 w 110003"/>
                <a:gd name="connsiteY2-6" fmla="*/ 34376 h 233756"/>
                <a:gd name="connsiteX3-7" fmla="*/ 110003 w 110003"/>
                <a:gd name="connsiteY3-8" fmla="*/ 96252 h 233756"/>
                <a:gd name="connsiteX4-9" fmla="*/ 103128 w 110003"/>
                <a:gd name="connsiteY4-10" fmla="*/ 144379 h 233756"/>
                <a:gd name="connsiteX5-11" fmla="*/ 89377 w 110003"/>
                <a:gd name="connsiteY5-12" fmla="*/ 165004 h 233756"/>
                <a:gd name="connsiteX6-13" fmla="*/ 13750 w 110003"/>
                <a:gd name="connsiteY6-14" fmla="*/ 233756 h 233756"/>
                <a:gd name="connsiteX0-15" fmla="*/ 0 w 110003"/>
                <a:gd name="connsiteY0-16" fmla="*/ 0 h 238836"/>
                <a:gd name="connsiteX1-17" fmla="*/ 34376 w 110003"/>
                <a:gd name="connsiteY1-18" fmla="*/ 6875 h 238836"/>
                <a:gd name="connsiteX2-19" fmla="*/ 75627 w 110003"/>
                <a:gd name="connsiteY2-20" fmla="*/ 34376 h 238836"/>
                <a:gd name="connsiteX3-21" fmla="*/ 110003 w 110003"/>
                <a:gd name="connsiteY3-22" fmla="*/ 96252 h 238836"/>
                <a:gd name="connsiteX4-23" fmla="*/ 103128 w 110003"/>
                <a:gd name="connsiteY4-24" fmla="*/ 144379 h 238836"/>
                <a:gd name="connsiteX5-25" fmla="*/ 89377 w 110003"/>
                <a:gd name="connsiteY5-26" fmla="*/ 165004 h 238836"/>
                <a:gd name="connsiteX6-27" fmla="*/ 32818 w 110003"/>
                <a:gd name="connsiteY6-28" fmla="*/ 238836 h 238836"/>
                <a:gd name="connsiteX0-29" fmla="*/ 0 w 230769"/>
                <a:gd name="connsiteY0-30" fmla="*/ 0 h 330276"/>
                <a:gd name="connsiteX1-31" fmla="*/ 155142 w 230769"/>
                <a:gd name="connsiteY1-32" fmla="*/ 98315 h 330276"/>
                <a:gd name="connsiteX2-33" fmla="*/ 196393 w 230769"/>
                <a:gd name="connsiteY2-34" fmla="*/ 125816 h 330276"/>
                <a:gd name="connsiteX3-35" fmla="*/ 230769 w 230769"/>
                <a:gd name="connsiteY3-36" fmla="*/ 187692 h 330276"/>
                <a:gd name="connsiteX4-37" fmla="*/ 223894 w 230769"/>
                <a:gd name="connsiteY4-38" fmla="*/ 235819 h 330276"/>
                <a:gd name="connsiteX5-39" fmla="*/ 210143 w 230769"/>
                <a:gd name="connsiteY5-40" fmla="*/ 256444 h 330276"/>
                <a:gd name="connsiteX6-41" fmla="*/ 153584 w 230769"/>
                <a:gd name="connsiteY6-42" fmla="*/ 330276 h 330276"/>
                <a:gd name="connsiteX0-43" fmla="*/ 0 w 230769"/>
                <a:gd name="connsiteY0-44" fmla="*/ 0 h 345516"/>
                <a:gd name="connsiteX1-45" fmla="*/ 155142 w 230769"/>
                <a:gd name="connsiteY1-46" fmla="*/ 113555 h 345516"/>
                <a:gd name="connsiteX2-47" fmla="*/ 196393 w 230769"/>
                <a:gd name="connsiteY2-48" fmla="*/ 141056 h 345516"/>
                <a:gd name="connsiteX3-49" fmla="*/ 230769 w 230769"/>
                <a:gd name="connsiteY3-50" fmla="*/ 202932 h 345516"/>
                <a:gd name="connsiteX4-51" fmla="*/ 223894 w 230769"/>
                <a:gd name="connsiteY4-52" fmla="*/ 251059 h 345516"/>
                <a:gd name="connsiteX5-53" fmla="*/ 210143 w 230769"/>
                <a:gd name="connsiteY5-54" fmla="*/ 271684 h 345516"/>
                <a:gd name="connsiteX6-55" fmla="*/ 153584 w 230769"/>
                <a:gd name="connsiteY6-56" fmla="*/ 345516 h 34551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230769" h="345516">
                  <a:moveTo>
                    <a:pt x="0" y="0"/>
                  </a:moveTo>
                  <a:cubicBezTo>
                    <a:pt x="11459" y="2292"/>
                    <a:pt x="122410" y="90046"/>
                    <a:pt x="155142" y="113555"/>
                  </a:cubicBezTo>
                  <a:cubicBezTo>
                    <a:pt x="187874" y="137064"/>
                    <a:pt x="196393" y="141056"/>
                    <a:pt x="196393" y="141056"/>
                  </a:cubicBezTo>
                  <a:cubicBezTo>
                    <a:pt x="227914" y="188337"/>
                    <a:pt x="218668" y="166629"/>
                    <a:pt x="230769" y="202932"/>
                  </a:cubicBezTo>
                  <a:cubicBezTo>
                    <a:pt x="228477" y="218974"/>
                    <a:pt x="228551" y="235537"/>
                    <a:pt x="223894" y="251059"/>
                  </a:cubicBezTo>
                  <a:cubicBezTo>
                    <a:pt x="221520" y="258973"/>
                    <a:pt x="221861" y="255941"/>
                    <a:pt x="210143" y="271684"/>
                  </a:cubicBezTo>
                  <a:cubicBezTo>
                    <a:pt x="198425" y="287427"/>
                    <a:pt x="169340" y="331193"/>
                    <a:pt x="153584" y="345516"/>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33" name="任意多边形: 形状 1532"/>
            <p:cNvSpPr/>
            <p:nvPr/>
          </p:nvSpPr>
          <p:spPr>
            <a:xfrm>
              <a:off x="3182219" y="2487292"/>
              <a:ext cx="284115" cy="304571"/>
            </a:xfrm>
            <a:custGeom>
              <a:avLst/>
              <a:gdLst>
                <a:gd name="connsiteX0" fmla="*/ 0 w 105045"/>
                <a:gd name="connsiteY0" fmla="*/ 0 h 213131"/>
                <a:gd name="connsiteX1" fmla="*/ 34376 w 105045"/>
                <a:gd name="connsiteY1" fmla="*/ 6875 h 213131"/>
                <a:gd name="connsiteX2" fmla="*/ 61877 w 105045"/>
                <a:gd name="connsiteY2" fmla="*/ 34376 h 213131"/>
                <a:gd name="connsiteX3" fmla="*/ 82503 w 105045"/>
                <a:gd name="connsiteY3" fmla="*/ 41251 h 213131"/>
                <a:gd name="connsiteX4" fmla="*/ 96253 w 105045"/>
                <a:gd name="connsiteY4" fmla="*/ 68752 h 213131"/>
                <a:gd name="connsiteX5" fmla="*/ 96253 w 105045"/>
                <a:gd name="connsiteY5" fmla="*/ 171880 h 213131"/>
                <a:gd name="connsiteX6" fmla="*/ 89378 w 105045"/>
                <a:gd name="connsiteY6" fmla="*/ 192505 h 213131"/>
                <a:gd name="connsiteX7" fmla="*/ 75627 w 105045"/>
                <a:gd name="connsiteY7" fmla="*/ 206255 h 213131"/>
                <a:gd name="connsiteX8" fmla="*/ 68752 w 105045"/>
                <a:gd name="connsiteY8" fmla="*/ 213131 h 213131"/>
                <a:gd name="connsiteX0-1" fmla="*/ 0 w 284115"/>
                <a:gd name="connsiteY0-2" fmla="*/ 0 h 304571"/>
                <a:gd name="connsiteX1-3" fmla="*/ 213446 w 284115"/>
                <a:gd name="connsiteY1-4" fmla="*/ 98315 h 304571"/>
                <a:gd name="connsiteX2-5" fmla="*/ 240947 w 284115"/>
                <a:gd name="connsiteY2-6" fmla="*/ 125816 h 304571"/>
                <a:gd name="connsiteX3-7" fmla="*/ 261573 w 284115"/>
                <a:gd name="connsiteY3-8" fmla="*/ 132691 h 304571"/>
                <a:gd name="connsiteX4-9" fmla="*/ 275323 w 284115"/>
                <a:gd name="connsiteY4-10" fmla="*/ 160192 h 304571"/>
                <a:gd name="connsiteX5-11" fmla="*/ 275323 w 284115"/>
                <a:gd name="connsiteY5-12" fmla="*/ 263320 h 304571"/>
                <a:gd name="connsiteX6-13" fmla="*/ 268448 w 284115"/>
                <a:gd name="connsiteY6-14" fmla="*/ 283945 h 304571"/>
                <a:gd name="connsiteX7-15" fmla="*/ 254697 w 284115"/>
                <a:gd name="connsiteY7-16" fmla="*/ 297695 h 304571"/>
                <a:gd name="connsiteX8-17" fmla="*/ 247822 w 284115"/>
                <a:gd name="connsiteY8-18" fmla="*/ 304571 h 304571"/>
                <a:gd name="connsiteX0-19" fmla="*/ 0 w 284115"/>
                <a:gd name="connsiteY0-20" fmla="*/ 0 h 304571"/>
                <a:gd name="connsiteX1-21" fmla="*/ 213446 w 284115"/>
                <a:gd name="connsiteY1-22" fmla="*/ 98315 h 304571"/>
                <a:gd name="connsiteX2-23" fmla="*/ 261573 w 284115"/>
                <a:gd name="connsiteY2-24" fmla="*/ 132691 h 304571"/>
                <a:gd name="connsiteX3-25" fmla="*/ 275323 w 284115"/>
                <a:gd name="connsiteY3-26" fmla="*/ 160192 h 304571"/>
                <a:gd name="connsiteX4-27" fmla="*/ 275323 w 284115"/>
                <a:gd name="connsiteY4-28" fmla="*/ 263320 h 304571"/>
                <a:gd name="connsiteX5-29" fmla="*/ 268448 w 284115"/>
                <a:gd name="connsiteY5-30" fmla="*/ 283945 h 304571"/>
                <a:gd name="connsiteX6-31" fmla="*/ 254697 w 284115"/>
                <a:gd name="connsiteY6-32" fmla="*/ 297695 h 304571"/>
                <a:gd name="connsiteX7-33" fmla="*/ 247822 w 284115"/>
                <a:gd name="connsiteY7-34" fmla="*/ 304571 h 30457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284115" h="304571">
                  <a:moveTo>
                    <a:pt x="0" y="0"/>
                  </a:moveTo>
                  <a:cubicBezTo>
                    <a:pt x="11459" y="2292"/>
                    <a:pt x="169851" y="76200"/>
                    <a:pt x="213446" y="98315"/>
                  </a:cubicBezTo>
                  <a:cubicBezTo>
                    <a:pt x="257042" y="120430"/>
                    <a:pt x="251260" y="122378"/>
                    <a:pt x="261573" y="132691"/>
                  </a:cubicBezTo>
                  <a:cubicBezTo>
                    <a:pt x="266156" y="141858"/>
                    <a:pt x="271286" y="150772"/>
                    <a:pt x="275323" y="160192"/>
                  </a:cubicBezTo>
                  <a:cubicBezTo>
                    <a:pt x="291084" y="196968"/>
                    <a:pt x="282194" y="211786"/>
                    <a:pt x="275323" y="263320"/>
                  </a:cubicBezTo>
                  <a:cubicBezTo>
                    <a:pt x="274365" y="270503"/>
                    <a:pt x="272177" y="277731"/>
                    <a:pt x="268448" y="283945"/>
                  </a:cubicBezTo>
                  <a:cubicBezTo>
                    <a:pt x="265113" y="289503"/>
                    <a:pt x="259281" y="293111"/>
                    <a:pt x="254697" y="297695"/>
                  </a:cubicBezTo>
                  <a:lnTo>
                    <a:pt x="247822" y="304571"/>
                  </a:ln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4" name="弧形 1533"/>
            <p:cNvSpPr/>
            <p:nvPr/>
          </p:nvSpPr>
          <p:spPr>
            <a:xfrm rot="10021293">
              <a:off x="2323451" y="2886484"/>
              <a:ext cx="2469134" cy="174221"/>
            </a:xfrm>
            <a:prstGeom prst="arc">
              <a:avLst>
                <a:gd name="adj1" fmla="val 11613520"/>
                <a:gd name="adj2" fmla="val 2134374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535" name="弧形 1534"/>
            <p:cNvSpPr/>
            <p:nvPr/>
          </p:nvSpPr>
          <p:spPr>
            <a:xfrm rot="20735244">
              <a:off x="1652148" y="3193356"/>
              <a:ext cx="2469134" cy="174221"/>
            </a:xfrm>
            <a:prstGeom prst="arc">
              <a:avLst>
                <a:gd name="adj1" fmla="val 12932003"/>
                <a:gd name="adj2" fmla="val 2146161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536" name="弧形 33"/>
            <p:cNvSpPr/>
            <p:nvPr/>
          </p:nvSpPr>
          <p:spPr>
            <a:xfrm rot="9903937">
              <a:off x="6135743" y="2528207"/>
              <a:ext cx="1084157" cy="58238"/>
            </a:xfrm>
            <a:custGeom>
              <a:avLst/>
              <a:gdLst>
                <a:gd name="connsiteX0" fmla="*/ 193488 w 1321827"/>
                <a:gd name="connsiteY0" fmla="*/ 16312 h 111335"/>
                <a:gd name="connsiteX1" fmla="*/ 662352 w 1321827"/>
                <a:gd name="connsiteY1" fmla="*/ 0 h 111335"/>
                <a:gd name="connsiteX2" fmla="*/ 1277645 w 1321827"/>
                <a:gd name="connsiteY2" fmla="*/ 35655 h 111335"/>
                <a:gd name="connsiteX3" fmla="*/ 660914 w 1321827"/>
                <a:gd name="connsiteY3" fmla="*/ 55668 h 111335"/>
                <a:gd name="connsiteX4" fmla="*/ 193488 w 1321827"/>
                <a:gd name="connsiteY4" fmla="*/ 16312 h 111335"/>
                <a:gd name="connsiteX0-1" fmla="*/ 193488 w 1321827"/>
                <a:gd name="connsiteY0-2" fmla="*/ 16312 h 111335"/>
                <a:gd name="connsiteX1-3" fmla="*/ 662352 w 1321827"/>
                <a:gd name="connsiteY1-4" fmla="*/ 0 h 111335"/>
                <a:gd name="connsiteX2-5" fmla="*/ 1277645 w 1321827"/>
                <a:gd name="connsiteY2-6" fmla="*/ 35655 h 111335"/>
                <a:gd name="connsiteX0-7" fmla="*/ 0 w 1084157"/>
                <a:gd name="connsiteY0-8" fmla="*/ 16822 h 56178"/>
                <a:gd name="connsiteX1-9" fmla="*/ 468864 w 1084157"/>
                <a:gd name="connsiteY1-10" fmla="*/ 510 h 56178"/>
                <a:gd name="connsiteX2-11" fmla="*/ 1084157 w 1084157"/>
                <a:gd name="connsiteY2-12" fmla="*/ 36165 h 56178"/>
                <a:gd name="connsiteX3-13" fmla="*/ 467426 w 1084157"/>
                <a:gd name="connsiteY3-14" fmla="*/ 56178 h 56178"/>
                <a:gd name="connsiteX4-15" fmla="*/ 0 w 1084157"/>
                <a:gd name="connsiteY4-16" fmla="*/ 16822 h 56178"/>
                <a:gd name="connsiteX0-17" fmla="*/ 76321 w 1084157"/>
                <a:gd name="connsiteY0-18" fmla="*/ 7675 h 56178"/>
                <a:gd name="connsiteX1-19" fmla="*/ 468864 w 1084157"/>
                <a:gd name="connsiteY1-20" fmla="*/ 510 h 56178"/>
                <a:gd name="connsiteX2-21" fmla="*/ 1084157 w 1084157"/>
                <a:gd name="connsiteY2-22" fmla="*/ 36165 h 56178"/>
                <a:gd name="connsiteX0-23" fmla="*/ 0 w 1084157"/>
                <a:gd name="connsiteY0-24" fmla="*/ 16822 h 58747"/>
                <a:gd name="connsiteX1-25" fmla="*/ 468864 w 1084157"/>
                <a:gd name="connsiteY1-26" fmla="*/ 510 h 58747"/>
                <a:gd name="connsiteX2-27" fmla="*/ 1084157 w 1084157"/>
                <a:gd name="connsiteY2-28" fmla="*/ 36165 h 58747"/>
                <a:gd name="connsiteX3-29" fmla="*/ 467426 w 1084157"/>
                <a:gd name="connsiteY3-30" fmla="*/ 56178 h 58747"/>
                <a:gd name="connsiteX4-31" fmla="*/ 0 w 1084157"/>
                <a:gd name="connsiteY4-32" fmla="*/ 16822 h 58747"/>
                <a:gd name="connsiteX0-33" fmla="*/ 76321 w 1084157"/>
                <a:gd name="connsiteY0-34" fmla="*/ 7675 h 58747"/>
                <a:gd name="connsiteX1-35" fmla="*/ 468864 w 1084157"/>
                <a:gd name="connsiteY1-36" fmla="*/ 510 h 58747"/>
                <a:gd name="connsiteX2-37" fmla="*/ 1024930 w 1084157"/>
                <a:gd name="connsiteY2-38" fmla="*/ 58747 h 58747"/>
                <a:gd name="connsiteX0-39" fmla="*/ 0 w 1084157"/>
                <a:gd name="connsiteY0-40" fmla="*/ 16313 h 58238"/>
                <a:gd name="connsiteX1-41" fmla="*/ 468864 w 1084157"/>
                <a:gd name="connsiteY1-42" fmla="*/ 1 h 58238"/>
                <a:gd name="connsiteX2-43" fmla="*/ 1084157 w 1084157"/>
                <a:gd name="connsiteY2-44" fmla="*/ 35656 h 58238"/>
                <a:gd name="connsiteX3-45" fmla="*/ 467426 w 1084157"/>
                <a:gd name="connsiteY3-46" fmla="*/ 55669 h 58238"/>
                <a:gd name="connsiteX4-47" fmla="*/ 0 w 1084157"/>
                <a:gd name="connsiteY4-48" fmla="*/ 16313 h 58238"/>
                <a:gd name="connsiteX0-49" fmla="*/ 17094 w 1084157"/>
                <a:gd name="connsiteY0-50" fmla="*/ 29748 h 58238"/>
                <a:gd name="connsiteX1-51" fmla="*/ 468864 w 1084157"/>
                <a:gd name="connsiteY1-52" fmla="*/ 1 h 58238"/>
                <a:gd name="connsiteX2-53" fmla="*/ 1024930 w 1084157"/>
                <a:gd name="connsiteY2-54" fmla="*/ 58238 h 58238"/>
              </a:gdLst>
              <a:ahLst/>
              <a:cxnLst>
                <a:cxn ang="0">
                  <a:pos x="connsiteX0-1" y="connsiteY0-2"/>
                </a:cxn>
                <a:cxn ang="0">
                  <a:pos x="connsiteX1-3" y="connsiteY1-4"/>
                </a:cxn>
                <a:cxn ang="0">
                  <a:pos x="connsiteX2-5" y="connsiteY2-6"/>
                </a:cxn>
              </a:cxnLst>
              <a:rect l="l" t="t" r="r" b="b"/>
              <a:pathLst>
                <a:path w="1084157" h="58238" stroke="0" extrusionOk="0">
                  <a:moveTo>
                    <a:pt x="0" y="16313"/>
                  </a:moveTo>
                  <a:cubicBezTo>
                    <a:pt x="124305" y="5839"/>
                    <a:pt x="293036" y="-32"/>
                    <a:pt x="468864" y="1"/>
                  </a:cubicBezTo>
                  <a:cubicBezTo>
                    <a:pt x="741671" y="51"/>
                    <a:pt x="986082" y="14214"/>
                    <a:pt x="1084157" y="35656"/>
                  </a:cubicBezTo>
                  <a:lnTo>
                    <a:pt x="467426" y="55669"/>
                  </a:lnTo>
                  <a:lnTo>
                    <a:pt x="0" y="16313"/>
                  </a:lnTo>
                  <a:close/>
                </a:path>
                <a:path w="1084157" h="58238" fill="none">
                  <a:moveTo>
                    <a:pt x="17094" y="29748"/>
                  </a:moveTo>
                  <a:cubicBezTo>
                    <a:pt x="141399" y="19274"/>
                    <a:pt x="293036" y="-32"/>
                    <a:pt x="468864" y="1"/>
                  </a:cubicBezTo>
                  <a:cubicBezTo>
                    <a:pt x="741671" y="51"/>
                    <a:pt x="926855" y="36796"/>
                    <a:pt x="1024930" y="58238"/>
                  </a:cubicBezTo>
                </a:path>
              </a:pathLst>
            </a:cu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537" name="弧形 1536"/>
            <p:cNvSpPr/>
            <p:nvPr/>
          </p:nvSpPr>
          <p:spPr>
            <a:xfrm rot="9778674">
              <a:off x="5966035" y="2182405"/>
              <a:ext cx="2469134" cy="218978"/>
            </a:xfrm>
            <a:prstGeom prst="arc">
              <a:avLst>
                <a:gd name="adj1" fmla="val 17712401"/>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538" name="弧形 1537"/>
            <p:cNvSpPr/>
            <p:nvPr/>
          </p:nvSpPr>
          <p:spPr>
            <a:xfrm rot="9494209">
              <a:off x="6467910" y="1400112"/>
              <a:ext cx="2469134" cy="218978"/>
            </a:xfrm>
            <a:prstGeom prst="arc">
              <a:avLst>
                <a:gd name="adj1" fmla="val 20106670"/>
                <a:gd name="adj2" fmla="val 2136251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539" name="弧形 33"/>
            <p:cNvSpPr/>
            <p:nvPr/>
          </p:nvSpPr>
          <p:spPr>
            <a:xfrm rot="9555338">
              <a:off x="6629768" y="1781171"/>
              <a:ext cx="1084157" cy="75203"/>
            </a:xfrm>
            <a:custGeom>
              <a:avLst/>
              <a:gdLst>
                <a:gd name="connsiteX0" fmla="*/ 193488 w 1321827"/>
                <a:gd name="connsiteY0" fmla="*/ 16312 h 111335"/>
                <a:gd name="connsiteX1" fmla="*/ 662352 w 1321827"/>
                <a:gd name="connsiteY1" fmla="*/ 0 h 111335"/>
                <a:gd name="connsiteX2" fmla="*/ 1277645 w 1321827"/>
                <a:gd name="connsiteY2" fmla="*/ 35655 h 111335"/>
                <a:gd name="connsiteX3" fmla="*/ 660914 w 1321827"/>
                <a:gd name="connsiteY3" fmla="*/ 55668 h 111335"/>
                <a:gd name="connsiteX4" fmla="*/ 193488 w 1321827"/>
                <a:gd name="connsiteY4" fmla="*/ 16312 h 111335"/>
                <a:gd name="connsiteX0-1" fmla="*/ 193488 w 1321827"/>
                <a:gd name="connsiteY0-2" fmla="*/ 16312 h 111335"/>
                <a:gd name="connsiteX1-3" fmla="*/ 662352 w 1321827"/>
                <a:gd name="connsiteY1-4" fmla="*/ 0 h 111335"/>
                <a:gd name="connsiteX2-5" fmla="*/ 1277645 w 1321827"/>
                <a:gd name="connsiteY2-6" fmla="*/ 35655 h 111335"/>
                <a:gd name="connsiteX0-7" fmla="*/ 0 w 1084157"/>
                <a:gd name="connsiteY0-8" fmla="*/ 16822 h 56178"/>
                <a:gd name="connsiteX1-9" fmla="*/ 468864 w 1084157"/>
                <a:gd name="connsiteY1-10" fmla="*/ 510 h 56178"/>
                <a:gd name="connsiteX2-11" fmla="*/ 1084157 w 1084157"/>
                <a:gd name="connsiteY2-12" fmla="*/ 36165 h 56178"/>
                <a:gd name="connsiteX3-13" fmla="*/ 467426 w 1084157"/>
                <a:gd name="connsiteY3-14" fmla="*/ 56178 h 56178"/>
                <a:gd name="connsiteX4-15" fmla="*/ 0 w 1084157"/>
                <a:gd name="connsiteY4-16" fmla="*/ 16822 h 56178"/>
                <a:gd name="connsiteX0-17" fmla="*/ 76321 w 1084157"/>
                <a:gd name="connsiteY0-18" fmla="*/ 7675 h 56178"/>
                <a:gd name="connsiteX1-19" fmla="*/ 468864 w 1084157"/>
                <a:gd name="connsiteY1-20" fmla="*/ 510 h 56178"/>
                <a:gd name="connsiteX2-21" fmla="*/ 1084157 w 1084157"/>
                <a:gd name="connsiteY2-22" fmla="*/ 36165 h 56178"/>
                <a:gd name="connsiteX0-23" fmla="*/ 0 w 1084157"/>
                <a:gd name="connsiteY0-24" fmla="*/ 16822 h 58747"/>
                <a:gd name="connsiteX1-25" fmla="*/ 468864 w 1084157"/>
                <a:gd name="connsiteY1-26" fmla="*/ 510 h 58747"/>
                <a:gd name="connsiteX2-27" fmla="*/ 1084157 w 1084157"/>
                <a:gd name="connsiteY2-28" fmla="*/ 36165 h 58747"/>
                <a:gd name="connsiteX3-29" fmla="*/ 467426 w 1084157"/>
                <a:gd name="connsiteY3-30" fmla="*/ 56178 h 58747"/>
                <a:gd name="connsiteX4-31" fmla="*/ 0 w 1084157"/>
                <a:gd name="connsiteY4-32" fmla="*/ 16822 h 58747"/>
                <a:gd name="connsiteX0-33" fmla="*/ 76321 w 1084157"/>
                <a:gd name="connsiteY0-34" fmla="*/ 7675 h 58747"/>
                <a:gd name="connsiteX1-35" fmla="*/ 468864 w 1084157"/>
                <a:gd name="connsiteY1-36" fmla="*/ 510 h 58747"/>
                <a:gd name="connsiteX2-37" fmla="*/ 1024930 w 1084157"/>
                <a:gd name="connsiteY2-38" fmla="*/ 58747 h 58747"/>
                <a:gd name="connsiteX0-39" fmla="*/ 0 w 1084157"/>
                <a:gd name="connsiteY0-40" fmla="*/ 16313 h 58238"/>
                <a:gd name="connsiteX1-41" fmla="*/ 468864 w 1084157"/>
                <a:gd name="connsiteY1-42" fmla="*/ 1 h 58238"/>
                <a:gd name="connsiteX2-43" fmla="*/ 1084157 w 1084157"/>
                <a:gd name="connsiteY2-44" fmla="*/ 35656 h 58238"/>
                <a:gd name="connsiteX3-45" fmla="*/ 467426 w 1084157"/>
                <a:gd name="connsiteY3-46" fmla="*/ 55669 h 58238"/>
                <a:gd name="connsiteX4-47" fmla="*/ 0 w 1084157"/>
                <a:gd name="connsiteY4-48" fmla="*/ 16313 h 58238"/>
                <a:gd name="connsiteX0-49" fmla="*/ 17094 w 1084157"/>
                <a:gd name="connsiteY0-50" fmla="*/ 29748 h 58238"/>
                <a:gd name="connsiteX1-51" fmla="*/ 468864 w 1084157"/>
                <a:gd name="connsiteY1-52" fmla="*/ 1 h 58238"/>
                <a:gd name="connsiteX2-53" fmla="*/ 1024930 w 1084157"/>
                <a:gd name="connsiteY2-54" fmla="*/ 58238 h 58238"/>
                <a:gd name="connsiteX0-55" fmla="*/ 0 w 1084157"/>
                <a:gd name="connsiteY0-56" fmla="*/ 16313 h 55669"/>
                <a:gd name="connsiteX1-57" fmla="*/ 468864 w 1084157"/>
                <a:gd name="connsiteY1-58" fmla="*/ 1 h 55669"/>
                <a:gd name="connsiteX2-59" fmla="*/ 1084157 w 1084157"/>
                <a:gd name="connsiteY2-60" fmla="*/ 35656 h 55669"/>
                <a:gd name="connsiteX3-61" fmla="*/ 467426 w 1084157"/>
                <a:gd name="connsiteY3-62" fmla="*/ 55669 h 55669"/>
                <a:gd name="connsiteX4-63" fmla="*/ 0 w 1084157"/>
                <a:gd name="connsiteY4-64" fmla="*/ 16313 h 55669"/>
                <a:gd name="connsiteX0-65" fmla="*/ 17094 w 1084157"/>
                <a:gd name="connsiteY0-66" fmla="*/ 29748 h 55669"/>
                <a:gd name="connsiteX1-67" fmla="*/ 468864 w 1084157"/>
                <a:gd name="connsiteY1-68" fmla="*/ 1 h 55669"/>
                <a:gd name="connsiteX2-69" fmla="*/ 928489 w 1084157"/>
                <a:gd name="connsiteY2-70" fmla="*/ 31198 h 55669"/>
                <a:gd name="connsiteX0-71" fmla="*/ 0 w 1084157"/>
                <a:gd name="connsiteY0-72" fmla="*/ 16313 h 55669"/>
                <a:gd name="connsiteX1-73" fmla="*/ 468864 w 1084157"/>
                <a:gd name="connsiteY1-74" fmla="*/ 1 h 55669"/>
                <a:gd name="connsiteX2-75" fmla="*/ 1084157 w 1084157"/>
                <a:gd name="connsiteY2-76" fmla="*/ 35656 h 55669"/>
                <a:gd name="connsiteX3-77" fmla="*/ 467426 w 1084157"/>
                <a:gd name="connsiteY3-78" fmla="*/ 55669 h 55669"/>
                <a:gd name="connsiteX4-79" fmla="*/ 0 w 1084157"/>
                <a:gd name="connsiteY4-80" fmla="*/ 16313 h 55669"/>
                <a:gd name="connsiteX0-81" fmla="*/ 17094 w 1084157"/>
                <a:gd name="connsiteY0-82" fmla="*/ 29748 h 55669"/>
                <a:gd name="connsiteX1-83" fmla="*/ 468864 w 1084157"/>
                <a:gd name="connsiteY1-84" fmla="*/ 1 h 55669"/>
                <a:gd name="connsiteX2-85" fmla="*/ 934042 w 1084157"/>
                <a:gd name="connsiteY2-86" fmla="*/ 49081 h 55669"/>
                <a:gd name="connsiteX0-87" fmla="*/ 0 w 1084157"/>
                <a:gd name="connsiteY0-88" fmla="*/ 16313 h 55669"/>
                <a:gd name="connsiteX1-89" fmla="*/ 468864 w 1084157"/>
                <a:gd name="connsiteY1-90" fmla="*/ 1 h 55669"/>
                <a:gd name="connsiteX2-91" fmla="*/ 1084157 w 1084157"/>
                <a:gd name="connsiteY2-92" fmla="*/ 35656 h 55669"/>
                <a:gd name="connsiteX3-93" fmla="*/ 467426 w 1084157"/>
                <a:gd name="connsiteY3-94" fmla="*/ 55669 h 55669"/>
                <a:gd name="connsiteX4-95" fmla="*/ 0 w 1084157"/>
                <a:gd name="connsiteY4-96" fmla="*/ 16313 h 55669"/>
                <a:gd name="connsiteX0-97" fmla="*/ 171594 w 1084157"/>
                <a:gd name="connsiteY0-98" fmla="*/ 29528 h 55669"/>
                <a:gd name="connsiteX1-99" fmla="*/ 468864 w 1084157"/>
                <a:gd name="connsiteY1-100" fmla="*/ 1 h 55669"/>
                <a:gd name="connsiteX2-101" fmla="*/ 934042 w 1084157"/>
                <a:gd name="connsiteY2-102" fmla="*/ 49081 h 55669"/>
                <a:gd name="connsiteX0-103" fmla="*/ 0 w 1084157"/>
                <a:gd name="connsiteY0-104" fmla="*/ 16313 h 55669"/>
                <a:gd name="connsiteX1-105" fmla="*/ 468864 w 1084157"/>
                <a:gd name="connsiteY1-106" fmla="*/ 1 h 55669"/>
                <a:gd name="connsiteX2-107" fmla="*/ 1084157 w 1084157"/>
                <a:gd name="connsiteY2-108" fmla="*/ 35656 h 55669"/>
                <a:gd name="connsiteX3-109" fmla="*/ 467426 w 1084157"/>
                <a:gd name="connsiteY3-110" fmla="*/ 55669 h 55669"/>
                <a:gd name="connsiteX4-111" fmla="*/ 0 w 1084157"/>
                <a:gd name="connsiteY4-112" fmla="*/ 16313 h 55669"/>
                <a:gd name="connsiteX0-113" fmla="*/ 157176 w 1084157"/>
                <a:gd name="connsiteY0-114" fmla="*/ 14601 h 55669"/>
                <a:gd name="connsiteX1-115" fmla="*/ 468864 w 1084157"/>
                <a:gd name="connsiteY1-116" fmla="*/ 1 h 55669"/>
                <a:gd name="connsiteX2-117" fmla="*/ 934042 w 1084157"/>
                <a:gd name="connsiteY2-118" fmla="*/ 49081 h 55669"/>
              </a:gdLst>
              <a:ahLst/>
              <a:cxnLst>
                <a:cxn ang="0">
                  <a:pos x="connsiteX0-1" y="connsiteY0-2"/>
                </a:cxn>
                <a:cxn ang="0">
                  <a:pos x="connsiteX1-3" y="connsiteY1-4"/>
                </a:cxn>
                <a:cxn ang="0">
                  <a:pos x="connsiteX2-5" y="connsiteY2-6"/>
                </a:cxn>
              </a:cxnLst>
              <a:rect l="l" t="t" r="r" b="b"/>
              <a:pathLst>
                <a:path w="1084157" h="55669" stroke="0" extrusionOk="0">
                  <a:moveTo>
                    <a:pt x="0" y="16313"/>
                  </a:moveTo>
                  <a:cubicBezTo>
                    <a:pt x="124305" y="5839"/>
                    <a:pt x="293036" y="-32"/>
                    <a:pt x="468864" y="1"/>
                  </a:cubicBezTo>
                  <a:cubicBezTo>
                    <a:pt x="741671" y="51"/>
                    <a:pt x="986082" y="14214"/>
                    <a:pt x="1084157" y="35656"/>
                  </a:cubicBezTo>
                  <a:lnTo>
                    <a:pt x="467426" y="55669"/>
                  </a:lnTo>
                  <a:lnTo>
                    <a:pt x="0" y="16313"/>
                  </a:lnTo>
                  <a:close/>
                </a:path>
                <a:path w="1084157" h="55669" fill="none">
                  <a:moveTo>
                    <a:pt x="157176" y="14601"/>
                  </a:moveTo>
                  <a:cubicBezTo>
                    <a:pt x="281481" y="4127"/>
                    <a:pt x="293036" y="-32"/>
                    <a:pt x="468864" y="1"/>
                  </a:cubicBezTo>
                  <a:cubicBezTo>
                    <a:pt x="741671" y="51"/>
                    <a:pt x="835967" y="27639"/>
                    <a:pt x="934042" y="49081"/>
                  </a:cubicBezTo>
                </a:path>
              </a:pathLst>
            </a:cu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540" name="弧形 1539"/>
            <p:cNvSpPr/>
            <p:nvPr/>
          </p:nvSpPr>
          <p:spPr>
            <a:xfrm rot="10323060">
              <a:off x="4188385" y="1653492"/>
              <a:ext cx="2469134" cy="1493834"/>
            </a:xfrm>
            <a:prstGeom prst="arc">
              <a:avLst>
                <a:gd name="adj1" fmla="val 14475540"/>
                <a:gd name="adj2" fmla="val 1771802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541" name="弧形 1540"/>
            <p:cNvSpPr/>
            <p:nvPr/>
          </p:nvSpPr>
          <p:spPr>
            <a:xfrm rot="10188678">
              <a:off x="4856861" y="2822569"/>
              <a:ext cx="2469134" cy="195720"/>
            </a:xfrm>
            <a:prstGeom prst="arc">
              <a:avLst>
                <a:gd name="adj1" fmla="val 20118116"/>
                <a:gd name="adj2" fmla="val 21360792"/>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542" name="弧形 1541"/>
            <p:cNvSpPr/>
            <p:nvPr/>
          </p:nvSpPr>
          <p:spPr>
            <a:xfrm rot="20924815">
              <a:off x="5309044" y="2350381"/>
              <a:ext cx="2469134" cy="174221"/>
            </a:xfrm>
            <a:prstGeom prst="arc">
              <a:avLst>
                <a:gd name="adj1" fmla="val 20361766"/>
                <a:gd name="adj2" fmla="val 2146161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543" name="弧形 1542"/>
            <p:cNvSpPr/>
            <p:nvPr/>
          </p:nvSpPr>
          <p:spPr>
            <a:xfrm rot="10162204">
              <a:off x="6496735" y="1974133"/>
              <a:ext cx="2469134" cy="195720"/>
            </a:xfrm>
            <a:prstGeom prst="arc">
              <a:avLst>
                <a:gd name="adj1" fmla="val 19749178"/>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544" name="弧形 1543"/>
            <p:cNvSpPr/>
            <p:nvPr/>
          </p:nvSpPr>
          <p:spPr>
            <a:xfrm rot="265486">
              <a:off x="6626475" y="2485568"/>
              <a:ext cx="2469134" cy="195720"/>
            </a:xfrm>
            <a:prstGeom prst="arc">
              <a:avLst>
                <a:gd name="adj1" fmla="val 19666965"/>
                <a:gd name="adj2" fmla="val 21111662"/>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545" name="弧形 1544"/>
            <p:cNvSpPr/>
            <p:nvPr/>
          </p:nvSpPr>
          <p:spPr>
            <a:xfrm rot="344799">
              <a:off x="6845003" y="2482452"/>
              <a:ext cx="2469134" cy="3157619"/>
            </a:xfrm>
            <a:prstGeom prst="arc">
              <a:avLst>
                <a:gd name="adj1" fmla="val 15747704"/>
                <a:gd name="adj2" fmla="val 16675569"/>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546" name="任意多边形: 形状 1545"/>
            <p:cNvSpPr/>
            <p:nvPr/>
          </p:nvSpPr>
          <p:spPr>
            <a:xfrm>
              <a:off x="5630101" y="1898088"/>
              <a:ext cx="27597" cy="151254"/>
            </a:xfrm>
            <a:custGeom>
              <a:avLst/>
              <a:gdLst>
                <a:gd name="connsiteX0" fmla="*/ 0 w 27597"/>
                <a:gd name="connsiteY0" fmla="*/ 0 h 151254"/>
                <a:gd name="connsiteX1" fmla="*/ 6876 w 27597"/>
                <a:gd name="connsiteY1" fmla="*/ 61877 h 151254"/>
                <a:gd name="connsiteX2" fmla="*/ 20626 w 27597"/>
                <a:gd name="connsiteY2" fmla="*/ 116878 h 151254"/>
                <a:gd name="connsiteX3" fmla="*/ 27501 w 27597"/>
                <a:gd name="connsiteY3" fmla="*/ 151254 h 151254"/>
              </a:gdLst>
              <a:ahLst/>
              <a:cxnLst>
                <a:cxn ang="0">
                  <a:pos x="connsiteX0" y="connsiteY0"/>
                </a:cxn>
                <a:cxn ang="0">
                  <a:pos x="connsiteX1" y="connsiteY1"/>
                </a:cxn>
                <a:cxn ang="0">
                  <a:pos x="connsiteX2" y="connsiteY2"/>
                </a:cxn>
                <a:cxn ang="0">
                  <a:pos x="connsiteX3" y="connsiteY3"/>
                </a:cxn>
              </a:cxnLst>
              <a:rect l="l" t="t" r="r" b="b"/>
              <a:pathLst>
                <a:path w="27597" h="151254">
                  <a:moveTo>
                    <a:pt x="0" y="0"/>
                  </a:moveTo>
                  <a:cubicBezTo>
                    <a:pt x="2292" y="20626"/>
                    <a:pt x="3269" y="41440"/>
                    <a:pt x="6876" y="61877"/>
                  </a:cubicBezTo>
                  <a:cubicBezTo>
                    <a:pt x="10160" y="80487"/>
                    <a:pt x="14650" y="98950"/>
                    <a:pt x="20626" y="116878"/>
                  </a:cubicBezTo>
                  <a:cubicBezTo>
                    <a:pt x="28950" y="141852"/>
                    <a:pt x="27501" y="130257"/>
                    <a:pt x="27501" y="151254"/>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7" name="任意多边形: 形状 1546"/>
            <p:cNvSpPr/>
            <p:nvPr/>
          </p:nvSpPr>
          <p:spPr>
            <a:xfrm>
              <a:off x="5575100" y="1904963"/>
              <a:ext cx="89377" cy="144379"/>
            </a:xfrm>
            <a:custGeom>
              <a:avLst/>
              <a:gdLst>
                <a:gd name="connsiteX0" fmla="*/ 0 w 89377"/>
                <a:gd name="connsiteY0" fmla="*/ 0 h 144379"/>
                <a:gd name="connsiteX1" fmla="*/ 6875 w 89377"/>
                <a:gd name="connsiteY1" fmla="*/ 34376 h 144379"/>
                <a:gd name="connsiteX2" fmla="*/ 34376 w 89377"/>
                <a:gd name="connsiteY2" fmla="*/ 75627 h 144379"/>
                <a:gd name="connsiteX3" fmla="*/ 48126 w 89377"/>
                <a:gd name="connsiteY3" fmla="*/ 96253 h 144379"/>
                <a:gd name="connsiteX4" fmla="*/ 89377 w 89377"/>
                <a:gd name="connsiteY4" fmla="*/ 144379 h 144379"/>
                <a:gd name="connsiteX0-1" fmla="*/ 0 w 89377"/>
                <a:gd name="connsiteY0-2" fmla="*/ 0 h 144379"/>
                <a:gd name="connsiteX1-3" fmla="*/ 34376 w 89377"/>
                <a:gd name="connsiteY1-4" fmla="*/ 75627 h 144379"/>
                <a:gd name="connsiteX2-5" fmla="*/ 48126 w 89377"/>
                <a:gd name="connsiteY2-6" fmla="*/ 96253 h 144379"/>
                <a:gd name="connsiteX3-7" fmla="*/ 89377 w 89377"/>
                <a:gd name="connsiteY3-8" fmla="*/ 144379 h 144379"/>
              </a:gdLst>
              <a:ahLst/>
              <a:cxnLst>
                <a:cxn ang="0">
                  <a:pos x="connsiteX0-1" y="connsiteY0-2"/>
                </a:cxn>
                <a:cxn ang="0">
                  <a:pos x="connsiteX1-3" y="connsiteY1-4"/>
                </a:cxn>
                <a:cxn ang="0">
                  <a:pos x="connsiteX2-5" y="connsiteY2-6"/>
                </a:cxn>
                <a:cxn ang="0">
                  <a:pos x="connsiteX3-7" y="connsiteY3-8"/>
                </a:cxn>
              </a:cxnLst>
              <a:rect l="l" t="t" r="r" b="b"/>
              <a:pathLst>
                <a:path w="89377" h="144379">
                  <a:moveTo>
                    <a:pt x="0" y="0"/>
                  </a:moveTo>
                  <a:cubicBezTo>
                    <a:pt x="7162" y="15756"/>
                    <a:pt x="26355" y="59585"/>
                    <a:pt x="34376" y="75627"/>
                  </a:cubicBezTo>
                  <a:cubicBezTo>
                    <a:pt x="42397" y="91669"/>
                    <a:pt x="42283" y="90410"/>
                    <a:pt x="48126" y="96253"/>
                  </a:cubicBezTo>
                  <a:cubicBezTo>
                    <a:pt x="81470" y="129597"/>
                    <a:pt x="68436" y="112967"/>
                    <a:pt x="89377" y="144379"/>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8" name="弧形 1547"/>
            <p:cNvSpPr/>
            <p:nvPr/>
          </p:nvSpPr>
          <p:spPr>
            <a:xfrm rot="4999461">
              <a:off x="4990115" y="-77936"/>
              <a:ext cx="454347" cy="3452551"/>
            </a:xfrm>
            <a:prstGeom prst="arc">
              <a:avLst>
                <a:gd name="adj1" fmla="val 17406374"/>
                <a:gd name="adj2" fmla="val 20952872"/>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549" name="直接连接符 1548"/>
            <p:cNvCxnSpPr>
              <a:endCxn id="2048" idx="2"/>
            </p:cNvCxnSpPr>
            <p:nvPr/>
          </p:nvCxnSpPr>
          <p:spPr>
            <a:xfrm flipH="1">
              <a:off x="5089242" y="1788852"/>
              <a:ext cx="732720" cy="66242"/>
            </a:xfrm>
            <a:prstGeom prst="line">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cxnSp>
        <p:sp>
          <p:nvSpPr>
            <p:cNvPr id="1550" name="任意多边形: 形状 1549"/>
            <p:cNvSpPr/>
            <p:nvPr/>
          </p:nvSpPr>
          <p:spPr>
            <a:xfrm>
              <a:off x="8714411" y="2010297"/>
              <a:ext cx="43815" cy="108585"/>
            </a:xfrm>
            <a:custGeom>
              <a:avLst/>
              <a:gdLst>
                <a:gd name="connsiteX0" fmla="*/ 36195 w 43815"/>
                <a:gd name="connsiteY0" fmla="*/ 0 h 108585"/>
                <a:gd name="connsiteX1" fmla="*/ 38100 w 43815"/>
                <a:gd name="connsiteY1" fmla="*/ 22860 h 108585"/>
                <a:gd name="connsiteX2" fmla="*/ 41910 w 43815"/>
                <a:gd name="connsiteY2" fmla="*/ 30480 h 108585"/>
                <a:gd name="connsiteX3" fmla="*/ 43815 w 43815"/>
                <a:gd name="connsiteY3" fmla="*/ 40005 h 108585"/>
                <a:gd name="connsiteX4" fmla="*/ 41910 w 43815"/>
                <a:gd name="connsiteY4" fmla="*/ 60960 h 108585"/>
                <a:gd name="connsiteX5" fmla="*/ 34290 w 43815"/>
                <a:gd name="connsiteY5" fmla="*/ 70485 h 108585"/>
                <a:gd name="connsiteX6" fmla="*/ 28575 w 43815"/>
                <a:gd name="connsiteY6" fmla="*/ 76200 h 108585"/>
                <a:gd name="connsiteX7" fmla="*/ 15240 w 43815"/>
                <a:gd name="connsiteY7" fmla="*/ 93345 h 108585"/>
                <a:gd name="connsiteX8" fmla="*/ 0 w 43815"/>
                <a:gd name="connsiteY8" fmla="*/ 108585 h 108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3815" h="108585">
                  <a:moveTo>
                    <a:pt x="36195" y="0"/>
                  </a:moveTo>
                  <a:cubicBezTo>
                    <a:pt x="36830" y="7620"/>
                    <a:pt x="36691" y="15345"/>
                    <a:pt x="38100" y="22860"/>
                  </a:cubicBezTo>
                  <a:cubicBezTo>
                    <a:pt x="38623" y="25651"/>
                    <a:pt x="41012" y="27786"/>
                    <a:pt x="41910" y="30480"/>
                  </a:cubicBezTo>
                  <a:cubicBezTo>
                    <a:pt x="42934" y="33552"/>
                    <a:pt x="43180" y="36830"/>
                    <a:pt x="43815" y="40005"/>
                  </a:cubicBezTo>
                  <a:cubicBezTo>
                    <a:pt x="43180" y="46990"/>
                    <a:pt x="44002" y="54265"/>
                    <a:pt x="41910" y="60960"/>
                  </a:cubicBezTo>
                  <a:cubicBezTo>
                    <a:pt x="40697" y="64841"/>
                    <a:pt x="36967" y="67425"/>
                    <a:pt x="34290" y="70485"/>
                  </a:cubicBezTo>
                  <a:cubicBezTo>
                    <a:pt x="32516" y="72512"/>
                    <a:pt x="30300" y="74130"/>
                    <a:pt x="28575" y="76200"/>
                  </a:cubicBezTo>
                  <a:cubicBezTo>
                    <a:pt x="23940" y="81762"/>
                    <a:pt x="20360" y="88225"/>
                    <a:pt x="15240" y="93345"/>
                  </a:cubicBezTo>
                  <a:lnTo>
                    <a:pt x="0" y="108585"/>
                  </a:ln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1" name="任意多边形: 形状 1550"/>
            <p:cNvSpPr/>
            <p:nvPr/>
          </p:nvSpPr>
          <p:spPr>
            <a:xfrm>
              <a:off x="8722781" y="2006903"/>
              <a:ext cx="57921" cy="102870"/>
            </a:xfrm>
            <a:custGeom>
              <a:avLst/>
              <a:gdLst>
                <a:gd name="connsiteX0" fmla="*/ 0 w 64770"/>
                <a:gd name="connsiteY0" fmla="*/ 95250 h 95250"/>
                <a:gd name="connsiteX1" fmla="*/ 22860 w 64770"/>
                <a:gd name="connsiteY1" fmla="*/ 89535 h 95250"/>
                <a:gd name="connsiteX2" fmla="*/ 32385 w 64770"/>
                <a:gd name="connsiteY2" fmla="*/ 85725 h 95250"/>
                <a:gd name="connsiteX3" fmla="*/ 40005 w 64770"/>
                <a:gd name="connsiteY3" fmla="*/ 80010 h 95250"/>
                <a:gd name="connsiteX4" fmla="*/ 53340 w 64770"/>
                <a:gd name="connsiteY4" fmla="*/ 70485 h 95250"/>
                <a:gd name="connsiteX5" fmla="*/ 59055 w 64770"/>
                <a:gd name="connsiteY5" fmla="*/ 62865 h 95250"/>
                <a:gd name="connsiteX6" fmla="*/ 62865 w 64770"/>
                <a:gd name="connsiteY6" fmla="*/ 49530 h 95250"/>
                <a:gd name="connsiteX7" fmla="*/ 64770 w 64770"/>
                <a:gd name="connsiteY7" fmla="*/ 43815 h 95250"/>
                <a:gd name="connsiteX8" fmla="*/ 59055 w 64770"/>
                <a:gd name="connsiteY8" fmla="*/ 22860 h 95250"/>
                <a:gd name="connsiteX9" fmla="*/ 55245 w 64770"/>
                <a:gd name="connsiteY9" fmla="*/ 17145 h 95250"/>
                <a:gd name="connsiteX10" fmla="*/ 49530 w 64770"/>
                <a:gd name="connsiteY10" fmla="*/ 13335 h 95250"/>
                <a:gd name="connsiteX11" fmla="*/ 47625 w 64770"/>
                <a:gd name="connsiteY11" fmla="*/ 7620 h 95250"/>
                <a:gd name="connsiteX12" fmla="*/ 38100 w 64770"/>
                <a:gd name="connsiteY12" fmla="*/ 0 h 95250"/>
                <a:gd name="connsiteX0-1" fmla="*/ 0 w 64770"/>
                <a:gd name="connsiteY0-2" fmla="*/ 102870 h 102870"/>
                <a:gd name="connsiteX1-3" fmla="*/ 22860 w 64770"/>
                <a:gd name="connsiteY1-4" fmla="*/ 97155 h 102870"/>
                <a:gd name="connsiteX2-5" fmla="*/ 32385 w 64770"/>
                <a:gd name="connsiteY2-6" fmla="*/ 93345 h 102870"/>
                <a:gd name="connsiteX3-7" fmla="*/ 40005 w 64770"/>
                <a:gd name="connsiteY3-8" fmla="*/ 87630 h 102870"/>
                <a:gd name="connsiteX4-9" fmla="*/ 53340 w 64770"/>
                <a:gd name="connsiteY4-10" fmla="*/ 78105 h 102870"/>
                <a:gd name="connsiteX5-11" fmla="*/ 59055 w 64770"/>
                <a:gd name="connsiteY5-12" fmla="*/ 70485 h 102870"/>
                <a:gd name="connsiteX6-13" fmla="*/ 62865 w 64770"/>
                <a:gd name="connsiteY6-14" fmla="*/ 57150 h 102870"/>
                <a:gd name="connsiteX7-15" fmla="*/ 64770 w 64770"/>
                <a:gd name="connsiteY7-16" fmla="*/ 51435 h 102870"/>
                <a:gd name="connsiteX8-17" fmla="*/ 59055 w 64770"/>
                <a:gd name="connsiteY8-18" fmla="*/ 30480 h 102870"/>
                <a:gd name="connsiteX9-19" fmla="*/ 55245 w 64770"/>
                <a:gd name="connsiteY9-20" fmla="*/ 24765 h 102870"/>
                <a:gd name="connsiteX10-21" fmla="*/ 49530 w 64770"/>
                <a:gd name="connsiteY10-22" fmla="*/ 20955 h 102870"/>
                <a:gd name="connsiteX11-23" fmla="*/ 47625 w 64770"/>
                <a:gd name="connsiteY11-24" fmla="*/ 15240 h 102870"/>
                <a:gd name="connsiteX12-25" fmla="*/ 30480 w 64770"/>
                <a:gd name="connsiteY12-26" fmla="*/ 0 h 10287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Lst>
              <a:rect l="l" t="t" r="r" b="b"/>
              <a:pathLst>
                <a:path w="64770" h="102870">
                  <a:moveTo>
                    <a:pt x="0" y="102870"/>
                  </a:moveTo>
                  <a:cubicBezTo>
                    <a:pt x="7726" y="101325"/>
                    <a:pt x="15455" y="99932"/>
                    <a:pt x="22860" y="97155"/>
                  </a:cubicBezTo>
                  <a:cubicBezTo>
                    <a:pt x="26062" y="95954"/>
                    <a:pt x="29396" y="95006"/>
                    <a:pt x="32385" y="93345"/>
                  </a:cubicBezTo>
                  <a:cubicBezTo>
                    <a:pt x="35160" y="91803"/>
                    <a:pt x="37421" y="89475"/>
                    <a:pt x="40005" y="87630"/>
                  </a:cubicBezTo>
                  <a:cubicBezTo>
                    <a:pt x="43791" y="84926"/>
                    <a:pt x="50227" y="81218"/>
                    <a:pt x="53340" y="78105"/>
                  </a:cubicBezTo>
                  <a:cubicBezTo>
                    <a:pt x="55585" y="75860"/>
                    <a:pt x="57150" y="73025"/>
                    <a:pt x="59055" y="70485"/>
                  </a:cubicBezTo>
                  <a:cubicBezTo>
                    <a:pt x="63623" y="56782"/>
                    <a:pt x="58081" y="73894"/>
                    <a:pt x="62865" y="57150"/>
                  </a:cubicBezTo>
                  <a:cubicBezTo>
                    <a:pt x="63417" y="55219"/>
                    <a:pt x="64135" y="53340"/>
                    <a:pt x="64770" y="51435"/>
                  </a:cubicBezTo>
                  <a:cubicBezTo>
                    <a:pt x="63748" y="46323"/>
                    <a:pt x="61817" y="34623"/>
                    <a:pt x="59055" y="30480"/>
                  </a:cubicBezTo>
                  <a:cubicBezTo>
                    <a:pt x="57785" y="28575"/>
                    <a:pt x="56864" y="26384"/>
                    <a:pt x="55245" y="24765"/>
                  </a:cubicBezTo>
                  <a:cubicBezTo>
                    <a:pt x="53626" y="23146"/>
                    <a:pt x="51435" y="22225"/>
                    <a:pt x="49530" y="20955"/>
                  </a:cubicBezTo>
                  <a:cubicBezTo>
                    <a:pt x="48895" y="19050"/>
                    <a:pt x="49045" y="16660"/>
                    <a:pt x="47625" y="15240"/>
                  </a:cubicBezTo>
                  <a:cubicBezTo>
                    <a:pt x="34290" y="1905"/>
                    <a:pt x="35878" y="10795"/>
                    <a:pt x="30480" y="0"/>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p14="http://schemas.microsoft.com/office/powerpoint/2010/main">
          <mc:Choice Requires="p14">
            <p:contentPart r:id="rId1" p14:bwMode="auto">
              <p14:nvContentPartPr>
                <p14:cNvPr id="1552" name="墨迹 1551"/>
                <p14:cNvContentPartPr/>
                <p14:nvPr/>
              </p14:nvContentPartPr>
              <p14:xfrm>
                <a:off x="5142176" y="1858992"/>
                <a:ext cx="131040" cy="18720"/>
              </p14:xfrm>
            </p:contentPart>
          </mc:Choice>
          <mc:Fallback xmlns="">
            <p:pic>
              <p:nvPicPr>
                <p:cNvPr id="1552" name="墨迹 1551"/>
              </p:nvPicPr>
              <p:blipFill>
                <a:blip r:embed="rId2"/>
              </p:blipFill>
              <p:spPr>
                <a:xfrm>
                  <a:off x="5142176" y="1858992"/>
                  <a:ext cx="131040" cy="18720"/>
                </a:xfrm>
                <a:prstGeom prst="rect"/>
              </p:spPr>
            </p:pic>
          </mc:Fallback>
        </mc:AlternateContent>
        <p:grpSp>
          <p:nvGrpSpPr>
            <p:cNvPr id="1553" name="组合 1552"/>
            <p:cNvGrpSpPr/>
            <p:nvPr/>
          </p:nvGrpSpPr>
          <p:grpSpPr>
            <a:xfrm>
              <a:off x="5235776" y="1856832"/>
              <a:ext cx="40680" cy="40320"/>
              <a:chOff x="4741440" y="2928825"/>
              <a:chExt cx="40680" cy="40320"/>
            </a:xfrm>
          </p:grpSpPr>
          <mc:AlternateContent xmlns:mc="http://schemas.openxmlformats.org/markup-compatibility/2006" xmlns:p14="http://schemas.microsoft.com/office/powerpoint/2010/main">
            <mc:Choice Requires="p14">
              <p:contentPart r:id="rId3" p14:bwMode="auto">
                <p14:nvContentPartPr>
                  <p14:cNvPr id="2012" name="墨迹 2011"/>
                  <p14:cNvContentPartPr/>
                  <p14:nvPr/>
                </p14:nvContentPartPr>
                <p14:xfrm>
                  <a:off x="4752960" y="2928825"/>
                  <a:ext cx="26640" cy="38520"/>
                </p14:xfrm>
              </p:contentPart>
            </mc:Choice>
            <mc:Fallback xmlns="">
              <p:pic>
                <p:nvPicPr>
                  <p:cNvPr id="2012" name="墨迹 2011"/>
                </p:nvPicPr>
                <p:blipFill>
                  <a:blip r:embed="rId4"/>
                </p:blipFill>
                <p:spPr>
                  <a:xfrm>
                    <a:off x="4752960" y="2928825"/>
                    <a:ext cx="26640" cy="38520"/>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2013" name="墨迹 2012"/>
                  <p14:cNvContentPartPr/>
                  <p14:nvPr/>
                </p14:nvContentPartPr>
                <p14:xfrm>
                  <a:off x="4741440" y="2941065"/>
                  <a:ext cx="27720" cy="28080"/>
                </p14:xfrm>
              </p:contentPart>
            </mc:Choice>
            <mc:Fallback xmlns="">
              <p:pic>
                <p:nvPicPr>
                  <p:cNvPr id="2013" name="墨迹 2012"/>
                </p:nvPicPr>
                <p:blipFill>
                  <a:blip r:embed="rId6"/>
                </p:blipFill>
                <p:spPr>
                  <a:xfrm>
                    <a:off x="4741440" y="2941065"/>
                    <a:ext cx="27720" cy="28080"/>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2014" name="墨迹 2013"/>
                  <p14:cNvContentPartPr/>
                  <p14:nvPr/>
                </p14:nvContentPartPr>
                <p14:xfrm>
                  <a:off x="4766280" y="2942865"/>
                  <a:ext cx="15840" cy="15480"/>
                </p14:xfrm>
              </p:contentPart>
            </mc:Choice>
            <mc:Fallback xmlns="">
              <p:pic>
                <p:nvPicPr>
                  <p:cNvPr id="2014" name="墨迹 2013"/>
                </p:nvPicPr>
                <p:blipFill>
                  <a:blip r:embed="rId8"/>
                </p:blipFill>
                <p:spPr>
                  <a:xfrm>
                    <a:off x="4766280" y="2942865"/>
                    <a:ext cx="15840" cy="15480"/>
                  </a:xfrm>
                  <a:prstGeom prst="rect"/>
                </p:spPr>
              </p:pic>
            </mc:Fallback>
          </mc:AlternateContent>
        </p:grpSp>
        <mc:AlternateContent xmlns:mc="http://schemas.openxmlformats.org/markup-compatibility/2006" xmlns:p14="http://schemas.microsoft.com/office/powerpoint/2010/main">
          <mc:Choice Requires="p14">
            <p:contentPart r:id="rId9" p14:bwMode="auto">
              <p14:nvContentPartPr>
                <p14:cNvPr id="1554" name="墨迹 1553"/>
                <p14:cNvContentPartPr/>
                <p14:nvPr/>
              </p14:nvContentPartPr>
              <p14:xfrm>
                <a:off x="5586416" y="1889952"/>
                <a:ext cx="32400" cy="23040"/>
              </p14:xfrm>
            </p:contentPart>
          </mc:Choice>
          <mc:Fallback xmlns="">
            <p:pic>
              <p:nvPicPr>
                <p:cNvPr id="1554" name="墨迹 1553"/>
              </p:nvPicPr>
              <p:blipFill>
                <a:blip r:embed="rId10"/>
              </p:blipFill>
              <p:spPr>
                <a:xfrm>
                  <a:off x="5586416" y="1889952"/>
                  <a:ext cx="32400" cy="23040"/>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1555" name="墨迹 1554"/>
                <p14:cNvContentPartPr/>
                <p14:nvPr/>
              </p14:nvContentPartPr>
              <p14:xfrm>
                <a:off x="6845486" y="2164422"/>
                <a:ext cx="13320" cy="4680"/>
              </p14:xfrm>
            </p:contentPart>
          </mc:Choice>
          <mc:Fallback xmlns="">
            <p:pic>
              <p:nvPicPr>
                <p:cNvPr id="1555" name="墨迹 1554"/>
              </p:nvPicPr>
              <p:blipFill>
                <a:blip r:embed="rId12"/>
              </p:blipFill>
              <p:spPr>
                <a:xfrm>
                  <a:off x="6845486" y="2164422"/>
                  <a:ext cx="13320" cy="4680"/>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1556" name="墨迹 1555"/>
                <p14:cNvContentPartPr/>
                <p14:nvPr/>
              </p14:nvContentPartPr>
              <p14:xfrm>
                <a:off x="6833966" y="2170182"/>
                <a:ext cx="11520" cy="360"/>
              </p14:xfrm>
            </p:contentPart>
          </mc:Choice>
          <mc:Fallback xmlns="">
            <p:pic>
              <p:nvPicPr>
                <p:cNvPr id="1556" name="墨迹 1555"/>
              </p:nvPicPr>
              <p:blipFill>
                <a:blip r:embed="rId14"/>
              </p:blipFill>
              <p:spPr>
                <a:xfrm>
                  <a:off x="6833966" y="2170182"/>
                  <a:ext cx="11520" cy="360"/>
                </a:xfrm>
                <a:prstGeom prst="rect"/>
              </p:spPr>
            </p:pic>
          </mc:Fallback>
        </mc:AlternateContent>
        <p:grpSp>
          <p:nvGrpSpPr>
            <p:cNvPr id="1557" name="组合 1556"/>
            <p:cNvGrpSpPr/>
            <p:nvPr/>
          </p:nvGrpSpPr>
          <p:grpSpPr>
            <a:xfrm>
              <a:off x="6838646" y="2151102"/>
              <a:ext cx="56880" cy="23760"/>
              <a:chOff x="6344310" y="3223095"/>
              <a:chExt cx="56880" cy="23760"/>
            </a:xfrm>
          </p:grpSpPr>
          <mc:AlternateContent xmlns:mc="http://schemas.openxmlformats.org/markup-compatibility/2006" xmlns:p14="http://schemas.microsoft.com/office/powerpoint/2010/main">
            <mc:Choice Requires="p14">
              <p:contentPart r:id="rId15" p14:bwMode="auto">
                <p14:nvContentPartPr>
                  <p14:cNvPr id="2005" name="墨迹 2004"/>
                  <p14:cNvContentPartPr/>
                  <p14:nvPr/>
                </p14:nvContentPartPr>
                <p14:xfrm>
                  <a:off x="6344310" y="3238575"/>
                  <a:ext cx="28080" cy="8280"/>
                </p14:xfrm>
              </p:contentPart>
            </mc:Choice>
            <mc:Fallback xmlns="">
              <p:pic>
                <p:nvPicPr>
                  <p:cNvPr id="2005" name="墨迹 2004"/>
                </p:nvPicPr>
                <p:blipFill>
                  <a:blip r:embed="rId16"/>
                </p:blipFill>
                <p:spPr>
                  <a:xfrm>
                    <a:off x="6344310" y="3238575"/>
                    <a:ext cx="28080" cy="8280"/>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2006" name="墨迹 2005"/>
                  <p14:cNvContentPartPr/>
                  <p14:nvPr/>
                </p14:nvContentPartPr>
                <p14:xfrm>
                  <a:off x="6366270" y="3234615"/>
                  <a:ext cx="15120" cy="4320"/>
                </p14:xfrm>
              </p:contentPart>
            </mc:Choice>
            <mc:Fallback xmlns="">
              <p:pic>
                <p:nvPicPr>
                  <p:cNvPr id="2006" name="墨迹 2005"/>
                </p:nvPicPr>
                <p:blipFill>
                  <a:blip r:embed="rId18"/>
                </p:blipFill>
                <p:spPr>
                  <a:xfrm>
                    <a:off x="6366270" y="3234615"/>
                    <a:ext cx="15120" cy="4320"/>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2007" name="墨迹 2006"/>
                  <p14:cNvContentPartPr/>
                  <p14:nvPr/>
                </p14:nvContentPartPr>
                <p14:xfrm>
                  <a:off x="6379590" y="3230655"/>
                  <a:ext cx="14040" cy="7920"/>
                </p14:xfrm>
              </p:contentPart>
            </mc:Choice>
            <mc:Fallback xmlns="">
              <p:pic>
                <p:nvPicPr>
                  <p:cNvPr id="2007" name="墨迹 2006"/>
                </p:nvPicPr>
                <p:blipFill>
                  <a:blip r:embed="rId20"/>
                </p:blipFill>
                <p:spPr>
                  <a:xfrm>
                    <a:off x="6379590" y="3230655"/>
                    <a:ext cx="14040" cy="7920"/>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2008" name="墨迹 2007"/>
                  <p14:cNvContentPartPr/>
                  <p14:nvPr/>
                </p14:nvContentPartPr>
                <p14:xfrm>
                  <a:off x="6355110" y="3223095"/>
                  <a:ext cx="23040" cy="360"/>
                </p14:xfrm>
              </p:contentPart>
            </mc:Choice>
            <mc:Fallback xmlns="">
              <p:pic>
                <p:nvPicPr>
                  <p:cNvPr id="2008" name="墨迹 2007"/>
                </p:nvPicPr>
                <p:blipFill>
                  <a:blip r:embed="rId22"/>
                </p:blipFill>
                <p:spPr>
                  <a:xfrm>
                    <a:off x="6355110" y="3223095"/>
                    <a:ext cx="23040" cy="360"/>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2009" name="墨迹 2008"/>
                  <p14:cNvContentPartPr/>
                  <p14:nvPr/>
                </p14:nvContentPartPr>
                <p14:xfrm>
                  <a:off x="6391110" y="3238215"/>
                  <a:ext cx="10080" cy="3960"/>
                </p14:xfrm>
              </p:contentPart>
            </mc:Choice>
            <mc:Fallback xmlns="">
              <p:pic>
                <p:nvPicPr>
                  <p:cNvPr id="2009" name="墨迹 2008"/>
                </p:nvPicPr>
                <p:blipFill>
                  <a:blip r:embed="rId24"/>
                </p:blipFill>
                <p:spPr>
                  <a:xfrm>
                    <a:off x="6391110" y="3238215"/>
                    <a:ext cx="10080" cy="3960"/>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2010" name="墨迹 2009"/>
                  <p14:cNvContentPartPr/>
                  <p14:nvPr/>
                </p14:nvContentPartPr>
                <p14:xfrm>
                  <a:off x="6370230" y="3226695"/>
                  <a:ext cx="7560" cy="360"/>
                </p14:xfrm>
              </p:contentPart>
            </mc:Choice>
            <mc:Fallback xmlns="">
              <p:pic>
                <p:nvPicPr>
                  <p:cNvPr id="2010" name="墨迹 2009"/>
                </p:nvPicPr>
                <p:blipFill>
                  <a:blip r:embed="rId26"/>
                </p:blipFill>
                <p:spPr>
                  <a:xfrm>
                    <a:off x="6370230" y="3226695"/>
                    <a:ext cx="7560" cy="360"/>
                  </a:xfrm>
                  <a:prstGeom prst="rect"/>
                </p:spPr>
              </p:pic>
            </mc:Fallback>
          </mc:AlternateContent>
          <mc:AlternateContent xmlns:mc="http://schemas.openxmlformats.org/markup-compatibility/2006" xmlns:p14="http://schemas.microsoft.com/office/powerpoint/2010/main">
            <mc:Choice Requires="p14">
              <p:contentPart r:id="rId27" p14:bwMode="auto">
                <p14:nvContentPartPr>
                  <p14:cNvPr id="2011" name="墨迹 2010"/>
                  <p14:cNvContentPartPr/>
                  <p14:nvPr/>
                </p14:nvContentPartPr>
                <p14:xfrm>
                  <a:off x="6348270" y="3241095"/>
                  <a:ext cx="20160" cy="1440"/>
                </p14:xfrm>
              </p:contentPart>
            </mc:Choice>
            <mc:Fallback xmlns="">
              <p:pic>
                <p:nvPicPr>
                  <p:cNvPr id="2011" name="墨迹 2010"/>
                </p:nvPicPr>
                <p:blipFill>
                  <a:blip r:embed="rId28"/>
                </p:blipFill>
                <p:spPr>
                  <a:xfrm>
                    <a:off x="6348270" y="3241095"/>
                    <a:ext cx="20160" cy="1440"/>
                  </a:xfrm>
                  <a:prstGeom prst="rect"/>
                </p:spPr>
              </p:pic>
            </mc:Fallback>
          </mc:AlternateContent>
        </p:grpSp>
        <p:cxnSp>
          <p:nvCxnSpPr>
            <p:cNvPr id="1558" name="直接连接符 1557"/>
            <p:cNvCxnSpPr/>
            <p:nvPr/>
          </p:nvCxnSpPr>
          <p:spPr>
            <a:xfrm>
              <a:off x="7120772" y="2046332"/>
              <a:ext cx="301938" cy="429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9" name="直接连接符 1558"/>
            <p:cNvCxnSpPr/>
            <p:nvPr/>
          </p:nvCxnSpPr>
          <p:spPr>
            <a:xfrm>
              <a:off x="5985147" y="3004438"/>
              <a:ext cx="417057" cy="1951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0" name="直接连接符 1559"/>
            <p:cNvCxnSpPr/>
            <p:nvPr/>
          </p:nvCxnSpPr>
          <p:spPr>
            <a:xfrm>
              <a:off x="4449978" y="2503554"/>
              <a:ext cx="143759" cy="2235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1" name="直接连接符 1560"/>
            <p:cNvCxnSpPr>
              <a:endCxn id="1509" idx="33"/>
            </p:cNvCxnSpPr>
            <p:nvPr/>
          </p:nvCxnSpPr>
          <p:spPr>
            <a:xfrm>
              <a:off x="7316503" y="2543810"/>
              <a:ext cx="11706" cy="1488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2" name="直接连接符 1561"/>
            <p:cNvCxnSpPr/>
            <p:nvPr/>
          </p:nvCxnSpPr>
          <p:spPr>
            <a:xfrm>
              <a:off x="4216433" y="2322367"/>
              <a:ext cx="207429" cy="1367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3" name="直接连接符 1562"/>
            <p:cNvCxnSpPr/>
            <p:nvPr/>
          </p:nvCxnSpPr>
          <p:spPr>
            <a:xfrm flipH="1" flipV="1">
              <a:off x="4467365" y="2177794"/>
              <a:ext cx="416584" cy="10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4" name="直接连接符 1563"/>
            <p:cNvCxnSpPr/>
            <p:nvPr/>
          </p:nvCxnSpPr>
          <p:spPr>
            <a:xfrm flipV="1">
              <a:off x="3017626" y="2778901"/>
              <a:ext cx="109988" cy="579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5" name="直接连接符 1564"/>
            <p:cNvCxnSpPr/>
            <p:nvPr/>
          </p:nvCxnSpPr>
          <p:spPr>
            <a:xfrm flipV="1">
              <a:off x="3140949" y="3126881"/>
              <a:ext cx="121920" cy="226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6" name="直接连接符 1565"/>
            <p:cNvCxnSpPr/>
            <p:nvPr/>
          </p:nvCxnSpPr>
          <p:spPr>
            <a:xfrm>
              <a:off x="2809479" y="2622056"/>
              <a:ext cx="203835" cy="2133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7" name="直接连接符 1566"/>
            <p:cNvCxnSpPr/>
            <p:nvPr/>
          </p:nvCxnSpPr>
          <p:spPr>
            <a:xfrm flipH="1">
              <a:off x="2496079" y="2843036"/>
              <a:ext cx="517235" cy="1614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8" name="直接连接符 1567"/>
            <p:cNvCxnSpPr/>
            <p:nvPr/>
          </p:nvCxnSpPr>
          <p:spPr>
            <a:xfrm>
              <a:off x="2824719" y="2619441"/>
              <a:ext cx="394335" cy="311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9" name="直接连接符 1568"/>
            <p:cNvCxnSpPr/>
            <p:nvPr/>
          </p:nvCxnSpPr>
          <p:spPr>
            <a:xfrm>
              <a:off x="2835588" y="2622715"/>
              <a:ext cx="292026" cy="1561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0" name="直接连接符 1569"/>
            <p:cNvCxnSpPr/>
            <p:nvPr/>
          </p:nvCxnSpPr>
          <p:spPr>
            <a:xfrm flipH="1" flipV="1">
              <a:off x="2291319" y="2837321"/>
              <a:ext cx="64053" cy="1174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1" name="直接连接符 1570"/>
            <p:cNvCxnSpPr/>
            <p:nvPr/>
          </p:nvCxnSpPr>
          <p:spPr>
            <a:xfrm flipH="1">
              <a:off x="2495154" y="2711591"/>
              <a:ext cx="84296" cy="2952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2" name="直接连接符 1571"/>
            <p:cNvCxnSpPr/>
            <p:nvPr/>
          </p:nvCxnSpPr>
          <p:spPr>
            <a:xfrm>
              <a:off x="2573549" y="2729548"/>
              <a:ext cx="435955" cy="1058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3" name="直接连接符 1572"/>
            <p:cNvCxnSpPr>
              <a:endCxn id="1519" idx="0"/>
            </p:cNvCxnSpPr>
            <p:nvPr/>
          </p:nvCxnSpPr>
          <p:spPr>
            <a:xfrm>
              <a:off x="9496333" y="1704064"/>
              <a:ext cx="29425" cy="2079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4" name="直接连接符 1573"/>
            <p:cNvCxnSpPr/>
            <p:nvPr/>
          </p:nvCxnSpPr>
          <p:spPr>
            <a:xfrm flipH="1">
              <a:off x="6644807" y="1960870"/>
              <a:ext cx="90862" cy="2446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5" name="直接连接符 1574"/>
            <p:cNvCxnSpPr/>
            <p:nvPr/>
          </p:nvCxnSpPr>
          <p:spPr>
            <a:xfrm flipV="1">
              <a:off x="9027003" y="1602343"/>
              <a:ext cx="238150" cy="1194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6" name="直接连接符 1575"/>
            <p:cNvCxnSpPr>
              <a:endCxn id="1510" idx="12"/>
            </p:cNvCxnSpPr>
            <p:nvPr/>
          </p:nvCxnSpPr>
          <p:spPr>
            <a:xfrm>
              <a:off x="9030192" y="1734696"/>
              <a:ext cx="158567" cy="2057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7" name="直接连接符 1576"/>
            <p:cNvCxnSpPr>
              <a:stCxn id="1544" idx="0"/>
            </p:cNvCxnSpPr>
            <p:nvPr/>
          </p:nvCxnSpPr>
          <p:spPr>
            <a:xfrm>
              <a:off x="8022155" y="2498510"/>
              <a:ext cx="195757" cy="2636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8" name="直接连接符 1577"/>
            <p:cNvCxnSpPr/>
            <p:nvPr/>
          </p:nvCxnSpPr>
          <p:spPr>
            <a:xfrm flipV="1">
              <a:off x="8648911" y="1730547"/>
              <a:ext cx="381000" cy="2446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9" name="直接连接符 1578"/>
            <p:cNvCxnSpPr>
              <a:stCxn id="2020" idx="1"/>
            </p:cNvCxnSpPr>
            <p:nvPr/>
          </p:nvCxnSpPr>
          <p:spPr>
            <a:xfrm flipH="1">
              <a:off x="9585383" y="1605141"/>
              <a:ext cx="262239" cy="914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0" name="直接连接符 1579"/>
            <p:cNvCxnSpPr>
              <a:stCxn id="1517" idx="2"/>
            </p:cNvCxnSpPr>
            <p:nvPr/>
          </p:nvCxnSpPr>
          <p:spPr>
            <a:xfrm>
              <a:off x="9498524" y="1709806"/>
              <a:ext cx="173719" cy="495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1" name="直接连接符 1580"/>
            <p:cNvCxnSpPr>
              <a:endCxn id="1512" idx="23"/>
            </p:cNvCxnSpPr>
            <p:nvPr/>
          </p:nvCxnSpPr>
          <p:spPr>
            <a:xfrm flipV="1">
              <a:off x="7583693" y="2494168"/>
              <a:ext cx="429042" cy="3029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2" name="直接连接符 1581"/>
            <p:cNvCxnSpPr/>
            <p:nvPr/>
          </p:nvCxnSpPr>
          <p:spPr>
            <a:xfrm>
              <a:off x="8611869" y="1786763"/>
              <a:ext cx="42075" cy="1801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3" name="直接连接符 1582"/>
            <p:cNvCxnSpPr>
              <a:stCxn id="1545" idx="2"/>
            </p:cNvCxnSpPr>
            <p:nvPr/>
          </p:nvCxnSpPr>
          <p:spPr>
            <a:xfrm>
              <a:off x="8450530" y="2536378"/>
              <a:ext cx="118889" cy="603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4" name="直接连接符 1583"/>
            <p:cNvCxnSpPr/>
            <p:nvPr/>
          </p:nvCxnSpPr>
          <p:spPr>
            <a:xfrm>
              <a:off x="3521129" y="2694457"/>
              <a:ext cx="257974" cy="1423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5" name="直接连接符 1584"/>
            <p:cNvCxnSpPr/>
            <p:nvPr/>
          </p:nvCxnSpPr>
          <p:spPr>
            <a:xfrm flipH="1">
              <a:off x="3116515" y="2690719"/>
              <a:ext cx="349627" cy="881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6" name="直接连接符 1585"/>
            <p:cNvCxnSpPr/>
            <p:nvPr/>
          </p:nvCxnSpPr>
          <p:spPr>
            <a:xfrm flipH="1" flipV="1">
              <a:off x="3210583" y="2654404"/>
              <a:ext cx="257947" cy="365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7" name="直接连接符 1586"/>
            <p:cNvCxnSpPr/>
            <p:nvPr/>
          </p:nvCxnSpPr>
          <p:spPr>
            <a:xfrm flipV="1">
              <a:off x="3777015" y="2797158"/>
              <a:ext cx="235856" cy="335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8" name="直接连接符 1587"/>
            <p:cNvCxnSpPr/>
            <p:nvPr/>
          </p:nvCxnSpPr>
          <p:spPr>
            <a:xfrm>
              <a:off x="4192737" y="2795516"/>
              <a:ext cx="270798" cy="454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9" name="直接连接符 1588"/>
            <p:cNvCxnSpPr/>
            <p:nvPr/>
          </p:nvCxnSpPr>
          <p:spPr>
            <a:xfrm flipH="1">
              <a:off x="4477517" y="1939525"/>
              <a:ext cx="45192" cy="2413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0" name="直接连接符 1589"/>
            <p:cNvCxnSpPr/>
            <p:nvPr/>
          </p:nvCxnSpPr>
          <p:spPr>
            <a:xfrm flipV="1">
              <a:off x="4574163" y="2175047"/>
              <a:ext cx="309786" cy="1145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1" name="直接连接符 1590"/>
            <p:cNvCxnSpPr>
              <a:stCxn id="1512" idx="4"/>
            </p:cNvCxnSpPr>
            <p:nvPr/>
          </p:nvCxnSpPr>
          <p:spPr>
            <a:xfrm flipV="1">
              <a:off x="3504237" y="2283601"/>
              <a:ext cx="149792" cy="3096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2" name="直接连接符 1591"/>
            <p:cNvCxnSpPr/>
            <p:nvPr/>
          </p:nvCxnSpPr>
          <p:spPr>
            <a:xfrm flipH="1">
              <a:off x="3213339" y="2528279"/>
              <a:ext cx="79844" cy="1223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3" name="直接连接符 1592"/>
            <p:cNvCxnSpPr/>
            <p:nvPr/>
          </p:nvCxnSpPr>
          <p:spPr>
            <a:xfrm>
              <a:off x="4962129" y="1752741"/>
              <a:ext cx="170638" cy="1083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4" name="直接连接符 1593"/>
            <p:cNvCxnSpPr/>
            <p:nvPr/>
          </p:nvCxnSpPr>
          <p:spPr>
            <a:xfrm flipV="1">
              <a:off x="3118561" y="2652184"/>
              <a:ext cx="105128" cy="1267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5" name="直接连接符 1594"/>
            <p:cNvCxnSpPr/>
            <p:nvPr/>
          </p:nvCxnSpPr>
          <p:spPr>
            <a:xfrm flipH="1">
              <a:off x="5640958" y="1900223"/>
              <a:ext cx="78160" cy="751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6" name="直接连接符 1595"/>
            <p:cNvCxnSpPr>
              <a:endCxn id="1530" idx="0"/>
            </p:cNvCxnSpPr>
            <p:nvPr/>
          </p:nvCxnSpPr>
          <p:spPr>
            <a:xfrm>
              <a:off x="6034912" y="2832857"/>
              <a:ext cx="367531" cy="3588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7" name="直接连接符 1596"/>
            <p:cNvCxnSpPr/>
            <p:nvPr/>
          </p:nvCxnSpPr>
          <p:spPr>
            <a:xfrm flipH="1" flipV="1">
              <a:off x="6735669" y="1969798"/>
              <a:ext cx="142894" cy="1489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8" name="直接连接符 1597"/>
            <p:cNvCxnSpPr>
              <a:stCxn id="1511" idx="18"/>
            </p:cNvCxnSpPr>
            <p:nvPr/>
          </p:nvCxnSpPr>
          <p:spPr>
            <a:xfrm>
              <a:off x="6796077" y="1937908"/>
              <a:ext cx="299876" cy="934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9" name="直接连接符 1598"/>
            <p:cNvCxnSpPr/>
            <p:nvPr/>
          </p:nvCxnSpPr>
          <p:spPr>
            <a:xfrm flipV="1">
              <a:off x="4587491" y="2615314"/>
              <a:ext cx="432182" cy="1117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0" name="直接连接符 1599"/>
            <p:cNvCxnSpPr/>
            <p:nvPr/>
          </p:nvCxnSpPr>
          <p:spPr>
            <a:xfrm flipH="1">
              <a:off x="8014822" y="2127805"/>
              <a:ext cx="21869" cy="1335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1" name="直接连接符 1600"/>
            <p:cNvCxnSpPr>
              <a:stCxn id="2031" idx="15"/>
            </p:cNvCxnSpPr>
            <p:nvPr/>
          </p:nvCxnSpPr>
          <p:spPr>
            <a:xfrm flipH="1">
              <a:off x="4181348" y="2643478"/>
              <a:ext cx="99364" cy="1532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2" name="直接连接符 1601"/>
            <p:cNvCxnSpPr/>
            <p:nvPr/>
          </p:nvCxnSpPr>
          <p:spPr>
            <a:xfrm flipV="1">
              <a:off x="4213520" y="2302068"/>
              <a:ext cx="274421" cy="202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3" name="直接连接符 1602"/>
            <p:cNvCxnSpPr/>
            <p:nvPr/>
          </p:nvCxnSpPr>
          <p:spPr>
            <a:xfrm flipH="1" flipV="1">
              <a:off x="7562466" y="2270924"/>
              <a:ext cx="23852" cy="2235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4" name="直接连接符 1603"/>
            <p:cNvCxnSpPr/>
            <p:nvPr/>
          </p:nvCxnSpPr>
          <p:spPr>
            <a:xfrm flipH="1" flipV="1">
              <a:off x="2998074" y="2551986"/>
              <a:ext cx="216684" cy="986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5" name="直接连接符 1604"/>
            <p:cNvCxnSpPr/>
            <p:nvPr/>
          </p:nvCxnSpPr>
          <p:spPr>
            <a:xfrm flipH="1">
              <a:off x="2578974" y="2837955"/>
              <a:ext cx="442361" cy="2225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6" name="直接连接符 1605"/>
            <p:cNvCxnSpPr>
              <a:stCxn id="1512" idx="2"/>
            </p:cNvCxnSpPr>
            <p:nvPr/>
          </p:nvCxnSpPr>
          <p:spPr>
            <a:xfrm>
              <a:off x="3443277" y="2798966"/>
              <a:ext cx="333015" cy="403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7" name="直接连接符 1606"/>
            <p:cNvCxnSpPr/>
            <p:nvPr/>
          </p:nvCxnSpPr>
          <p:spPr>
            <a:xfrm>
              <a:off x="3782710" y="2836807"/>
              <a:ext cx="112216" cy="530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8" name="直接连接符 1607"/>
            <p:cNvCxnSpPr/>
            <p:nvPr/>
          </p:nvCxnSpPr>
          <p:spPr>
            <a:xfrm flipV="1">
              <a:off x="3996915" y="2842901"/>
              <a:ext cx="457337" cy="648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9" name="直接连接符 1608"/>
            <p:cNvCxnSpPr/>
            <p:nvPr/>
          </p:nvCxnSpPr>
          <p:spPr>
            <a:xfrm flipH="1">
              <a:off x="3996915" y="2795516"/>
              <a:ext cx="195822" cy="1041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0" name="直接连接符 1609"/>
            <p:cNvCxnSpPr/>
            <p:nvPr/>
          </p:nvCxnSpPr>
          <p:spPr>
            <a:xfrm>
              <a:off x="3996915" y="2907719"/>
              <a:ext cx="190656" cy="2554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1" name="直接连接符 1610"/>
            <p:cNvCxnSpPr>
              <a:endCxn id="1535" idx="2"/>
            </p:cNvCxnSpPr>
            <p:nvPr/>
          </p:nvCxnSpPr>
          <p:spPr>
            <a:xfrm flipH="1">
              <a:off x="3914408" y="2914134"/>
              <a:ext cx="92698" cy="576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2" name="直接连接符 1611"/>
            <p:cNvCxnSpPr/>
            <p:nvPr/>
          </p:nvCxnSpPr>
          <p:spPr>
            <a:xfrm>
              <a:off x="3489922" y="3078621"/>
              <a:ext cx="0" cy="2872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3" name="直接连接符 1612"/>
            <p:cNvCxnSpPr/>
            <p:nvPr/>
          </p:nvCxnSpPr>
          <p:spPr>
            <a:xfrm>
              <a:off x="3021423" y="2826691"/>
              <a:ext cx="225516" cy="2725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4" name="直接连接符 1613"/>
            <p:cNvCxnSpPr>
              <a:endCxn id="2031" idx="18"/>
            </p:cNvCxnSpPr>
            <p:nvPr/>
          </p:nvCxnSpPr>
          <p:spPr>
            <a:xfrm flipV="1">
              <a:off x="3636533" y="2891570"/>
              <a:ext cx="254320" cy="1248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5" name="直接连接符 1614"/>
            <p:cNvCxnSpPr/>
            <p:nvPr/>
          </p:nvCxnSpPr>
          <p:spPr>
            <a:xfrm>
              <a:off x="4463535" y="2841012"/>
              <a:ext cx="192990" cy="1611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6" name="直接连接符 1615"/>
            <p:cNvCxnSpPr/>
            <p:nvPr/>
          </p:nvCxnSpPr>
          <p:spPr>
            <a:xfrm flipV="1">
              <a:off x="4187570" y="3004438"/>
              <a:ext cx="467243" cy="1532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7" name="直接连接符 1616"/>
            <p:cNvCxnSpPr/>
            <p:nvPr/>
          </p:nvCxnSpPr>
          <p:spPr>
            <a:xfrm flipH="1">
              <a:off x="4192737" y="2841012"/>
              <a:ext cx="270798" cy="307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8" name="直接连接符 1617"/>
            <p:cNvCxnSpPr/>
            <p:nvPr/>
          </p:nvCxnSpPr>
          <p:spPr>
            <a:xfrm>
              <a:off x="4654812" y="3004438"/>
              <a:ext cx="272228" cy="1444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9" name="直接连接符 1618"/>
            <p:cNvCxnSpPr>
              <a:stCxn id="1533" idx="2"/>
            </p:cNvCxnSpPr>
            <p:nvPr/>
          </p:nvCxnSpPr>
          <p:spPr>
            <a:xfrm flipH="1">
              <a:off x="3213040" y="2619983"/>
              <a:ext cx="230752" cy="344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0" name="直接连接符 1619"/>
            <p:cNvCxnSpPr/>
            <p:nvPr/>
          </p:nvCxnSpPr>
          <p:spPr>
            <a:xfrm flipV="1">
              <a:off x="3778254" y="2557740"/>
              <a:ext cx="398152" cy="2790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1" name="直接连接符 1620"/>
            <p:cNvCxnSpPr>
              <a:endCxn id="1533" idx="0"/>
            </p:cNvCxnSpPr>
            <p:nvPr/>
          </p:nvCxnSpPr>
          <p:spPr>
            <a:xfrm flipH="1" flipV="1">
              <a:off x="3182219" y="2487292"/>
              <a:ext cx="33025" cy="1614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2" name="直接连接符 1621"/>
            <p:cNvCxnSpPr/>
            <p:nvPr/>
          </p:nvCxnSpPr>
          <p:spPr>
            <a:xfrm flipH="1" flipV="1">
              <a:off x="3895329" y="2182001"/>
              <a:ext cx="281077" cy="3554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3" name="直接连接符 1622"/>
            <p:cNvCxnSpPr/>
            <p:nvPr/>
          </p:nvCxnSpPr>
          <p:spPr>
            <a:xfrm>
              <a:off x="3661649" y="2291887"/>
              <a:ext cx="514757" cy="2565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4" name="直接连接符 1623"/>
            <p:cNvCxnSpPr/>
            <p:nvPr/>
          </p:nvCxnSpPr>
          <p:spPr>
            <a:xfrm>
              <a:off x="5619518" y="2832568"/>
              <a:ext cx="411681" cy="20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5" name="直接连接符 1624"/>
            <p:cNvCxnSpPr>
              <a:endCxn id="1512" idx="4"/>
            </p:cNvCxnSpPr>
            <p:nvPr/>
          </p:nvCxnSpPr>
          <p:spPr>
            <a:xfrm>
              <a:off x="3422436" y="2375041"/>
              <a:ext cx="81801" cy="2181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6" name="直接连接符 1625"/>
            <p:cNvCxnSpPr/>
            <p:nvPr/>
          </p:nvCxnSpPr>
          <p:spPr>
            <a:xfrm flipH="1">
              <a:off x="4176406" y="2335520"/>
              <a:ext cx="34203" cy="2086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7" name="直接连接符 1626"/>
            <p:cNvCxnSpPr>
              <a:endCxn id="1541" idx="2"/>
            </p:cNvCxnSpPr>
            <p:nvPr/>
          </p:nvCxnSpPr>
          <p:spPr>
            <a:xfrm flipV="1">
              <a:off x="4913933" y="3148032"/>
              <a:ext cx="276396" cy="57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8" name="直接连接符 1627"/>
            <p:cNvCxnSpPr/>
            <p:nvPr/>
          </p:nvCxnSpPr>
          <p:spPr>
            <a:xfrm flipV="1">
              <a:off x="5728609" y="3089857"/>
              <a:ext cx="10282" cy="599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9" name="直接连接符 1628"/>
            <p:cNvCxnSpPr/>
            <p:nvPr/>
          </p:nvCxnSpPr>
          <p:spPr>
            <a:xfrm flipH="1">
              <a:off x="5977536" y="2830713"/>
              <a:ext cx="66206" cy="1737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0" name="直接连接符 1629"/>
            <p:cNvCxnSpPr/>
            <p:nvPr/>
          </p:nvCxnSpPr>
          <p:spPr>
            <a:xfrm>
              <a:off x="5613436" y="2826394"/>
              <a:ext cx="362269" cy="1759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1" name="直接连接符 1630"/>
            <p:cNvCxnSpPr/>
            <p:nvPr/>
          </p:nvCxnSpPr>
          <p:spPr>
            <a:xfrm>
              <a:off x="6441360" y="2297350"/>
              <a:ext cx="271137" cy="2412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2" name="直接连接符 1631"/>
            <p:cNvCxnSpPr/>
            <p:nvPr/>
          </p:nvCxnSpPr>
          <p:spPr>
            <a:xfrm flipV="1">
              <a:off x="6644807" y="2836807"/>
              <a:ext cx="233197" cy="2764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3" name="直接连接符 1632"/>
            <p:cNvCxnSpPr/>
            <p:nvPr/>
          </p:nvCxnSpPr>
          <p:spPr>
            <a:xfrm flipV="1">
              <a:off x="4458778" y="2720300"/>
              <a:ext cx="134959" cy="1228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4" name="直接连接符 1633"/>
            <p:cNvCxnSpPr/>
            <p:nvPr/>
          </p:nvCxnSpPr>
          <p:spPr>
            <a:xfrm flipH="1" flipV="1">
              <a:off x="6858806" y="3064002"/>
              <a:ext cx="364024" cy="1670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5" name="直接连接符 1634"/>
            <p:cNvCxnSpPr/>
            <p:nvPr/>
          </p:nvCxnSpPr>
          <p:spPr>
            <a:xfrm flipV="1">
              <a:off x="6375639" y="3152033"/>
              <a:ext cx="184046" cy="1996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6" name="直接连接符 1635"/>
            <p:cNvCxnSpPr>
              <a:endCxn id="2030" idx="9"/>
            </p:cNvCxnSpPr>
            <p:nvPr/>
          </p:nvCxnSpPr>
          <p:spPr>
            <a:xfrm>
              <a:off x="4215689" y="2327412"/>
              <a:ext cx="142215" cy="2055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7" name="直接连接符 1636"/>
            <p:cNvCxnSpPr/>
            <p:nvPr/>
          </p:nvCxnSpPr>
          <p:spPr>
            <a:xfrm flipH="1">
              <a:off x="3996547" y="2828002"/>
              <a:ext cx="5128" cy="710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8" name="直接连接符 1637"/>
            <p:cNvCxnSpPr>
              <a:stCxn id="2031" idx="17"/>
            </p:cNvCxnSpPr>
            <p:nvPr/>
          </p:nvCxnSpPr>
          <p:spPr>
            <a:xfrm>
              <a:off x="4131857" y="2763980"/>
              <a:ext cx="47027" cy="29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9" name="直接连接符 1638"/>
            <p:cNvCxnSpPr>
              <a:stCxn id="1532" idx="2"/>
            </p:cNvCxnSpPr>
            <p:nvPr/>
          </p:nvCxnSpPr>
          <p:spPr>
            <a:xfrm flipV="1">
              <a:off x="3491170" y="2543213"/>
              <a:ext cx="709536" cy="399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0" name="直接连接符 1639"/>
            <p:cNvCxnSpPr>
              <a:stCxn id="2030" idx="13"/>
            </p:cNvCxnSpPr>
            <p:nvPr/>
          </p:nvCxnSpPr>
          <p:spPr>
            <a:xfrm flipH="1" flipV="1">
              <a:off x="4182270" y="2544319"/>
              <a:ext cx="69308" cy="808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1" name="直接连接符 1640"/>
            <p:cNvCxnSpPr>
              <a:stCxn id="2030" idx="9"/>
            </p:cNvCxnSpPr>
            <p:nvPr/>
          </p:nvCxnSpPr>
          <p:spPr>
            <a:xfrm flipH="1">
              <a:off x="4197946" y="2532979"/>
              <a:ext cx="159958" cy="101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2" name="直接连接符 1641"/>
            <p:cNvCxnSpPr/>
            <p:nvPr/>
          </p:nvCxnSpPr>
          <p:spPr>
            <a:xfrm flipV="1">
              <a:off x="4153633" y="2540807"/>
              <a:ext cx="22773" cy="1729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3" name="直接连接符 1642"/>
            <p:cNvCxnSpPr/>
            <p:nvPr/>
          </p:nvCxnSpPr>
          <p:spPr>
            <a:xfrm>
              <a:off x="7753879" y="1791510"/>
              <a:ext cx="85429" cy="3054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4" name="直接连接符 1643"/>
            <p:cNvCxnSpPr/>
            <p:nvPr/>
          </p:nvCxnSpPr>
          <p:spPr>
            <a:xfrm flipV="1">
              <a:off x="3799159" y="2711784"/>
              <a:ext cx="351800" cy="1135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5" name="直接连接符 1644"/>
            <p:cNvCxnSpPr>
              <a:stCxn id="1511" idx="4"/>
            </p:cNvCxnSpPr>
            <p:nvPr/>
          </p:nvCxnSpPr>
          <p:spPr>
            <a:xfrm>
              <a:off x="7219635" y="1980601"/>
              <a:ext cx="203075" cy="1087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6" name="直接连接符 1645"/>
            <p:cNvCxnSpPr/>
            <p:nvPr/>
          </p:nvCxnSpPr>
          <p:spPr>
            <a:xfrm flipV="1">
              <a:off x="4210609" y="2223618"/>
              <a:ext cx="184915" cy="1119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7" name="直接连接符 1646"/>
            <p:cNvCxnSpPr/>
            <p:nvPr/>
          </p:nvCxnSpPr>
          <p:spPr>
            <a:xfrm flipH="1">
              <a:off x="7098861" y="2047412"/>
              <a:ext cx="19383" cy="988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8" name="直接连接符 1647"/>
            <p:cNvCxnSpPr>
              <a:stCxn id="1509" idx="7"/>
            </p:cNvCxnSpPr>
            <p:nvPr/>
          </p:nvCxnSpPr>
          <p:spPr>
            <a:xfrm>
              <a:off x="6255053" y="2155498"/>
              <a:ext cx="162528" cy="1348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9" name="直接连接符 1648"/>
            <p:cNvCxnSpPr>
              <a:stCxn id="1511" idx="4"/>
            </p:cNvCxnSpPr>
            <p:nvPr/>
          </p:nvCxnSpPr>
          <p:spPr>
            <a:xfrm flipV="1">
              <a:off x="7219635" y="1923587"/>
              <a:ext cx="203075" cy="570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0" name="直接连接符 1649"/>
            <p:cNvCxnSpPr/>
            <p:nvPr/>
          </p:nvCxnSpPr>
          <p:spPr>
            <a:xfrm>
              <a:off x="5724519" y="3156832"/>
              <a:ext cx="414623" cy="974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1" name="直接连接符 1650"/>
            <p:cNvCxnSpPr/>
            <p:nvPr/>
          </p:nvCxnSpPr>
          <p:spPr>
            <a:xfrm>
              <a:off x="6590099" y="3143990"/>
              <a:ext cx="380215" cy="2176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2" name="直接连接符 1651"/>
            <p:cNvCxnSpPr/>
            <p:nvPr/>
          </p:nvCxnSpPr>
          <p:spPr>
            <a:xfrm flipH="1">
              <a:off x="6370404" y="3187582"/>
              <a:ext cx="26856" cy="1714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3" name="直接连接符 1652"/>
            <p:cNvCxnSpPr/>
            <p:nvPr/>
          </p:nvCxnSpPr>
          <p:spPr>
            <a:xfrm flipH="1">
              <a:off x="5734147" y="3049821"/>
              <a:ext cx="169755" cy="1000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4" name="直接连接符 1653"/>
            <p:cNvCxnSpPr>
              <a:endCxn id="1530" idx="0"/>
            </p:cNvCxnSpPr>
            <p:nvPr/>
          </p:nvCxnSpPr>
          <p:spPr>
            <a:xfrm flipV="1">
              <a:off x="6139143" y="3191682"/>
              <a:ext cx="263300" cy="648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5" name="直接连接符 1654"/>
            <p:cNvCxnSpPr/>
            <p:nvPr/>
          </p:nvCxnSpPr>
          <p:spPr>
            <a:xfrm flipH="1" flipV="1">
              <a:off x="6146549" y="3260413"/>
              <a:ext cx="217660" cy="912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6" name="直接连接符 1655"/>
            <p:cNvCxnSpPr>
              <a:endCxn id="1512" idx="29"/>
            </p:cNvCxnSpPr>
            <p:nvPr/>
          </p:nvCxnSpPr>
          <p:spPr>
            <a:xfrm>
              <a:off x="3259869" y="3130435"/>
              <a:ext cx="228062" cy="2343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7" name="直接连接符 1656"/>
            <p:cNvCxnSpPr/>
            <p:nvPr/>
          </p:nvCxnSpPr>
          <p:spPr>
            <a:xfrm>
              <a:off x="3040300" y="3176366"/>
              <a:ext cx="105729" cy="176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8" name="直接连接符 1657"/>
            <p:cNvCxnSpPr/>
            <p:nvPr/>
          </p:nvCxnSpPr>
          <p:spPr>
            <a:xfrm flipV="1">
              <a:off x="2892029" y="3171796"/>
              <a:ext cx="152294" cy="1811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9" name="直接连接符 1658"/>
            <p:cNvCxnSpPr>
              <a:endCxn id="1512" idx="2"/>
            </p:cNvCxnSpPr>
            <p:nvPr/>
          </p:nvCxnSpPr>
          <p:spPr>
            <a:xfrm flipH="1" flipV="1">
              <a:off x="3443277" y="2798966"/>
              <a:ext cx="68512" cy="2440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0" name="直接连接符 1659"/>
            <p:cNvCxnSpPr/>
            <p:nvPr/>
          </p:nvCxnSpPr>
          <p:spPr>
            <a:xfrm flipH="1" flipV="1">
              <a:off x="2578974" y="3060206"/>
              <a:ext cx="281153" cy="1171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1" name="直接连接符 1660"/>
            <p:cNvCxnSpPr/>
            <p:nvPr/>
          </p:nvCxnSpPr>
          <p:spPr>
            <a:xfrm flipH="1" flipV="1">
              <a:off x="4185133" y="3161554"/>
              <a:ext cx="232166" cy="1920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2" name="直接连接符 1661"/>
            <p:cNvCxnSpPr/>
            <p:nvPr/>
          </p:nvCxnSpPr>
          <p:spPr>
            <a:xfrm flipH="1">
              <a:off x="3996929" y="3163145"/>
              <a:ext cx="190640" cy="1948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3" name="直接连接符 1662"/>
            <p:cNvCxnSpPr/>
            <p:nvPr/>
          </p:nvCxnSpPr>
          <p:spPr>
            <a:xfrm flipH="1">
              <a:off x="4419204" y="3004438"/>
              <a:ext cx="235608" cy="3510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4" name="直接连接符 1663"/>
            <p:cNvCxnSpPr/>
            <p:nvPr/>
          </p:nvCxnSpPr>
          <p:spPr>
            <a:xfrm flipH="1">
              <a:off x="4421109" y="3156832"/>
              <a:ext cx="505931" cy="1948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5" name="直接连接符 1664"/>
            <p:cNvCxnSpPr/>
            <p:nvPr/>
          </p:nvCxnSpPr>
          <p:spPr>
            <a:xfrm flipH="1">
              <a:off x="4750674" y="3289033"/>
              <a:ext cx="105443" cy="702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6" name="直接连接符 1665"/>
            <p:cNvCxnSpPr/>
            <p:nvPr/>
          </p:nvCxnSpPr>
          <p:spPr>
            <a:xfrm flipV="1">
              <a:off x="4413489" y="3285178"/>
              <a:ext cx="456980" cy="722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7" name="直接连接符 1666"/>
            <p:cNvCxnSpPr/>
            <p:nvPr/>
          </p:nvCxnSpPr>
          <p:spPr>
            <a:xfrm flipH="1">
              <a:off x="4856117" y="3148920"/>
              <a:ext cx="70923" cy="1394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8" name="直接连接符 1667"/>
            <p:cNvCxnSpPr/>
            <p:nvPr/>
          </p:nvCxnSpPr>
          <p:spPr>
            <a:xfrm>
              <a:off x="4856117" y="3288408"/>
              <a:ext cx="290797" cy="670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9" name="直接连接符 1668"/>
            <p:cNvCxnSpPr/>
            <p:nvPr/>
          </p:nvCxnSpPr>
          <p:spPr>
            <a:xfrm>
              <a:off x="4927041" y="3148920"/>
              <a:ext cx="227493" cy="2027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0" name="直接连接符 1669"/>
            <p:cNvCxnSpPr>
              <a:endCxn id="1541" idx="2"/>
            </p:cNvCxnSpPr>
            <p:nvPr/>
          </p:nvCxnSpPr>
          <p:spPr>
            <a:xfrm flipV="1">
              <a:off x="5146914" y="3148032"/>
              <a:ext cx="43415" cy="2131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1" name="直接连接符 1670"/>
            <p:cNvCxnSpPr/>
            <p:nvPr/>
          </p:nvCxnSpPr>
          <p:spPr>
            <a:xfrm flipH="1" flipV="1">
              <a:off x="5388849" y="3153551"/>
              <a:ext cx="18938" cy="2057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2" name="直接连接符 1671"/>
            <p:cNvCxnSpPr/>
            <p:nvPr/>
          </p:nvCxnSpPr>
          <p:spPr>
            <a:xfrm>
              <a:off x="4347961" y="2572443"/>
              <a:ext cx="245776" cy="1546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3" name="直接连接符 1672"/>
            <p:cNvCxnSpPr/>
            <p:nvPr/>
          </p:nvCxnSpPr>
          <p:spPr>
            <a:xfrm>
              <a:off x="5505081" y="3145143"/>
              <a:ext cx="227829" cy="116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4" name="直接连接符 1673"/>
            <p:cNvCxnSpPr/>
            <p:nvPr/>
          </p:nvCxnSpPr>
          <p:spPr>
            <a:xfrm>
              <a:off x="6623694" y="3140018"/>
              <a:ext cx="603227" cy="951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5" name="直接连接符 1674"/>
            <p:cNvCxnSpPr/>
            <p:nvPr/>
          </p:nvCxnSpPr>
          <p:spPr>
            <a:xfrm flipH="1" flipV="1">
              <a:off x="2860311" y="3206119"/>
              <a:ext cx="34258" cy="1392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6" name="直接连接符 1675"/>
            <p:cNvCxnSpPr/>
            <p:nvPr/>
          </p:nvCxnSpPr>
          <p:spPr>
            <a:xfrm>
              <a:off x="2578974" y="3068029"/>
              <a:ext cx="473059" cy="788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7" name="直接连接符 1676"/>
            <p:cNvCxnSpPr>
              <a:endCxn id="1548" idx="2"/>
            </p:cNvCxnSpPr>
            <p:nvPr/>
          </p:nvCxnSpPr>
          <p:spPr>
            <a:xfrm flipH="1">
              <a:off x="5286658" y="1644231"/>
              <a:ext cx="259044" cy="2246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8" name="直接连接符 1677"/>
            <p:cNvCxnSpPr>
              <a:endCxn id="1512" idx="2"/>
            </p:cNvCxnSpPr>
            <p:nvPr/>
          </p:nvCxnSpPr>
          <p:spPr>
            <a:xfrm>
              <a:off x="3117120" y="2778901"/>
              <a:ext cx="326157" cy="200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9" name="直接连接符 1678"/>
            <p:cNvCxnSpPr/>
            <p:nvPr/>
          </p:nvCxnSpPr>
          <p:spPr>
            <a:xfrm>
              <a:off x="3876414" y="2891545"/>
              <a:ext cx="128025" cy="148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0" name="直接连接符 1679"/>
            <p:cNvCxnSpPr/>
            <p:nvPr/>
          </p:nvCxnSpPr>
          <p:spPr>
            <a:xfrm flipV="1">
              <a:off x="3646693" y="2826310"/>
              <a:ext cx="144802" cy="1773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1" name="直接连接符 1680"/>
            <p:cNvCxnSpPr/>
            <p:nvPr/>
          </p:nvCxnSpPr>
          <p:spPr>
            <a:xfrm flipV="1">
              <a:off x="4210609" y="2187867"/>
              <a:ext cx="99335" cy="1476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2" name="直接连接符 1681"/>
            <p:cNvCxnSpPr/>
            <p:nvPr/>
          </p:nvCxnSpPr>
          <p:spPr>
            <a:xfrm>
              <a:off x="4179040" y="2177794"/>
              <a:ext cx="31569" cy="1569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3" name="直接连接符 1682"/>
            <p:cNvCxnSpPr/>
            <p:nvPr/>
          </p:nvCxnSpPr>
          <p:spPr>
            <a:xfrm>
              <a:off x="3892789" y="2182001"/>
              <a:ext cx="317820" cy="1535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4" name="直接连接符 1683"/>
            <p:cNvCxnSpPr/>
            <p:nvPr/>
          </p:nvCxnSpPr>
          <p:spPr>
            <a:xfrm>
              <a:off x="4353447" y="2563220"/>
              <a:ext cx="105331" cy="2799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5" name="直接连接符 1684"/>
            <p:cNvCxnSpPr/>
            <p:nvPr/>
          </p:nvCxnSpPr>
          <p:spPr>
            <a:xfrm>
              <a:off x="4278052" y="2644544"/>
              <a:ext cx="180726" cy="1986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6" name="直接连接符 1685"/>
            <p:cNvCxnSpPr/>
            <p:nvPr/>
          </p:nvCxnSpPr>
          <p:spPr>
            <a:xfrm>
              <a:off x="4593737" y="2727074"/>
              <a:ext cx="97794" cy="1312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7" name="直接连接符 1686"/>
            <p:cNvCxnSpPr/>
            <p:nvPr/>
          </p:nvCxnSpPr>
          <p:spPr>
            <a:xfrm>
              <a:off x="4566714" y="2706695"/>
              <a:ext cx="248095" cy="1560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8" name="直接连接符 1687"/>
            <p:cNvCxnSpPr/>
            <p:nvPr/>
          </p:nvCxnSpPr>
          <p:spPr>
            <a:xfrm flipV="1">
              <a:off x="4810244" y="2615314"/>
              <a:ext cx="219062" cy="2446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9" name="直接连接符 1688"/>
            <p:cNvCxnSpPr/>
            <p:nvPr/>
          </p:nvCxnSpPr>
          <p:spPr>
            <a:xfrm flipH="1">
              <a:off x="4979558" y="2615314"/>
              <a:ext cx="49748" cy="2544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0" name="直接连接符 1689"/>
            <p:cNvCxnSpPr/>
            <p:nvPr/>
          </p:nvCxnSpPr>
          <p:spPr>
            <a:xfrm>
              <a:off x="5036079" y="2615314"/>
              <a:ext cx="118386" cy="2861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1" name="直接连接符 1690"/>
            <p:cNvCxnSpPr/>
            <p:nvPr/>
          </p:nvCxnSpPr>
          <p:spPr>
            <a:xfrm flipV="1">
              <a:off x="5154465" y="2666114"/>
              <a:ext cx="174828" cy="2379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2" name="直接连接符 1691"/>
            <p:cNvCxnSpPr/>
            <p:nvPr/>
          </p:nvCxnSpPr>
          <p:spPr>
            <a:xfrm>
              <a:off x="5336144" y="2654832"/>
              <a:ext cx="71013" cy="2911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3" name="直接连接符 1692"/>
            <p:cNvCxnSpPr/>
            <p:nvPr/>
          </p:nvCxnSpPr>
          <p:spPr>
            <a:xfrm flipH="1">
              <a:off x="5406121" y="2828176"/>
              <a:ext cx="198944" cy="1080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4" name="直接连接符 1693"/>
            <p:cNvCxnSpPr/>
            <p:nvPr/>
          </p:nvCxnSpPr>
          <p:spPr>
            <a:xfrm flipV="1">
              <a:off x="4645349" y="2894441"/>
              <a:ext cx="98891" cy="1099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5" name="直接连接符 1694"/>
            <p:cNvCxnSpPr/>
            <p:nvPr/>
          </p:nvCxnSpPr>
          <p:spPr>
            <a:xfrm>
              <a:off x="4744240" y="2894441"/>
              <a:ext cx="185159" cy="2554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6" name="直接连接符 1695"/>
            <p:cNvCxnSpPr/>
            <p:nvPr/>
          </p:nvCxnSpPr>
          <p:spPr>
            <a:xfrm flipV="1">
              <a:off x="4916432" y="2916727"/>
              <a:ext cx="56552" cy="2331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7" name="直接连接符 1696"/>
            <p:cNvCxnSpPr/>
            <p:nvPr/>
          </p:nvCxnSpPr>
          <p:spPr>
            <a:xfrm flipV="1">
              <a:off x="4934251" y="2937047"/>
              <a:ext cx="220214" cy="2132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8" name="直接连接符 1697"/>
            <p:cNvCxnSpPr/>
            <p:nvPr/>
          </p:nvCxnSpPr>
          <p:spPr>
            <a:xfrm>
              <a:off x="5151417" y="2936930"/>
              <a:ext cx="223852" cy="1935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9" name="直接连接符 1698"/>
            <p:cNvCxnSpPr>
              <a:endCxn id="1540" idx="2"/>
            </p:cNvCxnSpPr>
            <p:nvPr/>
          </p:nvCxnSpPr>
          <p:spPr>
            <a:xfrm>
              <a:off x="5152330" y="2936152"/>
              <a:ext cx="33733" cy="2224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 name="直接连接符 1699"/>
            <p:cNvCxnSpPr>
              <a:stCxn id="2047" idx="0"/>
            </p:cNvCxnSpPr>
            <p:nvPr/>
          </p:nvCxnSpPr>
          <p:spPr>
            <a:xfrm flipH="1">
              <a:off x="5486646" y="2993442"/>
              <a:ext cx="242271" cy="1219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1" name="直接连接符 1700"/>
            <p:cNvCxnSpPr/>
            <p:nvPr/>
          </p:nvCxnSpPr>
          <p:spPr>
            <a:xfrm flipH="1" flipV="1">
              <a:off x="5608372" y="2830367"/>
              <a:ext cx="114767" cy="1637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2" name="直接连接符 1701"/>
            <p:cNvCxnSpPr/>
            <p:nvPr/>
          </p:nvCxnSpPr>
          <p:spPr>
            <a:xfrm>
              <a:off x="5723139" y="2994113"/>
              <a:ext cx="254397" cy="10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3" name="直接连接符 1702"/>
            <p:cNvCxnSpPr/>
            <p:nvPr/>
          </p:nvCxnSpPr>
          <p:spPr>
            <a:xfrm>
              <a:off x="5381264" y="1578289"/>
              <a:ext cx="178055" cy="633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4" name="直接连接符 1703"/>
            <p:cNvCxnSpPr/>
            <p:nvPr/>
          </p:nvCxnSpPr>
          <p:spPr>
            <a:xfrm flipH="1">
              <a:off x="5431660" y="1646592"/>
              <a:ext cx="120344" cy="2029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5" name="直接连接符 1704"/>
            <p:cNvCxnSpPr>
              <a:endCxn id="2049" idx="12"/>
            </p:cNvCxnSpPr>
            <p:nvPr/>
          </p:nvCxnSpPr>
          <p:spPr>
            <a:xfrm flipV="1">
              <a:off x="6018863" y="2019877"/>
              <a:ext cx="190599" cy="110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6" name="直接连接符 1705"/>
            <p:cNvCxnSpPr>
              <a:stCxn id="2043" idx="2"/>
              <a:endCxn id="1509" idx="28"/>
            </p:cNvCxnSpPr>
            <p:nvPr/>
          </p:nvCxnSpPr>
          <p:spPr>
            <a:xfrm>
              <a:off x="6163089" y="2349446"/>
              <a:ext cx="57674" cy="3000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7" name="直接连接符 1706"/>
            <p:cNvCxnSpPr/>
            <p:nvPr/>
          </p:nvCxnSpPr>
          <p:spPr>
            <a:xfrm flipH="1">
              <a:off x="6878563" y="2544617"/>
              <a:ext cx="434263" cy="2908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8" name="直接连接符 1707"/>
            <p:cNvCxnSpPr/>
            <p:nvPr/>
          </p:nvCxnSpPr>
          <p:spPr>
            <a:xfrm flipH="1">
              <a:off x="8155945" y="1591014"/>
              <a:ext cx="335125" cy="3239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9" name="直接连接符 1708"/>
            <p:cNvCxnSpPr/>
            <p:nvPr/>
          </p:nvCxnSpPr>
          <p:spPr>
            <a:xfrm flipV="1">
              <a:off x="7743310" y="1595459"/>
              <a:ext cx="181159" cy="1990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0" name="直接连接符 1709"/>
            <p:cNvCxnSpPr>
              <a:stCxn id="1545" idx="2"/>
            </p:cNvCxnSpPr>
            <p:nvPr/>
          </p:nvCxnSpPr>
          <p:spPr>
            <a:xfrm flipV="1">
              <a:off x="8450530" y="2509646"/>
              <a:ext cx="289133" cy="267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1" name="直接连接符 1710"/>
            <p:cNvCxnSpPr/>
            <p:nvPr/>
          </p:nvCxnSpPr>
          <p:spPr>
            <a:xfrm flipH="1">
              <a:off x="7312826" y="2360602"/>
              <a:ext cx="75916" cy="1738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2" name="直接连接符 1711"/>
            <p:cNvCxnSpPr>
              <a:stCxn id="1537" idx="0"/>
              <a:endCxn id="1509" idx="21"/>
            </p:cNvCxnSpPr>
            <p:nvPr/>
          </p:nvCxnSpPr>
          <p:spPr>
            <a:xfrm flipV="1">
              <a:off x="7183390" y="2362931"/>
              <a:ext cx="206203" cy="486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3" name="直接连接符 1712"/>
            <p:cNvCxnSpPr/>
            <p:nvPr/>
          </p:nvCxnSpPr>
          <p:spPr>
            <a:xfrm>
              <a:off x="5559319" y="1636567"/>
              <a:ext cx="537448" cy="178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4" name="直接连接符 1713"/>
            <p:cNvCxnSpPr/>
            <p:nvPr/>
          </p:nvCxnSpPr>
          <p:spPr>
            <a:xfrm flipV="1">
              <a:off x="6092288" y="1585200"/>
              <a:ext cx="178546" cy="702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5" name="直接连接符 1714"/>
            <p:cNvCxnSpPr/>
            <p:nvPr/>
          </p:nvCxnSpPr>
          <p:spPr>
            <a:xfrm flipV="1">
              <a:off x="5557203" y="1591014"/>
              <a:ext cx="386303" cy="408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6" name="直接连接符 1715"/>
            <p:cNvCxnSpPr/>
            <p:nvPr/>
          </p:nvCxnSpPr>
          <p:spPr>
            <a:xfrm>
              <a:off x="5943506" y="1591014"/>
              <a:ext cx="153262" cy="634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7" name="直接连接符 1716"/>
            <p:cNvCxnSpPr/>
            <p:nvPr/>
          </p:nvCxnSpPr>
          <p:spPr>
            <a:xfrm flipH="1">
              <a:off x="5973386" y="1656424"/>
              <a:ext cx="125334" cy="2383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8" name="直接连接符 1717"/>
            <p:cNvCxnSpPr/>
            <p:nvPr/>
          </p:nvCxnSpPr>
          <p:spPr>
            <a:xfrm>
              <a:off x="6277598" y="1588163"/>
              <a:ext cx="685953" cy="1975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9" name="直接连接符 1718"/>
            <p:cNvCxnSpPr/>
            <p:nvPr/>
          </p:nvCxnSpPr>
          <p:spPr>
            <a:xfrm flipH="1">
              <a:off x="6963552" y="1630971"/>
              <a:ext cx="36820" cy="1547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0" name="直接连接符 1719"/>
            <p:cNvCxnSpPr/>
            <p:nvPr/>
          </p:nvCxnSpPr>
          <p:spPr>
            <a:xfrm flipH="1" flipV="1">
              <a:off x="6644807" y="1588307"/>
              <a:ext cx="351517" cy="514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1" name="直接连接符 1720"/>
            <p:cNvCxnSpPr/>
            <p:nvPr/>
          </p:nvCxnSpPr>
          <p:spPr>
            <a:xfrm>
              <a:off x="6638474" y="1588577"/>
              <a:ext cx="325077" cy="1971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2" name="直接连接符 1721"/>
            <p:cNvCxnSpPr/>
            <p:nvPr/>
          </p:nvCxnSpPr>
          <p:spPr>
            <a:xfrm flipV="1">
              <a:off x="6993277" y="1595927"/>
              <a:ext cx="66467" cy="420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3" name="直接连接符 1722"/>
            <p:cNvCxnSpPr>
              <a:stCxn id="1511" idx="20"/>
            </p:cNvCxnSpPr>
            <p:nvPr/>
          </p:nvCxnSpPr>
          <p:spPr>
            <a:xfrm flipH="1" flipV="1">
              <a:off x="7422710" y="1594847"/>
              <a:ext cx="104889" cy="1068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4" name="直接连接符 1723"/>
            <p:cNvCxnSpPr/>
            <p:nvPr/>
          </p:nvCxnSpPr>
          <p:spPr>
            <a:xfrm>
              <a:off x="7406053" y="1586402"/>
              <a:ext cx="341831" cy="1993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5" name="直接连接符 1724"/>
            <p:cNvCxnSpPr/>
            <p:nvPr/>
          </p:nvCxnSpPr>
          <p:spPr>
            <a:xfrm>
              <a:off x="7747885" y="1591604"/>
              <a:ext cx="0" cy="1941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6" name="直接连接符 1725"/>
            <p:cNvCxnSpPr/>
            <p:nvPr/>
          </p:nvCxnSpPr>
          <p:spPr>
            <a:xfrm flipV="1">
              <a:off x="8069885" y="1911529"/>
              <a:ext cx="102038" cy="888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7" name="直接连接符 1726"/>
            <p:cNvCxnSpPr/>
            <p:nvPr/>
          </p:nvCxnSpPr>
          <p:spPr>
            <a:xfrm>
              <a:off x="7924469" y="1595910"/>
              <a:ext cx="239470" cy="3209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8" name="直接连接符 1727"/>
            <p:cNvCxnSpPr/>
            <p:nvPr/>
          </p:nvCxnSpPr>
          <p:spPr>
            <a:xfrm>
              <a:off x="8097334" y="1594330"/>
              <a:ext cx="72562" cy="3277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9" name="直接连接符 1728"/>
            <p:cNvCxnSpPr/>
            <p:nvPr/>
          </p:nvCxnSpPr>
          <p:spPr>
            <a:xfrm flipH="1">
              <a:off x="8516822" y="1599049"/>
              <a:ext cx="165574" cy="194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0" name="直接连接符 1729"/>
            <p:cNvCxnSpPr>
              <a:stCxn id="1520" idx="2"/>
            </p:cNvCxnSpPr>
            <p:nvPr/>
          </p:nvCxnSpPr>
          <p:spPr>
            <a:xfrm flipV="1">
              <a:off x="9250513" y="1965162"/>
              <a:ext cx="39653" cy="1852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1" name="直接连接符 1730"/>
            <p:cNvCxnSpPr/>
            <p:nvPr/>
          </p:nvCxnSpPr>
          <p:spPr>
            <a:xfrm>
              <a:off x="8983239" y="1593387"/>
              <a:ext cx="43764" cy="1284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2" name="直接连接符 1731"/>
            <p:cNvCxnSpPr/>
            <p:nvPr/>
          </p:nvCxnSpPr>
          <p:spPr>
            <a:xfrm flipV="1">
              <a:off x="8601273" y="1720387"/>
              <a:ext cx="428638" cy="69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3" name="直接连接符 1732"/>
            <p:cNvCxnSpPr/>
            <p:nvPr/>
          </p:nvCxnSpPr>
          <p:spPr>
            <a:xfrm flipV="1">
              <a:off x="8087131" y="1986219"/>
              <a:ext cx="234698" cy="496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4" name="直接连接符 1733"/>
            <p:cNvCxnSpPr/>
            <p:nvPr/>
          </p:nvCxnSpPr>
          <p:spPr>
            <a:xfrm flipH="1">
              <a:off x="8318561" y="1786763"/>
              <a:ext cx="293308" cy="1907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5" name="直接连接符 1734"/>
            <p:cNvCxnSpPr>
              <a:stCxn id="1510" idx="12"/>
            </p:cNvCxnSpPr>
            <p:nvPr/>
          </p:nvCxnSpPr>
          <p:spPr>
            <a:xfrm flipV="1">
              <a:off x="9188759" y="1721809"/>
              <a:ext cx="56443" cy="2186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6" name="直接连接符 1735"/>
            <p:cNvCxnSpPr/>
            <p:nvPr/>
          </p:nvCxnSpPr>
          <p:spPr>
            <a:xfrm flipV="1">
              <a:off x="8169468" y="1904239"/>
              <a:ext cx="120158" cy="102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7" name="直接连接符 1736"/>
            <p:cNvCxnSpPr/>
            <p:nvPr/>
          </p:nvCxnSpPr>
          <p:spPr>
            <a:xfrm flipH="1" flipV="1">
              <a:off x="9524370" y="1602078"/>
              <a:ext cx="27450" cy="967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8" name="直接连接符 1737"/>
            <p:cNvCxnSpPr/>
            <p:nvPr/>
          </p:nvCxnSpPr>
          <p:spPr>
            <a:xfrm flipH="1">
              <a:off x="9265873" y="1610729"/>
              <a:ext cx="259885" cy="1125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9" name="直接连接符 1738"/>
            <p:cNvCxnSpPr/>
            <p:nvPr/>
          </p:nvCxnSpPr>
          <p:spPr>
            <a:xfrm flipH="1" flipV="1">
              <a:off x="9241501" y="1717812"/>
              <a:ext cx="96580" cy="856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0" name="直接连接符 1739"/>
            <p:cNvCxnSpPr/>
            <p:nvPr/>
          </p:nvCxnSpPr>
          <p:spPr>
            <a:xfrm flipV="1">
              <a:off x="9226744" y="1602343"/>
              <a:ext cx="34992" cy="1295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1" name="直接连接符 1740"/>
            <p:cNvCxnSpPr/>
            <p:nvPr/>
          </p:nvCxnSpPr>
          <p:spPr>
            <a:xfrm>
              <a:off x="7736175" y="1785726"/>
              <a:ext cx="432050" cy="1283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2" name="直接连接符 1741"/>
            <p:cNvCxnSpPr>
              <a:endCxn id="1511" idx="20"/>
            </p:cNvCxnSpPr>
            <p:nvPr/>
          </p:nvCxnSpPr>
          <p:spPr>
            <a:xfrm flipV="1">
              <a:off x="6977640" y="1701688"/>
              <a:ext cx="549959" cy="84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3" name="直接连接符 1742"/>
            <p:cNvCxnSpPr>
              <a:stCxn id="1511" idx="20"/>
            </p:cNvCxnSpPr>
            <p:nvPr/>
          </p:nvCxnSpPr>
          <p:spPr>
            <a:xfrm>
              <a:off x="7527599" y="1701688"/>
              <a:ext cx="208576" cy="84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4" name="直接连接符 1743"/>
            <p:cNvCxnSpPr/>
            <p:nvPr/>
          </p:nvCxnSpPr>
          <p:spPr>
            <a:xfrm flipV="1">
              <a:off x="7425455" y="1792142"/>
              <a:ext cx="323344" cy="1270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5" name="直接连接符 1744"/>
            <p:cNvCxnSpPr>
              <a:endCxn id="1511" idx="4"/>
            </p:cNvCxnSpPr>
            <p:nvPr/>
          </p:nvCxnSpPr>
          <p:spPr>
            <a:xfrm>
              <a:off x="7035536" y="1894010"/>
              <a:ext cx="184099" cy="865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6" name="直接连接符 1745"/>
            <p:cNvCxnSpPr/>
            <p:nvPr/>
          </p:nvCxnSpPr>
          <p:spPr>
            <a:xfrm flipH="1">
              <a:off x="6674616" y="1785726"/>
              <a:ext cx="303024" cy="1283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7" name="直接连接符 1746"/>
            <p:cNvCxnSpPr/>
            <p:nvPr/>
          </p:nvCxnSpPr>
          <p:spPr>
            <a:xfrm>
              <a:off x="6743409" y="1965510"/>
              <a:ext cx="349559" cy="666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8" name="直接连接符 1747"/>
            <p:cNvCxnSpPr/>
            <p:nvPr/>
          </p:nvCxnSpPr>
          <p:spPr>
            <a:xfrm flipH="1" flipV="1">
              <a:off x="7426599" y="1920511"/>
              <a:ext cx="132584" cy="2031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9" name="直接连接符 1748"/>
            <p:cNvCxnSpPr/>
            <p:nvPr/>
          </p:nvCxnSpPr>
          <p:spPr>
            <a:xfrm flipH="1">
              <a:off x="5975751" y="1648339"/>
              <a:ext cx="305156" cy="2455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0" name="直接连接符 1749"/>
            <p:cNvCxnSpPr/>
            <p:nvPr/>
          </p:nvCxnSpPr>
          <p:spPr>
            <a:xfrm>
              <a:off x="6274200" y="1639763"/>
              <a:ext cx="399689" cy="2678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1" name="直接连接符 1750"/>
            <p:cNvCxnSpPr/>
            <p:nvPr/>
          </p:nvCxnSpPr>
          <p:spPr>
            <a:xfrm>
              <a:off x="6277598" y="1581867"/>
              <a:ext cx="4701" cy="693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2" name="直接连接符 1751"/>
            <p:cNvCxnSpPr/>
            <p:nvPr/>
          </p:nvCxnSpPr>
          <p:spPr>
            <a:xfrm flipH="1">
              <a:off x="6102483" y="1646181"/>
              <a:ext cx="170346" cy="5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3" name="直接连接符 1752"/>
            <p:cNvCxnSpPr/>
            <p:nvPr/>
          </p:nvCxnSpPr>
          <p:spPr>
            <a:xfrm flipH="1">
              <a:off x="5273216" y="1637435"/>
              <a:ext cx="29528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4" name="直接连接符 1753"/>
            <p:cNvCxnSpPr/>
            <p:nvPr/>
          </p:nvCxnSpPr>
          <p:spPr>
            <a:xfrm flipH="1">
              <a:off x="5138831" y="1644187"/>
              <a:ext cx="112955" cy="2148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5" name="直接连接符 1754"/>
            <p:cNvCxnSpPr/>
            <p:nvPr/>
          </p:nvCxnSpPr>
          <p:spPr>
            <a:xfrm flipH="1" flipV="1">
              <a:off x="5066269" y="1701941"/>
              <a:ext cx="66055" cy="1570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6" name="直接连接符 1755"/>
            <p:cNvCxnSpPr>
              <a:stCxn id="2048" idx="1"/>
            </p:cNvCxnSpPr>
            <p:nvPr/>
          </p:nvCxnSpPr>
          <p:spPr>
            <a:xfrm flipH="1" flipV="1">
              <a:off x="4957049" y="1750201"/>
              <a:ext cx="18779" cy="765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7" name="直接连接符 1756"/>
            <p:cNvCxnSpPr>
              <a:stCxn id="2049" idx="2"/>
            </p:cNvCxnSpPr>
            <p:nvPr/>
          </p:nvCxnSpPr>
          <p:spPr>
            <a:xfrm flipH="1">
              <a:off x="4507469" y="1885198"/>
              <a:ext cx="447352" cy="478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8" name="直接连接符 1757"/>
            <p:cNvCxnSpPr/>
            <p:nvPr/>
          </p:nvCxnSpPr>
          <p:spPr>
            <a:xfrm flipH="1">
              <a:off x="4881746" y="1881172"/>
              <a:ext cx="79494" cy="2830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9" name="直接连接符 1758"/>
            <p:cNvCxnSpPr/>
            <p:nvPr/>
          </p:nvCxnSpPr>
          <p:spPr>
            <a:xfrm flipH="1" flipV="1">
              <a:off x="4527789" y="1933081"/>
              <a:ext cx="342322" cy="2352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0" name="直接连接符 1759"/>
            <p:cNvCxnSpPr/>
            <p:nvPr/>
          </p:nvCxnSpPr>
          <p:spPr>
            <a:xfrm flipH="1" flipV="1">
              <a:off x="4575157" y="2289580"/>
              <a:ext cx="521257" cy="327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1" name="直接连接符 1760"/>
            <p:cNvCxnSpPr/>
            <p:nvPr/>
          </p:nvCxnSpPr>
          <p:spPr>
            <a:xfrm flipH="1">
              <a:off x="4890734" y="1929038"/>
              <a:ext cx="408489" cy="2415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2" name="直接连接符 1761"/>
            <p:cNvCxnSpPr/>
            <p:nvPr/>
          </p:nvCxnSpPr>
          <p:spPr>
            <a:xfrm flipH="1" flipV="1">
              <a:off x="5457767" y="1903738"/>
              <a:ext cx="88563" cy="1567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3" name="直接连接符 1762"/>
            <p:cNvCxnSpPr/>
            <p:nvPr/>
          </p:nvCxnSpPr>
          <p:spPr>
            <a:xfrm>
              <a:off x="5458312" y="1906385"/>
              <a:ext cx="145413" cy="788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4" name="直接连接符 1763"/>
            <p:cNvCxnSpPr/>
            <p:nvPr/>
          </p:nvCxnSpPr>
          <p:spPr>
            <a:xfrm flipV="1">
              <a:off x="4870111" y="2062112"/>
              <a:ext cx="694288" cy="1109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5" name="直接连接符 1764"/>
            <p:cNvCxnSpPr/>
            <p:nvPr/>
          </p:nvCxnSpPr>
          <p:spPr>
            <a:xfrm>
              <a:off x="5544079" y="2062112"/>
              <a:ext cx="90868" cy="1258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6" name="直接连接符 1765"/>
            <p:cNvCxnSpPr/>
            <p:nvPr/>
          </p:nvCxnSpPr>
          <p:spPr>
            <a:xfrm>
              <a:off x="4870111" y="2173015"/>
              <a:ext cx="76127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7" name="直接连接符 1766"/>
            <p:cNvCxnSpPr>
              <a:endCxn id="1546" idx="3"/>
            </p:cNvCxnSpPr>
            <p:nvPr/>
          </p:nvCxnSpPr>
          <p:spPr>
            <a:xfrm flipV="1">
              <a:off x="5631673" y="2049342"/>
              <a:ext cx="25929" cy="1219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8" name="直接连接符 1767"/>
            <p:cNvCxnSpPr>
              <a:endCxn id="1509" idx="7"/>
            </p:cNvCxnSpPr>
            <p:nvPr/>
          </p:nvCxnSpPr>
          <p:spPr>
            <a:xfrm flipV="1">
              <a:off x="6168176" y="2155498"/>
              <a:ext cx="86877" cy="1824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9" name="直接连接符 1768"/>
            <p:cNvCxnSpPr>
              <a:endCxn id="2048" idx="13"/>
            </p:cNvCxnSpPr>
            <p:nvPr/>
          </p:nvCxnSpPr>
          <p:spPr>
            <a:xfrm flipH="1">
              <a:off x="6265912" y="1964227"/>
              <a:ext cx="449230" cy="1956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0" name="直接连接符 1769"/>
            <p:cNvCxnSpPr>
              <a:stCxn id="2048" idx="11"/>
            </p:cNvCxnSpPr>
            <p:nvPr/>
          </p:nvCxnSpPr>
          <p:spPr>
            <a:xfrm flipV="1">
              <a:off x="6251735" y="1960870"/>
              <a:ext cx="479244" cy="289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1" name="直接连接符 1770"/>
            <p:cNvCxnSpPr>
              <a:endCxn id="1543" idx="2"/>
            </p:cNvCxnSpPr>
            <p:nvPr/>
          </p:nvCxnSpPr>
          <p:spPr>
            <a:xfrm>
              <a:off x="6666941" y="2239297"/>
              <a:ext cx="76193" cy="747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2" name="直接连接符 1771"/>
            <p:cNvCxnSpPr>
              <a:stCxn id="1509" idx="28"/>
            </p:cNvCxnSpPr>
            <p:nvPr/>
          </p:nvCxnSpPr>
          <p:spPr>
            <a:xfrm flipV="1">
              <a:off x="6220763" y="2300352"/>
              <a:ext cx="224449" cy="3491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3" name="直接连接符 1772"/>
            <p:cNvCxnSpPr/>
            <p:nvPr/>
          </p:nvCxnSpPr>
          <p:spPr>
            <a:xfrm flipV="1">
              <a:off x="7422710" y="1916616"/>
              <a:ext cx="2745" cy="1727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4" name="直接连接符 1773"/>
            <p:cNvCxnSpPr/>
            <p:nvPr/>
          </p:nvCxnSpPr>
          <p:spPr>
            <a:xfrm flipH="1">
              <a:off x="7093557" y="2088703"/>
              <a:ext cx="332003" cy="578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5" name="直接连接符 1774"/>
            <p:cNvCxnSpPr>
              <a:stCxn id="1509" idx="16"/>
            </p:cNvCxnSpPr>
            <p:nvPr/>
          </p:nvCxnSpPr>
          <p:spPr>
            <a:xfrm flipV="1">
              <a:off x="6747817" y="2176964"/>
              <a:ext cx="82329" cy="1343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6" name="直接连接符 1775"/>
            <p:cNvCxnSpPr>
              <a:endCxn id="1509" idx="21"/>
            </p:cNvCxnSpPr>
            <p:nvPr/>
          </p:nvCxnSpPr>
          <p:spPr>
            <a:xfrm>
              <a:off x="7380943" y="2229863"/>
              <a:ext cx="8650" cy="1330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7" name="直接连接符 1776"/>
            <p:cNvCxnSpPr/>
            <p:nvPr/>
          </p:nvCxnSpPr>
          <p:spPr>
            <a:xfrm flipV="1">
              <a:off x="8211627" y="2517459"/>
              <a:ext cx="29349" cy="2515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8" name="直接连接符 1777"/>
            <p:cNvCxnSpPr/>
            <p:nvPr/>
          </p:nvCxnSpPr>
          <p:spPr>
            <a:xfrm flipH="1">
              <a:off x="7550232" y="1794047"/>
              <a:ext cx="198567" cy="3253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9" name="直接连接符 1778"/>
            <p:cNvCxnSpPr/>
            <p:nvPr/>
          </p:nvCxnSpPr>
          <p:spPr>
            <a:xfrm>
              <a:off x="7748559" y="1795952"/>
              <a:ext cx="327876" cy="1989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0" name="直接连接符 1779"/>
            <p:cNvCxnSpPr>
              <a:stCxn id="1531" idx="0"/>
            </p:cNvCxnSpPr>
            <p:nvPr/>
          </p:nvCxnSpPr>
          <p:spPr>
            <a:xfrm flipH="1" flipV="1">
              <a:off x="7463016" y="2613113"/>
              <a:ext cx="124491" cy="1880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1" name="直接连接符 1780"/>
            <p:cNvCxnSpPr/>
            <p:nvPr/>
          </p:nvCxnSpPr>
          <p:spPr>
            <a:xfrm flipH="1">
              <a:off x="8289683" y="1595927"/>
              <a:ext cx="195716" cy="3140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2" name="直接连接符 1781"/>
            <p:cNvCxnSpPr>
              <a:endCxn id="1512" idx="27"/>
            </p:cNvCxnSpPr>
            <p:nvPr/>
          </p:nvCxnSpPr>
          <p:spPr>
            <a:xfrm flipH="1">
              <a:off x="8955081" y="2169106"/>
              <a:ext cx="133935" cy="2412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3" name="直接连接符 1782"/>
            <p:cNvCxnSpPr/>
            <p:nvPr/>
          </p:nvCxnSpPr>
          <p:spPr>
            <a:xfrm flipH="1" flipV="1">
              <a:off x="8493311" y="1592768"/>
              <a:ext cx="27540" cy="2040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4" name="直接连接符 1783"/>
            <p:cNvCxnSpPr/>
            <p:nvPr/>
          </p:nvCxnSpPr>
          <p:spPr>
            <a:xfrm flipV="1">
              <a:off x="8321145" y="1926242"/>
              <a:ext cx="0" cy="617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5" name="直接连接符 1784"/>
            <p:cNvCxnSpPr/>
            <p:nvPr/>
          </p:nvCxnSpPr>
          <p:spPr>
            <a:xfrm flipV="1">
              <a:off x="8737343" y="2169578"/>
              <a:ext cx="8718" cy="3406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6" name="直接连接符 1785"/>
            <p:cNvCxnSpPr/>
            <p:nvPr/>
          </p:nvCxnSpPr>
          <p:spPr>
            <a:xfrm flipV="1">
              <a:off x="4449978" y="2322367"/>
              <a:ext cx="646436" cy="1816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7" name="直接连接符 1786"/>
            <p:cNvCxnSpPr/>
            <p:nvPr/>
          </p:nvCxnSpPr>
          <p:spPr>
            <a:xfrm>
              <a:off x="4883949" y="2180127"/>
              <a:ext cx="212465" cy="1422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8" name="直接连接符 1787"/>
            <p:cNvCxnSpPr/>
            <p:nvPr/>
          </p:nvCxnSpPr>
          <p:spPr>
            <a:xfrm flipH="1">
              <a:off x="5030999" y="2322367"/>
              <a:ext cx="65415" cy="2929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9" name="直接连接符 1788"/>
            <p:cNvCxnSpPr/>
            <p:nvPr/>
          </p:nvCxnSpPr>
          <p:spPr>
            <a:xfrm flipV="1">
              <a:off x="5096414" y="2173015"/>
              <a:ext cx="523696" cy="1493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0" name="直接连接符 1789"/>
            <p:cNvCxnSpPr/>
            <p:nvPr/>
          </p:nvCxnSpPr>
          <p:spPr>
            <a:xfrm>
              <a:off x="5625747" y="2173015"/>
              <a:ext cx="157947" cy="3881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1" name="直接连接符 1790"/>
            <p:cNvCxnSpPr/>
            <p:nvPr/>
          </p:nvCxnSpPr>
          <p:spPr>
            <a:xfrm flipH="1">
              <a:off x="6029352" y="2337914"/>
              <a:ext cx="138824" cy="496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2" name="直接连接符 1791"/>
            <p:cNvCxnSpPr/>
            <p:nvPr/>
          </p:nvCxnSpPr>
          <p:spPr>
            <a:xfrm>
              <a:off x="5638889" y="2170654"/>
              <a:ext cx="529287" cy="1672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3" name="直接连接符 1792"/>
            <p:cNvCxnSpPr/>
            <p:nvPr/>
          </p:nvCxnSpPr>
          <p:spPr>
            <a:xfrm>
              <a:off x="6442384" y="2305211"/>
              <a:ext cx="57722" cy="289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4" name="直接连接符 1793"/>
            <p:cNvCxnSpPr/>
            <p:nvPr/>
          </p:nvCxnSpPr>
          <p:spPr>
            <a:xfrm flipH="1" flipV="1">
              <a:off x="7406692" y="2082360"/>
              <a:ext cx="150717" cy="436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5" name="直接连接符 1794"/>
            <p:cNvCxnSpPr/>
            <p:nvPr/>
          </p:nvCxnSpPr>
          <p:spPr>
            <a:xfrm>
              <a:off x="7130344" y="2266697"/>
              <a:ext cx="256521" cy="930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6" name="直接连接符 1795"/>
            <p:cNvCxnSpPr>
              <a:endCxn id="1536" idx="0"/>
            </p:cNvCxnSpPr>
            <p:nvPr/>
          </p:nvCxnSpPr>
          <p:spPr>
            <a:xfrm>
              <a:off x="7135728" y="2268800"/>
              <a:ext cx="49183" cy="1526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7" name="直接连接符 1796"/>
            <p:cNvCxnSpPr/>
            <p:nvPr/>
          </p:nvCxnSpPr>
          <p:spPr>
            <a:xfrm flipH="1">
              <a:off x="8235722" y="2157107"/>
              <a:ext cx="343520" cy="3318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8" name="直接连接符 1797"/>
            <p:cNvCxnSpPr/>
            <p:nvPr/>
          </p:nvCxnSpPr>
          <p:spPr>
            <a:xfrm>
              <a:off x="7568650" y="2268321"/>
              <a:ext cx="145527" cy="1643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9" name="直接连接符 1798"/>
            <p:cNvCxnSpPr>
              <a:endCxn id="1510" idx="2"/>
            </p:cNvCxnSpPr>
            <p:nvPr/>
          </p:nvCxnSpPr>
          <p:spPr>
            <a:xfrm>
              <a:off x="8324164" y="1980532"/>
              <a:ext cx="11153" cy="1453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0" name="直接连接符 1799"/>
            <p:cNvCxnSpPr/>
            <p:nvPr/>
          </p:nvCxnSpPr>
          <p:spPr>
            <a:xfrm>
              <a:off x="7312826" y="2534473"/>
              <a:ext cx="139378" cy="500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1" name="直接连接符 1800"/>
            <p:cNvCxnSpPr/>
            <p:nvPr/>
          </p:nvCxnSpPr>
          <p:spPr>
            <a:xfrm>
              <a:off x="7857655" y="2124604"/>
              <a:ext cx="158155" cy="1352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2" name="直接连接符 1801"/>
            <p:cNvCxnSpPr/>
            <p:nvPr/>
          </p:nvCxnSpPr>
          <p:spPr>
            <a:xfrm flipV="1">
              <a:off x="7712858" y="2192358"/>
              <a:ext cx="0" cy="2365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3" name="直接连接符 1802"/>
            <p:cNvCxnSpPr>
              <a:stCxn id="2048" idx="9"/>
            </p:cNvCxnSpPr>
            <p:nvPr/>
          </p:nvCxnSpPr>
          <p:spPr>
            <a:xfrm flipV="1">
              <a:off x="6046172" y="1919902"/>
              <a:ext cx="630747" cy="131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4" name="直接连接符 1803"/>
            <p:cNvCxnSpPr/>
            <p:nvPr/>
          </p:nvCxnSpPr>
          <p:spPr>
            <a:xfrm>
              <a:off x="4449978" y="2503554"/>
              <a:ext cx="575941" cy="1117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5" name="直接连接符 1804"/>
            <p:cNvCxnSpPr/>
            <p:nvPr/>
          </p:nvCxnSpPr>
          <p:spPr>
            <a:xfrm flipH="1">
              <a:off x="5326774" y="2556047"/>
              <a:ext cx="456920" cy="1150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6" name="直接连接符 1805"/>
            <p:cNvCxnSpPr>
              <a:stCxn id="1509" idx="28"/>
            </p:cNvCxnSpPr>
            <p:nvPr/>
          </p:nvCxnSpPr>
          <p:spPr>
            <a:xfrm flipH="1">
              <a:off x="6036967" y="2649530"/>
              <a:ext cx="183796" cy="1783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7" name="直接连接符 1806"/>
            <p:cNvCxnSpPr/>
            <p:nvPr/>
          </p:nvCxnSpPr>
          <p:spPr>
            <a:xfrm>
              <a:off x="7411158" y="2872188"/>
              <a:ext cx="215824" cy="1803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8" name="直接连接符 1807"/>
            <p:cNvCxnSpPr>
              <a:stCxn id="1531" idx="0"/>
            </p:cNvCxnSpPr>
            <p:nvPr/>
          </p:nvCxnSpPr>
          <p:spPr>
            <a:xfrm>
              <a:off x="7587507" y="2801147"/>
              <a:ext cx="33503" cy="2379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9" name="直接连接符 1808"/>
            <p:cNvCxnSpPr>
              <a:stCxn id="1509" idx="32"/>
            </p:cNvCxnSpPr>
            <p:nvPr/>
          </p:nvCxnSpPr>
          <p:spPr>
            <a:xfrm flipH="1">
              <a:off x="7312826" y="2496706"/>
              <a:ext cx="278267" cy="441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0" name="直接连接符 1809"/>
            <p:cNvCxnSpPr/>
            <p:nvPr/>
          </p:nvCxnSpPr>
          <p:spPr>
            <a:xfrm flipV="1">
              <a:off x="5783694" y="2337914"/>
              <a:ext cx="384482" cy="2181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1" name="直接连接符 1810"/>
            <p:cNvCxnSpPr>
              <a:stCxn id="2048" idx="9"/>
            </p:cNvCxnSpPr>
            <p:nvPr/>
          </p:nvCxnSpPr>
          <p:spPr>
            <a:xfrm flipV="1">
              <a:off x="6046172" y="1651187"/>
              <a:ext cx="237004" cy="2818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2" name="直接连接符 1811"/>
            <p:cNvCxnSpPr>
              <a:endCxn id="1547" idx="1"/>
            </p:cNvCxnSpPr>
            <p:nvPr/>
          </p:nvCxnSpPr>
          <p:spPr>
            <a:xfrm flipV="1">
              <a:off x="5549389" y="1980590"/>
              <a:ext cx="60087" cy="90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3" name="直接连接符 1812"/>
            <p:cNvCxnSpPr/>
            <p:nvPr/>
          </p:nvCxnSpPr>
          <p:spPr>
            <a:xfrm>
              <a:off x="6272830" y="1651705"/>
              <a:ext cx="690721" cy="1316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4" name="直接连接符 1813"/>
            <p:cNvCxnSpPr/>
            <p:nvPr/>
          </p:nvCxnSpPr>
          <p:spPr>
            <a:xfrm>
              <a:off x="5975790" y="3002521"/>
              <a:ext cx="168064" cy="2476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5" name="直接连接符 1814"/>
            <p:cNvCxnSpPr>
              <a:endCxn id="1509" idx="32"/>
            </p:cNvCxnSpPr>
            <p:nvPr/>
          </p:nvCxnSpPr>
          <p:spPr>
            <a:xfrm>
              <a:off x="7379317" y="2366659"/>
              <a:ext cx="211776" cy="1300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6" name="直接连接符 1815"/>
            <p:cNvCxnSpPr/>
            <p:nvPr/>
          </p:nvCxnSpPr>
          <p:spPr>
            <a:xfrm flipH="1" flipV="1">
              <a:off x="5039795" y="2615314"/>
              <a:ext cx="289498" cy="474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7" name="直接连接符 1816"/>
            <p:cNvCxnSpPr/>
            <p:nvPr/>
          </p:nvCxnSpPr>
          <p:spPr>
            <a:xfrm flipH="1" flipV="1">
              <a:off x="5106278" y="2322931"/>
              <a:ext cx="224428" cy="3453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8" name="直接连接符 1817"/>
            <p:cNvCxnSpPr/>
            <p:nvPr/>
          </p:nvCxnSpPr>
          <p:spPr>
            <a:xfrm flipH="1">
              <a:off x="5333569" y="2164887"/>
              <a:ext cx="296870" cy="5094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9" name="直接连接符 1818"/>
            <p:cNvCxnSpPr/>
            <p:nvPr/>
          </p:nvCxnSpPr>
          <p:spPr>
            <a:xfrm flipH="1">
              <a:off x="5608372" y="2566207"/>
              <a:ext cx="163819" cy="2641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0" name="直接连接符 1819"/>
            <p:cNvCxnSpPr/>
            <p:nvPr/>
          </p:nvCxnSpPr>
          <p:spPr>
            <a:xfrm flipH="1" flipV="1">
              <a:off x="5333420" y="2668475"/>
              <a:ext cx="274952" cy="1618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1" name="直接连接符 1820"/>
            <p:cNvCxnSpPr/>
            <p:nvPr/>
          </p:nvCxnSpPr>
          <p:spPr>
            <a:xfrm flipH="1" flipV="1">
              <a:off x="5772191" y="2566207"/>
              <a:ext cx="273538" cy="2826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2" name="直接连接符 1821"/>
            <p:cNvCxnSpPr>
              <a:endCxn id="1509" idx="27"/>
            </p:cNvCxnSpPr>
            <p:nvPr/>
          </p:nvCxnSpPr>
          <p:spPr>
            <a:xfrm flipH="1" flipV="1">
              <a:off x="7184698" y="2410347"/>
              <a:ext cx="128128" cy="1304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3" name="直接连接符 1822"/>
            <p:cNvCxnSpPr/>
            <p:nvPr/>
          </p:nvCxnSpPr>
          <p:spPr>
            <a:xfrm>
              <a:off x="4348373" y="2004201"/>
              <a:ext cx="0" cy="1356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4" name="直接连接符 1823"/>
            <p:cNvCxnSpPr/>
            <p:nvPr/>
          </p:nvCxnSpPr>
          <p:spPr>
            <a:xfrm flipH="1" flipV="1">
              <a:off x="4339829" y="1999121"/>
              <a:ext cx="127536" cy="1786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5" name="直接连接符 1824"/>
            <p:cNvCxnSpPr>
              <a:stCxn id="2049" idx="5"/>
            </p:cNvCxnSpPr>
            <p:nvPr/>
          </p:nvCxnSpPr>
          <p:spPr>
            <a:xfrm flipH="1">
              <a:off x="4883949" y="1913551"/>
              <a:ext cx="269346" cy="2665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6" name="直接连接符 1825"/>
            <p:cNvCxnSpPr>
              <a:endCxn id="1511" idx="12"/>
            </p:cNvCxnSpPr>
            <p:nvPr/>
          </p:nvCxnSpPr>
          <p:spPr>
            <a:xfrm>
              <a:off x="5270309" y="1636976"/>
              <a:ext cx="23933" cy="2355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7" name="直接连接符 1826"/>
            <p:cNvCxnSpPr/>
            <p:nvPr/>
          </p:nvCxnSpPr>
          <p:spPr>
            <a:xfrm>
              <a:off x="6018863" y="2030963"/>
              <a:ext cx="149313" cy="3069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8" name="直接连接符 1827"/>
            <p:cNvCxnSpPr/>
            <p:nvPr/>
          </p:nvCxnSpPr>
          <p:spPr>
            <a:xfrm flipV="1">
              <a:off x="5634668" y="2030963"/>
              <a:ext cx="384195" cy="1449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9" name="直接连接符 1828"/>
            <p:cNvCxnSpPr>
              <a:stCxn id="1509" idx="10"/>
            </p:cNvCxnSpPr>
            <p:nvPr/>
          </p:nvCxnSpPr>
          <p:spPr>
            <a:xfrm flipV="1">
              <a:off x="6163613" y="2023412"/>
              <a:ext cx="51226" cy="3251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0" name="直接连接符 1829"/>
            <p:cNvCxnSpPr>
              <a:stCxn id="1511" idx="6"/>
            </p:cNvCxnSpPr>
            <p:nvPr/>
          </p:nvCxnSpPr>
          <p:spPr>
            <a:xfrm>
              <a:off x="6260487" y="2158937"/>
              <a:ext cx="391085" cy="353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1" name="直接连接符 1830"/>
            <p:cNvCxnSpPr>
              <a:endCxn id="1548" idx="0"/>
            </p:cNvCxnSpPr>
            <p:nvPr/>
          </p:nvCxnSpPr>
          <p:spPr>
            <a:xfrm flipH="1">
              <a:off x="5822164" y="1656887"/>
              <a:ext cx="275715" cy="1358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2" name="直接连接符 1831"/>
            <p:cNvCxnSpPr/>
            <p:nvPr/>
          </p:nvCxnSpPr>
          <p:spPr>
            <a:xfrm>
              <a:off x="7028189" y="1892605"/>
              <a:ext cx="71158" cy="1449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3" name="直接连接符 1832"/>
            <p:cNvCxnSpPr>
              <a:stCxn id="2048" idx="11"/>
            </p:cNvCxnSpPr>
            <p:nvPr/>
          </p:nvCxnSpPr>
          <p:spPr>
            <a:xfrm flipV="1">
              <a:off x="6251735" y="1919777"/>
              <a:ext cx="430264" cy="699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4" name="直接连接符 1833"/>
            <p:cNvCxnSpPr/>
            <p:nvPr/>
          </p:nvCxnSpPr>
          <p:spPr>
            <a:xfrm flipH="1" flipV="1">
              <a:off x="6676284" y="1914832"/>
              <a:ext cx="71732" cy="555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5" name="直接连接符 1834"/>
            <p:cNvCxnSpPr>
              <a:stCxn id="1511" idx="18"/>
            </p:cNvCxnSpPr>
            <p:nvPr/>
          </p:nvCxnSpPr>
          <p:spPr>
            <a:xfrm flipH="1">
              <a:off x="6735669" y="1937908"/>
              <a:ext cx="60408" cy="292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6" name="直接连接符 1835"/>
            <p:cNvCxnSpPr/>
            <p:nvPr/>
          </p:nvCxnSpPr>
          <p:spPr>
            <a:xfrm flipH="1">
              <a:off x="5651739" y="3156832"/>
              <a:ext cx="76652" cy="2062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29" p14:bwMode="auto">
              <p14:nvContentPartPr>
                <p14:cNvPr id="1837" name="墨迹 1836"/>
                <p14:cNvContentPartPr/>
                <p14:nvPr/>
              </p14:nvContentPartPr>
              <p14:xfrm>
                <a:off x="8746691" y="2027022"/>
                <a:ext cx="23400" cy="68400"/>
              </p14:xfrm>
            </p:contentPart>
          </mc:Choice>
          <mc:Fallback xmlns="">
            <p:pic>
              <p:nvPicPr>
                <p:cNvPr id="1837" name="墨迹 1836"/>
              </p:nvPicPr>
              <p:blipFill>
                <a:blip r:embed="rId30"/>
              </p:blipFill>
              <p:spPr>
                <a:xfrm>
                  <a:off x="8746691" y="2027022"/>
                  <a:ext cx="23400" cy="68400"/>
                </a:xfrm>
                <a:prstGeom prst="rect"/>
              </p:spPr>
            </p:pic>
          </mc:Fallback>
        </mc:AlternateContent>
        <p:cxnSp>
          <p:nvCxnSpPr>
            <p:cNvPr id="1838" name="直接连接符 1837"/>
            <p:cNvCxnSpPr>
              <a:endCxn id="1548" idx="2"/>
            </p:cNvCxnSpPr>
            <p:nvPr/>
          </p:nvCxnSpPr>
          <p:spPr>
            <a:xfrm>
              <a:off x="5132324" y="1855094"/>
              <a:ext cx="154334" cy="137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9" name="直接连接符 1838"/>
            <p:cNvCxnSpPr/>
            <p:nvPr/>
          </p:nvCxnSpPr>
          <p:spPr>
            <a:xfrm flipV="1">
              <a:off x="5562273" y="1643688"/>
              <a:ext cx="0" cy="180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0" name="直接连接符 1839"/>
            <p:cNvCxnSpPr>
              <a:endCxn id="1511" idx="13"/>
            </p:cNvCxnSpPr>
            <p:nvPr/>
          </p:nvCxnSpPr>
          <p:spPr>
            <a:xfrm>
              <a:off x="5562273" y="1629508"/>
              <a:ext cx="258444" cy="1559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1" name="直接连接符 1840"/>
            <p:cNvCxnSpPr>
              <a:stCxn id="1532" idx="4"/>
            </p:cNvCxnSpPr>
            <p:nvPr/>
          </p:nvCxnSpPr>
          <p:spPr>
            <a:xfrm flipV="1">
              <a:off x="3524140" y="2548816"/>
              <a:ext cx="653962" cy="1443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2" name="直接连接符 1841"/>
            <p:cNvCxnSpPr/>
            <p:nvPr/>
          </p:nvCxnSpPr>
          <p:spPr>
            <a:xfrm flipH="1" flipV="1">
              <a:off x="3020435" y="2831933"/>
              <a:ext cx="25809" cy="3161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3" name="直接连接符 1842"/>
            <p:cNvCxnSpPr>
              <a:endCxn id="1512" idx="36"/>
            </p:cNvCxnSpPr>
            <p:nvPr/>
          </p:nvCxnSpPr>
          <p:spPr>
            <a:xfrm>
              <a:off x="2000489" y="2949839"/>
              <a:ext cx="370895" cy="27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4" name="直接连接符 1843"/>
            <p:cNvCxnSpPr>
              <a:endCxn id="1512" idx="2"/>
            </p:cNvCxnSpPr>
            <p:nvPr/>
          </p:nvCxnSpPr>
          <p:spPr>
            <a:xfrm flipV="1">
              <a:off x="3239877" y="2798966"/>
              <a:ext cx="203400" cy="2966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5" name="直接连接符 1844"/>
            <p:cNvCxnSpPr/>
            <p:nvPr/>
          </p:nvCxnSpPr>
          <p:spPr>
            <a:xfrm flipH="1" flipV="1">
              <a:off x="3122644" y="2776244"/>
              <a:ext cx="126206" cy="316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6" name="直接连接符 1845"/>
            <p:cNvCxnSpPr>
              <a:stCxn id="1512" idx="33"/>
            </p:cNvCxnSpPr>
            <p:nvPr/>
          </p:nvCxnSpPr>
          <p:spPr>
            <a:xfrm flipH="1" flipV="1">
              <a:off x="3886279" y="2891142"/>
              <a:ext cx="37051" cy="754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7" name="直接连接符 1846"/>
            <p:cNvCxnSpPr>
              <a:endCxn id="1512" idx="29"/>
            </p:cNvCxnSpPr>
            <p:nvPr/>
          </p:nvCxnSpPr>
          <p:spPr>
            <a:xfrm flipH="1">
              <a:off x="3487931" y="3043965"/>
              <a:ext cx="154397" cy="3207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8" name="直接连接符 1847"/>
            <p:cNvCxnSpPr/>
            <p:nvPr/>
          </p:nvCxnSpPr>
          <p:spPr>
            <a:xfrm>
              <a:off x="3636263" y="3042425"/>
              <a:ext cx="360666" cy="3155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9" name="直接连接符 1848"/>
            <p:cNvCxnSpPr/>
            <p:nvPr/>
          </p:nvCxnSpPr>
          <p:spPr>
            <a:xfrm flipH="1" flipV="1">
              <a:off x="3442101" y="2806206"/>
              <a:ext cx="205578" cy="2044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0" name="直接连接符 1849"/>
            <p:cNvCxnSpPr/>
            <p:nvPr/>
          </p:nvCxnSpPr>
          <p:spPr>
            <a:xfrm flipH="1" flipV="1">
              <a:off x="3913980" y="2957176"/>
              <a:ext cx="82949" cy="3932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1" name="直接连接符 1850"/>
            <p:cNvCxnSpPr/>
            <p:nvPr/>
          </p:nvCxnSpPr>
          <p:spPr>
            <a:xfrm flipH="1" flipV="1">
              <a:off x="3924373" y="2957428"/>
              <a:ext cx="275985" cy="2085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2" name="直接连接符 1851"/>
            <p:cNvCxnSpPr/>
            <p:nvPr/>
          </p:nvCxnSpPr>
          <p:spPr>
            <a:xfrm flipV="1">
              <a:off x="5374250" y="2973594"/>
              <a:ext cx="22721" cy="152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3" name="直接连接符 1852"/>
            <p:cNvCxnSpPr/>
            <p:nvPr/>
          </p:nvCxnSpPr>
          <p:spPr>
            <a:xfrm flipH="1" flipV="1">
              <a:off x="5400228" y="2963791"/>
              <a:ext cx="92399" cy="1454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4" name="直接连接符 1853"/>
            <p:cNvCxnSpPr/>
            <p:nvPr/>
          </p:nvCxnSpPr>
          <p:spPr>
            <a:xfrm flipH="1">
              <a:off x="5146914" y="3149840"/>
              <a:ext cx="246350" cy="2151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5" name="直接连接符 1854"/>
            <p:cNvCxnSpPr/>
            <p:nvPr/>
          </p:nvCxnSpPr>
          <p:spPr>
            <a:xfrm flipV="1">
              <a:off x="5407899" y="3133598"/>
              <a:ext cx="107144" cy="2295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6" name="直接连接符 1855"/>
            <p:cNvCxnSpPr/>
            <p:nvPr/>
          </p:nvCxnSpPr>
          <p:spPr>
            <a:xfrm>
              <a:off x="5511947" y="3136858"/>
              <a:ext cx="139792" cy="2338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7" name="直接连接符 1856"/>
            <p:cNvCxnSpPr/>
            <p:nvPr/>
          </p:nvCxnSpPr>
          <p:spPr>
            <a:xfrm>
              <a:off x="5724415" y="3143228"/>
              <a:ext cx="156643" cy="2022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8" name="直接连接符 1857"/>
            <p:cNvCxnSpPr/>
            <p:nvPr/>
          </p:nvCxnSpPr>
          <p:spPr>
            <a:xfrm flipH="1">
              <a:off x="5875505" y="3252753"/>
              <a:ext cx="275782" cy="1011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9" name="直接连接符 1858"/>
            <p:cNvCxnSpPr>
              <a:stCxn id="2047" idx="0"/>
            </p:cNvCxnSpPr>
            <p:nvPr/>
          </p:nvCxnSpPr>
          <p:spPr>
            <a:xfrm>
              <a:off x="5728917" y="2993442"/>
              <a:ext cx="9974" cy="790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0" name="直接连接符 1859"/>
            <p:cNvCxnSpPr>
              <a:endCxn id="1541" idx="0"/>
            </p:cNvCxnSpPr>
            <p:nvPr/>
          </p:nvCxnSpPr>
          <p:spPr>
            <a:xfrm flipH="1">
              <a:off x="5902104" y="3002375"/>
              <a:ext cx="82406" cy="500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1" name="直接连接符 1860"/>
            <p:cNvCxnSpPr>
              <a:endCxn id="1541" idx="0"/>
            </p:cNvCxnSpPr>
            <p:nvPr/>
          </p:nvCxnSpPr>
          <p:spPr>
            <a:xfrm>
              <a:off x="5732677" y="2994931"/>
              <a:ext cx="169427" cy="575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2" name="直接连接符 1861"/>
            <p:cNvCxnSpPr/>
            <p:nvPr/>
          </p:nvCxnSpPr>
          <p:spPr>
            <a:xfrm flipH="1">
              <a:off x="6040687" y="2813949"/>
              <a:ext cx="328306" cy="196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3" name="直接连接符 1862"/>
            <p:cNvCxnSpPr/>
            <p:nvPr/>
          </p:nvCxnSpPr>
          <p:spPr>
            <a:xfrm flipH="1">
              <a:off x="6368069" y="2635785"/>
              <a:ext cx="23778" cy="1816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4" name="直接连接符 1863"/>
            <p:cNvCxnSpPr/>
            <p:nvPr/>
          </p:nvCxnSpPr>
          <p:spPr>
            <a:xfrm>
              <a:off x="6222573" y="2651240"/>
              <a:ext cx="149843" cy="1631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5" name="直接连接符 1864"/>
            <p:cNvCxnSpPr>
              <a:endCxn id="1509" idx="37"/>
            </p:cNvCxnSpPr>
            <p:nvPr/>
          </p:nvCxnSpPr>
          <p:spPr>
            <a:xfrm>
              <a:off x="6369159" y="2808467"/>
              <a:ext cx="18597" cy="3826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6" name="直接连接符 1865"/>
            <p:cNvCxnSpPr/>
            <p:nvPr/>
          </p:nvCxnSpPr>
          <p:spPr>
            <a:xfrm>
              <a:off x="6364181" y="2813833"/>
              <a:ext cx="280626" cy="3166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7" name="直接连接符 1866"/>
            <p:cNvCxnSpPr/>
            <p:nvPr/>
          </p:nvCxnSpPr>
          <p:spPr>
            <a:xfrm>
              <a:off x="6533527" y="2615635"/>
              <a:ext cx="346874" cy="2200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8" name="直接连接符 1867"/>
            <p:cNvCxnSpPr/>
            <p:nvPr/>
          </p:nvCxnSpPr>
          <p:spPr>
            <a:xfrm flipH="1" flipV="1">
              <a:off x="6374648" y="2820255"/>
              <a:ext cx="499110" cy="154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9" name="直接连接符 1868"/>
            <p:cNvCxnSpPr/>
            <p:nvPr/>
          </p:nvCxnSpPr>
          <p:spPr>
            <a:xfrm flipH="1">
              <a:off x="6374648" y="2613881"/>
              <a:ext cx="167759" cy="2101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0" name="直接连接符 1869"/>
            <p:cNvCxnSpPr/>
            <p:nvPr/>
          </p:nvCxnSpPr>
          <p:spPr>
            <a:xfrm>
              <a:off x="6882411" y="2833114"/>
              <a:ext cx="0" cy="2194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1" name="直接连接符 1870"/>
            <p:cNvCxnSpPr/>
            <p:nvPr/>
          </p:nvCxnSpPr>
          <p:spPr>
            <a:xfrm flipH="1" flipV="1">
              <a:off x="6882704" y="2837837"/>
              <a:ext cx="238068" cy="1325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2" name="直接连接符 1871"/>
            <p:cNvCxnSpPr/>
            <p:nvPr/>
          </p:nvCxnSpPr>
          <p:spPr>
            <a:xfrm>
              <a:off x="7061451" y="2991985"/>
              <a:ext cx="165470" cy="2404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3" name="直接连接符 1872"/>
            <p:cNvCxnSpPr/>
            <p:nvPr/>
          </p:nvCxnSpPr>
          <p:spPr>
            <a:xfrm flipH="1" flipV="1">
              <a:off x="6873212" y="2839555"/>
              <a:ext cx="393399" cy="756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4" name="直接连接符 1873"/>
            <p:cNvCxnSpPr/>
            <p:nvPr/>
          </p:nvCxnSpPr>
          <p:spPr>
            <a:xfrm flipH="1">
              <a:off x="7258991" y="2544564"/>
              <a:ext cx="54627" cy="3725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5" name="直接连接符 1874"/>
            <p:cNvCxnSpPr/>
            <p:nvPr/>
          </p:nvCxnSpPr>
          <p:spPr>
            <a:xfrm>
              <a:off x="7254355" y="2930984"/>
              <a:ext cx="371463" cy="1216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6" name="直接连接符 1875"/>
            <p:cNvCxnSpPr/>
            <p:nvPr/>
          </p:nvCxnSpPr>
          <p:spPr>
            <a:xfrm>
              <a:off x="7209094" y="2941696"/>
              <a:ext cx="21005" cy="2962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7" name="直接连接符 1876"/>
            <p:cNvCxnSpPr/>
            <p:nvPr/>
          </p:nvCxnSpPr>
          <p:spPr>
            <a:xfrm>
              <a:off x="6724099" y="2572479"/>
              <a:ext cx="157403" cy="2632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8" name="直接连接符 1877"/>
            <p:cNvCxnSpPr/>
            <p:nvPr/>
          </p:nvCxnSpPr>
          <p:spPr>
            <a:xfrm flipH="1">
              <a:off x="6889160" y="2413681"/>
              <a:ext cx="296532" cy="4148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9" name="直接连接符 1878"/>
            <p:cNvCxnSpPr/>
            <p:nvPr/>
          </p:nvCxnSpPr>
          <p:spPr>
            <a:xfrm flipH="1">
              <a:off x="6881502" y="2517459"/>
              <a:ext cx="36197" cy="321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0" name="直接连接符 1879"/>
            <p:cNvCxnSpPr>
              <a:stCxn id="1527" idx="2"/>
              <a:endCxn id="1530" idx="2"/>
            </p:cNvCxnSpPr>
            <p:nvPr/>
          </p:nvCxnSpPr>
          <p:spPr>
            <a:xfrm>
              <a:off x="7333601" y="2695396"/>
              <a:ext cx="246305" cy="1033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1" name="直接连接符 1880"/>
            <p:cNvCxnSpPr/>
            <p:nvPr/>
          </p:nvCxnSpPr>
          <p:spPr>
            <a:xfrm flipH="1">
              <a:off x="7262801" y="2688571"/>
              <a:ext cx="67099" cy="2285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2" name="直接连接符 1881"/>
            <p:cNvCxnSpPr>
              <a:stCxn id="1509" idx="33"/>
            </p:cNvCxnSpPr>
            <p:nvPr/>
          </p:nvCxnSpPr>
          <p:spPr>
            <a:xfrm>
              <a:off x="7328209" y="2692707"/>
              <a:ext cx="109852" cy="1653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3" name="直接连接符 1882"/>
            <p:cNvCxnSpPr/>
            <p:nvPr/>
          </p:nvCxnSpPr>
          <p:spPr>
            <a:xfrm>
              <a:off x="7589918" y="2798289"/>
              <a:ext cx="278001" cy="1320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4" name="直接连接符 1883"/>
            <p:cNvCxnSpPr>
              <a:endCxn id="1531" idx="0"/>
            </p:cNvCxnSpPr>
            <p:nvPr/>
          </p:nvCxnSpPr>
          <p:spPr>
            <a:xfrm flipH="1">
              <a:off x="7587507" y="2524670"/>
              <a:ext cx="20477" cy="2764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5" name="直接连接符 1884"/>
            <p:cNvCxnSpPr/>
            <p:nvPr/>
          </p:nvCxnSpPr>
          <p:spPr>
            <a:xfrm flipH="1">
              <a:off x="7867919" y="2494497"/>
              <a:ext cx="152347" cy="4306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6" name="直接连接符 1885"/>
            <p:cNvCxnSpPr>
              <a:stCxn id="1545" idx="2"/>
            </p:cNvCxnSpPr>
            <p:nvPr/>
          </p:nvCxnSpPr>
          <p:spPr>
            <a:xfrm flipH="1">
              <a:off x="8217322" y="2536378"/>
              <a:ext cx="233208" cy="2244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7" name="直接连接符 1886"/>
            <p:cNvCxnSpPr>
              <a:endCxn id="1544" idx="0"/>
            </p:cNvCxnSpPr>
            <p:nvPr/>
          </p:nvCxnSpPr>
          <p:spPr>
            <a:xfrm>
              <a:off x="7721625" y="2456382"/>
              <a:ext cx="300530" cy="421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8" name="直接连接符 1887"/>
            <p:cNvCxnSpPr>
              <a:endCxn id="1509" idx="35"/>
            </p:cNvCxnSpPr>
            <p:nvPr/>
          </p:nvCxnSpPr>
          <p:spPr>
            <a:xfrm flipV="1">
              <a:off x="7604614" y="2499248"/>
              <a:ext cx="400503" cy="339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9" name="直接连接符 1888"/>
            <p:cNvCxnSpPr>
              <a:stCxn id="1544" idx="0"/>
            </p:cNvCxnSpPr>
            <p:nvPr/>
          </p:nvCxnSpPr>
          <p:spPr>
            <a:xfrm flipH="1" flipV="1">
              <a:off x="7888771" y="2364434"/>
              <a:ext cx="133384" cy="1340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0" name="直接连接符 1889"/>
            <p:cNvCxnSpPr>
              <a:endCxn id="1512" idx="24"/>
            </p:cNvCxnSpPr>
            <p:nvPr/>
          </p:nvCxnSpPr>
          <p:spPr>
            <a:xfrm flipV="1">
              <a:off x="8238176" y="2171588"/>
              <a:ext cx="74280" cy="3153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1" name="直接连接符 1890"/>
            <p:cNvCxnSpPr>
              <a:stCxn id="1545" idx="2"/>
            </p:cNvCxnSpPr>
            <p:nvPr/>
          </p:nvCxnSpPr>
          <p:spPr>
            <a:xfrm flipV="1">
              <a:off x="8450530" y="2162780"/>
              <a:ext cx="294796" cy="3735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2" name="直接连接符 1891"/>
            <p:cNvCxnSpPr/>
            <p:nvPr/>
          </p:nvCxnSpPr>
          <p:spPr>
            <a:xfrm>
              <a:off x="7712204" y="2192967"/>
              <a:ext cx="308644" cy="694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3" name="直接连接符 1892"/>
            <p:cNvCxnSpPr>
              <a:endCxn id="1512" idx="24"/>
            </p:cNvCxnSpPr>
            <p:nvPr/>
          </p:nvCxnSpPr>
          <p:spPr>
            <a:xfrm flipV="1">
              <a:off x="8021059" y="2171588"/>
              <a:ext cx="291397" cy="3178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4" name="直接连接符 1893"/>
            <p:cNvCxnSpPr>
              <a:endCxn id="1509" idx="16"/>
            </p:cNvCxnSpPr>
            <p:nvPr/>
          </p:nvCxnSpPr>
          <p:spPr>
            <a:xfrm flipV="1">
              <a:off x="6707645" y="2311285"/>
              <a:ext cx="40172" cy="2238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5" name="直接连接符 1894"/>
            <p:cNvCxnSpPr/>
            <p:nvPr/>
          </p:nvCxnSpPr>
          <p:spPr>
            <a:xfrm flipV="1">
              <a:off x="6916619" y="2267959"/>
              <a:ext cx="222154" cy="2149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6" name="直接连接符 1895"/>
            <p:cNvCxnSpPr/>
            <p:nvPr/>
          </p:nvCxnSpPr>
          <p:spPr>
            <a:xfrm>
              <a:off x="6747758" y="2312829"/>
              <a:ext cx="169027" cy="1668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7" name="直接连接符 1896"/>
            <p:cNvCxnSpPr>
              <a:endCxn id="1509" idx="16"/>
            </p:cNvCxnSpPr>
            <p:nvPr/>
          </p:nvCxnSpPr>
          <p:spPr>
            <a:xfrm>
              <a:off x="6442409" y="2304172"/>
              <a:ext cx="305408" cy="71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8" name="直接连接符 1897"/>
            <p:cNvCxnSpPr/>
            <p:nvPr/>
          </p:nvCxnSpPr>
          <p:spPr>
            <a:xfrm>
              <a:off x="6827211" y="2180590"/>
              <a:ext cx="166106" cy="883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9" name="直接连接符 1898"/>
            <p:cNvCxnSpPr/>
            <p:nvPr/>
          </p:nvCxnSpPr>
          <p:spPr>
            <a:xfrm flipV="1">
              <a:off x="6990916" y="2179937"/>
              <a:ext cx="112922" cy="836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0" name="直接连接符 1899"/>
            <p:cNvCxnSpPr/>
            <p:nvPr/>
          </p:nvCxnSpPr>
          <p:spPr>
            <a:xfrm>
              <a:off x="7098619" y="2173574"/>
              <a:ext cx="40154" cy="663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1" name="直接连接符 1900"/>
            <p:cNvCxnSpPr/>
            <p:nvPr/>
          </p:nvCxnSpPr>
          <p:spPr>
            <a:xfrm flipV="1">
              <a:off x="7138225" y="2172523"/>
              <a:ext cx="130069" cy="658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2" name="直接连接符 1901"/>
            <p:cNvCxnSpPr/>
            <p:nvPr/>
          </p:nvCxnSpPr>
          <p:spPr>
            <a:xfrm>
              <a:off x="7267702" y="2172496"/>
              <a:ext cx="118418" cy="303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3" name="直接连接符 1902"/>
            <p:cNvCxnSpPr/>
            <p:nvPr/>
          </p:nvCxnSpPr>
          <p:spPr>
            <a:xfrm flipV="1">
              <a:off x="7556709" y="2194419"/>
              <a:ext cx="28544" cy="568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4" name="直接连接符 1903"/>
            <p:cNvCxnSpPr/>
            <p:nvPr/>
          </p:nvCxnSpPr>
          <p:spPr>
            <a:xfrm>
              <a:off x="7383486" y="2233743"/>
              <a:ext cx="175182" cy="159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5" name="直接连接符 1904"/>
            <p:cNvCxnSpPr>
              <a:stCxn id="1542" idx="2"/>
            </p:cNvCxnSpPr>
            <p:nvPr/>
          </p:nvCxnSpPr>
          <p:spPr>
            <a:xfrm flipV="1">
              <a:off x="7586756" y="2176703"/>
              <a:ext cx="107362" cy="92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6" name="直接连接符 1905"/>
            <p:cNvCxnSpPr/>
            <p:nvPr/>
          </p:nvCxnSpPr>
          <p:spPr>
            <a:xfrm>
              <a:off x="7555437" y="2149690"/>
              <a:ext cx="30708" cy="343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7" name="直接连接符 1906"/>
            <p:cNvCxnSpPr/>
            <p:nvPr/>
          </p:nvCxnSpPr>
          <p:spPr>
            <a:xfrm flipV="1">
              <a:off x="7373683" y="2148563"/>
              <a:ext cx="186654" cy="525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8" name="直接连接符 1907"/>
            <p:cNvCxnSpPr>
              <a:stCxn id="1542" idx="2"/>
            </p:cNvCxnSpPr>
            <p:nvPr/>
          </p:nvCxnSpPr>
          <p:spPr>
            <a:xfrm flipV="1">
              <a:off x="7586756" y="2126123"/>
              <a:ext cx="190268" cy="597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9" name="直接连接符 1908"/>
            <p:cNvCxnSpPr/>
            <p:nvPr/>
          </p:nvCxnSpPr>
          <p:spPr>
            <a:xfrm flipV="1">
              <a:off x="9093945" y="1967874"/>
              <a:ext cx="193747" cy="1703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0" name="直接连接符 1909"/>
            <p:cNvCxnSpPr/>
            <p:nvPr/>
          </p:nvCxnSpPr>
          <p:spPr>
            <a:xfrm flipH="1" flipV="1">
              <a:off x="9071408" y="1989855"/>
              <a:ext cx="28072" cy="1495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1" name="直接连接符 1910"/>
            <p:cNvCxnSpPr/>
            <p:nvPr/>
          </p:nvCxnSpPr>
          <p:spPr>
            <a:xfrm flipV="1">
              <a:off x="8962735" y="1993431"/>
              <a:ext cx="107142" cy="1356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2" name="直接连接符 1911"/>
            <p:cNvCxnSpPr/>
            <p:nvPr/>
          </p:nvCxnSpPr>
          <p:spPr>
            <a:xfrm>
              <a:off x="8866100" y="1996868"/>
              <a:ext cx="99904" cy="1261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3" name="直接连接符 1912"/>
            <p:cNvCxnSpPr/>
            <p:nvPr/>
          </p:nvCxnSpPr>
          <p:spPr>
            <a:xfrm flipV="1">
              <a:off x="8835048" y="2005223"/>
              <a:ext cx="33962" cy="1187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4" name="直接连接符 1913"/>
            <p:cNvCxnSpPr/>
            <p:nvPr/>
          </p:nvCxnSpPr>
          <p:spPr>
            <a:xfrm flipV="1">
              <a:off x="8780543" y="2004688"/>
              <a:ext cx="93132" cy="360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5" name="直接连接符 1914"/>
            <p:cNvCxnSpPr/>
            <p:nvPr/>
          </p:nvCxnSpPr>
          <p:spPr>
            <a:xfrm>
              <a:off x="8784276" y="2036101"/>
              <a:ext cx="50772" cy="94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6" name="直接连接符 1915"/>
            <p:cNvCxnSpPr/>
            <p:nvPr/>
          </p:nvCxnSpPr>
          <p:spPr>
            <a:xfrm flipH="1" flipV="1">
              <a:off x="8770861" y="2091052"/>
              <a:ext cx="58969" cy="414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7" name="直接连接符 1916"/>
            <p:cNvCxnSpPr/>
            <p:nvPr/>
          </p:nvCxnSpPr>
          <p:spPr>
            <a:xfrm flipV="1">
              <a:off x="8749313" y="2092950"/>
              <a:ext cx="21718" cy="343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8" name="直接连接符 1917"/>
            <p:cNvCxnSpPr/>
            <p:nvPr/>
          </p:nvCxnSpPr>
          <p:spPr>
            <a:xfrm>
              <a:off x="8717488" y="2112869"/>
              <a:ext cx="28822" cy="98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9" name="直接连接符 1918"/>
            <p:cNvCxnSpPr/>
            <p:nvPr/>
          </p:nvCxnSpPr>
          <p:spPr>
            <a:xfrm>
              <a:off x="8529326" y="2049133"/>
              <a:ext cx="52061" cy="72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0" name="直接连接符 1919"/>
            <p:cNvCxnSpPr/>
            <p:nvPr/>
          </p:nvCxnSpPr>
          <p:spPr>
            <a:xfrm flipV="1">
              <a:off x="8574537" y="2074522"/>
              <a:ext cx="174776" cy="429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1" name="直接连接符 1920"/>
            <p:cNvCxnSpPr/>
            <p:nvPr/>
          </p:nvCxnSpPr>
          <p:spPr>
            <a:xfrm flipH="1">
              <a:off x="8575938" y="2114058"/>
              <a:ext cx="143388" cy="115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2" name="直接连接符 1921"/>
            <p:cNvCxnSpPr/>
            <p:nvPr/>
          </p:nvCxnSpPr>
          <p:spPr>
            <a:xfrm>
              <a:off x="8528084" y="2050821"/>
              <a:ext cx="216625" cy="277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3" name="直接连接符 1922"/>
            <p:cNvCxnSpPr>
              <a:endCxn id="1508" idx="4"/>
            </p:cNvCxnSpPr>
            <p:nvPr/>
          </p:nvCxnSpPr>
          <p:spPr>
            <a:xfrm flipH="1" flipV="1">
              <a:off x="8644618" y="2006612"/>
              <a:ext cx="110073" cy="369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4" name="直接连接符 1923"/>
            <p:cNvCxnSpPr/>
            <p:nvPr/>
          </p:nvCxnSpPr>
          <p:spPr>
            <a:xfrm flipV="1">
              <a:off x="8529967" y="2039429"/>
              <a:ext cx="221774" cy="125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5" name="直接连接符 1924"/>
            <p:cNvCxnSpPr/>
            <p:nvPr/>
          </p:nvCxnSpPr>
          <p:spPr>
            <a:xfrm flipV="1">
              <a:off x="7286154" y="2084975"/>
              <a:ext cx="145459" cy="602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6" name="直接连接符 1925"/>
            <p:cNvCxnSpPr>
              <a:endCxn id="1519" idx="0"/>
            </p:cNvCxnSpPr>
            <p:nvPr/>
          </p:nvCxnSpPr>
          <p:spPr>
            <a:xfrm>
              <a:off x="9367675" y="1823504"/>
              <a:ext cx="158083" cy="884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7" name="直接连接符 1926"/>
            <p:cNvCxnSpPr/>
            <p:nvPr/>
          </p:nvCxnSpPr>
          <p:spPr>
            <a:xfrm flipH="1" flipV="1">
              <a:off x="9027846" y="1750606"/>
              <a:ext cx="34511" cy="2031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8" name="直接连接符 1927"/>
            <p:cNvCxnSpPr/>
            <p:nvPr/>
          </p:nvCxnSpPr>
          <p:spPr>
            <a:xfrm flipV="1">
              <a:off x="8861961" y="1734346"/>
              <a:ext cx="172478" cy="2289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9" name="直接连接符 1928"/>
            <p:cNvCxnSpPr>
              <a:endCxn id="1511" idx="20"/>
            </p:cNvCxnSpPr>
            <p:nvPr/>
          </p:nvCxnSpPr>
          <p:spPr>
            <a:xfrm>
              <a:off x="6987982" y="1643668"/>
              <a:ext cx="539617" cy="580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0" name="直接连接符 1929"/>
            <p:cNvCxnSpPr>
              <a:stCxn id="1539" idx="2"/>
            </p:cNvCxnSpPr>
            <p:nvPr/>
          </p:nvCxnSpPr>
          <p:spPr>
            <a:xfrm flipV="1">
              <a:off x="6795128" y="1784319"/>
              <a:ext cx="179165" cy="1464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1" name="直接连接符 1930"/>
            <p:cNvCxnSpPr>
              <a:endCxn id="1539" idx="2"/>
            </p:cNvCxnSpPr>
            <p:nvPr/>
          </p:nvCxnSpPr>
          <p:spPr>
            <a:xfrm>
              <a:off x="6683672" y="1916480"/>
              <a:ext cx="111456" cy="142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2" name="直接连接符 1931"/>
            <p:cNvCxnSpPr/>
            <p:nvPr/>
          </p:nvCxnSpPr>
          <p:spPr>
            <a:xfrm>
              <a:off x="6964761" y="1791056"/>
              <a:ext cx="58345" cy="724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3" name="直接连接符 1932"/>
            <p:cNvCxnSpPr/>
            <p:nvPr/>
          </p:nvCxnSpPr>
          <p:spPr>
            <a:xfrm>
              <a:off x="6981102" y="1784434"/>
              <a:ext cx="246293" cy="162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4" name="直接连接符 1933"/>
            <p:cNvCxnSpPr>
              <a:endCxn id="1539" idx="1"/>
            </p:cNvCxnSpPr>
            <p:nvPr/>
          </p:nvCxnSpPr>
          <p:spPr>
            <a:xfrm flipV="1">
              <a:off x="7216123" y="1828003"/>
              <a:ext cx="37510" cy="1549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5" name="直接连接符 1934"/>
            <p:cNvCxnSpPr/>
            <p:nvPr/>
          </p:nvCxnSpPr>
          <p:spPr>
            <a:xfrm>
              <a:off x="7389946" y="1772182"/>
              <a:ext cx="36078" cy="1464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6" name="直接连接符 1935"/>
            <p:cNvCxnSpPr/>
            <p:nvPr/>
          </p:nvCxnSpPr>
          <p:spPr>
            <a:xfrm>
              <a:off x="7241712" y="1835952"/>
              <a:ext cx="184067" cy="823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7" name="直接连接符 1936"/>
            <p:cNvCxnSpPr>
              <a:endCxn id="1511" idx="20"/>
            </p:cNvCxnSpPr>
            <p:nvPr/>
          </p:nvCxnSpPr>
          <p:spPr>
            <a:xfrm flipV="1">
              <a:off x="7425504" y="1701688"/>
              <a:ext cx="102095" cy="2160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31" p14:bwMode="auto">
              <p14:nvContentPartPr>
                <p14:cNvPr id="1940" name="墨迹 1939"/>
                <p14:cNvContentPartPr/>
                <p14:nvPr/>
              </p14:nvContentPartPr>
              <p14:xfrm>
                <a:off x="6460691" y="1403997"/>
                <a:ext cx="60480" cy="17640"/>
              </p14:xfrm>
            </p:contentPart>
          </mc:Choice>
          <mc:Fallback xmlns="">
            <p:pic>
              <p:nvPicPr>
                <p:cNvPr id="1940" name="墨迹 1939"/>
              </p:nvPicPr>
              <p:blipFill>
                <a:blip r:embed="rId32"/>
              </p:blipFill>
              <p:spPr>
                <a:xfrm>
                  <a:off x="6460691" y="1403997"/>
                  <a:ext cx="60480" cy="17640"/>
                </a:xfrm>
                <a:prstGeom prst="rect"/>
              </p:spPr>
            </p:pic>
          </mc:Fallback>
        </mc:AlternateContent>
        <mc:AlternateContent xmlns:mc="http://schemas.openxmlformats.org/markup-compatibility/2006" xmlns:p14="http://schemas.microsoft.com/office/powerpoint/2010/main">
          <mc:Choice Requires="p14">
            <p:contentPart r:id="rId33" p14:bwMode="auto">
              <p14:nvContentPartPr>
                <p14:cNvPr id="1946" name="墨迹 1945"/>
                <p14:cNvContentPartPr/>
                <p14:nvPr/>
              </p14:nvContentPartPr>
              <p14:xfrm>
                <a:off x="9473270" y="1923045"/>
                <a:ext cx="45000" cy="31320"/>
              </p14:xfrm>
            </p:contentPart>
          </mc:Choice>
          <mc:Fallback xmlns="">
            <p:pic>
              <p:nvPicPr>
                <p:cNvPr id="1946" name="墨迹 1945"/>
              </p:nvPicPr>
              <p:blipFill>
                <a:blip r:embed="rId34"/>
              </p:blipFill>
              <p:spPr>
                <a:xfrm>
                  <a:off x="9473270" y="1923045"/>
                  <a:ext cx="45000" cy="31320"/>
                </a:xfrm>
                <a:prstGeom prst="rect"/>
              </p:spPr>
            </p:pic>
          </mc:Fallback>
        </mc:AlternateContent>
        <mc:AlternateContent xmlns:mc="http://schemas.openxmlformats.org/markup-compatibility/2006" xmlns:p14="http://schemas.microsoft.com/office/powerpoint/2010/main">
          <mc:Choice Requires="p14">
            <p:contentPart r:id="rId35" p14:bwMode="auto">
              <p14:nvContentPartPr>
                <p14:cNvPr id="1947" name="墨迹 1946"/>
                <p14:cNvContentPartPr/>
                <p14:nvPr/>
              </p14:nvContentPartPr>
              <p14:xfrm>
                <a:off x="8908751" y="1585287"/>
                <a:ext cx="32400" cy="19800"/>
              </p14:xfrm>
            </p:contentPart>
          </mc:Choice>
          <mc:Fallback xmlns="">
            <p:pic>
              <p:nvPicPr>
                <p:cNvPr id="1947" name="墨迹 1946"/>
              </p:nvPicPr>
              <p:blipFill>
                <a:blip r:embed="rId36"/>
              </p:blipFill>
              <p:spPr>
                <a:xfrm>
                  <a:off x="8908751" y="1585287"/>
                  <a:ext cx="32400" cy="19800"/>
                </a:xfrm>
                <a:prstGeom prst="rect"/>
              </p:spPr>
            </p:pic>
          </mc:Fallback>
        </mc:AlternateContent>
        <p:grpSp>
          <p:nvGrpSpPr>
            <p:cNvPr id="1948" name="组合 1947"/>
            <p:cNvGrpSpPr/>
            <p:nvPr/>
          </p:nvGrpSpPr>
          <p:grpSpPr>
            <a:xfrm>
              <a:off x="8900471" y="1579527"/>
              <a:ext cx="69480" cy="38520"/>
              <a:chOff x="8406135" y="2651520"/>
              <a:chExt cx="69480" cy="38520"/>
            </a:xfrm>
          </p:grpSpPr>
          <mc:AlternateContent xmlns:mc="http://schemas.openxmlformats.org/markup-compatibility/2006" xmlns:p14="http://schemas.microsoft.com/office/powerpoint/2010/main">
            <mc:Choice Requires="p14">
              <p:contentPart r:id="rId37" p14:bwMode="auto">
                <p14:nvContentPartPr>
                  <p14:cNvPr id="1993" name="墨迹 1992"/>
                  <p14:cNvContentPartPr/>
                  <p14:nvPr/>
                </p14:nvContentPartPr>
                <p14:xfrm>
                  <a:off x="8406135" y="2651520"/>
                  <a:ext cx="63720" cy="38520"/>
                </p14:xfrm>
              </p:contentPart>
            </mc:Choice>
            <mc:Fallback xmlns="">
              <p:pic>
                <p:nvPicPr>
                  <p:cNvPr id="1993" name="墨迹 1992"/>
                </p:nvPicPr>
                <p:blipFill>
                  <a:blip r:embed="rId38"/>
                </p:blipFill>
                <p:spPr>
                  <a:xfrm>
                    <a:off x="8406135" y="2651520"/>
                    <a:ext cx="63720" cy="38520"/>
                  </a:xfrm>
                  <a:prstGeom prst="rect"/>
                </p:spPr>
              </p:pic>
            </mc:Fallback>
          </mc:AlternateContent>
          <mc:AlternateContent xmlns:mc="http://schemas.openxmlformats.org/markup-compatibility/2006" xmlns:p14="http://schemas.microsoft.com/office/powerpoint/2010/main">
            <mc:Choice Requires="p14">
              <p:contentPart r:id="rId39" p14:bwMode="auto">
                <p14:nvContentPartPr>
                  <p14:cNvPr id="1994" name="墨迹 1993"/>
                  <p14:cNvContentPartPr/>
                  <p14:nvPr/>
                </p14:nvContentPartPr>
                <p14:xfrm>
                  <a:off x="8454375" y="2658360"/>
                  <a:ext cx="17280" cy="12240"/>
                </p14:xfrm>
              </p:contentPart>
            </mc:Choice>
            <mc:Fallback xmlns="">
              <p:pic>
                <p:nvPicPr>
                  <p:cNvPr id="1994" name="墨迹 1993"/>
                </p:nvPicPr>
                <p:blipFill>
                  <a:blip r:embed="rId40"/>
                </p:blipFill>
                <p:spPr>
                  <a:xfrm>
                    <a:off x="8454375" y="2658360"/>
                    <a:ext cx="17280" cy="12240"/>
                  </a:xfrm>
                  <a:prstGeom prst="rect"/>
                </p:spPr>
              </p:pic>
            </mc:Fallback>
          </mc:AlternateContent>
          <mc:AlternateContent xmlns:mc="http://schemas.openxmlformats.org/markup-compatibility/2006" xmlns:p14="http://schemas.microsoft.com/office/powerpoint/2010/main">
            <mc:Choice Requires="p14">
              <p:contentPart r:id="rId41" p14:bwMode="auto">
                <p14:nvContentPartPr>
                  <p14:cNvPr id="1995" name="墨迹 1994"/>
                  <p14:cNvContentPartPr/>
                  <p14:nvPr/>
                </p14:nvContentPartPr>
                <p14:xfrm>
                  <a:off x="8448615" y="2667000"/>
                  <a:ext cx="18000" cy="7920"/>
                </p14:xfrm>
              </p:contentPart>
            </mc:Choice>
            <mc:Fallback xmlns="">
              <p:pic>
                <p:nvPicPr>
                  <p:cNvPr id="1995" name="墨迹 1994"/>
                </p:nvPicPr>
                <p:blipFill>
                  <a:blip r:embed="rId42"/>
                </p:blipFill>
                <p:spPr>
                  <a:xfrm>
                    <a:off x="8448615" y="2667000"/>
                    <a:ext cx="18000" cy="7920"/>
                  </a:xfrm>
                  <a:prstGeom prst="rect"/>
                </p:spPr>
              </p:pic>
            </mc:Fallback>
          </mc:AlternateContent>
          <mc:AlternateContent xmlns:mc="http://schemas.openxmlformats.org/markup-compatibility/2006" xmlns:p14="http://schemas.microsoft.com/office/powerpoint/2010/main">
            <mc:Choice Requires="p14">
              <p:contentPart r:id="rId43" p14:bwMode="auto">
                <p14:nvContentPartPr>
                  <p14:cNvPr id="1996" name="墨迹 1995"/>
                  <p14:cNvContentPartPr/>
                  <p14:nvPr/>
                </p14:nvContentPartPr>
                <p14:xfrm>
                  <a:off x="8441055" y="2662320"/>
                  <a:ext cx="29160" cy="16200"/>
                </p14:xfrm>
              </p:contentPart>
            </mc:Choice>
            <mc:Fallback xmlns="">
              <p:pic>
                <p:nvPicPr>
                  <p:cNvPr id="1996" name="墨迹 1995"/>
                </p:nvPicPr>
                <p:blipFill>
                  <a:blip r:embed="rId44"/>
                </p:blipFill>
                <p:spPr>
                  <a:xfrm>
                    <a:off x="8441055" y="2662320"/>
                    <a:ext cx="29160" cy="16200"/>
                  </a:xfrm>
                  <a:prstGeom prst="rect"/>
                </p:spPr>
              </p:pic>
            </mc:Fallback>
          </mc:AlternateContent>
          <mc:AlternateContent xmlns:mc="http://schemas.openxmlformats.org/markup-compatibility/2006" xmlns:p14="http://schemas.microsoft.com/office/powerpoint/2010/main">
            <mc:Choice Requires="p14">
              <p:contentPart r:id="rId45" p14:bwMode="auto">
                <p14:nvContentPartPr>
                  <p14:cNvPr id="1997" name="墨迹 1996"/>
                  <p14:cNvContentPartPr/>
                  <p14:nvPr/>
                </p14:nvContentPartPr>
                <p14:xfrm>
                  <a:off x="8443575" y="2670600"/>
                  <a:ext cx="18720" cy="9360"/>
                </p14:xfrm>
              </p:contentPart>
            </mc:Choice>
            <mc:Fallback xmlns="">
              <p:pic>
                <p:nvPicPr>
                  <p:cNvPr id="1997" name="墨迹 1996"/>
                </p:nvPicPr>
                <p:blipFill>
                  <a:blip r:embed="rId46"/>
                </p:blipFill>
                <p:spPr>
                  <a:xfrm>
                    <a:off x="8443575" y="2670600"/>
                    <a:ext cx="18720" cy="9360"/>
                  </a:xfrm>
                  <a:prstGeom prst="rect"/>
                </p:spPr>
              </p:pic>
            </mc:Fallback>
          </mc:AlternateContent>
          <mc:AlternateContent xmlns:mc="http://schemas.openxmlformats.org/markup-compatibility/2006" xmlns:p14="http://schemas.microsoft.com/office/powerpoint/2010/main">
            <mc:Choice Requires="p14">
              <p:contentPart r:id="rId47" p14:bwMode="auto">
                <p14:nvContentPartPr>
                  <p14:cNvPr id="1998" name="墨迹 1997"/>
                  <p14:cNvContentPartPr/>
                  <p14:nvPr/>
                </p14:nvContentPartPr>
                <p14:xfrm>
                  <a:off x="8450415" y="2666640"/>
                  <a:ext cx="23400" cy="11880"/>
                </p14:xfrm>
              </p:contentPart>
            </mc:Choice>
            <mc:Fallback xmlns="">
              <p:pic>
                <p:nvPicPr>
                  <p:cNvPr id="1998" name="墨迹 1997"/>
                </p:nvPicPr>
                <p:blipFill>
                  <a:blip r:embed="rId48"/>
                </p:blipFill>
                <p:spPr>
                  <a:xfrm>
                    <a:off x="8450415" y="2666640"/>
                    <a:ext cx="23400" cy="11880"/>
                  </a:xfrm>
                  <a:prstGeom prst="rect"/>
                </p:spPr>
              </p:pic>
            </mc:Fallback>
          </mc:AlternateContent>
          <mc:AlternateContent xmlns:mc="http://schemas.openxmlformats.org/markup-compatibility/2006" xmlns:p14="http://schemas.microsoft.com/office/powerpoint/2010/main">
            <mc:Choice Requires="p14">
              <p:contentPart r:id="rId49" p14:bwMode="auto">
                <p14:nvContentPartPr>
                  <p14:cNvPr id="1999" name="墨迹 1998"/>
                  <p14:cNvContentPartPr/>
                  <p14:nvPr/>
                </p14:nvContentPartPr>
                <p14:xfrm>
                  <a:off x="8448615" y="2663040"/>
                  <a:ext cx="27000" cy="13680"/>
                </p14:xfrm>
              </p:contentPart>
            </mc:Choice>
            <mc:Fallback xmlns="">
              <p:pic>
                <p:nvPicPr>
                  <p:cNvPr id="1999" name="墨迹 1998"/>
                </p:nvPicPr>
                <p:blipFill>
                  <a:blip r:embed="rId50"/>
                </p:blipFill>
                <p:spPr>
                  <a:xfrm>
                    <a:off x="8448615" y="2663040"/>
                    <a:ext cx="27000" cy="13680"/>
                  </a:xfrm>
                  <a:prstGeom prst="rect"/>
                </p:spPr>
              </p:pic>
            </mc:Fallback>
          </mc:AlternateContent>
          <mc:AlternateContent xmlns:mc="http://schemas.openxmlformats.org/markup-compatibility/2006" xmlns:p14="http://schemas.microsoft.com/office/powerpoint/2010/main">
            <mc:Choice Requires="p14">
              <p:contentPart r:id="rId51" p14:bwMode="auto">
                <p14:nvContentPartPr>
                  <p14:cNvPr id="2000" name="墨迹 1999"/>
                  <p14:cNvContentPartPr/>
                  <p14:nvPr/>
                </p14:nvContentPartPr>
                <p14:xfrm>
                  <a:off x="8454015" y="2670600"/>
                  <a:ext cx="14040" cy="7920"/>
                </p14:xfrm>
              </p:contentPart>
            </mc:Choice>
            <mc:Fallback xmlns="">
              <p:pic>
                <p:nvPicPr>
                  <p:cNvPr id="2000" name="墨迹 1999"/>
                </p:nvPicPr>
                <p:blipFill>
                  <a:blip r:embed="rId52"/>
                </p:blipFill>
                <p:spPr>
                  <a:xfrm>
                    <a:off x="8454015" y="2670600"/>
                    <a:ext cx="14040" cy="7920"/>
                  </a:xfrm>
                  <a:prstGeom prst="rect"/>
                </p:spPr>
              </p:pic>
            </mc:Fallback>
          </mc:AlternateContent>
        </p:grpSp>
        <p:cxnSp>
          <p:nvCxnSpPr>
            <p:cNvPr id="1949" name="直接连接符 1948"/>
            <p:cNvCxnSpPr>
              <a:endCxn id="1547" idx="3"/>
            </p:cNvCxnSpPr>
            <p:nvPr/>
          </p:nvCxnSpPr>
          <p:spPr>
            <a:xfrm flipV="1">
              <a:off x="5550898" y="2049342"/>
              <a:ext cx="113579" cy="106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0" name="直接连接符 1949"/>
            <p:cNvCxnSpPr>
              <a:stCxn id="1547" idx="3"/>
            </p:cNvCxnSpPr>
            <p:nvPr/>
          </p:nvCxnSpPr>
          <p:spPr>
            <a:xfrm flipV="1">
              <a:off x="5664477" y="2028499"/>
              <a:ext cx="356079" cy="208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1" name="直接连接符 1950"/>
            <p:cNvCxnSpPr>
              <a:stCxn id="1509" idx="1"/>
            </p:cNvCxnSpPr>
            <p:nvPr/>
          </p:nvCxnSpPr>
          <p:spPr>
            <a:xfrm flipV="1">
              <a:off x="5665098" y="1920376"/>
              <a:ext cx="198398" cy="1391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2" name="直接连接符 1951"/>
            <p:cNvCxnSpPr>
              <a:stCxn id="1509" idx="1"/>
            </p:cNvCxnSpPr>
            <p:nvPr/>
          </p:nvCxnSpPr>
          <p:spPr>
            <a:xfrm flipV="1">
              <a:off x="5665098" y="1962391"/>
              <a:ext cx="302141" cy="971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3" name="直接连接符 1952"/>
            <p:cNvCxnSpPr/>
            <p:nvPr/>
          </p:nvCxnSpPr>
          <p:spPr>
            <a:xfrm flipV="1">
              <a:off x="5639694" y="1920973"/>
              <a:ext cx="215075" cy="56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4" name="直接连接符 1953"/>
            <p:cNvCxnSpPr>
              <a:endCxn id="2049" idx="10"/>
            </p:cNvCxnSpPr>
            <p:nvPr/>
          </p:nvCxnSpPr>
          <p:spPr>
            <a:xfrm flipH="1" flipV="1">
              <a:off x="5968458" y="1963170"/>
              <a:ext cx="47487" cy="730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5" name="直接连接符 1954"/>
            <p:cNvCxnSpPr>
              <a:endCxn id="1509" idx="5"/>
            </p:cNvCxnSpPr>
            <p:nvPr/>
          </p:nvCxnSpPr>
          <p:spPr>
            <a:xfrm flipV="1">
              <a:off x="6021010" y="1994621"/>
              <a:ext cx="13785" cy="452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6" name="直接连接符 1955"/>
            <p:cNvCxnSpPr>
              <a:stCxn id="2048" idx="6"/>
            </p:cNvCxnSpPr>
            <p:nvPr/>
          </p:nvCxnSpPr>
          <p:spPr>
            <a:xfrm flipH="1" flipV="1">
              <a:off x="5822008" y="1776851"/>
              <a:ext cx="32778" cy="995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7" name="直接连接符 1956"/>
            <p:cNvCxnSpPr/>
            <p:nvPr/>
          </p:nvCxnSpPr>
          <p:spPr>
            <a:xfrm flipV="1">
              <a:off x="5851480" y="1653983"/>
              <a:ext cx="240748" cy="2178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8" name="直接连接符 1957"/>
            <p:cNvCxnSpPr>
              <a:endCxn id="1538" idx="0"/>
            </p:cNvCxnSpPr>
            <p:nvPr/>
          </p:nvCxnSpPr>
          <p:spPr>
            <a:xfrm>
              <a:off x="7064250" y="1594759"/>
              <a:ext cx="462825" cy="1006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9" name="直接连接符 1958"/>
            <p:cNvCxnSpPr/>
            <p:nvPr/>
          </p:nvCxnSpPr>
          <p:spPr>
            <a:xfrm flipH="1" flipV="1">
              <a:off x="5475581" y="1845670"/>
              <a:ext cx="46185" cy="18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0" name="直接连接符 1959"/>
            <p:cNvCxnSpPr>
              <a:endCxn id="1548" idx="0"/>
            </p:cNvCxnSpPr>
            <p:nvPr/>
          </p:nvCxnSpPr>
          <p:spPr>
            <a:xfrm flipV="1">
              <a:off x="5718151" y="1792782"/>
              <a:ext cx="104013" cy="642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1" name="直接连接符 1960"/>
            <p:cNvCxnSpPr/>
            <p:nvPr/>
          </p:nvCxnSpPr>
          <p:spPr>
            <a:xfrm flipV="1">
              <a:off x="5519465" y="1825793"/>
              <a:ext cx="116684" cy="330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2" name="直接连接符 1961"/>
            <p:cNvCxnSpPr/>
            <p:nvPr/>
          </p:nvCxnSpPr>
          <p:spPr>
            <a:xfrm flipH="1" flipV="1">
              <a:off x="5677931" y="1818772"/>
              <a:ext cx="39310" cy="402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963" name="组合 1962"/>
            <p:cNvGrpSpPr/>
            <p:nvPr/>
          </p:nvGrpSpPr>
          <p:grpSpPr>
            <a:xfrm>
              <a:off x="4868216" y="1817847"/>
              <a:ext cx="9360" cy="10800"/>
              <a:chOff x="4373880" y="2889840"/>
              <a:chExt cx="9360" cy="10800"/>
            </a:xfrm>
          </p:grpSpPr>
          <mc:AlternateContent xmlns:mc="http://schemas.openxmlformats.org/markup-compatibility/2006" xmlns:p14="http://schemas.microsoft.com/office/powerpoint/2010/main">
            <mc:Choice Requires="p14">
              <p:contentPart r:id="rId53" p14:bwMode="auto">
                <p14:nvContentPartPr>
                  <p14:cNvPr id="1986" name="墨迹 1985"/>
                  <p14:cNvContentPartPr/>
                  <p14:nvPr/>
                </p14:nvContentPartPr>
                <p14:xfrm>
                  <a:off x="4377120" y="2891280"/>
                  <a:ext cx="4680" cy="9360"/>
                </p14:xfrm>
              </p:contentPart>
            </mc:Choice>
            <mc:Fallback xmlns="">
              <p:pic>
                <p:nvPicPr>
                  <p:cNvPr id="1986" name="墨迹 1985"/>
                </p:nvPicPr>
                <p:blipFill>
                  <a:blip r:embed="rId54"/>
                </p:blipFill>
                <p:spPr>
                  <a:xfrm>
                    <a:off x="4377120" y="2891280"/>
                    <a:ext cx="4680" cy="9360"/>
                  </a:xfrm>
                  <a:prstGeom prst="rect"/>
                </p:spPr>
              </p:pic>
            </mc:Fallback>
          </mc:AlternateContent>
          <mc:AlternateContent xmlns:mc="http://schemas.openxmlformats.org/markup-compatibility/2006" xmlns:p14="http://schemas.microsoft.com/office/powerpoint/2010/main">
            <mc:Choice Requires="p14">
              <p:contentPart r:id="rId55" p14:bwMode="auto">
                <p14:nvContentPartPr>
                  <p14:cNvPr id="1987" name="墨迹 1986"/>
                  <p14:cNvContentPartPr/>
                  <p14:nvPr/>
                </p14:nvContentPartPr>
                <p14:xfrm>
                  <a:off x="4373880" y="2889840"/>
                  <a:ext cx="9360" cy="10800"/>
                </p14:xfrm>
              </p:contentPart>
            </mc:Choice>
            <mc:Fallback xmlns="">
              <p:pic>
                <p:nvPicPr>
                  <p:cNvPr id="1987" name="墨迹 1986"/>
                </p:nvPicPr>
                <p:blipFill>
                  <a:blip r:embed="rId56"/>
                </p:blipFill>
                <p:spPr>
                  <a:xfrm>
                    <a:off x="4373880" y="2889840"/>
                    <a:ext cx="9360" cy="10800"/>
                  </a:xfrm>
                  <a:prstGeom prst="rect"/>
                </p:spPr>
              </p:pic>
            </mc:Fallback>
          </mc:AlternateContent>
        </p:grpSp>
        <mc:AlternateContent xmlns:mc="http://schemas.openxmlformats.org/markup-compatibility/2006" xmlns:p14="http://schemas.microsoft.com/office/powerpoint/2010/main">
          <mc:Choice Requires="p14">
            <p:contentPart r:id="rId57" p14:bwMode="auto">
              <p14:nvContentPartPr>
                <p14:cNvPr id="1965" name="墨迹 1964"/>
                <p14:cNvContentPartPr/>
                <p14:nvPr/>
              </p14:nvContentPartPr>
              <p14:xfrm>
                <a:off x="9217076" y="2175867"/>
                <a:ext cx="11880" cy="21240"/>
              </p14:xfrm>
            </p:contentPart>
          </mc:Choice>
          <mc:Fallback xmlns="">
            <p:pic>
              <p:nvPicPr>
                <p:cNvPr id="1965" name="墨迹 1964"/>
              </p:nvPicPr>
              <p:blipFill>
                <a:blip r:embed="rId58"/>
              </p:blipFill>
              <p:spPr>
                <a:xfrm>
                  <a:off x="9217076" y="2175867"/>
                  <a:ext cx="11880" cy="21240"/>
                </a:xfrm>
                <a:prstGeom prst="rect"/>
              </p:spPr>
            </p:pic>
          </mc:Fallback>
        </mc:AlternateContent>
        <p:cxnSp>
          <p:nvCxnSpPr>
            <p:cNvPr id="1966" name="直接连接符 1965"/>
            <p:cNvCxnSpPr/>
            <p:nvPr/>
          </p:nvCxnSpPr>
          <p:spPr>
            <a:xfrm flipH="1" flipV="1">
              <a:off x="5295834" y="1931183"/>
              <a:ext cx="245511" cy="1271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967" name="组合 1966"/>
            <p:cNvGrpSpPr/>
            <p:nvPr/>
          </p:nvGrpSpPr>
          <p:grpSpPr>
            <a:xfrm>
              <a:off x="9193616" y="2161127"/>
              <a:ext cx="58320" cy="25200"/>
              <a:chOff x="8699280" y="3233120"/>
              <a:chExt cx="58320" cy="25200"/>
            </a:xfrm>
          </p:grpSpPr>
          <mc:AlternateContent xmlns:mc="http://schemas.openxmlformats.org/markup-compatibility/2006" xmlns:p14="http://schemas.microsoft.com/office/powerpoint/2010/main">
            <mc:Choice Requires="p14">
              <p:contentPart r:id="rId59" p14:bwMode="auto">
                <p14:nvContentPartPr>
                  <p14:cNvPr id="1975" name="墨迹 1974"/>
                  <p14:cNvContentPartPr/>
                  <p14:nvPr/>
                </p14:nvContentPartPr>
                <p14:xfrm>
                  <a:off x="8729880" y="3233120"/>
                  <a:ext cx="25200" cy="14760"/>
                </p14:xfrm>
              </p:contentPart>
            </mc:Choice>
            <mc:Fallback xmlns="">
              <p:pic>
                <p:nvPicPr>
                  <p:cNvPr id="1975" name="墨迹 1974"/>
                </p:nvPicPr>
                <p:blipFill>
                  <a:blip r:embed="rId60"/>
                </p:blipFill>
                <p:spPr>
                  <a:xfrm>
                    <a:off x="8729880" y="3233120"/>
                    <a:ext cx="25200" cy="14760"/>
                  </a:xfrm>
                  <a:prstGeom prst="rect"/>
                </p:spPr>
              </p:pic>
            </mc:Fallback>
          </mc:AlternateContent>
          <mc:AlternateContent xmlns:mc="http://schemas.openxmlformats.org/markup-compatibility/2006" xmlns:p14="http://schemas.microsoft.com/office/powerpoint/2010/main">
            <mc:Choice Requires="p14">
              <p:contentPart r:id="rId61" p14:bwMode="auto">
                <p14:nvContentPartPr>
                  <p14:cNvPr id="1976" name="墨迹 1975"/>
                  <p14:cNvContentPartPr/>
                  <p14:nvPr/>
                </p14:nvContentPartPr>
                <p14:xfrm>
                  <a:off x="8728800" y="3244280"/>
                  <a:ext cx="14760" cy="14040"/>
                </p14:xfrm>
              </p:contentPart>
            </mc:Choice>
            <mc:Fallback xmlns="">
              <p:pic>
                <p:nvPicPr>
                  <p:cNvPr id="1976" name="墨迹 1975"/>
                </p:nvPicPr>
                <p:blipFill>
                  <a:blip r:embed="rId62"/>
                </p:blipFill>
                <p:spPr>
                  <a:xfrm>
                    <a:off x="8728800" y="3244280"/>
                    <a:ext cx="14760" cy="14040"/>
                  </a:xfrm>
                  <a:prstGeom prst="rect"/>
                </p:spPr>
              </p:pic>
            </mc:Fallback>
          </mc:AlternateContent>
          <mc:AlternateContent xmlns:mc="http://schemas.openxmlformats.org/markup-compatibility/2006" xmlns:p14="http://schemas.microsoft.com/office/powerpoint/2010/main">
            <mc:Choice Requires="p14">
              <p:contentPart r:id="rId63" p14:bwMode="auto">
                <p14:nvContentPartPr>
                  <p14:cNvPr id="1977" name="墨迹 1976"/>
                  <p14:cNvContentPartPr/>
                  <p14:nvPr/>
                </p14:nvContentPartPr>
                <p14:xfrm>
                  <a:off x="8743560" y="3234920"/>
                  <a:ext cx="14040" cy="8640"/>
                </p14:xfrm>
              </p:contentPart>
            </mc:Choice>
            <mc:Fallback xmlns="">
              <p:pic>
                <p:nvPicPr>
                  <p:cNvPr id="1977" name="墨迹 1976"/>
                </p:nvPicPr>
                <p:blipFill>
                  <a:blip r:embed="rId64"/>
                </p:blipFill>
                <p:spPr>
                  <a:xfrm>
                    <a:off x="8743560" y="3234920"/>
                    <a:ext cx="14040" cy="8640"/>
                  </a:xfrm>
                  <a:prstGeom prst="rect"/>
                </p:spPr>
              </p:pic>
            </mc:Fallback>
          </mc:AlternateContent>
          <mc:AlternateContent xmlns:mc="http://schemas.openxmlformats.org/markup-compatibility/2006" xmlns:p14="http://schemas.microsoft.com/office/powerpoint/2010/main">
            <mc:Choice Requires="p14">
              <p:contentPart r:id="rId65" p14:bwMode="auto">
                <p14:nvContentPartPr>
                  <p14:cNvPr id="1978" name="墨迹 1977"/>
                  <p14:cNvContentPartPr/>
                  <p14:nvPr/>
                </p14:nvContentPartPr>
                <p14:xfrm>
                  <a:off x="8734920" y="3236720"/>
                  <a:ext cx="12960" cy="1800"/>
                </p14:xfrm>
              </p:contentPart>
            </mc:Choice>
            <mc:Fallback xmlns="">
              <p:pic>
                <p:nvPicPr>
                  <p:cNvPr id="1978" name="墨迹 1977"/>
                </p:nvPicPr>
                <p:blipFill>
                  <a:blip r:embed="rId12"/>
                </p:blipFill>
                <p:spPr>
                  <a:xfrm>
                    <a:off x="8734920" y="3236720"/>
                    <a:ext cx="12960" cy="1800"/>
                  </a:xfrm>
                  <a:prstGeom prst="rect"/>
                </p:spPr>
              </p:pic>
            </mc:Fallback>
          </mc:AlternateContent>
          <mc:AlternateContent xmlns:mc="http://schemas.openxmlformats.org/markup-compatibility/2006" xmlns:p14="http://schemas.microsoft.com/office/powerpoint/2010/main">
            <mc:Choice Requires="p14">
              <p:contentPart r:id="rId66" p14:bwMode="auto">
                <p14:nvContentPartPr>
                  <p14:cNvPr id="1979" name="墨迹 1978"/>
                  <p14:cNvContentPartPr/>
                  <p14:nvPr/>
                </p14:nvContentPartPr>
                <p14:xfrm>
                  <a:off x="8737440" y="3233120"/>
                  <a:ext cx="15480" cy="2160"/>
                </p14:xfrm>
              </p:contentPart>
            </mc:Choice>
            <mc:Fallback xmlns="">
              <p:pic>
                <p:nvPicPr>
                  <p:cNvPr id="1979" name="墨迹 1978"/>
                </p:nvPicPr>
                <p:blipFill>
                  <a:blip r:embed="rId67"/>
                </p:blipFill>
                <p:spPr>
                  <a:xfrm>
                    <a:off x="8737440" y="3233120"/>
                    <a:ext cx="15480" cy="2160"/>
                  </a:xfrm>
                  <a:prstGeom prst="rect"/>
                </p:spPr>
              </p:pic>
            </mc:Fallback>
          </mc:AlternateContent>
          <mc:AlternateContent xmlns:mc="http://schemas.openxmlformats.org/markup-compatibility/2006" xmlns:p14="http://schemas.microsoft.com/office/powerpoint/2010/main">
            <mc:Choice Requires="p14">
              <p:contentPart r:id="rId68" p14:bwMode="auto">
                <p14:nvContentPartPr>
                  <p14:cNvPr id="1980" name="墨迹 1979"/>
                  <p14:cNvContentPartPr/>
                  <p14:nvPr/>
                </p14:nvContentPartPr>
                <p14:xfrm>
                  <a:off x="8699280" y="3237040"/>
                  <a:ext cx="26640" cy="19440"/>
                </p14:xfrm>
              </p:contentPart>
            </mc:Choice>
            <mc:Fallback xmlns="">
              <p:pic>
                <p:nvPicPr>
                  <p:cNvPr id="1980" name="墨迹 1979"/>
                </p:nvPicPr>
                <p:blipFill>
                  <a:blip r:embed="rId69"/>
                </p:blipFill>
                <p:spPr>
                  <a:xfrm>
                    <a:off x="8699280" y="3237040"/>
                    <a:ext cx="26640" cy="19440"/>
                  </a:xfrm>
                  <a:prstGeom prst="rect"/>
                </p:spPr>
              </p:pic>
            </mc:Fallback>
          </mc:AlternateContent>
          <mc:AlternateContent xmlns:mc="http://schemas.openxmlformats.org/markup-compatibility/2006" xmlns:p14="http://schemas.microsoft.com/office/powerpoint/2010/main">
            <mc:Choice Requires="p14">
              <p:contentPart r:id="rId70" p14:bwMode="auto">
                <p14:nvContentPartPr>
                  <p14:cNvPr id="1981" name="墨迹 1980"/>
                  <p14:cNvContentPartPr/>
                  <p14:nvPr/>
                </p14:nvContentPartPr>
                <p14:xfrm>
                  <a:off x="8719800" y="3235600"/>
                  <a:ext cx="11880" cy="6480"/>
                </p14:xfrm>
              </p:contentPart>
            </mc:Choice>
            <mc:Fallback xmlns="">
              <p:pic>
                <p:nvPicPr>
                  <p:cNvPr id="1981" name="墨迹 1980"/>
                </p:nvPicPr>
                <p:blipFill>
                  <a:blip r:embed="rId12"/>
                </p:blipFill>
                <p:spPr>
                  <a:xfrm>
                    <a:off x="8719800" y="3235600"/>
                    <a:ext cx="11880" cy="6480"/>
                  </a:xfrm>
                  <a:prstGeom prst="rect"/>
                </p:spPr>
              </p:pic>
            </mc:Fallback>
          </mc:AlternateContent>
        </p:grpSp>
        <p:cxnSp>
          <p:nvCxnSpPr>
            <p:cNvPr id="1968" name="直接连接符 1967"/>
            <p:cNvCxnSpPr/>
            <p:nvPr/>
          </p:nvCxnSpPr>
          <p:spPr>
            <a:xfrm>
              <a:off x="8955356" y="2172523"/>
              <a:ext cx="0" cy="2493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9" name="直接连接符 1968"/>
            <p:cNvCxnSpPr/>
            <p:nvPr/>
          </p:nvCxnSpPr>
          <p:spPr>
            <a:xfrm flipV="1">
              <a:off x="8235701" y="2161347"/>
              <a:ext cx="513622" cy="3248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0" name="直接连接符 1969"/>
            <p:cNvCxnSpPr>
              <a:endCxn id="1512" idx="27"/>
            </p:cNvCxnSpPr>
            <p:nvPr/>
          </p:nvCxnSpPr>
          <p:spPr>
            <a:xfrm>
              <a:off x="8833255" y="2162639"/>
              <a:ext cx="121826" cy="2477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1" name="直接连接符 1970"/>
            <p:cNvCxnSpPr>
              <a:endCxn id="1512" idx="27"/>
            </p:cNvCxnSpPr>
            <p:nvPr/>
          </p:nvCxnSpPr>
          <p:spPr>
            <a:xfrm>
              <a:off x="8742321" y="2164092"/>
              <a:ext cx="212760" cy="2462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2" name="直接连接符 1971"/>
            <p:cNvCxnSpPr/>
            <p:nvPr/>
          </p:nvCxnSpPr>
          <p:spPr>
            <a:xfrm flipV="1">
              <a:off x="4001960" y="2791378"/>
              <a:ext cx="184911" cy="415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103" name="弧形 2102"/>
            <p:cNvSpPr/>
            <p:nvPr/>
          </p:nvSpPr>
          <p:spPr>
            <a:xfrm rot="1376327">
              <a:off x="292542" y="2590161"/>
              <a:ext cx="2469134" cy="195720"/>
            </a:xfrm>
            <a:prstGeom prst="arc">
              <a:avLst>
                <a:gd name="adj1" fmla="val 21330514"/>
                <a:gd name="adj2" fmla="val 2153936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cxnSp>
          <p:nvCxnSpPr>
            <p:cNvPr id="2115" name="直接连接符 2114"/>
            <p:cNvCxnSpPr/>
            <p:nvPr/>
          </p:nvCxnSpPr>
          <p:spPr>
            <a:xfrm>
              <a:off x="3886279" y="2180882"/>
              <a:ext cx="29607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6" name="直接连接符 2155"/>
            <p:cNvCxnSpPr/>
            <p:nvPr/>
          </p:nvCxnSpPr>
          <p:spPr>
            <a:xfrm flipH="1">
              <a:off x="2352279" y="2721116"/>
              <a:ext cx="226695" cy="2336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8" name="直接连接符 2157"/>
            <p:cNvCxnSpPr>
              <a:stCxn id="2151" idx="2"/>
            </p:cNvCxnSpPr>
            <p:nvPr/>
          </p:nvCxnSpPr>
          <p:spPr>
            <a:xfrm flipH="1" flipV="1">
              <a:off x="2647278" y="3126881"/>
              <a:ext cx="102512" cy="1066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1" name="直接连接符 2160"/>
            <p:cNvCxnSpPr>
              <a:stCxn id="1535" idx="0"/>
            </p:cNvCxnSpPr>
            <p:nvPr/>
          </p:nvCxnSpPr>
          <p:spPr>
            <a:xfrm flipH="1">
              <a:off x="2599217" y="3226719"/>
              <a:ext cx="148358" cy="1222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3" name="直接连接符 2162"/>
            <p:cNvCxnSpPr/>
            <p:nvPr/>
          </p:nvCxnSpPr>
          <p:spPr>
            <a:xfrm>
              <a:off x="2647278" y="3126881"/>
              <a:ext cx="212849" cy="580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6" name="直接连接符 2185"/>
            <p:cNvCxnSpPr/>
            <p:nvPr/>
          </p:nvCxnSpPr>
          <p:spPr>
            <a:xfrm flipH="1" flipV="1">
              <a:off x="2747575" y="3229709"/>
              <a:ext cx="154202" cy="1192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9" name="直接连接符 2188"/>
            <p:cNvCxnSpPr/>
            <p:nvPr/>
          </p:nvCxnSpPr>
          <p:spPr>
            <a:xfrm flipH="1">
              <a:off x="2595588" y="3126469"/>
              <a:ext cx="50250" cy="2225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2" name="直接连接符 2191"/>
            <p:cNvCxnSpPr/>
            <p:nvPr/>
          </p:nvCxnSpPr>
          <p:spPr>
            <a:xfrm flipH="1" flipV="1">
              <a:off x="1338294" y="3226719"/>
              <a:ext cx="55161" cy="1054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7" name="直接连接符 2196"/>
            <p:cNvCxnSpPr/>
            <p:nvPr/>
          </p:nvCxnSpPr>
          <p:spPr>
            <a:xfrm flipH="1">
              <a:off x="2190515" y="3027135"/>
              <a:ext cx="267013" cy="1222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9" name="直接连接符 2198"/>
            <p:cNvCxnSpPr/>
            <p:nvPr/>
          </p:nvCxnSpPr>
          <p:spPr>
            <a:xfrm>
              <a:off x="2020032" y="2949839"/>
              <a:ext cx="180260" cy="1995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1" name="直接连接符 2200"/>
            <p:cNvCxnSpPr/>
            <p:nvPr/>
          </p:nvCxnSpPr>
          <p:spPr>
            <a:xfrm flipH="1" flipV="1">
              <a:off x="1331153" y="3221585"/>
              <a:ext cx="344618" cy="1105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4" name="直接连接符 2203"/>
            <p:cNvCxnSpPr/>
            <p:nvPr/>
          </p:nvCxnSpPr>
          <p:spPr>
            <a:xfrm flipH="1">
              <a:off x="1667251" y="3067155"/>
              <a:ext cx="62426" cy="2649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0" name="直接连接符 2209"/>
            <p:cNvCxnSpPr/>
            <p:nvPr/>
          </p:nvCxnSpPr>
          <p:spPr>
            <a:xfrm flipH="1" flipV="1">
              <a:off x="1719687" y="3070732"/>
              <a:ext cx="475456" cy="851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2" name="直接连接符 2211"/>
            <p:cNvCxnSpPr/>
            <p:nvPr/>
          </p:nvCxnSpPr>
          <p:spPr>
            <a:xfrm flipH="1">
              <a:off x="2287343" y="3082080"/>
              <a:ext cx="272540" cy="2559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4" name="直接连接符 2213"/>
            <p:cNvCxnSpPr/>
            <p:nvPr/>
          </p:nvCxnSpPr>
          <p:spPr>
            <a:xfrm>
              <a:off x="2552872" y="3082080"/>
              <a:ext cx="46345" cy="2669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6" name="直接连接符 2215"/>
            <p:cNvCxnSpPr/>
            <p:nvPr/>
          </p:nvCxnSpPr>
          <p:spPr>
            <a:xfrm flipH="1" flipV="1">
              <a:off x="2189038" y="3144151"/>
              <a:ext cx="93156" cy="1924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8" name="直接连接符 2217"/>
            <p:cNvCxnSpPr/>
            <p:nvPr/>
          </p:nvCxnSpPr>
          <p:spPr>
            <a:xfrm flipH="1" flipV="1">
              <a:off x="1728612" y="3070732"/>
              <a:ext cx="553582" cy="2682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0" name="直接连接符 2219"/>
            <p:cNvCxnSpPr/>
            <p:nvPr/>
          </p:nvCxnSpPr>
          <p:spPr>
            <a:xfrm flipH="1">
              <a:off x="2282194" y="3033643"/>
              <a:ext cx="176054" cy="2980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33" name="组合 2232"/>
          <p:cNvGrpSpPr/>
          <p:nvPr/>
        </p:nvGrpSpPr>
        <p:grpSpPr>
          <a:xfrm>
            <a:off x="221423" y="3784343"/>
            <a:ext cx="11749154" cy="4570951"/>
            <a:chOff x="292542" y="1123204"/>
            <a:chExt cx="11749154" cy="4570951"/>
          </a:xfrm>
        </p:grpSpPr>
        <p:sp>
          <p:nvSpPr>
            <p:cNvPr id="2234" name="矩形 2108"/>
            <p:cNvSpPr/>
            <p:nvPr/>
          </p:nvSpPr>
          <p:spPr>
            <a:xfrm>
              <a:off x="1109585" y="2956065"/>
              <a:ext cx="1640205" cy="382905"/>
            </a:xfrm>
            <a:custGeom>
              <a:avLst/>
              <a:gdLst>
                <a:gd name="connsiteX0" fmla="*/ 0 w 172720"/>
                <a:gd name="connsiteY0" fmla="*/ 0 h 236220"/>
                <a:gd name="connsiteX1" fmla="*/ 172720 w 172720"/>
                <a:gd name="connsiteY1" fmla="*/ 0 h 236220"/>
                <a:gd name="connsiteX2" fmla="*/ 172720 w 172720"/>
                <a:gd name="connsiteY2" fmla="*/ 236220 h 236220"/>
                <a:gd name="connsiteX3" fmla="*/ 0 w 172720"/>
                <a:gd name="connsiteY3" fmla="*/ 236220 h 236220"/>
                <a:gd name="connsiteX4" fmla="*/ 0 w 172720"/>
                <a:gd name="connsiteY4" fmla="*/ 0 h 236220"/>
                <a:gd name="connsiteX0-1" fmla="*/ 0 w 574040"/>
                <a:gd name="connsiteY0-2" fmla="*/ 0 h 711200"/>
                <a:gd name="connsiteX1-3" fmla="*/ 172720 w 574040"/>
                <a:gd name="connsiteY1-4" fmla="*/ 0 h 711200"/>
                <a:gd name="connsiteX2-5" fmla="*/ 574040 w 574040"/>
                <a:gd name="connsiteY2-6" fmla="*/ 711200 h 711200"/>
                <a:gd name="connsiteX3-7" fmla="*/ 0 w 574040"/>
                <a:gd name="connsiteY3-8" fmla="*/ 236220 h 711200"/>
                <a:gd name="connsiteX4-9" fmla="*/ 0 w 574040"/>
                <a:gd name="connsiteY4-10" fmla="*/ 0 h 711200"/>
                <a:gd name="connsiteX0-11" fmla="*/ 0 w 574040"/>
                <a:gd name="connsiteY0-12" fmla="*/ 0 h 711200"/>
                <a:gd name="connsiteX1-13" fmla="*/ 502920 w 574040"/>
                <a:gd name="connsiteY1-14" fmla="*/ 510540 h 711200"/>
                <a:gd name="connsiteX2-15" fmla="*/ 574040 w 574040"/>
                <a:gd name="connsiteY2-16" fmla="*/ 711200 h 711200"/>
                <a:gd name="connsiteX3-17" fmla="*/ 0 w 574040"/>
                <a:gd name="connsiteY3-18" fmla="*/ 236220 h 711200"/>
                <a:gd name="connsiteX4-19" fmla="*/ 0 w 574040"/>
                <a:gd name="connsiteY4-20" fmla="*/ 0 h 711200"/>
                <a:gd name="connsiteX0-21" fmla="*/ 0 w 594360"/>
                <a:gd name="connsiteY0-22" fmla="*/ 0 h 711200"/>
                <a:gd name="connsiteX1-23" fmla="*/ 594360 w 594360"/>
                <a:gd name="connsiteY1-24" fmla="*/ 617220 h 711200"/>
                <a:gd name="connsiteX2-25" fmla="*/ 574040 w 594360"/>
                <a:gd name="connsiteY2-26" fmla="*/ 711200 h 711200"/>
                <a:gd name="connsiteX3-27" fmla="*/ 0 w 594360"/>
                <a:gd name="connsiteY3-28" fmla="*/ 236220 h 711200"/>
                <a:gd name="connsiteX4-29" fmla="*/ 0 w 594360"/>
                <a:gd name="connsiteY4-30" fmla="*/ 0 h 711200"/>
                <a:gd name="connsiteX0-31" fmla="*/ 563880 w 594360"/>
                <a:gd name="connsiteY0-32" fmla="*/ 309880 h 474980"/>
                <a:gd name="connsiteX1-33" fmla="*/ 594360 w 594360"/>
                <a:gd name="connsiteY1-34" fmla="*/ 381000 h 474980"/>
                <a:gd name="connsiteX2-35" fmla="*/ 574040 w 594360"/>
                <a:gd name="connsiteY2-36" fmla="*/ 474980 h 474980"/>
                <a:gd name="connsiteX3-37" fmla="*/ 0 w 594360"/>
                <a:gd name="connsiteY3-38" fmla="*/ 0 h 474980"/>
                <a:gd name="connsiteX4-39" fmla="*/ 563880 w 594360"/>
                <a:gd name="connsiteY4-40" fmla="*/ 309880 h 474980"/>
                <a:gd name="connsiteX0-41" fmla="*/ 27940 w 58420"/>
                <a:gd name="connsiteY0-42" fmla="*/ 0 h 165100"/>
                <a:gd name="connsiteX1-43" fmla="*/ 58420 w 58420"/>
                <a:gd name="connsiteY1-44" fmla="*/ 71120 h 165100"/>
                <a:gd name="connsiteX2-45" fmla="*/ 38100 w 58420"/>
                <a:gd name="connsiteY2-46" fmla="*/ 165100 h 165100"/>
                <a:gd name="connsiteX3-47" fmla="*/ 0 w 58420"/>
                <a:gd name="connsiteY3-48" fmla="*/ 10160 h 165100"/>
                <a:gd name="connsiteX4-49" fmla="*/ 27940 w 58420"/>
                <a:gd name="connsiteY4-50" fmla="*/ 0 h 165100"/>
                <a:gd name="connsiteX0-51" fmla="*/ 177800 w 208280"/>
                <a:gd name="connsiteY0-52" fmla="*/ 91440 h 256540"/>
                <a:gd name="connsiteX1-53" fmla="*/ 208280 w 208280"/>
                <a:gd name="connsiteY1-54" fmla="*/ 162560 h 256540"/>
                <a:gd name="connsiteX2-55" fmla="*/ 187960 w 208280"/>
                <a:gd name="connsiteY2-56" fmla="*/ 256540 h 256540"/>
                <a:gd name="connsiteX3-57" fmla="*/ 0 w 208280"/>
                <a:gd name="connsiteY3-58" fmla="*/ 0 h 256540"/>
                <a:gd name="connsiteX4-59" fmla="*/ 177800 w 208280"/>
                <a:gd name="connsiteY4-60" fmla="*/ 91440 h 256540"/>
                <a:gd name="connsiteX0-61" fmla="*/ 167640 w 198120"/>
                <a:gd name="connsiteY0-62" fmla="*/ 91440 h 256540"/>
                <a:gd name="connsiteX1-63" fmla="*/ 198120 w 198120"/>
                <a:gd name="connsiteY1-64" fmla="*/ 162560 h 256540"/>
                <a:gd name="connsiteX2-65" fmla="*/ 177800 w 198120"/>
                <a:gd name="connsiteY2-66" fmla="*/ 256540 h 256540"/>
                <a:gd name="connsiteX3-67" fmla="*/ 0 w 198120"/>
                <a:gd name="connsiteY3-68" fmla="*/ 0 h 256540"/>
                <a:gd name="connsiteX4-69" fmla="*/ 167640 w 198120"/>
                <a:gd name="connsiteY4-70" fmla="*/ 91440 h 256540"/>
                <a:gd name="connsiteX0-71" fmla="*/ 182880 w 213360"/>
                <a:gd name="connsiteY0-72" fmla="*/ 91440 h 256540"/>
                <a:gd name="connsiteX1-73" fmla="*/ 213360 w 213360"/>
                <a:gd name="connsiteY1-74" fmla="*/ 162560 h 256540"/>
                <a:gd name="connsiteX2-75" fmla="*/ 193040 w 213360"/>
                <a:gd name="connsiteY2-76" fmla="*/ 256540 h 256540"/>
                <a:gd name="connsiteX3-77" fmla="*/ 0 w 213360"/>
                <a:gd name="connsiteY3-78" fmla="*/ 0 h 256540"/>
                <a:gd name="connsiteX4-79" fmla="*/ 182880 w 213360"/>
                <a:gd name="connsiteY4-80" fmla="*/ 91440 h 256540"/>
                <a:gd name="connsiteX0-81" fmla="*/ 1158240 w 1188720"/>
                <a:gd name="connsiteY0-82" fmla="*/ 0 h 247650"/>
                <a:gd name="connsiteX1-83" fmla="*/ 1188720 w 1188720"/>
                <a:gd name="connsiteY1-84" fmla="*/ 71120 h 247650"/>
                <a:gd name="connsiteX2-85" fmla="*/ 1168400 w 1188720"/>
                <a:gd name="connsiteY2-86" fmla="*/ 165100 h 247650"/>
                <a:gd name="connsiteX3-87" fmla="*/ 0 w 1188720"/>
                <a:gd name="connsiteY3-88" fmla="*/ 247650 h 247650"/>
                <a:gd name="connsiteX4-89" fmla="*/ 1158240 w 1188720"/>
                <a:gd name="connsiteY4-90" fmla="*/ 0 h 247650"/>
                <a:gd name="connsiteX0-91" fmla="*/ 1158240 w 1290320"/>
                <a:gd name="connsiteY0-92" fmla="*/ 0 h 264160"/>
                <a:gd name="connsiteX1-93" fmla="*/ 1188720 w 1290320"/>
                <a:gd name="connsiteY1-94" fmla="*/ 71120 h 264160"/>
                <a:gd name="connsiteX2-95" fmla="*/ 1290320 w 1290320"/>
                <a:gd name="connsiteY2-96" fmla="*/ 264160 h 264160"/>
                <a:gd name="connsiteX3-97" fmla="*/ 0 w 1290320"/>
                <a:gd name="connsiteY3-98" fmla="*/ 247650 h 264160"/>
                <a:gd name="connsiteX4-99" fmla="*/ 1158240 w 1290320"/>
                <a:gd name="connsiteY4-100" fmla="*/ 0 h 264160"/>
                <a:gd name="connsiteX0-101" fmla="*/ 1158240 w 1628775"/>
                <a:gd name="connsiteY0-102" fmla="*/ 0 h 264160"/>
                <a:gd name="connsiteX1-103" fmla="*/ 1628775 w 1628775"/>
                <a:gd name="connsiteY1-104" fmla="*/ 156845 h 264160"/>
                <a:gd name="connsiteX2-105" fmla="*/ 1290320 w 1628775"/>
                <a:gd name="connsiteY2-106" fmla="*/ 264160 h 264160"/>
                <a:gd name="connsiteX3-107" fmla="*/ 0 w 1628775"/>
                <a:gd name="connsiteY3-108" fmla="*/ 247650 h 264160"/>
                <a:gd name="connsiteX4-109" fmla="*/ 1158240 w 1628775"/>
                <a:gd name="connsiteY4-110" fmla="*/ 0 h 264160"/>
                <a:gd name="connsiteX0-111" fmla="*/ 1243965 w 1628775"/>
                <a:gd name="connsiteY0-112" fmla="*/ 0 h 380365"/>
                <a:gd name="connsiteX1-113" fmla="*/ 1628775 w 1628775"/>
                <a:gd name="connsiteY1-114" fmla="*/ 273050 h 380365"/>
                <a:gd name="connsiteX2-115" fmla="*/ 1290320 w 1628775"/>
                <a:gd name="connsiteY2-116" fmla="*/ 380365 h 380365"/>
                <a:gd name="connsiteX3-117" fmla="*/ 0 w 1628775"/>
                <a:gd name="connsiteY3-118" fmla="*/ 363855 h 380365"/>
                <a:gd name="connsiteX4-119" fmla="*/ 1243965 w 1628775"/>
                <a:gd name="connsiteY4-120" fmla="*/ 0 h 380365"/>
                <a:gd name="connsiteX0-121" fmla="*/ 1243965 w 1628775"/>
                <a:gd name="connsiteY0-122" fmla="*/ 0 h 380365"/>
                <a:gd name="connsiteX1-123" fmla="*/ 1628775 w 1628775"/>
                <a:gd name="connsiteY1-124" fmla="*/ 273050 h 380365"/>
                <a:gd name="connsiteX2-125" fmla="*/ 1290320 w 1628775"/>
                <a:gd name="connsiteY2-126" fmla="*/ 380365 h 380365"/>
                <a:gd name="connsiteX3-127" fmla="*/ 0 w 1628775"/>
                <a:gd name="connsiteY3-128" fmla="*/ 363855 h 380365"/>
                <a:gd name="connsiteX4-129" fmla="*/ 1243965 w 1628775"/>
                <a:gd name="connsiteY4-130" fmla="*/ 0 h 380365"/>
                <a:gd name="connsiteX0-131" fmla="*/ 1243965 w 1609725"/>
                <a:gd name="connsiteY0-132" fmla="*/ 0 h 380365"/>
                <a:gd name="connsiteX1-133" fmla="*/ 1609725 w 1609725"/>
                <a:gd name="connsiteY1-134" fmla="*/ 236855 h 380365"/>
                <a:gd name="connsiteX2-135" fmla="*/ 1290320 w 1609725"/>
                <a:gd name="connsiteY2-136" fmla="*/ 380365 h 380365"/>
                <a:gd name="connsiteX3-137" fmla="*/ 0 w 1609725"/>
                <a:gd name="connsiteY3-138" fmla="*/ 363855 h 380365"/>
                <a:gd name="connsiteX4-139" fmla="*/ 1243965 w 1609725"/>
                <a:gd name="connsiteY4-140" fmla="*/ 0 h 380365"/>
                <a:gd name="connsiteX0-141" fmla="*/ 1243965 w 1634490"/>
                <a:gd name="connsiteY0-142" fmla="*/ 0 h 380365"/>
                <a:gd name="connsiteX1-143" fmla="*/ 1634490 w 1634490"/>
                <a:gd name="connsiteY1-144" fmla="*/ 276860 h 380365"/>
                <a:gd name="connsiteX2-145" fmla="*/ 1290320 w 1634490"/>
                <a:gd name="connsiteY2-146" fmla="*/ 380365 h 380365"/>
                <a:gd name="connsiteX3-147" fmla="*/ 0 w 1634490"/>
                <a:gd name="connsiteY3-148" fmla="*/ 363855 h 380365"/>
                <a:gd name="connsiteX4-149" fmla="*/ 1243965 w 1634490"/>
                <a:gd name="connsiteY4-150" fmla="*/ 0 h 380365"/>
                <a:gd name="connsiteX0-151" fmla="*/ 1243965 w 1659557"/>
                <a:gd name="connsiteY0-152" fmla="*/ 1780 h 382145"/>
                <a:gd name="connsiteX1-153" fmla="*/ 1593214 w 1659557"/>
                <a:gd name="connsiteY1-154" fmla="*/ 227206 h 382145"/>
                <a:gd name="connsiteX2-155" fmla="*/ 1634490 w 1659557"/>
                <a:gd name="connsiteY2-156" fmla="*/ 278640 h 382145"/>
                <a:gd name="connsiteX3-157" fmla="*/ 1290320 w 1659557"/>
                <a:gd name="connsiteY3-158" fmla="*/ 382145 h 382145"/>
                <a:gd name="connsiteX4-159" fmla="*/ 0 w 1659557"/>
                <a:gd name="connsiteY4-160" fmla="*/ 365635 h 382145"/>
                <a:gd name="connsiteX5" fmla="*/ 1243965 w 1659557"/>
                <a:gd name="connsiteY5" fmla="*/ 1780 h 382145"/>
                <a:gd name="connsiteX0-161" fmla="*/ 1243965 w 1659557"/>
                <a:gd name="connsiteY0-162" fmla="*/ 0 h 380365"/>
                <a:gd name="connsiteX1-163" fmla="*/ 1593214 w 1659557"/>
                <a:gd name="connsiteY1-164" fmla="*/ 225426 h 380365"/>
                <a:gd name="connsiteX2-165" fmla="*/ 1634490 w 1659557"/>
                <a:gd name="connsiteY2-166" fmla="*/ 276860 h 380365"/>
                <a:gd name="connsiteX3-167" fmla="*/ 1290320 w 1659557"/>
                <a:gd name="connsiteY3-168" fmla="*/ 380365 h 380365"/>
                <a:gd name="connsiteX4-169" fmla="*/ 0 w 1659557"/>
                <a:gd name="connsiteY4-170" fmla="*/ 363855 h 380365"/>
                <a:gd name="connsiteX5-171" fmla="*/ 1243965 w 1659557"/>
                <a:gd name="connsiteY5-172" fmla="*/ 0 h 380365"/>
                <a:gd name="connsiteX0-173" fmla="*/ 1243965 w 1649497"/>
                <a:gd name="connsiteY0-174" fmla="*/ 0 h 380365"/>
                <a:gd name="connsiteX1-175" fmla="*/ 1541779 w 1649497"/>
                <a:gd name="connsiteY1-176" fmla="*/ 183516 h 380365"/>
                <a:gd name="connsiteX2-177" fmla="*/ 1634490 w 1649497"/>
                <a:gd name="connsiteY2-178" fmla="*/ 276860 h 380365"/>
                <a:gd name="connsiteX3-179" fmla="*/ 1290320 w 1649497"/>
                <a:gd name="connsiteY3-180" fmla="*/ 380365 h 380365"/>
                <a:gd name="connsiteX4-181" fmla="*/ 0 w 1649497"/>
                <a:gd name="connsiteY4-182" fmla="*/ 363855 h 380365"/>
                <a:gd name="connsiteX5-183" fmla="*/ 1243965 w 1649497"/>
                <a:gd name="connsiteY5-184" fmla="*/ 0 h 380365"/>
                <a:gd name="connsiteX0-185" fmla="*/ 1243965 w 1644523"/>
                <a:gd name="connsiteY0-186" fmla="*/ 0 h 380365"/>
                <a:gd name="connsiteX1-187" fmla="*/ 1541779 w 1644523"/>
                <a:gd name="connsiteY1-188" fmla="*/ 183516 h 380365"/>
                <a:gd name="connsiteX2-189" fmla="*/ 1628775 w 1644523"/>
                <a:gd name="connsiteY2-190" fmla="*/ 276860 h 380365"/>
                <a:gd name="connsiteX3-191" fmla="*/ 1290320 w 1644523"/>
                <a:gd name="connsiteY3-192" fmla="*/ 380365 h 380365"/>
                <a:gd name="connsiteX4-193" fmla="*/ 0 w 1644523"/>
                <a:gd name="connsiteY4-194" fmla="*/ 363855 h 380365"/>
                <a:gd name="connsiteX5-195" fmla="*/ 1243965 w 1644523"/>
                <a:gd name="connsiteY5-196" fmla="*/ 0 h 380365"/>
                <a:gd name="connsiteX0-197" fmla="*/ 1243965 w 1628775"/>
                <a:gd name="connsiteY0-198" fmla="*/ 0 h 380365"/>
                <a:gd name="connsiteX1-199" fmla="*/ 1541779 w 1628775"/>
                <a:gd name="connsiteY1-200" fmla="*/ 183516 h 380365"/>
                <a:gd name="connsiteX2-201" fmla="*/ 1628775 w 1628775"/>
                <a:gd name="connsiteY2-202" fmla="*/ 276860 h 380365"/>
                <a:gd name="connsiteX3-203" fmla="*/ 1290320 w 1628775"/>
                <a:gd name="connsiteY3-204" fmla="*/ 380365 h 380365"/>
                <a:gd name="connsiteX4-205" fmla="*/ 0 w 1628775"/>
                <a:gd name="connsiteY4-206" fmla="*/ 363855 h 380365"/>
                <a:gd name="connsiteX5-207" fmla="*/ 1243965 w 1628775"/>
                <a:gd name="connsiteY5-208" fmla="*/ 0 h 380365"/>
                <a:gd name="connsiteX0-209" fmla="*/ 1243965 w 1632585"/>
                <a:gd name="connsiteY0-210" fmla="*/ 0 h 380365"/>
                <a:gd name="connsiteX1-211" fmla="*/ 1541779 w 1632585"/>
                <a:gd name="connsiteY1-212" fmla="*/ 183516 h 380365"/>
                <a:gd name="connsiteX2-213" fmla="*/ 1632585 w 1632585"/>
                <a:gd name="connsiteY2-214" fmla="*/ 269240 h 380365"/>
                <a:gd name="connsiteX3-215" fmla="*/ 1290320 w 1632585"/>
                <a:gd name="connsiteY3-216" fmla="*/ 380365 h 380365"/>
                <a:gd name="connsiteX4-217" fmla="*/ 0 w 1632585"/>
                <a:gd name="connsiteY4-218" fmla="*/ 363855 h 380365"/>
                <a:gd name="connsiteX5-219" fmla="*/ 1243965 w 1632585"/>
                <a:gd name="connsiteY5-220" fmla="*/ 0 h 380365"/>
                <a:gd name="connsiteX0-221" fmla="*/ 1234440 w 1632585"/>
                <a:gd name="connsiteY0-222" fmla="*/ 0 h 389890"/>
                <a:gd name="connsiteX1-223" fmla="*/ 1541779 w 1632585"/>
                <a:gd name="connsiteY1-224" fmla="*/ 193041 h 389890"/>
                <a:gd name="connsiteX2-225" fmla="*/ 1632585 w 1632585"/>
                <a:gd name="connsiteY2-226" fmla="*/ 278765 h 389890"/>
                <a:gd name="connsiteX3-227" fmla="*/ 1290320 w 1632585"/>
                <a:gd name="connsiteY3-228" fmla="*/ 389890 h 389890"/>
                <a:gd name="connsiteX4-229" fmla="*/ 0 w 1632585"/>
                <a:gd name="connsiteY4-230" fmla="*/ 373380 h 389890"/>
                <a:gd name="connsiteX5-231" fmla="*/ 1234440 w 1632585"/>
                <a:gd name="connsiteY5-232" fmla="*/ 0 h 389890"/>
                <a:gd name="connsiteX0-233" fmla="*/ 1234440 w 1640205"/>
                <a:gd name="connsiteY0-234" fmla="*/ 0 h 389890"/>
                <a:gd name="connsiteX1-235" fmla="*/ 1541779 w 1640205"/>
                <a:gd name="connsiteY1-236" fmla="*/ 193041 h 389890"/>
                <a:gd name="connsiteX2-237" fmla="*/ 1640205 w 1640205"/>
                <a:gd name="connsiteY2-238" fmla="*/ 284480 h 389890"/>
                <a:gd name="connsiteX3-239" fmla="*/ 1290320 w 1640205"/>
                <a:gd name="connsiteY3-240" fmla="*/ 389890 h 389890"/>
                <a:gd name="connsiteX4-241" fmla="*/ 0 w 1640205"/>
                <a:gd name="connsiteY4-242" fmla="*/ 373380 h 389890"/>
                <a:gd name="connsiteX5-243" fmla="*/ 1234440 w 1640205"/>
                <a:gd name="connsiteY5-244" fmla="*/ 0 h 389890"/>
                <a:gd name="connsiteX0-245" fmla="*/ 1232535 w 1640205"/>
                <a:gd name="connsiteY0-246" fmla="*/ 0 h 384175"/>
                <a:gd name="connsiteX1-247" fmla="*/ 1541779 w 1640205"/>
                <a:gd name="connsiteY1-248" fmla="*/ 187326 h 384175"/>
                <a:gd name="connsiteX2-249" fmla="*/ 1640205 w 1640205"/>
                <a:gd name="connsiteY2-250" fmla="*/ 278765 h 384175"/>
                <a:gd name="connsiteX3-251" fmla="*/ 1290320 w 1640205"/>
                <a:gd name="connsiteY3-252" fmla="*/ 384175 h 384175"/>
                <a:gd name="connsiteX4-253" fmla="*/ 0 w 1640205"/>
                <a:gd name="connsiteY4-254" fmla="*/ 367665 h 384175"/>
                <a:gd name="connsiteX5-255" fmla="*/ 1232535 w 1640205"/>
                <a:gd name="connsiteY5-256" fmla="*/ 0 h 384175"/>
                <a:gd name="connsiteX0-257" fmla="*/ 1232535 w 1640205"/>
                <a:gd name="connsiteY0-258" fmla="*/ 0 h 384175"/>
                <a:gd name="connsiteX1-259" fmla="*/ 1557019 w 1640205"/>
                <a:gd name="connsiteY1-260" fmla="*/ 187326 h 384175"/>
                <a:gd name="connsiteX2-261" fmla="*/ 1640205 w 1640205"/>
                <a:gd name="connsiteY2-262" fmla="*/ 278765 h 384175"/>
                <a:gd name="connsiteX3-263" fmla="*/ 1290320 w 1640205"/>
                <a:gd name="connsiteY3-264" fmla="*/ 384175 h 384175"/>
                <a:gd name="connsiteX4-265" fmla="*/ 0 w 1640205"/>
                <a:gd name="connsiteY4-266" fmla="*/ 367665 h 384175"/>
                <a:gd name="connsiteX5-267" fmla="*/ 1232535 w 1640205"/>
                <a:gd name="connsiteY5-268" fmla="*/ 0 h 384175"/>
                <a:gd name="connsiteX0-269" fmla="*/ 1207135 w 1640205"/>
                <a:gd name="connsiteY0-270" fmla="*/ 0 h 351155"/>
                <a:gd name="connsiteX1-271" fmla="*/ 1557019 w 1640205"/>
                <a:gd name="connsiteY1-272" fmla="*/ 154306 h 351155"/>
                <a:gd name="connsiteX2-273" fmla="*/ 1640205 w 1640205"/>
                <a:gd name="connsiteY2-274" fmla="*/ 245745 h 351155"/>
                <a:gd name="connsiteX3-275" fmla="*/ 1290320 w 1640205"/>
                <a:gd name="connsiteY3-276" fmla="*/ 351155 h 351155"/>
                <a:gd name="connsiteX4-277" fmla="*/ 0 w 1640205"/>
                <a:gd name="connsiteY4-278" fmla="*/ 334645 h 351155"/>
                <a:gd name="connsiteX5-279" fmla="*/ 1207135 w 1640205"/>
                <a:gd name="connsiteY5-280" fmla="*/ 0 h 351155"/>
                <a:gd name="connsiteX0-281" fmla="*/ 1245235 w 1640205"/>
                <a:gd name="connsiteY0-282" fmla="*/ 0 h 376555"/>
                <a:gd name="connsiteX1-283" fmla="*/ 1557019 w 1640205"/>
                <a:gd name="connsiteY1-284" fmla="*/ 179706 h 376555"/>
                <a:gd name="connsiteX2-285" fmla="*/ 1640205 w 1640205"/>
                <a:gd name="connsiteY2-286" fmla="*/ 271145 h 376555"/>
                <a:gd name="connsiteX3-287" fmla="*/ 1290320 w 1640205"/>
                <a:gd name="connsiteY3-288" fmla="*/ 376555 h 376555"/>
                <a:gd name="connsiteX4-289" fmla="*/ 0 w 1640205"/>
                <a:gd name="connsiteY4-290" fmla="*/ 360045 h 376555"/>
                <a:gd name="connsiteX5-291" fmla="*/ 1245235 w 1640205"/>
                <a:gd name="connsiteY5-292" fmla="*/ 0 h 376555"/>
                <a:gd name="connsiteX0-293" fmla="*/ 1235075 w 1640205"/>
                <a:gd name="connsiteY0-294" fmla="*/ 0 h 379095"/>
                <a:gd name="connsiteX1-295" fmla="*/ 1557019 w 1640205"/>
                <a:gd name="connsiteY1-296" fmla="*/ 182246 h 379095"/>
                <a:gd name="connsiteX2-297" fmla="*/ 1640205 w 1640205"/>
                <a:gd name="connsiteY2-298" fmla="*/ 273685 h 379095"/>
                <a:gd name="connsiteX3-299" fmla="*/ 1290320 w 1640205"/>
                <a:gd name="connsiteY3-300" fmla="*/ 379095 h 379095"/>
                <a:gd name="connsiteX4-301" fmla="*/ 0 w 1640205"/>
                <a:gd name="connsiteY4-302" fmla="*/ 362585 h 379095"/>
                <a:gd name="connsiteX5-303" fmla="*/ 1235075 w 1640205"/>
                <a:gd name="connsiteY5-304" fmla="*/ 0 h 379095"/>
                <a:gd name="connsiteX0-305" fmla="*/ 1223645 w 1640205"/>
                <a:gd name="connsiteY0-306" fmla="*/ 0 h 390525"/>
                <a:gd name="connsiteX1-307" fmla="*/ 1557019 w 1640205"/>
                <a:gd name="connsiteY1-308" fmla="*/ 193676 h 390525"/>
                <a:gd name="connsiteX2-309" fmla="*/ 1640205 w 1640205"/>
                <a:gd name="connsiteY2-310" fmla="*/ 285115 h 390525"/>
                <a:gd name="connsiteX3-311" fmla="*/ 1290320 w 1640205"/>
                <a:gd name="connsiteY3-312" fmla="*/ 390525 h 390525"/>
                <a:gd name="connsiteX4-313" fmla="*/ 0 w 1640205"/>
                <a:gd name="connsiteY4-314" fmla="*/ 374015 h 390525"/>
                <a:gd name="connsiteX5-315" fmla="*/ 1223645 w 1640205"/>
                <a:gd name="connsiteY5-316" fmla="*/ 0 h 390525"/>
                <a:gd name="connsiteX0-317" fmla="*/ 1228725 w 1640205"/>
                <a:gd name="connsiteY0-318" fmla="*/ 0 h 382905"/>
                <a:gd name="connsiteX1-319" fmla="*/ 1557019 w 1640205"/>
                <a:gd name="connsiteY1-320" fmla="*/ 186056 h 382905"/>
                <a:gd name="connsiteX2-321" fmla="*/ 1640205 w 1640205"/>
                <a:gd name="connsiteY2-322" fmla="*/ 277495 h 382905"/>
                <a:gd name="connsiteX3-323" fmla="*/ 1290320 w 1640205"/>
                <a:gd name="connsiteY3-324" fmla="*/ 382905 h 382905"/>
                <a:gd name="connsiteX4-325" fmla="*/ 0 w 1640205"/>
                <a:gd name="connsiteY4-326" fmla="*/ 366395 h 382905"/>
                <a:gd name="connsiteX5-327" fmla="*/ 1228725 w 1640205"/>
                <a:gd name="connsiteY5-328" fmla="*/ 0 h 38290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71" y="connsiteY5-172"/>
                </a:cxn>
              </a:cxnLst>
              <a:rect l="l" t="t" r="r" b="b"/>
              <a:pathLst>
                <a:path w="1640205" h="382905">
                  <a:moveTo>
                    <a:pt x="1228725" y="0"/>
                  </a:moveTo>
                  <a:lnTo>
                    <a:pt x="1557019" y="186056"/>
                  </a:lnTo>
                  <a:lnTo>
                    <a:pt x="1640205" y="277495"/>
                  </a:lnTo>
                  <a:lnTo>
                    <a:pt x="1290320" y="382905"/>
                  </a:lnTo>
                  <a:lnTo>
                    <a:pt x="0" y="366395"/>
                  </a:lnTo>
                  <a:lnTo>
                    <a:pt x="1228725" y="0"/>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35" name="矩形 2108"/>
            <p:cNvSpPr/>
            <p:nvPr/>
          </p:nvSpPr>
          <p:spPr>
            <a:xfrm>
              <a:off x="3255517" y="2522361"/>
              <a:ext cx="213360" cy="256540"/>
            </a:xfrm>
            <a:custGeom>
              <a:avLst/>
              <a:gdLst>
                <a:gd name="connsiteX0" fmla="*/ 0 w 172720"/>
                <a:gd name="connsiteY0" fmla="*/ 0 h 236220"/>
                <a:gd name="connsiteX1" fmla="*/ 172720 w 172720"/>
                <a:gd name="connsiteY1" fmla="*/ 0 h 236220"/>
                <a:gd name="connsiteX2" fmla="*/ 172720 w 172720"/>
                <a:gd name="connsiteY2" fmla="*/ 236220 h 236220"/>
                <a:gd name="connsiteX3" fmla="*/ 0 w 172720"/>
                <a:gd name="connsiteY3" fmla="*/ 236220 h 236220"/>
                <a:gd name="connsiteX4" fmla="*/ 0 w 172720"/>
                <a:gd name="connsiteY4" fmla="*/ 0 h 236220"/>
                <a:gd name="connsiteX0-1" fmla="*/ 0 w 574040"/>
                <a:gd name="connsiteY0-2" fmla="*/ 0 h 711200"/>
                <a:gd name="connsiteX1-3" fmla="*/ 172720 w 574040"/>
                <a:gd name="connsiteY1-4" fmla="*/ 0 h 711200"/>
                <a:gd name="connsiteX2-5" fmla="*/ 574040 w 574040"/>
                <a:gd name="connsiteY2-6" fmla="*/ 711200 h 711200"/>
                <a:gd name="connsiteX3-7" fmla="*/ 0 w 574040"/>
                <a:gd name="connsiteY3-8" fmla="*/ 236220 h 711200"/>
                <a:gd name="connsiteX4-9" fmla="*/ 0 w 574040"/>
                <a:gd name="connsiteY4-10" fmla="*/ 0 h 711200"/>
                <a:gd name="connsiteX0-11" fmla="*/ 0 w 574040"/>
                <a:gd name="connsiteY0-12" fmla="*/ 0 h 711200"/>
                <a:gd name="connsiteX1-13" fmla="*/ 502920 w 574040"/>
                <a:gd name="connsiteY1-14" fmla="*/ 510540 h 711200"/>
                <a:gd name="connsiteX2-15" fmla="*/ 574040 w 574040"/>
                <a:gd name="connsiteY2-16" fmla="*/ 711200 h 711200"/>
                <a:gd name="connsiteX3-17" fmla="*/ 0 w 574040"/>
                <a:gd name="connsiteY3-18" fmla="*/ 236220 h 711200"/>
                <a:gd name="connsiteX4-19" fmla="*/ 0 w 574040"/>
                <a:gd name="connsiteY4-20" fmla="*/ 0 h 711200"/>
                <a:gd name="connsiteX0-21" fmla="*/ 0 w 594360"/>
                <a:gd name="connsiteY0-22" fmla="*/ 0 h 711200"/>
                <a:gd name="connsiteX1-23" fmla="*/ 594360 w 594360"/>
                <a:gd name="connsiteY1-24" fmla="*/ 617220 h 711200"/>
                <a:gd name="connsiteX2-25" fmla="*/ 574040 w 594360"/>
                <a:gd name="connsiteY2-26" fmla="*/ 711200 h 711200"/>
                <a:gd name="connsiteX3-27" fmla="*/ 0 w 594360"/>
                <a:gd name="connsiteY3-28" fmla="*/ 236220 h 711200"/>
                <a:gd name="connsiteX4-29" fmla="*/ 0 w 594360"/>
                <a:gd name="connsiteY4-30" fmla="*/ 0 h 711200"/>
                <a:gd name="connsiteX0-31" fmla="*/ 563880 w 594360"/>
                <a:gd name="connsiteY0-32" fmla="*/ 309880 h 474980"/>
                <a:gd name="connsiteX1-33" fmla="*/ 594360 w 594360"/>
                <a:gd name="connsiteY1-34" fmla="*/ 381000 h 474980"/>
                <a:gd name="connsiteX2-35" fmla="*/ 574040 w 594360"/>
                <a:gd name="connsiteY2-36" fmla="*/ 474980 h 474980"/>
                <a:gd name="connsiteX3-37" fmla="*/ 0 w 594360"/>
                <a:gd name="connsiteY3-38" fmla="*/ 0 h 474980"/>
                <a:gd name="connsiteX4-39" fmla="*/ 563880 w 594360"/>
                <a:gd name="connsiteY4-40" fmla="*/ 309880 h 474980"/>
                <a:gd name="connsiteX0-41" fmla="*/ 27940 w 58420"/>
                <a:gd name="connsiteY0-42" fmla="*/ 0 h 165100"/>
                <a:gd name="connsiteX1-43" fmla="*/ 58420 w 58420"/>
                <a:gd name="connsiteY1-44" fmla="*/ 71120 h 165100"/>
                <a:gd name="connsiteX2-45" fmla="*/ 38100 w 58420"/>
                <a:gd name="connsiteY2-46" fmla="*/ 165100 h 165100"/>
                <a:gd name="connsiteX3-47" fmla="*/ 0 w 58420"/>
                <a:gd name="connsiteY3-48" fmla="*/ 10160 h 165100"/>
                <a:gd name="connsiteX4-49" fmla="*/ 27940 w 58420"/>
                <a:gd name="connsiteY4-50" fmla="*/ 0 h 165100"/>
                <a:gd name="connsiteX0-51" fmla="*/ 177800 w 208280"/>
                <a:gd name="connsiteY0-52" fmla="*/ 91440 h 256540"/>
                <a:gd name="connsiteX1-53" fmla="*/ 208280 w 208280"/>
                <a:gd name="connsiteY1-54" fmla="*/ 162560 h 256540"/>
                <a:gd name="connsiteX2-55" fmla="*/ 187960 w 208280"/>
                <a:gd name="connsiteY2-56" fmla="*/ 256540 h 256540"/>
                <a:gd name="connsiteX3-57" fmla="*/ 0 w 208280"/>
                <a:gd name="connsiteY3-58" fmla="*/ 0 h 256540"/>
                <a:gd name="connsiteX4-59" fmla="*/ 177800 w 208280"/>
                <a:gd name="connsiteY4-60" fmla="*/ 91440 h 256540"/>
                <a:gd name="connsiteX0-61" fmla="*/ 167640 w 198120"/>
                <a:gd name="connsiteY0-62" fmla="*/ 91440 h 256540"/>
                <a:gd name="connsiteX1-63" fmla="*/ 198120 w 198120"/>
                <a:gd name="connsiteY1-64" fmla="*/ 162560 h 256540"/>
                <a:gd name="connsiteX2-65" fmla="*/ 177800 w 198120"/>
                <a:gd name="connsiteY2-66" fmla="*/ 256540 h 256540"/>
                <a:gd name="connsiteX3-67" fmla="*/ 0 w 198120"/>
                <a:gd name="connsiteY3-68" fmla="*/ 0 h 256540"/>
                <a:gd name="connsiteX4-69" fmla="*/ 167640 w 198120"/>
                <a:gd name="connsiteY4-70" fmla="*/ 91440 h 256540"/>
                <a:gd name="connsiteX0-71" fmla="*/ 182880 w 213360"/>
                <a:gd name="connsiteY0-72" fmla="*/ 91440 h 256540"/>
                <a:gd name="connsiteX1-73" fmla="*/ 213360 w 213360"/>
                <a:gd name="connsiteY1-74" fmla="*/ 162560 h 256540"/>
                <a:gd name="connsiteX2-75" fmla="*/ 193040 w 213360"/>
                <a:gd name="connsiteY2-76" fmla="*/ 256540 h 256540"/>
                <a:gd name="connsiteX3-77" fmla="*/ 0 w 213360"/>
                <a:gd name="connsiteY3-78" fmla="*/ 0 h 256540"/>
                <a:gd name="connsiteX4-79" fmla="*/ 182880 w 213360"/>
                <a:gd name="connsiteY4-80" fmla="*/ 91440 h 25654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13360" h="256540">
                  <a:moveTo>
                    <a:pt x="182880" y="91440"/>
                  </a:moveTo>
                  <a:lnTo>
                    <a:pt x="213360" y="162560"/>
                  </a:lnTo>
                  <a:lnTo>
                    <a:pt x="193040" y="256540"/>
                  </a:lnTo>
                  <a:lnTo>
                    <a:pt x="0" y="0"/>
                  </a:lnTo>
                  <a:lnTo>
                    <a:pt x="182880" y="91440"/>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36" name="弧形 2235"/>
            <p:cNvSpPr/>
            <p:nvPr/>
          </p:nvSpPr>
          <p:spPr>
            <a:xfrm rot="1860728">
              <a:off x="852643" y="2825632"/>
              <a:ext cx="1858086" cy="2868523"/>
            </a:xfrm>
            <a:prstGeom prst="arc">
              <a:avLst>
                <a:gd name="adj1" fmla="val 15775548"/>
                <a:gd name="adj2" fmla="val 1660375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237" name="平行四边形 51"/>
            <p:cNvSpPr/>
            <p:nvPr/>
          </p:nvSpPr>
          <p:spPr>
            <a:xfrm rot="344820">
              <a:off x="1149089" y="1777184"/>
              <a:ext cx="7981938" cy="1959559"/>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881 h 2104975"/>
                <a:gd name="connsiteX1-417" fmla="*/ 334539 w 1013215"/>
                <a:gd name="connsiteY1-418" fmla="*/ 1148685 h 2104975"/>
                <a:gd name="connsiteX2-419" fmla="*/ 764057 w 1013215"/>
                <a:gd name="connsiteY2-420" fmla="*/ 1068417 h 2104975"/>
                <a:gd name="connsiteX3-421" fmla="*/ 1013215 w 1013215"/>
                <a:gd name="connsiteY3-422" fmla="*/ 2120 h 2104975"/>
                <a:gd name="connsiteX4-423" fmla="*/ 934673 w 1013215"/>
                <a:gd name="connsiteY4-424" fmla="*/ 1673078 h 2104975"/>
                <a:gd name="connsiteX5-425" fmla="*/ 262857 w 1013215"/>
                <a:gd name="connsiteY5-426" fmla="*/ 2104975 h 2104975"/>
                <a:gd name="connsiteX6-427" fmla="*/ 0 w 1013215"/>
                <a:gd name="connsiteY6-428" fmla="*/ 2059881 h 2104975"/>
                <a:gd name="connsiteX0-429" fmla="*/ 0 w 1013215"/>
                <a:gd name="connsiteY0-430" fmla="*/ 2059881 h 2104975"/>
                <a:gd name="connsiteX1-431" fmla="*/ 339018 w 1013215"/>
                <a:gd name="connsiteY1-432" fmla="*/ 1447654 h 2104975"/>
                <a:gd name="connsiteX2-433" fmla="*/ 764057 w 1013215"/>
                <a:gd name="connsiteY2-434" fmla="*/ 1068417 h 2104975"/>
                <a:gd name="connsiteX3-435" fmla="*/ 1013215 w 1013215"/>
                <a:gd name="connsiteY3-436" fmla="*/ 2120 h 2104975"/>
                <a:gd name="connsiteX4-437" fmla="*/ 934673 w 1013215"/>
                <a:gd name="connsiteY4-438" fmla="*/ 1673078 h 2104975"/>
                <a:gd name="connsiteX5-439" fmla="*/ 262857 w 1013215"/>
                <a:gd name="connsiteY5-440" fmla="*/ 2104975 h 2104975"/>
                <a:gd name="connsiteX6-441" fmla="*/ 0 w 1013215"/>
                <a:gd name="connsiteY6-442" fmla="*/ 2059881 h 2104975"/>
                <a:gd name="connsiteX0-443" fmla="*/ 0 w 1013215"/>
                <a:gd name="connsiteY0-444" fmla="*/ 2059881 h 2104975"/>
                <a:gd name="connsiteX1-445" fmla="*/ 299244 w 1013215"/>
                <a:gd name="connsiteY1-446" fmla="*/ 1406353 h 2104975"/>
                <a:gd name="connsiteX2-447" fmla="*/ 764057 w 1013215"/>
                <a:gd name="connsiteY2-448" fmla="*/ 1068417 h 2104975"/>
                <a:gd name="connsiteX3-449" fmla="*/ 1013215 w 1013215"/>
                <a:gd name="connsiteY3-450" fmla="*/ 2120 h 2104975"/>
                <a:gd name="connsiteX4-451" fmla="*/ 934673 w 1013215"/>
                <a:gd name="connsiteY4-452" fmla="*/ 1673078 h 2104975"/>
                <a:gd name="connsiteX5-453" fmla="*/ 262857 w 1013215"/>
                <a:gd name="connsiteY5-454" fmla="*/ 2104975 h 2104975"/>
                <a:gd name="connsiteX6-455" fmla="*/ 0 w 1013215"/>
                <a:gd name="connsiteY6-456" fmla="*/ 2059881 h 2104975"/>
                <a:gd name="connsiteX0-457" fmla="*/ 0 w 1013215"/>
                <a:gd name="connsiteY0-458" fmla="*/ 2059881 h 2104975"/>
                <a:gd name="connsiteX1-459" fmla="*/ 299244 w 1013215"/>
                <a:gd name="connsiteY1-460" fmla="*/ 1406353 h 2104975"/>
                <a:gd name="connsiteX2-461" fmla="*/ 345144 w 1013215"/>
                <a:gd name="connsiteY2-462" fmla="*/ 1493361 h 2104975"/>
                <a:gd name="connsiteX3-463" fmla="*/ 764057 w 1013215"/>
                <a:gd name="connsiteY3-464" fmla="*/ 1068417 h 2104975"/>
                <a:gd name="connsiteX4-465" fmla="*/ 1013215 w 1013215"/>
                <a:gd name="connsiteY4-466" fmla="*/ 2120 h 2104975"/>
                <a:gd name="connsiteX5-467" fmla="*/ 934673 w 1013215"/>
                <a:gd name="connsiteY5-468" fmla="*/ 1673078 h 2104975"/>
                <a:gd name="connsiteX6-469" fmla="*/ 262857 w 1013215"/>
                <a:gd name="connsiteY6-470" fmla="*/ 2104975 h 2104975"/>
                <a:gd name="connsiteX7-471" fmla="*/ 0 w 1013215"/>
                <a:gd name="connsiteY7-472" fmla="*/ 2059881 h 2104975"/>
                <a:gd name="connsiteX0-473" fmla="*/ 0 w 1013215"/>
                <a:gd name="connsiteY0-474" fmla="*/ 2059633 h 2104727"/>
                <a:gd name="connsiteX1-475" fmla="*/ 299244 w 1013215"/>
                <a:gd name="connsiteY1-476" fmla="*/ 1406105 h 2104727"/>
                <a:gd name="connsiteX2-477" fmla="*/ 345144 w 1013215"/>
                <a:gd name="connsiteY2-478" fmla="*/ 1493113 h 2104727"/>
                <a:gd name="connsiteX3-479" fmla="*/ 402409 w 1013215"/>
                <a:gd name="connsiteY3-480" fmla="*/ 1224994 h 2104727"/>
                <a:gd name="connsiteX4-481" fmla="*/ 1013215 w 1013215"/>
                <a:gd name="connsiteY4-482" fmla="*/ 1872 h 2104727"/>
                <a:gd name="connsiteX5-483" fmla="*/ 934673 w 1013215"/>
                <a:gd name="connsiteY5-484" fmla="*/ 1672830 h 2104727"/>
                <a:gd name="connsiteX6-485" fmla="*/ 262857 w 1013215"/>
                <a:gd name="connsiteY6-486" fmla="*/ 2104727 h 2104727"/>
                <a:gd name="connsiteX7-487" fmla="*/ 0 w 1013215"/>
                <a:gd name="connsiteY7-488" fmla="*/ 2059633 h 2104727"/>
                <a:gd name="connsiteX0-489" fmla="*/ 0 w 1013215"/>
                <a:gd name="connsiteY0-490" fmla="*/ 2059633 h 2104727"/>
                <a:gd name="connsiteX1-491" fmla="*/ 299244 w 1013215"/>
                <a:gd name="connsiteY1-492" fmla="*/ 1406105 h 2104727"/>
                <a:gd name="connsiteX2-493" fmla="*/ 345144 w 1013215"/>
                <a:gd name="connsiteY2-494" fmla="*/ 1493113 h 2104727"/>
                <a:gd name="connsiteX3-495" fmla="*/ 402409 w 1013215"/>
                <a:gd name="connsiteY3-496" fmla="*/ 1224994 h 2104727"/>
                <a:gd name="connsiteX4-497" fmla="*/ 1013215 w 1013215"/>
                <a:gd name="connsiteY4-498" fmla="*/ 1872 h 2104727"/>
                <a:gd name="connsiteX5-499" fmla="*/ 934673 w 1013215"/>
                <a:gd name="connsiteY5-500" fmla="*/ 1672830 h 2104727"/>
                <a:gd name="connsiteX6-501" fmla="*/ 262857 w 1013215"/>
                <a:gd name="connsiteY6-502" fmla="*/ 2104727 h 2104727"/>
                <a:gd name="connsiteX7-503" fmla="*/ 0 w 1013215"/>
                <a:gd name="connsiteY7-504" fmla="*/ 2059633 h 2104727"/>
                <a:gd name="connsiteX0-505" fmla="*/ 0 w 1013215"/>
                <a:gd name="connsiteY0-506" fmla="*/ 2059622 h 2104716"/>
                <a:gd name="connsiteX1-507" fmla="*/ 299244 w 1013215"/>
                <a:gd name="connsiteY1-508" fmla="*/ 1406094 h 2104716"/>
                <a:gd name="connsiteX2-509" fmla="*/ 345144 w 1013215"/>
                <a:gd name="connsiteY2-510" fmla="*/ 1493102 h 2104716"/>
                <a:gd name="connsiteX3-511" fmla="*/ 403989 w 1013215"/>
                <a:gd name="connsiteY3-512" fmla="*/ 1233657 h 2104716"/>
                <a:gd name="connsiteX4-513" fmla="*/ 1013215 w 1013215"/>
                <a:gd name="connsiteY4-514" fmla="*/ 1861 h 2104716"/>
                <a:gd name="connsiteX5-515" fmla="*/ 934673 w 1013215"/>
                <a:gd name="connsiteY5-516" fmla="*/ 1672819 h 2104716"/>
                <a:gd name="connsiteX6-517" fmla="*/ 262857 w 1013215"/>
                <a:gd name="connsiteY6-518" fmla="*/ 2104716 h 2104716"/>
                <a:gd name="connsiteX7-519" fmla="*/ 0 w 1013215"/>
                <a:gd name="connsiteY7-520" fmla="*/ 2059622 h 2104716"/>
                <a:gd name="connsiteX0-521" fmla="*/ 0 w 1013215"/>
                <a:gd name="connsiteY0-522" fmla="*/ 2059622 h 2104716"/>
                <a:gd name="connsiteX1-523" fmla="*/ 282142 w 1013215"/>
                <a:gd name="connsiteY1-524" fmla="*/ 1232560 h 2104716"/>
                <a:gd name="connsiteX2-525" fmla="*/ 345144 w 1013215"/>
                <a:gd name="connsiteY2-526" fmla="*/ 1493102 h 2104716"/>
                <a:gd name="connsiteX3-527" fmla="*/ 403989 w 1013215"/>
                <a:gd name="connsiteY3-528" fmla="*/ 1233657 h 2104716"/>
                <a:gd name="connsiteX4-529" fmla="*/ 1013215 w 1013215"/>
                <a:gd name="connsiteY4-530" fmla="*/ 1861 h 2104716"/>
                <a:gd name="connsiteX5-531" fmla="*/ 934673 w 1013215"/>
                <a:gd name="connsiteY5-532" fmla="*/ 1672819 h 2104716"/>
                <a:gd name="connsiteX6-533" fmla="*/ 262857 w 1013215"/>
                <a:gd name="connsiteY6-534" fmla="*/ 2104716 h 2104716"/>
                <a:gd name="connsiteX7-535" fmla="*/ 0 w 1013215"/>
                <a:gd name="connsiteY7-536" fmla="*/ 2059622 h 2104716"/>
                <a:gd name="connsiteX0-537-101" fmla="*/ 0 w 1013215"/>
                <a:gd name="connsiteY0-538-102" fmla="*/ 2059622 h 2104716"/>
                <a:gd name="connsiteX1-539-103" fmla="*/ 391611 w 1013215"/>
                <a:gd name="connsiteY1-540-104" fmla="*/ 408433 h 2104716"/>
                <a:gd name="connsiteX2-541-105" fmla="*/ 345144 w 1013215"/>
                <a:gd name="connsiteY2-542-106" fmla="*/ 1493102 h 2104716"/>
                <a:gd name="connsiteX3-543-107" fmla="*/ 403989 w 1013215"/>
                <a:gd name="connsiteY3-544-108" fmla="*/ 1233657 h 2104716"/>
                <a:gd name="connsiteX4-545-109" fmla="*/ 1013215 w 1013215"/>
                <a:gd name="connsiteY4-546-110" fmla="*/ 1861 h 2104716"/>
                <a:gd name="connsiteX5-547-111" fmla="*/ 934673 w 1013215"/>
                <a:gd name="connsiteY5-548-112" fmla="*/ 1672819 h 2104716"/>
                <a:gd name="connsiteX6-549-113" fmla="*/ 262857 w 1013215"/>
                <a:gd name="connsiteY6-550-114" fmla="*/ 2104716 h 2104716"/>
                <a:gd name="connsiteX7-551" fmla="*/ 0 w 1013215"/>
                <a:gd name="connsiteY7-552" fmla="*/ 2059622 h 2104716"/>
                <a:gd name="connsiteX0-553" fmla="*/ 0 w 1013215"/>
                <a:gd name="connsiteY0-554" fmla="*/ 2059622 h 2104716"/>
                <a:gd name="connsiteX1-555" fmla="*/ 391611 w 1013215"/>
                <a:gd name="connsiteY1-556" fmla="*/ 408433 h 2104716"/>
                <a:gd name="connsiteX2-557" fmla="*/ 345144 w 1013215"/>
                <a:gd name="connsiteY2-558" fmla="*/ 1493102 h 2104716"/>
                <a:gd name="connsiteX3-559" fmla="*/ 403989 w 1013215"/>
                <a:gd name="connsiteY3-560" fmla="*/ 1233657 h 2104716"/>
                <a:gd name="connsiteX4-561" fmla="*/ 1013215 w 1013215"/>
                <a:gd name="connsiteY4-562" fmla="*/ 1861 h 2104716"/>
                <a:gd name="connsiteX5-563" fmla="*/ 934673 w 1013215"/>
                <a:gd name="connsiteY5-564" fmla="*/ 1672819 h 2104716"/>
                <a:gd name="connsiteX6-565" fmla="*/ 262857 w 1013215"/>
                <a:gd name="connsiteY6-566" fmla="*/ 2104716 h 2104716"/>
                <a:gd name="connsiteX7-567" fmla="*/ 0 w 1013215"/>
                <a:gd name="connsiteY7-568" fmla="*/ 2059622 h 2104716"/>
                <a:gd name="connsiteX0-569" fmla="*/ 0 w 1013215"/>
                <a:gd name="connsiteY0-570" fmla="*/ 2059622 h 2104716"/>
                <a:gd name="connsiteX1-571" fmla="*/ 391611 w 1013215"/>
                <a:gd name="connsiteY1-572" fmla="*/ 408433 h 2104716"/>
                <a:gd name="connsiteX2-573" fmla="*/ 453458 w 1013215"/>
                <a:gd name="connsiteY2-574" fmla="*/ 591824 h 2104716"/>
                <a:gd name="connsiteX3-575" fmla="*/ 345144 w 1013215"/>
                <a:gd name="connsiteY3-576" fmla="*/ 1493102 h 2104716"/>
                <a:gd name="connsiteX4-577" fmla="*/ 403989 w 1013215"/>
                <a:gd name="connsiteY4-578" fmla="*/ 1233657 h 2104716"/>
                <a:gd name="connsiteX5-579" fmla="*/ 1013215 w 1013215"/>
                <a:gd name="connsiteY5-580" fmla="*/ 1861 h 2104716"/>
                <a:gd name="connsiteX6-581" fmla="*/ 934673 w 1013215"/>
                <a:gd name="connsiteY6-582" fmla="*/ 1672819 h 2104716"/>
                <a:gd name="connsiteX7-583" fmla="*/ 262857 w 1013215"/>
                <a:gd name="connsiteY7-584" fmla="*/ 2104716 h 2104716"/>
                <a:gd name="connsiteX8" fmla="*/ 0 w 1013215"/>
                <a:gd name="connsiteY8" fmla="*/ 2059622 h 2104716"/>
                <a:gd name="connsiteX0-585" fmla="*/ 0 w 1013215"/>
                <a:gd name="connsiteY0-586" fmla="*/ 2059622 h 2104716"/>
                <a:gd name="connsiteX1-587" fmla="*/ 391611 w 1013215"/>
                <a:gd name="connsiteY1-588" fmla="*/ 408433 h 2104716"/>
                <a:gd name="connsiteX2-589" fmla="*/ 453458 w 1013215"/>
                <a:gd name="connsiteY2-590" fmla="*/ 591824 h 2104716"/>
                <a:gd name="connsiteX3-591" fmla="*/ 345144 w 1013215"/>
                <a:gd name="connsiteY3-592" fmla="*/ 1493102 h 2104716"/>
                <a:gd name="connsiteX4-593" fmla="*/ 403989 w 1013215"/>
                <a:gd name="connsiteY4-594" fmla="*/ 1233657 h 2104716"/>
                <a:gd name="connsiteX5-595" fmla="*/ 1013215 w 1013215"/>
                <a:gd name="connsiteY5-596" fmla="*/ 1861 h 2104716"/>
                <a:gd name="connsiteX6-597" fmla="*/ 934673 w 1013215"/>
                <a:gd name="connsiteY6-598" fmla="*/ 1672819 h 2104716"/>
                <a:gd name="connsiteX7-599" fmla="*/ 262857 w 1013215"/>
                <a:gd name="connsiteY7-600" fmla="*/ 2104716 h 2104716"/>
                <a:gd name="connsiteX8-601" fmla="*/ 0 w 1013215"/>
                <a:gd name="connsiteY8-602" fmla="*/ 2059622 h 2104716"/>
                <a:gd name="connsiteX0-603" fmla="*/ 0 w 1013215"/>
                <a:gd name="connsiteY0-604" fmla="*/ 2059622 h 2104716"/>
                <a:gd name="connsiteX1-605" fmla="*/ 391611 w 1013215"/>
                <a:gd name="connsiteY1-606" fmla="*/ 408433 h 2104716"/>
                <a:gd name="connsiteX2-607" fmla="*/ 435932 w 1013215"/>
                <a:gd name="connsiteY2-608" fmla="*/ 486771 h 2104716"/>
                <a:gd name="connsiteX3-609" fmla="*/ 345144 w 1013215"/>
                <a:gd name="connsiteY3-610" fmla="*/ 1493102 h 2104716"/>
                <a:gd name="connsiteX4-611" fmla="*/ 403989 w 1013215"/>
                <a:gd name="connsiteY4-612" fmla="*/ 1233657 h 2104716"/>
                <a:gd name="connsiteX5-613" fmla="*/ 1013215 w 1013215"/>
                <a:gd name="connsiteY5-614" fmla="*/ 1861 h 2104716"/>
                <a:gd name="connsiteX6-615" fmla="*/ 934673 w 1013215"/>
                <a:gd name="connsiteY6-616" fmla="*/ 1672819 h 2104716"/>
                <a:gd name="connsiteX7-617" fmla="*/ 262857 w 1013215"/>
                <a:gd name="connsiteY7-618" fmla="*/ 2104716 h 2104716"/>
                <a:gd name="connsiteX8-619" fmla="*/ 0 w 1013215"/>
                <a:gd name="connsiteY8-620" fmla="*/ 2059622 h 2104716"/>
                <a:gd name="connsiteX0-621" fmla="*/ 0 w 1013215"/>
                <a:gd name="connsiteY0-622" fmla="*/ 2059622 h 2104716"/>
                <a:gd name="connsiteX1-623" fmla="*/ 391611 w 1013215"/>
                <a:gd name="connsiteY1-624" fmla="*/ 408433 h 2104716"/>
                <a:gd name="connsiteX2-625" fmla="*/ 435932 w 1013215"/>
                <a:gd name="connsiteY2-626" fmla="*/ 486771 h 2104716"/>
                <a:gd name="connsiteX3-627" fmla="*/ 453322 w 1013215"/>
                <a:gd name="connsiteY3-628" fmla="*/ 679591 h 2104716"/>
                <a:gd name="connsiteX4-629" fmla="*/ 345144 w 1013215"/>
                <a:gd name="connsiteY4-630" fmla="*/ 1493102 h 2104716"/>
                <a:gd name="connsiteX5-631" fmla="*/ 403989 w 1013215"/>
                <a:gd name="connsiteY5-632" fmla="*/ 1233657 h 2104716"/>
                <a:gd name="connsiteX6-633" fmla="*/ 1013215 w 1013215"/>
                <a:gd name="connsiteY6-634" fmla="*/ 1861 h 2104716"/>
                <a:gd name="connsiteX7-635" fmla="*/ 934673 w 1013215"/>
                <a:gd name="connsiteY7-636" fmla="*/ 1672819 h 2104716"/>
                <a:gd name="connsiteX8-637" fmla="*/ 262857 w 1013215"/>
                <a:gd name="connsiteY8-638" fmla="*/ 2104716 h 2104716"/>
                <a:gd name="connsiteX9" fmla="*/ 0 w 1013215"/>
                <a:gd name="connsiteY9" fmla="*/ 2059622 h 2104716"/>
                <a:gd name="connsiteX0-639" fmla="*/ 0 w 1013215"/>
                <a:gd name="connsiteY0-640" fmla="*/ 2059622 h 2104716"/>
                <a:gd name="connsiteX1-641" fmla="*/ 391611 w 1013215"/>
                <a:gd name="connsiteY1-642" fmla="*/ 408433 h 2104716"/>
                <a:gd name="connsiteX2-643" fmla="*/ 435932 w 1013215"/>
                <a:gd name="connsiteY2-644" fmla="*/ 486771 h 2104716"/>
                <a:gd name="connsiteX3-645" fmla="*/ 453322 w 1013215"/>
                <a:gd name="connsiteY3-646" fmla="*/ 679591 h 2104716"/>
                <a:gd name="connsiteX4-647" fmla="*/ 390055 w 1013215"/>
                <a:gd name="connsiteY4-648" fmla="*/ 1199712 h 2104716"/>
                <a:gd name="connsiteX5-649" fmla="*/ 345144 w 1013215"/>
                <a:gd name="connsiteY5-650" fmla="*/ 1493102 h 2104716"/>
                <a:gd name="connsiteX6-651" fmla="*/ 403989 w 1013215"/>
                <a:gd name="connsiteY6-652" fmla="*/ 1233657 h 2104716"/>
                <a:gd name="connsiteX7-653" fmla="*/ 1013215 w 1013215"/>
                <a:gd name="connsiteY7-654" fmla="*/ 1861 h 2104716"/>
                <a:gd name="connsiteX8-655" fmla="*/ 934673 w 1013215"/>
                <a:gd name="connsiteY8-656" fmla="*/ 1672819 h 2104716"/>
                <a:gd name="connsiteX9-657" fmla="*/ 262857 w 1013215"/>
                <a:gd name="connsiteY9-658" fmla="*/ 2104716 h 2104716"/>
                <a:gd name="connsiteX10" fmla="*/ 0 w 1013215"/>
                <a:gd name="connsiteY10" fmla="*/ 2059622 h 2104716"/>
                <a:gd name="connsiteX0-659" fmla="*/ 0 w 934673"/>
                <a:gd name="connsiteY0-660" fmla="*/ 1651189 h 1696283"/>
                <a:gd name="connsiteX1-661" fmla="*/ 391611 w 934673"/>
                <a:gd name="connsiteY1-662" fmla="*/ 0 h 1696283"/>
                <a:gd name="connsiteX2-663" fmla="*/ 435932 w 934673"/>
                <a:gd name="connsiteY2-664" fmla="*/ 78338 h 1696283"/>
                <a:gd name="connsiteX3-665" fmla="*/ 453322 w 934673"/>
                <a:gd name="connsiteY3-666" fmla="*/ 271158 h 1696283"/>
                <a:gd name="connsiteX4-667" fmla="*/ 390055 w 934673"/>
                <a:gd name="connsiteY4-668" fmla="*/ 791279 h 1696283"/>
                <a:gd name="connsiteX5-669" fmla="*/ 345144 w 934673"/>
                <a:gd name="connsiteY5-670" fmla="*/ 1084669 h 1696283"/>
                <a:gd name="connsiteX6-671" fmla="*/ 403989 w 934673"/>
                <a:gd name="connsiteY6-672" fmla="*/ 825224 h 1696283"/>
                <a:gd name="connsiteX7-673" fmla="*/ 716002 w 934673"/>
                <a:gd name="connsiteY7-674" fmla="*/ 953640 h 1696283"/>
                <a:gd name="connsiteX8-675" fmla="*/ 934673 w 934673"/>
                <a:gd name="connsiteY8-676" fmla="*/ 1264386 h 1696283"/>
                <a:gd name="connsiteX9-677" fmla="*/ 262857 w 934673"/>
                <a:gd name="connsiteY9-678" fmla="*/ 1696283 h 1696283"/>
                <a:gd name="connsiteX10-679" fmla="*/ 0 w 934673"/>
                <a:gd name="connsiteY10-680" fmla="*/ 1651189 h 1696283"/>
                <a:gd name="connsiteX0-681" fmla="*/ 0 w 934673"/>
                <a:gd name="connsiteY0-682" fmla="*/ 1651189 h 1696283"/>
                <a:gd name="connsiteX1-683" fmla="*/ 391611 w 934673"/>
                <a:gd name="connsiteY1-684" fmla="*/ 0 h 1696283"/>
                <a:gd name="connsiteX2-685" fmla="*/ 435932 w 934673"/>
                <a:gd name="connsiteY2-686" fmla="*/ 78338 h 1696283"/>
                <a:gd name="connsiteX3-687" fmla="*/ 453322 w 934673"/>
                <a:gd name="connsiteY3-688" fmla="*/ 271158 h 1696283"/>
                <a:gd name="connsiteX4-689" fmla="*/ 390055 w 934673"/>
                <a:gd name="connsiteY4-690" fmla="*/ 791279 h 1696283"/>
                <a:gd name="connsiteX5-691" fmla="*/ 345144 w 934673"/>
                <a:gd name="connsiteY5-692" fmla="*/ 1084669 h 1696283"/>
                <a:gd name="connsiteX6-693" fmla="*/ 390789 w 934673"/>
                <a:gd name="connsiteY6-694" fmla="*/ 912083 h 1696283"/>
                <a:gd name="connsiteX7-695" fmla="*/ 716002 w 934673"/>
                <a:gd name="connsiteY7-696" fmla="*/ 953640 h 1696283"/>
                <a:gd name="connsiteX8-697" fmla="*/ 934673 w 934673"/>
                <a:gd name="connsiteY8-698" fmla="*/ 1264386 h 1696283"/>
                <a:gd name="connsiteX9-699" fmla="*/ 262857 w 934673"/>
                <a:gd name="connsiteY9-700" fmla="*/ 1696283 h 1696283"/>
                <a:gd name="connsiteX10-701" fmla="*/ 0 w 934673"/>
                <a:gd name="connsiteY10-702" fmla="*/ 1651189 h 1696283"/>
                <a:gd name="connsiteX0-703" fmla="*/ 0 w 934673"/>
                <a:gd name="connsiteY0-704" fmla="*/ 1651189 h 1696283"/>
                <a:gd name="connsiteX1-705" fmla="*/ 391611 w 934673"/>
                <a:gd name="connsiteY1-706" fmla="*/ 0 h 1696283"/>
                <a:gd name="connsiteX2-707" fmla="*/ 435932 w 934673"/>
                <a:gd name="connsiteY2-708" fmla="*/ 78338 h 1696283"/>
                <a:gd name="connsiteX3-709" fmla="*/ 453322 w 934673"/>
                <a:gd name="connsiteY3-710" fmla="*/ 271158 h 1696283"/>
                <a:gd name="connsiteX4-711" fmla="*/ 390055 w 934673"/>
                <a:gd name="connsiteY4-712" fmla="*/ 791279 h 1696283"/>
                <a:gd name="connsiteX5-713" fmla="*/ 345144 w 934673"/>
                <a:gd name="connsiteY5-714" fmla="*/ 1084669 h 1696283"/>
                <a:gd name="connsiteX6-715" fmla="*/ 392794 w 934673"/>
                <a:gd name="connsiteY6-716" fmla="*/ 852277 h 1696283"/>
                <a:gd name="connsiteX7-717" fmla="*/ 716002 w 934673"/>
                <a:gd name="connsiteY7-718" fmla="*/ 953640 h 1696283"/>
                <a:gd name="connsiteX8-719" fmla="*/ 934673 w 934673"/>
                <a:gd name="connsiteY8-720" fmla="*/ 1264386 h 1696283"/>
                <a:gd name="connsiteX9-721" fmla="*/ 262857 w 934673"/>
                <a:gd name="connsiteY9-722" fmla="*/ 1696283 h 1696283"/>
                <a:gd name="connsiteX10-723" fmla="*/ 0 w 934673"/>
                <a:gd name="connsiteY10-724" fmla="*/ 1651189 h 1696283"/>
                <a:gd name="connsiteX0-725" fmla="*/ 0 w 934673"/>
                <a:gd name="connsiteY0-726" fmla="*/ 1651189 h 1696283"/>
                <a:gd name="connsiteX1-727" fmla="*/ 391611 w 934673"/>
                <a:gd name="connsiteY1-728" fmla="*/ 0 h 1696283"/>
                <a:gd name="connsiteX2-729" fmla="*/ 435932 w 934673"/>
                <a:gd name="connsiteY2-730" fmla="*/ 78338 h 1696283"/>
                <a:gd name="connsiteX3-731" fmla="*/ 453322 w 934673"/>
                <a:gd name="connsiteY3-732" fmla="*/ 271158 h 1696283"/>
                <a:gd name="connsiteX4-733" fmla="*/ 390055 w 934673"/>
                <a:gd name="connsiteY4-734" fmla="*/ 791279 h 1696283"/>
                <a:gd name="connsiteX5-735" fmla="*/ 345144 w 934673"/>
                <a:gd name="connsiteY5-736" fmla="*/ 1084669 h 1696283"/>
                <a:gd name="connsiteX6-737" fmla="*/ 392794 w 934673"/>
                <a:gd name="connsiteY6-738" fmla="*/ 852277 h 1696283"/>
                <a:gd name="connsiteX7-739" fmla="*/ 460005 w 934673"/>
                <a:gd name="connsiteY7-740" fmla="*/ 902652 h 1696283"/>
                <a:gd name="connsiteX8-741" fmla="*/ 934673 w 934673"/>
                <a:gd name="connsiteY8-742" fmla="*/ 1264386 h 1696283"/>
                <a:gd name="connsiteX9-743" fmla="*/ 262857 w 934673"/>
                <a:gd name="connsiteY9-744" fmla="*/ 1696283 h 1696283"/>
                <a:gd name="connsiteX10-745" fmla="*/ 0 w 934673"/>
                <a:gd name="connsiteY10-746" fmla="*/ 1651189 h 1696283"/>
                <a:gd name="connsiteX0-747" fmla="*/ 0 w 721149"/>
                <a:gd name="connsiteY0-748" fmla="*/ 1651189 h 1696283"/>
                <a:gd name="connsiteX1-749" fmla="*/ 391611 w 721149"/>
                <a:gd name="connsiteY1-750" fmla="*/ 0 h 1696283"/>
                <a:gd name="connsiteX2-751" fmla="*/ 435932 w 721149"/>
                <a:gd name="connsiteY2-752" fmla="*/ 78338 h 1696283"/>
                <a:gd name="connsiteX3-753" fmla="*/ 453322 w 721149"/>
                <a:gd name="connsiteY3-754" fmla="*/ 271158 h 1696283"/>
                <a:gd name="connsiteX4-755" fmla="*/ 390055 w 721149"/>
                <a:gd name="connsiteY4-756" fmla="*/ 791279 h 1696283"/>
                <a:gd name="connsiteX5-757" fmla="*/ 345144 w 721149"/>
                <a:gd name="connsiteY5-758" fmla="*/ 1084669 h 1696283"/>
                <a:gd name="connsiteX6-759" fmla="*/ 392794 w 721149"/>
                <a:gd name="connsiteY6-760" fmla="*/ 852277 h 1696283"/>
                <a:gd name="connsiteX7-761" fmla="*/ 460005 w 721149"/>
                <a:gd name="connsiteY7-762" fmla="*/ 902652 h 1696283"/>
                <a:gd name="connsiteX8-763" fmla="*/ 721149 w 721149"/>
                <a:gd name="connsiteY8-764" fmla="*/ 950877 h 1696283"/>
                <a:gd name="connsiteX9-765" fmla="*/ 262857 w 721149"/>
                <a:gd name="connsiteY9-766" fmla="*/ 1696283 h 1696283"/>
                <a:gd name="connsiteX10-767" fmla="*/ 0 w 721149"/>
                <a:gd name="connsiteY10-768" fmla="*/ 1651189 h 1696283"/>
                <a:gd name="connsiteX0-769" fmla="*/ 0 w 721149"/>
                <a:gd name="connsiteY0-770" fmla="*/ 1651189 h 1696283"/>
                <a:gd name="connsiteX1-771" fmla="*/ 391611 w 721149"/>
                <a:gd name="connsiteY1-772" fmla="*/ 0 h 1696283"/>
                <a:gd name="connsiteX2-773" fmla="*/ 435932 w 721149"/>
                <a:gd name="connsiteY2-774" fmla="*/ 78338 h 1696283"/>
                <a:gd name="connsiteX3-775" fmla="*/ 453322 w 721149"/>
                <a:gd name="connsiteY3-776" fmla="*/ 271158 h 1696283"/>
                <a:gd name="connsiteX4-777" fmla="*/ 390055 w 721149"/>
                <a:gd name="connsiteY4-778" fmla="*/ 791279 h 1696283"/>
                <a:gd name="connsiteX5-779" fmla="*/ 345144 w 721149"/>
                <a:gd name="connsiteY5-780" fmla="*/ 1084669 h 1696283"/>
                <a:gd name="connsiteX6-781" fmla="*/ 392794 w 721149"/>
                <a:gd name="connsiteY6-782" fmla="*/ 852277 h 1696283"/>
                <a:gd name="connsiteX7-783" fmla="*/ 460438 w 721149"/>
                <a:gd name="connsiteY7-784" fmla="*/ 931584 h 1696283"/>
                <a:gd name="connsiteX8-785" fmla="*/ 721149 w 721149"/>
                <a:gd name="connsiteY8-786" fmla="*/ 950877 h 1696283"/>
                <a:gd name="connsiteX9-787" fmla="*/ 262857 w 721149"/>
                <a:gd name="connsiteY9-788" fmla="*/ 1696283 h 1696283"/>
                <a:gd name="connsiteX10-789" fmla="*/ 0 w 721149"/>
                <a:gd name="connsiteY10-790" fmla="*/ 1651189 h 1696283"/>
                <a:gd name="connsiteX0-791" fmla="*/ 0 w 721149"/>
                <a:gd name="connsiteY0-792" fmla="*/ 1651189 h 1696283"/>
                <a:gd name="connsiteX1-793" fmla="*/ 391611 w 721149"/>
                <a:gd name="connsiteY1-794" fmla="*/ 0 h 1696283"/>
                <a:gd name="connsiteX2-795" fmla="*/ 435932 w 721149"/>
                <a:gd name="connsiteY2-796" fmla="*/ 78338 h 1696283"/>
                <a:gd name="connsiteX3-797" fmla="*/ 453322 w 721149"/>
                <a:gd name="connsiteY3-798" fmla="*/ 271158 h 1696283"/>
                <a:gd name="connsiteX4-799" fmla="*/ 390055 w 721149"/>
                <a:gd name="connsiteY4-800" fmla="*/ 791279 h 1696283"/>
                <a:gd name="connsiteX5-801" fmla="*/ 345144 w 721149"/>
                <a:gd name="connsiteY5-802" fmla="*/ 1084669 h 1696283"/>
                <a:gd name="connsiteX6-803" fmla="*/ 392794 w 721149"/>
                <a:gd name="connsiteY6-804" fmla="*/ 852277 h 1696283"/>
                <a:gd name="connsiteX7-805" fmla="*/ 454262 w 721149"/>
                <a:gd name="connsiteY7-806" fmla="*/ 906534 h 1696283"/>
                <a:gd name="connsiteX8-807" fmla="*/ 721149 w 721149"/>
                <a:gd name="connsiteY8-808" fmla="*/ 950877 h 1696283"/>
                <a:gd name="connsiteX9-809" fmla="*/ 262857 w 721149"/>
                <a:gd name="connsiteY9-810" fmla="*/ 1696283 h 1696283"/>
                <a:gd name="connsiteX10-811" fmla="*/ 0 w 721149"/>
                <a:gd name="connsiteY10-812" fmla="*/ 1651189 h 1696283"/>
                <a:gd name="connsiteX0-813" fmla="*/ 0 w 721149"/>
                <a:gd name="connsiteY0-814" fmla="*/ 1651189 h 1696283"/>
                <a:gd name="connsiteX1-815" fmla="*/ 391611 w 721149"/>
                <a:gd name="connsiteY1-816" fmla="*/ 0 h 1696283"/>
                <a:gd name="connsiteX2-817" fmla="*/ 435932 w 721149"/>
                <a:gd name="connsiteY2-818" fmla="*/ 78338 h 1696283"/>
                <a:gd name="connsiteX3-819" fmla="*/ 453322 w 721149"/>
                <a:gd name="connsiteY3-820" fmla="*/ 271158 h 1696283"/>
                <a:gd name="connsiteX4-821" fmla="*/ 390055 w 721149"/>
                <a:gd name="connsiteY4-822" fmla="*/ 791279 h 1696283"/>
                <a:gd name="connsiteX5-823" fmla="*/ 345144 w 721149"/>
                <a:gd name="connsiteY5-824" fmla="*/ 1084669 h 1696283"/>
                <a:gd name="connsiteX6-825" fmla="*/ 392794 w 721149"/>
                <a:gd name="connsiteY6-826" fmla="*/ 852277 h 1696283"/>
                <a:gd name="connsiteX7-827" fmla="*/ 454262 w 721149"/>
                <a:gd name="connsiteY7-828" fmla="*/ 906534 h 1696283"/>
                <a:gd name="connsiteX8-829" fmla="*/ 721149 w 721149"/>
                <a:gd name="connsiteY8-830" fmla="*/ 950877 h 1696283"/>
                <a:gd name="connsiteX9-831" fmla="*/ 612627 w 721149"/>
                <a:gd name="connsiteY9-832" fmla="*/ 1127894 h 1696283"/>
                <a:gd name="connsiteX10-833" fmla="*/ 262857 w 721149"/>
                <a:gd name="connsiteY10-834" fmla="*/ 1696283 h 1696283"/>
                <a:gd name="connsiteX11" fmla="*/ 0 w 721149"/>
                <a:gd name="connsiteY11" fmla="*/ 1651189 h 1696283"/>
                <a:gd name="connsiteX0-835" fmla="*/ 0 w 974013"/>
                <a:gd name="connsiteY0-836" fmla="*/ 1651189 h 1696283"/>
                <a:gd name="connsiteX1-837" fmla="*/ 391611 w 974013"/>
                <a:gd name="connsiteY1-838" fmla="*/ 0 h 1696283"/>
                <a:gd name="connsiteX2-839" fmla="*/ 435932 w 974013"/>
                <a:gd name="connsiteY2-840" fmla="*/ 78338 h 1696283"/>
                <a:gd name="connsiteX3-841" fmla="*/ 453322 w 974013"/>
                <a:gd name="connsiteY3-842" fmla="*/ 271158 h 1696283"/>
                <a:gd name="connsiteX4-843" fmla="*/ 390055 w 974013"/>
                <a:gd name="connsiteY4-844" fmla="*/ 791279 h 1696283"/>
                <a:gd name="connsiteX5-845" fmla="*/ 345144 w 974013"/>
                <a:gd name="connsiteY5-846" fmla="*/ 1084669 h 1696283"/>
                <a:gd name="connsiteX6-847" fmla="*/ 392794 w 974013"/>
                <a:gd name="connsiteY6-848" fmla="*/ 852277 h 1696283"/>
                <a:gd name="connsiteX7-849" fmla="*/ 454262 w 974013"/>
                <a:gd name="connsiteY7-850" fmla="*/ 906534 h 1696283"/>
                <a:gd name="connsiteX8-851" fmla="*/ 721149 w 974013"/>
                <a:gd name="connsiteY8-852" fmla="*/ 950877 h 1696283"/>
                <a:gd name="connsiteX9-853" fmla="*/ 974013 w 974013"/>
                <a:gd name="connsiteY9-854" fmla="*/ 1244018 h 1696283"/>
                <a:gd name="connsiteX10-855" fmla="*/ 262857 w 974013"/>
                <a:gd name="connsiteY10-856" fmla="*/ 1696283 h 1696283"/>
                <a:gd name="connsiteX11-857" fmla="*/ 0 w 974013"/>
                <a:gd name="connsiteY11-858" fmla="*/ 1651189 h 1696283"/>
                <a:gd name="connsiteX0-859" fmla="*/ 0 w 974013"/>
                <a:gd name="connsiteY0-860" fmla="*/ 1651189 h 1696283"/>
                <a:gd name="connsiteX1-861" fmla="*/ 391611 w 974013"/>
                <a:gd name="connsiteY1-862" fmla="*/ 0 h 1696283"/>
                <a:gd name="connsiteX2-863" fmla="*/ 435932 w 974013"/>
                <a:gd name="connsiteY2-864" fmla="*/ 78338 h 1696283"/>
                <a:gd name="connsiteX3-865" fmla="*/ 453322 w 974013"/>
                <a:gd name="connsiteY3-866" fmla="*/ 271158 h 1696283"/>
                <a:gd name="connsiteX4-867" fmla="*/ 390055 w 974013"/>
                <a:gd name="connsiteY4-868" fmla="*/ 791279 h 1696283"/>
                <a:gd name="connsiteX5-869" fmla="*/ 345144 w 974013"/>
                <a:gd name="connsiteY5-870" fmla="*/ 1084669 h 1696283"/>
                <a:gd name="connsiteX6-871" fmla="*/ 392794 w 974013"/>
                <a:gd name="connsiteY6-872" fmla="*/ 852277 h 1696283"/>
                <a:gd name="connsiteX7-873" fmla="*/ 445359 w 974013"/>
                <a:gd name="connsiteY7-874" fmla="*/ 893069 h 1696283"/>
                <a:gd name="connsiteX8-875" fmla="*/ 721149 w 974013"/>
                <a:gd name="connsiteY8-876" fmla="*/ 950877 h 1696283"/>
                <a:gd name="connsiteX9-877" fmla="*/ 974013 w 974013"/>
                <a:gd name="connsiteY9-878" fmla="*/ 1244018 h 1696283"/>
                <a:gd name="connsiteX10-879" fmla="*/ 262857 w 974013"/>
                <a:gd name="connsiteY10-880" fmla="*/ 1696283 h 1696283"/>
                <a:gd name="connsiteX11-881" fmla="*/ 0 w 974013"/>
                <a:gd name="connsiteY11-882" fmla="*/ 1651189 h 1696283"/>
                <a:gd name="connsiteX0-883" fmla="*/ 0 w 974013"/>
                <a:gd name="connsiteY0-884" fmla="*/ 1651189 h 1696283"/>
                <a:gd name="connsiteX1-885" fmla="*/ 391611 w 974013"/>
                <a:gd name="connsiteY1-886" fmla="*/ 0 h 1696283"/>
                <a:gd name="connsiteX2-887" fmla="*/ 435932 w 974013"/>
                <a:gd name="connsiteY2-888" fmla="*/ 78338 h 1696283"/>
                <a:gd name="connsiteX3-889" fmla="*/ 453322 w 974013"/>
                <a:gd name="connsiteY3-890" fmla="*/ 271158 h 1696283"/>
                <a:gd name="connsiteX4-891" fmla="*/ 390055 w 974013"/>
                <a:gd name="connsiteY4-892" fmla="*/ 791279 h 1696283"/>
                <a:gd name="connsiteX5-893" fmla="*/ 345144 w 974013"/>
                <a:gd name="connsiteY5-894" fmla="*/ 1084669 h 1696283"/>
                <a:gd name="connsiteX6-895" fmla="*/ 392794 w 974013"/>
                <a:gd name="connsiteY6-896" fmla="*/ 852277 h 1696283"/>
                <a:gd name="connsiteX7-897" fmla="*/ 445359 w 974013"/>
                <a:gd name="connsiteY7-898" fmla="*/ 893069 h 1696283"/>
                <a:gd name="connsiteX8-899" fmla="*/ 519860 w 974013"/>
                <a:gd name="connsiteY8-900" fmla="*/ 937325 h 1696283"/>
                <a:gd name="connsiteX9-901" fmla="*/ 721149 w 974013"/>
                <a:gd name="connsiteY9-902" fmla="*/ 950877 h 1696283"/>
                <a:gd name="connsiteX10-903" fmla="*/ 974013 w 974013"/>
                <a:gd name="connsiteY10-904" fmla="*/ 1244018 h 1696283"/>
                <a:gd name="connsiteX11-905" fmla="*/ 262857 w 974013"/>
                <a:gd name="connsiteY11-906" fmla="*/ 1696283 h 1696283"/>
                <a:gd name="connsiteX12" fmla="*/ 0 w 974013"/>
                <a:gd name="connsiteY12" fmla="*/ 1651189 h 1696283"/>
                <a:gd name="connsiteX0-907" fmla="*/ 0 w 974013"/>
                <a:gd name="connsiteY0-908" fmla="*/ 1651189 h 1696283"/>
                <a:gd name="connsiteX1-909" fmla="*/ 391611 w 974013"/>
                <a:gd name="connsiteY1-910" fmla="*/ 0 h 1696283"/>
                <a:gd name="connsiteX2-911" fmla="*/ 435932 w 974013"/>
                <a:gd name="connsiteY2-912" fmla="*/ 78338 h 1696283"/>
                <a:gd name="connsiteX3-913" fmla="*/ 453322 w 974013"/>
                <a:gd name="connsiteY3-914" fmla="*/ 271158 h 1696283"/>
                <a:gd name="connsiteX4-915" fmla="*/ 390055 w 974013"/>
                <a:gd name="connsiteY4-916" fmla="*/ 791279 h 1696283"/>
                <a:gd name="connsiteX5-917" fmla="*/ 345144 w 974013"/>
                <a:gd name="connsiteY5-918" fmla="*/ 1084669 h 1696283"/>
                <a:gd name="connsiteX6-919" fmla="*/ 392794 w 974013"/>
                <a:gd name="connsiteY6-920" fmla="*/ 852277 h 1696283"/>
                <a:gd name="connsiteX7-921" fmla="*/ 445359 w 974013"/>
                <a:gd name="connsiteY7-922" fmla="*/ 893069 h 1696283"/>
                <a:gd name="connsiteX8-923" fmla="*/ 519860 w 974013"/>
                <a:gd name="connsiteY8-924" fmla="*/ 937325 h 1696283"/>
                <a:gd name="connsiteX9-925" fmla="*/ 736941 w 974013"/>
                <a:gd name="connsiteY9-926" fmla="*/ 940201 h 1696283"/>
                <a:gd name="connsiteX10-927" fmla="*/ 974013 w 974013"/>
                <a:gd name="connsiteY10-928" fmla="*/ 1244018 h 1696283"/>
                <a:gd name="connsiteX11-929" fmla="*/ 262857 w 974013"/>
                <a:gd name="connsiteY11-930" fmla="*/ 1696283 h 1696283"/>
                <a:gd name="connsiteX12-931" fmla="*/ 0 w 974013"/>
                <a:gd name="connsiteY12-932" fmla="*/ 1651189 h 1696283"/>
                <a:gd name="connsiteX0-933" fmla="*/ 0 w 977483"/>
                <a:gd name="connsiteY0-934" fmla="*/ 1679717 h 1696283"/>
                <a:gd name="connsiteX1-935" fmla="*/ 395081 w 977483"/>
                <a:gd name="connsiteY1-936" fmla="*/ 0 h 1696283"/>
                <a:gd name="connsiteX2-937" fmla="*/ 439402 w 977483"/>
                <a:gd name="connsiteY2-938" fmla="*/ 78338 h 1696283"/>
                <a:gd name="connsiteX3-939" fmla="*/ 456792 w 977483"/>
                <a:gd name="connsiteY3-940" fmla="*/ 271158 h 1696283"/>
                <a:gd name="connsiteX4-941" fmla="*/ 393525 w 977483"/>
                <a:gd name="connsiteY4-942" fmla="*/ 791279 h 1696283"/>
                <a:gd name="connsiteX5-943" fmla="*/ 348614 w 977483"/>
                <a:gd name="connsiteY5-944" fmla="*/ 1084669 h 1696283"/>
                <a:gd name="connsiteX6-945" fmla="*/ 396264 w 977483"/>
                <a:gd name="connsiteY6-946" fmla="*/ 852277 h 1696283"/>
                <a:gd name="connsiteX7-947" fmla="*/ 448829 w 977483"/>
                <a:gd name="connsiteY7-948" fmla="*/ 893069 h 1696283"/>
                <a:gd name="connsiteX8-949" fmla="*/ 523330 w 977483"/>
                <a:gd name="connsiteY8-950" fmla="*/ 937325 h 1696283"/>
                <a:gd name="connsiteX9-951" fmla="*/ 740411 w 977483"/>
                <a:gd name="connsiteY9-952" fmla="*/ 940201 h 1696283"/>
                <a:gd name="connsiteX10-953" fmla="*/ 977483 w 977483"/>
                <a:gd name="connsiteY10-954" fmla="*/ 1244018 h 1696283"/>
                <a:gd name="connsiteX11-955" fmla="*/ 266327 w 977483"/>
                <a:gd name="connsiteY11-956" fmla="*/ 1696283 h 1696283"/>
                <a:gd name="connsiteX12-957" fmla="*/ 0 w 977483"/>
                <a:gd name="connsiteY12-958" fmla="*/ 1679717 h 1696283"/>
                <a:gd name="connsiteX0-959" fmla="*/ 0 w 977483"/>
                <a:gd name="connsiteY0-960" fmla="*/ 1679717 h 1713366"/>
                <a:gd name="connsiteX1-961" fmla="*/ 395081 w 977483"/>
                <a:gd name="connsiteY1-962" fmla="*/ 0 h 1713366"/>
                <a:gd name="connsiteX2-963" fmla="*/ 439402 w 977483"/>
                <a:gd name="connsiteY2-964" fmla="*/ 78338 h 1713366"/>
                <a:gd name="connsiteX3-965" fmla="*/ 456792 w 977483"/>
                <a:gd name="connsiteY3-966" fmla="*/ 271158 h 1713366"/>
                <a:gd name="connsiteX4-967" fmla="*/ 393525 w 977483"/>
                <a:gd name="connsiteY4-968" fmla="*/ 791279 h 1713366"/>
                <a:gd name="connsiteX5-969" fmla="*/ 348614 w 977483"/>
                <a:gd name="connsiteY5-970" fmla="*/ 1084669 h 1713366"/>
                <a:gd name="connsiteX6-971" fmla="*/ 396264 w 977483"/>
                <a:gd name="connsiteY6-972" fmla="*/ 852277 h 1713366"/>
                <a:gd name="connsiteX7-973" fmla="*/ 448829 w 977483"/>
                <a:gd name="connsiteY7-974" fmla="*/ 893069 h 1713366"/>
                <a:gd name="connsiteX8-975" fmla="*/ 523330 w 977483"/>
                <a:gd name="connsiteY8-976" fmla="*/ 937325 h 1713366"/>
                <a:gd name="connsiteX9-977" fmla="*/ 740411 w 977483"/>
                <a:gd name="connsiteY9-978" fmla="*/ 940201 h 1713366"/>
                <a:gd name="connsiteX10-979" fmla="*/ 977483 w 977483"/>
                <a:gd name="connsiteY10-980" fmla="*/ 1244018 h 1713366"/>
                <a:gd name="connsiteX11-981" fmla="*/ 272039 w 977483"/>
                <a:gd name="connsiteY11-982" fmla="*/ 1713366 h 1713366"/>
                <a:gd name="connsiteX12-983" fmla="*/ 0 w 977483"/>
                <a:gd name="connsiteY12-984" fmla="*/ 1679717 h 1713366"/>
                <a:gd name="connsiteX0-985" fmla="*/ 0 w 977483"/>
                <a:gd name="connsiteY0-986" fmla="*/ 1679717 h 1713366"/>
                <a:gd name="connsiteX1-987" fmla="*/ 395081 w 977483"/>
                <a:gd name="connsiteY1-988" fmla="*/ 0 h 1713366"/>
                <a:gd name="connsiteX2-989" fmla="*/ 439402 w 977483"/>
                <a:gd name="connsiteY2-990" fmla="*/ 78338 h 1713366"/>
                <a:gd name="connsiteX3-991" fmla="*/ 456792 w 977483"/>
                <a:gd name="connsiteY3-992" fmla="*/ 271158 h 1713366"/>
                <a:gd name="connsiteX4-993" fmla="*/ 393525 w 977483"/>
                <a:gd name="connsiteY4-994" fmla="*/ 791279 h 1713366"/>
                <a:gd name="connsiteX5-995" fmla="*/ 348614 w 977483"/>
                <a:gd name="connsiteY5-996" fmla="*/ 1084669 h 1713366"/>
                <a:gd name="connsiteX6-997" fmla="*/ 396264 w 977483"/>
                <a:gd name="connsiteY6-998" fmla="*/ 852277 h 1713366"/>
                <a:gd name="connsiteX7-999" fmla="*/ 448829 w 977483"/>
                <a:gd name="connsiteY7-1000" fmla="*/ 893069 h 1713366"/>
                <a:gd name="connsiteX8-1001" fmla="*/ 523330 w 977483"/>
                <a:gd name="connsiteY8-1002" fmla="*/ 937325 h 1713366"/>
                <a:gd name="connsiteX9-1003" fmla="*/ 740411 w 977483"/>
                <a:gd name="connsiteY9-1004" fmla="*/ 940201 h 1713366"/>
                <a:gd name="connsiteX10-1005" fmla="*/ 977483 w 977483"/>
                <a:gd name="connsiteY10-1006" fmla="*/ 1244018 h 1713366"/>
                <a:gd name="connsiteX11-1007" fmla="*/ 272039 w 977483"/>
                <a:gd name="connsiteY11-1008" fmla="*/ 1713366 h 1713366"/>
                <a:gd name="connsiteX12-1009" fmla="*/ 99581 w 977483"/>
                <a:gd name="connsiteY12-1010" fmla="*/ 1685959 h 1713366"/>
                <a:gd name="connsiteX13" fmla="*/ 0 w 977483"/>
                <a:gd name="connsiteY13" fmla="*/ 1679717 h 1713366"/>
                <a:gd name="connsiteX0-1011" fmla="*/ 0 w 977483"/>
                <a:gd name="connsiteY0-1012" fmla="*/ 1679717 h 1713366"/>
                <a:gd name="connsiteX1-1013" fmla="*/ 395081 w 977483"/>
                <a:gd name="connsiteY1-1014" fmla="*/ 0 h 1713366"/>
                <a:gd name="connsiteX2-1015" fmla="*/ 439402 w 977483"/>
                <a:gd name="connsiteY2-1016" fmla="*/ 78338 h 1713366"/>
                <a:gd name="connsiteX3-1017" fmla="*/ 456792 w 977483"/>
                <a:gd name="connsiteY3-1018" fmla="*/ 271158 h 1713366"/>
                <a:gd name="connsiteX4-1019" fmla="*/ 393525 w 977483"/>
                <a:gd name="connsiteY4-1020" fmla="*/ 791279 h 1713366"/>
                <a:gd name="connsiteX5-1021" fmla="*/ 348614 w 977483"/>
                <a:gd name="connsiteY5-1022" fmla="*/ 1084669 h 1713366"/>
                <a:gd name="connsiteX6-1023" fmla="*/ 396264 w 977483"/>
                <a:gd name="connsiteY6-1024" fmla="*/ 852277 h 1713366"/>
                <a:gd name="connsiteX7-1025" fmla="*/ 448829 w 977483"/>
                <a:gd name="connsiteY7-1026" fmla="*/ 893069 h 1713366"/>
                <a:gd name="connsiteX8-1027" fmla="*/ 523330 w 977483"/>
                <a:gd name="connsiteY8-1028" fmla="*/ 937325 h 1713366"/>
                <a:gd name="connsiteX9-1029" fmla="*/ 740411 w 977483"/>
                <a:gd name="connsiteY9-1030" fmla="*/ 940201 h 1713366"/>
                <a:gd name="connsiteX10-1031" fmla="*/ 977483 w 977483"/>
                <a:gd name="connsiteY10-1032" fmla="*/ 1244018 h 1713366"/>
                <a:gd name="connsiteX11-1033" fmla="*/ 272039 w 977483"/>
                <a:gd name="connsiteY11-1034" fmla="*/ 1713366 h 1713366"/>
                <a:gd name="connsiteX12-1035" fmla="*/ 349797 w 977483"/>
                <a:gd name="connsiteY12-1036" fmla="*/ 1165969 h 1713366"/>
                <a:gd name="connsiteX13-1037" fmla="*/ 0 w 977483"/>
                <a:gd name="connsiteY13-1038" fmla="*/ 1679717 h 1713366"/>
                <a:gd name="connsiteX0-1039" fmla="*/ 0 w 977483"/>
                <a:gd name="connsiteY0-1040" fmla="*/ 1679717 h 1713366"/>
                <a:gd name="connsiteX1-1041" fmla="*/ 395081 w 977483"/>
                <a:gd name="connsiteY1-1042" fmla="*/ 0 h 1713366"/>
                <a:gd name="connsiteX2-1043" fmla="*/ 439402 w 977483"/>
                <a:gd name="connsiteY2-1044" fmla="*/ 78338 h 1713366"/>
                <a:gd name="connsiteX3-1045" fmla="*/ 456792 w 977483"/>
                <a:gd name="connsiteY3-1046" fmla="*/ 271158 h 1713366"/>
                <a:gd name="connsiteX4-1047" fmla="*/ 393525 w 977483"/>
                <a:gd name="connsiteY4-1048" fmla="*/ 791279 h 1713366"/>
                <a:gd name="connsiteX5-1049" fmla="*/ 348614 w 977483"/>
                <a:gd name="connsiteY5-1050" fmla="*/ 1084669 h 1713366"/>
                <a:gd name="connsiteX6-1051" fmla="*/ 396264 w 977483"/>
                <a:gd name="connsiteY6-1052" fmla="*/ 852277 h 1713366"/>
                <a:gd name="connsiteX7-1053" fmla="*/ 448829 w 977483"/>
                <a:gd name="connsiteY7-1054" fmla="*/ 893069 h 1713366"/>
                <a:gd name="connsiteX8-1055" fmla="*/ 523330 w 977483"/>
                <a:gd name="connsiteY8-1056" fmla="*/ 937325 h 1713366"/>
                <a:gd name="connsiteX9-1057" fmla="*/ 740411 w 977483"/>
                <a:gd name="connsiteY9-1058" fmla="*/ 940201 h 1713366"/>
                <a:gd name="connsiteX10-1059" fmla="*/ 977483 w 977483"/>
                <a:gd name="connsiteY10-1060" fmla="*/ 1244018 h 1713366"/>
                <a:gd name="connsiteX11-1061" fmla="*/ 272039 w 977483"/>
                <a:gd name="connsiteY11-1062" fmla="*/ 1713366 h 1713366"/>
                <a:gd name="connsiteX12-1063" fmla="*/ 349797 w 977483"/>
                <a:gd name="connsiteY12-1064" fmla="*/ 1165969 h 1713366"/>
                <a:gd name="connsiteX13-1065" fmla="*/ 127807 w 977483"/>
                <a:gd name="connsiteY13-1066" fmla="*/ 1488846 h 1713366"/>
                <a:gd name="connsiteX14" fmla="*/ 0 w 977483"/>
                <a:gd name="connsiteY14" fmla="*/ 1679717 h 1713366"/>
                <a:gd name="connsiteX0-1067" fmla="*/ 0 w 977483"/>
                <a:gd name="connsiteY0-1068" fmla="*/ 1679717 h 1713366"/>
                <a:gd name="connsiteX1-1069" fmla="*/ 395081 w 977483"/>
                <a:gd name="connsiteY1-1070" fmla="*/ 0 h 1713366"/>
                <a:gd name="connsiteX2-1071" fmla="*/ 439402 w 977483"/>
                <a:gd name="connsiteY2-1072" fmla="*/ 78338 h 1713366"/>
                <a:gd name="connsiteX3-1073" fmla="*/ 456792 w 977483"/>
                <a:gd name="connsiteY3-1074" fmla="*/ 271158 h 1713366"/>
                <a:gd name="connsiteX4-1075" fmla="*/ 393525 w 977483"/>
                <a:gd name="connsiteY4-1076" fmla="*/ 791279 h 1713366"/>
                <a:gd name="connsiteX5-1077" fmla="*/ 348614 w 977483"/>
                <a:gd name="connsiteY5-1078" fmla="*/ 1084669 h 1713366"/>
                <a:gd name="connsiteX6-1079" fmla="*/ 396264 w 977483"/>
                <a:gd name="connsiteY6-1080" fmla="*/ 852277 h 1713366"/>
                <a:gd name="connsiteX7-1081" fmla="*/ 448829 w 977483"/>
                <a:gd name="connsiteY7-1082" fmla="*/ 893069 h 1713366"/>
                <a:gd name="connsiteX8-1083" fmla="*/ 523330 w 977483"/>
                <a:gd name="connsiteY8-1084" fmla="*/ 937325 h 1713366"/>
                <a:gd name="connsiteX9-1085" fmla="*/ 740411 w 977483"/>
                <a:gd name="connsiteY9-1086" fmla="*/ 940201 h 1713366"/>
                <a:gd name="connsiteX10-1087" fmla="*/ 977483 w 977483"/>
                <a:gd name="connsiteY10-1088" fmla="*/ 1244018 h 1713366"/>
                <a:gd name="connsiteX11-1089" fmla="*/ 272039 w 977483"/>
                <a:gd name="connsiteY11-1090" fmla="*/ 1713366 h 1713366"/>
                <a:gd name="connsiteX12-1091" fmla="*/ 349797 w 977483"/>
                <a:gd name="connsiteY12-1092" fmla="*/ 1165969 h 1713366"/>
                <a:gd name="connsiteX13-1093" fmla="*/ 101973 w 977483"/>
                <a:gd name="connsiteY13-1094" fmla="*/ 1689578 h 1713366"/>
                <a:gd name="connsiteX14-1095" fmla="*/ 0 w 977483"/>
                <a:gd name="connsiteY14-1096" fmla="*/ 1679717 h 1713366"/>
                <a:gd name="connsiteX0-1097" fmla="*/ 0 w 977483"/>
                <a:gd name="connsiteY0-1098" fmla="*/ 1679717 h 1713366"/>
                <a:gd name="connsiteX1-1099" fmla="*/ 395081 w 977483"/>
                <a:gd name="connsiteY1-1100" fmla="*/ 0 h 1713366"/>
                <a:gd name="connsiteX2-1101" fmla="*/ 439402 w 977483"/>
                <a:gd name="connsiteY2-1102" fmla="*/ 78338 h 1713366"/>
                <a:gd name="connsiteX3-1103" fmla="*/ 456792 w 977483"/>
                <a:gd name="connsiteY3-1104" fmla="*/ 271158 h 1713366"/>
                <a:gd name="connsiteX4-1105" fmla="*/ 393525 w 977483"/>
                <a:gd name="connsiteY4-1106" fmla="*/ 791279 h 1713366"/>
                <a:gd name="connsiteX5-1107" fmla="*/ 348614 w 977483"/>
                <a:gd name="connsiteY5-1108" fmla="*/ 1084669 h 1713366"/>
                <a:gd name="connsiteX6-1109" fmla="*/ 396264 w 977483"/>
                <a:gd name="connsiteY6-1110" fmla="*/ 852277 h 1713366"/>
                <a:gd name="connsiteX7-1111" fmla="*/ 448829 w 977483"/>
                <a:gd name="connsiteY7-1112" fmla="*/ 893069 h 1713366"/>
                <a:gd name="connsiteX8-1113" fmla="*/ 523330 w 977483"/>
                <a:gd name="connsiteY8-1114" fmla="*/ 937325 h 1713366"/>
                <a:gd name="connsiteX9-1115" fmla="*/ 740411 w 977483"/>
                <a:gd name="connsiteY9-1116" fmla="*/ 940201 h 1713366"/>
                <a:gd name="connsiteX10-1117" fmla="*/ 977483 w 977483"/>
                <a:gd name="connsiteY10-1118" fmla="*/ 1244018 h 1713366"/>
                <a:gd name="connsiteX11-1119" fmla="*/ 272039 w 977483"/>
                <a:gd name="connsiteY11-1120" fmla="*/ 1713366 h 1713366"/>
                <a:gd name="connsiteX12-1121" fmla="*/ 349797 w 977483"/>
                <a:gd name="connsiteY12-1122" fmla="*/ 1165969 h 1713366"/>
                <a:gd name="connsiteX13-1123" fmla="*/ 202120 w 977483"/>
                <a:gd name="connsiteY13-1124" fmla="*/ 1454313 h 1713366"/>
                <a:gd name="connsiteX14-1125" fmla="*/ 101973 w 977483"/>
                <a:gd name="connsiteY14-1126" fmla="*/ 1689578 h 1713366"/>
                <a:gd name="connsiteX15" fmla="*/ 0 w 977483"/>
                <a:gd name="connsiteY15" fmla="*/ 1679717 h 1713366"/>
                <a:gd name="connsiteX0-1127" fmla="*/ 0 w 977483"/>
                <a:gd name="connsiteY0-1128" fmla="*/ 1679717 h 1713366"/>
                <a:gd name="connsiteX1-1129" fmla="*/ 395081 w 977483"/>
                <a:gd name="connsiteY1-1130" fmla="*/ 0 h 1713366"/>
                <a:gd name="connsiteX2-1131" fmla="*/ 439402 w 977483"/>
                <a:gd name="connsiteY2-1132" fmla="*/ 78338 h 1713366"/>
                <a:gd name="connsiteX3-1133" fmla="*/ 456792 w 977483"/>
                <a:gd name="connsiteY3-1134" fmla="*/ 271158 h 1713366"/>
                <a:gd name="connsiteX4-1135" fmla="*/ 393525 w 977483"/>
                <a:gd name="connsiteY4-1136" fmla="*/ 791279 h 1713366"/>
                <a:gd name="connsiteX5-1137" fmla="*/ 348614 w 977483"/>
                <a:gd name="connsiteY5-1138" fmla="*/ 1084669 h 1713366"/>
                <a:gd name="connsiteX6-1139" fmla="*/ 396264 w 977483"/>
                <a:gd name="connsiteY6-1140" fmla="*/ 852277 h 1713366"/>
                <a:gd name="connsiteX7-1141" fmla="*/ 448829 w 977483"/>
                <a:gd name="connsiteY7-1142" fmla="*/ 893069 h 1713366"/>
                <a:gd name="connsiteX8-1143" fmla="*/ 523330 w 977483"/>
                <a:gd name="connsiteY8-1144" fmla="*/ 937325 h 1713366"/>
                <a:gd name="connsiteX9-1145" fmla="*/ 740411 w 977483"/>
                <a:gd name="connsiteY9-1146" fmla="*/ 940201 h 1713366"/>
                <a:gd name="connsiteX10-1147" fmla="*/ 977483 w 977483"/>
                <a:gd name="connsiteY10-1148" fmla="*/ 1244018 h 1713366"/>
                <a:gd name="connsiteX11-1149" fmla="*/ 272039 w 977483"/>
                <a:gd name="connsiteY11-1150" fmla="*/ 1713366 h 1713366"/>
                <a:gd name="connsiteX12-1151" fmla="*/ 305532 w 977483"/>
                <a:gd name="connsiteY12-1152" fmla="*/ 1489123 h 1713366"/>
                <a:gd name="connsiteX13-1153" fmla="*/ 349797 w 977483"/>
                <a:gd name="connsiteY13-1154" fmla="*/ 1165969 h 1713366"/>
                <a:gd name="connsiteX14-1155" fmla="*/ 202120 w 977483"/>
                <a:gd name="connsiteY14-1156" fmla="*/ 1454313 h 1713366"/>
                <a:gd name="connsiteX15-1157" fmla="*/ 101973 w 977483"/>
                <a:gd name="connsiteY15-1158" fmla="*/ 1689578 h 1713366"/>
                <a:gd name="connsiteX16" fmla="*/ 0 w 977483"/>
                <a:gd name="connsiteY16" fmla="*/ 1679717 h 1713366"/>
                <a:gd name="connsiteX0-1159" fmla="*/ 0 w 977483"/>
                <a:gd name="connsiteY0-1160" fmla="*/ 1679717 h 1713366"/>
                <a:gd name="connsiteX1-1161" fmla="*/ 395081 w 977483"/>
                <a:gd name="connsiteY1-1162" fmla="*/ 0 h 1713366"/>
                <a:gd name="connsiteX2-1163" fmla="*/ 439402 w 977483"/>
                <a:gd name="connsiteY2-1164" fmla="*/ 78338 h 1713366"/>
                <a:gd name="connsiteX3-1165" fmla="*/ 456792 w 977483"/>
                <a:gd name="connsiteY3-1166" fmla="*/ 271158 h 1713366"/>
                <a:gd name="connsiteX4-1167" fmla="*/ 393525 w 977483"/>
                <a:gd name="connsiteY4-1168" fmla="*/ 791279 h 1713366"/>
                <a:gd name="connsiteX5-1169" fmla="*/ 348614 w 977483"/>
                <a:gd name="connsiteY5-1170" fmla="*/ 1084669 h 1713366"/>
                <a:gd name="connsiteX6-1171" fmla="*/ 396264 w 977483"/>
                <a:gd name="connsiteY6-1172" fmla="*/ 852277 h 1713366"/>
                <a:gd name="connsiteX7-1173" fmla="*/ 448829 w 977483"/>
                <a:gd name="connsiteY7-1174" fmla="*/ 893069 h 1713366"/>
                <a:gd name="connsiteX8-1175" fmla="*/ 523330 w 977483"/>
                <a:gd name="connsiteY8-1176" fmla="*/ 937325 h 1713366"/>
                <a:gd name="connsiteX9-1177" fmla="*/ 740411 w 977483"/>
                <a:gd name="connsiteY9-1178" fmla="*/ 940201 h 1713366"/>
                <a:gd name="connsiteX10-1179" fmla="*/ 977483 w 977483"/>
                <a:gd name="connsiteY10-1180" fmla="*/ 1244018 h 1713366"/>
                <a:gd name="connsiteX11-1181" fmla="*/ 272039 w 977483"/>
                <a:gd name="connsiteY11-1182" fmla="*/ 1713366 h 1713366"/>
                <a:gd name="connsiteX12-1183" fmla="*/ 119183 w 977483"/>
                <a:gd name="connsiteY12-1184" fmla="*/ 1693652 h 1713366"/>
                <a:gd name="connsiteX13-1185" fmla="*/ 349797 w 977483"/>
                <a:gd name="connsiteY13-1186" fmla="*/ 1165969 h 1713366"/>
                <a:gd name="connsiteX14-1187" fmla="*/ 202120 w 977483"/>
                <a:gd name="connsiteY14-1188" fmla="*/ 1454313 h 1713366"/>
                <a:gd name="connsiteX15-1189" fmla="*/ 101973 w 977483"/>
                <a:gd name="connsiteY15-1190" fmla="*/ 1689578 h 1713366"/>
                <a:gd name="connsiteX16-1191" fmla="*/ 0 w 977483"/>
                <a:gd name="connsiteY16-1192" fmla="*/ 1679717 h 1713366"/>
                <a:gd name="connsiteX0-1193" fmla="*/ 0 w 977483"/>
                <a:gd name="connsiteY0-1194" fmla="*/ 1679717 h 1713366"/>
                <a:gd name="connsiteX1-1195" fmla="*/ 395081 w 977483"/>
                <a:gd name="connsiteY1-1196" fmla="*/ 0 h 1713366"/>
                <a:gd name="connsiteX2-1197" fmla="*/ 439402 w 977483"/>
                <a:gd name="connsiteY2-1198" fmla="*/ 78338 h 1713366"/>
                <a:gd name="connsiteX3-1199" fmla="*/ 456792 w 977483"/>
                <a:gd name="connsiteY3-1200" fmla="*/ 271158 h 1713366"/>
                <a:gd name="connsiteX4-1201" fmla="*/ 393525 w 977483"/>
                <a:gd name="connsiteY4-1202" fmla="*/ 791279 h 1713366"/>
                <a:gd name="connsiteX5-1203" fmla="*/ 348614 w 977483"/>
                <a:gd name="connsiteY5-1204" fmla="*/ 1084669 h 1713366"/>
                <a:gd name="connsiteX6-1205" fmla="*/ 396264 w 977483"/>
                <a:gd name="connsiteY6-1206" fmla="*/ 852277 h 1713366"/>
                <a:gd name="connsiteX7-1207" fmla="*/ 448829 w 977483"/>
                <a:gd name="connsiteY7-1208" fmla="*/ 893069 h 1713366"/>
                <a:gd name="connsiteX8-1209" fmla="*/ 523330 w 977483"/>
                <a:gd name="connsiteY8-1210" fmla="*/ 937325 h 1713366"/>
                <a:gd name="connsiteX9-1211" fmla="*/ 740411 w 977483"/>
                <a:gd name="connsiteY9-1212" fmla="*/ 940201 h 1713366"/>
                <a:gd name="connsiteX10-1213" fmla="*/ 977483 w 977483"/>
                <a:gd name="connsiteY10-1214" fmla="*/ 1244018 h 1713366"/>
                <a:gd name="connsiteX11-1215" fmla="*/ 272039 w 977483"/>
                <a:gd name="connsiteY11-1216" fmla="*/ 1713366 h 1713366"/>
                <a:gd name="connsiteX12-1217" fmla="*/ 119183 w 977483"/>
                <a:gd name="connsiteY12-1218" fmla="*/ 1693652 h 1713366"/>
                <a:gd name="connsiteX13-1219" fmla="*/ 219640 w 977483"/>
                <a:gd name="connsiteY13-1220" fmla="*/ 1479122 h 1713366"/>
                <a:gd name="connsiteX14-1221" fmla="*/ 349797 w 977483"/>
                <a:gd name="connsiteY14-1222" fmla="*/ 1165969 h 1713366"/>
                <a:gd name="connsiteX15-1223" fmla="*/ 202120 w 977483"/>
                <a:gd name="connsiteY15-1224" fmla="*/ 1454313 h 1713366"/>
                <a:gd name="connsiteX16-1225" fmla="*/ 101973 w 977483"/>
                <a:gd name="connsiteY16-1226" fmla="*/ 1689578 h 1713366"/>
                <a:gd name="connsiteX17" fmla="*/ 0 w 977483"/>
                <a:gd name="connsiteY17" fmla="*/ 1679717 h 1713366"/>
                <a:gd name="connsiteX0-1227" fmla="*/ 0 w 977483"/>
                <a:gd name="connsiteY0-1228" fmla="*/ 1639780 h 1673429"/>
                <a:gd name="connsiteX1-1229" fmla="*/ 390223 w 977483"/>
                <a:gd name="connsiteY1-1230" fmla="*/ 0 h 1673429"/>
                <a:gd name="connsiteX2-1231" fmla="*/ 439402 w 977483"/>
                <a:gd name="connsiteY2-1232" fmla="*/ 38401 h 1673429"/>
                <a:gd name="connsiteX3-1233" fmla="*/ 456792 w 977483"/>
                <a:gd name="connsiteY3-1234" fmla="*/ 231221 h 1673429"/>
                <a:gd name="connsiteX4-1235" fmla="*/ 393525 w 977483"/>
                <a:gd name="connsiteY4-1236" fmla="*/ 751342 h 1673429"/>
                <a:gd name="connsiteX5-1237" fmla="*/ 348614 w 977483"/>
                <a:gd name="connsiteY5-1238" fmla="*/ 1044732 h 1673429"/>
                <a:gd name="connsiteX6-1239" fmla="*/ 396264 w 977483"/>
                <a:gd name="connsiteY6-1240" fmla="*/ 812340 h 1673429"/>
                <a:gd name="connsiteX7-1241" fmla="*/ 448829 w 977483"/>
                <a:gd name="connsiteY7-1242" fmla="*/ 853132 h 1673429"/>
                <a:gd name="connsiteX8-1243" fmla="*/ 523330 w 977483"/>
                <a:gd name="connsiteY8-1244" fmla="*/ 897388 h 1673429"/>
                <a:gd name="connsiteX9-1245" fmla="*/ 740411 w 977483"/>
                <a:gd name="connsiteY9-1246" fmla="*/ 900264 h 1673429"/>
                <a:gd name="connsiteX10-1247" fmla="*/ 977483 w 977483"/>
                <a:gd name="connsiteY10-1248" fmla="*/ 1204081 h 1673429"/>
                <a:gd name="connsiteX11-1249" fmla="*/ 272039 w 977483"/>
                <a:gd name="connsiteY11-1250" fmla="*/ 1673429 h 1673429"/>
                <a:gd name="connsiteX12-1251" fmla="*/ 119183 w 977483"/>
                <a:gd name="connsiteY12-1252" fmla="*/ 1653715 h 1673429"/>
                <a:gd name="connsiteX13-1253" fmla="*/ 219640 w 977483"/>
                <a:gd name="connsiteY13-1254" fmla="*/ 1439185 h 1673429"/>
                <a:gd name="connsiteX14-1255" fmla="*/ 349797 w 977483"/>
                <a:gd name="connsiteY14-1256" fmla="*/ 1126032 h 1673429"/>
                <a:gd name="connsiteX15-1257" fmla="*/ 202120 w 977483"/>
                <a:gd name="connsiteY15-1258" fmla="*/ 1414376 h 1673429"/>
                <a:gd name="connsiteX16-1259" fmla="*/ 101973 w 977483"/>
                <a:gd name="connsiteY16-1260" fmla="*/ 1649641 h 1673429"/>
                <a:gd name="connsiteX17-1261" fmla="*/ 0 w 977483"/>
                <a:gd name="connsiteY17-1262" fmla="*/ 1639780 h 1673429"/>
                <a:gd name="connsiteX0-1263" fmla="*/ 0 w 977483"/>
                <a:gd name="connsiteY0-1264" fmla="*/ 1639780 h 1673429"/>
                <a:gd name="connsiteX1-1265" fmla="*/ 390223 w 977483"/>
                <a:gd name="connsiteY1-1266" fmla="*/ 0 h 1673429"/>
                <a:gd name="connsiteX2-1267" fmla="*/ 430836 w 977483"/>
                <a:gd name="connsiteY2-1268" fmla="*/ 38957 h 1673429"/>
                <a:gd name="connsiteX3-1269" fmla="*/ 456792 w 977483"/>
                <a:gd name="connsiteY3-1270" fmla="*/ 231221 h 1673429"/>
                <a:gd name="connsiteX4-1271" fmla="*/ 393525 w 977483"/>
                <a:gd name="connsiteY4-1272" fmla="*/ 751342 h 1673429"/>
                <a:gd name="connsiteX5-1273" fmla="*/ 348614 w 977483"/>
                <a:gd name="connsiteY5-1274" fmla="*/ 1044732 h 1673429"/>
                <a:gd name="connsiteX6-1275" fmla="*/ 396264 w 977483"/>
                <a:gd name="connsiteY6-1276" fmla="*/ 812340 h 1673429"/>
                <a:gd name="connsiteX7-1277" fmla="*/ 448829 w 977483"/>
                <a:gd name="connsiteY7-1278" fmla="*/ 853132 h 1673429"/>
                <a:gd name="connsiteX8-1279" fmla="*/ 523330 w 977483"/>
                <a:gd name="connsiteY8-1280" fmla="*/ 897388 h 1673429"/>
                <a:gd name="connsiteX9-1281" fmla="*/ 740411 w 977483"/>
                <a:gd name="connsiteY9-1282" fmla="*/ 900264 h 1673429"/>
                <a:gd name="connsiteX10-1283" fmla="*/ 977483 w 977483"/>
                <a:gd name="connsiteY10-1284" fmla="*/ 1204081 h 1673429"/>
                <a:gd name="connsiteX11-1285" fmla="*/ 272039 w 977483"/>
                <a:gd name="connsiteY11-1286" fmla="*/ 1673429 h 1673429"/>
                <a:gd name="connsiteX12-1287" fmla="*/ 119183 w 977483"/>
                <a:gd name="connsiteY12-1288" fmla="*/ 1653715 h 1673429"/>
                <a:gd name="connsiteX13-1289" fmla="*/ 219640 w 977483"/>
                <a:gd name="connsiteY13-1290" fmla="*/ 1439185 h 1673429"/>
                <a:gd name="connsiteX14-1291" fmla="*/ 349797 w 977483"/>
                <a:gd name="connsiteY14-1292" fmla="*/ 1126032 h 1673429"/>
                <a:gd name="connsiteX15-1293" fmla="*/ 202120 w 977483"/>
                <a:gd name="connsiteY15-1294" fmla="*/ 1414376 h 1673429"/>
                <a:gd name="connsiteX16-1295" fmla="*/ 101973 w 977483"/>
                <a:gd name="connsiteY16-1296" fmla="*/ 1649641 h 1673429"/>
                <a:gd name="connsiteX17-1297" fmla="*/ 0 w 977483"/>
                <a:gd name="connsiteY17-1298" fmla="*/ 1639780 h 1673429"/>
                <a:gd name="connsiteX0-1299" fmla="*/ 0 w 977483"/>
                <a:gd name="connsiteY0-1300" fmla="*/ 1639780 h 1673429"/>
                <a:gd name="connsiteX1-1301" fmla="*/ 390223 w 977483"/>
                <a:gd name="connsiteY1-1302" fmla="*/ 0 h 1673429"/>
                <a:gd name="connsiteX2-1303" fmla="*/ 430836 w 977483"/>
                <a:gd name="connsiteY2-1304" fmla="*/ 38957 h 1673429"/>
                <a:gd name="connsiteX3-1305" fmla="*/ 451085 w 977483"/>
                <a:gd name="connsiteY3-1306" fmla="*/ 266494 h 1673429"/>
                <a:gd name="connsiteX4-1307" fmla="*/ 393525 w 977483"/>
                <a:gd name="connsiteY4-1308" fmla="*/ 751342 h 1673429"/>
                <a:gd name="connsiteX5-1309" fmla="*/ 348614 w 977483"/>
                <a:gd name="connsiteY5-1310" fmla="*/ 1044732 h 1673429"/>
                <a:gd name="connsiteX6-1311" fmla="*/ 396264 w 977483"/>
                <a:gd name="connsiteY6-1312" fmla="*/ 812340 h 1673429"/>
                <a:gd name="connsiteX7-1313" fmla="*/ 448829 w 977483"/>
                <a:gd name="connsiteY7-1314" fmla="*/ 853132 h 1673429"/>
                <a:gd name="connsiteX8-1315" fmla="*/ 523330 w 977483"/>
                <a:gd name="connsiteY8-1316" fmla="*/ 897388 h 1673429"/>
                <a:gd name="connsiteX9-1317" fmla="*/ 740411 w 977483"/>
                <a:gd name="connsiteY9-1318" fmla="*/ 900264 h 1673429"/>
                <a:gd name="connsiteX10-1319" fmla="*/ 977483 w 977483"/>
                <a:gd name="connsiteY10-1320" fmla="*/ 1204081 h 1673429"/>
                <a:gd name="connsiteX11-1321" fmla="*/ 272039 w 977483"/>
                <a:gd name="connsiteY11-1322" fmla="*/ 1673429 h 1673429"/>
                <a:gd name="connsiteX12-1323" fmla="*/ 119183 w 977483"/>
                <a:gd name="connsiteY12-1324" fmla="*/ 1653715 h 1673429"/>
                <a:gd name="connsiteX13-1325" fmla="*/ 219640 w 977483"/>
                <a:gd name="connsiteY13-1326" fmla="*/ 1439185 h 1673429"/>
                <a:gd name="connsiteX14-1327" fmla="*/ 349797 w 977483"/>
                <a:gd name="connsiteY14-1328" fmla="*/ 1126032 h 1673429"/>
                <a:gd name="connsiteX15-1329" fmla="*/ 202120 w 977483"/>
                <a:gd name="connsiteY15-1330" fmla="*/ 1414376 h 1673429"/>
                <a:gd name="connsiteX16-1331" fmla="*/ 101973 w 977483"/>
                <a:gd name="connsiteY16-1332" fmla="*/ 1649641 h 1673429"/>
                <a:gd name="connsiteX17-1333" fmla="*/ 0 w 977483"/>
                <a:gd name="connsiteY17-1334" fmla="*/ 1639780 h 1673429"/>
                <a:gd name="connsiteX0-1335" fmla="*/ 0 w 977483"/>
                <a:gd name="connsiteY0-1336" fmla="*/ 1639780 h 1673429"/>
                <a:gd name="connsiteX1-1337" fmla="*/ 390223 w 977483"/>
                <a:gd name="connsiteY1-1338" fmla="*/ 0 h 1673429"/>
                <a:gd name="connsiteX2-1339" fmla="*/ 430836 w 977483"/>
                <a:gd name="connsiteY2-1340" fmla="*/ 38957 h 1673429"/>
                <a:gd name="connsiteX3-1341" fmla="*/ 449847 w 977483"/>
                <a:gd name="connsiteY3-1342" fmla="*/ 235912 h 1673429"/>
                <a:gd name="connsiteX4-1343" fmla="*/ 393525 w 977483"/>
                <a:gd name="connsiteY4-1344" fmla="*/ 751342 h 1673429"/>
                <a:gd name="connsiteX5-1345" fmla="*/ 348614 w 977483"/>
                <a:gd name="connsiteY5-1346" fmla="*/ 1044732 h 1673429"/>
                <a:gd name="connsiteX6-1347" fmla="*/ 396264 w 977483"/>
                <a:gd name="connsiteY6-1348" fmla="*/ 812340 h 1673429"/>
                <a:gd name="connsiteX7-1349" fmla="*/ 448829 w 977483"/>
                <a:gd name="connsiteY7-1350" fmla="*/ 853132 h 1673429"/>
                <a:gd name="connsiteX8-1351" fmla="*/ 523330 w 977483"/>
                <a:gd name="connsiteY8-1352" fmla="*/ 897388 h 1673429"/>
                <a:gd name="connsiteX9-1353" fmla="*/ 740411 w 977483"/>
                <a:gd name="connsiteY9-1354" fmla="*/ 900264 h 1673429"/>
                <a:gd name="connsiteX10-1355" fmla="*/ 977483 w 977483"/>
                <a:gd name="connsiteY10-1356" fmla="*/ 1204081 h 1673429"/>
                <a:gd name="connsiteX11-1357" fmla="*/ 272039 w 977483"/>
                <a:gd name="connsiteY11-1358" fmla="*/ 1673429 h 1673429"/>
                <a:gd name="connsiteX12-1359" fmla="*/ 119183 w 977483"/>
                <a:gd name="connsiteY12-1360" fmla="*/ 1653715 h 1673429"/>
                <a:gd name="connsiteX13-1361" fmla="*/ 219640 w 977483"/>
                <a:gd name="connsiteY13-1362" fmla="*/ 1439185 h 1673429"/>
                <a:gd name="connsiteX14-1363" fmla="*/ 349797 w 977483"/>
                <a:gd name="connsiteY14-1364" fmla="*/ 1126032 h 1673429"/>
                <a:gd name="connsiteX15-1365" fmla="*/ 202120 w 977483"/>
                <a:gd name="connsiteY15-1366" fmla="*/ 1414376 h 1673429"/>
                <a:gd name="connsiteX16-1367" fmla="*/ 101973 w 977483"/>
                <a:gd name="connsiteY16-1368" fmla="*/ 1649641 h 1673429"/>
                <a:gd name="connsiteX17-1369" fmla="*/ 0 w 977483"/>
                <a:gd name="connsiteY17-1370" fmla="*/ 1639780 h 1673429"/>
                <a:gd name="connsiteX0-1371" fmla="*/ 0 w 977483"/>
                <a:gd name="connsiteY0-1372" fmla="*/ 1639780 h 1673429"/>
                <a:gd name="connsiteX1-1373" fmla="*/ 390223 w 977483"/>
                <a:gd name="connsiteY1-1374" fmla="*/ 0 h 1673429"/>
                <a:gd name="connsiteX2-1375" fmla="*/ 430836 w 977483"/>
                <a:gd name="connsiteY2-1376" fmla="*/ 38957 h 1673429"/>
                <a:gd name="connsiteX3-1377" fmla="*/ 449847 w 977483"/>
                <a:gd name="connsiteY3-1378" fmla="*/ 235912 h 1673429"/>
                <a:gd name="connsiteX4-1379" fmla="*/ 422828 w 977483"/>
                <a:gd name="connsiteY4-1380" fmla="*/ 522082 h 1673429"/>
                <a:gd name="connsiteX5-1381" fmla="*/ 348614 w 977483"/>
                <a:gd name="connsiteY5-1382" fmla="*/ 1044732 h 1673429"/>
                <a:gd name="connsiteX6-1383" fmla="*/ 396264 w 977483"/>
                <a:gd name="connsiteY6-1384" fmla="*/ 812340 h 1673429"/>
                <a:gd name="connsiteX7-1385" fmla="*/ 448829 w 977483"/>
                <a:gd name="connsiteY7-1386" fmla="*/ 853132 h 1673429"/>
                <a:gd name="connsiteX8-1387" fmla="*/ 523330 w 977483"/>
                <a:gd name="connsiteY8-1388" fmla="*/ 897388 h 1673429"/>
                <a:gd name="connsiteX9-1389" fmla="*/ 740411 w 977483"/>
                <a:gd name="connsiteY9-1390" fmla="*/ 900264 h 1673429"/>
                <a:gd name="connsiteX10-1391" fmla="*/ 977483 w 977483"/>
                <a:gd name="connsiteY10-1392" fmla="*/ 1204081 h 1673429"/>
                <a:gd name="connsiteX11-1393" fmla="*/ 272039 w 977483"/>
                <a:gd name="connsiteY11-1394" fmla="*/ 1673429 h 1673429"/>
                <a:gd name="connsiteX12-1395" fmla="*/ 119183 w 977483"/>
                <a:gd name="connsiteY12-1396" fmla="*/ 1653715 h 1673429"/>
                <a:gd name="connsiteX13-1397" fmla="*/ 219640 w 977483"/>
                <a:gd name="connsiteY13-1398" fmla="*/ 1439185 h 1673429"/>
                <a:gd name="connsiteX14-1399" fmla="*/ 349797 w 977483"/>
                <a:gd name="connsiteY14-1400" fmla="*/ 1126032 h 1673429"/>
                <a:gd name="connsiteX15-1401" fmla="*/ 202120 w 977483"/>
                <a:gd name="connsiteY15-1402" fmla="*/ 1414376 h 1673429"/>
                <a:gd name="connsiteX16-1403" fmla="*/ 101973 w 977483"/>
                <a:gd name="connsiteY16-1404" fmla="*/ 1649641 h 1673429"/>
                <a:gd name="connsiteX17-1405" fmla="*/ 0 w 977483"/>
                <a:gd name="connsiteY17-1406" fmla="*/ 1639780 h 1673429"/>
                <a:gd name="connsiteX0-1407" fmla="*/ 0 w 977483"/>
                <a:gd name="connsiteY0-1408" fmla="*/ 1639780 h 1673429"/>
                <a:gd name="connsiteX1-1409" fmla="*/ 390223 w 977483"/>
                <a:gd name="connsiteY1-1410" fmla="*/ 0 h 1673429"/>
                <a:gd name="connsiteX2-1411" fmla="*/ 430836 w 977483"/>
                <a:gd name="connsiteY2-1412" fmla="*/ 38957 h 1673429"/>
                <a:gd name="connsiteX3-1413" fmla="*/ 449847 w 977483"/>
                <a:gd name="connsiteY3-1414" fmla="*/ 235912 h 1673429"/>
                <a:gd name="connsiteX4-1415" fmla="*/ 449733 w 977483"/>
                <a:gd name="connsiteY4-1416" fmla="*/ 304453 h 1673429"/>
                <a:gd name="connsiteX5-1417" fmla="*/ 422828 w 977483"/>
                <a:gd name="connsiteY5-1418" fmla="*/ 522082 h 1673429"/>
                <a:gd name="connsiteX6-1419" fmla="*/ 348614 w 977483"/>
                <a:gd name="connsiteY6-1420" fmla="*/ 1044732 h 1673429"/>
                <a:gd name="connsiteX7-1421" fmla="*/ 396264 w 977483"/>
                <a:gd name="connsiteY7-1422" fmla="*/ 812340 h 1673429"/>
                <a:gd name="connsiteX8-1423" fmla="*/ 448829 w 977483"/>
                <a:gd name="connsiteY8-1424" fmla="*/ 853132 h 1673429"/>
                <a:gd name="connsiteX9-1425" fmla="*/ 523330 w 977483"/>
                <a:gd name="connsiteY9-1426" fmla="*/ 897388 h 1673429"/>
                <a:gd name="connsiteX10-1427" fmla="*/ 740411 w 977483"/>
                <a:gd name="connsiteY10-1428" fmla="*/ 900264 h 1673429"/>
                <a:gd name="connsiteX11-1429" fmla="*/ 977483 w 977483"/>
                <a:gd name="connsiteY11-1430" fmla="*/ 1204081 h 1673429"/>
                <a:gd name="connsiteX12-1431" fmla="*/ 272039 w 977483"/>
                <a:gd name="connsiteY12-1432" fmla="*/ 1673429 h 1673429"/>
                <a:gd name="connsiteX13-1433" fmla="*/ 119183 w 977483"/>
                <a:gd name="connsiteY13-1434" fmla="*/ 1653715 h 1673429"/>
                <a:gd name="connsiteX14-1435" fmla="*/ 219640 w 977483"/>
                <a:gd name="connsiteY14-1436" fmla="*/ 1439185 h 1673429"/>
                <a:gd name="connsiteX15-1437" fmla="*/ 349797 w 977483"/>
                <a:gd name="connsiteY15-1438" fmla="*/ 1126032 h 1673429"/>
                <a:gd name="connsiteX16-1439" fmla="*/ 202120 w 977483"/>
                <a:gd name="connsiteY16-1440" fmla="*/ 1414376 h 1673429"/>
                <a:gd name="connsiteX17-1441" fmla="*/ 101973 w 977483"/>
                <a:gd name="connsiteY17-1442" fmla="*/ 1649641 h 1673429"/>
                <a:gd name="connsiteX18" fmla="*/ 0 w 977483"/>
                <a:gd name="connsiteY18" fmla="*/ 1639780 h 1673429"/>
                <a:gd name="connsiteX0-1443" fmla="*/ 0 w 977483"/>
                <a:gd name="connsiteY0-1444" fmla="*/ 1639780 h 1673429"/>
                <a:gd name="connsiteX1-1445" fmla="*/ 293625 w 977483"/>
                <a:gd name="connsiteY1-1446" fmla="*/ 394285 h 1673429"/>
                <a:gd name="connsiteX2-1447" fmla="*/ 390223 w 977483"/>
                <a:gd name="connsiteY2-1448" fmla="*/ 0 h 1673429"/>
                <a:gd name="connsiteX3-1449" fmla="*/ 430836 w 977483"/>
                <a:gd name="connsiteY3-1450" fmla="*/ 38957 h 1673429"/>
                <a:gd name="connsiteX4-1451" fmla="*/ 449847 w 977483"/>
                <a:gd name="connsiteY4-1452" fmla="*/ 235912 h 1673429"/>
                <a:gd name="connsiteX5-1453" fmla="*/ 449733 w 977483"/>
                <a:gd name="connsiteY5-1454" fmla="*/ 304453 h 1673429"/>
                <a:gd name="connsiteX6-1455" fmla="*/ 422828 w 977483"/>
                <a:gd name="connsiteY6-1456" fmla="*/ 522082 h 1673429"/>
                <a:gd name="connsiteX7-1457" fmla="*/ 348614 w 977483"/>
                <a:gd name="connsiteY7-1458" fmla="*/ 1044732 h 1673429"/>
                <a:gd name="connsiteX8-1459" fmla="*/ 396264 w 977483"/>
                <a:gd name="connsiteY8-1460" fmla="*/ 812340 h 1673429"/>
                <a:gd name="connsiteX9-1461" fmla="*/ 448829 w 977483"/>
                <a:gd name="connsiteY9-1462" fmla="*/ 853132 h 1673429"/>
                <a:gd name="connsiteX10-1463" fmla="*/ 523330 w 977483"/>
                <a:gd name="connsiteY10-1464" fmla="*/ 897388 h 1673429"/>
                <a:gd name="connsiteX11-1465" fmla="*/ 740411 w 977483"/>
                <a:gd name="connsiteY11-1466" fmla="*/ 900264 h 1673429"/>
                <a:gd name="connsiteX12-1467" fmla="*/ 977483 w 977483"/>
                <a:gd name="connsiteY12-1468" fmla="*/ 1204081 h 1673429"/>
                <a:gd name="connsiteX13-1469" fmla="*/ 272039 w 977483"/>
                <a:gd name="connsiteY13-1470" fmla="*/ 1673429 h 1673429"/>
                <a:gd name="connsiteX14-1471" fmla="*/ 119183 w 977483"/>
                <a:gd name="connsiteY14-1472" fmla="*/ 1653715 h 1673429"/>
                <a:gd name="connsiteX15-1473" fmla="*/ 219640 w 977483"/>
                <a:gd name="connsiteY15-1474" fmla="*/ 1439185 h 1673429"/>
                <a:gd name="connsiteX16-1475" fmla="*/ 349797 w 977483"/>
                <a:gd name="connsiteY16-1476" fmla="*/ 1126032 h 1673429"/>
                <a:gd name="connsiteX17-1477" fmla="*/ 202120 w 977483"/>
                <a:gd name="connsiteY17-1478" fmla="*/ 1414376 h 1673429"/>
                <a:gd name="connsiteX18-1479" fmla="*/ 101973 w 977483"/>
                <a:gd name="connsiteY18-1480" fmla="*/ 1649641 h 1673429"/>
                <a:gd name="connsiteX19" fmla="*/ 0 w 977483"/>
                <a:gd name="connsiteY19" fmla="*/ 1639780 h 1673429"/>
                <a:gd name="connsiteX0-1481" fmla="*/ 0 w 977483"/>
                <a:gd name="connsiteY0-1482" fmla="*/ 1639780 h 1673429"/>
                <a:gd name="connsiteX1-1483" fmla="*/ 248147 w 977483"/>
                <a:gd name="connsiteY1-1484" fmla="*/ 948653 h 1673429"/>
                <a:gd name="connsiteX2-1485" fmla="*/ 390223 w 977483"/>
                <a:gd name="connsiteY2-1486" fmla="*/ 0 h 1673429"/>
                <a:gd name="connsiteX3-1487" fmla="*/ 430836 w 977483"/>
                <a:gd name="connsiteY3-1488" fmla="*/ 38957 h 1673429"/>
                <a:gd name="connsiteX4-1489" fmla="*/ 449847 w 977483"/>
                <a:gd name="connsiteY4-1490" fmla="*/ 235912 h 1673429"/>
                <a:gd name="connsiteX5-1491" fmla="*/ 449733 w 977483"/>
                <a:gd name="connsiteY5-1492" fmla="*/ 304453 h 1673429"/>
                <a:gd name="connsiteX6-1493" fmla="*/ 422828 w 977483"/>
                <a:gd name="connsiteY6-1494" fmla="*/ 522082 h 1673429"/>
                <a:gd name="connsiteX7-1495" fmla="*/ 348614 w 977483"/>
                <a:gd name="connsiteY7-1496" fmla="*/ 1044732 h 1673429"/>
                <a:gd name="connsiteX8-1497" fmla="*/ 396264 w 977483"/>
                <a:gd name="connsiteY8-1498" fmla="*/ 812340 h 1673429"/>
                <a:gd name="connsiteX9-1499" fmla="*/ 448829 w 977483"/>
                <a:gd name="connsiteY9-1500" fmla="*/ 853132 h 1673429"/>
                <a:gd name="connsiteX10-1501" fmla="*/ 523330 w 977483"/>
                <a:gd name="connsiteY10-1502" fmla="*/ 897388 h 1673429"/>
                <a:gd name="connsiteX11-1503" fmla="*/ 740411 w 977483"/>
                <a:gd name="connsiteY11-1504" fmla="*/ 900264 h 1673429"/>
                <a:gd name="connsiteX12-1505" fmla="*/ 977483 w 977483"/>
                <a:gd name="connsiteY12-1506" fmla="*/ 1204081 h 1673429"/>
                <a:gd name="connsiteX13-1507" fmla="*/ 272039 w 977483"/>
                <a:gd name="connsiteY13-1508" fmla="*/ 1673429 h 1673429"/>
                <a:gd name="connsiteX14-1509" fmla="*/ 119183 w 977483"/>
                <a:gd name="connsiteY14-1510" fmla="*/ 1653715 h 1673429"/>
                <a:gd name="connsiteX15-1511" fmla="*/ 219640 w 977483"/>
                <a:gd name="connsiteY15-1512" fmla="*/ 1439185 h 1673429"/>
                <a:gd name="connsiteX16-1513" fmla="*/ 349797 w 977483"/>
                <a:gd name="connsiteY16-1514" fmla="*/ 1126032 h 1673429"/>
                <a:gd name="connsiteX17-1515" fmla="*/ 202120 w 977483"/>
                <a:gd name="connsiteY17-1516" fmla="*/ 1414376 h 1673429"/>
                <a:gd name="connsiteX18-1517" fmla="*/ 101973 w 977483"/>
                <a:gd name="connsiteY18-1518" fmla="*/ 1649641 h 1673429"/>
                <a:gd name="connsiteX19-1519" fmla="*/ 0 w 977483"/>
                <a:gd name="connsiteY19-1520" fmla="*/ 1639780 h 1673429"/>
                <a:gd name="connsiteX0-1521" fmla="*/ 0 w 977483"/>
                <a:gd name="connsiteY0-1522" fmla="*/ 1639780 h 1673429"/>
                <a:gd name="connsiteX1-1523" fmla="*/ 248147 w 977483"/>
                <a:gd name="connsiteY1-1524" fmla="*/ 948653 h 1673429"/>
                <a:gd name="connsiteX2-1525" fmla="*/ 322031 w 977483"/>
                <a:gd name="connsiteY2-1526" fmla="*/ 469332 h 1673429"/>
                <a:gd name="connsiteX3-1527" fmla="*/ 390223 w 977483"/>
                <a:gd name="connsiteY3-1528" fmla="*/ 0 h 1673429"/>
                <a:gd name="connsiteX4-1529" fmla="*/ 430836 w 977483"/>
                <a:gd name="connsiteY4-1530" fmla="*/ 38957 h 1673429"/>
                <a:gd name="connsiteX5-1531" fmla="*/ 449847 w 977483"/>
                <a:gd name="connsiteY5-1532" fmla="*/ 235912 h 1673429"/>
                <a:gd name="connsiteX6-1533" fmla="*/ 449733 w 977483"/>
                <a:gd name="connsiteY6-1534" fmla="*/ 304453 h 1673429"/>
                <a:gd name="connsiteX7-1535" fmla="*/ 422828 w 977483"/>
                <a:gd name="connsiteY7-1536" fmla="*/ 522082 h 1673429"/>
                <a:gd name="connsiteX8-1537" fmla="*/ 348614 w 977483"/>
                <a:gd name="connsiteY8-1538" fmla="*/ 1044732 h 1673429"/>
                <a:gd name="connsiteX9-1539" fmla="*/ 396264 w 977483"/>
                <a:gd name="connsiteY9-1540" fmla="*/ 812340 h 1673429"/>
                <a:gd name="connsiteX10-1541" fmla="*/ 448829 w 977483"/>
                <a:gd name="connsiteY10-1542" fmla="*/ 853132 h 1673429"/>
                <a:gd name="connsiteX11-1543" fmla="*/ 523330 w 977483"/>
                <a:gd name="connsiteY11-1544" fmla="*/ 897388 h 1673429"/>
                <a:gd name="connsiteX12-1545" fmla="*/ 740411 w 977483"/>
                <a:gd name="connsiteY12-1546" fmla="*/ 900264 h 1673429"/>
                <a:gd name="connsiteX13-1547" fmla="*/ 977483 w 977483"/>
                <a:gd name="connsiteY13-1548" fmla="*/ 1204081 h 1673429"/>
                <a:gd name="connsiteX14-1549" fmla="*/ 272039 w 977483"/>
                <a:gd name="connsiteY14-1550" fmla="*/ 1673429 h 1673429"/>
                <a:gd name="connsiteX15-1551" fmla="*/ 119183 w 977483"/>
                <a:gd name="connsiteY15-1552" fmla="*/ 1653715 h 1673429"/>
                <a:gd name="connsiteX16-1553" fmla="*/ 219640 w 977483"/>
                <a:gd name="connsiteY16-1554" fmla="*/ 1439185 h 1673429"/>
                <a:gd name="connsiteX17-1555" fmla="*/ 349797 w 977483"/>
                <a:gd name="connsiteY17-1556" fmla="*/ 1126032 h 1673429"/>
                <a:gd name="connsiteX18-1557" fmla="*/ 202120 w 977483"/>
                <a:gd name="connsiteY18-1558" fmla="*/ 1414376 h 1673429"/>
                <a:gd name="connsiteX19-1559" fmla="*/ 101973 w 977483"/>
                <a:gd name="connsiteY19-1560" fmla="*/ 1649641 h 1673429"/>
                <a:gd name="connsiteX20" fmla="*/ 0 w 977483"/>
                <a:gd name="connsiteY20" fmla="*/ 1639780 h 1673429"/>
                <a:gd name="connsiteX0-1561" fmla="*/ 0 w 977483"/>
                <a:gd name="connsiteY0-1562" fmla="*/ 1639780 h 1673429"/>
                <a:gd name="connsiteX1-1563" fmla="*/ 248147 w 977483"/>
                <a:gd name="connsiteY1-1564" fmla="*/ 948653 h 1673429"/>
                <a:gd name="connsiteX2-1565" fmla="*/ 239551 w 977483"/>
                <a:gd name="connsiteY2-1566" fmla="*/ 635055 h 1673429"/>
                <a:gd name="connsiteX3-1567" fmla="*/ 390223 w 977483"/>
                <a:gd name="connsiteY3-1568" fmla="*/ 0 h 1673429"/>
                <a:gd name="connsiteX4-1569" fmla="*/ 430836 w 977483"/>
                <a:gd name="connsiteY4-1570" fmla="*/ 38957 h 1673429"/>
                <a:gd name="connsiteX5-1571" fmla="*/ 449847 w 977483"/>
                <a:gd name="connsiteY5-1572" fmla="*/ 235912 h 1673429"/>
                <a:gd name="connsiteX6-1573" fmla="*/ 449733 w 977483"/>
                <a:gd name="connsiteY6-1574" fmla="*/ 304453 h 1673429"/>
                <a:gd name="connsiteX7-1575" fmla="*/ 422828 w 977483"/>
                <a:gd name="connsiteY7-1576" fmla="*/ 522082 h 1673429"/>
                <a:gd name="connsiteX8-1577" fmla="*/ 348614 w 977483"/>
                <a:gd name="connsiteY8-1578" fmla="*/ 1044732 h 1673429"/>
                <a:gd name="connsiteX9-1579" fmla="*/ 396264 w 977483"/>
                <a:gd name="connsiteY9-1580" fmla="*/ 812340 h 1673429"/>
                <a:gd name="connsiteX10-1581" fmla="*/ 448829 w 977483"/>
                <a:gd name="connsiteY10-1582" fmla="*/ 853132 h 1673429"/>
                <a:gd name="connsiteX11-1583" fmla="*/ 523330 w 977483"/>
                <a:gd name="connsiteY11-1584" fmla="*/ 897388 h 1673429"/>
                <a:gd name="connsiteX12-1585" fmla="*/ 740411 w 977483"/>
                <a:gd name="connsiteY12-1586" fmla="*/ 900264 h 1673429"/>
                <a:gd name="connsiteX13-1587" fmla="*/ 977483 w 977483"/>
                <a:gd name="connsiteY13-1588" fmla="*/ 1204081 h 1673429"/>
                <a:gd name="connsiteX14-1589" fmla="*/ 272039 w 977483"/>
                <a:gd name="connsiteY14-1590" fmla="*/ 1673429 h 1673429"/>
                <a:gd name="connsiteX15-1591" fmla="*/ 119183 w 977483"/>
                <a:gd name="connsiteY15-1592" fmla="*/ 1653715 h 1673429"/>
                <a:gd name="connsiteX16-1593" fmla="*/ 219640 w 977483"/>
                <a:gd name="connsiteY16-1594" fmla="*/ 1439185 h 1673429"/>
                <a:gd name="connsiteX17-1595" fmla="*/ 349797 w 977483"/>
                <a:gd name="connsiteY17-1596" fmla="*/ 1126032 h 1673429"/>
                <a:gd name="connsiteX18-1597" fmla="*/ 202120 w 977483"/>
                <a:gd name="connsiteY18-1598" fmla="*/ 1414376 h 1673429"/>
                <a:gd name="connsiteX19-1599" fmla="*/ 101973 w 977483"/>
                <a:gd name="connsiteY19-1600" fmla="*/ 1649641 h 1673429"/>
                <a:gd name="connsiteX20-1601" fmla="*/ 0 w 977483"/>
                <a:gd name="connsiteY20-1602" fmla="*/ 1639780 h 1673429"/>
                <a:gd name="connsiteX0-1603" fmla="*/ 0 w 977483"/>
                <a:gd name="connsiteY0-1604" fmla="*/ 1639780 h 1673429"/>
                <a:gd name="connsiteX1-1605" fmla="*/ 248147 w 977483"/>
                <a:gd name="connsiteY1-1606" fmla="*/ 948653 h 1673429"/>
                <a:gd name="connsiteX2-1607" fmla="*/ 274048 w 977483"/>
                <a:gd name="connsiteY2-1608" fmla="*/ 648386 h 1673429"/>
                <a:gd name="connsiteX3-1609" fmla="*/ 239551 w 977483"/>
                <a:gd name="connsiteY3-1610" fmla="*/ 635055 h 1673429"/>
                <a:gd name="connsiteX4-1611" fmla="*/ 390223 w 977483"/>
                <a:gd name="connsiteY4-1612" fmla="*/ 0 h 1673429"/>
                <a:gd name="connsiteX5-1613" fmla="*/ 430836 w 977483"/>
                <a:gd name="connsiteY5-1614" fmla="*/ 38957 h 1673429"/>
                <a:gd name="connsiteX6-1615" fmla="*/ 449847 w 977483"/>
                <a:gd name="connsiteY6-1616" fmla="*/ 235912 h 1673429"/>
                <a:gd name="connsiteX7-1617" fmla="*/ 449733 w 977483"/>
                <a:gd name="connsiteY7-1618" fmla="*/ 304453 h 1673429"/>
                <a:gd name="connsiteX8-1619" fmla="*/ 422828 w 977483"/>
                <a:gd name="connsiteY8-1620" fmla="*/ 522082 h 1673429"/>
                <a:gd name="connsiteX9-1621" fmla="*/ 348614 w 977483"/>
                <a:gd name="connsiteY9-1622" fmla="*/ 1044732 h 1673429"/>
                <a:gd name="connsiteX10-1623" fmla="*/ 396264 w 977483"/>
                <a:gd name="connsiteY10-1624" fmla="*/ 812340 h 1673429"/>
                <a:gd name="connsiteX11-1625" fmla="*/ 448829 w 977483"/>
                <a:gd name="connsiteY11-1626" fmla="*/ 853132 h 1673429"/>
                <a:gd name="connsiteX12-1627" fmla="*/ 523330 w 977483"/>
                <a:gd name="connsiteY12-1628" fmla="*/ 897388 h 1673429"/>
                <a:gd name="connsiteX13-1629" fmla="*/ 740411 w 977483"/>
                <a:gd name="connsiteY13-1630" fmla="*/ 900264 h 1673429"/>
                <a:gd name="connsiteX14-1631" fmla="*/ 977483 w 977483"/>
                <a:gd name="connsiteY14-1632" fmla="*/ 1204081 h 1673429"/>
                <a:gd name="connsiteX15-1633" fmla="*/ 272039 w 977483"/>
                <a:gd name="connsiteY15-1634" fmla="*/ 1673429 h 1673429"/>
                <a:gd name="connsiteX16-1635" fmla="*/ 119183 w 977483"/>
                <a:gd name="connsiteY16-1636" fmla="*/ 1653715 h 1673429"/>
                <a:gd name="connsiteX17-1637" fmla="*/ 219640 w 977483"/>
                <a:gd name="connsiteY17-1638" fmla="*/ 1439185 h 1673429"/>
                <a:gd name="connsiteX18-1639" fmla="*/ 349797 w 977483"/>
                <a:gd name="connsiteY18-1640" fmla="*/ 1126032 h 1673429"/>
                <a:gd name="connsiteX19-1641" fmla="*/ 202120 w 977483"/>
                <a:gd name="connsiteY19-1642" fmla="*/ 1414376 h 1673429"/>
                <a:gd name="connsiteX20-1643" fmla="*/ 101973 w 977483"/>
                <a:gd name="connsiteY20-1644" fmla="*/ 1649641 h 1673429"/>
                <a:gd name="connsiteX21" fmla="*/ 0 w 977483"/>
                <a:gd name="connsiteY21" fmla="*/ 1639780 h 1673429"/>
                <a:gd name="connsiteX0-1645" fmla="*/ 0 w 977483"/>
                <a:gd name="connsiteY0-1646" fmla="*/ 1639780 h 1673429"/>
                <a:gd name="connsiteX1-1647" fmla="*/ 248147 w 977483"/>
                <a:gd name="connsiteY1-1648" fmla="*/ 948653 h 1673429"/>
                <a:gd name="connsiteX2-1649" fmla="*/ 265108 w 977483"/>
                <a:gd name="connsiteY2-1650" fmla="*/ 780099 h 1673429"/>
                <a:gd name="connsiteX3-1651" fmla="*/ 274048 w 977483"/>
                <a:gd name="connsiteY3-1652" fmla="*/ 648386 h 1673429"/>
                <a:gd name="connsiteX4-1653" fmla="*/ 239551 w 977483"/>
                <a:gd name="connsiteY4-1654" fmla="*/ 635055 h 1673429"/>
                <a:gd name="connsiteX5-1655" fmla="*/ 390223 w 977483"/>
                <a:gd name="connsiteY5-1656" fmla="*/ 0 h 1673429"/>
                <a:gd name="connsiteX6-1657" fmla="*/ 430836 w 977483"/>
                <a:gd name="connsiteY6-1658" fmla="*/ 38957 h 1673429"/>
                <a:gd name="connsiteX7-1659" fmla="*/ 449847 w 977483"/>
                <a:gd name="connsiteY7-1660" fmla="*/ 235912 h 1673429"/>
                <a:gd name="connsiteX8-1661" fmla="*/ 449733 w 977483"/>
                <a:gd name="connsiteY8-1662" fmla="*/ 304453 h 1673429"/>
                <a:gd name="connsiteX9-1663" fmla="*/ 422828 w 977483"/>
                <a:gd name="connsiteY9-1664" fmla="*/ 522082 h 1673429"/>
                <a:gd name="connsiteX10-1665" fmla="*/ 348614 w 977483"/>
                <a:gd name="connsiteY10-1666" fmla="*/ 1044732 h 1673429"/>
                <a:gd name="connsiteX11-1667" fmla="*/ 396264 w 977483"/>
                <a:gd name="connsiteY11-1668" fmla="*/ 812340 h 1673429"/>
                <a:gd name="connsiteX12-1669" fmla="*/ 448829 w 977483"/>
                <a:gd name="connsiteY12-1670" fmla="*/ 853132 h 1673429"/>
                <a:gd name="connsiteX13-1671" fmla="*/ 523330 w 977483"/>
                <a:gd name="connsiteY13-1672" fmla="*/ 897388 h 1673429"/>
                <a:gd name="connsiteX14-1673" fmla="*/ 740411 w 977483"/>
                <a:gd name="connsiteY14-1674" fmla="*/ 900264 h 1673429"/>
                <a:gd name="connsiteX15-1675" fmla="*/ 977483 w 977483"/>
                <a:gd name="connsiteY15-1676" fmla="*/ 1204081 h 1673429"/>
                <a:gd name="connsiteX16-1677" fmla="*/ 272039 w 977483"/>
                <a:gd name="connsiteY16-1678" fmla="*/ 1673429 h 1673429"/>
                <a:gd name="connsiteX17-1679" fmla="*/ 119183 w 977483"/>
                <a:gd name="connsiteY17-1680" fmla="*/ 1653715 h 1673429"/>
                <a:gd name="connsiteX18-1681" fmla="*/ 219640 w 977483"/>
                <a:gd name="connsiteY18-1682" fmla="*/ 1439185 h 1673429"/>
                <a:gd name="connsiteX19-1683" fmla="*/ 349797 w 977483"/>
                <a:gd name="connsiteY19-1684" fmla="*/ 1126032 h 1673429"/>
                <a:gd name="connsiteX20-1685" fmla="*/ 202120 w 977483"/>
                <a:gd name="connsiteY20-1686" fmla="*/ 1414376 h 1673429"/>
                <a:gd name="connsiteX21-1687" fmla="*/ 101973 w 977483"/>
                <a:gd name="connsiteY21-1688" fmla="*/ 1649641 h 1673429"/>
                <a:gd name="connsiteX22" fmla="*/ 0 w 977483"/>
                <a:gd name="connsiteY22" fmla="*/ 1639780 h 1673429"/>
                <a:gd name="connsiteX0-1689" fmla="*/ 0 w 977483"/>
                <a:gd name="connsiteY0-1690" fmla="*/ 1639780 h 1673429"/>
                <a:gd name="connsiteX1-1691" fmla="*/ 194140 w 977483"/>
                <a:gd name="connsiteY1-1692" fmla="*/ 1089889 h 1673429"/>
                <a:gd name="connsiteX2-1693" fmla="*/ 248147 w 977483"/>
                <a:gd name="connsiteY2-1694" fmla="*/ 948653 h 1673429"/>
                <a:gd name="connsiteX3-1695" fmla="*/ 265108 w 977483"/>
                <a:gd name="connsiteY3-1696" fmla="*/ 780099 h 1673429"/>
                <a:gd name="connsiteX4-1697" fmla="*/ 274048 w 977483"/>
                <a:gd name="connsiteY4-1698" fmla="*/ 648386 h 1673429"/>
                <a:gd name="connsiteX5-1699" fmla="*/ 239551 w 977483"/>
                <a:gd name="connsiteY5-1700" fmla="*/ 635055 h 1673429"/>
                <a:gd name="connsiteX6-1701" fmla="*/ 390223 w 977483"/>
                <a:gd name="connsiteY6-1702" fmla="*/ 0 h 1673429"/>
                <a:gd name="connsiteX7-1703" fmla="*/ 430836 w 977483"/>
                <a:gd name="connsiteY7-1704" fmla="*/ 38957 h 1673429"/>
                <a:gd name="connsiteX8-1705" fmla="*/ 449847 w 977483"/>
                <a:gd name="connsiteY8-1706" fmla="*/ 235912 h 1673429"/>
                <a:gd name="connsiteX9-1707" fmla="*/ 449733 w 977483"/>
                <a:gd name="connsiteY9-1708" fmla="*/ 304453 h 1673429"/>
                <a:gd name="connsiteX10-1709" fmla="*/ 422828 w 977483"/>
                <a:gd name="connsiteY10-1710" fmla="*/ 522082 h 1673429"/>
                <a:gd name="connsiteX11-1711" fmla="*/ 348614 w 977483"/>
                <a:gd name="connsiteY11-1712" fmla="*/ 1044732 h 1673429"/>
                <a:gd name="connsiteX12-1713" fmla="*/ 396264 w 977483"/>
                <a:gd name="connsiteY12-1714" fmla="*/ 812340 h 1673429"/>
                <a:gd name="connsiteX13-1715" fmla="*/ 448829 w 977483"/>
                <a:gd name="connsiteY13-1716" fmla="*/ 853132 h 1673429"/>
                <a:gd name="connsiteX14-1717" fmla="*/ 523330 w 977483"/>
                <a:gd name="connsiteY14-1718" fmla="*/ 897388 h 1673429"/>
                <a:gd name="connsiteX15-1719" fmla="*/ 740411 w 977483"/>
                <a:gd name="connsiteY15-1720" fmla="*/ 900264 h 1673429"/>
                <a:gd name="connsiteX16-1721" fmla="*/ 977483 w 977483"/>
                <a:gd name="connsiteY16-1722" fmla="*/ 1204081 h 1673429"/>
                <a:gd name="connsiteX17-1723" fmla="*/ 272039 w 977483"/>
                <a:gd name="connsiteY17-1724" fmla="*/ 1673429 h 1673429"/>
                <a:gd name="connsiteX18-1725" fmla="*/ 119183 w 977483"/>
                <a:gd name="connsiteY18-1726" fmla="*/ 1653715 h 1673429"/>
                <a:gd name="connsiteX19-1727" fmla="*/ 219640 w 977483"/>
                <a:gd name="connsiteY19-1728" fmla="*/ 1439185 h 1673429"/>
                <a:gd name="connsiteX20-1729" fmla="*/ 349797 w 977483"/>
                <a:gd name="connsiteY20-1730" fmla="*/ 1126032 h 1673429"/>
                <a:gd name="connsiteX21-1731" fmla="*/ 202120 w 977483"/>
                <a:gd name="connsiteY21-1732" fmla="*/ 1414376 h 1673429"/>
                <a:gd name="connsiteX22-1733" fmla="*/ 101973 w 977483"/>
                <a:gd name="connsiteY22-1734" fmla="*/ 1649641 h 1673429"/>
                <a:gd name="connsiteX23" fmla="*/ 0 w 977483"/>
                <a:gd name="connsiteY23" fmla="*/ 1639780 h 1673429"/>
                <a:gd name="connsiteX0-1735" fmla="*/ 0 w 977483"/>
                <a:gd name="connsiteY0-1736" fmla="*/ 1639780 h 1673429"/>
                <a:gd name="connsiteX1-1737" fmla="*/ 229985 w 977483"/>
                <a:gd name="connsiteY1-1738" fmla="*/ 672941 h 1673429"/>
                <a:gd name="connsiteX2-1739" fmla="*/ 248147 w 977483"/>
                <a:gd name="connsiteY2-1740" fmla="*/ 948653 h 1673429"/>
                <a:gd name="connsiteX3-1741" fmla="*/ 265108 w 977483"/>
                <a:gd name="connsiteY3-1742" fmla="*/ 780099 h 1673429"/>
                <a:gd name="connsiteX4-1743" fmla="*/ 274048 w 977483"/>
                <a:gd name="connsiteY4-1744" fmla="*/ 648386 h 1673429"/>
                <a:gd name="connsiteX5-1745" fmla="*/ 239551 w 977483"/>
                <a:gd name="connsiteY5-1746" fmla="*/ 635055 h 1673429"/>
                <a:gd name="connsiteX6-1747" fmla="*/ 390223 w 977483"/>
                <a:gd name="connsiteY6-1748" fmla="*/ 0 h 1673429"/>
                <a:gd name="connsiteX7-1749" fmla="*/ 430836 w 977483"/>
                <a:gd name="connsiteY7-1750" fmla="*/ 38957 h 1673429"/>
                <a:gd name="connsiteX8-1751" fmla="*/ 449847 w 977483"/>
                <a:gd name="connsiteY8-1752" fmla="*/ 235912 h 1673429"/>
                <a:gd name="connsiteX9-1753" fmla="*/ 449733 w 977483"/>
                <a:gd name="connsiteY9-1754" fmla="*/ 304453 h 1673429"/>
                <a:gd name="connsiteX10-1755" fmla="*/ 422828 w 977483"/>
                <a:gd name="connsiteY10-1756" fmla="*/ 522082 h 1673429"/>
                <a:gd name="connsiteX11-1757" fmla="*/ 348614 w 977483"/>
                <a:gd name="connsiteY11-1758" fmla="*/ 1044732 h 1673429"/>
                <a:gd name="connsiteX12-1759" fmla="*/ 396264 w 977483"/>
                <a:gd name="connsiteY12-1760" fmla="*/ 812340 h 1673429"/>
                <a:gd name="connsiteX13-1761" fmla="*/ 448829 w 977483"/>
                <a:gd name="connsiteY13-1762" fmla="*/ 853132 h 1673429"/>
                <a:gd name="connsiteX14-1763" fmla="*/ 523330 w 977483"/>
                <a:gd name="connsiteY14-1764" fmla="*/ 897388 h 1673429"/>
                <a:gd name="connsiteX15-1765" fmla="*/ 740411 w 977483"/>
                <a:gd name="connsiteY15-1766" fmla="*/ 900264 h 1673429"/>
                <a:gd name="connsiteX16-1767" fmla="*/ 977483 w 977483"/>
                <a:gd name="connsiteY16-1768" fmla="*/ 1204081 h 1673429"/>
                <a:gd name="connsiteX17-1769" fmla="*/ 272039 w 977483"/>
                <a:gd name="connsiteY17-1770" fmla="*/ 1673429 h 1673429"/>
                <a:gd name="connsiteX18-1771" fmla="*/ 119183 w 977483"/>
                <a:gd name="connsiteY18-1772" fmla="*/ 1653715 h 1673429"/>
                <a:gd name="connsiteX19-1773" fmla="*/ 219640 w 977483"/>
                <a:gd name="connsiteY19-1774" fmla="*/ 1439185 h 1673429"/>
                <a:gd name="connsiteX20-1775" fmla="*/ 349797 w 977483"/>
                <a:gd name="connsiteY20-1776" fmla="*/ 1126032 h 1673429"/>
                <a:gd name="connsiteX21-1777" fmla="*/ 202120 w 977483"/>
                <a:gd name="connsiteY21-1778" fmla="*/ 1414376 h 1673429"/>
                <a:gd name="connsiteX22-1779" fmla="*/ 101973 w 977483"/>
                <a:gd name="connsiteY22-1780" fmla="*/ 1649641 h 1673429"/>
                <a:gd name="connsiteX23-1781" fmla="*/ 0 w 977483"/>
                <a:gd name="connsiteY23-1782" fmla="*/ 1639780 h 1673429"/>
                <a:gd name="connsiteX0-1783" fmla="*/ 0 w 977483"/>
                <a:gd name="connsiteY0-1784" fmla="*/ 1639780 h 1673429"/>
                <a:gd name="connsiteX1-1785" fmla="*/ 229985 w 977483"/>
                <a:gd name="connsiteY1-1786" fmla="*/ 672941 h 1673429"/>
                <a:gd name="connsiteX2-1787" fmla="*/ 248147 w 977483"/>
                <a:gd name="connsiteY2-1788" fmla="*/ 948653 h 1673429"/>
                <a:gd name="connsiteX3-1789" fmla="*/ 265108 w 977483"/>
                <a:gd name="connsiteY3-1790" fmla="*/ 780099 h 1673429"/>
                <a:gd name="connsiteX4-1791" fmla="*/ 274048 w 977483"/>
                <a:gd name="connsiteY4-1792" fmla="*/ 648386 h 1673429"/>
                <a:gd name="connsiteX5-1793" fmla="*/ 239551 w 977483"/>
                <a:gd name="connsiteY5-1794" fmla="*/ 635055 h 1673429"/>
                <a:gd name="connsiteX6-1795" fmla="*/ 390223 w 977483"/>
                <a:gd name="connsiteY6-1796" fmla="*/ 0 h 1673429"/>
                <a:gd name="connsiteX7-1797" fmla="*/ 430836 w 977483"/>
                <a:gd name="connsiteY7-1798" fmla="*/ 38957 h 1673429"/>
                <a:gd name="connsiteX8-1799" fmla="*/ 449847 w 977483"/>
                <a:gd name="connsiteY8-1800" fmla="*/ 235912 h 1673429"/>
                <a:gd name="connsiteX9-1801" fmla="*/ 449733 w 977483"/>
                <a:gd name="connsiteY9-1802" fmla="*/ 304453 h 1673429"/>
                <a:gd name="connsiteX10-1803" fmla="*/ 422828 w 977483"/>
                <a:gd name="connsiteY10-1804" fmla="*/ 522082 h 1673429"/>
                <a:gd name="connsiteX11-1805" fmla="*/ 348614 w 977483"/>
                <a:gd name="connsiteY11-1806" fmla="*/ 1044732 h 1673429"/>
                <a:gd name="connsiteX12-1807" fmla="*/ 396264 w 977483"/>
                <a:gd name="connsiteY12-1808" fmla="*/ 812340 h 1673429"/>
                <a:gd name="connsiteX13-1809" fmla="*/ 448829 w 977483"/>
                <a:gd name="connsiteY13-1810" fmla="*/ 853132 h 1673429"/>
                <a:gd name="connsiteX14-1811" fmla="*/ 523330 w 977483"/>
                <a:gd name="connsiteY14-1812" fmla="*/ 897388 h 1673429"/>
                <a:gd name="connsiteX15-1813" fmla="*/ 740411 w 977483"/>
                <a:gd name="connsiteY15-1814" fmla="*/ 900264 h 1673429"/>
                <a:gd name="connsiteX16-1815" fmla="*/ 977483 w 977483"/>
                <a:gd name="connsiteY16-1816" fmla="*/ 1204081 h 1673429"/>
                <a:gd name="connsiteX17-1817" fmla="*/ 272039 w 977483"/>
                <a:gd name="connsiteY17-1818" fmla="*/ 1673429 h 1673429"/>
                <a:gd name="connsiteX18-1819" fmla="*/ 119183 w 977483"/>
                <a:gd name="connsiteY18-1820" fmla="*/ 1653715 h 1673429"/>
                <a:gd name="connsiteX19-1821" fmla="*/ 219640 w 977483"/>
                <a:gd name="connsiteY19-1822" fmla="*/ 1439185 h 1673429"/>
                <a:gd name="connsiteX20-1823" fmla="*/ 349797 w 977483"/>
                <a:gd name="connsiteY20-1824" fmla="*/ 1126032 h 1673429"/>
                <a:gd name="connsiteX21-1825" fmla="*/ 202120 w 977483"/>
                <a:gd name="connsiteY21-1826" fmla="*/ 1414376 h 1673429"/>
                <a:gd name="connsiteX22-1827" fmla="*/ 101973 w 977483"/>
                <a:gd name="connsiteY22-1828" fmla="*/ 1649641 h 1673429"/>
                <a:gd name="connsiteX23-1829" fmla="*/ 0 w 977483"/>
                <a:gd name="connsiteY23-1830" fmla="*/ 1639780 h 1673429"/>
                <a:gd name="connsiteX0-1831" fmla="*/ 0 w 977483"/>
                <a:gd name="connsiteY0-1832" fmla="*/ 1639780 h 1673429"/>
                <a:gd name="connsiteX1-1833" fmla="*/ 229985 w 977483"/>
                <a:gd name="connsiteY1-1834" fmla="*/ 672941 h 1673429"/>
                <a:gd name="connsiteX2-1835" fmla="*/ 252156 w 977483"/>
                <a:gd name="connsiteY2-1836" fmla="*/ 904054 h 1673429"/>
                <a:gd name="connsiteX3-1837" fmla="*/ 265108 w 977483"/>
                <a:gd name="connsiteY3-1838" fmla="*/ 780099 h 1673429"/>
                <a:gd name="connsiteX4-1839" fmla="*/ 274048 w 977483"/>
                <a:gd name="connsiteY4-1840" fmla="*/ 648386 h 1673429"/>
                <a:gd name="connsiteX5-1841" fmla="*/ 239551 w 977483"/>
                <a:gd name="connsiteY5-1842" fmla="*/ 635055 h 1673429"/>
                <a:gd name="connsiteX6-1843" fmla="*/ 390223 w 977483"/>
                <a:gd name="connsiteY6-1844" fmla="*/ 0 h 1673429"/>
                <a:gd name="connsiteX7-1845" fmla="*/ 430836 w 977483"/>
                <a:gd name="connsiteY7-1846" fmla="*/ 38957 h 1673429"/>
                <a:gd name="connsiteX8-1847" fmla="*/ 449847 w 977483"/>
                <a:gd name="connsiteY8-1848" fmla="*/ 235912 h 1673429"/>
                <a:gd name="connsiteX9-1849" fmla="*/ 449733 w 977483"/>
                <a:gd name="connsiteY9-1850" fmla="*/ 304453 h 1673429"/>
                <a:gd name="connsiteX10-1851" fmla="*/ 422828 w 977483"/>
                <a:gd name="connsiteY10-1852" fmla="*/ 522082 h 1673429"/>
                <a:gd name="connsiteX11-1853" fmla="*/ 348614 w 977483"/>
                <a:gd name="connsiteY11-1854" fmla="*/ 1044732 h 1673429"/>
                <a:gd name="connsiteX12-1855" fmla="*/ 396264 w 977483"/>
                <a:gd name="connsiteY12-1856" fmla="*/ 812340 h 1673429"/>
                <a:gd name="connsiteX13-1857" fmla="*/ 448829 w 977483"/>
                <a:gd name="connsiteY13-1858" fmla="*/ 853132 h 1673429"/>
                <a:gd name="connsiteX14-1859" fmla="*/ 523330 w 977483"/>
                <a:gd name="connsiteY14-1860" fmla="*/ 897388 h 1673429"/>
                <a:gd name="connsiteX15-1861" fmla="*/ 740411 w 977483"/>
                <a:gd name="connsiteY15-1862" fmla="*/ 900264 h 1673429"/>
                <a:gd name="connsiteX16-1863" fmla="*/ 977483 w 977483"/>
                <a:gd name="connsiteY16-1864" fmla="*/ 1204081 h 1673429"/>
                <a:gd name="connsiteX17-1865" fmla="*/ 272039 w 977483"/>
                <a:gd name="connsiteY17-1866" fmla="*/ 1673429 h 1673429"/>
                <a:gd name="connsiteX18-1867" fmla="*/ 119183 w 977483"/>
                <a:gd name="connsiteY18-1868" fmla="*/ 1653715 h 1673429"/>
                <a:gd name="connsiteX19-1869" fmla="*/ 219640 w 977483"/>
                <a:gd name="connsiteY19-1870" fmla="*/ 1439185 h 1673429"/>
                <a:gd name="connsiteX20-1871" fmla="*/ 349797 w 977483"/>
                <a:gd name="connsiteY20-1872" fmla="*/ 1126032 h 1673429"/>
                <a:gd name="connsiteX21-1873" fmla="*/ 202120 w 977483"/>
                <a:gd name="connsiteY21-1874" fmla="*/ 1414376 h 1673429"/>
                <a:gd name="connsiteX22-1875" fmla="*/ 101973 w 977483"/>
                <a:gd name="connsiteY22-1876" fmla="*/ 1649641 h 1673429"/>
                <a:gd name="connsiteX23-1877" fmla="*/ 0 w 977483"/>
                <a:gd name="connsiteY23-1878" fmla="*/ 1639780 h 1673429"/>
                <a:gd name="connsiteX0-1879" fmla="*/ 0 w 977483"/>
                <a:gd name="connsiteY0-1880" fmla="*/ 1639780 h 1673429"/>
                <a:gd name="connsiteX1-1881" fmla="*/ 229985 w 977483"/>
                <a:gd name="connsiteY1-1882" fmla="*/ 672941 h 1673429"/>
                <a:gd name="connsiteX2-1883" fmla="*/ 252156 w 977483"/>
                <a:gd name="connsiteY2-1884" fmla="*/ 904054 h 1673429"/>
                <a:gd name="connsiteX3-1885" fmla="*/ 265108 w 977483"/>
                <a:gd name="connsiteY3-1886" fmla="*/ 780099 h 1673429"/>
                <a:gd name="connsiteX4-1887" fmla="*/ 274048 w 977483"/>
                <a:gd name="connsiteY4-1888" fmla="*/ 648386 h 1673429"/>
                <a:gd name="connsiteX5-1889" fmla="*/ 239551 w 977483"/>
                <a:gd name="connsiteY5-1890" fmla="*/ 635055 h 1673429"/>
                <a:gd name="connsiteX6-1891" fmla="*/ 390223 w 977483"/>
                <a:gd name="connsiteY6-1892" fmla="*/ 0 h 1673429"/>
                <a:gd name="connsiteX7-1893" fmla="*/ 430836 w 977483"/>
                <a:gd name="connsiteY7-1894" fmla="*/ 38957 h 1673429"/>
                <a:gd name="connsiteX8-1895" fmla="*/ 449847 w 977483"/>
                <a:gd name="connsiteY8-1896" fmla="*/ 235912 h 1673429"/>
                <a:gd name="connsiteX9-1897" fmla="*/ 449733 w 977483"/>
                <a:gd name="connsiteY9-1898" fmla="*/ 304453 h 1673429"/>
                <a:gd name="connsiteX10-1899" fmla="*/ 422828 w 977483"/>
                <a:gd name="connsiteY10-1900" fmla="*/ 522082 h 1673429"/>
                <a:gd name="connsiteX11-1901" fmla="*/ 348614 w 977483"/>
                <a:gd name="connsiteY11-1902" fmla="*/ 1044732 h 1673429"/>
                <a:gd name="connsiteX12-1903" fmla="*/ 396264 w 977483"/>
                <a:gd name="connsiteY12-1904" fmla="*/ 812340 h 1673429"/>
                <a:gd name="connsiteX13-1905" fmla="*/ 448829 w 977483"/>
                <a:gd name="connsiteY13-1906" fmla="*/ 853132 h 1673429"/>
                <a:gd name="connsiteX14-1907" fmla="*/ 523330 w 977483"/>
                <a:gd name="connsiteY14-1908" fmla="*/ 897388 h 1673429"/>
                <a:gd name="connsiteX15-1909" fmla="*/ 740411 w 977483"/>
                <a:gd name="connsiteY15-1910" fmla="*/ 900264 h 1673429"/>
                <a:gd name="connsiteX16-1911" fmla="*/ 977483 w 977483"/>
                <a:gd name="connsiteY16-1912" fmla="*/ 1204081 h 1673429"/>
                <a:gd name="connsiteX17-1913" fmla="*/ 272039 w 977483"/>
                <a:gd name="connsiteY17-1914" fmla="*/ 1673429 h 1673429"/>
                <a:gd name="connsiteX18-1915" fmla="*/ 119183 w 977483"/>
                <a:gd name="connsiteY18-1916" fmla="*/ 1653715 h 1673429"/>
                <a:gd name="connsiteX19-1917" fmla="*/ 219640 w 977483"/>
                <a:gd name="connsiteY19-1918" fmla="*/ 1439185 h 1673429"/>
                <a:gd name="connsiteX20-1919" fmla="*/ 349797 w 977483"/>
                <a:gd name="connsiteY20-1920" fmla="*/ 1126032 h 1673429"/>
                <a:gd name="connsiteX21-1921" fmla="*/ 202120 w 977483"/>
                <a:gd name="connsiteY21-1922" fmla="*/ 1414376 h 1673429"/>
                <a:gd name="connsiteX22-1923" fmla="*/ 101973 w 977483"/>
                <a:gd name="connsiteY22-1924" fmla="*/ 1649641 h 1673429"/>
                <a:gd name="connsiteX23-1925" fmla="*/ 0 w 977483"/>
                <a:gd name="connsiteY23-1926" fmla="*/ 1639780 h 1673429"/>
                <a:gd name="connsiteX0-1927" fmla="*/ 0 w 977483"/>
                <a:gd name="connsiteY0-1928" fmla="*/ 1639780 h 1673429"/>
                <a:gd name="connsiteX1-1929" fmla="*/ 229985 w 977483"/>
                <a:gd name="connsiteY1-1930" fmla="*/ 672941 h 1673429"/>
                <a:gd name="connsiteX2-1931" fmla="*/ 249152 w 977483"/>
                <a:gd name="connsiteY2-1932" fmla="*/ 963683 h 1673429"/>
                <a:gd name="connsiteX3-1933" fmla="*/ 265108 w 977483"/>
                <a:gd name="connsiteY3-1934" fmla="*/ 780099 h 1673429"/>
                <a:gd name="connsiteX4-1935" fmla="*/ 274048 w 977483"/>
                <a:gd name="connsiteY4-1936" fmla="*/ 648386 h 1673429"/>
                <a:gd name="connsiteX5-1937" fmla="*/ 239551 w 977483"/>
                <a:gd name="connsiteY5-1938" fmla="*/ 635055 h 1673429"/>
                <a:gd name="connsiteX6-1939" fmla="*/ 390223 w 977483"/>
                <a:gd name="connsiteY6-1940" fmla="*/ 0 h 1673429"/>
                <a:gd name="connsiteX7-1941" fmla="*/ 430836 w 977483"/>
                <a:gd name="connsiteY7-1942" fmla="*/ 38957 h 1673429"/>
                <a:gd name="connsiteX8-1943" fmla="*/ 449847 w 977483"/>
                <a:gd name="connsiteY8-1944" fmla="*/ 235912 h 1673429"/>
                <a:gd name="connsiteX9-1945" fmla="*/ 449733 w 977483"/>
                <a:gd name="connsiteY9-1946" fmla="*/ 304453 h 1673429"/>
                <a:gd name="connsiteX10-1947" fmla="*/ 422828 w 977483"/>
                <a:gd name="connsiteY10-1948" fmla="*/ 522082 h 1673429"/>
                <a:gd name="connsiteX11-1949" fmla="*/ 348614 w 977483"/>
                <a:gd name="connsiteY11-1950" fmla="*/ 1044732 h 1673429"/>
                <a:gd name="connsiteX12-1951" fmla="*/ 396264 w 977483"/>
                <a:gd name="connsiteY12-1952" fmla="*/ 812340 h 1673429"/>
                <a:gd name="connsiteX13-1953" fmla="*/ 448829 w 977483"/>
                <a:gd name="connsiteY13-1954" fmla="*/ 853132 h 1673429"/>
                <a:gd name="connsiteX14-1955" fmla="*/ 523330 w 977483"/>
                <a:gd name="connsiteY14-1956" fmla="*/ 897388 h 1673429"/>
                <a:gd name="connsiteX15-1957" fmla="*/ 740411 w 977483"/>
                <a:gd name="connsiteY15-1958" fmla="*/ 900264 h 1673429"/>
                <a:gd name="connsiteX16-1959" fmla="*/ 977483 w 977483"/>
                <a:gd name="connsiteY16-1960" fmla="*/ 1204081 h 1673429"/>
                <a:gd name="connsiteX17-1961" fmla="*/ 272039 w 977483"/>
                <a:gd name="connsiteY17-1962" fmla="*/ 1673429 h 1673429"/>
                <a:gd name="connsiteX18-1963" fmla="*/ 119183 w 977483"/>
                <a:gd name="connsiteY18-1964" fmla="*/ 1653715 h 1673429"/>
                <a:gd name="connsiteX19-1965" fmla="*/ 219640 w 977483"/>
                <a:gd name="connsiteY19-1966" fmla="*/ 1439185 h 1673429"/>
                <a:gd name="connsiteX20-1967" fmla="*/ 349797 w 977483"/>
                <a:gd name="connsiteY20-1968" fmla="*/ 1126032 h 1673429"/>
                <a:gd name="connsiteX21-1969" fmla="*/ 202120 w 977483"/>
                <a:gd name="connsiteY21-1970" fmla="*/ 1414376 h 1673429"/>
                <a:gd name="connsiteX22-1971" fmla="*/ 101973 w 977483"/>
                <a:gd name="connsiteY22-1972" fmla="*/ 1649641 h 1673429"/>
                <a:gd name="connsiteX23-1973" fmla="*/ 0 w 977483"/>
                <a:gd name="connsiteY23-1974" fmla="*/ 1639780 h 1673429"/>
                <a:gd name="connsiteX0-1975" fmla="*/ 0 w 977483"/>
                <a:gd name="connsiteY0-1976" fmla="*/ 1639780 h 1673429"/>
                <a:gd name="connsiteX1-1977" fmla="*/ 229985 w 977483"/>
                <a:gd name="connsiteY1-1978" fmla="*/ 672941 h 1673429"/>
                <a:gd name="connsiteX2-1979" fmla="*/ 249152 w 977483"/>
                <a:gd name="connsiteY2-1980" fmla="*/ 963683 h 1673429"/>
                <a:gd name="connsiteX3-1981" fmla="*/ 265108 w 977483"/>
                <a:gd name="connsiteY3-1982" fmla="*/ 780099 h 1673429"/>
                <a:gd name="connsiteX4-1983" fmla="*/ 257305 w 977483"/>
                <a:gd name="connsiteY4-1984" fmla="*/ 675414 h 1673429"/>
                <a:gd name="connsiteX5-1985" fmla="*/ 239551 w 977483"/>
                <a:gd name="connsiteY5-1986" fmla="*/ 635055 h 1673429"/>
                <a:gd name="connsiteX6-1987" fmla="*/ 390223 w 977483"/>
                <a:gd name="connsiteY6-1988" fmla="*/ 0 h 1673429"/>
                <a:gd name="connsiteX7-1989" fmla="*/ 430836 w 977483"/>
                <a:gd name="connsiteY7-1990" fmla="*/ 38957 h 1673429"/>
                <a:gd name="connsiteX8-1991" fmla="*/ 449847 w 977483"/>
                <a:gd name="connsiteY8-1992" fmla="*/ 235912 h 1673429"/>
                <a:gd name="connsiteX9-1993" fmla="*/ 449733 w 977483"/>
                <a:gd name="connsiteY9-1994" fmla="*/ 304453 h 1673429"/>
                <a:gd name="connsiteX10-1995" fmla="*/ 422828 w 977483"/>
                <a:gd name="connsiteY10-1996" fmla="*/ 522082 h 1673429"/>
                <a:gd name="connsiteX11-1997" fmla="*/ 348614 w 977483"/>
                <a:gd name="connsiteY11-1998" fmla="*/ 1044732 h 1673429"/>
                <a:gd name="connsiteX12-1999" fmla="*/ 396264 w 977483"/>
                <a:gd name="connsiteY12-2000" fmla="*/ 812340 h 1673429"/>
                <a:gd name="connsiteX13-2001" fmla="*/ 448829 w 977483"/>
                <a:gd name="connsiteY13-2002" fmla="*/ 853132 h 1673429"/>
                <a:gd name="connsiteX14-2003" fmla="*/ 523330 w 977483"/>
                <a:gd name="connsiteY14-2004" fmla="*/ 897388 h 1673429"/>
                <a:gd name="connsiteX15-2005" fmla="*/ 740411 w 977483"/>
                <a:gd name="connsiteY15-2006" fmla="*/ 900264 h 1673429"/>
                <a:gd name="connsiteX16-2007" fmla="*/ 977483 w 977483"/>
                <a:gd name="connsiteY16-2008" fmla="*/ 1204081 h 1673429"/>
                <a:gd name="connsiteX17-2009" fmla="*/ 272039 w 977483"/>
                <a:gd name="connsiteY17-2010" fmla="*/ 1673429 h 1673429"/>
                <a:gd name="connsiteX18-2011" fmla="*/ 119183 w 977483"/>
                <a:gd name="connsiteY18-2012" fmla="*/ 1653715 h 1673429"/>
                <a:gd name="connsiteX19-2013" fmla="*/ 219640 w 977483"/>
                <a:gd name="connsiteY19-2014" fmla="*/ 1439185 h 1673429"/>
                <a:gd name="connsiteX20-2015" fmla="*/ 349797 w 977483"/>
                <a:gd name="connsiteY20-2016" fmla="*/ 1126032 h 1673429"/>
                <a:gd name="connsiteX21-2017" fmla="*/ 202120 w 977483"/>
                <a:gd name="connsiteY21-2018" fmla="*/ 1414376 h 1673429"/>
                <a:gd name="connsiteX22-2019" fmla="*/ 101973 w 977483"/>
                <a:gd name="connsiteY22-2020" fmla="*/ 1649641 h 1673429"/>
                <a:gd name="connsiteX23-2021" fmla="*/ 0 w 977483"/>
                <a:gd name="connsiteY23-2022" fmla="*/ 1639780 h 1673429"/>
                <a:gd name="connsiteX0-2023" fmla="*/ 0 w 977483"/>
                <a:gd name="connsiteY0-2024" fmla="*/ 1639780 h 1673429"/>
                <a:gd name="connsiteX1-2025" fmla="*/ 229985 w 977483"/>
                <a:gd name="connsiteY1-2026" fmla="*/ 672941 h 1673429"/>
                <a:gd name="connsiteX2-2027" fmla="*/ 249152 w 977483"/>
                <a:gd name="connsiteY2-2028" fmla="*/ 963683 h 1673429"/>
                <a:gd name="connsiteX3-2029" fmla="*/ 265108 w 977483"/>
                <a:gd name="connsiteY3-2030" fmla="*/ 780099 h 1673429"/>
                <a:gd name="connsiteX4-2031" fmla="*/ 257305 w 977483"/>
                <a:gd name="connsiteY4-2032" fmla="*/ 675414 h 1673429"/>
                <a:gd name="connsiteX5-2033" fmla="*/ 239551 w 977483"/>
                <a:gd name="connsiteY5-2034" fmla="*/ 635055 h 1673429"/>
                <a:gd name="connsiteX6-2035" fmla="*/ 390223 w 977483"/>
                <a:gd name="connsiteY6-2036" fmla="*/ 0 h 1673429"/>
                <a:gd name="connsiteX7-2037" fmla="*/ 430836 w 977483"/>
                <a:gd name="connsiteY7-2038" fmla="*/ 38957 h 1673429"/>
                <a:gd name="connsiteX8-2039" fmla="*/ 449847 w 977483"/>
                <a:gd name="connsiteY8-2040" fmla="*/ 235912 h 1673429"/>
                <a:gd name="connsiteX9-2041" fmla="*/ 449733 w 977483"/>
                <a:gd name="connsiteY9-2042" fmla="*/ 304453 h 1673429"/>
                <a:gd name="connsiteX10-2043" fmla="*/ 422828 w 977483"/>
                <a:gd name="connsiteY10-2044" fmla="*/ 522082 h 1673429"/>
                <a:gd name="connsiteX11-2045" fmla="*/ 348614 w 977483"/>
                <a:gd name="connsiteY11-2046" fmla="*/ 1044732 h 1673429"/>
                <a:gd name="connsiteX12-2047" fmla="*/ 396264 w 977483"/>
                <a:gd name="connsiteY12-2048" fmla="*/ 812340 h 1673429"/>
                <a:gd name="connsiteX13-2049" fmla="*/ 449373 w 977483"/>
                <a:gd name="connsiteY13-2050" fmla="*/ 889418 h 1673429"/>
                <a:gd name="connsiteX14-2051" fmla="*/ 523330 w 977483"/>
                <a:gd name="connsiteY14-2052" fmla="*/ 897388 h 1673429"/>
                <a:gd name="connsiteX15-2053" fmla="*/ 740411 w 977483"/>
                <a:gd name="connsiteY15-2054" fmla="*/ 900264 h 1673429"/>
                <a:gd name="connsiteX16-2055" fmla="*/ 977483 w 977483"/>
                <a:gd name="connsiteY16-2056" fmla="*/ 1204081 h 1673429"/>
                <a:gd name="connsiteX17-2057" fmla="*/ 272039 w 977483"/>
                <a:gd name="connsiteY17-2058" fmla="*/ 1673429 h 1673429"/>
                <a:gd name="connsiteX18-2059" fmla="*/ 119183 w 977483"/>
                <a:gd name="connsiteY18-2060" fmla="*/ 1653715 h 1673429"/>
                <a:gd name="connsiteX19-2061" fmla="*/ 219640 w 977483"/>
                <a:gd name="connsiteY19-2062" fmla="*/ 1439185 h 1673429"/>
                <a:gd name="connsiteX20-2063" fmla="*/ 349797 w 977483"/>
                <a:gd name="connsiteY20-2064" fmla="*/ 1126032 h 1673429"/>
                <a:gd name="connsiteX21-2065" fmla="*/ 202120 w 977483"/>
                <a:gd name="connsiteY21-2066" fmla="*/ 1414376 h 1673429"/>
                <a:gd name="connsiteX22-2067" fmla="*/ 101973 w 977483"/>
                <a:gd name="connsiteY22-2068" fmla="*/ 1649641 h 1673429"/>
                <a:gd name="connsiteX23-2069" fmla="*/ 0 w 977483"/>
                <a:gd name="connsiteY23-2070" fmla="*/ 1639780 h 1673429"/>
                <a:gd name="connsiteX0-2071" fmla="*/ 0 w 977483"/>
                <a:gd name="connsiteY0-2072" fmla="*/ 1639780 h 1673429"/>
                <a:gd name="connsiteX1-2073" fmla="*/ 229985 w 977483"/>
                <a:gd name="connsiteY1-2074" fmla="*/ 672941 h 1673429"/>
                <a:gd name="connsiteX2-2075" fmla="*/ 249152 w 977483"/>
                <a:gd name="connsiteY2-2076" fmla="*/ 963683 h 1673429"/>
                <a:gd name="connsiteX3-2077" fmla="*/ 265108 w 977483"/>
                <a:gd name="connsiteY3-2078" fmla="*/ 780099 h 1673429"/>
                <a:gd name="connsiteX4-2079" fmla="*/ 257305 w 977483"/>
                <a:gd name="connsiteY4-2080" fmla="*/ 675414 h 1673429"/>
                <a:gd name="connsiteX5-2081" fmla="*/ 239551 w 977483"/>
                <a:gd name="connsiteY5-2082" fmla="*/ 635055 h 1673429"/>
                <a:gd name="connsiteX6-2083" fmla="*/ 390223 w 977483"/>
                <a:gd name="connsiteY6-2084" fmla="*/ 0 h 1673429"/>
                <a:gd name="connsiteX7-2085" fmla="*/ 430836 w 977483"/>
                <a:gd name="connsiteY7-2086" fmla="*/ 38957 h 1673429"/>
                <a:gd name="connsiteX8-2087" fmla="*/ 449847 w 977483"/>
                <a:gd name="connsiteY8-2088" fmla="*/ 235912 h 1673429"/>
                <a:gd name="connsiteX9-2089" fmla="*/ 449733 w 977483"/>
                <a:gd name="connsiteY9-2090" fmla="*/ 304453 h 1673429"/>
                <a:gd name="connsiteX10-2091" fmla="*/ 422828 w 977483"/>
                <a:gd name="connsiteY10-2092" fmla="*/ 522082 h 1673429"/>
                <a:gd name="connsiteX11-2093" fmla="*/ 348614 w 977483"/>
                <a:gd name="connsiteY11-2094" fmla="*/ 1044732 h 1673429"/>
                <a:gd name="connsiteX12-2095" fmla="*/ 396264 w 977483"/>
                <a:gd name="connsiteY12-2096" fmla="*/ 812340 h 1673429"/>
                <a:gd name="connsiteX13-2097" fmla="*/ 449373 w 977483"/>
                <a:gd name="connsiteY13-2098" fmla="*/ 889418 h 1673429"/>
                <a:gd name="connsiteX14-2099" fmla="*/ 565005 w 977483"/>
                <a:gd name="connsiteY14-2100" fmla="*/ 921576 h 1673429"/>
                <a:gd name="connsiteX15-2101" fmla="*/ 740411 w 977483"/>
                <a:gd name="connsiteY15-2102" fmla="*/ 900264 h 1673429"/>
                <a:gd name="connsiteX16-2103" fmla="*/ 977483 w 977483"/>
                <a:gd name="connsiteY16-2104" fmla="*/ 1204081 h 1673429"/>
                <a:gd name="connsiteX17-2105" fmla="*/ 272039 w 977483"/>
                <a:gd name="connsiteY17-2106" fmla="*/ 1673429 h 1673429"/>
                <a:gd name="connsiteX18-2107" fmla="*/ 119183 w 977483"/>
                <a:gd name="connsiteY18-2108" fmla="*/ 1653715 h 1673429"/>
                <a:gd name="connsiteX19-2109" fmla="*/ 219640 w 977483"/>
                <a:gd name="connsiteY19-2110" fmla="*/ 1439185 h 1673429"/>
                <a:gd name="connsiteX20-2111" fmla="*/ 349797 w 977483"/>
                <a:gd name="connsiteY20-2112" fmla="*/ 1126032 h 1673429"/>
                <a:gd name="connsiteX21-2113" fmla="*/ 202120 w 977483"/>
                <a:gd name="connsiteY21-2114" fmla="*/ 1414376 h 1673429"/>
                <a:gd name="connsiteX22-2115" fmla="*/ 101973 w 977483"/>
                <a:gd name="connsiteY22-2116" fmla="*/ 1649641 h 1673429"/>
                <a:gd name="connsiteX23-2117" fmla="*/ 0 w 977483"/>
                <a:gd name="connsiteY23-2118" fmla="*/ 1639780 h 1673429"/>
                <a:gd name="connsiteX0-2119" fmla="*/ 0 w 977483"/>
                <a:gd name="connsiteY0-2120" fmla="*/ 1639780 h 1673429"/>
                <a:gd name="connsiteX1-2121" fmla="*/ 229985 w 977483"/>
                <a:gd name="connsiteY1-2122" fmla="*/ 672941 h 1673429"/>
                <a:gd name="connsiteX2-2123" fmla="*/ 249152 w 977483"/>
                <a:gd name="connsiteY2-2124" fmla="*/ 963683 h 1673429"/>
                <a:gd name="connsiteX3-2125" fmla="*/ 265108 w 977483"/>
                <a:gd name="connsiteY3-2126" fmla="*/ 780099 h 1673429"/>
                <a:gd name="connsiteX4-2127" fmla="*/ 257305 w 977483"/>
                <a:gd name="connsiteY4-2128" fmla="*/ 675414 h 1673429"/>
                <a:gd name="connsiteX5-2129" fmla="*/ 239551 w 977483"/>
                <a:gd name="connsiteY5-2130" fmla="*/ 635055 h 1673429"/>
                <a:gd name="connsiteX6-2131" fmla="*/ 390223 w 977483"/>
                <a:gd name="connsiteY6-2132" fmla="*/ 0 h 1673429"/>
                <a:gd name="connsiteX7-2133" fmla="*/ 430836 w 977483"/>
                <a:gd name="connsiteY7-2134" fmla="*/ 38957 h 1673429"/>
                <a:gd name="connsiteX8-2135" fmla="*/ 449847 w 977483"/>
                <a:gd name="connsiteY8-2136" fmla="*/ 235912 h 1673429"/>
                <a:gd name="connsiteX9-2137" fmla="*/ 449733 w 977483"/>
                <a:gd name="connsiteY9-2138" fmla="*/ 304453 h 1673429"/>
                <a:gd name="connsiteX10-2139" fmla="*/ 422828 w 977483"/>
                <a:gd name="connsiteY10-2140" fmla="*/ 522082 h 1673429"/>
                <a:gd name="connsiteX11-2141" fmla="*/ 348614 w 977483"/>
                <a:gd name="connsiteY11-2142" fmla="*/ 1044732 h 1673429"/>
                <a:gd name="connsiteX12-2143" fmla="*/ 396264 w 977483"/>
                <a:gd name="connsiteY12-2144" fmla="*/ 812340 h 1673429"/>
                <a:gd name="connsiteX13-2145" fmla="*/ 449373 w 977483"/>
                <a:gd name="connsiteY13-2146" fmla="*/ 889418 h 1673429"/>
                <a:gd name="connsiteX14-2147" fmla="*/ 565005 w 977483"/>
                <a:gd name="connsiteY14-2148" fmla="*/ 921576 h 1673429"/>
                <a:gd name="connsiteX15-2149" fmla="*/ 741338 w 977483"/>
                <a:gd name="connsiteY15-2150" fmla="*/ 910109 h 1673429"/>
                <a:gd name="connsiteX16-2151" fmla="*/ 977483 w 977483"/>
                <a:gd name="connsiteY16-2152" fmla="*/ 1204081 h 1673429"/>
                <a:gd name="connsiteX17-2153" fmla="*/ 272039 w 977483"/>
                <a:gd name="connsiteY17-2154" fmla="*/ 1673429 h 1673429"/>
                <a:gd name="connsiteX18-2155" fmla="*/ 119183 w 977483"/>
                <a:gd name="connsiteY18-2156" fmla="*/ 1653715 h 1673429"/>
                <a:gd name="connsiteX19-2157" fmla="*/ 219640 w 977483"/>
                <a:gd name="connsiteY19-2158" fmla="*/ 1439185 h 1673429"/>
                <a:gd name="connsiteX20-2159" fmla="*/ 349797 w 977483"/>
                <a:gd name="connsiteY20-2160" fmla="*/ 1126032 h 1673429"/>
                <a:gd name="connsiteX21-2161" fmla="*/ 202120 w 977483"/>
                <a:gd name="connsiteY21-2162" fmla="*/ 1414376 h 1673429"/>
                <a:gd name="connsiteX22-2163" fmla="*/ 101973 w 977483"/>
                <a:gd name="connsiteY22-2164" fmla="*/ 1649641 h 1673429"/>
                <a:gd name="connsiteX23-2165" fmla="*/ 0 w 977483"/>
                <a:gd name="connsiteY23-2166" fmla="*/ 1639780 h 1673429"/>
                <a:gd name="connsiteX0-2167" fmla="*/ 0 w 978027"/>
                <a:gd name="connsiteY0-2168" fmla="*/ 1639780 h 1673429"/>
                <a:gd name="connsiteX1-2169" fmla="*/ 229985 w 978027"/>
                <a:gd name="connsiteY1-2170" fmla="*/ 672941 h 1673429"/>
                <a:gd name="connsiteX2-2171" fmla="*/ 249152 w 978027"/>
                <a:gd name="connsiteY2-2172" fmla="*/ 963683 h 1673429"/>
                <a:gd name="connsiteX3-2173" fmla="*/ 265108 w 978027"/>
                <a:gd name="connsiteY3-2174" fmla="*/ 780099 h 1673429"/>
                <a:gd name="connsiteX4-2175" fmla="*/ 257305 w 978027"/>
                <a:gd name="connsiteY4-2176" fmla="*/ 675414 h 1673429"/>
                <a:gd name="connsiteX5-2177" fmla="*/ 239551 w 978027"/>
                <a:gd name="connsiteY5-2178" fmla="*/ 635055 h 1673429"/>
                <a:gd name="connsiteX6-2179" fmla="*/ 390223 w 978027"/>
                <a:gd name="connsiteY6-2180" fmla="*/ 0 h 1673429"/>
                <a:gd name="connsiteX7-2181" fmla="*/ 430836 w 978027"/>
                <a:gd name="connsiteY7-2182" fmla="*/ 38957 h 1673429"/>
                <a:gd name="connsiteX8-2183" fmla="*/ 449847 w 978027"/>
                <a:gd name="connsiteY8-2184" fmla="*/ 235912 h 1673429"/>
                <a:gd name="connsiteX9-2185" fmla="*/ 449733 w 978027"/>
                <a:gd name="connsiteY9-2186" fmla="*/ 304453 h 1673429"/>
                <a:gd name="connsiteX10-2187" fmla="*/ 422828 w 978027"/>
                <a:gd name="connsiteY10-2188" fmla="*/ 522082 h 1673429"/>
                <a:gd name="connsiteX11-2189" fmla="*/ 348614 w 978027"/>
                <a:gd name="connsiteY11-2190" fmla="*/ 1044732 h 1673429"/>
                <a:gd name="connsiteX12-2191" fmla="*/ 396264 w 978027"/>
                <a:gd name="connsiteY12-2192" fmla="*/ 812340 h 1673429"/>
                <a:gd name="connsiteX13-2193" fmla="*/ 449373 w 978027"/>
                <a:gd name="connsiteY13-2194" fmla="*/ 889418 h 1673429"/>
                <a:gd name="connsiteX14-2195" fmla="*/ 565005 w 978027"/>
                <a:gd name="connsiteY14-2196" fmla="*/ 921576 h 1673429"/>
                <a:gd name="connsiteX15-2197" fmla="*/ 741338 w 978027"/>
                <a:gd name="connsiteY15-2198" fmla="*/ 910109 h 1673429"/>
                <a:gd name="connsiteX16-2199" fmla="*/ 978027 w 978027"/>
                <a:gd name="connsiteY16-2200" fmla="*/ 1240367 h 1673429"/>
                <a:gd name="connsiteX17-2201" fmla="*/ 272039 w 978027"/>
                <a:gd name="connsiteY17-2202" fmla="*/ 1673429 h 1673429"/>
                <a:gd name="connsiteX18-2203" fmla="*/ 119183 w 978027"/>
                <a:gd name="connsiteY18-2204" fmla="*/ 1653715 h 1673429"/>
                <a:gd name="connsiteX19-2205" fmla="*/ 219640 w 978027"/>
                <a:gd name="connsiteY19-2206" fmla="*/ 1439185 h 1673429"/>
                <a:gd name="connsiteX20-2207" fmla="*/ 349797 w 978027"/>
                <a:gd name="connsiteY20-2208" fmla="*/ 1126032 h 1673429"/>
                <a:gd name="connsiteX21-2209" fmla="*/ 202120 w 978027"/>
                <a:gd name="connsiteY21-2210" fmla="*/ 1414376 h 1673429"/>
                <a:gd name="connsiteX22-2211" fmla="*/ 101973 w 978027"/>
                <a:gd name="connsiteY22-2212" fmla="*/ 1649641 h 1673429"/>
                <a:gd name="connsiteX23-2213" fmla="*/ 0 w 978027"/>
                <a:gd name="connsiteY23-2214" fmla="*/ 1639780 h 1673429"/>
                <a:gd name="connsiteX0-2215" fmla="*/ 0 w 978027"/>
                <a:gd name="connsiteY0-2216" fmla="*/ 1639780 h 1673429"/>
                <a:gd name="connsiteX1-2217" fmla="*/ 229985 w 978027"/>
                <a:gd name="connsiteY1-2218" fmla="*/ 672941 h 1673429"/>
                <a:gd name="connsiteX2-2219" fmla="*/ 249152 w 978027"/>
                <a:gd name="connsiteY2-2220" fmla="*/ 963683 h 1673429"/>
                <a:gd name="connsiteX3-2221" fmla="*/ 265108 w 978027"/>
                <a:gd name="connsiteY3-2222" fmla="*/ 780099 h 1673429"/>
                <a:gd name="connsiteX4-2223" fmla="*/ 257305 w 978027"/>
                <a:gd name="connsiteY4-2224" fmla="*/ 675414 h 1673429"/>
                <a:gd name="connsiteX5-2225" fmla="*/ 239551 w 978027"/>
                <a:gd name="connsiteY5-2226" fmla="*/ 635055 h 1673429"/>
                <a:gd name="connsiteX6-2227" fmla="*/ 390223 w 978027"/>
                <a:gd name="connsiteY6-2228" fmla="*/ 0 h 1673429"/>
                <a:gd name="connsiteX7-2229" fmla="*/ 430836 w 978027"/>
                <a:gd name="connsiteY7-2230" fmla="*/ 38957 h 1673429"/>
                <a:gd name="connsiteX8-2231" fmla="*/ 449847 w 978027"/>
                <a:gd name="connsiteY8-2232" fmla="*/ 235912 h 1673429"/>
                <a:gd name="connsiteX9-2233" fmla="*/ 449733 w 978027"/>
                <a:gd name="connsiteY9-2234" fmla="*/ 304453 h 1673429"/>
                <a:gd name="connsiteX10-2235" fmla="*/ 422828 w 978027"/>
                <a:gd name="connsiteY10-2236" fmla="*/ 522082 h 1673429"/>
                <a:gd name="connsiteX11-2237" fmla="*/ 348614 w 978027"/>
                <a:gd name="connsiteY11-2238" fmla="*/ 1044732 h 1673429"/>
                <a:gd name="connsiteX12-2239" fmla="*/ 396264 w 978027"/>
                <a:gd name="connsiteY12-2240" fmla="*/ 812340 h 1673429"/>
                <a:gd name="connsiteX13-2241" fmla="*/ 449373 w 978027"/>
                <a:gd name="connsiteY13-2242" fmla="*/ 889418 h 1673429"/>
                <a:gd name="connsiteX14-2243" fmla="*/ 565005 w 978027"/>
                <a:gd name="connsiteY14-2244" fmla="*/ 921576 h 1673429"/>
                <a:gd name="connsiteX15-2245" fmla="*/ 741338 w 978027"/>
                <a:gd name="connsiteY15-2246" fmla="*/ 910109 h 1673429"/>
                <a:gd name="connsiteX16-2247" fmla="*/ 788732 w 978027"/>
                <a:gd name="connsiteY16-2248" fmla="*/ 975894 h 1673429"/>
                <a:gd name="connsiteX17-2249" fmla="*/ 978027 w 978027"/>
                <a:gd name="connsiteY17-2250" fmla="*/ 1240367 h 1673429"/>
                <a:gd name="connsiteX18-2251" fmla="*/ 272039 w 978027"/>
                <a:gd name="connsiteY18-2252" fmla="*/ 1673429 h 1673429"/>
                <a:gd name="connsiteX19-2253" fmla="*/ 119183 w 978027"/>
                <a:gd name="connsiteY19-2254" fmla="*/ 1653715 h 1673429"/>
                <a:gd name="connsiteX20-2255" fmla="*/ 219640 w 978027"/>
                <a:gd name="connsiteY20-2256" fmla="*/ 1439185 h 1673429"/>
                <a:gd name="connsiteX21-2257" fmla="*/ 349797 w 978027"/>
                <a:gd name="connsiteY21-2258" fmla="*/ 1126032 h 1673429"/>
                <a:gd name="connsiteX22-2259" fmla="*/ 202120 w 978027"/>
                <a:gd name="connsiteY22-2260" fmla="*/ 1414376 h 1673429"/>
                <a:gd name="connsiteX23-2261" fmla="*/ 101973 w 978027"/>
                <a:gd name="connsiteY23-2262" fmla="*/ 1649641 h 1673429"/>
                <a:gd name="connsiteX24" fmla="*/ 0 w 978027"/>
                <a:gd name="connsiteY24" fmla="*/ 1639780 h 1673429"/>
                <a:gd name="connsiteX0-2263" fmla="*/ 0 w 978027"/>
                <a:gd name="connsiteY0-2264" fmla="*/ 1639780 h 1673429"/>
                <a:gd name="connsiteX1-2265" fmla="*/ 229985 w 978027"/>
                <a:gd name="connsiteY1-2266" fmla="*/ 672941 h 1673429"/>
                <a:gd name="connsiteX2-2267" fmla="*/ 249152 w 978027"/>
                <a:gd name="connsiteY2-2268" fmla="*/ 963683 h 1673429"/>
                <a:gd name="connsiteX3-2269" fmla="*/ 265108 w 978027"/>
                <a:gd name="connsiteY3-2270" fmla="*/ 780099 h 1673429"/>
                <a:gd name="connsiteX4-2271" fmla="*/ 257305 w 978027"/>
                <a:gd name="connsiteY4-2272" fmla="*/ 675414 h 1673429"/>
                <a:gd name="connsiteX5-2273" fmla="*/ 239551 w 978027"/>
                <a:gd name="connsiteY5-2274" fmla="*/ 635055 h 1673429"/>
                <a:gd name="connsiteX6-2275" fmla="*/ 390223 w 978027"/>
                <a:gd name="connsiteY6-2276" fmla="*/ 0 h 1673429"/>
                <a:gd name="connsiteX7-2277" fmla="*/ 430836 w 978027"/>
                <a:gd name="connsiteY7-2278" fmla="*/ 38957 h 1673429"/>
                <a:gd name="connsiteX8-2279" fmla="*/ 449847 w 978027"/>
                <a:gd name="connsiteY8-2280" fmla="*/ 235912 h 1673429"/>
                <a:gd name="connsiteX9-2281" fmla="*/ 449733 w 978027"/>
                <a:gd name="connsiteY9-2282" fmla="*/ 304453 h 1673429"/>
                <a:gd name="connsiteX10-2283" fmla="*/ 422828 w 978027"/>
                <a:gd name="connsiteY10-2284" fmla="*/ 522082 h 1673429"/>
                <a:gd name="connsiteX11-2285" fmla="*/ 348614 w 978027"/>
                <a:gd name="connsiteY11-2286" fmla="*/ 1044732 h 1673429"/>
                <a:gd name="connsiteX12-2287" fmla="*/ 396264 w 978027"/>
                <a:gd name="connsiteY12-2288" fmla="*/ 812340 h 1673429"/>
                <a:gd name="connsiteX13-2289" fmla="*/ 449373 w 978027"/>
                <a:gd name="connsiteY13-2290" fmla="*/ 889418 h 1673429"/>
                <a:gd name="connsiteX14-2291" fmla="*/ 565005 w 978027"/>
                <a:gd name="connsiteY14-2292" fmla="*/ 921576 h 1673429"/>
                <a:gd name="connsiteX15-2293" fmla="*/ 741338 w 978027"/>
                <a:gd name="connsiteY15-2294" fmla="*/ 910109 h 1673429"/>
                <a:gd name="connsiteX16-2295" fmla="*/ 603621 w 978027"/>
                <a:gd name="connsiteY16-2296" fmla="*/ 1211004 h 1673429"/>
                <a:gd name="connsiteX17-2297" fmla="*/ 978027 w 978027"/>
                <a:gd name="connsiteY17-2298" fmla="*/ 1240367 h 1673429"/>
                <a:gd name="connsiteX18-2299" fmla="*/ 272039 w 978027"/>
                <a:gd name="connsiteY18-2300" fmla="*/ 1673429 h 1673429"/>
                <a:gd name="connsiteX19-2301" fmla="*/ 119183 w 978027"/>
                <a:gd name="connsiteY19-2302" fmla="*/ 1653715 h 1673429"/>
                <a:gd name="connsiteX20-2303" fmla="*/ 219640 w 978027"/>
                <a:gd name="connsiteY20-2304" fmla="*/ 1439185 h 1673429"/>
                <a:gd name="connsiteX21-2305" fmla="*/ 349797 w 978027"/>
                <a:gd name="connsiteY21-2306" fmla="*/ 1126032 h 1673429"/>
                <a:gd name="connsiteX22-2307" fmla="*/ 202120 w 978027"/>
                <a:gd name="connsiteY22-2308" fmla="*/ 1414376 h 1673429"/>
                <a:gd name="connsiteX23-2309" fmla="*/ 101973 w 978027"/>
                <a:gd name="connsiteY23-2310" fmla="*/ 1649641 h 1673429"/>
                <a:gd name="connsiteX24-2311" fmla="*/ 0 w 978027"/>
                <a:gd name="connsiteY24-2312" fmla="*/ 1639780 h 1673429"/>
                <a:gd name="connsiteX0-2313" fmla="*/ 0 w 978027"/>
                <a:gd name="connsiteY0-2314" fmla="*/ 1639780 h 1673429"/>
                <a:gd name="connsiteX1-2315" fmla="*/ 229985 w 978027"/>
                <a:gd name="connsiteY1-2316" fmla="*/ 672941 h 1673429"/>
                <a:gd name="connsiteX2-2317" fmla="*/ 249152 w 978027"/>
                <a:gd name="connsiteY2-2318" fmla="*/ 963683 h 1673429"/>
                <a:gd name="connsiteX3-2319" fmla="*/ 265108 w 978027"/>
                <a:gd name="connsiteY3-2320" fmla="*/ 780099 h 1673429"/>
                <a:gd name="connsiteX4-2321" fmla="*/ 257305 w 978027"/>
                <a:gd name="connsiteY4-2322" fmla="*/ 675414 h 1673429"/>
                <a:gd name="connsiteX5-2323" fmla="*/ 239551 w 978027"/>
                <a:gd name="connsiteY5-2324" fmla="*/ 635055 h 1673429"/>
                <a:gd name="connsiteX6-2325" fmla="*/ 390223 w 978027"/>
                <a:gd name="connsiteY6-2326" fmla="*/ 0 h 1673429"/>
                <a:gd name="connsiteX7-2327" fmla="*/ 430836 w 978027"/>
                <a:gd name="connsiteY7-2328" fmla="*/ 38957 h 1673429"/>
                <a:gd name="connsiteX8-2329" fmla="*/ 449847 w 978027"/>
                <a:gd name="connsiteY8-2330" fmla="*/ 235912 h 1673429"/>
                <a:gd name="connsiteX9-2331" fmla="*/ 449733 w 978027"/>
                <a:gd name="connsiteY9-2332" fmla="*/ 304453 h 1673429"/>
                <a:gd name="connsiteX10-2333" fmla="*/ 422828 w 978027"/>
                <a:gd name="connsiteY10-2334" fmla="*/ 522082 h 1673429"/>
                <a:gd name="connsiteX11-2335" fmla="*/ 348614 w 978027"/>
                <a:gd name="connsiteY11-2336" fmla="*/ 1044732 h 1673429"/>
                <a:gd name="connsiteX12-2337" fmla="*/ 396264 w 978027"/>
                <a:gd name="connsiteY12-2338" fmla="*/ 812340 h 1673429"/>
                <a:gd name="connsiteX13-2339" fmla="*/ 449373 w 978027"/>
                <a:gd name="connsiteY13-2340" fmla="*/ 889418 h 1673429"/>
                <a:gd name="connsiteX14-2341" fmla="*/ 565005 w 978027"/>
                <a:gd name="connsiteY14-2342" fmla="*/ 921576 h 1673429"/>
                <a:gd name="connsiteX15-2343" fmla="*/ 741338 w 978027"/>
                <a:gd name="connsiteY15-2344" fmla="*/ 910109 h 1673429"/>
                <a:gd name="connsiteX16-2345" fmla="*/ 754930 w 978027"/>
                <a:gd name="connsiteY16-2346" fmla="*/ 956858 h 1673429"/>
                <a:gd name="connsiteX17-2347" fmla="*/ 978027 w 978027"/>
                <a:gd name="connsiteY17-2348" fmla="*/ 1240367 h 1673429"/>
                <a:gd name="connsiteX18-2349" fmla="*/ 272039 w 978027"/>
                <a:gd name="connsiteY18-2350" fmla="*/ 1673429 h 1673429"/>
                <a:gd name="connsiteX19-2351" fmla="*/ 119183 w 978027"/>
                <a:gd name="connsiteY19-2352" fmla="*/ 1653715 h 1673429"/>
                <a:gd name="connsiteX20-2353" fmla="*/ 219640 w 978027"/>
                <a:gd name="connsiteY20-2354" fmla="*/ 1439185 h 1673429"/>
                <a:gd name="connsiteX21-2355" fmla="*/ 349797 w 978027"/>
                <a:gd name="connsiteY21-2356" fmla="*/ 1126032 h 1673429"/>
                <a:gd name="connsiteX22-2357" fmla="*/ 202120 w 978027"/>
                <a:gd name="connsiteY22-2358" fmla="*/ 1414376 h 1673429"/>
                <a:gd name="connsiteX23-2359" fmla="*/ 101973 w 978027"/>
                <a:gd name="connsiteY23-2360" fmla="*/ 1649641 h 1673429"/>
                <a:gd name="connsiteX24-2361" fmla="*/ 0 w 978027"/>
                <a:gd name="connsiteY24-2362" fmla="*/ 1639780 h 1673429"/>
                <a:gd name="connsiteX0-2363" fmla="*/ 0 w 978027"/>
                <a:gd name="connsiteY0-2364" fmla="*/ 1639780 h 1673429"/>
                <a:gd name="connsiteX1-2365" fmla="*/ 229985 w 978027"/>
                <a:gd name="connsiteY1-2366" fmla="*/ 672941 h 1673429"/>
                <a:gd name="connsiteX2-2367" fmla="*/ 249152 w 978027"/>
                <a:gd name="connsiteY2-2368" fmla="*/ 963683 h 1673429"/>
                <a:gd name="connsiteX3-2369" fmla="*/ 265108 w 978027"/>
                <a:gd name="connsiteY3-2370" fmla="*/ 780099 h 1673429"/>
                <a:gd name="connsiteX4-2371" fmla="*/ 257305 w 978027"/>
                <a:gd name="connsiteY4-2372" fmla="*/ 675414 h 1673429"/>
                <a:gd name="connsiteX5-2373" fmla="*/ 239551 w 978027"/>
                <a:gd name="connsiteY5-2374" fmla="*/ 635055 h 1673429"/>
                <a:gd name="connsiteX6-2375" fmla="*/ 390223 w 978027"/>
                <a:gd name="connsiteY6-2376" fmla="*/ 0 h 1673429"/>
                <a:gd name="connsiteX7-2377" fmla="*/ 430836 w 978027"/>
                <a:gd name="connsiteY7-2378" fmla="*/ 38957 h 1673429"/>
                <a:gd name="connsiteX8-2379" fmla="*/ 449847 w 978027"/>
                <a:gd name="connsiteY8-2380" fmla="*/ 235912 h 1673429"/>
                <a:gd name="connsiteX9-2381" fmla="*/ 449733 w 978027"/>
                <a:gd name="connsiteY9-2382" fmla="*/ 304453 h 1673429"/>
                <a:gd name="connsiteX10-2383" fmla="*/ 422828 w 978027"/>
                <a:gd name="connsiteY10-2384" fmla="*/ 522082 h 1673429"/>
                <a:gd name="connsiteX11-2385" fmla="*/ 348614 w 978027"/>
                <a:gd name="connsiteY11-2386" fmla="*/ 1044732 h 1673429"/>
                <a:gd name="connsiteX12-2387" fmla="*/ 396264 w 978027"/>
                <a:gd name="connsiteY12-2388" fmla="*/ 812340 h 1673429"/>
                <a:gd name="connsiteX13-2389" fmla="*/ 449373 w 978027"/>
                <a:gd name="connsiteY13-2390" fmla="*/ 889418 h 1673429"/>
                <a:gd name="connsiteX14-2391" fmla="*/ 565005 w 978027"/>
                <a:gd name="connsiteY14-2392" fmla="*/ 921576 h 1673429"/>
                <a:gd name="connsiteX15-2393" fmla="*/ 605546 w 978027"/>
                <a:gd name="connsiteY15-2394" fmla="*/ 1211362 h 1673429"/>
                <a:gd name="connsiteX16-2395" fmla="*/ 754930 w 978027"/>
                <a:gd name="connsiteY16-2396" fmla="*/ 956858 h 1673429"/>
                <a:gd name="connsiteX17-2397" fmla="*/ 978027 w 978027"/>
                <a:gd name="connsiteY17-2398" fmla="*/ 1240367 h 1673429"/>
                <a:gd name="connsiteX18-2399" fmla="*/ 272039 w 978027"/>
                <a:gd name="connsiteY18-2400" fmla="*/ 1673429 h 1673429"/>
                <a:gd name="connsiteX19-2401" fmla="*/ 119183 w 978027"/>
                <a:gd name="connsiteY19-2402" fmla="*/ 1653715 h 1673429"/>
                <a:gd name="connsiteX20-2403" fmla="*/ 219640 w 978027"/>
                <a:gd name="connsiteY20-2404" fmla="*/ 1439185 h 1673429"/>
                <a:gd name="connsiteX21-2405" fmla="*/ 349797 w 978027"/>
                <a:gd name="connsiteY21-2406" fmla="*/ 1126032 h 1673429"/>
                <a:gd name="connsiteX22-2407" fmla="*/ 202120 w 978027"/>
                <a:gd name="connsiteY22-2408" fmla="*/ 1414376 h 1673429"/>
                <a:gd name="connsiteX23-2409" fmla="*/ 101973 w 978027"/>
                <a:gd name="connsiteY23-2410" fmla="*/ 1649641 h 1673429"/>
                <a:gd name="connsiteX24-2411" fmla="*/ 0 w 978027"/>
                <a:gd name="connsiteY24-2412" fmla="*/ 1639780 h 1673429"/>
                <a:gd name="connsiteX0-2413" fmla="*/ 0 w 978027"/>
                <a:gd name="connsiteY0-2414" fmla="*/ 1639780 h 1673429"/>
                <a:gd name="connsiteX1-2415" fmla="*/ 229985 w 978027"/>
                <a:gd name="connsiteY1-2416" fmla="*/ 672941 h 1673429"/>
                <a:gd name="connsiteX2-2417" fmla="*/ 249152 w 978027"/>
                <a:gd name="connsiteY2-2418" fmla="*/ 963683 h 1673429"/>
                <a:gd name="connsiteX3-2419" fmla="*/ 265108 w 978027"/>
                <a:gd name="connsiteY3-2420" fmla="*/ 780099 h 1673429"/>
                <a:gd name="connsiteX4-2421" fmla="*/ 257305 w 978027"/>
                <a:gd name="connsiteY4-2422" fmla="*/ 675414 h 1673429"/>
                <a:gd name="connsiteX5-2423" fmla="*/ 239551 w 978027"/>
                <a:gd name="connsiteY5-2424" fmla="*/ 635055 h 1673429"/>
                <a:gd name="connsiteX6-2425" fmla="*/ 390223 w 978027"/>
                <a:gd name="connsiteY6-2426" fmla="*/ 0 h 1673429"/>
                <a:gd name="connsiteX7-2427" fmla="*/ 430836 w 978027"/>
                <a:gd name="connsiteY7-2428" fmla="*/ 38957 h 1673429"/>
                <a:gd name="connsiteX8-2429" fmla="*/ 449847 w 978027"/>
                <a:gd name="connsiteY8-2430" fmla="*/ 235912 h 1673429"/>
                <a:gd name="connsiteX9-2431" fmla="*/ 449733 w 978027"/>
                <a:gd name="connsiteY9-2432" fmla="*/ 304453 h 1673429"/>
                <a:gd name="connsiteX10-2433" fmla="*/ 422828 w 978027"/>
                <a:gd name="connsiteY10-2434" fmla="*/ 522082 h 1673429"/>
                <a:gd name="connsiteX11-2435" fmla="*/ 348614 w 978027"/>
                <a:gd name="connsiteY11-2436" fmla="*/ 1044732 h 1673429"/>
                <a:gd name="connsiteX12-2437" fmla="*/ 396264 w 978027"/>
                <a:gd name="connsiteY12-2438" fmla="*/ 812340 h 1673429"/>
                <a:gd name="connsiteX13-2439" fmla="*/ 449373 w 978027"/>
                <a:gd name="connsiteY13-2440" fmla="*/ 889418 h 1673429"/>
                <a:gd name="connsiteX14-2441" fmla="*/ 565005 w 978027"/>
                <a:gd name="connsiteY14-2442" fmla="*/ 921576 h 1673429"/>
                <a:gd name="connsiteX15-2443" fmla="*/ 715796 w 978027"/>
                <a:gd name="connsiteY15-2444" fmla="*/ 922140 h 1673429"/>
                <a:gd name="connsiteX16-2445" fmla="*/ 754930 w 978027"/>
                <a:gd name="connsiteY16-2446" fmla="*/ 956858 h 1673429"/>
                <a:gd name="connsiteX17-2447" fmla="*/ 978027 w 978027"/>
                <a:gd name="connsiteY17-2448" fmla="*/ 1240367 h 1673429"/>
                <a:gd name="connsiteX18-2449" fmla="*/ 272039 w 978027"/>
                <a:gd name="connsiteY18-2450" fmla="*/ 1673429 h 1673429"/>
                <a:gd name="connsiteX19-2451" fmla="*/ 119183 w 978027"/>
                <a:gd name="connsiteY19-2452" fmla="*/ 1653715 h 1673429"/>
                <a:gd name="connsiteX20-2453" fmla="*/ 219640 w 978027"/>
                <a:gd name="connsiteY20-2454" fmla="*/ 1439185 h 1673429"/>
                <a:gd name="connsiteX21-2455" fmla="*/ 349797 w 978027"/>
                <a:gd name="connsiteY21-2456" fmla="*/ 1126032 h 1673429"/>
                <a:gd name="connsiteX22-2457" fmla="*/ 202120 w 978027"/>
                <a:gd name="connsiteY22-2458" fmla="*/ 1414376 h 1673429"/>
                <a:gd name="connsiteX23-2459" fmla="*/ 101973 w 978027"/>
                <a:gd name="connsiteY23-2460" fmla="*/ 1649641 h 1673429"/>
                <a:gd name="connsiteX24-2461" fmla="*/ 0 w 978027"/>
                <a:gd name="connsiteY24-2462" fmla="*/ 1639780 h 1673429"/>
                <a:gd name="connsiteX0-2463" fmla="*/ 0 w 978027"/>
                <a:gd name="connsiteY0-2464" fmla="*/ 1639780 h 1673429"/>
                <a:gd name="connsiteX1-2465" fmla="*/ 229985 w 978027"/>
                <a:gd name="connsiteY1-2466" fmla="*/ 672941 h 1673429"/>
                <a:gd name="connsiteX2-2467" fmla="*/ 249152 w 978027"/>
                <a:gd name="connsiteY2-2468" fmla="*/ 963683 h 1673429"/>
                <a:gd name="connsiteX3-2469" fmla="*/ 265108 w 978027"/>
                <a:gd name="connsiteY3-2470" fmla="*/ 780099 h 1673429"/>
                <a:gd name="connsiteX4-2471" fmla="*/ 257305 w 978027"/>
                <a:gd name="connsiteY4-2472" fmla="*/ 675414 h 1673429"/>
                <a:gd name="connsiteX5-2473" fmla="*/ 239551 w 978027"/>
                <a:gd name="connsiteY5-2474" fmla="*/ 635055 h 1673429"/>
                <a:gd name="connsiteX6-2475" fmla="*/ 390223 w 978027"/>
                <a:gd name="connsiteY6-2476" fmla="*/ 0 h 1673429"/>
                <a:gd name="connsiteX7-2477" fmla="*/ 430836 w 978027"/>
                <a:gd name="connsiteY7-2478" fmla="*/ 38957 h 1673429"/>
                <a:gd name="connsiteX8-2479" fmla="*/ 449847 w 978027"/>
                <a:gd name="connsiteY8-2480" fmla="*/ 235912 h 1673429"/>
                <a:gd name="connsiteX9-2481" fmla="*/ 449733 w 978027"/>
                <a:gd name="connsiteY9-2482" fmla="*/ 304453 h 1673429"/>
                <a:gd name="connsiteX10-2483" fmla="*/ 422828 w 978027"/>
                <a:gd name="connsiteY10-2484" fmla="*/ 522082 h 1673429"/>
                <a:gd name="connsiteX11-2485" fmla="*/ 348614 w 978027"/>
                <a:gd name="connsiteY11-2486" fmla="*/ 1044732 h 1673429"/>
                <a:gd name="connsiteX12-2487" fmla="*/ 396264 w 978027"/>
                <a:gd name="connsiteY12-2488" fmla="*/ 812340 h 1673429"/>
                <a:gd name="connsiteX13-2489" fmla="*/ 449373 w 978027"/>
                <a:gd name="connsiteY13-2490" fmla="*/ 889418 h 1673429"/>
                <a:gd name="connsiteX14-2491" fmla="*/ 565005 w 978027"/>
                <a:gd name="connsiteY14-2492" fmla="*/ 921576 h 1673429"/>
                <a:gd name="connsiteX15-2493" fmla="*/ 715796 w 978027"/>
                <a:gd name="connsiteY15-2494" fmla="*/ 922140 h 1673429"/>
                <a:gd name="connsiteX16-2495" fmla="*/ 754930 w 978027"/>
                <a:gd name="connsiteY16-2496" fmla="*/ 956858 h 1673429"/>
                <a:gd name="connsiteX17-2497" fmla="*/ 978027 w 978027"/>
                <a:gd name="connsiteY17-2498" fmla="*/ 1240367 h 1673429"/>
                <a:gd name="connsiteX18-2499" fmla="*/ 598783 w 978027"/>
                <a:gd name="connsiteY18-2500" fmla="*/ 1460376 h 1673429"/>
                <a:gd name="connsiteX19-2501" fmla="*/ 272039 w 978027"/>
                <a:gd name="connsiteY19-2502" fmla="*/ 1673429 h 1673429"/>
                <a:gd name="connsiteX20-2503" fmla="*/ 119183 w 978027"/>
                <a:gd name="connsiteY20-2504" fmla="*/ 1653715 h 1673429"/>
                <a:gd name="connsiteX21-2505" fmla="*/ 219640 w 978027"/>
                <a:gd name="connsiteY21-2506" fmla="*/ 1439185 h 1673429"/>
                <a:gd name="connsiteX22-2507" fmla="*/ 349797 w 978027"/>
                <a:gd name="connsiteY22-2508" fmla="*/ 1126032 h 1673429"/>
                <a:gd name="connsiteX23-2509" fmla="*/ 202120 w 978027"/>
                <a:gd name="connsiteY23-2510" fmla="*/ 1414376 h 1673429"/>
                <a:gd name="connsiteX24-2511" fmla="*/ 101973 w 978027"/>
                <a:gd name="connsiteY24-2512" fmla="*/ 1649641 h 1673429"/>
                <a:gd name="connsiteX25" fmla="*/ 0 w 978027"/>
                <a:gd name="connsiteY25" fmla="*/ 1639780 h 1673429"/>
                <a:gd name="connsiteX0-2513" fmla="*/ 0 w 978027"/>
                <a:gd name="connsiteY0-2514" fmla="*/ 1639780 h 1673429"/>
                <a:gd name="connsiteX1-2515" fmla="*/ 229985 w 978027"/>
                <a:gd name="connsiteY1-2516" fmla="*/ 672941 h 1673429"/>
                <a:gd name="connsiteX2-2517" fmla="*/ 249152 w 978027"/>
                <a:gd name="connsiteY2-2518" fmla="*/ 963683 h 1673429"/>
                <a:gd name="connsiteX3-2519" fmla="*/ 265108 w 978027"/>
                <a:gd name="connsiteY3-2520" fmla="*/ 780099 h 1673429"/>
                <a:gd name="connsiteX4-2521" fmla="*/ 257305 w 978027"/>
                <a:gd name="connsiteY4-2522" fmla="*/ 675414 h 1673429"/>
                <a:gd name="connsiteX5-2523" fmla="*/ 239551 w 978027"/>
                <a:gd name="connsiteY5-2524" fmla="*/ 635055 h 1673429"/>
                <a:gd name="connsiteX6-2525" fmla="*/ 390223 w 978027"/>
                <a:gd name="connsiteY6-2526" fmla="*/ 0 h 1673429"/>
                <a:gd name="connsiteX7-2527" fmla="*/ 430836 w 978027"/>
                <a:gd name="connsiteY7-2528" fmla="*/ 38957 h 1673429"/>
                <a:gd name="connsiteX8-2529" fmla="*/ 449847 w 978027"/>
                <a:gd name="connsiteY8-2530" fmla="*/ 235912 h 1673429"/>
                <a:gd name="connsiteX9-2531" fmla="*/ 449733 w 978027"/>
                <a:gd name="connsiteY9-2532" fmla="*/ 304453 h 1673429"/>
                <a:gd name="connsiteX10-2533" fmla="*/ 422828 w 978027"/>
                <a:gd name="connsiteY10-2534" fmla="*/ 522082 h 1673429"/>
                <a:gd name="connsiteX11-2535" fmla="*/ 348614 w 978027"/>
                <a:gd name="connsiteY11-2536" fmla="*/ 1044732 h 1673429"/>
                <a:gd name="connsiteX12-2537" fmla="*/ 396264 w 978027"/>
                <a:gd name="connsiteY12-2538" fmla="*/ 812340 h 1673429"/>
                <a:gd name="connsiteX13-2539" fmla="*/ 449373 w 978027"/>
                <a:gd name="connsiteY13-2540" fmla="*/ 889418 h 1673429"/>
                <a:gd name="connsiteX14-2541" fmla="*/ 565005 w 978027"/>
                <a:gd name="connsiteY14-2542" fmla="*/ 921576 h 1673429"/>
                <a:gd name="connsiteX15-2543" fmla="*/ 715796 w 978027"/>
                <a:gd name="connsiteY15-2544" fmla="*/ 922140 h 1673429"/>
                <a:gd name="connsiteX16-2545" fmla="*/ 754930 w 978027"/>
                <a:gd name="connsiteY16-2546" fmla="*/ 956858 h 1673429"/>
                <a:gd name="connsiteX17-2547" fmla="*/ 978027 w 978027"/>
                <a:gd name="connsiteY17-2548" fmla="*/ 1240367 h 1673429"/>
                <a:gd name="connsiteX18-2549" fmla="*/ 595235 w 978027"/>
                <a:gd name="connsiteY18-2550" fmla="*/ 1483719 h 1673429"/>
                <a:gd name="connsiteX19-2551" fmla="*/ 272039 w 978027"/>
                <a:gd name="connsiteY19-2552" fmla="*/ 1673429 h 1673429"/>
                <a:gd name="connsiteX20-2553" fmla="*/ 119183 w 978027"/>
                <a:gd name="connsiteY20-2554" fmla="*/ 1653715 h 1673429"/>
                <a:gd name="connsiteX21-2555" fmla="*/ 219640 w 978027"/>
                <a:gd name="connsiteY21-2556" fmla="*/ 1439185 h 1673429"/>
                <a:gd name="connsiteX22-2557" fmla="*/ 349797 w 978027"/>
                <a:gd name="connsiteY22-2558" fmla="*/ 1126032 h 1673429"/>
                <a:gd name="connsiteX23-2559" fmla="*/ 202120 w 978027"/>
                <a:gd name="connsiteY23-2560" fmla="*/ 1414376 h 1673429"/>
                <a:gd name="connsiteX24-2561" fmla="*/ 101973 w 978027"/>
                <a:gd name="connsiteY24-2562" fmla="*/ 1649641 h 1673429"/>
                <a:gd name="connsiteX25-2563" fmla="*/ 0 w 978027"/>
                <a:gd name="connsiteY25-2564" fmla="*/ 1639780 h 1673429"/>
                <a:gd name="connsiteX0-2565" fmla="*/ 0 w 978027"/>
                <a:gd name="connsiteY0-2566" fmla="*/ 1639780 h 1673429"/>
                <a:gd name="connsiteX1-2567" fmla="*/ 229985 w 978027"/>
                <a:gd name="connsiteY1-2568" fmla="*/ 672941 h 1673429"/>
                <a:gd name="connsiteX2-2569" fmla="*/ 249152 w 978027"/>
                <a:gd name="connsiteY2-2570" fmla="*/ 963683 h 1673429"/>
                <a:gd name="connsiteX3-2571" fmla="*/ 265108 w 978027"/>
                <a:gd name="connsiteY3-2572" fmla="*/ 780099 h 1673429"/>
                <a:gd name="connsiteX4-2573" fmla="*/ 257305 w 978027"/>
                <a:gd name="connsiteY4-2574" fmla="*/ 675414 h 1673429"/>
                <a:gd name="connsiteX5-2575" fmla="*/ 239551 w 978027"/>
                <a:gd name="connsiteY5-2576" fmla="*/ 635055 h 1673429"/>
                <a:gd name="connsiteX6-2577" fmla="*/ 390223 w 978027"/>
                <a:gd name="connsiteY6-2578" fmla="*/ 0 h 1673429"/>
                <a:gd name="connsiteX7-2579" fmla="*/ 430836 w 978027"/>
                <a:gd name="connsiteY7-2580" fmla="*/ 38957 h 1673429"/>
                <a:gd name="connsiteX8-2581" fmla="*/ 449847 w 978027"/>
                <a:gd name="connsiteY8-2582" fmla="*/ 235912 h 1673429"/>
                <a:gd name="connsiteX9-2583" fmla="*/ 449733 w 978027"/>
                <a:gd name="connsiteY9-2584" fmla="*/ 304453 h 1673429"/>
                <a:gd name="connsiteX10-2585" fmla="*/ 422828 w 978027"/>
                <a:gd name="connsiteY10-2586" fmla="*/ 522082 h 1673429"/>
                <a:gd name="connsiteX11-2587" fmla="*/ 348614 w 978027"/>
                <a:gd name="connsiteY11-2588" fmla="*/ 1044732 h 1673429"/>
                <a:gd name="connsiteX12-2589" fmla="*/ 396264 w 978027"/>
                <a:gd name="connsiteY12-2590" fmla="*/ 812340 h 1673429"/>
                <a:gd name="connsiteX13-2591" fmla="*/ 449373 w 978027"/>
                <a:gd name="connsiteY13-2592" fmla="*/ 889418 h 1673429"/>
                <a:gd name="connsiteX14-2593" fmla="*/ 565005 w 978027"/>
                <a:gd name="connsiteY14-2594" fmla="*/ 921576 h 1673429"/>
                <a:gd name="connsiteX15-2595" fmla="*/ 715796 w 978027"/>
                <a:gd name="connsiteY15-2596" fmla="*/ 922140 h 1673429"/>
                <a:gd name="connsiteX16-2597" fmla="*/ 602001 w 978027"/>
                <a:gd name="connsiteY16-2598" fmla="*/ 1206863 h 1673429"/>
                <a:gd name="connsiteX17-2599" fmla="*/ 978027 w 978027"/>
                <a:gd name="connsiteY17-2600" fmla="*/ 1240367 h 1673429"/>
                <a:gd name="connsiteX18-2601" fmla="*/ 595235 w 978027"/>
                <a:gd name="connsiteY18-2602" fmla="*/ 1483719 h 1673429"/>
                <a:gd name="connsiteX19-2603" fmla="*/ 272039 w 978027"/>
                <a:gd name="connsiteY19-2604" fmla="*/ 1673429 h 1673429"/>
                <a:gd name="connsiteX20-2605" fmla="*/ 119183 w 978027"/>
                <a:gd name="connsiteY20-2606" fmla="*/ 1653715 h 1673429"/>
                <a:gd name="connsiteX21-2607" fmla="*/ 219640 w 978027"/>
                <a:gd name="connsiteY21-2608" fmla="*/ 1439185 h 1673429"/>
                <a:gd name="connsiteX22-2609" fmla="*/ 349797 w 978027"/>
                <a:gd name="connsiteY22-2610" fmla="*/ 1126032 h 1673429"/>
                <a:gd name="connsiteX23-2611" fmla="*/ 202120 w 978027"/>
                <a:gd name="connsiteY23-2612" fmla="*/ 1414376 h 1673429"/>
                <a:gd name="connsiteX24-2613" fmla="*/ 101973 w 978027"/>
                <a:gd name="connsiteY24-2614" fmla="*/ 1649641 h 1673429"/>
                <a:gd name="connsiteX25-2615" fmla="*/ 0 w 978027"/>
                <a:gd name="connsiteY25-2616" fmla="*/ 1639780 h 1673429"/>
                <a:gd name="connsiteX0-2617" fmla="*/ 0 w 753279"/>
                <a:gd name="connsiteY0-2618" fmla="*/ 1639780 h 1673429"/>
                <a:gd name="connsiteX1-2619" fmla="*/ 229985 w 753279"/>
                <a:gd name="connsiteY1-2620" fmla="*/ 672941 h 1673429"/>
                <a:gd name="connsiteX2-2621" fmla="*/ 249152 w 753279"/>
                <a:gd name="connsiteY2-2622" fmla="*/ 963683 h 1673429"/>
                <a:gd name="connsiteX3-2623" fmla="*/ 265108 w 753279"/>
                <a:gd name="connsiteY3-2624" fmla="*/ 780099 h 1673429"/>
                <a:gd name="connsiteX4-2625" fmla="*/ 257305 w 753279"/>
                <a:gd name="connsiteY4-2626" fmla="*/ 675414 h 1673429"/>
                <a:gd name="connsiteX5-2627" fmla="*/ 239551 w 753279"/>
                <a:gd name="connsiteY5-2628" fmla="*/ 635055 h 1673429"/>
                <a:gd name="connsiteX6-2629" fmla="*/ 390223 w 753279"/>
                <a:gd name="connsiteY6-2630" fmla="*/ 0 h 1673429"/>
                <a:gd name="connsiteX7-2631" fmla="*/ 430836 w 753279"/>
                <a:gd name="connsiteY7-2632" fmla="*/ 38957 h 1673429"/>
                <a:gd name="connsiteX8-2633" fmla="*/ 449847 w 753279"/>
                <a:gd name="connsiteY8-2634" fmla="*/ 235912 h 1673429"/>
                <a:gd name="connsiteX9-2635" fmla="*/ 449733 w 753279"/>
                <a:gd name="connsiteY9-2636" fmla="*/ 304453 h 1673429"/>
                <a:gd name="connsiteX10-2637" fmla="*/ 422828 w 753279"/>
                <a:gd name="connsiteY10-2638" fmla="*/ 522082 h 1673429"/>
                <a:gd name="connsiteX11-2639" fmla="*/ 348614 w 753279"/>
                <a:gd name="connsiteY11-2640" fmla="*/ 1044732 h 1673429"/>
                <a:gd name="connsiteX12-2641" fmla="*/ 396264 w 753279"/>
                <a:gd name="connsiteY12-2642" fmla="*/ 812340 h 1673429"/>
                <a:gd name="connsiteX13-2643" fmla="*/ 449373 w 753279"/>
                <a:gd name="connsiteY13-2644" fmla="*/ 889418 h 1673429"/>
                <a:gd name="connsiteX14-2645" fmla="*/ 565005 w 753279"/>
                <a:gd name="connsiteY14-2646" fmla="*/ 921576 h 1673429"/>
                <a:gd name="connsiteX15-2647" fmla="*/ 715796 w 753279"/>
                <a:gd name="connsiteY15-2648" fmla="*/ 922140 h 1673429"/>
                <a:gd name="connsiteX16-2649" fmla="*/ 602001 w 753279"/>
                <a:gd name="connsiteY16-2650" fmla="*/ 1206863 h 1673429"/>
                <a:gd name="connsiteX17-2651" fmla="*/ 753279 w 753279"/>
                <a:gd name="connsiteY17-2652" fmla="*/ 962943 h 1673429"/>
                <a:gd name="connsiteX18-2653" fmla="*/ 595235 w 753279"/>
                <a:gd name="connsiteY18-2654" fmla="*/ 1483719 h 1673429"/>
                <a:gd name="connsiteX19-2655" fmla="*/ 272039 w 753279"/>
                <a:gd name="connsiteY19-2656" fmla="*/ 1673429 h 1673429"/>
                <a:gd name="connsiteX20-2657" fmla="*/ 119183 w 753279"/>
                <a:gd name="connsiteY20-2658" fmla="*/ 1653715 h 1673429"/>
                <a:gd name="connsiteX21-2659" fmla="*/ 219640 w 753279"/>
                <a:gd name="connsiteY21-2660" fmla="*/ 1439185 h 1673429"/>
                <a:gd name="connsiteX22-2661" fmla="*/ 349797 w 753279"/>
                <a:gd name="connsiteY22-2662" fmla="*/ 1126032 h 1673429"/>
                <a:gd name="connsiteX23-2663" fmla="*/ 202120 w 753279"/>
                <a:gd name="connsiteY23-2664" fmla="*/ 1414376 h 1673429"/>
                <a:gd name="connsiteX24-2665" fmla="*/ 101973 w 753279"/>
                <a:gd name="connsiteY24-2666" fmla="*/ 1649641 h 1673429"/>
                <a:gd name="connsiteX25-2667" fmla="*/ 0 w 753279"/>
                <a:gd name="connsiteY25-2668" fmla="*/ 1639780 h 1673429"/>
                <a:gd name="connsiteX0-2669" fmla="*/ 0 w 753279"/>
                <a:gd name="connsiteY0-2670" fmla="*/ 1639780 h 1673429"/>
                <a:gd name="connsiteX1-2671" fmla="*/ 229985 w 753279"/>
                <a:gd name="connsiteY1-2672" fmla="*/ 672941 h 1673429"/>
                <a:gd name="connsiteX2-2673" fmla="*/ 249152 w 753279"/>
                <a:gd name="connsiteY2-2674" fmla="*/ 963683 h 1673429"/>
                <a:gd name="connsiteX3-2675" fmla="*/ 265108 w 753279"/>
                <a:gd name="connsiteY3-2676" fmla="*/ 780099 h 1673429"/>
                <a:gd name="connsiteX4-2677" fmla="*/ 257305 w 753279"/>
                <a:gd name="connsiteY4-2678" fmla="*/ 675414 h 1673429"/>
                <a:gd name="connsiteX5-2679" fmla="*/ 239551 w 753279"/>
                <a:gd name="connsiteY5-2680" fmla="*/ 635055 h 1673429"/>
                <a:gd name="connsiteX6-2681" fmla="*/ 390223 w 753279"/>
                <a:gd name="connsiteY6-2682" fmla="*/ 0 h 1673429"/>
                <a:gd name="connsiteX7-2683" fmla="*/ 430836 w 753279"/>
                <a:gd name="connsiteY7-2684" fmla="*/ 38957 h 1673429"/>
                <a:gd name="connsiteX8-2685" fmla="*/ 449847 w 753279"/>
                <a:gd name="connsiteY8-2686" fmla="*/ 235912 h 1673429"/>
                <a:gd name="connsiteX9-2687" fmla="*/ 449733 w 753279"/>
                <a:gd name="connsiteY9-2688" fmla="*/ 304453 h 1673429"/>
                <a:gd name="connsiteX10-2689" fmla="*/ 422828 w 753279"/>
                <a:gd name="connsiteY10-2690" fmla="*/ 522082 h 1673429"/>
                <a:gd name="connsiteX11-2691" fmla="*/ 348614 w 753279"/>
                <a:gd name="connsiteY11-2692" fmla="*/ 1044732 h 1673429"/>
                <a:gd name="connsiteX12-2693" fmla="*/ 396264 w 753279"/>
                <a:gd name="connsiteY12-2694" fmla="*/ 812340 h 1673429"/>
                <a:gd name="connsiteX13-2695" fmla="*/ 449373 w 753279"/>
                <a:gd name="connsiteY13-2696" fmla="*/ 889418 h 1673429"/>
                <a:gd name="connsiteX14-2697" fmla="*/ 565005 w 753279"/>
                <a:gd name="connsiteY14-2698" fmla="*/ 921576 h 1673429"/>
                <a:gd name="connsiteX15-2699" fmla="*/ 715796 w 753279"/>
                <a:gd name="connsiteY15-2700" fmla="*/ 922140 h 1673429"/>
                <a:gd name="connsiteX16-2701" fmla="*/ 609718 w 753279"/>
                <a:gd name="connsiteY16-2702" fmla="*/ 1201646 h 1673429"/>
                <a:gd name="connsiteX17-2703" fmla="*/ 753279 w 753279"/>
                <a:gd name="connsiteY17-2704" fmla="*/ 962943 h 1673429"/>
                <a:gd name="connsiteX18-2705" fmla="*/ 595235 w 753279"/>
                <a:gd name="connsiteY18-2706" fmla="*/ 1483719 h 1673429"/>
                <a:gd name="connsiteX19-2707" fmla="*/ 272039 w 753279"/>
                <a:gd name="connsiteY19-2708" fmla="*/ 1673429 h 1673429"/>
                <a:gd name="connsiteX20-2709" fmla="*/ 119183 w 753279"/>
                <a:gd name="connsiteY20-2710" fmla="*/ 1653715 h 1673429"/>
                <a:gd name="connsiteX21-2711" fmla="*/ 219640 w 753279"/>
                <a:gd name="connsiteY21-2712" fmla="*/ 1439185 h 1673429"/>
                <a:gd name="connsiteX22-2713" fmla="*/ 349797 w 753279"/>
                <a:gd name="connsiteY22-2714" fmla="*/ 1126032 h 1673429"/>
                <a:gd name="connsiteX23-2715" fmla="*/ 202120 w 753279"/>
                <a:gd name="connsiteY23-2716" fmla="*/ 1414376 h 1673429"/>
                <a:gd name="connsiteX24-2717" fmla="*/ 101973 w 753279"/>
                <a:gd name="connsiteY24-2718" fmla="*/ 1649641 h 1673429"/>
                <a:gd name="connsiteX25-2719" fmla="*/ 0 w 753279"/>
                <a:gd name="connsiteY25-2720" fmla="*/ 1639780 h 1673429"/>
                <a:gd name="connsiteX0-2721" fmla="*/ 0 w 755439"/>
                <a:gd name="connsiteY0-2722" fmla="*/ 1639780 h 1673429"/>
                <a:gd name="connsiteX1-2723" fmla="*/ 229985 w 755439"/>
                <a:gd name="connsiteY1-2724" fmla="*/ 672941 h 1673429"/>
                <a:gd name="connsiteX2-2725" fmla="*/ 249152 w 755439"/>
                <a:gd name="connsiteY2-2726" fmla="*/ 963683 h 1673429"/>
                <a:gd name="connsiteX3-2727" fmla="*/ 265108 w 755439"/>
                <a:gd name="connsiteY3-2728" fmla="*/ 780099 h 1673429"/>
                <a:gd name="connsiteX4-2729" fmla="*/ 257305 w 755439"/>
                <a:gd name="connsiteY4-2730" fmla="*/ 675414 h 1673429"/>
                <a:gd name="connsiteX5-2731" fmla="*/ 239551 w 755439"/>
                <a:gd name="connsiteY5-2732" fmla="*/ 635055 h 1673429"/>
                <a:gd name="connsiteX6-2733" fmla="*/ 390223 w 755439"/>
                <a:gd name="connsiteY6-2734" fmla="*/ 0 h 1673429"/>
                <a:gd name="connsiteX7-2735" fmla="*/ 430836 w 755439"/>
                <a:gd name="connsiteY7-2736" fmla="*/ 38957 h 1673429"/>
                <a:gd name="connsiteX8-2737" fmla="*/ 449847 w 755439"/>
                <a:gd name="connsiteY8-2738" fmla="*/ 235912 h 1673429"/>
                <a:gd name="connsiteX9-2739" fmla="*/ 449733 w 755439"/>
                <a:gd name="connsiteY9-2740" fmla="*/ 304453 h 1673429"/>
                <a:gd name="connsiteX10-2741" fmla="*/ 422828 w 755439"/>
                <a:gd name="connsiteY10-2742" fmla="*/ 522082 h 1673429"/>
                <a:gd name="connsiteX11-2743" fmla="*/ 348614 w 755439"/>
                <a:gd name="connsiteY11-2744" fmla="*/ 1044732 h 1673429"/>
                <a:gd name="connsiteX12-2745" fmla="*/ 396264 w 755439"/>
                <a:gd name="connsiteY12-2746" fmla="*/ 812340 h 1673429"/>
                <a:gd name="connsiteX13-2747" fmla="*/ 449373 w 755439"/>
                <a:gd name="connsiteY13-2748" fmla="*/ 889418 h 1673429"/>
                <a:gd name="connsiteX14-2749" fmla="*/ 565005 w 755439"/>
                <a:gd name="connsiteY14-2750" fmla="*/ 921576 h 1673429"/>
                <a:gd name="connsiteX15-2751" fmla="*/ 715796 w 755439"/>
                <a:gd name="connsiteY15-2752" fmla="*/ 922140 h 1673429"/>
                <a:gd name="connsiteX16-2753" fmla="*/ 609718 w 755439"/>
                <a:gd name="connsiteY16-2754" fmla="*/ 1201646 h 1673429"/>
                <a:gd name="connsiteX17-2755" fmla="*/ 755439 w 755439"/>
                <a:gd name="connsiteY17-2756" fmla="*/ 951009 h 1673429"/>
                <a:gd name="connsiteX18-2757" fmla="*/ 595235 w 755439"/>
                <a:gd name="connsiteY18-2758" fmla="*/ 1483719 h 1673429"/>
                <a:gd name="connsiteX19-2759" fmla="*/ 272039 w 755439"/>
                <a:gd name="connsiteY19-2760" fmla="*/ 1673429 h 1673429"/>
                <a:gd name="connsiteX20-2761" fmla="*/ 119183 w 755439"/>
                <a:gd name="connsiteY20-2762" fmla="*/ 1653715 h 1673429"/>
                <a:gd name="connsiteX21-2763" fmla="*/ 219640 w 755439"/>
                <a:gd name="connsiteY21-2764" fmla="*/ 1439185 h 1673429"/>
                <a:gd name="connsiteX22-2765" fmla="*/ 349797 w 755439"/>
                <a:gd name="connsiteY22-2766" fmla="*/ 1126032 h 1673429"/>
                <a:gd name="connsiteX23-2767" fmla="*/ 202120 w 755439"/>
                <a:gd name="connsiteY23-2768" fmla="*/ 1414376 h 1673429"/>
                <a:gd name="connsiteX24-2769" fmla="*/ 101973 w 755439"/>
                <a:gd name="connsiteY24-2770" fmla="*/ 1649641 h 1673429"/>
                <a:gd name="connsiteX25-2771" fmla="*/ 0 w 755439"/>
                <a:gd name="connsiteY25-2772" fmla="*/ 1639780 h 1673429"/>
                <a:gd name="connsiteX0-2773" fmla="*/ 0 w 755439"/>
                <a:gd name="connsiteY0-2774" fmla="*/ 1639780 h 1673429"/>
                <a:gd name="connsiteX1-2775" fmla="*/ 229985 w 755439"/>
                <a:gd name="connsiteY1-2776" fmla="*/ 672941 h 1673429"/>
                <a:gd name="connsiteX2-2777" fmla="*/ 249152 w 755439"/>
                <a:gd name="connsiteY2-2778" fmla="*/ 963683 h 1673429"/>
                <a:gd name="connsiteX3-2779" fmla="*/ 265108 w 755439"/>
                <a:gd name="connsiteY3-2780" fmla="*/ 780099 h 1673429"/>
                <a:gd name="connsiteX4-2781" fmla="*/ 257305 w 755439"/>
                <a:gd name="connsiteY4-2782" fmla="*/ 675414 h 1673429"/>
                <a:gd name="connsiteX5-2783" fmla="*/ 239551 w 755439"/>
                <a:gd name="connsiteY5-2784" fmla="*/ 635055 h 1673429"/>
                <a:gd name="connsiteX6-2785" fmla="*/ 390223 w 755439"/>
                <a:gd name="connsiteY6-2786" fmla="*/ 0 h 1673429"/>
                <a:gd name="connsiteX7-2787" fmla="*/ 430836 w 755439"/>
                <a:gd name="connsiteY7-2788" fmla="*/ 38957 h 1673429"/>
                <a:gd name="connsiteX8-2789" fmla="*/ 449847 w 755439"/>
                <a:gd name="connsiteY8-2790" fmla="*/ 235912 h 1673429"/>
                <a:gd name="connsiteX9-2791" fmla="*/ 449733 w 755439"/>
                <a:gd name="connsiteY9-2792" fmla="*/ 304453 h 1673429"/>
                <a:gd name="connsiteX10-2793" fmla="*/ 422828 w 755439"/>
                <a:gd name="connsiteY10-2794" fmla="*/ 522082 h 1673429"/>
                <a:gd name="connsiteX11-2795" fmla="*/ 348614 w 755439"/>
                <a:gd name="connsiteY11-2796" fmla="*/ 1044732 h 1673429"/>
                <a:gd name="connsiteX12-2797" fmla="*/ 396264 w 755439"/>
                <a:gd name="connsiteY12-2798" fmla="*/ 812340 h 1673429"/>
                <a:gd name="connsiteX13-2799" fmla="*/ 449373 w 755439"/>
                <a:gd name="connsiteY13-2800" fmla="*/ 889418 h 1673429"/>
                <a:gd name="connsiteX14-2801" fmla="*/ 565005 w 755439"/>
                <a:gd name="connsiteY14-2802" fmla="*/ 921576 h 1673429"/>
                <a:gd name="connsiteX15-2803" fmla="*/ 715796 w 755439"/>
                <a:gd name="connsiteY15-2804" fmla="*/ 922140 h 1673429"/>
                <a:gd name="connsiteX16-2805" fmla="*/ 609718 w 755439"/>
                <a:gd name="connsiteY16-2806" fmla="*/ 1201646 h 1673429"/>
                <a:gd name="connsiteX17-2807" fmla="*/ 755439 w 755439"/>
                <a:gd name="connsiteY17-2808" fmla="*/ 951009 h 1673429"/>
                <a:gd name="connsiteX18-2809" fmla="*/ 595235 w 755439"/>
                <a:gd name="connsiteY18-2810" fmla="*/ 1483719 h 1673429"/>
                <a:gd name="connsiteX19-2811" fmla="*/ 272039 w 755439"/>
                <a:gd name="connsiteY19-2812" fmla="*/ 1673429 h 1673429"/>
                <a:gd name="connsiteX20-2813" fmla="*/ 119183 w 755439"/>
                <a:gd name="connsiteY20-2814" fmla="*/ 1653715 h 1673429"/>
                <a:gd name="connsiteX21-2815" fmla="*/ 219640 w 755439"/>
                <a:gd name="connsiteY21-2816" fmla="*/ 1439185 h 1673429"/>
                <a:gd name="connsiteX22-2817" fmla="*/ 349797 w 755439"/>
                <a:gd name="connsiteY22-2818" fmla="*/ 1126032 h 1673429"/>
                <a:gd name="connsiteX23-2819" fmla="*/ 202120 w 755439"/>
                <a:gd name="connsiteY23-2820" fmla="*/ 1414376 h 1673429"/>
                <a:gd name="connsiteX24-2821" fmla="*/ 101973 w 755439"/>
                <a:gd name="connsiteY24-2822" fmla="*/ 1649641 h 1673429"/>
                <a:gd name="connsiteX25-2823" fmla="*/ 0 w 755439"/>
                <a:gd name="connsiteY25-2824" fmla="*/ 1639780 h 1673429"/>
                <a:gd name="connsiteX0-2825" fmla="*/ 0 w 755439"/>
                <a:gd name="connsiteY0-2826" fmla="*/ 1639780 h 1673429"/>
                <a:gd name="connsiteX1-2827" fmla="*/ 229985 w 755439"/>
                <a:gd name="connsiteY1-2828" fmla="*/ 672941 h 1673429"/>
                <a:gd name="connsiteX2-2829" fmla="*/ 249152 w 755439"/>
                <a:gd name="connsiteY2-2830" fmla="*/ 963683 h 1673429"/>
                <a:gd name="connsiteX3-2831" fmla="*/ 265108 w 755439"/>
                <a:gd name="connsiteY3-2832" fmla="*/ 780099 h 1673429"/>
                <a:gd name="connsiteX4-2833" fmla="*/ 257305 w 755439"/>
                <a:gd name="connsiteY4-2834" fmla="*/ 675414 h 1673429"/>
                <a:gd name="connsiteX5-2835" fmla="*/ 239551 w 755439"/>
                <a:gd name="connsiteY5-2836" fmla="*/ 635055 h 1673429"/>
                <a:gd name="connsiteX6-2837" fmla="*/ 390223 w 755439"/>
                <a:gd name="connsiteY6-2838" fmla="*/ 0 h 1673429"/>
                <a:gd name="connsiteX7-2839" fmla="*/ 430836 w 755439"/>
                <a:gd name="connsiteY7-2840" fmla="*/ 38957 h 1673429"/>
                <a:gd name="connsiteX8-2841" fmla="*/ 449847 w 755439"/>
                <a:gd name="connsiteY8-2842" fmla="*/ 235912 h 1673429"/>
                <a:gd name="connsiteX9-2843" fmla="*/ 449733 w 755439"/>
                <a:gd name="connsiteY9-2844" fmla="*/ 304453 h 1673429"/>
                <a:gd name="connsiteX10-2845" fmla="*/ 422828 w 755439"/>
                <a:gd name="connsiteY10-2846" fmla="*/ 522082 h 1673429"/>
                <a:gd name="connsiteX11-2847" fmla="*/ 348614 w 755439"/>
                <a:gd name="connsiteY11-2848" fmla="*/ 1044732 h 1673429"/>
                <a:gd name="connsiteX12-2849" fmla="*/ 396264 w 755439"/>
                <a:gd name="connsiteY12-2850" fmla="*/ 812340 h 1673429"/>
                <a:gd name="connsiteX13-2851" fmla="*/ 449373 w 755439"/>
                <a:gd name="connsiteY13-2852" fmla="*/ 889418 h 1673429"/>
                <a:gd name="connsiteX14-2853" fmla="*/ 565005 w 755439"/>
                <a:gd name="connsiteY14-2854" fmla="*/ 921576 h 1673429"/>
                <a:gd name="connsiteX15-2855" fmla="*/ 715796 w 755439"/>
                <a:gd name="connsiteY15-2856" fmla="*/ 922140 h 1673429"/>
                <a:gd name="connsiteX16-2857" fmla="*/ 609257 w 755439"/>
                <a:gd name="connsiteY16-2858" fmla="*/ 1222903 h 1673429"/>
                <a:gd name="connsiteX17-2859" fmla="*/ 755439 w 755439"/>
                <a:gd name="connsiteY17-2860" fmla="*/ 951009 h 1673429"/>
                <a:gd name="connsiteX18-2861" fmla="*/ 595235 w 755439"/>
                <a:gd name="connsiteY18-2862" fmla="*/ 1483719 h 1673429"/>
                <a:gd name="connsiteX19-2863" fmla="*/ 272039 w 755439"/>
                <a:gd name="connsiteY19-2864" fmla="*/ 1673429 h 1673429"/>
                <a:gd name="connsiteX20-2865" fmla="*/ 119183 w 755439"/>
                <a:gd name="connsiteY20-2866" fmla="*/ 1653715 h 1673429"/>
                <a:gd name="connsiteX21-2867" fmla="*/ 219640 w 755439"/>
                <a:gd name="connsiteY21-2868" fmla="*/ 1439185 h 1673429"/>
                <a:gd name="connsiteX22-2869" fmla="*/ 349797 w 755439"/>
                <a:gd name="connsiteY22-2870" fmla="*/ 1126032 h 1673429"/>
                <a:gd name="connsiteX23-2871" fmla="*/ 202120 w 755439"/>
                <a:gd name="connsiteY23-2872" fmla="*/ 1414376 h 1673429"/>
                <a:gd name="connsiteX24-2873" fmla="*/ 101973 w 755439"/>
                <a:gd name="connsiteY24-2874" fmla="*/ 1649641 h 1673429"/>
                <a:gd name="connsiteX25-2875" fmla="*/ 0 w 755439"/>
                <a:gd name="connsiteY25-2876" fmla="*/ 1639780 h 1673429"/>
                <a:gd name="connsiteX0-2877" fmla="*/ 0 w 755439"/>
                <a:gd name="connsiteY0-2878" fmla="*/ 1639780 h 1673429"/>
                <a:gd name="connsiteX1-2879" fmla="*/ 229985 w 755439"/>
                <a:gd name="connsiteY1-2880" fmla="*/ 672941 h 1673429"/>
                <a:gd name="connsiteX2-2881" fmla="*/ 249152 w 755439"/>
                <a:gd name="connsiteY2-2882" fmla="*/ 963683 h 1673429"/>
                <a:gd name="connsiteX3-2883" fmla="*/ 265108 w 755439"/>
                <a:gd name="connsiteY3-2884" fmla="*/ 780099 h 1673429"/>
                <a:gd name="connsiteX4-2885" fmla="*/ 257305 w 755439"/>
                <a:gd name="connsiteY4-2886" fmla="*/ 675414 h 1673429"/>
                <a:gd name="connsiteX5-2887" fmla="*/ 239551 w 755439"/>
                <a:gd name="connsiteY5-2888" fmla="*/ 635055 h 1673429"/>
                <a:gd name="connsiteX6-2889" fmla="*/ 390223 w 755439"/>
                <a:gd name="connsiteY6-2890" fmla="*/ 0 h 1673429"/>
                <a:gd name="connsiteX7-2891" fmla="*/ 430836 w 755439"/>
                <a:gd name="connsiteY7-2892" fmla="*/ 38957 h 1673429"/>
                <a:gd name="connsiteX8-2893" fmla="*/ 449847 w 755439"/>
                <a:gd name="connsiteY8-2894" fmla="*/ 235912 h 1673429"/>
                <a:gd name="connsiteX9-2895" fmla="*/ 449733 w 755439"/>
                <a:gd name="connsiteY9-2896" fmla="*/ 304453 h 1673429"/>
                <a:gd name="connsiteX10-2897" fmla="*/ 422828 w 755439"/>
                <a:gd name="connsiteY10-2898" fmla="*/ 522082 h 1673429"/>
                <a:gd name="connsiteX11-2899" fmla="*/ 348614 w 755439"/>
                <a:gd name="connsiteY11-2900" fmla="*/ 1044732 h 1673429"/>
                <a:gd name="connsiteX12-2901" fmla="*/ 396264 w 755439"/>
                <a:gd name="connsiteY12-2902" fmla="*/ 812340 h 1673429"/>
                <a:gd name="connsiteX13-2903" fmla="*/ 449373 w 755439"/>
                <a:gd name="connsiteY13-2904" fmla="*/ 889418 h 1673429"/>
                <a:gd name="connsiteX14-2905" fmla="*/ 565005 w 755439"/>
                <a:gd name="connsiteY14-2906" fmla="*/ 921576 h 1673429"/>
                <a:gd name="connsiteX15-2907" fmla="*/ 715796 w 755439"/>
                <a:gd name="connsiteY15-2908" fmla="*/ 922140 h 1673429"/>
                <a:gd name="connsiteX16-2909" fmla="*/ 606170 w 755439"/>
                <a:gd name="connsiteY16-2910" fmla="*/ 1224990 h 1673429"/>
                <a:gd name="connsiteX17-2911" fmla="*/ 755439 w 755439"/>
                <a:gd name="connsiteY17-2912" fmla="*/ 951009 h 1673429"/>
                <a:gd name="connsiteX18-2913" fmla="*/ 595235 w 755439"/>
                <a:gd name="connsiteY18-2914" fmla="*/ 1483719 h 1673429"/>
                <a:gd name="connsiteX19-2915" fmla="*/ 272039 w 755439"/>
                <a:gd name="connsiteY19-2916" fmla="*/ 1673429 h 1673429"/>
                <a:gd name="connsiteX20-2917" fmla="*/ 119183 w 755439"/>
                <a:gd name="connsiteY20-2918" fmla="*/ 1653715 h 1673429"/>
                <a:gd name="connsiteX21-2919" fmla="*/ 219640 w 755439"/>
                <a:gd name="connsiteY21-2920" fmla="*/ 1439185 h 1673429"/>
                <a:gd name="connsiteX22-2921" fmla="*/ 349797 w 755439"/>
                <a:gd name="connsiteY22-2922" fmla="*/ 1126032 h 1673429"/>
                <a:gd name="connsiteX23-2923" fmla="*/ 202120 w 755439"/>
                <a:gd name="connsiteY23-2924" fmla="*/ 1414376 h 1673429"/>
                <a:gd name="connsiteX24-2925" fmla="*/ 101973 w 755439"/>
                <a:gd name="connsiteY24-2926" fmla="*/ 1649641 h 1673429"/>
                <a:gd name="connsiteX25-2927" fmla="*/ 0 w 755439"/>
                <a:gd name="connsiteY25-2928" fmla="*/ 1639780 h 1673429"/>
                <a:gd name="connsiteX0-2929" fmla="*/ 0 w 976591"/>
                <a:gd name="connsiteY0-2930" fmla="*/ 1639780 h 1673429"/>
                <a:gd name="connsiteX1-2931" fmla="*/ 229985 w 976591"/>
                <a:gd name="connsiteY1-2932" fmla="*/ 672941 h 1673429"/>
                <a:gd name="connsiteX2-2933" fmla="*/ 249152 w 976591"/>
                <a:gd name="connsiteY2-2934" fmla="*/ 963683 h 1673429"/>
                <a:gd name="connsiteX3-2935" fmla="*/ 265108 w 976591"/>
                <a:gd name="connsiteY3-2936" fmla="*/ 780099 h 1673429"/>
                <a:gd name="connsiteX4-2937" fmla="*/ 257305 w 976591"/>
                <a:gd name="connsiteY4-2938" fmla="*/ 675414 h 1673429"/>
                <a:gd name="connsiteX5-2939" fmla="*/ 239551 w 976591"/>
                <a:gd name="connsiteY5-2940" fmla="*/ 635055 h 1673429"/>
                <a:gd name="connsiteX6-2941" fmla="*/ 390223 w 976591"/>
                <a:gd name="connsiteY6-2942" fmla="*/ 0 h 1673429"/>
                <a:gd name="connsiteX7-2943" fmla="*/ 430836 w 976591"/>
                <a:gd name="connsiteY7-2944" fmla="*/ 38957 h 1673429"/>
                <a:gd name="connsiteX8-2945" fmla="*/ 449847 w 976591"/>
                <a:gd name="connsiteY8-2946" fmla="*/ 235912 h 1673429"/>
                <a:gd name="connsiteX9-2947" fmla="*/ 449733 w 976591"/>
                <a:gd name="connsiteY9-2948" fmla="*/ 304453 h 1673429"/>
                <a:gd name="connsiteX10-2949" fmla="*/ 422828 w 976591"/>
                <a:gd name="connsiteY10-2950" fmla="*/ 522082 h 1673429"/>
                <a:gd name="connsiteX11-2951" fmla="*/ 348614 w 976591"/>
                <a:gd name="connsiteY11-2952" fmla="*/ 1044732 h 1673429"/>
                <a:gd name="connsiteX12-2953" fmla="*/ 396264 w 976591"/>
                <a:gd name="connsiteY12-2954" fmla="*/ 812340 h 1673429"/>
                <a:gd name="connsiteX13-2955" fmla="*/ 449373 w 976591"/>
                <a:gd name="connsiteY13-2956" fmla="*/ 889418 h 1673429"/>
                <a:gd name="connsiteX14-2957" fmla="*/ 565005 w 976591"/>
                <a:gd name="connsiteY14-2958" fmla="*/ 921576 h 1673429"/>
                <a:gd name="connsiteX15-2959" fmla="*/ 715796 w 976591"/>
                <a:gd name="connsiteY15-2960" fmla="*/ 922140 h 1673429"/>
                <a:gd name="connsiteX16-2961" fmla="*/ 606170 w 976591"/>
                <a:gd name="connsiteY16-2962" fmla="*/ 1224990 h 1673429"/>
                <a:gd name="connsiteX17-2963" fmla="*/ 755439 w 976591"/>
                <a:gd name="connsiteY17-2964" fmla="*/ 951009 h 1673429"/>
                <a:gd name="connsiteX18-2965" fmla="*/ 976591 w 976591"/>
                <a:gd name="connsiteY18-2966" fmla="*/ 1236368 h 1673429"/>
                <a:gd name="connsiteX19-2967" fmla="*/ 272039 w 976591"/>
                <a:gd name="connsiteY19-2968" fmla="*/ 1673429 h 1673429"/>
                <a:gd name="connsiteX20-2969" fmla="*/ 119183 w 976591"/>
                <a:gd name="connsiteY20-2970" fmla="*/ 1653715 h 1673429"/>
                <a:gd name="connsiteX21-2971" fmla="*/ 219640 w 976591"/>
                <a:gd name="connsiteY21-2972" fmla="*/ 1439185 h 1673429"/>
                <a:gd name="connsiteX22-2973" fmla="*/ 349797 w 976591"/>
                <a:gd name="connsiteY22-2974" fmla="*/ 1126032 h 1673429"/>
                <a:gd name="connsiteX23-2975" fmla="*/ 202120 w 976591"/>
                <a:gd name="connsiteY23-2976" fmla="*/ 1414376 h 1673429"/>
                <a:gd name="connsiteX24-2977" fmla="*/ 101973 w 976591"/>
                <a:gd name="connsiteY24-2978" fmla="*/ 1649641 h 1673429"/>
                <a:gd name="connsiteX25-2979" fmla="*/ 0 w 976591"/>
                <a:gd name="connsiteY25-2980" fmla="*/ 1639780 h 1673429"/>
                <a:gd name="connsiteX0-2981" fmla="*/ 0 w 976591"/>
                <a:gd name="connsiteY0-2982" fmla="*/ 1639780 h 1673429"/>
                <a:gd name="connsiteX1-2983" fmla="*/ 229985 w 976591"/>
                <a:gd name="connsiteY1-2984" fmla="*/ 672941 h 1673429"/>
                <a:gd name="connsiteX2-2985" fmla="*/ 249152 w 976591"/>
                <a:gd name="connsiteY2-2986" fmla="*/ 963683 h 1673429"/>
                <a:gd name="connsiteX3-2987" fmla="*/ 265108 w 976591"/>
                <a:gd name="connsiteY3-2988" fmla="*/ 780099 h 1673429"/>
                <a:gd name="connsiteX4-2989" fmla="*/ 257305 w 976591"/>
                <a:gd name="connsiteY4-2990" fmla="*/ 675414 h 1673429"/>
                <a:gd name="connsiteX5-2991" fmla="*/ 239551 w 976591"/>
                <a:gd name="connsiteY5-2992" fmla="*/ 635055 h 1673429"/>
                <a:gd name="connsiteX6-2993" fmla="*/ 390223 w 976591"/>
                <a:gd name="connsiteY6-2994" fmla="*/ 0 h 1673429"/>
                <a:gd name="connsiteX7-2995" fmla="*/ 430836 w 976591"/>
                <a:gd name="connsiteY7-2996" fmla="*/ 38957 h 1673429"/>
                <a:gd name="connsiteX8-2997" fmla="*/ 449847 w 976591"/>
                <a:gd name="connsiteY8-2998" fmla="*/ 235912 h 1673429"/>
                <a:gd name="connsiteX9-2999" fmla="*/ 449733 w 976591"/>
                <a:gd name="connsiteY9-3000" fmla="*/ 304453 h 1673429"/>
                <a:gd name="connsiteX10-3001" fmla="*/ 422828 w 976591"/>
                <a:gd name="connsiteY10-3002" fmla="*/ 522082 h 1673429"/>
                <a:gd name="connsiteX11-3003" fmla="*/ 348614 w 976591"/>
                <a:gd name="connsiteY11-3004" fmla="*/ 1044732 h 1673429"/>
                <a:gd name="connsiteX12-3005" fmla="*/ 396264 w 976591"/>
                <a:gd name="connsiteY12-3006" fmla="*/ 812340 h 1673429"/>
                <a:gd name="connsiteX13-3007" fmla="*/ 449373 w 976591"/>
                <a:gd name="connsiteY13-3008" fmla="*/ 889418 h 1673429"/>
                <a:gd name="connsiteX14-3009" fmla="*/ 565005 w 976591"/>
                <a:gd name="connsiteY14-3010" fmla="*/ 921576 h 1673429"/>
                <a:gd name="connsiteX15-3011" fmla="*/ 715796 w 976591"/>
                <a:gd name="connsiteY15-3012" fmla="*/ 922140 h 1673429"/>
                <a:gd name="connsiteX16-3013" fmla="*/ 696666 w 976591"/>
                <a:gd name="connsiteY16-3014" fmla="*/ 970067 h 1673429"/>
                <a:gd name="connsiteX17-3015" fmla="*/ 606170 w 976591"/>
                <a:gd name="connsiteY17-3016" fmla="*/ 1224990 h 1673429"/>
                <a:gd name="connsiteX18-3017" fmla="*/ 755439 w 976591"/>
                <a:gd name="connsiteY18-3018" fmla="*/ 951009 h 1673429"/>
                <a:gd name="connsiteX19-3019" fmla="*/ 976591 w 976591"/>
                <a:gd name="connsiteY19-3020" fmla="*/ 1236368 h 1673429"/>
                <a:gd name="connsiteX20-3021" fmla="*/ 272039 w 976591"/>
                <a:gd name="connsiteY20-3022" fmla="*/ 1673429 h 1673429"/>
                <a:gd name="connsiteX21-3023" fmla="*/ 119183 w 976591"/>
                <a:gd name="connsiteY21-3024" fmla="*/ 1653715 h 1673429"/>
                <a:gd name="connsiteX22-3025" fmla="*/ 219640 w 976591"/>
                <a:gd name="connsiteY22-3026" fmla="*/ 1439185 h 1673429"/>
                <a:gd name="connsiteX23-3027" fmla="*/ 349797 w 976591"/>
                <a:gd name="connsiteY23-3028" fmla="*/ 1126032 h 1673429"/>
                <a:gd name="connsiteX24-3029" fmla="*/ 202120 w 976591"/>
                <a:gd name="connsiteY24-3030" fmla="*/ 1414376 h 1673429"/>
                <a:gd name="connsiteX25-3031" fmla="*/ 101973 w 976591"/>
                <a:gd name="connsiteY25-3032" fmla="*/ 1649641 h 1673429"/>
                <a:gd name="connsiteX26" fmla="*/ 0 w 976591"/>
                <a:gd name="connsiteY26" fmla="*/ 1639780 h 1673429"/>
                <a:gd name="connsiteX0-3033" fmla="*/ 0 w 976591"/>
                <a:gd name="connsiteY0-3034" fmla="*/ 1639780 h 1673429"/>
                <a:gd name="connsiteX1-3035" fmla="*/ 229985 w 976591"/>
                <a:gd name="connsiteY1-3036" fmla="*/ 672941 h 1673429"/>
                <a:gd name="connsiteX2-3037" fmla="*/ 249152 w 976591"/>
                <a:gd name="connsiteY2-3038" fmla="*/ 963683 h 1673429"/>
                <a:gd name="connsiteX3-3039" fmla="*/ 265108 w 976591"/>
                <a:gd name="connsiteY3-3040" fmla="*/ 780099 h 1673429"/>
                <a:gd name="connsiteX4-3041" fmla="*/ 257305 w 976591"/>
                <a:gd name="connsiteY4-3042" fmla="*/ 675414 h 1673429"/>
                <a:gd name="connsiteX5-3043" fmla="*/ 239551 w 976591"/>
                <a:gd name="connsiteY5-3044" fmla="*/ 635055 h 1673429"/>
                <a:gd name="connsiteX6-3045" fmla="*/ 390223 w 976591"/>
                <a:gd name="connsiteY6-3046" fmla="*/ 0 h 1673429"/>
                <a:gd name="connsiteX7-3047" fmla="*/ 430836 w 976591"/>
                <a:gd name="connsiteY7-3048" fmla="*/ 38957 h 1673429"/>
                <a:gd name="connsiteX8-3049" fmla="*/ 449847 w 976591"/>
                <a:gd name="connsiteY8-3050" fmla="*/ 235912 h 1673429"/>
                <a:gd name="connsiteX9-3051" fmla="*/ 449733 w 976591"/>
                <a:gd name="connsiteY9-3052" fmla="*/ 304453 h 1673429"/>
                <a:gd name="connsiteX10-3053" fmla="*/ 422828 w 976591"/>
                <a:gd name="connsiteY10-3054" fmla="*/ 522082 h 1673429"/>
                <a:gd name="connsiteX11-3055" fmla="*/ 348614 w 976591"/>
                <a:gd name="connsiteY11-3056" fmla="*/ 1044732 h 1673429"/>
                <a:gd name="connsiteX12-3057" fmla="*/ 396264 w 976591"/>
                <a:gd name="connsiteY12-3058" fmla="*/ 812340 h 1673429"/>
                <a:gd name="connsiteX13-3059" fmla="*/ 449373 w 976591"/>
                <a:gd name="connsiteY13-3060" fmla="*/ 889418 h 1673429"/>
                <a:gd name="connsiteX14-3061" fmla="*/ 565005 w 976591"/>
                <a:gd name="connsiteY14-3062" fmla="*/ 921576 h 1673429"/>
                <a:gd name="connsiteX15-3063" fmla="*/ 715796 w 976591"/>
                <a:gd name="connsiteY15-3064" fmla="*/ 922140 h 1673429"/>
                <a:gd name="connsiteX16-3065" fmla="*/ 758632 w 976591"/>
                <a:gd name="connsiteY16-3066" fmla="*/ 943883 h 1673429"/>
                <a:gd name="connsiteX17-3067" fmla="*/ 606170 w 976591"/>
                <a:gd name="connsiteY17-3068" fmla="*/ 1224990 h 1673429"/>
                <a:gd name="connsiteX18-3069" fmla="*/ 755439 w 976591"/>
                <a:gd name="connsiteY18-3070" fmla="*/ 951009 h 1673429"/>
                <a:gd name="connsiteX19-3071" fmla="*/ 976591 w 976591"/>
                <a:gd name="connsiteY19-3072" fmla="*/ 1236368 h 1673429"/>
                <a:gd name="connsiteX20-3073" fmla="*/ 272039 w 976591"/>
                <a:gd name="connsiteY20-3074" fmla="*/ 1673429 h 1673429"/>
                <a:gd name="connsiteX21-3075" fmla="*/ 119183 w 976591"/>
                <a:gd name="connsiteY21-3076" fmla="*/ 1653715 h 1673429"/>
                <a:gd name="connsiteX22-3077" fmla="*/ 219640 w 976591"/>
                <a:gd name="connsiteY22-3078" fmla="*/ 1439185 h 1673429"/>
                <a:gd name="connsiteX23-3079" fmla="*/ 349797 w 976591"/>
                <a:gd name="connsiteY23-3080" fmla="*/ 1126032 h 1673429"/>
                <a:gd name="connsiteX24-3081" fmla="*/ 202120 w 976591"/>
                <a:gd name="connsiteY24-3082" fmla="*/ 1414376 h 1673429"/>
                <a:gd name="connsiteX25-3083" fmla="*/ 101973 w 976591"/>
                <a:gd name="connsiteY25-3084" fmla="*/ 1649641 h 1673429"/>
                <a:gd name="connsiteX26-3085" fmla="*/ 0 w 976591"/>
                <a:gd name="connsiteY26-3086" fmla="*/ 1639780 h 1673429"/>
                <a:gd name="connsiteX0-3087" fmla="*/ 0 w 976591"/>
                <a:gd name="connsiteY0-3088" fmla="*/ 1639780 h 1673429"/>
                <a:gd name="connsiteX1-3089" fmla="*/ 229985 w 976591"/>
                <a:gd name="connsiteY1-3090" fmla="*/ 672941 h 1673429"/>
                <a:gd name="connsiteX2-3091" fmla="*/ 249152 w 976591"/>
                <a:gd name="connsiteY2-3092" fmla="*/ 963683 h 1673429"/>
                <a:gd name="connsiteX3-3093" fmla="*/ 265108 w 976591"/>
                <a:gd name="connsiteY3-3094" fmla="*/ 780099 h 1673429"/>
                <a:gd name="connsiteX4-3095" fmla="*/ 257305 w 976591"/>
                <a:gd name="connsiteY4-3096" fmla="*/ 675414 h 1673429"/>
                <a:gd name="connsiteX5-3097" fmla="*/ 239551 w 976591"/>
                <a:gd name="connsiteY5-3098" fmla="*/ 635055 h 1673429"/>
                <a:gd name="connsiteX6-3099" fmla="*/ 390223 w 976591"/>
                <a:gd name="connsiteY6-3100" fmla="*/ 0 h 1673429"/>
                <a:gd name="connsiteX7-3101" fmla="*/ 430836 w 976591"/>
                <a:gd name="connsiteY7-3102" fmla="*/ 38957 h 1673429"/>
                <a:gd name="connsiteX8-3103" fmla="*/ 449847 w 976591"/>
                <a:gd name="connsiteY8-3104" fmla="*/ 235912 h 1673429"/>
                <a:gd name="connsiteX9-3105" fmla="*/ 449733 w 976591"/>
                <a:gd name="connsiteY9-3106" fmla="*/ 304453 h 1673429"/>
                <a:gd name="connsiteX10-3107" fmla="*/ 422828 w 976591"/>
                <a:gd name="connsiteY10-3108" fmla="*/ 522082 h 1673429"/>
                <a:gd name="connsiteX11-3109" fmla="*/ 348614 w 976591"/>
                <a:gd name="connsiteY11-3110" fmla="*/ 1044732 h 1673429"/>
                <a:gd name="connsiteX12-3111" fmla="*/ 396264 w 976591"/>
                <a:gd name="connsiteY12-3112" fmla="*/ 812340 h 1673429"/>
                <a:gd name="connsiteX13-3113" fmla="*/ 449373 w 976591"/>
                <a:gd name="connsiteY13-3114" fmla="*/ 889418 h 1673429"/>
                <a:gd name="connsiteX14-3115" fmla="*/ 565005 w 976591"/>
                <a:gd name="connsiteY14-3116" fmla="*/ 921576 h 1673429"/>
                <a:gd name="connsiteX15-3117" fmla="*/ 715796 w 976591"/>
                <a:gd name="connsiteY15-3118" fmla="*/ 922140 h 1673429"/>
                <a:gd name="connsiteX16-3119" fmla="*/ 758632 w 976591"/>
                <a:gd name="connsiteY16-3120" fmla="*/ 943883 h 1673429"/>
                <a:gd name="connsiteX17-3121" fmla="*/ 606170 w 976591"/>
                <a:gd name="connsiteY17-3122" fmla="*/ 1224990 h 1673429"/>
                <a:gd name="connsiteX18-3123" fmla="*/ 759219 w 976591"/>
                <a:gd name="connsiteY18-3124" fmla="*/ 943216 h 1673429"/>
                <a:gd name="connsiteX19-3125" fmla="*/ 976591 w 976591"/>
                <a:gd name="connsiteY19-3126" fmla="*/ 1236368 h 1673429"/>
                <a:gd name="connsiteX20-3127" fmla="*/ 272039 w 976591"/>
                <a:gd name="connsiteY20-3128" fmla="*/ 1673429 h 1673429"/>
                <a:gd name="connsiteX21-3129" fmla="*/ 119183 w 976591"/>
                <a:gd name="connsiteY21-3130" fmla="*/ 1653715 h 1673429"/>
                <a:gd name="connsiteX22-3131" fmla="*/ 219640 w 976591"/>
                <a:gd name="connsiteY22-3132" fmla="*/ 1439185 h 1673429"/>
                <a:gd name="connsiteX23-3133" fmla="*/ 349797 w 976591"/>
                <a:gd name="connsiteY23-3134" fmla="*/ 1126032 h 1673429"/>
                <a:gd name="connsiteX24-3135" fmla="*/ 202120 w 976591"/>
                <a:gd name="connsiteY24-3136" fmla="*/ 1414376 h 1673429"/>
                <a:gd name="connsiteX25-3137" fmla="*/ 101973 w 976591"/>
                <a:gd name="connsiteY25-3138" fmla="*/ 1649641 h 1673429"/>
                <a:gd name="connsiteX26-3139" fmla="*/ 0 w 976591"/>
                <a:gd name="connsiteY26-3140" fmla="*/ 1639780 h 1673429"/>
                <a:gd name="connsiteX0-3141" fmla="*/ 0 w 976591"/>
                <a:gd name="connsiteY0-3142" fmla="*/ 1639780 h 1673429"/>
                <a:gd name="connsiteX1-3143" fmla="*/ 229985 w 976591"/>
                <a:gd name="connsiteY1-3144" fmla="*/ 672941 h 1673429"/>
                <a:gd name="connsiteX2-3145" fmla="*/ 249152 w 976591"/>
                <a:gd name="connsiteY2-3146" fmla="*/ 963683 h 1673429"/>
                <a:gd name="connsiteX3-3147" fmla="*/ 265108 w 976591"/>
                <a:gd name="connsiteY3-3148" fmla="*/ 780099 h 1673429"/>
                <a:gd name="connsiteX4-3149" fmla="*/ 257305 w 976591"/>
                <a:gd name="connsiteY4-3150" fmla="*/ 675414 h 1673429"/>
                <a:gd name="connsiteX5-3151" fmla="*/ 239551 w 976591"/>
                <a:gd name="connsiteY5-3152" fmla="*/ 635055 h 1673429"/>
                <a:gd name="connsiteX6-3153" fmla="*/ 390223 w 976591"/>
                <a:gd name="connsiteY6-3154" fmla="*/ 0 h 1673429"/>
                <a:gd name="connsiteX7-3155" fmla="*/ 430836 w 976591"/>
                <a:gd name="connsiteY7-3156" fmla="*/ 38957 h 1673429"/>
                <a:gd name="connsiteX8-3157" fmla="*/ 449847 w 976591"/>
                <a:gd name="connsiteY8-3158" fmla="*/ 235912 h 1673429"/>
                <a:gd name="connsiteX9-3159" fmla="*/ 449733 w 976591"/>
                <a:gd name="connsiteY9-3160" fmla="*/ 304453 h 1673429"/>
                <a:gd name="connsiteX10-3161" fmla="*/ 422828 w 976591"/>
                <a:gd name="connsiteY10-3162" fmla="*/ 522082 h 1673429"/>
                <a:gd name="connsiteX11-3163" fmla="*/ 348614 w 976591"/>
                <a:gd name="connsiteY11-3164" fmla="*/ 1044732 h 1673429"/>
                <a:gd name="connsiteX12-3165" fmla="*/ 396264 w 976591"/>
                <a:gd name="connsiteY12-3166" fmla="*/ 812340 h 1673429"/>
                <a:gd name="connsiteX13-3167" fmla="*/ 449373 w 976591"/>
                <a:gd name="connsiteY13-3168" fmla="*/ 889418 h 1673429"/>
                <a:gd name="connsiteX14-3169" fmla="*/ 565005 w 976591"/>
                <a:gd name="connsiteY14-3170" fmla="*/ 921576 h 1673429"/>
                <a:gd name="connsiteX15-3171" fmla="*/ 715796 w 976591"/>
                <a:gd name="connsiteY15-3172" fmla="*/ 922140 h 1673429"/>
                <a:gd name="connsiteX16-3173" fmla="*/ 758632 w 976591"/>
                <a:gd name="connsiteY16-3174" fmla="*/ 943883 h 1673429"/>
                <a:gd name="connsiteX17-3175" fmla="*/ 606170 w 976591"/>
                <a:gd name="connsiteY17-3176" fmla="*/ 1224990 h 1673429"/>
                <a:gd name="connsiteX18-3177" fmla="*/ 757215 w 976591"/>
                <a:gd name="connsiteY18-3178" fmla="*/ 965516 h 1673429"/>
                <a:gd name="connsiteX19-3179" fmla="*/ 976591 w 976591"/>
                <a:gd name="connsiteY19-3180" fmla="*/ 1236368 h 1673429"/>
                <a:gd name="connsiteX20-3181" fmla="*/ 272039 w 976591"/>
                <a:gd name="connsiteY20-3182" fmla="*/ 1673429 h 1673429"/>
                <a:gd name="connsiteX21-3183" fmla="*/ 119183 w 976591"/>
                <a:gd name="connsiteY21-3184" fmla="*/ 1653715 h 1673429"/>
                <a:gd name="connsiteX22-3185" fmla="*/ 219640 w 976591"/>
                <a:gd name="connsiteY22-3186" fmla="*/ 1439185 h 1673429"/>
                <a:gd name="connsiteX23-3187" fmla="*/ 349797 w 976591"/>
                <a:gd name="connsiteY23-3188" fmla="*/ 1126032 h 1673429"/>
                <a:gd name="connsiteX24-3189" fmla="*/ 202120 w 976591"/>
                <a:gd name="connsiteY24-3190" fmla="*/ 1414376 h 1673429"/>
                <a:gd name="connsiteX25-3191" fmla="*/ 101973 w 976591"/>
                <a:gd name="connsiteY25-3192" fmla="*/ 1649641 h 1673429"/>
                <a:gd name="connsiteX26-3193" fmla="*/ 0 w 976591"/>
                <a:gd name="connsiteY26-3194" fmla="*/ 1639780 h 1673429"/>
                <a:gd name="connsiteX0-3195" fmla="*/ 0 w 976591"/>
                <a:gd name="connsiteY0-3196" fmla="*/ 1639780 h 1673429"/>
                <a:gd name="connsiteX1-3197" fmla="*/ 229985 w 976591"/>
                <a:gd name="connsiteY1-3198" fmla="*/ 672941 h 1673429"/>
                <a:gd name="connsiteX2-3199" fmla="*/ 249152 w 976591"/>
                <a:gd name="connsiteY2-3200" fmla="*/ 963683 h 1673429"/>
                <a:gd name="connsiteX3-3201" fmla="*/ 265108 w 976591"/>
                <a:gd name="connsiteY3-3202" fmla="*/ 780099 h 1673429"/>
                <a:gd name="connsiteX4-3203" fmla="*/ 257305 w 976591"/>
                <a:gd name="connsiteY4-3204" fmla="*/ 675414 h 1673429"/>
                <a:gd name="connsiteX5-3205" fmla="*/ 239551 w 976591"/>
                <a:gd name="connsiteY5-3206" fmla="*/ 635055 h 1673429"/>
                <a:gd name="connsiteX6-3207" fmla="*/ 390223 w 976591"/>
                <a:gd name="connsiteY6-3208" fmla="*/ 0 h 1673429"/>
                <a:gd name="connsiteX7-3209" fmla="*/ 430836 w 976591"/>
                <a:gd name="connsiteY7-3210" fmla="*/ 38957 h 1673429"/>
                <a:gd name="connsiteX8-3211" fmla="*/ 449847 w 976591"/>
                <a:gd name="connsiteY8-3212" fmla="*/ 235912 h 1673429"/>
                <a:gd name="connsiteX9-3213" fmla="*/ 449733 w 976591"/>
                <a:gd name="connsiteY9-3214" fmla="*/ 304453 h 1673429"/>
                <a:gd name="connsiteX10-3215" fmla="*/ 422828 w 976591"/>
                <a:gd name="connsiteY10-3216" fmla="*/ 522082 h 1673429"/>
                <a:gd name="connsiteX11-3217" fmla="*/ 348614 w 976591"/>
                <a:gd name="connsiteY11-3218" fmla="*/ 1044732 h 1673429"/>
                <a:gd name="connsiteX12-3219" fmla="*/ 396264 w 976591"/>
                <a:gd name="connsiteY12-3220" fmla="*/ 812340 h 1673429"/>
                <a:gd name="connsiteX13-3221" fmla="*/ 449373 w 976591"/>
                <a:gd name="connsiteY13-3222" fmla="*/ 889418 h 1673429"/>
                <a:gd name="connsiteX14-3223" fmla="*/ 565005 w 976591"/>
                <a:gd name="connsiteY14-3224" fmla="*/ 921576 h 1673429"/>
                <a:gd name="connsiteX15-3225" fmla="*/ 715796 w 976591"/>
                <a:gd name="connsiteY15-3226" fmla="*/ 922140 h 1673429"/>
                <a:gd name="connsiteX16-3227" fmla="*/ 758632 w 976591"/>
                <a:gd name="connsiteY16-3228" fmla="*/ 943883 h 1673429"/>
                <a:gd name="connsiteX17-3229" fmla="*/ 606170 w 976591"/>
                <a:gd name="connsiteY17-3230" fmla="*/ 1224990 h 1673429"/>
                <a:gd name="connsiteX18-3231" fmla="*/ 760069 w 976591"/>
                <a:gd name="connsiteY18-3232" fmla="*/ 947878 h 1673429"/>
                <a:gd name="connsiteX19-3233" fmla="*/ 976591 w 976591"/>
                <a:gd name="connsiteY19-3234" fmla="*/ 1236368 h 1673429"/>
                <a:gd name="connsiteX20-3235" fmla="*/ 272039 w 976591"/>
                <a:gd name="connsiteY20-3236" fmla="*/ 1673429 h 1673429"/>
                <a:gd name="connsiteX21-3237" fmla="*/ 119183 w 976591"/>
                <a:gd name="connsiteY21-3238" fmla="*/ 1653715 h 1673429"/>
                <a:gd name="connsiteX22-3239" fmla="*/ 219640 w 976591"/>
                <a:gd name="connsiteY22-3240" fmla="*/ 1439185 h 1673429"/>
                <a:gd name="connsiteX23-3241" fmla="*/ 349797 w 976591"/>
                <a:gd name="connsiteY23-3242" fmla="*/ 1126032 h 1673429"/>
                <a:gd name="connsiteX24-3243" fmla="*/ 202120 w 976591"/>
                <a:gd name="connsiteY24-3244" fmla="*/ 1414376 h 1673429"/>
                <a:gd name="connsiteX25-3245" fmla="*/ 101973 w 976591"/>
                <a:gd name="connsiteY25-3246" fmla="*/ 1649641 h 1673429"/>
                <a:gd name="connsiteX26-3247" fmla="*/ 0 w 976591"/>
                <a:gd name="connsiteY26-3248" fmla="*/ 1639780 h 1673429"/>
                <a:gd name="connsiteX0-3249" fmla="*/ 0 w 976591"/>
                <a:gd name="connsiteY0-3250" fmla="*/ 1639780 h 1673429"/>
                <a:gd name="connsiteX1-3251" fmla="*/ 229985 w 976591"/>
                <a:gd name="connsiteY1-3252" fmla="*/ 672941 h 1673429"/>
                <a:gd name="connsiteX2-3253" fmla="*/ 249152 w 976591"/>
                <a:gd name="connsiteY2-3254" fmla="*/ 963683 h 1673429"/>
                <a:gd name="connsiteX3-3255" fmla="*/ 265108 w 976591"/>
                <a:gd name="connsiteY3-3256" fmla="*/ 780099 h 1673429"/>
                <a:gd name="connsiteX4-3257" fmla="*/ 257305 w 976591"/>
                <a:gd name="connsiteY4-3258" fmla="*/ 675414 h 1673429"/>
                <a:gd name="connsiteX5-3259" fmla="*/ 239551 w 976591"/>
                <a:gd name="connsiteY5-3260" fmla="*/ 635055 h 1673429"/>
                <a:gd name="connsiteX6-3261" fmla="*/ 390223 w 976591"/>
                <a:gd name="connsiteY6-3262" fmla="*/ 0 h 1673429"/>
                <a:gd name="connsiteX7-3263" fmla="*/ 430836 w 976591"/>
                <a:gd name="connsiteY7-3264" fmla="*/ 38957 h 1673429"/>
                <a:gd name="connsiteX8-3265" fmla="*/ 449847 w 976591"/>
                <a:gd name="connsiteY8-3266" fmla="*/ 235912 h 1673429"/>
                <a:gd name="connsiteX9-3267" fmla="*/ 449733 w 976591"/>
                <a:gd name="connsiteY9-3268" fmla="*/ 304453 h 1673429"/>
                <a:gd name="connsiteX10-3269" fmla="*/ 422828 w 976591"/>
                <a:gd name="connsiteY10-3270" fmla="*/ 522082 h 1673429"/>
                <a:gd name="connsiteX11-3271" fmla="*/ 348614 w 976591"/>
                <a:gd name="connsiteY11-3272" fmla="*/ 1044732 h 1673429"/>
                <a:gd name="connsiteX12-3273" fmla="*/ 396264 w 976591"/>
                <a:gd name="connsiteY12-3274" fmla="*/ 812340 h 1673429"/>
                <a:gd name="connsiteX13-3275" fmla="*/ 449218 w 976591"/>
                <a:gd name="connsiteY13-3276" fmla="*/ 879051 h 1673429"/>
                <a:gd name="connsiteX14-3277" fmla="*/ 565005 w 976591"/>
                <a:gd name="connsiteY14-3278" fmla="*/ 921576 h 1673429"/>
                <a:gd name="connsiteX15-3279" fmla="*/ 715796 w 976591"/>
                <a:gd name="connsiteY15-3280" fmla="*/ 922140 h 1673429"/>
                <a:gd name="connsiteX16-3281" fmla="*/ 758632 w 976591"/>
                <a:gd name="connsiteY16-3282" fmla="*/ 943883 h 1673429"/>
                <a:gd name="connsiteX17-3283" fmla="*/ 606170 w 976591"/>
                <a:gd name="connsiteY17-3284" fmla="*/ 1224990 h 1673429"/>
                <a:gd name="connsiteX18-3285" fmla="*/ 760069 w 976591"/>
                <a:gd name="connsiteY18-3286" fmla="*/ 947878 h 1673429"/>
                <a:gd name="connsiteX19-3287" fmla="*/ 976591 w 976591"/>
                <a:gd name="connsiteY19-3288" fmla="*/ 1236368 h 1673429"/>
                <a:gd name="connsiteX20-3289" fmla="*/ 272039 w 976591"/>
                <a:gd name="connsiteY20-3290" fmla="*/ 1673429 h 1673429"/>
                <a:gd name="connsiteX21-3291" fmla="*/ 119183 w 976591"/>
                <a:gd name="connsiteY21-3292" fmla="*/ 1653715 h 1673429"/>
                <a:gd name="connsiteX22-3293" fmla="*/ 219640 w 976591"/>
                <a:gd name="connsiteY22-3294" fmla="*/ 1439185 h 1673429"/>
                <a:gd name="connsiteX23-3295" fmla="*/ 349797 w 976591"/>
                <a:gd name="connsiteY23-3296" fmla="*/ 1126032 h 1673429"/>
                <a:gd name="connsiteX24-3297" fmla="*/ 202120 w 976591"/>
                <a:gd name="connsiteY24-3298" fmla="*/ 1414376 h 1673429"/>
                <a:gd name="connsiteX25-3299" fmla="*/ 101973 w 976591"/>
                <a:gd name="connsiteY25-3300" fmla="*/ 1649641 h 1673429"/>
                <a:gd name="connsiteX26-3301" fmla="*/ 0 w 976591"/>
                <a:gd name="connsiteY26-3302" fmla="*/ 1639780 h 1673429"/>
                <a:gd name="connsiteX0-3303" fmla="*/ 0 w 976591"/>
                <a:gd name="connsiteY0-3304" fmla="*/ 1639780 h 1673429"/>
                <a:gd name="connsiteX1-3305" fmla="*/ 229985 w 976591"/>
                <a:gd name="connsiteY1-3306" fmla="*/ 672941 h 1673429"/>
                <a:gd name="connsiteX2-3307" fmla="*/ 249152 w 976591"/>
                <a:gd name="connsiteY2-3308" fmla="*/ 963683 h 1673429"/>
                <a:gd name="connsiteX3-3309" fmla="*/ 265108 w 976591"/>
                <a:gd name="connsiteY3-3310" fmla="*/ 780099 h 1673429"/>
                <a:gd name="connsiteX4-3311" fmla="*/ 257305 w 976591"/>
                <a:gd name="connsiteY4-3312" fmla="*/ 675414 h 1673429"/>
                <a:gd name="connsiteX5-3313" fmla="*/ 239551 w 976591"/>
                <a:gd name="connsiteY5-3314" fmla="*/ 635055 h 1673429"/>
                <a:gd name="connsiteX6-3315" fmla="*/ 390223 w 976591"/>
                <a:gd name="connsiteY6-3316" fmla="*/ 0 h 1673429"/>
                <a:gd name="connsiteX7-3317" fmla="*/ 430836 w 976591"/>
                <a:gd name="connsiteY7-3318" fmla="*/ 38957 h 1673429"/>
                <a:gd name="connsiteX8-3319" fmla="*/ 449847 w 976591"/>
                <a:gd name="connsiteY8-3320" fmla="*/ 235912 h 1673429"/>
                <a:gd name="connsiteX9-3321" fmla="*/ 449733 w 976591"/>
                <a:gd name="connsiteY9-3322" fmla="*/ 304453 h 1673429"/>
                <a:gd name="connsiteX10-3323" fmla="*/ 422828 w 976591"/>
                <a:gd name="connsiteY10-3324" fmla="*/ 522082 h 1673429"/>
                <a:gd name="connsiteX11-3325" fmla="*/ 348614 w 976591"/>
                <a:gd name="connsiteY11-3326" fmla="*/ 1044732 h 1673429"/>
                <a:gd name="connsiteX12-3327" fmla="*/ 396264 w 976591"/>
                <a:gd name="connsiteY12-3328" fmla="*/ 812340 h 1673429"/>
                <a:gd name="connsiteX13-3329" fmla="*/ 449218 w 976591"/>
                <a:gd name="connsiteY13-3330" fmla="*/ 879051 h 1673429"/>
                <a:gd name="connsiteX14-3331" fmla="*/ 565005 w 976591"/>
                <a:gd name="connsiteY14-3332" fmla="*/ 921576 h 1673429"/>
                <a:gd name="connsiteX15-3333" fmla="*/ 715796 w 976591"/>
                <a:gd name="connsiteY15-3334" fmla="*/ 922140 h 1673429"/>
                <a:gd name="connsiteX16-3335" fmla="*/ 758632 w 976591"/>
                <a:gd name="connsiteY16-3336" fmla="*/ 943883 h 1673429"/>
                <a:gd name="connsiteX17-3337" fmla="*/ 606170 w 976591"/>
                <a:gd name="connsiteY17-3338" fmla="*/ 1224990 h 1673429"/>
                <a:gd name="connsiteX18-3339" fmla="*/ 760069 w 976591"/>
                <a:gd name="connsiteY18-3340" fmla="*/ 947878 h 1673429"/>
                <a:gd name="connsiteX19-3341" fmla="*/ 976591 w 976591"/>
                <a:gd name="connsiteY19-3342" fmla="*/ 1236368 h 1673429"/>
                <a:gd name="connsiteX20-3343" fmla="*/ 272039 w 976591"/>
                <a:gd name="connsiteY20-3344" fmla="*/ 1673429 h 1673429"/>
                <a:gd name="connsiteX21-3345" fmla="*/ 119183 w 976591"/>
                <a:gd name="connsiteY21-3346" fmla="*/ 1653715 h 1673429"/>
                <a:gd name="connsiteX22-3347" fmla="*/ 219640 w 976591"/>
                <a:gd name="connsiteY22-3348" fmla="*/ 1439185 h 1673429"/>
                <a:gd name="connsiteX23-3349" fmla="*/ 349797 w 976591"/>
                <a:gd name="connsiteY23-3350" fmla="*/ 1126032 h 1673429"/>
                <a:gd name="connsiteX24-3351" fmla="*/ 202120 w 976591"/>
                <a:gd name="connsiteY24-3352" fmla="*/ 1414376 h 1673429"/>
                <a:gd name="connsiteX25-3353" fmla="*/ 101973 w 976591"/>
                <a:gd name="connsiteY25-3354" fmla="*/ 1649641 h 1673429"/>
                <a:gd name="connsiteX26-3355" fmla="*/ 0 w 976591"/>
                <a:gd name="connsiteY26-3356" fmla="*/ 1639780 h 1673429"/>
                <a:gd name="connsiteX0-3357" fmla="*/ 0 w 976591"/>
                <a:gd name="connsiteY0-3358" fmla="*/ 1639780 h 1673429"/>
                <a:gd name="connsiteX1-3359" fmla="*/ 229985 w 976591"/>
                <a:gd name="connsiteY1-3360" fmla="*/ 672941 h 1673429"/>
                <a:gd name="connsiteX2-3361" fmla="*/ 249152 w 976591"/>
                <a:gd name="connsiteY2-3362" fmla="*/ 963683 h 1673429"/>
                <a:gd name="connsiteX3-3363" fmla="*/ 265108 w 976591"/>
                <a:gd name="connsiteY3-3364" fmla="*/ 780099 h 1673429"/>
                <a:gd name="connsiteX4-3365" fmla="*/ 257305 w 976591"/>
                <a:gd name="connsiteY4-3366" fmla="*/ 675414 h 1673429"/>
                <a:gd name="connsiteX5-3367" fmla="*/ 239551 w 976591"/>
                <a:gd name="connsiteY5-3368" fmla="*/ 635055 h 1673429"/>
                <a:gd name="connsiteX6-3369" fmla="*/ 390223 w 976591"/>
                <a:gd name="connsiteY6-3370" fmla="*/ 0 h 1673429"/>
                <a:gd name="connsiteX7-3371" fmla="*/ 430836 w 976591"/>
                <a:gd name="connsiteY7-3372" fmla="*/ 38957 h 1673429"/>
                <a:gd name="connsiteX8-3373" fmla="*/ 449847 w 976591"/>
                <a:gd name="connsiteY8-3374" fmla="*/ 235912 h 1673429"/>
                <a:gd name="connsiteX9-3375" fmla="*/ 449733 w 976591"/>
                <a:gd name="connsiteY9-3376" fmla="*/ 304453 h 1673429"/>
                <a:gd name="connsiteX10-3377" fmla="*/ 422828 w 976591"/>
                <a:gd name="connsiteY10-3378" fmla="*/ 522082 h 1673429"/>
                <a:gd name="connsiteX11-3379" fmla="*/ 348614 w 976591"/>
                <a:gd name="connsiteY11-3380" fmla="*/ 1044732 h 1673429"/>
                <a:gd name="connsiteX12-3381" fmla="*/ 396264 w 976591"/>
                <a:gd name="connsiteY12-3382" fmla="*/ 812340 h 1673429"/>
                <a:gd name="connsiteX13-3383" fmla="*/ 449218 w 976591"/>
                <a:gd name="connsiteY13-3384" fmla="*/ 879051 h 1673429"/>
                <a:gd name="connsiteX14-3385" fmla="*/ 565005 w 976591"/>
                <a:gd name="connsiteY14-3386" fmla="*/ 921576 h 1673429"/>
                <a:gd name="connsiteX15-3387" fmla="*/ 721900 w 976591"/>
                <a:gd name="connsiteY15-3388" fmla="*/ 913360 h 1673429"/>
                <a:gd name="connsiteX16-3389" fmla="*/ 758632 w 976591"/>
                <a:gd name="connsiteY16-3390" fmla="*/ 943883 h 1673429"/>
                <a:gd name="connsiteX17-3391" fmla="*/ 606170 w 976591"/>
                <a:gd name="connsiteY17-3392" fmla="*/ 1224990 h 1673429"/>
                <a:gd name="connsiteX18-3393" fmla="*/ 760069 w 976591"/>
                <a:gd name="connsiteY18-3394" fmla="*/ 947878 h 1673429"/>
                <a:gd name="connsiteX19-3395" fmla="*/ 976591 w 976591"/>
                <a:gd name="connsiteY19-3396" fmla="*/ 1236368 h 1673429"/>
                <a:gd name="connsiteX20-3397" fmla="*/ 272039 w 976591"/>
                <a:gd name="connsiteY20-3398" fmla="*/ 1673429 h 1673429"/>
                <a:gd name="connsiteX21-3399" fmla="*/ 119183 w 976591"/>
                <a:gd name="connsiteY21-3400" fmla="*/ 1653715 h 1673429"/>
                <a:gd name="connsiteX22-3401" fmla="*/ 219640 w 976591"/>
                <a:gd name="connsiteY22-3402" fmla="*/ 1439185 h 1673429"/>
                <a:gd name="connsiteX23-3403" fmla="*/ 349797 w 976591"/>
                <a:gd name="connsiteY23-3404" fmla="*/ 1126032 h 1673429"/>
                <a:gd name="connsiteX24-3405" fmla="*/ 202120 w 976591"/>
                <a:gd name="connsiteY24-3406" fmla="*/ 1414376 h 1673429"/>
                <a:gd name="connsiteX25-3407" fmla="*/ 101973 w 976591"/>
                <a:gd name="connsiteY25-3408" fmla="*/ 1649641 h 1673429"/>
                <a:gd name="connsiteX26-3409" fmla="*/ 0 w 976591"/>
                <a:gd name="connsiteY26-3410" fmla="*/ 1639780 h 1673429"/>
                <a:gd name="connsiteX0-3411" fmla="*/ 0 w 976591"/>
                <a:gd name="connsiteY0-3412" fmla="*/ 1639780 h 1673429"/>
                <a:gd name="connsiteX1-3413" fmla="*/ 229985 w 976591"/>
                <a:gd name="connsiteY1-3414" fmla="*/ 672941 h 1673429"/>
                <a:gd name="connsiteX2-3415" fmla="*/ 249152 w 976591"/>
                <a:gd name="connsiteY2-3416" fmla="*/ 963683 h 1673429"/>
                <a:gd name="connsiteX3-3417" fmla="*/ 265108 w 976591"/>
                <a:gd name="connsiteY3-3418" fmla="*/ 780099 h 1673429"/>
                <a:gd name="connsiteX4-3419" fmla="*/ 257305 w 976591"/>
                <a:gd name="connsiteY4-3420" fmla="*/ 675414 h 1673429"/>
                <a:gd name="connsiteX5-3421" fmla="*/ 239551 w 976591"/>
                <a:gd name="connsiteY5-3422" fmla="*/ 635055 h 1673429"/>
                <a:gd name="connsiteX6-3423" fmla="*/ 390223 w 976591"/>
                <a:gd name="connsiteY6-3424" fmla="*/ 0 h 1673429"/>
                <a:gd name="connsiteX7-3425" fmla="*/ 430836 w 976591"/>
                <a:gd name="connsiteY7-3426" fmla="*/ 38957 h 1673429"/>
                <a:gd name="connsiteX8-3427" fmla="*/ 449847 w 976591"/>
                <a:gd name="connsiteY8-3428" fmla="*/ 235912 h 1673429"/>
                <a:gd name="connsiteX9-3429" fmla="*/ 449733 w 976591"/>
                <a:gd name="connsiteY9-3430" fmla="*/ 304453 h 1673429"/>
                <a:gd name="connsiteX10-3431" fmla="*/ 422828 w 976591"/>
                <a:gd name="connsiteY10-3432" fmla="*/ 522082 h 1673429"/>
                <a:gd name="connsiteX11-3433" fmla="*/ 348614 w 976591"/>
                <a:gd name="connsiteY11-3434" fmla="*/ 1044732 h 1673429"/>
                <a:gd name="connsiteX12-3435" fmla="*/ 396264 w 976591"/>
                <a:gd name="connsiteY12-3436" fmla="*/ 812340 h 1673429"/>
                <a:gd name="connsiteX13-3437" fmla="*/ 443662 w 976591"/>
                <a:gd name="connsiteY13-3438" fmla="*/ 878153 h 1673429"/>
                <a:gd name="connsiteX14-3439" fmla="*/ 565005 w 976591"/>
                <a:gd name="connsiteY14-3440" fmla="*/ 921576 h 1673429"/>
                <a:gd name="connsiteX15-3441" fmla="*/ 721900 w 976591"/>
                <a:gd name="connsiteY15-3442" fmla="*/ 913360 h 1673429"/>
                <a:gd name="connsiteX16-3443" fmla="*/ 758632 w 976591"/>
                <a:gd name="connsiteY16-3444" fmla="*/ 943883 h 1673429"/>
                <a:gd name="connsiteX17-3445" fmla="*/ 606170 w 976591"/>
                <a:gd name="connsiteY17-3446" fmla="*/ 1224990 h 1673429"/>
                <a:gd name="connsiteX18-3447" fmla="*/ 760069 w 976591"/>
                <a:gd name="connsiteY18-3448" fmla="*/ 947878 h 1673429"/>
                <a:gd name="connsiteX19-3449" fmla="*/ 976591 w 976591"/>
                <a:gd name="connsiteY19-3450" fmla="*/ 1236368 h 1673429"/>
                <a:gd name="connsiteX20-3451" fmla="*/ 272039 w 976591"/>
                <a:gd name="connsiteY20-3452" fmla="*/ 1673429 h 1673429"/>
                <a:gd name="connsiteX21-3453" fmla="*/ 119183 w 976591"/>
                <a:gd name="connsiteY21-3454" fmla="*/ 1653715 h 1673429"/>
                <a:gd name="connsiteX22-3455" fmla="*/ 219640 w 976591"/>
                <a:gd name="connsiteY22-3456" fmla="*/ 1439185 h 1673429"/>
                <a:gd name="connsiteX23-3457" fmla="*/ 349797 w 976591"/>
                <a:gd name="connsiteY23-3458" fmla="*/ 1126032 h 1673429"/>
                <a:gd name="connsiteX24-3459" fmla="*/ 202120 w 976591"/>
                <a:gd name="connsiteY24-3460" fmla="*/ 1414376 h 1673429"/>
                <a:gd name="connsiteX25-3461" fmla="*/ 101973 w 976591"/>
                <a:gd name="connsiteY25-3462" fmla="*/ 1649641 h 1673429"/>
                <a:gd name="connsiteX26-3463" fmla="*/ 0 w 976591"/>
                <a:gd name="connsiteY26-3464" fmla="*/ 1639780 h 1673429"/>
                <a:gd name="connsiteX0-3465" fmla="*/ 0 w 976591"/>
                <a:gd name="connsiteY0-3466" fmla="*/ 1639780 h 1673429"/>
                <a:gd name="connsiteX1-3467" fmla="*/ 229985 w 976591"/>
                <a:gd name="connsiteY1-3468" fmla="*/ 672941 h 1673429"/>
                <a:gd name="connsiteX2-3469" fmla="*/ 249152 w 976591"/>
                <a:gd name="connsiteY2-3470" fmla="*/ 963683 h 1673429"/>
                <a:gd name="connsiteX3-3471" fmla="*/ 265108 w 976591"/>
                <a:gd name="connsiteY3-3472" fmla="*/ 780099 h 1673429"/>
                <a:gd name="connsiteX4-3473" fmla="*/ 257305 w 976591"/>
                <a:gd name="connsiteY4-3474" fmla="*/ 675414 h 1673429"/>
                <a:gd name="connsiteX5-3475" fmla="*/ 239551 w 976591"/>
                <a:gd name="connsiteY5-3476" fmla="*/ 635055 h 1673429"/>
                <a:gd name="connsiteX6-3477" fmla="*/ 390223 w 976591"/>
                <a:gd name="connsiteY6-3478" fmla="*/ 0 h 1673429"/>
                <a:gd name="connsiteX7-3479" fmla="*/ 430836 w 976591"/>
                <a:gd name="connsiteY7-3480" fmla="*/ 38957 h 1673429"/>
                <a:gd name="connsiteX8-3481" fmla="*/ 449847 w 976591"/>
                <a:gd name="connsiteY8-3482" fmla="*/ 235912 h 1673429"/>
                <a:gd name="connsiteX9-3483" fmla="*/ 449733 w 976591"/>
                <a:gd name="connsiteY9-3484" fmla="*/ 304453 h 1673429"/>
                <a:gd name="connsiteX10-3485" fmla="*/ 422828 w 976591"/>
                <a:gd name="connsiteY10-3486" fmla="*/ 522082 h 1673429"/>
                <a:gd name="connsiteX11-3487" fmla="*/ 348614 w 976591"/>
                <a:gd name="connsiteY11-3488" fmla="*/ 1044732 h 1673429"/>
                <a:gd name="connsiteX12-3489" fmla="*/ 396264 w 976591"/>
                <a:gd name="connsiteY12-3490" fmla="*/ 812340 h 1673429"/>
                <a:gd name="connsiteX13-3491" fmla="*/ 443662 w 976591"/>
                <a:gd name="connsiteY13-3492" fmla="*/ 878153 h 1673429"/>
                <a:gd name="connsiteX14-3493" fmla="*/ 565005 w 976591"/>
                <a:gd name="connsiteY14-3494" fmla="*/ 921576 h 1673429"/>
                <a:gd name="connsiteX15-3495" fmla="*/ 721900 w 976591"/>
                <a:gd name="connsiteY15-3496" fmla="*/ 913360 h 1673429"/>
                <a:gd name="connsiteX16-3497" fmla="*/ 758632 w 976591"/>
                <a:gd name="connsiteY16-3498" fmla="*/ 943883 h 1673429"/>
                <a:gd name="connsiteX17-3499" fmla="*/ 606170 w 976591"/>
                <a:gd name="connsiteY17-3500" fmla="*/ 1224990 h 1673429"/>
                <a:gd name="connsiteX18-3501" fmla="*/ 774784 w 976591"/>
                <a:gd name="connsiteY18-3502" fmla="*/ 958874 h 1673429"/>
                <a:gd name="connsiteX19-3503" fmla="*/ 976591 w 976591"/>
                <a:gd name="connsiteY19-3504" fmla="*/ 1236368 h 1673429"/>
                <a:gd name="connsiteX20-3505" fmla="*/ 272039 w 976591"/>
                <a:gd name="connsiteY20-3506" fmla="*/ 1673429 h 1673429"/>
                <a:gd name="connsiteX21-3507" fmla="*/ 119183 w 976591"/>
                <a:gd name="connsiteY21-3508" fmla="*/ 1653715 h 1673429"/>
                <a:gd name="connsiteX22-3509" fmla="*/ 219640 w 976591"/>
                <a:gd name="connsiteY22-3510" fmla="*/ 1439185 h 1673429"/>
                <a:gd name="connsiteX23-3511" fmla="*/ 349797 w 976591"/>
                <a:gd name="connsiteY23-3512" fmla="*/ 1126032 h 1673429"/>
                <a:gd name="connsiteX24-3513" fmla="*/ 202120 w 976591"/>
                <a:gd name="connsiteY24-3514" fmla="*/ 1414376 h 1673429"/>
                <a:gd name="connsiteX25-3515" fmla="*/ 101973 w 976591"/>
                <a:gd name="connsiteY25-3516" fmla="*/ 1649641 h 1673429"/>
                <a:gd name="connsiteX26-3517" fmla="*/ 0 w 976591"/>
                <a:gd name="connsiteY26-3518" fmla="*/ 1639780 h 1673429"/>
                <a:gd name="connsiteX0-3519" fmla="*/ 0 w 976591"/>
                <a:gd name="connsiteY0-3520" fmla="*/ 1639780 h 1673429"/>
                <a:gd name="connsiteX1-3521" fmla="*/ 229985 w 976591"/>
                <a:gd name="connsiteY1-3522" fmla="*/ 672941 h 1673429"/>
                <a:gd name="connsiteX2-3523" fmla="*/ 249152 w 976591"/>
                <a:gd name="connsiteY2-3524" fmla="*/ 963683 h 1673429"/>
                <a:gd name="connsiteX3-3525" fmla="*/ 265108 w 976591"/>
                <a:gd name="connsiteY3-3526" fmla="*/ 780099 h 1673429"/>
                <a:gd name="connsiteX4-3527" fmla="*/ 257305 w 976591"/>
                <a:gd name="connsiteY4-3528" fmla="*/ 675414 h 1673429"/>
                <a:gd name="connsiteX5-3529" fmla="*/ 239551 w 976591"/>
                <a:gd name="connsiteY5-3530" fmla="*/ 635055 h 1673429"/>
                <a:gd name="connsiteX6-3531" fmla="*/ 390223 w 976591"/>
                <a:gd name="connsiteY6-3532" fmla="*/ 0 h 1673429"/>
                <a:gd name="connsiteX7-3533" fmla="*/ 430836 w 976591"/>
                <a:gd name="connsiteY7-3534" fmla="*/ 38957 h 1673429"/>
                <a:gd name="connsiteX8-3535" fmla="*/ 449847 w 976591"/>
                <a:gd name="connsiteY8-3536" fmla="*/ 235912 h 1673429"/>
                <a:gd name="connsiteX9-3537" fmla="*/ 449733 w 976591"/>
                <a:gd name="connsiteY9-3538" fmla="*/ 304453 h 1673429"/>
                <a:gd name="connsiteX10-3539" fmla="*/ 422828 w 976591"/>
                <a:gd name="connsiteY10-3540" fmla="*/ 522082 h 1673429"/>
                <a:gd name="connsiteX11-3541" fmla="*/ 348614 w 976591"/>
                <a:gd name="connsiteY11-3542" fmla="*/ 1044732 h 1673429"/>
                <a:gd name="connsiteX12-3543" fmla="*/ 396264 w 976591"/>
                <a:gd name="connsiteY12-3544" fmla="*/ 812340 h 1673429"/>
                <a:gd name="connsiteX13-3545" fmla="*/ 443662 w 976591"/>
                <a:gd name="connsiteY13-3546" fmla="*/ 878153 h 1673429"/>
                <a:gd name="connsiteX14-3547" fmla="*/ 565005 w 976591"/>
                <a:gd name="connsiteY14-3548" fmla="*/ 921576 h 1673429"/>
                <a:gd name="connsiteX15-3549" fmla="*/ 721900 w 976591"/>
                <a:gd name="connsiteY15-3550" fmla="*/ 913360 h 1673429"/>
                <a:gd name="connsiteX16-3551" fmla="*/ 758632 w 976591"/>
                <a:gd name="connsiteY16-3552" fmla="*/ 943883 h 1673429"/>
                <a:gd name="connsiteX17-3553" fmla="*/ 606170 w 976591"/>
                <a:gd name="connsiteY17-3554" fmla="*/ 1224990 h 1673429"/>
                <a:gd name="connsiteX18-3555" fmla="*/ 760532 w 976591"/>
                <a:gd name="connsiteY18-3556" fmla="*/ 944073 h 1673429"/>
                <a:gd name="connsiteX19-3557" fmla="*/ 976591 w 976591"/>
                <a:gd name="connsiteY19-3558" fmla="*/ 1236368 h 1673429"/>
                <a:gd name="connsiteX20-3559" fmla="*/ 272039 w 976591"/>
                <a:gd name="connsiteY20-3560" fmla="*/ 1673429 h 1673429"/>
                <a:gd name="connsiteX21-3561" fmla="*/ 119183 w 976591"/>
                <a:gd name="connsiteY21-3562" fmla="*/ 1653715 h 1673429"/>
                <a:gd name="connsiteX22-3563" fmla="*/ 219640 w 976591"/>
                <a:gd name="connsiteY22-3564" fmla="*/ 1439185 h 1673429"/>
                <a:gd name="connsiteX23-3565" fmla="*/ 349797 w 976591"/>
                <a:gd name="connsiteY23-3566" fmla="*/ 1126032 h 1673429"/>
                <a:gd name="connsiteX24-3567" fmla="*/ 202120 w 976591"/>
                <a:gd name="connsiteY24-3568" fmla="*/ 1414376 h 1673429"/>
                <a:gd name="connsiteX25-3569" fmla="*/ 101973 w 976591"/>
                <a:gd name="connsiteY25-3570" fmla="*/ 1649641 h 1673429"/>
                <a:gd name="connsiteX26-3571" fmla="*/ 0 w 976591"/>
                <a:gd name="connsiteY26-3572" fmla="*/ 1639780 h 1673429"/>
                <a:gd name="connsiteX0-3573" fmla="*/ 0 w 1358802"/>
                <a:gd name="connsiteY0-3574" fmla="*/ 1946431 h 1980080"/>
                <a:gd name="connsiteX1-3575" fmla="*/ 229985 w 1358802"/>
                <a:gd name="connsiteY1-3576" fmla="*/ 979592 h 1980080"/>
                <a:gd name="connsiteX2-3577" fmla="*/ 249152 w 1358802"/>
                <a:gd name="connsiteY2-3578" fmla="*/ 1270334 h 1980080"/>
                <a:gd name="connsiteX3-3579" fmla="*/ 265108 w 1358802"/>
                <a:gd name="connsiteY3-3580" fmla="*/ 1086750 h 1980080"/>
                <a:gd name="connsiteX4-3581" fmla="*/ 257305 w 1358802"/>
                <a:gd name="connsiteY4-3582" fmla="*/ 982065 h 1980080"/>
                <a:gd name="connsiteX5-3583" fmla="*/ 239551 w 1358802"/>
                <a:gd name="connsiteY5-3584" fmla="*/ 941706 h 1980080"/>
                <a:gd name="connsiteX6-3585" fmla="*/ 390223 w 1358802"/>
                <a:gd name="connsiteY6-3586" fmla="*/ 306651 h 1980080"/>
                <a:gd name="connsiteX7-3587" fmla="*/ 430836 w 1358802"/>
                <a:gd name="connsiteY7-3588" fmla="*/ 345608 h 1980080"/>
                <a:gd name="connsiteX8-3589" fmla="*/ 449847 w 1358802"/>
                <a:gd name="connsiteY8-3590" fmla="*/ 542563 h 1980080"/>
                <a:gd name="connsiteX9-3591" fmla="*/ 449733 w 1358802"/>
                <a:gd name="connsiteY9-3592" fmla="*/ 611104 h 1980080"/>
                <a:gd name="connsiteX10-3593" fmla="*/ 422828 w 1358802"/>
                <a:gd name="connsiteY10-3594" fmla="*/ 828733 h 1980080"/>
                <a:gd name="connsiteX11-3595" fmla="*/ 348614 w 1358802"/>
                <a:gd name="connsiteY11-3596" fmla="*/ 1351383 h 1980080"/>
                <a:gd name="connsiteX12-3597" fmla="*/ 396264 w 1358802"/>
                <a:gd name="connsiteY12-3598" fmla="*/ 1118991 h 1980080"/>
                <a:gd name="connsiteX13-3599" fmla="*/ 443662 w 1358802"/>
                <a:gd name="connsiteY13-3600" fmla="*/ 1184804 h 1980080"/>
                <a:gd name="connsiteX14-3601" fmla="*/ 565005 w 1358802"/>
                <a:gd name="connsiteY14-3602" fmla="*/ 1228227 h 1980080"/>
                <a:gd name="connsiteX15-3603" fmla="*/ 721900 w 1358802"/>
                <a:gd name="connsiteY15-3604" fmla="*/ 1220011 h 1980080"/>
                <a:gd name="connsiteX16-3605" fmla="*/ 758632 w 1358802"/>
                <a:gd name="connsiteY16-3606" fmla="*/ 1250534 h 1980080"/>
                <a:gd name="connsiteX17-3607" fmla="*/ 606170 w 1358802"/>
                <a:gd name="connsiteY17-3608" fmla="*/ 1531641 h 1980080"/>
                <a:gd name="connsiteX18-3609" fmla="*/ 760532 w 1358802"/>
                <a:gd name="connsiteY18-3610" fmla="*/ 1250724 h 1980080"/>
                <a:gd name="connsiteX19-3611" fmla="*/ 1358802 w 1358802"/>
                <a:gd name="connsiteY19-3612" fmla="*/ 0 h 1980080"/>
                <a:gd name="connsiteX20-3613" fmla="*/ 272039 w 1358802"/>
                <a:gd name="connsiteY20-3614" fmla="*/ 1980080 h 1980080"/>
                <a:gd name="connsiteX21-3615" fmla="*/ 119183 w 1358802"/>
                <a:gd name="connsiteY21-3616" fmla="*/ 1960366 h 1980080"/>
                <a:gd name="connsiteX22-3617" fmla="*/ 219640 w 1358802"/>
                <a:gd name="connsiteY22-3618" fmla="*/ 1745836 h 1980080"/>
                <a:gd name="connsiteX23-3619" fmla="*/ 349797 w 1358802"/>
                <a:gd name="connsiteY23-3620" fmla="*/ 1432683 h 1980080"/>
                <a:gd name="connsiteX24-3621" fmla="*/ 202120 w 1358802"/>
                <a:gd name="connsiteY24-3622" fmla="*/ 1721027 h 1980080"/>
                <a:gd name="connsiteX25-3623" fmla="*/ 101973 w 1358802"/>
                <a:gd name="connsiteY25-3624" fmla="*/ 1956292 h 1980080"/>
                <a:gd name="connsiteX26-3625" fmla="*/ 0 w 1358802"/>
                <a:gd name="connsiteY26-3626" fmla="*/ 1946431 h 1980080"/>
                <a:gd name="connsiteX0-3627" fmla="*/ 0 w 1358802"/>
                <a:gd name="connsiteY0-3628" fmla="*/ 1946431 h 1980080"/>
                <a:gd name="connsiteX1-3629" fmla="*/ 229985 w 1358802"/>
                <a:gd name="connsiteY1-3630" fmla="*/ 979592 h 1980080"/>
                <a:gd name="connsiteX2-3631" fmla="*/ 249152 w 1358802"/>
                <a:gd name="connsiteY2-3632" fmla="*/ 1270334 h 1980080"/>
                <a:gd name="connsiteX3-3633" fmla="*/ 265108 w 1358802"/>
                <a:gd name="connsiteY3-3634" fmla="*/ 1086750 h 1980080"/>
                <a:gd name="connsiteX4-3635" fmla="*/ 257305 w 1358802"/>
                <a:gd name="connsiteY4-3636" fmla="*/ 982065 h 1980080"/>
                <a:gd name="connsiteX5-3637" fmla="*/ 239551 w 1358802"/>
                <a:gd name="connsiteY5-3638" fmla="*/ 941706 h 1980080"/>
                <a:gd name="connsiteX6-3639" fmla="*/ 390223 w 1358802"/>
                <a:gd name="connsiteY6-3640" fmla="*/ 306651 h 1980080"/>
                <a:gd name="connsiteX7-3641" fmla="*/ 430836 w 1358802"/>
                <a:gd name="connsiteY7-3642" fmla="*/ 345608 h 1980080"/>
                <a:gd name="connsiteX8-3643" fmla="*/ 449847 w 1358802"/>
                <a:gd name="connsiteY8-3644" fmla="*/ 542563 h 1980080"/>
                <a:gd name="connsiteX9-3645" fmla="*/ 449733 w 1358802"/>
                <a:gd name="connsiteY9-3646" fmla="*/ 611104 h 1980080"/>
                <a:gd name="connsiteX10-3647" fmla="*/ 422828 w 1358802"/>
                <a:gd name="connsiteY10-3648" fmla="*/ 828733 h 1980080"/>
                <a:gd name="connsiteX11-3649" fmla="*/ 348614 w 1358802"/>
                <a:gd name="connsiteY11-3650" fmla="*/ 1351383 h 1980080"/>
                <a:gd name="connsiteX12-3651" fmla="*/ 396264 w 1358802"/>
                <a:gd name="connsiteY12-3652" fmla="*/ 1118991 h 1980080"/>
                <a:gd name="connsiteX13-3653" fmla="*/ 443662 w 1358802"/>
                <a:gd name="connsiteY13-3654" fmla="*/ 1184804 h 1980080"/>
                <a:gd name="connsiteX14-3655" fmla="*/ 565005 w 1358802"/>
                <a:gd name="connsiteY14-3656" fmla="*/ 1228227 h 1980080"/>
                <a:gd name="connsiteX15-3657" fmla="*/ 721900 w 1358802"/>
                <a:gd name="connsiteY15-3658" fmla="*/ 1220011 h 1980080"/>
                <a:gd name="connsiteX16-3659" fmla="*/ 758632 w 1358802"/>
                <a:gd name="connsiteY16-3660" fmla="*/ 1250534 h 1980080"/>
                <a:gd name="connsiteX17-3661" fmla="*/ 606170 w 1358802"/>
                <a:gd name="connsiteY17-3662" fmla="*/ 1531641 h 1980080"/>
                <a:gd name="connsiteX18-3663" fmla="*/ 760532 w 1358802"/>
                <a:gd name="connsiteY18-3664" fmla="*/ 1250724 h 1980080"/>
                <a:gd name="connsiteX19-3665" fmla="*/ 1358802 w 1358802"/>
                <a:gd name="connsiteY19-3666" fmla="*/ 0 h 1980080"/>
                <a:gd name="connsiteX20-3667" fmla="*/ 965760 w 1358802"/>
                <a:gd name="connsiteY20-3668" fmla="*/ 716038 h 1980080"/>
                <a:gd name="connsiteX21-3669" fmla="*/ 272039 w 1358802"/>
                <a:gd name="connsiteY21-3670" fmla="*/ 1980080 h 1980080"/>
                <a:gd name="connsiteX22-3671" fmla="*/ 119183 w 1358802"/>
                <a:gd name="connsiteY22-3672" fmla="*/ 1960366 h 1980080"/>
                <a:gd name="connsiteX23-3673" fmla="*/ 219640 w 1358802"/>
                <a:gd name="connsiteY23-3674" fmla="*/ 1745836 h 1980080"/>
                <a:gd name="connsiteX24-3675" fmla="*/ 349797 w 1358802"/>
                <a:gd name="connsiteY24-3676" fmla="*/ 1432683 h 1980080"/>
                <a:gd name="connsiteX25-3677" fmla="*/ 202120 w 1358802"/>
                <a:gd name="connsiteY25-3678" fmla="*/ 1721027 h 1980080"/>
                <a:gd name="connsiteX26-3679" fmla="*/ 101973 w 1358802"/>
                <a:gd name="connsiteY26-3680" fmla="*/ 1956292 h 1980080"/>
                <a:gd name="connsiteX27" fmla="*/ 0 w 1358802"/>
                <a:gd name="connsiteY27" fmla="*/ 1946431 h 1980080"/>
                <a:gd name="connsiteX0-3681" fmla="*/ 0 w 1358802"/>
                <a:gd name="connsiteY0-3682" fmla="*/ 1946431 h 1980080"/>
                <a:gd name="connsiteX1-3683" fmla="*/ 229985 w 1358802"/>
                <a:gd name="connsiteY1-3684" fmla="*/ 979592 h 1980080"/>
                <a:gd name="connsiteX2-3685" fmla="*/ 249152 w 1358802"/>
                <a:gd name="connsiteY2-3686" fmla="*/ 1270334 h 1980080"/>
                <a:gd name="connsiteX3-3687" fmla="*/ 265108 w 1358802"/>
                <a:gd name="connsiteY3-3688" fmla="*/ 1086750 h 1980080"/>
                <a:gd name="connsiteX4-3689" fmla="*/ 257305 w 1358802"/>
                <a:gd name="connsiteY4-3690" fmla="*/ 982065 h 1980080"/>
                <a:gd name="connsiteX5-3691" fmla="*/ 239551 w 1358802"/>
                <a:gd name="connsiteY5-3692" fmla="*/ 941706 h 1980080"/>
                <a:gd name="connsiteX6-3693" fmla="*/ 390223 w 1358802"/>
                <a:gd name="connsiteY6-3694" fmla="*/ 306651 h 1980080"/>
                <a:gd name="connsiteX7-3695" fmla="*/ 430836 w 1358802"/>
                <a:gd name="connsiteY7-3696" fmla="*/ 345608 h 1980080"/>
                <a:gd name="connsiteX8-3697" fmla="*/ 449847 w 1358802"/>
                <a:gd name="connsiteY8-3698" fmla="*/ 542563 h 1980080"/>
                <a:gd name="connsiteX9-3699" fmla="*/ 449733 w 1358802"/>
                <a:gd name="connsiteY9-3700" fmla="*/ 611104 h 1980080"/>
                <a:gd name="connsiteX10-3701" fmla="*/ 422828 w 1358802"/>
                <a:gd name="connsiteY10-3702" fmla="*/ 828733 h 1980080"/>
                <a:gd name="connsiteX11-3703" fmla="*/ 348614 w 1358802"/>
                <a:gd name="connsiteY11-3704" fmla="*/ 1351383 h 1980080"/>
                <a:gd name="connsiteX12-3705" fmla="*/ 396264 w 1358802"/>
                <a:gd name="connsiteY12-3706" fmla="*/ 1118991 h 1980080"/>
                <a:gd name="connsiteX13-3707" fmla="*/ 443662 w 1358802"/>
                <a:gd name="connsiteY13-3708" fmla="*/ 1184804 h 1980080"/>
                <a:gd name="connsiteX14-3709" fmla="*/ 565005 w 1358802"/>
                <a:gd name="connsiteY14-3710" fmla="*/ 1228227 h 1980080"/>
                <a:gd name="connsiteX15-3711" fmla="*/ 721900 w 1358802"/>
                <a:gd name="connsiteY15-3712" fmla="*/ 1220011 h 1980080"/>
                <a:gd name="connsiteX16-3713" fmla="*/ 758632 w 1358802"/>
                <a:gd name="connsiteY16-3714" fmla="*/ 1250534 h 1980080"/>
                <a:gd name="connsiteX17-3715" fmla="*/ 606170 w 1358802"/>
                <a:gd name="connsiteY17-3716" fmla="*/ 1531641 h 1980080"/>
                <a:gd name="connsiteX18-3717" fmla="*/ 760532 w 1358802"/>
                <a:gd name="connsiteY18-3718" fmla="*/ 1250724 h 1980080"/>
                <a:gd name="connsiteX19-3719" fmla="*/ 1358802 w 1358802"/>
                <a:gd name="connsiteY19-3720" fmla="*/ 0 h 1980080"/>
                <a:gd name="connsiteX20-3721" fmla="*/ 973608 w 1358802"/>
                <a:gd name="connsiteY20-3722" fmla="*/ 1552019 h 1980080"/>
                <a:gd name="connsiteX21-3723" fmla="*/ 272039 w 1358802"/>
                <a:gd name="connsiteY21-3724" fmla="*/ 1980080 h 1980080"/>
                <a:gd name="connsiteX22-3725" fmla="*/ 119183 w 1358802"/>
                <a:gd name="connsiteY22-3726" fmla="*/ 1960366 h 1980080"/>
                <a:gd name="connsiteX23-3727" fmla="*/ 219640 w 1358802"/>
                <a:gd name="connsiteY23-3728" fmla="*/ 1745836 h 1980080"/>
                <a:gd name="connsiteX24-3729" fmla="*/ 349797 w 1358802"/>
                <a:gd name="connsiteY24-3730" fmla="*/ 1432683 h 1980080"/>
                <a:gd name="connsiteX25-3731" fmla="*/ 202120 w 1358802"/>
                <a:gd name="connsiteY25-3732" fmla="*/ 1721027 h 1980080"/>
                <a:gd name="connsiteX26-3733" fmla="*/ 101973 w 1358802"/>
                <a:gd name="connsiteY26-3734" fmla="*/ 1956292 h 1980080"/>
                <a:gd name="connsiteX27-3735" fmla="*/ 0 w 1358802"/>
                <a:gd name="connsiteY27-3736" fmla="*/ 1946431 h 1980080"/>
                <a:gd name="connsiteX0-3737" fmla="*/ 0 w 1358802"/>
                <a:gd name="connsiteY0-3738" fmla="*/ 1946431 h 1980080"/>
                <a:gd name="connsiteX1-3739" fmla="*/ 229985 w 1358802"/>
                <a:gd name="connsiteY1-3740" fmla="*/ 979592 h 1980080"/>
                <a:gd name="connsiteX2-3741" fmla="*/ 249152 w 1358802"/>
                <a:gd name="connsiteY2-3742" fmla="*/ 1270334 h 1980080"/>
                <a:gd name="connsiteX3-3743" fmla="*/ 265108 w 1358802"/>
                <a:gd name="connsiteY3-3744" fmla="*/ 1086750 h 1980080"/>
                <a:gd name="connsiteX4-3745" fmla="*/ 257305 w 1358802"/>
                <a:gd name="connsiteY4-3746" fmla="*/ 982065 h 1980080"/>
                <a:gd name="connsiteX5-3747" fmla="*/ 239551 w 1358802"/>
                <a:gd name="connsiteY5-3748" fmla="*/ 941706 h 1980080"/>
                <a:gd name="connsiteX6-3749" fmla="*/ 390223 w 1358802"/>
                <a:gd name="connsiteY6-3750" fmla="*/ 306651 h 1980080"/>
                <a:gd name="connsiteX7-3751" fmla="*/ 430836 w 1358802"/>
                <a:gd name="connsiteY7-3752" fmla="*/ 345608 h 1980080"/>
                <a:gd name="connsiteX8-3753" fmla="*/ 449847 w 1358802"/>
                <a:gd name="connsiteY8-3754" fmla="*/ 542563 h 1980080"/>
                <a:gd name="connsiteX9-3755" fmla="*/ 449733 w 1358802"/>
                <a:gd name="connsiteY9-3756" fmla="*/ 611104 h 1980080"/>
                <a:gd name="connsiteX10-3757" fmla="*/ 422828 w 1358802"/>
                <a:gd name="connsiteY10-3758" fmla="*/ 828733 h 1980080"/>
                <a:gd name="connsiteX11-3759" fmla="*/ 348614 w 1358802"/>
                <a:gd name="connsiteY11-3760" fmla="*/ 1351383 h 1980080"/>
                <a:gd name="connsiteX12-3761" fmla="*/ 396264 w 1358802"/>
                <a:gd name="connsiteY12-3762" fmla="*/ 1118991 h 1980080"/>
                <a:gd name="connsiteX13-3763" fmla="*/ 443662 w 1358802"/>
                <a:gd name="connsiteY13-3764" fmla="*/ 1184804 h 1980080"/>
                <a:gd name="connsiteX14-3765" fmla="*/ 565005 w 1358802"/>
                <a:gd name="connsiteY14-3766" fmla="*/ 1228227 h 1980080"/>
                <a:gd name="connsiteX15-3767" fmla="*/ 721900 w 1358802"/>
                <a:gd name="connsiteY15-3768" fmla="*/ 1220011 h 1980080"/>
                <a:gd name="connsiteX16-3769" fmla="*/ 758632 w 1358802"/>
                <a:gd name="connsiteY16-3770" fmla="*/ 1250534 h 1980080"/>
                <a:gd name="connsiteX17-3771" fmla="*/ 606170 w 1358802"/>
                <a:gd name="connsiteY17-3772" fmla="*/ 1531641 h 1980080"/>
                <a:gd name="connsiteX18-3773" fmla="*/ 760532 w 1358802"/>
                <a:gd name="connsiteY18-3774" fmla="*/ 1250724 h 1980080"/>
                <a:gd name="connsiteX19-3775" fmla="*/ 974562 w 1358802"/>
                <a:gd name="connsiteY19-3776" fmla="*/ 1303525 h 1980080"/>
                <a:gd name="connsiteX20-3777" fmla="*/ 1358802 w 1358802"/>
                <a:gd name="connsiteY20-3778" fmla="*/ 0 h 1980080"/>
                <a:gd name="connsiteX21-3779" fmla="*/ 973608 w 1358802"/>
                <a:gd name="connsiteY21-3780" fmla="*/ 1552019 h 1980080"/>
                <a:gd name="connsiteX22-3781" fmla="*/ 272039 w 1358802"/>
                <a:gd name="connsiteY22-3782" fmla="*/ 1980080 h 1980080"/>
                <a:gd name="connsiteX23-3783" fmla="*/ 119183 w 1358802"/>
                <a:gd name="connsiteY23-3784" fmla="*/ 1960366 h 1980080"/>
                <a:gd name="connsiteX24-3785" fmla="*/ 219640 w 1358802"/>
                <a:gd name="connsiteY24-3786" fmla="*/ 1745836 h 1980080"/>
                <a:gd name="connsiteX25-3787" fmla="*/ 349797 w 1358802"/>
                <a:gd name="connsiteY25-3788" fmla="*/ 1432683 h 1980080"/>
                <a:gd name="connsiteX26-3789" fmla="*/ 202120 w 1358802"/>
                <a:gd name="connsiteY26-3790" fmla="*/ 1721027 h 1980080"/>
                <a:gd name="connsiteX27-3791" fmla="*/ 101973 w 1358802"/>
                <a:gd name="connsiteY27-3792" fmla="*/ 1956292 h 1980080"/>
                <a:gd name="connsiteX28" fmla="*/ 0 w 1358802"/>
                <a:gd name="connsiteY28" fmla="*/ 1946431 h 1980080"/>
                <a:gd name="connsiteX0-3793" fmla="*/ 0 w 1358802"/>
                <a:gd name="connsiteY0-3794" fmla="*/ 1946431 h 1980080"/>
                <a:gd name="connsiteX1-3795" fmla="*/ 229985 w 1358802"/>
                <a:gd name="connsiteY1-3796" fmla="*/ 979592 h 1980080"/>
                <a:gd name="connsiteX2-3797" fmla="*/ 249152 w 1358802"/>
                <a:gd name="connsiteY2-3798" fmla="*/ 1270334 h 1980080"/>
                <a:gd name="connsiteX3-3799" fmla="*/ 265108 w 1358802"/>
                <a:gd name="connsiteY3-3800" fmla="*/ 1086750 h 1980080"/>
                <a:gd name="connsiteX4-3801" fmla="*/ 257305 w 1358802"/>
                <a:gd name="connsiteY4-3802" fmla="*/ 982065 h 1980080"/>
                <a:gd name="connsiteX5-3803" fmla="*/ 239551 w 1358802"/>
                <a:gd name="connsiteY5-3804" fmla="*/ 941706 h 1980080"/>
                <a:gd name="connsiteX6-3805" fmla="*/ 390223 w 1358802"/>
                <a:gd name="connsiteY6-3806" fmla="*/ 306651 h 1980080"/>
                <a:gd name="connsiteX7-3807" fmla="*/ 430836 w 1358802"/>
                <a:gd name="connsiteY7-3808" fmla="*/ 345608 h 1980080"/>
                <a:gd name="connsiteX8-3809" fmla="*/ 449847 w 1358802"/>
                <a:gd name="connsiteY8-3810" fmla="*/ 542563 h 1980080"/>
                <a:gd name="connsiteX9-3811" fmla="*/ 449733 w 1358802"/>
                <a:gd name="connsiteY9-3812" fmla="*/ 611104 h 1980080"/>
                <a:gd name="connsiteX10-3813" fmla="*/ 422828 w 1358802"/>
                <a:gd name="connsiteY10-3814" fmla="*/ 828733 h 1980080"/>
                <a:gd name="connsiteX11-3815" fmla="*/ 348614 w 1358802"/>
                <a:gd name="connsiteY11-3816" fmla="*/ 1351383 h 1980080"/>
                <a:gd name="connsiteX12-3817" fmla="*/ 396264 w 1358802"/>
                <a:gd name="connsiteY12-3818" fmla="*/ 1118991 h 1980080"/>
                <a:gd name="connsiteX13-3819" fmla="*/ 443662 w 1358802"/>
                <a:gd name="connsiteY13-3820" fmla="*/ 1184804 h 1980080"/>
                <a:gd name="connsiteX14-3821" fmla="*/ 565005 w 1358802"/>
                <a:gd name="connsiteY14-3822" fmla="*/ 1228227 h 1980080"/>
                <a:gd name="connsiteX15-3823" fmla="*/ 721900 w 1358802"/>
                <a:gd name="connsiteY15-3824" fmla="*/ 1220011 h 1980080"/>
                <a:gd name="connsiteX16-3825" fmla="*/ 758632 w 1358802"/>
                <a:gd name="connsiteY16-3826" fmla="*/ 1250534 h 1980080"/>
                <a:gd name="connsiteX17-3827" fmla="*/ 606170 w 1358802"/>
                <a:gd name="connsiteY17-3828" fmla="*/ 1531641 h 1980080"/>
                <a:gd name="connsiteX18-3829" fmla="*/ 760532 w 1358802"/>
                <a:gd name="connsiteY18-3830" fmla="*/ 1250724 h 1980080"/>
                <a:gd name="connsiteX19-3831" fmla="*/ 974568 w 1358802"/>
                <a:gd name="connsiteY19-3832" fmla="*/ 1373337 h 1980080"/>
                <a:gd name="connsiteX20-3833" fmla="*/ 1358802 w 1358802"/>
                <a:gd name="connsiteY20-3834" fmla="*/ 0 h 1980080"/>
                <a:gd name="connsiteX21-3835" fmla="*/ 973608 w 1358802"/>
                <a:gd name="connsiteY21-3836" fmla="*/ 1552019 h 1980080"/>
                <a:gd name="connsiteX22-3837" fmla="*/ 272039 w 1358802"/>
                <a:gd name="connsiteY22-3838" fmla="*/ 1980080 h 1980080"/>
                <a:gd name="connsiteX23-3839" fmla="*/ 119183 w 1358802"/>
                <a:gd name="connsiteY23-3840" fmla="*/ 1960366 h 1980080"/>
                <a:gd name="connsiteX24-3841" fmla="*/ 219640 w 1358802"/>
                <a:gd name="connsiteY24-3842" fmla="*/ 1745836 h 1980080"/>
                <a:gd name="connsiteX25-3843" fmla="*/ 349797 w 1358802"/>
                <a:gd name="connsiteY25-3844" fmla="*/ 1432683 h 1980080"/>
                <a:gd name="connsiteX26-3845" fmla="*/ 202120 w 1358802"/>
                <a:gd name="connsiteY26-3846" fmla="*/ 1721027 h 1980080"/>
                <a:gd name="connsiteX27-3847" fmla="*/ 101973 w 1358802"/>
                <a:gd name="connsiteY27-3848" fmla="*/ 1956292 h 1980080"/>
                <a:gd name="connsiteX28-3849" fmla="*/ 0 w 1358802"/>
                <a:gd name="connsiteY28-3850" fmla="*/ 1946431 h 1980080"/>
                <a:gd name="connsiteX0-3851" fmla="*/ 0 w 1358802"/>
                <a:gd name="connsiteY0-3852" fmla="*/ 1946431 h 1980080"/>
                <a:gd name="connsiteX1-3853" fmla="*/ 229985 w 1358802"/>
                <a:gd name="connsiteY1-3854" fmla="*/ 979592 h 1980080"/>
                <a:gd name="connsiteX2-3855" fmla="*/ 249152 w 1358802"/>
                <a:gd name="connsiteY2-3856" fmla="*/ 1270334 h 1980080"/>
                <a:gd name="connsiteX3-3857" fmla="*/ 265108 w 1358802"/>
                <a:gd name="connsiteY3-3858" fmla="*/ 1086750 h 1980080"/>
                <a:gd name="connsiteX4-3859" fmla="*/ 257305 w 1358802"/>
                <a:gd name="connsiteY4-3860" fmla="*/ 982065 h 1980080"/>
                <a:gd name="connsiteX5-3861" fmla="*/ 239551 w 1358802"/>
                <a:gd name="connsiteY5-3862" fmla="*/ 941706 h 1980080"/>
                <a:gd name="connsiteX6-3863" fmla="*/ 390223 w 1358802"/>
                <a:gd name="connsiteY6-3864" fmla="*/ 306651 h 1980080"/>
                <a:gd name="connsiteX7-3865" fmla="*/ 430836 w 1358802"/>
                <a:gd name="connsiteY7-3866" fmla="*/ 345608 h 1980080"/>
                <a:gd name="connsiteX8-3867" fmla="*/ 449847 w 1358802"/>
                <a:gd name="connsiteY8-3868" fmla="*/ 542563 h 1980080"/>
                <a:gd name="connsiteX9-3869" fmla="*/ 449733 w 1358802"/>
                <a:gd name="connsiteY9-3870" fmla="*/ 611104 h 1980080"/>
                <a:gd name="connsiteX10-3871" fmla="*/ 422828 w 1358802"/>
                <a:gd name="connsiteY10-3872" fmla="*/ 828733 h 1980080"/>
                <a:gd name="connsiteX11-3873" fmla="*/ 348614 w 1358802"/>
                <a:gd name="connsiteY11-3874" fmla="*/ 1351383 h 1980080"/>
                <a:gd name="connsiteX12-3875" fmla="*/ 396264 w 1358802"/>
                <a:gd name="connsiteY12-3876" fmla="*/ 1118991 h 1980080"/>
                <a:gd name="connsiteX13-3877" fmla="*/ 443662 w 1358802"/>
                <a:gd name="connsiteY13-3878" fmla="*/ 1184804 h 1980080"/>
                <a:gd name="connsiteX14-3879" fmla="*/ 565005 w 1358802"/>
                <a:gd name="connsiteY14-3880" fmla="*/ 1228227 h 1980080"/>
                <a:gd name="connsiteX15-3881" fmla="*/ 721900 w 1358802"/>
                <a:gd name="connsiteY15-3882" fmla="*/ 1220011 h 1980080"/>
                <a:gd name="connsiteX16-3883" fmla="*/ 758632 w 1358802"/>
                <a:gd name="connsiteY16-3884" fmla="*/ 1250534 h 1980080"/>
                <a:gd name="connsiteX17-3885" fmla="*/ 606170 w 1358802"/>
                <a:gd name="connsiteY17-3886" fmla="*/ 1531641 h 1980080"/>
                <a:gd name="connsiteX18-3887" fmla="*/ 760532 w 1358802"/>
                <a:gd name="connsiteY18-3888" fmla="*/ 1250724 h 1980080"/>
                <a:gd name="connsiteX19-3889" fmla="*/ 857117 w 1358802"/>
                <a:gd name="connsiteY19-3890" fmla="*/ 1407362 h 1980080"/>
                <a:gd name="connsiteX20-3891" fmla="*/ 1358802 w 1358802"/>
                <a:gd name="connsiteY20-3892" fmla="*/ 0 h 1980080"/>
                <a:gd name="connsiteX21-3893" fmla="*/ 973608 w 1358802"/>
                <a:gd name="connsiteY21-3894" fmla="*/ 1552019 h 1980080"/>
                <a:gd name="connsiteX22-3895" fmla="*/ 272039 w 1358802"/>
                <a:gd name="connsiteY22-3896" fmla="*/ 1980080 h 1980080"/>
                <a:gd name="connsiteX23-3897" fmla="*/ 119183 w 1358802"/>
                <a:gd name="connsiteY23-3898" fmla="*/ 1960366 h 1980080"/>
                <a:gd name="connsiteX24-3899" fmla="*/ 219640 w 1358802"/>
                <a:gd name="connsiteY24-3900" fmla="*/ 1745836 h 1980080"/>
                <a:gd name="connsiteX25-3901" fmla="*/ 349797 w 1358802"/>
                <a:gd name="connsiteY25-3902" fmla="*/ 1432683 h 1980080"/>
                <a:gd name="connsiteX26-3903" fmla="*/ 202120 w 1358802"/>
                <a:gd name="connsiteY26-3904" fmla="*/ 1721027 h 1980080"/>
                <a:gd name="connsiteX27-3905" fmla="*/ 101973 w 1358802"/>
                <a:gd name="connsiteY27-3906" fmla="*/ 1956292 h 1980080"/>
                <a:gd name="connsiteX28-3907" fmla="*/ 0 w 1358802"/>
                <a:gd name="connsiteY28-3908" fmla="*/ 1946431 h 1980080"/>
                <a:gd name="connsiteX0-3909" fmla="*/ 0 w 1358802"/>
                <a:gd name="connsiteY0-3910" fmla="*/ 1946431 h 1980080"/>
                <a:gd name="connsiteX1-3911" fmla="*/ 229985 w 1358802"/>
                <a:gd name="connsiteY1-3912" fmla="*/ 979592 h 1980080"/>
                <a:gd name="connsiteX2-3913" fmla="*/ 249152 w 1358802"/>
                <a:gd name="connsiteY2-3914" fmla="*/ 1270334 h 1980080"/>
                <a:gd name="connsiteX3-3915" fmla="*/ 265108 w 1358802"/>
                <a:gd name="connsiteY3-3916" fmla="*/ 1086750 h 1980080"/>
                <a:gd name="connsiteX4-3917" fmla="*/ 257305 w 1358802"/>
                <a:gd name="connsiteY4-3918" fmla="*/ 982065 h 1980080"/>
                <a:gd name="connsiteX5-3919" fmla="*/ 239551 w 1358802"/>
                <a:gd name="connsiteY5-3920" fmla="*/ 941706 h 1980080"/>
                <a:gd name="connsiteX6-3921" fmla="*/ 390223 w 1358802"/>
                <a:gd name="connsiteY6-3922" fmla="*/ 306651 h 1980080"/>
                <a:gd name="connsiteX7-3923" fmla="*/ 430836 w 1358802"/>
                <a:gd name="connsiteY7-3924" fmla="*/ 345608 h 1980080"/>
                <a:gd name="connsiteX8-3925" fmla="*/ 449847 w 1358802"/>
                <a:gd name="connsiteY8-3926" fmla="*/ 542563 h 1980080"/>
                <a:gd name="connsiteX9-3927" fmla="*/ 449733 w 1358802"/>
                <a:gd name="connsiteY9-3928" fmla="*/ 611104 h 1980080"/>
                <a:gd name="connsiteX10-3929" fmla="*/ 422828 w 1358802"/>
                <a:gd name="connsiteY10-3930" fmla="*/ 828733 h 1980080"/>
                <a:gd name="connsiteX11-3931" fmla="*/ 348614 w 1358802"/>
                <a:gd name="connsiteY11-3932" fmla="*/ 1351383 h 1980080"/>
                <a:gd name="connsiteX12-3933" fmla="*/ 396264 w 1358802"/>
                <a:gd name="connsiteY12-3934" fmla="*/ 1118991 h 1980080"/>
                <a:gd name="connsiteX13-3935" fmla="*/ 443662 w 1358802"/>
                <a:gd name="connsiteY13-3936" fmla="*/ 1184804 h 1980080"/>
                <a:gd name="connsiteX14-3937" fmla="*/ 565005 w 1358802"/>
                <a:gd name="connsiteY14-3938" fmla="*/ 1228227 h 1980080"/>
                <a:gd name="connsiteX15-3939" fmla="*/ 721900 w 1358802"/>
                <a:gd name="connsiteY15-3940" fmla="*/ 1220011 h 1980080"/>
                <a:gd name="connsiteX16-3941" fmla="*/ 758632 w 1358802"/>
                <a:gd name="connsiteY16-3942" fmla="*/ 1250534 h 1980080"/>
                <a:gd name="connsiteX17-3943" fmla="*/ 606170 w 1358802"/>
                <a:gd name="connsiteY17-3944" fmla="*/ 1531641 h 1980080"/>
                <a:gd name="connsiteX18-3945" fmla="*/ 760532 w 1358802"/>
                <a:gd name="connsiteY18-3946" fmla="*/ 1250724 h 1980080"/>
                <a:gd name="connsiteX19-3947" fmla="*/ 857117 w 1358802"/>
                <a:gd name="connsiteY19-3948" fmla="*/ 1407362 h 1980080"/>
                <a:gd name="connsiteX20-3949" fmla="*/ 1358802 w 1358802"/>
                <a:gd name="connsiteY20-3950" fmla="*/ 0 h 1980080"/>
                <a:gd name="connsiteX21-3951" fmla="*/ 973608 w 1358802"/>
                <a:gd name="connsiteY21-3952" fmla="*/ 1552019 h 1980080"/>
                <a:gd name="connsiteX22-3953" fmla="*/ 272039 w 1358802"/>
                <a:gd name="connsiteY22-3954" fmla="*/ 1980080 h 1980080"/>
                <a:gd name="connsiteX23-3955" fmla="*/ 119183 w 1358802"/>
                <a:gd name="connsiteY23-3956" fmla="*/ 1960366 h 1980080"/>
                <a:gd name="connsiteX24-3957" fmla="*/ 219640 w 1358802"/>
                <a:gd name="connsiteY24-3958" fmla="*/ 1745836 h 1980080"/>
                <a:gd name="connsiteX25-3959" fmla="*/ 349797 w 1358802"/>
                <a:gd name="connsiteY25-3960" fmla="*/ 1432683 h 1980080"/>
                <a:gd name="connsiteX26-3961" fmla="*/ 202120 w 1358802"/>
                <a:gd name="connsiteY26-3962" fmla="*/ 1721027 h 1980080"/>
                <a:gd name="connsiteX27-3963" fmla="*/ 101973 w 1358802"/>
                <a:gd name="connsiteY27-3964" fmla="*/ 1956292 h 1980080"/>
                <a:gd name="connsiteX28-3965" fmla="*/ 0 w 1358802"/>
                <a:gd name="connsiteY28-3966" fmla="*/ 1946431 h 1980080"/>
                <a:gd name="connsiteX0-3967" fmla="*/ 0 w 1358802"/>
                <a:gd name="connsiteY0-3968" fmla="*/ 1946431 h 1980080"/>
                <a:gd name="connsiteX1-3969" fmla="*/ 229985 w 1358802"/>
                <a:gd name="connsiteY1-3970" fmla="*/ 979592 h 1980080"/>
                <a:gd name="connsiteX2-3971" fmla="*/ 249152 w 1358802"/>
                <a:gd name="connsiteY2-3972" fmla="*/ 1270334 h 1980080"/>
                <a:gd name="connsiteX3-3973" fmla="*/ 265108 w 1358802"/>
                <a:gd name="connsiteY3-3974" fmla="*/ 1086750 h 1980080"/>
                <a:gd name="connsiteX4-3975" fmla="*/ 257305 w 1358802"/>
                <a:gd name="connsiteY4-3976" fmla="*/ 982065 h 1980080"/>
                <a:gd name="connsiteX5-3977" fmla="*/ 239551 w 1358802"/>
                <a:gd name="connsiteY5-3978" fmla="*/ 941706 h 1980080"/>
                <a:gd name="connsiteX6-3979" fmla="*/ 390223 w 1358802"/>
                <a:gd name="connsiteY6-3980" fmla="*/ 306651 h 1980080"/>
                <a:gd name="connsiteX7-3981" fmla="*/ 430836 w 1358802"/>
                <a:gd name="connsiteY7-3982" fmla="*/ 345608 h 1980080"/>
                <a:gd name="connsiteX8-3983" fmla="*/ 449847 w 1358802"/>
                <a:gd name="connsiteY8-3984" fmla="*/ 542563 h 1980080"/>
                <a:gd name="connsiteX9-3985" fmla="*/ 449733 w 1358802"/>
                <a:gd name="connsiteY9-3986" fmla="*/ 611104 h 1980080"/>
                <a:gd name="connsiteX10-3987" fmla="*/ 422828 w 1358802"/>
                <a:gd name="connsiteY10-3988" fmla="*/ 828733 h 1980080"/>
                <a:gd name="connsiteX11-3989" fmla="*/ 348614 w 1358802"/>
                <a:gd name="connsiteY11-3990" fmla="*/ 1351383 h 1980080"/>
                <a:gd name="connsiteX12-3991" fmla="*/ 396264 w 1358802"/>
                <a:gd name="connsiteY12-3992" fmla="*/ 1118991 h 1980080"/>
                <a:gd name="connsiteX13-3993" fmla="*/ 443662 w 1358802"/>
                <a:gd name="connsiteY13-3994" fmla="*/ 1184804 h 1980080"/>
                <a:gd name="connsiteX14-3995" fmla="*/ 565005 w 1358802"/>
                <a:gd name="connsiteY14-3996" fmla="*/ 1228227 h 1980080"/>
                <a:gd name="connsiteX15-3997" fmla="*/ 721900 w 1358802"/>
                <a:gd name="connsiteY15-3998" fmla="*/ 1220011 h 1980080"/>
                <a:gd name="connsiteX16-3999" fmla="*/ 758632 w 1358802"/>
                <a:gd name="connsiteY16-4000" fmla="*/ 1250534 h 1980080"/>
                <a:gd name="connsiteX17-4001" fmla="*/ 606170 w 1358802"/>
                <a:gd name="connsiteY17-4002" fmla="*/ 1531641 h 1980080"/>
                <a:gd name="connsiteX18-4003" fmla="*/ 760532 w 1358802"/>
                <a:gd name="connsiteY18-4004" fmla="*/ 1250724 h 1980080"/>
                <a:gd name="connsiteX19-4005" fmla="*/ 855470 w 1358802"/>
                <a:gd name="connsiteY19-4006" fmla="*/ 1401495 h 1980080"/>
                <a:gd name="connsiteX20-4007" fmla="*/ 1358802 w 1358802"/>
                <a:gd name="connsiteY20-4008" fmla="*/ 0 h 1980080"/>
                <a:gd name="connsiteX21-4009" fmla="*/ 973608 w 1358802"/>
                <a:gd name="connsiteY21-4010" fmla="*/ 1552019 h 1980080"/>
                <a:gd name="connsiteX22-4011" fmla="*/ 272039 w 1358802"/>
                <a:gd name="connsiteY22-4012" fmla="*/ 1980080 h 1980080"/>
                <a:gd name="connsiteX23-4013" fmla="*/ 119183 w 1358802"/>
                <a:gd name="connsiteY23-4014" fmla="*/ 1960366 h 1980080"/>
                <a:gd name="connsiteX24-4015" fmla="*/ 219640 w 1358802"/>
                <a:gd name="connsiteY24-4016" fmla="*/ 1745836 h 1980080"/>
                <a:gd name="connsiteX25-4017" fmla="*/ 349797 w 1358802"/>
                <a:gd name="connsiteY25-4018" fmla="*/ 1432683 h 1980080"/>
                <a:gd name="connsiteX26-4019" fmla="*/ 202120 w 1358802"/>
                <a:gd name="connsiteY26-4020" fmla="*/ 1721027 h 1980080"/>
                <a:gd name="connsiteX27-4021" fmla="*/ 101973 w 1358802"/>
                <a:gd name="connsiteY27-4022" fmla="*/ 1956292 h 1980080"/>
                <a:gd name="connsiteX28-4023" fmla="*/ 0 w 1358802"/>
                <a:gd name="connsiteY28-4024" fmla="*/ 1946431 h 1980080"/>
                <a:gd name="connsiteX0-4025" fmla="*/ 0 w 1358802"/>
                <a:gd name="connsiteY0-4026" fmla="*/ 1946431 h 1980080"/>
                <a:gd name="connsiteX1-4027" fmla="*/ 229985 w 1358802"/>
                <a:gd name="connsiteY1-4028" fmla="*/ 979592 h 1980080"/>
                <a:gd name="connsiteX2-4029" fmla="*/ 249152 w 1358802"/>
                <a:gd name="connsiteY2-4030" fmla="*/ 1270334 h 1980080"/>
                <a:gd name="connsiteX3-4031" fmla="*/ 265108 w 1358802"/>
                <a:gd name="connsiteY3-4032" fmla="*/ 1086750 h 1980080"/>
                <a:gd name="connsiteX4-4033" fmla="*/ 257305 w 1358802"/>
                <a:gd name="connsiteY4-4034" fmla="*/ 982065 h 1980080"/>
                <a:gd name="connsiteX5-4035" fmla="*/ 239551 w 1358802"/>
                <a:gd name="connsiteY5-4036" fmla="*/ 941706 h 1980080"/>
                <a:gd name="connsiteX6-4037" fmla="*/ 390223 w 1358802"/>
                <a:gd name="connsiteY6-4038" fmla="*/ 306651 h 1980080"/>
                <a:gd name="connsiteX7-4039" fmla="*/ 430836 w 1358802"/>
                <a:gd name="connsiteY7-4040" fmla="*/ 345608 h 1980080"/>
                <a:gd name="connsiteX8-4041" fmla="*/ 449847 w 1358802"/>
                <a:gd name="connsiteY8-4042" fmla="*/ 542563 h 1980080"/>
                <a:gd name="connsiteX9-4043" fmla="*/ 449733 w 1358802"/>
                <a:gd name="connsiteY9-4044" fmla="*/ 611104 h 1980080"/>
                <a:gd name="connsiteX10-4045" fmla="*/ 422828 w 1358802"/>
                <a:gd name="connsiteY10-4046" fmla="*/ 828733 h 1980080"/>
                <a:gd name="connsiteX11-4047" fmla="*/ 348614 w 1358802"/>
                <a:gd name="connsiteY11-4048" fmla="*/ 1351383 h 1980080"/>
                <a:gd name="connsiteX12-4049" fmla="*/ 396264 w 1358802"/>
                <a:gd name="connsiteY12-4050" fmla="*/ 1118991 h 1980080"/>
                <a:gd name="connsiteX13-4051" fmla="*/ 443662 w 1358802"/>
                <a:gd name="connsiteY13-4052" fmla="*/ 1184804 h 1980080"/>
                <a:gd name="connsiteX14-4053" fmla="*/ 565005 w 1358802"/>
                <a:gd name="connsiteY14-4054" fmla="*/ 1228227 h 1980080"/>
                <a:gd name="connsiteX15-4055" fmla="*/ 721900 w 1358802"/>
                <a:gd name="connsiteY15-4056" fmla="*/ 1220011 h 1980080"/>
                <a:gd name="connsiteX16-4057" fmla="*/ 758632 w 1358802"/>
                <a:gd name="connsiteY16-4058" fmla="*/ 1250534 h 1980080"/>
                <a:gd name="connsiteX17-4059" fmla="*/ 606170 w 1358802"/>
                <a:gd name="connsiteY17-4060" fmla="*/ 1531641 h 1980080"/>
                <a:gd name="connsiteX18-4061" fmla="*/ 760532 w 1358802"/>
                <a:gd name="connsiteY18-4062" fmla="*/ 1250724 h 1980080"/>
                <a:gd name="connsiteX19-4063" fmla="*/ 855470 w 1358802"/>
                <a:gd name="connsiteY19-4064" fmla="*/ 1401495 h 1980080"/>
                <a:gd name="connsiteX20-4065" fmla="*/ 1358802 w 1358802"/>
                <a:gd name="connsiteY20-4066" fmla="*/ 0 h 1980080"/>
                <a:gd name="connsiteX21-4067" fmla="*/ 973608 w 1358802"/>
                <a:gd name="connsiteY21-4068" fmla="*/ 1552019 h 1980080"/>
                <a:gd name="connsiteX22-4069" fmla="*/ 272039 w 1358802"/>
                <a:gd name="connsiteY22-4070" fmla="*/ 1980080 h 1980080"/>
                <a:gd name="connsiteX23-4071" fmla="*/ 119183 w 1358802"/>
                <a:gd name="connsiteY23-4072" fmla="*/ 1960366 h 1980080"/>
                <a:gd name="connsiteX24-4073" fmla="*/ 219640 w 1358802"/>
                <a:gd name="connsiteY24-4074" fmla="*/ 1745836 h 1980080"/>
                <a:gd name="connsiteX25-4075" fmla="*/ 349797 w 1358802"/>
                <a:gd name="connsiteY25-4076" fmla="*/ 1432683 h 1980080"/>
                <a:gd name="connsiteX26-4077" fmla="*/ 202120 w 1358802"/>
                <a:gd name="connsiteY26-4078" fmla="*/ 1721027 h 1980080"/>
                <a:gd name="connsiteX27-4079" fmla="*/ 101973 w 1358802"/>
                <a:gd name="connsiteY27-4080" fmla="*/ 1956292 h 1980080"/>
                <a:gd name="connsiteX28-4081" fmla="*/ 0 w 1358802"/>
                <a:gd name="connsiteY28-4082" fmla="*/ 1946431 h 1980080"/>
                <a:gd name="connsiteX0-4083" fmla="*/ 0 w 1360548"/>
                <a:gd name="connsiteY0-4084" fmla="*/ 1966565 h 2000214"/>
                <a:gd name="connsiteX1-4085" fmla="*/ 229985 w 1360548"/>
                <a:gd name="connsiteY1-4086" fmla="*/ 999726 h 2000214"/>
                <a:gd name="connsiteX2-4087" fmla="*/ 249152 w 1360548"/>
                <a:gd name="connsiteY2-4088" fmla="*/ 1290468 h 2000214"/>
                <a:gd name="connsiteX3-4089" fmla="*/ 265108 w 1360548"/>
                <a:gd name="connsiteY3-4090" fmla="*/ 1106884 h 2000214"/>
                <a:gd name="connsiteX4-4091" fmla="*/ 257305 w 1360548"/>
                <a:gd name="connsiteY4-4092" fmla="*/ 1002199 h 2000214"/>
                <a:gd name="connsiteX5-4093" fmla="*/ 239551 w 1360548"/>
                <a:gd name="connsiteY5-4094" fmla="*/ 961840 h 2000214"/>
                <a:gd name="connsiteX6-4095" fmla="*/ 390223 w 1360548"/>
                <a:gd name="connsiteY6-4096" fmla="*/ 326785 h 2000214"/>
                <a:gd name="connsiteX7-4097" fmla="*/ 430836 w 1360548"/>
                <a:gd name="connsiteY7-4098" fmla="*/ 365742 h 2000214"/>
                <a:gd name="connsiteX8-4099" fmla="*/ 449847 w 1360548"/>
                <a:gd name="connsiteY8-4100" fmla="*/ 562697 h 2000214"/>
                <a:gd name="connsiteX9-4101" fmla="*/ 449733 w 1360548"/>
                <a:gd name="connsiteY9-4102" fmla="*/ 631238 h 2000214"/>
                <a:gd name="connsiteX10-4103" fmla="*/ 422828 w 1360548"/>
                <a:gd name="connsiteY10-4104" fmla="*/ 848867 h 2000214"/>
                <a:gd name="connsiteX11-4105" fmla="*/ 348614 w 1360548"/>
                <a:gd name="connsiteY11-4106" fmla="*/ 1371517 h 2000214"/>
                <a:gd name="connsiteX12-4107" fmla="*/ 396264 w 1360548"/>
                <a:gd name="connsiteY12-4108" fmla="*/ 1139125 h 2000214"/>
                <a:gd name="connsiteX13-4109" fmla="*/ 443662 w 1360548"/>
                <a:gd name="connsiteY13-4110" fmla="*/ 1204938 h 2000214"/>
                <a:gd name="connsiteX14-4111" fmla="*/ 565005 w 1360548"/>
                <a:gd name="connsiteY14-4112" fmla="*/ 1248361 h 2000214"/>
                <a:gd name="connsiteX15-4113" fmla="*/ 721900 w 1360548"/>
                <a:gd name="connsiteY15-4114" fmla="*/ 1240145 h 2000214"/>
                <a:gd name="connsiteX16-4115" fmla="*/ 758632 w 1360548"/>
                <a:gd name="connsiteY16-4116" fmla="*/ 1270668 h 2000214"/>
                <a:gd name="connsiteX17-4117" fmla="*/ 606170 w 1360548"/>
                <a:gd name="connsiteY17-4118" fmla="*/ 1551775 h 2000214"/>
                <a:gd name="connsiteX18-4119" fmla="*/ 760532 w 1360548"/>
                <a:gd name="connsiteY18-4120" fmla="*/ 1270858 h 2000214"/>
                <a:gd name="connsiteX19-4121" fmla="*/ 855470 w 1360548"/>
                <a:gd name="connsiteY19-4122" fmla="*/ 1421629 h 2000214"/>
                <a:gd name="connsiteX20-4123" fmla="*/ 1105542 w 1360548"/>
                <a:gd name="connsiteY20-4124" fmla="*/ 735922 h 2000214"/>
                <a:gd name="connsiteX21-4125" fmla="*/ 1358802 w 1360548"/>
                <a:gd name="connsiteY21-4126" fmla="*/ 20134 h 2000214"/>
                <a:gd name="connsiteX22-4127" fmla="*/ 973608 w 1360548"/>
                <a:gd name="connsiteY22-4128" fmla="*/ 1572153 h 2000214"/>
                <a:gd name="connsiteX23-4129" fmla="*/ 272039 w 1360548"/>
                <a:gd name="connsiteY23-4130" fmla="*/ 2000214 h 2000214"/>
                <a:gd name="connsiteX24-4131" fmla="*/ 119183 w 1360548"/>
                <a:gd name="connsiteY24-4132" fmla="*/ 1980500 h 2000214"/>
                <a:gd name="connsiteX25-4133" fmla="*/ 219640 w 1360548"/>
                <a:gd name="connsiteY25-4134" fmla="*/ 1765970 h 2000214"/>
                <a:gd name="connsiteX26-4135" fmla="*/ 349797 w 1360548"/>
                <a:gd name="connsiteY26-4136" fmla="*/ 1452817 h 2000214"/>
                <a:gd name="connsiteX27-4137" fmla="*/ 202120 w 1360548"/>
                <a:gd name="connsiteY27-4138" fmla="*/ 1741161 h 2000214"/>
                <a:gd name="connsiteX28-4139" fmla="*/ 101973 w 1360548"/>
                <a:gd name="connsiteY28-4140" fmla="*/ 1976426 h 2000214"/>
                <a:gd name="connsiteX29" fmla="*/ 0 w 1360548"/>
                <a:gd name="connsiteY29" fmla="*/ 1966565 h 2000214"/>
                <a:gd name="connsiteX0-4141" fmla="*/ 0 w 1360407"/>
                <a:gd name="connsiteY0-4142" fmla="*/ 1966802 h 2000451"/>
                <a:gd name="connsiteX1-4143" fmla="*/ 229985 w 1360407"/>
                <a:gd name="connsiteY1-4144" fmla="*/ 999963 h 2000451"/>
                <a:gd name="connsiteX2-4145" fmla="*/ 249152 w 1360407"/>
                <a:gd name="connsiteY2-4146" fmla="*/ 1290705 h 2000451"/>
                <a:gd name="connsiteX3-4147" fmla="*/ 265108 w 1360407"/>
                <a:gd name="connsiteY3-4148" fmla="*/ 1107121 h 2000451"/>
                <a:gd name="connsiteX4-4149" fmla="*/ 257305 w 1360407"/>
                <a:gd name="connsiteY4-4150" fmla="*/ 1002436 h 2000451"/>
                <a:gd name="connsiteX5-4151" fmla="*/ 239551 w 1360407"/>
                <a:gd name="connsiteY5-4152" fmla="*/ 962077 h 2000451"/>
                <a:gd name="connsiteX6-4153" fmla="*/ 390223 w 1360407"/>
                <a:gd name="connsiteY6-4154" fmla="*/ 327022 h 2000451"/>
                <a:gd name="connsiteX7-4155" fmla="*/ 430836 w 1360407"/>
                <a:gd name="connsiteY7-4156" fmla="*/ 365979 h 2000451"/>
                <a:gd name="connsiteX8-4157" fmla="*/ 449847 w 1360407"/>
                <a:gd name="connsiteY8-4158" fmla="*/ 562934 h 2000451"/>
                <a:gd name="connsiteX9-4159" fmla="*/ 449733 w 1360407"/>
                <a:gd name="connsiteY9-4160" fmla="*/ 631475 h 2000451"/>
                <a:gd name="connsiteX10-4161" fmla="*/ 422828 w 1360407"/>
                <a:gd name="connsiteY10-4162" fmla="*/ 849104 h 2000451"/>
                <a:gd name="connsiteX11-4163" fmla="*/ 348614 w 1360407"/>
                <a:gd name="connsiteY11-4164" fmla="*/ 1371754 h 2000451"/>
                <a:gd name="connsiteX12-4165" fmla="*/ 396264 w 1360407"/>
                <a:gd name="connsiteY12-4166" fmla="*/ 1139362 h 2000451"/>
                <a:gd name="connsiteX13-4167" fmla="*/ 443662 w 1360407"/>
                <a:gd name="connsiteY13-4168" fmla="*/ 1205175 h 2000451"/>
                <a:gd name="connsiteX14-4169" fmla="*/ 565005 w 1360407"/>
                <a:gd name="connsiteY14-4170" fmla="*/ 1248598 h 2000451"/>
                <a:gd name="connsiteX15-4171" fmla="*/ 721900 w 1360407"/>
                <a:gd name="connsiteY15-4172" fmla="*/ 1240382 h 2000451"/>
                <a:gd name="connsiteX16-4173" fmla="*/ 758632 w 1360407"/>
                <a:gd name="connsiteY16-4174" fmla="*/ 1270905 h 2000451"/>
                <a:gd name="connsiteX17-4175" fmla="*/ 606170 w 1360407"/>
                <a:gd name="connsiteY17-4176" fmla="*/ 1552012 h 2000451"/>
                <a:gd name="connsiteX18-4177" fmla="*/ 760532 w 1360407"/>
                <a:gd name="connsiteY18-4178" fmla="*/ 1271095 h 2000451"/>
                <a:gd name="connsiteX19-4179" fmla="*/ 855470 w 1360407"/>
                <a:gd name="connsiteY19-4180" fmla="*/ 1421866 h 2000451"/>
                <a:gd name="connsiteX20-4181" fmla="*/ 1087226 w 1360407"/>
                <a:gd name="connsiteY20-4182" fmla="*/ 727597 h 2000451"/>
                <a:gd name="connsiteX21-4183" fmla="*/ 1358802 w 1360407"/>
                <a:gd name="connsiteY21-4184" fmla="*/ 20371 h 2000451"/>
                <a:gd name="connsiteX22-4185" fmla="*/ 973608 w 1360407"/>
                <a:gd name="connsiteY22-4186" fmla="*/ 1572390 h 2000451"/>
                <a:gd name="connsiteX23-4187" fmla="*/ 272039 w 1360407"/>
                <a:gd name="connsiteY23-4188" fmla="*/ 2000451 h 2000451"/>
                <a:gd name="connsiteX24-4189" fmla="*/ 119183 w 1360407"/>
                <a:gd name="connsiteY24-4190" fmla="*/ 1980737 h 2000451"/>
                <a:gd name="connsiteX25-4191" fmla="*/ 219640 w 1360407"/>
                <a:gd name="connsiteY25-4192" fmla="*/ 1766207 h 2000451"/>
                <a:gd name="connsiteX26-4193" fmla="*/ 349797 w 1360407"/>
                <a:gd name="connsiteY26-4194" fmla="*/ 1453054 h 2000451"/>
                <a:gd name="connsiteX27-4195" fmla="*/ 202120 w 1360407"/>
                <a:gd name="connsiteY27-4196" fmla="*/ 1741398 h 2000451"/>
                <a:gd name="connsiteX28-4197" fmla="*/ 101973 w 1360407"/>
                <a:gd name="connsiteY28-4198" fmla="*/ 1976663 h 2000451"/>
                <a:gd name="connsiteX29-4199" fmla="*/ 0 w 1360407"/>
                <a:gd name="connsiteY29-4200" fmla="*/ 1966802 h 2000451"/>
                <a:gd name="connsiteX0-4201" fmla="*/ 0 w 1360407"/>
                <a:gd name="connsiteY0-4202" fmla="*/ 1966802 h 2000451"/>
                <a:gd name="connsiteX1-4203" fmla="*/ 229985 w 1360407"/>
                <a:gd name="connsiteY1-4204" fmla="*/ 999963 h 2000451"/>
                <a:gd name="connsiteX2-4205" fmla="*/ 249152 w 1360407"/>
                <a:gd name="connsiteY2-4206" fmla="*/ 1290705 h 2000451"/>
                <a:gd name="connsiteX3-4207" fmla="*/ 265108 w 1360407"/>
                <a:gd name="connsiteY3-4208" fmla="*/ 1107121 h 2000451"/>
                <a:gd name="connsiteX4-4209" fmla="*/ 257305 w 1360407"/>
                <a:gd name="connsiteY4-4210" fmla="*/ 1002436 h 2000451"/>
                <a:gd name="connsiteX5-4211" fmla="*/ 239551 w 1360407"/>
                <a:gd name="connsiteY5-4212" fmla="*/ 962077 h 2000451"/>
                <a:gd name="connsiteX6-4213" fmla="*/ 390223 w 1360407"/>
                <a:gd name="connsiteY6-4214" fmla="*/ 327022 h 2000451"/>
                <a:gd name="connsiteX7-4215" fmla="*/ 430836 w 1360407"/>
                <a:gd name="connsiteY7-4216" fmla="*/ 365979 h 2000451"/>
                <a:gd name="connsiteX8-4217" fmla="*/ 449847 w 1360407"/>
                <a:gd name="connsiteY8-4218" fmla="*/ 562934 h 2000451"/>
                <a:gd name="connsiteX9-4219" fmla="*/ 449733 w 1360407"/>
                <a:gd name="connsiteY9-4220" fmla="*/ 631475 h 2000451"/>
                <a:gd name="connsiteX10-4221" fmla="*/ 422828 w 1360407"/>
                <a:gd name="connsiteY10-4222" fmla="*/ 849104 h 2000451"/>
                <a:gd name="connsiteX11-4223" fmla="*/ 348614 w 1360407"/>
                <a:gd name="connsiteY11-4224" fmla="*/ 1371754 h 2000451"/>
                <a:gd name="connsiteX12-4225" fmla="*/ 396264 w 1360407"/>
                <a:gd name="connsiteY12-4226" fmla="*/ 1139362 h 2000451"/>
                <a:gd name="connsiteX13-4227" fmla="*/ 443662 w 1360407"/>
                <a:gd name="connsiteY13-4228" fmla="*/ 1205175 h 2000451"/>
                <a:gd name="connsiteX14-4229" fmla="*/ 565005 w 1360407"/>
                <a:gd name="connsiteY14-4230" fmla="*/ 1248598 h 2000451"/>
                <a:gd name="connsiteX15-4231" fmla="*/ 721900 w 1360407"/>
                <a:gd name="connsiteY15-4232" fmla="*/ 1240382 h 2000451"/>
                <a:gd name="connsiteX16-4233" fmla="*/ 758632 w 1360407"/>
                <a:gd name="connsiteY16-4234" fmla="*/ 1270905 h 2000451"/>
                <a:gd name="connsiteX17-4235" fmla="*/ 606170 w 1360407"/>
                <a:gd name="connsiteY17-4236" fmla="*/ 1552012 h 2000451"/>
                <a:gd name="connsiteX18-4237" fmla="*/ 760532 w 1360407"/>
                <a:gd name="connsiteY18-4238" fmla="*/ 1271095 h 2000451"/>
                <a:gd name="connsiteX19-4239" fmla="*/ 855470 w 1360407"/>
                <a:gd name="connsiteY19-4240" fmla="*/ 1421866 h 2000451"/>
                <a:gd name="connsiteX20-4241" fmla="*/ 1087226 w 1360407"/>
                <a:gd name="connsiteY20-4242" fmla="*/ 727597 h 2000451"/>
                <a:gd name="connsiteX21-4243" fmla="*/ 1358802 w 1360407"/>
                <a:gd name="connsiteY21-4244" fmla="*/ 20371 h 2000451"/>
                <a:gd name="connsiteX22-4245" fmla="*/ 973608 w 1360407"/>
                <a:gd name="connsiteY22-4246" fmla="*/ 1572390 h 2000451"/>
                <a:gd name="connsiteX23-4247" fmla="*/ 272039 w 1360407"/>
                <a:gd name="connsiteY23-4248" fmla="*/ 2000451 h 2000451"/>
                <a:gd name="connsiteX24-4249" fmla="*/ 119183 w 1360407"/>
                <a:gd name="connsiteY24-4250" fmla="*/ 1980737 h 2000451"/>
                <a:gd name="connsiteX25-4251" fmla="*/ 219640 w 1360407"/>
                <a:gd name="connsiteY25-4252" fmla="*/ 1766207 h 2000451"/>
                <a:gd name="connsiteX26-4253" fmla="*/ 349797 w 1360407"/>
                <a:gd name="connsiteY26-4254" fmla="*/ 1453054 h 2000451"/>
                <a:gd name="connsiteX27-4255" fmla="*/ 202120 w 1360407"/>
                <a:gd name="connsiteY27-4256" fmla="*/ 1741398 h 2000451"/>
                <a:gd name="connsiteX28-4257" fmla="*/ 101973 w 1360407"/>
                <a:gd name="connsiteY28-4258" fmla="*/ 1976663 h 2000451"/>
                <a:gd name="connsiteX29-4259" fmla="*/ 0 w 1360407"/>
                <a:gd name="connsiteY29-4260" fmla="*/ 1966802 h 2000451"/>
                <a:gd name="connsiteX0-4261" fmla="*/ 0 w 1360407"/>
                <a:gd name="connsiteY0-4262" fmla="*/ 1966802 h 2000451"/>
                <a:gd name="connsiteX1-4263" fmla="*/ 229985 w 1360407"/>
                <a:gd name="connsiteY1-4264" fmla="*/ 999963 h 2000451"/>
                <a:gd name="connsiteX2-4265" fmla="*/ 249152 w 1360407"/>
                <a:gd name="connsiteY2-4266" fmla="*/ 1290705 h 2000451"/>
                <a:gd name="connsiteX3-4267" fmla="*/ 265108 w 1360407"/>
                <a:gd name="connsiteY3-4268" fmla="*/ 1107121 h 2000451"/>
                <a:gd name="connsiteX4-4269" fmla="*/ 257305 w 1360407"/>
                <a:gd name="connsiteY4-4270" fmla="*/ 1002436 h 2000451"/>
                <a:gd name="connsiteX5-4271" fmla="*/ 239551 w 1360407"/>
                <a:gd name="connsiteY5-4272" fmla="*/ 962077 h 2000451"/>
                <a:gd name="connsiteX6-4273" fmla="*/ 390223 w 1360407"/>
                <a:gd name="connsiteY6-4274" fmla="*/ 327022 h 2000451"/>
                <a:gd name="connsiteX7-4275" fmla="*/ 430836 w 1360407"/>
                <a:gd name="connsiteY7-4276" fmla="*/ 365979 h 2000451"/>
                <a:gd name="connsiteX8-4277" fmla="*/ 449847 w 1360407"/>
                <a:gd name="connsiteY8-4278" fmla="*/ 562934 h 2000451"/>
                <a:gd name="connsiteX9-4279" fmla="*/ 449733 w 1360407"/>
                <a:gd name="connsiteY9-4280" fmla="*/ 631475 h 2000451"/>
                <a:gd name="connsiteX10-4281" fmla="*/ 422828 w 1360407"/>
                <a:gd name="connsiteY10-4282" fmla="*/ 849104 h 2000451"/>
                <a:gd name="connsiteX11-4283" fmla="*/ 348614 w 1360407"/>
                <a:gd name="connsiteY11-4284" fmla="*/ 1371754 h 2000451"/>
                <a:gd name="connsiteX12-4285" fmla="*/ 396264 w 1360407"/>
                <a:gd name="connsiteY12-4286" fmla="*/ 1139362 h 2000451"/>
                <a:gd name="connsiteX13-4287" fmla="*/ 443662 w 1360407"/>
                <a:gd name="connsiteY13-4288" fmla="*/ 1205175 h 2000451"/>
                <a:gd name="connsiteX14-4289" fmla="*/ 565005 w 1360407"/>
                <a:gd name="connsiteY14-4290" fmla="*/ 1248598 h 2000451"/>
                <a:gd name="connsiteX15-4291" fmla="*/ 721900 w 1360407"/>
                <a:gd name="connsiteY15-4292" fmla="*/ 1240382 h 2000451"/>
                <a:gd name="connsiteX16-4293" fmla="*/ 758632 w 1360407"/>
                <a:gd name="connsiteY16-4294" fmla="*/ 1270905 h 2000451"/>
                <a:gd name="connsiteX17-4295" fmla="*/ 606170 w 1360407"/>
                <a:gd name="connsiteY17-4296" fmla="*/ 1552012 h 2000451"/>
                <a:gd name="connsiteX18-4297" fmla="*/ 760532 w 1360407"/>
                <a:gd name="connsiteY18-4298" fmla="*/ 1271095 h 2000451"/>
                <a:gd name="connsiteX19-4299" fmla="*/ 855470 w 1360407"/>
                <a:gd name="connsiteY19-4300" fmla="*/ 1421866 h 2000451"/>
                <a:gd name="connsiteX20-4301" fmla="*/ 1087226 w 1360407"/>
                <a:gd name="connsiteY20-4302" fmla="*/ 727597 h 2000451"/>
                <a:gd name="connsiteX21-4303" fmla="*/ 1358802 w 1360407"/>
                <a:gd name="connsiteY21-4304" fmla="*/ 20371 h 2000451"/>
                <a:gd name="connsiteX22-4305" fmla="*/ 973608 w 1360407"/>
                <a:gd name="connsiteY22-4306" fmla="*/ 1572390 h 2000451"/>
                <a:gd name="connsiteX23-4307" fmla="*/ 272039 w 1360407"/>
                <a:gd name="connsiteY23-4308" fmla="*/ 2000451 h 2000451"/>
                <a:gd name="connsiteX24-4309" fmla="*/ 119183 w 1360407"/>
                <a:gd name="connsiteY24-4310" fmla="*/ 1980737 h 2000451"/>
                <a:gd name="connsiteX25-4311" fmla="*/ 219640 w 1360407"/>
                <a:gd name="connsiteY25-4312" fmla="*/ 1766207 h 2000451"/>
                <a:gd name="connsiteX26-4313" fmla="*/ 349797 w 1360407"/>
                <a:gd name="connsiteY26-4314" fmla="*/ 1453054 h 2000451"/>
                <a:gd name="connsiteX27-4315" fmla="*/ 202120 w 1360407"/>
                <a:gd name="connsiteY27-4316" fmla="*/ 1741398 h 2000451"/>
                <a:gd name="connsiteX28-4317" fmla="*/ 101973 w 1360407"/>
                <a:gd name="connsiteY28-4318" fmla="*/ 1976663 h 2000451"/>
                <a:gd name="connsiteX29-4319" fmla="*/ 0 w 1360407"/>
                <a:gd name="connsiteY29-4320" fmla="*/ 1966802 h 2000451"/>
                <a:gd name="connsiteX0-4321" fmla="*/ 0 w 1360407"/>
                <a:gd name="connsiteY0-4322" fmla="*/ 1966802 h 2000451"/>
                <a:gd name="connsiteX1-4323" fmla="*/ 229985 w 1360407"/>
                <a:gd name="connsiteY1-4324" fmla="*/ 999963 h 2000451"/>
                <a:gd name="connsiteX2-4325" fmla="*/ 249152 w 1360407"/>
                <a:gd name="connsiteY2-4326" fmla="*/ 1290705 h 2000451"/>
                <a:gd name="connsiteX3-4327" fmla="*/ 265108 w 1360407"/>
                <a:gd name="connsiteY3-4328" fmla="*/ 1107121 h 2000451"/>
                <a:gd name="connsiteX4-4329" fmla="*/ 257305 w 1360407"/>
                <a:gd name="connsiteY4-4330" fmla="*/ 1002436 h 2000451"/>
                <a:gd name="connsiteX5-4331" fmla="*/ 239551 w 1360407"/>
                <a:gd name="connsiteY5-4332" fmla="*/ 962077 h 2000451"/>
                <a:gd name="connsiteX6-4333" fmla="*/ 390223 w 1360407"/>
                <a:gd name="connsiteY6-4334" fmla="*/ 327022 h 2000451"/>
                <a:gd name="connsiteX7-4335" fmla="*/ 430836 w 1360407"/>
                <a:gd name="connsiteY7-4336" fmla="*/ 365979 h 2000451"/>
                <a:gd name="connsiteX8-4337" fmla="*/ 449847 w 1360407"/>
                <a:gd name="connsiteY8-4338" fmla="*/ 562934 h 2000451"/>
                <a:gd name="connsiteX9-4339" fmla="*/ 449733 w 1360407"/>
                <a:gd name="connsiteY9-4340" fmla="*/ 631475 h 2000451"/>
                <a:gd name="connsiteX10-4341" fmla="*/ 422828 w 1360407"/>
                <a:gd name="connsiteY10-4342" fmla="*/ 849104 h 2000451"/>
                <a:gd name="connsiteX11-4343" fmla="*/ 348614 w 1360407"/>
                <a:gd name="connsiteY11-4344" fmla="*/ 1371754 h 2000451"/>
                <a:gd name="connsiteX12-4345" fmla="*/ 396264 w 1360407"/>
                <a:gd name="connsiteY12-4346" fmla="*/ 1139362 h 2000451"/>
                <a:gd name="connsiteX13-4347" fmla="*/ 443662 w 1360407"/>
                <a:gd name="connsiteY13-4348" fmla="*/ 1205175 h 2000451"/>
                <a:gd name="connsiteX14-4349" fmla="*/ 565005 w 1360407"/>
                <a:gd name="connsiteY14-4350" fmla="*/ 1248598 h 2000451"/>
                <a:gd name="connsiteX15-4351" fmla="*/ 721900 w 1360407"/>
                <a:gd name="connsiteY15-4352" fmla="*/ 1240382 h 2000451"/>
                <a:gd name="connsiteX16-4353" fmla="*/ 758632 w 1360407"/>
                <a:gd name="connsiteY16-4354" fmla="*/ 1270905 h 2000451"/>
                <a:gd name="connsiteX17-4355" fmla="*/ 606170 w 1360407"/>
                <a:gd name="connsiteY17-4356" fmla="*/ 1552012 h 2000451"/>
                <a:gd name="connsiteX18-4357" fmla="*/ 760532 w 1360407"/>
                <a:gd name="connsiteY18-4358" fmla="*/ 1271095 h 2000451"/>
                <a:gd name="connsiteX19-4359" fmla="*/ 855470 w 1360407"/>
                <a:gd name="connsiteY19-4360" fmla="*/ 1421866 h 2000451"/>
                <a:gd name="connsiteX20-4361" fmla="*/ 1087226 w 1360407"/>
                <a:gd name="connsiteY20-4362" fmla="*/ 727597 h 2000451"/>
                <a:gd name="connsiteX21-4363" fmla="*/ 1358802 w 1360407"/>
                <a:gd name="connsiteY21-4364" fmla="*/ 20371 h 2000451"/>
                <a:gd name="connsiteX22-4365" fmla="*/ 973608 w 1360407"/>
                <a:gd name="connsiteY22-4366" fmla="*/ 1572390 h 2000451"/>
                <a:gd name="connsiteX23-4367" fmla="*/ 272039 w 1360407"/>
                <a:gd name="connsiteY23-4368" fmla="*/ 2000451 h 2000451"/>
                <a:gd name="connsiteX24-4369" fmla="*/ 119183 w 1360407"/>
                <a:gd name="connsiteY24-4370" fmla="*/ 1980737 h 2000451"/>
                <a:gd name="connsiteX25-4371" fmla="*/ 219640 w 1360407"/>
                <a:gd name="connsiteY25-4372" fmla="*/ 1766207 h 2000451"/>
                <a:gd name="connsiteX26-4373" fmla="*/ 349797 w 1360407"/>
                <a:gd name="connsiteY26-4374" fmla="*/ 1453054 h 2000451"/>
                <a:gd name="connsiteX27-4375" fmla="*/ 202120 w 1360407"/>
                <a:gd name="connsiteY27-4376" fmla="*/ 1741398 h 2000451"/>
                <a:gd name="connsiteX28-4377" fmla="*/ 101973 w 1360407"/>
                <a:gd name="connsiteY28-4378" fmla="*/ 1976663 h 2000451"/>
                <a:gd name="connsiteX29-4379" fmla="*/ 0 w 1360407"/>
                <a:gd name="connsiteY29-4380" fmla="*/ 1966802 h 2000451"/>
                <a:gd name="connsiteX0-4381" fmla="*/ 0 w 1360407"/>
                <a:gd name="connsiteY0-4382" fmla="*/ 1966802 h 2000451"/>
                <a:gd name="connsiteX1-4383" fmla="*/ 229985 w 1360407"/>
                <a:gd name="connsiteY1-4384" fmla="*/ 999963 h 2000451"/>
                <a:gd name="connsiteX2-4385" fmla="*/ 249152 w 1360407"/>
                <a:gd name="connsiteY2-4386" fmla="*/ 1290705 h 2000451"/>
                <a:gd name="connsiteX3-4387" fmla="*/ 265108 w 1360407"/>
                <a:gd name="connsiteY3-4388" fmla="*/ 1107121 h 2000451"/>
                <a:gd name="connsiteX4-4389" fmla="*/ 257305 w 1360407"/>
                <a:gd name="connsiteY4-4390" fmla="*/ 1002436 h 2000451"/>
                <a:gd name="connsiteX5-4391" fmla="*/ 239551 w 1360407"/>
                <a:gd name="connsiteY5-4392" fmla="*/ 962077 h 2000451"/>
                <a:gd name="connsiteX6-4393" fmla="*/ 390223 w 1360407"/>
                <a:gd name="connsiteY6-4394" fmla="*/ 327022 h 2000451"/>
                <a:gd name="connsiteX7-4395" fmla="*/ 430836 w 1360407"/>
                <a:gd name="connsiteY7-4396" fmla="*/ 365979 h 2000451"/>
                <a:gd name="connsiteX8-4397" fmla="*/ 449847 w 1360407"/>
                <a:gd name="connsiteY8-4398" fmla="*/ 562934 h 2000451"/>
                <a:gd name="connsiteX9-4399" fmla="*/ 449733 w 1360407"/>
                <a:gd name="connsiteY9-4400" fmla="*/ 631475 h 2000451"/>
                <a:gd name="connsiteX10-4401" fmla="*/ 422828 w 1360407"/>
                <a:gd name="connsiteY10-4402" fmla="*/ 849104 h 2000451"/>
                <a:gd name="connsiteX11-4403" fmla="*/ 348614 w 1360407"/>
                <a:gd name="connsiteY11-4404" fmla="*/ 1371754 h 2000451"/>
                <a:gd name="connsiteX12-4405" fmla="*/ 396264 w 1360407"/>
                <a:gd name="connsiteY12-4406" fmla="*/ 1139362 h 2000451"/>
                <a:gd name="connsiteX13-4407" fmla="*/ 443662 w 1360407"/>
                <a:gd name="connsiteY13-4408" fmla="*/ 1205175 h 2000451"/>
                <a:gd name="connsiteX14-4409" fmla="*/ 565005 w 1360407"/>
                <a:gd name="connsiteY14-4410" fmla="*/ 1248598 h 2000451"/>
                <a:gd name="connsiteX15-4411" fmla="*/ 721900 w 1360407"/>
                <a:gd name="connsiteY15-4412" fmla="*/ 1240382 h 2000451"/>
                <a:gd name="connsiteX16-4413" fmla="*/ 758632 w 1360407"/>
                <a:gd name="connsiteY16-4414" fmla="*/ 1270905 h 2000451"/>
                <a:gd name="connsiteX17-4415" fmla="*/ 606170 w 1360407"/>
                <a:gd name="connsiteY17-4416" fmla="*/ 1552012 h 2000451"/>
                <a:gd name="connsiteX18-4417" fmla="*/ 760532 w 1360407"/>
                <a:gd name="connsiteY18-4418" fmla="*/ 1271095 h 2000451"/>
                <a:gd name="connsiteX19-4419" fmla="*/ 855470 w 1360407"/>
                <a:gd name="connsiteY19-4420" fmla="*/ 1421866 h 2000451"/>
                <a:gd name="connsiteX20-4421" fmla="*/ 1087226 w 1360407"/>
                <a:gd name="connsiteY20-4422" fmla="*/ 727597 h 2000451"/>
                <a:gd name="connsiteX21-4423" fmla="*/ 1358802 w 1360407"/>
                <a:gd name="connsiteY21-4424" fmla="*/ 20371 h 2000451"/>
                <a:gd name="connsiteX22-4425" fmla="*/ 973608 w 1360407"/>
                <a:gd name="connsiteY22-4426" fmla="*/ 1572390 h 2000451"/>
                <a:gd name="connsiteX23-4427" fmla="*/ 272039 w 1360407"/>
                <a:gd name="connsiteY23-4428" fmla="*/ 2000451 h 2000451"/>
                <a:gd name="connsiteX24-4429" fmla="*/ 119183 w 1360407"/>
                <a:gd name="connsiteY24-4430" fmla="*/ 1980737 h 2000451"/>
                <a:gd name="connsiteX25-4431" fmla="*/ 219640 w 1360407"/>
                <a:gd name="connsiteY25-4432" fmla="*/ 1766207 h 2000451"/>
                <a:gd name="connsiteX26-4433" fmla="*/ 349797 w 1360407"/>
                <a:gd name="connsiteY26-4434" fmla="*/ 1453054 h 2000451"/>
                <a:gd name="connsiteX27-4435" fmla="*/ 202120 w 1360407"/>
                <a:gd name="connsiteY27-4436" fmla="*/ 1741398 h 2000451"/>
                <a:gd name="connsiteX28-4437" fmla="*/ 101973 w 1360407"/>
                <a:gd name="connsiteY28-4438" fmla="*/ 1976663 h 2000451"/>
                <a:gd name="connsiteX29-4439" fmla="*/ 0 w 1360407"/>
                <a:gd name="connsiteY29-4440" fmla="*/ 1966802 h 2000451"/>
                <a:gd name="connsiteX0-4441" fmla="*/ 0 w 1357292"/>
                <a:gd name="connsiteY0-4442" fmla="*/ 1968133 h 2001782"/>
                <a:gd name="connsiteX1-4443" fmla="*/ 229985 w 1357292"/>
                <a:gd name="connsiteY1-4444" fmla="*/ 1001294 h 2001782"/>
                <a:gd name="connsiteX2-4445" fmla="*/ 249152 w 1357292"/>
                <a:gd name="connsiteY2-4446" fmla="*/ 1292036 h 2001782"/>
                <a:gd name="connsiteX3-4447" fmla="*/ 265108 w 1357292"/>
                <a:gd name="connsiteY3-4448" fmla="*/ 1108452 h 2001782"/>
                <a:gd name="connsiteX4-4449" fmla="*/ 257305 w 1357292"/>
                <a:gd name="connsiteY4-4450" fmla="*/ 1003767 h 2001782"/>
                <a:gd name="connsiteX5-4451" fmla="*/ 239551 w 1357292"/>
                <a:gd name="connsiteY5-4452" fmla="*/ 963408 h 2001782"/>
                <a:gd name="connsiteX6-4453" fmla="*/ 390223 w 1357292"/>
                <a:gd name="connsiteY6-4454" fmla="*/ 328353 h 2001782"/>
                <a:gd name="connsiteX7-4455" fmla="*/ 430836 w 1357292"/>
                <a:gd name="connsiteY7-4456" fmla="*/ 367310 h 2001782"/>
                <a:gd name="connsiteX8-4457" fmla="*/ 449847 w 1357292"/>
                <a:gd name="connsiteY8-4458" fmla="*/ 564265 h 2001782"/>
                <a:gd name="connsiteX9-4459" fmla="*/ 449733 w 1357292"/>
                <a:gd name="connsiteY9-4460" fmla="*/ 632806 h 2001782"/>
                <a:gd name="connsiteX10-4461" fmla="*/ 422828 w 1357292"/>
                <a:gd name="connsiteY10-4462" fmla="*/ 850435 h 2001782"/>
                <a:gd name="connsiteX11-4463" fmla="*/ 348614 w 1357292"/>
                <a:gd name="connsiteY11-4464" fmla="*/ 1373085 h 2001782"/>
                <a:gd name="connsiteX12-4465" fmla="*/ 396264 w 1357292"/>
                <a:gd name="connsiteY12-4466" fmla="*/ 1140693 h 2001782"/>
                <a:gd name="connsiteX13-4467" fmla="*/ 443662 w 1357292"/>
                <a:gd name="connsiteY13-4468" fmla="*/ 1206506 h 2001782"/>
                <a:gd name="connsiteX14-4469" fmla="*/ 565005 w 1357292"/>
                <a:gd name="connsiteY14-4470" fmla="*/ 1249929 h 2001782"/>
                <a:gd name="connsiteX15-4471" fmla="*/ 721900 w 1357292"/>
                <a:gd name="connsiteY15-4472" fmla="*/ 1241713 h 2001782"/>
                <a:gd name="connsiteX16-4473" fmla="*/ 758632 w 1357292"/>
                <a:gd name="connsiteY16-4474" fmla="*/ 1272236 h 2001782"/>
                <a:gd name="connsiteX17-4475" fmla="*/ 606170 w 1357292"/>
                <a:gd name="connsiteY17-4476" fmla="*/ 1553343 h 2001782"/>
                <a:gd name="connsiteX18-4477" fmla="*/ 760532 w 1357292"/>
                <a:gd name="connsiteY18-4478" fmla="*/ 1272426 h 2001782"/>
                <a:gd name="connsiteX19-4479" fmla="*/ 855470 w 1357292"/>
                <a:gd name="connsiteY19-4480" fmla="*/ 1423197 h 2001782"/>
                <a:gd name="connsiteX20-4481" fmla="*/ 1087226 w 1357292"/>
                <a:gd name="connsiteY20-4482" fmla="*/ 728928 h 2001782"/>
                <a:gd name="connsiteX21-4483" fmla="*/ 1355664 w 1357292"/>
                <a:gd name="connsiteY21-4484" fmla="*/ 20333 h 2001782"/>
                <a:gd name="connsiteX22-4485" fmla="*/ 973608 w 1357292"/>
                <a:gd name="connsiteY22-4486" fmla="*/ 1573721 h 2001782"/>
                <a:gd name="connsiteX23-4487" fmla="*/ 272039 w 1357292"/>
                <a:gd name="connsiteY23-4488" fmla="*/ 2001782 h 2001782"/>
                <a:gd name="connsiteX24-4489" fmla="*/ 119183 w 1357292"/>
                <a:gd name="connsiteY24-4490" fmla="*/ 1982068 h 2001782"/>
                <a:gd name="connsiteX25-4491" fmla="*/ 219640 w 1357292"/>
                <a:gd name="connsiteY25-4492" fmla="*/ 1767538 h 2001782"/>
                <a:gd name="connsiteX26-4493" fmla="*/ 349797 w 1357292"/>
                <a:gd name="connsiteY26-4494" fmla="*/ 1454385 h 2001782"/>
                <a:gd name="connsiteX27-4495" fmla="*/ 202120 w 1357292"/>
                <a:gd name="connsiteY27-4496" fmla="*/ 1742729 h 2001782"/>
                <a:gd name="connsiteX28-4497" fmla="*/ 101973 w 1357292"/>
                <a:gd name="connsiteY28-4498" fmla="*/ 1977994 h 2001782"/>
                <a:gd name="connsiteX29-4499" fmla="*/ 0 w 1357292"/>
                <a:gd name="connsiteY29-4500" fmla="*/ 1968133 h 2001782"/>
                <a:gd name="connsiteX0-4501" fmla="*/ 0 w 1317369"/>
                <a:gd name="connsiteY0-4502" fmla="*/ 1918021 h 1951670"/>
                <a:gd name="connsiteX1-4503" fmla="*/ 229985 w 1317369"/>
                <a:gd name="connsiteY1-4504" fmla="*/ 951182 h 1951670"/>
                <a:gd name="connsiteX2-4505" fmla="*/ 249152 w 1317369"/>
                <a:gd name="connsiteY2-4506" fmla="*/ 1241924 h 1951670"/>
                <a:gd name="connsiteX3-4507" fmla="*/ 265108 w 1317369"/>
                <a:gd name="connsiteY3-4508" fmla="*/ 1058340 h 1951670"/>
                <a:gd name="connsiteX4-4509" fmla="*/ 257305 w 1317369"/>
                <a:gd name="connsiteY4-4510" fmla="*/ 953655 h 1951670"/>
                <a:gd name="connsiteX5-4511" fmla="*/ 239551 w 1317369"/>
                <a:gd name="connsiteY5-4512" fmla="*/ 913296 h 1951670"/>
                <a:gd name="connsiteX6-4513" fmla="*/ 390223 w 1317369"/>
                <a:gd name="connsiteY6-4514" fmla="*/ 278241 h 1951670"/>
                <a:gd name="connsiteX7-4515" fmla="*/ 430836 w 1317369"/>
                <a:gd name="connsiteY7-4516" fmla="*/ 317198 h 1951670"/>
                <a:gd name="connsiteX8-4517" fmla="*/ 449847 w 1317369"/>
                <a:gd name="connsiteY8-4518" fmla="*/ 514153 h 1951670"/>
                <a:gd name="connsiteX9-4519" fmla="*/ 449733 w 1317369"/>
                <a:gd name="connsiteY9-4520" fmla="*/ 582694 h 1951670"/>
                <a:gd name="connsiteX10-4521" fmla="*/ 422828 w 1317369"/>
                <a:gd name="connsiteY10-4522" fmla="*/ 800323 h 1951670"/>
                <a:gd name="connsiteX11-4523" fmla="*/ 348614 w 1317369"/>
                <a:gd name="connsiteY11-4524" fmla="*/ 1322973 h 1951670"/>
                <a:gd name="connsiteX12-4525" fmla="*/ 396264 w 1317369"/>
                <a:gd name="connsiteY12-4526" fmla="*/ 1090581 h 1951670"/>
                <a:gd name="connsiteX13-4527" fmla="*/ 443662 w 1317369"/>
                <a:gd name="connsiteY13-4528" fmla="*/ 1156394 h 1951670"/>
                <a:gd name="connsiteX14-4529" fmla="*/ 565005 w 1317369"/>
                <a:gd name="connsiteY14-4530" fmla="*/ 1199817 h 1951670"/>
                <a:gd name="connsiteX15-4531" fmla="*/ 721900 w 1317369"/>
                <a:gd name="connsiteY15-4532" fmla="*/ 1191601 h 1951670"/>
                <a:gd name="connsiteX16-4533" fmla="*/ 758632 w 1317369"/>
                <a:gd name="connsiteY16-4534" fmla="*/ 1222124 h 1951670"/>
                <a:gd name="connsiteX17-4535" fmla="*/ 606170 w 1317369"/>
                <a:gd name="connsiteY17-4536" fmla="*/ 1503231 h 1951670"/>
                <a:gd name="connsiteX18-4537" fmla="*/ 760532 w 1317369"/>
                <a:gd name="connsiteY18-4538" fmla="*/ 1222314 h 1951670"/>
                <a:gd name="connsiteX19-4539" fmla="*/ 855470 w 1317369"/>
                <a:gd name="connsiteY19-4540" fmla="*/ 1373085 h 1951670"/>
                <a:gd name="connsiteX20-4541" fmla="*/ 1087226 w 1317369"/>
                <a:gd name="connsiteY20-4542" fmla="*/ 678816 h 1951670"/>
                <a:gd name="connsiteX21-4543" fmla="*/ 1315386 w 1317369"/>
                <a:gd name="connsiteY21-4544" fmla="*/ 21889 h 1951670"/>
                <a:gd name="connsiteX22-4545" fmla="*/ 973608 w 1317369"/>
                <a:gd name="connsiteY22-4546" fmla="*/ 1523609 h 1951670"/>
                <a:gd name="connsiteX23-4547" fmla="*/ 272039 w 1317369"/>
                <a:gd name="connsiteY23-4548" fmla="*/ 1951670 h 1951670"/>
                <a:gd name="connsiteX24-4549" fmla="*/ 119183 w 1317369"/>
                <a:gd name="connsiteY24-4550" fmla="*/ 1931956 h 1951670"/>
                <a:gd name="connsiteX25-4551" fmla="*/ 219640 w 1317369"/>
                <a:gd name="connsiteY25-4552" fmla="*/ 1717426 h 1951670"/>
                <a:gd name="connsiteX26-4553" fmla="*/ 349797 w 1317369"/>
                <a:gd name="connsiteY26-4554" fmla="*/ 1404273 h 1951670"/>
                <a:gd name="connsiteX27-4555" fmla="*/ 202120 w 1317369"/>
                <a:gd name="connsiteY27-4556" fmla="*/ 1692617 h 1951670"/>
                <a:gd name="connsiteX28-4557" fmla="*/ 101973 w 1317369"/>
                <a:gd name="connsiteY28-4558" fmla="*/ 1927882 h 1951670"/>
                <a:gd name="connsiteX29-4559" fmla="*/ 0 w 1317369"/>
                <a:gd name="connsiteY29-4560" fmla="*/ 1918021 h 1951670"/>
                <a:gd name="connsiteX0-4561" fmla="*/ 0 w 1359181"/>
                <a:gd name="connsiteY0-4562" fmla="*/ 1979566 h 2013215"/>
                <a:gd name="connsiteX1-4563" fmla="*/ 229985 w 1359181"/>
                <a:gd name="connsiteY1-4564" fmla="*/ 1012727 h 2013215"/>
                <a:gd name="connsiteX2-4565" fmla="*/ 249152 w 1359181"/>
                <a:gd name="connsiteY2-4566" fmla="*/ 1303469 h 2013215"/>
                <a:gd name="connsiteX3-4567" fmla="*/ 265108 w 1359181"/>
                <a:gd name="connsiteY3-4568" fmla="*/ 1119885 h 2013215"/>
                <a:gd name="connsiteX4-4569" fmla="*/ 257305 w 1359181"/>
                <a:gd name="connsiteY4-4570" fmla="*/ 1015200 h 2013215"/>
                <a:gd name="connsiteX5-4571" fmla="*/ 239551 w 1359181"/>
                <a:gd name="connsiteY5-4572" fmla="*/ 974841 h 2013215"/>
                <a:gd name="connsiteX6-4573" fmla="*/ 390223 w 1359181"/>
                <a:gd name="connsiteY6-4574" fmla="*/ 339786 h 2013215"/>
                <a:gd name="connsiteX7-4575" fmla="*/ 430836 w 1359181"/>
                <a:gd name="connsiteY7-4576" fmla="*/ 378743 h 2013215"/>
                <a:gd name="connsiteX8-4577" fmla="*/ 449847 w 1359181"/>
                <a:gd name="connsiteY8-4578" fmla="*/ 575698 h 2013215"/>
                <a:gd name="connsiteX9-4579" fmla="*/ 449733 w 1359181"/>
                <a:gd name="connsiteY9-4580" fmla="*/ 644239 h 2013215"/>
                <a:gd name="connsiteX10-4581" fmla="*/ 422828 w 1359181"/>
                <a:gd name="connsiteY10-4582" fmla="*/ 861868 h 2013215"/>
                <a:gd name="connsiteX11-4583" fmla="*/ 348614 w 1359181"/>
                <a:gd name="connsiteY11-4584" fmla="*/ 1384518 h 2013215"/>
                <a:gd name="connsiteX12-4585" fmla="*/ 396264 w 1359181"/>
                <a:gd name="connsiteY12-4586" fmla="*/ 1152126 h 2013215"/>
                <a:gd name="connsiteX13-4587" fmla="*/ 443662 w 1359181"/>
                <a:gd name="connsiteY13-4588" fmla="*/ 1217939 h 2013215"/>
                <a:gd name="connsiteX14-4589" fmla="*/ 565005 w 1359181"/>
                <a:gd name="connsiteY14-4590" fmla="*/ 1261362 h 2013215"/>
                <a:gd name="connsiteX15-4591" fmla="*/ 721900 w 1359181"/>
                <a:gd name="connsiteY15-4592" fmla="*/ 1253146 h 2013215"/>
                <a:gd name="connsiteX16-4593" fmla="*/ 758632 w 1359181"/>
                <a:gd name="connsiteY16-4594" fmla="*/ 1283669 h 2013215"/>
                <a:gd name="connsiteX17-4595" fmla="*/ 606170 w 1359181"/>
                <a:gd name="connsiteY17-4596" fmla="*/ 1564776 h 2013215"/>
                <a:gd name="connsiteX18-4597" fmla="*/ 760532 w 1359181"/>
                <a:gd name="connsiteY18-4598" fmla="*/ 1283859 h 2013215"/>
                <a:gd name="connsiteX19-4599" fmla="*/ 855470 w 1359181"/>
                <a:gd name="connsiteY19-4600" fmla="*/ 1434630 h 2013215"/>
                <a:gd name="connsiteX20-4601" fmla="*/ 1087226 w 1359181"/>
                <a:gd name="connsiteY20-4602" fmla="*/ 740361 h 2013215"/>
                <a:gd name="connsiteX21-4603" fmla="*/ 1357567 w 1359181"/>
                <a:gd name="connsiteY21-4604" fmla="*/ 20009 h 2013215"/>
                <a:gd name="connsiteX22-4605" fmla="*/ 973608 w 1359181"/>
                <a:gd name="connsiteY22-4606" fmla="*/ 1585154 h 2013215"/>
                <a:gd name="connsiteX23-4607" fmla="*/ 272039 w 1359181"/>
                <a:gd name="connsiteY23-4608" fmla="*/ 2013215 h 2013215"/>
                <a:gd name="connsiteX24-4609" fmla="*/ 119183 w 1359181"/>
                <a:gd name="connsiteY24-4610" fmla="*/ 1993501 h 2013215"/>
                <a:gd name="connsiteX25-4611" fmla="*/ 219640 w 1359181"/>
                <a:gd name="connsiteY25-4612" fmla="*/ 1778971 h 2013215"/>
                <a:gd name="connsiteX26-4613" fmla="*/ 349797 w 1359181"/>
                <a:gd name="connsiteY26-4614" fmla="*/ 1465818 h 2013215"/>
                <a:gd name="connsiteX27-4615" fmla="*/ 202120 w 1359181"/>
                <a:gd name="connsiteY27-4616" fmla="*/ 1754162 h 2013215"/>
                <a:gd name="connsiteX28-4617" fmla="*/ 101973 w 1359181"/>
                <a:gd name="connsiteY28-4618" fmla="*/ 1989427 h 2013215"/>
                <a:gd name="connsiteX29-4619" fmla="*/ 0 w 1359181"/>
                <a:gd name="connsiteY29-4620" fmla="*/ 1979566 h 2013215"/>
                <a:gd name="connsiteX0-4621" fmla="*/ 0 w 1366448"/>
                <a:gd name="connsiteY0-4622" fmla="*/ 2019968 h 2053617"/>
                <a:gd name="connsiteX1-4623" fmla="*/ 229985 w 1366448"/>
                <a:gd name="connsiteY1-4624" fmla="*/ 1053129 h 2053617"/>
                <a:gd name="connsiteX2-4625" fmla="*/ 249152 w 1366448"/>
                <a:gd name="connsiteY2-4626" fmla="*/ 1343871 h 2053617"/>
                <a:gd name="connsiteX3-4627" fmla="*/ 265108 w 1366448"/>
                <a:gd name="connsiteY3-4628" fmla="*/ 1160287 h 2053617"/>
                <a:gd name="connsiteX4-4629" fmla="*/ 257305 w 1366448"/>
                <a:gd name="connsiteY4-4630" fmla="*/ 1055602 h 2053617"/>
                <a:gd name="connsiteX5-4631" fmla="*/ 239551 w 1366448"/>
                <a:gd name="connsiteY5-4632" fmla="*/ 1015243 h 2053617"/>
                <a:gd name="connsiteX6-4633" fmla="*/ 390223 w 1366448"/>
                <a:gd name="connsiteY6-4634" fmla="*/ 380188 h 2053617"/>
                <a:gd name="connsiteX7-4635" fmla="*/ 430836 w 1366448"/>
                <a:gd name="connsiteY7-4636" fmla="*/ 419145 h 2053617"/>
                <a:gd name="connsiteX8-4637" fmla="*/ 449847 w 1366448"/>
                <a:gd name="connsiteY8-4638" fmla="*/ 616100 h 2053617"/>
                <a:gd name="connsiteX9-4639" fmla="*/ 449733 w 1366448"/>
                <a:gd name="connsiteY9-4640" fmla="*/ 684641 h 2053617"/>
                <a:gd name="connsiteX10-4641" fmla="*/ 422828 w 1366448"/>
                <a:gd name="connsiteY10-4642" fmla="*/ 902270 h 2053617"/>
                <a:gd name="connsiteX11-4643" fmla="*/ 348614 w 1366448"/>
                <a:gd name="connsiteY11-4644" fmla="*/ 1424920 h 2053617"/>
                <a:gd name="connsiteX12-4645" fmla="*/ 396264 w 1366448"/>
                <a:gd name="connsiteY12-4646" fmla="*/ 1192528 h 2053617"/>
                <a:gd name="connsiteX13-4647" fmla="*/ 443662 w 1366448"/>
                <a:gd name="connsiteY13-4648" fmla="*/ 1258341 h 2053617"/>
                <a:gd name="connsiteX14-4649" fmla="*/ 565005 w 1366448"/>
                <a:gd name="connsiteY14-4650" fmla="*/ 1301764 h 2053617"/>
                <a:gd name="connsiteX15-4651" fmla="*/ 721900 w 1366448"/>
                <a:gd name="connsiteY15-4652" fmla="*/ 1293548 h 2053617"/>
                <a:gd name="connsiteX16-4653" fmla="*/ 758632 w 1366448"/>
                <a:gd name="connsiteY16-4654" fmla="*/ 1324071 h 2053617"/>
                <a:gd name="connsiteX17-4655" fmla="*/ 606170 w 1366448"/>
                <a:gd name="connsiteY17-4656" fmla="*/ 1605178 h 2053617"/>
                <a:gd name="connsiteX18-4657" fmla="*/ 760532 w 1366448"/>
                <a:gd name="connsiteY18-4658" fmla="*/ 1324261 h 2053617"/>
                <a:gd name="connsiteX19-4659" fmla="*/ 855470 w 1366448"/>
                <a:gd name="connsiteY19-4660" fmla="*/ 1475032 h 2053617"/>
                <a:gd name="connsiteX20-4661" fmla="*/ 1087226 w 1366448"/>
                <a:gd name="connsiteY20-4662" fmla="*/ 780763 h 2053617"/>
                <a:gd name="connsiteX21-4663" fmla="*/ 1231188 w 1366448"/>
                <a:gd name="connsiteY21-4664" fmla="*/ 365772 h 2053617"/>
                <a:gd name="connsiteX22-4665" fmla="*/ 1357567 w 1366448"/>
                <a:gd name="connsiteY22-4666" fmla="*/ 60411 h 2053617"/>
                <a:gd name="connsiteX23-4667" fmla="*/ 973608 w 1366448"/>
                <a:gd name="connsiteY23-4668" fmla="*/ 1625556 h 2053617"/>
                <a:gd name="connsiteX24-4669" fmla="*/ 272039 w 1366448"/>
                <a:gd name="connsiteY24-4670" fmla="*/ 2053617 h 2053617"/>
                <a:gd name="connsiteX25-4671" fmla="*/ 119183 w 1366448"/>
                <a:gd name="connsiteY25-4672" fmla="*/ 2033903 h 2053617"/>
                <a:gd name="connsiteX26-4673" fmla="*/ 219640 w 1366448"/>
                <a:gd name="connsiteY26-4674" fmla="*/ 1819373 h 2053617"/>
                <a:gd name="connsiteX27-4675" fmla="*/ 349797 w 1366448"/>
                <a:gd name="connsiteY27-4676" fmla="*/ 1506220 h 2053617"/>
                <a:gd name="connsiteX28-4677" fmla="*/ 202120 w 1366448"/>
                <a:gd name="connsiteY28-4678" fmla="*/ 1794564 h 2053617"/>
                <a:gd name="connsiteX29-4679" fmla="*/ 101973 w 1366448"/>
                <a:gd name="connsiteY29-4680" fmla="*/ 2029829 h 2053617"/>
                <a:gd name="connsiteX30" fmla="*/ 0 w 1366448"/>
                <a:gd name="connsiteY30" fmla="*/ 2019968 h 2053617"/>
                <a:gd name="connsiteX0-4681" fmla="*/ 0 w 1368571"/>
                <a:gd name="connsiteY0-4682" fmla="*/ 2027054 h 2060703"/>
                <a:gd name="connsiteX1-4683" fmla="*/ 229985 w 1368571"/>
                <a:gd name="connsiteY1-4684" fmla="*/ 1060215 h 2060703"/>
                <a:gd name="connsiteX2-4685" fmla="*/ 249152 w 1368571"/>
                <a:gd name="connsiteY2-4686" fmla="*/ 1350957 h 2060703"/>
                <a:gd name="connsiteX3-4687" fmla="*/ 265108 w 1368571"/>
                <a:gd name="connsiteY3-4688" fmla="*/ 1167373 h 2060703"/>
                <a:gd name="connsiteX4-4689" fmla="*/ 257305 w 1368571"/>
                <a:gd name="connsiteY4-4690" fmla="*/ 1062688 h 2060703"/>
                <a:gd name="connsiteX5-4691" fmla="*/ 239551 w 1368571"/>
                <a:gd name="connsiteY5-4692" fmla="*/ 1022329 h 2060703"/>
                <a:gd name="connsiteX6-4693" fmla="*/ 390223 w 1368571"/>
                <a:gd name="connsiteY6-4694" fmla="*/ 387274 h 2060703"/>
                <a:gd name="connsiteX7-4695" fmla="*/ 430836 w 1368571"/>
                <a:gd name="connsiteY7-4696" fmla="*/ 426231 h 2060703"/>
                <a:gd name="connsiteX8-4697" fmla="*/ 449847 w 1368571"/>
                <a:gd name="connsiteY8-4698" fmla="*/ 623186 h 2060703"/>
                <a:gd name="connsiteX9-4699" fmla="*/ 449733 w 1368571"/>
                <a:gd name="connsiteY9-4700" fmla="*/ 691727 h 2060703"/>
                <a:gd name="connsiteX10-4701" fmla="*/ 422828 w 1368571"/>
                <a:gd name="connsiteY10-4702" fmla="*/ 909356 h 2060703"/>
                <a:gd name="connsiteX11-4703" fmla="*/ 348614 w 1368571"/>
                <a:gd name="connsiteY11-4704" fmla="*/ 1432006 h 2060703"/>
                <a:gd name="connsiteX12-4705" fmla="*/ 396264 w 1368571"/>
                <a:gd name="connsiteY12-4706" fmla="*/ 1199614 h 2060703"/>
                <a:gd name="connsiteX13-4707" fmla="*/ 443662 w 1368571"/>
                <a:gd name="connsiteY13-4708" fmla="*/ 1265427 h 2060703"/>
                <a:gd name="connsiteX14-4709" fmla="*/ 565005 w 1368571"/>
                <a:gd name="connsiteY14-4710" fmla="*/ 1308850 h 2060703"/>
                <a:gd name="connsiteX15-4711" fmla="*/ 721900 w 1368571"/>
                <a:gd name="connsiteY15-4712" fmla="*/ 1300634 h 2060703"/>
                <a:gd name="connsiteX16-4713" fmla="*/ 758632 w 1368571"/>
                <a:gd name="connsiteY16-4714" fmla="*/ 1331157 h 2060703"/>
                <a:gd name="connsiteX17-4715" fmla="*/ 606170 w 1368571"/>
                <a:gd name="connsiteY17-4716" fmla="*/ 1612264 h 2060703"/>
                <a:gd name="connsiteX18-4717" fmla="*/ 760532 w 1368571"/>
                <a:gd name="connsiteY18-4718" fmla="*/ 1331347 h 2060703"/>
                <a:gd name="connsiteX19-4719" fmla="*/ 855470 w 1368571"/>
                <a:gd name="connsiteY19-4720" fmla="*/ 1482118 h 2060703"/>
                <a:gd name="connsiteX20-4721" fmla="*/ 1087226 w 1368571"/>
                <a:gd name="connsiteY20-4722" fmla="*/ 787849 h 2060703"/>
                <a:gd name="connsiteX21-4723" fmla="*/ 1262000 w 1368571"/>
                <a:gd name="connsiteY21-4724" fmla="*/ 313628 h 2060703"/>
                <a:gd name="connsiteX22-4725" fmla="*/ 1357567 w 1368571"/>
                <a:gd name="connsiteY22-4726" fmla="*/ 67497 h 2060703"/>
                <a:gd name="connsiteX23-4727" fmla="*/ 973608 w 1368571"/>
                <a:gd name="connsiteY23-4728" fmla="*/ 1632642 h 2060703"/>
                <a:gd name="connsiteX24-4729" fmla="*/ 272039 w 1368571"/>
                <a:gd name="connsiteY24-4730" fmla="*/ 2060703 h 2060703"/>
                <a:gd name="connsiteX25-4731" fmla="*/ 119183 w 1368571"/>
                <a:gd name="connsiteY25-4732" fmla="*/ 2040989 h 2060703"/>
                <a:gd name="connsiteX26-4733" fmla="*/ 219640 w 1368571"/>
                <a:gd name="connsiteY26-4734" fmla="*/ 1826459 h 2060703"/>
                <a:gd name="connsiteX27-4735" fmla="*/ 349797 w 1368571"/>
                <a:gd name="connsiteY27-4736" fmla="*/ 1513306 h 2060703"/>
                <a:gd name="connsiteX28-4737" fmla="*/ 202120 w 1368571"/>
                <a:gd name="connsiteY28-4738" fmla="*/ 1801650 h 2060703"/>
                <a:gd name="connsiteX29-4739" fmla="*/ 101973 w 1368571"/>
                <a:gd name="connsiteY29-4740" fmla="*/ 2036915 h 2060703"/>
                <a:gd name="connsiteX30-4741" fmla="*/ 0 w 1368571"/>
                <a:gd name="connsiteY30-4742" fmla="*/ 2027054 h 2060703"/>
                <a:gd name="connsiteX0-4743" fmla="*/ 0 w 1373408"/>
                <a:gd name="connsiteY0-4744" fmla="*/ 2043084 h 2076733"/>
                <a:gd name="connsiteX1-4745" fmla="*/ 229985 w 1373408"/>
                <a:gd name="connsiteY1-4746" fmla="*/ 1076245 h 2076733"/>
                <a:gd name="connsiteX2-4747" fmla="*/ 249152 w 1373408"/>
                <a:gd name="connsiteY2-4748" fmla="*/ 1366987 h 2076733"/>
                <a:gd name="connsiteX3-4749" fmla="*/ 265108 w 1373408"/>
                <a:gd name="connsiteY3-4750" fmla="*/ 1183403 h 2076733"/>
                <a:gd name="connsiteX4-4751" fmla="*/ 257305 w 1373408"/>
                <a:gd name="connsiteY4-4752" fmla="*/ 1078718 h 2076733"/>
                <a:gd name="connsiteX5-4753" fmla="*/ 239551 w 1373408"/>
                <a:gd name="connsiteY5-4754" fmla="*/ 1038359 h 2076733"/>
                <a:gd name="connsiteX6-4755" fmla="*/ 390223 w 1373408"/>
                <a:gd name="connsiteY6-4756" fmla="*/ 403304 h 2076733"/>
                <a:gd name="connsiteX7-4757" fmla="*/ 430836 w 1373408"/>
                <a:gd name="connsiteY7-4758" fmla="*/ 442261 h 2076733"/>
                <a:gd name="connsiteX8-4759" fmla="*/ 449847 w 1373408"/>
                <a:gd name="connsiteY8-4760" fmla="*/ 639216 h 2076733"/>
                <a:gd name="connsiteX9-4761" fmla="*/ 449733 w 1373408"/>
                <a:gd name="connsiteY9-4762" fmla="*/ 707757 h 2076733"/>
                <a:gd name="connsiteX10-4763" fmla="*/ 422828 w 1373408"/>
                <a:gd name="connsiteY10-4764" fmla="*/ 925386 h 2076733"/>
                <a:gd name="connsiteX11-4765" fmla="*/ 348614 w 1373408"/>
                <a:gd name="connsiteY11-4766" fmla="*/ 1448036 h 2076733"/>
                <a:gd name="connsiteX12-4767" fmla="*/ 396264 w 1373408"/>
                <a:gd name="connsiteY12-4768" fmla="*/ 1215644 h 2076733"/>
                <a:gd name="connsiteX13-4769" fmla="*/ 443662 w 1373408"/>
                <a:gd name="connsiteY13-4770" fmla="*/ 1281457 h 2076733"/>
                <a:gd name="connsiteX14-4771" fmla="*/ 565005 w 1373408"/>
                <a:gd name="connsiteY14-4772" fmla="*/ 1324880 h 2076733"/>
                <a:gd name="connsiteX15-4773" fmla="*/ 721900 w 1373408"/>
                <a:gd name="connsiteY15-4774" fmla="*/ 1316664 h 2076733"/>
                <a:gd name="connsiteX16-4775" fmla="*/ 758632 w 1373408"/>
                <a:gd name="connsiteY16-4776" fmla="*/ 1347187 h 2076733"/>
                <a:gd name="connsiteX17-4777" fmla="*/ 606170 w 1373408"/>
                <a:gd name="connsiteY17-4778" fmla="*/ 1628294 h 2076733"/>
                <a:gd name="connsiteX18-4779" fmla="*/ 760532 w 1373408"/>
                <a:gd name="connsiteY18-4780" fmla="*/ 1347377 h 2076733"/>
                <a:gd name="connsiteX19-4781" fmla="*/ 855470 w 1373408"/>
                <a:gd name="connsiteY19-4782" fmla="*/ 1498148 h 2076733"/>
                <a:gd name="connsiteX20-4783" fmla="*/ 1087226 w 1373408"/>
                <a:gd name="connsiteY20-4784" fmla="*/ 803879 h 2076733"/>
                <a:gd name="connsiteX21-4785" fmla="*/ 1262000 w 1373408"/>
                <a:gd name="connsiteY21-4786" fmla="*/ 329658 h 2076733"/>
                <a:gd name="connsiteX22-4787" fmla="*/ 1296306 w 1373408"/>
                <a:gd name="connsiteY22-4788" fmla="*/ 226178 h 2076733"/>
                <a:gd name="connsiteX23-4789" fmla="*/ 1357567 w 1373408"/>
                <a:gd name="connsiteY23-4790" fmla="*/ 83527 h 2076733"/>
                <a:gd name="connsiteX24-4791" fmla="*/ 973608 w 1373408"/>
                <a:gd name="connsiteY24-4792" fmla="*/ 1648672 h 2076733"/>
                <a:gd name="connsiteX25-4793" fmla="*/ 272039 w 1373408"/>
                <a:gd name="connsiteY25-4794" fmla="*/ 2076733 h 2076733"/>
                <a:gd name="connsiteX26-4795" fmla="*/ 119183 w 1373408"/>
                <a:gd name="connsiteY26-4796" fmla="*/ 2057019 h 2076733"/>
                <a:gd name="connsiteX27-4797" fmla="*/ 219640 w 1373408"/>
                <a:gd name="connsiteY27-4798" fmla="*/ 1842489 h 2076733"/>
                <a:gd name="connsiteX28-4799" fmla="*/ 349797 w 1373408"/>
                <a:gd name="connsiteY28-4800" fmla="*/ 1529336 h 2076733"/>
                <a:gd name="connsiteX29-4801" fmla="*/ 202120 w 1373408"/>
                <a:gd name="connsiteY29-4802" fmla="*/ 1817680 h 2076733"/>
                <a:gd name="connsiteX30-4803" fmla="*/ 101973 w 1373408"/>
                <a:gd name="connsiteY30-4804" fmla="*/ 2052945 h 2076733"/>
                <a:gd name="connsiteX31" fmla="*/ 0 w 1373408"/>
                <a:gd name="connsiteY31" fmla="*/ 2043084 h 2076733"/>
                <a:gd name="connsiteX0-4805" fmla="*/ 0 w 1367901"/>
                <a:gd name="connsiteY0-4806" fmla="*/ 2210387 h 2244036"/>
                <a:gd name="connsiteX1-4807" fmla="*/ 229985 w 1367901"/>
                <a:gd name="connsiteY1-4808" fmla="*/ 1243548 h 2244036"/>
                <a:gd name="connsiteX2-4809" fmla="*/ 249152 w 1367901"/>
                <a:gd name="connsiteY2-4810" fmla="*/ 1534290 h 2244036"/>
                <a:gd name="connsiteX3-4811" fmla="*/ 265108 w 1367901"/>
                <a:gd name="connsiteY3-4812" fmla="*/ 1350706 h 2244036"/>
                <a:gd name="connsiteX4-4813" fmla="*/ 257305 w 1367901"/>
                <a:gd name="connsiteY4-4814" fmla="*/ 1246021 h 2244036"/>
                <a:gd name="connsiteX5-4815" fmla="*/ 239551 w 1367901"/>
                <a:gd name="connsiteY5-4816" fmla="*/ 1205662 h 2244036"/>
                <a:gd name="connsiteX6-4817" fmla="*/ 390223 w 1367901"/>
                <a:gd name="connsiteY6-4818" fmla="*/ 570607 h 2244036"/>
                <a:gd name="connsiteX7-4819" fmla="*/ 430836 w 1367901"/>
                <a:gd name="connsiteY7-4820" fmla="*/ 609564 h 2244036"/>
                <a:gd name="connsiteX8-4821" fmla="*/ 449847 w 1367901"/>
                <a:gd name="connsiteY8-4822" fmla="*/ 806519 h 2244036"/>
                <a:gd name="connsiteX9-4823" fmla="*/ 449733 w 1367901"/>
                <a:gd name="connsiteY9-4824" fmla="*/ 875060 h 2244036"/>
                <a:gd name="connsiteX10-4825" fmla="*/ 422828 w 1367901"/>
                <a:gd name="connsiteY10-4826" fmla="*/ 1092689 h 2244036"/>
                <a:gd name="connsiteX11-4827" fmla="*/ 348614 w 1367901"/>
                <a:gd name="connsiteY11-4828" fmla="*/ 1615339 h 2244036"/>
                <a:gd name="connsiteX12-4829" fmla="*/ 396264 w 1367901"/>
                <a:gd name="connsiteY12-4830" fmla="*/ 1382947 h 2244036"/>
                <a:gd name="connsiteX13-4831" fmla="*/ 443662 w 1367901"/>
                <a:gd name="connsiteY13-4832" fmla="*/ 1448760 h 2244036"/>
                <a:gd name="connsiteX14-4833" fmla="*/ 565005 w 1367901"/>
                <a:gd name="connsiteY14-4834" fmla="*/ 1492183 h 2244036"/>
                <a:gd name="connsiteX15-4835" fmla="*/ 721900 w 1367901"/>
                <a:gd name="connsiteY15-4836" fmla="*/ 1483967 h 2244036"/>
                <a:gd name="connsiteX16-4837" fmla="*/ 758632 w 1367901"/>
                <a:gd name="connsiteY16-4838" fmla="*/ 1514490 h 2244036"/>
                <a:gd name="connsiteX17-4839" fmla="*/ 606170 w 1367901"/>
                <a:gd name="connsiteY17-4840" fmla="*/ 1795597 h 2244036"/>
                <a:gd name="connsiteX18-4841" fmla="*/ 760532 w 1367901"/>
                <a:gd name="connsiteY18-4842" fmla="*/ 1514680 h 2244036"/>
                <a:gd name="connsiteX19-4843" fmla="*/ 855470 w 1367901"/>
                <a:gd name="connsiteY19-4844" fmla="*/ 1665451 h 2244036"/>
                <a:gd name="connsiteX20-4845" fmla="*/ 1087226 w 1367901"/>
                <a:gd name="connsiteY20-4846" fmla="*/ 971182 h 2244036"/>
                <a:gd name="connsiteX21-4847" fmla="*/ 1262000 w 1367901"/>
                <a:gd name="connsiteY21-4848" fmla="*/ 496961 h 2244036"/>
                <a:gd name="connsiteX22-4849" fmla="*/ 1222546 w 1367901"/>
                <a:gd name="connsiteY22-4850" fmla="*/ 13978 h 2244036"/>
                <a:gd name="connsiteX23-4851" fmla="*/ 1357567 w 1367901"/>
                <a:gd name="connsiteY23-4852" fmla="*/ 250830 h 2244036"/>
                <a:gd name="connsiteX24-4853" fmla="*/ 973608 w 1367901"/>
                <a:gd name="connsiteY24-4854" fmla="*/ 1815975 h 2244036"/>
                <a:gd name="connsiteX25-4855" fmla="*/ 272039 w 1367901"/>
                <a:gd name="connsiteY25-4856" fmla="*/ 2244036 h 2244036"/>
                <a:gd name="connsiteX26-4857" fmla="*/ 119183 w 1367901"/>
                <a:gd name="connsiteY26-4858" fmla="*/ 2224322 h 2244036"/>
                <a:gd name="connsiteX27-4859" fmla="*/ 219640 w 1367901"/>
                <a:gd name="connsiteY27-4860" fmla="*/ 2009792 h 2244036"/>
                <a:gd name="connsiteX28-4861" fmla="*/ 349797 w 1367901"/>
                <a:gd name="connsiteY28-4862" fmla="*/ 1696639 h 2244036"/>
                <a:gd name="connsiteX29-4863" fmla="*/ 202120 w 1367901"/>
                <a:gd name="connsiteY29-4864" fmla="*/ 1984983 h 2244036"/>
                <a:gd name="connsiteX30-4865" fmla="*/ 101973 w 1367901"/>
                <a:gd name="connsiteY30-4866" fmla="*/ 2220248 h 2244036"/>
                <a:gd name="connsiteX31-4867" fmla="*/ 0 w 1367901"/>
                <a:gd name="connsiteY31-4868" fmla="*/ 2210387 h 2244036"/>
                <a:gd name="connsiteX0-4869" fmla="*/ 0 w 1389411"/>
                <a:gd name="connsiteY0-4870" fmla="*/ 2220934 h 2254583"/>
                <a:gd name="connsiteX1-4871" fmla="*/ 229985 w 1389411"/>
                <a:gd name="connsiteY1-4872" fmla="*/ 1254095 h 2254583"/>
                <a:gd name="connsiteX2-4873" fmla="*/ 249152 w 1389411"/>
                <a:gd name="connsiteY2-4874" fmla="*/ 1544837 h 2254583"/>
                <a:gd name="connsiteX3-4875" fmla="*/ 265108 w 1389411"/>
                <a:gd name="connsiteY3-4876" fmla="*/ 1361253 h 2254583"/>
                <a:gd name="connsiteX4-4877" fmla="*/ 257305 w 1389411"/>
                <a:gd name="connsiteY4-4878" fmla="*/ 1256568 h 2254583"/>
                <a:gd name="connsiteX5-4879" fmla="*/ 239551 w 1389411"/>
                <a:gd name="connsiteY5-4880" fmla="*/ 1216209 h 2254583"/>
                <a:gd name="connsiteX6-4881" fmla="*/ 390223 w 1389411"/>
                <a:gd name="connsiteY6-4882" fmla="*/ 581154 h 2254583"/>
                <a:gd name="connsiteX7-4883" fmla="*/ 430836 w 1389411"/>
                <a:gd name="connsiteY7-4884" fmla="*/ 620111 h 2254583"/>
                <a:gd name="connsiteX8-4885" fmla="*/ 449847 w 1389411"/>
                <a:gd name="connsiteY8-4886" fmla="*/ 817066 h 2254583"/>
                <a:gd name="connsiteX9-4887" fmla="*/ 449733 w 1389411"/>
                <a:gd name="connsiteY9-4888" fmla="*/ 885607 h 2254583"/>
                <a:gd name="connsiteX10-4889" fmla="*/ 422828 w 1389411"/>
                <a:gd name="connsiteY10-4890" fmla="*/ 1103236 h 2254583"/>
                <a:gd name="connsiteX11-4891" fmla="*/ 348614 w 1389411"/>
                <a:gd name="connsiteY11-4892" fmla="*/ 1625886 h 2254583"/>
                <a:gd name="connsiteX12-4893" fmla="*/ 396264 w 1389411"/>
                <a:gd name="connsiteY12-4894" fmla="*/ 1393494 h 2254583"/>
                <a:gd name="connsiteX13-4895" fmla="*/ 443662 w 1389411"/>
                <a:gd name="connsiteY13-4896" fmla="*/ 1459307 h 2254583"/>
                <a:gd name="connsiteX14-4897" fmla="*/ 565005 w 1389411"/>
                <a:gd name="connsiteY14-4898" fmla="*/ 1502730 h 2254583"/>
                <a:gd name="connsiteX15-4899" fmla="*/ 721900 w 1389411"/>
                <a:gd name="connsiteY15-4900" fmla="*/ 1494514 h 2254583"/>
                <a:gd name="connsiteX16-4901" fmla="*/ 758632 w 1389411"/>
                <a:gd name="connsiteY16-4902" fmla="*/ 1525037 h 2254583"/>
                <a:gd name="connsiteX17-4903" fmla="*/ 606170 w 1389411"/>
                <a:gd name="connsiteY17-4904" fmla="*/ 1806144 h 2254583"/>
                <a:gd name="connsiteX18-4905" fmla="*/ 760532 w 1389411"/>
                <a:gd name="connsiteY18-4906" fmla="*/ 1525227 h 2254583"/>
                <a:gd name="connsiteX19-4907" fmla="*/ 855470 w 1389411"/>
                <a:gd name="connsiteY19-4908" fmla="*/ 1675998 h 2254583"/>
                <a:gd name="connsiteX20-4909" fmla="*/ 1087226 w 1389411"/>
                <a:gd name="connsiteY20-4910" fmla="*/ 981729 h 2254583"/>
                <a:gd name="connsiteX21-4911" fmla="*/ 1262000 w 1389411"/>
                <a:gd name="connsiteY21-4912" fmla="*/ 507508 h 2254583"/>
                <a:gd name="connsiteX22-4913" fmla="*/ 1222546 w 1389411"/>
                <a:gd name="connsiteY22-4914" fmla="*/ 24525 h 2254583"/>
                <a:gd name="connsiteX23-4915" fmla="*/ 1351891 w 1389411"/>
                <a:gd name="connsiteY23-4916" fmla="*/ 90675 h 2254583"/>
                <a:gd name="connsiteX24-4917" fmla="*/ 1357567 w 1389411"/>
                <a:gd name="connsiteY24-4918" fmla="*/ 261377 h 2254583"/>
                <a:gd name="connsiteX25-4919" fmla="*/ 973608 w 1389411"/>
                <a:gd name="connsiteY25-4920" fmla="*/ 1826522 h 2254583"/>
                <a:gd name="connsiteX26-4921" fmla="*/ 272039 w 1389411"/>
                <a:gd name="connsiteY26-4922" fmla="*/ 2254583 h 2254583"/>
                <a:gd name="connsiteX27-4923" fmla="*/ 119183 w 1389411"/>
                <a:gd name="connsiteY27-4924" fmla="*/ 2234869 h 2254583"/>
                <a:gd name="connsiteX28-4925" fmla="*/ 219640 w 1389411"/>
                <a:gd name="connsiteY28-4926" fmla="*/ 2020339 h 2254583"/>
                <a:gd name="connsiteX29-4927" fmla="*/ 349797 w 1389411"/>
                <a:gd name="connsiteY29-4928" fmla="*/ 1707186 h 2254583"/>
                <a:gd name="connsiteX30-4929" fmla="*/ 202120 w 1389411"/>
                <a:gd name="connsiteY30-4930" fmla="*/ 1995530 h 2254583"/>
                <a:gd name="connsiteX31-4931" fmla="*/ 101973 w 1389411"/>
                <a:gd name="connsiteY31-4932" fmla="*/ 2230795 h 2254583"/>
                <a:gd name="connsiteX32" fmla="*/ 0 w 1389411"/>
                <a:gd name="connsiteY32" fmla="*/ 2220934 h 2254583"/>
                <a:gd name="connsiteX0-4933" fmla="*/ 0 w 1414328"/>
                <a:gd name="connsiteY0-4934" fmla="*/ 2317481 h 2351130"/>
                <a:gd name="connsiteX1-4935" fmla="*/ 229985 w 1414328"/>
                <a:gd name="connsiteY1-4936" fmla="*/ 1350642 h 2351130"/>
                <a:gd name="connsiteX2-4937" fmla="*/ 249152 w 1414328"/>
                <a:gd name="connsiteY2-4938" fmla="*/ 1641384 h 2351130"/>
                <a:gd name="connsiteX3-4939" fmla="*/ 265108 w 1414328"/>
                <a:gd name="connsiteY3-4940" fmla="*/ 1457800 h 2351130"/>
                <a:gd name="connsiteX4-4941" fmla="*/ 257305 w 1414328"/>
                <a:gd name="connsiteY4-4942" fmla="*/ 1353115 h 2351130"/>
                <a:gd name="connsiteX5-4943" fmla="*/ 239551 w 1414328"/>
                <a:gd name="connsiteY5-4944" fmla="*/ 1312756 h 2351130"/>
                <a:gd name="connsiteX6-4945" fmla="*/ 390223 w 1414328"/>
                <a:gd name="connsiteY6-4946" fmla="*/ 677701 h 2351130"/>
                <a:gd name="connsiteX7-4947" fmla="*/ 430836 w 1414328"/>
                <a:gd name="connsiteY7-4948" fmla="*/ 716658 h 2351130"/>
                <a:gd name="connsiteX8-4949" fmla="*/ 449847 w 1414328"/>
                <a:gd name="connsiteY8-4950" fmla="*/ 913613 h 2351130"/>
                <a:gd name="connsiteX9-4951" fmla="*/ 449733 w 1414328"/>
                <a:gd name="connsiteY9-4952" fmla="*/ 982154 h 2351130"/>
                <a:gd name="connsiteX10-4953" fmla="*/ 422828 w 1414328"/>
                <a:gd name="connsiteY10-4954" fmla="*/ 1199783 h 2351130"/>
                <a:gd name="connsiteX11-4955" fmla="*/ 348614 w 1414328"/>
                <a:gd name="connsiteY11-4956" fmla="*/ 1722433 h 2351130"/>
                <a:gd name="connsiteX12-4957" fmla="*/ 396264 w 1414328"/>
                <a:gd name="connsiteY12-4958" fmla="*/ 1490041 h 2351130"/>
                <a:gd name="connsiteX13-4959" fmla="*/ 443662 w 1414328"/>
                <a:gd name="connsiteY13-4960" fmla="*/ 1555854 h 2351130"/>
                <a:gd name="connsiteX14-4961" fmla="*/ 565005 w 1414328"/>
                <a:gd name="connsiteY14-4962" fmla="*/ 1599277 h 2351130"/>
                <a:gd name="connsiteX15-4963" fmla="*/ 721900 w 1414328"/>
                <a:gd name="connsiteY15-4964" fmla="*/ 1591061 h 2351130"/>
                <a:gd name="connsiteX16-4965" fmla="*/ 758632 w 1414328"/>
                <a:gd name="connsiteY16-4966" fmla="*/ 1621584 h 2351130"/>
                <a:gd name="connsiteX17-4967" fmla="*/ 606170 w 1414328"/>
                <a:gd name="connsiteY17-4968" fmla="*/ 1902691 h 2351130"/>
                <a:gd name="connsiteX18-4969" fmla="*/ 760532 w 1414328"/>
                <a:gd name="connsiteY18-4970" fmla="*/ 1621774 h 2351130"/>
                <a:gd name="connsiteX19-4971" fmla="*/ 855470 w 1414328"/>
                <a:gd name="connsiteY19-4972" fmla="*/ 1772545 h 2351130"/>
                <a:gd name="connsiteX20-4973" fmla="*/ 1087226 w 1414328"/>
                <a:gd name="connsiteY20-4974" fmla="*/ 1078276 h 2351130"/>
                <a:gd name="connsiteX21-4975" fmla="*/ 1262000 w 1414328"/>
                <a:gd name="connsiteY21-4976" fmla="*/ 604055 h 2351130"/>
                <a:gd name="connsiteX22-4977" fmla="*/ 1222546 w 1414328"/>
                <a:gd name="connsiteY22-4978" fmla="*/ 121072 h 2351130"/>
                <a:gd name="connsiteX23-4979" fmla="*/ 1401727 w 1414328"/>
                <a:gd name="connsiteY23-4980" fmla="*/ 10406 h 2351130"/>
                <a:gd name="connsiteX24-4981" fmla="*/ 1357567 w 1414328"/>
                <a:gd name="connsiteY24-4982" fmla="*/ 357924 h 2351130"/>
                <a:gd name="connsiteX25-4983" fmla="*/ 973608 w 1414328"/>
                <a:gd name="connsiteY25-4984" fmla="*/ 1923069 h 2351130"/>
                <a:gd name="connsiteX26-4985" fmla="*/ 272039 w 1414328"/>
                <a:gd name="connsiteY26-4986" fmla="*/ 2351130 h 2351130"/>
                <a:gd name="connsiteX27-4987" fmla="*/ 119183 w 1414328"/>
                <a:gd name="connsiteY27-4988" fmla="*/ 2331416 h 2351130"/>
                <a:gd name="connsiteX28-4989" fmla="*/ 219640 w 1414328"/>
                <a:gd name="connsiteY28-4990" fmla="*/ 2116886 h 2351130"/>
                <a:gd name="connsiteX29-4991" fmla="*/ 349797 w 1414328"/>
                <a:gd name="connsiteY29-4992" fmla="*/ 1803733 h 2351130"/>
                <a:gd name="connsiteX30-4993" fmla="*/ 202120 w 1414328"/>
                <a:gd name="connsiteY30-4994" fmla="*/ 2092077 h 2351130"/>
                <a:gd name="connsiteX31-4995" fmla="*/ 101973 w 1414328"/>
                <a:gd name="connsiteY31-4996" fmla="*/ 2327342 h 2351130"/>
                <a:gd name="connsiteX32-4997" fmla="*/ 0 w 1414328"/>
                <a:gd name="connsiteY32-4998" fmla="*/ 2317481 h 2351130"/>
                <a:gd name="connsiteX0-4999" fmla="*/ 0 w 1414328"/>
                <a:gd name="connsiteY0-5000" fmla="*/ 2307075 h 2340724"/>
                <a:gd name="connsiteX1-5001" fmla="*/ 229985 w 1414328"/>
                <a:gd name="connsiteY1-5002" fmla="*/ 1340236 h 2340724"/>
                <a:gd name="connsiteX2-5003" fmla="*/ 249152 w 1414328"/>
                <a:gd name="connsiteY2-5004" fmla="*/ 1630978 h 2340724"/>
                <a:gd name="connsiteX3-5005" fmla="*/ 265108 w 1414328"/>
                <a:gd name="connsiteY3-5006" fmla="*/ 1447394 h 2340724"/>
                <a:gd name="connsiteX4-5007" fmla="*/ 257305 w 1414328"/>
                <a:gd name="connsiteY4-5008" fmla="*/ 1342709 h 2340724"/>
                <a:gd name="connsiteX5-5009" fmla="*/ 239551 w 1414328"/>
                <a:gd name="connsiteY5-5010" fmla="*/ 1302350 h 2340724"/>
                <a:gd name="connsiteX6-5011" fmla="*/ 390223 w 1414328"/>
                <a:gd name="connsiteY6-5012" fmla="*/ 667295 h 2340724"/>
                <a:gd name="connsiteX7-5013" fmla="*/ 430836 w 1414328"/>
                <a:gd name="connsiteY7-5014" fmla="*/ 706252 h 2340724"/>
                <a:gd name="connsiteX8-5015" fmla="*/ 449847 w 1414328"/>
                <a:gd name="connsiteY8-5016" fmla="*/ 903207 h 2340724"/>
                <a:gd name="connsiteX9-5017" fmla="*/ 449733 w 1414328"/>
                <a:gd name="connsiteY9-5018" fmla="*/ 971748 h 2340724"/>
                <a:gd name="connsiteX10-5019" fmla="*/ 422828 w 1414328"/>
                <a:gd name="connsiteY10-5020" fmla="*/ 1189377 h 2340724"/>
                <a:gd name="connsiteX11-5021" fmla="*/ 348614 w 1414328"/>
                <a:gd name="connsiteY11-5022" fmla="*/ 1712027 h 2340724"/>
                <a:gd name="connsiteX12-5023" fmla="*/ 396264 w 1414328"/>
                <a:gd name="connsiteY12-5024" fmla="*/ 1479635 h 2340724"/>
                <a:gd name="connsiteX13-5025" fmla="*/ 443662 w 1414328"/>
                <a:gd name="connsiteY13-5026" fmla="*/ 1545448 h 2340724"/>
                <a:gd name="connsiteX14-5027" fmla="*/ 565005 w 1414328"/>
                <a:gd name="connsiteY14-5028" fmla="*/ 1588871 h 2340724"/>
                <a:gd name="connsiteX15-5029" fmla="*/ 721900 w 1414328"/>
                <a:gd name="connsiteY15-5030" fmla="*/ 1580655 h 2340724"/>
                <a:gd name="connsiteX16-5031" fmla="*/ 758632 w 1414328"/>
                <a:gd name="connsiteY16-5032" fmla="*/ 1611178 h 2340724"/>
                <a:gd name="connsiteX17-5033" fmla="*/ 606170 w 1414328"/>
                <a:gd name="connsiteY17-5034" fmla="*/ 1892285 h 2340724"/>
                <a:gd name="connsiteX18-5035" fmla="*/ 760532 w 1414328"/>
                <a:gd name="connsiteY18-5036" fmla="*/ 1611368 h 2340724"/>
                <a:gd name="connsiteX19-5037" fmla="*/ 855470 w 1414328"/>
                <a:gd name="connsiteY19-5038" fmla="*/ 1762139 h 2340724"/>
                <a:gd name="connsiteX20-5039" fmla="*/ 1087226 w 1414328"/>
                <a:gd name="connsiteY20-5040" fmla="*/ 1067870 h 2340724"/>
                <a:gd name="connsiteX21-5041" fmla="*/ 1262000 w 1414328"/>
                <a:gd name="connsiteY21-5042" fmla="*/ 593649 h 2340724"/>
                <a:gd name="connsiteX22-5043" fmla="*/ 1222546 w 1414328"/>
                <a:gd name="connsiteY22-5044" fmla="*/ 110666 h 2340724"/>
                <a:gd name="connsiteX23-5045" fmla="*/ 1401727 w 1414328"/>
                <a:gd name="connsiteY23-5046" fmla="*/ 0 h 2340724"/>
                <a:gd name="connsiteX24-5047" fmla="*/ 1357567 w 1414328"/>
                <a:gd name="connsiteY24-5048" fmla="*/ 347518 h 2340724"/>
                <a:gd name="connsiteX25-5049" fmla="*/ 973608 w 1414328"/>
                <a:gd name="connsiteY25-5050" fmla="*/ 1912663 h 2340724"/>
                <a:gd name="connsiteX26-5051" fmla="*/ 272039 w 1414328"/>
                <a:gd name="connsiteY26-5052" fmla="*/ 2340724 h 2340724"/>
                <a:gd name="connsiteX27-5053" fmla="*/ 119183 w 1414328"/>
                <a:gd name="connsiteY27-5054" fmla="*/ 2321010 h 2340724"/>
                <a:gd name="connsiteX28-5055" fmla="*/ 219640 w 1414328"/>
                <a:gd name="connsiteY28-5056" fmla="*/ 2106480 h 2340724"/>
                <a:gd name="connsiteX29-5057" fmla="*/ 349797 w 1414328"/>
                <a:gd name="connsiteY29-5058" fmla="*/ 1793327 h 2340724"/>
                <a:gd name="connsiteX30-5059" fmla="*/ 202120 w 1414328"/>
                <a:gd name="connsiteY30-5060" fmla="*/ 2081671 h 2340724"/>
                <a:gd name="connsiteX31-5061" fmla="*/ 101973 w 1414328"/>
                <a:gd name="connsiteY31-5062" fmla="*/ 2316936 h 2340724"/>
                <a:gd name="connsiteX32-5063" fmla="*/ 0 w 1414328"/>
                <a:gd name="connsiteY32-5064" fmla="*/ 2307075 h 2340724"/>
                <a:gd name="connsiteX0-5065" fmla="*/ 0 w 1414328"/>
                <a:gd name="connsiteY0-5066" fmla="*/ 2307075 h 2340724"/>
                <a:gd name="connsiteX1-5067" fmla="*/ 229985 w 1414328"/>
                <a:gd name="connsiteY1-5068" fmla="*/ 1340236 h 2340724"/>
                <a:gd name="connsiteX2-5069" fmla="*/ 249152 w 1414328"/>
                <a:gd name="connsiteY2-5070" fmla="*/ 1630978 h 2340724"/>
                <a:gd name="connsiteX3-5071" fmla="*/ 265108 w 1414328"/>
                <a:gd name="connsiteY3-5072" fmla="*/ 1447394 h 2340724"/>
                <a:gd name="connsiteX4-5073" fmla="*/ 257305 w 1414328"/>
                <a:gd name="connsiteY4-5074" fmla="*/ 1342709 h 2340724"/>
                <a:gd name="connsiteX5-5075" fmla="*/ 239551 w 1414328"/>
                <a:gd name="connsiteY5-5076" fmla="*/ 1302350 h 2340724"/>
                <a:gd name="connsiteX6-5077" fmla="*/ 390223 w 1414328"/>
                <a:gd name="connsiteY6-5078" fmla="*/ 667295 h 2340724"/>
                <a:gd name="connsiteX7-5079" fmla="*/ 430836 w 1414328"/>
                <a:gd name="connsiteY7-5080" fmla="*/ 706252 h 2340724"/>
                <a:gd name="connsiteX8-5081" fmla="*/ 449847 w 1414328"/>
                <a:gd name="connsiteY8-5082" fmla="*/ 903207 h 2340724"/>
                <a:gd name="connsiteX9-5083" fmla="*/ 449733 w 1414328"/>
                <a:gd name="connsiteY9-5084" fmla="*/ 971748 h 2340724"/>
                <a:gd name="connsiteX10-5085" fmla="*/ 422828 w 1414328"/>
                <a:gd name="connsiteY10-5086" fmla="*/ 1189377 h 2340724"/>
                <a:gd name="connsiteX11-5087" fmla="*/ 348614 w 1414328"/>
                <a:gd name="connsiteY11-5088" fmla="*/ 1712027 h 2340724"/>
                <a:gd name="connsiteX12-5089" fmla="*/ 396264 w 1414328"/>
                <a:gd name="connsiteY12-5090" fmla="*/ 1479635 h 2340724"/>
                <a:gd name="connsiteX13-5091" fmla="*/ 443662 w 1414328"/>
                <a:gd name="connsiteY13-5092" fmla="*/ 1545448 h 2340724"/>
                <a:gd name="connsiteX14-5093" fmla="*/ 565005 w 1414328"/>
                <a:gd name="connsiteY14-5094" fmla="*/ 1588871 h 2340724"/>
                <a:gd name="connsiteX15-5095" fmla="*/ 721900 w 1414328"/>
                <a:gd name="connsiteY15-5096" fmla="*/ 1580655 h 2340724"/>
                <a:gd name="connsiteX16-5097" fmla="*/ 758632 w 1414328"/>
                <a:gd name="connsiteY16-5098" fmla="*/ 1611178 h 2340724"/>
                <a:gd name="connsiteX17-5099" fmla="*/ 606170 w 1414328"/>
                <a:gd name="connsiteY17-5100" fmla="*/ 1892285 h 2340724"/>
                <a:gd name="connsiteX18-5101" fmla="*/ 760532 w 1414328"/>
                <a:gd name="connsiteY18-5102" fmla="*/ 1611368 h 2340724"/>
                <a:gd name="connsiteX19-5103" fmla="*/ 855470 w 1414328"/>
                <a:gd name="connsiteY19-5104" fmla="*/ 1762139 h 2340724"/>
                <a:gd name="connsiteX20-5105" fmla="*/ 1087226 w 1414328"/>
                <a:gd name="connsiteY20-5106" fmla="*/ 1067870 h 2340724"/>
                <a:gd name="connsiteX21-5107" fmla="*/ 1262000 w 1414328"/>
                <a:gd name="connsiteY21-5108" fmla="*/ 593649 h 2340724"/>
                <a:gd name="connsiteX22-5109" fmla="*/ 1222546 w 1414328"/>
                <a:gd name="connsiteY22-5110" fmla="*/ 110666 h 2340724"/>
                <a:gd name="connsiteX23-5111" fmla="*/ 1298939 w 1414328"/>
                <a:gd name="connsiteY23-5112" fmla="*/ 41565 h 2340724"/>
                <a:gd name="connsiteX24-5113" fmla="*/ 1401727 w 1414328"/>
                <a:gd name="connsiteY24-5114" fmla="*/ 0 h 2340724"/>
                <a:gd name="connsiteX25-5115" fmla="*/ 1357567 w 1414328"/>
                <a:gd name="connsiteY25-5116" fmla="*/ 347518 h 2340724"/>
                <a:gd name="connsiteX26-5117" fmla="*/ 973608 w 1414328"/>
                <a:gd name="connsiteY26-5118" fmla="*/ 1912663 h 2340724"/>
                <a:gd name="connsiteX27-5119" fmla="*/ 272039 w 1414328"/>
                <a:gd name="connsiteY27-5120" fmla="*/ 2340724 h 2340724"/>
                <a:gd name="connsiteX28-5121" fmla="*/ 119183 w 1414328"/>
                <a:gd name="connsiteY28-5122" fmla="*/ 2321010 h 2340724"/>
                <a:gd name="connsiteX29-5123" fmla="*/ 219640 w 1414328"/>
                <a:gd name="connsiteY29-5124" fmla="*/ 2106480 h 2340724"/>
                <a:gd name="connsiteX30-5125" fmla="*/ 349797 w 1414328"/>
                <a:gd name="connsiteY30-5126" fmla="*/ 1793327 h 2340724"/>
                <a:gd name="connsiteX31-5127" fmla="*/ 202120 w 1414328"/>
                <a:gd name="connsiteY31-5128" fmla="*/ 2081671 h 2340724"/>
                <a:gd name="connsiteX32-5129" fmla="*/ 101973 w 1414328"/>
                <a:gd name="connsiteY32-5130" fmla="*/ 2316936 h 2340724"/>
                <a:gd name="connsiteX33" fmla="*/ 0 w 1414328"/>
                <a:gd name="connsiteY33" fmla="*/ 2307075 h 2340724"/>
                <a:gd name="connsiteX0-5131" fmla="*/ 0 w 1401727"/>
                <a:gd name="connsiteY0-5132" fmla="*/ 2307075 h 2340724"/>
                <a:gd name="connsiteX1-5133" fmla="*/ 229985 w 1401727"/>
                <a:gd name="connsiteY1-5134" fmla="*/ 1340236 h 2340724"/>
                <a:gd name="connsiteX2-5135" fmla="*/ 249152 w 1401727"/>
                <a:gd name="connsiteY2-5136" fmla="*/ 1630978 h 2340724"/>
                <a:gd name="connsiteX3-5137" fmla="*/ 265108 w 1401727"/>
                <a:gd name="connsiteY3-5138" fmla="*/ 1447394 h 2340724"/>
                <a:gd name="connsiteX4-5139" fmla="*/ 257305 w 1401727"/>
                <a:gd name="connsiteY4-5140" fmla="*/ 1342709 h 2340724"/>
                <a:gd name="connsiteX5-5141" fmla="*/ 239551 w 1401727"/>
                <a:gd name="connsiteY5-5142" fmla="*/ 1302350 h 2340724"/>
                <a:gd name="connsiteX6-5143" fmla="*/ 390223 w 1401727"/>
                <a:gd name="connsiteY6-5144" fmla="*/ 667295 h 2340724"/>
                <a:gd name="connsiteX7-5145" fmla="*/ 430836 w 1401727"/>
                <a:gd name="connsiteY7-5146" fmla="*/ 706252 h 2340724"/>
                <a:gd name="connsiteX8-5147" fmla="*/ 449847 w 1401727"/>
                <a:gd name="connsiteY8-5148" fmla="*/ 903207 h 2340724"/>
                <a:gd name="connsiteX9-5149" fmla="*/ 449733 w 1401727"/>
                <a:gd name="connsiteY9-5150" fmla="*/ 971748 h 2340724"/>
                <a:gd name="connsiteX10-5151" fmla="*/ 422828 w 1401727"/>
                <a:gd name="connsiteY10-5152" fmla="*/ 1189377 h 2340724"/>
                <a:gd name="connsiteX11-5153" fmla="*/ 348614 w 1401727"/>
                <a:gd name="connsiteY11-5154" fmla="*/ 1712027 h 2340724"/>
                <a:gd name="connsiteX12-5155" fmla="*/ 396264 w 1401727"/>
                <a:gd name="connsiteY12-5156" fmla="*/ 1479635 h 2340724"/>
                <a:gd name="connsiteX13-5157" fmla="*/ 443662 w 1401727"/>
                <a:gd name="connsiteY13-5158" fmla="*/ 1545448 h 2340724"/>
                <a:gd name="connsiteX14-5159" fmla="*/ 565005 w 1401727"/>
                <a:gd name="connsiteY14-5160" fmla="*/ 1588871 h 2340724"/>
                <a:gd name="connsiteX15-5161" fmla="*/ 721900 w 1401727"/>
                <a:gd name="connsiteY15-5162" fmla="*/ 1580655 h 2340724"/>
                <a:gd name="connsiteX16-5163" fmla="*/ 758632 w 1401727"/>
                <a:gd name="connsiteY16-5164" fmla="*/ 1611178 h 2340724"/>
                <a:gd name="connsiteX17-5165" fmla="*/ 606170 w 1401727"/>
                <a:gd name="connsiteY17-5166" fmla="*/ 1892285 h 2340724"/>
                <a:gd name="connsiteX18-5167" fmla="*/ 760532 w 1401727"/>
                <a:gd name="connsiteY18-5168" fmla="*/ 1611368 h 2340724"/>
                <a:gd name="connsiteX19-5169" fmla="*/ 855470 w 1401727"/>
                <a:gd name="connsiteY19-5170" fmla="*/ 1762139 h 2340724"/>
                <a:gd name="connsiteX20-5171" fmla="*/ 1087226 w 1401727"/>
                <a:gd name="connsiteY20-5172" fmla="*/ 1067870 h 2340724"/>
                <a:gd name="connsiteX21-5173" fmla="*/ 1262000 w 1401727"/>
                <a:gd name="connsiteY21-5174" fmla="*/ 593649 h 2340724"/>
                <a:gd name="connsiteX22-5175" fmla="*/ 1222546 w 1401727"/>
                <a:gd name="connsiteY22-5176" fmla="*/ 110666 h 2340724"/>
                <a:gd name="connsiteX23-5177" fmla="*/ 1298939 w 1401727"/>
                <a:gd name="connsiteY23-5178" fmla="*/ 41565 h 2340724"/>
                <a:gd name="connsiteX24-5179" fmla="*/ 1401727 w 1401727"/>
                <a:gd name="connsiteY24-5180" fmla="*/ 0 h 2340724"/>
                <a:gd name="connsiteX25-5181" fmla="*/ 1357567 w 1401727"/>
                <a:gd name="connsiteY25-5182" fmla="*/ 347518 h 2340724"/>
                <a:gd name="connsiteX26-5183" fmla="*/ 973608 w 1401727"/>
                <a:gd name="connsiteY26-5184" fmla="*/ 1912663 h 2340724"/>
                <a:gd name="connsiteX27-5185" fmla="*/ 272039 w 1401727"/>
                <a:gd name="connsiteY27-5186" fmla="*/ 2340724 h 2340724"/>
                <a:gd name="connsiteX28-5187" fmla="*/ 119183 w 1401727"/>
                <a:gd name="connsiteY28-5188" fmla="*/ 2321010 h 2340724"/>
                <a:gd name="connsiteX29-5189" fmla="*/ 219640 w 1401727"/>
                <a:gd name="connsiteY29-5190" fmla="*/ 2106480 h 2340724"/>
                <a:gd name="connsiteX30-5191" fmla="*/ 349797 w 1401727"/>
                <a:gd name="connsiteY30-5192" fmla="*/ 1793327 h 2340724"/>
                <a:gd name="connsiteX31-5193" fmla="*/ 202120 w 1401727"/>
                <a:gd name="connsiteY31-5194" fmla="*/ 2081671 h 2340724"/>
                <a:gd name="connsiteX32-5195" fmla="*/ 101973 w 1401727"/>
                <a:gd name="connsiteY32-5196" fmla="*/ 2316936 h 2340724"/>
                <a:gd name="connsiteX33-5197" fmla="*/ 0 w 1401727"/>
                <a:gd name="connsiteY33-5198" fmla="*/ 2307075 h 2340724"/>
                <a:gd name="connsiteX0-5199" fmla="*/ 0 w 1404351"/>
                <a:gd name="connsiteY0-5200" fmla="*/ 2305359 h 2339008"/>
                <a:gd name="connsiteX1-5201" fmla="*/ 229985 w 1404351"/>
                <a:gd name="connsiteY1-5202" fmla="*/ 1338520 h 2339008"/>
                <a:gd name="connsiteX2-5203" fmla="*/ 249152 w 1404351"/>
                <a:gd name="connsiteY2-5204" fmla="*/ 1629262 h 2339008"/>
                <a:gd name="connsiteX3-5205" fmla="*/ 265108 w 1404351"/>
                <a:gd name="connsiteY3-5206" fmla="*/ 1445678 h 2339008"/>
                <a:gd name="connsiteX4-5207" fmla="*/ 257305 w 1404351"/>
                <a:gd name="connsiteY4-5208" fmla="*/ 1340993 h 2339008"/>
                <a:gd name="connsiteX5-5209" fmla="*/ 239551 w 1404351"/>
                <a:gd name="connsiteY5-5210" fmla="*/ 1300634 h 2339008"/>
                <a:gd name="connsiteX6-5211" fmla="*/ 390223 w 1404351"/>
                <a:gd name="connsiteY6-5212" fmla="*/ 665579 h 2339008"/>
                <a:gd name="connsiteX7-5213" fmla="*/ 430836 w 1404351"/>
                <a:gd name="connsiteY7-5214" fmla="*/ 704536 h 2339008"/>
                <a:gd name="connsiteX8-5215" fmla="*/ 449847 w 1404351"/>
                <a:gd name="connsiteY8-5216" fmla="*/ 901491 h 2339008"/>
                <a:gd name="connsiteX9-5217" fmla="*/ 449733 w 1404351"/>
                <a:gd name="connsiteY9-5218" fmla="*/ 970032 h 2339008"/>
                <a:gd name="connsiteX10-5219" fmla="*/ 422828 w 1404351"/>
                <a:gd name="connsiteY10-5220" fmla="*/ 1187661 h 2339008"/>
                <a:gd name="connsiteX11-5221" fmla="*/ 348614 w 1404351"/>
                <a:gd name="connsiteY11-5222" fmla="*/ 1710311 h 2339008"/>
                <a:gd name="connsiteX12-5223" fmla="*/ 396264 w 1404351"/>
                <a:gd name="connsiteY12-5224" fmla="*/ 1477919 h 2339008"/>
                <a:gd name="connsiteX13-5225" fmla="*/ 443662 w 1404351"/>
                <a:gd name="connsiteY13-5226" fmla="*/ 1543732 h 2339008"/>
                <a:gd name="connsiteX14-5227" fmla="*/ 565005 w 1404351"/>
                <a:gd name="connsiteY14-5228" fmla="*/ 1587155 h 2339008"/>
                <a:gd name="connsiteX15-5229" fmla="*/ 721900 w 1404351"/>
                <a:gd name="connsiteY15-5230" fmla="*/ 1578939 h 2339008"/>
                <a:gd name="connsiteX16-5231" fmla="*/ 758632 w 1404351"/>
                <a:gd name="connsiteY16-5232" fmla="*/ 1609462 h 2339008"/>
                <a:gd name="connsiteX17-5233" fmla="*/ 606170 w 1404351"/>
                <a:gd name="connsiteY17-5234" fmla="*/ 1890569 h 2339008"/>
                <a:gd name="connsiteX18-5235" fmla="*/ 760532 w 1404351"/>
                <a:gd name="connsiteY18-5236" fmla="*/ 1609652 h 2339008"/>
                <a:gd name="connsiteX19-5237" fmla="*/ 855470 w 1404351"/>
                <a:gd name="connsiteY19-5238" fmla="*/ 1760423 h 2339008"/>
                <a:gd name="connsiteX20-5239" fmla="*/ 1087226 w 1404351"/>
                <a:gd name="connsiteY20-5240" fmla="*/ 1066154 h 2339008"/>
                <a:gd name="connsiteX21-5241" fmla="*/ 1262000 w 1404351"/>
                <a:gd name="connsiteY21-5242" fmla="*/ 591933 h 2339008"/>
                <a:gd name="connsiteX22-5243" fmla="*/ 1222546 w 1404351"/>
                <a:gd name="connsiteY22-5244" fmla="*/ 108950 h 2339008"/>
                <a:gd name="connsiteX23-5245" fmla="*/ 1298939 w 1404351"/>
                <a:gd name="connsiteY23-5246" fmla="*/ 39849 h 2339008"/>
                <a:gd name="connsiteX24-5247" fmla="*/ 1404351 w 1404351"/>
                <a:gd name="connsiteY24-5248" fmla="*/ 0 h 2339008"/>
                <a:gd name="connsiteX25-5249" fmla="*/ 1357567 w 1404351"/>
                <a:gd name="connsiteY25-5250" fmla="*/ 345802 h 2339008"/>
                <a:gd name="connsiteX26-5251" fmla="*/ 973608 w 1404351"/>
                <a:gd name="connsiteY26-5252" fmla="*/ 1910947 h 2339008"/>
                <a:gd name="connsiteX27-5253" fmla="*/ 272039 w 1404351"/>
                <a:gd name="connsiteY27-5254" fmla="*/ 2339008 h 2339008"/>
                <a:gd name="connsiteX28-5255" fmla="*/ 119183 w 1404351"/>
                <a:gd name="connsiteY28-5256" fmla="*/ 2319294 h 2339008"/>
                <a:gd name="connsiteX29-5257" fmla="*/ 219640 w 1404351"/>
                <a:gd name="connsiteY29-5258" fmla="*/ 2104764 h 2339008"/>
                <a:gd name="connsiteX30-5259" fmla="*/ 349797 w 1404351"/>
                <a:gd name="connsiteY30-5260" fmla="*/ 1791611 h 2339008"/>
                <a:gd name="connsiteX31-5261" fmla="*/ 202120 w 1404351"/>
                <a:gd name="connsiteY31-5262" fmla="*/ 2079955 h 2339008"/>
                <a:gd name="connsiteX32-5263" fmla="*/ 101973 w 1404351"/>
                <a:gd name="connsiteY32-5264" fmla="*/ 2315220 h 2339008"/>
                <a:gd name="connsiteX33-5265" fmla="*/ 0 w 1404351"/>
                <a:gd name="connsiteY33-5266" fmla="*/ 2305359 h 2339008"/>
                <a:gd name="connsiteX0-5267" fmla="*/ 0 w 1404351"/>
                <a:gd name="connsiteY0-5268" fmla="*/ 2305359 h 2339008"/>
                <a:gd name="connsiteX1-5269" fmla="*/ 229985 w 1404351"/>
                <a:gd name="connsiteY1-5270" fmla="*/ 1338520 h 2339008"/>
                <a:gd name="connsiteX2-5271" fmla="*/ 249152 w 1404351"/>
                <a:gd name="connsiteY2-5272" fmla="*/ 1629262 h 2339008"/>
                <a:gd name="connsiteX3-5273" fmla="*/ 265108 w 1404351"/>
                <a:gd name="connsiteY3-5274" fmla="*/ 1445678 h 2339008"/>
                <a:gd name="connsiteX4-5275" fmla="*/ 257305 w 1404351"/>
                <a:gd name="connsiteY4-5276" fmla="*/ 1340993 h 2339008"/>
                <a:gd name="connsiteX5-5277" fmla="*/ 239551 w 1404351"/>
                <a:gd name="connsiteY5-5278" fmla="*/ 1300634 h 2339008"/>
                <a:gd name="connsiteX6-5279" fmla="*/ 390223 w 1404351"/>
                <a:gd name="connsiteY6-5280" fmla="*/ 665579 h 2339008"/>
                <a:gd name="connsiteX7-5281" fmla="*/ 430836 w 1404351"/>
                <a:gd name="connsiteY7-5282" fmla="*/ 704536 h 2339008"/>
                <a:gd name="connsiteX8-5283" fmla="*/ 449847 w 1404351"/>
                <a:gd name="connsiteY8-5284" fmla="*/ 901491 h 2339008"/>
                <a:gd name="connsiteX9-5285" fmla="*/ 449733 w 1404351"/>
                <a:gd name="connsiteY9-5286" fmla="*/ 970032 h 2339008"/>
                <a:gd name="connsiteX10-5287" fmla="*/ 422828 w 1404351"/>
                <a:gd name="connsiteY10-5288" fmla="*/ 1187661 h 2339008"/>
                <a:gd name="connsiteX11-5289" fmla="*/ 348614 w 1404351"/>
                <a:gd name="connsiteY11-5290" fmla="*/ 1710311 h 2339008"/>
                <a:gd name="connsiteX12-5291" fmla="*/ 396264 w 1404351"/>
                <a:gd name="connsiteY12-5292" fmla="*/ 1477919 h 2339008"/>
                <a:gd name="connsiteX13-5293" fmla="*/ 443662 w 1404351"/>
                <a:gd name="connsiteY13-5294" fmla="*/ 1543732 h 2339008"/>
                <a:gd name="connsiteX14-5295" fmla="*/ 565005 w 1404351"/>
                <a:gd name="connsiteY14-5296" fmla="*/ 1587155 h 2339008"/>
                <a:gd name="connsiteX15-5297" fmla="*/ 721900 w 1404351"/>
                <a:gd name="connsiteY15-5298" fmla="*/ 1578939 h 2339008"/>
                <a:gd name="connsiteX16-5299" fmla="*/ 758632 w 1404351"/>
                <a:gd name="connsiteY16-5300" fmla="*/ 1609462 h 2339008"/>
                <a:gd name="connsiteX17-5301" fmla="*/ 606170 w 1404351"/>
                <a:gd name="connsiteY17-5302" fmla="*/ 1890569 h 2339008"/>
                <a:gd name="connsiteX18-5303" fmla="*/ 760532 w 1404351"/>
                <a:gd name="connsiteY18-5304" fmla="*/ 1609652 h 2339008"/>
                <a:gd name="connsiteX19-5305" fmla="*/ 855470 w 1404351"/>
                <a:gd name="connsiteY19-5306" fmla="*/ 1760423 h 2339008"/>
                <a:gd name="connsiteX20-5307" fmla="*/ 1087226 w 1404351"/>
                <a:gd name="connsiteY20-5308" fmla="*/ 1066154 h 2339008"/>
                <a:gd name="connsiteX21-5309" fmla="*/ 1262000 w 1404351"/>
                <a:gd name="connsiteY21-5310" fmla="*/ 591933 h 2339008"/>
                <a:gd name="connsiteX22-5311" fmla="*/ 1253180 w 1404351"/>
                <a:gd name="connsiteY22-5312" fmla="*/ 350049 h 2339008"/>
                <a:gd name="connsiteX23-5313" fmla="*/ 1222546 w 1404351"/>
                <a:gd name="connsiteY23-5314" fmla="*/ 108950 h 2339008"/>
                <a:gd name="connsiteX24-5315" fmla="*/ 1298939 w 1404351"/>
                <a:gd name="connsiteY24-5316" fmla="*/ 39849 h 2339008"/>
                <a:gd name="connsiteX25-5317" fmla="*/ 1404351 w 1404351"/>
                <a:gd name="connsiteY25-5318" fmla="*/ 0 h 2339008"/>
                <a:gd name="connsiteX26-5319" fmla="*/ 1357567 w 1404351"/>
                <a:gd name="connsiteY26-5320" fmla="*/ 345802 h 2339008"/>
                <a:gd name="connsiteX27-5321" fmla="*/ 973608 w 1404351"/>
                <a:gd name="connsiteY27-5322" fmla="*/ 1910947 h 2339008"/>
                <a:gd name="connsiteX28-5323" fmla="*/ 272039 w 1404351"/>
                <a:gd name="connsiteY28-5324" fmla="*/ 2339008 h 2339008"/>
                <a:gd name="connsiteX29-5325" fmla="*/ 119183 w 1404351"/>
                <a:gd name="connsiteY29-5326" fmla="*/ 2319294 h 2339008"/>
                <a:gd name="connsiteX30-5327" fmla="*/ 219640 w 1404351"/>
                <a:gd name="connsiteY30-5328" fmla="*/ 2104764 h 2339008"/>
                <a:gd name="connsiteX31-5329" fmla="*/ 349797 w 1404351"/>
                <a:gd name="connsiteY31-5330" fmla="*/ 1791611 h 2339008"/>
                <a:gd name="connsiteX32-5331" fmla="*/ 202120 w 1404351"/>
                <a:gd name="connsiteY32-5332" fmla="*/ 2079955 h 2339008"/>
                <a:gd name="connsiteX33-5333" fmla="*/ 101973 w 1404351"/>
                <a:gd name="connsiteY33-5334" fmla="*/ 2315220 h 2339008"/>
                <a:gd name="connsiteX34" fmla="*/ 0 w 1404351"/>
                <a:gd name="connsiteY34" fmla="*/ 2305359 h 2339008"/>
                <a:gd name="connsiteX0-5335" fmla="*/ 0 w 1404351"/>
                <a:gd name="connsiteY0-5336" fmla="*/ 2305359 h 2339008"/>
                <a:gd name="connsiteX1-5337" fmla="*/ 229985 w 1404351"/>
                <a:gd name="connsiteY1-5338" fmla="*/ 1338520 h 2339008"/>
                <a:gd name="connsiteX2-5339" fmla="*/ 249152 w 1404351"/>
                <a:gd name="connsiteY2-5340" fmla="*/ 1629262 h 2339008"/>
                <a:gd name="connsiteX3-5341" fmla="*/ 265108 w 1404351"/>
                <a:gd name="connsiteY3-5342" fmla="*/ 1445678 h 2339008"/>
                <a:gd name="connsiteX4-5343" fmla="*/ 257305 w 1404351"/>
                <a:gd name="connsiteY4-5344" fmla="*/ 1340993 h 2339008"/>
                <a:gd name="connsiteX5-5345" fmla="*/ 239551 w 1404351"/>
                <a:gd name="connsiteY5-5346" fmla="*/ 1300634 h 2339008"/>
                <a:gd name="connsiteX6-5347" fmla="*/ 390223 w 1404351"/>
                <a:gd name="connsiteY6-5348" fmla="*/ 665579 h 2339008"/>
                <a:gd name="connsiteX7-5349" fmla="*/ 430836 w 1404351"/>
                <a:gd name="connsiteY7-5350" fmla="*/ 704536 h 2339008"/>
                <a:gd name="connsiteX8-5351" fmla="*/ 449847 w 1404351"/>
                <a:gd name="connsiteY8-5352" fmla="*/ 901491 h 2339008"/>
                <a:gd name="connsiteX9-5353" fmla="*/ 449733 w 1404351"/>
                <a:gd name="connsiteY9-5354" fmla="*/ 970032 h 2339008"/>
                <a:gd name="connsiteX10-5355" fmla="*/ 422828 w 1404351"/>
                <a:gd name="connsiteY10-5356" fmla="*/ 1187661 h 2339008"/>
                <a:gd name="connsiteX11-5357" fmla="*/ 348614 w 1404351"/>
                <a:gd name="connsiteY11-5358" fmla="*/ 1710311 h 2339008"/>
                <a:gd name="connsiteX12-5359" fmla="*/ 396264 w 1404351"/>
                <a:gd name="connsiteY12-5360" fmla="*/ 1477919 h 2339008"/>
                <a:gd name="connsiteX13-5361" fmla="*/ 443662 w 1404351"/>
                <a:gd name="connsiteY13-5362" fmla="*/ 1543732 h 2339008"/>
                <a:gd name="connsiteX14-5363" fmla="*/ 565005 w 1404351"/>
                <a:gd name="connsiteY14-5364" fmla="*/ 1587155 h 2339008"/>
                <a:gd name="connsiteX15-5365" fmla="*/ 721900 w 1404351"/>
                <a:gd name="connsiteY15-5366" fmla="*/ 1578939 h 2339008"/>
                <a:gd name="connsiteX16-5367" fmla="*/ 758632 w 1404351"/>
                <a:gd name="connsiteY16-5368" fmla="*/ 1609462 h 2339008"/>
                <a:gd name="connsiteX17-5369" fmla="*/ 606170 w 1404351"/>
                <a:gd name="connsiteY17-5370" fmla="*/ 1890569 h 2339008"/>
                <a:gd name="connsiteX18-5371" fmla="*/ 760532 w 1404351"/>
                <a:gd name="connsiteY18-5372" fmla="*/ 1609652 h 2339008"/>
                <a:gd name="connsiteX19-5373" fmla="*/ 855470 w 1404351"/>
                <a:gd name="connsiteY19-5374" fmla="*/ 1760423 h 2339008"/>
                <a:gd name="connsiteX20-5375" fmla="*/ 1087226 w 1404351"/>
                <a:gd name="connsiteY20-5376" fmla="*/ 1066154 h 2339008"/>
                <a:gd name="connsiteX21-5377" fmla="*/ 1262000 w 1404351"/>
                <a:gd name="connsiteY21-5378" fmla="*/ 591933 h 2339008"/>
                <a:gd name="connsiteX22-5379" fmla="*/ 1160283 w 1404351"/>
                <a:gd name="connsiteY22-5380" fmla="*/ 531540 h 2339008"/>
                <a:gd name="connsiteX23-5381" fmla="*/ 1222546 w 1404351"/>
                <a:gd name="connsiteY23-5382" fmla="*/ 108950 h 2339008"/>
                <a:gd name="connsiteX24-5383" fmla="*/ 1298939 w 1404351"/>
                <a:gd name="connsiteY24-5384" fmla="*/ 39849 h 2339008"/>
                <a:gd name="connsiteX25-5385" fmla="*/ 1404351 w 1404351"/>
                <a:gd name="connsiteY25-5386" fmla="*/ 0 h 2339008"/>
                <a:gd name="connsiteX26-5387" fmla="*/ 1357567 w 1404351"/>
                <a:gd name="connsiteY26-5388" fmla="*/ 345802 h 2339008"/>
                <a:gd name="connsiteX27-5389" fmla="*/ 973608 w 1404351"/>
                <a:gd name="connsiteY27-5390" fmla="*/ 1910947 h 2339008"/>
                <a:gd name="connsiteX28-5391" fmla="*/ 272039 w 1404351"/>
                <a:gd name="connsiteY28-5392" fmla="*/ 2339008 h 2339008"/>
                <a:gd name="connsiteX29-5393" fmla="*/ 119183 w 1404351"/>
                <a:gd name="connsiteY29-5394" fmla="*/ 2319294 h 2339008"/>
                <a:gd name="connsiteX30-5395" fmla="*/ 219640 w 1404351"/>
                <a:gd name="connsiteY30-5396" fmla="*/ 2104764 h 2339008"/>
                <a:gd name="connsiteX31-5397" fmla="*/ 349797 w 1404351"/>
                <a:gd name="connsiteY31-5398" fmla="*/ 1791611 h 2339008"/>
                <a:gd name="connsiteX32-5399" fmla="*/ 202120 w 1404351"/>
                <a:gd name="connsiteY32-5400" fmla="*/ 2079955 h 2339008"/>
                <a:gd name="connsiteX33-5401" fmla="*/ 101973 w 1404351"/>
                <a:gd name="connsiteY33-5402" fmla="*/ 2315220 h 2339008"/>
                <a:gd name="connsiteX34-5403" fmla="*/ 0 w 1404351"/>
                <a:gd name="connsiteY34-5404" fmla="*/ 2305359 h 2339008"/>
                <a:gd name="connsiteX0-5405" fmla="*/ 0 w 1404351"/>
                <a:gd name="connsiteY0-5406" fmla="*/ 2305359 h 2339008"/>
                <a:gd name="connsiteX1-5407" fmla="*/ 229985 w 1404351"/>
                <a:gd name="connsiteY1-5408" fmla="*/ 1338520 h 2339008"/>
                <a:gd name="connsiteX2-5409" fmla="*/ 249152 w 1404351"/>
                <a:gd name="connsiteY2-5410" fmla="*/ 1629262 h 2339008"/>
                <a:gd name="connsiteX3-5411" fmla="*/ 265108 w 1404351"/>
                <a:gd name="connsiteY3-5412" fmla="*/ 1445678 h 2339008"/>
                <a:gd name="connsiteX4-5413" fmla="*/ 257305 w 1404351"/>
                <a:gd name="connsiteY4-5414" fmla="*/ 1340993 h 2339008"/>
                <a:gd name="connsiteX5-5415" fmla="*/ 239551 w 1404351"/>
                <a:gd name="connsiteY5-5416" fmla="*/ 1300634 h 2339008"/>
                <a:gd name="connsiteX6-5417" fmla="*/ 390223 w 1404351"/>
                <a:gd name="connsiteY6-5418" fmla="*/ 665579 h 2339008"/>
                <a:gd name="connsiteX7-5419" fmla="*/ 430836 w 1404351"/>
                <a:gd name="connsiteY7-5420" fmla="*/ 704536 h 2339008"/>
                <a:gd name="connsiteX8-5421" fmla="*/ 449847 w 1404351"/>
                <a:gd name="connsiteY8-5422" fmla="*/ 901491 h 2339008"/>
                <a:gd name="connsiteX9-5423" fmla="*/ 449733 w 1404351"/>
                <a:gd name="connsiteY9-5424" fmla="*/ 970032 h 2339008"/>
                <a:gd name="connsiteX10-5425" fmla="*/ 422828 w 1404351"/>
                <a:gd name="connsiteY10-5426" fmla="*/ 1187661 h 2339008"/>
                <a:gd name="connsiteX11-5427" fmla="*/ 348614 w 1404351"/>
                <a:gd name="connsiteY11-5428" fmla="*/ 1710311 h 2339008"/>
                <a:gd name="connsiteX12-5429" fmla="*/ 396264 w 1404351"/>
                <a:gd name="connsiteY12-5430" fmla="*/ 1477919 h 2339008"/>
                <a:gd name="connsiteX13-5431" fmla="*/ 443662 w 1404351"/>
                <a:gd name="connsiteY13-5432" fmla="*/ 1543732 h 2339008"/>
                <a:gd name="connsiteX14-5433" fmla="*/ 565005 w 1404351"/>
                <a:gd name="connsiteY14-5434" fmla="*/ 1587155 h 2339008"/>
                <a:gd name="connsiteX15-5435" fmla="*/ 721900 w 1404351"/>
                <a:gd name="connsiteY15-5436" fmla="*/ 1578939 h 2339008"/>
                <a:gd name="connsiteX16-5437" fmla="*/ 758632 w 1404351"/>
                <a:gd name="connsiteY16-5438" fmla="*/ 1609462 h 2339008"/>
                <a:gd name="connsiteX17-5439" fmla="*/ 606170 w 1404351"/>
                <a:gd name="connsiteY17-5440" fmla="*/ 1890569 h 2339008"/>
                <a:gd name="connsiteX18-5441" fmla="*/ 760532 w 1404351"/>
                <a:gd name="connsiteY18-5442" fmla="*/ 1609652 h 2339008"/>
                <a:gd name="connsiteX19-5443" fmla="*/ 855470 w 1404351"/>
                <a:gd name="connsiteY19-5444" fmla="*/ 1760423 h 2339008"/>
                <a:gd name="connsiteX20-5445" fmla="*/ 1087226 w 1404351"/>
                <a:gd name="connsiteY20-5446" fmla="*/ 1066154 h 2339008"/>
                <a:gd name="connsiteX21-5447" fmla="*/ 1262000 w 1404351"/>
                <a:gd name="connsiteY21-5448" fmla="*/ 591933 h 2339008"/>
                <a:gd name="connsiteX22-5449" fmla="*/ 1160283 w 1404351"/>
                <a:gd name="connsiteY22-5450" fmla="*/ 531540 h 2339008"/>
                <a:gd name="connsiteX23-5451" fmla="*/ 1222546 w 1404351"/>
                <a:gd name="connsiteY23-5452" fmla="*/ 108950 h 2339008"/>
                <a:gd name="connsiteX24-5453" fmla="*/ 1298939 w 1404351"/>
                <a:gd name="connsiteY24-5454" fmla="*/ 39849 h 2339008"/>
                <a:gd name="connsiteX25-5455" fmla="*/ 1404351 w 1404351"/>
                <a:gd name="connsiteY25-5456" fmla="*/ 0 h 2339008"/>
                <a:gd name="connsiteX26-5457" fmla="*/ 1357567 w 1404351"/>
                <a:gd name="connsiteY26-5458" fmla="*/ 345802 h 2339008"/>
                <a:gd name="connsiteX27-5459" fmla="*/ 973608 w 1404351"/>
                <a:gd name="connsiteY27-5460" fmla="*/ 1910947 h 2339008"/>
                <a:gd name="connsiteX28-5461" fmla="*/ 272039 w 1404351"/>
                <a:gd name="connsiteY28-5462" fmla="*/ 2339008 h 2339008"/>
                <a:gd name="connsiteX29-5463" fmla="*/ 119183 w 1404351"/>
                <a:gd name="connsiteY29-5464" fmla="*/ 2319294 h 2339008"/>
                <a:gd name="connsiteX30-5465" fmla="*/ 219640 w 1404351"/>
                <a:gd name="connsiteY30-5466" fmla="*/ 2104764 h 2339008"/>
                <a:gd name="connsiteX31-5467" fmla="*/ 349797 w 1404351"/>
                <a:gd name="connsiteY31-5468" fmla="*/ 1791611 h 2339008"/>
                <a:gd name="connsiteX32-5469" fmla="*/ 202120 w 1404351"/>
                <a:gd name="connsiteY32-5470" fmla="*/ 2079955 h 2339008"/>
                <a:gd name="connsiteX33-5471" fmla="*/ 101973 w 1404351"/>
                <a:gd name="connsiteY33-5472" fmla="*/ 2315220 h 2339008"/>
                <a:gd name="connsiteX34-5473" fmla="*/ 0 w 1404351"/>
                <a:gd name="connsiteY34-5474" fmla="*/ 2305359 h 2339008"/>
                <a:gd name="connsiteX0-5475" fmla="*/ 0 w 1404351"/>
                <a:gd name="connsiteY0-5476" fmla="*/ 2305359 h 2339008"/>
                <a:gd name="connsiteX1-5477" fmla="*/ 229985 w 1404351"/>
                <a:gd name="connsiteY1-5478" fmla="*/ 1338520 h 2339008"/>
                <a:gd name="connsiteX2-5479" fmla="*/ 249152 w 1404351"/>
                <a:gd name="connsiteY2-5480" fmla="*/ 1629262 h 2339008"/>
                <a:gd name="connsiteX3-5481" fmla="*/ 265108 w 1404351"/>
                <a:gd name="connsiteY3-5482" fmla="*/ 1445678 h 2339008"/>
                <a:gd name="connsiteX4-5483" fmla="*/ 257305 w 1404351"/>
                <a:gd name="connsiteY4-5484" fmla="*/ 1340993 h 2339008"/>
                <a:gd name="connsiteX5-5485" fmla="*/ 239551 w 1404351"/>
                <a:gd name="connsiteY5-5486" fmla="*/ 1300634 h 2339008"/>
                <a:gd name="connsiteX6-5487" fmla="*/ 390223 w 1404351"/>
                <a:gd name="connsiteY6-5488" fmla="*/ 665579 h 2339008"/>
                <a:gd name="connsiteX7-5489" fmla="*/ 430836 w 1404351"/>
                <a:gd name="connsiteY7-5490" fmla="*/ 704536 h 2339008"/>
                <a:gd name="connsiteX8-5491" fmla="*/ 449847 w 1404351"/>
                <a:gd name="connsiteY8-5492" fmla="*/ 901491 h 2339008"/>
                <a:gd name="connsiteX9-5493" fmla="*/ 449733 w 1404351"/>
                <a:gd name="connsiteY9-5494" fmla="*/ 970032 h 2339008"/>
                <a:gd name="connsiteX10-5495" fmla="*/ 422828 w 1404351"/>
                <a:gd name="connsiteY10-5496" fmla="*/ 1187661 h 2339008"/>
                <a:gd name="connsiteX11-5497" fmla="*/ 348614 w 1404351"/>
                <a:gd name="connsiteY11-5498" fmla="*/ 1710311 h 2339008"/>
                <a:gd name="connsiteX12-5499" fmla="*/ 396264 w 1404351"/>
                <a:gd name="connsiteY12-5500" fmla="*/ 1477919 h 2339008"/>
                <a:gd name="connsiteX13-5501" fmla="*/ 443662 w 1404351"/>
                <a:gd name="connsiteY13-5502" fmla="*/ 1543732 h 2339008"/>
                <a:gd name="connsiteX14-5503" fmla="*/ 565005 w 1404351"/>
                <a:gd name="connsiteY14-5504" fmla="*/ 1587155 h 2339008"/>
                <a:gd name="connsiteX15-5505" fmla="*/ 721900 w 1404351"/>
                <a:gd name="connsiteY15-5506" fmla="*/ 1578939 h 2339008"/>
                <a:gd name="connsiteX16-5507" fmla="*/ 758632 w 1404351"/>
                <a:gd name="connsiteY16-5508" fmla="*/ 1609462 h 2339008"/>
                <a:gd name="connsiteX17-5509" fmla="*/ 606170 w 1404351"/>
                <a:gd name="connsiteY17-5510" fmla="*/ 1890569 h 2339008"/>
                <a:gd name="connsiteX18-5511" fmla="*/ 760532 w 1404351"/>
                <a:gd name="connsiteY18-5512" fmla="*/ 1609652 h 2339008"/>
                <a:gd name="connsiteX19-5513" fmla="*/ 855470 w 1404351"/>
                <a:gd name="connsiteY19-5514" fmla="*/ 1760423 h 2339008"/>
                <a:gd name="connsiteX20-5515" fmla="*/ 1087226 w 1404351"/>
                <a:gd name="connsiteY20-5516" fmla="*/ 1066154 h 2339008"/>
                <a:gd name="connsiteX21-5517" fmla="*/ 1262000 w 1404351"/>
                <a:gd name="connsiteY21-5518" fmla="*/ 591933 h 2339008"/>
                <a:gd name="connsiteX22-5519" fmla="*/ 1158128 w 1404351"/>
                <a:gd name="connsiteY22-5520" fmla="*/ 595833 h 2339008"/>
                <a:gd name="connsiteX23-5521" fmla="*/ 1222546 w 1404351"/>
                <a:gd name="connsiteY23-5522" fmla="*/ 108950 h 2339008"/>
                <a:gd name="connsiteX24-5523" fmla="*/ 1298939 w 1404351"/>
                <a:gd name="connsiteY24-5524" fmla="*/ 39849 h 2339008"/>
                <a:gd name="connsiteX25-5525" fmla="*/ 1404351 w 1404351"/>
                <a:gd name="connsiteY25-5526" fmla="*/ 0 h 2339008"/>
                <a:gd name="connsiteX26-5527" fmla="*/ 1357567 w 1404351"/>
                <a:gd name="connsiteY26-5528" fmla="*/ 345802 h 2339008"/>
                <a:gd name="connsiteX27-5529" fmla="*/ 973608 w 1404351"/>
                <a:gd name="connsiteY27-5530" fmla="*/ 1910947 h 2339008"/>
                <a:gd name="connsiteX28-5531" fmla="*/ 272039 w 1404351"/>
                <a:gd name="connsiteY28-5532" fmla="*/ 2339008 h 2339008"/>
                <a:gd name="connsiteX29-5533" fmla="*/ 119183 w 1404351"/>
                <a:gd name="connsiteY29-5534" fmla="*/ 2319294 h 2339008"/>
                <a:gd name="connsiteX30-5535" fmla="*/ 219640 w 1404351"/>
                <a:gd name="connsiteY30-5536" fmla="*/ 2104764 h 2339008"/>
                <a:gd name="connsiteX31-5537" fmla="*/ 349797 w 1404351"/>
                <a:gd name="connsiteY31-5538" fmla="*/ 1791611 h 2339008"/>
                <a:gd name="connsiteX32-5539" fmla="*/ 202120 w 1404351"/>
                <a:gd name="connsiteY32-5540" fmla="*/ 2079955 h 2339008"/>
                <a:gd name="connsiteX33-5541" fmla="*/ 101973 w 1404351"/>
                <a:gd name="connsiteY33-5542" fmla="*/ 2315220 h 2339008"/>
                <a:gd name="connsiteX34-5543" fmla="*/ 0 w 1404351"/>
                <a:gd name="connsiteY34-5544" fmla="*/ 2305359 h 2339008"/>
                <a:gd name="connsiteX0-5545" fmla="*/ 0 w 1404351"/>
                <a:gd name="connsiteY0-5546" fmla="*/ 2305359 h 2339008"/>
                <a:gd name="connsiteX1-5547" fmla="*/ 229985 w 1404351"/>
                <a:gd name="connsiteY1-5548" fmla="*/ 1338520 h 2339008"/>
                <a:gd name="connsiteX2-5549" fmla="*/ 249152 w 1404351"/>
                <a:gd name="connsiteY2-5550" fmla="*/ 1629262 h 2339008"/>
                <a:gd name="connsiteX3-5551" fmla="*/ 265108 w 1404351"/>
                <a:gd name="connsiteY3-5552" fmla="*/ 1445678 h 2339008"/>
                <a:gd name="connsiteX4-5553" fmla="*/ 257305 w 1404351"/>
                <a:gd name="connsiteY4-5554" fmla="*/ 1340993 h 2339008"/>
                <a:gd name="connsiteX5-5555" fmla="*/ 239551 w 1404351"/>
                <a:gd name="connsiteY5-5556" fmla="*/ 1300634 h 2339008"/>
                <a:gd name="connsiteX6-5557" fmla="*/ 390223 w 1404351"/>
                <a:gd name="connsiteY6-5558" fmla="*/ 665579 h 2339008"/>
                <a:gd name="connsiteX7-5559" fmla="*/ 430836 w 1404351"/>
                <a:gd name="connsiteY7-5560" fmla="*/ 704536 h 2339008"/>
                <a:gd name="connsiteX8-5561" fmla="*/ 449847 w 1404351"/>
                <a:gd name="connsiteY8-5562" fmla="*/ 901491 h 2339008"/>
                <a:gd name="connsiteX9-5563" fmla="*/ 449733 w 1404351"/>
                <a:gd name="connsiteY9-5564" fmla="*/ 970032 h 2339008"/>
                <a:gd name="connsiteX10-5565" fmla="*/ 422828 w 1404351"/>
                <a:gd name="connsiteY10-5566" fmla="*/ 1187661 h 2339008"/>
                <a:gd name="connsiteX11-5567" fmla="*/ 348614 w 1404351"/>
                <a:gd name="connsiteY11-5568" fmla="*/ 1710311 h 2339008"/>
                <a:gd name="connsiteX12-5569" fmla="*/ 396264 w 1404351"/>
                <a:gd name="connsiteY12-5570" fmla="*/ 1477919 h 2339008"/>
                <a:gd name="connsiteX13-5571" fmla="*/ 443662 w 1404351"/>
                <a:gd name="connsiteY13-5572" fmla="*/ 1543732 h 2339008"/>
                <a:gd name="connsiteX14-5573" fmla="*/ 565005 w 1404351"/>
                <a:gd name="connsiteY14-5574" fmla="*/ 1587155 h 2339008"/>
                <a:gd name="connsiteX15-5575" fmla="*/ 721900 w 1404351"/>
                <a:gd name="connsiteY15-5576" fmla="*/ 1578939 h 2339008"/>
                <a:gd name="connsiteX16-5577" fmla="*/ 758632 w 1404351"/>
                <a:gd name="connsiteY16-5578" fmla="*/ 1609462 h 2339008"/>
                <a:gd name="connsiteX17-5579" fmla="*/ 606170 w 1404351"/>
                <a:gd name="connsiteY17-5580" fmla="*/ 1890569 h 2339008"/>
                <a:gd name="connsiteX18-5581" fmla="*/ 760532 w 1404351"/>
                <a:gd name="connsiteY18-5582" fmla="*/ 1609652 h 2339008"/>
                <a:gd name="connsiteX19-5583" fmla="*/ 855470 w 1404351"/>
                <a:gd name="connsiteY19-5584" fmla="*/ 1760423 h 2339008"/>
                <a:gd name="connsiteX20-5585" fmla="*/ 1087226 w 1404351"/>
                <a:gd name="connsiteY20-5586" fmla="*/ 1066154 h 2339008"/>
                <a:gd name="connsiteX21-5587" fmla="*/ 1262000 w 1404351"/>
                <a:gd name="connsiteY21-5588" fmla="*/ 591933 h 2339008"/>
                <a:gd name="connsiteX22-5589" fmla="*/ 1211886 w 1404351"/>
                <a:gd name="connsiteY22-5590" fmla="*/ 542032 h 2339008"/>
                <a:gd name="connsiteX23-5591" fmla="*/ 1158128 w 1404351"/>
                <a:gd name="connsiteY23-5592" fmla="*/ 595833 h 2339008"/>
                <a:gd name="connsiteX24-5593" fmla="*/ 1222546 w 1404351"/>
                <a:gd name="connsiteY24-5594" fmla="*/ 108950 h 2339008"/>
                <a:gd name="connsiteX25-5595" fmla="*/ 1298939 w 1404351"/>
                <a:gd name="connsiteY25-5596" fmla="*/ 39849 h 2339008"/>
                <a:gd name="connsiteX26-5597" fmla="*/ 1404351 w 1404351"/>
                <a:gd name="connsiteY26-5598" fmla="*/ 0 h 2339008"/>
                <a:gd name="connsiteX27-5599" fmla="*/ 1357567 w 1404351"/>
                <a:gd name="connsiteY27-5600" fmla="*/ 345802 h 2339008"/>
                <a:gd name="connsiteX28-5601" fmla="*/ 973608 w 1404351"/>
                <a:gd name="connsiteY28-5602" fmla="*/ 1910947 h 2339008"/>
                <a:gd name="connsiteX29-5603" fmla="*/ 272039 w 1404351"/>
                <a:gd name="connsiteY29-5604" fmla="*/ 2339008 h 2339008"/>
                <a:gd name="connsiteX30-5605" fmla="*/ 119183 w 1404351"/>
                <a:gd name="connsiteY30-5606" fmla="*/ 2319294 h 2339008"/>
                <a:gd name="connsiteX31-5607" fmla="*/ 219640 w 1404351"/>
                <a:gd name="connsiteY31-5608" fmla="*/ 2104764 h 2339008"/>
                <a:gd name="connsiteX32-5609" fmla="*/ 349797 w 1404351"/>
                <a:gd name="connsiteY32-5610" fmla="*/ 1791611 h 2339008"/>
                <a:gd name="connsiteX33-5611" fmla="*/ 202120 w 1404351"/>
                <a:gd name="connsiteY33-5612" fmla="*/ 2079955 h 2339008"/>
                <a:gd name="connsiteX34-5613" fmla="*/ 101973 w 1404351"/>
                <a:gd name="connsiteY34-5614" fmla="*/ 2315220 h 2339008"/>
                <a:gd name="connsiteX35" fmla="*/ 0 w 1404351"/>
                <a:gd name="connsiteY35" fmla="*/ 2305359 h 2339008"/>
                <a:gd name="connsiteX0-5615" fmla="*/ 0 w 1404351"/>
                <a:gd name="connsiteY0-5616" fmla="*/ 2305359 h 2339008"/>
                <a:gd name="connsiteX1-5617" fmla="*/ 229985 w 1404351"/>
                <a:gd name="connsiteY1-5618" fmla="*/ 1338520 h 2339008"/>
                <a:gd name="connsiteX2-5619" fmla="*/ 249152 w 1404351"/>
                <a:gd name="connsiteY2-5620" fmla="*/ 1629262 h 2339008"/>
                <a:gd name="connsiteX3-5621" fmla="*/ 265108 w 1404351"/>
                <a:gd name="connsiteY3-5622" fmla="*/ 1445678 h 2339008"/>
                <a:gd name="connsiteX4-5623" fmla="*/ 257305 w 1404351"/>
                <a:gd name="connsiteY4-5624" fmla="*/ 1340993 h 2339008"/>
                <a:gd name="connsiteX5-5625" fmla="*/ 239551 w 1404351"/>
                <a:gd name="connsiteY5-5626" fmla="*/ 1300634 h 2339008"/>
                <a:gd name="connsiteX6-5627" fmla="*/ 390223 w 1404351"/>
                <a:gd name="connsiteY6-5628" fmla="*/ 665579 h 2339008"/>
                <a:gd name="connsiteX7-5629" fmla="*/ 430836 w 1404351"/>
                <a:gd name="connsiteY7-5630" fmla="*/ 704536 h 2339008"/>
                <a:gd name="connsiteX8-5631" fmla="*/ 449847 w 1404351"/>
                <a:gd name="connsiteY8-5632" fmla="*/ 901491 h 2339008"/>
                <a:gd name="connsiteX9-5633" fmla="*/ 449733 w 1404351"/>
                <a:gd name="connsiteY9-5634" fmla="*/ 970032 h 2339008"/>
                <a:gd name="connsiteX10-5635" fmla="*/ 422828 w 1404351"/>
                <a:gd name="connsiteY10-5636" fmla="*/ 1187661 h 2339008"/>
                <a:gd name="connsiteX11-5637" fmla="*/ 348614 w 1404351"/>
                <a:gd name="connsiteY11-5638" fmla="*/ 1710311 h 2339008"/>
                <a:gd name="connsiteX12-5639" fmla="*/ 396264 w 1404351"/>
                <a:gd name="connsiteY12-5640" fmla="*/ 1477919 h 2339008"/>
                <a:gd name="connsiteX13-5641" fmla="*/ 443662 w 1404351"/>
                <a:gd name="connsiteY13-5642" fmla="*/ 1543732 h 2339008"/>
                <a:gd name="connsiteX14-5643" fmla="*/ 565005 w 1404351"/>
                <a:gd name="connsiteY14-5644" fmla="*/ 1587155 h 2339008"/>
                <a:gd name="connsiteX15-5645" fmla="*/ 721900 w 1404351"/>
                <a:gd name="connsiteY15-5646" fmla="*/ 1578939 h 2339008"/>
                <a:gd name="connsiteX16-5647" fmla="*/ 758632 w 1404351"/>
                <a:gd name="connsiteY16-5648" fmla="*/ 1609462 h 2339008"/>
                <a:gd name="connsiteX17-5649" fmla="*/ 606170 w 1404351"/>
                <a:gd name="connsiteY17-5650" fmla="*/ 1890569 h 2339008"/>
                <a:gd name="connsiteX18-5651" fmla="*/ 760532 w 1404351"/>
                <a:gd name="connsiteY18-5652" fmla="*/ 1609652 h 2339008"/>
                <a:gd name="connsiteX19-5653" fmla="*/ 855470 w 1404351"/>
                <a:gd name="connsiteY19-5654" fmla="*/ 1760423 h 2339008"/>
                <a:gd name="connsiteX20-5655" fmla="*/ 1087226 w 1404351"/>
                <a:gd name="connsiteY20-5656" fmla="*/ 1066154 h 2339008"/>
                <a:gd name="connsiteX21-5657" fmla="*/ 1262000 w 1404351"/>
                <a:gd name="connsiteY21-5658" fmla="*/ 591933 h 2339008"/>
                <a:gd name="connsiteX22-5659" fmla="*/ 1211886 w 1404351"/>
                <a:gd name="connsiteY22-5660" fmla="*/ 542032 h 2339008"/>
                <a:gd name="connsiteX23-5661" fmla="*/ 1158128 w 1404351"/>
                <a:gd name="connsiteY23-5662" fmla="*/ 595833 h 2339008"/>
                <a:gd name="connsiteX24-5663" fmla="*/ 1222546 w 1404351"/>
                <a:gd name="connsiteY24-5664" fmla="*/ 108950 h 2339008"/>
                <a:gd name="connsiteX25-5665" fmla="*/ 1298939 w 1404351"/>
                <a:gd name="connsiteY25-5666" fmla="*/ 39849 h 2339008"/>
                <a:gd name="connsiteX26-5667" fmla="*/ 1404351 w 1404351"/>
                <a:gd name="connsiteY26-5668" fmla="*/ 0 h 2339008"/>
                <a:gd name="connsiteX27-5669" fmla="*/ 1357567 w 1404351"/>
                <a:gd name="connsiteY27-5670" fmla="*/ 345802 h 2339008"/>
                <a:gd name="connsiteX28-5671" fmla="*/ 973608 w 1404351"/>
                <a:gd name="connsiteY28-5672" fmla="*/ 1910947 h 2339008"/>
                <a:gd name="connsiteX29-5673" fmla="*/ 272039 w 1404351"/>
                <a:gd name="connsiteY29-5674" fmla="*/ 2339008 h 2339008"/>
                <a:gd name="connsiteX30-5675" fmla="*/ 119183 w 1404351"/>
                <a:gd name="connsiteY30-5676" fmla="*/ 2319294 h 2339008"/>
                <a:gd name="connsiteX31-5677" fmla="*/ 219640 w 1404351"/>
                <a:gd name="connsiteY31-5678" fmla="*/ 2104764 h 2339008"/>
                <a:gd name="connsiteX32-5679" fmla="*/ 349797 w 1404351"/>
                <a:gd name="connsiteY32-5680" fmla="*/ 1791611 h 2339008"/>
                <a:gd name="connsiteX33-5681" fmla="*/ 202120 w 1404351"/>
                <a:gd name="connsiteY33-5682" fmla="*/ 2079955 h 2339008"/>
                <a:gd name="connsiteX34-5683" fmla="*/ 101973 w 1404351"/>
                <a:gd name="connsiteY34-5684" fmla="*/ 2315220 h 2339008"/>
                <a:gd name="connsiteX35-5685" fmla="*/ 0 w 1404351"/>
                <a:gd name="connsiteY35-5686" fmla="*/ 2305359 h 2339008"/>
                <a:gd name="connsiteX0-5687" fmla="*/ 0 w 1404351"/>
                <a:gd name="connsiteY0-5688" fmla="*/ 2305359 h 2339008"/>
                <a:gd name="connsiteX1-5689" fmla="*/ 229985 w 1404351"/>
                <a:gd name="connsiteY1-5690" fmla="*/ 1338520 h 2339008"/>
                <a:gd name="connsiteX2-5691" fmla="*/ 249152 w 1404351"/>
                <a:gd name="connsiteY2-5692" fmla="*/ 1629262 h 2339008"/>
                <a:gd name="connsiteX3-5693" fmla="*/ 265108 w 1404351"/>
                <a:gd name="connsiteY3-5694" fmla="*/ 1445678 h 2339008"/>
                <a:gd name="connsiteX4-5695" fmla="*/ 257305 w 1404351"/>
                <a:gd name="connsiteY4-5696" fmla="*/ 1340993 h 2339008"/>
                <a:gd name="connsiteX5-5697" fmla="*/ 239551 w 1404351"/>
                <a:gd name="connsiteY5-5698" fmla="*/ 1300634 h 2339008"/>
                <a:gd name="connsiteX6-5699" fmla="*/ 390223 w 1404351"/>
                <a:gd name="connsiteY6-5700" fmla="*/ 665579 h 2339008"/>
                <a:gd name="connsiteX7-5701" fmla="*/ 430836 w 1404351"/>
                <a:gd name="connsiteY7-5702" fmla="*/ 704536 h 2339008"/>
                <a:gd name="connsiteX8-5703" fmla="*/ 449847 w 1404351"/>
                <a:gd name="connsiteY8-5704" fmla="*/ 901491 h 2339008"/>
                <a:gd name="connsiteX9-5705" fmla="*/ 449733 w 1404351"/>
                <a:gd name="connsiteY9-5706" fmla="*/ 970032 h 2339008"/>
                <a:gd name="connsiteX10-5707" fmla="*/ 422828 w 1404351"/>
                <a:gd name="connsiteY10-5708" fmla="*/ 1187661 h 2339008"/>
                <a:gd name="connsiteX11-5709" fmla="*/ 348614 w 1404351"/>
                <a:gd name="connsiteY11-5710" fmla="*/ 1710311 h 2339008"/>
                <a:gd name="connsiteX12-5711" fmla="*/ 396264 w 1404351"/>
                <a:gd name="connsiteY12-5712" fmla="*/ 1477919 h 2339008"/>
                <a:gd name="connsiteX13-5713" fmla="*/ 443662 w 1404351"/>
                <a:gd name="connsiteY13-5714" fmla="*/ 1543732 h 2339008"/>
                <a:gd name="connsiteX14-5715" fmla="*/ 565005 w 1404351"/>
                <a:gd name="connsiteY14-5716" fmla="*/ 1587155 h 2339008"/>
                <a:gd name="connsiteX15-5717" fmla="*/ 721900 w 1404351"/>
                <a:gd name="connsiteY15-5718" fmla="*/ 1578939 h 2339008"/>
                <a:gd name="connsiteX16-5719" fmla="*/ 758632 w 1404351"/>
                <a:gd name="connsiteY16-5720" fmla="*/ 1609462 h 2339008"/>
                <a:gd name="connsiteX17-5721" fmla="*/ 606170 w 1404351"/>
                <a:gd name="connsiteY17-5722" fmla="*/ 1890569 h 2339008"/>
                <a:gd name="connsiteX18-5723" fmla="*/ 760532 w 1404351"/>
                <a:gd name="connsiteY18-5724" fmla="*/ 1609652 h 2339008"/>
                <a:gd name="connsiteX19-5725" fmla="*/ 855470 w 1404351"/>
                <a:gd name="connsiteY19-5726" fmla="*/ 1760423 h 2339008"/>
                <a:gd name="connsiteX20-5727" fmla="*/ 1123745 w 1404351"/>
                <a:gd name="connsiteY20-5728" fmla="*/ 971648 h 2339008"/>
                <a:gd name="connsiteX21-5729" fmla="*/ 1262000 w 1404351"/>
                <a:gd name="connsiteY21-5730" fmla="*/ 591933 h 2339008"/>
                <a:gd name="connsiteX22-5731" fmla="*/ 1211886 w 1404351"/>
                <a:gd name="connsiteY22-5732" fmla="*/ 542032 h 2339008"/>
                <a:gd name="connsiteX23-5733" fmla="*/ 1158128 w 1404351"/>
                <a:gd name="connsiteY23-5734" fmla="*/ 595833 h 2339008"/>
                <a:gd name="connsiteX24-5735" fmla="*/ 1222546 w 1404351"/>
                <a:gd name="connsiteY24-5736" fmla="*/ 108950 h 2339008"/>
                <a:gd name="connsiteX25-5737" fmla="*/ 1298939 w 1404351"/>
                <a:gd name="connsiteY25-5738" fmla="*/ 39849 h 2339008"/>
                <a:gd name="connsiteX26-5739" fmla="*/ 1404351 w 1404351"/>
                <a:gd name="connsiteY26-5740" fmla="*/ 0 h 2339008"/>
                <a:gd name="connsiteX27-5741" fmla="*/ 1357567 w 1404351"/>
                <a:gd name="connsiteY27-5742" fmla="*/ 345802 h 2339008"/>
                <a:gd name="connsiteX28-5743" fmla="*/ 973608 w 1404351"/>
                <a:gd name="connsiteY28-5744" fmla="*/ 1910947 h 2339008"/>
                <a:gd name="connsiteX29-5745" fmla="*/ 272039 w 1404351"/>
                <a:gd name="connsiteY29-5746" fmla="*/ 2339008 h 2339008"/>
                <a:gd name="connsiteX30-5747" fmla="*/ 119183 w 1404351"/>
                <a:gd name="connsiteY30-5748" fmla="*/ 2319294 h 2339008"/>
                <a:gd name="connsiteX31-5749" fmla="*/ 219640 w 1404351"/>
                <a:gd name="connsiteY31-5750" fmla="*/ 2104764 h 2339008"/>
                <a:gd name="connsiteX32-5751" fmla="*/ 349797 w 1404351"/>
                <a:gd name="connsiteY32-5752" fmla="*/ 1791611 h 2339008"/>
                <a:gd name="connsiteX33-5753" fmla="*/ 202120 w 1404351"/>
                <a:gd name="connsiteY33-5754" fmla="*/ 2079955 h 2339008"/>
                <a:gd name="connsiteX34-5755" fmla="*/ 101973 w 1404351"/>
                <a:gd name="connsiteY34-5756" fmla="*/ 2315220 h 2339008"/>
                <a:gd name="connsiteX35-5757" fmla="*/ 0 w 1404351"/>
                <a:gd name="connsiteY35-5758" fmla="*/ 2305359 h 2339008"/>
                <a:gd name="connsiteX0-5759" fmla="*/ 0 w 1404351"/>
                <a:gd name="connsiteY0-5760" fmla="*/ 2305359 h 2339008"/>
                <a:gd name="connsiteX1-5761" fmla="*/ 229985 w 1404351"/>
                <a:gd name="connsiteY1-5762" fmla="*/ 1338520 h 2339008"/>
                <a:gd name="connsiteX2-5763" fmla="*/ 249152 w 1404351"/>
                <a:gd name="connsiteY2-5764" fmla="*/ 1629262 h 2339008"/>
                <a:gd name="connsiteX3-5765" fmla="*/ 265108 w 1404351"/>
                <a:gd name="connsiteY3-5766" fmla="*/ 1445678 h 2339008"/>
                <a:gd name="connsiteX4-5767" fmla="*/ 257305 w 1404351"/>
                <a:gd name="connsiteY4-5768" fmla="*/ 1340993 h 2339008"/>
                <a:gd name="connsiteX5-5769" fmla="*/ 239551 w 1404351"/>
                <a:gd name="connsiteY5-5770" fmla="*/ 1300634 h 2339008"/>
                <a:gd name="connsiteX6-5771" fmla="*/ 390223 w 1404351"/>
                <a:gd name="connsiteY6-5772" fmla="*/ 665579 h 2339008"/>
                <a:gd name="connsiteX7-5773" fmla="*/ 430836 w 1404351"/>
                <a:gd name="connsiteY7-5774" fmla="*/ 704536 h 2339008"/>
                <a:gd name="connsiteX8-5775" fmla="*/ 449847 w 1404351"/>
                <a:gd name="connsiteY8-5776" fmla="*/ 901491 h 2339008"/>
                <a:gd name="connsiteX9-5777" fmla="*/ 449733 w 1404351"/>
                <a:gd name="connsiteY9-5778" fmla="*/ 970032 h 2339008"/>
                <a:gd name="connsiteX10-5779" fmla="*/ 422828 w 1404351"/>
                <a:gd name="connsiteY10-5780" fmla="*/ 1187661 h 2339008"/>
                <a:gd name="connsiteX11-5781" fmla="*/ 348614 w 1404351"/>
                <a:gd name="connsiteY11-5782" fmla="*/ 1710311 h 2339008"/>
                <a:gd name="connsiteX12-5783" fmla="*/ 396264 w 1404351"/>
                <a:gd name="connsiteY12-5784" fmla="*/ 1477919 h 2339008"/>
                <a:gd name="connsiteX13-5785" fmla="*/ 443662 w 1404351"/>
                <a:gd name="connsiteY13-5786" fmla="*/ 1543732 h 2339008"/>
                <a:gd name="connsiteX14-5787" fmla="*/ 565005 w 1404351"/>
                <a:gd name="connsiteY14-5788" fmla="*/ 1587155 h 2339008"/>
                <a:gd name="connsiteX15-5789" fmla="*/ 721900 w 1404351"/>
                <a:gd name="connsiteY15-5790" fmla="*/ 1578939 h 2339008"/>
                <a:gd name="connsiteX16-5791" fmla="*/ 758632 w 1404351"/>
                <a:gd name="connsiteY16-5792" fmla="*/ 1609462 h 2339008"/>
                <a:gd name="connsiteX17-5793" fmla="*/ 606170 w 1404351"/>
                <a:gd name="connsiteY17-5794" fmla="*/ 1890569 h 2339008"/>
                <a:gd name="connsiteX18-5795" fmla="*/ 760532 w 1404351"/>
                <a:gd name="connsiteY18-5796" fmla="*/ 1609652 h 2339008"/>
                <a:gd name="connsiteX19-5797" fmla="*/ 855470 w 1404351"/>
                <a:gd name="connsiteY19-5798" fmla="*/ 1760423 h 2339008"/>
                <a:gd name="connsiteX20-5799" fmla="*/ 1156995 w 1404351"/>
                <a:gd name="connsiteY20-5800" fmla="*/ 589616 h 2339008"/>
                <a:gd name="connsiteX21-5801" fmla="*/ 1262000 w 1404351"/>
                <a:gd name="connsiteY21-5802" fmla="*/ 591933 h 2339008"/>
                <a:gd name="connsiteX22-5803" fmla="*/ 1211886 w 1404351"/>
                <a:gd name="connsiteY22-5804" fmla="*/ 542032 h 2339008"/>
                <a:gd name="connsiteX23-5805" fmla="*/ 1158128 w 1404351"/>
                <a:gd name="connsiteY23-5806" fmla="*/ 595833 h 2339008"/>
                <a:gd name="connsiteX24-5807" fmla="*/ 1222546 w 1404351"/>
                <a:gd name="connsiteY24-5808" fmla="*/ 108950 h 2339008"/>
                <a:gd name="connsiteX25-5809" fmla="*/ 1298939 w 1404351"/>
                <a:gd name="connsiteY25-5810" fmla="*/ 39849 h 2339008"/>
                <a:gd name="connsiteX26-5811" fmla="*/ 1404351 w 1404351"/>
                <a:gd name="connsiteY26-5812" fmla="*/ 0 h 2339008"/>
                <a:gd name="connsiteX27-5813" fmla="*/ 1357567 w 1404351"/>
                <a:gd name="connsiteY27-5814" fmla="*/ 345802 h 2339008"/>
                <a:gd name="connsiteX28-5815" fmla="*/ 973608 w 1404351"/>
                <a:gd name="connsiteY28-5816" fmla="*/ 1910947 h 2339008"/>
                <a:gd name="connsiteX29-5817" fmla="*/ 272039 w 1404351"/>
                <a:gd name="connsiteY29-5818" fmla="*/ 2339008 h 2339008"/>
                <a:gd name="connsiteX30-5819" fmla="*/ 119183 w 1404351"/>
                <a:gd name="connsiteY30-5820" fmla="*/ 2319294 h 2339008"/>
                <a:gd name="connsiteX31-5821" fmla="*/ 219640 w 1404351"/>
                <a:gd name="connsiteY31-5822" fmla="*/ 2104764 h 2339008"/>
                <a:gd name="connsiteX32-5823" fmla="*/ 349797 w 1404351"/>
                <a:gd name="connsiteY32-5824" fmla="*/ 1791611 h 2339008"/>
                <a:gd name="connsiteX33-5825" fmla="*/ 202120 w 1404351"/>
                <a:gd name="connsiteY33-5826" fmla="*/ 2079955 h 2339008"/>
                <a:gd name="connsiteX34-5827" fmla="*/ 101973 w 1404351"/>
                <a:gd name="connsiteY34-5828" fmla="*/ 2315220 h 2339008"/>
                <a:gd name="connsiteX35-5829" fmla="*/ 0 w 1404351"/>
                <a:gd name="connsiteY35-5830" fmla="*/ 2305359 h 2339008"/>
                <a:gd name="connsiteX0-5831" fmla="*/ 0 w 1404351"/>
                <a:gd name="connsiteY0-5832" fmla="*/ 2305359 h 2339008"/>
                <a:gd name="connsiteX1-5833" fmla="*/ 229985 w 1404351"/>
                <a:gd name="connsiteY1-5834" fmla="*/ 1338520 h 2339008"/>
                <a:gd name="connsiteX2-5835" fmla="*/ 249152 w 1404351"/>
                <a:gd name="connsiteY2-5836" fmla="*/ 1629262 h 2339008"/>
                <a:gd name="connsiteX3-5837" fmla="*/ 265108 w 1404351"/>
                <a:gd name="connsiteY3-5838" fmla="*/ 1445678 h 2339008"/>
                <a:gd name="connsiteX4-5839" fmla="*/ 257305 w 1404351"/>
                <a:gd name="connsiteY4-5840" fmla="*/ 1340993 h 2339008"/>
                <a:gd name="connsiteX5-5841" fmla="*/ 239551 w 1404351"/>
                <a:gd name="connsiteY5-5842" fmla="*/ 1300634 h 2339008"/>
                <a:gd name="connsiteX6-5843" fmla="*/ 390223 w 1404351"/>
                <a:gd name="connsiteY6-5844" fmla="*/ 665579 h 2339008"/>
                <a:gd name="connsiteX7-5845" fmla="*/ 430836 w 1404351"/>
                <a:gd name="connsiteY7-5846" fmla="*/ 704536 h 2339008"/>
                <a:gd name="connsiteX8-5847" fmla="*/ 449847 w 1404351"/>
                <a:gd name="connsiteY8-5848" fmla="*/ 901491 h 2339008"/>
                <a:gd name="connsiteX9-5849" fmla="*/ 449733 w 1404351"/>
                <a:gd name="connsiteY9-5850" fmla="*/ 970032 h 2339008"/>
                <a:gd name="connsiteX10-5851" fmla="*/ 422828 w 1404351"/>
                <a:gd name="connsiteY10-5852" fmla="*/ 1187661 h 2339008"/>
                <a:gd name="connsiteX11-5853" fmla="*/ 348614 w 1404351"/>
                <a:gd name="connsiteY11-5854" fmla="*/ 1710311 h 2339008"/>
                <a:gd name="connsiteX12-5855" fmla="*/ 396264 w 1404351"/>
                <a:gd name="connsiteY12-5856" fmla="*/ 1477919 h 2339008"/>
                <a:gd name="connsiteX13-5857" fmla="*/ 443662 w 1404351"/>
                <a:gd name="connsiteY13-5858" fmla="*/ 1543732 h 2339008"/>
                <a:gd name="connsiteX14-5859" fmla="*/ 565005 w 1404351"/>
                <a:gd name="connsiteY14-5860" fmla="*/ 1587155 h 2339008"/>
                <a:gd name="connsiteX15-5861" fmla="*/ 721900 w 1404351"/>
                <a:gd name="connsiteY15-5862" fmla="*/ 1578939 h 2339008"/>
                <a:gd name="connsiteX16-5863" fmla="*/ 758632 w 1404351"/>
                <a:gd name="connsiteY16-5864" fmla="*/ 1609462 h 2339008"/>
                <a:gd name="connsiteX17-5865" fmla="*/ 606170 w 1404351"/>
                <a:gd name="connsiteY17-5866" fmla="*/ 1890569 h 2339008"/>
                <a:gd name="connsiteX18-5867" fmla="*/ 760532 w 1404351"/>
                <a:gd name="connsiteY18-5868" fmla="*/ 1609652 h 2339008"/>
                <a:gd name="connsiteX19-5869" fmla="*/ 855470 w 1404351"/>
                <a:gd name="connsiteY19-5870" fmla="*/ 1760423 h 2339008"/>
                <a:gd name="connsiteX20-5871" fmla="*/ 1156995 w 1404351"/>
                <a:gd name="connsiteY20-5872" fmla="*/ 589616 h 2339008"/>
                <a:gd name="connsiteX21-5873" fmla="*/ 1262000 w 1404351"/>
                <a:gd name="connsiteY21-5874" fmla="*/ 591933 h 2339008"/>
                <a:gd name="connsiteX22-5875" fmla="*/ 1211886 w 1404351"/>
                <a:gd name="connsiteY22-5876" fmla="*/ 542032 h 2339008"/>
                <a:gd name="connsiteX23-5877" fmla="*/ 1158128 w 1404351"/>
                <a:gd name="connsiteY23-5878" fmla="*/ 595833 h 2339008"/>
                <a:gd name="connsiteX24-5879" fmla="*/ 1222546 w 1404351"/>
                <a:gd name="connsiteY24-5880" fmla="*/ 108950 h 2339008"/>
                <a:gd name="connsiteX25-5881" fmla="*/ 1298939 w 1404351"/>
                <a:gd name="connsiteY25-5882" fmla="*/ 39849 h 2339008"/>
                <a:gd name="connsiteX26-5883" fmla="*/ 1404351 w 1404351"/>
                <a:gd name="connsiteY26-5884" fmla="*/ 0 h 2339008"/>
                <a:gd name="connsiteX27-5885" fmla="*/ 1357567 w 1404351"/>
                <a:gd name="connsiteY27-5886" fmla="*/ 345802 h 2339008"/>
                <a:gd name="connsiteX28-5887" fmla="*/ 973608 w 1404351"/>
                <a:gd name="connsiteY28-5888" fmla="*/ 1910947 h 2339008"/>
                <a:gd name="connsiteX29-5889" fmla="*/ 272039 w 1404351"/>
                <a:gd name="connsiteY29-5890" fmla="*/ 2339008 h 2339008"/>
                <a:gd name="connsiteX30-5891" fmla="*/ 119183 w 1404351"/>
                <a:gd name="connsiteY30-5892" fmla="*/ 2319294 h 2339008"/>
                <a:gd name="connsiteX31-5893" fmla="*/ 219640 w 1404351"/>
                <a:gd name="connsiteY31-5894" fmla="*/ 2104764 h 2339008"/>
                <a:gd name="connsiteX32-5895" fmla="*/ 349797 w 1404351"/>
                <a:gd name="connsiteY32-5896" fmla="*/ 1791611 h 2339008"/>
                <a:gd name="connsiteX33-5897" fmla="*/ 202120 w 1404351"/>
                <a:gd name="connsiteY33-5898" fmla="*/ 2079955 h 2339008"/>
                <a:gd name="connsiteX34-5899" fmla="*/ 101973 w 1404351"/>
                <a:gd name="connsiteY34-5900" fmla="*/ 2315220 h 2339008"/>
                <a:gd name="connsiteX35-5901" fmla="*/ 0 w 1404351"/>
                <a:gd name="connsiteY35-5902" fmla="*/ 2305359 h 2339008"/>
                <a:gd name="connsiteX0-5903" fmla="*/ 0 w 1404351"/>
                <a:gd name="connsiteY0-5904" fmla="*/ 2305359 h 2339008"/>
                <a:gd name="connsiteX1-5905" fmla="*/ 229985 w 1404351"/>
                <a:gd name="connsiteY1-5906" fmla="*/ 1338520 h 2339008"/>
                <a:gd name="connsiteX2-5907" fmla="*/ 249152 w 1404351"/>
                <a:gd name="connsiteY2-5908" fmla="*/ 1629262 h 2339008"/>
                <a:gd name="connsiteX3-5909" fmla="*/ 265108 w 1404351"/>
                <a:gd name="connsiteY3-5910" fmla="*/ 1445678 h 2339008"/>
                <a:gd name="connsiteX4-5911" fmla="*/ 257305 w 1404351"/>
                <a:gd name="connsiteY4-5912" fmla="*/ 1340993 h 2339008"/>
                <a:gd name="connsiteX5-5913" fmla="*/ 239551 w 1404351"/>
                <a:gd name="connsiteY5-5914" fmla="*/ 1300634 h 2339008"/>
                <a:gd name="connsiteX6-5915" fmla="*/ 390223 w 1404351"/>
                <a:gd name="connsiteY6-5916" fmla="*/ 665579 h 2339008"/>
                <a:gd name="connsiteX7-5917" fmla="*/ 430836 w 1404351"/>
                <a:gd name="connsiteY7-5918" fmla="*/ 704536 h 2339008"/>
                <a:gd name="connsiteX8-5919" fmla="*/ 449847 w 1404351"/>
                <a:gd name="connsiteY8-5920" fmla="*/ 901491 h 2339008"/>
                <a:gd name="connsiteX9-5921" fmla="*/ 449733 w 1404351"/>
                <a:gd name="connsiteY9-5922" fmla="*/ 970032 h 2339008"/>
                <a:gd name="connsiteX10-5923" fmla="*/ 422828 w 1404351"/>
                <a:gd name="connsiteY10-5924" fmla="*/ 1187661 h 2339008"/>
                <a:gd name="connsiteX11-5925" fmla="*/ 348614 w 1404351"/>
                <a:gd name="connsiteY11-5926" fmla="*/ 1710311 h 2339008"/>
                <a:gd name="connsiteX12-5927" fmla="*/ 396264 w 1404351"/>
                <a:gd name="connsiteY12-5928" fmla="*/ 1477919 h 2339008"/>
                <a:gd name="connsiteX13-5929" fmla="*/ 443662 w 1404351"/>
                <a:gd name="connsiteY13-5930" fmla="*/ 1543732 h 2339008"/>
                <a:gd name="connsiteX14-5931" fmla="*/ 565005 w 1404351"/>
                <a:gd name="connsiteY14-5932" fmla="*/ 1587155 h 2339008"/>
                <a:gd name="connsiteX15-5933" fmla="*/ 721900 w 1404351"/>
                <a:gd name="connsiteY15-5934" fmla="*/ 1578939 h 2339008"/>
                <a:gd name="connsiteX16-5935" fmla="*/ 758632 w 1404351"/>
                <a:gd name="connsiteY16-5936" fmla="*/ 1609462 h 2339008"/>
                <a:gd name="connsiteX17-5937" fmla="*/ 606170 w 1404351"/>
                <a:gd name="connsiteY17-5938" fmla="*/ 1890569 h 2339008"/>
                <a:gd name="connsiteX18-5939" fmla="*/ 760532 w 1404351"/>
                <a:gd name="connsiteY18-5940" fmla="*/ 1609652 h 2339008"/>
                <a:gd name="connsiteX19-5941" fmla="*/ 855470 w 1404351"/>
                <a:gd name="connsiteY19-5942" fmla="*/ 1760423 h 2339008"/>
                <a:gd name="connsiteX20-5943" fmla="*/ 1093788 w 1404351"/>
                <a:gd name="connsiteY20-5944" fmla="*/ 810381 h 2339008"/>
                <a:gd name="connsiteX21-5945" fmla="*/ 1156995 w 1404351"/>
                <a:gd name="connsiteY21-5946" fmla="*/ 589616 h 2339008"/>
                <a:gd name="connsiteX22-5947" fmla="*/ 1262000 w 1404351"/>
                <a:gd name="connsiteY22-5948" fmla="*/ 591933 h 2339008"/>
                <a:gd name="connsiteX23-5949" fmla="*/ 1211886 w 1404351"/>
                <a:gd name="connsiteY23-5950" fmla="*/ 542032 h 2339008"/>
                <a:gd name="connsiteX24-5951" fmla="*/ 1158128 w 1404351"/>
                <a:gd name="connsiteY24-5952" fmla="*/ 595833 h 2339008"/>
                <a:gd name="connsiteX25-5953" fmla="*/ 1222546 w 1404351"/>
                <a:gd name="connsiteY25-5954" fmla="*/ 108950 h 2339008"/>
                <a:gd name="connsiteX26-5955" fmla="*/ 1298939 w 1404351"/>
                <a:gd name="connsiteY26-5956" fmla="*/ 39849 h 2339008"/>
                <a:gd name="connsiteX27-5957" fmla="*/ 1404351 w 1404351"/>
                <a:gd name="connsiteY27-5958" fmla="*/ 0 h 2339008"/>
                <a:gd name="connsiteX28-5959" fmla="*/ 1357567 w 1404351"/>
                <a:gd name="connsiteY28-5960" fmla="*/ 345802 h 2339008"/>
                <a:gd name="connsiteX29-5961" fmla="*/ 973608 w 1404351"/>
                <a:gd name="connsiteY29-5962" fmla="*/ 1910947 h 2339008"/>
                <a:gd name="connsiteX30-5963" fmla="*/ 272039 w 1404351"/>
                <a:gd name="connsiteY30-5964" fmla="*/ 2339008 h 2339008"/>
                <a:gd name="connsiteX31-5965" fmla="*/ 119183 w 1404351"/>
                <a:gd name="connsiteY31-5966" fmla="*/ 2319294 h 2339008"/>
                <a:gd name="connsiteX32-5967" fmla="*/ 219640 w 1404351"/>
                <a:gd name="connsiteY32-5968" fmla="*/ 2104764 h 2339008"/>
                <a:gd name="connsiteX33-5969" fmla="*/ 349797 w 1404351"/>
                <a:gd name="connsiteY33-5970" fmla="*/ 1791611 h 2339008"/>
                <a:gd name="connsiteX34-5971" fmla="*/ 202120 w 1404351"/>
                <a:gd name="connsiteY34-5972" fmla="*/ 2079955 h 2339008"/>
                <a:gd name="connsiteX35-5973" fmla="*/ 101973 w 1404351"/>
                <a:gd name="connsiteY35-5974" fmla="*/ 2315220 h 2339008"/>
                <a:gd name="connsiteX36" fmla="*/ 0 w 1404351"/>
                <a:gd name="connsiteY36" fmla="*/ 2305359 h 2339008"/>
                <a:gd name="connsiteX0-5975" fmla="*/ 0 w 1404351"/>
                <a:gd name="connsiteY0-5976" fmla="*/ 2305359 h 2339008"/>
                <a:gd name="connsiteX1-5977" fmla="*/ 229985 w 1404351"/>
                <a:gd name="connsiteY1-5978" fmla="*/ 1338520 h 2339008"/>
                <a:gd name="connsiteX2-5979" fmla="*/ 249152 w 1404351"/>
                <a:gd name="connsiteY2-5980" fmla="*/ 1629262 h 2339008"/>
                <a:gd name="connsiteX3-5981" fmla="*/ 265108 w 1404351"/>
                <a:gd name="connsiteY3-5982" fmla="*/ 1445678 h 2339008"/>
                <a:gd name="connsiteX4-5983" fmla="*/ 257305 w 1404351"/>
                <a:gd name="connsiteY4-5984" fmla="*/ 1340993 h 2339008"/>
                <a:gd name="connsiteX5-5985" fmla="*/ 239551 w 1404351"/>
                <a:gd name="connsiteY5-5986" fmla="*/ 1300634 h 2339008"/>
                <a:gd name="connsiteX6-5987" fmla="*/ 390223 w 1404351"/>
                <a:gd name="connsiteY6-5988" fmla="*/ 665579 h 2339008"/>
                <a:gd name="connsiteX7-5989" fmla="*/ 430836 w 1404351"/>
                <a:gd name="connsiteY7-5990" fmla="*/ 704536 h 2339008"/>
                <a:gd name="connsiteX8-5991" fmla="*/ 449847 w 1404351"/>
                <a:gd name="connsiteY8-5992" fmla="*/ 901491 h 2339008"/>
                <a:gd name="connsiteX9-5993" fmla="*/ 449733 w 1404351"/>
                <a:gd name="connsiteY9-5994" fmla="*/ 970032 h 2339008"/>
                <a:gd name="connsiteX10-5995" fmla="*/ 422828 w 1404351"/>
                <a:gd name="connsiteY10-5996" fmla="*/ 1187661 h 2339008"/>
                <a:gd name="connsiteX11-5997" fmla="*/ 348614 w 1404351"/>
                <a:gd name="connsiteY11-5998" fmla="*/ 1710311 h 2339008"/>
                <a:gd name="connsiteX12-5999" fmla="*/ 396264 w 1404351"/>
                <a:gd name="connsiteY12-6000" fmla="*/ 1477919 h 2339008"/>
                <a:gd name="connsiteX13-6001" fmla="*/ 443662 w 1404351"/>
                <a:gd name="connsiteY13-6002" fmla="*/ 1543732 h 2339008"/>
                <a:gd name="connsiteX14-6003" fmla="*/ 565005 w 1404351"/>
                <a:gd name="connsiteY14-6004" fmla="*/ 1587155 h 2339008"/>
                <a:gd name="connsiteX15-6005" fmla="*/ 721900 w 1404351"/>
                <a:gd name="connsiteY15-6006" fmla="*/ 1578939 h 2339008"/>
                <a:gd name="connsiteX16-6007" fmla="*/ 758632 w 1404351"/>
                <a:gd name="connsiteY16-6008" fmla="*/ 1609462 h 2339008"/>
                <a:gd name="connsiteX17-6009" fmla="*/ 606170 w 1404351"/>
                <a:gd name="connsiteY17-6010" fmla="*/ 1890569 h 2339008"/>
                <a:gd name="connsiteX18-6011" fmla="*/ 760532 w 1404351"/>
                <a:gd name="connsiteY18-6012" fmla="*/ 1609652 h 2339008"/>
                <a:gd name="connsiteX19-6013" fmla="*/ 855470 w 1404351"/>
                <a:gd name="connsiteY19-6014" fmla="*/ 1760423 h 2339008"/>
                <a:gd name="connsiteX20-6015" fmla="*/ 1120400 w 1404351"/>
                <a:gd name="connsiteY20-6016" fmla="*/ 956458 h 2339008"/>
                <a:gd name="connsiteX21-6017" fmla="*/ 1156995 w 1404351"/>
                <a:gd name="connsiteY21-6018" fmla="*/ 589616 h 2339008"/>
                <a:gd name="connsiteX22-6019" fmla="*/ 1262000 w 1404351"/>
                <a:gd name="connsiteY22-6020" fmla="*/ 591933 h 2339008"/>
                <a:gd name="connsiteX23-6021" fmla="*/ 1211886 w 1404351"/>
                <a:gd name="connsiteY23-6022" fmla="*/ 542032 h 2339008"/>
                <a:gd name="connsiteX24-6023" fmla="*/ 1158128 w 1404351"/>
                <a:gd name="connsiteY24-6024" fmla="*/ 595833 h 2339008"/>
                <a:gd name="connsiteX25-6025" fmla="*/ 1222546 w 1404351"/>
                <a:gd name="connsiteY25-6026" fmla="*/ 108950 h 2339008"/>
                <a:gd name="connsiteX26-6027" fmla="*/ 1298939 w 1404351"/>
                <a:gd name="connsiteY26-6028" fmla="*/ 39849 h 2339008"/>
                <a:gd name="connsiteX27-6029" fmla="*/ 1404351 w 1404351"/>
                <a:gd name="connsiteY27-6030" fmla="*/ 0 h 2339008"/>
                <a:gd name="connsiteX28-6031" fmla="*/ 1357567 w 1404351"/>
                <a:gd name="connsiteY28-6032" fmla="*/ 345802 h 2339008"/>
                <a:gd name="connsiteX29-6033" fmla="*/ 973608 w 1404351"/>
                <a:gd name="connsiteY29-6034" fmla="*/ 1910947 h 2339008"/>
                <a:gd name="connsiteX30-6035" fmla="*/ 272039 w 1404351"/>
                <a:gd name="connsiteY30-6036" fmla="*/ 2339008 h 2339008"/>
                <a:gd name="connsiteX31-6037" fmla="*/ 119183 w 1404351"/>
                <a:gd name="connsiteY31-6038" fmla="*/ 2319294 h 2339008"/>
                <a:gd name="connsiteX32-6039" fmla="*/ 219640 w 1404351"/>
                <a:gd name="connsiteY32-6040" fmla="*/ 2104764 h 2339008"/>
                <a:gd name="connsiteX33-6041" fmla="*/ 349797 w 1404351"/>
                <a:gd name="connsiteY33-6042" fmla="*/ 1791611 h 2339008"/>
                <a:gd name="connsiteX34-6043" fmla="*/ 202120 w 1404351"/>
                <a:gd name="connsiteY34-6044" fmla="*/ 2079955 h 2339008"/>
                <a:gd name="connsiteX35-6045" fmla="*/ 101973 w 1404351"/>
                <a:gd name="connsiteY35-6046" fmla="*/ 2315220 h 2339008"/>
                <a:gd name="connsiteX36-6047" fmla="*/ 0 w 1404351"/>
                <a:gd name="connsiteY36-6048" fmla="*/ 2305359 h 2339008"/>
                <a:gd name="connsiteX0-6049" fmla="*/ 0 w 1404351"/>
                <a:gd name="connsiteY0-6050" fmla="*/ 2305359 h 2339008"/>
                <a:gd name="connsiteX1-6051" fmla="*/ 229985 w 1404351"/>
                <a:gd name="connsiteY1-6052" fmla="*/ 1338520 h 2339008"/>
                <a:gd name="connsiteX2-6053" fmla="*/ 249152 w 1404351"/>
                <a:gd name="connsiteY2-6054" fmla="*/ 1629262 h 2339008"/>
                <a:gd name="connsiteX3-6055" fmla="*/ 265108 w 1404351"/>
                <a:gd name="connsiteY3-6056" fmla="*/ 1445678 h 2339008"/>
                <a:gd name="connsiteX4-6057" fmla="*/ 257305 w 1404351"/>
                <a:gd name="connsiteY4-6058" fmla="*/ 1340993 h 2339008"/>
                <a:gd name="connsiteX5-6059" fmla="*/ 239551 w 1404351"/>
                <a:gd name="connsiteY5-6060" fmla="*/ 1300634 h 2339008"/>
                <a:gd name="connsiteX6-6061" fmla="*/ 390223 w 1404351"/>
                <a:gd name="connsiteY6-6062" fmla="*/ 665579 h 2339008"/>
                <a:gd name="connsiteX7-6063" fmla="*/ 430836 w 1404351"/>
                <a:gd name="connsiteY7-6064" fmla="*/ 704536 h 2339008"/>
                <a:gd name="connsiteX8-6065" fmla="*/ 449847 w 1404351"/>
                <a:gd name="connsiteY8-6066" fmla="*/ 901491 h 2339008"/>
                <a:gd name="connsiteX9-6067" fmla="*/ 449733 w 1404351"/>
                <a:gd name="connsiteY9-6068" fmla="*/ 970032 h 2339008"/>
                <a:gd name="connsiteX10-6069" fmla="*/ 422828 w 1404351"/>
                <a:gd name="connsiteY10-6070" fmla="*/ 1187661 h 2339008"/>
                <a:gd name="connsiteX11-6071" fmla="*/ 348614 w 1404351"/>
                <a:gd name="connsiteY11-6072" fmla="*/ 1710311 h 2339008"/>
                <a:gd name="connsiteX12-6073" fmla="*/ 396264 w 1404351"/>
                <a:gd name="connsiteY12-6074" fmla="*/ 1477919 h 2339008"/>
                <a:gd name="connsiteX13-6075" fmla="*/ 443662 w 1404351"/>
                <a:gd name="connsiteY13-6076" fmla="*/ 1543732 h 2339008"/>
                <a:gd name="connsiteX14-6077" fmla="*/ 565005 w 1404351"/>
                <a:gd name="connsiteY14-6078" fmla="*/ 1587155 h 2339008"/>
                <a:gd name="connsiteX15-6079" fmla="*/ 721900 w 1404351"/>
                <a:gd name="connsiteY15-6080" fmla="*/ 1578939 h 2339008"/>
                <a:gd name="connsiteX16-6081" fmla="*/ 758632 w 1404351"/>
                <a:gd name="connsiteY16-6082" fmla="*/ 1609462 h 2339008"/>
                <a:gd name="connsiteX17-6083" fmla="*/ 606170 w 1404351"/>
                <a:gd name="connsiteY17-6084" fmla="*/ 1890569 h 2339008"/>
                <a:gd name="connsiteX18-6085" fmla="*/ 760532 w 1404351"/>
                <a:gd name="connsiteY18-6086" fmla="*/ 1609652 h 2339008"/>
                <a:gd name="connsiteX19-6087" fmla="*/ 855470 w 1404351"/>
                <a:gd name="connsiteY19-6088" fmla="*/ 1760423 h 2339008"/>
                <a:gd name="connsiteX20-6089" fmla="*/ 1131938 w 1404351"/>
                <a:gd name="connsiteY20-6090" fmla="*/ 1102253 h 2339008"/>
                <a:gd name="connsiteX21-6091" fmla="*/ 1156995 w 1404351"/>
                <a:gd name="connsiteY21-6092" fmla="*/ 589616 h 2339008"/>
                <a:gd name="connsiteX22-6093" fmla="*/ 1262000 w 1404351"/>
                <a:gd name="connsiteY22-6094" fmla="*/ 591933 h 2339008"/>
                <a:gd name="connsiteX23-6095" fmla="*/ 1211886 w 1404351"/>
                <a:gd name="connsiteY23-6096" fmla="*/ 542032 h 2339008"/>
                <a:gd name="connsiteX24-6097" fmla="*/ 1158128 w 1404351"/>
                <a:gd name="connsiteY24-6098" fmla="*/ 595833 h 2339008"/>
                <a:gd name="connsiteX25-6099" fmla="*/ 1222546 w 1404351"/>
                <a:gd name="connsiteY25-6100" fmla="*/ 108950 h 2339008"/>
                <a:gd name="connsiteX26-6101" fmla="*/ 1298939 w 1404351"/>
                <a:gd name="connsiteY26-6102" fmla="*/ 39849 h 2339008"/>
                <a:gd name="connsiteX27-6103" fmla="*/ 1404351 w 1404351"/>
                <a:gd name="connsiteY27-6104" fmla="*/ 0 h 2339008"/>
                <a:gd name="connsiteX28-6105" fmla="*/ 1357567 w 1404351"/>
                <a:gd name="connsiteY28-6106" fmla="*/ 345802 h 2339008"/>
                <a:gd name="connsiteX29-6107" fmla="*/ 973608 w 1404351"/>
                <a:gd name="connsiteY29-6108" fmla="*/ 1910947 h 2339008"/>
                <a:gd name="connsiteX30-6109" fmla="*/ 272039 w 1404351"/>
                <a:gd name="connsiteY30-6110" fmla="*/ 2339008 h 2339008"/>
                <a:gd name="connsiteX31-6111" fmla="*/ 119183 w 1404351"/>
                <a:gd name="connsiteY31-6112" fmla="*/ 2319294 h 2339008"/>
                <a:gd name="connsiteX32-6113" fmla="*/ 219640 w 1404351"/>
                <a:gd name="connsiteY32-6114" fmla="*/ 2104764 h 2339008"/>
                <a:gd name="connsiteX33-6115" fmla="*/ 349797 w 1404351"/>
                <a:gd name="connsiteY33-6116" fmla="*/ 1791611 h 2339008"/>
                <a:gd name="connsiteX34-6117" fmla="*/ 202120 w 1404351"/>
                <a:gd name="connsiteY34-6118" fmla="*/ 2079955 h 2339008"/>
                <a:gd name="connsiteX35-6119" fmla="*/ 101973 w 1404351"/>
                <a:gd name="connsiteY35-6120" fmla="*/ 2315220 h 2339008"/>
                <a:gd name="connsiteX36-6121" fmla="*/ 0 w 1404351"/>
                <a:gd name="connsiteY36-6122" fmla="*/ 2305359 h 2339008"/>
                <a:gd name="connsiteX0-6123" fmla="*/ 0 w 1404351"/>
                <a:gd name="connsiteY0-6124" fmla="*/ 2305359 h 2339008"/>
                <a:gd name="connsiteX1-6125" fmla="*/ 229985 w 1404351"/>
                <a:gd name="connsiteY1-6126" fmla="*/ 1338520 h 2339008"/>
                <a:gd name="connsiteX2-6127" fmla="*/ 249152 w 1404351"/>
                <a:gd name="connsiteY2-6128" fmla="*/ 1629262 h 2339008"/>
                <a:gd name="connsiteX3-6129" fmla="*/ 265108 w 1404351"/>
                <a:gd name="connsiteY3-6130" fmla="*/ 1445678 h 2339008"/>
                <a:gd name="connsiteX4-6131" fmla="*/ 257305 w 1404351"/>
                <a:gd name="connsiteY4-6132" fmla="*/ 1340993 h 2339008"/>
                <a:gd name="connsiteX5-6133" fmla="*/ 239551 w 1404351"/>
                <a:gd name="connsiteY5-6134" fmla="*/ 1300634 h 2339008"/>
                <a:gd name="connsiteX6-6135" fmla="*/ 390223 w 1404351"/>
                <a:gd name="connsiteY6-6136" fmla="*/ 665579 h 2339008"/>
                <a:gd name="connsiteX7-6137" fmla="*/ 430836 w 1404351"/>
                <a:gd name="connsiteY7-6138" fmla="*/ 704536 h 2339008"/>
                <a:gd name="connsiteX8-6139" fmla="*/ 449847 w 1404351"/>
                <a:gd name="connsiteY8-6140" fmla="*/ 901491 h 2339008"/>
                <a:gd name="connsiteX9-6141" fmla="*/ 449733 w 1404351"/>
                <a:gd name="connsiteY9-6142" fmla="*/ 970032 h 2339008"/>
                <a:gd name="connsiteX10-6143" fmla="*/ 422828 w 1404351"/>
                <a:gd name="connsiteY10-6144" fmla="*/ 1187661 h 2339008"/>
                <a:gd name="connsiteX11-6145" fmla="*/ 348614 w 1404351"/>
                <a:gd name="connsiteY11-6146" fmla="*/ 1710311 h 2339008"/>
                <a:gd name="connsiteX12-6147" fmla="*/ 396264 w 1404351"/>
                <a:gd name="connsiteY12-6148" fmla="*/ 1477919 h 2339008"/>
                <a:gd name="connsiteX13-6149" fmla="*/ 443662 w 1404351"/>
                <a:gd name="connsiteY13-6150" fmla="*/ 1543732 h 2339008"/>
                <a:gd name="connsiteX14-6151" fmla="*/ 565005 w 1404351"/>
                <a:gd name="connsiteY14-6152" fmla="*/ 1587155 h 2339008"/>
                <a:gd name="connsiteX15-6153" fmla="*/ 721900 w 1404351"/>
                <a:gd name="connsiteY15-6154" fmla="*/ 1578939 h 2339008"/>
                <a:gd name="connsiteX16-6155" fmla="*/ 758632 w 1404351"/>
                <a:gd name="connsiteY16-6156" fmla="*/ 1609462 h 2339008"/>
                <a:gd name="connsiteX17-6157" fmla="*/ 606170 w 1404351"/>
                <a:gd name="connsiteY17-6158" fmla="*/ 1890569 h 2339008"/>
                <a:gd name="connsiteX18-6159" fmla="*/ 760532 w 1404351"/>
                <a:gd name="connsiteY18-6160" fmla="*/ 1609652 h 2339008"/>
                <a:gd name="connsiteX19-6161" fmla="*/ 855470 w 1404351"/>
                <a:gd name="connsiteY19-6162" fmla="*/ 1760423 h 2339008"/>
                <a:gd name="connsiteX20-6163" fmla="*/ 1121736 w 1404351"/>
                <a:gd name="connsiteY20-6164" fmla="*/ 941591 h 2339008"/>
                <a:gd name="connsiteX21-6165" fmla="*/ 1156995 w 1404351"/>
                <a:gd name="connsiteY21-6166" fmla="*/ 589616 h 2339008"/>
                <a:gd name="connsiteX22-6167" fmla="*/ 1262000 w 1404351"/>
                <a:gd name="connsiteY22-6168" fmla="*/ 591933 h 2339008"/>
                <a:gd name="connsiteX23-6169" fmla="*/ 1211886 w 1404351"/>
                <a:gd name="connsiteY23-6170" fmla="*/ 542032 h 2339008"/>
                <a:gd name="connsiteX24-6171" fmla="*/ 1158128 w 1404351"/>
                <a:gd name="connsiteY24-6172" fmla="*/ 595833 h 2339008"/>
                <a:gd name="connsiteX25-6173" fmla="*/ 1222546 w 1404351"/>
                <a:gd name="connsiteY25-6174" fmla="*/ 108950 h 2339008"/>
                <a:gd name="connsiteX26-6175" fmla="*/ 1298939 w 1404351"/>
                <a:gd name="connsiteY26-6176" fmla="*/ 39849 h 2339008"/>
                <a:gd name="connsiteX27-6177" fmla="*/ 1404351 w 1404351"/>
                <a:gd name="connsiteY27-6178" fmla="*/ 0 h 2339008"/>
                <a:gd name="connsiteX28-6179" fmla="*/ 1357567 w 1404351"/>
                <a:gd name="connsiteY28-6180" fmla="*/ 345802 h 2339008"/>
                <a:gd name="connsiteX29-6181" fmla="*/ 973608 w 1404351"/>
                <a:gd name="connsiteY29-6182" fmla="*/ 1910947 h 2339008"/>
                <a:gd name="connsiteX30-6183" fmla="*/ 272039 w 1404351"/>
                <a:gd name="connsiteY30-6184" fmla="*/ 2339008 h 2339008"/>
                <a:gd name="connsiteX31-6185" fmla="*/ 119183 w 1404351"/>
                <a:gd name="connsiteY31-6186" fmla="*/ 2319294 h 2339008"/>
                <a:gd name="connsiteX32-6187" fmla="*/ 219640 w 1404351"/>
                <a:gd name="connsiteY32-6188" fmla="*/ 2104764 h 2339008"/>
                <a:gd name="connsiteX33-6189" fmla="*/ 349797 w 1404351"/>
                <a:gd name="connsiteY33-6190" fmla="*/ 1791611 h 2339008"/>
                <a:gd name="connsiteX34-6191" fmla="*/ 202120 w 1404351"/>
                <a:gd name="connsiteY34-6192" fmla="*/ 2079955 h 2339008"/>
                <a:gd name="connsiteX35-6193" fmla="*/ 101973 w 1404351"/>
                <a:gd name="connsiteY35-6194" fmla="*/ 2315220 h 2339008"/>
                <a:gd name="connsiteX36-6195" fmla="*/ 0 w 1404351"/>
                <a:gd name="connsiteY36-6196" fmla="*/ 2305359 h 2339008"/>
                <a:gd name="connsiteX0-6197" fmla="*/ 0 w 1404351"/>
                <a:gd name="connsiteY0-6198" fmla="*/ 2305359 h 2339008"/>
                <a:gd name="connsiteX1-6199" fmla="*/ 229985 w 1404351"/>
                <a:gd name="connsiteY1-6200" fmla="*/ 1338520 h 2339008"/>
                <a:gd name="connsiteX2-6201" fmla="*/ 249152 w 1404351"/>
                <a:gd name="connsiteY2-6202" fmla="*/ 1629262 h 2339008"/>
                <a:gd name="connsiteX3-6203" fmla="*/ 265108 w 1404351"/>
                <a:gd name="connsiteY3-6204" fmla="*/ 1445678 h 2339008"/>
                <a:gd name="connsiteX4-6205" fmla="*/ 257305 w 1404351"/>
                <a:gd name="connsiteY4-6206" fmla="*/ 1340993 h 2339008"/>
                <a:gd name="connsiteX5-6207" fmla="*/ 239551 w 1404351"/>
                <a:gd name="connsiteY5-6208" fmla="*/ 1300634 h 2339008"/>
                <a:gd name="connsiteX6-6209" fmla="*/ 390223 w 1404351"/>
                <a:gd name="connsiteY6-6210" fmla="*/ 665579 h 2339008"/>
                <a:gd name="connsiteX7-6211" fmla="*/ 430836 w 1404351"/>
                <a:gd name="connsiteY7-6212" fmla="*/ 704536 h 2339008"/>
                <a:gd name="connsiteX8-6213" fmla="*/ 449847 w 1404351"/>
                <a:gd name="connsiteY8-6214" fmla="*/ 901491 h 2339008"/>
                <a:gd name="connsiteX9-6215" fmla="*/ 449733 w 1404351"/>
                <a:gd name="connsiteY9-6216" fmla="*/ 970032 h 2339008"/>
                <a:gd name="connsiteX10-6217" fmla="*/ 422828 w 1404351"/>
                <a:gd name="connsiteY10-6218" fmla="*/ 1187661 h 2339008"/>
                <a:gd name="connsiteX11-6219" fmla="*/ 348614 w 1404351"/>
                <a:gd name="connsiteY11-6220" fmla="*/ 1710311 h 2339008"/>
                <a:gd name="connsiteX12-6221" fmla="*/ 396264 w 1404351"/>
                <a:gd name="connsiteY12-6222" fmla="*/ 1477919 h 2339008"/>
                <a:gd name="connsiteX13-6223" fmla="*/ 443662 w 1404351"/>
                <a:gd name="connsiteY13-6224" fmla="*/ 1543732 h 2339008"/>
                <a:gd name="connsiteX14-6225" fmla="*/ 565005 w 1404351"/>
                <a:gd name="connsiteY14-6226" fmla="*/ 1587155 h 2339008"/>
                <a:gd name="connsiteX15-6227" fmla="*/ 721900 w 1404351"/>
                <a:gd name="connsiteY15-6228" fmla="*/ 1578939 h 2339008"/>
                <a:gd name="connsiteX16-6229" fmla="*/ 758632 w 1404351"/>
                <a:gd name="connsiteY16-6230" fmla="*/ 1609462 h 2339008"/>
                <a:gd name="connsiteX17-6231" fmla="*/ 606170 w 1404351"/>
                <a:gd name="connsiteY17-6232" fmla="*/ 1890569 h 2339008"/>
                <a:gd name="connsiteX18-6233" fmla="*/ 760532 w 1404351"/>
                <a:gd name="connsiteY18-6234" fmla="*/ 1609652 h 2339008"/>
                <a:gd name="connsiteX19-6235" fmla="*/ 855470 w 1404351"/>
                <a:gd name="connsiteY19-6236" fmla="*/ 1760423 h 2339008"/>
                <a:gd name="connsiteX20-6237" fmla="*/ 1088770 w 1404351"/>
                <a:gd name="connsiteY20-6238" fmla="*/ 1065112 h 2339008"/>
                <a:gd name="connsiteX21-6239" fmla="*/ 1156995 w 1404351"/>
                <a:gd name="connsiteY21-6240" fmla="*/ 589616 h 2339008"/>
                <a:gd name="connsiteX22-6241" fmla="*/ 1262000 w 1404351"/>
                <a:gd name="connsiteY22-6242" fmla="*/ 591933 h 2339008"/>
                <a:gd name="connsiteX23-6243" fmla="*/ 1211886 w 1404351"/>
                <a:gd name="connsiteY23-6244" fmla="*/ 542032 h 2339008"/>
                <a:gd name="connsiteX24-6245" fmla="*/ 1158128 w 1404351"/>
                <a:gd name="connsiteY24-6246" fmla="*/ 595833 h 2339008"/>
                <a:gd name="connsiteX25-6247" fmla="*/ 1222546 w 1404351"/>
                <a:gd name="connsiteY25-6248" fmla="*/ 108950 h 2339008"/>
                <a:gd name="connsiteX26-6249" fmla="*/ 1298939 w 1404351"/>
                <a:gd name="connsiteY26-6250" fmla="*/ 39849 h 2339008"/>
                <a:gd name="connsiteX27-6251" fmla="*/ 1404351 w 1404351"/>
                <a:gd name="connsiteY27-6252" fmla="*/ 0 h 2339008"/>
                <a:gd name="connsiteX28-6253" fmla="*/ 1357567 w 1404351"/>
                <a:gd name="connsiteY28-6254" fmla="*/ 345802 h 2339008"/>
                <a:gd name="connsiteX29-6255" fmla="*/ 973608 w 1404351"/>
                <a:gd name="connsiteY29-6256" fmla="*/ 1910947 h 2339008"/>
                <a:gd name="connsiteX30-6257" fmla="*/ 272039 w 1404351"/>
                <a:gd name="connsiteY30-6258" fmla="*/ 2339008 h 2339008"/>
                <a:gd name="connsiteX31-6259" fmla="*/ 119183 w 1404351"/>
                <a:gd name="connsiteY31-6260" fmla="*/ 2319294 h 2339008"/>
                <a:gd name="connsiteX32-6261" fmla="*/ 219640 w 1404351"/>
                <a:gd name="connsiteY32-6262" fmla="*/ 2104764 h 2339008"/>
                <a:gd name="connsiteX33-6263" fmla="*/ 349797 w 1404351"/>
                <a:gd name="connsiteY33-6264" fmla="*/ 1791611 h 2339008"/>
                <a:gd name="connsiteX34-6265" fmla="*/ 202120 w 1404351"/>
                <a:gd name="connsiteY34-6266" fmla="*/ 2079955 h 2339008"/>
                <a:gd name="connsiteX35-6267" fmla="*/ 101973 w 1404351"/>
                <a:gd name="connsiteY35-6268" fmla="*/ 2315220 h 2339008"/>
                <a:gd name="connsiteX36-6269" fmla="*/ 0 w 1404351"/>
                <a:gd name="connsiteY36-6270" fmla="*/ 2305359 h 2339008"/>
                <a:gd name="connsiteX0-6271" fmla="*/ 0 w 1404351"/>
                <a:gd name="connsiteY0-6272" fmla="*/ 2305359 h 2339008"/>
                <a:gd name="connsiteX1-6273" fmla="*/ 229985 w 1404351"/>
                <a:gd name="connsiteY1-6274" fmla="*/ 1338520 h 2339008"/>
                <a:gd name="connsiteX2-6275" fmla="*/ 249152 w 1404351"/>
                <a:gd name="connsiteY2-6276" fmla="*/ 1629262 h 2339008"/>
                <a:gd name="connsiteX3-6277" fmla="*/ 265108 w 1404351"/>
                <a:gd name="connsiteY3-6278" fmla="*/ 1445678 h 2339008"/>
                <a:gd name="connsiteX4-6279" fmla="*/ 257305 w 1404351"/>
                <a:gd name="connsiteY4-6280" fmla="*/ 1340993 h 2339008"/>
                <a:gd name="connsiteX5-6281" fmla="*/ 239551 w 1404351"/>
                <a:gd name="connsiteY5-6282" fmla="*/ 1300634 h 2339008"/>
                <a:gd name="connsiteX6-6283" fmla="*/ 390223 w 1404351"/>
                <a:gd name="connsiteY6-6284" fmla="*/ 665579 h 2339008"/>
                <a:gd name="connsiteX7-6285" fmla="*/ 430836 w 1404351"/>
                <a:gd name="connsiteY7-6286" fmla="*/ 704536 h 2339008"/>
                <a:gd name="connsiteX8-6287" fmla="*/ 449847 w 1404351"/>
                <a:gd name="connsiteY8-6288" fmla="*/ 901491 h 2339008"/>
                <a:gd name="connsiteX9-6289" fmla="*/ 449733 w 1404351"/>
                <a:gd name="connsiteY9-6290" fmla="*/ 970032 h 2339008"/>
                <a:gd name="connsiteX10-6291" fmla="*/ 422828 w 1404351"/>
                <a:gd name="connsiteY10-6292" fmla="*/ 1187661 h 2339008"/>
                <a:gd name="connsiteX11-6293" fmla="*/ 348614 w 1404351"/>
                <a:gd name="connsiteY11-6294" fmla="*/ 1710311 h 2339008"/>
                <a:gd name="connsiteX12-6295" fmla="*/ 396264 w 1404351"/>
                <a:gd name="connsiteY12-6296" fmla="*/ 1477919 h 2339008"/>
                <a:gd name="connsiteX13-6297" fmla="*/ 443662 w 1404351"/>
                <a:gd name="connsiteY13-6298" fmla="*/ 1543732 h 2339008"/>
                <a:gd name="connsiteX14-6299" fmla="*/ 565005 w 1404351"/>
                <a:gd name="connsiteY14-6300" fmla="*/ 1587155 h 2339008"/>
                <a:gd name="connsiteX15-6301" fmla="*/ 721900 w 1404351"/>
                <a:gd name="connsiteY15-6302" fmla="*/ 1578939 h 2339008"/>
                <a:gd name="connsiteX16-6303" fmla="*/ 758632 w 1404351"/>
                <a:gd name="connsiteY16-6304" fmla="*/ 1609462 h 2339008"/>
                <a:gd name="connsiteX17-6305" fmla="*/ 606170 w 1404351"/>
                <a:gd name="connsiteY17-6306" fmla="*/ 1890569 h 2339008"/>
                <a:gd name="connsiteX18-6307" fmla="*/ 760532 w 1404351"/>
                <a:gd name="connsiteY18-6308" fmla="*/ 1609652 h 2339008"/>
                <a:gd name="connsiteX19-6309" fmla="*/ 855470 w 1404351"/>
                <a:gd name="connsiteY19-6310" fmla="*/ 1760423 h 2339008"/>
                <a:gd name="connsiteX20-6311" fmla="*/ 1091187 w 1404351"/>
                <a:gd name="connsiteY20-6312" fmla="*/ 1053006 h 2339008"/>
                <a:gd name="connsiteX21-6313" fmla="*/ 1156995 w 1404351"/>
                <a:gd name="connsiteY21-6314" fmla="*/ 589616 h 2339008"/>
                <a:gd name="connsiteX22-6315" fmla="*/ 1262000 w 1404351"/>
                <a:gd name="connsiteY22-6316" fmla="*/ 591933 h 2339008"/>
                <a:gd name="connsiteX23-6317" fmla="*/ 1211886 w 1404351"/>
                <a:gd name="connsiteY23-6318" fmla="*/ 542032 h 2339008"/>
                <a:gd name="connsiteX24-6319" fmla="*/ 1158128 w 1404351"/>
                <a:gd name="connsiteY24-6320" fmla="*/ 595833 h 2339008"/>
                <a:gd name="connsiteX25-6321" fmla="*/ 1222546 w 1404351"/>
                <a:gd name="connsiteY25-6322" fmla="*/ 108950 h 2339008"/>
                <a:gd name="connsiteX26-6323" fmla="*/ 1298939 w 1404351"/>
                <a:gd name="connsiteY26-6324" fmla="*/ 39849 h 2339008"/>
                <a:gd name="connsiteX27-6325" fmla="*/ 1404351 w 1404351"/>
                <a:gd name="connsiteY27-6326" fmla="*/ 0 h 2339008"/>
                <a:gd name="connsiteX28-6327" fmla="*/ 1357567 w 1404351"/>
                <a:gd name="connsiteY28-6328" fmla="*/ 345802 h 2339008"/>
                <a:gd name="connsiteX29-6329" fmla="*/ 973608 w 1404351"/>
                <a:gd name="connsiteY29-6330" fmla="*/ 1910947 h 2339008"/>
                <a:gd name="connsiteX30-6331" fmla="*/ 272039 w 1404351"/>
                <a:gd name="connsiteY30-6332" fmla="*/ 2339008 h 2339008"/>
                <a:gd name="connsiteX31-6333" fmla="*/ 119183 w 1404351"/>
                <a:gd name="connsiteY31-6334" fmla="*/ 2319294 h 2339008"/>
                <a:gd name="connsiteX32-6335" fmla="*/ 219640 w 1404351"/>
                <a:gd name="connsiteY32-6336" fmla="*/ 2104764 h 2339008"/>
                <a:gd name="connsiteX33-6337" fmla="*/ 349797 w 1404351"/>
                <a:gd name="connsiteY33-6338" fmla="*/ 1791611 h 2339008"/>
                <a:gd name="connsiteX34-6339" fmla="*/ 202120 w 1404351"/>
                <a:gd name="connsiteY34-6340" fmla="*/ 2079955 h 2339008"/>
                <a:gd name="connsiteX35-6341" fmla="*/ 101973 w 1404351"/>
                <a:gd name="connsiteY35-6342" fmla="*/ 2315220 h 2339008"/>
                <a:gd name="connsiteX36-6343" fmla="*/ 0 w 1404351"/>
                <a:gd name="connsiteY36-6344" fmla="*/ 2305359 h 2339008"/>
                <a:gd name="connsiteX0-6345" fmla="*/ 0 w 1404351"/>
                <a:gd name="connsiteY0-6346" fmla="*/ 2305359 h 2339008"/>
                <a:gd name="connsiteX1-6347" fmla="*/ 229985 w 1404351"/>
                <a:gd name="connsiteY1-6348" fmla="*/ 1338520 h 2339008"/>
                <a:gd name="connsiteX2-6349" fmla="*/ 249152 w 1404351"/>
                <a:gd name="connsiteY2-6350" fmla="*/ 1629262 h 2339008"/>
                <a:gd name="connsiteX3-6351" fmla="*/ 265108 w 1404351"/>
                <a:gd name="connsiteY3-6352" fmla="*/ 1445678 h 2339008"/>
                <a:gd name="connsiteX4-6353" fmla="*/ 257305 w 1404351"/>
                <a:gd name="connsiteY4-6354" fmla="*/ 1340993 h 2339008"/>
                <a:gd name="connsiteX5-6355" fmla="*/ 239551 w 1404351"/>
                <a:gd name="connsiteY5-6356" fmla="*/ 1300634 h 2339008"/>
                <a:gd name="connsiteX6-6357" fmla="*/ 390223 w 1404351"/>
                <a:gd name="connsiteY6-6358" fmla="*/ 665579 h 2339008"/>
                <a:gd name="connsiteX7-6359" fmla="*/ 430836 w 1404351"/>
                <a:gd name="connsiteY7-6360" fmla="*/ 704536 h 2339008"/>
                <a:gd name="connsiteX8-6361" fmla="*/ 449847 w 1404351"/>
                <a:gd name="connsiteY8-6362" fmla="*/ 901491 h 2339008"/>
                <a:gd name="connsiteX9-6363" fmla="*/ 449733 w 1404351"/>
                <a:gd name="connsiteY9-6364" fmla="*/ 970032 h 2339008"/>
                <a:gd name="connsiteX10-6365" fmla="*/ 422828 w 1404351"/>
                <a:gd name="connsiteY10-6366" fmla="*/ 1187661 h 2339008"/>
                <a:gd name="connsiteX11-6367" fmla="*/ 348614 w 1404351"/>
                <a:gd name="connsiteY11-6368" fmla="*/ 1710311 h 2339008"/>
                <a:gd name="connsiteX12-6369" fmla="*/ 396264 w 1404351"/>
                <a:gd name="connsiteY12-6370" fmla="*/ 1477919 h 2339008"/>
                <a:gd name="connsiteX13-6371" fmla="*/ 443662 w 1404351"/>
                <a:gd name="connsiteY13-6372" fmla="*/ 1543732 h 2339008"/>
                <a:gd name="connsiteX14-6373" fmla="*/ 565005 w 1404351"/>
                <a:gd name="connsiteY14-6374" fmla="*/ 1587155 h 2339008"/>
                <a:gd name="connsiteX15-6375" fmla="*/ 721900 w 1404351"/>
                <a:gd name="connsiteY15-6376" fmla="*/ 1578939 h 2339008"/>
                <a:gd name="connsiteX16-6377" fmla="*/ 758632 w 1404351"/>
                <a:gd name="connsiteY16-6378" fmla="*/ 1609462 h 2339008"/>
                <a:gd name="connsiteX17-6379" fmla="*/ 606170 w 1404351"/>
                <a:gd name="connsiteY17-6380" fmla="*/ 1890569 h 2339008"/>
                <a:gd name="connsiteX18-6381" fmla="*/ 760532 w 1404351"/>
                <a:gd name="connsiteY18-6382" fmla="*/ 1609652 h 2339008"/>
                <a:gd name="connsiteX19-6383" fmla="*/ 855470 w 1404351"/>
                <a:gd name="connsiteY19-6384" fmla="*/ 1760423 h 2339008"/>
                <a:gd name="connsiteX20-6385" fmla="*/ 1091187 w 1404351"/>
                <a:gd name="connsiteY20-6386" fmla="*/ 1053006 h 2339008"/>
                <a:gd name="connsiteX21-6387" fmla="*/ 1156995 w 1404351"/>
                <a:gd name="connsiteY21-6388" fmla="*/ 589616 h 2339008"/>
                <a:gd name="connsiteX22-6389" fmla="*/ 1262000 w 1404351"/>
                <a:gd name="connsiteY22-6390" fmla="*/ 591933 h 2339008"/>
                <a:gd name="connsiteX23-6391" fmla="*/ 1211886 w 1404351"/>
                <a:gd name="connsiteY23-6392" fmla="*/ 542032 h 2339008"/>
                <a:gd name="connsiteX24-6393" fmla="*/ 1158128 w 1404351"/>
                <a:gd name="connsiteY24-6394" fmla="*/ 595833 h 2339008"/>
                <a:gd name="connsiteX25-6395" fmla="*/ 1222546 w 1404351"/>
                <a:gd name="connsiteY25-6396" fmla="*/ 108950 h 2339008"/>
                <a:gd name="connsiteX26-6397" fmla="*/ 1298939 w 1404351"/>
                <a:gd name="connsiteY26-6398" fmla="*/ 39849 h 2339008"/>
                <a:gd name="connsiteX27-6399" fmla="*/ 1404351 w 1404351"/>
                <a:gd name="connsiteY27-6400" fmla="*/ 0 h 2339008"/>
                <a:gd name="connsiteX28-6401" fmla="*/ 1357567 w 1404351"/>
                <a:gd name="connsiteY28-6402" fmla="*/ 345802 h 2339008"/>
                <a:gd name="connsiteX29-6403" fmla="*/ 973608 w 1404351"/>
                <a:gd name="connsiteY29-6404" fmla="*/ 1910947 h 2339008"/>
                <a:gd name="connsiteX30-6405" fmla="*/ 272039 w 1404351"/>
                <a:gd name="connsiteY30-6406" fmla="*/ 2339008 h 2339008"/>
                <a:gd name="connsiteX31-6407" fmla="*/ 119183 w 1404351"/>
                <a:gd name="connsiteY31-6408" fmla="*/ 2319294 h 2339008"/>
                <a:gd name="connsiteX32-6409" fmla="*/ 219640 w 1404351"/>
                <a:gd name="connsiteY32-6410" fmla="*/ 2104764 h 2339008"/>
                <a:gd name="connsiteX33-6411" fmla="*/ 349797 w 1404351"/>
                <a:gd name="connsiteY33-6412" fmla="*/ 1791611 h 2339008"/>
                <a:gd name="connsiteX34-6413" fmla="*/ 202120 w 1404351"/>
                <a:gd name="connsiteY34-6414" fmla="*/ 2079955 h 2339008"/>
                <a:gd name="connsiteX35-6415" fmla="*/ 101973 w 1404351"/>
                <a:gd name="connsiteY35-6416" fmla="*/ 2315220 h 2339008"/>
                <a:gd name="connsiteX36-6417" fmla="*/ 0 w 1404351"/>
                <a:gd name="connsiteY36-6418" fmla="*/ 2305359 h 2339008"/>
                <a:gd name="connsiteX0-6419" fmla="*/ 0 w 1404351"/>
                <a:gd name="connsiteY0-6420" fmla="*/ 2305359 h 2339008"/>
                <a:gd name="connsiteX1-6421" fmla="*/ 229985 w 1404351"/>
                <a:gd name="connsiteY1-6422" fmla="*/ 1338520 h 2339008"/>
                <a:gd name="connsiteX2-6423" fmla="*/ 249152 w 1404351"/>
                <a:gd name="connsiteY2-6424" fmla="*/ 1629262 h 2339008"/>
                <a:gd name="connsiteX3-6425" fmla="*/ 265108 w 1404351"/>
                <a:gd name="connsiteY3-6426" fmla="*/ 1445678 h 2339008"/>
                <a:gd name="connsiteX4-6427" fmla="*/ 257305 w 1404351"/>
                <a:gd name="connsiteY4-6428" fmla="*/ 1340993 h 2339008"/>
                <a:gd name="connsiteX5-6429" fmla="*/ 239551 w 1404351"/>
                <a:gd name="connsiteY5-6430" fmla="*/ 1300634 h 2339008"/>
                <a:gd name="connsiteX6-6431" fmla="*/ 390223 w 1404351"/>
                <a:gd name="connsiteY6-6432" fmla="*/ 665579 h 2339008"/>
                <a:gd name="connsiteX7-6433" fmla="*/ 430836 w 1404351"/>
                <a:gd name="connsiteY7-6434" fmla="*/ 704536 h 2339008"/>
                <a:gd name="connsiteX8-6435" fmla="*/ 449847 w 1404351"/>
                <a:gd name="connsiteY8-6436" fmla="*/ 901491 h 2339008"/>
                <a:gd name="connsiteX9-6437" fmla="*/ 449733 w 1404351"/>
                <a:gd name="connsiteY9-6438" fmla="*/ 970032 h 2339008"/>
                <a:gd name="connsiteX10-6439" fmla="*/ 422828 w 1404351"/>
                <a:gd name="connsiteY10-6440" fmla="*/ 1187661 h 2339008"/>
                <a:gd name="connsiteX11-6441" fmla="*/ 348614 w 1404351"/>
                <a:gd name="connsiteY11-6442" fmla="*/ 1710311 h 2339008"/>
                <a:gd name="connsiteX12-6443" fmla="*/ 396264 w 1404351"/>
                <a:gd name="connsiteY12-6444" fmla="*/ 1477919 h 2339008"/>
                <a:gd name="connsiteX13-6445" fmla="*/ 443662 w 1404351"/>
                <a:gd name="connsiteY13-6446" fmla="*/ 1543732 h 2339008"/>
                <a:gd name="connsiteX14-6447" fmla="*/ 565005 w 1404351"/>
                <a:gd name="connsiteY14-6448" fmla="*/ 1587155 h 2339008"/>
                <a:gd name="connsiteX15-6449" fmla="*/ 721900 w 1404351"/>
                <a:gd name="connsiteY15-6450" fmla="*/ 1578939 h 2339008"/>
                <a:gd name="connsiteX16-6451" fmla="*/ 758632 w 1404351"/>
                <a:gd name="connsiteY16-6452" fmla="*/ 1609462 h 2339008"/>
                <a:gd name="connsiteX17-6453" fmla="*/ 606170 w 1404351"/>
                <a:gd name="connsiteY17-6454" fmla="*/ 1890569 h 2339008"/>
                <a:gd name="connsiteX18-6455" fmla="*/ 760532 w 1404351"/>
                <a:gd name="connsiteY18-6456" fmla="*/ 1609652 h 2339008"/>
                <a:gd name="connsiteX19-6457" fmla="*/ 855470 w 1404351"/>
                <a:gd name="connsiteY19-6458" fmla="*/ 1760423 h 2339008"/>
                <a:gd name="connsiteX20-6459" fmla="*/ 1091135 w 1404351"/>
                <a:gd name="connsiteY20-6460" fmla="*/ 1049551 h 2339008"/>
                <a:gd name="connsiteX21-6461" fmla="*/ 1156995 w 1404351"/>
                <a:gd name="connsiteY21-6462" fmla="*/ 589616 h 2339008"/>
                <a:gd name="connsiteX22-6463" fmla="*/ 1262000 w 1404351"/>
                <a:gd name="connsiteY22-6464" fmla="*/ 591933 h 2339008"/>
                <a:gd name="connsiteX23-6465" fmla="*/ 1211886 w 1404351"/>
                <a:gd name="connsiteY23-6466" fmla="*/ 542032 h 2339008"/>
                <a:gd name="connsiteX24-6467" fmla="*/ 1158128 w 1404351"/>
                <a:gd name="connsiteY24-6468" fmla="*/ 595833 h 2339008"/>
                <a:gd name="connsiteX25-6469" fmla="*/ 1222546 w 1404351"/>
                <a:gd name="connsiteY25-6470" fmla="*/ 108950 h 2339008"/>
                <a:gd name="connsiteX26-6471" fmla="*/ 1298939 w 1404351"/>
                <a:gd name="connsiteY26-6472" fmla="*/ 39849 h 2339008"/>
                <a:gd name="connsiteX27-6473" fmla="*/ 1404351 w 1404351"/>
                <a:gd name="connsiteY27-6474" fmla="*/ 0 h 2339008"/>
                <a:gd name="connsiteX28-6475" fmla="*/ 1357567 w 1404351"/>
                <a:gd name="connsiteY28-6476" fmla="*/ 345802 h 2339008"/>
                <a:gd name="connsiteX29-6477" fmla="*/ 973608 w 1404351"/>
                <a:gd name="connsiteY29-6478" fmla="*/ 1910947 h 2339008"/>
                <a:gd name="connsiteX30-6479" fmla="*/ 272039 w 1404351"/>
                <a:gd name="connsiteY30-6480" fmla="*/ 2339008 h 2339008"/>
                <a:gd name="connsiteX31-6481" fmla="*/ 119183 w 1404351"/>
                <a:gd name="connsiteY31-6482" fmla="*/ 2319294 h 2339008"/>
                <a:gd name="connsiteX32-6483" fmla="*/ 219640 w 1404351"/>
                <a:gd name="connsiteY32-6484" fmla="*/ 2104764 h 2339008"/>
                <a:gd name="connsiteX33-6485" fmla="*/ 349797 w 1404351"/>
                <a:gd name="connsiteY33-6486" fmla="*/ 1791611 h 2339008"/>
                <a:gd name="connsiteX34-6487" fmla="*/ 202120 w 1404351"/>
                <a:gd name="connsiteY34-6488" fmla="*/ 2079955 h 2339008"/>
                <a:gd name="connsiteX35-6489" fmla="*/ 101973 w 1404351"/>
                <a:gd name="connsiteY35-6490" fmla="*/ 2315220 h 2339008"/>
                <a:gd name="connsiteX36-6491" fmla="*/ 0 w 1404351"/>
                <a:gd name="connsiteY36-6492" fmla="*/ 2305359 h 2339008"/>
                <a:gd name="connsiteX0-6493" fmla="*/ 0 w 1404351"/>
                <a:gd name="connsiteY0-6494" fmla="*/ 2305359 h 2339008"/>
                <a:gd name="connsiteX1-6495" fmla="*/ 229985 w 1404351"/>
                <a:gd name="connsiteY1-6496" fmla="*/ 1338520 h 2339008"/>
                <a:gd name="connsiteX2-6497" fmla="*/ 249152 w 1404351"/>
                <a:gd name="connsiteY2-6498" fmla="*/ 1629262 h 2339008"/>
                <a:gd name="connsiteX3-6499" fmla="*/ 265108 w 1404351"/>
                <a:gd name="connsiteY3-6500" fmla="*/ 1445678 h 2339008"/>
                <a:gd name="connsiteX4-6501" fmla="*/ 257305 w 1404351"/>
                <a:gd name="connsiteY4-6502" fmla="*/ 1340993 h 2339008"/>
                <a:gd name="connsiteX5-6503" fmla="*/ 239551 w 1404351"/>
                <a:gd name="connsiteY5-6504" fmla="*/ 1300634 h 2339008"/>
                <a:gd name="connsiteX6-6505" fmla="*/ 390223 w 1404351"/>
                <a:gd name="connsiteY6-6506" fmla="*/ 665579 h 2339008"/>
                <a:gd name="connsiteX7-6507" fmla="*/ 430836 w 1404351"/>
                <a:gd name="connsiteY7-6508" fmla="*/ 704536 h 2339008"/>
                <a:gd name="connsiteX8-6509" fmla="*/ 449847 w 1404351"/>
                <a:gd name="connsiteY8-6510" fmla="*/ 901491 h 2339008"/>
                <a:gd name="connsiteX9-6511" fmla="*/ 449733 w 1404351"/>
                <a:gd name="connsiteY9-6512" fmla="*/ 970032 h 2339008"/>
                <a:gd name="connsiteX10-6513" fmla="*/ 422828 w 1404351"/>
                <a:gd name="connsiteY10-6514" fmla="*/ 1187661 h 2339008"/>
                <a:gd name="connsiteX11-6515" fmla="*/ 348614 w 1404351"/>
                <a:gd name="connsiteY11-6516" fmla="*/ 1710311 h 2339008"/>
                <a:gd name="connsiteX12-6517" fmla="*/ 396264 w 1404351"/>
                <a:gd name="connsiteY12-6518" fmla="*/ 1477919 h 2339008"/>
                <a:gd name="connsiteX13-6519" fmla="*/ 443662 w 1404351"/>
                <a:gd name="connsiteY13-6520" fmla="*/ 1543732 h 2339008"/>
                <a:gd name="connsiteX14-6521" fmla="*/ 565005 w 1404351"/>
                <a:gd name="connsiteY14-6522" fmla="*/ 1587155 h 2339008"/>
                <a:gd name="connsiteX15-6523" fmla="*/ 721900 w 1404351"/>
                <a:gd name="connsiteY15-6524" fmla="*/ 1578939 h 2339008"/>
                <a:gd name="connsiteX16-6525" fmla="*/ 758632 w 1404351"/>
                <a:gd name="connsiteY16-6526" fmla="*/ 1609462 h 2339008"/>
                <a:gd name="connsiteX17-6527" fmla="*/ 606170 w 1404351"/>
                <a:gd name="connsiteY17-6528" fmla="*/ 1890569 h 2339008"/>
                <a:gd name="connsiteX18-6529" fmla="*/ 760532 w 1404351"/>
                <a:gd name="connsiteY18-6530" fmla="*/ 1609652 h 2339008"/>
                <a:gd name="connsiteX19-6531" fmla="*/ 855470 w 1404351"/>
                <a:gd name="connsiteY19-6532" fmla="*/ 1760423 h 2339008"/>
                <a:gd name="connsiteX20-6533" fmla="*/ 1091135 w 1404351"/>
                <a:gd name="connsiteY20-6534" fmla="*/ 1049551 h 2339008"/>
                <a:gd name="connsiteX21-6535" fmla="*/ 1156995 w 1404351"/>
                <a:gd name="connsiteY21-6536" fmla="*/ 589616 h 2339008"/>
                <a:gd name="connsiteX22-6537" fmla="*/ 1262000 w 1404351"/>
                <a:gd name="connsiteY22-6538" fmla="*/ 591933 h 2339008"/>
                <a:gd name="connsiteX23-6539" fmla="*/ 1211886 w 1404351"/>
                <a:gd name="connsiteY23-6540" fmla="*/ 542032 h 2339008"/>
                <a:gd name="connsiteX24-6541" fmla="*/ 1158024 w 1404351"/>
                <a:gd name="connsiteY24-6542" fmla="*/ 588922 h 2339008"/>
                <a:gd name="connsiteX25-6543" fmla="*/ 1222546 w 1404351"/>
                <a:gd name="connsiteY25-6544" fmla="*/ 108950 h 2339008"/>
                <a:gd name="connsiteX26-6545" fmla="*/ 1298939 w 1404351"/>
                <a:gd name="connsiteY26-6546" fmla="*/ 39849 h 2339008"/>
                <a:gd name="connsiteX27-6547" fmla="*/ 1404351 w 1404351"/>
                <a:gd name="connsiteY27-6548" fmla="*/ 0 h 2339008"/>
                <a:gd name="connsiteX28-6549" fmla="*/ 1357567 w 1404351"/>
                <a:gd name="connsiteY28-6550" fmla="*/ 345802 h 2339008"/>
                <a:gd name="connsiteX29-6551" fmla="*/ 973608 w 1404351"/>
                <a:gd name="connsiteY29-6552" fmla="*/ 1910947 h 2339008"/>
                <a:gd name="connsiteX30-6553" fmla="*/ 272039 w 1404351"/>
                <a:gd name="connsiteY30-6554" fmla="*/ 2339008 h 2339008"/>
                <a:gd name="connsiteX31-6555" fmla="*/ 119183 w 1404351"/>
                <a:gd name="connsiteY31-6556" fmla="*/ 2319294 h 2339008"/>
                <a:gd name="connsiteX32-6557" fmla="*/ 219640 w 1404351"/>
                <a:gd name="connsiteY32-6558" fmla="*/ 2104764 h 2339008"/>
                <a:gd name="connsiteX33-6559" fmla="*/ 349797 w 1404351"/>
                <a:gd name="connsiteY33-6560" fmla="*/ 1791611 h 2339008"/>
                <a:gd name="connsiteX34-6561" fmla="*/ 202120 w 1404351"/>
                <a:gd name="connsiteY34-6562" fmla="*/ 2079955 h 2339008"/>
                <a:gd name="connsiteX35-6563" fmla="*/ 101973 w 1404351"/>
                <a:gd name="connsiteY35-6564" fmla="*/ 2315220 h 2339008"/>
                <a:gd name="connsiteX36-6565" fmla="*/ 0 w 1404351"/>
                <a:gd name="connsiteY36-6566" fmla="*/ 2305359 h 2339008"/>
                <a:gd name="connsiteX0-6567" fmla="*/ 0 w 1404351"/>
                <a:gd name="connsiteY0-6568" fmla="*/ 2305359 h 2339008"/>
                <a:gd name="connsiteX1-6569" fmla="*/ 229985 w 1404351"/>
                <a:gd name="connsiteY1-6570" fmla="*/ 1338520 h 2339008"/>
                <a:gd name="connsiteX2-6571" fmla="*/ 249152 w 1404351"/>
                <a:gd name="connsiteY2-6572" fmla="*/ 1629262 h 2339008"/>
                <a:gd name="connsiteX3-6573" fmla="*/ 265108 w 1404351"/>
                <a:gd name="connsiteY3-6574" fmla="*/ 1445678 h 2339008"/>
                <a:gd name="connsiteX4-6575" fmla="*/ 257305 w 1404351"/>
                <a:gd name="connsiteY4-6576" fmla="*/ 1340993 h 2339008"/>
                <a:gd name="connsiteX5-6577" fmla="*/ 239551 w 1404351"/>
                <a:gd name="connsiteY5-6578" fmla="*/ 1300634 h 2339008"/>
                <a:gd name="connsiteX6-6579" fmla="*/ 390223 w 1404351"/>
                <a:gd name="connsiteY6-6580" fmla="*/ 665579 h 2339008"/>
                <a:gd name="connsiteX7-6581" fmla="*/ 430836 w 1404351"/>
                <a:gd name="connsiteY7-6582" fmla="*/ 704536 h 2339008"/>
                <a:gd name="connsiteX8-6583" fmla="*/ 449847 w 1404351"/>
                <a:gd name="connsiteY8-6584" fmla="*/ 901491 h 2339008"/>
                <a:gd name="connsiteX9-6585" fmla="*/ 449733 w 1404351"/>
                <a:gd name="connsiteY9-6586" fmla="*/ 970032 h 2339008"/>
                <a:gd name="connsiteX10-6587" fmla="*/ 422828 w 1404351"/>
                <a:gd name="connsiteY10-6588" fmla="*/ 1187661 h 2339008"/>
                <a:gd name="connsiteX11-6589" fmla="*/ 348614 w 1404351"/>
                <a:gd name="connsiteY11-6590" fmla="*/ 1710311 h 2339008"/>
                <a:gd name="connsiteX12-6591" fmla="*/ 396264 w 1404351"/>
                <a:gd name="connsiteY12-6592" fmla="*/ 1477919 h 2339008"/>
                <a:gd name="connsiteX13-6593" fmla="*/ 443662 w 1404351"/>
                <a:gd name="connsiteY13-6594" fmla="*/ 1543732 h 2339008"/>
                <a:gd name="connsiteX14-6595" fmla="*/ 565005 w 1404351"/>
                <a:gd name="connsiteY14-6596" fmla="*/ 1587155 h 2339008"/>
                <a:gd name="connsiteX15-6597" fmla="*/ 721900 w 1404351"/>
                <a:gd name="connsiteY15-6598" fmla="*/ 1578939 h 2339008"/>
                <a:gd name="connsiteX16-6599" fmla="*/ 758632 w 1404351"/>
                <a:gd name="connsiteY16-6600" fmla="*/ 1609462 h 2339008"/>
                <a:gd name="connsiteX17-6601" fmla="*/ 606170 w 1404351"/>
                <a:gd name="connsiteY17-6602" fmla="*/ 1890569 h 2339008"/>
                <a:gd name="connsiteX18-6603" fmla="*/ 760532 w 1404351"/>
                <a:gd name="connsiteY18-6604" fmla="*/ 1609652 h 2339008"/>
                <a:gd name="connsiteX19-6605" fmla="*/ 855470 w 1404351"/>
                <a:gd name="connsiteY19-6606" fmla="*/ 1760423 h 2339008"/>
                <a:gd name="connsiteX20-6607" fmla="*/ 1091135 w 1404351"/>
                <a:gd name="connsiteY20-6608" fmla="*/ 1049551 h 2339008"/>
                <a:gd name="connsiteX21-6609" fmla="*/ 1156995 w 1404351"/>
                <a:gd name="connsiteY21-6610" fmla="*/ 589616 h 2339008"/>
                <a:gd name="connsiteX22-6611" fmla="*/ 1262000 w 1404351"/>
                <a:gd name="connsiteY22-6612" fmla="*/ 591933 h 2339008"/>
                <a:gd name="connsiteX23-6613" fmla="*/ 1211886 w 1404351"/>
                <a:gd name="connsiteY23-6614" fmla="*/ 542032 h 2339008"/>
                <a:gd name="connsiteX24-6615" fmla="*/ 1157251 w 1404351"/>
                <a:gd name="connsiteY24-6616" fmla="*/ 571992 h 2339008"/>
                <a:gd name="connsiteX25-6617" fmla="*/ 1222546 w 1404351"/>
                <a:gd name="connsiteY25-6618" fmla="*/ 108950 h 2339008"/>
                <a:gd name="connsiteX26-6619" fmla="*/ 1298939 w 1404351"/>
                <a:gd name="connsiteY26-6620" fmla="*/ 39849 h 2339008"/>
                <a:gd name="connsiteX27-6621" fmla="*/ 1404351 w 1404351"/>
                <a:gd name="connsiteY27-6622" fmla="*/ 0 h 2339008"/>
                <a:gd name="connsiteX28-6623" fmla="*/ 1357567 w 1404351"/>
                <a:gd name="connsiteY28-6624" fmla="*/ 345802 h 2339008"/>
                <a:gd name="connsiteX29-6625" fmla="*/ 973608 w 1404351"/>
                <a:gd name="connsiteY29-6626" fmla="*/ 1910947 h 2339008"/>
                <a:gd name="connsiteX30-6627" fmla="*/ 272039 w 1404351"/>
                <a:gd name="connsiteY30-6628" fmla="*/ 2339008 h 2339008"/>
                <a:gd name="connsiteX31-6629" fmla="*/ 119183 w 1404351"/>
                <a:gd name="connsiteY31-6630" fmla="*/ 2319294 h 2339008"/>
                <a:gd name="connsiteX32-6631" fmla="*/ 219640 w 1404351"/>
                <a:gd name="connsiteY32-6632" fmla="*/ 2104764 h 2339008"/>
                <a:gd name="connsiteX33-6633" fmla="*/ 349797 w 1404351"/>
                <a:gd name="connsiteY33-6634" fmla="*/ 1791611 h 2339008"/>
                <a:gd name="connsiteX34-6635" fmla="*/ 202120 w 1404351"/>
                <a:gd name="connsiteY34-6636" fmla="*/ 2079955 h 2339008"/>
                <a:gd name="connsiteX35-6637" fmla="*/ 101973 w 1404351"/>
                <a:gd name="connsiteY35-6638" fmla="*/ 2315220 h 2339008"/>
                <a:gd name="connsiteX36-6639" fmla="*/ 0 w 1404351"/>
                <a:gd name="connsiteY36-6640" fmla="*/ 2305359 h 2339008"/>
                <a:gd name="connsiteX0-6641" fmla="*/ 0 w 1404351"/>
                <a:gd name="connsiteY0-6642" fmla="*/ 2305359 h 2339008"/>
                <a:gd name="connsiteX1-6643" fmla="*/ 229985 w 1404351"/>
                <a:gd name="connsiteY1-6644" fmla="*/ 1338520 h 2339008"/>
                <a:gd name="connsiteX2-6645" fmla="*/ 249152 w 1404351"/>
                <a:gd name="connsiteY2-6646" fmla="*/ 1629262 h 2339008"/>
                <a:gd name="connsiteX3-6647" fmla="*/ 265108 w 1404351"/>
                <a:gd name="connsiteY3-6648" fmla="*/ 1445678 h 2339008"/>
                <a:gd name="connsiteX4-6649" fmla="*/ 257305 w 1404351"/>
                <a:gd name="connsiteY4-6650" fmla="*/ 1340993 h 2339008"/>
                <a:gd name="connsiteX5-6651" fmla="*/ 239551 w 1404351"/>
                <a:gd name="connsiteY5-6652" fmla="*/ 1300634 h 2339008"/>
                <a:gd name="connsiteX6-6653" fmla="*/ 390223 w 1404351"/>
                <a:gd name="connsiteY6-6654" fmla="*/ 665579 h 2339008"/>
                <a:gd name="connsiteX7-6655" fmla="*/ 430836 w 1404351"/>
                <a:gd name="connsiteY7-6656" fmla="*/ 704536 h 2339008"/>
                <a:gd name="connsiteX8-6657" fmla="*/ 449847 w 1404351"/>
                <a:gd name="connsiteY8-6658" fmla="*/ 901491 h 2339008"/>
                <a:gd name="connsiteX9-6659" fmla="*/ 449733 w 1404351"/>
                <a:gd name="connsiteY9-6660" fmla="*/ 970032 h 2339008"/>
                <a:gd name="connsiteX10-6661" fmla="*/ 422828 w 1404351"/>
                <a:gd name="connsiteY10-6662" fmla="*/ 1187661 h 2339008"/>
                <a:gd name="connsiteX11-6663" fmla="*/ 348614 w 1404351"/>
                <a:gd name="connsiteY11-6664" fmla="*/ 1710311 h 2339008"/>
                <a:gd name="connsiteX12-6665" fmla="*/ 396264 w 1404351"/>
                <a:gd name="connsiteY12-6666" fmla="*/ 1477919 h 2339008"/>
                <a:gd name="connsiteX13-6667" fmla="*/ 443662 w 1404351"/>
                <a:gd name="connsiteY13-6668" fmla="*/ 1543732 h 2339008"/>
                <a:gd name="connsiteX14-6669" fmla="*/ 565005 w 1404351"/>
                <a:gd name="connsiteY14-6670" fmla="*/ 1587155 h 2339008"/>
                <a:gd name="connsiteX15-6671" fmla="*/ 721900 w 1404351"/>
                <a:gd name="connsiteY15-6672" fmla="*/ 1578939 h 2339008"/>
                <a:gd name="connsiteX16-6673" fmla="*/ 758632 w 1404351"/>
                <a:gd name="connsiteY16-6674" fmla="*/ 1609462 h 2339008"/>
                <a:gd name="connsiteX17-6675" fmla="*/ 606170 w 1404351"/>
                <a:gd name="connsiteY17-6676" fmla="*/ 1890569 h 2339008"/>
                <a:gd name="connsiteX18-6677" fmla="*/ 760532 w 1404351"/>
                <a:gd name="connsiteY18-6678" fmla="*/ 1609652 h 2339008"/>
                <a:gd name="connsiteX19-6679" fmla="*/ 855470 w 1404351"/>
                <a:gd name="connsiteY19-6680" fmla="*/ 1760423 h 2339008"/>
                <a:gd name="connsiteX20-6681" fmla="*/ 1091135 w 1404351"/>
                <a:gd name="connsiteY20-6682" fmla="*/ 1049551 h 2339008"/>
                <a:gd name="connsiteX21-6683" fmla="*/ 1151284 w 1404351"/>
                <a:gd name="connsiteY21-6684" fmla="*/ 589986 h 2339008"/>
                <a:gd name="connsiteX22-6685" fmla="*/ 1262000 w 1404351"/>
                <a:gd name="connsiteY22-6686" fmla="*/ 591933 h 2339008"/>
                <a:gd name="connsiteX23-6687" fmla="*/ 1211886 w 1404351"/>
                <a:gd name="connsiteY23-6688" fmla="*/ 542032 h 2339008"/>
                <a:gd name="connsiteX24-6689" fmla="*/ 1157251 w 1404351"/>
                <a:gd name="connsiteY24-6690" fmla="*/ 571992 h 2339008"/>
                <a:gd name="connsiteX25-6691" fmla="*/ 1222546 w 1404351"/>
                <a:gd name="connsiteY25-6692" fmla="*/ 108950 h 2339008"/>
                <a:gd name="connsiteX26-6693" fmla="*/ 1298939 w 1404351"/>
                <a:gd name="connsiteY26-6694" fmla="*/ 39849 h 2339008"/>
                <a:gd name="connsiteX27-6695" fmla="*/ 1404351 w 1404351"/>
                <a:gd name="connsiteY27-6696" fmla="*/ 0 h 2339008"/>
                <a:gd name="connsiteX28-6697" fmla="*/ 1357567 w 1404351"/>
                <a:gd name="connsiteY28-6698" fmla="*/ 345802 h 2339008"/>
                <a:gd name="connsiteX29-6699" fmla="*/ 973608 w 1404351"/>
                <a:gd name="connsiteY29-6700" fmla="*/ 1910947 h 2339008"/>
                <a:gd name="connsiteX30-6701" fmla="*/ 272039 w 1404351"/>
                <a:gd name="connsiteY30-6702" fmla="*/ 2339008 h 2339008"/>
                <a:gd name="connsiteX31-6703" fmla="*/ 119183 w 1404351"/>
                <a:gd name="connsiteY31-6704" fmla="*/ 2319294 h 2339008"/>
                <a:gd name="connsiteX32-6705" fmla="*/ 219640 w 1404351"/>
                <a:gd name="connsiteY32-6706" fmla="*/ 2104764 h 2339008"/>
                <a:gd name="connsiteX33-6707" fmla="*/ 349797 w 1404351"/>
                <a:gd name="connsiteY33-6708" fmla="*/ 1791611 h 2339008"/>
                <a:gd name="connsiteX34-6709" fmla="*/ 202120 w 1404351"/>
                <a:gd name="connsiteY34-6710" fmla="*/ 2079955 h 2339008"/>
                <a:gd name="connsiteX35-6711" fmla="*/ 101973 w 1404351"/>
                <a:gd name="connsiteY35-6712" fmla="*/ 2315220 h 2339008"/>
                <a:gd name="connsiteX36-6713" fmla="*/ 0 w 1404351"/>
                <a:gd name="connsiteY36-6714" fmla="*/ 2305359 h 2339008"/>
                <a:gd name="connsiteX0-6715" fmla="*/ 0 w 1404351"/>
                <a:gd name="connsiteY0-6716" fmla="*/ 2305359 h 2339008"/>
                <a:gd name="connsiteX1-6717" fmla="*/ 229985 w 1404351"/>
                <a:gd name="connsiteY1-6718" fmla="*/ 1338520 h 2339008"/>
                <a:gd name="connsiteX2-6719" fmla="*/ 249152 w 1404351"/>
                <a:gd name="connsiteY2-6720" fmla="*/ 1629262 h 2339008"/>
                <a:gd name="connsiteX3-6721" fmla="*/ 265108 w 1404351"/>
                <a:gd name="connsiteY3-6722" fmla="*/ 1445678 h 2339008"/>
                <a:gd name="connsiteX4-6723" fmla="*/ 257305 w 1404351"/>
                <a:gd name="connsiteY4-6724" fmla="*/ 1340993 h 2339008"/>
                <a:gd name="connsiteX5-6725" fmla="*/ 239551 w 1404351"/>
                <a:gd name="connsiteY5-6726" fmla="*/ 1300634 h 2339008"/>
                <a:gd name="connsiteX6-6727" fmla="*/ 390223 w 1404351"/>
                <a:gd name="connsiteY6-6728" fmla="*/ 665579 h 2339008"/>
                <a:gd name="connsiteX7-6729" fmla="*/ 430836 w 1404351"/>
                <a:gd name="connsiteY7-6730" fmla="*/ 704536 h 2339008"/>
                <a:gd name="connsiteX8-6731" fmla="*/ 449847 w 1404351"/>
                <a:gd name="connsiteY8-6732" fmla="*/ 901491 h 2339008"/>
                <a:gd name="connsiteX9-6733" fmla="*/ 449733 w 1404351"/>
                <a:gd name="connsiteY9-6734" fmla="*/ 970032 h 2339008"/>
                <a:gd name="connsiteX10-6735" fmla="*/ 422828 w 1404351"/>
                <a:gd name="connsiteY10-6736" fmla="*/ 1187661 h 2339008"/>
                <a:gd name="connsiteX11-6737" fmla="*/ 348614 w 1404351"/>
                <a:gd name="connsiteY11-6738" fmla="*/ 1710311 h 2339008"/>
                <a:gd name="connsiteX12-6739" fmla="*/ 396264 w 1404351"/>
                <a:gd name="connsiteY12-6740" fmla="*/ 1477919 h 2339008"/>
                <a:gd name="connsiteX13-6741" fmla="*/ 443662 w 1404351"/>
                <a:gd name="connsiteY13-6742" fmla="*/ 1543732 h 2339008"/>
                <a:gd name="connsiteX14-6743" fmla="*/ 565005 w 1404351"/>
                <a:gd name="connsiteY14-6744" fmla="*/ 1587155 h 2339008"/>
                <a:gd name="connsiteX15-6745" fmla="*/ 721900 w 1404351"/>
                <a:gd name="connsiteY15-6746" fmla="*/ 1578939 h 2339008"/>
                <a:gd name="connsiteX16-6747" fmla="*/ 758632 w 1404351"/>
                <a:gd name="connsiteY16-6748" fmla="*/ 1609462 h 2339008"/>
                <a:gd name="connsiteX17-6749" fmla="*/ 606170 w 1404351"/>
                <a:gd name="connsiteY17-6750" fmla="*/ 1890569 h 2339008"/>
                <a:gd name="connsiteX18-6751" fmla="*/ 760532 w 1404351"/>
                <a:gd name="connsiteY18-6752" fmla="*/ 1609652 h 2339008"/>
                <a:gd name="connsiteX19-6753" fmla="*/ 855470 w 1404351"/>
                <a:gd name="connsiteY19-6754" fmla="*/ 1760423 h 2339008"/>
                <a:gd name="connsiteX20-6755" fmla="*/ 1091135 w 1404351"/>
                <a:gd name="connsiteY20-6756" fmla="*/ 1049551 h 2339008"/>
                <a:gd name="connsiteX21-6757" fmla="*/ 1151284 w 1404351"/>
                <a:gd name="connsiteY21-6758" fmla="*/ 589986 h 2339008"/>
                <a:gd name="connsiteX22-6759" fmla="*/ 1262000 w 1404351"/>
                <a:gd name="connsiteY22-6760" fmla="*/ 591933 h 2339008"/>
                <a:gd name="connsiteX23-6761" fmla="*/ 1211886 w 1404351"/>
                <a:gd name="connsiteY23-6762" fmla="*/ 542032 h 2339008"/>
                <a:gd name="connsiteX24-6763" fmla="*/ 1151903 w 1404351"/>
                <a:gd name="connsiteY24-6764" fmla="*/ 596554 h 2339008"/>
                <a:gd name="connsiteX25-6765" fmla="*/ 1222546 w 1404351"/>
                <a:gd name="connsiteY25-6766" fmla="*/ 108950 h 2339008"/>
                <a:gd name="connsiteX26-6767" fmla="*/ 1298939 w 1404351"/>
                <a:gd name="connsiteY26-6768" fmla="*/ 39849 h 2339008"/>
                <a:gd name="connsiteX27-6769" fmla="*/ 1404351 w 1404351"/>
                <a:gd name="connsiteY27-6770" fmla="*/ 0 h 2339008"/>
                <a:gd name="connsiteX28-6771" fmla="*/ 1357567 w 1404351"/>
                <a:gd name="connsiteY28-6772" fmla="*/ 345802 h 2339008"/>
                <a:gd name="connsiteX29-6773" fmla="*/ 973608 w 1404351"/>
                <a:gd name="connsiteY29-6774" fmla="*/ 1910947 h 2339008"/>
                <a:gd name="connsiteX30-6775" fmla="*/ 272039 w 1404351"/>
                <a:gd name="connsiteY30-6776" fmla="*/ 2339008 h 2339008"/>
                <a:gd name="connsiteX31-6777" fmla="*/ 119183 w 1404351"/>
                <a:gd name="connsiteY31-6778" fmla="*/ 2319294 h 2339008"/>
                <a:gd name="connsiteX32-6779" fmla="*/ 219640 w 1404351"/>
                <a:gd name="connsiteY32-6780" fmla="*/ 2104764 h 2339008"/>
                <a:gd name="connsiteX33-6781" fmla="*/ 349797 w 1404351"/>
                <a:gd name="connsiteY33-6782" fmla="*/ 1791611 h 2339008"/>
                <a:gd name="connsiteX34-6783" fmla="*/ 202120 w 1404351"/>
                <a:gd name="connsiteY34-6784" fmla="*/ 2079955 h 2339008"/>
                <a:gd name="connsiteX35-6785" fmla="*/ 101973 w 1404351"/>
                <a:gd name="connsiteY35-6786" fmla="*/ 2315220 h 2339008"/>
                <a:gd name="connsiteX36-6787" fmla="*/ 0 w 1404351"/>
                <a:gd name="connsiteY36-6788" fmla="*/ 2305359 h 2339008"/>
                <a:gd name="connsiteX0-6789" fmla="*/ 0 w 1404351"/>
                <a:gd name="connsiteY0-6790" fmla="*/ 2305359 h 2339008"/>
                <a:gd name="connsiteX1-6791" fmla="*/ 229985 w 1404351"/>
                <a:gd name="connsiteY1-6792" fmla="*/ 1338520 h 2339008"/>
                <a:gd name="connsiteX2-6793" fmla="*/ 249152 w 1404351"/>
                <a:gd name="connsiteY2-6794" fmla="*/ 1629262 h 2339008"/>
                <a:gd name="connsiteX3-6795" fmla="*/ 265108 w 1404351"/>
                <a:gd name="connsiteY3-6796" fmla="*/ 1445678 h 2339008"/>
                <a:gd name="connsiteX4-6797" fmla="*/ 257305 w 1404351"/>
                <a:gd name="connsiteY4-6798" fmla="*/ 1340993 h 2339008"/>
                <a:gd name="connsiteX5-6799" fmla="*/ 239551 w 1404351"/>
                <a:gd name="connsiteY5-6800" fmla="*/ 1300634 h 2339008"/>
                <a:gd name="connsiteX6-6801" fmla="*/ 390223 w 1404351"/>
                <a:gd name="connsiteY6-6802" fmla="*/ 665579 h 2339008"/>
                <a:gd name="connsiteX7-6803" fmla="*/ 430836 w 1404351"/>
                <a:gd name="connsiteY7-6804" fmla="*/ 704536 h 2339008"/>
                <a:gd name="connsiteX8-6805" fmla="*/ 449847 w 1404351"/>
                <a:gd name="connsiteY8-6806" fmla="*/ 901491 h 2339008"/>
                <a:gd name="connsiteX9-6807" fmla="*/ 449733 w 1404351"/>
                <a:gd name="connsiteY9-6808" fmla="*/ 970032 h 2339008"/>
                <a:gd name="connsiteX10-6809" fmla="*/ 422828 w 1404351"/>
                <a:gd name="connsiteY10-6810" fmla="*/ 1187661 h 2339008"/>
                <a:gd name="connsiteX11-6811" fmla="*/ 348614 w 1404351"/>
                <a:gd name="connsiteY11-6812" fmla="*/ 1710311 h 2339008"/>
                <a:gd name="connsiteX12-6813" fmla="*/ 396264 w 1404351"/>
                <a:gd name="connsiteY12-6814" fmla="*/ 1477919 h 2339008"/>
                <a:gd name="connsiteX13-6815" fmla="*/ 443662 w 1404351"/>
                <a:gd name="connsiteY13-6816" fmla="*/ 1543732 h 2339008"/>
                <a:gd name="connsiteX14-6817" fmla="*/ 565005 w 1404351"/>
                <a:gd name="connsiteY14-6818" fmla="*/ 1587155 h 2339008"/>
                <a:gd name="connsiteX15-6819" fmla="*/ 721900 w 1404351"/>
                <a:gd name="connsiteY15-6820" fmla="*/ 1578939 h 2339008"/>
                <a:gd name="connsiteX16-6821" fmla="*/ 758632 w 1404351"/>
                <a:gd name="connsiteY16-6822" fmla="*/ 1609462 h 2339008"/>
                <a:gd name="connsiteX17-6823" fmla="*/ 606170 w 1404351"/>
                <a:gd name="connsiteY17-6824" fmla="*/ 1890569 h 2339008"/>
                <a:gd name="connsiteX18-6825" fmla="*/ 760532 w 1404351"/>
                <a:gd name="connsiteY18-6826" fmla="*/ 1609652 h 2339008"/>
                <a:gd name="connsiteX19-6827" fmla="*/ 855470 w 1404351"/>
                <a:gd name="connsiteY19-6828" fmla="*/ 1760423 h 2339008"/>
                <a:gd name="connsiteX20-6829" fmla="*/ 1091135 w 1404351"/>
                <a:gd name="connsiteY20-6830" fmla="*/ 1049551 h 2339008"/>
                <a:gd name="connsiteX21-6831" fmla="*/ 1151284 w 1404351"/>
                <a:gd name="connsiteY21-6832" fmla="*/ 589986 h 2339008"/>
                <a:gd name="connsiteX22-6833" fmla="*/ 1262000 w 1404351"/>
                <a:gd name="connsiteY22-6834" fmla="*/ 591933 h 2339008"/>
                <a:gd name="connsiteX23-6835" fmla="*/ 1211886 w 1404351"/>
                <a:gd name="connsiteY23-6836" fmla="*/ 542032 h 2339008"/>
                <a:gd name="connsiteX24-6837" fmla="*/ 1168870 w 1404351"/>
                <a:gd name="connsiteY24-6838" fmla="*/ 480357 h 2339008"/>
                <a:gd name="connsiteX25-6839" fmla="*/ 1222546 w 1404351"/>
                <a:gd name="connsiteY25-6840" fmla="*/ 108950 h 2339008"/>
                <a:gd name="connsiteX26-6841" fmla="*/ 1298939 w 1404351"/>
                <a:gd name="connsiteY26-6842" fmla="*/ 39849 h 2339008"/>
                <a:gd name="connsiteX27-6843" fmla="*/ 1404351 w 1404351"/>
                <a:gd name="connsiteY27-6844" fmla="*/ 0 h 2339008"/>
                <a:gd name="connsiteX28-6845" fmla="*/ 1357567 w 1404351"/>
                <a:gd name="connsiteY28-6846" fmla="*/ 345802 h 2339008"/>
                <a:gd name="connsiteX29-6847" fmla="*/ 973608 w 1404351"/>
                <a:gd name="connsiteY29-6848" fmla="*/ 1910947 h 2339008"/>
                <a:gd name="connsiteX30-6849" fmla="*/ 272039 w 1404351"/>
                <a:gd name="connsiteY30-6850" fmla="*/ 2339008 h 2339008"/>
                <a:gd name="connsiteX31-6851" fmla="*/ 119183 w 1404351"/>
                <a:gd name="connsiteY31-6852" fmla="*/ 2319294 h 2339008"/>
                <a:gd name="connsiteX32-6853" fmla="*/ 219640 w 1404351"/>
                <a:gd name="connsiteY32-6854" fmla="*/ 2104764 h 2339008"/>
                <a:gd name="connsiteX33-6855" fmla="*/ 349797 w 1404351"/>
                <a:gd name="connsiteY33-6856" fmla="*/ 1791611 h 2339008"/>
                <a:gd name="connsiteX34-6857" fmla="*/ 202120 w 1404351"/>
                <a:gd name="connsiteY34-6858" fmla="*/ 2079955 h 2339008"/>
                <a:gd name="connsiteX35-6859" fmla="*/ 101973 w 1404351"/>
                <a:gd name="connsiteY35-6860" fmla="*/ 2315220 h 2339008"/>
                <a:gd name="connsiteX36-6861" fmla="*/ 0 w 1404351"/>
                <a:gd name="connsiteY36-6862" fmla="*/ 2305359 h 2339008"/>
                <a:gd name="connsiteX0-6863" fmla="*/ 0 w 1404351"/>
                <a:gd name="connsiteY0-6864" fmla="*/ 2305359 h 2339008"/>
                <a:gd name="connsiteX1-6865" fmla="*/ 229985 w 1404351"/>
                <a:gd name="connsiteY1-6866" fmla="*/ 1338520 h 2339008"/>
                <a:gd name="connsiteX2-6867" fmla="*/ 249152 w 1404351"/>
                <a:gd name="connsiteY2-6868" fmla="*/ 1629262 h 2339008"/>
                <a:gd name="connsiteX3-6869" fmla="*/ 265108 w 1404351"/>
                <a:gd name="connsiteY3-6870" fmla="*/ 1445678 h 2339008"/>
                <a:gd name="connsiteX4-6871" fmla="*/ 257305 w 1404351"/>
                <a:gd name="connsiteY4-6872" fmla="*/ 1340993 h 2339008"/>
                <a:gd name="connsiteX5-6873" fmla="*/ 239551 w 1404351"/>
                <a:gd name="connsiteY5-6874" fmla="*/ 1300634 h 2339008"/>
                <a:gd name="connsiteX6-6875" fmla="*/ 390223 w 1404351"/>
                <a:gd name="connsiteY6-6876" fmla="*/ 665579 h 2339008"/>
                <a:gd name="connsiteX7-6877" fmla="*/ 430836 w 1404351"/>
                <a:gd name="connsiteY7-6878" fmla="*/ 704536 h 2339008"/>
                <a:gd name="connsiteX8-6879" fmla="*/ 449847 w 1404351"/>
                <a:gd name="connsiteY8-6880" fmla="*/ 901491 h 2339008"/>
                <a:gd name="connsiteX9-6881" fmla="*/ 449733 w 1404351"/>
                <a:gd name="connsiteY9-6882" fmla="*/ 970032 h 2339008"/>
                <a:gd name="connsiteX10-6883" fmla="*/ 422828 w 1404351"/>
                <a:gd name="connsiteY10-6884" fmla="*/ 1187661 h 2339008"/>
                <a:gd name="connsiteX11-6885" fmla="*/ 348614 w 1404351"/>
                <a:gd name="connsiteY11-6886" fmla="*/ 1710311 h 2339008"/>
                <a:gd name="connsiteX12-6887" fmla="*/ 396264 w 1404351"/>
                <a:gd name="connsiteY12-6888" fmla="*/ 1477919 h 2339008"/>
                <a:gd name="connsiteX13-6889" fmla="*/ 443662 w 1404351"/>
                <a:gd name="connsiteY13-6890" fmla="*/ 1543732 h 2339008"/>
                <a:gd name="connsiteX14-6891" fmla="*/ 565005 w 1404351"/>
                <a:gd name="connsiteY14-6892" fmla="*/ 1587155 h 2339008"/>
                <a:gd name="connsiteX15-6893" fmla="*/ 721900 w 1404351"/>
                <a:gd name="connsiteY15-6894" fmla="*/ 1578939 h 2339008"/>
                <a:gd name="connsiteX16-6895" fmla="*/ 758632 w 1404351"/>
                <a:gd name="connsiteY16-6896" fmla="*/ 1609462 h 2339008"/>
                <a:gd name="connsiteX17-6897" fmla="*/ 606170 w 1404351"/>
                <a:gd name="connsiteY17-6898" fmla="*/ 1890569 h 2339008"/>
                <a:gd name="connsiteX18-6899" fmla="*/ 760532 w 1404351"/>
                <a:gd name="connsiteY18-6900" fmla="*/ 1609652 h 2339008"/>
                <a:gd name="connsiteX19-6901" fmla="*/ 855470 w 1404351"/>
                <a:gd name="connsiteY19-6902" fmla="*/ 1760423 h 2339008"/>
                <a:gd name="connsiteX20-6903" fmla="*/ 1091135 w 1404351"/>
                <a:gd name="connsiteY20-6904" fmla="*/ 1049551 h 2339008"/>
                <a:gd name="connsiteX21-6905" fmla="*/ 1151284 w 1404351"/>
                <a:gd name="connsiteY21-6906" fmla="*/ 589986 h 2339008"/>
                <a:gd name="connsiteX22-6907" fmla="*/ 1262000 w 1404351"/>
                <a:gd name="connsiteY22-6908" fmla="*/ 591933 h 2339008"/>
                <a:gd name="connsiteX23-6909" fmla="*/ 1211886 w 1404351"/>
                <a:gd name="connsiteY23-6910" fmla="*/ 542032 h 2339008"/>
                <a:gd name="connsiteX24-6911" fmla="*/ 1177719 w 1404351"/>
                <a:gd name="connsiteY24-6912" fmla="*/ 481356 h 2339008"/>
                <a:gd name="connsiteX25-6913" fmla="*/ 1222546 w 1404351"/>
                <a:gd name="connsiteY25-6914" fmla="*/ 108950 h 2339008"/>
                <a:gd name="connsiteX26-6915" fmla="*/ 1298939 w 1404351"/>
                <a:gd name="connsiteY26-6916" fmla="*/ 39849 h 2339008"/>
                <a:gd name="connsiteX27-6917" fmla="*/ 1404351 w 1404351"/>
                <a:gd name="connsiteY27-6918" fmla="*/ 0 h 2339008"/>
                <a:gd name="connsiteX28-6919" fmla="*/ 1357567 w 1404351"/>
                <a:gd name="connsiteY28-6920" fmla="*/ 345802 h 2339008"/>
                <a:gd name="connsiteX29-6921" fmla="*/ 973608 w 1404351"/>
                <a:gd name="connsiteY29-6922" fmla="*/ 1910947 h 2339008"/>
                <a:gd name="connsiteX30-6923" fmla="*/ 272039 w 1404351"/>
                <a:gd name="connsiteY30-6924" fmla="*/ 2339008 h 2339008"/>
                <a:gd name="connsiteX31-6925" fmla="*/ 119183 w 1404351"/>
                <a:gd name="connsiteY31-6926" fmla="*/ 2319294 h 2339008"/>
                <a:gd name="connsiteX32-6927" fmla="*/ 219640 w 1404351"/>
                <a:gd name="connsiteY32-6928" fmla="*/ 2104764 h 2339008"/>
                <a:gd name="connsiteX33-6929" fmla="*/ 349797 w 1404351"/>
                <a:gd name="connsiteY33-6930" fmla="*/ 1791611 h 2339008"/>
                <a:gd name="connsiteX34-6931" fmla="*/ 202120 w 1404351"/>
                <a:gd name="connsiteY34-6932" fmla="*/ 2079955 h 2339008"/>
                <a:gd name="connsiteX35-6933" fmla="*/ 101973 w 1404351"/>
                <a:gd name="connsiteY35-6934" fmla="*/ 2315220 h 2339008"/>
                <a:gd name="connsiteX36-6935" fmla="*/ 0 w 1404351"/>
                <a:gd name="connsiteY36-6936" fmla="*/ 2305359 h 2339008"/>
                <a:gd name="connsiteX0-6937" fmla="*/ 0 w 1404351"/>
                <a:gd name="connsiteY0-6938" fmla="*/ 2305359 h 2339008"/>
                <a:gd name="connsiteX1-6939" fmla="*/ 229985 w 1404351"/>
                <a:gd name="connsiteY1-6940" fmla="*/ 1338520 h 2339008"/>
                <a:gd name="connsiteX2-6941" fmla="*/ 249152 w 1404351"/>
                <a:gd name="connsiteY2-6942" fmla="*/ 1629262 h 2339008"/>
                <a:gd name="connsiteX3-6943" fmla="*/ 265108 w 1404351"/>
                <a:gd name="connsiteY3-6944" fmla="*/ 1445678 h 2339008"/>
                <a:gd name="connsiteX4-6945" fmla="*/ 257305 w 1404351"/>
                <a:gd name="connsiteY4-6946" fmla="*/ 1340993 h 2339008"/>
                <a:gd name="connsiteX5-6947" fmla="*/ 239551 w 1404351"/>
                <a:gd name="connsiteY5-6948" fmla="*/ 1300634 h 2339008"/>
                <a:gd name="connsiteX6-6949" fmla="*/ 390223 w 1404351"/>
                <a:gd name="connsiteY6-6950" fmla="*/ 665579 h 2339008"/>
                <a:gd name="connsiteX7-6951" fmla="*/ 430836 w 1404351"/>
                <a:gd name="connsiteY7-6952" fmla="*/ 704536 h 2339008"/>
                <a:gd name="connsiteX8-6953" fmla="*/ 449847 w 1404351"/>
                <a:gd name="connsiteY8-6954" fmla="*/ 901491 h 2339008"/>
                <a:gd name="connsiteX9-6955" fmla="*/ 449733 w 1404351"/>
                <a:gd name="connsiteY9-6956" fmla="*/ 970032 h 2339008"/>
                <a:gd name="connsiteX10-6957" fmla="*/ 422828 w 1404351"/>
                <a:gd name="connsiteY10-6958" fmla="*/ 1187661 h 2339008"/>
                <a:gd name="connsiteX11-6959" fmla="*/ 348614 w 1404351"/>
                <a:gd name="connsiteY11-6960" fmla="*/ 1710311 h 2339008"/>
                <a:gd name="connsiteX12-6961" fmla="*/ 396264 w 1404351"/>
                <a:gd name="connsiteY12-6962" fmla="*/ 1477919 h 2339008"/>
                <a:gd name="connsiteX13-6963" fmla="*/ 443662 w 1404351"/>
                <a:gd name="connsiteY13-6964" fmla="*/ 1543732 h 2339008"/>
                <a:gd name="connsiteX14-6965" fmla="*/ 565005 w 1404351"/>
                <a:gd name="connsiteY14-6966" fmla="*/ 1587155 h 2339008"/>
                <a:gd name="connsiteX15-6967" fmla="*/ 721900 w 1404351"/>
                <a:gd name="connsiteY15-6968" fmla="*/ 1578939 h 2339008"/>
                <a:gd name="connsiteX16-6969" fmla="*/ 758632 w 1404351"/>
                <a:gd name="connsiteY16-6970" fmla="*/ 1609462 h 2339008"/>
                <a:gd name="connsiteX17-6971" fmla="*/ 606170 w 1404351"/>
                <a:gd name="connsiteY17-6972" fmla="*/ 1890569 h 2339008"/>
                <a:gd name="connsiteX18-6973" fmla="*/ 760532 w 1404351"/>
                <a:gd name="connsiteY18-6974" fmla="*/ 1609652 h 2339008"/>
                <a:gd name="connsiteX19-6975" fmla="*/ 855470 w 1404351"/>
                <a:gd name="connsiteY19-6976" fmla="*/ 1760423 h 2339008"/>
                <a:gd name="connsiteX20-6977" fmla="*/ 1091135 w 1404351"/>
                <a:gd name="connsiteY20-6978" fmla="*/ 1049551 h 2339008"/>
                <a:gd name="connsiteX21-6979" fmla="*/ 1157457 w 1404351"/>
                <a:gd name="connsiteY21-6980" fmla="*/ 585813 h 2339008"/>
                <a:gd name="connsiteX22-6981" fmla="*/ 1262000 w 1404351"/>
                <a:gd name="connsiteY22-6982" fmla="*/ 591933 h 2339008"/>
                <a:gd name="connsiteX23-6983" fmla="*/ 1211886 w 1404351"/>
                <a:gd name="connsiteY23-6984" fmla="*/ 542032 h 2339008"/>
                <a:gd name="connsiteX24-6985" fmla="*/ 1177719 w 1404351"/>
                <a:gd name="connsiteY24-6986" fmla="*/ 481356 h 2339008"/>
                <a:gd name="connsiteX25-6987" fmla="*/ 1222546 w 1404351"/>
                <a:gd name="connsiteY25-6988" fmla="*/ 108950 h 2339008"/>
                <a:gd name="connsiteX26-6989" fmla="*/ 1298939 w 1404351"/>
                <a:gd name="connsiteY26-6990" fmla="*/ 39849 h 2339008"/>
                <a:gd name="connsiteX27-6991" fmla="*/ 1404351 w 1404351"/>
                <a:gd name="connsiteY27-6992" fmla="*/ 0 h 2339008"/>
                <a:gd name="connsiteX28-6993" fmla="*/ 1357567 w 1404351"/>
                <a:gd name="connsiteY28-6994" fmla="*/ 345802 h 2339008"/>
                <a:gd name="connsiteX29-6995" fmla="*/ 973608 w 1404351"/>
                <a:gd name="connsiteY29-6996" fmla="*/ 1910947 h 2339008"/>
                <a:gd name="connsiteX30-6997" fmla="*/ 272039 w 1404351"/>
                <a:gd name="connsiteY30-6998" fmla="*/ 2339008 h 2339008"/>
                <a:gd name="connsiteX31-6999" fmla="*/ 119183 w 1404351"/>
                <a:gd name="connsiteY31-7000" fmla="*/ 2319294 h 2339008"/>
                <a:gd name="connsiteX32-7001" fmla="*/ 219640 w 1404351"/>
                <a:gd name="connsiteY32-7002" fmla="*/ 2104764 h 2339008"/>
                <a:gd name="connsiteX33-7003" fmla="*/ 349797 w 1404351"/>
                <a:gd name="connsiteY33-7004" fmla="*/ 1791611 h 2339008"/>
                <a:gd name="connsiteX34-7005" fmla="*/ 202120 w 1404351"/>
                <a:gd name="connsiteY34-7006" fmla="*/ 2079955 h 2339008"/>
                <a:gd name="connsiteX35-7007" fmla="*/ 101973 w 1404351"/>
                <a:gd name="connsiteY35-7008" fmla="*/ 2315220 h 2339008"/>
                <a:gd name="connsiteX36-7009" fmla="*/ 0 w 1404351"/>
                <a:gd name="connsiteY36-7010" fmla="*/ 2305359 h 2339008"/>
                <a:gd name="connsiteX0-7011" fmla="*/ 0 w 1404351"/>
                <a:gd name="connsiteY0-7012" fmla="*/ 2305359 h 2339008"/>
                <a:gd name="connsiteX1-7013" fmla="*/ 229985 w 1404351"/>
                <a:gd name="connsiteY1-7014" fmla="*/ 1338520 h 2339008"/>
                <a:gd name="connsiteX2-7015" fmla="*/ 249152 w 1404351"/>
                <a:gd name="connsiteY2-7016" fmla="*/ 1629262 h 2339008"/>
                <a:gd name="connsiteX3-7017" fmla="*/ 265108 w 1404351"/>
                <a:gd name="connsiteY3-7018" fmla="*/ 1445678 h 2339008"/>
                <a:gd name="connsiteX4-7019" fmla="*/ 257305 w 1404351"/>
                <a:gd name="connsiteY4-7020" fmla="*/ 1340993 h 2339008"/>
                <a:gd name="connsiteX5-7021" fmla="*/ 239551 w 1404351"/>
                <a:gd name="connsiteY5-7022" fmla="*/ 1300634 h 2339008"/>
                <a:gd name="connsiteX6-7023" fmla="*/ 390223 w 1404351"/>
                <a:gd name="connsiteY6-7024" fmla="*/ 665579 h 2339008"/>
                <a:gd name="connsiteX7-7025" fmla="*/ 430836 w 1404351"/>
                <a:gd name="connsiteY7-7026" fmla="*/ 704536 h 2339008"/>
                <a:gd name="connsiteX8-7027" fmla="*/ 449847 w 1404351"/>
                <a:gd name="connsiteY8-7028" fmla="*/ 901491 h 2339008"/>
                <a:gd name="connsiteX9-7029" fmla="*/ 449733 w 1404351"/>
                <a:gd name="connsiteY9-7030" fmla="*/ 970032 h 2339008"/>
                <a:gd name="connsiteX10-7031" fmla="*/ 422828 w 1404351"/>
                <a:gd name="connsiteY10-7032" fmla="*/ 1187661 h 2339008"/>
                <a:gd name="connsiteX11-7033" fmla="*/ 348614 w 1404351"/>
                <a:gd name="connsiteY11-7034" fmla="*/ 1710311 h 2339008"/>
                <a:gd name="connsiteX12-7035" fmla="*/ 396264 w 1404351"/>
                <a:gd name="connsiteY12-7036" fmla="*/ 1477919 h 2339008"/>
                <a:gd name="connsiteX13-7037" fmla="*/ 443662 w 1404351"/>
                <a:gd name="connsiteY13-7038" fmla="*/ 1543732 h 2339008"/>
                <a:gd name="connsiteX14-7039" fmla="*/ 565005 w 1404351"/>
                <a:gd name="connsiteY14-7040" fmla="*/ 1587155 h 2339008"/>
                <a:gd name="connsiteX15-7041" fmla="*/ 721900 w 1404351"/>
                <a:gd name="connsiteY15-7042" fmla="*/ 1578939 h 2339008"/>
                <a:gd name="connsiteX16-7043" fmla="*/ 758632 w 1404351"/>
                <a:gd name="connsiteY16-7044" fmla="*/ 1609462 h 2339008"/>
                <a:gd name="connsiteX17-7045" fmla="*/ 606170 w 1404351"/>
                <a:gd name="connsiteY17-7046" fmla="*/ 1890569 h 2339008"/>
                <a:gd name="connsiteX18-7047" fmla="*/ 760532 w 1404351"/>
                <a:gd name="connsiteY18-7048" fmla="*/ 1609652 h 2339008"/>
                <a:gd name="connsiteX19-7049" fmla="*/ 855470 w 1404351"/>
                <a:gd name="connsiteY19-7050" fmla="*/ 1760423 h 2339008"/>
                <a:gd name="connsiteX20-7051" fmla="*/ 1091135 w 1404351"/>
                <a:gd name="connsiteY20-7052" fmla="*/ 1049551 h 2339008"/>
                <a:gd name="connsiteX21-7053" fmla="*/ 1153342 w 1404351"/>
                <a:gd name="connsiteY21-7054" fmla="*/ 588594 h 2339008"/>
                <a:gd name="connsiteX22-7055" fmla="*/ 1262000 w 1404351"/>
                <a:gd name="connsiteY22-7056" fmla="*/ 591933 h 2339008"/>
                <a:gd name="connsiteX23-7057" fmla="*/ 1211886 w 1404351"/>
                <a:gd name="connsiteY23-7058" fmla="*/ 542032 h 2339008"/>
                <a:gd name="connsiteX24-7059" fmla="*/ 1177719 w 1404351"/>
                <a:gd name="connsiteY24-7060" fmla="*/ 481356 h 2339008"/>
                <a:gd name="connsiteX25-7061" fmla="*/ 1222546 w 1404351"/>
                <a:gd name="connsiteY25-7062" fmla="*/ 108950 h 2339008"/>
                <a:gd name="connsiteX26-7063" fmla="*/ 1298939 w 1404351"/>
                <a:gd name="connsiteY26-7064" fmla="*/ 39849 h 2339008"/>
                <a:gd name="connsiteX27-7065" fmla="*/ 1404351 w 1404351"/>
                <a:gd name="connsiteY27-7066" fmla="*/ 0 h 2339008"/>
                <a:gd name="connsiteX28-7067" fmla="*/ 1357567 w 1404351"/>
                <a:gd name="connsiteY28-7068" fmla="*/ 345802 h 2339008"/>
                <a:gd name="connsiteX29-7069" fmla="*/ 973608 w 1404351"/>
                <a:gd name="connsiteY29-7070" fmla="*/ 1910947 h 2339008"/>
                <a:gd name="connsiteX30-7071" fmla="*/ 272039 w 1404351"/>
                <a:gd name="connsiteY30-7072" fmla="*/ 2339008 h 2339008"/>
                <a:gd name="connsiteX31-7073" fmla="*/ 119183 w 1404351"/>
                <a:gd name="connsiteY31-7074" fmla="*/ 2319294 h 2339008"/>
                <a:gd name="connsiteX32-7075" fmla="*/ 219640 w 1404351"/>
                <a:gd name="connsiteY32-7076" fmla="*/ 2104764 h 2339008"/>
                <a:gd name="connsiteX33-7077" fmla="*/ 349797 w 1404351"/>
                <a:gd name="connsiteY33-7078" fmla="*/ 1791611 h 2339008"/>
                <a:gd name="connsiteX34-7079" fmla="*/ 202120 w 1404351"/>
                <a:gd name="connsiteY34-7080" fmla="*/ 2079955 h 2339008"/>
                <a:gd name="connsiteX35-7081" fmla="*/ 101973 w 1404351"/>
                <a:gd name="connsiteY35-7082" fmla="*/ 2315220 h 2339008"/>
                <a:gd name="connsiteX36-7083" fmla="*/ 0 w 1404351"/>
                <a:gd name="connsiteY36-7084" fmla="*/ 2305359 h 2339008"/>
                <a:gd name="connsiteX0-7085" fmla="*/ 0 w 1404351"/>
                <a:gd name="connsiteY0-7086" fmla="*/ 2305359 h 2339008"/>
                <a:gd name="connsiteX1-7087" fmla="*/ 229985 w 1404351"/>
                <a:gd name="connsiteY1-7088" fmla="*/ 1338520 h 2339008"/>
                <a:gd name="connsiteX2-7089" fmla="*/ 249152 w 1404351"/>
                <a:gd name="connsiteY2-7090" fmla="*/ 1629262 h 2339008"/>
                <a:gd name="connsiteX3-7091" fmla="*/ 265108 w 1404351"/>
                <a:gd name="connsiteY3-7092" fmla="*/ 1445678 h 2339008"/>
                <a:gd name="connsiteX4-7093" fmla="*/ 257305 w 1404351"/>
                <a:gd name="connsiteY4-7094" fmla="*/ 1340993 h 2339008"/>
                <a:gd name="connsiteX5-7095" fmla="*/ 239551 w 1404351"/>
                <a:gd name="connsiteY5-7096" fmla="*/ 1300634 h 2339008"/>
                <a:gd name="connsiteX6-7097" fmla="*/ 390223 w 1404351"/>
                <a:gd name="connsiteY6-7098" fmla="*/ 665579 h 2339008"/>
                <a:gd name="connsiteX7-7099" fmla="*/ 430836 w 1404351"/>
                <a:gd name="connsiteY7-7100" fmla="*/ 704536 h 2339008"/>
                <a:gd name="connsiteX8-7101" fmla="*/ 449847 w 1404351"/>
                <a:gd name="connsiteY8-7102" fmla="*/ 901491 h 2339008"/>
                <a:gd name="connsiteX9-7103" fmla="*/ 449733 w 1404351"/>
                <a:gd name="connsiteY9-7104" fmla="*/ 970032 h 2339008"/>
                <a:gd name="connsiteX10-7105" fmla="*/ 422828 w 1404351"/>
                <a:gd name="connsiteY10-7106" fmla="*/ 1187661 h 2339008"/>
                <a:gd name="connsiteX11-7107" fmla="*/ 348614 w 1404351"/>
                <a:gd name="connsiteY11-7108" fmla="*/ 1710311 h 2339008"/>
                <a:gd name="connsiteX12-7109" fmla="*/ 396264 w 1404351"/>
                <a:gd name="connsiteY12-7110" fmla="*/ 1477919 h 2339008"/>
                <a:gd name="connsiteX13-7111" fmla="*/ 443662 w 1404351"/>
                <a:gd name="connsiteY13-7112" fmla="*/ 1543732 h 2339008"/>
                <a:gd name="connsiteX14-7113" fmla="*/ 565005 w 1404351"/>
                <a:gd name="connsiteY14-7114" fmla="*/ 1587155 h 2339008"/>
                <a:gd name="connsiteX15-7115" fmla="*/ 721900 w 1404351"/>
                <a:gd name="connsiteY15-7116" fmla="*/ 1578939 h 2339008"/>
                <a:gd name="connsiteX16-7117" fmla="*/ 758632 w 1404351"/>
                <a:gd name="connsiteY16-7118" fmla="*/ 1609462 h 2339008"/>
                <a:gd name="connsiteX17-7119" fmla="*/ 606170 w 1404351"/>
                <a:gd name="connsiteY17-7120" fmla="*/ 1890569 h 2339008"/>
                <a:gd name="connsiteX18-7121" fmla="*/ 760532 w 1404351"/>
                <a:gd name="connsiteY18-7122" fmla="*/ 1609652 h 2339008"/>
                <a:gd name="connsiteX19-7123" fmla="*/ 855470 w 1404351"/>
                <a:gd name="connsiteY19-7124" fmla="*/ 1760423 h 2339008"/>
                <a:gd name="connsiteX20-7125" fmla="*/ 1091135 w 1404351"/>
                <a:gd name="connsiteY20-7126" fmla="*/ 1049551 h 2339008"/>
                <a:gd name="connsiteX21-7127" fmla="*/ 1153342 w 1404351"/>
                <a:gd name="connsiteY21-7128" fmla="*/ 588594 h 2339008"/>
                <a:gd name="connsiteX22-7129" fmla="*/ 1262000 w 1404351"/>
                <a:gd name="connsiteY22-7130" fmla="*/ 591933 h 2339008"/>
                <a:gd name="connsiteX23-7131" fmla="*/ 1211886 w 1404351"/>
                <a:gd name="connsiteY23-7132" fmla="*/ 542032 h 2339008"/>
                <a:gd name="connsiteX24-7133" fmla="*/ 1168417 w 1404351"/>
                <a:gd name="connsiteY24-7134" fmla="*/ 588878 h 2339008"/>
                <a:gd name="connsiteX25-7135" fmla="*/ 1222546 w 1404351"/>
                <a:gd name="connsiteY25-7136" fmla="*/ 108950 h 2339008"/>
                <a:gd name="connsiteX26-7137" fmla="*/ 1298939 w 1404351"/>
                <a:gd name="connsiteY26-7138" fmla="*/ 39849 h 2339008"/>
                <a:gd name="connsiteX27-7139" fmla="*/ 1404351 w 1404351"/>
                <a:gd name="connsiteY27-7140" fmla="*/ 0 h 2339008"/>
                <a:gd name="connsiteX28-7141" fmla="*/ 1357567 w 1404351"/>
                <a:gd name="connsiteY28-7142" fmla="*/ 345802 h 2339008"/>
                <a:gd name="connsiteX29-7143" fmla="*/ 973608 w 1404351"/>
                <a:gd name="connsiteY29-7144" fmla="*/ 1910947 h 2339008"/>
                <a:gd name="connsiteX30-7145" fmla="*/ 272039 w 1404351"/>
                <a:gd name="connsiteY30-7146" fmla="*/ 2339008 h 2339008"/>
                <a:gd name="connsiteX31-7147" fmla="*/ 119183 w 1404351"/>
                <a:gd name="connsiteY31-7148" fmla="*/ 2319294 h 2339008"/>
                <a:gd name="connsiteX32-7149" fmla="*/ 219640 w 1404351"/>
                <a:gd name="connsiteY32-7150" fmla="*/ 2104764 h 2339008"/>
                <a:gd name="connsiteX33-7151" fmla="*/ 349797 w 1404351"/>
                <a:gd name="connsiteY33-7152" fmla="*/ 1791611 h 2339008"/>
                <a:gd name="connsiteX34-7153" fmla="*/ 202120 w 1404351"/>
                <a:gd name="connsiteY34-7154" fmla="*/ 2079955 h 2339008"/>
                <a:gd name="connsiteX35-7155" fmla="*/ 101973 w 1404351"/>
                <a:gd name="connsiteY35-7156" fmla="*/ 2315220 h 2339008"/>
                <a:gd name="connsiteX36-7157" fmla="*/ 0 w 1404351"/>
                <a:gd name="connsiteY36-7158" fmla="*/ 2305359 h 2339008"/>
                <a:gd name="connsiteX0-7159" fmla="*/ 0 w 1404351"/>
                <a:gd name="connsiteY0-7160" fmla="*/ 2305359 h 2339008"/>
                <a:gd name="connsiteX1-7161" fmla="*/ 229985 w 1404351"/>
                <a:gd name="connsiteY1-7162" fmla="*/ 1338520 h 2339008"/>
                <a:gd name="connsiteX2-7163" fmla="*/ 249152 w 1404351"/>
                <a:gd name="connsiteY2-7164" fmla="*/ 1629262 h 2339008"/>
                <a:gd name="connsiteX3-7165" fmla="*/ 265108 w 1404351"/>
                <a:gd name="connsiteY3-7166" fmla="*/ 1445678 h 2339008"/>
                <a:gd name="connsiteX4-7167" fmla="*/ 257305 w 1404351"/>
                <a:gd name="connsiteY4-7168" fmla="*/ 1340993 h 2339008"/>
                <a:gd name="connsiteX5-7169" fmla="*/ 239551 w 1404351"/>
                <a:gd name="connsiteY5-7170" fmla="*/ 1300634 h 2339008"/>
                <a:gd name="connsiteX6-7171" fmla="*/ 390223 w 1404351"/>
                <a:gd name="connsiteY6-7172" fmla="*/ 665579 h 2339008"/>
                <a:gd name="connsiteX7-7173" fmla="*/ 430836 w 1404351"/>
                <a:gd name="connsiteY7-7174" fmla="*/ 704536 h 2339008"/>
                <a:gd name="connsiteX8-7175" fmla="*/ 449847 w 1404351"/>
                <a:gd name="connsiteY8-7176" fmla="*/ 901491 h 2339008"/>
                <a:gd name="connsiteX9-7177" fmla="*/ 449733 w 1404351"/>
                <a:gd name="connsiteY9-7178" fmla="*/ 970032 h 2339008"/>
                <a:gd name="connsiteX10-7179" fmla="*/ 422828 w 1404351"/>
                <a:gd name="connsiteY10-7180" fmla="*/ 1187661 h 2339008"/>
                <a:gd name="connsiteX11-7181" fmla="*/ 348614 w 1404351"/>
                <a:gd name="connsiteY11-7182" fmla="*/ 1710311 h 2339008"/>
                <a:gd name="connsiteX12-7183" fmla="*/ 396264 w 1404351"/>
                <a:gd name="connsiteY12-7184" fmla="*/ 1477919 h 2339008"/>
                <a:gd name="connsiteX13-7185" fmla="*/ 443662 w 1404351"/>
                <a:gd name="connsiteY13-7186" fmla="*/ 1543732 h 2339008"/>
                <a:gd name="connsiteX14-7187" fmla="*/ 565005 w 1404351"/>
                <a:gd name="connsiteY14-7188" fmla="*/ 1587155 h 2339008"/>
                <a:gd name="connsiteX15-7189" fmla="*/ 721900 w 1404351"/>
                <a:gd name="connsiteY15-7190" fmla="*/ 1578939 h 2339008"/>
                <a:gd name="connsiteX16-7191" fmla="*/ 758632 w 1404351"/>
                <a:gd name="connsiteY16-7192" fmla="*/ 1609462 h 2339008"/>
                <a:gd name="connsiteX17-7193" fmla="*/ 606170 w 1404351"/>
                <a:gd name="connsiteY17-7194" fmla="*/ 1890569 h 2339008"/>
                <a:gd name="connsiteX18-7195" fmla="*/ 760532 w 1404351"/>
                <a:gd name="connsiteY18-7196" fmla="*/ 1609652 h 2339008"/>
                <a:gd name="connsiteX19-7197" fmla="*/ 854130 w 1404351"/>
                <a:gd name="connsiteY19-7198" fmla="*/ 1740382 h 2339008"/>
                <a:gd name="connsiteX20-7199" fmla="*/ 1091135 w 1404351"/>
                <a:gd name="connsiteY20-7200" fmla="*/ 1049551 h 2339008"/>
                <a:gd name="connsiteX21-7201" fmla="*/ 1153342 w 1404351"/>
                <a:gd name="connsiteY21-7202" fmla="*/ 588594 h 2339008"/>
                <a:gd name="connsiteX22-7203" fmla="*/ 1262000 w 1404351"/>
                <a:gd name="connsiteY22-7204" fmla="*/ 591933 h 2339008"/>
                <a:gd name="connsiteX23-7205" fmla="*/ 1211886 w 1404351"/>
                <a:gd name="connsiteY23-7206" fmla="*/ 542032 h 2339008"/>
                <a:gd name="connsiteX24-7207" fmla="*/ 1168417 w 1404351"/>
                <a:gd name="connsiteY24-7208" fmla="*/ 588878 h 2339008"/>
                <a:gd name="connsiteX25-7209" fmla="*/ 1222546 w 1404351"/>
                <a:gd name="connsiteY25-7210" fmla="*/ 108950 h 2339008"/>
                <a:gd name="connsiteX26-7211" fmla="*/ 1298939 w 1404351"/>
                <a:gd name="connsiteY26-7212" fmla="*/ 39849 h 2339008"/>
                <a:gd name="connsiteX27-7213" fmla="*/ 1404351 w 1404351"/>
                <a:gd name="connsiteY27-7214" fmla="*/ 0 h 2339008"/>
                <a:gd name="connsiteX28-7215" fmla="*/ 1357567 w 1404351"/>
                <a:gd name="connsiteY28-7216" fmla="*/ 345802 h 2339008"/>
                <a:gd name="connsiteX29-7217" fmla="*/ 973608 w 1404351"/>
                <a:gd name="connsiteY29-7218" fmla="*/ 1910947 h 2339008"/>
                <a:gd name="connsiteX30-7219" fmla="*/ 272039 w 1404351"/>
                <a:gd name="connsiteY30-7220" fmla="*/ 2339008 h 2339008"/>
                <a:gd name="connsiteX31-7221" fmla="*/ 119183 w 1404351"/>
                <a:gd name="connsiteY31-7222" fmla="*/ 2319294 h 2339008"/>
                <a:gd name="connsiteX32-7223" fmla="*/ 219640 w 1404351"/>
                <a:gd name="connsiteY32-7224" fmla="*/ 2104764 h 2339008"/>
                <a:gd name="connsiteX33-7225" fmla="*/ 349797 w 1404351"/>
                <a:gd name="connsiteY33-7226" fmla="*/ 1791611 h 2339008"/>
                <a:gd name="connsiteX34-7227" fmla="*/ 202120 w 1404351"/>
                <a:gd name="connsiteY34-7228" fmla="*/ 2079955 h 2339008"/>
                <a:gd name="connsiteX35-7229" fmla="*/ 101973 w 1404351"/>
                <a:gd name="connsiteY35-7230" fmla="*/ 2315220 h 2339008"/>
                <a:gd name="connsiteX36-7231" fmla="*/ 0 w 1404351"/>
                <a:gd name="connsiteY36-7232" fmla="*/ 2305359 h 2339008"/>
                <a:gd name="connsiteX0-7233" fmla="*/ 0 w 1404351"/>
                <a:gd name="connsiteY0-7234" fmla="*/ 2305359 h 2339008"/>
                <a:gd name="connsiteX1-7235" fmla="*/ 229985 w 1404351"/>
                <a:gd name="connsiteY1-7236" fmla="*/ 1338520 h 2339008"/>
                <a:gd name="connsiteX2-7237" fmla="*/ 249152 w 1404351"/>
                <a:gd name="connsiteY2-7238" fmla="*/ 1629262 h 2339008"/>
                <a:gd name="connsiteX3-7239" fmla="*/ 265108 w 1404351"/>
                <a:gd name="connsiteY3-7240" fmla="*/ 1445678 h 2339008"/>
                <a:gd name="connsiteX4-7241" fmla="*/ 257305 w 1404351"/>
                <a:gd name="connsiteY4-7242" fmla="*/ 1340993 h 2339008"/>
                <a:gd name="connsiteX5-7243" fmla="*/ 239551 w 1404351"/>
                <a:gd name="connsiteY5-7244" fmla="*/ 1300634 h 2339008"/>
                <a:gd name="connsiteX6-7245" fmla="*/ 390223 w 1404351"/>
                <a:gd name="connsiteY6-7246" fmla="*/ 665579 h 2339008"/>
                <a:gd name="connsiteX7-7247" fmla="*/ 430836 w 1404351"/>
                <a:gd name="connsiteY7-7248" fmla="*/ 704536 h 2339008"/>
                <a:gd name="connsiteX8-7249" fmla="*/ 449847 w 1404351"/>
                <a:gd name="connsiteY8-7250" fmla="*/ 901491 h 2339008"/>
                <a:gd name="connsiteX9-7251" fmla="*/ 449733 w 1404351"/>
                <a:gd name="connsiteY9-7252" fmla="*/ 970032 h 2339008"/>
                <a:gd name="connsiteX10-7253" fmla="*/ 422828 w 1404351"/>
                <a:gd name="connsiteY10-7254" fmla="*/ 1187661 h 2339008"/>
                <a:gd name="connsiteX11-7255" fmla="*/ 348614 w 1404351"/>
                <a:gd name="connsiteY11-7256" fmla="*/ 1710311 h 2339008"/>
                <a:gd name="connsiteX12-7257" fmla="*/ 396264 w 1404351"/>
                <a:gd name="connsiteY12-7258" fmla="*/ 1477919 h 2339008"/>
                <a:gd name="connsiteX13-7259" fmla="*/ 443662 w 1404351"/>
                <a:gd name="connsiteY13-7260" fmla="*/ 1543732 h 2339008"/>
                <a:gd name="connsiteX14-7261" fmla="*/ 565005 w 1404351"/>
                <a:gd name="connsiteY14-7262" fmla="*/ 1587155 h 2339008"/>
                <a:gd name="connsiteX15-7263" fmla="*/ 721900 w 1404351"/>
                <a:gd name="connsiteY15-7264" fmla="*/ 1578939 h 2339008"/>
                <a:gd name="connsiteX16-7265" fmla="*/ 758632 w 1404351"/>
                <a:gd name="connsiteY16-7266" fmla="*/ 1609462 h 2339008"/>
                <a:gd name="connsiteX17-7267" fmla="*/ 606170 w 1404351"/>
                <a:gd name="connsiteY17-7268" fmla="*/ 1890569 h 2339008"/>
                <a:gd name="connsiteX18-7269" fmla="*/ 760532 w 1404351"/>
                <a:gd name="connsiteY18-7270" fmla="*/ 1609652 h 2339008"/>
                <a:gd name="connsiteX19-7271" fmla="*/ 854130 w 1404351"/>
                <a:gd name="connsiteY19-7272" fmla="*/ 1740382 h 2339008"/>
                <a:gd name="connsiteX20-7273" fmla="*/ 1073631 w 1404351"/>
                <a:gd name="connsiteY20-7274" fmla="*/ 921752 h 2339008"/>
                <a:gd name="connsiteX21-7275" fmla="*/ 1153342 w 1404351"/>
                <a:gd name="connsiteY21-7276" fmla="*/ 588594 h 2339008"/>
                <a:gd name="connsiteX22-7277" fmla="*/ 1262000 w 1404351"/>
                <a:gd name="connsiteY22-7278" fmla="*/ 591933 h 2339008"/>
                <a:gd name="connsiteX23-7279" fmla="*/ 1211886 w 1404351"/>
                <a:gd name="connsiteY23-7280" fmla="*/ 542032 h 2339008"/>
                <a:gd name="connsiteX24-7281" fmla="*/ 1168417 w 1404351"/>
                <a:gd name="connsiteY24-7282" fmla="*/ 588878 h 2339008"/>
                <a:gd name="connsiteX25-7283" fmla="*/ 1222546 w 1404351"/>
                <a:gd name="connsiteY25-7284" fmla="*/ 108950 h 2339008"/>
                <a:gd name="connsiteX26-7285" fmla="*/ 1298939 w 1404351"/>
                <a:gd name="connsiteY26-7286" fmla="*/ 39849 h 2339008"/>
                <a:gd name="connsiteX27-7287" fmla="*/ 1404351 w 1404351"/>
                <a:gd name="connsiteY27-7288" fmla="*/ 0 h 2339008"/>
                <a:gd name="connsiteX28-7289" fmla="*/ 1357567 w 1404351"/>
                <a:gd name="connsiteY28-7290" fmla="*/ 345802 h 2339008"/>
                <a:gd name="connsiteX29-7291" fmla="*/ 973608 w 1404351"/>
                <a:gd name="connsiteY29-7292" fmla="*/ 1910947 h 2339008"/>
                <a:gd name="connsiteX30-7293" fmla="*/ 272039 w 1404351"/>
                <a:gd name="connsiteY30-7294" fmla="*/ 2339008 h 2339008"/>
                <a:gd name="connsiteX31-7295" fmla="*/ 119183 w 1404351"/>
                <a:gd name="connsiteY31-7296" fmla="*/ 2319294 h 2339008"/>
                <a:gd name="connsiteX32-7297" fmla="*/ 219640 w 1404351"/>
                <a:gd name="connsiteY32-7298" fmla="*/ 2104764 h 2339008"/>
                <a:gd name="connsiteX33-7299" fmla="*/ 349797 w 1404351"/>
                <a:gd name="connsiteY33-7300" fmla="*/ 1791611 h 2339008"/>
                <a:gd name="connsiteX34-7301" fmla="*/ 202120 w 1404351"/>
                <a:gd name="connsiteY34-7302" fmla="*/ 2079955 h 2339008"/>
                <a:gd name="connsiteX35-7303" fmla="*/ 101973 w 1404351"/>
                <a:gd name="connsiteY35-7304" fmla="*/ 2315220 h 2339008"/>
                <a:gd name="connsiteX36-7305" fmla="*/ 0 w 1404351"/>
                <a:gd name="connsiteY36-7306" fmla="*/ 2305359 h 2339008"/>
                <a:gd name="connsiteX0-7307" fmla="*/ 0 w 1404351"/>
                <a:gd name="connsiteY0-7308" fmla="*/ 2305359 h 2339008"/>
                <a:gd name="connsiteX1-7309" fmla="*/ 229985 w 1404351"/>
                <a:gd name="connsiteY1-7310" fmla="*/ 1338520 h 2339008"/>
                <a:gd name="connsiteX2-7311" fmla="*/ 249152 w 1404351"/>
                <a:gd name="connsiteY2-7312" fmla="*/ 1629262 h 2339008"/>
                <a:gd name="connsiteX3-7313" fmla="*/ 265108 w 1404351"/>
                <a:gd name="connsiteY3-7314" fmla="*/ 1445678 h 2339008"/>
                <a:gd name="connsiteX4-7315" fmla="*/ 257305 w 1404351"/>
                <a:gd name="connsiteY4-7316" fmla="*/ 1340993 h 2339008"/>
                <a:gd name="connsiteX5-7317" fmla="*/ 239551 w 1404351"/>
                <a:gd name="connsiteY5-7318" fmla="*/ 1300634 h 2339008"/>
                <a:gd name="connsiteX6-7319" fmla="*/ 390223 w 1404351"/>
                <a:gd name="connsiteY6-7320" fmla="*/ 665579 h 2339008"/>
                <a:gd name="connsiteX7-7321" fmla="*/ 430836 w 1404351"/>
                <a:gd name="connsiteY7-7322" fmla="*/ 704536 h 2339008"/>
                <a:gd name="connsiteX8-7323" fmla="*/ 449847 w 1404351"/>
                <a:gd name="connsiteY8-7324" fmla="*/ 901491 h 2339008"/>
                <a:gd name="connsiteX9-7325" fmla="*/ 449733 w 1404351"/>
                <a:gd name="connsiteY9-7326" fmla="*/ 970032 h 2339008"/>
                <a:gd name="connsiteX10-7327" fmla="*/ 422828 w 1404351"/>
                <a:gd name="connsiteY10-7328" fmla="*/ 1187661 h 2339008"/>
                <a:gd name="connsiteX11-7329" fmla="*/ 348614 w 1404351"/>
                <a:gd name="connsiteY11-7330" fmla="*/ 1710311 h 2339008"/>
                <a:gd name="connsiteX12-7331" fmla="*/ 396264 w 1404351"/>
                <a:gd name="connsiteY12-7332" fmla="*/ 1477919 h 2339008"/>
                <a:gd name="connsiteX13-7333" fmla="*/ 443662 w 1404351"/>
                <a:gd name="connsiteY13-7334" fmla="*/ 1543732 h 2339008"/>
                <a:gd name="connsiteX14-7335" fmla="*/ 565005 w 1404351"/>
                <a:gd name="connsiteY14-7336" fmla="*/ 1587155 h 2339008"/>
                <a:gd name="connsiteX15-7337" fmla="*/ 721900 w 1404351"/>
                <a:gd name="connsiteY15-7338" fmla="*/ 1578939 h 2339008"/>
                <a:gd name="connsiteX16-7339" fmla="*/ 758632 w 1404351"/>
                <a:gd name="connsiteY16-7340" fmla="*/ 1609462 h 2339008"/>
                <a:gd name="connsiteX17-7341" fmla="*/ 606170 w 1404351"/>
                <a:gd name="connsiteY17-7342" fmla="*/ 1890569 h 2339008"/>
                <a:gd name="connsiteX18-7343" fmla="*/ 760532 w 1404351"/>
                <a:gd name="connsiteY18-7344" fmla="*/ 1609652 h 2339008"/>
                <a:gd name="connsiteX19-7345" fmla="*/ 854130 w 1404351"/>
                <a:gd name="connsiteY19-7346" fmla="*/ 1740382 h 2339008"/>
                <a:gd name="connsiteX20-7347" fmla="*/ 1078575 w 1404351"/>
                <a:gd name="connsiteY20-7348" fmla="*/ 974265 h 2339008"/>
                <a:gd name="connsiteX21-7349" fmla="*/ 1153342 w 1404351"/>
                <a:gd name="connsiteY21-7350" fmla="*/ 588594 h 2339008"/>
                <a:gd name="connsiteX22-7351" fmla="*/ 1262000 w 1404351"/>
                <a:gd name="connsiteY22-7352" fmla="*/ 591933 h 2339008"/>
                <a:gd name="connsiteX23-7353" fmla="*/ 1211886 w 1404351"/>
                <a:gd name="connsiteY23-7354" fmla="*/ 542032 h 2339008"/>
                <a:gd name="connsiteX24-7355" fmla="*/ 1168417 w 1404351"/>
                <a:gd name="connsiteY24-7356" fmla="*/ 588878 h 2339008"/>
                <a:gd name="connsiteX25-7357" fmla="*/ 1222546 w 1404351"/>
                <a:gd name="connsiteY25-7358" fmla="*/ 108950 h 2339008"/>
                <a:gd name="connsiteX26-7359" fmla="*/ 1298939 w 1404351"/>
                <a:gd name="connsiteY26-7360" fmla="*/ 39849 h 2339008"/>
                <a:gd name="connsiteX27-7361" fmla="*/ 1404351 w 1404351"/>
                <a:gd name="connsiteY27-7362" fmla="*/ 0 h 2339008"/>
                <a:gd name="connsiteX28-7363" fmla="*/ 1357567 w 1404351"/>
                <a:gd name="connsiteY28-7364" fmla="*/ 345802 h 2339008"/>
                <a:gd name="connsiteX29-7365" fmla="*/ 973608 w 1404351"/>
                <a:gd name="connsiteY29-7366" fmla="*/ 1910947 h 2339008"/>
                <a:gd name="connsiteX30-7367" fmla="*/ 272039 w 1404351"/>
                <a:gd name="connsiteY30-7368" fmla="*/ 2339008 h 2339008"/>
                <a:gd name="connsiteX31-7369" fmla="*/ 119183 w 1404351"/>
                <a:gd name="connsiteY31-7370" fmla="*/ 2319294 h 2339008"/>
                <a:gd name="connsiteX32-7371" fmla="*/ 219640 w 1404351"/>
                <a:gd name="connsiteY32-7372" fmla="*/ 2104764 h 2339008"/>
                <a:gd name="connsiteX33-7373" fmla="*/ 349797 w 1404351"/>
                <a:gd name="connsiteY33-7374" fmla="*/ 1791611 h 2339008"/>
                <a:gd name="connsiteX34-7375" fmla="*/ 202120 w 1404351"/>
                <a:gd name="connsiteY34-7376" fmla="*/ 2079955 h 2339008"/>
                <a:gd name="connsiteX35-7377" fmla="*/ 101973 w 1404351"/>
                <a:gd name="connsiteY35-7378" fmla="*/ 2315220 h 2339008"/>
                <a:gd name="connsiteX36-7379" fmla="*/ 0 w 1404351"/>
                <a:gd name="connsiteY36-7380" fmla="*/ 2305359 h 2339008"/>
                <a:gd name="connsiteX0-7381" fmla="*/ 0 w 1404351"/>
                <a:gd name="connsiteY0-7382" fmla="*/ 2305359 h 2339008"/>
                <a:gd name="connsiteX1-7383" fmla="*/ 229985 w 1404351"/>
                <a:gd name="connsiteY1-7384" fmla="*/ 1338520 h 2339008"/>
                <a:gd name="connsiteX2-7385" fmla="*/ 249152 w 1404351"/>
                <a:gd name="connsiteY2-7386" fmla="*/ 1629262 h 2339008"/>
                <a:gd name="connsiteX3-7387" fmla="*/ 265108 w 1404351"/>
                <a:gd name="connsiteY3-7388" fmla="*/ 1445678 h 2339008"/>
                <a:gd name="connsiteX4-7389" fmla="*/ 257305 w 1404351"/>
                <a:gd name="connsiteY4-7390" fmla="*/ 1340993 h 2339008"/>
                <a:gd name="connsiteX5-7391" fmla="*/ 239551 w 1404351"/>
                <a:gd name="connsiteY5-7392" fmla="*/ 1300634 h 2339008"/>
                <a:gd name="connsiteX6-7393" fmla="*/ 390223 w 1404351"/>
                <a:gd name="connsiteY6-7394" fmla="*/ 665579 h 2339008"/>
                <a:gd name="connsiteX7-7395" fmla="*/ 430836 w 1404351"/>
                <a:gd name="connsiteY7-7396" fmla="*/ 704536 h 2339008"/>
                <a:gd name="connsiteX8-7397" fmla="*/ 449847 w 1404351"/>
                <a:gd name="connsiteY8-7398" fmla="*/ 901491 h 2339008"/>
                <a:gd name="connsiteX9-7399" fmla="*/ 449733 w 1404351"/>
                <a:gd name="connsiteY9-7400" fmla="*/ 970032 h 2339008"/>
                <a:gd name="connsiteX10-7401" fmla="*/ 422828 w 1404351"/>
                <a:gd name="connsiteY10-7402" fmla="*/ 1187661 h 2339008"/>
                <a:gd name="connsiteX11-7403" fmla="*/ 348614 w 1404351"/>
                <a:gd name="connsiteY11-7404" fmla="*/ 1710311 h 2339008"/>
                <a:gd name="connsiteX12-7405" fmla="*/ 396264 w 1404351"/>
                <a:gd name="connsiteY12-7406" fmla="*/ 1477919 h 2339008"/>
                <a:gd name="connsiteX13-7407" fmla="*/ 443662 w 1404351"/>
                <a:gd name="connsiteY13-7408" fmla="*/ 1543732 h 2339008"/>
                <a:gd name="connsiteX14-7409" fmla="*/ 565005 w 1404351"/>
                <a:gd name="connsiteY14-7410" fmla="*/ 1587155 h 2339008"/>
                <a:gd name="connsiteX15-7411" fmla="*/ 721900 w 1404351"/>
                <a:gd name="connsiteY15-7412" fmla="*/ 1578939 h 2339008"/>
                <a:gd name="connsiteX16-7413" fmla="*/ 758632 w 1404351"/>
                <a:gd name="connsiteY16-7414" fmla="*/ 1609462 h 2339008"/>
                <a:gd name="connsiteX17-7415" fmla="*/ 606170 w 1404351"/>
                <a:gd name="connsiteY17-7416" fmla="*/ 1890569 h 2339008"/>
                <a:gd name="connsiteX18-7417" fmla="*/ 760532 w 1404351"/>
                <a:gd name="connsiteY18-7418" fmla="*/ 1609652 h 2339008"/>
                <a:gd name="connsiteX19-7419" fmla="*/ 854130 w 1404351"/>
                <a:gd name="connsiteY19-7420" fmla="*/ 1740382 h 2339008"/>
                <a:gd name="connsiteX20-7421" fmla="*/ 1153342 w 1404351"/>
                <a:gd name="connsiteY20-7422" fmla="*/ 588594 h 2339008"/>
                <a:gd name="connsiteX21-7423" fmla="*/ 1262000 w 1404351"/>
                <a:gd name="connsiteY21-7424" fmla="*/ 591933 h 2339008"/>
                <a:gd name="connsiteX22-7425" fmla="*/ 1211886 w 1404351"/>
                <a:gd name="connsiteY22-7426" fmla="*/ 542032 h 2339008"/>
                <a:gd name="connsiteX23-7427" fmla="*/ 1168417 w 1404351"/>
                <a:gd name="connsiteY23-7428" fmla="*/ 588878 h 2339008"/>
                <a:gd name="connsiteX24-7429" fmla="*/ 1222546 w 1404351"/>
                <a:gd name="connsiteY24-7430" fmla="*/ 108950 h 2339008"/>
                <a:gd name="connsiteX25-7431" fmla="*/ 1298939 w 1404351"/>
                <a:gd name="connsiteY25-7432" fmla="*/ 39849 h 2339008"/>
                <a:gd name="connsiteX26-7433" fmla="*/ 1404351 w 1404351"/>
                <a:gd name="connsiteY26-7434" fmla="*/ 0 h 2339008"/>
                <a:gd name="connsiteX27-7435" fmla="*/ 1357567 w 1404351"/>
                <a:gd name="connsiteY27-7436" fmla="*/ 345802 h 2339008"/>
                <a:gd name="connsiteX28-7437" fmla="*/ 973608 w 1404351"/>
                <a:gd name="connsiteY28-7438" fmla="*/ 1910947 h 2339008"/>
                <a:gd name="connsiteX29-7439" fmla="*/ 272039 w 1404351"/>
                <a:gd name="connsiteY29-7440" fmla="*/ 2339008 h 2339008"/>
                <a:gd name="connsiteX30-7441" fmla="*/ 119183 w 1404351"/>
                <a:gd name="connsiteY30-7442" fmla="*/ 2319294 h 2339008"/>
                <a:gd name="connsiteX31-7443" fmla="*/ 219640 w 1404351"/>
                <a:gd name="connsiteY31-7444" fmla="*/ 2104764 h 2339008"/>
                <a:gd name="connsiteX32-7445" fmla="*/ 349797 w 1404351"/>
                <a:gd name="connsiteY32-7446" fmla="*/ 1791611 h 2339008"/>
                <a:gd name="connsiteX33-7447" fmla="*/ 202120 w 1404351"/>
                <a:gd name="connsiteY33-7448" fmla="*/ 2079955 h 2339008"/>
                <a:gd name="connsiteX34-7449" fmla="*/ 101973 w 1404351"/>
                <a:gd name="connsiteY34-7450" fmla="*/ 2315220 h 2339008"/>
                <a:gd name="connsiteX35-7451" fmla="*/ 0 w 1404351"/>
                <a:gd name="connsiteY35-7452" fmla="*/ 2305359 h 2339008"/>
                <a:gd name="connsiteX0-7453" fmla="*/ 0 w 1553883"/>
                <a:gd name="connsiteY0-7454" fmla="*/ 2574013 h 2574013"/>
                <a:gd name="connsiteX1-7455" fmla="*/ 379517 w 1553883"/>
                <a:gd name="connsiteY1-7456" fmla="*/ 1338520 h 2574013"/>
                <a:gd name="connsiteX2-7457" fmla="*/ 398684 w 1553883"/>
                <a:gd name="connsiteY2-7458" fmla="*/ 1629262 h 2574013"/>
                <a:gd name="connsiteX3-7459" fmla="*/ 414640 w 1553883"/>
                <a:gd name="connsiteY3-7460" fmla="*/ 1445678 h 2574013"/>
                <a:gd name="connsiteX4-7461" fmla="*/ 406837 w 1553883"/>
                <a:gd name="connsiteY4-7462" fmla="*/ 1340993 h 2574013"/>
                <a:gd name="connsiteX5-7463" fmla="*/ 389083 w 1553883"/>
                <a:gd name="connsiteY5-7464" fmla="*/ 1300634 h 2574013"/>
                <a:gd name="connsiteX6-7465" fmla="*/ 539755 w 1553883"/>
                <a:gd name="connsiteY6-7466" fmla="*/ 665579 h 2574013"/>
                <a:gd name="connsiteX7-7467" fmla="*/ 580368 w 1553883"/>
                <a:gd name="connsiteY7-7468" fmla="*/ 704536 h 2574013"/>
                <a:gd name="connsiteX8-7469" fmla="*/ 599379 w 1553883"/>
                <a:gd name="connsiteY8-7470" fmla="*/ 901491 h 2574013"/>
                <a:gd name="connsiteX9-7471" fmla="*/ 599265 w 1553883"/>
                <a:gd name="connsiteY9-7472" fmla="*/ 970032 h 2574013"/>
                <a:gd name="connsiteX10-7473" fmla="*/ 572360 w 1553883"/>
                <a:gd name="connsiteY10-7474" fmla="*/ 1187661 h 2574013"/>
                <a:gd name="connsiteX11-7475" fmla="*/ 498146 w 1553883"/>
                <a:gd name="connsiteY11-7476" fmla="*/ 1710311 h 2574013"/>
                <a:gd name="connsiteX12-7477" fmla="*/ 545796 w 1553883"/>
                <a:gd name="connsiteY12-7478" fmla="*/ 1477919 h 2574013"/>
                <a:gd name="connsiteX13-7479" fmla="*/ 593194 w 1553883"/>
                <a:gd name="connsiteY13-7480" fmla="*/ 1543732 h 2574013"/>
                <a:gd name="connsiteX14-7481" fmla="*/ 714537 w 1553883"/>
                <a:gd name="connsiteY14-7482" fmla="*/ 1587155 h 2574013"/>
                <a:gd name="connsiteX15-7483" fmla="*/ 871432 w 1553883"/>
                <a:gd name="connsiteY15-7484" fmla="*/ 1578939 h 2574013"/>
                <a:gd name="connsiteX16-7485" fmla="*/ 908164 w 1553883"/>
                <a:gd name="connsiteY16-7486" fmla="*/ 1609462 h 2574013"/>
                <a:gd name="connsiteX17-7487" fmla="*/ 755702 w 1553883"/>
                <a:gd name="connsiteY17-7488" fmla="*/ 1890569 h 2574013"/>
                <a:gd name="connsiteX18-7489" fmla="*/ 910064 w 1553883"/>
                <a:gd name="connsiteY18-7490" fmla="*/ 1609652 h 2574013"/>
                <a:gd name="connsiteX19-7491" fmla="*/ 1003662 w 1553883"/>
                <a:gd name="connsiteY19-7492" fmla="*/ 1740382 h 2574013"/>
                <a:gd name="connsiteX20-7493" fmla="*/ 1302874 w 1553883"/>
                <a:gd name="connsiteY20-7494" fmla="*/ 588594 h 2574013"/>
                <a:gd name="connsiteX21-7495" fmla="*/ 1411532 w 1553883"/>
                <a:gd name="connsiteY21-7496" fmla="*/ 591933 h 2574013"/>
                <a:gd name="connsiteX22-7497" fmla="*/ 1361418 w 1553883"/>
                <a:gd name="connsiteY22-7498" fmla="*/ 542032 h 2574013"/>
                <a:gd name="connsiteX23-7499" fmla="*/ 1317949 w 1553883"/>
                <a:gd name="connsiteY23-7500" fmla="*/ 588878 h 2574013"/>
                <a:gd name="connsiteX24-7501" fmla="*/ 1372078 w 1553883"/>
                <a:gd name="connsiteY24-7502" fmla="*/ 108950 h 2574013"/>
                <a:gd name="connsiteX25-7503" fmla="*/ 1448471 w 1553883"/>
                <a:gd name="connsiteY25-7504" fmla="*/ 39849 h 2574013"/>
                <a:gd name="connsiteX26-7505" fmla="*/ 1553883 w 1553883"/>
                <a:gd name="connsiteY26-7506" fmla="*/ 0 h 2574013"/>
                <a:gd name="connsiteX27-7507" fmla="*/ 1507099 w 1553883"/>
                <a:gd name="connsiteY27-7508" fmla="*/ 345802 h 2574013"/>
                <a:gd name="connsiteX28-7509" fmla="*/ 1123140 w 1553883"/>
                <a:gd name="connsiteY28-7510" fmla="*/ 1910947 h 2574013"/>
                <a:gd name="connsiteX29-7511" fmla="*/ 421571 w 1553883"/>
                <a:gd name="connsiteY29-7512" fmla="*/ 2339008 h 2574013"/>
                <a:gd name="connsiteX30-7513" fmla="*/ 268715 w 1553883"/>
                <a:gd name="connsiteY30-7514" fmla="*/ 2319294 h 2574013"/>
                <a:gd name="connsiteX31-7515" fmla="*/ 369172 w 1553883"/>
                <a:gd name="connsiteY31-7516" fmla="*/ 2104764 h 2574013"/>
                <a:gd name="connsiteX32-7517" fmla="*/ 499329 w 1553883"/>
                <a:gd name="connsiteY32-7518" fmla="*/ 1791611 h 2574013"/>
                <a:gd name="connsiteX33-7519" fmla="*/ 351652 w 1553883"/>
                <a:gd name="connsiteY33-7520" fmla="*/ 2079955 h 2574013"/>
                <a:gd name="connsiteX34-7521" fmla="*/ 251505 w 1553883"/>
                <a:gd name="connsiteY34-7522" fmla="*/ 2315220 h 2574013"/>
                <a:gd name="connsiteX35-7523" fmla="*/ 0 w 1553883"/>
                <a:gd name="connsiteY35-7524" fmla="*/ 2574013 h 2574013"/>
                <a:gd name="connsiteX0-7525" fmla="*/ 0 w 1553883"/>
                <a:gd name="connsiteY0-7526" fmla="*/ 2574013 h 2574013"/>
                <a:gd name="connsiteX1-7527" fmla="*/ 379517 w 1553883"/>
                <a:gd name="connsiteY1-7528" fmla="*/ 1338520 h 2574013"/>
                <a:gd name="connsiteX2-7529" fmla="*/ 398684 w 1553883"/>
                <a:gd name="connsiteY2-7530" fmla="*/ 1629262 h 2574013"/>
                <a:gd name="connsiteX3-7531" fmla="*/ 414640 w 1553883"/>
                <a:gd name="connsiteY3-7532" fmla="*/ 1445678 h 2574013"/>
                <a:gd name="connsiteX4-7533" fmla="*/ 406837 w 1553883"/>
                <a:gd name="connsiteY4-7534" fmla="*/ 1340993 h 2574013"/>
                <a:gd name="connsiteX5-7535" fmla="*/ 389083 w 1553883"/>
                <a:gd name="connsiteY5-7536" fmla="*/ 1300634 h 2574013"/>
                <a:gd name="connsiteX6-7537" fmla="*/ 539755 w 1553883"/>
                <a:gd name="connsiteY6-7538" fmla="*/ 665579 h 2574013"/>
                <a:gd name="connsiteX7-7539" fmla="*/ 580368 w 1553883"/>
                <a:gd name="connsiteY7-7540" fmla="*/ 704536 h 2574013"/>
                <a:gd name="connsiteX8-7541" fmla="*/ 599379 w 1553883"/>
                <a:gd name="connsiteY8-7542" fmla="*/ 901491 h 2574013"/>
                <a:gd name="connsiteX9-7543" fmla="*/ 599265 w 1553883"/>
                <a:gd name="connsiteY9-7544" fmla="*/ 970032 h 2574013"/>
                <a:gd name="connsiteX10-7545" fmla="*/ 572360 w 1553883"/>
                <a:gd name="connsiteY10-7546" fmla="*/ 1187661 h 2574013"/>
                <a:gd name="connsiteX11-7547" fmla="*/ 498146 w 1553883"/>
                <a:gd name="connsiteY11-7548" fmla="*/ 1710311 h 2574013"/>
                <a:gd name="connsiteX12-7549" fmla="*/ 545796 w 1553883"/>
                <a:gd name="connsiteY12-7550" fmla="*/ 1477919 h 2574013"/>
                <a:gd name="connsiteX13-7551" fmla="*/ 593194 w 1553883"/>
                <a:gd name="connsiteY13-7552" fmla="*/ 1543732 h 2574013"/>
                <a:gd name="connsiteX14-7553" fmla="*/ 714537 w 1553883"/>
                <a:gd name="connsiteY14-7554" fmla="*/ 1587155 h 2574013"/>
                <a:gd name="connsiteX15-7555" fmla="*/ 871432 w 1553883"/>
                <a:gd name="connsiteY15-7556" fmla="*/ 1578939 h 2574013"/>
                <a:gd name="connsiteX16-7557" fmla="*/ 908164 w 1553883"/>
                <a:gd name="connsiteY16-7558" fmla="*/ 1609462 h 2574013"/>
                <a:gd name="connsiteX17-7559" fmla="*/ 755702 w 1553883"/>
                <a:gd name="connsiteY17-7560" fmla="*/ 1890569 h 2574013"/>
                <a:gd name="connsiteX18-7561" fmla="*/ 910064 w 1553883"/>
                <a:gd name="connsiteY18-7562" fmla="*/ 1609652 h 2574013"/>
                <a:gd name="connsiteX19-7563" fmla="*/ 1003662 w 1553883"/>
                <a:gd name="connsiteY19-7564" fmla="*/ 1740382 h 2574013"/>
                <a:gd name="connsiteX20-7565" fmla="*/ 1302874 w 1553883"/>
                <a:gd name="connsiteY20-7566" fmla="*/ 588594 h 2574013"/>
                <a:gd name="connsiteX21-7567" fmla="*/ 1411532 w 1553883"/>
                <a:gd name="connsiteY21-7568" fmla="*/ 591933 h 2574013"/>
                <a:gd name="connsiteX22-7569" fmla="*/ 1361418 w 1553883"/>
                <a:gd name="connsiteY22-7570" fmla="*/ 542032 h 2574013"/>
                <a:gd name="connsiteX23-7571" fmla="*/ 1317949 w 1553883"/>
                <a:gd name="connsiteY23-7572" fmla="*/ 588878 h 2574013"/>
                <a:gd name="connsiteX24-7573" fmla="*/ 1372078 w 1553883"/>
                <a:gd name="connsiteY24-7574" fmla="*/ 108950 h 2574013"/>
                <a:gd name="connsiteX25-7575" fmla="*/ 1448471 w 1553883"/>
                <a:gd name="connsiteY25-7576" fmla="*/ 39849 h 2574013"/>
                <a:gd name="connsiteX26-7577" fmla="*/ 1553883 w 1553883"/>
                <a:gd name="connsiteY26-7578" fmla="*/ 0 h 2574013"/>
                <a:gd name="connsiteX27-7579" fmla="*/ 1507099 w 1553883"/>
                <a:gd name="connsiteY27-7580" fmla="*/ 345802 h 2574013"/>
                <a:gd name="connsiteX28-7581" fmla="*/ 1123140 w 1553883"/>
                <a:gd name="connsiteY28-7582" fmla="*/ 1910947 h 2574013"/>
                <a:gd name="connsiteX29-7583" fmla="*/ 419261 w 1553883"/>
                <a:gd name="connsiteY29-7584" fmla="*/ 2392932 h 2574013"/>
                <a:gd name="connsiteX30-7585" fmla="*/ 268715 w 1553883"/>
                <a:gd name="connsiteY30-7586" fmla="*/ 2319294 h 2574013"/>
                <a:gd name="connsiteX31-7587" fmla="*/ 369172 w 1553883"/>
                <a:gd name="connsiteY31-7588" fmla="*/ 2104764 h 2574013"/>
                <a:gd name="connsiteX32-7589" fmla="*/ 499329 w 1553883"/>
                <a:gd name="connsiteY32-7590" fmla="*/ 1791611 h 2574013"/>
                <a:gd name="connsiteX33-7591" fmla="*/ 351652 w 1553883"/>
                <a:gd name="connsiteY33-7592" fmla="*/ 2079955 h 2574013"/>
                <a:gd name="connsiteX34-7593" fmla="*/ 251505 w 1553883"/>
                <a:gd name="connsiteY34-7594" fmla="*/ 2315220 h 2574013"/>
                <a:gd name="connsiteX35-7595" fmla="*/ 0 w 1553883"/>
                <a:gd name="connsiteY35-7596" fmla="*/ 2574013 h 2574013"/>
                <a:gd name="connsiteX0-7597" fmla="*/ 0 w 1624793"/>
                <a:gd name="connsiteY0-7598" fmla="*/ 2679553 h 2679552"/>
                <a:gd name="connsiteX1-7599" fmla="*/ 450427 w 1624793"/>
                <a:gd name="connsiteY1-7600" fmla="*/ 1338520 h 2679552"/>
                <a:gd name="connsiteX2-7601" fmla="*/ 469594 w 1624793"/>
                <a:gd name="connsiteY2-7602" fmla="*/ 1629262 h 2679552"/>
                <a:gd name="connsiteX3-7603" fmla="*/ 485550 w 1624793"/>
                <a:gd name="connsiteY3-7604" fmla="*/ 1445678 h 2679552"/>
                <a:gd name="connsiteX4-7605" fmla="*/ 477747 w 1624793"/>
                <a:gd name="connsiteY4-7606" fmla="*/ 1340993 h 2679552"/>
                <a:gd name="connsiteX5-7607" fmla="*/ 459993 w 1624793"/>
                <a:gd name="connsiteY5-7608" fmla="*/ 1300634 h 2679552"/>
                <a:gd name="connsiteX6-7609" fmla="*/ 610665 w 1624793"/>
                <a:gd name="connsiteY6-7610" fmla="*/ 665579 h 2679552"/>
                <a:gd name="connsiteX7-7611" fmla="*/ 651278 w 1624793"/>
                <a:gd name="connsiteY7-7612" fmla="*/ 704536 h 2679552"/>
                <a:gd name="connsiteX8-7613" fmla="*/ 670289 w 1624793"/>
                <a:gd name="connsiteY8-7614" fmla="*/ 901491 h 2679552"/>
                <a:gd name="connsiteX9-7615" fmla="*/ 670175 w 1624793"/>
                <a:gd name="connsiteY9-7616" fmla="*/ 970032 h 2679552"/>
                <a:gd name="connsiteX10-7617" fmla="*/ 643270 w 1624793"/>
                <a:gd name="connsiteY10-7618" fmla="*/ 1187661 h 2679552"/>
                <a:gd name="connsiteX11-7619" fmla="*/ 569056 w 1624793"/>
                <a:gd name="connsiteY11-7620" fmla="*/ 1710311 h 2679552"/>
                <a:gd name="connsiteX12-7621" fmla="*/ 616706 w 1624793"/>
                <a:gd name="connsiteY12-7622" fmla="*/ 1477919 h 2679552"/>
                <a:gd name="connsiteX13-7623" fmla="*/ 664104 w 1624793"/>
                <a:gd name="connsiteY13-7624" fmla="*/ 1543732 h 2679552"/>
                <a:gd name="connsiteX14-7625" fmla="*/ 785447 w 1624793"/>
                <a:gd name="connsiteY14-7626" fmla="*/ 1587155 h 2679552"/>
                <a:gd name="connsiteX15-7627" fmla="*/ 942342 w 1624793"/>
                <a:gd name="connsiteY15-7628" fmla="*/ 1578939 h 2679552"/>
                <a:gd name="connsiteX16-7629" fmla="*/ 979074 w 1624793"/>
                <a:gd name="connsiteY16-7630" fmla="*/ 1609462 h 2679552"/>
                <a:gd name="connsiteX17-7631" fmla="*/ 826612 w 1624793"/>
                <a:gd name="connsiteY17-7632" fmla="*/ 1890569 h 2679552"/>
                <a:gd name="connsiteX18-7633" fmla="*/ 980974 w 1624793"/>
                <a:gd name="connsiteY18-7634" fmla="*/ 1609652 h 2679552"/>
                <a:gd name="connsiteX19-7635" fmla="*/ 1074572 w 1624793"/>
                <a:gd name="connsiteY19-7636" fmla="*/ 1740382 h 2679552"/>
                <a:gd name="connsiteX20-7637" fmla="*/ 1373784 w 1624793"/>
                <a:gd name="connsiteY20-7638" fmla="*/ 588594 h 2679552"/>
                <a:gd name="connsiteX21-7639" fmla="*/ 1482442 w 1624793"/>
                <a:gd name="connsiteY21-7640" fmla="*/ 591933 h 2679552"/>
                <a:gd name="connsiteX22-7641" fmla="*/ 1432328 w 1624793"/>
                <a:gd name="connsiteY22-7642" fmla="*/ 542032 h 2679552"/>
                <a:gd name="connsiteX23-7643" fmla="*/ 1388859 w 1624793"/>
                <a:gd name="connsiteY23-7644" fmla="*/ 588878 h 2679552"/>
                <a:gd name="connsiteX24-7645" fmla="*/ 1442988 w 1624793"/>
                <a:gd name="connsiteY24-7646" fmla="*/ 108950 h 2679552"/>
                <a:gd name="connsiteX25-7647" fmla="*/ 1519381 w 1624793"/>
                <a:gd name="connsiteY25-7648" fmla="*/ 39849 h 2679552"/>
                <a:gd name="connsiteX26-7649" fmla="*/ 1624793 w 1624793"/>
                <a:gd name="connsiteY26-7650" fmla="*/ 0 h 2679552"/>
                <a:gd name="connsiteX27-7651" fmla="*/ 1578009 w 1624793"/>
                <a:gd name="connsiteY27-7652" fmla="*/ 345802 h 2679552"/>
                <a:gd name="connsiteX28-7653" fmla="*/ 1194050 w 1624793"/>
                <a:gd name="connsiteY28-7654" fmla="*/ 1910947 h 2679552"/>
                <a:gd name="connsiteX29-7655" fmla="*/ 490171 w 1624793"/>
                <a:gd name="connsiteY29-7656" fmla="*/ 2392932 h 2679552"/>
                <a:gd name="connsiteX30-7657" fmla="*/ 339625 w 1624793"/>
                <a:gd name="connsiteY30-7658" fmla="*/ 2319294 h 2679552"/>
                <a:gd name="connsiteX31-7659" fmla="*/ 440082 w 1624793"/>
                <a:gd name="connsiteY31-7660" fmla="*/ 2104764 h 2679552"/>
                <a:gd name="connsiteX32-7661" fmla="*/ 570239 w 1624793"/>
                <a:gd name="connsiteY32-7662" fmla="*/ 1791611 h 2679552"/>
                <a:gd name="connsiteX33-7663" fmla="*/ 422562 w 1624793"/>
                <a:gd name="connsiteY33-7664" fmla="*/ 2079955 h 2679552"/>
                <a:gd name="connsiteX34-7665" fmla="*/ 322415 w 1624793"/>
                <a:gd name="connsiteY34-7666" fmla="*/ 2315220 h 2679552"/>
                <a:gd name="connsiteX35-7667" fmla="*/ 0 w 1624793"/>
                <a:gd name="connsiteY35-7668" fmla="*/ 2679553 h 2679552"/>
                <a:gd name="connsiteX0-7669" fmla="*/ 0 w 1624793"/>
                <a:gd name="connsiteY0-7670" fmla="*/ 2679553 h 2679553"/>
                <a:gd name="connsiteX1-7671" fmla="*/ 450427 w 1624793"/>
                <a:gd name="connsiteY1-7672" fmla="*/ 1338520 h 2679553"/>
                <a:gd name="connsiteX2-7673" fmla="*/ 469594 w 1624793"/>
                <a:gd name="connsiteY2-7674" fmla="*/ 1629262 h 2679553"/>
                <a:gd name="connsiteX3-7675" fmla="*/ 485550 w 1624793"/>
                <a:gd name="connsiteY3-7676" fmla="*/ 1445678 h 2679553"/>
                <a:gd name="connsiteX4-7677" fmla="*/ 477747 w 1624793"/>
                <a:gd name="connsiteY4-7678" fmla="*/ 1340993 h 2679553"/>
                <a:gd name="connsiteX5-7679" fmla="*/ 459993 w 1624793"/>
                <a:gd name="connsiteY5-7680" fmla="*/ 1300634 h 2679553"/>
                <a:gd name="connsiteX6-7681" fmla="*/ 575319 w 1624793"/>
                <a:gd name="connsiteY6-7682" fmla="*/ 647587 h 2679553"/>
                <a:gd name="connsiteX7-7683" fmla="*/ 651278 w 1624793"/>
                <a:gd name="connsiteY7-7684" fmla="*/ 704536 h 2679553"/>
                <a:gd name="connsiteX8-7685" fmla="*/ 670289 w 1624793"/>
                <a:gd name="connsiteY8-7686" fmla="*/ 901491 h 2679553"/>
                <a:gd name="connsiteX9-7687" fmla="*/ 670175 w 1624793"/>
                <a:gd name="connsiteY9-7688" fmla="*/ 970032 h 2679553"/>
                <a:gd name="connsiteX10-7689" fmla="*/ 643270 w 1624793"/>
                <a:gd name="connsiteY10-7690" fmla="*/ 1187661 h 2679553"/>
                <a:gd name="connsiteX11-7691" fmla="*/ 569056 w 1624793"/>
                <a:gd name="connsiteY11-7692" fmla="*/ 1710311 h 2679553"/>
                <a:gd name="connsiteX12-7693" fmla="*/ 616706 w 1624793"/>
                <a:gd name="connsiteY12-7694" fmla="*/ 1477919 h 2679553"/>
                <a:gd name="connsiteX13-7695" fmla="*/ 664104 w 1624793"/>
                <a:gd name="connsiteY13-7696" fmla="*/ 1543732 h 2679553"/>
                <a:gd name="connsiteX14-7697" fmla="*/ 785447 w 1624793"/>
                <a:gd name="connsiteY14-7698" fmla="*/ 1587155 h 2679553"/>
                <a:gd name="connsiteX15-7699" fmla="*/ 942342 w 1624793"/>
                <a:gd name="connsiteY15-7700" fmla="*/ 1578939 h 2679553"/>
                <a:gd name="connsiteX16-7701" fmla="*/ 979074 w 1624793"/>
                <a:gd name="connsiteY16-7702" fmla="*/ 1609462 h 2679553"/>
                <a:gd name="connsiteX17-7703" fmla="*/ 826612 w 1624793"/>
                <a:gd name="connsiteY17-7704" fmla="*/ 1890569 h 2679553"/>
                <a:gd name="connsiteX18-7705" fmla="*/ 980974 w 1624793"/>
                <a:gd name="connsiteY18-7706" fmla="*/ 1609652 h 2679553"/>
                <a:gd name="connsiteX19-7707" fmla="*/ 1074572 w 1624793"/>
                <a:gd name="connsiteY19-7708" fmla="*/ 1740382 h 2679553"/>
                <a:gd name="connsiteX20-7709" fmla="*/ 1373784 w 1624793"/>
                <a:gd name="connsiteY20-7710" fmla="*/ 588594 h 2679553"/>
                <a:gd name="connsiteX21-7711" fmla="*/ 1482442 w 1624793"/>
                <a:gd name="connsiteY21-7712" fmla="*/ 591933 h 2679553"/>
                <a:gd name="connsiteX22-7713" fmla="*/ 1432328 w 1624793"/>
                <a:gd name="connsiteY22-7714" fmla="*/ 542032 h 2679553"/>
                <a:gd name="connsiteX23-7715" fmla="*/ 1388859 w 1624793"/>
                <a:gd name="connsiteY23-7716" fmla="*/ 588878 h 2679553"/>
                <a:gd name="connsiteX24-7717" fmla="*/ 1442988 w 1624793"/>
                <a:gd name="connsiteY24-7718" fmla="*/ 108950 h 2679553"/>
                <a:gd name="connsiteX25-7719" fmla="*/ 1519381 w 1624793"/>
                <a:gd name="connsiteY25-7720" fmla="*/ 39849 h 2679553"/>
                <a:gd name="connsiteX26-7721" fmla="*/ 1624793 w 1624793"/>
                <a:gd name="connsiteY26-7722" fmla="*/ 0 h 2679553"/>
                <a:gd name="connsiteX27-7723" fmla="*/ 1578009 w 1624793"/>
                <a:gd name="connsiteY27-7724" fmla="*/ 345802 h 2679553"/>
                <a:gd name="connsiteX28-7725" fmla="*/ 1194050 w 1624793"/>
                <a:gd name="connsiteY28-7726" fmla="*/ 1910947 h 2679553"/>
                <a:gd name="connsiteX29-7727" fmla="*/ 490171 w 1624793"/>
                <a:gd name="connsiteY29-7728" fmla="*/ 2392932 h 2679553"/>
                <a:gd name="connsiteX30-7729" fmla="*/ 339625 w 1624793"/>
                <a:gd name="connsiteY30-7730" fmla="*/ 2319294 h 2679553"/>
                <a:gd name="connsiteX31-7731" fmla="*/ 440082 w 1624793"/>
                <a:gd name="connsiteY31-7732" fmla="*/ 2104764 h 2679553"/>
                <a:gd name="connsiteX32-7733" fmla="*/ 570239 w 1624793"/>
                <a:gd name="connsiteY32-7734" fmla="*/ 1791611 h 2679553"/>
                <a:gd name="connsiteX33-7735" fmla="*/ 422562 w 1624793"/>
                <a:gd name="connsiteY33-7736" fmla="*/ 2079955 h 2679553"/>
                <a:gd name="connsiteX34-7737" fmla="*/ 322415 w 1624793"/>
                <a:gd name="connsiteY34-7738" fmla="*/ 2315220 h 2679553"/>
                <a:gd name="connsiteX35-7739" fmla="*/ 0 w 1624793"/>
                <a:gd name="connsiteY35-7740" fmla="*/ 2679553 h 2679553"/>
                <a:gd name="connsiteX0-7741" fmla="*/ 0 w 1624793"/>
                <a:gd name="connsiteY0-7742" fmla="*/ 2679553 h 2679553"/>
                <a:gd name="connsiteX1-7743" fmla="*/ 450427 w 1624793"/>
                <a:gd name="connsiteY1-7744" fmla="*/ 1338520 h 2679553"/>
                <a:gd name="connsiteX2-7745" fmla="*/ 469594 w 1624793"/>
                <a:gd name="connsiteY2-7746" fmla="*/ 1629262 h 2679553"/>
                <a:gd name="connsiteX3-7747" fmla="*/ 485550 w 1624793"/>
                <a:gd name="connsiteY3-7748" fmla="*/ 1445678 h 2679553"/>
                <a:gd name="connsiteX4-7749" fmla="*/ 477747 w 1624793"/>
                <a:gd name="connsiteY4-7750" fmla="*/ 1340993 h 2679553"/>
                <a:gd name="connsiteX5-7751" fmla="*/ 427646 w 1624793"/>
                <a:gd name="connsiteY5-7752" fmla="*/ 1170653 h 2679553"/>
                <a:gd name="connsiteX6-7753" fmla="*/ 575319 w 1624793"/>
                <a:gd name="connsiteY6-7754" fmla="*/ 647587 h 2679553"/>
                <a:gd name="connsiteX7-7755" fmla="*/ 651278 w 1624793"/>
                <a:gd name="connsiteY7-7756" fmla="*/ 704536 h 2679553"/>
                <a:gd name="connsiteX8-7757" fmla="*/ 670289 w 1624793"/>
                <a:gd name="connsiteY8-7758" fmla="*/ 901491 h 2679553"/>
                <a:gd name="connsiteX9-7759" fmla="*/ 670175 w 1624793"/>
                <a:gd name="connsiteY9-7760" fmla="*/ 970032 h 2679553"/>
                <a:gd name="connsiteX10-7761" fmla="*/ 643270 w 1624793"/>
                <a:gd name="connsiteY10-7762" fmla="*/ 1187661 h 2679553"/>
                <a:gd name="connsiteX11-7763" fmla="*/ 569056 w 1624793"/>
                <a:gd name="connsiteY11-7764" fmla="*/ 1710311 h 2679553"/>
                <a:gd name="connsiteX12-7765" fmla="*/ 616706 w 1624793"/>
                <a:gd name="connsiteY12-7766" fmla="*/ 1477919 h 2679553"/>
                <a:gd name="connsiteX13-7767" fmla="*/ 664104 w 1624793"/>
                <a:gd name="connsiteY13-7768" fmla="*/ 1543732 h 2679553"/>
                <a:gd name="connsiteX14-7769" fmla="*/ 785447 w 1624793"/>
                <a:gd name="connsiteY14-7770" fmla="*/ 1587155 h 2679553"/>
                <a:gd name="connsiteX15-7771" fmla="*/ 942342 w 1624793"/>
                <a:gd name="connsiteY15-7772" fmla="*/ 1578939 h 2679553"/>
                <a:gd name="connsiteX16-7773" fmla="*/ 979074 w 1624793"/>
                <a:gd name="connsiteY16-7774" fmla="*/ 1609462 h 2679553"/>
                <a:gd name="connsiteX17-7775" fmla="*/ 826612 w 1624793"/>
                <a:gd name="connsiteY17-7776" fmla="*/ 1890569 h 2679553"/>
                <a:gd name="connsiteX18-7777" fmla="*/ 980974 w 1624793"/>
                <a:gd name="connsiteY18-7778" fmla="*/ 1609652 h 2679553"/>
                <a:gd name="connsiteX19-7779" fmla="*/ 1074572 w 1624793"/>
                <a:gd name="connsiteY19-7780" fmla="*/ 1740382 h 2679553"/>
                <a:gd name="connsiteX20-7781" fmla="*/ 1373784 w 1624793"/>
                <a:gd name="connsiteY20-7782" fmla="*/ 588594 h 2679553"/>
                <a:gd name="connsiteX21-7783" fmla="*/ 1482442 w 1624793"/>
                <a:gd name="connsiteY21-7784" fmla="*/ 591933 h 2679553"/>
                <a:gd name="connsiteX22-7785" fmla="*/ 1432328 w 1624793"/>
                <a:gd name="connsiteY22-7786" fmla="*/ 542032 h 2679553"/>
                <a:gd name="connsiteX23-7787" fmla="*/ 1388859 w 1624793"/>
                <a:gd name="connsiteY23-7788" fmla="*/ 588878 h 2679553"/>
                <a:gd name="connsiteX24-7789" fmla="*/ 1442988 w 1624793"/>
                <a:gd name="connsiteY24-7790" fmla="*/ 108950 h 2679553"/>
                <a:gd name="connsiteX25-7791" fmla="*/ 1519381 w 1624793"/>
                <a:gd name="connsiteY25-7792" fmla="*/ 39849 h 2679553"/>
                <a:gd name="connsiteX26-7793" fmla="*/ 1624793 w 1624793"/>
                <a:gd name="connsiteY26-7794" fmla="*/ 0 h 2679553"/>
                <a:gd name="connsiteX27-7795" fmla="*/ 1578009 w 1624793"/>
                <a:gd name="connsiteY27-7796" fmla="*/ 345802 h 2679553"/>
                <a:gd name="connsiteX28-7797" fmla="*/ 1194050 w 1624793"/>
                <a:gd name="connsiteY28-7798" fmla="*/ 1910947 h 2679553"/>
                <a:gd name="connsiteX29-7799" fmla="*/ 490171 w 1624793"/>
                <a:gd name="connsiteY29-7800" fmla="*/ 2392932 h 2679553"/>
                <a:gd name="connsiteX30-7801" fmla="*/ 339625 w 1624793"/>
                <a:gd name="connsiteY30-7802" fmla="*/ 2319294 h 2679553"/>
                <a:gd name="connsiteX31-7803" fmla="*/ 440082 w 1624793"/>
                <a:gd name="connsiteY31-7804" fmla="*/ 2104764 h 2679553"/>
                <a:gd name="connsiteX32-7805" fmla="*/ 570239 w 1624793"/>
                <a:gd name="connsiteY32-7806" fmla="*/ 1791611 h 2679553"/>
                <a:gd name="connsiteX33-7807" fmla="*/ 422562 w 1624793"/>
                <a:gd name="connsiteY33-7808" fmla="*/ 2079955 h 2679553"/>
                <a:gd name="connsiteX34-7809" fmla="*/ 322415 w 1624793"/>
                <a:gd name="connsiteY34-7810" fmla="*/ 2315220 h 2679553"/>
                <a:gd name="connsiteX35-7811" fmla="*/ 0 w 1624793"/>
                <a:gd name="connsiteY35-7812" fmla="*/ 2679553 h 2679553"/>
                <a:gd name="connsiteX0-7813" fmla="*/ 0 w 1624793"/>
                <a:gd name="connsiteY0-7814" fmla="*/ 2679553 h 2679553"/>
                <a:gd name="connsiteX1-7815" fmla="*/ 410674 w 1624793"/>
                <a:gd name="connsiteY1-7816" fmla="*/ 1234491 h 2679553"/>
                <a:gd name="connsiteX2-7817" fmla="*/ 469594 w 1624793"/>
                <a:gd name="connsiteY2-7818" fmla="*/ 1629262 h 2679553"/>
                <a:gd name="connsiteX3-7819" fmla="*/ 485550 w 1624793"/>
                <a:gd name="connsiteY3-7820" fmla="*/ 1445678 h 2679553"/>
                <a:gd name="connsiteX4-7821" fmla="*/ 477747 w 1624793"/>
                <a:gd name="connsiteY4-7822" fmla="*/ 1340993 h 2679553"/>
                <a:gd name="connsiteX5-7823" fmla="*/ 427646 w 1624793"/>
                <a:gd name="connsiteY5-7824" fmla="*/ 1170653 h 2679553"/>
                <a:gd name="connsiteX6-7825" fmla="*/ 575319 w 1624793"/>
                <a:gd name="connsiteY6-7826" fmla="*/ 647587 h 2679553"/>
                <a:gd name="connsiteX7-7827" fmla="*/ 651278 w 1624793"/>
                <a:gd name="connsiteY7-7828" fmla="*/ 704536 h 2679553"/>
                <a:gd name="connsiteX8-7829" fmla="*/ 670289 w 1624793"/>
                <a:gd name="connsiteY8-7830" fmla="*/ 901491 h 2679553"/>
                <a:gd name="connsiteX9-7831" fmla="*/ 670175 w 1624793"/>
                <a:gd name="connsiteY9-7832" fmla="*/ 970032 h 2679553"/>
                <a:gd name="connsiteX10-7833" fmla="*/ 643270 w 1624793"/>
                <a:gd name="connsiteY10-7834" fmla="*/ 1187661 h 2679553"/>
                <a:gd name="connsiteX11-7835" fmla="*/ 569056 w 1624793"/>
                <a:gd name="connsiteY11-7836" fmla="*/ 1710311 h 2679553"/>
                <a:gd name="connsiteX12-7837" fmla="*/ 616706 w 1624793"/>
                <a:gd name="connsiteY12-7838" fmla="*/ 1477919 h 2679553"/>
                <a:gd name="connsiteX13-7839" fmla="*/ 664104 w 1624793"/>
                <a:gd name="connsiteY13-7840" fmla="*/ 1543732 h 2679553"/>
                <a:gd name="connsiteX14-7841" fmla="*/ 785447 w 1624793"/>
                <a:gd name="connsiteY14-7842" fmla="*/ 1587155 h 2679553"/>
                <a:gd name="connsiteX15-7843" fmla="*/ 942342 w 1624793"/>
                <a:gd name="connsiteY15-7844" fmla="*/ 1578939 h 2679553"/>
                <a:gd name="connsiteX16-7845" fmla="*/ 979074 w 1624793"/>
                <a:gd name="connsiteY16-7846" fmla="*/ 1609462 h 2679553"/>
                <a:gd name="connsiteX17-7847" fmla="*/ 826612 w 1624793"/>
                <a:gd name="connsiteY17-7848" fmla="*/ 1890569 h 2679553"/>
                <a:gd name="connsiteX18-7849" fmla="*/ 980974 w 1624793"/>
                <a:gd name="connsiteY18-7850" fmla="*/ 1609652 h 2679553"/>
                <a:gd name="connsiteX19-7851" fmla="*/ 1074572 w 1624793"/>
                <a:gd name="connsiteY19-7852" fmla="*/ 1740382 h 2679553"/>
                <a:gd name="connsiteX20-7853" fmla="*/ 1373784 w 1624793"/>
                <a:gd name="connsiteY20-7854" fmla="*/ 588594 h 2679553"/>
                <a:gd name="connsiteX21-7855" fmla="*/ 1482442 w 1624793"/>
                <a:gd name="connsiteY21-7856" fmla="*/ 591933 h 2679553"/>
                <a:gd name="connsiteX22-7857" fmla="*/ 1432328 w 1624793"/>
                <a:gd name="connsiteY22-7858" fmla="*/ 542032 h 2679553"/>
                <a:gd name="connsiteX23-7859" fmla="*/ 1388859 w 1624793"/>
                <a:gd name="connsiteY23-7860" fmla="*/ 588878 h 2679553"/>
                <a:gd name="connsiteX24-7861" fmla="*/ 1442988 w 1624793"/>
                <a:gd name="connsiteY24-7862" fmla="*/ 108950 h 2679553"/>
                <a:gd name="connsiteX25-7863" fmla="*/ 1519381 w 1624793"/>
                <a:gd name="connsiteY25-7864" fmla="*/ 39849 h 2679553"/>
                <a:gd name="connsiteX26-7865" fmla="*/ 1624793 w 1624793"/>
                <a:gd name="connsiteY26-7866" fmla="*/ 0 h 2679553"/>
                <a:gd name="connsiteX27-7867" fmla="*/ 1578009 w 1624793"/>
                <a:gd name="connsiteY27-7868" fmla="*/ 345802 h 2679553"/>
                <a:gd name="connsiteX28-7869" fmla="*/ 1194050 w 1624793"/>
                <a:gd name="connsiteY28-7870" fmla="*/ 1910947 h 2679553"/>
                <a:gd name="connsiteX29-7871" fmla="*/ 490171 w 1624793"/>
                <a:gd name="connsiteY29-7872" fmla="*/ 2392932 h 2679553"/>
                <a:gd name="connsiteX30-7873" fmla="*/ 339625 w 1624793"/>
                <a:gd name="connsiteY30-7874" fmla="*/ 2319294 h 2679553"/>
                <a:gd name="connsiteX31-7875" fmla="*/ 440082 w 1624793"/>
                <a:gd name="connsiteY31-7876" fmla="*/ 2104764 h 2679553"/>
                <a:gd name="connsiteX32-7877" fmla="*/ 570239 w 1624793"/>
                <a:gd name="connsiteY32-7878" fmla="*/ 1791611 h 2679553"/>
                <a:gd name="connsiteX33-7879" fmla="*/ 422562 w 1624793"/>
                <a:gd name="connsiteY33-7880" fmla="*/ 2079955 h 2679553"/>
                <a:gd name="connsiteX34-7881" fmla="*/ 322415 w 1624793"/>
                <a:gd name="connsiteY34-7882" fmla="*/ 2315220 h 2679553"/>
                <a:gd name="connsiteX35-7883" fmla="*/ 0 w 1624793"/>
                <a:gd name="connsiteY35-7884" fmla="*/ 2679553 h 2679553"/>
                <a:gd name="connsiteX0-7885" fmla="*/ 0 w 1624793"/>
                <a:gd name="connsiteY0-7886" fmla="*/ 2679553 h 2679553"/>
                <a:gd name="connsiteX1-7887" fmla="*/ 410674 w 1624793"/>
                <a:gd name="connsiteY1-7888" fmla="*/ 1234491 h 2679553"/>
                <a:gd name="connsiteX2-7889" fmla="*/ 469594 w 1624793"/>
                <a:gd name="connsiteY2-7890" fmla="*/ 1629262 h 2679553"/>
                <a:gd name="connsiteX3-7891" fmla="*/ 485550 w 1624793"/>
                <a:gd name="connsiteY3-7892" fmla="*/ 1445678 h 2679553"/>
                <a:gd name="connsiteX4-7893" fmla="*/ 477747 w 1624793"/>
                <a:gd name="connsiteY4-7894" fmla="*/ 1340993 h 2679553"/>
                <a:gd name="connsiteX5-7895" fmla="*/ 427646 w 1624793"/>
                <a:gd name="connsiteY5-7896" fmla="*/ 1170653 h 2679553"/>
                <a:gd name="connsiteX6-7897" fmla="*/ 575319 w 1624793"/>
                <a:gd name="connsiteY6-7898" fmla="*/ 647587 h 2679553"/>
                <a:gd name="connsiteX7-7899" fmla="*/ 651278 w 1624793"/>
                <a:gd name="connsiteY7-7900" fmla="*/ 704536 h 2679553"/>
                <a:gd name="connsiteX8-7901" fmla="*/ 670289 w 1624793"/>
                <a:gd name="connsiteY8-7902" fmla="*/ 901491 h 2679553"/>
                <a:gd name="connsiteX9-7903" fmla="*/ 670175 w 1624793"/>
                <a:gd name="connsiteY9-7904" fmla="*/ 970032 h 2679553"/>
                <a:gd name="connsiteX10-7905" fmla="*/ 643270 w 1624793"/>
                <a:gd name="connsiteY10-7906" fmla="*/ 1187661 h 2679553"/>
                <a:gd name="connsiteX11-7907" fmla="*/ 569056 w 1624793"/>
                <a:gd name="connsiteY11-7908" fmla="*/ 1710311 h 2679553"/>
                <a:gd name="connsiteX12-7909" fmla="*/ 616706 w 1624793"/>
                <a:gd name="connsiteY12-7910" fmla="*/ 1477919 h 2679553"/>
                <a:gd name="connsiteX13-7911" fmla="*/ 664104 w 1624793"/>
                <a:gd name="connsiteY13-7912" fmla="*/ 1543732 h 2679553"/>
                <a:gd name="connsiteX14-7913" fmla="*/ 785447 w 1624793"/>
                <a:gd name="connsiteY14-7914" fmla="*/ 1587155 h 2679553"/>
                <a:gd name="connsiteX15-7915" fmla="*/ 942342 w 1624793"/>
                <a:gd name="connsiteY15-7916" fmla="*/ 1578939 h 2679553"/>
                <a:gd name="connsiteX16-7917" fmla="*/ 979074 w 1624793"/>
                <a:gd name="connsiteY16-7918" fmla="*/ 1609462 h 2679553"/>
                <a:gd name="connsiteX17-7919" fmla="*/ 826612 w 1624793"/>
                <a:gd name="connsiteY17-7920" fmla="*/ 1890569 h 2679553"/>
                <a:gd name="connsiteX18-7921" fmla="*/ 980974 w 1624793"/>
                <a:gd name="connsiteY18-7922" fmla="*/ 1609652 h 2679553"/>
                <a:gd name="connsiteX19-7923" fmla="*/ 1074572 w 1624793"/>
                <a:gd name="connsiteY19-7924" fmla="*/ 1740382 h 2679553"/>
                <a:gd name="connsiteX20-7925" fmla="*/ 1373784 w 1624793"/>
                <a:gd name="connsiteY20-7926" fmla="*/ 588594 h 2679553"/>
                <a:gd name="connsiteX21-7927" fmla="*/ 1482442 w 1624793"/>
                <a:gd name="connsiteY21-7928" fmla="*/ 591933 h 2679553"/>
                <a:gd name="connsiteX22-7929" fmla="*/ 1432328 w 1624793"/>
                <a:gd name="connsiteY22-7930" fmla="*/ 542032 h 2679553"/>
                <a:gd name="connsiteX23-7931" fmla="*/ 1388859 w 1624793"/>
                <a:gd name="connsiteY23-7932" fmla="*/ 588878 h 2679553"/>
                <a:gd name="connsiteX24-7933" fmla="*/ 1442988 w 1624793"/>
                <a:gd name="connsiteY24-7934" fmla="*/ 108950 h 2679553"/>
                <a:gd name="connsiteX25-7935" fmla="*/ 1519381 w 1624793"/>
                <a:gd name="connsiteY25-7936" fmla="*/ 39849 h 2679553"/>
                <a:gd name="connsiteX26-7937" fmla="*/ 1624793 w 1624793"/>
                <a:gd name="connsiteY26-7938" fmla="*/ 0 h 2679553"/>
                <a:gd name="connsiteX27-7939" fmla="*/ 1578009 w 1624793"/>
                <a:gd name="connsiteY27-7940" fmla="*/ 345802 h 2679553"/>
                <a:gd name="connsiteX28-7941" fmla="*/ 1194050 w 1624793"/>
                <a:gd name="connsiteY28-7942" fmla="*/ 1910947 h 2679553"/>
                <a:gd name="connsiteX29-7943" fmla="*/ 490171 w 1624793"/>
                <a:gd name="connsiteY29-7944" fmla="*/ 2392932 h 2679553"/>
                <a:gd name="connsiteX30-7945" fmla="*/ 247502 w 1624793"/>
                <a:gd name="connsiteY30-7946" fmla="*/ 2517718 h 2679553"/>
                <a:gd name="connsiteX31-7947" fmla="*/ 440082 w 1624793"/>
                <a:gd name="connsiteY31-7948" fmla="*/ 2104764 h 2679553"/>
                <a:gd name="connsiteX32-7949" fmla="*/ 570239 w 1624793"/>
                <a:gd name="connsiteY32-7950" fmla="*/ 1791611 h 2679553"/>
                <a:gd name="connsiteX33-7951" fmla="*/ 422562 w 1624793"/>
                <a:gd name="connsiteY33-7952" fmla="*/ 2079955 h 2679553"/>
                <a:gd name="connsiteX34-7953" fmla="*/ 322415 w 1624793"/>
                <a:gd name="connsiteY34-7954" fmla="*/ 2315220 h 2679553"/>
                <a:gd name="connsiteX35-7955" fmla="*/ 0 w 1624793"/>
                <a:gd name="connsiteY35-7956" fmla="*/ 2679553 h 2679553"/>
                <a:gd name="connsiteX0-7957" fmla="*/ 0 w 1624793"/>
                <a:gd name="connsiteY0-7958" fmla="*/ 2679553 h 2679553"/>
                <a:gd name="connsiteX1-7959" fmla="*/ 410674 w 1624793"/>
                <a:gd name="connsiteY1-7960" fmla="*/ 1234491 h 2679553"/>
                <a:gd name="connsiteX2-7961" fmla="*/ 469594 w 1624793"/>
                <a:gd name="connsiteY2-7962" fmla="*/ 1629262 h 2679553"/>
                <a:gd name="connsiteX3-7963" fmla="*/ 485550 w 1624793"/>
                <a:gd name="connsiteY3-7964" fmla="*/ 1445678 h 2679553"/>
                <a:gd name="connsiteX4-7965" fmla="*/ 477747 w 1624793"/>
                <a:gd name="connsiteY4-7966" fmla="*/ 1340993 h 2679553"/>
                <a:gd name="connsiteX5-7967" fmla="*/ 427646 w 1624793"/>
                <a:gd name="connsiteY5-7968" fmla="*/ 1170653 h 2679553"/>
                <a:gd name="connsiteX6-7969" fmla="*/ 575319 w 1624793"/>
                <a:gd name="connsiteY6-7970" fmla="*/ 647587 h 2679553"/>
                <a:gd name="connsiteX7-7971" fmla="*/ 651278 w 1624793"/>
                <a:gd name="connsiteY7-7972" fmla="*/ 704536 h 2679553"/>
                <a:gd name="connsiteX8-7973" fmla="*/ 670289 w 1624793"/>
                <a:gd name="connsiteY8-7974" fmla="*/ 901491 h 2679553"/>
                <a:gd name="connsiteX9-7975" fmla="*/ 670175 w 1624793"/>
                <a:gd name="connsiteY9-7976" fmla="*/ 970032 h 2679553"/>
                <a:gd name="connsiteX10-7977" fmla="*/ 643270 w 1624793"/>
                <a:gd name="connsiteY10-7978" fmla="*/ 1187661 h 2679553"/>
                <a:gd name="connsiteX11-7979" fmla="*/ 569056 w 1624793"/>
                <a:gd name="connsiteY11-7980" fmla="*/ 1710311 h 2679553"/>
                <a:gd name="connsiteX12-7981" fmla="*/ 616706 w 1624793"/>
                <a:gd name="connsiteY12-7982" fmla="*/ 1477919 h 2679553"/>
                <a:gd name="connsiteX13-7983" fmla="*/ 664104 w 1624793"/>
                <a:gd name="connsiteY13-7984" fmla="*/ 1543732 h 2679553"/>
                <a:gd name="connsiteX14-7985" fmla="*/ 785447 w 1624793"/>
                <a:gd name="connsiteY14-7986" fmla="*/ 1587155 h 2679553"/>
                <a:gd name="connsiteX15-7987" fmla="*/ 942342 w 1624793"/>
                <a:gd name="connsiteY15-7988" fmla="*/ 1578939 h 2679553"/>
                <a:gd name="connsiteX16-7989" fmla="*/ 979074 w 1624793"/>
                <a:gd name="connsiteY16-7990" fmla="*/ 1609462 h 2679553"/>
                <a:gd name="connsiteX17-7991" fmla="*/ 826612 w 1624793"/>
                <a:gd name="connsiteY17-7992" fmla="*/ 1890569 h 2679553"/>
                <a:gd name="connsiteX18-7993" fmla="*/ 980974 w 1624793"/>
                <a:gd name="connsiteY18-7994" fmla="*/ 1609652 h 2679553"/>
                <a:gd name="connsiteX19-7995" fmla="*/ 1074572 w 1624793"/>
                <a:gd name="connsiteY19-7996" fmla="*/ 1740382 h 2679553"/>
                <a:gd name="connsiteX20-7997" fmla="*/ 1373784 w 1624793"/>
                <a:gd name="connsiteY20-7998" fmla="*/ 588594 h 2679553"/>
                <a:gd name="connsiteX21-7999" fmla="*/ 1482442 w 1624793"/>
                <a:gd name="connsiteY21-8000" fmla="*/ 591933 h 2679553"/>
                <a:gd name="connsiteX22-8001" fmla="*/ 1432328 w 1624793"/>
                <a:gd name="connsiteY22-8002" fmla="*/ 542032 h 2679553"/>
                <a:gd name="connsiteX23-8003" fmla="*/ 1388859 w 1624793"/>
                <a:gd name="connsiteY23-8004" fmla="*/ 588878 h 2679553"/>
                <a:gd name="connsiteX24-8005" fmla="*/ 1442988 w 1624793"/>
                <a:gd name="connsiteY24-8006" fmla="*/ 108950 h 2679553"/>
                <a:gd name="connsiteX25-8007" fmla="*/ 1519381 w 1624793"/>
                <a:gd name="connsiteY25-8008" fmla="*/ 39849 h 2679553"/>
                <a:gd name="connsiteX26-8009" fmla="*/ 1624793 w 1624793"/>
                <a:gd name="connsiteY26-8010" fmla="*/ 0 h 2679553"/>
                <a:gd name="connsiteX27-8011" fmla="*/ 1578009 w 1624793"/>
                <a:gd name="connsiteY27-8012" fmla="*/ 345802 h 2679553"/>
                <a:gd name="connsiteX28-8013" fmla="*/ 1194050 w 1624793"/>
                <a:gd name="connsiteY28-8014" fmla="*/ 1910947 h 2679553"/>
                <a:gd name="connsiteX29-8015" fmla="*/ 490171 w 1624793"/>
                <a:gd name="connsiteY29-8016" fmla="*/ 2392932 h 2679553"/>
                <a:gd name="connsiteX30-8017" fmla="*/ 247502 w 1624793"/>
                <a:gd name="connsiteY30-8018" fmla="*/ 2517718 h 2679553"/>
                <a:gd name="connsiteX31-8019" fmla="*/ 440082 w 1624793"/>
                <a:gd name="connsiteY31-8020" fmla="*/ 2104764 h 2679553"/>
                <a:gd name="connsiteX32-8021" fmla="*/ 570239 w 1624793"/>
                <a:gd name="connsiteY32-8022" fmla="*/ 1791611 h 2679553"/>
                <a:gd name="connsiteX33-8023" fmla="*/ 422562 w 1624793"/>
                <a:gd name="connsiteY33-8024" fmla="*/ 2079955 h 2679553"/>
                <a:gd name="connsiteX34-8025" fmla="*/ 246729 w 1624793"/>
                <a:gd name="connsiteY34-8026" fmla="*/ 2518240 h 2679553"/>
                <a:gd name="connsiteX35-8027" fmla="*/ 0 w 1624793"/>
                <a:gd name="connsiteY35-8028" fmla="*/ 2679553 h 2679553"/>
                <a:gd name="connsiteX0-8029" fmla="*/ 0 w 1624793"/>
                <a:gd name="connsiteY0-8030" fmla="*/ 2679553 h 2679553"/>
                <a:gd name="connsiteX1-8031" fmla="*/ 410674 w 1624793"/>
                <a:gd name="connsiteY1-8032" fmla="*/ 1234491 h 2679553"/>
                <a:gd name="connsiteX2-8033" fmla="*/ 469594 w 1624793"/>
                <a:gd name="connsiteY2-8034" fmla="*/ 1629262 h 2679553"/>
                <a:gd name="connsiteX3-8035" fmla="*/ 485550 w 1624793"/>
                <a:gd name="connsiteY3-8036" fmla="*/ 1445678 h 2679553"/>
                <a:gd name="connsiteX4-8037" fmla="*/ 477747 w 1624793"/>
                <a:gd name="connsiteY4-8038" fmla="*/ 1340993 h 2679553"/>
                <a:gd name="connsiteX5-8039" fmla="*/ 427646 w 1624793"/>
                <a:gd name="connsiteY5-8040" fmla="*/ 1170653 h 2679553"/>
                <a:gd name="connsiteX6-8041" fmla="*/ 575319 w 1624793"/>
                <a:gd name="connsiteY6-8042" fmla="*/ 647587 h 2679553"/>
                <a:gd name="connsiteX7-8043" fmla="*/ 651278 w 1624793"/>
                <a:gd name="connsiteY7-8044" fmla="*/ 704536 h 2679553"/>
                <a:gd name="connsiteX8-8045" fmla="*/ 670289 w 1624793"/>
                <a:gd name="connsiteY8-8046" fmla="*/ 901491 h 2679553"/>
                <a:gd name="connsiteX9-8047" fmla="*/ 670175 w 1624793"/>
                <a:gd name="connsiteY9-8048" fmla="*/ 970032 h 2679553"/>
                <a:gd name="connsiteX10-8049" fmla="*/ 643270 w 1624793"/>
                <a:gd name="connsiteY10-8050" fmla="*/ 1187661 h 2679553"/>
                <a:gd name="connsiteX11-8051" fmla="*/ 569056 w 1624793"/>
                <a:gd name="connsiteY11-8052" fmla="*/ 1710311 h 2679553"/>
                <a:gd name="connsiteX12-8053" fmla="*/ 616706 w 1624793"/>
                <a:gd name="connsiteY12-8054" fmla="*/ 1477919 h 2679553"/>
                <a:gd name="connsiteX13-8055" fmla="*/ 664104 w 1624793"/>
                <a:gd name="connsiteY13-8056" fmla="*/ 1543732 h 2679553"/>
                <a:gd name="connsiteX14-8057" fmla="*/ 785447 w 1624793"/>
                <a:gd name="connsiteY14-8058" fmla="*/ 1587155 h 2679553"/>
                <a:gd name="connsiteX15-8059" fmla="*/ 942342 w 1624793"/>
                <a:gd name="connsiteY15-8060" fmla="*/ 1578939 h 2679553"/>
                <a:gd name="connsiteX16-8061" fmla="*/ 979074 w 1624793"/>
                <a:gd name="connsiteY16-8062" fmla="*/ 1609462 h 2679553"/>
                <a:gd name="connsiteX17-8063" fmla="*/ 826612 w 1624793"/>
                <a:gd name="connsiteY17-8064" fmla="*/ 1890569 h 2679553"/>
                <a:gd name="connsiteX18-8065" fmla="*/ 980974 w 1624793"/>
                <a:gd name="connsiteY18-8066" fmla="*/ 1609652 h 2679553"/>
                <a:gd name="connsiteX19-8067" fmla="*/ 1074572 w 1624793"/>
                <a:gd name="connsiteY19-8068" fmla="*/ 1740382 h 2679553"/>
                <a:gd name="connsiteX20-8069" fmla="*/ 1373784 w 1624793"/>
                <a:gd name="connsiteY20-8070" fmla="*/ 588594 h 2679553"/>
                <a:gd name="connsiteX21-8071" fmla="*/ 1482442 w 1624793"/>
                <a:gd name="connsiteY21-8072" fmla="*/ 591933 h 2679553"/>
                <a:gd name="connsiteX22-8073" fmla="*/ 1432328 w 1624793"/>
                <a:gd name="connsiteY22-8074" fmla="*/ 542032 h 2679553"/>
                <a:gd name="connsiteX23-8075" fmla="*/ 1388859 w 1624793"/>
                <a:gd name="connsiteY23-8076" fmla="*/ 588878 h 2679553"/>
                <a:gd name="connsiteX24-8077" fmla="*/ 1442988 w 1624793"/>
                <a:gd name="connsiteY24-8078" fmla="*/ 108950 h 2679553"/>
                <a:gd name="connsiteX25-8079" fmla="*/ 1519381 w 1624793"/>
                <a:gd name="connsiteY25-8080" fmla="*/ 39849 h 2679553"/>
                <a:gd name="connsiteX26-8081" fmla="*/ 1624793 w 1624793"/>
                <a:gd name="connsiteY26-8082" fmla="*/ 0 h 2679553"/>
                <a:gd name="connsiteX27-8083" fmla="*/ 1578009 w 1624793"/>
                <a:gd name="connsiteY27-8084" fmla="*/ 345802 h 2679553"/>
                <a:gd name="connsiteX28-8085" fmla="*/ 1194050 w 1624793"/>
                <a:gd name="connsiteY28-8086" fmla="*/ 1910947 h 2679553"/>
                <a:gd name="connsiteX29-8087" fmla="*/ 490171 w 1624793"/>
                <a:gd name="connsiteY29-8088" fmla="*/ 2392932 h 2679553"/>
                <a:gd name="connsiteX30-8089" fmla="*/ 247502 w 1624793"/>
                <a:gd name="connsiteY30-8090" fmla="*/ 2517718 h 2679553"/>
                <a:gd name="connsiteX31-8091" fmla="*/ 440082 w 1624793"/>
                <a:gd name="connsiteY31-8092" fmla="*/ 2104764 h 2679553"/>
                <a:gd name="connsiteX32-8093" fmla="*/ 570239 w 1624793"/>
                <a:gd name="connsiteY32-8094" fmla="*/ 1791611 h 2679553"/>
                <a:gd name="connsiteX33-8095" fmla="*/ 418243 w 1624793"/>
                <a:gd name="connsiteY33-8096" fmla="*/ 2103820 h 2679553"/>
                <a:gd name="connsiteX34-8097" fmla="*/ 246729 w 1624793"/>
                <a:gd name="connsiteY34-8098" fmla="*/ 2518240 h 2679553"/>
                <a:gd name="connsiteX35-8099" fmla="*/ 0 w 1624793"/>
                <a:gd name="connsiteY35-8100" fmla="*/ 2679553 h 2679553"/>
                <a:gd name="connsiteX0-8101" fmla="*/ 0 w 1624793"/>
                <a:gd name="connsiteY0-8102" fmla="*/ 2679553 h 2679553"/>
                <a:gd name="connsiteX1-8103" fmla="*/ 410674 w 1624793"/>
                <a:gd name="connsiteY1-8104" fmla="*/ 1234491 h 2679553"/>
                <a:gd name="connsiteX2-8105" fmla="*/ 469594 w 1624793"/>
                <a:gd name="connsiteY2-8106" fmla="*/ 1629262 h 2679553"/>
                <a:gd name="connsiteX3-8107" fmla="*/ 485550 w 1624793"/>
                <a:gd name="connsiteY3-8108" fmla="*/ 1445678 h 2679553"/>
                <a:gd name="connsiteX4-8109" fmla="*/ 477747 w 1624793"/>
                <a:gd name="connsiteY4-8110" fmla="*/ 1340993 h 2679553"/>
                <a:gd name="connsiteX5-8111" fmla="*/ 427646 w 1624793"/>
                <a:gd name="connsiteY5-8112" fmla="*/ 1170653 h 2679553"/>
                <a:gd name="connsiteX6-8113" fmla="*/ 575319 w 1624793"/>
                <a:gd name="connsiteY6-8114" fmla="*/ 647587 h 2679553"/>
                <a:gd name="connsiteX7-8115" fmla="*/ 651278 w 1624793"/>
                <a:gd name="connsiteY7-8116" fmla="*/ 704536 h 2679553"/>
                <a:gd name="connsiteX8-8117" fmla="*/ 670289 w 1624793"/>
                <a:gd name="connsiteY8-8118" fmla="*/ 901491 h 2679553"/>
                <a:gd name="connsiteX9-8119" fmla="*/ 670175 w 1624793"/>
                <a:gd name="connsiteY9-8120" fmla="*/ 970032 h 2679553"/>
                <a:gd name="connsiteX10-8121" fmla="*/ 643270 w 1624793"/>
                <a:gd name="connsiteY10-8122" fmla="*/ 1187661 h 2679553"/>
                <a:gd name="connsiteX11-8123" fmla="*/ 569056 w 1624793"/>
                <a:gd name="connsiteY11-8124" fmla="*/ 1710311 h 2679553"/>
                <a:gd name="connsiteX12-8125" fmla="*/ 616706 w 1624793"/>
                <a:gd name="connsiteY12-8126" fmla="*/ 1477919 h 2679553"/>
                <a:gd name="connsiteX13-8127" fmla="*/ 664104 w 1624793"/>
                <a:gd name="connsiteY13-8128" fmla="*/ 1543732 h 2679553"/>
                <a:gd name="connsiteX14-8129" fmla="*/ 785447 w 1624793"/>
                <a:gd name="connsiteY14-8130" fmla="*/ 1587155 h 2679553"/>
                <a:gd name="connsiteX15-8131" fmla="*/ 942342 w 1624793"/>
                <a:gd name="connsiteY15-8132" fmla="*/ 1578939 h 2679553"/>
                <a:gd name="connsiteX16-8133" fmla="*/ 979074 w 1624793"/>
                <a:gd name="connsiteY16-8134" fmla="*/ 1609462 h 2679553"/>
                <a:gd name="connsiteX17-8135" fmla="*/ 826612 w 1624793"/>
                <a:gd name="connsiteY17-8136" fmla="*/ 1890569 h 2679553"/>
                <a:gd name="connsiteX18-8137" fmla="*/ 980974 w 1624793"/>
                <a:gd name="connsiteY18-8138" fmla="*/ 1609652 h 2679553"/>
                <a:gd name="connsiteX19-8139" fmla="*/ 1074572 w 1624793"/>
                <a:gd name="connsiteY19-8140" fmla="*/ 1740382 h 2679553"/>
                <a:gd name="connsiteX20-8141" fmla="*/ 1373784 w 1624793"/>
                <a:gd name="connsiteY20-8142" fmla="*/ 588594 h 2679553"/>
                <a:gd name="connsiteX21-8143" fmla="*/ 1482442 w 1624793"/>
                <a:gd name="connsiteY21-8144" fmla="*/ 591933 h 2679553"/>
                <a:gd name="connsiteX22-8145" fmla="*/ 1432328 w 1624793"/>
                <a:gd name="connsiteY22-8146" fmla="*/ 542032 h 2679553"/>
                <a:gd name="connsiteX23-8147" fmla="*/ 1388859 w 1624793"/>
                <a:gd name="connsiteY23-8148" fmla="*/ 588878 h 2679553"/>
                <a:gd name="connsiteX24-8149" fmla="*/ 1442988 w 1624793"/>
                <a:gd name="connsiteY24-8150" fmla="*/ 108950 h 2679553"/>
                <a:gd name="connsiteX25-8151" fmla="*/ 1519381 w 1624793"/>
                <a:gd name="connsiteY25-8152" fmla="*/ 39849 h 2679553"/>
                <a:gd name="connsiteX26-8153" fmla="*/ 1624793 w 1624793"/>
                <a:gd name="connsiteY26-8154" fmla="*/ 0 h 2679553"/>
                <a:gd name="connsiteX27-8155" fmla="*/ 1578009 w 1624793"/>
                <a:gd name="connsiteY27-8156" fmla="*/ 345802 h 2679553"/>
                <a:gd name="connsiteX28-8157" fmla="*/ 1194050 w 1624793"/>
                <a:gd name="connsiteY28-8158" fmla="*/ 1910947 h 2679553"/>
                <a:gd name="connsiteX29-8159" fmla="*/ 490171 w 1624793"/>
                <a:gd name="connsiteY29-8160" fmla="*/ 2392932 h 2679553"/>
                <a:gd name="connsiteX30-8161" fmla="*/ 247502 w 1624793"/>
                <a:gd name="connsiteY30-8162" fmla="*/ 2517718 h 2679553"/>
                <a:gd name="connsiteX31-8163" fmla="*/ 333297 w 1624793"/>
                <a:gd name="connsiteY31-8164" fmla="*/ 2313100 h 2679553"/>
                <a:gd name="connsiteX32-8165" fmla="*/ 570239 w 1624793"/>
                <a:gd name="connsiteY32-8166" fmla="*/ 1791611 h 2679553"/>
                <a:gd name="connsiteX33-8167" fmla="*/ 418243 w 1624793"/>
                <a:gd name="connsiteY33-8168" fmla="*/ 2103820 h 2679553"/>
                <a:gd name="connsiteX34-8169" fmla="*/ 246729 w 1624793"/>
                <a:gd name="connsiteY34-8170" fmla="*/ 2518240 h 2679553"/>
                <a:gd name="connsiteX35-8171" fmla="*/ 0 w 1624793"/>
                <a:gd name="connsiteY35-8172" fmla="*/ 2679553 h 2679553"/>
                <a:gd name="connsiteX0-8173" fmla="*/ 0 w 1624793"/>
                <a:gd name="connsiteY0-8174" fmla="*/ 2679553 h 2679553"/>
                <a:gd name="connsiteX1-8175" fmla="*/ 410674 w 1624793"/>
                <a:gd name="connsiteY1-8176" fmla="*/ 1234491 h 2679553"/>
                <a:gd name="connsiteX2-8177" fmla="*/ 469594 w 1624793"/>
                <a:gd name="connsiteY2-8178" fmla="*/ 1629262 h 2679553"/>
                <a:gd name="connsiteX3-8179" fmla="*/ 485550 w 1624793"/>
                <a:gd name="connsiteY3-8180" fmla="*/ 1445678 h 2679553"/>
                <a:gd name="connsiteX4-8181" fmla="*/ 477747 w 1624793"/>
                <a:gd name="connsiteY4-8182" fmla="*/ 1340993 h 2679553"/>
                <a:gd name="connsiteX5-8183" fmla="*/ 427646 w 1624793"/>
                <a:gd name="connsiteY5-8184" fmla="*/ 1170653 h 2679553"/>
                <a:gd name="connsiteX6-8185" fmla="*/ 575319 w 1624793"/>
                <a:gd name="connsiteY6-8186" fmla="*/ 647587 h 2679553"/>
                <a:gd name="connsiteX7-8187" fmla="*/ 651278 w 1624793"/>
                <a:gd name="connsiteY7-8188" fmla="*/ 704536 h 2679553"/>
                <a:gd name="connsiteX8-8189" fmla="*/ 670289 w 1624793"/>
                <a:gd name="connsiteY8-8190" fmla="*/ 901491 h 2679553"/>
                <a:gd name="connsiteX9-8191" fmla="*/ 670175 w 1624793"/>
                <a:gd name="connsiteY9-8192" fmla="*/ 970032 h 2679553"/>
                <a:gd name="connsiteX10-8193" fmla="*/ 643270 w 1624793"/>
                <a:gd name="connsiteY10-8194" fmla="*/ 1187661 h 2679553"/>
                <a:gd name="connsiteX11-8195" fmla="*/ 569056 w 1624793"/>
                <a:gd name="connsiteY11-8196" fmla="*/ 1710311 h 2679553"/>
                <a:gd name="connsiteX12-8197" fmla="*/ 616706 w 1624793"/>
                <a:gd name="connsiteY12-8198" fmla="*/ 1477919 h 2679553"/>
                <a:gd name="connsiteX13-8199" fmla="*/ 664104 w 1624793"/>
                <a:gd name="connsiteY13-8200" fmla="*/ 1543732 h 2679553"/>
                <a:gd name="connsiteX14-8201" fmla="*/ 785447 w 1624793"/>
                <a:gd name="connsiteY14-8202" fmla="*/ 1587155 h 2679553"/>
                <a:gd name="connsiteX15-8203" fmla="*/ 942342 w 1624793"/>
                <a:gd name="connsiteY15-8204" fmla="*/ 1578939 h 2679553"/>
                <a:gd name="connsiteX16-8205" fmla="*/ 979074 w 1624793"/>
                <a:gd name="connsiteY16-8206" fmla="*/ 1609462 h 2679553"/>
                <a:gd name="connsiteX17-8207" fmla="*/ 826612 w 1624793"/>
                <a:gd name="connsiteY17-8208" fmla="*/ 1890569 h 2679553"/>
                <a:gd name="connsiteX18-8209" fmla="*/ 980974 w 1624793"/>
                <a:gd name="connsiteY18-8210" fmla="*/ 1609652 h 2679553"/>
                <a:gd name="connsiteX19-8211" fmla="*/ 1074572 w 1624793"/>
                <a:gd name="connsiteY19-8212" fmla="*/ 1740382 h 2679553"/>
                <a:gd name="connsiteX20-8213" fmla="*/ 1373784 w 1624793"/>
                <a:gd name="connsiteY20-8214" fmla="*/ 588594 h 2679553"/>
                <a:gd name="connsiteX21-8215" fmla="*/ 1482442 w 1624793"/>
                <a:gd name="connsiteY21-8216" fmla="*/ 591933 h 2679553"/>
                <a:gd name="connsiteX22-8217" fmla="*/ 1432328 w 1624793"/>
                <a:gd name="connsiteY22-8218" fmla="*/ 542032 h 2679553"/>
                <a:gd name="connsiteX23-8219" fmla="*/ 1388859 w 1624793"/>
                <a:gd name="connsiteY23-8220" fmla="*/ 588878 h 2679553"/>
                <a:gd name="connsiteX24-8221" fmla="*/ 1442988 w 1624793"/>
                <a:gd name="connsiteY24-8222" fmla="*/ 108950 h 2679553"/>
                <a:gd name="connsiteX25-8223" fmla="*/ 1519381 w 1624793"/>
                <a:gd name="connsiteY25-8224" fmla="*/ 39849 h 2679553"/>
                <a:gd name="connsiteX26-8225" fmla="*/ 1624793 w 1624793"/>
                <a:gd name="connsiteY26-8226" fmla="*/ 0 h 2679553"/>
                <a:gd name="connsiteX27-8227" fmla="*/ 1578009 w 1624793"/>
                <a:gd name="connsiteY27-8228" fmla="*/ 345802 h 2679553"/>
                <a:gd name="connsiteX28-8229" fmla="*/ 1194050 w 1624793"/>
                <a:gd name="connsiteY28-8230" fmla="*/ 1910947 h 2679553"/>
                <a:gd name="connsiteX29-8231" fmla="*/ 490171 w 1624793"/>
                <a:gd name="connsiteY29-8232" fmla="*/ 2392932 h 2679553"/>
                <a:gd name="connsiteX30-8233" fmla="*/ 247502 w 1624793"/>
                <a:gd name="connsiteY30-8234" fmla="*/ 2517718 h 2679553"/>
                <a:gd name="connsiteX31-8235" fmla="*/ 333297 w 1624793"/>
                <a:gd name="connsiteY31-8236" fmla="*/ 2313100 h 2679553"/>
                <a:gd name="connsiteX32-8237" fmla="*/ 570239 w 1624793"/>
                <a:gd name="connsiteY32-8238" fmla="*/ 1791611 h 2679553"/>
                <a:gd name="connsiteX33-8239" fmla="*/ 416700 w 1624793"/>
                <a:gd name="connsiteY33-8240" fmla="*/ 2104863 h 2679553"/>
                <a:gd name="connsiteX34-8241" fmla="*/ 246729 w 1624793"/>
                <a:gd name="connsiteY34-8242" fmla="*/ 2518240 h 2679553"/>
                <a:gd name="connsiteX35-8243" fmla="*/ 0 w 1624793"/>
                <a:gd name="connsiteY35-8244" fmla="*/ 2679553 h 2679553"/>
                <a:gd name="connsiteX0-8245" fmla="*/ 0 w 1624793"/>
                <a:gd name="connsiteY0-8246" fmla="*/ 2679553 h 2679553"/>
                <a:gd name="connsiteX1-8247" fmla="*/ 410674 w 1624793"/>
                <a:gd name="connsiteY1-8248" fmla="*/ 1234491 h 2679553"/>
                <a:gd name="connsiteX2-8249" fmla="*/ 469594 w 1624793"/>
                <a:gd name="connsiteY2-8250" fmla="*/ 1629262 h 2679553"/>
                <a:gd name="connsiteX3-8251" fmla="*/ 485550 w 1624793"/>
                <a:gd name="connsiteY3-8252" fmla="*/ 1445678 h 2679553"/>
                <a:gd name="connsiteX4-8253" fmla="*/ 477747 w 1624793"/>
                <a:gd name="connsiteY4-8254" fmla="*/ 1340993 h 2679553"/>
                <a:gd name="connsiteX5-8255" fmla="*/ 427646 w 1624793"/>
                <a:gd name="connsiteY5-8256" fmla="*/ 1170653 h 2679553"/>
                <a:gd name="connsiteX6-8257" fmla="*/ 575319 w 1624793"/>
                <a:gd name="connsiteY6-8258" fmla="*/ 647587 h 2679553"/>
                <a:gd name="connsiteX7-8259" fmla="*/ 651278 w 1624793"/>
                <a:gd name="connsiteY7-8260" fmla="*/ 704536 h 2679553"/>
                <a:gd name="connsiteX8-8261" fmla="*/ 670289 w 1624793"/>
                <a:gd name="connsiteY8-8262" fmla="*/ 901491 h 2679553"/>
                <a:gd name="connsiteX9-8263" fmla="*/ 670175 w 1624793"/>
                <a:gd name="connsiteY9-8264" fmla="*/ 970032 h 2679553"/>
                <a:gd name="connsiteX10-8265" fmla="*/ 643270 w 1624793"/>
                <a:gd name="connsiteY10-8266" fmla="*/ 1187661 h 2679553"/>
                <a:gd name="connsiteX11-8267" fmla="*/ 569056 w 1624793"/>
                <a:gd name="connsiteY11-8268" fmla="*/ 1710311 h 2679553"/>
                <a:gd name="connsiteX12-8269" fmla="*/ 616706 w 1624793"/>
                <a:gd name="connsiteY12-8270" fmla="*/ 1477919 h 2679553"/>
                <a:gd name="connsiteX13-8271" fmla="*/ 664104 w 1624793"/>
                <a:gd name="connsiteY13-8272" fmla="*/ 1543732 h 2679553"/>
                <a:gd name="connsiteX14-8273" fmla="*/ 785447 w 1624793"/>
                <a:gd name="connsiteY14-8274" fmla="*/ 1587155 h 2679553"/>
                <a:gd name="connsiteX15-8275" fmla="*/ 942342 w 1624793"/>
                <a:gd name="connsiteY15-8276" fmla="*/ 1578939 h 2679553"/>
                <a:gd name="connsiteX16-8277" fmla="*/ 979074 w 1624793"/>
                <a:gd name="connsiteY16-8278" fmla="*/ 1609462 h 2679553"/>
                <a:gd name="connsiteX17-8279" fmla="*/ 826612 w 1624793"/>
                <a:gd name="connsiteY17-8280" fmla="*/ 1890569 h 2679553"/>
                <a:gd name="connsiteX18-8281" fmla="*/ 980974 w 1624793"/>
                <a:gd name="connsiteY18-8282" fmla="*/ 1609652 h 2679553"/>
                <a:gd name="connsiteX19-8283" fmla="*/ 1074572 w 1624793"/>
                <a:gd name="connsiteY19-8284" fmla="*/ 1740382 h 2679553"/>
                <a:gd name="connsiteX20-8285" fmla="*/ 1373784 w 1624793"/>
                <a:gd name="connsiteY20-8286" fmla="*/ 588594 h 2679553"/>
                <a:gd name="connsiteX21-8287" fmla="*/ 1482442 w 1624793"/>
                <a:gd name="connsiteY21-8288" fmla="*/ 591933 h 2679553"/>
                <a:gd name="connsiteX22-8289" fmla="*/ 1432328 w 1624793"/>
                <a:gd name="connsiteY22-8290" fmla="*/ 542032 h 2679553"/>
                <a:gd name="connsiteX23-8291" fmla="*/ 1388859 w 1624793"/>
                <a:gd name="connsiteY23-8292" fmla="*/ 588878 h 2679553"/>
                <a:gd name="connsiteX24-8293" fmla="*/ 1442988 w 1624793"/>
                <a:gd name="connsiteY24-8294" fmla="*/ 108950 h 2679553"/>
                <a:gd name="connsiteX25-8295" fmla="*/ 1519381 w 1624793"/>
                <a:gd name="connsiteY25-8296" fmla="*/ 39849 h 2679553"/>
                <a:gd name="connsiteX26-8297" fmla="*/ 1624793 w 1624793"/>
                <a:gd name="connsiteY26-8298" fmla="*/ 0 h 2679553"/>
                <a:gd name="connsiteX27-8299" fmla="*/ 1578009 w 1624793"/>
                <a:gd name="connsiteY27-8300" fmla="*/ 345802 h 2679553"/>
                <a:gd name="connsiteX28-8301" fmla="*/ 1194050 w 1624793"/>
                <a:gd name="connsiteY28-8302" fmla="*/ 1910947 h 2679553"/>
                <a:gd name="connsiteX29-8303" fmla="*/ 490171 w 1624793"/>
                <a:gd name="connsiteY29-8304" fmla="*/ 2392932 h 2679553"/>
                <a:gd name="connsiteX30-8305" fmla="*/ 247502 w 1624793"/>
                <a:gd name="connsiteY30-8306" fmla="*/ 2517718 h 2679553"/>
                <a:gd name="connsiteX31-8307" fmla="*/ 333297 w 1624793"/>
                <a:gd name="connsiteY31-8308" fmla="*/ 2313100 h 2679553"/>
                <a:gd name="connsiteX32-8309" fmla="*/ 451930 w 1624793"/>
                <a:gd name="connsiteY32-8310" fmla="*/ 2081395 h 2679553"/>
                <a:gd name="connsiteX33-8311" fmla="*/ 570239 w 1624793"/>
                <a:gd name="connsiteY33-8312" fmla="*/ 1791611 h 2679553"/>
                <a:gd name="connsiteX34-8313" fmla="*/ 416700 w 1624793"/>
                <a:gd name="connsiteY34-8314" fmla="*/ 2104863 h 2679553"/>
                <a:gd name="connsiteX35-8315" fmla="*/ 246729 w 1624793"/>
                <a:gd name="connsiteY35-8316" fmla="*/ 2518240 h 2679553"/>
                <a:gd name="connsiteX36-8317" fmla="*/ 0 w 1624793"/>
                <a:gd name="connsiteY36-8318" fmla="*/ 2679553 h 2679553"/>
                <a:gd name="connsiteX0-8319" fmla="*/ 0 w 1624793"/>
                <a:gd name="connsiteY0-8320" fmla="*/ 2679553 h 2679553"/>
                <a:gd name="connsiteX1-8321" fmla="*/ 410674 w 1624793"/>
                <a:gd name="connsiteY1-8322" fmla="*/ 1234491 h 2679553"/>
                <a:gd name="connsiteX2-8323" fmla="*/ 469594 w 1624793"/>
                <a:gd name="connsiteY2-8324" fmla="*/ 1629262 h 2679553"/>
                <a:gd name="connsiteX3-8325" fmla="*/ 485550 w 1624793"/>
                <a:gd name="connsiteY3-8326" fmla="*/ 1445678 h 2679553"/>
                <a:gd name="connsiteX4-8327" fmla="*/ 477747 w 1624793"/>
                <a:gd name="connsiteY4-8328" fmla="*/ 1340993 h 2679553"/>
                <a:gd name="connsiteX5-8329" fmla="*/ 427646 w 1624793"/>
                <a:gd name="connsiteY5-8330" fmla="*/ 1170653 h 2679553"/>
                <a:gd name="connsiteX6-8331" fmla="*/ 575319 w 1624793"/>
                <a:gd name="connsiteY6-8332" fmla="*/ 647587 h 2679553"/>
                <a:gd name="connsiteX7-8333" fmla="*/ 651278 w 1624793"/>
                <a:gd name="connsiteY7-8334" fmla="*/ 704536 h 2679553"/>
                <a:gd name="connsiteX8-8335" fmla="*/ 670289 w 1624793"/>
                <a:gd name="connsiteY8-8336" fmla="*/ 901491 h 2679553"/>
                <a:gd name="connsiteX9-8337" fmla="*/ 670175 w 1624793"/>
                <a:gd name="connsiteY9-8338" fmla="*/ 970032 h 2679553"/>
                <a:gd name="connsiteX10-8339" fmla="*/ 643270 w 1624793"/>
                <a:gd name="connsiteY10-8340" fmla="*/ 1187661 h 2679553"/>
                <a:gd name="connsiteX11-8341" fmla="*/ 569056 w 1624793"/>
                <a:gd name="connsiteY11-8342" fmla="*/ 1710311 h 2679553"/>
                <a:gd name="connsiteX12-8343" fmla="*/ 616706 w 1624793"/>
                <a:gd name="connsiteY12-8344" fmla="*/ 1477919 h 2679553"/>
                <a:gd name="connsiteX13-8345" fmla="*/ 664104 w 1624793"/>
                <a:gd name="connsiteY13-8346" fmla="*/ 1543732 h 2679553"/>
                <a:gd name="connsiteX14-8347" fmla="*/ 785447 w 1624793"/>
                <a:gd name="connsiteY14-8348" fmla="*/ 1587155 h 2679553"/>
                <a:gd name="connsiteX15-8349" fmla="*/ 942342 w 1624793"/>
                <a:gd name="connsiteY15-8350" fmla="*/ 1578939 h 2679553"/>
                <a:gd name="connsiteX16-8351" fmla="*/ 979074 w 1624793"/>
                <a:gd name="connsiteY16-8352" fmla="*/ 1609462 h 2679553"/>
                <a:gd name="connsiteX17-8353" fmla="*/ 826612 w 1624793"/>
                <a:gd name="connsiteY17-8354" fmla="*/ 1890569 h 2679553"/>
                <a:gd name="connsiteX18-8355" fmla="*/ 980974 w 1624793"/>
                <a:gd name="connsiteY18-8356" fmla="*/ 1609652 h 2679553"/>
                <a:gd name="connsiteX19-8357" fmla="*/ 1074572 w 1624793"/>
                <a:gd name="connsiteY19-8358" fmla="*/ 1740382 h 2679553"/>
                <a:gd name="connsiteX20-8359" fmla="*/ 1373784 w 1624793"/>
                <a:gd name="connsiteY20-8360" fmla="*/ 588594 h 2679553"/>
                <a:gd name="connsiteX21-8361" fmla="*/ 1482442 w 1624793"/>
                <a:gd name="connsiteY21-8362" fmla="*/ 591933 h 2679553"/>
                <a:gd name="connsiteX22-8363" fmla="*/ 1432328 w 1624793"/>
                <a:gd name="connsiteY22-8364" fmla="*/ 542032 h 2679553"/>
                <a:gd name="connsiteX23-8365" fmla="*/ 1388859 w 1624793"/>
                <a:gd name="connsiteY23-8366" fmla="*/ 588878 h 2679553"/>
                <a:gd name="connsiteX24-8367" fmla="*/ 1442988 w 1624793"/>
                <a:gd name="connsiteY24-8368" fmla="*/ 108950 h 2679553"/>
                <a:gd name="connsiteX25-8369" fmla="*/ 1519381 w 1624793"/>
                <a:gd name="connsiteY25-8370" fmla="*/ 39849 h 2679553"/>
                <a:gd name="connsiteX26-8371" fmla="*/ 1624793 w 1624793"/>
                <a:gd name="connsiteY26-8372" fmla="*/ 0 h 2679553"/>
                <a:gd name="connsiteX27-8373" fmla="*/ 1578009 w 1624793"/>
                <a:gd name="connsiteY27-8374" fmla="*/ 345802 h 2679553"/>
                <a:gd name="connsiteX28-8375" fmla="*/ 1194050 w 1624793"/>
                <a:gd name="connsiteY28-8376" fmla="*/ 1910947 h 2679553"/>
                <a:gd name="connsiteX29-8377" fmla="*/ 490171 w 1624793"/>
                <a:gd name="connsiteY29-8378" fmla="*/ 2392932 h 2679553"/>
                <a:gd name="connsiteX30-8379" fmla="*/ 247502 w 1624793"/>
                <a:gd name="connsiteY30-8380" fmla="*/ 2517718 h 2679553"/>
                <a:gd name="connsiteX31-8381" fmla="*/ 333297 w 1624793"/>
                <a:gd name="connsiteY31-8382" fmla="*/ 2313100 h 2679553"/>
                <a:gd name="connsiteX32-8383" fmla="*/ 451930 w 1624793"/>
                <a:gd name="connsiteY32-8384" fmla="*/ 2081395 h 2679553"/>
                <a:gd name="connsiteX33-8385" fmla="*/ 570239 w 1624793"/>
                <a:gd name="connsiteY33-8386" fmla="*/ 1791611 h 2679553"/>
                <a:gd name="connsiteX34-8387" fmla="*/ 416700 w 1624793"/>
                <a:gd name="connsiteY34-8388" fmla="*/ 2104863 h 2679553"/>
                <a:gd name="connsiteX35-8389" fmla="*/ 246729 w 1624793"/>
                <a:gd name="connsiteY35-8390" fmla="*/ 2518240 h 2679553"/>
                <a:gd name="connsiteX36-8391" fmla="*/ 0 w 1624793"/>
                <a:gd name="connsiteY36-8392" fmla="*/ 2679553 h 2679553"/>
                <a:gd name="connsiteX0-8393" fmla="*/ 0 w 1624793"/>
                <a:gd name="connsiteY0-8394" fmla="*/ 2679553 h 2679553"/>
                <a:gd name="connsiteX1-8395" fmla="*/ 410674 w 1624793"/>
                <a:gd name="connsiteY1-8396" fmla="*/ 1234491 h 2679553"/>
                <a:gd name="connsiteX2-8397" fmla="*/ 469594 w 1624793"/>
                <a:gd name="connsiteY2-8398" fmla="*/ 1629262 h 2679553"/>
                <a:gd name="connsiteX3-8399" fmla="*/ 485550 w 1624793"/>
                <a:gd name="connsiteY3-8400" fmla="*/ 1445678 h 2679553"/>
                <a:gd name="connsiteX4-8401" fmla="*/ 477747 w 1624793"/>
                <a:gd name="connsiteY4-8402" fmla="*/ 1340993 h 2679553"/>
                <a:gd name="connsiteX5-8403" fmla="*/ 427646 w 1624793"/>
                <a:gd name="connsiteY5-8404" fmla="*/ 1170653 h 2679553"/>
                <a:gd name="connsiteX6-8405" fmla="*/ 575319 w 1624793"/>
                <a:gd name="connsiteY6-8406" fmla="*/ 647587 h 2679553"/>
                <a:gd name="connsiteX7-8407" fmla="*/ 651278 w 1624793"/>
                <a:gd name="connsiteY7-8408" fmla="*/ 704536 h 2679553"/>
                <a:gd name="connsiteX8-8409" fmla="*/ 670289 w 1624793"/>
                <a:gd name="connsiteY8-8410" fmla="*/ 901491 h 2679553"/>
                <a:gd name="connsiteX9-8411" fmla="*/ 670175 w 1624793"/>
                <a:gd name="connsiteY9-8412" fmla="*/ 970032 h 2679553"/>
                <a:gd name="connsiteX10-8413" fmla="*/ 643270 w 1624793"/>
                <a:gd name="connsiteY10-8414" fmla="*/ 1187661 h 2679553"/>
                <a:gd name="connsiteX11-8415" fmla="*/ 569056 w 1624793"/>
                <a:gd name="connsiteY11-8416" fmla="*/ 1710311 h 2679553"/>
                <a:gd name="connsiteX12-8417" fmla="*/ 616706 w 1624793"/>
                <a:gd name="connsiteY12-8418" fmla="*/ 1477919 h 2679553"/>
                <a:gd name="connsiteX13-8419" fmla="*/ 664104 w 1624793"/>
                <a:gd name="connsiteY13-8420" fmla="*/ 1543732 h 2679553"/>
                <a:gd name="connsiteX14-8421" fmla="*/ 785447 w 1624793"/>
                <a:gd name="connsiteY14-8422" fmla="*/ 1587155 h 2679553"/>
                <a:gd name="connsiteX15-8423" fmla="*/ 942342 w 1624793"/>
                <a:gd name="connsiteY15-8424" fmla="*/ 1578939 h 2679553"/>
                <a:gd name="connsiteX16-8425" fmla="*/ 979074 w 1624793"/>
                <a:gd name="connsiteY16-8426" fmla="*/ 1609462 h 2679553"/>
                <a:gd name="connsiteX17-8427" fmla="*/ 826612 w 1624793"/>
                <a:gd name="connsiteY17-8428" fmla="*/ 1890569 h 2679553"/>
                <a:gd name="connsiteX18-8429" fmla="*/ 980974 w 1624793"/>
                <a:gd name="connsiteY18-8430" fmla="*/ 1609652 h 2679553"/>
                <a:gd name="connsiteX19-8431" fmla="*/ 1074572 w 1624793"/>
                <a:gd name="connsiteY19-8432" fmla="*/ 1740382 h 2679553"/>
                <a:gd name="connsiteX20-8433" fmla="*/ 1373784 w 1624793"/>
                <a:gd name="connsiteY20-8434" fmla="*/ 588594 h 2679553"/>
                <a:gd name="connsiteX21-8435" fmla="*/ 1482442 w 1624793"/>
                <a:gd name="connsiteY21-8436" fmla="*/ 591933 h 2679553"/>
                <a:gd name="connsiteX22-8437" fmla="*/ 1432328 w 1624793"/>
                <a:gd name="connsiteY22-8438" fmla="*/ 542032 h 2679553"/>
                <a:gd name="connsiteX23-8439" fmla="*/ 1388859 w 1624793"/>
                <a:gd name="connsiteY23-8440" fmla="*/ 588878 h 2679553"/>
                <a:gd name="connsiteX24-8441" fmla="*/ 1442988 w 1624793"/>
                <a:gd name="connsiteY24-8442" fmla="*/ 108950 h 2679553"/>
                <a:gd name="connsiteX25-8443" fmla="*/ 1519381 w 1624793"/>
                <a:gd name="connsiteY25-8444" fmla="*/ 39849 h 2679553"/>
                <a:gd name="connsiteX26-8445" fmla="*/ 1624793 w 1624793"/>
                <a:gd name="connsiteY26-8446" fmla="*/ 0 h 2679553"/>
                <a:gd name="connsiteX27-8447" fmla="*/ 1578009 w 1624793"/>
                <a:gd name="connsiteY27-8448" fmla="*/ 345802 h 2679553"/>
                <a:gd name="connsiteX28-8449" fmla="*/ 1194050 w 1624793"/>
                <a:gd name="connsiteY28-8450" fmla="*/ 1910947 h 2679553"/>
                <a:gd name="connsiteX29-8451" fmla="*/ 490171 w 1624793"/>
                <a:gd name="connsiteY29-8452" fmla="*/ 2392932 h 2679553"/>
                <a:gd name="connsiteX30-8453" fmla="*/ 247502 w 1624793"/>
                <a:gd name="connsiteY30-8454" fmla="*/ 2517718 h 2679553"/>
                <a:gd name="connsiteX31-8455" fmla="*/ 333297 w 1624793"/>
                <a:gd name="connsiteY31-8456" fmla="*/ 2313100 h 2679553"/>
                <a:gd name="connsiteX32-8457" fmla="*/ 451930 w 1624793"/>
                <a:gd name="connsiteY32-8458" fmla="*/ 2081395 h 2679553"/>
                <a:gd name="connsiteX33-8459" fmla="*/ 570239 w 1624793"/>
                <a:gd name="connsiteY33-8460" fmla="*/ 1791611 h 2679553"/>
                <a:gd name="connsiteX34-8461" fmla="*/ 416700 w 1624793"/>
                <a:gd name="connsiteY34-8462" fmla="*/ 2104863 h 2679553"/>
                <a:gd name="connsiteX35-8463" fmla="*/ 242948 w 1624793"/>
                <a:gd name="connsiteY35-8464" fmla="*/ 2526033 h 2679553"/>
                <a:gd name="connsiteX36-8465" fmla="*/ 0 w 1624793"/>
                <a:gd name="connsiteY36-8466" fmla="*/ 2679553 h 2679553"/>
                <a:gd name="connsiteX0-8467" fmla="*/ 0 w 1624793"/>
                <a:gd name="connsiteY0-8468" fmla="*/ 2679553 h 2791700"/>
                <a:gd name="connsiteX1-8469" fmla="*/ 410674 w 1624793"/>
                <a:gd name="connsiteY1-8470" fmla="*/ 1234491 h 2791700"/>
                <a:gd name="connsiteX2-8471" fmla="*/ 469594 w 1624793"/>
                <a:gd name="connsiteY2-8472" fmla="*/ 1629262 h 2791700"/>
                <a:gd name="connsiteX3-8473" fmla="*/ 485550 w 1624793"/>
                <a:gd name="connsiteY3-8474" fmla="*/ 1445678 h 2791700"/>
                <a:gd name="connsiteX4-8475" fmla="*/ 477747 w 1624793"/>
                <a:gd name="connsiteY4-8476" fmla="*/ 1340993 h 2791700"/>
                <a:gd name="connsiteX5-8477" fmla="*/ 427646 w 1624793"/>
                <a:gd name="connsiteY5-8478" fmla="*/ 1170653 h 2791700"/>
                <a:gd name="connsiteX6-8479" fmla="*/ 575319 w 1624793"/>
                <a:gd name="connsiteY6-8480" fmla="*/ 647587 h 2791700"/>
                <a:gd name="connsiteX7-8481" fmla="*/ 651278 w 1624793"/>
                <a:gd name="connsiteY7-8482" fmla="*/ 704536 h 2791700"/>
                <a:gd name="connsiteX8-8483" fmla="*/ 670289 w 1624793"/>
                <a:gd name="connsiteY8-8484" fmla="*/ 901491 h 2791700"/>
                <a:gd name="connsiteX9-8485" fmla="*/ 670175 w 1624793"/>
                <a:gd name="connsiteY9-8486" fmla="*/ 970032 h 2791700"/>
                <a:gd name="connsiteX10-8487" fmla="*/ 643270 w 1624793"/>
                <a:gd name="connsiteY10-8488" fmla="*/ 1187661 h 2791700"/>
                <a:gd name="connsiteX11-8489" fmla="*/ 569056 w 1624793"/>
                <a:gd name="connsiteY11-8490" fmla="*/ 1710311 h 2791700"/>
                <a:gd name="connsiteX12-8491" fmla="*/ 616706 w 1624793"/>
                <a:gd name="connsiteY12-8492" fmla="*/ 1477919 h 2791700"/>
                <a:gd name="connsiteX13-8493" fmla="*/ 664104 w 1624793"/>
                <a:gd name="connsiteY13-8494" fmla="*/ 1543732 h 2791700"/>
                <a:gd name="connsiteX14-8495" fmla="*/ 785447 w 1624793"/>
                <a:gd name="connsiteY14-8496" fmla="*/ 1587155 h 2791700"/>
                <a:gd name="connsiteX15-8497" fmla="*/ 942342 w 1624793"/>
                <a:gd name="connsiteY15-8498" fmla="*/ 1578939 h 2791700"/>
                <a:gd name="connsiteX16-8499" fmla="*/ 979074 w 1624793"/>
                <a:gd name="connsiteY16-8500" fmla="*/ 1609462 h 2791700"/>
                <a:gd name="connsiteX17-8501" fmla="*/ 826612 w 1624793"/>
                <a:gd name="connsiteY17-8502" fmla="*/ 1890569 h 2791700"/>
                <a:gd name="connsiteX18-8503" fmla="*/ 980974 w 1624793"/>
                <a:gd name="connsiteY18-8504" fmla="*/ 1609652 h 2791700"/>
                <a:gd name="connsiteX19-8505" fmla="*/ 1074572 w 1624793"/>
                <a:gd name="connsiteY19-8506" fmla="*/ 1740382 h 2791700"/>
                <a:gd name="connsiteX20-8507" fmla="*/ 1373784 w 1624793"/>
                <a:gd name="connsiteY20-8508" fmla="*/ 588594 h 2791700"/>
                <a:gd name="connsiteX21-8509" fmla="*/ 1482442 w 1624793"/>
                <a:gd name="connsiteY21-8510" fmla="*/ 591933 h 2791700"/>
                <a:gd name="connsiteX22-8511" fmla="*/ 1432328 w 1624793"/>
                <a:gd name="connsiteY22-8512" fmla="*/ 542032 h 2791700"/>
                <a:gd name="connsiteX23-8513" fmla="*/ 1388859 w 1624793"/>
                <a:gd name="connsiteY23-8514" fmla="*/ 588878 h 2791700"/>
                <a:gd name="connsiteX24-8515" fmla="*/ 1442988 w 1624793"/>
                <a:gd name="connsiteY24-8516" fmla="*/ 108950 h 2791700"/>
                <a:gd name="connsiteX25-8517" fmla="*/ 1519381 w 1624793"/>
                <a:gd name="connsiteY25-8518" fmla="*/ 39849 h 2791700"/>
                <a:gd name="connsiteX26-8519" fmla="*/ 1624793 w 1624793"/>
                <a:gd name="connsiteY26-8520" fmla="*/ 0 h 2791700"/>
                <a:gd name="connsiteX27-8521" fmla="*/ 1578009 w 1624793"/>
                <a:gd name="connsiteY27-8522" fmla="*/ 345802 h 2791700"/>
                <a:gd name="connsiteX28-8523" fmla="*/ 1194050 w 1624793"/>
                <a:gd name="connsiteY28-8524" fmla="*/ 1910947 h 2791700"/>
                <a:gd name="connsiteX29-8525" fmla="*/ 490171 w 1624793"/>
                <a:gd name="connsiteY29-8526" fmla="*/ 2392932 h 2791700"/>
                <a:gd name="connsiteX30-8527" fmla="*/ 247502 w 1624793"/>
                <a:gd name="connsiteY30-8528" fmla="*/ 2517718 h 2791700"/>
                <a:gd name="connsiteX31-8529" fmla="*/ 333297 w 1624793"/>
                <a:gd name="connsiteY31-8530" fmla="*/ 2313100 h 2791700"/>
                <a:gd name="connsiteX32-8531" fmla="*/ 451930 w 1624793"/>
                <a:gd name="connsiteY32-8532" fmla="*/ 2081395 h 2791700"/>
                <a:gd name="connsiteX33-8533" fmla="*/ 570239 w 1624793"/>
                <a:gd name="connsiteY33-8534" fmla="*/ 1791611 h 2791700"/>
                <a:gd name="connsiteX34-8535" fmla="*/ 416700 w 1624793"/>
                <a:gd name="connsiteY34-8536" fmla="*/ 2104863 h 2791700"/>
                <a:gd name="connsiteX35-8537" fmla="*/ 306948 w 1624793"/>
                <a:gd name="connsiteY35-8538" fmla="*/ 2791700 h 2791700"/>
                <a:gd name="connsiteX36-8539" fmla="*/ 0 w 1624793"/>
                <a:gd name="connsiteY36-8540" fmla="*/ 2679553 h 2791700"/>
                <a:gd name="connsiteX0-8541" fmla="*/ 0 w 1624793"/>
                <a:gd name="connsiteY0-8542" fmla="*/ 2679553 h 2679553"/>
                <a:gd name="connsiteX1-8543" fmla="*/ 410674 w 1624793"/>
                <a:gd name="connsiteY1-8544" fmla="*/ 1234491 h 2679553"/>
                <a:gd name="connsiteX2-8545" fmla="*/ 469594 w 1624793"/>
                <a:gd name="connsiteY2-8546" fmla="*/ 1629262 h 2679553"/>
                <a:gd name="connsiteX3-8547" fmla="*/ 485550 w 1624793"/>
                <a:gd name="connsiteY3-8548" fmla="*/ 1445678 h 2679553"/>
                <a:gd name="connsiteX4-8549" fmla="*/ 477747 w 1624793"/>
                <a:gd name="connsiteY4-8550" fmla="*/ 1340993 h 2679553"/>
                <a:gd name="connsiteX5-8551" fmla="*/ 427646 w 1624793"/>
                <a:gd name="connsiteY5-8552" fmla="*/ 1170653 h 2679553"/>
                <a:gd name="connsiteX6-8553" fmla="*/ 575319 w 1624793"/>
                <a:gd name="connsiteY6-8554" fmla="*/ 647587 h 2679553"/>
                <a:gd name="connsiteX7-8555" fmla="*/ 651278 w 1624793"/>
                <a:gd name="connsiteY7-8556" fmla="*/ 704536 h 2679553"/>
                <a:gd name="connsiteX8-8557" fmla="*/ 670289 w 1624793"/>
                <a:gd name="connsiteY8-8558" fmla="*/ 901491 h 2679553"/>
                <a:gd name="connsiteX9-8559" fmla="*/ 670175 w 1624793"/>
                <a:gd name="connsiteY9-8560" fmla="*/ 970032 h 2679553"/>
                <a:gd name="connsiteX10-8561" fmla="*/ 643270 w 1624793"/>
                <a:gd name="connsiteY10-8562" fmla="*/ 1187661 h 2679553"/>
                <a:gd name="connsiteX11-8563" fmla="*/ 569056 w 1624793"/>
                <a:gd name="connsiteY11-8564" fmla="*/ 1710311 h 2679553"/>
                <a:gd name="connsiteX12-8565" fmla="*/ 616706 w 1624793"/>
                <a:gd name="connsiteY12-8566" fmla="*/ 1477919 h 2679553"/>
                <a:gd name="connsiteX13-8567" fmla="*/ 664104 w 1624793"/>
                <a:gd name="connsiteY13-8568" fmla="*/ 1543732 h 2679553"/>
                <a:gd name="connsiteX14-8569" fmla="*/ 785447 w 1624793"/>
                <a:gd name="connsiteY14-8570" fmla="*/ 1587155 h 2679553"/>
                <a:gd name="connsiteX15-8571" fmla="*/ 942342 w 1624793"/>
                <a:gd name="connsiteY15-8572" fmla="*/ 1578939 h 2679553"/>
                <a:gd name="connsiteX16-8573" fmla="*/ 979074 w 1624793"/>
                <a:gd name="connsiteY16-8574" fmla="*/ 1609462 h 2679553"/>
                <a:gd name="connsiteX17-8575" fmla="*/ 826612 w 1624793"/>
                <a:gd name="connsiteY17-8576" fmla="*/ 1890569 h 2679553"/>
                <a:gd name="connsiteX18-8577" fmla="*/ 980974 w 1624793"/>
                <a:gd name="connsiteY18-8578" fmla="*/ 1609652 h 2679553"/>
                <a:gd name="connsiteX19-8579" fmla="*/ 1074572 w 1624793"/>
                <a:gd name="connsiteY19-8580" fmla="*/ 1740382 h 2679553"/>
                <a:gd name="connsiteX20-8581" fmla="*/ 1373784 w 1624793"/>
                <a:gd name="connsiteY20-8582" fmla="*/ 588594 h 2679553"/>
                <a:gd name="connsiteX21-8583" fmla="*/ 1482442 w 1624793"/>
                <a:gd name="connsiteY21-8584" fmla="*/ 591933 h 2679553"/>
                <a:gd name="connsiteX22-8585" fmla="*/ 1432328 w 1624793"/>
                <a:gd name="connsiteY22-8586" fmla="*/ 542032 h 2679553"/>
                <a:gd name="connsiteX23-8587" fmla="*/ 1388859 w 1624793"/>
                <a:gd name="connsiteY23-8588" fmla="*/ 588878 h 2679553"/>
                <a:gd name="connsiteX24-8589" fmla="*/ 1442988 w 1624793"/>
                <a:gd name="connsiteY24-8590" fmla="*/ 108950 h 2679553"/>
                <a:gd name="connsiteX25-8591" fmla="*/ 1519381 w 1624793"/>
                <a:gd name="connsiteY25-8592" fmla="*/ 39849 h 2679553"/>
                <a:gd name="connsiteX26-8593" fmla="*/ 1624793 w 1624793"/>
                <a:gd name="connsiteY26-8594" fmla="*/ 0 h 2679553"/>
                <a:gd name="connsiteX27-8595" fmla="*/ 1578009 w 1624793"/>
                <a:gd name="connsiteY27-8596" fmla="*/ 345802 h 2679553"/>
                <a:gd name="connsiteX28-8597" fmla="*/ 1194050 w 1624793"/>
                <a:gd name="connsiteY28-8598" fmla="*/ 1910947 h 2679553"/>
                <a:gd name="connsiteX29-8599" fmla="*/ 490171 w 1624793"/>
                <a:gd name="connsiteY29-8600" fmla="*/ 2392932 h 2679553"/>
                <a:gd name="connsiteX30-8601" fmla="*/ 247502 w 1624793"/>
                <a:gd name="connsiteY30-8602" fmla="*/ 2517718 h 2679553"/>
                <a:gd name="connsiteX31-8603" fmla="*/ 333297 w 1624793"/>
                <a:gd name="connsiteY31-8604" fmla="*/ 2313100 h 2679553"/>
                <a:gd name="connsiteX32-8605" fmla="*/ 451930 w 1624793"/>
                <a:gd name="connsiteY32-8606" fmla="*/ 2081395 h 2679553"/>
                <a:gd name="connsiteX33-8607" fmla="*/ 570239 w 1624793"/>
                <a:gd name="connsiteY33-8608" fmla="*/ 1791611 h 2679553"/>
                <a:gd name="connsiteX34-8609" fmla="*/ 416700 w 1624793"/>
                <a:gd name="connsiteY34-8610" fmla="*/ 2104863 h 2679553"/>
                <a:gd name="connsiteX35-8611" fmla="*/ 211072 w 1624793"/>
                <a:gd name="connsiteY35-8612" fmla="*/ 2479511 h 2679553"/>
                <a:gd name="connsiteX36-8613" fmla="*/ 0 w 1624793"/>
                <a:gd name="connsiteY36-8614" fmla="*/ 2679553 h 2679553"/>
                <a:gd name="connsiteX0-8615" fmla="*/ 0 w 1624793"/>
                <a:gd name="connsiteY0-8616" fmla="*/ 2679553 h 2679553"/>
                <a:gd name="connsiteX1-8617" fmla="*/ 410674 w 1624793"/>
                <a:gd name="connsiteY1-8618" fmla="*/ 1234491 h 2679553"/>
                <a:gd name="connsiteX2-8619" fmla="*/ 469594 w 1624793"/>
                <a:gd name="connsiteY2-8620" fmla="*/ 1629262 h 2679553"/>
                <a:gd name="connsiteX3-8621" fmla="*/ 485550 w 1624793"/>
                <a:gd name="connsiteY3-8622" fmla="*/ 1445678 h 2679553"/>
                <a:gd name="connsiteX4-8623" fmla="*/ 477747 w 1624793"/>
                <a:gd name="connsiteY4-8624" fmla="*/ 1340993 h 2679553"/>
                <a:gd name="connsiteX5-8625" fmla="*/ 427646 w 1624793"/>
                <a:gd name="connsiteY5-8626" fmla="*/ 1170653 h 2679553"/>
                <a:gd name="connsiteX6-8627" fmla="*/ 575319 w 1624793"/>
                <a:gd name="connsiteY6-8628" fmla="*/ 647587 h 2679553"/>
                <a:gd name="connsiteX7-8629" fmla="*/ 651278 w 1624793"/>
                <a:gd name="connsiteY7-8630" fmla="*/ 704536 h 2679553"/>
                <a:gd name="connsiteX8-8631" fmla="*/ 670289 w 1624793"/>
                <a:gd name="connsiteY8-8632" fmla="*/ 901491 h 2679553"/>
                <a:gd name="connsiteX9-8633" fmla="*/ 670175 w 1624793"/>
                <a:gd name="connsiteY9-8634" fmla="*/ 970032 h 2679553"/>
                <a:gd name="connsiteX10-8635" fmla="*/ 643270 w 1624793"/>
                <a:gd name="connsiteY10-8636" fmla="*/ 1187661 h 2679553"/>
                <a:gd name="connsiteX11-8637" fmla="*/ 569056 w 1624793"/>
                <a:gd name="connsiteY11-8638" fmla="*/ 1710311 h 2679553"/>
                <a:gd name="connsiteX12-8639" fmla="*/ 616706 w 1624793"/>
                <a:gd name="connsiteY12-8640" fmla="*/ 1477919 h 2679553"/>
                <a:gd name="connsiteX13-8641" fmla="*/ 664104 w 1624793"/>
                <a:gd name="connsiteY13-8642" fmla="*/ 1543732 h 2679553"/>
                <a:gd name="connsiteX14-8643" fmla="*/ 785447 w 1624793"/>
                <a:gd name="connsiteY14-8644" fmla="*/ 1587155 h 2679553"/>
                <a:gd name="connsiteX15-8645" fmla="*/ 942342 w 1624793"/>
                <a:gd name="connsiteY15-8646" fmla="*/ 1578939 h 2679553"/>
                <a:gd name="connsiteX16-8647" fmla="*/ 979074 w 1624793"/>
                <a:gd name="connsiteY16-8648" fmla="*/ 1609462 h 2679553"/>
                <a:gd name="connsiteX17-8649" fmla="*/ 826612 w 1624793"/>
                <a:gd name="connsiteY17-8650" fmla="*/ 1890569 h 2679553"/>
                <a:gd name="connsiteX18-8651" fmla="*/ 980974 w 1624793"/>
                <a:gd name="connsiteY18-8652" fmla="*/ 1609652 h 2679553"/>
                <a:gd name="connsiteX19-8653" fmla="*/ 1074572 w 1624793"/>
                <a:gd name="connsiteY19-8654" fmla="*/ 1740382 h 2679553"/>
                <a:gd name="connsiteX20-8655" fmla="*/ 1373784 w 1624793"/>
                <a:gd name="connsiteY20-8656" fmla="*/ 588594 h 2679553"/>
                <a:gd name="connsiteX21-8657" fmla="*/ 1482442 w 1624793"/>
                <a:gd name="connsiteY21-8658" fmla="*/ 591933 h 2679553"/>
                <a:gd name="connsiteX22-8659" fmla="*/ 1432328 w 1624793"/>
                <a:gd name="connsiteY22-8660" fmla="*/ 542032 h 2679553"/>
                <a:gd name="connsiteX23-8661" fmla="*/ 1388859 w 1624793"/>
                <a:gd name="connsiteY23-8662" fmla="*/ 588878 h 2679553"/>
                <a:gd name="connsiteX24-8663" fmla="*/ 1442988 w 1624793"/>
                <a:gd name="connsiteY24-8664" fmla="*/ 108950 h 2679553"/>
                <a:gd name="connsiteX25-8665" fmla="*/ 1519381 w 1624793"/>
                <a:gd name="connsiteY25-8666" fmla="*/ 39849 h 2679553"/>
                <a:gd name="connsiteX26-8667" fmla="*/ 1624793 w 1624793"/>
                <a:gd name="connsiteY26-8668" fmla="*/ 0 h 2679553"/>
                <a:gd name="connsiteX27-8669" fmla="*/ 1578009 w 1624793"/>
                <a:gd name="connsiteY27-8670" fmla="*/ 345802 h 2679553"/>
                <a:gd name="connsiteX28-8671" fmla="*/ 1194050 w 1624793"/>
                <a:gd name="connsiteY28-8672" fmla="*/ 1910947 h 2679553"/>
                <a:gd name="connsiteX29-8673" fmla="*/ 490171 w 1624793"/>
                <a:gd name="connsiteY29-8674" fmla="*/ 2392932 h 2679553"/>
                <a:gd name="connsiteX30-8675" fmla="*/ 252287 w 1624793"/>
                <a:gd name="connsiteY30-8676" fmla="*/ 2524956 h 2679553"/>
                <a:gd name="connsiteX31-8677" fmla="*/ 333297 w 1624793"/>
                <a:gd name="connsiteY31-8678" fmla="*/ 2313100 h 2679553"/>
                <a:gd name="connsiteX32-8679" fmla="*/ 451930 w 1624793"/>
                <a:gd name="connsiteY32-8680" fmla="*/ 2081395 h 2679553"/>
                <a:gd name="connsiteX33-8681" fmla="*/ 570239 w 1624793"/>
                <a:gd name="connsiteY33-8682" fmla="*/ 1791611 h 2679553"/>
                <a:gd name="connsiteX34-8683" fmla="*/ 416700 w 1624793"/>
                <a:gd name="connsiteY34-8684" fmla="*/ 2104863 h 2679553"/>
                <a:gd name="connsiteX35-8685" fmla="*/ 211072 w 1624793"/>
                <a:gd name="connsiteY35-8686" fmla="*/ 2479511 h 2679553"/>
                <a:gd name="connsiteX36-8687" fmla="*/ 0 w 1624793"/>
                <a:gd name="connsiteY36-8688" fmla="*/ 2679553 h 2679553"/>
                <a:gd name="connsiteX0-8689" fmla="*/ 0 w 1624793"/>
                <a:gd name="connsiteY0-8690" fmla="*/ 2679553 h 2679553"/>
                <a:gd name="connsiteX1-8691" fmla="*/ 410674 w 1624793"/>
                <a:gd name="connsiteY1-8692" fmla="*/ 1234491 h 2679553"/>
                <a:gd name="connsiteX2-8693" fmla="*/ 469594 w 1624793"/>
                <a:gd name="connsiteY2-8694" fmla="*/ 1629262 h 2679553"/>
                <a:gd name="connsiteX3-8695" fmla="*/ 485550 w 1624793"/>
                <a:gd name="connsiteY3-8696" fmla="*/ 1445678 h 2679553"/>
                <a:gd name="connsiteX4-8697" fmla="*/ 477747 w 1624793"/>
                <a:gd name="connsiteY4-8698" fmla="*/ 1340993 h 2679553"/>
                <a:gd name="connsiteX5-8699" fmla="*/ 427646 w 1624793"/>
                <a:gd name="connsiteY5-8700" fmla="*/ 1170653 h 2679553"/>
                <a:gd name="connsiteX6-8701" fmla="*/ 575319 w 1624793"/>
                <a:gd name="connsiteY6-8702" fmla="*/ 647587 h 2679553"/>
                <a:gd name="connsiteX7-8703" fmla="*/ 651278 w 1624793"/>
                <a:gd name="connsiteY7-8704" fmla="*/ 704536 h 2679553"/>
                <a:gd name="connsiteX8-8705" fmla="*/ 670289 w 1624793"/>
                <a:gd name="connsiteY8-8706" fmla="*/ 901491 h 2679553"/>
                <a:gd name="connsiteX9-8707" fmla="*/ 670175 w 1624793"/>
                <a:gd name="connsiteY9-8708" fmla="*/ 970032 h 2679553"/>
                <a:gd name="connsiteX10-8709" fmla="*/ 643270 w 1624793"/>
                <a:gd name="connsiteY10-8710" fmla="*/ 1187661 h 2679553"/>
                <a:gd name="connsiteX11-8711" fmla="*/ 569056 w 1624793"/>
                <a:gd name="connsiteY11-8712" fmla="*/ 1710311 h 2679553"/>
                <a:gd name="connsiteX12-8713" fmla="*/ 616706 w 1624793"/>
                <a:gd name="connsiteY12-8714" fmla="*/ 1477919 h 2679553"/>
                <a:gd name="connsiteX13-8715" fmla="*/ 664104 w 1624793"/>
                <a:gd name="connsiteY13-8716" fmla="*/ 1543732 h 2679553"/>
                <a:gd name="connsiteX14-8717" fmla="*/ 785447 w 1624793"/>
                <a:gd name="connsiteY14-8718" fmla="*/ 1587155 h 2679553"/>
                <a:gd name="connsiteX15-8719" fmla="*/ 942342 w 1624793"/>
                <a:gd name="connsiteY15-8720" fmla="*/ 1578939 h 2679553"/>
                <a:gd name="connsiteX16-8721" fmla="*/ 979074 w 1624793"/>
                <a:gd name="connsiteY16-8722" fmla="*/ 1609462 h 2679553"/>
                <a:gd name="connsiteX17-8723" fmla="*/ 826612 w 1624793"/>
                <a:gd name="connsiteY17-8724" fmla="*/ 1890569 h 2679553"/>
                <a:gd name="connsiteX18-8725" fmla="*/ 980974 w 1624793"/>
                <a:gd name="connsiteY18-8726" fmla="*/ 1609652 h 2679553"/>
                <a:gd name="connsiteX19-8727" fmla="*/ 1074572 w 1624793"/>
                <a:gd name="connsiteY19-8728" fmla="*/ 1740382 h 2679553"/>
                <a:gd name="connsiteX20-8729" fmla="*/ 1373784 w 1624793"/>
                <a:gd name="connsiteY20-8730" fmla="*/ 588594 h 2679553"/>
                <a:gd name="connsiteX21-8731" fmla="*/ 1482442 w 1624793"/>
                <a:gd name="connsiteY21-8732" fmla="*/ 591933 h 2679553"/>
                <a:gd name="connsiteX22-8733" fmla="*/ 1432328 w 1624793"/>
                <a:gd name="connsiteY22-8734" fmla="*/ 542032 h 2679553"/>
                <a:gd name="connsiteX23-8735" fmla="*/ 1388859 w 1624793"/>
                <a:gd name="connsiteY23-8736" fmla="*/ 588878 h 2679553"/>
                <a:gd name="connsiteX24-8737" fmla="*/ 1442988 w 1624793"/>
                <a:gd name="connsiteY24-8738" fmla="*/ 108950 h 2679553"/>
                <a:gd name="connsiteX25-8739" fmla="*/ 1519381 w 1624793"/>
                <a:gd name="connsiteY25-8740" fmla="*/ 39849 h 2679553"/>
                <a:gd name="connsiteX26-8741" fmla="*/ 1624793 w 1624793"/>
                <a:gd name="connsiteY26-8742" fmla="*/ 0 h 2679553"/>
                <a:gd name="connsiteX27-8743" fmla="*/ 1578009 w 1624793"/>
                <a:gd name="connsiteY27-8744" fmla="*/ 345802 h 2679553"/>
                <a:gd name="connsiteX28-8745" fmla="*/ 1194050 w 1624793"/>
                <a:gd name="connsiteY28-8746" fmla="*/ 1910947 h 2679553"/>
                <a:gd name="connsiteX29-8747" fmla="*/ 490171 w 1624793"/>
                <a:gd name="connsiteY29-8748" fmla="*/ 2392932 h 2679553"/>
                <a:gd name="connsiteX30-8749" fmla="*/ 252287 w 1624793"/>
                <a:gd name="connsiteY30-8750" fmla="*/ 2524956 h 2679553"/>
                <a:gd name="connsiteX31-8751" fmla="*/ 333297 w 1624793"/>
                <a:gd name="connsiteY31-8752" fmla="*/ 2313100 h 2679553"/>
                <a:gd name="connsiteX32-8753" fmla="*/ 451930 w 1624793"/>
                <a:gd name="connsiteY32-8754" fmla="*/ 2081395 h 2679553"/>
                <a:gd name="connsiteX33-8755" fmla="*/ 570239 w 1624793"/>
                <a:gd name="connsiteY33-8756" fmla="*/ 1791611 h 2679553"/>
                <a:gd name="connsiteX34-8757" fmla="*/ 416700 w 1624793"/>
                <a:gd name="connsiteY34-8758" fmla="*/ 2104863 h 2679553"/>
                <a:gd name="connsiteX35-8759" fmla="*/ 235309 w 1624793"/>
                <a:gd name="connsiteY35-8760" fmla="*/ 2536433 h 2679553"/>
                <a:gd name="connsiteX36-8761" fmla="*/ 0 w 1624793"/>
                <a:gd name="connsiteY36-8762" fmla="*/ 2679553 h 2679553"/>
                <a:gd name="connsiteX0-8763" fmla="*/ 0 w 1624793"/>
                <a:gd name="connsiteY0-8764" fmla="*/ 2679553 h 2679553"/>
                <a:gd name="connsiteX1-8765" fmla="*/ 410674 w 1624793"/>
                <a:gd name="connsiteY1-8766" fmla="*/ 1234491 h 2679553"/>
                <a:gd name="connsiteX2-8767" fmla="*/ 469594 w 1624793"/>
                <a:gd name="connsiteY2-8768" fmla="*/ 1629262 h 2679553"/>
                <a:gd name="connsiteX3-8769" fmla="*/ 485550 w 1624793"/>
                <a:gd name="connsiteY3-8770" fmla="*/ 1445678 h 2679553"/>
                <a:gd name="connsiteX4-8771" fmla="*/ 477747 w 1624793"/>
                <a:gd name="connsiteY4-8772" fmla="*/ 1340993 h 2679553"/>
                <a:gd name="connsiteX5-8773" fmla="*/ 427646 w 1624793"/>
                <a:gd name="connsiteY5-8774" fmla="*/ 1170653 h 2679553"/>
                <a:gd name="connsiteX6-8775" fmla="*/ 575319 w 1624793"/>
                <a:gd name="connsiteY6-8776" fmla="*/ 647587 h 2679553"/>
                <a:gd name="connsiteX7-8777" fmla="*/ 651278 w 1624793"/>
                <a:gd name="connsiteY7-8778" fmla="*/ 704536 h 2679553"/>
                <a:gd name="connsiteX8-8779" fmla="*/ 670289 w 1624793"/>
                <a:gd name="connsiteY8-8780" fmla="*/ 901491 h 2679553"/>
                <a:gd name="connsiteX9-8781" fmla="*/ 670175 w 1624793"/>
                <a:gd name="connsiteY9-8782" fmla="*/ 970032 h 2679553"/>
                <a:gd name="connsiteX10-8783" fmla="*/ 643270 w 1624793"/>
                <a:gd name="connsiteY10-8784" fmla="*/ 1187661 h 2679553"/>
                <a:gd name="connsiteX11-8785" fmla="*/ 569056 w 1624793"/>
                <a:gd name="connsiteY11-8786" fmla="*/ 1710311 h 2679553"/>
                <a:gd name="connsiteX12-8787" fmla="*/ 616706 w 1624793"/>
                <a:gd name="connsiteY12-8788" fmla="*/ 1477919 h 2679553"/>
                <a:gd name="connsiteX13-8789" fmla="*/ 664104 w 1624793"/>
                <a:gd name="connsiteY13-8790" fmla="*/ 1543732 h 2679553"/>
                <a:gd name="connsiteX14-8791" fmla="*/ 785447 w 1624793"/>
                <a:gd name="connsiteY14-8792" fmla="*/ 1587155 h 2679553"/>
                <a:gd name="connsiteX15-8793" fmla="*/ 942342 w 1624793"/>
                <a:gd name="connsiteY15-8794" fmla="*/ 1578939 h 2679553"/>
                <a:gd name="connsiteX16-8795" fmla="*/ 979074 w 1624793"/>
                <a:gd name="connsiteY16-8796" fmla="*/ 1609462 h 2679553"/>
                <a:gd name="connsiteX17-8797" fmla="*/ 826612 w 1624793"/>
                <a:gd name="connsiteY17-8798" fmla="*/ 1890569 h 2679553"/>
                <a:gd name="connsiteX18-8799" fmla="*/ 980974 w 1624793"/>
                <a:gd name="connsiteY18-8800" fmla="*/ 1609652 h 2679553"/>
                <a:gd name="connsiteX19-8801" fmla="*/ 1074572 w 1624793"/>
                <a:gd name="connsiteY19-8802" fmla="*/ 1740382 h 2679553"/>
                <a:gd name="connsiteX20-8803" fmla="*/ 1373784 w 1624793"/>
                <a:gd name="connsiteY20-8804" fmla="*/ 588594 h 2679553"/>
                <a:gd name="connsiteX21-8805" fmla="*/ 1482442 w 1624793"/>
                <a:gd name="connsiteY21-8806" fmla="*/ 591933 h 2679553"/>
                <a:gd name="connsiteX22-8807" fmla="*/ 1432328 w 1624793"/>
                <a:gd name="connsiteY22-8808" fmla="*/ 542032 h 2679553"/>
                <a:gd name="connsiteX23-8809" fmla="*/ 1388859 w 1624793"/>
                <a:gd name="connsiteY23-8810" fmla="*/ 588878 h 2679553"/>
                <a:gd name="connsiteX24-8811" fmla="*/ 1442988 w 1624793"/>
                <a:gd name="connsiteY24-8812" fmla="*/ 108950 h 2679553"/>
                <a:gd name="connsiteX25-8813" fmla="*/ 1519381 w 1624793"/>
                <a:gd name="connsiteY25-8814" fmla="*/ 39849 h 2679553"/>
                <a:gd name="connsiteX26-8815" fmla="*/ 1624793 w 1624793"/>
                <a:gd name="connsiteY26-8816" fmla="*/ 0 h 2679553"/>
                <a:gd name="connsiteX27-8817" fmla="*/ 1578009 w 1624793"/>
                <a:gd name="connsiteY27-8818" fmla="*/ 345802 h 2679553"/>
                <a:gd name="connsiteX28-8819" fmla="*/ 1194050 w 1624793"/>
                <a:gd name="connsiteY28-8820" fmla="*/ 1910947 h 2679553"/>
                <a:gd name="connsiteX29-8821" fmla="*/ 490171 w 1624793"/>
                <a:gd name="connsiteY29-8822" fmla="*/ 2392932 h 2679553"/>
                <a:gd name="connsiteX30-8823" fmla="*/ 239091 w 1624793"/>
                <a:gd name="connsiteY30-8824" fmla="*/ 2528641 h 2679553"/>
                <a:gd name="connsiteX31-8825" fmla="*/ 333297 w 1624793"/>
                <a:gd name="connsiteY31-8826" fmla="*/ 2313100 h 2679553"/>
                <a:gd name="connsiteX32-8827" fmla="*/ 451930 w 1624793"/>
                <a:gd name="connsiteY32-8828" fmla="*/ 2081395 h 2679553"/>
                <a:gd name="connsiteX33-8829" fmla="*/ 570239 w 1624793"/>
                <a:gd name="connsiteY33-8830" fmla="*/ 1791611 h 2679553"/>
                <a:gd name="connsiteX34-8831" fmla="*/ 416700 w 1624793"/>
                <a:gd name="connsiteY34-8832" fmla="*/ 2104863 h 2679553"/>
                <a:gd name="connsiteX35-8833" fmla="*/ 235309 w 1624793"/>
                <a:gd name="connsiteY35-8834" fmla="*/ 2536433 h 2679553"/>
                <a:gd name="connsiteX36-8835" fmla="*/ 0 w 1624793"/>
                <a:gd name="connsiteY36-8836" fmla="*/ 2679553 h 2679553"/>
                <a:gd name="connsiteX0-8837" fmla="*/ 0 w 1624793"/>
                <a:gd name="connsiteY0-8838" fmla="*/ 2679553 h 2679553"/>
                <a:gd name="connsiteX1-8839" fmla="*/ 410674 w 1624793"/>
                <a:gd name="connsiteY1-8840" fmla="*/ 1234491 h 2679553"/>
                <a:gd name="connsiteX2-8841" fmla="*/ 469594 w 1624793"/>
                <a:gd name="connsiteY2-8842" fmla="*/ 1629262 h 2679553"/>
                <a:gd name="connsiteX3-8843" fmla="*/ 485550 w 1624793"/>
                <a:gd name="connsiteY3-8844" fmla="*/ 1445678 h 2679553"/>
                <a:gd name="connsiteX4-8845" fmla="*/ 477747 w 1624793"/>
                <a:gd name="connsiteY4-8846" fmla="*/ 1340993 h 2679553"/>
                <a:gd name="connsiteX5-8847" fmla="*/ 427646 w 1624793"/>
                <a:gd name="connsiteY5-8848" fmla="*/ 1170653 h 2679553"/>
                <a:gd name="connsiteX6-8849" fmla="*/ 575319 w 1624793"/>
                <a:gd name="connsiteY6-8850" fmla="*/ 647587 h 2679553"/>
                <a:gd name="connsiteX7-8851" fmla="*/ 651278 w 1624793"/>
                <a:gd name="connsiteY7-8852" fmla="*/ 704536 h 2679553"/>
                <a:gd name="connsiteX8-8853" fmla="*/ 670289 w 1624793"/>
                <a:gd name="connsiteY8-8854" fmla="*/ 901491 h 2679553"/>
                <a:gd name="connsiteX9-8855" fmla="*/ 670175 w 1624793"/>
                <a:gd name="connsiteY9-8856" fmla="*/ 970032 h 2679553"/>
                <a:gd name="connsiteX10-8857" fmla="*/ 643270 w 1624793"/>
                <a:gd name="connsiteY10-8858" fmla="*/ 1187661 h 2679553"/>
                <a:gd name="connsiteX11-8859" fmla="*/ 569056 w 1624793"/>
                <a:gd name="connsiteY11-8860" fmla="*/ 1710311 h 2679553"/>
                <a:gd name="connsiteX12-8861" fmla="*/ 616706 w 1624793"/>
                <a:gd name="connsiteY12-8862" fmla="*/ 1477919 h 2679553"/>
                <a:gd name="connsiteX13-8863" fmla="*/ 664104 w 1624793"/>
                <a:gd name="connsiteY13-8864" fmla="*/ 1543732 h 2679553"/>
                <a:gd name="connsiteX14-8865" fmla="*/ 785447 w 1624793"/>
                <a:gd name="connsiteY14-8866" fmla="*/ 1587155 h 2679553"/>
                <a:gd name="connsiteX15-8867" fmla="*/ 942342 w 1624793"/>
                <a:gd name="connsiteY15-8868" fmla="*/ 1578939 h 2679553"/>
                <a:gd name="connsiteX16-8869" fmla="*/ 979074 w 1624793"/>
                <a:gd name="connsiteY16-8870" fmla="*/ 1609462 h 2679553"/>
                <a:gd name="connsiteX17-8871" fmla="*/ 826612 w 1624793"/>
                <a:gd name="connsiteY17-8872" fmla="*/ 1890569 h 2679553"/>
                <a:gd name="connsiteX18-8873" fmla="*/ 980974 w 1624793"/>
                <a:gd name="connsiteY18-8874" fmla="*/ 1609652 h 2679553"/>
                <a:gd name="connsiteX19-8875" fmla="*/ 1074572 w 1624793"/>
                <a:gd name="connsiteY19-8876" fmla="*/ 1740382 h 2679553"/>
                <a:gd name="connsiteX20-8877" fmla="*/ 1373784 w 1624793"/>
                <a:gd name="connsiteY20-8878" fmla="*/ 588594 h 2679553"/>
                <a:gd name="connsiteX21-8879" fmla="*/ 1482442 w 1624793"/>
                <a:gd name="connsiteY21-8880" fmla="*/ 591933 h 2679553"/>
                <a:gd name="connsiteX22-8881" fmla="*/ 1432328 w 1624793"/>
                <a:gd name="connsiteY22-8882" fmla="*/ 542032 h 2679553"/>
                <a:gd name="connsiteX23-8883" fmla="*/ 1388859 w 1624793"/>
                <a:gd name="connsiteY23-8884" fmla="*/ 588878 h 2679553"/>
                <a:gd name="connsiteX24-8885" fmla="*/ 1442988 w 1624793"/>
                <a:gd name="connsiteY24-8886" fmla="*/ 108950 h 2679553"/>
                <a:gd name="connsiteX25-8887" fmla="*/ 1519381 w 1624793"/>
                <a:gd name="connsiteY25-8888" fmla="*/ 39849 h 2679553"/>
                <a:gd name="connsiteX26-8889" fmla="*/ 1624793 w 1624793"/>
                <a:gd name="connsiteY26-8890" fmla="*/ 0 h 2679553"/>
                <a:gd name="connsiteX27-8891" fmla="*/ 1578009 w 1624793"/>
                <a:gd name="connsiteY27-8892" fmla="*/ 345802 h 2679553"/>
                <a:gd name="connsiteX28-8893" fmla="*/ 1194050 w 1624793"/>
                <a:gd name="connsiteY28-8894" fmla="*/ 1910947 h 2679553"/>
                <a:gd name="connsiteX29-8895" fmla="*/ 490171 w 1624793"/>
                <a:gd name="connsiteY29-8896" fmla="*/ 2392932 h 2679553"/>
                <a:gd name="connsiteX30-8897" fmla="*/ 239091 w 1624793"/>
                <a:gd name="connsiteY30-8898" fmla="*/ 2528641 h 2679553"/>
                <a:gd name="connsiteX31-8899" fmla="*/ 327973 w 1624793"/>
                <a:gd name="connsiteY31-8900" fmla="*/ 2321937 h 2679553"/>
                <a:gd name="connsiteX32-8901" fmla="*/ 451930 w 1624793"/>
                <a:gd name="connsiteY32-8902" fmla="*/ 2081395 h 2679553"/>
                <a:gd name="connsiteX33-8903" fmla="*/ 570239 w 1624793"/>
                <a:gd name="connsiteY33-8904" fmla="*/ 1791611 h 2679553"/>
                <a:gd name="connsiteX34-8905" fmla="*/ 416700 w 1624793"/>
                <a:gd name="connsiteY34-8906" fmla="*/ 2104863 h 2679553"/>
                <a:gd name="connsiteX35-8907" fmla="*/ 235309 w 1624793"/>
                <a:gd name="connsiteY35-8908" fmla="*/ 2536433 h 2679553"/>
                <a:gd name="connsiteX36-8909" fmla="*/ 0 w 1624793"/>
                <a:gd name="connsiteY36-8910" fmla="*/ 2679553 h 2679553"/>
                <a:gd name="connsiteX0-8911" fmla="*/ 0 w 1624793"/>
                <a:gd name="connsiteY0-8912" fmla="*/ 2679553 h 2679553"/>
                <a:gd name="connsiteX1-8913" fmla="*/ 410674 w 1624793"/>
                <a:gd name="connsiteY1-8914" fmla="*/ 1234491 h 2679553"/>
                <a:gd name="connsiteX2-8915" fmla="*/ 469594 w 1624793"/>
                <a:gd name="connsiteY2-8916" fmla="*/ 1629262 h 2679553"/>
                <a:gd name="connsiteX3-8917" fmla="*/ 485550 w 1624793"/>
                <a:gd name="connsiteY3-8918" fmla="*/ 1445678 h 2679553"/>
                <a:gd name="connsiteX4-8919" fmla="*/ 477747 w 1624793"/>
                <a:gd name="connsiteY4-8920" fmla="*/ 1340993 h 2679553"/>
                <a:gd name="connsiteX5-8921" fmla="*/ 427646 w 1624793"/>
                <a:gd name="connsiteY5-8922" fmla="*/ 1170653 h 2679553"/>
                <a:gd name="connsiteX6-8923" fmla="*/ 575319 w 1624793"/>
                <a:gd name="connsiteY6-8924" fmla="*/ 647587 h 2679553"/>
                <a:gd name="connsiteX7-8925" fmla="*/ 651278 w 1624793"/>
                <a:gd name="connsiteY7-8926" fmla="*/ 704536 h 2679553"/>
                <a:gd name="connsiteX8-8927" fmla="*/ 670289 w 1624793"/>
                <a:gd name="connsiteY8-8928" fmla="*/ 901491 h 2679553"/>
                <a:gd name="connsiteX9-8929" fmla="*/ 670175 w 1624793"/>
                <a:gd name="connsiteY9-8930" fmla="*/ 970032 h 2679553"/>
                <a:gd name="connsiteX10-8931" fmla="*/ 643270 w 1624793"/>
                <a:gd name="connsiteY10-8932" fmla="*/ 1187661 h 2679553"/>
                <a:gd name="connsiteX11-8933" fmla="*/ 569056 w 1624793"/>
                <a:gd name="connsiteY11-8934" fmla="*/ 1710311 h 2679553"/>
                <a:gd name="connsiteX12-8935" fmla="*/ 616706 w 1624793"/>
                <a:gd name="connsiteY12-8936" fmla="*/ 1477919 h 2679553"/>
                <a:gd name="connsiteX13-8937" fmla="*/ 664104 w 1624793"/>
                <a:gd name="connsiteY13-8938" fmla="*/ 1543732 h 2679553"/>
                <a:gd name="connsiteX14-8939" fmla="*/ 785447 w 1624793"/>
                <a:gd name="connsiteY14-8940" fmla="*/ 1587155 h 2679553"/>
                <a:gd name="connsiteX15-8941" fmla="*/ 942342 w 1624793"/>
                <a:gd name="connsiteY15-8942" fmla="*/ 1578939 h 2679553"/>
                <a:gd name="connsiteX16-8943" fmla="*/ 979074 w 1624793"/>
                <a:gd name="connsiteY16-8944" fmla="*/ 1609462 h 2679553"/>
                <a:gd name="connsiteX17-8945" fmla="*/ 826612 w 1624793"/>
                <a:gd name="connsiteY17-8946" fmla="*/ 1890569 h 2679553"/>
                <a:gd name="connsiteX18-8947" fmla="*/ 980974 w 1624793"/>
                <a:gd name="connsiteY18-8948" fmla="*/ 1609652 h 2679553"/>
                <a:gd name="connsiteX19-8949" fmla="*/ 1074572 w 1624793"/>
                <a:gd name="connsiteY19-8950" fmla="*/ 1740382 h 2679553"/>
                <a:gd name="connsiteX20-8951" fmla="*/ 1373784 w 1624793"/>
                <a:gd name="connsiteY20-8952" fmla="*/ 588594 h 2679553"/>
                <a:gd name="connsiteX21-8953" fmla="*/ 1482442 w 1624793"/>
                <a:gd name="connsiteY21-8954" fmla="*/ 591933 h 2679553"/>
                <a:gd name="connsiteX22-8955" fmla="*/ 1432328 w 1624793"/>
                <a:gd name="connsiteY22-8956" fmla="*/ 542032 h 2679553"/>
                <a:gd name="connsiteX23-8957" fmla="*/ 1388859 w 1624793"/>
                <a:gd name="connsiteY23-8958" fmla="*/ 588878 h 2679553"/>
                <a:gd name="connsiteX24-8959" fmla="*/ 1442988 w 1624793"/>
                <a:gd name="connsiteY24-8960" fmla="*/ 108950 h 2679553"/>
                <a:gd name="connsiteX25-8961" fmla="*/ 1519381 w 1624793"/>
                <a:gd name="connsiteY25-8962" fmla="*/ 39849 h 2679553"/>
                <a:gd name="connsiteX26-8963" fmla="*/ 1624793 w 1624793"/>
                <a:gd name="connsiteY26-8964" fmla="*/ 0 h 2679553"/>
                <a:gd name="connsiteX27-8965" fmla="*/ 1578009 w 1624793"/>
                <a:gd name="connsiteY27-8966" fmla="*/ 345802 h 2679553"/>
                <a:gd name="connsiteX28-8967" fmla="*/ 1194050 w 1624793"/>
                <a:gd name="connsiteY28-8968" fmla="*/ 1910947 h 2679553"/>
                <a:gd name="connsiteX29-8969" fmla="*/ 490171 w 1624793"/>
                <a:gd name="connsiteY29-8970" fmla="*/ 2392932 h 2679553"/>
                <a:gd name="connsiteX30-8971" fmla="*/ 239091 w 1624793"/>
                <a:gd name="connsiteY30-8972" fmla="*/ 2528641 h 2679553"/>
                <a:gd name="connsiteX31-8973" fmla="*/ 327973 w 1624793"/>
                <a:gd name="connsiteY31-8974" fmla="*/ 2321937 h 2679553"/>
                <a:gd name="connsiteX32-8975" fmla="*/ 451930 w 1624793"/>
                <a:gd name="connsiteY32-8976" fmla="*/ 2081395 h 2679553"/>
                <a:gd name="connsiteX33-8977" fmla="*/ 570239 w 1624793"/>
                <a:gd name="connsiteY33-8978" fmla="*/ 1791611 h 2679553"/>
                <a:gd name="connsiteX34-8979" fmla="*/ 416700 w 1624793"/>
                <a:gd name="connsiteY34-8980" fmla="*/ 2104863 h 2679553"/>
                <a:gd name="connsiteX35-8981" fmla="*/ 234537 w 1624793"/>
                <a:gd name="connsiteY35-8982" fmla="*/ 2536955 h 2679553"/>
                <a:gd name="connsiteX36-8983" fmla="*/ 0 w 1624793"/>
                <a:gd name="connsiteY36-8984" fmla="*/ 2679553 h 2679553"/>
                <a:gd name="connsiteX0-8985" fmla="*/ 0 w 1624793"/>
                <a:gd name="connsiteY0-8986" fmla="*/ 2679553 h 2679553"/>
                <a:gd name="connsiteX1-8987" fmla="*/ 410674 w 1624793"/>
                <a:gd name="connsiteY1-8988" fmla="*/ 1234491 h 2679553"/>
                <a:gd name="connsiteX2-8989" fmla="*/ 469594 w 1624793"/>
                <a:gd name="connsiteY2-8990" fmla="*/ 1629262 h 2679553"/>
                <a:gd name="connsiteX3-8991" fmla="*/ 485550 w 1624793"/>
                <a:gd name="connsiteY3-8992" fmla="*/ 1445678 h 2679553"/>
                <a:gd name="connsiteX4-8993" fmla="*/ 477747 w 1624793"/>
                <a:gd name="connsiteY4-8994" fmla="*/ 1340993 h 2679553"/>
                <a:gd name="connsiteX5-8995" fmla="*/ 427646 w 1624793"/>
                <a:gd name="connsiteY5-8996" fmla="*/ 1170653 h 2679553"/>
                <a:gd name="connsiteX6-8997" fmla="*/ 575319 w 1624793"/>
                <a:gd name="connsiteY6-8998" fmla="*/ 647587 h 2679553"/>
                <a:gd name="connsiteX7-8999" fmla="*/ 651278 w 1624793"/>
                <a:gd name="connsiteY7-9000" fmla="*/ 704536 h 2679553"/>
                <a:gd name="connsiteX8-9001" fmla="*/ 670289 w 1624793"/>
                <a:gd name="connsiteY8-9002" fmla="*/ 901491 h 2679553"/>
                <a:gd name="connsiteX9-9003" fmla="*/ 670175 w 1624793"/>
                <a:gd name="connsiteY9-9004" fmla="*/ 970032 h 2679553"/>
                <a:gd name="connsiteX10-9005" fmla="*/ 643270 w 1624793"/>
                <a:gd name="connsiteY10-9006" fmla="*/ 1187661 h 2679553"/>
                <a:gd name="connsiteX11-9007" fmla="*/ 569056 w 1624793"/>
                <a:gd name="connsiteY11-9008" fmla="*/ 1710311 h 2679553"/>
                <a:gd name="connsiteX12-9009" fmla="*/ 616706 w 1624793"/>
                <a:gd name="connsiteY12-9010" fmla="*/ 1477919 h 2679553"/>
                <a:gd name="connsiteX13-9011" fmla="*/ 664104 w 1624793"/>
                <a:gd name="connsiteY13-9012" fmla="*/ 1543732 h 2679553"/>
                <a:gd name="connsiteX14-9013" fmla="*/ 785447 w 1624793"/>
                <a:gd name="connsiteY14-9014" fmla="*/ 1587155 h 2679553"/>
                <a:gd name="connsiteX15-9015" fmla="*/ 942342 w 1624793"/>
                <a:gd name="connsiteY15-9016" fmla="*/ 1578939 h 2679553"/>
                <a:gd name="connsiteX16-9017" fmla="*/ 979074 w 1624793"/>
                <a:gd name="connsiteY16-9018" fmla="*/ 1609462 h 2679553"/>
                <a:gd name="connsiteX17-9019" fmla="*/ 826612 w 1624793"/>
                <a:gd name="connsiteY17-9020" fmla="*/ 1890569 h 2679553"/>
                <a:gd name="connsiteX18-9021" fmla="*/ 980974 w 1624793"/>
                <a:gd name="connsiteY18-9022" fmla="*/ 1609652 h 2679553"/>
                <a:gd name="connsiteX19-9023" fmla="*/ 1074572 w 1624793"/>
                <a:gd name="connsiteY19-9024" fmla="*/ 1740382 h 2679553"/>
                <a:gd name="connsiteX20-9025" fmla="*/ 1373784 w 1624793"/>
                <a:gd name="connsiteY20-9026" fmla="*/ 588594 h 2679553"/>
                <a:gd name="connsiteX21-9027" fmla="*/ 1482442 w 1624793"/>
                <a:gd name="connsiteY21-9028" fmla="*/ 591933 h 2679553"/>
                <a:gd name="connsiteX22-9029" fmla="*/ 1432328 w 1624793"/>
                <a:gd name="connsiteY22-9030" fmla="*/ 542032 h 2679553"/>
                <a:gd name="connsiteX23-9031" fmla="*/ 1388859 w 1624793"/>
                <a:gd name="connsiteY23-9032" fmla="*/ 588878 h 2679553"/>
                <a:gd name="connsiteX24-9033" fmla="*/ 1442988 w 1624793"/>
                <a:gd name="connsiteY24-9034" fmla="*/ 108950 h 2679553"/>
                <a:gd name="connsiteX25-9035" fmla="*/ 1519381 w 1624793"/>
                <a:gd name="connsiteY25-9036" fmla="*/ 39849 h 2679553"/>
                <a:gd name="connsiteX26-9037" fmla="*/ 1624793 w 1624793"/>
                <a:gd name="connsiteY26-9038" fmla="*/ 0 h 2679553"/>
                <a:gd name="connsiteX27-9039" fmla="*/ 1578009 w 1624793"/>
                <a:gd name="connsiteY27-9040" fmla="*/ 345802 h 2679553"/>
                <a:gd name="connsiteX28-9041" fmla="*/ 1194050 w 1624793"/>
                <a:gd name="connsiteY28-9042" fmla="*/ 1910947 h 2679553"/>
                <a:gd name="connsiteX29-9043" fmla="*/ 490171 w 1624793"/>
                <a:gd name="connsiteY29-9044" fmla="*/ 2392932 h 2679553"/>
                <a:gd name="connsiteX30-9045" fmla="*/ 239091 w 1624793"/>
                <a:gd name="connsiteY30-9046" fmla="*/ 2528641 h 2679553"/>
                <a:gd name="connsiteX31-9047" fmla="*/ 326197 w 1624793"/>
                <a:gd name="connsiteY31-9048" fmla="*/ 2307430 h 2679553"/>
                <a:gd name="connsiteX32-9049" fmla="*/ 451930 w 1624793"/>
                <a:gd name="connsiteY32-9050" fmla="*/ 2081395 h 2679553"/>
                <a:gd name="connsiteX33-9051" fmla="*/ 570239 w 1624793"/>
                <a:gd name="connsiteY33-9052" fmla="*/ 1791611 h 2679553"/>
                <a:gd name="connsiteX34-9053" fmla="*/ 416700 w 1624793"/>
                <a:gd name="connsiteY34-9054" fmla="*/ 2104863 h 2679553"/>
                <a:gd name="connsiteX35-9055" fmla="*/ 234537 w 1624793"/>
                <a:gd name="connsiteY35-9056" fmla="*/ 2536955 h 2679553"/>
                <a:gd name="connsiteX36-9057" fmla="*/ 0 w 1624793"/>
                <a:gd name="connsiteY36-9058" fmla="*/ 2679553 h 2679553"/>
                <a:gd name="connsiteX0-9059" fmla="*/ 0 w 1624793"/>
                <a:gd name="connsiteY0-9060" fmla="*/ 2679553 h 2679553"/>
                <a:gd name="connsiteX1-9061" fmla="*/ 410674 w 1624793"/>
                <a:gd name="connsiteY1-9062" fmla="*/ 1234491 h 2679553"/>
                <a:gd name="connsiteX2-9063" fmla="*/ 469594 w 1624793"/>
                <a:gd name="connsiteY2-9064" fmla="*/ 1629262 h 2679553"/>
                <a:gd name="connsiteX3-9065" fmla="*/ 485550 w 1624793"/>
                <a:gd name="connsiteY3-9066" fmla="*/ 1445678 h 2679553"/>
                <a:gd name="connsiteX4-9067" fmla="*/ 477747 w 1624793"/>
                <a:gd name="connsiteY4-9068" fmla="*/ 1340993 h 2679553"/>
                <a:gd name="connsiteX5-9069" fmla="*/ 427646 w 1624793"/>
                <a:gd name="connsiteY5-9070" fmla="*/ 1170653 h 2679553"/>
                <a:gd name="connsiteX6-9071" fmla="*/ 575319 w 1624793"/>
                <a:gd name="connsiteY6-9072" fmla="*/ 647587 h 2679553"/>
                <a:gd name="connsiteX7-9073" fmla="*/ 651278 w 1624793"/>
                <a:gd name="connsiteY7-9074" fmla="*/ 704536 h 2679553"/>
                <a:gd name="connsiteX8-9075" fmla="*/ 670289 w 1624793"/>
                <a:gd name="connsiteY8-9076" fmla="*/ 901491 h 2679553"/>
                <a:gd name="connsiteX9-9077" fmla="*/ 670175 w 1624793"/>
                <a:gd name="connsiteY9-9078" fmla="*/ 970032 h 2679553"/>
                <a:gd name="connsiteX10-9079" fmla="*/ 643270 w 1624793"/>
                <a:gd name="connsiteY10-9080" fmla="*/ 1187661 h 2679553"/>
                <a:gd name="connsiteX11-9081" fmla="*/ 569056 w 1624793"/>
                <a:gd name="connsiteY11-9082" fmla="*/ 1710311 h 2679553"/>
                <a:gd name="connsiteX12-9083" fmla="*/ 616706 w 1624793"/>
                <a:gd name="connsiteY12-9084" fmla="*/ 1477919 h 2679553"/>
                <a:gd name="connsiteX13-9085" fmla="*/ 664104 w 1624793"/>
                <a:gd name="connsiteY13-9086" fmla="*/ 1543732 h 2679553"/>
                <a:gd name="connsiteX14-9087" fmla="*/ 785447 w 1624793"/>
                <a:gd name="connsiteY14-9088" fmla="*/ 1587155 h 2679553"/>
                <a:gd name="connsiteX15-9089" fmla="*/ 942342 w 1624793"/>
                <a:gd name="connsiteY15-9090" fmla="*/ 1578939 h 2679553"/>
                <a:gd name="connsiteX16-9091" fmla="*/ 979074 w 1624793"/>
                <a:gd name="connsiteY16-9092" fmla="*/ 1609462 h 2679553"/>
                <a:gd name="connsiteX17-9093" fmla="*/ 826612 w 1624793"/>
                <a:gd name="connsiteY17-9094" fmla="*/ 1890569 h 2679553"/>
                <a:gd name="connsiteX18-9095" fmla="*/ 980974 w 1624793"/>
                <a:gd name="connsiteY18-9096" fmla="*/ 1609652 h 2679553"/>
                <a:gd name="connsiteX19-9097" fmla="*/ 1074572 w 1624793"/>
                <a:gd name="connsiteY19-9098" fmla="*/ 1740382 h 2679553"/>
                <a:gd name="connsiteX20-9099" fmla="*/ 1373784 w 1624793"/>
                <a:gd name="connsiteY20-9100" fmla="*/ 588594 h 2679553"/>
                <a:gd name="connsiteX21-9101" fmla="*/ 1482442 w 1624793"/>
                <a:gd name="connsiteY21-9102" fmla="*/ 591933 h 2679553"/>
                <a:gd name="connsiteX22-9103" fmla="*/ 1432328 w 1624793"/>
                <a:gd name="connsiteY22-9104" fmla="*/ 542032 h 2679553"/>
                <a:gd name="connsiteX23-9105" fmla="*/ 1388859 w 1624793"/>
                <a:gd name="connsiteY23-9106" fmla="*/ 588878 h 2679553"/>
                <a:gd name="connsiteX24-9107" fmla="*/ 1442988 w 1624793"/>
                <a:gd name="connsiteY24-9108" fmla="*/ 108950 h 2679553"/>
                <a:gd name="connsiteX25-9109" fmla="*/ 1519381 w 1624793"/>
                <a:gd name="connsiteY25-9110" fmla="*/ 39849 h 2679553"/>
                <a:gd name="connsiteX26-9111" fmla="*/ 1624793 w 1624793"/>
                <a:gd name="connsiteY26-9112" fmla="*/ 0 h 2679553"/>
                <a:gd name="connsiteX27-9113" fmla="*/ 1578009 w 1624793"/>
                <a:gd name="connsiteY27-9114" fmla="*/ 345802 h 2679553"/>
                <a:gd name="connsiteX28-9115" fmla="*/ 1194050 w 1624793"/>
                <a:gd name="connsiteY28-9116" fmla="*/ 1910947 h 2679553"/>
                <a:gd name="connsiteX29-9117" fmla="*/ 490171 w 1624793"/>
                <a:gd name="connsiteY29-9118" fmla="*/ 2392932 h 2679553"/>
                <a:gd name="connsiteX30-9119" fmla="*/ 239091 w 1624793"/>
                <a:gd name="connsiteY30-9120" fmla="*/ 2528641 h 2679553"/>
                <a:gd name="connsiteX31-9121" fmla="*/ 309045 w 1624793"/>
                <a:gd name="connsiteY31-9122" fmla="*/ 2099104 h 2679553"/>
                <a:gd name="connsiteX32-9123" fmla="*/ 451930 w 1624793"/>
                <a:gd name="connsiteY32-9124" fmla="*/ 2081395 h 2679553"/>
                <a:gd name="connsiteX33-9125" fmla="*/ 570239 w 1624793"/>
                <a:gd name="connsiteY33-9126" fmla="*/ 1791611 h 2679553"/>
                <a:gd name="connsiteX34-9127" fmla="*/ 416700 w 1624793"/>
                <a:gd name="connsiteY34-9128" fmla="*/ 2104863 h 2679553"/>
                <a:gd name="connsiteX35-9129" fmla="*/ 234537 w 1624793"/>
                <a:gd name="connsiteY35-9130" fmla="*/ 2536955 h 2679553"/>
                <a:gd name="connsiteX36-9131" fmla="*/ 0 w 1624793"/>
                <a:gd name="connsiteY36-9132" fmla="*/ 2679553 h 2679553"/>
                <a:gd name="connsiteX0-9133" fmla="*/ 0 w 1624793"/>
                <a:gd name="connsiteY0-9134" fmla="*/ 2679553 h 2679553"/>
                <a:gd name="connsiteX1-9135" fmla="*/ 410674 w 1624793"/>
                <a:gd name="connsiteY1-9136" fmla="*/ 1234491 h 2679553"/>
                <a:gd name="connsiteX2-9137" fmla="*/ 469594 w 1624793"/>
                <a:gd name="connsiteY2-9138" fmla="*/ 1629262 h 2679553"/>
                <a:gd name="connsiteX3-9139" fmla="*/ 485550 w 1624793"/>
                <a:gd name="connsiteY3-9140" fmla="*/ 1445678 h 2679553"/>
                <a:gd name="connsiteX4-9141" fmla="*/ 477747 w 1624793"/>
                <a:gd name="connsiteY4-9142" fmla="*/ 1340993 h 2679553"/>
                <a:gd name="connsiteX5-9143" fmla="*/ 427646 w 1624793"/>
                <a:gd name="connsiteY5-9144" fmla="*/ 1170653 h 2679553"/>
                <a:gd name="connsiteX6-9145" fmla="*/ 575319 w 1624793"/>
                <a:gd name="connsiteY6-9146" fmla="*/ 647587 h 2679553"/>
                <a:gd name="connsiteX7-9147" fmla="*/ 651278 w 1624793"/>
                <a:gd name="connsiteY7-9148" fmla="*/ 704536 h 2679553"/>
                <a:gd name="connsiteX8-9149" fmla="*/ 670289 w 1624793"/>
                <a:gd name="connsiteY8-9150" fmla="*/ 901491 h 2679553"/>
                <a:gd name="connsiteX9-9151" fmla="*/ 670175 w 1624793"/>
                <a:gd name="connsiteY9-9152" fmla="*/ 970032 h 2679553"/>
                <a:gd name="connsiteX10-9153" fmla="*/ 643270 w 1624793"/>
                <a:gd name="connsiteY10-9154" fmla="*/ 1187661 h 2679553"/>
                <a:gd name="connsiteX11-9155" fmla="*/ 569056 w 1624793"/>
                <a:gd name="connsiteY11-9156" fmla="*/ 1710311 h 2679553"/>
                <a:gd name="connsiteX12-9157" fmla="*/ 616706 w 1624793"/>
                <a:gd name="connsiteY12-9158" fmla="*/ 1477919 h 2679553"/>
                <a:gd name="connsiteX13-9159" fmla="*/ 664104 w 1624793"/>
                <a:gd name="connsiteY13-9160" fmla="*/ 1543732 h 2679553"/>
                <a:gd name="connsiteX14-9161" fmla="*/ 785447 w 1624793"/>
                <a:gd name="connsiteY14-9162" fmla="*/ 1587155 h 2679553"/>
                <a:gd name="connsiteX15-9163" fmla="*/ 942342 w 1624793"/>
                <a:gd name="connsiteY15-9164" fmla="*/ 1578939 h 2679553"/>
                <a:gd name="connsiteX16-9165" fmla="*/ 979074 w 1624793"/>
                <a:gd name="connsiteY16-9166" fmla="*/ 1609462 h 2679553"/>
                <a:gd name="connsiteX17-9167" fmla="*/ 826612 w 1624793"/>
                <a:gd name="connsiteY17-9168" fmla="*/ 1890569 h 2679553"/>
                <a:gd name="connsiteX18-9169" fmla="*/ 980974 w 1624793"/>
                <a:gd name="connsiteY18-9170" fmla="*/ 1609652 h 2679553"/>
                <a:gd name="connsiteX19-9171" fmla="*/ 1074572 w 1624793"/>
                <a:gd name="connsiteY19-9172" fmla="*/ 1740382 h 2679553"/>
                <a:gd name="connsiteX20-9173" fmla="*/ 1373784 w 1624793"/>
                <a:gd name="connsiteY20-9174" fmla="*/ 588594 h 2679553"/>
                <a:gd name="connsiteX21-9175" fmla="*/ 1482442 w 1624793"/>
                <a:gd name="connsiteY21-9176" fmla="*/ 591933 h 2679553"/>
                <a:gd name="connsiteX22-9177" fmla="*/ 1432328 w 1624793"/>
                <a:gd name="connsiteY22-9178" fmla="*/ 542032 h 2679553"/>
                <a:gd name="connsiteX23-9179" fmla="*/ 1388859 w 1624793"/>
                <a:gd name="connsiteY23-9180" fmla="*/ 588878 h 2679553"/>
                <a:gd name="connsiteX24-9181" fmla="*/ 1442988 w 1624793"/>
                <a:gd name="connsiteY24-9182" fmla="*/ 108950 h 2679553"/>
                <a:gd name="connsiteX25-9183" fmla="*/ 1519381 w 1624793"/>
                <a:gd name="connsiteY25-9184" fmla="*/ 39849 h 2679553"/>
                <a:gd name="connsiteX26-9185" fmla="*/ 1624793 w 1624793"/>
                <a:gd name="connsiteY26-9186" fmla="*/ 0 h 2679553"/>
                <a:gd name="connsiteX27-9187" fmla="*/ 1578009 w 1624793"/>
                <a:gd name="connsiteY27-9188" fmla="*/ 345802 h 2679553"/>
                <a:gd name="connsiteX28-9189" fmla="*/ 1194050 w 1624793"/>
                <a:gd name="connsiteY28-9190" fmla="*/ 1910947 h 2679553"/>
                <a:gd name="connsiteX29-9191" fmla="*/ 490171 w 1624793"/>
                <a:gd name="connsiteY29-9192" fmla="*/ 2392932 h 2679553"/>
                <a:gd name="connsiteX30-9193" fmla="*/ 239091 w 1624793"/>
                <a:gd name="connsiteY30-9194" fmla="*/ 2528641 h 2679553"/>
                <a:gd name="connsiteX31-9195" fmla="*/ 334840 w 1624793"/>
                <a:gd name="connsiteY31-9196" fmla="*/ 2312059 h 2679553"/>
                <a:gd name="connsiteX32-9197" fmla="*/ 451930 w 1624793"/>
                <a:gd name="connsiteY32-9198" fmla="*/ 2081395 h 2679553"/>
                <a:gd name="connsiteX33-9199" fmla="*/ 570239 w 1624793"/>
                <a:gd name="connsiteY33-9200" fmla="*/ 1791611 h 2679553"/>
                <a:gd name="connsiteX34-9201" fmla="*/ 416700 w 1624793"/>
                <a:gd name="connsiteY34-9202" fmla="*/ 2104863 h 2679553"/>
                <a:gd name="connsiteX35-9203" fmla="*/ 234537 w 1624793"/>
                <a:gd name="connsiteY35-9204" fmla="*/ 2536955 h 2679553"/>
                <a:gd name="connsiteX36-9205" fmla="*/ 0 w 1624793"/>
                <a:gd name="connsiteY36-9206" fmla="*/ 2679553 h 2679553"/>
                <a:gd name="connsiteX0-9207" fmla="*/ 0 w 1624793"/>
                <a:gd name="connsiteY0-9208" fmla="*/ 2679553 h 2679553"/>
                <a:gd name="connsiteX1-9209" fmla="*/ 410674 w 1624793"/>
                <a:gd name="connsiteY1-9210" fmla="*/ 1234491 h 2679553"/>
                <a:gd name="connsiteX2-9211" fmla="*/ 469594 w 1624793"/>
                <a:gd name="connsiteY2-9212" fmla="*/ 1629262 h 2679553"/>
                <a:gd name="connsiteX3-9213" fmla="*/ 485550 w 1624793"/>
                <a:gd name="connsiteY3-9214" fmla="*/ 1445678 h 2679553"/>
                <a:gd name="connsiteX4-9215" fmla="*/ 477747 w 1624793"/>
                <a:gd name="connsiteY4-9216" fmla="*/ 1340993 h 2679553"/>
                <a:gd name="connsiteX5-9217" fmla="*/ 427646 w 1624793"/>
                <a:gd name="connsiteY5-9218" fmla="*/ 1170653 h 2679553"/>
                <a:gd name="connsiteX6-9219" fmla="*/ 575319 w 1624793"/>
                <a:gd name="connsiteY6-9220" fmla="*/ 647587 h 2679553"/>
                <a:gd name="connsiteX7-9221" fmla="*/ 651278 w 1624793"/>
                <a:gd name="connsiteY7-9222" fmla="*/ 704536 h 2679553"/>
                <a:gd name="connsiteX8-9223" fmla="*/ 670289 w 1624793"/>
                <a:gd name="connsiteY8-9224" fmla="*/ 901491 h 2679553"/>
                <a:gd name="connsiteX9-9225" fmla="*/ 670175 w 1624793"/>
                <a:gd name="connsiteY9-9226" fmla="*/ 970032 h 2679553"/>
                <a:gd name="connsiteX10-9227" fmla="*/ 643270 w 1624793"/>
                <a:gd name="connsiteY10-9228" fmla="*/ 1187661 h 2679553"/>
                <a:gd name="connsiteX11-9229" fmla="*/ 569056 w 1624793"/>
                <a:gd name="connsiteY11-9230" fmla="*/ 1710311 h 2679553"/>
                <a:gd name="connsiteX12-9231" fmla="*/ 616706 w 1624793"/>
                <a:gd name="connsiteY12-9232" fmla="*/ 1477919 h 2679553"/>
                <a:gd name="connsiteX13-9233" fmla="*/ 664104 w 1624793"/>
                <a:gd name="connsiteY13-9234" fmla="*/ 1543732 h 2679553"/>
                <a:gd name="connsiteX14-9235" fmla="*/ 785447 w 1624793"/>
                <a:gd name="connsiteY14-9236" fmla="*/ 1587155 h 2679553"/>
                <a:gd name="connsiteX15-9237" fmla="*/ 942342 w 1624793"/>
                <a:gd name="connsiteY15-9238" fmla="*/ 1578939 h 2679553"/>
                <a:gd name="connsiteX16-9239" fmla="*/ 979074 w 1624793"/>
                <a:gd name="connsiteY16-9240" fmla="*/ 1609462 h 2679553"/>
                <a:gd name="connsiteX17-9241" fmla="*/ 826612 w 1624793"/>
                <a:gd name="connsiteY17-9242" fmla="*/ 1890569 h 2679553"/>
                <a:gd name="connsiteX18-9243" fmla="*/ 980974 w 1624793"/>
                <a:gd name="connsiteY18-9244" fmla="*/ 1609652 h 2679553"/>
                <a:gd name="connsiteX19-9245" fmla="*/ 1074572 w 1624793"/>
                <a:gd name="connsiteY19-9246" fmla="*/ 1740382 h 2679553"/>
                <a:gd name="connsiteX20-9247" fmla="*/ 1373784 w 1624793"/>
                <a:gd name="connsiteY20-9248" fmla="*/ 588594 h 2679553"/>
                <a:gd name="connsiteX21-9249" fmla="*/ 1482442 w 1624793"/>
                <a:gd name="connsiteY21-9250" fmla="*/ 591933 h 2679553"/>
                <a:gd name="connsiteX22-9251" fmla="*/ 1432328 w 1624793"/>
                <a:gd name="connsiteY22-9252" fmla="*/ 542032 h 2679553"/>
                <a:gd name="connsiteX23-9253" fmla="*/ 1388859 w 1624793"/>
                <a:gd name="connsiteY23-9254" fmla="*/ 588878 h 2679553"/>
                <a:gd name="connsiteX24-9255" fmla="*/ 1442988 w 1624793"/>
                <a:gd name="connsiteY24-9256" fmla="*/ 108950 h 2679553"/>
                <a:gd name="connsiteX25-9257" fmla="*/ 1519381 w 1624793"/>
                <a:gd name="connsiteY25-9258" fmla="*/ 39849 h 2679553"/>
                <a:gd name="connsiteX26-9259" fmla="*/ 1624793 w 1624793"/>
                <a:gd name="connsiteY26-9260" fmla="*/ 0 h 2679553"/>
                <a:gd name="connsiteX27-9261" fmla="*/ 1578009 w 1624793"/>
                <a:gd name="connsiteY27-9262" fmla="*/ 345802 h 2679553"/>
                <a:gd name="connsiteX28-9263" fmla="*/ 1194050 w 1624793"/>
                <a:gd name="connsiteY28-9264" fmla="*/ 1910947 h 2679553"/>
                <a:gd name="connsiteX29-9265" fmla="*/ 490171 w 1624793"/>
                <a:gd name="connsiteY29-9266" fmla="*/ 2392932 h 2679553"/>
                <a:gd name="connsiteX30-9267" fmla="*/ 239091 w 1624793"/>
                <a:gd name="connsiteY30-9268" fmla="*/ 2528641 h 2679553"/>
                <a:gd name="connsiteX31-9269" fmla="*/ 334840 w 1624793"/>
                <a:gd name="connsiteY31-9270" fmla="*/ 2312059 h 2679553"/>
                <a:gd name="connsiteX32-9271" fmla="*/ 451930 w 1624793"/>
                <a:gd name="connsiteY32-9272" fmla="*/ 2081395 h 2679553"/>
                <a:gd name="connsiteX33-9273" fmla="*/ 570239 w 1624793"/>
                <a:gd name="connsiteY33-9274" fmla="*/ 1791611 h 2679553"/>
                <a:gd name="connsiteX34-9275" fmla="*/ 416700 w 1624793"/>
                <a:gd name="connsiteY34-9276" fmla="*/ 2104863 h 2679553"/>
                <a:gd name="connsiteX35-9277" fmla="*/ 315101 w 1624793"/>
                <a:gd name="connsiteY35-9278" fmla="*/ 2503433 h 2679553"/>
                <a:gd name="connsiteX36-9279" fmla="*/ 0 w 1624793"/>
                <a:gd name="connsiteY36-9280" fmla="*/ 2679553 h 2679553"/>
                <a:gd name="connsiteX0-9281" fmla="*/ 0 w 1624793"/>
                <a:gd name="connsiteY0-9282" fmla="*/ 2679553 h 2679553"/>
                <a:gd name="connsiteX1-9283" fmla="*/ 410674 w 1624793"/>
                <a:gd name="connsiteY1-9284" fmla="*/ 1234491 h 2679553"/>
                <a:gd name="connsiteX2-9285" fmla="*/ 469594 w 1624793"/>
                <a:gd name="connsiteY2-9286" fmla="*/ 1629262 h 2679553"/>
                <a:gd name="connsiteX3-9287" fmla="*/ 485550 w 1624793"/>
                <a:gd name="connsiteY3-9288" fmla="*/ 1445678 h 2679553"/>
                <a:gd name="connsiteX4-9289" fmla="*/ 477747 w 1624793"/>
                <a:gd name="connsiteY4-9290" fmla="*/ 1340993 h 2679553"/>
                <a:gd name="connsiteX5-9291" fmla="*/ 427646 w 1624793"/>
                <a:gd name="connsiteY5-9292" fmla="*/ 1170653 h 2679553"/>
                <a:gd name="connsiteX6-9293" fmla="*/ 575319 w 1624793"/>
                <a:gd name="connsiteY6-9294" fmla="*/ 647587 h 2679553"/>
                <a:gd name="connsiteX7-9295" fmla="*/ 651278 w 1624793"/>
                <a:gd name="connsiteY7-9296" fmla="*/ 704536 h 2679553"/>
                <a:gd name="connsiteX8-9297" fmla="*/ 670289 w 1624793"/>
                <a:gd name="connsiteY8-9298" fmla="*/ 901491 h 2679553"/>
                <a:gd name="connsiteX9-9299" fmla="*/ 670175 w 1624793"/>
                <a:gd name="connsiteY9-9300" fmla="*/ 970032 h 2679553"/>
                <a:gd name="connsiteX10-9301" fmla="*/ 643270 w 1624793"/>
                <a:gd name="connsiteY10-9302" fmla="*/ 1187661 h 2679553"/>
                <a:gd name="connsiteX11-9303" fmla="*/ 569056 w 1624793"/>
                <a:gd name="connsiteY11-9304" fmla="*/ 1710311 h 2679553"/>
                <a:gd name="connsiteX12-9305" fmla="*/ 616706 w 1624793"/>
                <a:gd name="connsiteY12-9306" fmla="*/ 1477919 h 2679553"/>
                <a:gd name="connsiteX13-9307" fmla="*/ 664104 w 1624793"/>
                <a:gd name="connsiteY13-9308" fmla="*/ 1543732 h 2679553"/>
                <a:gd name="connsiteX14-9309" fmla="*/ 785447 w 1624793"/>
                <a:gd name="connsiteY14-9310" fmla="*/ 1587155 h 2679553"/>
                <a:gd name="connsiteX15-9311" fmla="*/ 942342 w 1624793"/>
                <a:gd name="connsiteY15-9312" fmla="*/ 1578939 h 2679553"/>
                <a:gd name="connsiteX16-9313" fmla="*/ 979074 w 1624793"/>
                <a:gd name="connsiteY16-9314" fmla="*/ 1609462 h 2679553"/>
                <a:gd name="connsiteX17-9315" fmla="*/ 826612 w 1624793"/>
                <a:gd name="connsiteY17-9316" fmla="*/ 1890569 h 2679553"/>
                <a:gd name="connsiteX18-9317" fmla="*/ 980974 w 1624793"/>
                <a:gd name="connsiteY18-9318" fmla="*/ 1609652 h 2679553"/>
                <a:gd name="connsiteX19-9319" fmla="*/ 1074572 w 1624793"/>
                <a:gd name="connsiteY19-9320" fmla="*/ 1740382 h 2679553"/>
                <a:gd name="connsiteX20-9321" fmla="*/ 1373784 w 1624793"/>
                <a:gd name="connsiteY20-9322" fmla="*/ 588594 h 2679553"/>
                <a:gd name="connsiteX21-9323" fmla="*/ 1482442 w 1624793"/>
                <a:gd name="connsiteY21-9324" fmla="*/ 591933 h 2679553"/>
                <a:gd name="connsiteX22-9325" fmla="*/ 1432328 w 1624793"/>
                <a:gd name="connsiteY22-9326" fmla="*/ 542032 h 2679553"/>
                <a:gd name="connsiteX23-9327" fmla="*/ 1388859 w 1624793"/>
                <a:gd name="connsiteY23-9328" fmla="*/ 588878 h 2679553"/>
                <a:gd name="connsiteX24-9329" fmla="*/ 1442988 w 1624793"/>
                <a:gd name="connsiteY24-9330" fmla="*/ 108950 h 2679553"/>
                <a:gd name="connsiteX25-9331" fmla="*/ 1519381 w 1624793"/>
                <a:gd name="connsiteY25-9332" fmla="*/ 39849 h 2679553"/>
                <a:gd name="connsiteX26-9333" fmla="*/ 1624793 w 1624793"/>
                <a:gd name="connsiteY26-9334" fmla="*/ 0 h 2679553"/>
                <a:gd name="connsiteX27-9335" fmla="*/ 1578009 w 1624793"/>
                <a:gd name="connsiteY27-9336" fmla="*/ 345802 h 2679553"/>
                <a:gd name="connsiteX28-9337" fmla="*/ 1194050 w 1624793"/>
                <a:gd name="connsiteY28-9338" fmla="*/ 1910947 h 2679553"/>
                <a:gd name="connsiteX29-9339" fmla="*/ 490171 w 1624793"/>
                <a:gd name="connsiteY29-9340" fmla="*/ 2392932 h 2679553"/>
                <a:gd name="connsiteX30-9341" fmla="*/ 239091 w 1624793"/>
                <a:gd name="connsiteY30-9342" fmla="*/ 2528641 h 2679553"/>
                <a:gd name="connsiteX31-9343" fmla="*/ 334840 w 1624793"/>
                <a:gd name="connsiteY31-9344" fmla="*/ 2312059 h 2679553"/>
                <a:gd name="connsiteX32-9345" fmla="*/ 451930 w 1624793"/>
                <a:gd name="connsiteY32-9346" fmla="*/ 2081395 h 2679553"/>
                <a:gd name="connsiteX33-9347" fmla="*/ 570239 w 1624793"/>
                <a:gd name="connsiteY33-9348" fmla="*/ 1791611 h 2679553"/>
                <a:gd name="connsiteX34-9349" fmla="*/ 416700 w 1624793"/>
                <a:gd name="connsiteY34-9350" fmla="*/ 2104863 h 2679553"/>
                <a:gd name="connsiteX35-9351" fmla="*/ 139521 w 1624793"/>
                <a:gd name="connsiteY35-9352" fmla="*/ 2334146 h 2679553"/>
                <a:gd name="connsiteX36-9353" fmla="*/ 0 w 1624793"/>
                <a:gd name="connsiteY36-9354" fmla="*/ 2679553 h 2679553"/>
                <a:gd name="connsiteX0-9355" fmla="*/ 0 w 1624793"/>
                <a:gd name="connsiteY0-9356" fmla="*/ 2679553 h 2679553"/>
                <a:gd name="connsiteX1-9357" fmla="*/ 410674 w 1624793"/>
                <a:gd name="connsiteY1-9358" fmla="*/ 1234491 h 2679553"/>
                <a:gd name="connsiteX2-9359" fmla="*/ 469594 w 1624793"/>
                <a:gd name="connsiteY2-9360" fmla="*/ 1629262 h 2679553"/>
                <a:gd name="connsiteX3-9361" fmla="*/ 485550 w 1624793"/>
                <a:gd name="connsiteY3-9362" fmla="*/ 1445678 h 2679553"/>
                <a:gd name="connsiteX4-9363" fmla="*/ 477747 w 1624793"/>
                <a:gd name="connsiteY4-9364" fmla="*/ 1340993 h 2679553"/>
                <a:gd name="connsiteX5-9365" fmla="*/ 427646 w 1624793"/>
                <a:gd name="connsiteY5-9366" fmla="*/ 1170653 h 2679553"/>
                <a:gd name="connsiteX6-9367" fmla="*/ 575319 w 1624793"/>
                <a:gd name="connsiteY6-9368" fmla="*/ 647587 h 2679553"/>
                <a:gd name="connsiteX7-9369" fmla="*/ 651278 w 1624793"/>
                <a:gd name="connsiteY7-9370" fmla="*/ 704536 h 2679553"/>
                <a:gd name="connsiteX8-9371" fmla="*/ 670289 w 1624793"/>
                <a:gd name="connsiteY8-9372" fmla="*/ 901491 h 2679553"/>
                <a:gd name="connsiteX9-9373" fmla="*/ 670175 w 1624793"/>
                <a:gd name="connsiteY9-9374" fmla="*/ 970032 h 2679553"/>
                <a:gd name="connsiteX10-9375" fmla="*/ 643270 w 1624793"/>
                <a:gd name="connsiteY10-9376" fmla="*/ 1187661 h 2679553"/>
                <a:gd name="connsiteX11-9377" fmla="*/ 569056 w 1624793"/>
                <a:gd name="connsiteY11-9378" fmla="*/ 1710311 h 2679553"/>
                <a:gd name="connsiteX12-9379" fmla="*/ 616706 w 1624793"/>
                <a:gd name="connsiteY12-9380" fmla="*/ 1477919 h 2679553"/>
                <a:gd name="connsiteX13-9381" fmla="*/ 664104 w 1624793"/>
                <a:gd name="connsiteY13-9382" fmla="*/ 1543732 h 2679553"/>
                <a:gd name="connsiteX14-9383" fmla="*/ 785447 w 1624793"/>
                <a:gd name="connsiteY14-9384" fmla="*/ 1587155 h 2679553"/>
                <a:gd name="connsiteX15-9385" fmla="*/ 942342 w 1624793"/>
                <a:gd name="connsiteY15-9386" fmla="*/ 1578939 h 2679553"/>
                <a:gd name="connsiteX16-9387" fmla="*/ 979074 w 1624793"/>
                <a:gd name="connsiteY16-9388" fmla="*/ 1609462 h 2679553"/>
                <a:gd name="connsiteX17-9389" fmla="*/ 826612 w 1624793"/>
                <a:gd name="connsiteY17-9390" fmla="*/ 1890569 h 2679553"/>
                <a:gd name="connsiteX18-9391" fmla="*/ 980974 w 1624793"/>
                <a:gd name="connsiteY18-9392" fmla="*/ 1609652 h 2679553"/>
                <a:gd name="connsiteX19-9393" fmla="*/ 1074572 w 1624793"/>
                <a:gd name="connsiteY19-9394" fmla="*/ 1740382 h 2679553"/>
                <a:gd name="connsiteX20-9395" fmla="*/ 1373784 w 1624793"/>
                <a:gd name="connsiteY20-9396" fmla="*/ 588594 h 2679553"/>
                <a:gd name="connsiteX21-9397" fmla="*/ 1482442 w 1624793"/>
                <a:gd name="connsiteY21-9398" fmla="*/ 591933 h 2679553"/>
                <a:gd name="connsiteX22-9399" fmla="*/ 1432328 w 1624793"/>
                <a:gd name="connsiteY22-9400" fmla="*/ 542032 h 2679553"/>
                <a:gd name="connsiteX23-9401" fmla="*/ 1388859 w 1624793"/>
                <a:gd name="connsiteY23-9402" fmla="*/ 588878 h 2679553"/>
                <a:gd name="connsiteX24-9403" fmla="*/ 1442988 w 1624793"/>
                <a:gd name="connsiteY24-9404" fmla="*/ 108950 h 2679553"/>
                <a:gd name="connsiteX25-9405" fmla="*/ 1519381 w 1624793"/>
                <a:gd name="connsiteY25-9406" fmla="*/ 39849 h 2679553"/>
                <a:gd name="connsiteX26-9407" fmla="*/ 1624793 w 1624793"/>
                <a:gd name="connsiteY26-9408" fmla="*/ 0 h 2679553"/>
                <a:gd name="connsiteX27-9409" fmla="*/ 1578009 w 1624793"/>
                <a:gd name="connsiteY27-9410" fmla="*/ 345802 h 2679553"/>
                <a:gd name="connsiteX28-9411" fmla="*/ 1194050 w 1624793"/>
                <a:gd name="connsiteY28-9412" fmla="*/ 1910947 h 2679553"/>
                <a:gd name="connsiteX29-9413" fmla="*/ 490171 w 1624793"/>
                <a:gd name="connsiteY29-9414" fmla="*/ 2392932 h 2679553"/>
                <a:gd name="connsiteX30-9415" fmla="*/ 284930 w 1624793"/>
                <a:gd name="connsiteY30-9416" fmla="*/ 2518596 h 2679553"/>
                <a:gd name="connsiteX31-9417" fmla="*/ 334840 w 1624793"/>
                <a:gd name="connsiteY31-9418" fmla="*/ 2312059 h 2679553"/>
                <a:gd name="connsiteX32-9419" fmla="*/ 451930 w 1624793"/>
                <a:gd name="connsiteY32-9420" fmla="*/ 2081395 h 2679553"/>
                <a:gd name="connsiteX33-9421" fmla="*/ 570239 w 1624793"/>
                <a:gd name="connsiteY33-9422" fmla="*/ 1791611 h 2679553"/>
                <a:gd name="connsiteX34-9423" fmla="*/ 416700 w 1624793"/>
                <a:gd name="connsiteY34-9424" fmla="*/ 2104863 h 2679553"/>
                <a:gd name="connsiteX35-9425" fmla="*/ 139521 w 1624793"/>
                <a:gd name="connsiteY35-9426" fmla="*/ 2334146 h 2679553"/>
                <a:gd name="connsiteX36-9427" fmla="*/ 0 w 1624793"/>
                <a:gd name="connsiteY36-9428" fmla="*/ 2679553 h 2679553"/>
                <a:gd name="connsiteX0-9429" fmla="*/ 0 w 1624793"/>
                <a:gd name="connsiteY0-9430" fmla="*/ 2679553 h 2679553"/>
                <a:gd name="connsiteX1-9431" fmla="*/ 410674 w 1624793"/>
                <a:gd name="connsiteY1-9432" fmla="*/ 1234491 h 2679553"/>
                <a:gd name="connsiteX2-9433" fmla="*/ 469594 w 1624793"/>
                <a:gd name="connsiteY2-9434" fmla="*/ 1629262 h 2679553"/>
                <a:gd name="connsiteX3-9435" fmla="*/ 485550 w 1624793"/>
                <a:gd name="connsiteY3-9436" fmla="*/ 1445678 h 2679553"/>
                <a:gd name="connsiteX4-9437" fmla="*/ 477747 w 1624793"/>
                <a:gd name="connsiteY4-9438" fmla="*/ 1340993 h 2679553"/>
                <a:gd name="connsiteX5-9439" fmla="*/ 427646 w 1624793"/>
                <a:gd name="connsiteY5-9440" fmla="*/ 1170653 h 2679553"/>
                <a:gd name="connsiteX6-9441" fmla="*/ 575319 w 1624793"/>
                <a:gd name="connsiteY6-9442" fmla="*/ 647587 h 2679553"/>
                <a:gd name="connsiteX7-9443" fmla="*/ 651278 w 1624793"/>
                <a:gd name="connsiteY7-9444" fmla="*/ 704536 h 2679553"/>
                <a:gd name="connsiteX8-9445" fmla="*/ 670289 w 1624793"/>
                <a:gd name="connsiteY8-9446" fmla="*/ 901491 h 2679553"/>
                <a:gd name="connsiteX9-9447" fmla="*/ 670175 w 1624793"/>
                <a:gd name="connsiteY9-9448" fmla="*/ 970032 h 2679553"/>
                <a:gd name="connsiteX10-9449" fmla="*/ 643270 w 1624793"/>
                <a:gd name="connsiteY10-9450" fmla="*/ 1187661 h 2679553"/>
                <a:gd name="connsiteX11-9451" fmla="*/ 569056 w 1624793"/>
                <a:gd name="connsiteY11-9452" fmla="*/ 1710311 h 2679553"/>
                <a:gd name="connsiteX12-9453" fmla="*/ 616706 w 1624793"/>
                <a:gd name="connsiteY12-9454" fmla="*/ 1477919 h 2679553"/>
                <a:gd name="connsiteX13-9455" fmla="*/ 664104 w 1624793"/>
                <a:gd name="connsiteY13-9456" fmla="*/ 1543732 h 2679553"/>
                <a:gd name="connsiteX14-9457" fmla="*/ 785447 w 1624793"/>
                <a:gd name="connsiteY14-9458" fmla="*/ 1587155 h 2679553"/>
                <a:gd name="connsiteX15-9459" fmla="*/ 942342 w 1624793"/>
                <a:gd name="connsiteY15-9460" fmla="*/ 1578939 h 2679553"/>
                <a:gd name="connsiteX16-9461" fmla="*/ 979074 w 1624793"/>
                <a:gd name="connsiteY16-9462" fmla="*/ 1609462 h 2679553"/>
                <a:gd name="connsiteX17-9463" fmla="*/ 826612 w 1624793"/>
                <a:gd name="connsiteY17-9464" fmla="*/ 1890569 h 2679553"/>
                <a:gd name="connsiteX18-9465" fmla="*/ 980974 w 1624793"/>
                <a:gd name="connsiteY18-9466" fmla="*/ 1609652 h 2679553"/>
                <a:gd name="connsiteX19-9467" fmla="*/ 1074572 w 1624793"/>
                <a:gd name="connsiteY19-9468" fmla="*/ 1740382 h 2679553"/>
                <a:gd name="connsiteX20-9469" fmla="*/ 1373784 w 1624793"/>
                <a:gd name="connsiteY20-9470" fmla="*/ 588594 h 2679553"/>
                <a:gd name="connsiteX21-9471" fmla="*/ 1482442 w 1624793"/>
                <a:gd name="connsiteY21-9472" fmla="*/ 591933 h 2679553"/>
                <a:gd name="connsiteX22-9473" fmla="*/ 1432328 w 1624793"/>
                <a:gd name="connsiteY22-9474" fmla="*/ 542032 h 2679553"/>
                <a:gd name="connsiteX23-9475" fmla="*/ 1388859 w 1624793"/>
                <a:gd name="connsiteY23-9476" fmla="*/ 588878 h 2679553"/>
                <a:gd name="connsiteX24-9477" fmla="*/ 1442988 w 1624793"/>
                <a:gd name="connsiteY24-9478" fmla="*/ 108950 h 2679553"/>
                <a:gd name="connsiteX25-9479" fmla="*/ 1519381 w 1624793"/>
                <a:gd name="connsiteY25-9480" fmla="*/ 39849 h 2679553"/>
                <a:gd name="connsiteX26-9481" fmla="*/ 1624793 w 1624793"/>
                <a:gd name="connsiteY26-9482" fmla="*/ 0 h 2679553"/>
                <a:gd name="connsiteX27-9483" fmla="*/ 1578009 w 1624793"/>
                <a:gd name="connsiteY27-9484" fmla="*/ 345802 h 2679553"/>
                <a:gd name="connsiteX28-9485" fmla="*/ 1194050 w 1624793"/>
                <a:gd name="connsiteY28-9486" fmla="*/ 1910947 h 2679553"/>
                <a:gd name="connsiteX29-9487" fmla="*/ 490171 w 1624793"/>
                <a:gd name="connsiteY29-9488" fmla="*/ 2392932 h 2679553"/>
                <a:gd name="connsiteX30-9489" fmla="*/ 284930 w 1624793"/>
                <a:gd name="connsiteY30-9490" fmla="*/ 2518596 h 2679553"/>
                <a:gd name="connsiteX31-9491" fmla="*/ 334840 w 1624793"/>
                <a:gd name="connsiteY31-9492" fmla="*/ 2312059 h 2679553"/>
                <a:gd name="connsiteX32-9493" fmla="*/ 451930 w 1624793"/>
                <a:gd name="connsiteY32-9494" fmla="*/ 2081395 h 2679553"/>
                <a:gd name="connsiteX33-9495" fmla="*/ 570239 w 1624793"/>
                <a:gd name="connsiteY33-9496" fmla="*/ 1791611 h 2679553"/>
                <a:gd name="connsiteX34-9497" fmla="*/ 416700 w 1624793"/>
                <a:gd name="connsiteY34-9498" fmla="*/ 2104863 h 2679553"/>
                <a:gd name="connsiteX35-9499" fmla="*/ 265404 w 1624793"/>
                <a:gd name="connsiteY35-9500" fmla="*/ 2516088 h 2679553"/>
                <a:gd name="connsiteX36-9501" fmla="*/ 0 w 1624793"/>
                <a:gd name="connsiteY36-9502" fmla="*/ 2679553 h 2679553"/>
                <a:gd name="connsiteX0-9503" fmla="*/ 0 w 1624793"/>
                <a:gd name="connsiteY0-9504" fmla="*/ 2679553 h 2679553"/>
                <a:gd name="connsiteX1-9505" fmla="*/ 410674 w 1624793"/>
                <a:gd name="connsiteY1-9506" fmla="*/ 1234491 h 2679553"/>
                <a:gd name="connsiteX2-9507" fmla="*/ 469594 w 1624793"/>
                <a:gd name="connsiteY2-9508" fmla="*/ 1629262 h 2679553"/>
                <a:gd name="connsiteX3-9509" fmla="*/ 485550 w 1624793"/>
                <a:gd name="connsiteY3-9510" fmla="*/ 1445678 h 2679553"/>
                <a:gd name="connsiteX4-9511" fmla="*/ 477747 w 1624793"/>
                <a:gd name="connsiteY4-9512" fmla="*/ 1340993 h 2679553"/>
                <a:gd name="connsiteX5-9513" fmla="*/ 427646 w 1624793"/>
                <a:gd name="connsiteY5-9514" fmla="*/ 1170653 h 2679553"/>
                <a:gd name="connsiteX6-9515" fmla="*/ 575319 w 1624793"/>
                <a:gd name="connsiteY6-9516" fmla="*/ 647587 h 2679553"/>
                <a:gd name="connsiteX7-9517" fmla="*/ 651278 w 1624793"/>
                <a:gd name="connsiteY7-9518" fmla="*/ 704536 h 2679553"/>
                <a:gd name="connsiteX8-9519" fmla="*/ 670289 w 1624793"/>
                <a:gd name="connsiteY8-9520" fmla="*/ 901491 h 2679553"/>
                <a:gd name="connsiteX9-9521" fmla="*/ 670175 w 1624793"/>
                <a:gd name="connsiteY9-9522" fmla="*/ 970032 h 2679553"/>
                <a:gd name="connsiteX10-9523" fmla="*/ 643270 w 1624793"/>
                <a:gd name="connsiteY10-9524" fmla="*/ 1187661 h 2679553"/>
                <a:gd name="connsiteX11-9525" fmla="*/ 569056 w 1624793"/>
                <a:gd name="connsiteY11-9526" fmla="*/ 1710311 h 2679553"/>
                <a:gd name="connsiteX12-9527" fmla="*/ 616706 w 1624793"/>
                <a:gd name="connsiteY12-9528" fmla="*/ 1477919 h 2679553"/>
                <a:gd name="connsiteX13-9529" fmla="*/ 664104 w 1624793"/>
                <a:gd name="connsiteY13-9530" fmla="*/ 1543732 h 2679553"/>
                <a:gd name="connsiteX14-9531" fmla="*/ 785447 w 1624793"/>
                <a:gd name="connsiteY14-9532" fmla="*/ 1587155 h 2679553"/>
                <a:gd name="connsiteX15-9533" fmla="*/ 942342 w 1624793"/>
                <a:gd name="connsiteY15-9534" fmla="*/ 1578939 h 2679553"/>
                <a:gd name="connsiteX16-9535" fmla="*/ 979074 w 1624793"/>
                <a:gd name="connsiteY16-9536" fmla="*/ 1609462 h 2679553"/>
                <a:gd name="connsiteX17-9537" fmla="*/ 826612 w 1624793"/>
                <a:gd name="connsiteY17-9538" fmla="*/ 1890569 h 2679553"/>
                <a:gd name="connsiteX18-9539" fmla="*/ 980974 w 1624793"/>
                <a:gd name="connsiteY18-9540" fmla="*/ 1609652 h 2679553"/>
                <a:gd name="connsiteX19-9541" fmla="*/ 1074572 w 1624793"/>
                <a:gd name="connsiteY19-9542" fmla="*/ 1740382 h 2679553"/>
                <a:gd name="connsiteX20-9543" fmla="*/ 1373784 w 1624793"/>
                <a:gd name="connsiteY20-9544" fmla="*/ 588594 h 2679553"/>
                <a:gd name="connsiteX21-9545" fmla="*/ 1482442 w 1624793"/>
                <a:gd name="connsiteY21-9546" fmla="*/ 591933 h 2679553"/>
                <a:gd name="connsiteX22-9547" fmla="*/ 1432328 w 1624793"/>
                <a:gd name="connsiteY22-9548" fmla="*/ 542032 h 2679553"/>
                <a:gd name="connsiteX23-9549" fmla="*/ 1388859 w 1624793"/>
                <a:gd name="connsiteY23-9550" fmla="*/ 588878 h 2679553"/>
                <a:gd name="connsiteX24-9551" fmla="*/ 1442988 w 1624793"/>
                <a:gd name="connsiteY24-9552" fmla="*/ 108950 h 2679553"/>
                <a:gd name="connsiteX25-9553" fmla="*/ 1519381 w 1624793"/>
                <a:gd name="connsiteY25-9554" fmla="*/ 39849 h 2679553"/>
                <a:gd name="connsiteX26-9555" fmla="*/ 1624793 w 1624793"/>
                <a:gd name="connsiteY26-9556" fmla="*/ 0 h 2679553"/>
                <a:gd name="connsiteX27-9557" fmla="*/ 1578009 w 1624793"/>
                <a:gd name="connsiteY27-9558" fmla="*/ 345802 h 2679553"/>
                <a:gd name="connsiteX28-9559" fmla="*/ 1194050 w 1624793"/>
                <a:gd name="connsiteY28-9560" fmla="*/ 1910947 h 2679553"/>
                <a:gd name="connsiteX29-9561" fmla="*/ 490171 w 1624793"/>
                <a:gd name="connsiteY29-9562" fmla="*/ 2392932 h 2679553"/>
                <a:gd name="connsiteX30-9563" fmla="*/ 284930 w 1624793"/>
                <a:gd name="connsiteY30-9564" fmla="*/ 2518596 h 2679553"/>
                <a:gd name="connsiteX31-9565" fmla="*/ 334840 w 1624793"/>
                <a:gd name="connsiteY31-9566" fmla="*/ 2312059 h 2679553"/>
                <a:gd name="connsiteX32-9567" fmla="*/ 451930 w 1624793"/>
                <a:gd name="connsiteY32-9568" fmla="*/ 2081395 h 2679553"/>
                <a:gd name="connsiteX33-9569" fmla="*/ 570239 w 1624793"/>
                <a:gd name="connsiteY33-9570" fmla="*/ 1791611 h 2679553"/>
                <a:gd name="connsiteX34-9571" fmla="*/ 416700 w 1624793"/>
                <a:gd name="connsiteY34-9572" fmla="*/ 2104863 h 2679553"/>
                <a:gd name="connsiteX35-9573" fmla="*/ 265404 w 1624793"/>
                <a:gd name="connsiteY35-9574" fmla="*/ 2516088 h 2679553"/>
                <a:gd name="connsiteX36-9575" fmla="*/ 0 w 1624793"/>
                <a:gd name="connsiteY36-9576" fmla="*/ 2679553 h 2679553"/>
                <a:gd name="connsiteX0-9577" fmla="*/ 0 w 1624793"/>
                <a:gd name="connsiteY0-9578" fmla="*/ 2679553 h 2679553"/>
                <a:gd name="connsiteX1-9579" fmla="*/ 410674 w 1624793"/>
                <a:gd name="connsiteY1-9580" fmla="*/ 1234491 h 2679553"/>
                <a:gd name="connsiteX2-9581" fmla="*/ 469594 w 1624793"/>
                <a:gd name="connsiteY2-9582" fmla="*/ 1629262 h 2679553"/>
                <a:gd name="connsiteX3-9583" fmla="*/ 485550 w 1624793"/>
                <a:gd name="connsiteY3-9584" fmla="*/ 1445678 h 2679553"/>
                <a:gd name="connsiteX4-9585" fmla="*/ 477747 w 1624793"/>
                <a:gd name="connsiteY4-9586" fmla="*/ 1340993 h 2679553"/>
                <a:gd name="connsiteX5-9587" fmla="*/ 427646 w 1624793"/>
                <a:gd name="connsiteY5-9588" fmla="*/ 1170653 h 2679553"/>
                <a:gd name="connsiteX6-9589" fmla="*/ 575319 w 1624793"/>
                <a:gd name="connsiteY6-9590" fmla="*/ 647587 h 2679553"/>
                <a:gd name="connsiteX7-9591" fmla="*/ 651278 w 1624793"/>
                <a:gd name="connsiteY7-9592" fmla="*/ 704536 h 2679553"/>
                <a:gd name="connsiteX8-9593" fmla="*/ 670289 w 1624793"/>
                <a:gd name="connsiteY8-9594" fmla="*/ 901491 h 2679553"/>
                <a:gd name="connsiteX9-9595" fmla="*/ 670175 w 1624793"/>
                <a:gd name="connsiteY9-9596" fmla="*/ 970032 h 2679553"/>
                <a:gd name="connsiteX10-9597" fmla="*/ 643270 w 1624793"/>
                <a:gd name="connsiteY10-9598" fmla="*/ 1187661 h 2679553"/>
                <a:gd name="connsiteX11-9599" fmla="*/ 569056 w 1624793"/>
                <a:gd name="connsiteY11-9600" fmla="*/ 1710311 h 2679553"/>
                <a:gd name="connsiteX12-9601" fmla="*/ 616706 w 1624793"/>
                <a:gd name="connsiteY12-9602" fmla="*/ 1477919 h 2679553"/>
                <a:gd name="connsiteX13-9603" fmla="*/ 664104 w 1624793"/>
                <a:gd name="connsiteY13-9604" fmla="*/ 1543732 h 2679553"/>
                <a:gd name="connsiteX14-9605" fmla="*/ 785447 w 1624793"/>
                <a:gd name="connsiteY14-9606" fmla="*/ 1587155 h 2679553"/>
                <a:gd name="connsiteX15-9607" fmla="*/ 942342 w 1624793"/>
                <a:gd name="connsiteY15-9608" fmla="*/ 1578939 h 2679553"/>
                <a:gd name="connsiteX16-9609" fmla="*/ 979074 w 1624793"/>
                <a:gd name="connsiteY16-9610" fmla="*/ 1609462 h 2679553"/>
                <a:gd name="connsiteX17-9611" fmla="*/ 826612 w 1624793"/>
                <a:gd name="connsiteY17-9612" fmla="*/ 1890569 h 2679553"/>
                <a:gd name="connsiteX18-9613" fmla="*/ 980974 w 1624793"/>
                <a:gd name="connsiteY18-9614" fmla="*/ 1609652 h 2679553"/>
                <a:gd name="connsiteX19-9615" fmla="*/ 1074572 w 1624793"/>
                <a:gd name="connsiteY19-9616" fmla="*/ 1740382 h 2679553"/>
                <a:gd name="connsiteX20-9617" fmla="*/ 1373784 w 1624793"/>
                <a:gd name="connsiteY20-9618" fmla="*/ 588594 h 2679553"/>
                <a:gd name="connsiteX21-9619" fmla="*/ 1482442 w 1624793"/>
                <a:gd name="connsiteY21-9620" fmla="*/ 591933 h 2679553"/>
                <a:gd name="connsiteX22-9621" fmla="*/ 1432328 w 1624793"/>
                <a:gd name="connsiteY22-9622" fmla="*/ 542032 h 2679553"/>
                <a:gd name="connsiteX23-9623" fmla="*/ 1388859 w 1624793"/>
                <a:gd name="connsiteY23-9624" fmla="*/ 588878 h 2679553"/>
                <a:gd name="connsiteX24-9625" fmla="*/ 1442988 w 1624793"/>
                <a:gd name="connsiteY24-9626" fmla="*/ 108950 h 2679553"/>
                <a:gd name="connsiteX25-9627" fmla="*/ 1519381 w 1624793"/>
                <a:gd name="connsiteY25-9628" fmla="*/ 39849 h 2679553"/>
                <a:gd name="connsiteX26-9629" fmla="*/ 1624793 w 1624793"/>
                <a:gd name="connsiteY26-9630" fmla="*/ 0 h 2679553"/>
                <a:gd name="connsiteX27-9631" fmla="*/ 1578009 w 1624793"/>
                <a:gd name="connsiteY27-9632" fmla="*/ 345802 h 2679553"/>
                <a:gd name="connsiteX28-9633" fmla="*/ 1194050 w 1624793"/>
                <a:gd name="connsiteY28-9634" fmla="*/ 1910947 h 2679553"/>
                <a:gd name="connsiteX29-9635" fmla="*/ 490171 w 1624793"/>
                <a:gd name="connsiteY29-9636" fmla="*/ 2392932 h 2679553"/>
                <a:gd name="connsiteX30-9637" fmla="*/ 271579 w 1624793"/>
                <a:gd name="connsiteY30-9638" fmla="*/ 2511913 h 2679553"/>
                <a:gd name="connsiteX31-9639" fmla="*/ 334840 w 1624793"/>
                <a:gd name="connsiteY31-9640" fmla="*/ 2312059 h 2679553"/>
                <a:gd name="connsiteX32-9641" fmla="*/ 451930 w 1624793"/>
                <a:gd name="connsiteY32-9642" fmla="*/ 2081395 h 2679553"/>
                <a:gd name="connsiteX33-9643" fmla="*/ 570239 w 1624793"/>
                <a:gd name="connsiteY33-9644" fmla="*/ 1791611 h 2679553"/>
                <a:gd name="connsiteX34-9645" fmla="*/ 416700 w 1624793"/>
                <a:gd name="connsiteY34-9646" fmla="*/ 2104863 h 2679553"/>
                <a:gd name="connsiteX35-9647" fmla="*/ 265404 w 1624793"/>
                <a:gd name="connsiteY35-9648" fmla="*/ 2516088 h 2679553"/>
                <a:gd name="connsiteX36-9649" fmla="*/ 0 w 1624793"/>
                <a:gd name="connsiteY36-9650" fmla="*/ 2679553 h 2679553"/>
                <a:gd name="connsiteX0-9651" fmla="*/ 0 w 1624793"/>
                <a:gd name="connsiteY0-9652" fmla="*/ 2679553 h 2679553"/>
                <a:gd name="connsiteX1-9653" fmla="*/ 410674 w 1624793"/>
                <a:gd name="connsiteY1-9654" fmla="*/ 1234491 h 2679553"/>
                <a:gd name="connsiteX2-9655" fmla="*/ 469594 w 1624793"/>
                <a:gd name="connsiteY2-9656" fmla="*/ 1629262 h 2679553"/>
                <a:gd name="connsiteX3-9657" fmla="*/ 485550 w 1624793"/>
                <a:gd name="connsiteY3-9658" fmla="*/ 1445678 h 2679553"/>
                <a:gd name="connsiteX4-9659" fmla="*/ 477747 w 1624793"/>
                <a:gd name="connsiteY4-9660" fmla="*/ 1340993 h 2679553"/>
                <a:gd name="connsiteX5-9661" fmla="*/ 427646 w 1624793"/>
                <a:gd name="connsiteY5-9662" fmla="*/ 1170653 h 2679553"/>
                <a:gd name="connsiteX6-9663" fmla="*/ 575319 w 1624793"/>
                <a:gd name="connsiteY6-9664" fmla="*/ 647587 h 2679553"/>
                <a:gd name="connsiteX7-9665" fmla="*/ 651278 w 1624793"/>
                <a:gd name="connsiteY7-9666" fmla="*/ 704536 h 2679553"/>
                <a:gd name="connsiteX8-9667" fmla="*/ 670289 w 1624793"/>
                <a:gd name="connsiteY8-9668" fmla="*/ 901491 h 2679553"/>
                <a:gd name="connsiteX9-9669" fmla="*/ 670175 w 1624793"/>
                <a:gd name="connsiteY9-9670" fmla="*/ 970032 h 2679553"/>
                <a:gd name="connsiteX10-9671" fmla="*/ 643270 w 1624793"/>
                <a:gd name="connsiteY10-9672" fmla="*/ 1187661 h 2679553"/>
                <a:gd name="connsiteX11-9673" fmla="*/ 569056 w 1624793"/>
                <a:gd name="connsiteY11-9674" fmla="*/ 1710311 h 2679553"/>
                <a:gd name="connsiteX12-9675" fmla="*/ 616706 w 1624793"/>
                <a:gd name="connsiteY12-9676" fmla="*/ 1477919 h 2679553"/>
                <a:gd name="connsiteX13-9677" fmla="*/ 664104 w 1624793"/>
                <a:gd name="connsiteY13-9678" fmla="*/ 1543732 h 2679553"/>
                <a:gd name="connsiteX14-9679" fmla="*/ 785447 w 1624793"/>
                <a:gd name="connsiteY14-9680" fmla="*/ 1587155 h 2679553"/>
                <a:gd name="connsiteX15-9681" fmla="*/ 942342 w 1624793"/>
                <a:gd name="connsiteY15-9682" fmla="*/ 1578939 h 2679553"/>
                <a:gd name="connsiteX16-9683" fmla="*/ 979074 w 1624793"/>
                <a:gd name="connsiteY16-9684" fmla="*/ 1609462 h 2679553"/>
                <a:gd name="connsiteX17-9685" fmla="*/ 826612 w 1624793"/>
                <a:gd name="connsiteY17-9686" fmla="*/ 1890569 h 2679553"/>
                <a:gd name="connsiteX18-9687" fmla="*/ 980974 w 1624793"/>
                <a:gd name="connsiteY18-9688" fmla="*/ 1609652 h 2679553"/>
                <a:gd name="connsiteX19-9689" fmla="*/ 1074572 w 1624793"/>
                <a:gd name="connsiteY19-9690" fmla="*/ 1740382 h 2679553"/>
                <a:gd name="connsiteX20-9691" fmla="*/ 1373784 w 1624793"/>
                <a:gd name="connsiteY20-9692" fmla="*/ 588594 h 2679553"/>
                <a:gd name="connsiteX21-9693" fmla="*/ 1482442 w 1624793"/>
                <a:gd name="connsiteY21-9694" fmla="*/ 591933 h 2679553"/>
                <a:gd name="connsiteX22-9695" fmla="*/ 1432328 w 1624793"/>
                <a:gd name="connsiteY22-9696" fmla="*/ 542032 h 2679553"/>
                <a:gd name="connsiteX23-9697" fmla="*/ 1388859 w 1624793"/>
                <a:gd name="connsiteY23-9698" fmla="*/ 588878 h 2679553"/>
                <a:gd name="connsiteX24-9699" fmla="*/ 1442988 w 1624793"/>
                <a:gd name="connsiteY24-9700" fmla="*/ 108950 h 2679553"/>
                <a:gd name="connsiteX25-9701" fmla="*/ 1519381 w 1624793"/>
                <a:gd name="connsiteY25-9702" fmla="*/ 39849 h 2679553"/>
                <a:gd name="connsiteX26-9703" fmla="*/ 1624793 w 1624793"/>
                <a:gd name="connsiteY26-9704" fmla="*/ 0 h 2679553"/>
                <a:gd name="connsiteX27-9705" fmla="*/ 1578009 w 1624793"/>
                <a:gd name="connsiteY27-9706" fmla="*/ 345802 h 2679553"/>
                <a:gd name="connsiteX28-9707" fmla="*/ 1194050 w 1624793"/>
                <a:gd name="connsiteY28-9708" fmla="*/ 1910947 h 2679553"/>
                <a:gd name="connsiteX29-9709" fmla="*/ 490171 w 1624793"/>
                <a:gd name="connsiteY29-9710" fmla="*/ 2392932 h 2679553"/>
                <a:gd name="connsiteX30-9711" fmla="*/ 282382 w 1624793"/>
                <a:gd name="connsiteY30-9712" fmla="*/ 2504610 h 2679553"/>
                <a:gd name="connsiteX31-9713" fmla="*/ 334840 w 1624793"/>
                <a:gd name="connsiteY31-9714" fmla="*/ 2312059 h 2679553"/>
                <a:gd name="connsiteX32-9715" fmla="*/ 451930 w 1624793"/>
                <a:gd name="connsiteY32-9716" fmla="*/ 2081395 h 2679553"/>
                <a:gd name="connsiteX33-9717" fmla="*/ 570239 w 1624793"/>
                <a:gd name="connsiteY33-9718" fmla="*/ 1791611 h 2679553"/>
                <a:gd name="connsiteX34-9719" fmla="*/ 416700 w 1624793"/>
                <a:gd name="connsiteY34-9720" fmla="*/ 2104863 h 2679553"/>
                <a:gd name="connsiteX35-9721" fmla="*/ 265404 w 1624793"/>
                <a:gd name="connsiteY35-9722" fmla="*/ 2516088 h 2679553"/>
                <a:gd name="connsiteX36-9723" fmla="*/ 0 w 1624793"/>
                <a:gd name="connsiteY36-9724" fmla="*/ 2679553 h 2679553"/>
                <a:gd name="connsiteX0-9725" fmla="*/ 0 w 1624793"/>
                <a:gd name="connsiteY0-9726" fmla="*/ 2679553 h 2679553"/>
                <a:gd name="connsiteX1-9727" fmla="*/ 410674 w 1624793"/>
                <a:gd name="connsiteY1-9728" fmla="*/ 1234491 h 2679553"/>
                <a:gd name="connsiteX2-9729" fmla="*/ 469594 w 1624793"/>
                <a:gd name="connsiteY2-9730" fmla="*/ 1629262 h 2679553"/>
                <a:gd name="connsiteX3-9731" fmla="*/ 485550 w 1624793"/>
                <a:gd name="connsiteY3-9732" fmla="*/ 1445678 h 2679553"/>
                <a:gd name="connsiteX4-9733" fmla="*/ 477747 w 1624793"/>
                <a:gd name="connsiteY4-9734" fmla="*/ 1340993 h 2679553"/>
                <a:gd name="connsiteX5-9735" fmla="*/ 427646 w 1624793"/>
                <a:gd name="connsiteY5-9736" fmla="*/ 1170653 h 2679553"/>
                <a:gd name="connsiteX6-9737" fmla="*/ 575319 w 1624793"/>
                <a:gd name="connsiteY6-9738" fmla="*/ 647587 h 2679553"/>
                <a:gd name="connsiteX7-9739" fmla="*/ 651278 w 1624793"/>
                <a:gd name="connsiteY7-9740" fmla="*/ 704536 h 2679553"/>
                <a:gd name="connsiteX8-9741" fmla="*/ 670289 w 1624793"/>
                <a:gd name="connsiteY8-9742" fmla="*/ 901491 h 2679553"/>
                <a:gd name="connsiteX9-9743" fmla="*/ 670175 w 1624793"/>
                <a:gd name="connsiteY9-9744" fmla="*/ 970032 h 2679553"/>
                <a:gd name="connsiteX10-9745" fmla="*/ 643270 w 1624793"/>
                <a:gd name="connsiteY10-9746" fmla="*/ 1187661 h 2679553"/>
                <a:gd name="connsiteX11-9747" fmla="*/ 569056 w 1624793"/>
                <a:gd name="connsiteY11-9748" fmla="*/ 1710311 h 2679553"/>
                <a:gd name="connsiteX12-9749" fmla="*/ 616706 w 1624793"/>
                <a:gd name="connsiteY12-9750" fmla="*/ 1477919 h 2679553"/>
                <a:gd name="connsiteX13-9751" fmla="*/ 664104 w 1624793"/>
                <a:gd name="connsiteY13-9752" fmla="*/ 1543732 h 2679553"/>
                <a:gd name="connsiteX14-9753" fmla="*/ 785447 w 1624793"/>
                <a:gd name="connsiteY14-9754" fmla="*/ 1587155 h 2679553"/>
                <a:gd name="connsiteX15-9755" fmla="*/ 942342 w 1624793"/>
                <a:gd name="connsiteY15-9756" fmla="*/ 1578939 h 2679553"/>
                <a:gd name="connsiteX16-9757" fmla="*/ 979074 w 1624793"/>
                <a:gd name="connsiteY16-9758" fmla="*/ 1609462 h 2679553"/>
                <a:gd name="connsiteX17-9759" fmla="*/ 826612 w 1624793"/>
                <a:gd name="connsiteY17-9760" fmla="*/ 1890569 h 2679553"/>
                <a:gd name="connsiteX18-9761" fmla="*/ 980974 w 1624793"/>
                <a:gd name="connsiteY18-9762" fmla="*/ 1609652 h 2679553"/>
                <a:gd name="connsiteX19-9763" fmla="*/ 1074572 w 1624793"/>
                <a:gd name="connsiteY19-9764" fmla="*/ 1740382 h 2679553"/>
                <a:gd name="connsiteX20-9765" fmla="*/ 1373784 w 1624793"/>
                <a:gd name="connsiteY20-9766" fmla="*/ 588594 h 2679553"/>
                <a:gd name="connsiteX21-9767" fmla="*/ 1482442 w 1624793"/>
                <a:gd name="connsiteY21-9768" fmla="*/ 591933 h 2679553"/>
                <a:gd name="connsiteX22-9769" fmla="*/ 1432328 w 1624793"/>
                <a:gd name="connsiteY22-9770" fmla="*/ 542032 h 2679553"/>
                <a:gd name="connsiteX23-9771" fmla="*/ 1388859 w 1624793"/>
                <a:gd name="connsiteY23-9772" fmla="*/ 588878 h 2679553"/>
                <a:gd name="connsiteX24-9773" fmla="*/ 1442988 w 1624793"/>
                <a:gd name="connsiteY24-9774" fmla="*/ 108950 h 2679553"/>
                <a:gd name="connsiteX25-9775" fmla="*/ 1519381 w 1624793"/>
                <a:gd name="connsiteY25-9776" fmla="*/ 39849 h 2679553"/>
                <a:gd name="connsiteX26-9777" fmla="*/ 1624793 w 1624793"/>
                <a:gd name="connsiteY26-9778" fmla="*/ 0 h 2679553"/>
                <a:gd name="connsiteX27-9779" fmla="*/ 1578009 w 1624793"/>
                <a:gd name="connsiteY27-9780" fmla="*/ 345802 h 2679553"/>
                <a:gd name="connsiteX28-9781" fmla="*/ 1194050 w 1624793"/>
                <a:gd name="connsiteY28-9782" fmla="*/ 1910947 h 2679553"/>
                <a:gd name="connsiteX29-9783" fmla="*/ 490171 w 1624793"/>
                <a:gd name="connsiteY29-9784" fmla="*/ 2392932 h 2679553"/>
                <a:gd name="connsiteX30-9785" fmla="*/ 282382 w 1624793"/>
                <a:gd name="connsiteY30-9786" fmla="*/ 2504610 h 2679553"/>
                <a:gd name="connsiteX31-9787" fmla="*/ 335689 w 1624793"/>
                <a:gd name="connsiteY31-9788" fmla="*/ 2316721 h 2679553"/>
                <a:gd name="connsiteX32-9789" fmla="*/ 451930 w 1624793"/>
                <a:gd name="connsiteY32-9790" fmla="*/ 2081395 h 2679553"/>
                <a:gd name="connsiteX33-9791" fmla="*/ 570239 w 1624793"/>
                <a:gd name="connsiteY33-9792" fmla="*/ 1791611 h 2679553"/>
                <a:gd name="connsiteX34-9793" fmla="*/ 416700 w 1624793"/>
                <a:gd name="connsiteY34-9794" fmla="*/ 2104863 h 2679553"/>
                <a:gd name="connsiteX35-9795" fmla="*/ 265404 w 1624793"/>
                <a:gd name="connsiteY35-9796" fmla="*/ 2516088 h 2679553"/>
                <a:gd name="connsiteX36-9797" fmla="*/ 0 w 1624793"/>
                <a:gd name="connsiteY36-9798" fmla="*/ 2679553 h 2679553"/>
                <a:gd name="connsiteX0-9799" fmla="*/ 0 w 1624793"/>
                <a:gd name="connsiteY0-9800" fmla="*/ 2679553 h 2679553"/>
                <a:gd name="connsiteX1-9801" fmla="*/ 410674 w 1624793"/>
                <a:gd name="connsiteY1-9802" fmla="*/ 1234491 h 2679553"/>
                <a:gd name="connsiteX2-9803" fmla="*/ 469594 w 1624793"/>
                <a:gd name="connsiteY2-9804" fmla="*/ 1629262 h 2679553"/>
                <a:gd name="connsiteX3-9805" fmla="*/ 485550 w 1624793"/>
                <a:gd name="connsiteY3-9806" fmla="*/ 1445678 h 2679553"/>
                <a:gd name="connsiteX4-9807" fmla="*/ 477747 w 1624793"/>
                <a:gd name="connsiteY4-9808" fmla="*/ 1340993 h 2679553"/>
                <a:gd name="connsiteX5-9809" fmla="*/ 427646 w 1624793"/>
                <a:gd name="connsiteY5-9810" fmla="*/ 1170653 h 2679553"/>
                <a:gd name="connsiteX6-9811" fmla="*/ 575319 w 1624793"/>
                <a:gd name="connsiteY6-9812" fmla="*/ 647587 h 2679553"/>
                <a:gd name="connsiteX7-9813" fmla="*/ 651278 w 1624793"/>
                <a:gd name="connsiteY7-9814" fmla="*/ 704536 h 2679553"/>
                <a:gd name="connsiteX8-9815" fmla="*/ 670289 w 1624793"/>
                <a:gd name="connsiteY8-9816" fmla="*/ 901491 h 2679553"/>
                <a:gd name="connsiteX9-9817" fmla="*/ 670175 w 1624793"/>
                <a:gd name="connsiteY9-9818" fmla="*/ 970032 h 2679553"/>
                <a:gd name="connsiteX10-9819" fmla="*/ 643270 w 1624793"/>
                <a:gd name="connsiteY10-9820" fmla="*/ 1187661 h 2679553"/>
                <a:gd name="connsiteX11-9821" fmla="*/ 569056 w 1624793"/>
                <a:gd name="connsiteY11-9822" fmla="*/ 1710311 h 2679553"/>
                <a:gd name="connsiteX12-9823" fmla="*/ 616706 w 1624793"/>
                <a:gd name="connsiteY12-9824" fmla="*/ 1477919 h 2679553"/>
                <a:gd name="connsiteX13-9825" fmla="*/ 664104 w 1624793"/>
                <a:gd name="connsiteY13-9826" fmla="*/ 1543732 h 2679553"/>
                <a:gd name="connsiteX14-9827" fmla="*/ 785447 w 1624793"/>
                <a:gd name="connsiteY14-9828" fmla="*/ 1587155 h 2679553"/>
                <a:gd name="connsiteX15-9829" fmla="*/ 942342 w 1624793"/>
                <a:gd name="connsiteY15-9830" fmla="*/ 1578939 h 2679553"/>
                <a:gd name="connsiteX16-9831" fmla="*/ 979074 w 1624793"/>
                <a:gd name="connsiteY16-9832" fmla="*/ 1609462 h 2679553"/>
                <a:gd name="connsiteX17-9833" fmla="*/ 826612 w 1624793"/>
                <a:gd name="connsiteY17-9834" fmla="*/ 1890569 h 2679553"/>
                <a:gd name="connsiteX18-9835" fmla="*/ 980974 w 1624793"/>
                <a:gd name="connsiteY18-9836" fmla="*/ 1609652 h 2679553"/>
                <a:gd name="connsiteX19-9837" fmla="*/ 1074572 w 1624793"/>
                <a:gd name="connsiteY19-9838" fmla="*/ 1740382 h 2679553"/>
                <a:gd name="connsiteX20-9839" fmla="*/ 1373784 w 1624793"/>
                <a:gd name="connsiteY20-9840" fmla="*/ 588594 h 2679553"/>
                <a:gd name="connsiteX21-9841" fmla="*/ 1482442 w 1624793"/>
                <a:gd name="connsiteY21-9842" fmla="*/ 591933 h 2679553"/>
                <a:gd name="connsiteX22-9843" fmla="*/ 1432328 w 1624793"/>
                <a:gd name="connsiteY22-9844" fmla="*/ 542032 h 2679553"/>
                <a:gd name="connsiteX23-9845" fmla="*/ 1388859 w 1624793"/>
                <a:gd name="connsiteY23-9846" fmla="*/ 588878 h 2679553"/>
                <a:gd name="connsiteX24-9847" fmla="*/ 1442988 w 1624793"/>
                <a:gd name="connsiteY24-9848" fmla="*/ 108950 h 2679553"/>
                <a:gd name="connsiteX25-9849" fmla="*/ 1519381 w 1624793"/>
                <a:gd name="connsiteY25-9850" fmla="*/ 39849 h 2679553"/>
                <a:gd name="connsiteX26-9851" fmla="*/ 1624793 w 1624793"/>
                <a:gd name="connsiteY26-9852" fmla="*/ 0 h 2679553"/>
                <a:gd name="connsiteX27-9853" fmla="*/ 1578009 w 1624793"/>
                <a:gd name="connsiteY27-9854" fmla="*/ 345802 h 2679553"/>
                <a:gd name="connsiteX28-9855" fmla="*/ 1194050 w 1624793"/>
                <a:gd name="connsiteY28-9856" fmla="*/ 1910947 h 2679553"/>
                <a:gd name="connsiteX29-9857" fmla="*/ 490171 w 1624793"/>
                <a:gd name="connsiteY29-9858" fmla="*/ 2392932 h 2679553"/>
                <a:gd name="connsiteX30-9859" fmla="*/ 282382 w 1624793"/>
                <a:gd name="connsiteY30-9860" fmla="*/ 2504610 h 2679553"/>
                <a:gd name="connsiteX31-9861" fmla="*/ 335689 w 1624793"/>
                <a:gd name="connsiteY31-9862" fmla="*/ 2316721 h 2679553"/>
                <a:gd name="connsiteX32-9863" fmla="*/ 451930 w 1624793"/>
                <a:gd name="connsiteY32-9864" fmla="*/ 2081395 h 2679553"/>
                <a:gd name="connsiteX33-9865" fmla="*/ 570239 w 1624793"/>
                <a:gd name="connsiteY33-9866" fmla="*/ 1791611 h 2679553"/>
                <a:gd name="connsiteX34-9867" fmla="*/ 416700 w 1624793"/>
                <a:gd name="connsiteY34-9868" fmla="*/ 2104863 h 2679553"/>
                <a:gd name="connsiteX35-9869" fmla="*/ 291911 w 1624793"/>
                <a:gd name="connsiteY35-9870" fmla="*/ 2430446 h 2679553"/>
                <a:gd name="connsiteX36-9871" fmla="*/ 265404 w 1624793"/>
                <a:gd name="connsiteY36-9872" fmla="*/ 2516088 h 2679553"/>
                <a:gd name="connsiteX37" fmla="*/ 0 w 1624793"/>
                <a:gd name="connsiteY37" fmla="*/ 2679553 h 2679553"/>
                <a:gd name="connsiteX0-9873" fmla="*/ 0 w 1624793"/>
                <a:gd name="connsiteY0-9874" fmla="*/ 2679553 h 2679553"/>
                <a:gd name="connsiteX1-9875" fmla="*/ 410674 w 1624793"/>
                <a:gd name="connsiteY1-9876" fmla="*/ 1234491 h 2679553"/>
                <a:gd name="connsiteX2-9877" fmla="*/ 469594 w 1624793"/>
                <a:gd name="connsiteY2-9878" fmla="*/ 1629262 h 2679553"/>
                <a:gd name="connsiteX3-9879" fmla="*/ 485550 w 1624793"/>
                <a:gd name="connsiteY3-9880" fmla="*/ 1445678 h 2679553"/>
                <a:gd name="connsiteX4-9881" fmla="*/ 477747 w 1624793"/>
                <a:gd name="connsiteY4-9882" fmla="*/ 1340993 h 2679553"/>
                <a:gd name="connsiteX5-9883" fmla="*/ 427646 w 1624793"/>
                <a:gd name="connsiteY5-9884" fmla="*/ 1170653 h 2679553"/>
                <a:gd name="connsiteX6-9885" fmla="*/ 575319 w 1624793"/>
                <a:gd name="connsiteY6-9886" fmla="*/ 647587 h 2679553"/>
                <a:gd name="connsiteX7-9887" fmla="*/ 651278 w 1624793"/>
                <a:gd name="connsiteY7-9888" fmla="*/ 704536 h 2679553"/>
                <a:gd name="connsiteX8-9889" fmla="*/ 670289 w 1624793"/>
                <a:gd name="connsiteY8-9890" fmla="*/ 901491 h 2679553"/>
                <a:gd name="connsiteX9-9891" fmla="*/ 670175 w 1624793"/>
                <a:gd name="connsiteY9-9892" fmla="*/ 970032 h 2679553"/>
                <a:gd name="connsiteX10-9893" fmla="*/ 643270 w 1624793"/>
                <a:gd name="connsiteY10-9894" fmla="*/ 1187661 h 2679553"/>
                <a:gd name="connsiteX11-9895" fmla="*/ 569056 w 1624793"/>
                <a:gd name="connsiteY11-9896" fmla="*/ 1710311 h 2679553"/>
                <a:gd name="connsiteX12-9897" fmla="*/ 616706 w 1624793"/>
                <a:gd name="connsiteY12-9898" fmla="*/ 1477919 h 2679553"/>
                <a:gd name="connsiteX13-9899" fmla="*/ 664104 w 1624793"/>
                <a:gd name="connsiteY13-9900" fmla="*/ 1543732 h 2679553"/>
                <a:gd name="connsiteX14-9901" fmla="*/ 785447 w 1624793"/>
                <a:gd name="connsiteY14-9902" fmla="*/ 1587155 h 2679553"/>
                <a:gd name="connsiteX15-9903" fmla="*/ 942342 w 1624793"/>
                <a:gd name="connsiteY15-9904" fmla="*/ 1578939 h 2679553"/>
                <a:gd name="connsiteX16-9905" fmla="*/ 979074 w 1624793"/>
                <a:gd name="connsiteY16-9906" fmla="*/ 1609462 h 2679553"/>
                <a:gd name="connsiteX17-9907" fmla="*/ 826612 w 1624793"/>
                <a:gd name="connsiteY17-9908" fmla="*/ 1890569 h 2679553"/>
                <a:gd name="connsiteX18-9909" fmla="*/ 980974 w 1624793"/>
                <a:gd name="connsiteY18-9910" fmla="*/ 1609652 h 2679553"/>
                <a:gd name="connsiteX19-9911" fmla="*/ 1074572 w 1624793"/>
                <a:gd name="connsiteY19-9912" fmla="*/ 1740382 h 2679553"/>
                <a:gd name="connsiteX20-9913" fmla="*/ 1373784 w 1624793"/>
                <a:gd name="connsiteY20-9914" fmla="*/ 588594 h 2679553"/>
                <a:gd name="connsiteX21-9915" fmla="*/ 1482442 w 1624793"/>
                <a:gd name="connsiteY21-9916" fmla="*/ 591933 h 2679553"/>
                <a:gd name="connsiteX22-9917" fmla="*/ 1432328 w 1624793"/>
                <a:gd name="connsiteY22-9918" fmla="*/ 542032 h 2679553"/>
                <a:gd name="connsiteX23-9919" fmla="*/ 1388859 w 1624793"/>
                <a:gd name="connsiteY23-9920" fmla="*/ 588878 h 2679553"/>
                <a:gd name="connsiteX24-9921" fmla="*/ 1442988 w 1624793"/>
                <a:gd name="connsiteY24-9922" fmla="*/ 108950 h 2679553"/>
                <a:gd name="connsiteX25-9923" fmla="*/ 1519381 w 1624793"/>
                <a:gd name="connsiteY25-9924" fmla="*/ 39849 h 2679553"/>
                <a:gd name="connsiteX26-9925" fmla="*/ 1624793 w 1624793"/>
                <a:gd name="connsiteY26-9926" fmla="*/ 0 h 2679553"/>
                <a:gd name="connsiteX27-9927" fmla="*/ 1578009 w 1624793"/>
                <a:gd name="connsiteY27-9928" fmla="*/ 345802 h 2679553"/>
                <a:gd name="connsiteX28-9929" fmla="*/ 1194050 w 1624793"/>
                <a:gd name="connsiteY28-9930" fmla="*/ 1910947 h 2679553"/>
                <a:gd name="connsiteX29-9931" fmla="*/ 490171 w 1624793"/>
                <a:gd name="connsiteY29-9932" fmla="*/ 2392932 h 2679553"/>
                <a:gd name="connsiteX30-9933" fmla="*/ 282382 w 1624793"/>
                <a:gd name="connsiteY30-9934" fmla="*/ 2504610 h 2679553"/>
                <a:gd name="connsiteX31-9935" fmla="*/ 335689 w 1624793"/>
                <a:gd name="connsiteY31-9936" fmla="*/ 2316721 h 2679553"/>
                <a:gd name="connsiteX32-9937" fmla="*/ 451930 w 1624793"/>
                <a:gd name="connsiteY32-9938" fmla="*/ 2081395 h 2679553"/>
                <a:gd name="connsiteX33-9939" fmla="*/ 570239 w 1624793"/>
                <a:gd name="connsiteY33-9940" fmla="*/ 1791611 h 2679553"/>
                <a:gd name="connsiteX34-9941" fmla="*/ 416700 w 1624793"/>
                <a:gd name="connsiteY34-9942" fmla="*/ 2104863 h 2679553"/>
                <a:gd name="connsiteX35-9943" fmla="*/ 283044 w 1624793"/>
                <a:gd name="connsiteY35-9944" fmla="*/ 2514985 h 2679553"/>
                <a:gd name="connsiteX36-9945" fmla="*/ 265404 w 1624793"/>
                <a:gd name="connsiteY36-9946" fmla="*/ 2516088 h 2679553"/>
                <a:gd name="connsiteX37-9947" fmla="*/ 0 w 1624793"/>
                <a:gd name="connsiteY37-9948" fmla="*/ 2679553 h 2679553"/>
                <a:gd name="connsiteX0-9949" fmla="*/ 0 w 1624793"/>
                <a:gd name="connsiteY0-9950" fmla="*/ 2679553 h 2679553"/>
                <a:gd name="connsiteX1-9951" fmla="*/ 410674 w 1624793"/>
                <a:gd name="connsiteY1-9952" fmla="*/ 1234491 h 2679553"/>
                <a:gd name="connsiteX2-9953" fmla="*/ 469594 w 1624793"/>
                <a:gd name="connsiteY2-9954" fmla="*/ 1629262 h 2679553"/>
                <a:gd name="connsiteX3-9955" fmla="*/ 485550 w 1624793"/>
                <a:gd name="connsiteY3-9956" fmla="*/ 1445678 h 2679553"/>
                <a:gd name="connsiteX4-9957" fmla="*/ 477747 w 1624793"/>
                <a:gd name="connsiteY4-9958" fmla="*/ 1340993 h 2679553"/>
                <a:gd name="connsiteX5-9959" fmla="*/ 427646 w 1624793"/>
                <a:gd name="connsiteY5-9960" fmla="*/ 1170653 h 2679553"/>
                <a:gd name="connsiteX6-9961" fmla="*/ 575319 w 1624793"/>
                <a:gd name="connsiteY6-9962" fmla="*/ 647587 h 2679553"/>
                <a:gd name="connsiteX7-9963" fmla="*/ 651278 w 1624793"/>
                <a:gd name="connsiteY7-9964" fmla="*/ 704536 h 2679553"/>
                <a:gd name="connsiteX8-9965" fmla="*/ 670289 w 1624793"/>
                <a:gd name="connsiteY8-9966" fmla="*/ 901491 h 2679553"/>
                <a:gd name="connsiteX9-9967" fmla="*/ 670175 w 1624793"/>
                <a:gd name="connsiteY9-9968" fmla="*/ 970032 h 2679553"/>
                <a:gd name="connsiteX10-9969" fmla="*/ 643270 w 1624793"/>
                <a:gd name="connsiteY10-9970" fmla="*/ 1187661 h 2679553"/>
                <a:gd name="connsiteX11-9971" fmla="*/ 569056 w 1624793"/>
                <a:gd name="connsiteY11-9972" fmla="*/ 1710311 h 2679553"/>
                <a:gd name="connsiteX12-9973" fmla="*/ 616706 w 1624793"/>
                <a:gd name="connsiteY12-9974" fmla="*/ 1477919 h 2679553"/>
                <a:gd name="connsiteX13-9975" fmla="*/ 664104 w 1624793"/>
                <a:gd name="connsiteY13-9976" fmla="*/ 1543732 h 2679553"/>
                <a:gd name="connsiteX14-9977" fmla="*/ 785447 w 1624793"/>
                <a:gd name="connsiteY14-9978" fmla="*/ 1587155 h 2679553"/>
                <a:gd name="connsiteX15-9979" fmla="*/ 942342 w 1624793"/>
                <a:gd name="connsiteY15-9980" fmla="*/ 1578939 h 2679553"/>
                <a:gd name="connsiteX16-9981" fmla="*/ 979074 w 1624793"/>
                <a:gd name="connsiteY16-9982" fmla="*/ 1609462 h 2679553"/>
                <a:gd name="connsiteX17-9983" fmla="*/ 826612 w 1624793"/>
                <a:gd name="connsiteY17-9984" fmla="*/ 1890569 h 2679553"/>
                <a:gd name="connsiteX18-9985" fmla="*/ 980974 w 1624793"/>
                <a:gd name="connsiteY18-9986" fmla="*/ 1609652 h 2679553"/>
                <a:gd name="connsiteX19-9987" fmla="*/ 1074572 w 1624793"/>
                <a:gd name="connsiteY19-9988" fmla="*/ 1740382 h 2679553"/>
                <a:gd name="connsiteX20-9989" fmla="*/ 1373784 w 1624793"/>
                <a:gd name="connsiteY20-9990" fmla="*/ 588594 h 2679553"/>
                <a:gd name="connsiteX21-9991" fmla="*/ 1482442 w 1624793"/>
                <a:gd name="connsiteY21-9992" fmla="*/ 591933 h 2679553"/>
                <a:gd name="connsiteX22-9993" fmla="*/ 1432328 w 1624793"/>
                <a:gd name="connsiteY22-9994" fmla="*/ 542032 h 2679553"/>
                <a:gd name="connsiteX23-9995" fmla="*/ 1388859 w 1624793"/>
                <a:gd name="connsiteY23-9996" fmla="*/ 588878 h 2679553"/>
                <a:gd name="connsiteX24-9997" fmla="*/ 1442988 w 1624793"/>
                <a:gd name="connsiteY24-9998" fmla="*/ 108950 h 2679553"/>
                <a:gd name="connsiteX25-9999" fmla="*/ 1519381 w 1624793"/>
                <a:gd name="connsiteY25-10000" fmla="*/ 39849 h 2679553"/>
                <a:gd name="connsiteX26-10001" fmla="*/ 1624793 w 1624793"/>
                <a:gd name="connsiteY26-10002" fmla="*/ 0 h 2679553"/>
                <a:gd name="connsiteX27-10003" fmla="*/ 1578009 w 1624793"/>
                <a:gd name="connsiteY27-10004" fmla="*/ 345802 h 2679553"/>
                <a:gd name="connsiteX28-10005" fmla="*/ 1194050 w 1624793"/>
                <a:gd name="connsiteY28-10006" fmla="*/ 1910947 h 2679553"/>
                <a:gd name="connsiteX29-10007" fmla="*/ 490171 w 1624793"/>
                <a:gd name="connsiteY29-10008" fmla="*/ 2392932 h 2679553"/>
                <a:gd name="connsiteX30-10009" fmla="*/ 282382 w 1624793"/>
                <a:gd name="connsiteY30-10010" fmla="*/ 2504610 h 2679553"/>
                <a:gd name="connsiteX31-10011" fmla="*/ 335689 w 1624793"/>
                <a:gd name="connsiteY31-10012" fmla="*/ 2316721 h 2679553"/>
                <a:gd name="connsiteX32-10013" fmla="*/ 451930 w 1624793"/>
                <a:gd name="connsiteY32-10014" fmla="*/ 2081395 h 2679553"/>
                <a:gd name="connsiteX33-10015" fmla="*/ 570239 w 1624793"/>
                <a:gd name="connsiteY33-10016" fmla="*/ 1791611 h 2679553"/>
                <a:gd name="connsiteX34-10017" fmla="*/ 416700 w 1624793"/>
                <a:gd name="connsiteY34-10018" fmla="*/ 2104863 h 2679553"/>
                <a:gd name="connsiteX35-10019" fmla="*/ 273811 w 1624793"/>
                <a:gd name="connsiteY35-10020" fmla="*/ 2392939 h 2679553"/>
                <a:gd name="connsiteX36-10021" fmla="*/ 265404 w 1624793"/>
                <a:gd name="connsiteY36-10022" fmla="*/ 2516088 h 2679553"/>
                <a:gd name="connsiteX37-10023" fmla="*/ 0 w 1624793"/>
                <a:gd name="connsiteY37-10024" fmla="*/ 2679553 h 2679553"/>
                <a:gd name="connsiteX0-10025" fmla="*/ 0 w 1624793"/>
                <a:gd name="connsiteY0-10026" fmla="*/ 2679553 h 2679553"/>
                <a:gd name="connsiteX1-10027" fmla="*/ 410674 w 1624793"/>
                <a:gd name="connsiteY1-10028" fmla="*/ 1234491 h 2679553"/>
                <a:gd name="connsiteX2-10029" fmla="*/ 469594 w 1624793"/>
                <a:gd name="connsiteY2-10030" fmla="*/ 1629262 h 2679553"/>
                <a:gd name="connsiteX3-10031" fmla="*/ 485550 w 1624793"/>
                <a:gd name="connsiteY3-10032" fmla="*/ 1445678 h 2679553"/>
                <a:gd name="connsiteX4-10033" fmla="*/ 477747 w 1624793"/>
                <a:gd name="connsiteY4-10034" fmla="*/ 1340993 h 2679553"/>
                <a:gd name="connsiteX5-10035" fmla="*/ 427646 w 1624793"/>
                <a:gd name="connsiteY5-10036" fmla="*/ 1170653 h 2679553"/>
                <a:gd name="connsiteX6-10037" fmla="*/ 575319 w 1624793"/>
                <a:gd name="connsiteY6-10038" fmla="*/ 647587 h 2679553"/>
                <a:gd name="connsiteX7-10039" fmla="*/ 651278 w 1624793"/>
                <a:gd name="connsiteY7-10040" fmla="*/ 704536 h 2679553"/>
                <a:gd name="connsiteX8-10041" fmla="*/ 670289 w 1624793"/>
                <a:gd name="connsiteY8-10042" fmla="*/ 901491 h 2679553"/>
                <a:gd name="connsiteX9-10043" fmla="*/ 670175 w 1624793"/>
                <a:gd name="connsiteY9-10044" fmla="*/ 970032 h 2679553"/>
                <a:gd name="connsiteX10-10045" fmla="*/ 643270 w 1624793"/>
                <a:gd name="connsiteY10-10046" fmla="*/ 1187661 h 2679553"/>
                <a:gd name="connsiteX11-10047" fmla="*/ 569056 w 1624793"/>
                <a:gd name="connsiteY11-10048" fmla="*/ 1710311 h 2679553"/>
                <a:gd name="connsiteX12-10049" fmla="*/ 616706 w 1624793"/>
                <a:gd name="connsiteY12-10050" fmla="*/ 1477919 h 2679553"/>
                <a:gd name="connsiteX13-10051" fmla="*/ 664104 w 1624793"/>
                <a:gd name="connsiteY13-10052" fmla="*/ 1543732 h 2679553"/>
                <a:gd name="connsiteX14-10053" fmla="*/ 785447 w 1624793"/>
                <a:gd name="connsiteY14-10054" fmla="*/ 1587155 h 2679553"/>
                <a:gd name="connsiteX15-10055" fmla="*/ 942342 w 1624793"/>
                <a:gd name="connsiteY15-10056" fmla="*/ 1578939 h 2679553"/>
                <a:gd name="connsiteX16-10057" fmla="*/ 979074 w 1624793"/>
                <a:gd name="connsiteY16-10058" fmla="*/ 1609462 h 2679553"/>
                <a:gd name="connsiteX17-10059" fmla="*/ 826612 w 1624793"/>
                <a:gd name="connsiteY17-10060" fmla="*/ 1890569 h 2679553"/>
                <a:gd name="connsiteX18-10061" fmla="*/ 980974 w 1624793"/>
                <a:gd name="connsiteY18-10062" fmla="*/ 1609652 h 2679553"/>
                <a:gd name="connsiteX19-10063" fmla="*/ 1074572 w 1624793"/>
                <a:gd name="connsiteY19-10064" fmla="*/ 1740382 h 2679553"/>
                <a:gd name="connsiteX20-10065" fmla="*/ 1373784 w 1624793"/>
                <a:gd name="connsiteY20-10066" fmla="*/ 588594 h 2679553"/>
                <a:gd name="connsiteX21-10067" fmla="*/ 1482442 w 1624793"/>
                <a:gd name="connsiteY21-10068" fmla="*/ 591933 h 2679553"/>
                <a:gd name="connsiteX22-10069" fmla="*/ 1432328 w 1624793"/>
                <a:gd name="connsiteY22-10070" fmla="*/ 542032 h 2679553"/>
                <a:gd name="connsiteX23-10071" fmla="*/ 1388859 w 1624793"/>
                <a:gd name="connsiteY23-10072" fmla="*/ 588878 h 2679553"/>
                <a:gd name="connsiteX24-10073" fmla="*/ 1442988 w 1624793"/>
                <a:gd name="connsiteY24-10074" fmla="*/ 108950 h 2679553"/>
                <a:gd name="connsiteX25-10075" fmla="*/ 1519381 w 1624793"/>
                <a:gd name="connsiteY25-10076" fmla="*/ 39849 h 2679553"/>
                <a:gd name="connsiteX26-10077" fmla="*/ 1624793 w 1624793"/>
                <a:gd name="connsiteY26-10078" fmla="*/ 0 h 2679553"/>
                <a:gd name="connsiteX27-10079" fmla="*/ 1578009 w 1624793"/>
                <a:gd name="connsiteY27-10080" fmla="*/ 345802 h 2679553"/>
                <a:gd name="connsiteX28-10081" fmla="*/ 1194050 w 1624793"/>
                <a:gd name="connsiteY28-10082" fmla="*/ 1910947 h 2679553"/>
                <a:gd name="connsiteX29-10083" fmla="*/ 490171 w 1624793"/>
                <a:gd name="connsiteY29-10084" fmla="*/ 2392932 h 2679553"/>
                <a:gd name="connsiteX30-10085" fmla="*/ 282382 w 1624793"/>
                <a:gd name="connsiteY30-10086" fmla="*/ 2504610 h 2679553"/>
                <a:gd name="connsiteX31-10087" fmla="*/ 335689 w 1624793"/>
                <a:gd name="connsiteY31-10088" fmla="*/ 2316721 h 2679553"/>
                <a:gd name="connsiteX32-10089" fmla="*/ 451930 w 1624793"/>
                <a:gd name="connsiteY32-10090" fmla="*/ 2081395 h 2679553"/>
                <a:gd name="connsiteX33-10091" fmla="*/ 570239 w 1624793"/>
                <a:gd name="connsiteY33-10092" fmla="*/ 1791611 h 2679553"/>
                <a:gd name="connsiteX34-10093" fmla="*/ 416700 w 1624793"/>
                <a:gd name="connsiteY34-10094" fmla="*/ 2104863 h 2679553"/>
                <a:gd name="connsiteX35-10095" fmla="*/ 283399 w 1624793"/>
                <a:gd name="connsiteY35-10096" fmla="*/ 2590670 h 2679553"/>
                <a:gd name="connsiteX36-10097" fmla="*/ 265404 w 1624793"/>
                <a:gd name="connsiteY36-10098" fmla="*/ 2516088 h 2679553"/>
                <a:gd name="connsiteX37-10099" fmla="*/ 0 w 1624793"/>
                <a:gd name="connsiteY37-10100" fmla="*/ 2679553 h 2679553"/>
                <a:gd name="connsiteX0-10101" fmla="*/ 0 w 1624793"/>
                <a:gd name="connsiteY0-10102" fmla="*/ 2679553 h 2679553"/>
                <a:gd name="connsiteX1-10103" fmla="*/ 410674 w 1624793"/>
                <a:gd name="connsiteY1-10104" fmla="*/ 1234491 h 2679553"/>
                <a:gd name="connsiteX2-10105" fmla="*/ 469594 w 1624793"/>
                <a:gd name="connsiteY2-10106" fmla="*/ 1629262 h 2679553"/>
                <a:gd name="connsiteX3-10107" fmla="*/ 485550 w 1624793"/>
                <a:gd name="connsiteY3-10108" fmla="*/ 1445678 h 2679553"/>
                <a:gd name="connsiteX4-10109" fmla="*/ 477747 w 1624793"/>
                <a:gd name="connsiteY4-10110" fmla="*/ 1340993 h 2679553"/>
                <a:gd name="connsiteX5-10111" fmla="*/ 427646 w 1624793"/>
                <a:gd name="connsiteY5-10112" fmla="*/ 1170653 h 2679553"/>
                <a:gd name="connsiteX6-10113" fmla="*/ 575319 w 1624793"/>
                <a:gd name="connsiteY6-10114" fmla="*/ 647587 h 2679553"/>
                <a:gd name="connsiteX7-10115" fmla="*/ 651278 w 1624793"/>
                <a:gd name="connsiteY7-10116" fmla="*/ 704536 h 2679553"/>
                <a:gd name="connsiteX8-10117" fmla="*/ 670289 w 1624793"/>
                <a:gd name="connsiteY8-10118" fmla="*/ 901491 h 2679553"/>
                <a:gd name="connsiteX9-10119" fmla="*/ 670175 w 1624793"/>
                <a:gd name="connsiteY9-10120" fmla="*/ 970032 h 2679553"/>
                <a:gd name="connsiteX10-10121" fmla="*/ 643270 w 1624793"/>
                <a:gd name="connsiteY10-10122" fmla="*/ 1187661 h 2679553"/>
                <a:gd name="connsiteX11-10123" fmla="*/ 569056 w 1624793"/>
                <a:gd name="connsiteY11-10124" fmla="*/ 1710311 h 2679553"/>
                <a:gd name="connsiteX12-10125" fmla="*/ 616706 w 1624793"/>
                <a:gd name="connsiteY12-10126" fmla="*/ 1477919 h 2679553"/>
                <a:gd name="connsiteX13-10127" fmla="*/ 664104 w 1624793"/>
                <a:gd name="connsiteY13-10128" fmla="*/ 1543732 h 2679553"/>
                <a:gd name="connsiteX14-10129" fmla="*/ 785447 w 1624793"/>
                <a:gd name="connsiteY14-10130" fmla="*/ 1587155 h 2679553"/>
                <a:gd name="connsiteX15-10131" fmla="*/ 942342 w 1624793"/>
                <a:gd name="connsiteY15-10132" fmla="*/ 1578939 h 2679553"/>
                <a:gd name="connsiteX16-10133" fmla="*/ 979074 w 1624793"/>
                <a:gd name="connsiteY16-10134" fmla="*/ 1609462 h 2679553"/>
                <a:gd name="connsiteX17-10135" fmla="*/ 826612 w 1624793"/>
                <a:gd name="connsiteY17-10136" fmla="*/ 1890569 h 2679553"/>
                <a:gd name="connsiteX18-10137" fmla="*/ 980974 w 1624793"/>
                <a:gd name="connsiteY18-10138" fmla="*/ 1609652 h 2679553"/>
                <a:gd name="connsiteX19-10139" fmla="*/ 1074572 w 1624793"/>
                <a:gd name="connsiteY19-10140" fmla="*/ 1740382 h 2679553"/>
                <a:gd name="connsiteX20-10141" fmla="*/ 1373784 w 1624793"/>
                <a:gd name="connsiteY20-10142" fmla="*/ 588594 h 2679553"/>
                <a:gd name="connsiteX21-10143" fmla="*/ 1482442 w 1624793"/>
                <a:gd name="connsiteY21-10144" fmla="*/ 591933 h 2679553"/>
                <a:gd name="connsiteX22-10145" fmla="*/ 1432328 w 1624793"/>
                <a:gd name="connsiteY22-10146" fmla="*/ 542032 h 2679553"/>
                <a:gd name="connsiteX23-10147" fmla="*/ 1388859 w 1624793"/>
                <a:gd name="connsiteY23-10148" fmla="*/ 588878 h 2679553"/>
                <a:gd name="connsiteX24-10149" fmla="*/ 1442988 w 1624793"/>
                <a:gd name="connsiteY24-10150" fmla="*/ 108950 h 2679553"/>
                <a:gd name="connsiteX25-10151" fmla="*/ 1519381 w 1624793"/>
                <a:gd name="connsiteY25-10152" fmla="*/ 39849 h 2679553"/>
                <a:gd name="connsiteX26-10153" fmla="*/ 1624793 w 1624793"/>
                <a:gd name="connsiteY26-10154" fmla="*/ 0 h 2679553"/>
                <a:gd name="connsiteX27-10155" fmla="*/ 1578009 w 1624793"/>
                <a:gd name="connsiteY27-10156" fmla="*/ 345802 h 2679553"/>
                <a:gd name="connsiteX28-10157" fmla="*/ 1194050 w 1624793"/>
                <a:gd name="connsiteY28-10158" fmla="*/ 1910947 h 2679553"/>
                <a:gd name="connsiteX29-10159" fmla="*/ 490171 w 1624793"/>
                <a:gd name="connsiteY29-10160" fmla="*/ 2392932 h 2679553"/>
                <a:gd name="connsiteX30-10161" fmla="*/ 282382 w 1624793"/>
                <a:gd name="connsiteY30-10162" fmla="*/ 2504610 h 2679553"/>
                <a:gd name="connsiteX31-10163" fmla="*/ 335689 w 1624793"/>
                <a:gd name="connsiteY31-10164" fmla="*/ 2316721 h 2679553"/>
                <a:gd name="connsiteX32-10165" fmla="*/ 451930 w 1624793"/>
                <a:gd name="connsiteY32-10166" fmla="*/ 2081395 h 2679553"/>
                <a:gd name="connsiteX33-10167" fmla="*/ 570239 w 1624793"/>
                <a:gd name="connsiteY33-10168" fmla="*/ 1791611 h 2679553"/>
                <a:gd name="connsiteX34-10169" fmla="*/ 416700 w 1624793"/>
                <a:gd name="connsiteY34-10170" fmla="*/ 2104863 h 2679553"/>
                <a:gd name="connsiteX35-10171" fmla="*/ 281809 w 1624793"/>
                <a:gd name="connsiteY35-10172" fmla="*/ 2510579 h 2679553"/>
                <a:gd name="connsiteX36-10173" fmla="*/ 265404 w 1624793"/>
                <a:gd name="connsiteY36-10174" fmla="*/ 2516088 h 2679553"/>
                <a:gd name="connsiteX37-10175" fmla="*/ 0 w 1624793"/>
                <a:gd name="connsiteY37-10176" fmla="*/ 2679553 h 2679553"/>
                <a:gd name="connsiteX0-10177" fmla="*/ 0 w 1624793"/>
                <a:gd name="connsiteY0-10178" fmla="*/ 2679553 h 2679553"/>
                <a:gd name="connsiteX1-10179" fmla="*/ 410674 w 1624793"/>
                <a:gd name="connsiteY1-10180" fmla="*/ 1234491 h 2679553"/>
                <a:gd name="connsiteX2-10181" fmla="*/ 469594 w 1624793"/>
                <a:gd name="connsiteY2-10182" fmla="*/ 1629262 h 2679553"/>
                <a:gd name="connsiteX3-10183" fmla="*/ 485550 w 1624793"/>
                <a:gd name="connsiteY3-10184" fmla="*/ 1445678 h 2679553"/>
                <a:gd name="connsiteX4-10185" fmla="*/ 477747 w 1624793"/>
                <a:gd name="connsiteY4-10186" fmla="*/ 1340993 h 2679553"/>
                <a:gd name="connsiteX5-10187" fmla="*/ 427646 w 1624793"/>
                <a:gd name="connsiteY5-10188" fmla="*/ 1170653 h 2679553"/>
                <a:gd name="connsiteX6-10189" fmla="*/ 575319 w 1624793"/>
                <a:gd name="connsiteY6-10190" fmla="*/ 647587 h 2679553"/>
                <a:gd name="connsiteX7-10191" fmla="*/ 651278 w 1624793"/>
                <a:gd name="connsiteY7-10192" fmla="*/ 704536 h 2679553"/>
                <a:gd name="connsiteX8-10193" fmla="*/ 670289 w 1624793"/>
                <a:gd name="connsiteY8-10194" fmla="*/ 901491 h 2679553"/>
                <a:gd name="connsiteX9-10195" fmla="*/ 670175 w 1624793"/>
                <a:gd name="connsiteY9-10196" fmla="*/ 970032 h 2679553"/>
                <a:gd name="connsiteX10-10197" fmla="*/ 643270 w 1624793"/>
                <a:gd name="connsiteY10-10198" fmla="*/ 1187661 h 2679553"/>
                <a:gd name="connsiteX11-10199" fmla="*/ 569056 w 1624793"/>
                <a:gd name="connsiteY11-10200" fmla="*/ 1710311 h 2679553"/>
                <a:gd name="connsiteX12-10201" fmla="*/ 616706 w 1624793"/>
                <a:gd name="connsiteY12-10202" fmla="*/ 1477919 h 2679553"/>
                <a:gd name="connsiteX13-10203" fmla="*/ 664104 w 1624793"/>
                <a:gd name="connsiteY13-10204" fmla="*/ 1543732 h 2679553"/>
                <a:gd name="connsiteX14-10205" fmla="*/ 785447 w 1624793"/>
                <a:gd name="connsiteY14-10206" fmla="*/ 1587155 h 2679553"/>
                <a:gd name="connsiteX15-10207" fmla="*/ 942342 w 1624793"/>
                <a:gd name="connsiteY15-10208" fmla="*/ 1578939 h 2679553"/>
                <a:gd name="connsiteX16-10209" fmla="*/ 979074 w 1624793"/>
                <a:gd name="connsiteY16-10210" fmla="*/ 1609462 h 2679553"/>
                <a:gd name="connsiteX17-10211" fmla="*/ 826612 w 1624793"/>
                <a:gd name="connsiteY17-10212" fmla="*/ 1890569 h 2679553"/>
                <a:gd name="connsiteX18-10213" fmla="*/ 980974 w 1624793"/>
                <a:gd name="connsiteY18-10214" fmla="*/ 1609652 h 2679553"/>
                <a:gd name="connsiteX19-10215" fmla="*/ 1074572 w 1624793"/>
                <a:gd name="connsiteY19-10216" fmla="*/ 1740382 h 2679553"/>
                <a:gd name="connsiteX20-10217" fmla="*/ 1373784 w 1624793"/>
                <a:gd name="connsiteY20-10218" fmla="*/ 588594 h 2679553"/>
                <a:gd name="connsiteX21-10219" fmla="*/ 1482442 w 1624793"/>
                <a:gd name="connsiteY21-10220" fmla="*/ 591933 h 2679553"/>
                <a:gd name="connsiteX22-10221" fmla="*/ 1432328 w 1624793"/>
                <a:gd name="connsiteY22-10222" fmla="*/ 542032 h 2679553"/>
                <a:gd name="connsiteX23-10223" fmla="*/ 1388859 w 1624793"/>
                <a:gd name="connsiteY23-10224" fmla="*/ 588878 h 2679553"/>
                <a:gd name="connsiteX24-10225" fmla="*/ 1442988 w 1624793"/>
                <a:gd name="connsiteY24-10226" fmla="*/ 108950 h 2679553"/>
                <a:gd name="connsiteX25-10227" fmla="*/ 1519381 w 1624793"/>
                <a:gd name="connsiteY25-10228" fmla="*/ 39849 h 2679553"/>
                <a:gd name="connsiteX26-10229" fmla="*/ 1624793 w 1624793"/>
                <a:gd name="connsiteY26-10230" fmla="*/ 0 h 2679553"/>
                <a:gd name="connsiteX27-10231" fmla="*/ 1578009 w 1624793"/>
                <a:gd name="connsiteY27-10232" fmla="*/ 345802 h 2679553"/>
                <a:gd name="connsiteX28-10233" fmla="*/ 1194050 w 1624793"/>
                <a:gd name="connsiteY28-10234" fmla="*/ 1910947 h 2679553"/>
                <a:gd name="connsiteX29-10235" fmla="*/ 490171 w 1624793"/>
                <a:gd name="connsiteY29-10236" fmla="*/ 2392932 h 2679553"/>
                <a:gd name="connsiteX30-10237" fmla="*/ 282382 w 1624793"/>
                <a:gd name="connsiteY30-10238" fmla="*/ 2504610 h 2679553"/>
                <a:gd name="connsiteX31-10239" fmla="*/ 335689 w 1624793"/>
                <a:gd name="connsiteY31-10240" fmla="*/ 2316721 h 2679553"/>
                <a:gd name="connsiteX32-10241" fmla="*/ 451930 w 1624793"/>
                <a:gd name="connsiteY32-10242" fmla="*/ 2081395 h 2679553"/>
                <a:gd name="connsiteX33-10243" fmla="*/ 570239 w 1624793"/>
                <a:gd name="connsiteY33-10244" fmla="*/ 1791611 h 2679553"/>
                <a:gd name="connsiteX34-10245" fmla="*/ 416700 w 1624793"/>
                <a:gd name="connsiteY34-10246" fmla="*/ 2104863 h 2679553"/>
                <a:gd name="connsiteX35-10247" fmla="*/ 281809 w 1624793"/>
                <a:gd name="connsiteY35-10248" fmla="*/ 2510579 h 2679553"/>
                <a:gd name="connsiteX36-10249" fmla="*/ 265404 w 1624793"/>
                <a:gd name="connsiteY36-10250" fmla="*/ 2516088 h 2679553"/>
                <a:gd name="connsiteX37-10251" fmla="*/ 0 w 1624793"/>
                <a:gd name="connsiteY37-10252" fmla="*/ 2679553 h 2679553"/>
                <a:gd name="connsiteX0-10253" fmla="*/ 0 w 1624793"/>
                <a:gd name="connsiteY0-10254" fmla="*/ 2679553 h 2679553"/>
                <a:gd name="connsiteX1-10255" fmla="*/ 410674 w 1624793"/>
                <a:gd name="connsiteY1-10256" fmla="*/ 1234491 h 2679553"/>
                <a:gd name="connsiteX2-10257" fmla="*/ 469594 w 1624793"/>
                <a:gd name="connsiteY2-10258" fmla="*/ 1629262 h 2679553"/>
                <a:gd name="connsiteX3-10259" fmla="*/ 485550 w 1624793"/>
                <a:gd name="connsiteY3-10260" fmla="*/ 1445678 h 2679553"/>
                <a:gd name="connsiteX4-10261" fmla="*/ 477747 w 1624793"/>
                <a:gd name="connsiteY4-10262" fmla="*/ 1340993 h 2679553"/>
                <a:gd name="connsiteX5-10263" fmla="*/ 427646 w 1624793"/>
                <a:gd name="connsiteY5-10264" fmla="*/ 1170653 h 2679553"/>
                <a:gd name="connsiteX6-10265" fmla="*/ 575319 w 1624793"/>
                <a:gd name="connsiteY6-10266" fmla="*/ 647587 h 2679553"/>
                <a:gd name="connsiteX7-10267" fmla="*/ 651278 w 1624793"/>
                <a:gd name="connsiteY7-10268" fmla="*/ 704536 h 2679553"/>
                <a:gd name="connsiteX8-10269" fmla="*/ 670289 w 1624793"/>
                <a:gd name="connsiteY8-10270" fmla="*/ 901491 h 2679553"/>
                <a:gd name="connsiteX9-10271" fmla="*/ 670175 w 1624793"/>
                <a:gd name="connsiteY9-10272" fmla="*/ 970032 h 2679553"/>
                <a:gd name="connsiteX10-10273" fmla="*/ 643270 w 1624793"/>
                <a:gd name="connsiteY10-10274" fmla="*/ 1187661 h 2679553"/>
                <a:gd name="connsiteX11-10275" fmla="*/ 569056 w 1624793"/>
                <a:gd name="connsiteY11-10276" fmla="*/ 1710311 h 2679553"/>
                <a:gd name="connsiteX12-10277" fmla="*/ 616706 w 1624793"/>
                <a:gd name="connsiteY12-10278" fmla="*/ 1477919 h 2679553"/>
                <a:gd name="connsiteX13-10279" fmla="*/ 664104 w 1624793"/>
                <a:gd name="connsiteY13-10280" fmla="*/ 1543732 h 2679553"/>
                <a:gd name="connsiteX14-10281" fmla="*/ 785447 w 1624793"/>
                <a:gd name="connsiteY14-10282" fmla="*/ 1587155 h 2679553"/>
                <a:gd name="connsiteX15-10283" fmla="*/ 942342 w 1624793"/>
                <a:gd name="connsiteY15-10284" fmla="*/ 1578939 h 2679553"/>
                <a:gd name="connsiteX16-10285" fmla="*/ 979074 w 1624793"/>
                <a:gd name="connsiteY16-10286" fmla="*/ 1609462 h 2679553"/>
                <a:gd name="connsiteX17-10287" fmla="*/ 826612 w 1624793"/>
                <a:gd name="connsiteY17-10288" fmla="*/ 1890569 h 2679553"/>
                <a:gd name="connsiteX18-10289" fmla="*/ 980974 w 1624793"/>
                <a:gd name="connsiteY18-10290" fmla="*/ 1609652 h 2679553"/>
                <a:gd name="connsiteX19-10291" fmla="*/ 1074572 w 1624793"/>
                <a:gd name="connsiteY19-10292" fmla="*/ 1740382 h 2679553"/>
                <a:gd name="connsiteX20-10293" fmla="*/ 1373784 w 1624793"/>
                <a:gd name="connsiteY20-10294" fmla="*/ 588594 h 2679553"/>
                <a:gd name="connsiteX21-10295" fmla="*/ 1482442 w 1624793"/>
                <a:gd name="connsiteY21-10296" fmla="*/ 591933 h 2679553"/>
                <a:gd name="connsiteX22-10297" fmla="*/ 1432328 w 1624793"/>
                <a:gd name="connsiteY22-10298" fmla="*/ 542032 h 2679553"/>
                <a:gd name="connsiteX23-10299" fmla="*/ 1388859 w 1624793"/>
                <a:gd name="connsiteY23-10300" fmla="*/ 588878 h 2679553"/>
                <a:gd name="connsiteX24-10301" fmla="*/ 1442988 w 1624793"/>
                <a:gd name="connsiteY24-10302" fmla="*/ 108950 h 2679553"/>
                <a:gd name="connsiteX25-10303" fmla="*/ 1519381 w 1624793"/>
                <a:gd name="connsiteY25-10304" fmla="*/ 39849 h 2679553"/>
                <a:gd name="connsiteX26-10305" fmla="*/ 1624793 w 1624793"/>
                <a:gd name="connsiteY26-10306" fmla="*/ 0 h 2679553"/>
                <a:gd name="connsiteX27-10307" fmla="*/ 1578009 w 1624793"/>
                <a:gd name="connsiteY27-10308" fmla="*/ 345802 h 2679553"/>
                <a:gd name="connsiteX28-10309" fmla="*/ 1194050 w 1624793"/>
                <a:gd name="connsiteY28-10310" fmla="*/ 1910947 h 2679553"/>
                <a:gd name="connsiteX29-10311" fmla="*/ 490171 w 1624793"/>
                <a:gd name="connsiteY29-10312" fmla="*/ 2392932 h 2679553"/>
                <a:gd name="connsiteX30-10313" fmla="*/ 282382 w 1624793"/>
                <a:gd name="connsiteY30-10314" fmla="*/ 2504610 h 2679553"/>
                <a:gd name="connsiteX31-10315" fmla="*/ 335689 w 1624793"/>
                <a:gd name="connsiteY31-10316" fmla="*/ 2316721 h 2679553"/>
                <a:gd name="connsiteX32-10317" fmla="*/ 451930 w 1624793"/>
                <a:gd name="connsiteY32-10318" fmla="*/ 2081395 h 2679553"/>
                <a:gd name="connsiteX33-10319" fmla="*/ 570239 w 1624793"/>
                <a:gd name="connsiteY33-10320" fmla="*/ 1791611 h 2679553"/>
                <a:gd name="connsiteX34-10321" fmla="*/ 416700 w 1624793"/>
                <a:gd name="connsiteY34-10322" fmla="*/ 2104863 h 2679553"/>
                <a:gd name="connsiteX35-10323" fmla="*/ 281809 w 1624793"/>
                <a:gd name="connsiteY35-10324" fmla="*/ 2510579 h 2679553"/>
                <a:gd name="connsiteX36-10325" fmla="*/ 265404 w 1624793"/>
                <a:gd name="connsiteY36-10326" fmla="*/ 2516088 h 2679553"/>
                <a:gd name="connsiteX37-10327" fmla="*/ 0 w 1624793"/>
                <a:gd name="connsiteY37-10328" fmla="*/ 2679553 h 2679553"/>
                <a:gd name="connsiteX0-10329" fmla="*/ 0 w 1624793"/>
                <a:gd name="connsiteY0-10330" fmla="*/ 2679553 h 2679553"/>
                <a:gd name="connsiteX1-10331" fmla="*/ 410674 w 1624793"/>
                <a:gd name="connsiteY1-10332" fmla="*/ 1234491 h 2679553"/>
                <a:gd name="connsiteX2-10333" fmla="*/ 469594 w 1624793"/>
                <a:gd name="connsiteY2-10334" fmla="*/ 1629262 h 2679553"/>
                <a:gd name="connsiteX3-10335" fmla="*/ 485550 w 1624793"/>
                <a:gd name="connsiteY3-10336" fmla="*/ 1445678 h 2679553"/>
                <a:gd name="connsiteX4-10337" fmla="*/ 477747 w 1624793"/>
                <a:gd name="connsiteY4-10338" fmla="*/ 1340993 h 2679553"/>
                <a:gd name="connsiteX5-10339" fmla="*/ 427646 w 1624793"/>
                <a:gd name="connsiteY5-10340" fmla="*/ 1170653 h 2679553"/>
                <a:gd name="connsiteX6-10341" fmla="*/ 575319 w 1624793"/>
                <a:gd name="connsiteY6-10342" fmla="*/ 647587 h 2679553"/>
                <a:gd name="connsiteX7-10343" fmla="*/ 651278 w 1624793"/>
                <a:gd name="connsiteY7-10344" fmla="*/ 704536 h 2679553"/>
                <a:gd name="connsiteX8-10345" fmla="*/ 670289 w 1624793"/>
                <a:gd name="connsiteY8-10346" fmla="*/ 901491 h 2679553"/>
                <a:gd name="connsiteX9-10347" fmla="*/ 670175 w 1624793"/>
                <a:gd name="connsiteY9-10348" fmla="*/ 970032 h 2679553"/>
                <a:gd name="connsiteX10-10349" fmla="*/ 643270 w 1624793"/>
                <a:gd name="connsiteY10-10350" fmla="*/ 1187661 h 2679553"/>
                <a:gd name="connsiteX11-10351" fmla="*/ 569056 w 1624793"/>
                <a:gd name="connsiteY11-10352" fmla="*/ 1710311 h 2679553"/>
                <a:gd name="connsiteX12-10353" fmla="*/ 616706 w 1624793"/>
                <a:gd name="connsiteY12-10354" fmla="*/ 1477919 h 2679553"/>
                <a:gd name="connsiteX13-10355" fmla="*/ 664104 w 1624793"/>
                <a:gd name="connsiteY13-10356" fmla="*/ 1543732 h 2679553"/>
                <a:gd name="connsiteX14-10357" fmla="*/ 785447 w 1624793"/>
                <a:gd name="connsiteY14-10358" fmla="*/ 1587155 h 2679553"/>
                <a:gd name="connsiteX15-10359" fmla="*/ 942342 w 1624793"/>
                <a:gd name="connsiteY15-10360" fmla="*/ 1578939 h 2679553"/>
                <a:gd name="connsiteX16-10361" fmla="*/ 979074 w 1624793"/>
                <a:gd name="connsiteY16-10362" fmla="*/ 1609462 h 2679553"/>
                <a:gd name="connsiteX17-10363" fmla="*/ 826612 w 1624793"/>
                <a:gd name="connsiteY17-10364" fmla="*/ 1890569 h 2679553"/>
                <a:gd name="connsiteX18-10365" fmla="*/ 980974 w 1624793"/>
                <a:gd name="connsiteY18-10366" fmla="*/ 1609652 h 2679553"/>
                <a:gd name="connsiteX19-10367" fmla="*/ 1074572 w 1624793"/>
                <a:gd name="connsiteY19-10368" fmla="*/ 1740382 h 2679553"/>
                <a:gd name="connsiteX20-10369" fmla="*/ 1373784 w 1624793"/>
                <a:gd name="connsiteY20-10370" fmla="*/ 588594 h 2679553"/>
                <a:gd name="connsiteX21-10371" fmla="*/ 1482442 w 1624793"/>
                <a:gd name="connsiteY21-10372" fmla="*/ 591933 h 2679553"/>
                <a:gd name="connsiteX22-10373" fmla="*/ 1432328 w 1624793"/>
                <a:gd name="connsiteY22-10374" fmla="*/ 542032 h 2679553"/>
                <a:gd name="connsiteX23-10375" fmla="*/ 1388859 w 1624793"/>
                <a:gd name="connsiteY23-10376" fmla="*/ 588878 h 2679553"/>
                <a:gd name="connsiteX24-10377" fmla="*/ 1442988 w 1624793"/>
                <a:gd name="connsiteY24-10378" fmla="*/ 108950 h 2679553"/>
                <a:gd name="connsiteX25-10379" fmla="*/ 1519381 w 1624793"/>
                <a:gd name="connsiteY25-10380" fmla="*/ 39849 h 2679553"/>
                <a:gd name="connsiteX26-10381" fmla="*/ 1624793 w 1624793"/>
                <a:gd name="connsiteY26-10382" fmla="*/ 0 h 2679553"/>
                <a:gd name="connsiteX27-10383" fmla="*/ 1578009 w 1624793"/>
                <a:gd name="connsiteY27-10384" fmla="*/ 345802 h 2679553"/>
                <a:gd name="connsiteX28-10385" fmla="*/ 1194050 w 1624793"/>
                <a:gd name="connsiteY28-10386" fmla="*/ 1910947 h 2679553"/>
                <a:gd name="connsiteX29-10387" fmla="*/ 490171 w 1624793"/>
                <a:gd name="connsiteY29-10388" fmla="*/ 2392932 h 2679553"/>
                <a:gd name="connsiteX30-10389" fmla="*/ 282382 w 1624793"/>
                <a:gd name="connsiteY30-10390" fmla="*/ 2504610 h 2679553"/>
                <a:gd name="connsiteX31-10391" fmla="*/ 335689 w 1624793"/>
                <a:gd name="connsiteY31-10392" fmla="*/ 2316721 h 2679553"/>
                <a:gd name="connsiteX32-10393" fmla="*/ 451930 w 1624793"/>
                <a:gd name="connsiteY32-10394" fmla="*/ 2081395 h 2679553"/>
                <a:gd name="connsiteX33-10395" fmla="*/ 570239 w 1624793"/>
                <a:gd name="connsiteY33-10396" fmla="*/ 1791611 h 2679553"/>
                <a:gd name="connsiteX34-10397" fmla="*/ 416700 w 1624793"/>
                <a:gd name="connsiteY34-10398" fmla="*/ 2104863 h 2679553"/>
                <a:gd name="connsiteX35-10399" fmla="*/ 281809 w 1624793"/>
                <a:gd name="connsiteY35-10400" fmla="*/ 2510579 h 2679553"/>
                <a:gd name="connsiteX36-10401" fmla="*/ 265404 w 1624793"/>
                <a:gd name="connsiteY36-10402" fmla="*/ 2516088 h 2679553"/>
                <a:gd name="connsiteX37-10403" fmla="*/ 0 w 1624793"/>
                <a:gd name="connsiteY37-10404" fmla="*/ 2679553 h 2679553"/>
                <a:gd name="connsiteX0-10405" fmla="*/ 0 w 1624793"/>
                <a:gd name="connsiteY0-10406" fmla="*/ 2679553 h 2679553"/>
                <a:gd name="connsiteX1-10407" fmla="*/ 410674 w 1624793"/>
                <a:gd name="connsiteY1-10408" fmla="*/ 1234491 h 2679553"/>
                <a:gd name="connsiteX2-10409" fmla="*/ 469594 w 1624793"/>
                <a:gd name="connsiteY2-10410" fmla="*/ 1629262 h 2679553"/>
                <a:gd name="connsiteX3-10411" fmla="*/ 485550 w 1624793"/>
                <a:gd name="connsiteY3-10412" fmla="*/ 1445678 h 2679553"/>
                <a:gd name="connsiteX4-10413" fmla="*/ 477747 w 1624793"/>
                <a:gd name="connsiteY4-10414" fmla="*/ 1340993 h 2679553"/>
                <a:gd name="connsiteX5-10415" fmla="*/ 427646 w 1624793"/>
                <a:gd name="connsiteY5-10416" fmla="*/ 1170653 h 2679553"/>
                <a:gd name="connsiteX6-10417" fmla="*/ 575319 w 1624793"/>
                <a:gd name="connsiteY6-10418" fmla="*/ 647587 h 2679553"/>
                <a:gd name="connsiteX7-10419" fmla="*/ 651278 w 1624793"/>
                <a:gd name="connsiteY7-10420" fmla="*/ 704536 h 2679553"/>
                <a:gd name="connsiteX8-10421" fmla="*/ 670289 w 1624793"/>
                <a:gd name="connsiteY8-10422" fmla="*/ 901491 h 2679553"/>
                <a:gd name="connsiteX9-10423" fmla="*/ 670175 w 1624793"/>
                <a:gd name="connsiteY9-10424" fmla="*/ 970032 h 2679553"/>
                <a:gd name="connsiteX10-10425" fmla="*/ 643270 w 1624793"/>
                <a:gd name="connsiteY10-10426" fmla="*/ 1187661 h 2679553"/>
                <a:gd name="connsiteX11-10427" fmla="*/ 569056 w 1624793"/>
                <a:gd name="connsiteY11-10428" fmla="*/ 1710311 h 2679553"/>
                <a:gd name="connsiteX12-10429" fmla="*/ 616706 w 1624793"/>
                <a:gd name="connsiteY12-10430" fmla="*/ 1477919 h 2679553"/>
                <a:gd name="connsiteX13-10431" fmla="*/ 664104 w 1624793"/>
                <a:gd name="connsiteY13-10432" fmla="*/ 1543732 h 2679553"/>
                <a:gd name="connsiteX14-10433" fmla="*/ 785447 w 1624793"/>
                <a:gd name="connsiteY14-10434" fmla="*/ 1587155 h 2679553"/>
                <a:gd name="connsiteX15-10435" fmla="*/ 942342 w 1624793"/>
                <a:gd name="connsiteY15-10436" fmla="*/ 1578939 h 2679553"/>
                <a:gd name="connsiteX16-10437" fmla="*/ 979074 w 1624793"/>
                <a:gd name="connsiteY16-10438" fmla="*/ 1609462 h 2679553"/>
                <a:gd name="connsiteX17-10439" fmla="*/ 826612 w 1624793"/>
                <a:gd name="connsiteY17-10440" fmla="*/ 1890569 h 2679553"/>
                <a:gd name="connsiteX18-10441" fmla="*/ 980974 w 1624793"/>
                <a:gd name="connsiteY18-10442" fmla="*/ 1609652 h 2679553"/>
                <a:gd name="connsiteX19-10443" fmla="*/ 1074572 w 1624793"/>
                <a:gd name="connsiteY19-10444" fmla="*/ 1740382 h 2679553"/>
                <a:gd name="connsiteX20-10445" fmla="*/ 1373784 w 1624793"/>
                <a:gd name="connsiteY20-10446" fmla="*/ 588594 h 2679553"/>
                <a:gd name="connsiteX21-10447" fmla="*/ 1482442 w 1624793"/>
                <a:gd name="connsiteY21-10448" fmla="*/ 591933 h 2679553"/>
                <a:gd name="connsiteX22-10449" fmla="*/ 1432328 w 1624793"/>
                <a:gd name="connsiteY22-10450" fmla="*/ 542032 h 2679553"/>
                <a:gd name="connsiteX23-10451" fmla="*/ 1388859 w 1624793"/>
                <a:gd name="connsiteY23-10452" fmla="*/ 588878 h 2679553"/>
                <a:gd name="connsiteX24-10453" fmla="*/ 1442988 w 1624793"/>
                <a:gd name="connsiteY24-10454" fmla="*/ 108950 h 2679553"/>
                <a:gd name="connsiteX25-10455" fmla="*/ 1519381 w 1624793"/>
                <a:gd name="connsiteY25-10456" fmla="*/ 39849 h 2679553"/>
                <a:gd name="connsiteX26-10457" fmla="*/ 1624793 w 1624793"/>
                <a:gd name="connsiteY26-10458" fmla="*/ 0 h 2679553"/>
                <a:gd name="connsiteX27-10459" fmla="*/ 1578009 w 1624793"/>
                <a:gd name="connsiteY27-10460" fmla="*/ 345802 h 2679553"/>
                <a:gd name="connsiteX28-10461" fmla="*/ 1194050 w 1624793"/>
                <a:gd name="connsiteY28-10462" fmla="*/ 1910947 h 2679553"/>
                <a:gd name="connsiteX29-10463" fmla="*/ 490171 w 1624793"/>
                <a:gd name="connsiteY29-10464" fmla="*/ 2392932 h 2679553"/>
                <a:gd name="connsiteX30-10465" fmla="*/ 282382 w 1624793"/>
                <a:gd name="connsiteY30-10466" fmla="*/ 2504610 h 2679553"/>
                <a:gd name="connsiteX31-10467" fmla="*/ 335689 w 1624793"/>
                <a:gd name="connsiteY31-10468" fmla="*/ 2316721 h 2679553"/>
                <a:gd name="connsiteX32-10469" fmla="*/ 451930 w 1624793"/>
                <a:gd name="connsiteY32-10470" fmla="*/ 2081395 h 2679553"/>
                <a:gd name="connsiteX33-10471" fmla="*/ 570239 w 1624793"/>
                <a:gd name="connsiteY33-10472" fmla="*/ 1791611 h 2679553"/>
                <a:gd name="connsiteX34-10473" fmla="*/ 416700 w 1624793"/>
                <a:gd name="connsiteY34-10474" fmla="*/ 2104863 h 2679553"/>
                <a:gd name="connsiteX35-10475" fmla="*/ 337218 w 1624793"/>
                <a:gd name="connsiteY35-10476" fmla="*/ 2515008 h 2679553"/>
                <a:gd name="connsiteX36-10477" fmla="*/ 265404 w 1624793"/>
                <a:gd name="connsiteY36-10478" fmla="*/ 2516088 h 2679553"/>
                <a:gd name="connsiteX37-10479" fmla="*/ 0 w 1624793"/>
                <a:gd name="connsiteY37-10480" fmla="*/ 2679553 h 2679553"/>
                <a:gd name="connsiteX0-10481" fmla="*/ 0 w 1624793"/>
                <a:gd name="connsiteY0-10482" fmla="*/ 2679553 h 2679553"/>
                <a:gd name="connsiteX1-10483" fmla="*/ 410674 w 1624793"/>
                <a:gd name="connsiteY1-10484" fmla="*/ 1234491 h 2679553"/>
                <a:gd name="connsiteX2-10485" fmla="*/ 469594 w 1624793"/>
                <a:gd name="connsiteY2-10486" fmla="*/ 1629262 h 2679553"/>
                <a:gd name="connsiteX3-10487" fmla="*/ 485550 w 1624793"/>
                <a:gd name="connsiteY3-10488" fmla="*/ 1445678 h 2679553"/>
                <a:gd name="connsiteX4-10489" fmla="*/ 477747 w 1624793"/>
                <a:gd name="connsiteY4-10490" fmla="*/ 1340993 h 2679553"/>
                <a:gd name="connsiteX5-10491" fmla="*/ 427646 w 1624793"/>
                <a:gd name="connsiteY5-10492" fmla="*/ 1170653 h 2679553"/>
                <a:gd name="connsiteX6-10493" fmla="*/ 575319 w 1624793"/>
                <a:gd name="connsiteY6-10494" fmla="*/ 647587 h 2679553"/>
                <a:gd name="connsiteX7-10495" fmla="*/ 651278 w 1624793"/>
                <a:gd name="connsiteY7-10496" fmla="*/ 704536 h 2679553"/>
                <a:gd name="connsiteX8-10497" fmla="*/ 670289 w 1624793"/>
                <a:gd name="connsiteY8-10498" fmla="*/ 901491 h 2679553"/>
                <a:gd name="connsiteX9-10499" fmla="*/ 670175 w 1624793"/>
                <a:gd name="connsiteY9-10500" fmla="*/ 970032 h 2679553"/>
                <a:gd name="connsiteX10-10501" fmla="*/ 643270 w 1624793"/>
                <a:gd name="connsiteY10-10502" fmla="*/ 1187661 h 2679553"/>
                <a:gd name="connsiteX11-10503" fmla="*/ 569056 w 1624793"/>
                <a:gd name="connsiteY11-10504" fmla="*/ 1710311 h 2679553"/>
                <a:gd name="connsiteX12-10505" fmla="*/ 616706 w 1624793"/>
                <a:gd name="connsiteY12-10506" fmla="*/ 1477919 h 2679553"/>
                <a:gd name="connsiteX13-10507" fmla="*/ 664104 w 1624793"/>
                <a:gd name="connsiteY13-10508" fmla="*/ 1543732 h 2679553"/>
                <a:gd name="connsiteX14-10509" fmla="*/ 785447 w 1624793"/>
                <a:gd name="connsiteY14-10510" fmla="*/ 1587155 h 2679553"/>
                <a:gd name="connsiteX15-10511" fmla="*/ 942342 w 1624793"/>
                <a:gd name="connsiteY15-10512" fmla="*/ 1578939 h 2679553"/>
                <a:gd name="connsiteX16-10513" fmla="*/ 979074 w 1624793"/>
                <a:gd name="connsiteY16-10514" fmla="*/ 1609462 h 2679553"/>
                <a:gd name="connsiteX17-10515" fmla="*/ 826612 w 1624793"/>
                <a:gd name="connsiteY17-10516" fmla="*/ 1890569 h 2679553"/>
                <a:gd name="connsiteX18-10517" fmla="*/ 980974 w 1624793"/>
                <a:gd name="connsiteY18-10518" fmla="*/ 1609652 h 2679553"/>
                <a:gd name="connsiteX19-10519" fmla="*/ 1074572 w 1624793"/>
                <a:gd name="connsiteY19-10520" fmla="*/ 1740382 h 2679553"/>
                <a:gd name="connsiteX20-10521" fmla="*/ 1373784 w 1624793"/>
                <a:gd name="connsiteY20-10522" fmla="*/ 588594 h 2679553"/>
                <a:gd name="connsiteX21-10523" fmla="*/ 1482442 w 1624793"/>
                <a:gd name="connsiteY21-10524" fmla="*/ 591933 h 2679553"/>
                <a:gd name="connsiteX22-10525" fmla="*/ 1432328 w 1624793"/>
                <a:gd name="connsiteY22-10526" fmla="*/ 542032 h 2679553"/>
                <a:gd name="connsiteX23-10527" fmla="*/ 1388859 w 1624793"/>
                <a:gd name="connsiteY23-10528" fmla="*/ 588878 h 2679553"/>
                <a:gd name="connsiteX24-10529" fmla="*/ 1442988 w 1624793"/>
                <a:gd name="connsiteY24-10530" fmla="*/ 108950 h 2679553"/>
                <a:gd name="connsiteX25-10531" fmla="*/ 1519381 w 1624793"/>
                <a:gd name="connsiteY25-10532" fmla="*/ 39849 h 2679553"/>
                <a:gd name="connsiteX26-10533" fmla="*/ 1624793 w 1624793"/>
                <a:gd name="connsiteY26-10534" fmla="*/ 0 h 2679553"/>
                <a:gd name="connsiteX27-10535" fmla="*/ 1578009 w 1624793"/>
                <a:gd name="connsiteY27-10536" fmla="*/ 345802 h 2679553"/>
                <a:gd name="connsiteX28-10537" fmla="*/ 1194050 w 1624793"/>
                <a:gd name="connsiteY28-10538" fmla="*/ 1910947 h 2679553"/>
                <a:gd name="connsiteX29-10539" fmla="*/ 490171 w 1624793"/>
                <a:gd name="connsiteY29-10540" fmla="*/ 2392932 h 2679553"/>
                <a:gd name="connsiteX30-10541" fmla="*/ 282382 w 1624793"/>
                <a:gd name="connsiteY30-10542" fmla="*/ 2504610 h 2679553"/>
                <a:gd name="connsiteX31-10543" fmla="*/ 335689 w 1624793"/>
                <a:gd name="connsiteY31-10544" fmla="*/ 2316721 h 2679553"/>
                <a:gd name="connsiteX32-10545" fmla="*/ 451930 w 1624793"/>
                <a:gd name="connsiteY32-10546" fmla="*/ 2081395 h 2679553"/>
                <a:gd name="connsiteX33-10547" fmla="*/ 570239 w 1624793"/>
                <a:gd name="connsiteY33-10548" fmla="*/ 1791611 h 2679553"/>
                <a:gd name="connsiteX34-10549" fmla="*/ 416700 w 1624793"/>
                <a:gd name="connsiteY34-10550" fmla="*/ 2104863 h 2679553"/>
                <a:gd name="connsiteX35-10551" fmla="*/ 238071 w 1624793"/>
                <a:gd name="connsiteY35-10552" fmla="*/ 2296664 h 2679553"/>
                <a:gd name="connsiteX36-10553" fmla="*/ 265404 w 1624793"/>
                <a:gd name="connsiteY36-10554" fmla="*/ 2516088 h 2679553"/>
                <a:gd name="connsiteX37-10555" fmla="*/ 0 w 1624793"/>
                <a:gd name="connsiteY37-10556" fmla="*/ 2679553 h 2679553"/>
                <a:gd name="connsiteX0-10557" fmla="*/ 0 w 1624793"/>
                <a:gd name="connsiteY0-10558" fmla="*/ 2679553 h 2679553"/>
                <a:gd name="connsiteX1-10559" fmla="*/ 410674 w 1624793"/>
                <a:gd name="connsiteY1-10560" fmla="*/ 1234491 h 2679553"/>
                <a:gd name="connsiteX2-10561" fmla="*/ 469594 w 1624793"/>
                <a:gd name="connsiteY2-10562" fmla="*/ 1629262 h 2679553"/>
                <a:gd name="connsiteX3-10563" fmla="*/ 485550 w 1624793"/>
                <a:gd name="connsiteY3-10564" fmla="*/ 1445678 h 2679553"/>
                <a:gd name="connsiteX4-10565" fmla="*/ 477747 w 1624793"/>
                <a:gd name="connsiteY4-10566" fmla="*/ 1340993 h 2679553"/>
                <a:gd name="connsiteX5-10567" fmla="*/ 427646 w 1624793"/>
                <a:gd name="connsiteY5-10568" fmla="*/ 1170653 h 2679553"/>
                <a:gd name="connsiteX6-10569" fmla="*/ 575319 w 1624793"/>
                <a:gd name="connsiteY6-10570" fmla="*/ 647587 h 2679553"/>
                <a:gd name="connsiteX7-10571" fmla="*/ 651278 w 1624793"/>
                <a:gd name="connsiteY7-10572" fmla="*/ 704536 h 2679553"/>
                <a:gd name="connsiteX8-10573" fmla="*/ 670289 w 1624793"/>
                <a:gd name="connsiteY8-10574" fmla="*/ 901491 h 2679553"/>
                <a:gd name="connsiteX9-10575" fmla="*/ 670175 w 1624793"/>
                <a:gd name="connsiteY9-10576" fmla="*/ 970032 h 2679553"/>
                <a:gd name="connsiteX10-10577" fmla="*/ 643270 w 1624793"/>
                <a:gd name="connsiteY10-10578" fmla="*/ 1187661 h 2679553"/>
                <a:gd name="connsiteX11-10579" fmla="*/ 569056 w 1624793"/>
                <a:gd name="connsiteY11-10580" fmla="*/ 1710311 h 2679553"/>
                <a:gd name="connsiteX12-10581" fmla="*/ 616706 w 1624793"/>
                <a:gd name="connsiteY12-10582" fmla="*/ 1477919 h 2679553"/>
                <a:gd name="connsiteX13-10583" fmla="*/ 664104 w 1624793"/>
                <a:gd name="connsiteY13-10584" fmla="*/ 1543732 h 2679553"/>
                <a:gd name="connsiteX14-10585" fmla="*/ 785447 w 1624793"/>
                <a:gd name="connsiteY14-10586" fmla="*/ 1587155 h 2679553"/>
                <a:gd name="connsiteX15-10587" fmla="*/ 942342 w 1624793"/>
                <a:gd name="connsiteY15-10588" fmla="*/ 1578939 h 2679553"/>
                <a:gd name="connsiteX16-10589" fmla="*/ 979074 w 1624793"/>
                <a:gd name="connsiteY16-10590" fmla="*/ 1609462 h 2679553"/>
                <a:gd name="connsiteX17-10591" fmla="*/ 826612 w 1624793"/>
                <a:gd name="connsiteY17-10592" fmla="*/ 1890569 h 2679553"/>
                <a:gd name="connsiteX18-10593" fmla="*/ 980974 w 1624793"/>
                <a:gd name="connsiteY18-10594" fmla="*/ 1609652 h 2679553"/>
                <a:gd name="connsiteX19-10595" fmla="*/ 1074572 w 1624793"/>
                <a:gd name="connsiteY19-10596" fmla="*/ 1740382 h 2679553"/>
                <a:gd name="connsiteX20-10597" fmla="*/ 1373784 w 1624793"/>
                <a:gd name="connsiteY20-10598" fmla="*/ 588594 h 2679553"/>
                <a:gd name="connsiteX21-10599" fmla="*/ 1482442 w 1624793"/>
                <a:gd name="connsiteY21-10600" fmla="*/ 591933 h 2679553"/>
                <a:gd name="connsiteX22-10601" fmla="*/ 1432328 w 1624793"/>
                <a:gd name="connsiteY22-10602" fmla="*/ 542032 h 2679553"/>
                <a:gd name="connsiteX23-10603" fmla="*/ 1388859 w 1624793"/>
                <a:gd name="connsiteY23-10604" fmla="*/ 588878 h 2679553"/>
                <a:gd name="connsiteX24-10605" fmla="*/ 1442988 w 1624793"/>
                <a:gd name="connsiteY24-10606" fmla="*/ 108950 h 2679553"/>
                <a:gd name="connsiteX25-10607" fmla="*/ 1519381 w 1624793"/>
                <a:gd name="connsiteY25-10608" fmla="*/ 39849 h 2679553"/>
                <a:gd name="connsiteX26-10609" fmla="*/ 1624793 w 1624793"/>
                <a:gd name="connsiteY26-10610" fmla="*/ 0 h 2679553"/>
                <a:gd name="connsiteX27-10611" fmla="*/ 1578009 w 1624793"/>
                <a:gd name="connsiteY27-10612" fmla="*/ 345802 h 2679553"/>
                <a:gd name="connsiteX28-10613" fmla="*/ 1194050 w 1624793"/>
                <a:gd name="connsiteY28-10614" fmla="*/ 1910947 h 2679553"/>
                <a:gd name="connsiteX29-10615" fmla="*/ 490171 w 1624793"/>
                <a:gd name="connsiteY29-10616" fmla="*/ 2392932 h 2679553"/>
                <a:gd name="connsiteX30-10617" fmla="*/ 282382 w 1624793"/>
                <a:gd name="connsiteY30-10618" fmla="*/ 2504610 h 2679553"/>
                <a:gd name="connsiteX31-10619" fmla="*/ 335689 w 1624793"/>
                <a:gd name="connsiteY31-10620" fmla="*/ 2316721 h 2679553"/>
                <a:gd name="connsiteX32-10621" fmla="*/ 451930 w 1624793"/>
                <a:gd name="connsiteY32-10622" fmla="*/ 2081395 h 2679553"/>
                <a:gd name="connsiteX33-10623" fmla="*/ 570239 w 1624793"/>
                <a:gd name="connsiteY33-10624" fmla="*/ 1791611 h 2679553"/>
                <a:gd name="connsiteX34-10625" fmla="*/ 416700 w 1624793"/>
                <a:gd name="connsiteY34-10626" fmla="*/ 2104863 h 2679553"/>
                <a:gd name="connsiteX35-10627" fmla="*/ 282573 w 1624793"/>
                <a:gd name="connsiteY35-10628" fmla="*/ 2431519 h 2679553"/>
                <a:gd name="connsiteX36-10629" fmla="*/ 265404 w 1624793"/>
                <a:gd name="connsiteY36-10630" fmla="*/ 2516088 h 2679553"/>
                <a:gd name="connsiteX37-10631" fmla="*/ 0 w 1624793"/>
                <a:gd name="connsiteY37-10632" fmla="*/ 2679553 h 2679553"/>
                <a:gd name="connsiteX0-10633" fmla="*/ 0 w 1624793"/>
                <a:gd name="connsiteY0-10634" fmla="*/ 2679553 h 2679553"/>
                <a:gd name="connsiteX1-10635" fmla="*/ 410674 w 1624793"/>
                <a:gd name="connsiteY1-10636" fmla="*/ 1234491 h 2679553"/>
                <a:gd name="connsiteX2-10637" fmla="*/ 469594 w 1624793"/>
                <a:gd name="connsiteY2-10638" fmla="*/ 1629262 h 2679553"/>
                <a:gd name="connsiteX3-10639" fmla="*/ 485550 w 1624793"/>
                <a:gd name="connsiteY3-10640" fmla="*/ 1445678 h 2679553"/>
                <a:gd name="connsiteX4-10641" fmla="*/ 477747 w 1624793"/>
                <a:gd name="connsiteY4-10642" fmla="*/ 1340993 h 2679553"/>
                <a:gd name="connsiteX5-10643" fmla="*/ 427646 w 1624793"/>
                <a:gd name="connsiteY5-10644" fmla="*/ 1170653 h 2679553"/>
                <a:gd name="connsiteX6-10645" fmla="*/ 575319 w 1624793"/>
                <a:gd name="connsiteY6-10646" fmla="*/ 647587 h 2679553"/>
                <a:gd name="connsiteX7-10647" fmla="*/ 651278 w 1624793"/>
                <a:gd name="connsiteY7-10648" fmla="*/ 704536 h 2679553"/>
                <a:gd name="connsiteX8-10649" fmla="*/ 670289 w 1624793"/>
                <a:gd name="connsiteY8-10650" fmla="*/ 901491 h 2679553"/>
                <a:gd name="connsiteX9-10651" fmla="*/ 670175 w 1624793"/>
                <a:gd name="connsiteY9-10652" fmla="*/ 970032 h 2679553"/>
                <a:gd name="connsiteX10-10653" fmla="*/ 643270 w 1624793"/>
                <a:gd name="connsiteY10-10654" fmla="*/ 1187661 h 2679553"/>
                <a:gd name="connsiteX11-10655" fmla="*/ 569056 w 1624793"/>
                <a:gd name="connsiteY11-10656" fmla="*/ 1710311 h 2679553"/>
                <a:gd name="connsiteX12-10657" fmla="*/ 616706 w 1624793"/>
                <a:gd name="connsiteY12-10658" fmla="*/ 1477919 h 2679553"/>
                <a:gd name="connsiteX13-10659" fmla="*/ 664104 w 1624793"/>
                <a:gd name="connsiteY13-10660" fmla="*/ 1543732 h 2679553"/>
                <a:gd name="connsiteX14-10661" fmla="*/ 785447 w 1624793"/>
                <a:gd name="connsiteY14-10662" fmla="*/ 1587155 h 2679553"/>
                <a:gd name="connsiteX15-10663" fmla="*/ 942342 w 1624793"/>
                <a:gd name="connsiteY15-10664" fmla="*/ 1578939 h 2679553"/>
                <a:gd name="connsiteX16-10665" fmla="*/ 979074 w 1624793"/>
                <a:gd name="connsiteY16-10666" fmla="*/ 1609462 h 2679553"/>
                <a:gd name="connsiteX17-10667" fmla="*/ 826612 w 1624793"/>
                <a:gd name="connsiteY17-10668" fmla="*/ 1890569 h 2679553"/>
                <a:gd name="connsiteX18-10669" fmla="*/ 980974 w 1624793"/>
                <a:gd name="connsiteY18-10670" fmla="*/ 1609652 h 2679553"/>
                <a:gd name="connsiteX19-10671" fmla="*/ 1074572 w 1624793"/>
                <a:gd name="connsiteY19-10672" fmla="*/ 1740382 h 2679553"/>
                <a:gd name="connsiteX20-10673" fmla="*/ 1373784 w 1624793"/>
                <a:gd name="connsiteY20-10674" fmla="*/ 588594 h 2679553"/>
                <a:gd name="connsiteX21-10675" fmla="*/ 1482442 w 1624793"/>
                <a:gd name="connsiteY21-10676" fmla="*/ 591933 h 2679553"/>
                <a:gd name="connsiteX22-10677" fmla="*/ 1432328 w 1624793"/>
                <a:gd name="connsiteY22-10678" fmla="*/ 542032 h 2679553"/>
                <a:gd name="connsiteX23-10679" fmla="*/ 1388859 w 1624793"/>
                <a:gd name="connsiteY23-10680" fmla="*/ 588878 h 2679553"/>
                <a:gd name="connsiteX24-10681" fmla="*/ 1442988 w 1624793"/>
                <a:gd name="connsiteY24-10682" fmla="*/ 108950 h 2679553"/>
                <a:gd name="connsiteX25-10683" fmla="*/ 1519381 w 1624793"/>
                <a:gd name="connsiteY25-10684" fmla="*/ 39849 h 2679553"/>
                <a:gd name="connsiteX26-10685" fmla="*/ 1624793 w 1624793"/>
                <a:gd name="connsiteY26-10686" fmla="*/ 0 h 2679553"/>
                <a:gd name="connsiteX27-10687" fmla="*/ 1578009 w 1624793"/>
                <a:gd name="connsiteY27-10688" fmla="*/ 345802 h 2679553"/>
                <a:gd name="connsiteX28-10689" fmla="*/ 1194050 w 1624793"/>
                <a:gd name="connsiteY28-10690" fmla="*/ 1910947 h 2679553"/>
                <a:gd name="connsiteX29-10691" fmla="*/ 490171 w 1624793"/>
                <a:gd name="connsiteY29-10692" fmla="*/ 2392932 h 2679553"/>
                <a:gd name="connsiteX30-10693" fmla="*/ 282382 w 1624793"/>
                <a:gd name="connsiteY30-10694" fmla="*/ 2504610 h 2679553"/>
                <a:gd name="connsiteX31-10695" fmla="*/ 335689 w 1624793"/>
                <a:gd name="connsiteY31-10696" fmla="*/ 2316721 h 2679553"/>
                <a:gd name="connsiteX32-10697" fmla="*/ 451930 w 1624793"/>
                <a:gd name="connsiteY32-10698" fmla="*/ 2081395 h 2679553"/>
                <a:gd name="connsiteX33-10699" fmla="*/ 570239 w 1624793"/>
                <a:gd name="connsiteY33-10700" fmla="*/ 1791611 h 2679553"/>
                <a:gd name="connsiteX34-10701" fmla="*/ 416700 w 1624793"/>
                <a:gd name="connsiteY34-10702" fmla="*/ 2104863 h 2679553"/>
                <a:gd name="connsiteX35-10703" fmla="*/ 335269 w 1624793"/>
                <a:gd name="connsiteY35-10704" fmla="*/ 2306877 h 2679553"/>
                <a:gd name="connsiteX36-10705" fmla="*/ 265404 w 1624793"/>
                <a:gd name="connsiteY36-10706" fmla="*/ 2516088 h 2679553"/>
                <a:gd name="connsiteX37-10707" fmla="*/ 0 w 1624793"/>
                <a:gd name="connsiteY37-10708" fmla="*/ 2679553 h 2679553"/>
                <a:gd name="connsiteX0-10709" fmla="*/ 0 w 1624793"/>
                <a:gd name="connsiteY0-10710" fmla="*/ 2679553 h 2679553"/>
                <a:gd name="connsiteX1-10711" fmla="*/ 410674 w 1624793"/>
                <a:gd name="connsiteY1-10712" fmla="*/ 1234491 h 2679553"/>
                <a:gd name="connsiteX2-10713" fmla="*/ 469594 w 1624793"/>
                <a:gd name="connsiteY2-10714" fmla="*/ 1629262 h 2679553"/>
                <a:gd name="connsiteX3-10715" fmla="*/ 485550 w 1624793"/>
                <a:gd name="connsiteY3-10716" fmla="*/ 1445678 h 2679553"/>
                <a:gd name="connsiteX4-10717" fmla="*/ 477747 w 1624793"/>
                <a:gd name="connsiteY4-10718" fmla="*/ 1340993 h 2679553"/>
                <a:gd name="connsiteX5-10719" fmla="*/ 427646 w 1624793"/>
                <a:gd name="connsiteY5-10720" fmla="*/ 1170653 h 2679553"/>
                <a:gd name="connsiteX6-10721" fmla="*/ 575319 w 1624793"/>
                <a:gd name="connsiteY6-10722" fmla="*/ 647587 h 2679553"/>
                <a:gd name="connsiteX7-10723" fmla="*/ 651278 w 1624793"/>
                <a:gd name="connsiteY7-10724" fmla="*/ 704536 h 2679553"/>
                <a:gd name="connsiteX8-10725" fmla="*/ 670289 w 1624793"/>
                <a:gd name="connsiteY8-10726" fmla="*/ 901491 h 2679553"/>
                <a:gd name="connsiteX9-10727" fmla="*/ 670175 w 1624793"/>
                <a:gd name="connsiteY9-10728" fmla="*/ 970032 h 2679553"/>
                <a:gd name="connsiteX10-10729" fmla="*/ 643270 w 1624793"/>
                <a:gd name="connsiteY10-10730" fmla="*/ 1187661 h 2679553"/>
                <a:gd name="connsiteX11-10731" fmla="*/ 569056 w 1624793"/>
                <a:gd name="connsiteY11-10732" fmla="*/ 1710311 h 2679553"/>
                <a:gd name="connsiteX12-10733" fmla="*/ 616706 w 1624793"/>
                <a:gd name="connsiteY12-10734" fmla="*/ 1477919 h 2679553"/>
                <a:gd name="connsiteX13-10735" fmla="*/ 664104 w 1624793"/>
                <a:gd name="connsiteY13-10736" fmla="*/ 1543732 h 2679553"/>
                <a:gd name="connsiteX14-10737" fmla="*/ 785447 w 1624793"/>
                <a:gd name="connsiteY14-10738" fmla="*/ 1587155 h 2679553"/>
                <a:gd name="connsiteX15-10739" fmla="*/ 942342 w 1624793"/>
                <a:gd name="connsiteY15-10740" fmla="*/ 1578939 h 2679553"/>
                <a:gd name="connsiteX16-10741" fmla="*/ 979074 w 1624793"/>
                <a:gd name="connsiteY16-10742" fmla="*/ 1609462 h 2679553"/>
                <a:gd name="connsiteX17-10743" fmla="*/ 826612 w 1624793"/>
                <a:gd name="connsiteY17-10744" fmla="*/ 1890569 h 2679553"/>
                <a:gd name="connsiteX18-10745" fmla="*/ 980974 w 1624793"/>
                <a:gd name="connsiteY18-10746" fmla="*/ 1609652 h 2679553"/>
                <a:gd name="connsiteX19-10747" fmla="*/ 1074572 w 1624793"/>
                <a:gd name="connsiteY19-10748" fmla="*/ 1740382 h 2679553"/>
                <a:gd name="connsiteX20-10749" fmla="*/ 1373784 w 1624793"/>
                <a:gd name="connsiteY20-10750" fmla="*/ 588594 h 2679553"/>
                <a:gd name="connsiteX21-10751" fmla="*/ 1482442 w 1624793"/>
                <a:gd name="connsiteY21-10752" fmla="*/ 591933 h 2679553"/>
                <a:gd name="connsiteX22-10753" fmla="*/ 1432328 w 1624793"/>
                <a:gd name="connsiteY22-10754" fmla="*/ 542032 h 2679553"/>
                <a:gd name="connsiteX23-10755" fmla="*/ 1388859 w 1624793"/>
                <a:gd name="connsiteY23-10756" fmla="*/ 588878 h 2679553"/>
                <a:gd name="connsiteX24-10757" fmla="*/ 1442988 w 1624793"/>
                <a:gd name="connsiteY24-10758" fmla="*/ 108950 h 2679553"/>
                <a:gd name="connsiteX25-10759" fmla="*/ 1519381 w 1624793"/>
                <a:gd name="connsiteY25-10760" fmla="*/ 39849 h 2679553"/>
                <a:gd name="connsiteX26-10761" fmla="*/ 1624793 w 1624793"/>
                <a:gd name="connsiteY26-10762" fmla="*/ 0 h 2679553"/>
                <a:gd name="connsiteX27-10763" fmla="*/ 1578009 w 1624793"/>
                <a:gd name="connsiteY27-10764" fmla="*/ 345802 h 2679553"/>
                <a:gd name="connsiteX28-10765" fmla="*/ 1194050 w 1624793"/>
                <a:gd name="connsiteY28-10766" fmla="*/ 1910947 h 2679553"/>
                <a:gd name="connsiteX29-10767" fmla="*/ 490171 w 1624793"/>
                <a:gd name="connsiteY29-10768" fmla="*/ 2392932 h 2679553"/>
                <a:gd name="connsiteX30-10769" fmla="*/ 265058 w 1624793"/>
                <a:gd name="connsiteY30-10770" fmla="*/ 2518940 h 2679553"/>
                <a:gd name="connsiteX31-10771" fmla="*/ 335689 w 1624793"/>
                <a:gd name="connsiteY31-10772" fmla="*/ 2316721 h 2679553"/>
                <a:gd name="connsiteX32-10773" fmla="*/ 451930 w 1624793"/>
                <a:gd name="connsiteY32-10774" fmla="*/ 2081395 h 2679553"/>
                <a:gd name="connsiteX33-10775" fmla="*/ 570239 w 1624793"/>
                <a:gd name="connsiteY33-10776" fmla="*/ 1791611 h 2679553"/>
                <a:gd name="connsiteX34-10777" fmla="*/ 416700 w 1624793"/>
                <a:gd name="connsiteY34-10778" fmla="*/ 2104863 h 2679553"/>
                <a:gd name="connsiteX35-10779" fmla="*/ 335269 w 1624793"/>
                <a:gd name="connsiteY35-10780" fmla="*/ 2306877 h 2679553"/>
                <a:gd name="connsiteX36-10781" fmla="*/ 265404 w 1624793"/>
                <a:gd name="connsiteY36-10782" fmla="*/ 2516088 h 2679553"/>
                <a:gd name="connsiteX37-10783" fmla="*/ 0 w 1624793"/>
                <a:gd name="connsiteY37-10784" fmla="*/ 2679553 h 2679553"/>
                <a:gd name="connsiteX0-10785" fmla="*/ 0 w 1624793"/>
                <a:gd name="connsiteY0-10786" fmla="*/ 2679553 h 2679553"/>
                <a:gd name="connsiteX1-10787" fmla="*/ 410674 w 1624793"/>
                <a:gd name="connsiteY1-10788" fmla="*/ 1234491 h 2679553"/>
                <a:gd name="connsiteX2-10789" fmla="*/ 469594 w 1624793"/>
                <a:gd name="connsiteY2-10790" fmla="*/ 1629262 h 2679553"/>
                <a:gd name="connsiteX3-10791" fmla="*/ 485550 w 1624793"/>
                <a:gd name="connsiteY3-10792" fmla="*/ 1445678 h 2679553"/>
                <a:gd name="connsiteX4-10793" fmla="*/ 477747 w 1624793"/>
                <a:gd name="connsiteY4-10794" fmla="*/ 1340993 h 2679553"/>
                <a:gd name="connsiteX5-10795" fmla="*/ 427646 w 1624793"/>
                <a:gd name="connsiteY5-10796" fmla="*/ 1170653 h 2679553"/>
                <a:gd name="connsiteX6-10797" fmla="*/ 575319 w 1624793"/>
                <a:gd name="connsiteY6-10798" fmla="*/ 647587 h 2679553"/>
                <a:gd name="connsiteX7-10799" fmla="*/ 651278 w 1624793"/>
                <a:gd name="connsiteY7-10800" fmla="*/ 704536 h 2679553"/>
                <a:gd name="connsiteX8-10801" fmla="*/ 670289 w 1624793"/>
                <a:gd name="connsiteY8-10802" fmla="*/ 901491 h 2679553"/>
                <a:gd name="connsiteX9-10803" fmla="*/ 670175 w 1624793"/>
                <a:gd name="connsiteY9-10804" fmla="*/ 970032 h 2679553"/>
                <a:gd name="connsiteX10-10805" fmla="*/ 643270 w 1624793"/>
                <a:gd name="connsiteY10-10806" fmla="*/ 1187661 h 2679553"/>
                <a:gd name="connsiteX11-10807" fmla="*/ 569056 w 1624793"/>
                <a:gd name="connsiteY11-10808" fmla="*/ 1710311 h 2679553"/>
                <a:gd name="connsiteX12-10809" fmla="*/ 616706 w 1624793"/>
                <a:gd name="connsiteY12-10810" fmla="*/ 1477919 h 2679553"/>
                <a:gd name="connsiteX13-10811" fmla="*/ 664104 w 1624793"/>
                <a:gd name="connsiteY13-10812" fmla="*/ 1543732 h 2679553"/>
                <a:gd name="connsiteX14-10813" fmla="*/ 785447 w 1624793"/>
                <a:gd name="connsiteY14-10814" fmla="*/ 1587155 h 2679553"/>
                <a:gd name="connsiteX15-10815" fmla="*/ 942342 w 1624793"/>
                <a:gd name="connsiteY15-10816" fmla="*/ 1578939 h 2679553"/>
                <a:gd name="connsiteX16-10817" fmla="*/ 979074 w 1624793"/>
                <a:gd name="connsiteY16-10818" fmla="*/ 1609462 h 2679553"/>
                <a:gd name="connsiteX17-10819" fmla="*/ 826612 w 1624793"/>
                <a:gd name="connsiteY17-10820" fmla="*/ 1890569 h 2679553"/>
                <a:gd name="connsiteX18-10821" fmla="*/ 980974 w 1624793"/>
                <a:gd name="connsiteY18-10822" fmla="*/ 1609652 h 2679553"/>
                <a:gd name="connsiteX19-10823" fmla="*/ 1074572 w 1624793"/>
                <a:gd name="connsiteY19-10824" fmla="*/ 1740382 h 2679553"/>
                <a:gd name="connsiteX20-10825" fmla="*/ 1373784 w 1624793"/>
                <a:gd name="connsiteY20-10826" fmla="*/ 588594 h 2679553"/>
                <a:gd name="connsiteX21-10827" fmla="*/ 1482442 w 1624793"/>
                <a:gd name="connsiteY21-10828" fmla="*/ 591933 h 2679553"/>
                <a:gd name="connsiteX22-10829" fmla="*/ 1432328 w 1624793"/>
                <a:gd name="connsiteY22-10830" fmla="*/ 542032 h 2679553"/>
                <a:gd name="connsiteX23-10831" fmla="*/ 1388859 w 1624793"/>
                <a:gd name="connsiteY23-10832" fmla="*/ 588878 h 2679553"/>
                <a:gd name="connsiteX24-10833" fmla="*/ 1442988 w 1624793"/>
                <a:gd name="connsiteY24-10834" fmla="*/ 108950 h 2679553"/>
                <a:gd name="connsiteX25-10835" fmla="*/ 1519381 w 1624793"/>
                <a:gd name="connsiteY25-10836" fmla="*/ 39849 h 2679553"/>
                <a:gd name="connsiteX26-10837" fmla="*/ 1624793 w 1624793"/>
                <a:gd name="connsiteY26-10838" fmla="*/ 0 h 2679553"/>
                <a:gd name="connsiteX27-10839" fmla="*/ 1578009 w 1624793"/>
                <a:gd name="connsiteY27-10840" fmla="*/ 345802 h 2679553"/>
                <a:gd name="connsiteX28-10841" fmla="*/ 1194050 w 1624793"/>
                <a:gd name="connsiteY28-10842" fmla="*/ 1910947 h 2679553"/>
                <a:gd name="connsiteX29-10843" fmla="*/ 490171 w 1624793"/>
                <a:gd name="connsiteY29-10844" fmla="*/ 2392932 h 2679553"/>
                <a:gd name="connsiteX30-10845" fmla="*/ 265058 w 1624793"/>
                <a:gd name="connsiteY30-10846" fmla="*/ 2518940 h 2679553"/>
                <a:gd name="connsiteX31-10847" fmla="*/ 335689 w 1624793"/>
                <a:gd name="connsiteY31-10848" fmla="*/ 2316721 h 2679553"/>
                <a:gd name="connsiteX32-10849" fmla="*/ 451930 w 1624793"/>
                <a:gd name="connsiteY32-10850" fmla="*/ 2081395 h 2679553"/>
                <a:gd name="connsiteX33-10851" fmla="*/ 570239 w 1624793"/>
                <a:gd name="connsiteY33-10852" fmla="*/ 1791611 h 2679553"/>
                <a:gd name="connsiteX34-10853" fmla="*/ 416700 w 1624793"/>
                <a:gd name="connsiteY34-10854" fmla="*/ 2104863 h 2679553"/>
                <a:gd name="connsiteX35-10855" fmla="*/ 334653 w 1624793"/>
                <a:gd name="connsiteY35-10856" fmla="*/ 2317766 h 2679553"/>
                <a:gd name="connsiteX36-10857" fmla="*/ 265404 w 1624793"/>
                <a:gd name="connsiteY36-10858" fmla="*/ 2516088 h 2679553"/>
                <a:gd name="connsiteX37-10859" fmla="*/ 0 w 1624793"/>
                <a:gd name="connsiteY37-10860" fmla="*/ 2679553 h 2679553"/>
                <a:gd name="connsiteX0-10861" fmla="*/ 0 w 1624793"/>
                <a:gd name="connsiteY0-10862" fmla="*/ 2679553 h 2679553"/>
                <a:gd name="connsiteX1-10863" fmla="*/ 410674 w 1624793"/>
                <a:gd name="connsiteY1-10864" fmla="*/ 1234491 h 2679553"/>
                <a:gd name="connsiteX2-10865" fmla="*/ 469594 w 1624793"/>
                <a:gd name="connsiteY2-10866" fmla="*/ 1629262 h 2679553"/>
                <a:gd name="connsiteX3-10867" fmla="*/ 485550 w 1624793"/>
                <a:gd name="connsiteY3-10868" fmla="*/ 1445678 h 2679553"/>
                <a:gd name="connsiteX4-10869" fmla="*/ 477747 w 1624793"/>
                <a:gd name="connsiteY4-10870" fmla="*/ 1340993 h 2679553"/>
                <a:gd name="connsiteX5-10871" fmla="*/ 427646 w 1624793"/>
                <a:gd name="connsiteY5-10872" fmla="*/ 1170653 h 2679553"/>
                <a:gd name="connsiteX6-10873" fmla="*/ 575319 w 1624793"/>
                <a:gd name="connsiteY6-10874" fmla="*/ 647587 h 2679553"/>
                <a:gd name="connsiteX7-10875" fmla="*/ 651278 w 1624793"/>
                <a:gd name="connsiteY7-10876" fmla="*/ 704536 h 2679553"/>
                <a:gd name="connsiteX8-10877" fmla="*/ 670289 w 1624793"/>
                <a:gd name="connsiteY8-10878" fmla="*/ 901491 h 2679553"/>
                <a:gd name="connsiteX9-10879" fmla="*/ 670175 w 1624793"/>
                <a:gd name="connsiteY9-10880" fmla="*/ 970032 h 2679553"/>
                <a:gd name="connsiteX10-10881" fmla="*/ 643270 w 1624793"/>
                <a:gd name="connsiteY10-10882" fmla="*/ 1187661 h 2679553"/>
                <a:gd name="connsiteX11-10883" fmla="*/ 569056 w 1624793"/>
                <a:gd name="connsiteY11-10884" fmla="*/ 1710311 h 2679553"/>
                <a:gd name="connsiteX12-10885" fmla="*/ 616706 w 1624793"/>
                <a:gd name="connsiteY12-10886" fmla="*/ 1477919 h 2679553"/>
                <a:gd name="connsiteX13-10887" fmla="*/ 664104 w 1624793"/>
                <a:gd name="connsiteY13-10888" fmla="*/ 1543732 h 2679553"/>
                <a:gd name="connsiteX14-10889" fmla="*/ 785447 w 1624793"/>
                <a:gd name="connsiteY14-10890" fmla="*/ 1587155 h 2679553"/>
                <a:gd name="connsiteX15-10891" fmla="*/ 942342 w 1624793"/>
                <a:gd name="connsiteY15-10892" fmla="*/ 1578939 h 2679553"/>
                <a:gd name="connsiteX16-10893" fmla="*/ 979074 w 1624793"/>
                <a:gd name="connsiteY16-10894" fmla="*/ 1609462 h 2679553"/>
                <a:gd name="connsiteX17-10895" fmla="*/ 826612 w 1624793"/>
                <a:gd name="connsiteY17-10896" fmla="*/ 1890569 h 2679553"/>
                <a:gd name="connsiteX18-10897" fmla="*/ 980974 w 1624793"/>
                <a:gd name="connsiteY18-10898" fmla="*/ 1609652 h 2679553"/>
                <a:gd name="connsiteX19-10899" fmla="*/ 1074572 w 1624793"/>
                <a:gd name="connsiteY19-10900" fmla="*/ 1740382 h 2679553"/>
                <a:gd name="connsiteX20-10901" fmla="*/ 1373784 w 1624793"/>
                <a:gd name="connsiteY20-10902" fmla="*/ 588594 h 2679553"/>
                <a:gd name="connsiteX21-10903" fmla="*/ 1482442 w 1624793"/>
                <a:gd name="connsiteY21-10904" fmla="*/ 591933 h 2679553"/>
                <a:gd name="connsiteX22-10905" fmla="*/ 1432328 w 1624793"/>
                <a:gd name="connsiteY22-10906" fmla="*/ 542032 h 2679553"/>
                <a:gd name="connsiteX23-10907" fmla="*/ 1388859 w 1624793"/>
                <a:gd name="connsiteY23-10908" fmla="*/ 588878 h 2679553"/>
                <a:gd name="connsiteX24-10909" fmla="*/ 1442988 w 1624793"/>
                <a:gd name="connsiteY24-10910" fmla="*/ 108950 h 2679553"/>
                <a:gd name="connsiteX25-10911" fmla="*/ 1519381 w 1624793"/>
                <a:gd name="connsiteY25-10912" fmla="*/ 39849 h 2679553"/>
                <a:gd name="connsiteX26-10913" fmla="*/ 1624793 w 1624793"/>
                <a:gd name="connsiteY26-10914" fmla="*/ 0 h 2679553"/>
                <a:gd name="connsiteX27-10915" fmla="*/ 1578009 w 1624793"/>
                <a:gd name="connsiteY27-10916" fmla="*/ 345802 h 2679553"/>
                <a:gd name="connsiteX28-10917" fmla="*/ 1194050 w 1624793"/>
                <a:gd name="connsiteY28-10918" fmla="*/ 1910947 h 2679553"/>
                <a:gd name="connsiteX29-10919" fmla="*/ 490171 w 1624793"/>
                <a:gd name="connsiteY29-10920" fmla="*/ 2392932 h 2679553"/>
                <a:gd name="connsiteX30-10921" fmla="*/ 265058 w 1624793"/>
                <a:gd name="connsiteY30-10922" fmla="*/ 2518940 h 2679553"/>
                <a:gd name="connsiteX31-10923" fmla="*/ 335689 w 1624793"/>
                <a:gd name="connsiteY31-10924" fmla="*/ 2316721 h 2679553"/>
                <a:gd name="connsiteX32-10925" fmla="*/ 451930 w 1624793"/>
                <a:gd name="connsiteY32-10926" fmla="*/ 2081395 h 2679553"/>
                <a:gd name="connsiteX33-10927" fmla="*/ 570239 w 1624793"/>
                <a:gd name="connsiteY33-10928" fmla="*/ 1791611 h 2679553"/>
                <a:gd name="connsiteX34-10929" fmla="*/ 416700 w 1624793"/>
                <a:gd name="connsiteY34-10930" fmla="*/ 2104863 h 2679553"/>
                <a:gd name="connsiteX35-10931" fmla="*/ 334653 w 1624793"/>
                <a:gd name="connsiteY35-10932" fmla="*/ 2317766 h 2679553"/>
                <a:gd name="connsiteX36-10933" fmla="*/ 236449 w 1624793"/>
                <a:gd name="connsiteY36-10934" fmla="*/ 2352395 h 2679553"/>
                <a:gd name="connsiteX37-10935" fmla="*/ 0 w 1624793"/>
                <a:gd name="connsiteY37-10936" fmla="*/ 2679553 h 2679553"/>
                <a:gd name="connsiteX0-10937" fmla="*/ 0 w 1624793"/>
                <a:gd name="connsiteY0-10938" fmla="*/ 2679553 h 2679553"/>
                <a:gd name="connsiteX1-10939" fmla="*/ 410674 w 1624793"/>
                <a:gd name="connsiteY1-10940" fmla="*/ 1234491 h 2679553"/>
                <a:gd name="connsiteX2-10941" fmla="*/ 469594 w 1624793"/>
                <a:gd name="connsiteY2-10942" fmla="*/ 1629262 h 2679553"/>
                <a:gd name="connsiteX3-10943" fmla="*/ 485550 w 1624793"/>
                <a:gd name="connsiteY3-10944" fmla="*/ 1445678 h 2679553"/>
                <a:gd name="connsiteX4-10945" fmla="*/ 477747 w 1624793"/>
                <a:gd name="connsiteY4-10946" fmla="*/ 1340993 h 2679553"/>
                <a:gd name="connsiteX5-10947" fmla="*/ 427646 w 1624793"/>
                <a:gd name="connsiteY5-10948" fmla="*/ 1170653 h 2679553"/>
                <a:gd name="connsiteX6-10949" fmla="*/ 575319 w 1624793"/>
                <a:gd name="connsiteY6-10950" fmla="*/ 647587 h 2679553"/>
                <a:gd name="connsiteX7-10951" fmla="*/ 651278 w 1624793"/>
                <a:gd name="connsiteY7-10952" fmla="*/ 704536 h 2679553"/>
                <a:gd name="connsiteX8-10953" fmla="*/ 670289 w 1624793"/>
                <a:gd name="connsiteY8-10954" fmla="*/ 901491 h 2679553"/>
                <a:gd name="connsiteX9-10955" fmla="*/ 670175 w 1624793"/>
                <a:gd name="connsiteY9-10956" fmla="*/ 970032 h 2679553"/>
                <a:gd name="connsiteX10-10957" fmla="*/ 643270 w 1624793"/>
                <a:gd name="connsiteY10-10958" fmla="*/ 1187661 h 2679553"/>
                <a:gd name="connsiteX11-10959" fmla="*/ 569056 w 1624793"/>
                <a:gd name="connsiteY11-10960" fmla="*/ 1710311 h 2679553"/>
                <a:gd name="connsiteX12-10961" fmla="*/ 616706 w 1624793"/>
                <a:gd name="connsiteY12-10962" fmla="*/ 1477919 h 2679553"/>
                <a:gd name="connsiteX13-10963" fmla="*/ 664104 w 1624793"/>
                <a:gd name="connsiteY13-10964" fmla="*/ 1543732 h 2679553"/>
                <a:gd name="connsiteX14-10965" fmla="*/ 785447 w 1624793"/>
                <a:gd name="connsiteY14-10966" fmla="*/ 1587155 h 2679553"/>
                <a:gd name="connsiteX15-10967" fmla="*/ 942342 w 1624793"/>
                <a:gd name="connsiteY15-10968" fmla="*/ 1578939 h 2679553"/>
                <a:gd name="connsiteX16-10969" fmla="*/ 979074 w 1624793"/>
                <a:gd name="connsiteY16-10970" fmla="*/ 1609462 h 2679553"/>
                <a:gd name="connsiteX17-10971" fmla="*/ 826612 w 1624793"/>
                <a:gd name="connsiteY17-10972" fmla="*/ 1890569 h 2679553"/>
                <a:gd name="connsiteX18-10973" fmla="*/ 980974 w 1624793"/>
                <a:gd name="connsiteY18-10974" fmla="*/ 1609652 h 2679553"/>
                <a:gd name="connsiteX19-10975" fmla="*/ 1074572 w 1624793"/>
                <a:gd name="connsiteY19-10976" fmla="*/ 1740382 h 2679553"/>
                <a:gd name="connsiteX20-10977" fmla="*/ 1373784 w 1624793"/>
                <a:gd name="connsiteY20-10978" fmla="*/ 588594 h 2679553"/>
                <a:gd name="connsiteX21-10979" fmla="*/ 1482442 w 1624793"/>
                <a:gd name="connsiteY21-10980" fmla="*/ 591933 h 2679553"/>
                <a:gd name="connsiteX22-10981" fmla="*/ 1432328 w 1624793"/>
                <a:gd name="connsiteY22-10982" fmla="*/ 542032 h 2679553"/>
                <a:gd name="connsiteX23-10983" fmla="*/ 1388859 w 1624793"/>
                <a:gd name="connsiteY23-10984" fmla="*/ 588878 h 2679553"/>
                <a:gd name="connsiteX24-10985" fmla="*/ 1442988 w 1624793"/>
                <a:gd name="connsiteY24-10986" fmla="*/ 108950 h 2679553"/>
                <a:gd name="connsiteX25-10987" fmla="*/ 1519381 w 1624793"/>
                <a:gd name="connsiteY25-10988" fmla="*/ 39849 h 2679553"/>
                <a:gd name="connsiteX26-10989" fmla="*/ 1624793 w 1624793"/>
                <a:gd name="connsiteY26-10990" fmla="*/ 0 h 2679553"/>
                <a:gd name="connsiteX27-10991" fmla="*/ 1578009 w 1624793"/>
                <a:gd name="connsiteY27-10992" fmla="*/ 345802 h 2679553"/>
                <a:gd name="connsiteX28-10993" fmla="*/ 1194050 w 1624793"/>
                <a:gd name="connsiteY28-10994" fmla="*/ 1910947 h 2679553"/>
                <a:gd name="connsiteX29-10995" fmla="*/ 490171 w 1624793"/>
                <a:gd name="connsiteY29-10996" fmla="*/ 2392932 h 2679553"/>
                <a:gd name="connsiteX30-10997" fmla="*/ 265058 w 1624793"/>
                <a:gd name="connsiteY30-10998" fmla="*/ 2518940 h 2679553"/>
                <a:gd name="connsiteX31-10999" fmla="*/ 335689 w 1624793"/>
                <a:gd name="connsiteY31-11000" fmla="*/ 2316721 h 2679553"/>
                <a:gd name="connsiteX32-11001" fmla="*/ 451930 w 1624793"/>
                <a:gd name="connsiteY32-11002" fmla="*/ 2081395 h 2679553"/>
                <a:gd name="connsiteX33-11003" fmla="*/ 570239 w 1624793"/>
                <a:gd name="connsiteY33-11004" fmla="*/ 1791611 h 2679553"/>
                <a:gd name="connsiteX34-11005" fmla="*/ 416700 w 1624793"/>
                <a:gd name="connsiteY34-11006" fmla="*/ 2104863 h 2679553"/>
                <a:gd name="connsiteX35-11007" fmla="*/ 334653 w 1624793"/>
                <a:gd name="connsiteY35-11008" fmla="*/ 2317766 h 2679553"/>
                <a:gd name="connsiteX36-11009" fmla="*/ 253624 w 1624793"/>
                <a:gd name="connsiteY36-11010" fmla="*/ 1989957 h 2679553"/>
                <a:gd name="connsiteX37-11011" fmla="*/ 0 w 1624793"/>
                <a:gd name="connsiteY37-11012" fmla="*/ 2679553 h 2679553"/>
                <a:gd name="connsiteX0-11013" fmla="*/ 0 w 1624793"/>
                <a:gd name="connsiteY0-11014" fmla="*/ 2679553 h 2679553"/>
                <a:gd name="connsiteX1-11015" fmla="*/ 410674 w 1624793"/>
                <a:gd name="connsiteY1-11016" fmla="*/ 1234491 h 2679553"/>
                <a:gd name="connsiteX2-11017" fmla="*/ 469594 w 1624793"/>
                <a:gd name="connsiteY2-11018" fmla="*/ 1629262 h 2679553"/>
                <a:gd name="connsiteX3-11019" fmla="*/ 485550 w 1624793"/>
                <a:gd name="connsiteY3-11020" fmla="*/ 1445678 h 2679553"/>
                <a:gd name="connsiteX4-11021" fmla="*/ 477747 w 1624793"/>
                <a:gd name="connsiteY4-11022" fmla="*/ 1340993 h 2679553"/>
                <a:gd name="connsiteX5-11023" fmla="*/ 427646 w 1624793"/>
                <a:gd name="connsiteY5-11024" fmla="*/ 1170653 h 2679553"/>
                <a:gd name="connsiteX6-11025" fmla="*/ 575319 w 1624793"/>
                <a:gd name="connsiteY6-11026" fmla="*/ 647587 h 2679553"/>
                <a:gd name="connsiteX7-11027" fmla="*/ 651278 w 1624793"/>
                <a:gd name="connsiteY7-11028" fmla="*/ 704536 h 2679553"/>
                <a:gd name="connsiteX8-11029" fmla="*/ 670289 w 1624793"/>
                <a:gd name="connsiteY8-11030" fmla="*/ 901491 h 2679553"/>
                <a:gd name="connsiteX9-11031" fmla="*/ 670175 w 1624793"/>
                <a:gd name="connsiteY9-11032" fmla="*/ 970032 h 2679553"/>
                <a:gd name="connsiteX10-11033" fmla="*/ 643270 w 1624793"/>
                <a:gd name="connsiteY10-11034" fmla="*/ 1187661 h 2679553"/>
                <a:gd name="connsiteX11-11035" fmla="*/ 569056 w 1624793"/>
                <a:gd name="connsiteY11-11036" fmla="*/ 1710311 h 2679553"/>
                <a:gd name="connsiteX12-11037" fmla="*/ 616706 w 1624793"/>
                <a:gd name="connsiteY12-11038" fmla="*/ 1477919 h 2679553"/>
                <a:gd name="connsiteX13-11039" fmla="*/ 664104 w 1624793"/>
                <a:gd name="connsiteY13-11040" fmla="*/ 1543732 h 2679553"/>
                <a:gd name="connsiteX14-11041" fmla="*/ 785447 w 1624793"/>
                <a:gd name="connsiteY14-11042" fmla="*/ 1587155 h 2679553"/>
                <a:gd name="connsiteX15-11043" fmla="*/ 942342 w 1624793"/>
                <a:gd name="connsiteY15-11044" fmla="*/ 1578939 h 2679553"/>
                <a:gd name="connsiteX16-11045" fmla="*/ 979074 w 1624793"/>
                <a:gd name="connsiteY16-11046" fmla="*/ 1609462 h 2679553"/>
                <a:gd name="connsiteX17-11047" fmla="*/ 826612 w 1624793"/>
                <a:gd name="connsiteY17-11048" fmla="*/ 1890569 h 2679553"/>
                <a:gd name="connsiteX18-11049" fmla="*/ 980974 w 1624793"/>
                <a:gd name="connsiteY18-11050" fmla="*/ 1609652 h 2679553"/>
                <a:gd name="connsiteX19-11051" fmla="*/ 1074572 w 1624793"/>
                <a:gd name="connsiteY19-11052" fmla="*/ 1740382 h 2679553"/>
                <a:gd name="connsiteX20-11053" fmla="*/ 1373784 w 1624793"/>
                <a:gd name="connsiteY20-11054" fmla="*/ 588594 h 2679553"/>
                <a:gd name="connsiteX21-11055" fmla="*/ 1482442 w 1624793"/>
                <a:gd name="connsiteY21-11056" fmla="*/ 591933 h 2679553"/>
                <a:gd name="connsiteX22-11057" fmla="*/ 1432328 w 1624793"/>
                <a:gd name="connsiteY22-11058" fmla="*/ 542032 h 2679553"/>
                <a:gd name="connsiteX23-11059" fmla="*/ 1388859 w 1624793"/>
                <a:gd name="connsiteY23-11060" fmla="*/ 588878 h 2679553"/>
                <a:gd name="connsiteX24-11061" fmla="*/ 1442988 w 1624793"/>
                <a:gd name="connsiteY24-11062" fmla="*/ 108950 h 2679553"/>
                <a:gd name="connsiteX25-11063" fmla="*/ 1519381 w 1624793"/>
                <a:gd name="connsiteY25-11064" fmla="*/ 39849 h 2679553"/>
                <a:gd name="connsiteX26-11065" fmla="*/ 1624793 w 1624793"/>
                <a:gd name="connsiteY26-11066" fmla="*/ 0 h 2679553"/>
                <a:gd name="connsiteX27-11067" fmla="*/ 1578009 w 1624793"/>
                <a:gd name="connsiteY27-11068" fmla="*/ 345802 h 2679553"/>
                <a:gd name="connsiteX28-11069" fmla="*/ 1194050 w 1624793"/>
                <a:gd name="connsiteY28-11070" fmla="*/ 1910947 h 2679553"/>
                <a:gd name="connsiteX29-11071" fmla="*/ 490171 w 1624793"/>
                <a:gd name="connsiteY29-11072" fmla="*/ 2392932 h 2679553"/>
                <a:gd name="connsiteX30-11073" fmla="*/ 265058 w 1624793"/>
                <a:gd name="connsiteY30-11074" fmla="*/ 2518940 h 2679553"/>
                <a:gd name="connsiteX31-11075" fmla="*/ 335689 w 1624793"/>
                <a:gd name="connsiteY31-11076" fmla="*/ 2316721 h 2679553"/>
                <a:gd name="connsiteX32-11077" fmla="*/ 451930 w 1624793"/>
                <a:gd name="connsiteY32-11078" fmla="*/ 2081395 h 2679553"/>
                <a:gd name="connsiteX33-11079" fmla="*/ 570239 w 1624793"/>
                <a:gd name="connsiteY33-11080" fmla="*/ 1791611 h 2679553"/>
                <a:gd name="connsiteX34-11081" fmla="*/ 416700 w 1624793"/>
                <a:gd name="connsiteY34-11082" fmla="*/ 2104863 h 2679553"/>
                <a:gd name="connsiteX35-11083" fmla="*/ 324027 w 1624793"/>
                <a:gd name="connsiteY35-11084" fmla="*/ 2154773 h 2679553"/>
                <a:gd name="connsiteX36-11085" fmla="*/ 253624 w 1624793"/>
                <a:gd name="connsiteY36-11086" fmla="*/ 1989957 h 2679553"/>
                <a:gd name="connsiteX37-11087" fmla="*/ 0 w 1624793"/>
                <a:gd name="connsiteY37-11088" fmla="*/ 2679553 h 2679553"/>
                <a:gd name="connsiteX0-11089" fmla="*/ 0 w 1624793"/>
                <a:gd name="connsiteY0-11090" fmla="*/ 2679553 h 2679553"/>
                <a:gd name="connsiteX1-11091" fmla="*/ 410674 w 1624793"/>
                <a:gd name="connsiteY1-11092" fmla="*/ 1234491 h 2679553"/>
                <a:gd name="connsiteX2-11093" fmla="*/ 469594 w 1624793"/>
                <a:gd name="connsiteY2-11094" fmla="*/ 1629262 h 2679553"/>
                <a:gd name="connsiteX3-11095" fmla="*/ 485550 w 1624793"/>
                <a:gd name="connsiteY3-11096" fmla="*/ 1445678 h 2679553"/>
                <a:gd name="connsiteX4-11097" fmla="*/ 477747 w 1624793"/>
                <a:gd name="connsiteY4-11098" fmla="*/ 1340993 h 2679553"/>
                <a:gd name="connsiteX5-11099" fmla="*/ 427646 w 1624793"/>
                <a:gd name="connsiteY5-11100" fmla="*/ 1170653 h 2679553"/>
                <a:gd name="connsiteX6-11101" fmla="*/ 575319 w 1624793"/>
                <a:gd name="connsiteY6-11102" fmla="*/ 647587 h 2679553"/>
                <a:gd name="connsiteX7-11103" fmla="*/ 651278 w 1624793"/>
                <a:gd name="connsiteY7-11104" fmla="*/ 704536 h 2679553"/>
                <a:gd name="connsiteX8-11105" fmla="*/ 670289 w 1624793"/>
                <a:gd name="connsiteY8-11106" fmla="*/ 901491 h 2679553"/>
                <a:gd name="connsiteX9-11107" fmla="*/ 670175 w 1624793"/>
                <a:gd name="connsiteY9-11108" fmla="*/ 970032 h 2679553"/>
                <a:gd name="connsiteX10-11109" fmla="*/ 643270 w 1624793"/>
                <a:gd name="connsiteY10-11110" fmla="*/ 1187661 h 2679553"/>
                <a:gd name="connsiteX11-11111" fmla="*/ 569056 w 1624793"/>
                <a:gd name="connsiteY11-11112" fmla="*/ 1710311 h 2679553"/>
                <a:gd name="connsiteX12-11113" fmla="*/ 616706 w 1624793"/>
                <a:gd name="connsiteY12-11114" fmla="*/ 1477919 h 2679553"/>
                <a:gd name="connsiteX13-11115" fmla="*/ 664104 w 1624793"/>
                <a:gd name="connsiteY13-11116" fmla="*/ 1543732 h 2679553"/>
                <a:gd name="connsiteX14-11117" fmla="*/ 785447 w 1624793"/>
                <a:gd name="connsiteY14-11118" fmla="*/ 1587155 h 2679553"/>
                <a:gd name="connsiteX15-11119" fmla="*/ 942342 w 1624793"/>
                <a:gd name="connsiteY15-11120" fmla="*/ 1578939 h 2679553"/>
                <a:gd name="connsiteX16-11121" fmla="*/ 979074 w 1624793"/>
                <a:gd name="connsiteY16-11122" fmla="*/ 1609462 h 2679553"/>
                <a:gd name="connsiteX17-11123" fmla="*/ 826612 w 1624793"/>
                <a:gd name="connsiteY17-11124" fmla="*/ 1890569 h 2679553"/>
                <a:gd name="connsiteX18-11125" fmla="*/ 980974 w 1624793"/>
                <a:gd name="connsiteY18-11126" fmla="*/ 1609652 h 2679553"/>
                <a:gd name="connsiteX19-11127" fmla="*/ 1074572 w 1624793"/>
                <a:gd name="connsiteY19-11128" fmla="*/ 1740382 h 2679553"/>
                <a:gd name="connsiteX20-11129" fmla="*/ 1373784 w 1624793"/>
                <a:gd name="connsiteY20-11130" fmla="*/ 588594 h 2679553"/>
                <a:gd name="connsiteX21-11131" fmla="*/ 1482442 w 1624793"/>
                <a:gd name="connsiteY21-11132" fmla="*/ 591933 h 2679553"/>
                <a:gd name="connsiteX22-11133" fmla="*/ 1432328 w 1624793"/>
                <a:gd name="connsiteY22-11134" fmla="*/ 542032 h 2679553"/>
                <a:gd name="connsiteX23-11135" fmla="*/ 1388859 w 1624793"/>
                <a:gd name="connsiteY23-11136" fmla="*/ 588878 h 2679553"/>
                <a:gd name="connsiteX24-11137" fmla="*/ 1442988 w 1624793"/>
                <a:gd name="connsiteY24-11138" fmla="*/ 108950 h 2679553"/>
                <a:gd name="connsiteX25-11139" fmla="*/ 1519381 w 1624793"/>
                <a:gd name="connsiteY25-11140" fmla="*/ 39849 h 2679553"/>
                <a:gd name="connsiteX26-11141" fmla="*/ 1624793 w 1624793"/>
                <a:gd name="connsiteY26-11142" fmla="*/ 0 h 2679553"/>
                <a:gd name="connsiteX27-11143" fmla="*/ 1578009 w 1624793"/>
                <a:gd name="connsiteY27-11144" fmla="*/ 345802 h 2679553"/>
                <a:gd name="connsiteX28-11145" fmla="*/ 1194050 w 1624793"/>
                <a:gd name="connsiteY28-11146" fmla="*/ 1910947 h 2679553"/>
                <a:gd name="connsiteX29-11147" fmla="*/ 490171 w 1624793"/>
                <a:gd name="connsiteY29-11148" fmla="*/ 2392932 h 2679553"/>
                <a:gd name="connsiteX30-11149" fmla="*/ 265058 w 1624793"/>
                <a:gd name="connsiteY30-11150" fmla="*/ 2518940 h 2679553"/>
                <a:gd name="connsiteX31-11151" fmla="*/ 335689 w 1624793"/>
                <a:gd name="connsiteY31-11152" fmla="*/ 2316721 h 2679553"/>
                <a:gd name="connsiteX32-11153" fmla="*/ 451930 w 1624793"/>
                <a:gd name="connsiteY32-11154" fmla="*/ 2081395 h 2679553"/>
                <a:gd name="connsiteX33-11155" fmla="*/ 570239 w 1624793"/>
                <a:gd name="connsiteY33-11156" fmla="*/ 1791611 h 2679553"/>
                <a:gd name="connsiteX34-11157" fmla="*/ 416700 w 1624793"/>
                <a:gd name="connsiteY34-11158" fmla="*/ 2104863 h 2679553"/>
                <a:gd name="connsiteX35-11159" fmla="*/ 334537 w 1624793"/>
                <a:gd name="connsiteY35-11160" fmla="*/ 2309991 h 2679553"/>
                <a:gd name="connsiteX36-11161" fmla="*/ 253624 w 1624793"/>
                <a:gd name="connsiteY36-11162" fmla="*/ 1989957 h 2679553"/>
                <a:gd name="connsiteX37-11163" fmla="*/ 0 w 1624793"/>
                <a:gd name="connsiteY37-11164" fmla="*/ 2679553 h 2679553"/>
                <a:gd name="connsiteX0-11165" fmla="*/ 0 w 1624793"/>
                <a:gd name="connsiteY0-11166" fmla="*/ 2679553 h 2679553"/>
                <a:gd name="connsiteX1-11167" fmla="*/ 410674 w 1624793"/>
                <a:gd name="connsiteY1-11168" fmla="*/ 1234491 h 2679553"/>
                <a:gd name="connsiteX2-11169" fmla="*/ 469594 w 1624793"/>
                <a:gd name="connsiteY2-11170" fmla="*/ 1629262 h 2679553"/>
                <a:gd name="connsiteX3-11171" fmla="*/ 485550 w 1624793"/>
                <a:gd name="connsiteY3-11172" fmla="*/ 1445678 h 2679553"/>
                <a:gd name="connsiteX4-11173" fmla="*/ 477747 w 1624793"/>
                <a:gd name="connsiteY4-11174" fmla="*/ 1340993 h 2679553"/>
                <a:gd name="connsiteX5-11175" fmla="*/ 427646 w 1624793"/>
                <a:gd name="connsiteY5-11176" fmla="*/ 1170653 h 2679553"/>
                <a:gd name="connsiteX6-11177" fmla="*/ 575319 w 1624793"/>
                <a:gd name="connsiteY6-11178" fmla="*/ 647587 h 2679553"/>
                <a:gd name="connsiteX7-11179" fmla="*/ 651278 w 1624793"/>
                <a:gd name="connsiteY7-11180" fmla="*/ 704536 h 2679553"/>
                <a:gd name="connsiteX8-11181" fmla="*/ 670289 w 1624793"/>
                <a:gd name="connsiteY8-11182" fmla="*/ 901491 h 2679553"/>
                <a:gd name="connsiteX9-11183" fmla="*/ 670175 w 1624793"/>
                <a:gd name="connsiteY9-11184" fmla="*/ 970032 h 2679553"/>
                <a:gd name="connsiteX10-11185" fmla="*/ 643270 w 1624793"/>
                <a:gd name="connsiteY10-11186" fmla="*/ 1187661 h 2679553"/>
                <a:gd name="connsiteX11-11187" fmla="*/ 569056 w 1624793"/>
                <a:gd name="connsiteY11-11188" fmla="*/ 1710311 h 2679553"/>
                <a:gd name="connsiteX12-11189" fmla="*/ 616706 w 1624793"/>
                <a:gd name="connsiteY12-11190" fmla="*/ 1477919 h 2679553"/>
                <a:gd name="connsiteX13-11191" fmla="*/ 664104 w 1624793"/>
                <a:gd name="connsiteY13-11192" fmla="*/ 1543732 h 2679553"/>
                <a:gd name="connsiteX14-11193" fmla="*/ 785447 w 1624793"/>
                <a:gd name="connsiteY14-11194" fmla="*/ 1587155 h 2679553"/>
                <a:gd name="connsiteX15-11195" fmla="*/ 942342 w 1624793"/>
                <a:gd name="connsiteY15-11196" fmla="*/ 1578939 h 2679553"/>
                <a:gd name="connsiteX16-11197" fmla="*/ 979074 w 1624793"/>
                <a:gd name="connsiteY16-11198" fmla="*/ 1609462 h 2679553"/>
                <a:gd name="connsiteX17-11199" fmla="*/ 826612 w 1624793"/>
                <a:gd name="connsiteY17-11200" fmla="*/ 1890569 h 2679553"/>
                <a:gd name="connsiteX18-11201" fmla="*/ 980974 w 1624793"/>
                <a:gd name="connsiteY18-11202" fmla="*/ 1609652 h 2679553"/>
                <a:gd name="connsiteX19-11203" fmla="*/ 1074572 w 1624793"/>
                <a:gd name="connsiteY19-11204" fmla="*/ 1740382 h 2679553"/>
                <a:gd name="connsiteX20-11205" fmla="*/ 1373784 w 1624793"/>
                <a:gd name="connsiteY20-11206" fmla="*/ 588594 h 2679553"/>
                <a:gd name="connsiteX21-11207" fmla="*/ 1482442 w 1624793"/>
                <a:gd name="connsiteY21-11208" fmla="*/ 591933 h 2679553"/>
                <a:gd name="connsiteX22-11209" fmla="*/ 1432328 w 1624793"/>
                <a:gd name="connsiteY22-11210" fmla="*/ 542032 h 2679553"/>
                <a:gd name="connsiteX23-11211" fmla="*/ 1388859 w 1624793"/>
                <a:gd name="connsiteY23-11212" fmla="*/ 588878 h 2679553"/>
                <a:gd name="connsiteX24-11213" fmla="*/ 1442988 w 1624793"/>
                <a:gd name="connsiteY24-11214" fmla="*/ 108950 h 2679553"/>
                <a:gd name="connsiteX25-11215" fmla="*/ 1519381 w 1624793"/>
                <a:gd name="connsiteY25-11216" fmla="*/ 39849 h 2679553"/>
                <a:gd name="connsiteX26-11217" fmla="*/ 1624793 w 1624793"/>
                <a:gd name="connsiteY26-11218" fmla="*/ 0 h 2679553"/>
                <a:gd name="connsiteX27-11219" fmla="*/ 1578009 w 1624793"/>
                <a:gd name="connsiteY27-11220" fmla="*/ 345802 h 2679553"/>
                <a:gd name="connsiteX28-11221" fmla="*/ 1194050 w 1624793"/>
                <a:gd name="connsiteY28-11222" fmla="*/ 1910947 h 2679553"/>
                <a:gd name="connsiteX29-11223" fmla="*/ 490171 w 1624793"/>
                <a:gd name="connsiteY29-11224" fmla="*/ 2392932 h 2679553"/>
                <a:gd name="connsiteX30-11225" fmla="*/ 265058 w 1624793"/>
                <a:gd name="connsiteY30-11226" fmla="*/ 2518940 h 2679553"/>
                <a:gd name="connsiteX31-11227" fmla="*/ 335689 w 1624793"/>
                <a:gd name="connsiteY31-11228" fmla="*/ 2316721 h 2679553"/>
                <a:gd name="connsiteX32-11229" fmla="*/ 451930 w 1624793"/>
                <a:gd name="connsiteY32-11230" fmla="*/ 2081395 h 2679553"/>
                <a:gd name="connsiteX33-11231" fmla="*/ 570239 w 1624793"/>
                <a:gd name="connsiteY33-11232" fmla="*/ 1791611 h 2679553"/>
                <a:gd name="connsiteX34-11233" fmla="*/ 416700 w 1624793"/>
                <a:gd name="connsiteY34-11234" fmla="*/ 2104863 h 2679553"/>
                <a:gd name="connsiteX35-11235" fmla="*/ 334537 w 1624793"/>
                <a:gd name="connsiteY35-11236" fmla="*/ 2309991 h 2679553"/>
                <a:gd name="connsiteX36-11237" fmla="*/ 253624 w 1624793"/>
                <a:gd name="connsiteY36-11238" fmla="*/ 1989957 h 2679553"/>
                <a:gd name="connsiteX37-11239" fmla="*/ 0 w 1624793"/>
                <a:gd name="connsiteY37-11240" fmla="*/ 2679553 h 2679553"/>
                <a:gd name="connsiteX0-11241" fmla="*/ 0 w 1624793"/>
                <a:gd name="connsiteY0-11242" fmla="*/ 2679553 h 2679553"/>
                <a:gd name="connsiteX1-11243" fmla="*/ 410674 w 1624793"/>
                <a:gd name="connsiteY1-11244" fmla="*/ 1234491 h 2679553"/>
                <a:gd name="connsiteX2-11245" fmla="*/ 469594 w 1624793"/>
                <a:gd name="connsiteY2-11246" fmla="*/ 1629262 h 2679553"/>
                <a:gd name="connsiteX3-11247" fmla="*/ 485550 w 1624793"/>
                <a:gd name="connsiteY3-11248" fmla="*/ 1445678 h 2679553"/>
                <a:gd name="connsiteX4-11249" fmla="*/ 477747 w 1624793"/>
                <a:gd name="connsiteY4-11250" fmla="*/ 1340993 h 2679553"/>
                <a:gd name="connsiteX5-11251" fmla="*/ 427646 w 1624793"/>
                <a:gd name="connsiteY5-11252" fmla="*/ 1170653 h 2679553"/>
                <a:gd name="connsiteX6-11253" fmla="*/ 575319 w 1624793"/>
                <a:gd name="connsiteY6-11254" fmla="*/ 647587 h 2679553"/>
                <a:gd name="connsiteX7-11255" fmla="*/ 651278 w 1624793"/>
                <a:gd name="connsiteY7-11256" fmla="*/ 704536 h 2679553"/>
                <a:gd name="connsiteX8-11257" fmla="*/ 670289 w 1624793"/>
                <a:gd name="connsiteY8-11258" fmla="*/ 901491 h 2679553"/>
                <a:gd name="connsiteX9-11259" fmla="*/ 670175 w 1624793"/>
                <a:gd name="connsiteY9-11260" fmla="*/ 970032 h 2679553"/>
                <a:gd name="connsiteX10-11261" fmla="*/ 643270 w 1624793"/>
                <a:gd name="connsiteY10-11262" fmla="*/ 1187661 h 2679553"/>
                <a:gd name="connsiteX11-11263" fmla="*/ 569056 w 1624793"/>
                <a:gd name="connsiteY11-11264" fmla="*/ 1710311 h 2679553"/>
                <a:gd name="connsiteX12-11265" fmla="*/ 616706 w 1624793"/>
                <a:gd name="connsiteY12-11266" fmla="*/ 1477919 h 2679553"/>
                <a:gd name="connsiteX13-11267" fmla="*/ 664104 w 1624793"/>
                <a:gd name="connsiteY13-11268" fmla="*/ 1543732 h 2679553"/>
                <a:gd name="connsiteX14-11269" fmla="*/ 785447 w 1624793"/>
                <a:gd name="connsiteY14-11270" fmla="*/ 1587155 h 2679553"/>
                <a:gd name="connsiteX15-11271" fmla="*/ 942342 w 1624793"/>
                <a:gd name="connsiteY15-11272" fmla="*/ 1578939 h 2679553"/>
                <a:gd name="connsiteX16-11273" fmla="*/ 979074 w 1624793"/>
                <a:gd name="connsiteY16-11274" fmla="*/ 1609462 h 2679553"/>
                <a:gd name="connsiteX17-11275" fmla="*/ 826612 w 1624793"/>
                <a:gd name="connsiteY17-11276" fmla="*/ 1890569 h 2679553"/>
                <a:gd name="connsiteX18-11277" fmla="*/ 980974 w 1624793"/>
                <a:gd name="connsiteY18-11278" fmla="*/ 1609652 h 2679553"/>
                <a:gd name="connsiteX19-11279" fmla="*/ 1074572 w 1624793"/>
                <a:gd name="connsiteY19-11280" fmla="*/ 1740382 h 2679553"/>
                <a:gd name="connsiteX20-11281" fmla="*/ 1373784 w 1624793"/>
                <a:gd name="connsiteY20-11282" fmla="*/ 588594 h 2679553"/>
                <a:gd name="connsiteX21-11283" fmla="*/ 1482442 w 1624793"/>
                <a:gd name="connsiteY21-11284" fmla="*/ 591933 h 2679553"/>
                <a:gd name="connsiteX22-11285" fmla="*/ 1432328 w 1624793"/>
                <a:gd name="connsiteY22-11286" fmla="*/ 542032 h 2679553"/>
                <a:gd name="connsiteX23-11287" fmla="*/ 1388859 w 1624793"/>
                <a:gd name="connsiteY23-11288" fmla="*/ 588878 h 2679553"/>
                <a:gd name="connsiteX24-11289" fmla="*/ 1442988 w 1624793"/>
                <a:gd name="connsiteY24-11290" fmla="*/ 108950 h 2679553"/>
                <a:gd name="connsiteX25-11291" fmla="*/ 1519381 w 1624793"/>
                <a:gd name="connsiteY25-11292" fmla="*/ 39849 h 2679553"/>
                <a:gd name="connsiteX26-11293" fmla="*/ 1624793 w 1624793"/>
                <a:gd name="connsiteY26-11294" fmla="*/ 0 h 2679553"/>
                <a:gd name="connsiteX27-11295" fmla="*/ 1578009 w 1624793"/>
                <a:gd name="connsiteY27-11296" fmla="*/ 345802 h 2679553"/>
                <a:gd name="connsiteX28-11297" fmla="*/ 1194050 w 1624793"/>
                <a:gd name="connsiteY28-11298" fmla="*/ 1910947 h 2679553"/>
                <a:gd name="connsiteX29-11299" fmla="*/ 490171 w 1624793"/>
                <a:gd name="connsiteY29-11300" fmla="*/ 2392932 h 2679553"/>
                <a:gd name="connsiteX30-11301" fmla="*/ 265058 w 1624793"/>
                <a:gd name="connsiteY30-11302" fmla="*/ 2518940 h 2679553"/>
                <a:gd name="connsiteX31-11303" fmla="*/ 335689 w 1624793"/>
                <a:gd name="connsiteY31-11304" fmla="*/ 2316721 h 2679553"/>
                <a:gd name="connsiteX32-11305" fmla="*/ 451930 w 1624793"/>
                <a:gd name="connsiteY32-11306" fmla="*/ 2081395 h 2679553"/>
                <a:gd name="connsiteX33-11307" fmla="*/ 570239 w 1624793"/>
                <a:gd name="connsiteY33-11308" fmla="*/ 1791611 h 2679553"/>
                <a:gd name="connsiteX34-11309" fmla="*/ 416700 w 1624793"/>
                <a:gd name="connsiteY34-11310" fmla="*/ 2104863 h 2679553"/>
                <a:gd name="connsiteX35-11311" fmla="*/ 334537 w 1624793"/>
                <a:gd name="connsiteY35-11312" fmla="*/ 2309991 h 2679553"/>
                <a:gd name="connsiteX36-11313" fmla="*/ 255630 w 1624793"/>
                <a:gd name="connsiteY36-11314" fmla="*/ 1985112 h 2679553"/>
                <a:gd name="connsiteX37-11315" fmla="*/ 0 w 1624793"/>
                <a:gd name="connsiteY37-11316" fmla="*/ 2679553 h 2679553"/>
                <a:gd name="connsiteX0-11317" fmla="*/ 0 w 1624793"/>
                <a:gd name="connsiteY0-11318" fmla="*/ 2679553 h 2679553"/>
                <a:gd name="connsiteX1-11319" fmla="*/ 410674 w 1624793"/>
                <a:gd name="connsiteY1-11320" fmla="*/ 1234491 h 2679553"/>
                <a:gd name="connsiteX2-11321" fmla="*/ 469594 w 1624793"/>
                <a:gd name="connsiteY2-11322" fmla="*/ 1629262 h 2679553"/>
                <a:gd name="connsiteX3-11323" fmla="*/ 485550 w 1624793"/>
                <a:gd name="connsiteY3-11324" fmla="*/ 1445678 h 2679553"/>
                <a:gd name="connsiteX4-11325" fmla="*/ 477747 w 1624793"/>
                <a:gd name="connsiteY4-11326" fmla="*/ 1340993 h 2679553"/>
                <a:gd name="connsiteX5-11327" fmla="*/ 427646 w 1624793"/>
                <a:gd name="connsiteY5-11328" fmla="*/ 1170653 h 2679553"/>
                <a:gd name="connsiteX6-11329" fmla="*/ 575319 w 1624793"/>
                <a:gd name="connsiteY6-11330" fmla="*/ 647587 h 2679553"/>
                <a:gd name="connsiteX7-11331" fmla="*/ 651278 w 1624793"/>
                <a:gd name="connsiteY7-11332" fmla="*/ 704536 h 2679553"/>
                <a:gd name="connsiteX8-11333" fmla="*/ 670289 w 1624793"/>
                <a:gd name="connsiteY8-11334" fmla="*/ 901491 h 2679553"/>
                <a:gd name="connsiteX9-11335" fmla="*/ 670175 w 1624793"/>
                <a:gd name="connsiteY9-11336" fmla="*/ 970032 h 2679553"/>
                <a:gd name="connsiteX10-11337" fmla="*/ 643270 w 1624793"/>
                <a:gd name="connsiteY10-11338" fmla="*/ 1187661 h 2679553"/>
                <a:gd name="connsiteX11-11339" fmla="*/ 569056 w 1624793"/>
                <a:gd name="connsiteY11-11340" fmla="*/ 1710311 h 2679553"/>
                <a:gd name="connsiteX12-11341" fmla="*/ 616706 w 1624793"/>
                <a:gd name="connsiteY12-11342" fmla="*/ 1477919 h 2679553"/>
                <a:gd name="connsiteX13-11343" fmla="*/ 664104 w 1624793"/>
                <a:gd name="connsiteY13-11344" fmla="*/ 1543732 h 2679553"/>
                <a:gd name="connsiteX14-11345" fmla="*/ 785447 w 1624793"/>
                <a:gd name="connsiteY14-11346" fmla="*/ 1587155 h 2679553"/>
                <a:gd name="connsiteX15-11347" fmla="*/ 942342 w 1624793"/>
                <a:gd name="connsiteY15-11348" fmla="*/ 1578939 h 2679553"/>
                <a:gd name="connsiteX16-11349" fmla="*/ 979074 w 1624793"/>
                <a:gd name="connsiteY16-11350" fmla="*/ 1609462 h 2679553"/>
                <a:gd name="connsiteX17-11351" fmla="*/ 826612 w 1624793"/>
                <a:gd name="connsiteY17-11352" fmla="*/ 1890569 h 2679553"/>
                <a:gd name="connsiteX18-11353" fmla="*/ 980974 w 1624793"/>
                <a:gd name="connsiteY18-11354" fmla="*/ 1609652 h 2679553"/>
                <a:gd name="connsiteX19-11355" fmla="*/ 1074572 w 1624793"/>
                <a:gd name="connsiteY19-11356" fmla="*/ 1740382 h 2679553"/>
                <a:gd name="connsiteX20-11357" fmla="*/ 1373784 w 1624793"/>
                <a:gd name="connsiteY20-11358" fmla="*/ 588594 h 2679553"/>
                <a:gd name="connsiteX21-11359" fmla="*/ 1482442 w 1624793"/>
                <a:gd name="connsiteY21-11360" fmla="*/ 591933 h 2679553"/>
                <a:gd name="connsiteX22-11361" fmla="*/ 1432328 w 1624793"/>
                <a:gd name="connsiteY22-11362" fmla="*/ 542032 h 2679553"/>
                <a:gd name="connsiteX23-11363" fmla="*/ 1388859 w 1624793"/>
                <a:gd name="connsiteY23-11364" fmla="*/ 588878 h 2679553"/>
                <a:gd name="connsiteX24-11365" fmla="*/ 1442988 w 1624793"/>
                <a:gd name="connsiteY24-11366" fmla="*/ 108950 h 2679553"/>
                <a:gd name="connsiteX25-11367" fmla="*/ 1519381 w 1624793"/>
                <a:gd name="connsiteY25-11368" fmla="*/ 39849 h 2679553"/>
                <a:gd name="connsiteX26-11369" fmla="*/ 1624793 w 1624793"/>
                <a:gd name="connsiteY26-11370" fmla="*/ 0 h 2679553"/>
                <a:gd name="connsiteX27-11371" fmla="*/ 1578009 w 1624793"/>
                <a:gd name="connsiteY27-11372" fmla="*/ 345802 h 2679553"/>
                <a:gd name="connsiteX28-11373" fmla="*/ 1194050 w 1624793"/>
                <a:gd name="connsiteY28-11374" fmla="*/ 1910947 h 2679553"/>
                <a:gd name="connsiteX29-11375" fmla="*/ 490171 w 1624793"/>
                <a:gd name="connsiteY29-11376" fmla="*/ 2392932 h 2679553"/>
                <a:gd name="connsiteX30-11377" fmla="*/ 265058 w 1624793"/>
                <a:gd name="connsiteY30-11378" fmla="*/ 2518940 h 2679553"/>
                <a:gd name="connsiteX31-11379" fmla="*/ 335689 w 1624793"/>
                <a:gd name="connsiteY31-11380" fmla="*/ 2316721 h 2679553"/>
                <a:gd name="connsiteX32-11381" fmla="*/ 451930 w 1624793"/>
                <a:gd name="connsiteY32-11382" fmla="*/ 2081395 h 2679553"/>
                <a:gd name="connsiteX33-11383" fmla="*/ 570239 w 1624793"/>
                <a:gd name="connsiteY33-11384" fmla="*/ 1791611 h 2679553"/>
                <a:gd name="connsiteX34-11385" fmla="*/ 416700 w 1624793"/>
                <a:gd name="connsiteY34-11386" fmla="*/ 2104863 h 2679553"/>
                <a:gd name="connsiteX35-11387" fmla="*/ 333508 w 1624793"/>
                <a:gd name="connsiteY35-11388" fmla="*/ 2310687 h 2679553"/>
                <a:gd name="connsiteX36-11389" fmla="*/ 255630 w 1624793"/>
                <a:gd name="connsiteY36-11390" fmla="*/ 1985112 h 2679553"/>
                <a:gd name="connsiteX37-11391" fmla="*/ 0 w 1624793"/>
                <a:gd name="connsiteY37-11392" fmla="*/ 2679553 h 267955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 ang="0">
                  <a:pos x="connsiteX6-13-13" y="connsiteY6-14-14"/>
                </a:cxn>
                <a:cxn ang="0">
                  <a:pos x="connsiteX7-85" y="connsiteY7-86"/>
                </a:cxn>
                <a:cxn ang="0">
                  <a:pos x="connsiteX8-601" y="connsiteY8-602"/>
                </a:cxn>
                <a:cxn ang="0">
                  <a:pos x="connsiteX9-657" y="connsiteY9-658"/>
                </a:cxn>
                <a:cxn ang="0">
                  <a:pos x="connsiteX10-679" y="connsiteY10-680"/>
                </a:cxn>
                <a:cxn ang="0">
                  <a:pos x="connsiteX11-857" y="connsiteY11-858"/>
                </a:cxn>
                <a:cxn ang="0">
                  <a:pos x="connsiteX12-931" y="connsiteY12-932"/>
                </a:cxn>
                <a:cxn ang="0">
                  <a:pos x="connsiteX13-1037" y="connsiteY13-1038"/>
                </a:cxn>
                <a:cxn ang="0">
                  <a:pos x="connsiteX14-1095" y="connsiteY14-1096"/>
                </a:cxn>
                <a:cxn ang="0">
                  <a:pos x="connsiteX15-1157" y="connsiteY15-1158"/>
                </a:cxn>
                <a:cxn ang="0">
                  <a:pos x="connsiteX16-1191" y="connsiteY16-1192"/>
                </a:cxn>
                <a:cxn ang="0">
                  <a:pos x="connsiteX17-1261" y="connsiteY17-1262"/>
                </a:cxn>
                <a:cxn ang="0">
                  <a:pos x="connsiteX18-1479" y="connsiteY18-1480"/>
                </a:cxn>
                <a:cxn ang="0">
                  <a:pos x="connsiteX19-1519" y="connsiteY19-1520"/>
                </a:cxn>
                <a:cxn ang="0">
                  <a:pos x="connsiteX20-1601" y="connsiteY20-1602"/>
                </a:cxn>
                <a:cxn ang="0">
                  <a:pos x="connsiteX21-1687" y="connsiteY21-1688"/>
                </a:cxn>
                <a:cxn ang="0">
                  <a:pos x="connsiteX22-1733" y="connsiteY22-1734"/>
                </a:cxn>
                <a:cxn ang="0">
                  <a:pos x="connsiteX23-1781" y="connsiteY23-1782"/>
                </a:cxn>
                <a:cxn ang="0">
                  <a:pos x="connsiteX24-2311" y="connsiteY24-2312"/>
                </a:cxn>
                <a:cxn ang="0">
                  <a:pos x="connsiteX25-2563" y="connsiteY25-2564"/>
                </a:cxn>
                <a:cxn ang="0">
                  <a:pos x="connsiteX26-3085" y="connsiteY26-3086"/>
                </a:cxn>
                <a:cxn ang="0">
                  <a:pos x="connsiteX27-3735" y="connsiteY27-3736"/>
                </a:cxn>
                <a:cxn ang="0">
                  <a:pos x="connsiteX28-3849" y="connsiteY28-3850"/>
                </a:cxn>
                <a:cxn ang="0">
                  <a:pos x="connsiteX29-4199" y="connsiteY29-4200"/>
                </a:cxn>
                <a:cxn ang="0">
                  <a:pos x="connsiteX30-4741" y="connsiteY30-4742"/>
                </a:cxn>
                <a:cxn ang="0">
                  <a:pos x="connsiteX31-4867" y="connsiteY31-4868"/>
                </a:cxn>
                <a:cxn ang="0">
                  <a:pos x="connsiteX32-4997" y="connsiteY32-4998"/>
                </a:cxn>
                <a:cxn ang="0">
                  <a:pos x="connsiteX33-5197" y="connsiteY33-5198"/>
                </a:cxn>
                <a:cxn ang="0">
                  <a:pos x="connsiteX34-5403" y="connsiteY34-5404"/>
                </a:cxn>
                <a:cxn ang="0">
                  <a:pos x="connsiteX35-5685" y="connsiteY35-5686"/>
                </a:cxn>
                <a:cxn ang="0">
                  <a:pos x="connsiteX36-6047" y="connsiteY36-6048"/>
                </a:cxn>
                <a:cxn ang="0">
                  <a:pos x="connsiteX37-9947" y="connsiteY37-9948"/>
                </a:cxn>
              </a:cxnLst>
              <a:rect l="l" t="t" r="r" b="b"/>
              <a:pathLst>
                <a:path w="1624793" h="2679553">
                  <a:moveTo>
                    <a:pt x="0" y="2679553"/>
                  </a:moveTo>
                  <a:lnTo>
                    <a:pt x="410674" y="1234491"/>
                  </a:lnTo>
                  <a:cubicBezTo>
                    <a:pt x="448294" y="1352181"/>
                    <a:pt x="463540" y="1537358"/>
                    <a:pt x="469594" y="1629262"/>
                  </a:cubicBezTo>
                  <a:lnTo>
                    <a:pt x="485550" y="1445678"/>
                  </a:lnTo>
                  <a:cubicBezTo>
                    <a:pt x="489867" y="1395634"/>
                    <a:pt x="481647" y="1367156"/>
                    <a:pt x="477747" y="1340993"/>
                  </a:cubicBezTo>
                  <a:lnTo>
                    <a:pt x="427646" y="1170653"/>
                  </a:lnTo>
                  <a:lnTo>
                    <a:pt x="575319" y="647587"/>
                  </a:lnTo>
                  <a:lnTo>
                    <a:pt x="651278" y="704536"/>
                  </a:lnTo>
                  <a:cubicBezTo>
                    <a:pt x="653693" y="772910"/>
                    <a:pt x="685420" y="733769"/>
                    <a:pt x="670289" y="901491"/>
                  </a:cubicBezTo>
                  <a:cubicBezTo>
                    <a:pt x="672204" y="950065"/>
                    <a:pt x="674678" y="922337"/>
                    <a:pt x="670175" y="970032"/>
                  </a:cubicBezTo>
                  <a:cubicBezTo>
                    <a:pt x="665672" y="1017727"/>
                    <a:pt x="660123" y="1064281"/>
                    <a:pt x="643270" y="1187661"/>
                  </a:cubicBezTo>
                  <a:cubicBezTo>
                    <a:pt x="626417" y="1311041"/>
                    <a:pt x="565729" y="1702086"/>
                    <a:pt x="569056" y="1710311"/>
                  </a:cubicBezTo>
                  <a:lnTo>
                    <a:pt x="616706" y="1477919"/>
                  </a:lnTo>
                  <a:lnTo>
                    <a:pt x="664104" y="1543732"/>
                  </a:lnTo>
                  <a:cubicBezTo>
                    <a:pt x="689702" y="1544978"/>
                    <a:pt x="759849" y="1585909"/>
                    <a:pt x="785447" y="1587155"/>
                  </a:cubicBezTo>
                  <a:lnTo>
                    <a:pt x="942342" y="1578939"/>
                  </a:lnTo>
                  <a:lnTo>
                    <a:pt x="979074" y="1609462"/>
                  </a:lnTo>
                  <a:lnTo>
                    <a:pt x="826612" y="1890569"/>
                  </a:lnTo>
                  <a:cubicBezTo>
                    <a:pt x="875186" y="1807023"/>
                    <a:pt x="878865" y="1917897"/>
                    <a:pt x="980974" y="1609652"/>
                  </a:cubicBezTo>
                  <a:lnTo>
                    <a:pt x="1074572" y="1740382"/>
                  </a:lnTo>
                  <a:cubicBezTo>
                    <a:pt x="1140040" y="1570206"/>
                    <a:pt x="1305806" y="780002"/>
                    <a:pt x="1373784" y="588594"/>
                  </a:cubicBezTo>
                  <a:lnTo>
                    <a:pt x="1482442" y="591933"/>
                  </a:lnTo>
                  <a:cubicBezTo>
                    <a:pt x="1465636" y="591659"/>
                    <a:pt x="1449752" y="548870"/>
                    <a:pt x="1432328" y="542032"/>
                  </a:cubicBezTo>
                  <a:lnTo>
                    <a:pt x="1388859" y="588878"/>
                  </a:lnTo>
                  <a:cubicBezTo>
                    <a:pt x="1382283" y="508381"/>
                    <a:pt x="1435362" y="160650"/>
                    <a:pt x="1442988" y="108950"/>
                  </a:cubicBezTo>
                  <a:cubicBezTo>
                    <a:pt x="1468024" y="92023"/>
                    <a:pt x="1494345" y="56776"/>
                    <a:pt x="1519381" y="39849"/>
                  </a:cubicBezTo>
                  <a:lnTo>
                    <a:pt x="1624793" y="0"/>
                  </a:lnTo>
                  <a:lnTo>
                    <a:pt x="1578009" y="345802"/>
                  </a:lnTo>
                  <a:lnTo>
                    <a:pt x="1194050" y="1910947"/>
                  </a:lnTo>
                  <a:lnTo>
                    <a:pt x="490171" y="2392932"/>
                  </a:lnTo>
                  <a:lnTo>
                    <a:pt x="265058" y="2518940"/>
                  </a:lnTo>
                  <a:lnTo>
                    <a:pt x="335689" y="2316721"/>
                  </a:lnTo>
                  <a:cubicBezTo>
                    <a:pt x="374847" y="2231020"/>
                    <a:pt x="415781" y="2159826"/>
                    <a:pt x="451930" y="2081395"/>
                  </a:cubicBezTo>
                  <a:lnTo>
                    <a:pt x="570239" y="1791611"/>
                  </a:lnTo>
                  <a:lnTo>
                    <a:pt x="416700" y="2104863"/>
                  </a:lnTo>
                  <a:lnTo>
                    <a:pt x="333508" y="2310687"/>
                  </a:lnTo>
                  <a:cubicBezTo>
                    <a:pt x="282244" y="1961239"/>
                    <a:pt x="282601" y="2091790"/>
                    <a:pt x="255630" y="1985112"/>
                  </a:cubicBezTo>
                  <a:lnTo>
                    <a:pt x="0" y="2679553"/>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38" name="平行四边形 51"/>
            <p:cNvSpPr/>
            <p:nvPr/>
          </p:nvSpPr>
          <p:spPr>
            <a:xfrm rot="11144820">
              <a:off x="8435324" y="1617648"/>
              <a:ext cx="1297001" cy="580678"/>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06912"/>
                <a:gd name="connsiteY0-1226" fmla="*/ 3563344 h 4770651"/>
                <a:gd name="connsiteX1-1227" fmla="*/ 0 w 1806912"/>
                <a:gd name="connsiteY1-1228" fmla="*/ 4160233 h 4770651"/>
                <a:gd name="connsiteX2-1229" fmla="*/ 392692 w 1806912"/>
                <a:gd name="connsiteY2-1230" fmla="*/ 851498 h 4770651"/>
                <a:gd name="connsiteX3-1231" fmla="*/ 1806912 w 1806912"/>
                <a:gd name="connsiteY3-1232" fmla="*/ -3 h 4770651"/>
                <a:gd name="connsiteX4-1233" fmla="*/ 1587066 w 1806912"/>
                <a:gd name="connsiteY4-1234" fmla="*/ 1075426 h 4770651"/>
                <a:gd name="connsiteX5-1235" fmla="*/ 1410372 w 1806912"/>
                <a:gd name="connsiteY5-1236" fmla="*/ 1842382 h 4770651"/>
                <a:gd name="connsiteX6-1237" fmla="*/ 1055117 w 1806912"/>
                <a:gd name="connsiteY6-1238" fmla="*/ 3357947 h 4770651"/>
                <a:gd name="connsiteX7-1239" fmla="*/ 721505 w 1806912"/>
                <a:gd name="connsiteY7-1240" fmla="*/ 4770651 h 4770651"/>
                <a:gd name="connsiteX8-1241" fmla="*/ 1064891 w 1806912"/>
                <a:gd name="connsiteY8-1242" fmla="*/ 3148563 h 4770651"/>
                <a:gd name="connsiteX9-1243" fmla="*/ 450408 w 1806912"/>
                <a:gd name="connsiteY9-1244" fmla="*/ 3563344 h 4770651"/>
                <a:gd name="connsiteX0-1245" fmla="*/ 450408 w 1806912"/>
                <a:gd name="connsiteY0-1246" fmla="*/ 3563344 h 5554336"/>
                <a:gd name="connsiteX1-1247" fmla="*/ 0 w 1806912"/>
                <a:gd name="connsiteY1-1248" fmla="*/ 4160233 h 5554336"/>
                <a:gd name="connsiteX2-1249" fmla="*/ 392692 w 1806912"/>
                <a:gd name="connsiteY2-1250" fmla="*/ 851498 h 5554336"/>
                <a:gd name="connsiteX3-1251" fmla="*/ 1806912 w 1806912"/>
                <a:gd name="connsiteY3-1252" fmla="*/ -3 h 5554336"/>
                <a:gd name="connsiteX4-1253" fmla="*/ 1587066 w 1806912"/>
                <a:gd name="connsiteY4-1254" fmla="*/ 1075426 h 5554336"/>
                <a:gd name="connsiteX5-1255" fmla="*/ 1410372 w 1806912"/>
                <a:gd name="connsiteY5-1256" fmla="*/ 1842382 h 5554336"/>
                <a:gd name="connsiteX6-1257" fmla="*/ 1055117 w 1806912"/>
                <a:gd name="connsiteY6-1258" fmla="*/ 3357947 h 5554336"/>
                <a:gd name="connsiteX7-1259" fmla="*/ 721505 w 1806912"/>
                <a:gd name="connsiteY7-1260" fmla="*/ 4770651 h 5554336"/>
                <a:gd name="connsiteX8-1261" fmla="*/ 252115 w 1806912"/>
                <a:gd name="connsiteY8-1262" fmla="*/ 5554337 h 5554336"/>
                <a:gd name="connsiteX9-1263" fmla="*/ 450408 w 1806912"/>
                <a:gd name="connsiteY9-1264" fmla="*/ 3563344 h 5554336"/>
                <a:gd name="connsiteX0-1265" fmla="*/ 450408 w 1806912"/>
                <a:gd name="connsiteY0-1266" fmla="*/ 3563344 h 5554336"/>
                <a:gd name="connsiteX1-1267" fmla="*/ 0 w 1806912"/>
                <a:gd name="connsiteY1-1268" fmla="*/ 4160233 h 5554336"/>
                <a:gd name="connsiteX2-1269" fmla="*/ 392692 w 1806912"/>
                <a:gd name="connsiteY2-1270" fmla="*/ 851498 h 5554336"/>
                <a:gd name="connsiteX3-1271" fmla="*/ 1806912 w 1806912"/>
                <a:gd name="connsiteY3-1272" fmla="*/ -3 h 5554336"/>
                <a:gd name="connsiteX4-1273" fmla="*/ 1587066 w 1806912"/>
                <a:gd name="connsiteY4-1274" fmla="*/ 1075426 h 5554336"/>
                <a:gd name="connsiteX5-1275" fmla="*/ 1410372 w 1806912"/>
                <a:gd name="connsiteY5-1276" fmla="*/ 1842382 h 5554336"/>
                <a:gd name="connsiteX6-1277" fmla="*/ 1055117 w 1806912"/>
                <a:gd name="connsiteY6-1278" fmla="*/ 3357947 h 5554336"/>
                <a:gd name="connsiteX7-1279" fmla="*/ 923039 w 1806912"/>
                <a:gd name="connsiteY7-1280" fmla="*/ 4131364 h 5554336"/>
                <a:gd name="connsiteX8-1281" fmla="*/ 252115 w 1806912"/>
                <a:gd name="connsiteY8-1282" fmla="*/ 5554337 h 5554336"/>
                <a:gd name="connsiteX9-1283" fmla="*/ 450408 w 1806912"/>
                <a:gd name="connsiteY9-1284" fmla="*/ 3563344 h 5554336"/>
                <a:gd name="connsiteX0-1285" fmla="*/ 450408 w 1806912"/>
                <a:gd name="connsiteY0-1286" fmla="*/ 3563344 h 5554336"/>
                <a:gd name="connsiteX1-1287" fmla="*/ 0 w 1806912"/>
                <a:gd name="connsiteY1-1288" fmla="*/ 4160233 h 5554336"/>
                <a:gd name="connsiteX2-1289" fmla="*/ 392692 w 1806912"/>
                <a:gd name="connsiteY2-1290" fmla="*/ 851498 h 5554336"/>
                <a:gd name="connsiteX3-1291" fmla="*/ 1806912 w 1806912"/>
                <a:gd name="connsiteY3-1292" fmla="*/ -3 h 5554336"/>
                <a:gd name="connsiteX4-1293" fmla="*/ 1587066 w 1806912"/>
                <a:gd name="connsiteY4-1294" fmla="*/ 1075426 h 5554336"/>
                <a:gd name="connsiteX5-1295" fmla="*/ 1410372 w 1806912"/>
                <a:gd name="connsiteY5-1296" fmla="*/ 1842382 h 5554336"/>
                <a:gd name="connsiteX6-1297" fmla="*/ 1095565 w 1806912"/>
                <a:gd name="connsiteY6-1298" fmla="*/ 3275178 h 5554336"/>
                <a:gd name="connsiteX7-1299" fmla="*/ 923039 w 1806912"/>
                <a:gd name="connsiteY7-1300" fmla="*/ 4131364 h 5554336"/>
                <a:gd name="connsiteX8-1301" fmla="*/ 252115 w 1806912"/>
                <a:gd name="connsiteY8-1302" fmla="*/ 5554337 h 5554336"/>
                <a:gd name="connsiteX9-1303" fmla="*/ 450408 w 1806912"/>
                <a:gd name="connsiteY9-1304" fmla="*/ 3563344 h 5554336"/>
                <a:gd name="connsiteX0-1305" fmla="*/ 450408 w 1806912"/>
                <a:gd name="connsiteY0-1306" fmla="*/ 3563344 h 4160233"/>
                <a:gd name="connsiteX1-1307" fmla="*/ 0 w 1806912"/>
                <a:gd name="connsiteY1-1308" fmla="*/ 4160233 h 4160233"/>
                <a:gd name="connsiteX2-1309" fmla="*/ 392692 w 1806912"/>
                <a:gd name="connsiteY2-1310" fmla="*/ 851498 h 4160233"/>
                <a:gd name="connsiteX3-1311" fmla="*/ 1806912 w 1806912"/>
                <a:gd name="connsiteY3-1312" fmla="*/ -3 h 4160233"/>
                <a:gd name="connsiteX4-1313" fmla="*/ 1587066 w 1806912"/>
                <a:gd name="connsiteY4-1314" fmla="*/ 1075426 h 4160233"/>
                <a:gd name="connsiteX5-1315" fmla="*/ 1410372 w 1806912"/>
                <a:gd name="connsiteY5-1316" fmla="*/ 1842382 h 4160233"/>
                <a:gd name="connsiteX6-1317" fmla="*/ 1095565 w 1806912"/>
                <a:gd name="connsiteY6-1318" fmla="*/ 3275178 h 4160233"/>
                <a:gd name="connsiteX7-1319" fmla="*/ 923039 w 1806912"/>
                <a:gd name="connsiteY7-1320" fmla="*/ 4131364 h 4160233"/>
                <a:gd name="connsiteX8-1321" fmla="*/ 1484129 w 1806912"/>
                <a:gd name="connsiteY8-1322" fmla="*/ 1179960 h 4160233"/>
                <a:gd name="connsiteX9-1323" fmla="*/ 450408 w 1806912"/>
                <a:gd name="connsiteY9-1324" fmla="*/ 3563344 h 4160233"/>
                <a:gd name="connsiteX0-1325" fmla="*/ 727288 w 1806912"/>
                <a:gd name="connsiteY0-1326" fmla="*/ 1998038 h 4160233"/>
                <a:gd name="connsiteX1-1327" fmla="*/ 0 w 1806912"/>
                <a:gd name="connsiteY1-1328" fmla="*/ 4160233 h 4160233"/>
                <a:gd name="connsiteX2-1329" fmla="*/ 392692 w 1806912"/>
                <a:gd name="connsiteY2-1330" fmla="*/ 851498 h 4160233"/>
                <a:gd name="connsiteX3-1331" fmla="*/ 1806912 w 1806912"/>
                <a:gd name="connsiteY3-1332" fmla="*/ -3 h 4160233"/>
                <a:gd name="connsiteX4-1333" fmla="*/ 1587066 w 1806912"/>
                <a:gd name="connsiteY4-1334" fmla="*/ 1075426 h 4160233"/>
                <a:gd name="connsiteX5-1335" fmla="*/ 1410372 w 1806912"/>
                <a:gd name="connsiteY5-1336" fmla="*/ 1842382 h 4160233"/>
                <a:gd name="connsiteX6-1337" fmla="*/ 1095565 w 1806912"/>
                <a:gd name="connsiteY6-1338" fmla="*/ 3275178 h 4160233"/>
                <a:gd name="connsiteX7-1339" fmla="*/ 923039 w 1806912"/>
                <a:gd name="connsiteY7-1340" fmla="*/ 4131364 h 4160233"/>
                <a:gd name="connsiteX8-1341" fmla="*/ 1484129 w 1806912"/>
                <a:gd name="connsiteY8-1342" fmla="*/ 1179960 h 4160233"/>
                <a:gd name="connsiteX9-1343" fmla="*/ 727288 w 1806912"/>
                <a:gd name="connsiteY9-1344" fmla="*/ 1998038 h 4160233"/>
                <a:gd name="connsiteX0-1345" fmla="*/ 727288 w 1806912"/>
                <a:gd name="connsiteY0-1346" fmla="*/ 2030803 h 4192998"/>
                <a:gd name="connsiteX1-1347" fmla="*/ 0 w 1806912"/>
                <a:gd name="connsiteY1-1348" fmla="*/ 4192998 h 4192998"/>
                <a:gd name="connsiteX2-1349" fmla="*/ 392692 w 1806912"/>
                <a:gd name="connsiteY2-1350" fmla="*/ 884263 h 4192998"/>
                <a:gd name="connsiteX3-1351" fmla="*/ 1488046 w 1806912"/>
                <a:gd name="connsiteY3-1352" fmla="*/ 331565 h 4192998"/>
                <a:gd name="connsiteX4-1353" fmla="*/ 1806912 w 1806912"/>
                <a:gd name="connsiteY4-1354" fmla="*/ 32762 h 4192998"/>
                <a:gd name="connsiteX5-1355" fmla="*/ 1587066 w 1806912"/>
                <a:gd name="connsiteY5-1356" fmla="*/ 1108191 h 4192998"/>
                <a:gd name="connsiteX6-1357" fmla="*/ 1410372 w 1806912"/>
                <a:gd name="connsiteY6-1358" fmla="*/ 1875147 h 4192998"/>
                <a:gd name="connsiteX7-1359" fmla="*/ 1095565 w 1806912"/>
                <a:gd name="connsiteY7-1360" fmla="*/ 3307943 h 4192998"/>
                <a:gd name="connsiteX8-1361" fmla="*/ 923039 w 1806912"/>
                <a:gd name="connsiteY8-1362" fmla="*/ 4164129 h 4192998"/>
                <a:gd name="connsiteX9-1363" fmla="*/ 1484129 w 1806912"/>
                <a:gd name="connsiteY9-1364" fmla="*/ 1212725 h 4192998"/>
                <a:gd name="connsiteX10" fmla="*/ 727288 w 1806912"/>
                <a:gd name="connsiteY10" fmla="*/ 2030803 h 4192998"/>
                <a:gd name="connsiteX0-1365" fmla="*/ 727288 w 1806912"/>
                <a:gd name="connsiteY0-1366" fmla="*/ 2043908 h 4206103"/>
                <a:gd name="connsiteX1-1367" fmla="*/ 0 w 1806912"/>
                <a:gd name="connsiteY1-1368" fmla="*/ 4206103 h 4206103"/>
                <a:gd name="connsiteX2-1369" fmla="*/ 392692 w 1806912"/>
                <a:gd name="connsiteY2-1370" fmla="*/ 897368 h 4206103"/>
                <a:gd name="connsiteX3-1371" fmla="*/ 1456496 w 1806912"/>
                <a:gd name="connsiteY3-1372" fmla="*/ 229543 h 4206103"/>
                <a:gd name="connsiteX4-1373" fmla="*/ 1806912 w 1806912"/>
                <a:gd name="connsiteY4-1374" fmla="*/ 45867 h 4206103"/>
                <a:gd name="connsiteX5-1375" fmla="*/ 1587066 w 1806912"/>
                <a:gd name="connsiteY5-1376" fmla="*/ 1121296 h 4206103"/>
                <a:gd name="connsiteX6-1377" fmla="*/ 1410372 w 1806912"/>
                <a:gd name="connsiteY6-1378" fmla="*/ 1888252 h 4206103"/>
                <a:gd name="connsiteX7-1379" fmla="*/ 1095565 w 1806912"/>
                <a:gd name="connsiteY7-1380" fmla="*/ 3321048 h 4206103"/>
                <a:gd name="connsiteX8-1381" fmla="*/ 923039 w 1806912"/>
                <a:gd name="connsiteY8-1382" fmla="*/ 4177234 h 4206103"/>
                <a:gd name="connsiteX9-1383" fmla="*/ 1484129 w 1806912"/>
                <a:gd name="connsiteY9-1384" fmla="*/ 1225830 h 4206103"/>
                <a:gd name="connsiteX10-1385" fmla="*/ 727288 w 1806912"/>
                <a:gd name="connsiteY10-1386" fmla="*/ 2043908 h 4206103"/>
                <a:gd name="connsiteX0-1387" fmla="*/ 727288 w 1811727"/>
                <a:gd name="connsiteY0-1388" fmla="*/ 1914339 h 4076534"/>
                <a:gd name="connsiteX1-1389" fmla="*/ 0 w 1811727"/>
                <a:gd name="connsiteY1-1390" fmla="*/ 4076534 h 4076534"/>
                <a:gd name="connsiteX2-1391" fmla="*/ 392692 w 1811727"/>
                <a:gd name="connsiteY2-1392" fmla="*/ 767799 h 4076534"/>
                <a:gd name="connsiteX3-1393" fmla="*/ 1456496 w 1811727"/>
                <a:gd name="connsiteY3-1394" fmla="*/ 99974 h 4076534"/>
                <a:gd name="connsiteX4-1395" fmla="*/ 1811727 w 1811727"/>
                <a:gd name="connsiteY4-1396" fmla="*/ 103818 h 4076534"/>
                <a:gd name="connsiteX5-1397" fmla="*/ 1587066 w 1811727"/>
                <a:gd name="connsiteY5-1398" fmla="*/ 991727 h 4076534"/>
                <a:gd name="connsiteX6-1399" fmla="*/ 1410372 w 1811727"/>
                <a:gd name="connsiteY6-1400" fmla="*/ 1758683 h 4076534"/>
                <a:gd name="connsiteX7-1401" fmla="*/ 1095565 w 1811727"/>
                <a:gd name="connsiteY7-1402" fmla="*/ 3191479 h 4076534"/>
                <a:gd name="connsiteX8-1403" fmla="*/ 923039 w 1811727"/>
                <a:gd name="connsiteY8-1404" fmla="*/ 4047665 h 4076534"/>
                <a:gd name="connsiteX9-1405" fmla="*/ 1484129 w 1811727"/>
                <a:gd name="connsiteY9-1406" fmla="*/ 1096261 h 4076534"/>
                <a:gd name="connsiteX10-1407" fmla="*/ 727288 w 1811727"/>
                <a:gd name="connsiteY10-1408" fmla="*/ 1914339 h 4076534"/>
                <a:gd name="connsiteX0-1409" fmla="*/ 727288 w 1811727"/>
                <a:gd name="connsiteY0-1410" fmla="*/ 1914339 h 4076534"/>
                <a:gd name="connsiteX1-1411" fmla="*/ 0 w 1811727"/>
                <a:gd name="connsiteY1-1412" fmla="*/ 4076534 h 4076534"/>
                <a:gd name="connsiteX2-1413" fmla="*/ 1277012 w 1811727"/>
                <a:gd name="connsiteY2-1414" fmla="*/ 1123160 h 4076534"/>
                <a:gd name="connsiteX3-1415" fmla="*/ 1456496 w 1811727"/>
                <a:gd name="connsiteY3-1416" fmla="*/ 99974 h 4076534"/>
                <a:gd name="connsiteX4-1417" fmla="*/ 1811727 w 1811727"/>
                <a:gd name="connsiteY4-1418" fmla="*/ 103818 h 4076534"/>
                <a:gd name="connsiteX5-1419" fmla="*/ 1587066 w 1811727"/>
                <a:gd name="connsiteY5-1420" fmla="*/ 991727 h 4076534"/>
                <a:gd name="connsiteX6-1421" fmla="*/ 1410372 w 1811727"/>
                <a:gd name="connsiteY6-1422" fmla="*/ 1758683 h 4076534"/>
                <a:gd name="connsiteX7-1423" fmla="*/ 1095565 w 1811727"/>
                <a:gd name="connsiteY7-1424" fmla="*/ 3191479 h 4076534"/>
                <a:gd name="connsiteX8-1425" fmla="*/ 923039 w 1811727"/>
                <a:gd name="connsiteY8-1426" fmla="*/ 4047665 h 4076534"/>
                <a:gd name="connsiteX9-1427" fmla="*/ 1484129 w 1811727"/>
                <a:gd name="connsiteY9-1428" fmla="*/ 1096261 h 4076534"/>
                <a:gd name="connsiteX10-1429" fmla="*/ 727288 w 1811727"/>
                <a:gd name="connsiteY10-1430" fmla="*/ 1914339 h 4076534"/>
                <a:gd name="connsiteX0-1431" fmla="*/ 727288 w 1811727"/>
                <a:gd name="connsiteY0-1432" fmla="*/ 1914339 h 4076534"/>
                <a:gd name="connsiteX1-1433" fmla="*/ 0 w 1811727"/>
                <a:gd name="connsiteY1-1434" fmla="*/ 4076534 h 4076534"/>
                <a:gd name="connsiteX2-1435" fmla="*/ 1277012 w 1811727"/>
                <a:gd name="connsiteY2-1436" fmla="*/ 1123160 h 4076534"/>
                <a:gd name="connsiteX3-1437" fmla="*/ 1456496 w 1811727"/>
                <a:gd name="connsiteY3-1438" fmla="*/ 99974 h 4076534"/>
                <a:gd name="connsiteX4-1439" fmla="*/ 1811727 w 1811727"/>
                <a:gd name="connsiteY4-1440" fmla="*/ 103818 h 4076534"/>
                <a:gd name="connsiteX5-1441" fmla="*/ 1587066 w 1811727"/>
                <a:gd name="connsiteY5-1442" fmla="*/ 991727 h 4076534"/>
                <a:gd name="connsiteX6-1443" fmla="*/ 1410372 w 1811727"/>
                <a:gd name="connsiteY6-1444" fmla="*/ 1758683 h 4076534"/>
                <a:gd name="connsiteX7-1445" fmla="*/ 1095565 w 1811727"/>
                <a:gd name="connsiteY7-1446" fmla="*/ 3191479 h 4076534"/>
                <a:gd name="connsiteX8-1447" fmla="*/ 923039 w 1811727"/>
                <a:gd name="connsiteY8-1448" fmla="*/ 4047665 h 4076534"/>
                <a:gd name="connsiteX9-1449" fmla="*/ 1484129 w 1811727"/>
                <a:gd name="connsiteY9-1450" fmla="*/ 1096261 h 4076534"/>
                <a:gd name="connsiteX10-1451" fmla="*/ 727288 w 1811727"/>
                <a:gd name="connsiteY10-1452" fmla="*/ 1914339 h 4076534"/>
                <a:gd name="connsiteX0-1453" fmla="*/ 727288 w 1811727"/>
                <a:gd name="connsiteY0-1454" fmla="*/ 1914339 h 4076534"/>
                <a:gd name="connsiteX1-1455" fmla="*/ 0 w 1811727"/>
                <a:gd name="connsiteY1-1456" fmla="*/ 4076534 h 4076534"/>
                <a:gd name="connsiteX2-1457" fmla="*/ 1281123 w 1811727"/>
                <a:gd name="connsiteY2-1458" fmla="*/ 1085288 h 4076534"/>
                <a:gd name="connsiteX3-1459" fmla="*/ 1456496 w 1811727"/>
                <a:gd name="connsiteY3-1460" fmla="*/ 99974 h 4076534"/>
                <a:gd name="connsiteX4-1461" fmla="*/ 1811727 w 1811727"/>
                <a:gd name="connsiteY4-1462" fmla="*/ 103818 h 4076534"/>
                <a:gd name="connsiteX5-1463" fmla="*/ 1587066 w 1811727"/>
                <a:gd name="connsiteY5-1464" fmla="*/ 991727 h 4076534"/>
                <a:gd name="connsiteX6-1465" fmla="*/ 1410372 w 1811727"/>
                <a:gd name="connsiteY6-1466" fmla="*/ 1758683 h 4076534"/>
                <a:gd name="connsiteX7-1467" fmla="*/ 1095565 w 1811727"/>
                <a:gd name="connsiteY7-1468" fmla="*/ 3191479 h 4076534"/>
                <a:gd name="connsiteX8-1469" fmla="*/ 923039 w 1811727"/>
                <a:gd name="connsiteY8-1470" fmla="*/ 4047665 h 4076534"/>
                <a:gd name="connsiteX9-1471" fmla="*/ 1484129 w 1811727"/>
                <a:gd name="connsiteY9-1472" fmla="*/ 1096261 h 4076534"/>
                <a:gd name="connsiteX10-1473" fmla="*/ 727288 w 1811727"/>
                <a:gd name="connsiteY10-1474" fmla="*/ 1914339 h 4076534"/>
                <a:gd name="connsiteX0-1475" fmla="*/ 0 w 1084439"/>
                <a:gd name="connsiteY0-1476" fmla="*/ 1914339 h 4047663"/>
                <a:gd name="connsiteX1-1477" fmla="*/ 395475 w 1084439"/>
                <a:gd name="connsiteY1-1478" fmla="*/ 2409114 h 4047663"/>
                <a:gd name="connsiteX2-1479" fmla="*/ 553835 w 1084439"/>
                <a:gd name="connsiteY2-1480" fmla="*/ 1085288 h 4047663"/>
                <a:gd name="connsiteX3-1481" fmla="*/ 729208 w 1084439"/>
                <a:gd name="connsiteY3-1482" fmla="*/ 99974 h 4047663"/>
                <a:gd name="connsiteX4-1483" fmla="*/ 1084439 w 1084439"/>
                <a:gd name="connsiteY4-1484" fmla="*/ 103818 h 4047663"/>
                <a:gd name="connsiteX5-1485" fmla="*/ 859778 w 1084439"/>
                <a:gd name="connsiteY5-1486" fmla="*/ 991727 h 4047663"/>
                <a:gd name="connsiteX6-1487" fmla="*/ 683084 w 1084439"/>
                <a:gd name="connsiteY6-1488" fmla="*/ 1758683 h 4047663"/>
                <a:gd name="connsiteX7-1489" fmla="*/ 368277 w 1084439"/>
                <a:gd name="connsiteY7-1490" fmla="*/ 3191479 h 4047663"/>
                <a:gd name="connsiteX8-1491" fmla="*/ 195751 w 1084439"/>
                <a:gd name="connsiteY8-1492" fmla="*/ 4047665 h 4047663"/>
                <a:gd name="connsiteX9-1493" fmla="*/ 756841 w 1084439"/>
                <a:gd name="connsiteY9-1494" fmla="*/ 1096261 h 4047663"/>
                <a:gd name="connsiteX10-1495" fmla="*/ 0 w 1084439"/>
                <a:gd name="connsiteY10-1496" fmla="*/ 1914339 h 4047663"/>
                <a:gd name="connsiteX0-1497" fmla="*/ 0 w 1084439"/>
                <a:gd name="connsiteY0-1498" fmla="*/ 1914339 h 4047663"/>
                <a:gd name="connsiteX1-1499" fmla="*/ 305751 w 1084439"/>
                <a:gd name="connsiteY1-1500" fmla="*/ 878260 h 4047663"/>
                <a:gd name="connsiteX2-1501" fmla="*/ 553835 w 1084439"/>
                <a:gd name="connsiteY2-1502" fmla="*/ 1085288 h 4047663"/>
                <a:gd name="connsiteX3-1503" fmla="*/ 729208 w 1084439"/>
                <a:gd name="connsiteY3-1504" fmla="*/ 99974 h 4047663"/>
                <a:gd name="connsiteX4-1505" fmla="*/ 1084439 w 1084439"/>
                <a:gd name="connsiteY4-1506" fmla="*/ 103818 h 4047663"/>
                <a:gd name="connsiteX5-1507" fmla="*/ 859778 w 1084439"/>
                <a:gd name="connsiteY5-1508" fmla="*/ 991727 h 4047663"/>
                <a:gd name="connsiteX6-1509" fmla="*/ 683084 w 1084439"/>
                <a:gd name="connsiteY6-1510" fmla="*/ 1758683 h 4047663"/>
                <a:gd name="connsiteX7-1511" fmla="*/ 368277 w 1084439"/>
                <a:gd name="connsiteY7-1512" fmla="*/ 3191479 h 4047663"/>
                <a:gd name="connsiteX8-1513" fmla="*/ 195751 w 1084439"/>
                <a:gd name="connsiteY8-1514" fmla="*/ 4047665 h 4047663"/>
                <a:gd name="connsiteX9-1515" fmla="*/ 756841 w 1084439"/>
                <a:gd name="connsiteY9-1516" fmla="*/ 1096261 h 4047663"/>
                <a:gd name="connsiteX10-1517" fmla="*/ 0 w 1084439"/>
                <a:gd name="connsiteY10-1518" fmla="*/ 1914339 h 4047663"/>
                <a:gd name="connsiteX0-1519" fmla="*/ 291319 w 888688"/>
                <a:gd name="connsiteY0-1520" fmla="*/ 2084070 h 4047663"/>
                <a:gd name="connsiteX1-1521" fmla="*/ 110000 w 888688"/>
                <a:gd name="connsiteY1-1522" fmla="*/ 878260 h 4047663"/>
                <a:gd name="connsiteX2-1523" fmla="*/ 358084 w 888688"/>
                <a:gd name="connsiteY2-1524" fmla="*/ 1085288 h 4047663"/>
                <a:gd name="connsiteX3-1525" fmla="*/ 533457 w 888688"/>
                <a:gd name="connsiteY3-1526" fmla="*/ 99974 h 4047663"/>
                <a:gd name="connsiteX4-1527" fmla="*/ 888688 w 888688"/>
                <a:gd name="connsiteY4-1528" fmla="*/ 103818 h 4047663"/>
                <a:gd name="connsiteX5-1529" fmla="*/ 664027 w 888688"/>
                <a:gd name="connsiteY5-1530" fmla="*/ 991727 h 4047663"/>
                <a:gd name="connsiteX6-1531" fmla="*/ 487333 w 888688"/>
                <a:gd name="connsiteY6-1532" fmla="*/ 1758683 h 4047663"/>
                <a:gd name="connsiteX7-1533" fmla="*/ 172526 w 888688"/>
                <a:gd name="connsiteY7-1534" fmla="*/ 3191479 h 4047663"/>
                <a:gd name="connsiteX8-1535" fmla="*/ 0 w 888688"/>
                <a:gd name="connsiteY8-1536" fmla="*/ 4047665 h 4047663"/>
                <a:gd name="connsiteX9-1537" fmla="*/ 561090 w 888688"/>
                <a:gd name="connsiteY9-1538" fmla="*/ 1096261 h 4047663"/>
                <a:gd name="connsiteX10-1539" fmla="*/ 291319 w 888688"/>
                <a:gd name="connsiteY10-1540" fmla="*/ 2084070 h 4047663"/>
                <a:gd name="connsiteX0-1541" fmla="*/ 291319 w 888688"/>
                <a:gd name="connsiteY0-1542" fmla="*/ 2084070 h 4047663"/>
                <a:gd name="connsiteX1-1543" fmla="*/ 142344 w 888688"/>
                <a:gd name="connsiteY1-1544" fmla="*/ 2261428 h 4047663"/>
                <a:gd name="connsiteX2-1545" fmla="*/ 358084 w 888688"/>
                <a:gd name="connsiteY2-1546" fmla="*/ 1085288 h 4047663"/>
                <a:gd name="connsiteX3-1547" fmla="*/ 533457 w 888688"/>
                <a:gd name="connsiteY3-1548" fmla="*/ 99974 h 4047663"/>
                <a:gd name="connsiteX4-1549" fmla="*/ 888688 w 888688"/>
                <a:gd name="connsiteY4-1550" fmla="*/ 103818 h 4047663"/>
                <a:gd name="connsiteX5-1551" fmla="*/ 664027 w 888688"/>
                <a:gd name="connsiteY5-1552" fmla="*/ 991727 h 4047663"/>
                <a:gd name="connsiteX6-1553" fmla="*/ 487333 w 888688"/>
                <a:gd name="connsiteY6-1554" fmla="*/ 1758683 h 4047663"/>
                <a:gd name="connsiteX7-1555" fmla="*/ 172526 w 888688"/>
                <a:gd name="connsiteY7-1556" fmla="*/ 3191479 h 4047663"/>
                <a:gd name="connsiteX8-1557" fmla="*/ 0 w 888688"/>
                <a:gd name="connsiteY8-1558" fmla="*/ 4047665 h 4047663"/>
                <a:gd name="connsiteX9-1559" fmla="*/ 561090 w 888688"/>
                <a:gd name="connsiteY9-1560" fmla="*/ 1096261 h 4047663"/>
                <a:gd name="connsiteX10-1561" fmla="*/ 291319 w 888688"/>
                <a:gd name="connsiteY10-1562" fmla="*/ 2084070 h 4047663"/>
                <a:gd name="connsiteX0-1563" fmla="*/ 299081 w 888688"/>
                <a:gd name="connsiteY0-1564" fmla="*/ 1973923 h 4047663"/>
                <a:gd name="connsiteX1-1565" fmla="*/ 142344 w 888688"/>
                <a:gd name="connsiteY1-1566" fmla="*/ 2261428 h 4047663"/>
                <a:gd name="connsiteX2-1567" fmla="*/ 358084 w 888688"/>
                <a:gd name="connsiteY2-1568" fmla="*/ 1085288 h 4047663"/>
                <a:gd name="connsiteX3-1569" fmla="*/ 533457 w 888688"/>
                <a:gd name="connsiteY3-1570" fmla="*/ 99974 h 4047663"/>
                <a:gd name="connsiteX4-1571" fmla="*/ 888688 w 888688"/>
                <a:gd name="connsiteY4-1572" fmla="*/ 103818 h 4047663"/>
                <a:gd name="connsiteX5-1573" fmla="*/ 664027 w 888688"/>
                <a:gd name="connsiteY5-1574" fmla="*/ 991727 h 4047663"/>
                <a:gd name="connsiteX6-1575" fmla="*/ 487333 w 888688"/>
                <a:gd name="connsiteY6-1576" fmla="*/ 1758683 h 4047663"/>
                <a:gd name="connsiteX7-1577" fmla="*/ 172526 w 888688"/>
                <a:gd name="connsiteY7-1578" fmla="*/ 3191479 h 4047663"/>
                <a:gd name="connsiteX8-1579" fmla="*/ 0 w 888688"/>
                <a:gd name="connsiteY8-1580" fmla="*/ 4047665 h 4047663"/>
                <a:gd name="connsiteX9-1581" fmla="*/ 561090 w 888688"/>
                <a:gd name="connsiteY9-1582" fmla="*/ 1096261 h 4047663"/>
                <a:gd name="connsiteX10-1583" fmla="*/ 299081 w 888688"/>
                <a:gd name="connsiteY10-1584" fmla="*/ 1973923 h 4047663"/>
                <a:gd name="connsiteX0-1585" fmla="*/ 561090 w 888688"/>
                <a:gd name="connsiteY0-1586" fmla="*/ 1096261 h 4047663"/>
                <a:gd name="connsiteX1-1587" fmla="*/ 142344 w 888688"/>
                <a:gd name="connsiteY1-1588" fmla="*/ 2261428 h 4047663"/>
                <a:gd name="connsiteX2-1589" fmla="*/ 358084 w 888688"/>
                <a:gd name="connsiteY2-1590" fmla="*/ 1085288 h 4047663"/>
                <a:gd name="connsiteX3-1591" fmla="*/ 533457 w 888688"/>
                <a:gd name="connsiteY3-1592" fmla="*/ 99974 h 4047663"/>
                <a:gd name="connsiteX4-1593" fmla="*/ 888688 w 888688"/>
                <a:gd name="connsiteY4-1594" fmla="*/ 103818 h 4047663"/>
                <a:gd name="connsiteX5-1595" fmla="*/ 664027 w 888688"/>
                <a:gd name="connsiteY5-1596" fmla="*/ 991727 h 4047663"/>
                <a:gd name="connsiteX6-1597" fmla="*/ 487333 w 888688"/>
                <a:gd name="connsiteY6-1598" fmla="*/ 1758683 h 4047663"/>
                <a:gd name="connsiteX7-1599" fmla="*/ 172526 w 888688"/>
                <a:gd name="connsiteY7-1600" fmla="*/ 3191479 h 4047663"/>
                <a:gd name="connsiteX8-1601" fmla="*/ 0 w 888688"/>
                <a:gd name="connsiteY8-1602" fmla="*/ 4047665 h 4047663"/>
                <a:gd name="connsiteX9-1603" fmla="*/ 561090 w 888688"/>
                <a:gd name="connsiteY9-1604" fmla="*/ 1096261 h 4047663"/>
                <a:gd name="connsiteX0-1605" fmla="*/ 561090 w 888688"/>
                <a:gd name="connsiteY0-1606" fmla="*/ 1096261 h 4047663"/>
                <a:gd name="connsiteX1-1607" fmla="*/ 358084 w 888688"/>
                <a:gd name="connsiteY1-1608" fmla="*/ 1085288 h 4047663"/>
                <a:gd name="connsiteX2-1609" fmla="*/ 533457 w 888688"/>
                <a:gd name="connsiteY2-1610" fmla="*/ 99974 h 4047663"/>
                <a:gd name="connsiteX3-1611" fmla="*/ 888688 w 888688"/>
                <a:gd name="connsiteY3-1612" fmla="*/ 103818 h 4047663"/>
                <a:gd name="connsiteX4-1613" fmla="*/ 664027 w 888688"/>
                <a:gd name="connsiteY4-1614" fmla="*/ 991727 h 4047663"/>
                <a:gd name="connsiteX5-1615" fmla="*/ 487333 w 888688"/>
                <a:gd name="connsiteY5-1616" fmla="*/ 1758683 h 4047663"/>
                <a:gd name="connsiteX6-1617" fmla="*/ 172526 w 888688"/>
                <a:gd name="connsiteY6-1618" fmla="*/ 3191479 h 4047663"/>
                <a:gd name="connsiteX7-1619" fmla="*/ 0 w 888688"/>
                <a:gd name="connsiteY7-1620" fmla="*/ 4047665 h 4047663"/>
                <a:gd name="connsiteX8-1621" fmla="*/ 561090 w 888688"/>
                <a:gd name="connsiteY8-1622" fmla="*/ 1096261 h 4047663"/>
                <a:gd name="connsiteX0-1623" fmla="*/ 561090 w 888688"/>
                <a:gd name="connsiteY0-1624" fmla="*/ 1096261 h 4047663"/>
                <a:gd name="connsiteX1-1625" fmla="*/ 364480 w 888688"/>
                <a:gd name="connsiteY1-1626" fmla="*/ 1045691 h 4047663"/>
                <a:gd name="connsiteX2-1627" fmla="*/ 533457 w 888688"/>
                <a:gd name="connsiteY2-1628" fmla="*/ 99974 h 4047663"/>
                <a:gd name="connsiteX3-1629" fmla="*/ 888688 w 888688"/>
                <a:gd name="connsiteY3-1630" fmla="*/ 103818 h 4047663"/>
                <a:gd name="connsiteX4-1631" fmla="*/ 664027 w 888688"/>
                <a:gd name="connsiteY4-1632" fmla="*/ 991727 h 4047663"/>
                <a:gd name="connsiteX5-1633" fmla="*/ 487333 w 888688"/>
                <a:gd name="connsiteY5-1634" fmla="*/ 1758683 h 4047663"/>
                <a:gd name="connsiteX6-1635" fmla="*/ 172526 w 888688"/>
                <a:gd name="connsiteY6-1636" fmla="*/ 3191479 h 4047663"/>
                <a:gd name="connsiteX7-1637" fmla="*/ 0 w 888688"/>
                <a:gd name="connsiteY7-1638" fmla="*/ 4047665 h 4047663"/>
                <a:gd name="connsiteX8-1639" fmla="*/ 561090 w 888688"/>
                <a:gd name="connsiteY8-1640" fmla="*/ 1096261 h 4047663"/>
                <a:gd name="connsiteX0-1641" fmla="*/ 567026 w 888688"/>
                <a:gd name="connsiteY0-1642" fmla="*/ 1022251 h 4047663"/>
                <a:gd name="connsiteX1-1643" fmla="*/ 364480 w 888688"/>
                <a:gd name="connsiteY1-1644" fmla="*/ 1045691 h 4047663"/>
                <a:gd name="connsiteX2-1645" fmla="*/ 533457 w 888688"/>
                <a:gd name="connsiteY2-1646" fmla="*/ 99974 h 4047663"/>
                <a:gd name="connsiteX3-1647" fmla="*/ 888688 w 888688"/>
                <a:gd name="connsiteY3-1648" fmla="*/ 103818 h 4047663"/>
                <a:gd name="connsiteX4-1649" fmla="*/ 664027 w 888688"/>
                <a:gd name="connsiteY4-1650" fmla="*/ 991727 h 4047663"/>
                <a:gd name="connsiteX5-1651" fmla="*/ 487333 w 888688"/>
                <a:gd name="connsiteY5-1652" fmla="*/ 1758683 h 4047663"/>
                <a:gd name="connsiteX6-1653" fmla="*/ 172526 w 888688"/>
                <a:gd name="connsiteY6-1654" fmla="*/ 3191479 h 4047663"/>
                <a:gd name="connsiteX7-1655" fmla="*/ 0 w 888688"/>
                <a:gd name="connsiteY7-1656" fmla="*/ 4047665 h 4047663"/>
                <a:gd name="connsiteX8-1657" fmla="*/ 567026 w 888688"/>
                <a:gd name="connsiteY8-1658" fmla="*/ 1022251 h 4047663"/>
                <a:gd name="connsiteX0-1659" fmla="*/ 567027 w 888688"/>
                <a:gd name="connsiteY0-1660" fmla="*/ 1022250 h 4047663"/>
                <a:gd name="connsiteX1-1661" fmla="*/ 364480 w 888688"/>
                <a:gd name="connsiteY1-1662" fmla="*/ 1045691 h 4047663"/>
                <a:gd name="connsiteX2-1663" fmla="*/ 533457 w 888688"/>
                <a:gd name="connsiteY2-1664" fmla="*/ 99974 h 4047663"/>
                <a:gd name="connsiteX3-1665" fmla="*/ 888688 w 888688"/>
                <a:gd name="connsiteY3-1666" fmla="*/ 103818 h 4047663"/>
                <a:gd name="connsiteX4-1667" fmla="*/ 664027 w 888688"/>
                <a:gd name="connsiteY4-1668" fmla="*/ 991727 h 4047663"/>
                <a:gd name="connsiteX5-1669" fmla="*/ 487333 w 888688"/>
                <a:gd name="connsiteY5-1670" fmla="*/ 1758683 h 4047663"/>
                <a:gd name="connsiteX6-1671" fmla="*/ 172526 w 888688"/>
                <a:gd name="connsiteY6-1672" fmla="*/ 3191479 h 4047663"/>
                <a:gd name="connsiteX7-1673" fmla="*/ 0 w 888688"/>
                <a:gd name="connsiteY7-1674" fmla="*/ 4047665 h 4047663"/>
                <a:gd name="connsiteX8-1675" fmla="*/ 567027 w 888688"/>
                <a:gd name="connsiteY8-1676" fmla="*/ 1022250 h 4047663"/>
                <a:gd name="connsiteX0-1677" fmla="*/ 571202 w 892863"/>
                <a:gd name="connsiteY0-1678" fmla="*/ 1022250 h 4071714"/>
                <a:gd name="connsiteX1-1679" fmla="*/ 368655 w 892863"/>
                <a:gd name="connsiteY1-1680" fmla="*/ 1045691 h 4071714"/>
                <a:gd name="connsiteX2-1681" fmla="*/ 537632 w 892863"/>
                <a:gd name="connsiteY2-1682" fmla="*/ 99974 h 4071714"/>
                <a:gd name="connsiteX3-1683" fmla="*/ 892863 w 892863"/>
                <a:gd name="connsiteY3-1684" fmla="*/ 103818 h 4071714"/>
                <a:gd name="connsiteX4-1685" fmla="*/ 668202 w 892863"/>
                <a:gd name="connsiteY4-1686" fmla="*/ 991727 h 4071714"/>
                <a:gd name="connsiteX5-1687" fmla="*/ 491508 w 892863"/>
                <a:gd name="connsiteY5-1688" fmla="*/ 1758683 h 4071714"/>
                <a:gd name="connsiteX6-1689" fmla="*/ 176701 w 892863"/>
                <a:gd name="connsiteY6-1690" fmla="*/ 3191479 h 4071714"/>
                <a:gd name="connsiteX7-1691" fmla="*/ 4175 w 892863"/>
                <a:gd name="connsiteY7-1692" fmla="*/ 4047665 h 4071714"/>
                <a:gd name="connsiteX8-1693" fmla="*/ 344911 w 892863"/>
                <a:gd name="connsiteY8-1694" fmla="*/ 2261904 h 4071714"/>
                <a:gd name="connsiteX9-1695" fmla="*/ 571202 w 892863"/>
                <a:gd name="connsiteY9-1696" fmla="*/ 1022250 h 4071714"/>
                <a:gd name="connsiteX0-1697" fmla="*/ 784685 w 1106346"/>
                <a:gd name="connsiteY0-1698" fmla="*/ 1022250 h 4071714"/>
                <a:gd name="connsiteX1-1699" fmla="*/ 582138 w 1106346"/>
                <a:gd name="connsiteY1-1700" fmla="*/ 1045691 h 4071714"/>
                <a:gd name="connsiteX2-1701" fmla="*/ 751115 w 1106346"/>
                <a:gd name="connsiteY2-1702" fmla="*/ 99974 h 4071714"/>
                <a:gd name="connsiteX3-1703" fmla="*/ 1106346 w 1106346"/>
                <a:gd name="connsiteY3-1704" fmla="*/ 103818 h 4071714"/>
                <a:gd name="connsiteX4-1705" fmla="*/ 881685 w 1106346"/>
                <a:gd name="connsiteY4-1706" fmla="*/ 991727 h 4071714"/>
                <a:gd name="connsiteX5-1707" fmla="*/ 704991 w 1106346"/>
                <a:gd name="connsiteY5-1708" fmla="*/ 1758683 h 4071714"/>
                <a:gd name="connsiteX6-1709" fmla="*/ 390184 w 1106346"/>
                <a:gd name="connsiteY6-1710" fmla="*/ 3191479 h 4071714"/>
                <a:gd name="connsiteX7-1711" fmla="*/ 217658 w 1106346"/>
                <a:gd name="connsiteY7-1712" fmla="*/ 4047665 h 4071714"/>
                <a:gd name="connsiteX8-1713" fmla="*/ 0 w 1106346"/>
                <a:gd name="connsiteY8-1714" fmla="*/ 1937672 h 4071714"/>
                <a:gd name="connsiteX9-1715" fmla="*/ 784685 w 1106346"/>
                <a:gd name="connsiteY9-1716" fmla="*/ 1022250 h 4071714"/>
                <a:gd name="connsiteX0-1717" fmla="*/ 784685 w 1106346"/>
                <a:gd name="connsiteY0-1718" fmla="*/ 1022250 h 4071714"/>
                <a:gd name="connsiteX1-1719" fmla="*/ 582138 w 1106346"/>
                <a:gd name="connsiteY1-1720" fmla="*/ 1045691 h 4071714"/>
                <a:gd name="connsiteX2-1721" fmla="*/ 751115 w 1106346"/>
                <a:gd name="connsiteY2-1722" fmla="*/ 99974 h 4071714"/>
                <a:gd name="connsiteX3-1723" fmla="*/ 1106346 w 1106346"/>
                <a:gd name="connsiteY3-1724" fmla="*/ 103818 h 4071714"/>
                <a:gd name="connsiteX4-1725" fmla="*/ 881685 w 1106346"/>
                <a:gd name="connsiteY4-1726" fmla="*/ 991727 h 4071714"/>
                <a:gd name="connsiteX5-1727" fmla="*/ 704991 w 1106346"/>
                <a:gd name="connsiteY5-1728" fmla="*/ 1758683 h 4071714"/>
                <a:gd name="connsiteX6-1729" fmla="*/ 390184 w 1106346"/>
                <a:gd name="connsiteY6-1730" fmla="*/ 3191479 h 4071714"/>
                <a:gd name="connsiteX7-1731" fmla="*/ 217658 w 1106346"/>
                <a:gd name="connsiteY7-1732" fmla="*/ 4047665 h 4071714"/>
                <a:gd name="connsiteX8-1733" fmla="*/ 0 w 1106346"/>
                <a:gd name="connsiteY8-1734" fmla="*/ 1937672 h 4071714"/>
                <a:gd name="connsiteX9-1735" fmla="*/ 784685 w 1106346"/>
                <a:gd name="connsiteY9-1736" fmla="*/ 1022250 h 4071714"/>
                <a:gd name="connsiteX0-1737" fmla="*/ 784685 w 1106346"/>
                <a:gd name="connsiteY0-1738" fmla="*/ 1022250 h 4051121"/>
                <a:gd name="connsiteX1-1739" fmla="*/ 582138 w 1106346"/>
                <a:gd name="connsiteY1-1740" fmla="*/ 1045691 h 4051121"/>
                <a:gd name="connsiteX2-1741" fmla="*/ 751115 w 1106346"/>
                <a:gd name="connsiteY2-1742" fmla="*/ 99974 h 4051121"/>
                <a:gd name="connsiteX3-1743" fmla="*/ 1106346 w 1106346"/>
                <a:gd name="connsiteY3-1744" fmla="*/ 103818 h 4051121"/>
                <a:gd name="connsiteX4-1745" fmla="*/ 881685 w 1106346"/>
                <a:gd name="connsiteY4-1746" fmla="*/ 991727 h 4051121"/>
                <a:gd name="connsiteX5-1747" fmla="*/ 704991 w 1106346"/>
                <a:gd name="connsiteY5-1748" fmla="*/ 1758683 h 4051121"/>
                <a:gd name="connsiteX6-1749" fmla="*/ 390184 w 1106346"/>
                <a:gd name="connsiteY6-1750" fmla="*/ 3191479 h 4051121"/>
                <a:gd name="connsiteX7-1751" fmla="*/ 217658 w 1106346"/>
                <a:gd name="connsiteY7-1752" fmla="*/ 4047665 h 4051121"/>
                <a:gd name="connsiteX8-1753" fmla="*/ 102705 w 1106346"/>
                <a:gd name="connsiteY8-1754" fmla="*/ 2885209 h 4051121"/>
                <a:gd name="connsiteX9-1755" fmla="*/ 0 w 1106346"/>
                <a:gd name="connsiteY9-1756" fmla="*/ 1937672 h 4051121"/>
                <a:gd name="connsiteX10-1757" fmla="*/ 784685 w 1106346"/>
                <a:gd name="connsiteY10-1758" fmla="*/ 1022250 h 4051121"/>
                <a:gd name="connsiteX0-1759" fmla="*/ 985899 w 1307560"/>
                <a:gd name="connsiteY0-1760" fmla="*/ 1022250 h 4051121"/>
                <a:gd name="connsiteX1-1761" fmla="*/ 783352 w 1307560"/>
                <a:gd name="connsiteY1-1762" fmla="*/ 1045691 h 4051121"/>
                <a:gd name="connsiteX2-1763" fmla="*/ 952329 w 1307560"/>
                <a:gd name="connsiteY2-1764" fmla="*/ 99974 h 4051121"/>
                <a:gd name="connsiteX3-1765" fmla="*/ 1307560 w 1307560"/>
                <a:gd name="connsiteY3-1766" fmla="*/ 103818 h 4051121"/>
                <a:gd name="connsiteX4-1767" fmla="*/ 1082899 w 1307560"/>
                <a:gd name="connsiteY4-1768" fmla="*/ 991727 h 4051121"/>
                <a:gd name="connsiteX5-1769" fmla="*/ 906205 w 1307560"/>
                <a:gd name="connsiteY5-1770" fmla="*/ 1758683 h 4051121"/>
                <a:gd name="connsiteX6-1771" fmla="*/ 591398 w 1307560"/>
                <a:gd name="connsiteY6-1772" fmla="*/ 3191479 h 4051121"/>
                <a:gd name="connsiteX7-1773" fmla="*/ 418872 w 1307560"/>
                <a:gd name="connsiteY7-1774" fmla="*/ 4047665 h 4051121"/>
                <a:gd name="connsiteX8-1775" fmla="*/ 0 w 1307560"/>
                <a:gd name="connsiteY8-1776" fmla="*/ 3636826 h 4051121"/>
                <a:gd name="connsiteX9-1777" fmla="*/ 201214 w 1307560"/>
                <a:gd name="connsiteY9-1778" fmla="*/ 1937672 h 4051121"/>
                <a:gd name="connsiteX10-1779" fmla="*/ 985899 w 1307560"/>
                <a:gd name="connsiteY10-1780" fmla="*/ 1022250 h 4051121"/>
                <a:gd name="connsiteX0-1781" fmla="*/ 985899 w 1307560"/>
                <a:gd name="connsiteY0-1782" fmla="*/ 1022250 h 4047663"/>
                <a:gd name="connsiteX1-1783" fmla="*/ 783352 w 1307560"/>
                <a:gd name="connsiteY1-1784" fmla="*/ 1045691 h 4047663"/>
                <a:gd name="connsiteX2-1785" fmla="*/ 952329 w 1307560"/>
                <a:gd name="connsiteY2-1786" fmla="*/ 99974 h 4047663"/>
                <a:gd name="connsiteX3-1787" fmla="*/ 1307560 w 1307560"/>
                <a:gd name="connsiteY3-1788" fmla="*/ 103818 h 4047663"/>
                <a:gd name="connsiteX4-1789" fmla="*/ 1082899 w 1307560"/>
                <a:gd name="connsiteY4-1790" fmla="*/ 991727 h 4047663"/>
                <a:gd name="connsiteX5-1791" fmla="*/ 906205 w 1307560"/>
                <a:gd name="connsiteY5-1792" fmla="*/ 1758683 h 4047663"/>
                <a:gd name="connsiteX6-1793" fmla="*/ 591398 w 1307560"/>
                <a:gd name="connsiteY6-1794" fmla="*/ 3191479 h 4047663"/>
                <a:gd name="connsiteX7-1795" fmla="*/ 418872 w 1307560"/>
                <a:gd name="connsiteY7-1796" fmla="*/ 4047665 h 4047663"/>
                <a:gd name="connsiteX8-1797" fmla="*/ 245950 w 1307560"/>
                <a:gd name="connsiteY8-1798" fmla="*/ 3902327 h 4047663"/>
                <a:gd name="connsiteX9-1799" fmla="*/ 0 w 1307560"/>
                <a:gd name="connsiteY9-1800" fmla="*/ 3636826 h 4047663"/>
                <a:gd name="connsiteX10-1801" fmla="*/ 201214 w 1307560"/>
                <a:gd name="connsiteY10-1802" fmla="*/ 1937672 h 4047663"/>
                <a:gd name="connsiteX11" fmla="*/ 985899 w 1307560"/>
                <a:gd name="connsiteY11" fmla="*/ 1022250 h 4047663"/>
                <a:gd name="connsiteX0-1803" fmla="*/ 985899 w 1307560"/>
                <a:gd name="connsiteY0-1804" fmla="*/ 1022250 h 4047663"/>
                <a:gd name="connsiteX1-1805" fmla="*/ 783352 w 1307560"/>
                <a:gd name="connsiteY1-1806" fmla="*/ 1045691 h 4047663"/>
                <a:gd name="connsiteX2-1807" fmla="*/ 952329 w 1307560"/>
                <a:gd name="connsiteY2-1808" fmla="*/ 99974 h 4047663"/>
                <a:gd name="connsiteX3-1809" fmla="*/ 1307560 w 1307560"/>
                <a:gd name="connsiteY3-1810" fmla="*/ 103818 h 4047663"/>
                <a:gd name="connsiteX4-1811" fmla="*/ 1082899 w 1307560"/>
                <a:gd name="connsiteY4-1812" fmla="*/ 991727 h 4047663"/>
                <a:gd name="connsiteX5-1813" fmla="*/ 906205 w 1307560"/>
                <a:gd name="connsiteY5-1814" fmla="*/ 1758683 h 4047663"/>
                <a:gd name="connsiteX6-1815" fmla="*/ 591398 w 1307560"/>
                <a:gd name="connsiteY6-1816" fmla="*/ 3191479 h 4047663"/>
                <a:gd name="connsiteX7-1817" fmla="*/ 418872 w 1307560"/>
                <a:gd name="connsiteY7-1818" fmla="*/ 4047665 h 4047663"/>
                <a:gd name="connsiteX8-1819" fmla="*/ 382802 w 1307560"/>
                <a:gd name="connsiteY8-1820" fmla="*/ 3259908 h 4047663"/>
                <a:gd name="connsiteX9-1821" fmla="*/ 0 w 1307560"/>
                <a:gd name="connsiteY9-1822" fmla="*/ 3636826 h 4047663"/>
                <a:gd name="connsiteX10-1823" fmla="*/ 201214 w 1307560"/>
                <a:gd name="connsiteY10-1824" fmla="*/ 1937672 h 4047663"/>
                <a:gd name="connsiteX11-1825" fmla="*/ 985899 w 1307560"/>
                <a:gd name="connsiteY11-1826" fmla="*/ 1022250 h 4047663"/>
                <a:gd name="connsiteX0-1827" fmla="*/ 985899 w 1307560"/>
                <a:gd name="connsiteY0-1828" fmla="*/ 1022250 h 4047663"/>
                <a:gd name="connsiteX1-1829" fmla="*/ 783352 w 1307560"/>
                <a:gd name="connsiteY1-1830" fmla="*/ 1045691 h 4047663"/>
                <a:gd name="connsiteX2-1831" fmla="*/ 952329 w 1307560"/>
                <a:gd name="connsiteY2-1832" fmla="*/ 99974 h 4047663"/>
                <a:gd name="connsiteX3-1833" fmla="*/ 1307560 w 1307560"/>
                <a:gd name="connsiteY3-1834" fmla="*/ 103818 h 4047663"/>
                <a:gd name="connsiteX4-1835" fmla="*/ 1082899 w 1307560"/>
                <a:gd name="connsiteY4-1836" fmla="*/ 991727 h 4047663"/>
                <a:gd name="connsiteX5-1837" fmla="*/ 906205 w 1307560"/>
                <a:gd name="connsiteY5-1838" fmla="*/ 1758683 h 4047663"/>
                <a:gd name="connsiteX6-1839" fmla="*/ 591398 w 1307560"/>
                <a:gd name="connsiteY6-1840" fmla="*/ 3191479 h 4047663"/>
                <a:gd name="connsiteX7-1841" fmla="*/ 418872 w 1307560"/>
                <a:gd name="connsiteY7-1842" fmla="*/ 4047665 h 4047663"/>
                <a:gd name="connsiteX8-1843" fmla="*/ 400900 w 1307560"/>
                <a:gd name="connsiteY8-1844" fmla="*/ 3750177 h 4047663"/>
                <a:gd name="connsiteX9-1845" fmla="*/ 382802 w 1307560"/>
                <a:gd name="connsiteY9-1846" fmla="*/ 3259908 h 4047663"/>
                <a:gd name="connsiteX10-1847" fmla="*/ 0 w 1307560"/>
                <a:gd name="connsiteY10-1848" fmla="*/ 3636826 h 4047663"/>
                <a:gd name="connsiteX11-1849" fmla="*/ 201214 w 1307560"/>
                <a:gd name="connsiteY11-1850" fmla="*/ 1937672 h 4047663"/>
                <a:gd name="connsiteX12" fmla="*/ 985899 w 1307560"/>
                <a:gd name="connsiteY12" fmla="*/ 1022250 h 4047663"/>
                <a:gd name="connsiteX0-1851" fmla="*/ 1284355 w 1606016"/>
                <a:gd name="connsiteY0-1852" fmla="*/ 1022250 h 4106236"/>
                <a:gd name="connsiteX1-1853" fmla="*/ 1081808 w 1606016"/>
                <a:gd name="connsiteY1-1854" fmla="*/ 1045691 h 4106236"/>
                <a:gd name="connsiteX2-1855" fmla="*/ 1250785 w 1606016"/>
                <a:gd name="connsiteY2-1856" fmla="*/ 99974 h 4106236"/>
                <a:gd name="connsiteX3-1857" fmla="*/ 1606016 w 1606016"/>
                <a:gd name="connsiteY3-1858" fmla="*/ 103818 h 4106236"/>
                <a:gd name="connsiteX4-1859" fmla="*/ 1381355 w 1606016"/>
                <a:gd name="connsiteY4-1860" fmla="*/ 991727 h 4106236"/>
                <a:gd name="connsiteX5-1861" fmla="*/ 1204661 w 1606016"/>
                <a:gd name="connsiteY5-1862" fmla="*/ 1758683 h 4106236"/>
                <a:gd name="connsiteX6-1863" fmla="*/ 889854 w 1606016"/>
                <a:gd name="connsiteY6-1864" fmla="*/ 3191479 h 4106236"/>
                <a:gd name="connsiteX7-1865" fmla="*/ 717328 w 1606016"/>
                <a:gd name="connsiteY7-1866" fmla="*/ 4047665 h 4106236"/>
                <a:gd name="connsiteX8-1867" fmla="*/ 0 w 1606016"/>
                <a:gd name="connsiteY8-1868" fmla="*/ 4106237 h 4106236"/>
                <a:gd name="connsiteX9-1869" fmla="*/ 681258 w 1606016"/>
                <a:gd name="connsiteY9-1870" fmla="*/ 3259908 h 4106236"/>
                <a:gd name="connsiteX10-1871" fmla="*/ 298456 w 1606016"/>
                <a:gd name="connsiteY10-1872" fmla="*/ 3636826 h 4106236"/>
                <a:gd name="connsiteX11-1873" fmla="*/ 499670 w 1606016"/>
                <a:gd name="connsiteY11-1874" fmla="*/ 1937672 h 4106236"/>
                <a:gd name="connsiteX12-1875" fmla="*/ 1284355 w 1606016"/>
                <a:gd name="connsiteY12-1876" fmla="*/ 1022250 h 4106236"/>
                <a:gd name="connsiteX0-1877" fmla="*/ 1284355 w 1606016"/>
                <a:gd name="connsiteY0-1878" fmla="*/ 1022250 h 4106236"/>
                <a:gd name="connsiteX1-1879" fmla="*/ 1081808 w 1606016"/>
                <a:gd name="connsiteY1-1880" fmla="*/ 1045691 h 4106236"/>
                <a:gd name="connsiteX2-1881" fmla="*/ 1250785 w 1606016"/>
                <a:gd name="connsiteY2-1882" fmla="*/ 99974 h 4106236"/>
                <a:gd name="connsiteX3-1883" fmla="*/ 1606016 w 1606016"/>
                <a:gd name="connsiteY3-1884" fmla="*/ 103818 h 4106236"/>
                <a:gd name="connsiteX4-1885" fmla="*/ 1381355 w 1606016"/>
                <a:gd name="connsiteY4-1886" fmla="*/ 991727 h 4106236"/>
                <a:gd name="connsiteX5-1887" fmla="*/ 1204661 w 1606016"/>
                <a:gd name="connsiteY5-1888" fmla="*/ 1758683 h 4106236"/>
                <a:gd name="connsiteX6-1889" fmla="*/ 889854 w 1606016"/>
                <a:gd name="connsiteY6-1890" fmla="*/ 3191479 h 4106236"/>
                <a:gd name="connsiteX7-1891" fmla="*/ 717328 w 1606016"/>
                <a:gd name="connsiteY7-1892" fmla="*/ 4047665 h 4106236"/>
                <a:gd name="connsiteX8-1893" fmla="*/ 0 w 1606016"/>
                <a:gd name="connsiteY8-1894" fmla="*/ 4106237 h 4106236"/>
                <a:gd name="connsiteX9-1895" fmla="*/ 681258 w 1606016"/>
                <a:gd name="connsiteY9-1896" fmla="*/ 3259908 h 4106236"/>
                <a:gd name="connsiteX10-1897" fmla="*/ 298456 w 1606016"/>
                <a:gd name="connsiteY10-1898" fmla="*/ 3636826 h 4106236"/>
                <a:gd name="connsiteX11-1899" fmla="*/ 499670 w 1606016"/>
                <a:gd name="connsiteY11-1900" fmla="*/ 1937672 h 4106236"/>
                <a:gd name="connsiteX12-1901" fmla="*/ 1284355 w 1606016"/>
                <a:gd name="connsiteY12-1902" fmla="*/ 1022250 h 4106236"/>
                <a:gd name="connsiteX0-1903" fmla="*/ 1284355 w 1606016"/>
                <a:gd name="connsiteY0-1904" fmla="*/ 1022250 h 4106236"/>
                <a:gd name="connsiteX1-1905" fmla="*/ 1081808 w 1606016"/>
                <a:gd name="connsiteY1-1906" fmla="*/ 1045691 h 4106236"/>
                <a:gd name="connsiteX2-1907" fmla="*/ 1250785 w 1606016"/>
                <a:gd name="connsiteY2-1908" fmla="*/ 99974 h 4106236"/>
                <a:gd name="connsiteX3-1909" fmla="*/ 1606016 w 1606016"/>
                <a:gd name="connsiteY3-1910" fmla="*/ 103818 h 4106236"/>
                <a:gd name="connsiteX4-1911" fmla="*/ 1381355 w 1606016"/>
                <a:gd name="connsiteY4-1912" fmla="*/ 991727 h 4106236"/>
                <a:gd name="connsiteX5-1913" fmla="*/ 1204661 w 1606016"/>
                <a:gd name="connsiteY5-1914" fmla="*/ 1758683 h 4106236"/>
                <a:gd name="connsiteX6-1915" fmla="*/ 889854 w 1606016"/>
                <a:gd name="connsiteY6-1916" fmla="*/ 3191479 h 4106236"/>
                <a:gd name="connsiteX7-1917" fmla="*/ 717328 w 1606016"/>
                <a:gd name="connsiteY7-1918" fmla="*/ 4047665 h 4106236"/>
                <a:gd name="connsiteX8-1919" fmla="*/ 193816 w 1606016"/>
                <a:gd name="connsiteY8-1920" fmla="*/ 4098428 h 4106236"/>
                <a:gd name="connsiteX9-1921" fmla="*/ 0 w 1606016"/>
                <a:gd name="connsiteY9-1922" fmla="*/ 4106237 h 4106236"/>
                <a:gd name="connsiteX10-1923" fmla="*/ 681258 w 1606016"/>
                <a:gd name="connsiteY10-1924" fmla="*/ 3259908 h 4106236"/>
                <a:gd name="connsiteX11-1925" fmla="*/ 298456 w 1606016"/>
                <a:gd name="connsiteY11-1926" fmla="*/ 3636826 h 4106236"/>
                <a:gd name="connsiteX12-1927" fmla="*/ 499670 w 1606016"/>
                <a:gd name="connsiteY12-1928" fmla="*/ 1937672 h 4106236"/>
                <a:gd name="connsiteX13" fmla="*/ 1284355 w 1606016"/>
                <a:gd name="connsiteY13" fmla="*/ 1022250 h 4106236"/>
                <a:gd name="connsiteX0-1929" fmla="*/ 1339851 w 1661512"/>
                <a:gd name="connsiteY0-1930" fmla="*/ 1022250 h 4617508"/>
                <a:gd name="connsiteX1-1931" fmla="*/ 1137304 w 1661512"/>
                <a:gd name="connsiteY1-1932" fmla="*/ 1045691 h 4617508"/>
                <a:gd name="connsiteX2-1933" fmla="*/ 1306281 w 1661512"/>
                <a:gd name="connsiteY2-1934" fmla="*/ 99974 h 4617508"/>
                <a:gd name="connsiteX3-1935" fmla="*/ 1661512 w 1661512"/>
                <a:gd name="connsiteY3-1936" fmla="*/ 103818 h 4617508"/>
                <a:gd name="connsiteX4-1937" fmla="*/ 1436851 w 1661512"/>
                <a:gd name="connsiteY4-1938" fmla="*/ 991727 h 4617508"/>
                <a:gd name="connsiteX5-1939" fmla="*/ 1260157 w 1661512"/>
                <a:gd name="connsiteY5-1940" fmla="*/ 1758683 h 4617508"/>
                <a:gd name="connsiteX6-1941" fmla="*/ 945350 w 1661512"/>
                <a:gd name="connsiteY6-1942" fmla="*/ 3191479 h 4617508"/>
                <a:gd name="connsiteX7-1943" fmla="*/ 772824 w 1661512"/>
                <a:gd name="connsiteY7-1944" fmla="*/ 4047665 h 4617508"/>
                <a:gd name="connsiteX8-1945" fmla="*/ 0 w 1661512"/>
                <a:gd name="connsiteY8-1946" fmla="*/ 4617508 h 4617508"/>
                <a:gd name="connsiteX9-1947" fmla="*/ 55496 w 1661512"/>
                <a:gd name="connsiteY9-1948" fmla="*/ 4106237 h 4617508"/>
                <a:gd name="connsiteX10-1949" fmla="*/ 736754 w 1661512"/>
                <a:gd name="connsiteY10-1950" fmla="*/ 3259908 h 4617508"/>
                <a:gd name="connsiteX11-1951" fmla="*/ 353952 w 1661512"/>
                <a:gd name="connsiteY11-1952" fmla="*/ 3636826 h 4617508"/>
                <a:gd name="connsiteX12-1953" fmla="*/ 555166 w 1661512"/>
                <a:gd name="connsiteY12-1954" fmla="*/ 1937672 h 4617508"/>
                <a:gd name="connsiteX13-1955" fmla="*/ 1339851 w 1661512"/>
                <a:gd name="connsiteY13-1956" fmla="*/ 1022250 h 4617508"/>
                <a:gd name="connsiteX0-1957" fmla="*/ 1339851 w 2003925"/>
                <a:gd name="connsiteY0-1958" fmla="*/ 951328 h 4546586"/>
                <a:gd name="connsiteX1-1959" fmla="*/ 1137304 w 2003925"/>
                <a:gd name="connsiteY1-1960" fmla="*/ 974769 h 4546586"/>
                <a:gd name="connsiteX2-1961" fmla="*/ 1306281 w 2003925"/>
                <a:gd name="connsiteY2-1962" fmla="*/ 29052 h 4546586"/>
                <a:gd name="connsiteX3-1963" fmla="*/ 2003925 w 2003925"/>
                <a:gd name="connsiteY3-1964" fmla="*/ 433865 h 4546586"/>
                <a:gd name="connsiteX4-1965" fmla="*/ 1436851 w 2003925"/>
                <a:gd name="connsiteY4-1966" fmla="*/ 920805 h 4546586"/>
                <a:gd name="connsiteX5-1967" fmla="*/ 1260157 w 2003925"/>
                <a:gd name="connsiteY5-1968" fmla="*/ 1687761 h 4546586"/>
                <a:gd name="connsiteX6-1969" fmla="*/ 945350 w 2003925"/>
                <a:gd name="connsiteY6-1970" fmla="*/ 3120557 h 4546586"/>
                <a:gd name="connsiteX7-1971" fmla="*/ 772824 w 2003925"/>
                <a:gd name="connsiteY7-1972" fmla="*/ 3976743 h 4546586"/>
                <a:gd name="connsiteX8-1973" fmla="*/ 0 w 2003925"/>
                <a:gd name="connsiteY8-1974" fmla="*/ 4546586 h 4546586"/>
                <a:gd name="connsiteX9-1975" fmla="*/ 55496 w 2003925"/>
                <a:gd name="connsiteY9-1976" fmla="*/ 4035315 h 4546586"/>
                <a:gd name="connsiteX10-1977" fmla="*/ 736754 w 2003925"/>
                <a:gd name="connsiteY10-1978" fmla="*/ 3188986 h 4546586"/>
                <a:gd name="connsiteX11-1979" fmla="*/ 353952 w 2003925"/>
                <a:gd name="connsiteY11-1980" fmla="*/ 3565904 h 4546586"/>
                <a:gd name="connsiteX12-1981" fmla="*/ 555166 w 2003925"/>
                <a:gd name="connsiteY12-1982" fmla="*/ 1866750 h 4546586"/>
                <a:gd name="connsiteX13-1983" fmla="*/ 1339851 w 2003925"/>
                <a:gd name="connsiteY13-1984" fmla="*/ 951328 h 4546586"/>
                <a:gd name="connsiteX0-1985" fmla="*/ 1339851 w 2003925"/>
                <a:gd name="connsiteY0-1986" fmla="*/ 951328 h 4546586"/>
                <a:gd name="connsiteX1-1987" fmla="*/ 1137304 w 2003925"/>
                <a:gd name="connsiteY1-1988" fmla="*/ 974769 h 4546586"/>
                <a:gd name="connsiteX2-1989" fmla="*/ 1306281 w 2003925"/>
                <a:gd name="connsiteY2-1990" fmla="*/ 29052 h 4546586"/>
                <a:gd name="connsiteX3-1991" fmla="*/ 2003925 w 2003925"/>
                <a:gd name="connsiteY3-1992" fmla="*/ 433865 h 4546586"/>
                <a:gd name="connsiteX4-1993" fmla="*/ 1534938 w 2003925"/>
                <a:gd name="connsiteY4-1994" fmla="*/ 1350473 h 4546586"/>
                <a:gd name="connsiteX5-1995" fmla="*/ 1260157 w 2003925"/>
                <a:gd name="connsiteY5-1996" fmla="*/ 1687761 h 4546586"/>
                <a:gd name="connsiteX6-1997" fmla="*/ 945350 w 2003925"/>
                <a:gd name="connsiteY6-1998" fmla="*/ 3120557 h 4546586"/>
                <a:gd name="connsiteX7-1999" fmla="*/ 772824 w 2003925"/>
                <a:gd name="connsiteY7-2000" fmla="*/ 3976743 h 4546586"/>
                <a:gd name="connsiteX8-2001" fmla="*/ 0 w 2003925"/>
                <a:gd name="connsiteY8-2002" fmla="*/ 4546586 h 4546586"/>
                <a:gd name="connsiteX9-2003" fmla="*/ 55496 w 2003925"/>
                <a:gd name="connsiteY9-2004" fmla="*/ 4035315 h 4546586"/>
                <a:gd name="connsiteX10-2005" fmla="*/ 736754 w 2003925"/>
                <a:gd name="connsiteY10-2006" fmla="*/ 3188986 h 4546586"/>
                <a:gd name="connsiteX11-2007" fmla="*/ 353952 w 2003925"/>
                <a:gd name="connsiteY11-2008" fmla="*/ 3565904 h 4546586"/>
                <a:gd name="connsiteX12-2009" fmla="*/ 555166 w 2003925"/>
                <a:gd name="connsiteY12-2010" fmla="*/ 1866750 h 4546586"/>
                <a:gd name="connsiteX13-2011" fmla="*/ 1339851 w 2003925"/>
                <a:gd name="connsiteY13-2012" fmla="*/ 951328 h 4546586"/>
                <a:gd name="connsiteX0-2013" fmla="*/ 1339851 w 2003925"/>
                <a:gd name="connsiteY0-2014" fmla="*/ 951328 h 4546586"/>
                <a:gd name="connsiteX1-2015" fmla="*/ 1137304 w 2003925"/>
                <a:gd name="connsiteY1-2016" fmla="*/ 974769 h 4546586"/>
                <a:gd name="connsiteX2-2017" fmla="*/ 1306281 w 2003925"/>
                <a:gd name="connsiteY2-2018" fmla="*/ 29052 h 4546586"/>
                <a:gd name="connsiteX3-2019" fmla="*/ 2003925 w 2003925"/>
                <a:gd name="connsiteY3-2020" fmla="*/ 433865 h 4546586"/>
                <a:gd name="connsiteX4-2021" fmla="*/ 1536533 w 2003925"/>
                <a:gd name="connsiteY4-2022" fmla="*/ 1297129 h 4546586"/>
                <a:gd name="connsiteX5-2023" fmla="*/ 1260157 w 2003925"/>
                <a:gd name="connsiteY5-2024" fmla="*/ 1687761 h 4546586"/>
                <a:gd name="connsiteX6-2025" fmla="*/ 945350 w 2003925"/>
                <a:gd name="connsiteY6-2026" fmla="*/ 3120557 h 4546586"/>
                <a:gd name="connsiteX7-2027" fmla="*/ 772824 w 2003925"/>
                <a:gd name="connsiteY7-2028" fmla="*/ 3976743 h 4546586"/>
                <a:gd name="connsiteX8-2029" fmla="*/ 0 w 2003925"/>
                <a:gd name="connsiteY8-2030" fmla="*/ 4546586 h 4546586"/>
                <a:gd name="connsiteX9-2031" fmla="*/ 55496 w 2003925"/>
                <a:gd name="connsiteY9-2032" fmla="*/ 4035315 h 4546586"/>
                <a:gd name="connsiteX10-2033" fmla="*/ 736754 w 2003925"/>
                <a:gd name="connsiteY10-2034" fmla="*/ 3188986 h 4546586"/>
                <a:gd name="connsiteX11-2035" fmla="*/ 353952 w 2003925"/>
                <a:gd name="connsiteY11-2036" fmla="*/ 3565904 h 4546586"/>
                <a:gd name="connsiteX12-2037" fmla="*/ 555166 w 2003925"/>
                <a:gd name="connsiteY12-2038" fmla="*/ 1866750 h 4546586"/>
                <a:gd name="connsiteX13-2039" fmla="*/ 1339851 w 2003925"/>
                <a:gd name="connsiteY13-2040" fmla="*/ 951328 h 4546586"/>
                <a:gd name="connsiteX0-2041" fmla="*/ 1339851 w 2003925"/>
                <a:gd name="connsiteY0-2042" fmla="*/ 951328 h 4546586"/>
                <a:gd name="connsiteX1-2043" fmla="*/ 1137304 w 2003925"/>
                <a:gd name="connsiteY1-2044" fmla="*/ 974769 h 4546586"/>
                <a:gd name="connsiteX2-2045" fmla="*/ 1306281 w 2003925"/>
                <a:gd name="connsiteY2-2046" fmla="*/ 29052 h 4546586"/>
                <a:gd name="connsiteX3-2047" fmla="*/ 2003925 w 2003925"/>
                <a:gd name="connsiteY3-2048" fmla="*/ 433865 h 4546586"/>
                <a:gd name="connsiteX4-2049" fmla="*/ 1803728 w 2003925"/>
                <a:gd name="connsiteY4-2050" fmla="*/ 1424885 h 4546586"/>
                <a:gd name="connsiteX5-2051" fmla="*/ 1260157 w 2003925"/>
                <a:gd name="connsiteY5-2052" fmla="*/ 1687761 h 4546586"/>
                <a:gd name="connsiteX6-2053" fmla="*/ 945350 w 2003925"/>
                <a:gd name="connsiteY6-2054" fmla="*/ 3120557 h 4546586"/>
                <a:gd name="connsiteX7-2055" fmla="*/ 772824 w 2003925"/>
                <a:gd name="connsiteY7-2056" fmla="*/ 3976743 h 4546586"/>
                <a:gd name="connsiteX8-2057" fmla="*/ 0 w 2003925"/>
                <a:gd name="connsiteY8-2058" fmla="*/ 4546586 h 4546586"/>
                <a:gd name="connsiteX9-2059" fmla="*/ 55496 w 2003925"/>
                <a:gd name="connsiteY9-2060" fmla="*/ 4035315 h 4546586"/>
                <a:gd name="connsiteX10-2061" fmla="*/ 736754 w 2003925"/>
                <a:gd name="connsiteY10-2062" fmla="*/ 3188986 h 4546586"/>
                <a:gd name="connsiteX11-2063" fmla="*/ 353952 w 2003925"/>
                <a:gd name="connsiteY11-2064" fmla="*/ 3565904 h 4546586"/>
                <a:gd name="connsiteX12-2065" fmla="*/ 555166 w 2003925"/>
                <a:gd name="connsiteY12-2066" fmla="*/ 1866750 h 4546586"/>
                <a:gd name="connsiteX13-2067" fmla="*/ 1339851 w 2003925"/>
                <a:gd name="connsiteY13-2068" fmla="*/ 951328 h 4546586"/>
                <a:gd name="connsiteX0-2069" fmla="*/ 1339851 w 2003925"/>
                <a:gd name="connsiteY0-2070" fmla="*/ 951328 h 4546586"/>
                <a:gd name="connsiteX1-2071" fmla="*/ 1137304 w 2003925"/>
                <a:gd name="connsiteY1-2072" fmla="*/ 974769 h 4546586"/>
                <a:gd name="connsiteX2-2073" fmla="*/ 1306281 w 2003925"/>
                <a:gd name="connsiteY2-2074" fmla="*/ 29052 h 4546586"/>
                <a:gd name="connsiteX3-2075" fmla="*/ 2003925 w 2003925"/>
                <a:gd name="connsiteY3-2076" fmla="*/ 433865 h 4546586"/>
                <a:gd name="connsiteX4-2077" fmla="*/ 1803728 w 2003925"/>
                <a:gd name="connsiteY4-2078" fmla="*/ 1424885 h 4546586"/>
                <a:gd name="connsiteX5-2079" fmla="*/ 1086048 w 2003925"/>
                <a:gd name="connsiteY5-2080" fmla="*/ 2306293 h 4546586"/>
                <a:gd name="connsiteX6-2081" fmla="*/ 945350 w 2003925"/>
                <a:gd name="connsiteY6-2082" fmla="*/ 3120557 h 4546586"/>
                <a:gd name="connsiteX7-2083" fmla="*/ 772824 w 2003925"/>
                <a:gd name="connsiteY7-2084" fmla="*/ 3976743 h 4546586"/>
                <a:gd name="connsiteX8-2085" fmla="*/ 0 w 2003925"/>
                <a:gd name="connsiteY8-2086" fmla="*/ 4546586 h 4546586"/>
                <a:gd name="connsiteX9-2087" fmla="*/ 55496 w 2003925"/>
                <a:gd name="connsiteY9-2088" fmla="*/ 4035315 h 4546586"/>
                <a:gd name="connsiteX10-2089" fmla="*/ 736754 w 2003925"/>
                <a:gd name="connsiteY10-2090" fmla="*/ 3188986 h 4546586"/>
                <a:gd name="connsiteX11-2091" fmla="*/ 353952 w 2003925"/>
                <a:gd name="connsiteY11-2092" fmla="*/ 3565904 h 4546586"/>
                <a:gd name="connsiteX12-2093" fmla="*/ 555166 w 2003925"/>
                <a:gd name="connsiteY12-2094" fmla="*/ 1866750 h 4546586"/>
                <a:gd name="connsiteX13-2095" fmla="*/ 1339851 w 2003925"/>
                <a:gd name="connsiteY13-2096" fmla="*/ 951328 h 4546586"/>
                <a:gd name="connsiteX0-2097" fmla="*/ 302006 w 2003925"/>
                <a:gd name="connsiteY0-2098" fmla="*/ 1372664 h 4546586"/>
                <a:gd name="connsiteX1-2099" fmla="*/ 1137304 w 2003925"/>
                <a:gd name="connsiteY1-2100" fmla="*/ 974769 h 4546586"/>
                <a:gd name="connsiteX2-2101" fmla="*/ 1306281 w 2003925"/>
                <a:gd name="connsiteY2-2102" fmla="*/ 29052 h 4546586"/>
                <a:gd name="connsiteX3-2103" fmla="*/ 2003925 w 2003925"/>
                <a:gd name="connsiteY3-2104" fmla="*/ 433865 h 4546586"/>
                <a:gd name="connsiteX4-2105" fmla="*/ 1803728 w 2003925"/>
                <a:gd name="connsiteY4-2106" fmla="*/ 1424885 h 4546586"/>
                <a:gd name="connsiteX5-2107" fmla="*/ 1086048 w 2003925"/>
                <a:gd name="connsiteY5-2108" fmla="*/ 2306293 h 4546586"/>
                <a:gd name="connsiteX6-2109" fmla="*/ 945350 w 2003925"/>
                <a:gd name="connsiteY6-2110" fmla="*/ 3120557 h 4546586"/>
                <a:gd name="connsiteX7-2111" fmla="*/ 772824 w 2003925"/>
                <a:gd name="connsiteY7-2112" fmla="*/ 3976743 h 4546586"/>
                <a:gd name="connsiteX8-2113" fmla="*/ 0 w 2003925"/>
                <a:gd name="connsiteY8-2114" fmla="*/ 4546586 h 4546586"/>
                <a:gd name="connsiteX9-2115" fmla="*/ 55496 w 2003925"/>
                <a:gd name="connsiteY9-2116" fmla="*/ 4035315 h 4546586"/>
                <a:gd name="connsiteX10-2117" fmla="*/ 736754 w 2003925"/>
                <a:gd name="connsiteY10-2118" fmla="*/ 3188986 h 4546586"/>
                <a:gd name="connsiteX11-2119" fmla="*/ 353952 w 2003925"/>
                <a:gd name="connsiteY11-2120" fmla="*/ 3565904 h 4546586"/>
                <a:gd name="connsiteX12-2121" fmla="*/ 555166 w 2003925"/>
                <a:gd name="connsiteY12-2122" fmla="*/ 1866750 h 4546586"/>
                <a:gd name="connsiteX13-2123" fmla="*/ 302006 w 2003925"/>
                <a:gd name="connsiteY13-2124" fmla="*/ 1372664 h 4546586"/>
                <a:gd name="connsiteX0-2125" fmla="*/ 302006 w 2003925"/>
                <a:gd name="connsiteY0-2126" fmla="*/ 961770 h 4135692"/>
                <a:gd name="connsiteX1-2127" fmla="*/ 1137304 w 2003925"/>
                <a:gd name="connsiteY1-2128" fmla="*/ 563875 h 4135692"/>
                <a:gd name="connsiteX2-2129" fmla="*/ 1257902 w 2003925"/>
                <a:gd name="connsiteY2-2130" fmla="*/ 488989 h 4135692"/>
                <a:gd name="connsiteX3-2131" fmla="*/ 2003925 w 2003925"/>
                <a:gd name="connsiteY3-2132" fmla="*/ 22971 h 4135692"/>
                <a:gd name="connsiteX4-2133" fmla="*/ 1803728 w 2003925"/>
                <a:gd name="connsiteY4-2134" fmla="*/ 1013991 h 4135692"/>
                <a:gd name="connsiteX5-2135" fmla="*/ 1086048 w 2003925"/>
                <a:gd name="connsiteY5-2136" fmla="*/ 1895399 h 4135692"/>
                <a:gd name="connsiteX6-2137" fmla="*/ 945350 w 2003925"/>
                <a:gd name="connsiteY6-2138" fmla="*/ 2709663 h 4135692"/>
                <a:gd name="connsiteX7-2139" fmla="*/ 772824 w 2003925"/>
                <a:gd name="connsiteY7-2140" fmla="*/ 3565849 h 4135692"/>
                <a:gd name="connsiteX8-2141" fmla="*/ 0 w 2003925"/>
                <a:gd name="connsiteY8-2142" fmla="*/ 4135692 h 4135692"/>
                <a:gd name="connsiteX9-2143" fmla="*/ 55496 w 2003925"/>
                <a:gd name="connsiteY9-2144" fmla="*/ 3624421 h 4135692"/>
                <a:gd name="connsiteX10-2145" fmla="*/ 736754 w 2003925"/>
                <a:gd name="connsiteY10-2146" fmla="*/ 2778092 h 4135692"/>
                <a:gd name="connsiteX11-2147" fmla="*/ 353952 w 2003925"/>
                <a:gd name="connsiteY11-2148" fmla="*/ 3155010 h 4135692"/>
                <a:gd name="connsiteX12-2149" fmla="*/ 555166 w 2003925"/>
                <a:gd name="connsiteY12-2150" fmla="*/ 1455856 h 4135692"/>
                <a:gd name="connsiteX13-2151" fmla="*/ 302006 w 2003925"/>
                <a:gd name="connsiteY13-2152" fmla="*/ 961770 h 4135692"/>
                <a:gd name="connsiteX0-2153" fmla="*/ 302006 w 2003925"/>
                <a:gd name="connsiteY0-2154" fmla="*/ 955017 h 4128939"/>
                <a:gd name="connsiteX1-2155" fmla="*/ 1137304 w 2003925"/>
                <a:gd name="connsiteY1-2156" fmla="*/ 557122 h 4128939"/>
                <a:gd name="connsiteX2-2157" fmla="*/ 1257902 w 2003925"/>
                <a:gd name="connsiteY2-2158" fmla="*/ 482236 h 4128939"/>
                <a:gd name="connsiteX3-2159" fmla="*/ 2003925 w 2003925"/>
                <a:gd name="connsiteY3-2160" fmla="*/ 16218 h 4128939"/>
                <a:gd name="connsiteX4-2161" fmla="*/ 1803728 w 2003925"/>
                <a:gd name="connsiteY4-2162" fmla="*/ 1007238 h 4128939"/>
                <a:gd name="connsiteX5-2163" fmla="*/ 1086048 w 2003925"/>
                <a:gd name="connsiteY5-2164" fmla="*/ 1888646 h 4128939"/>
                <a:gd name="connsiteX6-2165" fmla="*/ 945350 w 2003925"/>
                <a:gd name="connsiteY6-2166" fmla="*/ 2702910 h 4128939"/>
                <a:gd name="connsiteX7-2167" fmla="*/ 772824 w 2003925"/>
                <a:gd name="connsiteY7-2168" fmla="*/ 3559096 h 4128939"/>
                <a:gd name="connsiteX8-2169" fmla="*/ 0 w 2003925"/>
                <a:gd name="connsiteY8-2170" fmla="*/ 4128939 h 4128939"/>
                <a:gd name="connsiteX9-2171" fmla="*/ 55496 w 2003925"/>
                <a:gd name="connsiteY9-2172" fmla="*/ 3617668 h 4128939"/>
                <a:gd name="connsiteX10-2173" fmla="*/ 736754 w 2003925"/>
                <a:gd name="connsiteY10-2174" fmla="*/ 2771339 h 4128939"/>
                <a:gd name="connsiteX11-2175" fmla="*/ 353952 w 2003925"/>
                <a:gd name="connsiteY11-2176" fmla="*/ 3148257 h 4128939"/>
                <a:gd name="connsiteX12-2177" fmla="*/ 555166 w 2003925"/>
                <a:gd name="connsiteY12-2178" fmla="*/ 1449103 h 4128939"/>
                <a:gd name="connsiteX13-2179" fmla="*/ 302006 w 2003925"/>
                <a:gd name="connsiteY13-2180" fmla="*/ 955017 h 4128939"/>
                <a:gd name="connsiteX0-2181" fmla="*/ 302006 w 2003925"/>
                <a:gd name="connsiteY0-2182" fmla="*/ 957236 h 4131158"/>
                <a:gd name="connsiteX1-2183" fmla="*/ 1137304 w 2003925"/>
                <a:gd name="connsiteY1-2184" fmla="*/ 559341 h 4131158"/>
                <a:gd name="connsiteX2-2185" fmla="*/ 1257902 w 2003925"/>
                <a:gd name="connsiteY2-2186" fmla="*/ 484455 h 4131158"/>
                <a:gd name="connsiteX3-2187" fmla="*/ 2003925 w 2003925"/>
                <a:gd name="connsiteY3-2188" fmla="*/ 18437 h 4131158"/>
                <a:gd name="connsiteX4-2189" fmla="*/ 1803728 w 2003925"/>
                <a:gd name="connsiteY4-2190" fmla="*/ 1009457 h 4131158"/>
                <a:gd name="connsiteX5-2191" fmla="*/ 1086048 w 2003925"/>
                <a:gd name="connsiteY5-2192" fmla="*/ 1890865 h 4131158"/>
                <a:gd name="connsiteX6-2193" fmla="*/ 945350 w 2003925"/>
                <a:gd name="connsiteY6-2194" fmla="*/ 2705129 h 4131158"/>
                <a:gd name="connsiteX7-2195" fmla="*/ 772824 w 2003925"/>
                <a:gd name="connsiteY7-2196" fmla="*/ 3561315 h 4131158"/>
                <a:gd name="connsiteX8-2197" fmla="*/ 0 w 2003925"/>
                <a:gd name="connsiteY8-2198" fmla="*/ 4131158 h 4131158"/>
                <a:gd name="connsiteX9-2199" fmla="*/ 55496 w 2003925"/>
                <a:gd name="connsiteY9-2200" fmla="*/ 3619887 h 4131158"/>
                <a:gd name="connsiteX10-2201" fmla="*/ 736754 w 2003925"/>
                <a:gd name="connsiteY10-2202" fmla="*/ 2773558 h 4131158"/>
                <a:gd name="connsiteX11-2203" fmla="*/ 353952 w 2003925"/>
                <a:gd name="connsiteY11-2204" fmla="*/ 3150476 h 4131158"/>
                <a:gd name="connsiteX12-2205" fmla="*/ 555166 w 2003925"/>
                <a:gd name="connsiteY12-2206" fmla="*/ 1451322 h 4131158"/>
                <a:gd name="connsiteX13-2207" fmla="*/ 302006 w 2003925"/>
                <a:gd name="connsiteY13-2208" fmla="*/ 957236 h 4131158"/>
                <a:gd name="connsiteX0-2209" fmla="*/ 302006 w 2003925"/>
                <a:gd name="connsiteY0-2210" fmla="*/ 957236 h 4131158"/>
                <a:gd name="connsiteX1-2211" fmla="*/ 1137304 w 2003925"/>
                <a:gd name="connsiteY1-2212" fmla="*/ 559341 h 4131158"/>
                <a:gd name="connsiteX2-2213" fmla="*/ 1257902 w 2003925"/>
                <a:gd name="connsiteY2-2214" fmla="*/ 484455 h 4131158"/>
                <a:gd name="connsiteX3-2215" fmla="*/ 2003925 w 2003925"/>
                <a:gd name="connsiteY3-2216" fmla="*/ 18437 h 4131158"/>
                <a:gd name="connsiteX4-2217" fmla="*/ 1803728 w 2003925"/>
                <a:gd name="connsiteY4-2218" fmla="*/ 1009457 h 4131158"/>
                <a:gd name="connsiteX5-2219" fmla="*/ 1076906 w 2003925"/>
                <a:gd name="connsiteY5-2220" fmla="*/ 1897796 h 4131158"/>
                <a:gd name="connsiteX6-2221" fmla="*/ 945350 w 2003925"/>
                <a:gd name="connsiteY6-2222" fmla="*/ 2705129 h 4131158"/>
                <a:gd name="connsiteX7-2223" fmla="*/ 772824 w 2003925"/>
                <a:gd name="connsiteY7-2224" fmla="*/ 3561315 h 4131158"/>
                <a:gd name="connsiteX8-2225" fmla="*/ 0 w 2003925"/>
                <a:gd name="connsiteY8-2226" fmla="*/ 4131158 h 4131158"/>
                <a:gd name="connsiteX9-2227" fmla="*/ 55496 w 2003925"/>
                <a:gd name="connsiteY9-2228" fmla="*/ 3619887 h 4131158"/>
                <a:gd name="connsiteX10-2229" fmla="*/ 736754 w 2003925"/>
                <a:gd name="connsiteY10-2230" fmla="*/ 2773558 h 4131158"/>
                <a:gd name="connsiteX11-2231" fmla="*/ 353952 w 2003925"/>
                <a:gd name="connsiteY11-2232" fmla="*/ 3150476 h 4131158"/>
                <a:gd name="connsiteX12-2233" fmla="*/ 555166 w 2003925"/>
                <a:gd name="connsiteY12-2234" fmla="*/ 1451322 h 4131158"/>
                <a:gd name="connsiteX13-2235" fmla="*/ 302006 w 2003925"/>
                <a:gd name="connsiteY13-2236" fmla="*/ 957236 h 4131158"/>
                <a:gd name="connsiteX0-2237" fmla="*/ 302006 w 2003925"/>
                <a:gd name="connsiteY0-2238" fmla="*/ 957236 h 4131158"/>
                <a:gd name="connsiteX1-2239" fmla="*/ 1137304 w 2003925"/>
                <a:gd name="connsiteY1-2240" fmla="*/ 559341 h 4131158"/>
                <a:gd name="connsiteX2-2241" fmla="*/ 1257902 w 2003925"/>
                <a:gd name="connsiteY2-2242" fmla="*/ 484455 h 4131158"/>
                <a:gd name="connsiteX3-2243" fmla="*/ 2003925 w 2003925"/>
                <a:gd name="connsiteY3-2244" fmla="*/ 18437 h 4131158"/>
                <a:gd name="connsiteX4-2245" fmla="*/ 1803728 w 2003925"/>
                <a:gd name="connsiteY4-2246" fmla="*/ 1009457 h 4131158"/>
                <a:gd name="connsiteX5-2247" fmla="*/ 1076906 w 2003925"/>
                <a:gd name="connsiteY5-2248" fmla="*/ 1897796 h 4131158"/>
                <a:gd name="connsiteX6-2249" fmla="*/ 1041754 w 2003925"/>
                <a:gd name="connsiteY6-2250" fmla="*/ 2145486 h 4131158"/>
                <a:gd name="connsiteX7-2251" fmla="*/ 772824 w 2003925"/>
                <a:gd name="connsiteY7-2252" fmla="*/ 3561315 h 4131158"/>
                <a:gd name="connsiteX8-2253" fmla="*/ 0 w 2003925"/>
                <a:gd name="connsiteY8-2254" fmla="*/ 4131158 h 4131158"/>
                <a:gd name="connsiteX9-2255" fmla="*/ 55496 w 2003925"/>
                <a:gd name="connsiteY9-2256" fmla="*/ 3619887 h 4131158"/>
                <a:gd name="connsiteX10-2257" fmla="*/ 736754 w 2003925"/>
                <a:gd name="connsiteY10-2258" fmla="*/ 2773558 h 4131158"/>
                <a:gd name="connsiteX11-2259" fmla="*/ 353952 w 2003925"/>
                <a:gd name="connsiteY11-2260" fmla="*/ 3150476 h 4131158"/>
                <a:gd name="connsiteX12-2261" fmla="*/ 555166 w 2003925"/>
                <a:gd name="connsiteY12-2262" fmla="*/ 1451322 h 4131158"/>
                <a:gd name="connsiteX13-2263" fmla="*/ 302006 w 2003925"/>
                <a:gd name="connsiteY13-2264" fmla="*/ 957236 h 4131158"/>
                <a:gd name="connsiteX0-2265" fmla="*/ 302006 w 2003925"/>
                <a:gd name="connsiteY0-2266" fmla="*/ 957236 h 4131158"/>
                <a:gd name="connsiteX1-2267" fmla="*/ 1137304 w 2003925"/>
                <a:gd name="connsiteY1-2268" fmla="*/ 559341 h 4131158"/>
                <a:gd name="connsiteX2-2269" fmla="*/ 1257902 w 2003925"/>
                <a:gd name="connsiteY2-2270" fmla="*/ 484455 h 4131158"/>
                <a:gd name="connsiteX3-2271" fmla="*/ 2003925 w 2003925"/>
                <a:gd name="connsiteY3-2272" fmla="*/ 18437 h 4131158"/>
                <a:gd name="connsiteX4-2273" fmla="*/ 1803728 w 2003925"/>
                <a:gd name="connsiteY4-2274" fmla="*/ 1009457 h 4131158"/>
                <a:gd name="connsiteX5-2275" fmla="*/ 1076906 w 2003925"/>
                <a:gd name="connsiteY5-2276" fmla="*/ 1897796 h 4131158"/>
                <a:gd name="connsiteX6-2277" fmla="*/ 1041754 w 2003925"/>
                <a:gd name="connsiteY6-2278" fmla="*/ 2145486 h 4131158"/>
                <a:gd name="connsiteX7-2279" fmla="*/ 1256543 w 2003925"/>
                <a:gd name="connsiteY7-2280" fmla="*/ 1926202 h 4131158"/>
                <a:gd name="connsiteX8-2281" fmla="*/ 0 w 2003925"/>
                <a:gd name="connsiteY8-2282" fmla="*/ 4131158 h 4131158"/>
                <a:gd name="connsiteX9-2283" fmla="*/ 55496 w 2003925"/>
                <a:gd name="connsiteY9-2284" fmla="*/ 3619887 h 4131158"/>
                <a:gd name="connsiteX10-2285" fmla="*/ 736754 w 2003925"/>
                <a:gd name="connsiteY10-2286" fmla="*/ 2773558 h 4131158"/>
                <a:gd name="connsiteX11-2287" fmla="*/ 353952 w 2003925"/>
                <a:gd name="connsiteY11-2288" fmla="*/ 3150476 h 4131158"/>
                <a:gd name="connsiteX12-2289" fmla="*/ 555166 w 2003925"/>
                <a:gd name="connsiteY12-2290" fmla="*/ 1451322 h 4131158"/>
                <a:gd name="connsiteX13-2291" fmla="*/ 302006 w 2003925"/>
                <a:gd name="connsiteY13-2292" fmla="*/ 957236 h 4131158"/>
                <a:gd name="connsiteX0-2293" fmla="*/ 246510 w 1948429"/>
                <a:gd name="connsiteY0-2294" fmla="*/ 957236 h 3704334"/>
                <a:gd name="connsiteX1-2295" fmla="*/ 1081808 w 1948429"/>
                <a:gd name="connsiteY1-2296" fmla="*/ 559341 h 3704334"/>
                <a:gd name="connsiteX2-2297" fmla="*/ 1202406 w 1948429"/>
                <a:gd name="connsiteY2-2298" fmla="*/ 484455 h 3704334"/>
                <a:gd name="connsiteX3-2299" fmla="*/ 1948429 w 1948429"/>
                <a:gd name="connsiteY3-2300" fmla="*/ 18437 h 3704334"/>
                <a:gd name="connsiteX4-2301" fmla="*/ 1748232 w 1948429"/>
                <a:gd name="connsiteY4-2302" fmla="*/ 1009457 h 3704334"/>
                <a:gd name="connsiteX5-2303" fmla="*/ 1021410 w 1948429"/>
                <a:gd name="connsiteY5-2304" fmla="*/ 1897796 h 3704334"/>
                <a:gd name="connsiteX6-2305" fmla="*/ 986258 w 1948429"/>
                <a:gd name="connsiteY6-2306" fmla="*/ 2145486 h 3704334"/>
                <a:gd name="connsiteX7-2307" fmla="*/ 1201047 w 1948429"/>
                <a:gd name="connsiteY7-2308" fmla="*/ 1926202 h 3704334"/>
                <a:gd name="connsiteX8-2309" fmla="*/ 691395 w 1948429"/>
                <a:gd name="connsiteY8-2310" fmla="*/ 3704336 h 3704334"/>
                <a:gd name="connsiteX9-2311" fmla="*/ 0 w 1948429"/>
                <a:gd name="connsiteY9-2312" fmla="*/ 3619887 h 3704334"/>
                <a:gd name="connsiteX10-2313" fmla="*/ 681258 w 1948429"/>
                <a:gd name="connsiteY10-2314" fmla="*/ 2773558 h 3704334"/>
                <a:gd name="connsiteX11-2315" fmla="*/ 298456 w 1948429"/>
                <a:gd name="connsiteY11-2316" fmla="*/ 3150476 h 3704334"/>
                <a:gd name="connsiteX12-2317" fmla="*/ 499670 w 1948429"/>
                <a:gd name="connsiteY12-2318" fmla="*/ 1451322 h 3704334"/>
                <a:gd name="connsiteX13-2319" fmla="*/ 246510 w 1948429"/>
                <a:gd name="connsiteY13-2320" fmla="*/ 957236 h 3704334"/>
                <a:gd name="connsiteX0-2321" fmla="*/ 246510 w 1948429"/>
                <a:gd name="connsiteY0-2322" fmla="*/ 957236 h 3661562"/>
                <a:gd name="connsiteX1-2323" fmla="*/ 1081808 w 1948429"/>
                <a:gd name="connsiteY1-2324" fmla="*/ 559341 h 3661562"/>
                <a:gd name="connsiteX2-2325" fmla="*/ 1202406 w 1948429"/>
                <a:gd name="connsiteY2-2326" fmla="*/ 484455 h 3661562"/>
                <a:gd name="connsiteX3-2327" fmla="*/ 1948429 w 1948429"/>
                <a:gd name="connsiteY3-2328" fmla="*/ 18437 h 3661562"/>
                <a:gd name="connsiteX4-2329" fmla="*/ 1748232 w 1948429"/>
                <a:gd name="connsiteY4-2330" fmla="*/ 1009457 h 3661562"/>
                <a:gd name="connsiteX5-2331" fmla="*/ 1021410 w 1948429"/>
                <a:gd name="connsiteY5-2332" fmla="*/ 1897796 h 3661562"/>
                <a:gd name="connsiteX6-2333" fmla="*/ 986258 w 1948429"/>
                <a:gd name="connsiteY6-2334" fmla="*/ 2145486 h 3661562"/>
                <a:gd name="connsiteX7-2335" fmla="*/ 1201047 w 1948429"/>
                <a:gd name="connsiteY7-2336" fmla="*/ 1926202 h 3661562"/>
                <a:gd name="connsiteX8-2337" fmla="*/ 1000173 w 1948429"/>
                <a:gd name="connsiteY8-2338" fmla="*/ 3661559 h 3661562"/>
                <a:gd name="connsiteX9-2339" fmla="*/ 0 w 1948429"/>
                <a:gd name="connsiteY9-2340" fmla="*/ 3619887 h 3661562"/>
                <a:gd name="connsiteX10-2341" fmla="*/ 681258 w 1948429"/>
                <a:gd name="connsiteY10-2342" fmla="*/ 2773558 h 3661562"/>
                <a:gd name="connsiteX11-2343" fmla="*/ 298456 w 1948429"/>
                <a:gd name="connsiteY11-2344" fmla="*/ 3150476 h 3661562"/>
                <a:gd name="connsiteX12-2345" fmla="*/ 499670 w 1948429"/>
                <a:gd name="connsiteY12-2346" fmla="*/ 1451322 h 3661562"/>
                <a:gd name="connsiteX13-2347" fmla="*/ 246510 w 1948429"/>
                <a:gd name="connsiteY13-2348" fmla="*/ 957236 h 3661562"/>
                <a:gd name="connsiteX0-2349" fmla="*/ 51275 w 1753194"/>
                <a:gd name="connsiteY0-2350" fmla="*/ 957236 h 3953404"/>
                <a:gd name="connsiteX1-2351" fmla="*/ 886573 w 1753194"/>
                <a:gd name="connsiteY1-2352" fmla="*/ 559341 h 3953404"/>
                <a:gd name="connsiteX2-2353" fmla="*/ 1007171 w 1753194"/>
                <a:gd name="connsiteY2-2354" fmla="*/ 484455 h 3953404"/>
                <a:gd name="connsiteX3-2355" fmla="*/ 1753194 w 1753194"/>
                <a:gd name="connsiteY3-2356" fmla="*/ 18437 h 3953404"/>
                <a:gd name="connsiteX4-2357" fmla="*/ 1552997 w 1753194"/>
                <a:gd name="connsiteY4-2358" fmla="*/ 1009457 h 3953404"/>
                <a:gd name="connsiteX5-2359" fmla="*/ 826175 w 1753194"/>
                <a:gd name="connsiteY5-2360" fmla="*/ 1897796 h 3953404"/>
                <a:gd name="connsiteX6-2361" fmla="*/ 791023 w 1753194"/>
                <a:gd name="connsiteY6-2362" fmla="*/ 2145486 h 3953404"/>
                <a:gd name="connsiteX7-2363" fmla="*/ 1005812 w 1753194"/>
                <a:gd name="connsiteY7-2364" fmla="*/ 1926202 h 3953404"/>
                <a:gd name="connsiteX8-2365" fmla="*/ 804938 w 1753194"/>
                <a:gd name="connsiteY8-2366" fmla="*/ 3661559 h 3953404"/>
                <a:gd name="connsiteX9-2367" fmla="*/ 580289 w 1753194"/>
                <a:gd name="connsiteY9-2368" fmla="*/ 3953406 h 3953404"/>
                <a:gd name="connsiteX10-2369" fmla="*/ 486023 w 1753194"/>
                <a:gd name="connsiteY10-2370" fmla="*/ 2773558 h 3953404"/>
                <a:gd name="connsiteX11-2371" fmla="*/ 103221 w 1753194"/>
                <a:gd name="connsiteY11-2372" fmla="*/ 3150476 h 3953404"/>
                <a:gd name="connsiteX12-2373" fmla="*/ 304435 w 1753194"/>
                <a:gd name="connsiteY12-2374" fmla="*/ 1451322 h 3953404"/>
                <a:gd name="connsiteX13-2375" fmla="*/ 51275 w 1753194"/>
                <a:gd name="connsiteY13-2376" fmla="*/ 957236 h 3953404"/>
                <a:gd name="connsiteX0-2377" fmla="*/ 51275 w 1753194"/>
                <a:gd name="connsiteY0-2378" fmla="*/ 957236 h 3953404"/>
                <a:gd name="connsiteX1-2379" fmla="*/ 886573 w 1753194"/>
                <a:gd name="connsiteY1-2380" fmla="*/ 559341 h 3953404"/>
                <a:gd name="connsiteX2-2381" fmla="*/ 1007171 w 1753194"/>
                <a:gd name="connsiteY2-2382" fmla="*/ 484455 h 3953404"/>
                <a:gd name="connsiteX3-2383" fmla="*/ 1753194 w 1753194"/>
                <a:gd name="connsiteY3-2384" fmla="*/ 18437 h 3953404"/>
                <a:gd name="connsiteX4-2385" fmla="*/ 1552997 w 1753194"/>
                <a:gd name="connsiteY4-2386" fmla="*/ 1009457 h 3953404"/>
                <a:gd name="connsiteX5-2387" fmla="*/ 826175 w 1753194"/>
                <a:gd name="connsiteY5-2388" fmla="*/ 1897796 h 3953404"/>
                <a:gd name="connsiteX6-2389" fmla="*/ 791023 w 1753194"/>
                <a:gd name="connsiteY6-2390" fmla="*/ 2145486 h 3953404"/>
                <a:gd name="connsiteX7-2391" fmla="*/ 1005812 w 1753194"/>
                <a:gd name="connsiteY7-2392" fmla="*/ 1926202 h 3953404"/>
                <a:gd name="connsiteX8-2393" fmla="*/ 804938 w 1753194"/>
                <a:gd name="connsiteY8-2394" fmla="*/ 3661559 h 3953404"/>
                <a:gd name="connsiteX9-2395" fmla="*/ 580289 w 1753194"/>
                <a:gd name="connsiteY9-2396" fmla="*/ 3953406 h 3953404"/>
                <a:gd name="connsiteX10-2397" fmla="*/ 103221 w 1753194"/>
                <a:gd name="connsiteY10-2398" fmla="*/ 3150476 h 3953404"/>
                <a:gd name="connsiteX11-2399" fmla="*/ 304435 w 1753194"/>
                <a:gd name="connsiteY11-2400" fmla="*/ 1451322 h 3953404"/>
                <a:gd name="connsiteX12-2401" fmla="*/ 51275 w 1753194"/>
                <a:gd name="connsiteY12-2402" fmla="*/ 957236 h 3953404"/>
                <a:gd name="connsiteX0-2403" fmla="*/ 51275 w 1753194"/>
                <a:gd name="connsiteY0-2404" fmla="*/ 957236 h 3953404"/>
                <a:gd name="connsiteX1-2405" fmla="*/ 886573 w 1753194"/>
                <a:gd name="connsiteY1-2406" fmla="*/ 559341 h 3953404"/>
                <a:gd name="connsiteX2-2407" fmla="*/ 1007171 w 1753194"/>
                <a:gd name="connsiteY2-2408" fmla="*/ 484455 h 3953404"/>
                <a:gd name="connsiteX3-2409" fmla="*/ 1753194 w 1753194"/>
                <a:gd name="connsiteY3-2410" fmla="*/ 18437 h 3953404"/>
                <a:gd name="connsiteX4-2411" fmla="*/ 1552997 w 1753194"/>
                <a:gd name="connsiteY4-2412" fmla="*/ 1009457 h 3953404"/>
                <a:gd name="connsiteX5-2413" fmla="*/ 826175 w 1753194"/>
                <a:gd name="connsiteY5-2414" fmla="*/ 1897796 h 3953404"/>
                <a:gd name="connsiteX6-2415" fmla="*/ 791023 w 1753194"/>
                <a:gd name="connsiteY6-2416" fmla="*/ 2145486 h 3953404"/>
                <a:gd name="connsiteX7-2417" fmla="*/ 1005812 w 1753194"/>
                <a:gd name="connsiteY7-2418" fmla="*/ 1926202 h 3953404"/>
                <a:gd name="connsiteX8-2419" fmla="*/ 804938 w 1753194"/>
                <a:gd name="connsiteY8-2420" fmla="*/ 3661559 h 3953404"/>
                <a:gd name="connsiteX9-2421" fmla="*/ 580289 w 1753194"/>
                <a:gd name="connsiteY9-2422" fmla="*/ 3953406 h 3953404"/>
                <a:gd name="connsiteX10-2423" fmla="*/ 304435 w 1753194"/>
                <a:gd name="connsiteY10-2424" fmla="*/ 1451322 h 3953404"/>
                <a:gd name="connsiteX11-2425" fmla="*/ 51275 w 1753194"/>
                <a:gd name="connsiteY11-2426" fmla="*/ 957236 h 3953404"/>
                <a:gd name="connsiteX0-2427" fmla="*/ 3981 w 1705900"/>
                <a:gd name="connsiteY0-2428" fmla="*/ 957236 h 3953404"/>
                <a:gd name="connsiteX1-2429" fmla="*/ 839279 w 1705900"/>
                <a:gd name="connsiteY1-2430" fmla="*/ 559341 h 3953404"/>
                <a:gd name="connsiteX2-2431" fmla="*/ 959877 w 1705900"/>
                <a:gd name="connsiteY2-2432" fmla="*/ 484455 h 3953404"/>
                <a:gd name="connsiteX3-2433" fmla="*/ 1705900 w 1705900"/>
                <a:gd name="connsiteY3-2434" fmla="*/ 18437 h 3953404"/>
                <a:gd name="connsiteX4-2435" fmla="*/ 1505703 w 1705900"/>
                <a:gd name="connsiteY4-2436" fmla="*/ 1009457 h 3953404"/>
                <a:gd name="connsiteX5-2437" fmla="*/ 778881 w 1705900"/>
                <a:gd name="connsiteY5-2438" fmla="*/ 1897796 h 3953404"/>
                <a:gd name="connsiteX6-2439" fmla="*/ 743729 w 1705900"/>
                <a:gd name="connsiteY6-2440" fmla="*/ 2145486 h 3953404"/>
                <a:gd name="connsiteX7-2441" fmla="*/ 958518 w 1705900"/>
                <a:gd name="connsiteY7-2442" fmla="*/ 1926202 h 3953404"/>
                <a:gd name="connsiteX8-2443" fmla="*/ 757644 w 1705900"/>
                <a:gd name="connsiteY8-2444" fmla="*/ 3661559 h 3953404"/>
                <a:gd name="connsiteX9-2445" fmla="*/ 532995 w 1705900"/>
                <a:gd name="connsiteY9-2446" fmla="*/ 3953406 h 3953404"/>
                <a:gd name="connsiteX10-2447" fmla="*/ 3981 w 1705900"/>
                <a:gd name="connsiteY10-2448" fmla="*/ 957236 h 3953404"/>
                <a:gd name="connsiteX0-2449" fmla="*/ 0 w 1172905"/>
                <a:gd name="connsiteY0-2450" fmla="*/ 3953406 h 3953404"/>
                <a:gd name="connsiteX1-2451" fmla="*/ 306284 w 1172905"/>
                <a:gd name="connsiteY1-2452" fmla="*/ 559341 h 3953404"/>
                <a:gd name="connsiteX2-2453" fmla="*/ 426882 w 1172905"/>
                <a:gd name="connsiteY2-2454" fmla="*/ 484455 h 3953404"/>
                <a:gd name="connsiteX3-2455" fmla="*/ 1172905 w 1172905"/>
                <a:gd name="connsiteY3-2456" fmla="*/ 18437 h 3953404"/>
                <a:gd name="connsiteX4-2457" fmla="*/ 972708 w 1172905"/>
                <a:gd name="connsiteY4-2458" fmla="*/ 1009457 h 3953404"/>
                <a:gd name="connsiteX5-2459" fmla="*/ 245886 w 1172905"/>
                <a:gd name="connsiteY5-2460" fmla="*/ 1897796 h 3953404"/>
                <a:gd name="connsiteX6-2461" fmla="*/ 210734 w 1172905"/>
                <a:gd name="connsiteY6-2462" fmla="*/ 2145486 h 3953404"/>
                <a:gd name="connsiteX7-2463" fmla="*/ 425523 w 1172905"/>
                <a:gd name="connsiteY7-2464" fmla="*/ 1926202 h 3953404"/>
                <a:gd name="connsiteX8-2465" fmla="*/ 224649 w 1172905"/>
                <a:gd name="connsiteY8-2466" fmla="*/ 3661559 h 3953404"/>
                <a:gd name="connsiteX9-2467" fmla="*/ 0 w 1172905"/>
                <a:gd name="connsiteY9-2468" fmla="*/ 3953406 h 3953404"/>
                <a:gd name="connsiteX0-2469" fmla="*/ 460807 w 1633712"/>
                <a:gd name="connsiteY0-2470" fmla="*/ 3953406 h 3953404"/>
                <a:gd name="connsiteX1-2471" fmla="*/ 6473 w 1633712"/>
                <a:gd name="connsiteY1-2472" fmla="*/ 822781 h 3953404"/>
                <a:gd name="connsiteX2-2473" fmla="*/ 887689 w 1633712"/>
                <a:gd name="connsiteY2-2474" fmla="*/ 484455 h 3953404"/>
                <a:gd name="connsiteX3-2475" fmla="*/ 1633712 w 1633712"/>
                <a:gd name="connsiteY3-2476" fmla="*/ 18437 h 3953404"/>
                <a:gd name="connsiteX4-2477" fmla="*/ 1433515 w 1633712"/>
                <a:gd name="connsiteY4-2478" fmla="*/ 1009457 h 3953404"/>
                <a:gd name="connsiteX5-2479" fmla="*/ 706693 w 1633712"/>
                <a:gd name="connsiteY5-2480" fmla="*/ 1897796 h 3953404"/>
                <a:gd name="connsiteX6-2481" fmla="*/ 671541 w 1633712"/>
                <a:gd name="connsiteY6-2482" fmla="*/ 2145486 h 3953404"/>
                <a:gd name="connsiteX7-2483" fmla="*/ 886330 w 1633712"/>
                <a:gd name="connsiteY7-2484" fmla="*/ 1926202 h 3953404"/>
                <a:gd name="connsiteX8-2485" fmla="*/ 685456 w 1633712"/>
                <a:gd name="connsiteY8-2486" fmla="*/ 3661559 h 3953404"/>
                <a:gd name="connsiteX9-2487" fmla="*/ 460807 w 1633712"/>
                <a:gd name="connsiteY9-2488" fmla="*/ 3953406 h 3953404"/>
                <a:gd name="connsiteX0-2489" fmla="*/ 41155 w 1214060"/>
                <a:gd name="connsiteY0-2490" fmla="*/ 3953406 h 3953404"/>
                <a:gd name="connsiteX1-2491" fmla="*/ 25785 w 1214060"/>
                <a:gd name="connsiteY1-2492" fmla="*/ 2401870 h 3953404"/>
                <a:gd name="connsiteX2-2493" fmla="*/ 468037 w 1214060"/>
                <a:gd name="connsiteY2-2494" fmla="*/ 484455 h 3953404"/>
                <a:gd name="connsiteX3-2495" fmla="*/ 1214060 w 1214060"/>
                <a:gd name="connsiteY3-2496" fmla="*/ 18437 h 3953404"/>
                <a:gd name="connsiteX4-2497" fmla="*/ 1013863 w 1214060"/>
                <a:gd name="connsiteY4-2498" fmla="*/ 1009457 h 3953404"/>
                <a:gd name="connsiteX5-2499" fmla="*/ 287041 w 1214060"/>
                <a:gd name="connsiteY5-2500" fmla="*/ 1897796 h 3953404"/>
                <a:gd name="connsiteX6-2501" fmla="*/ 251889 w 1214060"/>
                <a:gd name="connsiteY6-2502" fmla="*/ 2145486 h 3953404"/>
                <a:gd name="connsiteX7-2503" fmla="*/ 466678 w 1214060"/>
                <a:gd name="connsiteY7-2504" fmla="*/ 1926202 h 3953404"/>
                <a:gd name="connsiteX8-2505" fmla="*/ 265804 w 1214060"/>
                <a:gd name="connsiteY8-2506" fmla="*/ 3661559 h 3953404"/>
                <a:gd name="connsiteX9-2507" fmla="*/ 41155 w 1214060"/>
                <a:gd name="connsiteY9-2508" fmla="*/ 3953406 h 3953404"/>
                <a:gd name="connsiteX0-2509" fmla="*/ 0 w 1172905"/>
                <a:gd name="connsiteY0-2510" fmla="*/ 3953406 h 3953404"/>
                <a:gd name="connsiteX1-2511" fmla="*/ 149210 w 1172905"/>
                <a:gd name="connsiteY1-2512" fmla="*/ 2624749 h 3953404"/>
                <a:gd name="connsiteX2-2513" fmla="*/ 426882 w 1172905"/>
                <a:gd name="connsiteY2-2514" fmla="*/ 484455 h 3953404"/>
                <a:gd name="connsiteX3-2515" fmla="*/ 1172905 w 1172905"/>
                <a:gd name="connsiteY3-2516" fmla="*/ 18437 h 3953404"/>
                <a:gd name="connsiteX4-2517" fmla="*/ 972708 w 1172905"/>
                <a:gd name="connsiteY4-2518" fmla="*/ 1009457 h 3953404"/>
                <a:gd name="connsiteX5-2519" fmla="*/ 245886 w 1172905"/>
                <a:gd name="connsiteY5-2520" fmla="*/ 1897796 h 3953404"/>
                <a:gd name="connsiteX6-2521" fmla="*/ 210734 w 1172905"/>
                <a:gd name="connsiteY6-2522" fmla="*/ 2145486 h 3953404"/>
                <a:gd name="connsiteX7-2523" fmla="*/ 425523 w 1172905"/>
                <a:gd name="connsiteY7-2524" fmla="*/ 1926202 h 3953404"/>
                <a:gd name="connsiteX8-2525" fmla="*/ 224649 w 1172905"/>
                <a:gd name="connsiteY8-2526" fmla="*/ 3661559 h 3953404"/>
                <a:gd name="connsiteX9-2527" fmla="*/ 0 w 1172905"/>
                <a:gd name="connsiteY9-2528" fmla="*/ 3953406 h 3953404"/>
                <a:gd name="connsiteX0-2529" fmla="*/ 0 w 1172905"/>
                <a:gd name="connsiteY0-2530" fmla="*/ 3953406 h 3953404"/>
                <a:gd name="connsiteX1-2531" fmla="*/ 149210 w 1172905"/>
                <a:gd name="connsiteY1-2532" fmla="*/ 2624749 h 3953404"/>
                <a:gd name="connsiteX2-2533" fmla="*/ 426882 w 1172905"/>
                <a:gd name="connsiteY2-2534" fmla="*/ 484455 h 3953404"/>
                <a:gd name="connsiteX3-2535" fmla="*/ 1172905 w 1172905"/>
                <a:gd name="connsiteY3-2536" fmla="*/ 18437 h 3953404"/>
                <a:gd name="connsiteX4-2537" fmla="*/ 972708 w 1172905"/>
                <a:gd name="connsiteY4-2538" fmla="*/ 1009457 h 3953404"/>
                <a:gd name="connsiteX5-2539" fmla="*/ 245886 w 1172905"/>
                <a:gd name="connsiteY5-2540" fmla="*/ 1897796 h 3953404"/>
                <a:gd name="connsiteX6-2541" fmla="*/ 210734 w 1172905"/>
                <a:gd name="connsiteY6-2542" fmla="*/ 2145486 h 3953404"/>
                <a:gd name="connsiteX7-2543" fmla="*/ 425523 w 1172905"/>
                <a:gd name="connsiteY7-2544" fmla="*/ 1926202 h 3953404"/>
                <a:gd name="connsiteX8-2545" fmla="*/ 224649 w 1172905"/>
                <a:gd name="connsiteY8-2546" fmla="*/ 3661559 h 3953404"/>
                <a:gd name="connsiteX9-2547" fmla="*/ 0 w 1172905"/>
                <a:gd name="connsiteY9-2548" fmla="*/ 3953406 h 3953404"/>
                <a:gd name="connsiteX0-2549" fmla="*/ 0 w 1172905"/>
                <a:gd name="connsiteY0-2550" fmla="*/ 3953406 h 3953404"/>
                <a:gd name="connsiteX1-2551" fmla="*/ 149210 w 1172905"/>
                <a:gd name="connsiteY1-2552" fmla="*/ 2624749 h 3953404"/>
                <a:gd name="connsiteX2-2553" fmla="*/ 426882 w 1172905"/>
                <a:gd name="connsiteY2-2554" fmla="*/ 484455 h 3953404"/>
                <a:gd name="connsiteX3-2555" fmla="*/ 1172905 w 1172905"/>
                <a:gd name="connsiteY3-2556" fmla="*/ 18437 h 3953404"/>
                <a:gd name="connsiteX4-2557" fmla="*/ 972708 w 1172905"/>
                <a:gd name="connsiteY4-2558" fmla="*/ 1009457 h 3953404"/>
                <a:gd name="connsiteX5-2559" fmla="*/ 228400 w 1172905"/>
                <a:gd name="connsiteY5-2560" fmla="*/ 1884978 h 3953404"/>
                <a:gd name="connsiteX6-2561" fmla="*/ 210734 w 1172905"/>
                <a:gd name="connsiteY6-2562" fmla="*/ 2145486 h 3953404"/>
                <a:gd name="connsiteX7-2563" fmla="*/ 425523 w 1172905"/>
                <a:gd name="connsiteY7-2564" fmla="*/ 1926202 h 3953404"/>
                <a:gd name="connsiteX8-2565" fmla="*/ 224649 w 1172905"/>
                <a:gd name="connsiteY8-2566" fmla="*/ 3661559 h 3953404"/>
                <a:gd name="connsiteX9-2567" fmla="*/ 0 w 1172905"/>
                <a:gd name="connsiteY9-2568" fmla="*/ 3953406 h 3953404"/>
                <a:gd name="connsiteX0-2569" fmla="*/ 0 w 1172905"/>
                <a:gd name="connsiteY0-2570" fmla="*/ 3953032 h 3953030"/>
                <a:gd name="connsiteX1-2571" fmla="*/ 149210 w 1172905"/>
                <a:gd name="connsiteY1-2572" fmla="*/ 2624375 h 3953030"/>
                <a:gd name="connsiteX2-2573" fmla="*/ 408027 w 1172905"/>
                <a:gd name="connsiteY2-2574" fmla="*/ 498365 h 3953030"/>
                <a:gd name="connsiteX3-2575" fmla="*/ 1172905 w 1172905"/>
                <a:gd name="connsiteY3-2576" fmla="*/ 18063 h 3953030"/>
                <a:gd name="connsiteX4-2577" fmla="*/ 972708 w 1172905"/>
                <a:gd name="connsiteY4-2578" fmla="*/ 1009083 h 3953030"/>
                <a:gd name="connsiteX5-2579" fmla="*/ 228400 w 1172905"/>
                <a:gd name="connsiteY5-2580" fmla="*/ 1884604 h 3953030"/>
                <a:gd name="connsiteX6-2581" fmla="*/ 210734 w 1172905"/>
                <a:gd name="connsiteY6-2582" fmla="*/ 2145112 h 3953030"/>
                <a:gd name="connsiteX7-2583" fmla="*/ 425523 w 1172905"/>
                <a:gd name="connsiteY7-2584" fmla="*/ 1925828 h 3953030"/>
                <a:gd name="connsiteX8-2585" fmla="*/ 224649 w 1172905"/>
                <a:gd name="connsiteY8-2586" fmla="*/ 3661185 h 3953030"/>
                <a:gd name="connsiteX9-2587" fmla="*/ 0 w 1172905"/>
                <a:gd name="connsiteY9-2588" fmla="*/ 3953032 h 3953030"/>
                <a:gd name="connsiteX0-2589" fmla="*/ 0 w 1172905"/>
                <a:gd name="connsiteY0-2590" fmla="*/ 4176785 h 4176783"/>
                <a:gd name="connsiteX1-2591" fmla="*/ 149210 w 1172905"/>
                <a:gd name="connsiteY1-2592" fmla="*/ 2848128 h 4176783"/>
                <a:gd name="connsiteX2-2593" fmla="*/ 408027 w 1172905"/>
                <a:gd name="connsiteY2-2594" fmla="*/ 722118 h 4176783"/>
                <a:gd name="connsiteX3-2595" fmla="*/ 1172905 w 1172905"/>
                <a:gd name="connsiteY3-2596" fmla="*/ 241816 h 4176783"/>
                <a:gd name="connsiteX4-2597" fmla="*/ 972708 w 1172905"/>
                <a:gd name="connsiteY4-2598" fmla="*/ 1232836 h 4176783"/>
                <a:gd name="connsiteX5-2599" fmla="*/ 228400 w 1172905"/>
                <a:gd name="connsiteY5-2600" fmla="*/ 2108357 h 4176783"/>
                <a:gd name="connsiteX6-2601" fmla="*/ 137510 w 1172905"/>
                <a:gd name="connsiteY6-2602" fmla="*/ 15 h 4176783"/>
                <a:gd name="connsiteX7-2603" fmla="*/ 425523 w 1172905"/>
                <a:gd name="connsiteY7-2604" fmla="*/ 2149581 h 4176783"/>
                <a:gd name="connsiteX8-2605" fmla="*/ 224649 w 1172905"/>
                <a:gd name="connsiteY8-2606" fmla="*/ 3884938 h 4176783"/>
                <a:gd name="connsiteX9-2607" fmla="*/ 0 w 1172905"/>
                <a:gd name="connsiteY9-2608" fmla="*/ 4176785 h 4176783"/>
                <a:gd name="connsiteX0-2609" fmla="*/ 0 w 1172905"/>
                <a:gd name="connsiteY0-2610" fmla="*/ 3953032 h 3953030"/>
                <a:gd name="connsiteX1-2611" fmla="*/ 149210 w 1172905"/>
                <a:gd name="connsiteY1-2612" fmla="*/ 2624375 h 3953030"/>
                <a:gd name="connsiteX2-2613" fmla="*/ 408027 w 1172905"/>
                <a:gd name="connsiteY2-2614" fmla="*/ 498365 h 3953030"/>
                <a:gd name="connsiteX3-2615" fmla="*/ 1172905 w 1172905"/>
                <a:gd name="connsiteY3-2616" fmla="*/ 18063 h 3953030"/>
                <a:gd name="connsiteX4-2617" fmla="*/ 972708 w 1172905"/>
                <a:gd name="connsiteY4-2618" fmla="*/ 1009083 h 3953030"/>
                <a:gd name="connsiteX5-2619" fmla="*/ 228400 w 1172905"/>
                <a:gd name="connsiteY5-2620" fmla="*/ 1884604 h 3953030"/>
                <a:gd name="connsiteX6-2621" fmla="*/ 169596 w 1172905"/>
                <a:gd name="connsiteY6-2622" fmla="*/ 2176276 h 3953030"/>
                <a:gd name="connsiteX7-2623" fmla="*/ 425523 w 1172905"/>
                <a:gd name="connsiteY7-2624" fmla="*/ 1925828 h 3953030"/>
                <a:gd name="connsiteX8-2625" fmla="*/ 224649 w 1172905"/>
                <a:gd name="connsiteY8-2626" fmla="*/ 3661185 h 3953030"/>
                <a:gd name="connsiteX9-2627" fmla="*/ 0 w 1172905"/>
                <a:gd name="connsiteY9-2628" fmla="*/ 3953032 h 3953030"/>
                <a:gd name="connsiteX0-2629" fmla="*/ 0 w 1172905"/>
                <a:gd name="connsiteY0-2630" fmla="*/ 3953032 h 3953030"/>
                <a:gd name="connsiteX1-2631" fmla="*/ 149210 w 1172905"/>
                <a:gd name="connsiteY1-2632" fmla="*/ 2624375 h 3953030"/>
                <a:gd name="connsiteX2-2633" fmla="*/ 408027 w 1172905"/>
                <a:gd name="connsiteY2-2634" fmla="*/ 498365 h 3953030"/>
                <a:gd name="connsiteX3-2635" fmla="*/ 1172905 w 1172905"/>
                <a:gd name="connsiteY3-2636" fmla="*/ 18063 h 3953030"/>
                <a:gd name="connsiteX4-2637" fmla="*/ 972708 w 1172905"/>
                <a:gd name="connsiteY4-2638" fmla="*/ 1009083 h 3953030"/>
                <a:gd name="connsiteX5-2639" fmla="*/ 228400 w 1172905"/>
                <a:gd name="connsiteY5-2640" fmla="*/ 1884604 h 3953030"/>
                <a:gd name="connsiteX6-2641" fmla="*/ 206109 w 1172905"/>
                <a:gd name="connsiteY6-2642" fmla="*/ 2187712 h 3953030"/>
                <a:gd name="connsiteX7-2643" fmla="*/ 425523 w 1172905"/>
                <a:gd name="connsiteY7-2644" fmla="*/ 1925828 h 3953030"/>
                <a:gd name="connsiteX8-2645" fmla="*/ 224649 w 1172905"/>
                <a:gd name="connsiteY8-2646" fmla="*/ 3661185 h 3953030"/>
                <a:gd name="connsiteX9-2647" fmla="*/ 0 w 1172905"/>
                <a:gd name="connsiteY9-2648" fmla="*/ 3953032 h 3953030"/>
                <a:gd name="connsiteX0-2649" fmla="*/ 0 w 1172905"/>
                <a:gd name="connsiteY0-2650" fmla="*/ 3953032 h 3953030"/>
                <a:gd name="connsiteX1-2651" fmla="*/ 149210 w 1172905"/>
                <a:gd name="connsiteY1-2652" fmla="*/ 2624375 h 3953030"/>
                <a:gd name="connsiteX2-2653" fmla="*/ 408027 w 1172905"/>
                <a:gd name="connsiteY2-2654" fmla="*/ 498365 h 3953030"/>
                <a:gd name="connsiteX3-2655" fmla="*/ 1172905 w 1172905"/>
                <a:gd name="connsiteY3-2656" fmla="*/ 18063 h 3953030"/>
                <a:gd name="connsiteX4-2657" fmla="*/ 972708 w 1172905"/>
                <a:gd name="connsiteY4-2658" fmla="*/ 1009083 h 3953030"/>
                <a:gd name="connsiteX5-2659" fmla="*/ 228400 w 1172905"/>
                <a:gd name="connsiteY5-2660" fmla="*/ 1884604 h 3953030"/>
                <a:gd name="connsiteX6-2661" fmla="*/ 206109 w 1172905"/>
                <a:gd name="connsiteY6-2662" fmla="*/ 2187712 h 3953030"/>
                <a:gd name="connsiteX7-2663" fmla="*/ 425523 w 1172905"/>
                <a:gd name="connsiteY7-2664" fmla="*/ 1925828 h 3953030"/>
                <a:gd name="connsiteX8-2665" fmla="*/ 224649 w 1172905"/>
                <a:gd name="connsiteY8-2666" fmla="*/ 3661185 h 3953030"/>
                <a:gd name="connsiteX9-2667" fmla="*/ 0 w 1172905"/>
                <a:gd name="connsiteY9-2668" fmla="*/ 3953032 h 3953030"/>
                <a:gd name="connsiteX0-2669" fmla="*/ 0 w 1172905"/>
                <a:gd name="connsiteY0-2670" fmla="*/ 3953032 h 3953030"/>
                <a:gd name="connsiteX1-2671" fmla="*/ 149210 w 1172905"/>
                <a:gd name="connsiteY1-2672" fmla="*/ 2624375 h 3953030"/>
                <a:gd name="connsiteX2-2673" fmla="*/ 408027 w 1172905"/>
                <a:gd name="connsiteY2-2674" fmla="*/ 498365 h 3953030"/>
                <a:gd name="connsiteX3-2675" fmla="*/ 1172905 w 1172905"/>
                <a:gd name="connsiteY3-2676" fmla="*/ 18063 h 3953030"/>
                <a:gd name="connsiteX4-2677" fmla="*/ 972708 w 1172905"/>
                <a:gd name="connsiteY4-2678" fmla="*/ 1009083 h 3953030"/>
                <a:gd name="connsiteX5-2679" fmla="*/ 228400 w 1172905"/>
                <a:gd name="connsiteY5-2680" fmla="*/ 1884604 h 3953030"/>
                <a:gd name="connsiteX6-2681" fmla="*/ 190682 w 1172905"/>
                <a:gd name="connsiteY6-2682" fmla="*/ 2199406 h 3953030"/>
                <a:gd name="connsiteX7-2683" fmla="*/ 425523 w 1172905"/>
                <a:gd name="connsiteY7-2684" fmla="*/ 1925828 h 3953030"/>
                <a:gd name="connsiteX8-2685" fmla="*/ 224649 w 1172905"/>
                <a:gd name="connsiteY8-2686" fmla="*/ 3661185 h 3953030"/>
                <a:gd name="connsiteX9-2687" fmla="*/ 0 w 1172905"/>
                <a:gd name="connsiteY9-2688" fmla="*/ 3953032 h 3953030"/>
                <a:gd name="connsiteX0-2689" fmla="*/ 0 w 1172905"/>
                <a:gd name="connsiteY0-2690" fmla="*/ 3953032 h 3953030"/>
                <a:gd name="connsiteX1-2691" fmla="*/ 149210 w 1172905"/>
                <a:gd name="connsiteY1-2692" fmla="*/ 2624375 h 3953030"/>
                <a:gd name="connsiteX2-2693" fmla="*/ 408027 w 1172905"/>
                <a:gd name="connsiteY2-2694" fmla="*/ 498365 h 3953030"/>
                <a:gd name="connsiteX3-2695" fmla="*/ 1172905 w 1172905"/>
                <a:gd name="connsiteY3-2696" fmla="*/ 18063 h 3953030"/>
                <a:gd name="connsiteX4-2697" fmla="*/ 972708 w 1172905"/>
                <a:gd name="connsiteY4-2698" fmla="*/ 1009083 h 3953030"/>
                <a:gd name="connsiteX5-2699" fmla="*/ 233887 w 1172905"/>
                <a:gd name="connsiteY5-2700" fmla="*/ 1906520 h 3953030"/>
                <a:gd name="connsiteX6-2701" fmla="*/ 190682 w 1172905"/>
                <a:gd name="connsiteY6-2702" fmla="*/ 2199406 h 3953030"/>
                <a:gd name="connsiteX7-2703" fmla="*/ 425523 w 1172905"/>
                <a:gd name="connsiteY7-2704" fmla="*/ 1925828 h 3953030"/>
                <a:gd name="connsiteX8-2705" fmla="*/ 224649 w 1172905"/>
                <a:gd name="connsiteY8-2706" fmla="*/ 3661185 h 3953030"/>
                <a:gd name="connsiteX9-2707" fmla="*/ 0 w 1172905"/>
                <a:gd name="connsiteY9-2708" fmla="*/ 3953032 h 3953030"/>
                <a:gd name="connsiteX0-2709" fmla="*/ 0 w 1172905"/>
                <a:gd name="connsiteY0-2710" fmla="*/ 3953032 h 3953030"/>
                <a:gd name="connsiteX1-2711" fmla="*/ 149210 w 1172905"/>
                <a:gd name="connsiteY1-2712" fmla="*/ 2624375 h 3953030"/>
                <a:gd name="connsiteX2-2713" fmla="*/ 408027 w 1172905"/>
                <a:gd name="connsiteY2-2714" fmla="*/ 498365 h 3953030"/>
                <a:gd name="connsiteX3-2715" fmla="*/ 1172905 w 1172905"/>
                <a:gd name="connsiteY3-2716" fmla="*/ 18063 h 3953030"/>
                <a:gd name="connsiteX4-2717" fmla="*/ 972708 w 1172905"/>
                <a:gd name="connsiteY4-2718" fmla="*/ 1009083 h 3953030"/>
                <a:gd name="connsiteX5-2719" fmla="*/ 233887 w 1172905"/>
                <a:gd name="connsiteY5-2720" fmla="*/ 1906520 h 3953030"/>
                <a:gd name="connsiteX6-2721" fmla="*/ 204568 w 1172905"/>
                <a:gd name="connsiteY6-2722" fmla="*/ 2201913 h 3953030"/>
                <a:gd name="connsiteX7-2723" fmla="*/ 425523 w 1172905"/>
                <a:gd name="connsiteY7-2724" fmla="*/ 1925828 h 3953030"/>
                <a:gd name="connsiteX8-2725" fmla="*/ 224649 w 1172905"/>
                <a:gd name="connsiteY8-2726" fmla="*/ 3661185 h 3953030"/>
                <a:gd name="connsiteX9-2727" fmla="*/ 0 w 1172905"/>
                <a:gd name="connsiteY9-2728" fmla="*/ 3953032 h 3953030"/>
                <a:gd name="connsiteX0-2729" fmla="*/ 0 w 1172905"/>
                <a:gd name="connsiteY0-2730" fmla="*/ 3953032 h 3953030"/>
                <a:gd name="connsiteX1-2731" fmla="*/ 149210 w 1172905"/>
                <a:gd name="connsiteY1-2732" fmla="*/ 2624375 h 3953030"/>
                <a:gd name="connsiteX2-2733" fmla="*/ 408027 w 1172905"/>
                <a:gd name="connsiteY2-2734" fmla="*/ 498365 h 3953030"/>
                <a:gd name="connsiteX3-2735" fmla="*/ 1172905 w 1172905"/>
                <a:gd name="connsiteY3-2736" fmla="*/ 18063 h 3953030"/>
                <a:gd name="connsiteX4-2737" fmla="*/ 972708 w 1172905"/>
                <a:gd name="connsiteY4-2738" fmla="*/ 1009083 h 3953030"/>
                <a:gd name="connsiteX5-2739" fmla="*/ 233887 w 1172905"/>
                <a:gd name="connsiteY5-2740" fmla="*/ 1906520 h 3953030"/>
                <a:gd name="connsiteX6-2741" fmla="*/ 204568 w 1172905"/>
                <a:gd name="connsiteY6-2742" fmla="*/ 2201913 h 3953030"/>
                <a:gd name="connsiteX7-2743" fmla="*/ 425523 w 1172905"/>
                <a:gd name="connsiteY7-2744" fmla="*/ 1925828 h 3953030"/>
                <a:gd name="connsiteX8-2745" fmla="*/ 224649 w 1172905"/>
                <a:gd name="connsiteY8-2746" fmla="*/ 3661185 h 3953030"/>
                <a:gd name="connsiteX9-2747" fmla="*/ 0 w 1172905"/>
                <a:gd name="connsiteY9-2748" fmla="*/ 3953032 h 3953030"/>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83" y="connsiteY9-884"/>
                </a:cxn>
              </a:cxnLst>
              <a:rect l="l" t="t" r="r" b="b"/>
              <a:pathLst>
                <a:path w="1172905" h="3953030">
                  <a:moveTo>
                    <a:pt x="0" y="3953032"/>
                  </a:moveTo>
                  <a:lnTo>
                    <a:pt x="149210" y="2624375"/>
                  </a:lnTo>
                  <a:lnTo>
                    <a:pt x="408027" y="498365"/>
                  </a:lnTo>
                  <a:cubicBezTo>
                    <a:pt x="687167" y="497327"/>
                    <a:pt x="1156402" y="-111375"/>
                    <a:pt x="1172905" y="18063"/>
                  </a:cubicBezTo>
                  <a:cubicBezTo>
                    <a:pt x="1105787" y="355702"/>
                    <a:pt x="1039826" y="671444"/>
                    <a:pt x="972708" y="1009083"/>
                  </a:cubicBezTo>
                  <a:lnTo>
                    <a:pt x="233887" y="1906520"/>
                  </a:lnTo>
                  <a:lnTo>
                    <a:pt x="204568" y="2201913"/>
                  </a:lnTo>
                  <a:cubicBezTo>
                    <a:pt x="236507" y="2205131"/>
                    <a:pt x="541529" y="1774670"/>
                    <a:pt x="425523" y="1925828"/>
                  </a:cubicBezTo>
                  <a:lnTo>
                    <a:pt x="224649" y="3661185"/>
                  </a:lnTo>
                  <a:lnTo>
                    <a:pt x="0" y="3953032"/>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39" name="平行四边形 51"/>
            <p:cNvSpPr/>
            <p:nvPr/>
          </p:nvSpPr>
          <p:spPr>
            <a:xfrm rot="11144820">
              <a:off x="3992469" y="1930375"/>
              <a:ext cx="4282886" cy="1237396"/>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681"/>
                <a:gd name="connsiteY0-650" fmla="*/ 1830915 h 1830915"/>
                <a:gd name="connsiteX1-651" fmla="*/ 234518 w 2163681"/>
                <a:gd name="connsiteY1-652" fmla="*/ 1132931 h 1830915"/>
                <a:gd name="connsiteX2-653" fmla="*/ 775393 w 2163681"/>
                <a:gd name="connsiteY2-654" fmla="*/ 233840 h 1830915"/>
                <a:gd name="connsiteX3-655" fmla="*/ 1018640 w 2163681"/>
                <a:gd name="connsiteY3-656" fmla="*/ 463499 h 1830915"/>
                <a:gd name="connsiteX4-657" fmla="*/ 1332493 w 2163681"/>
                <a:gd name="connsiteY4-658" fmla="*/ 506708 h 1830915"/>
                <a:gd name="connsiteX5-659" fmla="*/ 1512178 w 2163681"/>
                <a:gd name="connsiteY5-660" fmla="*/ 1048615 h 1830915"/>
                <a:gd name="connsiteX6-661" fmla="*/ 2163299 w 2163681"/>
                <a:gd name="connsiteY6-662" fmla="*/ 4209 h 1830915"/>
                <a:gd name="connsiteX7-663" fmla="*/ 1291869 w 2163681"/>
                <a:gd name="connsiteY7-664" fmla="*/ 1484926 h 1830915"/>
                <a:gd name="connsiteX8-665" fmla="*/ 0 w 2163681"/>
                <a:gd name="connsiteY8-666" fmla="*/ 1830915 h 1830915"/>
                <a:gd name="connsiteX0-667" fmla="*/ 0 w 2163684"/>
                <a:gd name="connsiteY0-668" fmla="*/ 1831085 h 1831085"/>
                <a:gd name="connsiteX1-669" fmla="*/ 234518 w 2163684"/>
                <a:gd name="connsiteY1-670" fmla="*/ 1133101 h 1831085"/>
                <a:gd name="connsiteX2-671" fmla="*/ 775393 w 2163684"/>
                <a:gd name="connsiteY2-672" fmla="*/ 234010 h 1831085"/>
                <a:gd name="connsiteX3-673" fmla="*/ 1018640 w 2163684"/>
                <a:gd name="connsiteY3-674" fmla="*/ 463669 h 1831085"/>
                <a:gd name="connsiteX4-675" fmla="*/ 1311053 w 2163684"/>
                <a:gd name="connsiteY4-676" fmla="*/ 766568 h 1831085"/>
                <a:gd name="connsiteX5-677" fmla="*/ 1512178 w 2163684"/>
                <a:gd name="connsiteY5-678" fmla="*/ 1048785 h 1831085"/>
                <a:gd name="connsiteX6-679" fmla="*/ 2163299 w 2163684"/>
                <a:gd name="connsiteY6-680" fmla="*/ 4379 h 1831085"/>
                <a:gd name="connsiteX7-681" fmla="*/ 1291869 w 2163684"/>
                <a:gd name="connsiteY7-682" fmla="*/ 1485096 h 1831085"/>
                <a:gd name="connsiteX8-683" fmla="*/ 0 w 2163684"/>
                <a:gd name="connsiteY8-684" fmla="*/ 1831085 h 1831085"/>
                <a:gd name="connsiteX0-685" fmla="*/ 0 w 2163684"/>
                <a:gd name="connsiteY0-686" fmla="*/ 1831085 h 1831085"/>
                <a:gd name="connsiteX1-687" fmla="*/ 234518 w 2163684"/>
                <a:gd name="connsiteY1-688" fmla="*/ 1133101 h 1831085"/>
                <a:gd name="connsiteX2-689" fmla="*/ 775393 w 2163684"/>
                <a:gd name="connsiteY2-690" fmla="*/ 234010 h 1831085"/>
                <a:gd name="connsiteX3-691" fmla="*/ 1127276 w 2163684"/>
                <a:gd name="connsiteY3-692" fmla="*/ 941466 h 1831085"/>
                <a:gd name="connsiteX4-693" fmla="*/ 1311053 w 2163684"/>
                <a:gd name="connsiteY4-694" fmla="*/ 766568 h 1831085"/>
                <a:gd name="connsiteX5-695" fmla="*/ 1512178 w 2163684"/>
                <a:gd name="connsiteY5-696" fmla="*/ 1048785 h 1831085"/>
                <a:gd name="connsiteX6-697" fmla="*/ 2163299 w 2163684"/>
                <a:gd name="connsiteY6-698" fmla="*/ 4379 h 1831085"/>
                <a:gd name="connsiteX7-699" fmla="*/ 1291869 w 2163684"/>
                <a:gd name="connsiteY7-700" fmla="*/ 1485096 h 1831085"/>
                <a:gd name="connsiteX8-701" fmla="*/ 0 w 2163684"/>
                <a:gd name="connsiteY8-702" fmla="*/ 1831085 h 1831085"/>
                <a:gd name="connsiteX0-703" fmla="*/ 0 w 2163684"/>
                <a:gd name="connsiteY0-704" fmla="*/ 1831085 h 1831085"/>
                <a:gd name="connsiteX1-705" fmla="*/ 234518 w 2163684"/>
                <a:gd name="connsiteY1-706" fmla="*/ 1133101 h 1831085"/>
                <a:gd name="connsiteX2-707" fmla="*/ 1015287 w 2163684"/>
                <a:gd name="connsiteY2-708" fmla="*/ 737823 h 1831085"/>
                <a:gd name="connsiteX3-709" fmla="*/ 1127276 w 2163684"/>
                <a:gd name="connsiteY3-710" fmla="*/ 941466 h 1831085"/>
                <a:gd name="connsiteX4-711" fmla="*/ 1311053 w 2163684"/>
                <a:gd name="connsiteY4-712" fmla="*/ 766568 h 1831085"/>
                <a:gd name="connsiteX5-713" fmla="*/ 1512178 w 2163684"/>
                <a:gd name="connsiteY5-714" fmla="*/ 1048785 h 1831085"/>
                <a:gd name="connsiteX6-715" fmla="*/ 2163299 w 2163684"/>
                <a:gd name="connsiteY6-716" fmla="*/ 4379 h 1831085"/>
                <a:gd name="connsiteX7-717" fmla="*/ 1291869 w 2163684"/>
                <a:gd name="connsiteY7-718" fmla="*/ 1485096 h 1831085"/>
                <a:gd name="connsiteX8-719" fmla="*/ 0 w 2163684"/>
                <a:gd name="connsiteY8-720" fmla="*/ 1831085 h 1831085"/>
                <a:gd name="connsiteX0-721" fmla="*/ 0 w 2163599"/>
                <a:gd name="connsiteY0-722" fmla="*/ 1832014 h 1832014"/>
                <a:gd name="connsiteX1-723" fmla="*/ 234518 w 2163599"/>
                <a:gd name="connsiteY1-724" fmla="*/ 1134030 h 1832014"/>
                <a:gd name="connsiteX2-725" fmla="*/ 1015287 w 2163599"/>
                <a:gd name="connsiteY2-726" fmla="*/ 738752 h 1832014"/>
                <a:gd name="connsiteX3-727" fmla="*/ 1127276 w 2163599"/>
                <a:gd name="connsiteY3-728" fmla="*/ 942395 h 1832014"/>
                <a:gd name="connsiteX4-729" fmla="*/ 1311053 w 2163599"/>
                <a:gd name="connsiteY4-730" fmla="*/ 767497 h 1832014"/>
                <a:gd name="connsiteX5-731" fmla="*/ 1360611 w 2163599"/>
                <a:gd name="connsiteY5-732" fmla="*/ 865708 h 1832014"/>
                <a:gd name="connsiteX6-733" fmla="*/ 2163299 w 2163599"/>
                <a:gd name="connsiteY6-734" fmla="*/ 5308 h 1832014"/>
                <a:gd name="connsiteX7-735" fmla="*/ 1291869 w 2163599"/>
                <a:gd name="connsiteY7-736" fmla="*/ 1486025 h 1832014"/>
                <a:gd name="connsiteX8-737" fmla="*/ 0 w 2163599"/>
                <a:gd name="connsiteY8-738" fmla="*/ 1832014 h 1832014"/>
                <a:gd name="connsiteX0-739" fmla="*/ 0 w 1590766"/>
                <a:gd name="connsiteY0-740" fmla="*/ 1096925 h 1096925"/>
                <a:gd name="connsiteX1-741" fmla="*/ 234518 w 1590766"/>
                <a:gd name="connsiteY1-742" fmla="*/ 398941 h 1096925"/>
                <a:gd name="connsiteX2-743" fmla="*/ 1015287 w 1590766"/>
                <a:gd name="connsiteY2-744" fmla="*/ 3663 h 1096925"/>
                <a:gd name="connsiteX3-745" fmla="*/ 1127276 w 1590766"/>
                <a:gd name="connsiteY3-746" fmla="*/ 207306 h 1096925"/>
                <a:gd name="connsiteX4-747" fmla="*/ 1311053 w 1590766"/>
                <a:gd name="connsiteY4-748" fmla="*/ 32408 h 1096925"/>
                <a:gd name="connsiteX5-749" fmla="*/ 1360611 w 1590766"/>
                <a:gd name="connsiteY5-750" fmla="*/ 130619 h 1096925"/>
                <a:gd name="connsiteX6-751" fmla="*/ 1589785 w 1590766"/>
                <a:gd name="connsiteY6-752" fmla="*/ 262362 h 1096925"/>
                <a:gd name="connsiteX7-753" fmla="*/ 1291869 w 1590766"/>
                <a:gd name="connsiteY7-754" fmla="*/ 750936 h 1096925"/>
                <a:gd name="connsiteX8-755" fmla="*/ 0 w 1590766"/>
                <a:gd name="connsiteY8-756" fmla="*/ 1096925 h 1096925"/>
                <a:gd name="connsiteX0-757" fmla="*/ 0 w 1592481"/>
                <a:gd name="connsiteY0-758" fmla="*/ 1096925 h 1096925"/>
                <a:gd name="connsiteX1-759" fmla="*/ 234518 w 1592481"/>
                <a:gd name="connsiteY1-760" fmla="*/ 398941 h 1096925"/>
                <a:gd name="connsiteX2-761" fmla="*/ 1015287 w 1592481"/>
                <a:gd name="connsiteY2-762" fmla="*/ 3663 h 1096925"/>
                <a:gd name="connsiteX3-763" fmla="*/ 1127276 w 1592481"/>
                <a:gd name="connsiteY3-764" fmla="*/ 207306 h 1096925"/>
                <a:gd name="connsiteX4-765" fmla="*/ 1311053 w 1592481"/>
                <a:gd name="connsiteY4-766" fmla="*/ 32408 h 1096925"/>
                <a:gd name="connsiteX5-767" fmla="*/ 1496158 w 1592481"/>
                <a:gd name="connsiteY5-768" fmla="*/ 104697 h 1096925"/>
                <a:gd name="connsiteX6-769" fmla="*/ 1589785 w 1592481"/>
                <a:gd name="connsiteY6-770" fmla="*/ 262362 h 1096925"/>
                <a:gd name="connsiteX7-771" fmla="*/ 1291869 w 1592481"/>
                <a:gd name="connsiteY7-772" fmla="*/ 750936 h 1096925"/>
                <a:gd name="connsiteX8-773" fmla="*/ 0 w 1592481"/>
                <a:gd name="connsiteY8-774" fmla="*/ 1096925 h 1096925"/>
                <a:gd name="connsiteX0-775" fmla="*/ 0 w 1596293"/>
                <a:gd name="connsiteY0-776" fmla="*/ 1096925 h 1096925"/>
                <a:gd name="connsiteX1-777" fmla="*/ 234518 w 1596293"/>
                <a:gd name="connsiteY1-778" fmla="*/ 398941 h 1096925"/>
                <a:gd name="connsiteX2-779" fmla="*/ 1015287 w 1596293"/>
                <a:gd name="connsiteY2-780" fmla="*/ 3663 h 1096925"/>
                <a:gd name="connsiteX3-781" fmla="*/ 1127276 w 1596293"/>
                <a:gd name="connsiteY3-782" fmla="*/ 207306 h 1096925"/>
                <a:gd name="connsiteX4-783" fmla="*/ 1311053 w 1596293"/>
                <a:gd name="connsiteY4-784" fmla="*/ 32408 h 1096925"/>
                <a:gd name="connsiteX5-785" fmla="*/ 1496158 w 1596293"/>
                <a:gd name="connsiteY5-786" fmla="*/ 104697 h 1096925"/>
                <a:gd name="connsiteX6-787" fmla="*/ 1406197 w 1596293"/>
                <a:gd name="connsiteY6-788" fmla="*/ 349643 h 1096925"/>
                <a:gd name="connsiteX7-789" fmla="*/ 1589785 w 1596293"/>
                <a:gd name="connsiteY7-790" fmla="*/ 262362 h 1096925"/>
                <a:gd name="connsiteX8-791" fmla="*/ 1291869 w 1596293"/>
                <a:gd name="connsiteY8-792" fmla="*/ 750936 h 1096925"/>
                <a:gd name="connsiteX9" fmla="*/ 0 w 1596293"/>
                <a:gd name="connsiteY9" fmla="*/ 1096925 h 1096925"/>
                <a:gd name="connsiteX0-793" fmla="*/ 0 w 1596293"/>
                <a:gd name="connsiteY0-794" fmla="*/ 1245051 h 1245051"/>
                <a:gd name="connsiteX1-795" fmla="*/ 234518 w 1596293"/>
                <a:gd name="connsiteY1-796" fmla="*/ 547067 h 1245051"/>
                <a:gd name="connsiteX2-797" fmla="*/ 1015287 w 1596293"/>
                <a:gd name="connsiteY2-798" fmla="*/ 151789 h 1245051"/>
                <a:gd name="connsiteX3-799" fmla="*/ 1127276 w 1596293"/>
                <a:gd name="connsiteY3-800" fmla="*/ 355432 h 1245051"/>
                <a:gd name="connsiteX4-801" fmla="*/ 1311053 w 1596293"/>
                <a:gd name="connsiteY4-802" fmla="*/ 180534 h 1245051"/>
                <a:gd name="connsiteX5-803" fmla="*/ 1553229 w 1596293"/>
                <a:gd name="connsiteY5-804" fmla="*/ 5914 h 1245051"/>
                <a:gd name="connsiteX6-805" fmla="*/ 1406197 w 1596293"/>
                <a:gd name="connsiteY6-806" fmla="*/ 497769 h 1245051"/>
                <a:gd name="connsiteX7-807" fmla="*/ 1589785 w 1596293"/>
                <a:gd name="connsiteY7-808" fmla="*/ 410488 h 1245051"/>
                <a:gd name="connsiteX8-809" fmla="*/ 1291869 w 1596293"/>
                <a:gd name="connsiteY8-810" fmla="*/ 899062 h 1245051"/>
                <a:gd name="connsiteX9-811" fmla="*/ 0 w 1596293"/>
                <a:gd name="connsiteY9-812" fmla="*/ 1245051 h 1245051"/>
                <a:gd name="connsiteX0-813" fmla="*/ 0 w 1595619"/>
                <a:gd name="connsiteY0-814" fmla="*/ 1243710 h 1243710"/>
                <a:gd name="connsiteX1-815" fmla="*/ 234518 w 1595619"/>
                <a:gd name="connsiteY1-816" fmla="*/ 545726 h 1243710"/>
                <a:gd name="connsiteX2-817" fmla="*/ 1015287 w 1595619"/>
                <a:gd name="connsiteY2-818" fmla="*/ 150448 h 1243710"/>
                <a:gd name="connsiteX3-819" fmla="*/ 1127276 w 1595619"/>
                <a:gd name="connsiteY3-820" fmla="*/ 354091 h 1243710"/>
                <a:gd name="connsiteX4-821" fmla="*/ 1311053 w 1595619"/>
                <a:gd name="connsiteY4-822" fmla="*/ 179193 h 1243710"/>
                <a:gd name="connsiteX5-823" fmla="*/ 1553229 w 1595619"/>
                <a:gd name="connsiteY5-824" fmla="*/ 4573 h 1243710"/>
                <a:gd name="connsiteX6-825" fmla="*/ 1377725 w 1595619"/>
                <a:gd name="connsiteY6-826" fmla="*/ 453481 h 1243710"/>
                <a:gd name="connsiteX7-827" fmla="*/ 1589785 w 1595619"/>
                <a:gd name="connsiteY7-828" fmla="*/ 409147 h 1243710"/>
                <a:gd name="connsiteX8-829" fmla="*/ 1291869 w 1595619"/>
                <a:gd name="connsiteY8-830" fmla="*/ 897721 h 1243710"/>
                <a:gd name="connsiteX9-831" fmla="*/ 0 w 1595619"/>
                <a:gd name="connsiteY9-832" fmla="*/ 1243710 h 1243710"/>
                <a:gd name="connsiteX0-833" fmla="*/ 0 w 1663014"/>
                <a:gd name="connsiteY0-834" fmla="*/ 1469338 h 1469338"/>
                <a:gd name="connsiteX1-835" fmla="*/ 234518 w 1663014"/>
                <a:gd name="connsiteY1-836" fmla="*/ 771354 h 1469338"/>
                <a:gd name="connsiteX2-837" fmla="*/ 1015287 w 1663014"/>
                <a:gd name="connsiteY2-838" fmla="*/ 376076 h 1469338"/>
                <a:gd name="connsiteX3-839" fmla="*/ 1127276 w 1663014"/>
                <a:gd name="connsiteY3-840" fmla="*/ 579719 h 1469338"/>
                <a:gd name="connsiteX4-841" fmla="*/ 1311053 w 1663014"/>
                <a:gd name="connsiteY4-842" fmla="*/ 404821 h 1469338"/>
                <a:gd name="connsiteX5-843" fmla="*/ 1662724 w 1663014"/>
                <a:gd name="connsiteY5-844" fmla="*/ 2744 h 1469338"/>
                <a:gd name="connsiteX6-845" fmla="*/ 1377725 w 1663014"/>
                <a:gd name="connsiteY6-846" fmla="*/ 679109 h 1469338"/>
                <a:gd name="connsiteX7-847" fmla="*/ 1589785 w 1663014"/>
                <a:gd name="connsiteY7-848" fmla="*/ 634775 h 1469338"/>
                <a:gd name="connsiteX8-849" fmla="*/ 1291869 w 1663014"/>
                <a:gd name="connsiteY8-850" fmla="*/ 1123349 h 1469338"/>
                <a:gd name="connsiteX9-851" fmla="*/ 0 w 1663014"/>
                <a:gd name="connsiteY9-852" fmla="*/ 1469338 h 1469338"/>
                <a:gd name="connsiteX0-853" fmla="*/ 0 w 1662898"/>
                <a:gd name="connsiteY0-854" fmla="*/ 1467717 h 1467717"/>
                <a:gd name="connsiteX1-855" fmla="*/ 234518 w 1662898"/>
                <a:gd name="connsiteY1-856" fmla="*/ 769733 h 1467717"/>
                <a:gd name="connsiteX2-857" fmla="*/ 1015287 w 1662898"/>
                <a:gd name="connsiteY2-858" fmla="*/ 374455 h 1467717"/>
                <a:gd name="connsiteX3-859" fmla="*/ 1127276 w 1662898"/>
                <a:gd name="connsiteY3-860" fmla="*/ 578098 h 1467717"/>
                <a:gd name="connsiteX4-861" fmla="*/ 1311053 w 1662898"/>
                <a:gd name="connsiteY4-862" fmla="*/ 403200 h 1467717"/>
                <a:gd name="connsiteX5-863" fmla="*/ 1662724 w 1662898"/>
                <a:gd name="connsiteY5-864" fmla="*/ 1123 h 1467717"/>
                <a:gd name="connsiteX6-865" fmla="*/ 1363572 w 1662898"/>
                <a:gd name="connsiteY6-866" fmla="*/ 574209 h 1467717"/>
                <a:gd name="connsiteX7-867" fmla="*/ 1589785 w 1662898"/>
                <a:gd name="connsiteY7-868" fmla="*/ 633154 h 1467717"/>
                <a:gd name="connsiteX8-869" fmla="*/ 1291869 w 1662898"/>
                <a:gd name="connsiteY8-870" fmla="*/ 1121728 h 1467717"/>
                <a:gd name="connsiteX9-871" fmla="*/ 0 w 1662898"/>
                <a:gd name="connsiteY9-872" fmla="*/ 1467717 h 1467717"/>
                <a:gd name="connsiteX0-873" fmla="*/ 0 w 1663389"/>
                <a:gd name="connsiteY0-874" fmla="*/ 1470296 h 1470296"/>
                <a:gd name="connsiteX1-875" fmla="*/ 234518 w 1663389"/>
                <a:gd name="connsiteY1-876" fmla="*/ 772312 h 1470296"/>
                <a:gd name="connsiteX2-877" fmla="*/ 1015287 w 1663389"/>
                <a:gd name="connsiteY2-878" fmla="*/ 377034 h 1470296"/>
                <a:gd name="connsiteX3-879" fmla="*/ 1127276 w 1663389"/>
                <a:gd name="connsiteY3-880" fmla="*/ 580677 h 1470296"/>
                <a:gd name="connsiteX4-881" fmla="*/ 1311053 w 1663389"/>
                <a:gd name="connsiteY4-882" fmla="*/ 405779 h 1470296"/>
                <a:gd name="connsiteX5-883" fmla="*/ 1662724 w 1663389"/>
                <a:gd name="connsiteY5-884" fmla="*/ 3702 h 1470296"/>
                <a:gd name="connsiteX6-885" fmla="*/ 1408450 w 1663389"/>
                <a:gd name="connsiteY6-886" fmla="*/ 728036 h 1470296"/>
                <a:gd name="connsiteX7-887" fmla="*/ 1589785 w 1663389"/>
                <a:gd name="connsiteY7-888" fmla="*/ 635733 h 1470296"/>
                <a:gd name="connsiteX8-889" fmla="*/ 1291869 w 1663389"/>
                <a:gd name="connsiteY8-890" fmla="*/ 1124307 h 1470296"/>
                <a:gd name="connsiteX9-891" fmla="*/ 0 w 1663389"/>
                <a:gd name="connsiteY9-892" fmla="*/ 1470296 h 1470296"/>
                <a:gd name="connsiteX0-893" fmla="*/ 0 w 1663389"/>
                <a:gd name="connsiteY0-894" fmla="*/ 1470296 h 1470296"/>
                <a:gd name="connsiteX1-895" fmla="*/ 234518 w 1663389"/>
                <a:gd name="connsiteY1-896" fmla="*/ 772312 h 1470296"/>
                <a:gd name="connsiteX2-897" fmla="*/ 1015287 w 1663389"/>
                <a:gd name="connsiteY2-898" fmla="*/ 377034 h 1470296"/>
                <a:gd name="connsiteX3-899" fmla="*/ 1127276 w 1663389"/>
                <a:gd name="connsiteY3-900" fmla="*/ 580677 h 1470296"/>
                <a:gd name="connsiteX4-901" fmla="*/ 1311053 w 1663389"/>
                <a:gd name="connsiteY4-902" fmla="*/ 405779 h 1470296"/>
                <a:gd name="connsiteX5-903" fmla="*/ 1662724 w 1663389"/>
                <a:gd name="connsiteY5-904" fmla="*/ 3702 h 1470296"/>
                <a:gd name="connsiteX6-905" fmla="*/ 1408450 w 1663389"/>
                <a:gd name="connsiteY6-906" fmla="*/ 728036 h 1470296"/>
                <a:gd name="connsiteX7-907" fmla="*/ 1589785 w 1663389"/>
                <a:gd name="connsiteY7-908" fmla="*/ 635733 h 1470296"/>
                <a:gd name="connsiteX8-909" fmla="*/ 1291869 w 1663389"/>
                <a:gd name="connsiteY8-910" fmla="*/ 1124307 h 1470296"/>
                <a:gd name="connsiteX9-911" fmla="*/ 0 w 1663389"/>
                <a:gd name="connsiteY9-912" fmla="*/ 1470296 h 1470296"/>
                <a:gd name="connsiteX0-913" fmla="*/ 0 w 1667001"/>
                <a:gd name="connsiteY0-914" fmla="*/ 1467887 h 1467887"/>
                <a:gd name="connsiteX1-915" fmla="*/ 234518 w 1667001"/>
                <a:gd name="connsiteY1-916" fmla="*/ 769903 h 1467887"/>
                <a:gd name="connsiteX2-917" fmla="*/ 1015287 w 1667001"/>
                <a:gd name="connsiteY2-918" fmla="*/ 374625 h 1467887"/>
                <a:gd name="connsiteX3-919" fmla="*/ 1127276 w 1667001"/>
                <a:gd name="connsiteY3-920" fmla="*/ 578268 h 1467887"/>
                <a:gd name="connsiteX4-921" fmla="*/ 1311053 w 1667001"/>
                <a:gd name="connsiteY4-922" fmla="*/ 403370 h 1467887"/>
                <a:gd name="connsiteX5-923" fmla="*/ 1662724 w 1667001"/>
                <a:gd name="connsiteY5-924" fmla="*/ 1293 h 1467887"/>
                <a:gd name="connsiteX6-925" fmla="*/ 1521242 w 1667001"/>
                <a:gd name="connsiteY6-926" fmla="*/ 587508 h 1467887"/>
                <a:gd name="connsiteX7-927" fmla="*/ 1589785 w 1667001"/>
                <a:gd name="connsiteY7-928" fmla="*/ 633324 h 1467887"/>
                <a:gd name="connsiteX8-929" fmla="*/ 1291869 w 1667001"/>
                <a:gd name="connsiteY8-930" fmla="*/ 1121898 h 1467887"/>
                <a:gd name="connsiteX9-931" fmla="*/ 0 w 1667001"/>
                <a:gd name="connsiteY9-932" fmla="*/ 1467887 h 1467887"/>
                <a:gd name="connsiteX0-933" fmla="*/ 0 w 1666049"/>
                <a:gd name="connsiteY0-934" fmla="*/ 1466595 h 1466595"/>
                <a:gd name="connsiteX1-935" fmla="*/ 234518 w 1666049"/>
                <a:gd name="connsiteY1-936" fmla="*/ 768611 h 1466595"/>
                <a:gd name="connsiteX2-937" fmla="*/ 1015287 w 1666049"/>
                <a:gd name="connsiteY2-938" fmla="*/ 373333 h 1466595"/>
                <a:gd name="connsiteX3-939" fmla="*/ 1127276 w 1666049"/>
                <a:gd name="connsiteY3-940" fmla="*/ 576976 h 1466595"/>
                <a:gd name="connsiteX4-941" fmla="*/ 1311053 w 1666049"/>
                <a:gd name="connsiteY4-942" fmla="*/ 402078 h 1466595"/>
                <a:gd name="connsiteX5-943" fmla="*/ 1662724 w 1666049"/>
                <a:gd name="connsiteY5-944" fmla="*/ 1 h 1466595"/>
                <a:gd name="connsiteX6-945" fmla="*/ 1489667 w 1666049"/>
                <a:gd name="connsiteY6-946" fmla="*/ 403117 h 1466595"/>
                <a:gd name="connsiteX7-947" fmla="*/ 1521242 w 1666049"/>
                <a:gd name="connsiteY7-948" fmla="*/ 586216 h 1466595"/>
                <a:gd name="connsiteX8-949" fmla="*/ 1589785 w 1666049"/>
                <a:gd name="connsiteY8-950" fmla="*/ 632032 h 1466595"/>
                <a:gd name="connsiteX9-951" fmla="*/ 1291869 w 1666049"/>
                <a:gd name="connsiteY9-952" fmla="*/ 1120606 h 1466595"/>
                <a:gd name="connsiteX10" fmla="*/ 0 w 1666049"/>
                <a:gd name="connsiteY10" fmla="*/ 1466595 h 1466595"/>
                <a:gd name="connsiteX0-953" fmla="*/ 0 w 1662724"/>
                <a:gd name="connsiteY0-954" fmla="*/ 1466595 h 1466595"/>
                <a:gd name="connsiteX1-955" fmla="*/ 234518 w 1662724"/>
                <a:gd name="connsiteY1-956" fmla="*/ 768611 h 1466595"/>
                <a:gd name="connsiteX2-957" fmla="*/ 1015287 w 1662724"/>
                <a:gd name="connsiteY2-958" fmla="*/ 373333 h 1466595"/>
                <a:gd name="connsiteX3-959" fmla="*/ 1127276 w 1662724"/>
                <a:gd name="connsiteY3-960" fmla="*/ 576976 h 1466595"/>
                <a:gd name="connsiteX4-961" fmla="*/ 1311053 w 1662724"/>
                <a:gd name="connsiteY4-962" fmla="*/ 402078 h 1466595"/>
                <a:gd name="connsiteX5-963" fmla="*/ 1662724 w 1662724"/>
                <a:gd name="connsiteY5-964" fmla="*/ 1 h 1466595"/>
                <a:gd name="connsiteX6-965" fmla="*/ 1489667 w 1662724"/>
                <a:gd name="connsiteY6-966" fmla="*/ 403117 h 1466595"/>
                <a:gd name="connsiteX7-967" fmla="*/ 1521242 w 1662724"/>
                <a:gd name="connsiteY7-968" fmla="*/ 586216 h 1466595"/>
                <a:gd name="connsiteX8-969" fmla="*/ 1589785 w 1662724"/>
                <a:gd name="connsiteY8-970" fmla="*/ 632032 h 1466595"/>
                <a:gd name="connsiteX9-971" fmla="*/ 1291869 w 1662724"/>
                <a:gd name="connsiteY9-972" fmla="*/ 1120606 h 1466595"/>
                <a:gd name="connsiteX10-973" fmla="*/ 0 w 1662724"/>
                <a:gd name="connsiteY10-974" fmla="*/ 1466595 h 1466595"/>
                <a:gd name="connsiteX0-975" fmla="*/ 0 w 1666201"/>
                <a:gd name="connsiteY0-976" fmla="*/ 1484469 h 1484469"/>
                <a:gd name="connsiteX1-977" fmla="*/ 234518 w 1666201"/>
                <a:gd name="connsiteY1-978" fmla="*/ 786485 h 1484469"/>
                <a:gd name="connsiteX2-979" fmla="*/ 1015287 w 1666201"/>
                <a:gd name="connsiteY2-980" fmla="*/ 391207 h 1484469"/>
                <a:gd name="connsiteX3-981" fmla="*/ 1127276 w 1666201"/>
                <a:gd name="connsiteY3-982" fmla="*/ 594850 h 1484469"/>
                <a:gd name="connsiteX4-983" fmla="*/ 1311053 w 1666201"/>
                <a:gd name="connsiteY4-984" fmla="*/ 419952 h 1484469"/>
                <a:gd name="connsiteX5-985" fmla="*/ 1666201 w 1666201"/>
                <a:gd name="connsiteY5-986" fmla="*/ 0 h 1484469"/>
                <a:gd name="connsiteX6-987" fmla="*/ 1489667 w 1666201"/>
                <a:gd name="connsiteY6-988" fmla="*/ 420991 h 1484469"/>
                <a:gd name="connsiteX7-989" fmla="*/ 1521242 w 1666201"/>
                <a:gd name="connsiteY7-990" fmla="*/ 604090 h 1484469"/>
                <a:gd name="connsiteX8-991" fmla="*/ 1589785 w 1666201"/>
                <a:gd name="connsiteY8-992" fmla="*/ 649906 h 1484469"/>
                <a:gd name="connsiteX9-993" fmla="*/ 1291869 w 1666201"/>
                <a:gd name="connsiteY9-994" fmla="*/ 1138480 h 1484469"/>
                <a:gd name="connsiteX10-995" fmla="*/ 0 w 1666201"/>
                <a:gd name="connsiteY10-996" fmla="*/ 1484469 h 1484469"/>
                <a:gd name="connsiteX0-997" fmla="*/ 0 w 1671058"/>
                <a:gd name="connsiteY0-998" fmla="*/ 1484469 h 1484469"/>
                <a:gd name="connsiteX1-999" fmla="*/ 234518 w 1671058"/>
                <a:gd name="connsiteY1-1000" fmla="*/ 786485 h 1484469"/>
                <a:gd name="connsiteX2-1001" fmla="*/ 1015287 w 1671058"/>
                <a:gd name="connsiteY2-1002" fmla="*/ 391207 h 1484469"/>
                <a:gd name="connsiteX3-1003" fmla="*/ 1127276 w 1671058"/>
                <a:gd name="connsiteY3-1004" fmla="*/ 594850 h 1484469"/>
                <a:gd name="connsiteX4-1005" fmla="*/ 1311053 w 1671058"/>
                <a:gd name="connsiteY4-1006" fmla="*/ 419952 h 1484469"/>
                <a:gd name="connsiteX5-1007" fmla="*/ 1666201 w 1671058"/>
                <a:gd name="connsiteY5-1008" fmla="*/ 0 h 1484469"/>
                <a:gd name="connsiteX6-1009" fmla="*/ 1506047 w 1671058"/>
                <a:gd name="connsiteY6-1010" fmla="*/ 416496 h 1484469"/>
                <a:gd name="connsiteX7-1011" fmla="*/ 1521242 w 1671058"/>
                <a:gd name="connsiteY7-1012" fmla="*/ 604090 h 1484469"/>
                <a:gd name="connsiteX8-1013" fmla="*/ 1589785 w 1671058"/>
                <a:gd name="connsiteY8-1014" fmla="*/ 649906 h 1484469"/>
                <a:gd name="connsiteX9-1015" fmla="*/ 1291869 w 1671058"/>
                <a:gd name="connsiteY9-1016" fmla="*/ 1138480 h 1484469"/>
                <a:gd name="connsiteX10-1017" fmla="*/ 0 w 1671058"/>
                <a:gd name="connsiteY10-1018" fmla="*/ 1484469 h 1484469"/>
                <a:gd name="connsiteX0-1019" fmla="*/ 0 w 1666201"/>
                <a:gd name="connsiteY0-1020" fmla="*/ 1484469 h 1484469"/>
                <a:gd name="connsiteX1-1021" fmla="*/ 234518 w 1666201"/>
                <a:gd name="connsiteY1-1022" fmla="*/ 786485 h 1484469"/>
                <a:gd name="connsiteX2-1023" fmla="*/ 1015287 w 1666201"/>
                <a:gd name="connsiteY2-1024" fmla="*/ 391207 h 1484469"/>
                <a:gd name="connsiteX3-1025" fmla="*/ 1127276 w 1666201"/>
                <a:gd name="connsiteY3-1026" fmla="*/ 594850 h 1484469"/>
                <a:gd name="connsiteX4-1027" fmla="*/ 1311053 w 1666201"/>
                <a:gd name="connsiteY4-1028" fmla="*/ 419952 h 1484469"/>
                <a:gd name="connsiteX5-1029" fmla="*/ 1666201 w 1666201"/>
                <a:gd name="connsiteY5-1030" fmla="*/ 0 h 1484469"/>
                <a:gd name="connsiteX6-1031" fmla="*/ 1506047 w 1666201"/>
                <a:gd name="connsiteY6-1032" fmla="*/ 416496 h 1484469"/>
                <a:gd name="connsiteX7-1033" fmla="*/ 1521242 w 1666201"/>
                <a:gd name="connsiteY7-1034" fmla="*/ 604090 h 1484469"/>
                <a:gd name="connsiteX8-1035" fmla="*/ 1589785 w 1666201"/>
                <a:gd name="connsiteY8-1036" fmla="*/ 649906 h 1484469"/>
                <a:gd name="connsiteX9-1037" fmla="*/ 1291869 w 1666201"/>
                <a:gd name="connsiteY9-1038" fmla="*/ 1138480 h 1484469"/>
                <a:gd name="connsiteX10-1039" fmla="*/ 0 w 1666201"/>
                <a:gd name="connsiteY10-1040" fmla="*/ 1484469 h 1484469"/>
                <a:gd name="connsiteX0-1041" fmla="*/ 0 w 1661076"/>
                <a:gd name="connsiteY0-1042" fmla="*/ 1511263 h 1511263"/>
                <a:gd name="connsiteX1-1043" fmla="*/ 234518 w 1661076"/>
                <a:gd name="connsiteY1-1044" fmla="*/ 813279 h 1511263"/>
                <a:gd name="connsiteX2-1045" fmla="*/ 1015287 w 1661076"/>
                <a:gd name="connsiteY2-1046" fmla="*/ 418001 h 1511263"/>
                <a:gd name="connsiteX3-1047" fmla="*/ 1127276 w 1661076"/>
                <a:gd name="connsiteY3-1048" fmla="*/ 621644 h 1511263"/>
                <a:gd name="connsiteX4-1049" fmla="*/ 1311053 w 1661076"/>
                <a:gd name="connsiteY4-1050" fmla="*/ 446746 h 1511263"/>
                <a:gd name="connsiteX5-1051" fmla="*/ 1661076 w 1661076"/>
                <a:gd name="connsiteY5-1052" fmla="*/ 0 h 1511263"/>
                <a:gd name="connsiteX6-1053" fmla="*/ 1506047 w 1661076"/>
                <a:gd name="connsiteY6-1054" fmla="*/ 443290 h 1511263"/>
                <a:gd name="connsiteX7-1055" fmla="*/ 1521242 w 1661076"/>
                <a:gd name="connsiteY7-1056" fmla="*/ 630884 h 1511263"/>
                <a:gd name="connsiteX8-1057" fmla="*/ 1589785 w 1661076"/>
                <a:gd name="connsiteY8-1058" fmla="*/ 676700 h 1511263"/>
                <a:gd name="connsiteX9-1059" fmla="*/ 1291869 w 1661076"/>
                <a:gd name="connsiteY9-1060" fmla="*/ 1165274 h 1511263"/>
                <a:gd name="connsiteX10-1061" fmla="*/ 0 w 1661076"/>
                <a:gd name="connsiteY10-1062" fmla="*/ 1511263 h 1511263"/>
                <a:gd name="connsiteX0-1063" fmla="*/ 0 w 1661076"/>
                <a:gd name="connsiteY0-1064" fmla="*/ 1511263 h 1511263"/>
                <a:gd name="connsiteX1-1065" fmla="*/ 234518 w 1661076"/>
                <a:gd name="connsiteY1-1066" fmla="*/ 813279 h 1511263"/>
                <a:gd name="connsiteX2-1067" fmla="*/ 1015287 w 1661076"/>
                <a:gd name="connsiteY2-1068" fmla="*/ 418001 h 1511263"/>
                <a:gd name="connsiteX3-1069" fmla="*/ 1127276 w 1661076"/>
                <a:gd name="connsiteY3-1070" fmla="*/ 621644 h 1511263"/>
                <a:gd name="connsiteX4-1071" fmla="*/ 1311053 w 1661076"/>
                <a:gd name="connsiteY4-1072" fmla="*/ 446746 h 1511263"/>
                <a:gd name="connsiteX5-1073" fmla="*/ 1661076 w 1661076"/>
                <a:gd name="connsiteY5-1074" fmla="*/ 0 h 1511263"/>
                <a:gd name="connsiteX6-1075" fmla="*/ 1506047 w 1661076"/>
                <a:gd name="connsiteY6-1076" fmla="*/ 443290 h 1511263"/>
                <a:gd name="connsiteX7-1077" fmla="*/ 1495243 w 1661076"/>
                <a:gd name="connsiteY7-1078" fmla="*/ 654940 h 1511263"/>
                <a:gd name="connsiteX8-1079" fmla="*/ 1589785 w 1661076"/>
                <a:gd name="connsiteY8-1080" fmla="*/ 676700 h 1511263"/>
                <a:gd name="connsiteX9-1081" fmla="*/ 1291869 w 1661076"/>
                <a:gd name="connsiteY9-1082" fmla="*/ 1165274 h 1511263"/>
                <a:gd name="connsiteX10-1083" fmla="*/ 0 w 1661076"/>
                <a:gd name="connsiteY10-1084" fmla="*/ 1511263 h 1511263"/>
                <a:gd name="connsiteX0-1085" fmla="*/ 0 w 1661076"/>
                <a:gd name="connsiteY0-1086" fmla="*/ 1511263 h 1511263"/>
                <a:gd name="connsiteX1-1087" fmla="*/ 234518 w 1661076"/>
                <a:gd name="connsiteY1-1088" fmla="*/ 813279 h 1511263"/>
                <a:gd name="connsiteX2-1089" fmla="*/ 1015287 w 1661076"/>
                <a:gd name="connsiteY2-1090" fmla="*/ 418001 h 1511263"/>
                <a:gd name="connsiteX3-1091" fmla="*/ 1127276 w 1661076"/>
                <a:gd name="connsiteY3-1092" fmla="*/ 621644 h 1511263"/>
                <a:gd name="connsiteX4-1093" fmla="*/ 1311053 w 1661076"/>
                <a:gd name="connsiteY4-1094" fmla="*/ 446746 h 1511263"/>
                <a:gd name="connsiteX5-1095" fmla="*/ 1661076 w 1661076"/>
                <a:gd name="connsiteY5-1096" fmla="*/ 0 h 1511263"/>
                <a:gd name="connsiteX6-1097" fmla="*/ 1506047 w 1661076"/>
                <a:gd name="connsiteY6-1098" fmla="*/ 443290 h 1511263"/>
                <a:gd name="connsiteX7-1099" fmla="*/ 1494213 w 1661076"/>
                <a:gd name="connsiteY7-1100" fmla="*/ 627022 h 1511263"/>
                <a:gd name="connsiteX8-1101" fmla="*/ 1589785 w 1661076"/>
                <a:gd name="connsiteY8-1102" fmla="*/ 676700 h 1511263"/>
                <a:gd name="connsiteX9-1103" fmla="*/ 1291869 w 1661076"/>
                <a:gd name="connsiteY9-1104" fmla="*/ 1165274 h 1511263"/>
                <a:gd name="connsiteX10-1105" fmla="*/ 0 w 1661076"/>
                <a:gd name="connsiteY10-1106" fmla="*/ 1511263 h 1511263"/>
                <a:gd name="connsiteX0-1107" fmla="*/ 0 w 1666929"/>
                <a:gd name="connsiteY0-1108" fmla="*/ 1512635 h 1512635"/>
                <a:gd name="connsiteX1-1109" fmla="*/ 234518 w 1666929"/>
                <a:gd name="connsiteY1-1110" fmla="*/ 814651 h 1512635"/>
                <a:gd name="connsiteX2-1111" fmla="*/ 1015287 w 1666929"/>
                <a:gd name="connsiteY2-1112" fmla="*/ 419373 h 1512635"/>
                <a:gd name="connsiteX3-1113" fmla="*/ 1127276 w 1666929"/>
                <a:gd name="connsiteY3-1114" fmla="*/ 623016 h 1512635"/>
                <a:gd name="connsiteX4-1115" fmla="*/ 1290333 w 1666929"/>
                <a:gd name="connsiteY4-1116" fmla="*/ 278961 h 1512635"/>
                <a:gd name="connsiteX5-1117" fmla="*/ 1661076 w 1666929"/>
                <a:gd name="connsiteY5-1118" fmla="*/ 1372 h 1512635"/>
                <a:gd name="connsiteX6-1119" fmla="*/ 1506047 w 1666929"/>
                <a:gd name="connsiteY6-1120" fmla="*/ 444662 h 1512635"/>
                <a:gd name="connsiteX7-1121" fmla="*/ 1494213 w 1666929"/>
                <a:gd name="connsiteY7-1122" fmla="*/ 628394 h 1512635"/>
                <a:gd name="connsiteX8-1123" fmla="*/ 1589785 w 1666929"/>
                <a:gd name="connsiteY8-1124" fmla="*/ 678072 h 1512635"/>
                <a:gd name="connsiteX9-1125" fmla="*/ 1291869 w 1666929"/>
                <a:gd name="connsiteY9-1126" fmla="*/ 1166646 h 1512635"/>
                <a:gd name="connsiteX10-1127" fmla="*/ 0 w 1666929"/>
                <a:gd name="connsiteY10-1128" fmla="*/ 1512635 h 1512635"/>
                <a:gd name="connsiteX0-1129" fmla="*/ 0 w 1666929"/>
                <a:gd name="connsiteY0-1130" fmla="*/ 1512635 h 1512635"/>
                <a:gd name="connsiteX1-1131" fmla="*/ 234518 w 1666929"/>
                <a:gd name="connsiteY1-1132" fmla="*/ 814651 h 1512635"/>
                <a:gd name="connsiteX2-1133" fmla="*/ 1015287 w 1666929"/>
                <a:gd name="connsiteY2-1134" fmla="*/ 419373 h 1512635"/>
                <a:gd name="connsiteX3-1135" fmla="*/ 1127276 w 1666929"/>
                <a:gd name="connsiteY3-1136" fmla="*/ 623016 h 1512635"/>
                <a:gd name="connsiteX4-1137" fmla="*/ 1290333 w 1666929"/>
                <a:gd name="connsiteY4-1138" fmla="*/ 278961 h 1512635"/>
                <a:gd name="connsiteX5-1139" fmla="*/ 1661076 w 1666929"/>
                <a:gd name="connsiteY5-1140" fmla="*/ 1372 h 1512635"/>
                <a:gd name="connsiteX6-1141" fmla="*/ 1506047 w 1666929"/>
                <a:gd name="connsiteY6-1142" fmla="*/ 444662 h 1512635"/>
                <a:gd name="connsiteX7-1143" fmla="*/ 1494213 w 1666929"/>
                <a:gd name="connsiteY7-1144" fmla="*/ 628394 h 1512635"/>
                <a:gd name="connsiteX8-1145" fmla="*/ 1589785 w 1666929"/>
                <a:gd name="connsiteY8-1146" fmla="*/ 678072 h 1512635"/>
                <a:gd name="connsiteX9-1147" fmla="*/ 1284503 w 1666929"/>
                <a:gd name="connsiteY9-1148" fmla="*/ 1191228 h 1512635"/>
                <a:gd name="connsiteX10-1149" fmla="*/ 0 w 1666929"/>
                <a:gd name="connsiteY10-1150" fmla="*/ 1512635 h 1512635"/>
                <a:gd name="connsiteX0-1151" fmla="*/ 0 w 1666929"/>
                <a:gd name="connsiteY0-1152" fmla="*/ 1512635 h 1512635"/>
                <a:gd name="connsiteX1-1153" fmla="*/ 234518 w 1666929"/>
                <a:gd name="connsiteY1-1154" fmla="*/ 814651 h 1512635"/>
                <a:gd name="connsiteX2-1155" fmla="*/ 1015287 w 1666929"/>
                <a:gd name="connsiteY2-1156" fmla="*/ 419373 h 1512635"/>
                <a:gd name="connsiteX3-1157" fmla="*/ 1127276 w 1666929"/>
                <a:gd name="connsiteY3-1158" fmla="*/ 623016 h 1512635"/>
                <a:gd name="connsiteX4-1159" fmla="*/ 1290333 w 1666929"/>
                <a:gd name="connsiteY4-1160" fmla="*/ 278961 h 1512635"/>
                <a:gd name="connsiteX5-1161" fmla="*/ 1661076 w 1666929"/>
                <a:gd name="connsiteY5-1162" fmla="*/ 1372 h 1512635"/>
                <a:gd name="connsiteX6-1163" fmla="*/ 1506047 w 1666929"/>
                <a:gd name="connsiteY6-1164" fmla="*/ 444662 h 1512635"/>
                <a:gd name="connsiteX7-1165" fmla="*/ 1494213 w 1666929"/>
                <a:gd name="connsiteY7-1166" fmla="*/ 628394 h 1512635"/>
                <a:gd name="connsiteX8-1167" fmla="*/ 1589785 w 1666929"/>
                <a:gd name="connsiteY8-1168" fmla="*/ 678072 h 1512635"/>
                <a:gd name="connsiteX9-1169" fmla="*/ 1284503 w 1666929"/>
                <a:gd name="connsiteY9-1170" fmla="*/ 1191228 h 1512635"/>
                <a:gd name="connsiteX10-1171" fmla="*/ 0 w 1666929"/>
                <a:gd name="connsiteY10-1172" fmla="*/ 1512635 h 1512635"/>
                <a:gd name="connsiteX0-1173" fmla="*/ 0 w 1666929"/>
                <a:gd name="connsiteY0-1174" fmla="*/ 1512635 h 1512635"/>
                <a:gd name="connsiteX1-1175" fmla="*/ 234518 w 1666929"/>
                <a:gd name="connsiteY1-1176" fmla="*/ 814651 h 1512635"/>
                <a:gd name="connsiteX2-1177" fmla="*/ 1015287 w 1666929"/>
                <a:gd name="connsiteY2-1178" fmla="*/ 419373 h 1512635"/>
                <a:gd name="connsiteX3-1179" fmla="*/ 1127276 w 1666929"/>
                <a:gd name="connsiteY3-1180" fmla="*/ 623016 h 1512635"/>
                <a:gd name="connsiteX4-1181" fmla="*/ 1290333 w 1666929"/>
                <a:gd name="connsiteY4-1182" fmla="*/ 278961 h 1512635"/>
                <a:gd name="connsiteX5-1183" fmla="*/ 1661076 w 1666929"/>
                <a:gd name="connsiteY5-1184" fmla="*/ 1372 h 1512635"/>
                <a:gd name="connsiteX6-1185" fmla="*/ 1506047 w 1666929"/>
                <a:gd name="connsiteY6-1186" fmla="*/ 444662 h 1512635"/>
                <a:gd name="connsiteX7-1187" fmla="*/ 1494213 w 1666929"/>
                <a:gd name="connsiteY7-1188" fmla="*/ 628394 h 1512635"/>
                <a:gd name="connsiteX8-1189" fmla="*/ 1589785 w 1666929"/>
                <a:gd name="connsiteY8-1190" fmla="*/ 678072 h 1512635"/>
                <a:gd name="connsiteX9-1191" fmla="*/ 1312484 w 1666929"/>
                <a:gd name="connsiteY9-1192" fmla="*/ 884621 h 1512635"/>
                <a:gd name="connsiteX10-1193" fmla="*/ 0 w 1666929"/>
                <a:gd name="connsiteY10-1194" fmla="*/ 1512635 h 1512635"/>
                <a:gd name="connsiteX0-1195" fmla="*/ 0 w 1666929"/>
                <a:gd name="connsiteY0-1196" fmla="*/ 1512635 h 1512635"/>
                <a:gd name="connsiteX1-1197" fmla="*/ 234518 w 1666929"/>
                <a:gd name="connsiteY1-1198" fmla="*/ 814651 h 1512635"/>
                <a:gd name="connsiteX2-1199" fmla="*/ 1015287 w 1666929"/>
                <a:gd name="connsiteY2-1200" fmla="*/ 419373 h 1512635"/>
                <a:gd name="connsiteX3-1201" fmla="*/ 1127276 w 1666929"/>
                <a:gd name="connsiteY3-1202" fmla="*/ 623016 h 1512635"/>
                <a:gd name="connsiteX4-1203" fmla="*/ 1290333 w 1666929"/>
                <a:gd name="connsiteY4-1204" fmla="*/ 278961 h 1512635"/>
                <a:gd name="connsiteX5-1205" fmla="*/ 1661076 w 1666929"/>
                <a:gd name="connsiteY5-1206" fmla="*/ 1372 h 1512635"/>
                <a:gd name="connsiteX6-1207" fmla="*/ 1506047 w 1666929"/>
                <a:gd name="connsiteY6-1208" fmla="*/ 444662 h 1512635"/>
                <a:gd name="connsiteX7-1209" fmla="*/ 1494213 w 1666929"/>
                <a:gd name="connsiteY7-1210" fmla="*/ 628394 h 1512635"/>
                <a:gd name="connsiteX8-1211" fmla="*/ 1589785 w 1666929"/>
                <a:gd name="connsiteY8-1212" fmla="*/ 678072 h 1512635"/>
                <a:gd name="connsiteX9-1213" fmla="*/ 1435601 w 1666929"/>
                <a:gd name="connsiteY9-1214" fmla="*/ 745261 h 1512635"/>
                <a:gd name="connsiteX10-1215" fmla="*/ 1312484 w 1666929"/>
                <a:gd name="connsiteY10-1216" fmla="*/ 884621 h 1512635"/>
                <a:gd name="connsiteX11" fmla="*/ 0 w 1666929"/>
                <a:gd name="connsiteY11" fmla="*/ 1512635 h 1512635"/>
                <a:gd name="connsiteX0-1217" fmla="*/ 0 w 1666929"/>
                <a:gd name="connsiteY0-1218" fmla="*/ 1512635 h 1512635"/>
                <a:gd name="connsiteX1-1219" fmla="*/ 234518 w 1666929"/>
                <a:gd name="connsiteY1-1220" fmla="*/ 814651 h 1512635"/>
                <a:gd name="connsiteX2-1221" fmla="*/ 1015287 w 1666929"/>
                <a:gd name="connsiteY2-1222" fmla="*/ 419373 h 1512635"/>
                <a:gd name="connsiteX3-1223" fmla="*/ 1127276 w 1666929"/>
                <a:gd name="connsiteY3-1224" fmla="*/ 623016 h 1512635"/>
                <a:gd name="connsiteX4-1225" fmla="*/ 1290333 w 1666929"/>
                <a:gd name="connsiteY4-1226" fmla="*/ 278961 h 1512635"/>
                <a:gd name="connsiteX5-1227" fmla="*/ 1661076 w 1666929"/>
                <a:gd name="connsiteY5-1228" fmla="*/ 1372 h 1512635"/>
                <a:gd name="connsiteX6-1229" fmla="*/ 1506047 w 1666929"/>
                <a:gd name="connsiteY6-1230" fmla="*/ 444662 h 1512635"/>
                <a:gd name="connsiteX7-1231" fmla="*/ 1494213 w 1666929"/>
                <a:gd name="connsiteY7-1232" fmla="*/ 628394 h 1512635"/>
                <a:gd name="connsiteX8-1233" fmla="*/ 1589785 w 1666929"/>
                <a:gd name="connsiteY8-1234" fmla="*/ 678072 h 1512635"/>
                <a:gd name="connsiteX9-1235" fmla="*/ 1444243 w 1666929"/>
                <a:gd name="connsiteY9-1236" fmla="*/ 923373 h 1512635"/>
                <a:gd name="connsiteX10-1237" fmla="*/ 1312484 w 1666929"/>
                <a:gd name="connsiteY10-1238" fmla="*/ 884621 h 1512635"/>
                <a:gd name="connsiteX11-1239" fmla="*/ 0 w 1666929"/>
                <a:gd name="connsiteY11-1240" fmla="*/ 1512635 h 1512635"/>
                <a:gd name="connsiteX0-1241" fmla="*/ 0 w 1666929"/>
                <a:gd name="connsiteY0-1242" fmla="*/ 1512635 h 1512635"/>
                <a:gd name="connsiteX1-1243" fmla="*/ 234518 w 1666929"/>
                <a:gd name="connsiteY1-1244" fmla="*/ 814651 h 1512635"/>
                <a:gd name="connsiteX2-1245" fmla="*/ 1015287 w 1666929"/>
                <a:gd name="connsiteY2-1246" fmla="*/ 419373 h 1512635"/>
                <a:gd name="connsiteX3-1247" fmla="*/ 1127276 w 1666929"/>
                <a:gd name="connsiteY3-1248" fmla="*/ 623016 h 1512635"/>
                <a:gd name="connsiteX4-1249" fmla="*/ 1290333 w 1666929"/>
                <a:gd name="connsiteY4-1250" fmla="*/ 278961 h 1512635"/>
                <a:gd name="connsiteX5-1251" fmla="*/ 1661076 w 1666929"/>
                <a:gd name="connsiteY5-1252" fmla="*/ 1372 h 1512635"/>
                <a:gd name="connsiteX6-1253" fmla="*/ 1506047 w 1666929"/>
                <a:gd name="connsiteY6-1254" fmla="*/ 444662 h 1512635"/>
                <a:gd name="connsiteX7-1255" fmla="*/ 1494213 w 1666929"/>
                <a:gd name="connsiteY7-1256" fmla="*/ 628394 h 1512635"/>
                <a:gd name="connsiteX8-1257" fmla="*/ 1589785 w 1666929"/>
                <a:gd name="connsiteY8-1258" fmla="*/ 678072 h 1512635"/>
                <a:gd name="connsiteX9-1259" fmla="*/ 1444243 w 1666929"/>
                <a:gd name="connsiteY9-1260" fmla="*/ 923373 h 1512635"/>
                <a:gd name="connsiteX10-1261" fmla="*/ 1312484 w 1666929"/>
                <a:gd name="connsiteY10-1262" fmla="*/ 884621 h 1512635"/>
                <a:gd name="connsiteX11-1263" fmla="*/ 0 w 1666929"/>
                <a:gd name="connsiteY11-1264" fmla="*/ 1512635 h 1512635"/>
                <a:gd name="connsiteX0-1265" fmla="*/ 0 w 1666929"/>
                <a:gd name="connsiteY0-1266" fmla="*/ 1512635 h 1512635"/>
                <a:gd name="connsiteX1-1267" fmla="*/ 234518 w 1666929"/>
                <a:gd name="connsiteY1-1268" fmla="*/ 814651 h 1512635"/>
                <a:gd name="connsiteX2-1269" fmla="*/ 1015287 w 1666929"/>
                <a:gd name="connsiteY2-1270" fmla="*/ 419373 h 1512635"/>
                <a:gd name="connsiteX3-1271" fmla="*/ 1127276 w 1666929"/>
                <a:gd name="connsiteY3-1272" fmla="*/ 623016 h 1512635"/>
                <a:gd name="connsiteX4-1273" fmla="*/ 1290333 w 1666929"/>
                <a:gd name="connsiteY4-1274" fmla="*/ 278961 h 1512635"/>
                <a:gd name="connsiteX5-1275" fmla="*/ 1661076 w 1666929"/>
                <a:gd name="connsiteY5-1276" fmla="*/ 1372 h 1512635"/>
                <a:gd name="connsiteX6-1277" fmla="*/ 1506047 w 1666929"/>
                <a:gd name="connsiteY6-1278" fmla="*/ 444662 h 1512635"/>
                <a:gd name="connsiteX7-1279" fmla="*/ 1494213 w 1666929"/>
                <a:gd name="connsiteY7-1280" fmla="*/ 628394 h 1512635"/>
                <a:gd name="connsiteX8-1281" fmla="*/ 1589785 w 1666929"/>
                <a:gd name="connsiteY8-1282" fmla="*/ 678072 h 1512635"/>
                <a:gd name="connsiteX9-1283" fmla="*/ 1444243 w 1666929"/>
                <a:gd name="connsiteY9-1284" fmla="*/ 923373 h 1512635"/>
                <a:gd name="connsiteX10-1285" fmla="*/ 1312484 w 1666929"/>
                <a:gd name="connsiteY10-1286" fmla="*/ 884621 h 1512635"/>
                <a:gd name="connsiteX11-1287" fmla="*/ 0 w 1666929"/>
                <a:gd name="connsiteY11-1288" fmla="*/ 1512635 h 1512635"/>
                <a:gd name="connsiteX0-1289" fmla="*/ 0 w 1666929"/>
                <a:gd name="connsiteY0-1290" fmla="*/ 1512635 h 1512635"/>
                <a:gd name="connsiteX1-1291" fmla="*/ 234518 w 1666929"/>
                <a:gd name="connsiteY1-1292" fmla="*/ 814651 h 1512635"/>
                <a:gd name="connsiteX2-1293" fmla="*/ 1015287 w 1666929"/>
                <a:gd name="connsiteY2-1294" fmla="*/ 419373 h 1512635"/>
                <a:gd name="connsiteX3-1295" fmla="*/ 1127276 w 1666929"/>
                <a:gd name="connsiteY3-1296" fmla="*/ 623016 h 1512635"/>
                <a:gd name="connsiteX4-1297" fmla="*/ 1290333 w 1666929"/>
                <a:gd name="connsiteY4-1298" fmla="*/ 278961 h 1512635"/>
                <a:gd name="connsiteX5-1299" fmla="*/ 1661076 w 1666929"/>
                <a:gd name="connsiteY5-1300" fmla="*/ 1372 h 1512635"/>
                <a:gd name="connsiteX6-1301" fmla="*/ 1506047 w 1666929"/>
                <a:gd name="connsiteY6-1302" fmla="*/ 444662 h 1512635"/>
                <a:gd name="connsiteX7-1303" fmla="*/ 1494213 w 1666929"/>
                <a:gd name="connsiteY7-1304" fmla="*/ 628394 h 1512635"/>
                <a:gd name="connsiteX8-1305" fmla="*/ 1589785 w 1666929"/>
                <a:gd name="connsiteY8-1306" fmla="*/ 678072 h 1512635"/>
                <a:gd name="connsiteX9-1307" fmla="*/ 1444243 w 1666929"/>
                <a:gd name="connsiteY9-1308" fmla="*/ 923373 h 1512635"/>
                <a:gd name="connsiteX10-1309" fmla="*/ 1389153 w 1666929"/>
                <a:gd name="connsiteY10-1310" fmla="*/ 887732 h 1512635"/>
                <a:gd name="connsiteX11-1311" fmla="*/ 1312484 w 1666929"/>
                <a:gd name="connsiteY11-1312" fmla="*/ 884621 h 1512635"/>
                <a:gd name="connsiteX12" fmla="*/ 0 w 1666929"/>
                <a:gd name="connsiteY12" fmla="*/ 1512635 h 1512635"/>
                <a:gd name="connsiteX0-1313" fmla="*/ 995562 w 1432411"/>
                <a:gd name="connsiteY0-1314" fmla="*/ 938150 h 938150"/>
                <a:gd name="connsiteX1-1315" fmla="*/ 0 w 1432411"/>
                <a:gd name="connsiteY1-1316" fmla="*/ 814651 h 938150"/>
                <a:gd name="connsiteX2-1317" fmla="*/ 780769 w 1432411"/>
                <a:gd name="connsiteY2-1318" fmla="*/ 419373 h 938150"/>
                <a:gd name="connsiteX3-1319" fmla="*/ 892758 w 1432411"/>
                <a:gd name="connsiteY3-1320" fmla="*/ 623016 h 938150"/>
                <a:gd name="connsiteX4-1321" fmla="*/ 1055815 w 1432411"/>
                <a:gd name="connsiteY4-1322" fmla="*/ 278961 h 938150"/>
                <a:gd name="connsiteX5-1323" fmla="*/ 1426558 w 1432411"/>
                <a:gd name="connsiteY5-1324" fmla="*/ 1372 h 938150"/>
                <a:gd name="connsiteX6-1325" fmla="*/ 1271529 w 1432411"/>
                <a:gd name="connsiteY6-1326" fmla="*/ 444662 h 938150"/>
                <a:gd name="connsiteX7-1327" fmla="*/ 1259695 w 1432411"/>
                <a:gd name="connsiteY7-1328" fmla="*/ 628394 h 938150"/>
                <a:gd name="connsiteX8-1329" fmla="*/ 1355267 w 1432411"/>
                <a:gd name="connsiteY8-1330" fmla="*/ 678072 h 938150"/>
                <a:gd name="connsiteX9-1331" fmla="*/ 1209725 w 1432411"/>
                <a:gd name="connsiteY9-1332" fmla="*/ 923373 h 938150"/>
                <a:gd name="connsiteX10-1333" fmla="*/ 1154635 w 1432411"/>
                <a:gd name="connsiteY10-1334" fmla="*/ 887732 h 938150"/>
                <a:gd name="connsiteX11-1335" fmla="*/ 1077966 w 1432411"/>
                <a:gd name="connsiteY11-1336" fmla="*/ 884621 h 938150"/>
                <a:gd name="connsiteX12-1337" fmla="*/ 995562 w 1432411"/>
                <a:gd name="connsiteY12-1338" fmla="*/ 938150 h 938150"/>
                <a:gd name="connsiteX0-1339" fmla="*/ 995562 w 1432411"/>
                <a:gd name="connsiteY0-1340" fmla="*/ 938150 h 938150"/>
                <a:gd name="connsiteX1-1341" fmla="*/ 889477 w 1432411"/>
                <a:gd name="connsiteY1-1342" fmla="*/ 932303 h 938150"/>
                <a:gd name="connsiteX2-1343" fmla="*/ 0 w 1432411"/>
                <a:gd name="connsiteY2-1344" fmla="*/ 814651 h 938150"/>
                <a:gd name="connsiteX3-1345" fmla="*/ 780769 w 1432411"/>
                <a:gd name="connsiteY3-1346" fmla="*/ 419373 h 938150"/>
                <a:gd name="connsiteX4-1347" fmla="*/ 892758 w 1432411"/>
                <a:gd name="connsiteY4-1348" fmla="*/ 623016 h 938150"/>
                <a:gd name="connsiteX5-1349" fmla="*/ 1055815 w 1432411"/>
                <a:gd name="connsiteY5-1350" fmla="*/ 278961 h 938150"/>
                <a:gd name="connsiteX6-1351" fmla="*/ 1426558 w 1432411"/>
                <a:gd name="connsiteY6-1352" fmla="*/ 1372 h 938150"/>
                <a:gd name="connsiteX7-1353" fmla="*/ 1271529 w 1432411"/>
                <a:gd name="connsiteY7-1354" fmla="*/ 444662 h 938150"/>
                <a:gd name="connsiteX8-1355" fmla="*/ 1259695 w 1432411"/>
                <a:gd name="connsiteY8-1356" fmla="*/ 628394 h 938150"/>
                <a:gd name="connsiteX9-1357" fmla="*/ 1355267 w 1432411"/>
                <a:gd name="connsiteY9-1358" fmla="*/ 678072 h 938150"/>
                <a:gd name="connsiteX10-1359" fmla="*/ 1209725 w 1432411"/>
                <a:gd name="connsiteY10-1360" fmla="*/ 923373 h 938150"/>
                <a:gd name="connsiteX11-1361" fmla="*/ 1154635 w 1432411"/>
                <a:gd name="connsiteY11-1362" fmla="*/ 887732 h 938150"/>
                <a:gd name="connsiteX12-1363" fmla="*/ 1077966 w 1432411"/>
                <a:gd name="connsiteY12-1364" fmla="*/ 884621 h 938150"/>
                <a:gd name="connsiteX13" fmla="*/ 995562 w 1432411"/>
                <a:gd name="connsiteY13" fmla="*/ 938150 h 938150"/>
                <a:gd name="connsiteX0-1365" fmla="*/ 995562 w 1432411"/>
                <a:gd name="connsiteY0-1366" fmla="*/ 938150 h 954004"/>
                <a:gd name="connsiteX1-1367" fmla="*/ 933711 w 1432411"/>
                <a:gd name="connsiteY1-1368" fmla="*/ 954004 h 954004"/>
                <a:gd name="connsiteX2-1369" fmla="*/ 0 w 1432411"/>
                <a:gd name="connsiteY2-1370" fmla="*/ 814651 h 954004"/>
                <a:gd name="connsiteX3-1371" fmla="*/ 780769 w 1432411"/>
                <a:gd name="connsiteY3-1372" fmla="*/ 419373 h 954004"/>
                <a:gd name="connsiteX4-1373" fmla="*/ 892758 w 1432411"/>
                <a:gd name="connsiteY4-1374" fmla="*/ 623016 h 954004"/>
                <a:gd name="connsiteX5-1375" fmla="*/ 1055815 w 1432411"/>
                <a:gd name="connsiteY5-1376" fmla="*/ 278961 h 954004"/>
                <a:gd name="connsiteX6-1377" fmla="*/ 1426558 w 1432411"/>
                <a:gd name="connsiteY6-1378" fmla="*/ 1372 h 954004"/>
                <a:gd name="connsiteX7-1379" fmla="*/ 1271529 w 1432411"/>
                <a:gd name="connsiteY7-1380" fmla="*/ 444662 h 954004"/>
                <a:gd name="connsiteX8-1381" fmla="*/ 1259695 w 1432411"/>
                <a:gd name="connsiteY8-1382" fmla="*/ 628394 h 954004"/>
                <a:gd name="connsiteX9-1383" fmla="*/ 1355267 w 1432411"/>
                <a:gd name="connsiteY9-1384" fmla="*/ 678072 h 954004"/>
                <a:gd name="connsiteX10-1385" fmla="*/ 1209725 w 1432411"/>
                <a:gd name="connsiteY10-1386" fmla="*/ 923373 h 954004"/>
                <a:gd name="connsiteX11-1387" fmla="*/ 1154635 w 1432411"/>
                <a:gd name="connsiteY11-1388" fmla="*/ 887732 h 954004"/>
                <a:gd name="connsiteX12-1389" fmla="*/ 1077966 w 1432411"/>
                <a:gd name="connsiteY12-1390" fmla="*/ 884621 h 954004"/>
                <a:gd name="connsiteX13-1391" fmla="*/ 995562 w 1432411"/>
                <a:gd name="connsiteY13-1392" fmla="*/ 938150 h 954004"/>
                <a:gd name="connsiteX0-1393" fmla="*/ 995562 w 1432411"/>
                <a:gd name="connsiteY0-1394" fmla="*/ 938150 h 955235"/>
                <a:gd name="connsiteX1-1395" fmla="*/ 933711 w 1432411"/>
                <a:gd name="connsiteY1-1396" fmla="*/ 954004 h 955235"/>
                <a:gd name="connsiteX2-1397" fmla="*/ 867573 w 1432411"/>
                <a:gd name="connsiteY2-1398" fmla="*/ 955235 h 955235"/>
                <a:gd name="connsiteX3-1399" fmla="*/ 0 w 1432411"/>
                <a:gd name="connsiteY3-1400" fmla="*/ 814651 h 955235"/>
                <a:gd name="connsiteX4-1401" fmla="*/ 780769 w 1432411"/>
                <a:gd name="connsiteY4-1402" fmla="*/ 419373 h 955235"/>
                <a:gd name="connsiteX5-1403" fmla="*/ 892758 w 1432411"/>
                <a:gd name="connsiteY5-1404" fmla="*/ 623016 h 955235"/>
                <a:gd name="connsiteX6-1405" fmla="*/ 1055815 w 1432411"/>
                <a:gd name="connsiteY6-1406" fmla="*/ 278961 h 955235"/>
                <a:gd name="connsiteX7-1407" fmla="*/ 1426558 w 1432411"/>
                <a:gd name="connsiteY7-1408" fmla="*/ 1372 h 955235"/>
                <a:gd name="connsiteX8-1409" fmla="*/ 1271529 w 1432411"/>
                <a:gd name="connsiteY8-1410" fmla="*/ 444662 h 955235"/>
                <a:gd name="connsiteX9-1411" fmla="*/ 1259695 w 1432411"/>
                <a:gd name="connsiteY9-1412" fmla="*/ 628394 h 955235"/>
                <a:gd name="connsiteX10-1413" fmla="*/ 1355267 w 1432411"/>
                <a:gd name="connsiteY10-1414" fmla="*/ 678072 h 955235"/>
                <a:gd name="connsiteX11-1415" fmla="*/ 1209725 w 1432411"/>
                <a:gd name="connsiteY11-1416" fmla="*/ 923373 h 955235"/>
                <a:gd name="connsiteX12-1417" fmla="*/ 1154635 w 1432411"/>
                <a:gd name="connsiteY12-1418" fmla="*/ 887732 h 955235"/>
                <a:gd name="connsiteX13-1419" fmla="*/ 1077966 w 1432411"/>
                <a:gd name="connsiteY13-1420" fmla="*/ 884621 h 955235"/>
                <a:gd name="connsiteX14" fmla="*/ 995562 w 1432411"/>
                <a:gd name="connsiteY14" fmla="*/ 938150 h 955235"/>
                <a:gd name="connsiteX0-1421" fmla="*/ 995562 w 1432411"/>
                <a:gd name="connsiteY0-1422" fmla="*/ 938150 h 954004"/>
                <a:gd name="connsiteX1-1423" fmla="*/ 933711 w 1432411"/>
                <a:gd name="connsiteY1-1424" fmla="*/ 954004 h 954004"/>
                <a:gd name="connsiteX2-1425" fmla="*/ 863259 w 1432411"/>
                <a:gd name="connsiteY2-1426" fmla="*/ 894377 h 954004"/>
                <a:gd name="connsiteX3-1427" fmla="*/ 0 w 1432411"/>
                <a:gd name="connsiteY3-1428" fmla="*/ 814651 h 954004"/>
                <a:gd name="connsiteX4-1429" fmla="*/ 780769 w 1432411"/>
                <a:gd name="connsiteY4-1430" fmla="*/ 419373 h 954004"/>
                <a:gd name="connsiteX5-1431" fmla="*/ 892758 w 1432411"/>
                <a:gd name="connsiteY5-1432" fmla="*/ 623016 h 954004"/>
                <a:gd name="connsiteX6-1433" fmla="*/ 1055815 w 1432411"/>
                <a:gd name="connsiteY6-1434" fmla="*/ 278961 h 954004"/>
                <a:gd name="connsiteX7-1435" fmla="*/ 1426558 w 1432411"/>
                <a:gd name="connsiteY7-1436" fmla="*/ 1372 h 954004"/>
                <a:gd name="connsiteX8-1437" fmla="*/ 1271529 w 1432411"/>
                <a:gd name="connsiteY8-1438" fmla="*/ 444662 h 954004"/>
                <a:gd name="connsiteX9-1439" fmla="*/ 1259695 w 1432411"/>
                <a:gd name="connsiteY9-1440" fmla="*/ 628394 h 954004"/>
                <a:gd name="connsiteX10-1441" fmla="*/ 1355267 w 1432411"/>
                <a:gd name="connsiteY10-1442" fmla="*/ 678072 h 954004"/>
                <a:gd name="connsiteX11-1443" fmla="*/ 1209725 w 1432411"/>
                <a:gd name="connsiteY11-1444" fmla="*/ 923373 h 954004"/>
                <a:gd name="connsiteX12-1445" fmla="*/ 1154635 w 1432411"/>
                <a:gd name="connsiteY12-1446" fmla="*/ 887732 h 954004"/>
                <a:gd name="connsiteX13-1447" fmla="*/ 1077966 w 1432411"/>
                <a:gd name="connsiteY13-1448" fmla="*/ 884621 h 954004"/>
                <a:gd name="connsiteX14-1449" fmla="*/ 995562 w 1432411"/>
                <a:gd name="connsiteY14-1450" fmla="*/ 938150 h 954004"/>
                <a:gd name="connsiteX0-1451" fmla="*/ 995562 w 1432411"/>
                <a:gd name="connsiteY0-1452" fmla="*/ 938150 h 954004"/>
                <a:gd name="connsiteX1-1453" fmla="*/ 933711 w 1432411"/>
                <a:gd name="connsiteY1-1454" fmla="*/ 954004 h 954004"/>
                <a:gd name="connsiteX2-1455" fmla="*/ 863259 w 1432411"/>
                <a:gd name="connsiteY2-1456" fmla="*/ 894377 h 954004"/>
                <a:gd name="connsiteX3-1457" fmla="*/ 861830 w 1432411"/>
                <a:gd name="connsiteY3-1458" fmla="*/ 911690 h 954004"/>
                <a:gd name="connsiteX4-1459" fmla="*/ 0 w 1432411"/>
                <a:gd name="connsiteY4-1460" fmla="*/ 814651 h 954004"/>
                <a:gd name="connsiteX5-1461" fmla="*/ 780769 w 1432411"/>
                <a:gd name="connsiteY5-1462" fmla="*/ 419373 h 954004"/>
                <a:gd name="connsiteX6-1463" fmla="*/ 892758 w 1432411"/>
                <a:gd name="connsiteY6-1464" fmla="*/ 623016 h 954004"/>
                <a:gd name="connsiteX7-1465" fmla="*/ 1055815 w 1432411"/>
                <a:gd name="connsiteY7-1466" fmla="*/ 278961 h 954004"/>
                <a:gd name="connsiteX8-1467" fmla="*/ 1426558 w 1432411"/>
                <a:gd name="connsiteY8-1468" fmla="*/ 1372 h 954004"/>
                <a:gd name="connsiteX9-1469" fmla="*/ 1271529 w 1432411"/>
                <a:gd name="connsiteY9-1470" fmla="*/ 444662 h 954004"/>
                <a:gd name="connsiteX10-1471" fmla="*/ 1259695 w 1432411"/>
                <a:gd name="connsiteY10-1472" fmla="*/ 628394 h 954004"/>
                <a:gd name="connsiteX11-1473" fmla="*/ 1355267 w 1432411"/>
                <a:gd name="connsiteY11-1474" fmla="*/ 678072 h 954004"/>
                <a:gd name="connsiteX12-1475" fmla="*/ 1209725 w 1432411"/>
                <a:gd name="connsiteY12-1476" fmla="*/ 923373 h 954004"/>
                <a:gd name="connsiteX13-1477" fmla="*/ 1154635 w 1432411"/>
                <a:gd name="connsiteY13-1478" fmla="*/ 887732 h 954004"/>
                <a:gd name="connsiteX14-1479" fmla="*/ 1077966 w 1432411"/>
                <a:gd name="connsiteY14-1480" fmla="*/ 884621 h 954004"/>
                <a:gd name="connsiteX15" fmla="*/ 995562 w 1432411"/>
                <a:gd name="connsiteY15" fmla="*/ 938150 h 954004"/>
                <a:gd name="connsiteX0-1481" fmla="*/ 995562 w 1432411"/>
                <a:gd name="connsiteY0-1482" fmla="*/ 938150 h 954004"/>
                <a:gd name="connsiteX1-1483" fmla="*/ 933711 w 1432411"/>
                <a:gd name="connsiteY1-1484" fmla="*/ 954004 h 954004"/>
                <a:gd name="connsiteX2-1485" fmla="*/ 863259 w 1432411"/>
                <a:gd name="connsiteY2-1486" fmla="*/ 894377 h 954004"/>
                <a:gd name="connsiteX3-1487" fmla="*/ 811042 w 1432411"/>
                <a:gd name="connsiteY3-1488" fmla="*/ 880508 h 954004"/>
                <a:gd name="connsiteX4-1489" fmla="*/ 0 w 1432411"/>
                <a:gd name="connsiteY4-1490" fmla="*/ 814651 h 954004"/>
                <a:gd name="connsiteX5-1491" fmla="*/ 780769 w 1432411"/>
                <a:gd name="connsiteY5-1492" fmla="*/ 419373 h 954004"/>
                <a:gd name="connsiteX6-1493" fmla="*/ 892758 w 1432411"/>
                <a:gd name="connsiteY6-1494" fmla="*/ 623016 h 954004"/>
                <a:gd name="connsiteX7-1495" fmla="*/ 1055815 w 1432411"/>
                <a:gd name="connsiteY7-1496" fmla="*/ 278961 h 954004"/>
                <a:gd name="connsiteX8-1497" fmla="*/ 1426558 w 1432411"/>
                <a:gd name="connsiteY8-1498" fmla="*/ 1372 h 954004"/>
                <a:gd name="connsiteX9-1499" fmla="*/ 1271529 w 1432411"/>
                <a:gd name="connsiteY9-1500" fmla="*/ 444662 h 954004"/>
                <a:gd name="connsiteX10-1501" fmla="*/ 1259695 w 1432411"/>
                <a:gd name="connsiteY10-1502" fmla="*/ 628394 h 954004"/>
                <a:gd name="connsiteX11-1503" fmla="*/ 1355267 w 1432411"/>
                <a:gd name="connsiteY11-1504" fmla="*/ 678072 h 954004"/>
                <a:gd name="connsiteX12-1505" fmla="*/ 1209725 w 1432411"/>
                <a:gd name="connsiteY12-1506" fmla="*/ 923373 h 954004"/>
                <a:gd name="connsiteX13-1507" fmla="*/ 1154635 w 1432411"/>
                <a:gd name="connsiteY13-1508" fmla="*/ 887732 h 954004"/>
                <a:gd name="connsiteX14-1509" fmla="*/ 1077966 w 1432411"/>
                <a:gd name="connsiteY14-1510" fmla="*/ 884621 h 954004"/>
                <a:gd name="connsiteX15-1511" fmla="*/ 995562 w 1432411"/>
                <a:gd name="connsiteY15-1512" fmla="*/ 938150 h 954004"/>
                <a:gd name="connsiteX0-1513" fmla="*/ 995562 w 1432411"/>
                <a:gd name="connsiteY0-1514" fmla="*/ 938150 h 954004"/>
                <a:gd name="connsiteX1-1515" fmla="*/ 933711 w 1432411"/>
                <a:gd name="connsiteY1-1516" fmla="*/ 954004 h 954004"/>
                <a:gd name="connsiteX2-1517" fmla="*/ 901969 w 1432411"/>
                <a:gd name="connsiteY2-1518" fmla="*/ 934514 h 954004"/>
                <a:gd name="connsiteX3-1519" fmla="*/ 811042 w 1432411"/>
                <a:gd name="connsiteY3-1520" fmla="*/ 880508 h 954004"/>
                <a:gd name="connsiteX4-1521" fmla="*/ 0 w 1432411"/>
                <a:gd name="connsiteY4-1522" fmla="*/ 814651 h 954004"/>
                <a:gd name="connsiteX5-1523" fmla="*/ 780769 w 1432411"/>
                <a:gd name="connsiteY5-1524" fmla="*/ 419373 h 954004"/>
                <a:gd name="connsiteX6-1525" fmla="*/ 892758 w 1432411"/>
                <a:gd name="connsiteY6-1526" fmla="*/ 623016 h 954004"/>
                <a:gd name="connsiteX7-1527" fmla="*/ 1055815 w 1432411"/>
                <a:gd name="connsiteY7-1528" fmla="*/ 278961 h 954004"/>
                <a:gd name="connsiteX8-1529" fmla="*/ 1426558 w 1432411"/>
                <a:gd name="connsiteY8-1530" fmla="*/ 1372 h 954004"/>
                <a:gd name="connsiteX9-1531" fmla="*/ 1271529 w 1432411"/>
                <a:gd name="connsiteY9-1532" fmla="*/ 444662 h 954004"/>
                <a:gd name="connsiteX10-1533" fmla="*/ 1259695 w 1432411"/>
                <a:gd name="connsiteY10-1534" fmla="*/ 628394 h 954004"/>
                <a:gd name="connsiteX11-1535" fmla="*/ 1355267 w 1432411"/>
                <a:gd name="connsiteY11-1536" fmla="*/ 678072 h 954004"/>
                <a:gd name="connsiteX12-1537" fmla="*/ 1209725 w 1432411"/>
                <a:gd name="connsiteY12-1538" fmla="*/ 923373 h 954004"/>
                <a:gd name="connsiteX13-1539" fmla="*/ 1154635 w 1432411"/>
                <a:gd name="connsiteY13-1540" fmla="*/ 887732 h 954004"/>
                <a:gd name="connsiteX14-1541" fmla="*/ 1077966 w 1432411"/>
                <a:gd name="connsiteY14-1542" fmla="*/ 884621 h 954004"/>
                <a:gd name="connsiteX15-1543" fmla="*/ 995562 w 1432411"/>
                <a:gd name="connsiteY15-1544" fmla="*/ 938150 h 954004"/>
                <a:gd name="connsiteX0-1545" fmla="*/ 995562 w 1432411"/>
                <a:gd name="connsiteY0-1546" fmla="*/ 938150 h 954004"/>
                <a:gd name="connsiteX1-1547" fmla="*/ 933711 w 1432411"/>
                <a:gd name="connsiteY1-1548" fmla="*/ 954004 h 954004"/>
                <a:gd name="connsiteX2-1549" fmla="*/ 901969 w 1432411"/>
                <a:gd name="connsiteY2-1550" fmla="*/ 934514 h 954004"/>
                <a:gd name="connsiteX3-1551" fmla="*/ 852816 w 1432411"/>
                <a:gd name="connsiteY3-1552" fmla="*/ 891604 h 954004"/>
                <a:gd name="connsiteX4-1553" fmla="*/ 0 w 1432411"/>
                <a:gd name="connsiteY4-1554" fmla="*/ 814651 h 954004"/>
                <a:gd name="connsiteX5-1555" fmla="*/ 780769 w 1432411"/>
                <a:gd name="connsiteY5-1556" fmla="*/ 419373 h 954004"/>
                <a:gd name="connsiteX6-1557" fmla="*/ 892758 w 1432411"/>
                <a:gd name="connsiteY6-1558" fmla="*/ 623016 h 954004"/>
                <a:gd name="connsiteX7-1559" fmla="*/ 1055815 w 1432411"/>
                <a:gd name="connsiteY7-1560" fmla="*/ 278961 h 954004"/>
                <a:gd name="connsiteX8-1561" fmla="*/ 1426558 w 1432411"/>
                <a:gd name="connsiteY8-1562" fmla="*/ 1372 h 954004"/>
                <a:gd name="connsiteX9-1563" fmla="*/ 1271529 w 1432411"/>
                <a:gd name="connsiteY9-1564" fmla="*/ 444662 h 954004"/>
                <a:gd name="connsiteX10-1565" fmla="*/ 1259695 w 1432411"/>
                <a:gd name="connsiteY10-1566" fmla="*/ 628394 h 954004"/>
                <a:gd name="connsiteX11-1567" fmla="*/ 1355267 w 1432411"/>
                <a:gd name="connsiteY11-1568" fmla="*/ 678072 h 954004"/>
                <a:gd name="connsiteX12-1569" fmla="*/ 1209725 w 1432411"/>
                <a:gd name="connsiteY12-1570" fmla="*/ 923373 h 954004"/>
                <a:gd name="connsiteX13-1571" fmla="*/ 1154635 w 1432411"/>
                <a:gd name="connsiteY13-1572" fmla="*/ 887732 h 954004"/>
                <a:gd name="connsiteX14-1573" fmla="*/ 1077966 w 1432411"/>
                <a:gd name="connsiteY14-1574" fmla="*/ 884621 h 954004"/>
                <a:gd name="connsiteX15-1575" fmla="*/ 995562 w 1432411"/>
                <a:gd name="connsiteY15-1576" fmla="*/ 938150 h 954004"/>
                <a:gd name="connsiteX0-1577" fmla="*/ 215588 w 652437"/>
                <a:gd name="connsiteY0-1578" fmla="*/ 938150 h 954004"/>
                <a:gd name="connsiteX1-1579" fmla="*/ 153737 w 652437"/>
                <a:gd name="connsiteY1-1580" fmla="*/ 954004 h 954004"/>
                <a:gd name="connsiteX2-1581" fmla="*/ 121995 w 652437"/>
                <a:gd name="connsiteY2-1582" fmla="*/ 934514 h 954004"/>
                <a:gd name="connsiteX3-1583" fmla="*/ 72842 w 652437"/>
                <a:gd name="connsiteY3-1584" fmla="*/ 891604 h 954004"/>
                <a:gd name="connsiteX4-1585" fmla="*/ 20443 w 652437"/>
                <a:gd name="connsiteY4-1586" fmla="*/ 814938 h 954004"/>
                <a:gd name="connsiteX5-1587" fmla="*/ 795 w 652437"/>
                <a:gd name="connsiteY5-1588" fmla="*/ 419373 h 954004"/>
                <a:gd name="connsiteX6-1589" fmla="*/ 112784 w 652437"/>
                <a:gd name="connsiteY6-1590" fmla="*/ 623016 h 954004"/>
                <a:gd name="connsiteX7-1591" fmla="*/ 275841 w 652437"/>
                <a:gd name="connsiteY7-1592" fmla="*/ 278961 h 954004"/>
                <a:gd name="connsiteX8-1593" fmla="*/ 646584 w 652437"/>
                <a:gd name="connsiteY8-1594" fmla="*/ 1372 h 954004"/>
                <a:gd name="connsiteX9-1595" fmla="*/ 491555 w 652437"/>
                <a:gd name="connsiteY9-1596" fmla="*/ 444662 h 954004"/>
                <a:gd name="connsiteX10-1597" fmla="*/ 479721 w 652437"/>
                <a:gd name="connsiteY10-1598" fmla="*/ 628394 h 954004"/>
                <a:gd name="connsiteX11-1599" fmla="*/ 575293 w 652437"/>
                <a:gd name="connsiteY11-1600" fmla="*/ 678072 h 954004"/>
                <a:gd name="connsiteX12-1601" fmla="*/ 429751 w 652437"/>
                <a:gd name="connsiteY12-1602" fmla="*/ 923373 h 954004"/>
                <a:gd name="connsiteX13-1603" fmla="*/ 374661 w 652437"/>
                <a:gd name="connsiteY13-1604" fmla="*/ 887732 h 954004"/>
                <a:gd name="connsiteX14-1605" fmla="*/ 297992 w 652437"/>
                <a:gd name="connsiteY14-1606" fmla="*/ 884621 h 954004"/>
                <a:gd name="connsiteX15-1607" fmla="*/ 215588 w 652437"/>
                <a:gd name="connsiteY15-1608" fmla="*/ 938150 h 954004"/>
                <a:gd name="connsiteX0-1609" fmla="*/ 215588 w 652437"/>
                <a:gd name="connsiteY0-1610" fmla="*/ 938150 h 954004"/>
                <a:gd name="connsiteX1-1611" fmla="*/ 153737 w 652437"/>
                <a:gd name="connsiteY1-1612" fmla="*/ 954004 h 954004"/>
                <a:gd name="connsiteX2-1613" fmla="*/ 121995 w 652437"/>
                <a:gd name="connsiteY2-1614" fmla="*/ 934514 h 954004"/>
                <a:gd name="connsiteX3-1615" fmla="*/ 72842 w 652437"/>
                <a:gd name="connsiteY3-1616" fmla="*/ 891604 h 954004"/>
                <a:gd name="connsiteX4-1617" fmla="*/ 20443 w 652437"/>
                <a:gd name="connsiteY4-1618" fmla="*/ 814938 h 954004"/>
                <a:gd name="connsiteX5-1619" fmla="*/ 795 w 652437"/>
                <a:gd name="connsiteY5-1620" fmla="*/ 419373 h 954004"/>
                <a:gd name="connsiteX6-1621" fmla="*/ 112784 w 652437"/>
                <a:gd name="connsiteY6-1622" fmla="*/ 623016 h 954004"/>
                <a:gd name="connsiteX7-1623" fmla="*/ 275841 w 652437"/>
                <a:gd name="connsiteY7-1624" fmla="*/ 278961 h 954004"/>
                <a:gd name="connsiteX8-1625" fmla="*/ 646584 w 652437"/>
                <a:gd name="connsiteY8-1626" fmla="*/ 1372 h 954004"/>
                <a:gd name="connsiteX9-1627" fmla="*/ 491555 w 652437"/>
                <a:gd name="connsiteY9-1628" fmla="*/ 444662 h 954004"/>
                <a:gd name="connsiteX10-1629" fmla="*/ 479721 w 652437"/>
                <a:gd name="connsiteY10-1630" fmla="*/ 628394 h 954004"/>
                <a:gd name="connsiteX11-1631" fmla="*/ 575293 w 652437"/>
                <a:gd name="connsiteY11-1632" fmla="*/ 678072 h 954004"/>
                <a:gd name="connsiteX12-1633" fmla="*/ 429751 w 652437"/>
                <a:gd name="connsiteY12-1634" fmla="*/ 923373 h 954004"/>
                <a:gd name="connsiteX13-1635" fmla="*/ 374661 w 652437"/>
                <a:gd name="connsiteY13-1636" fmla="*/ 887732 h 954004"/>
                <a:gd name="connsiteX14-1637" fmla="*/ 297992 w 652437"/>
                <a:gd name="connsiteY14-1638" fmla="*/ 884621 h 954004"/>
                <a:gd name="connsiteX15-1639" fmla="*/ 215588 w 652437"/>
                <a:gd name="connsiteY15-1640" fmla="*/ 938150 h 954004"/>
                <a:gd name="connsiteX0-1641" fmla="*/ 215588 w 652437"/>
                <a:gd name="connsiteY0-1642" fmla="*/ 938150 h 954004"/>
                <a:gd name="connsiteX1-1643" fmla="*/ 153737 w 652437"/>
                <a:gd name="connsiteY1-1644" fmla="*/ 954004 h 954004"/>
                <a:gd name="connsiteX2-1645" fmla="*/ 121995 w 652437"/>
                <a:gd name="connsiteY2-1646" fmla="*/ 934514 h 954004"/>
                <a:gd name="connsiteX3-1647" fmla="*/ 72842 w 652437"/>
                <a:gd name="connsiteY3-1648" fmla="*/ 891604 h 954004"/>
                <a:gd name="connsiteX4-1649" fmla="*/ 20443 w 652437"/>
                <a:gd name="connsiteY4-1650" fmla="*/ 814938 h 954004"/>
                <a:gd name="connsiteX5-1651" fmla="*/ 795 w 652437"/>
                <a:gd name="connsiteY5-1652" fmla="*/ 419373 h 954004"/>
                <a:gd name="connsiteX6-1653" fmla="*/ 112784 w 652437"/>
                <a:gd name="connsiteY6-1654" fmla="*/ 623016 h 954004"/>
                <a:gd name="connsiteX7-1655" fmla="*/ 275841 w 652437"/>
                <a:gd name="connsiteY7-1656" fmla="*/ 278961 h 954004"/>
                <a:gd name="connsiteX8-1657" fmla="*/ 646584 w 652437"/>
                <a:gd name="connsiteY8-1658" fmla="*/ 1372 h 954004"/>
                <a:gd name="connsiteX9-1659" fmla="*/ 491555 w 652437"/>
                <a:gd name="connsiteY9-1660" fmla="*/ 444662 h 954004"/>
                <a:gd name="connsiteX10-1661" fmla="*/ 479721 w 652437"/>
                <a:gd name="connsiteY10-1662" fmla="*/ 628394 h 954004"/>
                <a:gd name="connsiteX11-1663" fmla="*/ 575293 w 652437"/>
                <a:gd name="connsiteY11-1664" fmla="*/ 678072 h 954004"/>
                <a:gd name="connsiteX12-1665" fmla="*/ 429751 w 652437"/>
                <a:gd name="connsiteY12-1666" fmla="*/ 923373 h 954004"/>
                <a:gd name="connsiteX13-1667" fmla="*/ 374661 w 652437"/>
                <a:gd name="connsiteY13-1668" fmla="*/ 887732 h 954004"/>
                <a:gd name="connsiteX14-1669" fmla="*/ 297992 w 652437"/>
                <a:gd name="connsiteY14-1670" fmla="*/ 884621 h 954004"/>
                <a:gd name="connsiteX15-1671" fmla="*/ 215588 w 652437"/>
                <a:gd name="connsiteY15-1672" fmla="*/ 938150 h 954004"/>
                <a:gd name="connsiteX0-1673" fmla="*/ 215588 w 652437"/>
                <a:gd name="connsiteY0-1674" fmla="*/ 938150 h 954004"/>
                <a:gd name="connsiteX1-1675" fmla="*/ 153737 w 652437"/>
                <a:gd name="connsiteY1-1676" fmla="*/ 954004 h 954004"/>
                <a:gd name="connsiteX2-1677" fmla="*/ 121995 w 652437"/>
                <a:gd name="connsiteY2-1678" fmla="*/ 934514 h 954004"/>
                <a:gd name="connsiteX3-1679" fmla="*/ 72842 w 652437"/>
                <a:gd name="connsiteY3-1680" fmla="*/ 891604 h 954004"/>
                <a:gd name="connsiteX4-1681" fmla="*/ 38034 w 652437"/>
                <a:gd name="connsiteY4-1682" fmla="*/ 901157 h 954004"/>
                <a:gd name="connsiteX5-1683" fmla="*/ 20443 w 652437"/>
                <a:gd name="connsiteY5-1684" fmla="*/ 814938 h 954004"/>
                <a:gd name="connsiteX6-1685" fmla="*/ 795 w 652437"/>
                <a:gd name="connsiteY6-1686" fmla="*/ 419373 h 954004"/>
                <a:gd name="connsiteX7-1687" fmla="*/ 112784 w 652437"/>
                <a:gd name="connsiteY7-1688" fmla="*/ 623016 h 954004"/>
                <a:gd name="connsiteX8-1689" fmla="*/ 275841 w 652437"/>
                <a:gd name="connsiteY8-1690" fmla="*/ 278961 h 954004"/>
                <a:gd name="connsiteX9-1691" fmla="*/ 646584 w 652437"/>
                <a:gd name="connsiteY9-1692" fmla="*/ 1372 h 954004"/>
                <a:gd name="connsiteX10-1693" fmla="*/ 491555 w 652437"/>
                <a:gd name="connsiteY10-1694" fmla="*/ 444662 h 954004"/>
                <a:gd name="connsiteX11-1695" fmla="*/ 479721 w 652437"/>
                <a:gd name="connsiteY11-1696" fmla="*/ 628394 h 954004"/>
                <a:gd name="connsiteX12-1697" fmla="*/ 575293 w 652437"/>
                <a:gd name="connsiteY12-1698" fmla="*/ 678072 h 954004"/>
                <a:gd name="connsiteX13-1699" fmla="*/ 429751 w 652437"/>
                <a:gd name="connsiteY13-1700" fmla="*/ 923373 h 954004"/>
                <a:gd name="connsiteX14-1701" fmla="*/ 374661 w 652437"/>
                <a:gd name="connsiteY14-1702" fmla="*/ 887732 h 954004"/>
                <a:gd name="connsiteX15-1703" fmla="*/ 297992 w 652437"/>
                <a:gd name="connsiteY15-1704" fmla="*/ 884621 h 954004"/>
                <a:gd name="connsiteX16" fmla="*/ 215588 w 652437"/>
                <a:gd name="connsiteY16" fmla="*/ 938150 h 954004"/>
                <a:gd name="connsiteX0-1705" fmla="*/ 465522 w 902371"/>
                <a:gd name="connsiteY0-1706" fmla="*/ 997963 h 1013817"/>
                <a:gd name="connsiteX1-1707" fmla="*/ 403671 w 902371"/>
                <a:gd name="connsiteY1-1708" fmla="*/ 1013817 h 1013817"/>
                <a:gd name="connsiteX2-1709" fmla="*/ 371929 w 902371"/>
                <a:gd name="connsiteY2-1710" fmla="*/ 994327 h 1013817"/>
                <a:gd name="connsiteX3-1711" fmla="*/ 322776 w 902371"/>
                <a:gd name="connsiteY3-1712" fmla="*/ 951417 h 1013817"/>
                <a:gd name="connsiteX4-1713" fmla="*/ 287968 w 902371"/>
                <a:gd name="connsiteY4-1714" fmla="*/ 960970 h 1013817"/>
                <a:gd name="connsiteX5-1715" fmla="*/ 270377 w 902371"/>
                <a:gd name="connsiteY5-1716" fmla="*/ 874751 h 1013817"/>
                <a:gd name="connsiteX6-1717" fmla="*/ 250729 w 902371"/>
                <a:gd name="connsiteY6-1718" fmla="*/ 479186 h 1013817"/>
                <a:gd name="connsiteX7-1719" fmla="*/ 19173 w 902371"/>
                <a:gd name="connsiteY7-1720" fmla="*/ 4419 h 1013817"/>
                <a:gd name="connsiteX8-1721" fmla="*/ 525775 w 902371"/>
                <a:gd name="connsiteY8-1722" fmla="*/ 338774 h 1013817"/>
                <a:gd name="connsiteX9-1723" fmla="*/ 896518 w 902371"/>
                <a:gd name="connsiteY9-1724" fmla="*/ 61185 h 1013817"/>
                <a:gd name="connsiteX10-1725" fmla="*/ 741489 w 902371"/>
                <a:gd name="connsiteY10-1726" fmla="*/ 504475 h 1013817"/>
                <a:gd name="connsiteX11-1727" fmla="*/ 729655 w 902371"/>
                <a:gd name="connsiteY11-1728" fmla="*/ 688207 h 1013817"/>
                <a:gd name="connsiteX12-1729" fmla="*/ 825227 w 902371"/>
                <a:gd name="connsiteY12-1730" fmla="*/ 737885 h 1013817"/>
                <a:gd name="connsiteX13-1731" fmla="*/ 679685 w 902371"/>
                <a:gd name="connsiteY13-1732" fmla="*/ 983186 h 1013817"/>
                <a:gd name="connsiteX14-1733" fmla="*/ 624595 w 902371"/>
                <a:gd name="connsiteY14-1734" fmla="*/ 947545 h 1013817"/>
                <a:gd name="connsiteX15-1735" fmla="*/ 547926 w 902371"/>
                <a:gd name="connsiteY15-1736" fmla="*/ 944434 h 1013817"/>
                <a:gd name="connsiteX16-1737" fmla="*/ 465522 w 902371"/>
                <a:gd name="connsiteY16-1738" fmla="*/ 997963 h 1013817"/>
                <a:gd name="connsiteX0-1739" fmla="*/ 465522 w 896528"/>
                <a:gd name="connsiteY0-1740" fmla="*/ 997963 h 1013817"/>
                <a:gd name="connsiteX1-1741" fmla="*/ 403671 w 896528"/>
                <a:gd name="connsiteY1-1742" fmla="*/ 1013817 h 1013817"/>
                <a:gd name="connsiteX2-1743" fmla="*/ 371929 w 896528"/>
                <a:gd name="connsiteY2-1744" fmla="*/ 994327 h 1013817"/>
                <a:gd name="connsiteX3-1745" fmla="*/ 322776 w 896528"/>
                <a:gd name="connsiteY3-1746" fmla="*/ 951417 h 1013817"/>
                <a:gd name="connsiteX4-1747" fmla="*/ 287968 w 896528"/>
                <a:gd name="connsiteY4-1748" fmla="*/ 960970 h 1013817"/>
                <a:gd name="connsiteX5-1749" fmla="*/ 270377 w 896528"/>
                <a:gd name="connsiteY5-1750" fmla="*/ 874751 h 1013817"/>
                <a:gd name="connsiteX6-1751" fmla="*/ 250729 w 896528"/>
                <a:gd name="connsiteY6-1752" fmla="*/ 479186 h 1013817"/>
                <a:gd name="connsiteX7-1753" fmla="*/ 19173 w 896528"/>
                <a:gd name="connsiteY7-1754" fmla="*/ 4419 h 1013817"/>
                <a:gd name="connsiteX8-1755" fmla="*/ 747908 w 896528"/>
                <a:gd name="connsiteY8-1756" fmla="*/ 193208 h 1013817"/>
                <a:gd name="connsiteX9-1757" fmla="*/ 896518 w 896528"/>
                <a:gd name="connsiteY9-1758" fmla="*/ 61185 h 1013817"/>
                <a:gd name="connsiteX10-1759" fmla="*/ 741489 w 896528"/>
                <a:gd name="connsiteY10-1760" fmla="*/ 504475 h 1013817"/>
                <a:gd name="connsiteX11-1761" fmla="*/ 729655 w 896528"/>
                <a:gd name="connsiteY11-1762" fmla="*/ 688207 h 1013817"/>
                <a:gd name="connsiteX12-1763" fmla="*/ 825227 w 896528"/>
                <a:gd name="connsiteY12-1764" fmla="*/ 737885 h 1013817"/>
                <a:gd name="connsiteX13-1765" fmla="*/ 679685 w 896528"/>
                <a:gd name="connsiteY13-1766" fmla="*/ 983186 h 1013817"/>
                <a:gd name="connsiteX14-1767" fmla="*/ 624595 w 896528"/>
                <a:gd name="connsiteY14-1768" fmla="*/ 947545 h 1013817"/>
                <a:gd name="connsiteX15-1769" fmla="*/ 547926 w 896528"/>
                <a:gd name="connsiteY15-1770" fmla="*/ 944434 h 1013817"/>
                <a:gd name="connsiteX16-1771" fmla="*/ 465522 w 896528"/>
                <a:gd name="connsiteY16-1772" fmla="*/ 997963 h 1013817"/>
                <a:gd name="connsiteX0-1773" fmla="*/ 447072 w 878078"/>
                <a:gd name="connsiteY0-1774" fmla="*/ 1010662 h 1026516"/>
                <a:gd name="connsiteX1-1775" fmla="*/ 385221 w 878078"/>
                <a:gd name="connsiteY1-1776" fmla="*/ 1026516 h 1026516"/>
                <a:gd name="connsiteX2-1777" fmla="*/ 353479 w 878078"/>
                <a:gd name="connsiteY2-1778" fmla="*/ 1007026 h 1026516"/>
                <a:gd name="connsiteX3-1779" fmla="*/ 304326 w 878078"/>
                <a:gd name="connsiteY3-1780" fmla="*/ 964116 h 1026516"/>
                <a:gd name="connsiteX4-1781" fmla="*/ 269518 w 878078"/>
                <a:gd name="connsiteY4-1782" fmla="*/ 973669 h 1026516"/>
                <a:gd name="connsiteX5-1783" fmla="*/ 251927 w 878078"/>
                <a:gd name="connsiteY5-1784" fmla="*/ 887450 h 1026516"/>
                <a:gd name="connsiteX6-1785" fmla="*/ 232279 w 878078"/>
                <a:gd name="connsiteY6-1786" fmla="*/ 491885 h 1026516"/>
                <a:gd name="connsiteX7-1787" fmla="*/ 723 w 878078"/>
                <a:gd name="connsiteY7-1788" fmla="*/ 17118 h 1026516"/>
                <a:gd name="connsiteX8-1789" fmla="*/ 318461 w 878078"/>
                <a:gd name="connsiteY8-1790" fmla="*/ 114216 h 1026516"/>
                <a:gd name="connsiteX9-1791" fmla="*/ 729458 w 878078"/>
                <a:gd name="connsiteY9-1792" fmla="*/ 205907 h 1026516"/>
                <a:gd name="connsiteX10-1793" fmla="*/ 878068 w 878078"/>
                <a:gd name="connsiteY10-1794" fmla="*/ 73884 h 1026516"/>
                <a:gd name="connsiteX11-1795" fmla="*/ 723039 w 878078"/>
                <a:gd name="connsiteY11-1796" fmla="*/ 517174 h 1026516"/>
                <a:gd name="connsiteX12-1797" fmla="*/ 711205 w 878078"/>
                <a:gd name="connsiteY12-1798" fmla="*/ 700906 h 1026516"/>
                <a:gd name="connsiteX13-1799" fmla="*/ 806777 w 878078"/>
                <a:gd name="connsiteY13-1800" fmla="*/ 750584 h 1026516"/>
                <a:gd name="connsiteX14-1801" fmla="*/ 661235 w 878078"/>
                <a:gd name="connsiteY14-1802" fmla="*/ 995885 h 1026516"/>
                <a:gd name="connsiteX15-1803" fmla="*/ 606145 w 878078"/>
                <a:gd name="connsiteY15-1804" fmla="*/ 960244 h 1026516"/>
                <a:gd name="connsiteX16-1805" fmla="*/ 529476 w 878078"/>
                <a:gd name="connsiteY16-1806" fmla="*/ 957133 h 1026516"/>
                <a:gd name="connsiteX17" fmla="*/ 447072 w 878078"/>
                <a:gd name="connsiteY17" fmla="*/ 1010662 h 1026516"/>
                <a:gd name="connsiteX0-1807" fmla="*/ 447072 w 878078"/>
                <a:gd name="connsiteY0-1808" fmla="*/ 1005401 h 1021255"/>
                <a:gd name="connsiteX1-1809" fmla="*/ 385221 w 878078"/>
                <a:gd name="connsiteY1-1810" fmla="*/ 1021255 h 1021255"/>
                <a:gd name="connsiteX2-1811" fmla="*/ 353479 w 878078"/>
                <a:gd name="connsiteY2-1812" fmla="*/ 1001765 h 1021255"/>
                <a:gd name="connsiteX3-1813" fmla="*/ 304326 w 878078"/>
                <a:gd name="connsiteY3-1814" fmla="*/ 958855 h 1021255"/>
                <a:gd name="connsiteX4-1815" fmla="*/ 269518 w 878078"/>
                <a:gd name="connsiteY4-1816" fmla="*/ 968408 h 1021255"/>
                <a:gd name="connsiteX5-1817" fmla="*/ 251927 w 878078"/>
                <a:gd name="connsiteY5-1818" fmla="*/ 882189 h 1021255"/>
                <a:gd name="connsiteX6-1819" fmla="*/ 232279 w 878078"/>
                <a:gd name="connsiteY6-1820" fmla="*/ 486624 h 1021255"/>
                <a:gd name="connsiteX7-1821" fmla="*/ 723 w 878078"/>
                <a:gd name="connsiteY7-1822" fmla="*/ 11857 h 1021255"/>
                <a:gd name="connsiteX8-1823" fmla="*/ 362708 w 878078"/>
                <a:gd name="connsiteY8-1824" fmla="*/ 187053 h 1021255"/>
                <a:gd name="connsiteX9-1825" fmla="*/ 729458 w 878078"/>
                <a:gd name="connsiteY9-1826" fmla="*/ 200646 h 1021255"/>
                <a:gd name="connsiteX10-1827" fmla="*/ 878068 w 878078"/>
                <a:gd name="connsiteY10-1828" fmla="*/ 68623 h 1021255"/>
                <a:gd name="connsiteX11-1829" fmla="*/ 723039 w 878078"/>
                <a:gd name="connsiteY11-1830" fmla="*/ 511913 h 1021255"/>
                <a:gd name="connsiteX12-1831" fmla="*/ 711205 w 878078"/>
                <a:gd name="connsiteY12-1832" fmla="*/ 695645 h 1021255"/>
                <a:gd name="connsiteX13-1833" fmla="*/ 806777 w 878078"/>
                <a:gd name="connsiteY13-1834" fmla="*/ 745323 h 1021255"/>
                <a:gd name="connsiteX14-1835" fmla="*/ 661235 w 878078"/>
                <a:gd name="connsiteY14-1836" fmla="*/ 990624 h 1021255"/>
                <a:gd name="connsiteX15-1837" fmla="*/ 606145 w 878078"/>
                <a:gd name="connsiteY15-1838" fmla="*/ 954983 h 1021255"/>
                <a:gd name="connsiteX16-1839" fmla="*/ 529476 w 878078"/>
                <a:gd name="connsiteY16-1840" fmla="*/ 951872 h 1021255"/>
                <a:gd name="connsiteX17-1841" fmla="*/ 447072 w 878078"/>
                <a:gd name="connsiteY17-1842" fmla="*/ 1005401 h 1021255"/>
                <a:gd name="connsiteX0-1843" fmla="*/ 447080 w 878086"/>
                <a:gd name="connsiteY0-1844" fmla="*/ 1005401 h 1021255"/>
                <a:gd name="connsiteX1-1845" fmla="*/ 385229 w 878086"/>
                <a:gd name="connsiteY1-1846" fmla="*/ 1021255 h 1021255"/>
                <a:gd name="connsiteX2-1847" fmla="*/ 353487 w 878086"/>
                <a:gd name="connsiteY2-1848" fmla="*/ 1001765 h 1021255"/>
                <a:gd name="connsiteX3-1849" fmla="*/ 304334 w 878086"/>
                <a:gd name="connsiteY3-1850" fmla="*/ 958855 h 1021255"/>
                <a:gd name="connsiteX4-1851" fmla="*/ 269526 w 878086"/>
                <a:gd name="connsiteY4-1852" fmla="*/ 968408 h 1021255"/>
                <a:gd name="connsiteX5-1853" fmla="*/ 251935 w 878086"/>
                <a:gd name="connsiteY5-1854" fmla="*/ 882189 h 1021255"/>
                <a:gd name="connsiteX6-1855" fmla="*/ 268005 w 878086"/>
                <a:gd name="connsiteY6-1856" fmla="*/ 590937 h 1021255"/>
                <a:gd name="connsiteX7-1857" fmla="*/ 232287 w 878086"/>
                <a:gd name="connsiteY7-1858" fmla="*/ 486624 h 1021255"/>
                <a:gd name="connsiteX8-1859" fmla="*/ 731 w 878086"/>
                <a:gd name="connsiteY8-1860" fmla="*/ 11857 h 1021255"/>
                <a:gd name="connsiteX9-1861" fmla="*/ 362716 w 878086"/>
                <a:gd name="connsiteY9-1862" fmla="*/ 187053 h 1021255"/>
                <a:gd name="connsiteX10-1863" fmla="*/ 729466 w 878086"/>
                <a:gd name="connsiteY10-1864" fmla="*/ 200646 h 1021255"/>
                <a:gd name="connsiteX11-1865" fmla="*/ 878076 w 878086"/>
                <a:gd name="connsiteY11-1866" fmla="*/ 68623 h 1021255"/>
                <a:gd name="connsiteX12-1867" fmla="*/ 723047 w 878086"/>
                <a:gd name="connsiteY12-1868" fmla="*/ 511913 h 1021255"/>
                <a:gd name="connsiteX13-1869" fmla="*/ 711213 w 878086"/>
                <a:gd name="connsiteY13-1870" fmla="*/ 695645 h 1021255"/>
                <a:gd name="connsiteX14-1871" fmla="*/ 806785 w 878086"/>
                <a:gd name="connsiteY14-1872" fmla="*/ 745323 h 1021255"/>
                <a:gd name="connsiteX15-1873" fmla="*/ 661243 w 878086"/>
                <a:gd name="connsiteY15-1874" fmla="*/ 990624 h 1021255"/>
                <a:gd name="connsiteX16-1875" fmla="*/ 606153 w 878086"/>
                <a:gd name="connsiteY16-1876" fmla="*/ 954983 h 1021255"/>
                <a:gd name="connsiteX17-1877" fmla="*/ 529484 w 878086"/>
                <a:gd name="connsiteY17-1878" fmla="*/ 951872 h 1021255"/>
                <a:gd name="connsiteX18" fmla="*/ 447080 w 878086"/>
                <a:gd name="connsiteY18" fmla="*/ 1005401 h 1021255"/>
                <a:gd name="connsiteX0-1879" fmla="*/ 447080 w 878086"/>
                <a:gd name="connsiteY0-1880" fmla="*/ 1005401 h 1021255"/>
                <a:gd name="connsiteX1-1881" fmla="*/ 385229 w 878086"/>
                <a:gd name="connsiteY1-1882" fmla="*/ 1021255 h 1021255"/>
                <a:gd name="connsiteX2-1883" fmla="*/ 353487 w 878086"/>
                <a:gd name="connsiteY2-1884" fmla="*/ 1001765 h 1021255"/>
                <a:gd name="connsiteX3-1885" fmla="*/ 304334 w 878086"/>
                <a:gd name="connsiteY3-1886" fmla="*/ 958855 h 1021255"/>
                <a:gd name="connsiteX4-1887" fmla="*/ 269526 w 878086"/>
                <a:gd name="connsiteY4-1888" fmla="*/ 968408 h 1021255"/>
                <a:gd name="connsiteX5-1889" fmla="*/ 240255 w 878086"/>
                <a:gd name="connsiteY5-1890" fmla="*/ 845915 h 1021255"/>
                <a:gd name="connsiteX6-1891" fmla="*/ 268005 w 878086"/>
                <a:gd name="connsiteY6-1892" fmla="*/ 590937 h 1021255"/>
                <a:gd name="connsiteX7-1893" fmla="*/ 232287 w 878086"/>
                <a:gd name="connsiteY7-1894" fmla="*/ 486624 h 1021255"/>
                <a:gd name="connsiteX8-1895" fmla="*/ 731 w 878086"/>
                <a:gd name="connsiteY8-1896" fmla="*/ 11857 h 1021255"/>
                <a:gd name="connsiteX9-1897" fmla="*/ 362716 w 878086"/>
                <a:gd name="connsiteY9-1898" fmla="*/ 187053 h 1021255"/>
                <a:gd name="connsiteX10-1899" fmla="*/ 729466 w 878086"/>
                <a:gd name="connsiteY10-1900" fmla="*/ 200646 h 1021255"/>
                <a:gd name="connsiteX11-1901" fmla="*/ 878076 w 878086"/>
                <a:gd name="connsiteY11-1902" fmla="*/ 68623 h 1021255"/>
                <a:gd name="connsiteX12-1903" fmla="*/ 723047 w 878086"/>
                <a:gd name="connsiteY12-1904" fmla="*/ 511913 h 1021255"/>
                <a:gd name="connsiteX13-1905" fmla="*/ 711213 w 878086"/>
                <a:gd name="connsiteY13-1906" fmla="*/ 695645 h 1021255"/>
                <a:gd name="connsiteX14-1907" fmla="*/ 806785 w 878086"/>
                <a:gd name="connsiteY14-1908" fmla="*/ 745323 h 1021255"/>
                <a:gd name="connsiteX15-1909" fmla="*/ 661243 w 878086"/>
                <a:gd name="connsiteY15-1910" fmla="*/ 990624 h 1021255"/>
                <a:gd name="connsiteX16-1911" fmla="*/ 606153 w 878086"/>
                <a:gd name="connsiteY16-1912" fmla="*/ 954983 h 1021255"/>
                <a:gd name="connsiteX17-1913" fmla="*/ 529484 w 878086"/>
                <a:gd name="connsiteY17-1914" fmla="*/ 951872 h 1021255"/>
                <a:gd name="connsiteX18-1915" fmla="*/ 447080 w 878086"/>
                <a:gd name="connsiteY18-1916" fmla="*/ 1005401 h 1021255"/>
                <a:gd name="connsiteX0-1917" fmla="*/ 1003604 w 1434610"/>
                <a:gd name="connsiteY0-1918" fmla="*/ 1005401 h 1021255"/>
                <a:gd name="connsiteX1-1919" fmla="*/ 941753 w 1434610"/>
                <a:gd name="connsiteY1-1920" fmla="*/ 1021255 h 1021255"/>
                <a:gd name="connsiteX2-1921" fmla="*/ 910011 w 1434610"/>
                <a:gd name="connsiteY2-1922" fmla="*/ 1001765 h 1021255"/>
                <a:gd name="connsiteX3-1923" fmla="*/ 860858 w 1434610"/>
                <a:gd name="connsiteY3-1924" fmla="*/ 958855 h 1021255"/>
                <a:gd name="connsiteX4-1925" fmla="*/ 826050 w 1434610"/>
                <a:gd name="connsiteY4-1926" fmla="*/ 968408 h 1021255"/>
                <a:gd name="connsiteX5-1927" fmla="*/ 796779 w 1434610"/>
                <a:gd name="connsiteY5-1928" fmla="*/ 845915 h 1021255"/>
                <a:gd name="connsiteX6-1929" fmla="*/ 824529 w 1434610"/>
                <a:gd name="connsiteY6-1930" fmla="*/ 590937 h 1021255"/>
                <a:gd name="connsiteX7-1931" fmla="*/ 2419 w 1434610"/>
                <a:gd name="connsiteY7-1932" fmla="*/ 922418 h 1021255"/>
                <a:gd name="connsiteX8-1933" fmla="*/ 557255 w 1434610"/>
                <a:gd name="connsiteY8-1934" fmla="*/ 11857 h 1021255"/>
                <a:gd name="connsiteX9-1935" fmla="*/ 919240 w 1434610"/>
                <a:gd name="connsiteY9-1936" fmla="*/ 187053 h 1021255"/>
                <a:gd name="connsiteX10-1937" fmla="*/ 1285990 w 1434610"/>
                <a:gd name="connsiteY10-1938" fmla="*/ 200646 h 1021255"/>
                <a:gd name="connsiteX11-1939" fmla="*/ 1434600 w 1434610"/>
                <a:gd name="connsiteY11-1940" fmla="*/ 68623 h 1021255"/>
                <a:gd name="connsiteX12-1941" fmla="*/ 1279571 w 1434610"/>
                <a:gd name="connsiteY12-1942" fmla="*/ 511913 h 1021255"/>
                <a:gd name="connsiteX13-1943" fmla="*/ 1267737 w 1434610"/>
                <a:gd name="connsiteY13-1944" fmla="*/ 695645 h 1021255"/>
                <a:gd name="connsiteX14-1945" fmla="*/ 1363309 w 1434610"/>
                <a:gd name="connsiteY14-1946" fmla="*/ 745323 h 1021255"/>
                <a:gd name="connsiteX15-1947" fmla="*/ 1217767 w 1434610"/>
                <a:gd name="connsiteY15-1948" fmla="*/ 990624 h 1021255"/>
                <a:gd name="connsiteX16-1949" fmla="*/ 1162677 w 1434610"/>
                <a:gd name="connsiteY16-1950" fmla="*/ 954983 h 1021255"/>
                <a:gd name="connsiteX17-1951" fmla="*/ 1086008 w 1434610"/>
                <a:gd name="connsiteY17-1952" fmla="*/ 951872 h 1021255"/>
                <a:gd name="connsiteX18-1953" fmla="*/ 1003604 w 1434610"/>
                <a:gd name="connsiteY18-1954" fmla="*/ 1005401 h 1021255"/>
                <a:gd name="connsiteX0-1955" fmla="*/ 1001185 w 1432191"/>
                <a:gd name="connsiteY0-1956" fmla="*/ 1005401 h 1021255"/>
                <a:gd name="connsiteX1-1957" fmla="*/ 939334 w 1432191"/>
                <a:gd name="connsiteY1-1958" fmla="*/ 1021255 h 1021255"/>
                <a:gd name="connsiteX2-1959" fmla="*/ 907592 w 1432191"/>
                <a:gd name="connsiteY2-1960" fmla="*/ 1001765 h 1021255"/>
                <a:gd name="connsiteX3-1961" fmla="*/ 858439 w 1432191"/>
                <a:gd name="connsiteY3-1962" fmla="*/ 958855 h 1021255"/>
                <a:gd name="connsiteX4-1963" fmla="*/ 823631 w 1432191"/>
                <a:gd name="connsiteY4-1964" fmla="*/ 968408 h 1021255"/>
                <a:gd name="connsiteX5-1965" fmla="*/ 794360 w 1432191"/>
                <a:gd name="connsiteY5-1966" fmla="*/ 845915 h 1021255"/>
                <a:gd name="connsiteX6-1967" fmla="*/ 822110 w 1432191"/>
                <a:gd name="connsiteY6-1968" fmla="*/ 590937 h 1021255"/>
                <a:gd name="connsiteX7-1969" fmla="*/ 0 w 1432191"/>
                <a:gd name="connsiteY7-1970" fmla="*/ 922418 h 1021255"/>
                <a:gd name="connsiteX8-1971" fmla="*/ 554836 w 1432191"/>
                <a:gd name="connsiteY8-1972" fmla="*/ 11857 h 1021255"/>
                <a:gd name="connsiteX9-1973" fmla="*/ 916821 w 1432191"/>
                <a:gd name="connsiteY9-1974" fmla="*/ 187053 h 1021255"/>
                <a:gd name="connsiteX10-1975" fmla="*/ 1283571 w 1432191"/>
                <a:gd name="connsiteY10-1976" fmla="*/ 200646 h 1021255"/>
                <a:gd name="connsiteX11-1977" fmla="*/ 1432181 w 1432191"/>
                <a:gd name="connsiteY11-1978" fmla="*/ 68623 h 1021255"/>
                <a:gd name="connsiteX12-1979" fmla="*/ 1277152 w 1432191"/>
                <a:gd name="connsiteY12-1980" fmla="*/ 511913 h 1021255"/>
                <a:gd name="connsiteX13-1981" fmla="*/ 1265318 w 1432191"/>
                <a:gd name="connsiteY13-1982" fmla="*/ 695645 h 1021255"/>
                <a:gd name="connsiteX14-1983" fmla="*/ 1360890 w 1432191"/>
                <a:gd name="connsiteY14-1984" fmla="*/ 745323 h 1021255"/>
                <a:gd name="connsiteX15-1985" fmla="*/ 1215348 w 1432191"/>
                <a:gd name="connsiteY15-1986" fmla="*/ 990624 h 1021255"/>
                <a:gd name="connsiteX16-1987" fmla="*/ 1160258 w 1432191"/>
                <a:gd name="connsiteY16-1988" fmla="*/ 954983 h 1021255"/>
                <a:gd name="connsiteX17-1989" fmla="*/ 1083589 w 1432191"/>
                <a:gd name="connsiteY17-1990" fmla="*/ 951872 h 1021255"/>
                <a:gd name="connsiteX18-1991" fmla="*/ 1001185 w 1432191"/>
                <a:gd name="connsiteY18-1992" fmla="*/ 1005401 h 1021255"/>
                <a:gd name="connsiteX0-1993" fmla="*/ 1004701 w 1435707"/>
                <a:gd name="connsiteY0-1994" fmla="*/ 1019798 h 1035652"/>
                <a:gd name="connsiteX1-1995" fmla="*/ 942850 w 1435707"/>
                <a:gd name="connsiteY1-1996" fmla="*/ 1035652 h 1035652"/>
                <a:gd name="connsiteX2-1997" fmla="*/ 911108 w 1435707"/>
                <a:gd name="connsiteY2-1998" fmla="*/ 1016162 h 1035652"/>
                <a:gd name="connsiteX3-1999" fmla="*/ 861955 w 1435707"/>
                <a:gd name="connsiteY3-2000" fmla="*/ 973252 h 1035652"/>
                <a:gd name="connsiteX4-2001" fmla="*/ 827147 w 1435707"/>
                <a:gd name="connsiteY4-2002" fmla="*/ 982805 h 1035652"/>
                <a:gd name="connsiteX5-2003" fmla="*/ 797876 w 1435707"/>
                <a:gd name="connsiteY5-2004" fmla="*/ 860312 h 1035652"/>
                <a:gd name="connsiteX6-2005" fmla="*/ 825626 w 1435707"/>
                <a:gd name="connsiteY6-2006" fmla="*/ 605334 h 1035652"/>
                <a:gd name="connsiteX7-2007" fmla="*/ 3516 w 1435707"/>
                <a:gd name="connsiteY7-2008" fmla="*/ 936815 h 1035652"/>
                <a:gd name="connsiteX8-2009" fmla="*/ 551591 w 1435707"/>
                <a:gd name="connsiteY8-2010" fmla="*/ 11189 h 1035652"/>
                <a:gd name="connsiteX9-2011" fmla="*/ 920337 w 1435707"/>
                <a:gd name="connsiteY9-2012" fmla="*/ 201450 h 1035652"/>
                <a:gd name="connsiteX10-2013" fmla="*/ 1287087 w 1435707"/>
                <a:gd name="connsiteY10-2014" fmla="*/ 215043 h 1035652"/>
                <a:gd name="connsiteX11-2015" fmla="*/ 1435697 w 1435707"/>
                <a:gd name="connsiteY11-2016" fmla="*/ 83020 h 1035652"/>
                <a:gd name="connsiteX12-2017" fmla="*/ 1280668 w 1435707"/>
                <a:gd name="connsiteY12-2018" fmla="*/ 526310 h 1035652"/>
                <a:gd name="connsiteX13-2019" fmla="*/ 1268834 w 1435707"/>
                <a:gd name="connsiteY13-2020" fmla="*/ 710042 h 1035652"/>
                <a:gd name="connsiteX14-2021" fmla="*/ 1364406 w 1435707"/>
                <a:gd name="connsiteY14-2022" fmla="*/ 759720 h 1035652"/>
                <a:gd name="connsiteX15-2023" fmla="*/ 1218864 w 1435707"/>
                <a:gd name="connsiteY15-2024" fmla="*/ 1005021 h 1035652"/>
                <a:gd name="connsiteX16-2025" fmla="*/ 1163774 w 1435707"/>
                <a:gd name="connsiteY16-2026" fmla="*/ 969380 h 1035652"/>
                <a:gd name="connsiteX17-2027" fmla="*/ 1087105 w 1435707"/>
                <a:gd name="connsiteY17-2028" fmla="*/ 966269 h 1035652"/>
                <a:gd name="connsiteX18-2029" fmla="*/ 1004701 w 1435707"/>
                <a:gd name="connsiteY18-2030" fmla="*/ 1019798 h 1035652"/>
                <a:gd name="connsiteX0-2031" fmla="*/ 1006323 w 1437329"/>
                <a:gd name="connsiteY0-2032" fmla="*/ 1019798 h 1035652"/>
                <a:gd name="connsiteX1-2033" fmla="*/ 944472 w 1437329"/>
                <a:gd name="connsiteY1-2034" fmla="*/ 1035652 h 1035652"/>
                <a:gd name="connsiteX2-2035" fmla="*/ 912730 w 1437329"/>
                <a:gd name="connsiteY2-2036" fmla="*/ 1016162 h 1035652"/>
                <a:gd name="connsiteX3-2037" fmla="*/ 863577 w 1437329"/>
                <a:gd name="connsiteY3-2038" fmla="*/ 973252 h 1035652"/>
                <a:gd name="connsiteX4-2039" fmla="*/ 828769 w 1437329"/>
                <a:gd name="connsiteY4-2040" fmla="*/ 982805 h 1035652"/>
                <a:gd name="connsiteX5-2041" fmla="*/ 799498 w 1437329"/>
                <a:gd name="connsiteY5-2042" fmla="*/ 860312 h 1035652"/>
                <a:gd name="connsiteX6-2043" fmla="*/ 827248 w 1437329"/>
                <a:gd name="connsiteY6-2044" fmla="*/ 605334 h 1035652"/>
                <a:gd name="connsiteX7-2045" fmla="*/ 3503 w 1437329"/>
                <a:gd name="connsiteY7-2046" fmla="*/ 948544 h 1035652"/>
                <a:gd name="connsiteX8-2047" fmla="*/ 553213 w 1437329"/>
                <a:gd name="connsiteY8-2048" fmla="*/ 11189 h 1035652"/>
                <a:gd name="connsiteX9-2049" fmla="*/ 921959 w 1437329"/>
                <a:gd name="connsiteY9-2050" fmla="*/ 201450 h 1035652"/>
                <a:gd name="connsiteX10-2051" fmla="*/ 1288709 w 1437329"/>
                <a:gd name="connsiteY10-2052" fmla="*/ 215043 h 1035652"/>
                <a:gd name="connsiteX11-2053" fmla="*/ 1437319 w 1437329"/>
                <a:gd name="connsiteY11-2054" fmla="*/ 83020 h 1035652"/>
                <a:gd name="connsiteX12-2055" fmla="*/ 1282290 w 1437329"/>
                <a:gd name="connsiteY12-2056" fmla="*/ 526310 h 1035652"/>
                <a:gd name="connsiteX13-2057" fmla="*/ 1270456 w 1437329"/>
                <a:gd name="connsiteY13-2058" fmla="*/ 710042 h 1035652"/>
                <a:gd name="connsiteX14-2059" fmla="*/ 1366028 w 1437329"/>
                <a:gd name="connsiteY14-2060" fmla="*/ 759720 h 1035652"/>
                <a:gd name="connsiteX15-2061" fmla="*/ 1220486 w 1437329"/>
                <a:gd name="connsiteY15-2062" fmla="*/ 1005021 h 1035652"/>
                <a:gd name="connsiteX16-2063" fmla="*/ 1165396 w 1437329"/>
                <a:gd name="connsiteY16-2064" fmla="*/ 969380 h 1035652"/>
                <a:gd name="connsiteX17-2065" fmla="*/ 1088727 w 1437329"/>
                <a:gd name="connsiteY17-2066" fmla="*/ 966269 h 1035652"/>
                <a:gd name="connsiteX18-2067" fmla="*/ 1006323 w 1437329"/>
                <a:gd name="connsiteY18-2068" fmla="*/ 1019798 h 1035652"/>
                <a:gd name="connsiteX0-2069" fmla="*/ 1002820 w 1433826"/>
                <a:gd name="connsiteY0-2070" fmla="*/ 1019798 h 1035652"/>
                <a:gd name="connsiteX1-2071" fmla="*/ 940969 w 1433826"/>
                <a:gd name="connsiteY1-2072" fmla="*/ 1035652 h 1035652"/>
                <a:gd name="connsiteX2-2073" fmla="*/ 909227 w 1433826"/>
                <a:gd name="connsiteY2-2074" fmla="*/ 1016162 h 1035652"/>
                <a:gd name="connsiteX3-2075" fmla="*/ 860074 w 1433826"/>
                <a:gd name="connsiteY3-2076" fmla="*/ 973252 h 1035652"/>
                <a:gd name="connsiteX4-2077" fmla="*/ 825266 w 1433826"/>
                <a:gd name="connsiteY4-2078" fmla="*/ 982805 h 1035652"/>
                <a:gd name="connsiteX5-2079" fmla="*/ 795995 w 1433826"/>
                <a:gd name="connsiteY5-2080" fmla="*/ 860312 h 1035652"/>
                <a:gd name="connsiteX6-2081" fmla="*/ 823745 w 1433826"/>
                <a:gd name="connsiteY6-2082" fmla="*/ 605334 h 1035652"/>
                <a:gd name="connsiteX7-2083" fmla="*/ 0 w 1433826"/>
                <a:gd name="connsiteY7-2084" fmla="*/ 948544 h 1035652"/>
                <a:gd name="connsiteX8-2085" fmla="*/ 549710 w 1433826"/>
                <a:gd name="connsiteY8-2086" fmla="*/ 11189 h 1035652"/>
                <a:gd name="connsiteX9-2087" fmla="*/ 918456 w 1433826"/>
                <a:gd name="connsiteY9-2088" fmla="*/ 201450 h 1035652"/>
                <a:gd name="connsiteX10-2089" fmla="*/ 1285206 w 1433826"/>
                <a:gd name="connsiteY10-2090" fmla="*/ 215043 h 1035652"/>
                <a:gd name="connsiteX11-2091" fmla="*/ 1433816 w 1433826"/>
                <a:gd name="connsiteY11-2092" fmla="*/ 83020 h 1035652"/>
                <a:gd name="connsiteX12-2093" fmla="*/ 1278787 w 1433826"/>
                <a:gd name="connsiteY12-2094" fmla="*/ 526310 h 1035652"/>
                <a:gd name="connsiteX13-2095" fmla="*/ 1266953 w 1433826"/>
                <a:gd name="connsiteY13-2096" fmla="*/ 710042 h 1035652"/>
                <a:gd name="connsiteX14-2097" fmla="*/ 1362525 w 1433826"/>
                <a:gd name="connsiteY14-2098" fmla="*/ 759720 h 1035652"/>
                <a:gd name="connsiteX15-2099" fmla="*/ 1216983 w 1433826"/>
                <a:gd name="connsiteY15-2100" fmla="*/ 1005021 h 1035652"/>
                <a:gd name="connsiteX16-2101" fmla="*/ 1161893 w 1433826"/>
                <a:gd name="connsiteY16-2102" fmla="*/ 969380 h 1035652"/>
                <a:gd name="connsiteX17-2103" fmla="*/ 1085224 w 1433826"/>
                <a:gd name="connsiteY17-2104" fmla="*/ 966269 h 1035652"/>
                <a:gd name="connsiteX18-2105" fmla="*/ 1002820 w 1433826"/>
                <a:gd name="connsiteY18-2106" fmla="*/ 1019798 h 1035652"/>
                <a:gd name="connsiteX0-2107" fmla="*/ 995660 w 1426666"/>
                <a:gd name="connsiteY0-2108" fmla="*/ 1019798 h 1035652"/>
                <a:gd name="connsiteX1-2109" fmla="*/ 933809 w 1426666"/>
                <a:gd name="connsiteY1-2110" fmla="*/ 1035652 h 1035652"/>
                <a:gd name="connsiteX2-2111" fmla="*/ 902067 w 1426666"/>
                <a:gd name="connsiteY2-2112" fmla="*/ 1016162 h 1035652"/>
                <a:gd name="connsiteX3-2113" fmla="*/ 852914 w 1426666"/>
                <a:gd name="connsiteY3-2114" fmla="*/ 973252 h 1035652"/>
                <a:gd name="connsiteX4-2115" fmla="*/ 818106 w 1426666"/>
                <a:gd name="connsiteY4-2116" fmla="*/ 982805 h 1035652"/>
                <a:gd name="connsiteX5-2117" fmla="*/ 788835 w 1426666"/>
                <a:gd name="connsiteY5-2118" fmla="*/ 860312 h 1035652"/>
                <a:gd name="connsiteX6-2119" fmla="*/ 816585 w 1426666"/>
                <a:gd name="connsiteY6-2120" fmla="*/ 605334 h 1035652"/>
                <a:gd name="connsiteX7-2121" fmla="*/ 0 w 1426666"/>
                <a:gd name="connsiteY7-2122" fmla="*/ 918378 h 1035652"/>
                <a:gd name="connsiteX8-2123" fmla="*/ 542550 w 1426666"/>
                <a:gd name="connsiteY8-2124" fmla="*/ 11189 h 1035652"/>
                <a:gd name="connsiteX9-2125" fmla="*/ 911296 w 1426666"/>
                <a:gd name="connsiteY9-2126" fmla="*/ 201450 h 1035652"/>
                <a:gd name="connsiteX10-2127" fmla="*/ 1278046 w 1426666"/>
                <a:gd name="connsiteY10-2128" fmla="*/ 215043 h 1035652"/>
                <a:gd name="connsiteX11-2129" fmla="*/ 1426656 w 1426666"/>
                <a:gd name="connsiteY11-2130" fmla="*/ 83020 h 1035652"/>
                <a:gd name="connsiteX12-2131" fmla="*/ 1271627 w 1426666"/>
                <a:gd name="connsiteY12-2132" fmla="*/ 526310 h 1035652"/>
                <a:gd name="connsiteX13-2133" fmla="*/ 1259793 w 1426666"/>
                <a:gd name="connsiteY13-2134" fmla="*/ 710042 h 1035652"/>
                <a:gd name="connsiteX14-2135" fmla="*/ 1355365 w 1426666"/>
                <a:gd name="connsiteY14-2136" fmla="*/ 759720 h 1035652"/>
                <a:gd name="connsiteX15-2137" fmla="*/ 1209823 w 1426666"/>
                <a:gd name="connsiteY15-2138" fmla="*/ 1005021 h 1035652"/>
                <a:gd name="connsiteX16-2139" fmla="*/ 1154733 w 1426666"/>
                <a:gd name="connsiteY16-2140" fmla="*/ 969380 h 1035652"/>
                <a:gd name="connsiteX17-2141" fmla="*/ 1078064 w 1426666"/>
                <a:gd name="connsiteY17-2142" fmla="*/ 966269 h 1035652"/>
                <a:gd name="connsiteX18-2143" fmla="*/ 995660 w 1426666"/>
                <a:gd name="connsiteY18-2144" fmla="*/ 1019798 h 1035652"/>
                <a:gd name="connsiteX0-2145" fmla="*/ 546228 w 977234"/>
                <a:gd name="connsiteY0-2146" fmla="*/ 1019798 h 1035652"/>
                <a:gd name="connsiteX1-2147" fmla="*/ 484377 w 977234"/>
                <a:gd name="connsiteY1-2148" fmla="*/ 1035652 h 1035652"/>
                <a:gd name="connsiteX2-2149" fmla="*/ 452635 w 977234"/>
                <a:gd name="connsiteY2-2150" fmla="*/ 1016162 h 1035652"/>
                <a:gd name="connsiteX3-2151" fmla="*/ 403482 w 977234"/>
                <a:gd name="connsiteY3-2152" fmla="*/ 973252 h 1035652"/>
                <a:gd name="connsiteX4-2153" fmla="*/ 368674 w 977234"/>
                <a:gd name="connsiteY4-2154" fmla="*/ 982805 h 1035652"/>
                <a:gd name="connsiteX5-2155" fmla="*/ 339403 w 977234"/>
                <a:gd name="connsiteY5-2156" fmla="*/ 860312 h 1035652"/>
                <a:gd name="connsiteX6-2157" fmla="*/ 367153 w 977234"/>
                <a:gd name="connsiteY6-2158" fmla="*/ 605334 h 1035652"/>
                <a:gd name="connsiteX7-2159" fmla="*/ 0 w 977234"/>
                <a:gd name="connsiteY7-2160" fmla="*/ 823232 h 1035652"/>
                <a:gd name="connsiteX8-2161" fmla="*/ 93118 w 977234"/>
                <a:gd name="connsiteY8-2162" fmla="*/ 11189 h 1035652"/>
                <a:gd name="connsiteX9-2163" fmla="*/ 461864 w 977234"/>
                <a:gd name="connsiteY9-2164" fmla="*/ 201450 h 1035652"/>
                <a:gd name="connsiteX10-2165" fmla="*/ 828614 w 977234"/>
                <a:gd name="connsiteY10-2166" fmla="*/ 215043 h 1035652"/>
                <a:gd name="connsiteX11-2167" fmla="*/ 977224 w 977234"/>
                <a:gd name="connsiteY11-2168" fmla="*/ 83020 h 1035652"/>
                <a:gd name="connsiteX12-2169" fmla="*/ 822195 w 977234"/>
                <a:gd name="connsiteY12-2170" fmla="*/ 526310 h 1035652"/>
                <a:gd name="connsiteX13-2171" fmla="*/ 810361 w 977234"/>
                <a:gd name="connsiteY13-2172" fmla="*/ 710042 h 1035652"/>
                <a:gd name="connsiteX14-2173" fmla="*/ 905933 w 977234"/>
                <a:gd name="connsiteY14-2174" fmla="*/ 759720 h 1035652"/>
                <a:gd name="connsiteX15-2175" fmla="*/ 760391 w 977234"/>
                <a:gd name="connsiteY15-2176" fmla="*/ 1005021 h 1035652"/>
                <a:gd name="connsiteX16-2177" fmla="*/ 705301 w 977234"/>
                <a:gd name="connsiteY16-2178" fmla="*/ 969380 h 1035652"/>
                <a:gd name="connsiteX17-2179" fmla="*/ 628632 w 977234"/>
                <a:gd name="connsiteY17-2180" fmla="*/ 966269 h 1035652"/>
                <a:gd name="connsiteX18-2181" fmla="*/ 546228 w 977234"/>
                <a:gd name="connsiteY18-2182" fmla="*/ 1019798 h 1035652"/>
                <a:gd name="connsiteX0-2183" fmla="*/ 546228 w 977234"/>
                <a:gd name="connsiteY0-2184" fmla="*/ 1019798 h 1035652"/>
                <a:gd name="connsiteX1-2185" fmla="*/ 484377 w 977234"/>
                <a:gd name="connsiteY1-2186" fmla="*/ 1035652 h 1035652"/>
                <a:gd name="connsiteX2-2187" fmla="*/ 452635 w 977234"/>
                <a:gd name="connsiteY2-2188" fmla="*/ 1016162 h 1035652"/>
                <a:gd name="connsiteX3-2189" fmla="*/ 403482 w 977234"/>
                <a:gd name="connsiteY3-2190" fmla="*/ 973252 h 1035652"/>
                <a:gd name="connsiteX4-2191" fmla="*/ 368674 w 977234"/>
                <a:gd name="connsiteY4-2192" fmla="*/ 982805 h 1035652"/>
                <a:gd name="connsiteX5-2193" fmla="*/ 339403 w 977234"/>
                <a:gd name="connsiteY5-2194" fmla="*/ 860312 h 1035652"/>
                <a:gd name="connsiteX6-2195" fmla="*/ 367153 w 977234"/>
                <a:gd name="connsiteY6-2196" fmla="*/ 605334 h 1035652"/>
                <a:gd name="connsiteX7-2197" fmla="*/ 0 w 977234"/>
                <a:gd name="connsiteY7-2198" fmla="*/ 823232 h 1035652"/>
                <a:gd name="connsiteX8-2199" fmla="*/ 46043 w 977234"/>
                <a:gd name="connsiteY8-2200" fmla="*/ 422737 h 1035652"/>
                <a:gd name="connsiteX9-2201" fmla="*/ 93118 w 977234"/>
                <a:gd name="connsiteY9-2202" fmla="*/ 11189 h 1035652"/>
                <a:gd name="connsiteX10-2203" fmla="*/ 461864 w 977234"/>
                <a:gd name="connsiteY10-2204" fmla="*/ 201450 h 1035652"/>
                <a:gd name="connsiteX11-2205" fmla="*/ 828614 w 977234"/>
                <a:gd name="connsiteY11-2206" fmla="*/ 215043 h 1035652"/>
                <a:gd name="connsiteX12-2207" fmla="*/ 977224 w 977234"/>
                <a:gd name="connsiteY12-2208" fmla="*/ 83020 h 1035652"/>
                <a:gd name="connsiteX13-2209" fmla="*/ 822195 w 977234"/>
                <a:gd name="connsiteY13-2210" fmla="*/ 526310 h 1035652"/>
                <a:gd name="connsiteX14-2211" fmla="*/ 810361 w 977234"/>
                <a:gd name="connsiteY14-2212" fmla="*/ 710042 h 1035652"/>
                <a:gd name="connsiteX15-2213" fmla="*/ 905933 w 977234"/>
                <a:gd name="connsiteY15-2214" fmla="*/ 759720 h 1035652"/>
                <a:gd name="connsiteX16-2215" fmla="*/ 760391 w 977234"/>
                <a:gd name="connsiteY16-2216" fmla="*/ 1005021 h 1035652"/>
                <a:gd name="connsiteX17-2217" fmla="*/ 705301 w 977234"/>
                <a:gd name="connsiteY17-2218" fmla="*/ 969380 h 1035652"/>
                <a:gd name="connsiteX18-2219" fmla="*/ 628632 w 977234"/>
                <a:gd name="connsiteY18-2220" fmla="*/ 966269 h 1035652"/>
                <a:gd name="connsiteX19" fmla="*/ 546228 w 977234"/>
                <a:gd name="connsiteY19" fmla="*/ 1019798 h 1035652"/>
                <a:gd name="connsiteX0-2221" fmla="*/ 1000712 w 1431718"/>
                <a:gd name="connsiteY0-2222" fmla="*/ 1019798 h 1035652"/>
                <a:gd name="connsiteX1-2223" fmla="*/ 938861 w 1431718"/>
                <a:gd name="connsiteY1-2224" fmla="*/ 1035652 h 1035652"/>
                <a:gd name="connsiteX2-2225" fmla="*/ 907119 w 1431718"/>
                <a:gd name="connsiteY2-2226" fmla="*/ 1016162 h 1035652"/>
                <a:gd name="connsiteX3-2227" fmla="*/ 857966 w 1431718"/>
                <a:gd name="connsiteY3-2228" fmla="*/ 973252 h 1035652"/>
                <a:gd name="connsiteX4-2229" fmla="*/ 823158 w 1431718"/>
                <a:gd name="connsiteY4-2230" fmla="*/ 982805 h 1035652"/>
                <a:gd name="connsiteX5-2231" fmla="*/ 793887 w 1431718"/>
                <a:gd name="connsiteY5-2232" fmla="*/ 860312 h 1035652"/>
                <a:gd name="connsiteX6-2233" fmla="*/ 821637 w 1431718"/>
                <a:gd name="connsiteY6-2234" fmla="*/ 605334 h 1035652"/>
                <a:gd name="connsiteX7-2235" fmla="*/ 454484 w 1431718"/>
                <a:gd name="connsiteY7-2236" fmla="*/ 823232 h 1035652"/>
                <a:gd name="connsiteX8-2237" fmla="*/ 0 w 1431718"/>
                <a:gd name="connsiteY8-2238" fmla="*/ 926718 h 1035652"/>
                <a:gd name="connsiteX9-2239" fmla="*/ 547602 w 1431718"/>
                <a:gd name="connsiteY9-2240" fmla="*/ 11189 h 1035652"/>
                <a:gd name="connsiteX10-2241" fmla="*/ 916348 w 1431718"/>
                <a:gd name="connsiteY10-2242" fmla="*/ 201450 h 1035652"/>
                <a:gd name="connsiteX11-2243" fmla="*/ 1283098 w 1431718"/>
                <a:gd name="connsiteY11-2244" fmla="*/ 215043 h 1035652"/>
                <a:gd name="connsiteX12-2245" fmla="*/ 1431708 w 1431718"/>
                <a:gd name="connsiteY12-2246" fmla="*/ 83020 h 1035652"/>
                <a:gd name="connsiteX13-2247" fmla="*/ 1276679 w 1431718"/>
                <a:gd name="connsiteY13-2248" fmla="*/ 526310 h 1035652"/>
                <a:gd name="connsiteX14-2249" fmla="*/ 1264845 w 1431718"/>
                <a:gd name="connsiteY14-2250" fmla="*/ 710042 h 1035652"/>
                <a:gd name="connsiteX15-2251" fmla="*/ 1360417 w 1431718"/>
                <a:gd name="connsiteY15-2252" fmla="*/ 759720 h 1035652"/>
                <a:gd name="connsiteX16-2253" fmla="*/ 1214875 w 1431718"/>
                <a:gd name="connsiteY16-2254" fmla="*/ 1005021 h 1035652"/>
                <a:gd name="connsiteX17-2255" fmla="*/ 1159785 w 1431718"/>
                <a:gd name="connsiteY17-2256" fmla="*/ 969380 h 1035652"/>
                <a:gd name="connsiteX18-2257" fmla="*/ 1083116 w 1431718"/>
                <a:gd name="connsiteY18-2258" fmla="*/ 966269 h 1035652"/>
                <a:gd name="connsiteX19-2259" fmla="*/ 1000712 w 1431718"/>
                <a:gd name="connsiteY19-2260" fmla="*/ 1019798 h 1035652"/>
                <a:gd name="connsiteX0-2261" fmla="*/ 997236 w 1428242"/>
                <a:gd name="connsiteY0-2262" fmla="*/ 1019798 h 1035652"/>
                <a:gd name="connsiteX1-2263" fmla="*/ 935385 w 1428242"/>
                <a:gd name="connsiteY1-2264" fmla="*/ 1035652 h 1035652"/>
                <a:gd name="connsiteX2-2265" fmla="*/ 903643 w 1428242"/>
                <a:gd name="connsiteY2-2266" fmla="*/ 1016162 h 1035652"/>
                <a:gd name="connsiteX3-2267" fmla="*/ 854490 w 1428242"/>
                <a:gd name="connsiteY3-2268" fmla="*/ 973252 h 1035652"/>
                <a:gd name="connsiteX4-2269" fmla="*/ 819682 w 1428242"/>
                <a:gd name="connsiteY4-2270" fmla="*/ 982805 h 1035652"/>
                <a:gd name="connsiteX5-2271" fmla="*/ 790411 w 1428242"/>
                <a:gd name="connsiteY5-2272" fmla="*/ 860312 h 1035652"/>
                <a:gd name="connsiteX6-2273" fmla="*/ 818161 w 1428242"/>
                <a:gd name="connsiteY6-2274" fmla="*/ 605334 h 1035652"/>
                <a:gd name="connsiteX7-2275" fmla="*/ 451008 w 1428242"/>
                <a:gd name="connsiteY7-2276" fmla="*/ 823232 h 1035652"/>
                <a:gd name="connsiteX8-2277" fmla="*/ 0 w 1428242"/>
                <a:gd name="connsiteY8-2278" fmla="*/ 908843 h 1035652"/>
                <a:gd name="connsiteX9-2279" fmla="*/ 544126 w 1428242"/>
                <a:gd name="connsiteY9-2280" fmla="*/ 11189 h 1035652"/>
                <a:gd name="connsiteX10-2281" fmla="*/ 912872 w 1428242"/>
                <a:gd name="connsiteY10-2282" fmla="*/ 201450 h 1035652"/>
                <a:gd name="connsiteX11-2283" fmla="*/ 1279622 w 1428242"/>
                <a:gd name="connsiteY11-2284" fmla="*/ 215043 h 1035652"/>
                <a:gd name="connsiteX12-2285" fmla="*/ 1428232 w 1428242"/>
                <a:gd name="connsiteY12-2286" fmla="*/ 83020 h 1035652"/>
                <a:gd name="connsiteX13-2287" fmla="*/ 1273203 w 1428242"/>
                <a:gd name="connsiteY13-2288" fmla="*/ 526310 h 1035652"/>
                <a:gd name="connsiteX14-2289" fmla="*/ 1261369 w 1428242"/>
                <a:gd name="connsiteY14-2290" fmla="*/ 710042 h 1035652"/>
                <a:gd name="connsiteX15-2291" fmla="*/ 1356941 w 1428242"/>
                <a:gd name="connsiteY15-2292" fmla="*/ 759720 h 1035652"/>
                <a:gd name="connsiteX16-2293" fmla="*/ 1211399 w 1428242"/>
                <a:gd name="connsiteY16-2294" fmla="*/ 1005021 h 1035652"/>
                <a:gd name="connsiteX17-2295" fmla="*/ 1156309 w 1428242"/>
                <a:gd name="connsiteY17-2296" fmla="*/ 969380 h 1035652"/>
                <a:gd name="connsiteX18-2297" fmla="*/ 1079640 w 1428242"/>
                <a:gd name="connsiteY18-2298" fmla="*/ 966269 h 1035652"/>
                <a:gd name="connsiteX19-2299" fmla="*/ 997236 w 1428242"/>
                <a:gd name="connsiteY19-2300" fmla="*/ 1019798 h 1035652"/>
                <a:gd name="connsiteX0-2301" fmla="*/ 997236 w 1428242"/>
                <a:gd name="connsiteY0-2302" fmla="*/ 1004642 h 1020496"/>
                <a:gd name="connsiteX1-2303" fmla="*/ 935385 w 1428242"/>
                <a:gd name="connsiteY1-2304" fmla="*/ 1020496 h 1020496"/>
                <a:gd name="connsiteX2-2305" fmla="*/ 903643 w 1428242"/>
                <a:gd name="connsiteY2-2306" fmla="*/ 1001006 h 1020496"/>
                <a:gd name="connsiteX3-2307" fmla="*/ 854490 w 1428242"/>
                <a:gd name="connsiteY3-2308" fmla="*/ 958096 h 1020496"/>
                <a:gd name="connsiteX4-2309" fmla="*/ 819682 w 1428242"/>
                <a:gd name="connsiteY4-2310" fmla="*/ 967649 h 1020496"/>
                <a:gd name="connsiteX5-2311" fmla="*/ 790411 w 1428242"/>
                <a:gd name="connsiteY5-2312" fmla="*/ 845156 h 1020496"/>
                <a:gd name="connsiteX6-2313" fmla="*/ 818161 w 1428242"/>
                <a:gd name="connsiteY6-2314" fmla="*/ 590178 h 1020496"/>
                <a:gd name="connsiteX7-2315" fmla="*/ 451008 w 1428242"/>
                <a:gd name="connsiteY7-2316" fmla="*/ 808076 h 1020496"/>
                <a:gd name="connsiteX8-2317" fmla="*/ 0 w 1428242"/>
                <a:gd name="connsiteY8-2318" fmla="*/ 893687 h 1020496"/>
                <a:gd name="connsiteX9-2319" fmla="*/ 539375 w 1428242"/>
                <a:gd name="connsiteY9-2320" fmla="*/ 11888 h 1020496"/>
                <a:gd name="connsiteX10-2321" fmla="*/ 912872 w 1428242"/>
                <a:gd name="connsiteY10-2322" fmla="*/ 186294 h 1020496"/>
                <a:gd name="connsiteX11-2323" fmla="*/ 1279622 w 1428242"/>
                <a:gd name="connsiteY11-2324" fmla="*/ 199887 h 1020496"/>
                <a:gd name="connsiteX12-2325" fmla="*/ 1428232 w 1428242"/>
                <a:gd name="connsiteY12-2326" fmla="*/ 67864 h 1020496"/>
                <a:gd name="connsiteX13-2327" fmla="*/ 1273203 w 1428242"/>
                <a:gd name="connsiteY13-2328" fmla="*/ 511154 h 1020496"/>
                <a:gd name="connsiteX14-2329" fmla="*/ 1261369 w 1428242"/>
                <a:gd name="connsiteY14-2330" fmla="*/ 694886 h 1020496"/>
                <a:gd name="connsiteX15-2331" fmla="*/ 1356941 w 1428242"/>
                <a:gd name="connsiteY15-2332" fmla="*/ 744564 h 1020496"/>
                <a:gd name="connsiteX16-2333" fmla="*/ 1211399 w 1428242"/>
                <a:gd name="connsiteY16-2334" fmla="*/ 989865 h 1020496"/>
                <a:gd name="connsiteX17-2335" fmla="*/ 1156309 w 1428242"/>
                <a:gd name="connsiteY17-2336" fmla="*/ 954224 h 1020496"/>
                <a:gd name="connsiteX18-2337" fmla="*/ 1079640 w 1428242"/>
                <a:gd name="connsiteY18-2338" fmla="*/ 951113 h 1020496"/>
                <a:gd name="connsiteX19-2339" fmla="*/ 997236 w 1428242"/>
                <a:gd name="connsiteY19-2340" fmla="*/ 1004642 h 1020496"/>
                <a:gd name="connsiteX0-2341" fmla="*/ 997236 w 1428242"/>
                <a:gd name="connsiteY0-2342" fmla="*/ 992754 h 1008608"/>
                <a:gd name="connsiteX1-2343" fmla="*/ 935385 w 1428242"/>
                <a:gd name="connsiteY1-2344" fmla="*/ 1008608 h 1008608"/>
                <a:gd name="connsiteX2-2345" fmla="*/ 903643 w 1428242"/>
                <a:gd name="connsiteY2-2346" fmla="*/ 989118 h 1008608"/>
                <a:gd name="connsiteX3-2347" fmla="*/ 854490 w 1428242"/>
                <a:gd name="connsiteY3-2348" fmla="*/ 946208 h 1008608"/>
                <a:gd name="connsiteX4-2349" fmla="*/ 819682 w 1428242"/>
                <a:gd name="connsiteY4-2350" fmla="*/ 955761 h 1008608"/>
                <a:gd name="connsiteX5-2351" fmla="*/ 790411 w 1428242"/>
                <a:gd name="connsiteY5-2352" fmla="*/ 833268 h 1008608"/>
                <a:gd name="connsiteX6-2353" fmla="*/ 818161 w 1428242"/>
                <a:gd name="connsiteY6-2354" fmla="*/ 578290 h 1008608"/>
                <a:gd name="connsiteX7-2355" fmla="*/ 451008 w 1428242"/>
                <a:gd name="connsiteY7-2356" fmla="*/ 796188 h 1008608"/>
                <a:gd name="connsiteX8-2357" fmla="*/ 0 w 1428242"/>
                <a:gd name="connsiteY8-2358" fmla="*/ 881799 h 1008608"/>
                <a:gd name="connsiteX9-2359" fmla="*/ 539375 w 1428242"/>
                <a:gd name="connsiteY9-2360" fmla="*/ 0 h 1008608"/>
                <a:gd name="connsiteX10-2361" fmla="*/ 912872 w 1428242"/>
                <a:gd name="connsiteY10-2362" fmla="*/ 174406 h 1008608"/>
                <a:gd name="connsiteX11-2363" fmla="*/ 1279622 w 1428242"/>
                <a:gd name="connsiteY11-2364" fmla="*/ 187999 h 1008608"/>
                <a:gd name="connsiteX12-2365" fmla="*/ 1428232 w 1428242"/>
                <a:gd name="connsiteY12-2366" fmla="*/ 55976 h 1008608"/>
                <a:gd name="connsiteX13-2367" fmla="*/ 1273203 w 1428242"/>
                <a:gd name="connsiteY13-2368" fmla="*/ 499266 h 1008608"/>
                <a:gd name="connsiteX14-2369" fmla="*/ 1261369 w 1428242"/>
                <a:gd name="connsiteY14-2370" fmla="*/ 682998 h 1008608"/>
                <a:gd name="connsiteX15-2371" fmla="*/ 1356941 w 1428242"/>
                <a:gd name="connsiteY15-2372" fmla="*/ 732676 h 1008608"/>
                <a:gd name="connsiteX16-2373" fmla="*/ 1211399 w 1428242"/>
                <a:gd name="connsiteY16-2374" fmla="*/ 977977 h 1008608"/>
                <a:gd name="connsiteX17-2375" fmla="*/ 1156309 w 1428242"/>
                <a:gd name="connsiteY17-2376" fmla="*/ 942336 h 1008608"/>
                <a:gd name="connsiteX18-2377" fmla="*/ 1079640 w 1428242"/>
                <a:gd name="connsiteY18-2378" fmla="*/ 939225 h 1008608"/>
                <a:gd name="connsiteX19-2379" fmla="*/ 997236 w 1428242"/>
                <a:gd name="connsiteY19-2380" fmla="*/ 992754 h 1008608"/>
                <a:gd name="connsiteX0-2381" fmla="*/ 997236 w 1428242"/>
                <a:gd name="connsiteY0-2382" fmla="*/ 1002358 h 1018212"/>
                <a:gd name="connsiteX1-2383" fmla="*/ 935385 w 1428242"/>
                <a:gd name="connsiteY1-2384" fmla="*/ 1018212 h 1018212"/>
                <a:gd name="connsiteX2-2385" fmla="*/ 903643 w 1428242"/>
                <a:gd name="connsiteY2-2386" fmla="*/ 998722 h 1018212"/>
                <a:gd name="connsiteX3-2387" fmla="*/ 854490 w 1428242"/>
                <a:gd name="connsiteY3-2388" fmla="*/ 955812 h 1018212"/>
                <a:gd name="connsiteX4-2389" fmla="*/ 819682 w 1428242"/>
                <a:gd name="connsiteY4-2390" fmla="*/ 965365 h 1018212"/>
                <a:gd name="connsiteX5-2391" fmla="*/ 790411 w 1428242"/>
                <a:gd name="connsiteY5-2392" fmla="*/ 842872 h 1018212"/>
                <a:gd name="connsiteX6-2393" fmla="*/ 818161 w 1428242"/>
                <a:gd name="connsiteY6-2394" fmla="*/ 587894 h 1018212"/>
                <a:gd name="connsiteX7-2395" fmla="*/ 451008 w 1428242"/>
                <a:gd name="connsiteY7-2396" fmla="*/ 805792 h 1018212"/>
                <a:gd name="connsiteX8-2397" fmla="*/ 0 w 1428242"/>
                <a:gd name="connsiteY8-2398" fmla="*/ 891403 h 1018212"/>
                <a:gd name="connsiteX9-2399" fmla="*/ 539021 w 1428242"/>
                <a:gd name="connsiteY9-2400" fmla="*/ 0 h 1018212"/>
                <a:gd name="connsiteX10-2401" fmla="*/ 912872 w 1428242"/>
                <a:gd name="connsiteY10-2402" fmla="*/ 184010 h 1018212"/>
                <a:gd name="connsiteX11-2403" fmla="*/ 1279622 w 1428242"/>
                <a:gd name="connsiteY11-2404" fmla="*/ 197603 h 1018212"/>
                <a:gd name="connsiteX12-2405" fmla="*/ 1428232 w 1428242"/>
                <a:gd name="connsiteY12-2406" fmla="*/ 65580 h 1018212"/>
                <a:gd name="connsiteX13-2407" fmla="*/ 1273203 w 1428242"/>
                <a:gd name="connsiteY13-2408" fmla="*/ 508870 h 1018212"/>
                <a:gd name="connsiteX14-2409" fmla="*/ 1261369 w 1428242"/>
                <a:gd name="connsiteY14-2410" fmla="*/ 692602 h 1018212"/>
                <a:gd name="connsiteX15-2411" fmla="*/ 1356941 w 1428242"/>
                <a:gd name="connsiteY15-2412" fmla="*/ 742280 h 1018212"/>
                <a:gd name="connsiteX16-2413" fmla="*/ 1211399 w 1428242"/>
                <a:gd name="connsiteY16-2414" fmla="*/ 987581 h 1018212"/>
                <a:gd name="connsiteX17-2415" fmla="*/ 1156309 w 1428242"/>
                <a:gd name="connsiteY17-2416" fmla="*/ 951940 h 1018212"/>
                <a:gd name="connsiteX18-2417" fmla="*/ 1079640 w 1428242"/>
                <a:gd name="connsiteY18-2418" fmla="*/ 948829 h 1018212"/>
                <a:gd name="connsiteX19-2419" fmla="*/ 997236 w 1428242"/>
                <a:gd name="connsiteY19-2420" fmla="*/ 1002358 h 1018212"/>
                <a:gd name="connsiteX0-2421" fmla="*/ 997236 w 1428242"/>
                <a:gd name="connsiteY0-2422" fmla="*/ 1050537 h 1066391"/>
                <a:gd name="connsiteX1-2423" fmla="*/ 935385 w 1428242"/>
                <a:gd name="connsiteY1-2424" fmla="*/ 1066391 h 1066391"/>
                <a:gd name="connsiteX2-2425" fmla="*/ 903643 w 1428242"/>
                <a:gd name="connsiteY2-2426" fmla="*/ 1046901 h 1066391"/>
                <a:gd name="connsiteX3-2427" fmla="*/ 854490 w 1428242"/>
                <a:gd name="connsiteY3-2428" fmla="*/ 1003991 h 1066391"/>
                <a:gd name="connsiteX4-2429" fmla="*/ 819682 w 1428242"/>
                <a:gd name="connsiteY4-2430" fmla="*/ 1013544 h 1066391"/>
                <a:gd name="connsiteX5-2431" fmla="*/ 790411 w 1428242"/>
                <a:gd name="connsiteY5-2432" fmla="*/ 891051 h 1066391"/>
                <a:gd name="connsiteX6-2433" fmla="*/ 818161 w 1428242"/>
                <a:gd name="connsiteY6-2434" fmla="*/ 636073 h 1066391"/>
                <a:gd name="connsiteX7-2435" fmla="*/ 451008 w 1428242"/>
                <a:gd name="connsiteY7-2436" fmla="*/ 853971 h 1066391"/>
                <a:gd name="connsiteX8-2437" fmla="*/ 0 w 1428242"/>
                <a:gd name="connsiteY8-2438" fmla="*/ 939582 h 1066391"/>
                <a:gd name="connsiteX9-2439" fmla="*/ 539021 w 1428242"/>
                <a:gd name="connsiteY9-2440" fmla="*/ 48179 h 1066391"/>
                <a:gd name="connsiteX10-2441" fmla="*/ 738614 w 1428242"/>
                <a:gd name="connsiteY10-2442" fmla="*/ 119311 h 1066391"/>
                <a:gd name="connsiteX11-2443" fmla="*/ 912872 w 1428242"/>
                <a:gd name="connsiteY11-2444" fmla="*/ 232189 h 1066391"/>
                <a:gd name="connsiteX12-2445" fmla="*/ 1279622 w 1428242"/>
                <a:gd name="connsiteY12-2446" fmla="*/ 245782 h 1066391"/>
                <a:gd name="connsiteX13-2447" fmla="*/ 1428232 w 1428242"/>
                <a:gd name="connsiteY13-2448" fmla="*/ 113759 h 1066391"/>
                <a:gd name="connsiteX14-2449" fmla="*/ 1273203 w 1428242"/>
                <a:gd name="connsiteY14-2450" fmla="*/ 557049 h 1066391"/>
                <a:gd name="connsiteX15-2451" fmla="*/ 1261369 w 1428242"/>
                <a:gd name="connsiteY15-2452" fmla="*/ 740781 h 1066391"/>
                <a:gd name="connsiteX16-2453" fmla="*/ 1356941 w 1428242"/>
                <a:gd name="connsiteY16-2454" fmla="*/ 790459 h 1066391"/>
                <a:gd name="connsiteX17-2455" fmla="*/ 1211399 w 1428242"/>
                <a:gd name="connsiteY17-2456" fmla="*/ 1035760 h 1066391"/>
                <a:gd name="connsiteX18-2457" fmla="*/ 1156309 w 1428242"/>
                <a:gd name="connsiteY18-2458" fmla="*/ 1000119 h 1066391"/>
                <a:gd name="connsiteX19-2459" fmla="*/ 1079640 w 1428242"/>
                <a:gd name="connsiteY19-2460" fmla="*/ 997008 h 1066391"/>
                <a:gd name="connsiteX20" fmla="*/ 997236 w 1428242"/>
                <a:gd name="connsiteY20" fmla="*/ 1050537 h 1066391"/>
                <a:gd name="connsiteX0-2461" fmla="*/ 997236 w 1428242"/>
                <a:gd name="connsiteY0-2462" fmla="*/ 1002358 h 1018212"/>
                <a:gd name="connsiteX1-2463" fmla="*/ 935385 w 1428242"/>
                <a:gd name="connsiteY1-2464" fmla="*/ 1018212 h 1018212"/>
                <a:gd name="connsiteX2-2465" fmla="*/ 903643 w 1428242"/>
                <a:gd name="connsiteY2-2466" fmla="*/ 998722 h 1018212"/>
                <a:gd name="connsiteX3-2467" fmla="*/ 854490 w 1428242"/>
                <a:gd name="connsiteY3-2468" fmla="*/ 955812 h 1018212"/>
                <a:gd name="connsiteX4-2469" fmla="*/ 819682 w 1428242"/>
                <a:gd name="connsiteY4-2470" fmla="*/ 965365 h 1018212"/>
                <a:gd name="connsiteX5-2471" fmla="*/ 790411 w 1428242"/>
                <a:gd name="connsiteY5-2472" fmla="*/ 842872 h 1018212"/>
                <a:gd name="connsiteX6-2473" fmla="*/ 818161 w 1428242"/>
                <a:gd name="connsiteY6-2474" fmla="*/ 587894 h 1018212"/>
                <a:gd name="connsiteX7-2475" fmla="*/ 451008 w 1428242"/>
                <a:gd name="connsiteY7-2476" fmla="*/ 805792 h 1018212"/>
                <a:gd name="connsiteX8-2477" fmla="*/ 0 w 1428242"/>
                <a:gd name="connsiteY8-2478" fmla="*/ 891403 h 1018212"/>
                <a:gd name="connsiteX9-2479" fmla="*/ 539021 w 1428242"/>
                <a:gd name="connsiteY9-2480" fmla="*/ 0 h 1018212"/>
                <a:gd name="connsiteX10-2481" fmla="*/ 738614 w 1428242"/>
                <a:gd name="connsiteY10-2482" fmla="*/ 71132 h 1018212"/>
                <a:gd name="connsiteX11-2483" fmla="*/ 912872 w 1428242"/>
                <a:gd name="connsiteY11-2484" fmla="*/ 184010 h 1018212"/>
                <a:gd name="connsiteX12-2485" fmla="*/ 1279622 w 1428242"/>
                <a:gd name="connsiteY12-2486" fmla="*/ 197603 h 1018212"/>
                <a:gd name="connsiteX13-2487" fmla="*/ 1428232 w 1428242"/>
                <a:gd name="connsiteY13-2488" fmla="*/ 65580 h 1018212"/>
                <a:gd name="connsiteX14-2489" fmla="*/ 1273203 w 1428242"/>
                <a:gd name="connsiteY14-2490" fmla="*/ 508870 h 1018212"/>
                <a:gd name="connsiteX15-2491" fmla="*/ 1261369 w 1428242"/>
                <a:gd name="connsiteY15-2492" fmla="*/ 692602 h 1018212"/>
                <a:gd name="connsiteX16-2493" fmla="*/ 1356941 w 1428242"/>
                <a:gd name="connsiteY16-2494" fmla="*/ 742280 h 1018212"/>
                <a:gd name="connsiteX17-2495" fmla="*/ 1211399 w 1428242"/>
                <a:gd name="connsiteY17-2496" fmla="*/ 987581 h 1018212"/>
                <a:gd name="connsiteX18-2497" fmla="*/ 1156309 w 1428242"/>
                <a:gd name="connsiteY18-2498" fmla="*/ 951940 h 1018212"/>
                <a:gd name="connsiteX19-2499" fmla="*/ 1079640 w 1428242"/>
                <a:gd name="connsiteY19-2500" fmla="*/ 948829 h 1018212"/>
                <a:gd name="connsiteX20-2501" fmla="*/ 997236 w 1428242"/>
                <a:gd name="connsiteY20-2502" fmla="*/ 1002358 h 1018212"/>
                <a:gd name="connsiteX0-2503" fmla="*/ 997236 w 1428416"/>
                <a:gd name="connsiteY0-2504" fmla="*/ 1002358 h 1018212"/>
                <a:gd name="connsiteX1-2505" fmla="*/ 935385 w 1428416"/>
                <a:gd name="connsiteY1-2506" fmla="*/ 1018212 h 1018212"/>
                <a:gd name="connsiteX2-2507" fmla="*/ 903643 w 1428416"/>
                <a:gd name="connsiteY2-2508" fmla="*/ 998722 h 1018212"/>
                <a:gd name="connsiteX3-2509" fmla="*/ 854490 w 1428416"/>
                <a:gd name="connsiteY3-2510" fmla="*/ 955812 h 1018212"/>
                <a:gd name="connsiteX4-2511" fmla="*/ 819682 w 1428416"/>
                <a:gd name="connsiteY4-2512" fmla="*/ 965365 h 1018212"/>
                <a:gd name="connsiteX5-2513" fmla="*/ 790411 w 1428416"/>
                <a:gd name="connsiteY5-2514" fmla="*/ 842872 h 1018212"/>
                <a:gd name="connsiteX6-2515" fmla="*/ 818161 w 1428416"/>
                <a:gd name="connsiteY6-2516" fmla="*/ 587894 h 1018212"/>
                <a:gd name="connsiteX7-2517" fmla="*/ 451008 w 1428416"/>
                <a:gd name="connsiteY7-2518" fmla="*/ 805792 h 1018212"/>
                <a:gd name="connsiteX8-2519" fmla="*/ 0 w 1428416"/>
                <a:gd name="connsiteY8-2520" fmla="*/ 891403 h 1018212"/>
                <a:gd name="connsiteX9-2521" fmla="*/ 539021 w 1428416"/>
                <a:gd name="connsiteY9-2522" fmla="*/ 0 h 1018212"/>
                <a:gd name="connsiteX10-2523" fmla="*/ 738614 w 1428416"/>
                <a:gd name="connsiteY10-2524" fmla="*/ 71132 h 1018212"/>
                <a:gd name="connsiteX11-2525" fmla="*/ 912872 w 1428416"/>
                <a:gd name="connsiteY11-2526" fmla="*/ 184010 h 1018212"/>
                <a:gd name="connsiteX12-2527" fmla="*/ 1298220 w 1428416"/>
                <a:gd name="connsiteY12-2528" fmla="*/ 189467 h 1018212"/>
                <a:gd name="connsiteX13-2529" fmla="*/ 1428232 w 1428416"/>
                <a:gd name="connsiteY13-2530" fmla="*/ 65580 h 1018212"/>
                <a:gd name="connsiteX14-2531" fmla="*/ 1273203 w 1428416"/>
                <a:gd name="connsiteY14-2532" fmla="*/ 508870 h 1018212"/>
                <a:gd name="connsiteX15-2533" fmla="*/ 1261369 w 1428416"/>
                <a:gd name="connsiteY15-2534" fmla="*/ 692602 h 1018212"/>
                <a:gd name="connsiteX16-2535" fmla="*/ 1356941 w 1428416"/>
                <a:gd name="connsiteY16-2536" fmla="*/ 742280 h 1018212"/>
                <a:gd name="connsiteX17-2537" fmla="*/ 1211399 w 1428416"/>
                <a:gd name="connsiteY17-2538" fmla="*/ 987581 h 1018212"/>
                <a:gd name="connsiteX18-2539" fmla="*/ 1156309 w 1428416"/>
                <a:gd name="connsiteY18-2540" fmla="*/ 951940 h 1018212"/>
                <a:gd name="connsiteX19-2541" fmla="*/ 1079640 w 1428416"/>
                <a:gd name="connsiteY19-2542" fmla="*/ 948829 h 1018212"/>
                <a:gd name="connsiteX20-2543" fmla="*/ 997236 w 1428416"/>
                <a:gd name="connsiteY20-2544" fmla="*/ 1002358 h 1018212"/>
                <a:gd name="connsiteX0-2545" fmla="*/ 997236 w 1428416"/>
                <a:gd name="connsiteY0-2546" fmla="*/ 1002358 h 1018212"/>
                <a:gd name="connsiteX1-2547" fmla="*/ 935385 w 1428416"/>
                <a:gd name="connsiteY1-2548" fmla="*/ 1018212 h 1018212"/>
                <a:gd name="connsiteX2-2549" fmla="*/ 903643 w 1428416"/>
                <a:gd name="connsiteY2-2550" fmla="*/ 998722 h 1018212"/>
                <a:gd name="connsiteX3-2551" fmla="*/ 854490 w 1428416"/>
                <a:gd name="connsiteY3-2552" fmla="*/ 955812 h 1018212"/>
                <a:gd name="connsiteX4-2553" fmla="*/ 819682 w 1428416"/>
                <a:gd name="connsiteY4-2554" fmla="*/ 965365 h 1018212"/>
                <a:gd name="connsiteX5-2555" fmla="*/ 790411 w 1428416"/>
                <a:gd name="connsiteY5-2556" fmla="*/ 842872 h 1018212"/>
                <a:gd name="connsiteX6-2557" fmla="*/ 818161 w 1428416"/>
                <a:gd name="connsiteY6-2558" fmla="*/ 587894 h 1018212"/>
                <a:gd name="connsiteX7-2559" fmla="*/ 451008 w 1428416"/>
                <a:gd name="connsiteY7-2560" fmla="*/ 805792 h 1018212"/>
                <a:gd name="connsiteX8-2561" fmla="*/ 0 w 1428416"/>
                <a:gd name="connsiteY8-2562" fmla="*/ 891403 h 1018212"/>
                <a:gd name="connsiteX9-2563" fmla="*/ 539021 w 1428416"/>
                <a:gd name="connsiteY9-2564" fmla="*/ 0 h 1018212"/>
                <a:gd name="connsiteX10-2565" fmla="*/ 738614 w 1428416"/>
                <a:gd name="connsiteY10-2566" fmla="*/ 71132 h 1018212"/>
                <a:gd name="connsiteX11-2567" fmla="*/ 909017 w 1428416"/>
                <a:gd name="connsiteY11-2568" fmla="*/ 169910 h 1018212"/>
                <a:gd name="connsiteX12-2569" fmla="*/ 1298220 w 1428416"/>
                <a:gd name="connsiteY12-2570" fmla="*/ 189467 h 1018212"/>
                <a:gd name="connsiteX13-2571" fmla="*/ 1428232 w 1428416"/>
                <a:gd name="connsiteY13-2572" fmla="*/ 65580 h 1018212"/>
                <a:gd name="connsiteX14-2573" fmla="*/ 1273203 w 1428416"/>
                <a:gd name="connsiteY14-2574" fmla="*/ 508870 h 1018212"/>
                <a:gd name="connsiteX15-2575" fmla="*/ 1261369 w 1428416"/>
                <a:gd name="connsiteY15-2576" fmla="*/ 692602 h 1018212"/>
                <a:gd name="connsiteX16-2577" fmla="*/ 1356941 w 1428416"/>
                <a:gd name="connsiteY16-2578" fmla="*/ 742280 h 1018212"/>
                <a:gd name="connsiteX17-2579" fmla="*/ 1211399 w 1428416"/>
                <a:gd name="connsiteY17-2580" fmla="*/ 987581 h 1018212"/>
                <a:gd name="connsiteX18-2581" fmla="*/ 1156309 w 1428416"/>
                <a:gd name="connsiteY18-2582" fmla="*/ 951940 h 1018212"/>
                <a:gd name="connsiteX19-2583" fmla="*/ 1079640 w 1428416"/>
                <a:gd name="connsiteY19-2584" fmla="*/ 948829 h 1018212"/>
                <a:gd name="connsiteX20-2585" fmla="*/ 997236 w 1428416"/>
                <a:gd name="connsiteY20-2586" fmla="*/ 1002358 h 1018212"/>
                <a:gd name="connsiteX0-2587" fmla="*/ 997236 w 1428416"/>
                <a:gd name="connsiteY0-2588" fmla="*/ 1016760 h 1032614"/>
                <a:gd name="connsiteX1-2589" fmla="*/ 935385 w 1428416"/>
                <a:gd name="connsiteY1-2590" fmla="*/ 1032614 h 1032614"/>
                <a:gd name="connsiteX2-2591" fmla="*/ 903643 w 1428416"/>
                <a:gd name="connsiteY2-2592" fmla="*/ 1013124 h 1032614"/>
                <a:gd name="connsiteX3-2593" fmla="*/ 854490 w 1428416"/>
                <a:gd name="connsiteY3-2594" fmla="*/ 970214 h 1032614"/>
                <a:gd name="connsiteX4-2595" fmla="*/ 819682 w 1428416"/>
                <a:gd name="connsiteY4-2596" fmla="*/ 979767 h 1032614"/>
                <a:gd name="connsiteX5-2597" fmla="*/ 790411 w 1428416"/>
                <a:gd name="connsiteY5-2598" fmla="*/ 857274 h 1032614"/>
                <a:gd name="connsiteX6-2599" fmla="*/ 818161 w 1428416"/>
                <a:gd name="connsiteY6-2600" fmla="*/ 602296 h 1032614"/>
                <a:gd name="connsiteX7-2601" fmla="*/ 451008 w 1428416"/>
                <a:gd name="connsiteY7-2602" fmla="*/ 820194 h 1032614"/>
                <a:gd name="connsiteX8-2603" fmla="*/ 0 w 1428416"/>
                <a:gd name="connsiteY8-2604" fmla="*/ 905805 h 1032614"/>
                <a:gd name="connsiteX9-2605" fmla="*/ 536266 w 1428416"/>
                <a:gd name="connsiteY9-2606" fmla="*/ 0 h 1032614"/>
                <a:gd name="connsiteX10-2607" fmla="*/ 738614 w 1428416"/>
                <a:gd name="connsiteY10-2608" fmla="*/ 85534 h 1032614"/>
                <a:gd name="connsiteX11-2609" fmla="*/ 909017 w 1428416"/>
                <a:gd name="connsiteY11-2610" fmla="*/ 184312 h 1032614"/>
                <a:gd name="connsiteX12-2611" fmla="*/ 1298220 w 1428416"/>
                <a:gd name="connsiteY12-2612" fmla="*/ 203869 h 1032614"/>
                <a:gd name="connsiteX13-2613" fmla="*/ 1428232 w 1428416"/>
                <a:gd name="connsiteY13-2614" fmla="*/ 79982 h 1032614"/>
                <a:gd name="connsiteX14-2615" fmla="*/ 1273203 w 1428416"/>
                <a:gd name="connsiteY14-2616" fmla="*/ 523272 h 1032614"/>
                <a:gd name="connsiteX15-2617" fmla="*/ 1261369 w 1428416"/>
                <a:gd name="connsiteY15-2618" fmla="*/ 707004 h 1032614"/>
                <a:gd name="connsiteX16-2619" fmla="*/ 1356941 w 1428416"/>
                <a:gd name="connsiteY16-2620" fmla="*/ 756682 h 1032614"/>
                <a:gd name="connsiteX17-2621" fmla="*/ 1211399 w 1428416"/>
                <a:gd name="connsiteY17-2622" fmla="*/ 1001983 h 1032614"/>
                <a:gd name="connsiteX18-2623" fmla="*/ 1156309 w 1428416"/>
                <a:gd name="connsiteY18-2624" fmla="*/ 966342 h 1032614"/>
                <a:gd name="connsiteX19-2625" fmla="*/ 1079640 w 1428416"/>
                <a:gd name="connsiteY19-2626" fmla="*/ 963231 h 1032614"/>
                <a:gd name="connsiteX20-2627" fmla="*/ 997236 w 1428416"/>
                <a:gd name="connsiteY20-2628" fmla="*/ 1016760 h 1032614"/>
                <a:gd name="connsiteX0-2629" fmla="*/ 997236 w 1428416"/>
                <a:gd name="connsiteY0-2630" fmla="*/ 1016760 h 1032614"/>
                <a:gd name="connsiteX1-2631" fmla="*/ 935385 w 1428416"/>
                <a:gd name="connsiteY1-2632" fmla="*/ 1032614 h 1032614"/>
                <a:gd name="connsiteX2-2633" fmla="*/ 903643 w 1428416"/>
                <a:gd name="connsiteY2-2634" fmla="*/ 1013124 h 1032614"/>
                <a:gd name="connsiteX3-2635" fmla="*/ 854490 w 1428416"/>
                <a:gd name="connsiteY3-2636" fmla="*/ 970214 h 1032614"/>
                <a:gd name="connsiteX4-2637" fmla="*/ 819682 w 1428416"/>
                <a:gd name="connsiteY4-2638" fmla="*/ 979767 h 1032614"/>
                <a:gd name="connsiteX5-2639" fmla="*/ 790411 w 1428416"/>
                <a:gd name="connsiteY5-2640" fmla="*/ 857274 h 1032614"/>
                <a:gd name="connsiteX6-2641" fmla="*/ 818161 w 1428416"/>
                <a:gd name="connsiteY6-2642" fmla="*/ 602296 h 1032614"/>
                <a:gd name="connsiteX7-2643" fmla="*/ 451008 w 1428416"/>
                <a:gd name="connsiteY7-2644" fmla="*/ 820194 h 1032614"/>
                <a:gd name="connsiteX8-2645" fmla="*/ 0 w 1428416"/>
                <a:gd name="connsiteY8-2646" fmla="*/ 905805 h 1032614"/>
                <a:gd name="connsiteX9-2647" fmla="*/ 536266 w 1428416"/>
                <a:gd name="connsiteY9-2648" fmla="*/ 0 h 1032614"/>
                <a:gd name="connsiteX10-2649" fmla="*/ 738614 w 1428416"/>
                <a:gd name="connsiteY10-2650" fmla="*/ 85534 h 1032614"/>
                <a:gd name="connsiteX11-2651" fmla="*/ 909017 w 1428416"/>
                <a:gd name="connsiteY11-2652" fmla="*/ 184312 h 1032614"/>
                <a:gd name="connsiteX12-2653" fmla="*/ 1298220 w 1428416"/>
                <a:gd name="connsiteY12-2654" fmla="*/ 203869 h 1032614"/>
                <a:gd name="connsiteX13-2655" fmla="*/ 1428232 w 1428416"/>
                <a:gd name="connsiteY13-2656" fmla="*/ 79982 h 1032614"/>
                <a:gd name="connsiteX14-2657" fmla="*/ 1273203 w 1428416"/>
                <a:gd name="connsiteY14-2658" fmla="*/ 523272 h 1032614"/>
                <a:gd name="connsiteX15-2659" fmla="*/ 1266429 w 1428416"/>
                <a:gd name="connsiteY15-2660" fmla="*/ 693489 h 1032614"/>
                <a:gd name="connsiteX16-2661" fmla="*/ 1356941 w 1428416"/>
                <a:gd name="connsiteY16-2662" fmla="*/ 756682 h 1032614"/>
                <a:gd name="connsiteX17-2663" fmla="*/ 1211399 w 1428416"/>
                <a:gd name="connsiteY17-2664" fmla="*/ 1001983 h 1032614"/>
                <a:gd name="connsiteX18-2665" fmla="*/ 1156309 w 1428416"/>
                <a:gd name="connsiteY18-2666" fmla="*/ 966342 h 1032614"/>
                <a:gd name="connsiteX19-2667" fmla="*/ 1079640 w 1428416"/>
                <a:gd name="connsiteY19-2668" fmla="*/ 963231 h 1032614"/>
                <a:gd name="connsiteX20-2669" fmla="*/ 997236 w 1428416"/>
                <a:gd name="connsiteY20-2670" fmla="*/ 1016760 h 1032614"/>
                <a:gd name="connsiteX0-2671" fmla="*/ 997236 w 1428416"/>
                <a:gd name="connsiteY0-2672" fmla="*/ 1016760 h 1032614"/>
                <a:gd name="connsiteX1-2673" fmla="*/ 935385 w 1428416"/>
                <a:gd name="connsiteY1-2674" fmla="*/ 1032614 h 1032614"/>
                <a:gd name="connsiteX2-2675" fmla="*/ 903643 w 1428416"/>
                <a:gd name="connsiteY2-2676" fmla="*/ 1013124 h 1032614"/>
                <a:gd name="connsiteX3-2677" fmla="*/ 854490 w 1428416"/>
                <a:gd name="connsiteY3-2678" fmla="*/ 970214 h 1032614"/>
                <a:gd name="connsiteX4-2679" fmla="*/ 819682 w 1428416"/>
                <a:gd name="connsiteY4-2680" fmla="*/ 979767 h 1032614"/>
                <a:gd name="connsiteX5-2681" fmla="*/ 790411 w 1428416"/>
                <a:gd name="connsiteY5-2682" fmla="*/ 857274 h 1032614"/>
                <a:gd name="connsiteX6-2683" fmla="*/ 818161 w 1428416"/>
                <a:gd name="connsiteY6-2684" fmla="*/ 602296 h 1032614"/>
                <a:gd name="connsiteX7-2685" fmla="*/ 451008 w 1428416"/>
                <a:gd name="connsiteY7-2686" fmla="*/ 820194 h 1032614"/>
                <a:gd name="connsiteX8-2687" fmla="*/ 0 w 1428416"/>
                <a:gd name="connsiteY8-2688" fmla="*/ 905805 h 1032614"/>
                <a:gd name="connsiteX9-2689" fmla="*/ 536266 w 1428416"/>
                <a:gd name="connsiteY9-2690" fmla="*/ 0 h 1032614"/>
                <a:gd name="connsiteX10-2691" fmla="*/ 738614 w 1428416"/>
                <a:gd name="connsiteY10-2692" fmla="*/ 85534 h 1032614"/>
                <a:gd name="connsiteX11-2693" fmla="*/ 909017 w 1428416"/>
                <a:gd name="connsiteY11-2694" fmla="*/ 184312 h 1032614"/>
                <a:gd name="connsiteX12-2695" fmla="*/ 1298220 w 1428416"/>
                <a:gd name="connsiteY12-2696" fmla="*/ 203869 h 1032614"/>
                <a:gd name="connsiteX13-2697" fmla="*/ 1428232 w 1428416"/>
                <a:gd name="connsiteY13-2698" fmla="*/ 79982 h 1032614"/>
                <a:gd name="connsiteX14-2699" fmla="*/ 1273203 w 1428416"/>
                <a:gd name="connsiteY14-2700" fmla="*/ 523272 h 1032614"/>
                <a:gd name="connsiteX15-2701" fmla="*/ 1266429 w 1428416"/>
                <a:gd name="connsiteY15-2702" fmla="*/ 693489 h 1032614"/>
                <a:gd name="connsiteX16-2703" fmla="*/ 1356941 w 1428416"/>
                <a:gd name="connsiteY16-2704" fmla="*/ 756682 h 1032614"/>
                <a:gd name="connsiteX17-2705" fmla="*/ 1211399 w 1428416"/>
                <a:gd name="connsiteY17-2706" fmla="*/ 1001983 h 1032614"/>
                <a:gd name="connsiteX18-2707" fmla="*/ 1158075 w 1428416"/>
                <a:gd name="connsiteY18-2708" fmla="*/ 987415 h 1032614"/>
                <a:gd name="connsiteX19-2709" fmla="*/ 1079640 w 1428416"/>
                <a:gd name="connsiteY19-2710" fmla="*/ 963231 h 1032614"/>
                <a:gd name="connsiteX20-2711" fmla="*/ 997236 w 1428416"/>
                <a:gd name="connsiteY20-2712" fmla="*/ 1016760 h 1032614"/>
                <a:gd name="connsiteX0-2713" fmla="*/ 997236 w 1428416"/>
                <a:gd name="connsiteY0-2714" fmla="*/ 1016760 h 1032614"/>
                <a:gd name="connsiteX1-2715" fmla="*/ 935385 w 1428416"/>
                <a:gd name="connsiteY1-2716" fmla="*/ 1032614 h 1032614"/>
                <a:gd name="connsiteX2-2717" fmla="*/ 903643 w 1428416"/>
                <a:gd name="connsiteY2-2718" fmla="*/ 1013124 h 1032614"/>
                <a:gd name="connsiteX3-2719" fmla="*/ 854490 w 1428416"/>
                <a:gd name="connsiteY3-2720" fmla="*/ 970214 h 1032614"/>
                <a:gd name="connsiteX4-2721" fmla="*/ 819682 w 1428416"/>
                <a:gd name="connsiteY4-2722" fmla="*/ 979767 h 1032614"/>
                <a:gd name="connsiteX5-2723" fmla="*/ 790411 w 1428416"/>
                <a:gd name="connsiteY5-2724" fmla="*/ 857274 h 1032614"/>
                <a:gd name="connsiteX6-2725" fmla="*/ 818161 w 1428416"/>
                <a:gd name="connsiteY6-2726" fmla="*/ 602296 h 1032614"/>
                <a:gd name="connsiteX7-2727" fmla="*/ 451008 w 1428416"/>
                <a:gd name="connsiteY7-2728" fmla="*/ 820194 h 1032614"/>
                <a:gd name="connsiteX8-2729" fmla="*/ 0 w 1428416"/>
                <a:gd name="connsiteY8-2730" fmla="*/ 905805 h 1032614"/>
                <a:gd name="connsiteX9-2731" fmla="*/ 536266 w 1428416"/>
                <a:gd name="connsiteY9-2732" fmla="*/ 0 h 1032614"/>
                <a:gd name="connsiteX10-2733" fmla="*/ 738614 w 1428416"/>
                <a:gd name="connsiteY10-2734" fmla="*/ 85534 h 1032614"/>
                <a:gd name="connsiteX11-2735" fmla="*/ 909017 w 1428416"/>
                <a:gd name="connsiteY11-2736" fmla="*/ 184312 h 1032614"/>
                <a:gd name="connsiteX12-2737" fmla="*/ 1298220 w 1428416"/>
                <a:gd name="connsiteY12-2738" fmla="*/ 203869 h 1032614"/>
                <a:gd name="connsiteX13-2739" fmla="*/ 1428232 w 1428416"/>
                <a:gd name="connsiteY13-2740" fmla="*/ 79982 h 1032614"/>
                <a:gd name="connsiteX14-2741" fmla="*/ 1273203 w 1428416"/>
                <a:gd name="connsiteY14-2742" fmla="*/ 523272 h 1032614"/>
                <a:gd name="connsiteX15-2743" fmla="*/ 1266429 w 1428416"/>
                <a:gd name="connsiteY15-2744" fmla="*/ 693489 h 1032614"/>
                <a:gd name="connsiteX16-2745" fmla="*/ 1356941 w 1428416"/>
                <a:gd name="connsiteY16-2746" fmla="*/ 756682 h 1032614"/>
                <a:gd name="connsiteX17-2747" fmla="*/ 1211399 w 1428416"/>
                <a:gd name="connsiteY17-2748" fmla="*/ 1001983 h 1032614"/>
                <a:gd name="connsiteX18-2749" fmla="*/ 1158075 w 1428416"/>
                <a:gd name="connsiteY18-2750" fmla="*/ 987415 h 1032614"/>
                <a:gd name="connsiteX19-2751" fmla="*/ 1100091 w 1428416"/>
                <a:gd name="connsiteY19-2752" fmla="*/ 981871 h 1032614"/>
                <a:gd name="connsiteX20-2753" fmla="*/ 997236 w 1428416"/>
                <a:gd name="connsiteY20-2754" fmla="*/ 1016760 h 1032614"/>
                <a:gd name="connsiteX0-2755" fmla="*/ 992837 w 1428416"/>
                <a:gd name="connsiteY0-2756" fmla="*/ 1031442 h 1032614"/>
                <a:gd name="connsiteX1-2757" fmla="*/ 935385 w 1428416"/>
                <a:gd name="connsiteY1-2758" fmla="*/ 1032614 h 1032614"/>
                <a:gd name="connsiteX2-2759" fmla="*/ 903643 w 1428416"/>
                <a:gd name="connsiteY2-2760" fmla="*/ 1013124 h 1032614"/>
                <a:gd name="connsiteX3-2761" fmla="*/ 854490 w 1428416"/>
                <a:gd name="connsiteY3-2762" fmla="*/ 970214 h 1032614"/>
                <a:gd name="connsiteX4-2763" fmla="*/ 819682 w 1428416"/>
                <a:gd name="connsiteY4-2764" fmla="*/ 979767 h 1032614"/>
                <a:gd name="connsiteX5-2765" fmla="*/ 790411 w 1428416"/>
                <a:gd name="connsiteY5-2766" fmla="*/ 857274 h 1032614"/>
                <a:gd name="connsiteX6-2767" fmla="*/ 818161 w 1428416"/>
                <a:gd name="connsiteY6-2768" fmla="*/ 602296 h 1032614"/>
                <a:gd name="connsiteX7-2769" fmla="*/ 451008 w 1428416"/>
                <a:gd name="connsiteY7-2770" fmla="*/ 820194 h 1032614"/>
                <a:gd name="connsiteX8-2771" fmla="*/ 0 w 1428416"/>
                <a:gd name="connsiteY8-2772" fmla="*/ 905805 h 1032614"/>
                <a:gd name="connsiteX9-2773" fmla="*/ 536266 w 1428416"/>
                <a:gd name="connsiteY9-2774" fmla="*/ 0 h 1032614"/>
                <a:gd name="connsiteX10-2775" fmla="*/ 738614 w 1428416"/>
                <a:gd name="connsiteY10-2776" fmla="*/ 85534 h 1032614"/>
                <a:gd name="connsiteX11-2777" fmla="*/ 909017 w 1428416"/>
                <a:gd name="connsiteY11-2778" fmla="*/ 184312 h 1032614"/>
                <a:gd name="connsiteX12-2779" fmla="*/ 1298220 w 1428416"/>
                <a:gd name="connsiteY12-2780" fmla="*/ 203869 h 1032614"/>
                <a:gd name="connsiteX13-2781" fmla="*/ 1428232 w 1428416"/>
                <a:gd name="connsiteY13-2782" fmla="*/ 79982 h 1032614"/>
                <a:gd name="connsiteX14-2783" fmla="*/ 1273203 w 1428416"/>
                <a:gd name="connsiteY14-2784" fmla="*/ 523272 h 1032614"/>
                <a:gd name="connsiteX15-2785" fmla="*/ 1266429 w 1428416"/>
                <a:gd name="connsiteY15-2786" fmla="*/ 693489 h 1032614"/>
                <a:gd name="connsiteX16-2787" fmla="*/ 1356941 w 1428416"/>
                <a:gd name="connsiteY16-2788" fmla="*/ 756682 h 1032614"/>
                <a:gd name="connsiteX17-2789" fmla="*/ 1211399 w 1428416"/>
                <a:gd name="connsiteY17-2790" fmla="*/ 1001983 h 1032614"/>
                <a:gd name="connsiteX18-2791" fmla="*/ 1158075 w 1428416"/>
                <a:gd name="connsiteY18-2792" fmla="*/ 987415 h 1032614"/>
                <a:gd name="connsiteX19-2793" fmla="*/ 1100091 w 1428416"/>
                <a:gd name="connsiteY19-2794" fmla="*/ 981871 h 1032614"/>
                <a:gd name="connsiteX20-2795" fmla="*/ 992837 w 1428416"/>
                <a:gd name="connsiteY20-2796" fmla="*/ 1031442 h 1032614"/>
                <a:gd name="connsiteX0-2797" fmla="*/ 992837 w 1428416"/>
                <a:gd name="connsiteY0-2798" fmla="*/ 1031442 h 1032614"/>
                <a:gd name="connsiteX1-2799" fmla="*/ 935385 w 1428416"/>
                <a:gd name="connsiteY1-2800" fmla="*/ 1032614 h 1032614"/>
                <a:gd name="connsiteX2-2801" fmla="*/ 903643 w 1428416"/>
                <a:gd name="connsiteY2-2802" fmla="*/ 1013124 h 1032614"/>
                <a:gd name="connsiteX3-2803" fmla="*/ 854490 w 1428416"/>
                <a:gd name="connsiteY3-2804" fmla="*/ 970214 h 1032614"/>
                <a:gd name="connsiteX4-2805" fmla="*/ 819682 w 1428416"/>
                <a:gd name="connsiteY4-2806" fmla="*/ 979767 h 1032614"/>
                <a:gd name="connsiteX5-2807" fmla="*/ 790411 w 1428416"/>
                <a:gd name="connsiteY5-2808" fmla="*/ 857274 h 1032614"/>
                <a:gd name="connsiteX6-2809" fmla="*/ 818161 w 1428416"/>
                <a:gd name="connsiteY6-2810" fmla="*/ 602296 h 1032614"/>
                <a:gd name="connsiteX7-2811" fmla="*/ 451008 w 1428416"/>
                <a:gd name="connsiteY7-2812" fmla="*/ 820194 h 1032614"/>
                <a:gd name="connsiteX8-2813" fmla="*/ 0 w 1428416"/>
                <a:gd name="connsiteY8-2814" fmla="*/ 905805 h 1032614"/>
                <a:gd name="connsiteX9-2815" fmla="*/ 536266 w 1428416"/>
                <a:gd name="connsiteY9-2816" fmla="*/ 0 h 1032614"/>
                <a:gd name="connsiteX10-2817" fmla="*/ 738614 w 1428416"/>
                <a:gd name="connsiteY10-2818" fmla="*/ 85534 h 1032614"/>
                <a:gd name="connsiteX11-2819" fmla="*/ 909017 w 1428416"/>
                <a:gd name="connsiteY11-2820" fmla="*/ 184312 h 1032614"/>
                <a:gd name="connsiteX12-2821" fmla="*/ 1298220 w 1428416"/>
                <a:gd name="connsiteY12-2822" fmla="*/ 203869 h 1032614"/>
                <a:gd name="connsiteX13-2823" fmla="*/ 1428232 w 1428416"/>
                <a:gd name="connsiteY13-2824" fmla="*/ 79982 h 1032614"/>
                <a:gd name="connsiteX14-2825" fmla="*/ 1273203 w 1428416"/>
                <a:gd name="connsiteY14-2826" fmla="*/ 523272 h 1032614"/>
                <a:gd name="connsiteX15-2827" fmla="*/ 1266429 w 1428416"/>
                <a:gd name="connsiteY15-2828" fmla="*/ 693489 h 1032614"/>
                <a:gd name="connsiteX16-2829" fmla="*/ 1356941 w 1428416"/>
                <a:gd name="connsiteY16-2830" fmla="*/ 756682 h 1032614"/>
                <a:gd name="connsiteX17-2831" fmla="*/ 1211399 w 1428416"/>
                <a:gd name="connsiteY17-2832" fmla="*/ 1001983 h 1032614"/>
                <a:gd name="connsiteX18-2833" fmla="*/ 1158075 w 1428416"/>
                <a:gd name="connsiteY18-2834" fmla="*/ 987415 h 1032614"/>
                <a:gd name="connsiteX19-2835" fmla="*/ 1100091 w 1428416"/>
                <a:gd name="connsiteY19-2836" fmla="*/ 981871 h 1032614"/>
                <a:gd name="connsiteX20-2837" fmla="*/ 1066728 w 1428416"/>
                <a:gd name="connsiteY20-2838" fmla="*/ 982189 h 1032614"/>
                <a:gd name="connsiteX21" fmla="*/ 992837 w 1428416"/>
                <a:gd name="connsiteY21" fmla="*/ 1031442 h 1032614"/>
                <a:gd name="connsiteX0-2839" fmla="*/ 992837 w 1428416"/>
                <a:gd name="connsiteY0-2840" fmla="*/ 1031442 h 1031442"/>
                <a:gd name="connsiteX1-2841" fmla="*/ 956586 w 1428416"/>
                <a:gd name="connsiteY1-2842" fmla="*/ 910922 h 1031442"/>
                <a:gd name="connsiteX2-2843" fmla="*/ 903643 w 1428416"/>
                <a:gd name="connsiteY2-2844" fmla="*/ 1013124 h 1031442"/>
                <a:gd name="connsiteX3-2845" fmla="*/ 854490 w 1428416"/>
                <a:gd name="connsiteY3-2846" fmla="*/ 970214 h 1031442"/>
                <a:gd name="connsiteX4-2847" fmla="*/ 819682 w 1428416"/>
                <a:gd name="connsiteY4-2848" fmla="*/ 979767 h 1031442"/>
                <a:gd name="connsiteX5-2849" fmla="*/ 790411 w 1428416"/>
                <a:gd name="connsiteY5-2850" fmla="*/ 857274 h 1031442"/>
                <a:gd name="connsiteX6-2851" fmla="*/ 818161 w 1428416"/>
                <a:gd name="connsiteY6-2852" fmla="*/ 602296 h 1031442"/>
                <a:gd name="connsiteX7-2853" fmla="*/ 451008 w 1428416"/>
                <a:gd name="connsiteY7-2854" fmla="*/ 820194 h 1031442"/>
                <a:gd name="connsiteX8-2855" fmla="*/ 0 w 1428416"/>
                <a:gd name="connsiteY8-2856" fmla="*/ 905805 h 1031442"/>
                <a:gd name="connsiteX9-2857" fmla="*/ 536266 w 1428416"/>
                <a:gd name="connsiteY9-2858" fmla="*/ 0 h 1031442"/>
                <a:gd name="connsiteX10-2859" fmla="*/ 738614 w 1428416"/>
                <a:gd name="connsiteY10-2860" fmla="*/ 85534 h 1031442"/>
                <a:gd name="connsiteX11-2861" fmla="*/ 909017 w 1428416"/>
                <a:gd name="connsiteY11-2862" fmla="*/ 184312 h 1031442"/>
                <a:gd name="connsiteX12-2863" fmla="*/ 1298220 w 1428416"/>
                <a:gd name="connsiteY12-2864" fmla="*/ 203869 h 1031442"/>
                <a:gd name="connsiteX13-2865" fmla="*/ 1428232 w 1428416"/>
                <a:gd name="connsiteY13-2866" fmla="*/ 79982 h 1031442"/>
                <a:gd name="connsiteX14-2867" fmla="*/ 1273203 w 1428416"/>
                <a:gd name="connsiteY14-2868" fmla="*/ 523272 h 1031442"/>
                <a:gd name="connsiteX15-2869" fmla="*/ 1266429 w 1428416"/>
                <a:gd name="connsiteY15-2870" fmla="*/ 693489 h 1031442"/>
                <a:gd name="connsiteX16-2871" fmla="*/ 1356941 w 1428416"/>
                <a:gd name="connsiteY16-2872" fmla="*/ 756682 h 1031442"/>
                <a:gd name="connsiteX17-2873" fmla="*/ 1211399 w 1428416"/>
                <a:gd name="connsiteY17-2874" fmla="*/ 1001983 h 1031442"/>
                <a:gd name="connsiteX18-2875" fmla="*/ 1158075 w 1428416"/>
                <a:gd name="connsiteY18-2876" fmla="*/ 987415 h 1031442"/>
                <a:gd name="connsiteX19-2877" fmla="*/ 1100091 w 1428416"/>
                <a:gd name="connsiteY19-2878" fmla="*/ 981871 h 1031442"/>
                <a:gd name="connsiteX20-2879" fmla="*/ 1066728 w 1428416"/>
                <a:gd name="connsiteY20-2880" fmla="*/ 982189 h 1031442"/>
                <a:gd name="connsiteX21-2881" fmla="*/ 992837 w 1428416"/>
                <a:gd name="connsiteY21-2882" fmla="*/ 1031442 h 1031442"/>
                <a:gd name="connsiteX0-2883" fmla="*/ 992837 w 1428416"/>
                <a:gd name="connsiteY0-2884" fmla="*/ 1031442 h 1031442"/>
                <a:gd name="connsiteX1-2885" fmla="*/ 956586 w 1428416"/>
                <a:gd name="connsiteY1-2886" fmla="*/ 910922 h 1031442"/>
                <a:gd name="connsiteX2-2887" fmla="*/ 903643 w 1428416"/>
                <a:gd name="connsiteY2-2888" fmla="*/ 1013124 h 1031442"/>
                <a:gd name="connsiteX3-2889" fmla="*/ 854490 w 1428416"/>
                <a:gd name="connsiteY3-2890" fmla="*/ 970214 h 1031442"/>
                <a:gd name="connsiteX4-2891" fmla="*/ 819682 w 1428416"/>
                <a:gd name="connsiteY4-2892" fmla="*/ 979767 h 1031442"/>
                <a:gd name="connsiteX5-2893" fmla="*/ 790411 w 1428416"/>
                <a:gd name="connsiteY5-2894" fmla="*/ 857274 h 1031442"/>
                <a:gd name="connsiteX6-2895" fmla="*/ 818161 w 1428416"/>
                <a:gd name="connsiteY6-2896" fmla="*/ 602296 h 1031442"/>
                <a:gd name="connsiteX7-2897" fmla="*/ 451008 w 1428416"/>
                <a:gd name="connsiteY7-2898" fmla="*/ 820194 h 1031442"/>
                <a:gd name="connsiteX8-2899" fmla="*/ 0 w 1428416"/>
                <a:gd name="connsiteY8-2900" fmla="*/ 905805 h 1031442"/>
                <a:gd name="connsiteX9-2901" fmla="*/ 536266 w 1428416"/>
                <a:gd name="connsiteY9-2902" fmla="*/ 0 h 1031442"/>
                <a:gd name="connsiteX10-2903" fmla="*/ 738614 w 1428416"/>
                <a:gd name="connsiteY10-2904" fmla="*/ 85534 h 1031442"/>
                <a:gd name="connsiteX11-2905" fmla="*/ 909017 w 1428416"/>
                <a:gd name="connsiteY11-2906" fmla="*/ 184312 h 1031442"/>
                <a:gd name="connsiteX12-2907" fmla="*/ 1298220 w 1428416"/>
                <a:gd name="connsiteY12-2908" fmla="*/ 203869 h 1031442"/>
                <a:gd name="connsiteX13-2909" fmla="*/ 1428232 w 1428416"/>
                <a:gd name="connsiteY13-2910" fmla="*/ 79982 h 1031442"/>
                <a:gd name="connsiteX14-2911" fmla="*/ 1273203 w 1428416"/>
                <a:gd name="connsiteY14-2912" fmla="*/ 523272 h 1031442"/>
                <a:gd name="connsiteX15-2913" fmla="*/ 1266429 w 1428416"/>
                <a:gd name="connsiteY15-2914" fmla="*/ 693489 h 1031442"/>
                <a:gd name="connsiteX16-2915" fmla="*/ 1356941 w 1428416"/>
                <a:gd name="connsiteY16-2916" fmla="*/ 756682 h 1031442"/>
                <a:gd name="connsiteX17-2917" fmla="*/ 1211399 w 1428416"/>
                <a:gd name="connsiteY17-2918" fmla="*/ 1001983 h 1031442"/>
                <a:gd name="connsiteX18-2919" fmla="*/ 1158075 w 1428416"/>
                <a:gd name="connsiteY18-2920" fmla="*/ 987415 h 1031442"/>
                <a:gd name="connsiteX19-2921" fmla="*/ 1100091 w 1428416"/>
                <a:gd name="connsiteY19-2922" fmla="*/ 981871 h 1031442"/>
                <a:gd name="connsiteX20-2923" fmla="*/ 1066728 w 1428416"/>
                <a:gd name="connsiteY20-2924" fmla="*/ 982189 h 1031442"/>
                <a:gd name="connsiteX21-2925" fmla="*/ 992837 w 1428416"/>
                <a:gd name="connsiteY21-2926" fmla="*/ 1031442 h 1031442"/>
                <a:gd name="connsiteX0-2927" fmla="*/ 992837 w 1428416"/>
                <a:gd name="connsiteY0-2928" fmla="*/ 1031442 h 1031442"/>
                <a:gd name="connsiteX1-2929" fmla="*/ 956586 w 1428416"/>
                <a:gd name="connsiteY1-2930" fmla="*/ 910922 h 1031442"/>
                <a:gd name="connsiteX2-2931" fmla="*/ 903643 w 1428416"/>
                <a:gd name="connsiteY2-2932" fmla="*/ 1013124 h 1031442"/>
                <a:gd name="connsiteX3-2933" fmla="*/ 854490 w 1428416"/>
                <a:gd name="connsiteY3-2934" fmla="*/ 970214 h 1031442"/>
                <a:gd name="connsiteX4-2935" fmla="*/ 819682 w 1428416"/>
                <a:gd name="connsiteY4-2936" fmla="*/ 979767 h 1031442"/>
                <a:gd name="connsiteX5-2937" fmla="*/ 790411 w 1428416"/>
                <a:gd name="connsiteY5-2938" fmla="*/ 857274 h 1031442"/>
                <a:gd name="connsiteX6-2939" fmla="*/ 818161 w 1428416"/>
                <a:gd name="connsiteY6-2940" fmla="*/ 602296 h 1031442"/>
                <a:gd name="connsiteX7-2941" fmla="*/ 451008 w 1428416"/>
                <a:gd name="connsiteY7-2942" fmla="*/ 820194 h 1031442"/>
                <a:gd name="connsiteX8-2943" fmla="*/ 0 w 1428416"/>
                <a:gd name="connsiteY8-2944" fmla="*/ 905805 h 1031442"/>
                <a:gd name="connsiteX9-2945" fmla="*/ 536266 w 1428416"/>
                <a:gd name="connsiteY9-2946" fmla="*/ 0 h 1031442"/>
                <a:gd name="connsiteX10-2947" fmla="*/ 738614 w 1428416"/>
                <a:gd name="connsiteY10-2948" fmla="*/ 85534 h 1031442"/>
                <a:gd name="connsiteX11-2949" fmla="*/ 909017 w 1428416"/>
                <a:gd name="connsiteY11-2950" fmla="*/ 184312 h 1031442"/>
                <a:gd name="connsiteX12-2951" fmla="*/ 1298220 w 1428416"/>
                <a:gd name="connsiteY12-2952" fmla="*/ 203869 h 1031442"/>
                <a:gd name="connsiteX13-2953" fmla="*/ 1428232 w 1428416"/>
                <a:gd name="connsiteY13-2954" fmla="*/ 79982 h 1031442"/>
                <a:gd name="connsiteX14-2955" fmla="*/ 1273203 w 1428416"/>
                <a:gd name="connsiteY14-2956" fmla="*/ 523272 h 1031442"/>
                <a:gd name="connsiteX15-2957" fmla="*/ 1266429 w 1428416"/>
                <a:gd name="connsiteY15-2958" fmla="*/ 693489 h 1031442"/>
                <a:gd name="connsiteX16-2959" fmla="*/ 1356941 w 1428416"/>
                <a:gd name="connsiteY16-2960" fmla="*/ 756682 h 1031442"/>
                <a:gd name="connsiteX17-2961" fmla="*/ 1211399 w 1428416"/>
                <a:gd name="connsiteY17-2962" fmla="*/ 1001983 h 1031442"/>
                <a:gd name="connsiteX18-2963" fmla="*/ 1158075 w 1428416"/>
                <a:gd name="connsiteY18-2964" fmla="*/ 987415 h 1031442"/>
                <a:gd name="connsiteX19-2965" fmla="*/ 1100091 w 1428416"/>
                <a:gd name="connsiteY19-2966" fmla="*/ 981871 h 1031442"/>
                <a:gd name="connsiteX20-2967" fmla="*/ 1066728 w 1428416"/>
                <a:gd name="connsiteY20-2968" fmla="*/ 982189 h 1031442"/>
                <a:gd name="connsiteX21-2969" fmla="*/ 992837 w 1428416"/>
                <a:gd name="connsiteY21-2970" fmla="*/ 1031442 h 1031442"/>
                <a:gd name="connsiteX0-2971" fmla="*/ 988629 w 1428416"/>
                <a:gd name="connsiteY0-2972" fmla="*/ 1024512 h 1024512"/>
                <a:gd name="connsiteX1-2973" fmla="*/ 956586 w 1428416"/>
                <a:gd name="connsiteY1-2974" fmla="*/ 910922 h 1024512"/>
                <a:gd name="connsiteX2-2975" fmla="*/ 903643 w 1428416"/>
                <a:gd name="connsiteY2-2976" fmla="*/ 1013124 h 1024512"/>
                <a:gd name="connsiteX3-2977" fmla="*/ 854490 w 1428416"/>
                <a:gd name="connsiteY3-2978" fmla="*/ 970214 h 1024512"/>
                <a:gd name="connsiteX4-2979" fmla="*/ 819682 w 1428416"/>
                <a:gd name="connsiteY4-2980" fmla="*/ 979767 h 1024512"/>
                <a:gd name="connsiteX5-2981" fmla="*/ 790411 w 1428416"/>
                <a:gd name="connsiteY5-2982" fmla="*/ 857274 h 1024512"/>
                <a:gd name="connsiteX6-2983" fmla="*/ 818161 w 1428416"/>
                <a:gd name="connsiteY6-2984" fmla="*/ 602296 h 1024512"/>
                <a:gd name="connsiteX7-2985" fmla="*/ 451008 w 1428416"/>
                <a:gd name="connsiteY7-2986" fmla="*/ 820194 h 1024512"/>
                <a:gd name="connsiteX8-2987" fmla="*/ 0 w 1428416"/>
                <a:gd name="connsiteY8-2988" fmla="*/ 905805 h 1024512"/>
                <a:gd name="connsiteX9-2989" fmla="*/ 536266 w 1428416"/>
                <a:gd name="connsiteY9-2990" fmla="*/ 0 h 1024512"/>
                <a:gd name="connsiteX10-2991" fmla="*/ 738614 w 1428416"/>
                <a:gd name="connsiteY10-2992" fmla="*/ 85534 h 1024512"/>
                <a:gd name="connsiteX11-2993" fmla="*/ 909017 w 1428416"/>
                <a:gd name="connsiteY11-2994" fmla="*/ 184312 h 1024512"/>
                <a:gd name="connsiteX12-2995" fmla="*/ 1298220 w 1428416"/>
                <a:gd name="connsiteY12-2996" fmla="*/ 203869 h 1024512"/>
                <a:gd name="connsiteX13-2997" fmla="*/ 1428232 w 1428416"/>
                <a:gd name="connsiteY13-2998" fmla="*/ 79982 h 1024512"/>
                <a:gd name="connsiteX14-2999" fmla="*/ 1273203 w 1428416"/>
                <a:gd name="connsiteY14-3000" fmla="*/ 523272 h 1024512"/>
                <a:gd name="connsiteX15-3001" fmla="*/ 1266429 w 1428416"/>
                <a:gd name="connsiteY15-3002" fmla="*/ 693489 h 1024512"/>
                <a:gd name="connsiteX16-3003" fmla="*/ 1356941 w 1428416"/>
                <a:gd name="connsiteY16-3004" fmla="*/ 756682 h 1024512"/>
                <a:gd name="connsiteX17-3005" fmla="*/ 1211399 w 1428416"/>
                <a:gd name="connsiteY17-3006" fmla="*/ 1001983 h 1024512"/>
                <a:gd name="connsiteX18-3007" fmla="*/ 1158075 w 1428416"/>
                <a:gd name="connsiteY18-3008" fmla="*/ 987415 h 1024512"/>
                <a:gd name="connsiteX19-3009" fmla="*/ 1100091 w 1428416"/>
                <a:gd name="connsiteY19-3010" fmla="*/ 981871 h 1024512"/>
                <a:gd name="connsiteX20-3011" fmla="*/ 1066728 w 1428416"/>
                <a:gd name="connsiteY20-3012" fmla="*/ 982189 h 1024512"/>
                <a:gd name="connsiteX21-3013" fmla="*/ 988629 w 1428416"/>
                <a:gd name="connsiteY21-3014" fmla="*/ 1024512 h 1024512"/>
                <a:gd name="connsiteX0-3015" fmla="*/ 988629 w 1428416"/>
                <a:gd name="connsiteY0-3016" fmla="*/ 1024512 h 1035152"/>
                <a:gd name="connsiteX1-3017" fmla="*/ 956586 w 1428416"/>
                <a:gd name="connsiteY1-3018" fmla="*/ 910922 h 1035152"/>
                <a:gd name="connsiteX2-3019" fmla="*/ 970662 w 1428416"/>
                <a:gd name="connsiteY2-3020" fmla="*/ 1035152 h 1035152"/>
                <a:gd name="connsiteX3-3021" fmla="*/ 854490 w 1428416"/>
                <a:gd name="connsiteY3-3022" fmla="*/ 970214 h 1035152"/>
                <a:gd name="connsiteX4-3023" fmla="*/ 819682 w 1428416"/>
                <a:gd name="connsiteY4-3024" fmla="*/ 979767 h 1035152"/>
                <a:gd name="connsiteX5-3025" fmla="*/ 790411 w 1428416"/>
                <a:gd name="connsiteY5-3026" fmla="*/ 857274 h 1035152"/>
                <a:gd name="connsiteX6-3027" fmla="*/ 818161 w 1428416"/>
                <a:gd name="connsiteY6-3028" fmla="*/ 602296 h 1035152"/>
                <a:gd name="connsiteX7-3029" fmla="*/ 451008 w 1428416"/>
                <a:gd name="connsiteY7-3030" fmla="*/ 820194 h 1035152"/>
                <a:gd name="connsiteX8-3031" fmla="*/ 0 w 1428416"/>
                <a:gd name="connsiteY8-3032" fmla="*/ 905805 h 1035152"/>
                <a:gd name="connsiteX9-3033" fmla="*/ 536266 w 1428416"/>
                <a:gd name="connsiteY9-3034" fmla="*/ 0 h 1035152"/>
                <a:gd name="connsiteX10-3035" fmla="*/ 738614 w 1428416"/>
                <a:gd name="connsiteY10-3036" fmla="*/ 85534 h 1035152"/>
                <a:gd name="connsiteX11-3037" fmla="*/ 909017 w 1428416"/>
                <a:gd name="connsiteY11-3038" fmla="*/ 184312 h 1035152"/>
                <a:gd name="connsiteX12-3039" fmla="*/ 1298220 w 1428416"/>
                <a:gd name="connsiteY12-3040" fmla="*/ 203869 h 1035152"/>
                <a:gd name="connsiteX13-3041" fmla="*/ 1428232 w 1428416"/>
                <a:gd name="connsiteY13-3042" fmla="*/ 79982 h 1035152"/>
                <a:gd name="connsiteX14-3043" fmla="*/ 1273203 w 1428416"/>
                <a:gd name="connsiteY14-3044" fmla="*/ 523272 h 1035152"/>
                <a:gd name="connsiteX15-3045" fmla="*/ 1266429 w 1428416"/>
                <a:gd name="connsiteY15-3046" fmla="*/ 693489 h 1035152"/>
                <a:gd name="connsiteX16-3047" fmla="*/ 1356941 w 1428416"/>
                <a:gd name="connsiteY16-3048" fmla="*/ 756682 h 1035152"/>
                <a:gd name="connsiteX17-3049" fmla="*/ 1211399 w 1428416"/>
                <a:gd name="connsiteY17-3050" fmla="*/ 1001983 h 1035152"/>
                <a:gd name="connsiteX18-3051" fmla="*/ 1158075 w 1428416"/>
                <a:gd name="connsiteY18-3052" fmla="*/ 987415 h 1035152"/>
                <a:gd name="connsiteX19-3053" fmla="*/ 1100091 w 1428416"/>
                <a:gd name="connsiteY19-3054" fmla="*/ 981871 h 1035152"/>
                <a:gd name="connsiteX20-3055" fmla="*/ 1066728 w 1428416"/>
                <a:gd name="connsiteY20-3056" fmla="*/ 982189 h 1035152"/>
                <a:gd name="connsiteX21-3057" fmla="*/ 988629 w 1428416"/>
                <a:gd name="connsiteY21-3058" fmla="*/ 1024512 h 1035152"/>
                <a:gd name="connsiteX0-3059" fmla="*/ 988629 w 1428416"/>
                <a:gd name="connsiteY0-3060" fmla="*/ 1024512 h 1035152"/>
                <a:gd name="connsiteX1-3061" fmla="*/ 956586 w 1428416"/>
                <a:gd name="connsiteY1-3062" fmla="*/ 910922 h 1035152"/>
                <a:gd name="connsiteX2-3063" fmla="*/ 970662 w 1428416"/>
                <a:gd name="connsiteY2-3064" fmla="*/ 1035152 h 1035152"/>
                <a:gd name="connsiteX3-3065" fmla="*/ 854490 w 1428416"/>
                <a:gd name="connsiteY3-3066" fmla="*/ 970214 h 1035152"/>
                <a:gd name="connsiteX4-3067" fmla="*/ 819682 w 1428416"/>
                <a:gd name="connsiteY4-3068" fmla="*/ 979767 h 1035152"/>
                <a:gd name="connsiteX5-3069" fmla="*/ 790411 w 1428416"/>
                <a:gd name="connsiteY5-3070" fmla="*/ 857274 h 1035152"/>
                <a:gd name="connsiteX6-3071" fmla="*/ 818161 w 1428416"/>
                <a:gd name="connsiteY6-3072" fmla="*/ 602296 h 1035152"/>
                <a:gd name="connsiteX7-3073" fmla="*/ 451008 w 1428416"/>
                <a:gd name="connsiteY7-3074" fmla="*/ 820194 h 1035152"/>
                <a:gd name="connsiteX8-3075" fmla="*/ 0 w 1428416"/>
                <a:gd name="connsiteY8-3076" fmla="*/ 905805 h 1035152"/>
                <a:gd name="connsiteX9-3077" fmla="*/ 536266 w 1428416"/>
                <a:gd name="connsiteY9-3078" fmla="*/ 0 h 1035152"/>
                <a:gd name="connsiteX10-3079" fmla="*/ 738614 w 1428416"/>
                <a:gd name="connsiteY10-3080" fmla="*/ 85534 h 1035152"/>
                <a:gd name="connsiteX11-3081" fmla="*/ 909017 w 1428416"/>
                <a:gd name="connsiteY11-3082" fmla="*/ 184312 h 1035152"/>
                <a:gd name="connsiteX12-3083" fmla="*/ 1298220 w 1428416"/>
                <a:gd name="connsiteY12-3084" fmla="*/ 203869 h 1035152"/>
                <a:gd name="connsiteX13-3085" fmla="*/ 1428232 w 1428416"/>
                <a:gd name="connsiteY13-3086" fmla="*/ 79982 h 1035152"/>
                <a:gd name="connsiteX14-3087" fmla="*/ 1273203 w 1428416"/>
                <a:gd name="connsiteY14-3088" fmla="*/ 523272 h 1035152"/>
                <a:gd name="connsiteX15-3089" fmla="*/ 1266429 w 1428416"/>
                <a:gd name="connsiteY15-3090" fmla="*/ 693489 h 1035152"/>
                <a:gd name="connsiteX16-3091" fmla="*/ 1356941 w 1428416"/>
                <a:gd name="connsiteY16-3092" fmla="*/ 756682 h 1035152"/>
                <a:gd name="connsiteX17-3093" fmla="*/ 1211399 w 1428416"/>
                <a:gd name="connsiteY17-3094" fmla="*/ 1001983 h 1035152"/>
                <a:gd name="connsiteX18-3095" fmla="*/ 1158075 w 1428416"/>
                <a:gd name="connsiteY18-3096" fmla="*/ 987415 h 1035152"/>
                <a:gd name="connsiteX19-3097" fmla="*/ 1100091 w 1428416"/>
                <a:gd name="connsiteY19-3098" fmla="*/ 981871 h 1035152"/>
                <a:gd name="connsiteX20-3099" fmla="*/ 1066728 w 1428416"/>
                <a:gd name="connsiteY20-3100" fmla="*/ 982189 h 1035152"/>
                <a:gd name="connsiteX21-3101" fmla="*/ 988629 w 1428416"/>
                <a:gd name="connsiteY21-3102" fmla="*/ 1024512 h 1035152"/>
                <a:gd name="connsiteX0-3103" fmla="*/ 988629 w 1428416"/>
                <a:gd name="connsiteY0-3104" fmla="*/ 1024512 h 1035152"/>
                <a:gd name="connsiteX1-3105" fmla="*/ 956586 w 1428416"/>
                <a:gd name="connsiteY1-3106" fmla="*/ 910922 h 1035152"/>
                <a:gd name="connsiteX2-3107" fmla="*/ 970662 w 1428416"/>
                <a:gd name="connsiteY2-3108" fmla="*/ 1035152 h 1035152"/>
                <a:gd name="connsiteX3-3109" fmla="*/ 854490 w 1428416"/>
                <a:gd name="connsiteY3-3110" fmla="*/ 970214 h 1035152"/>
                <a:gd name="connsiteX4-3111" fmla="*/ 819682 w 1428416"/>
                <a:gd name="connsiteY4-3112" fmla="*/ 979767 h 1035152"/>
                <a:gd name="connsiteX5-3113" fmla="*/ 790411 w 1428416"/>
                <a:gd name="connsiteY5-3114" fmla="*/ 857274 h 1035152"/>
                <a:gd name="connsiteX6-3115" fmla="*/ 818161 w 1428416"/>
                <a:gd name="connsiteY6-3116" fmla="*/ 602296 h 1035152"/>
                <a:gd name="connsiteX7-3117" fmla="*/ 451008 w 1428416"/>
                <a:gd name="connsiteY7-3118" fmla="*/ 820194 h 1035152"/>
                <a:gd name="connsiteX8-3119" fmla="*/ 0 w 1428416"/>
                <a:gd name="connsiteY8-3120" fmla="*/ 905805 h 1035152"/>
                <a:gd name="connsiteX9-3121" fmla="*/ 536266 w 1428416"/>
                <a:gd name="connsiteY9-3122" fmla="*/ 0 h 1035152"/>
                <a:gd name="connsiteX10-3123" fmla="*/ 738614 w 1428416"/>
                <a:gd name="connsiteY10-3124" fmla="*/ 85534 h 1035152"/>
                <a:gd name="connsiteX11-3125" fmla="*/ 909017 w 1428416"/>
                <a:gd name="connsiteY11-3126" fmla="*/ 184312 h 1035152"/>
                <a:gd name="connsiteX12-3127" fmla="*/ 1298220 w 1428416"/>
                <a:gd name="connsiteY12-3128" fmla="*/ 203869 h 1035152"/>
                <a:gd name="connsiteX13-3129" fmla="*/ 1428232 w 1428416"/>
                <a:gd name="connsiteY13-3130" fmla="*/ 79982 h 1035152"/>
                <a:gd name="connsiteX14-3131" fmla="*/ 1273203 w 1428416"/>
                <a:gd name="connsiteY14-3132" fmla="*/ 523272 h 1035152"/>
                <a:gd name="connsiteX15-3133" fmla="*/ 1266429 w 1428416"/>
                <a:gd name="connsiteY15-3134" fmla="*/ 693489 h 1035152"/>
                <a:gd name="connsiteX16-3135" fmla="*/ 1356941 w 1428416"/>
                <a:gd name="connsiteY16-3136" fmla="*/ 756682 h 1035152"/>
                <a:gd name="connsiteX17-3137" fmla="*/ 1211399 w 1428416"/>
                <a:gd name="connsiteY17-3138" fmla="*/ 1001983 h 1035152"/>
                <a:gd name="connsiteX18-3139" fmla="*/ 1158075 w 1428416"/>
                <a:gd name="connsiteY18-3140" fmla="*/ 987415 h 1035152"/>
                <a:gd name="connsiteX19-3141" fmla="*/ 1100091 w 1428416"/>
                <a:gd name="connsiteY19-3142" fmla="*/ 981871 h 1035152"/>
                <a:gd name="connsiteX20-3143" fmla="*/ 1066728 w 1428416"/>
                <a:gd name="connsiteY20-3144" fmla="*/ 982189 h 1035152"/>
                <a:gd name="connsiteX21-3145" fmla="*/ 988629 w 1428416"/>
                <a:gd name="connsiteY21-3146" fmla="*/ 1024512 h 1035152"/>
                <a:gd name="connsiteX0-3147" fmla="*/ 988629 w 1428416"/>
                <a:gd name="connsiteY0-3148" fmla="*/ 1024512 h 1058860"/>
                <a:gd name="connsiteX1-3149" fmla="*/ 956586 w 1428416"/>
                <a:gd name="connsiteY1-3150" fmla="*/ 910922 h 1058860"/>
                <a:gd name="connsiteX2-3151" fmla="*/ 970662 w 1428416"/>
                <a:gd name="connsiteY2-3152" fmla="*/ 1035152 h 1058860"/>
                <a:gd name="connsiteX3-3153" fmla="*/ 908903 w 1428416"/>
                <a:gd name="connsiteY3-3154" fmla="*/ 1052290 h 1058860"/>
                <a:gd name="connsiteX4-3155" fmla="*/ 819682 w 1428416"/>
                <a:gd name="connsiteY4-3156" fmla="*/ 979767 h 1058860"/>
                <a:gd name="connsiteX5-3157" fmla="*/ 790411 w 1428416"/>
                <a:gd name="connsiteY5-3158" fmla="*/ 857274 h 1058860"/>
                <a:gd name="connsiteX6-3159" fmla="*/ 818161 w 1428416"/>
                <a:gd name="connsiteY6-3160" fmla="*/ 602296 h 1058860"/>
                <a:gd name="connsiteX7-3161" fmla="*/ 451008 w 1428416"/>
                <a:gd name="connsiteY7-3162" fmla="*/ 820194 h 1058860"/>
                <a:gd name="connsiteX8-3163" fmla="*/ 0 w 1428416"/>
                <a:gd name="connsiteY8-3164" fmla="*/ 905805 h 1058860"/>
                <a:gd name="connsiteX9-3165" fmla="*/ 536266 w 1428416"/>
                <a:gd name="connsiteY9-3166" fmla="*/ 0 h 1058860"/>
                <a:gd name="connsiteX10-3167" fmla="*/ 738614 w 1428416"/>
                <a:gd name="connsiteY10-3168" fmla="*/ 85534 h 1058860"/>
                <a:gd name="connsiteX11-3169" fmla="*/ 909017 w 1428416"/>
                <a:gd name="connsiteY11-3170" fmla="*/ 184312 h 1058860"/>
                <a:gd name="connsiteX12-3171" fmla="*/ 1298220 w 1428416"/>
                <a:gd name="connsiteY12-3172" fmla="*/ 203869 h 1058860"/>
                <a:gd name="connsiteX13-3173" fmla="*/ 1428232 w 1428416"/>
                <a:gd name="connsiteY13-3174" fmla="*/ 79982 h 1058860"/>
                <a:gd name="connsiteX14-3175" fmla="*/ 1273203 w 1428416"/>
                <a:gd name="connsiteY14-3176" fmla="*/ 523272 h 1058860"/>
                <a:gd name="connsiteX15-3177" fmla="*/ 1266429 w 1428416"/>
                <a:gd name="connsiteY15-3178" fmla="*/ 693489 h 1058860"/>
                <a:gd name="connsiteX16-3179" fmla="*/ 1356941 w 1428416"/>
                <a:gd name="connsiteY16-3180" fmla="*/ 756682 h 1058860"/>
                <a:gd name="connsiteX17-3181" fmla="*/ 1211399 w 1428416"/>
                <a:gd name="connsiteY17-3182" fmla="*/ 1001983 h 1058860"/>
                <a:gd name="connsiteX18-3183" fmla="*/ 1158075 w 1428416"/>
                <a:gd name="connsiteY18-3184" fmla="*/ 987415 h 1058860"/>
                <a:gd name="connsiteX19-3185" fmla="*/ 1100091 w 1428416"/>
                <a:gd name="connsiteY19-3186" fmla="*/ 981871 h 1058860"/>
                <a:gd name="connsiteX20-3187" fmla="*/ 1066728 w 1428416"/>
                <a:gd name="connsiteY20-3188" fmla="*/ 982189 h 1058860"/>
                <a:gd name="connsiteX21-3189" fmla="*/ 988629 w 1428416"/>
                <a:gd name="connsiteY21-3190" fmla="*/ 1024512 h 1058860"/>
                <a:gd name="connsiteX0-3191" fmla="*/ 988629 w 1428416"/>
                <a:gd name="connsiteY0-3192" fmla="*/ 1024512 h 1078087"/>
                <a:gd name="connsiteX1-3193" fmla="*/ 956586 w 1428416"/>
                <a:gd name="connsiteY1-3194" fmla="*/ 910922 h 1078087"/>
                <a:gd name="connsiteX2-3195" fmla="*/ 970662 w 1428416"/>
                <a:gd name="connsiteY2-3196" fmla="*/ 1035152 h 1078087"/>
                <a:gd name="connsiteX3-3197" fmla="*/ 908903 w 1428416"/>
                <a:gd name="connsiteY3-3198" fmla="*/ 1052290 h 1078087"/>
                <a:gd name="connsiteX4-3199" fmla="*/ 819682 w 1428416"/>
                <a:gd name="connsiteY4-3200" fmla="*/ 979767 h 1078087"/>
                <a:gd name="connsiteX5-3201" fmla="*/ 790411 w 1428416"/>
                <a:gd name="connsiteY5-3202" fmla="*/ 857274 h 1078087"/>
                <a:gd name="connsiteX6-3203" fmla="*/ 818161 w 1428416"/>
                <a:gd name="connsiteY6-3204" fmla="*/ 602296 h 1078087"/>
                <a:gd name="connsiteX7-3205" fmla="*/ 451008 w 1428416"/>
                <a:gd name="connsiteY7-3206" fmla="*/ 820194 h 1078087"/>
                <a:gd name="connsiteX8-3207" fmla="*/ 0 w 1428416"/>
                <a:gd name="connsiteY8-3208" fmla="*/ 905805 h 1078087"/>
                <a:gd name="connsiteX9-3209" fmla="*/ 536266 w 1428416"/>
                <a:gd name="connsiteY9-3210" fmla="*/ 0 h 1078087"/>
                <a:gd name="connsiteX10-3211" fmla="*/ 738614 w 1428416"/>
                <a:gd name="connsiteY10-3212" fmla="*/ 85534 h 1078087"/>
                <a:gd name="connsiteX11-3213" fmla="*/ 909017 w 1428416"/>
                <a:gd name="connsiteY11-3214" fmla="*/ 184312 h 1078087"/>
                <a:gd name="connsiteX12-3215" fmla="*/ 1298220 w 1428416"/>
                <a:gd name="connsiteY12-3216" fmla="*/ 203869 h 1078087"/>
                <a:gd name="connsiteX13-3217" fmla="*/ 1428232 w 1428416"/>
                <a:gd name="connsiteY13-3218" fmla="*/ 79982 h 1078087"/>
                <a:gd name="connsiteX14-3219" fmla="*/ 1273203 w 1428416"/>
                <a:gd name="connsiteY14-3220" fmla="*/ 523272 h 1078087"/>
                <a:gd name="connsiteX15-3221" fmla="*/ 1266429 w 1428416"/>
                <a:gd name="connsiteY15-3222" fmla="*/ 693489 h 1078087"/>
                <a:gd name="connsiteX16-3223" fmla="*/ 1356941 w 1428416"/>
                <a:gd name="connsiteY16-3224" fmla="*/ 756682 h 1078087"/>
                <a:gd name="connsiteX17-3225" fmla="*/ 1211399 w 1428416"/>
                <a:gd name="connsiteY17-3226" fmla="*/ 1001983 h 1078087"/>
                <a:gd name="connsiteX18-3227" fmla="*/ 1158075 w 1428416"/>
                <a:gd name="connsiteY18-3228" fmla="*/ 987415 h 1078087"/>
                <a:gd name="connsiteX19-3229" fmla="*/ 1100091 w 1428416"/>
                <a:gd name="connsiteY19-3230" fmla="*/ 981871 h 1078087"/>
                <a:gd name="connsiteX20-3231" fmla="*/ 1066728 w 1428416"/>
                <a:gd name="connsiteY20-3232" fmla="*/ 982189 h 1078087"/>
                <a:gd name="connsiteX21-3233" fmla="*/ 988629 w 1428416"/>
                <a:gd name="connsiteY21-3234" fmla="*/ 1024512 h 1078087"/>
                <a:gd name="connsiteX0-3235" fmla="*/ 988629 w 1428416"/>
                <a:gd name="connsiteY0-3236" fmla="*/ 1024512 h 1078087"/>
                <a:gd name="connsiteX1-3237" fmla="*/ 956586 w 1428416"/>
                <a:gd name="connsiteY1-3238" fmla="*/ 910922 h 1078087"/>
                <a:gd name="connsiteX2-3239" fmla="*/ 970662 w 1428416"/>
                <a:gd name="connsiteY2-3240" fmla="*/ 1035152 h 1078087"/>
                <a:gd name="connsiteX3-3241" fmla="*/ 908903 w 1428416"/>
                <a:gd name="connsiteY3-3242" fmla="*/ 1052290 h 1078087"/>
                <a:gd name="connsiteX4-3243" fmla="*/ 878390 w 1428416"/>
                <a:gd name="connsiteY4-3244" fmla="*/ 1017550 h 1078087"/>
                <a:gd name="connsiteX5-3245" fmla="*/ 790411 w 1428416"/>
                <a:gd name="connsiteY5-3246" fmla="*/ 857274 h 1078087"/>
                <a:gd name="connsiteX6-3247" fmla="*/ 818161 w 1428416"/>
                <a:gd name="connsiteY6-3248" fmla="*/ 602296 h 1078087"/>
                <a:gd name="connsiteX7-3249" fmla="*/ 451008 w 1428416"/>
                <a:gd name="connsiteY7-3250" fmla="*/ 820194 h 1078087"/>
                <a:gd name="connsiteX8-3251" fmla="*/ 0 w 1428416"/>
                <a:gd name="connsiteY8-3252" fmla="*/ 905805 h 1078087"/>
                <a:gd name="connsiteX9-3253" fmla="*/ 536266 w 1428416"/>
                <a:gd name="connsiteY9-3254" fmla="*/ 0 h 1078087"/>
                <a:gd name="connsiteX10-3255" fmla="*/ 738614 w 1428416"/>
                <a:gd name="connsiteY10-3256" fmla="*/ 85534 h 1078087"/>
                <a:gd name="connsiteX11-3257" fmla="*/ 909017 w 1428416"/>
                <a:gd name="connsiteY11-3258" fmla="*/ 184312 h 1078087"/>
                <a:gd name="connsiteX12-3259" fmla="*/ 1298220 w 1428416"/>
                <a:gd name="connsiteY12-3260" fmla="*/ 203869 h 1078087"/>
                <a:gd name="connsiteX13-3261" fmla="*/ 1428232 w 1428416"/>
                <a:gd name="connsiteY13-3262" fmla="*/ 79982 h 1078087"/>
                <a:gd name="connsiteX14-3263" fmla="*/ 1273203 w 1428416"/>
                <a:gd name="connsiteY14-3264" fmla="*/ 523272 h 1078087"/>
                <a:gd name="connsiteX15-3265" fmla="*/ 1266429 w 1428416"/>
                <a:gd name="connsiteY15-3266" fmla="*/ 693489 h 1078087"/>
                <a:gd name="connsiteX16-3267" fmla="*/ 1356941 w 1428416"/>
                <a:gd name="connsiteY16-3268" fmla="*/ 756682 h 1078087"/>
                <a:gd name="connsiteX17-3269" fmla="*/ 1211399 w 1428416"/>
                <a:gd name="connsiteY17-3270" fmla="*/ 1001983 h 1078087"/>
                <a:gd name="connsiteX18-3271" fmla="*/ 1158075 w 1428416"/>
                <a:gd name="connsiteY18-3272" fmla="*/ 987415 h 1078087"/>
                <a:gd name="connsiteX19-3273" fmla="*/ 1100091 w 1428416"/>
                <a:gd name="connsiteY19-3274" fmla="*/ 981871 h 1078087"/>
                <a:gd name="connsiteX20-3275" fmla="*/ 1066728 w 1428416"/>
                <a:gd name="connsiteY20-3276" fmla="*/ 982189 h 1078087"/>
                <a:gd name="connsiteX21-3277" fmla="*/ 988629 w 1428416"/>
                <a:gd name="connsiteY21-3278" fmla="*/ 1024512 h 1078087"/>
                <a:gd name="connsiteX0-3279" fmla="*/ 988629 w 1428416"/>
                <a:gd name="connsiteY0-3280" fmla="*/ 1024512 h 1078087"/>
                <a:gd name="connsiteX1-3281" fmla="*/ 956586 w 1428416"/>
                <a:gd name="connsiteY1-3282" fmla="*/ 910922 h 1078087"/>
                <a:gd name="connsiteX2-3283" fmla="*/ 970662 w 1428416"/>
                <a:gd name="connsiteY2-3284" fmla="*/ 1035152 h 1078087"/>
                <a:gd name="connsiteX3-3285" fmla="*/ 908903 w 1428416"/>
                <a:gd name="connsiteY3-3286" fmla="*/ 1052290 h 1078087"/>
                <a:gd name="connsiteX4-3287" fmla="*/ 878390 w 1428416"/>
                <a:gd name="connsiteY4-3288" fmla="*/ 1017550 h 1078087"/>
                <a:gd name="connsiteX5-3289" fmla="*/ 851685 w 1428416"/>
                <a:gd name="connsiteY5-3290" fmla="*/ 991363 h 1078087"/>
                <a:gd name="connsiteX6-3291" fmla="*/ 818161 w 1428416"/>
                <a:gd name="connsiteY6-3292" fmla="*/ 602296 h 1078087"/>
                <a:gd name="connsiteX7-3293" fmla="*/ 451008 w 1428416"/>
                <a:gd name="connsiteY7-3294" fmla="*/ 820194 h 1078087"/>
                <a:gd name="connsiteX8-3295" fmla="*/ 0 w 1428416"/>
                <a:gd name="connsiteY8-3296" fmla="*/ 905805 h 1078087"/>
                <a:gd name="connsiteX9-3297" fmla="*/ 536266 w 1428416"/>
                <a:gd name="connsiteY9-3298" fmla="*/ 0 h 1078087"/>
                <a:gd name="connsiteX10-3299" fmla="*/ 738614 w 1428416"/>
                <a:gd name="connsiteY10-3300" fmla="*/ 85534 h 1078087"/>
                <a:gd name="connsiteX11-3301" fmla="*/ 909017 w 1428416"/>
                <a:gd name="connsiteY11-3302" fmla="*/ 184312 h 1078087"/>
                <a:gd name="connsiteX12-3303" fmla="*/ 1298220 w 1428416"/>
                <a:gd name="connsiteY12-3304" fmla="*/ 203869 h 1078087"/>
                <a:gd name="connsiteX13-3305" fmla="*/ 1428232 w 1428416"/>
                <a:gd name="connsiteY13-3306" fmla="*/ 79982 h 1078087"/>
                <a:gd name="connsiteX14-3307" fmla="*/ 1273203 w 1428416"/>
                <a:gd name="connsiteY14-3308" fmla="*/ 523272 h 1078087"/>
                <a:gd name="connsiteX15-3309" fmla="*/ 1266429 w 1428416"/>
                <a:gd name="connsiteY15-3310" fmla="*/ 693489 h 1078087"/>
                <a:gd name="connsiteX16-3311" fmla="*/ 1356941 w 1428416"/>
                <a:gd name="connsiteY16-3312" fmla="*/ 756682 h 1078087"/>
                <a:gd name="connsiteX17-3313" fmla="*/ 1211399 w 1428416"/>
                <a:gd name="connsiteY17-3314" fmla="*/ 1001983 h 1078087"/>
                <a:gd name="connsiteX18-3315" fmla="*/ 1158075 w 1428416"/>
                <a:gd name="connsiteY18-3316" fmla="*/ 987415 h 1078087"/>
                <a:gd name="connsiteX19-3317" fmla="*/ 1100091 w 1428416"/>
                <a:gd name="connsiteY19-3318" fmla="*/ 981871 h 1078087"/>
                <a:gd name="connsiteX20-3319" fmla="*/ 1066728 w 1428416"/>
                <a:gd name="connsiteY20-3320" fmla="*/ 982189 h 1078087"/>
                <a:gd name="connsiteX21-3321" fmla="*/ 988629 w 1428416"/>
                <a:gd name="connsiteY21-3322" fmla="*/ 1024512 h 1078087"/>
                <a:gd name="connsiteX0-3323" fmla="*/ 988629 w 1428416"/>
                <a:gd name="connsiteY0-3324" fmla="*/ 1024512 h 1078087"/>
                <a:gd name="connsiteX1-3325" fmla="*/ 956586 w 1428416"/>
                <a:gd name="connsiteY1-3326" fmla="*/ 910922 h 1078087"/>
                <a:gd name="connsiteX2-3327" fmla="*/ 970662 w 1428416"/>
                <a:gd name="connsiteY2-3328" fmla="*/ 1035152 h 1078087"/>
                <a:gd name="connsiteX3-3329" fmla="*/ 908903 w 1428416"/>
                <a:gd name="connsiteY3-3330" fmla="*/ 1052290 h 1078087"/>
                <a:gd name="connsiteX4-3331" fmla="*/ 878390 w 1428416"/>
                <a:gd name="connsiteY4-3332" fmla="*/ 1017550 h 1078087"/>
                <a:gd name="connsiteX5-3333" fmla="*/ 851685 w 1428416"/>
                <a:gd name="connsiteY5-3334" fmla="*/ 991363 h 1078087"/>
                <a:gd name="connsiteX6-3335" fmla="*/ 908640 w 1428416"/>
                <a:gd name="connsiteY6-3336" fmla="*/ 537044 h 1078087"/>
                <a:gd name="connsiteX7-3337" fmla="*/ 451008 w 1428416"/>
                <a:gd name="connsiteY7-3338" fmla="*/ 820194 h 1078087"/>
                <a:gd name="connsiteX8-3339" fmla="*/ 0 w 1428416"/>
                <a:gd name="connsiteY8-3340" fmla="*/ 905805 h 1078087"/>
                <a:gd name="connsiteX9-3341" fmla="*/ 536266 w 1428416"/>
                <a:gd name="connsiteY9-3342" fmla="*/ 0 h 1078087"/>
                <a:gd name="connsiteX10-3343" fmla="*/ 738614 w 1428416"/>
                <a:gd name="connsiteY10-3344" fmla="*/ 85534 h 1078087"/>
                <a:gd name="connsiteX11-3345" fmla="*/ 909017 w 1428416"/>
                <a:gd name="connsiteY11-3346" fmla="*/ 184312 h 1078087"/>
                <a:gd name="connsiteX12-3347" fmla="*/ 1298220 w 1428416"/>
                <a:gd name="connsiteY12-3348" fmla="*/ 203869 h 1078087"/>
                <a:gd name="connsiteX13-3349" fmla="*/ 1428232 w 1428416"/>
                <a:gd name="connsiteY13-3350" fmla="*/ 79982 h 1078087"/>
                <a:gd name="connsiteX14-3351" fmla="*/ 1273203 w 1428416"/>
                <a:gd name="connsiteY14-3352" fmla="*/ 523272 h 1078087"/>
                <a:gd name="connsiteX15-3353" fmla="*/ 1266429 w 1428416"/>
                <a:gd name="connsiteY15-3354" fmla="*/ 693489 h 1078087"/>
                <a:gd name="connsiteX16-3355" fmla="*/ 1356941 w 1428416"/>
                <a:gd name="connsiteY16-3356" fmla="*/ 756682 h 1078087"/>
                <a:gd name="connsiteX17-3357" fmla="*/ 1211399 w 1428416"/>
                <a:gd name="connsiteY17-3358" fmla="*/ 1001983 h 1078087"/>
                <a:gd name="connsiteX18-3359" fmla="*/ 1158075 w 1428416"/>
                <a:gd name="connsiteY18-3360" fmla="*/ 987415 h 1078087"/>
                <a:gd name="connsiteX19-3361" fmla="*/ 1100091 w 1428416"/>
                <a:gd name="connsiteY19-3362" fmla="*/ 981871 h 1078087"/>
                <a:gd name="connsiteX20-3363" fmla="*/ 1066728 w 1428416"/>
                <a:gd name="connsiteY20-3364" fmla="*/ 982189 h 1078087"/>
                <a:gd name="connsiteX21-3365" fmla="*/ 988629 w 1428416"/>
                <a:gd name="connsiteY21-3366" fmla="*/ 1024512 h 1078087"/>
                <a:gd name="connsiteX0-3367" fmla="*/ 988629 w 1428416"/>
                <a:gd name="connsiteY0-3368" fmla="*/ 1024512 h 1078087"/>
                <a:gd name="connsiteX1-3369" fmla="*/ 956586 w 1428416"/>
                <a:gd name="connsiteY1-3370" fmla="*/ 910922 h 1078087"/>
                <a:gd name="connsiteX2-3371" fmla="*/ 970662 w 1428416"/>
                <a:gd name="connsiteY2-3372" fmla="*/ 1035152 h 1078087"/>
                <a:gd name="connsiteX3-3373" fmla="*/ 908903 w 1428416"/>
                <a:gd name="connsiteY3-3374" fmla="*/ 1052290 h 1078087"/>
                <a:gd name="connsiteX4-3375" fmla="*/ 878390 w 1428416"/>
                <a:gd name="connsiteY4-3376" fmla="*/ 1017550 h 1078087"/>
                <a:gd name="connsiteX5-3377" fmla="*/ 851685 w 1428416"/>
                <a:gd name="connsiteY5-3378" fmla="*/ 991363 h 1078087"/>
                <a:gd name="connsiteX6-3379" fmla="*/ 801035 w 1428416"/>
                <a:gd name="connsiteY6-3380" fmla="*/ 995039 h 1078087"/>
                <a:gd name="connsiteX7-3381" fmla="*/ 451008 w 1428416"/>
                <a:gd name="connsiteY7-3382" fmla="*/ 820194 h 1078087"/>
                <a:gd name="connsiteX8-3383" fmla="*/ 0 w 1428416"/>
                <a:gd name="connsiteY8-3384" fmla="*/ 905805 h 1078087"/>
                <a:gd name="connsiteX9-3385" fmla="*/ 536266 w 1428416"/>
                <a:gd name="connsiteY9-3386" fmla="*/ 0 h 1078087"/>
                <a:gd name="connsiteX10-3387" fmla="*/ 738614 w 1428416"/>
                <a:gd name="connsiteY10-3388" fmla="*/ 85534 h 1078087"/>
                <a:gd name="connsiteX11-3389" fmla="*/ 909017 w 1428416"/>
                <a:gd name="connsiteY11-3390" fmla="*/ 184312 h 1078087"/>
                <a:gd name="connsiteX12-3391" fmla="*/ 1298220 w 1428416"/>
                <a:gd name="connsiteY12-3392" fmla="*/ 203869 h 1078087"/>
                <a:gd name="connsiteX13-3393" fmla="*/ 1428232 w 1428416"/>
                <a:gd name="connsiteY13-3394" fmla="*/ 79982 h 1078087"/>
                <a:gd name="connsiteX14-3395" fmla="*/ 1273203 w 1428416"/>
                <a:gd name="connsiteY14-3396" fmla="*/ 523272 h 1078087"/>
                <a:gd name="connsiteX15-3397" fmla="*/ 1266429 w 1428416"/>
                <a:gd name="connsiteY15-3398" fmla="*/ 693489 h 1078087"/>
                <a:gd name="connsiteX16-3399" fmla="*/ 1356941 w 1428416"/>
                <a:gd name="connsiteY16-3400" fmla="*/ 756682 h 1078087"/>
                <a:gd name="connsiteX17-3401" fmla="*/ 1211399 w 1428416"/>
                <a:gd name="connsiteY17-3402" fmla="*/ 1001983 h 1078087"/>
                <a:gd name="connsiteX18-3403" fmla="*/ 1158075 w 1428416"/>
                <a:gd name="connsiteY18-3404" fmla="*/ 987415 h 1078087"/>
                <a:gd name="connsiteX19-3405" fmla="*/ 1100091 w 1428416"/>
                <a:gd name="connsiteY19-3406" fmla="*/ 981871 h 1078087"/>
                <a:gd name="connsiteX20-3407" fmla="*/ 1066728 w 1428416"/>
                <a:gd name="connsiteY20-3408" fmla="*/ 982189 h 1078087"/>
                <a:gd name="connsiteX21-3409" fmla="*/ 988629 w 1428416"/>
                <a:gd name="connsiteY21-3410" fmla="*/ 1024512 h 1078087"/>
                <a:gd name="connsiteX0-3411" fmla="*/ 988629 w 1428416"/>
                <a:gd name="connsiteY0-3412" fmla="*/ 1024512 h 1078087"/>
                <a:gd name="connsiteX1-3413" fmla="*/ 956586 w 1428416"/>
                <a:gd name="connsiteY1-3414" fmla="*/ 910922 h 1078087"/>
                <a:gd name="connsiteX2-3415" fmla="*/ 970662 w 1428416"/>
                <a:gd name="connsiteY2-3416" fmla="*/ 1035152 h 1078087"/>
                <a:gd name="connsiteX3-3417" fmla="*/ 908903 w 1428416"/>
                <a:gd name="connsiteY3-3418" fmla="*/ 1052290 h 1078087"/>
                <a:gd name="connsiteX4-3419" fmla="*/ 878390 w 1428416"/>
                <a:gd name="connsiteY4-3420" fmla="*/ 1017550 h 1078087"/>
                <a:gd name="connsiteX5-3421" fmla="*/ 851685 w 1428416"/>
                <a:gd name="connsiteY5-3422" fmla="*/ 991363 h 1078087"/>
                <a:gd name="connsiteX6-3423" fmla="*/ 801035 w 1428416"/>
                <a:gd name="connsiteY6-3424" fmla="*/ 995039 h 1078087"/>
                <a:gd name="connsiteX7-3425" fmla="*/ 451008 w 1428416"/>
                <a:gd name="connsiteY7-3426" fmla="*/ 820194 h 1078087"/>
                <a:gd name="connsiteX8-3427" fmla="*/ 0 w 1428416"/>
                <a:gd name="connsiteY8-3428" fmla="*/ 905805 h 1078087"/>
                <a:gd name="connsiteX9-3429" fmla="*/ 536266 w 1428416"/>
                <a:gd name="connsiteY9-3430" fmla="*/ 0 h 1078087"/>
                <a:gd name="connsiteX10-3431" fmla="*/ 738614 w 1428416"/>
                <a:gd name="connsiteY10-3432" fmla="*/ 85534 h 1078087"/>
                <a:gd name="connsiteX11-3433" fmla="*/ 909017 w 1428416"/>
                <a:gd name="connsiteY11-3434" fmla="*/ 184312 h 1078087"/>
                <a:gd name="connsiteX12-3435" fmla="*/ 1298220 w 1428416"/>
                <a:gd name="connsiteY12-3436" fmla="*/ 203869 h 1078087"/>
                <a:gd name="connsiteX13-3437" fmla="*/ 1428232 w 1428416"/>
                <a:gd name="connsiteY13-3438" fmla="*/ 79982 h 1078087"/>
                <a:gd name="connsiteX14-3439" fmla="*/ 1273203 w 1428416"/>
                <a:gd name="connsiteY14-3440" fmla="*/ 523272 h 1078087"/>
                <a:gd name="connsiteX15-3441" fmla="*/ 1266429 w 1428416"/>
                <a:gd name="connsiteY15-3442" fmla="*/ 693489 h 1078087"/>
                <a:gd name="connsiteX16-3443" fmla="*/ 1356941 w 1428416"/>
                <a:gd name="connsiteY16-3444" fmla="*/ 756682 h 1078087"/>
                <a:gd name="connsiteX17-3445" fmla="*/ 1211399 w 1428416"/>
                <a:gd name="connsiteY17-3446" fmla="*/ 1001983 h 1078087"/>
                <a:gd name="connsiteX18-3447" fmla="*/ 1158075 w 1428416"/>
                <a:gd name="connsiteY18-3448" fmla="*/ 987415 h 1078087"/>
                <a:gd name="connsiteX19-3449" fmla="*/ 1100091 w 1428416"/>
                <a:gd name="connsiteY19-3450" fmla="*/ 981871 h 1078087"/>
                <a:gd name="connsiteX20-3451" fmla="*/ 1066728 w 1428416"/>
                <a:gd name="connsiteY20-3452" fmla="*/ 982189 h 1078087"/>
                <a:gd name="connsiteX21-3453" fmla="*/ 988629 w 1428416"/>
                <a:gd name="connsiteY21-3454" fmla="*/ 1024512 h 1078087"/>
                <a:gd name="connsiteX0-3455" fmla="*/ 988629 w 1428416"/>
                <a:gd name="connsiteY0-3456" fmla="*/ 1024512 h 1078087"/>
                <a:gd name="connsiteX1-3457" fmla="*/ 956586 w 1428416"/>
                <a:gd name="connsiteY1-3458" fmla="*/ 910922 h 1078087"/>
                <a:gd name="connsiteX2-3459" fmla="*/ 970662 w 1428416"/>
                <a:gd name="connsiteY2-3460" fmla="*/ 1035152 h 1078087"/>
                <a:gd name="connsiteX3-3461" fmla="*/ 908903 w 1428416"/>
                <a:gd name="connsiteY3-3462" fmla="*/ 1052290 h 1078087"/>
                <a:gd name="connsiteX4-3463" fmla="*/ 878390 w 1428416"/>
                <a:gd name="connsiteY4-3464" fmla="*/ 1017550 h 1078087"/>
                <a:gd name="connsiteX5-3465" fmla="*/ 851685 w 1428416"/>
                <a:gd name="connsiteY5-3466" fmla="*/ 991363 h 1078087"/>
                <a:gd name="connsiteX6-3467" fmla="*/ 801035 w 1428416"/>
                <a:gd name="connsiteY6-3468" fmla="*/ 995039 h 1078087"/>
                <a:gd name="connsiteX7-3469" fmla="*/ 749166 w 1428416"/>
                <a:gd name="connsiteY7-3470" fmla="*/ 972334 h 1078087"/>
                <a:gd name="connsiteX8-3471" fmla="*/ 451008 w 1428416"/>
                <a:gd name="connsiteY8-3472" fmla="*/ 820194 h 1078087"/>
                <a:gd name="connsiteX9-3473" fmla="*/ 0 w 1428416"/>
                <a:gd name="connsiteY9-3474" fmla="*/ 905805 h 1078087"/>
                <a:gd name="connsiteX10-3475" fmla="*/ 536266 w 1428416"/>
                <a:gd name="connsiteY10-3476" fmla="*/ 0 h 1078087"/>
                <a:gd name="connsiteX11-3477" fmla="*/ 738614 w 1428416"/>
                <a:gd name="connsiteY11-3478" fmla="*/ 85534 h 1078087"/>
                <a:gd name="connsiteX12-3479" fmla="*/ 909017 w 1428416"/>
                <a:gd name="connsiteY12-3480" fmla="*/ 184312 h 1078087"/>
                <a:gd name="connsiteX13-3481" fmla="*/ 1298220 w 1428416"/>
                <a:gd name="connsiteY13-3482" fmla="*/ 203869 h 1078087"/>
                <a:gd name="connsiteX14-3483" fmla="*/ 1428232 w 1428416"/>
                <a:gd name="connsiteY14-3484" fmla="*/ 79982 h 1078087"/>
                <a:gd name="connsiteX15-3485" fmla="*/ 1273203 w 1428416"/>
                <a:gd name="connsiteY15-3486" fmla="*/ 523272 h 1078087"/>
                <a:gd name="connsiteX16-3487" fmla="*/ 1266429 w 1428416"/>
                <a:gd name="connsiteY16-3488" fmla="*/ 693489 h 1078087"/>
                <a:gd name="connsiteX17-3489" fmla="*/ 1356941 w 1428416"/>
                <a:gd name="connsiteY17-3490" fmla="*/ 756682 h 1078087"/>
                <a:gd name="connsiteX18-3491" fmla="*/ 1211399 w 1428416"/>
                <a:gd name="connsiteY18-3492" fmla="*/ 1001983 h 1078087"/>
                <a:gd name="connsiteX19-3493" fmla="*/ 1158075 w 1428416"/>
                <a:gd name="connsiteY19-3494" fmla="*/ 987415 h 1078087"/>
                <a:gd name="connsiteX20-3495" fmla="*/ 1100091 w 1428416"/>
                <a:gd name="connsiteY20-3496" fmla="*/ 981871 h 1078087"/>
                <a:gd name="connsiteX21-3497" fmla="*/ 1066728 w 1428416"/>
                <a:gd name="connsiteY21-3498" fmla="*/ 982189 h 1078087"/>
                <a:gd name="connsiteX22" fmla="*/ 988629 w 1428416"/>
                <a:gd name="connsiteY22" fmla="*/ 1024512 h 1078087"/>
                <a:gd name="connsiteX0-3499" fmla="*/ 988629 w 1428416"/>
                <a:gd name="connsiteY0-3500" fmla="*/ 1024512 h 1078087"/>
                <a:gd name="connsiteX1-3501" fmla="*/ 956586 w 1428416"/>
                <a:gd name="connsiteY1-3502" fmla="*/ 910922 h 1078087"/>
                <a:gd name="connsiteX2-3503" fmla="*/ 970662 w 1428416"/>
                <a:gd name="connsiteY2-3504" fmla="*/ 1035152 h 1078087"/>
                <a:gd name="connsiteX3-3505" fmla="*/ 908903 w 1428416"/>
                <a:gd name="connsiteY3-3506" fmla="*/ 1052290 h 1078087"/>
                <a:gd name="connsiteX4-3507" fmla="*/ 878390 w 1428416"/>
                <a:gd name="connsiteY4-3508" fmla="*/ 1017550 h 1078087"/>
                <a:gd name="connsiteX5-3509" fmla="*/ 851685 w 1428416"/>
                <a:gd name="connsiteY5-3510" fmla="*/ 991363 h 1078087"/>
                <a:gd name="connsiteX6-3511" fmla="*/ 801035 w 1428416"/>
                <a:gd name="connsiteY6-3512" fmla="*/ 995039 h 1078087"/>
                <a:gd name="connsiteX7-3513" fmla="*/ 783386 w 1428416"/>
                <a:gd name="connsiteY7-3514" fmla="*/ 882100 h 1078087"/>
                <a:gd name="connsiteX8-3515" fmla="*/ 451008 w 1428416"/>
                <a:gd name="connsiteY8-3516" fmla="*/ 820194 h 1078087"/>
                <a:gd name="connsiteX9-3517" fmla="*/ 0 w 1428416"/>
                <a:gd name="connsiteY9-3518" fmla="*/ 905805 h 1078087"/>
                <a:gd name="connsiteX10-3519" fmla="*/ 536266 w 1428416"/>
                <a:gd name="connsiteY10-3520" fmla="*/ 0 h 1078087"/>
                <a:gd name="connsiteX11-3521" fmla="*/ 738614 w 1428416"/>
                <a:gd name="connsiteY11-3522" fmla="*/ 85534 h 1078087"/>
                <a:gd name="connsiteX12-3523" fmla="*/ 909017 w 1428416"/>
                <a:gd name="connsiteY12-3524" fmla="*/ 184312 h 1078087"/>
                <a:gd name="connsiteX13-3525" fmla="*/ 1298220 w 1428416"/>
                <a:gd name="connsiteY13-3526" fmla="*/ 203869 h 1078087"/>
                <a:gd name="connsiteX14-3527" fmla="*/ 1428232 w 1428416"/>
                <a:gd name="connsiteY14-3528" fmla="*/ 79982 h 1078087"/>
                <a:gd name="connsiteX15-3529" fmla="*/ 1273203 w 1428416"/>
                <a:gd name="connsiteY15-3530" fmla="*/ 523272 h 1078087"/>
                <a:gd name="connsiteX16-3531" fmla="*/ 1266429 w 1428416"/>
                <a:gd name="connsiteY16-3532" fmla="*/ 693489 h 1078087"/>
                <a:gd name="connsiteX17-3533" fmla="*/ 1356941 w 1428416"/>
                <a:gd name="connsiteY17-3534" fmla="*/ 756682 h 1078087"/>
                <a:gd name="connsiteX18-3535" fmla="*/ 1211399 w 1428416"/>
                <a:gd name="connsiteY18-3536" fmla="*/ 1001983 h 1078087"/>
                <a:gd name="connsiteX19-3537" fmla="*/ 1158075 w 1428416"/>
                <a:gd name="connsiteY19-3538" fmla="*/ 987415 h 1078087"/>
                <a:gd name="connsiteX20-3539" fmla="*/ 1100091 w 1428416"/>
                <a:gd name="connsiteY20-3540" fmla="*/ 981871 h 1078087"/>
                <a:gd name="connsiteX21-3541" fmla="*/ 1066728 w 1428416"/>
                <a:gd name="connsiteY21-3542" fmla="*/ 982189 h 1078087"/>
                <a:gd name="connsiteX22-3543" fmla="*/ 988629 w 1428416"/>
                <a:gd name="connsiteY22-3544" fmla="*/ 1024512 h 1078087"/>
                <a:gd name="connsiteX0-3545" fmla="*/ 988629 w 1428416"/>
                <a:gd name="connsiteY0-3546" fmla="*/ 1024512 h 1078087"/>
                <a:gd name="connsiteX1-3547" fmla="*/ 956586 w 1428416"/>
                <a:gd name="connsiteY1-3548" fmla="*/ 910922 h 1078087"/>
                <a:gd name="connsiteX2-3549" fmla="*/ 970662 w 1428416"/>
                <a:gd name="connsiteY2-3550" fmla="*/ 1035152 h 1078087"/>
                <a:gd name="connsiteX3-3551" fmla="*/ 908903 w 1428416"/>
                <a:gd name="connsiteY3-3552" fmla="*/ 1052290 h 1078087"/>
                <a:gd name="connsiteX4-3553" fmla="*/ 878390 w 1428416"/>
                <a:gd name="connsiteY4-3554" fmla="*/ 1017550 h 1078087"/>
                <a:gd name="connsiteX5-3555" fmla="*/ 851685 w 1428416"/>
                <a:gd name="connsiteY5-3556" fmla="*/ 991363 h 1078087"/>
                <a:gd name="connsiteX6-3557" fmla="*/ 801035 w 1428416"/>
                <a:gd name="connsiteY6-3558" fmla="*/ 995039 h 1078087"/>
                <a:gd name="connsiteX7-3559" fmla="*/ 783386 w 1428416"/>
                <a:gd name="connsiteY7-3560" fmla="*/ 882100 h 1078087"/>
                <a:gd name="connsiteX8-3561" fmla="*/ 451008 w 1428416"/>
                <a:gd name="connsiteY8-3562" fmla="*/ 820194 h 1078087"/>
                <a:gd name="connsiteX9-3563" fmla="*/ 0 w 1428416"/>
                <a:gd name="connsiteY9-3564" fmla="*/ 905805 h 1078087"/>
                <a:gd name="connsiteX10-3565" fmla="*/ 536266 w 1428416"/>
                <a:gd name="connsiteY10-3566" fmla="*/ 0 h 1078087"/>
                <a:gd name="connsiteX11-3567" fmla="*/ 738614 w 1428416"/>
                <a:gd name="connsiteY11-3568" fmla="*/ 85534 h 1078087"/>
                <a:gd name="connsiteX12-3569" fmla="*/ 909017 w 1428416"/>
                <a:gd name="connsiteY12-3570" fmla="*/ 184312 h 1078087"/>
                <a:gd name="connsiteX13-3571" fmla="*/ 1298220 w 1428416"/>
                <a:gd name="connsiteY13-3572" fmla="*/ 203869 h 1078087"/>
                <a:gd name="connsiteX14-3573" fmla="*/ 1428232 w 1428416"/>
                <a:gd name="connsiteY14-3574" fmla="*/ 79982 h 1078087"/>
                <a:gd name="connsiteX15-3575" fmla="*/ 1273203 w 1428416"/>
                <a:gd name="connsiteY15-3576" fmla="*/ 523272 h 1078087"/>
                <a:gd name="connsiteX16-3577" fmla="*/ 1266429 w 1428416"/>
                <a:gd name="connsiteY16-3578" fmla="*/ 693489 h 1078087"/>
                <a:gd name="connsiteX17-3579" fmla="*/ 1356941 w 1428416"/>
                <a:gd name="connsiteY17-3580" fmla="*/ 756682 h 1078087"/>
                <a:gd name="connsiteX18-3581" fmla="*/ 1211399 w 1428416"/>
                <a:gd name="connsiteY18-3582" fmla="*/ 1001983 h 1078087"/>
                <a:gd name="connsiteX19-3583" fmla="*/ 1158075 w 1428416"/>
                <a:gd name="connsiteY19-3584" fmla="*/ 987415 h 1078087"/>
                <a:gd name="connsiteX20-3585" fmla="*/ 1100091 w 1428416"/>
                <a:gd name="connsiteY20-3586" fmla="*/ 981871 h 1078087"/>
                <a:gd name="connsiteX21-3587" fmla="*/ 1066728 w 1428416"/>
                <a:gd name="connsiteY21-3588" fmla="*/ 982189 h 1078087"/>
                <a:gd name="connsiteX22-3589" fmla="*/ 988629 w 1428416"/>
                <a:gd name="connsiteY22-3590" fmla="*/ 1024512 h 1078087"/>
                <a:gd name="connsiteX0-3591" fmla="*/ 988629 w 1428416"/>
                <a:gd name="connsiteY0-3592" fmla="*/ 1024512 h 1078087"/>
                <a:gd name="connsiteX1-3593" fmla="*/ 956586 w 1428416"/>
                <a:gd name="connsiteY1-3594" fmla="*/ 910922 h 1078087"/>
                <a:gd name="connsiteX2-3595" fmla="*/ 970662 w 1428416"/>
                <a:gd name="connsiteY2-3596" fmla="*/ 1035152 h 1078087"/>
                <a:gd name="connsiteX3-3597" fmla="*/ 908903 w 1428416"/>
                <a:gd name="connsiteY3-3598" fmla="*/ 1052290 h 1078087"/>
                <a:gd name="connsiteX4-3599" fmla="*/ 878390 w 1428416"/>
                <a:gd name="connsiteY4-3600" fmla="*/ 1017550 h 1078087"/>
                <a:gd name="connsiteX5-3601" fmla="*/ 851685 w 1428416"/>
                <a:gd name="connsiteY5-3602" fmla="*/ 991363 h 1078087"/>
                <a:gd name="connsiteX6-3603" fmla="*/ 801035 w 1428416"/>
                <a:gd name="connsiteY6-3604" fmla="*/ 995039 h 1078087"/>
                <a:gd name="connsiteX7-3605" fmla="*/ 783386 w 1428416"/>
                <a:gd name="connsiteY7-3606" fmla="*/ 882100 h 1078087"/>
                <a:gd name="connsiteX8-3607" fmla="*/ 714607 w 1428416"/>
                <a:gd name="connsiteY8-3608" fmla="*/ 865945 h 1078087"/>
                <a:gd name="connsiteX9-3609" fmla="*/ 451008 w 1428416"/>
                <a:gd name="connsiteY9-3610" fmla="*/ 820194 h 1078087"/>
                <a:gd name="connsiteX10-3611" fmla="*/ 0 w 1428416"/>
                <a:gd name="connsiteY10-3612" fmla="*/ 905805 h 1078087"/>
                <a:gd name="connsiteX11-3613" fmla="*/ 536266 w 1428416"/>
                <a:gd name="connsiteY11-3614" fmla="*/ 0 h 1078087"/>
                <a:gd name="connsiteX12-3615" fmla="*/ 738614 w 1428416"/>
                <a:gd name="connsiteY12-3616" fmla="*/ 85534 h 1078087"/>
                <a:gd name="connsiteX13-3617" fmla="*/ 909017 w 1428416"/>
                <a:gd name="connsiteY13-3618" fmla="*/ 184312 h 1078087"/>
                <a:gd name="connsiteX14-3619" fmla="*/ 1298220 w 1428416"/>
                <a:gd name="connsiteY14-3620" fmla="*/ 203869 h 1078087"/>
                <a:gd name="connsiteX15-3621" fmla="*/ 1428232 w 1428416"/>
                <a:gd name="connsiteY15-3622" fmla="*/ 79982 h 1078087"/>
                <a:gd name="connsiteX16-3623" fmla="*/ 1273203 w 1428416"/>
                <a:gd name="connsiteY16-3624" fmla="*/ 523272 h 1078087"/>
                <a:gd name="connsiteX17-3625" fmla="*/ 1266429 w 1428416"/>
                <a:gd name="connsiteY17-3626" fmla="*/ 693489 h 1078087"/>
                <a:gd name="connsiteX18-3627" fmla="*/ 1356941 w 1428416"/>
                <a:gd name="connsiteY18-3628" fmla="*/ 756682 h 1078087"/>
                <a:gd name="connsiteX19-3629" fmla="*/ 1211399 w 1428416"/>
                <a:gd name="connsiteY19-3630" fmla="*/ 1001983 h 1078087"/>
                <a:gd name="connsiteX20-3631" fmla="*/ 1158075 w 1428416"/>
                <a:gd name="connsiteY20-3632" fmla="*/ 987415 h 1078087"/>
                <a:gd name="connsiteX21-3633" fmla="*/ 1100091 w 1428416"/>
                <a:gd name="connsiteY21-3634" fmla="*/ 981871 h 1078087"/>
                <a:gd name="connsiteX22-3635" fmla="*/ 1066728 w 1428416"/>
                <a:gd name="connsiteY22-3636" fmla="*/ 982189 h 1078087"/>
                <a:gd name="connsiteX23" fmla="*/ 988629 w 1428416"/>
                <a:gd name="connsiteY23" fmla="*/ 1024512 h 1078087"/>
                <a:gd name="connsiteX0-3637" fmla="*/ 988629 w 1428416"/>
                <a:gd name="connsiteY0-3638" fmla="*/ 1024512 h 1078087"/>
                <a:gd name="connsiteX1-3639" fmla="*/ 956586 w 1428416"/>
                <a:gd name="connsiteY1-3640" fmla="*/ 910922 h 1078087"/>
                <a:gd name="connsiteX2-3641" fmla="*/ 970662 w 1428416"/>
                <a:gd name="connsiteY2-3642" fmla="*/ 1035152 h 1078087"/>
                <a:gd name="connsiteX3-3643" fmla="*/ 908903 w 1428416"/>
                <a:gd name="connsiteY3-3644" fmla="*/ 1052290 h 1078087"/>
                <a:gd name="connsiteX4-3645" fmla="*/ 878390 w 1428416"/>
                <a:gd name="connsiteY4-3646" fmla="*/ 1017550 h 1078087"/>
                <a:gd name="connsiteX5-3647" fmla="*/ 851685 w 1428416"/>
                <a:gd name="connsiteY5-3648" fmla="*/ 991363 h 1078087"/>
                <a:gd name="connsiteX6-3649" fmla="*/ 801035 w 1428416"/>
                <a:gd name="connsiteY6-3650" fmla="*/ 995039 h 1078087"/>
                <a:gd name="connsiteX7-3651" fmla="*/ 783386 w 1428416"/>
                <a:gd name="connsiteY7-3652" fmla="*/ 882100 h 1078087"/>
                <a:gd name="connsiteX8-3653" fmla="*/ 804187 w 1428416"/>
                <a:gd name="connsiteY8-3654" fmla="*/ 722791 h 1078087"/>
                <a:gd name="connsiteX9-3655" fmla="*/ 451008 w 1428416"/>
                <a:gd name="connsiteY9-3656" fmla="*/ 820194 h 1078087"/>
                <a:gd name="connsiteX10-3657" fmla="*/ 0 w 1428416"/>
                <a:gd name="connsiteY10-3658" fmla="*/ 905805 h 1078087"/>
                <a:gd name="connsiteX11-3659" fmla="*/ 536266 w 1428416"/>
                <a:gd name="connsiteY11-3660" fmla="*/ 0 h 1078087"/>
                <a:gd name="connsiteX12-3661" fmla="*/ 738614 w 1428416"/>
                <a:gd name="connsiteY12-3662" fmla="*/ 85534 h 1078087"/>
                <a:gd name="connsiteX13-3663" fmla="*/ 909017 w 1428416"/>
                <a:gd name="connsiteY13-3664" fmla="*/ 184312 h 1078087"/>
                <a:gd name="connsiteX14-3665" fmla="*/ 1298220 w 1428416"/>
                <a:gd name="connsiteY14-3666" fmla="*/ 203869 h 1078087"/>
                <a:gd name="connsiteX15-3667" fmla="*/ 1428232 w 1428416"/>
                <a:gd name="connsiteY15-3668" fmla="*/ 79982 h 1078087"/>
                <a:gd name="connsiteX16-3669" fmla="*/ 1273203 w 1428416"/>
                <a:gd name="connsiteY16-3670" fmla="*/ 523272 h 1078087"/>
                <a:gd name="connsiteX17-3671" fmla="*/ 1266429 w 1428416"/>
                <a:gd name="connsiteY17-3672" fmla="*/ 693489 h 1078087"/>
                <a:gd name="connsiteX18-3673" fmla="*/ 1356941 w 1428416"/>
                <a:gd name="connsiteY18-3674" fmla="*/ 756682 h 1078087"/>
                <a:gd name="connsiteX19-3675" fmla="*/ 1211399 w 1428416"/>
                <a:gd name="connsiteY19-3676" fmla="*/ 1001983 h 1078087"/>
                <a:gd name="connsiteX20-3677" fmla="*/ 1158075 w 1428416"/>
                <a:gd name="connsiteY20-3678" fmla="*/ 987415 h 1078087"/>
                <a:gd name="connsiteX21-3679" fmla="*/ 1100091 w 1428416"/>
                <a:gd name="connsiteY21-3680" fmla="*/ 981871 h 1078087"/>
                <a:gd name="connsiteX22-3681" fmla="*/ 1066728 w 1428416"/>
                <a:gd name="connsiteY22-3682" fmla="*/ 982189 h 1078087"/>
                <a:gd name="connsiteX23-3683" fmla="*/ 988629 w 1428416"/>
                <a:gd name="connsiteY23-3684" fmla="*/ 1024512 h 1078087"/>
                <a:gd name="connsiteX0-3685" fmla="*/ 988629 w 1428416"/>
                <a:gd name="connsiteY0-3686" fmla="*/ 1024512 h 1078087"/>
                <a:gd name="connsiteX1-3687" fmla="*/ 956586 w 1428416"/>
                <a:gd name="connsiteY1-3688" fmla="*/ 910922 h 1078087"/>
                <a:gd name="connsiteX2-3689" fmla="*/ 970662 w 1428416"/>
                <a:gd name="connsiteY2-3690" fmla="*/ 1035152 h 1078087"/>
                <a:gd name="connsiteX3-3691" fmla="*/ 908903 w 1428416"/>
                <a:gd name="connsiteY3-3692" fmla="*/ 1052290 h 1078087"/>
                <a:gd name="connsiteX4-3693" fmla="*/ 878390 w 1428416"/>
                <a:gd name="connsiteY4-3694" fmla="*/ 1017550 h 1078087"/>
                <a:gd name="connsiteX5-3695" fmla="*/ 851685 w 1428416"/>
                <a:gd name="connsiteY5-3696" fmla="*/ 991363 h 1078087"/>
                <a:gd name="connsiteX6-3697" fmla="*/ 801035 w 1428416"/>
                <a:gd name="connsiteY6-3698" fmla="*/ 995039 h 1078087"/>
                <a:gd name="connsiteX7-3699" fmla="*/ 783386 w 1428416"/>
                <a:gd name="connsiteY7-3700" fmla="*/ 882100 h 1078087"/>
                <a:gd name="connsiteX8-3701" fmla="*/ 802348 w 1428416"/>
                <a:gd name="connsiteY8-3702" fmla="*/ 806833 h 1078087"/>
                <a:gd name="connsiteX9-3703" fmla="*/ 804187 w 1428416"/>
                <a:gd name="connsiteY9-3704" fmla="*/ 722791 h 1078087"/>
                <a:gd name="connsiteX10-3705" fmla="*/ 451008 w 1428416"/>
                <a:gd name="connsiteY10-3706" fmla="*/ 820194 h 1078087"/>
                <a:gd name="connsiteX11-3707" fmla="*/ 0 w 1428416"/>
                <a:gd name="connsiteY11-3708" fmla="*/ 905805 h 1078087"/>
                <a:gd name="connsiteX12-3709" fmla="*/ 536266 w 1428416"/>
                <a:gd name="connsiteY12-3710" fmla="*/ 0 h 1078087"/>
                <a:gd name="connsiteX13-3711" fmla="*/ 738614 w 1428416"/>
                <a:gd name="connsiteY13-3712" fmla="*/ 85534 h 1078087"/>
                <a:gd name="connsiteX14-3713" fmla="*/ 909017 w 1428416"/>
                <a:gd name="connsiteY14-3714" fmla="*/ 184312 h 1078087"/>
                <a:gd name="connsiteX15-3715" fmla="*/ 1298220 w 1428416"/>
                <a:gd name="connsiteY15-3716" fmla="*/ 203869 h 1078087"/>
                <a:gd name="connsiteX16-3717" fmla="*/ 1428232 w 1428416"/>
                <a:gd name="connsiteY16-3718" fmla="*/ 79982 h 1078087"/>
                <a:gd name="connsiteX17-3719" fmla="*/ 1273203 w 1428416"/>
                <a:gd name="connsiteY17-3720" fmla="*/ 523272 h 1078087"/>
                <a:gd name="connsiteX18-3721" fmla="*/ 1266429 w 1428416"/>
                <a:gd name="connsiteY18-3722" fmla="*/ 693489 h 1078087"/>
                <a:gd name="connsiteX19-3723" fmla="*/ 1356941 w 1428416"/>
                <a:gd name="connsiteY19-3724" fmla="*/ 756682 h 1078087"/>
                <a:gd name="connsiteX20-3725" fmla="*/ 1211399 w 1428416"/>
                <a:gd name="connsiteY20-3726" fmla="*/ 1001983 h 1078087"/>
                <a:gd name="connsiteX21-3727" fmla="*/ 1158075 w 1428416"/>
                <a:gd name="connsiteY21-3728" fmla="*/ 987415 h 1078087"/>
                <a:gd name="connsiteX22-3729" fmla="*/ 1100091 w 1428416"/>
                <a:gd name="connsiteY22-3730" fmla="*/ 981871 h 1078087"/>
                <a:gd name="connsiteX23-3731" fmla="*/ 1066728 w 1428416"/>
                <a:gd name="connsiteY23-3732" fmla="*/ 982189 h 1078087"/>
                <a:gd name="connsiteX24" fmla="*/ 988629 w 1428416"/>
                <a:gd name="connsiteY24" fmla="*/ 1024512 h 1078087"/>
                <a:gd name="connsiteX0-3733" fmla="*/ 988629 w 1428416"/>
                <a:gd name="connsiteY0-3734" fmla="*/ 1024512 h 1078087"/>
                <a:gd name="connsiteX1-3735" fmla="*/ 956586 w 1428416"/>
                <a:gd name="connsiteY1-3736" fmla="*/ 910922 h 1078087"/>
                <a:gd name="connsiteX2-3737" fmla="*/ 970662 w 1428416"/>
                <a:gd name="connsiteY2-3738" fmla="*/ 1035152 h 1078087"/>
                <a:gd name="connsiteX3-3739" fmla="*/ 908903 w 1428416"/>
                <a:gd name="connsiteY3-3740" fmla="*/ 1052290 h 1078087"/>
                <a:gd name="connsiteX4-3741" fmla="*/ 878390 w 1428416"/>
                <a:gd name="connsiteY4-3742" fmla="*/ 1017550 h 1078087"/>
                <a:gd name="connsiteX5-3743" fmla="*/ 851685 w 1428416"/>
                <a:gd name="connsiteY5-3744" fmla="*/ 991363 h 1078087"/>
                <a:gd name="connsiteX6-3745" fmla="*/ 801035 w 1428416"/>
                <a:gd name="connsiteY6-3746" fmla="*/ 995039 h 1078087"/>
                <a:gd name="connsiteX7-3747" fmla="*/ 783386 w 1428416"/>
                <a:gd name="connsiteY7-3748" fmla="*/ 882100 h 1078087"/>
                <a:gd name="connsiteX8-3749" fmla="*/ 665209 w 1428416"/>
                <a:gd name="connsiteY8-3750" fmla="*/ 892976 h 1078087"/>
                <a:gd name="connsiteX9-3751" fmla="*/ 804187 w 1428416"/>
                <a:gd name="connsiteY9-3752" fmla="*/ 722791 h 1078087"/>
                <a:gd name="connsiteX10-3753" fmla="*/ 451008 w 1428416"/>
                <a:gd name="connsiteY10-3754" fmla="*/ 820194 h 1078087"/>
                <a:gd name="connsiteX11-3755" fmla="*/ 0 w 1428416"/>
                <a:gd name="connsiteY11-3756" fmla="*/ 905805 h 1078087"/>
                <a:gd name="connsiteX12-3757" fmla="*/ 536266 w 1428416"/>
                <a:gd name="connsiteY12-3758" fmla="*/ 0 h 1078087"/>
                <a:gd name="connsiteX13-3759" fmla="*/ 738614 w 1428416"/>
                <a:gd name="connsiteY13-3760" fmla="*/ 85534 h 1078087"/>
                <a:gd name="connsiteX14-3761" fmla="*/ 909017 w 1428416"/>
                <a:gd name="connsiteY14-3762" fmla="*/ 184312 h 1078087"/>
                <a:gd name="connsiteX15-3763" fmla="*/ 1298220 w 1428416"/>
                <a:gd name="connsiteY15-3764" fmla="*/ 203869 h 1078087"/>
                <a:gd name="connsiteX16-3765" fmla="*/ 1428232 w 1428416"/>
                <a:gd name="connsiteY16-3766" fmla="*/ 79982 h 1078087"/>
                <a:gd name="connsiteX17-3767" fmla="*/ 1273203 w 1428416"/>
                <a:gd name="connsiteY17-3768" fmla="*/ 523272 h 1078087"/>
                <a:gd name="connsiteX18-3769" fmla="*/ 1266429 w 1428416"/>
                <a:gd name="connsiteY18-3770" fmla="*/ 693489 h 1078087"/>
                <a:gd name="connsiteX19-3771" fmla="*/ 1356941 w 1428416"/>
                <a:gd name="connsiteY19-3772" fmla="*/ 756682 h 1078087"/>
                <a:gd name="connsiteX20-3773" fmla="*/ 1211399 w 1428416"/>
                <a:gd name="connsiteY20-3774" fmla="*/ 1001983 h 1078087"/>
                <a:gd name="connsiteX21-3775" fmla="*/ 1158075 w 1428416"/>
                <a:gd name="connsiteY21-3776" fmla="*/ 987415 h 1078087"/>
                <a:gd name="connsiteX22-3777" fmla="*/ 1100091 w 1428416"/>
                <a:gd name="connsiteY22-3778" fmla="*/ 981871 h 1078087"/>
                <a:gd name="connsiteX23-3779" fmla="*/ 1066728 w 1428416"/>
                <a:gd name="connsiteY23-3780" fmla="*/ 982189 h 1078087"/>
                <a:gd name="connsiteX24-3781" fmla="*/ 988629 w 1428416"/>
                <a:gd name="connsiteY24-3782" fmla="*/ 1024512 h 1078087"/>
                <a:gd name="connsiteX0-3783" fmla="*/ 988629 w 1428416"/>
                <a:gd name="connsiteY0-3784" fmla="*/ 1024512 h 1078087"/>
                <a:gd name="connsiteX1-3785" fmla="*/ 956586 w 1428416"/>
                <a:gd name="connsiteY1-3786" fmla="*/ 910922 h 1078087"/>
                <a:gd name="connsiteX2-3787" fmla="*/ 970662 w 1428416"/>
                <a:gd name="connsiteY2-3788" fmla="*/ 1035152 h 1078087"/>
                <a:gd name="connsiteX3-3789" fmla="*/ 908903 w 1428416"/>
                <a:gd name="connsiteY3-3790" fmla="*/ 1052290 h 1078087"/>
                <a:gd name="connsiteX4-3791" fmla="*/ 878390 w 1428416"/>
                <a:gd name="connsiteY4-3792" fmla="*/ 1017550 h 1078087"/>
                <a:gd name="connsiteX5-3793" fmla="*/ 851685 w 1428416"/>
                <a:gd name="connsiteY5-3794" fmla="*/ 991363 h 1078087"/>
                <a:gd name="connsiteX6-3795" fmla="*/ 801035 w 1428416"/>
                <a:gd name="connsiteY6-3796" fmla="*/ 995039 h 1078087"/>
                <a:gd name="connsiteX7-3797" fmla="*/ 783386 w 1428416"/>
                <a:gd name="connsiteY7-3798" fmla="*/ 882100 h 1078087"/>
                <a:gd name="connsiteX8-3799" fmla="*/ 665209 w 1428416"/>
                <a:gd name="connsiteY8-3800" fmla="*/ 892976 h 1078087"/>
                <a:gd name="connsiteX9-3801" fmla="*/ 804187 w 1428416"/>
                <a:gd name="connsiteY9-3802" fmla="*/ 722791 h 1078087"/>
                <a:gd name="connsiteX10-3803" fmla="*/ 451008 w 1428416"/>
                <a:gd name="connsiteY10-3804" fmla="*/ 820194 h 1078087"/>
                <a:gd name="connsiteX11-3805" fmla="*/ 0 w 1428416"/>
                <a:gd name="connsiteY11-3806" fmla="*/ 905805 h 1078087"/>
                <a:gd name="connsiteX12-3807" fmla="*/ 536266 w 1428416"/>
                <a:gd name="connsiteY12-3808" fmla="*/ 0 h 1078087"/>
                <a:gd name="connsiteX13-3809" fmla="*/ 738614 w 1428416"/>
                <a:gd name="connsiteY13-3810" fmla="*/ 85534 h 1078087"/>
                <a:gd name="connsiteX14-3811" fmla="*/ 909017 w 1428416"/>
                <a:gd name="connsiteY14-3812" fmla="*/ 184312 h 1078087"/>
                <a:gd name="connsiteX15-3813" fmla="*/ 1298220 w 1428416"/>
                <a:gd name="connsiteY15-3814" fmla="*/ 203869 h 1078087"/>
                <a:gd name="connsiteX16-3815" fmla="*/ 1428232 w 1428416"/>
                <a:gd name="connsiteY16-3816" fmla="*/ 79982 h 1078087"/>
                <a:gd name="connsiteX17-3817" fmla="*/ 1273203 w 1428416"/>
                <a:gd name="connsiteY17-3818" fmla="*/ 523272 h 1078087"/>
                <a:gd name="connsiteX18-3819" fmla="*/ 1266429 w 1428416"/>
                <a:gd name="connsiteY18-3820" fmla="*/ 693489 h 1078087"/>
                <a:gd name="connsiteX19-3821" fmla="*/ 1356941 w 1428416"/>
                <a:gd name="connsiteY19-3822" fmla="*/ 756682 h 1078087"/>
                <a:gd name="connsiteX20-3823" fmla="*/ 1211399 w 1428416"/>
                <a:gd name="connsiteY20-3824" fmla="*/ 1001983 h 1078087"/>
                <a:gd name="connsiteX21-3825" fmla="*/ 1158075 w 1428416"/>
                <a:gd name="connsiteY21-3826" fmla="*/ 987415 h 1078087"/>
                <a:gd name="connsiteX22-3827" fmla="*/ 1100091 w 1428416"/>
                <a:gd name="connsiteY22-3828" fmla="*/ 981871 h 1078087"/>
                <a:gd name="connsiteX23-3829" fmla="*/ 1066728 w 1428416"/>
                <a:gd name="connsiteY23-3830" fmla="*/ 982189 h 1078087"/>
                <a:gd name="connsiteX24-3831" fmla="*/ 988629 w 1428416"/>
                <a:gd name="connsiteY24-3832" fmla="*/ 1024512 h 1078087"/>
                <a:gd name="connsiteX0-3833" fmla="*/ 988629 w 1428416"/>
                <a:gd name="connsiteY0-3834" fmla="*/ 1024512 h 1078087"/>
                <a:gd name="connsiteX1-3835" fmla="*/ 956586 w 1428416"/>
                <a:gd name="connsiteY1-3836" fmla="*/ 910922 h 1078087"/>
                <a:gd name="connsiteX2-3837" fmla="*/ 970662 w 1428416"/>
                <a:gd name="connsiteY2-3838" fmla="*/ 1035152 h 1078087"/>
                <a:gd name="connsiteX3-3839" fmla="*/ 908903 w 1428416"/>
                <a:gd name="connsiteY3-3840" fmla="*/ 1052290 h 1078087"/>
                <a:gd name="connsiteX4-3841" fmla="*/ 878390 w 1428416"/>
                <a:gd name="connsiteY4-3842" fmla="*/ 1017550 h 1078087"/>
                <a:gd name="connsiteX5-3843" fmla="*/ 851685 w 1428416"/>
                <a:gd name="connsiteY5-3844" fmla="*/ 991363 h 1078087"/>
                <a:gd name="connsiteX6-3845" fmla="*/ 801035 w 1428416"/>
                <a:gd name="connsiteY6-3846" fmla="*/ 995039 h 1078087"/>
                <a:gd name="connsiteX7-3847" fmla="*/ 783386 w 1428416"/>
                <a:gd name="connsiteY7-3848" fmla="*/ 882100 h 1078087"/>
                <a:gd name="connsiteX8-3849" fmla="*/ 665209 w 1428416"/>
                <a:gd name="connsiteY8-3850" fmla="*/ 892976 h 1078087"/>
                <a:gd name="connsiteX9-3851" fmla="*/ 702369 w 1428416"/>
                <a:gd name="connsiteY9-3852" fmla="*/ 828883 h 1078087"/>
                <a:gd name="connsiteX10-3853" fmla="*/ 804187 w 1428416"/>
                <a:gd name="connsiteY10-3854" fmla="*/ 722791 h 1078087"/>
                <a:gd name="connsiteX11-3855" fmla="*/ 451008 w 1428416"/>
                <a:gd name="connsiteY11-3856" fmla="*/ 820194 h 1078087"/>
                <a:gd name="connsiteX12-3857" fmla="*/ 0 w 1428416"/>
                <a:gd name="connsiteY12-3858" fmla="*/ 905805 h 1078087"/>
                <a:gd name="connsiteX13-3859" fmla="*/ 536266 w 1428416"/>
                <a:gd name="connsiteY13-3860" fmla="*/ 0 h 1078087"/>
                <a:gd name="connsiteX14-3861" fmla="*/ 738614 w 1428416"/>
                <a:gd name="connsiteY14-3862" fmla="*/ 85534 h 1078087"/>
                <a:gd name="connsiteX15-3863" fmla="*/ 909017 w 1428416"/>
                <a:gd name="connsiteY15-3864" fmla="*/ 184312 h 1078087"/>
                <a:gd name="connsiteX16-3865" fmla="*/ 1298220 w 1428416"/>
                <a:gd name="connsiteY16-3866" fmla="*/ 203869 h 1078087"/>
                <a:gd name="connsiteX17-3867" fmla="*/ 1428232 w 1428416"/>
                <a:gd name="connsiteY17-3868" fmla="*/ 79982 h 1078087"/>
                <a:gd name="connsiteX18-3869" fmla="*/ 1273203 w 1428416"/>
                <a:gd name="connsiteY18-3870" fmla="*/ 523272 h 1078087"/>
                <a:gd name="connsiteX19-3871" fmla="*/ 1266429 w 1428416"/>
                <a:gd name="connsiteY19-3872" fmla="*/ 693489 h 1078087"/>
                <a:gd name="connsiteX20-3873" fmla="*/ 1356941 w 1428416"/>
                <a:gd name="connsiteY20-3874" fmla="*/ 756682 h 1078087"/>
                <a:gd name="connsiteX21-3875" fmla="*/ 1211399 w 1428416"/>
                <a:gd name="connsiteY21-3876" fmla="*/ 1001983 h 1078087"/>
                <a:gd name="connsiteX22-3877" fmla="*/ 1158075 w 1428416"/>
                <a:gd name="connsiteY22-3878" fmla="*/ 987415 h 1078087"/>
                <a:gd name="connsiteX23-3879" fmla="*/ 1100091 w 1428416"/>
                <a:gd name="connsiteY23-3880" fmla="*/ 981871 h 1078087"/>
                <a:gd name="connsiteX24-3881" fmla="*/ 1066728 w 1428416"/>
                <a:gd name="connsiteY24-3882" fmla="*/ 982189 h 1078087"/>
                <a:gd name="connsiteX25" fmla="*/ 988629 w 1428416"/>
                <a:gd name="connsiteY25" fmla="*/ 1024512 h 1078087"/>
                <a:gd name="connsiteX0-3883" fmla="*/ 988629 w 1428416"/>
                <a:gd name="connsiteY0-3884" fmla="*/ 1024512 h 1078087"/>
                <a:gd name="connsiteX1-3885" fmla="*/ 956586 w 1428416"/>
                <a:gd name="connsiteY1-3886" fmla="*/ 910922 h 1078087"/>
                <a:gd name="connsiteX2-3887" fmla="*/ 970662 w 1428416"/>
                <a:gd name="connsiteY2-3888" fmla="*/ 1035152 h 1078087"/>
                <a:gd name="connsiteX3-3889" fmla="*/ 908903 w 1428416"/>
                <a:gd name="connsiteY3-3890" fmla="*/ 1052290 h 1078087"/>
                <a:gd name="connsiteX4-3891" fmla="*/ 878390 w 1428416"/>
                <a:gd name="connsiteY4-3892" fmla="*/ 1017550 h 1078087"/>
                <a:gd name="connsiteX5-3893" fmla="*/ 851685 w 1428416"/>
                <a:gd name="connsiteY5-3894" fmla="*/ 991363 h 1078087"/>
                <a:gd name="connsiteX6-3895" fmla="*/ 801035 w 1428416"/>
                <a:gd name="connsiteY6-3896" fmla="*/ 995039 h 1078087"/>
                <a:gd name="connsiteX7-3897" fmla="*/ 783386 w 1428416"/>
                <a:gd name="connsiteY7-3898" fmla="*/ 882100 h 1078087"/>
                <a:gd name="connsiteX8-3899" fmla="*/ 660022 w 1428416"/>
                <a:gd name="connsiteY8-3900" fmla="*/ 886315 h 1078087"/>
                <a:gd name="connsiteX9-3901" fmla="*/ 702369 w 1428416"/>
                <a:gd name="connsiteY9-3902" fmla="*/ 828883 h 1078087"/>
                <a:gd name="connsiteX10-3903" fmla="*/ 804187 w 1428416"/>
                <a:gd name="connsiteY10-3904" fmla="*/ 722791 h 1078087"/>
                <a:gd name="connsiteX11-3905" fmla="*/ 451008 w 1428416"/>
                <a:gd name="connsiteY11-3906" fmla="*/ 820194 h 1078087"/>
                <a:gd name="connsiteX12-3907" fmla="*/ 0 w 1428416"/>
                <a:gd name="connsiteY12-3908" fmla="*/ 905805 h 1078087"/>
                <a:gd name="connsiteX13-3909" fmla="*/ 536266 w 1428416"/>
                <a:gd name="connsiteY13-3910" fmla="*/ 0 h 1078087"/>
                <a:gd name="connsiteX14-3911" fmla="*/ 738614 w 1428416"/>
                <a:gd name="connsiteY14-3912" fmla="*/ 85534 h 1078087"/>
                <a:gd name="connsiteX15-3913" fmla="*/ 909017 w 1428416"/>
                <a:gd name="connsiteY15-3914" fmla="*/ 184312 h 1078087"/>
                <a:gd name="connsiteX16-3915" fmla="*/ 1298220 w 1428416"/>
                <a:gd name="connsiteY16-3916" fmla="*/ 203869 h 1078087"/>
                <a:gd name="connsiteX17-3917" fmla="*/ 1428232 w 1428416"/>
                <a:gd name="connsiteY17-3918" fmla="*/ 79982 h 1078087"/>
                <a:gd name="connsiteX18-3919" fmla="*/ 1273203 w 1428416"/>
                <a:gd name="connsiteY18-3920" fmla="*/ 523272 h 1078087"/>
                <a:gd name="connsiteX19-3921" fmla="*/ 1266429 w 1428416"/>
                <a:gd name="connsiteY19-3922" fmla="*/ 693489 h 1078087"/>
                <a:gd name="connsiteX20-3923" fmla="*/ 1356941 w 1428416"/>
                <a:gd name="connsiteY20-3924" fmla="*/ 756682 h 1078087"/>
                <a:gd name="connsiteX21-3925" fmla="*/ 1211399 w 1428416"/>
                <a:gd name="connsiteY21-3926" fmla="*/ 1001983 h 1078087"/>
                <a:gd name="connsiteX22-3927" fmla="*/ 1158075 w 1428416"/>
                <a:gd name="connsiteY22-3928" fmla="*/ 987415 h 1078087"/>
                <a:gd name="connsiteX23-3929" fmla="*/ 1100091 w 1428416"/>
                <a:gd name="connsiteY23-3930" fmla="*/ 981871 h 1078087"/>
                <a:gd name="connsiteX24-3931" fmla="*/ 1066728 w 1428416"/>
                <a:gd name="connsiteY24-3932" fmla="*/ 982189 h 1078087"/>
                <a:gd name="connsiteX25-3933" fmla="*/ 988629 w 1428416"/>
                <a:gd name="connsiteY25-3934" fmla="*/ 1024512 h 1078087"/>
                <a:gd name="connsiteX0-3935" fmla="*/ 988629 w 1428416"/>
                <a:gd name="connsiteY0-3936" fmla="*/ 1024512 h 1078087"/>
                <a:gd name="connsiteX1-3937" fmla="*/ 956586 w 1428416"/>
                <a:gd name="connsiteY1-3938" fmla="*/ 910922 h 1078087"/>
                <a:gd name="connsiteX2-3939" fmla="*/ 970662 w 1428416"/>
                <a:gd name="connsiteY2-3940" fmla="*/ 1035152 h 1078087"/>
                <a:gd name="connsiteX3-3941" fmla="*/ 908903 w 1428416"/>
                <a:gd name="connsiteY3-3942" fmla="*/ 1052290 h 1078087"/>
                <a:gd name="connsiteX4-3943" fmla="*/ 878390 w 1428416"/>
                <a:gd name="connsiteY4-3944" fmla="*/ 1017550 h 1078087"/>
                <a:gd name="connsiteX5-3945" fmla="*/ 851685 w 1428416"/>
                <a:gd name="connsiteY5-3946" fmla="*/ 991363 h 1078087"/>
                <a:gd name="connsiteX6-3947" fmla="*/ 801035 w 1428416"/>
                <a:gd name="connsiteY6-3948" fmla="*/ 995039 h 1078087"/>
                <a:gd name="connsiteX7-3949" fmla="*/ 783386 w 1428416"/>
                <a:gd name="connsiteY7-3950" fmla="*/ 882100 h 1078087"/>
                <a:gd name="connsiteX8-3951" fmla="*/ 660022 w 1428416"/>
                <a:gd name="connsiteY8-3952" fmla="*/ 886315 h 1078087"/>
                <a:gd name="connsiteX9-3953" fmla="*/ 702369 w 1428416"/>
                <a:gd name="connsiteY9-3954" fmla="*/ 828883 h 1078087"/>
                <a:gd name="connsiteX10-3955" fmla="*/ 804187 w 1428416"/>
                <a:gd name="connsiteY10-3956" fmla="*/ 722791 h 1078087"/>
                <a:gd name="connsiteX11-3957" fmla="*/ 622036 w 1428416"/>
                <a:gd name="connsiteY11-3958" fmla="*/ 902602 h 1078087"/>
                <a:gd name="connsiteX12-3959" fmla="*/ 0 w 1428416"/>
                <a:gd name="connsiteY12-3960" fmla="*/ 905805 h 1078087"/>
                <a:gd name="connsiteX13-3961" fmla="*/ 536266 w 1428416"/>
                <a:gd name="connsiteY13-3962" fmla="*/ 0 h 1078087"/>
                <a:gd name="connsiteX14-3963" fmla="*/ 738614 w 1428416"/>
                <a:gd name="connsiteY14-3964" fmla="*/ 85534 h 1078087"/>
                <a:gd name="connsiteX15-3965" fmla="*/ 909017 w 1428416"/>
                <a:gd name="connsiteY15-3966" fmla="*/ 184312 h 1078087"/>
                <a:gd name="connsiteX16-3967" fmla="*/ 1298220 w 1428416"/>
                <a:gd name="connsiteY16-3968" fmla="*/ 203869 h 1078087"/>
                <a:gd name="connsiteX17-3969" fmla="*/ 1428232 w 1428416"/>
                <a:gd name="connsiteY17-3970" fmla="*/ 79982 h 1078087"/>
                <a:gd name="connsiteX18-3971" fmla="*/ 1273203 w 1428416"/>
                <a:gd name="connsiteY18-3972" fmla="*/ 523272 h 1078087"/>
                <a:gd name="connsiteX19-3973" fmla="*/ 1266429 w 1428416"/>
                <a:gd name="connsiteY19-3974" fmla="*/ 693489 h 1078087"/>
                <a:gd name="connsiteX20-3975" fmla="*/ 1356941 w 1428416"/>
                <a:gd name="connsiteY20-3976" fmla="*/ 756682 h 1078087"/>
                <a:gd name="connsiteX21-3977" fmla="*/ 1211399 w 1428416"/>
                <a:gd name="connsiteY21-3978" fmla="*/ 1001983 h 1078087"/>
                <a:gd name="connsiteX22-3979" fmla="*/ 1158075 w 1428416"/>
                <a:gd name="connsiteY22-3980" fmla="*/ 987415 h 1078087"/>
                <a:gd name="connsiteX23-3981" fmla="*/ 1100091 w 1428416"/>
                <a:gd name="connsiteY23-3982" fmla="*/ 981871 h 1078087"/>
                <a:gd name="connsiteX24-3983" fmla="*/ 1066728 w 1428416"/>
                <a:gd name="connsiteY24-3984" fmla="*/ 982189 h 1078087"/>
                <a:gd name="connsiteX25-3985" fmla="*/ 988629 w 1428416"/>
                <a:gd name="connsiteY25-3986" fmla="*/ 1024512 h 1078087"/>
                <a:gd name="connsiteX0-3987" fmla="*/ 988629 w 1428416"/>
                <a:gd name="connsiteY0-3988" fmla="*/ 1024512 h 1078087"/>
                <a:gd name="connsiteX1-3989" fmla="*/ 956586 w 1428416"/>
                <a:gd name="connsiteY1-3990" fmla="*/ 910922 h 1078087"/>
                <a:gd name="connsiteX2-3991" fmla="*/ 970662 w 1428416"/>
                <a:gd name="connsiteY2-3992" fmla="*/ 1035152 h 1078087"/>
                <a:gd name="connsiteX3-3993" fmla="*/ 908903 w 1428416"/>
                <a:gd name="connsiteY3-3994" fmla="*/ 1052290 h 1078087"/>
                <a:gd name="connsiteX4-3995" fmla="*/ 878390 w 1428416"/>
                <a:gd name="connsiteY4-3996" fmla="*/ 1017550 h 1078087"/>
                <a:gd name="connsiteX5-3997" fmla="*/ 851685 w 1428416"/>
                <a:gd name="connsiteY5-3998" fmla="*/ 991363 h 1078087"/>
                <a:gd name="connsiteX6-3999" fmla="*/ 801035 w 1428416"/>
                <a:gd name="connsiteY6-4000" fmla="*/ 995039 h 1078087"/>
                <a:gd name="connsiteX7-4001" fmla="*/ 783386 w 1428416"/>
                <a:gd name="connsiteY7-4002" fmla="*/ 882100 h 1078087"/>
                <a:gd name="connsiteX8-4003" fmla="*/ 660022 w 1428416"/>
                <a:gd name="connsiteY8-4004" fmla="*/ 886315 h 1078087"/>
                <a:gd name="connsiteX9-4005" fmla="*/ 702369 w 1428416"/>
                <a:gd name="connsiteY9-4006" fmla="*/ 828883 h 1078087"/>
                <a:gd name="connsiteX10-4007" fmla="*/ 804187 w 1428416"/>
                <a:gd name="connsiteY10-4008" fmla="*/ 722791 h 1078087"/>
                <a:gd name="connsiteX11-4009" fmla="*/ 622036 w 1428416"/>
                <a:gd name="connsiteY11-4010" fmla="*/ 902602 h 1078087"/>
                <a:gd name="connsiteX12-4011" fmla="*/ 0 w 1428416"/>
                <a:gd name="connsiteY12-4012" fmla="*/ 905805 h 1078087"/>
                <a:gd name="connsiteX13-4013" fmla="*/ 536266 w 1428416"/>
                <a:gd name="connsiteY13-4014" fmla="*/ 0 h 1078087"/>
                <a:gd name="connsiteX14-4015" fmla="*/ 738614 w 1428416"/>
                <a:gd name="connsiteY14-4016" fmla="*/ 85534 h 1078087"/>
                <a:gd name="connsiteX15-4017" fmla="*/ 909017 w 1428416"/>
                <a:gd name="connsiteY15-4018" fmla="*/ 184312 h 1078087"/>
                <a:gd name="connsiteX16-4019" fmla="*/ 1298220 w 1428416"/>
                <a:gd name="connsiteY16-4020" fmla="*/ 203869 h 1078087"/>
                <a:gd name="connsiteX17-4021" fmla="*/ 1428232 w 1428416"/>
                <a:gd name="connsiteY17-4022" fmla="*/ 79982 h 1078087"/>
                <a:gd name="connsiteX18-4023" fmla="*/ 1273203 w 1428416"/>
                <a:gd name="connsiteY18-4024" fmla="*/ 523272 h 1078087"/>
                <a:gd name="connsiteX19-4025" fmla="*/ 1266429 w 1428416"/>
                <a:gd name="connsiteY19-4026" fmla="*/ 693489 h 1078087"/>
                <a:gd name="connsiteX20-4027" fmla="*/ 1356941 w 1428416"/>
                <a:gd name="connsiteY20-4028" fmla="*/ 756682 h 1078087"/>
                <a:gd name="connsiteX21-4029" fmla="*/ 1211399 w 1428416"/>
                <a:gd name="connsiteY21-4030" fmla="*/ 1001983 h 1078087"/>
                <a:gd name="connsiteX22-4031" fmla="*/ 1158075 w 1428416"/>
                <a:gd name="connsiteY22-4032" fmla="*/ 987415 h 1078087"/>
                <a:gd name="connsiteX23-4033" fmla="*/ 1100091 w 1428416"/>
                <a:gd name="connsiteY23-4034" fmla="*/ 981871 h 1078087"/>
                <a:gd name="connsiteX24-4035" fmla="*/ 1066728 w 1428416"/>
                <a:gd name="connsiteY24-4036" fmla="*/ 982189 h 1078087"/>
                <a:gd name="connsiteX25-4037" fmla="*/ 988629 w 1428416"/>
                <a:gd name="connsiteY25-4038" fmla="*/ 1024512 h 1078087"/>
                <a:gd name="connsiteX0-4039" fmla="*/ 988629 w 1428416"/>
                <a:gd name="connsiteY0-4040" fmla="*/ 1024512 h 1078087"/>
                <a:gd name="connsiteX1-4041" fmla="*/ 956586 w 1428416"/>
                <a:gd name="connsiteY1-4042" fmla="*/ 910922 h 1078087"/>
                <a:gd name="connsiteX2-4043" fmla="*/ 970662 w 1428416"/>
                <a:gd name="connsiteY2-4044" fmla="*/ 1035152 h 1078087"/>
                <a:gd name="connsiteX3-4045" fmla="*/ 908903 w 1428416"/>
                <a:gd name="connsiteY3-4046" fmla="*/ 1052290 h 1078087"/>
                <a:gd name="connsiteX4-4047" fmla="*/ 878390 w 1428416"/>
                <a:gd name="connsiteY4-4048" fmla="*/ 1017550 h 1078087"/>
                <a:gd name="connsiteX5-4049" fmla="*/ 851685 w 1428416"/>
                <a:gd name="connsiteY5-4050" fmla="*/ 991363 h 1078087"/>
                <a:gd name="connsiteX6-4051" fmla="*/ 801035 w 1428416"/>
                <a:gd name="connsiteY6-4052" fmla="*/ 995039 h 1078087"/>
                <a:gd name="connsiteX7-4053" fmla="*/ 783386 w 1428416"/>
                <a:gd name="connsiteY7-4054" fmla="*/ 882100 h 1078087"/>
                <a:gd name="connsiteX8-4055" fmla="*/ 660022 w 1428416"/>
                <a:gd name="connsiteY8-4056" fmla="*/ 886315 h 1078087"/>
                <a:gd name="connsiteX9-4057" fmla="*/ 702369 w 1428416"/>
                <a:gd name="connsiteY9-4058" fmla="*/ 828883 h 1078087"/>
                <a:gd name="connsiteX10-4059" fmla="*/ 804187 w 1428416"/>
                <a:gd name="connsiteY10-4060" fmla="*/ 722791 h 1078087"/>
                <a:gd name="connsiteX11-4061" fmla="*/ 621839 w 1428416"/>
                <a:gd name="connsiteY11-4062" fmla="*/ 897267 h 1078087"/>
                <a:gd name="connsiteX12-4063" fmla="*/ 0 w 1428416"/>
                <a:gd name="connsiteY12-4064" fmla="*/ 905805 h 1078087"/>
                <a:gd name="connsiteX13-4065" fmla="*/ 536266 w 1428416"/>
                <a:gd name="connsiteY13-4066" fmla="*/ 0 h 1078087"/>
                <a:gd name="connsiteX14-4067" fmla="*/ 738614 w 1428416"/>
                <a:gd name="connsiteY14-4068" fmla="*/ 85534 h 1078087"/>
                <a:gd name="connsiteX15-4069" fmla="*/ 909017 w 1428416"/>
                <a:gd name="connsiteY15-4070" fmla="*/ 184312 h 1078087"/>
                <a:gd name="connsiteX16-4071" fmla="*/ 1298220 w 1428416"/>
                <a:gd name="connsiteY16-4072" fmla="*/ 203869 h 1078087"/>
                <a:gd name="connsiteX17-4073" fmla="*/ 1428232 w 1428416"/>
                <a:gd name="connsiteY17-4074" fmla="*/ 79982 h 1078087"/>
                <a:gd name="connsiteX18-4075" fmla="*/ 1273203 w 1428416"/>
                <a:gd name="connsiteY18-4076" fmla="*/ 523272 h 1078087"/>
                <a:gd name="connsiteX19-4077" fmla="*/ 1266429 w 1428416"/>
                <a:gd name="connsiteY19-4078" fmla="*/ 693489 h 1078087"/>
                <a:gd name="connsiteX20-4079" fmla="*/ 1356941 w 1428416"/>
                <a:gd name="connsiteY20-4080" fmla="*/ 756682 h 1078087"/>
                <a:gd name="connsiteX21-4081" fmla="*/ 1211399 w 1428416"/>
                <a:gd name="connsiteY21-4082" fmla="*/ 1001983 h 1078087"/>
                <a:gd name="connsiteX22-4083" fmla="*/ 1158075 w 1428416"/>
                <a:gd name="connsiteY22-4084" fmla="*/ 987415 h 1078087"/>
                <a:gd name="connsiteX23-4085" fmla="*/ 1100091 w 1428416"/>
                <a:gd name="connsiteY23-4086" fmla="*/ 981871 h 1078087"/>
                <a:gd name="connsiteX24-4087" fmla="*/ 1066728 w 1428416"/>
                <a:gd name="connsiteY24-4088" fmla="*/ 982189 h 1078087"/>
                <a:gd name="connsiteX25-4089" fmla="*/ 988629 w 1428416"/>
                <a:gd name="connsiteY25-4090" fmla="*/ 1024512 h 1078087"/>
                <a:gd name="connsiteX0-4091" fmla="*/ 988629 w 1428416"/>
                <a:gd name="connsiteY0-4092" fmla="*/ 1024512 h 1078087"/>
                <a:gd name="connsiteX1-4093" fmla="*/ 956586 w 1428416"/>
                <a:gd name="connsiteY1-4094" fmla="*/ 910922 h 1078087"/>
                <a:gd name="connsiteX2-4095" fmla="*/ 970662 w 1428416"/>
                <a:gd name="connsiteY2-4096" fmla="*/ 1035152 h 1078087"/>
                <a:gd name="connsiteX3-4097" fmla="*/ 908903 w 1428416"/>
                <a:gd name="connsiteY3-4098" fmla="*/ 1052290 h 1078087"/>
                <a:gd name="connsiteX4-4099" fmla="*/ 878390 w 1428416"/>
                <a:gd name="connsiteY4-4100" fmla="*/ 1017550 h 1078087"/>
                <a:gd name="connsiteX5-4101" fmla="*/ 851685 w 1428416"/>
                <a:gd name="connsiteY5-4102" fmla="*/ 991363 h 1078087"/>
                <a:gd name="connsiteX6-4103" fmla="*/ 801035 w 1428416"/>
                <a:gd name="connsiteY6-4104" fmla="*/ 995039 h 1078087"/>
                <a:gd name="connsiteX7-4105" fmla="*/ 783386 w 1428416"/>
                <a:gd name="connsiteY7-4106" fmla="*/ 882100 h 1078087"/>
                <a:gd name="connsiteX8-4107" fmla="*/ 660022 w 1428416"/>
                <a:gd name="connsiteY8-4108" fmla="*/ 886315 h 1078087"/>
                <a:gd name="connsiteX9-4109" fmla="*/ 702369 w 1428416"/>
                <a:gd name="connsiteY9-4110" fmla="*/ 828883 h 1078087"/>
                <a:gd name="connsiteX10-4111" fmla="*/ 804187 w 1428416"/>
                <a:gd name="connsiteY10-4112" fmla="*/ 722791 h 1078087"/>
                <a:gd name="connsiteX11-4113" fmla="*/ 621839 w 1428416"/>
                <a:gd name="connsiteY11-4114" fmla="*/ 897267 h 1078087"/>
                <a:gd name="connsiteX12-4115" fmla="*/ 0 w 1428416"/>
                <a:gd name="connsiteY12-4116" fmla="*/ 905805 h 1078087"/>
                <a:gd name="connsiteX13-4117" fmla="*/ 536266 w 1428416"/>
                <a:gd name="connsiteY13-4118" fmla="*/ 0 h 1078087"/>
                <a:gd name="connsiteX14-4119" fmla="*/ 738614 w 1428416"/>
                <a:gd name="connsiteY14-4120" fmla="*/ 85534 h 1078087"/>
                <a:gd name="connsiteX15-4121" fmla="*/ 909017 w 1428416"/>
                <a:gd name="connsiteY15-4122" fmla="*/ 184312 h 1078087"/>
                <a:gd name="connsiteX16-4123" fmla="*/ 1298220 w 1428416"/>
                <a:gd name="connsiteY16-4124" fmla="*/ 203869 h 1078087"/>
                <a:gd name="connsiteX17-4125" fmla="*/ 1428232 w 1428416"/>
                <a:gd name="connsiteY17-4126" fmla="*/ 79982 h 1078087"/>
                <a:gd name="connsiteX18-4127" fmla="*/ 1273203 w 1428416"/>
                <a:gd name="connsiteY18-4128" fmla="*/ 523272 h 1078087"/>
                <a:gd name="connsiteX19-4129" fmla="*/ 1266429 w 1428416"/>
                <a:gd name="connsiteY19-4130" fmla="*/ 693489 h 1078087"/>
                <a:gd name="connsiteX20-4131" fmla="*/ 1356941 w 1428416"/>
                <a:gd name="connsiteY20-4132" fmla="*/ 756682 h 1078087"/>
                <a:gd name="connsiteX21-4133" fmla="*/ 1211399 w 1428416"/>
                <a:gd name="connsiteY21-4134" fmla="*/ 1001983 h 1078087"/>
                <a:gd name="connsiteX22-4135" fmla="*/ 1158075 w 1428416"/>
                <a:gd name="connsiteY22-4136" fmla="*/ 987415 h 1078087"/>
                <a:gd name="connsiteX23-4137" fmla="*/ 1100091 w 1428416"/>
                <a:gd name="connsiteY23-4138" fmla="*/ 981871 h 1078087"/>
                <a:gd name="connsiteX24-4139" fmla="*/ 1066728 w 1428416"/>
                <a:gd name="connsiteY24-4140" fmla="*/ 982189 h 1078087"/>
                <a:gd name="connsiteX25-4141" fmla="*/ 988629 w 1428416"/>
                <a:gd name="connsiteY25-4142" fmla="*/ 1024512 h 1078087"/>
                <a:gd name="connsiteX0-4143" fmla="*/ 988629 w 1428416"/>
                <a:gd name="connsiteY0-4144" fmla="*/ 1024512 h 1078087"/>
                <a:gd name="connsiteX1-4145" fmla="*/ 956586 w 1428416"/>
                <a:gd name="connsiteY1-4146" fmla="*/ 910922 h 1078087"/>
                <a:gd name="connsiteX2-4147" fmla="*/ 970662 w 1428416"/>
                <a:gd name="connsiteY2-4148" fmla="*/ 1035152 h 1078087"/>
                <a:gd name="connsiteX3-4149" fmla="*/ 908903 w 1428416"/>
                <a:gd name="connsiteY3-4150" fmla="*/ 1052290 h 1078087"/>
                <a:gd name="connsiteX4-4151" fmla="*/ 878390 w 1428416"/>
                <a:gd name="connsiteY4-4152" fmla="*/ 1017550 h 1078087"/>
                <a:gd name="connsiteX5-4153" fmla="*/ 851685 w 1428416"/>
                <a:gd name="connsiteY5-4154" fmla="*/ 991363 h 1078087"/>
                <a:gd name="connsiteX6-4155" fmla="*/ 801035 w 1428416"/>
                <a:gd name="connsiteY6-4156" fmla="*/ 995039 h 1078087"/>
                <a:gd name="connsiteX7-4157" fmla="*/ 783386 w 1428416"/>
                <a:gd name="connsiteY7-4158" fmla="*/ 882100 h 1078087"/>
                <a:gd name="connsiteX8-4159" fmla="*/ 660022 w 1428416"/>
                <a:gd name="connsiteY8-4160" fmla="*/ 886315 h 1078087"/>
                <a:gd name="connsiteX9-4161" fmla="*/ 702369 w 1428416"/>
                <a:gd name="connsiteY9-4162" fmla="*/ 828883 h 1078087"/>
                <a:gd name="connsiteX10-4163" fmla="*/ 804187 w 1428416"/>
                <a:gd name="connsiteY10-4164" fmla="*/ 722791 h 1078087"/>
                <a:gd name="connsiteX11-4165" fmla="*/ 621839 w 1428416"/>
                <a:gd name="connsiteY11-4166" fmla="*/ 897267 h 1078087"/>
                <a:gd name="connsiteX12-4167" fmla="*/ 0 w 1428416"/>
                <a:gd name="connsiteY12-4168" fmla="*/ 905805 h 1078087"/>
                <a:gd name="connsiteX13-4169" fmla="*/ 536266 w 1428416"/>
                <a:gd name="connsiteY13-4170" fmla="*/ 0 h 1078087"/>
                <a:gd name="connsiteX14-4171" fmla="*/ 738614 w 1428416"/>
                <a:gd name="connsiteY14-4172" fmla="*/ 85534 h 1078087"/>
                <a:gd name="connsiteX15-4173" fmla="*/ 909017 w 1428416"/>
                <a:gd name="connsiteY15-4174" fmla="*/ 184312 h 1078087"/>
                <a:gd name="connsiteX16-4175" fmla="*/ 1298220 w 1428416"/>
                <a:gd name="connsiteY16-4176" fmla="*/ 203869 h 1078087"/>
                <a:gd name="connsiteX17-4177" fmla="*/ 1428232 w 1428416"/>
                <a:gd name="connsiteY17-4178" fmla="*/ 79982 h 1078087"/>
                <a:gd name="connsiteX18-4179" fmla="*/ 1273203 w 1428416"/>
                <a:gd name="connsiteY18-4180" fmla="*/ 523272 h 1078087"/>
                <a:gd name="connsiteX19-4181" fmla="*/ 1266429 w 1428416"/>
                <a:gd name="connsiteY19-4182" fmla="*/ 693489 h 1078087"/>
                <a:gd name="connsiteX20-4183" fmla="*/ 1356941 w 1428416"/>
                <a:gd name="connsiteY20-4184" fmla="*/ 756682 h 1078087"/>
                <a:gd name="connsiteX21-4185" fmla="*/ 1211399 w 1428416"/>
                <a:gd name="connsiteY21-4186" fmla="*/ 1001983 h 1078087"/>
                <a:gd name="connsiteX22-4187" fmla="*/ 1158075 w 1428416"/>
                <a:gd name="connsiteY22-4188" fmla="*/ 987415 h 1078087"/>
                <a:gd name="connsiteX23-4189" fmla="*/ 1100091 w 1428416"/>
                <a:gd name="connsiteY23-4190" fmla="*/ 981871 h 1078087"/>
                <a:gd name="connsiteX24-4191" fmla="*/ 1066728 w 1428416"/>
                <a:gd name="connsiteY24-4192" fmla="*/ 982189 h 1078087"/>
                <a:gd name="connsiteX25-4193" fmla="*/ 988629 w 1428416"/>
                <a:gd name="connsiteY25-4194" fmla="*/ 1024512 h 1078087"/>
                <a:gd name="connsiteX0-4195" fmla="*/ 988629 w 1428416"/>
                <a:gd name="connsiteY0-4196" fmla="*/ 1024512 h 1078087"/>
                <a:gd name="connsiteX1-4197" fmla="*/ 956586 w 1428416"/>
                <a:gd name="connsiteY1-4198" fmla="*/ 910922 h 1078087"/>
                <a:gd name="connsiteX2-4199" fmla="*/ 970662 w 1428416"/>
                <a:gd name="connsiteY2-4200" fmla="*/ 1035152 h 1078087"/>
                <a:gd name="connsiteX3-4201" fmla="*/ 908903 w 1428416"/>
                <a:gd name="connsiteY3-4202" fmla="*/ 1052290 h 1078087"/>
                <a:gd name="connsiteX4-4203" fmla="*/ 878390 w 1428416"/>
                <a:gd name="connsiteY4-4204" fmla="*/ 1017550 h 1078087"/>
                <a:gd name="connsiteX5-4205" fmla="*/ 851685 w 1428416"/>
                <a:gd name="connsiteY5-4206" fmla="*/ 991363 h 1078087"/>
                <a:gd name="connsiteX6-4207" fmla="*/ 801035 w 1428416"/>
                <a:gd name="connsiteY6-4208" fmla="*/ 995039 h 1078087"/>
                <a:gd name="connsiteX7-4209" fmla="*/ 783386 w 1428416"/>
                <a:gd name="connsiteY7-4210" fmla="*/ 882100 h 1078087"/>
                <a:gd name="connsiteX8-4211" fmla="*/ 660022 w 1428416"/>
                <a:gd name="connsiteY8-4212" fmla="*/ 886315 h 1078087"/>
                <a:gd name="connsiteX9-4213" fmla="*/ 702369 w 1428416"/>
                <a:gd name="connsiteY9-4214" fmla="*/ 828883 h 1078087"/>
                <a:gd name="connsiteX10-4215" fmla="*/ 804187 w 1428416"/>
                <a:gd name="connsiteY10-4216" fmla="*/ 722791 h 1078087"/>
                <a:gd name="connsiteX11-4217" fmla="*/ 621839 w 1428416"/>
                <a:gd name="connsiteY11-4218" fmla="*/ 897267 h 1078087"/>
                <a:gd name="connsiteX12-4219" fmla="*/ 0 w 1428416"/>
                <a:gd name="connsiteY12-4220" fmla="*/ 905805 h 1078087"/>
                <a:gd name="connsiteX13-4221" fmla="*/ 536266 w 1428416"/>
                <a:gd name="connsiteY13-4222" fmla="*/ 0 h 1078087"/>
                <a:gd name="connsiteX14-4223" fmla="*/ 738614 w 1428416"/>
                <a:gd name="connsiteY14-4224" fmla="*/ 85534 h 1078087"/>
                <a:gd name="connsiteX15-4225" fmla="*/ 909017 w 1428416"/>
                <a:gd name="connsiteY15-4226" fmla="*/ 184312 h 1078087"/>
                <a:gd name="connsiteX16-4227" fmla="*/ 1298220 w 1428416"/>
                <a:gd name="connsiteY16-4228" fmla="*/ 203869 h 1078087"/>
                <a:gd name="connsiteX17-4229" fmla="*/ 1428232 w 1428416"/>
                <a:gd name="connsiteY17-4230" fmla="*/ 79982 h 1078087"/>
                <a:gd name="connsiteX18-4231" fmla="*/ 1273203 w 1428416"/>
                <a:gd name="connsiteY18-4232" fmla="*/ 523272 h 1078087"/>
                <a:gd name="connsiteX19-4233" fmla="*/ 1266429 w 1428416"/>
                <a:gd name="connsiteY19-4234" fmla="*/ 693489 h 1078087"/>
                <a:gd name="connsiteX20-4235" fmla="*/ 1356941 w 1428416"/>
                <a:gd name="connsiteY20-4236" fmla="*/ 756682 h 1078087"/>
                <a:gd name="connsiteX21-4237" fmla="*/ 1211399 w 1428416"/>
                <a:gd name="connsiteY21-4238" fmla="*/ 1001983 h 1078087"/>
                <a:gd name="connsiteX22-4239" fmla="*/ 1158075 w 1428416"/>
                <a:gd name="connsiteY22-4240" fmla="*/ 987415 h 1078087"/>
                <a:gd name="connsiteX23-4241" fmla="*/ 1100091 w 1428416"/>
                <a:gd name="connsiteY23-4242" fmla="*/ 981871 h 1078087"/>
                <a:gd name="connsiteX24-4243" fmla="*/ 1066728 w 1428416"/>
                <a:gd name="connsiteY24-4244" fmla="*/ 982189 h 1078087"/>
                <a:gd name="connsiteX25-4245" fmla="*/ 988629 w 1428416"/>
                <a:gd name="connsiteY25-4246" fmla="*/ 1024512 h 1078087"/>
                <a:gd name="connsiteX0-4247" fmla="*/ 988629 w 1428623"/>
                <a:gd name="connsiteY0-4248" fmla="*/ 1024512 h 1078087"/>
                <a:gd name="connsiteX1-4249" fmla="*/ 956586 w 1428623"/>
                <a:gd name="connsiteY1-4250" fmla="*/ 910922 h 1078087"/>
                <a:gd name="connsiteX2-4251" fmla="*/ 970662 w 1428623"/>
                <a:gd name="connsiteY2-4252" fmla="*/ 1035152 h 1078087"/>
                <a:gd name="connsiteX3-4253" fmla="*/ 908903 w 1428623"/>
                <a:gd name="connsiteY3-4254" fmla="*/ 1052290 h 1078087"/>
                <a:gd name="connsiteX4-4255" fmla="*/ 878390 w 1428623"/>
                <a:gd name="connsiteY4-4256" fmla="*/ 1017550 h 1078087"/>
                <a:gd name="connsiteX5-4257" fmla="*/ 851685 w 1428623"/>
                <a:gd name="connsiteY5-4258" fmla="*/ 991363 h 1078087"/>
                <a:gd name="connsiteX6-4259" fmla="*/ 801035 w 1428623"/>
                <a:gd name="connsiteY6-4260" fmla="*/ 995039 h 1078087"/>
                <a:gd name="connsiteX7-4261" fmla="*/ 783386 w 1428623"/>
                <a:gd name="connsiteY7-4262" fmla="*/ 882100 h 1078087"/>
                <a:gd name="connsiteX8-4263" fmla="*/ 660022 w 1428623"/>
                <a:gd name="connsiteY8-4264" fmla="*/ 886315 h 1078087"/>
                <a:gd name="connsiteX9-4265" fmla="*/ 702369 w 1428623"/>
                <a:gd name="connsiteY9-4266" fmla="*/ 828883 h 1078087"/>
                <a:gd name="connsiteX10-4267" fmla="*/ 804187 w 1428623"/>
                <a:gd name="connsiteY10-4268" fmla="*/ 722791 h 1078087"/>
                <a:gd name="connsiteX11-4269" fmla="*/ 621839 w 1428623"/>
                <a:gd name="connsiteY11-4270" fmla="*/ 897267 h 1078087"/>
                <a:gd name="connsiteX12-4271" fmla="*/ 0 w 1428623"/>
                <a:gd name="connsiteY12-4272" fmla="*/ 905805 h 1078087"/>
                <a:gd name="connsiteX13-4273" fmla="*/ 536266 w 1428623"/>
                <a:gd name="connsiteY13-4274" fmla="*/ 0 h 1078087"/>
                <a:gd name="connsiteX14-4275" fmla="*/ 738614 w 1428623"/>
                <a:gd name="connsiteY14-4276" fmla="*/ 85534 h 1078087"/>
                <a:gd name="connsiteX15-4277" fmla="*/ 909017 w 1428623"/>
                <a:gd name="connsiteY15-4278" fmla="*/ 184312 h 1078087"/>
                <a:gd name="connsiteX16-4279" fmla="*/ 1307904 w 1428623"/>
                <a:gd name="connsiteY16-4280" fmla="*/ 198516 h 1078087"/>
                <a:gd name="connsiteX17-4281" fmla="*/ 1428232 w 1428623"/>
                <a:gd name="connsiteY17-4282" fmla="*/ 79982 h 1078087"/>
                <a:gd name="connsiteX18-4283" fmla="*/ 1273203 w 1428623"/>
                <a:gd name="connsiteY18-4284" fmla="*/ 523272 h 1078087"/>
                <a:gd name="connsiteX19-4285" fmla="*/ 1266429 w 1428623"/>
                <a:gd name="connsiteY19-4286" fmla="*/ 693489 h 1078087"/>
                <a:gd name="connsiteX20-4287" fmla="*/ 1356941 w 1428623"/>
                <a:gd name="connsiteY20-4288" fmla="*/ 756682 h 1078087"/>
                <a:gd name="connsiteX21-4289" fmla="*/ 1211399 w 1428623"/>
                <a:gd name="connsiteY21-4290" fmla="*/ 1001983 h 1078087"/>
                <a:gd name="connsiteX22-4291" fmla="*/ 1158075 w 1428623"/>
                <a:gd name="connsiteY22-4292" fmla="*/ 987415 h 1078087"/>
                <a:gd name="connsiteX23-4293" fmla="*/ 1100091 w 1428623"/>
                <a:gd name="connsiteY23-4294" fmla="*/ 981871 h 1078087"/>
                <a:gd name="connsiteX24-4295" fmla="*/ 1066728 w 1428623"/>
                <a:gd name="connsiteY24-4296" fmla="*/ 982189 h 1078087"/>
                <a:gd name="connsiteX25-4297" fmla="*/ 988629 w 1428623"/>
                <a:gd name="connsiteY25-4298" fmla="*/ 1024512 h 1078087"/>
                <a:gd name="connsiteX0-4299" fmla="*/ 988726 w 1428720"/>
                <a:gd name="connsiteY0-4300" fmla="*/ 1024512 h 1078087"/>
                <a:gd name="connsiteX1-4301" fmla="*/ 956683 w 1428720"/>
                <a:gd name="connsiteY1-4302" fmla="*/ 910922 h 1078087"/>
                <a:gd name="connsiteX2-4303" fmla="*/ 970759 w 1428720"/>
                <a:gd name="connsiteY2-4304" fmla="*/ 1035152 h 1078087"/>
                <a:gd name="connsiteX3-4305" fmla="*/ 909000 w 1428720"/>
                <a:gd name="connsiteY3-4306" fmla="*/ 1052290 h 1078087"/>
                <a:gd name="connsiteX4-4307" fmla="*/ 878487 w 1428720"/>
                <a:gd name="connsiteY4-4308" fmla="*/ 1017550 h 1078087"/>
                <a:gd name="connsiteX5-4309" fmla="*/ 851782 w 1428720"/>
                <a:gd name="connsiteY5-4310" fmla="*/ 991363 h 1078087"/>
                <a:gd name="connsiteX6-4311" fmla="*/ 801132 w 1428720"/>
                <a:gd name="connsiteY6-4312" fmla="*/ 995039 h 1078087"/>
                <a:gd name="connsiteX7-4313" fmla="*/ 783483 w 1428720"/>
                <a:gd name="connsiteY7-4314" fmla="*/ 882100 h 1078087"/>
                <a:gd name="connsiteX8-4315" fmla="*/ 660119 w 1428720"/>
                <a:gd name="connsiteY8-4316" fmla="*/ 886315 h 1078087"/>
                <a:gd name="connsiteX9-4317" fmla="*/ 702466 w 1428720"/>
                <a:gd name="connsiteY9-4318" fmla="*/ 828883 h 1078087"/>
                <a:gd name="connsiteX10-4319" fmla="*/ 804284 w 1428720"/>
                <a:gd name="connsiteY10-4320" fmla="*/ 722791 h 1078087"/>
                <a:gd name="connsiteX11-4321" fmla="*/ 621936 w 1428720"/>
                <a:gd name="connsiteY11-4322" fmla="*/ 897267 h 1078087"/>
                <a:gd name="connsiteX12-4323" fmla="*/ 492937 w 1428720"/>
                <a:gd name="connsiteY12-4324" fmla="*/ 934893 h 1078087"/>
                <a:gd name="connsiteX13-4325" fmla="*/ 97 w 1428720"/>
                <a:gd name="connsiteY13-4326" fmla="*/ 905805 h 1078087"/>
                <a:gd name="connsiteX14-4327" fmla="*/ 536363 w 1428720"/>
                <a:gd name="connsiteY14-4328" fmla="*/ 0 h 1078087"/>
                <a:gd name="connsiteX15-4329" fmla="*/ 738711 w 1428720"/>
                <a:gd name="connsiteY15-4330" fmla="*/ 85534 h 1078087"/>
                <a:gd name="connsiteX16-4331" fmla="*/ 909114 w 1428720"/>
                <a:gd name="connsiteY16-4332" fmla="*/ 184312 h 1078087"/>
                <a:gd name="connsiteX17-4333" fmla="*/ 1308001 w 1428720"/>
                <a:gd name="connsiteY17-4334" fmla="*/ 198516 h 1078087"/>
                <a:gd name="connsiteX18-4335" fmla="*/ 1428329 w 1428720"/>
                <a:gd name="connsiteY18-4336" fmla="*/ 79982 h 1078087"/>
                <a:gd name="connsiteX19-4337" fmla="*/ 1273300 w 1428720"/>
                <a:gd name="connsiteY19-4338" fmla="*/ 523272 h 1078087"/>
                <a:gd name="connsiteX20-4339" fmla="*/ 1266526 w 1428720"/>
                <a:gd name="connsiteY20-4340" fmla="*/ 693489 h 1078087"/>
                <a:gd name="connsiteX21-4341" fmla="*/ 1357038 w 1428720"/>
                <a:gd name="connsiteY21-4342" fmla="*/ 756682 h 1078087"/>
                <a:gd name="connsiteX22-4343" fmla="*/ 1211496 w 1428720"/>
                <a:gd name="connsiteY22-4344" fmla="*/ 1001983 h 1078087"/>
                <a:gd name="connsiteX23-4345" fmla="*/ 1158172 w 1428720"/>
                <a:gd name="connsiteY23-4346" fmla="*/ 987415 h 1078087"/>
                <a:gd name="connsiteX24-4347" fmla="*/ 1100188 w 1428720"/>
                <a:gd name="connsiteY24-4348" fmla="*/ 981871 h 1078087"/>
                <a:gd name="connsiteX25-4349" fmla="*/ 1066825 w 1428720"/>
                <a:gd name="connsiteY25-4350" fmla="*/ 982189 h 1078087"/>
                <a:gd name="connsiteX26" fmla="*/ 988726 w 1428720"/>
                <a:gd name="connsiteY26" fmla="*/ 1024512 h 1078087"/>
                <a:gd name="connsiteX0-4351" fmla="*/ 988782 w 1428776"/>
                <a:gd name="connsiteY0-4352" fmla="*/ 1024512 h 1078087"/>
                <a:gd name="connsiteX1-4353" fmla="*/ 956739 w 1428776"/>
                <a:gd name="connsiteY1-4354" fmla="*/ 910922 h 1078087"/>
                <a:gd name="connsiteX2-4355" fmla="*/ 970815 w 1428776"/>
                <a:gd name="connsiteY2-4356" fmla="*/ 1035152 h 1078087"/>
                <a:gd name="connsiteX3-4357" fmla="*/ 909056 w 1428776"/>
                <a:gd name="connsiteY3-4358" fmla="*/ 1052290 h 1078087"/>
                <a:gd name="connsiteX4-4359" fmla="*/ 878543 w 1428776"/>
                <a:gd name="connsiteY4-4360" fmla="*/ 1017550 h 1078087"/>
                <a:gd name="connsiteX5-4361" fmla="*/ 851838 w 1428776"/>
                <a:gd name="connsiteY5-4362" fmla="*/ 991363 h 1078087"/>
                <a:gd name="connsiteX6-4363" fmla="*/ 801188 w 1428776"/>
                <a:gd name="connsiteY6-4364" fmla="*/ 995039 h 1078087"/>
                <a:gd name="connsiteX7-4365" fmla="*/ 783539 w 1428776"/>
                <a:gd name="connsiteY7-4366" fmla="*/ 882100 h 1078087"/>
                <a:gd name="connsiteX8-4367" fmla="*/ 660175 w 1428776"/>
                <a:gd name="connsiteY8-4368" fmla="*/ 886315 h 1078087"/>
                <a:gd name="connsiteX9-4369" fmla="*/ 702522 w 1428776"/>
                <a:gd name="connsiteY9-4370" fmla="*/ 828883 h 1078087"/>
                <a:gd name="connsiteX10-4371" fmla="*/ 804340 w 1428776"/>
                <a:gd name="connsiteY10-4372" fmla="*/ 722791 h 1078087"/>
                <a:gd name="connsiteX11-4373" fmla="*/ 621992 w 1428776"/>
                <a:gd name="connsiteY11-4374" fmla="*/ 897267 h 1078087"/>
                <a:gd name="connsiteX12-4375" fmla="*/ 346853 w 1428776"/>
                <a:gd name="connsiteY12-4376" fmla="*/ 1018117 h 1078087"/>
                <a:gd name="connsiteX13-4377" fmla="*/ 153 w 1428776"/>
                <a:gd name="connsiteY13-4378" fmla="*/ 905805 h 1078087"/>
                <a:gd name="connsiteX14-4379" fmla="*/ 536419 w 1428776"/>
                <a:gd name="connsiteY14-4380" fmla="*/ 0 h 1078087"/>
                <a:gd name="connsiteX15-4381" fmla="*/ 738767 w 1428776"/>
                <a:gd name="connsiteY15-4382" fmla="*/ 85534 h 1078087"/>
                <a:gd name="connsiteX16-4383" fmla="*/ 909170 w 1428776"/>
                <a:gd name="connsiteY16-4384" fmla="*/ 184312 h 1078087"/>
                <a:gd name="connsiteX17-4385" fmla="*/ 1308057 w 1428776"/>
                <a:gd name="connsiteY17-4386" fmla="*/ 198516 h 1078087"/>
                <a:gd name="connsiteX18-4387" fmla="*/ 1428385 w 1428776"/>
                <a:gd name="connsiteY18-4388" fmla="*/ 79982 h 1078087"/>
                <a:gd name="connsiteX19-4389" fmla="*/ 1273356 w 1428776"/>
                <a:gd name="connsiteY19-4390" fmla="*/ 523272 h 1078087"/>
                <a:gd name="connsiteX20-4391" fmla="*/ 1266582 w 1428776"/>
                <a:gd name="connsiteY20-4392" fmla="*/ 693489 h 1078087"/>
                <a:gd name="connsiteX21-4393" fmla="*/ 1357094 w 1428776"/>
                <a:gd name="connsiteY21-4394" fmla="*/ 756682 h 1078087"/>
                <a:gd name="connsiteX22-4395" fmla="*/ 1211552 w 1428776"/>
                <a:gd name="connsiteY22-4396" fmla="*/ 1001983 h 1078087"/>
                <a:gd name="connsiteX23-4397" fmla="*/ 1158228 w 1428776"/>
                <a:gd name="connsiteY23-4398" fmla="*/ 987415 h 1078087"/>
                <a:gd name="connsiteX24-4399" fmla="*/ 1100244 w 1428776"/>
                <a:gd name="connsiteY24-4400" fmla="*/ 981871 h 1078087"/>
                <a:gd name="connsiteX25-4401" fmla="*/ 1066881 w 1428776"/>
                <a:gd name="connsiteY25-4402" fmla="*/ 982189 h 1078087"/>
                <a:gd name="connsiteX26-4403" fmla="*/ 988782 w 1428776"/>
                <a:gd name="connsiteY26-4404" fmla="*/ 1024512 h 1078087"/>
                <a:gd name="connsiteX0-4405" fmla="*/ 988782 w 1428776"/>
                <a:gd name="connsiteY0-4406" fmla="*/ 1024512 h 1078087"/>
                <a:gd name="connsiteX1-4407" fmla="*/ 956739 w 1428776"/>
                <a:gd name="connsiteY1-4408" fmla="*/ 910922 h 1078087"/>
                <a:gd name="connsiteX2-4409" fmla="*/ 970815 w 1428776"/>
                <a:gd name="connsiteY2-4410" fmla="*/ 1035152 h 1078087"/>
                <a:gd name="connsiteX3-4411" fmla="*/ 909056 w 1428776"/>
                <a:gd name="connsiteY3-4412" fmla="*/ 1052290 h 1078087"/>
                <a:gd name="connsiteX4-4413" fmla="*/ 878543 w 1428776"/>
                <a:gd name="connsiteY4-4414" fmla="*/ 1017550 h 1078087"/>
                <a:gd name="connsiteX5-4415" fmla="*/ 851838 w 1428776"/>
                <a:gd name="connsiteY5-4416" fmla="*/ 991363 h 1078087"/>
                <a:gd name="connsiteX6-4417" fmla="*/ 801188 w 1428776"/>
                <a:gd name="connsiteY6-4418" fmla="*/ 995039 h 1078087"/>
                <a:gd name="connsiteX7-4419" fmla="*/ 783539 w 1428776"/>
                <a:gd name="connsiteY7-4420" fmla="*/ 882100 h 1078087"/>
                <a:gd name="connsiteX8-4421" fmla="*/ 660175 w 1428776"/>
                <a:gd name="connsiteY8-4422" fmla="*/ 886315 h 1078087"/>
                <a:gd name="connsiteX9-4423" fmla="*/ 702522 w 1428776"/>
                <a:gd name="connsiteY9-4424" fmla="*/ 828883 h 1078087"/>
                <a:gd name="connsiteX10-4425" fmla="*/ 804340 w 1428776"/>
                <a:gd name="connsiteY10-4426" fmla="*/ 722791 h 1078087"/>
                <a:gd name="connsiteX11-4427" fmla="*/ 621992 w 1428776"/>
                <a:gd name="connsiteY11-4428" fmla="*/ 897267 h 1078087"/>
                <a:gd name="connsiteX12-4429" fmla="*/ 346853 w 1428776"/>
                <a:gd name="connsiteY12-4430" fmla="*/ 1018117 h 1078087"/>
                <a:gd name="connsiteX13-4431" fmla="*/ 153 w 1428776"/>
                <a:gd name="connsiteY13-4432" fmla="*/ 905805 h 1078087"/>
                <a:gd name="connsiteX14-4433" fmla="*/ 536419 w 1428776"/>
                <a:gd name="connsiteY14-4434" fmla="*/ 0 h 1078087"/>
                <a:gd name="connsiteX15-4435" fmla="*/ 738767 w 1428776"/>
                <a:gd name="connsiteY15-4436" fmla="*/ 85534 h 1078087"/>
                <a:gd name="connsiteX16-4437" fmla="*/ 909170 w 1428776"/>
                <a:gd name="connsiteY16-4438" fmla="*/ 184312 h 1078087"/>
                <a:gd name="connsiteX17-4439" fmla="*/ 1308057 w 1428776"/>
                <a:gd name="connsiteY17-4440" fmla="*/ 198516 h 1078087"/>
                <a:gd name="connsiteX18-4441" fmla="*/ 1428385 w 1428776"/>
                <a:gd name="connsiteY18-4442" fmla="*/ 79982 h 1078087"/>
                <a:gd name="connsiteX19-4443" fmla="*/ 1273356 w 1428776"/>
                <a:gd name="connsiteY19-4444" fmla="*/ 523272 h 1078087"/>
                <a:gd name="connsiteX20-4445" fmla="*/ 1266582 w 1428776"/>
                <a:gd name="connsiteY20-4446" fmla="*/ 693489 h 1078087"/>
                <a:gd name="connsiteX21-4447" fmla="*/ 1357094 w 1428776"/>
                <a:gd name="connsiteY21-4448" fmla="*/ 756682 h 1078087"/>
                <a:gd name="connsiteX22-4449" fmla="*/ 1211552 w 1428776"/>
                <a:gd name="connsiteY22-4450" fmla="*/ 1001983 h 1078087"/>
                <a:gd name="connsiteX23-4451" fmla="*/ 1158228 w 1428776"/>
                <a:gd name="connsiteY23-4452" fmla="*/ 987415 h 1078087"/>
                <a:gd name="connsiteX24-4453" fmla="*/ 1100244 w 1428776"/>
                <a:gd name="connsiteY24-4454" fmla="*/ 981871 h 1078087"/>
                <a:gd name="connsiteX25-4455" fmla="*/ 1066881 w 1428776"/>
                <a:gd name="connsiteY25-4456" fmla="*/ 982189 h 1078087"/>
                <a:gd name="connsiteX26-4457" fmla="*/ 988782 w 1428776"/>
                <a:gd name="connsiteY26-4458" fmla="*/ 1024512 h 1078087"/>
                <a:gd name="connsiteX0-4459" fmla="*/ 988781 w 1428775"/>
                <a:gd name="connsiteY0-4460" fmla="*/ 1024512 h 1078087"/>
                <a:gd name="connsiteX1-4461" fmla="*/ 956738 w 1428775"/>
                <a:gd name="connsiteY1-4462" fmla="*/ 910922 h 1078087"/>
                <a:gd name="connsiteX2-4463" fmla="*/ 970814 w 1428775"/>
                <a:gd name="connsiteY2-4464" fmla="*/ 1035152 h 1078087"/>
                <a:gd name="connsiteX3-4465" fmla="*/ 909055 w 1428775"/>
                <a:gd name="connsiteY3-4466" fmla="*/ 1052290 h 1078087"/>
                <a:gd name="connsiteX4-4467" fmla="*/ 878542 w 1428775"/>
                <a:gd name="connsiteY4-4468" fmla="*/ 1017550 h 1078087"/>
                <a:gd name="connsiteX5-4469" fmla="*/ 851837 w 1428775"/>
                <a:gd name="connsiteY5-4470" fmla="*/ 991363 h 1078087"/>
                <a:gd name="connsiteX6-4471" fmla="*/ 801187 w 1428775"/>
                <a:gd name="connsiteY6-4472" fmla="*/ 995039 h 1078087"/>
                <a:gd name="connsiteX7-4473" fmla="*/ 783538 w 1428775"/>
                <a:gd name="connsiteY7-4474" fmla="*/ 882100 h 1078087"/>
                <a:gd name="connsiteX8-4475" fmla="*/ 660174 w 1428775"/>
                <a:gd name="connsiteY8-4476" fmla="*/ 886315 h 1078087"/>
                <a:gd name="connsiteX9-4477" fmla="*/ 702521 w 1428775"/>
                <a:gd name="connsiteY9-4478" fmla="*/ 828883 h 1078087"/>
                <a:gd name="connsiteX10-4479" fmla="*/ 804339 w 1428775"/>
                <a:gd name="connsiteY10-4480" fmla="*/ 722791 h 1078087"/>
                <a:gd name="connsiteX11-4481" fmla="*/ 621991 w 1428775"/>
                <a:gd name="connsiteY11-4482" fmla="*/ 897267 h 1078087"/>
                <a:gd name="connsiteX12-4483" fmla="*/ 349787 w 1428775"/>
                <a:gd name="connsiteY12-4484" fmla="*/ 1017312 h 1078087"/>
                <a:gd name="connsiteX13-4485" fmla="*/ 152 w 1428775"/>
                <a:gd name="connsiteY13-4486" fmla="*/ 905805 h 1078087"/>
                <a:gd name="connsiteX14-4487" fmla="*/ 536418 w 1428775"/>
                <a:gd name="connsiteY14-4488" fmla="*/ 0 h 1078087"/>
                <a:gd name="connsiteX15-4489" fmla="*/ 738766 w 1428775"/>
                <a:gd name="connsiteY15-4490" fmla="*/ 85534 h 1078087"/>
                <a:gd name="connsiteX16-4491" fmla="*/ 909169 w 1428775"/>
                <a:gd name="connsiteY16-4492" fmla="*/ 184312 h 1078087"/>
                <a:gd name="connsiteX17-4493" fmla="*/ 1308056 w 1428775"/>
                <a:gd name="connsiteY17-4494" fmla="*/ 198516 h 1078087"/>
                <a:gd name="connsiteX18-4495" fmla="*/ 1428384 w 1428775"/>
                <a:gd name="connsiteY18-4496" fmla="*/ 79982 h 1078087"/>
                <a:gd name="connsiteX19-4497" fmla="*/ 1273355 w 1428775"/>
                <a:gd name="connsiteY19-4498" fmla="*/ 523272 h 1078087"/>
                <a:gd name="connsiteX20-4499" fmla="*/ 1266581 w 1428775"/>
                <a:gd name="connsiteY20-4500" fmla="*/ 693489 h 1078087"/>
                <a:gd name="connsiteX21-4501" fmla="*/ 1357093 w 1428775"/>
                <a:gd name="connsiteY21-4502" fmla="*/ 756682 h 1078087"/>
                <a:gd name="connsiteX22-4503" fmla="*/ 1211551 w 1428775"/>
                <a:gd name="connsiteY22-4504" fmla="*/ 1001983 h 1078087"/>
                <a:gd name="connsiteX23-4505" fmla="*/ 1158227 w 1428775"/>
                <a:gd name="connsiteY23-4506" fmla="*/ 987415 h 1078087"/>
                <a:gd name="connsiteX24-4507" fmla="*/ 1100243 w 1428775"/>
                <a:gd name="connsiteY24-4508" fmla="*/ 981871 h 1078087"/>
                <a:gd name="connsiteX25-4509" fmla="*/ 1066880 w 1428775"/>
                <a:gd name="connsiteY25-4510" fmla="*/ 982189 h 1078087"/>
                <a:gd name="connsiteX26-4511" fmla="*/ 988781 w 1428775"/>
                <a:gd name="connsiteY26-4512" fmla="*/ 1024512 h 1078087"/>
                <a:gd name="connsiteX0-4513" fmla="*/ 991967 w 1431961"/>
                <a:gd name="connsiteY0-4514" fmla="*/ 1024512 h 1078087"/>
                <a:gd name="connsiteX1-4515" fmla="*/ 959924 w 1431961"/>
                <a:gd name="connsiteY1-4516" fmla="*/ 910922 h 1078087"/>
                <a:gd name="connsiteX2-4517" fmla="*/ 974000 w 1431961"/>
                <a:gd name="connsiteY2-4518" fmla="*/ 1035152 h 1078087"/>
                <a:gd name="connsiteX3-4519" fmla="*/ 912241 w 1431961"/>
                <a:gd name="connsiteY3-4520" fmla="*/ 1052290 h 1078087"/>
                <a:gd name="connsiteX4-4521" fmla="*/ 881728 w 1431961"/>
                <a:gd name="connsiteY4-4522" fmla="*/ 1017550 h 1078087"/>
                <a:gd name="connsiteX5-4523" fmla="*/ 855023 w 1431961"/>
                <a:gd name="connsiteY5-4524" fmla="*/ 991363 h 1078087"/>
                <a:gd name="connsiteX6-4525" fmla="*/ 804373 w 1431961"/>
                <a:gd name="connsiteY6-4526" fmla="*/ 995039 h 1078087"/>
                <a:gd name="connsiteX7-4527" fmla="*/ 786724 w 1431961"/>
                <a:gd name="connsiteY7-4528" fmla="*/ 882100 h 1078087"/>
                <a:gd name="connsiteX8-4529" fmla="*/ 663360 w 1431961"/>
                <a:gd name="connsiteY8-4530" fmla="*/ 886315 h 1078087"/>
                <a:gd name="connsiteX9-4531" fmla="*/ 705707 w 1431961"/>
                <a:gd name="connsiteY9-4532" fmla="*/ 828883 h 1078087"/>
                <a:gd name="connsiteX10-4533" fmla="*/ 807525 w 1431961"/>
                <a:gd name="connsiteY10-4534" fmla="*/ 722791 h 1078087"/>
                <a:gd name="connsiteX11-4535" fmla="*/ 625177 w 1431961"/>
                <a:gd name="connsiteY11-4536" fmla="*/ 897267 h 1078087"/>
                <a:gd name="connsiteX12-4537" fmla="*/ 352973 w 1431961"/>
                <a:gd name="connsiteY12-4538" fmla="*/ 1017312 h 1078087"/>
                <a:gd name="connsiteX13-4539" fmla="*/ 314328 w 1431961"/>
                <a:gd name="connsiteY13-4540" fmla="*/ 1014446 h 1078087"/>
                <a:gd name="connsiteX14-4541" fmla="*/ 3338 w 1431961"/>
                <a:gd name="connsiteY14-4542" fmla="*/ 905805 h 1078087"/>
                <a:gd name="connsiteX15-4543" fmla="*/ 539604 w 1431961"/>
                <a:gd name="connsiteY15-4544" fmla="*/ 0 h 1078087"/>
                <a:gd name="connsiteX16-4545" fmla="*/ 741952 w 1431961"/>
                <a:gd name="connsiteY16-4546" fmla="*/ 85534 h 1078087"/>
                <a:gd name="connsiteX17-4547" fmla="*/ 912355 w 1431961"/>
                <a:gd name="connsiteY17-4548" fmla="*/ 184312 h 1078087"/>
                <a:gd name="connsiteX18-4549" fmla="*/ 1311242 w 1431961"/>
                <a:gd name="connsiteY18-4550" fmla="*/ 198516 h 1078087"/>
                <a:gd name="connsiteX19-4551" fmla="*/ 1431570 w 1431961"/>
                <a:gd name="connsiteY19-4552" fmla="*/ 79982 h 1078087"/>
                <a:gd name="connsiteX20-4553" fmla="*/ 1276541 w 1431961"/>
                <a:gd name="connsiteY20-4554" fmla="*/ 523272 h 1078087"/>
                <a:gd name="connsiteX21-4555" fmla="*/ 1269767 w 1431961"/>
                <a:gd name="connsiteY21-4556" fmla="*/ 693489 h 1078087"/>
                <a:gd name="connsiteX22-4557" fmla="*/ 1360279 w 1431961"/>
                <a:gd name="connsiteY22-4558" fmla="*/ 756682 h 1078087"/>
                <a:gd name="connsiteX23-4559" fmla="*/ 1214737 w 1431961"/>
                <a:gd name="connsiteY23-4560" fmla="*/ 1001983 h 1078087"/>
                <a:gd name="connsiteX24-4561" fmla="*/ 1161413 w 1431961"/>
                <a:gd name="connsiteY24-4562" fmla="*/ 987415 h 1078087"/>
                <a:gd name="connsiteX25-4563" fmla="*/ 1103429 w 1431961"/>
                <a:gd name="connsiteY25-4564" fmla="*/ 981871 h 1078087"/>
                <a:gd name="connsiteX26-4565" fmla="*/ 1070066 w 1431961"/>
                <a:gd name="connsiteY26-4566" fmla="*/ 982189 h 1078087"/>
                <a:gd name="connsiteX27" fmla="*/ 991967 w 1431961"/>
                <a:gd name="connsiteY27" fmla="*/ 1024512 h 1078087"/>
                <a:gd name="connsiteX0-4567" fmla="*/ 990953 w 1430947"/>
                <a:gd name="connsiteY0-4568" fmla="*/ 1024512 h 1078087"/>
                <a:gd name="connsiteX1-4569" fmla="*/ 958910 w 1430947"/>
                <a:gd name="connsiteY1-4570" fmla="*/ 910922 h 1078087"/>
                <a:gd name="connsiteX2-4571" fmla="*/ 972986 w 1430947"/>
                <a:gd name="connsiteY2-4572" fmla="*/ 1035152 h 1078087"/>
                <a:gd name="connsiteX3-4573" fmla="*/ 911227 w 1430947"/>
                <a:gd name="connsiteY3-4574" fmla="*/ 1052290 h 1078087"/>
                <a:gd name="connsiteX4-4575" fmla="*/ 880714 w 1430947"/>
                <a:gd name="connsiteY4-4576" fmla="*/ 1017550 h 1078087"/>
                <a:gd name="connsiteX5-4577" fmla="*/ 854009 w 1430947"/>
                <a:gd name="connsiteY5-4578" fmla="*/ 991363 h 1078087"/>
                <a:gd name="connsiteX6-4579" fmla="*/ 803359 w 1430947"/>
                <a:gd name="connsiteY6-4580" fmla="*/ 995039 h 1078087"/>
                <a:gd name="connsiteX7-4581" fmla="*/ 785710 w 1430947"/>
                <a:gd name="connsiteY7-4582" fmla="*/ 882100 h 1078087"/>
                <a:gd name="connsiteX8-4583" fmla="*/ 662346 w 1430947"/>
                <a:gd name="connsiteY8-4584" fmla="*/ 886315 h 1078087"/>
                <a:gd name="connsiteX9-4585" fmla="*/ 704693 w 1430947"/>
                <a:gd name="connsiteY9-4586" fmla="*/ 828883 h 1078087"/>
                <a:gd name="connsiteX10-4587" fmla="*/ 806511 w 1430947"/>
                <a:gd name="connsiteY10-4588" fmla="*/ 722791 h 1078087"/>
                <a:gd name="connsiteX11-4589" fmla="*/ 624163 w 1430947"/>
                <a:gd name="connsiteY11-4590" fmla="*/ 897267 h 1078087"/>
                <a:gd name="connsiteX12-4591" fmla="*/ 351959 w 1430947"/>
                <a:gd name="connsiteY12-4592" fmla="*/ 1017312 h 1078087"/>
                <a:gd name="connsiteX13-4593" fmla="*/ 452187 w 1430947"/>
                <a:gd name="connsiteY13-4594" fmla="*/ 814648 h 1078087"/>
                <a:gd name="connsiteX14-4595" fmla="*/ 2324 w 1430947"/>
                <a:gd name="connsiteY14-4596" fmla="*/ 905805 h 1078087"/>
                <a:gd name="connsiteX15-4597" fmla="*/ 538590 w 1430947"/>
                <a:gd name="connsiteY15-4598" fmla="*/ 0 h 1078087"/>
                <a:gd name="connsiteX16-4599" fmla="*/ 740938 w 1430947"/>
                <a:gd name="connsiteY16-4600" fmla="*/ 85534 h 1078087"/>
                <a:gd name="connsiteX17-4601" fmla="*/ 911341 w 1430947"/>
                <a:gd name="connsiteY17-4602" fmla="*/ 184312 h 1078087"/>
                <a:gd name="connsiteX18-4603" fmla="*/ 1310228 w 1430947"/>
                <a:gd name="connsiteY18-4604" fmla="*/ 198516 h 1078087"/>
                <a:gd name="connsiteX19-4605" fmla="*/ 1430556 w 1430947"/>
                <a:gd name="connsiteY19-4606" fmla="*/ 79982 h 1078087"/>
                <a:gd name="connsiteX20-4607" fmla="*/ 1275527 w 1430947"/>
                <a:gd name="connsiteY20-4608" fmla="*/ 523272 h 1078087"/>
                <a:gd name="connsiteX21-4609" fmla="*/ 1268753 w 1430947"/>
                <a:gd name="connsiteY21-4610" fmla="*/ 693489 h 1078087"/>
                <a:gd name="connsiteX22-4611" fmla="*/ 1359265 w 1430947"/>
                <a:gd name="connsiteY22-4612" fmla="*/ 756682 h 1078087"/>
                <a:gd name="connsiteX23-4613" fmla="*/ 1213723 w 1430947"/>
                <a:gd name="connsiteY23-4614" fmla="*/ 1001983 h 1078087"/>
                <a:gd name="connsiteX24-4615" fmla="*/ 1160399 w 1430947"/>
                <a:gd name="connsiteY24-4616" fmla="*/ 987415 h 1078087"/>
                <a:gd name="connsiteX25-4617" fmla="*/ 1102415 w 1430947"/>
                <a:gd name="connsiteY25-4618" fmla="*/ 981871 h 1078087"/>
                <a:gd name="connsiteX26-4619" fmla="*/ 1069052 w 1430947"/>
                <a:gd name="connsiteY26-4620" fmla="*/ 982189 h 1078087"/>
                <a:gd name="connsiteX27-4621" fmla="*/ 990953 w 1430947"/>
                <a:gd name="connsiteY27-4622" fmla="*/ 1024512 h 1078087"/>
                <a:gd name="connsiteX0-4623" fmla="*/ 990953 w 1430947"/>
                <a:gd name="connsiteY0-4624" fmla="*/ 1024512 h 1078087"/>
                <a:gd name="connsiteX1-4625" fmla="*/ 958910 w 1430947"/>
                <a:gd name="connsiteY1-4626" fmla="*/ 910922 h 1078087"/>
                <a:gd name="connsiteX2-4627" fmla="*/ 972986 w 1430947"/>
                <a:gd name="connsiteY2-4628" fmla="*/ 1035152 h 1078087"/>
                <a:gd name="connsiteX3-4629" fmla="*/ 911227 w 1430947"/>
                <a:gd name="connsiteY3-4630" fmla="*/ 1052290 h 1078087"/>
                <a:gd name="connsiteX4-4631" fmla="*/ 880714 w 1430947"/>
                <a:gd name="connsiteY4-4632" fmla="*/ 1017550 h 1078087"/>
                <a:gd name="connsiteX5-4633" fmla="*/ 854009 w 1430947"/>
                <a:gd name="connsiteY5-4634" fmla="*/ 991363 h 1078087"/>
                <a:gd name="connsiteX6-4635" fmla="*/ 803359 w 1430947"/>
                <a:gd name="connsiteY6-4636" fmla="*/ 995039 h 1078087"/>
                <a:gd name="connsiteX7-4637" fmla="*/ 785710 w 1430947"/>
                <a:gd name="connsiteY7-4638" fmla="*/ 882100 h 1078087"/>
                <a:gd name="connsiteX8-4639" fmla="*/ 662346 w 1430947"/>
                <a:gd name="connsiteY8-4640" fmla="*/ 886315 h 1078087"/>
                <a:gd name="connsiteX9-4641" fmla="*/ 704693 w 1430947"/>
                <a:gd name="connsiteY9-4642" fmla="*/ 828883 h 1078087"/>
                <a:gd name="connsiteX10-4643" fmla="*/ 806511 w 1430947"/>
                <a:gd name="connsiteY10-4644" fmla="*/ 722791 h 1078087"/>
                <a:gd name="connsiteX11-4645" fmla="*/ 624163 w 1430947"/>
                <a:gd name="connsiteY11-4646" fmla="*/ 897267 h 1078087"/>
                <a:gd name="connsiteX12-4647" fmla="*/ 351959 w 1430947"/>
                <a:gd name="connsiteY12-4648" fmla="*/ 1017312 h 1078087"/>
                <a:gd name="connsiteX13-4649" fmla="*/ 452187 w 1430947"/>
                <a:gd name="connsiteY13-4650" fmla="*/ 814648 h 1078087"/>
                <a:gd name="connsiteX14-4651" fmla="*/ 2324 w 1430947"/>
                <a:gd name="connsiteY14-4652" fmla="*/ 905805 h 1078087"/>
                <a:gd name="connsiteX15-4653" fmla="*/ 538590 w 1430947"/>
                <a:gd name="connsiteY15-4654" fmla="*/ 0 h 1078087"/>
                <a:gd name="connsiteX16-4655" fmla="*/ 740938 w 1430947"/>
                <a:gd name="connsiteY16-4656" fmla="*/ 85534 h 1078087"/>
                <a:gd name="connsiteX17-4657" fmla="*/ 911341 w 1430947"/>
                <a:gd name="connsiteY17-4658" fmla="*/ 184312 h 1078087"/>
                <a:gd name="connsiteX18-4659" fmla="*/ 1310228 w 1430947"/>
                <a:gd name="connsiteY18-4660" fmla="*/ 198516 h 1078087"/>
                <a:gd name="connsiteX19-4661" fmla="*/ 1430556 w 1430947"/>
                <a:gd name="connsiteY19-4662" fmla="*/ 79982 h 1078087"/>
                <a:gd name="connsiteX20-4663" fmla="*/ 1275527 w 1430947"/>
                <a:gd name="connsiteY20-4664" fmla="*/ 523272 h 1078087"/>
                <a:gd name="connsiteX21-4665" fmla="*/ 1268753 w 1430947"/>
                <a:gd name="connsiteY21-4666" fmla="*/ 693489 h 1078087"/>
                <a:gd name="connsiteX22-4667" fmla="*/ 1359265 w 1430947"/>
                <a:gd name="connsiteY22-4668" fmla="*/ 756682 h 1078087"/>
                <a:gd name="connsiteX23-4669" fmla="*/ 1213723 w 1430947"/>
                <a:gd name="connsiteY23-4670" fmla="*/ 1001983 h 1078087"/>
                <a:gd name="connsiteX24-4671" fmla="*/ 1160399 w 1430947"/>
                <a:gd name="connsiteY24-4672" fmla="*/ 987415 h 1078087"/>
                <a:gd name="connsiteX25-4673" fmla="*/ 1102415 w 1430947"/>
                <a:gd name="connsiteY25-4674" fmla="*/ 981871 h 1078087"/>
                <a:gd name="connsiteX26-4675" fmla="*/ 1069052 w 1430947"/>
                <a:gd name="connsiteY26-4676" fmla="*/ 982189 h 1078087"/>
                <a:gd name="connsiteX27-4677" fmla="*/ 990953 w 1430947"/>
                <a:gd name="connsiteY27-4678" fmla="*/ 1024512 h 1078087"/>
                <a:gd name="connsiteX0-4679" fmla="*/ 998157 w 1438151"/>
                <a:gd name="connsiteY0-4680" fmla="*/ 1024512 h 1078087"/>
                <a:gd name="connsiteX1-4681" fmla="*/ 966114 w 1438151"/>
                <a:gd name="connsiteY1-4682" fmla="*/ 910922 h 1078087"/>
                <a:gd name="connsiteX2-4683" fmla="*/ 980190 w 1438151"/>
                <a:gd name="connsiteY2-4684" fmla="*/ 1035152 h 1078087"/>
                <a:gd name="connsiteX3-4685" fmla="*/ 918431 w 1438151"/>
                <a:gd name="connsiteY3-4686" fmla="*/ 1052290 h 1078087"/>
                <a:gd name="connsiteX4-4687" fmla="*/ 887918 w 1438151"/>
                <a:gd name="connsiteY4-4688" fmla="*/ 1017550 h 1078087"/>
                <a:gd name="connsiteX5-4689" fmla="*/ 861213 w 1438151"/>
                <a:gd name="connsiteY5-4690" fmla="*/ 991363 h 1078087"/>
                <a:gd name="connsiteX6-4691" fmla="*/ 810563 w 1438151"/>
                <a:gd name="connsiteY6-4692" fmla="*/ 995039 h 1078087"/>
                <a:gd name="connsiteX7-4693" fmla="*/ 792914 w 1438151"/>
                <a:gd name="connsiteY7-4694" fmla="*/ 882100 h 1078087"/>
                <a:gd name="connsiteX8-4695" fmla="*/ 669550 w 1438151"/>
                <a:gd name="connsiteY8-4696" fmla="*/ 886315 h 1078087"/>
                <a:gd name="connsiteX9-4697" fmla="*/ 711897 w 1438151"/>
                <a:gd name="connsiteY9-4698" fmla="*/ 828883 h 1078087"/>
                <a:gd name="connsiteX10-4699" fmla="*/ 813715 w 1438151"/>
                <a:gd name="connsiteY10-4700" fmla="*/ 722791 h 1078087"/>
                <a:gd name="connsiteX11-4701" fmla="*/ 631367 w 1438151"/>
                <a:gd name="connsiteY11-4702" fmla="*/ 897267 h 1078087"/>
                <a:gd name="connsiteX12-4703" fmla="*/ 359163 w 1438151"/>
                <a:gd name="connsiteY12-4704" fmla="*/ 1017312 h 1078087"/>
                <a:gd name="connsiteX13-4705" fmla="*/ 459391 w 1438151"/>
                <a:gd name="connsiteY13-4706" fmla="*/ 814648 h 1078087"/>
                <a:gd name="connsiteX14-4707" fmla="*/ 2286 w 1438151"/>
                <a:gd name="connsiteY14-4708" fmla="*/ 897013 h 1078087"/>
                <a:gd name="connsiteX15-4709" fmla="*/ 545794 w 1438151"/>
                <a:gd name="connsiteY15-4710" fmla="*/ 0 h 1078087"/>
                <a:gd name="connsiteX16-4711" fmla="*/ 748142 w 1438151"/>
                <a:gd name="connsiteY16-4712" fmla="*/ 85534 h 1078087"/>
                <a:gd name="connsiteX17-4713" fmla="*/ 918545 w 1438151"/>
                <a:gd name="connsiteY17-4714" fmla="*/ 184312 h 1078087"/>
                <a:gd name="connsiteX18-4715" fmla="*/ 1317432 w 1438151"/>
                <a:gd name="connsiteY18-4716" fmla="*/ 198516 h 1078087"/>
                <a:gd name="connsiteX19-4717" fmla="*/ 1437760 w 1438151"/>
                <a:gd name="connsiteY19-4718" fmla="*/ 79982 h 1078087"/>
                <a:gd name="connsiteX20-4719" fmla="*/ 1282731 w 1438151"/>
                <a:gd name="connsiteY20-4720" fmla="*/ 523272 h 1078087"/>
                <a:gd name="connsiteX21-4721" fmla="*/ 1275957 w 1438151"/>
                <a:gd name="connsiteY21-4722" fmla="*/ 693489 h 1078087"/>
                <a:gd name="connsiteX22-4723" fmla="*/ 1366469 w 1438151"/>
                <a:gd name="connsiteY22-4724" fmla="*/ 756682 h 1078087"/>
                <a:gd name="connsiteX23-4725" fmla="*/ 1220927 w 1438151"/>
                <a:gd name="connsiteY23-4726" fmla="*/ 1001983 h 1078087"/>
                <a:gd name="connsiteX24-4727" fmla="*/ 1167603 w 1438151"/>
                <a:gd name="connsiteY24-4728" fmla="*/ 987415 h 1078087"/>
                <a:gd name="connsiteX25-4729" fmla="*/ 1109619 w 1438151"/>
                <a:gd name="connsiteY25-4730" fmla="*/ 981871 h 1078087"/>
                <a:gd name="connsiteX26-4731" fmla="*/ 1076256 w 1438151"/>
                <a:gd name="connsiteY26-4732" fmla="*/ 982189 h 1078087"/>
                <a:gd name="connsiteX27-4733" fmla="*/ 998157 w 1438151"/>
                <a:gd name="connsiteY27-4734" fmla="*/ 1024512 h 1078087"/>
                <a:gd name="connsiteX0-4735" fmla="*/ 997531 w 1437525"/>
                <a:gd name="connsiteY0-4736" fmla="*/ 1024512 h 1078087"/>
                <a:gd name="connsiteX1-4737" fmla="*/ 965488 w 1437525"/>
                <a:gd name="connsiteY1-4738" fmla="*/ 910922 h 1078087"/>
                <a:gd name="connsiteX2-4739" fmla="*/ 979564 w 1437525"/>
                <a:gd name="connsiteY2-4740" fmla="*/ 1035152 h 1078087"/>
                <a:gd name="connsiteX3-4741" fmla="*/ 917805 w 1437525"/>
                <a:gd name="connsiteY3-4742" fmla="*/ 1052290 h 1078087"/>
                <a:gd name="connsiteX4-4743" fmla="*/ 887292 w 1437525"/>
                <a:gd name="connsiteY4-4744" fmla="*/ 1017550 h 1078087"/>
                <a:gd name="connsiteX5-4745" fmla="*/ 860587 w 1437525"/>
                <a:gd name="connsiteY5-4746" fmla="*/ 991363 h 1078087"/>
                <a:gd name="connsiteX6-4747" fmla="*/ 809937 w 1437525"/>
                <a:gd name="connsiteY6-4748" fmla="*/ 995039 h 1078087"/>
                <a:gd name="connsiteX7-4749" fmla="*/ 792288 w 1437525"/>
                <a:gd name="connsiteY7-4750" fmla="*/ 882100 h 1078087"/>
                <a:gd name="connsiteX8-4751" fmla="*/ 668924 w 1437525"/>
                <a:gd name="connsiteY8-4752" fmla="*/ 886315 h 1078087"/>
                <a:gd name="connsiteX9-4753" fmla="*/ 711271 w 1437525"/>
                <a:gd name="connsiteY9-4754" fmla="*/ 828883 h 1078087"/>
                <a:gd name="connsiteX10-4755" fmla="*/ 813089 w 1437525"/>
                <a:gd name="connsiteY10-4756" fmla="*/ 722791 h 1078087"/>
                <a:gd name="connsiteX11-4757" fmla="*/ 630741 w 1437525"/>
                <a:gd name="connsiteY11-4758" fmla="*/ 897267 h 1078087"/>
                <a:gd name="connsiteX12-4759" fmla="*/ 358537 w 1437525"/>
                <a:gd name="connsiteY12-4760" fmla="*/ 1017312 h 1078087"/>
                <a:gd name="connsiteX13-4761" fmla="*/ 458765 w 1437525"/>
                <a:gd name="connsiteY13-4762" fmla="*/ 814648 h 1078087"/>
                <a:gd name="connsiteX14-4763" fmla="*/ 378648 w 1437525"/>
                <a:gd name="connsiteY14-4764" fmla="*/ 839330 h 1078087"/>
                <a:gd name="connsiteX15-4765" fmla="*/ 1660 w 1437525"/>
                <a:gd name="connsiteY15-4766" fmla="*/ 897013 h 1078087"/>
                <a:gd name="connsiteX16-4767" fmla="*/ 545168 w 1437525"/>
                <a:gd name="connsiteY16-4768" fmla="*/ 0 h 1078087"/>
                <a:gd name="connsiteX17-4769" fmla="*/ 747516 w 1437525"/>
                <a:gd name="connsiteY17-4770" fmla="*/ 85534 h 1078087"/>
                <a:gd name="connsiteX18-4771" fmla="*/ 917919 w 1437525"/>
                <a:gd name="connsiteY18-4772" fmla="*/ 184312 h 1078087"/>
                <a:gd name="connsiteX19-4773" fmla="*/ 1316806 w 1437525"/>
                <a:gd name="connsiteY19-4774" fmla="*/ 198516 h 1078087"/>
                <a:gd name="connsiteX20-4775" fmla="*/ 1437134 w 1437525"/>
                <a:gd name="connsiteY20-4776" fmla="*/ 79982 h 1078087"/>
                <a:gd name="connsiteX21-4777" fmla="*/ 1282105 w 1437525"/>
                <a:gd name="connsiteY21-4778" fmla="*/ 523272 h 1078087"/>
                <a:gd name="connsiteX22-4779" fmla="*/ 1275331 w 1437525"/>
                <a:gd name="connsiteY22-4780" fmla="*/ 693489 h 1078087"/>
                <a:gd name="connsiteX23-4781" fmla="*/ 1365843 w 1437525"/>
                <a:gd name="connsiteY23-4782" fmla="*/ 756682 h 1078087"/>
                <a:gd name="connsiteX24-4783" fmla="*/ 1220301 w 1437525"/>
                <a:gd name="connsiteY24-4784" fmla="*/ 1001983 h 1078087"/>
                <a:gd name="connsiteX25-4785" fmla="*/ 1166977 w 1437525"/>
                <a:gd name="connsiteY25-4786" fmla="*/ 987415 h 1078087"/>
                <a:gd name="connsiteX26-4787" fmla="*/ 1108993 w 1437525"/>
                <a:gd name="connsiteY26-4788" fmla="*/ 981871 h 1078087"/>
                <a:gd name="connsiteX27-4789" fmla="*/ 1075630 w 1437525"/>
                <a:gd name="connsiteY27-4790" fmla="*/ 982189 h 1078087"/>
                <a:gd name="connsiteX28" fmla="*/ 997531 w 1437525"/>
                <a:gd name="connsiteY28" fmla="*/ 1024512 h 1078087"/>
                <a:gd name="connsiteX0-4791" fmla="*/ 997783 w 1437777"/>
                <a:gd name="connsiteY0-4792" fmla="*/ 1024512 h 1078087"/>
                <a:gd name="connsiteX1-4793" fmla="*/ 965740 w 1437777"/>
                <a:gd name="connsiteY1-4794" fmla="*/ 910922 h 1078087"/>
                <a:gd name="connsiteX2-4795" fmla="*/ 979816 w 1437777"/>
                <a:gd name="connsiteY2-4796" fmla="*/ 1035152 h 1078087"/>
                <a:gd name="connsiteX3-4797" fmla="*/ 918057 w 1437777"/>
                <a:gd name="connsiteY3-4798" fmla="*/ 1052290 h 1078087"/>
                <a:gd name="connsiteX4-4799" fmla="*/ 887544 w 1437777"/>
                <a:gd name="connsiteY4-4800" fmla="*/ 1017550 h 1078087"/>
                <a:gd name="connsiteX5-4801" fmla="*/ 860839 w 1437777"/>
                <a:gd name="connsiteY5-4802" fmla="*/ 991363 h 1078087"/>
                <a:gd name="connsiteX6-4803" fmla="*/ 810189 w 1437777"/>
                <a:gd name="connsiteY6-4804" fmla="*/ 995039 h 1078087"/>
                <a:gd name="connsiteX7-4805" fmla="*/ 792540 w 1437777"/>
                <a:gd name="connsiteY7-4806" fmla="*/ 882100 h 1078087"/>
                <a:gd name="connsiteX8-4807" fmla="*/ 669176 w 1437777"/>
                <a:gd name="connsiteY8-4808" fmla="*/ 886315 h 1078087"/>
                <a:gd name="connsiteX9-4809" fmla="*/ 711523 w 1437777"/>
                <a:gd name="connsiteY9-4810" fmla="*/ 828883 h 1078087"/>
                <a:gd name="connsiteX10-4811" fmla="*/ 813341 w 1437777"/>
                <a:gd name="connsiteY10-4812" fmla="*/ 722791 h 1078087"/>
                <a:gd name="connsiteX11-4813" fmla="*/ 630993 w 1437777"/>
                <a:gd name="connsiteY11-4814" fmla="*/ 897267 h 1078087"/>
                <a:gd name="connsiteX12-4815" fmla="*/ 358789 w 1437777"/>
                <a:gd name="connsiteY12-4816" fmla="*/ 1017312 h 1078087"/>
                <a:gd name="connsiteX13-4817" fmla="*/ 459017 w 1437777"/>
                <a:gd name="connsiteY13-4818" fmla="*/ 814648 h 1078087"/>
                <a:gd name="connsiteX14-4819" fmla="*/ 332572 w 1437777"/>
                <a:gd name="connsiteY14-4820" fmla="*/ 1029897 h 1078087"/>
                <a:gd name="connsiteX15-4821" fmla="*/ 1912 w 1437777"/>
                <a:gd name="connsiteY15-4822" fmla="*/ 897013 h 1078087"/>
                <a:gd name="connsiteX16-4823" fmla="*/ 545420 w 1437777"/>
                <a:gd name="connsiteY16-4824" fmla="*/ 0 h 1078087"/>
                <a:gd name="connsiteX17-4825" fmla="*/ 747768 w 1437777"/>
                <a:gd name="connsiteY17-4826" fmla="*/ 85534 h 1078087"/>
                <a:gd name="connsiteX18-4827" fmla="*/ 918171 w 1437777"/>
                <a:gd name="connsiteY18-4828" fmla="*/ 184312 h 1078087"/>
                <a:gd name="connsiteX19-4829" fmla="*/ 1317058 w 1437777"/>
                <a:gd name="connsiteY19-4830" fmla="*/ 198516 h 1078087"/>
                <a:gd name="connsiteX20-4831" fmla="*/ 1437386 w 1437777"/>
                <a:gd name="connsiteY20-4832" fmla="*/ 79982 h 1078087"/>
                <a:gd name="connsiteX21-4833" fmla="*/ 1282357 w 1437777"/>
                <a:gd name="connsiteY21-4834" fmla="*/ 523272 h 1078087"/>
                <a:gd name="connsiteX22-4835" fmla="*/ 1275583 w 1437777"/>
                <a:gd name="connsiteY22-4836" fmla="*/ 693489 h 1078087"/>
                <a:gd name="connsiteX23-4837" fmla="*/ 1366095 w 1437777"/>
                <a:gd name="connsiteY23-4838" fmla="*/ 756682 h 1078087"/>
                <a:gd name="connsiteX24-4839" fmla="*/ 1220553 w 1437777"/>
                <a:gd name="connsiteY24-4840" fmla="*/ 1001983 h 1078087"/>
                <a:gd name="connsiteX25-4841" fmla="*/ 1167229 w 1437777"/>
                <a:gd name="connsiteY25-4842" fmla="*/ 987415 h 1078087"/>
                <a:gd name="connsiteX26-4843" fmla="*/ 1109245 w 1437777"/>
                <a:gd name="connsiteY26-4844" fmla="*/ 981871 h 1078087"/>
                <a:gd name="connsiteX27-4845" fmla="*/ 1075882 w 1437777"/>
                <a:gd name="connsiteY27-4846" fmla="*/ 982189 h 1078087"/>
                <a:gd name="connsiteX28-4847" fmla="*/ 997783 w 1437777"/>
                <a:gd name="connsiteY28-4848" fmla="*/ 1024512 h 1078087"/>
                <a:gd name="connsiteX0-4849" fmla="*/ 997783 w 1437777"/>
                <a:gd name="connsiteY0-4850" fmla="*/ 1024512 h 1078087"/>
                <a:gd name="connsiteX1-4851" fmla="*/ 965740 w 1437777"/>
                <a:gd name="connsiteY1-4852" fmla="*/ 910922 h 1078087"/>
                <a:gd name="connsiteX2-4853" fmla="*/ 979816 w 1437777"/>
                <a:gd name="connsiteY2-4854" fmla="*/ 1035152 h 1078087"/>
                <a:gd name="connsiteX3-4855" fmla="*/ 918057 w 1437777"/>
                <a:gd name="connsiteY3-4856" fmla="*/ 1052290 h 1078087"/>
                <a:gd name="connsiteX4-4857" fmla="*/ 887544 w 1437777"/>
                <a:gd name="connsiteY4-4858" fmla="*/ 1017550 h 1078087"/>
                <a:gd name="connsiteX5-4859" fmla="*/ 860839 w 1437777"/>
                <a:gd name="connsiteY5-4860" fmla="*/ 991363 h 1078087"/>
                <a:gd name="connsiteX6-4861" fmla="*/ 810189 w 1437777"/>
                <a:gd name="connsiteY6-4862" fmla="*/ 995039 h 1078087"/>
                <a:gd name="connsiteX7-4863" fmla="*/ 792540 w 1437777"/>
                <a:gd name="connsiteY7-4864" fmla="*/ 882100 h 1078087"/>
                <a:gd name="connsiteX8-4865" fmla="*/ 669176 w 1437777"/>
                <a:gd name="connsiteY8-4866" fmla="*/ 886315 h 1078087"/>
                <a:gd name="connsiteX9-4867" fmla="*/ 711523 w 1437777"/>
                <a:gd name="connsiteY9-4868" fmla="*/ 828883 h 1078087"/>
                <a:gd name="connsiteX10-4869" fmla="*/ 813341 w 1437777"/>
                <a:gd name="connsiteY10-4870" fmla="*/ 722791 h 1078087"/>
                <a:gd name="connsiteX11-4871" fmla="*/ 630993 w 1437777"/>
                <a:gd name="connsiteY11-4872" fmla="*/ 897267 h 1078087"/>
                <a:gd name="connsiteX12-4873" fmla="*/ 358789 w 1437777"/>
                <a:gd name="connsiteY12-4874" fmla="*/ 1017312 h 1078087"/>
                <a:gd name="connsiteX13-4875" fmla="*/ 459017 w 1437777"/>
                <a:gd name="connsiteY13-4876" fmla="*/ 814648 h 1078087"/>
                <a:gd name="connsiteX14-4877" fmla="*/ 332572 w 1437777"/>
                <a:gd name="connsiteY14-4878" fmla="*/ 1029897 h 1078087"/>
                <a:gd name="connsiteX15-4879" fmla="*/ 1912 w 1437777"/>
                <a:gd name="connsiteY15-4880" fmla="*/ 897013 h 1078087"/>
                <a:gd name="connsiteX16-4881" fmla="*/ 545420 w 1437777"/>
                <a:gd name="connsiteY16-4882" fmla="*/ 0 h 1078087"/>
                <a:gd name="connsiteX17-4883" fmla="*/ 747768 w 1437777"/>
                <a:gd name="connsiteY17-4884" fmla="*/ 85534 h 1078087"/>
                <a:gd name="connsiteX18-4885" fmla="*/ 918171 w 1437777"/>
                <a:gd name="connsiteY18-4886" fmla="*/ 184312 h 1078087"/>
                <a:gd name="connsiteX19-4887" fmla="*/ 1317058 w 1437777"/>
                <a:gd name="connsiteY19-4888" fmla="*/ 198516 h 1078087"/>
                <a:gd name="connsiteX20-4889" fmla="*/ 1437386 w 1437777"/>
                <a:gd name="connsiteY20-4890" fmla="*/ 79982 h 1078087"/>
                <a:gd name="connsiteX21-4891" fmla="*/ 1282357 w 1437777"/>
                <a:gd name="connsiteY21-4892" fmla="*/ 523272 h 1078087"/>
                <a:gd name="connsiteX22-4893" fmla="*/ 1275583 w 1437777"/>
                <a:gd name="connsiteY22-4894" fmla="*/ 693489 h 1078087"/>
                <a:gd name="connsiteX23-4895" fmla="*/ 1366095 w 1437777"/>
                <a:gd name="connsiteY23-4896" fmla="*/ 756682 h 1078087"/>
                <a:gd name="connsiteX24-4897" fmla="*/ 1220553 w 1437777"/>
                <a:gd name="connsiteY24-4898" fmla="*/ 1001983 h 1078087"/>
                <a:gd name="connsiteX25-4899" fmla="*/ 1167229 w 1437777"/>
                <a:gd name="connsiteY25-4900" fmla="*/ 987415 h 1078087"/>
                <a:gd name="connsiteX26-4901" fmla="*/ 1109245 w 1437777"/>
                <a:gd name="connsiteY26-4902" fmla="*/ 981871 h 1078087"/>
                <a:gd name="connsiteX27-4903" fmla="*/ 1075882 w 1437777"/>
                <a:gd name="connsiteY27-4904" fmla="*/ 982189 h 1078087"/>
                <a:gd name="connsiteX28-4905" fmla="*/ 997783 w 1437777"/>
                <a:gd name="connsiteY28-4906" fmla="*/ 1024512 h 1078087"/>
                <a:gd name="connsiteX0-4907" fmla="*/ 997801 w 1437795"/>
                <a:gd name="connsiteY0-4908" fmla="*/ 1024512 h 1078087"/>
                <a:gd name="connsiteX1-4909" fmla="*/ 965758 w 1437795"/>
                <a:gd name="connsiteY1-4910" fmla="*/ 910922 h 1078087"/>
                <a:gd name="connsiteX2-4911" fmla="*/ 979834 w 1437795"/>
                <a:gd name="connsiteY2-4912" fmla="*/ 1035152 h 1078087"/>
                <a:gd name="connsiteX3-4913" fmla="*/ 918075 w 1437795"/>
                <a:gd name="connsiteY3-4914" fmla="*/ 1052290 h 1078087"/>
                <a:gd name="connsiteX4-4915" fmla="*/ 887562 w 1437795"/>
                <a:gd name="connsiteY4-4916" fmla="*/ 1017550 h 1078087"/>
                <a:gd name="connsiteX5-4917" fmla="*/ 860857 w 1437795"/>
                <a:gd name="connsiteY5-4918" fmla="*/ 991363 h 1078087"/>
                <a:gd name="connsiteX6-4919" fmla="*/ 810207 w 1437795"/>
                <a:gd name="connsiteY6-4920" fmla="*/ 995039 h 1078087"/>
                <a:gd name="connsiteX7-4921" fmla="*/ 792558 w 1437795"/>
                <a:gd name="connsiteY7-4922" fmla="*/ 882100 h 1078087"/>
                <a:gd name="connsiteX8-4923" fmla="*/ 669194 w 1437795"/>
                <a:gd name="connsiteY8-4924" fmla="*/ 886315 h 1078087"/>
                <a:gd name="connsiteX9-4925" fmla="*/ 711541 w 1437795"/>
                <a:gd name="connsiteY9-4926" fmla="*/ 828883 h 1078087"/>
                <a:gd name="connsiteX10-4927" fmla="*/ 813359 w 1437795"/>
                <a:gd name="connsiteY10-4928" fmla="*/ 722791 h 1078087"/>
                <a:gd name="connsiteX11-4929" fmla="*/ 631011 w 1437795"/>
                <a:gd name="connsiteY11-4930" fmla="*/ 897267 h 1078087"/>
                <a:gd name="connsiteX12-4931" fmla="*/ 358807 w 1437795"/>
                <a:gd name="connsiteY12-4932" fmla="*/ 1017312 h 1078087"/>
                <a:gd name="connsiteX13-4933" fmla="*/ 459035 w 1437795"/>
                <a:gd name="connsiteY13-4934" fmla="*/ 814648 h 1078087"/>
                <a:gd name="connsiteX14-4935" fmla="*/ 329852 w 1437795"/>
                <a:gd name="connsiteY14-4936" fmla="*/ 1036037 h 1078087"/>
                <a:gd name="connsiteX15-4937" fmla="*/ 1930 w 1437795"/>
                <a:gd name="connsiteY15-4938" fmla="*/ 897013 h 1078087"/>
                <a:gd name="connsiteX16-4939" fmla="*/ 545438 w 1437795"/>
                <a:gd name="connsiteY16-4940" fmla="*/ 0 h 1078087"/>
                <a:gd name="connsiteX17-4941" fmla="*/ 747786 w 1437795"/>
                <a:gd name="connsiteY17-4942" fmla="*/ 85534 h 1078087"/>
                <a:gd name="connsiteX18-4943" fmla="*/ 918189 w 1437795"/>
                <a:gd name="connsiteY18-4944" fmla="*/ 184312 h 1078087"/>
                <a:gd name="connsiteX19-4945" fmla="*/ 1317076 w 1437795"/>
                <a:gd name="connsiteY19-4946" fmla="*/ 198516 h 1078087"/>
                <a:gd name="connsiteX20-4947" fmla="*/ 1437404 w 1437795"/>
                <a:gd name="connsiteY20-4948" fmla="*/ 79982 h 1078087"/>
                <a:gd name="connsiteX21-4949" fmla="*/ 1282375 w 1437795"/>
                <a:gd name="connsiteY21-4950" fmla="*/ 523272 h 1078087"/>
                <a:gd name="connsiteX22-4951" fmla="*/ 1275601 w 1437795"/>
                <a:gd name="connsiteY22-4952" fmla="*/ 693489 h 1078087"/>
                <a:gd name="connsiteX23-4953" fmla="*/ 1366113 w 1437795"/>
                <a:gd name="connsiteY23-4954" fmla="*/ 756682 h 1078087"/>
                <a:gd name="connsiteX24-4955" fmla="*/ 1220571 w 1437795"/>
                <a:gd name="connsiteY24-4956" fmla="*/ 1001983 h 1078087"/>
                <a:gd name="connsiteX25-4957" fmla="*/ 1167247 w 1437795"/>
                <a:gd name="connsiteY25-4958" fmla="*/ 987415 h 1078087"/>
                <a:gd name="connsiteX26-4959" fmla="*/ 1109263 w 1437795"/>
                <a:gd name="connsiteY26-4960" fmla="*/ 981871 h 1078087"/>
                <a:gd name="connsiteX27-4961" fmla="*/ 1075900 w 1437795"/>
                <a:gd name="connsiteY27-4962" fmla="*/ 982189 h 1078087"/>
                <a:gd name="connsiteX28-4963" fmla="*/ 997801 w 1437795"/>
                <a:gd name="connsiteY28-4964" fmla="*/ 1024512 h 1078087"/>
                <a:gd name="connsiteX0-4965" fmla="*/ 1006812 w 1446806"/>
                <a:gd name="connsiteY0-4966" fmla="*/ 1024512 h 1078087"/>
                <a:gd name="connsiteX1-4967" fmla="*/ 974769 w 1446806"/>
                <a:gd name="connsiteY1-4968" fmla="*/ 910922 h 1078087"/>
                <a:gd name="connsiteX2-4969" fmla="*/ 988845 w 1446806"/>
                <a:gd name="connsiteY2-4970" fmla="*/ 1035152 h 1078087"/>
                <a:gd name="connsiteX3-4971" fmla="*/ 927086 w 1446806"/>
                <a:gd name="connsiteY3-4972" fmla="*/ 1052290 h 1078087"/>
                <a:gd name="connsiteX4-4973" fmla="*/ 896573 w 1446806"/>
                <a:gd name="connsiteY4-4974" fmla="*/ 1017550 h 1078087"/>
                <a:gd name="connsiteX5-4975" fmla="*/ 869868 w 1446806"/>
                <a:gd name="connsiteY5-4976" fmla="*/ 991363 h 1078087"/>
                <a:gd name="connsiteX6-4977" fmla="*/ 819218 w 1446806"/>
                <a:gd name="connsiteY6-4978" fmla="*/ 995039 h 1078087"/>
                <a:gd name="connsiteX7-4979" fmla="*/ 801569 w 1446806"/>
                <a:gd name="connsiteY7-4980" fmla="*/ 882100 h 1078087"/>
                <a:gd name="connsiteX8-4981" fmla="*/ 678205 w 1446806"/>
                <a:gd name="connsiteY8-4982" fmla="*/ 886315 h 1078087"/>
                <a:gd name="connsiteX9-4983" fmla="*/ 720552 w 1446806"/>
                <a:gd name="connsiteY9-4984" fmla="*/ 828883 h 1078087"/>
                <a:gd name="connsiteX10-4985" fmla="*/ 822370 w 1446806"/>
                <a:gd name="connsiteY10-4986" fmla="*/ 722791 h 1078087"/>
                <a:gd name="connsiteX11-4987" fmla="*/ 640022 w 1446806"/>
                <a:gd name="connsiteY11-4988" fmla="*/ 897267 h 1078087"/>
                <a:gd name="connsiteX12-4989" fmla="*/ 367818 w 1446806"/>
                <a:gd name="connsiteY12-4990" fmla="*/ 1017312 h 1078087"/>
                <a:gd name="connsiteX13-4991" fmla="*/ 468046 w 1446806"/>
                <a:gd name="connsiteY13-4992" fmla="*/ 814648 h 1078087"/>
                <a:gd name="connsiteX14-4993" fmla="*/ 338863 w 1446806"/>
                <a:gd name="connsiteY14-4994" fmla="*/ 1036037 h 1078087"/>
                <a:gd name="connsiteX15-4995" fmla="*/ 201607 w 1446806"/>
                <a:gd name="connsiteY15-4996" fmla="*/ 1038677 h 1078087"/>
                <a:gd name="connsiteX16-4997" fmla="*/ 10941 w 1446806"/>
                <a:gd name="connsiteY16-4998" fmla="*/ 897013 h 1078087"/>
                <a:gd name="connsiteX17-4999" fmla="*/ 554449 w 1446806"/>
                <a:gd name="connsiteY17-5000" fmla="*/ 0 h 1078087"/>
                <a:gd name="connsiteX18-5001" fmla="*/ 756797 w 1446806"/>
                <a:gd name="connsiteY18-5002" fmla="*/ 85534 h 1078087"/>
                <a:gd name="connsiteX19-5003" fmla="*/ 927200 w 1446806"/>
                <a:gd name="connsiteY19-5004" fmla="*/ 184312 h 1078087"/>
                <a:gd name="connsiteX20-5005" fmla="*/ 1326087 w 1446806"/>
                <a:gd name="connsiteY20-5006" fmla="*/ 198516 h 1078087"/>
                <a:gd name="connsiteX21-5007" fmla="*/ 1446415 w 1446806"/>
                <a:gd name="connsiteY21-5008" fmla="*/ 79982 h 1078087"/>
                <a:gd name="connsiteX22-5009" fmla="*/ 1291386 w 1446806"/>
                <a:gd name="connsiteY22-5010" fmla="*/ 523272 h 1078087"/>
                <a:gd name="connsiteX23-5011" fmla="*/ 1284612 w 1446806"/>
                <a:gd name="connsiteY23-5012" fmla="*/ 693489 h 1078087"/>
                <a:gd name="connsiteX24-5013" fmla="*/ 1375124 w 1446806"/>
                <a:gd name="connsiteY24-5014" fmla="*/ 756682 h 1078087"/>
                <a:gd name="connsiteX25-5015" fmla="*/ 1229582 w 1446806"/>
                <a:gd name="connsiteY25-5016" fmla="*/ 1001983 h 1078087"/>
                <a:gd name="connsiteX26-5017" fmla="*/ 1176258 w 1446806"/>
                <a:gd name="connsiteY26-5018" fmla="*/ 987415 h 1078087"/>
                <a:gd name="connsiteX27-5019" fmla="*/ 1118274 w 1446806"/>
                <a:gd name="connsiteY27-5020" fmla="*/ 981871 h 1078087"/>
                <a:gd name="connsiteX28-5021" fmla="*/ 1084911 w 1446806"/>
                <a:gd name="connsiteY28-5022" fmla="*/ 982189 h 1078087"/>
                <a:gd name="connsiteX29" fmla="*/ 1006812 w 1446806"/>
                <a:gd name="connsiteY29" fmla="*/ 1024512 h 1078087"/>
                <a:gd name="connsiteX0-5023" fmla="*/ 1005902 w 1445896"/>
                <a:gd name="connsiteY0-5024" fmla="*/ 1024512 h 1078087"/>
                <a:gd name="connsiteX1-5025" fmla="*/ 973859 w 1445896"/>
                <a:gd name="connsiteY1-5026" fmla="*/ 910922 h 1078087"/>
                <a:gd name="connsiteX2-5027" fmla="*/ 987935 w 1445896"/>
                <a:gd name="connsiteY2-5028" fmla="*/ 1035152 h 1078087"/>
                <a:gd name="connsiteX3-5029" fmla="*/ 926176 w 1445896"/>
                <a:gd name="connsiteY3-5030" fmla="*/ 1052290 h 1078087"/>
                <a:gd name="connsiteX4-5031" fmla="*/ 895663 w 1445896"/>
                <a:gd name="connsiteY4-5032" fmla="*/ 1017550 h 1078087"/>
                <a:gd name="connsiteX5-5033" fmla="*/ 868958 w 1445896"/>
                <a:gd name="connsiteY5-5034" fmla="*/ 991363 h 1078087"/>
                <a:gd name="connsiteX6-5035" fmla="*/ 818308 w 1445896"/>
                <a:gd name="connsiteY6-5036" fmla="*/ 995039 h 1078087"/>
                <a:gd name="connsiteX7-5037" fmla="*/ 800659 w 1445896"/>
                <a:gd name="connsiteY7-5038" fmla="*/ 882100 h 1078087"/>
                <a:gd name="connsiteX8-5039" fmla="*/ 677295 w 1445896"/>
                <a:gd name="connsiteY8-5040" fmla="*/ 886315 h 1078087"/>
                <a:gd name="connsiteX9-5041" fmla="*/ 719642 w 1445896"/>
                <a:gd name="connsiteY9-5042" fmla="*/ 828883 h 1078087"/>
                <a:gd name="connsiteX10-5043" fmla="*/ 821460 w 1445896"/>
                <a:gd name="connsiteY10-5044" fmla="*/ 722791 h 1078087"/>
                <a:gd name="connsiteX11-5045" fmla="*/ 639112 w 1445896"/>
                <a:gd name="connsiteY11-5046" fmla="*/ 897267 h 1078087"/>
                <a:gd name="connsiteX12-5047" fmla="*/ 366908 w 1445896"/>
                <a:gd name="connsiteY12-5048" fmla="*/ 1017312 h 1078087"/>
                <a:gd name="connsiteX13-5049" fmla="*/ 467136 w 1445896"/>
                <a:gd name="connsiteY13-5050" fmla="*/ 814648 h 1078087"/>
                <a:gd name="connsiteX14-5051" fmla="*/ 337953 w 1445896"/>
                <a:gd name="connsiteY14-5052" fmla="*/ 1036037 h 1078087"/>
                <a:gd name="connsiteX15-5053" fmla="*/ 222514 w 1445896"/>
                <a:gd name="connsiteY15-5054" fmla="*/ 1040773 h 1078087"/>
                <a:gd name="connsiteX16-5055" fmla="*/ 10031 w 1445896"/>
                <a:gd name="connsiteY16-5056" fmla="*/ 897013 h 1078087"/>
                <a:gd name="connsiteX17-5057" fmla="*/ 553539 w 1445896"/>
                <a:gd name="connsiteY17-5058" fmla="*/ 0 h 1078087"/>
                <a:gd name="connsiteX18-5059" fmla="*/ 755887 w 1445896"/>
                <a:gd name="connsiteY18-5060" fmla="*/ 85534 h 1078087"/>
                <a:gd name="connsiteX19-5061" fmla="*/ 926290 w 1445896"/>
                <a:gd name="connsiteY19-5062" fmla="*/ 184312 h 1078087"/>
                <a:gd name="connsiteX20-5063" fmla="*/ 1325177 w 1445896"/>
                <a:gd name="connsiteY20-5064" fmla="*/ 198516 h 1078087"/>
                <a:gd name="connsiteX21-5065" fmla="*/ 1445505 w 1445896"/>
                <a:gd name="connsiteY21-5066" fmla="*/ 79982 h 1078087"/>
                <a:gd name="connsiteX22-5067" fmla="*/ 1290476 w 1445896"/>
                <a:gd name="connsiteY22-5068" fmla="*/ 523272 h 1078087"/>
                <a:gd name="connsiteX23-5069" fmla="*/ 1283702 w 1445896"/>
                <a:gd name="connsiteY23-5070" fmla="*/ 693489 h 1078087"/>
                <a:gd name="connsiteX24-5071" fmla="*/ 1374214 w 1445896"/>
                <a:gd name="connsiteY24-5072" fmla="*/ 756682 h 1078087"/>
                <a:gd name="connsiteX25-5073" fmla="*/ 1228672 w 1445896"/>
                <a:gd name="connsiteY25-5074" fmla="*/ 1001983 h 1078087"/>
                <a:gd name="connsiteX26-5075" fmla="*/ 1175348 w 1445896"/>
                <a:gd name="connsiteY26-5076" fmla="*/ 987415 h 1078087"/>
                <a:gd name="connsiteX27-5077" fmla="*/ 1117364 w 1445896"/>
                <a:gd name="connsiteY27-5078" fmla="*/ 981871 h 1078087"/>
                <a:gd name="connsiteX28-5079" fmla="*/ 1084001 w 1445896"/>
                <a:gd name="connsiteY28-5080" fmla="*/ 982189 h 1078087"/>
                <a:gd name="connsiteX29-5081" fmla="*/ 1005902 w 1445896"/>
                <a:gd name="connsiteY29-5082" fmla="*/ 1024512 h 1078087"/>
                <a:gd name="connsiteX0-5083" fmla="*/ 1005902 w 1445896"/>
                <a:gd name="connsiteY0-5084" fmla="*/ 1024512 h 1078087"/>
                <a:gd name="connsiteX1-5085" fmla="*/ 973859 w 1445896"/>
                <a:gd name="connsiteY1-5086" fmla="*/ 910922 h 1078087"/>
                <a:gd name="connsiteX2-5087" fmla="*/ 987935 w 1445896"/>
                <a:gd name="connsiteY2-5088" fmla="*/ 1035152 h 1078087"/>
                <a:gd name="connsiteX3-5089" fmla="*/ 926176 w 1445896"/>
                <a:gd name="connsiteY3-5090" fmla="*/ 1052290 h 1078087"/>
                <a:gd name="connsiteX4-5091" fmla="*/ 895663 w 1445896"/>
                <a:gd name="connsiteY4-5092" fmla="*/ 1017550 h 1078087"/>
                <a:gd name="connsiteX5-5093" fmla="*/ 868958 w 1445896"/>
                <a:gd name="connsiteY5-5094" fmla="*/ 991363 h 1078087"/>
                <a:gd name="connsiteX6-5095" fmla="*/ 818308 w 1445896"/>
                <a:gd name="connsiteY6-5096" fmla="*/ 995039 h 1078087"/>
                <a:gd name="connsiteX7-5097" fmla="*/ 800659 w 1445896"/>
                <a:gd name="connsiteY7-5098" fmla="*/ 882100 h 1078087"/>
                <a:gd name="connsiteX8-5099" fmla="*/ 677295 w 1445896"/>
                <a:gd name="connsiteY8-5100" fmla="*/ 886315 h 1078087"/>
                <a:gd name="connsiteX9-5101" fmla="*/ 719642 w 1445896"/>
                <a:gd name="connsiteY9-5102" fmla="*/ 828883 h 1078087"/>
                <a:gd name="connsiteX10-5103" fmla="*/ 821460 w 1445896"/>
                <a:gd name="connsiteY10-5104" fmla="*/ 722791 h 1078087"/>
                <a:gd name="connsiteX11-5105" fmla="*/ 639112 w 1445896"/>
                <a:gd name="connsiteY11-5106" fmla="*/ 897267 h 1078087"/>
                <a:gd name="connsiteX12-5107" fmla="*/ 366908 w 1445896"/>
                <a:gd name="connsiteY12-5108" fmla="*/ 1017312 h 1078087"/>
                <a:gd name="connsiteX13-5109" fmla="*/ 467136 w 1445896"/>
                <a:gd name="connsiteY13-5110" fmla="*/ 814648 h 1078087"/>
                <a:gd name="connsiteX14-5111" fmla="*/ 337953 w 1445896"/>
                <a:gd name="connsiteY14-5112" fmla="*/ 1036037 h 1078087"/>
                <a:gd name="connsiteX15-5113" fmla="*/ 222514 w 1445896"/>
                <a:gd name="connsiteY15-5114" fmla="*/ 1040773 h 1078087"/>
                <a:gd name="connsiteX16-5115" fmla="*/ 10031 w 1445896"/>
                <a:gd name="connsiteY16-5116" fmla="*/ 897013 h 1078087"/>
                <a:gd name="connsiteX17-5117" fmla="*/ 553539 w 1445896"/>
                <a:gd name="connsiteY17-5118" fmla="*/ 0 h 1078087"/>
                <a:gd name="connsiteX18-5119" fmla="*/ 755887 w 1445896"/>
                <a:gd name="connsiteY18-5120" fmla="*/ 85534 h 1078087"/>
                <a:gd name="connsiteX19-5121" fmla="*/ 926290 w 1445896"/>
                <a:gd name="connsiteY19-5122" fmla="*/ 184312 h 1078087"/>
                <a:gd name="connsiteX20-5123" fmla="*/ 1325177 w 1445896"/>
                <a:gd name="connsiteY20-5124" fmla="*/ 198516 h 1078087"/>
                <a:gd name="connsiteX21-5125" fmla="*/ 1445505 w 1445896"/>
                <a:gd name="connsiteY21-5126" fmla="*/ 79982 h 1078087"/>
                <a:gd name="connsiteX22-5127" fmla="*/ 1290476 w 1445896"/>
                <a:gd name="connsiteY22-5128" fmla="*/ 523272 h 1078087"/>
                <a:gd name="connsiteX23-5129" fmla="*/ 1283702 w 1445896"/>
                <a:gd name="connsiteY23-5130" fmla="*/ 693489 h 1078087"/>
                <a:gd name="connsiteX24-5131" fmla="*/ 1374214 w 1445896"/>
                <a:gd name="connsiteY24-5132" fmla="*/ 756682 h 1078087"/>
                <a:gd name="connsiteX25-5133" fmla="*/ 1228672 w 1445896"/>
                <a:gd name="connsiteY25-5134" fmla="*/ 1001983 h 1078087"/>
                <a:gd name="connsiteX26-5135" fmla="*/ 1175348 w 1445896"/>
                <a:gd name="connsiteY26-5136" fmla="*/ 987415 h 1078087"/>
                <a:gd name="connsiteX27-5137" fmla="*/ 1117364 w 1445896"/>
                <a:gd name="connsiteY27-5138" fmla="*/ 981871 h 1078087"/>
                <a:gd name="connsiteX28-5139" fmla="*/ 1084001 w 1445896"/>
                <a:gd name="connsiteY28-5140" fmla="*/ 982189 h 1078087"/>
                <a:gd name="connsiteX29-5141" fmla="*/ 1005902 w 1445896"/>
                <a:gd name="connsiteY29-5142" fmla="*/ 1024512 h 1078087"/>
                <a:gd name="connsiteX0-5143" fmla="*/ 1005671 w 1445665"/>
                <a:gd name="connsiteY0-5144" fmla="*/ 1024512 h 1078087"/>
                <a:gd name="connsiteX1-5145" fmla="*/ 973628 w 1445665"/>
                <a:gd name="connsiteY1-5146" fmla="*/ 910922 h 1078087"/>
                <a:gd name="connsiteX2-5147" fmla="*/ 987704 w 1445665"/>
                <a:gd name="connsiteY2-5148" fmla="*/ 1035152 h 1078087"/>
                <a:gd name="connsiteX3-5149" fmla="*/ 925945 w 1445665"/>
                <a:gd name="connsiteY3-5150" fmla="*/ 1052290 h 1078087"/>
                <a:gd name="connsiteX4-5151" fmla="*/ 895432 w 1445665"/>
                <a:gd name="connsiteY4-5152" fmla="*/ 1017550 h 1078087"/>
                <a:gd name="connsiteX5-5153" fmla="*/ 868727 w 1445665"/>
                <a:gd name="connsiteY5-5154" fmla="*/ 991363 h 1078087"/>
                <a:gd name="connsiteX6-5155" fmla="*/ 818077 w 1445665"/>
                <a:gd name="connsiteY6-5156" fmla="*/ 995039 h 1078087"/>
                <a:gd name="connsiteX7-5157" fmla="*/ 800428 w 1445665"/>
                <a:gd name="connsiteY7-5158" fmla="*/ 882100 h 1078087"/>
                <a:gd name="connsiteX8-5159" fmla="*/ 677064 w 1445665"/>
                <a:gd name="connsiteY8-5160" fmla="*/ 886315 h 1078087"/>
                <a:gd name="connsiteX9-5161" fmla="*/ 719411 w 1445665"/>
                <a:gd name="connsiteY9-5162" fmla="*/ 828883 h 1078087"/>
                <a:gd name="connsiteX10-5163" fmla="*/ 821229 w 1445665"/>
                <a:gd name="connsiteY10-5164" fmla="*/ 722791 h 1078087"/>
                <a:gd name="connsiteX11-5165" fmla="*/ 638881 w 1445665"/>
                <a:gd name="connsiteY11-5166" fmla="*/ 897267 h 1078087"/>
                <a:gd name="connsiteX12-5167" fmla="*/ 366677 w 1445665"/>
                <a:gd name="connsiteY12-5168" fmla="*/ 1017312 h 1078087"/>
                <a:gd name="connsiteX13-5169" fmla="*/ 466905 w 1445665"/>
                <a:gd name="connsiteY13-5170" fmla="*/ 814648 h 1078087"/>
                <a:gd name="connsiteX14-5171" fmla="*/ 337722 w 1445665"/>
                <a:gd name="connsiteY14-5172" fmla="*/ 1036037 h 1078087"/>
                <a:gd name="connsiteX15-5173" fmla="*/ 228448 w 1445665"/>
                <a:gd name="connsiteY15-5174" fmla="*/ 1047165 h 1078087"/>
                <a:gd name="connsiteX16-5175" fmla="*/ 9800 w 1445665"/>
                <a:gd name="connsiteY16-5176" fmla="*/ 897013 h 1078087"/>
                <a:gd name="connsiteX17-5177" fmla="*/ 553308 w 1445665"/>
                <a:gd name="connsiteY17-5178" fmla="*/ 0 h 1078087"/>
                <a:gd name="connsiteX18-5179" fmla="*/ 755656 w 1445665"/>
                <a:gd name="connsiteY18-5180" fmla="*/ 85534 h 1078087"/>
                <a:gd name="connsiteX19-5181" fmla="*/ 926059 w 1445665"/>
                <a:gd name="connsiteY19-5182" fmla="*/ 184312 h 1078087"/>
                <a:gd name="connsiteX20-5183" fmla="*/ 1324946 w 1445665"/>
                <a:gd name="connsiteY20-5184" fmla="*/ 198516 h 1078087"/>
                <a:gd name="connsiteX21-5185" fmla="*/ 1445274 w 1445665"/>
                <a:gd name="connsiteY21-5186" fmla="*/ 79982 h 1078087"/>
                <a:gd name="connsiteX22-5187" fmla="*/ 1290245 w 1445665"/>
                <a:gd name="connsiteY22-5188" fmla="*/ 523272 h 1078087"/>
                <a:gd name="connsiteX23-5189" fmla="*/ 1283471 w 1445665"/>
                <a:gd name="connsiteY23-5190" fmla="*/ 693489 h 1078087"/>
                <a:gd name="connsiteX24-5191" fmla="*/ 1373983 w 1445665"/>
                <a:gd name="connsiteY24-5192" fmla="*/ 756682 h 1078087"/>
                <a:gd name="connsiteX25-5193" fmla="*/ 1228441 w 1445665"/>
                <a:gd name="connsiteY25-5194" fmla="*/ 1001983 h 1078087"/>
                <a:gd name="connsiteX26-5195" fmla="*/ 1175117 w 1445665"/>
                <a:gd name="connsiteY26-5196" fmla="*/ 987415 h 1078087"/>
                <a:gd name="connsiteX27-5197" fmla="*/ 1117133 w 1445665"/>
                <a:gd name="connsiteY27-5198" fmla="*/ 981871 h 1078087"/>
                <a:gd name="connsiteX28-5199" fmla="*/ 1083770 w 1445665"/>
                <a:gd name="connsiteY28-5200" fmla="*/ 982189 h 1078087"/>
                <a:gd name="connsiteX29-5201" fmla="*/ 1005671 w 1445665"/>
                <a:gd name="connsiteY29-5202" fmla="*/ 1024512 h 1078087"/>
                <a:gd name="connsiteX0-5203" fmla="*/ 1012394 w 1452388"/>
                <a:gd name="connsiteY0-5204" fmla="*/ 1024512 h 1078087"/>
                <a:gd name="connsiteX1-5205" fmla="*/ 980351 w 1452388"/>
                <a:gd name="connsiteY1-5206" fmla="*/ 910922 h 1078087"/>
                <a:gd name="connsiteX2-5207" fmla="*/ 994427 w 1452388"/>
                <a:gd name="connsiteY2-5208" fmla="*/ 1035152 h 1078087"/>
                <a:gd name="connsiteX3-5209" fmla="*/ 932668 w 1452388"/>
                <a:gd name="connsiteY3-5210" fmla="*/ 1052290 h 1078087"/>
                <a:gd name="connsiteX4-5211" fmla="*/ 902155 w 1452388"/>
                <a:gd name="connsiteY4-5212" fmla="*/ 1017550 h 1078087"/>
                <a:gd name="connsiteX5-5213" fmla="*/ 875450 w 1452388"/>
                <a:gd name="connsiteY5-5214" fmla="*/ 991363 h 1078087"/>
                <a:gd name="connsiteX6-5215" fmla="*/ 824800 w 1452388"/>
                <a:gd name="connsiteY6-5216" fmla="*/ 995039 h 1078087"/>
                <a:gd name="connsiteX7-5217" fmla="*/ 807151 w 1452388"/>
                <a:gd name="connsiteY7-5218" fmla="*/ 882100 h 1078087"/>
                <a:gd name="connsiteX8-5219" fmla="*/ 683787 w 1452388"/>
                <a:gd name="connsiteY8-5220" fmla="*/ 886315 h 1078087"/>
                <a:gd name="connsiteX9-5221" fmla="*/ 726134 w 1452388"/>
                <a:gd name="connsiteY9-5222" fmla="*/ 828883 h 1078087"/>
                <a:gd name="connsiteX10-5223" fmla="*/ 827952 w 1452388"/>
                <a:gd name="connsiteY10-5224" fmla="*/ 722791 h 1078087"/>
                <a:gd name="connsiteX11-5225" fmla="*/ 645604 w 1452388"/>
                <a:gd name="connsiteY11-5226" fmla="*/ 897267 h 1078087"/>
                <a:gd name="connsiteX12-5227" fmla="*/ 373400 w 1452388"/>
                <a:gd name="connsiteY12-5228" fmla="*/ 1017312 h 1078087"/>
                <a:gd name="connsiteX13-5229" fmla="*/ 473628 w 1452388"/>
                <a:gd name="connsiteY13-5230" fmla="*/ 814648 h 1078087"/>
                <a:gd name="connsiteX14-5231" fmla="*/ 344445 w 1452388"/>
                <a:gd name="connsiteY14-5232" fmla="*/ 1036037 h 1078087"/>
                <a:gd name="connsiteX15-5233" fmla="*/ 235171 w 1452388"/>
                <a:gd name="connsiteY15-5234" fmla="*/ 1047165 h 1078087"/>
                <a:gd name="connsiteX16-5235" fmla="*/ 148881 w 1452388"/>
                <a:gd name="connsiteY16-5236" fmla="*/ 1038510 h 1078087"/>
                <a:gd name="connsiteX17-5237" fmla="*/ 16523 w 1452388"/>
                <a:gd name="connsiteY17-5238" fmla="*/ 897013 h 1078087"/>
                <a:gd name="connsiteX18-5239" fmla="*/ 560031 w 1452388"/>
                <a:gd name="connsiteY18-5240" fmla="*/ 0 h 1078087"/>
                <a:gd name="connsiteX19-5241" fmla="*/ 762379 w 1452388"/>
                <a:gd name="connsiteY19-5242" fmla="*/ 85534 h 1078087"/>
                <a:gd name="connsiteX20-5243" fmla="*/ 932782 w 1452388"/>
                <a:gd name="connsiteY20-5244" fmla="*/ 184312 h 1078087"/>
                <a:gd name="connsiteX21-5245" fmla="*/ 1331669 w 1452388"/>
                <a:gd name="connsiteY21-5246" fmla="*/ 198516 h 1078087"/>
                <a:gd name="connsiteX22-5247" fmla="*/ 1451997 w 1452388"/>
                <a:gd name="connsiteY22-5248" fmla="*/ 79982 h 1078087"/>
                <a:gd name="connsiteX23-5249" fmla="*/ 1296968 w 1452388"/>
                <a:gd name="connsiteY23-5250" fmla="*/ 523272 h 1078087"/>
                <a:gd name="connsiteX24-5251" fmla="*/ 1290194 w 1452388"/>
                <a:gd name="connsiteY24-5252" fmla="*/ 693489 h 1078087"/>
                <a:gd name="connsiteX25-5253" fmla="*/ 1380706 w 1452388"/>
                <a:gd name="connsiteY25-5254" fmla="*/ 756682 h 1078087"/>
                <a:gd name="connsiteX26-5255" fmla="*/ 1235164 w 1452388"/>
                <a:gd name="connsiteY26-5256" fmla="*/ 1001983 h 1078087"/>
                <a:gd name="connsiteX27-5257" fmla="*/ 1181840 w 1452388"/>
                <a:gd name="connsiteY27-5258" fmla="*/ 987415 h 1078087"/>
                <a:gd name="connsiteX28-5259" fmla="*/ 1123856 w 1452388"/>
                <a:gd name="connsiteY28-5260" fmla="*/ 981871 h 1078087"/>
                <a:gd name="connsiteX29-5261" fmla="*/ 1090493 w 1452388"/>
                <a:gd name="connsiteY29-5262" fmla="*/ 982189 h 1078087"/>
                <a:gd name="connsiteX30" fmla="*/ 1012394 w 1452388"/>
                <a:gd name="connsiteY30" fmla="*/ 1024512 h 1078087"/>
                <a:gd name="connsiteX0-5263" fmla="*/ 1002416 w 1442410"/>
                <a:gd name="connsiteY0-5264" fmla="*/ 1024512 h 1078087"/>
                <a:gd name="connsiteX1-5265" fmla="*/ 970373 w 1442410"/>
                <a:gd name="connsiteY1-5266" fmla="*/ 910922 h 1078087"/>
                <a:gd name="connsiteX2-5267" fmla="*/ 984449 w 1442410"/>
                <a:gd name="connsiteY2-5268" fmla="*/ 1035152 h 1078087"/>
                <a:gd name="connsiteX3-5269" fmla="*/ 922690 w 1442410"/>
                <a:gd name="connsiteY3-5270" fmla="*/ 1052290 h 1078087"/>
                <a:gd name="connsiteX4-5271" fmla="*/ 892177 w 1442410"/>
                <a:gd name="connsiteY4-5272" fmla="*/ 1017550 h 1078087"/>
                <a:gd name="connsiteX5-5273" fmla="*/ 865472 w 1442410"/>
                <a:gd name="connsiteY5-5274" fmla="*/ 991363 h 1078087"/>
                <a:gd name="connsiteX6-5275" fmla="*/ 814822 w 1442410"/>
                <a:gd name="connsiteY6-5276" fmla="*/ 995039 h 1078087"/>
                <a:gd name="connsiteX7-5277" fmla="*/ 797173 w 1442410"/>
                <a:gd name="connsiteY7-5278" fmla="*/ 882100 h 1078087"/>
                <a:gd name="connsiteX8-5279" fmla="*/ 673809 w 1442410"/>
                <a:gd name="connsiteY8-5280" fmla="*/ 886315 h 1078087"/>
                <a:gd name="connsiteX9-5281" fmla="*/ 716156 w 1442410"/>
                <a:gd name="connsiteY9-5282" fmla="*/ 828883 h 1078087"/>
                <a:gd name="connsiteX10-5283" fmla="*/ 817974 w 1442410"/>
                <a:gd name="connsiteY10-5284" fmla="*/ 722791 h 1078087"/>
                <a:gd name="connsiteX11-5285" fmla="*/ 635626 w 1442410"/>
                <a:gd name="connsiteY11-5286" fmla="*/ 897267 h 1078087"/>
                <a:gd name="connsiteX12-5287" fmla="*/ 363422 w 1442410"/>
                <a:gd name="connsiteY12-5288" fmla="*/ 1017312 h 1078087"/>
                <a:gd name="connsiteX13-5289" fmla="*/ 463650 w 1442410"/>
                <a:gd name="connsiteY13-5290" fmla="*/ 814648 h 1078087"/>
                <a:gd name="connsiteX14-5291" fmla="*/ 334467 w 1442410"/>
                <a:gd name="connsiteY14-5292" fmla="*/ 1036037 h 1078087"/>
                <a:gd name="connsiteX15-5293" fmla="*/ 225193 w 1442410"/>
                <a:gd name="connsiteY15-5294" fmla="*/ 1047165 h 1078087"/>
                <a:gd name="connsiteX16-5295" fmla="*/ 465839 w 1442410"/>
                <a:gd name="connsiteY16-5296" fmla="*/ 552656 h 1078087"/>
                <a:gd name="connsiteX17-5297" fmla="*/ 6545 w 1442410"/>
                <a:gd name="connsiteY17-5298" fmla="*/ 897013 h 1078087"/>
                <a:gd name="connsiteX18-5299" fmla="*/ 550053 w 1442410"/>
                <a:gd name="connsiteY18-5300" fmla="*/ 0 h 1078087"/>
                <a:gd name="connsiteX19-5301" fmla="*/ 752401 w 1442410"/>
                <a:gd name="connsiteY19-5302" fmla="*/ 85534 h 1078087"/>
                <a:gd name="connsiteX20-5303" fmla="*/ 922804 w 1442410"/>
                <a:gd name="connsiteY20-5304" fmla="*/ 184312 h 1078087"/>
                <a:gd name="connsiteX21-5305" fmla="*/ 1321691 w 1442410"/>
                <a:gd name="connsiteY21-5306" fmla="*/ 198516 h 1078087"/>
                <a:gd name="connsiteX22-5307" fmla="*/ 1442019 w 1442410"/>
                <a:gd name="connsiteY22-5308" fmla="*/ 79982 h 1078087"/>
                <a:gd name="connsiteX23-5309" fmla="*/ 1286990 w 1442410"/>
                <a:gd name="connsiteY23-5310" fmla="*/ 523272 h 1078087"/>
                <a:gd name="connsiteX24-5311" fmla="*/ 1280216 w 1442410"/>
                <a:gd name="connsiteY24-5312" fmla="*/ 693489 h 1078087"/>
                <a:gd name="connsiteX25-5313" fmla="*/ 1370728 w 1442410"/>
                <a:gd name="connsiteY25-5314" fmla="*/ 756682 h 1078087"/>
                <a:gd name="connsiteX26-5315" fmla="*/ 1225186 w 1442410"/>
                <a:gd name="connsiteY26-5316" fmla="*/ 1001983 h 1078087"/>
                <a:gd name="connsiteX27-5317" fmla="*/ 1171862 w 1442410"/>
                <a:gd name="connsiteY27-5318" fmla="*/ 987415 h 1078087"/>
                <a:gd name="connsiteX28-5319" fmla="*/ 1113878 w 1442410"/>
                <a:gd name="connsiteY28-5320" fmla="*/ 981871 h 1078087"/>
                <a:gd name="connsiteX29-5321" fmla="*/ 1080515 w 1442410"/>
                <a:gd name="connsiteY29-5322" fmla="*/ 982189 h 1078087"/>
                <a:gd name="connsiteX30-5323" fmla="*/ 1002416 w 1442410"/>
                <a:gd name="connsiteY30-5324" fmla="*/ 1024512 h 1078087"/>
                <a:gd name="connsiteX0-5325" fmla="*/ 1002416 w 1442410"/>
                <a:gd name="connsiteY0-5326" fmla="*/ 1024512 h 1078087"/>
                <a:gd name="connsiteX1-5327" fmla="*/ 970373 w 1442410"/>
                <a:gd name="connsiteY1-5328" fmla="*/ 910922 h 1078087"/>
                <a:gd name="connsiteX2-5329" fmla="*/ 984449 w 1442410"/>
                <a:gd name="connsiteY2-5330" fmla="*/ 1035152 h 1078087"/>
                <a:gd name="connsiteX3-5331" fmla="*/ 922690 w 1442410"/>
                <a:gd name="connsiteY3-5332" fmla="*/ 1052290 h 1078087"/>
                <a:gd name="connsiteX4-5333" fmla="*/ 892177 w 1442410"/>
                <a:gd name="connsiteY4-5334" fmla="*/ 1017550 h 1078087"/>
                <a:gd name="connsiteX5-5335" fmla="*/ 865472 w 1442410"/>
                <a:gd name="connsiteY5-5336" fmla="*/ 991363 h 1078087"/>
                <a:gd name="connsiteX6-5337" fmla="*/ 814822 w 1442410"/>
                <a:gd name="connsiteY6-5338" fmla="*/ 995039 h 1078087"/>
                <a:gd name="connsiteX7-5339" fmla="*/ 797173 w 1442410"/>
                <a:gd name="connsiteY7-5340" fmla="*/ 882100 h 1078087"/>
                <a:gd name="connsiteX8-5341" fmla="*/ 673809 w 1442410"/>
                <a:gd name="connsiteY8-5342" fmla="*/ 886315 h 1078087"/>
                <a:gd name="connsiteX9-5343" fmla="*/ 716156 w 1442410"/>
                <a:gd name="connsiteY9-5344" fmla="*/ 828883 h 1078087"/>
                <a:gd name="connsiteX10-5345" fmla="*/ 817974 w 1442410"/>
                <a:gd name="connsiteY10-5346" fmla="*/ 722791 h 1078087"/>
                <a:gd name="connsiteX11-5347" fmla="*/ 635626 w 1442410"/>
                <a:gd name="connsiteY11-5348" fmla="*/ 897267 h 1078087"/>
                <a:gd name="connsiteX12-5349" fmla="*/ 363422 w 1442410"/>
                <a:gd name="connsiteY12-5350" fmla="*/ 1017312 h 1078087"/>
                <a:gd name="connsiteX13-5351" fmla="*/ 463650 w 1442410"/>
                <a:gd name="connsiteY13-5352" fmla="*/ 814648 h 1078087"/>
                <a:gd name="connsiteX14-5353" fmla="*/ 334467 w 1442410"/>
                <a:gd name="connsiteY14-5354" fmla="*/ 1036037 h 1078087"/>
                <a:gd name="connsiteX15-5355" fmla="*/ 225193 w 1442410"/>
                <a:gd name="connsiteY15-5356" fmla="*/ 1047165 h 1078087"/>
                <a:gd name="connsiteX16-5357" fmla="*/ 465839 w 1442410"/>
                <a:gd name="connsiteY16-5358" fmla="*/ 552656 h 1078087"/>
                <a:gd name="connsiteX17-5359" fmla="*/ 6545 w 1442410"/>
                <a:gd name="connsiteY17-5360" fmla="*/ 897013 h 1078087"/>
                <a:gd name="connsiteX18-5361" fmla="*/ 550053 w 1442410"/>
                <a:gd name="connsiteY18-5362" fmla="*/ 0 h 1078087"/>
                <a:gd name="connsiteX19-5363" fmla="*/ 752401 w 1442410"/>
                <a:gd name="connsiteY19-5364" fmla="*/ 85534 h 1078087"/>
                <a:gd name="connsiteX20-5365" fmla="*/ 922804 w 1442410"/>
                <a:gd name="connsiteY20-5366" fmla="*/ 184312 h 1078087"/>
                <a:gd name="connsiteX21-5367" fmla="*/ 1321691 w 1442410"/>
                <a:gd name="connsiteY21-5368" fmla="*/ 198516 h 1078087"/>
                <a:gd name="connsiteX22-5369" fmla="*/ 1442019 w 1442410"/>
                <a:gd name="connsiteY22-5370" fmla="*/ 79982 h 1078087"/>
                <a:gd name="connsiteX23-5371" fmla="*/ 1286990 w 1442410"/>
                <a:gd name="connsiteY23-5372" fmla="*/ 523272 h 1078087"/>
                <a:gd name="connsiteX24-5373" fmla="*/ 1280216 w 1442410"/>
                <a:gd name="connsiteY24-5374" fmla="*/ 693489 h 1078087"/>
                <a:gd name="connsiteX25-5375" fmla="*/ 1370728 w 1442410"/>
                <a:gd name="connsiteY25-5376" fmla="*/ 756682 h 1078087"/>
                <a:gd name="connsiteX26-5377" fmla="*/ 1225186 w 1442410"/>
                <a:gd name="connsiteY26-5378" fmla="*/ 1001983 h 1078087"/>
                <a:gd name="connsiteX27-5379" fmla="*/ 1171862 w 1442410"/>
                <a:gd name="connsiteY27-5380" fmla="*/ 987415 h 1078087"/>
                <a:gd name="connsiteX28-5381" fmla="*/ 1113878 w 1442410"/>
                <a:gd name="connsiteY28-5382" fmla="*/ 981871 h 1078087"/>
                <a:gd name="connsiteX29-5383" fmla="*/ 1080515 w 1442410"/>
                <a:gd name="connsiteY29-5384" fmla="*/ 982189 h 1078087"/>
                <a:gd name="connsiteX30-5385" fmla="*/ 1002416 w 1442410"/>
                <a:gd name="connsiteY30-5386" fmla="*/ 1024512 h 1078087"/>
                <a:gd name="connsiteX0-5387" fmla="*/ 1002416 w 1442410"/>
                <a:gd name="connsiteY0-5388" fmla="*/ 1024512 h 1078087"/>
                <a:gd name="connsiteX1-5389" fmla="*/ 970373 w 1442410"/>
                <a:gd name="connsiteY1-5390" fmla="*/ 910922 h 1078087"/>
                <a:gd name="connsiteX2-5391" fmla="*/ 984449 w 1442410"/>
                <a:gd name="connsiteY2-5392" fmla="*/ 1035152 h 1078087"/>
                <a:gd name="connsiteX3-5393" fmla="*/ 922690 w 1442410"/>
                <a:gd name="connsiteY3-5394" fmla="*/ 1052290 h 1078087"/>
                <a:gd name="connsiteX4-5395" fmla="*/ 892177 w 1442410"/>
                <a:gd name="connsiteY4-5396" fmla="*/ 1017550 h 1078087"/>
                <a:gd name="connsiteX5-5397" fmla="*/ 865472 w 1442410"/>
                <a:gd name="connsiteY5-5398" fmla="*/ 991363 h 1078087"/>
                <a:gd name="connsiteX6-5399" fmla="*/ 814822 w 1442410"/>
                <a:gd name="connsiteY6-5400" fmla="*/ 995039 h 1078087"/>
                <a:gd name="connsiteX7-5401" fmla="*/ 797173 w 1442410"/>
                <a:gd name="connsiteY7-5402" fmla="*/ 882100 h 1078087"/>
                <a:gd name="connsiteX8-5403" fmla="*/ 673809 w 1442410"/>
                <a:gd name="connsiteY8-5404" fmla="*/ 886315 h 1078087"/>
                <a:gd name="connsiteX9-5405" fmla="*/ 716156 w 1442410"/>
                <a:gd name="connsiteY9-5406" fmla="*/ 828883 h 1078087"/>
                <a:gd name="connsiteX10-5407" fmla="*/ 817974 w 1442410"/>
                <a:gd name="connsiteY10-5408" fmla="*/ 722791 h 1078087"/>
                <a:gd name="connsiteX11-5409" fmla="*/ 635626 w 1442410"/>
                <a:gd name="connsiteY11-5410" fmla="*/ 897267 h 1078087"/>
                <a:gd name="connsiteX12-5411" fmla="*/ 363422 w 1442410"/>
                <a:gd name="connsiteY12-5412" fmla="*/ 1017312 h 1078087"/>
                <a:gd name="connsiteX13-5413" fmla="*/ 463650 w 1442410"/>
                <a:gd name="connsiteY13-5414" fmla="*/ 814648 h 1078087"/>
                <a:gd name="connsiteX14-5415" fmla="*/ 334467 w 1442410"/>
                <a:gd name="connsiteY14-5416" fmla="*/ 1036037 h 1078087"/>
                <a:gd name="connsiteX15-5417" fmla="*/ 225193 w 1442410"/>
                <a:gd name="connsiteY15-5418" fmla="*/ 1047165 h 1078087"/>
                <a:gd name="connsiteX16-5419" fmla="*/ 306165 w 1442410"/>
                <a:gd name="connsiteY16-5420" fmla="*/ 911763 h 1078087"/>
                <a:gd name="connsiteX17-5421" fmla="*/ 465839 w 1442410"/>
                <a:gd name="connsiteY17-5422" fmla="*/ 552656 h 1078087"/>
                <a:gd name="connsiteX18-5423" fmla="*/ 6545 w 1442410"/>
                <a:gd name="connsiteY18-5424" fmla="*/ 897013 h 1078087"/>
                <a:gd name="connsiteX19-5425" fmla="*/ 550053 w 1442410"/>
                <a:gd name="connsiteY19-5426" fmla="*/ 0 h 1078087"/>
                <a:gd name="connsiteX20-5427" fmla="*/ 752401 w 1442410"/>
                <a:gd name="connsiteY20-5428" fmla="*/ 85534 h 1078087"/>
                <a:gd name="connsiteX21-5429" fmla="*/ 922804 w 1442410"/>
                <a:gd name="connsiteY21-5430" fmla="*/ 184312 h 1078087"/>
                <a:gd name="connsiteX22-5431" fmla="*/ 1321691 w 1442410"/>
                <a:gd name="connsiteY22-5432" fmla="*/ 198516 h 1078087"/>
                <a:gd name="connsiteX23-5433" fmla="*/ 1442019 w 1442410"/>
                <a:gd name="connsiteY23-5434" fmla="*/ 79982 h 1078087"/>
                <a:gd name="connsiteX24-5435" fmla="*/ 1286990 w 1442410"/>
                <a:gd name="connsiteY24-5436" fmla="*/ 523272 h 1078087"/>
                <a:gd name="connsiteX25-5437" fmla="*/ 1280216 w 1442410"/>
                <a:gd name="connsiteY25-5438" fmla="*/ 693489 h 1078087"/>
                <a:gd name="connsiteX26-5439" fmla="*/ 1370728 w 1442410"/>
                <a:gd name="connsiteY26-5440" fmla="*/ 756682 h 1078087"/>
                <a:gd name="connsiteX27-5441" fmla="*/ 1225186 w 1442410"/>
                <a:gd name="connsiteY27-5442" fmla="*/ 1001983 h 1078087"/>
                <a:gd name="connsiteX28-5443" fmla="*/ 1171862 w 1442410"/>
                <a:gd name="connsiteY28-5444" fmla="*/ 987415 h 1078087"/>
                <a:gd name="connsiteX29-5445" fmla="*/ 1113878 w 1442410"/>
                <a:gd name="connsiteY29-5446" fmla="*/ 981871 h 1078087"/>
                <a:gd name="connsiteX30-5447" fmla="*/ 1080515 w 1442410"/>
                <a:gd name="connsiteY30-5448" fmla="*/ 982189 h 1078087"/>
                <a:gd name="connsiteX31" fmla="*/ 1002416 w 1442410"/>
                <a:gd name="connsiteY31" fmla="*/ 1024512 h 1078087"/>
                <a:gd name="connsiteX0-5449" fmla="*/ 1002416 w 1442410"/>
                <a:gd name="connsiteY0-5450" fmla="*/ 1024512 h 1078087"/>
                <a:gd name="connsiteX1-5451" fmla="*/ 970373 w 1442410"/>
                <a:gd name="connsiteY1-5452" fmla="*/ 910922 h 1078087"/>
                <a:gd name="connsiteX2-5453" fmla="*/ 984449 w 1442410"/>
                <a:gd name="connsiteY2-5454" fmla="*/ 1035152 h 1078087"/>
                <a:gd name="connsiteX3-5455" fmla="*/ 922690 w 1442410"/>
                <a:gd name="connsiteY3-5456" fmla="*/ 1052290 h 1078087"/>
                <a:gd name="connsiteX4-5457" fmla="*/ 892177 w 1442410"/>
                <a:gd name="connsiteY4-5458" fmla="*/ 1017550 h 1078087"/>
                <a:gd name="connsiteX5-5459" fmla="*/ 865472 w 1442410"/>
                <a:gd name="connsiteY5-5460" fmla="*/ 991363 h 1078087"/>
                <a:gd name="connsiteX6-5461" fmla="*/ 814822 w 1442410"/>
                <a:gd name="connsiteY6-5462" fmla="*/ 995039 h 1078087"/>
                <a:gd name="connsiteX7-5463" fmla="*/ 797173 w 1442410"/>
                <a:gd name="connsiteY7-5464" fmla="*/ 882100 h 1078087"/>
                <a:gd name="connsiteX8-5465" fmla="*/ 673809 w 1442410"/>
                <a:gd name="connsiteY8-5466" fmla="*/ 886315 h 1078087"/>
                <a:gd name="connsiteX9-5467" fmla="*/ 716156 w 1442410"/>
                <a:gd name="connsiteY9-5468" fmla="*/ 828883 h 1078087"/>
                <a:gd name="connsiteX10-5469" fmla="*/ 817974 w 1442410"/>
                <a:gd name="connsiteY10-5470" fmla="*/ 722791 h 1078087"/>
                <a:gd name="connsiteX11-5471" fmla="*/ 635626 w 1442410"/>
                <a:gd name="connsiteY11-5472" fmla="*/ 897267 h 1078087"/>
                <a:gd name="connsiteX12-5473" fmla="*/ 363422 w 1442410"/>
                <a:gd name="connsiteY12-5474" fmla="*/ 1017312 h 1078087"/>
                <a:gd name="connsiteX13-5475" fmla="*/ 463650 w 1442410"/>
                <a:gd name="connsiteY13-5476" fmla="*/ 814648 h 1078087"/>
                <a:gd name="connsiteX14-5477" fmla="*/ 334467 w 1442410"/>
                <a:gd name="connsiteY14-5478" fmla="*/ 1036037 h 1078087"/>
                <a:gd name="connsiteX15-5479" fmla="*/ 225193 w 1442410"/>
                <a:gd name="connsiteY15-5480" fmla="*/ 1047165 h 1078087"/>
                <a:gd name="connsiteX16-5481" fmla="*/ 306165 w 1442410"/>
                <a:gd name="connsiteY16-5482" fmla="*/ 911763 h 1078087"/>
                <a:gd name="connsiteX17-5483" fmla="*/ 465839 w 1442410"/>
                <a:gd name="connsiteY17-5484" fmla="*/ 552656 h 1078087"/>
                <a:gd name="connsiteX18-5485" fmla="*/ 6545 w 1442410"/>
                <a:gd name="connsiteY18-5486" fmla="*/ 897013 h 1078087"/>
                <a:gd name="connsiteX19-5487" fmla="*/ 550053 w 1442410"/>
                <a:gd name="connsiteY19-5488" fmla="*/ 0 h 1078087"/>
                <a:gd name="connsiteX20-5489" fmla="*/ 752401 w 1442410"/>
                <a:gd name="connsiteY20-5490" fmla="*/ 85534 h 1078087"/>
                <a:gd name="connsiteX21-5491" fmla="*/ 922804 w 1442410"/>
                <a:gd name="connsiteY21-5492" fmla="*/ 184312 h 1078087"/>
                <a:gd name="connsiteX22-5493" fmla="*/ 1321691 w 1442410"/>
                <a:gd name="connsiteY22-5494" fmla="*/ 198516 h 1078087"/>
                <a:gd name="connsiteX23-5495" fmla="*/ 1442019 w 1442410"/>
                <a:gd name="connsiteY23-5496" fmla="*/ 79982 h 1078087"/>
                <a:gd name="connsiteX24-5497" fmla="*/ 1286990 w 1442410"/>
                <a:gd name="connsiteY24-5498" fmla="*/ 523272 h 1078087"/>
                <a:gd name="connsiteX25-5499" fmla="*/ 1280216 w 1442410"/>
                <a:gd name="connsiteY25-5500" fmla="*/ 693489 h 1078087"/>
                <a:gd name="connsiteX26-5501" fmla="*/ 1370728 w 1442410"/>
                <a:gd name="connsiteY26-5502" fmla="*/ 756682 h 1078087"/>
                <a:gd name="connsiteX27-5503" fmla="*/ 1225186 w 1442410"/>
                <a:gd name="connsiteY27-5504" fmla="*/ 1001983 h 1078087"/>
                <a:gd name="connsiteX28-5505" fmla="*/ 1171862 w 1442410"/>
                <a:gd name="connsiteY28-5506" fmla="*/ 987415 h 1078087"/>
                <a:gd name="connsiteX29-5507" fmla="*/ 1113878 w 1442410"/>
                <a:gd name="connsiteY29-5508" fmla="*/ 981871 h 1078087"/>
                <a:gd name="connsiteX30-5509" fmla="*/ 1080515 w 1442410"/>
                <a:gd name="connsiteY30-5510" fmla="*/ 982189 h 1078087"/>
                <a:gd name="connsiteX31-5511" fmla="*/ 1002416 w 1442410"/>
                <a:gd name="connsiteY31-5512" fmla="*/ 1024512 h 1078087"/>
                <a:gd name="connsiteX0-5513" fmla="*/ 1002416 w 1442410"/>
                <a:gd name="connsiteY0-5514" fmla="*/ 1024512 h 1078087"/>
                <a:gd name="connsiteX1-5515" fmla="*/ 970373 w 1442410"/>
                <a:gd name="connsiteY1-5516" fmla="*/ 910922 h 1078087"/>
                <a:gd name="connsiteX2-5517" fmla="*/ 984449 w 1442410"/>
                <a:gd name="connsiteY2-5518" fmla="*/ 1035152 h 1078087"/>
                <a:gd name="connsiteX3-5519" fmla="*/ 922690 w 1442410"/>
                <a:gd name="connsiteY3-5520" fmla="*/ 1052290 h 1078087"/>
                <a:gd name="connsiteX4-5521" fmla="*/ 892177 w 1442410"/>
                <a:gd name="connsiteY4-5522" fmla="*/ 1017550 h 1078087"/>
                <a:gd name="connsiteX5-5523" fmla="*/ 865472 w 1442410"/>
                <a:gd name="connsiteY5-5524" fmla="*/ 991363 h 1078087"/>
                <a:gd name="connsiteX6-5525" fmla="*/ 814822 w 1442410"/>
                <a:gd name="connsiteY6-5526" fmla="*/ 995039 h 1078087"/>
                <a:gd name="connsiteX7-5527" fmla="*/ 797173 w 1442410"/>
                <a:gd name="connsiteY7-5528" fmla="*/ 882100 h 1078087"/>
                <a:gd name="connsiteX8-5529" fmla="*/ 673809 w 1442410"/>
                <a:gd name="connsiteY8-5530" fmla="*/ 886315 h 1078087"/>
                <a:gd name="connsiteX9-5531" fmla="*/ 716156 w 1442410"/>
                <a:gd name="connsiteY9-5532" fmla="*/ 828883 h 1078087"/>
                <a:gd name="connsiteX10-5533" fmla="*/ 817974 w 1442410"/>
                <a:gd name="connsiteY10-5534" fmla="*/ 722791 h 1078087"/>
                <a:gd name="connsiteX11-5535" fmla="*/ 635626 w 1442410"/>
                <a:gd name="connsiteY11-5536" fmla="*/ 897267 h 1078087"/>
                <a:gd name="connsiteX12-5537" fmla="*/ 363422 w 1442410"/>
                <a:gd name="connsiteY12-5538" fmla="*/ 1017312 h 1078087"/>
                <a:gd name="connsiteX13-5539" fmla="*/ 463650 w 1442410"/>
                <a:gd name="connsiteY13-5540" fmla="*/ 814648 h 1078087"/>
                <a:gd name="connsiteX14-5541" fmla="*/ 334467 w 1442410"/>
                <a:gd name="connsiteY14-5542" fmla="*/ 1036037 h 1078087"/>
                <a:gd name="connsiteX15-5543" fmla="*/ 225193 w 1442410"/>
                <a:gd name="connsiteY15-5544" fmla="*/ 1047165 h 1078087"/>
                <a:gd name="connsiteX16-5545" fmla="*/ 306165 w 1442410"/>
                <a:gd name="connsiteY16-5546" fmla="*/ 911763 h 1078087"/>
                <a:gd name="connsiteX17-5547" fmla="*/ 465839 w 1442410"/>
                <a:gd name="connsiteY17-5548" fmla="*/ 552656 h 1078087"/>
                <a:gd name="connsiteX18-5549" fmla="*/ 6545 w 1442410"/>
                <a:gd name="connsiteY18-5550" fmla="*/ 897013 h 1078087"/>
                <a:gd name="connsiteX19-5551" fmla="*/ 550053 w 1442410"/>
                <a:gd name="connsiteY19-5552" fmla="*/ 0 h 1078087"/>
                <a:gd name="connsiteX20-5553" fmla="*/ 752401 w 1442410"/>
                <a:gd name="connsiteY20-5554" fmla="*/ 85534 h 1078087"/>
                <a:gd name="connsiteX21-5555" fmla="*/ 922804 w 1442410"/>
                <a:gd name="connsiteY21-5556" fmla="*/ 184312 h 1078087"/>
                <a:gd name="connsiteX22-5557" fmla="*/ 1321691 w 1442410"/>
                <a:gd name="connsiteY22-5558" fmla="*/ 198516 h 1078087"/>
                <a:gd name="connsiteX23-5559" fmla="*/ 1442019 w 1442410"/>
                <a:gd name="connsiteY23-5560" fmla="*/ 79982 h 1078087"/>
                <a:gd name="connsiteX24-5561" fmla="*/ 1286990 w 1442410"/>
                <a:gd name="connsiteY24-5562" fmla="*/ 523272 h 1078087"/>
                <a:gd name="connsiteX25-5563" fmla="*/ 1280216 w 1442410"/>
                <a:gd name="connsiteY25-5564" fmla="*/ 693489 h 1078087"/>
                <a:gd name="connsiteX26-5565" fmla="*/ 1370728 w 1442410"/>
                <a:gd name="connsiteY26-5566" fmla="*/ 756682 h 1078087"/>
                <a:gd name="connsiteX27-5567" fmla="*/ 1225186 w 1442410"/>
                <a:gd name="connsiteY27-5568" fmla="*/ 1001983 h 1078087"/>
                <a:gd name="connsiteX28-5569" fmla="*/ 1171862 w 1442410"/>
                <a:gd name="connsiteY28-5570" fmla="*/ 987415 h 1078087"/>
                <a:gd name="connsiteX29-5571" fmla="*/ 1113878 w 1442410"/>
                <a:gd name="connsiteY29-5572" fmla="*/ 981871 h 1078087"/>
                <a:gd name="connsiteX30-5573" fmla="*/ 1080515 w 1442410"/>
                <a:gd name="connsiteY30-5574" fmla="*/ 982189 h 1078087"/>
                <a:gd name="connsiteX31-5575" fmla="*/ 1002416 w 1442410"/>
                <a:gd name="connsiteY31-5576" fmla="*/ 1024512 h 1078087"/>
                <a:gd name="connsiteX0-5577" fmla="*/ 1002378 w 1442372"/>
                <a:gd name="connsiteY0-5578" fmla="*/ 1024512 h 1078087"/>
                <a:gd name="connsiteX1-5579" fmla="*/ 970335 w 1442372"/>
                <a:gd name="connsiteY1-5580" fmla="*/ 910922 h 1078087"/>
                <a:gd name="connsiteX2-5581" fmla="*/ 984411 w 1442372"/>
                <a:gd name="connsiteY2-5582" fmla="*/ 1035152 h 1078087"/>
                <a:gd name="connsiteX3-5583" fmla="*/ 922652 w 1442372"/>
                <a:gd name="connsiteY3-5584" fmla="*/ 1052290 h 1078087"/>
                <a:gd name="connsiteX4-5585" fmla="*/ 892139 w 1442372"/>
                <a:gd name="connsiteY4-5586" fmla="*/ 1017550 h 1078087"/>
                <a:gd name="connsiteX5-5587" fmla="*/ 865434 w 1442372"/>
                <a:gd name="connsiteY5-5588" fmla="*/ 991363 h 1078087"/>
                <a:gd name="connsiteX6-5589" fmla="*/ 814784 w 1442372"/>
                <a:gd name="connsiteY6-5590" fmla="*/ 995039 h 1078087"/>
                <a:gd name="connsiteX7-5591" fmla="*/ 797135 w 1442372"/>
                <a:gd name="connsiteY7-5592" fmla="*/ 882100 h 1078087"/>
                <a:gd name="connsiteX8-5593" fmla="*/ 673771 w 1442372"/>
                <a:gd name="connsiteY8-5594" fmla="*/ 886315 h 1078087"/>
                <a:gd name="connsiteX9-5595" fmla="*/ 716118 w 1442372"/>
                <a:gd name="connsiteY9-5596" fmla="*/ 828883 h 1078087"/>
                <a:gd name="connsiteX10-5597" fmla="*/ 817936 w 1442372"/>
                <a:gd name="connsiteY10-5598" fmla="*/ 722791 h 1078087"/>
                <a:gd name="connsiteX11-5599" fmla="*/ 635588 w 1442372"/>
                <a:gd name="connsiteY11-5600" fmla="*/ 897267 h 1078087"/>
                <a:gd name="connsiteX12-5601" fmla="*/ 363384 w 1442372"/>
                <a:gd name="connsiteY12-5602" fmla="*/ 1017312 h 1078087"/>
                <a:gd name="connsiteX13-5603" fmla="*/ 463612 w 1442372"/>
                <a:gd name="connsiteY13-5604" fmla="*/ 814648 h 1078087"/>
                <a:gd name="connsiteX14-5605" fmla="*/ 334429 w 1442372"/>
                <a:gd name="connsiteY14-5606" fmla="*/ 1036037 h 1078087"/>
                <a:gd name="connsiteX15-5607" fmla="*/ 225155 w 1442372"/>
                <a:gd name="connsiteY15-5608" fmla="*/ 1047165 h 1078087"/>
                <a:gd name="connsiteX16-5609" fmla="*/ 306127 w 1442372"/>
                <a:gd name="connsiteY16-5610" fmla="*/ 911763 h 1078087"/>
                <a:gd name="connsiteX17-5611" fmla="*/ 468932 w 1442372"/>
                <a:gd name="connsiteY17-5612" fmla="*/ 557185 h 1078087"/>
                <a:gd name="connsiteX18-5613" fmla="*/ 6507 w 1442372"/>
                <a:gd name="connsiteY18-5614" fmla="*/ 897013 h 1078087"/>
                <a:gd name="connsiteX19-5615" fmla="*/ 550015 w 1442372"/>
                <a:gd name="connsiteY19-5616" fmla="*/ 0 h 1078087"/>
                <a:gd name="connsiteX20-5617" fmla="*/ 752363 w 1442372"/>
                <a:gd name="connsiteY20-5618" fmla="*/ 85534 h 1078087"/>
                <a:gd name="connsiteX21-5619" fmla="*/ 922766 w 1442372"/>
                <a:gd name="connsiteY21-5620" fmla="*/ 184312 h 1078087"/>
                <a:gd name="connsiteX22-5621" fmla="*/ 1321653 w 1442372"/>
                <a:gd name="connsiteY22-5622" fmla="*/ 198516 h 1078087"/>
                <a:gd name="connsiteX23-5623" fmla="*/ 1441981 w 1442372"/>
                <a:gd name="connsiteY23-5624" fmla="*/ 79982 h 1078087"/>
                <a:gd name="connsiteX24-5625" fmla="*/ 1286952 w 1442372"/>
                <a:gd name="connsiteY24-5626" fmla="*/ 523272 h 1078087"/>
                <a:gd name="connsiteX25-5627" fmla="*/ 1280178 w 1442372"/>
                <a:gd name="connsiteY25-5628" fmla="*/ 693489 h 1078087"/>
                <a:gd name="connsiteX26-5629" fmla="*/ 1370690 w 1442372"/>
                <a:gd name="connsiteY26-5630" fmla="*/ 756682 h 1078087"/>
                <a:gd name="connsiteX27-5631" fmla="*/ 1225148 w 1442372"/>
                <a:gd name="connsiteY27-5632" fmla="*/ 1001983 h 1078087"/>
                <a:gd name="connsiteX28-5633" fmla="*/ 1171824 w 1442372"/>
                <a:gd name="connsiteY28-5634" fmla="*/ 987415 h 1078087"/>
                <a:gd name="connsiteX29-5635" fmla="*/ 1113840 w 1442372"/>
                <a:gd name="connsiteY29-5636" fmla="*/ 981871 h 1078087"/>
                <a:gd name="connsiteX30-5637" fmla="*/ 1080477 w 1442372"/>
                <a:gd name="connsiteY30-5638" fmla="*/ 982189 h 1078087"/>
                <a:gd name="connsiteX31-5639" fmla="*/ 1002378 w 1442372"/>
                <a:gd name="connsiteY31-5640" fmla="*/ 1024512 h 1078087"/>
                <a:gd name="connsiteX0-5641" fmla="*/ 1002378 w 1442372"/>
                <a:gd name="connsiteY0-5642" fmla="*/ 1024512 h 1078087"/>
                <a:gd name="connsiteX1-5643" fmla="*/ 970335 w 1442372"/>
                <a:gd name="connsiteY1-5644" fmla="*/ 910922 h 1078087"/>
                <a:gd name="connsiteX2-5645" fmla="*/ 984411 w 1442372"/>
                <a:gd name="connsiteY2-5646" fmla="*/ 1035152 h 1078087"/>
                <a:gd name="connsiteX3-5647" fmla="*/ 922652 w 1442372"/>
                <a:gd name="connsiteY3-5648" fmla="*/ 1052290 h 1078087"/>
                <a:gd name="connsiteX4-5649" fmla="*/ 892139 w 1442372"/>
                <a:gd name="connsiteY4-5650" fmla="*/ 1017550 h 1078087"/>
                <a:gd name="connsiteX5-5651" fmla="*/ 865434 w 1442372"/>
                <a:gd name="connsiteY5-5652" fmla="*/ 991363 h 1078087"/>
                <a:gd name="connsiteX6-5653" fmla="*/ 814784 w 1442372"/>
                <a:gd name="connsiteY6-5654" fmla="*/ 995039 h 1078087"/>
                <a:gd name="connsiteX7-5655" fmla="*/ 797135 w 1442372"/>
                <a:gd name="connsiteY7-5656" fmla="*/ 882100 h 1078087"/>
                <a:gd name="connsiteX8-5657" fmla="*/ 673771 w 1442372"/>
                <a:gd name="connsiteY8-5658" fmla="*/ 886315 h 1078087"/>
                <a:gd name="connsiteX9-5659" fmla="*/ 716118 w 1442372"/>
                <a:gd name="connsiteY9-5660" fmla="*/ 828883 h 1078087"/>
                <a:gd name="connsiteX10-5661" fmla="*/ 817936 w 1442372"/>
                <a:gd name="connsiteY10-5662" fmla="*/ 722791 h 1078087"/>
                <a:gd name="connsiteX11-5663" fmla="*/ 635588 w 1442372"/>
                <a:gd name="connsiteY11-5664" fmla="*/ 897267 h 1078087"/>
                <a:gd name="connsiteX12-5665" fmla="*/ 363384 w 1442372"/>
                <a:gd name="connsiteY12-5666" fmla="*/ 1017312 h 1078087"/>
                <a:gd name="connsiteX13-5667" fmla="*/ 463612 w 1442372"/>
                <a:gd name="connsiteY13-5668" fmla="*/ 814648 h 1078087"/>
                <a:gd name="connsiteX14-5669" fmla="*/ 318050 w 1442372"/>
                <a:gd name="connsiteY14-5670" fmla="*/ 859986 h 1078087"/>
                <a:gd name="connsiteX15-5671" fmla="*/ 225155 w 1442372"/>
                <a:gd name="connsiteY15-5672" fmla="*/ 1047165 h 1078087"/>
                <a:gd name="connsiteX16-5673" fmla="*/ 306127 w 1442372"/>
                <a:gd name="connsiteY16-5674" fmla="*/ 911763 h 1078087"/>
                <a:gd name="connsiteX17-5675" fmla="*/ 468932 w 1442372"/>
                <a:gd name="connsiteY17-5676" fmla="*/ 557185 h 1078087"/>
                <a:gd name="connsiteX18-5677" fmla="*/ 6507 w 1442372"/>
                <a:gd name="connsiteY18-5678" fmla="*/ 897013 h 1078087"/>
                <a:gd name="connsiteX19-5679" fmla="*/ 550015 w 1442372"/>
                <a:gd name="connsiteY19-5680" fmla="*/ 0 h 1078087"/>
                <a:gd name="connsiteX20-5681" fmla="*/ 752363 w 1442372"/>
                <a:gd name="connsiteY20-5682" fmla="*/ 85534 h 1078087"/>
                <a:gd name="connsiteX21-5683" fmla="*/ 922766 w 1442372"/>
                <a:gd name="connsiteY21-5684" fmla="*/ 184312 h 1078087"/>
                <a:gd name="connsiteX22-5685" fmla="*/ 1321653 w 1442372"/>
                <a:gd name="connsiteY22-5686" fmla="*/ 198516 h 1078087"/>
                <a:gd name="connsiteX23-5687" fmla="*/ 1441981 w 1442372"/>
                <a:gd name="connsiteY23-5688" fmla="*/ 79982 h 1078087"/>
                <a:gd name="connsiteX24-5689" fmla="*/ 1286952 w 1442372"/>
                <a:gd name="connsiteY24-5690" fmla="*/ 523272 h 1078087"/>
                <a:gd name="connsiteX25-5691" fmla="*/ 1280178 w 1442372"/>
                <a:gd name="connsiteY25-5692" fmla="*/ 693489 h 1078087"/>
                <a:gd name="connsiteX26-5693" fmla="*/ 1370690 w 1442372"/>
                <a:gd name="connsiteY26-5694" fmla="*/ 756682 h 1078087"/>
                <a:gd name="connsiteX27-5695" fmla="*/ 1225148 w 1442372"/>
                <a:gd name="connsiteY27-5696" fmla="*/ 1001983 h 1078087"/>
                <a:gd name="connsiteX28-5697" fmla="*/ 1171824 w 1442372"/>
                <a:gd name="connsiteY28-5698" fmla="*/ 987415 h 1078087"/>
                <a:gd name="connsiteX29-5699" fmla="*/ 1113840 w 1442372"/>
                <a:gd name="connsiteY29-5700" fmla="*/ 981871 h 1078087"/>
                <a:gd name="connsiteX30-5701" fmla="*/ 1080477 w 1442372"/>
                <a:gd name="connsiteY30-5702" fmla="*/ 982189 h 1078087"/>
                <a:gd name="connsiteX31-5703" fmla="*/ 1002378 w 1442372"/>
                <a:gd name="connsiteY31-5704" fmla="*/ 1024512 h 1078087"/>
                <a:gd name="connsiteX0-5705" fmla="*/ 1002378 w 1442372"/>
                <a:gd name="connsiteY0-5706" fmla="*/ 1024512 h 1078087"/>
                <a:gd name="connsiteX1-5707" fmla="*/ 970335 w 1442372"/>
                <a:gd name="connsiteY1-5708" fmla="*/ 910922 h 1078087"/>
                <a:gd name="connsiteX2-5709" fmla="*/ 984411 w 1442372"/>
                <a:gd name="connsiteY2-5710" fmla="*/ 1035152 h 1078087"/>
                <a:gd name="connsiteX3-5711" fmla="*/ 922652 w 1442372"/>
                <a:gd name="connsiteY3-5712" fmla="*/ 1052290 h 1078087"/>
                <a:gd name="connsiteX4-5713" fmla="*/ 892139 w 1442372"/>
                <a:gd name="connsiteY4-5714" fmla="*/ 1017550 h 1078087"/>
                <a:gd name="connsiteX5-5715" fmla="*/ 865434 w 1442372"/>
                <a:gd name="connsiteY5-5716" fmla="*/ 991363 h 1078087"/>
                <a:gd name="connsiteX6-5717" fmla="*/ 814784 w 1442372"/>
                <a:gd name="connsiteY6-5718" fmla="*/ 995039 h 1078087"/>
                <a:gd name="connsiteX7-5719" fmla="*/ 797135 w 1442372"/>
                <a:gd name="connsiteY7-5720" fmla="*/ 882100 h 1078087"/>
                <a:gd name="connsiteX8-5721" fmla="*/ 673771 w 1442372"/>
                <a:gd name="connsiteY8-5722" fmla="*/ 886315 h 1078087"/>
                <a:gd name="connsiteX9-5723" fmla="*/ 716118 w 1442372"/>
                <a:gd name="connsiteY9-5724" fmla="*/ 828883 h 1078087"/>
                <a:gd name="connsiteX10-5725" fmla="*/ 817936 w 1442372"/>
                <a:gd name="connsiteY10-5726" fmla="*/ 722791 h 1078087"/>
                <a:gd name="connsiteX11-5727" fmla="*/ 635588 w 1442372"/>
                <a:gd name="connsiteY11-5728" fmla="*/ 897267 h 1078087"/>
                <a:gd name="connsiteX12-5729" fmla="*/ 363384 w 1442372"/>
                <a:gd name="connsiteY12-5730" fmla="*/ 1017312 h 1078087"/>
                <a:gd name="connsiteX13-5731" fmla="*/ 463612 w 1442372"/>
                <a:gd name="connsiteY13-5732" fmla="*/ 814648 h 1078087"/>
                <a:gd name="connsiteX14-5733" fmla="*/ 332276 w 1442372"/>
                <a:gd name="connsiteY14-5734" fmla="*/ 1031240 h 1078087"/>
                <a:gd name="connsiteX15-5735" fmla="*/ 225155 w 1442372"/>
                <a:gd name="connsiteY15-5736" fmla="*/ 1047165 h 1078087"/>
                <a:gd name="connsiteX16-5737" fmla="*/ 306127 w 1442372"/>
                <a:gd name="connsiteY16-5738" fmla="*/ 911763 h 1078087"/>
                <a:gd name="connsiteX17-5739" fmla="*/ 468932 w 1442372"/>
                <a:gd name="connsiteY17-5740" fmla="*/ 557185 h 1078087"/>
                <a:gd name="connsiteX18-5741" fmla="*/ 6507 w 1442372"/>
                <a:gd name="connsiteY18-5742" fmla="*/ 897013 h 1078087"/>
                <a:gd name="connsiteX19-5743" fmla="*/ 550015 w 1442372"/>
                <a:gd name="connsiteY19-5744" fmla="*/ 0 h 1078087"/>
                <a:gd name="connsiteX20-5745" fmla="*/ 752363 w 1442372"/>
                <a:gd name="connsiteY20-5746" fmla="*/ 85534 h 1078087"/>
                <a:gd name="connsiteX21-5747" fmla="*/ 922766 w 1442372"/>
                <a:gd name="connsiteY21-5748" fmla="*/ 184312 h 1078087"/>
                <a:gd name="connsiteX22-5749" fmla="*/ 1321653 w 1442372"/>
                <a:gd name="connsiteY22-5750" fmla="*/ 198516 h 1078087"/>
                <a:gd name="connsiteX23-5751" fmla="*/ 1441981 w 1442372"/>
                <a:gd name="connsiteY23-5752" fmla="*/ 79982 h 1078087"/>
                <a:gd name="connsiteX24-5753" fmla="*/ 1286952 w 1442372"/>
                <a:gd name="connsiteY24-5754" fmla="*/ 523272 h 1078087"/>
                <a:gd name="connsiteX25-5755" fmla="*/ 1280178 w 1442372"/>
                <a:gd name="connsiteY25-5756" fmla="*/ 693489 h 1078087"/>
                <a:gd name="connsiteX26-5757" fmla="*/ 1370690 w 1442372"/>
                <a:gd name="connsiteY26-5758" fmla="*/ 756682 h 1078087"/>
                <a:gd name="connsiteX27-5759" fmla="*/ 1225148 w 1442372"/>
                <a:gd name="connsiteY27-5760" fmla="*/ 1001983 h 1078087"/>
                <a:gd name="connsiteX28-5761" fmla="*/ 1171824 w 1442372"/>
                <a:gd name="connsiteY28-5762" fmla="*/ 987415 h 1078087"/>
                <a:gd name="connsiteX29-5763" fmla="*/ 1113840 w 1442372"/>
                <a:gd name="connsiteY29-5764" fmla="*/ 981871 h 1078087"/>
                <a:gd name="connsiteX30-5765" fmla="*/ 1080477 w 1442372"/>
                <a:gd name="connsiteY30-5766" fmla="*/ 982189 h 1078087"/>
                <a:gd name="connsiteX31-5767" fmla="*/ 1002378 w 1442372"/>
                <a:gd name="connsiteY31-5768" fmla="*/ 1024512 h 1078087"/>
                <a:gd name="connsiteX0-5769" fmla="*/ 1002378 w 1442372"/>
                <a:gd name="connsiteY0-5770" fmla="*/ 1024512 h 1078087"/>
                <a:gd name="connsiteX1-5771" fmla="*/ 970335 w 1442372"/>
                <a:gd name="connsiteY1-5772" fmla="*/ 910922 h 1078087"/>
                <a:gd name="connsiteX2-5773" fmla="*/ 984411 w 1442372"/>
                <a:gd name="connsiteY2-5774" fmla="*/ 1035152 h 1078087"/>
                <a:gd name="connsiteX3-5775" fmla="*/ 922652 w 1442372"/>
                <a:gd name="connsiteY3-5776" fmla="*/ 1052290 h 1078087"/>
                <a:gd name="connsiteX4-5777" fmla="*/ 892139 w 1442372"/>
                <a:gd name="connsiteY4-5778" fmla="*/ 1017550 h 1078087"/>
                <a:gd name="connsiteX5-5779" fmla="*/ 865434 w 1442372"/>
                <a:gd name="connsiteY5-5780" fmla="*/ 991363 h 1078087"/>
                <a:gd name="connsiteX6-5781" fmla="*/ 814784 w 1442372"/>
                <a:gd name="connsiteY6-5782" fmla="*/ 995039 h 1078087"/>
                <a:gd name="connsiteX7-5783" fmla="*/ 797135 w 1442372"/>
                <a:gd name="connsiteY7-5784" fmla="*/ 882100 h 1078087"/>
                <a:gd name="connsiteX8-5785" fmla="*/ 673771 w 1442372"/>
                <a:gd name="connsiteY8-5786" fmla="*/ 886315 h 1078087"/>
                <a:gd name="connsiteX9-5787" fmla="*/ 716118 w 1442372"/>
                <a:gd name="connsiteY9-5788" fmla="*/ 828883 h 1078087"/>
                <a:gd name="connsiteX10-5789" fmla="*/ 817936 w 1442372"/>
                <a:gd name="connsiteY10-5790" fmla="*/ 722791 h 1078087"/>
                <a:gd name="connsiteX11-5791" fmla="*/ 635588 w 1442372"/>
                <a:gd name="connsiteY11-5792" fmla="*/ 897267 h 1078087"/>
                <a:gd name="connsiteX12-5793" fmla="*/ 363384 w 1442372"/>
                <a:gd name="connsiteY12-5794" fmla="*/ 1017312 h 1078087"/>
                <a:gd name="connsiteX13-5795" fmla="*/ 463612 w 1442372"/>
                <a:gd name="connsiteY13-5796" fmla="*/ 814648 h 1078087"/>
                <a:gd name="connsiteX14-5797" fmla="*/ 335342 w 1442372"/>
                <a:gd name="connsiteY14-5798" fmla="*/ 963707 h 1078087"/>
                <a:gd name="connsiteX15-5799" fmla="*/ 225155 w 1442372"/>
                <a:gd name="connsiteY15-5800" fmla="*/ 1047165 h 1078087"/>
                <a:gd name="connsiteX16-5801" fmla="*/ 306127 w 1442372"/>
                <a:gd name="connsiteY16-5802" fmla="*/ 911763 h 1078087"/>
                <a:gd name="connsiteX17-5803" fmla="*/ 468932 w 1442372"/>
                <a:gd name="connsiteY17-5804" fmla="*/ 557185 h 1078087"/>
                <a:gd name="connsiteX18-5805" fmla="*/ 6507 w 1442372"/>
                <a:gd name="connsiteY18-5806" fmla="*/ 897013 h 1078087"/>
                <a:gd name="connsiteX19-5807" fmla="*/ 550015 w 1442372"/>
                <a:gd name="connsiteY19-5808" fmla="*/ 0 h 1078087"/>
                <a:gd name="connsiteX20-5809" fmla="*/ 752363 w 1442372"/>
                <a:gd name="connsiteY20-5810" fmla="*/ 85534 h 1078087"/>
                <a:gd name="connsiteX21-5811" fmla="*/ 922766 w 1442372"/>
                <a:gd name="connsiteY21-5812" fmla="*/ 184312 h 1078087"/>
                <a:gd name="connsiteX22-5813" fmla="*/ 1321653 w 1442372"/>
                <a:gd name="connsiteY22-5814" fmla="*/ 198516 h 1078087"/>
                <a:gd name="connsiteX23-5815" fmla="*/ 1441981 w 1442372"/>
                <a:gd name="connsiteY23-5816" fmla="*/ 79982 h 1078087"/>
                <a:gd name="connsiteX24-5817" fmla="*/ 1286952 w 1442372"/>
                <a:gd name="connsiteY24-5818" fmla="*/ 523272 h 1078087"/>
                <a:gd name="connsiteX25-5819" fmla="*/ 1280178 w 1442372"/>
                <a:gd name="connsiteY25-5820" fmla="*/ 693489 h 1078087"/>
                <a:gd name="connsiteX26-5821" fmla="*/ 1370690 w 1442372"/>
                <a:gd name="connsiteY26-5822" fmla="*/ 756682 h 1078087"/>
                <a:gd name="connsiteX27-5823" fmla="*/ 1225148 w 1442372"/>
                <a:gd name="connsiteY27-5824" fmla="*/ 1001983 h 1078087"/>
                <a:gd name="connsiteX28-5825" fmla="*/ 1171824 w 1442372"/>
                <a:gd name="connsiteY28-5826" fmla="*/ 987415 h 1078087"/>
                <a:gd name="connsiteX29-5827" fmla="*/ 1113840 w 1442372"/>
                <a:gd name="connsiteY29-5828" fmla="*/ 981871 h 1078087"/>
                <a:gd name="connsiteX30-5829" fmla="*/ 1080477 w 1442372"/>
                <a:gd name="connsiteY30-5830" fmla="*/ 982189 h 1078087"/>
                <a:gd name="connsiteX31-5831" fmla="*/ 1002378 w 1442372"/>
                <a:gd name="connsiteY31-5832" fmla="*/ 1024512 h 1078087"/>
                <a:gd name="connsiteX0-5833" fmla="*/ 1002378 w 1442372"/>
                <a:gd name="connsiteY0-5834" fmla="*/ 1024512 h 1078087"/>
                <a:gd name="connsiteX1-5835" fmla="*/ 970335 w 1442372"/>
                <a:gd name="connsiteY1-5836" fmla="*/ 910922 h 1078087"/>
                <a:gd name="connsiteX2-5837" fmla="*/ 984411 w 1442372"/>
                <a:gd name="connsiteY2-5838" fmla="*/ 1035152 h 1078087"/>
                <a:gd name="connsiteX3-5839" fmla="*/ 922652 w 1442372"/>
                <a:gd name="connsiteY3-5840" fmla="*/ 1052290 h 1078087"/>
                <a:gd name="connsiteX4-5841" fmla="*/ 892139 w 1442372"/>
                <a:gd name="connsiteY4-5842" fmla="*/ 1017550 h 1078087"/>
                <a:gd name="connsiteX5-5843" fmla="*/ 865434 w 1442372"/>
                <a:gd name="connsiteY5-5844" fmla="*/ 991363 h 1078087"/>
                <a:gd name="connsiteX6-5845" fmla="*/ 814784 w 1442372"/>
                <a:gd name="connsiteY6-5846" fmla="*/ 995039 h 1078087"/>
                <a:gd name="connsiteX7-5847" fmla="*/ 797135 w 1442372"/>
                <a:gd name="connsiteY7-5848" fmla="*/ 882100 h 1078087"/>
                <a:gd name="connsiteX8-5849" fmla="*/ 673771 w 1442372"/>
                <a:gd name="connsiteY8-5850" fmla="*/ 886315 h 1078087"/>
                <a:gd name="connsiteX9-5851" fmla="*/ 716118 w 1442372"/>
                <a:gd name="connsiteY9-5852" fmla="*/ 828883 h 1078087"/>
                <a:gd name="connsiteX10-5853" fmla="*/ 817936 w 1442372"/>
                <a:gd name="connsiteY10-5854" fmla="*/ 722791 h 1078087"/>
                <a:gd name="connsiteX11-5855" fmla="*/ 635588 w 1442372"/>
                <a:gd name="connsiteY11-5856" fmla="*/ 897267 h 1078087"/>
                <a:gd name="connsiteX12-5857" fmla="*/ 363384 w 1442372"/>
                <a:gd name="connsiteY12-5858" fmla="*/ 1017312 h 1078087"/>
                <a:gd name="connsiteX13-5859" fmla="*/ 463612 w 1442372"/>
                <a:gd name="connsiteY13-5860" fmla="*/ 814648 h 1078087"/>
                <a:gd name="connsiteX14-5861" fmla="*/ 335194 w 1442372"/>
                <a:gd name="connsiteY14-5862" fmla="*/ 1034990 h 1078087"/>
                <a:gd name="connsiteX15-5863" fmla="*/ 225155 w 1442372"/>
                <a:gd name="connsiteY15-5864" fmla="*/ 1047165 h 1078087"/>
                <a:gd name="connsiteX16-5865" fmla="*/ 306127 w 1442372"/>
                <a:gd name="connsiteY16-5866" fmla="*/ 911763 h 1078087"/>
                <a:gd name="connsiteX17-5867" fmla="*/ 468932 w 1442372"/>
                <a:gd name="connsiteY17-5868" fmla="*/ 557185 h 1078087"/>
                <a:gd name="connsiteX18-5869" fmla="*/ 6507 w 1442372"/>
                <a:gd name="connsiteY18-5870" fmla="*/ 897013 h 1078087"/>
                <a:gd name="connsiteX19-5871" fmla="*/ 550015 w 1442372"/>
                <a:gd name="connsiteY19-5872" fmla="*/ 0 h 1078087"/>
                <a:gd name="connsiteX20-5873" fmla="*/ 752363 w 1442372"/>
                <a:gd name="connsiteY20-5874" fmla="*/ 85534 h 1078087"/>
                <a:gd name="connsiteX21-5875" fmla="*/ 922766 w 1442372"/>
                <a:gd name="connsiteY21-5876" fmla="*/ 184312 h 1078087"/>
                <a:gd name="connsiteX22-5877" fmla="*/ 1321653 w 1442372"/>
                <a:gd name="connsiteY22-5878" fmla="*/ 198516 h 1078087"/>
                <a:gd name="connsiteX23-5879" fmla="*/ 1441981 w 1442372"/>
                <a:gd name="connsiteY23-5880" fmla="*/ 79982 h 1078087"/>
                <a:gd name="connsiteX24-5881" fmla="*/ 1286952 w 1442372"/>
                <a:gd name="connsiteY24-5882" fmla="*/ 523272 h 1078087"/>
                <a:gd name="connsiteX25-5883" fmla="*/ 1280178 w 1442372"/>
                <a:gd name="connsiteY25-5884" fmla="*/ 693489 h 1078087"/>
                <a:gd name="connsiteX26-5885" fmla="*/ 1370690 w 1442372"/>
                <a:gd name="connsiteY26-5886" fmla="*/ 756682 h 1078087"/>
                <a:gd name="connsiteX27-5887" fmla="*/ 1225148 w 1442372"/>
                <a:gd name="connsiteY27-5888" fmla="*/ 1001983 h 1078087"/>
                <a:gd name="connsiteX28-5889" fmla="*/ 1171824 w 1442372"/>
                <a:gd name="connsiteY28-5890" fmla="*/ 987415 h 1078087"/>
                <a:gd name="connsiteX29-5891" fmla="*/ 1113840 w 1442372"/>
                <a:gd name="connsiteY29-5892" fmla="*/ 981871 h 1078087"/>
                <a:gd name="connsiteX30-5893" fmla="*/ 1080477 w 1442372"/>
                <a:gd name="connsiteY30-5894" fmla="*/ 982189 h 1078087"/>
                <a:gd name="connsiteX31-5895" fmla="*/ 1002378 w 1442372"/>
                <a:gd name="connsiteY31-5896" fmla="*/ 1024512 h 1078087"/>
                <a:gd name="connsiteX0-5897" fmla="*/ 1002378 w 1442372"/>
                <a:gd name="connsiteY0-5898" fmla="*/ 1024512 h 1078087"/>
                <a:gd name="connsiteX1-5899" fmla="*/ 970335 w 1442372"/>
                <a:gd name="connsiteY1-5900" fmla="*/ 910922 h 1078087"/>
                <a:gd name="connsiteX2-5901" fmla="*/ 984411 w 1442372"/>
                <a:gd name="connsiteY2-5902" fmla="*/ 1035152 h 1078087"/>
                <a:gd name="connsiteX3-5903" fmla="*/ 922652 w 1442372"/>
                <a:gd name="connsiteY3-5904" fmla="*/ 1052290 h 1078087"/>
                <a:gd name="connsiteX4-5905" fmla="*/ 892139 w 1442372"/>
                <a:gd name="connsiteY4-5906" fmla="*/ 1017550 h 1078087"/>
                <a:gd name="connsiteX5-5907" fmla="*/ 865434 w 1442372"/>
                <a:gd name="connsiteY5-5908" fmla="*/ 991363 h 1078087"/>
                <a:gd name="connsiteX6-5909" fmla="*/ 814784 w 1442372"/>
                <a:gd name="connsiteY6-5910" fmla="*/ 995039 h 1078087"/>
                <a:gd name="connsiteX7-5911" fmla="*/ 797135 w 1442372"/>
                <a:gd name="connsiteY7-5912" fmla="*/ 882100 h 1078087"/>
                <a:gd name="connsiteX8-5913" fmla="*/ 673771 w 1442372"/>
                <a:gd name="connsiteY8-5914" fmla="*/ 886315 h 1078087"/>
                <a:gd name="connsiteX9-5915" fmla="*/ 716118 w 1442372"/>
                <a:gd name="connsiteY9-5916" fmla="*/ 828883 h 1078087"/>
                <a:gd name="connsiteX10-5917" fmla="*/ 817936 w 1442372"/>
                <a:gd name="connsiteY10-5918" fmla="*/ 722791 h 1078087"/>
                <a:gd name="connsiteX11-5919" fmla="*/ 635588 w 1442372"/>
                <a:gd name="connsiteY11-5920" fmla="*/ 897267 h 1078087"/>
                <a:gd name="connsiteX12-5921" fmla="*/ 363709 w 1442372"/>
                <a:gd name="connsiteY12-5922" fmla="*/ 996002 h 1078087"/>
                <a:gd name="connsiteX13-5923" fmla="*/ 463612 w 1442372"/>
                <a:gd name="connsiteY13-5924" fmla="*/ 814648 h 1078087"/>
                <a:gd name="connsiteX14-5925" fmla="*/ 335194 w 1442372"/>
                <a:gd name="connsiteY14-5926" fmla="*/ 1034990 h 1078087"/>
                <a:gd name="connsiteX15-5927" fmla="*/ 225155 w 1442372"/>
                <a:gd name="connsiteY15-5928" fmla="*/ 1047165 h 1078087"/>
                <a:gd name="connsiteX16-5929" fmla="*/ 306127 w 1442372"/>
                <a:gd name="connsiteY16-5930" fmla="*/ 911763 h 1078087"/>
                <a:gd name="connsiteX17-5931" fmla="*/ 468932 w 1442372"/>
                <a:gd name="connsiteY17-5932" fmla="*/ 557185 h 1078087"/>
                <a:gd name="connsiteX18-5933" fmla="*/ 6507 w 1442372"/>
                <a:gd name="connsiteY18-5934" fmla="*/ 897013 h 1078087"/>
                <a:gd name="connsiteX19-5935" fmla="*/ 550015 w 1442372"/>
                <a:gd name="connsiteY19-5936" fmla="*/ 0 h 1078087"/>
                <a:gd name="connsiteX20-5937" fmla="*/ 752363 w 1442372"/>
                <a:gd name="connsiteY20-5938" fmla="*/ 85534 h 1078087"/>
                <a:gd name="connsiteX21-5939" fmla="*/ 922766 w 1442372"/>
                <a:gd name="connsiteY21-5940" fmla="*/ 184312 h 1078087"/>
                <a:gd name="connsiteX22-5941" fmla="*/ 1321653 w 1442372"/>
                <a:gd name="connsiteY22-5942" fmla="*/ 198516 h 1078087"/>
                <a:gd name="connsiteX23-5943" fmla="*/ 1441981 w 1442372"/>
                <a:gd name="connsiteY23-5944" fmla="*/ 79982 h 1078087"/>
                <a:gd name="connsiteX24-5945" fmla="*/ 1286952 w 1442372"/>
                <a:gd name="connsiteY24-5946" fmla="*/ 523272 h 1078087"/>
                <a:gd name="connsiteX25-5947" fmla="*/ 1280178 w 1442372"/>
                <a:gd name="connsiteY25-5948" fmla="*/ 693489 h 1078087"/>
                <a:gd name="connsiteX26-5949" fmla="*/ 1370690 w 1442372"/>
                <a:gd name="connsiteY26-5950" fmla="*/ 756682 h 1078087"/>
                <a:gd name="connsiteX27-5951" fmla="*/ 1225148 w 1442372"/>
                <a:gd name="connsiteY27-5952" fmla="*/ 1001983 h 1078087"/>
                <a:gd name="connsiteX28-5953" fmla="*/ 1171824 w 1442372"/>
                <a:gd name="connsiteY28-5954" fmla="*/ 987415 h 1078087"/>
                <a:gd name="connsiteX29-5955" fmla="*/ 1113840 w 1442372"/>
                <a:gd name="connsiteY29-5956" fmla="*/ 981871 h 1078087"/>
                <a:gd name="connsiteX30-5957" fmla="*/ 1080477 w 1442372"/>
                <a:gd name="connsiteY30-5958" fmla="*/ 982189 h 1078087"/>
                <a:gd name="connsiteX31-5959" fmla="*/ 1002378 w 1442372"/>
                <a:gd name="connsiteY31-5960" fmla="*/ 1024512 h 1078087"/>
                <a:gd name="connsiteX0-5961" fmla="*/ 1002378 w 1442372"/>
                <a:gd name="connsiteY0-5962" fmla="*/ 1024512 h 1078087"/>
                <a:gd name="connsiteX1-5963" fmla="*/ 970335 w 1442372"/>
                <a:gd name="connsiteY1-5964" fmla="*/ 910922 h 1078087"/>
                <a:gd name="connsiteX2-5965" fmla="*/ 984411 w 1442372"/>
                <a:gd name="connsiteY2-5966" fmla="*/ 1035152 h 1078087"/>
                <a:gd name="connsiteX3-5967" fmla="*/ 922652 w 1442372"/>
                <a:gd name="connsiteY3-5968" fmla="*/ 1052290 h 1078087"/>
                <a:gd name="connsiteX4-5969" fmla="*/ 892139 w 1442372"/>
                <a:gd name="connsiteY4-5970" fmla="*/ 1017550 h 1078087"/>
                <a:gd name="connsiteX5-5971" fmla="*/ 865434 w 1442372"/>
                <a:gd name="connsiteY5-5972" fmla="*/ 991363 h 1078087"/>
                <a:gd name="connsiteX6-5973" fmla="*/ 814784 w 1442372"/>
                <a:gd name="connsiteY6-5974" fmla="*/ 995039 h 1078087"/>
                <a:gd name="connsiteX7-5975" fmla="*/ 797135 w 1442372"/>
                <a:gd name="connsiteY7-5976" fmla="*/ 882100 h 1078087"/>
                <a:gd name="connsiteX8-5977" fmla="*/ 673771 w 1442372"/>
                <a:gd name="connsiteY8-5978" fmla="*/ 886315 h 1078087"/>
                <a:gd name="connsiteX9-5979" fmla="*/ 716118 w 1442372"/>
                <a:gd name="connsiteY9-5980" fmla="*/ 828883 h 1078087"/>
                <a:gd name="connsiteX10-5981" fmla="*/ 817936 w 1442372"/>
                <a:gd name="connsiteY10-5982" fmla="*/ 722791 h 1078087"/>
                <a:gd name="connsiteX11-5983" fmla="*/ 635588 w 1442372"/>
                <a:gd name="connsiteY11-5984" fmla="*/ 897267 h 1078087"/>
                <a:gd name="connsiteX12-5985" fmla="*/ 357881 w 1442372"/>
                <a:gd name="connsiteY12-5986" fmla="*/ 1018823 h 1078087"/>
                <a:gd name="connsiteX13-5987" fmla="*/ 463612 w 1442372"/>
                <a:gd name="connsiteY13-5988" fmla="*/ 814648 h 1078087"/>
                <a:gd name="connsiteX14-5989" fmla="*/ 335194 w 1442372"/>
                <a:gd name="connsiteY14-5990" fmla="*/ 1034990 h 1078087"/>
                <a:gd name="connsiteX15-5991" fmla="*/ 225155 w 1442372"/>
                <a:gd name="connsiteY15-5992" fmla="*/ 1047165 h 1078087"/>
                <a:gd name="connsiteX16-5993" fmla="*/ 306127 w 1442372"/>
                <a:gd name="connsiteY16-5994" fmla="*/ 911763 h 1078087"/>
                <a:gd name="connsiteX17-5995" fmla="*/ 468932 w 1442372"/>
                <a:gd name="connsiteY17-5996" fmla="*/ 557185 h 1078087"/>
                <a:gd name="connsiteX18-5997" fmla="*/ 6507 w 1442372"/>
                <a:gd name="connsiteY18-5998" fmla="*/ 897013 h 1078087"/>
                <a:gd name="connsiteX19-5999" fmla="*/ 550015 w 1442372"/>
                <a:gd name="connsiteY19-6000" fmla="*/ 0 h 1078087"/>
                <a:gd name="connsiteX20-6001" fmla="*/ 752363 w 1442372"/>
                <a:gd name="connsiteY20-6002" fmla="*/ 85534 h 1078087"/>
                <a:gd name="connsiteX21-6003" fmla="*/ 922766 w 1442372"/>
                <a:gd name="connsiteY21-6004" fmla="*/ 184312 h 1078087"/>
                <a:gd name="connsiteX22-6005" fmla="*/ 1321653 w 1442372"/>
                <a:gd name="connsiteY22-6006" fmla="*/ 198516 h 1078087"/>
                <a:gd name="connsiteX23-6007" fmla="*/ 1441981 w 1442372"/>
                <a:gd name="connsiteY23-6008" fmla="*/ 79982 h 1078087"/>
                <a:gd name="connsiteX24-6009" fmla="*/ 1286952 w 1442372"/>
                <a:gd name="connsiteY24-6010" fmla="*/ 523272 h 1078087"/>
                <a:gd name="connsiteX25-6011" fmla="*/ 1280178 w 1442372"/>
                <a:gd name="connsiteY25-6012" fmla="*/ 693489 h 1078087"/>
                <a:gd name="connsiteX26-6013" fmla="*/ 1370690 w 1442372"/>
                <a:gd name="connsiteY26-6014" fmla="*/ 756682 h 1078087"/>
                <a:gd name="connsiteX27-6015" fmla="*/ 1225148 w 1442372"/>
                <a:gd name="connsiteY27-6016" fmla="*/ 1001983 h 1078087"/>
                <a:gd name="connsiteX28-6017" fmla="*/ 1171824 w 1442372"/>
                <a:gd name="connsiteY28-6018" fmla="*/ 987415 h 1078087"/>
                <a:gd name="connsiteX29-6019" fmla="*/ 1113840 w 1442372"/>
                <a:gd name="connsiteY29-6020" fmla="*/ 981871 h 1078087"/>
                <a:gd name="connsiteX30-6021" fmla="*/ 1080477 w 1442372"/>
                <a:gd name="connsiteY30-6022" fmla="*/ 982189 h 1078087"/>
                <a:gd name="connsiteX31-6023" fmla="*/ 1002378 w 1442372"/>
                <a:gd name="connsiteY31-6024" fmla="*/ 1024512 h 1078087"/>
                <a:gd name="connsiteX0-6025" fmla="*/ 1002378 w 1442372"/>
                <a:gd name="connsiteY0-6026" fmla="*/ 1024512 h 1078087"/>
                <a:gd name="connsiteX1-6027" fmla="*/ 970335 w 1442372"/>
                <a:gd name="connsiteY1-6028" fmla="*/ 910922 h 1078087"/>
                <a:gd name="connsiteX2-6029" fmla="*/ 984411 w 1442372"/>
                <a:gd name="connsiteY2-6030" fmla="*/ 1035152 h 1078087"/>
                <a:gd name="connsiteX3-6031" fmla="*/ 922652 w 1442372"/>
                <a:gd name="connsiteY3-6032" fmla="*/ 1052290 h 1078087"/>
                <a:gd name="connsiteX4-6033" fmla="*/ 892139 w 1442372"/>
                <a:gd name="connsiteY4-6034" fmla="*/ 1017550 h 1078087"/>
                <a:gd name="connsiteX5-6035" fmla="*/ 865434 w 1442372"/>
                <a:gd name="connsiteY5-6036" fmla="*/ 991363 h 1078087"/>
                <a:gd name="connsiteX6-6037" fmla="*/ 814784 w 1442372"/>
                <a:gd name="connsiteY6-6038" fmla="*/ 995039 h 1078087"/>
                <a:gd name="connsiteX7-6039" fmla="*/ 797135 w 1442372"/>
                <a:gd name="connsiteY7-6040" fmla="*/ 882100 h 1078087"/>
                <a:gd name="connsiteX8-6041" fmla="*/ 673771 w 1442372"/>
                <a:gd name="connsiteY8-6042" fmla="*/ 886315 h 1078087"/>
                <a:gd name="connsiteX9-6043" fmla="*/ 716118 w 1442372"/>
                <a:gd name="connsiteY9-6044" fmla="*/ 828883 h 1078087"/>
                <a:gd name="connsiteX10-6045" fmla="*/ 817936 w 1442372"/>
                <a:gd name="connsiteY10-6046" fmla="*/ 722791 h 1078087"/>
                <a:gd name="connsiteX11-6047" fmla="*/ 635588 w 1442372"/>
                <a:gd name="connsiteY11-6048" fmla="*/ 897267 h 1078087"/>
                <a:gd name="connsiteX12-6049" fmla="*/ 357881 w 1442372"/>
                <a:gd name="connsiteY12-6050" fmla="*/ 1018823 h 1078087"/>
                <a:gd name="connsiteX13-6051" fmla="*/ 463612 w 1442372"/>
                <a:gd name="connsiteY13-6052" fmla="*/ 814648 h 1078087"/>
                <a:gd name="connsiteX14-6053" fmla="*/ 335194 w 1442372"/>
                <a:gd name="connsiteY14-6054" fmla="*/ 1034990 h 1078087"/>
                <a:gd name="connsiteX15-6055" fmla="*/ 225155 w 1442372"/>
                <a:gd name="connsiteY15-6056" fmla="*/ 1047165 h 1078087"/>
                <a:gd name="connsiteX16-6057" fmla="*/ 306127 w 1442372"/>
                <a:gd name="connsiteY16-6058" fmla="*/ 911763 h 1078087"/>
                <a:gd name="connsiteX17-6059" fmla="*/ 468932 w 1442372"/>
                <a:gd name="connsiteY17-6060" fmla="*/ 557185 h 1078087"/>
                <a:gd name="connsiteX18-6061" fmla="*/ 6507 w 1442372"/>
                <a:gd name="connsiteY18-6062" fmla="*/ 897013 h 1078087"/>
                <a:gd name="connsiteX19-6063" fmla="*/ 550015 w 1442372"/>
                <a:gd name="connsiteY19-6064" fmla="*/ 0 h 1078087"/>
                <a:gd name="connsiteX20-6065" fmla="*/ 752363 w 1442372"/>
                <a:gd name="connsiteY20-6066" fmla="*/ 85534 h 1078087"/>
                <a:gd name="connsiteX21-6067" fmla="*/ 922766 w 1442372"/>
                <a:gd name="connsiteY21-6068" fmla="*/ 184312 h 1078087"/>
                <a:gd name="connsiteX22-6069" fmla="*/ 1321653 w 1442372"/>
                <a:gd name="connsiteY22-6070" fmla="*/ 198516 h 1078087"/>
                <a:gd name="connsiteX23-6071" fmla="*/ 1441981 w 1442372"/>
                <a:gd name="connsiteY23-6072" fmla="*/ 79982 h 1078087"/>
                <a:gd name="connsiteX24-6073" fmla="*/ 1286952 w 1442372"/>
                <a:gd name="connsiteY24-6074" fmla="*/ 523272 h 1078087"/>
                <a:gd name="connsiteX25-6075" fmla="*/ 1280178 w 1442372"/>
                <a:gd name="connsiteY25-6076" fmla="*/ 693489 h 1078087"/>
                <a:gd name="connsiteX26-6077" fmla="*/ 1370690 w 1442372"/>
                <a:gd name="connsiteY26-6078" fmla="*/ 756682 h 1078087"/>
                <a:gd name="connsiteX27-6079" fmla="*/ 1225148 w 1442372"/>
                <a:gd name="connsiteY27-6080" fmla="*/ 1001983 h 1078087"/>
                <a:gd name="connsiteX28-6081" fmla="*/ 1171824 w 1442372"/>
                <a:gd name="connsiteY28-6082" fmla="*/ 987415 h 1078087"/>
                <a:gd name="connsiteX29-6083" fmla="*/ 1113840 w 1442372"/>
                <a:gd name="connsiteY29-6084" fmla="*/ 981871 h 1078087"/>
                <a:gd name="connsiteX30-6085" fmla="*/ 1080477 w 1442372"/>
                <a:gd name="connsiteY30-6086" fmla="*/ 982189 h 1078087"/>
                <a:gd name="connsiteX31-6087" fmla="*/ 1002378 w 1442372"/>
                <a:gd name="connsiteY31-6088" fmla="*/ 1024512 h 1078087"/>
                <a:gd name="connsiteX0-6089" fmla="*/ 1002378 w 1442372"/>
                <a:gd name="connsiteY0-6090" fmla="*/ 1024512 h 1078087"/>
                <a:gd name="connsiteX1-6091" fmla="*/ 970335 w 1442372"/>
                <a:gd name="connsiteY1-6092" fmla="*/ 910922 h 1078087"/>
                <a:gd name="connsiteX2-6093" fmla="*/ 984411 w 1442372"/>
                <a:gd name="connsiteY2-6094" fmla="*/ 1035152 h 1078087"/>
                <a:gd name="connsiteX3-6095" fmla="*/ 922652 w 1442372"/>
                <a:gd name="connsiteY3-6096" fmla="*/ 1052290 h 1078087"/>
                <a:gd name="connsiteX4-6097" fmla="*/ 892139 w 1442372"/>
                <a:gd name="connsiteY4-6098" fmla="*/ 1017550 h 1078087"/>
                <a:gd name="connsiteX5-6099" fmla="*/ 865434 w 1442372"/>
                <a:gd name="connsiteY5-6100" fmla="*/ 991363 h 1078087"/>
                <a:gd name="connsiteX6-6101" fmla="*/ 814784 w 1442372"/>
                <a:gd name="connsiteY6-6102" fmla="*/ 995039 h 1078087"/>
                <a:gd name="connsiteX7-6103" fmla="*/ 797135 w 1442372"/>
                <a:gd name="connsiteY7-6104" fmla="*/ 882100 h 1078087"/>
                <a:gd name="connsiteX8-6105" fmla="*/ 673771 w 1442372"/>
                <a:gd name="connsiteY8-6106" fmla="*/ 886315 h 1078087"/>
                <a:gd name="connsiteX9-6107" fmla="*/ 716118 w 1442372"/>
                <a:gd name="connsiteY9-6108" fmla="*/ 828883 h 1078087"/>
                <a:gd name="connsiteX10-6109" fmla="*/ 817936 w 1442372"/>
                <a:gd name="connsiteY10-6110" fmla="*/ 722791 h 1078087"/>
                <a:gd name="connsiteX11-6111" fmla="*/ 635588 w 1442372"/>
                <a:gd name="connsiteY11-6112" fmla="*/ 897267 h 1078087"/>
                <a:gd name="connsiteX12-6113" fmla="*/ 357881 w 1442372"/>
                <a:gd name="connsiteY12-6114" fmla="*/ 1018823 h 1078087"/>
                <a:gd name="connsiteX13-6115" fmla="*/ 463612 w 1442372"/>
                <a:gd name="connsiteY13-6116" fmla="*/ 814648 h 1078087"/>
                <a:gd name="connsiteX14-6117" fmla="*/ 335194 w 1442372"/>
                <a:gd name="connsiteY14-6118" fmla="*/ 1034990 h 1078087"/>
                <a:gd name="connsiteX15-6119" fmla="*/ 225155 w 1442372"/>
                <a:gd name="connsiteY15-6120" fmla="*/ 1047165 h 1078087"/>
                <a:gd name="connsiteX16-6121" fmla="*/ 186179 w 1442372"/>
                <a:gd name="connsiteY16-6122" fmla="*/ 41275 h 1078087"/>
                <a:gd name="connsiteX17-6123" fmla="*/ 468932 w 1442372"/>
                <a:gd name="connsiteY17-6124" fmla="*/ 557185 h 1078087"/>
                <a:gd name="connsiteX18-6125" fmla="*/ 6507 w 1442372"/>
                <a:gd name="connsiteY18-6126" fmla="*/ 897013 h 1078087"/>
                <a:gd name="connsiteX19-6127" fmla="*/ 550015 w 1442372"/>
                <a:gd name="connsiteY19-6128" fmla="*/ 0 h 1078087"/>
                <a:gd name="connsiteX20-6129" fmla="*/ 752363 w 1442372"/>
                <a:gd name="connsiteY20-6130" fmla="*/ 85534 h 1078087"/>
                <a:gd name="connsiteX21-6131" fmla="*/ 922766 w 1442372"/>
                <a:gd name="connsiteY21-6132" fmla="*/ 184312 h 1078087"/>
                <a:gd name="connsiteX22-6133" fmla="*/ 1321653 w 1442372"/>
                <a:gd name="connsiteY22-6134" fmla="*/ 198516 h 1078087"/>
                <a:gd name="connsiteX23-6135" fmla="*/ 1441981 w 1442372"/>
                <a:gd name="connsiteY23-6136" fmla="*/ 79982 h 1078087"/>
                <a:gd name="connsiteX24-6137" fmla="*/ 1286952 w 1442372"/>
                <a:gd name="connsiteY24-6138" fmla="*/ 523272 h 1078087"/>
                <a:gd name="connsiteX25-6139" fmla="*/ 1280178 w 1442372"/>
                <a:gd name="connsiteY25-6140" fmla="*/ 693489 h 1078087"/>
                <a:gd name="connsiteX26-6141" fmla="*/ 1370690 w 1442372"/>
                <a:gd name="connsiteY26-6142" fmla="*/ 756682 h 1078087"/>
                <a:gd name="connsiteX27-6143" fmla="*/ 1225148 w 1442372"/>
                <a:gd name="connsiteY27-6144" fmla="*/ 1001983 h 1078087"/>
                <a:gd name="connsiteX28-6145" fmla="*/ 1171824 w 1442372"/>
                <a:gd name="connsiteY28-6146" fmla="*/ 987415 h 1078087"/>
                <a:gd name="connsiteX29-6147" fmla="*/ 1113840 w 1442372"/>
                <a:gd name="connsiteY29-6148" fmla="*/ 981871 h 1078087"/>
                <a:gd name="connsiteX30-6149" fmla="*/ 1080477 w 1442372"/>
                <a:gd name="connsiteY30-6150" fmla="*/ 982189 h 1078087"/>
                <a:gd name="connsiteX31-6151" fmla="*/ 1002378 w 1442372"/>
                <a:gd name="connsiteY31-6152" fmla="*/ 1024512 h 1078087"/>
                <a:gd name="connsiteX0-6153" fmla="*/ 1002378 w 1442372"/>
                <a:gd name="connsiteY0-6154" fmla="*/ 1024512 h 1078087"/>
                <a:gd name="connsiteX1-6155" fmla="*/ 970335 w 1442372"/>
                <a:gd name="connsiteY1-6156" fmla="*/ 910922 h 1078087"/>
                <a:gd name="connsiteX2-6157" fmla="*/ 984411 w 1442372"/>
                <a:gd name="connsiteY2-6158" fmla="*/ 1035152 h 1078087"/>
                <a:gd name="connsiteX3-6159" fmla="*/ 922652 w 1442372"/>
                <a:gd name="connsiteY3-6160" fmla="*/ 1052290 h 1078087"/>
                <a:gd name="connsiteX4-6161" fmla="*/ 892139 w 1442372"/>
                <a:gd name="connsiteY4-6162" fmla="*/ 1017550 h 1078087"/>
                <a:gd name="connsiteX5-6163" fmla="*/ 865434 w 1442372"/>
                <a:gd name="connsiteY5-6164" fmla="*/ 991363 h 1078087"/>
                <a:gd name="connsiteX6-6165" fmla="*/ 814784 w 1442372"/>
                <a:gd name="connsiteY6-6166" fmla="*/ 995039 h 1078087"/>
                <a:gd name="connsiteX7-6167" fmla="*/ 797135 w 1442372"/>
                <a:gd name="connsiteY7-6168" fmla="*/ 882100 h 1078087"/>
                <a:gd name="connsiteX8-6169" fmla="*/ 673771 w 1442372"/>
                <a:gd name="connsiteY8-6170" fmla="*/ 886315 h 1078087"/>
                <a:gd name="connsiteX9-6171" fmla="*/ 716118 w 1442372"/>
                <a:gd name="connsiteY9-6172" fmla="*/ 828883 h 1078087"/>
                <a:gd name="connsiteX10-6173" fmla="*/ 817936 w 1442372"/>
                <a:gd name="connsiteY10-6174" fmla="*/ 722791 h 1078087"/>
                <a:gd name="connsiteX11-6175" fmla="*/ 635588 w 1442372"/>
                <a:gd name="connsiteY11-6176" fmla="*/ 897267 h 1078087"/>
                <a:gd name="connsiteX12-6177" fmla="*/ 357881 w 1442372"/>
                <a:gd name="connsiteY12-6178" fmla="*/ 1018823 h 1078087"/>
                <a:gd name="connsiteX13-6179" fmla="*/ 463612 w 1442372"/>
                <a:gd name="connsiteY13-6180" fmla="*/ 814648 h 1078087"/>
                <a:gd name="connsiteX14-6181" fmla="*/ 335194 w 1442372"/>
                <a:gd name="connsiteY14-6182" fmla="*/ 1034990 h 1078087"/>
                <a:gd name="connsiteX15-6183" fmla="*/ 489593 w 1442372"/>
                <a:gd name="connsiteY15-6184" fmla="*/ 892737 h 1078087"/>
                <a:gd name="connsiteX16-6185" fmla="*/ 186179 w 1442372"/>
                <a:gd name="connsiteY16-6186" fmla="*/ 41275 h 1078087"/>
                <a:gd name="connsiteX17-6187" fmla="*/ 468932 w 1442372"/>
                <a:gd name="connsiteY17-6188" fmla="*/ 557185 h 1078087"/>
                <a:gd name="connsiteX18-6189" fmla="*/ 6507 w 1442372"/>
                <a:gd name="connsiteY18-6190" fmla="*/ 897013 h 1078087"/>
                <a:gd name="connsiteX19-6191" fmla="*/ 550015 w 1442372"/>
                <a:gd name="connsiteY19-6192" fmla="*/ 0 h 1078087"/>
                <a:gd name="connsiteX20-6193" fmla="*/ 752363 w 1442372"/>
                <a:gd name="connsiteY20-6194" fmla="*/ 85534 h 1078087"/>
                <a:gd name="connsiteX21-6195" fmla="*/ 922766 w 1442372"/>
                <a:gd name="connsiteY21-6196" fmla="*/ 184312 h 1078087"/>
                <a:gd name="connsiteX22-6197" fmla="*/ 1321653 w 1442372"/>
                <a:gd name="connsiteY22-6198" fmla="*/ 198516 h 1078087"/>
                <a:gd name="connsiteX23-6199" fmla="*/ 1441981 w 1442372"/>
                <a:gd name="connsiteY23-6200" fmla="*/ 79982 h 1078087"/>
                <a:gd name="connsiteX24-6201" fmla="*/ 1286952 w 1442372"/>
                <a:gd name="connsiteY24-6202" fmla="*/ 523272 h 1078087"/>
                <a:gd name="connsiteX25-6203" fmla="*/ 1280178 w 1442372"/>
                <a:gd name="connsiteY25-6204" fmla="*/ 693489 h 1078087"/>
                <a:gd name="connsiteX26-6205" fmla="*/ 1370690 w 1442372"/>
                <a:gd name="connsiteY26-6206" fmla="*/ 756682 h 1078087"/>
                <a:gd name="connsiteX27-6207" fmla="*/ 1225148 w 1442372"/>
                <a:gd name="connsiteY27-6208" fmla="*/ 1001983 h 1078087"/>
                <a:gd name="connsiteX28-6209" fmla="*/ 1171824 w 1442372"/>
                <a:gd name="connsiteY28-6210" fmla="*/ 987415 h 1078087"/>
                <a:gd name="connsiteX29-6211" fmla="*/ 1113840 w 1442372"/>
                <a:gd name="connsiteY29-6212" fmla="*/ 981871 h 1078087"/>
                <a:gd name="connsiteX30-6213" fmla="*/ 1080477 w 1442372"/>
                <a:gd name="connsiteY30-6214" fmla="*/ 982189 h 1078087"/>
                <a:gd name="connsiteX31-6215" fmla="*/ 1002378 w 1442372"/>
                <a:gd name="connsiteY31-6216" fmla="*/ 1024512 h 1078087"/>
                <a:gd name="connsiteX0-6217" fmla="*/ 1002378 w 1442372"/>
                <a:gd name="connsiteY0-6218" fmla="*/ 1024512 h 1078087"/>
                <a:gd name="connsiteX1-6219" fmla="*/ 970335 w 1442372"/>
                <a:gd name="connsiteY1-6220" fmla="*/ 910922 h 1078087"/>
                <a:gd name="connsiteX2-6221" fmla="*/ 984411 w 1442372"/>
                <a:gd name="connsiteY2-6222" fmla="*/ 1035152 h 1078087"/>
                <a:gd name="connsiteX3-6223" fmla="*/ 922652 w 1442372"/>
                <a:gd name="connsiteY3-6224" fmla="*/ 1052290 h 1078087"/>
                <a:gd name="connsiteX4-6225" fmla="*/ 892139 w 1442372"/>
                <a:gd name="connsiteY4-6226" fmla="*/ 1017550 h 1078087"/>
                <a:gd name="connsiteX5-6227" fmla="*/ 865434 w 1442372"/>
                <a:gd name="connsiteY5-6228" fmla="*/ 991363 h 1078087"/>
                <a:gd name="connsiteX6-6229" fmla="*/ 814784 w 1442372"/>
                <a:gd name="connsiteY6-6230" fmla="*/ 995039 h 1078087"/>
                <a:gd name="connsiteX7-6231" fmla="*/ 797135 w 1442372"/>
                <a:gd name="connsiteY7-6232" fmla="*/ 882100 h 1078087"/>
                <a:gd name="connsiteX8-6233" fmla="*/ 673771 w 1442372"/>
                <a:gd name="connsiteY8-6234" fmla="*/ 886315 h 1078087"/>
                <a:gd name="connsiteX9-6235" fmla="*/ 716118 w 1442372"/>
                <a:gd name="connsiteY9-6236" fmla="*/ 828883 h 1078087"/>
                <a:gd name="connsiteX10-6237" fmla="*/ 817936 w 1442372"/>
                <a:gd name="connsiteY10-6238" fmla="*/ 722791 h 1078087"/>
                <a:gd name="connsiteX11-6239" fmla="*/ 635588 w 1442372"/>
                <a:gd name="connsiteY11-6240" fmla="*/ 897267 h 1078087"/>
                <a:gd name="connsiteX12-6241" fmla="*/ 357881 w 1442372"/>
                <a:gd name="connsiteY12-6242" fmla="*/ 1018823 h 1078087"/>
                <a:gd name="connsiteX13-6243" fmla="*/ 463612 w 1442372"/>
                <a:gd name="connsiteY13-6244" fmla="*/ 814648 h 1078087"/>
                <a:gd name="connsiteX14-6245" fmla="*/ 335194 w 1442372"/>
                <a:gd name="connsiteY14-6246" fmla="*/ 1034990 h 1078087"/>
                <a:gd name="connsiteX15-6247" fmla="*/ 580597 w 1442372"/>
                <a:gd name="connsiteY15-6248" fmla="*/ 828350 h 1078087"/>
                <a:gd name="connsiteX16-6249" fmla="*/ 186179 w 1442372"/>
                <a:gd name="connsiteY16-6250" fmla="*/ 41275 h 1078087"/>
                <a:gd name="connsiteX17-6251" fmla="*/ 468932 w 1442372"/>
                <a:gd name="connsiteY17-6252" fmla="*/ 557185 h 1078087"/>
                <a:gd name="connsiteX18-6253" fmla="*/ 6507 w 1442372"/>
                <a:gd name="connsiteY18-6254" fmla="*/ 897013 h 1078087"/>
                <a:gd name="connsiteX19-6255" fmla="*/ 550015 w 1442372"/>
                <a:gd name="connsiteY19-6256" fmla="*/ 0 h 1078087"/>
                <a:gd name="connsiteX20-6257" fmla="*/ 752363 w 1442372"/>
                <a:gd name="connsiteY20-6258" fmla="*/ 85534 h 1078087"/>
                <a:gd name="connsiteX21-6259" fmla="*/ 922766 w 1442372"/>
                <a:gd name="connsiteY21-6260" fmla="*/ 184312 h 1078087"/>
                <a:gd name="connsiteX22-6261" fmla="*/ 1321653 w 1442372"/>
                <a:gd name="connsiteY22-6262" fmla="*/ 198516 h 1078087"/>
                <a:gd name="connsiteX23-6263" fmla="*/ 1441981 w 1442372"/>
                <a:gd name="connsiteY23-6264" fmla="*/ 79982 h 1078087"/>
                <a:gd name="connsiteX24-6265" fmla="*/ 1286952 w 1442372"/>
                <a:gd name="connsiteY24-6266" fmla="*/ 523272 h 1078087"/>
                <a:gd name="connsiteX25-6267" fmla="*/ 1280178 w 1442372"/>
                <a:gd name="connsiteY25-6268" fmla="*/ 693489 h 1078087"/>
                <a:gd name="connsiteX26-6269" fmla="*/ 1370690 w 1442372"/>
                <a:gd name="connsiteY26-6270" fmla="*/ 756682 h 1078087"/>
                <a:gd name="connsiteX27-6271" fmla="*/ 1225148 w 1442372"/>
                <a:gd name="connsiteY27-6272" fmla="*/ 1001983 h 1078087"/>
                <a:gd name="connsiteX28-6273" fmla="*/ 1171824 w 1442372"/>
                <a:gd name="connsiteY28-6274" fmla="*/ 987415 h 1078087"/>
                <a:gd name="connsiteX29-6275" fmla="*/ 1113840 w 1442372"/>
                <a:gd name="connsiteY29-6276" fmla="*/ 981871 h 1078087"/>
                <a:gd name="connsiteX30-6277" fmla="*/ 1080477 w 1442372"/>
                <a:gd name="connsiteY30-6278" fmla="*/ 982189 h 1078087"/>
                <a:gd name="connsiteX31-6279" fmla="*/ 1002378 w 1442372"/>
                <a:gd name="connsiteY31-6280" fmla="*/ 1024512 h 1078087"/>
                <a:gd name="connsiteX0-6281" fmla="*/ 1029686 w 1469680"/>
                <a:gd name="connsiteY0-6282" fmla="*/ 1024512 h 1078087"/>
                <a:gd name="connsiteX1-6283" fmla="*/ 997643 w 1469680"/>
                <a:gd name="connsiteY1-6284" fmla="*/ 910922 h 1078087"/>
                <a:gd name="connsiteX2-6285" fmla="*/ 1011719 w 1469680"/>
                <a:gd name="connsiteY2-6286" fmla="*/ 1035152 h 1078087"/>
                <a:gd name="connsiteX3-6287" fmla="*/ 949960 w 1469680"/>
                <a:gd name="connsiteY3-6288" fmla="*/ 1052290 h 1078087"/>
                <a:gd name="connsiteX4-6289" fmla="*/ 919447 w 1469680"/>
                <a:gd name="connsiteY4-6290" fmla="*/ 1017550 h 1078087"/>
                <a:gd name="connsiteX5-6291" fmla="*/ 892742 w 1469680"/>
                <a:gd name="connsiteY5-6292" fmla="*/ 991363 h 1078087"/>
                <a:gd name="connsiteX6-6293" fmla="*/ 842092 w 1469680"/>
                <a:gd name="connsiteY6-6294" fmla="*/ 995039 h 1078087"/>
                <a:gd name="connsiteX7-6295" fmla="*/ 824443 w 1469680"/>
                <a:gd name="connsiteY7-6296" fmla="*/ 882100 h 1078087"/>
                <a:gd name="connsiteX8-6297" fmla="*/ 701079 w 1469680"/>
                <a:gd name="connsiteY8-6298" fmla="*/ 886315 h 1078087"/>
                <a:gd name="connsiteX9-6299" fmla="*/ 743426 w 1469680"/>
                <a:gd name="connsiteY9-6300" fmla="*/ 828883 h 1078087"/>
                <a:gd name="connsiteX10-6301" fmla="*/ 845244 w 1469680"/>
                <a:gd name="connsiteY10-6302" fmla="*/ 722791 h 1078087"/>
                <a:gd name="connsiteX11-6303" fmla="*/ 662896 w 1469680"/>
                <a:gd name="connsiteY11-6304" fmla="*/ 897267 h 1078087"/>
                <a:gd name="connsiteX12-6305" fmla="*/ 385189 w 1469680"/>
                <a:gd name="connsiteY12-6306" fmla="*/ 1018823 h 1078087"/>
                <a:gd name="connsiteX13-6307" fmla="*/ 490920 w 1469680"/>
                <a:gd name="connsiteY13-6308" fmla="*/ 814648 h 1078087"/>
                <a:gd name="connsiteX14-6309" fmla="*/ 362502 w 1469680"/>
                <a:gd name="connsiteY14-6310" fmla="*/ 1034990 h 1078087"/>
                <a:gd name="connsiteX15-6311" fmla="*/ 607905 w 1469680"/>
                <a:gd name="connsiteY15-6312" fmla="*/ 828350 h 1078087"/>
                <a:gd name="connsiteX16-6313" fmla="*/ 213487 w 1469680"/>
                <a:gd name="connsiteY16-6314" fmla="*/ 41275 h 1078087"/>
                <a:gd name="connsiteX17-6315" fmla="*/ 52649 w 1469680"/>
                <a:gd name="connsiteY17-6316" fmla="*/ 345457 h 1078087"/>
                <a:gd name="connsiteX18-6317" fmla="*/ 33815 w 1469680"/>
                <a:gd name="connsiteY18-6318" fmla="*/ 897013 h 1078087"/>
                <a:gd name="connsiteX19-6319" fmla="*/ 577323 w 1469680"/>
                <a:gd name="connsiteY19-6320" fmla="*/ 0 h 1078087"/>
                <a:gd name="connsiteX20-6321" fmla="*/ 779671 w 1469680"/>
                <a:gd name="connsiteY20-6322" fmla="*/ 85534 h 1078087"/>
                <a:gd name="connsiteX21-6323" fmla="*/ 950074 w 1469680"/>
                <a:gd name="connsiteY21-6324" fmla="*/ 184312 h 1078087"/>
                <a:gd name="connsiteX22-6325" fmla="*/ 1348961 w 1469680"/>
                <a:gd name="connsiteY22-6326" fmla="*/ 198516 h 1078087"/>
                <a:gd name="connsiteX23-6327" fmla="*/ 1469289 w 1469680"/>
                <a:gd name="connsiteY23-6328" fmla="*/ 79982 h 1078087"/>
                <a:gd name="connsiteX24-6329" fmla="*/ 1314260 w 1469680"/>
                <a:gd name="connsiteY24-6330" fmla="*/ 523272 h 1078087"/>
                <a:gd name="connsiteX25-6331" fmla="*/ 1307486 w 1469680"/>
                <a:gd name="connsiteY25-6332" fmla="*/ 693489 h 1078087"/>
                <a:gd name="connsiteX26-6333" fmla="*/ 1397998 w 1469680"/>
                <a:gd name="connsiteY26-6334" fmla="*/ 756682 h 1078087"/>
                <a:gd name="connsiteX27-6335" fmla="*/ 1252456 w 1469680"/>
                <a:gd name="connsiteY27-6336" fmla="*/ 1001983 h 1078087"/>
                <a:gd name="connsiteX28-6337" fmla="*/ 1199132 w 1469680"/>
                <a:gd name="connsiteY28-6338" fmla="*/ 987415 h 1078087"/>
                <a:gd name="connsiteX29-6339" fmla="*/ 1141148 w 1469680"/>
                <a:gd name="connsiteY29-6340" fmla="*/ 981871 h 1078087"/>
                <a:gd name="connsiteX30-6341" fmla="*/ 1107785 w 1469680"/>
                <a:gd name="connsiteY30-6342" fmla="*/ 982189 h 1078087"/>
                <a:gd name="connsiteX31-6343" fmla="*/ 1029686 w 1469680"/>
                <a:gd name="connsiteY31-6344" fmla="*/ 1024512 h 1078087"/>
                <a:gd name="connsiteX0-6345" fmla="*/ 1029686 w 1469680"/>
                <a:gd name="connsiteY0-6346" fmla="*/ 1024512 h 1078087"/>
                <a:gd name="connsiteX1-6347" fmla="*/ 997643 w 1469680"/>
                <a:gd name="connsiteY1-6348" fmla="*/ 910922 h 1078087"/>
                <a:gd name="connsiteX2-6349" fmla="*/ 1011719 w 1469680"/>
                <a:gd name="connsiteY2-6350" fmla="*/ 1035152 h 1078087"/>
                <a:gd name="connsiteX3-6351" fmla="*/ 949960 w 1469680"/>
                <a:gd name="connsiteY3-6352" fmla="*/ 1052290 h 1078087"/>
                <a:gd name="connsiteX4-6353" fmla="*/ 919447 w 1469680"/>
                <a:gd name="connsiteY4-6354" fmla="*/ 1017550 h 1078087"/>
                <a:gd name="connsiteX5-6355" fmla="*/ 892742 w 1469680"/>
                <a:gd name="connsiteY5-6356" fmla="*/ 991363 h 1078087"/>
                <a:gd name="connsiteX6-6357" fmla="*/ 842092 w 1469680"/>
                <a:gd name="connsiteY6-6358" fmla="*/ 995039 h 1078087"/>
                <a:gd name="connsiteX7-6359" fmla="*/ 824443 w 1469680"/>
                <a:gd name="connsiteY7-6360" fmla="*/ 882100 h 1078087"/>
                <a:gd name="connsiteX8-6361" fmla="*/ 701079 w 1469680"/>
                <a:gd name="connsiteY8-6362" fmla="*/ 886315 h 1078087"/>
                <a:gd name="connsiteX9-6363" fmla="*/ 743426 w 1469680"/>
                <a:gd name="connsiteY9-6364" fmla="*/ 828883 h 1078087"/>
                <a:gd name="connsiteX10-6365" fmla="*/ 845244 w 1469680"/>
                <a:gd name="connsiteY10-6366" fmla="*/ 722791 h 1078087"/>
                <a:gd name="connsiteX11-6367" fmla="*/ 662896 w 1469680"/>
                <a:gd name="connsiteY11-6368" fmla="*/ 897267 h 1078087"/>
                <a:gd name="connsiteX12-6369" fmla="*/ 385189 w 1469680"/>
                <a:gd name="connsiteY12-6370" fmla="*/ 1018823 h 1078087"/>
                <a:gd name="connsiteX13-6371" fmla="*/ 490920 w 1469680"/>
                <a:gd name="connsiteY13-6372" fmla="*/ 814648 h 1078087"/>
                <a:gd name="connsiteX14-6373" fmla="*/ 362502 w 1469680"/>
                <a:gd name="connsiteY14-6374" fmla="*/ 1034990 h 1078087"/>
                <a:gd name="connsiteX15-6375" fmla="*/ 607905 w 1469680"/>
                <a:gd name="connsiteY15-6376" fmla="*/ 828350 h 1078087"/>
                <a:gd name="connsiteX16-6377" fmla="*/ 275826 w 1469680"/>
                <a:gd name="connsiteY16-6378" fmla="*/ 706270 h 1078087"/>
                <a:gd name="connsiteX17-6379" fmla="*/ 52649 w 1469680"/>
                <a:gd name="connsiteY17-6380" fmla="*/ 345457 h 1078087"/>
                <a:gd name="connsiteX18-6381" fmla="*/ 33815 w 1469680"/>
                <a:gd name="connsiteY18-6382" fmla="*/ 897013 h 1078087"/>
                <a:gd name="connsiteX19-6383" fmla="*/ 577323 w 1469680"/>
                <a:gd name="connsiteY19-6384" fmla="*/ 0 h 1078087"/>
                <a:gd name="connsiteX20-6385" fmla="*/ 779671 w 1469680"/>
                <a:gd name="connsiteY20-6386" fmla="*/ 85534 h 1078087"/>
                <a:gd name="connsiteX21-6387" fmla="*/ 950074 w 1469680"/>
                <a:gd name="connsiteY21-6388" fmla="*/ 184312 h 1078087"/>
                <a:gd name="connsiteX22-6389" fmla="*/ 1348961 w 1469680"/>
                <a:gd name="connsiteY22-6390" fmla="*/ 198516 h 1078087"/>
                <a:gd name="connsiteX23-6391" fmla="*/ 1469289 w 1469680"/>
                <a:gd name="connsiteY23-6392" fmla="*/ 79982 h 1078087"/>
                <a:gd name="connsiteX24-6393" fmla="*/ 1314260 w 1469680"/>
                <a:gd name="connsiteY24-6394" fmla="*/ 523272 h 1078087"/>
                <a:gd name="connsiteX25-6395" fmla="*/ 1307486 w 1469680"/>
                <a:gd name="connsiteY25-6396" fmla="*/ 693489 h 1078087"/>
                <a:gd name="connsiteX26-6397" fmla="*/ 1397998 w 1469680"/>
                <a:gd name="connsiteY26-6398" fmla="*/ 756682 h 1078087"/>
                <a:gd name="connsiteX27-6399" fmla="*/ 1252456 w 1469680"/>
                <a:gd name="connsiteY27-6400" fmla="*/ 1001983 h 1078087"/>
                <a:gd name="connsiteX28-6401" fmla="*/ 1199132 w 1469680"/>
                <a:gd name="connsiteY28-6402" fmla="*/ 987415 h 1078087"/>
                <a:gd name="connsiteX29-6403" fmla="*/ 1141148 w 1469680"/>
                <a:gd name="connsiteY29-6404" fmla="*/ 981871 h 1078087"/>
                <a:gd name="connsiteX30-6405" fmla="*/ 1107785 w 1469680"/>
                <a:gd name="connsiteY30-6406" fmla="*/ 982189 h 1078087"/>
                <a:gd name="connsiteX31-6407" fmla="*/ 1029686 w 1469680"/>
                <a:gd name="connsiteY31-6408" fmla="*/ 1024512 h 1078087"/>
                <a:gd name="connsiteX0-6409" fmla="*/ 1016519 w 1456513"/>
                <a:gd name="connsiteY0-6410" fmla="*/ 1024512 h 1078087"/>
                <a:gd name="connsiteX1-6411" fmla="*/ 984476 w 1456513"/>
                <a:gd name="connsiteY1-6412" fmla="*/ 910922 h 1078087"/>
                <a:gd name="connsiteX2-6413" fmla="*/ 998552 w 1456513"/>
                <a:gd name="connsiteY2-6414" fmla="*/ 1035152 h 1078087"/>
                <a:gd name="connsiteX3-6415" fmla="*/ 936793 w 1456513"/>
                <a:gd name="connsiteY3-6416" fmla="*/ 1052290 h 1078087"/>
                <a:gd name="connsiteX4-6417" fmla="*/ 906280 w 1456513"/>
                <a:gd name="connsiteY4-6418" fmla="*/ 1017550 h 1078087"/>
                <a:gd name="connsiteX5-6419" fmla="*/ 879575 w 1456513"/>
                <a:gd name="connsiteY5-6420" fmla="*/ 991363 h 1078087"/>
                <a:gd name="connsiteX6-6421" fmla="*/ 828925 w 1456513"/>
                <a:gd name="connsiteY6-6422" fmla="*/ 995039 h 1078087"/>
                <a:gd name="connsiteX7-6423" fmla="*/ 811276 w 1456513"/>
                <a:gd name="connsiteY7-6424" fmla="*/ 882100 h 1078087"/>
                <a:gd name="connsiteX8-6425" fmla="*/ 687912 w 1456513"/>
                <a:gd name="connsiteY8-6426" fmla="*/ 886315 h 1078087"/>
                <a:gd name="connsiteX9-6427" fmla="*/ 730259 w 1456513"/>
                <a:gd name="connsiteY9-6428" fmla="*/ 828883 h 1078087"/>
                <a:gd name="connsiteX10-6429" fmla="*/ 832077 w 1456513"/>
                <a:gd name="connsiteY10-6430" fmla="*/ 722791 h 1078087"/>
                <a:gd name="connsiteX11-6431" fmla="*/ 649729 w 1456513"/>
                <a:gd name="connsiteY11-6432" fmla="*/ 897267 h 1078087"/>
                <a:gd name="connsiteX12-6433" fmla="*/ 372022 w 1456513"/>
                <a:gd name="connsiteY12-6434" fmla="*/ 1018823 h 1078087"/>
                <a:gd name="connsiteX13-6435" fmla="*/ 477753 w 1456513"/>
                <a:gd name="connsiteY13-6436" fmla="*/ 814648 h 1078087"/>
                <a:gd name="connsiteX14-6437" fmla="*/ 349335 w 1456513"/>
                <a:gd name="connsiteY14-6438" fmla="*/ 1034990 h 1078087"/>
                <a:gd name="connsiteX15-6439" fmla="*/ 594738 w 1456513"/>
                <a:gd name="connsiteY15-6440" fmla="*/ 828350 h 1078087"/>
                <a:gd name="connsiteX16-6441" fmla="*/ 262659 w 1456513"/>
                <a:gd name="connsiteY16-6442" fmla="*/ 706270 h 1078087"/>
                <a:gd name="connsiteX17-6443" fmla="*/ 109510 w 1456513"/>
                <a:gd name="connsiteY17-6444" fmla="*/ 947710 h 1078087"/>
                <a:gd name="connsiteX18-6445" fmla="*/ 20648 w 1456513"/>
                <a:gd name="connsiteY18-6446" fmla="*/ 897013 h 1078087"/>
                <a:gd name="connsiteX19-6447" fmla="*/ 564156 w 1456513"/>
                <a:gd name="connsiteY19-6448" fmla="*/ 0 h 1078087"/>
                <a:gd name="connsiteX20-6449" fmla="*/ 766504 w 1456513"/>
                <a:gd name="connsiteY20-6450" fmla="*/ 85534 h 1078087"/>
                <a:gd name="connsiteX21-6451" fmla="*/ 936907 w 1456513"/>
                <a:gd name="connsiteY21-6452" fmla="*/ 184312 h 1078087"/>
                <a:gd name="connsiteX22-6453" fmla="*/ 1335794 w 1456513"/>
                <a:gd name="connsiteY22-6454" fmla="*/ 198516 h 1078087"/>
                <a:gd name="connsiteX23-6455" fmla="*/ 1456122 w 1456513"/>
                <a:gd name="connsiteY23-6456" fmla="*/ 79982 h 1078087"/>
                <a:gd name="connsiteX24-6457" fmla="*/ 1301093 w 1456513"/>
                <a:gd name="connsiteY24-6458" fmla="*/ 523272 h 1078087"/>
                <a:gd name="connsiteX25-6459" fmla="*/ 1294319 w 1456513"/>
                <a:gd name="connsiteY25-6460" fmla="*/ 693489 h 1078087"/>
                <a:gd name="connsiteX26-6461" fmla="*/ 1384831 w 1456513"/>
                <a:gd name="connsiteY26-6462" fmla="*/ 756682 h 1078087"/>
                <a:gd name="connsiteX27-6463" fmla="*/ 1239289 w 1456513"/>
                <a:gd name="connsiteY27-6464" fmla="*/ 1001983 h 1078087"/>
                <a:gd name="connsiteX28-6465" fmla="*/ 1185965 w 1456513"/>
                <a:gd name="connsiteY28-6466" fmla="*/ 987415 h 1078087"/>
                <a:gd name="connsiteX29-6467" fmla="*/ 1127981 w 1456513"/>
                <a:gd name="connsiteY29-6468" fmla="*/ 981871 h 1078087"/>
                <a:gd name="connsiteX30-6469" fmla="*/ 1094618 w 1456513"/>
                <a:gd name="connsiteY30-6470" fmla="*/ 982189 h 1078087"/>
                <a:gd name="connsiteX31-6471" fmla="*/ 1016519 w 1456513"/>
                <a:gd name="connsiteY31-6472" fmla="*/ 1024512 h 1078087"/>
                <a:gd name="connsiteX0-6473" fmla="*/ 1016519 w 1456513"/>
                <a:gd name="connsiteY0-6474" fmla="*/ 1024512 h 1078087"/>
                <a:gd name="connsiteX1-6475" fmla="*/ 984476 w 1456513"/>
                <a:gd name="connsiteY1-6476" fmla="*/ 910922 h 1078087"/>
                <a:gd name="connsiteX2-6477" fmla="*/ 998552 w 1456513"/>
                <a:gd name="connsiteY2-6478" fmla="*/ 1035152 h 1078087"/>
                <a:gd name="connsiteX3-6479" fmla="*/ 936793 w 1456513"/>
                <a:gd name="connsiteY3-6480" fmla="*/ 1052290 h 1078087"/>
                <a:gd name="connsiteX4-6481" fmla="*/ 906280 w 1456513"/>
                <a:gd name="connsiteY4-6482" fmla="*/ 1017550 h 1078087"/>
                <a:gd name="connsiteX5-6483" fmla="*/ 879575 w 1456513"/>
                <a:gd name="connsiteY5-6484" fmla="*/ 991363 h 1078087"/>
                <a:gd name="connsiteX6-6485" fmla="*/ 828925 w 1456513"/>
                <a:gd name="connsiteY6-6486" fmla="*/ 995039 h 1078087"/>
                <a:gd name="connsiteX7-6487" fmla="*/ 811276 w 1456513"/>
                <a:gd name="connsiteY7-6488" fmla="*/ 882100 h 1078087"/>
                <a:gd name="connsiteX8-6489" fmla="*/ 687912 w 1456513"/>
                <a:gd name="connsiteY8-6490" fmla="*/ 886315 h 1078087"/>
                <a:gd name="connsiteX9-6491" fmla="*/ 723870 w 1456513"/>
                <a:gd name="connsiteY9-6492" fmla="*/ 806383 h 1078087"/>
                <a:gd name="connsiteX10-6493" fmla="*/ 832077 w 1456513"/>
                <a:gd name="connsiteY10-6494" fmla="*/ 722791 h 1078087"/>
                <a:gd name="connsiteX11-6495" fmla="*/ 649729 w 1456513"/>
                <a:gd name="connsiteY11-6496" fmla="*/ 897267 h 1078087"/>
                <a:gd name="connsiteX12-6497" fmla="*/ 372022 w 1456513"/>
                <a:gd name="connsiteY12-6498" fmla="*/ 1018823 h 1078087"/>
                <a:gd name="connsiteX13-6499" fmla="*/ 477753 w 1456513"/>
                <a:gd name="connsiteY13-6500" fmla="*/ 814648 h 1078087"/>
                <a:gd name="connsiteX14-6501" fmla="*/ 349335 w 1456513"/>
                <a:gd name="connsiteY14-6502" fmla="*/ 1034990 h 1078087"/>
                <a:gd name="connsiteX15-6503" fmla="*/ 594738 w 1456513"/>
                <a:gd name="connsiteY15-6504" fmla="*/ 828350 h 1078087"/>
                <a:gd name="connsiteX16-6505" fmla="*/ 262659 w 1456513"/>
                <a:gd name="connsiteY16-6506" fmla="*/ 706270 h 1078087"/>
                <a:gd name="connsiteX17-6507" fmla="*/ 109510 w 1456513"/>
                <a:gd name="connsiteY17-6508" fmla="*/ 947710 h 1078087"/>
                <a:gd name="connsiteX18-6509" fmla="*/ 20648 w 1456513"/>
                <a:gd name="connsiteY18-6510" fmla="*/ 897013 h 1078087"/>
                <a:gd name="connsiteX19-6511" fmla="*/ 564156 w 1456513"/>
                <a:gd name="connsiteY19-6512" fmla="*/ 0 h 1078087"/>
                <a:gd name="connsiteX20-6513" fmla="*/ 766504 w 1456513"/>
                <a:gd name="connsiteY20-6514" fmla="*/ 85534 h 1078087"/>
                <a:gd name="connsiteX21-6515" fmla="*/ 936907 w 1456513"/>
                <a:gd name="connsiteY21-6516" fmla="*/ 184312 h 1078087"/>
                <a:gd name="connsiteX22-6517" fmla="*/ 1335794 w 1456513"/>
                <a:gd name="connsiteY22-6518" fmla="*/ 198516 h 1078087"/>
                <a:gd name="connsiteX23-6519" fmla="*/ 1456122 w 1456513"/>
                <a:gd name="connsiteY23-6520" fmla="*/ 79982 h 1078087"/>
                <a:gd name="connsiteX24-6521" fmla="*/ 1301093 w 1456513"/>
                <a:gd name="connsiteY24-6522" fmla="*/ 523272 h 1078087"/>
                <a:gd name="connsiteX25-6523" fmla="*/ 1294319 w 1456513"/>
                <a:gd name="connsiteY25-6524" fmla="*/ 693489 h 1078087"/>
                <a:gd name="connsiteX26-6525" fmla="*/ 1384831 w 1456513"/>
                <a:gd name="connsiteY26-6526" fmla="*/ 756682 h 1078087"/>
                <a:gd name="connsiteX27-6527" fmla="*/ 1239289 w 1456513"/>
                <a:gd name="connsiteY27-6528" fmla="*/ 1001983 h 1078087"/>
                <a:gd name="connsiteX28-6529" fmla="*/ 1185965 w 1456513"/>
                <a:gd name="connsiteY28-6530" fmla="*/ 987415 h 1078087"/>
                <a:gd name="connsiteX29-6531" fmla="*/ 1127981 w 1456513"/>
                <a:gd name="connsiteY29-6532" fmla="*/ 981871 h 1078087"/>
                <a:gd name="connsiteX30-6533" fmla="*/ 1094618 w 1456513"/>
                <a:gd name="connsiteY30-6534" fmla="*/ 982189 h 1078087"/>
                <a:gd name="connsiteX31-6535" fmla="*/ 1016519 w 1456513"/>
                <a:gd name="connsiteY31-6536" fmla="*/ 1024512 h 1078087"/>
                <a:gd name="connsiteX0-6537" fmla="*/ 1016519 w 1456513"/>
                <a:gd name="connsiteY0-6538" fmla="*/ 1024512 h 1078087"/>
                <a:gd name="connsiteX1-6539" fmla="*/ 984476 w 1456513"/>
                <a:gd name="connsiteY1-6540" fmla="*/ 910922 h 1078087"/>
                <a:gd name="connsiteX2-6541" fmla="*/ 998552 w 1456513"/>
                <a:gd name="connsiteY2-6542" fmla="*/ 1035152 h 1078087"/>
                <a:gd name="connsiteX3-6543" fmla="*/ 936793 w 1456513"/>
                <a:gd name="connsiteY3-6544" fmla="*/ 1052290 h 1078087"/>
                <a:gd name="connsiteX4-6545" fmla="*/ 906280 w 1456513"/>
                <a:gd name="connsiteY4-6546" fmla="*/ 1017550 h 1078087"/>
                <a:gd name="connsiteX5-6547" fmla="*/ 879575 w 1456513"/>
                <a:gd name="connsiteY5-6548" fmla="*/ 991363 h 1078087"/>
                <a:gd name="connsiteX6-6549" fmla="*/ 828925 w 1456513"/>
                <a:gd name="connsiteY6-6550" fmla="*/ 995039 h 1078087"/>
                <a:gd name="connsiteX7-6551" fmla="*/ 811276 w 1456513"/>
                <a:gd name="connsiteY7-6552" fmla="*/ 882100 h 1078087"/>
                <a:gd name="connsiteX8-6553" fmla="*/ 687912 w 1456513"/>
                <a:gd name="connsiteY8-6554" fmla="*/ 886315 h 1078087"/>
                <a:gd name="connsiteX9-6555" fmla="*/ 723870 w 1456513"/>
                <a:gd name="connsiteY9-6556" fmla="*/ 806383 h 1078087"/>
                <a:gd name="connsiteX10-6557" fmla="*/ 832077 w 1456513"/>
                <a:gd name="connsiteY10-6558" fmla="*/ 722791 h 1078087"/>
                <a:gd name="connsiteX11-6559" fmla="*/ 689883 w 1456513"/>
                <a:gd name="connsiteY11-6560" fmla="*/ 846026 h 1078087"/>
                <a:gd name="connsiteX12-6561" fmla="*/ 649729 w 1456513"/>
                <a:gd name="connsiteY12-6562" fmla="*/ 897267 h 1078087"/>
                <a:gd name="connsiteX13-6563" fmla="*/ 372022 w 1456513"/>
                <a:gd name="connsiteY13-6564" fmla="*/ 1018823 h 1078087"/>
                <a:gd name="connsiteX14-6565" fmla="*/ 477753 w 1456513"/>
                <a:gd name="connsiteY14-6566" fmla="*/ 814648 h 1078087"/>
                <a:gd name="connsiteX15-6567" fmla="*/ 349335 w 1456513"/>
                <a:gd name="connsiteY15-6568" fmla="*/ 1034990 h 1078087"/>
                <a:gd name="connsiteX16-6569" fmla="*/ 594738 w 1456513"/>
                <a:gd name="connsiteY16-6570" fmla="*/ 828350 h 1078087"/>
                <a:gd name="connsiteX17-6571" fmla="*/ 262659 w 1456513"/>
                <a:gd name="connsiteY17-6572" fmla="*/ 706270 h 1078087"/>
                <a:gd name="connsiteX18-6573" fmla="*/ 109510 w 1456513"/>
                <a:gd name="connsiteY18-6574" fmla="*/ 947710 h 1078087"/>
                <a:gd name="connsiteX19-6575" fmla="*/ 20648 w 1456513"/>
                <a:gd name="connsiteY19-6576" fmla="*/ 897013 h 1078087"/>
                <a:gd name="connsiteX20-6577" fmla="*/ 564156 w 1456513"/>
                <a:gd name="connsiteY20-6578" fmla="*/ 0 h 1078087"/>
                <a:gd name="connsiteX21-6579" fmla="*/ 766504 w 1456513"/>
                <a:gd name="connsiteY21-6580" fmla="*/ 85534 h 1078087"/>
                <a:gd name="connsiteX22-6581" fmla="*/ 936907 w 1456513"/>
                <a:gd name="connsiteY22-6582" fmla="*/ 184312 h 1078087"/>
                <a:gd name="connsiteX23-6583" fmla="*/ 1335794 w 1456513"/>
                <a:gd name="connsiteY23-6584" fmla="*/ 198516 h 1078087"/>
                <a:gd name="connsiteX24-6585" fmla="*/ 1456122 w 1456513"/>
                <a:gd name="connsiteY24-6586" fmla="*/ 79982 h 1078087"/>
                <a:gd name="connsiteX25-6587" fmla="*/ 1301093 w 1456513"/>
                <a:gd name="connsiteY25-6588" fmla="*/ 523272 h 1078087"/>
                <a:gd name="connsiteX26-6589" fmla="*/ 1294319 w 1456513"/>
                <a:gd name="connsiteY26-6590" fmla="*/ 693489 h 1078087"/>
                <a:gd name="connsiteX27-6591" fmla="*/ 1384831 w 1456513"/>
                <a:gd name="connsiteY27-6592" fmla="*/ 756682 h 1078087"/>
                <a:gd name="connsiteX28-6593" fmla="*/ 1239289 w 1456513"/>
                <a:gd name="connsiteY28-6594" fmla="*/ 1001983 h 1078087"/>
                <a:gd name="connsiteX29-6595" fmla="*/ 1185965 w 1456513"/>
                <a:gd name="connsiteY29-6596" fmla="*/ 987415 h 1078087"/>
                <a:gd name="connsiteX30-6597" fmla="*/ 1127981 w 1456513"/>
                <a:gd name="connsiteY30-6598" fmla="*/ 981871 h 1078087"/>
                <a:gd name="connsiteX31-6599" fmla="*/ 1094618 w 1456513"/>
                <a:gd name="connsiteY31-6600" fmla="*/ 982189 h 1078087"/>
                <a:gd name="connsiteX32" fmla="*/ 1016519 w 1456513"/>
                <a:gd name="connsiteY32" fmla="*/ 1024512 h 1078087"/>
                <a:gd name="connsiteX0-6601" fmla="*/ 1016519 w 1456513"/>
                <a:gd name="connsiteY0-6602" fmla="*/ 1024512 h 1078087"/>
                <a:gd name="connsiteX1-6603" fmla="*/ 984476 w 1456513"/>
                <a:gd name="connsiteY1-6604" fmla="*/ 910922 h 1078087"/>
                <a:gd name="connsiteX2-6605" fmla="*/ 998552 w 1456513"/>
                <a:gd name="connsiteY2-6606" fmla="*/ 1035152 h 1078087"/>
                <a:gd name="connsiteX3-6607" fmla="*/ 936793 w 1456513"/>
                <a:gd name="connsiteY3-6608" fmla="*/ 1052290 h 1078087"/>
                <a:gd name="connsiteX4-6609" fmla="*/ 906280 w 1456513"/>
                <a:gd name="connsiteY4-6610" fmla="*/ 1017550 h 1078087"/>
                <a:gd name="connsiteX5-6611" fmla="*/ 879575 w 1456513"/>
                <a:gd name="connsiteY5-6612" fmla="*/ 991363 h 1078087"/>
                <a:gd name="connsiteX6-6613" fmla="*/ 828925 w 1456513"/>
                <a:gd name="connsiteY6-6614" fmla="*/ 995039 h 1078087"/>
                <a:gd name="connsiteX7-6615" fmla="*/ 811276 w 1456513"/>
                <a:gd name="connsiteY7-6616" fmla="*/ 882100 h 1078087"/>
                <a:gd name="connsiteX8-6617" fmla="*/ 687912 w 1456513"/>
                <a:gd name="connsiteY8-6618" fmla="*/ 886315 h 1078087"/>
                <a:gd name="connsiteX9-6619" fmla="*/ 722548 w 1456513"/>
                <a:gd name="connsiteY9-6620" fmla="*/ 800683 h 1078087"/>
                <a:gd name="connsiteX10-6621" fmla="*/ 832077 w 1456513"/>
                <a:gd name="connsiteY10-6622" fmla="*/ 722791 h 1078087"/>
                <a:gd name="connsiteX11-6623" fmla="*/ 689883 w 1456513"/>
                <a:gd name="connsiteY11-6624" fmla="*/ 846026 h 1078087"/>
                <a:gd name="connsiteX12-6625" fmla="*/ 649729 w 1456513"/>
                <a:gd name="connsiteY12-6626" fmla="*/ 897267 h 1078087"/>
                <a:gd name="connsiteX13-6627" fmla="*/ 372022 w 1456513"/>
                <a:gd name="connsiteY13-6628" fmla="*/ 1018823 h 1078087"/>
                <a:gd name="connsiteX14-6629" fmla="*/ 477753 w 1456513"/>
                <a:gd name="connsiteY14-6630" fmla="*/ 814648 h 1078087"/>
                <a:gd name="connsiteX15-6631" fmla="*/ 349335 w 1456513"/>
                <a:gd name="connsiteY15-6632" fmla="*/ 1034990 h 1078087"/>
                <a:gd name="connsiteX16-6633" fmla="*/ 594738 w 1456513"/>
                <a:gd name="connsiteY16-6634" fmla="*/ 828350 h 1078087"/>
                <a:gd name="connsiteX17-6635" fmla="*/ 262659 w 1456513"/>
                <a:gd name="connsiteY17-6636" fmla="*/ 706270 h 1078087"/>
                <a:gd name="connsiteX18-6637" fmla="*/ 109510 w 1456513"/>
                <a:gd name="connsiteY18-6638" fmla="*/ 947710 h 1078087"/>
                <a:gd name="connsiteX19-6639" fmla="*/ 20648 w 1456513"/>
                <a:gd name="connsiteY19-6640" fmla="*/ 897013 h 1078087"/>
                <a:gd name="connsiteX20-6641" fmla="*/ 564156 w 1456513"/>
                <a:gd name="connsiteY20-6642" fmla="*/ 0 h 1078087"/>
                <a:gd name="connsiteX21-6643" fmla="*/ 766504 w 1456513"/>
                <a:gd name="connsiteY21-6644" fmla="*/ 85534 h 1078087"/>
                <a:gd name="connsiteX22-6645" fmla="*/ 936907 w 1456513"/>
                <a:gd name="connsiteY22-6646" fmla="*/ 184312 h 1078087"/>
                <a:gd name="connsiteX23-6647" fmla="*/ 1335794 w 1456513"/>
                <a:gd name="connsiteY23-6648" fmla="*/ 198516 h 1078087"/>
                <a:gd name="connsiteX24-6649" fmla="*/ 1456122 w 1456513"/>
                <a:gd name="connsiteY24-6650" fmla="*/ 79982 h 1078087"/>
                <a:gd name="connsiteX25-6651" fmla="*/ 1301093 w 1456513"/>
                <a:gd name="connsiteY25-6652" fmla="*/ 523272 h 1078087"/>
                <a:gd name="connsiteX26-6653" fmla="*/ 1294319 w 1456513"/>
                <a:gd name="connsiteY26-6654" fmla="*/ 693489 h 1078087"/>
                <a:gd name="connsiteX27-6655" fmla="*/ 1384831 w 1456513"/>
                <a:gd name="connsiteY27-6656" fmla="*/ 756682 h 1078087"/>
                <a:gd name="connsiteX28-6657" fmla="*/ 1239289 w 1456513"/>
                <a:gd name="connsiteY28-6658" fmla="*/ 1001983 h 1078087"/>
                <a:gd name="connsiteX29-6659" fmla="*/ 1185965 w 1456513"/>
                <a:gd name="connsiteY29-6660" fmla="*/ 987415 h 1078087"/>
                <a:gd name="connsiteX30-6661" fmla="*/ 1127981 w 1456513"/>
                <a:gd name="connsiteY30-6662" fmla="*/ 981871 h 1078087"/>
                <a:gd name="connsiteX31-6663" fmla="*/ 1094618 w 1456513"/>
                <a:gd name="connsiteY31-6664" fmla="*/ 982189 h 1078087"/>
                <a:gd name="connsiteX32-6665" fmla="*/ 1016519 w 1456513"/>
                <a:gd name="connsiteY32-6666" fmla="*/ 1024512 h 1078087"/>
                <a:gd name="connsiteX0-6667" fmla="*/ 1016519 w 1456513"/>
                <a:gd name="connsiteY0-6668" fmla="*/ 1024512 h 1078087"/>
                <a:gd name="connsiteX1-6669" fmla="*/ 984476 w 1456513"/>
                <a:gd name="connsiteY1-6670" fmla="*/ 910922 h 1078087"/>
                <a:gd name="connsiteX2-6671" fmla="*/ 998552 w 1456513"/>
                <a:gd name="connsiteY2-6672" fmla="*/ 1035152 h 1078087"/>
                <a:gd name="connsiteX3-6673" fmla="*/ 936793 w 1456513"/>
                <a:gd name="connsiteY3-6674" fmla="*/ 1052290 h 1078087"/>
                <a:gd name="connsiteX4-6675" fmla="*/ 906280 w 1456513"/>
                <a:gd name="connsiteY4-6676" fmla="*/ 1017550 h 1078087"/>
                <a:gd name="connsiteX5-6677" fmla="*/ 879575 w 1456513"/>
                <a:gd name="connsiteY5-6678" fmla="*/ 991363 h 1078087"/>
                <a:gd name="connsiteX6-6679" fmla="*/ 828925 w 1456513"/>
                <a:gd name="connsiteY6-6680" fmla="*/ 995039 h 1078087"/>
                <a:gd name="connsiteX7-6681" fmla="*/ 811276 w 1456513"/>
                <a:gd name="connsiteY7-6682" fmla="*/ 882100 h 1078087"/>
                <a:gd name="connsiteX8-6683" fmla="*/ 687912 w 1456513"/>
                <a:gd name="connsiteY8-6684" fmla="*/ 886315 h 1078087"/>
                <a:gd name="connsiteX9-6685" fmla="*/ 722548 w 1456513"/>
                <a:gd name="connsiteY9-6686" fmla="*/ 800683 h 1078087"/>
                <a:gd name="connsiteX10-6687" fmla="*/ 832077 w 1456513"/>
                <a:gd name="connsiteY10-6688" fmla="*/ 722791 h 1078087"/>
                <a:gd name="connsiteX11-6689" fmla="*/ 689883 w 1456513"/>
                <a:gd name="connsiteY11-6690" fmla="*/ 846026 h 1078087"/>
                <a:gd name="connsiteX12-6691" fmla="*/ 649729 w 1456513"/>
                <a:gd name="connsiteY12-6692" fmla="*/ 897267 h 1078087"/>
                <a:gd name="connsiteX13-6693" fmla="*/ 372022 w 1456513"/>
                <a:gd name="connsiteY13-6694" fmla="*/ 1018823 h 1078087"/>
                <a:gd name="connsiteX14-6695" fmla="*/ 477753 w 1456513"/>
                <a:gd name="connsiteY14-6696" fmla="*/ 814648 h 1078087"/>
                <a:gd name="connsiteX15-6697" fmla="*/ 349335 w 1456513"/>
                <a:gd name="connsiteY15-6698" fmla="*/ 1034990 h 1078087"/>
                <a:gd name="connsiteX16-6699" fmla="*/ 594738 w 1456513"/>
                <a:gd name="connsiteY16-6700" fmla="*/ 828350 h 1078087"/>
                <a:gd name="connsiteX17-6701" fmla="*/ 262659 w 1456513"/>
                <a:gd name="connsiteY17-6702" fmla="*/ 706270 h 1078087"/>
                <a:gd name="connsiteX18-6703" fmla="*/ 109510 w 1456513"/>
                <a:gd name="connsiteY18-6704" fmla="*/ 947710 h 1078087"/>
                <a:gd name="connsiteX19-6705" fmla="*/ 20648 w 1456513"/>
                <a:gd name="connsiteY19-6706" fmla="*/ 897013 h 1078087"/>
                <a:gd name="connsiteX20-6707" fmla="*/ 564156 w 1456513"/>
                <a:gd name="connsiteY20-6708" fmla="*/ 0 h 1078087"/>
                <a:gd name="connsiteX21-6709" fmla="*/ 766504 w 1456513"/>
                <a:gd name="connsiteY21-6710" fmla="*/ 85534 h 1078087"/>
                <a:gd name="connsiteX22-6711" fmla="*/ 936907 w 1456513"/>
                <a:gd name="connsiteY22-6712" fmla="*/ 184312 h 1078087"/>
                <a:gd name="connsiteX23-6713" fmla="*/ 1335794 w 1456513"/>
                <a:gd name="connsiteY23-6714" fmla="*/ 198516 h 1078087"/>
                <a:gd name="connsiteX24-6715" fmla="*/ 1456122 w 1456513"/>
                <a:gd name="connsiteY24-6716" fmla="*/ 79982 h 1078087"/>
                <a:gd name="connsiteX25-6717" fmla="*/ 1301093 w 1456513"/>
                <a:gd name="connsiteY25-6718" fmla="*/ 523272 h 1078087"/>
                <a:gd name="connsiteX26-6719" fmla="*/ 1294319 w 1456513"/>
                <a:gd name="connsiteY26-6720" fmla="*/ 693489 h 1078087"/>
                <a:gd name="connsiteX27-6721" fmla="*/ 1384831 w 1456513"/>
                <a:gd name="connsiteY27-6722" fmla="*/ 756682 h 1078087"/>
                <a:gd name="connsiteX28-6723" fmla="*/ 1239289 w 1456513"/>
                <a:gd name="connsiteY28-6724" fmla="*/ 1001983 h 1078087"/>
                <a:gd name="connsiteX29-6725" fmla="*/ 1185965 w 1456513"/>
                <a:gd name="connsiteY29-6726" fmla="*/ 987415 h 1078087"/>
                <a:gd name="connsiteX30-6727" fmla="*/ 1127981 w 1456513"/>
                <a:gd name="connsiteY30-6728" fmla="*/ 981871 h 1078087"/>
                <a:gd name="connsiteX31-6729" fmla="*/ 1094618 w 1456513"/>
                <a:gd name="connsiteY31-6730" fmla="*/ 982189 h 1078087"/>
                <a:gd name="connsiteX32-6731" fmla="*/ 1016519 w 1456513"/>
                <a:gd name="connsiteY32-6732" fmla="*/ 1024512 h 1078087"/>
                <a:gd name="connsiteX0-6733" fmla="*/ 1016519 w 1456513"/>
                <a:gd name="connsiteY0-6734" fmla="*/ 1024512 h 1078087"/>
                <a:gd name="connsiteX1-6735" fmla="*/ 984476 w 1456513"/>
                <a:gd name="connsiteY1-6736" fmla="*/ 910922 h 1078087"/>
                <a:gd name="connsiteX2-6737" fmla="*/ 998552 w 1456513"/>
                <a:gd name="connsiteY2-6738" fmla="*/ 1035152 h 1078087"/>
                <a:gd name="connsiteX3-6739" fmla="*/ 936793 w 1456513"/>
                <a:gd name="connsiteY3-6740" fmla="*/ 1052290 h 1078087"/>
                <a:gd name="connsiteX4-6741" fmla="*/ 906280 w 1456513"/>
                <a:gd name="connsiteY4-6742" fmla="*/ 1017550 h 1078087"/>
                <a:gd name="connsiteX5-6743" fmla="*/ 879575 w 1456513"/>
                <a:gd name="connsiteY5-6744" fmla="*/ 991363 h 1078087"/>
                <a:gd name="connsiteX6-6745" fmla="*/ 828925 w 1456513"/>
                <a:gd name="connsiteY6-6746" fmla="*/ 995039 h 1078087"/>
                <a:gd name="connsiteX7-6747" fmla="*/ 811276 w 1456513"/>
                <a:gd name="connsiteY7-6748" fmla="*/ 882100 h 1078087"/>
                <a:gd name="connsiteX8-6749" fmla="*/ 687912 w 1456513"/>
                <a:gd name="connsiteY8-6750" fmla="*/ 886315 h 1078087"/>
                <a:gd name="connsiteX9-6751" fmla="*/ 725857 w 1456513"/>
                <a:gd name="connsiteY9-6752" fmla="*/ 830090 h 1078087"/>
                <a:gd name="connsiteX10-6753" fmla="*/ 832077 w 1456513"/>
                <a:gd name="connsiteY10-6754" fmla="*/ 722791 h 1078087"/>
                <a:gd name="connsiteX11-6755" fmla="*/ 689883 w 1456513"/>
                <a:gd name="connsiteY11-6756" fmla="*/ 846026 h 1078087"/>
                <a:gd name="connsiteX12-6757" fmla="*/ 649729 w 1456513"/>
                <a:gd name="connsiteY12-6758" fmla="*/ 897267 h 1078087"/>
                <a:gd name="connsiteX13-6759" fmla="*/ 372022 w 1456513"/>
                <a:gd name="connsiteY13-6760" fmla="*/ 1018823 h 1078087"/>
                <a:gd name="connsiteX14-6761" fmla="*/ 477753 w 1456513"/>
                <a:gd name="connsiteY14-6762" fmla="*/ 814648 h 1078087"/>
                <a:gd name="connsiteX15-6763" fmla="*/ 349335 w 1456513"/>
                <a:gd name="connsiteY15-6764" fmla="*/ 1034990 h 1078087"/>
                <a:gd name="connsiteX16-6765" fmla="*/ 594738 w 1456513"/>
                <a:gd name="connsiteY16-6766" fmla="*/ 828350 h 1078087"/>
                <a:gd name="connsiteX17-6767" fmla="*/ 262659 w 1456513"/>
                <a:gd name="connsiteY17-6768" fmla="*/ 706270 h 1078087"/>
                <a:gd name="connsiteX18-6769" fmla="*/ 109510 w 1456513"/>
                <a:gd name="connsiteY18-6770" fmla="*/ 947710 h 1078087"/>
                <a:gd name="connsiteX19-6771" fmla="*/ 20648 w 1456513"/>
                <a:gd name="connsiteY19-6772" fmla="*/ 897013 h 1078087"/>
                <a:gd name="connsiteX20-6773" fmla="*/ 564156 w 1456513"/>
                <a:gd name="connsiteY20-6774" fmla="*/ 0 h 1078087"/>
                <a:gd name="connsiteX21-6775" fmla="*/ 766504 w 1456513"/>
                <a:gd name="connsiteY21-6776" fmla="*/ 85534 h 1078087"/>
                <a:gd name="connsiteX22-6777" fmla="*/ 936907 w 1456513"/>
                <a:gd name="connsiteY22-6778" fmla="*/ 184312 h 1078087"/>
                <a:gd name="connsiteX23-6779" fmla="*/ 1335794 w 1456513"/>
                <a:gd name="connsiteY23-6780" fmla="*/ 198516 h 1078087"/>
                <a:gd name="connsiteX24-6781" fmla="*/ 1456122 w 1456513"/>
                <a:gd name="connsiteY24-6782" fmla="*/ 79982 h 1078087"/>
                <a:gd name="connsiteX25-6783" fmla="*/ 1301093 w 1456513"/>
                <a:gd name="connsiteY25-6784" fmla="*/ 523272 h 1078087"/>
                <a:gd name="connsiteX26-6785" fmla="*/ 1294319 w 1456513"/>
                <a:gd name="connsiteY26-6786" fmla="*/ 693489 h 1078087"/>
                <a:gd name="connsiteX27-6787" fmla="*/ 1384831 w 1456513"/>
                <a:gd name="connsiteY27-6788" fmla="*/ 756682 h 1078087"/>
                <a:gd name="connsiteX28-6789" fmla="*/ 1239289 w 1456513"/>
                <a:gd name="connsiteY28-6790" fmla="*/ 1001983 h 1078087"/>
                <a:gd name="connsiteX29-6791" fmla="*/ 1185965 w 1456513"/>
                <a:gd name="connsiteY29-6792" fmla="*/ 987415 h 1078087"/>
                <a:gd name="connsiteX30-6793" fmla="*/ 1127981 w 1456513"/>
                <a:gd name="connsiteY30-6794" fmla="*/ 981871 h 1078087"/>
                <a:gd name="connsiteX31-6795" fmla="*/ 1094618 w 1456513"/>
                <a:gd name="connsiteY31-6796" fmla="*/ 982189 h 1078087"/>
                <a:gd name="connsiteX32-6797" fmla="*/ 1016519 w 1456513"/>
                <a:gd name="connsiteY32-6798" fmla="*/ 1024512 h 1078087"/>
                <a:gd name="connsiteX0-6799" fmla="*/ 1016519 w 1456513"/>
                <a:gd name="connsiteY0-6800" fmla="*/ 1024512 h 1078087"/>
                <a:gd name="connsiteX1-6801" fmla="*/ 984476 w 1456513"/>
                <a:gd name="connsiteY1-6802" fmla="*/ 910922 h 1078087"/>
                <a:gd name="connsiteX2-6803" fmla="*/ 998552 w 1456513"/>
                <a:gd name="connsiteY2-6804" fmla="*/ 1035152 h 1078087"/>
                <a:gd name="connsiteX3-6805" fmla="*/ 936793 w 1456513"/>
                <a:gd name="connsiteY3-6806" fmla="*/ 1052290 h 1078087"/>
                <a:gd name="connsiteX4-6807" fmla="*/ 906280 w 1456513"/>
                <a:gd name="connsiteY4-6808" fmla="*/ 1017550 h 1078087"/>
                <a:gd name="connsiteX5-6809" fmla="*/ 879575 w 1456513"/>
                <a:gd name="connsiteY5-6810" fmla="*/ 991363 h 1078087"/>
                <a:gd name="connsiteX6-6811" fmla="*/ 828925 w 1456513"/>
                <a:gd name="connsiteY6-6812" fmla="*/ 995039 h 1078087"/>
                <a:gd name="connsiteX7-6813" fmla="*/ 811276 w 1456513"/>
                <a:gd name="connsiteY7-6814" fmla="*/ 882100 h 1078087"/>
                <a:gd name="connsiteX8-6815" fmla="*/ 687912 w 1456513"/>
                <a:gd name="connsiteY8-6816" fmla="*/ 886315 h 1078087"/>
                <a:gd name="connsiteX9-6817" fmla="*/ 729380 w 1456513"/>
                <a:gd name="connsiteY9-6818" fmla="*/ 835185 h 1078087"/>
                <a:gd name="connsiteX10-6819" fmla="*/ 832077 w 1456513"/>
                <a:gd name="connsiteY10-6820" fmla="*/ 722791 h 1078087"/>
                <a:gd name="connsiteX11-6821" fmla="*/ 689883 w 1456513"/>
                <a:gd name="connsiteY11-6822" fmla="*/ 846026 h 1078087"/>
                <a:gd name="connsiteX12-6823" fmla="*/ 649729 w 1456513"/>
                <a:gd name="connsiteY12-6824" fmla="*/ 897267 h 1078087"/>
                <a:gd name="connsiteX13-6825" fmla="*/ 372022 w 1456513"/>
                <a:gd name="connsiteY13-6826" fmla="*/ 1018823 h 1078087"/>
                <a:gd name="connsiteX14-6827" fmla="*/ 477753 w 1456513"/>
                <a:gd name="connsiteY14-6828" fmla="*/ 814648 h 1078087"/>
                <a:gd name="connsiteX15-6829" fmla="*/ 349335 w 1456513"/>
                <a:gd name="connsiteY15-6830" fmla="*/ 1034990 h 1078087"/>
                <a:gd name="connsiteX16-6831" fmla="*/ 594738 w 1456513"/>
                <a:gd name="connsiteY16-6832" fmla="*/ 828350 h 1078087"/>
                <a:gd name="connsiteX17-6833" fmla="*/ 262659 w 1456513"/>
                <a:gd name="connsiteY17-6834" fmla="*/ 706270 h 1078087"/>
                <a:gd name="connsiteX18-6835" fmla="*/ 109510 w 1456513"/>
                <a:gd name="connsiteY18-6836" fmla="*/ 947710 h 1078087"/>
                <a:gd name="connsiteX19-6837" fmla="*/ 20648 w 1456513"/>
                <a:gd name="connsiteY19-6838" fmla="*/ 897013 h 1078087"/>
                <a:gd name="connsiteX20-6839" fmla="*/ 564156 w 1456513"/>
                <a:gd name="connsiteY20-6840" fmla="*/ 0 h 1078087"/>
                <a:gd name="connsiteX21-6841" fmla="*/ 766504 w 1456513"/>
                <a:gd name="connsiteY21-6842" fmla="*/ 85534 h 1078087"/>
                <a:gd name="connsiteX22-6843" fmla="*/ 936907 w 1456513"/>
                <a:gd name="connsiteY22-6844" fmla="*/ 184312 h 1078087"/>
                <a:gd name="connsiteX23-6845" fmla="*/ 1335794 w 1456513"/>
                <a:gd name="connsiteY23-6846" fmla="*/ 198516 h 1078087"/>
                <a:gd name="connsiteX24-6847" fmla="*/ 1456122 w 1456513"/>
                <a:gd name="connsiteY24-6848" fmla="*/ 79982 h 1078087"/>
                <a:gd name="connsiteX25-6849" fmla="*/ 1301093 w 1456513"/>
                <a:gd name="connsiteY25-6850" fmla="*/ 523272 h 1078087"/>
                <a:gd name="connsiteX26-6851" fmla="*/ 1294319 w 1456513"/>
                <a:gd name="connsiteY26-6852" fmla="*/ 693489 h 1078087"/>
                <a:gd name="connsiteX27-6853" fmla="*/ 1384831 w 1456513"/>
                <a:gd name="connsiteY27-6854" fmla="*/ 756682 h 1078087"/>
                <a:gd name="connsiteX28-6855" fmla="*/ 1239289 w 1456513"/>
                <a:gd name="connsiteY28-6856" fmla="*/ 1001983 h 1078087"/>
                <a:gd name="connsiteX29-6857" fmla="*/ 1185965 w 1456513"/>
                <a:gd name="connsiteY29-6858" fmla="*/ 987415 h 1078087"/>
                <a:gd name="connsiteX30-6859" fmla="*/ 1127981 w 1456513"/>
                <a:gd name="connsiteY30-6860" fmla="*/ 981871 h 1078087"/>
                <a:gd name="connsiteX31-6861" fmla="*/ 1094618 w 1456513"/>
                <a:gd name="connsiteY31-6862" fmla="*/ 982189 h 1078087"/>
                <a:gd name="connsiteX32-6863" fmla="*/ 1016519 w 1456513"/>
                <a:gd name="connsiteY32-6864" fmla="*/ 1024512 h 1078087"/>
                <a:gd name="connsiteX0-6865" fmla="*/ 1016519 w 1456513"/>
                <a:gd name="connsiteY0-6866" fmla="*/ 1024512 h 1078087"/>
                <a:gd name="connsiteX1-6867" fmla="*/ 984476 w 1456513"/>
                <a:gd name="connsiteY1-6868" fmla="*/ 910922 h 1078087"/>
                <a:gd name="connsiteX2-6869" fmla="*/ 998552 w 1456513"/>
                <a:gd name="connsiteY2-6870" fmla="*/ 1035152 h 1078087"/>
                <a:gd name="connsiteX3-6871" fmla="*/ 936793 w 1456513"/>
                <a:gd name="connsiteY3-6872" fmla="*/ 1052290 h 1078087"/>
                <a:gd name="connsiteX4-6873" fmla="*/ 906280 w 1456513"/>
                <a:gd name="connsiteY4-6874" fmla="*/ 1017550 h 1078087"/>
                <a:gd name="connsiteX5-6875" fmla="*/ 879575 w 1456513"/>
                <a:gd name="connsiteY5-6876" fmla="*/ 991363 h 1078087"/>
                <a:gd name="connsiteX6-6877" fmla="*/ 828925 w 1456513"/>
                <a:gd name="connsiteY6-6878" fmla="*/ 995039 h 1078087"/>
                <a:gd name="connsiteX7-6879" fmla="*/ 811276 w 1456513"/>
                <a:gd name="connsiteY7-6880" fmla="*/ 882100 h 1078087"/>
                <a:gd name="connsiteX8-6881" fmla="*/ 687912 w 1456513"/>
                <a:gd name="connsiteY8-6882" fmla="*/ 886315 h 1078087"/>
                <a:gd name="connsiteX9-6883" fmla="*/ 729380 w 1456513"/>
                <a:gd name="connsiteY9-6884" fmla="*/ 835185 h 1078087"/>
                <a:gd name="connsiteX10-6885" fmla="*/ 832077 w 1456513"/>
                <a:gd name="connsiteY10-6886" fmla="*/ 722791 h 1078087"/>
                <a:gd name="connsiteX11-6887" fmla="*/ 689883 w 1456513"/>
                <a:gd name="connsiteY11-6888" fmla="*/ 846026 h 1078087"/>
                <a:gd name="connsiteX12-6889" fmla="*/ 649729 w 1456513"/>
                <a:gd name="connsiteY12-6890" fmla="*/ 897267 h 1078087"/>
                <a:gd name="connsiteX13-6891" fmla="*/ 372022 w 1456513"/>
                <a:gd name="connsiteY13-6892" fmla="*/ 1018823 h 1078087"/>
                <a:gd name="connsiteX14-6893" fmla="*/ 477753 w 1456513"/>
                <a:gd name="connsiteY14-6894" fmla="*/ 814648 h 1078087"/>
                <a:gd name="connsiteX15-6895" fmla="*/ 349335 w 1456513"/>
                <a:gd name="connsiteY15-6896" fmla="*/ 1034990 h 1078087"/>
                <a:gd name="connsiteX16-6897" fmla="*/ 594738 w 1456513"/>
                <a:gd name="connsiteY16-6898" fmla="*/ 828350 h 1078087"/>
                <a:gd name="connsiteX17-6899" fmla="*/ 262659 w 1456513"/>
                <a:gd name="connsiteY17-6900" fmla="*/ 706270 h 1078087"/>
                <a:gd name="connsiteX18-6901" fmla="*/ 109510 w 1456513"/>
                <a:gd name="connsiteY18-6902" fmla="*/ 947710 h 1078087"/>
                <a:gd name="connsiteX19-6903" fmla="*/ 20648 w 1456513"/>
                <a:gd name="connsiteY19-6904" fmla="*/ 897013 h 1078087"/>
                <a:gd name="connsiteX20-6905" fmla="*/ 564156 w 1456513"/>
                <a:gd name="connsiteY20-6906" fmla="*/ 0 h 1078087"/>
                <a:gd name="connsiteX21-6907" fmla="*/ 766504 w 1456513"/>
                <a:gd name="connsiteY21-6908" fmla="*/ 85534 h 1078087"/>
                <a:gd name="connsiteX22-6909" fmla="*/ 936907 w 1456513"/>
                <a:gd name="connsiteY22-6910" fmla="*/ 184312 h 1078087"/>
                <a:gd name="connsiteX23-6911" fmla="*/ 1335794 w 1456513"/>
                <a:gd name="connsiteY23-6912" fmla="*/ 198516 h 1078087"/>
                <a:gd name="connsiteX24-6913" fmla="*/ 1456122 w 1456513"/>
                <a:gd name="connsiteY24-6914" fmla="*/ 79982 h 1078087"/>
                <a:gd name="connsiteX25-6915" fmla="*/ 1301093 w 1456513"/>
                <a:gd name="connsiteY25-6916" fmla="*/ 523272 h 1078087"/>
                <a:gd name="connsiteX26-6917" fmla="*/ 1294319 w 1456513"/>
                <a:gd name="connsiteY26-6918" fmla="*/ 693489 h 1078087"/>
                <a:gd name="connsiteX27-6919" fmla="*/ 1384831 w 1456513"/>
                <a:gd name="connsiteY27-6920" fmla="*/ 756682 h 1078087"/>
                <a:gd name="connsiteX28-6921" fmla="*/ 1239289 w 1456513"/>
                <a:gd name="connsiteY28-6922" fmla="*/ 1001983 h 1078087"/>
                <a:gd name="connsiteX29-6923" fmla="*/ 1185965 w 1456513"/>
                <a:gd name="connsiteY29-6924" fmla="*/ 987415 h 1078087"/>
                <a:gd name="connsiteX30-6925" fmla="*/ 1127981 w 1456513"/>
                <a:gd name="connsiteY30-6926" fmla="*/ 981871 h 1078087"/>
                <a:gd name="connsiteX31-6927" fmla="*/ 1094618 w 1456513"/>
                <a:gd name="connsiteY31-6928" fmla="*/ 982189 h 1078087"/>
                <a:gd name="connsiteX32-6929" fmla="*/ 1016519 w 1456513"/>
                <a:gd name="connsiteY32-6930" fmla="*/ 1024512 h 1078087"/>
                <a:gd name="connsiteX0-6931" fmla="*/ 1016519 w 1456513"/>
                <a:gd name="connsiteY0-6932" fmla="*/ 1024512 h 1078087"/>
                <a:gd name="connsiteX1-6933" fmla="*/ 984476 w 1456513"/>
                <a:gd name="connsiteY1-6934" fmla="*/ 910922 h 1078087"/>
                <a:gd name="connsiteX2-6935" fmla="*/ 998552 w 1456513"/>
                <a:gd name="connsiteY2-6936" fmla="*/ 1035152 h 1078087"/>
                <a:gd name="connsiteX3-6937" fmla="*/ 936793 w 1456513"/>
                <a:gd name="connsiteY3-6938" fmla="*/ 1052290 h 1078087"/>
                <a:gd name="connsiteX4-6939" fmla="*/ 906280 w 1456513"/>
                <a:gd name="connsiteY4-6940" fmla="*/ 1017550 h 1078087"/>
                <a:gd name="connsiteX5-6941" fmla="*/ 879575 w 1456513"/>
                <a:gd name="connsiteY5-6942" fmla="*/ 991363 h 1078087"/>
                <a:gd name="connsiteX6-6943" fmla="*/ 828925 w 1456513"/>
                <a:gd name="connsiteY6-6944" fmla="*/ 995039 h 1078087"/>
                <a:gd name="connsiteX7-6945" fmla="*/ 811276 w 1456513"/>
                <a:gd name="connsiteY7-6946" fmla="*/ 882100 h 1078087"/>
                <a:gd name="connsiteX8-6947" fmla="*/ 687912 w 1456513"/>
                <a:gd name="connsiteY8-6948" fmla="*/ 886315 h 1078087"/>
                <a:gd name="connsiteX9-6949" fmla="*/ 729380 w 1456513"/>
                <a:gd name="connsiteY9-6950" fmla="*/ 835185 h 1078087"/>
                <a:gd name="connsiteX10-6951" fmla="*/ 832077 w 1456513"/>
                <a:gd name="connsiteY10-6952" fmla="*/ 722791 h 1078087"/>
                <a:gd name="connsiteX11-6953" fmla="*/ 759534 w 1456513"/>
                <a:gd name="connsiteY11-6954" fmla="*/ 775374 h 1078087"/>
                <a:gd name="connsiteX12-6955" fmla="*/ 649729 w 1456513"/>
                <a:gd name="connsiteY12-6956" fmla="*/ 897267 h 1078087"/>
                <a:gd name="connsiteX13-6957" fmla="*/ 372022 w 1456513"/>
                <a:gd name="connsiteY13-6958" fmla="*/ 1018823 h 1078087"/>
                <a:gd name="connsiteX14-6959" fmla="*/ 477753 w 1456513"/>
                <a:gd name="connsiteY14-6960" fmla="*/ 814648 h 1078087"/>
                <a:gd name="connsiteX15-6961" fmla="*/ 349335 w 1456513"/>
                <a:gd name="connsiteY15-6962" fmla="*/ 1034990 h 1078087"/>
                <a:gd name="connsiteX16-6963" fmla="*/ 594738 w 1456513"/>
                <a:gd name="connsiteY16-6964" fmla="*/ 828350 h 1078087"/>
                <a:gd name="connsiteX17-6965" fmla="*/ 262659 w 1456513"/>
                <a:gd name="connsiteY17-6966" fmla="*/ 706270 h 1078087"/>
                <a:gd name="connsiteX18-6967" fmla="*/ 109510 w 1456513"/>
                <a:gd name="connsiteY18-6968" fmla="*/ 947710 h 1078087"/>
                <a:gd name="connsiteX19-6969" fmla="*/ 20648 w 1456513"/>
                <a:gd name="connsiteY19-6970" fmla="*/ 897013 h 1078087"/>
                <a:gd name="connsiteX20-6971" fmla="*/ 564156 w 1456513"/>
                <a:gd name="connsiteY20-6972" fmla="*/ 0 h 1078087"/>
                <a:gd name="connsiteX21-6973" fmla="*/ 766504 w 1456513"/>
                <a:gd name="connsiteY21-6974" fmla="*/ 85534 h 1078087"/>
                <a:gd name="connsiteX22-6975" fmla="*/ 936907 w 1456513"/>
                <a:gd name="connsiteY22-6976" fmla="*/ 184312 h 1078087"/>
                <a:gd name="connsiteX23-6977" fmla="*/ 1335794 w 1456513"/>
                <a:gd name="connsiteY23-6978" fmla="*/ 198516 h 1078087"/>
                <a:gd name="connsiteX24-6979" fmla="*/ 1456122 w 1456513"/>
                <a:gd name="connsiteY24-6980" fmla="*/ 79982 h 1078087"/>
                <a:gd name="connsiteX25-6981" fmla="*/ 1301093 w 1456513"/>
                <a:gd name="connsiteY25-6982" fmla="*/ 523272 h 1078087"/>
                <a:gd name="connsiteX26-6983" fmla="*/ 1294319 w 1456513"/>
                <a:gd name="connsiteY26-6984" fmla="*/ 693489 h 1078087"/>
                <a:gd name="connsiteX27-6985" fmla="*/ 1384831 w 1456513"/>
                <a:gd name="connsiteY27-6986" fmla="*/ 756682 h 1078087"/>
                <a:gd name="connsiteX28-6987" fmla="*/ 1239289 w 1456513"/>
                <a:gd name="connsiteY28-6988" fmla="*/ 1001983 h 1078087"/>
                <a:gd name="connsiteX29-6989" fmla="*/ 1185965 w 1456513"/>
                <a:gd name="connsiteY29-6990" fmla="*/ 987415 h 1078087"/>
                <a:gd name="connsiteX30-6991" fmla="*/ 1127981 w 1456513"/>
                <a:gd name="connsiteY30-6992" fmla="*/ 981871 h 1078087"/>
                <a:gd name="connsiteX31-6993" fmla="*/ 1094618 w 1456513"/>
                <a:gd name="connsiteY31-6994" fmla="*/ 982189 h 1078087"/>
                <a:gd name="connsiteX32-6995" fmla="*/ 1016519 w 1456513"/>
                <a:gd name="connsiteY32-6996" fmla="*/ 1024512 h 1078087"/>
                <a:gd name="connsiteX0-6997" fmla="*/ 1016519 w 1456513"/>
                <a:gd name="connsiteY0-6998" fmla="*/ 1024512 h 1078087"/>
                <a:gd name="connsiteX1-6999" fmla="*/ 984476 w 1456513"/>
                <a:gd name="connsiteY1-7000" fmla="*/ 910922 h 1078087"/>
                <a:gd name="connsiteX2-7001" fmla="*/ 998552 w 1456513"/>
                <a:gd name="connsiteY2-7002" fmla="*/ 1035152 h 1078087"/>
                <a:gd name="connsiteX3-7003" fmla="*/ 936793 w 1456513"/>
                <a:gd name="connsiteY3-7004" fmla="*/ 1052290 h 1078087"/>
                <a:gd name="connsiteX4-7005" fmla="*/ 906280 w 1456513"/>
                <a:gd name="connsiteY4-7006" fmla="*/ 1017550 h 1078087"/>
                <a:gd name="connsiteX5-7007" fmla="*/ 879575 w 1456513"/>
                <a:gd name="connsiteY5-7008" fmla="*/ 991363 h 1078087"/>
                <a:gd name="connsiteX6-7009" fmla="*/ 828925 w 1456513"/>
                <a:gd name="connsiteY6-7010" fmla="*/ 995039 h 1078087"/>
                <a:gd name="connsiteX7-7011" fmla="*/ 811276 w 1456513"/>
                <a:gd name="connsiteY7-7012" fmla="*/ 882100 h 1078087"/>
                <a:gd name="connsiteX8-7013" fmla="*/ 687912 w 1456513"/>
                <a:gd name="connsiteY8-7014" fmla="*/ 886315 h 1078087"/>
                <a:gd name="connsiteX9-7015" fmla="*/ 729380 w 1456513"/>
                <a:gd name="connsiteY9-7016" fmla="*/ 835185 h 1078087"/>
                <a:gd name="connsiteX10-7017" fmla="*/ 832077 w 1456513"/>
                <a:gd name="connsiteY10-7018" fmla="*/ 722791 h 1078087"/>
                <a:gd name="connsiteX11-7019" fmla="*/ 759534 w 1456513"/>
                <a:gd name="connsiteY11-7020" fmla="*/ 775374 h 1078087"/>
                <a:gd name="connsiteX12-7021" fmla="*/ 649729 w 1456513"/>
                <a:gd name="connsiteY12-7022" fmla="*/ 897267 h 1078087"/>
                <a:gd name="connsiteX13-7023" fmla="*/ 372022 w 1456513"/>
                <a:gd name="connsiteY13-7024" fmla="*/ 1018823 h 1078087"/>
                <a:gd name="connsiteX14-7025" fmla="*/ 477753 w 1456513"/>
                <a:gd name="connsiteY14-7026" fmla="*/ 814648 h 1078087"/>
                <a:gd name="connsiteX15-7027" fmla="*/ 349335 w 1456513"/>
                <a:gd name="connsiteY15-7028" fmla="*/ 1034990 h 1078087"/>
                <a:gd name="connsiteX16-7029" fmla="*/ 594738 w 1456513"/>
                <a:gd name="connsiteY16-7030" fmla="*/ 828350 h 1078087"/>
                <a:gd name="connsiteX17-7031" fmla="*/ 262659 w 1456513"/>
                <a:gd name="connsiteY17-7032" fmla="*/ 706270 h 1078087"/>
                <a:gd name="connsiteX18-7033" fmla="*/ 109510 w 1456513"/>
                <a:gd name="connsiteY18-7034" fmla="*/ 947710 h 1078087"/>
                <a:gd name="connsiteX19-7035" fmla="*/ 20648 w 1456513"/>
                <a:gd name="connsiteY19-7036" fmla="*/ 897013 h 1078087"/>
                <a:gd name="connsiteX20-7037" fmla="*/ 564156 w 1456513"/>
                <a:gd name="connsiteY20-7038" fmla="*/ 0 h 1078087"/>
                <a:gd name="connsiteX21-7039" fmla="*/ 766504 w 1456513"/>
                <a:gd name="connsiteY21-7040" fmla="*/ 85534 h 1078087"/>
                <a:gd name="connsiteX22-7041" fmla="*/ 936907 w 1456513"/>
                <a:gd name="connsiteY22-7042" fmla="*/ 184312 h 1078087"/>
                <a:gd name="connsiteX23-7043" fmla="*/ 1335794 w 1456513"/>
                <a:gd name="connsiteY23-7044" fmla="*/ 198516 h 1078087"/>
                <a:gd name="connsiteX24-7045" fmla="*/ 1456122 w 1456513"/>
                <a:gd name="connsiteY24-7046" fmla="*/ 79982 h 1078087"/>
                <a:gd name="connsiteX25-7047" fmla="*/ 1301093 w 1456513"/>
                <a:gd name="connsiteY25-7048" fmla="*/ 523272 h 1078087"/>
                <a:gd name="connsiteX26-7049" fmla="*/ 1294319 w 1456513"/>
                <a:gd name="connsiteY26-7050" fmla="*/ 693489 h 1078087"/>
                <a:gd name="connsiteX27-7051" fmla="*/ 1384831 w 1456513"/>
                <a:gd name="connsiteY27-7052" fmla="*/ 756682 h 1078087"/>
                <a:gd name="connsiteX28-7053" fmla="*/ 1239289 w 1456513"/>
                <a:gd name="connsiteY28-7054" fmla="*/ 1001983 h 1078087"/>
                <a:gd name="connsiteX29-7055" fmla="*/ 1185965 w 1456513"/>
                <a:gd name="connsiteY29-7056" fmla="*/ 987415 h 1078087"/>
                <a:gd name="connsiteX30-7057" fmla="*/ 1127981 w 1456513"/>
                <a:gd name="connsiteY30-7058" fmla="*/ 981871 h 1078087"/>
                <a:gd name="connsiteX31-7059" fmla="*/ 1094618 w 1456513"/>
                <a:gd name="connsiteY31-7060" fmla="*/ 982189 h 1078087"/>
                <a:gd name="connsiteX32-7061" fmla="*/ 1016519 w 1456513"/>
                <a:gd name="connsiteY32-7062" fmla="*/ 1024512 h 1078087"/>
                <a:gd name="connsiteX0-7063" fmla="*/ 1016519 w 1456513"/>
                <a:gd name="connsiteY0-7064" fmla="*/ 1024512 h 1078087"/>
                <a:gd name="connsiteX1-7065" fmla="*/ 984476 w 1456513"/>
                <a:gd name="connsiteY1-7066" fmla="*/ 910922 h 1078087"/>
                <a:gd name="connsiteX2-7067" fmla="*/ 998552 w 1456513"/>
                <a:gd name="connsiteY2-7068" fmla="*/ 1035152 h 1078087"/>
                <a:gd name="connsiteX3-7069" fmla="*/ 936793 w 1456513"/>
                <a:gd name="connsiteY3-7070" fmla="*/ 1052290 h 1078087"/>
                <a:gd name="connsiteX4-7071" fmla="*/ 906280 w 1456513"/>
                <a:gd name="connsiteY4-7072" fmla="*/ 1017550 h 1078087"/>
                <a:gd name="connsiteX5-7073" fmla="*/ 879575 w 1456513"/>
                <a:gd name="connsiteY5-7074" fmla="*/ 991363 h 1078087"/>
                <a:gd name="connsiteX6-7075" fmla="*/ 828925 w 1456513"/>
                <a:gd name="connsiteY6-7076" fmla="*/ 995039 h 1078087"/>
                <a:gd name="connsiteX7-7077" fmla="*/ 811276 w 1456513"/>
                <a:gd name="connsiteY7-7078" fmla="*/ 882100 h 1078087"/>
                <a:gd name="connsiteX8-7079" fmla="*/ 687912 w 1456513"/>
                <a:gd name="connsiteY8-7080" fmla="*/ 886315 h 1078087"/>
                <a:gd name="connsiteX9-7081" fmla="*/ 729380 w 1456513"/>
                <a:gd name="connsiteY9-7082" fmla="*/ 835185 h 1078087"/>
                <a:gd name="connsiteX10-7083" fmla="*/ 832077 w 1456513"/>
                <a:gd name="connsiteY10-7084" fmla="*/ 722791 h 1078087"/>
                <a:gd name="connsiteX11-7085" fmla="*/ 759534 w 1456513"/>
                <a:gd name="connsiteY11-7086" fmla="*/ 775374 h 1078087"/>
                <a:gd name="connsiteX12-7087" fmla="*/ 649729 w 1456513"/>
                <a:gd name="connsiteY12-7088" fmla="*/ 897267 h 1078087"/>
                <a:gd name="connsiteX13-7089" fmla="*/ 372022 w 1456513"/>
                <a:gd name="connsiteY13-7090" fmla="*/ 1018823 h 1078087"/>
                <a:gd name="connsiteX14-7091" fmla="*/ 477753 w 1456513"/>
                <a:gd name="connsiteY14-7092" fmla="*/ 814648 h 1078087"/>
                <a:gd name="connsiteX15-7093" fmla="*/ 349335 w 1456513"/>
                <a:gd name="connsiteY15-7094" fmla="*/ 1034990 h 1078087"/>
                <a:gd name="connsiteX16-7095" fmla="*/ 673644 w 1456513"/>
                <a:gd name="connsiteY16-7096" fmla="*/ 797599 h 1078087"/>
                <a:gd name="connsiteX17-7097" fmla="*/ 262659 w 1456513"/>
                <a:gd name="connsiteY17-7098" fmla="*/ 706270 h 1078087"/>
                <a:gd name="connsiteX18-7099" fmla="*/ 109510 w 1456513"/>
                <a:gd name="connsiteY18-7100" fmla="*/ 947710 h 1078087"/>
                <a:gd name="connsiteX19-7101" fmla="*/ 20648 w 1456513"/>
                <a:gd name="connsiteY19-7102" fmla="*/ 897013 h 1078087"/>
                <a:gd name="connsiteX20-7103" fmla="*/ 564156 w 1456513"/>
                <a:gd name="connsiteY20-7104" fmla="*/ 0 h 1078087"/>
                <a:gd name="connsiteX21-7105" fmla="*/ 766504 w 1456513"/>
                <a:gd name="connsiteY21-7106" fmla="*/ 85534 h 1078087"/>
                <a:gd name="connsiteX22-7107" fmla="*/ 936907 w 1456513"/>
                <a:gd name="connsiteY22-7108" fmla="*/ 184312 h 1078087"/>
                <a:gd name="connsiteX23-7109" fmla="*/ 1335794 w 1456513"/>
                <a:gd name="connsiteY23-7110" fmla="*/ 198516 h 1078087"/>
                <a:gd name="connsiteX24-7111" fmla="*/ 1456122 w 1456513"/>
                <a:gd name="connsiteY24-7112" fmla="*/ 79982 h 1078087"/>
                <a:gd name="connsiteX25-7113" fmla="*/ 1301093 w 1456513"/>
                <a:gd name="connsiteY25-7114" fmla="*/ 523272 h 1078087"/>
                <a:gd name="connsiteX26-7115" fmla="*/ 1294319 w 1456513"/>
                <a:gd name="connsiteY26-7116" fmla="*/ 693489 h 1078087"/>
                <a:gd name="connsiteX27-7117" fmla="*/ 1384831 w 1456513"/>
                <a:gd name="connsiteY27-7118" fmla="*/ 756682 h 1078087"/>
                <a:gd name="connsiteX28-7119" fmla="*/ 1239289 w 1456513"/>
                <a:gd name="connsiteY28-7120" fmla="*/ 1001983 h 1078087"/>
                <a:gd name="connsiteX29-7121" fmla="*/ 1185965 w 1456513"/>
                <a:gd name="connsiteY29-7122" fmla="*/ 987415 h 1078087"/>
                <a:gd name="connsiteX30-7123" fmla="*/ 1127981 w 1456513"/>
                <a:gd name="connsiteY30-7124" fmla="*/ 981871 h 1078087"/>
                <a:gd name="connsiteX31-7125" fmla="*/ 1094618 w 1456513"/>
                <a:gd name="connsiteY31-7126" fmla="*/ 982189 h 1078087"/>
                <a:gd name="connsiteX32-7127" fmla="*/ 1016519 w 1456513"/>
                <a:gd name="connsiteY32-7128" fmla="*/ 1024512 h 1078087"/>
                <a:gd name="connsiteX0-7129" fmla="*/ 1016152 w 1456146"/>
                <a:gd name="connsiteY0-7130" fmla="*/ 1024512 h 1078087"/>
                <a:gd name="connsiteX1-7131" fmla="*/ 984109 w 1456146"/>
                <a:gd name="connsiteY1-7132" fmla="*/ 910922 h 1078087"/>
                <a:gd name="connsiteX2-7133" fmla="*/ 998185 w 1456146"/>
                <a:gd name="connsiteY2-7134" fmla="*/ 1035152 h 1078087"/>
                <a:gd name="connsiteX3-7135" fmla="*/ 936426 w 1456146"/>
                <a:gd name="connsiteY3-7136" fmla="*/ 1052290 h 1078087"/>
                <a:gd name="connsiteX4-7137" fmla="*/ 905913 w 1456146"/>
                <a:gd name="connsiteY4-7138" fmla="*/ 1017550 h 1078087"/>
                <a:gd name="connsiteX5-7139" fmla="*/ 879208 w 1456146"/>
                <a:gd name="connsiteY5-7140" fmla="*/ 991363 h 1078087"/>
                <a:gd name="connsiteX6-7141" fmla="*/ 828558 w 1456146"/>
                <a:gd name="connsiteY6-7142" fmla="*/ 995039 h 1078087"/>
                <a:gd name="connsiteX7-7143" fmla="*/ 810909 w 1456146"/>
                <a:gd name="connsiteY7-7144" fmla="*/ 882100 h 1078087"/>
                <a:gd name="connsiteX8-7145" fmla="*/ 687545 w 1456146"/>
                <a:gd name="connsiteY8-7146" fmla="*/ 886315 h 1078087"/>
                <a:gd name="connsiteX9-7147" fmla="*/ 729013 w 1456146"/>
                <a:gd name="connsiteY9-7148" fmla="*/ 835185 h 1078087"/>
                <a:gd name="connsiteX10-7149" fmla="*/ 831710 w 1456146"/>
                <a:gd name="connsiteY10-7150" fmla="*/ 722791 h 1078087"/>
                <a:gd name="connsiteX11-7151" fmla="*/ 759167 w 1456146"/>
                <a:gd name="connsiteY11-7152" fmla="*/ 775374 h 1078087"/>
                <a:gd name="connsiteX12-7153" fmla="*/ 649362 w 1456146"/>
                <a:gd name="connsiteY12-7154" fmla="*/ 897267 h 1078087"/>
                <a:gd name="connsiteX13-7155" fmla="*/ 371655 w 1456146"/>
                <a:gd name="connsiteY13-7156" fmla="*/ 1018823 h 1078087"/>
                <a:gd name="connsiteX14-7157" fmla="*/ 477386 w 1456146"/>
                <a:gd name="connsiteY14-7158" fmla="*/ 814648 h 1078087"/>
                <a:gd name="connsiteX15-7159" fmla="*/ 348968 w 1456146"/>
                <a:gd name="connsiteY15-7160" fmla="*/ 1034990 h 1078087"/>
                <a:gd name="connsiteX16-7161" fmla="*/ 673277 w 1456146"/>
                <a:gd name="connsiteY16-7162" fmla="*/ 797599 h 1078087"/>
                <a:gd name="connsiteX17-7163" fmla="*/ 262292 w 1456146"/>
                <a:gd name="connsiteY17-7164" fmla="*/ 706270 h 1078087"/>
                <a:gd name="connsiteX18-7165" fmla="*/ 112310 w 1456146"/>
                <a:gd name="connsiteY18-7166" fmla="*/ 370842 h 1078087"/>
                <a:gd name="connsiteX19-7167" fmla="*/ 20281 w 1456146"/>
                <a:gd name="connsiteY19-7168" fmla="*/ 897013 h 1078087"/>
                <a:gd name="connsiteX20-7169" fmla="*/ 563789 w 1456146"/>
                <a:gd name="connsiteY20-7170" fmla="*/ 0 h 1078087"/>
                <a:gd name="connsiteX21-7171" fmla="*/ 766137 w 1456146"/>
                <a:gd name="connsiteY21-7172" fmla="*/ 85534 h 1078087"/>
                <a:gd name="connsiteX22-7173" fmla="*/ 936540 w 1456146"/>
                <a:gd name="connsiteY22-7174" fmla="*/ 184312 h 1078087"/>
                <a:gd name="connsiteX23-7175" fmla="*/ 1335427 w 1456146"/>
                <a:gd name="connsiteY23-7176" fmla="*/ 198516 h 1078087"/>
                <a:gd name="connsiteX24-7177" fmla="*/ 1455755 w 1456146"/>
                <a:gd name="connsiteY24-7178" fmla="*/ 79982 h 1078087"/>
                <a:gd name="connsiteX25-7179" fmla="*/ 1300726 w 1456146"/>
                <a:gd name="connsiteY25-7180" fmla="*/ 523272 h 1078087"/>
                <a:gd name="connsiteX26-7181" fmla="*/ 1293952 w 1456146"/>
                <a:gd name="connsiteY26-7182" fmla="*/ 693489 h 1078087"/>
                <a:gd name="connsiteX27-7183" fmla="*/ 1384464 w 1456146"/>
                <a:gd name="connsiteY27-7184" fmla="*/ 756682 h 1078087"/>
                <a:gd name="connsiteX28-7185" fmla="*/ 1238922 w 1456146"/>
                <a:gd name="connsiteY28-7186" fmla="*/ 1001983 h 1078087"/>
                <a:gd name="connsiteX29-7187" fmla="*/ 1185598 w 1456146"/>
                <a:gd name="connsiteY29-7188" fmla="*/ 987415 h 1078087"/>
                <a:gd name="connsiteX30-7189" fmla="*/ 1127614 w 1456146"/>
                <a:gd name="connsiteY30-7190" fmla="*/ 981871 h 1078087"/>
                <a:gd name="connsiteX31-7191" fmla="*/ 1094251 w 1456146"/>
                <a:gd name="connsiteY31-7192" fmla="*/ 982189 h 1078087"/>
                <a:gd name="connsiteX32-7193" fmla="*/ 1016152 w 1456146"/>
                <a:gd name="connsiteY32-7194" fmla="*/ 1024512 h 1078087"/>
                <a:gd name="connsiteX0-7195" fmla="*/ 1016152 w 1456146"/>
                <a:gd name="connsiteY0-7196" fmla="*/ 1024512 h 1078087"/>
                <a:gd name="connsiteX1-7197" fmla="*/ 984109 w 1456146"/>
                <a:gd name="connsiteY1-7198" fmla="*/ 910922 h 1078087"/>
                <a:gd name="connsiteX2-7199" fmla="*/ 998185 w 1456146"/>
                <a:gd name="connsiteY2-7200" fmla="*/ 1035152 h 1078087"/>
                <a:gd name="connsiteX3-7201" fmla="*/ 936426 w 1456146"/>
                <a:gd name="connsiteY3-7202" fmla="*/ 1052290 h 1078087"/>
                <a:gd name="connsiteX4-7203" fmla="*/ 905913 w 1456146"/>
                <a:gd name="connsiteY4-7204" fmla="*/ 1017550 h 1078087"/>
                <a:gd name="connsiteX5-7205" fmla="*/ 879208 w 1456146"/>
                <a:gd name="connsiteY5-7206" fmla="*/ 991363 h 1078087"/>
                <a:gd name="connsiteX6-7207" fmla="*/ 828558 w 1456146"/>
                <a:gd name="connsiteY6-7208" fmla="*/ 995039 h 1078087"/>
                <a:gd name="connsiteX7-7209" fmla="*/ 810909 w 1456146"/>
                <a:gd name="connsiteY7-7210" fmla="*/ 882100 h 1078087"/>
                <a:gd name="connsiteX8-7211" fmla="*/ 687545 w 1456146"/>
                <a:gd name="connsiteY8-7212" fmla="*/ 886315 h 1078087"/>
                <a:gd name="connsiteX9-7213" fmla="*/ 729013 w 1456146"/>
                <a:gd name="connsiteY9-7214" fmla="*/ 835185 h 1078087"/>
                <a:gd name="connsiteX10-7215" fmla="*/ 831710 w 1456146"/>
                <a:gd name="connsiteY10-7216" fmla="*/ 722791 h 1078087"/>
                <a:gd name="connsiteX11-7217" fmla="*/ 759167 w 1456146"/>
                <a:gd name="connsiteY11-7218" fmla="*/ 775374 h 1078087"/>
                <a:gd name="connsiteX12-7219" fmla="*/ 649362 w 1456146"/>
                <a:gd name="connsiteY12-7220" fmla="*/ 897267 h 1078087"/>
                <a:gd name="connsiteX13-7221" fmla="*/ 371655 w 1456146"/>
                <a:gd name="connsiteY13-7222" fmla="*/ 1018823 h 1078087"/>
                <a:gd name="connsiteX14-7223" fmla="*/ 477386 w 1456146"/>
                <a:gd name="connsiteY14-7224" fmla="*/ 814648 h 1078087"/>
                <a:gd name="connsiteX15-7225" fmla="*/ 348968 w 1456146"/>
                <a:gd name="connsiteY15-7226" fmla="*/ 1034990 h 1078087"/>
                <a:gd name="connsiteX16-7227" fmla="*/ 673277 w 1456146"/>
                <a:gd name="connsiteY16-7228" fmla="*/ 797599 h 1078087"/>
                <a:gd name="connsiteX17-7229" fmla="*/ 262292 w 1456146"/>
                <a:gd name="connsiteY17-7230" fmla="*/ 706270 h 1078087"/>
                <a:gd name="connsiteX18-7231" fmla="*/ 112310 w 1456146"/>
                <a:gd name="connsiteY18-7232" fmla="*/ 370842 h 1078087"/>
                <a:gd name="connsiteX19-7233" fmla="*/ 20281 w 1456146"/>
                <a:gd name="connsiteY19-7234" fmla="*/ 897013 h 1078087"/>
                <a:gd name="connsiteX20-7235" fmla="*/ 563789 w 1456146"/>
                <a:gd name="connsiteY20-7236" fmla="*/ 0 h 1078087"/>
                <a:gd name="connsiteX21-7237" fmla="*/ 766137 w 1456146"/>
                <a:gd name="connsiteY21-7238" fmla="*/ 85534 h 1078087"/>
                <a:gd name="connsiteX22-7239" fmla="*/ 936540 w 1456146"/>
                <a:gd name="connsiteY22-7240" fmla="*/ 184312 h 1078087"/>
                <a:gd name="connsiteX23-7241" fmla="*/ 1335427 w 1456146"/>
                <a:gd name="connsiteY23-7242" fmla="*/ 198516 h 1078087"/>
                <a:gd name="connsiteX24-7243" fmla="*/ 1455755 w 1456146"/>
                <a:gd name="connsiteY24-7244" fmla="*/ 79982 h 1078087"/>
                <a:gd name="connsiteX25-7245" fmla="*/ 1300726 w 1456146"/>
                <a:gd name="connsiteY25-7246" fmla="*/ 523272 h 1078087"/>
                <a:gd name="connsiteX26-7247" fmla="*/ 1293952 w 1456146"/>
                <a:gd name="connsiteY26-7248" fmla="*/ 693489 h 1078087"/>
                <a:gd name="connsiteX27-7249" fmla="*/ 1384464 w 1456146"/>
                <a:gd name="connsiteY27-7250" fmla="*/ 756682 h 1078087"/>
                <a:gd name="connsiteX28-7251" fmla="*/ 1238922 w 1456146"/>
                <a:gd name="connsiteY28-7252" fmla="*/ 1001983 h 1078087"/>
                <a:gd name="connsiteX29-7253" fmla="*/ 1185598 w 1456146"/>
                <a:gd name="connsiteY29-7254" fmla="*/ 987415 h 1078087"/>
                <a:gd name="connsiteX30-7255" fmla="*/ 1127614 w 1456146"/>
                <a:gd name="connsiteY30-7256" fmla="*/ 981871 h 1078087"/>
                <a:gd name="connsiteX31-7257" fmla="*/ 1094251 w 1456146"/>
                <a:gd name="connsiteY31-7258" fmla="*/ 982189 h 1078087"/>
                <a:gd name="connsiteX32-7259" fmla="*/ 1016152 w 1456146"/>
                <a:gd name="connsiteY32-7260" fmla="*/ 1024512 h 1078087"/>
                <a:gd name="connsiteX0-7261" fmla="*/ 995871 w 1435865"/>
                <a:gd name="connsiteY0-7262" fmla="*/ 1024512 h 1078087"/>
                <a:gd name="connsiteX1-7263" fmla="*/ 963828 w 1435865"/>
                <a:gd name="connsiteY1-7264" fmla="*/ 910922 h 1078087"/>
                <a:gd name="connsiteX2-7265" fmla="*/ 977904 w 1435865"/>
                <a:gd name="connsiteY2-7266" fmla="*/ 1035152 h 1078087"/>
                <a:gd name="connsiteX3-7267" fmla="*/ 916145 w 1435865"/>
                <a:gd name="connsiteY3-7268" fmla="*/ 1052290 h 1078087"/>
                <a:gd name="connsiteX4-7269" fmla="*/ 885632 w 1435865"/>
                <a:gd name="connsiteY4-7270" fmla="*/ 1017550 h 1078087"/>
                <a:gd name="connsiteX5-7271" fmla="*/ 858927 w 1435865"/>
                <a:gd name="connsiteY5-7272" fmla="*/ 991363 h 1078087"/>
                <a:gd name="connsiteX6-7273" fmla="*/ 808277 w 1435865"/>
                <a:gd name="connsiteY6-7274" fmla="*/ 995039 h 1078087"/>
                <a:gd name="connsiteX7-7275" fmla="*/ 790628 w 1435865"/>
                <a:gd name="connsiteY7-7276" fmla="*/ 882100 h 1078087"/>
                <a:gd name="connsiteX8-7277" fmla="*/ 667264 w 1435865"/>
                <a:gd name="connsiteY8-7278" fmla="*/ 886315 h 1078087"/>
                <a:gd name="connsiteX9-7279" fmla="*/ 708732 w 1435865"/>
                <a:gd name="connsiteY9-7280" fmla="*/ 835185 h 1078087"/>
                <a:gd name="connsiteX10-7281" fmla="*/ 811429 w 1435865"/>
                <a:gd name="connsiteY10-7282" fmla="*/ 722791 h 1078087"/>
                <a:gd name="connsiteX11-7283" fmla="*/ 738886 w 1435865"/>
                <a:gd name="connsiteY11-7284" fmla="*/ 775374 h 1078087"/>
                <a:gd name="connsiteX12-7285" fmla="*/ 629081 w 1435865"/>
                <a:gd name="connsiteY12-7286" fmla="*/ 897267 h 1078087"/>
                <a:gd name="connsiteX13-7287" fmla="*/ 351374 w 1435865"/>
                <a:gd name="connsiteY13-7288" fmla="*/ 1018823 h 1078087"/>
                <a:gd name="connsiteX14-7289" fmla="*/ 457105 w 1435865"/>
                <a:gd name="connsiteY14-7290" fmla="*/ 814648 h 1078087"/>
                <a:gd name="connsiteX15-7291" fmla="*/ 328687 w 1435865"/>
                <a:gd name="connsiteY15-7292" fmla="*/ 1034990 h 1078087"/>
                <a:gd name="connsiteX16-7293" fmla="*/ 652996 w 1435865"/>
                <a:gd name="connsiteY16-7294" fmla="*/ 797599 h 1078087"/>
                <a:gd name="connsiteX17-7295" fmla="*/ 242011 w 1435865"/>
                <a:gd name="connsiteY17-7296" fmla="*/ 706270 h 1078087"/>
                <a:gd name="connsiteX18-7297" fmla="*/ 0 w 1435865"/>
                <a:gd name="connsiteY18-7298" fmla="*/ 897013 h 1078087"/>
                <a:gd name="connsiteX19-7299" fmla="*/ 543508 w 1435865"/>
                <a:gd name="connsiteY19-7300" fmla="*/ 0 h 1078087"/>
                <a:gd name="connsiteX20-7301" fmla="*/ 745856 w 1435865"/>
                <a:gd name="connsiteY20-7302" fmla="*/ 85534 h 1078087"/>
                <a:gd name="connsiteX21-7303" fmla="*/ 916259 w 1435865"/>
                <a:gd name="connsiteY21-7304" fmla="*/ 184312 h 1078087"/>
                <a:gd name="connsiteX22-7305" fmla="*/ 1315146 w 1435865"/>
                <a:gd name="connsiteY22-7306" fmla="*/ 198516 h 1078087"/>
                <a:gd name="connsiteX23-7307" fmla="*/ 1435474 w 1435865"/>
                <a:gd name="connsiteY23-7308" fmla="*/ 79982 h 1078087"/>
                <a:gd name="connsiteX24-7309" fmla="*/ 1280445 w 1435865"/>
                <a:gd name="connsiteY24-7310" fmla="*/ 523272 h 1078087"/>
                <a:gd name="connsiteX25-7311" fmla="*/ 1273671 w 1435865"/>
                <a:gd name="connsiteY25-7312" fmla="*/ 693489 h 1078087"/>
                <a:gd name="connsiteX26-7313" fmla="*/ 1364183 w 1435865"/>
                <a:gd name="connsiteY26-7314" fmla="*/ 756682 h 1078087"/>
                <a:gd name="connsiteX27-7315" fmla="*/ 1218641 w 1435865"/>
                <a:gd name="connsiteY27-7316" fmla="*/ 1001983 h 1078087"/>
                <a:gd name="connsiteX28-7317" fmla="*/ 1165317 w 1435865"/>
                <a:gd name="connsiteY28-7318" fmla="*/ 987415 h 1078087"/>
                <a:gd name="connsiteX29-7319" fmla="*/ 1107333 w 1435865"/>
                <a:gd name="connsiteY29-7320" fmla="*/ 981871 h 1078087"/>
                <a:gd name="connsiteX30-7321" fmla="*/ 1073970 w 1435865"/>
                <a:gd name="connsiteY30-7322" fmla="*/ 982189 h 1078087"/>
                <a:gd name="connsiteX31-7323" fmla="*/ 995871 w 1435865"/>
                <a:gd name="connsiteY31-7324" fmla="*/ 1024512 h 1078087"/>
                <a:gd name="connsiteX0-7325" fmla="*/ 995871 w 1435865"/>
                <a:gd name="connsiteY0-7326" fmla="*/ 1024512 h 1078087"/>
                <a:gd name="connsiteX1-7327" fmla="*/ 963828 w 1435865"/>
                <a:gd name="connsiteY1-7328" fmla="*/ 910922 h 1078087"/>
                <a:gd name="connsiteX2-7329" fmla="*/ 977904 w 1435865"/>
                <a:gd name="connsiteY2-7330" fmla="*/ 1035152 h 1078087"/>
                <a:gd name="connsiteX3-7331" fmla="*/ 916145 w 1435865"/>
                <a:gd name="connsiteY3-7332" fmla="*/ 1052290 h 1078087"/>
                <a:gd name="connsiteX4-7333" fmla="*/ 885632 w 1435865"/>
                <a:gd name="connsiteY4-7334" fmla="*/ 1017550 h 1078087"/>
                <a:gd name="connsiteX5-7335" fmla="*/ 858927 w 1435865"/>
                <a:gd name="connsiteY5-7336" fmla="*/ 991363 h 1078087"/>
                <a:gd name="connsiteX6-7337" fmla="*/ 808277 w 1435865"/>
                <a:gd name="connsiteY6-7338" fmla="*/ 995039 h 1078087"/>
                <a:gd name="connsiteX7-7339" fmla="*/ 790628 w 1435865"/>
                <a:gd name="connsiteY7-7340" fmla="*/ 882100 h 1078087"/>
                <a:gd name="connsiteX8-7341" fmla="*/ 667264 w 1435865"/>
                <a:gd name="connsiteY8-7342" fmla="*/ 886315 h 1078087"/>
                <a:gd name="connsiteX9-7343" fmla="*/ 708732 w 1435865"/>
                <a:gd name="connsiteY9-7344" fmla="*/ 835185 h 1078087"/>
                <a:gd name="connsiteX10-7345" fmla="*/ 811429 w 1435865"/>
                <a:gd name="connsiteY10-7346" fmla="*/ 722791 h 1078087"/>
                <a:gd name="connsiteX11-7347" fmla="*/ 738886 w 1435865"/>
                <a:gd name="connsiteY11-7348" fmla="*/ 775374 h 1078087"/>
                <a:gd name="connsiteX12-7349" fmla="*/ 629081 w 1435865"/>
                <a:gd name="connsiteY12-7350" fmla="*/ 897267 h 1078087"/>
                <a:gd name="connsiteX13-7351" fmla="*/ 356382 w 1435865"/>
                <a:gd name="connsiteY13-7352" fmla="*/ 1018964 h 1078087"/>
                <a:gd name="connsiteX14-7353" fmla="*/ 457105 w 1435865"/>
                <a:gd name="connsiteY14-7354" fmla="*/ 814648 h 1078087"/>
                <a:gd name="connsiteX15-7355" fmla="*/ 328687 w 1435865"/>
                <a:gd name="connsiteY15-7356" fmla="*/ 1034990 h 1078087"/>
                <a:gd name="connsiteX16-7357" fmla="*/ 652996 w 1435865"/>
                <a:gd name="connsiteY16-7358" fmla="*/ 797599 h 1078087"/>
                <a:gd name="connsiteX17-7359" fmla="*/ 242011 w 1435865"/>
                <a:gd name="connsiteY17-7360" fmla="*/ 706270 h 1078087"/>
                <a:gd name="connsiteX18-7361" fmla="*/ 0 w 1435865"/>
                <a:gd name="connsiteY18-7362" fmla="*/ 897013 h 1078087"/>
                <a:gd name="connsiteX19-7363" fmla="*/ 543508 w 1435865"/>
                <a:gd name="connsiteY19-7364" fmla="*/ 0 h 1078087"/>
                <a:gd name="connsiteX20-7365" fmla="*/ 745856 w 1435865"/>
                <a:gd name="connsiteY20-7366" fmla="*/ 85534 h 1078087"/>
                <a:gd name="connsiteX21-7367" fmla="*/ 916259 w 1435865"/>
                <a:gd name="connsiteY21-7368" fmla="*/ 184312 h 1078087"/>
                <a:gd name="connsiteX22-7369" fmla="*/ 1315146 w 1435865"/>
                <a:gd name="connsiteY22-7370" fmla="*/ 198516 h 1078087"/>
                <a:gd name="connsiteX23-7371" fmla="*/ 1435474 w 1435865"/>
                <a:gd name="connsiteY23-7372" fmla="*/ 79982 h 1078087"/>
                <a:gd name="connsiteX24-7373" fmla="*/ 1280445 w 1435865"/>
                <a:gd name="connsiteY24-7374" fmla="*/ 523272 h 1078087"/>
                <a:gd name="connsiteX25-7375" fmla="*/ 1273671 w 1435865"/>
                <a:gd name="connsiteY25-7376" fmla="*/ 693489 h 1078087"/>
                <a:gd name="connsiteX26-7377" fmla="*/ 1364183 w 1435865"/>
                <a:gd name="connsiteY26-7378" fmla="*/ 756682 h 1078087"/>
                <a:gd name="connsiteX27-7379" fmla="*/ 1218641 w 1435865"/>
                <a:gd name="connsiteY27-7380" fmla="*/ 1001983 h 1078087"/>
                <a:gd name="connsiteX28-7381" fmla="*/ 1165317 w 1435865"/>
                <a:gd name="connsiteY28-7382" fmla="*/ 987415 h 1078087"/>
                <a:gd name="connsiteX29-7383" fmla="*/ 1107333 w 1435865"/>
                <a:gd name="connsiteY29-7384" fmla="*/ 981871 h 1078087"/>
                <a:gd name="connsiteX30-7385" fmla="*/ 1073970 w 1435865"/>
                <a:gd name="connsiteY30-7386" fmla="*/ 982189 h 1078087"/>
                <a:gd name="connsiteX31-7387" fmla="*/ 995871 w 1435865"/>
                <a:gd name="connsiteY31-7388" fmla="*/ 1024512 h 1078087"/>
                <a:gd name="connsiteX0-7389" fmla="*/ 995871 w 1435865"/>
                <a:gd name="connsiteY0-7390" fmla="*/ 1024512 h 1078087"/>
                <a:gd name="connsiteX1-7391" fmla="*/ 963828 w 1435865"/>
                <a:gd name="connsiteY1-7392" fmla="*/ 910922 h 1078087"/>
                <a:gd name="connsiteX2-7393" fmla="*/ 977904 w 1435865"/>
                <a:gd name="connsiteY2-7394" fmla="*/ 1035152 h 1078087"/>
                <a:gd name="connsiteX3-7395" fmla="*/ 916145 w 1435865"/>
                <a:gd name="connsiteY3-7396" fmla="*/ 1052290 h 1078087"/>
                <a:gd name="connsiteX4-7397" fmla="*/ 885632 w 1435865"/>
                <a:gd name="connsiteY4-7398" fmla="*/ 1017550 h 1078087"/>
                <a:gd name="connsiteX5-7399" fmla="*/ 858927 w 1435865"/>
                <a:gd name="connsiteY5-7400" fmla="*/ 991363 h 1078087"/>
                <a:gd name="connsiteX6-7401" fmla="*/ 808277 w 1435865"/>
                <a:gd name="connsiteY6-7402" fmla="*/ 995039 h 1078087"/>
                <a:gd name="connsiteX7-7403" fmla="*/ 790628 w 1435865"/>
                <a:gd name="connsiteY7-7404" fmla="*/ 882100 h 1078087"/>
                <a:gd name="connsiteX8-7405" fmla="*/ 667264 w 1435865"/>
                <a:gd name="connsiteY8-7406" fmla="*/ 886315 h 1078087"/>
                <a:gd name="connsiteX9-7407" fmla="*/ 708732 w 1435865"/>
                <a:gd name="connsiteY9-7408" fmla="*/ 835185 h 1078087"/>
                <a:gd name="connsiteX10-7409" fmla="*/ 811429 w 1435865"/>
                <a:gd name="connsiteY10-7410" fmla="*/ 722791 h 1078087"/>
                <a:gd name="connsiteX11-7411" fmla="*/ 738886 w 1435865"/>
                <a:gd name="connsiteY11-7412" fmla="*/ 775374 h 1078087"/>
                <a:gd name="connsiteX12-7413" fmla="*/ 629081 w 1435865"/>
                <a:gd name="connsiteY12-7414" fmla="*/ 897267 h 1078087"/>
                <a:gd name="connsiteX13-7415" fmla="*/ 356382 w 1435865"/>
                <a:gd name="connsiteY13-7416" fmla="*/ 1018964 h 1078087"/>
                <a:gd name="connsiteX14-7417" fmla="*/ 457105 w 1435865"/>
                <a:gd name="connsiteY14-7418" fmla="*/ 814648 h 1078087"/>
                <a:gd name="connsiteX15-7419" fmla="*/ 455479 w 1435865"/>
                <a:gd name="connsiteY15-7420" fmla="*/ 810718 h 1078087"/>
                <a:gd name="connsiteX16-7421" fmla="*/ 652996 w 1435865"/>
                <a:gd name="connsiteY16-7422" fmla="*/ 797599 h 1078087"/>
                <a:gd name="connsiteX17-7423" fmla="*/ 242011 w 1435865"/>
                <a:gd name="connsiteY17-7424" fmla="*/ 706270 h 1078087"/>
                <a:gd name="connsiteX18-7425" fmla="*/ 0 w 1435865"/>
                <a:gd name="connsiteY18-7426" fmla="*/ 897013 h 1078087"/>
                <a:gd name="connsiteX19-7427" fmla="*/ 543508 w 1435865"/>
                <a:gd name="connsiteY19-7428" fmla="*/ 0 h 1078087"/>
                <a:gd name="connsiteX20-7429" fmla="*/ 745856 w 1435865"/>
                <a:gd name="connsiteY20-7430" fmla="*/ 85534 h 1078087"/>
                <a:gd name="connsiteX21-7431" fmla="*/ 916259 w 1435865"/>
                <a:gd name="connsiteY21-7432" fmla="*/ 184312 h 1078087"/>
                <a:gd name="connsiteX22-7433" fmla="*/ 1315146 w 1435865"/>
                <a:gd name="connsiteY22-7434" fmla="*/ 198516 h 1078087"/>
                <a:gd name="connsiteX23-7435" fmla="*/ 1435474 w 1435865"/>
                <a:gd name="connsiteY23-7436" fmla="*/ 79982 h 1078087"/>
                <a:gd name="connsiteX24-7437" fmla="*/ 1280445 w 1435865"/>
                <a:gd name="connsiteY24-7438" fmla="*/ 523272 h 1078087"/>
                <a:gd name="connsiteX25-7439" fmla="*/ 1273671 w 1435865"/>
                <a:gd name="connsiteY25-7440" fmla="*/ 693489 h 1078087"/>
                <a:gd name="connsiteX26-7441" fmla="*/ 1364183 w 1435865"/>
                <a:gd name="connsiteY26-7442" fmla="*/ 756682 h 1078087"/>
                <a:gd name="connsiteX27-7443" fmla="*/ 1218641 w 1435865"/>
                <a:gd name="connsiteY27-7444" fmla="*/ 1001983 h 1078087"/>
                <a:gd name="connsiteX28-7445" fmla="*/ 1165317 w 1435865"/>
                <a:gd name="connsiteY28-7446" fmla="*/ 987415 h 1078087"/>
                <a:gd name="connsiteX29-7447" fmla="*/ 1107333 w 1435865"/>
                <a:gd name="connsiteY29-7448" fmla="*/ 981871 h 1078087"/>
                <a:gd name="connsiteX30-7449" fmla="*/ 1073970 w 1435865"/>
                <a:gd name="connsiteY30-7450" fmla="*/ 982189 h 1078087"/>
                <a:gd name="connsiteX31-7451" fmla="*/ 995871 w 1435865"/>
                <a:gd name="connsiteY31-7452" fmla="*/ 1024512 h 1078087"/>
                <a:gd name="connsiteX0-7453" fmla="*/ 995871 w 1435865"/>
                <a:gd name="connsiteY0-7454" fmla="*/ 1024512 h 1078087"/>
                <a:gd name="connsiteX1-7455" fmla="*/ 963828 w 1435865"/>
                <a:gd name="connsiteY1-7456" fmla="*/ 910922 h 1078087"/>
                <a:gd name="connsiteX2-7457" fmla="*/ 977904 w 1435865"/>
                <a:gd name="connsiteY2-7458" fmla="*/ 1035152 h 1078087"/>
                <a:gd name="connsiteX3-7459" fmla="*/ 916145 w 1435865"/>
                <a:gd name="connsiteY3-7460" fmla="*/ 1052290 h 1078087"/>
                <a:gd name="connsiteX4-7461" fmla="*/ 885632 w 1435865"/>
                <a:gd name="connsiteY4-7462" fmla="*/ 1017550 h 1078087"/>
                <a:gd name="connsiteX5-7463" fmla="*/ 858927 w 1435865"/>
                <a:gd name="connsiteY5-7464" fmla="*/ 991363 h 1078087"/>
                <a:gd name="connsiteX6-7465" fmla="*/ 808277 w 1435865"/>
                <a:gd name="connsiteY6-7466" fmla="*/ 995039 h 1078087"/>
                <a:gd name="connsiteX7-7467" fmla="*/ 790628 w 1435865"/>
                <a:gd name="connsiteY7-7468" fmla="*/ 882100 h 1078087"/>
                <a:gd name="connsiteX8-7469" fmla="*/ 667264 w 1435865"/>
                <a:gd name="connsiteY8-7470" fmla="*/ 886315 h 1078087"/>
                <a:gd name="connsiteX9-7471" fmla="*/ 708732 w 1435865"/>
                <a:gd name="connsiteY9-7472" fmla="*/ 835185 h 1078087"/>
                <a:gd name="connsiteX10-7473" fmla="*/ 811429 w 1435865"/>
                <a:gd name="connsiteY10-7474" fmla="*/ 722791 h 1078087"/>
                <a:gd name="connsiteX11-7475" fmla="*/ 738886 w 1435865"/>
                <a:gd name="connsiteY11-7476" fmla="*/ 775374 h 1078087"/>
                <a:gd name="connsiteX12-7477" fmla="*/ 629081 w 1435865"/>
                <a:gd name="connsiteY12-7478" fmla="*/ 897267 h 1078087"/>
                <a:gd name="connsiteX13-7479" fmla="*/ 356382 w 1435865"/>
                <a:gd name="connsiteY13-7480" fmla="*/ 1018964 h 1078087"/>
                <a:gd name="connsiteX14-7481" fmla="*/ 457105 w 1435865"/>
                <a:gd name="connsiteY14-7482" fmla="*/ 814648 h 1078087"/>
                <a:gd name="connsiteX15-7483" fmla="*/ 457902 w 1435865"/>
                <a:gd name="connsiteY15-7484" fmla="*/ 816117 h 1078087"/>
                <a:gd name="connsiteX16-7485" fmla="*/ 652996 w 1435865"/>
                <a:gd name="connsiteY16-7486" fmla="*/ 797599 h 1078087"/>
                <a:gd name="connsiteX17-7487" fmla="*/ 242011 w 1435865"/>
                <a:gd name="connsiteY17-7488" fmla="*/ 706270 h 1078087"/>
                <a:gd name="connsiteX18-7489" fmla="*/ 0 w 1435865"/>
                <a:gd name="connsiteY18-7490" fmla="*/ 897013 h 1078087"/>
                <a:gd name="connsiteX19-7491" fmla="*/ 543508 w 1435865"/>
                <a:gd name="connsiteY19-7492" fmla="*/ 0 h 1078087"/>
                <a:gd name="connsiteX20-7493" fmla="*/ 745856 w 1435865"/>
                <a:gd name="connsiteY20-7494" fmla="*/ 85534 h 1078087"/>
                <a:gd name="connsiteX21-7495" fmla="*/ 916259 w 1435865"/>
                <a:gd name="connsiteY21-7496" fmla="*/ 184312 h 1078087"/>
                <a:gd name="connsiteX22-7497" fmla="*/ 1315146 w 1435865"/>
                <a:gd name="connsiteY22-7498" fmla="*/ 198516 h 1078087"/>
                <a:gd name="connsiteX23-7499" fmla="*/ 1435474 w 1435865"/>
                <a:gd name="connsiteY23-7500" fmla="*/ 79982 h 1078087"/>
                <a:gd name="connsiteX24-7501" fmla="*/ 1280445 w 1435865"/>
                <a:gd name="connsiteY24-7502" fmla="*/ 523272 h 1078087"/>
                <a:gd name="connsiteX25-7503" fmla="*/ 1273671 w 1435865"/>
                <a:gd name="connsiteY25-7504" fmla="*/ 693489 h 1078087"/>
                <a:gd name="connsiteX26-7505" fmla="*/ 1364183 w 1435865"/>
                <a:gd name="connsiteY26-7506" fmla="*/ 756682 h 1078087"/>
                <a:gd name="connsiteX27-7507" fmla="*/ 1218641 w 1435865"/>
                <a:gd name="connsiteY27-7508" fmla="*/ 1001983 h 1078087"/>
                <a:gd name="connsiteX28-7509" fmla="*/ 1165317 w 1435865"/>
                <a:gd name="connsiteY28-7510" fmla="*/ 987415 h 1078087"/>
                <a:gd name="connsiteX29-7511" fmla="*/ 1107333 w 1435865"/>
                <a:gd name="connsiteY29-7512" fmla="*/ 981871 h 1078087"/>
                <a:gd name="connsiteX30-7513" fmla="*/ 1073970 w 1435865"/>
                <a:gd name="connsiteY30-7514" fmla="*/ 982189 h 1078087"/>
                <a:gd name="connsiteX31-7515" fmla="*/ 995871 w 1435865"/>
                <a:gd name="connsiteY31-7516" fmla="*/ 1024512 h 1078087"/>
                <a:gd name="connsiteX0-7517" fmla="*/ 995871 w 1435865"/>
                <a:gd name="connsiteY0-7518" fmla="*/ 1024512 h 1078087"/>
                <a:gd name="connsiteX1-7519" fmla="*/ 963828 w 1435865"/>
                <a:gd name="connsiteY1-7520" fmla="*/ 910922 h 1078087"/>
                <a:gd name="connsiteX2-7521" fmla="*/ 977904 w 1435865"/>
                <a:gd name="connsiteY2-7522" fmla="*/ 1035152 h 1078087"/>
                <a:gd name="connsiteX3-7523" fmla="*/ 916145 w 1435865"/>
                <a:gd name="connsiteY3-7524" fmla="*/ 1052290 h 1078087"/>
                <a:gd name="connsiteX4-7525" fmla="*/ 885632 w 1435865"/>
                <a:gd name="connsiteY4-7526" fmla="*/ 1017550 h 1078087"/>
                <a:gd name="connsiteX5-7527" fmla="*/ 858927 w 1435865"/>
                <a:gd name="connsiteY5-7528" fmla="*/ 991363 h 1078087"/>
                <a:gd name="connsiteX6-7529" fmla="*/ 808277 w 1435865"/>
                <a:gd name="connsiteY6-7530" fmla="*/ 995039 h 1078087"/>
                <a:gd name="connsiteX7-7531" fmla="*/ 790628 w 1435865"/>
                <a:gd name="connsiteY7-7532" fmla="*/ 882100 h 1078087"/>
                <a:gd name="connsiteX8-7533" fmla="*/ 667264 w 1435865"/>
                <a:gd name="connsiteY8-7534" fmla="*/ 886315 h 1078087"/>
                <a:gd name="connsiteX9-7535" fmla="*/ 708732 w 1435865"/>
                <a:gd name="connsiteY9-7536" fmla="*/ 835185 h 1078087"/>
                <a:gd name="connsiteX10-7537" fmla="*/ 811429 w 1435865"/>
                <a:gd name="connsiteY10-7538" fmla="*/ 722791 h 1078087"/>
                <a:gd name="connsiteX11-7539" fmla="*/ 738886 w 1435865"/>
                <a:gd name="connsiteY11-7540" fmla="*/ 775374 h 1078087"/>
                <a:gd name="connsiteX12-7541" fmla="*/ 629081 w 1435865"/>
                <a:gd name="connsiteY12-7542" fmla="*/ 897267 h 1078087"/>
                <a:gd name="connsiteX13-7543" fmla="*/ 356382 w 1435865"/>
                <a:gd name="connsiteY13-7544" fmla="*/ 1018964 h 1078087"/>
                <a:gd name="connsiteX14-7545" fmla="*/ 457105 w 1435865"/>
                <a:gd name="connsiteY14-7546" fmla="*/ 814648 h 1078087"/>
                <a:gd name="connsiteX15-7547" fmla="*/ 457902 w 1435865"/>
                <a:gd name="connsiteY15-7548" fmla="*/ 816117 h 1078087"/>
                <a:gd name="connsiteX16-7549" fmla="*/ 652996 w 1435865"/>
                <a:gd name="connsiteY16-7550" fmla="*/ 797599 h 1078087"/>
                <a:gd name="connsiteX17-7551" fmla="*/ 455143 w 1435865"/>
                <a:gd name="connsiteY17-7552" fmla="*/ 738047 h 1078087"/>
                <a:gd name="connsiteX18-7553" fmla="*/ 242011 w 1435865"/>
                <a:gd name="connsiteY18-7554" fmla="*/ 706270 h 1078087"/>
                <a:gd name="connsiteX19-7555" fmla="*/ 0 w 1435865"/>
                <a:gd name="connsiteY19-7556" fmla="*/ 897013 h 1078087"/>
                <a:gd name="connsiteX20-7557" fmla="*/ 543508 w 1435865"/>
                <a:gd name="connsiteY20-7558" fmla="*/ 0 h 1078087"/>
                <a:gd name="connsiteX21-7559" fmla="*/ 745856 w 1435865"/>
                <a:gd name="connsiteY21-7560" fmla="*/ 85534 h 1078087"/>
                <a:gd name="connsiteX22-7561" fmla="*/ 916259 w 1435865"/>
                <a:gd name="connsiteY22-7562" fmla="*/ 184312 h 1078087"/>
                <a:gd name="connsiteX23-7563" fmla="*/ 1315146 w 1435865"/>
                <a:gd name="connsiteY23-7564" fmla="*/ 198516 h 1078087"/>
                <a:gd name="connsiteX24-7565" fmla="*/ 1435474 w 1435865"/>
                <a:gd name="connsiteY24-7566" fmla="*/ 79982 h 1078087"/>
                <a:gd name="connsiteX25-7567" fmla="*/ 1280445 w 1435865"/>
                <a:gd name="connsiteY25-7568" fmla="*/ 523272 h 1078087"/>
                <a:gd name="connsiteX26-7569" fmla="*/ 1273671 w 1435865"/>
                <a:gd name="connsiteY26-7570" fmla="*/ 693489 h 1078087"/>
                <a:gd name="connsiteX27-7571" fmla="*/ 1364183 w 1435865"/>
                <a:gd name="connsiteY27-7572" fmla="*/ 756682 h 1078087"/>
                <a:gd name="connsiteX28-7573" fmla="*/ 1218641 w 1435865"/>
                <a:gd name="connsiteY28-7574" fmla="*/ 1001983 h 1078087"/>
                <a:gd name="connsiteX29-7575" fmla="*/ 1165317 w 1435865"/>
                <a:gd name="connsiteY29-7576" fmla="*/ 987415 h 1078087"/>
                <a:gd name="connsiteX30-7577" fmla="*/ 1107333 w 1435865"/>
                <a:gd name="connsiteY30-7578" fmla="*/ 981871 h 1078087"/>
                <a:gd name="connsiteX31-7579" fmla="*/ 1073970 w 1435865"/>
                <a:gd name="connsiteY31-7580" fmla="*/ 982189 h 1078087"/>
                <a:gd name="connsiteX32-7581" fmla="*/ 995871 w 1435865"/>
                <a:gd name="connsiteY32-7582" fmla="*/ 1024512 h 1078087"/>
                <a:gd name="connsiteX0-7583" fmla="*/ 995871 w 1435865"/>
                <a:gd name="connsiteY0-7584" fmla="*/ 1024512 h 1078087"/>
                <a:gd name="connsiteX1-7585" fmla="*/ 963828 w 1435865"/>
                <a:gd name="connsiteY1-7586" fmla="*/ 910922 h 1078087"/>
                <a:gd name="connsiteX2-7587" fmla="*/ 977904 w 1435865"/>
                <a:gd name="connsiteY2-7588" fmla="*/ 1035152 h 1078087"/>
                <a:gd name="connsiteX3-7589" fmla="*/ 916145 w 1435865"/>
                <a:gd name="connsiteY3-7590" fmla="*/ 1052290 h 1078087"/>
                <a:gd name="connsiteX4-7591" fmla="*/ 885632 w 1435865"/>
                <a:gd name="connsiteY4-7592" fmla="*/ 1017550 h 1078087"/>
                <a:gd name="connsiteX5-7593" fmla="*/ 858927 w 1435865"/>
                <a:gd name="connsiteY5-7594" fmla="*/ 991363 h 1078087"/>
                <a:gd name="connsiteX6-7595" fmla="*/ 808277 w 1435865"/>
                <a:gd name="connsiteY6-7596" fmla="*/ 995039 h 1078087"/>
                <a:gd name="connsiteX7-7597" fmla="*/ 790628 w 1435865"/>
                <a:gd name="connsiteY7-7598" fmla="*/ 882100 h 1078087"/>
                <a:gd name="connsiteX8-7599" fmla="*/ 667264 w 1435865"/>
                <a:gd name="connsiteY8-7600" fmla="*/ 886315 h 1078087"/>
                <a:gd name="connsiteX9-7601" fmla="*/ 708732 w 1435865"/>
                <a:gd name="connsiteY9-7602" fmla="*/ 835185 h 1078087"/>
                <a:gd name="connsiteX10-7603" fmla="*/ 811429 w 1435865"/>
                <a:gd name="connsiteY10-7604" fmla="*/ 722791 h 1078087"/>
                <a:gd name="connsiteX11-7605" fmla="*/ 738886 w 1435865"/>
                <a:gd name="connsiteY11-7606" fmla="*/ 775374 h 1078087"/>
                <a:gd name="connsiteX12-7607" fmla="*/ 629081 w 1435865"/>
                <a:gd name="connsiteY12-7608" fmla="*/ 897267 h 1078087"/>
                <a:gd name="connsiteX13-7609" fmla="*/ 356382 w 1435865"/>
                <a:gd name="connsiteY13-7610" fmla="*/ 1018964 h 1078087"/>
                <a:gd name="connsiteX14-7611" fmla="*/ 457105 w 1435865"/>
                <a:gd name="connsiteY14-7612" fmla="*/ 814648 h 1078087"/>
                <a:gd name="connsiteX15-7613" fmla="*/ 457902 w 1435865"/>
                <a:gd name="connsiteY15-7614" fmla="*/ 816117 h 1078087"/>
                <a:gd name="connsiteX16-7615" fmla="*/ 652996 w 1435865"/>
                <a:gd name="connsiteY16-7616" fmla="*/ 797599 h 1078087"/>
                <a:gd name="connsiteX17-7617" fmla="*/ 318948 w 1435865"/>
                <a:gd name="connsiteY17-7618" fmla="*/ 993700 h 1078087"/>
                <a:gd name="connsiteX18-7619" fmla="*/ 242011 w 1435865"/>
                <a:gd name="connsiteY18-7620" fmla="*/ 706270 h 1078087"/>
                <a:gd name="connsiteX19-7621" fmla="*/ 0 w 1435865"/>
                <a:gd name="connsiteY19-7622" fmla="*/ 897013 h 1078087"/>
                <a:gd name="connsiteX20-7623" fmla="*/ 543508 w 1435865"/>
                <a:gd name="connsiteY20-7624" fmla="*/ 0 h 1078087"/>
                <a:gd name="connsiteX21-7625" fmla="*/ 745856 w 1435865"/>
                <a:gd name="connsiteY21-7626" fmla="*/ 85534 h 1078087"/>
                <a:gd name="connsiteX22-7627" fmla="*/ 916259 w 1435865"/>
                <a:gd name="connsiteY22-7628" fmla="*/ 184312 h 1078087"/>
                <a:gd name="connsiteX23-7629" fmla="*/ 1315146 w 1435865"/>
                <a:gd name="connsiteY23-7630" fmla="*/ 198516 h 1078087"/>
                <a:gd name="connsiteX24-7631" fmla="*/ 1435474 w 1435865"/>
                <a:gd name="connsiteY24-7632" fmla="*/ 79982 h 1078087"/>
                <a:gd name="connsiteX25-7633" fmla="*/ 1280445 w 1435865"/>
                <a:gd name="connsiteY25-7634" fmla="*/ 523272 h 1078087"/>
                <a:gd name="connsiteX26-7635" fmla="*/ 1273671 w 1435865"/>
                <a:gd name="connsiteY26-7636" fmla="*/ 693489 h 1078087"/>
                <a:gd name="connsiteX27-7637" fmla="*/ 1364183 w 1435865"/>
                <a:gd name="connsiteY27-7638" fmla="*/ 756682 h 1078087"/>
                <a:gd name="connsiteX28-7639" fmla="*/ 1218641 w 1435865"/>
                <a:gd name="connsiteY28-7640" fmla="*/ 1001983 h 1078087"/>
                <a:gd name="connsiteX29-7641" fmla="*/ 1165317 w 1435865"/>
                <a:gd name="connsiteY29-7642" fmla="*/ 987415 h 1078087"/>
                <a:gd name="connsiteX30-7643" fmla="*/ 1107333 w 1435865"/>
                <a:gd name="connsiteY30-7644" fmla="*/ 981871 h 1078087"/>
                <a:gd name="connsiteX31-7645" fmla="*/ 1073970 w 1435865"/>
                <a:gd name="connsiteY31-7646" fmla="*/ 982189 h 1078087"/>
                <a:gd name="connsiteX32-7647" fmla="*/ 995871 w 1435865"/>
                <a:gd name="connsiteY32-7648" fmla="*/ 1024512 h 1078087"/>
                <a:gd name="connsiteX0-7649" fmla="*/ 995871 w 1435865"/>
                <a:gd name="connsiteY0-7650" fmla="*/ 1024512 h 1078087"/>
                <a:gd name="connsiteX1-7651" fmla="*/ 963828 w 1435865"/>
                <a:gd name="connsiteY1-7652" fmla="*/ 910922 h 1078087"/>
                <a:gd name="connsiteX2-7653" fmla="*/ 977904 w 1435865"/>
                <a:gd name="connsiteY2-7654" fmla="*/ 1035152 h 1078087"/>
                <a:gd name="connsiteX3-7655" fmla="*/ 916145 w 1435865"/>
                <a:gd name="connsiteY3-7656" fmla="*/ 1052290 h 1078087"/>
                <a:gd name="connsiteX4-7657" fmla="*/ 885632 w 1435865"/>
                <a:gd name="connsiteY4-7658" fmla="*/ 1017550 h 1078087"/>
                <a:gd name="connsiteX5-7659" fmla="*/ 858927 w 1435865"/>
                <a:gd name="connsiteY5-7660" fmla="*/ 991363 h 1078087"/>
                <a:gd name="connsiteX6-7661" fmla="*/ 808277 w 1435865"/>
                <a:gd name="connsiteY6-7662" fmla="*/ 995039 h 1078087"/>
                <a:gd name="connsiteX7-7663" fmla="*/ 790628 w 1435865"/>
                <a:gd name="connsiteY7-7664" fmla="*/ 882100 h 1078087"/>
                <a:gd name="connsiteX8-7665" fmla="*/ 667264 w 1435865"/>
                <a:gd name="connsiteY8-7666" fmla="*/ 886315 h 1078087"/>
                <a:gd name="connsiteX9-7667" fmla="*/ 708732 w 1435865"/>
                <a:gd name="connsiteY9-7668" fmla="*/ 835185 h 1078087"/>
                <a:gd name="connsiteX10-7669" fmla="*/ 811429 w 1435865"/>
                <a:gd name="connsiteY10-7670" fmla="*/ 722791 h 1078087"/>
                <a:gd name="connsiteX11-7671" fmla="*/ 738886 w 1435865"/>
                <a:gd name="connsiteY11-7672" fmla="*/ 775374 h 1078087"/>
                <a:gd name="connsiteX12-7673" fmla="*/ 629081 w 1435865"/>
                <a:gd name="connsiteY12-7674" fmla="*/ 897267 h 1078087"/>
                <a:gd name="connsiteX13-7675" fmla="*/ 356382 w 1435865"/>
                <a:gd name="connsiteY13-7676" fmla="*/ 1018964 h 1078087"/>
                <a:gd name="connsiteX14-7677" fmla="*/ 457105 w 1435865"/>
                <a:gd name="connsiteY14-7678" fmla="*/ 814648 h 1078087"/>
                <a:gd name="connsiteX15-7679" fmla="*/ 457902 w 1435865"/>
                <a:gd name="connsiteY15-7680" fmla="*/ 816117 h 1078087"/>
                <a:gd name="connsiteX16-7681" fmla="*/ 652996 w 1435865"/>
                <a:gd name="connsiteY16-7682" fmla="*/ 797599 h 1078087"/>
                <a:gd name="connsiteX17-7683" fmla="*/ 342618 w 1435865"/>
                <a:gd name="connsiteY17-7684" fmla="*/ 550658 h 1078087"/>
                <a:gd name="connsiteX18-7685" fmla="*/ 242011 w 1435865"/>
                <a:gd name="connsiteY18-7686" fmla="*/ 706270 h 1078087"/>
                <a:gd name="connsiteX19-7687" fmla="*/ 0 w 1435865"/>
                <a:gd name="connsiteY19-7688" fmla="*/ 897013 h 1078087"/>
                <a:gd name="connsiteX20-7689" fmla="*/ 543508 w 1435865"/>
                <a:gd name="connsiteY20-7690" fmla="*/ 0 h 1078087"/>
                <a:gd name="connsiteX21-7691" fmla="*/ 745856 w 1435865"/>
                <a:gd name="connsiteY21-7692" fmla="*/ 85534 h 1078087"/>
                <a:gd name="connsiteX22-7693" fmla="*/ 916259 w 1435865"/>
                <a:gd name="connsiteY22-7694" fmla="*/ 184312 h 1078087"/>
                <a:gd name="connsiteX23-7695" fmla="*/ 1315146 w 1435865"/>
                <a:gd name="connsiteY23-7696" fmla="*/ 198516 h 1078087"/>
                <a:gd name="connsiteX24-7697" fmla="*/ 1435474 w 1435865"/>
                <a:gd name="connsiteY24-7698" fmla="*/ 79982 h 1078087"/>
                <a:gd name="connsiteX25-7699" fmla="*/ 1280445 w 1435865"/>
                <a:gd name="connsiteY25-7700" fmla="*/ 523272 h 1078087"/>
                <a:gd name="connsiteX26-7701" fmla="*/ 1273671 w 1435865"/>
                <a:gd name="connsiteY26-7702" fmla="*/ 693489 h 1078087"/>
                <a:gd name="connsiteX27-7703" fmla="*/ 1364183 w 1435865"/>
                <a:gd name="connsiteY27-7704" fmla="*/ 756682 h 1078087"/>
                <a:gd name="connsiteX28-7705" fmla="*/ 1218641 w 1435865"/>
                <a:gd name="connsiteY28-7706" fmla="*/ 1001983 h 1078087"/>
                <a:gd name="connsiteX29-7707" fmla="*/ 1165317 w 1435865"/>
                <a:gd name="connsiteY29-7708" fmla="*/ 987415 h 1078087"/>
                <a:gd name="connsiteX30-7709" fmla="*/ 1107333 w 1435865"/>
                <a:gd name="connsiteY30-7710" fmla="*/ 981871 h 1078087"/>
                <a:gd name="connsiteX31-7711" fmla="*/ 1073970 w 1435865"/>
                <a:gd name="connsiteY31-7712" fmla="*/ 982189 h 1078087"/>
                <a:gd name="connsiteX32-7713" fmla="*/ 995871 w 1435865"/>
                <a:gd name="connsiteY32-7714" fmla="*/ 1024512 h 1078087"/>
                <a:gd name="connsiteX0-7715" fmla="*/ 995871 w 1435865"/>
                <a:gd name="connsiteY0-7716" fmla="*/ 1024512 h 1078087"/>
                <a:gd name="connsiteX1-7717" fmla="*/ 963828 w 1435865"/>
                <a:gd name="connsiteY1-7718" fmla="*/ 910922 h 1078087"/>
                <a:gd name="connsiteX2-7719" fmla="*/ 977904 w 1435865"/>
                <a:gd name="connsiteY2-7720" fmla="*/ 1035152 h 1078087"/>
                <a:gd name="connsiteX3-7721" fmla="*/ 916145 w 1435865"/>
                <a:gd name="connsiteY3-7722" fmla="*/ 1052290 h 1078087"/>
                <a:gd name="connsiteX4-7723" fmla="*/ 885632 w 1435865"/>
                <a:gd name="connsiteY4-7724" fmla="*/ 1017550 h 1078087"/>
                <a:gd name="connsiteX5-7725" fmla="*/ 858927 w 1435865"/>
                <a:gd name="connsiteY5-7726" fmla="*/ 991363 h 1078087"/>
                <a:gd name="connsiteX6-7727" fmla="*/ 808277 w 1435865"/>
                <a:gd name="connsiteY6-7728" fmla="*/ 995039 h 1078087"/>
                <a:gd name="connsiteX7-7729" fmla="*/ 790628 w 1435865"/>
                <a:gd name="connsiteY7-7730" fmla="*/ 882100 h 1078087"/>
                <a:gd name="connsiteX8-7731" fmla="*/ 667264 w 1435865"/>
                <a:gd name="connsiteY8-7732" fmla="*/ 886315 h 1078087"/>
                <a:gd name="connsiteX9-7733" fmla="*/ 708732 w 1435865"/>
                <a:gd name="connsiteY9-7734" fmla="*/ 835185 h 1078087"/>
                <a:gd name="connsiteX10-7735" fmla="*/ 811429 w 1435865"/>
                <a:gd name="connsiteY10-7736" fmla="*/ 722791 h 1078087"/>
                <a:gd name="connsiteX11-7737" fmla="*/ 738886 w 1435865"/>
                <a:gd name="connsiteY11-7738" fmla="*/ 775374 h 1078087"/>
                <a:gd name="connsiteX12-7739" fmla="*/ 629081 w 1435865"/>
                <a:gd name="connsiteY12-7740" fmla="*/ 897267 h 1078087"/>
                <a:gd name="connsiteX13-7741" fmla="*/ 356382 w 1435865"/>
                <a:gd name="connsiteY13-7742" fmla="*/ 1018964 h 1078087"/>
                <a:gd name="connsiteX14-7743" fmla="*/ 457105 w 1435865"/>
                <a:gd name="connsiteY14-7744" fmla="*/ 814648 h 1078087"/>
                <a:gd name="connsiteX15-7745" fmla="*/ 457902 w 1435865"/>
                <a:gd name="connsiteY15-7746" fmla="*/ 816117 h 1078087"/>
                <a:gd name="connsiteX16-7747" fmla="*/ 652996 w 1435865"/>
                <a:gd name="connsiteY16-7748" fmla="*/ 797599 h 1078087"/>
                <a:gd name="connsiteX17-7749" fmla="*/ 415863 w 1435865"/>
                <a:gd name="connsiteY17-7750" fmla="*/ 788241 h 1078087"/>
                <a:gd name="connsiteX18-7751" fmla="*/ 242011 w 1435865"/>
                <a:gd name="connsiteY18-7752" fmla="*/ 706270 h 1078087"/>
                <a:gd name="connsiteX19-7753" fmla="*/ 0 w 1435865"/>
                <a:gd name="connsiteY19-7754" fmla="*/ 897013 h 1078087"/>
                <a:gd name="connsiteX20-7755" fmla="*/ 543508 w 1435865"/>
                <a:gd name="connsiteY20-7756" fmla="*/ 0 h 1078087"/>
                <a:gd name="connsiteX21-7757" fmla="*/ 745856 w 1435865"/>
                <a:gd name="connsiteY21-7758" fmla="*/ 85534 h 1078087"/>
                <a:gd name="connsiteX22-7759" fmla="*/ 916259 w 1435865"/>
                <a:gd name="connsiteY22-7760" fmla="*/ 184312 h 1078087"/>
                <a:gd name="connsiteX23-7761" fmla="*/ 1315146 w 1435865"/>
                <a:gd name="connsiteY23-7762" fmla="*/ 198516 h 1078087"/>
                <a:gd name="connsiteX24-7763" fmla="*/ 1435474 w 1435865"/>
                <a:gd name="connsiteY24-7764" fmla="*/ 79982 h 1078087"/>
                <a:gd name="connsiteX25-7765" fmla="*/ 1280445 w 1435865"/>
                <a:gd name="connsiteY25-7766" fmla="*/ 523272 h 1078087"/>
                <a:gd name="connsiteX26-7767" fmla="*/ 1273671 w 1435865"/>
                <a:gd name="connsiteY26-7768" fmla="*/ 693489 h 1078087"/>
                <a:gd name="connsiteX27-7769" fmla="*/ 1364183 w 1435865"/>
                <a:gd name="connsiteY27-7770" fmla="*/ 756682 h 1078087"/>
                <a:gd name="connsiteX28-7771" fmla="*/ 1218641 w 1435865"/>
                <a:gd name="connsiteY28-7772" fmla="*/ 1001983 h 1078087"/>
                <a:gd name="connsiteX29-7773" fmla="*/ 1165317 w 1435865"/>
                <a:gd name="connsiteY29-7774" fmla="*/ 987415 h 1078087"/>
                <a:gd name="connsiteX30-7775" fmla="*/ 1107333 w 1435865"/>
                <a:gd name="connsiteY30-7776" fmla="*/ 981871 h 1078087"/>
                <a:gd name="connsiteX31-7777" fmla="*/ 1073970 w 1435865"/>
                <a:gd name="connsiteY31-7778" fmla="*/ 982189 h 1078087"/>
                <a:gd name="connsiteX32-7779" fmla="*/ 995871 w 1435865"/>
                <a:gd name="connsiteY32-7780" fmla="*/ 1024512 h 1078087"/>
                <a:gd name="connsiteX0-7781" fmla="*/ 995871 w 1435865"/>
                <a:gd name="connsiteY0-7782" fmla="*/ 1024512 h 1078087"/>
                <a:gd name="connsiteX1-7783" fmla="*/ 963828 w 1435865"/>
                <a:gd name="connsiteY1-7784" fmla="*/ 910922 h 1078087"/>
                <a:gd name="connsiteX2-7785" fmla="*/ 977904 w 1435865"/>
                <a:gd name="connsiteY2-7786" fmla="*/ 1035152 h 1078087"/>
                <a:gd name="connsiteX3-7787" fmla="*/ 916145 w 1435865"/>
                <a:gd name="connsiteY3-7788" fmla="*/ 1052290 h 1078087"/>
                <a:gd name="connsiteX4-7789" fmla="*/ 885632 w 1435865"/>
                <a:gd name="connsiteY4-7790" fmla="*/ 1017550 h 1078087"/>
                <a:gd name="connsiteX5-7791" fmla="*/ 858927 w 1435865"/>
                <a:gd name="connsiteY5-7792" fmla="*/ 991363 h 1078087"/>
                <a:gd name="connsiteX6-7793" fmla="*/ 808277 w 1435865"/>
                <a:gd name="connsiteY6-7794" fmla="*/ 995039 h 1078087"/>
                <a:gd name="connsiteX7-7795" fmla="*/ 790628 w 1435865"/>
                <a:gd name="connsiteY7-7796" fmla="*/ 882100 h 1078087"/>
                <a:gd name="connsiteX8-7797" fmla="*/ 667264 w 1435865"/>
                <a:gd name="connsiteY8-7798" fmla="*/ 886315 h 1078087"/>
                <a:gd name="connsiteX9-7799" fmla="*/ 708732 w 1435865"/>
                <a:gd name="connsiteY9-7800" fmla="*/ 835185 h 1078087"/>
                <a:gd name="connsiteX10-7801" fmla="*/ 811429 w 1435865"/>
                <a:gd name="connsiteY10-7802" fmla="*/ 722791 h 1078087"/>
                <a:gd name="connsiteX11-7803" fmla="*/ 738886 w 1435865"/>
                <a:gd name="connsiteY11-7804" fmla="*/ 775374 h 1078087"/>
                <a:gd name="connsiteX12-7805" fmla="*/ 629081 w 1435865"/>
                <a:gd name="connsiteY12-7806" fmla="*/ 897267 h 1078087"/>
                <a:gd name="connsiteX13-7807" fmla="*/ 356382 w 1435865"/>
                <a:gd name="connsiteY13-7808" fmla="*/ 1018964 h 1078087"/>
                <a:gd name="connsiteX14-7809" fmla="*/ 457105 w 1435865"/>
                <a:gd name="connsiteY14-7810" fmla="*/ 814648 h 1078087"/>
                <a:gd name="connsiteX15-7811" fmla="*/ 457902 w 1435865"/>
                <a:gd name="connsiteY15-7812" fmla="*/ 816117 h 1078087"/>
                <a:gd name="connsiteX16-7813" fmla="*/ 652996 w 1435865"/>
                <a:gd name="connsiteY16-7814" fmla="*/ 797599 h 1078087"/>
                <a:gd name="connsiteX17-7815" fmla="*/ 79462 w 1435865"/>
                <a:gd name="connsiteY17-7816" fmla="*/ 1010925 h 1078087"/>
                <a:gd name="connsiteX18-7817" fmla="*/ 242011 w 1435865"/>
                <a:gd name="connsiteY18-7818" fmla="*/ 706270 h 1078087"/>
                <a:gd name="connsiteX19-7819" fmla="*/ 0 w 1435865"/>
                <a:gd name="connsiteY19-7820" fmla="*/ 897013 h 1078087"/>
                <a:gd name="connsiteX20-7821" fmla="*/ 543508 w 1435865"/>
                <a:gd name="connsiteY20-7822" fmla="*/ 0 h 1078087"/>
                <a:gd name="connsiteX21-7823" fmla="*/ 745856 w 1435865"/>
                <a:gd name="connsiteY21-7824" fmla="*/ 85534 h 1078087"/>
                <a:gd name="connsiteX22-7825" fmla="*/ 916259 w 1435865"/>
                <a:gd name="connsiteY22-7826" fmla="*/ 184312 h 1078087"/>
                <a:gd name="connsiteX23-7827" fmla="*/ 1315146 w 1435865"/>
                <a:gd name="connsiteY23-7828" fmla="*/ 198516 h 1078087"/>
                <a:gd name="connsiteX24-7829" fmla="*/ 1435474 w 1435865"/>
                <a:gd name="connsiteY24-7830" fmla="*/ 79982 h 1078087"/>
                <a:gd name="connsiteX25-7831" fmla="*/ 1280445 w 1435865"/>
                <a:gd name="connsiteY25-7832" fmla="*/ 523272 h 1078087"/>
                <a:gd name="connsiteX26-7833" fmla="*/ 1273671 w 1435865"/>
                <a:gd name="connsiteY26-7834" fmla="*/ 693489 h 1078087"/>
                <a:gd name="connsiteX27-7835" fmla="*/ 1364183 w 1435865"/>
                <a:gd name="connsiteY27-7836" fmla="*/ 756682 h 1078087"/>
                <a:gd name="connsiteX28-7837" fmla="*/ 1218641 w 1435865"/>
                <a:gd name="connsiteY28-7838" fmla="*/ 1001983 h 1078087"/>
                <a:gd name="connsiteX29-7839" fmla="*/ 1165317 w 1435865"/>
                <a:gd name="connsiteY29-7840" fmla="*/ 987415 h 1078087"/>
                <a:gd name="connsiteX30-7841" fmla="*/ 1107333 w 1435865"/>
                <a:gd name="connsiteY30-7842" fmla="*/ 981871 h 1078087"/>
                <a:gd name="connsiteX31-7843" fmla="*/ 1073970 w 1435865"/>
                <a:gd name="connsiteY31-7844" fmla="*/ 982189 h 1078087"/>
                <a:gd name="connsiteX32-7845" fmla="*/ 995871 w 1435865"/>
                <a:gd name="connsiteY32-7846" fmla="*/ 1024512 h 1078087"/>
                <a:gd name="connsiteX0-7847" fmla="*/ 995871 w 1435865"/>
                <a:gd name="connsiteY0-7848" fmla="*/ 1024512 h 1078087"/>
                <a:gd name="connsiteX1-7849" fmla="*/ 963828 w 1435865"/>
                <a:gd name="connsiteY1-7850" fmla="*/ 910922 h 1078087"/>
                <a:gd name="connsiteX2-7851" fmla="*/ 977904 w 1435865"/>
                <a:gd name="connsiteY2-7852" fmla="*/ 1035152 h 1078087"/>
                <a:gd name="connsiteX3-7853" fmla="*/ 916145 w 1435865"/>
                <a:gd name="connsiteY3-7854" fmla="*/ 1052290 h 1078087"/>
                <a:gd name="connsiteX4-7855" fmla="*/ 885632 w 1435865"/>
                <a:gd name="connsiteY4-7856" fmla="*/ 1017550 h 1078087"/>
                <a:gd name="connsiteX5-7857" fmla="*/ 858927 w 1435865"/>
                <a:gd name="connsiteY5-7858" fmla="*/ 991363 h 1078087"/>
                <a:gd name="connsiteX6-7859" fmla="*/ 808277 w 1435865"/>
                <a:gd name="connsiteY6-7860" fmla="*/ 995039 h 1078087"/>
                <a:gd name="connsiteX7-7861" fmla="*/ 790628 w 1435865"/>
                <a:gd name="connsiteY7-7862" fmla="*/ 882100 h 1078087"/>
                <a:gd name="connsiteX8-7863" fmla="*/ 667264 w 1435865"/>
                <a:gd name="connsiteY8-7864" fmla="*/ 886315 h 1078087"/>
                <a:gd name="connsiteX9-7865" fmla="*/ 708732 w 1435865"/>
                <a:gd name="connsiteY9-7866" fmla="*/ 835185 h 1078087"/>
                <a:gd name="connsiteX10-7867" fmla="*/ 811429 w 1435865"/>
                <a:gd name="connsiteY10-7868" fmla="*/ 722791 h 1078087"/>
                <a:gd name="connsiteX11-7869" fmla="*/ 738886 w 1435865"/>
                <a:gd name="connsiteY11-7870" fmla="*/ 775374 h 1078087"/>
                <a:gd name="connsiteX12-7871" fmla="*/ 629081 w 1435865"/>
                <a:gd name="connsiteY12-7872" fmla="*/ 897267 h 1078087"/>
                <a:gd name="connsiteX13-7873" fmla="*/ 356382 w 1435865"/>
                <a:gd name="connsiteY13-7874" fmla="*/ 1018964 h 1078087"/>
                <a:gd name="connsiteX14-7875" fmla="*/ 457105 w 1435865"/>
                <a:gd name="connsiteY14-7876" fmla="*/ 814648 h 1078087"/>
                <a:gd name="connsiteX15-7877" fmla="*/ 457902 w 1435865"/>
                <a:gd name="connsiteY15-7878" fmla="*/ 816117 h 1078087"/>
                <a:gd name="connsiteX16-7879" fmla="*/ 652996 w 1435865"/>
                <a:gd name="connsiteY16-7880" fmla="*/ 797599 h 1078087"/>
                <a:gd name="connsiteX17-7881" fmla="*/ 407259 w 1435865"/>
                <a:gd name="connsiteY17-7882" fmla="*/ 705718 h 1078087"/>
                <a:gd name="connsiteX18-7883" fmla="*/ 242011 w 1435865"/>
                <a:gd name="connsiteY18-7884" fmla="*/ 706270 h 1078087"/>
                <a:gd name="connsiteX19-7885" fmla="*/ 0 w 1435865"/>
                <a:gd name="connsiteY19-7886" fmla="*/ 897013 h 1078087"/>
                <a:gd name="connsiteX20-7887" fmla="*/ 543508 w 1435865"/>
                <a:gd name="connsiteY20-7888" fmla="*/ 0 h 1078087"/>
                <a:gd name="connsiteX21-7889" fmla="*/ 745856 w 1435865"/>
                <a:gd name="connsiteY21-7890" fmla="*/ 85534 h 1078087"/>
                <a:gd name="connsiteX22-7891" fmla="*/ 916259 w 1435865"/>
                <a:gd name="connsiteY22-7892" fmla="*/ 184312 h 1078087"/>
                <a:gd name="connsiteX23-7893" fmla="*/ 1315146 w 1435865"/>
                <a:gd name="connsiteY23-7894" fmla="*/ 198516 h 1078087"/>
                <a:gd name="connsiteX24-7895" fmla="*/ 1435474 w 1435865"/>
                <a:gd name="connsiteY24-7896" fmla="*/ 79982 h 1078087"/>
                <a:gd name="connsiteX25-7897" fmla="*/ 1280445 w 1435865"/>
                <a:gd name="connsiteY25-7898" fmla="*/ 523272 h 1078087"/>
                <a:gd name="connsiteX26-7899" fmla="*/ 1273671 w 1435865"/>
                <a:gd name="connsiteY26-7900" fmla="*/ 693489 h 1078087"/>
                <a:gd name="connsiteX27-7901" fmla="*/ 1364183 w 1435865"/>
                <a:gd name="connsiteY27-7902" fmla="*/ 756682 h 1078087"/>
                <a:gd name="connsiteX28-7903" fmla="*/ 1218641 w 1435865"/>
                <a:gd name="connsiteY28-7904" fmla="*/ 1001983 h 1078087"/>
                <a:gd name="connsiteX29-7905" fmla="*/ 1165317 w 1435865"/>
                <a:gd name="connsiteY29-7906" fmla="*/ 987415 h 1078087"/>
                <a:gd name="connsiteX30-7907" fmla="*/ 1107333 w 1435865"/>
                <a:gd name="connsiteY30-7908" fmla="*/ 981871 h 1078087"/>
                <a:gd name="connsiteX31-7909" fmla="*/ 1073970 w 1435865"/>
                <a:gd name="connsiteY31-7910" fmla="*/ 982189 h 1078087"/>
                <a:gd name="connsiteX32-7911" fmla="*/ 995871 w 1435865"/>
                <a:gd name="connsiteY32-7912" fmla="*/ 1024512 h 1078087"/>
                <a:gd name="connsiteX0-7913" fmla="*/ 995871 w 1435865"/>
                <a:gd name="connsiteY0-7914" fmla="*/ 1024512 h 1078087"/>
                <a:gd name="connsiteX1-7915" fmla="*/ 963828 w 1435865"/>
                <a:gd name="connsiteY1-7916" fmla="*/ 910922 h 1078087"/>
                <a:gd name="connsiteX2-7917" fmla="*/ 977904 w 1435865"/>
                <a:gd name="connsiteY2-7918" fmla="*/ 1035152 h 1078087"/>
                <a:gd name="connsiteX3-7919" fmla="*/ 916145 w 1435865"/>
                <a:gd name="connsiteY3-7920" fmla="*/ 1052290 h 1078087"/>
                <a:gd name="connsiteX4-7921" fmla="*/ 885632 w 1435865"/>
                <a:gd name="connsiteY4-7922" fmla="*/ 1017550 h 1078087"/>
                <a:gd name="connsiteX5-7923" fmla="*/ 858927 w 1435865"/>
                <a:gd name="connsiteY5-7924" fmla="*/ 991363 h 1078087"/>
                <a:gd name="connsiteX6-7925" fmla="*/ 808277 w 1435865"/>
                <a:gd name="connsiteY6-7926" fmla="*/ 995039 h 1078087"/>
                <a:gd name="connsiteX7-7927" fmla="*/ 790628 w 1435865"/>
                <a:gd name="connsiteY7-7928" fmla="*/ 882100 h 1078087"/>
                <a:gd name="connsiteX8-7929" fmla="*/ 667264 w 1435865"/>
                <a:gd name="connsiteY8-7930" fmla="*/ 886315 h 1078087"/>
                <a:gd name="connsiteX9-7931" fmla="*/ 708732 w 1435865"/>
                <a:gd name="connsiteY9-7932" fmla="*/ 835185 h 1078087"/>
                <a:gd name="connsiteX10-7933" fmla="*/ 811429 w 1435865"/>
                <a:gd name="connsiteY10-7934" fmla="*/ 722791 h 1078087"/>
                <a:gd name="connsiteX11-7935" fmla="*/ 738886 w 1435865"/>
                <a:gd name="connsiteY11-7936" fmla="*/ 775374 h 1078087"/>
                <a:gd name="connsiteX12-7937" fmla="*/ 629081 w 1435865"/>
                <a:gd name="connsiteY12-7938" fmla="*/ 897267 h 1078087"/>
                <a:gd name="connsiteX13-7939" fmla="*/ 356382 w 1435865"/>
                <a:gd name="connsiteY13-7940" fmla="*/ 1018964 h 1078087"/>
                <a:gd name="connsiteX14-7941" fmla="*/ 457105 w 1435865"/>
                <a:gd name="connsiteY14-7942" fmla="*/ 814648 h 1078087"/>
                <a:gd name="connsiteX15-7943" fmla="*/ 457902 w 1435865"/>
                <a:gd name="connsiteY15-7944" fmla="*/ 816117 h 1078087"/>
                <a:gd name="connsiteX16-7945" fmla="*/ 652996 w 1435865"/>
                <a:gd name="connsiteY16-7946" fmla="*/ 797599 h 1078087"/>
                <a:gd name="connsiteX17-7947" fmla="*/ 351191 w 1435865"/>
                <a:gd name="connsiteY17-7948" fmla="*/ 973737 h 1078087"/>
                <a:gd name="connsiteX18-7949" fmla="*/ 242011 w 1435865"/>
                <a:gd name="connsiteY18-7950" fmla="*/ 706270 h 1078087"/>
                <a:gd name="connsiteX19-7951" fmla="*/ 0 w 1435865"/>
                <a:gd name="connsiteY19-7952" fmla="*/ 897013 h 1078087"/>
                <a:gd name="connsiteX20-7953" fmla="*/ 543508 w 1435865"/>
                <a:gd name="connsiteY20-7954" fmla="*/ 0 h 1078087"/>
                <a:gd name="connsiteX21-7955" fmla="*/ 745856 w 1435865"/>
                <a:gd name="connsiteY21-7956" fmla="*/ 85534 h 1078087"/>
                <a:gd name="connsiteX22-7957" fmla="*/ 916259 w 1435865"/>
                <a:gd name="connsiteY22-7958" fmla="*/ 184312 h 1078087"/>
                <a:gd name="connsiteX23-7959" fmla="*/ 1315146 w 1435865"/>
                <a:gd name="connsiteY23-7960" fmla="*/ 198516 h 1078087"/>
                <a:gd name="connsiteX24-7961" fmla="*/ 1435474 w 1435865"/>
                <a:gd name="connsiteY24-7962" fmla="*/ 79982 h 1078087"/>
                <a:gd name="connsiteX25-7963" fmla="*/ 1280445 w 1435865"/>
                <a:gd name="connsiteY25-7964" fmla="*/ 523272 h 1078087"/>
                <a:gd name="connsiteX26-7965" fmla="*/ 1273671 w 1435865"/>
                <a:gd name="connsiteY26-7966" fmla="*/ 693489 h 1078087"/>
                <a:gd name="connsiteX27-7967" fmla="*/ 1364183 w 1435865"/>
                <a:gd name="connsiteY27-7968" fmla="*/ 756682 h 1078087"/>
                <a:gd name="connsiteX28-7969" fmla="*/ 1218641 w 1435865"/>
                <a:gd name="connsiteY28-7970" fmla="*/ 1001983 h 1078087"/>
                <a:gd name="connsiteX29-7971" fmla="*/ 1165317 w 1435865"/>
                <a:gd name="connsiteY29-7972" fmla="*/ 987415 h 1078087"/>
                <a:gd name="connsiteX30-7973" fmla="*/ 1107333 w 1435865"/>
                <a:gd name="connsiteY30-7974" fmla="*/ 981871 h 1078087"/>
                <a:gd name="connsiteX31-7975" fmla="*/ 1073970 w 1435865"/>
                <a:gd name="connsiteY31-7976" fmla="*/ 982189 h 1078087"/>
                <a:gd name="connsiteX32-7977" fmla="*/ 995871 w 1435865"/>
                <a:gd name="connsiteY32-7978" fmla="*/ 1024512 h 1078087"/>
                <a:gd name="connsiteX0-7979" fmla="*/ 995871 w 1435865"/>
                <a:gd name="connsiteY0-7980" fmla="*/ 1024512 h 1078087"/>
                <a:gd name="connsiteX1-7981" fmla="*/ 963828 w 1435865"/>
                <a:gd name="connsiteY1-7982" fmla="*/ 910922 h 1078087"/>
                <a:gd name="connsiteX2-7983" fmla="*/ 977904 w 1435865"/>
                <a:gd name="connsiteY2-7984" fmla="*/ 1035152 h 1078087"/>
                <a:gd name="connsiteX3-7985" fmla="*/ 916145 w 1435865"/>
                <a:gd name="connsiteY3-7986" fmla="*/ 1052290 h 1078087"/>
                <a:gd name="connsiteX4-7987" fmla="*/ 885632 w 1435865"/>
                <a:gd name="connsiteY4-7988" fmla="*/ 1017550 h 1078087"/>
                <a:gd name="connsiteX5-7989" fmla="*/ 858927 w 1435865"/>
                <a:gd name="connsiteY5-7990" fmla="*/ 991363 h 1078087"/>
                <a:gd name="connsiteX6-7991" fmla="*/ 808277 w 1435865"/>
                <a:gd name="connsiteY6-7992" fmla="*/ 995039 h 1078087"/>
                <a:gd name="connsiteX7-7993" fmla="*/ 790628 w 1435865"/>
                <a:gd name="connsiteY7-7994" fmla="*/ 882100 h 1078087"/>
                <a:gd name="connsiteX8-7995" fmla="*/ 667264 w 1435865"/>
                <a:gd name="connsiteY8-7996" fmla="*/ 886315 h 1078087"/>
                <a:gd name="connsiteX9-7997" fmla="*/ 708732 w 1435865"/>
                <a:gd name="connsiteY9-7998" fmla="*/ 835185 h 1078087"/>
                <a:gd name="connsiteX10-7999" fmla="*/ 811429 w 1435865"/>
                <a:gd name="connsiteY10-8000" fmla="*/ 722791 h 1078087"/>
                <a:gd name="connsiteX11-8001" fmla="*/ 738886 w 1435865"/>
                <a:gd name="connsiteY11-8002" fmla="*/ 775374 h 1078087"/>
                <a:gd name="connsiteX12-8003" fmla="*/ 629081 w 1435865"/>
                <a:gd name="connsiteY12-8004" fmla="*/ 897267 h 1078087"/>
                <a:gd name="connsiteX13-8005" fmla="*/ 356382 w 1435865"/>
                <a:gd name="connsiteY13-8006" fmla="*/ 1018964 h 1078087"/>
                <a:gd name="connsiteX14-8007" fmla="*/ 457105 w 1435865"/>
                <a:gd name="connsiteY14-8008" fmla="*/ 814648 h 1078087"/>
                <a:gd name="connsiteX15-8009" fmla="*/ 457902 w 1435865"/>
                <a:gd name="connsiteY15-8010" fmla="*/ 816117 h 1078087"/>
                <a:gd name="connsiteX16-8011" fmla="*/ 652996 w 1435865"/>
                <a:gd name="connsiteY16-8012" fmla="*/ 797599 h 1078087"/>
                <a:gd name="connsiteX17-8013" fmla="*/ 505997 w 1435865"/>
                <a:gd name="connsiteY17-8014" fmla="*/ 609903 h 1078087"/>
                <a:gd name="connsiteX18-8015" fmla="*/ 242011 w 1435865"/>
                <a:gd name="connsiteY18-8016" fmla="*/ 706270 h 1078087"/>
                <a:gd name="connsiteX19-8017" fmla="*/ 0 w 1435865"/>
                <a:gd name="connsiteY19-8018" fmla="*/ 897013 h 1078087"/>
                <a:gd name="connsiteX20-8019" fmla="*/ 543508 w 1435865"/>
                <a:gd name="connsiteY20-8020" fmla="*/ 0 h 1078087"/>
                <a:gd name="connsiteX21-8021" fmla="*/ 745856 w 1435865"/>
                <a:gd name="connsiteY21-8022" fmla="*/ 85534 h 1078087"/>
                <a:gd name="connsiteX22-8023" fmla="*/ 916259 w 1435865"/>
                <a:gd name="connsiteY22-8024" fmla="*/ 184312 h 1078087"/>
                <a:gd name="connsiteX23-8025" fmla="*/ 1315146 w 1435865"/>
                <a:gd name="connsiteY23-8026" fmla="*/ 198516 h 1078087"/>
                <a:gd name="connsiteX24-8027" fmla="*/ 1435474 w 1435865"/>
                <a:gd name="connsiteY24-8028" fmla="*/ 79982 h 1078087"/>
                <a:gd name="connsiteX25-8029" fmla="*/ 1280445 w 1435865"/>
                <a:gd name="connsiteY25-8030" fmla="*/ 523272 h 1078087"/>
                <a:gd name="connsiteX26-8031" fmla="*/ 1273671 w 1435865"/>
                <a:gd name="connsiteY26-8032" fmla="*/ 693489 h 1078087"/>
                <a:gd name="connsiteX27-8033" fmla="*/ 1364183 w 1435865"/>
                <a:gd name="connsiteY27-8034" fmla="*/ 756682 h 1078087"/>
                <a:gd name="connsiteX28-8035" fmla="*/ 1218641 w 1435865"/>
                <a:gd name="connsiteY28-8036" fmla="*/ 1001983 h 1078087"/>
                <a:gd name="connsiteX29-8037" fmla="*/ 1165317 w 1435865"/>
                <a:gd name="connsiteY29-8038" fmla="*/ 987415 h 1078087"/>
                <a:gd name="connsiteX30-8039" fmla="*/ 1107333 w 1435865"/>
                <a:gd name="connsiteY30-8040" fmla="*/ 981871 h 1078087"/>
                <a:gd name="connsiteX31-8041" fmla="*/ 1073970 w 1435865"/>
                <a:gd name="connsiteY31-8042" fmla="*/ 982189 h 1078087"/>
                <a:gd name="connsiteX32-8043" fmla="*/ 995871 w 1435865"/>
                <a:gd name="connsiteY32-8044" fmla="*/ 1024512 h 1078087"/>
                <a:gd name="connsiteX0-8045" fmla="*/ 995871 w 1435865"/>
                <a:gd name="connsiteY0-8046" fmla="*/ 1024512 h 1078087"/>
                <a:gd name="connsiteX1-8047" fmla="*/ 963828 w 1435865"/>
                <a:gd name="connsiteY1-8048" fmla="*/ 910922 h 1078087"/>
                <a:gd name="connsiteX2-8049" fmla="*/ 977904 w 1435865"/>
                <a:gd name="connsiteY2-8050" fmla="*/ 1035152 h 1078087"/>
                <a:gd name="connsiteX3-8051" fmla="*/ 916145 w 1435865"/>
                <a:gd name="connsiteY3-8052" fmla="*/ 1052290 h 1078087"/>
                <a:gd name="connsiteX4-8053" fmla="*/ 885632 w 1435865"/>
                <a:gd name="connsiteY4-8054" fmla="*/ 1017550 h 1078087"/>
                <a:gd name="connsiteX5-8055" fmla="*/ 858927 w 1435865"/>
                <a:gd name="connsiteY5-8056" fmla="*/ 991363 h 1078087"/>
                <a:gd name="connsiteX6-8057" fmla="*/ 808277 w 1435865"/>
                <a:gd name="connsiteY6-8058" fmla="*/ 995039 h 1078087"/>
                <a:gd name="connsiteX7-8059" fmla="*/ 790628 w 1435865"/>
                <a:gd name="connsiteY7-8060" fmla="*/ 882100 h 1078087"/>
                <a:gd name="connsiteX8-8061" fmla="*/ 667264 w 1435865"/>
                <a:gd name="connsiteY8-8062" fmla="*/ 886315 h 1078087"/>
                <a:gd name="connsiteX9-8063" fmla="*/ 708732 w 1435865"/>
                <a:gd name="connsiteY9-8064" fmla="*/ 835185 h 1078087"/>
                <a:gd name="connsiteX10-8065" fmla="*/ 811429 w 1435865"/>
                <a:gd name="connsiteY10-8066" fmla="*/ 722791 h 1078087"/>
                <a:gd name="connsiteX11-8067" fmla="*/ 738886 w 1435865"/>
                <a:gd name="connsiteY11-8068" fmla="*/ 775374 h 1078087"/>
                <a:gd name="connsiteX12-8069" fmla="*/ 629081 w 1435865"/>
                <a:gd name="connsiteY12-8070" fmla="*/ 897267 h 1078087"/>
                <a:gd name="connsiteX13-8071" fmla="*/ 356382 w 1435865"/>
                <a:gd name="connsiteY13-8072" fmla="*/ 1018964 h 1078087"/>
                <a:gd name="connsiteX14-8073" fmla="*/ 457105 w 1435865"/>
                <a:gd name="connsiteY14-8074" fmla="*/ 814648 h 1078087"/>
                <a:gd name="connsiteX15-8075" fmla="*/ 305896 w 1435865"/>
                <a:gd name="connsiteY15-8076" fmla="*/ 914425 h 1078087"/>
                <a:gd name="connsiteX16-8077" fmla="*/ 652996 w 1435865"/>
                <a:gd name="connsiteY16-8078" fmla="*/ 797599 h 1078087"/>
                <a:gd name="connsiteX17-8079" fmla="*/ 505997 w 1435865"/>
                <a:gd name="connsiteY17-8080" fmla="*/ 609903 h 1078087"/>
                <a:gd name="connsiteX18-8081" fmla="*/ 242011 w 1435865"/>
                <a:gd name="connsiteY18-8082" fmla="*/ 706270 h 1078087"/>
                <a:gd name="connsiteX19-8083" fmla="*/ 0 w 1435865"/>
                <a:gd name="connsiteY19-8084" fmla="*/ 897013 h 1078087"/>
                <a:gd name="connsiteX20-8085" fmla="*/ 543508 w 1435865"/>
                <a:gd name="connsiteY20-8086" fmla="*/ 0 h 1078087"/>
                <a:gd name="connsiteX21-8087" fmla="*/ 745856 w 1435865"/>
                <a:gd name="connsiteY21-8088" fmla="*/ 85534 h 1078087"/>
                <a:gd name="connsiteX22-8089" fmla="*/ 916259 w 1435865"/>
                <a:gd name="connsiteY22-8090" fmla="*/ 184312 h 1078087"/>
                <a:gd name="connsiteX23-8091" fmla="*/ 1315146 w 1435865"/>
                <a:gd name="connsiteY23-8092" fmla="*/ 198516 h 1078087"/>
                <a:gd name="connsiteX24-8093" fmla="*/ 1435474 w 1435865"/>
                <a:gd name="connsiteY24-8094" fmla="*/ 79982 h 1078087"/>
                <a:gd name="connsiteX25-8095" fmla="*/ 1280445 w 1435865"/>
                <a:gd name="connsiteY25-8096" fmla="*/ 523272 h 1078087"/>
                <a:gd name="connsiteX26-8097" fmla="*/ 1273671 w 1435865"/>
                <a:gd name="connsiteY26-8098" fmla="*/ 693489 h 1078087"/>
                <a:gd name="connsiteX27-8099" fmla="*/ 1364183 w 1435865"/>
                <a:gd name="connsiteY27-8100" fmla="*/ 756682 h 1078087"/>
                <a:gd name="connsiteX28-8101" fmla="*/ 1218641 w 1435865"/>
                <a:gd name="connsiteY28-8102" fmla="*/ 1001983 h 1078087"/>
                <a:gd name="connsiteX29-8103" fmla="*/ 1165317 w 1435865"/>
                <a:gd name="connsiteY29-8104" fmla="*/ 987415 h 1078087"/>
                <a:gd name="connsiteX30-8105" fmla="*/ 1107333 w 1435865"/>
                <a:gd name="connsiteY30-8106" fmla="*/ 981871 h 1078087"/>
                <a:gd name="connsiteX31-8107" fmla="*/ 1073970 w 1435865"/>
                <a:gd name="connsiteY31-8108" fmla="*/ 982189 h 1078087"/>
                <a:gd name="connsiteX32-8109" fmla="*/ 995871 w 1435865"/>
                <a:gd name="connsiteY32-8110" fmla="*/ 1024512 h 1078087"/>
                <a:gd name="connsiteX0-8111" fmla="*/ 995871 w 1435865"/>
                <a:gd name="connsiteY0-8112" fmla="*/ 1024512 h 1078087"/>
                <a:gd name="connsiteX1-8113" fmla="*/ 963828 w 1435865"/>
                <a:gd name="connsiteY1-8114" fmla="*/ 910922 h 1078087"/>
                <a:gd name="connsiteX2-8115" fmla="*/ 977904 w 1435865"/>
                <a:gd name="connsiteY2-8116" fmla="*/ 1035152 h 1078087"/>
                <a:gd name="connsiteX3-8117" fmla="*/ 916145 w 1435865"/>
                <a:gd name="connsiteY3-8118" fmla="*/ 1052290 h 1078087"/>
                <a:gd name="connsiteX4-8119" fmla="*/ 885632 w 1435865"/>
                <a:gd name="connsiteY4-8120" fmla="*/ 1017550 h 1078087"/>
                <a:gd name="connsiteX5-8121" fmla="*/ 858927 w 1435865"/>
                <a:gd name="connsiteY5-8122" fmla="*/ 991363 h 1078087"/>
                <a:gd name="connsiteX6-8123" fmla="*/ 808277 w 1435865"/>
                <a:gd name="connsiteY6-8124" fmla="*/ 995039 h 1078087"/>
                <a:gd name="connsiteX7-8125" fmla="*/ 790628 w 1435865"/>
                <a:gd name="connsiteY7-8126" fmla="*/ 882100 h 1078087"/>
                <a:gd name="connsiteX8-8127" fmla="*/ 667264 w 1435865"/>
                <a:gd name="connsiteY8-8128" fmla="*/ 886315 h 1078087"/>
                <a:gd name="connsiteX9-8129" fmla="*/ 708732 w 1435865"/>
                <a:gd name="connsiteY9-8130" fmla="*/ 835185 h 1078087"/>
                <a:gd name="connsiteX10-8131" fmla="*/ 811429 w 1435865"/>
                <a:gd name="connsiteY10-8132" fmla="*/ 722791 h 1078087"/>
                <a:gd name="connsiteX11-8133" fmla="*/ 738886 w 1435865"/>
                <a:gd name="connsiteY11-8134" fmla="*/ 775374 h 1078087"/>
                <a:gd name="connsiteX12-8135" fmla="*/ 629081 w 1435865"/>
                <a:gd name="connsiteY12-8136" fmla="*/ 897267 h 1078087"/>
                <a:gd name="connsiteX13-8137" fmla="*/ 356382 w 1435865"/>
                <a:gd name="connsiteY13-8138" fmla="*/ 1018964 h 1078087"/>
                <a:gd name="connsiteX14-8139" fmla="*/ 457105 w 1435865"/>
                <a:gd name="connsiteY14-8140" fmla="*/ 814648 h 1078087"/>
                <a:gd name="connsiteX15-8141" fmla="*/ 266748 w 1435865"/>
                <a:gd name="connsiteY15-8142" fmla="*/ 1058559 h 1078087"/>
                <a:gd name="connsiteX16-8143" fmla="*/ 652996 w 1435865"/>
                <a:gd name="connsiteY16-8144" fmla="*/ 797599 h 1078087"/>
                <a:gd name="connsiteX17-8145" fmla="*/ 505997 w 1435865"/>
                <a:gd name="connsiteY17-8146" fmla="*/ 609903 h 1078087"/>
                <a:gd name="connsiteX18-8147" fmla="*/ 242011 w 1435865"/>
                <a:gd name="connsiteY18-8148" fmla="*/ 706270 h 1078087"/>
                <a:gd name="connsiteX19-8149" fmla="*/ 0 w 1435865"/>
                <a:gd name="connsiteY19-8150" fmla="*/ 897013 h 1078087"/>
                <a:gd name="connsiteX20-8151" fmla="*/ 543508 w 1435865"/>
                <a:gd name="connsiteY20-8152" fmla="*/ 0 h 1078087"/>
                <a:gd name="connsiteX21-8153" fmla="*/ 745856 w 1435865"/>
                <a:gd name="connsiteY21-8154" fmla="*/ 85534 h 1078087"/>
                <a:gd name="connsiteX22-8155" fmla="*/ 916259 w 1435865"/>
                <a:gd name="connsiteY22-8156" fmla="*/ 184312 h 1078087"/>
                <a:gd name="connsiteX23-8157" fmla="*/ 1315146 w 1435865"/>
                <a:gd name="connsiteY23-8158" fmla="*/ 198516 h 1078087"/>
                <a:gd name="connsiteX24-8159" fmla="*/ 1435474 w 1435865"/>
                <a:gd name="connsiteY24-8160" fmla="*/ 79982 h 1078087"/>
                <a:gd name="connsiteX25-8161" fmla="*/ 1280445 w 1435865"/>
                <a:gd name="connsiteY25-8162" fmla="*/ 523272 h 1078087"/>
                <a:gd name="connsiteX26-8163" fmla="*/ 1273671 w 1435865"/>
                <a:gd name="connsiteY26-8164" fmla="*/ 693489 h 1078087"/>
                <a:gd name="connsiteX27-8165" fmla="*/ 1364183 w 1435865"/>
                <a:gd name="connsiteY27-8166" fmla="*/ 756682 h 1078087"/>
                <a:gd name="connsiteX28-8167" fmla="*/ 1218641 w 1435865"/>
                <a:gd name="connsiteY28-8168" fmla="*/ 1001983 h 1078087"/>
                <a:gd name="connsiteX29-8169" fmla="*/ 1165317 w 1435865"/>
                <a:gd name="connsiteY29-8170" fmla="*/ 987415 h 1078087"/>
                <a:gd name="connsiteX30-8171" fmla="*/ 1107333 w 1435865"/>
                <a:gd name="connsiteY30-8172" fmla="*/ 981871 h 1078087"/>
                <a:gd name="connsiteX31-8173" fmla="*/ 1073970 w 1435865"/>
                <a:gd name="connsiteY31-8174" fmla="*/ 982189 h 1078087"/>
                <a:gd name="connsiteX32-8175" fmla="*/ 995871 w 1435865"/>
                <a:gd name="connsiteY32-8176" fmla="*/ 1024512 h 1078087"/>
                <a:gd name="connsiteX0-8177" fmla="*/ 995871 w 1435865"/>
                <a:gd name="connsiteY0-8178" fmla="*/ 1024512 h 1078087"/>
                <a:gd name="connsiteX1-8179" fmla="*/ 963828 w 1435865"/>
                <a:gd name="connsiteY1-8180" fmla="*/ 910922 h 1078087"/>
                <a:gd name="connsiteX2-8181" fmla="*/ 977904 w 1435865"/>
                <a:gd name="connsiteY2-8182" fmla="*/ 1035152 h 1078087"/>
                <a:gd name="connsiteX3-8183" fmla="*/ 916145 w 1435865"/>
                <a:gd name="connsiteY3-8184" fmla="*/ 1052290 h 1078087"/>
                <a:gd name="connsiteX4-8185" fmla="*/ 885632 w 1435865"/>
                <a:gd name="connsiteY4-8186" fmla="*/ 1017550 h 1078087"/>
                <a:gd name="connsiteX5-8187" fmla="*/ 858927 w 1435865"/>
                <a:gd name="connsiteY5-8188" fmla="*/ 991363 h 1078087"/>
                <a:gd name="connsiteX6-8189" fmla="*/ 808277 w 1435865"/>
                <a:gd name="connsiteY6-8190" fmla="*/ 995039 h 1078087"/>
                <a:gd name="connsiteX7-8191" fmla="*/ 790628 w 1435865"/>
                <a:gd name="connsiteY7-8192" fmla="*/ 882100 h 1078087"/>
                <a:gd name="connsiteX8-8193" fmla="*/ 667264 w 1435865"/>
                <a:gd name="connsiteY8-8194" fmla="*/ 886315 h 1078087"/>
                <a:gd name="connsiteX9-8195" fmla="*/ 708732 w 1435865"/>
                <a:gd name="connsiteY9-8196" fmla="*/ 835185 h 1078087"/>
                <a:gd name="connsiteX10-8197" fmla="*/ 811429 w 1435865"/>
                <a:gd name="connsiteY10-8198" fmla="*/ 722791 h 1078087"/>
                <a:gd name="connsiteX11-8199" fmla="*/ 738886 w 1435865"/>
                <a:gd name="connsiteY11-8200" fmla="*/ 775374 h 1078087"/>
                <a:gd name="connsiteX12-8201" fmla="*/ 629081 w 1435865"/>
                <a:gd name="connsiteY12-8202" fmla="*/ 897267 h 1078087"/>
                <a:gd name="connsiteX13-8203" fmla="*/ 356382 w 1435865"/>
                <a:gd name="connsiteY13-8204" fmla="*/ 1018964 h 1078087"/>
                <a:gd name="connsiteX14-8205" fmla="*/ 457105 w 1435865"/>
                <a:gd name="connsiteY14-8206" fmla="*/ 814648 h 1078087"/>
                <a:gd name="connsiteX15-8207" fmla="*/ 501042 w 1435865"/>
                <a:gd name="connsiteY15-8208" fmla="*/ 800236 h 1078087"/>
                <a:gd name="connsiteX16-8209" fmla="*/ 652996 w 1435865"/>
                <a:gd name="connsiteY16-8210" fmla="*/ 797599 h 1078087"/>
                <a:gd name="connsiteX17-8211" fmla="*/ 505997 w 1435865"/>
                <a:gd name="connsiteY17-8212" fmla="*/ 609903 h 1078087"/>
                <a:gd name="connsiteX18-8213" fmla="*/ 242011 w 1435865"/>
                <a:gd name="connsiteY18-8214" fmla="*/ 706270 h 1078087"/>
                <a:gd name="connsiteX19-8215" fmla="*/ 0 w 1435865"/>
                <a:gd name="connsiteY19-8216" fmla="*/ 897013 h 1078087"/>
                <a:gd name="connsiteX20-8217" fmla="*/ 543508 w 1435865"/>
                <a:gd name="connsiteY20-8218" fmla="*/ 0 h 1078087"/>
                <a:gd name="connsiteX21-8219" fmla="*/ 745856 w 1435865"/>
                <a:gd name="connsiteY21-8220" fmla="*/ 85534 h 1078087"/>
                <a:gd name="connsiteX22-8221" fmla="*/ 916259 w 1435865"/>
                <a:gd name="connsiteY22-8222" fmla="*/ 184312 h 1078087"/>
                <a:gd name="connsiteX23-8223" fmla="*/ 1315146 w 1435865"/>
                <a:gd name="connsiteY23-8224" fmla="*/ 198516 h 1078087"/>
                <a:gd name="connsiteX24-8225" fmla="*/ 1435474 w 1435865"/>
                <a:gd name="connsiteY24-8226" fmla="*/ 79982 h 1078087"/>
                <a:gd name="connsiteX25-8227" fmla="*/ 1280445 w 1435865"/>
                <a:gd name="connsiteY25-8228" fmla="*/ 523272 h 1078087"/>
                <a:gd name="connsiteX26-8229" fmla="*/ 1273671 w 1435865"/>
                <a:gd name="connsiteY26-8230" fmla="*/ 693489 h 1078087"/>
                <a:gd name="connsiteX27-8231" fmla="*/ 1364183 w 1435865"/>
                <a:gd name="connsiteY27-8232" fmla="*/ 756682 h 1078087"/>
                <a:gd name="connsiteX28-8233" fmla="*/ 1218641 w 1435865"/>
                <a:gd name="connsiteY28-8234" fmla="*/ 1001983 h 1078087"/>
                <a:gd name="connsiteX29-8235" fmla="*/ 1165317 w 1435865"/>
                <a:gd name="connsiteY29-8236" fmla="*/ 987415 h 1078087"/>
                <a:gd name="connsiteX30-8237" fmla="*/ 1107333 w 1435865"/>
                <a:gd name="connsiteY30-8238" fmla="*/ 981871 h 1078087"/>
                <a:gd name="connsiteX31-8239" fmla="*/ 1073970 w 1435865"/>
                <a:gd name="connsiteY31-8240" fmla="*/ 982189 h 1078087"/>
                <a:gd name="connsiteX32-8241" fmla="*/ 995871 w 1435865"/>
                <a:gd name="connsiteY32-8242" fmla="*/ 1024512 h 1078087"/>
                <a:gd name="connsiteX0-8243" fmla="*/ 995871 w 1435865"/>
                <a:gd name="connsiteY0-8244" fmla="*/ 1024512 h 1078087"/>
                <a:gd name="connsiteX1-8245" fmla="*/ 963828 w 1435865"/>
                <a:gd name="connsiteY1-8246" fmla="*/ 910922 h 1078087"/>
                <a:gd name="connsiteX2-8247" fmla="*/ 977904 w 1435865"/>
                <a:gd name="connsiteY2-8248" fmla="*/ 1035152 h 1078087"/>
                <a:gd name="connsiteX3-8249" fmla="*/ 916145 w 1435865"/>
                <a:gd name="connsiteY3-8250" fmla="*/ 1052290 h 1078087"/>
                <a:gd name="connsiteX4-8251" fmla="*/ 885632 w 1435865"/>
                <a:gd name="connsiteY4-8252" fmla="*/ 1017550 h 1078087"/>
                <a:gd name="connsiteX5-8253" fmla="*/ 858927 w 1435865"/>
                <a:gd name="connsiteY5-8254" fmla="*/ 991363 h 1078087"/>
                <a:gd name="connsiteX6-8255" fmla="*/ 808277 w 1435865"/>
                <a:gd name="connsiteY6-8256" fmla="*/ 995039 h 1078087"/>
                <a:gd name="connsiteX7-8257" fmla="*/ 790628 w 1435865"/>
                <a:gd name="connsiteY7-8258" fmla="*/ 882100 h 1078087"/>
                <a:gd name="connsiteX8-8259" fmla="*/ 667264 w 1435865"/>
                <a:gd name="connsiteY8-8260" fmla="*/ 886315 h 1078087"/>
                <a:gd name="connsiteX9-8261" fmla="*/ 708732 w 1435865"/>
                <a:gd name="connsiteY9-8262" fmla="*/ 835185 h 1078087"/>
                <a:gd name="connsiteX10-8263" fmla="*/ 811429 w 1435865"/>
                <a:gd name="connsiteY10-8264" fmla="*/ 722791 h 1078087"/>
                <a:gd name="connsiteX11-8265" fmla="*/ 738886 w 1435865"/>
                <a:gd name="connsiteY11-8266" fmla="*/ 775374 h 1078087"/>
                <a:gd name="connsiteX12-8267" fmla="*/ 629081 w 1435865"/>
                <a:gd name="connsiteY12-8268" fmla="*/ 897267 h 1078087"/>
                <a:gd name="connsiteX13-8269" fmla="*/ 356382 w 1435865"/>
                <a:gd name="connsiteY13-8270" fmla="*/ 1018964 h 1078087"/>
                <a:gd name="connsiteX14-8271" fmla="*/ 457105 w 1435865"/>
                <a:gd name="connsiteY14-8272" fmla="*/ 814648 h 1078087"/>
                <a:gd name="connsiteX15-8273" fmla="*/ 517173 w 1435865"/>
                <a:gd name="connsiteY15-8274" fmla="*/ 755389 h 1078087"/>
                <a:gd name="connsiteX16-8275" fmla="*/ 652996 w 1435865"/>
                <a:gd name="connsiteY16-8276" fmla="*/ 797599 h 1078087"/>
                <a:gd name="connsiteX17-8277" fmla="*/ 505997 w 1435865"/>
                <a:gd name="connsiteY17-8278" fmla="*/ 609903 h 1078087"/>
                <a:gd name="connsiteX18-8279" fmla="*/ 242011 w 1435865"/>
                <a:gd name="connsiteY18-8280" fmla="*/ 706270 h 1078087"/>
                <a:gd name="connsiteX19-8281" fmla="*/ 0 w 1435865"/>
                <a:gd name="connsiteY19-8282" fmla="*/ 897013 h 1078087"/>
                <a:gd name="connsiteX20-8283" fmla="*/ 543508 w 1435865"/>
                <a:gd name="connsiteY20-8284" fmla="*/ 0 h 1078087"/>
                <a:gd name="connsiteX21-8285" fmla="*/ 745856 w 1435865"/>
                <a:gd name="connsiteY21-8286" fmla="*/ 85534 h 1078087"/>
                <a:gd name="connsiteX22-8287" fmla="*/ 916259 w 1435865"/>
                <a:gd name="connsiteY22-8288" fmla="*/ 184312 h 1078087"/>
                <a:gd name="connsiteX23-8289" fmla="*/ 1315146 w 1435865"/>
                <a:gd name="connsiteY23-8290" fmla="*/ 198516 h 1078087"/>
                <a:gd name="connsiteX24-8291" fmla="*/ 1435474 w 1435865"/>
                <a:gd name="connsiteY24-8292" fmla="*/ 79982 h 1078087"/>
                <a:gd name="connsiteX25-8293" fmla="*/ 1280445 w 1435865"/>
                <a:gd name="connsiteY25-8294" fmla="*/ 523272 h 1078087"/>
                <a:gd name="connsiteX26-8295" fmla="*/ 1273671 w 1435865"/>
                <a:gd name="connsiteY26-8296" fmla="*/ 693489 h 1078087"/>
                <a:gd name="connsiteX27-8297" fmla="*/ 1364183 w 1435865"/>
                <a:gd name="connsiteY27-8298" fmla="*/ 756682 h 1078087"/>
                <a:gd name="connsiteX28-8299" fmla="*/ 1218641 w 1435865"/>
                <a:gd name="connsiteY28-8300" fmla="*/ 1001983 h 1078087"/>
                <a:gd name="connsiteX29-8301" fmla="*/ 1165317 w 1435865"/>
                <a:gd name="connsiteY29-8302" fmla="*/ 987415 h 1078087"/>
                <a:gd name="connsiteX30-8303" fmla="*/ 1107333 w 1435865"/>
                <a:gd name="connsiteY30-8304" fmla="*/ 981871 h 1078087"/>
                <a:gd name="connsiteX31-8305" fmla="*/ 1073970 w 1435865"/>
                <a:gd name="connsiteY31-8306" fmla="*/ 982189 h 1078087"/>
                <a:gd name="connsiteX32-8307" fmla="*/ 995871 w 1435865"/>
                <a:gd name="connsiteY32-8308" fmla="*/ 1024512 h 1078087"/>
                <a:gd name="connsiteX0-8309" fmla="*/ 995871 w 1435865"/>
                <a:gd name="connsiteY0-8310" fmla="*/ 1024512 h 1078087"/>
                <a:gd name="connsiteX1-8311" fmla="*/ 963828 w 1435865"/>
                <a:gd name="connsiteY1-8312" fmla="*/ 910922 h 1078087"/>
                <a:gd name="connsiteX2-8313" fmla="*/ 977904 w 1435865"/>
                <a:gd name="connsiteY2-8314" fmla="*/ 1035152 h 1078087"/>
                <a:gd name="connsiteX3-8315" fmla="*/ 916145 w 1435865"/>
                <a:gd name="connsiteY3-8316" fmla="*/ 1052290 h 1078087"/>
                <a:gd name="connsiteX4-8317" fmla="*/ 885632 w 1435865"/>
                <a:gd name="connsiteY4-8318" fmla="*/ 1017550 h 1078087"/>
                <a:gd name="connsiteX5-8319" fmla="*/ 858927 w 1435865"/>
                <a:gd name="connsiteY5-8320" fmla="*/ 991363 h 1078087"/>
                <a:gd name="connsiteX6-8321" fmla="*/ 808277 w 1435865"/>
                <a:gd name="connsiteY6-8322" fmla="*/ 995039 h 1078087"/>
                <a:gd name="connsiteX7-8323" fmla="*/ 790628 w 1435865"/>
                <a:gd name="connsiteY7-8324" fmla="*/ 882100 h 1078087"/>
                <a:gd name="connsiteX8-8325" fmla="*/ 667264 w 1435865"/>
                <a:gd name="connsiteY8-8326" fmla="*/ 886315 h 1078087"/>
                <a:gd name="connsiteX9-8327" fmla="*/ 708732 w 1435865"/>
                <a:gd name="connsiteY9-8328" fmla="*/ 835185 h 1078087"/>
                <a:gd name="connsiteX10-8329" fmla="*/ 811429 w 1435865"/>
                <a:gd name="connsiteY10-8330" fmla="*/ 722791 h 1078087"/>
                <a:gd name="connsiteX11-8331" fmla="*/ 738886 w 1435865"/>
                <a:gd name="connsiteY11-8332" fmla="*/ 775374 h 1078087"/>
                <a:gd name="connsiteX12-8333" fmla="*/ 629081 w 1435865"/>
                <a:gd name="connsiteY12-8334" fmla="*/ 897267 h 1078087"/>
                <a:gd name="connsiteX13-8335" fmla="*/ 356382 w 1435865"/>
                <a:gd name="connsiteY13-8336" fmla="*/ 1018964 h 1078087"/>
                <a:gd name="connsiteX14-8337" fmla="*/ 457105 w 1435865"/>
                <a:gd name="connsiteY14-8338" fmla="*/ 814648 h 1078087"/>
                <a:gd name="connsiteX15-8339" fmla="*/ 517173 w 1435865"/>
                <a:gd name="connsiteY15-8340" fmla="*/ 755389 h 1078087"/>
                <a:gd name="connsiteX16-8341" fmla="*/ 788884 w 1435865"/>
                <a:gd name="connsiteY16-8342" fmla="*/ 483420 h 1078087"/>
                <a:gd name="connsiteX17-8343" fmla="*/ 505997 w 1435865"/>
                <a:gd name="connsiteY17-8344" fmla="*/ 609903 h 1078087"/>
                <a:gd name="connsiteX18-8345" fmla="*/ 242011 w 1435865"/>
                <a:gd name="connsiteY18-8346" fmla="*/ 706270 h 1078087"/>
                <a:gd name="connsiteX19-8347" fmla="*/ 0 w 1435865"/>
                <a:gd name="connsiteY19-8348" fmla="*/ 897013 h 1078087"/>
                <a:gd name="connsiteX20-8349" fmla="*/ 543508 w 1435865"/>
                <a:gd name="connsiteY20-8350" fmla="*/ 0 h 1078087"/>
                <a:gd name="connsiteX21-8351" fmla="*/ 745856 w 1435865"/>
                <a:gd name="connsiteY21-8352" fmla="*/ 85534 h 1078087"/>
                <a:gd name="connsiteX22-8353" fmla="*/ 916259 w 1435865"/>
                <a:gd name="connsiteY22-8354" fmla="*/ 184312 h 1078087"/>
                <a:gd name="connsiteX23-8355" fmla="*/ 1315146 w 1435865"/>
                <a:gd name="connsiteY23-8356" fmla="*/ 198516 h 1078087"/>
                <a:gd name="connsiteX24-8357" fmla="*/ 1435474 w 1435865"/>
                <a:gd name="connsiteY24-8358" fmla="*/ 79982 h 1078087"/>
                <a:gd name="connsiteX25-8359" fmla="*/ 1280445 w 1435865"/>
                <a:gd name="connsiteY25-8360" fmla="*/ 523272 h 1078087"/>
                <a:gd name="connsiteX26-8361" fmla="*/ 1273671 w 1435865"/>
                <a:gd name="connsiteY26-8362" fmla="*/ 693489 h 1078087"/>
                <a:gd name="connsiteX27-8363" fmla="*/ 1364183 w 1435865"/>
                <a:gd name="connsiteY27-8364" fmla="*/ 756682 h 1078087"/>
                <a:gd name="connsiteX28-8365" fmla="*/ 1218641 w 1435865"/>
                <a:gd name="connsiteY28-8366" fmla="*/ 1001983 h 1078087"/>
                <a:gd name="connsiteX29-8367" fmla="*/ 1165317 w 1435865"/>
                <a:gd name="connsiteY29-8368" fmla="*/ 987415 h 1078087"/>
                <a:gd name="connsiteX30-8369" fmla="*/ 1107333 w 1435865"/>
                <a:gd name="connsiteY30-8370" fmla="*/ 981871 h 1078087"/>
                <a:gd name="connsiteX31-8371" fmla="*/ 1073970 w 1435865"/>
                <a:gd name="connsiteY31-8372" fmla="*/ 982189 h 1078087"/>
                <a:gd name="connsiteX32-8373" fmla="*/ 995871 w 1435865"/>
                <a:gd name="connsiteY32-8374" fmla="*/ 1024512 h 1078087"/>
                <a:gd name="connsiteX0-8375" fmla="*/ 995871 w 1435865"/>
                <a:gd name="connsiteY0-8376" fmla="*/ 1024512 h 1078087"/>
                <a:gd name="connsiteX1-8377" fmla="*/ 963828 w 1435865"/>
                <a:gd name="connsiteY1-8378" fmla="*/ 910922 h 1078087"/>
                <a:gd name="connsiteX2-8379" fmla="*/ 977904 w 1435865"/>
                <a:gd name="connsiteY2-8380" fmla="*/ 1035152 h 1078087"/>
                <a:gd name="connsiteX3-8381" fmla="*/ 916145 w 1435865"/>
                <a:gd name="connsiteY3-8382" fmla="*/ 1052290 h 1078087"/>
                <a:gd name="connsiteX4-8383" fmla="*/ 885632 w 1435865"/>
                <a:gd name="connsiteY4-8384" fmla="*/ 1017550 h 1078087"/>
                <a:gd name="connsiteX5-8385" fmla="*/ 858927 w 1435865"/>
                <a:gd name="connsiteY5-8386" fmla="*/ 991363 h 1078087"/>
                <a:gd name="connsiteX6-8387" fmla="*/ 808277 w 1435865"/>
                <a:gd name="connsiteY6-8388" fmla="*/ 995039 h 1078087"/>
                <a:gd name="connsiteX7-8389" fmla="*/ 790628 w 1435865"/>
                <a:gd name="connsiteY7-8390" fmla="*/ 882100 h 1078087"/>
                <a:gd name="connsiteX8-8391" fmla="*/ 667264 w 1435865"/>
                <a:gd name="connsiteY8-8392" fmla="*/ 886315 h 1078087"/>
                <a:gd name="connsiteX9-8393" fmla="*/ 708732 w 1435865"/>
                <a:gd name="connsiteY9-8394" fmla="*/ 835185 h 1078087"/>
                <a:gd name="connsiteX10-8395" fmla="*/ 811429 w 1435865"/>
                <a:gd name="connsiteY10-8396" fmla="*/ 722791 h 1078087"/>
                <a:gd name="connsiteX11-8397" fmla="*/ 738886 w 1435865"/>
                <a:gd name="connsiteY11-8398" fmla="*/ 775374 h 1078087"/>
                <a:gd name="connsiteX12-8399" fmla="*/ 629081 w 1435865"/>
                <a:gd name="connsiteY12-8400" fmla="*/ 897267 h 1078087"/>
                <a:gd name="connsiteX13-8401" fmla="*/ 356382 w 1435865"/>
                <a:gd name="connsiteY13-8402" fmla="*/ 1018964 h 1078087"/>
                <a:gd name="connsiteX14-8403" fmla="*/ 457105 w 1435865"/>
                <a:gd name="connsiteY14-8404" fmla="*/ 814648 h 1078087"/>
                <a:gd name="connsiteX15-8405" fmla="*/ 517173 w 1435865"/>
                <a:gd name="connsiteY15-8406" fmla="*/ 755389 h 1078087"/>
                <a:gd name="connsiteX16-8407" fmla="*/ 788884 w 1435865"/>
                <a:gd name="connsiteY16-8408" fmla="*/ 483420 h 1078087"/>
                <a:gd name="connsiteX17-8409" fmla="*/ 505997 w 1435865"/>
                <a:gd name="connsiteY17-8410" fmla="*/ 609903 h 1078087"/>
                <a:gd name="connsiteX18-8411" fmla="*/ 242011 w 1435865"/>
                <a:gd name="connsiteY18-8412" fmla="*/ 706270 h 1078087"/>
                <a:gd name="connsiteX19-8413" fmla="*/ 0 w 1435865"/>
                <a:gd name="connsiteY19-8414" fmla="*/ 897013 h 1078087"/>
                <a:gd name="connsiteX20-8415" fmla="*/ 543508 w 1435865"/>
                <a:gd name="connsiteY20-8416" fmla="*/ 0 h 1078087"/>
                <a:gd name="connsiteX21-8417" fmla="*/ 745856 w 1435865"/>
                <a:gd name="connsiteY21-8418" fmla="*/ 85534 h 1078087"/>
                <a:gd name="connsiteX22-8419" fmla="*/ 916259 w 1435865"/>
                <a:gd name="connsiteY22-8420" fmla="*/ 184312 h 1078087"/>
                <a:gd name="connsiteX23-8421" fmla="*/ 1315146 w 1435865"/>
                <a:gd name="connsiteY23-8422" fmla="*/ 198516 h 1078087"/>
                <a:gd name="connsiteX24-8423" fmla="*/ 1435474 w 1435865"/>
                <a:gd name="connsiteY24-8424" fmla="*/ 79982 h 1078087"/>
                <a:gd name="connsiteX25-8425" fmla="*/ 1280445 w 1435865"/>
                <a:gd name="connsiteY25-8426" fmla="*/ 523272 h 1078087"/>
                <a:gd name="connsiteX26-8427" fmla="*/ 1273671 w 1435865"/>
                <a:gd name="connsiteY26-8428" fmla="*/ 693489 h 1078087"/>
                <a:gd name="connsiteX27-8429" fmla="*/ 1364183 w 1435865"/>
                <a:gd name="connsiteY27-8430" fmla="*/ 756682 h 1078087"/>
                <a:gd name="connsiteX28-8431" fmla="*/ 1218641 w 1435865"/>
                <a:gd name="connsiteY28-8432" fmla="*/ 1001983 h 1078087"/>
                <a:gd name="connsiteX29-8433" fmla="*/ 1165317 w 1435865"/>
                <a:gd name="connsiteY29-8434" fmla="*/ 987415 h 1078087"/>
                <a:gd name="connsiteX30-8435" fmla="*/ 1107333 w 1435865"/>
                <a:gd name="connsiteY30-8436" fmla="*/ 981871 h 1078087"/>
                <a:gd name="connsiteX31-8437" fmla="*/ 1073970 w 1435865"/>
                <a:gd name="connsiteY31-8438" fmla="*/ 982189 h 1078087"/>
                <a:gd name="connsiteX32-8439" fmla="*/ 995871 w 1435865"/>
                <a:gd name="connsiteY32-8440" fmla="*/ 1024512 h 1078087"/>
                <a:gd name="connsiteX0-8441" fmla="*/ 995871 w 1435865"/>
                <a:gd name="connsiteY0-8442" fmla="*/ 1024512 h 1078087"/>
                <a:gd name="connsiteX1-8443" fmla="*/ 963828 w 1435865"/>
                <a:gd name="connsiteY1-8444" fmla="*/ 910922 h 1078087"/>
                <a:gd name="connsiteX2-8445" fmla="*/ 977904 w 1435865"/>
                <a:gd name="connsiteY2-8446" fmla="*/ 1035152 h 1078087"/>
                <a:gd name="connsiteX3-8447" fmla="*/ 916145 w 1435865"/>
                <a:gd name="connsiteY3-8448" fmla="*/ 1052290 h 1078087"/>
                <a:gd name="connsiteX4-8449" fmla="*/ 885632 w 1435865"/>
                <a:gd name="connsiteY4-8450" fmla="*/ 1017550 h 1078087"/>
                <a:gd name="connsiteX5-8451" fmla="*/ 858927 w 1435865"/>
                <a:gd name="connsiteY5-8452" fmla="*/ 991363 h 1078087"/>
                <a:gd name="connsiteX6-8453" fmla="*/ 808277 w 1435865"/>
                <a:gd name="connsiteY6-8454" fmla="*/ 995039 h 1078087"/>
                <a:gd name="connsiteX7-8455" fmla="*/ 790628 w 1435865"/>
                <a:gd name="connsiteY7-8456" fmla="*/ 882100 h 1078087"/>
                <a:gd name="connsiteX8-8457" fmla="*/ 667264 w 1435865"/>
                <a:gd name="connsiteY8-8458" fmla="*/ 886315 h 1078087"/>
                <a:gd name="connsiteX9-8459" fmla="*/ 708732 w 1435865"/>
                <a:gd name="connsiteY9-8460" fmla="*/ 835185 h 1078087"/>
                <a:gd name="connsiteX10-8461" fmla="*/ 811429 w 1435865"/>
                <a:gd name="connsiteY10-8462" fmla="*/ 722791 h 1078087"/>
                <a:gd name="connsiteX11-8463" fmla="*/ 738886 w 1435865"/>
                <a:gd name="connsiteY11-8464" fmla="*/ 775374 h 1078087"/>
                <a:gd name="connsiteX12-8465" fmla="*/ 629081 w 1435865"/>
                <a:gd name="connsiteY12-8466" fmla="*/ 897267 h 1078087"/>
                <a:gd name="connsiteX13-8467" fmla="*/ 356382 w 1435865"/>
                <a:gd name="connsiteY13-8468" fmla="*/ 1018964 h 1078087"/>
                <a:gd name="connsiteX14-8469" fmla="*/ 457105 w 1435865"/>
                <a:gd name="connsiteY14-8470" fmla="*/ 814648 h 1078087"/>
                <a:gd name="connsiteX15-8471" fmla="*/ 517173 w 1435865"/>
                <a:gd name="connsiteY15-8472" fmla="*/ 755389 h 1078087"/>
                <a:gd name="connsiteX16-8473" fmla="*/ 788884 w 1435865"/>
                <a:gd name="connsiteY16-8474" fmla="*/ 483420 h 1078087"/>
                <a:gd name="connsiteX17-8475" fmla="*/ 496684 w 1435865"/>
                <a:gd name="connsiteY17-8476" fmla="*/ 638732 h 1078087"/>
                <a:gd name="connsiteX18-8477" fmla="*/ 242011 w 1435865"/>
                <a:gd name="connsiteY18-8478" fmla="*/ 706270 h 1078087"/>
                <a:gd name="connsiteX19-8479" fmla="*/ 0 w 1435865"/>
                <a:gd name="connsiteY19-8480" fmla="*/ 897013 h 1078087"/>
                <a:gd name="connsiteX20-8481" fmla="*/ 543508 w 1435865"/>
                <a:gd name="connsiteY20-8482" fmla="*/ 0 h 1078087"/>
                <a:gd name="connsiteX21-8483" fmla="*/ 745856 w 1435865"/>
                <a:gd name="connsiteY21-8484" fmla="*/ 85534 h 1078087"/>
                <a:gd name="connsiteX22-8485" fmla="*/ 916259 w 1435865"/>
                <a:gd name="connsiteY22-8486" fmla="*/ 184312 h 1078087"/>
                <a:gd name="connsiteX23-8487" fmla="*/ 1315146 w 1435865"/>
                <a:gd name="connsiteY23-8488" fmla="*/ 198516 h 1078087"/>
                <a:gd name="connsiteX24-8489" fmla="*/ 1435474 w 1435865"/>
                <a:gd name="connsiteY24-8490" fmla="*/ 79982 h 1078087"/>
                <a:gd name="connsiteX25-8491" fmla="*/ 1280445 w 1435865"/>
                <a:gd name="connsiteY25-8492" fmla="*/ 523272 h 1078087"/>
                <a:gd name="connsiteX26-8493" fmla="*/ 1273671 w 1435865"/>
                <a:gd name="connsiteY26-8494" fmla="*/ 693489 h 1078087"/>
                <a:gd name="connsiteX27-8495" fmla="*/ 1364183 w 1435865"/>
                <a:gd name="connsiteY27-8496" fmla="*/ 756682 h 1078087"/>
                <a:gd name="connsiteX28-8497" fmla="*/ 1218641 w 1435865"/>
                <a:gd name="connsiteY28-8498" fmla="*/ 1001983 h 1078087"/>
                <a:gd name="connsiteX29-8499" fmla="*/ 1165317 w 1435865"/>
                <a:gd name="connsiteY29-8500" fmla="*/ 987415 h 1078087"/>
                <a:gd name="connsiteX30-8501" fmla="*/ 1107333 w 1435865"/>
                <a:gd name="connsiteY30-8502" fmla="*/ 981871 h 1078087"/>
                <a:gd name="connsiteX31-8503" fmla="*/ 1073970 w 1435865"/>
                <a:gd name="connsiteY31-8504" fmla="*/ 982189 h 1078087"/>
                <a:gd name="connsiteX32-8505" fmla="*/ 995871 w 1435865"/>
                <a:gd name="connsiteY32-8506" fmla="*/ 1024512 h 1078087"/>
                <a:gd name="connsiteX0-8507" fmla="*/ 995871 w 1435865"/>
                <a:gd name="connsiteY0-8508" fmla="*/ 1024512 h 1078087"/>
                <a:gd name="connsiteX1-8509" fmla="*/ 963828 w 1435865"/>
                <a:gd name="connsiteY1-8510" fmla="*/ 910922 h 1078087"/>
                <a:gd name="connsiteX2-8511" fmla="*/ 977904 w 1435865"/>
                <a:gd name="connsiteY2-8512" fmla="*/ 1035152 h 1078087"/>
                <a:gd name="connsiteX3-8513" fmla="*/ 916145 w 1435865"/>
                <a:gd name="connsiteY3-8514" fmla="*/ 1052290 h 1078087"/>
                <a:gd name="connsiteX4-8515" fmla="*/ 885632 w 1435865"/>
                <a:gd name="connsiteY4-8516" fmla="*/ 1017550 h 1078087"/>
                <a:gd name="connsiteX5-8517" fmla="*/ 858927 w 1435865"/>
                <a:gd name="connsiteY5-8518" fmla="*/ 991363 h 1078087"/>
                <a:gd name="connsiteX6-8519" fmla="*/ 808277 w 1435865"/>
                <a:gd name="connsiteY6-8520" fmla="*/ 995039 h 1078087"/>
                <a:gd name="connsiteX7-8521" fmla="*/ 790628 w 1435865"/>
                <a:gd name="connsiteY7-8522" fmla="*/ 882100 h 1078087"/>
                <a:gd name="connsiteX8-8523" fmla="*/ 667264 w 1435865"/>
                <a:gd name="connsiteY8-8524" fmla="*/ 886315 h 1078087"/>
                <a:gd name="connsiteX9-8525" fmla="*/ 708732 w 1435865"/>
                <a:gd name="connsiteY9-8526" fmla="*/ 835185 h 1078087"/>
                <a:gd name="connsiteX10-8527" fmla="*/ 811429 w 1435865"/>
                <a:gd name="connsiteY10-8528" fmla="*/ 722791 h 1078087"/>
                <a:gd name="connsiteX11-8529" fmla="*/ 738886 w 1435865"/>
                <a:gd name="connsiteY11-8530" fmla="*/ 775374 h 1078087"/>
                <a:gd name="connsiteX12-8531" fmla="*/ 629081 w 1435865"/>
                <a:gd name="connsiteY12-8532" fmla="*/ 897267 h 1078087"/>
                <a:gd name="connsiteX13-8533" fmla="*/ 356382 w 1435865"/>
                <a:gd name="connsiteY13-8534" fmla="*/ 1018964 h 1078087"/>
                <a:gd name="connsiteX14-8535" fmla="*/ 457105 w 1435865"/>
                <a:gd name="connsiteY14-8536" fmla="*/ 814648 h 1078087"/>
                <a:gd name="connsiteX15-8537" fmla="*/ 517173 w 1435865"/>
                <a:gd name="connsiteY15-8538" fmla="*/ 755389 h 1078087"/>
                <a:gd name="connsiteX16-8539" fmla="*/ 788884 w 1435865"/>
                <a:gd name="connsiteY16-8540" fmla="*/ 483420 h 1078087"/>
                <a:gd name="connsiteX17-8541" fmla="*/ 496684 w 1435865"/>
                <a:gd name="connsiteY17-8542" fmla="*/ 638732 h 1078087"/>
                <a:gd name="connsiteX18-8543" fmla="*/ 242011 w 1435865"/>
                <a:gd name="connsiteY18-8544" fmla="*/ 706270 h 1078087"/>
                <a:gd name="connsiteX19-8545" fmla="*/ 0 w 1435865"/>
                <a:gd name="connsiteY19-8546" fmla="*/ 897013 h 1078087"/>
                <a:gd name="connsiteX20-8547" fmla="*/ 543508 w 1435865"/>
                <a:gd name="connsiteY20-8548" fmla="*/ 0 h 1078087"/>
                <a:gd name="connsiteX21-8549" fmla="*/ 745856 w 1435865"/>
                <a:gd name="connsiteY21-8550" fmla="*/ 85534 h 1078087"/>
                <a:gd name="connsiteX22-8551" fmla="*/ 916259 w 1435865"/>
                <a:gd name="connsiteY22-8552" fmla="*/ 184312 h 1078087"/>
                <a:gd name="connsiteX23-8553" fmla="*/ 1315146 w 1435865"/>
                <a:gd name="connsiteY23-8554" fmla="*/ 198516 h 1078087"/>
                <a:gd name="connsiteX24-8555" fmla="*/ 1435474 w 1435865"/>
                <a:gd name="connsiteY24-8556" fmla="*/ 79982 h 1078087"/>
                <a:gd name="connsiteX25-8557" fmla="*/ 1280445 w 1435865"/>
                <a:gd name="connsiteY25-8558" fmla="*/ 523272 h 1078087"/>
                <a:gd name="connsiteX26-8559" fmla="*/ 1273671 w 1435865"/>
                <a:gd name="connsiteY26-8560" fmla="*/ 693489 h 1078087"/>
                <a:gd name="connsiteX27-8561" fmla="*/ 1364183 w 1435865"/>
                <a:gd name="connsiteY27-8562" fmla="*/ 756682 h 1078087"/>
                <a:gd name="connsiteX28-8563" fmla="*/ 1218641 w 1435865"/>
                <a:gd name="connsiteY28-8564" fmla="*/ 1001983 h 1078087"/>
                <a:gd name="connsiteX29-8565" fmla="*/ 1165317 w 1435865"/>
                <a:gd name="connsiteY29-8566" fmla="*/ 987415 h 1078087"/>
                <a:gd name="connsiteX30-8567" fmla="*/ 1107333 w 1435865"/>
                <a:gd name="connsiteY30-8568" fmla="*/ 981871 h 1078087"/>
                <a:gd name="connsiteX31-8569" fmla="*/ 1073970 w 1435865"/>
                <a:gd name="connsiteY31-8570" fmla="*/ 982189 h 1078087"/>
                <a:gd name="connsiteX32-8571" fmla="*/ 995871 w 1435865"/>
                <a:gd name="connsiteY32-8572" fmla="*/ 1024512 h 1078087"/>
                <a:gd name="connsiteX0-8573" fmla="*/ 995871 w 1435865"/>
                <a:gd name="connsiteY0-8574" fmla="*/ 1024512 h 1078087"/>
                <a:gd name="connsiteX1-8575" fmla="*/ 963828 w 1435865"/>
                <a:gd name="connsiteY1-8576" fmla="*/ 910922 h 1078087"/>
                <a:gd name="connsiteX2-8577" fmla="*/ 977904 w 1435865"/>
                <a:gd name="connsiteY2-8578" fmla="*/ 1035152 h 1078087"/>
                <a:gd name="connsiteX3-8579" fmla="*/ 916145 w 1435865"/>
                <a:gd name="connsiteY3-8580" fmla="*/ 1052290 h 1078087"/>
                <a:gd name="connsiteX4-8581" fmla="*/ 885632 w 1435865"/>
                <a:gd name="connsiteY4-8582" fmla="*/ 1017550 h 1078087"/>
                <a:gd name="connsiteX5-8583" fmla="*/ 858927 w 1435865"/>
                <a:gd name="connsiteY5-8584" fmla="*/ 991363 h 1078087"/>
                <a:gd name="connsiteX6-8585" fmla="*/ 808277 w 1435865"/>
                <a:gd name="connsiteY6-8586" fmla="*/ 995039 h 1078087"/>
                <a:gd name="connsiteX7-8587" fmla="*/ 790628 w 1435865"/>
                <a:gd name="connsiteY7-8588" fmla="*/ 882100 h 1078087"/>
                <a:gd name="connsiteX8-8589" fmla="*/ 667264 w 1435865"/>
                <a:gd name="connsiteY8-8590" fmla="*/ 886315 h 1078087"/>
                <a:gd name="connsiteX9-8591" fmla="*/ 708732 w 1435865"/>
                <a:gd name="connsiteY9-8592" fmla="*/ 835185 h 1078087"/>
                <a:gd name="connsiteX10-8593" fmla="*/ 811429 w 1435865"/>
                <a:gd name="connsiteY10-8594" fmla="*/ 722791 h 1078087"/>
                <a:gd name="connsiteX11-8595" fmla="*/ 738886 w 1435865"/>
                <a:gd name="connsiteY11-8596" fmla="*/ 775374 h 1078087"/>
                <a:gd name="connsiteX12-8597" fmla="*/ 629081 w 1435865"/>
                <a:gd name="connsiteY12-8598" fmla="*/ 897267 h 1078087"/>
                <a:gd name="connsiteX13-8599" fmla="*/ 356382 w 1435865"/>
                <a:gd name="connsiteY13-8600" fmla="*/ 1018964 h 1078087"/>
                <a:gd name="connsiteX14-8601" fmla="*/ 457105 w 1435865"/>
                <a:gd name="connsiteY14-8602" fmla="*/ 814648 h 1078087"/>
                <a:gd name="connsiteX15-8603" fmla="*/ 517173 w 1435865"/>
                <a:gd name="connsiteY15-8604" fmla="*/ 755389 h 1078087"/>
                <a:gd name="connsiteX16-8605" fmla="*/ 788884 w 1435865"/>
                <a:gd name="connsiteY16-8606" fmla="*/ 483420 h 1078087"/>
                <a:gd name="connsiteX17-8607" fmla="*/ 513882 w 1435865"/>
                <a:gd name="connsiteY17-8608" fmla="*/ 763359 h 1078087"/>
                <a:gd name="connsiteX18-8609" fmla="*/ 242011 w 1435865"/>
                <a:gd name="connsiteY18-8610" fmla="*/ 706270 h 1078087"/>
                <a:gd name="connsiteX19-8611" fmla="*/ 0 w 1435865"/>
                <a:gd name="connsiteY19-8612" fmla="*/ 897013 h 1078087"/>
                <a:gd name="connsiteX20-8613" fmla="*/ 543508 w 1435865"/>
                <a:gd name="connsiteY20-8614" fmla="*/ 0 h 1078087"/>
                <a:gd name="connsiteX21-8615" fmla="*/ 745856 w 1435865"/>
                <a:gd name="connsiteY21-8616" fmla="*/ 85534 h 1078087"/>
                <a:gd name="connsiteX22-8617" fmla="*/ 916259 w 1435865"/>
                <a:gd name="connsiteY22-8618" fmla="*/ 184312 h 1078087"/>
                <a:gd name="connsiteX23-8619" fmla="*/ 1315146 w 1435865"/>
                <a:gd name="connsiteY23-8620" fmla="*/ 198516 h 1078087"/>
                <a:gd name="connsiteX24-8621" fmla="*/ 1435474 w 1435865"/>
                <a:gd name="connsiteY24-8622" fmla="*/ 79982 h 1078087"/>
                <a:gd name="connsiteX25-8623" fmla="*/ 1280445 w 1435865"/>
                <a:gd name="connsiteY25-8624" fmla="*/ 523272 h 1078087"/>
                <a:gd name="connsiteX26-8625" fmla="*/ 1273671 w 1435865"/>
                <a:gd name="connsiteY26-8626" fmla="*/ 693489 h 1078087"/>
                <a:gd name="connsiteX27-8627" fmla="*/ 1364183 w 1435865"/>
                <a:gd name="connsiteY27-8628" fmla="*/ 756682 h 1078087"/>
                <a:gd name="connsiteX28-8629" fmla="*/ 1218641 w 1435865"/>
                <a:gd name="connsiteY28-8630" fmla="*/ 1001983 h 1078087"/>
                <a:gd name="connsiteX29-8631" fmla="*/ 1165317 w 1435865"/>
                <a:gd name="connsiteY29-8632" fmla="*/ 987415 h 1078087"/>
                <a:gd name="connsiteX30-8633" fmla="*/ 1107333 w 1435865"/>
                <a:gd name="connsiteY30-8634" fmla="*/ 981871 h 1078087"/>
                <a:gd name="connsiteX31-8635" fmla="*/ 1073970 w 1435865"/>
                <a:gd name="connsiteY31-8636" fmla="*/ 982189 h 1078087"/>
                <a:gd name="connsiteX32-8637" fmla="*/ 995871 w 1435865"/>
                <a:gd name="connsiteY32-8638" fmla="*/ 1024512 h 1078087"/>
                <a:gd name="connsiteX0-8639" fmla="*/ 995871 w 1435865"/>
                <a:gd name="connsiteY0-8640" fmla="*/ 1024512 h 1078087"/>
                <a:gd name="connsiteX1-8641" fmla="*/ 963828 w 1435865"/>
                <a:gd name="connsiteY1-8642" fmla="*/ 910922 h 1078087"/>
                <a:gd name="connsiteX2-8643" fmla="*/ 977904 w 1435865"/>
                <a:gd name="connsiteY2-8644" fmla="*/ 1035152 h 1078087"/>
                <a:gd name="connsiteX3-8645" fmla="*/ 916145 w 1435865"/>
                <a:gd name="connsiteY3-8646" fmla="*/ 1052290 h 1078087"/>
                <a:gd name="connsiteX4-8647" fmla="*/ 885632 w 1435865"/>
                <a:gd name="connsiteY4-8648" fmla="*/ 1017550 h 1078087"/>
                <a:gd name="connsiteX5-8649" fmla="*/ 858927 w 1435865"/>
                <a:gd name="connsiteY5-8650" fmla="*/ 991363 h 1078087"/>
                <a:gd name="connsiteX6-8651" fmla="*/ 808277 w 1435865"/>
                <a:gd name="connsiteY6-8652" fmla="*/ 995039 h 1078087"/>
                <a:gd name="connsiteX7-8653" fmla="*/ 790628 w 1435865"/>
                <a:gd name="connsiteY7-8654" fmla="*/ 882100 h 1078087"/>
                <a:gd name="connsiteX8-8655" fmla="*/ 667264 w 1435865"/>
                <a:gd name="connsiteY8-8656" fmla="*/ 886315 h 1078087"/>
                <a:gd name="connsiteX9-8657" fmla="*/ 708732 w 1435865"/>
                <a:gd name="connsiteY9-8658" fmla="*/ 835185 h 1078087"/>
                <a:gd name="connsiteX10-8659" fmla="*/ 811429 w 1435865"/>
                <a:gd name="connsiteY10-8660" fmla="*/ 722791 h 1078087"/>
                <a:gd name="connsiteX11-8661" fmla="*/ 738886 w 1435865"/>
                <a:gd name="connsiteY11-8662" fmla="*/ 775374 h 1078087"/>
                <a:gd name="connsiteX12-8663" fmla="*/ 629081 w 1435865"/>
                <a:gd name="connsiteY12-8664" fmla="*/ 897267 h 1078087"/>
                <a:gd name="connsiteX13-8665" fmla="*/ 356382 w 1435865"/>
                <a:gd name="connsiteY13-8666" fmla="*/ 1018964 h 1078087"/>
                <a:gd name="connsiteX14-8667" fmla="*/ 457105 w 1435865"/>
                <a:gd name="connsiteY14-8668" fmla="*/ 814648 h 1078087"/>
                <a:gd name="connsiteX15-8669" fmla="*/ 517173 w 1435865"/>
                <a:gd name="connsiteY15-8670" fmla="*/ 755389 h 1078087"/>
                <a:gd name="connsiteX16-8671" fmla="*/ 788884 w 1435865"/>
                <a:gd name="connsiteY16-8672" fmla="*/ 483420 h 1078087"/>
                <a:gd name="connsiteX17-8673" fmla="*/ 513882 w 1435865"/>
                <a:gd name="connsiteY17-8674" fmla="*/ 763359 h 1078087"/>
                <a:gd name="connsiteX18-8675" fmla="*/ 242011 w 1435865"/>
                <a:gd name="connsiteY18-8676" fmla="*/ 706270 h 1078087"/>
                <a:gd name="connsiteX19-8677" fmla="*/ 0 w 1435865"/>
                <a:gd name="connsiteY19-8678" fmla="*/ 897013 h 1078087"/>
                <a:gd name="connsiteX20-8679" fmla="*/ 543508 w 1435865"/>
                <a:gd name="connsiteY20-8680" fmla="*/ 0 h 1078087"/>
                <a:gd name="connsiteX21-8681" fmla="*/ 745856 w 1435865"/>
                <a:gd name="connsiteY21-8682" fmla="*/ 85534 h 1078087"/>
                <a:gd name="connsiteX22-8683" fmla="*/ 916259 w 1435865"/>
                <a:gd name="connsiteY22-8684" fmla="*/ 184312 h 1078087"/>
                <a:gd name="connsiteX23-8685" fmla="*/ 1315146 w 1435865"/>
                <a:gd name="connsiteY23-8686" fmla="*/ 198516 h 1078087"/>
                <a:gd name="connsiteX24-8687" fmla="*/ 1435474 w 1435865"/>
                <a:gd name="connsiteY24-8688" fmla="*/ 79982 h 1078087"/>
                <a:gd name="connsiteX25-8689" fmla="*/ 1280445 w 1435865"/>
                <a:gd name="connsiteY25-8690" fmla="*/ 523272 h 1078087"/>
                <a:gd name="connsiteX26-8691" fmla="*/ 1273671 w 1435865"/>
                <a:gd name="connsiteY26-8692" fmla="*/ 693489 h 1078087"/>
                <a:gd name="connsiteX27-8693" fmla="*/ 1364183 w 1435865"/>
                <a:gd name="connsiteY27-8694" fmla="*/ 756682 h 1078087"/>
                <a:gd name="connsiteX28-8695" fmla="*/ 1218641 w 1435865"/>
                <a:gd name="connsiteY28-8696" fmla="*/ 1001983 h 1078087"/>
                <a:gd name="connsiteX29-8697" fmla="*/ 1165317 w 1435865"/>
                <a:gd name="connsiteY29-8698" fmla="*/ 987415 h 1078087"/>
                <a:gd name="connsiteX30-8699" fmla="*/ 1107333 w 1435865"/>
                <a:gd name="connsiteY30-8700" fmla="*/ 981871 h 1078087"/>
                <a:gd name="connsiteX31-8701" fmla="*/ 1073970 w 1435865"/>
                <a:gd name="connsiteY31-8702" fmla="*/ 982189 h 1078087"/>
                <a:gd name="connsiteX32-8703" fmla="*/ 995871 w 1435865"/>
                <a:gd name="connsiteY32-8704" fmla="*/ 1024512 h 1078087"/>
                <a:gd name="connsiteX0-8705" fmla="*/ 995871 w 1435865"/>
                <a:gd name="connsiteY0-8706" fmla="*/ 1024512 h 1078087"/>
                <a:gd name="connsiteX1-8707" fmla="*/ 963828 w 1435865"/>
                <a:gd name="connsiteY1-8708" fmla="*/ 910922 h 1078087"/>
                <a:gd name="connsiteX2-8709" fmla="*/ 977904 w 1435865"/>
                <a:gd name="connsiteY2-8710" fmla="*/ 1035152 h 1078087"/>
                <a:gd name="connsiteX3-8711" fmla="*/ 916145 w 1435865"/>
                <a:gd name="connsiteY3-8712" fmla="*/ 1052290 h 1078087"/>
                <a:gd name="connsiteX4-8713" fmla="*/ 885632 w 1435865"/>
                <a:gd name="connsiteY4-8714" fmla="*/ 1017550 h 1078087"/>
                <a:gd name="connsiteX5-8715" fmla="*/ 858927 w 1435865"/>
                <a:gd name="connsiteY5-8716" fmla="*/ 991363 h 1078087"/>
                <a:gd name="connsiteX6-8717" fmla="*/ 808277 w 1435865"/>
                <a:gd name="connsiteY6-8718" fmla="*/ 995039 h 1078087"/>
                <a:gd name="connsiteX7-8719" fmla="*/ 790628 w 1435865"/>
                <a:gd name="connsiteY7-8720" fmla="*/ 882100 h 1078087"/>
                <a:gd name="connsiteX8-8721" fmla="*/ 667264 w 1435865"/>
                <a:gd name="connsiteY8-8722" fmla="*/ 886315 h 1078087"/>
                <a:gd name="connsiteX9-8723" fmla="*/ 708732 w 1435865"/>
                <a:gd name="connsiteY9-8724" fmla="*/ 835185 h 1078087"/>
                <a:gd name="connsiteX10-8725" fmla="*/ 811429 w 1435865"/>
                <a:gd name="connsiteY10-8726" fmla="*/ 722791 h 1078087"/>
                <a:gd name="connsiteX11-8727" fmla="*/ 738886 w 1435865"/>
                <a:gd name="connsiteY11-8728" fmla="*/ 775374 h 1078087"/>
                <a:gd name="connsiteX12-8729" fmla="*/ 629081 w 1435865"/>
                <a:gd name="connsiteY12-8730" fmla="*/ 897267 h 1078087"/>
                <a:gd name="connsiteX13-8731" fmla="*/ 356382 w 1435865"/>
                <a:gd name="connsiteY13-8732" fmla="*/ 1018964 h 1078087"/>
                <a:gd name="connsiteX14-8733" fmla="*/ 457105 w 1435865"/>
                <a:gd name="connsiteY14-8734" fmla="*/ 814648 h 1078087"/>
                <a:gd name="connsiteX15-8735" fmla="*/ 517173 w 1435865"/>
                <a:gd name="connsiteY15-8736" fmla="*/ 755389 h 1078087"/>
                <a:gd name="connsiteX16-8737" fmla="*/ 788884 w 1435865"/>
                <a:gd name="connsiteY16-8738" fmla="*/ 483420 h 1078087"/>
                <a:gd name="connsiteX17-8739" fmla="*/ 692499 w 1435865"/>
                <a:gd name="connsiteY17-8740" fmla="*/ 552652 h 1078087"/>
                <a:gd name="connsiteX18-8741" fmla="*/ 513882 w 1435865"/>
                <a:gd name="connsiteY18-8742" fmla="*/ 763359 h 1078087"/>
                <a:gd name="connsiteX19-8743" fmla="*/ 242011 w 1435865"/>
                <a:gd name="connsiteY19-8744" fmla="*/ 706270 h 1078087"/>
                <a:gd name="connsiteX20-8745" fmla="*/ 0 w 1435865"/>
                <a:gd name="connsiteY20-8746" fmla="*/ 897013 h 1078087"/>
                <a:gd name="connsiteX21-8747" fmla="*/ 543508 w 1435865"/>
                <a:gd name="connsiteY21-8748" fmla="*/ 0 h 1078087"/>
                <a:gd name="connsiteX22-8749" fmla="*/ 745856 w 1435865"/>
                <a:gd name="connsiteY22-8750" fmla="*/ 85534 h 1078087"/>
                <a:gd name="connsiteX23-8751" fmla="*/ 916259 w 1435865"/>
                <a:gd name="connsiteY23-8752" fmla="*/ 184312 h 1078087"/>
                <a:gd name="connsiteX24-8753" fmla="*/ 1315146 w 1435865"/>
                <a:gd name="connsiteY24-8754" fmla="*/ 198516 h 1078087"/>
                <a:gd name="connsiteX25-8755" fmla="*/ 1435474 w 1435865"/>
                <a:gd name="connsiteY25-8756" fmla="*/ 79982 h 1078087"/>
                <a:gd name="connsiteX26-8757" fmla="*/ 1280445 w 1435865"/>
                <a:gd name="connsiteY26-8758" fmla="*/ 523272 h 1078087"/>
                <a:gd name="connsiteX27-8759" fmla="*/ 1273671 w 1435865"/>
                <a:gd name="connsiteY27-8760" fmla="*/ 693489 h 1078087"/>
                <a:gd name="connsiteX28-8761" fmla="*/ 1364183 w 1435865"/>
                <a:gd name="connsiteY28-8762" fmla="*/ 756682 h 1078087"/>
                <a:gd name="connsiteX29-8763" fmla="*/ 1218641 w 1435865"/>
                <a:gd name="connsiteY29-8764" fmla="*/ 1001983 h 1078087"/>
                <a:gd name="connsiteX30-8765" fmla="*/ 1165317 w 1435865"/>
                <a:gd name="connsiteY30-8766" fmla="*/ 987415 h 1078087"/>
                <a:gd name="connsiteX31-8767" fmla="*/ 1107333 w 1435865"/>
                <a:gd name="connsiteY31-8768" fmla="*/ 981871 h 1078087"/>
                <a:gd name="connsiteX32-8769" fmla="*/ 1073970 w 1435865"/>
                <a:gd name="connsiteY32-8770" fmla="*/ 982189 h 1078087"/>
                <a:gd name="connsiteX33" fmla="*/ 995871 w 1435865"/>
                <a:gd name="connsiteY33" fmla="*/ 1024512 h 1078087"/>
                <a:gd name="connsiteX0-8771" fmla="*/ 995871 w 1435865"/>
                <a:gd name="connsiteY0-8772" fmla="*/ 1024512 h 1078087"/>
                <a:gd name="connsiteX1-8773" fmla="*/ 963828 w 1435865"/>
                <a:gd name="connsiteY1-8774" fmla="*/ 910922 h 1078087"/>
                <a:gd name="connsiteX2-8775" fmla="*/ 977904 w 1435865"/>
                <a:gd name="connsiteY2-8776" fmla="*/ 1035152 h 1078087"/>
                <a:gd name="connsiteX3-8777" fmla="*/ 916145 w 1435865"/>
                <a:gd name="connsiteY3-8778" fmla="*/ 1052290 h 1078087"/>
                <a:gd name="connsiteX4-8779" fmla="*/ 885632 w 1435865"/>
                <a:gd name="connsiteY4-8780" fmla="*/ 1017550 h 1078087"/>
                <a:gd name="connsiteX5-8781" fmla="*/ 858927 w 1435865"/>
                <a:gd name="connsiteY5-8782" fmla="*/ 991363 h 1078087"/>
                <a:gd name="connsiteX6-8783" fmla="*/ 808277 w 1435865"/>
                <a:gd name="connsiteY6-8784" fmla="*/ 995039 h 1078087"/>
                <a:gd name="connsiteX7-8785" fmla="*/ 790628 w 1435865"/>
                <a:gd name="connsiteY7-8786" fmla="*/ 882100 h 1078087"/>
                <a:gd name="connsiteX8-8787" fmla="*/ 667264 w 1435865"/>
                <a:gd name="connsiteY8-8788" fmla="*/ 886315 h 1078087"/>
                <a:gd name="connsiteX9-8789" fmla="*/ 708732 w 1435865"/>
                <a:gd name="connsiteY9-8790" fmla="*/ 835185 h 1078087"/>
                <a:gd name="connsiteX10-8791" fmla="*/ 811429 w 1435865"/>
                <a:gd name="connsiteY10-8792" fmla="*/ 722791 h 1078087"/>
                <a:gd name="connsiteX11-8793" fmla="*/ 738886 w 1435865"/>
                <a:gd name="connsiteY11-8794" fmla="*/ 775374 h 1078087"/>
                <a:gd name="connsiteX12-8795" fmla="*/ 629081 w 1435865"/>
                <a:gd name="connsiteY12-8796" fmla="*/ 897267 h 1078087"/>
                <a:gd name="connsiteX13-8797" fmla="*/ 356382 w 1435865"/>
                <a:gd name="connsiteY13-8798" fmla="*/ 1018964 h 1078087"/>
                <a:gd name="connsiteX14-8799" fmla="*/ 457105 w 1435865"/>
                <a:gd name="connsiteY14-8800" fmla="*/ 814648 h 1078087"/>
                <a:gd name="connsiteX15-8801" fmla="*/ 517173 w 1435865"/>
                <a:gd name="connsiteY15-8802" fmla="*/ 755389 h 1078087"/>
                <a:gd name="connsiteX16-8803" fmla="*/ 788884 w 1435865"/>
                <a:gd name="connsiteY16-8804" fmla="*/ 483420 h 1078087"/>
                <a:gd name="connsiteX17-8805" fmla="*/ 692499 w 1435865"/>
                <a:gd name="connsiteY17-8806" fmla="*/ 552652 h 1078087"/>
                <a:gd name="connsiteX18-8807" fmla="*/ 513882 w 1435865"/>
                <a:gd name="connsiteY18-8808" fmla="*/ 763359 h 1078087"/>
                <a:gd name="connsiteX19-8809" fmla="*/ 242011 w 1435865"/>
                <a:gd name="connsiteY19-8810" fmla="*/ 706270 h 1078087"/>
                <a:gd name="connsiteX20-8811" fmla="*/ 0 w 1435865"/>
                <a:gd name="connsiteY20-8812" fmla="*/ 897013 h 1078087"/>
                <a:gd name="connsiteX21-8813" fmla="*/ 543508 w 1435865"/>
                <a:gd name="connsiteY21-8814" fmla="*/ 0 h 1078087"/>
                <a:gd name="connsiteX22-8815" fmla="*/ 745856 w 1435865"/>
                <a:gd name="connsiteY22-8816" fmla="*/ 85534 h 1078087"/>
                <a:gd name="connsiteX23-8817" fmla="*/ 916259 w 1435865"/>
                <a:gd name="connsiteY23-8818" fmla="*/ 184312 h 1078087"/>
                <a:gd name="connsiteX24-8819" fmla="*/ 1315146 w 1435865"/>
                <a:gd name="connsiteY24-8820" fmla="*/ 198516 h 1078087"/>
                <a:gd name="connsiteX25-8821" fmla="*/ 1435474 w 1435865"/>
                <a:gd name="connsiteY25-8822" fmla="*/ 79982 h 1078087"/>
                <a:gd name="connsiteX26-8823" fmla="*/ 1280445 w 1435865"/>
                <a:gd name="connsiteY26-8824" fmla="*/ 523272 h 1078087"/>
                <a:gd name="connsiteX27-8825" fmla="*/ 1273671 w 1435865"/>
                <a:gd name="connsiteY27-8826" fmla="*/ 693489 h 1078087"/>
                <a:gd name="connsiteX28-8827" fmla="*/ 1364183 w 1435865"/>
                <a:gd name="connsiteY28-8828" fmla="*/ 756682 h 1078087"/>
                <a:gd name="connsiteX29-8829" fmla="*/ 1218641 w 1435865"/>
                <a:gd name="connsiteY29-8830" fmla="*/ 1001983 h 1078087"/>
                <a:gd name="connsiteX30-8831" fmla="*/ 1165317 w 1435865"/>
                <a:gd name="connsiteY30-8832" fmla="*/ 987415 h 1078087"/>
                <a:gd name="connsiteX31-8833" fmla="*/ 1107333 w 1435865"/>
                <a:gd name="connsiteY31-8834" fmla="*/ 981871 h 1078087"/>
                <a:gd name="connsiteX32-8835" fmla="*/ 1073970 w 1435865"/>
                <a:gd name="connsiteY32-8836" fmla="*/ 982189 h 1078087"/>
                <a:gd name="connsiteX33-8837" fmla="*/ 995871 w 1435865"/>
                <a:gd name="connsiteY33-8838" fmla="*/ 1024512 h 1078087"/>
                <a:gd name="connsiteX0-8839" fmla="*/ 995871 w 1435865"/>
                <a:gd name="connsiteY0-8840" fmla="*/ 1024512 h 1078087"/>
                <a:gd name="connsiteX1-8841" fmla="*/ 963828 w 1435865"/>
                <a:gd name="connsiteY1-8842" fmla="*/ 910922 h 1078087"/>
                <a:gd name="connsiteX2-8843" fmla="*/ 977904 w 1435865"/>
                <a:gd name="connsiteY2-8844" fmla="*/ 1035152 h 1078087"/>
                <a:gd name="connsiteX3-8845" fmla="*/ 916145 w 1435865"/>
                <a:gd name="connsiteY3-8846" fmla="*/ 1052290 h 1078087"/>
                <a:gd name="connsiteX4-8847" fmla="*/ 885632 w 1435865"/>
                <a:gd name="connsiteY4-8848" fmla="*/ 1017550 h 1078087"/>
                <a:gd name="connsiteX5-8849" fmla="*/ 858927 w 1435865"/>
                <a:gd name="connsiteY5-8850" fmla="*/ 991363 h 1078087"/>
                <a:gd name="connsiteX6-8851" fmla="*/ 808277 w 1435865"/>
                <a:gd name="connsiteY6-8852" fmla="*/ 995039 h 1078087"/>
                <a:gd name="connsiteX7-8853" fmla="*/ 790628 w 1435865"/>
                <a:gd name="connsiteY7-8854" fmla="*/ 882100 h 1078087"/>
                <a:gd name="connsiteX8-8855" fmla="*/ 667264 w 1435865"/>
                <a:gd name="connsiteY8-8856" fmla="*/ 886315 h 1078087"/>
                <a:gd name="connsiteX9-8857" fmla="*/ 708732 w 1435865"/>
                <a:gd name="connsiteY9-8858" fmla="*/ 835185 h 1078087"/>
                <a:gd name="connsiteX10-8859" fmla="*/ 811429 w 1435865"/>
                <a:gd name="connsiteY10-8860" fmla="*/ 722791 h 1078087"/>
                <a:gd name="connsiteX11-8861" fmla="*/ 738886 w 1435865"/>
                <a:gd name="connsiteY11-8862" fmla="*/ 775374 h 1078087"/>
                <a:gd name="connsiteX12-8863" fmla="*/ 629081 w 1435865"/>
                <a:gd name="connsiteY12-8864" fmla="*/ 897267 h 1078087"/>
                <a:gd name="connsiteX13-8865" fmla="*/ 356382 w 1435865"/>
                <a:gd name="connsiteY13-8866" fmla="*/ 1018964 h 1078087"/>
                <a:gd name="connsiteX14-8867" fmla="*/ 457105 w 1435865"/>
                <a:gd name="connsiteY14-8868" fmla="*/ 814648 h 1078087"/>
                <a:gd name="connsiteX15-8869" fmla="*/ 517173 w 1435865"/>
                <a:gd name="connsiteY15-8870" fmla="*/ 755389 h 1078087"/>
                <a:gd name="connsiteX16-8871" fmla="*/ 594347 w 1435865"/>
                <a:gd name="connsiteY16-8872" fmla="*/ 644264 h 1078087"/>
                <a:gd name="connsiteX17-8873" fmla="*/ 788884 w 1435865"/>
                <a:gd name="connsiteY17-8874" fmla="*/ 483420 h 1078087"/>
                <a:gd name="connsiteX18-8875" fmla="*/ 692499 w 1435865"/>
                <a:gd name="connsiteY18-8876" fmla="*/ 552652 h 1078087"/>
                <a:gd name="connsiteX19-8877" fmla="*/ 513882 w 1435865"/>
                <a:gd name="connsiteY19-8878" fmla="*/ 763359 h 1078087"/>
                <a:gd name="connsiteX20-8879" fmla="*/ 242011 w 1435865"/>
                <a:gd name="connsiteY20-8880" fmla="*/ 706270 h 1078087"/>
                <a:gd name="connsiteX21-8881" fmla="*/ 0 w 1435865"/>
                <a:gd name="connsiteY21-8882" fmla="*/ 897013 h 1078087"/>
                <a:gd name="connsiteX22-8883" fmla="*/ 543508 w 1435865"/>
                <a:gd name="connsiteY22-8884" fmla="*/ 0 h 1078087"/>
                <a:gd name="connsiteX23-8885" fmla="*/ 745856 w 1435865"/>
                <a:gd name="connsiteY23-8886" fmla="*/ 85534 h 1078087"/>
                <a:gd name="connsiteX24-8887" fmla="*/ 916259 w 1435865"/>
                <a:gd name="connsiteY24-8888" fmla="*/ 184312 h 1078087"/>
                <a:gd name="connsiteX25-8889" fmla="*/ 1315146 w 1435865"/>
                <a:gd name="connsiteY25-8890" fmla="*/ 198516 h 1078087"/>
                <a:gd name="connsiteX26-8891" fmla="*/ 1435474 w 1435865"/>
                <a:gd name="connsiteY26-8892" fmla="*/ 79982 h 1078087"/>
                <a:gd name="connsiteX27-8893" fmla="*/ 1280445 w 1435865"/>
                <a:gd name="connsiteY27-8894" fmla="*/ 523272 h 1078087"/>
                <a:gd name="connsiteX28-8895" fmla="*/ 1273671 w 1435865"/>
                <a:gd name="connsiteY28-8896" fmla="*/ 693489 h 1078087"/>
                <a:gd name="connsiteX29-8897" fmla="*/ 1364183 w 1435865"/>
                <a:gd name="connsiteY29-8898" fmla="*/ 756682 h 1078087"/>
                <a:gd name="connsiteX30-8899" fmla="*/ 1218641 w 1435865"/>
                <a:gd name="connsiteY30-8900" fmla="*/ 1001983 h 1078087"/>
                <a:gd name="connsiteX31-8901" fmla="*/ 1165317 w 1435865"/>
                <a:gd name="connsiteY31-8902" fmla="*/ 987415 h 1078087"/>
                <a:gd name="connsiteX32-8903" fmla="*/ 1107333 w 1435865"/>
                <a:gd name="connsiteY32-8904" fmla="*/ 981871 h 1078087"/>
                <a:gd name="connsiteX33-8905" fmla="*/ 1073970 w 1435865"/>
                <a:gd name="connsiteY33-8906" fmla="*/ 982189 h 1078087"/>
                <a:gd name="connsiteX34" fmla="*/ 995871 w 1435865"/>
                <a:gd name="connsiteY34" fmla="*/ 1024512 h 1078087"/>
                <a:gd name="connsiteX0-8907" fmla="*/ 995871 w 1435865"/>
                <a:gd name="connsiteY0-8908" fmla="*/ 1024512 h 1078087"/>
                <a:gd name="connsiteX1-8909" fmla="*/ 963828 w 1435865"/>
                <a:gd name="connsiteY1-8910" fmla="*/ 910922 h 1078087"/>
                <a:gd name="connsiteX2-8911" fmla="*/ 977904 w 1435865"/>
                <a:gd name="connsiteY2-8912" fmla="*/ 1035152 h 1078087"/>
                <a:gd name="connsiteX3-8913" fmla="*/ 916145 w 1435865"/>
                <a:gd name="connsiteY3-8914" fmla="*/ 1052290 h 1078087"/>
                <a:gd name="connsiteX4-8915" fmla="*/ 885632 w 1435865"/>
                <a:gd name="connsiteY4-8916" fmla="*/ 1017550 h 1078087"/>
                <a:gd name="connsiteX5-8917" fmla="*/ 858927 w 1435865"/>
                <a:gd name="connsiteY5-8918" fmla="*/ 991363 h 1078087"/>
                <a:gd name="connsiteX6-8919" fmla="*/ 808277 w 1435865"/>
                <a:gd name="connsiteY6-8920" fmla="*/ 995039 h 1078087"/>
                <a:gd name="connsiteX7-8921" fmla="*/ 790628 w 1435865"/>
                <a:gd name="connsiteY7-8922" fmla="*/ 882100 h 1078087"/>
                <a:gd name="connsiteX8-8923" fmla="*/ 667264 w 1435865"/>
                <a:gd name="connsiteY8-8924" fmla="*/ 886315 h 1078087"/>
                <a:gd name="connsiteX9-8925" fmla="*/ 708732 w 1435865"/>
                <a:gd name="connsiteY9-8926" fmla="*/ 835185 h 1078087"/>
                <a:gd name="connsiteX10-8927" fmla="*/ 811429 w 1435865"/>
                <a:gd name="connsiteY10-8928" fmla="*/ 722791 h 1078087"/>
                <a:gd name="connsiteX11-8929" fmla="*/ 738886 w 1435865"/>
                <a:gd name="connsiteY11-8930" fmla="*/ 775374 h 1078087"/>
                <a:gd name="connsiteX12-8931" fmla="*/ 629081 w 1435865"/>
                <a:gd name="connsiteY12-8932" fmla="*/ 897267 h 1078087"/>
                <a:gd name="connsiteX13-8933" fmla="*/ 356382 w 1435865"/>
                <a:gd name="connsiteY13-8934" fmla="*/ 1018964 h 1078087"/>
                <a:gd name="connsiteX14-8935" fmla="*/ 457105 w 1435865"/>
                <a:gd name="connsiteY14-8936" fmla="*/ 814648 h 1078087"/>
                <a:gd name="connsiteX15-8937" fmla="*/ 517173 w 1435865"/>
                <a:gd name="connsiteY15-8938" fmla="*/ 755389 h 1078087"/>
                <a:gd name="connsiteX16-8939" fmla="*/ 594347 w 1435865"/>
                <a:gd name="connsiteY16-8940" fmla="*/ 644264 h 1078087"/>
                <a:gd name="connsiteX17-8941" fmla="*/ 788884 w 1435865"/>
                <a:gd name="connsiteY17-8942" fmla="*/ 483420 h 1078087"/>
                <a:gd name="connsiteX18-8943" fmla="*/ 693159 w 1435865"/>
                <a:gd name="connsiteY18-8944" fmla="*/ 550450 h 1078087"/>
                <a:gd name="connsiteX19-8945" fmla="*/ 513882 w 1435865"/>
                <a:gd name="connsiteY19-8946" fmla="*/ 763359 h 1078087"/>
                <a:gd name="connsiteX20-8947" fmla="*/ 242011 w 1435865"/>
                <a:gd name="connsiteY20-8948" fmla="*/ 706270 h 1078087"/>
                <a:gd name="connsiteX21-8949" fmla="*/ 0 w 1435865"/>
                <a:gd name="connsiteY21-8950" fmla="*/ 897013 h 1078087"/>
                <a:gd name="connsiteX22-8951" fmla="*/ 543508 w 1435865"/>
                <a:gd name="connsiteY22-8952" fmla="*/ 0 h 1078087"/>
                <a:gd name="connsiteX23-8953" fmla="*/ 745856 w 1435865"/>
                <a:gd name="connsiteY23-8954" fmla="*/ 85534 h 1078087"/>
                <a:gd name="connsiteX24-8955" fmla="*/ 916259 w 1435865"/>
                <a:gd name="connsiteY24-8956" fmla="*/ 184312 h 1078087"/>
                <a:gd name="connsiteX25-8957" fmla="*/ 1315146 w 1435865"/>
                <a:gd name="connsiteY25-8958" fmla="*/ 198516 h 1078087"/>
                <a:gd name="connsiteX26-8959" fmla="*/ 1435474 w 1435865"/>
                <a:gd name="connsiteY26-8960" fmla="*/ 79982 h 1078087"/>
                <a:gd name="connsiteX27-8961" fmla="*/ 1280445 w 1435865"/>
                <a:gd name="connsiteY27-8962" fmla="*/ 523272 h 1078087"/>
                <a:gd name="connsiteX28-8963" fmla="*/ 1273671 w 1435865"/>
                <a:gd name="connsiteY28-8964" fmla="*/ 693489 h 1078087"/>
                <a:gd name="connsiteX29-8965" fmla="*/ 1364183 w 1435865"/>
                <a:gd name="connsiteY29-8966" fmla="*/ 756682 h 1078087"/>
                <a:gd name="connsiteX30-8967" fmla="*/ 1218641 w 1435865"/>
                <a:gd name="connsiteY30-8968" fmla="*/ 1001983 h 1078087"/>
                <a:gd name="connsiteX31-8969" fmla="*/ 1165317 w 1435865"/>
                <a:gd name="connsiteY31-8970" fmla="*/ 987415 h 1078087"/>
                <a:gd name="connsiteX32-8971" fmla="*/ 1107333 w 1435865"/>
                <a:gd name="connsiteY32-8972" fmla="*/ 981871 h 1078087"/>
                <a:gd name="connsiteX33-8973" fmla="*/ 1073970 w 1435865"/>
                <a:gd name="connsiteY33-8974" fmla="*/ 982189 h 1078087"/>
                <a:gd name="connsiteX34-8975" fmla="*/ 995871 w 1435865"/>
                <a:gd name="connsiteY34-8976" fmla="*/ 1024512 h 1078087"/>
                <a:gd name="connsiteX0-8977" fmla="*/ 995871 w 1435865"/>
                <a:gd name="connsiteY0-8978" fmla="*/ 1024512 h 1078087"/>
                <a:gd name="connsiteX1-8979" fmla="*/ 963828 w 1435865"/>
                <a:gd name="connsiteY1-8980" fmla="*/ 910922 h 1078087"/>
                <a:gd name="connsiteX2-8981" fmla="*/ 977904 w 1435865"/>
                <a:gd name="connsiteY2-8982" fmla="*/ 1035152 h 1078087"/>
                <a:gd name="connsiteX3-8983" fmla="*/ 916145 w 1435865"/>
                <a:gd name="connsiteY3-8984" fmla="*/ 1052290 h 1078087"/>
                <a:gd name="connsiteX4-8985" fmla="*/ 885632 w 1435865"/>
                <a:gd name="connsiteY4-8986" fmla="*/ 1017550 h 1078087"/>
                <a:gd name="connsiteX5-8987" fmla="*/ 858927 w 1435865"/>
                <a:gd name="connsiteY5-8988" fmla="*/ 991363 h 1078087"/>
                <a:gd name="connsiteX6-8989" fmla="*/ 808277 w 1435865"/>
                <a:gd name="connsiteY6-8990" fmla="*/ 995039 h 1078087"/>
                <a:gd name="connsiteX7-8991" fmla="*/ 790628 w 1435865"/>
                <a:gd name="connsiteY7-8992" fmla="*/ 882100 h 1078087"/>
                <a:gd name="connsiteX8-8993" fmla="*/ 667264 w 1435865"/>
                <a:gd name="connsiteY8-8994" fmla="*/ 886315 h 1078087"/>
                <a:gd name="connsiteX9-8995" fmla="*/ 708732 w 1435865"/>
                <a:gd name="connsiteY9-8996" fmla="*/ 835185 h 1078087"/>
                <a:gd name="connsiteX10-8997" fmla="*/ 811429 w 1435865"/>
                <a:gd name="connsiteY10-8998" fmla="*/ 722791 h 1078087"/>
                <a:gd name="connsiteX11-8999" fmla="*/ 738886 w 1435865"/>
                <a:gd name="connsiteY11-9000" fmla="*/ 775374 h 1078087"/>
                <a:gd name="connsiteX12-9001" fmla="*/ 629081 w 1435865"/>
                <a:gd name="connsiteY12-9002" fmla="*/ 897267 h 1078087"/>
                <a:gd name="connsiteX13-9003" fmla="*/ 356382 w 1435865"/>
                <a:gd name="connsiteY13-9004" fmla="*/ 1018964 h 1078087"/>
                <a:gd name="connsiteX14-9005" fmla="*/ 457105 w 1435865"/>
                <a:gd name="connsiteY14-9006" fmla="*/ 814648 h 1078087"/>
                <a:gd name="connsiteX15-9007" fmla="*/ 517173 w 1435865"/>
                <a:gd name="connsiteY15-9008" fmla="*/ 755389 h 1078087"/>
                <a:gd name="connsiteX16-9009" fmla="*/ 594347 w 1435865"/>
                <a:gd name="connsiteY16-9010" fmla="*/ 644264 h 1078087"/>
                <a:gd name="connsiteX17-9011" fmla="*/ 788884 w 1435865"/>
                <a:gd name="connsiteY17-9012" fmla="*/ 483420 h 1078087"/>
                <a:gd name="connsiteX18-9013" fmla="*/ 693159 w 1435865"/>
                <a:gd name="connsiteY18-9014" fmla="*/ 550450 h 1078087"/>
                <a:gd name="connsiteX19-9015" fmla="*/ 513882 w 1435865"/>
                <a:gd name="connsiteY19-9016" fmla="*/ 763359 h 1078087"/>
                <a:gd name="connsiteX20-9017" fmla="*/ 242011 w 1435865"/>
                <a:gd name="connsiteY20-9018" fmla="*/ 706270 h 1078087"/>
                <a:gd name="connsiteX21-9019" fmla="*/ 0 w 1435865"/>
                <a:gd name="connsiteY21-9020" fmla="*/ 897013 h 1078087"/>
                <a:gd name="connsiteX22-9021" fmla="*/ 543508 w 1435865"/>
                <a:gd name="connsiteY22-9022" fmla="*/ 0 h 1078087"/>
                <a:gd name="connsiteX23-9023" fmla="*/ 745856 w 1435865"/>
                <a:gd name="connsiteY23-9024" fmla="*/ 85534 h 1078087"/>
                <a:gd name="connsiteX24-9025" fmla="*/ 916259 w 1435865"/>
                <a:gd name="connsiteY24-9026" fmla="*/ 184312 h 1078087"/>
                <a:gd name="connsiteX25-9027" fmla="*/ 1315146 w 1435865"/>
                <a:gd name="connsiteY25-9028" fmla="*/ 198516 h 1078087"/>
                <a:gd name="connsiteX26-9029" fmla="*/ 1435474 w 1435865"/>
                <a:gd name="connsiteY26-9030" fmla="*/ 79982 h 1078087"/>
                <a:gd name="connsiteX27-9031" fmla="*/ 1280445 w 1435865"/>
                <a:gd name="connsiteY27-9032" fmla="*/ 523272 h 1078087"/>
                <a:gd name="connsiteX28-9033" fmla="*/ 1273671 w 1435865"/>
                <a:gd name="connsiteY28-9034" fmla="*/ 693489 h 1078087"/>
                <a:gd name="connsiteX29-9035" fmla="*/ 1364183 w 1435865"/>
                <a:gd name="connsiteY29-9036" fmla="*/ 756682 h 1078087"/>
                <a:gd name="connsiteX30-9037" fmla="*/ 1218641 w 1435865"/>
                <a:gd name="connsiteY30-9038" fmla="*/ 1001983 h 1078087"/>
                <a:gd name="connsiteX31-9039" fmla="*/ 1165317 w 1435865"/>
                <a:gd name="connsiteY31-9040" fmla="*/ 987415 h 1078087"/>
                <a:gd name="connsiteX32-9041" fmla="*/ 1107333 w 1435865"/>
                <a:gd name="connsiteY32-9042" fmla="*/ 981871 h 1078087"/>
                <a:gd name="connsiteX33-9043" fmla="*/ 1073970 w 1435865"/>
                <a:gd name="connsiteY33-9044" fmla="*/ 982189 h 1078087"/>
                <a:gd name="connsiteX34-9045" fmla="*/ 995871 w 1435865"/>
                <a:gd name="connsiteY34-9046" fmla="*/ 1024512 h 1078087"/>
                <a:gd name="connsiteX0-9047" fmla="*/ 995871 w 1435865"/>
                <a:gd name="connsiteY0-9048" fmla="*/ 1024512 h 1078087"/>
                <a:gd name="connsiteX1-9049" fmla="*/ 963828 w 1435865"/>
                <a:gd name="connsiteY1-9050" fmla="*/ 910922 h 1078087"/>
                <a:gd name="connsiteX2-9051" fmla="*/ 977904 w 1435865"/>
                <a:gd name="connsiteY2-9052" fmla="*/ 1035152 h 1078087"/>
                <a:gd name="connsiteX3-9053" fmla="*/ 916145 w 1435865"/>
                <a:gd name="connsiteY3-9054" fmla="*/ 1052290 h 1078087"/>
                <a:gd name="connsiteX4-9055" fmla="*/ 885632 w 1435865"/>
                <a:gd name="connsiteY4-9056" fmla="*/ 1017550 h 1078087"/>
                <a:gd name="connsiteX5-9057" fmla="*/ 858927 w 1435865"/>
                <a:gd name="connsiteY5-9058" fmla="*/ 991363 h 1078087"/>
                <a:gd name="connsiteX6-9059" fmla="*/ 808277 w 1435865"/>
                <a:gd name="connsiteY6-9060" fmla="*/ 995039 h 1078087"/>
                <a:gd name="connsiteX7-9061" fmla="*/ 790628 w 1435865"/>
                <a:gd name="connsiteY7-9062" fmla="*/ 882100 h 1078087"/>
                <a:gd name="connsiteX8-9063" fmla="*/ 667264 w 1435865"/>
                <a:gd name="connsiteY8-9064" fmla="*/ 886315 h 1078087"/>
                <a:gd name="connsiteX9-9065" fmla="*/ 708732 w 1435865"/>
                <a:gd name="connsiteY9-9066" fmla="*/ 835185 h 1078087"/>
                <a:gd name="connsiteX10-9067" fmla="*/ 811429 w 1435865"/>
                <a:gd name="connsiteY10-9068" fmla="*/ 722791 h 1078087"/>
                <a:gd name="connsiteX11-9069" fmla="*/ 738886 w 1435865"/>
                <a:gd name="connsiteY11-9070" fmla="*/ 775374 h 1078087"/>
                <a:gd name="connsiteX12-9071" fmla="*/ 629081 w 1435865"/>
                <a:gd name="connsiteY12-9072" fmla="*/ 897267 h 1078087"/>
                <a:gd name="connsiteX13-9073" fmla="*/ 356382 w 1435865"/>
                <a:gd name="connsiteY13-9074" fmla="*/ 1018964 h 1078087"/>
                <a:gd name="connsiteX14-9075" fmla="*/ 457105 w 1435865"/>
                <a:gd name="connsiteY14-9076" fmla="*/ 814648 h 1078087"/>
                <a:gd name="connsiteX15-9077" fmla="*/ 517173 w 1435865"/>
                <a:gd name="connsiteY15-9078" fmla="*/ 755389 h 1078087"/>
                <a:gd name="connsiteX16-9079" fmla="*/ 594347 w 1435865"/>
                <a:gd name="connsiteY16-9080" fmla="*/ 644264 h 1078087"/>
                <a:gd name="connsiteX17-9081" fmla="*/ 788884 w 1435865"/>
                <a:gd name="connsiteY17-9082" fmla="*/ 483420 h 1078087"/>
                <a:gd name="connsiteX18-9083" fmla="*/ 693159 w 1435865"/>
                <a:gd name="connsiteY18-9084" fmla="*/ 550450 h 1078087"/>
                <a:gd name="connsiteX19-9085" fmla="*/ 651565 w 1435865"/>
                <a:gd name="connsiteY19-9086" fmla="*/ 588140 h 1078087"/>
                <a:gd name="connsiteX20-9087" fmla="*/ 513882 w 1435865"/>
                <a:gd name="connsiteY20-9088" fmla="*/ 763359 h 1078087"/>
                <a:gd name="connsiteX21-9089" fmla="*/ 242011 w 1435865"/>
                <a:gd name="connsiteY21-9090" fmla="*/ 706270 h 1078087"/>
                <a:gd name="connsiteX22-9091" fmla="*/ 0 w 1435865"/>
                <a:gd name="connsiteY22-9092" fmla="*/ 897013 h 1078087"/>
                <a:gd name="connsiteX23-9093" fmla="*/ 543508 w 1435865"/>
                <a:gd name="connsiteY23-9094" fmla="*/ 0 h 1078087"/>
                <a:gd name="connsiteX24-9095" fmla="*/ 745856 w 1435865"/>
                <a:gd name="connsiteY24-9096" fmla="*/ 85534 h 1078087"/>
                <a:gd name="connsiteX25-9097" fmla="*/ 916259 w 1435865"/>
                <a:gd name="connsiteY25-9098" fmla="*/ 184312 h 1078087"/>
                <a:gd name="connsiteX26-9099" fmla="*/ 1315146 w 1435865"/>
                <a:gd name="connsiteY26-9100" fmla="*/ 198516 h 1078087"/>
                <a:gd name="connsiteX27-9101" fmla="*/ 1435474 w 1435865"/>
                <a:gd name="connsiteY27-9102" fmla="*/ 79982 h 1078087"/>
                <a:gd name="connsiteX28-9103" fmla="*/ 1280445 w 1435865"/>
                <a:gd name="connsiteY28-9104" fmla="*/ 523272 h 1078087"/>
                <a:gd name="connsiteX29-9105" fmla="*/ 1273671 w 1435865"/>
                <a:gd name="connsiteY29-9106" fmla="*/ 693489 h 1078087"/>
                <a:gd name="connsiteX30-9107" fmla="*/ 1364183 w 1435865"/>
                <a:gd name="connsiteY30-9108" fmla="*/ 756682 h 1078087"/>
                <a:gd name="connsiteX31-9109" fmla="*/ 1218641 w 1435865"/>
                <a:gd name="connsiteY31-9110" fmla="*/ 1001983 h 1078087"/>
                <a:gd name="connsiteX32-9111" fmla="*/ 1165317 w 1435865"/>
                <a:gd name="connsiteY32-9112" fmla="*/ 987415 h 1078087"/>
                <a:gd name="connsiteX33-9113" fmla="*/ 1107333 w 1435865"/>
                <a:gd name="connsiteY33-9114" fmla="*/ 981871 h 1078087"/>
                <a:gd name="connsiteX34-9115" fmla="*/ 1073970 w 1435865"/>
                <a:gd name="connsiteY34-9116" fmla="*/ 982189 h 1078087"/>
                <a:gd name="connsiteX35" fmla="*/ 995871 w 1435865"/>
                <a:gd name="connsiteY35" fmla="*/ 1024512 h 1078087"/>
                <a:gd name="connsiteX0-9117" fmla="*/ 995871 w 1435865"/>
                <a:gd name="connsiteY0-9118" fmla="*/ 1024512 h 1078087"/>
                <a:gd name="connsiteX1-9119" fmla="*/ 963828 w 1435865"/>
                <a:gd name="connsiteY1-9120" fmla="*/ 910922 h 1078087"/>
                <a:gd name="connsiteX2-9121" fmla="*/ 977904 w 1435865"/>
                <a:gd name="connsiteY2-9122" fmla="*/ 1035152 h 1078087"/>
                <a:gd name="connsiteX3-9123" fmla="*/ 916145 w 1435865"/>
                <a:gd name="connsiteY3-9124" fmla="*/ 1052290 h 1078087"/>
                <a:gd name="connsiteX4-9125" fmla="*/ 885632 w 1435865"/>
                <a:gd name="connsiteY4-9126" fmla="*/ 1017550 h 1078087"/>
                <a:gd name="connsiteX5-9127" fmla="*/ 858927 w 1435865"/>
                <a:gd name="connsiteY5-9128" fmla="*/ 991363 h 1078087"/>
                <a:gd name="connsiteX6-9129" fmla="*/ 808277 w 1435865"/>
                <a:gd name="connsiteY6-9130" fmla="*/ 995039 h 1078087"/>
                <a:gd name="connsiteX7-9131" fmla="*/ 790628 w 1435865"/>
                <a:gd name="connsiteY7-9132" fmla="*/ 882100 h 1078087"/>
                <a:gd name="connsiteX8-9133" fmla="*/ 667264 w 1435865"/>
                <a:gd name="connsiteY8-9134" fmla="*/ 886315 h 1078087"/>
                <a:gd name="connsiteX9-9135" fmla="*/ 708732 w 1435865"/>
                <a:gd name="connsiteY9-9136" fmla="*/ 835185 h 1078087"/>
                <a:gd name="connsiteX10-9137" fmla="*/ 811429 w 1435865"/>
                <a:gd name="connsiteY10-9138" fmla="*/ 722791 h 1078087"/>
                <a:gd name="connsiteX11-9139" fmla="*/ 738886 w 1435865"/>
                <a:gd name="connsiteY11-9140" fmla="*/ 775374 h 1078087"/>
                <a:gd name="connsiteX12-9141" fmla="*/ 629081 w 1435865"/>
                <a:gd name="connsiteY12-9142" fmla="*/ 897267 h 1078087"/>
                <a:gd name="connsiteX13-9143" fmla="*/ 356382 w 1435865"/>
                <a:gd name="connsiteY13-9144" fmla="*/ 1018964 h 1078087"/>
                <a:gd name="connsiteX14-9145" fmla="*/ 457105 w 1435865"/>
                <a:gd name="connsiteY14-9146" fmla="*/ 814648 h 1078087"/>
                <a:gd name="connsiteX15-9147" fmla="*/ 517173 w 1435865"/>
                <a:gd name="connsiteY15-9148" fmla="*/ 755389 h 1078087"/>
                <a:gd name="connsiteX16-9149" fmla="*/ 594347 w 1435865"/>
                <a:gd name="connsiteY16-9150" fmla="*/ 644264 h 1078087"/>
                <a:gd name="connsiteX17-9151" fmla="*/ 788884 w 1435865"/>
                <a:gd name="connsiteY17-9152" fmla="*/ 483420 h 1078087"/>
                <a:gd name="connsiteX18-9153" fmla="*/ 699541 w 1435865"/>
                <a:gd name="connsiteY18-9154" fmla="*/ 542635 h 1078087"/>
                <a:gd name="connsiteX19-9155" fmla="*/ 651565 w 1435865"/>
                <a:gd name="connsiteY19-9156" fmla="*/ 588140 h 1078087"/>
                <a:gd name="connsiteX20-9157" fmla="*/ 513882 w 1435865"/>
                <a:gd name="connsiteY20-9158" fmla="*/ 763359 h 1078087"/>
                <a:gd name="connsiteX21-9159" fmla="*/ 242011 w 1435865"/>
                <a:gd name="connsiteY21-9160" fmla="*/ 706270 h 1078087"/>
                <a:gd name="connsiteX22-9161" fmla="*/ 0 w 1435865"/>
                <a:gd name="connsiteY22-9162" fmla="*/ 897013 h 1078087"/>
                <a:gd name="connsiteX23-9163" fmla="*/ 543508 w 1435865"/>
                <a:gd name="connsiteY23-9164" fmla="*/ 0 h 1078087"/>
                <a:gd name="connsiteX24-9165" fmla="*/ 745856 w 1435865"/>
                <a:gd name="connsiteY24-9166" fmla="*/ 85534 h 1078087"/>
                <a:gd name="connsiteX25-9167" fmla="*/ 916259 w 1435865"/>
                <a:gd name="connsiteY25-9168" fmla="*/ 184312 h 1078087"/>
                <a:gd name="connsiteX26-9169" fmla="*/ 1315146 w 1435865"/>
                <a:gd name="connsiteY26-9170" fmla="*/ 198516 h 1078087"/>
                <a:gd name="connsiteX27-9171" fmla="*/ 1435474 w 1435865"/>
                <a:gd name="connsiteY27-9172" fmla="*/ 79982 h 1078087"/>
                <a:gd name="connsiteX28-9173" fmla="*/ 1280445 w 1435865"/>
                <a:gd name="connsiteY28-9174" fmla="*/ 523272 h 1078087"/>
                <a:gd name="connsiteX29-9175" fmla="*/ 1273671 w 1435865"/>
                <a:gd name="connsiteY29-9176" fmla="*/ 693489 h 1078087"/>
                <a:gd name="connsiteX30-9177" fmla="*/ 1364183 w 1435865"/>
                <a:gd name="connsiteY30-9178" fmla="*/ 756682 h 1078087"/>
                <a:gd name="connsiteX31-9179" fmla="*/ 1218641 w 1435865"/>
                <a:gd name="connsiteY31-9180" fmla="*/ 1001983 h 1078087"/>
                <a:gd name="connsiteX32-9181" fmla="*/ 1165317 w 1435865"/>
                <a:gd name="connsiteY32-9182" fmla="*/ 987415 h 1078087"/>
                <a:gd name="connsiteX33-9183" fmla="*/ 1107333 w 1435865"/>
                <a:gd name="connsiteY33-9184" fmla="*/ 981871 h 1078087"/>
                <a:gd name="connsiteX34-9185" fmla="*/ 1073970 w 1435865"/>
                <a:gd name="connsiteY34-9186" fmla="*/ 982189 h 1078087"/>
                <a:gd name="connsiteX35-9187" fmla="*/ 995871 w 1435865"/>
                <a:gd name="connsiteY35-9188" fmla="*/ 1024512 h 1078087"/>
                <a:gd name="connsiteX0-9189" fmla="*/ 995871 w 1435865"/>
                <a:gd name="connsiteY0-9190" fmla="*/ 1024512 h 1078087"/>
                <a:gd name="connsiteX1-9191" fmla="*/ 963828 w 1435865"/>
                <a:gd name="connsiteY1-9192" fmla="*/ 910922 h 1078087"/>
                <a:gd name="connsiteX2-9193" fmla="*/ 977904 w 1435865"/>
                <a:gd name="connsiteY2-9194" fmla="*/ 1035152 h 1078087"/>
                <a:gd name="connsiteX3-9195" fmla="*/ 916145 w 1435865"/>
                <a:gd name="connsiteY3-9196" fmla="*/ 1052290 h 1078087"/>
                <a:gd name="connsiteX4-9197" fmla="*/ 885632 w 1435865"/>
                <a:gd name="connsiteY4-9198" fmla="*/ 1017550 h 1078087"/>
                <a:gd name="connsiteX5-9199" fmla="*/ 858927 w 1435865"/>
                <a:gd name="connsiteY5-9200" fmla="*/ 991363 h 1078087"/>
                <a:gd name="connsiteX6-9201" fmla="*/ 808277 w 1435865"/>
                <a:gd name="connsiteY6-9202" fmla="*/ 995039 h 1078087"/>
                <a:gd name="connsiteX7-9203" fmla="*/ 790628 w 1435865"/>
                <a:gd name="connsiteY7-9204" fmla="*/ 882100 h 1078087"/>
                <a:gd name="connsiteX8-9205" fmla="*/ 667264 w 1435865"/>
                <a:gd name="connsiteY8-9206" fmla="*/ 886315 h 1078087"/>
                <a:gd name="connsiteX9-9207" fmla="*/ 708732 w 1435865"/>
                <a:gd name="connsiteY9-9208" fmla="*/ 835185 h 1078087"/>
                <a:gd name="connsiteX10-9209" fmla="*/ 811429 w 1435865"/>
                <a:gd name="connsiteY10-9210" fmla="*/ 722791 h 1078087"/>
                <a:gd name="connsiteX11-9211" fmla="*/ 738886 w 1435865"/>
                <a:gd name="connsiteY11-9212" fmla="*/ 775374 h 1078087"/>
                <a:gd name="connsiteX12-9213" fmla="*/ 629081 w 1435865"/>
                <a:gd name="connsiteY12-9214" fmla="*/ 897267 h 1078087"/>
                <a:gd name="connsiteX13-9215" fmla="*/ 356382 w 1435865"/>
                <a:gd name="connsiteY13-9216" fmla="*/ 1018964 h 1078087"/>
                <a:gd name="connsiteX14-9217" fmla="*/ 457105 w 1435865"/>
                <a:gd name="connsiteY14-9218" fmla="*/ 814648 h 1078087"/>
                <a:gd name="connsiteX15-9219" fmla="*/ 517173 w 1435865"/>
                <a:gd name="connsiteY15-9220" fmla="*/ 755389 h 1078087"/>
                <a:gd name="connsiteX16-9221" fmla="*/ 594347 w 1435865"/>
                <a:gd name="connsiteY16-9222" fmla="*/ 644264 h 1078087"/>
                <a:gd name="connsiteX17-9223" fmla="*/ 786171 w 1435865"/>
                <a:gd name="connsiteY17-9224" fmla="*/ 490228 h 1078087"/>
                <a:gd name="connsiteX18-9225" fmla="*/ 699541 w 1435865"/>
                <a:gd name="connsiteY18-9226" fmla="*/ 542635 h 1078087"/>
                <a:gd name="connsiteX19-9227" fmla="*/ 651565 w 1435865"/>
                <a:gd name="connsiteY19-9228" fmla="*/ 588140 h 1078087"/>
                <a:gd name="connsiteX20-9229" fmla="*/ 513882 w 1435865"/>
                <a:gd name="connsiteY20-9230" fmla="*/ 763359 h 1078087"/>
                <a:gd name="connsiteX21-9231" fmla="*/ 242011 w 1435865"/>
                <a:gd name="connsiteY21-9232" fmla="*/ 706270 h 1078087"/>
                <a:gd name="connsiteX22-9233" fmla="*/ 0 w 1435865"/>
                <a:gd name="connsiteY22-9234" fmla="*/ 897013 h 1078087"/>
                <a:gd name="connsiteX23-9235" fmla="*/ 543508 w 1435865"/>
                <a:gd name="connsiteY23-9236" fmla="*/ 0 h 1078087"/>
                <a:gd name="connsiteX24-9237" fmla="*/ 745856 w 1435865"/>
                <a:gd name="connsiteY24-9238" fmla="*/ 85534 h 1078087"/>
                <a:gd name="connsiteX25-9239" fmla="*/ 916259 w 1435865"/>
                <a:gd name="connsiteY25-9240" fmla="*/ 184312 h 1078087"/>
                <a:gd name="connsiteX26-9241" fmla="*/ 1315146 w 1435865"/>
                <a:gd name="connsiteY26-9242" fmla="*/ 198516 h 1078087"/>
                <a:gd name="connsiteX27-9243" fmla="*/ 1435474 w 1435865"/>
                <a:gd name="connsiteY27-9244" fmla="*/ 79982 h 1078087"/>
                <a:gd name="connsiteX28-9245" fmla="*/ 1280445 w 1435865"/>
                <a:gd name="connsiteY28-9246" fmla="*/ 523272 h 1078087"/>
                <a:gd name="connsiteX29-9247" fmla="*/ 1273671 w 1435865"/>
                <a:gd name="connsiteY29-9248" fmla="*/ 693489 h 1078087"/>
                <a:gd name="connsiteX30-9249" fmla="*/ 1364183 w 1435865"/>
                <a:gd name="connsiteY30-9250" fmla="*/ 756682 h 1078087"/>
                <a:gd name="connsiteX31-9251" fmla="*/ 1218641 w 1435865"/>
                <a:gd name="connsiteY31-9252" fmla="*/ 1001983 h 1078087"/>
                <a:gd name="connsiteX32-9253" fmla="*/ 1165317 w 1435865"/>
                <a:gd name="connsiteY32-9254" fmla="*/ 987415 h 1078087"/>
                <a:gd name="connsiteX33-9255" fmla="*/ 1107333 w 1435865"/>
                <a:gd name="connsiteY33-9256" fmla="*/ 981871 h 1078087"/>
                <a:gd name="connsiteX34-9257" fmla="*/ 1073970 w 1435865"/>
                <a:gd name="connsiteY34-9258" fmla="*/ 982189 h 1078087"/>
                <a:gd name="connsiteX35-9259" fmla="*/ 995871 w 1435865"/>
                <a:gd name="connsiteY35-9260" fmla="*/ 1024512 h 1078087"/>
                <a:gd name="connsiteX0-9261" fmla="*/ 995871 w 1435865"/>
                <a:gd name="connsiteY0-9262" fmla="*/ 1024512 h 1078087"/>
                <a:gd name="connsiteX1-9263" fmla="*/ 963828 w 1435865"/>
                <a:gd name="connsiteY1-9264" fmla="*/ 910922 h 1078087"/>
                <a:gd name="connsiteX2-9265" fmla="*/ 977904 w 1435865"/>
                <a:gd name="connsiteY2-9266" fmla="*/ 1035152 h 1078087"/>
                <a:gd name="connsiteX3-9267" fmla="*/ 916145 w 1435865"/>
                <a:gd name="connsiteY3-9268" fmla="*/ 1052290 h 1078087"/>
                <a:gd name="connsiteX4-9269" fmla="*/ 885632 w 1435865"/>
                <a:gd name="connsiteY4-9270" fmla="*/ 1017550 h 1078087"/>
                <a:gd name="connsiteX5-9271" fmla="*/ 858927 w 1435865"/>
                <a:gd name="connsiteY5-9272" fmla="*/ 991363 h 1078087"/>
                <a:gd name="connsiteX6-9273" fmla="*/ 808277 w 1435865"/>
                <a:gd name="connsiteY6-9274" fmla="*/ 995039 h 1078087"/>
                <a:gd name="connsiteX7-9275" fmla="*/ 790628 w 1435865"/>
                <a:gd name="connsiteY7-9276" fmla="*/ 882100 h 1078087"/>
                <a:gd name="connsiteX8-9277" fmla="*/ 667264 w 1435865"/>
                <a:gd name="connsiteY8-9278" fmla="*/ 886315 h 1078087"/>
                <a:gd name="connsiteX9-9279" fmla="*/ 708732 w 1435865"/>
                <a:gd name="connsiteY9-9280" fmla="*/ 835185 h 1078087"/>
                <a:gd name="connsiteX10-9281" fmla="*/ 811429 w 1435865"/>
                <a:gd name="connsiteY10-9282" fmla="*/ 722791 h 1078087"/>
                <a:gd name="connsiteX11-9283" fmla="*/ 738886 w 1435865"/>
                <a:gd name="connsiteY11-9284" fmla="*/ 775374 h 1078087"/>
                <a:gd name="connsiteX12-9285" fmla="*/ 629081 w 1435865"/>
                <a:gd name="connsiteY12-9286" fmla="*/ 897267 h 1078087"/>
                <a:gd name="connsiteX13-9287" fmla="*/ 356382 w 1435865"/>
                <a:gd name="connsiteY13-9288" fmla="*/ 1018964 h 1078087"/>
                <a:gd name="connsiteX14-9289" fmla="*/ 457105 w 1435865"/>
                <a:gd name="connsiteY14-9290" fmla="*/ 814648 h 1078087"/>
                <a:gd name="connsiteX15-9291" fmla="*/ 517173 w 1435865"/>
                <a:gd name="connsiteY15-9292" fmla="*/ 755389 h 1078087"/>
                <a:gd name="connsiteX16-9293" fmla="*/ 594347 w 1435865"/>
                <a:gd name="connsiteY16-9294" fmla="*/ 644264 h 1078087"/>
                <a:gd name="connsiteX17-9295" fmla="*/ 786171 w 1435865"/>
                <a:gd name="connsiteY17-9296" fmla="*/ 490228 h 1078087"/>
                <a:gd name="connsiteX18-9297" fmla="*/ 699541 w 1435865"/>
                <a:gd name="connsiteY18-9298" fmla="*/ 542635 h 1078087"/>
                <a:gd name="connsiteX19-9299" fmla="*/ 651565 w 1435865"/>
                <a:gd name="connsiteY19-9300" fmla="*/ 588140 h 1078087"/>
                <a:gd name="connsiteX20-9301" fmla="*/ 513882 w 1435865"/>
                <a:gd name="connsiteY20-9302" fmla="*/ 763359 h 1078087"/>
                <a:gd name="connsiteX21-9303" fmla="*/ 242011 w 1435865"/>
                <a:gd name="connsiteY21-9304" fmla="*/ 706270 h 1078087"/>
                <a:gd name="connsiteX22-9305" fmla="*/ 0 w 1435865"/>
                <a:gd name="connsiteY22-9306" fmla="*/ 897013 h 1078087"/>
                <a:gd name="connsiteX23-9307" fmla="*/ 543508 w 1435865"/>
                <a:gd name="connsiteY23-9308" fmla="*/ 0 h 1078087"/>
                <a:gd name="connsiteX24-9309" fmla="*/ 745856 w 1435865"/>
                <a:gd name="connsiteY24-9310" fmla="*/ 85534 h 1078087"/>
                <a:gd name="connsiteX25-9311" fmla="*/ 916259 w 1435865"/>
                <a:gd name="connsiteY25-9312" fmla="*/ 184312 h 1078087"/>
                <a:gd name="connsiteX26-9313" fmla="*/ 1315146 w 1435865"/>
                <a:gd name="connsiteY26-9314" fmla="*/ 198516 h 1078087"/>
                <a:gd name="connsiteX27-9315" fmla="*/ 1435474 w 1435865"/>
                <a:gd name="connsiteY27-9316" fmla="*/ 79982 h 1078087"/>
                <a:gd name="connsiteX28-9317" fmla="*/ 1280445 w 1435865"/>
                <a:gd name="connsiteY28-9318" fmla="*/ 523272 h 1078087"/>
                <a:gd name="connsiteX29-9319" fmla="*/ 1273671 w 1435865"/>
                <a:gd name="connsiteY29-9320" fmla="*/ 693489 h 1078087"/>
                <a:gd name="connsiteX30-9321" fmla="*/ 1364183 w 1435865"/>
                <a:gd name="connsiteY30-9322" fmla="*/ 756682 h 1078087"/>
                <a:gd name="connsiteX31-9323" fmla="*/ 1218641 w 1435865"/>
                <a:gd name="connsiteY31-9324" fmla="*/ 1001983 h 1078087"/>
                <a:gd name="connsiteX32-9325" fmla="*/ 1165317 w 1435865"/>
                <a:gd name="connsiteY32-9326" fmla="*/ 987415 h 1078087"/>
                <a:gd name="connsiteX33-9327" fmla="*/ 1107333 w 1435865"/>
                <a:gd name="connsiteY33-9328" fmla="*/ 981871 h 1078087"/>
                <a:gd name="connsiteX34-9329" fmla="*/ 1073970 w 1435865"/>
                <a:gd name="connsiteY34-9330" fmla="*/ 982189 h 1078087"/>
                <a:gd name="connsiteX35-9331" fmla="*/ 995871 w 1435865"/>
                <a:gd name="connsiteY35-9332" fmla="*/ 1024512 h 1078087"/>
                <a:gd name="connsiteX0-9333" fmla="*/ 995871 w 1435865"/>
                <a:gd name="connsiteY0-9334" fmla="*/ 1024512 h 1078087"/>
                <a:gd name="connsiteX1-9335" fmla="*/ 963828 w 1435865"/>
                <a:gd name="connsiteY1-9336" fmla="*/ 910922 h 1078087"/>
                <a:gd name="connsiteX2-9337" fmla="*/ 977904 w 1435865"/>
                <a:gd name="connsiteY2-9338" fmla="*/ 1035152 h 1078087"/>
                <a:gd name="connsiteX3-9339" fmla="*/ 916145 w 1435865"/>
                <a:gd name="connsiteY3-9340" fmla="*/ 1052290 h 1078087"/>
                <a:gd name="connsiteX4-9341" fmla="*/ 885632 w 1435865"/>
                <a:gd name="connsiteY4-9342" fmla="*/ 1017550 h 1078087"/>
                <a:gd name="connsiteX5-9343" fmla="*/ 858927 w 1435865"/>
                <a:gd name="connsiteY5-9344" fmla="*/ 991363 h 1078087"/>
                <a:gd name="connsiteX6-9345" fmla="*/ 808277 w 1435865"/>
                <a:gd name="connsiteY6-9346" fmla="*/ 995039 h 1078087"/>
                <a:gd name="connsiteX7-9347" fmla="*/ 790628 w 1435865"/>
                <a:gd name="connsiteY7-9348" fmla="*/ 882100 h 1078087"/>
                <a:gd name="connsiteX8-9349" fmla="*/ 667264 w 1435865"/>
                <a:gd name="connsiteY8-9350" fmla="*/ 886315 h 1078087"/>
                <a:gd name="connsiteX9-9351" fmla="*/ 708732 w 1435865"/>
                <a:gd name="connsiteY9-9352" fmla="*/ 835185 h 1078087"/>
                <a:gd name="connsiteX10-9353" fmla="*/ 811429 w 1435865"/>
                <a:gd name="connsiteY10-9354" fmla="*/ 722791 h 1078087"/>
                <a:gd name="connsiteX11-9355" fmla="*/ 738886 w 1435865"/>
                <a:gd name="connsiteY11-9356" fmla="*/ 775374 h 1078087"/>
                <a:gd name="connsiteX12-9357" fmla="*/ 629081 w 1435865"/>
                <a:gd name="connsiteY12-9358" fmla="*/ 897267 h 1078087"/>
                <a:gd name="connsiteX13-9359" fmla="*/ 356382 w 1435865"/>
                <a:gd name="connsiteY13-9360" fmla="*/ 1018964 h 1078087"/>
                <a:gd name="connsiteX14-9361" fmla="*/ 457105 w 1435865"/>
                <a:gd name="connsiteY14-9362" fmla="*/ 814648 h 1078087"/>
                <a:gd name="connsiteX15-9363" fmla="*/ 517173 w 1435865"/>
                <a:gd name="connsiteY15-9364" fmla="*/ 755389 h 1078087"/>
                <a:gd name="connsiteX16-9365" fmla="*/ 594347 w 1435865"/>
                <a:gd name="connsiteY16-9366" fmla="*/ 644264 h 1078087"/>
                <a:gd name="connsiteX17-9367" fmla="*/ 786171 w 1435865"/>
                <a:gd name="connsiteY17-9368" fmla="*/ 490228 h 1078087"/>
                <a:gd name="connsiteX18-9369" fmla="*/ 699541 w 1435865"/>
                <a:gd name="connsiteY18-9370" fmla="*/ 542635 h 1078087"/>
                <a:gd name="connsiteX19-9371" fmla="*/ 649729 w 1435865"/>
                <a:gd name="connsiteY19-9372" fmla="*/ 578539 h 1078087"/>
                <a:gd name="connsiteX20-9373" fmla="*/ 513882 w 1435865"/>
                <a:gd name="connsiteY20-9374" fmla="*/ 763359 h 1078087"/>
                <a:gd name="connsiteX21-9375" fmla="*/ 242011 w 1435865"/>
                <a:gd name="connsiteY21-9376" fmla="*/ 706270 h 1078087"/>
                <a:gd name="connsiteX22-9377" fmla="*/ 0 w 1435865"/>
                <a:gd name="connsiteY22-9378" fmla="*/ 897013 h 1078087"/>
                <a:gd name="connsiteX23-9379" fmla="*/ 543508 w 1435865"/>
                <a:gd name="connsiteY23-9380" fmla="*/ 0 h 1078087"/>
                <a:gd name="connsiteX24-9381" fmla="*/ 745856 w 1435865"/>
                <a:gd name="connsiteY24-9382" fmla="*/ 85534 h 1078087"/>
                <a:gd name="connsiteX25-9383" fmla="*/ 916259 w 1435865"/>
                <a:gd name="connsiteY25-9384" fmla="*/ 184312 h 1078087"/>
                <a:gd name="connsiteX26-9385" fmla="*/ 1315146 w 1435865"/>
                <a:gd name="connsiteY26-9386" fmla="*/ 198516 h 1078087"/>
                <a:gd name="connsiteX27-9387" fmla="*/ 1435474 w 1435865"/>
                <a:gd name="connsiteY27-9388" fmla="*/ 79982 h 1078087"/>
                <a:gd name="connsiteX28-9389" fmla="*/ 1280445 w 1435865"/>
                <a:gd name="connsiteY28-9390" fmla="*/ 523272 h 1078087"/>
                <a:gd name="connsiteX29-9391" fmla="*/ 1273671 w 1435865"/>
                <a:gd name="connsiteY29-9392" fmla="*/ 693489 h 1078087"/>
                <a:gd name="connsiteX30-9393" fmla="*/ 1364183 w 1435865"/>
                <a:gd name="connsiteY30-9394" fmla="*/ 756682 h 1078087"/>
                <a:gd name="connsiteX31-9395" fmla="*/ 1218641 w 1435865"/>
                <a:gd name="connsiteY31-9396" fmla="*/ 1001983 h 1078087"/>
                <a:gd name="connsiteX32-9397" fmla="*/ 1165317 w 1435865"/>
                <a:gd name="connsiteY32-9398" fmla="*/ 987415 h 1078087"/>
                <a:gd name="connsiteX33-9399" fmla="*/ 1107333 w 1435865"/>
                <a:gd name="connsiteY33-9400" fmla="*/ 981871 h 1078087"/>
                <a:gd name="connsiteX34-9401" fmla="*/ 1073970 w 1435865"/>
                <a:gd name="connsiteY34-9402" fmla="*/ 982189 h 1078087"/>
                <a:gd name="connsiteX35-9403" fmla="*/ 995871 w 1435865"/>
                <a:gd name="connsiteY35-9404" fmla="*/ 1024512 h 1078087"/>
                <a:gd name="connsiteX0-9405" fmla="*/ 995871 w 1435865"/>
                <a:gd name="connsiteY0-9406" fmla="*/ 1024512 h 1078087"/>
                <a:gd name="connsiteX1-9407" fmla="*/ 963828 w 1435865"/>
                <a:gd name="connsiteY1-9408" fmla="*/ 910922 h 1078087"/>
                <a:gd name="connsiteX2-9409" fmla="*/ 977904 w 1435865"/>
                <a:gd name="connsiteY2-9410" fmla="*/ 1035152 h 1078087"/>
                <a:gd name="connsiteX3-9411" fmla="*/ 916145 w 1435865"/>
                <a:gd name="connsiteY3-9412" fmla="*/ 1052290 h 1078087"/>
                <a:gd name="connsiteX4-9413" fmla="*/ 885632 w 1435865"/>
                <a:gd name="connsiteY4-9414" fmla="*/ 1017550 h 1078087"/>
                <a:gd name="connsiteX5-9415" fmla="*/ 858927 w 1435865"/>
                <a:gd name="connsiteY5-9416" fmla="*/ 991363 h 1078087"/>
                <a:gd name="connsiteX6-9417" fmla="*/ 808277 w 1435865"/>
                <a:gd name="connsiteY6-9418" fmla="*/ 995039 h 1078087"/>
                <a:gd name="connsiteX7-9419" fmla="*/ 790628 w 1435865"/>
                <a:gd name="connsiteY7-9420" fmla="*/ 882100 h 1078087"/>
                <a:gd name="connsiteX8-9421" fmla="*/ 667264 w 1435865"/>
                <a:gd name="connsiteY8-9422" fmla="*/ 886315 h 1078087"/>
                <a:gd name="connsiteX9-9423" fmla="*/ 708732 w 1435865"/>
                <a:gd name="connsiteY9-9424" fmla="*/ 835185 h 1078087"/>
                <a:gd name="connsiteX10-9425" fmla="*/ 811429 w 1435865"/>
                <a:gd name="connsiteY10-9426" fmla="*/ 722791 h 1078087"/>
                <a:gd name="connsiteX11-9427" fmla="*/ 738886 w 1435865"/>
                <a:gd name="connsiteY11-9428" fmla="*/ 775374 h 1078087"/>
                <a:gd name="connsiteX12-9429" fmla="*/ 629081 w 1435865"/>
                <a:gd name="connsiteY12-9430" fmla="*/ 897267 h 1078087"/>
                <a:gd name="connsiteX13-9431" fmla="*/ 356382 w 1435865"/>
                <a:gd name="connsiteY13-9432" fmla="*/ 1018964 h 1078087"/>
                <a:gd name="connsiteX14-9433" fmla="*/ 457105 w 1435865"/>
                <a:gd name="connsiteY14-9434" fmla="*/ 814648 h 1078087"/>
                <a:gd name="connsiteX15-9435" fmla="*/ 517173 w 1435865"/>
                <a:gd name="connsiteY15-9436" fmla="*/ 755389 h 1078087"/>
                <a:gd name="connsiteX16-9437" fmla="*/ 594347 w 1435865"/>
                <a:gd name="connsiteY16-9438" fmla="*/ 644264 h 1078087"/>
                <a:gd name="connsiteX17-9439" fmla="*/ 786171 w 1435865"/>
                <a:gd name="connsiteY17-9440" fmla="*/ 490228 h 1078087"/>
                <a:gd name="connsiteX18-9441" fmla="*/ 699541 w 1435865"/>
                <a:gd name="connsiteY18-9442" fmla="*/ 542635 h 1078087"/>
                <a:gd name="connsiteX19-9443" fmla="*/ 649729 w 1435865"/>
                <a:gd name="connsiteY19-9444" fmla="*/ 578539 h 1078087"/>
                <a:gd name="connsiteX20-9445" fmla="*/ 513882 w 1435865"/>
                <a:gd name="connsiteY20-9446" fmla="*/ 763359 h 1078087"/>
                <a:gd name="connsiteX21-9447" fmla="*/ 242011 w 1435865"/>
                <a:gd name="connsiteY21-9448" fmla="*/ 706270 h 1078087"/>
                <a:gd name="connsiteX22-9449" fmla="*/ 0 w 1435865"/>
                <a:gd name="connsiteY22-9450" fmla="*/ 897013 h 1078087"/>
                <a:gd name="connsiteX23-9451" fmla="*/ 543508 w 1435865"/>
                <a:gd name="connsiteY23-9452" fmla="*/ 0 h 1078087"/>
                <a:gd name="connsiteX24-9453" fmla="*/ 745856 w 1435865"/>
                <a:gd name="connsiteY24-9454" fmla="*/ 85534 h 1078087"/>
                <a:gd name="connsiteX25-9455" fmla="*/ 916259 w 1435865"/>
                <a:gd name="connsiteY25-9456" fmla="*/ 184312 h 1078087"/>
                <a:gd name="connsiteX26-9457" fmla="*/ 1315146 w 1435865"/>
                <a:gd name="connsiteY26-9458" fmla="*/ 198516 h 1078087"/>
                <a:gd name="connsiteX27-9459" fmla="*/ 1435474 w 1435865"/>
                <a:gd name="connsiteY27-9460" fmla="*/ 79982 h 1078087"/>
                <a:gd name="connsiteX28-9461" fmla="*/ 1280445 w 1435865"/>
                <a:gd name="connsiteY28-9462" fmla="*/ 523272 h 1078087"/>
                <a:gd name="connsiteX29-9463" fmla="*/ 1273671 w 1435865"/>
                <a:gd name="connsiteY29-9464" fmla="*/ 693489 h 1078087"/>
                <a:gd name="connsiteX30-9465" fmla="*/ 1364183 w 1435865"/>
                <a:gd name="connsiteY30-9466" fmla="*/ 756682 h 1078087"/>
                <a:gd name="connsiteX31-9467" fmla="*/ 1218641 w 1435865"/>
                <a:gd name="connsiteY31-9468" fmla="*/ 1001983 h 1078087"/>
                <a:gd name="connsiteX32-9469" fmla="*/ 1165317 w 1435865"/>
                <a:gd name="connsiteY32-9470" fmla="*/ 987415 h 1078087"/>
                <a:gd name="connsiteX33-9471" fmla="*/ 1107333 w 1435865"/>
                <a:gd name="connsiteY33-9472" fmla="*/ 981871 h 1078087"/>
                <a:gd name="connsiteX34-9473" fmla="*/ 1073970 w 1435865"/>
                <a:gd name="connsiteY34-9474" fmla="*/ 982189 h 1078087"/>
                <a:gd name="connsiteX35-9475" fmla="*/ 995871 w 1435865"/>
                <a:gd name="connsiteY35-9476" fmla="*/ 1024512 h 1078087"/>
                <a:gd name="connsiteX0-9477" fmla="*/ 995871 w 1435865"/>
                <a:gd name="connsiteY0-9478" fmla="*/ 1024512 h 1078087"/>
                <a:gd name="connsiteX1-9479" fmla="*/ 963828 w 1435865"/>
                <a:gd name="connsiteY1-9480" fmla="*/ 910922 h 1078087"/>
                <a:gd name="connsiteX2-9481" fmla="*/ 977904 w 1435865"/>
                <a:gd name="connsiteY2-9482" fmla="*/ 1035152 h 1078087"/>
                <a:gd name="connsiteX3-9483" fmla="*/ 916145 w 1435865"/>
                <a:gd name="connsiteY3-9484" fmla="*/ 1052290 h 1078087"/>
                <a:gd name="connsiteX4-9485" fmla="*/ 885632 w 1435865"/>
                <a:gd name="connsiteY4-9486" fmla="*/ 1017550 h 1078087"/>
                <a:gd name="connsiteX5-9487" fmla="*/ 858927 w 1435865"/>
                <a:gd name="connsiteY5-9488" fmla="*/ 991363 h 1078087"/>
                <a:gd name="connsiteX6-9489" fmla="*/ 808277 w 1435865"/>
                <a:gd name="connsiteY6-9490" fmla="*/ 995039 h 1078087"/>
                <a:gd name="connsiteX7-9491" fmla="*/ 790628 w 1435865"/>
                <a:gd name="connsiteY7-9492" fmla="*/ 882100 h 1078087"/>
                <a:gd name="connsiteX8-9493" fmla="*/ 667264 w 1435865"/>
                <a:gd name="connsiteY8-9494" fmla="*/ 886315 h 1078087"/>
                <a:gd name="connsiteX9-9495" fmla="*/ 708732 w 1435865"/>
                <a:gd name="connsiteY9-9496" fmla="*/ 835185 h 1078087"/>
                <a:gd name="connsiteX10-9497" fmla="*/ 811429 w 1435865"/>
                <a:gd name="connsiteY10-9498" fmla="*/ 722791 h 1078087"/>
                <a:gd name="connsiteX11-9499" fmla="*/ 738886 w 1435865"/>
                <a:gd name="connsiteY11-9500" fmla="*/ 775374 h 1078087"/>
                <a:gd name="connsiteX12-9501" fmla="*/ 629081 w 1435865"/>
                <a:gd name="connsiteY12-9502" fmla="*/ 897267 h 1078087"/>
                <a:gd name="connsiteX13-9503" fmla="*/ 356382 w 1435865"/>
                <a:gd name="connsiteY13-9504" fmla="*/ 1018964 h 1078087"/>
                <a:gd name="connsiteX14-9505" fmla="*/ 457105 w 1435865"/>
                <a:gd name="connsiteY14-9506" fmla="*/ 814648 h 1078087"/>
                <a:gd name="connsiteX15-9507" fmla="*/ 517173 w 1435865"/>
                <a:gd name="connsiteY15-9508" fmla="*/ 755389 h 1078087"/>
                <a:gd name="connsiteX16-9509" fmla="*/ 594347 w 1435865"/>
                <a:gd name="connsiteY16-9510" fmla="*/ 644264 h 1078087"/>
                <a:gd name="connsiteX17-9511" fmla="*/ 786171 w 1435865"/>
                <a:gd name="connsiteY17-9512" fmla="*/ 490228 h 1078087"/>
                <a:gd name="connsiteX18-9513" fmla="*/ 699541 w 1435865"/>
                <a:gd name="connsiteY18-9514" fmla="*/ 542635 h 1078087"/>
                <a:gd name="connsiteX19-9515" fmla="*/ 649729 w 1435865"/>
                <a:gd name="connsiteY19-9516" fmla="*/ 578539 h 1078087"/>
                <a:gd name="connsiteX20-9517" fmla="*/ 511238 w 1435865"/>
                <a:gd name="connsiteY20-9518" fmla="*/ 751959 h 1078087"/>
                <a:gd name="connsiteX21-9519" fmla="*/ 242011 w 1435865"/>
                <a:gd name="connsiteY21-9520" fmla="*/ 706270 h 1078087"/>
                <a:gd name="connsiteX22-9521" fmla="*/ 0 w 1435865"/>
                <a:gd name="connsiteY22-9522" fmla="*/ 897013 h 1078087"/>
                <a:gd name="connsiteX23-9523" fmla="*/ 543508 w 1435865"/>
                <a:gd name="connsiteY23-9524" fmla="*/ 0 h 1078087"/>
                <a:gd name="connsiteX24-9525" fmla="*/ 745856 w 1435865"/>
                <a:gd name="connsiteY24-9526" fmla="*/ 85534 h 1078087"/>
                <a:gd name="connsiteX25-9527" fmla="*/ 916259 w 1435865"/>
                <a:gd name="connsiteY25-9528" fmla="*/ 184312 h 1078087"/>
                <a:gd name="connsiteX26-9529" fmla="*/ 1315146 w 1435865"/>
                <a:gd name="connsiteY26-9530" fmla="*/ 198516 h 1078087"/>
                <a:gd name="connsiteX27-9531" fmla="*/ 1435474 w 1435865"/>
                <a:gd name="connsiteY27-9532" fmla="*/ 79982 h 1078087"/>
                <a:gd name="connsiteX28-9533" fmla="*/ 1280445 w 1435865"/>
                <a:gd name="connsiteY28-9534" fmla="*/ 523272 h 1078087"/>
                <a:gd name="connsiteX29-9535" fmla="*/ 1273671 w 1435865"/>
                <a:gd name="connsiteY29-9536" fmla="*/ 693489 h 1078087"/>
                <a:gd name="connsiteX30-9537" fmla="*/ 1364183 w 1435865"/>
                <a:gd name="connsiteY30-9538" fmla="*/ 756682 h 1078087"/>
                <a:gd name="connsiteX31-9539" fmla="*/ 1218641 w 1435865"/>
                <a:gd name="connsiteY31-9540" fmla="*/ 1001983 h 1078087"/>
                <a:gd name="connsiteX32-9541" fmla="*/ 1165317 w 1435865"/>
                <a:gd name="connsiteY32-9542" fmla="*/ 987415 h 1078087"/>
                <a:gd name="connsiteX33-9543" fmla="*/ 1107333 w 1435865"/>
                <a:gd name="connsiteY33-9544" fmla="*/ 981871 h 1078087"/>
                <a:gd name="connsiteX34-9545" fmla="*/ 1073970 w 1435865"/>
                <a:gd name="connsiteY34-9546" fmla="*/ 982189 h 1078087"/>
                <a:gd name="connsiteX35-9547" fmla="*/ 995871 w 1435865"/>
                <a:gd name="connsiteY35-9548" fmla="*/ 1024512 h 1078087"/>
                <a:gd name="connsiteX0-9549" fmla="*/ 995871 w 1435865"/>
                <a:gd name="connsiteY0-9550" fmla="*/ 1024512 h 1078087"/>
                <a:gd name="connsiteX1-9551" fmla="*/ 963828 w 1435865"/>
                <a:gd name="connsiteY1-9552" fmla="*/ 910922 h 1078087"/>
                <a:gd name="connsiteX2-9553" fmla="*/ 977904 w 1435865"/>
                <a:gd name="connsiteY2-9554" fmla="*/ 1035152 h 1078087"/>
                <a:gd name="connsiteX3-9555" fmla="*/ 916145 w 1435865"/>
                <a:gd name="connsiteY3-9556" fmla="*/ 1052290 h 1078087"/>
                <a:gd name="connsiteX4-9557" fmla="*/ 885632 w 1435865"/>
                <a:gd name="connsiteY4-9558" fmla="*/ 1017550 h 1078087"/>
                <a:gd name="connsiteX5-9559" fmla="*/ 858927 w 1435865"/>
                <a:gd name="connsiteY5-9560" fmla="*/ 991363 h 1078087"/>
                <a:gd name="connsiteX6-9561" fmla="*/ 808277 w 1435865"/>
                <a:gd name="connsiteY6-9562" fmla="*/ 995039 h 1078087"/>
                <a:gd name="connsiteX7-9563" fmla="*/ 790628 w 1435865"/>
                <a:gd name="connsiteY7-9564" fmla="*/ 882100 h 1078087"/>
                <a:gd name="connsiteX8-9565" fmla="*/ 667264 w 1435865"/>
                <a:gd name="connsiteY8-9566" fmla="*/ 886315 h 1078087"/>
                <a:gd name="connsiteX9-9567" fmla="*/ 708732 w 1435865"/>
                <a:gd name="connsiteY9-9568" fmla="*/ 835185 h 1078087"/>
                <a:gd name="connsiteX10-9569" fmla="*/ 811429 w 1435865"/>
                <a:gd name="connsiteY10-9570" fmla="*/ 722791 h 1078087"/>
                <a:gd name="connsiteX11-9571" fmla="*/ 738886 w 1435865"/>
                <a:gd name="connsiteY11-9572" fmla="*/ 775374 h 1078087"/>
                <a:gd name="connsiteX12-9573" fmla="*/ 629081 w 1435865"/>
                <a:gd name="connsiteY12-9574" fmla="*/ 897267 h 1078087"/>
                <a:gd name="connsiteX13-9575" fmla="*/ 356382 w 1435865"/>
                <a:gd name="connsiteY13-9576" fmla="*/ 1018964 h 1078087"/>
                <a:gd name="connsiteX14-9577" fmla="*/ 457105 w 1435865"/>
                <a:gd name="connsiteY14-9578" fmla="*/ 814648 h 1078087"/>
                <a:gd name="connsiteX15-9579" fmla="*/ 517173 w 1435865"/>
                <a:gd name="connsiteY15-9580" fmla="*/ 755389 h 1078087"/>
                <a:gd name="connsiteX16-9581" fmla="*/ 594347 w 1435865"/>
                <a:gd name="connsiteY16-9582" fmla="*/ 644264 h 1078087"/>
                <a:gd name="connsiteX17-9583" fmla="*/ 786171 w 1435865"/>
                <a:gd name="connsiteY17-9584" fmla="*/ 490228 h 1078087"/>
                <a:gd name="connsiteX18-9585" fmla="*/ 699541 w 1435865"/>
                <a:gd name="connsiteY18-9586" fmla="*/ 542635 h 1078087"/>
                <a:gd name="connsiteX19-9587" fmla="*/ 649729 w 1435865"/>
                <a:gd name="connsiteY19-9588" fmla="*/ 578539 h 1078087"/>
                <a:gd name="connsiteX20-9589" fmla="*/ 488410 w 1435865"/>
                <a:gd name="connsiteY20-9590" fmla="*/ 715782 h 1078087"/>
                <a:gd name="connsiteX21-9591" fmla="*/ 242011 w 1435865"/>
                <a:gd name="connsiteY21-9592" fmla="*/ 706270 h 1078087"/>
                <a:gd name="connsiteX22-9593" fmla="*/ 0 w 1435865"/>
                <a:gd name="connsiteY22-9594" fmla="*/ 897013 h 1078087"/>
                <a:gd name="connsiteX23-9595" fmla="*/ 543508 w 1435865"/>
                <a:gd name="connsiteY23-9596" fmla="*/ 0 h 1078087"/>
                <a:gd name="connsiteX24-9597" fmla="*/ 745856 w 1435865"/>
                <a:gd name="connsiteY24-9598" fmla="*/ 85534 h 1078087"/>
                <a:gd name="connsiteX25-9599" fmla="*/ 916259 w 1435865"/>
                <a:gd name="connsiteY25-9600" fmla="*/ 184312 h 1078087"/>
                <a:gd name="connsiteX26-9601" fmla="*/ 1315146 w 1435865"/>
                <a:gd name="connsiteY26-9602" fmla="*/ 198516 h 1078087"/>
                <a:gd name="connsiteX27-9603" fmla="*/ 1435474 w 1435865"/>
                <a:gd name="connsiteY27-9604" fmla="*/ 79982 h 1078087"/>
                <a:gd name="connsiteX28-9605" fmla="*/ 1280445 w 1435865"/>
                <a:gd name="connsiteY28-9606" fmla="*/ 523272 h 1078087"/>
                <a:gd name="connsiteX29-9607" fmla="*/ 1273671 w 1435865"/>
                <a:gd name="connsiteY29-9608" fmla="*/ 693489 h 1078087"/>
                <a:gd name="connsiteX30-9609" fmla="*/ 1364183 w 1435865"/>
                <a:gd name="connsiteY30-9610" fmla="*/ 756682 h 1078087"/>
                <a:gd name="connsiteX31-9611" fmla="*/ 1218641 w 1435865"/>
                <a:gd name="connsiteY31-9612" fmla="*/ 1001983 h 1078087"/>
                <a:gd name="connsiteX32-9613" fmla="*/ 1165317 w 1435865"/>
                <a:gd name="connsiteY32-9614" fmla="*/ 987415 h 1078087"/>
                <a:gd name="connsiteX33-9615" fmla="*/ 1107333 w 1435865"/>
                <a:gd name="connsiteY33-9616" fmla="*/ 981871 h 1078087"/>
                <a:gd name="connsiteX34-9617" fmla="*/ 1073970 w 1435865"/>
                <a:gd name="connsiteY34-9618" fmla="*/ 982189 h 1078087"/>
                <a:gd name="connsiteX35-9619" fmla="*/ 995871 w 1435865"/>
                <a:gd name="connsiteY35-9620" fmla="*/ 1024512 h 1078087"/>
                <a:gd name="connsiteX0-9621" fmla="*/ 995871 w 1435865"/>
                <a:gd name="connsiteY0-9622" fmla="*/ 1024512 h 1078087"/>
                <a:gd name="connsiteX1-9623" fmla="*/ 963828 w 1435865"/>
                <a:gd name="connsiteY1-9624" fmla="*/ 910922 h 1078087"/>
                <a:gd name="connsiteX2-9625" fmla="*/ 977904 w 1435865"/>
                <a:gd name="connsiteY2-9626" fmla="*/ 1035152 h 1078087"/>
                <a:gd name="connsiteX3-9627" fmla="*/ 916145 w 1435865"/>
                <a:gd name="connsiteY3-9628" fmla="*/ 1052290 h 1078087"/>
                <a:gd name="connsiteX4-9629" fmla="*/ 885632 w 1435865"/>
                <a:gd name="connsiteY4-9630" fmla="*/ 1017550 h 1078087"/>
                <a:gd name="connsiteX5-9631" fmla="*/ 858927 w 1435865"/>
                <a:gd name="connsiteY5-9632" fmla="*/ 991363 h 1078087"/>
                <a:gd name="connsiteX6-9633" fmla="*/ 808277 w 1435865"/>
                <a:gd name="connsiteY6-9634" fmla="*/ 995039 h 1078087"/>
                <a:gd name="connsiteX7-9635" fmla="*/ 790628 w 1435865"/>
                <a:gd name="connsiteY7-9636" fmla="*/ 882100 h 1078087"/>
                <a:gd name="connsiteX8-9637" fmla="*/ 667264 w 1435865"/>
                <a:gd name="connsiteY8-9638" fmla="*/ 886315 h 1078087"/>
                <a:gd name="connsiteX9-9639" fmla="*/ 708732 w 1435865"/>
                <a:gd name="connsiteY9-9640" fmla="*/ 835185 h 1078087"/>
                <a:gd name="connsiteX10-9641" fmla="*/ 811429 w 1435865"/>
                <a:gd name="connsiteY10-9642" fmla="*/ 722791 h 1078087"/>
                <a:gd name="connsiteX11-9643" fmla="*/ 738886 w 1435865"/>
                <a:gd name="connsiteY11-9644" fmla="*/ 775374 h 1078087"/>
                <a:gd name="connsiteX12-9645" fmla="*/ 629081 w 1435865"/>
                <a:gd name="connsiteY12-9646" fmla="*/ 897267 h 1078087"/>
                <a:gd name="connsiteX13-9647" fmla="*/ 356382 w 1435865"/>
                <a:gd name="connsiteY13-9648" fmla="*/ 1018964 h 1078087"/>
                <a:gd name="connsiteX14-9649" fmla="*/ 457105 w 1435865"/>
                <a:gd name="connsiteY14-9650" fmla="*/ 814648 h 1078087"/>
                <a:gd name="connsiteX15-9651" fmla="*/ 517173 w 1435865"/>
                <a:gd name="connsiteY15-9652" fmla="*/ 755389 h 1078087"/>
                <a:gd name="connsiteX16-9653" fmla="*/ 594347 w 1435865"/>
                <a:gd name="connsiteY16-9654" fmla="*/ 644264 h 1078087"/>
                <a:gd name="connsiteX17-9655" fmla="*/ 786171 w 1435865"/>
                <a:gd name="connsiteY17-9656" fmla="*/ 490228 h 1078087"/>
                <a:gd name="connsiteX18-9657" fmla="*/ 699541 w 1435865"/>
                <a:gd name="connsiteY18-9658" fmla="*/ 542635 h 1078087"/>
                <a:gd name="connsiteX19-9659" fmla="*/ 649729 w 1435865"/>
                <a:gd name="connsiteY19-9660" fmla="*/ 578539 h 1078087"/>
                <a:gd name="connsiteX20-9661" fmla="*/ 488410 w 1435865"/>
                <a:gd name="connsiteY20-9662" fmla="*/ 715782 h 1078087"/>
                <a:gd name="connsiteX21-9663" fmla="*/ 242011 w 1435865"/>
                <a:gd name="connsiteY21-9664" fmla="*/ 706270 h 1078087"/>
                <a:gd name="connsiteX22-9665" fmla="*/ 0 w 1435865"/>
                <a:gd name="connsiteY22-9666" fmla="*/ 897013 h 1078087"/>
                <a:gd name="connsiteX23-9667" fmla="*/ 543508 w 1435865"/>
                <a:gd name="connsiteY23-9668" fmla="*/ 0 h 1078087"/>
                <a:gd name="connsiteX24-9669" fmla="*/ 745856 w 1435865"/>
                <a:gd name="connsiteY24-9670" fmla="*/ 85534 h 1078087"/>
                <a:gd name="connsiteX25-9671" fmla="*/ 916259 w 1435865"/>
                <a:gd name="connsiteY25-9672" fmla="*/ 184312 h 1078087"/>
                <a:gd name="connsiteX26-9673" fmla="*/ 1315146 w 1435865"/>
                <a:gd name="connsiteY26-9674" fmla="*/ 198516 h 1078087"/>
                <a:gd name="connsiteX27-9675" fmla="*/ 1435474 w 1435865"/>
                <a:gd name="connsiteY27-9676" fmla="*/ 79982 h 1078087"/>
                <a:gd name="connsiteX28-9677" fmla="*/ 1280445 w 1435865"/>
                <a:gd name="connsiteY28-9678" fmla="*/ 523272 h 1078087"/>
                <a:gd name="connsiteX29-9679" fmla="*/ 1273671 w 1435865"/>
                <a:gd name="connsiteY29-9680" fmla="*/ 693489 h 1078087"/>
                <a:gd name="connsiteX30-9681" fmla="*/ 1364183 w 1435865"/>
                <a:gd name="connsiteY30-9682" fmla="*/ 756682 h 1078087"/>
                <a:gd name="connsiteX31-9683" fmla="*/ 1218641 w 1435865"/>
                <a:gd name="connsiteY31-9684" fmla="*/ 1001983 h 1078087"/>
                <a:gd name="connsiteX32-9685" fmla="*/ 1165317 w 1435865"/>
                <a:gd name="connsiteY32-9686" fmla="*/ 987415 h 1078087"/>
                <a:gd name="connsiteX33-9687" fmla="*/ 1107333 w 1435865"/>
                <a:gd name="connsiteY33-9688" fmla="*/ 981871 h 1078087"/>
                <a:gd name="connsiteX34-9689" fmla="*/ 1073970 w 1435865"/>
                <a:gd name="connsiteY34-9690" fmla="*/ 982189 h 1078087"/>
                <a:gd name="connsiteX35-9691" fmla="*/ 995871 w 1435865"/>
                <a:gd name="connsiteY35-9692" fmla="*/ 1024512 h 1078087"/>
                <a:gd name="connsiteX0-9693" fmla="*/ 995871 w 1435865"/>
                <a:gd name="connsiteY0-9694" fmla="*/ 1024512 h 1078087"/>
                <a:gd name="connsiteX1-9695" fmla="*/ 963828 w 1435865"/>
                <a:gd name="connsiteY1-9696" fmla="*/ 910922 h 1078087"/>
                <a:gd name="connsiteX2-9697" fmla="*/ 977904 w 1435865"/>
                <a:gd name="connsiteY2-9698" fmla="*/ 1035152 h 1078087"/>
                <a:gd name="connsiteX3-9699" fmla="*/ 916145 w 1435865"/>
                <a:gd name="connsiteY3-9700" fmla="*/ 1052290 h 1078087"/>
                <a:gd name="connsiteX4-9701" fmla="*/ 885632 w 1435865"/>
                <a:gd name="connsiteY4-9702" fmla="*/ 1017550 h 1078087"/>
                <a:gd name="connsiteX5-9703" fmla="*/ 858927 w 1435865"/>
                <a:gd name="connsiteY5-9704" fmla="*/ 991363 h 1078087"/>
                <a:gd name="connsiteX6-9705" fmla="*/ 808277 w 1435865"/>
                <a:gd name="connsiteY6-9706" fmla="*/ 995039 h 1078087"/>
                <a:gd name="connsiteX7-9707" fmla="*/ 790628 w 1435865"/>
                <a:gd name="connsiteY7-9708" fmla="*/ 882100 h 1078087"/>
                <a:gd name="connsiteX8-9709" fmla="*/ 667264 w 1435865"/>
                <a:gd name="connsiteY8-9710" fmla="*/ 886315 h 1078087"/>
                <a:gd name="connsiteX9-9711" fmla="*/ 708732 w 1435865"/>
                <a:gd name="connsiteY9-9712" fmla="*/ 835185 h 1078087"/>
                <a:gd name="connsiteX10-9713" fmla="*/ 811429 w 1435865"/>
                <a:gd name="connsiteY10-9714" fmla="*/ 722791 h 1078087"/>
                <a:gd name="connsiteX11-9715" fmla="*/ 738886 w 1435865"/>
                <a:gd name="connsiteY11-9716" fmla="*/ 775374 h 1078087"/>
                <a:gd name="connsiteX12-9717" fmla="*/ 629081 w 1435865"/>
                <a:gd name="connsiteY12-9718" fmla="*/ 897267 h 1078087"/>
                <a:gd name="connsiteX13-9719" fmla="*/ 356382 w 1435865"/>
                <a:gd name="connsiteY13-9720" fmla="*/ 1018964 h 1078087"/>
                <a:gd name="connsiteX14-9721" fmla="*/ 457105 w 1435865"/>
                <a:gd name="connsiteY14-9722" fmla="*/ 814648 h 1078087"/>
                <a:gd name="connsiteX15-9723" fmla="*/ 517173 w 1435865"/>
                <a:gd name="connsiteY15-9724" fmla="*/ 755389 h 1078087"/>
                <a:gd name="connsiteX16-9725" fmla="*/ 595085 w 1435865"/>
                <a:gd name="connsiteY16-9726" fmla="*/ 664272 h 1078087"/>
                <a:gd name="connsiteX17-9727" fmla="*/ 786171 w 1435865"/>
                <a:gd name="connsiteY17-9728" fmla="*/ 490228 h 1078087"/>
                <a:gd name="connsiteX18-9729" fmla="*/ 699541 w 1435865"/>
                <a:gd name="connsiteY18-9730" fmla="*/ 542635 h 1078087"/>
                <a:gd name="connsiteX19-9731" fmla="*/ 649729 w 1435865"/>
                <a:gd name="connsiteY19-9732" fmla="*/ 578539 h 1078087"/>
                <a:gd name="connsiteX20-9733" fmla="*/ 488410 w 1435865"/>
                <a:gd name="connsiteY20-9734" fmla="*/ 715782 h 1078087"/>
                <a:gd name="connsiteX21-9735" fmla="*/ 242011 w 1435865"/>
                <a:gd name="connsiteY21-9736" fmla="*/ 706270 h 1078087"/>
                <a:gd name="connsiteX22-9737" fmla="*/ 0 w 1435865"/>
                <a:gd name="connsiteY22-9738" fmla="*/ 897013 h 1078087"/>
                <a:gd name="connsiteX23-9739" fmla="*/ 543508 w 1435865"/>
                <a:gd name="connsiteY23-9740" fmla="*/ 0 h 1078087"/>
                <a:gd name="connsiteX24-9741" fmla="*/ 745856 w 1435865"/>
                <a:gd name="connsiteY24-9742" fmla="*/ 85534 h 1078087"/>
                <a:gd name="connsiteX25-9743" fmla="*/ 916259 w 1435865"/>
                <a:gd name="connsiteY25-9744" fmla="*/ 184312 h 1078087"/>
                <a:gd name="connsiteX26-9745" fmla="*/ 1315146 w 1435865"/>
                <a:gd name="connsiteY26-9746" fmla="*/ 198516 h 1078087"/>
                <a:gd name="connsiteX27-9747" fmla="*/ 1435474 w 1435865"/>
                <a:gd name="connsiteY27-9748" fmla="*/ 79982 h 1078087"/>
                <a:gd name="connsiteX28-9749" fmla="*/ 1280445 w 1435865"/>
                <a:gd name="connsiteY28-9750" fmla="*/ 523272 h 1078087"/>
                <a:gd name="connsiteX29-9751" fmla="*/ 1273671 w 1435865"/>
                <a:gd name="connsiteY29-9752" fmla="*/ 693489 h 1078087"/>
                <a:gd name="connsiteX30-9753" fmla="*/ 1364183 w 1435865"/>
                <a:gd name="connsiteY30-9754" fmla="*/ 756682 h 1078087"/>
                <a:gd name="connsiteX31-9755" fmla="*/ 1218641 w 1435865"/>
                <a:gd name="connsiteY31-9756" fmla="*/ 1001983 h 1078087"/>
                <a:gd name="connsiteX32-9757" fmla="*/ 1165317 w 1435865"/>
                <a:gd name="connsiteY32-9758" fmla="*/ 987415 h 1078087"/>
                <a:gd name="connsiteX33-9759" fmla="*/ 1107333 w 1435865"/>
                <a:gd name="connsiteY33-9760" fmla="*/ 981871 h 1078087"/>
                <a:gd name="connsiteX34-9761" fmla="*/ 1073970 w 1435865"/>
                <a:gd name="connsiteY34-9762" fmla="*/ 982189 h 1078087"/>
                <a:gd name="connsiteX35-9763" fmla="*/ 995871 w 1435865"/>
                <a:gd name="connsiteY35-9764" fmla="*/ 1024512 h 1078087"/>
                <a:gd name="connsiteX0-9765" fmla="*/ 995871 w 1435865"/>
                <a:gd name="connsiteY0-9766" fmla="*/ 1024512 h 1078087"/>
                <a:gd name="connsiteX1-9767" fmla="*/ 963828 w 1435865"/>
                <a:gd name="connsiteY1-9768" fmla="*/ 910922 h 1078087"/>
                <a:gd name="connsiteX2-9769" fmla="*/ 977904 w 1435865"/>
                <a:gd name="connsiteY2-9770" fmla="*/ 1035152 h 1078087"/>
                <a:gd name="connsiteX3-9771" fmla="*/ 916145 w 1435865"/>
                <a:gd name="connsiteY3-9772" fmla="*/ 1052290 h 1078087"/>
                <a:gd name="connsiteX4-9773" fmla="*/ 885632 w 1435865"/>
                <a:gd name="connsiteY4-9774" fmla="*/ 1017550 h 1078087"/>
                <a:gd name="connsiteX5-9775" fmla="*/ 858927 w 1435865"/>
                <a:gd name="connsiteY5-9776" fmla="*/ 991363 h 1078087"/>
                <a:gd name="connsiteX6-9777" fmla="*/ 808277 w 1435865"/>
                <a:gd name="connsiteY6-9778" fmla="*/ 995039 h 1078087"/>
                <a:gd name="connsiteX7-9779" fmla="*/ 790628 w 1435865"/>
                <a:gd name="connsiteY7-9780" fmla="*/ 882100 h 1078087"/>
                <a:gd name="connsiteX8-9781" fmla="*/ 667264 w 1435865"/>
                <a:gd name="connsiteY8-9782" fmla="*/ 886315 h 1078087"/>
                <a:gd name="connsiteX9-9783" fmla="*/ 708732 w 1435865"/>
                <a:gd name="connsiteY9-9784" fmla="*/ 835185 h 1078087"/>
                <a:gd name="connsiteX10-9785" fmla="*/ 811429 w 1435865"/>
                <a:gd name="connsiteY10-9786" fmla="*/ 722791 h 1078087"/>
                <a:gd name="connsiteX11-9787" fmla="*/ 738886 w 1435865"/>
                <a:gd name="connsiteY11-9788" fmla="*/ 775374 h 1078087"/>
                <a:gd name="connsiteX12-9789" fmla="*/ 629081 w 1435865"/>
                <a:gd name="connsiteY12-9790" fmla="*/ 897267 h 1078087"/>
                <a:gd name="connsiteX13-9791" fmla="*/ 356382 w 1435865"/>
                <a:gd name="connsiteY13-9792" fmla="*/ 1018964 h 1078087"/>
                <a:gd name="connsiteX14-9793" fmla="*/ 457105 w 1435865"/>
                <a:gd name="connsiteY14-9794" fmla="*/ 814648 h 1078087"/>
                <a:gd name="connsiteX15-9795" fmla="*/ 517173 w 1435865"/>
                <a:gd name="connsiteY15-9796" fmla="*/ 755389 h 1078087"/>
                <a:gd name="connsiteX16-9797" fmla="*/ 595085 w 1435865"/>
                <a:gd name="connsiteY16-9798" fmla="*/ 664272 h 1078087"/>
                <a:gd name="connsiteX17-9799" fmla="*/ 786171 w 1435865"/>
                <a:gd name="connsiteY17-9800" fmla="*/ 490228 h 1078087"/>
                <a:gd name="connsiteX18-9801" fmla="*/ 699541 w 1435865"/>
                <a:gd name="connsiteY18-9802" fmla="*/ 542635 h 1078087"/>
                <a:gd name="connsiteX19-9803" fmla="*/ 649729 w 1435865"/>
                <a:gd name="connsiteY19-9804" fmla="*/ 578539 h 1078087"/>
                <a:gd name="connsiteX20-9805" fmla="*/ 461221 w 1435865"/>
                <a:gd name="connsiteY20-9806" fmla="*/ 541350 h 1078087"/>
                <a:gd name="connsiteX21-9807" fmla="*/ 242011 w 1435865"/>
                <a:gd name="connsiteY21-9808" fmla="*/ 706270 h 1078087"/>
                <a:gd name="connsiteX22-9809" fmla="*/ 0 w 1435865"/>
                <a:gd name="connsiteY22-9810" fmla="*/ 897013 h 1078087"/>
                <a:gd name="connsiteX23-9811" fmla="*/ 543508 w 1435865"/>
                <a:gd name="connsiteY23-9812" fmla="*/ 0 h 1078087"/>
                <a:gd name="connsiteX24-9813" fmla="*/ 745856 w 1435865"/>
                <a:gd name="connsiteY24-9814" fmla="*/ 85534 h 1078087"/>
                <a:gd name="connsiteX25-9815" fmla="*/ 916259 w 1435865"/>
                <a:gd name="connsiteY25-9816" fmla="*/ 184312 h 1078087"/>
                <a:gd name="connsiteX26-9817" fmla="*/ 1315146 w 1435865"/>
                <a:gd name="connsiteY26-9818" fmla="*/ 198516 h 1078087"/>
                <a:gd name="connsiteX27-9819" fmla="*/ 1435474 w 1435865"/>
                <a:gd name="connsiteY27-9820" fmla="*/ 79982 h 1078087"/>
                <a:gd name="connsiteX28-9821" fmla="*/ 1280445 w 1435865"/>
                <a:gd name="connsiteY28-9822" fmla="*/ 523272 h 1078087"/>
                <a:gd name="connsiteX29-9823" fmla="*/ 1273671 w 1435865"/>
                <a:gd name="connsiteY29-9824" fmla="*/ 693489 h 1078087"/>
                <a:gd name="connsiteX30-9825" fmla="*/ 1364183 w 1435865"/>
                <a:gd name="connsiteY30-9826" fmla="*/ 756682 h 1078087"/>
                <a:gd name="connsiteX31-9827" fmla="*/ 1218641 w 1435865"/>
                <a:gd name="connsiteY31-9828" fmla="*/ 1001983 h 1078087"/>
                <a:gd name="connsiteX32-9829" fmla="*/ 1165317 w 1435865"/>
                <a:gd name="connsiteY32-9830" fmla="*/ 987415 h 1078087"/>
                <a:gd name="connsiteX33-9831" fmla="*/ 1107333 w 1435865"/>
                <a:gd name="connsiteY33-9832" fmla="*/ 981871 h 1078087"/>
                <a:gd name="connsiteX34-9833" fmla="*/ 1073970 w 1435865"/>
                <a:gd name="connsiteY34-9834" fmla="*/ 982189 h 1078087"/>
                <a:gd name="connsiteX35-9835" fmla="*/ 995871 w 1435865"/>
                <a:gd name="connsiteY35-9836" fmla="*/ 1024512 h 1078087"/>
                <a:gd name="connsiteX0-9837" fmla="*/ 995871 w 1435865"/>
                <a:gd name="connsiteY0-9838" fmla="*/ 1024512 h 1078087"/>
                <a:gd name="connsiteX1-9839" fmla="*/ 963828 w 1435865"/>
                <a:gd name="connsiteY1-9840" fmla="*/ 910922 h 1078087"/>
                <a:gd name="connsiteX2-9841" fmla="*/ 977904 w 1435865"/>
                <a:gd name="connsiteY2-9842" fmla="*/ 1035152 h 1078087"/>
                <a:gd name="connsiteX3-9843" fmla="*/ 916145 w 1435865"/>
                <a:gd name="connsiteY3-9844" fmla="*/ 1052290 h 1078087"/>
                <a:gd name="connsiteX4-9845" fmla="*/ 885632 w 1435865"/>
                <a:gd name="connsiteY4-9846" fmla="*/ 1017550 h 1078087"/>
                <a:gd name="connsiteX5-9847" fmla="*/ 858927 w 1435865"/>
                <a:gd name="connsiteY5-9848" fmla="*/ 991363 h 1078087"/>
                <a:gd name="connsiteX6-9849" fmla="*/ 808277 w 1435865"/>
                <a:gd name="connsiteY6-9850" fmla="*/ 995039 h 1078087"/>
                <a:gd name="connsiteX7-9851" fmla="*/ 790628 w 1435865"/>
                <a:gd name="connsiteY7-9852" fmla="*/ 882100 h 1078087"/>
                <a:gd name="connsiteX8-9853" fmla="*/ 667264 w 1435865"/>
                <a:gd name="connsiteY8-9854" fmla="*/ 886315 h 1078087"/>
                <a:gd name="connsiteX9-9855" fmla="*/ 708732 w 1435865"/>
                <a:gd name="connsiteY9-9856" fmla="*/ 835185 h 1078087"/>
                <a:gd name="connsiteX10-9857" fmla="*/ 811429 w 1435865"/>
                <a:gd name="connsiteY10-9858" fmla="*/ 722791 h 1078087"/>
                <a:gd name="connsiteX11-9859" fmla="*/ 738886 w 1435865"/>
                <a:gd name="connsiteY11-9860" fmla="*/ 775374 h 1078087"/>
                <a:gd name="connsiteX12-9861" fmla="*/ 629081 w 1435865"/>
                <a:gd name="connsiteY12-9862" fmla="*/ 897267 h 1078087"/>
                <a:gd name="connsiteX13-9863" fmla="*/ 356382 w 1435865"/>
                <a:gd name="connsiteY13-9864" fmla="*/ 1018964 h 1078087"/>
                <a:gd name="connsiteX14-9865" fmla="*/ 457105 w 1435865"/>
                <a:gd name="connsiteY14-9866" fmla="*/ 814648 h 1078087"/>
                <a:gd name="connsiteX15-9867" fmla="*/ 466179 w 1435865"/>
                <a:gd name="connsiteY15-9868" fmla="*/ 759280 h 1078087"/>
                <a:gd name="connsiteX16-9869" fmla="*/ 595085 w 1435865"/>
                <a:gd name="connsiteY16-9870" fmla="*/ 664272 h 1078087"/>
                <a:gd name="connsiteX17-9871" fmla="*/ 786171 w 1435865"/>
                <a:gd name="connsiteY17-9872" fmla="*/ 490228 h 1078087"/>
                <a:gd name="connsiteX18-9873" fmla="*/ 699541 w 1435865"/>
                <a:gd name="connsiteY18-9874" fmla="*/ 542635 h 1078087"/>
                <a:gd name="connsiteX19-9875" fmla="*/ 649729 w 1435865"/>
                <a:gd name="connsiteY19-9876" fmla="*/ 578539 h 1078087"/>
                <a:gd name="connsiteX20-9877" fmla="*/ 461221 w 1435865"/>
                <a:gd name="connsiteY20-9878" fmla="*/ 541350 h 1078087"/>
                <a:gd name="connsiteX21-9879" fmla="*/ 242011 w 1435865"/>
                <a:gd name="connsiteY21-9880" fmla="*/ 706270 h 1078087"/>
                <a:gd name="connsiteX22-9881" fmla="*/ 0 w 1435865"/>
                <a:gd name="connsiteY22-9882" fmla="*/ 897013 h 1078087"/>
                <a:gd name="connsiteX23-9883" fmla="*/ 543508 w 1435865"/>
                <a:gd name="connsiteY23-9884" fmla="*/ 0 h 1078087"/>
                <a:gd name="connsiteX24-9885" fmla="*/ 745856 w 1435865"/>
                <a:gd name="connsiteY24-9886" fmla="*/ 85534 h 1078087"/>
                <a:gd name="connsiteX25-9887" fmla="*/ 916259 w 1435865"/>
                <a:gd name="connsiteY25-9888" fmla="*/ 184312 h 1078087"/>
                <a:gd name="connsiteX26-9889" fmla="*/ 1315146 w 1435865"/>
                <a:gd name="connsiteY26-9890" fmla="*/ 198516 h 1078087"/>
                <a:gd name="connsiteX27-9891" fmla="*/ 1435474 w 1435865"/>
                <a:gd name="connsiteY27-9892" fmla="*/ 79982 h 1078087"/>
                <a:gd name="connsiteX28-9893" fmla="*/ 1280445 w 1435865"/>
                <a:gd name="connsiteY28-9894" fmla="*/ 523272 h 1078087"/>
                <a:gd name="connsiteX29-9895" fmla="*/ 1273671 w 1435865"/>
                <a:gd name="connsiteY29-9896" fmla="*/ 693489 h 1078087"/>
                <a:gd name="connsiteX30-9897" fmla="*/ 1364183 w 1435865"/>
                <a:gd name="connsiteY30-9898" fmla="*/ 756682 h 1078087"/>
                <a:gd name="connsiteX31-9899" fmla="*/ 1218641 w 1435865"/>
                <a:gd name="connsiteY31-9900" fmla="*/ 1001983 h 1078087"/>
                <a:gd name="connsiteX32-9901" fmla="*/ 1165317 w 1435865"/>
                <a:gd name="connsiteY32-9902" fmla="*/ 987415 h 1078087"/>
                <a:gd name="connsiteX33-9903" fmla="*/ 1107333 w 1435865"/>
                <a:gd name="connsiteY33-9904" fmla="*/ 981871 h 1078087"/>
                <a:gd name="connsiteX34-9905" fmla="*/ 1073970 w 1435865"/>
                <a:gd name="connsiteY34-9906" fmla="*/ 982189 h 1078087"/>
                <a:gd name="connsiteX35-9907" fmla="*/ 995871 w 1435865"/>
                <a:gd name="connsiteY35-9908" fmla="*/ 1024512 h 1078087"/>
                <a:gd name="connsiteX0-9909" fmla="*/ 995871 w 1435865"/>
                <a:gd name="connsiteY0-9910" fmla="*/ 1024512 h 1078087"/>
                <a:gd name="connsiteX1-9911" fmla="*/ 963828 w 1435865"/>
                <a:gd name="connsiteY1-9912" fmla="*/ 910922 h 1078087"/>
                <a:gd name="connsiteX2-9913" fmla="*/ 977904 w 1435865"/>
                <a:gd name="connsiteY2-9914" fmla="*/ 1035152 h 1078087"/>
                <a:gd name="connsiteX3-9915" fmla="*/ 916145 w 1435865"/>
                <a:gd name="connsiteY3-9916" fmla="*/ 1052290 h 1078087"/>
                <a:gd name="connsiteX4-9917" fmla="*/ 885632 w 1435865"/>
                <a:gd name="connsiteY4-9918" fmla="*/ 1017550 h 1078087"/>
                <a:gd name="connsiteX5-9919" fmla="*/ 858927 w 1435865"/>
                <a:gd name="connsiteY5-9920" fmla="*/ 991363 h 1078087"/>
                <a:gd name="connsiteX6-9921" fmla="*/ 808277 w 1435865"/>
                <a:gd name="connsiteY6-9922" fmla="*/ 995039 h 1078087"/>
                <a:gd name="connsiteX7-9923" fmla="*/ 790628 w 1435865"/>
                <a:gd name="connsiteY7-9924" fmla="*/ 882100 h 1078087"/>
                <a:gd name="connsiteX8-9925" fmla="*/ 667264 w 1435865"/>
                <a:gd name="connsiteY8-9926" fmla="*/ 886315 h 1078087"/>
                <a:gd name="connsiteX9-9927" fmla="*/ 708732 w 1435865"/>
                <a:gd name="connsiteY9-9928" fmla="*/ 835185 h 1078087"/>
                <a:gd name="connsiteX10-9929" fmla="*/ 811429 w 1435865"/>
                <a:gd name="connsiteY10-9930" fmla="*/ 722791 h 1078087"/>
                <a:gd name="connsiteX11-9931" fmla="*/ 738886 w 1435865"/>
                <a:gd name="connsiteY11-9932" fmla="*/ 775374 h 1078087"/>
                <a:gd name="connsiteX12-9933" fmla="*/ 629081 w 1435865"/>
                <a:gd name="connsiteY12-9934" fmla="*/ 897267 h 1078087"/>
                <a:gd name="connsiteX13-9935" fmla="*/ 356382 w 1435865"/>
                <a:gd name="connsiteY13-9936" fmla="*/ 1018964 h 1078087"/>
                <a:gd name="connsiteX14-9937" fmla="*/ 457105 w 1435865"/>
                <a:gd name="connsiteY14-9938" fmla="*/ 814648 h 1078087"/>
                <a:gd name="connsiteX15-9939" fmla="*/ 326688 w 1435865"/>
                <a:gd name="connsiteY15-9940" fmla="*/ 1036047 h 1078087"/>
                <a:gd name="connsiteX16-9941" fmla="*/ 595085 w 1435865"/>
                <a:gd name="connsiteY16-9942" fmla="*/ 664272 h 1078087"/>
                <a:gd name="connsiteX17-9943" fmla="*/ 786171 w 1435865"/>
                <a:gd name="connsiteY17-9944" fmla="*/ 490228 h 1078087"/>
                <a:gd name="connsiteX18-9945" fmla="*/ 699541 w 1435865"/>
                <a:gd name="connsiteY18-9946" fmla="*/ 542635 h 1078087"/>
                <a:gd name="connsiteX19-9947" fmla="*/ 649729 w 1435865"/>
                <a:gd name="connsiteY19-9948" fmla="*/ 578539 h 1078087"/>
                <a:gd name="connsiteX20-9949" fmla="*/ 461221 w 1435865"/>
                <a:gd name="connsiteY20-9950" fmla="*/ 541350 h 1078087"/>
                <a:gd name="connsiteX21-9951" fmla="*/ 242011 w 1435865"/>
                <a:gd name="connsiteY21-9952" fmla="*/ 706270 h 1078087"/>
                <a:gd name="connsiteX22-9953" fmla="*/ 0 w 1435865"/>
                <a:gd name="connsiteY22-9954" fmla="*/ 897013 h 1078087"/>
                <a:gd name="connsiteX23-9955" fmla="*/ 543508 w 1435865"/>
                <a:gd name="connsiteY23-9956" fmla="*/ 0 h 1078087"/>
                <a:gd name="connsiteX24-9957" fmla="*/ 745856 w 1435865"/>
                <a:gd name="connsiteY24-9958" fmla="*/ 85534 h 1078087"/>
                <a:gd name="connsiteX25-9959" fmla="*/ 916259 w 1435865"/>
                <a:gd name="connsiteY25-9960" fmla="*/ 184312 h 1078087"/>
                <a:gd name="connsiteX26-9961" fmla="*/ 1315146 w 1435865"/>
                <a:gd name="connsiteY26-9962" fmla="*/ 198516 h 1078087"/>
                <a:gd name="connsiteX27-9963" fmla="*/ 1435474 w 1435865"/>
                <a:gd name="connsiteY27-9964" fmla="*/ 79982 h 1078087"/>
                <a:gd name="connsiteX28-9965" fmla="*/ 1280445 w 1435865"/>
                <a:gd name="connsiteY28-9966" fmla="*/ 523272 h 1078087"/>
                <a:gd name="connsiteX29-9967" fmla="*/ 1273671 w 1435865"/>
                <a:gd name="connsiteY29-9968" fmla="*/ 693489 h 1078087"/>
                <a:gd name="connsiteX30-9969" fmla="*/ 1364183 w 1435865"/>
                <a:gd name="connsiteY30-9970" fmla="*/ 756682 h 1078087"/>
                <a:gd name="connsiteX31-9971" fmla="*/ 1218641 w 1435865"/>
                <a:gd name="connsiteY31-9972" fmla="*/ 1001983 h 1078087"/>
                <a:gd name="connsiteX32-9973" fmla="*/ 1165317 w 1435865"/>
                <a:gd name="connsiteY32-9974" fmla="*/ 987415 h 1078087"/>
                <a:gd name="connsiteX33-9975" fmla="*/ 1107333 w 1435865"/>
                <a:gd name="connsiteY33-9976" fmla="*/ 981871 h 1078087"/>
                <a:gd name="connsiteX34-9977" fmla="*/ 1073970 w 1435865"/>
                <a:gd name="connsiteY34-9978" fmla="*/ 982189 h 1078087"/>
                <a:gd name="connsiteX35-9979" fmla="*/ 995871 w 1435865"/>
                <a:gd name="connsiteY35-9980" fmla="*/ 1024512 h 1078087"/>
                <a:gd name="connsiteX0-9981" fmla="*/ 995871 w 1435865"/>
                <a:gd name="connsiteY0-9982" fmla="*/ 1024512 h 1078087"/>
                <a:gd name="connsiteX1-9983" fmla="*/ 963828 w 1435865"/>
                <a:gd name="connsiteY1-9984" fmla="*/ 910922 h 1078087"/>
                <a:gd name="connsiteX2-9985" fmla="*/ 977904 w 1435865"/>
                <a:gd name="connsiteY2-9986" fmla="*/ 1035152 h 1078087"/>
                <a:gd name="connsiteX3-9987" fmla="*/ 916145 w 1435865"/>
                <a:gd name="connsiteY3-9988" fmla="*/ 1052290 h 1078087"/>
                <a:gd name="connsiteX4-9989" fmla="*/ 885632 w 1435865"/>
                <a:gd name="connsiteY4-9990" fmla="*/ 1017550 h 1078087"/>
                <a:gd name="connsiteX5-9991" fmla="*/ 858927 w 1435865"/>
                <a:gd name="connsiteY5-9992" fmla="*/ 991363 h 1078087"/>
                <a:gd name="connsiteX6-9993" fmla="*/ 808277 w 1435865"/>
                <a:gd name="connsiteY6-9994" fmla="*/ 995039 h 1078087"/>
                <a:gd name="connsiteX7-9995" fmla="*/ 790628 w 1435865"/>
                <a:gd name="connsiteY7-9996" fmla="*/ 882100 h 1078087"/>
                <a:gd name="connsiteX8-9997" fmla="*/ 667264 w 1435865"/>
                <a:gd name="connsiteY8-9998" fmla="*/ 886315 h 1078087"/>
                <a:gd name="connsiteX9-9999" fmla="*/ 708732 w 1435865"/>
                <a:gd name="connsiteY9-10000" fmla="*/ 835185 h 1078087"/>
                <a:gd name="connsiteX10-10001" fmla="*/ 811429 w 1435865"/>
                <a:gd name="connsiteY10-10002" fmla="*/ 722791 h 1078087"/>
                <a:gd name="connsiteX11-10003" fmla="*/ 738886 w 1435865"/>
                <a:gd name="connsiteY11-10004" fmla="*/ 775374 h 1078087"/>
                <a:gd name="connsiteX12-10005" fmla="*/ 629081 w 1435865"/>
                <a:gd name="connsiteY12-10006" fmla="*/ 897267 h 1078087"/>
                <a:gd name="connsiteX13-10007" fmla="*/ 356382 w 1435865"/>
                <a:gd name="connsiteY13-10008" fmla="*/ 1018964 h 1078087"/>
                <a:gd name="connsiteX14-10009" fmla="*/ 457105 w 1435865"/>
                <a:gd name="connsiteY14-10010" fmla="*/ 814648 h 1078087"/>
                <a:gd name="connsiteX15-10011" fmla="*/ 382839 w 1435865"/>
                <a:gd name="connsiteY15-10012" fmla="*/ 810447 h 1078087"/>
                <a:gd name="connsiteX16-10013" fmla="*/ 595085 w 1435865"/>
                <a:gd name="connsiteY16-10014" fmla="*/ 664272 h 1078087"/>
                <a:gd name="connsiteX17-10015" fmla="*/ 786171 w 1435865"/>
                <a:gd name="connsiteY17-10016" fmla="*/ 490228 h 1078087"/>
                <a:gd name="connsiteX18-10017" fmla="*/ 699541 w 1435865"/>
                <a:gd name="connsiteY18-10018" fmla="*/ 542635 h 1078087"/>
                <a:gd name="connsiteX19-10019" fmla="*/ 649729 w 1435865"/>
                <a:gd name="connsiteY19-10020" fmla="*/ 578539 h 1078087"/>
                <a:gd name="connsiteX20-10021" fmla="*/ 461221 w 1435865"/>
                <a:gd name="connsiteY20-10022" fmla="*/ 541350 h 1078087"/>
                <a:gd name="connsiteX21-10023" fmla="*/ 242011 w 1435865"/>
                <a:gd name="connsiteY21-10024" fmla="*/ 706270 h 1078087"/>
                <a:gd name="connsiteX22-10025" fmla="*/ 0 w 1435865"/>
                <a:gd name="connsiteY22-10026" fmla="*/ 897013 h 1078087"/>
                <a:gd name="connsiteX23-10027" fmla="*/ 543508 w 1435865"/>
                <a:gd name="connsiteY23-10028" fmla="*/ 0 h 1078087"/>
                <a:gd name="connsiteX24-10029" fmla="*/ 745856 w 1435865"/>
                <a:gd name="connsiteY24-10030" fmla="*/ 85534 h 1078087"/>
                <a:gd name="connsiteX25-10031" fmla="*/ 916259 w 1435865"/>
                <a:gd name="connsiteY25-10032" fmla="*/ 184312 h 1078087"/>
                <a:gd name="connsiteX26-10033" fmla="*/ 1315146 w 1435865"/>
                <a:gd name="connsiteY26-10034" fmla="*/ 198516 h 1078087"/>
                <a:gd name="connsiteX27-10035" fmla="*/ 1435474 w 1435865"/>
                <a:gd name="connsiteY27-10036" fmla="*/ 79982 h 1078087"/>
                <a:gd name="connsiteX28-10037" fmla="*/ 1280445 w 1435865"/>
                <a:gd name="connsiteY28-10038" fmla="*/ 523272 h 1078087"/>
                <a:gd name="connsiteX29-10039" fmla="*/ 1273671 w 1435865"/>
                <a:gd name="connsiteY29-10040" fmla="*/ 693489 h 1078087"/>
                <a:gd name="connsiteX30-10041" fmla="*/ 1364183 w 1435865"/>
                <a:gd name="connsiteY30-10042" fmla="*/ 756682 h 1078087"/>
                <a:gd name="connsiteX31-10043" fmla="*/ 1218641 w 1435865"/>
                <a:gd name="connsiteY31-10044" fmla="*/ 1001983 h 1078087"/>
                <a:gd name="connsiteX32-10045" fmla="*/ 1165317 w 1435865"/>
                <a:gd name="connsiteY32-10046" fmla="*/ 987415 h 1078087"/>
                <a:gd name="connsiteX33-10047" fmla="*/ 1107333 w 1435865"/>
                <a:gd name="connsiteY33-10048" fmla="*/ 981871 h 1078087"/>
                <a:gd name="connsiteX34-10049" fmla="*/ 1073970 w 1435865"/>
                <a:gd name="connsiteY34-10050" fmla="*/ 982189 h 1078087"/>
                <a:gd name="connsiteX35-10051" fmla="*/ 995871 w 1435865"/>
                <a:gd name="connsiteY35-10052" fmla="*/ 1024512 h 1078087"/>
                <a:gd name="connsiteX0-10053" fmla="*/ 995871 w 1435865"/>
                <a:gd name="connsiteY0-10054" fmla="*/ 1024512 h 1078087"/>
                <a:gd name="connsiteX1-10055" fmla="*/ 963828 w 1435865"/>
                <a:gd name="connsiteY1-10056" fmla="*/ 910922 h 1078087"/>
                <a:gd name="connsiteX2-10057" fmla="*/ 977904 w 1435865"/>
                <a:gd name="connsiteY2-10058" fmla="*/ 1035152 h 1078087"/>
                <a:gd name="connsiteX3-10059" fmla="*/ 916145 w 1435865"/>
                <a:gd name="connsiteY3-10060" fmla="*/ 1052290 h 1078087"/>
                <a:gd name="connsiteX4-10061" fmla="*/ 885632 w 1435865"/>
                <a:gd name="connsiteY4-10062" fmla="*/ 1017550 h 1078087"/>
                <a:gd name="connsiteX5-10063" fmla="*/ 858927 w 1435865"/>
                <a:gd name="connsiteY5-10064" fmla="*/ 991363 h 1078087"/>
                <a:gd name="connsiteX6-10065" fmla="*/ 808277 w 1435865"/>
                <a:gd name="connsiteY6-10066" fmla="*/ 995039 h 1078087"/>
                <a:gd name="connsiteX7-10067" fmla="*/ 790628 w 1435865"/>
                <a:gd name="connsiteY7-10068" fmla="*/ 882100 h 1078087"/>
                <a:gd name="connsiteX8-10069" fmla="*/ 667264 w 1435865"/>
                <a:gd name="connsiteY8-10070" fmla="*/ 886315 h 1078087"/>
                <a:gd name="connsiteX9-10071" fmla="*/ 708732 w 1435865"/>
                <a:gd name="connsiteY9-10072" fmla="*/ 835185 h 1078087"/>
                <a:gd name="connsiteX10-10073" fmla="*/ 811429 w 1435865"/>
                <a:gd name="connsiteY10-10074" fmla="*/ 722791 h 1078087"/>
                <a:gd name="connsiteX11-10075" fmla="*/ 738886 w 1435865"/>
                <a:gd name="connsiteY11-10076" fmla="*/ 775374 h 1078087"/>
                <a:gd name="connsiteX12-10077" fmla="*/ 629081 w 1435865"/>
                <a:gd name="connsiteY12-10078" fmla="*/ 897267 h 1078087"/>
                <a:gd name="connsiteX13-10079" fmla="*/ 356382 w 1435865"/>
                <a:gd name="connsiteY13-10080" fmla="*/ 1018964 h 1078087"/>
                <a:gd name="connsiteX14-10081" fmla="*/ 457105 w 1435865"/>
                <a:gd name="connsiteY14-10082" fmla="*/ 814648 h 1078087"/>
                <a:gd name="connsiteX15-10083" fmla="*/ 328815 w 1435865"/>
                <a:gd name="connsiteY15-10084" fmla="*/ 1033442 h 1078087"/>
                <a:gd name="connsiteX16-10085" fmla="*/ 595085 w 1435865"/>
                <a:gd name="connsiteY16-10086" fmla="*/ 664272 h 1078087"/>
                <a:gd name="connsiteX17-10087" fmla="*/ 786171 w 1435865"/>
                <a:gd name="connsiteY17-10088" fmla="*/ 490228 h 1078087"/>
                <a:gd name="connsiteX18-10089" fmla="*/ 699541 w 1435865"/>
                <a:gd name="connsiteY18-10090" fmla="*/ 542635 h 1078087"/>
                <a:gd name="connsiteX19-10091" fmla="*/ 649729 w 1435865"/>
                <a:gd name="connsiteY19-10092" fmla="*/ 578539 h 1078087"/>
                <a:gd name="connsiteX20-10093" fmla="*/ 461221 w 1435865"/>
                <a:gd name="connsiteY20-10094" fmla="*/ 541350 h 1078087"/>
                <a:gd name="connsiteX21-10095" fmla="*/ 242011 w 1435865"/>
                <a:gd name="connsiteY21-10096" fmla="*/ 706270 h 1078087"/>
                <a:gd name="connsiteX22-10097" fmla="*/ 0 w 1435865"/>
                <a:gd name="connsiteY22-10098" fmla="*/ 897013 h 1078087"/>
                <a:gd name="connsiteX23-10099" fmla="*/ 543508 w 1435865"/>
                <a:gd name="connsiteY23-10100" fmla="*/ 0 h 1078087"/>
                <a:gd name="connsiteX24-10101" fmla="*/ 745856 w 1435865"/>
                <a:gd name="connsiteY24-10102" fmla="*/ 85534 h 1078087"/>
                <a:gd name="connsiteX25-10103" fmla="*/ 916259 w 1435865"/>
                <a:gd name="connsiteY25-10104" fmla="*/ 184312 h 1078087"/>
                <a:gd name="connsiteX26-10105" fmla="*/ 1315146 w 1435865"/>
                <a:gd name="connsiteY26-10106" fmla="*/ 198516 h 1078087"/>
                <a:gd name="connsiteX27-10107" fmla="*/ 1435474 w 1435865"/>
                <a:gd name="connsiteY27-10108" fmla="*/ 79982 h 1078087"/>
                <a:gd name="connsiteX28-10109" fmla="*/ 1280445 w 1435865"/>
                <a:gd name="connsiteY28-10110" fmla="*/ 523272 h 1078087"/>
                <a:gd name="connsiteX29-10111" fmla="*/ 1273671 w 1435865"/>
                <a:gd name="connsiteY29-10112" fmla="*/ 693489 h 1078087"/>
                <a:gd name="connsiteX30-10113" fmla="*/ 1364183 w 1435865"/>
                <a:gd name="connsiteY30-10114" fmla="*/ 756682 h 1078087"/>
                <a:gd name="connsiteX31-10115" fmla="*/ 1218641 w 1435865"/>
                <a:gd name="connsiteY31-10116" fmla="*/ 1001983 h 1078087"/>
                <a:gd name="connsiteX32-10117" fmla="*/ 1165317 w 1435865"/>
                <a:gd name="connsiteY32-10118" fmla="*/ 987415 h 1078087"/>
                <a:gd name="connsiteX33-10119" fmla="*/ 1107333 w 1435865"/>
                <a:gd name="connsiteY33-10120" fmla="*/ 981871 h 1078087"/>
                <a:gd name="connsiteX34-10121" fmla="*/ 1073970 w 1435865"/>
                <a:gd name="connsiteY34-10122" fmla="*/ 982189 h 1078087"/>
                <a:gd name="connsiteX35-10123" fmla="*/ 995871 w 1435865"/>
                <a:gd name="connsiteY35-10124" fmla="*/ 1024512 h 1078087"/>
                <a:gd name="connsiteX0-10125" fmla="*/ 995871 w 1435865"/>
                <a:gd name="connsiteY0-10126" fmla="*/ 1024512 h 1078087"/>
                <a:gd name="connsiteX1-10127" fmla="*/ 963828 w 1435865"/>
                <a:gd name="connsiteY1-10128" fmla="*/ 910922 h 1078087"/>
                <a:gd name="connsiteX2-10129" fmla="*/ 977904 w 1435865"/>
                <a:gd name="connsiteY2-10130" fmla="*/ 1035152 h 1078087"/>
                <a:gd name="connsiteX3-10131" fmla="*/ 916145 w 1435865"/>
                <a:gd name="connsiteY3-10132" fmla="*/ 1052290 h 1078087"/>
                <a:gd name="connsiteX4-10133" fmla="*/ 885632 w 1435865"/>
                <a:gd name="connsiteY4-10134" fmla="*/ 1017550 h 1078087"/>
                <a:gd name="connsiteX5-10135" fmla="*/ 858927 w 1435865"/>
                <a:gd name="connsiteY5-10136" fmla="*/ 991363 h 1078087"/>
                <a:gd name="connsiteX6-10137" fmla="*/ 808277 w 1435865"/>
                <a:gd name="connsiteY6-10138" fmla="*/ 995039 h 1078087"/>
                <a:gd name="connsiteX7-10139" fmla="*/ 790628 w 1435865"/>
                <a:gd name="connsiteY7-10140" fmla="*/ 882100 h 1078087"/>
                <a:gd name="connsiteX8-10141" fmla="*/ 667264 w 1435865"/>
                <a:gd name="connsiteY8-10142" fmla="*/ 886315 h 1078087"/>
                <a:gd name="connsiteX9-10143" fmla="*/ 708732 w 1435865"/>
                <a:gd name="connsiteY9-10144" fmla="*/ 835185 h 1078087"/>
                <a:gd name="connsiteX10-10145" fmla="*/ 811429 w 1435865"/>
                <a:gd name="connsiteY10-10146" fmla="*/ 722791 h 1078087"/>
                <a:gd name="connsiteX11-10147" fmla="*/ 738886 w 1435865"/>
                <a:gd name="connsiteY11-10148" fmla="*/ 775374 h 1078087"/>
                <a:gd name="connsiteX12-10149" fmla="*/ 629081 w 1435865"/>
                <a:gd name="connsiteY12-10150" fmla="*/ 897267 h 1078087"/>
                <a:gd name="connsiteX13-10151" fmla="*/ 356382 w 1435865"/>
                <a:gd name="connsiteY13-10152" fmla="*/ 1018964 h 1078087"/>
                <a:gd name="connsiteX14-10153" fmla="*/ 457105 w 1435865"/>
                <a:gd name="connsiteY14-10154" fmla="*/ 814648 h 1078087"/>
                <a:gd name="connsiteX15-10155" fmla="*/ 328815 w 1435865"/>
                <a:gd name="connsiteY15-10156" fmla="*/ 1033442 h 1078087"/>
                <a:gd name="connsiteX16-10157" fmla="*/ 595085 w 1435865"/>
                <a:gd name="connsiteY16-10158" fmla="*/ 664272 h 1078087"/>
                <a:gd name="connsiteX17-10159" fmla="*/ 786171 w 1435865"/>
                <a:gd name="connsiteY17-10160" fmla="*/ 490228 h 1078087"/>
                <a:gd name="connsiteX18-10161" fmla="*/ 699541 w 1435865"/>
                <a:gd name="connsiteY18-10162" fmla="*/ 542635 h 1078087"/>
                <a:gd name="connsiteX19-10163" fmla="*/ 649729 w 1435865"/>
                <a:gd name="connsiteY19-10164" fmla="*/ 578539 h 1078087"/>
                <a:gd name="connsiteX20-10165" fmla="*/ 461221 w 1435865"/>
                <a:gd name="connsiteY20-10166" fmla="*/ 541350 h 1078087"/>
                <a:gd name="connsiteX21-10167" fmla="*/ 242011 w 1435865"/>
                <a:gd name="connsiteY21-10168" fmla="*/ 706270 h 1078087"/>
                <a:gd name="connsiteX22-10169" fmla="*/ 0 w 1435865"/>
                <a:gd name="connsiteY22-10170" fmla="*/ 897013 h 1078087"/>
                <a:gd name="connsiteX23-10171" fmla="*/ 543508 w 1435865"/>
                <a:gd name="connsiteY23-10172" fmla="*/ 0 h 1078087"/>
                <a:gd name="connsiteX24-10173" fmla="*/ 745856 w 1435865"/>
                <a:gd name="connsiteY24-10174" fmla="*/ 85534 h 1078087"/>
                <a:gd name="connsiteX25-10175" fmla="*/ 916259 w 1435865"/>
                <a:gd name="connsiteY25-10176" fmla="*/ 184312 h 1078087"/>
                <a:gd name="connsiteX26-10177" fmla="*/ 1315146 w 1435865"/>
                <a:gd name="connsiteY26-10178" fmla="*/ 198516 h 1078087"/>
                <a:gd name="connsiteX27-10179" fmla="*/ 1435474 w 1435865"/>
                <a:gd name="connsiteY27-10180" fmla="*/ 79982 h 1078087"/>
                <a:gd name="connsiteX28-10181" fmla="*/ 1280445 w 1435865"/>
                <a:gd name="connsiteY28-10182" fmla="*/ 523272 h 1078087"/>
                <a:gd name="connsiteX29-10183" fmla="*/ 1273671 w 1435865"/>
                <a:gd name="connsiteY29-10184" fmla="*/ 693489 h 1078087"/>
                <a:gd name="connsiteX30-10185" fmla="*/ 1364183 w 1435865"/>
                <a:gd name="connsiteY30-10186" fmla="*/ 756682 h 1078087"/>
                <a:gd name="connsiteX31-10187" fmla="*/ 1218641 w 1435865"/>
                <a:gd name="connsiteY31-10188" fmla="*/ 1001983 h 1078087"/>
                <a:gd name="connsiteX32-10189" fmla="*/ 1165317 w 1435865"/>
                <a:gd name="connsiteY32-10190" fmla="*/ 987415 h 1078087"/>
                <a:gd name="connsiteX33-10191" fmla="*/ 1107333 w 1435865"/>
                <a:gd name="connsiteY33-10192" fmla="*/ 981871 h 1078087"/>
                <a:gd name="connsiteX34-10193" fmla="*/ 1073970 w 1435865"/>
                <a:gd name="connsiteY34-10194" fmla="*/ 982189 h 1078087"/>
                <a:gd name="connsiteX35-10195" fmla="*/ 995871 w 1435865"/>
                <a:gd name="connsiteY35-10196" fmla="*/ 1024512 h 1078087"/>
                <a:gd name="connsiteX0-10197" fmla="*/ 995871 w 1435865"/>
                <a:gd name="connsiteY0-10198" fmla="*/ 1024512 h 1078087"/>
                <a:gd name="connsiteX1-10199" fmla="*/ 963828 w 1435865"/>
                <a:gd name="connsiteY1-10200" fmla="*/ 910922 h 1078087"/>
                <a:gd name="connsiteX2-10201" fmla="*/ 977904 w 1435865"/>
                <a:gd name="connsiteY2-10202" fmla="*/ 1035152 h 1078087"/>
                <a:gd name="connsiteX3-10203" fmla="*/ 916145 w 1435865"/>
                <a:gd name="connsiteY3-10204" fmla="*/ 1052290 h 1078087"/>
                <a:gd name="connsiteX4-10205" fmla="*/ 885632 w 1435865"/>
                <a:gd name="connsiteY4-10206" fmla="*/ 1017550 h 1078087"/>
                <a:gd name="connsiteX5-10207" fmla="*/ 858927 w 1435865"/>
                <a:gd name="connsiteY5-10208" fmla="*/ 991363 h 1078087"/>
                <a:gd name="connsiteX6-10209" fmla="*/ 808277 w 1435865"/>
                <a:gd name="connsiteY6-10210" fmla="*/ 995039 h 1078087"/>
                <a:gd name="connsiteX7-10211" fmla="*/ 790628 w 1435865"/>
                <a:gd name="connsiteY7-10212" fmla="*/ 882100 h 1078087"/>
                <a:gd name="connsiteX8-10213" fmla="*/ 667264 w 1435865"/>
                <a:gd name="connsiteY8-10214" fmla="*/ 886315 h 1078087"/>
                <a:gd name="connsiteX9-10215" fmla="*/ 708732 w 1435865"/>
                <a:gd name="connsiteY9-10216" fmla="*/ 835185 h 1078087"/>
                <a:gd name="connsiteX10-10217" fmla="*/ 811429 w 1435865"/>
                <a:gd name="connsiteY10-10218" fmla="*/ 722791 h 1078087"/>
                <a:gd name="connsiteX11-10219" fmla="*/ 738886 w 1435865"/>
                <a:gd name="connsiteY11-10220" fmla="*/ 775374 h 1078087"/>
                <a:gd name="connsiteX12-10221" fmla="*/ 629081 w 1435865"/>
                <a:gd name="connsiteY12-10222" fmla="*/ 897267 h 1078087"/>
                <a:gd name="connsiteX13-10223" fmla="*/ 356382 w 1435865"/>
                <a:gd name="connsiteY13-10224" fmla="*/ 1018964 h 1078087"/>
                <a:gd name="connsiteX14-10225" fmla="*/ 457105 w 1435865"/>
                <a:gd name="connsiteY14-10226" fmla="*/ 814648 h 1078087"/>
                <a:gd name="connsiteX15-10227" fmla="*/ 328815 w 1435865"/>
                <a:gd name="connsiteY15-10228" fmla="*/ 1033442 h 1078087"/>
                <a:gd name="connsiteX16-10229" fmla="*/ 463119 w 1435865"/>
                <a:gd name="connsiteY16-10230" fmla="*/ 803563 h 1078087"/>
                <a:gd name="connsiteX17-10231" fmla="*/ 595085 w 1435865"/>
                <a:gd name="connsiteY17-10232" fmla="*/ 664272 h 1078087"/>
                <a:gd name="connsiteX18-10233" fmla="*/ 786171 w 1435865"/>
                <a:gd name="connsiteY18-10234" fmla="*/ 490228 h 1078087"/>
                <a:gd name="connsiteX19-10235" fmla="*/ 699541 w 1435865"/>
                <a:gd name="connsiteY19-10236" fmla="*/ 542635 h 1078087"/>
                <a:gd name="connsiteX20-10237" fmla="*/ 649729 w 1435865"/>
                <a:gd name="connsiteY20-10238" fmla="*/ 578539 h 1078087"/>
                <a:gd name="connsiteX21-10239" fmla="*/ 461221 w 1435865"/>
                <a:gd name="connsiteY21-10240" fmla="*/ 541350 h 1078087"/>
                <a:gd name="connsiteX22-10241" fmla="*/ 242011 w 1435865"/>
                <a:gd name="connsiteY22-10242" fmla="*/ 706270 h 1078087"/>
                <a:gd name="connsiteX23-10243" fmla="*/ 0 w 1435865"/>
                <a:gd name="connsiteY23-10244" fmla="*/ 897013 h 1078087"/>
                <a:gd name="connsiteX24-10245" fmla="*/ 543508 w 1435865"/>
                <a:gd name="connsiteY24-10246" fmla="*/ 0 h 1078087"/>
                <a:gd name="connsiteX25-10247" fmla="*/ 745856 w 1435865"/>
                <a:gd name="connsiteY25-10248" fmla="*/ 85534 h 1078087"/>
                <a:gd name="connsiteX26-10249" fmla="*/ 916259 w 1435865"/>
                <a:gd name="connsiteY26-10250" fmla="*/ 184312 h 1078087"/>
                <a:gd name="connsiteX27-10251" fmla="*/ 1315146 w 1435865"/>
                <a:gd name="connsiteY27-10252" fmla="*/ 198516 h 1078087"/>
                <a:gd name="connsiteX28-10253" fmla="*/ 1435474 w 1435865"/>
                <a:gd name="connsiteY28-10254" fmla="*/ 79982 h 1078087"/>
                <a:gd name="connsiteX29-10255" fmla="*/ 1280445 w 1435865"/>
                <a:gd name="connsiteY29-10256" fmla="*/ 523272 h 1078087"/>
                <a:gd name="connsiteX30-10257" fmla="*/ 1273671 w 1435865"/>
                <a:gd name="connsiteY30-10258" fmla="*/ 693489 h 1078087"/>
                <a:gd name="connsiteX31-10259" fmla="*/ 1364183 w 1435865"/>
                <a:gd name="connsiteY31-10260" fmla="*/ 756682 h 1078087"/>
                <a:gd name="connsiteX32-10261" fmla="*/ 1218641 w 1435865"/>
                <a:gd name="connsiteY32-10262" fmla="*/ 1001983 h 1078087"/>
                <a:gd name="connsiteX33-10263" fmla="*/ 1165317 w 1435865"/>
                <a:gd name="connsiteY33-10264" fmla="*/ 987415 h 1078087"/>
                <a:gd name="connsiteX34-10265" fmla="*/ 1107333 w 1435865"/>
                <a:gd name="connsiteY34-10266" fmla="*/ 981871 h 1078087"/>
                <a:gd name="connsiteX35-10267" fmla="*/ 1073970 w 1435865"/>
                <a:gd name="connsiteY35-10268" fmla="*/ 982189 h 1078087"/>
                <a:gd name="connsiteX36" fmla="*/ 995871 w 1435865"/>
                <a:gd name="connsiteY36" fmla="*/ 1024512 h 1078087"/>
                <a:gd name="connsiteX0-10269" fmla="*/ 995871 w 1435865"/>
                <a:gd name="connsiteY0-10270" fmla="*/ 1024512 h 1078087"/>
                <a:gd name="connsiteX1-10271" fmla="*/ 963828 w 1435865"/>
                <a:gd name="connsiteY1-10272" fmla="*/ 910922 h 1078087"/>
                <a:gd name="connsiteX2-10273" fmla="*/ 977904 w 1435865"/>
                <a:gd name="connsiteY2-10274" fmla="*/ 1035152 h 1078087"/>
                <a:gd name="connsiteX3-10275" fmla="*/ 916145 w 1435865"/>
                <a:gd name="connsiteY3-10276" fmla="*/ 1052290 h 1078087"/>
                <a:gd name="connsiteX4-10277" fmla="*/ 885632 w 1435865"/>
                <a:gd name="connsiteY4-10278" fmla="*/ 1017550 h 1078087"/>
                <a:gd name="connsiteX5-10279" fmla="*/ 858927 w 1435865"/>
                <a:gd name="connsiteY5-10280" fmla="*/ 991363 h 1078087"/>
                <a:gd name="connsiteX6-10281" fmla="*/ 808277 w 1435865"/>
                <a:gd name="connsiteY6-10282" fmla="*/ 995039 h 1078087"/>
                <a:gd name="connsiteX7-10283" fmla="*/ 790628 w 1435865"/>
                <a:gd name="connsiteY7-10284" fmla="*/ 882100 h 1078087"/>
                <a:gd name="connsiteX8-10285" fmla="*/ 667264 w 1435865"/>
                <a:gd name="connsiteY8-10286" fmla="*/ 886315 h 1078087"/>
                <a:gd name="connsiteX9-10287" fmla="*/ 708732 w 1435865"/>
                <a:gd name="connsiteY9-10288" fmla="*/ 835185 h 1078087"/>
                <a:gd name="connsiteX10-10289" fmla="*/ 811429 w 1435865"/>
                <a:gd name="connsiteY10-10290" fmla="*/ 722791 h 1078087"/>
                <a:gd name="connsiteX11-10291" fmla="*/ 738886 w 1435865"/>
                <a:gd name="connsiteY11-10292" fmla="*/ 775374 h 1078087"/>
                <a:gd name="connsiteX12-10293" fmla="*/ 629081 w 1435865"/>
                <a:gd name="connsiteY12-10294" fmla="*/ 897267 h 1078087"/>
                <a:gd name="connsiteX13-10295" fmla="*/ 356382 w 1435865"/>
                <a:gd name="connsiteY13-10296" fmla="*/ 1018964 h 1078087"/>
                <a:gd name="connsiteX14-10297" fmla="*/ 438310 w 1435865"/>
                <a:gd name="connsiteY14-10298" fmla="*/ 767259 h 1078087"/>
                <a:gd name="connsiteX15-10299" fmla="*/ 328815 w 1435865"/>
                <a:gd name="connsiteY15-10300" fmla="*/ 1033442 h 1078087"/>
                <a:gd name="connsiteX16-10301" fmla="*/ 463119 w 1435865"/>
                <a:gd name="connsiteY16-10302" fmla="*/ 803563 h 1078087"/>
                <a:gd name="connsiteX17-10303" fmla="*/ 595085 w 1435865"/>
                <a:gd name="connsiteY17-10304" fmla="*/ 664272 h 1078087"/>
                <a:gd name="connsiteX18-10305" fmla="*/ 786171 w 1435865"/>
                <a:gd name="connsiteY18-10306" fmla="*/ 490228 h 1078087"/>
                <a:gd name="connsiteX19-10307" fmla="*/ 699541 w 1435865"/>
                <a:gd name="connsiteY19-10308" fmla="*/ 542635 h 1078087"/>
                <a:gd name="connsiteX20-10309" fmla="*/ 649729 w 1435865"/>
                <a:gd name="connsiteY20-10310" fmla="*/ 578539 h 1078087"/>
                <a:gd name="connsiteX21-10311" fmla="*/ 461221 w 1435865"/>
                <a:gd name="connsiteY21-10312" fmla="*/ 541350 h 1078087"/>
                <a:gd name="connsiteX22-10313" fmla="*/ 242011 w 1435865"/>
                <a:gd name="connsiteY22-10314" fmla="*/ 706270 h 1078087"/>
                <a:gd name="connsiteX23-10315" fmla="*/ 0 w 1435865"/>
                <a:gd name="connsiteY23-10316" fmla="*/ 897013 h 1078087"/>
                <a:gd name="connsiteX24-10317" fmla="*/ 543508 w 1435865"/>
                <a:gd name="connsiteY24-10318" fmla="*/ 0 h 1078087"/>
                <a:gd name="connsiteX25-10319" fmla="*/ 745856 w 1435865"/>
                <a:gd name="connsiteY25-10320" fmla="*/ 85534 h 1078087"/>
                <a:gd name="connsiteX26-10321" fmla="*/ 916259 w 1435865"/>
                <a:gd name="connsiteY26-10322" fmla="*/ 184312 h 1078087"/>
                <a:gd name="connsiteX27-10323" fmla="*/ 1315146 w 1435865"/>
                <a:gd name="connsiteY27-10324" fmla="*/ 198516 h 1078087"/>
                <a:gd name="connsiteX28-10325" fmla="*/ 1435474 w 1435865"/>
                <a:gd name="connsiteY28-10326" fmla="*/ 79982 h 1078087"/>
                <a:gd name="connsiteX29-10327" fmla="*/ 1280445 w 1435865"/>
                <a:gd name="connsiteY29-10328" fmla="*/ 523272 h 1078087"/>
                <a:gd name="connsiteX30-10329" fmla="*/ 1273671 w 1435865"/>
                <a:gd name="connsiteY30-10330" fmla="*/ 693489 h 1078087"/>
                <a:gd name="connsiteX31-10331" fmla="*/ 1364183 w 1435865"/>
                <a:gd name="connsiteY31-10332" fmla="*/ 756682 h 1078087"/>
                <a:gd name="connsiteX32-10333" fmla="*/ 1218641 w 1435865"/>
                <a:gd name="connsiteY32-10334" fmla="*/ 1001983 h 1078087"/>
                <a:gd name="connsiteX33-10335" fmla="*/ 1165317 w 1435865"/>
                <a:gd name="connsiteY33-10336" fmla="*/ 987415 h 1078087"/>
                <a:gd name="connsiteX34-10337" fmla="*/ 1107333 w 1435865"/>
                <a:gd name="connsiteY34-10338" fmla="*/ 981871 h 1078087"/>
                <a:gd name="connsiteX35-10339" fmla="*/ 1073970 w 1435865"/>
                <a:gd name="connsiteY35-10340" fmla="*/ 982189 h 1078087"/>
                <a:gd name="connsiteX36-10341" fmla="*/ 995871 w 1435865"/>
                <a:gd name="connsiteY36-10342" fmla="*/ 1024512 h 1078087"/>
                <a:gd name="connsiteX0-10343" fmla="*/ 995871 w 1435865"/>
                <a:gd name="connsiteY0-10344" fmla="*/ 1024512 h 1078087"/>
                <a:gd name="connsiteX1-10345" fmla="*/ 963828 w 1435865"/>
                <a:gd name="connsiteY1-10346" fmla="*/ 910922 h 1078087"/>
                <a:gd name="connsiteX2-10347" fmla="*/ 977904 w 1435865"/>
                <a:gd name="connsiteY2-10348" fmla="*/ 1035152 h 1078087"/>
                <a:gd name="connsiteX3-10349" fmla="*/ 916145 w 1435865"/>
                <a:gd name="connsiteY3-10350" fmla="*/ 1052290 h 1078087"/>
                <a:gd name="connsiteX4-10351" fmla="*/ 885632 w 1435865"/>
                <a:gd name="connsiteY4-10352" fmla="*/ 1017550 h 1078087"/>
                <a:gd name="connsiteX5-10353" fmla="*/ 858927 w 1435865"/>
                <a:gd name="connsiteY5-10354" fmla="*/ 991363 h 1078087"/>
                <a:gd name="connsiteX6-10355" fmla="*/ 808277 w 1435865"/>
                <a:gd name="connsiteY6-10356" fmla="*/ 995039 h 1078087"/>
                <a:gd name="connsiteX7-10357" fmla="*/ 790628 w 1435865"/>
                <a:gd name="connsiteY7-10358" fmla="*/ 882100 h 1078087"/>
                <a:gd name="connsiteX8-10359" fmla="*/ 667264 w 1435865"/>
                <a:gd name="connsiteY8-10360" fmla="*/ 886315 h 1078087"/>
                <a:gd name="connsiteX9-10361" fmla="*/ 708732 w 1435865"/>
                <a:gd name="connsiteY9-10362" fmla="*/ 835185 h 1078087"/>
                <a:gd name="connsiteX10-10363" fmla="*/ 811429 w 1435865"/>
                <a:gd name="connsiteY10-10364" fmla="*/ 722791 h 1078087"/>
                <a:gd name="connsiteX11-10365" fmla="*/ 738886 w 1435865"/>
                <a:gd name="connsiteY11-10366" fmla="*/ 775374 h 1078087"/>
                <a:gd name="connsiteX12-10367" fmla="*/ 629081 w 1435865"/>
                <a:gd name="connsiteY12-10368" fmla="*/ 897267 h 1078087"/>
                <a:gd name="connsiteX13-10369" fmla="*/ 356382 w 1435865"/>
                <a:gd name="connsiteY13-10370" fmla="*/ 1018964 h 1078087"/>
                <a:gd name="connsiteX14-10371" fmla="*/ 348238 w 1435865"/>
                <a:gd name="connsiteY14-10372" fmla="*/ 897074 h 1078087"/>
                <a:gd name="connsiteX15-10373" fmla="*/ 328815 w 1435865"/>
                <a:gd name="connsiteY15-10374" fmla="*/ 1033442 h 1078087"/>
                <a:gd name="connsiteX16-10375" fmla="*/ 463119 w 1435865"/>
                <a:gd name="connsiteY16-10376" fmla="*/ 803563 h 1078087"/>
                <a:gd name="connsiteX17-10377" fmla="*/ 595085 w 1435865"/>
                <a:gd name="connsiteY17-10378" fmla="*/ 664272 h 1078087"/>
                <a:gd name="connsiteX18-10379" fmla="*/ 786171 w 1435865"/>
                <a:gd name="connsiteY18-10380" fmla="*/ 490228 h 1078087"/>
                <a:gd name="connsiteX19-10381" fmla="*/ 699541 w 1435865"/>
                <a:gd name="connsiteY19-10382" fmla="*/ 542635 h 1078087"/>
                <a:gd name="connsiteX20-10383" fmla="*/ 649729 w 1435865"/>
                <a:gd name="connsiteY20-10384" fmla="*/ 578539 h 1078087"/>
                <a:gd name="connsiteX21-10385" fmla="*/ 461221 w 1435865"/>
                <a:gd name="connsiteY21-10386" fmla="*/ 541350 h 1078087"/>
                <a:gd name="connsiteX22-10387" fmla="*/ 242011 w 1435865"/>
                <a:gd name="connsiteY22-10388" fmla="*/ 706270 h 1078087"/>
                <a:gd name="connsiteX23-10389" fmla="*/ 0 w 1435865"/>
                <a:gd name="connsiteY23-10390" fmla="*/ 897013 h 1078087"/>
                <a:gd name="connsiteX24-10391" fmla="*/ 543508 w 1435865"/>
                <a:gd name="connsiteY24-10392" fmla="*/ 0 h 1078087"/>
                <a:gd name="connsiteX25-10393" fmla="*/ 745856 w 1435865"/>
                <a:gd name="connsiteY25-10394" fmla="*/ 85534 h 1078087"/>
                <a:gd name="connsiteX26-10395" fmla="*/ 916259 w 1435865"/>
                <a:gd name="connsiteY26-10396" fmla="*/ 184312 h 1078087"/>
                <a:gd name="connsiteX27-10397" fmla="*/ 1315146 w 1435865"/>
                <a:gd name="connsiteY27-10398" fmla="*/ 198516 h 1078087"/>
                <a:gd name="connsiteX28-10399" fmla="*/ 1435474 w 1435865"/>
                <a:gd name="connsiteY28-10400" fmla="*/ 79982 h 1078087"/>
                <a:gd name="connsiteX29-10401" fmla="*/ 1280445 w 1435865"/>
                <a:gd name="connsiteY29-10402" fmla="*/ 523272 h 1078087"/>
                <a:gd name="connsiteX30-10403" fmla="*/ 1273671 w 1435865"/>
                <a:gd name="connsiteY30-10404" fmla="*/ 693489 h 1078087"/>
                <a:gd name="connsiteX31-10405" fmla="*/ 1364183 w 1435865"/>
                <a:gd name="connsiteY31-10406" fmla="*/ 756682 h 1078087"/>
                <a:gd name="connsiteX32-10407" fmla="*/ 1218641 w 1435865"/>
                <a:gd name="connsiteY32-10408" fmla="*/ 1001983 h 1078087"/>
                <a:gd name="connsiteX33-10409" fmla="*/ 1165317 w 1435865"/>
                <a:gd name="connsiteY33-10410" fmla="*/ 987415 h 1078087"/>
                <a:gd name="connsiteX34-10411" fmla="*/ 1107333 w 1435865"/>
                <a:gd name="connsiteY34-10412" fmla="*/ 981871 h 1078087"/>
                <a:gd name="connsiteX35-10413" fmla="*/ 1073970 w 1435865"/>
                <a:gd name="connsiteY35-10414" fmla="*/ 982189 h 1078087"/>
                <a:gd name="connsiteX36-10415" fmla="*/ 995871 w 1435865"/>
                <a:gd name="connsiteY36-10416" fmla="*/ 1024512 h 1078087"/>
                <a:gd name="connsiteX0-10417" fmla="*/ 995871 w 1435865"/>
                <a:gd name="connsiteY0-10418" fmla="*/ 1024512 h 1078087"/>
                <a:gd name="connsiteX1-10419" fmla="*/ 963828 w 1435865"/>
                <a:gd name="connsiteY1-10420" fmla="*/ 910922 h 1078087"/>
                <a:gd name="connsiteX2-10421" fmla="*/ 977904 w 1435865"/>
                <a:gd name="connsiteY2-10422" fmla="*/ 1035152 h 1078087"/>
                <a:gd name="connsiteX3-10423" fmla="*/ 916145 w 1435865"/>
                <a:gd name="connsiteY3-10424" fmla="*/ 1052290 h 1078087"/>
                <a:gd name="connsiteX4-10425" fmla="*/ 885632 w 1435865"/>
                <a:gd name="connsiteY4-10426" fmla="*/ 1017550 h 1078087"/>
                <a:gd name="connsiteX5-10427" fmla="*/ 858927 w 1435865"/>
                <a:gd name="connsiteY5-10428" fmla="*/ 991363 h 1078087"/>
                <a:gd name="connsiteX6-10429" fmla="*/ 808277 w 1435865"/>
                <a:gd name="connsiteY6-10430" fmla="*/ 995039 h 1078087"/>
                <a:gd name="connsiteX7-10431" fmla="*/ 790628 w 1435865"/>
                <a:gd name="connsiteY7-10432" fmla="*/ 882100 h 1078087"/>
                <a:gd name="connsiteX8-10433" fmla="*/ 667264 w 1435865"/>
                <a:gd name="connsiteY8-10434" fmla="*/ 886315 h 1078087"/>
                <a:gd name="connsiteX9-10435" fmla="*/ 708732 w 1435865"/>
                <a:gd name="connsiteY9-10436" fmla="*/ 835185 h 1078087"/>
                <a:gd name="connsiteX10-10437" fmla="*/ 811429 w 1435865"/>
                <a:gd name="connsiteY10-10438" fmla="*/ 722791 h 1078087"/>
                <a:gd name="connsiteX11-10439" fmla="*/ 738886 w 1435865"/>
                <a:gd name="connsiteY11-10440" fmla="*/ 775374 h 1078087"/>
                <a:gd name="connsiteX12-10441" fmla="*/ 629081 w 1435865"/>
                <a:gd name="connsiteY12-10442" fmla="*/ 897267 h 1078087"/>
                <a:gd name="connsiteX13-10443" fmla="*/ 356382 w 1435865"/>
                <a:gd name="connsiteY13-10444" fmla="*/ 1018964 h 1078087"/>
                <a:gd name="connsiteX14-10445" fmla="*/ 311711 w 1435865"/>
                <a:gd name="connsiteY14-10446" fmla="*/ 951562 h 1078087"/>
                <a:gd name="connsiteX15-10447" fmla="*/ 328815 w 1435865"/>
                <a:gd name="connsiteY15-10448" fmla="*/ 1033442 h 1078087"/>
                <a:gd name="connsiteX16-10449" fmla="*/ 463119 w 1435865"/>
                <a:gd name="connsiteY16-10450" fmla="*/ 803563 h 1078087"/>
                <a:gd name="connsiteX17-10451" fmla="*/ 595085 w 1435865"/>
                <a:gd name="connsiteY17-10452" fmla="*/ 664272 h 1078087"/>
                <a:gd name="connsiteX18-10453" fmla="*/ 786171 w 1435865"/>
                <a:gd name="connsiteY18-10454" fmla="*/ 490228 h 1078087"/>
                <a:gd name="connsiteX19-10455" fmla="*/ 699541 w 1435865"/>
                <a:gd name="connsiteY19-10456" fmla="*/ 542635 h 1078087"/>
                <a:gd name="connsiteX20-10457" fmla="*/ 649729 w 1435865"/>
                <a:gd name="connsiteY20-10458" fmla="*/ 578539 h 1078087"/>
                <a:gd name="connsiteX21-10459" fmla="*/ 461221 w 1435865"/>
                <a:gd name="connsiteY21-10460" fmla="*/ 541350 h 1078087"/>
                <a:gd name="connsiteX22-10461" fmla="*/ 242011 w 1435865"/>
                <a:gd name="connsiteY22-10462" fmla="*/ 706270 h 1078087"/>
                <a:gd name="connsiteX23-10463" fmla="*/ 0 w 1435865"/>
                <a:gd name="connsiteY23-10464" fmla="*/ 897013 h 1078087"/>
                <a:gd name="connsiteX24-10465" fmla="*/ 543508 w 1435865"/>
                <a:gd name="connsiteY24-10466" fmla="*/ 0 h 1078087"/>
                <a:gd name="connsiteX25-10467" fmla="*/ 745856 w 1435865"/>
                <a:gd name="connsiteY25-10468" fmla="*/ 85534 h 1078087"/>
                <a:gd name="connsiteX26-10469" fmla="*/ 916259 w 1435865"/>
                <a:gd name="connsiteY26-10470" fmla="*/ 184312 h 1078087"/>
                <a:gd name="connsiteX27-10471" fmla="*/ 1315146 w 1435865"/>
                <a:gd name="connsiteY27-10472" fmla="*/ 198516 h 1078087"/>
                <a:gd name="connsiteX28-10473" fmla="*/ 1435474 w 1435865"/>
                <a:gd name="connsiteY28-10474" fmla="*/ 79982 h 1078087"/>
                <a:gd name="connsiteX29-10475" fmla="*/ 1280445 w 1435865"/>
                <a:gd name="connsiteY29-10476" fmla="*/ 523272 h 1078087"/>
                <a:gd name="connsiteX30-10477" fmla="*/ 1273671 w 1435865"/>
                <a:gd name="connsiteY30-10478" fmla="*/ 693489 h 1078087"/>
                <a:gd name="connsiteX31-10479" fmla="*/ 1364183 w 1435865"/>
                <a:gd name="connsiteY31-10480" fmla="*/ 756682 h 1078087"/>
                <a:gd name="connsiteX32-10481" fmla="*/ 1218641 w 1435865"/>
                <a:gd name="connsiteY32-10482" fmla="*/ 1001983 h 1078087"/>
                <a:gd name="connsiteX33-10483" fmla="*/ 1165317 w 1435865"/>
                <a:gd name="connsiteY33-10484" fmla="*/ 987415 h 1078087"/>
                <a:gd name="connsiteX34-10485" fmla="*/ 1107333 w 1435865"/>
                <a:gd name="connsiteY34-10486" fmla="*/ 981871 h 1078087"/>
                <a:gd name="connsiteX35-10487" fmla="*/ 1073970 w 1435865"/>
                <a:gd name="connsiteY35-10488" fmla="*/ 982189 h 1078087"/>
                <a:gd name="connsiteX36-10489" fmla="*/ 995871 w 1435865"/>
                <a:gd name="connsiteY36-10490" fmla="*/ 1024512 h 1078087"/>
                <a:gd name="connsiteX0-10491" fmla="*/ 995871 w 1435865"/>
                <a:gd name="connsiteY0-10492" fmla="*/ 1024512 h 1169432"/>
                <a:gd name="connsiteX1-10493" fmla="*/ 963828 w 1435865"/>
                <a:gd name="connsiteY1-10494" fmla="*/ 910922 h 1169432"/>
                <a:gd name="connsiteX2-10495" fmla="*/ 977904 w 1435865"/>
                <a:gd name="connsiteY2-10496" fmla="*/ 1035152 h 1169432"/>
                <a:gd name="connsiteX3-10497" fmla="*/ 916145 w 1435865"/>
                <a:gd name="connsiteY3-10498" fmla="*/ 1052290 h 1169432"/>
                <a:gd name="connsiteX4-10499" fmla="*/ 885632 w 1435865"/>
                <a:gd name="connsiteY4-10500" fmla="*/ 1017550 h 1169432"/>
                <a:gd name="connsiteX5-10501" fmla="*/ 858927 w 1435865"/>
                <a:gd name="connsiteY5-10502" fmla="*/ 991363 h 1169432"/>
                <a:gd name="connsiteX6-10503" fmla="*/ 808277 w 1435865"/>
                <a:gd name="connsiteY6-10504" fmla="*/ 995039 h 1169432"/>
                <a:gd name="connsiteX7-10505" fmla="*/ 790628 w 1435865"/>
                <a:gd name="connsiteY7-10506" fmla="*/ 882100 h 1169432"/>
                <a:gd name="connsiteX8-10507" fmla="*/ 667264 w 1435865"/>
                <a:gd name="connsiteY8-10508" fmla="*/ 886315 h 1169432"/>
                <a:gd name="connsiteX9-10509" fmla="*/ 708732 w 1435865"/>
                <a:gd name="connsiteY9-10510" fmla="*/ 835185 h 1169432"/>
                <a:gd name="connsiteX10-10511" fmla="*/ 811429 w 1435865"/>
                <a:gd name="connsiteY10-10512" fmla="*/ 722791 h 1169432"/>
                <a:gd name="connsiteX11-10513" fmla="*/ 738886 w 1435865"/>
                <a:gd name="connsiteY11-10514" fmla="*/ 775374 h 1169432"/>
                <a:gd name="connsiteX12-10515" fmla="*/ 629081 w 1435865"/>
                <a:gd name="connsiteY12-10516" fmla="*/ 897267 h 1169432"/>
                <a:gd name="connsiteX13-10517" fmla="*/ 356382 w 1435865"/>
                <a:gd name="connsiteY13-10518" fmla="*/ 1018964 h 1169432"/>
                <a:gd name="connsiteX14-10519" fmla="*/ 327904 w 1435865"/>
                <a:gd name="connsiteY14-10520" fmla="*/ 1169432 h 1169432"/>
                <a:gd name="connsiteX15-10521" fmla="*/ 328815 w 1435865"/>
                <a:gd name="connsiteY15-10522" fmla="*/ 1033442 h 1169432"/>
                <a:gd name="connsiteX16-10523" fmla="*/ 463119 w 1435865"/>
                <a:gd name="connsiteY16-10524" fmla="*/ 803563 h 1169432"/>
                <a:gd name="connsiteX17-10525" fmla="*/ 595085 w 1435865"/>
                <a:gd name="connsiteY17-10526" fmla="*/ 664272 h 1169432"/>
                <a:gd name="connsiteX18-10527" fmla="*/ 786171 w 1435865"/>
                <a:gd name="connsiteY18-10528" fmla="*/ 490228 h 1169432"/>
                <a:gd name="connsiteX19-10529" fmla="*/ 699541 w 1435865"/>
                <a:gd name="connsiteY19-10530" fmla="*/ 542635 h 1169432"/>
                <a:gd name="connsiteX20-10531" fmla="*/ 649729 w 1435865"/>
                <a:gd name="connsiteY20-10532" fmla="*/ 578539 h 1169432"/>
                <a:gd name="connsiteX21-10533" fmla="*/ 461221 w 1435865"/>
                <a:gd name="connsiteY21-10534" fmla="*/ 541350 h 1169432"/>
                <a:gd name="connsiteX22-10535" fmla="*/ 242011 w 1435865"/>
                <a:gd name="connsiteY22-10536" fmla="*/ 706270 h 1169432"/>
                <a:gd name="connsiteX23-10537" fmla="*/ 0 w 1435865"/>
                <a:gd name="connsiteY23-10538" fmla="*/ 897013 h 1169432"/>
                <a:gd name="connsiteX24-10539" fmla="*/ 543508 w 1435865"/>
                <a:gd name="connsiteY24-10540" fmla="*/ 0 h 1169432"/>
                <a:gd name="connsiteX25-10541" fmla="*/ 745856 w 1435865"/>
                <a:gd name="connsiteY25-10542" fmla="*/ 85534 h 1169432"/>
                <a:gd name="connsiteX26-10543" fmla="*/ 916259 w 1435865"/>
                <a:gd name="connsiteY26-10544" fmla="*/ 184312 h 1169432"/>
                <a:gd name="connsiteX27-10545" fmla="*/ 1315146 w 1435865"/>
                <a:gd name="connsiteY27-10546" fmla="*/ 198516 h 1169432"/>
                <a:gd name="connsiteX28-10547" fmla="*/ 1435474 w 1435865"/>
                <a:gd name="connsiteY28-10548" fmla="*/ 79982 h 1169432"/>
                <a:gd name="connsiteX29-10549" fmla="*/ 1280445 w 1435865"/>
                <a:gd name="connsiteY29-10550" fmla="*/ 523272 h 1169432"/>
                <a:gd name="connsiteX30-10551" fmla="*/ 1273671 w 1435865"/>
                <a:gd name="connsiteY30-10552" fmla="*/ 693489 h 1169432"/>
                <a:gd name="connsiteX31-10553" fmla="*/ 1364183 w 1435865"/>
                <a:gd name="connsiteY31-10554" fmla="*/ 756682 h 1169432"/>
                <a:gd name="connsiteX32-10555" fmla="*/ 1218641 w 1435865"/>
                <a:gd name="connsiteY32-10556" fmla="*/ 1001983 h 1169432"/>
                <a:gd name="connsiteX33-10557" fmla="*/ 1165317 w 1435865"/>
                <a:gd name="connsiteY33-10558" fmla="*/ 987415 h 1169432"/>
                <a:gd name="connsiteX34-10559" fmla="*/ 1107333 w 1435865"/>
                <a:gd name="connsiteY34-10560" fmla="*/ 981871 h 1169432"/>
                <a:gd name="connsiteX35-10561" fmla="*/ 1073970 w 1435865"/>
                <a:gd name="connsiteY35-10562" fmla="*/ 982189 h 1169432"/>
                <a:gd name="connsiteX36-10563" fmla="*/ 995871 w 1435865"/>
                <a:gd name="connsiteY36-10564" fmla="*/ 1024512 h 1169432"/>
                <a:gd name="connsiteX0-10565" fmla="*/ 995871 w 1435865"/>
                <a:gd name="connsiteY0-10566" fmla="*/ 1024512 h 1078087"/>
                <a:gd name="connsiteX1-10567" fmla="*/ 963828 w 1435865"/>
                <a:gd name="connsiteY1-10568" fmla="*/ 910922 h 1078087"/>
                <a:gd name="connsiteX2-10569" fmla="*/ 977904 w 1435865"/>
                <a:gd name="connsiteY2-10570" fmla="*/ 1035152 h 1078087"/>
                <a:gd name="connsiteX3-10571" fmla="*/ 916145 w 1435865"/>
                <a:gd name="connsiteY3-10572" fmla="*/ 1052290 h 1078087"/>
                <a:gd name="connsiteX4-10573" fmla="*/ 885632 w 1435865"/>
                <a:gd name="connsiteY4-10574" fmla="*/ 1017550 h 1078087"/>
                <a:gd name="connsiteX5-10575" fmla="*/ 858927 w 1435865"/>
                <a:gd name="connsiteY5-10576" fmla="*/ 991363 h 1078087"/>
                <a:gd name="connsiteX6-10577" fmla="*/ 808277 w 1435865"/>
                <a:gd name="connsiteY6-10578" fmla="*/ 995039 h 1078087"/>
                <a:gd name="connsiteX7-10579" fmla="*/ 790628 w 1435865"/>
                <a:gd name="connsiteY7-10580" fmla="*/ 882100 h 1078087"/>
                <a:gd name="connsiteX8-10581" fmla="*/ 667264 w 1435865"/>
                <a:gd name="connsiteY8-10582" fmla="*/ 886315 h 1078087"/>
                <a:gd name="connsiteX9-10583" fmla="*/ 708732 w 1435865"/>
                <a:gd name="connsiteY9-10584" fmla="*/ 835185 h 1078087"/>
                <a:gd name="connsiteX10-10585" fmla="*/ 811429 w 1435865"/>
                <a:gd name="connsiteY10-10586" fmla="*/ 722791 h 1078087"/>
                <a:gd name="connsiteX11-10587" fmla="*/ 738886 w 1435865"/>
                <a:gd name="connsiteY11-10588" fmla="*/ 775374 h 1078087"/>
                <a:gd name="connsiteX12-10589" fmla="*/ 629081 w 1435865"/>
                <a:gd name="connsiteY12-10590" fmla="*/ 897267 h 1078087"/>
                <a:gd name="connsiteX13-10591" fmla="*/ 356382 w 1435865"/>
                <a:gd name="connsiteY13-10592" fmla="*/ 1018964 h 1078087"/>
                <a:gd name="connsiteX14-10593" fmla="*/ 285820 w 1435865"/>
                <a:gd name="connsiteY14-10594" fmla="*/ 993025 h 1078087"/>
                <a:gd name="connsiteX15-10595" fmla="*/ 328815 w 1435865"/>
                <a:gd name="connsiteY15-10596" fmla="*/ 1033442 h 1078087"/>
                <a:gd name="connsiteX16-10597" fmla="*/ 463119 w 1435865"/>
                <a:gd name="connsiteY16-10598" fmla="*/ 803563 h 1078087"/>
                <a:gd name="connsiteX17-10599" fmla="*/ 595085 w 1435865"/>
                <a:gd name="connsiteY17-10600" fmla="*/ 664272 h 1078087"/>
                <a:gd name="connsiteX18-10601" fmla="*/ 786171 w 1435865"/>
                <a:gd name="connsiteY18-10602" fmla="*/ 490228 h 1078087"/>
                <a:gd name="connsiteX19-10603" fmla="*/ 699541 w 1435865"/>
                <a:gd name="connsiteY19-10604" fmla="*/ 542635 h 1078087"/>
                <a:gd name="connsiteX20-10605" fmla="*/ 649729 w 1435865"/>
                <a:gd name="connsiteY20-10606" fmla="*/ 578539 h 1078087"/>
                <a:gd name="connsiteX21-10607" fmla="*/ 461221 w 1435865"/>
                <a:gd name="connsiteY21-10608" fmla="*/ 541350 h 1078087"/>
                <a:gd name="connsiteX22-10609" fmla="*/ 242011 w 1435865"/>
                <a:gd name="connsiteY22-10610" fmla="*/ 706270 h 1078087"/>
                <a:gd name="connsiteX23-10611" fmla="*/ 0 w 1435865"/>
                <a:gd name="connsiteY23-10612" fmla="*/ 897013 h 1078087"/>
                <a:gd name="connsiteX24-10613" fmla="*/ 543508 w 1435865"/>
                <a:gd name="connsiteY24-10614" fmla="*/ 0 h 1078087"/>
                <a:gd name="connsiteX25-10615" fmla="*/ 745856 w 1435865"/>
                <a:gd name="connsiteY25-10616" fmla="*/ 85534 h 1078087"/>
                <a:gd name="connsiteX26-10617" fmla="*/ 916259 w 1435865"/>
                <a:gd name="connsiteY26-10618" fmla="*/ 184312 h 1078087"/>
                <a:gd name="connsiteX27-10619" fmla="*/ 1315146 w 1435865"/>
                <a:gd name="connsiteY27-10620" fmla="*/ 198516 h 1078087"/>
                <a:gd name="connsiteX28-10621" fmla="*/ 1435474 w 1435865"/>
                <a:gd name="connsiteY28-10622" fmla="*/ 79982 h 1078087"/>
                <a:gd name="connsiteX29-10623" fmla="*/ 1280445 w 1435865"/>
                <a:gd name="connsiteY29-10624" fmla="*/ 523272 h 1078087"/>
                <a:gd name="connsiteX30-10625" fmla="*/ 1273671 w 1435865"/>
                <a:gd name="connsiteY30-10626" fmla="*/ 693489 h 1078087"/>
                <a:gd name="connsiteX31-10627" fmla="*/ 1364183 w 1435865"/>
                <a:gd name="connsiteY31-10628" fmla="*/ 756682 h 1078087"/>
                <a:gd name="connsiteX32-10629" fmla="*/ 1218641 w 1435865"/>
                <a:gd name="connsiteY32-10630" fmla="*/ 1001983 h 1078087"/>
                <a:gd name="connsiteX33-10631" fmla="*/ 1165317 w 1435865"/>
                <a:gd name="connsiteY33-10632" fmla="*/ 987415 h 1078087"/>
                <a:gd name="connsiteX34-10633" fmla="*/ 1107333 w 1435865"/>
                <a:gd name="connsiteY34-10634" fmla="*/ 981871 h 1078087"/>
                <a:gd name="connsiteX35-10635" fmla="*/ 1073970 w 1435865"/>
                <a:gd name="connsiteY35-10636" fmla="*/ 982189 h 1078087"/>
                <a:gd name="connsiteX36-10637" fmla="*/ 995871 w 1435865"/>
                <a:gd name="connsiteY36-10638" fmla="*/ 1024512 h 1078087"/>
                <a:gd name="connsiteX0-10639" fmla="*/ 995871 w 1435865"/>
                <a:gd name="connsiteY0-10640" fmla="*/ 1024512 h 1078087"/>
                <a:gd name="connsiteX1-10641" fmla="*/ 963828 w 1435865"/>
                <a:gd name="connsiteY1-10642" fmla="*/ 910922 h 1078087"/>
                <a:gd name="connsiteX2-10643" fmla="*/ 977904 w 1435865"/>
                <a:gd name="connsiteY2-10644" fmla="*/ 1035152 h 1078087"/>
                <a:gd name="connsiteX3-10645" fmla="*/ 916145 w 1435865"/>
                <a:gd name="connsiteY3-10646" fmla="*/ 1052290 h 1078087"/>
                <a:gd name="connsiteX4-10647" fmla="*/ 885632 w 1435865"/>
                <a:gd name="connsiteY4-10648" fmla="*/ 1017550 h 1078087"/>
                <a:gd name="connsiteX5-10649" fmla="*/ 858927 w 1435865"/>
                <a:gd name="connsiteY5-10650" fmla="*/ 991363 h 1078087"/>
                <a:gd name="connsiteX6-10651" fmla="*/ 808277 w 1435865"/>
                <a:gd name="connsiteY6-10652" fmla="*/ 995039 h 1078087"/>
                <a:gd name="connsiteX7-10653" fmla="*/ 790628 w 1435865"/>
                <a:gd name="connsiteY7-10654" fmla="*/ 882100 h 1078087"/>
                <a:gd name="connsiteX8-10655" fmla="*/ 667264 w 1435865"/>
                <a:gd name="connsiteY8-10656" fmla="*/ 886315 h 1078087"/>
                <a:gd name="connsiteX9-10657" fmla="*/ 708732 w 1435865"/>
                <a:gd name="connsiteY9-10658" fmla="*/ 835185 h 1078087"/>
                <a:gd name="connsiteX10-10659" fmla="*/ 811429 w 1435865"/>
                <a:gd name="connsiteY10-10660" fmla="*/ 722791 h 1078087"/>
                <a:gd name="connsiteX11-10661" fmla="*/ 738886 w 1435865"/>
                <a:gd name="connsiteY11-10662" fmla="*/ 775374 h 1078087"/>
                <a:gd name="connsiteX12-10663" fmla="*/ 629081 w 1435865"/>
                <a:gd name="connsiteY12-10664" fmla="*/ 897267 h 1078087"/>
                <a:gd name="connsiteX13-10665" fmla="*/ 356382 w 1435865"/>
                <a:gd name="connsiteY13-10666" fmla="*/ 1018964 h 1078087"/>
                <a:gd name="connsiteX14-10667" fmla="*/ 285820 w 1435865"/>
                <a:gd name="connsiteY14-10668" fmla="*/ 993025 h 1078087"/>
                <a:gd name="connsiteX15-10669" fmla="*/ 328815 w 1435865"/>
                <a:gd name="connsiteY15-10670" fmla="*/ 1033442 h 1078087"/>
                <a:gd name="connsiteX16-10671" fmla="*/ 463119 w 1435865"/>
                <a:gd name="connsiteY16-10672" fmla="*/ 803563 h 1078087"/>
                <a:gd name="connsiteX17-10673" fmla="*/ 595085 w 1435865"/>
                <a:gd name="connsiteY17-10674" fmla="*/ 664272 h 1078087"/>
                <a:gd name="connsiteX18-10675" fmla="*/ 786171 w 1435865"/>
                <a:gd name="connsiteY18-10676" fmla="*/ 490228 h 1078087"/>
                <a:gd name="connsiteX19-10677" fmla="*/ 699541 w 1435865"/>
                <a:gd name="connsiteY19-10678" fmla="*/ 542635 h 1078087"/>
                <a:gd name="connsiteX20-10679" fmla="*/ 649729 w 1435865"/>
                <a:gd name="connsiteY20-10680" fmla="*/ 578539 h 1078087"/>
                <a:gd name="connsiteX21-10681" fmla="*/ 461221 w 1435865"/>
                <a:gd name="connsiteY21-10682" fmla="*/ 541350 h 1078087"/>
                <a:gd name="connsiteX22-10683" fmla="*/ 242011 w 1435865"/>
                <a:gd name="connsiteY22-10684" fmla="*/ 706270 h 1078087"/>
                <a:gd name="connsiteX23-10685" fmla="*/ 0 w 1435865"/>
                <a:gd name="connsiteY23-10686" fmla="*/ 897013 h 1078087"/>
                <a:gd name="connsiteX24-10687" fmla="*/ 543508 w 1435865"/>
                <a:gd name="connsiteY24-10688" fmla="*/ 0 h 1078087"/>
                <a:gd name="connsiteX25-10689" fmla="*/ 745856 w 1435865"/>
                <a:gd name="connsiteY25-10690" fmla="*/ 85534 h 1078087"/>
                <a:gd name="connsiteX26-10691" fmla="*/ 916259 w 1435865"/>
                <a:gd name="connsiteY26-10692" fmla="*/ 184312 h 1078087"/>
                <a:gd name="connsiteX27-10693" fmla="*/ 1315146 w 1435865"/>
                <a:gd name="connsiteY27-10694" fmla="*/ 198516 h 1078087"/>
                <a:gd name="connsiteX28-10695" fmla="*/ 1435474 w 1435865"/>
                <a:gd name="connsiteY28-10696" fmla="*/ 79982 h 1078087"/>
                <a:gd name="connsiteX29-10697" fmla="*/ 1280445 w 1435865"/>
                <a:gd name="connsiteY29-10698" fmla="*/ 523272 h 1078087"/>
                <a:gd name="connsiteX30-10699" fmla="*/ 1273671 w 1435865"/>
                <a:gd name="connsiteY30-10700" fmla="*/ 693489 h 1078087"/>
                <a:gd name="connsiteX31-10701" fmla="*/ 1364183 w 1435865"/>
                <a:gd name="connsiteY31-10702" fmla="*/ 756682 h 1078087"/>
                <a:gd name="connsiteX32-10703" fmla="*/ 1218641 w 1435865"/>
                <a:gd name="connsiteY32-10704" fmla="*/ 1001983 h 1078087"/>
                <a:gd name="connsiteX33-10705" fmla="*/ 1165317 w 1435865"/>
                <a:gd name="connsiteY33-10706" fmla="*/ 987415 h 1078087"/>
                <a:gd name="connsiteX34-10707" fmla="*/ 1107333 w 1435865"/>
                <a:gd name="connsiteY34-10708" fmla="*/ 981871 h 1078087"/>
                <a:gd name="connsiteX35-10709" fmla="*/ 1073970 w 1435865"/>
                <a:gd name="connsiteY35-10710" fmla="*/ 982189 h 1078087"/>
                <a:gd name="connsiteX36-10711" fmla="*/ 995871 w 1435865"/>
                <a:gd name="connsiteY36-10712" fmla="*/ 1024512 h 1078087"/>
                <a:gd name="connsiteX0-10713" fmla="*/ 995871 w 1435865"/>
                <a:gd name="connsiteY0-10714" fmla="*/ 1024512 h 1078087"/>
                <a:gd name="connsiteX1-10715" fmla="*/ 963828 w 1435865"/>
                <a:gd name="connsiteY1-10716" fmla="*/ 910922 h 1078087"/>
                <a:gd name="connsiteX2-10717" fmla="*/ 977904 w 1435865"/>
                <a:gd name="connsiteY2-10718" fmla="*/ 1035152 h 1078087"/>
                <a:gd name="connsiteX3-10719" fmla="*/ 916145 w 1435865"/>
                <a:gd name="connsiteY3-10720" fmla="*/ 1052290 h 1078087"/>
                <a:gd name="connsiteX4-10721" fmla="*/ 885632 w 1435865"/>
                <a:gd name="connsiteY4-10722" fmla="*/ 1017550 h 1078087"/>
                <a:gd name="connsiteX5-10723" fmla="*/ 858927 w 1435865"/>
                <a:gd name="connsiteY5-10724" fmla="*/ 991363 h 1078087"/>
                <a:gd name="connsiteX6-10725" fmla="*/ 808277 w 1435865"/>
                <a:gd name="connsiteY6-10726" fmla="*/ 995039 h 1078087"/>
                <a:gd name="connsiteX7-10727" fmla="*/ 790628 w 1435865"/>
                <a:gd name="connsiteY7-10728" fmla="*/ 882100 h 1078087"/>
                <a:gd name="connsiteX8-10729" fmla="*/ 667264 w 1435865"/>
                <a:gd name="connsiteY8-10730" fmla="*/ 886315 h 1078087"/>
                <a:gd name="connsiteX9-10731" fmla="*/ 708732 w 1435865"/>
                <a:gd name="connsiteY9-10732" fmla="*/ 835185 h 1078087"/>
                <a:gd name="connsiteX10-10733" fmla="*/ 811429 w 1435865"/>
                <a:gd name="connsiteY10-10734" fmla="*/ 722791 h 1078087"/>
                <a:gd name="connsiteX11-10735" fmla="*/ 738886 w 1435865"/>
                <a:gd name="connsiteY11-10736" fmla="*/ 775374 h 1078087"/>
                <a:gd name="connsiteX12-10737" fmla="*/ 629081 w 1435865"/>
                <a:gd name="connsiteY12-10738" fmla="*/ 897267 h 1078087"/>
                <a:gd name="connsiteX13-10739" fmla="*/ 356382 w 1435865"/>
                <a:gd name="connsiteY13-10740" fmla="*/ 1018964 h 1078087"/>
                <a:gd name="connsiteX14-10741" fmla="*/ 285820 w 1435865"/>
                <a:gd name="connsiteY14-10742" fmla="*/ 993025 h 1078087"/>
                <a:gd name="connsiteX15-10743" fmla="*/ 343894 w 1435865"/>
                <a:gd name="connsiteY15-10744" fmla="*/ 879746 h 1078087"/>
                <a:gd name="connsiteX16-10745" fmla="*/ 463119 w 1435865"/>
                <a:gd name="connsiteY16-10746" fmla="*/ 803563 h 1078087"/>
                <a:gd name="connsiteX17-10747" fmla="*/ 595085 w 1435865"/>
                <a:gd name="connsiteY17-10748" fmla="*/ 664272 h 1078087"/>
                <a:gd name="connsiteX18-10749" fmla="*/ 786171 w 1435865"/>
                <a:gd name="connsiteY18-10750" fmla="*/ 490228 h 1078087"/>
                <a:gd name="connsiteX19-10751" fmla="*/ 699541 w 1435865"/>
                <a:gd name="connsiteY19-10752" fmla="*/ 542635 h 1078087"/>
                <a:gd name="connsiteX20-10753" fmla="*/ 649729 w 1435865"/>
                <a:gd name="connsiteY20-10754" fmla="*/ 578539 h 1078087"/>
                <a:gd name="connsiteX21-10755" fmla="*/ 461221 w 1435865"/>
                <a:gd name="connsiteY21-10756" fmla="*/ 541350 h 1078087"/>
                <a:gd name="connsiteX22-10757" fmla="*/ 242011 w 1435865"/>
                <a:gd name="connsiteY22-10758" fmla="*/ 706270 h 1078087"/>
                <a:gd name="connsiteX23-10759" fmla="*/ 0 w 1435865"/>
                <a:gd name="connsiteY23-10760" fmla="*/ 897013 h 1078087"/>
                <a:gd name="connsiteX24-10761" fmla="*/ 543508 w 1435865"/>
                <a:gd name="connsiteY24-10762" fmla="*/ 0 h 1078087"/>
                <a:gd name="connsiteX25-10763" fmla="*/ 745856 w 1435865"/>
                <a:gd name="connsiteY25-10764" fmla="*/ 85534 h 1078087"/>
                <a:gd name="connsiteX26-10765" fmla="*/ 916259 w 1435865"/>
                <a:gd name="connsiteY26-10766" fmla="*/ 184312 h 1078087"/>
                <a:gd name="connsiteX27-10767" fmla="*/ 1315146 w 1435865"/>
                <a:gd name="connsiteY27-10768" fmla="*/ 198516 h 1078087"/>
                <a:gd name="connsiteX28-10769" fmla="*/ 1435474 w 1435865"/>
                <a:gd name="connsiteY28-10770" fmla="*/ 79982 h 1078087"/>
                <a:gd name="connsiteX29-10771" fmla="*/ 1280445 w 1435865"/>
                <a:gd name="connsiteY29-10772" fmla="*/ 523272 h 1078087"/>
                <a:gd name="connsiteX30-10773" fmla="*/ 1273671 w 1435865"/>
                <a:gd name="connsiteY30-10774" fmla="*/ 693489 h 1078087"/>
                <a:gd name="connsiteX31-10775" fmla="*/ 1364183 w 1435865"/>
                <a:gd name="connsiteY31-10776" fmla="*/ 756682 h 1078087"/>
                <a:gd name="connsiteX32-10777" fmla="*/ 1218641 w 1435865"/>
                <a:gd name="connsiteY32-10778" fmla="*/ 1001983 h 1078087"/>
                <a:gd name="connsiteX33-10779" fmla="*/ 1165317 w 1435865"/>
                <a:gd name="connsiteY33-10780" fmla="*/ 987415 h 1078087"/>
                <a:gd name="connsiteX34-10781" fmla="*/ 1107333 w 1435865"/>
                <a:gd name="connsiteY34-10782" fmla="*/ 981871 h 1078087"/>
                <a:gd name="connsiteX35-10783" fmla="*/ 1073970 w 1435865"/>
                <a:gd name="connsiteY35-10784" fmla="*/ 982189 h 1078087"/>
                <a:gd name="connsiteX36-10785" fmla="*/ 995871 w 1435865"/>
                <a:gd name="connsiteY36-10786" fmla="*/ 1024512 h 1078087"/>
                <a:gd name="connsiteX0-10787" fmla="*/ 995871 w 1435865"/>
                <a:gd name="connsiteY0-10788" fmla="*/ 1024512 h 1078087"/>
                <a:gd name="connsiteX1-10789" fmla="*/ 963828 w 1435865"/>
                <a:gd name="connsiteY1-10790" fmla="*/ 910922 h 1078087"/>
                <a:gd name="connsiteX2-10791" fmla="*/ 977904 w 1435865"/>
                <a:gd name="connsiteY2-10792" fmla="*/ 1035152 h 1078087"/>
                <a:gd name="connsiteX3-10793" fmla="*/ 916145 w 1435865"/>
                <a:gd name="connsiteY3-10794" fmla="*/ 1052290 h 1078087"/>
                <a:gd name="connsiteX4-10795" fmla="*/ 885632 w 1435865"/>
                <a:gd name="connsiteY4-10796" fmla="*/ 1017550 h 1078087"/>
                <a:gd name="connsiteX5-10797" fmla="*/ 858927 w 1435865"/>
                <a:gd name="connsiteY5-10798" fmla="*/ 991363 h 1078087"/>
                <a:gd name="connsiteX6-10799" fmla="*/ 808277 w 1435865"/>
                <a:gd name="connsiteY6-10800" fmla="*/ 995039 h 1078087"/>
                <a:gd name="connsiteX7-10801" fmla="*/ 790628 w 1435865"/>
                <a:gd name="connsiteY7-10802" fmla="*/ 882100 h 1078087"/>
                <a:gd name="connsiteX8-10803" fmla="*/ 667264 w 1435865"/>
                <a:gd name="connsiteY8-10804" fmla="*/ 886315 h 1078087"/>
                <a:gd name="connsiteX9-10805" fmla="*/ 708732 w 1435865"/>
                <a:gd name="connsiteY9-10806" fmla="*/ 835185 h 1078087"/>
                <a:gd name="connsiteX10-10807" fmla="*/ 811429 w 1435865"/>
                <a:gd name="connsiteY10-10808" fmla="*/ 722791 h 1078087"/>
                <a:gd name="connsiteX11-10809" fmla="*/ 738886 w 1435865"/>
                <a:gd name="connsiteY11-10810" fmla="*/ 775374 h 1078087"/>
                <a:gd name="connsiteX12-10811" fmla="*/ 629081 w 1435865"/>
                <a:gd name="connsiteY12-10812" fmla="*/ 897267 h 1078087"/>
                <a:gd name="connsiteX13-10813" fmla="*/ 356382 w 1435865"/>
                <a:gd name="connsiteY13-10814" fmla="*/ 1018964 h 1078087"/>
                <a:gd name="connsiteX14-10815" fmla="*/ 285820 w 1435865"/>
                <a:gd name="connsiteY14-10816" fmla="*/ 993025 h 1078087"/>
                <a:gd name="connsiteX15-10817" fmla="*/ 343894 w 1435865"/>
                <a:gd name="connsiteY15-10818" fmla="*/ 879746 h 1078087"/>
                <a:gd name="connsiteX16-10819" fmla="*/ 464346 w 1435865"/>
                <a:gd name="connsiteY16-10820" fmla="*/ 716322 h 1078087"/>
                <a:gd name="connsiteX17-10821" fmla="*/ 595085 w 1435865"/>
                <a:gd name="connsiteY17-10822" fmla="*/ 664272 h 1078087"/>
                <a:gd name="connsiteX18-10823" fmla="*/ 786171 w 1435865"/>
                <a:gd name="connsiteY18-10824" fmla="*/ 490228 h 1078087"/>
                <a:gd name="connsiteX19-10825" fmla="*/ 699541 w 1435865"/>
                <a:gd name="connsiteY19-10826" fmla="*/ 542635 h 1078087"/>
                <a:gd name="connsiteX20-10827" fmla="*/ 649729 w 1435865"/>
                <a:gd name="connsiteY20-10828" fmla="*/ 578539 h 1078087"/>
                <a:gd name="connsiteX21-10829" fmla="*/ 461221 w 1435865"/>
                <a:gd name="connsiteY21-10830" fmla="*/ 541350 h 1078087"/>
                <a:gd name="connsiteX22-10831" fmla="*/ 242011 w 1435865"/>
                <a:gd name="connsiteY22-10832" fmla="*/ 706270 h 1078087"/>
                <a:gd name="connsiteX23-10833" fmla="*/ 0 w 1435865"/>
                <a:gd name="connsiteY23-10834" fmla="*/ 897013 h 1078087"/>
                <a:gd name="connsiteX24-10835" fmla="*/ 543508 w 1435865"/>
                <a:gd name="connsiteY24-10836" fmla="*/ 0 h 1078087"/>
                <a:gd name="connsiteX25-10837" fmla="*/ 745856 w 1435865"/>
                <a:gd name="connsiteY25-10838" fmla="*/ 85534 h 1078087"/>
                <a:gd name="connsiteX26-10839" fmla="*/ 916259 w 1435865"/>
                <a:gd name="connsiteY26-10840" fmla="*/ 184312 h 1078087"/>
                <a:gd name="connsiteX27-10841" fmla="*/ 1315146 w 1435865"/>
                <a:gd name="connsiteY27-10842" fmla="*/ 198516 h 1078087"/>
                <a:gd name="connsiteX28-10843" fmla="*/ 1435474 w 1435865"/>
                <a:gd name="connsiteY28-10844" fmla="*/ 79982 h 1078087"/>
                <a:gd name="connsiteX29-10845" fmla="*/ 1280445 w 1435865"/>
                <a:gd name="connsiteY29-10846" fmla="*/ 523272 h 1078087"/>
                <a:gd name="connsiteX30-10847" fmla="*/ 1273671 w 1435865"/>
                <a:gd name="connsiteY30-10848" fmla="*/ 693489 h 1078087"/>
                <a:gd name="connsiteX31-10849" fmla="*/ 1364183 w 1435865"/>
                <a:gd name="connsiteY31-10850" fmla="*/ 756682 h 1078087"/>
                <a:gd name="connsiteX32-10851" fmla="*/ 1218641 w 1435865"/>
                <a:gd name="connsiteY32-10852" fmla="*/ 1001983 h 1078087"/>
                <a:gd name="connsiteX33-10853" fmla="*/ 1165317 w 1435865"/>
                <a:gd name="connsiteY33-10854" fmla="*/ 987415 h 1078087"/>
                <a:gd name="connsiteX34-10855" fmla="*/ 1107333 w 1435865"/>
                <a:gd name="connsiteY34-10856" fmla="*/ 981871 h 1078087"/>
                <a:gd name="connsiteX35-10857" fmla="*/ 1073970 w 1435865"/>
                <a:gd name="connsiteY35-10858" fmla="*/ 982189 h 1078087"/>
                <a:gd name="connsiteX36-10859" fmla="*/ 995871 w 1435865"/>
                <a:gd name="connsiteY36-10860" fmla="*/ 1024512 h 1078087"/>
                <a:gd name="connsiteX0-10861" fmla="*/ 995871 w 1435865"/>
                <a:gd name="connsiteY0-10862" fmla="*/ 1024512 h 1078087"/>
                <a:gd name="connsiteX1-10863" fmla="*/ 963828 w 1435865"/>
                <a:gd name="connsiteY1-10864" fmla="*/ 910922 h 1078087"/>
                <a:gd name="connsiteX2-10865" fmla="*/ 977904 w 1435865"/>
                <a:gd name="connsiteY2-10866" fmla="*/ 1035152 h 1078087"/>
                <a:gd name="connsiteX3-10867" fmla="*/ 916145 w 1435865"/>
                <a:gd name="connsiteY3-10868" fmla="*/ 1052290 h 1078087"/>
                <a:gd name="connsiteX4-10869" fmla="*/ 885632 w 1435865"/>
                <a:gd name="connsiteY4-10870" fmla="*/ 1017550 h 1078087"/>
                <a:gd name="connsiteX5-10871" fmla="*/ 858927 w 1435865"/>
                <a:gd name="connsiteY5-10872" fmla="*/ 991363 h 1078087"/>
                <a:gd name="connsiteX6-10873" fmla="*/ 808277 w 1435865"/>
                <a:gd name="connsiteY6-10874" fmla="*/ 995039 h 1078087"/>
                <a:gd name="connsiteX7-10875" fmla="*/ 790628 w 1435865"/>
                <a:gd name="connsiteY7-10876" fmla="*/ 882100 h 1078087"/>
                <a:gd name="connsiteX8-10877" fmla="*/ 667264 w 1435865"/>
                <a:gd name="connsiteY8-10878" fmla="*/ 886315 h 1078087"/>
                <a:gd name="connsiteX9-10879" fmla="*/ 708732 w 1435865"/>
                <a:gd name="connsiteY9-10880" fmla="*/ 835185 h 1078087"/>
                <a:gd name="connsiteX10-10881" fmla="*/ 811429 w 1435865"/>
                <a:gd name="connsiteY10-10882" fmla="*/ 722791 h 1078087"/>
                <a:gd name="connsiteX11-10883" fmla="*/ 738886 w 1435865"/>
                <a:gd name="connsiteY11-10884" fmla="*/ 775374 h 1078087"/>
                <a:gd name="connsiteX12-10885" fmla="*/ 629081 w 1435865"/>
                <a:gd name="connsiteY12-10886" fmla="*/ 897267 h 1078087"/>
                <a:gd name="connsiteX13-10887" fmla="*/ 356382 w 1435865"/>
                <a:gd name="connsiteY13-10888" fmla="*/ 1018964 h 1078087"/>
                <a:gd name="connsiteX14-10889" fmla="*/ 456957 w 1435865"/>
                <a:gd name="connsiteY14-10890" fmla="*/ 810646 h 1078087"/>
                <a:gd name="connsiteX15-10891" fmla="*/ 343894 w 1435865"/>
                <a:gd name="connsiteY15-10892" fmla="*/ 879746 h 1078087"/>
                <a:gd name="connsiteX16-10893" fmla="*/ 464346 w 1435865"/>
                <a:gd name="connsiteY16-10894" fmla="*/ 716322 h 1078087"/>
                <a:gd name="connsiteX17-10895" fmla="*/ 595085 w 1435865"/>
                <a:gd name="connsiteY17-10896" fmla="*/ 664272 h 1078087"/>
                <a:gd name="connsiteX18-10897" fmla="*/ 786171 w 1435865"/>
                <a:gd name="connsiteY18-10898" fmla="*/ 490228 h 1078087"/>
                <a:gd name="connsiteX19-10899" fmla="*/ 699541 w 1435865"/>
                <a:gd name="connsiteY19-10900" fmla="*/ 542635 h 1078087"/>
                <a:gd name="connsiteX20-10901" fmla="*/ 649729 w 1435865"/>
                <a:gd name="connsiteY20-10902" fmla="*/ 578539 h 1078087"/>
                <a:gd name="connsiteX21-10903" fmla="*/ 461221 w 1435865"/>
                <a:gd name="connsiteY21-10904" fmla="*/ 541350 h 1078087"/>
                <a:gd name="connsiteX22-10905" fmla="*/ 242011 w 1435865"/>
                <a:gd name="connsiteY22-10906" fmla="*/ 706270 h 1078087"/>
                <a:gd name="connsiteX23-10907" fmla="*/ 0 w 1435865"/>
                <a:gd name="connsiteY23-10908" fmla="*/ 897013 h 1078087"/>
                <a:gd name="connsiteX24-10909" fmla="*/ 543508 w 1435865"/>
                <a:gd name="connsiteY24-10910" fmla="*/ 0 h 1078087"/>
                <a:gd name="connsiteX25-10911" fmla="*/ 745856 w 1435865"/>
                <a:gd name="connsiteY25-10912" fmla="*/ 85534 h 1078087"/>
                <a:gd name="connsiteX26-10913" fmla="*/ 916259 w 1435865"/>
                <a:gd name="connsiteY26-10914" fmla="*/ 184312 h 1078087"/>
                <a:gd name="connsiteX27-10915" fmla="*/ 1315146 w 1435865"/>
                <a:gd name="connsiteY27-10916" fmla="*/ 198516 h 1078087"/>
                <a:gd name="connsiteX28-10917" fmla="*/ 1435474 w 1435865"/>
                <a:gd name="connsiteY28-10918" fmla="*/ 79982 h 1078087"/>
                <a:gd name="connsiteX29-10919" fmla="*/ 1280445 w 1435865"/>
                <a:gd name="connsiteY29-10920" fmla="*/ 523272 h 1078087"/>
                <a:gd name="connsiteX30-10921" fmla="*/ 1273671 w 1435865"/>
                <a:gd name="connsiteY30-10922" fmla="*/ 693489 h 1078087"/>
                <a:gd name="connsiteX31-10923" fmla="*/ 1364183 w 1435865"/>
                <a:gd name="connsiteY31-10924" fmla="*/ 756682 h 1078087"/>
                <a:gd name="connsiteX32-10925" fmla="*/ 1218641 w 1435865"/>
                <a:gd name="connsiteY32-10926" fmla="*/ 1001983 h 1078087"/>
                <a:gd name="connsiteX33-10927" fmla="*/ 1165317 w 1435865"/>
                <a:gd name="connsiteY33-10928" fmla="*/ 987415 h 1078087"/>
                <a:gd name="connsiteX34-10929" fmla="*/ 1107333 w 1435865"/>
                <a:gd name="connsiteY34-10930" fmla="*/ 981871 h 1078087"/>
                <a:gd name="connsiteX35-10931" fmla="*/ 1073970 w 1435865"/>
                <a:gd name="connsiteY35-10932" fmla="*/ 982189 h 1078087"/>
                <a:gd name="connsiteX36-10933" fmla="*/ 995871 w 1435865"/>
                <a:gd name="connsiteY36-10934" fmla="*/ 1024512 h 1078087"/>
                <a:gd name="connsiteX0-10935" fmla="*/ 995871 w 1435865"/>
                <a:gd name="connsiteY0-10936" fmla="*/ 1024512 h 1078087"/>
                <a:gd name="connsiteX1-10937" fmla="*/ 963828 w 1435865"/>
                <a:gd name="connsiteY1-10938" fmla="*/ 910922 h 1078087"/>
                <a:gd name="connsiteX2-10939" fmla="*/ 977904 w 1435865"/>
                <a:gd name="connsiteY2-10940" fmla="*/ 1035152 h 1078087"/>
                <a:gd name="connsiteX3-10941" fmla="*/ 916145 w 1435865"/>
                <a:gd name="connsiteY3-10942" fmla="*/ 1052290 h 1078087"/>
                <a:gd name="connsiteX4-10943" fmla="*/ 885632 w 1435865"/>
                <a:gd name="connsiteY4-10944" fmla="*/ 1017550 h 1078087"/>
                <a:gd name="connsiteX5-10945" fmla="*/ 858927 w 1435865"/>
                <a:gd name="connsiteY5-10946" fmla="*/ 991363 h 1078087"/>
                <a:gd name="connsiteX6-10947" fmla="*/ 808277 w 1435865"/>
                <a:gd name="connsiteY6-10948" fmla="*/ 995039 h 1078087"/>
                <a:gd name="connsiteX7-10949" fmla="*/ 790628 w 1435865"/>
                <a:gd name="connsiteY7-10950" fmla="*/ 882100 h 1078087"/>
                <a:gd name="connsiteX8-10951" fmla="*/ 667264 w 1435865"/>
                <a:gd name="connsiteY8-10952" fmla="*/ 886315 h 1078087"/>
                <a:gd name="connsiteX9-10953" fmla="*/ 708732 w 1435865"/>
                <a:gd name="connsiteY9-10954" fmla="*/ 835185 h 1078087"/>
                <a:gd name="connsiteX10-10955" fmla="*/ 811429 w 1435865"/>
                <a:gd name="connsiteY10-10956" fmla="*/ 722791 h 1078087"/>
                <a:gd name="connsiteX11-10957" fmla="*/ 738886 w 1435865"/>
                <a:gd name="connsiteY11-10958" fmla="*/ 775374 h 1078087"/>
                <a:gd name="connsiteX12-10959" fmla="*/ 629081 w 1435865"/>
                <a:gd name="connsiteY12-10960" fmla="*/ 897267 h 1078087"/>
                <a:gd name="connsiteX13-10961" fmla="*/ 356382 w 1435865"/>
                <a:gd name="connsiteY13-10962" fmla="*/ 1018964 h 1078087"/>
                <a:gd name="connsiteX14-10963" fmla="*/ 456957 w 1435865"/>
                <a:gd name="connsiteY14-10964" fmla="*/ 810646 h 1078087"/>
                <a:gd name="connsiteX15-10965" fmla="*/ 343894 w 1435865"/>
                <a:gd name="connsiteY15-10966" fmla="*/ 879746 h 1078087"/>
                <a:gd name="connsiteX16-10967" fmla="*/ 464346 w 1435865"/>
                <a:gd name="connsiteY16-10968" fmla="*/ 716322 h 1078087"/>
                <a:gd name="connsiteX17-10969" fmla="*/ 595085 w 1435865"/>
                <a:gd name="connsiteY17-10970" fmla="*/ 664272 h 1078087"/>
                <a:gd name="connsiteX18-10971" fmla="*/ 786171 w 1435865"/>
                <a:gd name="connsiteY18-10972" fmla="*/ 490228 h 1078087"/>
                <a:gd name="connsiteX19-10973" fmla="*/ 699541 w 1435865"/>
                <a:gd name="connsiteY19-10974" fmla="*/ 542635 h 1078087"/>
                <a:gd name="connsiteX20-10975" fmla="*/ 649729 w 1435865"/>
                <a:gd name="connsiteY20-10976" fmla="*/ 578539 h 1078087"/>
                <a:gd name="connsiteX21-10977" fmla="*/ 461221 w 1435865"/>
                <a:gd name="connsiteY21-10978" fmla="*/ 541350 h 1078087"/>
                <a:gd name="connsiteX22-10979" fmla="*/ 242011 w 1435865"/>
                <a:gd name="connsiteY22-10980" fmla="*/ 706270 h 1078087"/>
                <a:gd name="connsiteX23-10981" fmla="*/ 0 w 1435865"/>
                <a:gd name="connsiteY23-10982" fmla="*/ 897013 h 1078087"/>
                <a:gd name="connsiteX24-10983" fmla="*/ 543508 w 1435865"/>
                <a:gd name="connsiteY24-10984" fmla="*/ 0 h 1078087"/>
                <a:gd name="connsiteX25-10985" fmla="*/ 745856 w 1435865"/>
                <a:gd name="connsiteY25-10986" fmla="*/ 85534 h 1078087"/>
                <a:gd name="connsiteX26-10987" fmla="*/ 916259 w 1435865"/>
                <a:gd name="connsiteY26-10988" fmla="*/ 184312 h 1078087"/>
                <a:gd name="connsiteX27-10989" fmla="*/ 1315146 w 1435865"/>
                <a:gd name="connsiteY27-10990" fmla="*/ 198516 h 1078087"/>
                <a:gd name="connsiteX28-10991" fmla="*/ 1435474 w 1435865"/>
                <a:gd name="connsiteY28-10992" fmla="*/ 79982 h 1078087"/>
                <a:gd name="connsiteX29-10993" fmla="*/ 1280445 w 1435865"/>
                <a:gd name="connsiteY29-10994" fmla="*/ 523272 h 1078087"/>
                <a:gd name="connsiteX30-10995" fmla="*/ 1273671 w 1435865"/>
                <a:gd name="connsiteY30-10996" fmla="*/ 693489 h 1078087"/>
                <a:gd name="connsiteX31-10997" fmla="*/ 1364183 w 1435865"/>
                <a:gd name="connsiteY31-10998" fmla="*/ 756682 h 1078087"/>
                <a:gd name="connsiteX32-10999" fmla="*/ 1218641 w 1435865"/>
                <a:gd name="connsiteY32-11000" fmla="*/ 1001983 h 1078087"/>
                <a:gd name="connsiteX33-11001" fmla="*/ 1165317 w 1435865"/>
                <a:gd name="connsiteY33-11002" fmla="*/ 987415 h 1078087"/>
                <a:gd name="connsiteX34-11003" fmla="*/ 1107333 w 1435865"/>
                <a:gd name="connsiteY34-11004" fmla="*/ 981871 h 1078087"/>
                <a:gd name="connsiteX35-11005" fmla="*/ 1073970 w 1435865"/>
                <a:gd name="connsiteY35-11006" fmla="*/ 982189 h 1078087"/>
                <a:gd name="connsiteX36-11007" fmla="*/ 995871 w 1435865"/>
                <a:gd name="connsiteY36-11008" fmla="*/ 1024512 h 1078087"/>
                <a:gd name="connsiteX0-11009" fmla="*/ 995871 w 1435865"/>
                <a:gd name="connsiteY0-11010" fmla="*/ 1024512 h 1078087"/>
                <a:gd name="connsiteX1-11011" fmla="*/ 963828 w 1435865"/>
                <a:gd name="connsiteY1-11012" fmla="*/ 910922 h 1078087"/>
                <a:gd name="connsiteX2-11013" fmla="*/ 977904 w 1435865"/>
                <a:gd name="connsiteY2-11014" fmla="*/ 1035152 h 1078087"/>
                <a:gd name="connsiteX3-11015" fmla="*/ 916145 w 1435865"/>
                <a:gd name="connsiteY3-11016" fmla="*/ 1052290 h 1078087"/>
                <a:gd name="connsiteX4-11017" fmla="*/ 885632 w 1435865"/>
                <a:gd name="connsiteY4-11018" fmla="*/ 1017550 h 1078087"/>
                <a:gd name="connsiteX5-11019" fmla="*/ 858927 w 1435865"/>
                <a:gd name="connsiteY5-11020" fmla="*/ 991363 h 1078087"/>
                <a:gd name="connsiteX6-11021" fmla="*/ 808277 w 1435865"/>
                <a:gd name="connsiteY6-11022" fmla="*/ 995039 h 1078087"/>
                <a:gd name="connsiteX7-11023" fmla="*/ 790628 w 1435865"/>
                <a:gd name="connsiteY7-11024" fmla="*/ 882100 h 1078087"/>
                <a:gd name="connsiteX8-11025" fmla="*/ 667264 w 1435865"/>
                <a:gd name="connsiteY8-11026" fmla="*/ 886315 h 1078087"/>
                <a:gd name="connsiteX9-11027" fmla="*/ 708732 w 1435865"/>
                <a:gd name="connsiteY9-11028" fmla="*/ 835185 h 1078087"/>
                <a:gd name="connsiteX10-11029" fmla="*/ 811429 w 1435865"/>
                <a:gd name="connsiteY10-11030" fmla="*/ 722791 h 1078087"/>
                <a:gd name="connsiteX11-11031" fmla="*/ 738886 w 1435865"/>
                <a:gd name="connsiteY11-11032" fmla="*/ 775374 h 1078087"/>
                <a:gd name="connsiteX12-11033" fmla="*/ 629081 w 1435865"/>
                <a:gd name="connsiteY12-11034" fmla="*/ 897267 h 1078087"/>
                <a:gd name="connsiteX13-11035" fmla="*/ 356382 w 1435865"/>
                <a:gd name="connsiteY13-11036" fmla="*/ 1018964 h 1078087"/>
                <a:gd name="connsiteX14-11037" fmla="*/ 456957 w 1435865"/>
                <a:gd name="connsiteY14-11038" fmla="*/ 810646 h 1078087"/>
                <a:gd name="connsiteX15-11039" fmla="*/ 325437 w 1435865"/>
                <a:gd name="connsiteY15-11040" fmla="*/ 1022242 h 1078087"/>
                <a:gd name="connsiteX16-11041" fmla="*/ 464346 w 1435865"/>
                <a:gd name="connsiteY16-11042" fmla="*/ 716322 h 1078087"/>
                <a:gd name="connsiteX17-11043" fmla="*/ 595085 w 1435865"/>
                <a:gd name="connsiteY17-11044" fmla="*/ 664272 h 1078087"/>
                <a:gd name="connsiteX18-11045" fmla="*/ 786171 w 1435865"/>
                <a:gd name="connsiteY18-11046" fmla="*/ 490228 h 1078087"/>
                <a:gd name="connsiteX19-11047" fmla="*/ 699541 w 1435865"/>
                <a:gd name="connsiteY19-11048" fmla="*/ 542635 h 1078087"/>
                <a:gd name="connsiteX20-11049" fmla="*/ 649729 w 1435865"/>
                <a:gd name="connsiteY20-11050" fmla="*/ 578539 h 1078087"/>
                <a:gd name="connsiteX21-11051" fmla="*/ 461221 w 1435865"/>
                <a:gd name="connsiteY21-11052" fmla="*/ 541350 h 1078087"/>
                <a:gd name="connsiteX22-11053" fmla="*/ 242011 w 1435865"/>
                <a:gd name="connsiteY22-11054" fmla="*/ 706270 h 1078087"/>
                <a:gd name="connsiteX23-11055" fmla="*/ 0 w 1435865"/>
                <a:gd name="connsiteY23-11056" fmla="*/ 897013 h 1078087"/>
                <a:gd name="connsiteX24-11057" fmla="*/ 543508 w 1435865"/>
                <a:gd name="connsiteY24-11058" fmla="*/ 0 h 1078087"/>
                <a:gd name="connsiteX25-11059" fmla="*/ 745856 w 1435865"/>
                <a:gd name="connsiteY25-11060" fmla="*/ 85534 h 1078087"/>
                <a:gd name="connsiteX26-11061" fmla="*/ 916259 w 1435865"/>
                <a:gd name="connsiteY26-11062" fmla="*/ 184312 h 1078087"/>
                <a:gd name="connsiteX27-11063" fmla="*/ 1315146 w 1435865"/>
                <a:gd name="connsiteY27-11064" fmla="*/ 198516 h 1078087"/>
                <a:gd name="connsiteX28-11065" fmla="*/ 1435474 w 1435865"/>
                <a:gd name="connsiteY28-11066" fmla="*/ 79982 h 1078087"/>
                <a:gd name="connsiteX29-11067" fmla="*/ 1280445 w 1435865"/>
                <a:gd name="connsiteY29-11068" fmla="*/ 523272 h 1078087"/>
                <a:gd name="connsiteX30-11069" fmla="*/ 1273671 w 1435865"/>
                <a:gd name="connsiteY30-11070" fmla="*/ 693489 h 1078087"/>
                <a:gd name="connsiteX31-11071" fmla="*/ 1364183 w 1435865"/>
                <a:gd name="connsiteY31-11072" fmla="*/ 756682 h 1078087"/>
                <a:gd name="connsiteX32-11073" fmla="*/ 1218641 w 1435865"/>
                <a:gd name="connsiteY32-11074" fmla="*/ 1001983 h 1078087"/>
                <a:gd name="connsiteX33-11075" fmla="*/ 1165317 w 1435865"/>
                <a:gd name="connsiteY33-11076" fmla="*/ 987415 h 1078087"/>
                <a:gd name="connsiteX34-11077" fmla="*/ 1107333 w 1435865"/>
                <a:gd name="connsiteY34-11078" fmla="*/ 981871 h 1078087"/>
                <a:gd name="connsiteX35-11079" fmla="*/ 1073970 w 1435865"/>
                <a:gd name="connsiteY35-11080" fmla="*/ 982189 h 1078087"/>
                <a:gd name="connsiteX36-11081" fmla="*/ 995871 w 1435865"/>
                <a:gd name="connsiteY36-11082" fmla="*/ 1024512 h 1078087"/>
                <a:gd name="connsiteX0-11083" fmla="*/ 995871 w 1435865"/>
                <a:gd name="connsiteY0-11084" fmla="*/ 1024512 h 1078087"/>
                <a:gd name="connsiteX1-11085" fmla="*/ 963828 w 1435865"/>
                <a:gd name="connsiteY1-11086" fmla="*/ 910922 h 1078087"/>
                <a:gd name="connsiteX2-11087" fmla="*/ 977904 w 1435865"/>
                <a:gd name="connsiteY2-11088" fmla="*/ 1035152 h 1078087"/>
                <a:gd name="connsiteX3-11089" fmla="*/ 916145 w 1435865"/>
                <a:gd name="connsiteY3-11090" fmla="*/ 1052290 h 1078087"/>
                <a:gd name="connsiteX4-11091" fmla="*/ 885632 w 1435865"/>
                <a:gd name="connsiteY4-11092" fmla="*/ 1017550 h 1078087"/>
                <a:gd name="connsiteX5-11093" fmla="*/ 858927 w 1435865"/>
                <a:gd name="connsiteY5-11094" fmla="*/ 991363 h 1078087"/>
                <a:gd name="connsiteX6-11095" fmla="*/ 808277 w 1435865"/>
                <a:gd name="connsiteY6-11096" fmla="*/ 995039 h 1078087"/>
                <a:gd name="connsiteX7-11097" fmla="*/ 790628 w 1435865"/>
                <a:gd name="connsiteY7-11098" fmla="*/ 882100 h 1078087"/>
                <a:gd name="connsiteX8-11099" fmla="*/ 667264 w 1435865"/>
                <a:gd name="connsiteY8-11100" fmla="*/ 886315 h 1078087"/>
                <a:gd name="connsiteX9-11101" fmla="*/ 708732 w 1435865"/>
                <a:gd name="connsiteY9-11102" fmla="*/ 835185 h 1078087"/>
                <a:gd name="connsiteX10-11103" fmla="*/ 811429 w 1435865"/>
                <a:gd name="connsiteY10-11104" fmla="*/ 722791 h 1078087"/>
                <a:gd name="connsiteX11-11105" fmla="*/ 738886 w 1435865"/>
                <a:gd name="connsiteY11-11106" fmla="*/ 775374 h 1078087"/>
                <a:gd name="connsiteX12-11107" fmla="*/ 629081 w 1435865"/>
                <a:gd name="connsiteY12-11108" fmla="*/ 897267 h 1078087"/>
                <a:gd name="connsiteX13-11109" fmla="*/ 356382 w 1435865"/>
                <a:gd name="connsiteY13-11110" fmla="*/ 1018964 h 1078087"/>
                <a:gd name="connsiteX14-11111" fmla="*/ 456957 w 1435865"/>
                <a:gd name="connsiteY14-11112" fmla="*/ 810646 h 1078087"/>
                <a:gd name="connsiteX15-11113" fmla="*/ 324925 w 1435865"/>
                <a:gd name="connsiteY15-11114" fmla="*/ 1028446 h 1078087"/>
                <a:gd name="connsiteX16-11115" fmla="*/ 464346 w 1435865"/>
                <a:gd name="connsiteY16-11116" fmla="*/ 716322 h 1078087"/>
                <a:gd name="connsiteX17-11117" fmla="*/ 595085 w 1435865"/>
                <a:gd name="connsiteY17-11118" fmla="*/ 664272 h 1078087"/>
                <a:gd name="connsiteX18-11119" fmla="*/ 786171 w 1435865"/>
                <a:gd name="connsiteY18-11120" fmla="*/ 490228 h 1078087"/>
                <a:gd name="connsiteX19-11121" fmla="*/ 699541 w 1435865"/>
                <a:gd name="connsiteY19-11122" fmla="*/ 542635 h 1078087"/>
                <a:gd name="connsiteX20-11123" fmla="*/ 649729 w 1435865"/>
                <a:gd name="connsiteY20-11124" fmla="*/ 578539 h 1078087"/>
                <a:gd name="connsiteX21-11125" fmla="*/ 461221 w 1435865"/>
                <a:gd name="connsiteY21-11126" fmla="*/ 541350 h 1078087"/>
                <a:gd name="connsiteX22-11127" fmla="*/ 242011 w 1435865"/>
                <a:gd name="connsiteY22-11128" fmla="*/ 706270 h 1078087"/>
                <a:gd name="connsiteX23-11129" fmla="*/ 0 w 1435865"/>
                <a:gd name="connsiteY23-11130" fmla="*/ 897013 h 1078087"/>
                <a:gd name="connsiteX24-11131" fmla="*/ 543508 w 1435865"/>
                <a:gd name="connsiteY24-11132" fmla="*/ 0 h 1078087"/>
                <a:gd name="connsiteX25-11133" fmla="*/ 745856 w 1435865"/>
                <a:gd name="connsiteY25-11134" fmla="*/ 85534 h 1078087"/>
                <a:gd name="connsiteX26-11135" fmla="*/ 916259 w 1435865"/>
                <a:gd name="connsiteY26-11136" fmla="*/ 184312 h 1078087"/>
                <a:gd name="connsiteX27-11137" fmla="*/ 1315146 w 1435865"/>
                <a:gd name="connsiteY27-11138" fmla="*/ 198516 h 1078087"/>
                <a:gd name="connsiteX28-11139" fmla="*/ 1435474 w 1435865"/>
                <a:gd name="connsiteY28-11140" fmla="*/ 79982 h 1078087"/>
                <a:gd name="connsiteX29-11141" fmla="*/ 1280445 w 1435865"/>
                <a:gd name="connsiteY29-11142" fmla="*/ 523272 h 1078087"/>
                <a:gd name="connsiteX30-11143" fmla="*/ 1273671 w 1435865"/>
                <a:gd name="connsiteY30-11144" fmla="*/ 693489 h 1078087"/>
                <a:gd name="connsiteX31-11145" fmla="*/ 1364183 w 1435865"/>
                <a:gd name="connsiteY31-11146" fmla="*/ 756682 h 1078087"/>
                <a:gd name="connsiteX32-11147" fmla="*/ 1218641 w 1435865"/>
                <a:gd name="connsiteY32-11148" fmla="*/ 1001983 h 1078087"/>
                <a:gd name="connsiteX33-11149" fmla="*/ 1165317 w 1435865"/>
                <a:gd name="connsiteY33-11150" fmla="*/ 987415 h 1078087"/>
                <a:gd name="connsiteX34-11151" fmla="*/ 1107333 w 1435865"/>
                <a:gd name="connsiteY34-11152" fmla="*/ 981871 h 1078087"/>
                <a:gd name="connsiteX35-11153" fmla="*/ 1073970 w 1435865"/>
                <a:gd name="connsiteY35-11154" fmla="*/ 982189 h 1078087"/>
                <a:gd name="connsiteX36-11155" fmla="*/ 995871 w 1435865"/>
                <a:gd name="connsiteY36-11156" fmla="*/ 1024512 h 1078087"/>
                <a:gd name="connsiteX0-11157" fmla="*/ 995871 w 1435865"/>
                <a:gd name="connsiteY0-11158" fmla="*/ 1024512 h 1078087"/>
                <a:gd name="connsiteX1-11159" fmla="*/ 963828 w 1435865"/>
                <a:gd name="connsiteY1-11160" fmla="*/ 910922 h 1078087"/>
                <a:gd name="connsiteX2-11161" fmla="*/ 977904 w 1435865"/>
                <a:gd name="connsiteY2-11162" fmla="*/ 1035152 h 1078087"/>
                <a:gd name="connsiteX3-11163" fmla="*/ 916145 w 1435865"/>
                <a:gd name="connsiteY3-11164" fmla="*/ 1052290 h 1078087"/>
                <a:gd name="connsiteX4-11165" fmla="*/ 885632 w 1435865"/>
                <a:gd name="connsiteY4-11166" fmla="*/ 1017550 h 1078087"/>
                <a:gd name="connsiteX5-11167" fmla="*/ 858927 w 1435865"/>
                <a:gd name="connsiteY5-11168" fmla="*/ 991363 h 1078087"/>
                <a:gd name="connsiteX6-11169" fmla="*/ 808277 w 1435865"/>
                <a:gd name="connsiteY6-11170" fmla="*/ 995039 h 1078087"/>
                <a:gd name="connsiteX7-11171" fmla="*/ 790628 w 1435865"/>
                <a:gd name="connsiteY7-11172" fmla="*/ 882100 h 1078087"/>
                <a:gd name="connsiteX8-11173" fmla="*/ 667264 w 1435865"/>
                <a:gd name="connsiteY8-11174" fmla="*/ 886315 h 1078087"/>
                <a:gd name="connsiteX9-11175" fmla="*/ 708732 w 1435865"/>
                <a:gd name="connsiteY9-11176" fmla="*/ 835185 h 1078087"/>
                <a:gd name="connsiteX10-11177" fmla="*/ 811429 w 1435865"/>
                <a:gd name="connsiteY10-11178" fmla="*/ 722791 h 1078087"/>
                <a:gd name="connsiteX11-11179" fmla="*/ 738886 w 1435865"/>
                <a:gd name="connsiteY11-11180" fmla="*/ 775374 h 1078087"/>
                <a:gd name="connsiteX12-11181" fmla="*/ 629081 w 1435865"/>
                <a:gd name="connsiteY12-11182" fmla="*/ 897267 h 1078087"/>
                <a:gd name="connsiteX13-11183" fmla="*/ 356382 w 1435865"/>
                <a:gd name="connsiteY13-11184" fmla="*/ 1018964 h 1078087"/>
                <a:gd name="connsiteX14-11185" fmla="*/ 456957 w 1435865"/>
                <a:gd name="connsiteY14-11186" fmla="*/ 810646 h 1078087"/>
                <a:gd name="connsiteX15-11187" fmla="*/ 436568 w 1435865"/>
                <a:gd name="connsiteY15-11188" fmla="*/ 847229 h 1078087"/>
                <a:gd name="connsiteX16-11189" fmla="*/ 324925 w 1435865"/>
                <a:gd name="connsiteY16-11190" fmla="*/ 1028446 h 1078087"/>
                <a:gd name="connsiteX17-11191" fmla="*/ 464346 w 1435865"/>
                <a:gd name="connsiteY17-11192" fmla="*/ 716322 h 1078087"/>
                <a:gd name="connsiteX18-11193" fmla="*/ 595085 w 1435865"/>
                <a:gd name="connsiteY18-11194" fmla="*/ 664272 h 1078087"/>
                <a:gd name="connsiteX19-11195" fmla="*/ 786171 w 1435865"/>
                <a:gd name="connsiteY19-11196" fmla="*/ 490228 h 1078087"/>
                <a:gd name="connsiteX20-11197" fmla="*/ 699541 w 1435865"/>
                <a:gd name="connsiteY20-11198" fmla="*/ 542635 h 1078087"/>
                <a:gd name="connsiteX21-11199" fmla="*/ 649729 w 1435865"/>
                <a:gd name="connsiteY21-11200" fmla="*/ 578539 h 1078087"/>
                <a:gd name="connsiteX22-11201" fmla="*/ 461221 w 1435865"/>
                <a:gd name="connsiteY22-11202" fmla="*/ 541350 h 1078087"/>
                <a:gd name="connsiteX23-11203" fmla="*/ 242011 w 1435865"/>
                <a:gd name="connsiteY23-11204" fmla="*/ 706270 h 1078087"/>
                <a:gd name="connsiteX24-11205" fmla="*/ 0 w 1435865"/>
                <a:gd name="connsiteY24-11206" fmla="*/ 897013 h 1078087"/>
                <a:gd name="connsiteX25-11207" fmla="*/ 543508 w 1435865"/>
                <a:gd name="connsiteY25-11208" fmla="*/ 0 h 1078087"/>
                <a:gd name="connsiteX26-11209" fmla="*/ 745856 w 1435865"/>
                <a:gd name="connsiteY26-11210" fmla="*/ 85534 h 1078087"/>
                <a:gd name="connsiteX27-11211" fmla="*/ 916259 w 1435865"/>
                <a:gd name="connsiteY27-11212" fmla="*/ 184312 h 1078087"/>
                <a:gd name="connsiteX28-11213" fmla="*/ 1315146 w 1435865"/>
                <a:gd name="connsiteY28-11214" fmla="*/ 198516 h 1078087"/>
                <a:gd name="connsiteX29-11215" fmla="*/ 1435474 w 1435865"/>
                <a:gd name="connsiteY29-11216" fmla="*/ 79982 h 1078087"/>
                <a:gd name="connsiteX30-11217" fmla="*/ 1280445 w 1435865"/>
                <a:gd name="connsiteY30-11218" fmla="*/ 523272 h 1078087"/>
                <a:gd name="connsiteX31-11219" fmla="*/ 1273671 w 1435865"/>
                <a:gd name="connsiteY31-11220" fmla="*/ 693489 h 1078087"/>
                <a:gd name="connsiteX32-11221" fmla="*/ 1364183 w 1435865"/>
                <a:gd name="connsiteY32-11222" fmla="*/ 756682 h 1078087"/>
                <a:gd name="connsiteX33-11223" fmla="*/ 1218641 w 1435865"/>
                <a:gd name="connsiteY33-11224" fmla="*/ 1001983 h 1078087"/>
                <a:gd name="connsiteX34-11225" fmla="*/ 1165317 w 1435865"/>
                <a:gd name="connsiteY34-11226" fmla="*/ 987415 h 1078087"/>
                <a:gd name="connsiteX35-11227" fmla="*/ 1107333 w 1435865"/>
                <a:gd name="connsiteY35-11228" fmla="*/ 981871 h 1078087"/>
                <a:gd name="connsiteX36-11229" fmla="*/ 1073970 w 1435865"/>
                <a:gd name="connsiteY36-11230" fmla="*/ 982189 h 1078087"/>
                <a:gd name="connsiteX37" fmla="*/ 995871 w 1435865"/>
                <a:gd name="connsiteY37" fmla="*/ 1024512 h 1078087"/>
                <a:gd name="connsiteX0-11231" fmla="*/ 995871 w 1435865"/>
                <a:gd name="connsiteY0-11232" fmla="*/ 1024512 h 1078087"/>
                <a:gd name="connsiteX1-11233" fmla="*/ 963828 w 1435865"/>
                <a:gd name="connsiteY1-11234" fmla="*/ 910922 h 1078087"/>
                <a:gd name="connsiteX2-11235" fmla="*/ 977904 w 1435865"/>
                <a:gd name="connsiteY2-11236" fmla="*/ 1035152 h 1078087"/>
                <a:gd name="connsiteX3-11237" fmla="*/ 916145 w 1435865"/>
                <a:gd name="connsiteY3-11238" fmla="*/ 1052290 h 1078087"/>
                <a:gd name="connsiteX4-11239" fmla="*/ 885632 w 1435865"/>
                <a:gd name="connsiteY4-11240" fmla="*/ 1017550 h 1078087"/>
                <a:gd name="connsiteX5-11241" fmla="*/ 858927 w 1435865"/>
                <a:gd name="connsiteY5-11242" fmla="*/ 991363 h 1078087"/>
                <a:gd name="connsiteX6-11243" fmla="*/ 808277 w 1435865"/>
                <a:gd name="connsiteY6-11244" fmla="*/ 995039 h 1078087"/>
                <a:gd name="connsiteX7-11245" fmla="*/ 790628 w 1435865"/>
                <a:gd name="connsiteY7-11246" fmla="*/ 882100 h 1078087"/>
                <a:gd name="connsiteX8-11247" fmla="*/ 667264 w 1435865"/>
                <a:gd name="connsiteY8-11248" fmla="*/ 886315 h 1078087"/>
                <a:gd name="connsiteX9-11249" fmla="*/ 708732 w 1435865"/>
                <a:gd name="connsiteY9-11250" fmla="*/ 835185 h 1078087"/>
                <a:gd name="connsiteX10-11251" fmla="*/ 811429 w 1435865"/>
                <a:gd name="connsiteY10-11252" fmla="*/ 722791 h 1078087"/>
                <a:gd name="connsiteX11-11253" fmla="*/ 738886 w 1435865"/>
                <a:gd name="connsiteY11-11254" fmla="*/ 775374 h 1078087"/>
                <a:gd name="connsiteX12-11255" fmla="*/ 629081 w 1435865"/>
                <a:gd name="connsiteY12-11256" fmla="*/ 897267 h 1078087"/>
                <a:gd name="connsiteX13-11257" fmla="*/ 356382 w 1435865"/>
                <a:gd name="connsiteY13-11258" fmla="*/ 1018964 h 1078087"/>
                <a:gd name="connsiteX14-11259" fmla="*/ 456883 w 1435865"/>
                <a:gd name="connsiteY14-11260" fmla="*/ 808645 h 1078087"/>
                <a:gd name="connsiteX15-11261" fmla="*/ 436568 w 1435865"/>
                <a:gd name="connsiteY15-11262" fmla="*/ 847229 h 1078087"/>
                <a:gd name="connsiteX16-11263" fmla="*/ 324925 w 1435865"/>
                <a:gd name="connsiteY16-11264" fmla="*/ 1028446 h 1078087"/>
                <a:gd name="connsiteX17-11265" fmla="*/ 464346 w 1435865"/>
                <a:gd name="connsiteY17-11266" fmla="*/ 716322 h 1078087"/>
                <a:gd name="connsiteX18-11267" fmla="*/ 595085 w 1435865"/>
                <a:gd name="connsiteY18-11268" fmla="*/ 664272 h 1078087"/>
                <a:gd name="connsiteX19-11269" fmla="*/ 786171 w 1435865"/>
                <a:gd name="connsiteY19-11270" fmla="*/ 490228 h 1078087"/>
                <a:gd name="connsiteX20-11271" fmla="*/ 699541 w 1435865"/>
                <a:gd name="connsiteY20-11272" fmla="*/ 542635 h 1078087"/>
                <a:gd name="connsiteX21-11273" fmla="*/ 649729 w 1435865"/>
                <a:gd name="connsiteY21-11274" fmla="*/ 578539 h 1078087"/>
                <a:gd name="connsiteX22-11275" fmla="*/ 461221 w 1435865"/>
                <a:gd name="connsiteY22-11276" fmla="*/ 541350 h 1078087"/>
                <a:gd name="connsiteX23-11277" fmla="*/ 242011 w 1435865"/>
                <a:gd name="connsiteY23-11278" fmla="*/ 706270 h 1078087"/>
                <a:gd name="connsiteX24-11279" fmla="*/ 0 w 1435865"/>
                <a:gd name="connsiteY24-11280" fmla="*/ 897013 h 1078087"/>
                <a:gd name="connsiteX25-11281" fmla="*/ 543508 w 1435865"/>
                <a:gd name="connsiteY25-11282" fmla="*/ 0 h 1078087"/>
                <a:gd name="connsiteX26-11283" fmla="*/ 745856 w 1435865"/>
                <a:gd name="connsiteY26-11284" fmla="*/ 85534 h 1078087"/>
                <a:gd name="connsiteX27-11285" fmla="*/ 916259 w 1435865"/>
                <a:gd name="connsiteY27-11286" fmla="*/ 184312 h 1078087"/>
                <a:gd name="connsiteX28-11287" fmla="*/ 1315146 w 1435865"/>
                <a:gd name="connsiteY28-11288" fmla="*/ 198516 h 1078087"/>
                <a:gd name="connsiteX29-11289" fmla="*/ 1435474 w 1435865"/>
                <a:gd name="connsiteY29-11290" fmla="*/ 79982 h 1078087"/>
                <a:gd name="connsiteX30-11291" fmla="*/ 1280445 w 1435865"/>
                <a:gd name="connsiteY30-11292" fmla="*/ 523272 h 1078087"/>
                <a:gd name="connsiteX31-11293" fmla="*/ 1273671 w 1435865"/>
                <a:gd name="connsiteY31-11294" fmla="*/ 693489 h 1078087"/>
                <a:gd name="connsiteX32-11295" fmla="*/ 1364183 w 1435865"/>
                <a:gd name="connsiteY32-11296" fmla="*/ 756682 h 1078087"/>
                <a:gd name="connsiteX33-11297" fmla="*/ 1218641 w 1435865"/>
                <a:gd name="connsiteY33-11298" fmla="*/ 1001983 h 1078087"/>
                <a:gd name="connsiteX34-11299" fmla="*/ 1165317 w 1435865"/>
                <a:gd name="connsiteY34-11300" fmla="*/ 987415 h 1078087"/>
                <a:gd name="connsiteX35-11301" fmla="*/ 1107333 w 1435865"/>
                <a:gd name="connsiteY35-11302" fmla="*/ 981871 h 1078087"/>
                <a:gd name="connsiteX36-11303" fmla="*/ 1073970 w 1435865"/>
                <a:gd name="connsiteY36-11304" fmla="*/ 982189 h 1078087"/>
                <a:gd name="connsiteX37-11305" fmla="*/ 995871 w 1435865"/>
                <a:gd name="connsiteY37-11306" fmla="*/ 1024512 h 1078087"/>
                <a:gd name="connsiteX0-11307" fmla="*/ 995871 w 1435865"/>
                <a:gd name="connsiteY0-11308" fmla="*/ 1024512 h 1078087"/>
                <a:gd name="connsiteX1-11309" fmla="*/ 963828 w 1435865"/>
                <a:gd name="connsiteY1-11310" fmla="*/ 910922 h 1078087"/>
                <a:gd name="connsiteX2-11311" fmla="*/ 977904 w 1435865"/>
                <a:gd name="connsiteY2-11312" fmla="*/ 1035152 h 1078087"/>
                <a:gd name="connsiteX3-11313" fmla="*/ 916145 w 1435865"/>
                <a:gd name="connsiteY3-11314" fmla="*/ 1052290 h 1078087"/>
                <a:gd name="connsiteX4-11315" fmla="*/ 885632 w 1435865"/>
                <a:gd name="connsiteY4-11316" fmla="*/ 1017550 h 1078087"/>
                <a:gd name="connsiteX5-11317" fmla="*/ 858927 w 1435865"/>
                <a:gd name="connsiteY5-11318" fmla="*/ 991363 h 1078087"/>
                <a:gd name="connsiteX6-11319" fmla="*/ 808277 w 1435865"/>
                <a:gd name="connsiteY6-11320" fmla="*/ 995039 h 1078087"/>
                <a:gd name="connsiteX7-11321" fmla="*/ 790628 w 1435865"/>
                <a:gd name="connsiteY7-11322" fmla="*/ 882100 h 1078087"/>
                <a:gd name="connsiteX8-11323" fmla="*/ 667264 w 1435865"/>
                <a:gd name="connsiteY8-11324" fmla="*/ 886315 h 1078087"/>
                <a:gd name="connsiteX9-11325" fmla="*/ 708732 w 1435865"/>
                <a:gd name="connsiteY9-11326" fmla="*/ 835185 h 1078087"/>
                <a:gd name="connsiteX10-11327" fmla="*/ 811429 w 1435865"/>
                <a:gd name="connsiteY10-11328" fmla="*/ 722791 h 1078087"/>
                <a:gd name="connsiteX11-11329" fmla="*/ 738886 w 1435865"/>
                <a:gd name="connsiteY11-11330" fmla="*/ 775374 h 1078087"/>
                <a:gd name="connsiteX12-11331" fmla="*/ 629081 w 1435865"/>
                <a:gd name="connsiteY12-11332" fmla="*/ 897267 h 1078087"/>
                <a:gd name="connsiteX13-11333" fmla="*/ 356382 w 1435865"/>
                <a:gd name="connsiteY13-11334" fmla="*/ 1018964 h 1078087"/>
                <a:gd name="connsiteX14-11335" fmla="*/ 456883 w 1435865"/>
                <a:gd name="connsiteY14-11336" fmla="*/ 808645 h 1078087"/>
                <a:gd name="connsiteX15-11337" fmla="*/ 422633 w 1435865"/>
                <a:gd name="connsiteY15-11338" fmla="*/ 871264 h 1078087"/>
                <a:gd name="connsiteX16-11339" fmla="*/ 324925 w 1435865"/>
                <a:gd name="connsiteY16-11340" fmla="*/ 1028446 h 1078087"/>
                <a:gd name="connsiteX17-11341" fmla="*/ 464346 w 1435865"/>
                <a:gd name="connsiteY17-11342" fmla="*/ 716322 h 1078087"/>
                <a:gd name="connsiteX18-11343" fmla="*/ 595085 w 1435865"/>
                <a:gd name="connsiteY18-11344" fmla="*/ 664272 h 1078087"/>
                <a:gd name="connsiteX19-11345" fmla="*/ 786171 w 1435865"/>
                <a:gd name="connsiteY19-11346" fmla="*/ 490228 h 1078087"/>
                <a:gd name="connsiteX20-11347" fmla="*/ 699541 w 1435865"/>
                <a:gd name="connsiteY20-11348" fmla="*/ 542635 h 1078087"/>
                <a:gd name="connsiteX21-11349" fmla="*/ 649729 w 1435865"/>
                <a:gd name="connsiteY21-11350" fmla="*/ 578539 h 1078087"/>
                <a:gd name="connsiteX22-11351" fmla="*/ 461221 w 1435865"/>
                <a:gd name="connsiteY22-11352" fmla="*/ 541350 h 1078087"/>
                <a:gd name="connsiteX23-11353" fmla="*/ 242011 w 1435865"/>
                <a:gd name="connsiteY23-11354" fmla="*/ 706270 h 1078087"/>
                <a:gd name="connsiteX24-11355" fmla="*/ 0 w 1435865"/>
                <a:gd name="connsiteY24-11356" fmla="*/ 897013 h 1078087"/>
                <a:gd name="connsiteX25-11357" fmla="*/ 543508 w 1435865"/>
                <a:gd name="connsiteY25-11358" fmla="*/ 0 h 1078087"/>
                <a:gd name="connsiteX26-11359" fmla="*/ 745856 w 1435865"/>
                <a:gd name="connsiteY26-11360" fmla="*/ 85534 h 1078087"/>
                <a:gd name="connsiteX27-11361" fmla="*/ 916259 w 1435865"/>
                <a:gd name="connsiteY27-11362" fmla="*/ 184312 h 1078087"/>
                <a:gd name="connsiteX28-11363" fmla="*/ 1315146 w 1435865"/>
                <a:gd name="connsiteY28-11364" fmla="*/ 198516 h 1078087"/>
                <a:gd name="connsiteX29-11365" fmla="*/ 1435474 w 1435865"/>
                <a:gd name="connsiteY29-11366" fmla="*/ 79982 h 1078087"/>
                <a:gd name="connsiteX30-11367" fmla="*/ 1280445 w 1435865"/>
                <a:gd name="connsiteY30-11368" fmla="*/ 523272 h 1078087"/>
                <a:gd name="connsiteX31-11369" fmla="*/ 1273671 w 1435865"/>
                <a:gd name="connsiteY31-11370" fmla="*/ 693489 h 1078087"/>
                <a:gd name="connsiteX32-11371" fmla="*/ 1364183 w 1435865"/>
                <a:gd name="connsiteY32-11372" fmla="*/ 756682 h 1078087"/>
                <a:gd name="connsiteX33-11373" fmla="*/ 1218641 w 1435865"/>
                <a:gd name="connsiteY33-11374" fmla="*/ 1001983 h 1078087"/>
                <a:gd name="connsiteX34-11375" fmla="*/ 1165317 w 1435865"/>
                <a:gd name="connsiteY34-11376" fmla="*/ 987415 h 1078087"/>
                <a:gd name="connsiteX35-11377" fmla="*/ 1107333 w 1435865"/>
                <a:gd name="connsiteY35-11378" fmla="*/ 981871 h 1078087"/>
                <a:gd name="connsiteX36-11379" fmla="*/ 1073970 w 1435865"/>
                <a:gd name="connsiteY36-11380" fmla="*/ 982189 h 1078087"/>
                <a:gd name="connsiteX37-11381" fmla="*/ 995871 w 1435865"/>
                <a:gd name="connsiteY37-11382" fmla="*/ 1024512 h 1078087"/>
                <a:gd name="connsiteX0-11383" fmla="*/ 995871 w 1435865"/>
                <a:gd name="connsiteY0-11384" fmla="*/ 1024512 h 1078087"/>
                <a:gd name="connsiteX1-11385" fmla="*/ 963828 w 1435865"/>
                <a:gd name="connsiteY1-11386" fmla="*/ 910922 h 1078087"/>
                <a:gd name="connsiteX2-11387" fmla="*/ 977904 w 1435865"/>
                <a:gd name="connsiteY2-11388" fmla="*/ 1035152 h 1078087"/>
                <a:gd name="connsiteX3-11389" fmla="*/ 916145 w 1435865"/>
                <a:gd name="connsiteY3-11390" fmla="*/ 1052290 h 1078087"/>
                <a:gd name="connsiteX4-11391" fmla="*/ 885632 w 1435865"/>
                <a:gd name="connsiteY4-11392" fmla="*/ 1017550 h 1078087"/>
                <a:gd name="connsiteX5-11393" fmla="*/ 858927 w 1435865"/>
                <a:gd name="connsiteY5-11394" fmla="*/ 991363 h 1078087"/>
                <a:gd name="connsiteX6-11395" fmla="*/ 808277 w 1435865"/>
                <a:gd name="connsiteY6-11396" fmla="*/ 995039 h 1078087"/>
                <a:gd name="connsiteX7-11397" fmla="*/ 790628 w 1435865"/>
                <a:gd name="connsiteY7-11398" fmla="*/ 882100 h 1078087"/>
                <a:gd name="connsiteX8-11399" fmla="*/ 667264 w 1435865"/>
                <a:gd name="connsiteY8-11400" fmla="*/ 886315 h 1078087"/>
                <a:gd name="connsiteX9-11401" fmla="*/ 708732 w 1435865"/>
                <a:gd name="connsiteY9-11402" fmla="*/ 835185 h 1078087"/>
                <a:gd name="connsiteX10-11403" fmla="*/ 811429 w 1435865"/>
                <a:gd name="connsiteY10-11404" fmla="*/ 722791 h 1078087"/>
                <a:gd name="connsiteX11-11405" fmla="*/ 738886 w 1435865"/>
                <a:gd name="connsiteY11-11406" fmla="*/ 775374 h 1078087"/>
                <a:gd name="connsiteX12-11407" fmla="*/ 629081 w 1435865"/>
                <a:gd name="connsiteY12-11408" fmla="*/ 897267 h 1078087"/>
                <a:gd name="connsiteX13-11409" fmla="*/ 356382 w 1435865"/>
                <a:gd name="connsiteY13-11410" fmla="*/ 1018964 h 1078087"/>
                <a:gd name="connsiteX14-11411" fmla="*/ 456883 w 1435865"/>
                <a:gd name="connsiteY14-11412" fmla="*/ 808645 h 1078087"/>
                <a:gd name="connsiteX15-11413" fmla="*/ 422633 w 1435865"/>
                <a:gd name="connsiteY15-11414" fmla="*/ 871264 h 1078087"/>
                <a:gd name="connsiteX16-11415" fmla="*/ 324925 w 1435865"/>
                <a:gd name="connsiteY16-11416" fmla="*/ 1028446 h 1078087"/>
                <a:gd name="connsiteX17-11417" fmla="*/ 464346 w 1435865"/>
                <a:gd name="connsiteY17-11418" fmla="*/ 716322 h 1078087"/>
                <a:gd name="connsiteX18-11419" fmla="*/ 595085 w 1435865"/>
                <a:gd name="connsiteY18-11420" fmla="*/ 664272 h 1078087"/>
                <a:gd name="connsiteX19-11421" fmla="*/ 786171 w 1435865"/>
                <a:gd name="connsiteY19-11422" fmla="*/ 490228 h 1078087"/>
                <a:gd name="connsiteX20-11423" fmla="*/ 699541 w 1435865"/>
                <a:gd name="connsiteY20-11424" fmla="*/ 542635 h 1078087"/>
                <a:gd name="connsiteX21-11425" fmla="*/ 649729 w 1435865"/>
                <a:gd name="connsiteY21-11426" fmla="*/ 578539 h 1078087"/>
                <a:gd name="connsiteX22-11427" fmla="*/ 461221 w 1435865"/>
                <a:gd name="connsiteY22-11428" fmla="*/ 541350 h 1078087"/>
                <a:gd name="connsiteX23-11429" fmla="*/ 242011 w 1435865"/>
                <a:gd name="connsiteY23-11430" fmla="*/ 706270 h 1078087"/>
                <a:gd name="connsiteX24-11431" fmla="*/ 0 w 1435865"/>
                <a:gd name="connsiteY24-11432" fmla="*/ 897013 h 1078087"/>
                <a:gd name="connsiteX25-11433" fmla="*/ 543508 w 1435865"/>
                <a:gd name="connsiteY25-11434" fmla="*/ 0 h 1078087"/>
                <a:gd name="connsiteX26-11435" fmla="*/ 745856 w 1435865"/>
                <a:gd name="connsiteY26-11436" fmla="*/ 85534 h 1078087"/>
                <a:gd name="connsiteX27-11437" fmla="*/ 916259 w 1435865"/>
                <a:gd name="connsiteY27-11438" fmla="*/ 184312 h 1078087"/>
                <a:gd name="connsiteX28-11439" fmla="*/ 1315146 w 1435865"/>
                <a:gd name="connsiteY28-11440" fmla="*/ 198516 h 1078087"/>
                <a:gd name="connsiteX29-11441" fmla="*/ 1435474 w 1435865"/>
                <a:gd name="connsiteY29-11442" fmla="*/ 79982 h 1078087"/>
                <a:gd name="connsiteX30-11443" fmla="*/ 1280445 w 1435865"/>
                <a:gd name="connsiteY30-11444" fmla="*/ 523272 h 1078087"/>
                <a:gd name="connsiteX31-11445" fmla="*/ 1273671 w 1435865"/>
                <a:gd name="connsiteY31-11446" fmla="*/ 693489 h 1078087"/>
                <a:gd name="connsiteX32-11447" fmla="*/ 1364183 w 1435865"/>
                <a:gd name="connsiteY32-11448" fmla="*/ 756682 h 1078087"/>
                <a:gd name="connsiteX33-11449" fmla="*/ 1218641 w 1435865"/>
                <a:gd name="connsiteY33-11450" fmla="*/ 1001983 h 1078087"/>
                <a:gd name="connsiteX34-11451" fmla="*/ 1165317 w 1435865"/>
                <a:gd name="connsiteY34-11452" fmla="*/ 987415 h 1078087"/>
                <a:gd name="connsiteX35-11453" fmla="*/ 1107333 w 1435865"/>
                <a:gd name="connsiteY35-11454" fmla="*/ 981871 h 1078087"/>
                <a:gd name="connsiteX36-11455" fmla="*/ 1073970 w 1435865"/>
                <a:gd name="connsiteY36-11456" fmla="*/ 982189 h 1078087"/>
                <a:gd name="connsiteX37-11457" fmla="*/ 995871 w 1435865"/>
                <a:gd name="connsiteY37-11458" fmla="*/ 1024512 h 1078087"/>
                <a:gd name="connsiteX0-11459" fmla="*/ 995871 w 1435865"/>
                <a:gd name="connsiteY0-11460" fmla="*/ 1024512 h 1078087"/>
                <a:gd name="connsiteX1-11461" fmla="*/ 963828 w 1435865"/>
                <a:gd name="connsiteY1-11462" fmla="*/ 910922 h 1078087"/>
                <a:gd name="connsiteX2-11463" fmla="*/ 977904 w 1435865"/>
                <a:gd name="connsiteY2-11464" fmla="*/ 1035152 h 1078087"/>
                <a:gd name="connsiteX3-11465" fmla="*/ 916145 w 1435865"/>
                <a:gd name="connsiteY3-11466" fmla="*/ 1052290 h 1078087"/>
                <a:gd name="connsiteX4-11467" fmla="*/ 885632 w 1435865"/>
                <a:gd name="connsiteY4-11468" fmla="*/ 1017550 h 1078087"/>
                <a:gd name="connsiteX5-11469" fmla="*/ 858927 w 1435865"/>
                <a:gd name="connsiteY5-11470" fmla="*/ 991363 h 1078087"/>
                <a:gd name="connsiteX6-11471" fmla="*/ 808277 w 1435865"/>
                <a:gd name="connsiteY6-11472" fmla="*/ 995039 h 1078087"/>
                <a:gd name="connsiteX7-11473" fmla="*/ 790628 w 1435865"/>
                <a:gd name="connsiteY7-11474" fmla="*/ 882100 h 1078087"/>
                <a:gd name="connsiteX8-11475" fmla="*/ 667264 w 1435865"/>
                <a:gd name="connsiteY8-11476" fmla="*/ 886315 h 1078087"/>
                <a:gd name="connsiteX9-11477" fmla="*/ 708732 w 1435865"/>
                <a:gd name="connsiteY9-11478" fmla="*/ 835185 h 1078087"/>
                <a:gd name="connsiteX10-11479" fmla="*/ 811429 w 1435865"/>
                <a:gd name="connsiteY10-11480" fmla="*/ 722791 h 1078087"/>
                <a:gd name="connsiteX11-11481" fmla="*/ 738886 w 1435865"/>
                <a:gd name="connsiteY11-11482" fmla="*/ 775374 h 1078087"/>
                <a:gd name="connsiteX12-11483" fmla="*/ 629081 w 1435865"/>
                <a:gd name="connsiteY12-11484" fmla="*/ 897267 h 1078087"/>
                <a:gd name="connsiteX13-11485" fmla="*/ 356382 w 1435865"/>
                <a:gd name="connsiteY13-11486" fmla="*/ 1018964 h 1078087"/>
                <a:gd name="connsiteX14-11487" fmla="*/ 456883 w 1435865"/>
                <a:gd name="connsiteY14-11488" fmla="*/ 808645 h 1078087"/>
                <a:gd name="connsiteX15-11489" fmla="*/ 406718 w 1435865"/>
                <a:gd name="connsiteY15-11490" fmla="*/ 901906 h 1078087"/>
                <a:gd name="connsiteX16-11491" fmla="*/ 324925 w 1435865"/>
                <a:gd name="connsiteY16-11492" fmla="*/ 1028446 h 1078087"/>
                <a:gd name="connsiteX17-11493" fmla="*/ 464346 w 1435865"/>
                <a:gd name="connsiteY17-11494" fmla="*/ 716322 h 1078087"/>
                <a:gd name="connsiteX18-11495" fmla="*/ 595085 w 1435865"/>
                <a:gd name="connsiteY18-11496" fmla="*/ 664272 h 1078087"/>
                <a:gd name="connsiteX19-11497" fmla="*/ 786171 w 1435865"/>
                <a:gd name="connsiteY19-11498" fmla="*/ 490228 h 1078087"/>
                <a:gd name="connsiteX20-11499" fmla="*/ 699541 w 1435865"/>
                <a:gd name="connsiteY20-11500" fmla="*/ 542635 h 1078087"/>
                <a:gd name="connsiteX21-11501" fmla="*/ 649729 w 1435865"/>
                <a:gd name="connsiteY21-11502" fmla="*/ 578539 h 1078087"/>
                <a:gd name="connsiteX22-11503" fmla="*/ 461221 w 1435865"/>
                <a:gd name="connsiteY22-11504" fmla="*/ 541350 h 1078087"/>
                <a:gd name="connsiteX23-11505" fmla="*/ 242011 w 1435865"/>
                <a:gd name="connsiteY23-11506" fmla="*/ 706270 h 1078087"/>
                <a:gd name="connsiteX24-11507" fmla="*/ 0 w 1435865"/>
                <a:gd name="connsiteY24-11508" fmla="*/ 897013 h 1078087"/>
                <a:gd name="connsiteX25-11509" fmla="*/ 543508 w 1435865"/>
                <a:gd name="connsiteY25-11510" fmla="*/ 0 h 1078087"/>
                <a:gd name="connsiteX26-11511" fmla="*/ 745856 w 1435865"/>
                <a:gd name="connsiteY26-11512" fmla="*/ 85534 h 1078087"/>
                <a:gd name="connsiteX27-11513" fmla="*/ 916259 w 1435865"/>
                <a:gd name="connsiteY27-11514" fmla="*/ 184312 h 1078087"/>
                <a:gd name="connsiteX28-11515" fmla="*/ 1315146 w 1435865"/>
                <a:gd name="connsiteY28-11516" fmla="*/ 198516 h 1078087"/>
                <a:gd name="connsiteX29-11517" fmla="*/ 1435474 w 1435865"/>
                <a:gd name="connsiteY29-11518" fmla="*/ 79982 h 1078087"/>
                <a:gd name="connsiteX30-11519" fmla="*/ 1280445 w 1435865"/>
                <a:gd name="connsiteY30-11520" fmla="*/ 523272 h 1078087"/>
                <a:gd name="connsiteX31-11521" fmla="*/ 1273671 w 1435865"/>
                <a:gd name="connsiteY31-11522" fmla="*/ 693489 h 1078087"/>
                <a:gd name="connsiteX32-11523" fmla="*/ 1364183 w 1435865"/>
                <a:gd name="connsiteY32-11524" fmla="*/ 756682 h 1078087"/>
                <a:gd name="connsiteX33-11525" fmla="*/ 1218641 w 1435865"/>
                <a:gd name="connsiteY33-11526" fmla="*/ 1001983 h 1078087"/>
                <a:gd name="connsiteX34-11527" fmla="*/ 1165317 w 1435865"/>
                <a:gd name="connsiteY34-11528" fmla="*/ 987415 h 1078087"/>
                <a:gd name="connsiteX35-11529" fmla="*/ 1107333 w 1435865"/>
                <a:gd name="connsiteY35-11530" fmla="*/ 981871 h 1078087"/>
                <a:gd name="connsiteX36-11531" fmla="*/ 1073970 w 1435865"/>
                <a:gd name="connsiteY36-11532" fmla="*/ 982189 h 1078087"/>
                <a:gd name="connsiteX37-11533" fmla="*/ 995871 w 1435865"/>
                <a:gd name="connsiteY37-11534" fmla="*/ 1024512 h 1078087"/>
                <a:gd name="connsiteX0-11535" fmla="*/ 995871 w 1435865"/>
                <a:gd name="connsiteY0-11536" fmla="*/ 1024512 h 1078087"/>
                <a:gd name="connsiteX1-11537" fmla="*/ 963828 w 1435865"/>
                <a:gd name="connsiteY1-11538" fmla="*/ 910922 h 1078087"/>
                <a:gd name="connsiteX2-11539" fmla="*/ 977904 w 1435865"/>
                <a:gd name="connsiteY2-11540" fmla="*/ 1035152 h 1078087"/>
                <a:gd name="connsiteX3-11541" fmla="*/ 916145 w 1435865"/>
                <a:gd name="connsiteY3-11542" fmla="*/ 1052290 h 1078087"/>
                <a:gd name="connsiteX4-11543" fmla="*/ 885632 w 1435865"/>
                <a:gd name="connsiteY4-11544" fmla="*/ 1017550 h 1078087"/>
                <a:gd name="connsiteX5-11545" fmla="*/ 858927 w 1435865"/>
                <a:gd name="connsiteY5-11546" fmla="*/ 991363 h 1078087"/>
                <a:gd name="connsiteX6-11547" fmla="*/ 808277 w 1435865"/>
                <a:gd name="connsiteY6-11548" fmla="*/ 995039 h 1078087"/>
                <a:gd name="connsiteX7-11549" fmla="*/ 790628 w 1435865"/>
                <a:gd name="connsiteY7-11550" fmla="*/ 882100 h 1078087"/>
                <a:gd name="connsiteX8-11551" fmla="*/ 667264 w 1435865"/>
                <a:gd name="connsiteY8-11552" fmla="*/ 886315 h 1078087"/>
                <a:gd name="connsiteX9-11553" fmla="*/ 708732 w 1435865"/>
                <a:gd name="connsiteY9-11554" fmla="*/ 835185 h 1078087"/>
                <a:gd name="connsiteX10-11555" fmla="*/ 811429 w 1435865"/>
                <a:gd name="connsiteY10-11556" fmla="*/ 722791 h 1078087"/>
                <a:gd name="connsiteX11-11557" fmla="*/ 738886 w 1435865"/>
                <a:gd name="connsiteY11-11558" fmla="*/ 775374 h 1078087"/>
                <a:gd name="connsiteX12-11559" fmla="*/ 629081 w 1435865"/>
                <a:gd name="connsiteY12-11560" fmla="*/ 897267 h 1078087"/>
                <a:gd name="connsiteX13-11561" fmla="*/ 356382 w 1435865"/>
                <a:gd name="connsiteY13-11562" fmla="*/ 1018964 h 1078087"/>
                <a:gd name="connsiteX14-11563" fmla="*/ 456883 w 1435865"/>
                <a:gd name="connsiteY14-11564" fmla="*/ 808645 h 1078087"/>
                <a:gd name="connsiteX15-11565" fmla="*/ 406718 w 1435865"/>
                <a:gd name="connsiteY15-11566" fmla="*/ 901906 h 1078087"/>
                <a:gd name="connsiteX16-11567" fmla="*/ 325659 w 1435865"/>
                <a:gd name="connsiteY16-11568" fmla="*/ 1028244 h 1078087"/>
                <a:gd name="connsiteX17-11569" fmla="*/ 464346 w 1435865"/>
                <a:gd name="connsiteY17-11570" fmla="*/ 716322 h 1078087"/>
                <a:gd name="connsiteX18-11571" fmla="*/ 595085 w 1435865"/>
                <a:gd name="connsiteY18-11572" fmla="*/ 664272 h 1078087"/>
                <a:gd name="connsiteX19-11573" fmla="*/ 786171 w 1435865"/>
                <a:gd name="connsiteY19-11574" fmla="*/ 490228 h 1078087"/>
                <a:gd name="connsiteX20-11575" fmla="*/ 699541 w 1435865"/>
                <a:gd name="connsiteY20-11576" fmla="*/ 542635 h 1078087"/>
                <a:gd name="connsiteX21-11577" fmla="*/ 649729 w 1435865"/>
                <a:gd name="connsiteY21-11578" fmla="*/ 578539 h 1078087"/>
                <a:gd name="connsiteX22-11579" fmla="*/ 461221 w 1435865"/>
                <a:gd name="connsiteY22-11580" fmla="*/ 541350 h 1078087"/>
                <a:gd name="connsiteX23-11581" fmla="*/ 242011 w 1435865"/>
                <a:gd name="connsiteY23-11582" fmla="*/ 706270 h 1078087"/>
                <a:gd name="connsiteX24-11583" fmla="*/ 0 w 1435865"/>
                <a:gd name="connsiteY24-11584" fmla="*/ 897013 h 1078087"/>
                <a:gd name="connsiteX25-11585" fmla="*/ 543508 w 1435865"/>
                <a:gd name="connsiteY25-11586" fmla="*/ 0 h 1078087"/>
                <a:gd name="connsiteX26-11587" fmla="*/ 745856 w 1435865"/>
                <a:gd name="connsiteY26-11588" fmla="*/ 85534 h 1078087"/>
                <a:gd name="connsiteX27-11589" fmla="*/ 916259 w 1435865"/>
                <a:gd name="connsiteY27-11590" fmla="*/ 184312 h 1078087"/>
                <a:gd name="connsiteX28-11591" fmla="*/ 1315146 w 1435865"/>
                <a:gd name="connsiteY28-11592" fmla="*/ 198516 h 1078087"/>
                <a:gd name="connsiteX29-11593" fmla="*/ 1435474 w 1435865"/>
                <a:gd name="connsiteY29-11594" fmla="*/ 79982 h 1078087"/>
                <a:gd name="connsiteX30-11595" fmla="*/ 1280445 w 1435865"/>
                <a:gd name="connsiteY30-11596" fmla="*/ 523272 h 1078087"/>
                <a:gd name="connsiteX31-11597" fmla="*/ 1273671 w 1435865"/>
                <a:gd name="connsiteY31-11598" fmla="*/ 693489 h 1078087"/>
                <a:gd name="connsiteX32-11599" fmla="*/ 1364183 w 1435865"/>
                <a:gd name="connsiteY32-11600" fmla="*/ 756682 h 1078087"/>
                <a:gd name="connsiteX33-11601" fmla="*/ 1218641 w 1435865"/>
                <a:gd name="connsiteY33-11602" fmla="*/ 1001983 h 1078087"/>
                <a:gd name="connsiteX34-11603" fmla="*/ 1165317 w 1435865"/>
                <a:gd name="connsiteY34-11604" fmla="*/ 987415 h 1078087"/>
                <a:gd name="connsiteX35-11605" fmla="*/ 1107333 w 1435865"/>
                <a:gd name="connsiteY35-11606" fmla="*/ 981871 h 1078087"/>
                <a:gd name="connsiteX36-11607" fmla="*/ 1073970 w 1435865"/>
                <a:gd name="connsiteY36-11608" fmla="*/ 982189 h 1078087"/>
                <a:gd name="connsiteX37-11609" fmla="*/ 995871 w 1435865"/>
                <a:gd name="connsiteY37-11610" fmla="*/ 1024512 h 1078087"/>
                <a:gd name="connsiteX0-11611" fmla="*/ 995871 w 1435865"/>
                <a:gd name="connsiteY0-11612" fmla="*/ 1024512 h 1078087"/>
                <a:gd name="connsiteX1-11613" fmla="*/ 963828 w 1435865"/>
                <a:gd name="connsiteY1-11614" fmla="*/ 910922 h 1078087"/>
                <a:gd name="connsiteX2-11615" fmla="*/ 977904 w 1435865"/>
                <a:gd name="connsiteY2-11616" fmla="*/ 1035152 h 1078087"/>
                <a:gd name="connsiteX3-11617" fmla="*/ 916145 w 1435865"/>
                <a:gd name="connsiteY3-11618" fmla="*/ 1052290 h 1078087"/>
                <a:gd name="connsiteX4-11619" fmla="*/ 885632 w 1435865"/>
                <a:gd name="connsiteY4-11620" fmla="*/ 1017550 h 1078087"/>
                <a:gd name="connsiteX5-11621" fmla="*/ 858927 w 1435865"/>
                <a:gd name="connsiteY5-11622" fmla="*/ 991363 h 1078087"/>
                <a:gd name="connsiteX6-11623" fmla="*/ 808277 w 1435865"/>
                <a:gd name="connsiteY6-11624" fmla="*/ 995039 h 1078087"/>
                <a:gd name="connsiteX7-11625" fmla="*/ 790628 w 1435865"/>
                <a:gd name="connsiteY7-11626" fmla="*/ 882100 h 1078087"/>
                <a:gd name="connsiteX8-11627" fmla="*/ 667264 w 1435865"/>
                <a:gd name="connsiteY8-11628" fmla="*/ 886315 h 1078087"/>
                <a:gd name="connsiteX9-11629" fmla="*/ 708732 w 1435865"/>
                <a:gd name="connsiteY9-11630" fmla="*/ 835185 h 1078087"/>
                <a:gd name="connsiteX10-11631" fmla="*/ 811429 w 1435865"/>
                <a:gd name="connsiteY10-11632" fmla="*/ 722791 h 1078087"/>
                <a:gd name="connsiteX11-11633" fmla="*/ 738886 w 1435865"/>
                <a:gd name="connsiteY11-11634" fmla="*/ 775374 h 1078087"/>
                <a:gd name="connsiteX12-11635" fmla="*/ 629081 w 1435865"/>
                <a:gd name="connsiteY12-11636" fmla="*/ 897267 h 1078087"/>
                <a:gd name="connsiteX13-11637" fmla="*/ 356382 w 1435865"/>
                <a:gd name="connsiteY13-11638" fmla="*/ 1018964 h 1078087"/>
                <a:gd name="connsiteX14-11639" fmla="*/ 456883 w 1435865"/>
                <a:gd name="connsiteY14-11640" fmla="*/ 808645 h 1078087"/>
                <a:gd name="connsiteX15-11641" fmla="*/ 406718 w 1435865"/>
                <a:gd name="connsiteY15-11642" fmla="*/ 901906 h 1078087"/>
                <a:gd name="connsiteX16-11643" fmla="*/ 325659 w 1435865"/>
                <a:gd name="connsiteY16-11644" fmla="*/ 1028244 h 1078087"/>
                <a:gd name="connsiteX17-11645" fmla="*/ 216348 w 1435865"/>
                <a:gd name="connsiteY17-11646" fmla="*/ 1045101 h 1078087"/>
                <a:gd name="connsiteX18-11647" fmla="*/ 595085 w 1435865"/>
                <a:gd name="connsiteY18-11648" fmla="*/ 664272 h 1078087"/>
                <a:gd name="connsiteX19-11649" fmla="*/ 786171 w 1435865"/>
                <a:gd name="connsiteY19-11650" fmla="*/ 490228 h 1078087"/>
                <a:gd name="connsiteX20-11651" fmla="*/ 699541 w 1435865"/>
                <a:gd name="connsiteY20-11652" fmla="*/ 542635 h 1078087"/>
                <a:gd name="connsiteX21-11653" fmla="*/ 649729 w 1435865"/>
                <a:gd name="connsiteY21-11654" fmla="*/ 578539 h 1078087"/>
                <a:gd name="connsiteX22-11655" fmla="*/ 461221 w 1435865"/>
                <a:gd name="connsiteY22-11656" fmla="*/ 541350 h 1078087"/>
                <a:gd name="connsiteX23-11657" fmla="*/ 242011 w 1435865"/>
                <a:gd name="connsiteY23-11658" fmla="*/ 706270 h 1078087"/>
                <a:gd name="connsiteX24-11659" fmla="*/ 0 w 1435865"/>
                <a:gd name="connsiteY24-11660" fmla="*/ 897013 h 1078087"/>
                <a:gd name="connsiteX25-11661" fmla="*/ 543508 w 1435865"/>
                <a:gd name="connsiteY25-11662" fmla="*/ 0 h 1078087"/>
                <a:gd name="connsiteX26-11663" fmla="*/ 745856 w 1435865"/>
                <a:gd name="connsiteY26-11664" fmla="*/ 85534 h 1078087"/>
                <a:gd name="connsiteX27-11665" fmla="*/ 916259 w 1435865"/>
                <a:gd name="connsiteY27-11666" fmla="*/ 184312 h 1078087"/>
                <a:gd name="connsiteX28-11667" fmla="*/ 1315146 w 1435865"/>
                <a:gd name="connsiteY28-11668" fmla="*/ 198516 h 1078087"/>
                <a:gd name="connsiteX29-11669" fmla="*/ 1435474 w 1435865"/>
                <a:gd name="connsiteY29-11670" fmla="*/ 79982 h 1078087"/>
                <a:gd name="connsiteX30-11671" fmla="*/ 1280445 w 1435865"/>
                <a:gd name="connsiteY30-11672" fmla="*/ 523272 h 1078087"/>
                <a:gd name="connsiteX31-11673" fmla="*/ 1273671 w 1435865"/>
                <a:gd name="connsiteY31-11674" fmla="*/ 693489 h 1078087"/>
                <a:gd name="connsiteX32-11675" fmla="*/ 1364183 w 1435865"/>
                <a:gd name="connsiteY32-11676" fmla="*/ 756682 h 1078087"/>
                <a:gd name="connsiteX33-11677" fmla="*/ 1218641 w 1435865"/>
                <a:gd name="connsiteY33-11678" fmla="*/ 1001983 h 1078087"/>
                <a:gd name="connsiteX34-11679" fmla="*/ 1165317 w 1435865"/>
                <a:gd name="connsiteY34-11680" fmla="*/ 987415 h 1078087"/>
                <a:gd name="connsiteX35-11681" fmla="*/ 1107333 w 1435865"/>
                <a:gd name="connsiteY35-11682" fmla="*/ 981871 h 1078087"/>
                <a:gd name="connsiteX36-11683" fmla="*/ 1073970 w 1435865"/>
                <a:gd name="connsiteY36-11684" fmla="*/ 982189 h 1078087"/>
                <a:gd name="connsiteX37-11685" fmla="*/ 995871 w 1435865"/>
                <a:gd name="connsiteY37-11686" fmla="*/ 1024512 h 1078087"/>
                <a:gd name="connsiteX0-11687" fmla="*/ 995871 w 1435865"/>
                <a:gd name="connsiteY0-11688" fmla="*/ 1024512 h 1078087"/>
                <a:gd name="connsiteX1-11689" fmla="*/ 963828 w 1435865"/>
                <a:gd name="connsiteY1-11690" fmla="*/ 910922 h 1078087"/>
                <a:gd name="connsiteX2-11691" fmla="*/ 977904 w 1435865"/>
                <a:gd name="connsiteY2-11692" fmla="*/ 1035152 h 1078087"/>
                <a:gd name="connsiteX3-11693" fmla="*/ 916145 w 1435865"/>
                <a:gd name="connsiteY3-11694" fmla="*/ 1052290 h 1078087"/>
                <a:gd name="connsiteX4-11695" fmla="*/ 885632 w 1435865"/>
                <a:gd name="connsiteY4-11696" fmla="*/ 1017550 h 1078087"/>
                <a:gd name="connsiteX5-11697" fmla="*/ 858927 w 1435865"/>
                <a:gd name="connsiteY5-11698" fmla="*/ 991363 h 1078087"/>
                <a:gd name="connsiteX6-11699" fmla="*/ 808277 w 1435865"/>
                <a:gd name="connsiteY6-11700" fmla="*/ 995039 h 1078087"/>
                <a:gd name="connsiteX7-11701" fmla="*/ 790628 w 1435865"/>
                <a:gd name="connsiteY7-11702" fmla="*/ 882100 h 1078087"/>
                <a:gd name="connsiteX8-11703" fmla="*/ 667264 w 1435865"/>
                <a:gd name="connsiteY8-11704" fmla="*/ 886315 h 1078087"/>
                <a:gd name="connsiteX9-11705" fmla="*/ 708732 w 1435865"/>
                <a:gd name="connsiteY9-11706" fmla="*/ 835185 h 1078087"/>
                <a:gd name="connsiteX10-11707" fmla="*/ 811429 w 1435865"/>
                <a:gd name="connsiteY10-11708" fmla="*/ 722791 h 1078087"/>
                <a:gd name="connsiteX11-11709" fmla="*/ 738886 w 1435865"/>
                <a:gd name="connsiteY11-11710" fmla="*/ 775374 h 1078087"/>
                <a:gd name="connsiteX12-11711" fmla="*/ 629081 w 1435865"/>
                <a:gd name="connsiteY12-11712" fmla="*/ 897267 h 1078087"/>
                <a:gd name="connsiteX13-11713" fmla="*/ 356382 w 1435865"/>
                <a:gd name="connsiteY13-11714" fmla="*/ 1018964 h 1078087"/>
                <a:gd name="connsiteX14-11715" fmla="*/ 456883 w 1435865"/>
                <a:gd name="connsiteY14-11716" fmla="*/ 808645 h 1078087"/>
                <a:gd name="connsiteX15-11717" fmla="*/ 406718 w 1435865"/>
                <a:gd name="connsiteY15-11718" fmla="*/ 901906 h 1078087"/>
                <a:gd name="connsiteX16-11719" fmla="*/ 325659 w 1435865"/>
                <a:gd name="connsiteY16-11720" fmla="*/ 1028244 h 1078087"/>
                <a:gd name="connsiteX17-11721" fmla="*/ 216348 w 1435865"/>
                <a:gd name="connsiteY17-11722" fmla="*/ 1045101 h 1078087"/>
                <a:gd name="connsiteX18-11723" fmla="*/ 595085 w 1435865"/>
                <a:gd name="connsiteY18-11724" fmla="*/ 664272 h 1078087"/>
                <a:gd name="connsiteX19-11725" fmla="*/ 786171 w 1435865"/>
                <a:gd name="connsiteY19-11726" fmla="*/ 490228 h 1078087"/>
                <a:gd name="connsiteX20-11727" fmla="*/ 699541 w 1435865"/>
                <a:gd name="connsiteY20-11728" fmla="*/ 542635 h 1078087"/>
                <a:gd name="connsiteX21-11729" fmla="*/ 649729 w 1435865"/>
                <a:gd name="connsiteY21-11730" fmla="*/ 578539 h 1078087"/>
                <a:gd name="connsiteX22-11731" fmla="*/ 461221 w 1435865"/>
                <a:gd name="connsiteY22-11732" fmla="*/ 541350 h 1078087"/>
                <a:gd name="connsiteX23-11733" fmla="*/ 242011 w 1435865"/>
                <a:gd name="connsiteY23-11734" fmla="*/ 706270 h 1078087"/>
                <a:gd name="connsiteX24-11735" fmla="*/ 0 w 1435865"/>
                <a:gd name="connsiteY24-11736" fmla="*/ 897013 h 1078087"/>
                <a:gd name="connsiteX25-11737" fmla="*/ 543508 w 1435865"/>
                <a:gd name="connsiteY25-11738" fmla="*/ 0 h 1078087"/>
                <a:gd name="connsiteX26-11739" fmla="*/ 745856 w 1435865"/>
                <a:gd name="connsiteY26-11740" fmla="*/ 85534 h 1078087"/>
                <a:gd name="connsiteX27-11741" fmla="*/ 916259 w 1435865"/>
                <a:gd name="connsiteY27-11742" fmla="*/ 184312 h 1078087"/>
                <a:gd name="connsiteX28-11743" fmla="*/ 1315146 w 1435865"/>
                <a:gd name="connsiteY28-11744" fmla="*/ 198516 h 1078087"/>
                <a:gd name="connsiteX29-11745" fmla="*/ 1435474 w 1435865"/>
                <a:gd name="connsiteY29-11746" fmla="*/ 79982 h 1078087"/>
                <a:gd name="connsiteX30-11747" fmla="*/ 1280445 w 1435865"/>
                <a:gd name="connsiteY30-11748" fmla="*/ 523272 h 1078087"/>
                <a:gd name="connsiteX31-11749" fmla="*/ 1273671 w 1435865"/>
                <a:gd name="connsiteY31-11750" fmla="*/ 693489 h 1078087"/>
                <a:gd name="connsiteX32-11751" fmla="*/ 1364183 w 1435865"/>
                <a:gd name="connsiteY32-11752" fmla="*/ 756682 h 1078087"/>
                <a:gd name="connsiteX33-11753" fmla="*/ 1218641 w 1435865"/>
                <a:gd name="connsiteY33-11754" fmla="*/ 1001983 h 1078087"/>
                <a:gd name="connsiteX34-11755" fmla="*/ 1165317 w 1435865"/>
                <a:gd name="connsiteY34-11756" fmla="*/ 987415 h 1078087"/>
                <a:gd name="connsiteX35-11757" fmla="*/ 1107333 w 1435865"/>
                <a:gd name="connsiteY35-11758" fmla="*/ 981871 h 1078087"/>
                <a:gd name="connsiteX36-11759" fmla="*/ 1073970 w 1435865"/>
                <a:gd name="connsiteY36-11760" fmla="*/ 982189 h 1078087"/>
                <a:gd name="connsiteX37-11761" fmla="*/ 995871 w 1435865"/>
                <a:gd name="connsiteY37-11762" fmla="*/ 1024512 h 1078087"/>
                <a:gd name="connsiteX0-11763" fmla="*/ 995871 w 1435865"/>
                <a:gd name="connsiteY0-11764" fmla="*/ 1024512 h 1078087"/>
                <a:gd name="connsiteX1-11765" fmla="*/ 963828 w 1435865"/>
                <a:gd name="connsiteY1-11766" fmla="*/ 910922 h 1078087"/>
                <a:gd name="connsiteX2-11767" fmla="*/ 977904 w 1435865"/>
                <a:gd name="connsiteY2-11768" fmla="*/ 1035152 h 1078087"/>
                <a:gd name="connsiteX3-11769" fmla="*/ 916145 w 1435865"/>
                <a:gd name="connsiteY3-11770" fmla="*/ 1052290 h 1078087"/>
                <a:gd name="connsiteX4-11771" fmla="*/ 885632 w 1435865"/>
                <a:gd name="connsiteY4-11772" fmla="*/ 1017550 h 1078087"/>
                <a:gd name="connsiteX5-11773" fmla="*/ 858927 w 1435865"/>
                <a:gd name="connsiteY5-11774" fmla="*/ 991363 h 1078087"/>
                <a:gd name="connsiteX6-11775" fmla="*/ 808277 w 1435865"/>
                <a:gd name="connsiteY6-11776" fmla="*/ 995039 h 1078087"/>
                <a:gd name="connsiteX7-11777" fmla="*/ 790628 w 1435865"/>
                <a:gd name="connsiteY7-11778" fmla="*/ 882100 h 1078087"/>
                <a:gd name="connsiteX8-11779" fmla="*/ 667264 w 1435865"/>
                <a:gd name="connsiteY8-11780" fmla="*/ 886315 h 1078087"/>
                <a:gd name="connsiteX9-11781" fmla="*/ 708732 w 1435865"/>
                <a:gd name="connsiteY9-11782" fmla="*/ 835185 h 1078087"/>
                <a:gd name="connsiteX10-11783" fmla="*/ 811429 w 1435865"/>
                <a:gd name="connsiteY10-11784" fmla="*/ 722791 h 1078087"/>
                <a:gd name="connsiteX11-11785" fmla="*/ 738886 w 1435865"/>
                <a:gd name="connsiteY11-11786" fmla="*/ 775374 h 1078087"/>
                <a:gd name="connsiteX12-11787" fmla="*/ 629081 w 1435865"/>
                <a:gd name="connsiteY12-11788" fmla="*/ 897267 h 1078087"/>
                <a:gd name="connsiteX13-11789" fmla="*/ 356382 w 1435865"/>
                <a:gd name="connsiteY13-11790" fmla="*/ 1018964 h 1078087"/>
                <a:gd name="connsiteX14-11791" fmla="*/ 456883 w 1435865"/>
                <a:gd name="connsiteY14-11792" fmla="*/ 808645 h 1078087"/>
                <a:gd name="connsiteX15-11793" fmla="*/ 406718 w 1435865"/>
                <a:gd name="connsiteY15-11794" fmla="*/ 901906 h 1078087"/>
                <a:gd name="connsiteX16-11795" fmla="*/ 325659 w 1435865"/>
                <a:gd name="connsiteY16-11796" fmla="*/ 1028244 h 1078087"/>
                <a:gd name="connsiteX17-11797" fmla="*/ 214659 w 1435865"/>
                <a:gd name="connsiteY17-11798" fmla="*/ 1039502 h 1078087"/>
                <a:gd name="connsiteX18-11799" fmla="*/ 595085 w 1435865"/>
                <a:gd name="connsiteY18-11800" fmla="*/ 664272 h 1078087"/>
                <a:gd name="connsiteX19-11801" fmla="*/ 786171 w 1435865"/>
                <a:gd name="connsiteY19-11802" fmla="*/ 490228 h 1078087"/>
                <a:gd name="connsiteX20-11803" fmla="*/ 699541 w 1435865"/>
                <a:gd name="connsiteY20-11804" fmla="*/ 542635 h 1078087"/>
                <a:gd name="connsiteX21-11805" fmla="*/ 649729 w 1435865"/>
                <a:gd name="connsiteY21-11806" fmla="*/ 578539 h 1078087"/>
                <a:gd name="connsiteX22-11807" fmla="*/ 461221 w 1435865"/>
                <a:gd name="connsiteY22-11808" fmla="*/ 541350 h 1078087"/>
                <a:gd name="connsiteX23-11809" fmla="*/ 242011 w 1435865"/>
                <a:gd name="connsiteY23-11810" fmla="*/ 706270 h 1078087"/>
                <a:gd name="connsiteX24-11811" fmla="*/ 0 w 1435865"/>
                <a:gd name="connsiteY24-11812" fmla="*/ 897013 h 1078087"/>
                <a:gd name="connsiteX25-11813" fmla="*/ 543508 w 1435865"/>
                <a:gd name="connsiteY25-11814" fmla="*/ 0 h 1078087"/>
                <a:gd name="connsiteX26-11815" fmla="*/ 745856 w 1435865"/>
                <a:gd name="connsiteY26-11816" fmla="*/ 85534 h 1078087"/>
                <a:gd name="connsiteX27-11817" fmla="*/ 916259 w 1435865"/>
                <a:gd name="connsiteY27-11818" fmla="*/ 184312 h 1078087"/>
                <a:gd name="connsiteX28-11819" fmla="*/ 1315146 w 1435865"/>
                <a:gd name="connsiteY28-11820" fmla="*/ 198516 h 1078087"/>
                <a:gd name="connsiteX29-11821" fmla="*/ 1435474 w 1435865"/>
                <a:gd name="connsiteY29-11822" fmla="*/ 79982 h 1078087"/>
                <a:gd name="connsiteX30-11823" fmla="*/ 1280445 w 1435865"/>
                <a:gd name="connsiteY30-11824" fmla="*/ 523272 h 1078087"/>
                <a:gd name="connsiteX31-11825" fmla="*/ 1273671 w 1435865"/>
                <a:gd name="connsiteY31-11826" fmla="*/ 693489 h 1078087"/>
                <a:gd name="connsiteX32-11827" fmla="*/ 1364183 w 1435865"/>
                <a:gd name="connsiteY32-11828" fmla="*/ 756682 h 1078087"/>
                <a:gd name="connsiteX33-11829" fmla="*/ 1218641 w 1435865"/>
                <a:gd name="connsiteY33-11830" fmla="*/ 1001983 h 1078087"/>
                <a:gd name="connsiteX34-11831" fmla="*/ 1165317 w 1435865"/>
                <a:gd name="connsiteY34-11832" fmla="*/ 987415 h 1078087"/>
                <a:gd name="connsiteX35-11833" fmla="*/ 1107333 w 1435865"/>
                <a:gd name="connsiteY35-11834" fmla="*/ 981871 h 1078087"/>
                <a:gd name="connsiteX36-11835" fmla="*/ 1073970 w 1435865"/>
                <a:gd name="connsiteY36-11836" fmla="*/ 982189 h 1078087"/>
                <a:gd name="connsiteX37-11837" fmla="*/ 995871 w 1435865"/>
                <a:gd name="connsiteY37-11838" fmla="*/ 1024512 h 1078087"/>
                <a:gd name="connsiteX0-11839" fmla="*/ 995871 w 1435865"/>
                <a:gd name="connsiteY0-11840" fmla="*/ 1024512 h 1078087"/>
                <a:gd name="connsiteX1-11841" fmla="*/ 963828 w 1435865"/>
                <a:gd name="connsiteY1-11842" fmla="*/ 910922 h 1078087"/>
                <a:gd name="connsiteX2-11843" fmla="*/ 977904 w 1435865"/>
                <a:gd name="connsiteY2-11844" fmla="*/ 1035152 h 1078087"/>
                <a:gd name="connsiteX3-11845" fmla="*/ 916145 w 1435865"/>
                <a:gd name="connsiteY3-11846" fmla="*/ 1052290 h 1078087"/>
                <a:gd name="connsiteX4-11847" fmla="*/ 885632 w 1435865"/>
                <a:gd name="connsiteY4-11848" fmla="*/ 1017550 h 1078087"/>
                <a:gd name="connsiteX5-11849" fmla="*/ 858927 w 1435865"/>
                <a:gd name="connsiteY5-11850" fmla="*/ 991363 h 1078087"/>
                <a:gd name="connsiteX6-11851" fmla="*/ 808277 w 1435865"/>
                <a:gd name="connsiteY6-11852" fmla="*/ 995039 h 1078087"/>
                <a:gd name="connsiteX7-11853" fmla="*/ 790628 w 1435865"/>
                <a:gd name="connsiteY7-11854" fmla="*/ 882100 h 1078087"/>
                <a:gd name="connsiteX8-11855" fmla="*/ 667264 w 1435865"/>
                <a:gd name="connsiteY8-11856" fmla="*/ 886315 h 1078087"/>
                <a:gd name="connsiteX9-11857" fmla="*/ 708732 w 1435865"/>
                <a:gd name="connsiteY9-11858" fmla="*/ 835185 h 1078087"/>
                <a:gd name="connsiteX10-11859" fmla="*/ 811429 w 1435865"/>
                <a:gd name="connsiteY10-11860" fmla="*/ 722791 h 1078087"/>
                <a:gd name="connsiteX11-11861" fmla="*/ 738886 w 1435865"/>
                <a:gd name="connsiteY11-11862" fmla="*/ 775374 h 1078087"/>
                <a:gd name="connsiteX12-11863" fmla="*/ 629081 w 1435865"/>
                <a:gd name="connsiteY12-11864" fmla="*/ 897267 h 1078087"/>
                <a:gd name="connsiteX13-11865" fmla="*/ 356382 w 1435865"/>
                <a:gd name="connsiteY13-11866" fmla="*/ 1018964 h 1078087"/>
                <a:gd name="connsiteX14-11867" fmla="*/ 456883 w 1435865"/>
                <a:gd name="connsiteY14-11868" fmla="*/ 808645 h 1078087"/>
                <a:gd name="connsiteX15-11869" fmla="*/ 406718 w 1435865"/>
                <a:gd name="connsiteY15-11870" fmla="*/ 901906 h 1078087"/>
                <a:gd name="connsiteX16-11871" fmla="*/ 325659 w 1435865"/>
                <a:gd name="connsiteY16-11872" fmla="*/ 1028244 h 1078087"/>
                <a:gd name="connsiteX17-11873" fmla="*/ 214659 w 1435865"/>
                <a:gd name="connsiteY17-11874" fmla="*/ 1039502 h 1078087"/>
                <a:gd name="connsiteX18-11875" fmla="*/ 475060 w 1435865"/>
                <a:gd name="connsiteY18-11876" fmla="*/ 725507 h 1078087"/>
                <a:gd name="connsiteX19-11877" fmla="*/ 786171 w 1435865"/>
                <a:gd name="connsiteY19-11878" fmla="*/ 490228 h 1078087"/>
                <a:gd name="connsiteX20-11879" fmla="*/ 699541 w 1435865"/>
                <a:gd name="connsiteY20-11880" fmla="*/ 542635 h 1078087"/>
                <a:gd name="connsiteX21-11881" fmla="*/ 649729 w 1435865"/>
                <a:gd name="connsiteY21-11882" fmla="*/ 578539 h 1078087"/>
                <a:gd name="connsiteX22-11883" fmla="*/ 461221 w 1435865"/>
                <a:gd name="connsiteY22-11884" fmla="*/ 541350 h 1078087"/>
                <a:gd name="connsiteX23-11885" fmla="*/ 242011 w 1435865"/>
                <a:gd name="connsiteY23-11886" fmla="*/ 706270 h 1078087"/>
                <a:gd name="connsiteX24-11887" fmla="*/ 0 w 1435865"/>
                <a:gd name="connsiteY24-11888" fmla="*/ 897013 h 1078087"/>
                <a:gd name="connsiteX25-11889" fmla="*/ 543508 w 1435865"/>
                <a:gd name="connsiteY25-11890" fmla="*/ 0 h 1078087"/>
                <a:gd name="connsiteX26-11891" fmla="*/ 745856 w 1435865"/>
                <a:gd name="connsiteY26-11892" fmla="*/ 85534 h 1078087"/>
                <a:gd name="connsiteX27-11893" fmla="*/ 916259 w 1435865"/>
                <a:gd name="connsiteY27-11894" fmla="*/ 184312 h 1078087"/>
                <a:gd name="connsiteX28-11895" fmla="*/ 1315146 w 1435865"/>
                <a:gd name="connsiteY28-11896" fmla="*/ 198516 h 1078087"/>
                <a:gd name="connsiteX29-11897" fmla="*/ 1435474 w 1435865"/>
                <a:gd name="connsiteY29-11898" fmla="*/ 79982 h 1078087"/>
                <a:gd name="connsiteX30-11899" fmla="*/ 1280445 w 1435865"/>
                <a:gd name="connsiteY30-11900" fmla="*/ 523272 h 1078087"/>
                <a:gd name="connsiteX31-11901" fmla="*/ 1273671 w 1435865"/>
                <a:gd name="connsiteY31-11902" fmla="*/ 693489 h 1078087"/>
                <a:gd name="connsiteX32-11903" fmla="*/ 1364183 w 1435865"/>
                <a:gd name="connsiteY32-11904" fmla="*/ 756682 h 1078087"/>
                <a:gd name="connsiteX33-11905" fmla="*/ 1218641 w 1435865"/>
                <a:gd name="connsiteY33-11906" fmla="*/ 1001983 h 1078087"/>
                <a:gd name="connsiteX34-11907" fmla="*/ 1165317 w 1435865"/>
                <a:gd name="connsiteY34-11908" fmla="*/ 987415 h 1078087"/>
                <a:gd name="connsiteX35-11909" fmla="*/ 1107333 w 1435865"/>
                <a:gd name="connsiteY35-11910" fmla="*/ 981871 h 1078087"/>
                <a:gd name="connsiteX36-11911" fmla="*/ 1073970 w 1435865"/>
                <a:gd name="connsiteY36-11912" fmla="*/ 982189 h 1078087"/>
                <a:gd name="connsiteX37-11913" fmla="*/ 995871 w 1435865"/>
                <a:gd name="connsiteY37-11914" fmla="*/ 1024512 h 1078087"/>
                <a:gd name="connsiteX0-11915" fmla="*/ 995871 w 1435865"/>
                <a:gd name="connsiteY0-11916" fmla="*/ 1024512 h 1078087"/>
                <a:gd name="connsiteX1-11917" fmla="*/ 963828 w 1435865"/>
                <a:gd name="connsiteY1-11918" fmla="*/ 910922 h 1078087"/>
                <a:gd name="connsiteX2-11919" fmla="*/ 977904 w 1435865"/>
                <a:gd name="connsiteY2-11920" fmla="*/ 1035152 h 1078087"/>
                <a:gd name="connsiteX3-11921" fmla="*/ 916145 w 1435865"/>
                <a:gd name="connsiteY3-11922" fmla="*/ 1052290 h 1078087"/>
                <a:gd name="connsiteX4-11923" fmla="*/ 885632 w 1435865"/>
                <a:gd name="connsiteY4-11924" fmla="*/ 1017550 h 1078087"/>
                <a:gd name="connsiteX5-11925" fmla="*/ 858927 w 1435865"/>
                <a:gd name="connsiteY5-11926" fmla="*/ 991363 h 1078087"/>
                <a:gd name="connsiteX6-11927" fmla="*/ 808277 w 1435865"/>
                <a:gd name="connsiteY6-11928" fmla="*/ 995039 h 1078087"/>
                <a:gd name="connsiteX7-11929" fmla="*/ 790628 w 1435865"/>
                <a:gd name="connsiteY7-11930" fmla="*/ 882100 h 1078087"/>
                <a:gd name="connsiteX8-11931" fmla="*/ 667264 w 1435865"/>
                <a:gd name="connsiteY8-11932" fmla="*/ 886315 h 1078087"/>
                <a:gd name="connsiteX9-11933" fmla="*/ 708732 w 1435865"/>
                <a:gd name="connsiteY9-11934" fmla="*/ 835185 h 1078087"/>
                <a:gd name="connsiteX10-11935" fmla="*/ 811429 w 1435865"/>
                <a:gd name="connsiteY10-11936" fmla="*/ 722791 h 1078087"/>
                <a:gd name="connsiteX11-11937" fmla="*/ 738886 w 1435865"/>
                <a:gd name="connsiteY11-11938" fmla="*/ 775374 h 1078087"/>
                <a:gd name="connsiteX12-11939" fmla="*/ 629081 w 1435865"/>
                <a:gd name="connsiteY12-11940" fmla="*/ 897267 h 1078087"/>
                <a:gd name="connsiteX13-11941" fmla="*/ 356382 w 1435865"/>
                <a:gd name="connsiteY13-11942" fmla="*/ 1018964 h 1078087"/>
                <a:gd name="connsiteX14-11943" fmla="*/ 456883 w 1435865"/>
                <a:gd name="connsiteY14-11944" fmla="*/ 808645 h 1078087"/>
                <a:gd name="connsiteX15-11945" fmla="*/ 406718 w 1435865"/>
                <a:gd name="connsiteY15-11946" fmla="*/ 901906 h 1078087"/>
                <a:gd name="connsiteX16-11947" fmla="*/ 325659 w 1435865"/>
                <a:gd name="connsiteY16-11948" fmla="*/ 1028244 h 1078087"/>
                <a:gd name="connsiteX17-11949" fmla="*/ 214659 w 1435865"/>
                <a:gd name="connsiteY17-11950" fmla="*/ 1039502 h 1078087"/>
                <a:gd name="connsiteX18-11951" fmla="*/ 514689 w 1435865"/>
                <a:gd name="connsiteY18-11952" fmla="*/ 755052 h 1078087"/>
                <a:gd name="connsiteX19-11953" fmla="*/ 786171 w 1435865"/>
                <a:gd name="connsiteY19-11954" fmla="*/ 490228 h 1078087"/>
                <a:gd name="connsiteX20-11955" fmla="*/ 699541 w 1435865"/>
                <a:gd name="connsiteY20-11956" fmla="*/ 542635 h 1078087"/>
                <a:gd name="connsiteX21-11957" fmla="*/ 649729 w 1435865"/>
                <a:gd name="connsiteY21-11958" fmla="*/ 578539 h 1078087"/>
                <a:gd name="connsiteX22-11959" fmla="*/ 461221 w 1435865"/>
                <a:gd name="connsiteY22-11960" fmla="*/ 541350 h 1078087"/>
                <a:gd name="connsiteX23-11961" fmla="*/ 242011 w 1435865"/>
                <a:gd name="connsiteY23-11962" fmla="*/ 706270 h 1078087"/>
                <a:gd name="connsiteX24-11963" fmla="*/ 0 w 1435865"/>
                <a:gd name="connsiteY24-11964" fmla="*/ 897013 h 1078087"/>
                <a:gd name="connsiteX25-11965" fmla="*/ 543508 w 1435865"/>
                <a:gd name="connsiteY25-11966" fmla="*/ 0 h 1078087"/>
                <a:gd name="connsiteX26-11967" fmla="*/ 745856 w 1435865"/>
                <a:gd name="connsiteY26-11968" fmla="*/ 85534 h 1078087"/>
                <a:gd name="connsiteX27-11969" fmla="*/ 916259 w 1435865"/>
                <a:gd name="connsiteY27-11970" fmla="*/ 184312 h 1078087"/>
                <a:gd name="connsiteX28-11971" fmla="*/ 1315146 w 1435865"/>
                <a:gd name="connsiteY28-11972" fmla="*/ 198516 h 1078087"/>
                <a:gd name="connsiteX29-11973" fmla="*/ 1435474 w 1435865"/>
                <a:gd name="connsiteY29-11974" fmla="*/ 79982 h 1078087"/>
                <a:gd name="connsiteX30-11975" fmla="*/ 1280445 w 1435865"/>
                <a:gd name="connsiteY30-11976" fmla="*/ 523272 h 1078087"/>
                <a:gd name="connsiteX31-11977" fmla="*/ 1273671 w 1435865"/>
                <a:gd name="connsiteY31-11978" fmla="*/ 693489 h 1078087"/>
                <a:gd name="connsiteX32-11979" fmla="*/ 1364183 w 1435865"/>
                <a:gd name="connsiteY32-11980" fmla="*/ 756682 h 1078087"/>
                <a:gd name="connsiteX33-11981" fmla="*/ 1218641 w 1435865"/>
                <a:gd name="connsiteY33-11982" fmla="*/ 1001983 h 1078087"/>
                <a:gd name="connsiteX34-11983" fmla="*/ 1165317 w 1435865"/>
                <a:gd name="connsiteY34-11984" fmla="*/ 987415 h 1078087"/>
                <a:gd name="connsiteX35-11985" fmla="*/ 1107333 w 1435865"/>
                <a:gd name="connsiteY35-11986" fmla="*/ 981871 h 1078087"/>
                <a:gd name="connsiteX36-11987" fmla="*/ 1073970 w 1435865"/>
                <a:gd name="connsiteY36-11988" fmla="*/ 982189 h 1078087"/>
                <a:gd name="connsiteX37-11989" fmla="*/ 995871 w 1435865"/>
                <a:gd name="connsiteY37-11990" fmla="*/ 1024512 h 1078087"/>
                <a:gd name="connsiteX0-11991" fmla="*/ 995871 w 1435865"/>
                <a:gd name="connsiteY0-11992" fmla="*/ 1024512 h 1078087"/>
                <a:gd name="connsiteX1-11993" fmla="*/ 963828 w 1435865"/>
                <a:gd name="connsiteY1-11994" fmla="*/ 910922 h 1078087"/>
                <a:gd name="connsiteX2-11995" fmla="*/ 977904 w 1435865"/>
                <a:gd name="connsiteY2-11996" fmla="*/ 1035152 h 1078087"/>
                <a:gd name="connsiteX3-11997" fmla="*/ 916145 w 1435865"/>
                <a:gd name="connsiteY3-11998" fmla="*/ 1052290 h 1078087"/>
                <a:gd name="connsiteX4-11999" fmla="*/ 885632 w 1435865"/>
                <a:gd name="connsiteY4-12000" fmla="*/ 1017550 h 1078087"/>
                <a:gd name="connsiteX5-12001" fmla="*/ 858927 w 1435865"/>
                <a:gd name="connsiteY5-12002" fmla="*/ 991363 h 1078087"/>
                <a:gd name="connsiteX6-12003" fmla="*/ 808277 w 1435865"/>
                <a:gd name="connsiteY6-12004" fmla="*/ 995039 h 1078087"/>
                <a:gd name="connsiteX7-12005" fmla="*/ 790628 w 1435865"/>
                <a:gd name="connsiteY7-12006" fmla="*/ 882100 h 1078087"/>
                <a:gd name="connsiteX8-12007" fmla="*/ 667264 w 1435865"/>
                <a:gd name="connsiteY8-12008" fmla="*/ 886315 h 1078087"/>
                <a:gd name="connsiteX9-12009" fmla="*/ 708732 w 1435865"/>
                <a:gd name="connsiteY9-12010" fmla="*/ 835185 h 1078087"/>
                <a:gd name="connsiteX10-12011" fmla="*/ 811429 w 1435865"/>
                <a:gd name="connsiteY10-12012" fmla="*/ 722791 h 1078087"/>
                <a:gd name="connsiteX11-12013" fmla="*/ 738886 w 1435865"/>
                <a:gd name="connsiteY11-12014" fmla="*/ 775374 h 1078087"/>
                <a:gd name="connsiteX12-12015" fmla="*/ 629081 w 1435865"/>
                <a:gd name="connsiteY12-12016" fmla="*/ 897267 h 1078087"/>
                <a:gd name="connsiteX13-12017" fmla="*/ 356382 w 1435865"/>
                <a:gd name="connsiteY13-12018" fmla="*/ 1018964 h 1078087"/>
                <a:gd name="connsiteX14-12019" fmla="*/ 456883 w 1435865"/>
                <a:gd name="connsiteY14-12020" fmla="*/ 808645 h 1078087"/>
                <a:gd name="connsiteX15-12021" fmla="*/ 406718 w 1435865"/>
                <a:gd name="connsiteY15-12022" fmla="*/ 901906 h 1078087"/>
                <a:gd name="connsiteX16-12023" fmla="*/ 325659 w 1435865"/>
                <a:gd name="connsiteY16-12024" fmla="*/ 1028244 h 1078087"/>
                <a:gd name="connsiteX17-12025" fmla="*/ 214659 w 1435865"/>
                <a:gd name="connsiteY17-12026" fmla="*/ 1039502 h 1078087"/>
                <a:gd name="connsiteX18-12027" fmla="*/ 514689 w 1435865"/>
                <a:gd name="connsiteY18-12028" fmla="*/ 755052 h 1078087"/>
                <a:gd name="connsiteX19-12029" fmla="*/ 786171 w 1435865"/>
                <a:gd name="connsiteY19-12030" fmla="*/ 490228 h 1078087"/>
                <a:gd name="connsiteX20-12031" fmla="*/ 699541 w 1435865"/>
                <a:gd name="connsiteY20-12032" fmla="*/ 542635 h 1078087"/>
                <a:gd name="connsiteX21-12033" fmla="*/ 649729 w 1435865"/>
                <a:gd name="connsiteY21-12034" fmla="*/ 578539 h 1078087"/>
                <a:gd name="connsiteX22-12035" fmla="*/ 495427 w 1435865"/>
                <a:gd name="connsiteY22-12036" fmla="*/ 604719 h 1078087"/>
                <a:gd name="connsiteX23-12037" fmla="*/ 242011 w 1435865"/>
                <a:gd name="connsiteY23-12038" fmla="*/ 706270 h 1078087"/>
                <a:gd name="connsiteX24-12039" fmla="*/ 0 w 1435865"/>
                <a:gd name="connsiteY24-12040" fmla="*/ 897013 h 1078087"/>
                <a:gd name="connsiteX25-12041" fmla="*/ 543508 w 1435865"/>
                <a:gd name="connsiteY25-12042" fmla="*/ 0 h 1078087"/>
                <a:gd name="connsiteX26-12043" fmla="*/ 745856 w 1435865"/>
                <a:gd name="connsiteY26-12044" fmla="*/ 85534 h 1078087"/>
                <a:gd name="connsiteX27-12045" fmla="*/ 916259 w 1435865"/>
                <a:gd name="connsiteY27-12046" fmla="*/ 184312 h 1078087"/>
                <a:gd name="connsiteX28-12047" fmla="*/ 1315146 w 1435865"/>
                <a:gd name="connsiteY28-12048" fmla="*/ 198516 h 1078087"/>
                <a:gd name="connsiteX29-12049" fmla="*/ 1435474 w 1435865"/>
                <a:gd name="connsiteY29-12050" fmla="*/ 79982 h 1078087"/>
                <a:gd name="connsiteX30-12051" fmla="*/ 1280445 w 1435865"/>
                <a:gd name="connsiteY30-12052" fmla="*/ 523272 h 1078087"/>
                <a:gd name="connsiteX31-12053" fmla="*/ 1273671 w 1435865"/>
                <a:gd name="connsiteY31-12054" fmla="*/ 693489 h 1078087"/>
                <a:gd name="connsiteX32-12055" fmla="*/ 1364183 w 1435865"/>
                <a:gd name="connsiteY32-12056" fmla="*/ 756682 h 1078087"/>
                <a:gd name="connsiteX33-12057" fmla="*/ 1218641 w 1435865"/>
                <a:gd name="connsiteY33-12058" fmla="*/ 1001983 h 1078087"/>
                <a:gd name="connsiteX34-12059" fmla="*/ 1165317 w 1435865"/>
                <a:gd name="connsiteY34-12060" fmla="*/ 987415 h 1078087"/>
                <a:gd name="connsiteX35-12061" fmla="*/ 1107333 w 1435865"/>
                <a:gd name="connsiteY35-12062" fmla="*/ 981871 h 1078087"/>
                <a:gd name="connsiteX36-12063" fmla="*/ 1073970 w 1435865"/>
                <a:gd name="connsiteY36-12064" fmla="*/ 982189 h 1078087"/>
                <a:gd name="connsiteX37-12065" fmla="*/ 995871 w 1435865"/>
                <a:gd name="connsiteY37-12066" fmla="*/ 1024512 h 1078087"/>
                <a:gd name="connsiteX0-12067" fmla="*/ 995871 w 1435865"/>
                <a:gd name="connsiteY0-12068" fmla="*/ 1024512 h 1078087"/>
                <a:gd name="connsiteX1-12069" fmla="*/ 963828 w 1435865"/>
                <a:gd name="connsiteY1-12070" fmla="*/ 910922 h 1078087"/>
                <a:gd name="connsiteX2-12071" fmla="*/ 977904 w 1435865"/>
                <a:gd name="connsiteY2-12072" fmla="*/ 1035152 h 1078087"/>
                <a:gd name="connsiteX3-12073" fmla="*/ 916145 w 1435865"/>
                <a:gd name="connsiteY3-12074" fmla="*/ 1052290 h 1078087"/>
                <a:gd name="connsiteX4-12075" fmla="*/ 885632 w 1435865"/>
                <a:gd name="connsiteY4-12076" fmla="*/ 1017550 h 1078087"/>
                <a:gd name="connsiteX5-12077" fmla="*/ 858927 w 1435865"/>
                <a:gd name="connsiteY5-12078" fmla="*/ 991363 h 1078087"/>
                <a:gd name="connsiteX6-12079" fmla="*/ 808277 w 1435865"/>
                <a:gd name="connsiteY6-12080" fmla="*/ 995039 h 1078087"/>
                <a:gd name="connsiteX7-12081" fmla="*/ 790628 w 1435865"/>
                <a:gd name="connsiteY7-12082" fmla="*/ 882100 h 1078087"/>
                <a:gd name="connsiteX8-12083" fmla="*/ 667264 w 1435865"/>
                <a:gd name="connsiteY8-12084" fmla="*/ 886315 h 1078087"/>
                <a:gd name="connsiteX9-12085" fmla="*/ 708732 w 1435865"/>
                <a:gd name="connsiteY9-12086" fmla="*/ 835185 h 1078087"/>
                <a:gd name="connsiteX10-12087" fmla="*/ 811429 w 1435865"/>
                <a:gd name="connsiteY10-12088" fmla="*/ 722791 h 1078087"/>
                <a:gd name="connsiteX11-12089" fmla="*/ 738886 w 1435865"/>
                <a:gd name="connsiteY11-12090" fmla="*/ 775374 h 1078087"/>
                <a:gd name="connsiteX12-12091" fmla="*/ 629081 w 1435865"/>
                <a:gd name="connsiteY12-12092" fmla="*/ 897267 h 1078087"/>
                <a:gd name="connsiteX13-12093" fmla="*/ 356382 w 1435865"/>
                <a:gd name="connsiteY13-12094" fmla="*/ 1018964 h 1078087"/>
                <a:gd name="connsiteX14-12095" fmla="*/ 456883 w 1435865"/>
                <a:gd name="connsiteY14-12096" fmla="*/ 808645 h 1078087"/>
                <a:gd name="connsiteX15-12097" fmla="*/ 406718 w 1435865"/>
                <a:gd name="connsiteY15-12098" fmla="*/ 901906 h 1078087"/>
                <a:gd name="connsiteX16-12099" fmla="*/ 325659 w 1435865"/>
                <a:gd name="connsiteY16-12100" fmla="*/ 1028244 h 1078087"/>
                <a:gd name="connsiteX17-12101" fmla="*/ 214659 w 1435865"/>
                <a:gd name="connsiteY17-12102" fmla="*/ 1039502 h 1078087"/>
                <a:gd name="connsiteX18-12103" fmla="*/ 514689 w 1435865"/>
                <a:gd name="connsiteY18-12104" fmla="*/ 755052 h 1078087"/>
                <a:gd name="connsiteX19-12105" fmla="*/ 786171 w 1435865"/>
                <a:gd name="connsiteY19-12106" fmla="*/ 490228 h 1078087"/>
                <a:gd name="connsiteX20-12107" fmla="*/ 699541 w 1435865"/>
                <a:gd name="connsiteY20-12108" fmla="*/ 542635 h 1078087"/>
                <a:gd name="connsiteX21-12109" fmla="*/ 649729 w 1435865"/>
                <a:gd name="connsiteY21-12110" fmla="*/ 578539 h 1078087"/>
                <a:gd name="connsiteX22-12111" fmla="*/ 458945 w 1435865"/>
                <a:gd name="connsiteY22-12112" fmla="*/ 539952 h 1078087"/>
                <a:gd name="connsiteX23-12113" fmla="*/ 242011 w 1435865"/>
                <a:gd name="connsiteY23-12114" fmla="*/ 706270 h 1078087"/>
                <a:gd name="connsiteX24-12115" fmla="*/ 0 w 1435865"/>
                <a:gd name="connsiteY24-12116" fmla="*/ 897013 h 1078087"/>
                <a:gd name="connsiteX25-12117" fmla="*/ 543508 w 1435865"/>
                <a:gd name="connsiteY25-12118" fmla="*/ 0 h 1078087"/>
                <a:gd name="connsiteX26-12119" fmla="*/ 745856 w 1435865"/>
                <a:gd name="connsiteY26-12120" fmla="*/ 85534 h 1078087"/>
                <a:gd name="connsiteX27-12121" fmla="*/ 916259 w 1435865"/>
                <a:gd name="connsiteY27-12122" fmla="*/ 184312 h 1078087"/>
                <a:gd name="connsiteX28-12123" fmla="*/ 1315146 w 1435865"/>
                <a:gd name="connsiteY28-12124" fmla="*/ 198516 h 1078087"/>
                <a:gd name="connsiteX29-12125" fmla="*/ 1435474 w 1435865"/>
                <a:gd name="connsiteY29-12126" fmla="*/ 79982 h 1078087"/>
                <a:gd name="connsiteX30-12127" fmla="*/ 1280445 w 1435865"/>
                <a:gd name="connsiteY30-12128" fmla="*/ 523272 h 1078087"/>
                <a:gd name="connsiteX31-12129" fmla="*/ 1273671 w 1435865"/>
                <a:gd name="connsiteY31-12130" fmla="*/ 693489 h 1078087"/>
                <a:gd name="connsiteX32-12131" fmla="*/ 1364183 w 1435865"/>
                <a:gd name="connsiteY32-12132" fmla="*/ 756682 h 1078087"/>
                <a:gd name="connsiteX33-12133" fmla="*/ 1218641 w 1435865"/>
                <a:gd name="connsiteY33-12134" fmla="*/ 1001983 h 1078087"/>
                <a:gd name="connsiteX34-12135" fmla="*/ 1165317 w 1435865"/>
                <a:gd name="connsiteY34-12136" fmla="*/ 987415 h 1078087"/>
                <a:gd name="connsiteX35-12137" fmla="*/ 1107333 w 1435865"/>
                <a:gd name="connsiteY35-12138" fmla="*/ 981871 h 1078087"/>
                <a:gd name="connsiteX36-12139" fmla="*/ 1073970 w 1435865"/>
                <a:gd name="connsiteY36-12140" fmla="*/ 982189 h 1078087"/>
                <a:gd name="connsiteX37-12141" fmla="*/ 995871 w 1435865"/>
                <a:gd name="connsiteY37-12142" fmla="*/ 1024512 h 1078087"/>
                <a:gd name="connsiteX0-12143" fmla="*/ 995871 w 1435865"/>
                <a:gd name="connsiteY0-12144" fmla="*/ 1024512 h 1078087"/>
                <a:gd name="connsiteX1-12145" fmla="*/ 963828 w 1435865"/>
                <a:gd name="connsiteY1-12146" fmla="*/ 910922 h 1078087"/>
                <a:gd name="connsiteX2-12147" fmla="*/ 977904 w 1435865"/>
                <a:gd name="connsiteY2-12148" fmla="*/ 1035152 h 1078087"/>
                <a:gd name="connsiteX3-12149" fmla="*/ 916145 w 1435865"/>
                <a:gd name="connsiteY3-12150" fmla="*/ 1052290 h 1078087"/>
                <a:gd name="connsiteX4-12151" fmla="*/ 885632 w 1435865"/>
                <a:gd name="connsiteY4-12152" fmla="*/ 1017550 h 1078087"/>
                <a:gd name="connsiteX5-12153" fmla="*/ 858927 w 1435865"/>
                <a:gd name="connsiteY5-12154" fmla="*/ 991363 h 1078087"/>
                <a:gd name="connsiteX6-12155" fmla="*/ 808277 w 1435865"/>
                <a:gd name="connsiteY6-12156" fmla="*/ 995039 h 1078087"/>
                <a:gd name="connsiteX7-12157" fmla="*/ 790628 w 1435865"/>
                <a:gd name="connsiteY7-12158" fmla="*/ 882100 h 1078087"/>
                <a:gd name="connsiteX8-12159" fmla="*/ 667264 w 1435865"/>
                <a:gd name="connsiteY8-12160" fmla="*/ 886315 h 1078087"/>
                <a:gd name="connsiteX9-12161" fmla="*/ 708732 w 1435865"/>
                <a:gd name="connsiteY9-12162" fmla="*/ 835185 h 1078087"/>
                <a:gd name="connsiteX10-12163" fmla="*/ 811429 w 1435865"/>
                <a:gd name="connsiteY10-12164" fmla="*/ 722791 h 1078087"/>
                <a:gd name="connsiteX11-12165" fmla="*/ 738886 w 1435865"/>
                <a:gd name="connsiteY11-12166" fmla="*/ 775374 h 1078087"/>
                <a:gd name="connsiteX12-12167" fmla="*/ 629081 w 1435865"/>
                <a:gd name="connsiteY12-12168" fmla="*/ 897267 h 1078087"/>
                <a:gd name="connsiteX13-12169" fmla="*/ 356382 w 1435865"/>
                <a:gd name="connsiteY13-12170" fmla="*/ 1018964 h 1078087"/>
                <a:gd name="connsiteX14-12171" fmla="*/ 456883 w 1435865"/>
                <a:gd name="connsiteY14-12172" fmla="*/ 808645 h 1078087"/>
                <a:gd name="connsiteX15-12173" fmla="*/ 406718 w 1435865"/>
                <a:gd name="connsiteY15-12174" fmla="*/ 901906 h 1078087"/>
                <a:gd name="connsiteX16-12175" fmla="*/ 325659 w 1435865"/>
                <a:gd name="connsiteY16-12176" fmla="*/ 1028244 h 1078087"/>
                <a:gd name="connsiteX17-12177" fmla="*/ 214659 w 1435865"/>
                <a:gd name="connsiteY17-12178" fmla="*/ 1039502 h 1078087"/>
                <a:gd name="connsiteX18-12179" fmla="*/ 359905 w 1435865"/>
                <a:gd name="connsiteY18-12180" fmla="*/ 898585 h 1078087"/>
                <a:gd name="connsiteX19-12181" fmla="*/ 514689 w 1435865"/>
                <a:gd name="connsiteY19-12182" fmla="*/ 755052 h 1078087"/>
                <a:gd name="connsiteX20-12183" fmla="*/ 786171 w 1435865"/>
                <a:gd name="connsiteY20-12184" fmla="*/ 490228 h 1078087"/>
                <a:gd name="connsiteX21-12185" fmla="*/ 699541 w 1435865"/>
                <a:gd name="connsiteY21-12186" fmla="*/ 542635 h 1078087"/>
                <a:gd name="connsiteX22-12187" fmla="*/ 649729 w 1435865"/>
                <a:gd name="connsiteY22-12188" fmla="*/ 578539 h 1078087"/>
                <a:gd name="connsiteX23-12189" fmla="*/ 458945 w 1435865"/>
                <a:gd name="connsiteY23-12190" fmla="*/ 539952 h 1078087"/>
                <a:gd name="connsiteX24-12191" fmla="*/ 242011 w 1435865"/>
                <a:gd name="connsiteY24-12192" fmla="*/ 706270 h 1078087"/>
                <a:gd name="connsiteX25-12193" fmla="*/ 0 w 1435865"/>
                <a:gd name="connsiteY25-12194" fmla="*/ 897013 h 1078087"/>
                <a:gd name="connsiteX26-12195" fmla="*/ 543508 w 1435865"/>
                <a:gd name="connsiteY26-12196" fmla="*/ 0 h 1078087"/>
                <a:gd name="connsiteX27-12197" fmla="*/ 745856 w 1435865"/>
                <a:gd name="connsiteY27-12198" fmla="*/ 85534 h 1078087"/>
                <a:gd name="connsiteX28-12199" fmla="*/ 916259 w 1435865"/>
                <a:gd name="connsiteY28-12200" fmla="*/ 184312 h 1078087"/>
                <a:gd name="connsiteX29-12201" fmla="*/ 1315146 w 1435865"/>
                <a:gd name="connsiteY29-12202" fmla="*/ 198516 h 1078087"/>
                <a:gd name="connsiteX30-12203" fmla="*/ 1435474 w 1435865"/>
                <a:gd name="connsiteY30-12204" fmla="*/ 79982 h 1078087"/>
                <a:gd name="connsiteX31-12205" fmla="*/ 1280445 w 1435865"/>
                <a:gd name="connsiteY31-12206" fmla="*/ 523272 h 1078087"/>
                <a:gd name="connsiteX32-12207" fmla="*/ 1273671 w 1435865"/>
                <a:gd name="connsiteY32-12208" fmla="*/ 693489 h 1078087"/>
                <a:gd name="connsiteX33-12209" fmla="*/ 1364183 w 1435865"/>
                <a:gd name="connsiteY33-12210" fmla="*/ 756682 h 1078087"/>
                <a:gd name="connsiteX34-12211" fmla="*/ 1218641 w 1435865"/>
                <a:gd name="connsiteY34-12212" fmla="*/ 1001983 h 1078087"/>
                <a:gd name="connsiteX35-12213" fmla="*/ 1165317 w 1435865"/>
                <a:gd name="connsiteY35-12214" fmla="*/ 987415 h 1078087"/>
                <a:gd name="connsiteX36-12215" fmla="*/ 1107333 w 1435865"/>
                <a:gd name="connsiteY36-12216" fmla="*/ 981871 h 1078087"/>
                <a:gd name="connsiteX37-12217" fmla="*/ 1073970 w 1435865"/>
                <a:gd name="connsiteY37-12218" fmla="*/ 982189 h 1078087"/>
                <a:gd name="connsiteX38" fmla="*/ 995871 w 1435865"/>
                <a:gd name="connsiteY38" fmla="*/ 1024512 h 1078087"/>
                <a:gd name="connsiteX0-12219" fmla="*/ 995871 w 1435865"/>
                <a:gd name="connsiteY0-12220" fmla="*/ 1024512 h 1078087"/>
                <a:gd name="connsiteX1-12221" fmla="*/ 963828 w 1435865"/>
                <a:gd name="connsiteY1-12222" fmla="*/ 910922 h 1078087"/>
                <a:gd name="connsiteX2-12223" fmla="*/ 977904 w 1435865"/>
                <a:gd name="connsiteY2-12224" fmla="*/ 1035152 h 1078087"/>
                <a:gd name="connsiteX3-12225" fmla="*/ 916145 w 1435865"/>
                <a:gd name="connsiteY3-12226" fmla="*/ 1052290 h 1078087"/>
                <a:gd name="connsiteX4-12227" fmla="*/ 885632 w 1435865"/>
                <a:gd name="connsiteY4-12228" fmla="*/ 1017550 h 1078087"/>
                <a:gd name="connsiteX5-12229" fmla="*/ 858927 w 1435865"/>
                <a:gd name="connsiteY5-12230" fmla="*/ 991363 h 1078087"/>
                <a:gd name="connsiteX6-12231" fmla="*/ 808277 w 1435865"/>
                <a:gd name="connsiteY6-12232" fmla="*/ 995039 h 1078087"/>
                <a:gd name="connsiteX7-12233" fmla="*/ 790628 w 1435865"/>
                <a:gd name="connsiteY7-12234" fmla="*/ 882100 h 1078087"/>
                <a:gd name="connsiteX8-12235" fmla="*/ 667264 w 1435865"/>
                <a:gd name="connsiteY8-12236" fmla="*/ 886315 h 1078087"/>
                <a:gd name="connsiteX9-12237" fmla="*/ 708732 w 1435865"/>
                <a:gd name="connsiteY9-12238" fmla="*/ 835185 h 1078087"/>
                <a:gd name="connsiteX10-12239" fmla="*/ 811429 w 1435865"/>
                <a:gd name="connsiteY10-12240" fmla="*/ 722791 h 1078087"/>
                <a:gd name="connsiteX11-12241" fmla="*/ 738886 w 1435865"/>
                <a:gd name="connsiteY11-12242" fmla="*/ 775374 h 1078087"/>
                <a:gd name="connsiteX12-12243" fmla="*/ 629081 w 1435865"/>
                <a:gd name="connsiteY12-12244" fmla="*/ 897267 h 1078087"/>
                <a:gd name="connsiteX13-12245" fmla="*/ 356382 w 1435865"/>
                <a:gd name="connsiteY13-12246" fmla="*/ 1018964 h 1078087"/>
                <a:gd name="connsiteX14-12247" fmla="*/ 456883 w 1435865"/>
                <a:gd name="connsiteY14-12248" fmla="*/ 808645 h 1078087"/>
                <a:gd name="connsiteX15-12249" fmla="*/ 406718 w 1435865"/>
                <a:gd name="connsiteY15-12250" fmla="*/ 901906 h 1078087"/>
                <a:gd name="connsiteX16-12251" fmla="*/ 325659 w 1435865"/>
                <a:gd name="connsiteY16-12252" fmla="*/ 1028244 h 1078087"/>
                <a:gd name="connsiteX17-12253" fmla="*/ 214659 w 1435865"/>
                <a:gd name="connsiteY17-12254" fmla="*/ 1039502 h 1078087"/>
                <a:gd name="connsiteX18-12255" fmla="*/ 463205 w 1435865"/>
                <a:gd name="connsiteY18-12256" fmla="*/ 544845 h 1078087"/>
                <a:gd name="connsiteX19-12257" fmla="*/ 514689 w 1435865"/>
                <a:gd name="connsiteY19-12258" fmla="*/ 755052 h 1078087"/>
                <a:gd name="connsiteX20-12259" fmla="*/ 786171 w 1435865"/>
                <a:gd name="connsiteY20-12260" fmla="*/ 490228 h 1078087"/>
                <a:gd name="connsiteX21-12261" fmla="*/ 699541 w 1435865"/>
                <a:gd name="connsiteY21-12262" fmla="*/ 542635 h 1078087"/>
                <a:gd name="connsiteX22-12263" fmla="*/ 649729 w 1435865"/>
                <a:gd name="connsiteY22-12264" fmla="*/ 578539 h 1078087"/>
                <a:gd name="connsiteX23-12265" fmla="*/ 458945 w 1435865"/>
                <a:gd name="connsiteY23-12266" fmla="*/ 539952 h 1078087"/>
                <a:gd name="connsiteX24-12267" fmla="*/ 242011 w 1435865"/>
                <a:gd name="connsiteY24-12268" fmla="*/ 706270 h 1078087"/>
                <a:gd name="connsiteX25-12269" fmla="*/ 0 w 1435865"/>
                <a:gd name="connsiteY25-12270" fmla="*/ 897013 h 1078087"/>
                <a:gd name="connsiteX26-12271" fmla="*/ 543508 w 1435865"/>
                <a:gd name="connsiteY26-12272" fmla="*/ 0 h 1078087"/>
                <a:gd name="connsiteX27-12273" fmla="*/ 745856 w 1435865"/>
                <a:gd name="connsiteY27-12274" fmla="*/ 85534 h 1078087"/>
                <a:gd name="connsiteX28-12275" fmla="*/ 916259 w 1435865"/>
                <a:gd name="connsiteY28-12276" fmla="*/ 184312 h 1078087"/>
                <a:gd name="connsiteX29-12277" fmla="*/ 1315146 w 1435865"/>
                <a:gd name="connsiteY29-12278" fmla="*/ 198516 h 1078087"/>
                <a:gd name="connsiteX30-12279" fmla="*/ 1435474 w 1435865"/>
                <a:gd name="connsiteY30-12280" fmla="*/ 79982 h 1078087"/>
                <a:gd name="connsiteX31-12281" fmla="*/ 1280445 w 1435865"/>
                <a:gd name="connsiteY31-12282" fmla="*/ 523272 h 1078087"/>
                <a:gd name="connsiteX32-12283" fmla="*/ 1273671 w 1435865"/>
                <a:gd name="connsiteY32-12284" fmla="*/ 693489 h 1078087"/>
                <a:gd name="connsiteX33-12285" fmla="*/ 1364183 w 1435865"/>
                <a:gd name="connsiteY33-12286" fmla="*/ 756682 h 1078087"/>
                <a:gd name="connsiteX34-12287" fmla="*/ 1218641 w 1435865"/>
                <a:gd name="connsiteY34-12288" fmla="*/ 1001983 h 1078087"/>
                <a:gd name="connsiteX35-12289" fmla="*/ 1165317 w 1435865"/>
                <a:gd name="connsiteY35-12290" fmla="*/ 987415 h 1078087"/>
                <a:gd name="connsiteX36-12291" fmla="*/ 1107333 w 1435865"/>
                <a:gd name="connsiteY36-12292" fmla="*/ 981871 h 1078087"/>
                <a:gd name="connsiteX37-12293" fmla="*/ 1073970 w 1435865"/>
                <a:gd name="connsiteY37-12294" fmla="*/ 982189 h 1078087"/>
                <a:gd name="connsiteX38-12295" fmla="*/ 995871 w 1435865"/>
                <a:gd name="connsiteY38-12296" fmla="*/ 1024512 h 1078087"/>
                <a:gd name="connsiteX0-12297" fmla="*/ 995871 w 1435865"/>
                <a:gd name="connsiteY0-12298" fmla="*/ 1024512 h 1078087"/>
                <a:gd name="connsiteX1-12299" fmla="*/ 963828 w 1435865"/>
                <a:gd name="connsiteY1-12300" fmla="*/ 910922 h 1078087"/>
                <a:gd name="connsiteX2-12301" fmla="*/ 977904 w 1435865"/>
                <a:gd name="connsiteY2-12302" fmla="*/ 1035152 h 1078087"/>
                <a:gd name="connsiteX3-12303" fmla="*/ 916145 w 1435865"/>
                <a:gd name="connsiteY3-12304" fmla="*/ 1052290 h 1078087"/>
                <a:gd name="connsiteX4-12305" fmla="*/ 885632 w 1435865"/>
                <a:gd name="connsiteY4-12306" fmla="*/ 1017550 h 1078087"/>
                <a:gd name="connsiteX5-12307" fmla="*/ 858927 w 1435865"/>
                <a:gd name="connsiteY5-12308" fmla="*/ 991363 h 1078087"/>
                <a:gd name="connsiteX6-12309" fmla="*/ 808277 w 1435865"/>
                <a:gd name="connsiteY6-12310" fmla="*/ 995039 h 1078087"/>
                <a:gd name="connsiteX7-12311" fmla="*/ 790628 w 1435865"/>
                <a:gd name="connsiteY7-12312" fmla="*/ 882100 h 1078087"/>
                <a:gd name="connsiteX8-12313" fmla="*/ 667264 w 1435865"/>
                <a:gd name="connsiteY8-12314" fmla="*/ 886315 h 1078087"/>
                <a:gd name="connsiteX9-12315" fmla="*/ 708732 w 1435865"/>
                <a:gd name="connsiteY9-12316" fmla="*/ 835185 h 1078087"/>
                <a:gd name="connsiteX10-12317" fmla="*/ 811429 w 1435865"/>
                <a:gd name="connsiteY10-12318" fmla="*/ 722791 h 1078087"/>
                <a:gd name="connsiteX11-12319" fmla="*/ 738886 w 1435865"/>
                <a:gd name="connsiteY11-12320" fmla="*/ 775374 h 1078087"/>
                <a:gd name="connsiteX12-12321" fmla="*/ 629081 w 1435865"/>
                <a:gd name="connsiteY12-12322" fmla="*/ 897267 h 1078087"/>
                <a:gd name="connsiteX13-12323" fmla="*/ 356382 w 1435865"/>
                <a:gd name="connsiteY13-12324" fmla="*/ 1018964 h 1078087"/>
                <a:gd name="connsiteX14-12325" fmla="*/ 456883 w 1435865"/>
                <a:gd name="connsiteY14-12326" fmla="*/ 808645 h 1078087"/>
                <a:gd name="connsiteX15-12327" fmla="*/ 406718 w 1435865"/>
                <a:gd name="connsiteY15-12328" fmla="*/ 901906 h 1078087"/>
                <a:gd name="connsiteX16-12329" fmla="*/ 325659 w 1435865"/>
                <a:gd name="connsiteY16-12330" fmla="*/ 1028244 h 1078087"/>
                <a:gd name="connsiteX17-12331" fmla="*/ 214659 w 1435865"/>
                <a:gd name="connsiteY17-12332" fmla="*/ 1039502 h 1078087"/>
                <a:gd name="connsiteX18-12333" fmla="*/ 463205 w 1435865"/>
                <a:gd name="connsiteY18-12334" fmla="*/ 544845 h 1078087"/>
                <a:gd name="connsiteX19-12335" fmla="*/ 514689 w 1435865"/>
                <a:gd name="connsiteY19-12336" fmla="*/ 755052 h 1078087"/>
                <a:gd name="connsiteX20-12337" fmla="*/ 786171 w 1435865"/>
                <a:gd name="connsiteY20-12338" fmla="*/ 490228 h 1078087"/>
                <a:gd name="connsiteX21-12339" fmla="*/ 699541 w 1435865"/>
                <a:gd name="connsiteY21-12340" fmla="*/ 542635 h 1078087"/>
                <a:gd name="connsiteX22-12341" fmla="*/ 649729 w 1435865"/>
                <a:gd name="connsiteY22-12342" fmla="*/ 578539 h 1078087"/>
                <a:gd name="connsiteX23-12343" fmla="*/ 458945 w 1435865"/>
                <a:gd name="connsiteY23-12344" fmla="*/ 539952 h 1078087"/>
                <a:gd name="connsiteX24-12345" fmla="*/ 242011 w 1435865"/>
                <a:gd name="connsiteY24-12346" fmla="*/ 706270 h 1078087"/>
                <a:gd name="connsiteX25-12347" fmla="*/ 0 w 1435865"/>
                <a:gd name="connsiteY25-12348" fmla="*/ 897013 h 1078087"/>
                <a:gd name="connsiteX26-12349" fmla="*/ 543508 w 1435865"/>
                <a:gd name="connsiteY26-12350" fmla="*/ 0 h 1078087"/>
                <a:gd name="connsiteX27-12351" fmla="*/ 745856 w 1435865"/>
                <a:gd name="connsiteY27-12352" fmla="*/ 85534 h 1078087"/>
                <a:gd name="connsiteX28-12353" fmla="*/ 916259 w 1435865"/>
                <a:gd name="connsiteY28-12354" fmla="*/ 184312 h 1078087"/>
                <a:gd name="connsiteX29-12355" fmla="*/ 1315146 w 1435865"/>
                <a:gd name="connsiteY29-12356" fmla="*/ 198516 h 1078087"/>
                <a:gd name="connsiteX30-12357" fmla="*/ 1435474 w 1435865"/>
                <a:gd name="connsiteY30-12358" fmla="*/ 79982 h 1078087"/>
                <a:gd name="connsiteX31-12359" fmla="*/ 1280445 w 1435865"/>
                <a:gd name="connsiteY31-12360" fmla="*/ 523272 h 1078087"/>
                <a:gd name="connsiteX32-12361" fmla="*/ 1273671 w 1435865"/>
                <a:gd name="connsiteY32-12362" fmla="*/ 693489 h 1078087"/>
                <a:gd name="connsiteX33-12363" fmla="*/ 1364183 w 1435865"/>
                <a:gd name="connsiteY33-12364" fmla="*/ 756682 h 1078087"/>
                <a:gd name="connsiteX34-12365" fmla="*/ 1218641 w 1435865"/>
                <a:gd name="connsiteY34-12366" fmla="*/ 1001983 h 1078087"/>
                <a:gd name="connsiteX35-12367" fmla="*/ 1165317 w 1435865"/>
                <a:gd name="connsiteY35-12368" fmla="*/ 987415 h 1078087"/>
                <a:gd name="connsiteX36-12369" fmla="*/ 1107333 w 1435865"/>
                <a:gd name="connsiteY36-12370" fmla="*/ 981871 h 1078087"/>
                <a:gd name="connsiteX37-12371" fmla="*/ 1073970 w 1435865"/>
                <a:gd name="connsiteY37-12372" fmla="*/ 982189 h 1078087"/>
                <a:gd name="connsiteX38-12373" fmla="*/ 995871 w 1435865"/>
                <a:gd name="connsiteY38-12374" fmla="*/ 1024512 h 1078087"/>
                <a:gd name="connsiteX0-12375" fmla="*/ 995871 w 1435865"/>
                <a:gd name="connsiteY0-12376" fmla="*/ 1024512 h 1078087"/>
                <a:gd name="connsiteX1-12377" fmla="*/ 963828 w 1435865"/>
                <a:gd name="connsiteY1-12378" fmla="*/ 910922 h 1078087"/>
                <a:gd name="connsiteX2-12379" fmla="*/ 977904 w 1435865"/>
                <a:gd name="connsiteY2-12380" fmla="*/ 1035152 h 1078087"/>
                <a:gd name="connsiteX3-12381" fmla="*/ 916145 w 1435865"/>
                <a:gd name="connsiteY3-12382" fmla="*/ 1052290 h 1078087"/>
                <a:gd name="connsiteX4-12383" fmla="*/ 885632 w 1435865"/>
                <a:gd name="connsiteY4-12384" fmla="*/ 1017550 h 1078087"/>
                <a:gd name="connsiteX5-12385" fmla="*/ 858927 w 1435865"/>
                <a:gd name="connsiteY5-12386" fmla="*/ 991363 h 1078087"/>
                <a:gd name="connsiteX6-12387" fmla="*/ 808277 w 1435865"/>
                <a:gd name="connsiteY6-12388" fmla="*/ 995039 h 1078087"/>
                <a:gd name="connsiteX7-12389" fmla="*/ 790628 w 1435865"/>
                <a:gd name="connsiteY7-12390" fmla="*/ 882100 h 1078087"/>
                <a:gd name="connsiteX8-12391" fmla="*/ 667264 w 1435865"/>
                <a:gd name="connsiteY8-12392" fmla="*/ 886315 h 1078087"/>
                <a:gd name="connsiteX9-12393" fmla="*/ 708732 w 1435865"/>
                <a:gd name="connsiteY9-12394" fmla="*/ 835185 h 1078087"/>
                <a:gd name="connsiteX10-12395" fmla="*/ 811429 w 1435865"/>
                <a:gd name="connsiteY10-12396" fmla="*/ 722791 h 1078087"/>
                <a:gd name="connsiteX11-12397" fmla="*/ 738886 w 1435865"/>
                <a:gd name="connsiteY11-12398" fmla="*/ 775374 h 1078087"/>
                <a:gd name="connsiteX12-12399" fmla="*/ 629081 w 1435865"/>
                <a:gd name="connsiteY12-12400" fmla="*/ 897267 h 1078087"/>
                <a:gd name="connsiteX13-12401" fmla="*/ 356382 w 1435865"/>
                <a:gd name="connsiteY13-12402" fmla="*/ 1018964 h 1078087"/>
                <a:gd name="connsiteX14-12403" fmla="*/ 456883 w 1435865"/>
                <a:gd name="connsiteY14-12404" fmla="*/ 808645 h 1078087"/>
                <a:gd name="connsiteX15-12405" fmla="*/ 406718 w 1435865"/>
                <a:gd name="connsiteY15-12406" fmla="*/ 901906 h 1078087"/>
                <a:gd name="connsiteX16-12407" fmla="*/ 325659 w 1435865"/>
                <a:gd name="connsiteY16-12408" fmla="*/ 1028244 h 1078087"/>
                <a:gd name="connsiteX17-12409" fmla="*/ 214659 w 1435865"/>
                <a:gd name="connsiteY17-12410" fmla="*/ 1039502 h 1078087"/>
                <a:gd name="connsiteX18-12411" fmla="*/ 369193 w 1435865"/>
                <a:gd name="connsiteY18-12412" fmla="*/ 768710 h 1078087"/>
                <a:gd name="connsiteX19-12413" fmla="*/ 463205 w 1435865"/>
                <a:gd name="connsiteY19-12414" fmla="*/ 544845 h 1078087"/>
                <a:gd name="connsiteX20-12415" fmla="*/ 514689 w 1435865"/>
                <a:gd name="connsiteY20-12416" fmla="*/ 755052 h 1078087"/>
                <a:gd name="connsiteX21-12417" fmla="*/ 786171 w 1435865"/>
                <a:gd name="connsiteY21-12418" fmla="*/ 490228 h 1078087"/>
                <a:gd name="connsiteX22-12419" fmla="*/ 699541 w 1435865"/>
                <a:gd name="connsiteY22-12420" fmla="*/ 542635 h 1078087"/>
                <a:gd name="connsiteX23-12421" fmla="*/ 649729 w 1435865"/>
                <a:gd name="connsiteY23-12422" fmla="*/ 578539 h 1078087"/>
                <a:gd name="connsiteX24-12423" fmla="*/ 458945 w 1435865"/>
                <a:gd name="connsiteY24-12424" fmla="*/ 539952 h 1078087"/>
                <a:gd name="connsiteX25-12425" fmla="*/ 242011 w 1435865"/>
                <a:gd name="connsiteY25-12426" fmla="*/ 706270 h 1078087"/>
                <a:gd name="connsiteX26-12427" fmla="*/ 0 w 1435865"/>
                <a:gd name="connsiteY26-12428" fmla="*/ 897013 h 1078087"/>
                <a:gd name="connsiteX27-12429" fmla="*/ 543508 w 1435865"/>
                <a:gd name="connsiteY27-12430" fmla="*/ 0 h 1078087"/>
                <a:gd name="connsiteX28-12431" fmla="*/ 745856 w 1435865"/>
                <a:gd name="connsiteY28-12432" fmla="*/ 85534 h 1078087"/>
                <a:gd name="connsiteX29-12433" fmla="*/ 916259 w 1435865"/>
                <a:gd name="connsiteY29-12434" fmla="*/ 184312 h 1078087"/>
                <a:gd name="connsiteX30-12435" fmla="*/ 1315146 w 1435865"/>
                <a:gd name="connsiteY30-12436" fmla="*/ 198516 h 1078087"/>
                <a:gd name="connsiteX31-12437" fmla="*/ 1435474 w 1435865"/>
                <a:gd name="connsiteY31-12438" fmla="*/ 79982 h 1078087"/>
                <a:gd name="connsiteX32-12439" fmla="*/ 1280445 w 1435865"/>
                <a:gd name="connsiteY32-12440" fmla="*/ 523272 h 1078087"/>
                <a:gd name="connsiteX33-12441" fmla="*/ 1273671 w 1435865"/>
                <a:gd name="connsiteY33-12442" fmla="*/ 693489 h 1078087"/>
                <a:gd name="connsiteX34-12443" fmla="*/ 1364183 w 1435865"/>
                <a:gd name="connsiteY34-12444" fmla="*/ 756682 h 1078087"/>
                <a:gd name="connsiteX35-12445" fmla="*/ 1218641 w 1435865"/>
                <a:gd name="connsiteY35-12446" fmla="*/ 1001983 h 1078087"/>
                <a:gd name="connsiteX36-12447" fmla="*/ 1165317 w 1435865"/>
                <a:gd name="connsiteY36-12448" fmla="*/ 987415 h 1078087"/>
                <a:gd name="connsiteX37-12449" fmla="*/ 1107333 w 1435865"/>
                <a:gd name="connsiteY37-12450" fmla="*/ 981871 h 1078087"/>
                <a:gd name="connsiteX38-12451" fmla="*/ 1073970 w 1435865"/>
                <a:gd name="connsiteY38-12452" fmla="*/ 982189 h 1078087"/>
                <a:gd name="connsiteX39" fmla="*/ 995871 w 1435865"/>
                <a:gd name="connsiteY39" fmla="*/ 1024512 h 1078087"/>
                <a:gd name="connsiteX0-12453" fmla="*/ 995871 w 1435865"/>
                <a:gd name="connsiteY0-12454" fmla="*/ 1024512 h 1078087"/>
                <a:gd name="connsiteX1-12455" fmla="*/ 963828 w 1435865"/>
                <a:gd name="connsiteY1-12456" fmla="*/ 910922 h 1078087"/>
                <a:gd name="connsiteX2-12457" fmla="*/ 977904 w 1435865"/>
                <a:gd name="connsiteY2-12458" fmla="*/ 1035152 h 1078087"/>
                <a:gd name="connsiteX3-12459" fmla="*/ 916145 w 1435865"/>
                <a:gd name="connsiteY3-12460" fmla="*/ 1052290 h 1078087"/>
                <a:gd name="connsiteX4-12461" fmla="*/ 885632 w 1435865"/>
                <a:gd name="connsiteY4-12462" fmla="*/ 1017550 h 1078087"/>
                <a:gd name="connsiteX5-12463" fmla="*/ 858927 w 1435865"/>
                <a:gd name="connsiteY5-12464" fmla="*/ 991363 h 1078087"/>
                <a:gd name="connsiteX6-12465" fmla="*/ 808277 w 1435865"/>
                <a:gd name="connsiteY6-12466" fmla="*/ 995039 h 1078087"/>
                <a:gd name="connsiteX7-12467" fmla="*/ 790628 w 1435865"/>
                <a:gd name="connsiteY7-12468" fmla="*/ 882100 h 1078087"/>
                <a:gd name="connsiteX8-12469" fmla="*/ 667264 w 1435865"/>
                <a:gd name="connsiteY8-12470" fmla="*/ 886315 h 1078087"/>
                <a:gd name="connsiteX9-12471" fmla="*/ 708732 w 1435865"/>
                <a:gd name="connsiteY9-12472" fmla="*/ 835185 h 1078087"/>
                <a:gd name="connsiteX10-12473" fmla="*/ 811429 w 1435865"/>
                <a:gd name="connsiteY10-12474" fmla="*/ 722791 h 1078087"/>
                <a:gd name="connsiteX11-12475" fmla="*/ 738886 w 1435865"/>
                <a:gd name="connsiteY11-12476" fmla="*/ 775374 h 1078087"/>
                <a:gd name="connsiteX12-12477" fmla="*/ 629081 w 1435865"/>
                <a:gd name="connsiteY12-12478" fmla="*/ 897267 h 1078087"/>
                <a:gd name="connsiteX13-12479" fmla="*/ 356382 w 1435865"/>
                <a:gd name="connsiteY13-12480" fmla="*/ 1018964 h 1078087"/>
                <a:gd name="connsiteX14-12481" fmla="*/ 456883 w 1435865"/>
                <a:gd name="connsiteY14-12482" fmla="*/ 808645 h 1078087"/>
                <a:gd name="connsiteX15-12483" fmla="*/ 406718 w 1435865"/>
                <a:gd name="connsiteY15-12484" fmla="*/ 901906 h 1078087"/>
                <a:gd name="connsiteX16-12485" fmla="*/ 325659 w 1435865"/>
                <a:gd name="connsiteY16-12486" fmla="*/ 1028244 h 1078087"/>
                <a:gd name="connsiteX17-12487" fmla="*/ 214659 w 1435865"/>
                <a:gd name="connsiteY17-12488" fmla="*/ 1039502 h 1078087"/>
                <a:gd name="connsiteX18-12489" fmla="*/ 369193 w 1435865"/>
                <a:gd name="connsiteY18-12490" fmla="*/ 768710 h 1078087"/>
                <a:gd name="connsiteX19-12491" fmla="*/ 463205 w 1435865"/>
                <a:gd name="connsiteY19-12492" fmla="*/ 544845 h 1078087"/>
                <a:gd name="connsiteX20-12493" fmla="*/ 514689 w 1435865"/>
                <a:gd name="connsiteY20-12494" fmla="*/ 755052 h 1078087"/>
                <a:gd name="connsiteX21-12495" fmla="*/ 786171 w 1435865"/>
                <a:gd name="connsiteY21-12496" fmla="*/ 490228 h 1078087"/>
                <a:gd name="connsiteX22-12497" fmla="*/ 699541 w 1435865"/>
                <a:gd name="connsiteY22-12498" fmla="*/ 542635 h 1078087"/>
                <a:gd name="connsiteX23-12499" fmla="*/ 649729 w 1435865"/>
                <a:gd name="connsiteY23-12500" fmla="*/ 578539 h 1078087"/>
                <a:gd name="connsiteX24-12501" fmla="*/ 458945 w 1435865"/>
                <a:gd name="connsiteY24-12502" fmla="*/ 539952 h 1078087"/>
                <a:gd name="connsiteX25-12503" fmla="*/ 242011 w 1435865"/>
                <a:gd name="connsiteY25-12504" fmla="*/ 706270 h 1078087"/>
                <a:gd name="connsiteX26-12505" fmla="*/ 0 w 1435865"/>
                <a:gd name="connsiteY26-12506" fmla="*/ 897013 h 1078087"/>
                <a:gd name="connsiteX27-12507" fmla="*/ 543508 w 1435865"/>
                <a:gd name="connsiteY27-12508" fmla="*/ 0 h 1078087"/>
                <a:gd name="connsiteX28-12509" fmla="*/ 745856 w 1435865"/>
                <a:gd name="connsiteY28-12510" fmla="*/ 85534 h 1078087"/>
                <a:gd name="connsiteX29-12511" fmla="*/ 916259 w 1435865"/>
                <a:gd name="connsiteY29-12512" fmla="*/ 184312 h 1078087"/>
                <a:gd name="connsiteX30-12513" fmla="*/ 1315146 w 1435865"/>
                <a:gd name="connsiteY30-12514" fmla="*/ 198516 h 1078087"/>
                <a:gd name="connsiteX31-12515" fmla="*/ 1435474 w 1435865"/>
                <a:gd name="connsiteY31-12516" fmla="*/ 79982 h 1078087"/>
                <a:gd name="connsiteX32-12517" fmla="*/ 1280445 w 1435865"/>
                <a:gd name="connsiteY32-12518" fmla="*/ 523272 h 1078087"/>
                <a:gd name="connsiteX33-12519" fmla="*/ 1273671 w 1435865"/>
                <a:gd name="connsiteY33-12520" fmla="*/ 693489 h 1078087"/>
                <a:gd name="connsiteX34-12521" fmla="*/ 1364183 w 1435865"/>
                <a:gd name="connsiteY34-12522" fmla="*/ 756682 h 1078087"/>
                <a:gd name="connsiteX35-12523" fmla="*/ 1218641 w 1435865"/>
                <a:gd name="connsiteY35-12524" fmla="*/ 1001983 h 1078087"/>
                <a:gd name="connsiteX36-12525" fmla="*/ 1165317 w 1435865"/>
                <a:gd name="connsiteY36-12526" fmla="*/ 987415 h 1078087"/>
                <a:gd name="connsiteX37-12527" fmla="*/ 1107333 w 1435865"/>
                <a:gd name="connsiteY37-12528" fmla="*/ 981871 h 1078087"/>
                <a:gd name="connsiteX38-12529" fmla="*/ 1073970 w 1435865"/>
                <a:gd name="connsiteY38-12530" fmla="*/ 982189 h 1078087"/>
                <a:gd name="connsiteX39-12531" fmla="*/ 995871 w 1435865"/>
                <a:gd name="connsiteY39-12532" fmla="*/ 1024512 h 1078087"/>
                <a:gd name="connsiteX0-12533" fmla="*/ 995871 w 1435865"/>
                <a:gd name="connsiteY0-12534" fmla="*/ 1024512 h 1078087"/>
                <a:gd name="connsiteX1-12535" fmla="*/ 963828 w 1435865"/>
                <a:gd name="connsiteY1-12536" fmla="*/ 910922 h 1078087"/>
                <a:gd name="connsiteX2-12537" fmla="*/ 977904 w 1435865"/>
                <a:gd name="connsiteY2-12538" fmla="*/ 1035152 h 1078087"/>
                <a:gd name="connsiteX3-12539" fmla="*/ 916145 w 1435865"/>
                <a:gd name="connsiteY3-12540" fmla="*/ 1052290 h 1078087"/>
                <a:gd name="connsiteX4-12541" fmla="*/ 885632 w 1435865"/>
                <a:gd name="connsiteY4-12542" fmla="*/ 1017550 h 1078087"/>
                <a:gd name="connsiteX5-12543" fmla="*/ 858927 w 1435865"/>
                <a:gd name="connsiteY5-12544" fmla="*/ 991363 h 1078087"/>
                <a:gd name="connsiteX6-12545" fmla="*/ 808277 w 1435865"/>
                <a:gd name="connsiteY6-12546" fmla="*/ 995039 h 1078087"/>
                <a:gd name="connsiteX7-12547" fmla="*/ 790628 w 1435865"/>
                <a:gd name="connsiteY7-12548" fmla="*/ 882100 h 1078087"/>
                <a:gd name="connsiteX8-12549" fmla="*/ 667264 w 1435865"/>
                <a:gd name="connsiteY8-12550" fmla="*/ 886315 h 1078087"/>
                <a:gd name="connsiteX9-12551" fmla="*/ 708732 w 1435865"/>
                <a:gd name="connsiteY9-12552" fmla="*/ 835185 h 1078087"/>
                <a:gd name="connsiteX10-12553" fmla="*/ 811429 w 1435865"/>
                <a:gd name="connsiteY10-12554" fmla="*/ 722791 h 1078087"/>
                <a:gd name="connsiteX11-12555" fmla="*/ 738886 w 1435865"/>
                <a:gd name="connsiteY11-12556" fmla="*/ 775374 h 1078087"/>
                <a:gd name="connsiteX12-12557" fmla="*/ 629081 w 1435865"/>
                <a:gd name="connsiteY12-12558" fmla="*/ 897267 h 1078087"/>
                <a:gd name="connsiteX13-12559" fmla="*/ 356382 w 1435865"/>
                <a:gd name="connsiteY13-12560" fmla="*/ 1018964 h 1078087"/>
                <a:gd name="connsiteX14-12561" fmla="*/ 456883 w 1435865"/>
                <a:gd name="connsiteY14-12562" fmla="*/ 808645 h 1078087"/>
                <a:gd name="connsiteX15-12563" fmla="*/ 406718 w 1435865"/>
                <a:gd name="connsiteY15-12564" fmla="*/ 901906 h 1078087"/>
                <a:gd name="connsiteX16-12565" fmla="*/ 325659 w 1435865"/>
                <a:gd name="connsiteY16-12566" fmla="*/ 1028244 h 1078087"/>
                <a:gd name="connsiteX17-12567" fmla="*/ 214659 w 1435865"/>
                <a:gd name="connsiteY17-12568" fmla="*/ 1039502 h 1078087"/>
                <a:gd name="connsiteX18-12569" fmla="*/ 369193 w 1435865"/>
                <a:gd name="connsiteY18-12570" fmla="*/ 768710 h 1078087"/>
                <a:gd name="connsiteX19-12571" fmla="*/ 463205 w 1435865"/>
                <a:gd name="connsiteY19-12572" fmla="*/ 544845 h 1078087"/>
                <a:gd name="connsiteX20-12573" fmla="*/ 514689 w 1435865"/>
                <a:gd name="connsiteY20-12574" fmla="*/ 755052 h 1078087"/>
                <a:gd name="connsiteX21-12575" fmla="*/ 786171 w 1435865"/>
                <a:gd name="connsiteY21-12576" fmla="*/ 490228 h 1078087"/>
                <a:gd name="connsiteX22-12577" fmla="*/ 699541 w 1435865"/>
                <a:gd name="connsiteY22-12578" fmla="*/ 542635 h 1078087"/>
                <a:gd name="connsiteX23-12579" fmla="*/ 649729 w 1435865"/>
                <a:gd name="connsiteY23-12580" fmla="*/ 578539 h 1078087"/>
                <a:gd name="connsiteX24-12581" fmla="*/ 458945 w 1435865"/>
                <a:gd name="connsiteY24-12582" fmla="*/ 539952 h 1078087"/>
                <a:gd name="connsiteX25-12583" fmla="*/ 242011 w 1435865"/>
                <a:gd name="connsiteY25-12584" fmla="*/ 706270 h 1078087"/>
                <a:gd name="connsiteX26-12585" fmla="*/ 0 w 1435865"/>
                <a:gd name="connsiteY26-12586" fmla="*/ 897013 h 1078087"/>
                <a:gd name="connsiteX27-12587" fmla="*/ 543508 w 1435865"/>
                <a:gd name="connsiteY27-12588" fmla="*/ 0 h 1078087"/>
                <a:gd name="connsiteX28-12589" fmla="*/ 745856 w 1435865"/>
                <a:gd name="connsiteY28-12590" fmla="*/ 85534 h 1078087"/>
                <a:gd name="connsiteX29-12591" fmla="*/ 916259 w 1435865"/>
                <a:gd name="connsiteY29-12592" fmla="*/ 184312 h 1078087"/>
                <a:gd name="connsiteX30-12593" fmla="*/ 1315146 w 1435865"/>
                <a:gd name="connsiteY30-12594" fmla="*/ 198516 h 1078087"/>
                <a:gd name="connsiteX31-12595" fmla="*/ 1435474 w 1435865"/>
                <a:gd name="connsiteY31-12596" fmla="*/ 79982 h 1078087"/>
                <a:gd name="connsiteX32-12597" fmla="*/ 1280445 w 1435865"/>
                <a:gd name="connsiteY32-12598" fmla="*/ 523272 h 1078087"/>
                <a:gd name="connsiteX33-12599" fmla="*/ 1273671 w 1435865"/>
                <a:gd name="connsiteY33-12600" fmla="*/ 693489 h 1078087"/>
                <a:gd name="connsiteX34-12601" fmla="*/ 1364183 w 1435865"/>
                <a:gd name="connsiteY34-12602" fmla="*/ 756682 h 1078087"/>
                <a:gd name="connsiteX35-12603" fmla="*/ 1218641 w 1435865"/>
                <a:gd name="connsiteY35-12604" fmla="*/ 1001983 h 1078087"/>
                <a:gd name="connsiteX36-12605" fmla="*/ 1165317 w 1435865"/>
                <a:gd name="connsiteY36-12606" fmla="*/ 987415 h 1078087"/>
                <a:gd name="connsiteX37-12607" fmla="*/ 1107333 w 1435865"/>
                <a:gd name="connsiteY37-12608" fmla="*/ 981871 h 1078087"/>
                <a:gd name="connsiteX38-12609" fmla="*/ 1073970 w 1435865"/>
                <a:gd name="connsiteY38-12610" fmla="*/ 982189 h 1078087"/>
                <a:gd name="connsiteX39-12611" fmla="*/ 995871 w 1435865"/>
                <a:gd name="connsiteY39-12612" fmla="*/ 1024512 h 1078087"/>
                <a:gd name="connsiteX0-12613" fmla="*/ 995871 w 1435865"/>
                <a:gd name="connsiteY0-12614" fmla="*/ 1024512 h 1078087"/>
                <a:gd name="connsiteX1-12615" fmla="*/ 963828 w 1435865"/>
                <a:gd name="connsiteY1-12616" fmla="*/ 910922 h 1078087"/>
                <a:gd name="connsiteX2-12617" fmla="*/ 977904 w 1435865"/>
                <a:gd name="connsiteY2-12618" fmla="*/ 1035152 h 1078087"/>
                <a:gd name="connsiteX3-12619" fmla="*/ 916145 w 1435865"/>
                <a:gd name="connsiteY3-12620" fmla="*/ 1052290 h 1078087"/>
                <a:gd name="connsiteX4-12621" fmla="*/ 885632 w 1435865"/>
                <a:gd name="connsiteY4-12622" fmla="*/ 1017550 h 1078087"/>
                <a:gd name="connsiteX5-12623" fmla="*/ 858927 w 1435865"/>
                <a:gd name="connsiteY5-12624" fmla="*/ 991363 h 1078087"/>
                <a:gd name="connsiteX6-12625" fmla="*/ 808277 w 1435865"/>
                <a:gd name="connsiteY6-12626" fmla="*/ 995039 h 1078087"/>
                <a:gd name="connsiteX7-12627" fmla="*/ 790628 w 1435865"/>
                <a:gd name="connsiteY7-12628" fmla="*/ 882100 h 1078087"/>
                <a:gd name="connsiteX8-12629" fmla="*/ 667264 w 1435865"/>
                <a:gd name="connsiteY8-12630" fmla="*/ 886315 h 1078087"/>
                <a:gd name="connsiteX9-12631" fmla="*/ 708732 w 1435865"/>
                <a:gd name="connsiteY9-12632" fmla="*/ 835185 h 1078087"/>
                <a:gd name="connsiteX10-12633" fmla="*/ 811429 w 1435865"/>
                <a:gd name="connsiteY10-12634" fmla="*/ 722791 h 1078087"/>
                <a:gd name="connsiteX11-12635" fmla="*/ 738886 w 1435865"/>
                <a:gd name="connsiteY11-12636" fmla="*/ 775374 h 1078087"/>
                <a:gd name="connsiteX12-12637" fmla="*/ 629081 w 1435865"/>
                <a:gd name="connsiteY12-12638" fmla="*/ 897267 h 1078087"/>
                <a:gd name="connsiteX13-12639" fmla="*/ 356382 w 1435865"/>
                <a:gd name="connsiteY13-12640" fmla="*/ 1018964 h 1078087"/>
                <a:gd name="connsiteX14-12641" fmla="*/ 456883 w 1435865"/>
                <a:gd name="connsiteY14-12642" fmla="*/ 808645 h 1078087"/>
                <a:gd name="connsiteX15-12643" fmla="*/ 406718 w 1435865"/>
                <a:gd name="connsiteY15-12644" fmla="*/ 901906 h 1078087"/>
                <a:gd name="connsiteX16-12645" fmla="*/ 325659 w 1435865"/>
                <a:gd name="connsiteY16-12646" fmla="*/ 1028244 h 1078087"/>
                <a:gd name="connsiteX17-12647" fmla="*/ 214659 w 1435865"/>
                <a:gd name="connsiteY17-12648" fmla="*/ 1039502 h 1078087"/>
                <a:gd name="connsiteX18-12649" fmla="*/ 369193 w 1435865"/>
                <a:gd name="connsiteY18-12650" fmla="*/ 768710 h 1078087"/>
                <a:gd name="connsiteX19-12651" fmla="*/ 463205 w 1435865"/>
                <a:gd name="connsiteY19-12652" fmla="*/ 544845 h 1078087"/>
                <a:gd name="connsiteX20-12653" fmla="*/ 514689 w 1435865"/>
                <a:gd name="connsiteY20-12654" fmla="*/ 755052 h 1078087"/>
                <a:gd name="connsiteX21-12655" fmla="*/ 786171 w 1435865"/>
                <a:gd name="connsiteY21-12656" fmla="*/ 490228 h 1078087"/>
                <a:gd name="connsiteX22-12657" fmla="*/ 699541 w 1435865"/>
                <a:gd name="connsiteY22-12658" fmla="*/ 542635 h 1078087"/>
                <a:gd name="connsiteX23-12659" fmla="*/ 649729 w 1435865"/>
                <a:gd name="connsiteY23-12660" fmla="*/ 578539 h 1078087"/>
                <a:gd name="connsiteX24-12661" fmla="*/ 522397 w 1435865"/>
                <a:gd name="connsiteY24-12662" fmla="*/ 472011 h 1078087"/>
                <a:gd name="connsiteX25-12663" fmla="*/ 242011 w 1435865"/>
                <a:gd name="connsiteY25-12664" fmla="*/ 706270 h 1078087"/>
                <a:gd name="connsiteX26-12665" fmla="*/ 0 w 1435865"/>
                <a:gd name="connsiteY26-12666" fmla="*/ 897013 h 1078087"/>
                <a:gd name="connsiteX27-12667" fmla="*/ 543508 w 1435865"/>
                <a:gd name="connsiteY27-12668" fmla="*/ 0 h 1078087"/>
                <a:gd name="connsiteX28-12669" fmla="*/ 745856 w 1435865"/>
                <a:gd name="connsiteY28-12670" fmla="*/ 85534 h 1078087"/>
                <a:gd name="connsiteX29-12671" fmla="*/ 916259 w 1435865"/>
                <a:gd name="connsiteY29-12672" fmla="*/ 184312 h 1078087"/>
                <a:gd name="connsiteX30-12673" fmla="*/ 1315146 w 1435865"/>
                <a:gd name="connsiteY30-12674" fmla="*/ 198516 h 1078087"/>
                <a:gd name="connsiteX31-12675" fmla="*/ 1435474 w 1435865"/>
                <a:gd name="connsiteY31-12676" fmla="*/ 79982 h 1078087"/>
                <a:gd name="connsiteX32-12677" fmla="*/ 1280445 w 1435865"/>
                <a:gd name="connsiteY32-12678" fmla="*/ 523272 h 1078087"/>
                <a:gd name="connsiteX33-12679" fmla="*/ 1273671 w 1435865"/>
                <a:gd name="connsiteY33-12680" fmla="*/ 693489 h 1078087"/>
                <a:gd name="connsiteX34-12681" fmla="*/ 1364183 w 1435865"/>
                <a:gd name="connsiteY34-12682" fmla="*/ 756682 h 1078087"/>
                <a:gd name="connsiteX35-12683" fmla="*/ 1218641 w 1435865"/>
                <a:gd name="connsiteY35-12684" fmla="*/ 1001983 h 1078087"/>
                <a:gd name="connsiteX36-12685" fmla="*/ 1165317 w 1435865"/>
                <a:gd name="connsiteY36-12686" fmla="*/ 987415 h 1078087"/>
                <a:gd name="connsiteX37-12687" fmla="*/ 1107333 w 1435865"/>
                <a:gd name="connsiteY37-12688" fmla="*/ 981871 h 1078087"/>
                <a:gd name="connsiteX38-12689" fmla="*/ 1073970 w 1435865"/>
                <a:gd name="connsiteY38-12690" fmla="*/ 982189 h 1078087"/>
                <a:gd name="connsiteX39-12691" fmla="*/ 995871 w 1435865"/>
                <a:gd name="connsiteY39-12692" fmla="*/ 1024512 h 1078087"/>
                <a:gd name="connsiteX0-12693" fmla="*/ 995871 w 1435865"/>
                <a:gd name="connsiteY0-12694" fmla="*/ 1024512 h 1078087"/>
                <a:gd name="connsiteX1-12695" fmla="*/ 963828 w 1435865"/>
                <a:gd name="connsiteY1-12696" fmla="*/ 910922 h 1078087"/>
                <a:gd name="connsiteX2-12697" fmla="*/ 977904 w 1435865"/>
                <a:gd name="connsiteY2-12698" fmla="*/ 1035152 h 1078087"/>
                <a:gd name="connsiteX3-12699" fmla="*/ 916145 w 1435865"/>
                <a:gd name="connsiteY3-12700" fmla="*/ 1052290 h 1078087"/>
                <a:gd name="connsiteX4-12701" fmla="*/ 885632 w 1435865"/>
                <a:gd name="connsiteY4-12702" fmla="*/ 1017550 h 1078087"/>
                <a:gd name="connsiteX5-12703" fmla="*/ 858927 w 1435865"/>
                <a:gd name="connsiteY5-12704" fmla="*/ 991363 h 1078087"/>
                <a:gd name="connsiteX6-12705" fmla="*/ 808277 w 1435865"/>
                <a:gd name="connsiteY6-12706" fmla="*/ 995039 h 1078087"/>
                <a:gd name="connsiteX7-12707" fmla="*/ 790628 w 1435865"/>
                <a:gd name="connsiteY7-12708" fmla="*/ 882100 h 1078087"/>
                <a:gd name="connsiteX8-12709" fmla="*/ 667264 w 1435865"/>
                <a:gd name="connsiteY8-12710" fmla="*/ 886315 h 1078087"/>
                <a:gd name="connsiteX9-12711" fmla="*/ 708732 w 1435865"/>
                <a:gd name="connsiteY9-12712" fmla="*/ 835185 h 1078087"/>
                <a:gd name="connsiteX10-12713" fmla="*/ 811429 w 1435865"/>
                <a:gd name="connsiteY10-12714" fmla="*/ 722791 h 1078087"/>
                <a:gd name="connsiteX11-12715" fmla="*/ 738886 w 1435865"/>
                <a:gd name="connsiteY11-12716" fmla="*/ 775374 h 1078087"/>
                <a:gd name="connsiteX12-12717" fmla="*/ 629081 w 1435865"/>
                <a:gd name="connsiteY12-12718" fmla="*/ 897267 h 1078087"/>
                <a:gd name="connsiteX13-12719" fmla="*/ 356382 w 1435865"/>
                <a:gd name="connsiteY13-12720" fmla="*/ 1018964 h 1078087"/>
                <a:gd name="connsiteX14-12721" fmla="*/ 456883 w 1435865"/>
                <a:gd name="connsiteY14-12722" fmla="*/ 808645 h 1078087"/>
                <a:gd name="connsiteX15-12723" fmla="*/ 406718 w 1435865"/>
                <a:gd name="connsiteY15-12724" fmla="*/ 901906 h 1078087"/>
                <a:gd name="connsiteX16-12725" fmla="*/ 325659 w 1435865"/>
                <a:gd name="connsiteY16-12726" fmla="*/ 1028244 h 1078087"/>
                <a:gd name="connsiteX17-12727" fmla="*/ 214659 w 1435865"/>
                <a:gd name="connsiteY17-12728" fmla="*/ 1039502 h 1078087"/>
                <a:gd name="connsiteX18-12729" fmla="*/ 369193 w 1435865"/>
                <a:gd name="connsiteY18-12730" fmla="*/ 768710 h 1078087"/>
                <a:gd name="connsiteX19-12731" fmla="*/ 463205 w 1435865"/>
                <a:gd name="connsiteY19-12732" fmla="*/ 544845 h 1078087"/>
                <a:gd name="connsiteX20-12733" fmla="*/ 514689 w 1435865"/>
                <a:gd name="connsiteY20-12734" fmla="*/ 755052 h 1078087"/>
                <a:gd name="connsiteX21-12735" fmla="*/ 786171 w 1435865"/>
                <a:gd name="connsiteY21-12736" fmla="*/ 490228 h 1078087"/>
                <a:gd name="connsiteX22-12737" fmla="*/ 699541 w 1435865"/>
                <a:gd name="connsiteY22-12738" fmla="*/ 542635 h 1078087"/>
                <a:gd name="connsiteX23-12739" fmla="*/ 649729 w 1435865"/>
                <a:gd name="connsiteY23-12740" fmla="*/ 578539 h 1078087"/>
                <a:gd name="connsiteX24-12741" fmla="*/ 509842 w 1435865"/>
                <a:gd name="connsiteY24-12742" fmla="*/ 754361 h 1078087"/>
                <a:gd name="connsiteX25-12743" fmla="*/ 242011 w 1435865"/>
                <a:gd name="connsiteY25-12744" fmla="*/ 706270 h 1078087"/>
                <a:gd name="connsiteX26-12745" fmla="*/ 0 w 1435865"/>
                <a:gd name="connsiteY26-12746" fmla="*/ 897013 h 1078087"/>
                <a:gd name="connsiteX27-12747" fmla="*/ 543508 w 1435865"/>
                <a:gd name="connsiteY27-12748" fmla="*/ 0 h 1078087"/>
                <a:gd name="connsiteX28-12749" fmla="*/ 745856 w 1435865"/>
                <a:gd name="connsiteY28-12750" fmla="*/ 85534 h 1078087"/>
                <a:gd name="connsiteX29-12751" fmla="*/ 916259 w 1435865"/>
                <a:gd name="connsiteY29-12752" fmla="*/ 184312 h 1078087"/>
                <a:gd name="connsiteX30-12753" fmla="*/ 1315146 w 1435865"/>
                <a:gd name="connsiteY30-12754" fmla="*/ 198516 h 1078087"/>
                <a:gd name="connsiteX31-12755" fmla="*/ 1435474 w 1435865"/>
                <a:gd name="connsiteY31-12756" fmla="*/ 79982 h 1078087"/>
                <a:gd name="connsiteX32-12757" fmla="*/ 1280445 w 1435865"/>
                <a:gd name="connsiteY32-12758" fmla="*/ 523272 h 1078087"/>
                <a:gd name="connsiteX33-12759" fmla="*/ 1273671 w 1435865"/>
                <a:gd name="connsiteY33-12760" fmla="*/ 693489 h 1078087"/>
                <a:gd name="connsiteX34-12761" fmla="*/ 1364183 w 1435865"/>
                <a:gd name="connsiteY34-12762" fmla="*/ 756682 h 1078087"/>
                <a:gd name="connsiteX35-12763" fmla="*/ 1218641 w 1435865"/>
                <a:gd name="connsiteY35-12764" fmla="*/ 1001983 h 1078087"/>
                <a:gd name="connsiteX36-12765" fmla="*/ 1165317 w 1435865"/>
                <a:gd name="connsiteY36-12766" fmla="*/ 987415 h 1078087"/>
                <a:gd name="connsiteX37-12767" fmla="*/ 1107333 w 1435865"/>
                <a:gd name="connsiteY37-12768" fmla="*/ 981871 h 1078087"/>
                <a:gd name="connsiteX38-12769" fmla="*/ 1073970 w 1435865"/>
                <a:gd name="connsiteY38-12770" fmla="*/ 982189 h 1078087"/>
                <a:gd name="connsiteX39-12771" fmla="*/ 995871 w 1435865"/>
                <a:gd name="connsiteY39-12772" fmla="*/ 1024512 h 1078087"/>
                <a:gd name="connsiteX0-12773" fmla="*/ 995871 w 1435865"/>
                <a:gd name="connsiteY0-12774" fmla="*/ 1024512 h 1078087"/>
                <a:gd name="connsiteX1-12775" fmla="*/ 963828 w 1435865"/>
                <a:gd name="connsiteY1-12776" fmla="*/ 910922 h 1078087"/>
                <a:gd name="connsiteX2-12777" fmla="*/ 977904 w 1435865"/>
                <a:gd name="connsiteY2-12778" fmla="*/ 1035152 h 1078087"/>
                <a:gd name="connsiteX3-12779" fmla="*/ 916145 w 1435865"/>
                <a:gd name="connsiteY3-12780" fmla="*/ 1052290 h 1078087"/>
                <a:gd name="connsiteX4-12781" fmla="*/ 885632 w 1435865"/>
                <a:gd name="connsiteY4-12782" fmla="*/ 1017550 h 1078087"/>
                <a:gd name="connsiteX5-12783" fmla="*/ 858927 w 1435865"/>
                <a:gd name="connsiteY5-12784" fmla="*/ 991363 h 1078087"/>
                <a:gd name="connsiteX6-12785" fmla="*/ 808277 w 1435865"/>
                <a:gd name="connsiteY6-12786" fmla="*/ 995039 h 1078087"/>
                <a:gd name="connsiteX7-12787" fmla="*/ 790628 w 1435865"/>
                <a:gd name="connsiteY7-12788" fmla="*/ 882100 h 1078087"/>
                <a:gd name="connsiteX8-12789" fmla="*/ 667264 w 1435865"/>
                <a:gd name="connsiteY8-12790" fmla="*/ 886315 h 1078087"/>
                <a:gd name="connsiteX9-12791" fmla="*/ 708732 w 1435865"/>
                <a:gd name="connsiteY9-12792" fmla="*/ 835185 h 1078087"/>
                <a:gd name="connsiteX10-12793" fmla="*/ 811429 w 1435865"/>
                <a:gd name="connsiteY10-12794" fmla="*/ 722791 h 1078087"/>
                <a:gd name="connsiteX11-12795" fmla="*/ 738886 w 1435865"/>
                <a:gd name="connsiteY11-12796" fmla="*/ 775374 h 1078087"/>
                <a:gd name="connsiteX12-12797" fmla="*/ 629081 w 1435865"/>
                <a:gd name="connsiteY12-12798" fmla="*/ 897267 h 1078087"/>
                <a:gd name="connsiteX13-12799" fmla="*/ 356382 w 1435865"/>
                <a:gd name="connsiteY13-12800" fmla="*/ 1018964 h 1078087"/>
                <a:gd name="connsiteX14-12801" fmla="*/ 456883 w 1435865"/>
                <a:gd name="connsiteY14-12802" fmla="*/ 808645 h 1078087"/>
                <a:gd name="connsiteX15-12803" fmla="*/ 406718 w 1435865"/>
                <a:gd name="connsiteY15-12804" fmla="*/ 901906 h 1078087"/>
                <a:gd name="connsiteX16-12805" fmla="*/ 325659 w 1435865"/>
                <a:gd name="connsiteY16-12806" fmla="*/ 1028244 h 1078087"/>
                <a:gd name="connsiteX17-12807" fmla="*/ 214659 w 1435865"/>
                <a:gd name="connsiteY17-12808" fmla="*/ 1039502 h 1078087"/>
                <a:gd name="connsiteX18-12809" fmla="*/ 369193 w 1435865"/>
                <a:gd name="connsiteY18-12810" fmla="*/ 768710 h 1078087"/>
                <a:gd name="connsiteX19-12811" fmla="*/ 463205 w 1435865"/>
                <a:gd name="connsiteY19-12812" fmla="*/ 544845 h 1078087"/>
                <a:gd name="connsiteX20-12813" fmla="*/ 514689 w 1435865"/>
                <a:gd name="connsiteY20-12814" fmla="*/ 755052 h 1078087"/>
                <a:gd name="connsiteX21-12815" fmla="*/ 786171 w 1435865"/>
                <a:gd name="connsiteY21-12816" fmla="*/ 490228 h 1078087"/>
                <a:gd name="connsiteX22-12817" fmla="*/ 699541 w 1435865"/>
                <a:gd name="connsiteY22-12818" fmla="*/ 542635 h 1078087"/>
                <a:gd name="connsiteX23-12819" fmla="*/ 649729 w 1435865"/>
                <a:gd name="connsiteY23-12820" fmla="*/ 578539 h 1078087"/>
                <a:gd name="connsiteX24-12821" fmla="*/ 509842 w 1435865"/>
                <a:gd name="connsiteY24-12822" fmla="*/ 754361 h 1078087"/>
                <a:gd name="connsiteX25-12823" fmla="*/ 242011 w 1435865"/>
                <a:gd name="connsiteY25-12824" fmla="*/ 706270 h 1078087"/>
                <a:gd name="connsiteX26-12825" fmla="*/ 0 w 1435865"/>
                <a:gd name="connsiteY26-12826" fmla="*/ 897013 h 1078087"/>
                <a:gd name="connsiteX27-12827" fmla="*/ 543508 w 1435865"/>
                <a:gd name="connsiteY27-12828" fmla="*/ 0 h 1078087"/>
                <a:gd name="connsiteX28-12829" fmla="*/ 745856 w 1435865"/>
                <a:gd name="connsiteY28-12830" fmla="*/ 85534 h 1078087"/>
                <a:gd name="connsiteX29-12831" fmla="*/ 916259 w 1435865"/>
                <a:gd name="connsiteY29-12832" fmla="*/ 184312 h 1078087"/>
                <a:gd name="connsiteX30-12833" fmla="*/ 1315146 w 1435865"/>
                <a:gd name="connsiteY30-12834" fmla="*/ 198516 h 1078087"/>
                <a:gd name="connsiteX31-12835" fmla="*/ 1435474 w 1435865"/>
                <a:gd name="connsiteY31-12836" fmla="*/ 79982 h 1078087"/>
                <a:gd name="connsiteX32-12837" fmla="*/ 1280445 w 1435865"/>
                <a:gd name="connsiteY32-12838" fmla="*/ 523272 h 1078087"/>
                <a:gd name="connsiteX33-12839" fmla="*/ 1273671 w 1435865"/>
                <a:gd name="connsiteY33-12840" fmla="*/ 693489 h 1078087"/>
                <a:gd name="connsiteX34-12841" fmla="*/ 1364183 w 1435865"/>
                <a:gd name="connsiteY34-12842" fmla="*/ 756682 h 1078087"/>
                <a:gd name="connsiteX35-12843" fmla="*/ 1218641 w 1435865"/>
                <a:gd name="connsiteY35-12844" fmla="*/ 1001983 h 1078087"/>
                <a:gd name="connsiteX36-12845" fmla="*/ 1165317 w 1435865"/>
                <a:gd name="connsiteY36-12846" fmla="*/ 987415 h 1078087"/>
                <a:gd name="connsiteX37-12847" fmla="*/ 1107333 w 1435865"/>
                <a:gd name="connsiteY37-12848" fmla="*/ 981871 h 1078087"/>
                <a:gd name="connsiteX38-12849" fmla="*/ 1073970 w 1435865"/>
                <a:gd name="connsiteY38-12850" fmla="*/ 982189 h 1078087"/>
                <a:gd name="connsiteX39-12851" fmla="*/ 995871 w 1435865"/>
                <a:gd name="connsiteY39-12852" fmla="*/ 1024512 h 1078087"/>
                <a:gd name="connsiteX0-12853" fmla="*/ 995871 w 1435865"/>
                <a:gd name="connsiteY0-12854" fmla="*/ 1024512 h 1078087"/>
                <a:gd name="connsiteX1-12855" fmla="*/ 963828 w 1435865"/>
                <a:gd name="connsiteY1-12856" fmla="*/ 910922 h 1078087"/>
                <a:gd name="connsiteX2-12857" fmla="*/ 977904 w 1435865"/>
                <a:gd name="connsiteY2-12858" fmla="*/ 1035152 h 1078087"/>
                <a:gd name="connsiteX3-12859" fmla="*/ 916145 w 1435865"/>
                <a:gd name="connsiteY3-12860" fmla="*/ 1052290 h 1078087"/>
                <a:gd name="connsiteX4-12861" fmla="*/ 885632 w 1435865"/>
                <a:gd name="connsiteY4-12862" fmla="*/ 1017550 h 1078087"/>
                <a:gd name="connsiteX5-12863" fmla="*/ 858927 w 1435865"/>
                <a:gd name="connsiteY5-12864" fmla="*/ 991363 h 1078087"/>
                <a:gd name="connsiteX6-12865" fmla="*/ 808277 w 1435865"/>
                <a:gd name="connsiteY6-12866" fmla="*/ 995039 h 1078087"/>
                <a:gd name="connsiteX7-12867" fmla="*/ 790628 w 1435865"/>
                <a:gd name="connsiteY7-12868" fmla="*/ 882100 h 1078087"/>
                <a:gd name="connsiteX8-12869" fmla="*/ 667264 w 1435865"/>
                <a:gd name="connsiteY8-12870" fmla="*/ 886315 h 1078087"/>
                <a:gd name="connsiteX9-12871" fmla="*/ 708732 w 1435865"/>
                <a:gd name="connsiteY9-12872" fmla="*/ 835185 h 1078087"/>
                <a:gd name="connsiteX10-12873" fmla="*/ 811429 w 1435865"/>
                <a:gd name="connsiteY10-12874" fmla="*/ 722791 h 1078087"/>
                <a:gd name="connsiteX11-12875" fmla="*/ 738886 w 1435865"/>
                <a:gd name="connsiteY11-12876" fmla="*/ 775374 h 1078087"/>
                <a:gd name="connsiteX12-12877" fmla="*/ 629081 w 1435865"/>
                <a:gd name="connsiteY12-12878" fmla="*/ 897267 h 1078087"/>
                <a:gd name="connsiteX13-12879" fmla="*/ 356382 w 1435865"/>
                <a:gd name="connsiteY13-12880" fmla="*/ 1018964 h 1078087"/>
                <a:gd name="connsiteX14-12881" fmla="*/ 456883 w 1435865"/>
                <a:gd name="connsiteY14-12882" fmla="*/ 808645 h 1078087"/>
                <a:gd name="connsiteX15-12883" fmla="*/ 406718 w 1435865"/>
                <a:gd name="connsiteY15-12884" fmla="*/ 901906 h 1078087"/>
                <a:gd name="connsiteX16-12885" fmla="*/ 325659 w 1435865"/>
                <a:gd name="connsiteY16-12886" fmla="*/ 1028244 h 1078087"/>
                <a:gd name="connsiteX17-12887" fmla="*/ 214659 w 1435865"/>
                <a:gd name="connsiteY17-12888" fmla="*/ 1039502 h 1078087"/>
                <a:gd name="connsiteX18-12889" fmla="*/ 369193 w 1435865"/>
                <a:gd name="connsiteY18-12890" fmla="*/ 768710 h 1078087"/>
                <a:gd name="connsiteX19-12891" fmla="*/ 393995 w 1435865"/>
                <a:gd name="connsiteY19-12892" fmla="*/ 778071 h 1078087"/>
                <a:gd name="connsiteX20-12893" fmla="*/ 514689 w 1435865"/>
                <a:gd name="connsiteY20-12894" fmla="*/ 755052 h 1078087"/>
                <a:gd name="connsiteX21-12895" fmla="*/ 786171 w 1435865"/>
                <a:gd name="connsiteY21-12896" fmla="*/ 490228 h 1078087"/>
                <a:gd name="connsiteX22-12897" fmla="*/ 699541 w 1435865"/>
                <a:gd name="connsiteY22-12898" fmla="*/ 542635 h 1078087"/>
                <a:gd name="connsiteX23-12899" fmla="*/ 649729 w 1435865"/>
                <a:gd name="connsiteY23-12900" fmla="*/ 578539 h 1078087"/>
                <a:gd name="connsiteX24-12901" fmla="*/ 509842 w 1435865"/>
                <a:gd name="connsiteY24-12902" fmla="*/ 754361 h 1078087"/>
                <a:gd name="connsiteX25-12903" fmla="*/ 242011 w 1435865"/>
                <a:gd name="connsiteY25-12904" fmla="*/ 706270 h 1078087"/>
                <a:gd name="connsiteX26-12905" fmla="*/ 0 w 1435865"/>
                <a:gd name="connsiteY26-12906" fmla="*/ 897013 h 1078087"/>
                <a:gd name="connsiteX27-12907" fmla="*/ 543508 w 1435865"/>
                <a:gd name="connsiteY27-12908" fmla="*/ 0 h 1078087"/>
                <a:gd name="connsiteX28-12909" fmla="*/ 745856 w 1435865"/>
                <a:gd name="connsiteY28-12910" fmla="*/ 85534 h 1078087"/>
                <a:gd name="connsiteX29-12911" fmla="*/ 916259 w 1435865"/>
                <a:gd name="connsiteY29-12912" fmla="*/ 184312 h 1078087"/>
                <a:gd name="connsiteX30-12913" fmla="*/ 1315146 w 1435865"/>
                <a:gd name="connsiteY30-12914" fmla="*/ 198516 h 1078087"/>
                <a:gd name="connsiteX31-12915" fmla="*/ 1435474 w 1435865"/>
                <a:gd name="connsiteY31-12916" fmla="*/ 79982 h 1078087"/>
                <a:gd name="connsiteX32-12917" fmla="*/ 1280445 w 1435865"/>
                <a:gd name="connsiteY32-12918" fmla="*/ 523272 h 1078087"/>
                <a:gd name="connsiteX33-12919" fmla="*/ 1273671 w 1435865"/>
                <a:gd name="connsiteY33-12920" fmla="*/ 693489 h 1078087"/>
                <a:gd name="connsiteX34-12921" fmla="*/ 1364183 w 1435865"/>
                <a:gd name="connsiteY34-12922" fmla="*/ 756682 h 1078087"/>
                <a:gd name="connsiteX35-12923" fmla="*/ 1218641 w 1435865"/>
                <a:gd name="connsiteY35-12924" fmla="*/ 1001983 h 1078087"/>
                <a:gd name="connsiteX36-12925" fmla="*/ 1165317 w 1435865"/>
                <a:gd name="connsiteY36-12926" fmla="*/ 987415 h 1078087"/>
                <a:gd name="connsiteX37-12927" fmla="*/ 1107333 w 1435865"/>
                <a:gd name="connsiteY37-12928" fmla="*/ 981871 h 1078087"/>
                <a:gd name="connsiteX38-12929" fmla="*/ 1073970 w 1435865"/>
                <a:gd name="connsiteY38-12930" fmla="*/ 982189 h 1078087"/>
                <a:gd name="connsiteX39-12931" fmla="*/ 995871 w 1435865"/>
                <a:gd name="connsiteY39-12932" fmla="*/ 1024512 h 1078087"/>
                <a:gd name="connsiteX0-12933" fmla="*/ 995871 w 1435865"/>
                <a:gd name="connsiteY0-12934" fmla="*/ 1024512 h 1078087"/>
                <a:gd name="connsiteX1-12935" fmla="*/ 963828 w 1435865"/>
                <a:gd name="connsiteY1-12936" fmla="*/ 910922 h 1078087"/>
                <a:gd name="connsiteX2-12937" fmla="*/ 977904 w 1435865"/>
                <a:gd name="connsiteY2-12938" fmla="*/ 1035152 h 1078087"/>
                <a:gd name="connsiteX3-12939" fmla="*/ 916145 w 1435865"/>
                <a:gd name="connsiteY3-12940" fmla="*/ 1052290 h 1078087"/>
                <a:gd name="connsiteX4-12941" fmla="*/ 885632 w 1435865"/>
                <a:gd name="connsiteY4-12942" fmla="*/ 1017550 h 1078087"/>
                <a:gd name="connsiteX5-12943" fmla="*/ 858927 w 1435865"/>
                <a:gd name="connsiteY5-12944" fmla="*/ 991363 h 1078087"/>
                <a:gd name="connsiteX6-12945" fmla="*/ 808277 w 1435865"/>
                <a:gd name="connsiteY6-12946" fmla="*/ 995039 h 1078087"/>
                <a:gd name="connsiteX7-12947" fmla="*/ 790628 w 1435865"/>
                <a:gd name="connsiteY7-12948" fmla="*/ 882100 h 1078087"/>
                <a:gd name="connsiteX8-12949" fmla="*/ 667264 w 1435865"/>
                <a:gd name="connsiteY8-12950" fmla="*/ 886315 h 1078087"/>
                <a:gd name="connsiteX9-12951" fmla="*/ 708732 w 1435865"/>
                <a:gd name="connsiteY9-12952" fmla="*/ 835185 h 1078087"/>
                <a:gd name="connsiteX10-12953" fmla="*/ 811429 w 1435865"/>
                <a:gd name="connsiteY10-12954" fmla="*/ 722791 h 1078087"/>
                <a:gd name="connsiteX11-12955" fmla="*/ 738886 w 1435865"/>
                <a:gd name="connsiteY11-12956" fmla="*/ 775374 h 1078087"/>
                <a:gd name="connsiteX12-12957" fmla="*/ 629081 w 1435865"/>
                <a:gd name="connsiteY12-12958" fmla="*/ 897267 h 1078087"/>
                <a:gd name="connsiteX13-12959" fmla="*/ 356382 w 1435865"/>
                <a:gd name="connsiteY13-12960" fmla="*/ 1018964 h 1078087"/>
                <a:gd name="connsiteX14-12961" fmla="*/ 456883 w 1435865"/>
                <a:gd name="connsiteY14-12962" fmla="*/ 808645 h 1078087"/>
                <a:gd name="connsiteX15-12963" fmla="*/ 406718 w 1435865"/>
                <a:gd name="connsiteY15-12964" fmla="*/ 901906 h 1078087"/>
                <a:gd name="connsiteX16-12965" fmla="*/ 325659 w 1435865"/>
                <a:gd name="connsiteY16-12966" fmla="*/ 1028244 h 1078087"/>
                <a:gd name="connsiteX17-12967" fmla="*/ 214659 w 1435865"/>
                <a:gd name="connsiteY17-12968" fmla="*/ 1039502 h 1078087"/>
                <a:gd name="connsiteX18-12969" fmla="*/ 369193 w 1435865"/>
                <a:gd name="connsiteY18-12970" fmla="*/ 768710 h 1078087"/>
                <a:gd name="connsiteX19-12971" fmla="*/ 394055 w 1435865"/>
                <a:gd name="connsiteY19-12972" fmla="*/ 719444 h 1078087"/>
                <a:gd name="connsiteX20-12973" fmla="*/ 514689 w 1435865"/>
                <a:gd name="connsiteY20-12974" fmla="*/ 755052 h 1078087"/>
                <a:gd name="connsiteX21-12975" fmla="*/ 786171 w 1435865"/>
                <a:gd name="connsiteY21-12976" fmla="*/ 490228 h 1078087"/>
                <a:gd name="connsiteX22-12977" fmla="*/ 699541 w 1435865"/>
                <a:gd name="connsiteY22-12978" fmla="*/ 542635 h 1078087"/>
                <a:gd name="connsiteX23-12979" fmla="*/ 649729 w 1435865"/>
                <a:gd name="connsiteY23-12980" fmla="*/ 578539 h 1078087"/>
                <a:gd name="connsiteX24-12981" fmla="*/ 509842 w 1435865"/>
                <a:gd name="connsiteY24-12982" fmla="*/ 754361 h 1078087"/>
                <a:gd name="connsiteX25-12983" fmla="*/ 242011 w 1435865"/>
                <a:gd name="connsiteY25-12984" fmla="*/ 706270 h 1078087"/>
                <a:gd name="connsiteX26-12985" fmla="*/ 0 w 1435865"/>
                <a:gd name="connsiteY26-12986" fmla="*/ 897013 h 1078087"/>
                <a:gd name="connsiteX27-12987" fmla="*/ 543508 w 1435865"/>
                <a:gd name="connsiteY27-12988" fmla="*/ 0 h 1078087"/>
                <a:gd name="connsiteX28-12989" fmla="*/ 745856 w 1435865"/>
                <a:gd name="connsiteY28-12990" fmla="*/ 85534 h 1078087"/>
                <a:gd name="connsiteX29-12991" fmla="*/ 916259 w 1435865"/>
                <a:gd name="connsiteY29-12992" fmla="*/ 184312 h 1078087"/>
                <a:gd name="connsiteX30-12993" fmla="*/ 1315146 w 1435865"/>
                <a:gd name="connsiteY30-12994" fmla="*/ 198516 h 1078087"/>
                <a:gd name="connsiteX31-12995" fmla="*/ 1435474 w 1435865"/>
                <a:gd name="connsiteY31-12996" fmla="*/ 79982 h 1078087"/>
                <a:gd name="connsiteX32-12997" fmla="*/ 1280445 w 1435865"/>
                <a:gd name="connsiteY32-12998" fmla="*/ 523272 h 1078087"/>
                <a:gd name="connsiteX33-12999" fmla="*/ 1273671 w 1435865"/>
                <a:gd name="connsiteY33-13000" fmla="*/ 693489 h 1078087"/>
                <a:gd name="connsiteX34-13001" fmla="*/ 1364183 w 1435865"/>
                <a:gd name="connsiteY34-13002" fmla="*/ 756682 h 1078087"/>
                <a:gd name="connsiteX35-13003" fmla="*/ 1218641 w 1435865"/>
                <a:gd name="connsiteY35-13004" fmla="*/ 1001983 h 1078087"/>
                <a:gd name="connsiteX36-13005" fmla="*/ 1165317 w 1435865"/>
                <a:gd name="connsiteY36-13006" fmla="*/ 987415 h 1078087"/>
                <a:gd name="connsiteX37-13007" fmla="*/ 1107333 w 1435865"/>
                <a:gd name="connsiteY37-13008" fmla="*/ 981871 h 1078087"/>
                <a:gd name="connsiteX38-13009" fmla="*/ 1073970 w 1435865"/>
                <a:gd name="connsiteY38-13010" fmla="*/ 982189 h 1078087"/>
                <a:gd name="connsiteX39-13011" fmla="*/ 995871 w 1435865"/>
                <a:gd name="connsiteY39-13012" fmla="*/ 1024512 h 1078087"/>
                <a:gd name="connsiteX0-13013" fmla="*/ 995871 w 1435865"/>
                <a:gd name="connsiteY0-13014" fmla="*/ 1024512 h 1078087"/>
                <a:gd name="connsiteX1-13015" fmla="*/ 963828 w 1435865"/>
                <a:gd name="connsiteY1-13016" fmla="*/ 910922 h 1078087"/>
                <a:gd name="connsiteX2-13017" fmla="*/ 977904 w 1435865"/>
                <a:gd name="connsiteY2-13018" fmla="*/ 1035152 h 1078087"/>
                <a:gd name="connsiteX3-13019" fmla="*/ 916145 w 1435865"/>
                <a:gd name="connsiteY3-13020" fmla="*/ 1052290 h 1078087"/>
                <a:gd name="connsiteX4-13021" fmla="*/ 885632 w 1435865"/>
                <a:gd name="connsiteY4-13022" fmla="*/ 1017550 h 1078087"/>
                <a:gd name="connsiteX5-13023" fmla="*/ 858927 w 1435865"/>
                <a:gd name="connsiteY5-13024" fmla="*/ 991363 h 1078087"/>
                <a:gd name="connsiteX6-13025" fmla="*/ 808277 w 1435865"/>
                <a:gd name="connsiteY6-13026" fmla="*/ 995039 h 1078087"/>
                <a:gd name="connsiteX7-13027" fmla="*/ 790628 w 1435865"/>
                <a:gd name="connsiteY7-13028" fmla="*/ 882100 h 1078087"/>
                <a:gd name="connsiteX8-13029" fmla="*/ 667264 w 1435865"/>
                <a:gd name="connsiteY8-13030" fmla="*/ 886315 h 1078087"/>
                <a:gd name="connsiteX9-13031" fmla="*/ 708732 w 1435865"/>
                <a:gd name="connsiteY9-13032" fmla="*/ 835185 h 1078087"/>
                <a:gd name="connsiteX10-13033" fmla="*/ 811429 w 1435865"/>
                <a:gd name="connsiteY10-13034" fmla="*/ 722791 h 1078087"/>
                <a:gd name="connsiteX11-13035" fmla="*/ 738886 w 1435865"/>
                <a:gd name="connsiteY11-13036" fmla="*/ 775374 h 1078087"/>
                <a:gd name="connsiteX12-13037" fmla="*/ 629081 w 1435865"/>
                <a:gd name="connsiteY12-13038" fmla="*/ 897267 h 1078087"/>
                <a:gd name="connsiteX13-13039" fmla="*/ 356382 w 1435865"/>
                <a:gd name="connsiteY13-13040" fmla="*/ 1018964 h 1078087"/>
                <a:gd name="connsiteX14-13041" fmla="*/ 456883 w 1435865"/>
                <a:gd name="connsiteY14-13042" fmla="*/ 808645 h 1078087"/>
                <a:gd name="connsiteX15-13043" fmla="*/ 406718 w 1435865"/>
                <a:gd name="connsiteY15-13044" fmla="*/ 901906 h 1078087"/>
                <a:gd name="connsiteX16-13045" fmla="*/ 325659 w 1435865"/>
                <a:gd name="connsiteY16-13046" fmla="*/ 1028244 h 1078087"/>
                <a:gd name="connsiteX17-13047" fmla="*/ 214659 w 1435865"/>
                <a:gd name="connsiteY17-13048" fmla="*/ 1039502 h 1078087"/>
                <a:gd name="connsiteX18-13049" fmla="*/ 369193 w 1435865"/>
                <a:gd name="connsiteY18-13050" fmla="*/ 768710 h 1078087"/>
                <a:gd name="connsiteX19-13051" fmla="*/ 394055 w 1435865"/>
                <a:gd name="connsiteY19-13052" fmla="*/ 719444 h 1078087"/>
                <a:gd name="connsiteX20-13053" fmla="*/ 514689 w 1435865"/>
                <a:gd name="connsiteY20-13054" fmla="*/ 755052 h 1078087"/>
                <a:gd name="connsiteX21-13055" fmla="*/ 786171 w 1435865"/>
                <a:gd name="connsiteY21-13056" fmla="*/ 490228 h 1078087"/>
                <a:gd name="connsiteX22-13057" fmla="*/ 699541 w 1435865"/>
                <a:gd name="connsiteY22-13058" fmla="*/ 542635 h 1078087"/>
                <a:gd name="connsiteX23-13059" fmla="*/ 649729 w 1435865"/>
                <a:gd name="connsiteY23-13060" fmla="*/ 578539 h 1078087"/>
                <a:gd name="connsiteX24-13061" fmla="*/ 509842 w 1435865"/>
                <a:gd name="connsiteY24-13062" fmla="*/ 754361 h 1078087"/>
                <a:gd name="connsiteX25-13063" fmla="*/ 337297 w 1435865"/>
                <a:gd name="connsiteY25-13064" fmla="*/ 597256 h 1078087"/>
                <a:gd name="connsiteX26-13065" fmla="*/ 0 w 1435865"/>
                <a:gd name="connsiteY26-13066" fmla="*/ 897013 h 1078087"/>
                <a:gd name="connsiteX27-13067" fmla="*/ 543508 w 1435865"/>
                <a:gd name="connsiteY27-13068" fmla="*/ 0 h 1078087"/>
                <a:gd name="connsiteX28-13069" fmla="*/ 745856 w 1435865"/>
                <a:gd name="connsiteY28-13070" fmla="*/ 85534 h 1078087"/>
                <a:gd name="connsiteX29-13071" fmla="*/ 916259 w 1435865"/>
                <a:gd name="connsiteY29-13072" fmla="*/ 184312 h 1078087"/>
                <a:gd name="connsiteX30-13073" fmla="*/ 1315146 w 1435865"/>
                <a:gd name="connsiteY30-13074" fmla="*/ 198516 h 1078087"/>
                <a:gd name="connsiteX31-13075" fmla="*/ 1435474 w 1435865"/>
                <a:gd name="connsiteY31-13076" fmla="*/ 79982 h 1078087"/>
                <a:gd name="connsiteX32-13077" fmla="*/ 1280445 w 1435865"/>
                <a:gd name="connsiteY32-13078" fmla="*/ 523272 h 1078087"/>
                <a:gd name="connsiteX33-13079" fmla="*/ 1273671 w 1435865"/>
                <a:gd name="connsiteY33-13080" fmla="*/ 693489 h 1078087"/>
                <a:gd name="connsiteX34-13081" fmla="*/ 1364183 w 1435865"/>
                <a:gd name="connsiteY34-13082" fmla="*/ 756682 h 1078087"/>
                <a:gd name="connsiteX35-13083" fmla="*/ 1218641 w 1435865"/>
                <a:gd name="connsiteY35-13084" fmla="*/ 1001983 h 1078087"/>
                <a:gd name="connsiteX36-13085" fmla="*/ 1165317 w 1435865"/>
                <a:gd name="connsiteY36-13086" fmla="*/ 987415 h 1078087"/>
                <a:gd name="connsiteX37-13087" fmla="*/ 1107333 w 1435865"/>
                <a:gd name="connsiteY37-13088" fmla="*/ 981871 h 1078087"/>
                <a:gd name="connsiteX38-13089" fmla="*/ 1073970 w 1435865"/>
                <a:gd name="connsiteY38-13090" fmla="*/ 982189 h 1078087"/>
                <a:gd name="connsiteX39-13091" fmla="*/ 995871 w 1435865"/>
                <a:gd name="connsiteY39-13092" fmla="*/ 1024512 h 1078087"/>
                <a:gd name="connsiteX0-13093" fmla="*/ 995871 w 1435865"/>
                <a:gd name="connsiteY0-13094" fmla="*/ 1024512 h 1078087"/>
                <a:gd name="connsiteX1-13095" fmla="*/ 963828 w 1435865"/>
                <a:gd name="connsiteY1-13096" fmla="*/ 910922 h 1078087"/>
                <a:gd name="connsiteX2-13097" fmla="*/ 977904 w 1435865"/>
                <a:gd name="connsiteY2-13098" fmla="*/ 1035152 h 1078087"/>
                <a:gd name="connsiteX3-13099" fmla="*/ 916145 w 1435865"/>
                <a:gd name="connsiteY3-13100" fmla="*/ 1052290 h 1078087"/>
                <a:gd name="connsiteX4-13101" fmla="*/ 885632 w 1435865"/>
                <a:gd name="connsiteY4-13102" fmla="*/ 1017550 h 1078087"/>
                <a:gd name="connsiteX5-13103" fmla="*/ 858927 w 1435865"/>
                <a:gd name="connsiteY5-13104" fmla="*/ 991363 h 1078087"/>
                <a:gd name="connsiteX6-13105" fmla="*/ 808277 w 1435865"/>
                <a:gd name="connsiteY6-13106" fmla="*/ 995039 h 1078087"/>
                <a:gd name="connsiteX7-13107" fmla="*/ 790628 w 1435865"/>
                <a:gd name="connsiteY7-13108" fmla="*/ 882100 h 1078087"/>
                <a:gd name="connsiteX8-13109" fmla="*/ 667264 w 1435865"/>
                <a:gd name="connsiteY8-13110" fmla="*/ 886315 h 1078087"/>
                <a:gd name="connsiteX9-13111" fmla="*/ 708732 w 1435865"/>
                <a:gd name="connsiteY9-13112" fmla="*/ 835185 h 1078087"/>
                <a:gd name="connsiteX10-13113" fmla="*/ 811429 w 1435865"/>
                <a:gd name="connsiteY10-13114" fmla="*/ 722791 h 1078087"/>
                <a:gd name="connsiteX11-13115" fmla="*/ 738886 w 1435865"/>
                <a:gd name="connsiteY11-13116" fmla="*/ 775374 h 1078087"/>
                <a:gd name="connsiteX12-13117" fmla="*/ 629081 w 1435865"/>
                <a:gd name="connsiteY12-13118" fmla="*/ 897267 h 1078087"/>
                <a:gd name="connsiteX13-13119" fmla="*/ 356382 w 1435865"/>
                <a:gd name="connsiteY13-13120" fmla="*/ 1018964 h 1078087"/>
                <a:gd name="connsiteX14-13121" fmla="*/ 456883 w 1435865"/>
                <a:gd name="connsiteY14-13122" fmla="*/ 808645 h 1078087"/>
                <a:gd name="connsiteX15-13123" fmla="*/ 406718 w 1435865"/>
                <a:gd name="connsiteY15-13124" fmla="*/ 901906 h 1078087"/>
                <a:gd name="connsiteX16-13125" fmla="*/ 325659 w 1435865"/>
                <a:gd name="connsiteY16-13126" fmla="*/ 1028244 h 1078087"/>
                <a:gd name="connsiteX17-13127" fmla="*/ 214659 w 1435865"/>
                <a:gd name="connsiteY17-13128" fmla="*/ 1039502 h 1078087"/>
                <a:gd name="connsiteX18-13129" fmla="*/ 369193 w 1435865"/>
                <a:gd name="connsiteY18-13130" fmla="*/ 768710 h 1078087"/>
                <a:gd name="connsiteX19-13131" fmla="*/ 394055 w 1435865"/>
                <a:gd name="connsiteY19-13132" fmla="*/ 719444 h 1078087"/>
                <a:gd name="connsiteX20-13133" fmla="*/ 514689 w 1435865"/>
                <a:gd name="connsiteY20-13134" fmla="*/ 755052 h 1078087"/>
                <a:gd name="connsiteX21-13135" fmla="*/ 786171 w 1435865"/>
                <a:gd name="connsiteY21-13136" fmla="*/ 490228 h 1078087"/>
                <a:gd name="connsiteX22-13137" fmla="*/ 699541 w 1435865"/>
                <a:gd name="connsiteY22-13138" fmla="*/ 542635 h 1078087"/>
                <a:gd name="connsiteX23-13139" fmla="*/ 649729 w 1435865"/>
                <a:gd name="connsiteY23-13140" fmla="*/ 578539 h 1078087"/>
                <a:gd name="connsiteX24-13141" fmla="*/ 509842 w 1435865"/>
                <a:gd name="connsiteY24-13142" fmla="*/ 754361 h 1078087"/>
                <a:gd name="connsiteX25-13143" fmla="*/ 462019 w 1435865"/>
                <a:gd name="connsiteY25-13144" fmla="*/ 542816 h 1078087"/>
                <a:gd name="connsiteX26-13145" fmla="*/ 0 w 1435865"/>
                <a:gd name="connsiteY26-13146" fmla="*/ 897013 h 1078087"/>
                <a:gd name="connsiteX27-13147" fmla="*/ 543508 w 1435865"/>
                <a:gd name="connsiteY27-13148" fmla="*/ 0 h 1078087"/>
                <a:gd name="connsiteX28-13149" fmla="*/ 745856 w 1435865"/>
                <a:gd name="connsiteY28-13150" fmla="*/ 85534 h 1078087"/>
                <a:gd name="connsiteX29-13151" fmla="*/ 916259 w 1435865"/>
                <a:gd name="connsiteY29-13152" fmla="*/ 184312 h 1078087"/>
                <a:gd name="connsiteX30-13153" fmla="*/ 1315146 w 1435865"/>
                <a:gd name="connsiteY30-13154" fmla="*/ 198516 h 1078087"/>
                <a:gd name="connsiteX31-13155" fmla="*/ 1435474 w 1435865"/>
                <a:gd name="connsiteY31-13156" fmla="*/ 79982 h 1078087"/>
                <a:gd name="connsiteX32-13157" fmla="*/ 1280445 w 1435865"/>
                <a:gd name="connsiteY32-13158" fmla="*/ 523272 h 1078087"/>
                <a:gd name="connsiteX33-13159" fmla="*/ 1273671 w 1435865"/>
                <a:gd name="connsiteY33-13160" fmla="*/ 693489 h 1078087"/>
                <a:gd name="connsiteX34-13161" fmla="*/ 1364183 w 1435865"/>
                <a:gd name="connsiteY34-13162" fmla="*/ 756682 h 1078087"/>
                <a:gd name="connsiteX35-13163" fmla="*/ 1218641 w 1435865"/>
                <a:gd name="connsiteY35-13164" fmla="*/ 1001983 h 1078087"/>
                <a:gd name="connsiteX36-13165" fmla="*/ 1165317 w 1435865"/>
                <a:gd name="connsiteY36-13166" fmla="*/ 987415 h 1078087"/>
                <a:gd name="connsiteX37-13167" fmla="*/ 1107333 w 1435865"/>
                <a:gd name="connsiteY37-13168" fmla="*/ 981871 h 1078087"/>
                <a:gd name="connsiteX38-13169" fmla="*/ 1073970 w 1435865"/>
                <a:gd name="connsiteY38-13170" fmla="*/ 982189 h 1078087"/>
                <a:gd name="connsiteX39-13171" fmla="*/ 995871 w 1435865"/>
                <a:gd name="connsiteY39-13172" fmla="*/ 1024512 h 1078087"/>
                <a:gd name="connsiteX0-13173" fmla="*/ 995871 w 1435865"/>
                <a:gd name="connsiteY0-13174" fmla="*/ 1024512 h 1078087"/>
                <a:gd name="connsiteX1-13175" fmla="*/ 963828 w 1435865"/>
                <a:gd name="connsiteY1-13176" fmla="*/ 910922 h 1078087"/>
                <a:gd name="connsiteX2-13177" fmla="*/ 977904 w 1435865"/>
                <a:gd name="connsiteY2-13178" fmla="*/ 1035152 h 1078087"/>
                <a:gd name="connsiteX3-13179" fmla="*/ 916145 w 1435865"/>
                <a:gd name="connsiteY3-13180" fmla="*/ 1052290 h 1078087"/>
                <a:gd name="connsiteX4-13181" fmla="*/ 885632 w 1435865"/>
                <a:gd name="connsiteY4-13182" fmla="*/ 1017550 h 1078087"/>
                <a:gd name="connsiteX5-13183" fmla="*/ 858927 w 1435865"/>
                <a:gd name="connsiteY5-13184" fmla="*/ 991363 h 1078087"/>
                <a:gd name="connsiteX6-13185" fmla="*/ 808277 w 1435865"/>
                <a:gd name="connsiteY6-13186" fmla="*/ 995039 h 1078087"/>
                <a:gd name="connsiteX7-13187" fmla="*/ 790628 w 1435865"/>
                <a:gd name="connsiteY7-13188" fmla="*/ 882100 h 1078087"/>
                <a:gd name="connsiteX8-13189" fmla="*/ 667264 w 1435865"/>
                <a:gd name="connsiteY8-13190" fmla="*/ 886315 h 1078087"/>
                <a:gd name="connsiteX9-13191" fmla="*/ 708732 w 1435865"/>
                <a:gd name="connsiteY9-13192" fmla="*/ 835185 h 1078087"/>
                <a:gd name="connsiteX10-13193" fmla="*/ 811429 w 1435865"/>
                <a:gd name="connsiteY10-13194" fmla="*/ 722791 h 1078087"/>
                <a:gd name="connsiteX11-13195" fmla="*/ 738886 w 1435865"/>
                <a:gd name="connsiteY11-13196" fmla="*/ 775374 h 1078087"/>
                <a:gd name="connsiteX12-13197" fmla="*/ 629081 w 1435865"/>
                <a:gd name="connsiteY12-13198" fmla="*/ 897267 h 1078087"/>
                <a:gd name="connsiteX13-13199" fmla="*/ 356382 w 1435865"/>
                <a:gd name="connsiteY13-13200" fmla="*/ 1018964 h 1078087"/>
                <a:gd name="connsiteX14-13201" fmla="*/ 456883 w 1435865"/>
                <a:gd name="connsiteY14-13202" fmla="*/ 808645 h 1078087"/>
                <a:gd name="connsiteX15-13203" fmla="*/ 406718 w 1435865"/>
                <a:gd name="connsiteY15-13204" fmla="*/ 901906 h 1078087"/>
                <a:gd name="connsiteX16-13205" fmla="*/ 325659 w 1435865"/>
                <a:gd name="connsiteY16-13206" fmla="*/ 1028244 h 1078087"/>
                <a:gd name="connsiteX17-13207" fmla="*/ 214659 w 1435865"/>
                <a:gd name="connsiteY17-13208" fmla="*/ 1039502 h 1078087"/>
                <a:gd name="connsiteX18-13209" fmla="*/ 369193 w 1435865"/>
                <a:gd name="connsiteY18-13210" fmla="*/ 768710 h 1078087"/>
                <a:gd name="connsiteX19-13211" fmla="*/ 394055 w 1435865"/>
                <a:gd name="connsiteY19-13212" fmla="*/ 719444 h 1078087"/>
                <a:gd name="connsiteX20-13213" fmla="*/ 514689 w 1435865"/>
                <a:gd name="connsiteY20-13214" fmla="*/ 755052 h 1078087"/>
                <a:gd name="connsiteX21-13215" fmla="*/ 786171 w 1435865"/>
                <a:gd name="connsiteY21-13216" fmla="*/ 490228 h 1078087"/>
                <a:gd name="connsiteX22-13217" fmla="*/ 699541 w 1435865"/>
                <a:gd name="connsiteY22-13218" fmla="*/ 542635 h 1078087"/>
                <a:gd name="connsiteX23-13219" fmla="*/ 649729 w 1435865"/>
                <a:gd name="connsiteY23-13220" fmla="*/ 578539 h 1078087"/>
                <a:gd name="connsiteX24-13221" fmla="*/ 509842 w 1435865"/>
                <a:gd name="connsiteY24-13222" fmla="*/ 754361 h 1078087"/>
                <a:gd name="connsiteX25-13223" fmla="*/ 462019 w 1435865"/>
                <a:gd name="connsiteY25-13224" fmla="*/ 542816 h 1078087"/>
                <a:gd name="connsiteX26-13225" fmla="*/ 0 w 1435865"/>
                <a:gd name="connsiteY26-13226" fmla="*/ 897013 h 1078087"/>
                <a:gd name="connsiteX27-13227" fmla="*/ 543508 w 1435865"/>
                <a:gd name="connsiteY27-13228" fmla="*/ 0 h 1078087"/>
                <a:gd name="connsiteX28-13229" fmla="*/ 745856 w 1435865"/>
                <a:gd name="connsiteY28-13230" fmla="*/ 85534 h 1078087"/>
                <a:gd name="connsiteX29-13231" fmla="*/ 916259 w 1435865"/>
                <a:gd name="connsiteY29-13232" fmla="*/ 184312 h 1078087"/>
                <a:gd name="connsiteX30-13233" fmla="*/ 1315146 w 1435865"/>
                <a:gd name="connsiteY30-13234" fmla="*/ 198516 h 1078087"/>
                <a:gd name="connsiteX31-13235" fmla="*/ 1435474 w 1435865"/>
                <a:gd name="connsiteY31-13236" fmla="*/ 79982 h 1078087"/>
                <a:gd name="connsiteX32-13237" fmla="*/ 1280445 w 1435865"/>
                <a:gd name="connsiteY32-13238" fmla="*/ 523272 h 1078087"/>
                <a:gd name="connsiteX33-13239" fmla="*/ 1273671 w 1435865"/>
                <a:gd name="connsiteY33-13240" fmla="*/ 693489 h 1078087"/>
                <a:gd name="connsiteX34-13241" fmla="*/ 1364183 w 1435865"/>
                <a:gd name="connsiteY34-13242" fmla="*/ 756682 h 1078087"/>
                <a:gd name="connsiteX35-13243" fmla="*/ 1218641 w 1435865"/>
                <a:gd name="connsiteY35-13244" fmla="*/ 1001983 h 1078087"/>
                <a:gd name="connsiteX36-13245" fmla="*/ 1165317 w 1435865"/>
                <a:gd name="connsiteY36-13246" fmla="*/ 987415 h 1078087"/>
                <a:gd name="connsiteX37-13247" fmla="*/ 1107333 w 1435865"/>
                <a:gd name="connsiteY37-13248" fmla="*/ 981871 h 1078087"/>
                <a:gd name="connsiteX38-13249" fmla="*/ 1073970 w 1435865"/>
                <a:gd name="connsiteY38-13250" fmla="*/ 982189 h 1078087"/>
                <a:gd name="connsiteX39-13251" fmla="*/ 995871 w 1435865"/>
                <a:gd name="connsiteY39-13252" fmla="*/ 1024512 h 1078087"/>
                <a:gd name="connsiteX0-13253" fmla="*/ 995871 w 1435865"/>
                <a:gd name="connsiteY0-13254" fmla="*/ 1024512 h 1078087"/>
                <a:gd name="connsiteX1-13255" fmla="*/ 963828 w 1435865"/>
                <a:gd name="connsiteY1-13256" fmla="*/ 910922 h 1078087"/>
                <a:gd name="connsiteX2-13257" fmla="*/ 977904 w 1435865"/>
                <a:gd name="connsiteY2-13258" fmla="*/ 1035152 h 1078087"/>
                <a:gd name="connsiteX3-13259" fmla="*/ 916145 w 1435865"/>
                <a:gd name="connsiteY3-13260" fmla="*/ 1052290 h 1078087"/>
                <a:gd name="connsiteX4-13261" fmla="*/ 885632 w 1435865"/>
                <a:gd name="connsiteY4-13262" fmla="*/ 1017550 h 1078087"/>
                <a:gd name="connsiteX5-13263" fmla="*/ 858927 w 1435865"/>
                <a:gd name="connsiteY5-13264" fmla="*/ 991363 h 1078087"/>
                <a:gd name="connsiteX6-13265" fmla="*/ 808277 w 1435865"/>
                <a:gd name="connsiteY6-13266" fmla="*/ 995039 h 1078087"/>
                <a:gd name="connsiteX7-13267" fmla="*/ 790628 w 1435865"/>
                <a:gd name="connsiteY7-13268" fmla="*/ 882100 h 1078087"/>
                <a:gd name="connsiteX8-13269" fmla="*/ 667264 w 1435865"/>
                <a:gd name="connsiteY8-13270" fmla="*/ 886315 h 1078087"/>
                <a:gd name="connsiteX9-13271" fmla="*/ 708732 w 1435865"/>
                <a:gd name="connsiteY9-13272" fmla="*/ 835185 h 1078087"/>
                <a:gd name="connsiteX10-13273" fmla="*/ 811429 w 1435865"/>
                <a:gd name="connsiteY10-13274" fmla="*/ 722791 h 1078087"/>
                <a:gd name="connsiteX11-13275" fmla="*/ 738886 w 1435865"/>
                <a:gd name="connsiteY11-13276" fmla="*/ 775374 h 1078087"/>
                <a:gd name="connsiteX12-13277" fmla="*/ 629081 w 1435865"/>
                <a:gd name="connsiteY12-13278" fmla="*/ 897267 h 1078087"/>
                <a:gd name="connsiteX13-13279" fmla="*/ 356382 w 1435865"/>
                <a:gd name="connsiteY13-13280" fmla="*/ 1018964 h 1078087"/>
                <a:gd name="connsiteX14-13281" fmla="*/ 456883 w 1435865"/>
                <a:gd name="connsiteY14-13282" fmla="*/ 808645 h 1078087"/>
                <a:gd name="connsiteX15-13283" fmla="*/ 406718 w 1435865"/>
                <a:gd name="connsiteY15-13284" fmla="*/ 901906 h 1078087"/>
                <a:gd name="connsiteX16-13285" fmla="*/ 325659 w 1435865"/>
                <a:gd name="connsiteY16-13286" fmla="*/ 1028244 h 1078087"/>
                <a:gd name="connsiteX17-13287" fmla="*/ 214659 w 1435865"/>
                <a:gd name="connsiteY17-13288" fmla="*/ 1039502 h 1078087"/>
                <a:gd name="connsiteX18-13289" fmla="*/ 369193 w 1435865"/>
                <a:gd name="connsiteY18-13290" fmla="*/ 768710 h 1078087"/>
                <a:gd name="connsiteX19-13291" fmla="*/ 394055 w 1435865"/>
                <a:gd name="connsiteY19-13292" fmla="*/ 719444 h 1078087"/>
                <a:gd name="connsiteX20-13293" fmla="*/ 514689 w 1435865"/>
                <a:gd name="connsiteY20-13294" fmla="*/ 755052 h 1078087"/>
                <a:gd name="connsiteX21-13295" fmla="*/ 786171 w 1435865"/>
                <a:gd name="connsiteY21-13296" fmla="*/ 490228 h 1078087"/>
                <a:gd name="connsiteX22-13297" fmla="*/ 699541 w 1435865"/>
                <a:gd name="connsiteY22-13298" fmla="*/ 542635 h 1078087"/>
                <a:gd name="connsiteX23-13299" fmla="*/ 649729 w 1435865"/>
                <a:gd name="connsiteY23-13300" fmla="*/ 578539 h 1078087"/>
                <a:gd name="connsiteX24-13301" fmla="*/ 509842 w 1435865"/>
                <a:gd name="connsiteY24-13302" fmla="*/ 754361 h 1078087"/>
                <a:gd name="connsiteX25-13303" fmla="*/ 394129 w 1435865"/>
                <a:gd name="connsiteY25-13304" fmla="*/ 721445 h 1078087"/>
                <a:gd name="connsiteX26-13305" fmla="*/ 462019 w 1435865"/>
                <a:gd name="connsiteY26-13306" fmla="*/ 542816 h 1078087"/>
                <a:gd name="connsiteX27-13307" fmla="*/ 0 w 1435865"/>
                <a:gd name="connsiteY27-13308" fmla="*/ 897013 h 1078087"/>
                <a:gd name="connsiteX28-13309" fmla="*/ 543508 w 1435865"/>
                <a:gd name="connsiteY28-13310" fmla="*/ 0 h 1078087"/>
                <a:gd name="connsiteX29-13311" fmla="*/ 745856 w 1435865"/>
                <a:gd name="connsiteY29-13312" fmla="*/ 85534 h 1078087"/>
                <a:gd name="connsiteX30-13313" fmla="*/ 916259 w 1435865"/>
                <a:gd name="connsiteY30-13314" fmla="*/ 184312 h 1078087"/>
                <a:gd name="connsiteX31-13315" fmla="*/ 1315146 w 1435865"/>
                <a:gd name="connsiteY31-13316" fmla="*/ 198516 h 1078087"/>
                <a:gd name="connsiteX32-13317" fmla="*/ 1435474 w 1435865"/>
                <a:gd name="connsiteY32-13318" fmla="*/ 79982 h 1078087"/>
                <a:gd name="connsiteX33-13319" fmla="*/ 1280445 w 1435865"/>
                <a:gd name="connsiteY33-13320" fmla="*/ 523272 h 1078087"/>
                <a:gd name="connsiteX34-13321" fmla="*/ 1273671 w 1435865"/>
                <a:gd name="connsiteY34-13322" fmla="*/ 693489 h 1078087"/>
                <a:gd name="connsiteX35-13323" fmla="*/ 1364183 w 1435865"/>
                <a:gd name="connsiteY35-13324" fmla="*/ 756682 h 1078087"/>
                <a:gd name="connsiteX36-13325" fmla="*/ 1218641 w 1435865"/>
                <a:gd name="connsiteY36-13326" fmla="*/ 1001983 h 1078087"/>
                <a:gd name="connsiteX37-13327" fmla="*/ 1165317 w 1435865"/>
                <a:gd name="connsiteY37-13328" fmla="*/ 987415 h 1078087"/>
                <a:gd name="connsiteX38-13329" fmla="*/ 1107333 w 1435865"/>
                <a:gd name="connsiteY38-13330" fmla="*/ 981871 h 1078087"/>
                <a:gd name="connsiteX39-13331" fmla="*/ 1073970 w 1435865"/>
                <a:gd name="connsiteY39-13332" fmla="*/ 982189 h 1078087"/>
                <a:gd name="connsiteX40" fmla="*/ 995871 w 1435865"/>
                <a:gd name="connsiteY40" fmla="*/ 1024512 h 1078087"/>
                <a:gd name="connsiteX0-13333" fmla="*/ 995871 w 1435865"/>
                <a:gd name="connsiteY0-13334" fmla="*/ 1024512 h 1078087"/>
                <a:gd name="connsiteX1-13335" fmla="*/ 963828 w 1435865"/>
                <a:gd name="connsiteY1-13336" fmla="*/ 910922 h 1078087"/>
                <a:gd name="connsiteX2-13337" fmla="*/ 977904 w 1435865"/>
                <a:gd name="connsiteY2-13338" fmla="*/ 1035152 h 1078087"/>
                <a:gd name="connsiteX3-13339" fmla="*/ 916145 w 1435865"/>
                <a:gd name="connsiteY3-13340" fmla="*/ 1052290 h 1078087"/>
                <a:gd name="connsiteX4-13341" fmla="*/ 885632 w 1435865"/>
                <a:gd name="connsiteY4-13342" fmla="*/ 1017550 h 1078087"/>
                <a:gd name="connsiteX5-13343" fmla="*/ 858927 w 1435865"/>
                <a:gd name="connsiteY5-13344" fmla="*/ 991363 h 1078087"/>
                <a:gd name="connsiteX6-13345" fmla="*/ 808277 w 1435865"/>
                <a:gd name="connsiteY6-13346" fmla="*/ 995039 h 1078087"/>
                <a:gd name="connsiteX7-13347" fmla="*/ 790628 w 1435865"/>
                <a:gd name="connsiteY7-13348" fmla="*/ 882100 h 1078087"/>
                <a:gd name="connsiteX8-13349" fmla="*/ 667264 w 1435865"/>
                <a:gd name="connsiteY8-13350" fmla="*/ 886315 h 1078087"/>
                <a:gd name="connsiteX9-13351" fmla="*/ 708732 w 1435865"/>
                <a:gd name="connsiteY9-13352" fmla="*/ 835185 h 1078087"/>
                <a:gd name="connsiteX10-13353" fmla="*/ 811429 w 1435865"/>
                <a:gd name="connsiteY10-13354" fmla="*/ 722791 h 1078087"/>
                <a:gd name="connsiteX11-13355" fmla="*/ 738886 w 1435865"/>
                <a:gd name="connsiteY11-13356" fmla="*/ 775374 h 1078087"/>
                <a:gd name="connsiteX12-13357" fmla="*/ 629081 w 1435865"/>
                <a:gd name="connsiteY12-13358" fmla="*/ 897267 h 1078087"/>
                <a:gd name="connsiteX13-13359" fmla="*/ 356382 w 1435865"/>
                <a:gd name="connsiteY13-13360" fmla="*/ 1018964 h 1078087"/>
                <a:gd name="connsiteX14-13361" fmla="*/ 456883 w 1435865"/>
                <a:gd name="connsiteY14-13362" fmla="*/ 808645 h 1078087"/>
                <a:gd name="connsiteX15-13363" fmla="*/ 406718 w 1435865"/>
                <a:gd name="connsiteY15-13364" fmla="*/ 901906 h 1078087"/>
                <a:gd name="connsiteX16-13365" fmla="*/ 325659 w 1435865"/>
                <a:gd name="connsiteY16-13366" fmla="*/ 1028244 h 1078087"/>
                <a:gd name="connsiteX17-13367" fmla="*/ 214659 w 1435865"/>
                <a:gd name="connsiteY17-13368" fmla="*/ 1039502 h 1078087"/>
                <a:gd name="connsiteX18-13369" fmla="*/ 369193 w 1435865"/>
                <a:gd name="connsiteY18-13370" fmla="*/ 768710 h 1078087"/>
                <a:gd name="connsiteX19-13371" fmla="*/ 394055 w 1435865"/>
                <a:gd name="connsiteY19-13372" fmla="*/ 719444 h 1078087"/>
                <a:gd name="connsiteX20-13373" fmla="*/ 514689 w 1435865"/>
                <a:gd name="connsiteY20-13374" fmla="*/ 755052 h 1078087"/>
                <a:gd name="connsiteX21-13375" fmla="*/ 786171 w 1435865"/>
                <a:gd name="connsiteY21-13376" fmla="*/ 490228 h 1078087"/>
                <a:gd name="connsiteX22-13377" fmla="*/ 699541 w 1435865"/>
                <a:gd name="connsiteY22-13378" fmla="*/ 542635 h 1078087"/>
                <a:gd name="connsiteX23-13379" fmla="*/ 649729 w 1435865"/>
                <a:gd name="connsiteY23-13380" fmla="*/ 578539 h 1078087"/>
                <a:gd name="connsiteX24-13381" fmla="*/ 509842 w 1435865"/>
                <a:gd name="connsiteY24-13382" fmla="*/ 754361 h 1078087"/>
                <a:gd name="connsiteX25-13383" fmla="*/ 394129 w 1435865"/>
                <a:gd name="connsiteY25-13384" fmla="*/ 721445 h 1078087"/>
                <a:gd name="connsiteX26-13385" fmla="*/ 462019 w 1435865"/>
                <a:gd name="connsiteY26-13386" fmla="*/ 542816 h 1078087"/>
                <a:gd name="connsiteX27-13387" fmla="*/ 0 w 1435865"/>
                <a:gd name="connsiteY27-13388" fmla="*/ 897013 h 1078087"/>
                <a:gd name="connsiteX28-13389" fmla="*/ 543508 w 1435865"/>
                <a:gd name="connsiteY28-13390" fmla="*/ 0 h 1078087"/>
                <a:gd name="connsiteX29-13391" fmla="*/ 745856 w 1435865"/>
                <a:gd name="connsiteY29-13392" fmla="*/ 85534 h 1078087"/>
                <a:gd name="connsiteX30-13393" fmla="*/ 916259 w 1435865"/>
                <a:gd name="connsiteY30-13394" fmla="*/ 184312 h 1078087"/>
                <a:gd name="connsiteX31-13395" fmla="*/ 1315146 w 1435865"/>
                <a:gd name="connsiteY31-13396" fmla="*/ 198516 h 1078087"/>
                <a:gd name="connsiteX32-13397" fmla="*/ 1435474 w 1435865"/>
                <a:gd name="connsiteY32-13398" fmla="*/ 79982 h 1078087"/>
                <a:gd name="connsiteX33-13399" fmla="*/ 1280445 w 1435865"/>
                <a:gd name="connsiteY33-13400" fmla="*/ 523272 h 1078087"/>
                <a:gd name="connsiteX34-13401" fmla="*/ 1273671 w 1435865"/>
                <a:gd name="connsiteY34-13402" fmla="*/ 693489 h 1078087"/>
                <a:gd name="connsiteX35-13403" fmla="*/ 1364183 w 1435865"/>
                <a:gd name="connsiteY35-13404" fmla="*/ 756682 h 1078087"/>
                <a:gd name="connsiteX36-13405" fmla="*/ 1218641 w 1435865"/>
                <a:gd name="connsiteY36-13406" fmla="*/ 1001983 h 1078087"/>
                <a:gd name="connsiteX37-13407" fmla="*/ 1165317 w 1435865"/>
                <a:gd name="connsiteY37-13408" fmla="*/ 987415 h 1078087"/>
                <a:gd name="connsiteX38-13409" fmla="*/ 1107333 w 1435865"/>
                <a:gd name="connsiteY38-13410" fmla="*/ 981871 h 1078087"/>
                <a:gd name="connsiteX39-13411" fmla="*/ 1073970 w 1435865"/>
                <a:gd name="connsiteY39-13412" fmla="*/ 982189 h 1078087"/>
                <a:gd name="connsiteX40-13413" fmla="*/ 995871 w 1435865"/>
                <a:gd name="connsiteY40-13414" fmla="*/ 1024512 h 1078087"/>
                <a:gd name="connsiteX0-13415" fmla="*/ 995871 w 1435865"/>
                <a:gd name="connsiteY0-13416" fmla="*/ 1024512 h 1078087"/>
                <a:gd name="connsiteX1-13417" fmla="*/ 963828 w 1435865"/>
                <a:gd name="connsiteY1-13418" fmla="*/ 910922 h 1078087"/>
                <a:gd name="connsiteX2-13419" fmla="*/ 977904 w 1435865"/>
                <a:gd name="connsiteY2-13420" fmla="*/ 1035152 h 1078087"/>
                <a:gd name="connsiteX3-13421" fmla="*/ 916145 w 1435865"/>
                <a:gd name="connsiteY3-13422" fmla="*/ 1052290 h 1078087"/>
                <a:gd name="connsiteX4-13423" fmla="*/ 885632 w 1435865"/>
                <a:gd name="connsiteY4-13424" fmla="*/ 1017550 h 1078087"/>
                <a:gd name="connsiteX5-13425" fmla="*/ 858927 w 1435865"/>
                <a:gd name="connsiteY5-13426" fmla="*/ 991363 h 1078087"/>
                <a:gd name="connsiteX6-13427" fmla="*/ 808277 w 1435865"/>
                <a:gd name="connsiteY6-13428" fmla="*/ 995039 h 1078087"/>
                <a:gd name="connsiteX7-13429" fmla="*/ 790628 w 1435865"/>
                <a:gd name="connsiteY7-13430" fmla="*/ 882100 h 1078087"/>
                <a:gd name="connsiteX8-13431" fmla="*/ 667264 w 1435865"/>
                <a:gd name="connsiteY8-13432" fmla="*/ 886315 h 1078087"/>
                <a:gd name="connsiteX9-13433" fmla="*/ 708732 w 1435865"/>
                <a:gd name="connsiteY9-13434" fmla="*/ 835185 h 1078087"/>
                <a:gd name="connsiteX10-13435" fmla="*/ 811429 w 1435865"/>
                <a:gd name="connsiteY10-13436" fmla="*/ 722791 h 1078087"/>
                <a:gd name="connsiteX11-13437" fmla="*/ 738886 w 1435865"/>
                <a:gd name="connsiteY11-13438" fmla="*/ 775374 h 1078087"/>
                <a:gd name="connsiteX12-13439" fmla="*/ 629081 w 1435865"/>
                <a:gd name="connsiteY12-13440" fmla="*/ 897267 h 1078087"/>
                <a:gd name="connsiteX13-13441" fmla="*/ 356382 w 1435865"/>
                <a:gd name="connsiteY13-13442" fmla="*/ 1018964 h 1078087"/>
                <a:gd name="connsiteX14-13443" fmla="*/ 456883 w 1435865"/>
                <a:gd name="connsiteY14-13444" fmla="*/ 808645 h 1078087"/>
                <a:gd name="connsiteX15-13445" fmla="*/ 406718 w 1435865"/>
                <a:gd name="connsiteY15-13446" fmla="*/ 901906 h 1078087"/>
                <a:gd name="connsiteX16-13447" fmla="*/ 325659 w 1435865"/>
                <a:gd name="connsiteY16-13448" fmla="*/ 1028244 h 1078087"/>
                <a:gd name="connsiteX17-13449" fmla="*/ 214659 w 1435865"/>
                <a:gd name="connsiteY17-13450" fmla="*/ 1039502 h 1078087"/>
                <a:gd name="connsiteX18-13451" fmla="*/ 369193 w 1435865"/>
                <a:gd name="connsiteY18-13452" fmla="*/ 768710 h 1078087"/>
                <a:gd name="connsiteX19-13453" fmla="*/ 394055 w 1435865"/>
                <a:gd name="connsiteY19-13454" fmla="*/ 719444 h 1078087"/>
                <a:gd name="connsiteX20-13455" fmla="*/ 514689 w 1435865"/>
                <a:gd name="connsiteY20-13456" fmla="*/ 755052 h 1078087"/>
                <a:gd name="connsiteX21-13457" fmla="*/ 786171 w 1435865"/>
                <a:gd name="connsiteY21-13458" fmla="*/ 490228 h 1078087"/>
                <a:gd name="connsiteX22-13459" fmla="*/ 699541 w 1435865"/>
                <a:gd name="connsiteY22-13460" fmla="*/ 542635 h 1078087"/>
                <a:gd name="connsiteX23-13461" fmla="*/ 649729 w 1435865"/>
                <a:gd name="connsiteY23-13462" fmla="*/ 578539 h 1078087"/>
                <a:gd name="connsiteX24-13463" fmla="*/ 509842 w 1435865"/>
                <a:gd name="connsiteY24-13464" fmla="*/ 754361 h 1078087"/>
                <a:gd name="connsiteX25-13465" fmla="*/ 394129 w 1435865"/>
                <a:gd name="connsiteY25-13466" fmla="*/ 721445 h 1078087"/>
                <a:gd name="connsiteX26-13467" fmla="*/ 465027 w 1435865"/>
                <a:gd name="connsiteY26-13468" fmla="*/ 544011 h 1078087"/>
                <a:gd name="connsiteX27-13469" fmla="*/ 0 w 1435865"/>
                <a:gd name="connsiteY27-13470" fmla="*/ 897013 h 1078087"/>
                <a:gd name="connsiteX28-13471" fmla="*/ 543508 w 1435865"/>
                <a:gd name="connsiteY28-13472" fmla="*/ 0 h 1078087"/>
                <a:gd name="connsiteX29-13473" fmla="*/ 745856 w 1435865"/>
                <a:gd name="connsiteY29-13474" fmla="*/ 85534 h 1078087"/>
                <a:gd name="connsiteX30-13475" fmla="*/ 916259 w 1435865"/>
                <a:gd name="connsiteY30-13476" fmla="*/ 184312 h 1078087"/>
                <a:gd name="connsiteX31-13477" fmla="*/ 1315146 w 1435865"/>
                <a:gd name="connsiteY31-13478" fmla="*/ 198516 h 1078087"/>
                <a:gd name="connsiteX32-13479" fmla="*/ 1435474 w 1435865"/>
                <a:gd name="connsiteY32-13480" fmla="*/ 79982 h 1078087"/>
                <a:gd name="connsiteX33-13481" fmla="*/ 1280445 w 1435865"/>
                <a:gd name="connsiteY33-13482" fmla="*/ 523272 h 1078087"/>
                <a:gd name="connsiteX34-13483" fmla="*/ 1273671 w 1435865"/>
                <a:gd name="connsiteY34-13484" fmla="*/ 693489 h 1078087"/>
                <a:gd name="connsiteX35-13485" fmla="*/ 1364183 w 1435865"/>
                <a:gd name="connsiteY35-13486" fmla="*/ 756682 h 1078087"/>
                <a:gd name="connsiteX36-13487" fmla="*/ 1218641 w 1435865"/>
                <a:gd name="connsiteY36-13488" fmla="*/ 1001983 h 1078087"/>
                <a:gd name="connsiteX37-13489" fmla="*/ 1165317 w 1435865"/>
                <a:gd name="connsiteY37-13490" fmla="*/ 987415 h 1078087"/>
                <a:gd name="connsiteX38-13491" fmla="*/ 1107333 w 1435865"/>
                <a:gd name="connsiteY38-13492" fmla="*/ 981871 h 1078087"/>
                <a:gd name="connsiteX39-13493" fmla="*/ 1073970 w 1435865"/>
                <a:gd name="connsiteY39-13494" fmla="*/ 982189 h 1078087"/>
                <a:gd name="connsiteX40-13495" fmla="*/ 995871 w 1435865"/>
                <a:gd name="connsiteY40-13496" fmla="*/ 1024512 h 1078087"/>
                <a:gd name="connsiteX0-13497" fmla="*/ 800077 w 1240071"/>
                <a:gd name="connsiteY0-13498" fmla="*/ 1024512 h 1078087"/>
                <a:gd name="connsiteX1-13499" fmla="*/ 768034 w 1240071"/>
                <a:gd name="connsiteY1-13500" fmla="*/ 910922 h 1078087"/>
                <a:gd name="connsiteX2-13501" fmla="*/ 782110 w 1240071"/>
                <a:gd name="connsiteY2-13502" fmla="*/ 1035152 h 1078087"/>
                <a:gd name="connsiteX3-13503" fmla="*/ 720351 w 1240071"/>
                <a:gd name="connsiteY3-13504" fmla="*/ 1052290 h 1078087"/>
                <a:gd name="connsiteX4-13505" fmla="*/ 689838 w 1240071"/>
                <a:gd name="connsiteY4-13506" fmla="*/ 1017550 h 1078087"/>
                <a:gd name="connsiteX5-13507" fmla="*/ 663133 w 1240071"/>
                <a:gd name="connsiteY5-13508" fmla="*/ 991363 h 1078087"/>
                <a:gd name="connsiteX6-13509" fmla="*/ 612483 w 1240071"/>
                <a:gd name="connsiteY6-13510" fmla="*/ 995039 h 1078087"/>
                <a:gd name="connsiteX7-13511" fmla="*/ 594834 w 1240071"/>
                <a:gd name="connsiteY7-13512" fmla="*/ 882100 h 1078087"/>
                <a:gd name="connsiteX8-13513" fmla="*/ 471470 w 1240071"/>
                <a:gd name="connsiteY8-13514" fmla="*/ 886315 h 1078087"/>
                <a:gd name="connsiteX9-13515" fmla="*/ 512938 w 1240071"/>
                <a:gd name="connsiteY9-13516" fmla="*/ 835185 h 1078087"/>
                <a:gd name="connsiteX10-13517" fmla="*/ 615635 w 1240071"/>
                <a:gd name="connsiteY10-13518" fmla="*/ 722791 h 1078087"/>
                <a:gd name="connsiteX11-13519" fmla="*/ 543092 w 1240071"/>
                <a:gd name="connsiteY11-13520" fmla="*/ 775374 h 1078087"/>
                <a:gd name="connsiteX12-13521" fmla="*/ 433287 w 1240071"/>
                <a:gd name="connsiteY12-13522" fmla="*/ 897267 h 1078087"/>
                <a:gd name="connsiteX13-13523" fmla="*/ 160588 w 1240071"/>
                <a:gd name="connsiteY13-13524" fmla="*/ 1018964 h 1078087"/>
                <a:gd name="connsiteX14-13525" fmla="*/ 261089 w 1240071"/>
                <a:gd name="connsiteY14-13526" fmla="*/ 808645 h 1078087"/>
                <a:gd name="connsiteX15-13527" fmla="*/ 210924 w 1240071"/>
                <a:gd name="connsiteY15-13528" fmla="*/ 901906 h 1078087"/>
                <a:gd name="connsiteX16-13529" fmla="*/ 129865 w 1240071"/>
                <a:gd name="connsiteY16-13530" fmla="*/ 1028244 h 1078087"/>
                <a:gd name="connsiteX17-13531" fmla="*/ 18865 w 1240071"/>
                <a:gd name="connsiteY17-13532" fmla="*/ 1039502 h 1078087"/>
                <a:gd name="connsiteX18-13533" fmla="*/ 173399 w 1240071"/>
                <a:gd name="connsiteY18-13534" fmla="*/ 768710 h 1078087"/>
                <a:gd name="connsiteX19-13535" fmla="*/ 198261 w 1240071"/>
                <a:gd name="connsiteY19-13536" fmla="*/ 719444 h 1078087"/>
                <a:gd name="connsiteX20-13537" fmla="*/ 318895 w 1240071"/>
                <a:gd name="connsiteY20-13538" fmla="*/ 755052 h 1078087"/>
                <a:gd name="connsiteX21-13539" fmla="*/ 590377 w 1240071"/>
                <a:gd name="connsiteY21-13540" fmla="*/ 490228 h 1078087"/>
                <a:gd name="connsiteX22-13541" fmla="*/ 503747 w 1240071"/>
                <a:gd name="connsiteY22-13542" fmla="*/ 542635 h 1078087"/>
                <a:gd name="connsiteX23-13543" fmla="*/ 453935 w 1240071"/>
                <a:gd name="connsiteY23-13544" fmla="*/ 578539 h 1078087"/>
                <a:gd name="connsiteX24-13545" fmla="*/ 314048 w 1240071"/>
                <a:gd name="connsiteY24-13546" fmla="*/ 754361 h 1078087"/>
                <a:gd name="connsiteX25-13547" fmla="*/ 198335 w 1240071"/>
                <a:gd name="connsiteY25-13548" fmla="*/ 721445 h 1078087"/>
                <a:gd name="connsiteX26-13549" fmla="*/ 269233 w 1240071"/>
                <a:gd name="connsiteY26-13550" fmla="*/ 544011 h 1078087"/>
                <a:gd name="connsiteX27-13551" fmla="*/ 0 w 1240071"/>
                <a:gd name="connsiteY27-13552" fmla="*/ 1041339 h 1078087"/>
                <a:gd name="connsiteX28-13553" fmla="*/ 347714 w 1240071"/>
                <a:gd name="connsiteY28-13554" fmla="*/ 0 h 1078087"/>
                <a:gd name="connsiteX29-13555" fmla="*/ 550062 w 1240071"/>
                <a:gd name="connsiteY29-13556" fmla="*/ 85534 h 1078087"/>
                <a:gd name="connsiteX30-13557" fmla="*/ 720465 w 1240071"/>
                <a:gd name="connsiteY30-13558" fmla="*/ 184312 h 1078087"/>
                <a:gd name="connsiteX31-13559" fmla="*/ 1119352 w 1240071"/>
                <a:gd name="connsiteY31-13560" fmla="*/ 198516 h 1078087"/>
                <a:gd name="connsiteX32-13561" fmla="*/ 1239680 w 1240071"/>
                <a:gd name="connsiteY32-13562" fmla="*/ 79982 h 1078087"/>
                <a:gd name="connsiteX33-13563" fmla="*/ 1084651 w 1240071"/>
                <a:gd name="connsiteY33-13564" fmla="*/ 523272 h 1078087"/>
                <a:gd name="connsiteX34-13565" fmla="*/ 1077877 w 1240071"/>
                <a:gd name="connsiteY34-13566" fmla="*/ 693489 h 1078087"/>
                <a:gd name="connsiteX35-13567" fmla="*/ 1168389 w 1240071"/>
                <a:gd name="connsiteY35-13568" fmla="*/ 756682 h 1078087"/>
                <a:gd name="connsiteX36-13569" fmla="*/ 1022847 w 1240071"/>
                <a:gd name="connsiteY36-13570" fmla="*/ 1001983 h 1078087"/>
                <a:gd name="connsiteX37-13571" fmla="*/ 969523 w 1240071"/>
                <a:gd name="connsiteY37-13572" fmla="*/ 987415 h 1078087"/>
                <a:gd name="connsiteX38-13573" fmla="*/ 911539 w 1240071"/>
                <a:gd name="connsiteY38-13574" fmla="*/ 981871 h 1078087"/>
                <a:gd name="connsiteX39-13575" fmla="*/ 878176 w 1240071"/>
                <a:gd name="connsiteY39-13576" fmla="*/ 982189 h 1078087"/>
                <a:gd name="connsiteX40-13577" fmla="*/ 800077 w 1240071"/>
                <a:gd name="connsiteY40-13578" fmla="*/ 1024512 h 1078087"/>
                <a:gd name="connsiteX0-13579" fmla="*/ 800077 w 1240071"/>
                <a:gd name="connsiteY0-13580" fmla="*/ 1024512 h 1078087"/>
                <a:gd name="connsiteX1-13581" fmla="*/ 768034 w 1240071"/>
                <a:gd name="connsiteY1-13582" fmla="*/ 910922 h 1078087"/>
                <a:gd name="connsiteX2-13583" fmla="*/ 782110 w 1240071"/>
                <a:gd name="connsiteY2-13584" fmla="*/ 1035152 h 1078087"/>
                <a:gd name="connsiteX3-13585" fmla="*/ 720351 w 1240071"/>
                <a:gd name="connsiteY3-13586" fmla="*/ 1052290 h 1078087"/>
                <a:gd name="connsiteX4-13587" fmla="*/ 689838 w 1240071"/>
                <a:gd name="connsiteY4-13588" fmla="*/ 1017550 h 1078087"/>
                <a:gd name="connsiteX5-13589" fmla="*/ 663133 w 1240071"/>
                <a:gd name="connsiteY5-13590" fmla="*/ 991363 h 1078087"/>
                <a:gd name="connsiteX6-13591" fmla="*/ 612483 w 1240071"/>
                <a:gd name="connsiteY6-13592" fmla="*/ 995039 h 1078087"/>
                <a:gd name="connsiteX7-13593" fmla="*/ 594834 w 1240071"/>
                <a:gd name="connsiteY7-13594" fmla="*/ 882100 h 1078087"/>
                <a:gd name="connsiteX8-13595" fmla="*/ 471470 w 1240071"/>
                <a:gd name="connsiteY8-13596" fmla="*/ 886315 h 1078087"/>
                <a:gd name="connsiteX9-13597" fmla="*/ 512938 w 1240071"/>
                <a:gd name="connsiteY9-13598" fmla="*/ 835185 h 1078087"/>
                <a:gd name="connsiteX10-13599" fmla="*/ 615635 w 1240071"/>
                <a:gd name="connsiteY10-13600" fmla="*/ 722791 h 1078087"/>
                <a:gd name="connsiteX11-13601" fmla="*/ 543092 w 1240071"/>
                <a:gd name="connsiteY11-13602" fmla="*/ 775374 h 1078087"/>
                <a:gd name="connsiteX12-13603" fmla="*/ 433287 w 1240071"/>
                <a:gd name="connsiteY12-13604" fmla="*/ 897267 h 1078087"/>
                <a:gd name="connsiteX13-13605" fmla="*/ 160588 w 1240071"/>
                <a:gd name="connsiteY13-13606" fmla="*/ 1018964 h 1078087"/>
                <a:gd name="connsiteX14-13607" fmla="*/ 261089 w 1240071"/>
                <a:gd name="connsiteY14-13608" fmla="*/ 808645 h 1078087"/>
                <a:gd name="connsiteX15-13609" fmla="*/ 210924 w 1240071"/>
                <a:gd name="connsiteY15-13610" fmla="*/ 901906 h 1078087"/>
                <a:gd name="connsiteX16-13611" fmla="*/ 129865 w 1240071"/>
                <a:gd name="connsiteY16-13612" fmla="*/ 1028244 h 1078087"/>
                <a:gd name="connsiteX17-13613" fmla="*/ 18865 w 1240071"/>
                <a:gd name="connsiteY17-13614" fmla="*/ 1039502 h 1078087"/>
                <a:gd name="connsiteX18-13615" fmla="*/ 173399 w 1240071"/>
                <a:gd name="connsiteY18-13616" fmla="*/ 768710 h 1078087"/>
                <a:gd name="connsiteX19-13617" fmla="*/ 198261 w 1240071"/>
                <a:gd name="connsiteY19-13618" fmla="*/ 719444 h 1078087"/>
                <a:gd name="connsiteX20-13619" fmla="*/ 318895 w 1240071"/>
                <a:gd name="connsiteY20-13620" fmla="*/ 755052 h 1078087"/>
                <a:gd name="connsiteX21-13621" fmla="*/ 590377 w 1240071"/>
                <a:gd name="connsiteY21-13622" fmla="*/ 490228 h 1078087"/>
                <a:gd name="connsiteX22-13623" fmla="*/ 503747 w 1240071"/>
                <a:gd name="connsiteY22-13624" fmla="*/ 542635 h 1078087"/>
                <a:gd name="connsiteX23-13625" fmla="*/ 453935 w 1240071"/>
                <a:gd name="connsiteY23-13626" fmla="*/ 578539 h 1078087"/>
                <a:gd name="connsiteX24-13627" fmla="*/ 314048 w 1240071"/>
                <a:gd name="connsiteY24-13628" fmla="*/ 754361 h 1078087"/>
                <a:gd name="connsiteX25-13629" fmla="*/ 198335 w 1240071"/>
                <a:gd name="connsiteY25-13630" fmla="*/ 721445 h 1078087"/>
                <a:gd name="connsiteX26-13631" fmla="*/ 269233 w 1240071"/>
                <a:gd name="connsiteY26-13632" fmla="*/ 544011 h 1078087"/>
                <a:gd name="connsiteX27-13633" fmla="*/ 0 w 1240071"/>
                <a:gd name="connsiteY27-13634" fmla="*/ 1041339 h 1078087"/>
                <a:gd name="connsiteX28-13635" fmla="*/ 347714 w 1240071"/>
                <a:gd name="connsiteY28-13636" fmla="*/ 0 h 1078087"/>
                <a:gd name="connsiteX29-13637" fmla="*/ 550062 w 1240071"/>
                <a:gd name="connsiteY29-13638" fmla="*/ 85534 h 1078087"/>
                <a:gd name="connsiteX30-13639" fmla="*/ 720465 w 1240071"/>
                <a:gd name="connsiteY30-13640" fmla="*/ 184312 h 1078087"/>
                <a:gd name="connsiteX31-13641" fmla="*/ 1119352 w 1240071"/>
                <a:gd name="connsiteY31-13642" fmla="*/ 198516 h 1078087"/>
                <a:gd name="connsiteX32-13643" fmla="*/ 1239680 w 1240071"/>
                <a:gd name="connsiteY32-13644" fmla="*/ 79982 h 1078087"/>
                <a:gd name="connsiteX33-13645" fmla="*/ 1084651 w 1240071"/>
                <a:gd name="connsiteY33-13646" fmla="*/ 523272 h 1078087"/>
                <a:gd name="connsiteX34-13647" fmla="*/ 1077877 w 1240071"/>
                <a:gd name="connsiteY34-13648" fmla="*/ 693489 h 1078087"/>
                <a:gd name="connsiteX35-13649" fmla="*/ 1168389 w 1240071"/>
                <a:gd name="connsiteY35-13650" fmla="*/ 756682 h 1078087"/>
                <a:gd name="connsiteX36-13651" fmla="*/ 1022847 w 1240071"/>
                <a:gd name="connsiteY36-13652" fmla="*/ 1001983 h 1078087"/>
                <a:gd name="connsiteX37-13653" fmla="*/ 969523 w 1240071"/>
                <a:gd name="connsiteY37-13654" fmla="*/ 987415 h 1078087"/>
                <a:gd name="connsiteX38-13655" fmla="*/ 911539 w 1240071"/>
                <a:gd name="connsiteY38-13656" fmla="*/ 981871 h 1078087"/>
                <a:gd name="connsiteX39-13657" fmla="*/ 878176 w 1240071"/>
                <a:gd name="connsiteY39-13658" fmla="*/ 982189 h 1078087"/>
                <a:gd name="connsiteX40-13659" fmla="*/ 800077 w 1240071"/>
                <a:gd name="connsiteY40-13660" fmla="*/ 1024512 h 1078087"/>
                <a:gd name="connsiteX0-13661" fmla="*/ 800077 w 1240071"/>
                <a:gd name="connsiteY0-13662" fmla="*/ 951855 h 1005430"/>
                <a:gd name="connsiteX1-13663" fmla="*/ 768034 w 1240071"/>
                <a:gd name="connsiteY1-13664" fmla="*/ 838265 h 1005430"/>
                <a:gd name="connsiteX2-13665" fmla="*/ 782110 w 1240071"/>
                <a:gd name="connsiteY2-13666" fmla="*/ 962495 h 1005430"/>
                <a:gd name="connsiteX3-13667" fmla="*/ 720351 w 1240071"/>
                <a:gd name="connsiteY3-13668" fmla="*/ 979633 h 1005430"/>
                <a:gd name="connsiteX4-13669" fmla="*/ 689838 w 1240071"/>
                <a:gd name="connsiteY4-13670" fmla="*/ 944893 h 1005430"/>
                <a:gd name="connsiteX5-13671" fmla="*/ 663133 w 1240071"/>
                <a:gd name="connsiteY5-13672" fmla="*/ 918706 h 1005430"/>
                <a:gd name="connsiteX6-13673" fmla="*/ 612483 w 1240071"/>
                <a:gd name="connsiteY6-13674" fmla="*/ 922382 h 1005430"/>
                <a:gd name="connsiteX7-13675" fmla="*/ 594834 w 1240071"/>
                <a:gd name="connsiteY7-13676" fmla="*/ 809443 h 1005430"/>
                <a:gd name="connsiteX8-13677" fmla="*/ 471470 w 1240071"/>
                <a:gd name="connsiteY8-13678" fmla="*/ 813658 h 1005430"/>
                <a:gd name="connsiteX9-13679" fmla="*/ 512938 w 1240071"/>
                <a:gd name="connsiteY9-13680" fmla="*/ 762528 h 1005430"/>
                <a:gd name="connsiteX10-13681" fmla="*/ 615635 w 1240071"/>
                <a:gd name="connsiteY10-13682" fmla="*/ 650134 h 1005430"/>
                <a:gd name="connsiteX11-13683" fmla="*/ 543092 w 1240071"/>
                <a:gd name="connsiteY11-13684" fmla="*/ 702717 h 1005430"/>
                <a:gd name="connsiteX12-13685" fmla="*/ 433287 w 1240071"/>
                <a:gd name="connsiteY12-13686" fmla="*/ 824610 h 1005430"/>
                <a:gd name="connsiteX13-13687" fmla="*/ 160588 w 1240071"/>
                <a:gd name="connsiteY13-13688" fmla="*/ 946307 h 1005430"/>
                <a:gd name="connsiteX14-13689" fmla="*/ 261089 w 1240071"/>
                <a:gd name="connsiteY14-13690" fmla="*/ 735988 h 1005430"/>
                <a:gd name="connsiteX15-13691" fmla="*/ 210924 w 1240071"/>
                <a:gd name="connsiteY15-13692" fmla="*/ 829249 h 1005430"/>
                <a:gd name="connsiteX16-13693" fmla="*/ 129865 w 1240071"/>
                <a:gd name="connsiteY16-13694" fmla="*/ 955587 h 1005430"/>
                <a:gd name="connsiteX17-13695" fmla="*/ 18865 w 1240071"/>
                <a:gd name="connsiteY17-13696" fmla="*/ 966845 h 1005430"/>
                <a:gd name="connsiteX18-13697" fmla="*/ 173399 w 1240071"/>
                <a:gd name="connsiteY18-13698" fmla="*/ 696053 h 1005430"/>
                <a:gd name="connsiteX19-13699" fmla="*/ 198261 w 1240071"/>
                <a:gd name="connsiteY19-13700" fmla="*/ 646787 h 1005430"/>
                <a:gd name="connsiteX20-13701" fmla="*/ 318895 w 1240071"/>
                <a:gd name="connsiteY20-13702" fmla="*/ 682395 h 1005430"/>
                <a:gd name="connsiteX21-13703" fmla="*/ 590377 w 1240071"/>
                <a:gd name="connsiteY21-13704" fmla="*/ 417571 h 1005430"/>
                <a:gd name="connsiteX22-13705" fmla="*/ 503747 w 1240071"/>
                <a:gd name="connsiteY22-13706" fmla="*/ 469978 h 1005430"/>
                <a:gd name="connsiteX23-13707" fmla="*/ 453935 w 1240071"/>
                <a:gd name="connsiteY23-13708" fmla="*/ 505882 h 1005430"/>
                <a:gd name="connsiteX24-13709" fmla="*/ 314048 w 1240071"/>
                <a:gd name="connsiteY24-13710" fmla="*/ 681704 h 1005430"/>
                <a:gd name="connsiteX25-13711" fmla="*/ 198335 w 1240071"/>
                <a:gd name="connsiteY25-13712" fmla="*/ 648788 h 1005430"/>
                <a:gd name="connsiteX26-13713" fmla="*/ 269233 w 1240071"/>
                <a:gd name="connsiteY26-13714" fmla="*/ 471354 h 1005430"/>
                <a:gd name="connsiteX27-13715" fmla="*/ 0 w 1240071"/>
                <a:gd name="connsiteY27-13716" fmla="*/ 968682 h 1005430"/>
                <a:gd name="connsiteX28-13717" fmla="*/ 287291 w 1240071"/>
                <a:gd name="connsiteY28-13718" fmla="*/ 398662 h 1005430"/>
                <a:gd name="connsiteX29-13719" fmla="*/ 550062 w 1240071"/>
                <a:gd name="connsiteY29-13720" fmla="*/ 12877 h 1005430"/>
                <a:gd name="connsiteX30-13721" fmla="*/ 720465 w 1240071"/>
                <a:gd name="connsiteY30-13722" fmla="*/ 111655 h 1005430"/>
                <a:gd name="connsiteX31-13723" fmla="*/ 1119352 w 1240071"/>
                <a:gd name="connsiteY31-13724" fmla="*/ 125859 h 1005430"/>
                <a:gd name="connsiteX32-13725" fmla="*/ 1239680 w 1240071"/>
                <a:gd name="connsiteY32-13726" fmla="*/ 7325 h 1005430"/>
                <a:gd name="connsiteX33-13727" fmla="*/ 1084651 w 1240071"/>
                <a:gd name="connsiteY33-13728" fmla="*/ 450615 h 1005430"/>
                <a:gd name="connsiteX34-13729" fmla="*/ 1077877 w 1240071"/>
                <a:gd name="connsiteY34-13730" fmla="*/ 620832 h 1005430"/>
                <a:gd name="connsiteX35-13731" fmla="*/ 1168389 w 1240071"/>
                <a:gd name="connsiteY35-13732" fmla="*/ 684025 h 1005430"/>
                <a:gd name="connsiteX36-13733" fmla="*/ 1022847 w 1240071"/>
                <a:gd name="connsiteY36-13734" fmla="*/ 929326 h 1005430"/>
                <a:gd name="connsiteX37-13735" fmla="*/ 969523 w 1240071"/>
                <a:gd name="connsiteY37-13736" fmla="*/ 914758 h 1005430"/>
                <a:gd name="connsiteX38-13737" fmla="*/ 911539 w 1240071"/>
                <a:gd name="connsiteY38-13738" fmla="*/ 909214 h 1005430"/>
                <a:gd name="connsiteX39-13739" fmla="*/ 878176 w 1240071"/>
                <a:gd name="connsiteY39-13740" fmla="*/ 909532 h 1005430"/>
                <a:gd name="connsiteX40-13741" fmla="*/ 800077 w 1240071"/>
                <a:gd name="connsiteY40-13742" fmla="*/ 951855 h 1005430"/>
                <a:gd name="connsiteX0-13743" fmla="*/ 800077 w 1240071"/>
                <a:gd name="connsiteY0-13744" fmla="*/ 951855 h 1005430"/>
                <a:gd name="connsiteX1-13745" fmla="*/ 768034 w 1240071"/>
                <a:gd name="connsiteY1-13746" fmla="*/ 838265 h 1005430"/>
                <a:gd name="connsiteX2-13747" fmla="*/ 782110 w 1240071"/>
                <a:gd name="connsiteY2-13748" fmla="*/ 962495 h 1005430"/>
                <a:gd name="connsiteX3-13749" fmla="*/ 720351 w 1240071"/>
                <a:gd name="connsiteY3-13750" fmla="*/ 979633 h 1005430"/>
                <a:gd name="connsiteX4-13751" fmla="*/ 689838 w 1240071"/>
                <a:gd name="connsiteY4-13752" fmla="*/ 944893 h 1005430"/>
                <a:gd name="connsiteX5-13753" fmla="*/ 663133 w 1240071"/>
                <a:gd name="connsiteY5-13754" fmla="*/ 918706 h 1005430"/>
                <a:gd name="connsiteX6-13755" fmla="*/ 612483 w 1240071"/>
                <a:gd name="connsiteY6-13756" fmla="*/ 922382 h 1005430"/>
                <a:gd name="connsiteX7-13757" fmla="*/ 594834 w 1240071"/>
                <a:gd name="connsiteY7-13758" fmla="*/ 809443 h 1005430"/>
                <a:gd name="connsiteX8-13759" fmla="*/ 471470 w 1240071"/>
                <a:gd name="connsiteY8-13760" fmla="*/ 813658 h 1005430"/>
                <a:gd name="connsiteX9-13761" fmla="*/ 512938 w 1240071"/>
                <a:gd name="connsiteY9-13762" fmla="*/ 762528 h 1005430"/>
                <a:gd name="connsiteX10-13763" fmla="*/ 615635 w 1240071"/>
                <a:gd name="connsiteY10-13764" fmla="*/ 650134 h 1005430"/>
                <a:gd name="connsiteX11-13765" fmla="*/ 543092 w 1240071"/>
                <a:gd name="connsiteY11-13766" fmla="*/ 702717 h 1005430"/>
                <a:gd name="connsiteX12-13767" fmla="*/ 433287 w 1240071"/>
                <a:gd name="connsiteY12-13768" fmla="*/ 824610 h 1005430"/>
                <a:gd name="connsiteX13-13769" fmla="*/ 160588 w 1240071"/>
                <a:gd name="connsiteY13-13770" fmla="*/ 946307 h 1005430"/>
                <a:gd name="connsiteX14-13771" fmla="*/ 261089 w 1240071"/>
                <a:gd name="connsiteY14-13772" fmla="*/ 735988 h 1005430"/>
                <a:gd name="connsiteX15-13773" fmla="*/ 210924 w 1240071"/>
                <a:gd name="connsiteY15-13774" fmla="*/ 829249 h 1005430"/>
                <a:gd name="connsiteX16-13775" fmla="*/ 129865 w 1240071"/>
                <a:gd name="connsiteY16-13776" fmla="*/ 955587 h 1005430"/>
                <a:gd name="connsiteX17-13777" fmla="*/ 18865 w 1240071"/>
                <a:gd name="connsiteY17-13778" fmla="*/ 966845 h 1005430"/>
                <a:gd name="connsiteX18-13779" fmla="*/ 173399 w 1240071"/>
                <a:gd name="connsiteY18-13780" fmla="*/ 696053 h 1005430"/>
                <a:gd name="connsiteX19-13781" fmla="*/ 198261 w 1240071"/>
                <a:gd name="connsiteY19-13782" fmla="*/ 646787 h 1005430"/>
                <a:gd name="connsiteX20-13783" fmla="*/ 318895 w 1240071"/>
                <a:gd name="connsiteY20-13784" fmla="*/ 682395 h 1005430"/>
                <a:gd name="connsiteX21-13785" fmla="*/ 590377 w 1240071"/>
                <a:gd name="connsiteY21-13786" fmla="*/ 417571 h 1005430"/>
                <a:gd name="connsiteX22-13787" fmla="*/ 503747 w 1240071"/>
                <a:gd name="connsiteY22-13788" fmla="*/ 469978 h 1005430"/>
                <a:gd name="connsiteX23-13789" fmla="*/ 453935 w 1240071"/>
                <a:gd name="connsiteY23-13790" fmla="*/ 505882 h 1005430"/>
                <a:gd name="connsiteX24-13791" fmla="*/ 314048 w 1240071"/>
                <a:gd name="connsiteY24-13792" fmla="*/ 681704 h 1005430"/>
                <a:gd name="connsiteX25-13793" fmla="*/ 198335 w 1240071"/>
                <a:gd name="connsiteY25-13794" fmla="*/ 648788 h 1005430"/>
                <a:gd name="connsiteX26-13795" fmla="*/ 269233 w 1240071"/>
                <a:gd name="connsiteY26-13796" fmla="*/ 471354 h 1005430"/>
                <a:gd name="connsiteX27-13797" fmla="*/ 0 w 1240071"/>
                <a:gd name="connsiteY27-13798" fmla="*/ 968682 h 1005430"/>
                <a:gd name="connsiteX28-13799" fmla="*/ 187911 w 1240071"/>
                <a:gd name="connsiteY28-13800" fmla="*/ 416843 h 1005430"/>
                <a:gd name="connsiteX29-13801" fmla="*/ 550062 w 1240071"/>
                <a:gd name="connsiteY29-13802" fmla="*/ 12877 h 1005430"/>
                <a:gd name="connsiteX30-13803" fmla="*/ 720465 w 1240071"/>
                <a:gd name="connsiteY30-13804" fmla="*/ 111655 h 1005430"/>
                <a:gd name="connsiteX31-13805" fmla="*/ 1119352 w 1240071"/>
                <a:gd name="connsiteY31-13806" fmla="*/ 125859 h 1005430"/>
                <a:gd name="connsiteX32-13807" fmla="*/ 1239680 w 1240071"/>
                <a:gd name="connsiteY32-13808" fmla="*/ 7325 h 1005430"/>
                <a:gd name="connsiteX33-13809" fmla="*/ 1084651 w 1240071"/>
                <a:gd name="connsiteY33-13810" fmla="*/ 450615 h 1005430"/>
                <a:gd name="connsiteX34-13811" fmla="*/ 1077877 w 1240071"/>
                <a:gd name="connsiteY34-13812" fmla="*/ 620832 h 1005430"/>
                <a:gd name="connsiteX35-13813" fmla="*/ 1168389 w 1240071"/>
                <a:gd name="connsiteY35-13814" fmla="*/ 684025 h 1005430"/>
                <a:gd name="connsiteX36-13815" fmla="*/ 1022847 w 1240071"/>
                <a:gd name="connsiteY36-13816" fmla="*/ 929326 h 1005430"/>
                <a:gd name="connsiteX37-13817" fmla="*/ 969523 w 1240071"/>
                <a:gd name="connsiteY37-13818" fmla="*/ 914758 h 1005430"/>
                <a:gd name="connsiteX38-13819" fmla="*/ 911539 w 1240071"/>
                <a:gd name="connsiteY38-13820" fmla="*/ 909214 h 1005430"/>
                <a:gd name="connsiteX39-13821" fmla="*/ 878176 w 1240071"/>
                <a:gd name="connsiteY39-13822" fmla="*/ 909532 h 1005430"/>
                <a:gd name="connsiteX40-13823" fmla="*/ 800077 w 1240071"/>
                <a:gd name="connsiteY40-13824" fmla="*/ 951855 h 1005430"/>
                <a:gd name="connsiteX0-13825" fmla="*/ 800077 w 1240071"/>
                <a:gd name="connsiteY0-13826" fmla="*/ 951855 h 1005430"/>
                <a:gd name="connsiteX1-13827" fmla="*/ 768034 w 1240071"/>
                <a:gd name="connsiteY1-13828" fmla="*/ 838265 h 1005430"/>
                <a:gd name="connsiteX2-13829" fmla="*/ 782110 w 1240071"/>
                <a:gd name="connsiteY2-13830" fmla="*/ 962495 h 1005430"/>
                <a:gd name="connsiteX3-13831" fmla="*/ 720351 w 1240071"/>
                <a:gd name="connsiteY3-13832" fmla="*/ 979633 h 1005430"/>
                <a:gd name="connsiteX4-13833" fmla="*/ 689838 w 1240071"/>
                <a:gd name="connsiteY4-13834" fmla="*/ 944893 h 1005430"/>
                <a:gd name="connsiteX5-13835" fmla="*/ 663133 w 1240071"/>
                <a:gd name="connsiteY5-13836" fmla="*/ 918706 h 1005430"/>
                <a:gd name="connsiteX6-13837" fmla="*/ 612483 w 1240071"/>
                <a:gd name="connsiteY6-13838" fmla="*/ 922382 h 1005430"/>
                <a:gd name="connsiteX7-13839" fmla="*/ 594834 w 1240071"/>
                <a:gd name="connsiteY7-13840" fmla="*/ 809443 h 1005430"/>
                <a:gd name="connsiteX8-13841" fmla="*/ 471470 w 1240071"/>
                <a:gd name="connsiteY8-13842" fmla="*/ 813658 h 1005430"/>
                <a:gd name="connsiteX9-13843" fmla="*/ 512938 w 1240071"/>
                <a:gd name="connsiteY9-13844" fmla="*/ 762528 h 1005430"/>
                <a:gd name="connsiteX10-13845" fmla="*/ 615635 w 1240071"/>
                <a:gd name="connsiteY10-13846" fmla="*/ 650134 h 1005430"/>
                <a:gd name="connsiteX11-13847" fmla="*/ 543092 w 1240071"/>
                <a:gd name="connsiteY11-13848" fmla="*/ 702717 h 1005430"/>
                <a:gd name="connsiteX12-13849" fmla="*/ 433287 w 1240071"/>
                <a:gd name="connsiteY12-13850" fmla="*/ 824610 h 1005430"/>
                <a:gd name="connsiteX13-13851" fmla="*/ 160588 w 1240071"/>
                <a:gd name="connsiteY13-13852" fmla="*/ 946307 h 1005430"/>
                <a:gd name="connsiteX14-13853" fmla="*/ 261089 w 1240071"/>
                <a:gd name="connsiteY14-13854" fmla="*/ 735988 h 1005430"/>
                <a:gd name="connsiteX15-13855" fmla="*/ 210924 w 1240071"/>
                <a:gd name="connsiteY15-13856" fmla="*/ 829249 h 1005430"/>
                <a:gd name="connsiteX16-13857" fmla="*/ 129865 w 1240071"/>
                <a:gd name="connsiteY16-13858" fmla="*/ 955587 h 1005430"/>
                <a:gd name="connsiteX17-13859" fmla="*/ 18865 w 1240071"/>
                <a:gd name="connsiteY17-13860" fmla="*/ 966845 h 1005430"/>
                <a:gd name="connsiteX18-13861" fmla="*/ 173399 w 1240071"/>
                <a:gd name="connsiteY18-13862" fmla="*/ 696053 h 1005430"/>
                <a:gd name="connsiteX19-13863" fmla="*/ 198261 w 1240071"/>
                <a:gd name="connsiteY19-13864" fmla="*/ 646787 h 1005430"/>
                <a:gd name="connsiteX20-13865" fmla="*/ 318895 w 1240071"/>
                <a:gd name="connsiteY20-13866" fmla="*/ 682395 h 1005430"/>
                <a:gd name="connsiteX21-13867" fmla="*/ 590377 w 1240071"/>
                <a:gd name="connsiteY21-13868" fmla="*/ 417571 h 1005430"/>
                <a:gd name="connsiteX22-13869" fmla="*/ 503747 w 1240071"/>
                <a:gd name="connsiteY22-13870" fmla="*/ 469978 h 1005430"/>
                <a:gd name="connsiteX23-13871" fmla="*/ 453935 w 1240071"/>
                <a:gd name="connsiteY23-13872" fmla="*/ 505882 h 1005430"/>
                <a:gd name="connsiteX24-13873" fmla="*/ 314048 w 1240071"/>
                <a:gd name="connsiteY24-13874" fmla="*/ 681704 h 1005430"/>
                <a:gd name="connsiteX25-13875" fmla="*/ 198335 w 1240071"/>
                <a:gd name="connsiteY25-13876" fmla="*/ 648788 h 1005430"/>
                <a:gd name="connsiteX26-13877" fmla="*/ 269233 w 1240071"/>
                <a:gd name="connsiteY26-13878" fmla="*/ 471354 h 1005430"/>
                <a:gd name="connsiteX27-13879" fmla="*/ 0 w 1240071"/>
                <a:gd name="connsiteY27-13880" fmla="*/ 968682 h 1005430"/>
                <a:gd name="connsiteX28-13881" fmla="*/ 187911 w 1240071"/>
                <a:gd name="connsiteY28-13882" fmla="*/ 416843 h 1005430"/>
                <a:gd name="connsiteX29-13883" fmla="*/ 526397 w 1240071"/>
                <a:gd name="connsiteY29-13884" fmla="*/ 4214 h 1005430"/>
                <a:gd name="connsiteX30-13885" fmla="*/ 720465 w 1240071"/>
                <a:gd name="connsiteY30-13886" fmla="*/ 111655 h 1005430"/>
                <a:gd name="connsiteX31-13887" fmla="*/ 1119352 w 1240071"/>
                <a:gd name="connsiteY31-13888" fmla="*/ 125859 h 1005430"/>
                <a:gd name="connsiteX32-13889" fmla="*/ 1239680 w 1240071"/>
                <a:gd name="connsiteY32-13890" fmla="*/ 7325 h 1005430"/>
                <a:gd name="connsiteX33-13891" fmla="*/ 1084651 w 1240071"/>
                <a:gd name="connsiteY33-13892" fmla="*/ 450615 h 1005430"/>
                <a:gd name="connsiteX34-13893" fmla="*/ 1077877 w 1240071"/>
                <a:gd name="connsiteY34-13894" fmla="*/ 620832 h 1005430"/>
                <a:gd name="connsiteX35-13895" fmla="*/ 1168389 w 1240071"/>
                <a:gd name="connsiteY35-13896" fmla="*/ 684025 h 1005430"/>
                <a:gd name="connsiteX36-13897" fmla="*/ 1022847 w 1240071"/>
                <a:gd name="connsiteY36-13898" fmla="*/ 929326 h 1005430"/>
                <a:gd name="connsiteX37-13899" fmla="*/ 969523 w 1240071"/>
                <a:gd name="connsiteY37-13900" fmla="*/ 914758 h 1005430"/>
                <a:gd name="connsiteX38-13901" fmla="*/ 911539 w 1240071"/>
                <a:gd name="connsiteY38-13902" fmla="*/ 909214 h 1005430"/>
                <a:gd name="connsiteX39-13903" fmla="*/ 878176 w 1240071"/>
                <a:gd name="connsiteY39-13904" fmla="*/ 909532 h 1005430"/>
                <a:gd name="connsiteX40-13905" fmla="*/ 800077 w 1240071"/>
                <a:gd name="connsiteY40-13906" fmla="*/ 951855 h 1005430"/>
                <a:gd name="connsiteX0-13907" fmla="*/ 800077 w 1240071"/>
                <a:gd name="connsiteY0-13908" fmla="*/ 951855 h 1005430"/>
                <a:gd name="connsiteX1-13909" fmla="*/ 768034 w 1240071"/>
                <a:gd name="connsiteY1-13910" fmla="*/ 838265 h 1005430"/>
                <a:gd name="connsiteX2-13911" fmla="*/ 782110 w 1240071"/>
                <a:gd name="connsiteY2-13912" fmla="*/ 962495 h 1005430"/>
                <a:gd name="connsiteX3-13913" fmla="*/ 720351 w 1240071"/>
                <a:gd name="connsiteY3-13914" fmla="*/ 979633 h 1005430"/>
                <a:gd name="connsiteX4-13915" fmla="*/ 689838 w 1240071"/>
                <a:gd name="connsiteY4-13916" fmla="*/ 944893 h 1005430"/>
                <a:gd name="connsiteX5-13917" fmla="*/ 663133 w 1240071"/>
                <a:gd name="connsiteY5-13918" fmla="*/ 918706 h 1005430"/>
                <a:gd name="connsiteX6-13919" fmla="*/ 612483 w 1240071"/>
                <a:gd name="connsiteY6-13920" fmla="*/ 922382 h 1005430"/>
                <a:gd name="connsiteX7-13921" fmla="*/ 594834 w 1240071"/>
                <a:gd name="connsiteY7-13922" fmla="*/ 809443 h 1005430"/>
                <a:gd name="connsiteX8-13923" fmla="*/ 471470 w 1240071"/>
                <a:gd name="connsiteY8-13924" fmla="*/ 813658 h 1005430"/>
                <a:gd name="connsiteX9-13925" fmla="*/ 512938 w 1240071"/>
                <a:gd name="connsiteY9-13926" fmla="*/ 762528 h 1005430"/>
                <a:gd name="connsiteX10-13927" fmla="*/ 615635 w 1240071"/>
                <a:gd name="connsiteY10-13928" fmla="*/ 650134 h 1005430"/>
                <a:gd name="connsiteX11-13929" fmla="*/ 543092 w 1240071"/>
                <a:gd name="connsiteY11-13930" fmla="*/ 702717 h 1005430"/>
                <a:gd name="connsiteX12-13931" fmla="*/ 433287 w 1240071"/>
                <a:gd name="connsiteY12-13932" fmla="*/ 824610 h 1005430"/>
                <a:gd name="connsiteX13-13933" fmla="*/ 160588 w 1240071"/>
                <a:gd name="connsiteY13-13934" fmla="*/ 946307 h 1005430"/>
                <a:gd name="connsiteX14-13935" fmla="*/ 261089 w 1240071"/>
                <a:gd name="connsiteY14-13936" fmla="*/ 735988 h 1005430"/>
                <a:gd name="connsiteX15-13937" fmla="*/ 210924 w 1240071"/>
                <a:gd name="connsiteY15-13938" fmla="*/ 829249 h 1005430"/>
                <a:gd name="connsiteX16-13939" fmla="*/ 129865 w 1240071"/>
                <a:gd name="connsiteY16-13940" fmla="*/ 955587 h 1005430"/>
                <a:gd name="connsiteX17-13941" fmla="*/ 18865 w 1240071"/>
                <a:gd name="connsiteY17-13942" fmla="*/ 966845 h 1005430"/>
                <a:gd name="connsiteX18-13943" fmla="*/ 173399 w 1240071"/>
                <a:gd name="connsiteY18-13944" fmla="*/ 696053 h 1005430"/>
                <a:gd name="connsiteX19-13945" fmla="*/ 198261 w 1240071"/>
                <a:gd name="connsiteY19-13946" fmla="*/ 646787 h 1005430"/>
                <a:gd name="connsiteX20-13947" fmla="*/ 318895 w 1240071"/>
                <a:gd name="connsiteY20-13948" fmla="*/ 682395 h 1005430"/>
                <a:gd name="connsiteX21-13949" fmla="*/ 590377 w 1240071"/>
                <a:gd name="connsiteY21-13950" fmla="*/ 417571 h 1005430"/>
                <a:gd name="connsiteX22-13951" fmla="*/ 503747 w 1240071"/>
                <a:gd name="connsiteY22-13952" fmla="*/ 469978 h 1005430"/>
                <a:gd name="connsiteX23-13953" fmla="*/ 453935 w 1240071"/>
                <a:gd name="connsiteY23-13954" fmla="*/ 505882 h 1005430"/>
                <a:gd name="connsiteX24-13955" fmla="*/ 314048 w 1240071"/>
                <a:gd name="connsiteY24-13956" fmla="*/ 681704 h 1005430"/>
                <a:gd name="connsiteX25-13957" fmla="*/ 198335 w 1240071"/>
                <a:gd name="connsiteY25-13958" fmla="*/ 648788 h 1005430"/>
                <a:gd name="connsiteX26-13959" fmla="*/ 269233 w 1240071"/>
                <a:gd name="connsiteY26-13960" fmla="*/ 471354 h 1005430"/>
                <a:gd name="connsiteX27-13961" fmla="*/ 0 w 1240071"/>
                <a:gd name="connsiteY27-13962" fmla="*/ 968682 h 1005430"/>
                <a:gd name="connsiteX28-13963" fmla="*/ 187911 w 1240071"/>
                <a:gd name="connsiteY28-13964" fmla="*/ 416843 h 1005430"/>
                <a:gd name="connsiteX29-13965" fmla="*/ 526397 w 1240071"/>
                <a:gd name="connsiteY29-13966" fmla="*/ 4214 h 1005430"/>
                <a:gd name="connsiteX30-13967" fmla="*/ 720465 w 1240071"/>
                <a:gd name="connsiteY30-13968" fmla="*/ 111655 h 1005430"/>
                <a:gd name="connsiteX31-13969" fmla="*/ 1119352 w 1240071"/>
                <a:gd name="connsiteY31-13970" fmla="*/ 125859 h 1005430"/>
                <a:gd name="connsiteX32-13971" fmla="*/ 1239680 w 1240071"/>
                <a:gd name="connsiteY32-13972" fmla="*/ 7325 h 1005430"/>
                <a:gd name="connsiteX33-13973" fmla="*/ 1084651 w 1240071"/>
                <a:gd name="connsiteY33-13974" fmla="*/ 450615 h 1005430"/>
                <a:gd name="connsiteX34-13975" fmla="*/ 1077877 w 1240071"/>
                <a:gd name="connsiteY34-13976" fmla="*/ 620832 h 1005430"/>
                <a:gd name="connsiteX35-13977" fmla="*/ 1168389 w 1240071"/>
                <a:gd name="connsiteY35-13978" fmla="*/ 684025 h 1005430"/>
                <a:gd name="connsiteX36-13979" fmla="*/ 1022847 w 1240071"/>
                <a:gd name="connsiteY36-13980" fmla="*/ 929326 h 1005430"/>
                <a:gd name="connsiteX37-13981" fmla="*/ 969523 w 1240071"/>
                <a:gd name="connsiteY37-13982" fmla="*/ 914758 h 1005430"/>
                <a:gd name="connsiteX38-13983" fmla="*/ 911539 w 1240071"/>
                <a:gd name="connsiteY38-13984" fmla="*/ 909214 h 1005430"/>
                <a:gd name="connsiteX39-13985" fmla="*/ 878176 w 1240071"/>
                <a:gd name="connsiteY39-13986" fmla="*/ 909532 h 1005430"/>
                <a:gd name="connsiteX40-13987" fmla="*/ 800077 w 1240071"/>
                <a:gd name="connsiteY40-13988" fmla="*/ 951855 h 1005430"/>
                <a:gd name="connsiteX0-13989" fmla="*/ 803379 w 1243373"/>
                <a:gd name="connsiteY0-13990" fmla="*/ 951855 h 1005430"/>
                <a:gd name="connsiteX1-13991" fmla="*/ 771336 w 1243373"/>
                <a:gd name="connsiteY1-13992" fmla="*/ 838265 h 1005430"/>
                <a:gd name="connsiteX2-13993" fmla="*/ 785412 w 1243373"/>
                <a:gd name="connsiteY2-13994" fmla="*/ 962495 h 1005430"/>
                <a:gd name="connsiteX3-13995" fmla="*/ 723653 w 1243373"/>
                <a:gd name="connsiteY3-13996" fmla="*/ 979633 h 1005430"/>
                <a:gd name="connsiteX4-13997" fmla="*/ 693140 w 1243373"/>
                <a:gd name="connsiteY4-13998" fmla="*/ 944893 h 1005430"/>
                <a:gd name="connsiteX5-13999" fmla="*/ 666435 w 1243373"/>
                <a:gd name="connsiteY5-14000" fmla="*/ 918706 h 1005430"/>
                <a:gd name="connsiteX6-14001" fmla="*/ 615785 w 1243373"/>
                <a:gd name="connsiteY6-14002" fmla="*/ 922382 h 1005430"/>
                <a:gd name="connsiteX7-14003" fmla="*/ 598136 w 1243373"/>
                <a:gd name="connsiteY7-14004" fmla="*/ 809443 h 1005430"/>
                <a:gd name="connsiteX8-14005" fmla="*/ 474772 w 1243373"/>
                <a:gd name="connsiteY8-14006" fmla="*/ 813658 h 1005430"/>
                <a:gd name="connsiteX9-14007" fmla="*/ 516240 w 1243373"/>
                <a:gd name="connsiteY9-14008" fmla="*/ 762528 h 1005430"/>
                <a:gd name="connsiteX10-14009" fmla="*/ 618937 w 1243373"/>
                <a:gd name="connsiteY10-14010" fmla="*/ 650134 h 1005430"/>
                <a:gd name="connsiteX11-14011" fmla="*/ 546394 w 1243373"/>
                <a:gd name="connsiteY11-14012" fmla="*/ 702717 h 1005430"/>
                <a:gd name="connsiteX12-14013" fmla="*/ 436589 w 1243373"/>
                <a:gd name="connsiteY12-14014" fmla="*/ 824610 h 1005430"/>
                <a:gd name="connsiteX13-14015" fmla="*/ 163890 w 1243373"/>
                <a:gd name="connsiteY13-14016" fmla="*/ 946307 h 1005430"/>
                <a:gd name="connsiteX14-14017" fmla="*/ 264391 w 1243373"/>
                <a:gd name="connsiteY14-14018" fmla="*/ 735988 h 1005430"/>
                <a:gd name="connsiteX15-14019" fmla="*/ 214226 w 1243373"/>
                <a:gd name="connsiteY15-14020" fmla="*/ 829249 h 1005430"/>
                <a:gd name="connsiteX16-14021" fmla="*/ 133167 w 1243373"/>
                <a:gd name="connsiteY16-14022" fmla="*/ 955587 h 1005430"/>
                <a:gd name="connsiteX17-14023" fmla="*/ 22167 w 1243373"/>
                <a:gd name="connsiteY17-14024" fmla="*/ 966845 h 1005430"/>
                <a:gd name="connsiteX18-14025" fmla="*/ 176701 w 1243373"/>
                <a:gd name="connsiteY18-14026" fmla="*/ 696053 h 1005430"/>
                <a:gd name="connsiteX19-14027" fmla="*/ 201563 w 1243373"/>
                <a:gd name="connsiteY19-14028" fmla="*/ 646787 h 1005430"/>
                <a:gd name="connsiteX20-14029" fmla="*/ 322197 w 1243373"/>
                <a:gd name="connsiteY20-14030" fmla="*/ 682395 h 1005430"/>
                <a:gd name="connsiteX21-14031" fmla="*/ 593679 w 1243373"/>
                <a:gd name="connsiteY21-14032" fmla="*/ 417571 h 1005430"/>
                <a:gd name="connsiteX22-14033" fmla="*/ 507049 w 1243373"/>
                <a:gd name="connsiteY22-14034" fmla="*/ 469978 h 1005430"/>
                <a:gd name="connsiteX23-14035" fmla="*/ 457237 w 1243373"/>
                <a:gd name="connsiteY23-14036" fmla="*/ 505882 h 1005430"/>
                <a:gd name="connsiteX24-14037" fmla="*/ 317350 w 1243373"/>
                <a:gd name="connsiteY24-14038" fmla="*/ 681704 h 1005430"/>
                <a:gd name="connsiteX25-14039" fmla="*/ 201637 w 1243373"/>
                <a:gd name="connsiteY25-14040" fmla="*/ 648788 h 1005430"/>
                <a:gd name="connsiteX26-14041" fmla="*/ 272535 w 1243373"/>
                <a:gd name="connsiteY26-14042" fmla="*/ 471354 h 1005430"/>
                <a:gd name="connsiteX27-14043" fmla="*/ 0 w 1243373"/>
                <a:gd name="connsiteY27-14044" fmla="*/ 969589 h 1005430"/>
                <a:gd name="connsiteX28-14045" fmla="*/ 191213 w 1243373"/>
                <a:gd name="connsiteY28-14046" fmla="*/ 416843 h 1005430"/>
                <a:gd name="connsiteX29-14047" fmla="*/ 529699 w 1243373"/>
                <a:gd name="connsiteY29-14048" fmla="*/ 4214 h 1005430"/>
                <a:gd name="connsiteX30-14049" fmla="*/ 723767 w 1243373"/>
                <a:gd name="connsiteY30-14050" fmla="*/ 111655 h 1005430"/>
                <a:gd name="connsiteX31-14051" fmla="*/ 1122654 w 1243373"/>
                <a:gd name="connsiteY31-14052" fmla="*/ 125859 h 1005430"/>
                <a:gd name="connsiteX32-14053" fmla="*/ 1242982 w 1243373"/>
                <a:gd name="connsiteY32-14054" fmla="*/ 7325 h 1005430"/>
                <a:gd name="connsiteX33-14055" fmla="*/ 1087953 w 1243373"/>
                <a:gd name="connsiteY33-14056" fmla="*/ 450615 h 1005430"/>
                <a:gd name="connsiteX34-14057" fmla="*/ 1081179 w 1243373"/>
                <a:gd name="connsiteY34-14058" fmla="*/ 620832 h 1005430"/>
                <a:gd name="connsiteX35-14059" fmla="*/ 1171691 w 1243373"/>
                <a:gd name="connsiteY35-14060" fmla="*/ 684025 h 1005430"/>
                <a:gd name="connsiteX36-14061" fmla="*/ 1026149 w 1243373"/>
                <a:gd name="connsiteY36-14062" fmla="*/ 929326 h 1005430"/>
                <a:gd name="connsiteX37-14063" fmla="*/ 972825 w 1243373"/>
                <a:gd name="connsiteY37-14064" fmla="*/ 914758 h 1005430"/>
                <a:gd name="connsiteX38-14065" fmla="*/ 914841 w 1243373"/>
                <a:gd name="connsiteY38-14066" fmla="*/ 909214 h 1005430"/>
                <a:gd name="connsiteX39-14067" fmla="*/ 881478 w 1243373"/>
                <a:gd name="connsiteY39-14068" fmla="*/ 909532 h 1005430"/>
                <a:gd name="connsiteX40-14069" fmla="*/ 803379 w 1243373"/>
                <a:gd name="connsiteY40-14070" fmla="*/ 951855 h 1005430"/>
                <a:gd name="connsiteX0-14071" fmla="*/ 803379 w 1243373"/>
                <a:gd name="connsiteY0-14072" fmla="*/ 951855 h 1005430"/>
                <a:gd name="connsiteX1-14073" fmla="*/ 771336 w 1243373"/>
                <a:gd name="connsiteY1-14074" fmla="*/ 838265 h 1005430"/>
                <a:gd name="connsiteX2-14075" fmla="*/ 785412 w 1243373"/>
                <a:gd name="connsiteY2-14076" fmla="*/ 962495 h 1005430"/>
                <a:gd name="connsiteX3-14077" fmla="*/ 723653 w 1243373"/>
                <a:gd name="connsiteY3-14078" fmla="*/ 979633 h 1005430"/>
                <a:gd name="connsiteX4-14079" fmla="*/ 693140 w 1243373"/>
                <a:gd name="connsiteY4-14080" fmla="*/ 944893 h 1005430"/>
                <a:gd name="connsiteX5-14081" fmla="*/ 666435 w 1243373"/>
                <a:gd name="connsiteY5-14082" fmla="*/ 918706 h 1005430"/>
                <a:gd name="connsiteX6-14083" fmla="*/ 615785 w 1243373"/>
                <a:gd name="connsiteY6-14084" fmla="*/ 922382 h 1005430"/>
                <a:gd name="connsiteX7-14085" fmla="*/ 598136 w 1243373"/>
                <a:gd name="connsiteY7-14086" fmla="*/ 809443 h 1005430"/>
                <a:gd name="connsiteX8-14087" fmla="*/ 474772 w 1243373"/>
                <a:gd name="connsiteY8-14088" fmla="*/ 813658 h 1005430"/>
                <a:gd name="connsiteX9-14089" fmla="*/ 516240 w 1243373"/>
                <a:gd name="connsiteY9-14090" fmla="*/ 762528 h 1005430"/>
                <a:gd name="connsiteX10-14091" fmla="*/ 618937 w 1243373"/>
                <a:gd name="connsiteY10-14092" fmla="*/ 650134 h 1005430"/>
                <a:gd name="connsiteX11-14093" fmla="*/ 546394 w 1243373"/>
                <a:gd name="connsiteY11-14094" fmla="*/ 702717 h 1005430"/>
                <a:gd name="connsiteX12-14095" fmla="*/ 449331 w 1243373"/>
                <a:gd name="connsiteY12-14096" fmla="*/ 718039 h 1005430"/>
                <a:gd name="connsiteX13-14097" fmla="*/ 163890 w 1243373"/>
                <a:gd name="connsiteY13-14098" fmla="*/ 946307 h 1005430"/>
                <a:gd name="connsiteX14-14099" fmla="*/ 264391 w 1243373"/>
                <a:gd name="connsiteY14-14100" fmla="*/ 735988 h 1005430"/>
                <a:gd name="connsiteX15-14101" fmla="*/ 214226 w 1243373"/>
                <a:gd name="connsiteY15-14102" fmla="*/ 829249 h 1005430"/>
                <a:gd name="connsiteX16-14103" fmla="*/ 133167 w 1243373"/>
                <a:gd name="connsiteY16-14104" fmla="*/ 955587 h 1005430"/>
                <a:gd name="connsiteX17-14105" fmla="*/ 22167 w 1243373"/>
                <a:gd name="connsiteY17-14106" fmla="*/ 966845 h 1005430"/>
                <a:gd name="connsiteX18-14107" fmla="*/ 176701 w 1243373"/>
                <a:gd name="connsiteY18-14108" fmla="*/ 696053 h 1005430"/>
                <a:gd name="connsiteX19-14109" fmla="*/ 201563 w 1243373"/>
                <a:gd name="connsiteY19-14110" fmla="*/ 646787 h 1005430"/>
                <a:gd name="connsiteX20-14111" fmla="*/ 322197 w 1243373"/>
                <a:gd name="connsiteY20-14112" fmla="*/ 682395 h 1005430"/>
                <a:gd name="connsiteX21-14113" fmla="*/ 593679 w 1243373"/>
                <a:gd name="connsiteY21-14114" fmla="*/ 417571 h 1005430"/>
                <a:gd name="connsiteX22-14115" fmla="*/ 507049 w 1243373"/>
                <a:gd name="connsiteY22-14116" fmla="*/ 469978 h 1005430"/>
                <a:gd name="connsiteX23-14117" fmla="*/ 457237 w 1243373"/>
                <a:gd name="connsiteY23-14118" fmla="*/ 505882 h 1005430"/>
                <a:gd name="connsiteX24-14119" fmla="*/ 317350 w 1243373"/>
                <a:gd name="connsiteY24-14120" fmla="*/ 681704 h 1005430"/>
                <a:gd name="connsiteX25-14121" fmla="*/ 201637 w 1243373"/>
                <a:gd name="connsiteY25-14122" fmla="*/ 648788 h 1005430"/>
                <a:gd name="connsiteX26-14123" fmla="*/ 272535 w 1243373"/>
                <a:gd name="connsiteY26-14124" fmla="*/ 471354 h 1005430"/>
                <a:gd name="connsiteX27-14125" fmla="*/ 0 w 1243373"/>
                <a:gd name="connsiteY27-14126" fmla="*/ 969589 h 1005430"/>
                <a:gd name="connsiteX28-14127" fmla="*/ 191213 w 1243373"/>
                <a:gd name="connsiteY28-14128" fmla="*/ 416843 h 1005430"/>
                <a:gd name="connsiteX29-14129" fmla="*/ 529699 w 1243373"/>
                <a:gd name="connsiteY29-14130" fmla="*/ 4214 h 1005430"/>
                <a:gd name="connsiteX30-14131" fmla="*/ 723767 w 1243373"/>
                <a:gd name="connsiteY30-14132" fmla="*/ 111655 h 1005430"/>
                <a:gd name="connsiteX31-14133" fmla="*/ 1122654 w 1243373"/>
                <a:gd name="connsiteY31-14134" fmla="*/ 125859 h 1005430"/>
                <a:gd name="connsiteX32-14135" fmla="*/ 1242982 w 1243373"/>
                <a:gd name="connsiteY32-14136" fmla="*/ 7325 h 1005430"/>
                <a:gd name="connsiteX33-14137" fmla="*/ 1087953 w 1243373"/>
                <a:gd name="connsiteY33-14138" fmla="*/ 450615 h 1005430"/>
                <a:gd name="connsiteX34-14139" fmla="*/ 1081179 w 1243373"/>
                <a:gd name="connsiteY34-14140" fmla="*/ 620832 h 1005430"/>
                <a:gd name="connsiteX35-14141" fmla="*/ 1171691 w 1243373"/>
                <a:gd name="connsiteY35-14142" fmla="*/ 684025 h 1005430"/>
                <a:gd name="connsiteX36-14143" fmla="*/ 1026149 w 1243373"/>
                <a:gd name="connsiteY36-14144" fmla="*/ 929326 h 1005430"/>
                <a:gd name="connsiteX37-14145" fmla="*/ 972825 w 1243373"/>
                <a:gd name="connsiteY37-14146" fmla="*/ 914758 h 1005430"/>
                <a:gd name="connsiteX38-14147" fmla="*/ 914841 w 1243373"/>
                <a:gd name="connsiteY38-14148" fmla="*/ 909214 h 1005430"/>
                <a:gd name="connsiteX39-14149" fmla="*/ 881478 w 1243373"/>
                <a:gd name="connsiteY39-14150" fmla="*/ 909532 h 1005430"/>
                <a:gd name="connsiteX40-14151" fmla="*/ 803379 w 1243373"/>
                <a:gd name="connsiteY40-14152" fmla="*/ 951855 h 1005430"/>
                <a:gd name="connsiteX0-14153" fmla="*/ 803379 w 1243373"/>
                <a:gd name="connsiteY0-14154" fmla="*/ 951855 h 1005430"/>
                <a:gd name="connsiteX1-14155" fmla="*/ 771336 w 1243373"/>
                <a:gd name="connsiteY1-14156" fmla="*/ 838265 h 1005430"/>
                <a:gd name="connsiteX2-14157" fmla="*/ 785412 w 1243373"/>
                <a:gd name="connsiteY2-14158" fmla="*/ 962495 h 1005430"/>
                <a:gd name="connsiteX3-14159" fmla="*/ 723653 w 1243373"/>
                <a:gd name="connsiteY3-14160" fmla="*/ 979633 h 1005430"/>
                <a:gd name="connsiteX4-14161" fmla="*/ 693140 w 1243373"/>
                <a:gd name="connsiteY4-14162" fmla="*/ 944893 h 1005430"/>
                <a:gd name="connsiteX5-14163" fmla="*/ 666435 w 1243373"/>
                <a:gd name="connsiteY5-14164" fmla="*/ 918706 h 1005430"/>
                <a:gd name="connsiteX6-14165" fmla="*/ 615785 w 1243373"/>
                <a:gd name="connsiteY6-14166" fmla="*/ 922382 h 1005430"/>
                <a:gd name="connsiteX7-14167" fmla="*/ 598136 w 1243373"/>
                <a:gd name="connsiteY7-14168" fmla="*/ 809443 h 1005430"/>
                <a:gd name="connsiteX8-14169" fmla="*/ 474772 w 1243373"/>
                <a:gd name="connsiteY8-14170" fmla="*/ 813658 h 1005430"/>
                <a:gd name="connsiteX9-14171" fmla="*/ 516240 w 1243373"/>
                <a:gd name="connsiteY9-14172" fmla="*/ 762528 h 1005430"/>
                <a:gd name="connsiteX10-14173" fmla="*/ 618937 w 1243373"/>
                <a:gd name="connsiteY10-14174" fmla="*/ 650134 h 1005430"/>
                <a:gd name="connsiteX11-14175" fmla="*/ 546394 w 1243373"/>
                <a:gd name="connsiteY11-14176" fmla="*/ 702717 h 1005430"/>
                <a:gd name="connsiteX12-14177" fmla="*/ 449331 w 1243373"/>
                <a:gd name="connsiteY12-14178" fmla="*/ 718039 h 1005430"/>
                <a:gd name="connsiteX13-14179" fmla="*/ 156519 w 1243373"/>
                <a:gd name="connsiteY13-14180" fmla="*/ 957424 h 1005430"/>
                <a:gd name="connsiteX14-14181" fmla="*/ 264391 w 1243373"/>
                <a:gd name="connsiteY14-14182" fmla="*/ 735988 h 1005430"/>
                <a:gd name="connsiteX15-14183" fmla="*/ 214226 w 1243373"/>
                <a:gd name="connsiteY15-14184" fmla="*/ 829249 h 1005430"/>
                <a:gd name="connsiteX16-14185" fmla="*/ 133167 w 1243373"/>
                <a:gd name="connsiteY16-14186" fmla="*/ 955587 h 1005430"/>
                <a:gd name="connsiteX17-14187" fmla="*/ 22167 w 1243373"/>
                <a:gd name="connsiteY17-14188" fmla="*/ 966845 h 1005430"/>
                <a:gd name="connsiteX18-14189" fmla="*/ 176701 w 1243373"/>
                <a:gd name="connsiteY18-14190" fmla="*/ 696053 h 1005430"/>
                <a:gd name="connsiteX19-14191" fmla="*/ 201563 w 1243373"/>
                <a:gd name="connsiteY19-14192" fmla="*/ 646787 h 1005430"/>
                <a:gd name="connsiteX20-14193" fmla="*/ 322197 w 1243373"/>
                <a:gd name="connsiteY20-14194" fmla="*/ 682395 h 1005430"/>
                <a:gd name="connsiteX21-14195" fmla="*/ 593679 w 1243373"/>
                <a:gd name="connsiteY21-14196" fmla="*/ 417571 h 1005430"/>
                <a:gd name="connsiteX22-14197" fmla="*/ 507049 w 1243373"/>
                <a:gd name="connsiteY22-14198" fmla="*/ 469978 h 1005430"/>
                <a:gd name="connsiteX23-14199" fmla="*/ 457237 w 1243373"/>
                <a:gd name="connsiteY23-14200" fmla="*/ 505882 h 1005430"/>
                <a:gd name="connsiteX24-14201" fmla="*/ 317350 w 1243373"/>
                <a:gd name="connsiteY24-14202" fmla="*/ 681704 h 1005430"/>
                <a:gd name="connsiteX25-14203" fmla="*/ 201637 w 1243373"/>
                <a:gd name="connsiteY25-14204" fmla="*/ 648788 h 1005430"/>
                <a:gd name="connsiteX26-14205" fmla="*/ 272535 w 1243373"/>
                <a:gd name="connsiteY26-14206" fmla="*/ 471354 h 1005430"/>
                <a:gd name="connsiteX27-14207" fmla="*/ 0 w 1243373"/>
                <a:gd name="connsiteY27-14208" fmla="*/ 969589 h 1005430"/>
                <a:gd name="connsiteX28-14209" fmla="*/ 191213 w 1243373"/>
                <a:gd name="connsiteY28-14210" fmla="*/ 416843 h 1005430"/>
                <a:gd name="connsiteX29-14211" fmla="*/ 529699 w 1243373"/>
                <a:gd name="connsiteY29-14212" fmla="*/ 4214 h 1005430"/>
                <a:gd name="connsiteX30-14213" fmla="*/ 723767 w 1243373"/>
                <a:gd name="connsiteY30-14214" fmla="*/ 111655 h 1005430"/>
                <a:gd name="connsiteX31-14215" fmla="*/ 1122654 w 1243373"/>
                <a:gd name="connsiteY31-14216" fmla="*/ 125859 h 1005430"/>
                <a:gd name="connsiteX32-14217" fmla="*/ 1242982 w 1243373"/>
                <a:gd name="connsiteY32-14218" fmla="*/ 7325 h 1005430"/>
                <a:gd name="connsiteX33-14219" fmla="*/ 1087953 w 1243373"/>
                <a:gd name="connsiteY33-14220" fmla="*/ 450615 h 1005430"/>
                <a:gd name="connsiteX34-14221" fmla="*/ 1081179 w 1243373"/>
                <a:gd name="connsiteY34-14222" fmla="*/ 620832 h 1005430"/>
                <a:gd name="connsiteX35-14223" fmla="*/ 1171691 w 1243373"/>
                <a:gd name="connsiteY35-14224" fmla="*/ 684025 h 1005430"/>
                <a:gd name="connsiteX36-14225" fmla="*/ 1026149 w 1243373"/>
                <a:gd name="connsiteY36-14226" fmla="*/ 929326 h 1005430"/>
                <a:gd name="connsiteX37-14227" fmla="*/ 972825 w 1243373"/>
                <a:gd name="connsiteY37-14228" fmla="*/ 914758 h 1005430"/>
                <a:gd name="connsiteX38-14229" fmla="*/ 914841 w 1243373"/>
                <a:gd name="connsiteY38-14230" fmla="*/ 909214 h 1005430"/>
                <a:gd name="connsiteX39-14231" fmla="*/ 881478 w 1243373"/>
                <a:gd name="connsiteY39-14232" fmla="*/ 909532 h 1005430"/>
                <a:gd name="connsiteX40-14233" fmla="*/ 803379 w 1243373"/>
                <a:gd name="connsiteY40-14234" fmla="*/ 951855 h 1005430"/>
                <a:gd name="connsiteX0-14235" fmla="*/ 803379 w 1243373"/>
                <a:gd name="connsiteY0-14236" fmla="*/ 951855 h 1005430"/>
                <a:gd name="connsiteX1-14237" fmla="*/ 771336 w 1243373"/>
                <a:gd name="connsiteY1-14238" fmla="*/ 838265 h 1005430"/>
                <a:gd name="connsiteX2-14239" fmla="*/ 785412 w 1243373"/>
                <a:gd name="connsiteY2-14240" fmla="*/ 962495 h 1005430"/>
                <a:gd name="connsiteX3-14241" fmla="*/ 723653 w 1243373"/>
                <a:gd name="connsiteY3-14242" fmla="*/ 979633 h 1005430"/>
                <a:gd name="connsiteX4-14243" fmla="*/ 693140 w 1243373"/>
                <a:gd name="connsiteY4-14244" fmla="*/ 944893 h 1005430"/>
                <a:gd name="connsiteX5-14245" fmla="*/ 666435 w 1243373"/>
                <a:gd name="connsiteY5-14246" fmla="*/ 918706 h 1005430"/>
                <a:gd name="connsiteX6-14247" fmla="*/ 615785 w 1243373"/>
                <a:gd name="connsiteY6-14248" fmla="*/ 922382 h 1005430"/>
                <a:gd name="connsiteX7-14249" fmla="*/ 598136 w 1243373"/>
                <a:gd name="connsiteY7-14250" fmla="*/ 809443 h 1005430"/>
                <a:gd name="connsiteX8-14251" fmla="*/ 474772 w 1243373"/>
                <a:gd name="connsiteY8-14252" fmla="*/ 813658 h 1005430"/>
                <a:gd name="connsiteX9-14253" fmla="*/ 516240 w 1243373"/>
                <a:gd name="connsiteY9-14254" fmla="*/ 762528 h 1005430"/>
                <a:gd name="connsiteX10-14255" fmla="*/ 618937 w 1243373"/>
                <a:gd name="connsiteY10-14256" fmla="*/ 650134 h 1005430"/>
                <a:gd name="connsiteX11-14257" fmla="*/ 546394 w 1243373"/>
                <a:gd name="connsiteY11-14258" fmla="*/ 702717 h 1005430"/>
                <a:gd name="connsiteX12-14259" fmla="*/ 449331 w 1243373"/>
                <a:gd name="connsiteY12-14260" fmla="*/ 718039 h 1005430"/>
                <a:gd name="connsiteX13-14261" fmla="*/ 207563 w 1243373"/>
                <a:gd name="connsiteY13-14262" fmla="*/ 889687 h 1005430"/>
                <a:gd name="connsiteX14-14263" fmla="*/ 156519 w 1243373"/>
                <a:gd name="connsiteY14-14264" fmla="*/ 957424 h 1005430"/>
                <a:gd name="connsiteX15-14265" fmla="*/ 264391 w 1243373"/>
                <a:gd name="connsiteY15-14266" fmla="*/ 735988 h 1005430"/>
                <a:gd name="connsiteX16-14267" fmla="*/ 214226 w 1243373"/>
                <a:gd name="connsiteY16-14268" fmla="*/ 829249 h 1005430"/>
                <a:gd name="connsiteX17-14269" fmla="*/ 133167 w 1243373"/>
                <a:gd name="connsiteY17-14270" fmla="*/ 955587 h 1005430"/>
                <a:gd name="connsiteX18-14271" fmla="*/ 22167 w 1243373"/>
                <a:gd name="connsiteY18-14272" fmla="*/ 966845 h 1005430"/>
                <a:gd name="connsiteX19-14273" fmla="*/ 176701 w 1243373"/>
                <a:gd name="connsiteY19-14274" fmla="*/ 696053 h 1005430"/>
                <a:gd name="connsiteX20-14275" fmla="*/ 201563 w 1243373"/>
                <a:gd name="connsiteY20-14276" fmla="*/ 646787 h 1005430"/>
                <a:gd name="connsiteX21-14277" fmla="*/ 322197 w 1243373"/>
                <a:gd name="connsiteY21-14278" fmla="*/ 682395 h 1005430"/>
                <a:gd name="connsiteX22-14279" fmla="*/ 593679 w 1243373"/>
                <a:gd name="connsiteY22-14280" fmla="*/ 417571 h 1005430"/>
                <a:gd name="connsiteX23-14281" fmla="*/ 507049 w 1243373"/>
                <a:gd name="connsiteY23-14282" fmla="*/ 469978 h 1005430"/>
                <a:gd name="connsiteX24-14283" fmla="*/ 457237 w 1243373"/>
                <a:gd name="connsiteY24-14284" fmla="*/ 505882 h 1005430"/>
                <a:gd name="connsiteX25-14285" fmla="*/ 317350 w 1243373"/>
                <a:gd name="connsiteY25-14286" fmla="*/ 681704 h 1005430"/>
                <a:gd name="connsiteX26-14287" fmla="*/ 201637 w 1243373"/>
                <a:gd name="connsiteY26-14288" fmla="*/ 648788 h 1005430"/>
                <a:gd name="connsiteX27-14289" fmla="*/ 272535 w 1243373"/>
                <a:gd name="connsiteY27-14290" fmla="*/ 471354 h 1005430"/>
                <a:gd name="connsiteX28-14291" fmla="*/ 0 w 1243373"/>
                <a:gd name="connsiteY28-14292" fmla="*/ 969589 h 1005430"/>
                <a:gd name="connsiteX29-14293" fmla="*/ 191213 w 1243373"/>
                <a:gd name="connsiteY29-14294" fmla="*/ 416843 h 1005430"/>
                <a:gd name="connsiteX30-14295" fmla="*/ 529699 w 1243373"/>
                <a:gd name="connsiteY30-14296" fmla="*/ 4214 h 1005430"/>
                <a:gd name="connsiteX31-14297" fmla="*/ 723767 w 1243373"/>
                <a:gd name="connsiteY31-14298" fmla="*/ 111655 h 1005430"/>
                <a:gd name="connsiteX32-14299" fmla="*/ 1122654 w 1243373"/>
                <a:gd name="connsiteY32-14300" fmla="*/ 125859 h 1005430"/>
                <a:gd name="connsiteX33-14301" fmla="*/ 1242982 w 1243373"/>
                <a:gd name="connsiteY33-14302" fmla="*/ 7325 h 1005430"/>
                <a:gd name="connsiteX34-14303" fmla="*/ 1087953 w 1243373"/>
                <a:gd name="connsiteY34-14304" fmla="*/ 450615 h 1005430"/>
                <a:gd name="connsiteX35-14305" fmla="*/ 1081179 w 1243373"/>
                <a:gd name="connsiteY35-14306" fmla="*/ 620832 h 1005430"/>
                <a:gd name="connsiteX36-14307" fmla="*/ 1171691 w 1243373"/>
                <a:gd name="connsiteY36-14308" fmla="*/ 684025 h 1005430"/>
                <a:gd name="connsiteX37-14309" fmla="*/ 1026149 w 1243373"/>
                <a:gd name="connsiteY37-14310" fmla="*/ 929326 h 1005430"/>
                <a:gd name="connsiteX38-14311" fmla="*/ 972825 w 1243373"/>
                <a:gd name="connsiteY38-14312" fmla="*/ 914758 h 1005430"/>
                <a:gd name="connsiteX39-14313" fmla="*/ 914841 w 1243373"/>
                <a:gd name="connsiteY39-14314" fmla="*/ 909214 h 1005430"/>
                <a:gd name="connsiteX40-14315" fmla="*/ 881478 w 1243373"/>
                <a:gd name="connsiteY40-14316" fmla="*/ 909532 h 1005430"/>
                <a:gd name="connsiteX41" fmla="*/ 803379 w 1243373"/>
                <a:gd name="connsiteY41" fmla="*/ 951855 h 1005430"/>
                <a:gd name="connsiteX0-14317" fmla="*/ 803379 w 1243373"/>
                <a:gd name="connsiteY0-14318" fmla="*/ 951855 h 1005430"/>
                <a:gd name="connsiteX1-14319" fmla="*/ 771336 w 1243373"/>
                <a:gd name="connsiteY1-14320" fmla="*/ 838265 h 1005430"/>
                <a:gd name="connsiteX2-14321" fmla="*/ 785412 w 1243373"/>
                <a:gd name="connsiteY2-14322" fmla="*/ 962495 h 1005430"/>
                <a:gd name="connsiteX3-14323" fmla="*/ 723653 w 1243373"/>
                <a:gd name="connsiteY3-14324" fmla="*/ 979633 h 1005430"/>
                <a:gd name="connsiteX4-14325" fmla="*/ 693140 w 1243373"/>
                <a:gd name="connsiteY4-14326" fmla="*/ 944893 h 1005430"/>
                <a:gd name="connsiteX5-14327" fmla="*/ 666435 w 1243373"/>
                <a:gd name="connsiteY5-14328" fmla="*/ 918706 h 1005430"/>
                <a:gd name="connsiteX6-14329" fmla="*/ 615785 w 1243373"/>
                <a:gd name="connsiteY6-14330" fmla="*/ 922382 h 1005430"/>
                <a:gd name="connsiteX7-14331" fmla="*/ 598136 w 1243373"/>
                <a:gd name="connsiteY7-14332" fmla="*/ 809443 h 1005430"/>
                <a:gd name="connsiteX8-14333" fmla="*/ 474772 w 1243373"/>
                <a:gd name="connsiteY8-14334" fmla="*/ 813658 h 1005430"/>
                <a:gd name="connsiteX9-14335" fmla="*/ 516240 w 1243373"/>
                <a:gd name="connsiteY9-14336" fmla="*/ 762528 h 1005430"/>
                <a:gd name="connsiteX10-14337" fmla="*/ 618937 w 1243373"/>
                <a:gd name="connsiteY10-14338" fmla="*/ 650134 h 1005430"/>
                <a:gd name="connsiteX11-14339" fmla="*/ 546394 w 1243373"/>
                <a:gd name="connsiteY11-14340" fmla="*/ 702717 h 1005430"/>
                <a:gd name="connsiteX12-14341" fmla="*/ 449331 w 1243373"/>
                <a:gd name="connsiteY12-14342" fmla="*/ 718039 h 1005430"/>
                <a:gd name="connsiteX13-14343" fmla="*/ 211010 w 1243373"/>
                <a:gd name="connsiteY13-14344" fmla="*/ 882679 h 1005430"/>
                <a:gd name="connsiteX14-14345" fmla="*/ 156519 w 1243373"/>
                <a:gd name="connsiteY14-14346" fmla="*/ 957424 h 1005430"/>
                <a:gd name="connsiteX15-14347" fmla="*/ 264391 w 1243373"/>
                <a:gd name="connsiteY15-14348" fmla="*/ 735988 h 1005430"/>
                <a:gd name="connsiteX16-14349" fmla="*/ 214226 w 1243373"/>
                <a:gd name="connsiteY16-14350" fmla="*/ 829249 h 1005430"/>
                <a:gd name="connsiteX17-14351" fmla="*/ 133167 w 1243373"/>
                <a:gd name="connsiteY17-14352" fmla="*/ 955587 h 1005430"/>
                <a:gd name="connsiteX18-14353" fmla="*/ 22167 w 1243373"/>
                <a:gd name="connsiteY18-14354" fmla="*/ 966845 h 1005430"/>
                <a:gd name="connsiteX19-14355" fmla="*/ 176701 w 1243373"/>
                <a:gd name="connsiteY19-14356" fmla="*/ 696053 h 1005430"/>
                <a:gd name="connsiteX20-14357" fmla="*/ 201563 w 1243373"/>
                <a:gd name="connsiteY20-14358" fmla="*/ 646787 h 1005430"/>
                <a:gd name="connsiteX21-14359" fmla="*/ 322197 w 1243373"/>
                <a:gd name="connsiteY21-14360" fmla="*/ 682395 h 1005430"/>
                <a:gd name="connsiteX22-14361" fmla="*/ 593679 w 1243373"/>
                <a:gd name="connsiteY22-14362" fmla="*/ 417571 h 1005430"/>
                <a:gd name="connsiteX23-14363" fmla="*/ 507049 w 1243373"/>
                <a:gd name="connsiteY23-14364" fmla="*/ 469978 h 1005430"/>
                <a:gd name="connsiteX24-14365" fmla="*/ 457237 w 1243373"/>
                <a:gd name="connsiteY24-14366" fmla="*/ 505882 h 1005430"/>
                <a:gd name="connsiteX25-14367" fmla="*/ 317350 w 1243373"/>
                <a:gd name="connsiteY25-14368" fmla="*/ 681704 h 1005430"/>
                <a:gd name="connsiteX26-14369" fmla="*/ 201637 w 1243373"/>
                <a:gd name="connsiteY26-14370" fmla="*/ 648788 h 1005430"/>
                <a:gd name="connsiteX27-14371" fmla="*/ 272535 w 1243373"/>
                <a:gd name="connsiteY27-14372" fmla="*/ 471354 h 1005430"/>
                <a:gd name="connsiteX28-14373" fmla="*/ 0 w 1243373"/>
                <a:gd name="connsiteY28-14374" fmla="*/ 969589 h 1005430"/>
                <a:gd name="connsiteX29-14375" fmla="*/ 191213 w 1243373"/>
                <a:gd name="connsiteY29-14376" fmla="*/ 416843 h 1005430"/>
                <a:gd name="connsiteX30-14377" fmla="*/ 529699 w 1243373"/>
                <a:gd name="connsiteY30-14378" fmla="*/ 4214 h 1005430"/>
                <a:gd name="connsiteX31-14379" fmla="*/ 723767 w 1243373"/>
                <a:gd name="connsiteY31-14380" fmla="*/ 111655 h 1005430"/>
                <a:gd name="connsiteX32-14381" fmla="*/ 1122654 w 1243373"/>
                <a:gd name="connsiteY32-14382" fmla="*/ 125859 h 1005430"/>
                <a:gd name="connsiteX33-14383" fmla="*/ 1242982 w 1243373"/>
                <a:gd name="connsiteY33-14384" fmla="*/ 7325 h 1005430"/>
                <a:gd name="connsiteX34-14385" fmla="*/ 1087953 w 1243373"/>
                <a:gd name="connsiteY34-14386" fmla="*/ 450615 h 1005430"/>
                <a:gd name="connsiteX35-14387" fmla="*/ 1081179 w 1243373"/>
                <a:gd name="connsiteY35-14388" fmla="*/ 620832 h 1005430"/>
                <a:gd name="connsiteX36-14389" fmla="*/ 1171691 w 1243373"/>
                <a:gd name="connsiteY36-14390" fmla="*/ 684025 h 1005430"/>
                <a:gd name="connsiteX37-14391" fmla="*/ 1026149 w 1243373"/>
                <a:gd name="connsiteY37-14392" fmla="*/ 929326 h 1005430"/>
                <a:gd name="connsiteX38-14393" fmla="*/ 972825 w 1243373"/>
                <a:gd name="connsiteY38-14394" fmla="*/ 914758 h 1005430"/>
                <a:gd name="connsiteX39-14395" fmla="*/ 914841 w 1243373"/>
                <a:gd name="connsiteY39-14396" fmla="*/ 909214 h 1005430"/>
                <a:gd name="connsiteX40-14397" fmla="*/ 881478 w 1243373"/>
                <a:gd name="connsiteY40-14398" fmla="*/ 909532 h 1005430"/>
                <a:gd name="connsiteX41-14399" fmla="*/ 803379 w 1243373"/>
                <a:gd name="connsiteY41-14400" fmla="*/ 951855 h 1005430"/>
                <a:gd name="connsiteX0-14401" fmla="*/ 803379 w 1243373"/>
                <a:gd name="connsiteY0-14402" fmla="*/ 951855 h 1005430"/>
                <a:gd name="connsiteX1-14403" fmla="*/ 771336 w 1243373"/>
                <a:gd name="connsiteY1-14404" fmla="*/ 838265 h 1005430"/>
                <a:gd name="connsiteX2-14405" fmla="*/ 785412 w 1243373"/>
                <a:gd name="connsiteY2-14406" fmla="*/ 962495 h 1005430"/>
                <a:gd name="connsiteX3-14407" fmla="*/ 723653 w 1243373"/>
                <a:gd name="connsiteY3-14408" fmla="*/ 979633 h 1005430"/>
                <a:gd name="connsiteX4-14409" fmla="*/ 693140 w 1243373"/>
                <a:gd name="connsiteY4-14410" fmla="*/ 944893 h 1005430"/>
                <a:gd name="connsiteX5-14411" fmla="*/ 666435 w 1243373"/>
                <a:gd name="connsiteY5-14412" fmla="*/ 918706 h 1005430"/>
                <a:gd name="connsiteX6-14413" fmla="*/ 615785 w 1243373"/>
                <a:gd name="connsiteY6-14414" fmla="*/ 922382 h 1005430"/>
                <a:gd name="connsiteX7-14415" fmla="*/ 598136 w 1243373"/>
                <a:gd name="connsiteY7-14416" fmla="*/ 809443 h 1005430"/>
                <a:gd name="connsiteX8-14417" fmla="*/ 474772 w 1243373"/>
                <a:gd name="connsiteY8-14418" fmla="*/ 813658 h 1005430"/>
                <a:gd name="connsiteX9-14419" fmla="*/ 516240 w 1243373"/>
                <a:gd name="connsiteY9-14420" fmla="*/ 762528 h 1005430"/>
                <a:gd name="connsiteX10-14421" fmla="*/ 618937 w 1243373"/>
                <a:gd name="connsiteY10-14422" fmla="*/ 650134 h 1005430"/>
                <a:gd name="connsiteX11-14423" fmla="*/ 546394 w 1243373"/>
                <a:gd name="connsiteY11-14424" fmla="*/ 702717 h 1005430"/>
                <a:gd name="connsiteX12-14425" fmla="*/ 429328 w 1243373"/>
                <a:gd name="connsiteY12-14426" fmla="*/ 838728 h 1005430"/>
                <a:gd name="connsiteX13-14427" fmla="*/ 211010 w 1243373"/>
                <a:gd name="connsiteY13-14428" fmla="*/ 882679 h 1005430"/>
                <a:gd name="connsiteX14-14429" fmla="*/ 156519 w 1243373"/>
                <a:gd name="connsiteY14-14430" fmla="*/ 957424 h 1005430"/>
                <a:gd name="connsiteX15-14431" fmla="*/ 264391 w 1243373"/>
                <a:gd name="connsiteY15-14432" fmla="*/ 735988 h 1005430"/>
                <a:gd name="connsiteX16-14433" fmla="*/ 214226 w 1243373"/>
                <a:gd name="connsiteY16-14434" fmla="*/ 829249 h 1005430"/>
                <a:gd name="connsiteX17-14435" fmla="*/ 133167 w 1243373"/>
                <a:gd name="connsiteY17-14436" fmla="*/ 955587 h 1005430"/>
                <a:gd name="connsiteX18-14437" fmla="*/ 22167 w 1243373"/>
                <a:gd name="connsiteY18-14438" fmla="*/ 966845 h 1005430"/>
                <a:gd name="connsiteX19-14439" fmla="*/ 176701 w 1243373"/>
                <a:gd name="connsiteY19-14440" fmla="*/ 696053 h 1005430"/>
                <a:gd name="connsiteX20-14441" fmla="*/ 201563 w 1243373"/>
                <a:gd name="connsiteY20-14442" fmla="*/ 646787 h 1005430"/>
                <a:gd name="connsiteX21-14443" fmla="*/ 322197 w 1243373"/>
                <a:gd name="connsiteY21-14444" fmla="*/ 682395 h 1005430"/>
                <a:gd name="connsiteX22-14445" fmla="*/ 593679 w 1243373"/>
                <a:gd name="connsiteY22-14446" fmla="*/ 417571 h 1005430"/>
                <a:gd name="connsiteX23-14447" fmla="*/ 507049 w 1243373"/>
                <a:gd name="connsiteY23-14448" fmla="*/ 469978 h 1005430"/>
                <a:gd name="connsiteX24-14449" fmla="*/ 457237 w 1243373"/>
                <a:gd name="connsiteY24-14450" fmla="*/ 505882 h 1005430"/>
                <a:gd name="connsiteX25-14451" fmla="*/ 317350 w 1243373"/>
                <a:gd name="connsiteY25-14452" fmla="*/ 681704 h 1005430"/>
                <a:gd name="connsiteX26-14453" fmla="*/ 201637 w 1243373"/>
                <a:gd name="connsiteY26-14454" fmla="*/ 648788 h 1005430"/>
                <a:gd name="connsiteX27-14455" fmla="*/ 272535 w 1243373"/>
                <a:gd name="connsiteY27-14456" fmla="*/ 471354 h 1005430"/>
                <a:gd name="connsiteX28-14457" fmla="*/ 0 w 1243373"/>
                <a:gd name="connsiteY28-14458" fmla="*/ 969589 h 1005430"/>
                <a:gd name="connsiteX29-14459" fmla="*/ 191213 w 1243373"/>
                <a:gd name="connsiteY29-14460" fmla="*/ 416843 h 1005430"/>
                <a:gd name="connsiteX30-14461" fmla="*/ 529699 w 1243373"/>
                <a:gd name="connsiteY30-14462" fmla="*/ 4214 h 1005430"/>
                <a:gd name="connsiteX31-14463" fmla="*/ 723767 w 1243373"/>
                <a:gd name="connsiteY31-14464" fmla="*/ 111655 h 1005430"/>
                <a:gd name="connsiteX32-14465" fmla="*/ 1122654 w 1243373"/>
                <a:gd name="connsiteY32-14466" fmla="*/ 125859 h 1005430"/>
                <a:gd name="connsiteX33-14467" fmla="*/ 1242982 w 1243373"/>
                <a:gd name="connsiteY33-14468" fmla="*/ 7325 h 1005430"/>
                <a:gd name="connsiteX34-14469" fmla="*/ 1087953 w 1243373"/>
                <a:gd name="connsiteY34-14470" fmla="*/ 450615 h 1005430"/>
                <a:gd name="connsiteX35-14471" fmla="*/ 1081179 w 1243373"/>
                <a:gd name="connsiteY35-14472" fmla="*/ 620832 h 1005430"/>
                <a:gd name="connsiteX36-14473" fmla="*/ 1171691 w 1243373"/>
                <a:gd name="connsiteY36-14474" fmla="*/ 684025 h 1005430"/>
                <a:gd name="connsiteX37-14475" fmla="*/ 1026149 w 1243373"/>
                <a:gd name="connsiteY37-14476" fmla="*/ 929326 h 1005430"/>
                <a:gd name="connsiteX38-14477" fmla="*/ 972825 w 1243373"/>
                <a:gd name="connsiteY38-14478" fmla="*/ 914758 h 1005430"/>
                <a:gd name="connsiteX39-14479" fmla="*/ 914841 w 1243373"/>
                <a:gd name="connsiteY39-14480" fmla="*/ 909214 h 1005430"/>
                <a:gd name="connsiteX40-14481" fmla="*/ 881478 w 1243373"/>
                <a:gd name="connsiteY40-14482" fmla="*/ 909532 h 1005430"/>
                <a:gd name="connsiteX41-14483" fmla="*/ 803379 w 1243373"/>
                <a:gd name="connsiteY41-14484" fmla="*/ 951855 h 1005430"/>
                <a:gd name="connsiteX0-14485" fmla="*/ 803379 w 1243373"/>
                <a:gd name="connsiteY0-14486" fmla="*/ 951855 h 1005430"/>
                <a:gd name="connsiteX1-14487" fmla="*/ 771336 w 1243373"/>
                <a:gd name="connsiteY1-14488" fmla="*/ 838265 h 1005430"/>
                <a:gd name="connsiteX2-14489" fmla="*/ 785412 w 1243373"/>
                <a:gd name="connsiteY2-14490" fmla="*/ 962495 h 1005430"/>
                <a:gd name="connsiteX3-14491" fmla="*/ 723653 w 1243373"/>
                <a:gd name="connsiteY3-14492" fmla="*/ 979633 h 1005430"/>
                <a:gd name="connsiteX4-14493" fmla="*/ 693140 w 1243373"/>
                <a:gd name="connsiteY4-14494" fmla="*/ 944893 h 1005430"/>
                <a:gd name="connsiteX5-14495" fmla="*/ 666435 w 1243373"/>
                <a:gd name="connsiteY5-14496" fmla="*/ 918706 h 1005430"/>
                <a:gd name="connsiteX6-14497" fmla="*/ 615785 w 1243373"/>
                <a:gd name="connsiteY6-14498" fmla="*/ 922382 h 1005430"/>
                <a:gd name="connsiteX7-14499" fmla="*/ 598136 w 1243373"/>
                <a:gd name="connsiteY7-14500" fmla="*/ 809443 h 1005430"/>
                <a:gd name="connsiteX8-14501" fmla="*/ 474772 w 1243373"/>
                <a:gd name="connsiteY8-14502" fmla="*/ 813658 h 1005430"/>
                <a:gd name="connsiteX9-14503" fmla="*/ 516240 w 1243373"/>
                <a:gd name="connsiteY9-14504" fmla="*/ 762528 h 1005430"/>
                <a:gd name="connsiteX10-14505" fmla="*/ 618937 w 1243373"/>
                <a:gd name="connsiteY10-14506" fmla="*/ 650134 h 1005430"/>
                <a:gd name="connsiteX11-14507" fmla="*/ 546394 w 1243373"/>
                <a:gd name="connsiteY11-14508" fmla="*/ 702717 h 1005430"/>
                <a:gd name="connsiteX12-14509" fmla="*/ 429328 w 1243373"/>
                <a:gd name="connsiteY12-14510" fmla="*/ 838728 h 1005430"/>
                <a:gd name="connsiteX13-14511" fmla="*/ 211010 w 1243373"/>
                <a:gd name="connsiteY13-14512" fmla="*/ 882679 h 1005430"/>
                <a:gd name="connsiteX14-14513" fmla="*/ 156519 w 1243373"/>
                <a:gd name="connsiteY14-14514" fmla="*/ 957424 h 1005430"/>
                <a:gd name="connsiteX15-14515" fmla="*/ 264391 w 1243373"/>
                <a:gd name="connsiteY15-14516" fmla="*/ 735988 h 1005430"/>
                <a:gd name="connsiteX16-14517" fmla="*/ 214226 w 1243373"/>
                <a:gd name="connsiteY16-14518" fmla="*/ 829249 h 1005430"/>
                <a:gd name="connsiteX17-14519" fmla="*/ 133167 w 1243373"/>
                <a:gd name="connsiteY17-14520" fmla="*/ 955587 h 1005430"/>
                <a:gd name="connsiteX18-14521" fmla="*/ 22167 w 1243373"/>
                <a:gd name="connsiteY18-14522" fmla="*/ 966845 h 1005430"/>
                <a:gd name="connsiteX19-14523" fmla="*/ 176701 w 1243373"/>
                <a:gd name="connsiteY19-14524" fmla="*/ 696053 h 1005430"/>
                <a:gd name="connsiteX20-14525" fmla="*/ 201563 w 1243373"/>
                <a:gd name="connsiteY20-14526" fmla="*/ 646787 h 1005430"/>
                <a:gd name="connsiteX21-14527" fmla="*/ 322197 w 1243373"/>
                <a:gd name="connsiteY21-14528" fmla="*/ 682395 h 1005430"/>
                <a:gd name="connsiteX22-14529" fmla="*/ 593679 w 1243373"/>
                <a:gd name="connsiteY22-14530" fmla="*/ 417571 h 1005430"/>
                <a:gd name="connsiteX23-14531" fmla="*/ 507049 w 1243373"/>
                <a:gd name="connsiteY23-14532" fmla="*/ 469978 h 1005430"/>
                <a:gd name="connsiteX24-14533" fmla="*/ 457237 w 1243373"/>
                <a:gd name="connsiteY24-14534" fmla="*/ 505882 h 1005430"/>
                <a:gd name="connsiteX25-14535" fmla="*/ 317350 w 1243373"/>
                <a:gd name="connsiteY25-14536" fmla="*/ 681704 h 1005430"/>
                <a:gd name="connsiteX26-14537" fmla="*/ 201637 w 1243373"/>
                <a:gd name="connsiteY26-14538" fmla="*/ 648788 h 1005430"/>
                <a:gd name="connsiteX27-14539" fmla="*/ 272535 w 1243373"/>
                <a:gd name="connsiteY27-14540" fmla="*/ 471354 h 1005430"/>
                <a:gd name="connsiteX28-14541" fmla="*/ 0 w 1243373"/>
                <a:gd name="connsiteY28-14542" fmla="*/ 969589 h 1005430"/>
                <a:gd name="connsiteX29-14543" fmla="*/ 191213 w 1243373"/>
                <a:gd name="connsiteY29-14544" fmla="*/ 416843 h 1005430"/>
                <a:gd name="connsiteX30-14545" fmla="*/ 529699 w 1243373"/>
                <a:gd name="connsiteY30-14546" fmla="*/ 4214 h 1005430"/>
                <a:gd name="connsiteX31-14547" fmla="*/ 723767 w 1243373"/>
                <a:gd name="connsiteY31-14548" fmla="*/ 111655 h 1005430"/>
                <a:gd name="connsiteX32-14549" fmla="*/ 1122654 w 1243373"/>
                <a:gd name="connsiteY32-14550" fmla="*/ 125859 h 1005430"/>
                <a:gd name="connsiteX33-14551" fmla="*/ 1242982 w 1243373"/>
                <a:gd name="connsiteY33-14552" fmla="*/ 7325 h 1005430"/>
                <a:gd name="connsiteX34-14553" fmla="*/ 1087953 w 1243373"/>
                <a:gd name="connsiteY34-14554" fmla="*/ 450615 h 1005430"/>
                <a:gd name="connsiteX35-14555" fmla="*/ 1081179 w 1243373"/>
                <a:gd name="connsiteY35-14556" fmla="*/ 620832 h 1005430"/>
                <a:gd name="connsiteX36-14557" fmla="*/ 1171691 w 1243373"/>
                <a:gd name="connsiteY36-14558" fmla="*/ 684025 h 1005430"/>
                <a:gd name="connsiteX37-14559" fmla="*/ 1026149 w 1243373"/>
                <a:gd name="connsiteY37-14560" fmla="*/ 929326 h 1005430"/>
                <a:gd name="connsiteX38-14561" fmla="*/ 972825 w 1243373"/>
                <a:gd name="connsiteY38-14562" fmla="*/ 914758 h 1005430"/>
                <a:gd name="connsiteX39-14563" fmla="*/ 914841 w 1243373"/>
                <a:gd name="connsiteY39-14564" fmla="*/ 909214 h 1005430"/>
                <a:gd name="connsiteX40-14565" fmla="*/ 881478 w 1243373"/>
                <a:gd name="connsiteY40-14566" fmla="*/ 909532 h 1005430"/>
                <a:gd name="connsiteX41-14567" fmla="*/ 803379 w 1243373"/>
                <a:gd name="connsiteY41-14568" fmla="*/ 951855 h 1005430"/>
                <a:gd name="connsiteX0-14569" fmla="*/ 803379 w 1243373"/>
                <a:gd name="connsiteY0-14570" fmla="*/ 951855 h 1005430"/>
                <a:gd name="connsiteX1-14571" fmla="*/ 771336 w 1243373"/>
                <a:gd name="connsiteY1-14572" fmla="*/ 838265 h 1005430"/>
                <a:gd name="connsiteX2-14573" fmla="*/ 785412 w 1243373"/>
                <a:gd name="connsiteY2-14574" fmla="*/ 962495 h 1005430"/>
                <a:gd name="connsiteX3-14575" fmla="*/ 723653 w 1243373"/>
                <a:gd name="connsiteY3-14576" fmla="*/ 979633 h 1005430"/>
                <a:gd name="connsiteX4-14577" fmla="*/ 693140 w 1243373"/>
                <a:gd name="connsiteY4-14578" fmla="*/ 944893 h 1005430"/>
                <a:gd name="connsiteX5-14579" fmla="*/ 666435 w 1243373"/>
                <a:gd name="connsiteY5-14580" fmla="*/ 918706 h 1005430"/>
                <a:gd name="connsiteX6-14581" fmla="*/ 615785 w 1243373"/>
                <a:gd name="connsiteY6-14582" fmla="*/ 922382 h 1005430"/>
                <a:gd name="connsiteX7-14583" fmla="*/ 598136 w 1243373"/>
                <a:gd name="connsiteY7-14584" fmla="*/ 809443 h 1005430"/>
                <a:gd name="connsiteX8-14585" fmla="*/ 474772 w 1243373"/>
                <a:gd name="connsiteY8-14586" fmla="*/ 813658 h 1005430"/>
                <a:gd name="connsiteX9-14587" fmla="*/ 516240 w 1243373"/>
                <a:gd name="connsiteY9-14588" fmla="*/ 762528 h 1005430"/>
                <a:gd name="connsiteX10-14589" fmla="*/ 618937 w 1243373"/>
                <a:gd name="connsiteY10-14590" fmla="*/ 650134 h 1005430"/>
                <a:gd name="connsiteX11-14591" fmla="*/ 509862 w 1243373"/>
                <a:gd name="connsiteY11-14592" fmla="*/ 736996 h 1005430"/>
                <a:gd name="connsiteX12-14593" fmla="*/ 429328 w 1243373"/>
                <a:gd name="connsiteY12-14594" fmla="*/ 838728 h 1005430"/>
                <a:gd name="connsiteX13-14595" fmla="*/ 211010 w 1243373"/>
                <a:gd name="connsiteY13-14596" fmla="*/ 882679 h 1005430"/>
                <a:gd name="connsiteX14-14597" fmla="*/ 156519 w 1243373"/>
                <a:gd name="connsiteY14-14598" fmla="*/ 957424 h 1005430"/>
                <a:gd name="connsiteX15-14599" fmla="*/ 264391 w 1243373"/>
                <a:gd name="connsiteY15-14600" fmla="*/ 735988 h 1005430"/>
                <a:gd name="connsiteX16-14601" fmla="*/ 214226 w 1243373"/>
                <a:gd name="connsiteY16-14602" fmla="*/ 829249 h 1005430"/>
                <a:gd name="connsiteX17-14603" fmla="*/ 133167 w 1243373"/>
                <a:gd name="connsiteY17-14604" fmla="*/ 955587 h 1005430"/>
                <a:gd name="connsiteX18-14605" fmla="*/ 22167 w 1243373"/>
                <a:gd name="connsiteY18-14606" fmla="*/ 966845 h 1005430"/>
                <a:gd name="connsiteX19-14607" fmla="*/ 176701 w 1243373"/>
                <a:gd name="connsiteY19-14608" fmla="*/ 696053 h 1005430"/>
                <a:gd name="connsiteX20-14609" fmla="*/ 201563 w 1243373"/>
                <a:gd name="connsiteY20-14610" fmla="*/ 646787 h 1005430"/>
                <a:gd name="connsiteX21-14611" fmla="*/ 322197 w 1243373"/>
                <a:gd name="connsiteY21-14612" fmla="*/ 682395 h 1005430"/>
                <a:gd name="connsiteX22-14613" fmla="*/ 593679 w 1243373"/>
                <a:gd name="connsiteY22-14614" fmla="*/ 417571 h 1005430"/>
                <a:gd name="connsiteX23-14615" fmla="*/ 507049 w 1243373"/>
                <a:gd name="connsiteY23-14616" fmla="*/ 469978 h 1005430"/>
                <a:gd name="connsiteX24-14617" fmla="*/ 457237 w 1243373"/>
                <a:gd name="connsiteY24-14618" fmla="*/ 505882 h 1005430"/>
                <a:gd name="connsiteX25-14619" fmla="*/ 317350 w 1243373"/>
                <a:gd name="connsiteY25-14620" fmla="*/ 681704 h 1005430"/>
                <a:gd name="connsiteX26-14621" fmla="*/ 201637 w 1243373"/>
                <a:gd name="connsiteY26-14622" fmla="*/ 648788 h 1005430"/>
                <a:gd name="connsiteX27-14623" fmla="*/ 272535 w 1243373"/>
                <a:gd name="connsiteY27-14624" fmla="*/ 471354 h 1005430"/>
                <a:gd name="connsiteX28-14625" fmla="*/ 0 w 1243373"/>
                <a:gd name="connsiteY28-14626" fmla="*/ 969589 h 1005430"/>
                <a:gd name="connsiteX29-14627" fmla="*/ 191213 w 1243373"/>
                <a:gd name="connsiteY29-14628" fmla="*/ 416843 h 1005430"/>
                <a:gd name="connsiteX30-14629" fmla="*/ 529699 w 1243373"/>
                <a:gd name="connsiteY30-14630" fmla="*/ 4214 h 1005430"/>
                <a:gd name="connsiteX31-14631" fmla="*/ 723767 w 1243373"/>
                <a:gd name="connsiteY31-14632" fmla="*/ 111655 h 1005430"/>
                <a:gd name="connsiteX32-14633" fmla="*/ 1122654 w 1243373"/>
                <a:gd name="connsiteY32-14634" fmla="*/ 125859 h 1005430"/>
                <a:gd name="connsiteX33-14635" fmla="*/ 1242982 w 1243373"/>
                <a:gd name="connsiteY33-14636" fmla="*/ 7325 h 1005430"/>
                <a:gd name="connsiteX34-14637" fmla="*/ 1087953 w 1243373"/>
                <a:gd name="connsiteY34-14638" fmla="*/ 450615 h 1005430"/>
                <a:gd name="connsiteX35-14639" fmla="*/ 1081179 w 1243373"/>
                <a:gd name="connsiteY35-14640" fmla="*/ 620832 h 1005430"/>
                <a:gd name="connsiteX36-14641" fmla="*/ 1171691 w 1243373"/>
                <a:gd name="connsiteY36-14642" fmla="*/ 684025 h 1005430"/>
                <a:gd name="connsiteX37-14643" fmla="*/ 1026149 w 1243373"/>
                <a:gd name="connsiteY37-14644" fmla="*/ 929326 h 1005430"/>
                <a:gd name="connsiteX38-14645" fmla="*/ 972825 w 1243373"/>
                <a:gd name="connsiteY38-14646" fmla="*/ 914758 h 1005430"/>
                <a:gd name="connsiteX39-14647" fmla="*/ 914841 w 1243373"/>
                <a:gd name="connsiteY39-14648" fmla="*/ 909214 h 1005430"/>
                <a:gd name="connsiteX40-14649" fmla="*/ 881478 w 1243373"/>
                <a:gd name="connsiteY40-14650" fmla="*/ 909532 h 1005430"/>
                <a:gd name="connsiteX41-14651" fmla="*/ 803379 w 1243373"/>
                <a:gd name="connsiteY41-14652" fmla="*/ 951855 h 1005430"/>
                <a:gd name="connsiteX0-14653" fmla="*/ 803379 w 1243373"/>
                <a:gd name="connsiteY0-14654" fmla="*/ 951855 h 1005430"/>
                <a:gd name="connsiteX1-14655" fmla="*/ 771336 w 1243373"/>
                <a:gd name="connsiteY1-14656" fmla="*/ 838265 h 1005430"/>
                <a:gd name="connsiteX2-14657" fmla="*/ 785412 w 1243373"/>
                <a:gd name="connsiteY2-14658" fmla="*/ 962495 h 1005430"/>
                <a:gd name="connsiteX3-14659" fmla="*/ 723653 w 1243373"/>
                <a:gd name="connsiteY3-14660" fmla="*/ 979633 h 1005430"/>
                <a:gd name="connsiteX4-14661" fmla="*/ 693140 w 1243373"/>
                <a:gd name="connsiteY4-14662" fmla="*/ 944893 h 1005430"/>
                <a:gd name="connsiteX5-14663" fmla="*/ 666435 w 1243373"/>
                <a:gd name="connsiteY5-14664" fmla="*/ 918706 h 1005430"/>
                <a:gd name="connsiteX6-14665" fmla="*/ 615785 w 1243373"/>
                <a:gd name="connsiteY6-14666" fmla="*/ 922382 h 1005430"/>
                <a:gd name="connsiteX7-14667" fmla="*/ 598136 w 1243373"/>
                <a:gd name="connsiteY7-14668" fmla="*/ 809443 h 1005430"/>
                <a:gd name="connsiteX8-14669" fmla="*/ 474772 w 1243373"/>
                <a:gd name="connsiteY8-14670" fmla="*/ 813658 h 1005430"/>
                <a:gd name="connsiteX9-14671" fmla="*/ 516240 w 1243373"/>
                <a:gd name="connsiteY9-14672" fmla="*/ 762528 h 1005430"/>
                <a:gd name="connsiteX10-14673" fmla="*/ 618937 w 1243373"/>
                <a:gd name="connsiteY10-14674" fmla="*/ 650134 h 1005430"/>
                <a:gd name="connsiteX11-14675" fmla="*/ 509862 w 1243373"/>
                <a:gd name="connsiteY11-14676" fmla="*/ 736996 h 1005430"/>
                <a:gd name="connsiteX12-14677" fmla="*/ 429328 w 1243373"/>
                <a:gd name="connsiteY12-14678" fmla="*/ 838728 h 1005430"/>
                <a:gd name="connsiteX13-14679" fmla="*/ 211010 w 1243373"/>
                <a:gd name="connsiteY13-14680" fmla="*/ 882679 h 1005430"/>
                <a:gd name="connsiteX14-14681" fmla="*/ 156519 w 1243373"/>
                <a:gd name="connsiteY14-14682" fmla="*/ 957424 h 1005430"/>
                <a:gd name="connsiteX15-14683" fmla="*/ 264391 w 1243373"/>
                <a:gd name="connsiteY15-14684" fmla="*/ 735988 h 1005430"/>
                <a:gd name="connsiteX16-14685" fmla="*/ 214226 w 1243373"/>
                <a:gd name="connsiteY16-14686" fmla="*/ 829249 h 1005430"/>
                <a:gd name="connsiteX17-14687" fmla="*/ 133167 w 1243373"/>
                <a:gd name="connsiteY17-14688" fmla="*/ 955587 h 1005430"/>
                <a:gd name="connsiteX18-14689" fmla="*/ 22167 w 1243373"/>
                <a:gd name="connsiteY18-14690" fmla="*/ 966845 h 1005430"/>
                <a:gd name="connsiteX19-14691" fmla="*/ 176701 w 1243373"/>
                <a:gd name="connsiteY19-14692" fmla="*/ 696053 h 1005430"/>
                <a:gd name="connsiteX20-14693" fmla="*/ 201563 w 1243373"/>
                <a:gd name="connsiteY20-14694" fmla="*/ 646787 h 1005430"/>
                <a:gd name="connsiteX21-14695" fmla="*/ 322197 w 1243373"/>
                <a:gd name="connsiteY21-14696" fmla="*/ 682395 h 1005430"/>
                <a:gd name="connsiteX22-14697" fmla="*/ 593679 w 1243373"/>
                <a:gd name="connsiteY22-14698" fmla="*/ 417571 h 1005430"/>
                <a:gd name="connsiteX23-14699" fmla="*/ 507049 w 1243373"/>
                <a:gd name="connsiteY23-14700" fmla="*/ 469978 h 1005430"/>
                <a:gd name="connsiteX24-14701" fmla="*/ 457237 w 1243373"/>
                <a:gd name="connsiteY24-14702" fmla="*/ 505882 h 1005430"/>
                <a:gd name="connsiteX25-14703" fmla="*/ 317350 w 1243373"/>
                <a:gd name="connsiteY25-14704" fmla="*/ 681704 h 1005430"/>
                <a:gd name="connsiteX26-14705" fmla="*/ 201637 w 1243373"/>
                <a:gd name="connsiteY26-14706" fmla="*/ 648788 h 1005430"/>
                <a:gd name="connsiteX27-14707" fmla="*/ 272535 w 1243373"/>
                <a:gd name="connsiteY27-14708" fmla="*/ 471354 h 1005430"/>
                <a:gd name="connsiteX28-14709" fmla="*/ 0 w 1243373"/>
                <a:gd name="connsiteY28-14710" fmla="*/ 969589 h 1005430"/>
                <a:gd name="connsiteX29-14711" fmla="*/ 191213 w 1243373"/>
                <a:gd name="connsiteY29-14712" fmla="*/ 416843 h 1005430"/>
                <a:gd name="connsiteX30-14713" fmla="*/ 529699 w 1243373"/>
                <a:gd name="connsiteY30-14714" fmla="*/ 4214 h 1005430"/>
                <a:gd name="connsiteX31-14715" fmla="*/ 723767 w 1243373"/>
                <a:gd name="connsiteY31-14716" fmla="*/ 111655 h 1005430"/>
                <a:gd name="connsiteX32-14717" fmla="*/ 1122654 w 1243373"/>
                <a:gd name="connsiteY32-14718" fmla="*/ 125859 h 1005430"/>
                <a:gd name="connsiteX33-14719" fmla="*/ 1242982 w 1243373"/>
                <a:gd name="connsiteY33-14720" fmla="*/ 7325 h 1005430"/>
                <a:gd name="connsiteX34-14721" fmla="*/ 1087953 w 1243373"/>
                <a:gd name="connsiteY34-14722" fmla="*/ 450615 h 1005430"/>
                <a:gd name="connsiteX35-14723" fmla="*/ 1081179 w 1243373"/>
                <a:gd name="connsiteY35-14724" fmla="*/ 620832 h 1005430"/>
                <a:gd name="connsiteX36-14725" fmla="*/ 1171691 w 1243373"/>
                <a:gd name="connsiteY36-14726" fmla="*/ 684025 h 1005430"/>
                <a:gd name="connsiteX37-14727" fmla="*/ 1026149 w 1243373"/>
                <a:gd name="connsiteY37-14728" fmla="*/ 929326 h 1005430"/>
                <a:gd name="connsiteX38-14729" fmla="*/ 972825 w 1243373"/>
                <a:gd name="connsiteY38-14730" fmla="*/ 914758 h 1005430"/>
                <a:gd name="connsiteX39-14731" fmla="*/ 914841 w 1243373"/>
                <a:gd name="connsiteY39-14732" fmla="*/ 909214 h 1005430"/>
                <a:gd name="connsiteX40-14733" fmla="*/ 881478 w 1243373"/>
                <a:gd name="connsiteY40-14734" fmla="*/ 909532 h 1005430"/>
                <a:gd name="connsiteX41-14735" fmla="*/ 803379 w 1243373"/>
                <a:gd name="connsiteY41-14736" fmla="*/ 951855 h 1005430"/>
                <a:gd name="connsiteX0-14737" fmla="*/ 803379 w 1243373"/>
                <a:gd name="connsiteY0-14738" fmla="*/ 951855 h 1005430"/>
                <a:gd name="connsiteX1-14739" fmla="*/ 771336 w 1243373"/>
                <a:gd name="connsiteY1-14740" fmla="*/ 838265 h 1005430"/>
                <a:gd name="connsiteX2-14741" fmla="*/ 785412 w 1243373"/>
                <a:gd name="connsiteY2-14742" fmla="*/ 962495 h 1005430"/>
                <a:gd name="connsiteX3-14743" fmla="*/ 723653 w 1243373"/>
                <a:gd name="connsiteY3-14744" fmla="*/ 979633 h 1005430"/>
                <a:gd name="connsiteX4-14745" fmla="*/ 693140 w 1243373"/>
                <a:gd name="connsiteY4-14746" fmla="*/ 944893 h 1005430"/>
                <a:gd name="connsiteX5-14747" fmla="*/ 666435 w 1243373"/>
                <a:gd name="connsiteY5-14748" fmla="*/ 918706 h 1005430"/>
                <a:gd name="connsiteX6-14749" fmla="*/ 615785 w 1243373"/>
                <a:gd name="connsiteY6-14750" fmla="*/ 922382 h 1005430"/>
                <a:gd name="connsiteX7-14751" fmla="*/ 598136 w 1243373"/>
                <a:gd name="connsiteY7-14752" fmla="*/ 809443 h 1005430"/>
                <a:gd name="connsiteX8-14753" fmla="*/ 474772 w 1243373"/>
                <a:gd name="connsiteY8-14754" fmla="*/ 813658 h 1005430"/>
                <a:gd name="connsiteX9-14755" fmla="*/ 516240 w 1243373"/>
                <a:gd name="connsiteY9-14756" fmla="*/ 762528 h 1005430"/>
                <a:gd name="connsiteX10-14757" fmla="*/ 618937 w 1243373"/>
                <a:gd name="connsiteY10-14758" fmla="*/ 650134 h 1005430"/>
                <a:gd name="connsiteX11-14759" fmla="*/ 537590 w 1243373"/>
                <a:gd name="connsiteY11-14760" fmla="*/ 705134 h 1005430"/>
                <a:gd name="connsiteX12-14761" fmla="*/ 429328 w 1243373"/>
                <a:gd name="connsiteY12-14762" fmla="*/ 838728 h 1005430"/>
                <a:gd name="connsiteX13-14763" fmla="*/ 211010 w 1243373"/>
                <a:gd name="connsiteY13-14764" fmla="*/ 882679 h 1005430"/>
                <a:gd name="connsiteX14-14765" fmla="*/ 156519 w 1243373"/>
                <a:gd name="connsiteY14-14766" fmla="*/ 957424 h 1005430"/>
                <a:gd name="connsiteX15-14767" fmla="*/ 264391 w 1243373"/>
                <a:gd name="connsiteY15-14768" fmla="*/ 735988 h 1005430"/>
                <a:gd name="connsiteX16-14769" fmla="*/ 214226 w 1243373"/>
                <a:gd name="connsiteY16-14770" fmla="*/ 829249 h 1005430"/>
                <a:gd name="connsiteX17-14771" fmla="*/ 133167 w 1243373"/>
                <a:gd name="connsiteY17-14772" fmla="*/ 955587 h 1005430"/>
                <a:gd name="connsiteX18-14773" fmla="*/ 22167 w 1243373"/>
                <a:gd name="connsiteY18-14774" fmla="*/ 966845 h 1005430"/>
                <a:gd name="connsiteX19-14775" fmla="*/ 176701 w 1243373"/>
                <a:gd name="connsiteY19-14776" fmla="*/ 696053 h 1005430"/>
                <a:gd name="connsiteX20-14777" fmla="*/ 201563 w 1243373"/>
                <a:gd name="connsiteY20-14778" fmla="*/ 646787 h 1005430"/>
                <a:gd name="connsiteX21-14779" fmla="*/ 322197 w 1243373"/>
                <a:gd name="connsiteY21-14780" fmla="*/ 682395 h 1005430"/>
                <a:gd name="connsiteX22-14781" fmla="*/ 593679 w 1243373"/>
                <a:gd name="connsiteY22-14782" fmla="*/ 417571 h 1005430"/>
                <a:gd name="connsiteX23-14783" fmla="*/ 507049 w 1243373"/>
                <a:gd name="connsiteY23-14784" fmla="*/ 469978 h 1005430"/>
                <a:gd name="connsiteX24-14785" fmla="*/ 457237 w 1243373"/>
                <a:gd name="connsiteY24-14786" fmla="*/ 505882 h 1005430"/>
                <a:gd name="connsiteX25-14787" fmla="*/ 317350 w 1243373"/>
                <a:gd name="connsiteY25-14788" fmla="*/ 681704 h 1005430"/>
                <a:gd name="connsiteX26-14789" fmla="*/ 201637 w 1243373"/>
                <a:gd name="connsiteY26-14790" fmla="*/ 648788 h 1005430"/>
                <a:gd name="connsiteX27-14791" fmla="*/ 272535 w 1243373"/>
                <a:gd name="connsiteY27-14792" fmla="*/ 471354 h 1005430"/>
                <a:gd name="connsiteX28-14793" fmla="*/ 0 w 1243373"/>
                <a:gd name="connsiteY28-14794" fmla="*/ 969589 h 1005430"/>
                <a:gd name="connsiteX29-14795" fmla="*/ 191213 w 1243373"/>
                <a:gd name="connsiteY29-14796" fmla="*/ 416843 h 1005430"/>
                <a:gd name="connsiteX30-14797" fmla="*/ 529699 w 1243373"/>
                <a:gd name="connsiteY30-14798" fmla="*/ 4214 h 1005430"/>
                <a:gd name="connsiteX31-14799" fmla="*/ 723767 w 1243373"/>
                <a:gd name="connsiteY31-14800" fmla="*/ 111655 h 1005430"/>
                <a:gd name="connsiteX32-14801" fmla="*/ 1122654 w 1243373"/>
                <a:gd name="connsiteY32-14802" fmla="*/ 125859 h 1005430"/>
                <a:gd name="connsiteX33-14803" fmla="*/ 1242982 w 1243373"/>
                <a:gd name="connsiteY33-14804" fmla="*/ 7325 h 1005430"/>
                <a:gd name="connsiteX34-14805" fmla="*/ 1087953 w 1243373"/>
                <a:gd name="connsiteY34-14806" fmla="*/ 450615 h 1005430"/>
                <a:gd name="connsiteX35-14807" fmla="*/ 1081179 w 1243373"/>
                <a:gd name="connsiteY35-14808" fmla="*/ 620832 h 1005430"/>
                <a:gd name="connsiteX36-14809" fmla="*/ 1171691 w 1243373"/>
                <a:gd name="connsiteY36-14810" fmla="*/ 684025 h 1005430"/>
                <a:gd name="connsiteX37-14811" fmla="*/ 1026149 w 1243373"/>
                <a:gd name="connsiteY37-14812" fmla="*/ 929326 h 1005430"/>
                <a:gd name="connsiteX38-14813" fmla="*/ 972825 w 1243373"/>
                <a:gd name="connsiteY38-14814" fmla="*/ 914758 h 1005430"/>
                <a:gd name="connsiteX39-14815" fmla="*/ 914841 w 1243373"/>
                <a:gd name="connsiteY39-14816" fmla="*/ 909214 h 1005430"/>
                <a:gd name="connsiteX40-14817" fmla="*/ 881478 w 1243373"/>
                <a:gd name="connsiteY40-14818" fmla="*/ 909532 h 1005430"/>
                <a:gd name="connsiteX41-14819" fmla="*/ 803379 w 1243373"/>
                <a:gd name="connsiteY41-14820" fmla="*/ 951855 h 1005430"/>
                <a:gd name="connsiteX0-14821" fmla="*/ 803379 w 1243373"/>
                <a:gd name="connsiteY0-14822" fmla="*/ 951855 h 1005430"/>
                <a:gd name="connsiteX1-14823" fmla="*/ 771336 w 1243373"/>
                <a:gd name="connsiteY1-14824" fmla="*/ 838265 h 1005430"/>
                <a:gd name="connsiteX2-14825" fmla="*/ 785412 w 1243373"/>
                <a:gd name="connsiteY2-14826" fmla="*/ 962495 h 1005430"/>
                <a:gd name="connsiteX3-14827" fmla="*/ 723653 w 1243373"/>
                <a:gd name="connsiteY3-14828" fmla="*/ 979633 h 1005430"/>
                <a:gd name="connsiteX4-14829" fmla="*/ 693140 w 1243373"/>
                <a:gd name="connsiteY4-14830" fmla="*/ 944893 h 1005430"/>
                <a:gd name="connsiteX5-14831" fmla="*/ 666435 w 1243373"/>
                <a:gd name="connsiteY5-14832" fmla="*/ 918706 h 1005430"/>
                <a:gd name="connsiteX6-14833" fmla="*/ 615785 w 1243373"/>
                <a:gd name="connsiteY6-14834" fmla="*/ 922382 h 1005430"/>
                <a:gd name="connsiteX7-14835" fmla="*/ 598136 w 1243373"/>
                <a:gd name="connsiteY7-14836" fmla="*/ 809443 h 1005430"/>
                <a:gd name="connsiteX8-14837" fmla="*/ 474772 w 1243373"/>
                <a:gd name="connsiteY8-14838" fmla="*/ 813658 h 1005430"/>
                <a:gd name="connsiteX9-14839" fmla="*/ 516240 w 1243373"/>
                <a:gd name="connsiteY9-14840" fmla="*/ 762528 h 1005430"/>
                <a:gd name="connsiteX10-14841" fmla="*/ 618937 w 1243373"/>
                <a:gd name="connsiteY10-14842" fmla="*/ 650134 h 1005430"/>
                <a:gd name="connsiteX11-14843" fmla="*/ 537590 w 1243373"/>
                <a:gd name="connsiteY11-14844" fmla="*/ 705134 h 1005430"/>
                <a:gd name="connsiteX12-14845" fmla="*/ 429328 w 1243373"/>
                <a:gd name="connsiteY12-14846" fmla="*/ 838728 h 1005430"/>
                <a:gd name="connsiteX13-14847" fmla="*/ 211010 w 1243373"/>
                <a:gd name="connsiteY13-14848" fmla="*/ 882679 h 1005430"/>
                <a:gd name="connsiteX14-14849" fmla="*/ 156519 w 1243373"/>
                <a:gd name="connsiteY14-14850" fmla="*/ 957424 h 1005430"/>
                <a:gd name="connsiteX15-14851" fmla="*/ 264391 w 1243373"/>
                <a:gd name="connsiteY15-14852" fmla="*/ 735988 h 1005430"/>
                <a:gd name="connsiteX16-14853" fmla="*/ 214226 w 1243373"/>
                <a:gd name="connsiteY16-14854" fmla="*/ 829249 h 1005430"/>
                <a:gd name="connsiteX17-14855" fmla="*/ 133167 w 1243373"/>
                <a:gd name="connsiteY17-14856" fmla="*/ 955587 h 1005430"/>
                <a:gd name="connsiteX18-14857" fmla="*/ 22167 w 1243373"/>
                <a:gd name="connsiteY18-14858" fmla="*/ 966845 h 1005430"/>
                <a:gd name="connsiteX19-14859" fmla="*/ 176701 w 1243373"/>
                <a:gd name="connsiteY19-14860" fmla="*/ 696053 h 1005430"/>
                <a:gd name="connsiteX20-14861" fmla="*/ 201563 w 1243373"/>
                <a:gd name="connsiteY20-14862" fmla="*/ 646787 h 1005430"/>
                <a:gd name="connsiteX21-14863" fmla="*/ 322197 w 1243373"/>
                <a:gd name="connsiteY21-14864" fmla="*/ 682395 h 1005430"/>
                <a:gd name="connsiteX22-14865" fmla="*/ 593679 w 1243373"/>
                <a:gd name="connsiteY22-14866" fmla="*/ 417571 h 1005430"/>
                <a:gd name="connsiteX23-14867" fmla="*/ 507049 w 1243373"/>
                <a:gd name="connsiteY23-14868" fmla="*/ 469978 h 1005430"/>
                <a:gd name="connsiteX24-14869" fmla="*/ 457237 w 1243373"/>
                <a:gd name="connsiteY24-14870" fmla="*/ 505882 h 1005430"/>
                <a:gd name="connsiteX25-14871" fmla="*/ 317350 w 1243373"/>
                <a:gd name="connsiteY25-14872" fmla="*/ 681704 h 1005430"/>
                <a:gd name="connsiteX26-14873" fmla="*/ 201637 w 1243373"/>
                <a:gd name="connsiteY26-14874" fmla="*/ 648788 h 1005430"/>
                <a:gd name="connsiteX27-14875" fmla="*/ 272535 w 1243373"/>
                <a:gd name="connsiteY27-14876" fmla="*/ 471354 h 1005430"/>
                <a:gd name="connsiteX28-14877" fmla="*/ 0 w 1243373"/>
                <a:gd name="connsiteY28-14878" fmla="*/ 969589 h 1005430"/>
                <a:gd name="connsiteX29-14879" fmla="*/ 191213 w 1243373"/>
                <a:gd name="connsiteY29-14880" fmla="*/ 416843 h 1005430"/>
                <a:gd name="connsiteX30-14881" fmla="*/ 529699 w 1243373"/>
                <a:gd name="connsiteY30-14882" fmla="*/ 4214 h 1005430"/>
                <a:gd name="connsiteX31-14883" fmla="*/ 723767 w 1243373"/>
                <a:gd name="connsiteY31-14884" fmla="*/ 111655 h 1005430"/>
                <a:gd name="connsiteX32-14885" fmla="*/ 1122654 w 1243373"/>
                <a:gd name="connsiteY32-14886" fmla="*/ 125859 h 1005430"/>
                <a:gd name="connsiteX33-14887" fmla="*/ 1242982 w 1243373"/>
                <a:gd name="connsiteY33-14888" fmla="*/ 7325 h 1005430"/>
                <a:gd name="connsiteX34-14889" fmla="*/ 1087953 w 1243373"/>
                <a:gd name="connsiteY34-14890" fmla="*/ 450615 h 1005430"/>
                <a:gd name="connsiteX35-14891" fmla="*/ 1081179 w 1243373"/>
                <a:gd name="connsiteY35-14892" fmla="*/ 620832 h 1005430"/>
                <a:gd name="connsiteX36-14893" fmla="*/ 1171691 w 1243373"/>
                <a:gd name="connsiteY36-14894" fmla="*/ 684025 h 1005430"/>
                <a:gd name="connsiteX37-14895" fmla="*/ 1026149 w 1243373"/>
                <a:gd name="connsiteY37-14896" fmla="*/ 929326 h 1005430"/>
                <a:gd name="connsiteX38-14897" fmla="*/ 972825 w 1243373"/>
                <a:gd name="connsiteY38-14898" fmla="*/ 914758 h 1005430"/>
                <a:gd name="connsiteX39-14899" fmla="*/ 914841 w 1243373"/>
                <a:gd name="connsiteY39-14900" fmla="*/ 909214 h 1005430"/>
                <a:gd name="connsiteX40-14901" fmla="*/ 881478 w 1243373"/>
                <a:gd name="connsiteY40-14902" fmla="*/ 909532 h 1005430"/>
                <a:gd name="connsiteX41-14903" fmla="*/ 803379 w 1243373"/>
                <a:gd name="connsiteY41-14904" fmla="*/ 951855 h 1005430"/>
                <a:gd name="connsiteX0-14905" fmla="*/ 803379 w 1243373"/>
                <a:gd name="connsiteY0-14906" fmla="*/ 951855 h 1005430"/>
                <a:gd name="connsiteX1-14907" fmla="*/ 771336 w 1243373"/>
                <a:gd name="connsiteY1-14908" fmla="*/ 838265 h 1005430"/>
                <a:gd name="connsiteX2-14909" fmla="*/ 785412 w 1243373"/>
                <a:gd name="connsiteY2-14910" fmla="*/ 962495 h 1005430"/>
                <a:gd name="connsiteX3-14911" fmla="*/ 723653 w 1243373"/>
                <a:gd name="connsiteY3-14912" fmla="*/ 979633 h 1005430"/>
                <a:gd name="connsiteX4-14913" fmla="*/ 693140 w 1243373"/>
                <a:gd name="connsiteY4-14914" fmla="*/ 944893 h 1005430"/>
                <a:gd name="connsiteX5-14915" fmla="*/ 666435 w 1243373"/>
                <a:gd name="connsiteY5-14916" fmla="*/ 918706 h 1005430"/>
                <a:gd name="connsiteX6-14917" fmla="*/ 615785 w 1243373"/>
                <a:gd name="connsiteY6-14918" fmla="*/ 922382 h 1005430"/>
                <a:gd name="connsiteX7-14919" fmla="*/ 598136 w 1243373"/>
                <a:gd name="connsiteY7-14920" fmla="*/ 809443 h 1005430"/>
                <a:gd name="connsiteX8-14921" fmla="*/ 474772 w 1243373"/>
                <a:gd name="connsiteY8-14922" fmla="*/ 813658 h 1005430"/>
                <a:gd name="connsiteX9-14923" fmla="*/ 516240 w 1243373"/>
                <a:gd name="connsiteY9-14924" fmla="*/ 762528 h 1005430"/>
                <a:gd name="connsiteX10-14925" fmla="*/ 618937 w 1243373"/>
                <a:gd name="connsiteY10-14926" fmla="*/ 650134 h 1005430"/>
                <a:gd name="connsiteX11-14927" fmla="*/ 537590 w 1243373"/>
                <a:gd name="connsiteY11-14928" fmla="*/ 705134 h 1005430"/>
                <a:gd name="connsiteX12-14929" fmla="*/ 429328 w 1243373"/>
                <a:gd name="connsiteY12-14930" fmla="*/ 838728 h 1005430"/>
                <a:gd name="connsiteX13-14931" fmla="*/ 451345 w 1243373"/>
                <a:gd name="connsiteY13-14932" fmla="*/ 727793 h 1005430"/>
                <a:gd name="connsiteX14-14933" fmla="*/ 156519 w 1243373"/>
                <a:gd name="connsiteY14-14934" fmla="*/ 957424 h 1005430"/>
                <a:gd name="connsiteX15-14935" fmla="*/ 264391 w 1243373"/>
                <a:gd name="connsiteY15-14936" fmla="*/ 735988 h 1005430"/>
                <a:gd name="connsiteX16-14937" fmla="*/ 214226 w 1243373"/>
                <a:gd name="connsiteY16-14938" fmla="*/ 829249 h 1005430"/>
                <a:gd name="connsiteX17-14939" fmla="*/ 133167 w 1243373"/>
                <a:gd name="connsiteY17-14940" fmla="*/ 955587 h 1005430"/>
                <a:gd name="connsiteX18-14941" fmla="*/ 22167 w 1243373"/>
                <a:gd name="connsiteY18-14942" fmla="*/ 966845 h 1005430"/>
                <a:gd name="connsiteX19-14943" fmla="*/ 176701 w 1243373"/>
                <a:gd name="connsiteY19-14944" fmla="*/ 696053 h 1005430"/>
                <a:gd name="connsiteX20-14945" fmla="*/ 201563 w 1243373"/>
                <a:gd name="connsiteY20-14946" fmla="*/ 646787 h 1005430"/>
                <a:gd name="connsiteX21-14947" fmla="*/ 322197 w 1243373"/>
                <a:gd name="connsiteY21-14948" fmla="*/ 682395 h 1005430"/>
                <a:gd name="connsiteX22-14949" fmla="*/ 593679 w 1243373"/>
                <a:gd name="connsiteY22-14950" fmla="*/ 417571 h 1005430"/>
                <a:gd name="connsiteX23-14951" fmla="*/ 507049 w 1243373"/>
                <a:gd name="connsiteY23-14952" fmla="*/ 469978 h 1005430"/>
                <a:gd name="connsiteX24-14953" fmla="*/ 457237 w 1243373"/>
                <a:gd name="connsiteY24-14954" fmla="*/ 505882 h 1005430"/>
                <a:gd name="connsiteX25-14955" fmla="*/ 317350 w 1243373"/>
                <a:gd name="connsiteY25-14956" fmla="*/ 681704 h 1005430"/>
                <a:gd name="connsiteX26-14957" fmla="*/ 201637 w 1243373"/>
                <a:gd name="connsiteY26-14958" fmla="*/ 648788 h 1005430"/>
                <a:gd name="connsiteX27-14959" fmla="*/ 272535 w 1243373"/>
                <a:gd name="connsiteY27-14960" fmla="*/ 471354 h 1005430"/>
                <a:gd name="connsiteX28-14961" fmla="*/ 0 w 1243373"/>
                <a:gd name="connsiteY28-14962" fmla="*/ 969589 h 1005430"/>
                <a:gd name="connsiteX29-14963" fmla="*/ 191213 w 1243373"/>
                <a:gd name="connsiteY29-14964" fmla="*/ 416843 h 1005430"/>
                <a:gd name="connsiteX30-14965" fmla="*/ 529699 w 1243373"/>
                <a:gd name="connsiteY30-14966" fmla="*/ 4214 h 1005430"/>
                <a:gd name="connsiteX31-14967" fmla="*/ 723767 w 1243373"/>
                <a:gd name="connsiteY31-14968" fmla="*/ 111655 h 1005430"/>
                <a:gd name="connsiteX32-14969" fmla="*/ 1122654 w 1243373"/>
                <a:gd name="connsiteY32-14970" fmla="*/ 125859 h 1005430"/>
                <a:gd name="connsiteX33-14971" fmla="*/ 1242982 w 1243373"/>
                <a:gd name="connsiteY33-14972" fmla="*/ 7325 h 1005430"/>
                <a:gd name="connsiteX34-14973" fmla="*/ 1087953 w 1243373"/>
                <a:gd name="connsiteY34-14974" fmla="*/ 450615 h 1005430"/>
                <a:gd name="connsiteX35-14975" fmla="*/ 1081179 w 1243373"/>
                <a:gd name="connsiteY35-14976" fmla="*/ 620832 h 1005430"/>
                <a:gd name="connsiteX36-14977" fmla="*/ 1171691 w 1243373"/>
                <a:gd name="connsiteY36-14978" fmla="*/ 684025 h 1005430"/>
                <a:gd name="connsiteX37-14979" fmla="*/ 1026149 w 1243373"/>
                <a:gd name="connsiteY37-14980" fmla="*/ 929326 h 1005430"/>
                <a:gd name="connsiteX38-14981" fmla="*/ 972825 w 1243373"/>
                <a:gd name="connsiteY38-14982" fmla="*/ 914758 h 1005430"/>
                <a:gd name="connsiteX39-14983" fmla="*/ 914841 w 1243373"/>
                <a:gd name="connsiteY39-14984" fmla="*/ 909214 h 1005430"/>
                <a:gd name="connsiteX40-14985" fmla="*/ 881478 w 1243373"/>
                <a:gd name="connsiteY40-14986" fmla="*/ 909532 h 1005430"/>
                <a:gd name="connsiteX41-14987" fmla="*/ 803379 w 1243373"/>
                <a:gd name="connsiteY41-14988" fmla="*/ 951855 h 1005430"/>
                <a:gd name="connsiteX0-14989" fmla="*/ 803379 w 1243373"/>
                <a:gd name="connsiteY0-14990" fmla="*/ 951855 h 1005430"/>
                <a:gd name="connsiteX1-14991" fmla="*/ 771336 w 1243373"/>
                <a:gd name="connsiteY1-14992" fmla="*/ 838265 h 1005430"/>
                <a:gd name="connsiteX2-14993" fmla="*/ 785412 w 1243373"/>
                <a:gd name="connsiteY2-14994" fmla="*/ 962495 h 1005430"/>
                <a:gd name="connsiteX3-14995" fmla="*/ 723653 w 1243373"/>
                <a:gd name="connsiteY3-14996" fmla="*/ 979633 h 1005430"/>
                <a:gd name="connsiteX4-14997" fmla="*/ 693140 w 1243373"/>
                <a:gd name="connsiteY4-14998" fmla="*/ 944893 h 1005430"/>
                <a:gd name="connsiteX5-14999" fmla="*/ 666435 w 1243373"/>
                <a:gd name="connsiteY5-15000" fmla="*/ 918706 h 1005430"/>
                <a:gd name="connsiteX6-15001" fmla="*/ 615785 w 1243373"/>
                <a:gd name="connsiteY6-15002" fmla="*/ 922382 h 1005430"/>
                <a:gd name="connsiteX7-15003" fmla="*/ 598136 w 1243373"/>
                <a:gd name="connsiteY7-15004" fmla="*/ 809443 h 1005430"/>
                <a:gd name="connsiteX8-15005" fmla="*/ 474772 w 1243373"/>
                <a:gd name="connsiteY8-15006" fmla="*/ 813658 h 1005430"/>
                <a:gd name="connsiteX9-15007" fmla="*/ 516240 w 1243373"/>
                <a:gd name="connsiteY9-15008" fmla="*/ 762528 h 1005430"/>
                <a:gd name="connsiteX10-15009" fmla="*/ 618937 w 1243373"/>
                <a:gd name="connsiteY10-15010" fmla="*/ 650134 h 1005430"/>
                <a:gd name="connsiteX11-15011" fmla="*/ 537590 w 1243373"/>
                <a:gd name="connsiteY11-15012" fmla="*/ 705134 h 1005430"/>
                <a:gd name="connsiteX12-15013" fmla="*/ 429328 w 1243373"/>
                <a:gd name="connsiteY12-15014" fmla="*/ 838728 h 1005430"/>
                <a:gd name="connsiteX13-15015" fmla="*/ 451271 w 1243373"/>
                <a:gd name="connsiteY13-15016" fmla="*/ 725793 h 1005430"/>
                <a:gd name="connsiteX14-15017" fmla="*/ 156519 w 1243373"/>
                <a:gd name="connsiteY14-15018" fmla="*/ 957424 h 1005430"/>
                <a:gd name="connsiteX15-15019" fmla="*/ 264391 w 1243373"/>
                <a:gd name="connsiteY15-15020" fmla="*/ 735988 h 1005430"/>
                <a:gd name="connsiteX16-15021" fmla="*/ 214226 w 1243373"/>
                <a:gd name="connsiteY16-15022" fmla="*/ 829249 h 1005430"/>
                <a:gd name="connsiteX17-15023" fmla="*/ 133167 w 1243373"/>
                <a:gd name="connsiteY17-15024" fmla="*/ 955587 h 1005430"/>
                <a:gd name="connsiteX18-15025" fmla="*/ 22167 w 1243373"/>
                <a:gd name="connsiteY18-15026" fmla="*/ 966845 h 1005430"/>
                <a:gd name="connsiteX19-15027" fmla="*/ 176701 w 1243373"/>
                <a:gd name="connsiteY19-15028" fmla="*/ 696053 h 1005430"/>
                <a:gd name="connsiteX20-15029" fmla="*/ 201563 w 1243373"/>
                <a:gd name="connsiteY20-15030" fmla="*/ 646787 h 1005430"/>
                <a:gd name="connsiteX21-15031" fmla="*/ 322197 w 1243373"/>
                <a:gd name="connsiteY21-15032" fmla="*/ 682395 h 1005430"/>
                <a:gd name="connsiteX22-15033" fmla="*/ 593679 w 1243373"/>
                <a:gd name="connsiteY22-15034" fmla="*/ 417571 h 1005430"/>
                <a:gd name="connsiteX23-15035" fmla="*/ 507049 w 1243373"/>
                <a:gd name="connsiteY23-15036" fmla="*/ 469978 h 1005430"/>
                <a:gd name="connsiteX24-15037" fmla="*/ 457237 w 1243373"/>
                <a:gd name="connsiteY24-15038" fmla="*/ 505882 h 1005430"/>
                <a:gd name="connsiteX25-15039" fmla="*/ 317350 w 1243373"/>
                <a:gd name="connsiteY25-15040" fmla="*/ 681704 h 1005430"/>
                <a:gd name="connsiteX26-15041" fmla="*/ 201637 w 1243373"/>
                <a:gd name="connsiteY26-15042" fmla="*/ 648788 h 1005430"/>
                <a:gd name="connsiteX27-15043" fmla="*/ 272535 w 1243373"/>
                <a:gd name="connsiteY27-15044" fmla="*/ 471354 h 1005430"/>
                <a:gd name="connsiteX28-15045" fmla="*/ 0 w 1243373"/>
                <a:gd name="connsiteY28-15046" fmla="*/ 969589 h 1005430"/>
                <a:gd name="connsiteX29-15047" fmla="*/ 191213 w 1243373"/>
                <a:gd name="connsiteY29-15048" fmla="*/ 416843 h 1005430"/>
                <a:gd name="connsiteX30-15049" fmla="*/ 529699 w 1243373"/>
                <a:gd name="connsiteY30-15050" fmla="*/ 4214 h 1005430"/>
                <a:gd name="connsiteX31-15051" fmla="*/ 723767 w 1243373"/>
                <a:gd name="connsiteY31-15052" fmla="*/ 111655 h 1005430"/>
                <a:gd name="connsiteX32-15053" fmla="*/ 1122654 w 1243373"/>
                <a:gd name="connsiteY32-15054" fmla="*/ 125859 h 1005430"/>
                <a:gd name="connsiteX33-15055" fmla="*/ 1242982 w 1243373"/>
                <a:gd name="connsiteY33-15056" fmla="*/ 7325 h 1005430"/>
                <a:gd name="connsiteX34-15057" fmla="*/ 1087953 w 1243373"/>
                <a:gd name="connsiteY34-15058" fmla="*/ 450615 h 1005430"/>
                <a:gd name="connsiteX35-15059" fmla="*/ 1081179 w 1243373"/>
                <a:gd name="connsiteY35-15060" fmla="*/ 620832 h 1005430"/>
                <a:gd name="connsiteX36-15061" fmla="*/ 1171691 w 1243373"/>
                <a:gd name="connsiteY36-15062" fmla="*/ 684025 h 1005430"/>
                <a:gd name="connsiteX37-15063" fmla="*/ 1026149 w 1243373"/>
                <a:gd name="connsiteY37-15064" fmla="*/ 929326 h 1005430"/>
                <a:gd name="connsiteX38-15065" fmla="*/ 972825 w 1243373"/>
                <a:gd name="connsiteY38-15066" fmla="*/ 914758 h 1005430"/>
                <a:gd name="connsiteX39-15067" fmla="*/ 914841 w 1243373"/>
                <a:gd name="connsiteY39-15068" fmla="*/ 909214 h 1005430"/>
                <a:gd name="connsiteX40-15069" fmla="*/ 881478 w 1243373"/>
                <a:gd name="connsiteY40-15070" fmla="*/ 909532 h 1005430"/>
                <a:gd name="connsiteX41-15071" fmla="*/ 803379 w 1243373"/>
                <a:gd name="connsiteY41-15072" fmla="*/ 951855 h 1005430"/>
                <a:gd name="connsiteX0-15073" fmla="*/ 803379 w 1243373"/>
                <a:gd name="connsiteY0-15074" fmla="*/ 951855 h 1005430"/>
                <a:gd name="connsiteX1-15075" fmla="*/ 771336 w 1243373"/>
                <a:gd name="connsiteY1-15076" fmla="*/ 838265 h 1005430"/>
                <a:gd name="connsiteX2-15077" fmla="*/ 785412 w 1243373"/>
                <a:gd name="connsiteY2-15078" fmla="*/ 962495 h 1005430"/>
                <a:gd name="connsiteX3-15079" fmla="*/ 723653 w 1243373"/>
                <a:gd name="connsiteY3-15080" fmla="*/ 979633 h 1005430"/>
                <a:gd name="connsiteX4-15081" fmla="*/ 693140 w 1243373"/>
                <a:gd name="connsiteY4-15082" fmla="*/ 944893 h 1005430"/>
                <a:gd name="connsiteX5-15083" fmla="*/ 666435 w 1243373"/>
                <a:gd name="connsiteY5-15084" fmla="*/ 918706 h 1005430"/>
                <a:gd name="connsiteX6-15085" fmla="*/ 615785 w 1243373"/>
                <a:gd name="connsiteY6-15086" fmla="*/ 922382 h 1005430"/>
                <a:gd name="connsiteX7-15087" fmla="*/ 598136 w 1243373"/>
                <a:gd name="connsiteY7-15088" fmla="*/ 809443 h 1005430"/>
                <a:gd name="connsiteX8-15089" fmla="*/ 474772 w 1243373"/>
                <a:gd name="connsiteY8-15090" fmla="*/ 813658 h 1005430"/>
                <a:gd name="connsiteX9-15091" fmla="*/ 516240 w 1243373"/>
                <a:gd name="connsiteY9-15092" fmla="*/ 762528 h 1005430"/>
                <a:gd name="connsiteX10-15093" fmla="*/ 618937 w 1243373"/>
                <a:gd name="connsiteY10-15094" fmla="*/ 650134 h 1005430"/>
                <a:gd name="connsiteX11-15095" fmla="*/ 537590 w 1243373"/>
                <a:gd name="connsiteY11-15096" fmla="*/ 705134 h 1005430"/>
                <a:gd name="connsiteX12-15097" fmla="*/ 429328 w 1243373"/>
                <a:gd name="connsiteY12-15098" fmla="*/ 838728 h 1005430"/>
                <a:gd name="connsiteX13-15099" fmla="*/ 451271 w 1243373"/>
                <a:gd name="connsiteY13-15100" fmla="*/ 725793 h 1005430"/>
                <a:gd name="connsiteX14-15101" fmla="*/ 156519 w 1243373"/>
                <a:gd name="connsiteY14-15102" fmla="*/ 957424 h 1005430"/>
                <a:gd name="connsiteX15-15103" fmla="*/ 264391 w 1243373"/>
                <a:gd name="connsiteY15-15104" fmla="*/ 735988 h 1005430"/>
                <a:gd name="connsiteX16-15105" fmla="*/ 214226 w 1243373"/>
                <a:gd name="connsiteY16-15106" fmla="*/ 829249 h 1005430"/>
                <a:gd name="connsiteX17-15107" fmla="*/ 133167 w 1243373"/>
                <a:gd name="connsiteY17-15108" fmla="*/ 955587 h 1005430"/>
                <a:gd name="connsiteX18-15109" fmla="*/ 22167 w 1243373"/>
                <a:gd name="connsiteY18-15110" fmla="*/ 966845 h 1005430"/>
                <a:gd name="connsiteX19-15111" fmla="*/ 176701 w 1243373"/>
                <a:gd name="connsiteY19-15112" fmla="*/ 696053 h 1005430"/>
                <a:gd name="connsiteX20-15113" fmla="*/ 201563 w 1243373"/>
                <a:gd name="connsiteY20-15114" fmla="*/ 646787 h 1005430"/>
                <a:gd name="connsiteX21-15115" fmla="*/ 322197 w 1243373"/>
                <a:gd name="connsiteY21-15116" fmla="*/ 682395 h 1005430"/>
                <a:gd name="connsiteX22-15117" fmla="*/ 593679 w 1243373"/>
                <a:gd name="connsiteY22-15118" fmla="*/ 417571 h 1005430"/>
                <a:gd name="connsiteX23-15119" fmla="*/ 507049 w 1243373"/>
                <a:gd name="connsiteY23-15120" fmla="*/ 469978 h 1005430"/>
                <a:gd name="connsiteX24-15121" fmla="*/ 457237 w 1243373"/>
                <a:gd name="connsiteY24-15122" fmla="*/ 505882 h 1005430"/>
                <a:gd name="connsiteX25-15123" fmla="*/ 317350 w 1243373"/>
                <a:gd name="connsiteY25-15124" fmla="*/ 681704 h 1005430"/>
                <a:gd name="connsiteX26-15125" fmla="*/ 201637 w 1243373"/>
                <a:gd name="connsiteY26-15126" fmla="*/ 648788 h 1005430"/>
                <a:gd name="connsiteX27-15127" fmla="*/ 272535 w 1243373"/>
                <a:gd name="connsiteY27-15128" fmla="*/ 471354 h 1005430"/>
                <a:gd name="connsiteX28-15129" fmla="*/ 0 w 1243373"/>
                <a:gd name="connsiteY28-15130" fmla="*/ 969589 h 1005430"/>
                <a:gd name="connsiteX29-15131" fmla="*/ 191213 w 1243373"/>
                <a:gd name="connsiteY29-15132" fmla="*/ 416843 h 1005430"/>
                <a:gd name="connsiteX30-15133" fmla="*/ 529699 w 1243373"/>
                <a:gd name="connsiteY30-15134" fmla="*/ 4214 h 1005430"/>
                <a:gd name="connsiteX31-15135" fmla="*/ 723767 w 1243373"/>
                <a:gd name="connsiteY31-15136" fmla="*/ 111655 h 1005430"/>
                <a:gd name="connsiteX32-15137" fmla="*/ 1122654 w 1243373"/>
                <a:gd name="connsiteY32-15138" fmla="*/ 125859 h 1005430"/>
                <a:gd name="connsiteX33-15139" fmla="*/ 1242982 w 1243373"/>
                <a:gd name="connsiteY33-15140" fmla="*/ 7325 h 1005430"/>
                <a:gd name="connsiteX34-15141" fmla="*/ 1087953 w 1243373"/>
                <a:gd name="connsiteY34-15142" fmla="*/ 450615 h 1005430"/>
                <a:gd name="connsiteX35-15143" fmla="*/ 1081179 w 1243373"/>
                <a:gd name="connsiteY35-15144" fmla="*/ 620832 h 1005430"/>
                <a:gd name="connsiteX36-15145" fmla="*/ 1171691 w 1243373"/>
                <a:gd name="connsiteY36-15146" fmla="*/ 684025 h 1005430"/>
                <a:gd name="connsiteX37-15147" fmla="*/ 1026149 w 1243373"/>
                <a:gd name="connsiteY37-15148" fmla="*/ 929326 h 1005430"/>
                <a:gd name="connsiteX38-15149" fmla="*/ 972825 w 1243373"/>
                <a:gd name="connsiteY38-15150" fmla="*/ 914758 h 1005430"/>
                <a:gd name="connsiteX39-15151" fmla="*/ 914841 w 1243373"/>
                <a:gd name="connsiteY39-15152" fmla="*/ 909214 h 1005430"/>
                <a:gd name="connsiteX40-15153" fmla="*/ 881478 w 1243373"/>
                <a:gd name="connsiteY40-15154" fmla="*/ 909532 h 1005430"/>
                <a:gd name="connsiteX41-15155" fmla="*/ 803379 w 1243373"/>
                <a:gd name="connsiteY41-15156" fmla="*/ 951855 h 1005430"/>
                <a:gd name="connsiteX0-15157" fmla="*/ 803379 w 1243373"/>
                <a:gd name="connsiteY0-15158" fmla="*/ 951855 h 1005430"/>
                <a:gd name="connsiteX1-15159" fmla="*/ 771336 w 1243373"/>
                <a:gd name="connsiteY1-15160" fmla="*/ 838265 h 1005430"/>
                <a:gd name="connsiteX2-15161" fmla="*/ 785412 w 1243373"/>
                <a:gd name="connsiteY2-15162" fmla="*/ 962495 h 1005430"/>
                <a:gd name="connsiteX3-15163" fmla="*/ 723653 w 1243373"/>
                <a:gd name="connsiteY3-15164" fmla="*/ 979633 h 1005430"/>
                <a:gd name="connsiteX4-15165" fmla="*/ 693140 w 1243373"/>
                <a:gd name="connsiteY4-15166" fmla="*/ 944893 h 1005430"/>
                <a:gd name="connsiteX5-15167" fmla="*/ 666435 w 1243373"/>
                <a:gd name="connsiteY5-15168" fmla="*/ 918706 h 1005430"/>
                <a:gd name="connsiteX6-15169" fmla="*/ 615785 w 1243373"/>
                <a:gd name="connsiteY6-15170" fmla="*/ 922382 h 1005430"/>
                <a:gd name="connsiteX7-15171" fmla="*/ 598136 w 1243373"/>
                <a:gd name="connsiteY7-15172" fmla="*/ 809443 h 1005430"/>
                <a:gd name="connsiteX8-15173" fmla="*/ 474772 w 1243373"/>
                <a:gd name="connsiteY8-15174" fmla="*/ 813658 h 1005430"/>
                <a:gd name="connsiteX9-15175" fmla="*/ 516240 w 1243373"/>
                <a:gd name="connsiteY9-15176" fmla="*/ 762528 h 1005430"/>
                <a:gd name="connsiteX10-15177" fmla="*/ 618937 w 1243373"/>
                <a:gd name="connsiteY10-15178" fmla="*/ 650134 h 1005430"/>
                <a:gd name="connsiteX11-15179" fmla="*/ 537590 w 1243373"/>
                <a:gd name="connsiteY11-15180" fmla="*/ 705134 h 1005430"/>
                <a:gd name="connsiteX12-15181" fmla="*/ 429328 w 1243373"/>
                <a:gd name="connsiteY12-15182" fmla="*/ 838728 h 1005430"/>
                <a:gd name="connsiteX13-15183" fmla="*/ 451271 w 1243373"/>
                <a:gd name="connsiteY13-15184" fmla="*/ 725793 h 1005430"/>
                <a:gd name="connsiteX14-15185" fmla="*/ 156519 w 1243373"/>
                <a:gd name="connsiteY14-15186" fmla="*/ 957424 h 1005430"/>
                <a:gd name="connsiteX15-15187" fmla="*/ 264391 w 1243373"/>
                <a:gd name="connsiteY15-15188" fmla="*/ 735988 h 1005430"/>
                <a:gd name="connsiteX16-15189" fmla="*/ 214226 w 1243373"/>
                <a:gd name="connsiteY16-15190" fmla="*/ 829249 h 1005430"/>
                <a:gd name="connsiteX17-15191" fmla="*/ 133167 w 1243373"/>
                <a:gd name="connsiteY17-15192" fmla="*/ 955587 h 1005430"/>
                <a:gd name="connsiteX18-15193" fmla="*/ 22167 w 1243373"/>
                <a:gd name="connsiteY18-15194" fmla="*/ 966845 h 1005430"/>
                <a:gd name="connsiteX19-15195" fmla="*/ 176701 w 1243373"/>
                <a:gd name="connsiteY19-15196" fmla="*/ 696053 h 1005430"/>
                <a:gd name="connsiteX20-15197" fmla="*/ 201563 w 1243373"/>
                <a:gd name="connsiteY20-15198" fmla="*/ 646787 h 1005430"/>
                <a:gd name="connsiteX21-15199" fmla="*/ 322197 w 1243373"/>
                <a:gd name="connsiteY21-15200" fmla="*/ 682395 h 1005430"/>
                <a:gd name="connsiteX22-15201" fmla="*/ 593679 w 1243373"/>
                <a:gd name="connsiteY22-15202" fmla="*/ 417571 h 1005430"/>
                <a:gd name="connsiteX23-15203" fmla="*/ 507049 w 1243373"/>
                <a:gd name="connsiteY23-15204" fmla="*/ 469978 h 1005430"/>
                <a:gd name="connsiteX24-15205" fmla="*/ 457237 w 1243373"/>
                <a:gd name="connsiteY24-15206" fmla="*/ 505882 h 1005430"/>
                <a:gd name="connsiteX25-15207" fmla="*/ 317350 w 1243373"/>
                <a:gd name="connsiteY25-15208" fmla="*/ 681704 h 1005430"/>
                <a:gd name="connsiteX26-15209" fmla="*/ 201637 w 1243373"/>
                <a:gd name="connsiteY26-15210" fmla="*/ 648788 h 1005430"/>
                <a:gd name="connsiteX27-15211" fmla="*/ 272535 w 1243373"/>
                <a:gd name="connsiteY27-15212" fmla="*/ 471354 h 1005430"/>
                <a:gd name="connsiteX28-15213" fmla="*/ 0 w 1243373"/>
                <a:gd name="connsiteY28-15214" fmla="*/ 969589 h 1005430"/>
                <a:gd name="connsiteX29-15215" fmla="*/ 191213 w 1243373"/>
                <a:gd name="connsiteY29-15216" fmla="*/ 416843 h 1005430"/>
                <a:gd name="connsiteX30-15217" fmla="*/ 529699 w 1243373"/>
                <a:gd name="connsiteY30-15218" fmla="*/ 4214 h 1005430"/>
                <a:gd name="connsiteX31-15219" fmla="*/ 723767 w 1243373"/>
                <a:gd name="connsiteY31-15220" fmla="*/ 111655 h 1005430"/>
                <a:gd name="connsiteX32-15221" fmla="*/ 1122654 w 1243373"/>
                <a:gd name="connsiteY32-15222" fmla="*/ 125859 h 1005430"/>
                <a:gd name="connsiteX33-15223" fmla="*/ 1242982 w 1243373"/>
                <a:gd name="connsiteY33-15224" fmla="*/ 7325 h 1005430"/>
                <a:gd name="connsiteX34-15225" fmla="*/ 1087953 w 1243373"/>
                <a:gd name="connsiteY34-15226" fmla="*/ 450615 h 1005430"/>
                <a:gd name="connsiteX35-15227" fmla="*/ 1081179 w 1243373"/>
                <a:gd name="connsiteY35-15228" fmla="*/ 620832 h 1005430"/>
                <a:gd name="connsiteX36-15229" fmla="*/ 1171691 w 1243373"/>
                <a:gd name="connsiteY36-15230" fmla="*/ 684025 h 1005430"/>
                <a:gd name="connsiteX37-15231" fmla="*/ 1026149 w 1243373"/>
                <a:gd name="connsiteY37-15232" fmla="*/ 929326 h 1005430"/>
                <a:gd name="connsiteX38-15233" fmla="*/ 972825 w 1243373"/>
                <a:gd name="connsiteY38-15234" fmla="*/ 914758 h 1005430"/>
                <a:gd name="connsiteX39-15235" fmla="*/ 914841 w 1243373"/>
                <a:gd name="connsiteY39-15236" fmla="*/ 909214 h 1005430"/>
                <a:gd name="connsiteX40-15237" fmla="*/ 881478 w 1243373"/>
                <a:gd name="connsiteY40-15238" fmla="*/ 909532 h 1005430"/>
                <a:gd name="connsiteX41-15239" fmla="*/ 803379 w 1243373"/>
                <a:gd name="connsiteY41-15240" fmla="*/ 951855 h 1005430"/>
                <a:gd name="connsiteX0-15241" fmla="*/ 803379 w 1243373"/>
                <a:gd name="connsiteY0-15242" fmla="*/ 951855 h 1005430"/>
                <a:gd name="connsiteX1-15243" fmla="*/ 771336 w 1243373"/>
                <a:gd name="connsiteY1-15244" fmla="*/ 838265 h 1005430"/>
                <a:gd name="connsiteX2-15245" fmla="*/ 785412 w 1243373"/>
                <a:gd name="connsiteY2-15246" fmla="*/ 962495 h 1005430"/>
                <a:gd name="connsiteX3-15247" fmla="*/ 723653 w 1243373"/>
                <a:gd name="connsiteY3-15248" fmla="*/ 979633 h 1005430"/>
                <a:gd name="connsiteX4-15249" fmla="*/ 693140 w 1243373"/>
                <a:gd name="connsiteY4-15250" fmla="*/ 944893 h 1005430"/>
                <a:gd name="connsiteX5-15251" fmla="*/ 666435 w 1243373"/>
                <a:gd name="connsiteY5-15252" fmla="*/ 918706 h 1005430"/>
                <a:gd name="connsiteX6-15253" fmla="*/ 615785 w 1243373"/>
                <a:gd name="connsiteY6-15254" fmla="*/ 922382 h 1005430"/>
                <a:gd name="connsiteX7-15255" fmla="*/ 598136 w 1243373"/>
                <a:gd name="connsiteY7-15256" fmla="*/ 809443 h 1005430"/>
                <a:gd name="connsiteX8-15257" fmla="*/ 474772 w 1243373"/>
                <a:gd name="connsiteY8-15258" fmla="*/ 813658 h 1005430"/>
                <a:gd name="connsiteX9-15259" fmla="*/ 516240 w 1243373"/>
                <a:gd name="connsiteY9-15260" fmla="*/ 762528 h 1005430"/>
                <a:gd name="connsiteX10-15261" fmla="*/ 618937 w 1243373"/>
                <a:gd name="connsiteY10-15262" fmla="*/ 650134 h 1005430"/>
                <a:gd name="connsiteX11-15263" fmla="*/ 537590 w 1243373"/>
                <a:gd name="connsiteY11-15264" fmla="*/ 705134 h 1005430"/>
                <a:gd name="connsiteX12-15265" fmla="*/ 429328 w 1243373"/>
                <a:gd name="connsiteY12-15266" fmla="*/ 838728 h 1005430"/>
                <a:gd name="connsiteX13-15267" fmla="*/ 451271 w 1243373"/>
                <a:gd name="connsiteY13-15268" fmla="*/ 725793 h 1005430"/>
                <a:gd name="connsiteX14-15269" fmla="*/ 156519 w 1243373"/>
                <a:gd name="connsiteY14-15270" fmla="*/ 957424 h 1005430"/>
                <a:gd name="connsiteX15-15271" fmla="*/ 264391 w 1243373"/>
                <a:gd name="connsiteY15-15272" fmla="*/ 735988 h 1005430"/>
                <a:gd name="connsiteX16-15273" fmla="*/ 214226 w 1243373"/>
                <a:gd name="connsiteY16-15274" fmla="*/ 829249 h 1005430"/>
                <a:gd name="connsiteX17-15275" fmla="*/ 133167 w 1243373"/>
                <a:gd name="connsiteY17-15276" fmla="*/ 955587 h 1005430"/>
                <a:gd name="connsiteX18-15277" fmla="*/ 22167 w 1243373"/>
                <a:gd name="connsiteY18-15278" fmla="*/ 966845 h 1005430"/>
                <a:gd name="connsiteX19-15279" fmla="*/ 176701 w 1243373"/>
                <a:gd name="connsiteY19-15280" fmla="*/ 696053 h 1005430"/>
                <a:gd name="connsiteX20-15281" fmla="*/ 201563 w 1243373"/>
                <a:gd name="connsiteY20-15282" fmla="*/ 646787 h 1005430"/>
                <a:gd name="connsiteX21-15283" fmla="*/ 322197 w 1243373"/>
                <a:gd name="connsiteY21-15284" fmla="*/ 682395 h 1005430"/>
                <a:gd name="connsiteX22-15285" fmla="*/ 593679 w 1243373"/>
                <a:gd name="connsiteY22-15286" fmla="*/ 417571 h 1005430"/>
                <a:gd name="connsiteX23-15287" fmla="*/ 507049 w 1243373"/>
                <a:gd name="connsiteY23-15288" fmla="*/ 469978 h 1005430"/>
                <a:gd name="connsiteX24-15289" fmla="*/ 457237 w 1243373"/>
                <a:gd name="connsiteY24-15290" fmla="*/ 505882 h 1005430"/>
                <a:gd name="connsiteX25-15291" fmla="*/ 317350 w 1243373"/>
                <a:gd name="connsiteY25-15292" fmla="*/ 681704 h 1005430"/>
                <a:gd name="connsiteX26-15293" fmla="*/ 205232 w 1243373"/>
                <a:gd name="connsiteY26-15294" fmla="*/ 645781 h 1005430"/>
                <a:gd name="connsiteX27-15295" fmla="*/ 272535 w 1243373"/>
                <a:gd name="connsiteY27-15296" fmla="*/ 471354 h 1005430"/>
                <a:gd name="connsiteX28-15297" fmla="*/ 0 w 1243373"/>
                <a:gd name="connsiteY28-15298" fmla="*/ 969589 h 1005430"/>
                <a:gd name="connsiteX29-15299" fmla="*/ 191213 w 1243373"/>
                <a:gd name="connsiteY29-15300" fmla="*/ 416843 h 1005430"/>
                <a:gd name="connsiteX30-15301" fmla="*/ 529699 w 1243373"/>
                <a:gd name="connsiteY30-15302" fmla="*/ 4214 h 1005430"/>
                <a:gd name="connsiteX31-15303" fmla="*/ 723767 w 1243373"/>
                <a:gd name="connsiteY31-15304" fmla="*/ 111655 h 1005430"/>
                <a:gd name="connsiteX32-15305" fmla="*/ 1122654 w 1243373"/>
                <a:gd name="connsiteY32-15306" fmla="*/ 125859 h 1005430"/>
                <a:gd name="connsiteX33-15307" fmla="*/ 1242982 w 1243373"/>
                <a:gd name="connsiteY33-15308" fmla="*/ 7325 h 1005430"/>
                <a:gd name="connsiteX34-15309" fmla="*/ 1087953 w 1243373"/>
                <a:gd name="connsiteY34-15310" fmla="*/ 450615 h 1005430"/>
                <a:gd name="connsiteX35-15311" fmla="*/ 1081179 w 1243373"/>
                <a:gd name="connsiteY35-15312" fmla="*/ 620832 h 1005430"/>
                <a:gd name="connsiteX36-15313" fmla="*/ 1171691 w 1243373"/>
                <a:gd name="connsiteY36-15314" fmla="*/ 684025 h 1005430"/>
                <a:gd name="connsiteX37-15315" fmla="*/ 1026149 w 1243373"/>
                <a:gd name="connsiteY37-15316" fmla="*/ 929326 h 1005430"/>
                <a:gd name="connsiteX38-15317" fmla="*/ 972825 w 1243373"/>
                <a:gd name="connsiteY38-15318" fmla="*/ 914758 h 1005430"/>
                <a:gd name="connsiteX39-15319" fmla="*/ 914841 w 1243373"/>
                <a:gd name="connsiteY39-15320" fmla="*/ 909214 h 1005430"/>
                <a:gd name="connsiteX40-15321" fmla="*/ 881478 w 1243373"/>
                <a:gd name="connsiteY40-15322" fmla="*/ 909532 h 1005430"/>
                <a:gd name="connsiteX41-15323" fmla="*/ 803379 w 1243373"/>
                <a:gd name="connsiteY41-15324" fmla="*/ 951855 h 1005430"/>
                <a:gd name="connsiteX0-15325" fmla="*/ 803379 w 1243373"/>
                <a:gd name="connsiteY0-15326" fmla="*/ 951855 h 1005430"/>
                <a:gd name="connsiteX1-15327" fmla="*/ 771336 w 1243373"/>
                <a:gd name="connsiteY1-15328" fmla="*/ 838265 h 1005430"/>
                <a:gd name="connsiteX2-15329" fmla="*/ 785412 w 1243373"/>
                <a:gd name="connsiteY2-15330" fmla="*/ 962495 h 1005430"/>
                <a:gd name="connsiteX3-15331" fmla="*/ 723653 w 1243373"/>
                <a:gd name="connsiteY3-15332" fmla="*/ 979633 h 1005430"/>
                <a:gd name="connsiteX4-15333" fmla="*/ 693140 w 1243373"/>
                <a:gd name="connsiteY4-15334" fmla="*/ 944893 h 1005430"/>
                <a:gd name="connsiteX5-15335" fmla="*/ 666435 w 1243373"/>
                <a:gd name="connsiteY5-15336" fmla="*/ 918706 h 1005430"/>
                <a:gd name="connsiteX6-15337" fmla="*/ 615785 w 1243373"/>
                <a:gd name="connsiteY6-15338" fmla="*/ 922382 h 1005430"/>
                <a:gd name="connsiteX7-15339" fmla="*/ 598136 w 1243373"/>
                <a:gd name="connsiteY7-15340" fmla="*/ 809443 h 1005430"/>
                <a:gd name="connsiteX8-15341" fmla="*/ 474772 w 1243373"/>
                <a:gd name="connsiteY8-15342" fmla="*/ 813658 h 1005430"/>
                <a:gd name="connsiteX9-15343" fmla="*/ 516240 w 1243373"/>
                <a:gd name="connsiteY9-15344" fmla="*/ 762528 h 1005430"/>
                <a:gd name="connsiteX10-15345" fmla="*/ 618937 w 1243373"/>
                <a:gd name="connsiteY10-15346" fmla="*/ 650134 h 1005430"/>
                <a:gd name="connsiteX11-15347" fmla="*/ 537590 w 1243373"/>
                <a:gd name="connsiteY11-15348" fmla="*/ 705134 h 1005430"/>
                <a:gd name="connsiteX12-15349" fmla="*/ 429328 w 1243373"/>
                <a:gd name="connsiteY12-15350" fmla="*/ 838728 h 1005430"/>
                <a:gd name="connsiteX13-15351" fmla="*/ 451271 w 1243373"/>
                <a:gd name="connsiteY13-15352" fmla="*/ 725793 h 1005430"/>
                <a:gd name="connsiteX14-15353" fmla="*/ 156519 w 1243373"/>
                <a:gd name="connsiteY14-15354" fmla="*/ 957424 h 1005430"/>
                <a:gd name="connsiteX15-15355" fmla="*/ 264391 w 1243373"/>
                <a:gd name="connsiteY15-15356" fmla="*/ 735988 h 1005430"/>
                <a:gd name="connsiteX16-15357" fmla="*/ 214226 w 1243373"/>
                <a:gd name="connsiteY16-15358" fmla="*/ 829249 h 1005430"/>
                <a:gd name="connsiteX17-15359" fmla="*/ 133167 w 1243373"/>
                <a:gd name="connsiteY17-15360" fmla="*/ 955587 h 1005430"/>
                <a:gd name="connsiteX18-15361" fmla="*/ 22167 w 1243373"/>
                <a:gd name="connsiteY18-15362" fmla="*/ 966845 h 1005430"/>
                <a:gd name="connsiteX19-15363" fmla="*/ 176701 w 1243373"/>
                <a:gd name="connsiteY19-15364" fmla="*/ 696053 h 1005430"/>
                <a:gd name="connsiteX20-15365" fmla="*/ 201563 w 1243373"/>
                <a:gd name="connsiteY20-15366" fmla="*/ 646787 h 1005430"/>
                <a:gd name="connsiteX21-15367" fmla="*/ 322197 w 1243373"/>
                <a:gd name="connsiteY21-15368" fmla="*/ 682395 h 1005430"/>
                <a:gd name="connsiteX22-15369" fmla="*/ 593679 w 1243373"/>
                <a:gd name="connsiteY22-15370" fmla="*/ 417571 h 1005430"/>
                <a:gd name="connsiteX23-15371" fmla="*/ 507049 w 1243373"/>
                <a:gd name="connsiteY23-15372" fmla="*/ 469978 h 1005430"/>
                <a:gd name="connsiteX24-15373" fmla="*/ 457237 w 1243373"/>
                <a:gd name="connsiteY24-15374" fmla="*/ 505882 h 1005430"/>
                <a:gd name="connsiteX25-15375" fmla="*/ 317350 w 1243373"/>
                <a:gd name="connsiteY25-15376" fmla="*/ 681704 h 1005430"/>
                <a:gd name="connsiteX26-15377" fmla="*/ 202298 w 1243373"/>
                <a:gd name="connsiteY26-15378" fmla="*/ 646587 h 1005430"/>
                <a:gd name="connsiteX27-15379" fmla="*/ 272535 w 1243373"/>
                <a:gd name="connsiteY27-15380" fmla="*/ 471354 h 1005430"/>
                <a:gd name="connsiteX28-15381" fmla="*/ 0 w 1243373"/>
                <a:gd name="connsiteY28-15382" fmla="*/ 969589 h 1005430"/>
                <a:gd name="connsiteX29-15383" fmla="*/ 191213 w 1243373"/>
                <a:gd name="connsiteY29-15384" fmla="*/ 416843 h 1005430"/>
                <a:gd name="connsiteX30-15385" fmla="*/ 529699 w 1243373"/>
                <a:gd name="connsiteY30-15386" fmla="*/ 4214 h 1005430"/>
                <a:gd name="connsiteX31-15387" fmla="*/ 723767 w 1243373"/>
                <a:gd name="connsiteY31-15388" fmla="*/ 111655 h 1005430"/>
                <a:gd name="connsiteX32-15389" fmla="*/ 1122654 w 1243373"/>
                <a:gd name="connsiteY32-15390" fmla="*/ 125859 h 1005430"/>
                <a:gd name="connsiteX33-15391" fmla="*/ 1242982 w 1243373"/>
                <a:gd name="connsiteY33-15392" fmla="*/ 7325 h 1005430"/>
                <a:gd name="connsiteX34-15393" fmla="*/ 1087953 w 1243373"/>
                <a:gd name="connsiteY34-15394" fmla="*/ 450615 h 1005430"/>
                <a:gd name="connsiteX35-15395" fmla="*/ 1081179 w 1243373"/>
                <a:gd name="connsiteY35-15396" fmla="*/ 620832 h 1005430"/>
                <a:gd name="connsiteX36-15397" fmla="*/ 1171691 w 1243373"/>
                <a:gd name="connsiteY36-15398" fmla="*/ 684025 h 1005430"/>
                <a:gd name="connsiteX37-15399" fmla="*/ 1026149 w 1243373"/>
                <a:gd name="connsiteY37-15400" fmla="*/ 929326 h 1005430"/>
                <a:gd name="connsiteX38-15401" fmla="*/ 972825 w 1243373"/>
                <a:gd name="connsiteY38-15402" fmla="*/ 914758 h 1005430"/>
                <a:gd name="connsiteX39-15403" fmla="*/ 914841 w 1243373"/>
                <a:gd name="connsiteY39-15404" fmla="*/ 909214 h 1005430"/>
                <a:gd name="connsiteX40-15405" fmla="*/ 881478 w 1243373"/>
                <a:gd name="connsiteY40-15406" fmla="*/ 909532 h 1005430"/>
                <a:gd name="connsiteX41-15407" fmla="*/ 803379 w 1243373"/>
                <a:gd name="connsiteY41-15408" fmla="*/ 951855 h 1005430"/>
                <a:gd name="connsiteX0-15409" fmla="*/ 803379 w 1243373"/>
                <a:gd name="connsiteY0-15410" fmla="*/ 951855 h 1005430"/>
                <a:gd name="connsiteX1-15411" fmla="*/ 771336 w 1243373"/>
                <a:gd name="connsiteY1-15412" fmla="*/ 838265 h 1005430"/>
                <a:gd name="connsiteX2-15413" fmla="*/ 785412 w 1243373"/>
                <a:gd name="connsiteY2-15414" fmla="*/ 962495 h 1005430"/>
                <a:gd name="connsiteX3-15415" fmla="*/ 723653 w 1243373"/>
                <a:gd name="connsiteY3-15416" fmla="*/ 979633 h 1005430"/>
                <a:gd name="connsiteX4-15417" fmla="*/ 693140 w 1243373"/>
                <a:gd name="connsiteY4-15418" fmla="*/ 944893 h 1005430"/>
                <a:gd name="connsiteX5-15419" fmla="*/ 666435 w 1243373"/>
                <a:gd name="connsiteY5-15420" fmla="*/ 918706 h 1005430"/>
                <a:gd name="connsiteX6-15421" fmla="*/ 615785 w 1243373"/>
                <a:gd name="connsiteY6-15422" fmla="*/ 922382 h 1005430"/>
                <a:gd name="connsiteX7-15423" fmla="*/ 598136 w 1243373"/>
                <a:gd name="connsiteY7-15424" fmla="*/ 809443 h 1005430"/>
                <a:gd name="connsiteX8-15425" fmla="*/ 474772 w 1243373"/>
                <a:gd name="connsiteY8-15426" fmla="*/ 813658 h 1005430"/>
                <a:gd name="connsiteX9-15427" fmla="*/ 516240 w 1243373"/>
                <a:gd name="connsiteY9-15428" fmla="*/ 762528 h 1005430"/>
                <a:gd name="connsiteX10-15429" fmla="*/ 618937 w 1243373"/>
                <a:gd name="connsiteY10-15430" fmla="*/ 650134 h 1005430"/>
                <a:gd name="connsiteX11-15431" fmla="*/ 537590 w 1243373"/>
                <a:gd name="connsiteY11-15432" fmla="*/ 705134 h 1005430"/>
                <a:gd name="connsiteX12-15433" fmla="*/ 429328 w 1243373"/>
                <a:gd name="connsiteY12-15434" fmla="*/ 838728 h 1005430"/>
                <a:gd name="connsiteX13-15435" fmla="*/ 451271 w 1243373"/>
                <a:gd name="connsiteY13-15436" fmla="*/ 725793 h 1005430"/>
                <a:gd name="connsiteX14-15437" fmla="*/ 202506 w 1243373"/>
                <a:gd name="connsiteY14-15438" fmla="*/ 878109 h 1005430"/>
                <a:gd name="connsiteX15-15439" fmla="*/ 264391 w 1243373"/>
                <a:gd name="connsiteY15-15440" fmla="*/ 735988 h 1005430"/>
                <a:gd name="connsiteX16-15441" fmla="*/ 214226 w 1243373"/>
                <a:gd name="connsiteY16-15442" fmla="*/ 829249 h 1005430"/>
                <a:gd name="connsiteX17-15443" fmla="*/ 133167 w 1243373"/>
                <a:gd name="connsiteY17-15444" fmla="*/ 955587 h 1005430"/>
                <a:gd name="connsiteX18-15445" fmla="*/ 22167 w 1243373"/>
                <a:gd name="connsiteY18-15446" fmla="*/ 966845 h 1005430"/>
                <a:gd name="connsiteX19-15447" fmla="*/ 176701 w 1243373"/>
                <a:gd name="connsiteY19-15448" fmla="*/ 696053 h 1005430"/>
                <a:gd name="connsiteX20-15449" fmla="*/ 201563 w 1243373"/>
                <a:gd name="connsiteY20-15450" fmla="*/ 646787 h 1005430"/>
                <a:gd name="connsiteX21-15451" fmla="*/ 322197 w 1243373"/>
                <a:gd name="connsiteY21-15452" fmla="*/ 682395 h 1005430"/>
                <a:gd name="connsiteX22-15453" fmla="*/ 593679 w 1243373"/>
                <a:gd name="connsiteY22-15454" fmla="*/ 417571 h 1005430"/>
                <a:gd name="connsiteX23-15455" fmla="*/ 507049 w 1243373"/>
                <a:gd name="connsiteY23-15456" fmla="*/ 469978 h 1005430"/>
                <a:gd name="connsiteX24-15457" fmla="*/ 457237 w 1243373"/>
                <a:gd name="connsiteY24-15458" fmla="*/ 505882 h 1005430"/>
                <a:gd name="connsiteX25-15459" fmla="*/ 317350 w 1243373"/>
                <a:gd name="connsiteY25-15460" fmla="*/ 681704 h 1005430"/>
                <a:gd name="connsiteX26-15461" fmla="*/ 202298 w 1243373"/>
                <a:gd name="connsiteY26-15462" fmla="*/ 646587 h 1005430"/>
                <a:gd name="connsiteX27-15463" fmla="*/ 272535 w 1243373"/>
                <a:gd name="connsiteY27-15464" fmla="*/ 471354 h 1005430"/>
                <a:gd name="connsiteX28-15465" fmla="*/ 0 w 1243373"/>
                <a:gd name="connsiteY28-15466" fmla="*/ 969589 h 1005430"/>
                <a:gd name="connsiteX29-15467" fmla="*/ 191213 w 1243373"/>
                <a:gd name="connsiteY29-15468" fmla="*/ 416843 h 1005430"/>
                <a:gd name="connsiteX30-15469" fmla="*/ 529699 w 1243373"/>
                <a:gd name="connsiteY30-15470" fmla="*/ 4214 h 1005430"/>
                <a:gd name="connsiteX31-15471" fmla="*/ 723767 w 1243373"/>
                <a:gd name="connsiteY31-15472" fmla="*/ 111655 h 1005430"/>
                <a:gd name="connsiteX32-15473" fmla="*/ 1122654 w 1243373"/>
                <a:gd name="connsiteY32-15474" fmla="*/ 125859 h 1005430"/>
                <a:gd name="connsiteX33-15475" fmla="*/ 1242982 w 1243373"/>
                <a:gd name="connsiteY33-15476" fmla="*/ 7325 h 1005430"/>
                <a:gd name="connsiteX34-15477" fmla="*/ 1087953 w 1243373"/>
                <a:gd name="connsiteY34-15478" fmla="*/ 450615 h 1005430"/>
                <a:gd name="connsiteX35-15479" fmla="*/ 1081179 w 1243373"/>
                <a:gd name="connsiteY35-15480" fmla="*/ 620832 h 1005430"/>
                <a:gd name="connsiteX36-15481" fmla="*/ 1171691 w 1243373"/>
                <a:gd name="connsiteY36-15482" fmla="*/ 684025 h 1005430"/>
                <a:gd name="connsiteX37-15483" fmla="*/ 1026149 w 1243373"/>
                <a:gd name="connsiteY37-15484" fmla="*/ 929326 h 1005430"/>
                <a:gd name="connsiteX38-15485" fmla="*/ 972825 w 1243373"/>
                <a:gd name="connsiteY38-15486" fmla="*/ 914758 h 1005430"/>
                <a:gd name="connsiteX39-15487" fmla="*/ 914841 w 1243373"/>
                <a:gd name="connsiteY39-15488" fmla="*/ 909214 h 1005430"/>
                <a:gd name="connsiteX40-15489" fmla="*/ 881478 w 1243373"/>
                <a:gd name="connsiteY40-15490" fmla="*/ 909532 h 1005430"/>
                <a:gd name="connsiteX41-15491" fmla="*/ 803379 w 1243373"/>
                <a:gd name="connsiteY41-15492" fmla="*/ 951855 h 1005430"/>
                <a:gd name="connsiteX0-15493" fmla="*/ 803379 w 1243373"/>
                <a:gd name="connsiteY0-15494" fmla="*/ 951855 h 1005430"/>
                <a:gd name="connsiteX1-15495" fmla="*/ 771336 w 1243373"/>
                <a:gd name="connsiteY1-15496" fmla="*/ 838265 h 1005430"/>
                <a:gd name="connsiteX2-15497" fmla="*/ 785412 w 1243373"/>
                <a:gd name="connsiteY2-15498" fmla="*/ 962495 h 1005430"/>
                <a:gd name="connsiteX3-15499" fmla="*/ 723653 w 1243373"/>
                <a:gd name="connsiteY3-15500" fmla="*/ 979633 h 1005430"/>
                <a:gd name="connsiteX4-15501" fmla="*/ 693140 w 1243373"/>
                <a:gd name="connsiteY4-15502" fmla="*/ 944893 h 1005430"/>
                <a:gd name="connsiteX5-15503" fmla="*/ 666435 w 1243373"/>
                <a:gd name="connsiteY5-15504" fmla="*/ 918706 h 1005430"/>
                <a:gd name="connsiteX6-15505" fmla="*/ 615785 w 1243373"/>
                <a:gd name="connsiteY6-15506" fmla="*/ 922382 h 1005430"/>
                <a:gd name="connsiteX7-15507" fmla="*/ 598136 w 1243373"/>
                <a:gd name="connsiteY7-15508" fmla="*/ 809443 h 1005430"/>
                <a:gd name="connsiteX8-15509" fmla="*/ 474772 w 1243373"/>
                <a:gd name="connsiteY8-15510" fmla="*/ 813658 h 1005430"/>
                <a:gd name="connsiteX9-15511" fmla="*/ 516240 w 1243373"/>
                <a:gd name="connsiteY9-15512" fmla="*/ 762528 h 1005430"/>
                <a:gd name="connsiteX10-15513" fmla="*/ 618937 w 1243373"/>
                <a:gd name="connsiteY10-15514" fmla="*/ 650134 h 1005430"/>
                <a:gd name="connsiteX11-15515" fmla="*/ 537590 w 1243373"/>
                <a:gd name="connsiteY11-15516" fmla="*/ 705134 h 1005430"/>
                <a:gd name="connsiteX12-15517" fmla="*/ 429328 w 1243373"/>
                <a:gd name="connsiteY12-15518" fmla="*/ 838728 h 1005430"/>
                <a:gd name="connsiteX13-15519" fmla="*/ 451271 w 1243373"/>
                <a:gd name="connsiteY13-15520" fmla="*/ 725793 h 1005430"/>
                <a:gd name="connsiteX14-15521" fmla="*/ 299777 w 1243373"/>
                <a:gd name="connsiteY14-15522" fmla="*/ 817895 h 1005430"/>
                <a:gd name="connsiteX15-15523" fmla="*/ 202506 w 1243373"/>
                <a:gd name="connsiteY15-15524" fmla="*/ 878109 h 1005430"/>
                <a:gd name="connsiteX16-15525" fmla="*/ 264391 w 1243373"/>
                <a:gd name="connsiteY16-15526" fmla="*/ 735988 h 1005430"/>
                <a:gd name="connsiteX17-15527" fmla="*/ 214226 w 1243373"/>
                <a:gd name="connsiteY17-15528" fmla="*/ 829249 h 1005430"/>
                <a:gd name="connsiteX18-15529" fmla="*/ 133167 w 1243373"/>
                <a:gd name="connsiteY18-15530" fmla="*/ 955587 h 1005430"/>
                <a:gd name="connsiteX19-15531" fmla="*/ 22167 w 1243373"/>
                <a:gd name="connsiteY19-15532" fmla="*/ 966845 h 1005430"/>
                <a:gd name="connsiteX20-15533" fmla="*/ 176701 w 1243373"/>
                <a:gd name="connsiteY20-15534" fmla="*/ 696053 h 1005430"/>
                <a:gd name="connsiteX21-15535" fmla="*/ 201563 w 1243373"/>
                <a:gd name="connsiteY21-15536" fmla="*/ 646787 h 1005430"/>
                <a:gd name="connsiteX22-15537" fmla="*/ 322197 w 1243373"/>
                <a:gd name="connsiteY22-15538" fmla="*/ 682395 h 1005430"/>
                <a:gd name="connsiteX23-15539" fmla="*/ 593679 w 1243373"/>
                <a:gd name="connsiteY23-15540" fmla="*/ 417571 h 1005430"/>
                <a:gd name="connsiteX24-15541" fmla="*/ 507049 w 1243373"/>
                <a:gd name="connsiteY24-15542" fmla="*/ 469978 h 1005430"/>
                <a:gd name="connsiteX25-15543" fmla="*/ 457237 w 1243373"/>
                <a:gd name="connsiteY25-15544" fmla="*/ 505882 h 1005430"/>
                <a:gd name="connsiteX26-15545" fmla="*/ 317350 w 1243373"/>
                <a:gd name="connsiteY26-15546" fmla="*/ 681704 h 1005430"/>
                <a:gd name="connsiteX27-15547" fmla="*/ 202298 w 1243373"/>
                <a:gd name="connsiteY27-15548" fmla="*/ 646587 h 1005430"/>
                <a:gd name="connsiteX28-15549" fmla="*/ 272535 w 1243373"/>
                <a:gd name="connsiteY28-15550" fmla="*/ 471354 h 1005430"/>
                <a:gd name="connsiteX29-15551" fmla="*/ 0 w 1243373"/>
                <a:gd name="connsiteY29-15552" fmla="*/ 969589 h 1005430"/>
                <a:gd name="connsiteX30-15553" fmla="*/ 191213 w 1243373"/>
                <a:gd name="connsiteY30-15554" fmla="*/ 416843 h 1005430"/>
                <a:gd name="connsiteX31-15555" fmla="*/ 529699 w 1243373"/>
                <a:gd name="connsiteY31-15556" fmla="*/ 4214 h 1005430"/>
                <a:gd name="connsiteX32-15557" fmla="*/ 723767 w 1243373"/>
                <a:gd name="connsiteY32-15558" fmla="*/ 111655 h 1005430"/>
                <a:gd name="connsiteX33-15559" fmla="*/ 1122654 w 1243373"/>
                <a:gd name="connsiteY33-15560" fmla="*/ 125859 h 1005430"/>
                <a:gd name="connsiteX34-15561" fmla="*/ 1242982 w 1243373"/>
                <a:gd name="connsiteY34-15562" fmla="*/ 7325 h 1005430"/>
                <a:gd name="connsiteX35-15563" fmla="*/ 1087953 w 1243373"/>
                <a:gd name="connsiteY35-15564" fmla="*/ 450615 h 1005430"/>
                <a:gd name="connsiteX36-15565" fmla="*/ 1081179 w 1243373"/>
                <a:gd name="connsiteY36-15566" fmla="*/ 620832 h 1005430"/>
                <a:gd name="connsiteX37-15567" fmla="*/ 1171691 w 1243373"/>
                <a:gd name="connsiteY37-15568" fmla="*/ 684025 h 1005430"/>
                <a:gd name="connsiteX38-15569" fmla="*/ 1026149 w 1243373"/>
                <a:gd name="connsiteY38-15570" fmla="*/ 929326 h 1005430"/>
                <a:gd name="connsiteX39-15571" fmla="*/ 972825 w 1243373"/>
                <a:gd name="connsiteY39-15572" fmla="*/ 914758 h 1005430"/>
                <a:gd name="connsiteX40-15573" fmla="*/ 914841 w 1243373"/>
                <a:gd name="connsiteY40-15574" fmla="*/ 909214 h 1005430"/>
                <a:gd name="connsiteX41-15575" fmla="*/ 881478 w 1243373"/>
                <a:gd name="connsiteY41-15576" fmla="*/ 909532 h 1005430"/>
                <a:gd name="connsiteX42" fmla="*/ 803379 w 1243373"/>
                <a:gd name="connsiteY42" fmla="*/ 951855 h 1005430"/>
                <a:gd name="connsiteX0-15577" fmla="*/ 803379 w 1243373"/>
                <a:gd name="connsiteY0-15578" fmla="*/ 951855 h 1005430"/>
                <a:gd name="connsiteX1-15579" fmla="*/ 771336 w 1243373"/>
                <a:gd name="connsiteY1-15580" fmla="*/ 838265 h 1005430"/>
                <a:gd name="connsiteX2-15581" fmla="*/ 785412 w 1243373"/>
                <a:gd name="connsiteY2-15582" fmla="*/ 962495 h 1005430"/>
                <a:gd name="connsiteX3-15583" fmla="*/ 723653 w 1243373"/>
                <a:gd name="connsiteY3-15584" fmla="*/ 979633 h 1005430"/>
                <a:gd name="connsiteX4-15585" fmla="*/ 693140 w 1243373"/>
                <a:gd name="connsiteY4-15586" fmla="*/ 944893 h 1005430"/>
                <a:gd name="connsiteX5-15587" fmla="*/ 666435 w 1243373"/>
                <a:gd name="connsiteY5-15588" fmla="*/ 918706 h 1005430"/>
                <a:gd name="connsiteX6-15589" fmla="*/ 615785 w 1243373"/>
                <a:gd name="connsiteY6-15590" fmla="*/ 922382 h 1005430"/>
                <a:gd name="connsiteX7-15591" fmla="*/ 598136 w 1243373"/>
                <a:gd name="connsiteY7-15592" fmla="*/ 809443 h 1005430"/>
                <a:gd name="connsiteX8-15593" fmla="*/ 474772 w 1243373"/>
                <a:gd name="connsiteY8-15594" fmla="*/ 813658 h 1005430"/>
                <a:gd name="connsiteX9-15595" fmla="*/ 516240 w 1243373"/>
                <a:gd name="connsiteY9-15596" fmla="*/ 762528 h 1005430"/>
                <a:gd name="connsiteX10-15597" fmla="*/ 618937 w 1243373"/>
                <a:gd name="connsiteY10-15598" fmla="*/ 650134 h 1005430"/>
                <a:gd name="connsiteX11-15599" fmla="*/ 537590 w 1243373"/>
                <a:gd name="connsiteY11-15600" fmla="*/ 705134 h 1005430"/>
                <a:gd name="connsiteX12-15601" fmla="*/ 429328 w 1243373"/>
                <a:gd name="connsiteY12-15602" fmla="*/ 838728 h 1005430"/>
                <a:gd name="connsiteX13-15603" fmla="*/ 451271 w 1243373"/>
                <a:gd name="connsiteY13-15604" fmla="*/ 725793 h 1005430"/>
                <a:gd name="connsiteX14-15605" fmla="*/ 299777 w 1243373"/>
                <a:gd name="connsiteY14-15606" fmla="*/ 817895 h 1005430"/>
                <a:gd name="connsiteX15-15607" fmla="*/ 162020 w 1243373"/>
                <a:gd name="connsiteY15-15608" fmla="*/ 945810 h 1005430"/>
                <a:gd name="connsiteX16-15609" fmla="*/ 264391 w 1243373"/>
                <a:gd name="connsiteY16-15610" fmla="*/ 735988 h 1005430"/>
                <a:gd name="connsiteX17-15611" fmla="*/ 214226 w 1243373"/>
                <a:gd name="connsiteY17-15612" fmla="*/ 829249 h 1005430"/>
                <a:gd name="connsiteX18-15613" fmla="*/ 133167 w 1243373"/>
                <a:gd name="connsiteY18-15614" fmla="*/ 955587 h 1005430"/>
                <a:gd name="connsiteX19-15615" fmla="*/ 22167 w 1243373"/>
                <a:gd name="connsiteY19-15616" fmla="*/ 966845 h 1005430"/>
                <a:gd name="connsiteX20-15617" fmla="*/ 176701 w 1243373"/>
                <a:gd name="connsiteY20-15618" fmla="*/ 696053 h 1005430"/>
                <a:gd name="connsiteX21-15619" fmla="*/ 201563 w 1243373"/>
                <a:gd name="connsiteY21-15620" fmla="*/ 646787 h 1005430"/>
                <a:gd name="connsiteX22-15621" fmla="*/ 322197 w 1243373"/>
                <a:gd name="connsiteY22-15622" fmla="*/ 682395 h 1005430"/>
                <a:gd name="connsiteX23-15623" fmla="*/ 593679 w 1243373"/>
                <a:gd name="connsiteY23-15624" fmla="*/ 417571 h 1005430"/>
                <a:gd name="connsiteX24-15625" fmla="*/ 507049 w 1243373"/>
                <a:gd name="connsiteY24-15626" fmla="*/ 469978 h 1005430"/>
                <a:gd name="connsiteX25-15627" fmla="*/ 457237 w 1243373"/>
                <a:gd name="connsiteY25-15628" fmla="*/ 505882 h 1005430"/>
                <a:gd name="connsiteX26-15629" fmla="*/ 317350 w 1243373"/>
                <a:gd name="connsiteY26-15630" fmla="*/ 681704 h 1005430"/>
                <a:gd name="connsiteX27-15631" fmla="*/ 202298 w 1243373"/>
                <a:gd name="connsiteY27-15632" fmla="*/ 646587 h 1005430"/>
                <a:gd name="connsiteX28-15633" fmla="*/ 272535 w 1243373"/>
                <a:gd name="connsiteY28-15634" fmla="*/ 471354 h 1005430"/>
                <a:gd name="connsiteX29-15635" fmla="*/ 0 w 1243373"/>
                <a:gd name="connsiteY29-15636" fmla="*/ 969589 h 1005430"/>
                <a:gd name="connsiteX30-15637" fmla="*/ 191213 w 1243373"/>
                <a:gd name="connsiteY30-15638" fmla="*/ 416843 h 1005430"/>
                <a:gd name="connsiteX31-15639" fmla="*/ 529699 w 1243373"/>
                <a:gd name="connsiteY31-15640" fmla="*/ 4214 h 1005430"/>
                <a:gd name="connsiteX32-15641" fmla="*/ 723767 w 1243373"/>
                <a:gd name="connsiteY32-15642" fmla="*/ 111655 h 1005430"/>
                <a:gd name="connsiteX33-15643" fmla="*/ 1122654 w 1243373"/>
                <a:gd name="connsiteY33-15644" fmla="*/ 125859 h 1005430"/>
                <a:gd name="connsiteX34-15645" fmla="*/ 1242982 w 1243373"/>
                <a:gd name="connsiteY34-15646" fmla="*/ 7325 h 1005430"/>
                <a:gd name="connsiteX35-15647" fmla="*/ 1087953 w 1243373"/>
                <a:gd name="connsiteY35-15648" fmla="*/ 450615 h 1005430"/>
                <a:gd name="connsiteX36-15649" fmla="*/ 1081179 w 1243373"/>
                <a:gd name="connsiteY36-15650" fmla="*/ 620832 h 1005430"/>
                <a:gd name="connsiteX37-15651" fmla="*/ 1171691 w 1243373"/>
                <a:gd name="connsiteY37-15652" fmla="*/ 684025 h 1005430"/>
                <a:gd name="connsiteX38-15653" fmla="*/ 1026149 w 1243373"/>
                <a:gd name="connsiteY38-15654" fmla="*/ 929326 h 1005430"/>
                <a:gd name="connsiteX39-15655" fmla="*/ 972825 w 1243373"/>
                <a:gd name="connsiteY39-15656" fmla="*/ 914758 h 1005430"/>
                <a:gd name="connsiteX40-15657" fmla="*/ 914841 w 1243373"/>
                <a:gd name="connsiteY40-15658" fmla="*/ 909214 h 1005430"/>
                <a:gd name="connsiteX41-15659" fmla="*/ 881478 w 1243373"/>
                <a:gd name="connsiteY41-15660" fmla="*/ 909532 h 1005430"/>
                <a:gd name="connsiteX42-15661" fmla="*/ 803379 w 1243373"/>
                <a:gd name="connsiteY42-15662" fmla="*/ 951855 h 1005430"/>
                <a:gd name="connsiteX0-15663" fmla="*/ 803379 w 1243373"/>
                <a:gd name="connsiteY0-15664" fmla="*/ 951855 h 1005430"/>
                <a:gd name="connsiteX1-15665" fmla="*/ 771336 w 1243373"/>
                <a:gd name="connsiteY1-15666" fmla="*/ 838265 h 1005430"/>
                <a:gd name="connsiteX2-15667" fmla="*/ 785412 w 1243373"/>
                <a:gd name="connsiteY2-15668" fmla="*/ 962495 h 1005430"/>
                <a:gd name="connsiteX3-15669" fmla="*/ 723653 w 1243373"/>
                <a:gd name="connsiteY3-15670" fmla="*/ 979633 h 1005430"/>
                <a:gd name="connsiteX4-15671" fmla="*/ 693140 w 1243373"/>
                <a:gd name="connsiteY4-15672" fmla="*/ 944893 h 1005430"/>
                <a:gd name="connsiteX5-15673" fmla="*/ 666435 w 1243373"/>
                <a:gd name="connsiteY5-15674" fmla="*/ 918706 h 1005430"/>
                <a:gd name="connsiteX6-15675" fmla="*/ 615785 w 1243373"/>
                <a:gd name="connsiteY6-15676" fmla="*/ 922382 h 1005430"/>
                <a:gd name="connsiteX7-15677" fmla="*/ 598136 w 1243373"/>
                <a:gd name="connsiteY7-15678" fmla="*/ 809443 h 1005430"/>
                <a:gd name="connsiteX8-15679" fmla="*/ 474772 w 1243373"/>
                <a:gd name="connsiteY8-15680" fmla="*/ 813658 h 1005430"/>
                <a:gd name="connsiteX9-15681" fmla="*/ 516240 w 1243373"/>
                <a:gd name="connsiteY9-15682" fmla="*/ 762528 h 1005430"/>
                <a:gd name="connsiteX10-15683" fmla="*/ 618937 w 1243373"/>
                <a:gd name="connsiteY10-15684" fmla="*/ 650134 h 1005430"/>
                <a:gd name="connsiteX11-15685" fmla="*/ 537590 w 1243373"/>
                <a:gd name="connsiteY11-15686" fmla="*/ 705134 h 1005430"/>
                <a:gd name="connsiteX12-15687" fmla="*/ 429328 w 1243373"/>
                <a:gd name="connsiteY12-15688" fmla="*/ 838728 h 1005430"/>
                <a:gd name="connsiteX13-15689" fmla="*/ 451271 w 1243373"/>
                <a:gd name="connsiteY13-15690" fmla="*/ 725793 h 1005430"/>
                <a:gd name="connsiteX14-15691" fmla="*/ 299777 w 1243373"/>
                <a:gd name="connsiteY14-15692" fmla="*/ 817895 h 1005430"/>
                <a:gd name="connsiteX15-15693" fmla="*/ 209617 w 1243373"/>
                <a:gd name="connsiteY15-15694" fmla="*/ 885081 h 1005430"/>
                <a:gd name="connsiteX16-15695" fmla="*/ 162020 w 1243373"/>
                <a:gd name="connsiteY16-15696" fmla="*/ 945810 h 1005430"/>
                <a:gd name="connsiteX17-15697" fmla="*/ 264391 w 1243373"/>
                <a:gd name="connsiteY17-15698" fmla="*/ 735988 h 1005430"/>
                <a:gd name="connsiteX18-15699" fmla="*/ 214226 w 1243373"/>
                <a:gd name="connsiteY18-15700" fmla="*/ 829249 h 1005430"/>
                <a:gd name="connsiteX19-15701" fmla="*/ 133167 w 1243373"/>
                <a:gd name="connsiteY19-15702" fmla="*/ 955587 h 1005430"/>
                <a:gd name="connsiteX20-15703" fmla="*/ 22167 w 1243373"/>
                <a:gd name="connsiteY20-15704" fmla="*/ 966845 h 1005430"/>
                <a:gd name="connsiteX21-15705" fmla="*/ 176701 w 1243373"/>
                <a:gd name="connsiteY21-15706" fmla="*/ 696053 h 1005430"/>
                <a:gd name="connsiteX22-15707" fmla="*/ 201563 w 1243373"/>
                <a:gd name="connsiteY22-15708" fmla="*/ 646787 h 1005430"/>
                <a:gd name="connsiteX23-15709" fmla="*/ 322197 w 1243373"/>
                <a:gd name="connsiteY23-15710" fmla="*/ 682395 h 1005430"/>
                <a:gd name="connsiteX24-15711" fmla="*/ 593679 w 1243373"/>
                <a:gd name="connsiteY24-15712" fmla="*/ 417571 h 1005430"/>
                <a:gd name="connsiteX25-15713" fmla="*/ 507049 w 1243373"/>
                <a:gd name="connsiteY25-15714" fmla="*/ 469978 h 1005430"/>
                <a:gd name="connsiteX26-15715" fmla="*/ 457237 w 1243373"/>
                <a:gd name="connsiteY26-15716" fmla="*/ 505882 h 1005430"/>
                <a:gd name="connsiteX27-15717" fmla="*/ 317350 w 1243373"/>
                <a:gd name="connsiteY27-15718" fmla="*/ 681704 h 1005430"/>
                <a:gd name="connsiteX28-15719" fmla="*/ 202298 w 1243373"/>
                <a:gd name="connsiteY28-15720" fmla="*/ 646587 h 1005430"/>
                <a:gd name="connsiteX29-15721" fmla="*/ 272535 w 1243373"/>
                <a:gd name="connsiteY29-15722" fmla="*/ 471354 h 1005430"/>
                <a:gd name="connsiteX30-15723" fmla="*/ 0 w 1243373"/>
                <a:gd name="connsiteY30-15724" fmla="*/ 969589 h 1005430"/>
                <a:gd name="connsiteX31-15725" fmla="*/ 191213 w 1243373"/>
                <a:gd name="connsiteY31-15726" fmla="*/ 416843 h 1005430"/>
                <a:gd name="connsiteX32-15727" fmla="*/ 529699 w 1243373"/>
                <a:gd name="connsiteY32-15728" fmla="*/ 4214 h 1005430"/>
                <a:gd name="connsiteX33-15729" fmla="*/ 723767 w 1243373"/>
                <a:gd name="connsiteY33-15730" fmla="*/ 111655 h 1005430"/>
                <a:gd name="connsiteX34-15731" fmla="*/ 1122654 w 1243373"/>
                <a:gd name="connsiteY34-15732" fmla="*/ 125859 h 1005430"/>
                <a:gd name="connsiteX35-15733" fmla="*/ 1242982 w 1243373"/>
                <a:gd name="connsiteY35-15734" fmla="*/ 7325 h 1005430"/>
                <a:gd name="connsiteX36-15735" fmla="*/ 1087953 w 1243373"/>
                <a:gd name="connsiteY36-15736" fmla="*/ 450615 h 1005430"/>
                <a:gd name="connsiteX37-15737" fmla="*/ 1081179 w 1243373"/>
                <a:gd name="connsiteY37-15738" fmla="*/ 620832 h 1005430"/>
                <a:gd name="connsiteX38-15739" fmla="*/ 1171691 w 1243373"/>
                <a:gd name="connsiteY38-15740" fmla="*/ 684025 h 1005430"/>
                <a:gd name="connsiteX39-15741" fmla="*/ 1026149 w 1243373"/>
                <a:gd name="connsiteY39-15742" fmla="*/ 929326 h 1005430"/>
                <a:gd name="connsiteX40-15743" fmla="*/ 972825 w 1243373"/>
                <a:gd name="connsiteY40-15744" fmla="*/ 914758 h 1005430"/>
                <a:gd name="connsiteX41-15745" fmla="*/ 914841 w 1243373"/>
                <a:gd name="connsiteY41-15746" fmla="*/ 909214 h 1005430"/>
                <a:gd name="connsiteX42-15747" fmla="*/ 881478 w 1243373"/>
                <a:gd name="connsiteY42-15748" fmla="*/ 909532 h 1005430"/>
                <a:gd name="connsiteX43" fmla="*/ 803379 w 1243373"/>
                <a:gd name="connsiteY43" fmla="*/ 951855 h 1005430"/>
                <a:gd name="connsiteX0-15749" fmla="*/ 803379 w 1243373"/>
                <a:gd name="connsiteY0-15750" fmla="*/ 951855 h 1005430"/>
                <a:gd name="connsiteX1-15751" fmla="*/ 771336 w 1243373"/>
                <a:gd name="connsiteY1-15752" fmla="*/ 838265 h 1005430"/>
                <a:gd name="connsiteX2-15753" fmla="*/ 785412 w 1243373"/>
                <a:gd name="connsiteY2-15754" fmla="*/ 962495 h 1005430"/>
                <a:gd name="connsiteX3-15755" fmla="*/ 723653 w 1243373"/>
                <a:gd name="connsiteY3-15756" fmla="*/ 979633 h 1005430"/>
                <a:gd name="connsiteX4-15757" fmla="*/ 693140 w 1243373"/>
                <a:gd name="connsiteY4-15758" fmla="*/ 944893 h 1005430"/>
                <a:gd name="connsiteX5-15759" fmla="*/ 666435 w 1243373"/>
                <a:gd name="connsiteY5-15760" fmla="*/ 918706 h 1005430"/>
                <a:gd name="connsiteX6-15761" fmla="*/ 615785 w 1243373"/>
                <a:gd name="connsiteY6-15762" fmla="*/ 922382 h 1005430"/>
                <a:gd name="connsiteX7-15763" fmla="*/ 598136 w 1243373"/>
                <a:gd name="connsiteY7-15764" fmla="*/ 809443 h 1005430"/>
                <a:gd name="connsiteX8-15765" fmla="*/ 474772 w 1243373"/>
                <a:gd name="connsiteY8-15766" fmla="*/ 813658 h 1005430"/>
                <a:gd name="connsiteX9-15767" fmla="*/ 516240 w 1243373"/>
                <a:gd name="connsiteY9-15768" fmla="*/ 762528 h 1005430"/>
                <a:gd name="connsiteX10-15769" fmla="*/ 618937 w 1243373"/>
                <a:gd name="connsiteY10-15770" fmla="*/ 650134 h 1005430"/>
                <a:gd name="connsiteX11-15771" fmla="*/ 537590 w 1243373"/>
                <a:gd name="connsiteY11-15772" fmla="*/ 705134 h 1005430"/>
                <a:gd name="connsiteX12-15773" fmla="*/ 429328 w 1243373"/>
                <a:gd name="connsiteY12-15774" fmla="*/ 838728 h 1005430"/>
                <a:gd name="connsiteX13-15775" fmla="*/ 451271 w 1243373"/>
                <a:gd name="connsiteY13-15776" fmla="*/ 725793 h 1005430"/>
                <a:gd name="connsiteX14-15777" fmla="*/ 299777 w 1243373"/>
                <a:gd name="connsiteY14-15778" fmla="*/ 817895 h 1005430"/>
                <a:gd name="connsiteX15-15779" fmla="*/ 208298 w 1243373"/>
                <a:gd name="connsiteY15-15780" fmla="*/ 889485 h 1005430"/>
                <a:gd name="connsiteX16-15781" fmla="*/ 162020 w 1243373"/>
                <a:gd name="connsiteY16-15782" fmla="*/ 945810 h 1005430"/>
                <a:gd name="connsiteX17-15783" fmla="*/ 264391 w 1243373"/>
                <a:gd name="connsiteY17-15784" fmla="*/ 735988 h 1005430"/>
                <a:gd name="connsiteX18-15785" fmla="*/ 214226 w 1243373"/>
                <a:gd name="connsiteY18-15786" fmla="*/ 829249 h 1005430"/>
                <a:gd name="connsiteX19-15787" fmla="*/ 133167 w 1243373"/>
                <a:gd name="connsiteY19-15788" fmla="*/ 955587 h 1005430"/>
                <a:gd name="connsiteX20-15789" fmla="*/ 22167 w 1243373"/>
                <a:gd name="connsiteY20-15790" fmla="*/ 966845 h 1005430"/>
                <a:gd name="connsiteX21-15791" fmla="*/ 176701 w 1243373"/>
                <a:gd name="connsiteY21-15792" fmla="*/ 696053 h 1005430"/>
                <a:gd name="connsiteX22-15793" fmla="*/ 201563 w 1243373"/>
                <a:gd name="connsiteY22-15794" fmla="*/ 646787 h 1005430"/>
                <a:gd name="connsiteX23-15795" fmla="*/ 322197 w 1243373"/>
                <a:gd name="connsiteY23-15796" fmla="*/ 682395 h 1005430"/>
                <a:gd name="connsiteX24-15797" fmla="*/ 593679 w 1243373"/>
                <a:gd name="connsiteY24-15798" fmla="*/ 417571 h 1005430"/>
                <a:gd name="connsiteX25-15799" fmla="*/ 507049 w 1243373"/>
                <a:gd name="connsiteY25-15800" fmla="*/ 469978 h 1005430"/>
                <a:gd name="connsiteX26-15801" fmla="*/ 457237 w 1243373"/>
                <a:gd name="connsiteY26-15802" fmla="*/ 505882 h 1005430"/>
                <a:gd name="connsiteX27-15803" fmla="*/ 317350 w 1243373"/>
                <a:gd name="connsiteY27-15804" fmla="*/ 681704 h 1005430"/>
                <a:gd name="connsiteX28-15805" fmla="*/ 202298 w 1243373"/>
                <a:gd name="connsiteY28-15806" fmla="*/ 646587 h 1005430"/>
                <a:gd name="connsiteX29-15807" fmla="*/ 272535 w 1243373"/>
                <a:gd name="connsiteY29-15808" fmla="*/ 471354 h 1005430"/>
                <a:gd name="connsiteX30-15809" fmla="*/ 0 w 1243373"/>
                <a:gd name="connsiteY30-15810" fmla="*/ 969589 h 1005430"/>
                <a:gd name="connsiteX31-15811" fmla="*/ 191213 w 1243373"/>
                <a:gd name="connsiteY31-15812" fmla="*/ 416843 h 1005430"/>
                <a:gd name="connsiteX32-15813" fmla="*/ 529699 w 1243373"/>
                <a:gd name="connsiteY32-15814" fmla="*/ 4214 h 1005430"/>
                <a:gd name="connsiteX33-15815" fmla="*/ 723767 w 1243373"/>
                <a:gd name="connsiteY33-15816" fmla="*/ 111655 h 1005430"/>
                <a:gd name="connsiteX34-15817" fmla="*/ 1122654 w 1243373"/>
                <a:gd name="connsiteY34-15818" fmla="*/ 125859 h 1005430"/>
                <a:gd name="connsiteX35-15819" fmla="*/ 1242982 w 1243373"/>
                <a:gd name="connsiteY35-15820" fmla="*/ 7325 h 1005430"/>
                <a:gd name="connsiteX36-15821" fmla="*/ 1087953 w 1243373"/>
                <a:gd name="connsiteY36-15822" fmla="*/ 450615 h 1005430"/>
                <a:gd name="connsiteX37-15823" fmla="*/ 1081179 w 1243373"/>
                <a:gd name="connsiteY37-15824" fmla="*/ 620832 h 1005430"/>
                <a:gd name="connsiteX38-15825" fmla="*/ 1171691 w 1243373"/>
                <a:gd name="connsiteY38-15826" fmla="*/ 684025 h 1005430"/>
                <a:gd name="connsiteX39-15827" fmla="*/ 1026149 w 1243373"/>
                <a:gd name="connsiteY39-15828" fmla="*/ 929326 h 1005430"/>
                <a:gd name="connsiteX40-15829" fmla="*/ 972825 w 1243373"/>
                <a:gd name="connsiteY40-15830" fmla="*/ 914758 h 1005430"/>
                <a:gd name="connsiteX41-15831" fmla="*/ 914841 w 1243373"/>
                <a:gd name="connsiteY41-15832" fmla="*/ 909214 h 1005430"/>
                <a:gd name="connsiteX42-15833" fmla="*/ 881478 w 1243373"/>
                <a:gd name="connsiteY42-15834" fmla="*/ 909532 h 1005430"/>
                <a:gd name="connsiteX43-15835" fmla="*/ 803379 w 1243373"/>
                <a:gd name="connsiteY43-15836" fmla="*/ 951855 h 1005430"/>
                <a:gd name="connsiteX0-15837" fmla="*/ 803379 w 1243373"/>
                <a:gd name="connsiteY0-15838" fmla="*/ 951855 h 1005430"/>
                <a:gd name="connsiteX1-15839" fmla="*/ 771336 w 1243373"/>
                <a:gd name="connsiteY1-15840" fmla="*/ 838265 h 1005430"/>
                <a:gd name="connsiteX2-15841" fmla="*/ 785412 w 1243373"/>
                <a:gd name="connsiteY2-15842" fmla="*/ 962495 h 1005430"/>
                <a:gd name="connsiteX3-15843" fmla="*/ 723653 w 1243373"/>
                <a:gd name="connsiteY3-15844" fmla="*/ 979633 h 1005430"/>
                <a:gd name="connsiteX4-15845" fmla="*/ 693140 w 1243373"/>
                <a:gd name="connsiteY4-15846" fmla="*/ 944893 h 1005430"/>
                <a:gd name="connsiteX5-15847" fmla="*/ 666435 w 1243373"/>
                <a:gd name="connsiteY5-15848" fmla="*/ 918706 h 1005430"/>
                <a:gd name="connsiteX6-15849" fmla="*/ 615785 w 1243373"/>
                <a:gd name="connsiteY6-15850" fmla="*/ 922382 h 1005430"/>
                <a:gd name="connsiteX7-15851" fmla="*/ 598136 w 1243373"/>
                <a:gd name="connsiteY7-15852" fmla="*/ 809443 h 1005430"/>
                <a:gd name="connsiteX8-15853" fmla="*/ 474772 w 1243373"/>
                <a:gd name="connsiteY8-15854" fmla="*/ 813658 h 1005430"/>
                <a:gd name="connsiteX9-15855" fmla="*/ 516240 w 1243373"/>
                <a:gd name="connsiteY9-15856" fmla="*/ 762528 h 1005430"/>
                <a:gd name="connsiteX10-15857" fmla="*/ 618937 w 1243373"/>
                <a:gd name="connsiteY10-15858" fmla="*/ 650134 h 1005430"/>
                <a:gd name="connsiteX11-15859" fmla="*/ 537590 w 1243373"/>
                <a:gd name="connsiteY11-15860" fmla="*/ 705134 h 1005430"/>
                <a:gd name="connsiteX12-15861" fmla="*/ 429328 w 1243373"/>
                <a:gd name="connsiteY12-15862" fmla="*/ 838728 h 1005430"/>
                <a:gd name="connsiteX13-15863" fmla="*/ 451271 w 1243373"/>
                <a:gd name="connsiteY13-15864" fmla="*/ 725793 h 1005430"/>
                <a:gd name="connsiteX14-15865" fmla="*/ 299777 w 1243373"/>
                <a:gd name="connsiteY14-15866" fmla="*/ 817895 h 1005430"/>
                <a:gd name="connsiteX15-15867" fmla="*/ 209032 w 1243373"/>
                <a:gd name="connsiteY15-15868" fmla="*/ 889284 h 1005430"/>
                <a:gd name="connsiteX16-15869" fmla="*/ 162020 w 1243373"/>
                <a:gd name="connsiteY16-15870" fmla="*/ 945810 h 1005430"/>
                <a:gd name="connsiteX17-15871" fmla="*/ 264391 w 1243373"/>
                <a:gd name="connsiteY17-15872" fmla="*/ 735988 h 1005430"/>
                <a:gd name="connsiteX18-15873" fmla="*/ 214226 w 1243373"/>
                <a:gd name="connsiteY18-15874" fmla="*/ 829249 h 1005430"/>
                <a:gd name="connsiteX19-15875" fmla="*/ 133167 w 1243373"/>
                <a:gd name="connsiteY19-15876" fmla="*/ 955587 h 1005430"/>
                <a:gd name="connsiteX20-15877" fmla="*/ 22167 w 1243373"/>
                <a:gd name="connsiteY20-15878" fmla="*/ 966845 h 1005430"/>
                <a:gd name="connsiteX21-15879" fmla="*/ 176701 w 1243373"/>
                <a:gd name="connsiteY21-15880" fmla="*/ 696053 h 1005430"/>
                <a:gd name="connsiteX22-15881" fmla="*/ 201563 w 1243373"/>
                <a:gd name="connsiteY22-15882" fmla="*/ 646787 h 1005430"/>
                <a:gd name="connsiteX23-15883" fmla="*/ 322197 w 1243373"/>
                <a:gd name="connsiteY23-15884" fmla="*/ 682395 h 1005430"/>
                <a:gd name="connsiteX24-15885" fmla="*/ 593679 w 1243373"/>
                <a:gd name="connsiteY24-15886" fmla="*/ 417571 h 1005430"/>
                <a:gd name="connsiteX25-15887" fmla="*/ 507049 w 1243373"/>
                <a:gd name="connsiteY25-15888" fmla="*/ 469978 h 1005430"/>
                <a:gd name="connsiteX26-15889" fmla="*/ 457237 w 1243373"/>
                <a:gd name="connsiteY26-15890" fmla="*/ 505882 h 1005430"/>
                <a:gd name="connsiteX27-15891" fmla="*/ 317350 w 1243373"/>
                <a:gd name="connsiteY27-15892" fmla="*/ 681704 h 1005430"/>
                <a:gd name="connsiteX28-15893" fmla="*/ 202298 w 1243373"/>
                <a:gd name="connsiteY28-15894" fmla="*/ 646587 h 1005430"/>
                <a:gd name="connsiteX29-15895" fmla="*/ 272535 w 1243373"/>
                <a:gd name="connsiteY29-15896" fmla="*/ 471354 h 1005430"/>
                <a:gd name="connsiteX30-15897" fmla="*/ 0 w 1243373"/>
                <a:gd name="connsiteY30-15898" fmla="*/ 969589 h 1005430"/>
                <a:gd name="connsiteX31-15899" fmla="*/ 191213 w 1243373"/>
                <a:gd name="connsiteY31-15900" fmla="*/ 416843 h 1005430"/>
                <a:gd name="connsiteX32-15901" fmla="*/ 529699 w 1243373"/>
                <a:gd name="connsiteY32-15902" fmla="*/ 4214 h 1005430"/>
                <a:gd name="connsiteX33-15903" fmla="*/ 723767 w 1243373"/>
                <a:gd name="connsiteY33-15904" fmla="*/ 111655 h 1005430"/>
                <a:gd name="connsiteX34-15905" fmla="*/ 1122654 w 1243373"/>
                <a:gd name="connsiteY34-15906" fmla="*/ 125859 h 1005430"/>
                <a:gd name="connsiteX35-15907" fmla="*/ 1242982 w 1243373"/>
                <a:gd name="connsiteY35-15908" fmla="*/ 7325 h 1005430"/>
                <a:gd name="connsiteX36-15909" fmla="*/ 1087953 w 1243373"/>
                <a:gd name="connsiteY36-15910" fmla="*/ 450615 h 1005430"/>
                <a:gd name="connsiteX37-15911" fmla="*/ 1081179 w 1243373"/>
                <a:gd name="connsiteY37-15912" fmla="*/ 620832 h 1005430"/>
                <a:gd name="connsiteX38-15913" fmla="*/ 1171691 w 1243373"/>
                <a:gd name="connsiteY38-15914" fmla="*/ 684025 h 1005430"/>
                <a:gd name="connsiteX39-15915" fmla="*/ 1026149 w 1243373"/>
                <a:gd name="connsiteY39-15916" fmla="*/ 929326 h 1005430"/>
                <a:gd name="connsiteX40-15917" fmla="*/ 972825 w 1243373"/>
                <a:gd name="connsiteY40-15918" fmla="*/ 914758 h 1005430"/>
                <a:gd name="connsiteX41-15919" fmla="*/ 914841 w 1243373"/>
                <a:gd name="connsiteY41-15920" fmla="*/ 909214 h 1005430"/>
                <a:gd name="connsiteX42-15921" fmla="*/ 881478 w 1243373"/>
                <a:gd name="connsiteY42-15922" fmla="*/ 909532 h 1005430"/>
                <a:gd name="connsiteX43-15923" fmla="*/ 803379 w 1243373"/>
                <a:gd name="connsiteY43-15924" fmla="*/ 951855 h 1005430"/>
                <a:gd name="connsiteX0-15925" fmla="*/ 803379 w 1243373"/>
                <a:gd name="connsiteY0-15926" fmla="*/ 951855 h 1005430"/>
                <a:gd name="connsiteX1-15927" fmla="*/ 771336 w 1243373"/>
                <a:gd name="connsiteY1-15928" fmla="*/ 838265 h 1005430"/>
                <a:gd name="connsiteX2-15929" fmla="*/ 785412 w 1243373"/>
                <a:gd name="connsiteY2-15930" fmla="*/ 962495 h 1005430"/>
                <a:gd name="connsiteX3-15931" fmla="*/ 723653 w 1243373"/>
                <a:gd name="connsiteY3-15932" fmla="*/ 979633 h 1005430"/>
                <a:gd name="connsiteX4-15933" fmla="*/ 693140 w 1243373"/>
                <a:gd name="connsiteY4-15934" fmla="*/ 944893 h 1005430"/>
                <a:gd name="connsiteX5-15935" fmla="*/ 666435 w 1243373"/>
                <a:gd name="connsiteY5-15936" fmla="*/ 918706 h 1005430"/>
                <a:gd name="connsiteX6-15937" fmla="*/ 615785 w 1243373"/>
                <a:gd name="connsiteY6-15938" fmla="*/ 922382 h 1005430"/>
                <a:gd name="connsiteX7-15939" fmla="*/ 598136 w 1243373"/>
                <a:gd name="connsiteY7-15940" fmla="*/ 809443 h 1005430"/>
                <a:gd name="connsiteX8-15941" fmla="*/ 474772 w 1243373"/>
                <a:gd name="connsiteY8-15942" fmla="*/ 813658 h 1005430"/>
                <a:gd name="connsiteX9-15943" fmla="*/ 516240 w 1243373"/>
                <a:gd name="connsiteY9-15944" fmla="*/ 762528 h 1005430"/>
                <a:gd name="connsiteX10-15945" fmla="*/ 618937 w 1243373"/>
                <a:gd name="connsiteY10-15946" fmla="*/ 650134 h 1005430"/>
                <a:gd name="connsiteX11-15947" fmla="*/ 537590 w 1243373"/>
                <a:gd name="connsiteY11-15948" fmla="*/ 705134 h 1005430"/>
                <a:gd name="connsiteX12-15949" fmla="*/ 429328 w 1243373"/>
                <a:gd name="connsiteY12-15950" fmla="*/ 838728 h 1005430"/>
                <a:gd name="connsiteX13-15951" fmla="*/ 440501 w 1243373"/>
                <a:gd name="connsiteY13-15952" fmla="*/ 795441 h 1005430"/>
                <a:gd name="connsiteX14-15953" fmla="*/ 451271 w 1243373"/>
                <a:gd name="connsiteY14-15954" fmla="*/ 725793 h 1005430"/>
                <a:gd name="connsiteX15-15955" fmla="*/ 299777 w 1243373"/>
                <a:gd name="connsiteY15-15956" fmla="*/ 817895 h 1005430"/>
                <a:gd name="connsiteX16-15957" fmla="*/ 209032 w 1243373"/>
                <a:gd name="connsiteY16-15958" fmla="*/ 889284 h 1005430"/>
                <a:gd name="connsiteX17-15959" fmla="*/ 162020 w 1243373"/>
                <a:gd name="connsiteY17-15960" fmla="*/ 945810 h 1005430"/>
                <a:gd name="connsiteX18-15961" fmla="*/ 264391 w 1243373"/>
                <a:gd name="connsiteY18-15962" fmla="*/ 735988 h 1005430"/>
                <a:gd name="connsiteX19-15963" fmla="*/ 214226 w 1243373"/>
                <a:gd name="connsiteY19-15964" fmla="*/ 829249 h 1005430"/>
                <a:gd name="connsiteX20-15965" fmla="*/ 133167 w 1243373"/>
                <a:gd name="connsiteY20-15966" fmla="*/ 955587 h 1005430"/>
                <a:gd name="connsiteX21-15967" fmla="*/ 22167 w 1243373"/>
                <a:gd name="connsiteY21-15968" fmla="*/ 966845 h 1005430"/>
                <a:gd name="connsiteX22-15969" fmla="*/ 176701 w 1243373"/>
                <a:gd name="connsiteY22-15970" fmla="*/ 696053 h 1005430"/>
                <a:gd name="connsiteX23-15971" fmla="*/ 201563 w 1243373"/>
                <a:gd name="connsiteY23-15972" fmla="*/ 646787 h 1005430"/>
                <a:gd name="connsiteX24-15973" fmla="*/ 322197 w 1243373"/>
                <a:gd name="connsiteY24-15974" fmla="*/ 682395 h 1005430"/>
                <a:gd name="connsiteX25-15975" fmla="*/ 593679 w 1243373"/>
                <a:gd name="connsiteY25-15976" fmla="*/ 417571 h 1005430"/>
                <a:gd name="connsiteX26-15977" fmla="*/ 507049 w 1243373"/>
                <a:gd name="connsiteY26-15978" fmla="*/ 469978 h 1005430"/>
                <a:gd name="connsiteX27-15979" fmla="*/ 457237 w 1243373"/>
                <a:gd name="connsiteY27-15980" fmla="*/ 505882 h 1005430"/>
                <a:gd name="connsiteX28-15981" fmla="*/ 317350 w 1243373"/>
                <a:gd name="connsiteY28-15982" fmla="*/ 681704 h 1005430"/>
                <a:gd name="connsiteX29-15983" fmla="*/ 202298 w 1243373"/>
                <a:gd name="connsiteY29-15984" fmla="*/ 646587 h 1005430"/>
                <a:gd name="connsiteX30-15985" fmla="*/ 272535 w 1243373"/>
                <a:gd name="connsiteY30-15986" fmla="*/ 471354 h 1005430"/>
                <a:gd name="connsiteX31-15987" fmla="*/ 0 w 1243373"/>
                <a:gd name="connsiteY31-15988" fmla="*/ 969589 h 1005430"/>
                <a:gd name="connsiteX32-15989" fmla="*/ 191213 w 1243373"/>
                <a:gd name="connsiteY32-15990" fmla="*/ 416843 h 1005430"/>
                <a:gd name="connsiteX33-15991" fmla="*/ 529699 w 1243373"/>
                <a:gd name="connsiteY33-15992" fmla="*/ 4214 h 1005430"/>
                <a:gd name="connsiteX34-15993" fmla="*/ 723767 w 1243373"/>
                <a:gd name="connsiteY34-15994" fmla="*/ 111655 h 1005430"/>
                <a:gd name="connsiteX35-15995" fmla="*/ 1122654 w 1243373"/>
                <a:gd name="connsiteY35-15996" fmla="*/ 125859 h 1005430"/>
                <a:gd name="connsiteX36-15997" fmla="*/ 1242982 w 1243373"/>
                <a:gd name="connsiteY36-15998" fmla="*/ 7325 h 1005430"/>
                <a:gd name="connsiteX37-15999" fmla="*/ 1087953 w 1243373"/>
                <a:gd name="connsiteY37-16000" fmla="*/ 450615 h 1005430"/>
                <a:gd name="connsiteX38-16001" fmla="*/ 1081179 w 1243373"/>
                <a:gd name="connsiteY38-16002" fmla="*/ 620832 h 1005430"/>
                <a:gd name="connsiteX39-16003" fmla="*/ 1171691 w 1243373"/>
                <a:gd name="connsiteY39-16004" fmla="*/ 684025 h 1005430"/>
                <a:gd name="connsiteX40-16005" fmla="*/ 1026149 w 1243373"/>
                <a:gd name="connsiteY40-16006" fmla="*/ 929326 h 1005430"/>
                <a:gd name="connsiteX41-16007" fmla="*/ 972825 w 1243373"/>
                <a:gd name="connsiteY41-16008" fmla="*/ 914758 h 1005430"/>
                <a:gd name="connsiteX42-16009" fmla="*/ 914841 w 1243373"/>
                <a:gd name="connsiteY42-16010" fmla="*/ 909214 h 1005430"/>
                <a:gd name="connsiteX43-16011" fmla="*/ 881478 w 1243373"/>
                <a:gd name="connsiteY43-16012" fmla="*/ 909532 h 1005430"/>
                <a:gd name="connsiteX44" fmla="*/ 803379 w 1243373"/>
                <a:gd name="connsiteY44" fmla="*/ 951855 h 1005430"/>
                <a:gd name="connsiteX0-16013" fmla="*/ 803379 w 1243373"/>
                <a:gd name="connsiteY0-16014" fmla="*/ 951855 h 1005430"/>
                <a:gd name="connsiteX1-16015" fmla="*/ 771336 w 1243373"/>
                <a:gd name="connsiteY1-16016" fmla="*/ 838265 h 1005430"/>
                <a:gd name="connsiteX2-16017" fmla="*/ 785412 w 1243373"/>
                <a:gd name="connsiteY2-16018" fmla="*/ 962495 h 1005430"/>
                <a:gd name="connsiteX3-16019" fmla="*/ 723653 w 1243373"/>
                <a:gd name="connsiteY3-16020" fmla="*/ 979633 h 1005430"/>
                <a:gd name="connsiteX4-16021" fmla="*/ 693140 w 1243373"/>
                <a:gd name="connsiteY4-16022" fmla="*/ 944893 h 1005430"/>
                <a:gd name="connsiteX5-16023" fmla="*/ 666435 w 1243373"/>
                <a:gd name="connsiteY5-16024" fmla="*/ 918706 h 1005430"/>
                <a:gd name="connsiteX6-16025" fmla="*/ 615785 w 1243373"/>
                <a:gd name="connsiteY6-16026" fmla="*/ 922382 h 1005430"/>
                <a:gd name="connsiteX7-16027" fmla="*/ 598136 w 1243373"/>
                <a:gd name="connsiteY7-16028" fmla="*/ 809443 h 1005430"/>
                <a:gd name="connsiteX8-16029" fmla="*/ 474772 w 1243373"/>
                <a:gd name="connsiteY8-16030" fmla="*/ 813658 h 1005430"/>
                <a:gd name="connsiteX9-16031" fmla="*/ 516240 w 1243373"/>
                <a:gd name="connsiteY9-16032" fmla="*/ 762528 h 1005430"/>
                <a:gd name="connsiteX10-16033" fmla="*/ 618937 w 1243373"/>
                <a:gd name="connsiteY10-16034" fmla="*/ 650134 h 1005430"/>
                <a:gd name="connsiteX11-16035" fmla="*/ 537590 w 1243373"/>
                <a:gd name="connsiteY11-16036" fmla="*/ 705134 h 1005430"/>
                <a:gd name="connsiteX12-16037" fmla="*/ 429328 w 1243373"/>
                <a:gd name="connsiteY12-16038" fmla="*/ 838728 h 1005430"/>
                <a:gd name="connsiteX13-16039" fmla="*/ 165974 w 1243373"/>
                <a:gd name="connsiteY13-16040" fmla="*/ 947586 h 1005430"/>
                <a:gd name="connsiteX14-16041" fmla="*/ 451271 w 1243373"/>
                <a:gd name="connsiteY14-16042" fmla="*/ 725793 h 1005430"/>
                <a:gd name="connsiteX15-16043" fmla="*/ 299777 w 1243373"/>
                <a:gd name="connsiteY15-16044" fmla="*/ 817895 h 1005430"/>
                <a:gd name="connsiteX16-16045" fmla="*/ 209032 w 1243373"/>
                <a:gd name="connsiteY16-16046" fmla="*/ 889284 h 1005430"/>
                <a:gd name="connsiteX17-16047" fmla="*/ 162020 w 1243373"/>
                <a:gd name="connsiteY17-16048" fmla="*/ 945810 h 1005430"/>
                <a:gd name="connsiteX18-16049" fmla="*/ 264391 w 1243373"/>
                <a:gd name="connsiteY18-16050" fmla="*/ 735988 h 1005430"/>
                <a:gd name="connsiteX19-16051" fmla="*/ 214226 w 1243373"/>
                <a:gd name="connsiteY19-16052" fmla="*/ 829249 h 1005430"/>
                <a:gd name="connsiteX20-16053" fmla="*/ 133167 w 1243373"/>
                <a:gd name="connsiteY20-16054" fmla="*/ 955587 h 1005430"/>
                <a:gd name="connsiteX21-16055" fmla="*/ 22167 w 1243373"/>
                <a:gd name="connsiteY21-16056" fmla="*/ 966845 h 1005430"/>
                <a:gd name="connsiteX22-16057" fmla="*/ 176701 w 1243373"/>
                <a:gd name="connsiteY22-16058" fmla="*/ 696053 h 1005430"/>
                <a:gd name="connsiteX23-16059" fmla="*/ 201563 w 1243373"/>
                <a:gd name="connsiteY23-16060" fmla="*/ 646787 h 1005430"/>
                <a:gd name="connsiteX24-16061" fmla="*/ 322197 w 1243373"/>
                <a:gd name="connsiteY24-16062" fmla="*/ 682395 h 1005430"/>
                <a:gd name="connsiteX25-16063" fmla="*/ 593679 w 1243373"/>
                <a:gd name="connsiteY25-16064" fmla="*/ 417571 h 1005430"/>
                <a:gd name="connsiteX26-16065" fmla="*/ 507049 w 1243373"/>
                <a:gd name="connsiteY26-16066" fmla="*/ 469978 h 1005430"/>
                <a:gd name="connsiteX27-16067" fmla="*/ 457237 w 1243373"/>
                <a:gd name="connsiteY27-16068" fmla="*/ 505882 h 1005430"/>
                <a:gd name="connsiteX28-16069" fmla="*/ 317350 w 1243373"/>
                <a:gd name="connsiteY28-16070" fmla="*/ 681704 h 1005430"/>
                <a:gd name="connsiteX29-16071" fmla="*/ 202298 w 1243373"/>
                <a:gd name="connsiteY29-16072" fmla="*/ 646587 h 1005430"/>
                <a:gd name="connsiteX30-16073" fmla="*/ 272535 w 1243373"/>
                <a:gd name="connsiteY30-16074" fmla="*/ 471354 h 1005430"/>
                <a:gd name="connsiteX31-16075" fmla="*/ 0 w 1243373"/>
                <a:gd name="connsiteY31-16076" fmla="*/ 969589 h 1005430"/>
                <a:gd name="connsiteX32-16077" fmla="*/ 191213 w 1243373"/>
                <a:gd name="connsiteY32-16078" fmla="*/ 416843 h 1005430"/>
                <a:gd name="connsiteX33-16079" fmla="*/ 529699 w 1243373"/>
                <a:gd name="connsiteY33-16080" fmla="*/ 4214 h 1005430"/>
                <a:gd name="connsiteX34-16081" fmla="*/ 723767 w 1243373"/>
                <a:gd name="connsiteY34-16082" fmla="*/ 111655 h 1005430"/>
                <a:gd name="connsiteX35-16083" fmla="*/ 1122654 w 1243373"/>
                <a:gd name="connsiteY35-16084" fmla="*/ 125859 h 1005430"/>
                <a:gd name="connsiteX36-16085" fmla="*/ 1242982 w 1243373"/>
                <a:gd name="connsiteY36-16086" fmla="*/ 7325 h 1005430"/>
                <a:gd name="connsiteX37-16087" fmla="*/ 1087953 w 1243373"/>
                <a:gd name="connsiteY37-16088" fmla="*/ 450615 h 1005430"/>
                <a:gd name="connsiteX38-16089" fmla="*/ 1081179 w 1243373"/>
                <a:gd name="connsiteY38-16090" fmla="*/ 620832 h 1005430"/>
                <a:gd name="connsiteX39-16091" fmla="*/ 1171691 w 1243373"/>
                <a:gd name="connsiteY39-16092" fmla="*/ 684025 h 1005430"/>
                <a:gd name="connsiteX40-16093" fmla="*/ 1026149 w 1243373"/>
                <a:gd name="connsiteY40-16094" fmla="*/ 929326 h 1005430"/>
                <a:gd name="connsiteX41-16095" fmla="*/ 972825 w 1243373"/>
                <a:gd name="connsiteY41-16096" fmla="*/ 914758 h 1005430"/>
                <a:gd name="connsiteX42-16097" fmla="*/ 914841 w 1243373"/>
                <a:gd name="connsiteY42-16098" fmla="*/ 909214 h 1005430"/>
                <a:gd name="connsiteX43-16099" fmla="*/ 881478 w 1243373"/>
                <a:gd name="connsiteY43-16100" fmla="*/ 909532 h 1005430"/>
                <a:gd name="connsiteX44-16101" fmla="*/ 803379 w 1243373"/>
                <a:gd name="connsiteY44-16102" fmla="*/ 951855 h 1005430"/>
                <a:gd name="connsiteX0-16103" fmla="*/ 803379 w 1243373"/>
                <a:gd name="connsiteY0-16104" fmla="*/ 951855 h 1005430"/>
                <a:gd name="connsiteX1-16105" fmla="*/ 771336 w 1243373"/>
                <a:gd name="connsiteY1-16106" fmla="*/ 838265 h 1005430"/>
                <a:gd name="connsiteX2-16107" fmla="*/ 785412 w 1243373"/>
                <a:gd name="connsiteY2-16108" fmla="*/ 962495 h 1005430"/>
                <a:gd name="connsiteX3-16109" fmla="*/ 723653 w 1243373"/>
                <a:gd name="connsiteY3-16110" fmla="*/ 979633 h 1005430"/>
                <a:gd name="connsiteX4-16111" fmla="*/ 693140 w 1243373"/>
                <a:gd name="connsiteY4-16112" fmla="*/ 944893 h 1005430"/>
                <a:gd name="connsiteX5-16113" fmla="*/ 666435 w 1243373"/>
                <a:gd name="connsiteY5-16114" fmla="*/ 918706 h 1005430"/>
                <a:gd name="connsiteX6-16115" fmla="*/ 615785 w 1243373"/>
                <a:gd name="connsiteY6-16116" fmla="*/ 922382 h 1005430"/>
                <a:gd name="connsiteX7-16117" fmla="*/ 598136 w 1243373"/>
                <a:gd name="connsiteY7-16118" fmla="*/ 809443 h 1005430"/>
                <a:gd name="connsiteX8-16119" fmla="*/ 474772 w 1243373"/>
                <a:gd name="connsiteY8-16120" fmla="*/ 813658 h 1005430"/>
                <a:gd name="connsiteX9-16121" fmla="*/ 516240 w 1243373"/>
                <a:gd name="connsiteY9-16122" fmla="*/ 762528 h 1005430"/>
                <a:gd name="connsiteX10-16123" fmla="*/ 618937 w 1243373"/>
                <a:gd name="connsiteY10-16124" fmla="*/ 650134 h 1005430"/>
                <a:gd name="connsiteX11-16125" fmla="*/ 537590 w 1243373"/>
                <a:gd name="connsiteY11-16126" fmla="*/ 705134 h 1005430"/>
                <a:gd name="connsiteX12-16127" fmla="*/ 429328 w 1243373"/>
                <a:gd name="connsiteY12-16128" fmla="*/ 838728 h 1005430"/>
                <a:gd name="connsiteX13-16129" fmla="*/ 165974 w 1243373"/>
                <a:gd name="connsiteY13-16130" fmla="*/ 947586 h 1005430"/>
                <a:gd name="connsiteX14-16131" fmla="*/ 451271 w 1243373"/>
                <a:gd name="connsiteY14-16132" fmla="*/ 725793 h 1005430"/>
                <a:gd name="connsiteX15-16133" fmla="*/ 299777 w 1243373"/>
                <a:gd name="connsiteY15-16134" fmla="*/ 817895 h 1005430"/>
                <a:gd name="connsiteX16-16135" fmla="*/ 209032 w 1243373"/>
                <a:gd name="connsiteY16-16136" fmla="*/ 889284 h 1005430"/>
                <a:gd name="connsiteX17-16137" fmla="*/ 162020 w 1243373"/>
                <a:gd name="connsiteY17-16138" fmla="*/ 945810 h 1005430"/>
                <a:gd name="connsiteX18-16139" fmla="*/ 264391 w 1243373"/>
                <a:gd name="connsiteY18-16140" fmla="*/ 735988 h 1005430"/>
                <a:gd name="connsiteX19-16141" fmla="*/ 214226 w 1243373"/>
                <a:gd name="connsiteY19-16142" fmla="*/ 829249 h 1005430"/>
                <a:gd name="connsiteX20-16143" fmla="*/ 133167 w 1243373"/>
                <a:gd name="connsiteY20-16144" fmla="*/ 955587 h 1005430"/>
                <a:gd name="connsiteX21-16145" fmla="*/ 22167 w 1243373"/>
                <a:gd name="connsiteY21-16146" fmla="*/ 966845 h 1005430"/>
                <a:gd name="connsiteX22-16147" fmla="*/ 176701 w 1243373"/>
                <a:gd name="connsiteY22-16148" fmla="*/ 696053 h 1005430"/>
                <a:gd name="connsiteX23-16149" fmla="*/ 201563 w 1243373"/>
                <a:gd name="connsiteY23-16150" fmla="*/ 646787 h 1005430"/>
                <a:gd name="connsiteX24-16151" fmla="*/ 322197 w 1243373"/>
                <a:gd name="connsiteY24-16152" fmla="*/ 682395 h 1005430"/>
                <a:gd name="connsiteX25-16153" fmla="*/ 593679 w 1243373"/>
                <a:gd name="connsiteY25-16154" fmla="*/ 417571 h 1005430"/>
                <a:gd name="connsiteX26-16155" fmla="*/ 507049 w 1243373"/>
                <a:gd name="connsiteY26-16156" fmla="*/ 469978 h 1005430"/>
                <a:gd name="connsiteX27-16157" fmla="*/ 457237 w 1243373"/>
                <a:gd name="connsiteY27-16158" fmla="*/ 505882 h 1005430"/>
                <a:gd name="connsiteX28-16159" fmla="*/ 317350 w 1243373"/>
                <a:gd name="connsiteY28-16160" fmla="*/ 681704 h 1005430"/>
                <a:gd name="connsiteX29-16161" fmla="*/ 202298 w 1243373"/>
                <a:gd name="connsiteY29-16162" fmla="*/ 646587 h 1005430"/>
                <a:gd name="connsiteX30-16163" fmla="*/ 272535 w 1243373"/>
                <a:gd name="connsiteY30-16164" fmla="*/ 471354 h 1005430"/>
                <a:gd name="connsiteX31-16165" fmla="*/ 0 w 1243373"/>
                <a:gd name="connsiteY31-16166" fmla="*/ 969589 h 1005430"/>
                <a:gd name="connsiteX32-16167" fmla="*/ 191213 w 1243373"/>
                <a:gd name="connsiteY32-16168" fmla="*/ 416843 h 1005430"/>
                <a:gd name="connsiteX33-16169" fmla="*/ 529699 w 1243373"/>
                <a:gd name="connsiteY33-16170" fmla="*/ 4214 h 1005430"/>
                <a:gd name="connsiteX34-16171" fmla="*/ 723767 w 1243373"/>
                <a:gd name="connsiteY34-16172" fmla="*/ 111655 h 1005430"/>
                <a:gd name="connsiteX35-16173" fmla="*/ 1122654 w 1243373"/>
                <a:gd name="connsiteY35-16174" fmla="*/ 125859 h 1005430"/>
                <a:gd name="connsiteX36-16175" fmla="*/ 1242982 w 1243373"/>
                <a:gd name="connsiteY36-16176" fmla="*/ 7325 h 1005430"/>
                <a:gd name="connsiteX37-16177" fmla="*/ 1087953 w 1243373"/>
                <a:gd name="connsiteY37-16178" fmla="*/ 450615 h 1005430"/>
                <a:gd name="connsiteX38-16179" fmla="*/ 1081179 w 1243373"/>
                <a:gd name="connsiteY38-16180" fmla="*/ 620832 h 1005430"/>
                <a:gd name="connsiteX39-16181" fmla="*/ 1171691 w 1243373"/>
                <a:gd name="connsiteY39-16182" fmla="*/ 684025 h 1005430"/>
                <a:gd name="connsiteX40-16183" fmla="*/ 1026149 w 1243373"/>
                <a:gd name="connsiteY40-16184" fmla="*/ 929326 h 1005430"/>
                <a:gd name="connsiteX41-16185" fmla="*/ 972825 w 1243373"/>
                <a:gd name="connsiteY41-16186" fmla="*/ 914758 h 1005430"/>
                <a:gd name="connsiteX42-16187" fmla="*/ 914841 w 1243373"/>
                <a:gd name="connsiteY42-16188" fmla="*/ 909214 h 1005430"/>
                <a:gd name="connsiteX43-16189" fmla="*/ 881478 w 1243373"/>
                <a:gd name="connsiteY43-16190" fmla="*/ 909532 h 1005430"/>
                <a:gd name="connsiteX44-16191" fmla="*/ 803379 w 1243373"/>
                <a:gd name="connsiteY44-16192" fmla="*/ 951855 h 1005430"/>
                <a:gd name="connsiteX0-16193" fmla="*/ 803379 w 1243373"/>
                <a:gd name="connsiteY0-16194" fmla="*/ 951855 h 1005430"/>
                <a:gd name="connsiteX1-16195" fmla="*/ 771336 w 1243373"/>
                <a:gd name="connsiteY1-16196" fmla="*/ 838265 h 1005430"/>
                <a:gd name="connsiteX2-16197" fmla="*/ 785412 w 1243373"/>
                <a:gd name="connsiteY2-16198" fmla="*/ 962495 h 1005430"/>
                <a:gd name="connsiteX3-16199" fmla="*/ 723653 w 1243373"/>
                <a:gd name="connsiteY3-16200" fmla="*/ 979633 h 1005430"/>
                <a:gd name="connsiteX4-16201" fmla="*/ 693140 w 1243373"/>
                <a:gd name="connsiteY4-16202" fmla="*/ 944893 h 1005430"/>
                <a:gd name="connsiteX5-16203" fmla="*/ 666435 w 1243373"/>
                <a:gd name="connsiteY5-16204" fmla="*/ 918706 h 1005430"/>
                <a:gd name="connsiteX6-16205" fmla="*/ 615785 w 1243373"/>
                <a:gd name="connsiteY6-16206" fmla="*/ 922382 h 1005430"/>
                <a:gd name="connsiteX7-16207" fmla="*/ 598136 w 1243373"/>
                <a:gd name="connsiteY7-16208" fmla="*/ 809443 h 1005430"/>
                <a:gd name="connsiteX8-16209" fmla="*/ 474772 w 1243373"/>
                <a:gd name="connsiteY8-16210" fmla="*/ 813658 h 1005430"/>
                <a:gd name="connsiteX9-16211" fmla="*/ 516240 w 1243373"/>
                <a:gd name="connsiteY9-16212" fmla="*/ 762528 h 1005430"/>
                <a:gd name="connsiteX10-16213" fmla="*/ 618937 w 1243373"/>
                <a:gd name="connsiteY10-16214" fmla="*/ 650134 h 1005430"/>
                <a:gd name="connsiteX11-16215" fmla="*/ 537590 w 1243373"/>
                <a:gd name="connsiteY11-16216" fmla="*/ 705134 h 1005430"/>
                <a:gd name="connsiteX12-16217" fmla="*/ 429328 w 1243373"/>
                <a:gd name="connsiteY12-16218" fmla="*/ 838728 h 1005430"/>
                <a:gd name="connsiteX13-16219" fmla="*/ 165974 w 1243373"/>
                <a:gd name="connsiteY13-16220" fmla="*/ 947586 h 1005430"/>
                <a:gd name="connsiteX14-16221" fmla="*/ 451271 w 1243373"/>
                <a:gd name="connsiteY14-16222" fmla="*/ 725793 h 1005430"/>
                <a:gd name="connsiteX15-16223" fmla="*/ 299777 w 1243373"/>
                <a:gd name="connsiteY15-16224" fmla="*/ 817895 h 1005430"/>
                <a:gd name="connsiteX16-16225" fmla="*/ 209032 w 1243373"/>
                <a:gd name="connsiteY16-16226" fmla="*/ 889284 h 1005430"/>
                <a:gd name="connsiteX17-16227" fmla="*/ 162020 w 1243373"/>
                <a:gd name="connsiteY17-16228" fmla="*/ 945810 h 1005430"/>
                <a:gd name="connsiteX18-16229" fmla="*/ 264391 w 1243373"/>
                <a:gd name="connsiteY18-16230" fmla="*/ 735988 h 1005430"/>
                <a:gd name="connsiteX19-16231" fmla="*/ 214226 w 1243373"/>
                <a:gd name="connsiteY19-16232" fmla="*/ 829249 h 1005430"/>
                <a:gd name="connsiteX20-16233" fmla="*/ 133167 w 1243373"/>
                <a:gd name="connsiteY20-16234" fmla="*/ 955587 h 1005430"/>
                <a:gd name="connsiteX21-16235" fmla="*/ 22167 w 1243373"/>
                <a:gd name="connsiteY21-16236" fmla="*/ 966845 h 1005430"/>
                <a:gd name="connsiteX22-16237" fmla="*/ 176701 w 1243373"/>
                <a:gd name="connsiteY22-16238" fmla="*/ 696053 h 1005430"/>
                <a:gd name="connsiteX23-16239" fmla="*/ 201563 w 1243373"/>
                <a:gd name="connsiteY23-16240" fmla="*/ 646787 h 1005430"/>
                <a:gd name="connsiteX24-16241" fmla="*/ 322197 w 1243373"/>
                <a:gd name="connsiteY24-16242" fmla="*/ 682395 h 1005430"/>
                <a:gd name="connsiteX25-16243" fmla="*/ 593679 w 1243373"/>
                <a:gd name="connsiteY25-16244" fmla="*/ 417571 h 1005430"/>
                <a:gd name="connsiteX26-16245" fmla="*/ 507049 w 1243373"/>
                <a:gd name="connsiteY26-16246" fmla="*/ 469978 h 1005430"/>
                <a:gd name="connsiteX27-16247" fmla="*/ 457237 w 1243373"/>
                <a:gd name="connsiteY27-16248" fmla="*/ 505882 h 1005430"/>
                <a:gd name="connsiteX28-16249" fmla="*/ 317350 w 1243373"/>
                <a:gd name="connsiteY28-16250" fmla="*/ 681704 h 1005430"/>
                <a:gd name="connsiteX29-16251" fmla="*/ 202298 w 1243373"/>
                <a:gd name="connsiteY29-16252" fmla="*/ 646587 h 1005430"/>
                <a:gd name="connsiteX30-16253" fmla="*/ 272535 w 1243373"/>
                <a:gd name="connsiteY30-16254" fmla="*/ 471354 h 1005430"/>
                <a:gd name="connsiteX31-16255" fmla="*/ 0 w 1243373"/>
                <a:gd name="connsiteY31-16256" fmla="*/ 969589 h 1005430"/>
                <a:gd name="connsiteX32-16257" fmla="*/ 191213 w 1243373"/>
                <a:gd name="connsiteY32-16258" fmla="*/ 416843 h 1005430"/>
                <a:gd name="connsiteX33-16259" fmla="*/ 529699 w 1243373"/>
                <a:gd name="connsiteY33-16260" fmla="*/ 4214 h 1005430"/>
                <a:gd name="connsiteX34-16261" fmla="*/ 723767 w 1243373"/>
                <a:gd name="connsiteY34-16262" fmla="*/ 111655 h 1005430"/>
                <a:gd name="connsiteX35-16263" fmla="*/ 1122654 w 1243373"/>
                <a:gd name="connsiteY35-16264" fmla="*/ 125859 h 1005430"/>
                <a:gd name="connsiteX36-16265" fmla="*/ 1242982 w 1243373"/>
                <a:gd name="connsiteY36-16266" fmla="*/ 7325 h 1005430"/>
                <a:gd name="connsiteX37-16267" fmla="*/ 1087953 w 1243373"/>
                <a:gd name="connsiteY37-16268" fmla="*/ 450615 h 1005430"/>
                <a:gd name="connsiteX38-16269" fmla="*/ 1081179 w 1243373"/>
                <a:gd name="connsiteY38-16270" fmla="*/ 620832 h 1005430"/>
                <a:gd name="connsiteX39-16271" fmla="*/ 1171691 w 1243373"/>
                <a:gd name="connsiteY39-16272" fmla="*/ 684025 h 1005430"/>
                <a:gd name="connsiteX40-16273" fmla="*/ 1026149 w 1243373"/>
                <a:gd name="connsiteY40-16274" fmla="*/ 929326 h 1005430"/>
                <a:gd name="connsiteX41-16275" fmla="*/ 972825 w 1243373"/>
                <a:gd name="connsiteY41-16276" fmla="*/ 914758 h 1005430"/>
                <a:gd name="connsiteX42-16277" fmla="*/ 914841 w 1243373"/>
                <a:gd name="connsiteY42-16278" fmla="*/ 909214 h 1005430"/>
                <a:gd name="connsiteX43-16279" fmla="*/ 881478 w 1243373"/>
                <a:gd name="connsiteY43-16280" fmla="*/ 909532 h 1005430"/>
                <a:gd name="connsiteX44-16281" fmla="*/ 803379 w 1243373"/>
                <a:gd name="connsiteY44-16282" fmla="*/ 951855 h 1005430"/>
                <a:gd name="connsiteX0-16283" fmla="*/ 803379 w 1243373"/>
                <a:gd name="connsiteY0-16284" fmla="*/ 951855 h 1005430"/>
                <a:gd name="connsiteX1-16285" fmla="*/ 771336 w 1243373"/>
                <a:gd name="connsiteY1-16286" fmla="*/ 838265 h 1005430"/>
                <a:gd name="connsiteX2-16287" fmla="*/ 785412 w 1243373"/>
                <a:gd name="connsiteY2-16288" fmla="*/ 962495 h 1005430"/>
                <a:gd name="connsiteX3-16289" fmla="*/ 723653 w 1243373"/>
                <a:gd name="connsiteY3-16290" fmla="*/ 979633 h 1005430"/>
                <a:gd name="connsiteX4-16291" fmla="*/ 693140 w 1243373"/>
                <a:gd name="connsiteY4-16292" fmla="*/ 944893 h 1005430"/>
                <a:gd name="connsiteX5-16293" fmla="*/ 666435 w 1243373"/>
                <a:gd name="connsiteY5-16294" fmla="*/ 918706 h 1005430"/>
                <a:gd name="connsiteX6-16295" fmla="*/ 615785 w 1243373"/>
                <a:gd name="connsiteY6-16296" fmla="*/ 922382 h 1005430"/>
                <a:gd name="connsiteX7-16297" fmla="*/ 598136 w 1243373"/>
                <a:gd name="connsiteY7-16298" fmla="*/ 809443 h 1005430"/>
                <a:gd name="connsiteX8-16299" fmla="*/ 474772 w 1243373"/>
                <a:gd name="connsiteY8-16300" fmla="*/ 813658 h 1005430"/>
                <a:gd name="connsiteX9-16301" fmla="*/ 516240 w 1243373"/>
                <a:gd name="connsiteY9-16302" fmla="*/ 762528 h 1005430"/>
                <a:gd name="connsiteX10-16303" fmla="*/ 618937 w 1243373"/>
                <a:gd name="connsiteY10-16304" fmla="*/ 650134 h 1005430"/>
                <a:gd name="connsiteX11-16305" fmla="*/ 537590 w 1243373"/>
                <a:gd name="connsiteY11-16306" fmla="*/ 705134 h 1005430"/>
                <a:gd name="connsiteX12-16307" fmla="*/ 429328 w 1243373"/>
                <a:gd name="connsiteY12-16308" fmla="*/ 838728 h 1005430"/>
                <a:gd name="connsiteX13-16309" fmla="*/ 383869 w 1243373"/>
                <a:gd name="connsiteY13-16310" fmla="*/ 847362 h 1005430"/>
                <a:gd name="connsiteX14-16311" fmla="*/ 165974 w 1243373"/>
                <a:gd name="connsiteY14-16312" fmla="*/ 947586 h 1005430"/>
                <a:gd name="connsiteX15-16313" fmla="*/ 451271 w 1243373"/>
                <a:gd name="connsiteY15-16314" fmla="*/ 725793 h 1005430"/>
                <a:gd name="connsiteX16-16315" fmla="*/ 299777 w 1243373"/>
                <a:gd name="connsiteY16-16316" fmla="*/ 817895 h 1005430"/>
                <a:gd name="connsiteX17-16317" fmla="*/ 209032 w 1243373"/>
                <a:gd name="connsiteY17-16318" fmla="*/ 889284 h 1005430"/>
                <a:gd name="connsiteX18-16319" fmla="*/ 162020 w 1243373"/>
                <a:gd name="connsiteY18-16320" fmla="*/ 945810 h 1005430"/>
                <a:gd name="connsiteX19-16321" fmla="*/ 264391 w 1243373"/>
                <a:gd name="connsiteY19-16322" fmla="*/ 735988 h 1005430"/>
                <a:gd name="connsiteX20-16323" fmla="*/ 214226 w 1243373"/>
                <a:gd name="connsiteY20-16324" fmla="*/ 829249 h 1005430"/>
                <a:gd name="connsiteX21-16325" fmla="*/ 133167 w 1243373"/>
                <a:gd name="connsiteY21-16326" fmla="*/ 955587 h 1005430"/>
                <a:gd name="connsiteX22-16327" fmla="*/ 22167 w 1243373"/>
                <a:gd name="connsiteY22-16328" fmla="*/ 966845 h 1005430"/>
                <a:gd name="connsiteX23-16329" fmla="*/ 176701 w 1243373"/>
                <a:gd name="connsiteY23-16330" fmla="*/ 696053 h 1005430"/>
                <a:gd name="connsiteX24-16331" fmla="*/ 201563 w 1243373"/>
                <a:gd name="connsiteY24-16332" fmla="*/ 646787 h 1005430"/>
                <a:gd name="connsiteX25-16333" fmla="*/ 322197 w 1243373"/>
                <a:gd name="connsiteY25-16334" fmla="*/ 682395 h 1005430"/>
                <a:gd name="connsiteX26-16335" fmla="*/ 593679 w 1243373"/>
                <a:gd name="connsiteY26-16336" fmla="*/ 417571 h 1005430"/>
                <a:gd name="connsiteX27-16337" fmla="*/ 507049 w 1243373"/>
                <a:gd name="connsiteY27-16338" fmla="*/ 469978 h 1005430"/>
                <a:gd name="connsiteX28-16339" fmla="*/ 457237 w 1243373"/>
                <a:gd name="connsiteY28-16340" fmla="*/ 505882 h 1005430"/>
                <a:gd name="connsiteX29-16341" fmla="*/ 317350 w 1243373"/>
                <a:gd name="connsiteY29-16342" fmla="*/ 681704 h 1005430"/>
                <a:gd name="connsiteX30-16343" fmla="*/ 202298 w 1243373"/>
                <a:gd name="connsiteY30-16344" fmla="*/ 646587 h 1005430"/>
                <a:gd name="connsiteX31-16345" fmla="*/ 272535 w 1243373"/>
                <a:gd name="connsiteY31-16346" fmla="*/ 471354 h 1005430"/>
                <a:gd name="connsiteX32-16347" fmla="*/ 0 w 1243373"/>
                <a:gd name="connsiteY32-16348" fmla="*/ 969589 h 1005430"/>
                <a:gd name="connsiteX33-16349" fmla="*/ 191213 w 1243373"/>
                <a:gd name="connsiteY33-16350" fmla="*/ 416843 h 1005430"/>
                <a:gd name="connsiteX34-16351" fmla="*/ 529699 w 1243373"/>
                <a:gd name="connsiteY34-16352" fmla="*/ 4214 h 1005430"/>
                <a:gd name="connsiteX35-16353" fmla="*/ 723767 w 1243373"/>
                <a:gd name="connsiteY35-16354" fmla="*/ 111655 h 1005430"/>
                <a:gd name="connsiteX36-16355" fmla="*/ 1122654 w 1243373"/>
                <a:gd name="connsiteY36-16356" fmla="*/ 125859 h 1005430"/>
                <a:gd name="connsiteX37-16357" fmla="*/ 1242982 w 1243373"/>
                <a:gd name="connsiteY37-16358" fmla="*/ 7325 h 1005430"/>
                <a:gd name="connsiteX38-16359" fmla="*/ 1087953 w 1243373"/>
                <a:gd name="connsiteY38-16360" fmla="*/ 450615 h 1005430"/>
                <a:gd name="connsiteX39-16361" fmla="*/ 1081179 w 1243373"/>
                <a:gd name="connsiteY39-16362" fmla="*/ 620832 h 1005430"/>
                <a:gd name="connsiteX40-16363" fmla="*/ 1171691 w 1243373"/>
                <a:gd name="connsiteY40-16364" fmla="*/ 684025 h 1005430"/>
                <a:gd name="connsiteX41-16365" fmla="*/ 1026149 w 1243373"/>
                <a:gd name="connsiteY41-16366" fmla="*/ 929326 h 1005430"/>
                <a:gd name="connsiteX42-16367" fmla="*/ 972825 w 1243373"/>
                <a:gd name="connsiteY42-16368" fmla="*/ 914758 h 1005430"/>
                <a:gd name="connsiteX43-16369" fmla="*/ 914841 w 1243373"/>
                <a:gd name="connsiteY43-16370" fmla="*/ 909214 h 1005430"/>
                <a:gd name="connsiteX44-16371" fmla="*/ 881478 w 1243373"/>
                <a:gd name="connsiteY44-16372" fmla="*/ 909532 h 1005430"/>
                <a:gd name="connsiteX45" fmla="*/ 803379 w 1243373"/>
                <a:gd name="connsiteY45" fmla="*/ 951855 h 1005430"/>
                <a:gd name="connsiteX0-16373" fmla="*/ 803379 w 1243373"/>
                <a:gd name="connsiteY0-16374" fmla="*/ 951855 h 1005430"/>
                <a:gd name="connsiteX1-16375" fmla="*/ 771336 w 1243373"/>
                <a:gd name="connsiteY1-16376" fmla="*/ 838265 h 1005430"/>
                <a:gd name="connsiteX2-16377" fmla="*/ 785412 w 1243373"/>
                <a:gd name="connsiteY2-16378" fmla="*/ 962495 h 1005430"/>
                <a:gd name="connsiteX3-16379" fmla="*/ 723653 w 1243373"/>
                <a:gd name="connsiteY3-16380" fmla="*/ 979633 h 1005430"/>
                <a:gd name="connsiteX4-16381" fmla="*/ 693140 w 1243373"/>
                <a:gd name="connsiteY4-16382" fmla="*/ 944893 h 1005430"/>
                <a:gd name="connsiteX5-16383" fmla="*/ 666435 w 1243373"/>
                <a:gd name="connsiteY5-16384" fmla="*/ 918706 h 1005430"/>
                <a:gd name="connsiteX6-16385" fmla="*/ 615785 w 1243373"/>
                <a:gd name="connsiteY6-16386" fmla="*/ 922382 h 1005430"/>
                <a:gd name="connsiteX7-16387" fmla="*/ 598136 w 1243373"/>
                <a:gd name="connsiteY7-16388" fmla="*/ 809443 h 1005430"/>
                <a:gd name="connsiteX8-16389" fmla="*/ 474772 w 1243373"/>
                <a:gd name="connsiteY8-16390" fmla="*/ 813658 h 1005430"/>
                <a:gd name="connsiteX9-16391" fmla="*/ 516240 w 1243373"/>
                <a:gd name="connsiteY9-16392" fmla="*/ 762528 h 1005430"/>
                <a:gd name="connsiteX10-16393" fmla="*/ 618937 w 1243373"/>
                <a:gd name="connsiteY10-16394" fmla="*/ 650134 h 1005430"/>
                <a:gd name="connsiteX11-16395" fmla="*/ 537590 w 1243373"/>
                <a:gd name="connsiteY11-16396" fmla="*/ 705134 h 1005430"/>
                <a:gd name="connsiteX12-16397" fmla="*/ 429328 w 1243373"/>
                <a:gd name="connsiteY12-16398" fmla="*/ 838728 h 1005430"/>
                <a:gd name="connsiteX13-16399" fmla="*/ 383869 w 1243373"/>
                <a:gd name="connsiteY13-16400" fmla="*/ 847362 h 1005430"/>
                <a:gd name="connsiteX14-16401" fmla="*/ 165974 w 1243373"/>
                <a:gd name="connsiteY14-16402" fmla="*/ 947586 h 1005430"/>
                <a:gd name="connsiteX15-16403" fmla="*/ 451271 w 1243373"/>
                <a:gd name="connsiteY15-16404" fmla="*/ 725793 h 1005430"/>
                <a:gd name="connsiteX16-16405" fmla="*/ 299777 w 1243373"/>
                <a:gd name="connsiteY16-16406" fmla="*/ 817895 h 1005430"/>
                <a:gd name="connsiteX17-16407" fmla="*/ 209032 w 1243373"/>
                <a:gd name="connsiteY17-16408" fmla="*/ 889284 h 1005430"/>
                <a:gd name="connsiteX18-16409" fmla="*/ 162020 w 1243373"/>
                <a:gd name="connsiteY18-16410" fmla="*/ 945810 h 1005430"/>
                <a:gd name="connsiteX19-16411" fmla="*/ 264391 w 1243373"/>
                <a:gd name="connsiteY19-16412" fmla="*/ 735988 h 1005430"/>
                <a:gd name="connsiteX20-16413" fmla="*/ 214226 w 1243373"/>
                <a:gd name="connsiteY20-16414" fmla="*/ 829249 h 1005430"/>
                <a:gd name="connsiteX21-16415" fmla="*/ 133167 w 1243373"/>
                <a:gd name="connsiteY21-16416" fmla="*/ 955587 h 1005430"/>
                <a:gd name="connsiteX22-16417" fmla="*/ 22167 w 1243373"/>
                <a:gd name="connsiteY22-16418" fmla="*/ 966845 h 1005430"/>
                <a:gd name="connsiteX23-16419" fmla="*/ 176701 w 1243373"/>
                <a:gd name="connsiteY23-16420" fmla="*/ 696053 h 1005430"/>
                <a:gd name="connsiteX24-16421" fmla="*/ 201563 w 1243373"/>
                <a:gd name="connsiteY24-16422" fmla="*/ 646787 h 1005430"/>
                <a:gd name="connsiteX25-16423" fmla="*/ 322197 w 1243373"/>
                <a:gd name="connsiteY25-16424" fmla="*/ 682395 h 1005430"/>
                <a:gd name="connsiteX26-16425" fmla="*/ 593679 w 1243373"/>
                <a:gd name="connsiteY26-16426" fmla="*/ 417571 h 1005430"/>
                <a:gd name="connsiteX27-16427" fmla="*/ 507049 w 1243373"/>
                <a:gd name="connsiteY27-16428" fmla="*/ 469978 h 1005430"/>
                <a:gd name="connsiteX28-16429" fmla="*/ 457237 w 1243373"/>
                <a:gd name="connsiteY28-16430" fmla="*/ 505882 h 1005430"/>
                <a:gd name="connsiteX29-16431" fmla="*/ 317350 w 1243373"/>
                <a:gd name="connsiteY29-16432" fmla="*/ 681704 h 1005430"/>
                <a:gd name="connsiteX30-16433" fmla="*/ 202298 w 1243373"/>
                <a:gd name="connsiteY30-16434" fmla="*/ 646587 h 1005430"/>
                <a:gd name="connsiteX31-16435" fmla="*/ 272535 w 1243373"/>
                <a:gd name="connsiteY31-16436" fmla="*/ 471354 h 1005430"/>
                <a:gd name="connsiteX32-16437" fmla="*/ 0 w 1243373"/>
                <a:gd name="connsiteY32-16438" fmla="*/ 969589 h 1005430"/>
                <a:gd name="connsiteX33-16439" fmla="*/ 191213 w 1243373"/>
                <a:gd name="connsiteY33-16440" fmla="*/ 416843 h 1005430"/>
                <a:gd name="connsiteX34-16441" fmla="*/ 529699 w 1243373"/>
                <a:gd name="connsiteY34-16442" fmla="*/ 4214 h 1005430"/>
                <a:gd name="connsiteX35-16443" fmla="*/ 723767 w 1243373"/>
                <a:gd name="connsiteY35-16444" fmla="*/ 111655 h 1005430"/>
                <a:gd name="connsiteX36-16445" fmla="*/ 1122654 w 1243373"/>
                <a:gd name="connsiteY36-16446" fmla="*/ 125859 h 1005430"/>
                <a:gd name="connsiteX37-16447" fmla="*/ 1242982 w 1243373"/>
                <a:gd name="connsiteY37-16448" fmla="*/ 7325 h 1005430"/>
                <a:gd name="connsiteX38-16449" fmla="*/ 1087953 w 1243373"/>
                <a:gd name="connsiteY38-16450" fmla="*/ 450615 h 1005430"/>
                <a:gd name="connsiteX39-16451" fmla="*/ 1081179 w 1243373"/>
                <a:gd name="connsiteY39-16452" fmla="*/ 620832 h 1005430"/>
                <a:gd name="connsiteX40-16453" fmla="*/ 1171691 w 1243373"/>
                <a:gd name="connsiteY40-16454" fmla="*/ 684025 h 1005430"/>
                <a:gd name="connsiteX41-16455" fmla="*/ 1026149 w 1243373"/>
                <a:gd name="connsiteY41-16456" fmla="*/ 929326 h 1005430"/>
                <a:gd name="connsiteX42-16457" fmla="*/ 972825 w 1243373"/>
                <a:gd name="connsiteY42-16458" fmla="*/ 914758 h 1005430"/>
                <a:gd name="connsiteX43-16459" fmla="*/ 914841 w 1243373"/>
                <a:gd name="connsiteY43-16460" fmla="*/ 909214 h 1005430"/>
                <a:gd name="connsiteX44-16461" fmla="*/ 881478 w 1243373"/>
                <a:gd name="connsiteY44-16462" fmla="*/ 909532 h 1005430"/>
                <a:gd name="connsiteX45-16463" fmla="*/ 803379 w 1243373"/>
                <a:gd name="connsiteY45-16464" fmla="*/ 951855 h 1005430"/>
                <a:gd name="connsiteX0-16465" fmla="*/ 803379 w 1243373"/>
                <a:gd name="connsiteY0-16466" fmla="*/ 951855 h 1005430"/>
                <a:gd name="connsiteX1-16467" fmla="*/ 771336 w 1243373"/>
                <a:gd name="connsiteY1-16468" fmla="*/ 838265 h 1005430"/>
                <a:gd name="connsiteX2-16469" fmla="*/ 785412 w 1243373"/>
                <a:gd name="connsiteY2-16470" fmla="*/ 962495 h 1005430"/>
                <a:gd name="connsiteX3-16471" fmla="*/ 723653 w 1243373"/>
                <a:gd name="connsiteY3-16472" fmla="*/ 979633 h 1005430"/>
                <a:gd name="connsiteX4-16473" fmla="*/ 693140 w 1243373"/>
                <a:gd name="connsiteY4-16474" fmla="*/ 944893 h 1005430"/>
                <a:gd name="connsiteX5-16475" fmla="*/ 666435 w 1243373"/>
                <a:gd name="connsiteY5-16476" fmla="*/ 918706 h 1005430"/>
                <a:gd name="connsiteX6-16477" fmla="*/ 615785 w 1243373"/>
                <a:gd name="connsiteY6-16478" fmla="*/ 922382 h 1005430"/>
                <a:gd name="connsiteX7-16479" fmla="*/ 598136 w 1243373"/>
                <a:gd name="connsiteY7-16480" fmla="*/ 809443 h 1005430"/>
                <a:gd name="connsiteX8-16481" fmla="*/ 474772 w 1243373"/>
                <a:gd name="connsiteY8-16482" fmla="*/ 813658 h 1005430"/>
                <a:gd name="connsiteX9-16483" fmla="*/ 516240 w 1243373"/>
                <a:gd name="connsiteY9-16484" fmla="*/ 762528 h 1005430"/>
                <a:gd name="connsiteX10-16485" fmla="*/ 618937 w 1243373"/>
                <a:gd name="connsiteY10-16486" fmla="*/ 650134 h 1005430"/>
                <a:gd name="connsiteX11-16487" fmla="*/ 537590 w 1243373"/>
                <a:gd name="connsiteY11-16488" fmla="*/ 705134 h 1005430"/>
                <a:gd name="connsiteX12-16489" fmla="*/ 429328 w 1243373"/>
                <a:gd name="connsiteY12-16490" fmla="*/ 838728 h 1005430"/>
                <a:gd name="connsiteX13-16491" fmla="*/ 383869 w 1243373"/>
                <a:gd name="connsiteY13-16492" fmla="*/ 847362 h 1005430"/>
                <a:gd name="connsiteX14-16493" fmla="*/ 165974 w 1243373"/>
                <a:gd name="connsiteY14-16494" fmla="*/ 947586 h 1005430"/>
                <a:gd name="connsiteX15-16495" fmla="*/ 451271 w 1243373"/>
                <a:gd name="connsiteY15-16496" fmla="*/ 725793 h 1005430"/>
                <a:gd name="connsiteX16-16497" fmla="*/ 299777 w 1243373"/>
                <a:gd name="connsiteY16-16498" fmla="*/ 817895 h 1005430"/>
                <a:gd name="connsiteX17-16499" fmla="*/ 209032 w 1243373"/>
                <a:gd name="connsiteY17-16500" fmla="*/ 889284 h 1005430"/>
                <a:gd name="connsiteX18-16501" fmla="*/ 134319 w 1243373"/>
                <a:gd name="connsiteY18-16502" fmla="*/ 777580 h 1005430"/>
                <a:gd name="connsiteX19-16503" fmla="*/ 264391 w 1243373"/>
                <a:gd name="connsiteY19-16504" fmla="*/ 735988 h 1005430"/>
                <a:gd name="connsiteX20-16505" fmla="*/ 214226 w 1243373"/>
                <a:gd name="connsiteY20-16506" fmla="*/ 829249 h 1005430"/>
                <a:gd name="connsiteX21-16507" fmla="*/ 133167 w 1243373"/>
                <a:gd name="connsiteY21-16508" fmla="*/ 955587 h 1005430"/>
                <a:gd name="connsiteX22-16509" fmla="*/ 22167 w 1243373"/>
                <a:gd name="connsiteY22-16510" fmla="*/ 966845 h 1005430"/>
                <a:gd name="connsiteX23-16511" fmla="*/ 176701 w 1243373"/>
                <a:gd name="connsiteY23-16512" fmla="*/ 696053 h 1005430"/>
                <a:gd name="connsiteX24-16513" fmla="*/ 201563 w 1243373"/>
                <a:gd name="connsiteY24-16514" fmla="*/ 646787 h 1005430"/>
                <a:gd name="connsiteX25-16515" fmla="*/ 322197 w 1243373"/>
                <a:gd name="connsiteY25-16516" fmla="*/ 682395 h 1005430"/>
                <a:gd name="connsiteX26-16517" fmla="*/ 593679 w 1243373"/>
                <a:gd name="connsiteY26-16518" fmla="*/ 417571 h 1005430"/>
                <a:gd name="connsiteX27-16519" fmla="*/ 507049 w 1243373"/>
                <a:gd name="connsiteY27-16520" fmla="*/ 469978 h 1005430"/>
                <a:gd name="connsiteX28-16521" fmla="*/ 457237 w 1243373"/>
                <a:gd name="connsiteY28-16522" fmla="*/ 505882 h 1005430"/>
                <a:gd name="connsiteX29-16523" fmla="*/ 317350 w 1243373"/>
                <a:gd name="connsiteY29-16524" fmla="*/ 681704 h 1005430"/>
                <a:gd name="connsiteX30-16525" fmla="*/ 202298 w 1243373"/>
                <a:gd name="connsiteY30-16526" fmla="*/ 646587 h 1005430"/>
                <a:gd name="connsiteX31-16527" fmla="*/ 272535 w 1243373"/>
                <a:gd name="connsiteY31-16528" fmla="*/ 471354 h 1005430"/>
                <a:gd name="connsiteX32-16529" fmla="*/ 0 w 1243373"/>
                <a:gd name="connsiteY32-16530" fmla="*/ 969589 h 1005430"/>
                <a:gd name="connsiteX33-16531" fmla="*/ 191213 w 1243373"/>
                <a:gd name="connsiteY33-16532" fmla="*/ 416843 h 1005430"/>
                <a:gd name="connsiteX34-16533" fmla="*/ 529699 w 1243373"/>
                <a:gd name="connsiteY34-16534" fmla="*/ 4214 h 1005430"/>
                <a:gd name="connsiteX35-16535" fmla="*/ 723767 w 1243373"/>
                <a:gd name="connsiteY35-16536" fmla="*/ 111655 h 1005430"/>
                <a:gd name="connsiteX36-16537" fmla="*/ 1122654 w 1243373"/>
                <a:gd name="connsiteY36-16538" fmla="*/ 125859 h 1005430"/>
                <a:gd name="connsiteX37-16539" fmla="*/ 1242982 w 1243373"/>
                <a:gd name="connsiteY37-16540" fmla="*/ 7325 h 1005430"/>
                <a:gd name="connsiteX38-16541" fmla="*/ 1087953 w 1243373"/>
                <a:gd name="connsiteY38-16542" fmla="*/ 450615 h 1005430"/>
                <a:gd name="connsiteX39-16543" fmla="*/ 1081179 w 1243373"/>
                <a:gd name="connsiteY39-16544" fmla="*/ 620832 h 1005430"/>
                <a:gd name="connsiteX40-16545" fmla="*/ 1171691 w 1243373"/>
                <a:gd name="connsiteY40-16546" fmla="*/ 684025 h 1005430"/>
                <a:gd name="connsiteX41-16547" fmla="*/ 1026149 w 1243373"/>
                <a:gd name="connsiteY41-16548" fmla="*/ 929326 h 1005430"/>
                <a:gd name="connsiteX42-16549" fmla="*/ 972825 w 1243373"/>
                <a:gd name="connsiteY42-16550" fmla="*/ 914758 h 1005430"/>
                <a:gd name="connsiteX43-16551" fmla="*/ 914841 w 1243373"/>
                <a:gd name="connsiteY43-16552" fmla="*/ 909214 h 1005430"/>
                <a:gd name="connsiteX44-16553" fmla="*/ 881478 w 1243373"/>
                <a:gd name="connsiteY44-16554" fmla="*/ 909532 h 1005430"/>
                <a:gd name="connsiteX45-16555" fmla="*/ 803379 w 1243373"/>
                <a:gd name="connsiteY45-16556" fmla="*/ 951855 h 1005430"/>
                <a:gd name="connsiteX0-16557" fmla="*/ 803379 w 1243373"/>
                <a:gd name="connsiteY0-16558" fmla="*/ 951855 h 1005430"/>
                <a:gd name="connsiteX1-16559" fmla="*/ 771336 w 1243373"/>
                <a:gd name="connsiteY1-16560" fmla="*/ 838265 h 1005430"/>
                <a:gd name="connsiteX2-16561" fmla="*/ 785412 w 1243373"/>
                <a:gd name="connsiteY2-16562" fmla="*/ 962495 h 1005430"/>
                <a:gd name="connsiteX3-16563" fmla="*/ 723653 w 1243373"/>
                <a:gd name="connsiteY3-16564" fmla="*/ 979633 h 1005430"/>
                <a:gd name="connsiteX4-16565" fmla="*/ 693140 w 1243373"/>
                <a:gd name="connsiteY4-16566" fmla="*/ 944893 h 1005430"/>
                <a:gd name="connsiteX5-16567" fmla="*/ 666435 w 1243373"/>
                <a:gd name="connsiteY5-16568" fmla="*/ 918706 h 1005430"/>
                <a:gd name="connsiteX6-16569" fmla="*/ 615785 w 1243373"/>
                <a:gd name="connsiteY6-16570" fmla="*/ 922382 h 1005430"/>
                <a:gd name="connsiteX7-16571" fmla="*/ 598136 w 1243373"/>
                <a:gd name="connsiteY7-16572" fmla="*/ 809443 h 1005430"/>
                <a:gd name="connsiteX8-16573" fmla="*/ 474772 w 1243373"/>
                <a:gd name="connsiteY8-16574" fmla="*/ 813658 h 1005430"/>
                <a:gd name="connsiteX9-16575" fmla="*/ 516240 w 1243373"/>
                <a:gd name="connsiteY9-16576" fmla="*/ 762528 h 1005430"/>
                <a:gd name="connsiteX10-16577" fmla="*/ 618937 w 1243373"/>
                <a:gd name="connsiteY10-16578" fmla="*/ 650134 h 1005430"/>
                <a:gd name="connsiteX11-16579" fmla="*/ 537590 w 1243373"/>
                <a:gd name="connsiteY11-16580" fmla="*/ 705134 h 1005430"/>
                <a:gd name="connsiteX12-16581" fmla="*/ 429328 w 1243373"/>
                <a:gd name="connsiteY12-16582" fmla="*/ 838728 h 1005430"/>
                <a:gd name="connsiteX13-16583" fmla="*/ 383869 w 1243373"/>
                <a:gd name="connsiteY13-16584" fmla="*/ 847362 h 1005430"/>
                <a:gd name="connsiteX14-16585" fmla="*/ 165974 w 1243373"/>
                <a:gd name="connsiteY14-16586" fmla="*/ 947586 h 1005430"/>
                <a:gd name="connsiteX15-16587" fmla="*/ 451271 w 1243373"/>
                <a:gd name="connsiteY15-16588" fmla="*/ 725793 h 1005430"/>
                <a:gd name="connsiteX16-16589" fmla="*/ 299777 w 1243373"/>
                <a:gd name="connsiteY16-16590" fmla="*/ 817895 h 1005430"/>
                <a:gd name="connsiteX17-16591" fmla="*/ 209032 w 1243373"/>
                <a:gd name="connsiteY17-16592" fmla="*/ 889284 h 1005430"/>
                <a:gd name="connsiteX18-16593" fmla="*/ 186799 w 1243373"/>
                <a:gd name="connsiteY18-16594" fmla="*/ 854124 h 1005430"/>
                <a:gd name="connsiteX19-16595" fmla="*/ 264391 w 1243373"/>
                <a:gd name="connsiteY19-16596" fmla="*/ 735988 h 1005430"/>
                <a:gd name="connsiteX20-16597" fmla="*/ 214226 w 1243373"/>
                <a:gd name="connsiteY20-16598" fmla="*/ 829249 h 1005430"/>
                <a:gd name="connsiteX21-16599" fmla="*/ 133167 w 1243373"/>
                <a:gd name="connsiteY21-16600" fmla="*/ 955587 h 1005430"/>
                <a:gd name="connsiteX22-16601" fmla="*/ 22167 w 1243373"/>
                <a:gd name="connsiteY22-16602" fmla="*/ 966845 h 1005430"/>
                <a:gd name="connsiteX23-16603" fmla="*/ 176701 w 1243373"/>
                <a:gd name="connsiteY23-16604" fmla="*/ 696053 h 1005430"/>
                <a:gd name="connsiteX24-16605" fmla="*/ 201563 w 1243373"/>
                <a:gd name="connsiteY24-16606" fmla="*/ 646787 h 1005430"/>
                <a:gd name="connsiteX25-16607" fmla="*/ 322197 w 1243373"/>
                <a:gd name="connsiteY25-16608" fmla="*/ 682395 h 1005430"/>
                <a:gd name="connsiteX26-16609" fmla="*/ 593679 w 1243373"/>
                <a:gd name="connsiteY26-16610" fmla="*/ 417571 h 1005430"/>
                <a:gd name="connsiteX27-16611" fmla="*/ 507049 w 1243373"/>
                <a:gd name="connsiteY27-16612" fmla="*/ 469978 h 1005430"/>
                <a:gd name="connsiteX28-16613" fmla="*/ 457237 w 1243373"/>
                <a:gd name="connsiteY28-16614" fmla="*/ 505882 h 1005430"/>
                <a:gd name="connsiteX29-16615" fmla="*/ 317350 w 1243373"/>
                <a:gd name="connsiteY29-16616" fmla="*/ 681704 h 1005430"/>
                <a:gd name="connsiteX30-16617" fmla="*/ 202298 w 1243373"/>
                <a:gd name="connsiteY30-16618" fmla="*/ 646587 h 1005430"/>
                <a:gd name="connsiteX31-16619" fmla="*/ 272535 w 1243373"/>
                <a:gd name="connsiteY31-16620" fmla="*/ 471354 h 1005430"/>
                <a:gd name="connsiteX32-16621" fmla="*/ 0 w 1243373"/>
                <a:gd name="connsiteY32-16622" fmla="*/ 969589 h 1005430"/>
                <a:gd name="connsiteX33-16623" fmla="*/ 191213 w 1243373"/>
                <a:gd name="connsiteY33-16624" fmla="*/ 416843 h 1005430"/>
                <a:gd name="connsiteX34-16625" fmla="*/ 529699 w 1243373"/>
                <a:gd name="connsiteY34-16626" fmla="*/ 4214 h 1005430"/>
                <a:gd name="connsiteX35-16627" fmla="*/ 723767 w 1243373"/>
                <a:gd name="connsiteY35-16628" fmla="*/ 111655 h 1005430"/>
                <a:gd name="connsiteX36-16629" fmla="*/ 1122654 w 1243373"/>
                <a:gd name="connsiteY36-16630" fmla="*/ 125859 h 1005430"/>
                <a:gd name="connsiteX37-16631" fmla="*/ 1242982 w 1243373"/>
                <a:gd name="connsiteY37-16632" fmla="*/ 7325 h 1005430"/>
                <a:gd name="connsiteX38-16633" fmla="*/ 1087953 w 1243373"/>
                <a:gd name="connsiteY38-16634" fmla="*/ 450615 h 1005430"/>
                <a:gd name="connsiteX39-16635" fmla="*/ 1081179 w 1243373"/>
                <a:gd name="connsiteY39-16636" fmla="*/ 620832 h 1005430"/>
                <a:gd name="connsiteX40-16637" fmla="*/ 1171691 w 1243373"/>
                <a:gd name="connsiteY40-16638" fmla="*/ 684025 h 1005430"/>
                <a:gd name="connsiteX41-16639" fmla="*/ 1026149 w 1243373"/>
                <a:gd name="connsiteY41-16640" fmla="*/ 929326 h 1005430"/>
                <a:gd name="connsiteX42-16641" fmla="*/ 972825 w 1243373"/>
                <a:gd name="connsiteY42-16642" fmla="*/ 914758 h 1005430"/>
                <a:gd name="connsiteX43-16643" fmla="*/ 914841 w 1243373"/>
                <a:gd name="connsiteY43-16644" fmla="*/ 909214 h 1005430"/>
                <a:gd name="connsiteX44-16645" fmla="*/ 881478 w 1243373"/>
                <a:gd name="connsiteY44-16646" fmla="*/ 909532 h 1005430"/>
                <a:gd name="connsiteX45-16647" fmla="*/ 803379 w 1243373"/>
                <a:gd name="connsiteY45-16648" fmla="*/ 951855 h 1005430"/>
                <a:gd name="connsiteX0-16649" fmla="*/ 803379 w 1243373"/>
                <a:gd name="connsiteY0-16650" fmla="*/ 951855 h 1005430"/>
                <a:gd name="connsiteX1-16651" fmla="*/ 771336 w 1243373"/>
                <a:gd name="connsiteY1-16652" fmla="*/ 838265 h 1005430"/>
                <a:gd name="connsiteX2-16653" fmla="*/ 785412 w 1243373"/>
                <a:gd name="connsiteY2-16654" fmla="*/ 962495 h 1005430"/>
                <a:gd name="connsiteX3-16655" fmla="*/ 723653 w 1243373"/>
                <a:gd name="connsiteY3-16656" fmla="*/ 979633 h 1005430"/>
                <a:gd name="connsiteX4-16657" fmla="*/ 693140 w 1243373"/>
                <a:gd name="connsiteY4-16658" fmla="*/ 944893 h 1005430"/>
                <a:gd name="connsiteX5-16659" fmla="*/ 666435 w 1243373"/>
                <a:gd name="connsiteY5-16660" fmla="*/ 918706 h 1005430"/>
                <a:gd name="connsiteX6-16661" fmla="*/ 615785 w 1243373"/>
                <a:gd name="connsiteY6-16662" fmla="*/ 922382 h 1005430"/>
                <a:gd name="connsiteX7-16663" fmla="*/ 598136 w 1243373"/>
                <a:gd name="connsiteY7-16664" fmla="*/ 809443 h 1005430"/>
                <a:gd name="connsiteX8-16665" fmla="*/ 474772 w 1243373"/>
                <a:gd name="connsiteY8-16666" fmla="*/ 813658 h 1005430"/>
                <a:gd name="connsiteX9-16667" fmla="*/ 516240 w 1243373"/>
                <a:gd name="connsiteY9-16668" fmla="*/ 762528 h 1005430"/>
                <a:gd name="connsiteX10-16669" fmla="*/ 618937 w 1243373"/>
                <a:gd name="connsiteY10-16670" fmla="*/ 650134 h 1005430"/>
                <a:gd name="connsiteX11-16671" fmla="*/ 537590 w 1243373"/>
                <a:gd name="connsiteY11-16672" fmla="*/ 705134 h 1005430"/>
                <a:gd name="connsiteX12-16673" fmla="*/ 429328 w 1243373"/>
                <a:gd name="connsiteY12-16674" fmla="*/ 838728 h 1005430"/>
                <a:gd name="connsiteX13-16675" fmla="*/ 383869 w 1243373"/>
                <a:gd name="connsiteY13-16676" fmla="*/ 847362 h 1005430"/>
                <a:gd name="connsiteX14-16677" fmla="*/ 165974 w 1243373"/>
                <a:gd name="connsiteY14-16678" fmla="*/ 947586 h 1005430"/>
                <a:gd name="connsiteX15-16679" fmla="*/ 451271 w 1243373"/>
                <a:gd name="connsiteY15-16680" fmla="*/ 725793 h 1005430"/>
                <a:gd name="connsiteX16-16681" fmla="*/ 299777 w 1243373"/>
                <a:gd name="connsiteY16-16682" fmla="*/ 817895 h 1005430"/>
                <a:gd name="connsiteX17-16683" fmla="*/ 209032 w 1243373"/>
                <a:gd name="connsiteY17-16684" fmla="*/ 889284 h 1005430"/>
                <a:gd name="connsiteX18-16685" fmla="*/ 271330 w 1243373"/>
                <a:gd name="connsiteY18-16686" fmla="*/ 875387 h 1005430"/>
                <a:gd name="connsiteX19-16687" fmla="*/ 264391 w 1243373"/>
                <a:gd name="connsiteY19-16688" fmla="*/ 735988 h 1005430"/>
                <a:gd name="connsiteX20-16689" fmla="*/ 214226 w 1243373"/>
                <a:gd name="connsiteY20-16690" fmla="*/ 829249 h 1005430"/>
                <a:gd name="connsiteX21-16691" fmla="*/ 133167 w 1243373"/>
                <a:gd name="connsiteY21-16692" fmla="*/ 955587 h 1005430"/>
                <a:gd name="connsiteX22-16693" fmla="*/ 22167 w 1243373"/>
                <a:gd name="connsiteY22-16694" fmla="*/ 966845 h 1005430"/>
                <a:gd name="connsiteX23-16695" fmla="*/ 176701 w 1243373"/>
                <a:gd name="connsiteY23-16696" fmla="*/ 696053 h 1005430"/>
                <a:gd name="connsiteX24-16697" fmla="*/ 201563 w 1243373"/>
                <a:gd name="connsiteY24-16698" fmla="*/ 646787 h 1005430"/>
                <a:gd name="connsiteX25-16699" fmla="*/ 322197 w 1243373"/>
                <a:gd name="connsiteY25-16700" fmla="*/ 682395 h 1005430"/>
                <a:gd name="connsiteX26-16701" fmla="*/ 593679 w 1243373"/>
                <a:gd name="connsiteY26-16702" fmla="*/ 417571 h 1005430"/>
                <a:gd name="connsiteX27-16703" fmla="*/ 507049 w 1243373"/>
                <a:gd name="connsiteY27-16704" fmla="*/ 469978 h 1005430"/>
                <a:gd name="connsiteX28-16705" fmla="*/ 457237 w 1243373"/>
                <a:gd name="connsiteY28-16706" fmla="*/ 505882 h 1005430"/>
                <a:gd name="connsiteX29-16707" fmla="*/ 317350 w 1243373"/>
                <a:gd name="connsiteY29-16708" fmla="*/ 681704 h 1005430"/>
                <a:gd name="connsiteX30-16709" fmla="*/ 202298 w 1243373"/>
                <a:gd name="connsiteY30-16710" fmla="*/ 646587 h 1005430"/>
                <a:gd name="connsiteX31-16711" fmla="*/ 272535 w 1243373"/>
                <a:gd name="connsiteY31-16712" fmla="*/ 471354 h 1005430"/>
                <a:gd name="connsiteX32-16713" fmla="*/ 0 w 1243373"/>
                <a:gd name="connsiteY32-16714" fmla="*/ 969589 h 1005430"/>
                <a:gd name="connsiteX33-16715" fmla="*/ 191213 w 1243373"/>
                <a:gd name="connsiteY33-16716" fmla="*/ 416843 h 1005430"/>
                <a:gd name="connsiteX34-16717" fmla="*/ 529699 w 1243373"/>
                <a:gd name="connsiteY34-16718" fmla="*/ 4214 h 1005430"/>
                <a:gd name="connsiteX35-16719" fmla="*/ 723767 w 1243373"/>
                <a:gd name="connsiteY35-16720" fmla="*/ 111655 h 1005430"/>
                <a:gd name="connsiteX36-16721" fmla="*/ 1122654 w 1243373"/>
                <a:gd name="connsiteY36-16722" fmla="*/ 125859 h 1005430"/>
                <a:gd name="connsiteX37-16723" fmla="*/ 1242982 w 1243373"/>
                <a:gd name="connsiteY37-16724" fmla="*/ 7325 h 1005430"/>
                <a:gd name="connsiteX38-16725" fmla="*/ 1087953 w 1243373"/>
                <a:gd name="connsiteY38-16726" fmla="*/ 450615 h 1005430"/>
                <a:gd name="connsiteX39-16727" fmla="*/ 1081179 w 1243373"/>
                <a:gd name="connsiteY39-16728" fmla="*/ 620832 h 1005430"/>
                <a:gd name="connsiteX40-16729" fmla="*/ 1171691 w 1243373"/>
                <a:gd name="connsiteY40-16730" fmla="*/ 684025 h 1005430"/>
                <a:gd name="connsiteX41-16731" fmla="*/ 1026149 w 1243373"/>
                <a:gd name="connsiteY41-16732" fmla="*/ 929326 h 1005430"/>
                <a:gd name="connsiteX42-16733" fmla="*/ 972825 w 1243373"/>
                <a:gd name="connsiteY42-16734" fmla="*/ 914758 h 1005430"/>
                <a:gd name="connsiteX43-16735" fmla="*/ 914841 w 1243373"/>
                <a:gd name="connsiteY43-16736" fmla="*/ 909214 h 1005430"/>
                <a:gd name="connsiteX44-16737" fmla="*/ 881478 w 1243373"/>
                <a:gd name="connsiteY44-16738" fmla="*/ 909532 h 1005430"/>
                <a:gd name="connsiteX45-16739" fmla="*/ 803379 w 1243373"/>
                <a:gd name="connsiteY45-16740" fmla="*/ 951855 h 1005430"/>
                <a:gd name="connsiteX0-16741" fmla="*/ 803379 w 1243373"/>
                <a:gd name="connsiteY0-16742" fmla="*/ 951855 h 1005430"/>
                <a:gd name="connsiteX1-16743" fmla="*/ 771336 w 1243373"/>
                <a:gd name="connsiteY1-16744" fmla="*/ 838265 h 1005430"/>
                <a:gd name="connsiteX2-16745" fmla="*/ 785412 w 1243373"/>
                <a:gd name="connsiteY2-16746" fmla="*/ 962495 h 1005430"/>
                <a:gd name="connsiteX3-16747" fmla="*/ 723653 w 1243373"/>
                <a:gd name="connsiteY3-16748" fmla="*/ 979633 h 1005430"/>
                <a:gd name="connsiteX4-16749" fmla="*/ 693140 w 1243373"/>
                <a:gd name="connsiteY4-16750" fmla="*/ 944893 h 1005430"/>
                <a:gd name="connsiteX5-16751" fmla="*/ 666435 w 1243373"/>
                <a:gd name="connsiteY5-16752" fmla="*/ 918706 h 1005430"/>
                <a:gd name="connsiteX6-16753" fmla="*/ 615785 w 1243373"/>
                <a:gd name="connsiteY6-16754" fmla="*/ 922382 h 1005430"/>
                <a:gd name="connsiteX7-16755" fmla="*/ 598136 w 1243373"/>
                <a:gd name="connsiteY7-16756" fmla="*/ 809443 h 1005430"/>
                <a:gd name="connsiteX8-16757" fmla="*/ 474772 w 1243373"/>
                <a:gd name="connsiteY8-16758" fmla="*/ 813658 h 1005430"/>
                <a:gd name="connsiteX9-16759" fmla="*/ 516240 w 1243373"/>
                <a:gd name="connsiteY9-16760" fmla="*/ 762528 h 1005430"/>
                <a:gd name="connsiteX10-16761" fmla="*/ 618937 w 1243373"/>
                <a:gd name="connsiteY10-16762" fmla="*/ 650134 h 1005430"/>
                <a:gd name="connsiteX11-16763" fmla="*/ 537590 w 1243373"/>
                <a:gd name="connsiteY11-16764" fmla="*/ 705134 h 1005430"/>
                <a:gd name="connsiteX12-16765" fmla="*/ 429328 w 1243373"/>
                <a:gd name="connsiteY12-16766" fmla="*/ 838728 h 1005430"/>
                <a:gd name="connsiteX13-16767" fmla="*/ 383869 w 1243373"/>
                <a:gd name="connsiteY13-16768" fmla="*/ 847362 h 1005430"/>
                <a:gd name="connsiteX14-16769" fmla="*/ 165974 w 1243373"/>
                <a:gd name="connsiteY14-16770" fmla="*/ 947586 h 1005430"/>
                <a:gd name="connsiteX15-16771" fmla="*/ 451271 w 1243373"/>
                <a:gd name="connsiteY15-16772" fmla="*/ 725793 h 1005430"/>
                <a:gd name="connsiteX16-16773" fmla="*/ 299777 w 1243373"/>
                <a:gd name="connsiteY16-16774" fmla="*/ 817895 h 1005430"/>
                <a:gd name="connsiteX17-16775" fmla="*/ 209032 w 1243373"/>
                <a:gd name="connsiteY17-16776" fmla="*/ 889284 h 1005430"/>
                <a:gd name="connsiteX18-16777" fmla="*/ 233976 w 1243373"/>
                <a:gd name="connsiteY18-16778" fmla="*/ 847240 h 1005430"/>
                <a:gd name="connsiteX19-16779" fmla="*/ 264391 w 1243373"/>
                <a:gd name="connsiteY19-16780" fmla="*/ 735988 h 1005430"/>
                <a:gd name="connsiteX20-16781" fmla="*/ 214226 w 1243373"/>
                <a:gd name="connsiteY20-16782" fmla="*/ 829249 h 1005430"/>
                <a:gd name="connsiteX21-16783" fmla="*/ 133167 w 1243373"/>
                <a:gd name="connsiteY21-16784" fmla="*/ 955587 h 1005430"/>
                <a:gd name="connsiteX22-16785" fmla="*/ 22167 w 1243373"/>
                <a:gd name="connsiteY22-16786" fmla="*/ 966845 h 1005430"/>
                <a:gd name="connsiteX23-16787" fmla="*/ 176701 w 1243373"/>
                <a:gd name="connsiteY23-16788" fmla="*/ 696053 h 1005430"/>
                <a:gd name="connsiteX24-16789" fmla="*/ 201563 w 1243373"/>
                <a:gd name="connsiteY24-16790" fmla="*/ 646787 h 1005430"/>
                <a:gd name="connsiteX25-16791" fmla="*/ 322197 w 1243373"/>
                <a:gd name="connsiteY25-16792" fmla="*/ 682395 h 1005430"/>
                <a:gd name="connsiteX26-16793" fmla="*/ 593679 w 1243373"/>
                <a:gd name="connsiteY26-16794" fmla="*/ 417571 h 1005430"/>
                <a:gd name="connsiteX27-16795" fmla="*/ 507049 w 1243373"/>
                <a:gd name="connsiteY27-16796" fmla="*/ 469978 h 1005430"/>
                <a:gd name="connsiteX28-16797" fmla="*/ 457237 w 1243373"/>
                <a:gd name="connsiteY28-16798" fmla="*/ 505882 h 1005430"/>
                <a:gd name="connsiteX29-16799" fmla="*/ 317350 w 1243373"/>
                <a:gd name="connsiteY29-16800" fmla="*/ 681704 h 1005430"/>
                <a:gd name="connsiteX30-16801" fmla="*/ 202298 w 1243373"/>
                <a:gd name="connsiteY30-16802" fmla="*/ 646587 h 1005430"/>
                <a:gd name="connsiteX31-16803" fmla="*/ 272535 w 1243373"/>
                <a:gd name="connsiteY31-16804" fmla="*/ 471354 h 1005430"/>
                <a:gd name="connsiteX32-16805" fmla="*/ 0 w 1243373"/>
                <a:gd name="connsiteY32-16806" fmla="*/ 969589 h 1005430"/>
                <a:gd name="connsiteX33-16807" fmla="*/ 191213 w 1243373"/>
                <a:gd name="connsiteY33-16808" fmla="*/ 416843 h 1005430"/>
                <a:gd name="connsiteX34-16809" fmla="*/ 529699 w 1243373"/>
                <a:gd name="connsiteY34-16810" fmla="*/ 4214 h 1005430"/>
                <a:gd name="connsiteX35-16811" fmla="*/ 723767 w 1243373"/>
                <a:gd name="connsiteY35-16812" fmla="*/ 111655 h 1005430"/>
                <a:gd name="connsiteX36-16813" fmla="*/ 1122654 w 1243373"/>
                <a:gd name="connsiteY36-16814" fmla="*/ 125859 h 1005430"/>
                <a:gd name="connsiteX37-16815" fmla="*/ 1242982 w 1243373"/>
                <a:gd name="connsiteY37-16816" fmla="*/ 7325 h 1005430"/>
                <a:gd name="connsiteX38-16817" fmla="*/ 1087953 w 1243373"/>
                <a:gd name="connsiteY38-16818" fmla="*/ 450615 h 1005430"/>
                <a:gd name="connsiteX39-16819" fmla="*/ 1081179 w 1243373"/>
                <a:gd name="connsiteY39-16820" fmla="*/ 620832 h 1005430"/>
                <a:gd name="connsiteX40-16821" fmla="*/ 1171691 w 1243373"/>
                <a:gd name="connsiteY40-16822" fmla="*/ 684025 h 1005430"/>
                <a:gd name="connsiteX41-16823" fmla="*/ 1026149 w 1243373"/>
                <a:gd name="connsiteY41-16824" fmla="*/ 929326 h 1005430"/>
                <a:gd name="connsiteX42-16825" fmla="*/ 972825 w 1243373"/>
                <a:gd name="connsiteY42-16826" fmla="*/ 914758 h 1005430"/>
                <a:gd name="connsiteX43-16827" fmla="*/ 914841 w 1243373"/>
                <a:gd name="connsiteY43-16828" fmla="*/ 909214 h 1005430"/>
                <a:gd name="connsiteX44-16829" fmla="*/ 881478 w 1243373"/>
                <a:gd name="connsiteY44-16830" fmla="*/ 909532 h 1005430"/>
                <a:gd name="connsiteX45-16831" fmla="*/ 803379 w 1243373"/>
                <a:gd name="connsiteY45-16832" fmla="*/ 951855 h 1005430"/>
                <a:gd name="connsiteX0-16833" fmla="*/ 803379 w 1243373"/>
                <a:gd name="connsiteY0-16834" fmla="*/ 951855 h 1005430"/>
                <a:gd name="connsiteX1-16835" fmla="*/ 771336 w 1243373"/>
                <a:gd name="connsiteY1-16836" fmla="*/ 838265 h 1005430"/>
                <a:gd name="connsiteX2-16837" fmla="*/ 785412 w 1243373"/>
                <a:gd name="connsiteY2-16838" fmla="*/ 962495 h 1005430"/>
                <a:gd name="connsiteX3-16839" fmla="*/ 723653 w 1243373"/>
                <a:gd name="connsiteY3-16840" fmla="*/ 979633 h 1005430"/>
                <a:gd name="connsiteX4-16841" fmla="*/ 693140 w 1243373"/>
                <a:gd name="connsiteY4-16842" fmla="*/ 944893 h 1005430"/>
                <a:gd name="connsiteX5-16843" fmla="*/ 666435 w 1243373"/>
                <a:gd name="connsiteY5-16844" fmla="*/ 918706 h 1005430"/>
                <a:gd name="connsiteX6-16845" fmla="*/ 615785 w 1243373"/>
                <a:gd name="connsiteY6-16846" fmla="*/ 922382 h 1005430"/>
                <a:gd name="connsiteX7-16847" fmla="*/ 598136 w 1243373"/>
                <a:gd name="connsiteY7-16848" fmla="*/ 809443 h 1005430"/>
                <a:gd name="connsiteX8-16849" fmla="*/ 474772 w 1243373"/>
                <a:gd name="connsiteY8-16850" fmla="*/ 813658 h 1005430"/>
                <a:gd name="connsiteX9-16851" fmla="*/ 516240 w 1243373"/>
                <a:gd name="connsiteY9-16852" fmla="*/ 762528 h 1005430"/>
                <a:gd name="connsiteX10-16853" fmla="*/ 618937 w 1243373"/>
                <a:gd name="connsiteY10-16854" fmla="*/ 650134 h 1005430"/>
                <a:gd name="connsiteX11-16855" fmla="*/ 537590 w 1243373"/>
                <a:gd name="connsiteY11-16856" fmla="*/ 705134 h 1005430"/>
                <a:gd name="connsiteX12-16857" fmla="*/ 429328 w 1243373"/>
                <a:gd name="connsiteY12-16858" fmla="*/ 838728 h 1005430"/>
                <a:gd name="connsiteX13-16859" fmla="*/ 383869 w 1243373"/>
                <a:gd name="connsiteY13-16860" fmla="*/ 847362 h 1005430"/>
                <a:gd name="connsiteX14-16861" fmla="*/ 165974 w 1243373"/>
                <a:gd name="connsiteY14-16862" fmla="*/ 947586 h 1005430"/>
                <a:gd name="connsiteX15-16863" fmla="*/ 451271 w 1243373"/>
                <a:gd name="connsiteY15-16864" fmla="*/ 725793 h 1005430"/>
                <a:gd name="connsiteX16-16865" fmla="*/ 299777 w 1243373"/>
                <a:gd name="connsiteY16-16866" fmla="*/ 817895 h 1005430"/>
                <a:gd name="connsiteX17-16867" fmla="*/ 209032 w 1243373"/>
                <a:gd name="connsiteY17-16868" fmla="*/ 889284 h 1005430"/>
                <a:gd name="connsiteX18-16869" fmla="*/ 235877 w 1243373"/>
                <a:gd name="connsiteY18-16870" fmla="*/ 818423 h 1005430"/>
                <a:gd name="connsiteX19-16871" fmla="*/ 264391 w 1243373"/>
                <a:gd name="connsiteY19-16872" fmla="*/ 735988 h 1005430"/>
                <a:gd name="connsiteX20-16873" fmla="*/ 214226 w 1243373"/>
                <a:gd name="connsiteY20-16874" fmla="*/ 829249 h 1005430"/>
                <a:gd name="connsiteX21-16875" fmla="*/ 133167 w 1243373"/>
                <a:gd name="connsiteY21-16876" fmla="*/ 955587 h 1005430"/>
                <a:gd name="connsiteX22-16877" fmla="*/ 22167 w 1243373"/>
                <a:gd name="connsiteY22-16878" fmla="*/ 966845 h 1005430"/>
                <a:gd name="connsiteX23-16879" fmla="*/ 176701 w 1243373"/>
                <a:gd name="connsiteY23-16880" fmla="*/ 696053 h 1005430"/>
                <a:gd name="connsiteX24-16881" fmla="*/ 201563 w 1243373"/>
                <a:gd name="connsiteY24-16882" fmla="*/ 646787 h 1005430"/>
                <a:gd name="connsiteX25-16883" fmla="*/ 322197 w 1243373"/>
                <a:gd name="connsiteY25-16884" fmla="*/ 682395 h 1005430"/>
                <a:gd name="connsiteX26-16885" fmla="*/ 593679 w 1243373"/>
                <a:gd name="connsiteY26-16886" fmla="*/ 417571 h 1005430"/>
                <a:gd name="connsiteX27-16887" fmla="*/ 507049 w 1243373"/>
                <a:gd name="connsiteY27-16888" fmla="*/ 469978 h 1005430"/>
                <a:gd name="connsiteX28-16889" fmla="*/ 457237 w 1243373"/>
                <a:gd name="connsiteY28-16890" fmla="*/ 505882 h 1005430"/>
                <a:gd name="connsiteX29-16891" fmla="*/ 317350 w 1243373"/>
                <a:gd name="connsiteY29-16892" fmla="*/ 681704 h 1005430"/>
                <a:gd name="connsiteX30-16893" fmla="*/ 202298 w 1243373"/>
                <a:gd name="connsiteY30-16894" fmla="*/ 646587 h 1005430"/>
                <a:gd name="connsiteX31-16895" fmla="*/ 272535 w 1243373"/>
                <a:gd name="connsiteY31-16896" fmla="*/ 471354 h 1005430"/>
                <a:gd name="connsiteX32-16897" fmla="*/ 0 w 1243373"/>
                <a:gd name="connsiteY32-16898" fmla="*/ 969589 h 1005430"/>
                <a:gd name="connsiteX33-16899" fmla="*/ 191213 w 1243373"/>
                <a:gd name="connsiteY33-16900" fmla="*/ 416843 h 1005430"/>
                <a:gd name="connsiteX34-16901" fmla="*/ 529699 w 1243373"/>
                <a:gd name="connsiteY34-16902" fmla="*/ 4214 h 1005430"/>
                <a:gd name="connsiteX35-16903" fmla="*/ 723767 w 1243373"/>
                <a:gd name="connsiteY35-16904" fmla="*/ 111655 h 1005430"/>
                <a:gd name="connsiteX36-16905" fmla="*/ 1122654 w 1243373"/>
                <a:gd name="connsiteY36-16906" fmla="*/ 125859 h 1005430"/>
                <a:gd name="connsiteX37-16907" fmla="*/ 1242982 w 1243373"/>
                <a:gd name="connsiteY37-16908" fmla="*/ 7325 h 1005430"/>
                <a:gd name="connsiteX38-16909" fmla="*/ 1087953 w 1243373"/>
                <a:gd name="connsiteY38-16910" fmla="*/ 450615 h 1005430"/>
                <a:gd name="connsiteX39-16911" fmla="*/ 1081179 w 1243373"/>
                <a:gd name="connsiteY39-16912" fmla="*/ 620832 h 1005430"/>
                <a:gd name="connsiteX40-16913" fmla="*/ 1171691 w 1243373"/>
                <a:gd name="connsiteY40-16914" fmla="*/ 684025 h 1005430"/>
                <a:gd name="connsiteX41-16915" fmla="*/ 1026149 w 1243373"/>
                <a:gd name="connsiteY41-16916" fmla="*/ 929326 h 1005430"/>
                <a:gd name="connsiteX42-16917" fmla="*/ 972825 w 1243373"/>
                <a:gd name="connsiteY42-16918" fmla="*/ 914758 h 1005430"/>
                <a:gd name="connsiteX43-16919" fmla="*/ 914841 w 1243373"/>
                <a:gd name="connsiteY43-16920" fmla="*/ 909214 h 1005430"/>
                <a:gd name="connsiteX44-16921" fmla="*/ 881478 w 1243373"/>
                <a:gd name="connsiteY44-16922" fmla="*/ 909532 h 1005430"/>
                <a:gd name="connsiteX45-16923" fmla="*/ 803379 w 1243373"/>
                <a:gd name="connsiteY45-16924" fmla="*/ 951855 h 1005430"/>
                <a:gd name="connsiteX0-16925" fmla="*/ 803379 w 1243373"/>
                <a:gd name="connsiteY0-16926" fmla="*/ 951855 h 1005430"/>
                <a:gd name="connsiteX1-16927" fmla="*/ 771336 w 1243373"/>
                <a:gd name="connsiteY1-16928" fmla="*/ 838265 h 1005430"/>
                <a:gd name="connsiteX2-16929" fmla="*/ 785412 w 1243373"/>
                <a:gd name="connsiteY2-16930" fmla="*/ 962495 h 1005430"/>
                <a:gd name="connsiteX3-16931" fmla="*/ 723653 w 1243373"/>
                <a:gd name="connsiteY3-16932" fmla="*/ 979633 h 1005430"/>
                <a:gd name="connsiteX4-16933" fmla="*/ 693140 w 1243373"/>
                <a:gd name="connsiteY4-16934" fmla="*/ 944893 h 1005430"/>
                <a:gd name="connsiteX5-16935" fmla="*/ 666435 w 1243373"/>
                <a:gd name="connsiteY5-16936" fmla="*/ 918706 h 1005430"/>
                <a:gd name="connsiteX6-16937" fmla="*/ 615785 w 1243373"/>
                <a:gd name="connsiteY6-16938" fmla="*/ 922382 h 1005430"/>
                <a:gd name="connsiteX7-16939" fmla="*/ 598136 w 1243373"/>
                <a:gd name="connsiteY7-16940" fmla="*/ 809443 h 1005430"/>
                <a:gd name="connsiteX8-16941" fmla="*/ 474772 w 1243373"/>
                <a:gd name="connsiteY8-16942" fmla="*/ 813658 h 1005430"/>
                <a:gd name="connsiteX9-16943" fmla="*/ 516240 w 1243373"/>
                <a:gd name="connsiteY9-16944" fmla="*/ 762528 h 1005430"/>
                <a:gd name="connsiteX10-16945" fmla="*/ 618937 w 1243373"/>
                <a:gd name="connsiteY10-16946" fmla="*/ 650134 h 1005430"/>
                <a:gd name="connsiteX11-16947" fmla="*/ 537590 w 1243373"/>
                <a:gd name="connsiteY11-16948" fmla="*/ 705134 h 1005430"/>
                <a:gd name="connsiteX12-16949" fmla="*/ 429328 w 1243373"/>
                <a:gd name="connsiteY12-16950" fmla="*/ 838728 h 1005430"/>
                <a:gd name="connsiteX13-16951" fmla="*/ 383869 w 1243373"/>
                <a:gd name="connsiteY13-16952" fmla="*/ 847362 h 1005430"/>
                <a:gd name="connsiteX14-16953" fmla="*/ 165974 w 1243373"/>
                <a:gd name="connsiteY14-16954" fmla="*/ 947586 h 1005430"/>
                <a:gd name="connsiteX15-16955" fmla="*/ 451271 w 1243373"/>
                <a:gd name="connsiteY15-16956" fmla="*/ 725793 h 1005430"/>
                <a:gd name="connsiteX16-16957" fmla="*/ 299777 w 1243373"/>
                <a:gd name="connsiteY16-16958" fmla="*/ 817895 h 1005430"/>
                <a:gd name="connsiteX17-16959" fmla="*/ 269549 w 1243373"/>
                <a:gd name="connsiteY17-16960" fmla="*/ 822149 h 1005430"/>
                <a:gd name="connsiteX18-16961" fmla="*/ 235877 w 1243373"/>
                <a:gd name="connsiteY18-16962" fmla="*/ 818423 h 1005430"/>
                <a:gd name="connsiteX19-16963" fmla="*/ 264391 w 1243373"/>
                <a:gd name="connsiteY19-16964" fmla="*/ 735988 h 1005430"/>
                <a:gd name="connsiteX20-16965" fmla="*/ 214226 w 1243373"/>
                <a:gd name="connsiteY20-16966" fmla="*/ 829249 h 1005430"/>
                <a:gd name="connsiteX21-16967" fmla="*/ 133167 w 1243373"/>
                <a:gd name="connsiteY21-16968" fmla="*/ 955587 h 1005430"/>
                <a:gd name="connsiteX22-16969" fmla="*/ 22167 w 1243373"/>
                <a:gd name="connsiteY22-16970" fmla="*/ 966845 h 1005430"/>
                <a:gd name="connsiteX23-16971" fmla="*/ 176701 w 1243373"/>
                <a:gd name="connsiteY23-16972" fmla="*/ 696053 h 1005430"/>
                <a:gd name="connsiteX24-16973" fmla="*/ 201563 w 1243373"/>
                <a:gd name="connsiteY24-16974" fmla="*/ 646787 h 1005430"/>
                <a:gd name="connsiteX25-16975" fmla="*/ 322197 w 1243373"/>
                <a:gd name="connsiteY25-16976" fmla="*/ 682395 h 1005430"/>
                <a:gd name="connsiteX26-16977" fmla="*/ 593679 w 1243373"/>
                <a:gd name="connsiteY26-16978" fmla="*/ 417571 h 1005430"/>
                <a:gd name="connsiteX27-16979" fmla="*/ 507049 w 1243373"/>
                <a:gd name="connsiteY27-16980" fmla="*/ 469978 h 1005430"/>
                <a:gd name="connsiteX28-16981" fmla="*/ 457237 w 1243373"/>
                <a:gd name="connsiteY28-16982" fmla="*/ 505882 h 1005430"/>
                <a:gd name="connsiteX29-16983" fmla="*/ 317350 w 1243373"/>
                <a:gd name="connsiteY29-16984" fmla="*/ 681704 h 1005430"/>
                <a:gd name="connsiteX30-16985" fmla="*/ 202298 w 1243373"/>
                <a:gd name="connsiteY30-16986" fmla="*/ 646587 h 1005430"/>
                <a:gd name="connsiteX31-16987" fmla="*/ 272535 w 1243373"/>
                <a:gd name="connsiteY31-16988" fmla="*/ 471354 h 1005430"/>
                <a:gd name="connsiteX32-16989" fmla="*/ 0 w 1243373"/>
                <a:gd name="connsiteY32-16990" fmla="*/ 969589 h 1005430"/>
                <a:gd name="connsiteX33-16991" fmla="*/ 191213 w 1243373"/>
                <a:gd name="connsiteY33-16992" fmla="*/ 416843 h 1005430"/>
                <a:gd name="connsiteX34-16993" fmla="*/ 529699 w 1243373"/>
                <a:gd name="connsiteY34-16994" fmla="*/ 4214 h 1005430"/>
                <a:gd name="connsiteX35-16995" fmla="*/ 723767 w 1243373"/>
                <a:gd name="connsiteY35-16996" fmla="*/ 111655 h 1005430"/>
                <a:gd name="connsiteX36-16997" fmla="*/ 1122654 w 1243373"/>
                <a:gd name="connsiteY36-16998" fmla="*/ 125859 h 1005430"/>
                <a:gd name="connsiteX37-16999" fmla="*/ 1242982 w 1243373"/>
                <a:gd name="connsiteY37-17000" fmla="*/ 7325 h 1005430"/>
                <a:gd name="connsiteX38-17001" fmla="*/ 1087953 w 1243373"/>
                <a:gd name="connsiteY38-17002" fmla="*/ 450615 h 1005430"/>
                <a:gd name="connsiteX39-17003" fmla="*/ 1081179 w 1243373"/>
                <a:gd name="connsiteY39-17004" fmla="*/ 620832 h 1005430"/>
                <a:gd name="connsiteX40-17005" fmla="*/ 1171691 w 1243373"/>
                <a:gd name="connsiteY40-17006" fmla="*/ 684025 h 1005430"/>
                <a:gd name="connsiteX41-17007" fmla="*/ 1026149 w 1243373"/>
                <a:gd name="connsiteY41-17008" fmla="*/ 929326 h 1005430"/>
                <a:gd name="connsiteX42-17009" fmla="*/ 972825 w 1243373"/>
                <a:gd name="connsiteY42-17010" fmla="*/ 914758 h 1005430"/>
                <a:gd name="connsiteX43-17011" fmla="*/ 914841 w 1243373"/>
                <a:gd name="connsiteY43-17012" fmla="*/ 909214 h 1005430"/>
                <a:gd name="connsiteX44-17013" fmla="*/ 881478 w 1243373"/>
                <a:gd name="connsiteY44-17014" fmla="*/ 909532 h 1005430"/>
                <a:gd name="connsiteX45-17015" fmla="*/ 803379 w 1243373"/>
                <a:gd name="connsiteY45-17016" fmla="*/ 951855 h 1005430"/>
                <a:gd name="connsiteX0-17017" fmla="*/ 803379 w 1243373"/>
                <a:gd name="connsiteY0-17018" fmla="*/ 951855 h 1005430"/>
                <a:gd name="connsiteX1-17019" fmla="*/ 771336 w 1243373"/>
                <a:gd name="connsiteY1-17020" fmla="*/ 838265 h 1005430"/>
                <a:gd name="connsiteX2-17021" fmla="*/ 785412 w 1243373"/>
                <a:gd name="connsiteY2-17022" fmla="*/ 962495 h 1005430"/>
                <a:gd name="connsiteX3-17023" fmla="*/ 723653 w 1243373"/>
                <a:gd name="connsiteY3-17024" fmla="*/ 979633 h 1005430"/>
                <a:gd name="connsiteX4-17025" fmla="*/ 693140 w 1243373"/>
                <a:gd name="connsiteY4-17026" fmla="*/ 944893 h 1005430"/>
                <a:gd name="connsiteX5-17027" fmla="*/ 666435 w 1243373"/>
                <a:gd name="connsiteY5-17028" fmla="*/ 918706 h 1005430"/>
                <a:gd name="connsiteX6-17029" fmla="*/ 615785 w 1243373"/>
                <a:gd name="connsiteY6-17030" fmla="*/ 922382 h 1005430"/>
                <a:gd name="connsiteX7-17031" fmla="*/ 598136 w 1243373"/>
                <a:gd name="connsiteY7-17032" fmla="*/ 809443 h 1005430"/>
                <a:gd name="connsiteX8-17033" fmla="*/ 474772 w 1243373"/>
                <a:gd name="connsiteY8-17034" fmla="*/ 813658 h 1005430"/>
                <a:gd name="connsiteX9-17035" fmla="*/ 516240 w 1243373"/>
                <a:gd name="connsiteY9-17036" fmla="*/ 762528 h 1005430"/>
                <a:gd name="connsiteX10-17037" fmla="*/ 618937 w 1243373"/>
                <a:gd name="connsiteY10-17038" fmla="*/ 650134 h 1005430"/>
                <a:gd name="connsiteX11-17039" fmla="*/ 537590 w 1243373"/>
                <a:gd name="connsiteY11-17040" fmla="*/ 705134 h 1005430"/>
                <a:gd name="connsiteX12-17041" fmla="*/ 429328 w 1243373"/>
                <a:gd name="connsiteY12-17042" fmla="*/ 838728 h 1005430"/>
                <a:gd name="connsiteX13-17043" fmla="*/ 383869 w 1243373"/>
                <a:gd name="connsiteY13-17044" fmla="*/ 847362 h 1005430"/>
                <a:gd name="connsiteX14-17045" fmla="*/ 165974 w 1243373"/>
                <a:gd name="connsiteY14-17046" fmla="*/ 947586 h 1005430"/>
                <a:gd name="connsiteX15-17047" fmla="*/ 451271 w 1243373"/>
                <a:gd name="connsiteY15-17048" fmla="*/ 725793 h 1005430"/>
                <a:gd name="connsiteX16-17049" fmla="*/ 299777 w 1243373"/>
                <a:gd name="connsiteY16-17050" fmla="*/ 817895 h 1005430"/>
                <a:gd name="connsiteX17-17051" fmla="*/ 157905 w 1243373"/>
                <a:gd name="connsiteY17-17052" fmla="*/ 949801 h 1005430"/>
                <a:gd name="connsiteX18-17053" fmla="*/ 235877 w 1243373"/>
                <a:gd name="connsiteY18-17054" fmla="*/ 818423 h 1005430"/>
                <a:gd name="connsiteX19-17055" fmla="*/ 264391 w 1243373"/>
                <a:gd name="connsiteY19-17056" fmla="*/ 735988 h 1005430"/>
                <a:gd name="connsiteX20-17057" fmla="*/ 214226 w 1243373"/>
                <a:gd name="connsiteY20-17058" fmla="*/ 829249 h 1005430"/>
                <a:gd name="connsiteX21-17059" fmla="*/ 133167 w 1243373"/>
                <a:gd name="connsiteY21-17060" fmla="*/ 955587 h 1005430"/>
                <a:gd name="connsiteX22-17061" fmla="*/ 22167 w 1243373"/>
                <a:gd name="connsiteY22-17062" fmla="*/ 966845 h 1005430"/>
                <a:gd name="connsiteX23-17063" fmla="*/ 176701 w 1243373"/>
                <a:gd name="connsiteY23-17064" fmla="*/ 696053 h 1005430"/>
                <a:gd name="connsiteX24-17065" fmla="*/ 201563 w 1243373"/>
                <a:gd name="connsiteY24-17066" fmla="*/ 646787 h 1005430"/>
                <a:gd name="connsiteX25-17067" fmla="*/ 322197 w 1243373"/>
                <a:gd name="connsiteY25-17068" fmla="*/ 682395 h 1005430"/>
                <a:gd name="connsiteX26-17069" fmla="*/ 593679 w 1243373"/>
                <a:gd name="connsiteY26-17070" fmla="*/ 417571 h 1005430"/>
                <a:gd name="connsiteX27-17071" fmla="*/ 507049 w 1243373"/>
                <a:gd name="connsiteY27-17072" fmla="*/ 469978 h 1005430"/>
                <a:gd name="connsiteX28-17073" fmla="*/ 457237 w 1243373"/>
                <a:gd name="connsiteY28-17074" fmla="*/ 505882 h 1005430"/>
                <a:gd name="connsiteX29-17075" fmla="*/ 317350 w 1243373"/>
                <a:gd name="connsiteY29-17076" fmla="*/ 681704 h 1005430"/>
                <a:gd name="connsiteX30-17077" fmla="*/ 202298 w 1243373"/>
                <a:gd name="connsiteY30-17078" fmla="*/ 646587 h 1005430"/>
                <a:gd name="connsiteX31-17079" fmla="*/ 272535 w 1243373"/>
                <a:gd name="connsiteY31-17080" fmla="*/ 471354 h 1005430"/>
                <a:gd name="connsiteX32-17081" fmla="*/ 0 w 1243373"/>
                <a:gd name="connsiteY32-17082" fmla="*/ 969589 h 1005430"/>
                <a:gd name="connsiteX33-17083" fmla="*/ 191213 w 1243373"/>
                <a:gd name="connsiteY33-17084" fmla="*/ 416843 h 1005430"/>
                <a:gd name="connsiteX34-17085" fmla="*/ 529699 w 1243373"/>
                <a:gd name="connsiteY34-17086" fmla="*/ 4214 h 1005430"/>
                <a:gd name="connsiteX35-17087" fmla="*/ 723767 w 1243373"/>
                <a:gd name="connsiteY35-17088" fmla="*/ 111655 h 1005430"/>
                <a:gd name="connsiteX36-17089" fmla="*/ 1122654 w 1243373"/>
                <a:gd name="connsiteY36-17090" fmla="*/ 125859 h 1005430"/>
                <a:gd name="connsiteX37-17091" fmla="*/ 1242982 w 1243373"/>
                <a:gd name="connsiteY37-17092" fmla="*/ 7325 h 1005430"/>
                <a:gd name="connsiteX38-17093" fmla="*/ 1087953 w 1243373"/>
                <a:gd name="connsiteY38-17094" fmla="*/ 450615 h 1005430"/>
                <a:gd name="connsiteX39-17095" fmla="*/ 1081179 w 1243373"/>
                <a:gd name="connsiteY39-17096" fmla="*/ 620832 h 1005430"/>
                <a:gd name="connsiteX40-17097" fmla="*/ 1171691 w 1243373"/>
                <a:gd name="connsiteY40-17098" fmla="*/ 684025 h 1005430"/>
                <a:gd name="connsiteX41-17099" fmla="*/ 1026149 w 1243373"/>
                <a:gd name="connsiteY41-17100" fmla="*/ 929326 h 1005430"/>
                <a:gd name="connsiteX42-17101" fmla="*/ 972825 w 1243373"/>
                <a:gd name="connsiteY42-17102" fmla="*/ 914758 h 1005430"/>
                <a:gd name="connsiteX43-17103" fmla="*/ 914841 w 1243373"/>
                <a:gd name="connsiteY43-17104" fmla="*/ 909214 h 1005430"/>
                <a:gd name="connsiteX44-17105" fmla="*/ 881478 w 1243373"/>
                <a:gd name="connsiteY44-17106" fmla="*/ 909532 h 1005430"/>
                <a:gd name="connsiteX45-17107" fmla="*/ 803379 w 1243373"/>
                <a:gd name="connsiteY45-17108" fmla="*/ 951855 h 1005430"/>
                <a:gd name="connsiteX0-17109" fmla="*/ 803379 w 1243373"/>
                <a:gd name="connsiteY0-17110" fmla="*/ 951855 h 1005430"/>
                <a:gd name="connsiteX1-17111" fmla="*/ 771336 w 1243373"/>
                <a:gd name="connsiteY1-17112" fmla="*/ 838265 h 1005430"/>
                <a:gd name="connsiteX2-17113" fmla="*/ 785412 w 1243373"/>
                <a:gd name="connsiteY2-17114" fmla="*/ 962495 h 1005430"/>
                <a:gd name="connsiteX3-17115" fmla="*/ 723653 w 1243373"/>
                <a:gd name="connsiteY3-17116" fmla="*/ 979633 h 1005430"/>
                <a:gd name="connsiteX4-17117" fmla="*/ 693140 w 1243373"/>
                <a:gd name="connsiteY4-17118" fmla="*/ 944893 h 1005430"/>
                <a:gd name="connsiteX5-17119" fmla="*/ 666435 w 1243373"/>
                <a:gd name="connsiteY5-17120" fmla="*/ 918706 h 1005430"/>
                <a:gd name="connsiteX6-17121" fmla="*/ 615785 w 1243373"/>
                <a:gd name="connsiteY6-17122" fmla="*/ 922382 h 1005430"/>
                <a:gd name="connsiteX7-17123" fmla="*/ 598136 w 1243373"/>
                <a:gd name="connsiteY7-17124" fmla="*/ 809443 h 1005430"/>
                <a:gd name="connsiteX8-17125" fmla="*/ 474772 w 1243373"/>
                <a:gd name="connsiteY8-17126" fmla="*/ 813658 h 1005430"/>
                <a:gd name="connsiteX9-17127" fmla="*/ 516240 w 1243373"/>
                <a:gd name="connsiteY9-17128" fmla="*/ 762528 h 1005430"/>
                <a:gd name="connsiteX10-17129" fmla="*/ 618937 w 1243373"/>
                <a:gd name="connsiteY10-17130" fmla="*/ 650134 h 1005430"/>
                <a:gd name="connsiteX11-17131" fmla="*/ 537590 w 1243373"/>
                <a:gd name="connsiteY11-17132" fmla="*/ 705134 h 1005430"/>
                <a:gd name="connsiteX12-17133" fmla="*/ 429328 w 1243373"/>
                <a:gd name="connsiteY12-17134" fmla="*/ 838728 h 1005430"/>
                <a:gd name="connsiteX13-17135" fmla="*/ 383869 w 1243373"/>
                <a:gd name="connsiteY13-17136" fmla="*/ 847362 h 1005430"/>
                <a:gd name="connsiteX14-17137" fmla="*/ 156874 w 1243373"/>
                <a:gd name="connsiteY14-17138" fmla="*/ 941999 h 1005430"/>
                <a:gd name="connsiteX15-17139" fmla="*/ 451271 w 1243373"/>
                <a:gd name="connsiteY15-17140" fmla="*/ 725793 h 1005430"/>
                <a:gd name="connsiteX16-17141" fmla="*/ 299777 w 1243373"/>
                <a:gd name="connsiteY16-17142" fmla="*/ 817895 h 1005430"/>
                <a:gd name="connsiteX17-17143" fmla="*/ 157905 w 1243373"/>
                <a:gd name="connsiteY17-17144" fmla="*/ 949801 h 1005430"/>
                <a:gd name="connsiteX18-17145" fmla="*/ 235877 w 1243373"/>
                <a:gd name="connsiteY18-17146" fmla="*/ 818423 h 1005430"/>
                <a:gd name="connsiteX19-17147" fmla="*/ 264391 w 1243373"/>
                <a:gd name="connsiteY19-17148" fmla="*/ 735988 h 1005430"/>
                <a:gd name="connsiteX20-17149" fmla="*/ 214226 w 1243373"/>
                <a:gd name="connsiteY20-17150" fmla="*/ 829249 h 1005430"/>
                <a:gd name="connsiteX21-17151" fmla="*/ 133167 w 1243373"/>
                <a:gd name="connsiteY21-17152" fmla="*/ 955587 h 1005430"/>
                <a:gd name="connsiteX22-17153" fmla="*/ 22167 w 1243373"/>
                <a:gd name="connsiteY22-17154" fmla="*/ 966845 h 1005430"/>
                <a:gd name="connsiteX23-17155" fmla="*/ 176701 w 1243373"/>
                <a:gd name="connsiteY23-17156" fmla="*/ 696053 h 1005430"/>
                <a:gd name="connsiteX24-17157" fmla="*/ 201563 w 1243373"/>
                <a:gd name="connsiteY24-17158" fmla="*/ 646787 h 1005430"/>
                <a:gd name="connsiteX25-17159" fmla="*/ 322197 w 1243373"/>
                <a:gd name="connsiteY25-17160" fmla="*/ 682395 h 1005430"/>
                <a:gd name="connsiteX26-17161" fmla="*/ 593679 w 1243373"/>
                <a:gd name="connsiteY26-17162" fmla="*/ 417571 h 1005430"/>
                <a:gd name="connsiteX27-17163" fmla="*/ 507049 w 1243373"/>
                <a:gd name="connsiteY27-17164" fmla="*/ 469978 h 1005430"/>
                <a:gd name="connsiteX28-17165" fmla="*/ 457237 w 1243373"/>
                <a:gd name="connsiteY28-17166" fmla="*/ 505882 h 1005430"/>
                <a:gd name="connsiteX29-17167" fmla="*/ 317350 w 1243373"/>
                <a:gd name="connsiteY29-17168" fmla="*/ 681704 h 1005430"/>
                <a:gd name="connsiteX30-17169" fmla="*/ 202298 w 1243373"/>
                <a:gd name="connsiteY30-17170" fmla="*/ 646587 h 1005430"/>
                <a:gd name="connsiteX31-17171" fmla="*/ 272535 w 1243373"/>
                <a:gd name="connsiteY31-17172" fmla="*/ 471354 h 1005430"/>
                <a:gd name="connsiteX32-17173" fmla="*/ 0 w 1243373"/>
                <a:gd name="connsiteY32-17174" fmla="*/ 969589 h 1005430"/>
                <a:gd name="connsiteX33-17175" fmla="*/ 191213 w 1243373"/>
                <a:gd name="connsiteY33-17176" fmla="*/ 416843 h 1005430"/>
                <a:gd name="connsiteX34-17177" fmla="*/ 529699 w 1243373"/>
                <a:gd name="connsiteY34-17178" fmla="*/ 4214 h 1005430"/>
                <a:gd name="connsiteX35-17179" fmla="*/ 723767 w 1243373"/>
                <a:gd name="connsiteY35-17180" fmla="*/ 111655 h 1005430"/>
                <a:gd name="connsiteX36-17181" fmla="*/ 1122654 w 1243373"/>
                <a:gd name="connsiteY36-17182" fmla="*/ 125859 h 1005430"/>
                <a:gd name="connsiteX37-17183" fmla="*/ 1242982 w 1243373"/>
                <a:gd name="connsiteY37-17184" fmla="*/ 7325 h 1005430"/>
                <a:gd name="connsiteX38-17185" fmla="*/ 1087953 w 1243373"/>
                <a:gd name="connsiteY38-17186" fmla="*/ 450615 h 1005430"/>
                <a:gd name="connsiteX39-17187" fmla="*/ 1081179 w 1243373"/>
                <a:gd name="connsiteY39-17188" fmla="*/ 620832 h 1005430"/>
                <a:gd name="connsiteX40-17189" fmla="*/ 1171691 w 1243373"/>
                <a:gd name="connsiteY40-17190" fmla="*/ 684025 h 1005430"/>
                <a:gd name="connsiteX41-17191" fmla="*/ 1026149 w 1243373"/>
                <a:gd name="connsiteY41-17192" fmla="*/ 929326 h 1005430"/>
                <a:gd name="connsiteX42-17193" fmla="*/ 972825 w 1243373"/>
                <a:gd name="connsiteY42-17194" fmla="*/ 914758 h 1005430"/>
                <a:gd name="connsiteX43-17195" fmla="*/ 914841 w 1243373"/>
                <a:gd name="connsiteY43-17196" fmla="*/ 909214 h 1005430"/>
                <a:gd name="connsiteX44-17197" fmla="*/ 881478 w 1243373"/>
                <a:gd name="connsiteY44-17198" fmla="*/ 909532 h 1005430"/>
                <a:gd name="connsiteX45-17199" fmla="*/ 803379 w 1243373"/>
                <a:gd name="connsiteY45-17200" fmla="*/ 951855 h 1005430"/>
                <a:gd name="connsiteX0-17201" fmla="*/ 803379 w 1243373"/>
                <a:gd name="connsiteY0-17202" fmla="*/ 951855 h 1005430"/>
                <a:gd name="connsiteX1-17203" fmla="*/ 771336 w 1243373"/>
                <a:gd name="connsiteY1-17204" fmla="*/ 838265 h 1005430"/>
                <a:gd name="connsiteX2-17205" fmla="*/ 785412 w 1243373"/>
                <a:gd name="connsiteY2-17206" fmla="*/ 962495 h 1005430"/>
                <a:gd name="connsiteX3-17207" fmla="*/ 723653 w 1243373"/>
                <a:gd name="connsiteY3-17208" fmla="*/ 979633 h 1005430"/>
                <a:gd name="connsiteX4-17209" fmla="*/ 693140 w 1243373"/>
                <a:gd name="connsiteY4-17210" fmla="*/ 944893 h 1005430"/>
                <a:gd name="connsiteX5-17211" fmla="*/ 666435 w 1243373"/>
                <a:gd name="connsiteY5-17212" fmla="*/ 918706 h 1005430"/>
                <a:gd name="connsiteX6-17213" fmla="*/ 615785 w 1243373"/>
                <a:gd name="connsiteY6-17214" fmla="*/ 922382 h 1005430"/>
                <a:gd name="connsiteX7-17215" fmla="*/ 598136 w 1243373"/>
                <a:gd name="connsiteY7-17216" fmla="*/ 809443 h 1005430"/>
                <a:gd name="connsiteX8-17217" fmla="*/ 474772 w 1243373"/>
                <a:gd name="connsiteY8-17218" fmla="*/ 813658 h 1005430"/>
                <a:gd name="connsiteX9-17219" fmla="*/ 516240 w 1243373"/>
                <a:gd name="connsiteY9-17220" fmla="*/ 762528 h 1005430"/>
                <a:gd name="connsiteX10-17221" fmla="*/ 618937 w 1243373"/>
                <a:gd name="connsiteY10-17222" fmla="*/ 650134 h 1005430"/>
                <a:gd name="connsiteX11-17223" fmla="*/ 537590 w 1243373"/>
                <a:gd name="connsiteY11-17224" fmla="*/ 705134 h 1005430"/>
                <a:gd name="connsiteX12-17225" fmla="*/ 429328 w 1243373"/>
                <a:gd name="connsiteY12-17226" fmla="*/ 838728 h 1005430"/>
                <a:gd name="connsiteX13-17227" fmla="*/ 383869 w 1243373"/>
                <a:gd name="connsiteY13-17228" fmla="*/ 847362 h 1005430"/>
                <a:gd name="connsiteX14-17229" fmla="*/ 156874 w 1243373"/>
                <a:gd name="connsiteY14-17230" fmla="*/ 941999 h 1005430"/>
                <a:gd name="connsiteX15-17231" fmla="*/ 451271 w 1243373"/>
                <a:gd name="connsiteY15-17232" fmla="*/ 725793 h 1005430"/>
                <a:gd name="connsiteX16-17233" fmla="*/ 299777 w 1243373"/>
                <a:gd name="connsiteY16-17234" fmla="*/ 817895 h 1005430"/>
                <a:gd name="connsiteX17-17235" fmla="*/ 157905 w 1243373"/>
                <a:gd name="connsiteY17-17236" fmla="*/ 949801 h 1005430"/>
                <a:gd name="connsiteX18-17237" fmla="*/ 231401 w 1243373"/>
                <a:gd name="connsiteY18-17238" fmla="*/ 817630 h 1005430"/>
                <a:gd name="connsiteX19-17239" fmla="*/ 264391 w 1243373"/>
                <a:gd name="connsiteY19-17240" fmla="*/ 735988 h 1005430"/>
                <a:gd name="connsiteX20-17241" fmla="*/ 214226 w 1243373"/>
                <a:gd name="connsiteY20-17242" fmla="*/ 829249 h 1005430"/>
                <a:gd name="connsiteX21-17243" fmla="*/ 133167 w 1243373"/>
                <a:gd name="connsiteY21-17244" fmla="*/ 955587 h 1005430"/>
                <a:gd name="connsiteX22-17245" fmla="*/ 22167 w 1243373"/>
                <a:gd name="connsiteY22-17246" fmla="*/ 966845 h 1005430"/>
                <a:gd name="connsiteX23-17247" fmla="*/ 176701 w 1243373"/>
                <a:gd name="connsiteY23-17248" fmla="*/ 696053 h 1005430"/>
                <a:gd name="connsiteX24-17249" fmla="*/ 201563 w 1243373"/>
                <a:gd name="connsiteY24-17250" fmla="*/ 646787 h 1005430"/>
                <a:gd name="connsiteX25-17251" fmla="*/ 322197 w 1243373"/>
                <a:gd name="connsiteY25-17252" fmla="*/ 682395 h 1005430"/>
                <a:gd name="connsiteX26-17253" fmla="*/ 593679 w 1243373"/>
                <a:gd name="connsiteY26-17254" fmla="*/ 417571 h 1005430"/>
                <a:gd name="connsiteX27-17255" fmla="*/ 507049 w 1243373"/>
                <a:gd name="connsiteY27-17256" fmla="*/ 469978 h 1005430"/>
                <a:gd name="connsiteX28-17257" fmla="*/ 457237 w 1243373"/>
                <a:gd name="connsiteY28-17258" fmla="*/ 505882 h 1005430"/>
                <a:gd name="connsiteX29-17259" fmla="*/ 317350 w 1243373"/>
                <a:gd name="connsiteY29-17260" fmla="*/ 681704 h 1005430"/>
                <a:gd name="connsiteX30-17261" fmla="*/ 202298 w 1243373"/>
                <a:gd name="connsiteY30-17262" fmla="*/ 646587 h 1005430"/>
                <a:gd name="connsiteX31-17263" fmla="*/ 272535 w 1243373"/>
                <a:gd name="connsiteY31-17264" fmla="*/ 471354 h 1005430"/>
                <a:gd name="connsiteX32-17265" fmla="*/ 0 w 1243373"/>
                <a:gd name="connsiteY32-17266" fmla="*/ 969589 h 1005430"/>
                <a:gd name="connsiteX33-17267" fmla="*/ 191213 w 1243373"/>
                <a:gd name="connsiteY33-17268" fmla="*/ 416843 h 1005430"/>
                <a:gd name="connsiteX34-17269" fmla="*/ 529699 w 1243373"/>
                <a:gd name="connsiteY34-17270" fmla="*/ 4214 h 1005430"/>
                <a:gd name="connsiteX35-17271" fmla="*/ 723767 w 1243373"/>
                <a:gd name="connsiteY35-17272" fmla="*/ 111655 h 1005430"/>
                <a:gd name="connsiteX36-17273" fmla="*/ 1122654 w 1243373"/>
                <a:gd name="connsiteY36-17274" fmla="*/ 125859 h 1005430"/>
                <a:gd name="connsiteX37-17275" fmla="*/ 1242982 w 1243373"/>
                <a:gd name="connsiteY37-17276" fmla="*/ 7325 h 1005430"/>
                <a:gd name="connsiteX38-17277" fmla="*/ 1087953 w 1243373"/>
                <a:gd name="connsiteY38-17278" fmla="*/ 450615 h 1005430"/>
                <a:gd name="connsiteX39-17279" fmla="*/ 1081179 w 1243373"/>
                <a:gd name="connsiteY39-17280" fmla="*/ 620832 h 1005430"/>
                <a:gd name="connsiteX40-17281" fmla="*/ 1171691 w 1243373"/>
                <a:gd name="connsiteY40-17282" fmla="*/ 684025 h 1005430"/>
                <a:gd name="connsiteX41-17283" fmla="*/ 1026149 w 1243373"/>
                <a:gd name="connsiteY41-17284" fmla="*/ 929326 h 1005430"/>
                <a:gd name="connsiteX42-17285" fmla="*/ 972825 w 1243373"/>
                <a:gd name="connsiteY42-17286" fmla="*/ 914758 h 1005430"/>
                <a:gd name="connsiteX43-17287" fmla="*/ 914841 w 1243373"/>
                <a:gd name="connsiteY43-17288" fmla="*/ 909214 h 1005430"/>
                <a:gd name="connsiteX44-17289" fmla="*/ 881478 w 1243373"/>
                <a:gd name="connsiteY44-17290" fmla="*/ 909532 h 1005430"/>
                <a:gd name="connsiteX45-17291" fmla="*/ 803379 w 1243373"/>
                <a:gd name="connsiteY45-17292" fmla="*/ 951855 h 1005430"/>
                <a:gd name="connsiteX0-17293" fmla="*/ 803379 w 1243373"/>
                <a:gd name="connsiteY0-17294" fmla="*/ 951855 h 1005430"/>
                <a:gd name="connsiteX1-17295" fmla="*/ 771336 w 1243373"/>
                <a:gd name="connsiteY1-17296" fmla="*/ 838265 h 1005430"/>
                <a:gd name="connsiteX2-17297" fmla="*/ 785412 w 1243373"/>
                <a:gd name="connsiteY2-17298" fmla="*/ 962495 h 1005430"/>
                <a:gd name="connsiteX3-17299" fmla="*/ 723653 w 1243373"/>
                <a:gd name="connsiteY3-17300" fmla="*/ 979633 h 1005430"/>
                <a:gd name="connsiteX4-17301" fmla="*/ 693140 w 1243373"/>
                <a:gd name="connsiteY4-17302" fmla="*/ 944893 h 1005430"/>
                <a:gd name="connsiteX5-17303" fmla="*/ 666435 w 1243373"/>
                <a:gd name="connsiteY5-17304" fmla="*/ 918706 h 1005430"/>
                <a:gd name="connsiteX6-17305" fmla="*/ 615785 w 1243373"/>
                <a:gd name="connsiteY6-17306" fmla="*/ 922382 h 1005430"/>
                <a:gd name="connsiteX7-17307" fmla="*/ 598136 w 1243373"/>
                <a:gd name="connsiteY7-17308" fmla="*/ 809443 h 1005430"/>
                <a:gd name="connsiteX8-17309" fmla="*/ 474772 w 1243373"/>
                <a:gd name="connsiteY8-17310" fmla="*/ 813658 h 1005430"/>
                <a:gd name="connsiteX9-17311" fmla="*/ 516240 w 1243373"/>
                <a:gd name="connsiteY9-17312" fmla="*/ 762528 h 1005430"/>
                <a:gd name="connsiteX10-17313" fmla="*/ 618937 w 1243373"/>
                <a:gd name="connsiteY10-17314" fmla="*/ 650134 h 1005430"/>
                <a:gd name="connsiteX11-17315" fmla="*/ 537590 w 1243373"/>
                <a:gd name="connsiteY11-17316" fmla="*/ 705134 h 1005430"/>
                <a:gd name="connsiteX12-17317" fmla="*/ 429328 w 1243373"/>
                <a:gd name="connsiteY12-17318" fmla="*/ 838728 h 1005430"/>
                <a:gd name="connsiteX13-17319" fmla="*/ 383869 w 1243373"/>
                <a:gd name="connsiteY13-17320" fmla="*/ 847362 h 1005430"/>
                <a:gd name="connsiteX14-17321" fmla="*/ 156874 w 1243373"/>
                <a:gd name="connsiteY14-17322" fmla="*/ 941999 h 1005430"/>
                <a:gd name="connsiteX15-17323" fmla="*/ 218859 w 1243373"/>
                <a:gd name="connsiteY15-17324" fmla="*/ 874463 h 1005430"/>
                <a:gd name="connsiteX16-17325" fmla="*/ 451271 w 1243373"/>
                <a:gd name="connsiteY16-17326" fmla="*/ 725793 h 1005430"/>
                <a:gd name="connsiteX17-17327" fmla="*/ 299777 w 1243373"/>
                <a:gd name="connsiteY17-17328" fmla="*/ 817895 h 1005430"/>
                <a:gd name="connsiteX18-17329" fmla="*/ 157905 w 1243373"/>
                <a:gd name="connsiteY18-17330" fmla="*/ 949801 h 1005430"/>
                <a:gd name="connsiteX19-17331" fmla="*/ 231401 w 1243373"/>
                <a:gd name="connsiteY19-17332" fmla="*/ 817630 h 1005430"/>
                <a:gd name="connsiteX20-17333" fmla="*/ 264391 w 1243373"/>
                <a:gd name="connsiteY20-17334" fmla="*/ 735988 h 1005430"/>
                <a:gd name="connsiteX21-17335" fmla="*/ 214226 w 1243373"/>
                <a:gd name="connsiteY21-17336" fmla="*/ 829249 h 1005430"/>
                <a:gd name="connsiteX22-17337" fmla="*/ 133167 w 1243373"/>
                <a:gd name="connsiteY22-17338" fmla="*/ 955587 h 1005430"/>
                <a:gd name="connsiteX23-17339" fmla="*/ 22167 w 1243373"/>
                <a:gd name="connsiteY23-17340" fmla="*/ 966845 h 1005430"/>
                <a:gd name="connsiteX24-17341" fmla="*/ 176701 w 1243373"/>
                <a:gd name="connsiteY24-17342" fmla="*/ 696053 h 1005430"/>
                <a:gd name="connsiteX25-17343" fmla="*/ 201563 w 1243373"/>
                <a:gd name="connsiteY25-17344" fmla="*/ 646787 h 1005430"/>
                <a:gd name="connsiteX26-17345" fmla="*/ 322197 w 1243373"/>
                <a:gd name="connsiteY26-17346" fmla="*/ 682395 h 1005430"/>
                <a:gd name="connsiteX27-17347" fmla="*/ 593679 w 1243373"/>
                <a:gd name="connsiteY27-17348" fmla="*/ 417571 h 1005430"/>
                <a:gd name="connsiteX28-17349" fmla="*/ 507049 w 1243373"/>
                <a:gd name="connsiteY28-17350" fmla="*/ 469978 h 1005430"/>
                <a:gd name="connsiteX29-17351" fmla="*/ 457237 w 1243373"/>
                <a:gd name="connsiteY29-17352" fmla="*/ 505882 h 1005430"/>
                <a:gd name="connsiteX30-17353" fmla="*/ 317350 w 1243373"/>
                <a:gd name="connsiteY30-17354" fmla="*/ 681704 h 1005430"/>
                <a:gd name="connsiteX31-17355" fmla="*/ 202298 w 1243373"/>
                <a:gd name="connsiteY31-17356" fmla="*/ 646587 h 1005430"/>
                <a:gd name="connsiteX32-17357" fmla="*/ 272535 w 1243373"/>
                <a:gd name="connsiteY32-17358" fmla="*/ 471354 h 1005430"/>
                <a:gd name="connsiteX33-17359" fmla="*/ 0 w 1243373"/>
                <a:gd name="connsiteY33-17360" fmla="*/ 969589 h 1005430"/>
                <a:gd name="connsiteX34-17361" fmla="*/ 191213 w 1243373"/>
                <a:gd name="connsiteY34-17362" fmla="*/ 416843 h 1005430"/>
                <a:gd name="connsiteX35-17363" fmla="*/ 529699 w 1243373"/>
                <a:gd name="connsiteY35-17364" fmla="*/ 4214 h 1005430"/>
                <a:gd name="connsiteX36-17365" fmla="*/ 723767 w 1243373"/>
                <a:gd name="connsiteY36-17366" fmla="*/ 111655 h 1005430"/>
                <a:gd name="connsiteX37-17367" fmla="*/ 1122654 w 1243373"/>
                <a:gd name="connsiteY37-17368" fmla="*/ 125859 h 1005430"/>
                <a:gd name="connsiteX38-17369" fmla="*/ 1242982 w 1243373"/>
                <a:gd name="connsiteY38-17370" fmla="*/ 7325 h 1005430"/>
                <a:gd name="connsiteX39-17371" fmla="*/ 1087953 w 1243373"/>
                <a:gd name="connsiteY39-17372" fmla="*/ 450615 h 1005430"/>
                <a:gd name="connsiteX40-17373" fmla="*/ 1081179 w 1243373"/>
                <a:gd name="connsiteY40-17374" fmla="*/ 620832 h 1005430"/>
                <a:gd name="connsiteX41-17375" fmla="*/ 1171691 w 1243373"/>
                <a:gd name="connsiteY41-17376" fmla="*/ 684025 h 1005430"/>
                <a:gd name="connsiteX42-17377" fmla="*/ 1026149 w 1243373"/>
                <a:gd name="connsiteY42-17378" fmla="*/ 929326 h 1005430"/>
                <a:gd name="connsiteX43-17379" fmla="*/ 972825 w 1243373"/>
                <a:gd name="connsiteY43-17380" fmla="*/ 914758 h 1005430"/>
                <a:gd name="connsiteX44-17381" fmla="*/ 914841 w 1243373"/>
                <a:gd name="connsiteY44-17382" fmla="*/ 909214 h 1005430"/>
                <a:gd name="connsiteX45-17383" fmla="*/ 881478 w 1243373"/>
                <a:gd name="connsiteY45-17384" fmla="*/ 909532 h 1005430"/>
                <a:gd name="connsiteX46" fmla="*/ 803379 w 1243373"/>
                <a:gd name="connsiteY46" fmla="*/ 951855 h 1005430"/>
                <a:gd name="connsiteX0-17385" fmla="*/ 803379 w 1243373"/>
                <a:gd name="connsiteY0-17386" fmla="*/ 951855 h 1005430"/>
                <a:gd name="connsiteX1-17387" fmla="*/ 771336 w 1243373"/>
                <a:gd name="connsiteY1-17388" fmla="*/ 838265 h 1005430"/>
                <a:gd name="connsiteX2-17389" fmla="*/ 785412 w 1243373"/>
                <a:gd name="connsiteY2-17390" fmla="*/ 962495 h 1005430"/>
                <a:gd name="connsiteX3-17391" fmla="*/ 723653 w 1243373"/>
                <a:gd name="connsiteY3-17392" fmla="*/ 979633 h 1005430"/>
                <a:gd name="connsiteX4-17393" fmla="*/ 693140 w 1243373"/>
                <a:gd name="connsiteY4-17394" fmla="*/ 944893 h 1005430"/>
                <a:gd name="connsiteX5-17395" fmla="*/ 666435 w 1243373"/>
                <a:gd name="connsiteY5-17396" fmla="*/ 918706 h 1005430"/>
                <a:gd name="connsiteX6-17397" fmla="*/ 615785 w 1243373"/>
                <a:gd name="connsiteY6-17398" fmla="*/ 922382 h 1005430"/>
                <a:gd name="connsiteX7-17399" fmla="*/ 598136 w 1243373"/>
                <a:gd name="connsiteY7-17400" fmla="*/ 809443 h 1005430"/>
                <a:gd name="connsiteX8-17401" fmla="*/ 474772 w 1243373"/>
                <a:gd name="connsiteY8-17402" fmla="*/ 813658 h 1005430"/>
                <a:gd name="connsiteX9-17403" fmla="*/ 516240 w 1243373"/>
                <a:gd name="connsiteY9-17404" fmla="*/ 762528 h 1005430"/>
                <a:gd name="connsiteX10-17405" fmla="*/ 618937 w 1243373"/>
                <a:gd name="connsiteY10-17406" fmla="*/ 650134 h 1005430"/>
                <a:gd name="connsiteX11-17407" fmla="*/ 537590 w 1243373"/>
                <a:gd name="connsiteY11-17408" fmla="*/ 705134 h 1005430"/>
                <a:gd name="connsiteX12-17409" fmla="*/ 429328 w 1243373"/>
                <a:gd name="connsiteY12-17410" fmla="*/ 838728 h 1005430"/>
                <a:gd name="connsiteX13-17411" fmla="*/ 383869 w 1243373"/>
                <a:gd name="connsiteY13-17412" fmla="*/ 847362 h 1005430"/>
                <a:gd name="connsiteX14-17413" fmla="*/ 156874 w 1243373"/>
                <a:gd name="connsiteY14-17414" fmla="*/ 941999 h 1005430"/>
                <a:gd name="connsiteX15-17415" fmla="*/ 221065 w 1243373"/>
                <a:gd name="connsiteY15-17416" fmla="*/ 894069 h 1005430"/>
                <a:gd name="connsiteX16-17417" fmla="*/ 451271 w 1243373"/>
                <a:gd name="connsiteY16-17418" fmla="*/ 725793 h 1005430"/>
                <a:gd name="connsiteX17-17419" fmla="*/ 299777 w 1243373"/>
                <a:gd name="connsiteY17-17420" fmla="*/ 817895 h 1005430"/>
                <a:gd name="connsiteX18-17421" fmla="*/ 157905 w 1243373"/>
                <a:gd name="connsiteY18-17422" fmla="*/ 949801 h 1005430"/>
                <a:gd name="connsiteX19-17423" fmla="*/ 231401 w 1243373"/>
                <a:gd name="connsiteY19-17424" fmla="*/ 817630 h 1005430"/>
                <a:gd name="connsiteX20-17425" fmla="*/ 264391 w 1243373"/>
                <a:gd name="connsiteY20-17426" fmla="*/ 735988 h 1005430"/>
                <a:gd name="connsiteX21-17427" fmla="*/ 214226 w 1243373"/>
                <a:gd name="connsiteY21-17428" fmla="*/ 829249 h 1005430"/>
                <a:gd name="connsiteX22-17429" fmla="*/ 133167 w 1243373"/>
                <a:gd name="connsiteY22-17430" fmla="*/ 955587 h 1005430"/>
                <a:gd name="connsiteX23-17431" fmla="*/ 22167 w 1243373"/>
                <a:gd name="connsiteY23-17432" fmla="*/ 966845 h 1005430"/>
                <a:gd name="connsiteX24-17433" fmla="*/ 176701 w 1243373"/>
                <a:gd name="connsiteY24-17434" fmla="*/ 696053 h 1005430"/>
                <a:gd name="connsiteX25-17435" fmla="*/ 201563 w 1243373"/>
                <a:gd name="connsiteY25-17436" fmla="*/ 646787 h 1005430"/>
                <a:gd name="connsiteX26-17437" fmla="*/ 322197 w 1243373"/>
                <a:gd name="connsiteY26-17438" fmla="*/ 682395 h 1005430"/>
                <a:gd name="connsiteX27-17439" fmla="*/ 593679 w 1243373"/>
                <a:gd name="connsiteY27-17440" fmla="*/ 417571 h 1005430"/>
                <a:gd name="connsiteX28-17441" fmla="*/ 507049 w 1243373"/>
                <a:gd name="connsiteY28-17442" fmla="*/ 469978 h 1005430"/>
                <a:gd name="connsiteX29-17443" fmla="*/ 457237 w 1243373"/>
                <a:gd name="connsiteY29-17444" fmla="*/ 505882 h 1005430"/>
                <a:gd name="connsiteX30-17445" fmla="*/ 317350 w 1243373"/>
                <a:gd name="connsiteY30-17446" fmla="*/ 681704 h 1005430"/>
                <a:gd name="connsiteX31-17447" fmla="*/ 202298 w 1243373"/>
                <a:gd name="connsiteY31-17448" fmla="*/ 646587 h 1005430"/>
                <a:gd name="connsiteX32-17449" fmla="*/ 272535 w 1243373"/>
                <a:gd name="connsiteY32-17450" fmla="*/ 471354 h 1005430"/>
                <a:gd name="connsiteX33-17451" fmla="*/ 0 w 1243373"/>
                <a:gd name="connsiteY33-17452" fmla="*/ 969589 h 1005430"/>
                <a:gd name="connsiteX34-17453" fmla="*/ 191213 w 1243373"/>
                <a:gd name="connsiteY34-17454" fmla="*/ 416843 h 1005430"/>
                <a:gd name="connsiteX35-17455" fmla="*/ 529699 w 1243373"/>
                <a:gd name="connsiteY35-17456" fmla="*/ 4214 h 1005430"/>
                <a:gd name="connsiteX36-17457" fmla="*/ 723767 w 1243373"/>
                <a:gd name="connsiteY36-17458" fmla="*/ 111655 h 1005430"/>
                <a:gd name="connsiteX37-17459" fmla="*/ 1122654 w 1243373"/>
                <a:gd name="connsiteY37-17460" fmla="*/ 125859 h 1005430"/>
                <a:gd name="connsiteX38-17461" fmla="*/ 1242982 w 1243373"/>
                <a:gd name="connsiteY38-17462" fmla="*/ 7325 h 1005430"/>
                <a:gd name="connsiteX39-17463" fmla="*/ 1087953 w 1243373"/>
                <a:gd name="connsiteY39-17464" fmla="*/ 450615 h 1005430"/>
                <a:gd name="connsiteX40-17465" fmla="*/ 1081179 w 1243373"/>
                <a:gd name="connsiteY40-17466" fmla="*/ 620832 h 1005430"/>
                <a:gd name="connsiteX41-17467" fmla="*/ 1171691 w 1243373"/>
                <a:gd name="connsiteY41-17468" fmla="*/ 684025 h 1005430"/>
                <a:gd name="connsiteX42-17469" fmla="*/ 1026149 w 1243373"/>
                <a:gd name="connsiteY42-17470" fmla="*/ 929326 h 1005430"/>
                <a:gd name="connsiteX43-17471" fmla="*/ 972825 w 1243373"/>
                <a:gd name="connsiteY43-17472" fmla="*/ 914758 h 1005430"/>
                <a:gd name="connsiteX44-17473" fmla="*/ 914841 w 1243373"/>
                <a:gd name="connsiteY44-17474" fmla="*/ 909214 h 1005430"/>
                <a:gd name="connsiteX45-17475" fmla="*/ 881478 w 1243373"/>
                <a:gd name="connsiteY45-17476" fmla="*/ 909532 h 1005430"/>
                <a:gd name="connsiteX46-17477" fmla="*/ 803379 w 1243373"/>
                <a:gd name="connsiteY46-17478" fmla="*/ 951855 h 1005430"/>
                <a:gd name="connsiteX0-17479" fmla="*/ 803379 w 1243373"/>
                <a:gd name="connsiteY0-17480" fmla="*/ 951855 h 1005430"/>
                <a:gd name="connsiteX1-17481" fmla="*/ 771336 w 1243373"/>
                <a:gd name="connsiteY1-17482" fmla="*/ 838265 h 1005430"/>
                <a:gd name="connsiteX2-17483" fmla="*/ 785412 w 1243373"/>
                <a:gd name="connsiteY2-17484" fmla="*/ 962495 h 1005430"/>
                <a:gd name="connsiteX3-17485" fmla="*/ 723653 w 1243373"/>
                <a:gd name="connsiteY3-17486" fmla="*/ 979633 h 1005430"/>
                <a:gd name="connsiteX4-17487" fmla="*/ 693140 w 1243373"/>
                <a:gd name="connsiteY4-17488" fmla="*/ 944893 h 1005430"/>
                <a:gd name="connsiteX5-17489" fmla="*/ 666435 w 1243373"/>
                <a:gd name="connsiteY5-17490" fmla="*/ 918706 h 1005430"/>
                <a:gd name="connsiteX6-17491" fmla="*/ 615785 w 1243373"/>
                <a:gd name="connsiteY6-17492" fmla="*/ 922382 h 1005430"/>
                <a:gd name="connsiteX7-17493" fmla="*/ 598136 w 1243373"/>
                <a:gd name="connsiteY7-17494" fmla="*/ 809443 h 1005430"/>
                <a:gd name="connsiteX8-17495" fmla="*/ 474772 w 1243373"/>
                <a:gd name="connsiteY8-17496" fmla="*/ 813658 h 1005430"/>
                <a:gd name="connsiteX9-17497" fmla="*/ 516240 w 1243373"/>
                <a:gd name="connsiteY9-17498" fmla="*/ 762528 h 1005430"/>
                <a:gd name="connsiteX10-17499" fmla="*/ 618937 w 1243373"/>
                <a:gd name="connsiteY10-17500" fmla="*/ 650134 h 1005430"/>
                <a:gd name="connsiteX11-17501" fmla="*/ 537590 w 1243373"/>
                <a:gd name="connsiteY11-17502" fmla="*/ 705134 h 1005430"/>
                <a:gd name="connsiteX12-17503" fmla="*/ 429328 w 1243373"/>
                <a:gd name="connsiteY12-17504" fmla="*/ 838728 h 1005430"/>
                <a:gd name="connsiteX13-17505" fmla="*/ 383869 w 1243373"/>
                <a:gd name="connsiteY13-17506" fmla="*/ 847362 h 1005430"/>
                <a:gd name="connsiteX14-17507" fmla="*/ 156874 w 1243373"/>
                <a:gd name="connsiteY14-17508" fmla="*/ 941999 h 1005430"/>
                <a:gd name="connsiteX15-17509" fmla="*/ 221065 w 1243373"/>
                <a:gd name="connsiteY15-17510" fmla="*/ 894069 h 1005430"/>
                <a:gd name="connsiteX16-17511" fmla="*/ 451271 w 1243373"/>
                <a:gd name="connsiteY16-17512" fmla="*/ 725793 h 1005430"/>
                <a:gd name="connsiteX17-17513" fmla="*/ 299777 w 1243373"/>
                <a:gd name="connsiteY17-17514" fmla="*/ 817895 h 1005430"/>
                <a:gd name="connsiteX18-17515" fmla="*/ 204042 w 1243373"/>
                <a:gd name="connsiteY18-17516" fmla="*/ 894695 h 1005430"/>
                <a:gd name="connsiteX19-17517" fmla="*/ 157905 w 1243373"/>
                <a:gd name="connsiteY19-17518" fmla="*/ 949801 h 1005430"/>
                <a:gd name="connsiteX20-17519" fmla="*/ 231401 w 1243373"/>
                <a:gd name="connsiteY20-17520" fmla="*/ 817630 h 1005430"/>
                <a:gd name="connsiteX21-17521" fmla="*/ 264391 w 1243373"/>
                <a:gd name="connsiteY21-17522" fmla="*/ 735988 h 1005430"/>
                <a:gd name="connsiteX22-17523" fmla="*/ 214226 w 1243373"/>
                <a:gd name="connsiteY22-17524" fmla="*/ 829249 h 1005430"/>
                <a:gd name="connsiteX23-17525" fmla="*/ 133167 w 1243373"/>
                <a:gd name="connsiteY23-17526" fmla="*/ 955587 h 1005430"/>
                <a:gd name="connsiteX24-17527" fmla="*/ 22167 w 1243373"/>
                <a:gd name="connsiteY24-17528" fmla="*/ 966845 h 1005430"/>
                <a:gd name="connsiteX25-17529" fmla="*/ 176701 w 1243373"/>
                <a:gd name="connsiteY25-17530" fmla="*/ 696053 h 1005430"/>
                <a:gd name="connsiteX26-17531" fmla="*/ 201563 w 1243373"/>
                <a:gd name="connsiteY26-17532" fmla="*/ 646787 h 1005430"/>
                <a:gd name="connsiteX27-17533" fmla="*/ 322197 w 1243373"/>
                <a:gd name="connsiteY27-17534" fmla="*/ 682395 h 1005430"/>
                <a:gd name="connsiteX28-17535" fmla="*/ 593679 w 1243373"/>
                <a:gd name="connsiteY28-17536" fmla="*/ 417571 h 1005430"/>
                <a:gd name="connsiteX29-17537" fmla="*/ 507049 w 1243373"/>
                <a:gd name="connsiteY29-17538" fmla="*/ 469978 h 1005430"/>
                <a:gd name="connsiteX30-17539" fmla="*/ 457237 w 1243373"/>
                <a:gd name="connsiteY30-17540" fmla="*/ 505882 h 1005430"/>
                <a:gd name="connsiteX31-17541" fmla="*/ 317350 w 1243373"/>
                <a:gd name="connsiteY31-17542" fmla="*/ 681704 h 1005430"/>
                <a:gd name="connsiteX32-17543" fmla="*/ 202298 w 1243373"/>
                <a:gd name="connsiteY32-17544" fmla="*/ 646587 h 1005430"/>
                <a:gd name="connsiteX33-17545" fmla="*/ 272535 w 1243373"/>
                <a:gd name="connsiteY33-17546" fmla="*/ 471354 h 1005430"/>
                <a:gd name="connsiteX34-17547" fmla="*/ 0 w 1243373"/>
                <a:gd name="connsiteY34-17548" fmla="*/ 969589 h 1005430"/>
                <a:gd name="connsiteX35-17549" fmla="*/ 191213 w 1243373"/>
                <a:gd name="connsiteY35-17550" fmla="*/ 416843 h 1005430"/>
                <a:gd name="connsiteX36-17551" fmla="*/ 529699 w 1243373"/>
                <a:gd name="connsiteY36-17552" fmla="*/ 4214 h 1005430"/>
                <a:gd name="connsiteX37-17553" fmla="*/ 723767 w 1243373"/>
                <a:gd name="connsiteY37-17554" fmla="*/ 111655 h 1005430"/>
                <a:gd name="connsiteX38-17555" fmla="*/ 1122654 w 1243373"/>
                <a:gd name="connsiteY38-17556" fmla="*/ 125859 h 1005430"/>
                <a:gd name="connsiteX39-17557" fmla="*/ 1242982 w 1243373"/>
                <a:gd name="connsiteY39-17558" fmla="*/ 7325 h 1005430"/>
                <a:gd name="connsiteX40-17559" fmla="*/ 1087953 w 1243373"/>
                <a:gd name="connsiteY40-17560" fmla="*/ 450615 h 1005430"/>
                <a:gd name="connsiteX41-17561" fmla="*/ 1081179 w 1243373"/>
                <a:gd name="connsiteY41-17562" fmla="*/ 620832 h 1005430"/>
                <a:gd name="connsiteX42-17563" fmla="*/ 1171691 w 1243373"/>
                <a:gd name="connsiteY42-17564" fmla="*/ 684025 h 1005430"/>
                <a:gd name="connsiteX43-17565" fmla="*/ 1026149 w 1243373"/>
                <a:gd name="connsiteY43-17566" fmla="*/ 929326 h 1005430"/>
                <a:gd name="connsiteX44-17567" fmla="*/ 972825 w 1243373"/>
                <a:gd name="connsiteY44-17568" fmla="*/ 914758 h 1005430"/>
                <a:gd name="connsiteX45-17569" fmla="*/ 914841 w 1243373"/>
                <a:gd name="connsiteY45-17570" fmla="*/ 909214 h 1005430"/>
                <a:gd name="connsiteX46-17571" fmla="*/ 881478 w 1243373"/>
                <a:gd name="connsiteY46-17572" fmla="*/ 909532 h 1005430"/>
                <a:gd name="connsiteX47" fmla="*/ 803379 w 1243373"/>
                <a:gd name="connsiteY47" fmla="*/ 951855 h 1005430"/>
                <a:gd name="connsiteX0-17573" fmla="*/ 803379 w 1243373"/>
                <a:gd name="connsiteY0-17574" fmla="*/ 951855 h 1005430"/>
                <a:gd name="connsiteX1-17575" fmla="*/ 771336 w 1243373"/>
                <a:gd name="connsiteY1-17576" fmla="*/ 838265 h 1005430"/>
                <a:gd name="connsiteX2-17577" fmla="*/ 785412 w 1243373"/>
                <a:gd name="connsiteY2-17578" fmla="*/ 962495 h 1005430"/>
                <a:gd name="connsiteX3-17579" fmla="*/ 723653 w 1243373"/>
                <a:gd name="connsiteY3-17580" fmla="*/ 979633 h 1005430"/>
                <a:gd name="connsiteX4-17581" fmla="*/ 693140 w 1243373"/>
                <a:gd name="connsiteY4-17582" fmla="*/ 944893 h 1005430"/>
                <a:gd name="connsiteX5-17583" fmla="*/ 666435 w 1243373"/>
                <a:gd name="connsiteY5-17584" fmla="*/ 918706 h 1005430"/>
                <a:gd name="connsiteX6-17585" fmla="*/ 615785 w 1243373"/>
                <a:gd name="connsiteY6-17586" fmla="*/ 922382 h 1005430"/>
                <a:gd name="connsiteX7-17587" fmla="*/ 598136 w 1243373"/>
                <a:gd name="connsiteY7-17588" fmla="*/ 809443 h 1005430"/>
                <a:gd name="connsiteX8-17589" fmla="*/ 474772 w 1243373"/>
                <a:gd name="connsiteY8-17590" fmla="*/ 813658 h 1005430"/>
                <a:gd name="connsiteX9-17591" fmla="*/ 516240 w 1243373"/>
                <a:gd name="connsiteY9-17592" fmla="*/ 762528 h 1005430"/>
                <a:gd name="connsiteX10-17593" fmla="*/ 618937 w 1243373"/>
                <a:gd name="connsiteY10-17594" fmla="*/ 650134 h 1005430"/>
                <a:gd name="connsiteX11-17595" fmla="*/ 537590 w 1243373"/>
                <a:gd name="connsiteY11-17596" fmla="*/ 705134 h 1005430"/>
                <a:gd name="connsiteX12-17597" fmla="*/ 429328 w 1243373"/>
                <a:gd name="connsiteY12-17598" fmla="*/ 838728 h 1005430"/>
                <a:gd name="connsiteX13-17599" fmla="*/ 383869 w 1243373"/>
                <a:gd name="connsiteY13-17600" fmla="*/ 847362 h 1005430"/>
                <a:gd name="connsiteX14-17601" fmla="*/ 156874 w 1243373"/>
                <a:gd name="connsiteY14-17602" fmla="*/ 941999 h 1005430"/>
                <a:gd name="connsiteX15-17603" fmla="*/ 221065 w 1243373"/>
                <a:gd name="connsiteY15-17604" fmla="*/ 894069 h 1005430"/>
                <a:gd name="connsiteX16-17605" fmla="*/ 451271 w 1243373"/>
                <a:gd name="connsiteY16-17606" fmla="*/ 725793 h 1005430"/>
                <a:gd name="connsiteX17-17607" fmla="*/ 299777 w 1243373"/>
                <a:gd name="connsiteY17-17608" fmla="*/ 817895 h 1005430"/>
                <a:gd name="connsiteX18-17609" fmla="*/ 209912 w 1243373"/>
                <a:gd name="connsiteY18-17610" fmla="*/ 893084 h 1005430"/>
                <a:gd name="connsiteX19-17611" fmla="*/ 157905 w 1243373"/>
                <a:gd name="connsiteY19-17612" fmla="*/ 949801 h 1005430"/>
                <a:gd name="connsiteX20-17613" fmla="*/ 231401 w 1243373"/>
                <a:gd name="connsiteY20-17614" fmla="*/ 817630 h 1005430"/>
                <a:gd name="connsiteX21-17615" fmla="*/ 264391 w 1243373"/>
                <a:gd name="connsiteY21-17616" fmla="*/ 735988 h 1005430"/>
                <a:gd name="connsiteX22-17617" fmla="*/ 214226 w 1243373"/>
                <a:gd name="connsiteY22-17618" fmla="*/ 829249 h 1005430"/>
                <a:gd name="connsiteX23-17619" fmla="*/ 133167 w 1243373"/>
                <a:gd name="connsiteY23-17620" fmla="*/ 955587 h 1005430"/>
                <a:gd name="connsiteX24-17621" fmla="*/ 22167 w 1243373"/>
                <a:gd name="connsiteY24-17622" fmla="*/ 966845 h 1005430"/>
                <a:gd name="connsiteX25-17623" fmla="*/ 176701 w 1243373"/>
                <a:gd name="connsiteY25-17624" fmla="*/ 696053 h 1005430"/>
                <a:gd name="connsiteX26-17625" fmla="*/ 201563 w 1243373"/>
                <a:gd name="connsiteY26-17626" fmla="*/ 646787 h 1005430"/>
                <a:gd name="connsiteX27-17627" fmla="*/ 322197 w 1243373"/>
                <a:gd name="connsiteY27-17628" fmla="*/ 682395 h 1005430"/>
                <a:gd name="connsiteX28-17629" fmla="*/ 593679 w 1243373"/>
                <a:gd name="connsiteY28-17630" fmla="*/ 417571 h 1005430"/>
                <a:gd name="connsiteX29-17631" fmla="*/ 507049 w 1243373"/>
                <a:gd name="connsiteY29-17632" fmla="*/ 469978 h 1005430"/>
                <a:gd name="connsiteX30-17633" fmla="*/ 457237 w 1243373"/>
                <a:gd name="connsiteY30-17634" fmla="*/ 505882 h 1005430"/>
                <a:gd name="connsiteX31-17635" fmla="*/ 317350 w 1243373"/>
                <a:gd name="connsiteY31-17636" fmla="*/ 681704 h 1005430"/>
                <a:gd name="connsiteX32-17637" fmla="*/ 202298 w 1243373"/>
                <a:gd name="connsiteY32-17638" fmla="*/ 646587 h 1005430"/>
                <a:gd name="connsiteX33-17639" fmla="*/ 272535 w 1243373"/>
                <a:gd name="connsiteY33-17640" fmla="*/ 471354 h 1005430"/>
                <a:gd name="connsiteX34-17641" fmla="*/ 0 w 1243373"/>
                <a:gd name="connsiteY34-17642" fmla="*/ 969589 h 1005430"/>
                <a:gd name="connsiteX35-17643" fmla="*/ 191213 w 1243373"/>
                <a:gd name="connsiteY35-17644" fmla="*/ 416843 h 1005430"/>
                <a:gd name="connsiteX36-17645" fmla="*/ 529699 w 1243373"/>
                <a:gd name="connsiteY36-17646" fmla="*/ 4214 h 1005430"/>
                <a:gd name="connsiteX37-17647" fmla="*/ 723767 w 1243373"/>
                <a:gd name="connsiteY37-17648" fmla="*/ 111655 h 1005430"/>
                <a:gd name="connsiteX38-17649" fmla="*/ 1122654 w 1243373"/>
                <a:gd name="connsiteY38-17650" fmla="*/ 125859 h 1005430"/>
                <a:gd name="connsiteX39-17651" fmla="*/ 1242982 w 1243373"/>
                <a:gd name="connsiteY39-17652" fmla="*/ 7325 h 1005430"/>
                <a:gd name="connsiteX40-17653" fmla="*/ 1087953 w 1243373"/>
                <a:gd name="connsiteY40-17654" fmla="*/ 450615 h 1005430"/>
                <a:gd name="connsiteX41-17655" fmla="*/ 1081179 w 1243373"/>
                <a:gd name="connsiteY41-17656" fmla="*/ 620832 h 1005430"/>
                <a:gd name="connsiteX42-17657" fmla="*/ 1171691 w 1243373"/>
                <a:gd name="connsiteY42-17658" fmla="*/ 684025 h 1005430"/>
                <a:gd name="connsiteX43-17659" fmla="*/ 1026149 w 1243373"/>
                <a:gd name="connsiteY43-17660" fmla="*/ 929326 h 1005430"/>
                <a:gd name="connsiteX44-17661" fmla="*/ 972825 w 1243373"/>
                <a:gd name="connsiteY44-17662" fmla="*/ 914758 h 1005430"/>
                <a:gd name="connsiteX45-17663" fmla="*/ 914841 w 1243373"/>
                <a:gd name="connsiteY45-17664" fmla="*/ 909214 h 1005430"/>
                <a:gd name="connsiteX46-17665" fmla="*/ 881478 w 1243373"/>
                <a:gd name="connsiteY46-17666" fmla="*/ 909532 h 1005430"/>
                <a:gd name="connsiteX47-17667" fmla="*/ 803379 w 1243373"/>
                <a:gd name="connsiteY47-17668" fmla="*/ 951855 h 1005430"/>
                <a:gd name="connsiteX0-17669" fmla="*/ 803379 w 1243373"/>
                <a:gd name="connsiteY0-17670" fmla="*/ 951855 h 1005430"/>
                <a:gd name="connsiteX1-17671" fmla="*/ 771336 w 1243373"/>
                <a:gd name="connsiteY1-17672" fmla="*/ 838265 h 1005430"/>
                <a:gd name="connsiteX2-17673" fmla="*/ 785412 w 1243373"/>
                <a:gd name="connsiteY2-17674" fmla="*/ 962495 h 1005430"/>
                <a:gd name="connsiteX3-17675" fmla="*/ 723653 w 1243373"/>
                <a:gd name="connsiteY3-17676" fmla="*/ 979633 h 1005430"/>
                <a:gd name="connsiteX4-17677" fmla="*/ 693140 w 1243373"/>
                <a:gd name="connsiteY4-17678" fmla="*/ 944893 h 1005430"/>
                <a:gd name="connsiteX5-17679" fmla="*/ 666435 w 1243373"/>
                <a:gd name="connsiteY5-17680" fmla="*/ 918706 h 1005430"/>
                <a:gd name="connsiteX6-17681" fmla="*/ 615785 w 1243373"/>
                <a:gd name="connsiteY6-17682" fmla="*/ 922382 h 1005430"/>
                <a:gd name="connsiteX7-17683" fmla="*/ 598136 w 1243373"/>
                <a:gd name="connsiteY7-17684" fmla="*/ 809443 h 1005430"/>
                <a:gd name="connsiteX8-17685" fmla="*/ 474772 w 1243373"/>
                <a:gd name="connsiteY8-17686" fmla="*/ 813658 h 1005430"/>
                <a:gd name="connsiteX9-17687" fmla="*/ 516240 w 1243373"/>
                <a:gd name="connsiteY9-17688" fmla="*/ 762528 h 1005430"/>
                <a:gd name="connsiteX10-17689" fmla="*/ 618937 w 1243373"/>
                <a:gd name="connsiteY10-17690" fmla="*/ 650134 h 1005430"/>
                <a:gd name="connsiteX11-17691" fmla="*/ 537590 w 1243373"/>
                <a:gd name="connsiteY11-17692" fmla="*/ 705134 h 1005430"/>
                <a:gd name="connsiteX12-17693" fmla="*/ 429328 w 1243373"/>
                <a:gd name="connsiteY12-17694" fmla="*/ 838728 h 1005430"/>
                <a:gd name="connsiteX13-17695" fmla="*/ 383869 w 1243373"/>
                <a:gd name="connsiteY13-17696" fmla="*/ 847362 h 1005430"/>
                <a:gd name="connsiteX14-17697" fmla="*/ 156874 w 1243373"/>
                <a:gd name="connsiteY14-17698" fmla="*/ 941999 h 1005430"/>
                <a:gd name="connsiteX15-17699" fmla="*/ 213068 w 1243373"/>
                <a:gd name="connsiteY15-17700" fmla="*/ 898285 h 1005430"/>
                <a:gd name="connsiteX16-17701" fmla="*/ 451271 w 1243373"/>
                <a:gd name="connsiteY16-17702" fmla="*/ 725793 h 1005430"/>
                <a:gd name="connsiteX17-17703" fmla="*/ 299777 w 1243373"/>
                <a:gd name="connsiteY17-17704" fmla="*/ 817895 h 1005430"/>
                <a:gd name="connsiteX18-17705" fmla="*/ 209912 w 1243373"/>
                <a:gd name="connsiteY18-17706" fmla="*/ 893084 h 1005430"/>
                <a:gd name="connsiteX19-17707" fmla="*/ 157905 w 1243373"/>
                <a:gd name="connsiteY19-17708" fmla="*/ 949801 h 1005430"/>
                <a:gd name="connsiteX20-17709" fmla="*/ 231401 w 1243373"/>
                <a:gd name="connsiteY20-17710" fmla="*/ 817630 h 1005430"/>
                <a:gd name="connsiteX21-17711" fmla="*/ 264391 w 1243373"/>
                <a:gd name="connsiteY21-17712" fmla="*/ 735988 h 1005430"/>
                <a:gd name="connsiteX22-17713" fmla="*/ 214226 w 1243373"/>
                <a:gd name="connsiteY22-17714" fmla="*/ 829249 h 1005430"/>
                <a:gd name="connsiteX23-17715" fmla="*/ 133167 w 1243373"/>
                <a:gd name="connsiteY23-17716" fmla="*/ 955587 h 1005430"/>
                <a:gd name="connsiteX24-17717" fmla="*/ 22167 w 1243373"/>
                <a:gd name="connsiteY24-17718" fmla="*/ 966845 h 1005430"/>
                <a:gd name="connsiteX25-17719" fmla="*/ 176701 w 1243373"/>
                <a:gd name="connsiteY25-17720" fmla="*/ 696053 h 1005430"/>
                <a:gd name="connsiteX26-17721" fmla="*/ 201563 w 1243373"/>
                <a:gd name="connsiteY26-17722" fmla="*/ 646787 h 1005430"/>
                <a:gd name="connsiteX27-17723" fmla="*/ 322197 w 1243373"/>
                <a:gd name="connsiteY27-17724" fmla="*/ 682395 h 1005430"/>
                <a:gd name="connsiteX28-17725" fmla="*/ 593679 w 1243373"/>
                <a:gd name="connsiteY28-17726" fmla="*/ 417571 h 1005430"/>
                <a:gd name="connsiteX29-17727" fmla="*/ 507049 w 1243373"/>
                <a:gd name="connsiteY29-17728" fmla="*/ 469978 h 1005430"/>
                <a:gd name="connsiteX30-17729" fmla="*/ 457237 w 1243373"/>
                <a:gd name="connsiteY30-17730" fmla="*/ 505882 h 1005430"/>
                <a:gd name="connsiteX31-17731" fmla="*/ 317350 w 1243373"/>
                <a:gd name="connsiteY31-17732" fmla="*/ 681704 h 1005430"/>
                <a:gd name="connsiteX32-17733" fmla="*/ 202298 w 1243373"/>
                <a:gd name="connsiteY32-17734" fmla="*/ 646587 h 1005430"/>
                <a:gd name="connsiteX33-17735" fmla="*/ 272535 w 1243373"/>
                <a:gd name="connsiteY33-17736" fmla="*/ 471354 h 1005430"/>
                <a:gd name="connsiteX34-17737" fmla="*/ 0 w 1243373"/>
                <a:gd name="connsiteY34-17738" fmla="*/ 969589 h 1005430"/>
                <a:gd name="connsiteX35-17739" fmla="*/ 191213 w 1243373"/>
                <a:gd name="connsiteY35-17740" fmla="*/ 416843 h 1005430"/>
                <a:gd name="connsiteX36-17741" fmla="*/ 529699 w 1243373"/>
                <a:gd name="connsiteY36-17742" fmla="*/ 4214 h 1005430"/>
                <a:gd name="connsiteX37-17743" fmla="*/ 723767 w 1243373"/>
                <a:gd name="connsiteY37-17744" fmla="*/ 111655 h 1005430"/>
                <a:gd name="connsiteX38-17745" fmla="*/ 1122654 w 1243373"/>
                <a:gd name="connsiteY38-17746" fmla="*/ 125859 h 1005430"/>
                <a:gd name="connsiteX39-17747" fmla="*/ 1242982 w 1243373"/>
                <a:gd name="connsiteY39-17748" fmla="*/ 7325 h 1005430"/>
                <a:gd name="connsiteX40-17749" fmla="*/ 1087953 w 1243373"/>
                <a:gd name="connsiteY40-17750" fmla="*/ 450615 h 1005430"/>
                <a:gd name="connsiteX41-17751" fmla="*/ 1081179 w 1243373"/>
                <a:gd name="connsiteY41-17752" fmla="*/ 620832 h 1005430"/>
                <a:gd name="connsiteX42-17753" fmla="*/ 1171691 w 1243373"/>
                <a:gd name="connsiteY42-17754" fmla="*/ 684025 h 1005430"/>
                <a:gd name="connsiteX43-17755" fmla="*/ 1026149 w 1243373"/>
                <a:gd name="connsiteY43-17756" fmla="*/ 929326 h 1005430"/>
                <a:gd name="connsiteX44-17757" fmla="*/ 972825 w 1243373"/>
                <a:gd name="connsiteY44-17758" fmla="*/ 914758 h 1005430"/>
                <a:gd name="connsiteX45-17759" fmla="*/ 914841 w 1243373"/>
                <a:gd name="connsiteY45-17760" fmla="*/ 909214 h 1005430"/>
                <a:gd name="connsiteX46-17761" fmla="*/ 881478 w 1243373"/>
                <a:gd name="connsiteY46-17762" fmla="*/ 909532 h 1005430"/>
                <a:gd name="connsiteX47-17763" fmla="*/ 803379 w 1243373"/>
                <a:gd name="connsiteY47-17764" fmla="*/ 951855 h 1005430"/>
                <a:gd name="connsiteX0-17765" fmla="*/ 803379 w 1243373"/>
                <a:gd name="connsiteY0-17766" fmla="*/ 951855 h 1005430"/>
                <a:gd name="connsiteX1-17767" fmla="*/ 771336 w 1243373"/>
                <a:gd name="connsiteY1-17768" fmla="*/ 838265 h 1005430"/>
                <a:gd name="connsiteX2-17769" fmla="*/ 785412 w 1243373"/>
                <a:gd name="connsiteY2-17770" fmla="*/ 962495 h 1005430"/>
                <a:gd name="connsiteX3-17771" fmla="*/ 723653 w 1243373"/>
                <a:gd name="connsiteY3-17772" fmla="*/ 979633 h 1005430"/>
                <a:gd name="connsiteX4-17773" fmla="*/ 693140 w 1243373"/>
                <a:gd name="connsiteY4-17774" fmla="*/ 944893 h 1005430"/>
                <a:gd name="connsiteX5-17775" fmla="*/ 666435 w 1243373"/>
                <a:gd name="connsiteY5-17776" fmla="*/ 918706 h 1005430"/>
                <a:gd name="connsiteX6-17777" fmla="*/ 615785 w 1243373"/>
                <a:gd name="connsiteY6-17778" fmla="*/ 922382 h 1005430"/>
                <a:gd name="connsiteX7-17779" fmla="*/ 598136 w 1243373"/>
                <a:gd name="connsiteY7-17780" fmla="*/ 809443 h 1005430"/>
                <a:gd name="connsiteX8-17781" fmla="*/ 474772 w 1243373"/>
                <a:gd name="connsiteY8-17782" fmla="*/ 813658 h 1005430"/>
                <a:gd name="connsiteX9-17783" fmla="*/ 516240 w 1243373"/>
                <a:gd name="connsiteY9-17784" fmla="*/ 762528 h 1005430"/>
                <a:gd name="connsiteX10-17785" fmla="*/ 618937 w 1243373"/>
                <a:gd name="connsiteY10-17786" fmla="*/ 650134 h 1005430"/>
                <a:gd name="connsiteX11-17787" fmla="*/ 537590 w 1243373"/>
                <a:gd name="connsiteY11-17788" fmla="*/ 705134 h 1005430"/>
                <a:gd name="connsiteX12-17789" fmla="*/ 429328 w 1243373"/>
                <a:gd name="connsiteY12-17790" fmla="*/ 838728 h 1005430"/>
                <a:gd name="connsiteX13-17791" fmla="*/ 383869 w 1243373"/>
                <a:gd name="connsiteY13-17792" fmla="*/ 847362 h 1005430"/>
                <a:gd name="connsiteX14-17793" fmla="*/ 156874 w 1243373"/>
                <a:gd name="connsiteY14-17794" fmla="*/ 941999 h 1005430"/>
                <a:gd name="connsiteX15-17795" fmla="*/ 213068 w 1243373"/>
                <a:gd name="connsiteY15-17796" fmla="*/ 898285 h 1005430"/>
                <a:gd name="connsiteX16-17797" fmla="*/ 451271 w 1243373"/>
                <a:gd name="connsiteY16-17798" fmla="*/ 725793 h 1005430"/>
                <a:gd name="connsiteX17-17799" fmla="*/ 299777 w 1243373"/>
                <a:gd name="connsiteY17-17800" fmla="*/ 817895 h 1005430"/>
                <a:gd name="connsiteX18-17801" fmla="*/ 209912 w 1243373"/>
                <a:gd name="connsiteY18-17802" fmla="*/ 893084 h 1005430"/>
                <a:gd name="connsiteX19-17803" fmla="*/ 157905 w 1243373"/>
                <a:gd name="connsiteY19-17804" fmla="*/ 949801 h 1005430"/>
                <a:gd name="connsiteX20-17805" fmla="*/ 231401 w 1243373"/>
                <a:gd name="connsiteY20-17806" fmla="*/ 817630 h 1005430"/>
                <a:gd name="connsiteX21-17807" fmla="*/ 264391 w 1243373"/>
                <a:gd name="connsiteY21-17808" fmla="*/ 735988 h 1005430"/>
                <a:gd name="connsiteX22-17809" fmla="*/ 214226 w 1243373"/>
                <a:gd name="connsiteY22-17810" fmla="*/ 829249 h 1005430"/>
                <a:gd name="connsiteX23-17811" fmla="*/ 133167 w 1243373"/>
                <a:gd name="connsiteY23-17812" fmla="*/ 955587 h 1005430"/>
                <a:gd name="connsiteX24-17813" fmla="*/ 22167 w 1243373"/>
                <a:gd name="connsiteY24-17814" fmla="*/ 966845 h 1005430"/>
                <a:gd name="connsiteX25-17815" fmla="*/ 176701 w 1243373"/>
                <a:gd name="connsiteY25-17816" fmla="*/ 696053 h 1005430"/>
                <a:gd name="connsiteX26-17817" fmla="*/ 201563 w 1243373"/>
                <a:gd name="connsiteY26-17818" fmla="*/ 646787 h 1005430"/>
                <a:gd name="connsiteX27-17819" fmla="*/ 322197 w 1243373"/>
                <a:gd name="connsiteY27-17820" fmla="*/ 682395 h 1005430"/>
                <a:gd name="connsiteX28-17821" fmla="*/ 593679 w 1243373"/>
                <a:gd name="connsiteY28-17822" fmla="*/ 417571 h 1005430"/>
                <a:gd name="connsiteX29-17823" fmla="*/ 507049 w 1243373"/>
                <a:gd name="connsiteY29-17824" fmla="*/ 469978 h 1005430"/>
                <a:gd name="connsiteX30-17825" fmla="*/ 457237 w 1243373"/>
                <a:gd name="connsiteY30-17826" fmla="*/ 505882 h 1005430"/>
                <a:gd name="connsiteX31-17827" fmla="*/ 317350 w 1243373"/>
                <a:gd name="connsiteY31-17828" fmla="*/ 681704 h 1005430"/>
                <a:gd name="connsiteX32-17829" fmla="*/ 202298 w 1243373"/>
                <a:gd name="connsiteY32-17830" fmla="*/ 646587 h 1005430"/>
                <a:gd name="connsiteX33-17831" fmla="*/ 272535 w 1243373"/>
                <a:gd name="connsiteY33-17832" fmla="*/ 471354 h 1005430"/>
                <a:gd name="connsiteX34-17833" fmla="*/ 0 w 1243373"/>
                <a:gd name="connsiteY34-17834" fmla="*/ 969589 h 1005430"/>
                <a:gd name="connsiteX35-17835" fmla="*/ 191213 w 1243373"/>
                <a:gd name="connsiteY35-17836" fmla="*/ 416843 h 1005430"/>
                <a:gd name="connsiteX36-17837" fmla="*/ 529699 w 1243373"/>
                <a:gd name="connsiteY36-17838" fmla="*/ 4214 h 1005430"/>
                <a:gd name="connsiteX37-17839" fmla="*/ 723767 w 1243373"/>
                <a:gd name="connsiteY37-17840" fmla="*/ 111655 h 1005430"/>
                <a:gd name="connsiteX38-17841" fmla="*/ 1122654 w 1243373"/>
                <a:gd name="connsiteY38-17842" fmla="*/ 125859 h 1005430"/>
                <a:gd name="connsiteX39-17843" fmla="*/ 1242982 w 1243373"/>
                <a:gd name="connsiteY39-17844" fmla="*/ 7325 h 1005430"/>
                <a:gd name="connsiteX40-17845" fmla="*/ 1087953 w 1243373"/>
                <a:gd name="connsiteY40-17846" fmla="*/ 450615 h 1005430"/>
                <a:gd name="connsiteX41-17847" fmla="*/ 1081179 w 1243373"/>
                <a:gd name="connsiteY41-17848" fmla="*/ 620832 h 1005430"/>
                <a:gd name="connsiteX42-17849" fmla="*/ 1171691 w 1243373"/>
                <a:gd name="connsiteY42-17850" fmla="*/ 684025 h 1005430"/>
                <a:gd name="connsiteX43-17851" fmla="*/ 1026149 w 1243373"/>
                <a:gd name="connsiteY43-17852" fmla="*/ 929326 h 1005430"/>
                <a:gd name="connsiteX44-17853" fmla="*/ 972825 w 1243373"/>
                <a:gd name="connsiteY44-17854" fmla="*/ 914758 h 1005430"/>
                <a:gd name="connsiteX45-17855" fmla="*/ 914841 w 1243373"/>
                <a:gd name="connsiteY45-17856" fmla="*/ 909214 h 1005430"/>
                <a:gd name="connsiteX46-17857" fmla="*/ 881478 w 1243373"/>
                <a:gd name="connsiteY46-17858" fmla="*/ 909532 h 1005430"/>
                <a:gd name="connsiteX47-17859" fmla="*/ 803379 w 1243373"/>
                <a:gd name="connsiteY47-17860" fmla="*/ 951855 h 1005430"/>
                <a:gd name="connsiteX0-17861" fmla="*/ 803379 w 1243373"/>
                <a:gd name="connsiteY0-17862" fmla="*/ 951855 h 1005430"/>
                <a:gd name="connsiteX1-17863" fmla="*/ 771336 w 1243373"/>
                <a:gd name="connsiteY1-17864" fmla="*/ 838265 h 1005430"/>
                <a:gd name="connsiteX2-17865" fmla="*/ 785412 w 1243373"/>
                <a:gd name="connsiteY2-17866" fmla="*/ 962495 h 1005430"/>
                <a:gd name="connsiteX3-17867" fmla="*/ 723653 w 1243373"/>
                <a:gd name="connsiteY3-17868" fmla="*/ 979633 h 1005430"/>
                <a:gd name="connsiteX4-17869" fmla="*/ 693140 w 1243373"/>
                <a:gd name="connsiteY4-17870" fmla="*/ 944893 h 1005430"/>
                <a:gd name="connsiteX5-17871" fmla="*/ 666435 w 1243373"/>
                <a:gd name="connsiteY5-17872" fmla="*/ 918706 h 1005430"/>
                <a:gd name="connsiteX6-17873" fmla="*/ 615785 w 1243373"/>
                <a:gd name="connsiteY6-17874" fmla="*/ 922382 h 1005430"/>
                <a:gd name="connsiteX7-17875" fmla="*/ 598136 w 1243373"/>
                <a:gd name="connsiteY7-17876" fmla="*/ 809443 h 1005430"/>
                <a:gd name="connsiteX8-17877" fmla="*/ 474772 w 1243373"/>
                <a:gd name="connsiteY8-17878" fmla="*/ 813658 h 1005430"/>
                <a:gd name="connsiteX9-17879" fmla="*/ 516240 w 1243373"/>
                <a:gd name="connsiteY9-17880" fmla="*/ 762528 h 1005430"/>
                <a:gd name="connsiteX10-17881" fmla="*/ 618937 w 1243373"/>
                <a:gd name="connsiteY10-17882" fmla="*/ 650134 h 1005430"/>
                <a:gd name="connsiteX11-17883" fmla="*/ 537590 w 1243373"/>
                <a:gd name="connsiteY11-17884" fmla="*/ 705134 h 1005430"/>
                <a:gd name="connsiteX12-17885" fmla="*/ 429328 w 1243373"/>
                <a:gd name="connsiteY12-17886" fmla="*/ 838728 h 1005430"/>
                <a:gd name="connsiteX13-17887" fmla="*/ 383869 w 1243373"/>
                <a:gd name="connsiteY13-17888" fmla="*/ 847362 h 1005430"/>
                <a:gd name="connsiteX14-17889" fmla="*/ 156874 w 1243373"/>
                <a:gd name="connsiteY14-17890" fmla="*/ 941999 h 1005430"/>
                <a:gd name="connsiteX15-17891" fmla="*/ 210719 w 1243373"/>
                <a:gd name="connsiteY15-17892" fmla="*/ 894888 h 1005430"/>
                <a:gd name="connsiteX16-17893" fmla="*/ 451271 w 1243373"/>
                <a:gd name="connsiteY16-17894" fmla="*/ 725793 h 1005430"/>
                <a:gd name="connsiteX17-17895" fmla="*/ 299777 w 1243373"/>
                <a:gd name="connsiteY17-17896" fmla="*/ 817895 h 1005430"/>
                <a:gd name="connsiteX18-17897" fmla="*/ 209912 w 1243373"/>
                <a:gd name="connsiteY18-17898" fmla="*/ 893084 h 1005430"/>
                <a:gd name="connsiteX19-17899" fmla="*/ 157905 w 1243373"/>
                <a:gd name="connsiteY19-17900" fmla="*/ 949801 h 1005430"/>
                <a:gd name="connsiteX20-17901" fmla="*/ 231401 w 1243373"/>
                <a:gd name="connsiteY20-17902" fmla="*/ 817630 h 1005430"/>
                <a:gd name="connsiteX21-17903" fmla="*/ 264391 w 1243373"/>
                <a:gd name="connsiteY21-17904" fmla="*/ 735988 h 1005430"/>
                <a:gd name="connsiteX22-17905" fmla="*/ 214226 w 1243373"/>
                <a:gd name="connsiteY22-17906" fmla="*/ 829249 h 1005430"/>
                <a:gd name="connsiteX23-17907" fmla="*/ 133167 w 1243373"/>
                <a:gd name="connsiteY23-17908" fmla="*/ 955587 h 1005430"/>
                <a:gd name="connsiteX24-17909" fmla="*/ 22167 w 1243373"/>
                <a:gd name="connsiteY24-17910" fmla="*/ 966845 h 1005430"/>
                <a:gd name="connsiteX25-17911" fmla="*/ 176701 w 1243373"/>
                <a:gd name="connsiteY25-17912" fmla="*/ 696053 h 1005430"/>
                <a:gd name="connsiteX26-17913" fmla="*/ 201563 w 1243373"/>
                <a:gd name="connsiteY26-17914" fmla="*/ 646787 h 1005430"/>
                <a:gd name="connsiteX27-17915" fmla="*/ 322197 w 1243373"/>
                <a:gd name="connsiteY27-17916" fmla="*/ 682395 h 1005430"/>
                <a:gd name="connsiteX28-17917" fmla="*/ 593679 w 1243373"/>
                <a:gd name="connsiteY28-17918" fmla="*/ 417571 h 1005430"/>
                <a:gd name="connsiteX29-17919" fmla="*/ 507049 w 1243373"/>
                <a:gd name="connsiteY29-17920" fmla="*/ 469978 h 1005430"/>
                <a:gd name="connsiteX30-17921" fmla="*/ 457237 w 1243373"/>
                <a:gd name="connsiteY30-17922" fmla="*/ 505882 h 1005430"/>
                <a:gd name="connsiteX31-17923" fmla="*/ 317350 w 1243373"/>
                <a:gd name="connsiteY31-17924" fmla="*/ 681704 h 1005430"/>
                <a:gd name="connsiteX32-17925" fmla="*/ 202298 w 1243373"/>
                <a:gd name="connsiteY32-17926" fmla="*/ 646587 h 1005430"/>
                <a:gd name="connsiteX33-17927" fmla="*/ 272535 w 1243373"/>
                <a:gd name="connsiteY33-17928" fmla="*/ 471354 h 1005430"/>
                <a:gd name="connsiteX34-17929" fmla="*/ 0 w 1243373"/>
                <a:gd name="connsiteY34-17930" fmla="*/ 969589 h 1005430"/>
                <a:gd name="connsiteX35-17931" fmla="*/ 191213 w 1243373"/>
                <a:gd name="connsiteY35-17932" fmla="*/ 416843 h 1005430"/>
                <a:gd name="connsiteX36-17933" fmla="*/ 529699 w 1243373"/>
                <a:gd name="connsiteY36-17934" fmla="*/ 4214 h 1005430"/>
                <a:gd name="connsiteX37-17935" fmla="*/ 723767 w 1243373"/>
                <a:gd name="connsiteY37-17936" fmla="*/ 111655 h 1005430"/>
                <a:gd name="connsiteX38-17937" fmla="*/ 1122654 w 1243373"/>
                <a:gd name="connsiteY38-17938" fmla="*/ 125859 h 1005430"/>
                <a:gd name="connsiteX39-17939" fmla="*/ 1242982 w 1243373"/>
                <a:gd name="connsiteY39-17940" fmla="*/ 7325 h 1005430"/>
                <a:gd name="connsiteX40-17941" fmla="*/ 1087953 w 1243373"/>
                <a:gd name="connsiteY40-17942" fmla="*/ 450615 h 1005430"/>
                <a:gd name="connsiteX41-17943" fmla="*/ 1081179 w 1243373"/>
                <a:gd name="connsiteY41-17944" fmla="*/ 620832 h 1005430"/>
                <a:gd name="connsiteX42-17945" fmla="*/ 1171691 w 1243373"/>
                <a:gd name="connsiteY42-17946" fmla="*/ 684025 h 1005430"/>
                <a:gd name="connsiteX43-17947" fmla="*/ 1026149 w 1243373"/>
                <a:gd name="connsiteY43-17948" fmla="*/ 929326 h 1005430"/>
                <a:gd name="connsiteX44-17949" fmla="*/ 972825 w 1243373"/>
                <a:gd name="connsiteY44-17950" fmla="*/ 914758 h 1005430"/>
                <a:gd name="connsiteX45-17951" fmla="*/ 914841 w 1243373"/>
                <a:gd name="connsiteY45-17952" fmla="*/ 909214 h 1005430"/>
                <a:gd name="connsiteX46-17953" fmla="*/ 881478 w 1243373"/>
                <a:gd name="connsiteY46-17954" fmla="*/ 909532 h 1005430"/>
                <a:gd name="connsiteX47-17955" fmla="*/ 803379 w 1243373"/>
                <a:gd name="connsiteY47-17956" fmla="*/ 951855 h 1005430"/>
                <a:gd name="connsiteX0-17957" fmla="*/ 803379 w 1243373"/>
                <a:gd name="connsiteY0-17958" fmla="*/ 951855 h 1005430"/>
                <a:gd name="connsiteX1-17959" fmla="*/ 771336 w 1243373"/>
                <a:gd name="connsiteY1-17960" fmla="*/ 838265 h 1005430"/>
                <a:gd name="connsiteX2-17961" fmla="*/ 785412 w 1243373"/>
                <a:gd name="connsiteY2-17962" fmla="*/ 962495 h 1005430"/>
                <a:gd name="connsiteX3-17963" fmla="*/ 723653 w 1243373"/>
                <a:gd name="connsiteY3-17964" fmla="*/ 979633 h 1005430"/>
                <a:gd name="connsiteX4-17965" fmla="*/ 693140 w 1243373"/>
                <a:gd name="connsiteY4-17966" fmla="*/ 944893 h 1005430"/>
                <a:gd name="connsiteX5-17967" fmla="*/ 666435 w 1243373"/>
                <a:gd name="connsiteY5-17968" fmla="*/ 918706 h 1005430"/>
                <a:gd name="connsiteX6-17969" fmla="*/ 615785 w 1243373"/>
                <a:gd name="connsiteY6-17970" fmla="*/ 922382 h 1005430"/>
                <a:gd name="connsiteX7-17971" fmla="*/ 598136 w 1243373"/>
                <a:gd name="connsiteY7-17972" fmla="*/ 809443 h 1005430"/>
                <a:gd name="connsiteX8-17973" fmla="*/ 474772 w 1243373"/>
                <a:gd name="connsiteY8-17974" fmla="*/ 813658 h 1005430"/>
                <a:gd name="connsiteX9-17975" fmla="*/ 516240 w 1243373"/>
                <a:gd name="connsiteY9-17976" fmla="*/ 762528 h 1005430"/>
                <a:gd name="connsiteX10-17977" fmla="*/ 618937 w 1243373"/>
                <a:gd name="connsiteY10-17978" fmla="*/ 650134 h 1005430"/>
                <a:gd name="connsiteX11-17979" fmla="*/ 537590 w 1243373"/>
                <a:gd name="connsiteY11-17980" fmla="*/ 705134 h 1005430"/>
                <a:gd name="connsiteX12-17981" fmla="*/ 429328 w 1243373"/>
                <a:gd name="connsiteY12-17982" fmla="*/ 838728 h 1005430"/>
                <a:gd name="connsiteX13-17983" fmla="*/ 383869 w 1243373"/>
                <a:gd name="connsiteY13-17984" fmla="*/ 847362 h 1005430"/>
                <a:gd name="connsiteX14-17985" fmla="*/ 156874 w 1243373"/>
                <a:gd name="connsiteY14-17986" fmla="*/ 941999 h 1005430"/>
                <a:gd name="connsiteX15-17987" fmla="*/ 210719 w 1243373"/>
                <a:gd name="connsiteY15-17988" fmla="*/ 894888 h 1005430"/>
                <a:gd name="connsiteX16-17989" fmla="*/ 451271 w 1243373"/>
                <a:gd name="connsiteY16-17990" fmla="*/ 725793 h 1005430"/>
                <a:gd name="connsiteX17-17991" fmla="*/ 299777 w 1243373"/>
                <a:gd name="connsiteY17-17992" fmla="*/ 817895 h 1005430"/>
                <a:gd name="connsiteX18-17993" fmla="*/ 209912 w 1243373"/>
                <a:gd name="connsiteY18-17994" fmla="*/ 893084 h 1005430"/>
                <a:gd name="connsiteX19-17995" fmla="*/ 157905 w 1243373"/>
                <a:gd name="connsiteY19-17996" fmla="*/ 949801 h 1005430"/>
                <a:gd name="connsiteX20-17997" fmla="*/ 231401 w 1243373"/>
                <a:gd name="connsiteY20-17998" fmla="*/ 817630 h 1005430"/>
                <a:gd name="connsiteX21-17999" fmla="*/ 264391 w 1243373"/>
                <a:gd name="connsiteY21-18000" fmla="*/ 735988 h 1005430"/>
                <a:gd name="connsiteX22-18001" fmla="*/ 214226 w 1243373"/>
                <a:gd name="connsiteY22-18002" fmla="*/ 829249 h 1005430"/>
                <a:gd name="connsiteX23-18003" fmla="*/ 133167 w 1243373"/>
                <a:gd name="connsiteY23-18004" fmla="*/ 955587 h 1005430"/>
                <a:gd name="connsiteX24-18005" fmla="*/ 22167 w 1243373"/>
                <a:gd name="connsiteY24-18006" fmla="*/ 966845 h 1005430"/>
                <a:gd name="connsiteX25-18007" fmla="*/ 176701 w 1243373"/>
                <a:gd name="connsiteY25-18008" fmla="*/ 696053 h 1005430"/>
                <a:gd name="connsiteX26-18009" fmla="*/ 201563 w 1243373"/>
                <a:gd name="connsiteY26-18010" fmla="*/ 646787 h 1005430"/>
                <a:gd name="connsiteX27-18011" fmla="*/ 322197 w 1243373"/>
                <a:gd name="connsiteY27-18012" fmla="*/ 682395 h 1005430"/>
                <a:gd name="connsiteX28-18013" fmla="*/ 593679 w 1243373"/>
                <a:gd name="connsiteY28-18014" fmla="*/ 417571 h 1005430"/>
                <a:gd name="connsiteX29-18015" fmla="*/ 507049 w 1243373"/>
                <a:gd name="connsiteY29-18016" fmla="*/ 469978 h 1005430"/>
                <a:gd name="connsiteX30-18017" fmla="*/ 457237 w 1243373"/>
                <a:gd name="connsiteY30-18018" fmla="*/ 505882 h 1005430"/>
                <a:gd name="connsiteX31-18019" fmla="*/ 317350 w 1243373"/>
                <a:gd name="connsiteY31-18020" fmla="*/ 681704 h 1005430"/>
                <a:gd name="connsiteX32-18021" fmla="*/ 202298 w 1243373"/>
                <a:gd name="connsiteY32-18022" fmla="*/ 646587 h 1005430"/>
                <a:gd name="connsiteX33-18023" fmla="*/ 272535 w 1243373"/>
                <a:gd name="connsiteY33-18024" fmla="*/ 471354 h 1005430"/>
                <a:gd name="connsiteX34-18025" fmla="*/ 0 w 1243373"/>
                <a:gd name="connsiteY34-18026" fmla="*/ 969589 h 1005430"/>
                <a:gd name="connsiteX35-18027" fmla="*/ 191213 w 1243373"/>
                <a:gd name="connsiteY35-18028" fmla="*/ 416843 h 1005430"/>
                <a:gd name="connsiteX36-18029" fmla="*/ 529699 w 1243373"/>
                <a:gd name="connsiteY36-18030" fmla="*/ 4214 h 1005430"/>
                <a:gd name="connsiteX37-18031" fmla="*/ 722886 w 1243373"/>
                <a:gd name="connsiteY37-18032" fmla="*/ 107855 h 1005430"/>
                <a:gd name="connsiteX38-18033" fmla="*/ 1122654 w 1243373"/>
                <a:gd name="connsiteY38-18034" fmla="*/ 125859 h 1005430"/>
                <a:gd name="connsiteX39-18035" fmla="*/ 1242982 w 1243373"/>
                <a:gd name="connsiteY39-18036" fmla="*/ 7325 h 1005430"/>
                <a:gd name="connsiteX40-18037" fmla="*/ 1087953 w 1243373"/>
                <a:gd name="connsiteY40-18038" fmla="*/ 450615 h 1005430"/>
                <a:gd name="connsiteX41-18039" fmla="*/ 1081179 w 1243373"/>
                <a:gd name="connsiteY41-18040" fmla="*/ 620832 h 1005430"/>
                <a:gd name="connsiteX42-18041" fmla="*/ 1171691 w 1243373"/>
                <a:gd name="connsiteY42-18042" fmla="*/ 684025 h 1005430"/>
                <a:gd name="connsiteX43-18043" fmla="*/ 1026149 w 1243373"/>
                <a:gd name="connsiteY43-18044" fmla="*/ 929326 h 1005430"/>
                <a:gd name="connsiteX44-18045" fmla="*/ 972825 w 1243373"/>
                <a:gd name="connsiteY44-18046" fmla="*/ 914758 h 1005430"/>
                <a:gd name="connsiteX45-18047" fmla="*/ 914841 w 1243373"/>
                <a:gd name="connsiteY45-18048" fmla="*/ 909214 h 1005430"/>
                <a:gd name="connsiteX46-18049" fmla="*/ 881478 w 1243373"/>
                <a:gd name="connsiteY46-18050" fmla="*/ 909532 h 1005430"/>
                <a:gd name="connsiteX47-18051" fmla="*/ 803379 w 1243373"/>
                <a:gd name="connsiteY47-18052" fmla="*/ 951855 h 1005430"/>
                <a:gd name="connsiteX0-18053" fmla="*/ 803379 w 1243373"/>
                <a:gd name="connsiteY0-18054" fmla="*/ 951855 h 1005430"/>
                <a:gd name="connsiteX1-18055" fmla="*/ 771336 w 1243373"/>
                <a:gd name="connsiteY1-18056" fmla="*/ 838265 h 1005430"/>
                <a:gd name="connsiteX2-18057" fmla="*/ 785412 w 1243373"/>
                <a:gd name="connsiteY2-18058" fmla="*/ 962495 h 1005430"/>
                <a:gd name="connsiteX3-18059" fmla="*/ 723653 w 1243373"/>
                <a:gd name="connsiteY3-18060" fmla="*/ 979633 h 1005430"/>
                <a:gd name="connsiteX4-18061" fmla="*/ 693140 w 1243373"/>
                <a:gd name="connsiteY4-18062" fmla="*/ 944893 h 1005430"/>
                <a:gd name="connsiteX5-18063" fmla="*/ 666435 w 1243373"/>
                <a:gd name="connsiteY5-18064" fmla="*/ 918706 h 1005430"/>
                <a:gd name="connsiteX6-18065" fmla="*/ 615785 w 1243373"/>
                <a:gd name="connsiteY6-18066" fmla="*/ 922382 h 1005430"/>
                <a:gd name="connsiteX7-18067" fmla="*/ 598136 w 1243373"/>
                <a:gd name="connsiteY7-18068" fmla="*/ 809443 h 1005430"/>
                <a:gd name="connsiteX8-18069" fmla="*/ 474772 w 1243373"/>
                <a:gd name="connsiteY8-18070" fmla="*/ 813658 h 1005430"/>
                <a:gd name="connsiteX9-18071" fmla="*/ 516240 w 1243373"/>
                <a:gd name="connsiteY9-18072" fmla="*/ 762528 h 1005430"/>
                <a:gd name="connsiteX10-18073" fmla="*/ 618937 w 1243373"/>
                <a:gd name="connsiteY10-18074" fmla="*/ 650134 h 1005430"/>
                <a:gd name="connsiteX11-18075" fmla="*/ 537590 w 1243373"/>
                <a:gd name="connsiteY11-18076" fmla="*/ 705134 h 1005430"/>
                <a:gd name="connsiteX12-18077" fmla="*/ 429328 w 1243373"/>
                <a:gd name="connsiteY12-18078" fmla="*/ 838728 h 1005430"/>
                <a:gd name="connsiteX13-18079" fmla="*/ 383869 w 1243373"/>
                <a:gd name="connsiteY13-18080" fmla="*/ 847362 h 1005430"/>
                <a:gd name="connsiteX14-18081" fmla="*/ 156874 w 1243373"/>
                <a:gd name="connsiteY14-18082" fmla="*/ 941999 h 1005430"/>
                <a:gd name="connsiteX15-18083" fmla="*/ 210719 w 1243373"/>
                <a:gd name="connsiteY15-18084" fmla="*/ 894888 h 1005430"/>
                <a:gd name="connsiteX16-18085" fmla="*/ 451271 w 1243373"/>
                <a:gd name="connsiteY16-18086" fmla="*/ 725793 h 1005430"/>
                <a:gd name="connsiteX17-18087" fmla="*/ 299777 w 1243373"/>
                <a:gd name="connsiteY17-18088" fmla="*/ 817895 h 1005430"/>
                <a:gd name="connsiteX18-18089" fmla="*/ 209912 w 1243373"/>
                <a:gd name="connsiteY18-18090" fmla="*/ 893084 h 1005430"/>
                <a:gd name="connsiteX19-18091" fmla="*/ 157905 w 1243373"/>
                <a:gd name="connsiteY19-18092" fmla="*/ 949801 h 1005430"/>
                <a:gd name="connsiteX20-18093" fmla="*/ 231401 w 1243373"/>
                <a:gd name="connsiteY20-18094" fmla="*/ 817630 h 1005430"/>
                <a:gd name="connsiteX21-18095" fmla="*/ 264391 w 1243373"/>
                <a:gd name="connsiteY21-18096" fmla="*/ 735988 h 1005430"/>
                <a:gd name="connsiteX22-18097" fmla="*/ 214226 w 1243373"/>
                <a:gd name="connsiteY22-18098" fmla="*/ 829249 h 1005430"/>
                <a:gd name="connsiteX23-18099" fmla="*/ 133167 w 1243373"/>
                <a:gd name="connsiteY23-18100" fmla="*/ 955587 h 1005430"/>
                <a:gd name="connsiteX24-18101" fmla="*/ 22167 w 1243373"/>
                <a:gd name="connsiteY24-18102" fmla="*/ 966845 h 1005430"/>
                <a:gd name="connsiteX25-18103" fmla="*/ 176701 w 1243373"/>
                <a:gd name="connsiteY25-18104" fmla="*/ 696053 h 1005430"/>
                <a:gd name="connsiteX26-18105" fmla="*/ 201563 w 1243373"/>
                <a:gd name="connsiteY26-18106" fmla="*/ 646787 h 1005430"/>
                <a:gd name="connsiteX27-18107" fmla="*/ 322197 w 1243373"/>
                <a:gd name="connsiteY27-18108" fmla="*/ 682395 h 1005430"/>
                <a:gd name="connsiteX28-18109" fmla="*/ 593679 w 1243373"/>
                <a:gd name="connsiteY28-18110" fmla="*/ 417571 h 1005430"/>
                <a:gd name="connsiteX29-18111" fmla="*/ 507049 w 1243373"/>
                <a:gd name="connsiteY29-18112" fmla="*/ 469978 h 1005430"/>
                <a:gd name="connsiteX30-18113" fmla="*/ 457237 w 1243373"/>
                <a:gd name="connsiteY30-18114" fmla="*/ 505882 h 1005430"/>
                <a:gd name="connsiteX31-18115" fmla="*/ 317350 w 1243373"/>
                <a:gd name="connsiteY31-18116" fmla="*/ 681704 h 1005430"/>
                <a:gd name="connsiteX32-18117" fmla="*/ 202298 w 1243373"/>
                <a:gd name="connsiteY32-18118" fmla="*/ 646587 h 1005430"/>
                <a:gd name="connsiteX33-18119" fmla="*/ 272535 w 1243373"/>
                <a:gd name="connsiteY33-18120" fmla="*/ 471354 h 1005430"/>
                <a:gd name="connsiteX34-18121" fmla="*/ 0 w 1243373"/>
                <a:gd name="connsiteY34-18122" fmla="*/ 969589 h 1005430"/>
                <a:gd name="connsiteX35-18123" fmla="*/ 82632 w 1243373"/>
                <a:gd name="connsiteY35-18124" fmla="*/ 677407 h 1005430"/>
                <a:gd name="connsiteX36-18125" fmla="*/ 191213 w 1243373"/>
                <a:gd name="connsiteY36-18126" fmla="*/ 416843 h 1005430"/>
                <a:gd name="connsiteX37-18127" fmla="*/ 529699 w 1243373"/>
                <a:gd name="connsiteY37-18128" fmla="*/ 4214 h 1005430"/>
                <a:gd name="connsiteX38-18129" fmla="*/ 722886 w 1243373"/>
                <a:gd name="connsiteY38-18130" fmla="*/ 107855 h 1005430"/>
                <a:gd name="connsiteX39-18131" fmla="*/ 1122654 w 1243373"/>
                <a:gd name="connsiteY39-18132" fmla="*/ 125859 h 1005430"/>
                <a:gd name="connsiteX40-18133" fmla="*/ 1242982 w 1243373"/>
                <a:gd name="connsiteY40-18134" fmla="*/ 7325 h 1005430"/>
                <a:gd name="connsiteX41-18135" fmla="*/ 1087953 w 1243373"/>
                <a:gd name="connsiteY41-18136" fmla="*/ 450615 h 1005430"/>
                <a:gd name="connsiteX42-18137" fmla="*/ 1081179 w 1243373"/>
                <a:gd name="connsiteY42-18138" fmla="*/ 620832 h 1005430"/>
                <a:gd name="connsiteX43-18139" fmla="*/ 1171691 w 1243373"/>
                <a:gd name="connsiteY43-18140" fmla="*/ 684025 h 1005430"/>
                <a:gd name="connsiteX44-18141" fmla="*/ 1026149 w 1243373"/>
                <a:gd name="connsiteY44-18142" fmla="*/ 929326 h 1005430"/>
                <a:gd name="connsiteX45-18143" fmla="*/ 972825 w 1243373"/>
                <a:gd name="connsiteY45-18144" fmla="*/ 914758 h 1005430"/>
                <a:gd name="connsiteX46-18145" fmla="*/ 914841 w 1243373"/>
                <a:gd name="connsiteY46-18146" fmla="*/ 909214 h 1005430"/>
                <a:gd name="connsiteX47-18147" fmla="*/ 881478 w 1243373"/>
                <a:gd name="connsiteY47-18148" fmla="*/ 909532 h 1005430"/>
                <a:gd name="connsiteX48" fmla="*/ 803379 w 1243373"/>
                <a:gd name="connsiteY48" fmla="*/ 951855 h 1005430"/>
                <a:gd name="connsiteX0-18149" fmla="*/ 803379 w 1243373"/>
                <a:gd name="connsiteY0-18150" fmla="*/ 951855 h 979633"/>
                <a:gd name="connsiteX1-18151" fmla="*/ 771336 w 1243373"/>
                <a:gd name="connsiteY1-18152" fmla="*/ 838265 h 979633"/>
                <a:gd name="connsiteX2-18153" fmla="*/ 785412 w 1243373"/>
                <a:gd name="connsiteY2-18154" fmla="*/ 962495 h 979633"/>
                <a:gd name="connsiteX3-18155" fmla="*/ 723653 w 1243373"/>
                <a:gd name="connsiteY3-18156" fmla="*/ 979633 h 979633"/>
                <a:gd name="connsiteX4-18157" fmla="*/ 693140 w 1243373"/>
                <a:gd name="connsiteY4-18158" fmla="*/ 944893 h 979633"/>
                <a:gd name="connsiteX5-18159" fmla="*/ 666435 w 1243373"/>
                <a:gd name="connsiteY5-18160" fmla="*/ 918706 h 979633"/>
                <a:gd name="connsiteX6-18161" fmla="*/ 615785 w 1243373"/>
                <a:gd name="connsiteY6-18162" fmla="*/ 922382 h 979633"/>
                <a:gd name="connsiteX7-18163" fmla="*/ 598136 w 1243373"/>
                <a:gd name="connsiteY7-18164" fmla="*/ 809443 h 979633"/>
                <a:gd name="connsiteX8-18165" fmla="*/ 474772 w 1243373"/>
                <a:gd name="connsiteY8-18166" fmla="*/ 813658 h 979633"/>
                <a:gd name="connsiteX9-18167" fmla="*/ 516240 w 1243373"/>
                <a:gd name="connsiteY9-18168" fmla="*/ 762528 h 979633"/>
                <a:gd name="connsiteX10-18169" fmla="*/ 618937 w 1243373"/>
                <a:gd name="connsiteY10-18170" fmla="*/ 650134 h 979633"/>
                <a:gd name="connsiteX11-18171" fmla="*/ 537590 w 1243373"/>
                <a:gd name="connsiteY11-18172" fmla="*/ 705134 h 979633"/>
                <a:gd name="connsiteX12-18173" fmla="*/ 429328 w 1243373"/>
                <a:gd name="connsiteY12-18174" fmla="*/ 838728 h 979633"/>
                <a:gd name="connsiteX13-18175" fmla="*/ 383869 w 1243373"/>
                <a:gd name="connsiteY13-18176" fmla="*/ 847362 h 979633"/>
                <a:gd name="connsiteX14-18177" fmla="*/ 156874 w 1243373"/>
                <a:gd name="connsiteY14-18178" fmla="*/ 941999 h 979633"/>
                <a:gd name="connsiteX15-18179" fmla="*/ 210719 w 1243373"/>
                <a:gd name="connsiteY15-18180" fmla="*/ 894888 h 979633"/>
                <a:gd name="connsiteX16-18181" fmla="*/ 451271 w 1243373"/>
                <a:gd name="connsiteY16-18182" fmla="*/ 725793 h 979633"/>
                <a:gd name="connsiteX17-18183" fmla="*/ 299777 w 1243373"/>
                <a:gd name="connsiteY17-18184" fmla="*/ 817895 h 979633"/>
                <a:gd name="connsiteX18-18185" fmla="*/ 209912 w 1243373"/>
                <a:gd name="connsiteY18-18186" fmla="*/ 893084 h 979633"/>
                <a:gd name="connsiteX19-18187" fmla="*/ 157905 w 1243373"/>
                <a:gd name="connsiteY19-18188" fmla="*/ 949801 h 979633"/>
                <a:gd name="connsiteX20-18189" fmla="*/ 231401 w 1243373"/>
                <a:gd name="connsiteY20-18190" fmla="*/ 817630 h 979633"/>
                <a:gd name="connsiteX21-18191" fmla="*/ 264391 w 1243373"/>
                <a:gd name="connsiteY21-18192" fmla="*/ 735988 h 979633"/>
                <a:gd name="connsiteX22-18193" fmla="*/ 214226 w 1243373"/>
                <a:gd name="connsiteY22-18194" fmla="*/ 829249 h 979633"/>
                <a:gd name="connsiteX23-18195" fmla="*/ 133167 w 1243373"/>
                <a:gd name="connsiteY23-18196" fmla="*/ 955587 h 979633"/>
                <a:gd name="connsiteX24-18197" fmla="*/ 22167 w 1243373"/>
                <a:gd name="connsiteY24-18198" fmla="*/ 966845 h 979633"/>
                <a:gd name="connsiteX25-18199" fmla="*/ 176701 w 1243373"/>
                <a:gd name="connsiteY25-18200" fmla="*/ 696053 h 979633"/>
                <a:gd name="connsiteX26-18201" fmla="*/ 201563 w 1243373"/>
                <a:gd name="connsiteY26-18202" fmla="*/ 646787 h 979633"/>
                <a:gd name="connsiteX27-18203" fmla="*/ 322197 w 1243373"/>
                <a:gd name="connsiteY27-18204" fmla="*/ 682395 h 979633"/>
                <a:gd name="connsiteX28-18205" fmla="*/ 593679 w 1243373"/>
                <a:gd name="connsiteY28-18206" fmla="*/ 417571 h 979633"/>
                <a:gd name="connsiteX29-18207" fmla="*/ 507049 w 1243373"/>
                <a:gd name="connsiteY29-18208" fmla="*/ 469978 h 979633"/>
                <a:gd name="connsiteX30-18209" fmla="*/ 457237 w 1243373"/>
                <a:gd name="connsiteY30-18210" fmla="*/ 505882 h 979633"/>
                <a:gd name="connsiteX31-18211" fmla="*/ 317350 w 1243373"/>
                <a:gd name="connsiteY31-18212" fmla="*/ 681704 h 979633"/>
                <a:gd name="connsiteX32-18213" fmla="*/ 202298 w 1243373"/>
                <a:gd name="connsiteY32-18214" fmla="*/ 646587 h 979633"/>
                <a:gd name="connsiteX33-18215" fmla="*/ 272535 w 1243373"/>
                <a:gd name="connsiteY33-18216" fmla="*/ 471354 h 979633"/>
                <a:gd name="connsiteX34-18217" fmla="*/ 0 w 1243373"/>
                <a:gd name="connsiteY34-18218" fmla="*/ 969589 h 979633"/>
                <a:gd name="connsiteX35-18219" fmla="*/ 82632 w 1243373"/>
                <a:gd name="connsiteY35-18220" fmla="*/ 677407 h 979633"/>
                <a:gd name="connsiteX36-18221" fmla="*/ 191213 w 1243373"/>
                <a:gd name="connsiteY36-18222" fmla="*/ 416843 h 979633"/>
                <a:gd name="connsiteX37-18223" fmla="*/ 529699 w 1243373"/>
                <a:gd name="connsiteY37-18224" fmla="*/ 4214 h 979633"/>
                <a:gd name="connsiteX38-18225" fmla="*/ 722886 w 1243373"/>
                <a:gd name="connsiteY38-18226" fmla="*/ 107855 h 979633"/>
                <a:gd name="connsiteX39-18227" fmla="*/ 1122654 w 1243373"/>
                <a:gd name="connsiteY39-18228" fmla="*/ 125859 h 979633"/>
                <a:gd name="connsiteX40-18229" fmla="*/ 1242982 w 1243373"/>
                <a:gd name="connsiteY40-18230" fmla="*/ 7325 h 979633"/>
                <a:gd name="connsiteX41-18231" fmla="*/ 1087953 w 1243373"/>
                <a:gd name="connsiteY41-18232" fmla="*/ 450615 h 979633"/>
                <a:gd name="connsiteX42-18233" fmla="*/ 1081179 w 1243373"/>
                <a:gd name="connsiteY42-18234" fmla="*/ 620832 h 979633"/>
                <a:gd name="connsiteX43-18235" fmla="*/ 1171691 w 1243373"/>
                <a:gd name="connsiteY43-18236" fmla="*/ 684025 h 979633"/>
                <a:gd name="connsiteX44-18237" fmla="*/ 1026149 w 1243373"/>
                <a:gd name="connsiteY44-18238" fmla="*/ 929326 h 979633"/>
                <a:gd name="connsiteX45-18239" fmla="*/ 972825 w 1243373"/>
                <a:gd name="connsiteY45-18240" fmla="*/ 914758 h 979633"/>
                <a:gd name="connsiteX46-18241" fmla="*/ 914841 w 1243373"/>
                <a:gd name="connsiteY46-18242" fmla="*/ 909214 h 979633"/>
                <a:gd name="connsiteX47-18243" fmla="*/ 881478 w 1243373"/>
                <a:gd name="connsiteY47-18244" fmla="*/ 909532 h 979633"/>
                <a:gd name="connsiteX48-18245" fmla="*/ 803379 w 1243373"/>
                <a:gd name="connsiteY48-18246" fmla="*/ 951855 h 979633"/>
                <a:gd name="connsiteX0-18247" fmla="*/ 803379 w 1243373"/>
                <a:gd name="connsiteY0-18248" fmla="*/ 951855 h 979633"/>
                <a:gd name="connsiteX1-18249" fmla="*/ 771336 w 1243373"/>
                <a:gd name="connsiteY1-18250" fmla="*/ 838265 h 979633"/>
                <a:gd name="connsiteX2-18251" fmla="*/ 785412 w 1243373"/>
                <a:gd name="connsiteY2-18252" fmla="*/ 962495 h 979633"/>
                <a:gd name="connsiteX3-18253" fmla="*/ 723653 w 1243373"/>
                <a:gd name="connsiteY3-18254" fmla="*/ 979633 h 979633"/>
                <a:gd name="connsiteX4-18255" fmla="*/ 693140 w 1243373"/>
                <a:gd name="connsiteY4-18256" fmla="*/ 944893 h 979633"/>
                <a:gd name="connsiteX5-18257" fmla="*/ 666435 w 1243373"/>
                <a:gd name="connsiteY5-18258" fmla="*/ 918706 h 979633"/>
                <a:gd name="connsiteX6-18259" fmla="*/ 615785 w 1243373"/>
                <a:gd name="connsiteY6-18260" fmla="*/ 922382 h 979633"/>
                <a:gd name="connsiteX7-18261" fmla="*/ 598136 w 1243373"/>
                <a:gd name="connsiteY7-18262" fmla="*/ 809443 h 979633"/>
                <a:gd name="connsiteX8-18263" fmla="*/ 474772 w 1243373"/>
                <a:gd name="connsiteY8-18264" fmla="*/ 813658 h 979633"/>
                <a:gd name="connsiteX9-18265" fmla="*/ 516240 w 1243373"/>
                <a:gd name="connsiteY9-18266" fmla="*/ 762528 h 979633"/>
                <a:gd name="connsiteX10-18267" fmla="*/ 618937 w 1243373"/>
                <a:gd name="connsiteY10-18268" fmla="*/ 650134 h 979633"/>
                <a:gd name="connsiteX11-18269" fmla="*/ 537590 w 1243373"/>
                <a:gd name="connsiteY11-18270" fmla="*/ 705134 h 979633"/>
                <a:gd name="connsiteX12-18271" fmla="*/ 429328 w 1243373"/>
                <a:gd name="connsiteY12-18272" fmla="*/ 838728 h 979633"/>
                <a:gd name="connsiteX13-18273" fmla="*/ 383869 w 1243373"/>
                <a:gd name="connsiteY13-18274" fmla="*/ 847362 h 979633"/>
                <a:gd name="connsiteX14-18275" fmla="*/ 156874 w 1243373"/>
                <a:gd name="connsiteY14-18276" fmla="*/ 941999 h 979633"/>
                <a:gd name="connsiteX15-18277" fmla="*/ 210719 w 1243373"/>
                <a:gd name="connsiteY15-18278" fmla="*/ 894888 h 979633"/>
                <a:gd name="connsiteX16-18279" fmla="*/ 451271 w 1243373"/>
                <a:gd name="connsiteY16-18280" fmla="*/ 725793 h 979633"/>
                <a:gd name="connsiteX17-18281" fmla="*/ 299777 w 1243373"/>
                <a:gd name="connsiteY17-18282" fmla="*/ 817895 h 979633"/>
                <a:gd name="connsiteX18-18283" fmla="*/ 209912 w 1243373"/>
                <a:gd name="connsiteY18-18284" fmla="*/ 893084 h 979633"/>
                <a:gd name="connsiteX19-18285" fmla="*/ 157905 w 1243373"/>
                <a:gd name="connsiteY19-18286" fmla="*/ 949801 h 979633"/>
                <a:gd name="connsiteX20-18287" fmla="*/ 231401 w 1243373"/>
                <a:gd name="connsiteY20-18288" fmla="*/ 817630 h 979633"/>
                <a:gd name="connsiteX21-18289" fmla="*/ 264391 w 1243373"/>
                <a:gd name="connsiteY21-18290" fmla="*/ 735988 h 979633"/>
                <a:gd name="connsiteX22-18291" fmla="*/ 214226 w 1243373"/>
                <a:gd name="connsiteY22-18292" fmla="*/ 829249 h 979633"/>
                <a:gd name="connsiteX23-18293" fmla="*/ 133167 w 1243373"/>
                <a:gd name="connsiteY23-18294" fmla="*/ 955587 h 979633"/>
                <a:gd name="connsiteX24-18295" fmla="*/ 22167 w 1243373"/>
                <a:gd name="connsiteY24-18296" fmla="*/ 966845 h 979633"/>
                <a:gd name="connsiteX25-18297" fmla="*/ 176701 w 1243373"/>
                <a:gd name="connsiteY25-18298" fmla="*/ 696053 h 979633"/>
                <a:gd name="connsiteX26-18299" fmla="*/ 201563 w 1243373"/>
                <a:gd name="connsiteY26-18300" fmla="*/ 646787 h 979633"/>
                <a:gd name="connsiteX27-18301" fmla="*/ 322197 w 1243373"/>
                <a:gd name="connsiteY27-18302" fmla="*/ 682395 h 979633"/>
                <a:gd name="connsiteX28-18303" fmla="*/ 593679 w 1243373"/>
                <a:gd name="connsiteY28-18304" fmla="*/ 417571 h 979633"/>
                <a:gd name="connsiteX29-18305" fmla="*/ 507049 w 1243373"/>
                <a:gd name="connsiteY29-18306" fmla="*/ 469978 h 979633"/>
                <a:gd name="connsiteX30-18307" fmla="*/ 457237 w 1243373"/>
                <a:gd name="connsiteY30-18308" fmla="*/ 505882 h 979633"/>
                <a:gd name="connsiteX31-18309" fmla="*/ 317350 w 1243373"/>
                <a:gd name="connsiteY31-18310" fmla="*/ 681704 h 979633"/>
                <a:gd name="connsiteX32-18311" fmla="*/ 202298 w 1243373"/>
                <a:gd name="connsiteY32-18312" fmla="*/ 646587 h 979633"/>
                <a:gd name="connsiteX33-18313" fmla="*/ 272535 w 1243373"/>
                <a:gd name="connsiteY33-18314" fmla="*/ 471354 h 979633"/>
                <a:gd name="connsiteX34-18315" fmla="*/ 0 w 1243373"/>
                <a:gd name="connsiteY34-18316" fmla="*/ 969589 h 979633"/>
                <a:gd name="connsiteX35-18317" fmla="*/ 82632 w 1243373"/>
                <a:gd name="connsiteY35-18318" fmla="*/ 677407 h 979633"/>
                <a:gd name="connsiteX36-18319" fmla="*/ 191213 w 1243373"/>
                <a:gd name="connsiteY36-18320" fmla="*/ 416843 h 979633"/>
                <a:gd name="connsiteX37-18321" fmla="*/ 529699 w 1243373"/>
                <a:gd name="connsiteY37-18322" fmla="*/ 4214 h 979633"/>
                <a:gd name="connsiteX38-18323" fmla="*/ 722886 w 1243373"/>
                <a:gd name="connsiteY38-18324" fmla="*/ 107855 h 979633"/>
                <a:gd name="connsiteX39-18325" fmla="*/ 1122654 w 1243373"/>
                <a:gd name="connsiteY39-18326" fmla="*/ 125859 h 979633"/>
                <a:gd name="connsiteX40-18327" fmla="*/ 1242982 w 1243373"/>
                <a:gd name="connsiteY40-18328" fmla="*/ 7325 h 979633"/>
                <a:gd name="connsiteX41-18329" fmla="*/ 1087953 w 1243373"/>
                <a:gd name="connsiteY41-18330" fmla="*/ 450615 h 979633"/>
                <a:gd name="connsiteX42-18331" fmla="*/ 1081179 w 1243373"/>
                <a:gd name="connsiteY42-18332" fmla="*/ 620832 h 979633"/>
                <a:gd name="connsiteX43-18333" fmla="*/ 1171691 w 1243373"/>
                <a:gd name="connsiteY43-18334" fmla="*/ 684025 h 979633"/>
                <a:gd name="connsiteX44-18335" fmla="*/ 1026149 w 1243373"/>
                <a:gd name="connsiteY44-18336" fmla="*/ 929326 h 979633"/>
                <a:gd name="connsiteX45-18337" fmla="*/ 972825 w 1243373"/>
                <a:gd name="connsiteY45-18338" fmla="*/ 914758 h 979633"/>
                <a:gd name="connsiteX46-18339" fmla="*/ 914841 w 1243373"/>
                <a:gd name="connsiteY46-18340" fmla="*/ 909214 h 979633"/>
                <a:gd name="connsiteX47-18341" fmla="*/ 881478 w 1243373"/>
                <a:gd name="connsiteY47-18342" fmla="*/ 909532 h 979633"/>
                <a:gd name="connsiteX48-18343" fmla="*/ 803379 w 1243373"/>
                <a:gd name="connsiteY48-18344" fmla="*/ 951855 h 979633"/>
                <a:gd name="connsiteX0-18345" fmla="*/ 803379 w 1243373"/>
                <a:gd name="connsiteY0-18346" fmla="*/ 951855 h 979633"/>
                <a:gd name="connsiteX1-18347" fmla="*/ 771336 w 1243373"/>
                <a:gd name="connsiteY1-18348" fmla="*/ 838265 h 979633"/>
                <a:gd name="connsiteX2-18349" fmla="*/ 785412 w 1243373"/>
                <a:gd name="connsiteY2-18350" fmla="*/ 962495 h 979633"/>
                <a:gd name="connsiteX3-18351" fmla="*/ 723653 w 1243373"/>
                <a:gd name="connsiteY3-18352" fmla="*/ 979633 h 979633"/>
                <a:gd name="connsiteX4-18353" fmla="*/ 693140 w 1243373"/>
                <a:gd name="connsiteY4-18354" fmla="*/ 944893 h 979633"/>
                <a:gd name="connsiteX5-18355" fmla="*/ 666435 w 1243373"/>
                <a:gd name="connsiteY5-18356" fmla="*/ 918706 h 979633"/>
                <a:gd name="connsiteX6-18357" fmla="*/ 615785 w 1243373"/>
                <a:gd name="connsiteY6-18358" fmla="*/ 922382 h 979633"/>
                <a:gd name="connsiteX7-18359" fmla="*/ 598136 w 1243373"/>
                <a:gd name="connsiteY7-18360" fmla="*/ 809443 h 979633"/>
                <a:gd name="connsiteX8-18361" fmla="*/ 474772 w 1243373"/>
                <a:gd name="connsiteY8-18362" fmla="*/ 813658 h 979633"/>
                <a:gd name="connsiteX9-18363" fmla="*/ 516240 w 1243373"/>
                <a:gd name="connsiteY9-18364" fmla="*/ 762528 h 979633"/>
                <a:gd name="connsiteX10-18365" fmla="*/ 618937 w 1243373"/>
                <a:gd name="connsiteY10-18366" fmla="*/ 650134 h 979633"/>
                <a:gd name="connsiteX11-18367" fmla="*/ 537590 w 1243373"/>
                <a:gd name="connsiteY11-18368" fmla="*/ 705134 h 979633"/>
                <a:gd name="connsiteX12-18369" fmla="*/ 429328 w 1243373"/>
                <a:gd name="connsiteY12-18370" fmla="*/ 838728 h 979633"/>
                <a:gd name="connsiteX13-18371" fmla="*/ 383869 w 1243373"/>
                <a:gd name="connsiteY13-18372" fmla="*/ 847362 h 979633"/>
                <a:gd name="connsiteX14-18373" fmla="*/ 156874 w 1243373"/>
                <a:gd name="connsiteY14-18374" fmla="*/ 941999 h 979633"/>
                <a:gd name="connsiteX15-18375" fmla="*/ 210719 w 1243373"/>
                <a:gd name="connsiteY15-18376" fmla="*/ 894888 h 979633"/>
                <a:gd name="connsiteX16-18377" fmla="*/ 451271 w 1243373"/>
                <a:gd name="connsiteY16-18378" fmla="*/ 725793 h 979633"/>
                <a:gd name="connsiteX17-18379" fmla="*/ 299777 w 1243373"/>
                <a:gd name="connsiteY17-18380" fmla="*/ 817895 h 979633"/>
                <a:gd name="connsiteX18-18381" fmla="*/ 209912 w 1243373"/>
                <a:gd name="connsiteY18-18382" fmla="*/ 893084 h 979633"/>
                <a:gd name="connsiteX19-18383" fmla="*/ 157905 w 1243373"/>
                <a:gd name="connsiteY19-18384" fmla="*/ 949801 h 979633"/>
                <a:gd name="connsiteX20-18385" fmla="*/ 231401 w 1243373"/>
                <a:gd name="connsiteY20-18386" fmla="*/ 817630 h 979633"/>
                <a:gd name="connsiteX21-18387" fmla="*/ 264391 w 1243373"/>
                <a:gd name="connsiteY21-18388" fmla="*/ 735988 h 979633"/>
                <a:gd name="connsiteX22-18389" fmla="*/ 214226 w 1243373"/>
                <a:gd name="connsiteY22-18390" fmla="*/ 829249 h 979633"/>
                <a:gd name="connsiteX23-18391" fmla="*/ 133167 w 1243373"/>
                <a:gd name="connsiteY23-18392" fmla="*/ 955587 h 979633"/>
                <a:gd name="connsiteX24-18393" fmla="*/ 22167 w 1243373"/>
                <a:gd name="connsiteY24-18394" fmla="*/ 966845 h 979633"/>
                <a:gd name="connsiteX25-18395" fmla="*/ 176701 w 1243373"/>
                <a:gd name="connsiteY25-18396" fmla="*/ 696053 h 979633"/>
                <a:gd name="connsiteX26-18397" fmla="*/ 201563 w 1243373"/>
                <a:gd name="connsiteY26-18398" fmla="*/ 646787 h 979633"/>
                <a:gd name="connsiteX27-18399" fmla="*/ 322197 w 1243373"/>
                <a:gd name="connsiteY27-18400" fmla="*/ 682395 h 979633"/>
                <a:gd name="connsiteX28-18401" fmla="*/ 593679 w 1243373"/>
                <a:gd name="connsiteY28-18402" fmla="*/ 417571 h 979633"/>
                <a:gd name="connsiteX29-18403" fmla="*/ 507049 w 1243373"/>
                <a:gd name="connsiteY29-18404" fmla="*/ 469978 h 979633"/>
                <a:gd name="connsiteX30-18405" fmla="*/ 457237 w 1243373"/>
                <a:gd name="connsiteY30-18406" fmla="*/ 505882 h 979633"/>
                <a:gd name="connsiteX31-18407" fmla="*/ 317350 w 1243373"/>
                <a:gd name="connsiteY31-18408" fmla="*/ 681704 h 979633"/>
                <a:gd name="connsiteX32-18409" fmla="*/ 202298 w 1243373"/>
                <a:gd name="connsiteY32-18410" fmla="*/ 646587 h 979633"/>
                <a:gd name="connsiteX33-18411" fmla="*/ 272535 w 1243373"/>
                <a:gd name="connsiteY33-18412" fmla="*/ 471354 h 979633"/>
                <a:gd name="connsiteX34-18413" fmla="*/ 0 w 1243373"/>
                <a:gd name="connsiteY34-18414" fmla="*/ 969589 h 979633"/>
                <a:gd name="connsiteX35-18415" fmla="*/ 82632 w 1243373"/>
                <a:gd name="connsiteY35-18416" fmla="*/ 677407 h 979633"/>
                <a:gd name="connsiteX36-18417" fmla="*/ 191213 w 1243373"/>
                <a:gd name="connsiteY36-18418" fmla="*/ 416843 h 979633"/>
                <a:gd name="connsiteX37-18419" fmla="*/ 529699 w 1243373"/>
                <a:gd name="connsiteY37-18420" fmla="*/ 4214 h 979633"/>
                <a:gd name="connsiteX38-18421" fmla="*/ 722886 w 1243373"/>
                <a:gd name="connsiteY38-18422" fmla="*/ 107855 h 979633"/>
                <a:gd name="connsiteX39-18423" fmla="*/ 1122654 w 1243373"/>
                <a:gd name="connsiteY39-18424" fmla="*/ 125859 h 979633"/>
                <a:gd name="connsiteX40-18425" fmla="*/ 1242982 w 1243373"/>
                <a:gd name="connsiteY40-18426" fmla="*/ 7325 h 979633"/>
                <a:gd name="connsiteX41-18427" fmla="*/ 1087953 w 1243373"/>
                <a:gd name="connsiteY41-18428" fmla="*/ 450615 h 979633"/>
                <a:gd name="connsiteX42-18429" fmla="*/ 1081179 w 1243373"/>
                <a:gd name="connsiteY42-18430" fmla="*/ 620832 h 979633"/>
                <a:gd name="connsiteX43-18431" fmla="*/ 1208784 w 1243373"/>
                <a:gd name="connsiteY43-18432" fmla="*/ 695066 h 979633"/>
                <a:gd name="connsiteX44-18433" fmla="*/ 1026149 w 1243373"/>
                <a:gd name="connsiteY44-18434" fmla="*/ 929326 h 979633"/>
                <a:gd name="connsiteX45-18435" fmla="*/ 972825 w 1243373"/>
                <a:gd name="connsiteY45-18436" fmla="*/ 914758 h 979633"/>
                <a:gd name="connsiteX46-18437" fmla="*/ 914841 w 1243373"/>
                <a:gd name="connsiteY46-18438" fmla="*/ 909214 h 979633"/>
                <a:gd name="connsiteX47-18439" fmla="*/ 881478 w 1243373"/>
                <a:gd name="connsiteY47-18440" fmla="*/ 909532 h 979633"/>
                <a:gd name="connsiteX48-18441" fmla="*/ 803379 w 1243373"/>
                <a:gd name="connsiteY48-18442" fmla="*/ 951855 h 979633"/>
                <a:gd name="connsiteX0-18443" fmla="*/ 803379 w 1243373"/>
                <a:gd name="connsiteY0-18444" fmla="*/ 951855 h 979633"/>
                <a:gd name="connsiteX1-18445" fmla="*/ 771336 w 1243373"/>
                <a:gd name="connsiteY1-18446" fmla="*/ 838265 h 979633"/>
                <a:gd name="connsiteX2-18447" fmla="*/ 785412 w 1243373"/>
                <a:gd name="connsiteY2-18448" fmla="*/ 962495 h 979633"/>
                <a:gd name="connsiteX3-18449" fmla="*/ 723653 w 1243373"/>
                <a:gd name="connsiteY3-18450" fmla="*/ 979633 h 979633"/>
                <a:gd name="connsiteX4-18451" fmla="*/ 693140 w 1243373"/>
                <a:gd name="connsiteY4-18452" fmla="*/ 944893 h 979633"/>
                <a:gd name="connsiteX5-18453" fmla="*/ 666435 w 1243373"/>
                <a:gd name="connsiteY5-18454" fmla="*/ 918706 h 979633"/>
                <a:gd name="connsiteX6-18455" fmla="*/ 615785 w 1243373"/>
                <a:gd name="connsiteY6-18456" fmla="*/ 922382 h 979633"/>
                <a:gd name="connsiteX7-18457" fmla="*/ 598136 w 1243373"/>
                <a:gd name="connsiteY7-18458" fmla="*/ 809443 h 979633"/>
                <a:gd name="connsiteX8-18459" fmla="*/ 474772 w 1243373"/>
                <a:gd name="connsiteY8-18460" fmla="*/ 813658 h 979633"/>
                <a:gd name="connsiteX9-18461" fmla="*/ 516240 w 1243373"/>
                <a:gd name="connsiteY9-18462" fmla="*/ 762528 h 979633"/>
                <a:gd name="connsiteX10-18463" fmla="*/ 618937 w 1243373"/>
                <a:gd name="connsiteY10-18464" fmla="*/ 650134 h 979633"/>
                <a:gd name="connsiteX11-18465" fmla="*/ 537590 w 1243373"/>
                <a:gd name="connsiteY11-18466" fmla="*/ 705134 h 979633"/>
                <a:gd name="connsiteX12-18467" fmla="*/ 429328 w 1243373"/>
                <a:gd name="connsiteY12-18468" fmla="*/ 838728 h 979633"/>
                <a:gd name="connsiteX13-18469" fmla="*/ 383869 w 1243373"/>
                <a:gd name="connsiteY13-18470" fmla="*/ 847362 h 979633"/>
                <a:gd name="connsiteX14-18471" fmla="*/ 156874 w 1243373"/>
                <a:gd name="connsiteY14-18472" fmla="*/ 941999 h 979633"/>
                <a:gd name="connsiteX15-18473" fmla="*/ 210719 w 1243373"/>
                <a:gd name="connsiteY15-18474" fmla="*/ 894888 h 979633"/>
                <a:gd name="connsiteX16-18475" fmla="*/ 451271 w 1243373"/>
                <a:gd name="connsiteY16-18476" fmla="*/ 725793 h 979633"/>
                <a:gd name="connsiteX17-18477" fmla="*/ 299777 w 1243373"/>
                <a:gd name="connsiteY17-18478" fmla="*/ 817895 h 979633"/>
                <a:gd name="connsiteX18-18479" fmla="*/ 209912 w 1243373"/>
                <a:gd name="connsiteY18-18480" fmla="*/ 893084 h 979633"/>
                <a:gd name="connsiteX19-18481" fmla="*/ 157905 w 1243373"/>
                <a:gd name="connsiteY19-18482" fmla="*/ 949801 h 979633"/>
                <a:gd name="connsiteX20-18483" fmla="*/ 231401 w 1243373"/>
                <a:gd name="connsiteY20-18484" fmla="*/ 817630 h 979633"/>
                <a:gd name="connsiteX21-18485" fmla="*/ 264391 w 1243373"/>
                <a:gd name="connsiteY21-18486" fmla="*/ 735988 h 979633"/>
                <a:gd name="connsiteX22-18487" fmla="*/ 214226 w 1243373"/>
                <a:gd name="connsiteY22-18488" fmla="*/ 829249 h 979633"/>
                <a:gd name="connsiteX23-18489" fmla="*/ 133167 w 1243373"/>
                <a:gd name="connsiteY23-18490" fmla="*/ 955587 h 979633"/>
                <a:gd name="connsiteX24-18491" fmla="*/ 22167 w 1243373"/>
                <a:gd name="connsiteY24-18492" fmla="*/ 966845 h 979633"/>
                <a:gd name="connsiteX25-18493" fmla="*/ 176701 w 1243373"/>
                <a:gd name="connsiteY25-18494" fmla="*/ 696053 h 979633"/>
                <a:gd name="connsiteX26-18495" fmla="*/ 201563 w 1243373"/>
                <a:gd name="connsiteY26-18496" fmla="*/ 646787 h 979633"/>
                <a:gd name="connsiteX27-18497" fmla="*/ 322197 w 1243373"/>
                <a:gd name="connsiteY27-18498" fmla="*/ 682395 h 979633"/>
                <a:gd name="connsiteX28-18499" fmla="*/ 593679 w 1243373"/>
                <a:gd name="connsiteY28-18500" fmla="*/ 417571 h 979633"/>
                <a:gd name="connsiteX29-18501" fmla="*/ 507049 w 1243373"/>
                <a:gd name="connsiteY29-18502" fmla="*/ 469978 h 979633"/>
                <a:gd name="connsiteX30-18503" fmla="*/ 457237 w 1243373"/>
                <a:gd name="connsiteY30-18504" fmla="*/ 505882 h 979633"/>
                <a:gd name="connsiteX31-18505" fmla="*/ 317350 w 1243373"/>
                <a:gd name="connsiteY31-18506" fmla="*/ 681704 h 979633"/>
                <a:gd name="connsiteX32-18507" fmla="*/ 202298 w 1243373"/>
                <a:gd name="connsiteY32-18508" fmla="*/ 646587 h 979633"/>
                <a:gd name="connsiteX33-18509" fmla="*/ 272535 w 1243373"/>
                <a:gd name="connsiteY33-18510" fmla="*/ 471354 h 979633"/>
                <a:gd name="connsiteX34-18511" fmla="*/ 0 w 1243373"/>
                <a:gd name="connsiteY34-18512" fmla="*/ 969589 h 979633"/>
                <a:gd name="connsiteX35-18513" fmla="*/ 82632 w 1243373"/>
                <a:gd name="connsiteY35-18514" fmla="*/ 677407 h 979633"/>
                <a:gd name="connsiteX36-18515" fmla="*/ 191213 w 1243373"/>
                <a:gd name="connsiteY36-18516" fmla="*/ 416843 h 979633"/>
                <a:gd name="connsiteX37-18517" fmla="*/ 529699 w 1243373"/>
                <a:gd name="connsiteY37-18518" fmla="*/ 4214 h 979633"/>
                <a:gd name="connsiteX38-18519" fmla="*/ 722886 w 1243373"/>
                <a:gd name="connsiteY38-18520" fmla="*/ 107855 h 979633"/>
                <a:gd name="connsiteX39-18521" fmla="*/ 1122654 w 1243373"/>
                <a:gd name="connsiteY39-18522" fmla="*/ 125859 h 979633"/>
                <a:gd name="connsiteX40-18523" fmla="*/ 1242982 w 1243373"/>
                <a:gd name="connsiteY40-18524" fmla="*/ 7325 h 979633"/>
                <a:gd name="connsiteX41-18525" fmla="*/ 1087953 w 1243373"/>
                <a:gd name="connsiteY41-18526" fmla="*/ 450615 h 979633"/>
                <a:gd name="connsiteX42-18527" fmla="*/ 1081179 w 1243373"/>
                <a:gd name="connsiteY42-18528" fmla="*/ 620832 h 979633"/>
                <a:gd name="connsiteX43-18529" fmla="*/ 1208784 w 1243373"/>
                <a:gd name="connsiteY43-18530" fmla="*/ 695066 h 979633"/>
                <a:gd name="connsiteX44-18531" fmla="*/ 1026149 w 1243373"/>
                <a:gd name="connsiteY44-18532" fmla="*/ 929326 h 979633"/>
                <a:gd name="connsiteX45-18533" fmla="*/ 972825 w 1243373"/>
                <a:gd name="connsiteY45-18534" fmla="*/ 914758 h 979633"/>
                <a:gd name="connsiteX46-18535" fmla="*/ 914841 w 1243373"/>
                <a:gd name="connsiteY46-18536" fmla="*/ 909214 h 979633"/>
                <a:gd name="connsiteX47-18537" fmla="*/ 881478 w 1243373"/>
                <a:gd name="connsiteY47-18538" fmla="*/ 909532 h 979633"/>
                <a:gd name="connsiteX48-18539" fmla="*/ 803379 w 1243373"/>
                <a:gd name="connsiteY48-18540" fmla="*/ 951855 h 979633"/>
                <a:gd name="connsiteX0-18541" fmla="*/ 803379 w 1243373"/>
                <a:gd name="connsiteY0-18542" fmla="*/ 951855 h 979633"/>
                <a:gd name="connsiteX1-18543" fmla="*/ 771336 w 1243373"/>
                <a:gd name="connsiteY1-18544" fmla="*/ 838265 h 979633"/>
                <a:gd name="connsiteX2-18545" fmla="*/ 785412 w 1243373"/>
                <a:gd name="connsiteY2-18546" fmla="*/ 962495 h 979633"/>
                <a:gd name="connsiteX3-18547" fmla="*/ 723653 w 1243373"/>
                <a:gd name="connsiteY3-18548" fmla="*/ 979633 h 979633"/>
                <a:gd name="connsiteX4-18549" fmla="*/ 693140 w 1243373"/>
                <a:gd name="connsiteY4-18550" fmla="*/ 944893 h 979633"/>
                <a:gd name="connsiteX5-18551" fmla="*/ 666435 w 1243373"/>
                <a:gd name="connsiteY5-18552" fmla="*/ 918706 h 979633"/>
                <a:gd name="connsiteX6-18553" fmla="*/ 615785 w 1243373"/>
                <a:gd name="connsiteY6-18554" fmla="*/ 922382 h 979633"/>
                <a:gd name="connsiteX7-18555" fmla="*/ 598136 w 1243373"/>
                <a:gd name="connsiteY7-18556" fmla="*/ 809443 h 979633"/>
                <a:gd name="connsiteX8-18557" fmla="*/ 474772 w 1243373"/>
                <a:gd name="connsiteY8-18558" fmla="*/ 813658 h 979633"/>
                <a:gd name="connsiteX9-18559" fmla="*/ 516240 w 1243373"/>
                <a:gd name="connsiteY9-18560" fmla="*/ 762528 h 979633"/>
                <a:gd name="connsiteX10-18561" fmla="*/ 618937 w 1243373"/>
                <a:gd name="connsiteY10-18562" fmla="*/ 650134 h 979633"/>
                <a:gd name="connsiteX11-18563" fmla="*/ 537590 w 1243373"/>
                <a:gd name="connsiteY11-18564" fmla="*/ 705134 h 979633"/>
                <a:gd name="connsiteX12-18565" fmla="*/ 429328 w 1243373"/>
                <a:gd name="connsiteY12-18566" fmla="*/ 838728 h 979633"/>
                <a:gd name="connsiteX13-18567" fmla="*/ 383869 w 1243373"/>
                <a:gd name="connsiteY13-18568" fmla="*/ 847362 h 979633"/>
                <a:gd name="connsiteX14-18569" fmla="*/ 156874 w 1243373"/>
                <a:gd name="connsiteY14-18570" fmla="*/ 941999 h 979633"/>
                <a:gd name="connsiteX15-18571" fmla="*/ 210719 w 1243373"/>
                <a:gd name="connsiteY15-18572" fmla="*/ 894888 h 979633"/>
                <a:gd name="connsiteX16-18573" fmla="*/ 451271 w 1243373"/>
                <a:gd name="connsiteY16-18574" fmla="*/ 725793 h 979633"/>
                <a:gd name="connsiteX17-18575" fmla="*/ 299777 w 1243373"/>
                <a:gd name="connsiteY17-18576" fmla="*/ 817895 h 979633"/>
                <a:gd name="connsiteX18-18577" fmla="*/ 209912 w 1243373"/>
                <a:gd name="connsiteY18-18578" fmla="*/ 893084 h 979633"/>
                <a:gd name="connsiteX19-18579" fmla="*/ 157905 w 1243373"/>
                <a:gd name="connsiteY19-18580" fmla="*/ 949801 h 979633"/>
                <a:gd name="connsiteX20-18581" fmla="*/ 231401 w 1243373"/>
                <a:gd name="connsiteY20-18582" fmla="*/ 817630 h 979633"/>
                <a:gd name="connsiteX21-18583" fmla="*/ 264391 w 1243373"/>
                <a:gd name="connsiteY21-18584" fmla="*/ 735988 h 979633"/>
                <a:gd name="connsiteX22-18585" fmla="*/ 214226 w 1243373"/>
                <a:gd name="connsiteY22-18586" fmla="*/ 829249 h 979633"/>
                <a:gd name="connsiteX23-18587" fmla="*/ 133167 w 1243373"/>
                <a:gd name="connsiteY23-18588" fmla="*/ 955587 h 979633"/>
                <a:gd name="connsiteX24-18589" fmla="*/ 22167 w 1243373"/>
                <a:gd name="connsiteY24-18590" fmla="*/ 966845 h 979633"/>
                <a:gd name="connsiteX25-18591" fmla="*/ 176701 w 1243373"/>
                <a:gd name="connsiteY25-18592" fmla="*/ 696053 h 979633"/>
                <a:gd name="connsiteX26-18593" fmla="*/ 201563 w 1243373"/>
                <a:gd name="connsiteY26-18594" fmla="*/ 646787 h 979633"/>
                <a:gd name="connsiteX27-18595" fmla="*/ 322197 w 1243373"/>
                <a:gd name="connsiteY27-18596" fmla="*/ 682395 h 979633"/>
                <a:gd name="connsiteX28-18597" fmla="*/ 593679 w 1243373"/>
                <a:gd name="connsiteY28-18598" fmla="*/ 417571 h 979633"/>
                <a:gd name="connsiteX29-18599" fmla="*/ 507049 w 1243373"/>
                <a:gd name="connsiteY29-18600" fmla="*/ 469978 h 979633"/>
                <a:gd name="connsiteX30-18601" fmla="*/ 457237 w 1243373"/>
                <a:gd name="connsiteY30-18602" fmla="*/ 505882 h 979633"/>
                <a:gd name="connsiteX31-18603" fmla="*/ 317350 w 1243373"/>
                <a:gd name="connsiteY31-18604" fmla="*/ 681704 h 979633"/>
                <a:gd name="connsiteX32-18605" fmla="*/ 202298 w 1243373"/>
                <a:gd name="connsiteY32-18606" fmla="*/ 646587 h 979633"/>
                <a:gd name="connsiteX33-18607" fmla="*/ 272535 w 1243373"/>
                <a:gd name="connsiteY33-18608" fmla="*/ 471354 h 979633"/>
                <a:gd name="connsiteX34-18609" fmla="*/ 0 w 1243373"/>
                <a:gd name="connsiteY34-18610" fmla="*/ 969589 h 979633"/>
                <a:gd name="connsiteX35-18611" fmla="*/ 82632 w 1243373"/>
                <a:gd name="connsiteY35-18612" fmla="*/ 677407 h 979633"/>
                <a:gd name="connsiteX36-18613" fmla="*/ 191213 w 1243373"/>
                <a:gd name="connsiteY36-18614" fmla="*/ 416843 h 979633"/>
                <a:gd name="connsiteX37-18615" fmla="*/ 529699 w 1243373"/>
                <a:gd name="connsiteY37-18616" fmla="*/ 4214 h 979633"/>
                <a:gd name="connsiteX38-18617" fmla="*/ 722886 w 1243373"/>
                <a:gd name="connsiteY38-18618" fmla="*/ 107855 h 979633"/>
                <a:gd name="connsiteX39-18619" fmla="*/ 1122654 w 1243373"/>
                <a:gd name="connsiteY39-18620" fmla="*/ 125859 h 979633"/>
                <a:gd name="connsiteX40-18621" fmla="*/ 1242982 w 1243373"/>
                <a:gd name="connsiteY40-18622" fmla="*/ 7325 h 979633"/>
                <a:gd name="connsiteX41-18623" fmla="*/ 1087953 w 1243373"/>
                <a:gd name="connsiteY41-18624" fmla="*/ 450615 h 979633"/>
                <a:gd name="connsiteX42-18625" fmla="*/ 1081179 w 1243373"/>
                <a:gd name="connsiteY42-18626" fmla="*/ 620832 h 979633"/>
                <a:gd name="connsiteX43-18627" fmla="*/ 1208784 w 1243373"/>
                <a:gd name="connsiteY43-18628" fmla="*/ 695066 h 979633"/>
                <a:gd name="connsiteX44-18629" fmla="*/ 1039798 w 1243373"/>
                <a:gd name="connsiteY44-18630" fmla="*/ 937706 h 979633"/>
                <a:gd name="connsiteX45-18631" fmla="*/ 972825 w 1243373"/>
                <a:gd name="connsiteY45-18632" fmla="*/ 914758 h 979633"/>
                <a:gd name="connsiteX46-18633" fmla="*/ 914841 w 1243373"/>
                <a:gd name="connsiteY46-18634" fmla="*/ 909214 h 979633"/>
                <a:gd name="connsiteX47-18635" fmla="*/ 881478 w 1243373"/>
                <a:gd name="connsiteY47-18636" fmla="*/ 909532 h 979633"/>
                <a:gd name="connsiteX48-18637" fmla="*/ 803379 w 1243373"/>
                <a:gd name="connsiteY48-18638" fmla="*/ 951855 h 97963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11" y="connsiteY9-812"/>
                </a:cxn>
                <a:cxn ang="0">
                  <a:pos x="connsiteX10-973" y="connsiteY10-974"/>
                </a:cxn>
                <a:cxn ang="0">
                  <a:pos x="connsiteX11-1239" y="connsiteY11-1240"/>
                </a:cxn>
                <a:cxn ang="0">
                  <a:pos x="connsiteX12-1337" y="connsiteY12-1338"/>
                </a:cxn>
                <a:cxn ang="0">
                  <a:pos x="connsiteX13-1391" y="connsiteY13-1392"/>
                </a:cxn>
                <a:cxn ang="0">
                  <a:pos x="connsiteX14-1449" y="connsiteY14-1450"/>
                </a:cxn>
                <a:cxn ang="0">
                  <a:pos x="connsiteX15-1511" y="connsiteY15-1512"/>
                </a:cxn>
                <a:cxn ang="0">
                  <a:pos x="connsiteX16-1737" y="connsiteY16-1738"/>
                </a:cxn>
                <a:cxn ang="0">
                  <a:pos x="connsiteX17-1841" y="connsiteY17-1842"/>
                </a:cxn>
                <a:cxn ang="0">
                  <a:pos x="connsiteX18-1915" y="connsiteY18-1916"/>
                </a:cxn>
                <a:cxn ang="0">
                  <a:pos x="connsiteX19-2259" y="connsiteY19-2260"/>
                </a:cxn>
                <a:cxn ang="0">
                  <a:pos x="connsiteX20-2501" y="connsiteY20-2502"/>
                </a:cxn>
                <a:cxn ang="0">
                  <a:pos x="connsiteX21-2881" y="connsiteY21-2882"/>
                </a:cxn>
                <a:cxn ang="0">
                  <a:pos x="connsiteX22-3543" y="connsiteY22-3544"/>
                </a:cxn>
                <a:cxn ang="0">
                  <a:pos x="connsiteX23-3683" y="connsiteY23-3684"/>
                </a:cxn>
                <a:cxn ang="0">
                  <a:pos x="connsiteX24-3781" y="connsiteY24-3782"/>
                </a:cxn>
                <a:cxn ang="0">
                  <a:pos x="connsiteX25-3933" y="connsiteY25-3934"/>
                </a:cxn>
                <a:cxn ang="0">
                  <a:pos x="connsiteX26-4403" y="connsiteY26-4404"/>
                </a:cxn>
                <a:cxn ang="0">
                  <a:pos x="connsiteX27-4621" y="connsiteY27-4622"/>
                </a:cxn>
                <a:cxn ang="0">
                  <a:pos x="connsiteX28-4847" y="connsiteY28-4848"/>
                </a:cxn>
                <a:cxn ang="0">
                  <a:pos x="connsiteX29-5081" y="connsiteY29-5082"/>
                </a:cxn>
                <a:cxn ang="0">
                  <a:pos x="connsiteX30-5323" y="connsiteY30-5324"/>
                </a:cxn>
                <a:cxn ang="0">
                  <a:pos x="connsiteX31-5511" y="connsiteY31-5512"/>
                </a:cxn>
                <a:cxn ang="0">
                  <a:pos x="connsiteX32-6665" y="connsiteY32-6666"/>
                </a:cxn>
                <a:cxn ang="0">
                  <a:pos x="connsiteX33-8837" y="connsiteY33-8838"/>
                </a:cxn>
                <a:cxn ang="0">
                  <a:pos x="connsiteX34-8975" y="connsiteY34-8976"/>
                </a:cxn>
                <a:cxn ang="0">
                  <a:pos x="connsiteX35-9187" y="connsiteY35-9188"/>
                </a:cxn>
                <a:cxn ang="0">
                  <a:pos x="connsiteX36-10341" y="connsiteY36-10342"/>
                </a:cxn>
                <a:cxn ang="0">
                  <a:pos x="connsiteX37-11305" y="connsiteY37-11306"/>
                </a:cxn>
                <a:cxn ang="0">
                  <a:pos x="connsiteX38-12295" y="connsiteY38-12296"/>
                </a:cxn>
                <a:cxn ang="0">
                  <a:pos x="connsiteX39-12531" y="connsiteY39-12532"/>
                </a:cxn>
                <a:cxn ang="0">
                  <a:pos x="connsiteX40-13413" y="connsiteY40-13414"/>
                </a:cxn>
                <a:cxn ang="0">
                  <a:pos x="connsiteX41-14399" y="connsiteY41-14400"/>
                </a:cxn>
                <a:cxn ang="0">
                  <a:pos x="connsiteX42-15661" y="connsiteY42-15662"/>
                </a:cxn>
                <a:cxn ang="0">
                  <a:pos x="connsiteX43-15835" y="connsiteY43-15836"/>
                </a:cxn>
                <a:cxn ang="0">
                  <a:pos x="connsiteX44-16101" y="connsiteY44-16102"/>
                </a:cxn>
                <a:cxn ang="0">
                  <a:pos x="connsiteX45-16463" y="connsiteY45-16464"/>
                </a:cxn>
                <a:cxn ang="0">
                  <a:pos x="connsiteX46-17477" y="connsiteY46-17478"/>
                </a:cxn>
                <a:cxn ang="0">
                  <a:pos x="connsiteX47-17667" y="connsiteY47-17668"/>
                </a:cxn>
                <a:cxn ang="0">
                  <a:pos x="connsiteX48-18245" y="connsiteY48-18246"/>
                </a:cxn>
              </a:cxnLst>
              <a:rect l="l" t="t" r="r" b="b"/>
              <a:pathLst>
                <a:path w="1243373" h="979633">
                  <a:moveTo>
                    <a:pt x="803379" y="951855"/>
                  </a:moveTo>
                  <a:cubicBezTo>
                    <a:pt x="791295" y="911682"/>
                    <a:pt x="793892" y="894426"/>
                    <a:pt x="771336" y="838265"/>
                  </a:cubicBezTo>
                  <a:cubicBezTo>
                    <a:pt x="776028" y="879675"/>
                    <a:pt x="778862" y="924290"/>
                    <a:pt x="785412" y="962495"/>
                  </a:cubicBezTo>
                  <a:lnTo>
                    <a:pt x="723653" y="979633"/>
                  </a:lnTo>
                  <a:cubicBezTo>
                    <a:pt x="715871" y="974249"/>
                    <a:pt x="700922" y="950277"/>
                    <a:pt x="693140" y="944893"/>
                  </a:cubicBezTo>
                  <a:lnTo>
                    <a:pt x="666435" y="918706"/>
                  </a:lnTo>
                  <a:lnTo>
                    <a:pt x="615785" y="922382"/>
                  </a:lnTo>
                  <a:lnTo>
                    <a:pt x="598136" y="809443"/>
                  </a:lnTo>
                  <a:cubicBezTo>
                    <a:pt x="598355" y="778075"/>
                    <a:pt x="471305" y="840209"/>
                    <a:pt x="474772" y="813658"/>
                  </a:cubicBezTo>
                  <a:lnTo>
                    <a:pt x="516240" y="762528"/>
                  </a:lnTo>
                  <a:lnTo>
                    <a:pt x="618937" y="650134"/>
                  </a:lnTo>
                  <a:cubicBezTo>
                    <a:pt x="614080" y="658541"/>
                    <a:pt x="567981" y="676055"/>
                    <a:pt x="537590" y="705134"/>
                  </a:cubicBezTo>
                  <a:cubicBezTo>
                    <a:pt x="501503" y="749665"/>
                    <a:pt x="454948" y="815023"/>
                    <a:pt x="429328" y="838728"/>
                  </a:cubicBezTo>
                  <a:cubicBezTo>
                    <a:pt x="403708" y="862433"/>
                    <a:pt x="464854" y="807552"/>
                    <a:pt x="383869" y="847362"/>
                  </a:cubicBezTo>
                  <a:lnTo>
                    <a:pt x="156874" y="941999"/>
                  </a:lnTo>
                  <a:cubicBezTo>
                    <a:pt x="178834" y="927888"/>
                    <a:pt x="188759" y="908999"/>
                    <a:pt x="210719" y="894888"/>
                  </a:cubicBezTo>
                  <a:lnTo>
                    <a:pt x="451271" y="725793"/>
                  </a:lnTo>
                  <a:cubicBezTo>
                    <a:pt x="429765" y="724655"/>
                    <a:pt x="341238" y="792509"/>
                    <a:pt x="299777" y="817895"/>
                  </a:cubicBezTo>
                  <a:cubicBezTo>
                    <a:pt x="266532" y="840829"/>
                    <a:pt x="233557" y="871100"/>
                    <a:pt x="209912" y="893084"/>
                  </a:cubicBezTo>
                  <a:cubicBezTo>
                    <a:pt x="186267" y="915068"/>
                    <a:pt x="161305" y="957429"/>
                    <a:pt x="157905" y="949801"/>
                  </a:cubicBezTo>
                  <a:cubicBezTo>
                    <a:pt x="154505" y="942173"/>
                    <a:pt x="223006" y="845646"/>
                    <a:pt x="231401" y="817630"/>
                  </a:cubicBezTo>
                  <a:lnTo>
                    <a:pt x="264391" y="735988"/>
                  </a:lnTo>
                  <a:lnTo>
                    <a:pt x="214226" y="829249"/>
                  </a:lnTo>
                  <a:cubicBezTo>
                    <a:pt x="192221" y="865549"/>
                    <a:pt x="127877" y="976239"/>
                    <a:pt x="133167" y="955587"/>
                  </a:cubicBezTo>
                  <a:lnTo>
                    <a:pt x="22167" y="966845"/>
                  </a:lnTo>
                  <a:cubicBezTo>
                    <a:pt x="70693" y="869316"/>
                    <a:pt x="131700" y="808783"/>
                    <a:pt x="176701" y="696053"/>
                  </a:cubicBezTo>
                  <a:cubicBezTo>
                    <a:pt x="213543" y="630025"/>
                    <a:pt x="170226" y="721409"/>
                    <a:pt x="201563" y="646787"/>
                  </a:cubicBezTo>
                  <a:lnTo>
                    <a:pt x="322197" y="682395"/>
                  </a:lnTo>
                  <a:lnTo>
                    <a:pt x="593679" y="417571"/>
                  </a:lnTo>
                  <a:lnTo>
                    <a:pt x="507049" y="469978"/>
                  </a:lnTo>
                  <a:cubicBezTo>
                    <a:pt x="493552" y="485808"/>
                    <a:pt x="470734" y="490052"/>
                    <a:pt x="457237" y="505882"/>
                  </a:cubicBezTo>
                  <a:cubicBezTo>
                    <a:pt x="405864" y="563098"/>
                    <a:pt x="362632" y="620097"/>
                    <a:pt x="317350" y="681704"/>
                  </a:cubicBezTo>
                  <a:lnTo>
                    <a:pt x="202298" y="646587"/>
                  </a:lnTo>
                  <a:lnTo>
                    <a:pt x="272535" y="471354"/>
                  </a:lnTo>
                  <a:cubicBezTo>
                    <a:pt x="182791" y="637130"/>
                    <a:pt x="98405" y="817604"/>
                    <a:pt x="0" y="969589"/>
                  </a:cubicBezTo>
                  <a:cubicBezTo>
                    <a:pt x="29993" y="884996"/>
                    <a:pt x="52639" y="762000"/>
                    <a:pt x="82632" y="677407"/>
                  </a:cubicBezTo>
                  <a:lnTo>
                    <a:pt x="191213" y="416843"/>
                  </a:lnTo>
                  <a:cubicBezTo>
                    <a:pt x="304042" y="279300"/>
                    <a:pt x="409173" y="174185"/>
                    <a:pt x="529699" y="4214"/>
                  </a:cubicBezTo>
                  <a:cubicBezTo>
                    <a:pt x="586500" y="37140"/>
                    <a:pt x="624060" y="87581"/>
                    <a:pt x="722886" y="107855"/>
                  </a:cubicBezTo>
                  <a:cubicBezTo>
                    <a:pt x="821712" y="128129"/>
                    <a:pt x="1029386" y="132581"/>
                    <a:pt x="1122654" y="125859"/>
                  </a:cubicBezTo>
                  <a:cubicBezTo>
                    <a:pt x="1189696" y="219931"/>
                    <a:pt x="1248765" y="-46801"/>
                    <a:pt x="1242982" y="7325"/>
                  </a:cubicBezTo>
                  <a:cubicBezTo>
                    <a:pt x="1237199" y="61451"/>
                    <a:pt x="1139629" y="302852"/>
                    <a:pt x="1087953" y="450615"/>
                  </a:cubicBezTo>
                  <a:cubicBezTo>
                    <a:pt x="1064373" y="548317"/>
                    <a:pt x="1080394" y="574555"/>
                    <a:pt x="1081179" y="620832"/>
                  </a:cubicBezTo>
                  <a:cubicBezTo>
                    <a:pt x="1123714" y="645577"/>
                    <a:pt x="1137968" y="687178"/>
                    <a:pt x="1208784" y="695066"/>
                  </a:cubicBezTo>
                  <a:lnTo>
                    <a:pt x="1039798" y="937706"/>
                  </a:lnTo>
                  <a:lnTo>
                    <a:pt x="972825" y="914758"/>
                  </a:lnTo>
                  <a:lnTo>
                    <a:pt x="914841" y="909214"/>
                  </a:lnTo>
                  <a:cubicBezTo>
                    <a:pt x="900428" y="918307"/>
                    <a:pt x="895891" y="900439"/>
                    <a:pt x="881478" y="909532"/>
                  </a:cubicBezTo>
                  <a:lnTo>
                    <a:pt x="803379" y="951855"/>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40" name="平行四边形 51"/>
            <p:cNvSpPr/>
            <p:nvPr/>
          </p:nvSpPr>
          <p:spPr>
            <a:xfrm rot="11144820">
              <a:off x="7972349" y="1516553"/>
              <a:ext cx="1837304" cy="678286"/>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06912"/>
                <a:gd name="connsiteY0-1226" fmla="*/ 3563344 h 4770651"/>
                <a:gd name="connsiteX1-1227" fmla="*/ 0 w 1806912"/>
                <a:gd name="connsiteY1-1228" fmla="*/ 4160233 h 4770651"/>
                <a:gd name="connsiteX2-1229" fmla="*/ 392692 w 1806912"/>
                <a:gd name="connsiteY2-1230" fmla="*/ 851498 h 4770651"/>
                <a:gd name="connsiteX3-1231" fmla="*/ 1806912 w 1806912"/>
                <a:gd name="connsiteY3-1232" fmla="*/ -3 h 4770651"/>
                <a:gd name="connsiteX4-1233" fmla="*/ 1587066 w 1806912"/>
                <a:gd name="connsiteY4-1234" fmla="*/ 1075426 h 4770651"/>
                <a:gd name="connsiteX5-1235" fmla="*/ 1410372 w 1806912"/>
                <a:gd name="connsiteY5-1236" fmla="*/ 1842382 h 4770651"/>
                <a:gd name="connsiteX6-1237" fmla="*/ 1055117 w 1806912"/>
                <a:gd name="connsiteY6-1238" fmla="*/ 3357947 h 4770651"/>
                <a:gd name="connsiteX7-1239" fmla="*/ 721505 w 1806912"/>
                <a:gd name="connsiteY7-1240" fmla="*/ 4770651 h 4770651"/>
                <a:gd name="connsiteX8-1241" fmla="*/ 1064891 w 1806912"/>
                <a:gd name="connsiteY8-1242" fmla="*/ 3148563 h 4770651"/>
                <a:gd name="connsiteX9-1243" fmla="*/ 450408 w 1806912"/>
                <a:gd name="connsiteY9-1244" fmla="*/ 3563344 h 4770651"/>
                <a:gd name="connsiteX0-1245" fmla="*/ 450408 w 1806912"/>
                <a:gd name="connsiteY0-1246" fmla="*/ 3563344 h 5554336"/>
                <a:gd name="connsiteX1-1247" fmla="*/ 0 w 1806912"/>
                <a:gd name="connsiteY1-1248" fmla="*/ 4160233 h 5554336"/>
                <a:gd name="connsiteX2-1249" fmla="*/ 392692 w 1806912"/>
                <a:gd name="connsiteY2-1250" fmla="*/ 851498 h 5554336"/>
                <a:gd name="connsiteX3-1251" fmla="*/ 1806912 w 1806912"/>
                <a:gd name="connsiteY3-1252" fmla="*/ -3 h 5554336"/>
                <a:gd name="connsiteX4-1253" fmla="*/ 1587066 w 1806912"/>
                <a:gd name="connsiteY4-1254" fmla="*/ 1075426 h 5554336"/>
                <a:gd name="connsiteX5-1255" fmla="*/ 1410372 w 1806912"/>
                <a:gd name="connsiteY5-1256" fmla="*/ 1842382 h 5554336"/>
                <a:gd name="connsiteX6-1257" fmla="*/ 1055117 w 1806912"/>
                <a:gd name="connsiteY6-1258" fmla="*/ 3357947 h 5554336"/>
                <a:gd name="connsiteX7-1259" fmla="*/ 721505 w 1806912"/>
                <a:gd name="connsiteY7-1260" fmla="*/ 4770651 h 5554336"/>
                <a:gd name="connsiteX8-1261" fmla="*/ 252115 w 1806912"/>
                <a:gd name="connsiteY8-1262" fmla="*/ 5554337 h 5554336"/>
                <a:gd name="connsiteX9-1263" fmla="*/ 450408 w 1806912"/>
                <a:gd name="connsiteY9-1264" fmla="*/ 3563344 h 5554336"/>
                <a:gd name="connsiteX0-1265" fmla="*/ 450408 w 1806912"/>
                <a:gd name="connsiteY0-1266" fmla="*/ 3563344 h 5554336"/>
                <a:gd name="connsiteX1-1267" fmla="*/ 0 w 1806912"/>
                <a:gd name="connsiteY1-1268" fmla="*/ 4160233 h 5554336"/>
                <a:gd name="connsiteX2-1269" fmla="*/ 392692 w 1806912"/>
                <a:gd name="connsiteY2-1270" fmla="*/ 851498 h 5554336"/>
                <a:gd name="connsiteX3-1271" fmla="*/ 1806912 w 1806912"/>
                <a:gd name="connsiteY3-1272" fmla="*/ -3 h 5554336"/>
                <a:gd name="connsiteX4-1273" fmla="*/ 1587066 w 1806912"/>
                <a:gd name="connsiteY4-1274" fmla="*/ 1075426 h 5554336"/>
                <a:gd name="connsiteX5-1275" fmla="*/ 1410372 w 1806912"/>
                <a:gd name="connsiteY5-1276" fmla="*/ 1842382 h 5554336"/>
                <a:gd name="connsiteX6-1277" fmla="*/ 1055117 w 1806912"/>
                <a:gd name="connsiteY6-1278" fmla="*/ 3357947 h 5554336"/>
                <a:gd name="connsiteX7-1279" fmla="*/ 923039 w 1806912"/>
                <a:gd name="connsiteY7-1280" fmla="*/ 4131364 h 5554336"/>
                <a:gd name="connsiteX8-1281" fmla="*/ 252115 w 1806912"/>
                <a:gd name="connsiteY8-1282" fmla="*/ 5554337 h 5554336"/>
                <a:gd name="connsiteX9-1283" fmla="*/ 450408 w 1806912"/>
                <a:gd name="connsiteY9-1284" fmla="*/ 3563344 h 5554336"/>
                <a:gd name="connsiteX0-1285" fmla="*/ 450408 w 1806912"/>
                <a:gd name="connsiteY0-1286" fmla="*/ 3563344 h 5554336"/>
                <a:gd name="connsiteX1-1287" fmla="*/ 0 w 1806912"/>
                <a:gd name="connsiteY1-1288" fmla="*/ 4160233 h 5554336"/>
                <a:gd name="connsiteX2-1289" fmla="*/ 392692 w 1806912"/>
                <a:gd name="connsiteY2-1290" fmla="*/ 851498 h 5554336"/>
                <a:gd name="connsiteX3-1291" fmla="*/ 1806912 w 1806912"/>
                <a:gd name="connsiteY3-1292" fmla="*/ -3 h 5554336"/>
                <a:gd name="connsiteX4-1293" fmla="*/ 1587066 w 1806912"/>
                <a:gd name="connsiteY4-1294" fmla="*/ 1075426 h 5554336"/>
                <a:gd name="connsiteX5-1295" fmla="*/ 1410372 w 1806912"/>
                <a:gd name="connsiteY5-1296" fmla="*/ 1842382 h 5554336"/>
                <a:gd name="connsiteX6-1297" fmla="*/ 1095565 w 1806912"/>
                <a:gd name="connsiteY6-1298" fmla="*/ 3275178 h 5554336"/>
                <a:gd name="connsiteX7-1299" fmla="*/ 923039 w 1806912"/>
                <a:gd name="connsiteY7-1300" fmla="*/ 4131364 h 5554336"/>
                <a:gd name="connsiteX8-1301" fmla="*/ 252115 w 1806912"/>
                <a:gd name="connsiteY8-1302" fmla="*/ 5554337 h 5554336"/>
                <a:gd name="connsiteX9-1303" fmla="*/ 450408 w 1806912"/>
                <a:gd name="connsiteY9-1304" fmla="*/ 3563344 h 5554336"/>
                <a:gd name="connsiteX0-1305" fmla="*/ 450408 w 1806912"/>
                <a:gd name="connsiteY0-1306" fmla="*/ 3563344 h 4160233"/>
                <a:gd name="connsiteX1-1307" fmla="*/ 0 w 1806912"/>
                <a:gd name="connsiteY1-1308" fmla="*/ 4160233 h 4160233"/>
                <a:gd name="connsiteX2-1309" fmla="*/ 392692 w 1806912"/>
                <a:gd name="connsiteY2-1310" fmla="*/ 851498 h 4160233"/>
                <a:gd name="connsiteX3-1311" fmla="*/ 1806912 w 1806912"/>
                <a:gd name="connsiteY3-1312" fmla="*/ -3 h 4160233"/>
                <a:gd name="connsiteX4-1313" fmla="*/ 1587066 w 1806912"/>
                <a:gd name="connsiteY4-1314" fmla="*/ 1075426 h 4160233"/>
                <a:gd name="connsiteX5-1315" fmla="*/ 1410372 w 1806912"/>
                <a:gd name="connsiteY5-1316" fmla="*/ 1842382 h 4160233"/>
                <a:gd name="connsiteX6-1317" fmla="*/ 1095565 w 1806912"/>
                <a:gd name="connsiteY6-1318" fmla="*/ 3275178 h 4160233"/>
                <a:gd name="connsiteX7-1319" fmla="*/ 923039 w 1806912"/>
                <a:gd name="connsiteY7-1320" fmla="*/ 4131364 h 4160233"/>
                <a:gd name="connsiteX8-1321" fmla="*/ 1484129 w 1806912"/>
                <a:gd name="connsiteY8-1322" fmla="*/ 1179960 h 4160233"/>
                <a:gd name="connsiteX9-1323" fmla="*/ 450408 w 1806912"/>
                <a:gd name="connsiteY9-1324" fmla="*/ 3563344 h 4160233"/>
                <a:gd name="connsiteX0-1325" fmla="*/ 727288 w 1806912"/>
                <a:gd name="connsiteY0-1326" fmla="*/ 1998038 h 4160233"/>
                <a:gd name="connsiteX1-1327" fmla="*/ 0 w 1806912"/>
                <a:gd name="connsiteY1-1328" fmla="*/ 4160233 h 4160233"/>
                <a:gd name="connsiteX2-1329" fmla="*/ 392692 w 1806912"/>
                <a:gd name="connsiteY2-1330" fmla="*/ 851498 h 4160233"/>
                <a:gd name="connsiteX3-1331" fmla="*/ 1806912 w 1806912"/>
                <a:gd name="connsiteY3-1332" fmla="*/ -3 h 4160233"/>
                <a:gd name="connsiteX4-1333" fmla="*/ 1587066 w 1806912"/>
                <a:gd name="connsiteY4-1334" fmla="*/ 1075426 h 4160233"/>
                <a:gd name="connsiteX5-1335" fmla="*/ 1410372 w 1806912"/>
                <a:gd name="connsiteY5-1336" fmla="*/ 1842382 h 4160233"/>
                <a:gd name="connsiteX6-1337" fmla="*/ 1095565 w 1806912"/>
                <a:gd name="connsiteY6-1338" fmla="*/ 3275178 h 4160233"/>
                <a:gd name="connsiteX7-1339" fmla="*/ 923039 w 1806912"/>
                <a:gd name="connsiteY7-1340" fmla="*/ 4131364 h 4160233"/>
                <a:gd name="connsiteX8-1341" fmla="*/ 1484129 w 1806912"/>
                <a:gd name="connsiteY8-1342" fmla="*/ 1179960 h 4160233"/>
                <a:gd name="connsiteX9-1343" fmla="*/ 727288 w 1806912"/>
                <a:gd name="connsiteY9-1344" fmla="*/ 1998038 h 4160233"/>
                <a:gd name="connsiteX0-1345" fmla="*/ 727288 w 1806912"/>
                <a:gd name="connsiteY0-1346" fmla="*/ 2030803 h 4192998"/>
                <a:gd name="connsiteX1-1347" fmla="*/ 0 w 1806912"/>
                <a:gd name="connsiteY1-1348" fmla="*/ 4192998 h 4192998"/>
                <a:gd name="connsiteX2-1349" fmla="*/ 392692 w 1806912"/>
                <a:gd name="connsiteY2-1350" fmla="*/ 884263 h 4192998"/>
                <a:gd name="connsiteX3-1351" fmla="*/ 1488046 w 1806912"/>
                <a:gd name="connsiteY3-1352" fmla="*/ 331565 h 4192998"/>
                <a:gd name="connsiteX4-1353" fmla="*/ 1806912 w 1806912"/>
                <a:gd name="connsiteY4-1354" fmla="*/ 32762 h 4192998"/>
                <a:gd name="connsiteX5-1355" fmla="*/ 1587066 w 1806912"/>
                <a:gd name="connsiteY5-1356" fmla="*/ 1108191 h 4192998"/>
                <a:gd name="connsiteX6-1357" fmla="*/ 1410372 w 1806912"/>
                <a:gd name="connsiteY6-1358" fmla="*/ 1875147 h 4192998"/>
                <a:gd name="connsiteX7-1359" fmla="*/ 1095565 w 1806912"/>
                <a:gd name="connsiteY7-1360" fmla="*/ 3307943 h 4192998"/>
                <a:gd name="connsiteX8-1361" fmla="*/ 923039 w 1806912"/>
                <a:gd name="connsiteY8-1362" fmla="*/ 4164129 h 4192998"/>
                <a:gd name="connsiteX9-1363" fmla="*/ 1484129 w 1806912"/>
                <a:gd name="connsiteY9-1364" fmla="*/ 1212725 h 4192998"/>
                <a:gd name="connsiteX10" fmla="*/ 727288 w 1806912"/>
                <a:gd name="connsiteY10" fmla="*/ 2030803 h 4192998"/>
                <a:gd name="connsiteX0-1365" fmla="*/ 727288 w 1806912"/>
                <a:gd name="connsiteY0-1366" fmla="*/ 2043908 h 4206103"/>
                <a:gd name="connsiteX1-1367" fmla="*/ 0 w 1806912"/>
                <a:gd name="connsiteY1-1368" fmla="*/ 4206103 h 4206103"/>
                <a:gd name="connsiteX2-1369" fmla="*/ 392692 w 1806912"/>
                <a:gd name="connsiteY2-1370" fmla="*/ 897368 h 4206103"/>
                <a:gd name="connsiteX3-1371" fmla="*/ 1456496 w 1806912"/>
                <a:gd name="connsiteY3-1372" fmla="*/ 229543 h 4206103"/>
                <a:gd name="connsiteX4-1373" fmla="*/ 1806912 w 1806912"/>
                <a:gd name="connsiteY4-1374" fmla="*/ 45867 h 4206103"/>
                <a:gd name="connsiteX5-1375" fmla="*/ 1587066 w 1806912"/>
                <a:gd name="connsiteY5-1376" fmla="*/ 1121296 h 4206103"/>
                <a:gd name="connsiteX6-1377" fmla="*/ 1410372 w 1806912"/>
                <a:gd name="connsiteY6-1378" fmla="*/ 1888252 h 4206103"/>
                <a:gd name="connsiteX7-1379" fmla="*/ 1095565 w 1806912"/>
                <a:gd name="connsiteY7-1380" fmla="*/ 3321048 h 4206103"/>
                <a:gd name="connsiteX8-1381" fmla="*/ 923039 w 1806912"/>
                <a:gd name="connsiteY8-1382" fmla="*/ 4177234 h 4206103"/>
                <a:gd name="connsiteX9-1383" fmla="*/ 1484129 w 1806912"/>
                <a:gd name="connsiteY9-1384" fmla="*/ 1225830 h 4206103"/>
                <a:gd name="connsiteX10-1385" fmla="*/ 727288 w 1806912"/>
                <a:gd name="connsiteY10-1386" fmla="*/ 2043908 h 4206103"/>
                <a:gd name="connsiteX0-1387" fmla="*/ 727288 w 1811727"/>
                <a:gd name="connsiteY0-1388" fmla="*/ 1914339 h 4076534"/>
                <a:gd name="connsiteX1-1389" fmla="*/ 0 w 1811727"/>
                <a:gd name="connsiteY1-1390" fmla="*/ 4076534 h 4076534"/>
                <a:gd name="connsiteX2-1391" fmla="*/ 392692 w 1811727"/>
                <a:gd name="connsiteY2-1392" fmla="*/ 767799 h 4076534"/>
                <a:gd name="connsiteX3-1393" fmla="*/ 1456496 w 1811727"/>
                <a:gd name="connsiteY3-1394" fmla="*/ 99974 h 4076534"/>
                <a:gd name="connsiteX4-1395" fmla="*/ 1811727 w 1811727"/>
                <a:gd name="connsiteY4-1396" fmla="*/ 103818 h 4076534"/>
                <a:gd name="connsiteX5-1397" fmla="*/ 1587066 w 1811727"/>
                <a:gd name="connsiteY5-1398" fmla="*/ 991727 h 4076534"/>
                <a:gd name="connsiteX6-1399" fmla="*/ 1410372 w 1811727"/>
                <a:gd name="connsiteY6-1400" fmla="*/ 1758683 h 4076534"/>
                <a:gd name="connsiteX7-1401" fmla="*/ 1095565 w 1811727"/>
                <a:gd name="connsiteY7-1402" fmla="*/ 3191479 h 4076534"/>
                <a:gd name="connsiteX8-1403" fmla="*/ 923039 w 1811727"/>
                <a:gd name="connsiteY8-1404" fmla="*/ 4047665 h 4076534"/>
                <a:gd name="connsiteX9-1405" fmla="*/ 1484129 w 1811727"/>
                <a:gd name="connsiteY9-1406" fmla="*/ 1096261 h 4076534"/>
                <a:gd name="connsiteX10-1407" fmla="*/ 727288 w 1811727"/>
                <a:gd name="connsiteY10-1408" fmla="*/ 1914339 h 4076534"/>
                <a:gd name="connsiteX0-1409" fmla="*/ 727288 w 1811727"/>
                <a:gd name="connsiteY0-1410" fmla="*/ 1914339 h 4076534"/>
                <a:gd name="connsiteX1-1411" fmla="*/ 0 w 1811727"/>
                <a:gd name="connsiteY1-1412" fmla="*/ 4076534 h 4076534"/>
                <a:gd name="connsiteX2-1413" fmla="*/ 1277012 w 1811727"/>
                <a:gd name="connsiteY2-1414" fmla="*/ 1123160 h 4076534"/>
                <a:gd name="connsiteX3-1415" fmla="*/ 1456496 w 1811727"/>
                <a:gd name="connsiteY3-1416" fmla="*/ 99974 h 4076534"/>
                <a:gd name="connsiteX4-1417" fmla="*/ 1811727 w 1811727"/>
                <a:gd name="connsiteY4-1418" fmla="*/ 103818 h 4076534"/>
                <a:gd name="connsiteX5-1419" fmla="*/ 1587066 w 1811727"/>
                <a:gd name="connsiteY5-1420" fmla="*/ 991727 h 4076534"/>
                <a:gd name="connsiteX6-1421" fmla="*/ 1410372 w 1811727"/>
                <a:gd name="connsiteY6-1422" fmla="*/ 1758683 h 4076534"/>
                <a:gd name="connsiteX7-1423" fmla="*/ 1095565 w 1811727"/>
                <a:gd name="connsiteY7-1424" fmla="*/ 3191479 h 4076534"/>
                <a:gd name="connsiteX8-1425" fmla="*/ 923039 w 1811727"/>
                <a:gd name="connsiteY8-1426" fmla="*/ 4047665 h 4076534"/>
                <a:gd name="connsiteX9-1427" fmla="*/ 1484129 w 1811727"/>
                <a:gd name="connsiteY9-1428" fmla="*/ 1096261 h 4076534"/>
                <a:gd name="connsiteX10-1429" fmla="*/ 727288 w 1811727"/>
                <a:gd name="connsiteY10-1430" fmla="*/ 1914339 h 4076534"/>
                <a:gd name="connsiteX0-1431" fmla="*/ 727288 w 1811727"/>
                <a:gd name="connsiteY0-1432" fmla="*/ 1914339 h 4076534"/>
                <a:gd name="connsiteX1-1433" fmla="*/ 0 w 1811727"/>
                <a:gd name="connsiteY1-1434" fmla="*/ 4076534 h 4076534"/>
                <a:gd name="connsiteX2-1435" fmla="*/ 1277012 w 1811727"/>
                <a:gd name="connsiteY2-1436" fmla="*/ 1123160 h 4076534"/>
                <a:gd name="connsiteX3-1437" fmla="*/ 1456496 w 1811727"/>
                <a:gd name="connsiteY3-1438" fmla="*/ 99974 h 4076534"/>
                <a:gd name="connsiteX4-1439" fmla="*/ 1811727 w 1811727"/>
                <a:gd name="connsiteY4-1440" fmla="*/ 103818 h 4076534"/>
                <a:gd name="connsiteX5-1441" fmla="*/ 1587066 w 1811727"/>
                <a:gd name="connsiteY5-1442" fmla="*/ 991727 h 4076534"/>
                <a:gd name="connsiteX6-1443" fmla="*/ 1410372 w 1811727"/>
                <a:gd name="connsiteY6-1444" fmla="*/ 1758683 h 4076534"/>
                <a:gd name="connsiteX7-1445" fmla="*/ 1095565 w 1811727"/>
                <a:gd name="connsiteY7-1446" fmla="*/ 3191479 h 4076534"/>
                <a:gd name="connsiteX8-1447" fmla="*/ 923039 w 1811727"/>
                <a:gd name="connsiteY8-1448" fmla="*/ 4047665 h 4076534"/>
                <a:gd name="connsiteX9-1449" fmla="*/ 1484129 w 1811727"/>
                <a:gd name="connsiteY9-1450" fmla="*/ 1096261 h 4076534"/>
                <a:gd name="connsiteX10-1451" fmla="*/ 727288 w 1811727"/>
                <a:gd name="connsiteY10-1452" fmla="*/ 1914339 h 4076534"/>
                <a:gd name="connsiteX0-1453" fmla="*/ 727288 w 1811727"/>
                <a:gd name="connsiteY0-1454" fmla="*/ 1914339 h 4076534"/>
                <a:gd name="connsiteX1-1455" fmla="*/ 0 w 1811727"/>
                <a:gd name="connsiteY1-1456" fmla="*/ 4076534 h 4076534"/>
                <a:gd name="connsiteX2-1457" fmla="*/ 1281123 w 1811727"/>
                <a:gd name="connsiteY2-1458" fmla="*/ 1085288 h 4076534"/>
                <a:gd name="connsiteX3-1459" fmla="*/ 1456496 w 1811727"/>
                <a:gd name="connsiteY3-1460" fmla="*/ 99974 h 4076534"/>
                <a:gd name="connsiteX4-1461" fmla="*/ 1811727 w 1811727"/>
                <a:gd name="connsiteY4-1462" fmla="*/ 103818 h 4076534"/>
                <a:gd name="connsiteX5-1463" fmla="*/ 1587066 w 1811727"/>
                <a:gd name="connsiteY5-1464" fmla="*/ 991727 h 4076534"/>
                <a:gd name="connsiteX6-1465" fmla="*/ 1410372 w 1811727"/>
                <a:gd name="connsiteY6-1466" fmla="*/ 1758683 h 4076534"/>
                <a:gd name="connsiteX7-1467" fmla="*/ 1095565 w 1811727"/>
                <a:gd name="connsiteY7-1468" fmla="*/ 3191479 h 4076534"/>
                <a:gd name="connsiteX8-1469" fmla="*/ 923039 w 1811727"/>
                <a:gd name="connsiteY8-1470" fmla="*/ 4047665 h 4076534"/>
                <a:gd name="connsiteX9-1471" fmla="*/ 1484129 w 1811727"/>
                <a:gd name="connsiteY9-1472" fmla="*/ 1096261 h 4076534"/>
                <a:gd name="connsiteX10-1473" fmla="*/ 727288 w 1811727"/>
                <a:gd name="connsiteY10-1474" fmla="*/ 1914339 h 4076534"/>
                <a:gd name="connsiteX0-1475" fmla="*/ 0 w 1084439"/>
                <a:gd name="connsiteY0-1476" fmla="*/ 1914339 h 4047663"/>
                <a:gd name="connsiteX1-1477" fmla="*/ 395475 w 1084439"/>
                <a:gd name="connsiteY1-1478" fmla="*/ 2409114 h 4047663"/>
                <a:gd name="connsiteX2-1479" fmla="*/ 553835 w 1084439"/>
                <a:gd name="connsiteY2-1480" fmla="*/ 1085288 h 4047663"/>
                <a:gd name="connsiteX3-1481" fmla="*/ 729208 w 1084439"/>
                <a:gd name="connsiteY3-1482" fmla="*/ 99974 h 4047663"/>
                <a:gd name="connsiteX4-1483" fmla="*/ 1084439 w 1084439"/>
                <a:gd name="connsiteY4-1484" fmla="*/ 103818 h 4047663"/>
                <a:gd name="connsiteX5-1485" fmla="*/ 859778 w 1084439"/>
                <a:gd name="connsiteY5-1486" fmla="*/ 991727 h 4047663"/>
                <a:gd name="connsiteX6-1487" fmla="*/ 683084 w 1084439"/>
                <a:gd name="connsiteY6-1488" fmla="*/ 1758683 h 4047663"/>
                <a:gd name="connsiteX7-1489" fmla="*/ 368277 w 1084439"/>
                <a:gd name="connsiteY7-1490" fmla="*/ 3191479 h 4047663"/>
                <a:gd name="connsiteX8-1491" fmla="*/ 195751 w 1084439"/>
                <a:gd name="connsiteY8-1492" fmla="*/ 4047665 h 4047663"/>
                <a:gd name="connsiteX9-1493" fmla="*/ 756841 w 1084439"/>
                <a:gd name="connsiteY9-1494" fmla="*/ 1096261 h 4047663"/>
                <a:gd name="connsiteX10-1495" fmla="*/ 0 w 1084439"/>
                <a:gd name="connsiteY10-1496" fmla="*/ 1914339 h 4047663"/>
                <a:gd name="connsiteX0-1497" fmla="*/ 0 w 1084439"/>
                <a:gd name="connsiteY0-1498" fmla="*/ 1914339 h 4047663"/>
                <a:gd name="connsiteX1-1499" fmla="*/ 305751 w 1084439"/>
                <a:gd name="connsiteY1-1500" fmla="*/ 878260 h 4047663"/>
                <a:gd name="connsiteX2-1501" fmla="*/ 553835 w 1084439"/>
                <a:gd name="connsiteY2-1502" fmla="*/ 1085288 h 4047663"/>
                <a:gd name="connsiteX3-1503" fmla="*/ 729208 w 1084439"/>
                <a:gd name="connsiteY3-1504" fmla="*/ 99974 h 4047663"/>
                <a:gd name="connsiteX4-1505" fmla="*/ 1084439 w 1084439"/>
                <a:gd name="connsiteY4-1506" fmla="*/ 103818 h 4047663"/>
                <a:gd name="connsiteX5-1507" fmla="*/ 859778 w 1084439"/>
                <a:gd name="connsiteY5-1508" fmla="*/ 991727 h 4047663"/>
                <a:gd name="connsiteX6-1509" fmla="*/ 683084 w 1084439"/>
                <a:gd name="connsiteY6-1510" fmla="*/ 1758683 h 4047663"/>
                <a:gd name="connsiteX7-1511" fmla="*/ 368277 w 1084439"/>
                <a:gd name="connsiteY7-1512" fmla="*/ 3191479 h 4047663"/>
                <a:gd name="connsiteX8-1513" fmla="*/ 195751 w 1084439"/>
                <a:gd name="connsiteY8-1514" fmla="*/ 4047665 h 4047663"/>
                <a:gd name="connsiteX9-1515" fmla="*/ 756841 w 1084439"/>
                <a:gd name="connsiteY9-1516" fmla="*/ 1096261 h 4047663"/>
                <a:gd name="connsiteX10-1517" fmla="*/ 0 w 1084439"/>
                <a:gd name="connsiteY10-1518" fmla="*/ 1914339 h 4047663"/>
                <a:gd name="connsiteX0-1519" fmla="*/ 291319 w 888688"/>
                <a:gd name="connsiteY0-1520" fmla="*/ 2084070 h 4047663"/>
                <a:gd name="connsiteX1-1521" fmla="*/ 110000 w 888688"/>
                <a:gd name="connsiteY1-1522" fmla="*/ 878260 h 4047663"/>
                <a:gd name="connsiteX2-1523" fmla="*/ 358084 w 888688"/>
                <a:gd name="connsiteY2-1524" fmla="*/ 1085288 h 4047663"/>
                <a:gd name="connsiteX3-1525" fmla="*/ 533457 w 888688"/>
                <a:gd name="connsiteY3-1526" fmla="*/ 99974 h 4047663"/>
                <a:gd name="connsiteX4-1527" fmla="*/ 888688 w 888688"/>
                <a:gd name="connsiteY4-1528" fmla="*/ 103818 h 4047663"/>
                <a:gd name="connsiteX5-1529" fmla="*/ 664027 w 888688"/>
                <a:gd name="connsiteY5-1530" fmla="*/ 991727 h 4047663"/>
                <a:gd name="connsiteX6-1531" fmla="*/ 487333 w 888688"/>
                <a:gd name="connsiteY6-1532" fmla="*/ 1758683 h 4047663"/>
                <a:gd name="connsiteX7-1533" fmla="*/ 172526 w 888688"/>
                <a:gd name="connsiteY7-1534" fmla="*/ 3191479 h 4047663"/>
                <a:gd name="connsiteX8-1535" fmla="*/ 0 w 888688"/>
                <a:gd name="connsiteY8-1536" fmla="*/ 4047665 h 4047663"/>
                <a:gd name="connsiteX9-1537" fmla="*/ 561090 w 888688"/>
                <a:gd name="connsiteY9-1538" fmla="*/ 1096261 h 4047663"/>
                <a:gd name="connsiteX10-1539" fmla="*/ 291319 w 888688"/>
                <a:gd name="connsiteY10-1540" fmla="*/ 2084070 h 4047663"/>
                <a:gd name="connsiteX0-1541" fmla="*/ 291319 w 888688"/>
                <a:gd name="connsiteY0-1542" fmla="*/ 2084070 h 4047663"/>
                <a:gd name="connsiteX1-1543" fmla="*/ 142344 w 888688"/>
                <a:gd name="connsiteY1-1544" fmla="*/ 2261428 h 4047663"/>
                <a:gd name="connsiteX2-1545" fmla="*/ 358084 w 888688"/>
                <a:gd name="connsiteY2-1546" fmla="*/ 1085288 h 4047663"/>
                <a:gd name="connsiteX3-1547" fmla="*/ 533457 w 888688"/>
                <a:gd name="connsiteY3-1548" fmla="*/ 99974 h 4047663"/>
                <a:gd name="connsiteX4-1549" fmla="*/ 888688 w 888688"/>
                <a:gd name="connsiteY4-1550" fmla="*/ 103818 h 4047663"/>
                <a:gd name="connsiteX5-1551" fmla="*/ 664027 w 888688"/>
                <a:gd name="connsiteY5-1552" fmla="*/ 991727 h 4047663"/>
                <a:gd name="connsiteX6-1553" fmla="*/ 487333 w 888688"/>
                <a:gd name="connsiteY6-1554" fmla="*/ 1758683 h 4047663"/>
                <a:gd name="connsiteX7-1555" fmla="*/ 172526 w 888688"/>
                <a:gd name="connsiteY7-1556" fmla="*/ 3191479 h 4047663"/>
                <a:gd name="connsiteX8-1557" fmla="*/ 0 w 888688"/>
                <a:gd name="connsiteY8-1558" fmla="*/ 4047665 h 4047663"/>
                <a:gd name="connsiteX9-1559" fmla="*/ 561090 w 888688"/>
                <a:gd name="connsiteY9-1560" fmla="*/ 1096261 h 4047663"/>
                <a:gd name="connsiteX10-1561" fmla="*/ 291319 w 888688"/>
                <a:gd name="connsiteY10-1562" fmla="*/ 2084070 h 4047663"/>
                <a:gd name="connsiteX0-1563" fmla="*/ 299081 w 888688"/>
                <a:gd name="connsiteY0-1564" fmla="*/ 1973923 h 4047663"/>
                <a:gd name="connsiteX1-1565" fmla="*/ 142344 w 888688"/>
                <a:gd name="connsiteY1-1566" fmla="*/ 2261428 h 4047663"/>
                <a:gd name="connsiteX2-1567" fmla="*/ 358084 w 888688"/>
                <a:gd name="connsiteY2-1568" fmla="*/ 1085288 h 4047663"/>
                <a:gd name="connsiteX3-1569" fmla="*/ 533457 w 888688"/>
                <a:gd name="connsiteY3-1570" fmla="*/ 99974 h 4047663"/>
                <a:gd name="connsiteX4-1571" fmla="*/ 888688 w 888688"/>
                <a:gd name="connsiteY4-1572" fmla="*/ 103818 h 4047663"/>
                <a:gd name="connsiteX5-1573" fmla="*/ 664027 w 888688"/>
                <a:gd name="connsiteY5-1574" fmla="*/ 991727 h 4047663"/>
                <a:gd name="connsiteX6-1575" fmla="*/ 487333 w 888688"/>
                <a:gd name="connsiteY6-1576" fmla="*/ 1758683 h 4047663"/>
                <a:gd name="connsiteX7-1577" fmla="*/ 172526 w 888688"/>
                <a:gd name="connsiteY7-1578" fmla="*/ 3191479 h 4047663"/>
                <a:gd name="connsiteX8-1579" fmla="*/ 0 w 888688"/>
                <a:gd name="connsiteY8-1580" fmla="*/ 4047665 h 4047663"/>
                <a:gd name="connsiteX9-1581" fmla="*/ 561090 w 888688"/>
                <a:gd name="connsiteY9-1582" fmla="*/ 1096261 h 4047663"/>
                <a:gd name="connsiteX10-1583" fmla="*/ 299081 w 888688"/>
                <a:gd name="connsiteY10-1584" fmla="*/ 1973923 h 4047663"/>
                <a:gd name="connsiteX0-1585" fmla="*/ 561090 w 888688"/>
                <a:gd name="connsiteY0-1586" fmla="*/ 1096261 h 4047663"/>
                <a:gd name="connsiteX1-1587" fmla="*/ 142344 w 888688"/>
                <a:gd name="connsiteY1-1588" fmla="*/ 2261428 h 4047663"/>
                <a:gd name="connsiteX2-1589" fmla="*/ 358084 w 888688"/>
                <a:gd name="connsiteY2-1590" fmla="*/ 1085288 h 4047663"/>
                <a:gd name="connsiteX3-1591" fmla="*/ 533457 w 888688"/>
                <a:gd name="connsiteY3-1592" fmla="*/ 99974 h 4047663"/>
                <a:gd name="connsiteX4-1593" fmla="*/ 888688 w 888688"/>
                <a:gd name="connsiteY4-1594" fmla="*/ 103818 h 4047663"/>
                <a:gd name="connsiteX5-1595" fmla="*/ 664027 w 888688"/>
                <a:gd name="connsiteY5-1596" fmla="*/ 991727 h 4047663"/>
                <a:gd name="connsiteX6-1597" fmla="*/ 487333 w 888688"/>
                <a:gd name="connsiteY6-1598" fmla="*/ 1758683 h 4047663"/>
                <a:gd name="connsiteX7-1599" fmla="*/ 172526 w 888688"/>
                <a:gd name="connsiteY7-1600" fmla="*/ 3191479 h 4047663"/>
                <a:gd name="connsiteX8-1601" fmla="*/ 0 w 888688"/>
                <a:gd name="connsiteY8-1602" fmla="*/ 4047665 h 4047663"/>
                <a:gd name="connsiteX9-1603" fmla="*/ 561090 w 888688"/>
                <a:gd name="connsiteY9-1604" fmla="*/ 1096261 h 4047663"/>
                <a:gd name="connsiteX0-1605" fmla="*/ 561090 w 888688"/>
                <a:gd name="connsiteY0-1606" fmla="*/ 1096261 h 4047663"/>
                <a:gd name="connsiteX1-1607" fmla="*/ 358084 w 888688"/>
                <a:gd name="connsiteY1-1608" fmla="*/ 1085288 h 4047663"/>
                <a:gd name="connsiteX2-1609" fmla="*/ 533457 w 888688"/>
                <a:gd name="connsiteY2-1610" fmla="*/ 99974 h 4047663"/>
                <a:gd name="connsiteX3-1611" fmla="*/ 888688 w 888688"/>
                <a:gd name="connsiteY3-1612" fmla="*/ 103818 h 4047663"/>
                <a:gd name="connsiteX4-1613" fmla="*/ 664027 w 888688"/>
                <a:gd name="connsiteY4-1614" fmla="*/ 991727 h 4047663"/>
                <a:gd name="connsiteX5-1615" fmla="*/ 487333 w 888688"/>
                <a:gd name="connsiteY5-1616" fmla="*/ 1758683 h 4047663"/>
                <a:gd name="connsiteX6-1617" fmla="*/ 172526 w 888688"/>
                <a:gd name="connsiteY6-1618" fmla="*/ 3191479 h 4047663"/>
                <a:gd name="connsiteX7-1619" fmla="*/ 0 w 888688"/>
                <a:gd name="connsiteY7-1620" fmla="*/ 4047665 h 4047663"/>
                <a:gd name="connsiteX8-1621" fmla="*/ 561090 w 888688"/>
                <a:gd name="connsiteY8-1622" fmla="*/ 1096261 h 4047663"/>
                <a:gd name="connsiteX0-1623" fmla="*/ 561090 w 888688"/>
                <a:gd name="connsiteY0-1624" fmla="*/ 1096261 h 4047663"/>
                <a:gd name="connsiteX1-1625" fmla="*/ 364480 w 888688"/>
                <a:gd name="connsiteY1-1626" fmla="*/ 1045691 h 4047663"/>
                <a:gd name="connsiteX2-1627" fmla="*/ 533457 w 888688"/>
                <a:gd name="connsiteY2-1628" fmla="*/ 99974 h 4047663"/>
                <a:gd name="connsiteX3-1629" fmla="*/ 888688 w 888688"/>
                <a:gd name="connsiteY3-1630" fmla="*/ 103818 h 4047663"/>
                <a:gd name="connsiteX4-1631" fmla="*/ 664027 w 888688"/>
                <a:gd name="connsiteY4-1632" fmla="*/ 991727 h 4047663"/>
                <a:gd name="connsiteX5-1633" fmla="*/ 487333 w 888688"/>
                <a:gd name="connsiteY5-1634" fmla="*/ 1758683 h 4047663"/>
                <a:gd name="connsiteX6-1635" fmla="*/ 172526 w 888688"/>
                <a:gd name="connsiteY6-1636" fmla="*/ 3191479 h 4047663"/>
                <a:gd name="connsiteX7-1637" fmla="*/ 0 w 888688"/>
                <a:gd name="connsiteY7-1638" fmla="*/ 4047665 h 4047663"/>
                <a:gd name="connsiteX8-1639" fmla="*/ 561090 w 888688"/>
                <a:gd name="connsiteY8-1640" fmla="*/ 1096261 h 4047663"/>
                <a:gd name="connsiteX0-1641" fmla="*/ 567026 w 888688"/>
                <a:gd name="connsiteY0-1642" fmla="*/ 1022251 h 4047663"/>
                <a:gd name="connsiteX1-1643" fmla="*/ 364480 w 888688"/>
                <a:gd name="connsiteY1-1644" fmla="*/ 1045691 h 4047663"/>
                <a:gd name="connsiteX2-1645" fmla="*/ 533457 w 888688"/>
                <a:gd name="connsiteY2-1646" fmla="*/ 99974 h 4047663"/>
                <a:gd name="connsiteX3-1647" fmla="*/ 888688 w 888688"/>
                <a:gd name="connsiteY3-1648" fmla="*/ 103818 h 4047663"/>
                <a:gd name="connsiteX4-1649" fmla="*/ 664027 w 888688"/>
                <a:gd name="connsiteY4-1650" fmla="*/ 991727 h 4047663"/>
                <a:gd name="connsiteX5-1651" fmla="*/ 487333 w 888688"/>
                <a:gd name="connsiteY5-1652" fmla="*/ 1758683 h 4047663"/>
                <a:gd name="connsiteX6-1653" fmla="*/ 172526 w 888688"/>
                <a:gd name="connsiteY6-1654" fmla="*/ 3191479 h 4047663"/>
                <a:gd name="connsiteX7-1655" fmla="*/ 0 w 888688"/>
                <a:gd name="connsiteY7-1656" fmla="*/ 4047665 h 4047663"/>
                <a:gd name="connsiteX8-1657" fmla="*/ 567026 w 888688"/>
                <a:gd name="connsiteY8-1658" fmla="*/ 1022251 h 4047663"/>
                <a:gd name="connsiteX0-1659" fmla="*/ 567027 w 888688"/>
                <a:gd name="connsiteY0-1660" fmla="*/ 1022250 h 4047663"/>
                <a:gd name="connsiteX1-1661" fmla="*/ 364480 w 888688"/>
                <a:gd name="connsiteY1-1662" fmla="*/ 1045691 h 4047663"/>
                <a:gd name="connsiteX2-1663" fmla="*/ 533457 w 888688"/>
                <a:gd name="connsiteY2-1664" fmla="*/ 99974 h 4047663"/>
                <a:gd name="connsiteX3-1665" fmla="*/ 888688 w 888688"/>
                <a:gd name="connsiteY3-1666" fmla="*/ 103818 h 4047663"/>
                <a:gd name="connsiteX4-1667" fmla="*/ 664027 w 888688"/>
                <a:gd name="connsiteY4-1668" fmla="*/ 991727 h 4047663"/>
                <a:gd name="connsiteX5-1669" fmla="*/ 487333 w 888688"/>
                <a:gd name="connsiteY5-1670" fmla="*/ 1758683 h 4047663"/>
                <a:gd name="connsiteX6-1671" fmla="*/ 172526 w 888688"/>
                <a:gd name="connsiteY6-1672" fmla="*/ 3191479 h 4047663"/>
                <a:gd name="connsiteX7-1673" fmla="*/ 0 w 888688"/>
                <a:gd name="connsiteY7-1674" fmla="*/ 4047665 h 4047663"/>
                <a:gd name="connsiteX8-1675" fmla="*/ 567027 w 888688"/>
                <a:gd name="connsiteY8-1676" fmla="*/ 1022250 h 4047663"/>
                <a:gd name="connsiteX0-1677" fmla="*/ 571202 w 892863"/>
                <a:gd name="connsiteY0-1678" fmla="*/ 1022250 h 4071714"/>
                <a:gd name="connsiteX1-1679" fmla="*/ 368655 w 892863"/>
                <a:gd name="connsiteY1-1680" fmla="*/ 1045691 h 4071714"/>
                <a:gd name="connsiteX2-1681" fmla="*/ 537632 w 892863"/>
                <a:gd name="connsiteY2-1682" fmla="*/ 99974 h 4071714"/>
                <a:gd name="connsiteX3-1683" fmla="*/ 892863 w 892863"/>
                <a:gd name="connsiteY3-1684" fmla="*/ 103818 h 4071714"/>
                <a:gd name="connsiteX4-1685" fmla="*/ 668202 w 892863"/>
                <a:gd name="connsiteY4-1686" fmla="*/ 991727 h 4071714"/>
                <a:gd name="connsiteX5-1687" fmla="*/ 491508 w 892863"/>
                <a:gd name="connsiteY5-1688" fmla="*/ 1758683 h 4071714"/>
                <a:gd name="connsiteX6-1689" fmla="*/ 176701 w 892863"/>
                <a:gd name="connsiteY6-1690" fmla="*/ 3191479 h 4071714"/>
                <a:gd name="connsiteX7-1691" fmla="*/ 4175 w 892863"/>
                <a:gd name="connsiteY7-1692" fmla="*/ 4047665 h 4071714"/>
                <a:gd name="connsiteX8-1693" fmla="*/ 344911 w 892863"/>
                <a:gd name="connsiteY8-1694" fmla="*/ 2261904 h 4071714"/>
                <a:gd name="connsiteX9-1695" fmla="*/ 571202 w 892863"/>
                <a:gd name="connsiteY9-1696" fmla="*/ 1022250 h 4071714"/>
                <a:gd name="connsiteX0-1697" fmla="*/ 784685 w 1106346"/>
                <a:gd name="connsiteY0-1698" fmla="*/ 1022250 h 4071714"/>
                <a:gd name="connsiteX1-1699" fmla="*/ 582138 w 1106346"/>
                <a:gd name="connsiteY1-1700" fmla="*/ 1045691 h 4071714"/>
                <a:gd name="connsiteX2-1701" fmla="*/ 751115 w 1106346"/>
                <a:gd name="connsiteY2-1702" fmla="*/ 99974 h 4071714"/>
                <a:gd name="connsiteX3-1703" fmla="*/ 1106346 w 1106346"/>
                <a:gd name="connsiteY3-1704" fmla="*/ 103818 h 4071714"/>
                <a:gd name="connsiteX4-1705" fmla="*/ 881685 w 1106346"/>
                <a:gd name="connsiteY4-1706" fmla="*/ 991727 h 4071714"/>
                <a:gd name="connsiteX5-1707" fmla="*/ 704991 w 1106346"/>
                <a:gd name="connsiteY5-1708" fmla="*/ 1758683 h 4071714"/>
                <a:gd name="connsiteX6-1709" fmla="*/ 390184 w 1106346"/>
                <a:gd name="connsiteY6-1710" fmla="*/ 3191479 h 4071714"/>
                <a:gd name="connsiteX7-1711" fmla="*/ 217658 w 1106346"/>
                <a:gd name="connsiteY7-1712" fmla="*/ 4047665 h 4071714"/>
                <a:gd name="connsiteX8-1713" fmla="*/ 0 w 1106346"/>
                <a:gd name="connsiteY8-1714" fmla="*/ 1937672 h 4071714"/>
                <a:gd name="connsiteX9-1715" fmla="*/ 784685 w 1106346"/>
                <a:gd name="connsiteY9-1716" fmla="*/ 1022250 h 4071714"/>
                <a:gd name="connsiteX0-1717" fmla="*/ 784685 w 1106346"/>
                <a:gd name="connsiteY0-1718" fmla="*/ 1022250 h 4071714"/>
                <a:gd name="connsiteX1-1719" fmla="*/ 582138 w 1106346"/>
                <a:gd name="connsiteY1-1720" fmla="*/ 1045691 h 4071714"/>
                <a:gd name="connsiteX2-1721" fmla="*/ 751115 w 1106346"/>
                <a:gd name="connsiteY2-1722" fmla="*/ 99974 h 4071714"/>
                <a:gd name="connsiteX3-1723" fmla="*/ 1106346 w 1106346"/>
                <a:gd name="connsiteY3-1724" fmla="*/ 103818 h 4071714"/>
                <a:gd name="connsiteX4-1725" fmla="*/ 881685 w 1106346"/>
                <a:gd name="connsiteY4-1726" fmla="*/ 991727 h 4071714"/>
                <a:gd name="connsiteX5-1727" fmla="*/ 704991 w 1106346"/>
                <a:gd name="connsiteY5-1728" fmla="*/ 1758683 h 4071714"/>
                <a:gd name="connsiteX6-1729" fmla="*/ 390184 w 1106346"/>
                <a:gd name="connsiteY6-1730" fmla="*/ 3191479 h 4071714"/>
                <a:gd name="connsiteX7-1731" fmla="*/ 217658 w 1106346"/>
                <a:gd name="connsiteY7-1732" fmla="*/ 4047665 h 4071714"/>
                <a:gd name="connsiteX8-1733" fmla="*/ 0 w 1106346"/>
                <a:gd name="connsiteY8-1734" fmla="*/ 1937672 h 4071714"/>
                <a:gd name="connsiteX9-1735" fmla="*/ 784685 w 1106346"/>
                <a:gd name="connsiteY9-1736" fmla="*/ 1022250 h 4071714"/>
                <a:gd name="connsiteX0-1737" fmla="*/ 784685 w 1106346"/>
                <a:gd name="connsiteY0-1738" fmla="*/ 1022250 h 4051121"/>
                <a:gd name="connsiteX1-1739" fmla="*/ 582138 w 1106346"/>
                <a:gd name="connsiteY1-1740" fmla="*/ 1045691 h 4051121"/>
                <a:gd name="connsiteX2-1741" fmla="*/ 751115 w 1106346"/>
                <a:gd name="connsiteY2-1742" fmla="*/ 99974 h 4051121"/>
                <a:gd name="connsiteX3-1743" fmla="*/ 1106346 w 1106346"/>
                <a:gd name="connsiteY3-1744" fmla="*/ 103818 h 4051121"/>
                <a:gd name="connsiteX4-1745" fmla="*/ 881685 w 1106346"/>
                <a:gd name="connsiteY4-1746" fmla="*/ 991727 h 4051121"/>
                <a:gd name="connsiteX5-1747" fmla="*/ 704991 w 1106346"/>
                <a:gd name="connsiteY5-1748" fmla="*/ 1758683 h 4051121"/>
                <a:gd name="connsiteX6-1749" fmla="*/ 390184 w 1106346"/>
                <a:gd name="connsiteY6-1750" fmla="*/ 3191479 h 4051121"/>
                <a:gd name="connsiteX7-1751" fmla="*/ 217658 w 1106346"/>
                <a:gd name="connsiteY7-1752" fmla="*/ 4047665 h 4051121"/>
                <a:gd name="connsiteX8-1753" fmla="*/ 102705 w 1106346"/>
                <a:gd name="connsiteY8-1754" fmla="*/ 2885209 h 4051121"/>
                <a:gd name="connsiteX9-1755" fmla="*/ 0 w 1106346"/>
                <a:gd name="connsiteY9-1756" fmla="*/ 1937672 h 4051121"/>
                <a:gd name="connsiteX10-1757" fmla="*/ 784685 w 1106346"/>
                <a:gd name="connsiteY10-1758" fmla="*/ 1022250 h 4051121"/>
                <a:gd name="connsiteX0-1759" fmla="*/ 985899 w 1307560"/>
                <a:gd name="connsiteY0-1760" fmla="*/ 1022250 h 4051121"/>
                <a:gd name="connsiteX1-1761" fmla="*/ 783352 w 1307560"/>
                <a:gd name="connsiteY1-1762" fmla="*/ 1045691 h 4051121"/>
                <a:gd name="connsiteX2-1763" fmla="*/ 952329 w 1307560"/>
                <a:gd name="connsiteY2-1764" fmla="*/ 99974 h 4051121"/>
                <a:gd name="connsiteX3-1765" fmla="*/ 1307560 w 1307560"/>
                <a:gd name="connsiteY3-1766" fmla="*/ 103818 h 4051121"/>
                <a:gd name="connsiteX4-1767" fmla="*/ 1082899 w 1307560"/>
                <a:gd name="connsiteY4-1768" fmla="*/ 991727 h 4051121"/>
                <a:gd name="connsiteX5-1769" fmla="*/ 906205 w 1307560"/>
                <a:gd name="connsiteY5-1770" fmla="*/ 1758683 h 4051121"/>
                <a:gd name="connsiteX6-1771" fmla="*/ 591398 w 1307560"/>
                <a:gd name="connsiteY6-1772" fmla="*/ 3191479 h 4051121"/>
                <a:gd name="connsiteX7-1773" fmla="*/ 418872 w 1307560"/>
                <a:gd name="connsiteY7-1774" fmla="*/ 4047665 h 4051121"/>
                <a:gd name="connsiteX8-1775" fmla="*/ 0 w 1307560"/>
                <a:gd name="connsiteY8-1776" fmla="*/ 3636826 h 4051121"/>
                <a:gd name="connsiteX9-1777" fmla="*/ 201214 w 1307560"/>
                <a:gd name="connsiteY9-1778" fmla="*/ 1937672 h 4051121"/>
                <a:gd name="connsiteX10-1779" fmla="*/ 985899 w 1307560"/>
                <a:gd name="connsiteY10-1780" fmla="*/ 1022250 h 4051121"/>
                <a:gd name="connsiteX0-1781" fmla="*/ 985899 w 1307560"/>
                <a:gd name="connsiteY0-1782" fmla="*/ 1022250 h 4047663"/>
                <a:gd name="connsiteX1-1783" fmla="*/ 783352 w 1307560"/>
                <a:gd name="connsiteY1-1784" fmla="*/ 1045691 h 4047663"/>
                <a:gd name="connsiteX2-1785" fmla="*/ 952329 w 1307560"/>
                <a:gd name="connsiteY2-1786" fmla="*/ 99974 h 4047663"/>
                <a:gd name="connsiteX3-1787" fmla="*/ 1307560 w 1307560"/>
                <a:gd name="connsiteY3-1788" fmla="*/ 103818 h 4047663"/>
                <a:gd name="connsiteX4-1789" fmla="*/ 1082899 w 1307560"/>
                <a:gd name="connsiteY4-1790" fmla="*/ 991727 h 4047663"/>
                <a:gd name="connsiteX5-1791" fmla="*/ 906205 w 1307560"/>
                <a:gd name="connsiteY5-1792" fmla="*/ 1758683 h 4047663"/>
                <a:gd name="connsiteX6-1793" fmla="*/ 591398 w 1307560"/>
                <a:gd name="connsiteY6-1794" fmla="*/ 3191479 h 4047663"/>
                <a:gd name="connsiteX7-1795" fmla="*/ 418872 w 1307560"/>
                <a:gd name="connsiteY7-1796" fmla="*/ 4047665 h 4047663"/>
                <a:gd name="connsiteX8-1797" fmla="*/ 245950 w 1307560"/>
                <a:gd name="connsiteY8-1798" fmla="*/ 3902327 h 4047663"/>
                <a:gd name="connsiteX9-1799" fmla="*/ 0 w 1307560"/>
                <a:gd name="connsiteY9-1800" fmla="*/ 3636826 h 4047663"/>
                <a:gd name="connsiteX10-1801" fmla="*/ 201214 w 1307560"/>
                <a:gd name="connsiteY10-1802" fmla="*/ 1937672 h 4047663"/>
                <a:gd name="connsiteX11" fmla="*/ 985899 w 1307560"/>
                <a:gd name="connsiteY11" fmla="*/ 1022250 h 4047663"/>
                <a:gd name="connsiteX0-1803" fmla="*/ 985899 w 1307560"/>
                <a:gd name="connsiteY0-1804" fmla="*/ 1022250 h 4047663"/>
                <a:gd name="connsiteX1-1805" fmla="*/ 783352 w 1307560"/>
                <a:gd name="connsiteY1-1806" fmla="*/ 1045691 h 4047663"/>
                <a:gd name="connsiteX2-1807" fmla="*/ 952329 w 1307560"/>
                <a:gd name="connsiteY2-1808" fmla="*/ 99974 h 4047663"/>
                <a:gd name="connsiteX3-1809" fmla="*/ 1307560 w 1307560"/>
                <a:gd name="connsiteY3-1810" fmla="*/ 103818 h 4047663"/>
                <a:gd name="connsiteX4-1811" fmla="*/ 1082899 w 1307560"/>
                <a:gd name="connsiteY4-1812" fmla="*/ 991727 h 4047663"/>
                <a:gd name="connsiteX5-1813" fmla="*/ 906205 w 1307560"/>
                <a:gd name="connsiteY5-1814" fmla="*/ 1758683 h 4047663"/>
                <a:gd name="connsiteX6-1815" fmla="*/ 591398 w 1307560"/>
                <a:gd name="connsiteY6-1816" fmla="*/ 3191479 h 4047663"/>
                <a:gd name="connsiteX7-1817" fmla="*/ 418872 w 1307560"/>
                <a:gd name="connsiteY7-1818" fmla="*/ 4047665 h 4047663"/>
                <a:gd name="connsiteX8-1819" fmla="*/ 382802 w 1307560"/>
                <a:gd name="connsiteY8-1820" fmla="*/ 3259908 h 4047663"/>
                <a:gd name="connsiteX9-1821" fmla="*/ 0 w 1307560"/>
                <a:gd name="connsiteY9-1822" fmla="*/ 3636826 h 4047663"/>
                <a:gd name="connsiteX10-1823" fmla="*/ 201214 w 1307560"/>
                <a:gd name="connsiteY10-1824" fmla="*/ 1937672 h 4047663"/>
                <a:gd name="connsiteX11-1825" fmla="*/ 985899 w 1307560"/>
                <a:gd name="connsiteY11-1826" fmla="*/ 1022250 h 4047663"/>
                <a:gd name="connsiteX0-1827" fmla="*/ 985899 w 1307560"/>
                <a:gd name="connsiteY0-1828" fmla="*/ 1022250 h 4047663"/>
                <a:gd name="connsiteX1-1829" fmla="*/ 783352 w 1307560"/>
                <a:gd name="connsiteY1-1830" fmla="*/ 1045691 h 4047663"/>
                <a:gd name="connsiteX2-1831" fmla="*/ 952329 w 1307560"/>
                <a:gd name="connsiteY2-1832" fmla="*/ 99974 h 4047663"/>
                <a:gd name="connsiteX3-1833" fmla="*/ 1307560 w 1307560"/>
                <a:gd name="connsiteY3-1834" fmla="*/ 103818 h 4047663"/>
                <a:gd name="connsiteX4-1835" fmla="*/ 1082899 w 1307560"/>
                <a:gd name="connsiteY4-1836" fmla="*/ 991727 h 4047663"/>
                <a:gd name="connsiteX5-1837" fmla="*/ 906205 w 1307560"/>
                <a:gd name="connsiteY5-1838" fmla="*/ 1758683 h 4047663"/>
                <a:gd name="connsiteX6-1839" fmla="*/ 591398 w 1307560"/>
                <a:gd name="connsiteY6-1840" fmla="*/ 3191479 h 4047663"/>
                <a:gd name="connsiteX7-1841" fmla="*/ 418872 w 1307560"/>
                <a:gd name="connsiteY7-1842" fmla="*/ 4047665 h 4047663"/>
                <a:gd name="connsiteX8-1843" fmla="*/ 400900 w 1307560"/>
                <a:gd name="connsiteY8-1844" fmla="*/ 3750177 h 4047663"/>
                <a:gd name="connsiteX9-1845" fmla="*/ 382802 w 1307560"/>
                <a:gd name="connsiteY9-1846" fmla="*/ 3259908 h 4047663"/>
                <a:gd name="connsiteX10-1847" fmla="*/ 0 w 1307560"/>
                <a:gd name="connsiteY10-1848" fmla="*/ 3636826 h 4047663"/>
                <a:gd name="connsiteX11-1849" fmla="*/ 201214 w 1307560"/>
                <a:gd name="connsiteY11-1850" fmla="*/ 1937672 h 4047663"/>
                <a:gd name="connsiteX12" fmla="*/ 985899 w 1307560"/>
                <a:gd name="connsiteY12" fmla="*/ 1022250 h 4047663"/>
                <a:gd name="connsiteX0-1851" fmla="*/ 1284355 w 1606016"/>
                <a:gd name="connsiteY0-1852" fmla="*/ 1022250 h 4106236"/>
                <a:gd name="connsiteX1-1853" fmla="*/ 1081808 w 1606016"/>
                <a:gd name="connsiteY1-1854" fmla="*/ 1045691 h 4106236"/>
                <a:gd name="connsiteX2-1855" fmla="*/ 1250785 w 1606016"/>
                <a:gd name="connsiteY2-1856" fmla="*/ 99974 h 4106236"/>
                <a:gd name="connsiteX3-1857" fmla="*/ 1606016 w 1606016"/>
                <a:gd name="connsiteY3-1858" fmla="*/ 103818 h 4106236"/>
                <a:gd name="connsiteX4-1859" fmla="*/ 1381355 w 1606016"/>
                <a:gd name="connsiteY4-1860" fmla="*/ 991727 h 4106236"/>
                <a:gd name="connsiteX5-1861" fmla="*/ 1204661 w 1606016"/>
                <a:gd name="connsiteY5-1862" fmla="*/ 1758683 h 4106236"/>
                <a:gd name="connsiteX6-1863" fmla="*/ 889854 w 1606016"/>
                <a:gd name="connsiteY6-1864" fmla="*/ 3191479 h 4106236"/>
                <a:gd name="connsiteX7-1865" fmla="*/ 717328 w 1606016"/>
                <a:gd name="connsiteY7-1866" fmla="*/ 4047665 h 4106236"/>
                <a:gd name="connsiteX8-1867" fmla="*/ 0 w 1606016"/>
                <a:gd name="connsiteY8-1868" fmla="*/ 4106237 h 4106236"/>
                <a:gd name="connsiteX9-1869" fmla="*/ 681258 w 1606016"/>
                <a:gd name="connsiteY9-1870" fmla="*/ 3259908 h 4106236"/>
                <a:gd name="connsiteX10-1871" fmla="*/ 298456 w 1606016"/>
                <a:gd name="connsiteY10-1872" fmla="*/ 3636826 h 4106236"/>
                <a:gd name="connsiteX11-1873" fmla="*/ 499670 w 1606016"/>
                <a:gd name="connsiteY11-1874" fmla="*/ 1937672 h 4106236"/>
                <a:gd name="connsiteX12-1875" fmla="*/ 1284355 w 1606016"/>
                <a:gd name="connsiteY12-1876" fmla="*/ 1022250 h 4106236"/>
                <a:gd name="connsiteX0-1877" fmla="*/ 1284355 w 1606016"/>
                <a:gd name="connsiteY0-1878" fmla="*/ 1022250 h 4106236"/>
                <a:gd name="connsiteX1-1879" fmla="*/ 1081808 w 1606016"/>
                <a:gd name="connsiteY1-1880" fmla="*/ 1045691 h 4106236"/>
                <a:gd name="connsiteX2-1881" fmla="*/ 1250785 w 1606016"/>
                <a:gd name="connsiteY2-1882" fmla="*/ 99974 h 4106236"/>
                <a:gd name="connsiteX3-1883" fmla="*/ 1606016 w 1606016"/>
                <a:gd name="connsiteY3-1884" fmla="*/ 103818 h 4106236"/>
                <a:gd name="connsiteX4-1885" fmla="*/ 1381355 w 1606016"/>
                <a:gd name="connsiteY4-1886" fmla="*/ 991727 h 4106236"/>
                <a:gd name="connsiteX5-1887" fmla="*/ 1204661 w 1606016"/>
                <a:gd name="connsiteY5-1888" fmla="*/ 1758683 h 4106236"/>
                <a:gd name="connsiteX6-1889" fmla="*/ 889854 w 1606016"/>
                <a:gd name="connsiteY6-1890" fmla="*/ 3191479 h 4106236"/>
                <a:gd name="connsiteX7-1891" fmla="*/ 717328 w 1606016"/>
                <a:gd name="connsiteY7-1892" fmla="*/ 4047665 h 4106236"/>
                <a:gd name="connsiteX8-1893" fmla="*/ 0 w 1606016"/>
                <a:gd name="connsiteY8-1894" fmla="*/ 4106237 h 4106236"/>
                <a:gd name="connsiteX9-1895" fmla="*/ 681258 w 1606016"/>
                <a:gd name="connsiteY9-1896" fmla="*/ 3259908 h 4106236"/>
                <a:gd name="connsiteX10-1897" fmla="*/ 298456 w 1606016"/>
                <a:gd name="connsiteY10-1898" fmla="*/ 3636826 h 4106236"/>
                <a:gd name="connsiteX11-1899" fmla="*/ 499670 w 1606016"/>
                <a:gd name="connsiteY11-1900" fmla="*/ 1937672 h 4106236"/>
                <a:gd name="connsiteX12-1901" fmla="*/ 1284355 w 1606016"/>
                <a:gd name="connsiteY12-1902" fmla="*/ 1022250 h 4106236"/>
                <a:gd name="connsiteX0-1903" fmla="*/ 1284355 w 1606016"/>
                <a:gd name="connsiteY0-1904" fmla="*/ 1022250 h 4106236"/>
                <a:gd name="connsiteX1-1905" fmla="*/ 1081808 w 1606016"/>
                <a:gd name="connsiteY1-1906" fmla="*/ 1045691 h 4106236"/>
                <a:gd name="connsiteX2-1907" fmla="*/ 1250785 w 1606016"/>
                <a:gd name="connsiteY2-1908" fmla="*/ 99974 h 4106236"/>
                <a:gd name="connsiteX3-1909" fmla="*/ 1606016 w 1606016"/>
                <a:gd name="connsiteY3-1910" fmla="*/ 103818 h 4106236"/>
                <a:gd name="connsiteX4-1911" fmla="*/ 1381355 w 1606016"/>
                <a:gd name="connsiteY4-1912" fmla="*/ 991727 h 4106236"/>
                <a:gd name="connsiteX5-1913" fmla="*/ 1204661 w 1606016"/>
                <a:gd name="connsiteY5-1914" fmla="*/ 1758683 h 4106236"/>
                <a:gd name="connsiteX6-1915" fmla="*/ 889854 w 1606016"/>
                <a:gd name="connsiteY6-1916" fmla="*/ 3191479 h 4106236"/>
                <a:gd name="connsiteX7-1917" fmla="*/ 717328 w 1606016"/>
                <a:gd name="connsiteY7-1918" fmla="*/ 4047665 h 4106236"/>
                <a:gd name="connsiteX8-1919" fmla="*/ 193816 w 1606016"/>
                <a:gd name="connsiteY8-1920" fmla="*/ 4098428 h 4106236"/>
                <a:gd name="connsiteX9-1921" fmla="*/ 0 w 1606016"/>
                <a:gd name="connsiteY9-1922" fmla="*/ 4106237 h 4106236"/>
                <a:gd name="connsiteX10-1923" fmla="*/ 681258 w 1606016"/>
                <a:gd name="connsiteY10-1924" fmla="*/ 3259908 h 4106236"/>
                <a:gd name="connsiteX11-1925" fmla="*/ 298456 w 1606016"/>
                <a:gd name="connsiteY11-1926" fmla="*/ 3636826 h 4106236"/>
                <a:gd name="connsiteX12-1927" fmla="*/ 499670 w 1606016"/>
                <a:gd name="connsiteY12-1928" fmla="*/ 1937672 h 4106236"/>
                <a:gd name="connsiteX13" fmla="*/ 1284355 w 1606016"/>
                <a:gd name="connsiteY13" fmla="*/ 1022250 h 4106236"/>
                <a:gd name="connsiteX0-1929" fmla="*/ 1339851 w 1661512"/>
                <a:gd name="connsiteY0-1930" fmla="*/ 1022250 h 4617508"/>
                <a:gd name="connsiteX1-1931" fmla="*/ 1137304 w 1661512"/>
                <a:gd name="connsiteY1-1932" fmla="*/ 1045691 h 4617508"/>
                <a:gd name="connsiteX2-1933" fmla="*/ 1306281 w 1661512"/>
                <a:gd name="connsiteY2-1934" fmla="*/ 99974 h 4617508"/>
                <a:gd name="connsiteX3-1935" fmla="*/ 1661512 w 1661512"/>
                <a:gd name="connsiteY3-1936" fmla="*/ 103818 h 4617508"/>
                <a:gd name="connsiteX4-1937" fmla="*/ 1436851 w 1661512"/>
                <a:gd name="connsiteY4-1938" fmla="*/ 991727 h 4617508"/>
                <a:gd name="connsiteX5-1939" fmla="*/ 1260157 w 1661512"/>
                <a:gd name="connsiteY5-1940" fmla="*/ 1758683 h 4617508"/>
                <a:gd name="connsiteX6-1941" fmla="*/ 945350 w 1661512"/>
                <a:gd name="connsiteY6-1942" fmla="*/ 3191479 h 4617508"/>
                <a:gd name="connsiteX7-1943" fmla="*/ 772824 w 1661512"/>
                <a:gd name="connsiteY7-1944" fmla="*/ 4047665 h 4617508"/>
                <a:gd name="connsiteX8-1945" fmla="*/ 0 w 1661512"/>
                <a:gd name="connsiteY8-1946" fmla="*/ 4617508 h 4617508"/>
                <a:gd name="connsiteX9-1947" fmla="*/ 55496 w 1661512"/>
                <a:gd name="connsiteY9-1948" fmla="*/ 4106237 h 4617508"/>
                <a:gd name="connsiteX10-1949" fmla="*/ 736754 w 1661512"/>
                <a:gd name="connsiteY10-1950" fmla="*/ 3259908 h 4617508"/>
                <a:gd name="connsiteX11-1951" fmla="*/ 353952 w 1661512"/>
                <a:gd name="connsiteY11-1952" fmla="*/ 3636826 h 4617508"/>
                <a:gd name="connsiteX12-1953" fmla="*/ 555166 w 1661512"/>
                <a:gd name="connsiteY12-1954" fmla="*/ 1937672 h 4617508"/>
                <a:gd name="connsiteX13-1955" fmla="*/ 1339851 w 1661512"/>
                <a:gd name="connsiteY13-1956" fmla="*/ 1022250 h 4617508"/>
                <a:gd name="connsiteX0-1957" fmla="*/ 1339851 w 1661512"/>
                <a:gd name="connsiteY0-1958" fmla="*/ 1022250 h 4617508"/>
                <a:gd name="connsiteX1-1959" fmla="*/ 1137304 w 1661512"/>
                <a:gd name="connsiteY1-1960" fmla="*/ 1045691 h 4617508"/>
                <a:gd name="connsiteX2-1961" fmla="*/ 1306281 w 1661512"/>
                <a:gd name="connsiteY2-1962" fmla="*/ 99974 h 4617508"/>
                <a:gd name="connsiteX3-1963" fmla="*/ 1661512 w 1661512"/>
                <a:gd name="connsiteY3-1964" fmla="*/ 103818 h 4617508"/>
                <a:gd name="connsiteX4-1965" fmla="*/ 1436851 w 1661512"/>
                <a:gd name="connsiteY4-1966" fmla="*/ 991727 h 4617508"/>
                <a:gd name="connsiteX5-1967" fmla="*/ 1260157 w 1661512"/>
                <a:gd name="connsiteY5-1968" fmla="*/ 1758683 h 4617508"/>
                <a:gd name="connsiteX6-1969" fmla="*/ 945350 w 1661512"/>
                <a:gd name="connsiteY6-1970" fmla="*/ 3191479 h 4617508"/>
                <a:gd name="connsiteX7-1971" fmla="*/ 772824 w 1661512"/>
                <a:gd name="connsiteY7-1972" fmla="*/ 4047665 h 4617508"/>
                <a:gd name="connsiteX8-1973" fmla="*/ 0 w 1661512"/>
                <a:gd name="connsiteY8-1974" fmla="*/ 4617508 h 4617508"/>
                <a:gd name="connsiteX9-1975" fmla="*/ 55496 w 1661512"/>
                <a:gd name="connsiteY9-1976" fmla="*/ 4106237 h 4617508"/>
                <a:gd name="connsiteX10-1977" fmla="*/ 736754 w 1661512"/>
                <a:gd name="connsiteY10-1978" fmla="*/ 3259908 h 4617508"/>
                <a:gd name="connsiteX11-1979" fmla="*/ 353952 w 1661512"/>
                <a:gd name="connsiteY11-1980" fmla="*/ 3636826 h 4617508"/>
                <a:gd name="connsiteX12-1981" fmla="*/ 555166 w 1661512"/>
                <a:gd name="connsiteY12-1982" fmla="*/ 1937672 h 4617508"/>
                <a:gd name="connsiteX13-1983" fmla="*/ 1339851 w 1661512"/>
                <a:gd name="connsiteY13-1984" fmla="*/ 1022250 h 4617508"/>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83" y="connsiteY9-884"/>
                </a:cxn>
                <a:cxn ang="0">
                  <a:pos x="connsiteX10-1385" y="connsiteY10-1386"/>
                </a:cxn>
                <a:cxn ang="0">
                  <a:pos x="connsiteX11-1825" y="connsiteY11-1826"/>
                </a:cxn>
                <a:cxn ang="0">
                  <a:pos x="connsiteX12-1875" y="connsiteY12-1876"/>
                </a:cxn>
                <a:cxn ang="0">
                  <a:pos x="connsiteX13-1955" y="connsiteY13-1956"/>
                </a:cxn>
              </a:cxnLst>
              <a:rect l="l" t="t" r="r" b="b"/>
              <a:pathLst>
                <a:path w="1661512" h="4617508">
                  <a:moveTo>
                    <a:pt x="1339851" y="1022250"/>
                  </a:moveTo>
                  <a:lnTo>
                    <a:pt x="1137304" y="1045691"/>
                  </a:lnTo>
                  <a:lnTo>
                    <a:pt x="1306281" y="99974"/>
                  </a:lnTo>
                  <a:cubicBezTo>
                    <a:pt x="1541984" y="-41943"/>
                    <a:pt x="1645009" y="-25620"/>
                    <a:pt x="1661512" y="103818"/>
                  </a:cubicBezTo>
                  <a:cubicBezTo>
                    <a:pt x="1594394" y="441457"/>
                    <a:pt x="1503969" y="654088"/>
                    <a:pt x="1436851" y="991727"/>
                  </a:cubicBezTo>
                  <a:lnTo>
                    <a:pt x="1260157" y="1758683"/>
                  </a:lnTo>
                  <a:cubicBezTo>
                    <a:pt x="1141739" y="2263871"/>
                    <a:pt x="1026572" y="2809982"/>
                    <a:pt x="945350" y="3191479"/>
                  </a:cubicBezTo>
                  <a:lnTo>
                    <a:pt x="772824" y="4047665"/>
                  </a:lnTo>
                  <a:lnTo>
                    <a:pt x="0" y="4617508"/>
                  </a:lnTo>
                  <a:lnTo>
                    <a:pt x="55496" y="4106237"/>
                  </a:lnTo>
                  <a:cubicBezTo>
                    <a:pt x="440032" y="3513674"/>
                    <a:pt x="509668" y="3542018"/>
                    <a:pt x="736754" y="3259908"/>
                  </a:cubicBezTo>
                  <a:lnTo>
                    <a:pt x="353952" y="3636826"/>
                  </a:lnTo>
                  <a:lnTo>
                    <a:pt x="555166" y="1937672"/>
                  </a:lnTo>
                  <a:cubicBezTo>
                    <a:pt x="881165" y="1444681"/>
                    <a:pt x="1078289" y="1327391"/>
                    <a:pt x="1339851" y="1022250"/>
                  </a:cubicBez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41" name="平行四边形 51"/>
            <p:cNvSpPr/>
            <p:nvPr/>
          </p:nvSpPr>
          <p:spPr>
            <a:xfrm rot="11144820">
              <a:off x="4866622" y="1402184"/>
              <a:ext cx="4000705" cy="832243"/>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1685566"/>
                <a:gd name="connsiteY0-650" fmla="*/ 1716579 h 1716579"/>
                <a:gd name="connsiteX1-651" fmla="*/ 234518 w 1685566"/>
                <a:gd name="connsiteY1-652" fmla="*/ 1018595 h 1716579"/>
                <a:gd name="connsiteX2-653" fmla="*/ 775393 w 1685566"/>
                <a:gd name="connsiteY2-654" fmla="*/ 119504 h 1716579"/>
                <a:gd name="connsiteX3-655" fmla="*/ 1018640 w 1685566"/>
                <a:gd name="connsiteY3-656" fmla="*/ 349163 h 1716579"/>
                <a:gd name="connsiteX4-657" fmla="*/ 1332493 w 1685566"/>
                <a:gd name="connsiteY4-658" fmla="*/ 392372 h 1716579"/>
                <a:gd name="connsiteX5-659" fmla="*/ 1600913 w 1685566"/>
                <a:gd name="connsiteY5-660" fmla="*/ 368471 h 1716579"/>
                <a:gd name="connsiteX6-661" fmla="*/ 1681725 w 1685566"/>
                <a:gd name="connsiteY6-662" fmla="*/ 10763 h 1716579"/>
                <a:gd name="connsiteX7-663" fmla="*/ 1291869 w 1685566"/>
                <a:gd name="connsiteY7-664" fmla="*/ 1370590 h 1716579"/>
                <a:gd name="connsiteX8-665" fmla="*/ 0 w 1685566"/>
                <a:gd name="connsiteY8-666" fmla="*/ 1716579 h 1716579"/>
                <a:gd name="connsiteX0-667" fmla="*/ 0 w 1685566"/>
                <a:gd name="connsiteY0-668" fmla="*/ 1716579 h 1716579"/>
                <a:gd name="connsiteX1-669" fmla="*/ 234518 w 1685566"/>
                <a:gd name="connsiteY1-670" fmla="*/ 1018595 h 1716579"/>
                <a:gd name="connsiteX2-671" fmla="*/ 775393 w 1685566"/>
                <a:gd name="connsiteY2-672" fmla="*/ 119504 h 1716579"/>
                <a:gd name="connsiteX3-673" fmla="*/ 1018640 w 1685566"/>
                <a:gd name="connsiteY3-674" fmla="*/ 349163 h 1716579"/>
                <a:gd name="connsiteX4-675" fmla="*/ 1332493 w 1685566"/>
                <a:gd name="connsiteY4-676" fmla="*/ 392372 h 1716579"/>
                <a:gd name="connsiteX5-677" fmla="*/ 1600913 w 1685566"/>
                <a:gd name="connsiteY5-678" fmla="*/ 368471 h 1716579"/>
                <a:gd name="connsiteX6-679" fmla="*/ 1681725 w 1685566"/>
                <a:gd name="connsiteY6-680" fmla="*/ 10763 h 1716579"/>
                <a:gd name="connsiteX7-681" fmla="*/ 1551445 w 1685566"/>
                <a:gd name="connsiteY7-682" fmla="*/ 222083 h 1716579"/>
                <a:gd name="connsiteX8-683" fmla="*/ 0 w 1685566"/>
                <a:gd name="connsiteY8-684" fmla="*/ 1716579 h 1716579"/>
                <a:gd name="connsiteX0-685" fmla="*/ 0 w 1682289"/>
                <a:gd name="connsiteY0-686" fmla="*/ 1726912 h 1726912"/>
                <a:gd name="connsiteX1-687" fmla="*/ 234518 w 1682289"/>
                <a:gd name="connsiteY1-688" fmla="*/ 1028928 h 1726912"/>
                <a:gd name="connsiteX2-689" fmla="*/ 775393 w 1682289"/>
                <a:gd name="connsiteY2-690" fmla="*/ 129837 h 1726912"/>
                <a:gd name="connsiteX3-691" fmla="*/ 1018640 w 1682289"/>
                <a:gd name="connsiteY3-692" fmla="*/ 359496 h 1726912"/>
                <a:gd name="connsiteX4-693" fmla="*/ 1332493 w 1682289"/>
                <a:gd name="connsiteY4-694" fmla="*/ 402705 h 1726912"/>
                <a:gd name="connsiteX5-695" fmla="*/ 1284915 w 1682289"/>
                <a:gd name="connsiteY5-696" fmla="*/ 166606 h 1726912"/>
                <a:gd name="connsiteX6-697" fmla="*/ 1681725 w 1682289"/>
                <a:gd name="connsiteY6-698" fmla="*/ 21096 h 1726912"/>
                <a:gd name="connsiteX7-699" fmla="*/ 1551445 w 1682289"/>
                <a:gd name="connsiteY7-700" fmla="*/ 232416 h 1726912"/>
                <a:gd name="connsiteX8-701" fmla="*/ 0 w 1682289"/>
                <a:gd name="connsiteY8-702" fmla="*/ 1726912 h 1726912"/>
                <a:gd name="connsiteX0-703" fmla="*/ 0 w 1684097"/>
                <a:gd name="connsiteY0-704" fmla="*/ 1773858 h 1773858"/>
                <a:gd name="connsiteX1-705" fmla="*/ 234518 w 1684097"/>
                <a:gd name="connsiteY1-706" fmla="*/ 1075874 h 1773858"/>
                <a:gd name="connsiteX2-707" fmla="*/ 775393 w 1684097"/>
                <a:gd name="connsiteY2-708" fmla="*/ 176783 h 1773858"/>
                <a:gd name="connsiteX3-709" fmla="*/ 1018640 w 1684097"/>
                <a:gd name="connsiteY3-710" fmla="*/ 406442 h 1773858"/>
                <a:gd name="connsiteX4-711" fmla="*/ 1332493 w 1684097"/>
                <a:gd name="connsiteY4-712" fmla="*/ 449651 h 1773858"/>
                <a:gd name="connsiteX5-713" fmla="*/ 1566014 w 1684097"/>
                <a:gd name="connsiteY5-714" fmla="*/ 40521 h 1773858"/>
                <a:gd name="connsiteX6-715" fmla="*/ 1681725 w 1684097"/>
                <a:gd name="connsiteY6-716" fmla="*/ 68042 h 1773858"/>
                <a:gd name="connsiteX7-717" fmla="*/ 1551445 w 1684097"/>
                <a:gd name="connsiteY7-718" fmla="*/ 279362 h 1773858"/>
                <a:gd name="connsiteX8-719" fmla="*/ 0 w 1684097"/>
                <a:gd name="connsiteY8-720" fmla="*/ 1773858 h 1773858"/>
                <a:gd name="connsiteX0-721" fmla="*/ 0 w 1681725"/>
                <a:gd name="connsiteY0-722" fmla="*/ 1733337 h 1733337"/>
                <a:gd name="connsiteX1-723" fmla="*/ 234518 w 1681725"/>
                <a:gd name="connsiteY1-724" fmla="*/ 1035353 h 1733337"/>
                <a:gd name="connsiteX2-725" fmla="*/ 775393 w 1681725"/>
                <a:gd name="connsiteY2-726" fmla="*/ 136262 h 1733337"/>
                <a:gd name="connsiteX3-727" fmla="*/ 1018640 w 1681725"/>
                <a:gd name="connsiteY3-728" fmla="*/ 365921 h 1733337"/>
                <a:gd name="connsiteX4-729" fmla="*/ 1332493 w 1681725"/>
                <a:gd name="connsiteY4-730" fmla="*/ 409130 h 1733337"/>
                <a:gd name="connsiteX5-731" fmla="*/ 1566014 w 1681725"/>
                <a:gd name="connsiteY5-732" fmla="*/ 0 h 1733337"/>
                <a:gd name="connsiteX6-733" fmla="*/ 1681725 w 1681725"/>
                <a:gd name="connsiteY6-734" fmla="*/ 27521 h 1733337"/>
                <a:gd name="connsiteX7-735" fmla="*/ 1551445 w 1681725"/>
                <a:gd name="connsiteY7-736" fmla="*/ 238841 h 1733337"/>
                <a:gd name="connsiteX8-737" fmla="*/ 0 w 1681725"/>
                <a:gd name="connsiteY8-738" fmla="*/ 1733337 h 1733337"/>
                <a:gd name="connsiteX0-739" fmla="*/ 0 w 1681725"/>
                <a:gd name="connsiteY0-740" fmla="*/ 1758727 h 1758727"/>
                <a:gd name="connsiteX1-741" fmla="*/ 234518 w 1681725"/>
                <a:gd name="connsiteY1-742" fmla="*/ 1060743 h 1758727"/>
                <a:gd name="connsiteX2-743" fmla="*/ 775393 w 1681725"/>
                <a:gd name="connsiteY2-744" fmla="*/ 161652 h 1758727"/>
                <a:gd name="connsiteX3-745" fmla="*/ 1018640 w 1681725"/>
                <a:gd name="connsiteY3-746" fmla="*/ 391311 h 1758727"/>
                <a:gd name="connsiteX4-747" fmla="*/ 1332493 w 1681725"/>
                <a:gd name="connsiteY4-748" fmla="*/ 434520 h 1758727"/>
                <a:gd name="connsiteX5-749" fmla="*/ 1566014 w 1681725"/>
                <a:gd name="connsiteY5-750" fmla="*/ 25390 h 1758727"/>
                <a:gd name="connsiteX6-751" fmla="*/ 1642598 w 1681725"/>
                <a:gd name="connsiteY6-752" fmla="*/ 46365 h 1758727"/>
                <a:gd name="connsiteX7-753" fmla="*/ 1681725 w 1681725"/>
                <a:gd name="connsiteY7-754" fmla="*/ 52911 h 1758727"/>
                <a:gd name="connsiteX8-755" fmla="*/ 1551445 w 1681725"/>
                <a:gd name="connsiteY8-756" fmla="*/ 264231 h 1758727"/>
                <a:gd name="connsiteX9" fmla="*/ 0 w 1681725"/>
                <a:gd name="connsiteY9" fmla="*/ 1758727 h 1758727"/>
                <a:gd name="connsiteX0-757" fmla="*/ 0 w 1681725"/>
                <a:gd name="connsiteY0-758" fmla="*/ 1733337 h 1733337"/>
                <a:gd name="connsiteX1-759" fmla="*/ 234518 w 1681725"/>
                <a:gd name="connsiteY1-760" fmla="*/ 1035353 h 1733337"/>
                <a:gd name="connsiteX2-761" fmla="*/ 775393 w 1681725"/>
                <a:gd name="connsiteY2-762" fmla="*/ 136262 h 1733337"/>
                <a:gd name="connsiteX3-763" fmla="*/ 1018640 w 1681725"/>
                <a:gd name="connsiteY3-764" fmla="*/ 365921 h 1733337"/>
                <a:gd name="connsiteX4-765" fmla="*/ 1332493 w 1681725"/>
                <a:gd name="connsiteY4-766" fmla="*/ 409130 h 1733337"/>
                <a:gd name="connsiteX5-767" fmla="*/ 1566014 w 1681725"/>
                <a:gd name="connsiteY5-768" fmla="*/ 0 h 1733337"/>
                <a:gd name="connsiteX6-769" fmla="*/ 1642598 w 1681725"/>
                <a:gd name="connsiteY6-770" fmla="*/ 20975 h 1733337"/>
                <a:gd name="connsiteX7-771" fmla="*/ 1681725 w 1681725"/>
                <a:gd name="connsiteY7-772" fmla="*/ 27521 h 1733337"/>
                <a:gd name="connsiteX8-773" fmla="*/ 1551445 w 1681725"/>
                <a:gd name="connsiteY8-774" fmla="*/ 238841 h 1733337"/>
                <a:gd name="connsiteX9-775" fmla="*/ 0 w 1681725"/>
                <a:gd name="connsiteY9-776" fmla="*/ 1733337 h 1733337"/>
                <a:gd name="connsiteX0-777" fmla="*/ 0 w 1681725"/>
                <a:gd name="connsiteY0-778" fmla="*/ 1761079 h 1761079"/>
                <a:gd name="connsiteX1-779" fmla="*/ 234518 w 1681725"/>
                <a:gd name="connsiteY1-780" fmla="*/ 1063095 h 1761079"/>
                <a:gd name="connsiteX2-781" fmla="*/ 775393 w 1681725"/>
                <a:gd name="connsiteY2-782" fmla="*/ 164004 h 1761079"/>
                <a:gd name="connsiteX3-783" fmla="*/ 1018640 w 1681725"/>
                <a:gd name="connsiteY3-784" fmla="*/ 393663 h 1761079"/>
                <a:gd name="connsiteX4-785" fmla="*/ 1332493 w 1681725"/>
                <a:gd name="connsiteY4-786" fmla="*/ 436872 h 1761079"/>
                <a:gd name="connsiteX5-787" fmla="*/ 1566014 w 1681725"/>
                <a:gd name="connsiteY5-788" fmla="*/ 27742 h 1761079"/>
                <a:gd name="connsiteX6-789" fmla="*/ 1640139 w 1681725"/>
                <a:gd name="connsiteY6-790" fmla="*/ 38111 h 1761079"/>
                <a:gd name="connsiteX7-791" fmla="*/ 1681725 w 1681725"/>
                <a:gd name="connsiteY7-792" fmla="*/ 55263 h 1761079"/>
                <a:gd name="connsiteX8-793" fmla="*/ 1551445 w 1681725"/>
                <a:gd name="connsiteY8-794" fmla="*/ 266583 h 1761079"/>
                <a:gd name="connsiteX9-795" fmla="*/ 0 w 1681725"/>
                <a:gd name="connsiteY9-796" fmla="*/ 1761079 h 1761079"/>
                <a:gd name="connsiteX0-797" fmla="*/ 0 w 1681725"/>
                <a:gd name="connsiteY0-798" fmla="*/ 1742760 h 1742760"/>
                <a:gd name="connsiteX1-799" fmla="*/ 234518 w 1681725"/>
                <a:gd name="connsiteY1-800" fmla="*/ 1044776 h 1742760"/>
                <a:gd name="connsiteX2-801" fmla="*/ 775393 w 1681725"/>
                <a:gd name="connsiteY2-802" fmla="*/ 145685 h 1742760"/>
                <a:gd name="connsiteX3-803" fmla="*/ 1018640 w 1681725"/>
                <a:gd name="connsiteY3-804" fmla="*/ 375344 h 1742760"/>
                <a:gd name="connsiteX4-805" fmla="*/ 1332493 w 1681725"/>
                <a:gd name="connsiteY4-806" fmla="*/ 418553 h 1742760"/>
                <a:gd name="connsiteX5-807" fmla="*/ 1566014 w 1681725"/>
                <a:gd name="connsiteY5-808" fmla="*/ 9423 h 1742760"/>
                <a:gd name="connsiteX6-809" fmla="*/ 1592249 w 1681725"/>
                <a:gd name="connsiteY6-810" fmla="*/ 123178 h 1742760"/>
                <a:gd name="connsiteX7-811" fmla="*/ 1681725 w 1681725"/>
                <a:gd name="connsiteY7-812" fmla="*/ 36944 h 1742760"/>
                <a:gd name="connsiteX8-813" fmla="*/ 1551445 w 1681725"/>
                <a:gd name="connsiteY8-814" fmla="*/ 248264 h 1742760"/>
                <a:gd name="connsiteX9-815" fmla="*/ 0 w 1681725"/>
                <a:gd name="connsiteY9-816" fmla="*/ 1742760 h 1742760"/>
                <a:gd name="connsiteX0-817" fmla="*/ 0 w 1696544"/>
                <a:gd name="connsiteY0-818" fmla="*/ 1733341 h 1733341"/>
                <a:gd name="connsiteX1-819" fmla="*/ 234518 w 1696544"/>
                <a:gd name="connsiteY1-820" fmla="*/ 1035357 h 1733341"/>
                <a:gd name="connsiteX2-821" fmla="*/ 775393 w 1696544"/>
                <a:gd name="connsiteY2-822" fmla="*/ 136266 h 1733341"/>
                <a:gd name="connsiteX3-823" fmla="*/ 1018640 w 1696544"/>
                <a:gd name="connsiteY3-824" fmla="*/ 365925 h 1733341"/>
                <a:gd name="connsiteX4-825" fmla="*/ 1332493 w 1696544"/>
                <a:gd name="connsiteY4-826" fmla="*/ 409134 h 1733341"/>
                <a:gd name="connsiteX5-827" fmla="*/ 1566014 w 1696544"/>
                <a:gd name="connsiteY5-828" fmla="*/ 4 h 1733341"/>
                <a:gd name="connsiteX6-829" fmla="*/ 1696544 w 1696544"/>
                <a:gd name="connsiteY6-830" fmla="*/ 417903 h 1733341"/>
                <a:gd name="connsiteX7-831" fmla="*/ 1681725 w 1696544"/>
                <a:gd name="connsiteY7-832" fmla="*/ 27525 h 1733341"/>
                <a:gd name="connsiteX8-833" fmla="*/ 1551445 w 1696544"/>
                <a:gd name="connsiteY8-834" fmla="*/ 238845 h 1733341"/>
                <a:gd name="connsiteX9-835" fmla="*/ 0 w 1696544"/>
                <a:gd name="connsiteY9-836" fmla="*/ 1733341 h 1733341"/>
                <a:gd name="connsiteX0-837" fmla="*/ 0 w 1696544"/>
                <a:gd name="connsiteY0-838" fmla="*/ 1705816 h 1705816"/>
                <a:gd name="connsiteX1-839" fmla="*/ 234518 w 1696544"/>
                <a:gd name="connsiteY1-840" fmla="*/ 1007832 h 1705816"/>
                <a:gd name="connsiteX2-841" fmla="*/ 775393 w 1696544"/>
                <a:gd name="connsiteY2-842" fmla="*/ 108741 h 1705816"/>
                <a:gd name="connsiteX3-843" fmla="*/ 1018640 w 1696544"/>
                <a:gd name="connsiteY3-844" fmla="*/ 338400 h 1705816"/>
                <a:gd name="connsiteX4-845" fmla="*/ 1332493 w 1696544"/>
                <a:gd name="connsiteY4-846" fmla="*/ 381609 h 1705816"/>
                <a:gd name="connsiteX5-847" fmla="*/ 1192971 w 1696544"/>
                <a:gd name="connsiteY5-848" fmla="*/ 119982 h 1705816"/>
                <a:gd name="connsiteX6-849" fmla="*/ 1696544 w 1696544"/>
                <a:gd name="connsiteY6-850" fmla="*/ 390378 h 1705816"/>
                <a:gd name="connsiteX7-851" fmla="*/ 1681725 w 1696544"/>
                <a:gd name="connsiteY7-852" fmla="*/ 0 h 1705816"/>
                <a:gd name="connsiteX8-853" fmla="*/ 1551445 w 1696544"/>
                <a:gd name="connsiteY8-854" fmla="*/ 211320 h 1705816"/>
                <a:gd name="connsiteX9-855" fmla="*/ 0 w 1696544"/>
                <a:gd name="connsiteY9-856" fmla="*/ 1705816 h 1705816"/>
                <a:gd name="connsiteX0-857" fmla="*/ 0 w 1681725"/>
                <a:gd name="connsiteY0-858" fmla="*/ 1729782 h 1729782"/>
                <a:gd name="connsiteX1-859" fmla="*/ 234518 w 1681725"/>
                <a:gd name="connsiteY1-860" fmla="*/ 1031798 h 1729782"/>
                <a:gd name="connsiteX2-861" fmla="*/ 775393 w 1681725"/>
                <a:gd name="connsiteY2-862" fmla="*/ 132707 h 1729782"/>
                <a:gd name="connsiteX3-863" fmla="*/ 1018640 w 1681725"/>
                <a:gd name="connsiteY3-864" fmla="*/ 362366 h 1729782"/>
                <a:gd name="connsiteX4-865" fmla="*/ 1332493 w 1681725"/>
                <a:gd name="connsiteY4-866" fmla="*/ 405575 h 1729782"/>
                <a:gd name="connsiteX5-867" fmla="*/ 1192971 w 1681725"/>
                <a:gd name="connsiteY5-868" fmla="*/ 143948 h 1729782"/>
                <a:gd name="connsiteX6-869" fmla="*/ 1644028 w 1681725"/>
                <a:gd name="connsiteY6-870" fmla="*/ 108 h 1729782"/>
                <a:gd name="connsiteX7-871" fmla="*/ 1681725 w 1681725"/>
                <a:gd name="connsiteY7-872" fmla="*/ 23966 h 1729782"/>
                <a:gd name="connsiteX8-873" fmla="*/ 1551445 w 1681725"/>
                <a:gd name="connsiteY8-874" fmla="*/ 235286 h 1729782"/>
                <a:gd name="connsiteX9-875" fmla="*/ 0 w 1681725"/>
                <a:gd name="connsiteY9-876" fmla="*/ 1729782 h 1729782"/>
                <a:gd name="connsiteX0-877" fmla="*/ 0 w 1681725"/>
                <a:gd name="connsiteY0-878" fmla="*/ 1765277 h 1765277"/>
                <a:gd name="connsiteX1-879" fmla="*/ 234518 w 1681725"/>
                <a:gd name="connsiteY1-880" fmla="*/ 1067293 h 1765277"/>
                <a:gd name="connsiteX2-881" fmla="*/ 775393 w 1681725"/>
                <a:gd name="connsiteY2-882" fmla="*/ 168202 h 1765277"/>
                <a:gd name="connsiteX3-883" fmla="*/ 1018640 w 1681725"/>
                <a:gd name="connsiteY3-884" fmla="*/ 397861 h 1765277"/>
                <a:gd name="connsiteX4-885" fmla="*/ 1332493 w 1681725"/>
                <a:gd name="connsiteY4-886" fmla="*/ 441070 h 1765277"/>
                <a:gd name="connsiteX5-887" fmla="*/ 1555571 w 1681725"/>
                <a:gd name="connsiteY5-888" fmla="*/ 29164 h 1765277"/>
                <a:gd name="connsiteX6-889" fmla="*/ 1644028 w 1681725"/>
                <a:gd name="connsiteY6-890" fmla="*/ 35603 h 1765277"/>
                <a:gd name="connsiteX7-891" fmla="*/ 1681725 w 1681725"/>
                <a:gd name="connsiteY7-892" fmla="*/ 59461 h 1765277"/>
                <a:gd name="connsiteX8-893" fmla="*/ 1551445 w 1681725"/>
                <a:gd name="connsiteY8-894" fmla="*/ 270781 h 1765277"/>
                <a:gd name="connsiteX9-895" fmla="*/ 0 w 1681725"/>
                <a:gd name="connsiteY9-896" fmla="*/ 1765277 h 1765277"/>
                <a:gd name="connsiteX0-897" fmla="*/ 0 w 1681725"/>
                <a:gd name="connsiteY0-898" fmla="*/ 1736113 h 1736113"/>
                <a:gd name="connsiteX1-899" fmla="*/ 234518 w 1681725"/>
                <a:gd name="connsiteY1-900" fmla="*/ 1038129 h 1736113"/>
                <a:gd name="connsiteX2-901" fmla="*/ 775393 w 1681725"/>
                <a:gd name="connsiteY2-902" fmla="*/ 139038 h 1736113"/>
                <a:gd name="connsiteX3-903" fmla="*/ 1018640 w 1681725"/>
                <a:gd name="connsiteY3-904" fmla="*/ 368697 h 1736113"/>
                <a:gd name="connsiteX4-905" fmla="*/ 1332493 w 1681725"/>
                <a:gd name="connsiteY4-906" fmla="*/ 411906 h 1736113"/>
                <a:gd name="connsiteX5-907" fmla="*/ 1555571 w 1681725"/>
                <a:gd name="connsiteY5-908" fmla="*/ 0 h 1736113"/>
                <a:gd name="connsiteX6-909" fmla="*/ 1644028 w 1681725"/>
                <a:gd name="connsiteY6-910" fmla="*/ 6439 h 1736113"/>
                <a:gd name="connsiteX7-911" fmla="*/ 1681725 w 1681725"/>
                <a:gd name="connsiteY7-912" fmla="*/ 30297 h 1736113"/>
                <a:gd name="connsiteX8-913" fmla="*/ 1551445 w 1681725"/>
                <a:gd name="connsiteY8-914" fmla="*/ 241617 h 1736113"/>
                <a:gd name="connsiteX9-915" fmla="*/ 0 w 1681725"/>
                <a:gd name="connsiteY9-916" fmla="*/ 1736113 h 1736113"/>
                <a:gd name="connsiteX0-917" fmla="*/ 0 w 1693804"/>
                <a:gd name="connsiteY0-918" fmla="*/ 1736113 h 1736113"/>
                <a:gd name="connsiteX1-919" fmla="*/ 234518 w 1693804"/>
                <a:gd name="connsiteY1-920" fmla="*/ 1038129 h 1736113"/>
                <a:gd name="connsiteX2-921" fmla="*/ 775393 w 1693804"/>
                <a:gd name="connsiteY2-922" fmla="*/ 139038 h 1736113"/>
                <a:gd name="connsiteX3-923" fmla="*/ 1018640 w 1693804"/>
                <a:gd name="connsiteY3-924" fmla="*/ 368697 h 1736113"/>
                <a:gd name="connsiteX4-925" fmla="*/ 1332493 w 1693804"/>
                <a:gd name="connsiteY4-926" fmla="*/ 411906 h 1736113"/>
                <a:gd name="connsiteX5-927" fmla="*/ 1555571 w 1693804"/>
                <a:gd name="connsiteY5-928" fmla="*/ 0 h 1736113"/>
                <a:gd name="connsiteX6-929" fmla="*/ 1644028 w 1693804"/>
                <a:gd name="connsiteY6-930" fmla="*/ 6439 h 1736113"/>
                <a:gd name="connsiteX7-931" fmla="*/ 1693804 w 1693804"/>
                <a:gd name="connsiteY7-932" fmla="*/ 21342 h 1736113"/>
                <a:gd name="connsiteX8-933" fmla="*/ 1551445 w 1693804"/>
                <a:gd name="connsiteY8-934" fmla="*/ 241617 h 1736113"/>
                <a:gd name="connsiteX9-935" fmla="*/ 0 w 1693804"/>
                <a:gd name="connsiteY9-936" fmla="*/ 1736113 h 1736113"/>
                <a:gd name="connsiteX0-937" fmla="*/ 0 w 1693804"/>
                <a:gd name="connsiteY0-938" fmla="*/ 1737908 h 1737908"/>
                <a:gd name="connsiteX1-939" fmla="*/ 234518 w 1693804"/>
                <a:gd name="connsiteY1-940" fmla="*/ 1039924 h 1737908"/>
                <a:gd name="connsiteX2-941" fmla="*/ 775393 w 1693804"/>
                <a:gd name="connsiteY2-942" fmla="*/ 140833 h 1737908"/>
                <a:gd name="connsiteX3-943" fmla="*/ 1018640 w 1693804"/>
                <a:gd name="connsiteY3-944" fmla="*/ 370492 h 1737908"/>
                <a:gd name="connsiteX4-945" fmla="*/ 1407759 w 1693804"/>
                <a:gd name="connsiteY4-946" fmla="*/ 43355 h 1737908"/>
                <a:gd name="connsiteX5-947" fmla="*/ 1555571 w 1693804"/>
                <a:gd name="connsiteY5-948" fmla="*/ 1795 h 1737908"/>
                <a:gd name="connsiteX6-949" fmla="*/ 1644028 w 1693804"/>
                <a:gd name="connsiteY6-950" fmla="*/ 8234 h 1737908"/>
                <a:gd name="connsiteX7-951" fmla="*/ 1693804 w 1693804"/>
                <a:gd name="connsiteY7-952" fmla="*/ 23137 h 1737908"/>
                <a:gd name="connsiteX8-953" fmla="*/ 1551445 w 1693804"/>
                <a:gd name="connsiteY8-954" fmla="*/ 243412 h 1737908"/>
                <a:gd name="connsiteX9-955" fmla="*/ 0 w 1693804"/>
                <a:gd name="connsiteY9-956" fmla="*/ 1737908 h 1737908"/>
                <a:gd name="connsiteX0-957" fmla="*/ 0 w 1693804"/>
                <a:gd name="connsiteY0-958" fmla="*/ 1762311 h 1762311"/>
                <a:gd name="connsiteX1-959" fmla="*/ 234518 w 1693804"/>
                <a:gd name="connsiteY1-960" fmla="*/ 1064327 h 1762311"/>
                <a:gd name="connsiteX2-961" fmla="*/ 775393 w 1693804"/>
                <a:gd name="connsiteY2-962" fmla="*/ 165236 h 1762311"/>
                <a:gd name="connsiteX3-963" fmla="*/ 1342079 w 1693804"/>
                <a:gd name="connsiteY3-964" fmla="*/ 24120 h 1762311"/>
                <a:gd name="connsiteX4-965" fmla="*/ 1407759 w 1693804"/>
                <a:gd name="connsiteY4-966" fmla="*/ 67758 h 1762311"/>
                <a:gd name="connsiteX5-967" fmla="*/ 1555571 w 1693804"/>
                <a:gd name="connsiteY5-968" fmla="*/ 26198 h 1762311"/>
                <a:gd name="connsiteX6-969" fmla="*/ 1644028 w 1693804"/>
                <a:gd name="connsiteY6-970" fmla="*/ 32637 h 1762311"/>
                <a:gd name="connsiteX7-971" fmla="*/ 1693804 w 1693804"/>
                <a:gd name="connsiteY7-972" fmla="*/ 47540 h 1762311"/>
                <a:gd name="connsiteX8-973" fmla="*/ 1551445 w 1693804"/>
                <a:gd name="connsiteY8-974" fmla="*/ 267815 h 1762311"/>
                <a:gd name="connsiteX9-975" fmla="*/ 0 w 1693804"/>
                <a:gd name="connsiteY9-976" fmla="*/ 1762311 h 1762311"/>
                <a:gd name="connsiteX0-977" fmla="*/ 0 w 1693804"/>
                <a:gd name="connsiteY0-978" fmla="*/ 1936539 h 1936539"/>
                <a:gd name="connsiteX1-979" fmla="*/ 234518 w 1693804"/>
                <a:gd name="connsiteY1-980" fmla="*/ 1238555 h 1936539"/>
                <a:gd name="connsiteX2-981" fmla="*/ 1286211 w 1693804"/>
                <a:gd name="connsiteY2-982" fmla="*/ 58265 h 1936539"/>
                <a:gd name="connsiteX3-983" fmla="*/ 1342079 w 1693804"/>
                <a:gd name="connsiteY3-984" fmla="*/ 198348 h 1936539"/>
                <a:gd name="connsiteX4-985" fmla="*/ 1407759 w 1693804"/>
                <a:gd name="connsiteY4-986" fmla="*/ 241986 h 1936539"/>
                <a:gd name="connsiteX5-987" fmla="*/ 1555571 w 1693804"/>
                <a:gd name="connsiteY5-988" fmla="*/ 200426 h 1936539"/>
                <a:gd name="connsiteX6-989" fmla="*/ 1644028 w 1693804"/>
                <a:gd name="connsiteY6-990" fmla="*/ 206865 h 1936539"/>
                <a:gd name="connsiteX7-991" fmla="*/ 1693804 w 1693804"/>
                <a:gd name="connsiteY7-992" fmla="*/ 221768 h 1936539"/>
                <a:gd name="connsiteX8-993" fmla="*/ 1551445 w 1693804"/>
                <a:gd name="connsiteY8-994" fmla="*/ 442043 h 1936539"/>
                <a:gd name="connsiteX9-995" fmla="*/ 0 w 1693804"/>
                <a:gd name="connsiteY9-996" fmla="*/ 1936539 h 1936539"/>
                <a:gd name="connsiteX0-997" fmla="*/ 0 w 1693804"/>
                <a:gd name="connsiteY0-998" fmla="*/ 1878274 h 1878274"/>
                <a:gd name="connsiteX1-999" fmla="*/ 234518 w 1693804"/>
                <a:gd name="connsiteY1-1000" fmla="*/ 1180290 h 1878274"/>
                <a:gd name="connsiteX2-1001" fmla="*/ 1286211 w 1693804"/>
                <a:gd name="connsiteY2-1002" fmla="*/ 0 h 1878274"/>
                <a:gd name="connsiteX3-1003" fmla="*/ 1342079 w 1693804"/>
                <a:gd name="connsiteY3-1004" fmla="*/ 140083 h 1878274"/>
                <a:gd name="connsiteX4-1005" fmla="*/ 1407759 w 1693804"/>
                <a:gd name="connsiteY4-1006" fmla="*/ 183721 h 1878274"/>
                <a:gd name="connsiteX5-1007" fmla="*/ 1555571 w 1693804"/>
                <a:gd name="connsiteY5-1008" fmla="*/ 142161 h 1878274"/>
                <a:gd name="connsiteX6-1009" fmla="*/ 1644028 w 1693804"/>
                <a:gd name="connsiteY6-1010" fmla="*/ 148600 h 1878274"/>
                <a:gd name="connsiteX7-1011" fmla="*/ 1693804 w 1693804"/>
                <a:gd name="connsiteY7-1012" fmla="*/ 163503 h 1878274"/>
                <a:gd name="connsiteX8-1013" fmla="*/ 1551445 w 1693804"/>
                <a:gd name="connsiteY8-1014" fmla="*/ 383778 h 1878274"/>
                <a:gd name="connsiteX9-1015" fmla="*/ 0 w 1693804"/>
                <a:gd name="connsiteY9-1016" fmla="*/ 1878274 h 1878274"/>
                <a:gd name="connsiteX0-1017" fmla="*/ 0 w 1693804"/>
                <a:gd name="connsiteY0-1018" fmla="*/ 1937087 h 1937087"/>
                <a:gd name="connsiteX1-1019" fmla="*/ 234518 w 1693804"/>
                <a:gd name="connsiteY1-1020" fmla="*/ 1239103 h 1937087"/>
                <a:gd name="connsiteX2-1021" fmla="*/ 1286211 w 1693804"/>
                <a:gd name="connsiteY2-1022" fmla="*/ 58813 h 1937087"/>
                <a:gd name="connsiteX3-1023" fmla="*/ 1283230 w 1693804"/>
                <a:gd name="connsiteY3-1024" fmla="*/ 182353 h 1937087"/>
                <a:gd name="connsiteX4-1025" fmla="*/ 1342079 w 1693804"/>
                <a:gd name="connsiteY4-1026" fmla="*/ 198896 h 1937087"/>
                <a:gd name="connsiteX5-1027" fmla="*/ 1407759 w 1693804"/>
                <a:gd name="connsiteY5-1028" fmla="*/ 242534 h 1937087"/>
                <a:gd name="connsiteX6-1029" fmla="*/ 1555571 w 1693804"/>
                <a:gd name="connsiteY6-1030" fmla="*/ 200974 h 1937087"/>
                <a:gd name="connsiteX7-1031" fmla="*/ 1644028 w 1693804"/>
                <a:gd name="connsiteY7-1032" fmla="*/ 207413 h 1937087"/>
                <a:gd name="connsiteX8-1033" fmla="*/ 1693804 w 1693804"/>
                <a:gd name="connsiteY8-1034" fmla="*/ 222316 h 1937087"/>
                <a:gd name="connsiteX9-1035" fmla="*/ 1551445 w 1693804"/>
                <a:gd name="connsiteY9-1036" fmla="*/ 442591 h 1937087"/>
                <a:gd name="connsiteX10" fmla="*/ 0 w 1693804"/>
                <a:gd name="connsiteY10" fmla="*/ 1937087 h 1937087"/>
                <a:gd name="connsiteX0-1037" fmla="*/ 0 w 1693804"/>
                <a:gd name="connsiteY0-1038" fmla="*/ 1878274 h 1878274"/>
                <a:gd name="connsiteX1-1039" fmla="*/ 234518 w 1693804"/>
                <a:gd name="connsiteY1-1040" fmla="*/ 1180290 h 1878274"/>
                <a:gd name="connsiteX2-1041" fmla="*/ 1286211 w 1693804"/>
                <a:gd name="connsiteY2-1042" fmla="*/ 0 h 1878274"/>
                <a:gd name="connsiteX3-1043" fmla="*/ 1283230 w 1693804"/>
                <a:gd name="connsiteY3-1044" fmla="*/ 123540 h 1878274"/>
                <a:gd name="connsiteX4-1045" fmla="*/ 1342079 w 1693804"/>
                <a:gd name="connsiteY4-1046" fmla="*/ 140083 h 1878274"/>
                <a:gd name="connsiteX5-1047" fmla="*/ 1407759 w 1693804"/>
                <a:gd name="connsiteY5-1048" fmla="*/ 183721 h 1878274"/>
                <a:gd name="connsiteX6-1049" fmla="*/ 1555571 w 1693804"/>
                <a:gd name="connsiteY6-1050" fmla="*/ 142161 h 1878274"/>
                <a:gd name="connsiteX7-1051" fmla="*/ 1644028 w 1693804"/>
                <a:gd name="connsiteY7-1052" fmla="*/ 148600 h 1878274"/>
                <a:gd name="connsiteX8-1053" fmla="*/ 1693804 w 1693804"/>
                <a:gd name="connsiteY8-1054" fmla="*/ 163503 h 1878274"/>
                <a:gd name="connsiteX9-1055" fmla="*/ 1551445 w 1693804"/>
                <a:gd name="connsiteY9-1056" fmla="*/ 383778 h 1878274"/>
                <a:gd name="connsiteX10-1057" fmla="*/ 0 w 1693804"/>
                <a:gd name="connsiteY10-1058" fmla="*/ 1878274 h 1878274"/>
                <a:gd name="connsiteX0-1059" fmla="*/ 0 w 1693804"/>
                <a:gd name="connsiteY0-1060" fmla="*/ 1888879 h 1888879"/>
                <a:gd name="connsiteX1-1061" fmla="*/ 234518 w 1693804"/>
                <a:gd name="connsiteY1-1062" fmla="*/ 1190895 h 1888879"/>
                <a:gd name="connsiteX2-1063" fmla="*/ 1283752 w 1693804"/>
                <a:gd name="connsiteY2-1064" fmla="*/ 0 h 1888879"/>
                <a:gd name="connsiteX3-1065" fmla="*/ 1283230 w 1693804"/>
                <a:gd name="connsiteY3-1066" fmla="*/ 134145 h 1888879"/>
                <a:gd name="connsiteX4-1067" fmla="*/ 1342079 w 1693804"/>
                <a:gd name="connsiteY4-1068" fmla="*/ 150688 h 1888879"/>
                <a:gd name="connsiteX5-1069" fmla="*/ 1407759 w 1693804"/>
                <a:gd name="connsiteY5-1070" fmla="*/ 194326 h 1888879"/>
                <a:gd name="connsiteX6-1071" fmla="*/ 1555571 w 1693804"/>
                <a:gd name="connsiteY6-1072" fmla="*/ 152766 h 1888879"/>
                <a:gd name="connsiteX7-1073" fmla="*/ 1644028 w 1693804"/>
                <a:gd name="connsiteY7-1074" fmla="*/ 159205 h 1888879"/>
                <a:gd name="connsiteX8-1075" fmla="*/ 1693804 w 1693804"/>
                <a:gd name="connsiteY8-1076" fmla="*/ 174108 h 1888879"/>
                <a:gd name="connsiteX9-1077" fmla="*/ 1551445 w 1693804"/>
                <a:gd name="connsiteY9-1078" fmla="*/ 394383 h 1888879"/>
                <a:gd name="connsiteX10-1079" fmla="*/ 0 w 1693804"/>
                <a:gd name="connsiteY10-1080" fmla="*/ 1888879 h 1888879"/>
                <a:gd name="connsiteX0-1081" fmla="*/ 0 w 1693804"/>
                <a:gd name="connsiteY0-1082" fmla="*/ 2801956 h 2801956"/>
                <a:gd name="connsiteX1-1083" fmla="*/ 1037939 w 1693804"/>
                <a:gd name="connsiteY1-1084" fmla="*/ 56069 h 2801956"/>
                <a:gd name="connsiteX2-1085" fmla="*/ 1283752 w 1693804"/>
                <a:gd name="connsiteY2-1086" fmla="*/ 913077 h 2801956"/>
                <a:gd name="connsiteX3-1087" fmla="*/ 1283230 w 1693804"/>
                <a:gd name="connsiteY3-1088" fmla="*/ 1047222 h 2801956"/>
                <a:gd name="connsiteX4-1089" fmla="*/ 1342079 w 1693804"/>
                <a:gd name="connsiteY4-1090" fmla="*/ 1063765 h 2801956"/>
                <a:gd name="connsiteX5-1091" fmla="*/ 1407759 w 1693804"/>
                <a:gd name="connsiteY5-1092" fmla="*/ 1107403 h 2801956"/>
                <a:gd name="connsiteX6-1093" fmla="*/ 1555571 w 1693804"/>
                <a:gd name="connsiteY6-1094" fmla="*/ 1065843 h 2801956"/>
                <a:gd name="connsiteX7-1095" fmla="*/ 1644028 w 1693804"/>
                <a:gd name="connsiteY7-1096" fmla="*/ 1072282 h 2801956"/>
                <a:gd name="connsiteX8-1097" fmla="*/ 1693804 w 1693804"/>
                <a:gd name="connsiteY8-1098" fmla="*/ 1087185 h 2801956"/>
                <a:gd name="connsiteX9-1099" fmla="*/ 1551445 w 1693804"/>
                <a:gd name="connsiteY9-1100" fmla="*/ 1307460 h 2801956"/>
                <a:gd name="connsiteX10-1101" fmla="*/ 0 w 1693804"/>
                <a:gd name="connsiteY10-1102" fmla="*/ 2801956 h 2801956"/>
                <a:gd name="connsiteX0-1103" fmla="*/ 0 w 1434434"/>
                <a:gd name="connsiteY0-1104" fmla="*/ 1647865 h 1647865"/>
                <a:gd name="connsiteX1-1105" fmla="*/ 778569 w 1434434"/>
                <a:gd name="connsiteY1-1106" fmla="*/ 56069 h 1647865"/>
                <a:gd name="connsiteX2-1107" fmla="*/ 1024382 w 1434434"/>
                <a:gd name="connsiteY2-1108" fmla="*/ 913077 h 1647865"/>
                <a:gd name="connsiteX3-1109" fmla="*/ 1023860 w 1434434"/>
                <a:gd name="connsiteY3-1110" fmla="*/ 1047222 h 1647865"/>
                <a:gd name="connsiteX4-1111" fmla="*/ 1082709 w 1434434"/>
                <a:gd name="connsiteY4-1112" fmla="*/ 1063765 h 1647865"/>
                <a:gd name="connsiteX5-1113" fmla="*/ 1148389 w 1434434"/>
                <a:gd name="connsiteY5-1114" fmla="*/ 1107403 h 1647865"/>
                <a:gd name="connsiteX6-1115" fmla="*/ 1296201 w 1434434"/>
                <a:gd name="connsiteY6-1116" fmla="*/ 1065843 h 1647865"/>
                <a:gd name="connsiteX7-1117" fmla="*/ 1384658 w 1434434"/>
                <a:gd name="connsiteY7-1118" fmla="*/ 1072282 h 1647865"/>
                <a:gd name="connsiteX8-1119" fmla="*/ 1434434 w 1434434"/>
                <a:gd name="connsiteY8-1120" fmla="*/ 1087185 h 1647865"/>
                <a:gd name="connsiteX9-1121" fmla="*/ 1292075 w 1434434"/>
                <a:gd name="connsiteY9-1122" fmla="*/ 1307460 h 1647865"/>
                <a:gd name="connsiteX10-1123" fmla="*/ 0 w 1434434"/>
                <a:gd name="connsiteY10-1124" fmla="*/ 1647865 h 1647865"/>
                <a:gd name="connsiteX0-1125" fmla="*/ 0 w 1434434"/>
                <a:gd name="connsiteY0-1126" fmla="*/ 736482 h 736482"/>
                <a:gd name="connsiteX1-1127" fmla="*/ 750565 w 1434434"/>
                <a:gd name="connsiteY1-1128" fmla="*/ 235277 h 736482"/>
                <a:gd name="connsiteX2-1129" fmla="*/ 1024382 w 1434434"/>
                <a:gd name="connsiteY2-1130" fmla="*/ 1694 h 736482"/>
                <a:gd name="connsiteX3-1131" fmla="*/ 1023860 w 1434434"/>
                <a:gd name="connsiteY3-1132" fmla="*/ 135839 h 736482"/>
                <a:gd name="connsiteX4-1133" fmla="*/ 1082709 w 1434434"/>
                <a:gd name="connsiteY4-1134" fmla="*/ 152382 h 736482"/>
                <a:gd name="connsiteX5-1135" fmla="*/ 1148389 w 1434434"/>
                <a:gd name="connsiteY5-1136" fmla="*/ 196020 h 736482"/>
                <a:gd name="connsiteX6-1137" fmla="*/ 1296201 w 1434434"/>
                <a:gd name="connsiteY6-1138" fmla="*/ 154460 h 736482"/>
                <a:gd name="connsiteX7-1139" fmla="*/ 1384658 w 1434434"/>
                <a:gd name="connsiteY7-1140" fmla="*/ 160899 h 736482"/>
                <a:gd name="connsiteX8-1141" fmla="*/ 1434434 w 1434434"/>
                <a:gd name="connsiteY8-1142" fmla="*/ 175802 h 736482"/>
                <a:gd name="connsiteX9-1143" fmla="*/ 1292075 w 1434434"/>
                <a:gd name="connsiteY9-1144" fmla="*/ 396077 h 736482"/>
                <a:gd name="connsiteX10-1145" fmla="*/ 0 w 1434434"/>
                <a:gd name="connsiteY10-1146" fmla="*/ 736482 h 736482"/>
                <a:gd name="connsiteX0-1147" fmla="*/ 0 w 1434434"/>
                <a:gd name="connsiteY0-1148" fmla="*/ 749669 h 749669"/>
                <a:gd name="connsiteX1-1149" fmla="*/ 750565 w 1434434"/>
                <a:gd name="connsiteY1-1150" fmla="*/ 248464 h 749669"/>
                <a:gd name="connsiteX2-1151" fmla="*/ 986360 w 1434434"/>
                <a:gd name="connsiteY2-1152" fmla="*/ 29595 h 749669"/>
                <a:gd name="connsiteX3-1153" fmla="*/ 1024382 w 1434434"/>
                <a:gd name="connsiteY3-1154" fmla="*/ 14881 h 749669"/>
                <a:gd name="connsiteX4-1155" fmla="*/ 1023860 w 1434434"/>
                <a:gd name="connsiteY4-1156" fmla="*/ 149026 h 749669"/>
                <a:gd name="connsiteX5-1157" fmla="*/ 1082709 w 1434434"/>
                <a:gd name="connsiteY5-1158" fmla="*/ 165569 h 749669"/>
                <a:gd name="connsiteX6-1159" fmla="*/ 1148389 w 1434434"/>
                <a:gd name="connsiteY6-1160" fmla="*/ 209207 h 749669"/>
                <a:gd name="connsiteX7-1161" fmla="*/ 1296201 w 1434434"/>
                <a:gd name="connsiteY7-1162" fmla="*/ 167647 h 749669"/>
                <a:gd name="connsiteX8-1163" fmla="*/ 1384658 w 1434434"/>
                <a:gd name="connsiteY8-1164" fmla="*/ 174086 h 749669"/>
                <a:gd name="connsiteX9-1165" fmla="*/ 1434434 w 1434434"/>
                <a:gd name="connsiteY9-1166" fmla="*/ 188989 h 749669"/>
                <a:gd name="connsiteX10-1167" fmla="*/ 1292075 w 1434434"/>
                <a:gd name="connsiteY10-1168" fmla="*/ 409264 h 749669"/>
                <a:gd name="connsiteX11" fmla="*/ 0 w 1434434"/>
                <a:gd name="connsiteY11" fmla="*/ 749669 h 749669"/>
                <a:gd name="connsiteX0-1169" fmla="*/ 0 w 1434434"/>
                <a:gd name="connsiteY0-1170" fmla="*/ 884037 h 884037"/>
                <a:gd name="connsiteX1-1171" fmla="*/ 750565 w 1434434"/>
                <a:gd name="connsiteY1-1172" fmla="*/ 382832 h 884037"/>
                <a:gd name="connsiteX2-1173" fmla="*/ 1044681 w 1434434"/>
                <a:gd name="connsiteY2-1174" fmla="*/ 6953 h 884037"/>
                <a:gd name="connsiteX3-1175" fmla="*/ 1024382 w 1434434"/>
                <a:gd name="connsiteY3-1176" fmla="*/ 149249 h 884037"/>
                <a:gd name="connsiteX4-1177" fmla="*/ 1023860 w 1434434"/>
                <a:gd name="connsiteY4-1178" fmla="*/ 283394 h 884037"/>
                <a:gd name="connsiteX5-1179" fmla="*/ 1082709 w 1434434"/>
                <a:gd name="connsiteY5-1180" fmla="*/ 299937 h 884037"/>
                <a:gd name="connsiteX6-1181" fmla="*/ 1148389 w 1434434"/>
                <a:gd name="connsiteY6-1182" fmla="*/ 343575 h 884037"/>
                <a:gd name="connsiteX7-1183" fmla="*/ 1296201 w 1434434"/>
                <a:gd name="connsiteY7-1184" fmla="*/ 302015 h 884037"/>
                <a:gd name="connsiteX8-1185" fmla="*/ 1384658 w 1434434"/>
                <a:gd name="connsiteY8-1186" fmla="*/ 308454 h 884037"/>
                <a:gd name="connsiteX9-1187" fmla="*/ 1434434 w 1434434"/>
                <a:gd name="connsiteY9-1188" fmla="*/ 323357 h 884037"/>
                <a:gd name="connsiteX10-1189" fmla="*/ 1292075 w 1434434"/>
                <a:gd name="connsiteY10-1190" fmla="*/ 543632 h 884037"/>
                <a:gd name="connsiteX11-1191" fmla="*/ 0 w 1434434"/>
                <a:gd name="connsiteY11-1192" fmla="*/ 884037 h 884037"/>
                <a:gd name="connsiteX0-1193" fmla="*/ 0 w 1434434"/>
                <a:gd name="connsiteY0-1194" fmla="*/ 877804 h 877804"/>
                <a:gd name="connsiteX1-1195" fmla="*/ 750565 w 1434434"/>
                <a:gd name="connsiteY1-1196" fmla="*/ 376599 h 877804"/>
                <a:gd name="connsiteX2-1197" fmla="*/ 903636 w 1434434"/>
                <a:gd name="connsiteY2-1198" fmla="*/ 157873 h 877804"/>
                <a:gd name="connsiteX3-1199" fmla="*/ 1044681 w 1434434"/>
                <a:gd name="connsiteY3-1200" fmla="*/ 720 h 877804"/>
                <a:gd name="connsiteX4-1201" fmla="*/ 1024382 w 1434434"/>
                <a:gd name="connsiteY4-1202" fmla="*/ 143016 h 877804"/>
                <a:gd name="connsiteX5-1203" fmla="*/ 1023860 w 1434434"/>
                <a:gd name="connsiteY5-1204" fmla="*/ 277161 h 877804"/>
                <a:gd name="connsiteX6-1205" fmla="*/ 1082709 w 1434434"/>
                <a:gd name="connsiteY6-1206" fmla="*/ 293704 h 877804"/>
                <a:gd name="connsiteX7-1207" fmla="*/ 1148389 w 1434434"/>
                <a:gd name="connsiteY7-1208" fmla="*/ 337342 h 877804"/>
                <a:gd name="connsiteX8-1209" fmla="*/ 1296201 w 1434434"/>
                <a:gd name="connsiteY8-1210" fmla="*/ 295782 h 877804"/>
                <a:gd name="connsiteX9-1211" fmla="*/ 1384658 w 1434434"/>
                <a:gd name="connsiteY9-1212" fmla="*/ 302221 h 877804"/>
                <a:gd name="connsiteX10-1213" fmla="*/ 1434434 w 1434434"/>
                <a:gd name="connsiteY10-1214" fmla="*/ 317124 h 877804"/>
                <a:gd name="connsiteX11-1215" fmla="*/ 1292075 w 1434434"/>
                <a:gd name="connsiteY11-1216" fmla="*/ 537399 h 877804"/>
                <a:gd name="connsiteX12" fmla="*/ 0 w 1434434"/>
                <a:gd name="connsiteY12" fmla="*/ 877804 h 877804"/>
                <a:gd name="connsiteX0-1217" fmla="*/ 0 w 1434434"/>
                <a:gd name="connsiteY0-1218" fmla="*/ 877804 h 877804"/>
                <a:gd name="connsiteX1-1219" fmla="*/ 750565 w 1434434"/>
                <a:gd name="connsiteY1-1220" fmla="*/ 376599 h 877804"/>
                <a:gd name="connsiteX2-1221" fmla="*/ 903636 w 1434434"/>
                <a:gd name="connsiteY2-1222" fmla="*/ 157873 h 877804"/>
                <a:gd name="connsiteX3-1223" fmla="*/ 1044681 w 1434434"/>
                <a:gd name="connsiteY3-1224" fmla="*/ 720 h 877804"/>
                <a:gd name="connsiteX4-1225" fmla="*/ 1024382 w 1434434"/>
                <a:gd name="connsiteY4-1226" fmla="*/ 143016 h 877804"/>
                <a:gd name="connsiteX5-1227" fmla="*/ 1023860 w 1434434"/>
                <a:gd name="connsiteY5-1228" fmla="*/ 277161 h 877804"/>
                <a:gd name="connsiteX6-1229" fmla="*/ 1082709 w 1434434"/>
                <a:gd name="connsiteY6-1230" fmla="*/ 293704 h 877804"/>
                <a:gd name="connsiteX7-1231" fmla="*/ 1148389 w 1434434"/>
                <a:gd name="connsiteY7-1232" fmla="*/ 337342 h 877804"/>
                <a:gd name="connsiteX8-1233" fmla="*/ 1296201 w 1434434"/>
                <a:gd name="connsiteY8-1234" fmla="*/ 295782 h 877804"/>
                <a:gd name="connsiteX9-1235" fmla="*/ 1384658 w 1434434"/>
                <a:gd name="connsiteY9-1236" fmla="*/ 302221 h 877804"/>
                <a:gd name="connsiteX10-1237" fmla="*/ 1434434 w 1434434"/>
                <a:gd name="connsiteY10-1238" fmla="*/ 317124 h 877804"/>
                <a:gd name="connsiteX11-1239" fmla="*/ 1292075 w 1434434"/>
                <a:gd name="connsiteY11-1240" fmla="*/ 537399 h 877804"/>
                <a:gd name="connsiteX12-1241" fmla="*/ 0 w 1434434"/>
                <a:gd name="connsiteY12-1242" fmla="*/ 877804 h 877804"/>
                <a:gd name="connsiteX0-1243" fmla="*/ 0 w 1434434"/>
                <a:gd name="connsiteY0-1244" fmla="*/ 877804 h 877804"/>
                <a:gd name="connsiteX1-1245" fmla="*/ 750565 w 1434434"/>
                <a:gd name="connsiteY1-1246" fmla="*/ 376599 h 877804"/>
                <a:gd name="connsiteX2-1247" fmla="*/ 854303 w 1434434"/>
                <a:gd name="connsiteY2-1248" fmla="*/ 222174 h 877804"/>
                <a:gd name="connsiteX3-1249" fmla="*/ 1044681 w 1434434"/>
                <a:gd name="connsiteY3-1250" fmla="*/ 720 h 877804"/>
                <a:gd name="connsiteX4-1251" fmla="*/ 1024382 w 1434434"/>
                <a:gd name="connsiteY4-1252" fmla="*/ 143016 h 877804"/>
                <a:gd name="connsiteX5-1253" fmla="*/ 1023860 w 1434434"/>
                <a:gd name="connsiteY5-1254" fmla="*/ 277161 h 877804"/>
                <a:gd name="connsiteX6-1255" fmla="*/ 1082709 w 1434434"/>
                <a:gd name="connsiteY6-1256" fmla="*/ 293704 h 877804"/>
                <a:gd name="connsiteX7-1257" fmla="*/ 1148389 w 1434434"/>
                <a:gd name="connsiteY7-1258" fmla="*/ 337342 h 877804"/>
                <a:gd name="connsiteX8-1259" fmla="*/ 1296201 w 1434434"/>
                <a:gd name="connsiteY8-1260" fmla="*/ 295782 h 877804"/>
                <a:gd name="connsiteX9-1261" fmla="*/ 1384658 w 1434434"/>
                <a:gd name="connsiteY9-1262" fmla="*/ 302221 h 877804"/>
                <a:gd name="connsiteX10-1263" fmla="*/ 1434434 w 1434434"/>
                <a:gd name="connsiteY10-1264" fmla="*/ 317124 h 877804"/>
                <a:gd name="connsiteX11-1265" fmla="*/ 1292075 w 1434434"/>
                <a:gd name="connsiteY11-1266" fmla="*/ 537399 h 877804"/>
                <a:gd name="connsiteX12-1267" fmla="*/ 0 w 1434434"/>
                <a:gd name="connsiteY12-1268" fmla="*/ 877804 h 877804"/>
                <a:gd name="connsiteX0-1269" fmla="*/ 0 w 1434434"/>
                <a:gd name="connsiteY0-1270" fmla="*/ 877804 h 877804"/>
                <a:gd name="connsiteX1-1271" fmla="*/ 742169 w 1434434"/>
                <a:gd name="connsiteY1-1272" fmla="*/ 373264 h 877804"/>
                <a:gd name="connsiteX2-1273" fmla="*/ 854303 w 1434434"/>
                <a:gd name="connsiteY2-1274" fmla="*/ 222174 h 877804"/>
                <a:gd name="connsiteX3-1275" fmla="*/ 1044681 w 1434434"/>
                <a:gd name="connsiteY3-1276" fmla="*/ 720 h 877804"/>
                <a:gd name="connsiteX4-1277" fmla="*/ 1024382 w 1434434"/>
                <a:gd name="connsiteY4-1278" fmla="*/ 143016 h 877804"/>
                <a:gd name="connsiteX5-1279" fmla="*/ 1023860 w 1434434"/>
                <a:gd name="connsiteY5-1280" fmla="*/ 277161 h 877804"/>
                <a:gd name="connsiteX6-1281" fmla="*/ 1082709 w 1434434"/>
                <a:gd name="connsiteY6-1282" fmla="*/ 293704 h 877804"/>
                <a:gd name="connsiteX7-1283" fmla="*/ 1148389 w 1434434"/>
                <a:gd name="connsiteY7-1284" fmla="*/ 337342 h 877804"/>
                <a:gd name="connsiteX8-1285" fmla="*/ 1296201 w 1434434"/>
                <a:gd name="connsiteY8-1286" fmla="*/ 295782 h 877804"/>
                <a:gd name="connsiteX9-1287" fmla="*/ 1384658 w 1434434"/>
                <a:gd name="connsiteY9-1288" fmla="*/ 302221 h 877804"/>
                <a:gd name="connsiteX10-1289" fmla="*/ 1434434 w 1434434"/>
                <a:gd name="connsiteY10-1290" fmla="*/ 317124 h 877804"/>
                <a:gd name="connsiteX11-1291" fmla="*/ 1292075 w 1434434"/>
                <a:gd name="connsiteY11-1292" fmla="*/ 537399 h 877804"/>
                <a:gd name="connsiteX12-1293" fmla="*/ 0 w 1434434"/>
                <a:gd name="connsiteY12-1294" fmla="*/ 877804 h 877804"/>
                <a:gd name="connsiteX0-1295" fmla="*/ 0 w 1434434"/>
                <a:gd name="connsiteY0-1296" fmla="*/ 974817 h 974817"/>
                <a:gd name="connsiteX1-1297" fmla="*/ 742169 w 1434434"/>
                <a:gd name="connsiteY1-1298" fmla="*/ 470277 h 974817"/>
                <a:gd name="connsiteX2-1299" fmla="*/ 854303 w 1434434"/>
                <a:gd name="connsiteY2-1300" fmla="*/ 319187 h 974817"/>
                <a:gd name="connsiteX3-1301" fmla="*/ 1132092 w 1434434"/>
                <a:gd name="connsiteY3-1302" fmla="*/ 421 h 974817"/>
                <a:gd name="connsiteX4-1303" fmla="*/ 1024382 w 1434434"/>
                <a:gd name="connsiteY4-1304" fmla="*/ 240029 h 974817"/>
                <a:gd name="connsiteX5-1305" fmla="*/ 1023860 w 1434434"/>
                <a:gd name="connsiteY5-1306" fmla="*/ 374174 h 974817"/>
                <a:gd name="connsiteX6-1307" fmla="*/ 1082709 w 1434434"/>
                <a:gd name="connsiteY6-1308" fmla="*/ 390717 h 974817"/>
                <a:gd name="connsiteX7-1309" fmla="*/ 1148389 w 1434434"/>
                <a:gd name="connsiteY7-1310" fmla="*/ 434355 h 974817"/>
                <a:gd name="connsiteX8-1311" fmla="*/ 1296201 w 1434434"/>
                <a:gd name="connsiteY8-1312" fmla="*/ 392795 h 974817"/>
                <a:gd name="connsiteX9-1313" fmla="*/ 1384658 w 1434434"/>
                <a:gd name="connsiteY9-1314" fmla="*/ 399234 h 974817"/>
                <a:gd name="connsiteX10-1315" fmla="*/ 1434434 w 1434434"/>
                <a:gd name="connsiteY10-1316" fmla="*/ 414137 h 974817"/>
                <a:gd name="connsiteX11-1317" fmla="*/ 1292075 w 1434434"/>
                <a:gd name="connsiteY11-1318" fmla="*/ 634412 h 974817"/>
                <a:gd name="connsiteX12-1319" fmla="*/ 0 w 1434434"/>
                <a:gd name="connsiteY12-1320" fmla="*/ 974817 h 974817"/>
                <a:gd name="connsiteX0-1321" fmla="*/ 0 w 1434434"/>
                <a:gd name="connsiteY0-1322" fmla="*/ 1030080 h 1030080"/>
                <a:gd name="connsiteX1-1323" fmla="*/ 742169 w 1434434"/>
                <a:gd name="connsiteY1-1324" fmla="*/ 525540 h 1030080"/>
                <a:gd name="connsiteX2-1325" fmla="*/ 854303 w 1434434"/>
                <a:gd name="connsiteY2-1326" fmla="*/ 374450 h 1030080"/>
                <a:gd name="connsiteX3-1327" fmla="*/ 1169346 w 1434434"/>
                <a:gd name="connsiteY3-1328" fmla="*/ 340 h 1030080"/>
                <a:gd name="connsiteX4-1329" fmla="*/ 1024382 w 1434434"/>
                <a:gd name="connsiteY4-1330" fmla="*/ 295292 h 1030080"/>
                <a:gd name="connsiteX5-1331" fmla="*/ 1023860 w 1434434"/>
                <a:gd name="connsiteY5-1332" fmla="*/ 429437 h 1030080"/>
                <a:gd name="connsiteX6-1333" fmla="*/ 1082709 w 1434434"/>
                <a:gd name="connsiteY6-1334" fmla="*/ 445980 h 1030080"/>
                <a:gd name="connsiteX7-1335" fmla="*/ 1148389 w 1434434"/>
                <a:gd name="connsiteY7-1336" fmla="*/ 489618 h 1030080"/>
                <a:gd name="connsiteX8-1337" fmla="*/ 1296201 w 1434434"/>
                <a:gd name="connsiteY8-1338" fmla="*/ 448058 h 1030080"/>
                <a:gd name="connsiteX9-1339" fmla="*/ 1384658 w 1434434"/>
                <a:gd name="connsiteY9-1340" fmla="*/ 454497 h 1030080"/>
                <a:gd name="connsiteX10-1341" fmla="*/ 1434434 w 1434434"/>
                <a:gd name="connsiteY10-1342" fmla="*/ 469400 h 1030080"/>
                <a:gd name="connsiteX11-1343" fmla="*/ 1292075 w 1434434"/>
                <a:gd name="connsiteY11-1344" fmla="*/ 689675 h 1030080"/>
                <a:gd name="connsiteX12-1345" fmla="*/ 0 w 1434434"/>
                <a:gd name="connsiteY12-1346" fmla="*/ 1030080 h 1030080"/>
                <a:gd name="connsiteX0-1347" fmla="*/ 0 w 1434434"/>
                <a:gd name="connsiteY0-1348" fmla="*/ 1030080 h 1030080"/>
                <a:gd name="connsiteX1-1349" fmla="*/ 742169 w 1434434"/>
                <a:gd name="connsiteY1-1350" fmla="*/ 525540 h 1030080"/>
                <a:gd name="connsiteX2-1351" fmla="*/ 899747 w 1434434"/>
                <a:gd name="connsiteY2-1352" fmla="*/ 316857 h 1030080"/>
                <a:gd name="connsiteX3-1353" fmla="*/ 1169346 w 1434434"/>
                <a:gd name="connsiteY3-1354" fmla="*/ 340 h 1030080"/>
                <a:gd name="connsiteX4-1355" fmla="*/ 1024382 w 1434434"/>
                <a:gd name="connsiteY4-1356" fmla="*/ 295292 h 1030080"/>
                <a:gd name="connsiteX5-1357" fmla="*/ 1023860 w 1434434"/>
                <a:gd name="connsiteY5-1358" fmla="*/ 429437 h 1030080"/>
                <a:gd name="connsiteX6-1359" fmla="*/ 1082709 w 1434434"/>
                <a:gd name="connsiteY6-1360" fmla="*/ 445980 h 1030080"/>
                <a:gd name="connsiteX7-1361" fmla="*/ 1148389 w 1434434"/>
                <a:gd name="connsiteY7-1362" fmla="*/ 489618 h 1030080"/>
                <a:gd name="connsiteX8-1363" fmla="*/ 1296201 w 1434434"/>
                <a:gd name="connsiteY8-1364" fmla="*/ 448058 h 1030080"/>
                <a:gd name="connsiteX9-1365" fmla="*/ 1384658 w 1434434"/>
                <a:gd name="connsiteY9-1366" fmla="*/ 454497 h 1030080"/>
                <a:gd name="connsiteX10-1367" fmla="*/ 1434434 w 1434434"/>
                <a:gd name="connsiteY10-1368" fmla="*/ 469400 h 1030080"/>
                <a:gd name="connsiteX11-1369" fmla="*/ 1292075 w 1434434"/>
                <a:gd name="connsiteY11-1370" fmla="*/ 689675 h 1030080"/>
                <a:gd name="connsiteX12-1371" fmla="*/ 0 w 1434434"/>
                <a:gd name="connsiteY12-1372" fmla="*/ 1030080 h 1030080"/>
                <a:gd name="connsiteX0-1373" fmla="*/ 0 w 1440576"/>
                <a:gd name="connsiteY0-1374" fmla="*/ 1031765 h 1031765"/>
                <a:gd name="connsiteX1-1375" fmla="*/ 748311 w 1440576"/>
                <a:gd name="connsiteY1-1376" fmla="*/ 525540 h 1031765"/>
                <a:gd name="connsiteX2-1377" fmla="*/ 905889 w 1440576"/>
                <a:gd name="connsiteY2-1378" fmla="*/ 316857 h 1031765"/>
                <a:gd name="connsiteX3-1379" fmla="*/ 1175488 w 1440576"/>
                <a:gd name="connsiteY3-1380" fmla="*/ 340 h 1031765"/>
                <a:gd name="connsiteX4-1381" fmla="*/ 1030524 w 1440576"/>
                <a:gd name="connsiteY4-1382" fmla="*/ 295292 h 1031765"/>
                <a:gd name="connsiteX5-1383" fmla="*/ 1030002 w 1440576"/>
                <a:gd name="connsiteY5-1384" fmla="*/ 429437 h 1031765"/>
                <a:gd name="connsiteX6-1385" fmla="*/ 1088851 w 1440576"/>
                <a:gd name="connsiteY6-1386" fmla="*/ 445980 h 1031765"/>
                <a:gd name="connsiteX7-1387" fmla="*/ 1154531 w 1440576"/>
                <a:gd name="connsiteY7-1388" fmla="*/ 489618 h 1031765"/>
                <a:gd name="connsiteX8-1389" fmla="*/ 1302343 w 1440576"/>
                <a:gd name="connsiteY8-1390" fmla="*/ 448058 h 1031765"/>
                <a:gd name="connsiteX9-1391" fmla="*/ 1390800 w 1440576"/>
                <a:gd name="connsiteY9-1392" fmla="*/ 454497 h 1031765"/>
                <a:gd name="connsiteX10-1393" fmla="*/ 1440576 w 1440576"/>
                <a:gd name="connsiteY10-1394" fmla="*/ 469400 h 1031765"/>
                <a:gd name="connsiteX11-1395" fmla="*/ 1298217 w 1440576"/>
                <a:gd name="connsiteY11-1396" fmla="*/ 689675 h 1031765"/>
                <a:gd name="connsiteX12-1397" fmla="*/ 0 w 1440576"/>
                <a:gd name="connsiteY12-1398" fmla="*/ 1031765 h 1031765"/>
                <a:gd name="connsiteX0-1399" fmla="*/ 0 w 1168053"/>
                <a:gd name="connsiteY0-1400" fmla="*/ 962610 h 962610"/>
                <a:gd name="connsiteX1-1401" fmla="*/ 475788 w 1168053"/>
                <a:gd name="connsiteY1-1402" fmla="*/ 525540 h 962610"/>
                <a:gd name="connsiteX2-1403" fmla="*/ 633366 w 1168053"/>
                <a:gd name="connsiteY2-1404" fmla="*/ 316857 h 962610"/>
                <a:gd name="connsiteX3-1405" fmla="*/ 902965 w 1168053"/>
                <a:gd name="connsiteY3-1406" fmla="*/ 340 h 962610"/>
                <a:gd name="connsiteX4-1407" fmla="*/ 758001 w 1168053"/>
                <a:gd name="connsiteY4-1408" fmla="*/ 295292 h 962610"/>
                <a:gd name="connsiteX5-1409" fmla="*/ 757479 w 1168053"/>
                <a:gd name="connsiteY5-1410" fmla="*/ 429437 h 962610"/>
                <a:gd name="connsiteX6-1411" fmla="*/ 816328 w 1168053"/>
                <a:gd name="connsiteY6-1412" fmla="*/ 445980 h 962610"/>
                <a:gd name="connsiteX7-1413" fmla="*/ 882008 w 1168053"/>
                <a:gd name="connsiteY7-1414" fmla="*/ 489618 h 962610"/>
                <a:gd name="connsiteX8-1415" fmla="*/ 1029820 w 1168053"/>
                <a:gd name="connsiteY8-1416" fmla="*/ 448058 h 962610"/>
                <a:gd name="connsiteX9-1417" fmla="*/ 1118277 w 1168053"/>
                <a:gd name="connsiteY9-1418" fmla="*/ 454497 h 962610"/>
                <a:gd name="connsiteX10-1419" fmla="*/ 1168053 w 1168053"/>
                <a:gd name="connsiteY10-1420" fmla="*/ 469400 h 962610"/>
                <a:gd name="connsiteX11-1421" fmla="*/ 1025694 w 1168053"/>
                <a:gd name="connsiteY11-1422" fmla="*/ 689675 h 962610"/>
                <a:gd name="connsiteX12-1423" fmla="*/ 0 w 1168053"/>
                <a:gd name="connsiteY12-1424" fmla="*/ 962610 h 962610"/>
                <a:gd name="connsiteX0-1425" fmla="*/ 0 w 1168053"/>
                <a:gd name="connsiteY0-1426" fmla="*/ 962610 h 962610"/>
                <a:gd name="connsiteX1-1427" fmla="*/ 305627 w 1168053"/>
                <a:gd name="connsiteY1-1428" fmla="*/ 683173 h 962610"/>
                <a:gd name="connsiteX2-1429" fmla="*/ 475788 w 1168053"/>
                <a:gd name="connsiteY2-1430" fmla="*/ 525540 h 962610"/>
                <a:gd name="connsiteX3-1431" fmla="*/ 633366 w 1168053"/>
                <a:gd name="connsiteY3-1432" fmla="*/ 316857 h 962610"/>
                <a:gd name="connsiteX4-1433" fmla="*/ 902965 w 1168053"/>
                <a:gd name="connsiteY4-1434" fmla="*/ 340 h 962610"/>
                <a:gd name="connsiteX5-1435" fmla="*/ 758001 w 1168053"/>
                <a:gd name="connsiteY5-1436" fmla="*/ 295292 h 962610"/>
                <a:gd name="connsiteX6-1437" fmla="*/ 757479 w 1168053"/>
                <a:gd name="connsiteY6-1438" fmla="*/ 429437 h 962610"/>
                <a:gd name="connsiteX7-1439" fmla="*/ 816328 w 1168053"/>
                <a:gd name="connsiteY7-1440" fmla="*/ 445980 h 962610"/>
                <a:gd name="connsiteX8-1441" fmla="*/ 882008 w 1168053"/>
                <a:gd name="connsiteY8-1442" fmla="*/ 489618 h 962610"/>
                <a:gd name="connsiteX9-1443" fmla="*/ 1029820 w 1168053"/>
                <a:gd name="connsiteY9-1444" fmla="*/ 448058 h 962610"/>
                <a:gd name="connsiteX10-1445" fmla="*/ 1118277 w 1168053"/>
                <a:gd name="connsiteY10-1446" fmla="*/ 454497 h 962610"/>
                <a:gd name="connsiteX11-1447" fmla="*/ 1168053 w 1168053"/>
                <a:gd name="connsiteY11-1448" fmla="*/ 469400 h 962610"/>
                <a:gd name="connsiteX12-1449" fmla="*/ 1025694 w 1168053"/>
                <a:gd name="connsiteY12-1450" fmla="*/ 689675 h 962610"/>
                <a:gd name="connsiteX13" fmla="*/ 0 w 1168053"/>
                <a:gd name="connsiteY13" fmla="*/ 962610 h 962610"/>
                <a:gd name="connsiteX0-1451" fmla="*/ 0 w 1168053"/>
                <a:gd name="connsiteY0-1452" fmla="*/ 962610 h 962610"/>
                <a:gd name="connsiteX1-1453" fmla="*/ 231479 w 1168053"/>
                <a:gd name="connsiteY1-1454" fmla="*/ 579440 h 962610"/>
                <a:gd name="connsiteX2-1455" fmla="*/ 475788 w 1168053"/>
                <a:gd name="connsiteY2-1456" fmla="*/ 525540 h 962610"/>
                <a:gd name="connsiteX3-1457" fmla="*/ 633366 w 1168053"/>
                <a:gd name="connsiteY3-1458" fmla="*/ 316857 h 962610"/>
                <a:gd name="connsiteX4-1459" fmla="*/ 902965 w 1168053"/>
                <a:gd name="connsiteY4-1460" fmla="*/ 340 h 962610"/>
                <a:gd name="connsiteX5-1461" fmla="*/ 758001 w 1168053"/>
                <a:gd name="connsiteY5-1462" fmla="*/ 295292 h 962610"/>
                <a:gd name="connsiteX6-1463" fmla="*/ 757479 w 1168053"/>
                <a:gd name="connsiteY6-1464" fmla="*/ 429437 h 962610"/>
                <a:gd name="connsiteX7-1465" fmla="*/ 816328 w 1168053"/>
                <a:gd name="connsiteY7-1466" fmla="*/ 445980 h 962610"/>
                <a:gd name="connsiteX8-1467" fmla="*/ 882008 w 1168053"/>
                <a:gd name="connsiteY8-1468" fmla="*/ 489618 h 962610"/>
                <a:gd name="connsiteX9-1469" fmla="*/ 1029820 w 1168053"/>
                <a:gd name="connsiteY9-1470" fmla="*/ 448058 h 962610"/>
                <a:gd name="connsiteX10-1471" fmla="*/ 1118277 w 1168053"/>
                <a:gd name="connsiteY10-1472" fmla="*/ 454497 h 962610"/>
                <a:gd name="connsiteX11-1473" fmla="*/ 1168053 w 1168053"/>
                <a:gd name="connsiteY11-1474" fmla="*/ 469400 h 962610"/>
                <a:gd name="connsiteX12-1475" fmla="*/ 1025694 w 1168053"/>
                <a:gd name="connsiteY12-1476" fmla="*/ 689675 h 962610"/>
                <a:gd name="connsiteX13-1477" fmla="*/ 0 w 1168053"/>
                <a:gd name="connsiteY13-1478" fmla="*/ 962610 h 962610"/>
                <a:gd name="connsiteX0-1479" fmla="*/ 0 w 1168053"/>
                <a:gd name="connsiteY0-1480" fmla="*/ 962610 h 962610"/>
                <a:gd name="connsiteX1-1481" fmla="*/ 231479 w 1168053"/>
                <a:gd name="connsiteY1-1482" fmla="*/ 579440 h 962610"/>
                <a:gd name="connsiteX2-1483" fmla="*/ 352899 w 1168053"/>
                <a:gd name="connsiteY2-1484" fmla="*/ 563037 h 962610"/>
                <a:gd name="connsiteX3-1485" fmla="*/ 475788 w 1168053"/>
                <a:gd name="connsiteY3-1486" fmla="*/ 525540 h 962610"/>
                <a:gd name="connsiteX4-1487" fmla="*/ 633366 w 1168053"/>
                <a:gd name="connsiteY4-1488" fmla="*/ 316857 h 962610"/>
                <a:gd name="connsiteX5-1489" fmla="*/ 902965 w 1168053"/>
                <a:gd name="connsiteY5-1490" fmla="*/ 340 h 962610"/>
                <a:gd name="connsiteX6-1491" fmla="*/ 758001 w 1168053"/>
                <a:gd name="connsiteY6-1492" fmla="*/ 295292 h 962610"/>
                <a:gd name="connsiteX7-1493" fmla="*/ 757479 w 1168053"/>
                <a:gd name="connsiteY7-1494" fmla="*/ 429437 h 962610"/>
                <a:gd name="connsiteX8-1495" fmla="*/ 816328 w 1168053"/>
                <a:gd name="connsiteY8-1496" fmla="*/ 445980 h 962610"/>
                <a:gd name="connsiteX9-1497" fmla="*/ 882008 w 1168053"/>
                <a:gd name="connsiteY9-1498" fmla="*/ 489618 h 962610"/>
                <a:gd name="connsiteX10-1499" fmla="*/ 1029820 w 1168053"/>
                <a:gd name="connsiteY10-1500" fmla="*/ 448058 h 962610"/>
                <a:gd name="connsiteX11-1501" fmla="*/ 1118277 w 1168053"/>
                <a:gd name="connsiteY11-1502" fmla="*/ 454497 h 962610"/>
                <a:gd name="connsiteX12-1503" fmla="*/ 1168053 w 1168053"/>
                <a:gd name="connsiteY12-1504" fmla="*/ 469400 h 962610"/>
                <a:gd name="connsiteX13-1505" fmla="*/ 1025694 w 1168053"/>
                <a:gd name="connsiteY13-1506" fmla="*/ 689675 h 962610"/>
                <a:gd name="connsiteX14" fmla="*/ 0 w 1168053"/>
                <a:gd name="connsiteY14" fmla="*/ 962610 h 962610"/>
                <a:gd name="connsiteX0-1507" fmla="*/ 0 w 1168053"/>
                <a:gd name="connsiteY0-1508" fmla="*/ 962610 h 962610"/>
                <a:gd name="connsiteX1-1509" fmla="*/ 231479 w 1168053"/>
                <a:gd name="connsiteY1-1510" fmla="*/ 579440 h 962610"/>
                <a:gd name="connsiteX2-1511" fmla="*/ 469128 w 1168053"/>
                <a:gd name="connsiteY2-1512" fmla="*/ 237851 h 962610"/>
                <a:gd name="connsiteX3-1513" fmla="*/ 475788 w 1168053"/>
                <a:gd name="connsiteY3-1514" fmla="*/ 525540 h 962610"/>
                <a:gd name="connsiteX4-1515" fmla="*/ 633366 w 1168053"/>
                <a:gd name="connsiteY4-1516" fmla="*/ 316857 h 962610"/>
                <a:gd name="connsiteX5-1517" fmla="*/ 902965 w 1168053"/>
                <a:gd name="connsiteY5-1518" fmla="*/ 340 h 962610"/>
                <a:gd name="connsiteX6-1519" fmla="*/ 758001 w 1168053"/>
                <a:gd name="connsiteY6-1520" fmla="*/ 295292 h 962610"/>
                <a:gd name="connsiteX7-1521" fmla="*/ 757479 w 1168053"/>
                <a:gd name="connsiteY7-1522" fmla="*/ 429437 h 962610"/>
                <a:gd name="connsiteX8-1523" fmla="*/ 816328 w 1168053"/>
                <a:gd name="connsiteY8-1524" fmla="*/ 445980 h 962610"/>
                <a:gd name="connsiteX9-1525" fmla="*/ 882008 w 1168053"/>
                <a:gd name="connsiteY9-1526" fmla="*/ 489618 h 962610"/>
                <a:gd name="connsiteX10-1527" fmla="*/ 1029820 w 1168053"/>
                <a:gd name="connsiteY10-1528" fmla="*/ 448058 h 962610"/>
                <a:gd name="connsiteX11-1529" fmla="*/ 1118277 w 1168053"/>
                <a:gd name="connsiteY11-1530" fmla="*/ 454497 h 962610"/>
                <a:gd name="connsiteX12-1531" fmla="*/ 1168053 w 1168053"/>
                <a:gd name="connsiteY12-1532" fmla="*/ 469400 h 962610"/>
                <a:gd name="connsiteX13-1533" fmla="*/ 1025694 w 1168053"/>
                <a:gd name="connsiteY13-1534" fmla="*/ 689675 h 962610"/>
                <a:gd name="connsiteX14-1535" fmla="*/ 0 w 1168053"/>
                <a:gd name="connsiteY14-1536" fmla="*/ 962610 h 962610"/>
                <a:gd name="connsiteX0-1537" fmla="*/ 0 w 1168053"/>
                <a:gd name="connsiteY0-1538" fmla="*/ 962610 h 962610"/>
                <a:gd name="connsiteX1-1539" fmla="*/ 231479 w 1168053"/>
                <a:gd name="connsiteY1-1540" fmla="*/ 579440 h 962610"/>
                <a:gd name="connsiteX2-1541" fmla="*/ 361050 w 1168053"/>
                <a:gd name="connsiteY2-1542" fmla="*/ 391596 h 962610"/>
                <a:gd name="connsiteX3-1543" fmla="*/ 469128 w 1168053"/>
                <a:gd name="connsiteY3-1544" fmla="*/ 237851 h 962610"/>
                <a:gd name="connsiteX4-1545" fmla="*/ 475788 w 1168053"/>
                <a:gd name="connsiteY4-1546" fmla="*/ 525540 h 962610"/>
                <a:gd name="connsiteX5-1547" fmla="*/ 633366 w 1168053"/>
                <a:gd name="connsiteY5-1548" fmla="*/ 316857 h 962610"/>
                <a:gd name="connsiteX6-1549" fmla="*/ 902965 w 1168053"/>
                <a:gd name="connsiteY6-1550" fmla="*/ 340 h 962610"/>
                <a:gd name="connsiteX7-1551" fmla="*/ 758001 w 1168053"/>
                <a:gd name="connsiteY7-1552" fmla="*/ 295292 h 962610"/>
                <a:gd name="connsiteX8-1553" fmla="*/ 757479 w 1168053"/>
                <a:gd name="connsiteY8-1554" fmla="*/ 429437 h 962610"/>
                <a:gd name="connsiteX9-1555" fmla="*/ 816328 w 1168053"/>
                <a:gd name="connsiteY9-1556" fmla="*/ 445980 h 962610"/>
                <a:gd name="connsiteX10-1557" fmla="*/ 882008 w 1168053"/>
                <a:gd name="connsiteY10-1558" fmla="*/ 489618 h 962610"/>
                <a:gd name="connsiteX11-1559" fmla="*/ 1029820 w 1168053"/>
                <a:gd name="connsiteY11-1560" fmla="*/ 448058 h 962610"/>
                <a:gd name="connsiteX12-1561" fmla="*/ 1118277 w 1168053"/>
                <a:gd name="connsiteY12-1562" fmla="*/ 454497 h 962610"/>
                <a:gd name="connsiteX13-1563" fmla="*/ 1168053 w 1168053"/>
                <a:gd name="connsiteY13-1564" fmla="*/ 469400 h 962610"/>
                <a:gd name="connsiteX14-1565" fmla="*/ 1025694 w 1168053"/>
                <a:gd name="connsiteY14-1566" fmla="*/ 689675 h 962610"/>
                <a:gd name="connsiteX15" fmla="*/ 0 w 1168053"/>
                <a:gd name="connsiteY15" fmla="*/ 962610 h 962610"/>
                <a:gd name="connsiteX0-1567" fmla="*/ 0 w 1168053"/>
                <a:gd name="connsiteY0-1568" fmla="*/ 962610 h 962610"/>
                <a:gd name="connsiteX1-1569" fmla="*/ 231479 w 1168053"/>
                <a:gd name="connsiteY1-1570" fmla="*/ 579440 h 962610"/>
                <a:gd name="connsiteX2-1571" fmla="*/ 408322 w 1168053"/>
                <a:gd name="connsiteY2-1572" fmla="*/ 271459 h 962610"/>
                <a:gd name="connsiteX3-1573" fmla="*/ 469128 w 1168053"/>
                <a:gd name="connsiteY3-1574" fmla="*/ 237851 h 962610"/>
                <a:gd name="connsiteX4-1575" fmla="*/ 475788 w 1168053"/>
                <a:gd name="connsiteY4-1576" fmla="*/ 525540 h 962610"/>
                <a:gd name="connsiteX5-1577" fmla="*/ 633366 w 1168053"/>
                <a:gd name="connsiteY5-1578" fmla="*/ 316857 h 962610"/>
                <a:gd name="connsiteX6-1579" fmla="*/ 902965 w 1168053"/>
                <a:gd name="connsiteY6-1580" fmla="*/ 340 h 962610"/>
                <a:gd name="connsiteX7-1581" fmla="*/ 758001 w 1168053"/>
                <a:gd name="connsiteY7-1582" fmla="*/ 295292 h 962610"/>
                <a:gd name="connsiteX8-1583" fmla="*/ 757479 w 1168053"/>
                <a:gd name="connsiteY8-1584" fmla="*/ 429437 h 962610"/>
                <a:gd name="connsiteX9-1585" fmla="*/ 816328 w 1168053"/>
                <a:gd name="connsiteY9-1586" fmla="*/ 445980 h 962610"/>
                <a:gd name="connsiteX10-1587" fmla="*/ 882008 w 1168053"/>
                <a:gd name="connsiteY10-1588" fmla="*/ 489618 h 962610"/>
                <a:gd name="connsiteX11-1589" fmla="*/ 1029820 w 1168053"/>
                <a:gd name="connsiteY11-1590" fmla="*/ 448058 h 962610"/>
                <a:gd name="connsiteX12-1591" fmla="*/ 1118277 w 1168053"/>
                <a:gd name="connsiteY12-1592" fmla="*/ 454497 h 962610"/>
                <a:gd name="connsiteX13-1593" fmla="*/ 1168053 w 1168053"/>
                <a:gd name="connsiteY13-1594" fmla="*/ 469400 h 962610"/>
                <a:gd name="connsiteX14-1595" fmla="*/ 1025694 w 1168053"/>
                <a:gd name="connsiteY14-1596" fmla="*/ 689675 h 962610"/>
                <a:gd name="connsiteX15-1597" fmla="*/ 0 w 1168053"/>
                <a:gd name="connsiteY15-1598" fmla="*/ 962610 h 962610"/>
                <a:gd name="connsiteX0-1599" fmla="*/ 0 w 1168053"/>
                <a:gd name="connsiteY0-1600" fmla="*/ 962610 h 962610"/>
                <a:gd name="connsiteX1-1601" fmla="*/ 231479 w 1168053"/>
                <a:gd name="connsiteY1-1602" fmla="*/ 579440 h 962610"/>
                <a:gd name="connsiteX2-1603" fmla="*/ 321542 w 1168053"/>
                <a:gd name="connsiteY2-1604" fmla="*/ 441919 h 962610"/>
                <a:gd name="connsiteX3-1605" fmla="*/ 408322 w 1168053"/>
                <a:gd name="connsiteY3-1606" fmla="*/ 271459 h 962610"/>
                <a:gd name="connsiteX4-1607" fmla="*/ 469128 w 1168053"/>
                <a:gd name="connsiteY4-1608" fmla="*/ 237851 h 962610"/>
                <a:gd name="connsiteX5-1609" fmla="*/ 475788 w 1168053"/>
                <a:gd name="connsiteY5-1610" fmla="*/ 525540 h 962610"/>
                <a:gd name="connsiteX6-1611" fmla="*/ 633366 w 1168053"/>
                <a:gd name="connsiteY6-1612" fmla="*/ 316857 h 962610"/>
                <a:gd name="connsiteX7-1613" fmla="*/ 902965 w 1168053"/>
                <a:gd name="connsiteY7-1614" fmla="*/ 340 h 962610"/>
                <a:gd name="connsiteX8-1615" fmla="*/ 758001 w 1168053"/>
                <a:gd name="connsiteY8-1616" fmla="*/ 295292 h 962610"/>
                <a:gd name="connsiteX9-1617" fmla="*/ 757479 w 1168053"/>
                <a:gd name="connsiteY9-1618" fmla="*/ 429437 h 962610"/>
                <a:gd name="connsiteX10-1619" fmla="*/ 816328 w 1168053"/>
                <a:gd name="connsiteY10-1620" fmla="*/ 445980 h 962610"/>
                <a:gd name="connsiteX11-1621" fmla="*/ 882008 w 1168053"/>
                <a:gd name="connsiteY11-1622" fmla="*/ 489618 h 962610"/>
                <a:gd name="connsiteX12-1623" fmla="*/ 1029820 w 1168053"/>
                <a:gd name="connsiteY12-1624" fmla="*/ 448058 h 962610"/>
                <a:gd name="connsiteX13-1625" fmla="*/ 1118277 w 1168053"/>
                <a:gd name="connsiteY13-1626" fmla="*/ 454497 h 962610"/>
                <a:gd name="connsiteX14-1627" fmla="*/ 1168053 w 1168053"/>
                <a:gd name="connsiteY14-1628" fmla="*/ 469400 h 962610"/>
                <a:gd name="connsiteX15-1629" fmla="*/ 1025694 w 1168053"/>
                <a:gd name="connsiteY15-1630" fmla="*/ 689675 h 962610"/>
                <a:gd name="connsiteX16" fmla="*/ 0 w 1168053"/>
                <a:gd name="connsiteY16" fmla="*/ 962610 h 962610"/>
                <a:gd name="connsiteX0-1631" fmla="*/ 0 w 1168053"/>
                <a:gd name="connsiteY0-1632" fmla="*/ 1186379 h 1186379"/>
                <a:gd name="connsiteX1-1633" fmla="*/ 231479 w 1168053"/>
                <a:gd name="connsiteY1-1634" fmla="*/ 803209 h 1186379"/>
                <a:gd name="connsiteX2-1635" fmla="*/ 321542 w 1168053"/>
                <a:gd name="connsiteY2-1636" fmla="*/ 665688 h 1186379"/>
                <a:gd name="connsiteX3-1637" fmla="*/ 408322 w 1168053"/>
                <a:gd name="connsiteY3-1638" fmla="*/ 495228 h 1186379"/>
                <a:gd name="connsiteX4-1639" fmla="*/ 692007 w 1168053"/>
                <a:gd name="connsiteY4-1640" fmla="*/ 0 h 1186379"/>
                <a:gd name="connsiteX5-1641" fmla="*/ 475788 w 1168053"/>
                <a:gd name="connsiteY5-1642" fmla="*/ 749309 h 1186379"/>
                <a:gd name="connsiteX6-1643" fmla="*/ 633366 w 1168053"/>
                <a:gd name="connsiteY6-1644" fmla="*/ 540626 h 1186379"/>
                <a:gd name="connsiteX7-1645" fmla="*/ 902965 w 1168053"/>
                <a:gd name="connsiteY7-1646" fmla="*/ 224109 h 1186379"/>
                <a:gd name="connsiteX8-1647" fmla="*/ 758001 w 1168053"/>
                <a:gd name="connsiteY8-1648" fmla="*/ 519061 h 1186379"/>
                <a:gd name="connsiteX9-1649" fmla="*/ 757479 w 1168053"/>
                <a:gd name="connsiteY9-1650" fmla="*/ 653206 h 1186379"/>
                <a:gd name="connsiteX10-1651" fmla="*/ 816328 w 1168053"/>
                <a:gd name="connsiteY10-1652" fmla="*/ 669749 h 1186379"/>
                <a:gd name="connsiteX11-1653" fmla="*/ 882008 w 1168053"/>
                <a:gd name="connsiteY11-1654" fmla="*/ 713387 h 1186379"/>
                <a:gd name="connsiteX12-1655" fmla="*/ 1029820 w 1168053"/>
                <a:gd name="connsiteY12-1656" fmla="*/ 671827 h 1186379"/>
                <a:gd name="connsiteX13-1657" fmla="*/ 1118277 w 1168053"/>
                <a:gd name="connsiteY13-1658" fmla="*/ 678266 h 1186379"/>
                <a:gd name="connsiteX14-1659" fmla="*/ 1168053 w 1168053"/>
                <a:gd name="connsiteY14-1660" fmla="*/ 693169 h 1186379"/>
                <a:gd name="connsiteX15-1661" fmla="*/ 1025694 w 1168053"/>
                <a:gd name="connsiteY15-1662" fmla="*/ 913444 h 1186379"/>
                <a:gd name="connsiteX16-1663" fmla="*/ 0 w 1168053"/>
                <a:gd name="connsiteY16-1664" fmla="*/ 1186379 h 1186379"/>
                <a:gd name="connsiteX0-1665" fmla="*/ 0 w 1168053"/>
                <a:gd name="connsiteY0-1666" fmla="*/ 1186379 h 1186379"/>
                <a:gd name="connsiteX1-1667" fmla="*/ 231479 w 1168053"/>
                <a:gd name="connsiteY1-1668" fmla="*/ 803209 h 1186379"/>
                <a:gd name="connsiteX2-1669" fmla="*/ 321542 w 1168053"/>
                <a:gd name="connsiteY2-1670" fmla="*/ 665688 h 1186379"/>
                <a:gd name="connsiteX3-1671" fmla="*/ 408322 w 1168053"/>
                <a:gd name="connsiteY3-1672" fmla="*/ 495228 h 1186379"/>
                <a:gd name="connsiteX4-1673" fmla="*/ 692007 w 1168053"/>
                <a:gd name="connsiteY4-1674" fmla="*/ 0 h 1186379"/>
                <a:gd name="connsiteX5-1675" fmla="*/ 572726 w 1168053"/>
                <a:gd name="connsiteY5-1676" fmla="*/ 410626 h 1186379"/>
                <a:gd name="connsiteX6-1677" fmla="*/ 475788 w 1168053"/>
                <a:gd name="connsiteY6-1678" fmla="*/ 749309 h 1186379"/>
                <a:gd name="connsiteX7-1679" fmla="*/ 633366 w 1168053"/>
                <a:gd name="connsiteY7-1680" fmla="*/ 540626 h 1186379"/>
                <a:gd name="connsiteX8-1681" fmla="*/ 902965 w 1168053"/>
                <a:gd name="connsiteY8-1682" fmla="*/ 224109 h 1186379"/>
                <a:gd name="connsiteX9-1683" fmla="*/ 758001 w 1168053"/>
                <a:gd name="connsiteY9-1684" fmla="*/ 519061 h 1186379"/>
                <a:gd name="connsiteX10-1685" fmla="*/ 757479 w 1168053"/>
                <a:gd name="connsiteY10-1686" fmla="*/ 653206 h 1186379"/>
                <a:gd name="connsiteX11-1687" fmla="*/ 816328 w 1168053"/>
                <a:gd name="connsiteY11-1688" fmla="*/ 669749 h 1186379"/>
                <a:gd name="connsiteX12-1689" fmla="*/ 882008 w 1168053"/>
                <a:gd name="connsiteY12-1690" fmla="*/ 713387 h 1186379"/>
                <a:gd name="connsiteX13-1691" fmla="*/ 1029820 w 1168053"/>
                <a:gd name="connsiteY13-1692" fmla="*/ 671827 h 1186379"/>
                <a:gd name="connsiteX14-1693" fmla="*/ 1118277 w 1168053"/>
                <a:gd name="connsiteY14-1694" fmla="*/ 678266 h 1186379"/>
                <a:gd name="connsiteX15-1695" fmla="*/ 1168053 w 1168053"/>
                <a:gd name="connsiteY15-1696" fmla="*/ 693169 h 1186379"/>
                <a:gd name="connsiteX16-1697" fmla="*/ 1025694 w 1168053"/>
                <a:gd name="connsiteY16-1698" fmla="*/ 913444 h 1186379"/>
                <a:gd name="connsiteX17" fmla="*/ 0 w 1168053"/>
                <a:gd name="connsiteY17" fmla="*/ 1186379 h 1186379"/>
                <a:gd name="connsiteX0-1699" fmla="*/ 0 w 1168053"/>
                <a:gd name="connsiteY0-1700" fmla="*/ 1186379 h 1186379"/>
                <a:gd name="connsiteX1-1701" fmla="*/ 231479 w 1168053"/>
                <a:gd name="connsiteY1-1702" fmla="*/ 803209 h 1186379"/>
                <a:gd name="connsiteX2-1703" fmla="*/ 321542 w 1168053"/>
                <a:gd name="connsiteY2-1704" fmla="*/ 665688 h 1186379"/>
                <a:gd name="connsiteX3-1705" fmla="*/ 408322 w 1168053"/>
                <a:gd name="connsiteY3-1706" fmla="*/ 495228 h 1186379"/>
                <a:gd name="connsiteX4-1707" fmla="*/ 692007 w 1168053"/>
                <a:gd name="connsiteY4-1708" fmla="*/ 0 h 1186379"/>
                <a:gd name="connsiteX5-1709" fmla="*/ 720544 w 1168053"/>
                <a:gd name="connsiteY5-1710" fmla="*/ 324936 h 1186379"/>
                <a:gd name="connsiteX6-1711" fmla="*/ 475788 w 1168053"/>
                <a:gd name="connsiteY6-1712" fmla="*/ 749309 h 1186379"/>
                <a:gd name="connsiteX7-1713" fmla="*/ 633366 w 1168053"/>
                <a:gd name="connsiteY7-1714" fmla="*/ 540626 h 1186379"/>
                <a:gd name="connsiteX8-1715" fmla="*/ 902965 w 1168053"/>
                <a:gd name="connsiteY8-1716" fmla="*/ 224109 h 1186379"/>
                <a:gd name="connsiteX9-1717" fmla="*/ 758001 w 1168053"/>
                <a:gd name="connsiteY9-1718" fmla="*/ 519061 h 1186379"/>
                <a:gd name="connsiteX10-1719" fmla="*/ 757479 w 1168053"/>
                <a:gd name="connsiteY10-1720" fmla="*/ 653206 h 1186379"/>
                <a:gd name="connsiteX11-1721" fmla="*/ 816328 w 1168053"/>
                <a:gd name="connsiteY11-1722" fmla="*/ 669749 h 1186379"/>
                <a:gd name="connsiteX12-1723" fmla="*/ 882008 w 1168053"/>
                <a:gd name="connsiteY12-1724" fmla="*/ 713387 h 1186379"/>
                <a:gd name="connsiteX13-1725" fmla="*/ 1029820 w 1168053"/>
                <a:gd name="connsiteY13-1726" fmla="*/ 671827 h 1186379"/>
                <a:gd name="connsiteX14-1727" fmla="*/ 1118277 w 1168053"/>
                <a:gd name="connsiteY14-1728" fmla="*/ 678266 h 1186379"/>
                <a:gd name="connsiteX15-1729" fmla="*/ 1168053 w 1168053"/>
                <a:gd name="connsiteY15-1730" fmla="*/ 693169 h 1186379"/>
                <a:gd name="connsiteX16-1731" fmla="*/ 1025694 w 1168053"/>
                <a:gd name="connsiteY16-1732" fmla="*/ 913444 h 1186379"/>
                <a:gd name="connsiteX17-1733" fmla="*/ 0 w 1168053"/>
                <a:gd name="connsiteY17-1734" fmla="*/ 1186379 h 1186379"/>
                <a:gd name="connsiteX0-1735" fmla="*/ 0 w 1168053"/>
                <a:gd name="connsiteY0-1736" fmla="*/ 1186379 h 1186379"/>
                <a:gd name="connsiteX1-1737" fmla="*/ 231479 w 1168053"/>
                <a:gd name="connsiteY1-1738" fmla="*/ 803209 h 1186379"/>
                <a:gd name="connsiteX2-1739" fmla="*/ 321542 w 1168053"/>
                <a:gd name="connsiteY2-1740" fmla="*/ 665688 h 1186379"/>
                <a:gd name="connsiteX3-1741" fmla="*/ 408322 w 1168053"/>
                <a:gd name="connsiteY3-1742" fmla="*/ 495228 h 1186379"/>
                <a:gd name="connsiteX4-1743" fmla="*/ 692007 w 1168053"/>
                <a:gd name="connsiteY4-1744" fmla="*/ 0 h 1186379"/>
                <a:gd name="connsiteX5-1745" fmla="*/ 770315 w 1168053"/>
                <a:gd name="connsiteY5-1746" fmla="*/ 384598 h 1186379"/>
                <a:gd name="connsiteX6-1747" fmla="*/ 475788 w 1168053"/>
                <a:gd name="connsiteY6-1748" fmla="*/ 749309 h 1186379"/>
                <a:gd name="connsiteX7-1749" fmla="*/ 633366 w 1168053"/>
                <a:gd name="connsiteY7-1750" fmla="*/ 540626 h 1186379"/>
                <a:gd name="connsiteX8-1751" fmla="*/ 902965 w 1168053"/>
                <a:gd name="connsiteY8-1752" fmla="*/ 224109 h 1186379"/>
                <a:gd name="connsiteX9-1753" fmla="*/ 758001 w 1168053"/>
                <a:gd name="connsiteY9-1754" fmla="*/ 519061 h 1186379"/>
                <a:gd name="connsiteX10-1755" fmla="*/ 757479 w 1168053"/>
                <a:gd name="connsiteY10-1756" fmla="*/ 653206 h 1186379"/>
                <a:gd name="connsiteX11-1757" fmla="*/ 816328 w 1168053"/>
                <a:gd name="connsiteY11-1758" fmla="*/ 669749 h 1186379"/>
                <a:gd name="connsiteX12-1759" fmla="*/ 882008 w 1168053"/>
                <a:gd name="connsiteY12-1760" fmla="*/ 713387 h 1186379"/>
                <a:gd name="connsiteX13-1761" fmla="*/ 1029820 w 1168053"/>
                <a:gd name="connsiteY13-1762" fmla="*/ 671827 h 1186379"/>
                <a:gd name="connsiteX14-1763" fmla="*/ 1118277 w 1168053"/>
                <a:gd name="connsiteY14-1764" fmla="*/ 678266 h 1186379"/>
                <a:gd name="connsiteX15-1765" fmla="*/ 1168053 w 1168053"/>
                <a:gd name="connsiteY15-1766" fmla="*/ 693169 h 1186379"/>
                <a:gd name="connsiteX16-1767" fmla="*/ 1025694 w 1168053"/>
                <a:gd name="connsiteY16-1768" fmla="*/ 913444 h 1186379"/>
                <a:gd name="connsiteX17-1769" fmla="*/ 0 w 1168053"/>
                <a:gd name="connsiteY17-1770" fmla="*/ 1186379 h 1186379"/>
                <a:gd name="connsiteX0-1771" fmla="*/ 0 w 1168053"/>
                <a:gd name="connsiteY0-1772" fmla="*/ 1186379 h 1186379"/>
                <a:gd name="connsiteX1-1773" fmla="*/ 231479 w 1168053"/>
                <a:gd name="connsiteY1-1774" fmla="*/ 803209 h 1186379"/>
                <a:gd name="connsiteX2-1775" fmla="*/ 321542 w 1168053"/>
                <a:gd name="connsiteY2-1776" fmla="*/ 665688 h 1186379"/>
                <a:gd name="connsiteX3-1777" fmla="*/ 408322 w 1168053"/>
                <a:gd name="connsiteY3-1778" fmla="*/ 495228 h 1186379"/>
                <a:gd name="connsiteX4-1779" fmla="*/ 692007 w 1168053"/>
                <a:gd name="connsiteY4-1780" fmla="*/ 0 h 1186379"/>
                <a:gd name="connsiteX5-1781" fmla="*/ 770315 w 1168053"/>
                <a:gd name="connsiteY5-1782" fmla="*/ 384598 h 1186379"/>
                <a:gd name="connsiteX6-1783" fmla="*/ 475788 w 1168053"/>
                <a:gd name="connsiteY6-1784" fmla="*/ 749309 h 1186379"/>
                <a:gd name="connsiteX7-1785" fmla="*/ 625782 w 1168053"/>
                <a:gd name="connsiteY7-1786" fmla="*/ 503228 h 1186379"/>
                <a:gd name="connsiteX8-1787" fmla="*/ 902965 w 1168053"/>
                <a:gd name="connsiteY8-1788" fmla="*/ 224109 h 1186379"/>
                <a:gd name="connsiteX9-1789" fmla="*/ 758001 w 1168053"/>
                <a:gd name="connsiteY9-1790" fmla="*/ 519061 h 1186379"/>
                <a:gd name="connsiteX10-1791" fmla="*/ 757479 w 1168053"/>
                <a:gd name="connsiteY10-1792" fmla="*/ 653206 h 1186379"/>
                <a:gd name="connsiteX11-1793" fmla="*/ 816328 w 1168053"/>
                <a:gd name="connsiteY11-1794" fmla="*/ 669749 h 1186379"/>
                <a:gd name="connsiteX12-1795" fmla="*/ 882008 w 1168053"/>
                <a:gd name="connsiteY12-1796" fmla="*/ 713387 h 1186379"/>
                <a:gd name="connsiteX13-1797" fmla="*/ 1029820 w 1168053"/>
                <a:gd name="connsiteY13-1798" fmla="*/ 671827 h 1186379"/>
                <a:gd name="connsiteX14-1799" fmla="*/ 1118277 w 1168053"/>
                <a:gd name="connsiteY14-1800" fmla="*/ 678266 h 1186379"/>
                <a:gd name="connsiteX15-1801" fmla="*/ 1168053 w 1168053"/>
                <a:gd name="connsiteY15-1802" fmla="*/ 693169 h 1186379"/>
                <a:gd name="connsiteX16-1803" fmla="*/ 1025694 w 1168053"/>
                <a:gd name="connsiteY16-1804" fmla="*/ 913444 h 1186379"/>
                <a:gd name="connsiteX17-1805" fmla="*/ 0 w 1168053"/>
                <a:gd name="connsiteY17-1806" fmla="*/ 1186379 h 1186379"/>
                <a:gd name="connsiteX0-1807" fmla="*/ 0 w 1168053"/>
                <a:gd name="connsiteY0-1808" fmla="*/ 1186379 h 1186379"/>
                <a:gd name="connsiteX1-1809" fmla="*/ 231479 w 1168053"/>
                <a:gd name="connsiteY1-1810" fmla="*/ 803209 h 1186379"/>
                <a:gd name="connsiteX2-1811" fmla="*/ 321542 w 1168053"/>
                <a:gd name="connsiteY2-1812" fmla="*/ 665688 h 1186379"/>
                <a:gd name="connsiteX3-1813" fmla="*/ 408322 w 1168053"/>
                <a:gd name="connsiteY3-1814" fmla="*/ 495228 h 1186379"/>
                <a:gd name="connsiteX4-1815" fmla="*/ 692007 w 1168053"/>
                <a:gd name="connsiteY4-1816" fmla="*/ 0 h 1186379"/>
                <a:gd name="connsiteX5-1817" fmla="*/ 770315 w 1168053"/>
                <a:gd name="connsiteY5-1818" fmla="*/ 384598 h 1186379"/>
                <a:gd name="connsiteX6-1819" fmla="*/ 475788 w 1168053"/>
                <a:gd name="connsiteY6-1820" fmla="*/ 749309 h 1186379"/>
                <a:gd name="connsiteX7-1821" fmla="*/ 625782 w 1168053"/>
                <a:gd name="connsiteY7-1822" fmla="*/ 503228 h 1186379"/>
                <a:gd name="connsiteX8-1823" fmla="*/ 908915 w 1168053"/>
                <a:gd name="connsiteY8-1824" fmla="*/ 273238 h 1186379"/>
                <a:gd name="connsiteX9-1825" fmla="*/ 758001 w 1168053"/>
                <a:gd name="connsiteY9-1826" fmla="*/ 519061 h 1186379"/>
                <a:gd name="connsiteX10-1827" fmla="*/ 757479 w 1168053"/>
                <a:gd name="connsiteY10-1828" fmla="*/ 653206 h 1186379"/>
                <a:gd name="connsiteX11-1829" fmla="*/ 816328 w 1168053"/>
                <a:gd name="connsiteY11-1830" fmla="*/ 669749 h 1186379"/>
                <a:gd name="connsiteX12-1831" fmla="*/ 882008 w 1168053"/>
                <a:gd name="connsiteY12-1832" fmla="*/ 713387 h 1186379"/>
                <a:gd name="connsiteX13-1833" fmla="*/ 1029820 w 1168053"/>
                <a:gd name="connsiteY13-1834" fmla="*/ 671827 h 1186379"/>
                <a:gd name="connsiteX14-1835" fmla="*/ 1118277 w 1168053"/>
                <a:gd name="connsiteY14-1836" fmla="*/ 678266 h 1186379"/>
                <a:gd name="connsiteX15-1837" fmla="*/ 1168053 w 1168053"/>
                <a:gd name="connsiteY15-1838" fmla="*/ 693169 h 1186379"/>
                <a:gd name="connsiteX16-1839" fmla="*/ 1025694 w 1168053"/>
                <a:gd name="connsiteY16-1840" fmla="*/ 913444 h 1186379"/>
                <a:gd name="connsiteX17-1841" fmla="*/ 0 w 1168053"/>
                <a:gd name="connsiteY17-1842" fmla="*/ 1186379 h 1186379"/>
                <a:gd name="connsiteX0-1843" fmla="*/ 0 w 1168053"/>
                <a:gd name="connsiteY0-1844" fmla="*/ 1186379 h 1186379"/>
                <a:gd name="connsiteX1-1845" fmla="*/ 231479 w 1168053"/>
                <a:gd name="connsiteY1-1846" fmla="*/ 803209 h 1186379"/>
                <a:gd name="connsiteX2-1847" fmla="*/ 321542 w 1168053"/>
                <a:gd name="connsiteY2-1848" fmla="*/ 665688 h 1186379"/>
                <a:gd name="connsiteX3-1849" fmla="*/ 408322 w 1168053"/>
                <a:gd name="connsiteY3-1850" fmla="*/ 495228 h 1186379"/>
                <a:gd name="connsiteX4-1851" fmla="*/ 692007 w 1168053"/>
                <a:gd name="connsiteY4-1852" fmla="*/ 0 h 1186379"/>
                <a:gd name="connsiteX5-1853" fmla="*/ 770315 w 1168053"/>
                <a:gd name="connsiteY5-1854" fmla="*/ 384598 h 1186379"/>
                <a:gd name="connsiteX6-1855" fmla="*/ 475788 w 1168053"/>
                <a:gd name="connsiteY6-1856" fmla="*/ 749309 h 1186379"/>
                <a:gd name="connsiteX7-1857" fmla="*/ 625782 w 1168053"/>
                <a:gd name="connsiteY7-1858" fmla="*/ 503228 h 1186379"/>
                <a:gd name="connsiteX8-1859" fmla="*/ 908915 w 1168053"/>
                <a:gd name="connsiteY8-1860" fmla="*/ 273238 h 1186379"/>
                <a:gd name="connsiteX9-1861" fmla="*/ 758001 w 1168053"/>
                <a:gd name="connsiteY9-1862" fmla="*/ 519061 h 1186379"/>
                <a:gd name="connsiteX10-1863" fmla="*/ 757479 w 1168053"/>
                <a:gd name="connsiteY10-1864" fmla="*/ 653206 h 1186379"/>
                <a:gd name="connsiteX11-1865" fmla="*/ 816328 w 1168053"/>
                <a:gd name="connsiteY11-1866" fmla="*/ 669749 h 1186379"/>
                <a:gd name="connsiteX12-1867" fmla="*/ 882008 w 1168053"/>
                <a:gd name="connsiteY12-1868" fmla="*/ 713387 h 1186379"/>
                <a:gd name="connsiteX13-1869" fmla="*/ 1029820 w 1168053"/>
                <a:gd name="connsiteY13-1870" fmla="*/ 671827 h 1186379"/>
                <a:gd name="connsiteX14-1871" fmla="*/ 1118277 w 1168053"/>
                <a:gd name="connsiteY14-1872" fmla="*/ 678266 h 1186379"/>
                <a:gd name="connsiteX15-1873" fmla="*/ 1168053 w 1168053"/>
                <a:gd name="connsiteY15-1874" fmla="*/ 693169 h 1186379"/>
                <a:gd name="connsiteX16-1875" fmla="*/ 1025694 w 1168053"/>
                <a:gd name="connsiteY16-1876" fmla="*/ 913444 h 1186379"/>
                <a:gd name="connsiteX17-1877" fmla="*/ 0 w 1168053"/>
                <a:gd name="connsiteY17-1878" fmla="*/ 1186379 h 1186379"/>
                <a:gd name="connsiteX0-1879" fmla="*/ 0 w 1168053"/>
                <a:gd name="connsiteY0-1880" fmla="*/ 1186379 h 1186379"/>
                <a:gd name="connsiteX1-1881" fmla="*/ 231479 w 1168053"/>
                <a:gd name="connsiteY1-1882" fmla="*/ 803209 h 1186379"/>
                <a:gd name="connsiteX2-1883" fmla="*/ 321542 w 1168053"/>
                <a:gd name="connsiteY2-1884" fmla="*/ 665688 h 1186379"/>
                <a:gd name="connsiteX3-1885" fmla="*/ 408322 w 1168053"/>
                <a:gd name="connsiteY3-1886" fmla="*/ 495228 h 1186379"/>
                <a:gd name="connsiteX4-1887" fmla="*/ 692007 w 1168053"/>
                <a:gd name="connsiteY4-1888" fmla="*/ 0 h 1186379"/>
                <a:gd name="connsiteX5-1889" fmla="*/ 842956 w 1168053"/>
                <a:gd name="connsiteY5-1890" fmla="*/ 167256 h 1186379"/>
                <a:gd name="connsiteX6-1891" fmla="*/ 770315 w 1168053"/>
                <a:gd name="connsiteY6-1892" fmla="*/ 384598 h 1186379"/>
                <a:gd name="connsiteX7-1893" fmla="*/ 475788 w 1168053"/>
                <a:gd name="connsiteY7-1894" fmla="*/ 749309 h 1186379"/>
                <a:gd name="connsiteX8-1895" fmla="*/ 625782 w 1168053"/>
                <a:gd name="connsiteY8-1896" fmla="*/ 503228 h 1186379"/>
                <a:gd name="connsiteX9-1897" fmla="*/ 908915 w 1168053"/>
                <a:gd name="connsiteY9-1898" fmla="*/ 273238 h 1186379"/>
                <a:gd name="connsiteX10-1899" fmla="*/ 758001 w 1168053"/>
                <a:gd name="connsiteY10-1900" fmla="*/ 519061 h 1186379"/>
                <a:gd name="connsiteX11-1901" fmla="*/ 757479 w 1168053"/>
                <a:gd name="connsiteY11-1902" fmla="*/ 653206 h 1186379"/>
                <a:gd name="connsiteX12-1903" fmla="*/ 816328 w 1168053"/>
                <a:gd name="connsiteY12-1904" fmla="*/ 669749 h 1186379"/>
                <a:gd name="connsiteX13-1905" fmla="*/ 882008 w 1168053"/>
                <a:gd name="connsiteY13-1906" fmla="*/ 713387 h 1186379"/>
                <a:gd name="connsiteX14-1907" fmla="*/ 1029820 w 1168053"/>
                <a:gd name="connsiteY14-1908" fmla="*/ 671827 h 1186379"/>
                <a:gd name="connsiteX15-1909" fmla="*/ 1118277 w 1168053"/>
                <a:gd name="connsiteY15-1910" fmla="*/ 678266 h 1186379"/>
                <a:gd name="connsiteX16-1911" fmla="*/ 1168053 w 1168053"/>
                <a:gd name="connsiteY16-1912" fmla="*/ 693169 h 1186379"/>
                <a:gd name="connsiteX17-1913" fmla="*/ 1025694 w 1168053"/>
                <a:gd name="connsiteY17-1914" fmla="*/ 913444 h 1186379"/>
                <a:gd name="connsiteX18" fmla="*/ 0 w 1168053"/>
                <a:gd name="connsiteY18" fmla="*/ 1186379 h 1186379"/>
                <a:gd name="connsiteX0-1915" fmla="*/ 0 w 1168053"/>
                <a:gd name="connsiteY0-1916" fmla="*/ 1186379 h 1186379"/>
                <a:gd name="connsiteX1-1917" fmla="*/ 231479 w 1168053"/>
                <a:gd name="connsiteY1-1918" fmla="*/ 803209 h 1186379"/>
                <a:gd name="connsiteX2-1919" fmla="*/ 321542 w 1168053"/>
                <a:gd name="connsiteY2-1920" fmla="*/ 665688 h 1186379"/>
                <a:gd name="connsiteX3-1921" fmla="*/ 408322 w 1168053"/>
                <a:gd name="connsiteY3-1922" fmla="*/ 495228 h 1186379"/>
                <a:gd name="connsiteX4-1923" fmla="*/ 692007 w 1168053"/>
                <a:gd name="connsiteY4-1924" fmla="*/ 0 h 1186379"/>
                <a:gd name="connsiteX5-1925" fmla="*/ 842956 w 1168053"/>
                <a:gd name="connsiteY5-1926" fmla="*/ 167256 h 1186379"/>
                <a:gd name="connsiteX6-1927" fmla="*/ 770315 w 1168053"/>
                <a:gd name="connsiteY6-1928" fmla="*/ 384598 h 1186379"/>
                <a:gd name="connsiteX7-1929" fmla="*/ 639303 w 1168053"/>
                <a:gd name="connsiteY7-1930" fmla="*/ 533357 h 1186379"/>
                <a:gd name="connsiteX8-1931" fmla="*/ 475788 w 1168053"/>
                <a:gd name="connsiteY8-1932" fmla="*/ 749309 h 1186379"/>
                <a:gd name="connsiteX9-1933" fmla="*/ 625782 w 1168053"/>
                <a:gd name="connsiteY9-1934" fmla="*/ 503228 h 1186379"/>
                <a:gd name="connsiteX10-1935" fmla="*/ 908915 w 1168053"/>
                <a:gd name="connsiteY10-1936" fmla="*/ 273238 h 1186379"/>
                <a:gd name="connsiteX11-1937" fmla="*/ 758001 w 1168053"/>
                <a:gd name="connsiteY11-1938" fmla="*/ 519061 h 1186379"/>
                <a:gd name="connsiteX12-1939" fmla="*/ 757479 w 1168053"/>
                <a:gd name="connsiteY12-1940" fmla="*/ 653206 h 1186379"/>
                <a:gd name="connsiteX13-1941" fmla="*/ 816328 w 1168053"/>
                <a:gd name="connsiteY13-1942" fmla="*/ 669749 h 1186379"/>
                <a:gd name="connsiteX14-1943" fmla="*/ 882008 w 1168053"/>
                <a:gd name="connsiteY14-1944" fmla="*/ 713387 h 1186379"/>
                <a:gd name="connsiteX15-1945" fmla="*/ 1029820 w 1168053"/>
                <a:gd name="connsiteY15-1946" fmla="*/ 671827 h 1186379"/>
                <a:gd name="connsiteX16-1947" fmla="*/ 1118277 w 1168053"/>
                <a:gd name="connsiteY16-1948" fmla="*/ 678266 h 1186379"/>
                <a:gd name="connsiteX17-1949" fmla="*/ 1168053 w 1168053"/>
                <a:gd name="connsiteY17-1950" fmla="*/ 693169 h 1186379"/>
                <a:gd name="connsiteX18-1951" fmla="*/ 1025694 w 1168053"/>
                <a:gd name="connsiteY18-1952" fmla="*/ 913444 h 1186379"/>
                <a:gd name="connsiteX19" fmla="*/ 0 w 1168053"/>
                <a:gd name="connsiteY19" fmla="*/ 1186379 h 1186379"/>
                <a:gd name="connsiteX0-1953" fmla="*/ 0 w 1168053"/>
                <a:gd name="connsiteY0-1954" fmla="*/ 1186379 h 1186379"/>
                <a:gd name="connsiteX1-1955" fmla="*/ 231479 w 1168053"/>
                <a:gd name="connsiteY1-1956" fmla="*/ 803209 h 1186379"/>
                <a:gd name="connsiteX2-1957" fmla="*/ 321542 w 1168053"/>
                <a:gd name="connsiteY2-1958" fmla="*/ 665688 h 1186379"/>
                <a:gd name="connsiteX3-1959" fmla="*/ 408322 w 1168053"/>
                <a:gd name="connsiteY3-1960" fmla="*/ 495228 h 1186379"/>
                <a:gd name="connsiteX4-1961" fmla="*/ 692007 w 1168053"/>
                <a:gd name="connsiteY4-1962" fmla="*/ 0 h 1186379"/>
                <a:gd name="connsiteX5-1963" fmla="*/ 842956 w 1168053"/>
                <a:gd name="connsiteY5-1964" fmla="*/ 167256 h 1186379"/>
                <a:gd name="connsiteX6-1965" fmla="*/ 770315 w 1168053"/>
                <a:gd name="connsiteY6-1966" fmla="*/ 384598 h 1186379"/>
                <a:gd name="connsiteX7-1967" fmla="*/ 639303 w 1168053"/>
                <a:gd name="connsiteY7-1968" fmla="*/ 533357 h 1186379"/>
                <a:gd name="connsiteX8-1969" fmla="*/ 475788 w 1168053"/>
                <a:gd name="connsiteY8-1970" fmla="*/ 749309 h 1186379"/>
                <a:gd name="connsiteX9-1971" fmla="*/ 625782 w 1168053"/>
                <a:gd name="connsiteY9-1972" fmla="*/ 503228 h 1186379"/>
                <a:gd name="connsiteX10-1973" fmla="*/ 615566 w 1168053"/>
                <a:gd name="connsiteY10-1974" fmla="*/ 892695 h 1186379"/>
                <a:gd name="connsiteX11-1975" fmla="*/ 758001 w 1168053"/>
                <a:gd name="connsiteY11-1976" fmla="*/ 519061 h 1186379"/>
                <a:gd name="connsiteX12-1977" fmla="*/ 757479 w 1168053"/>
                <a:gd name="connsiteY12-1978" fmla="*/ 653206 h 1186379"/>
                <a:gd name="connsiteX13-1979" fmla="*/ 816328 w 1168053"/>
                <a:gd name="connsiteY13-1980" fmla="*/ 669749 h 1186379"/>
                <a:gd name="connsiteX14-1981" fmla="*/ 882008 w 1168053"/>
                <a:gd name="connsiteY14-1982" fmla="*/ 713387 h 1186379"/>
                <a:gd name="connsiteX15-1983" fmla="*/ 1029820 w 1168053"/>
                <a:gd name="connsiteY15-1984" fmla="*/ 671827 h 1186379"/>
                <a:gd name="connsiteX16-1985" fmla="*/ 1118277 w 1168053"/>
                <a:gd name="connsiteY16-1986" fmla="*/ 678266 h 1186379"/>
                <a:gd name="connsiteX17-1987" fmla="*/ 1168053 w 1168053"/>
                <a:gd name="connsiteY17-1988" fmla="*/ 693169 h 1186379"/>
                <a:gd name="connsiteX18-1989" fmla="*/ 1025694 w 1168053"/>
                <a:gd name="connsiteY18-1990" fmla="*/ 913444 h 1186379"/>
                <a:gd name="connsiteX19-1991" fmla="*/ 0 w 1168053"/>
                <a:gd name="connsiteY19-1992" fmla="*/ 1186379 h 1186379"/>
                <a:gd name="connsiteX0-1993" fmla="*/ 0 w 1168053"/>
                <a:gd name="connsiteY0-1994" fmla="*/ 1186379 h 1186379"/>
                <a:gd name="connsiteX1-1995" fmla="*/ 231479 w 1168053"/>
                <a:gd name="connsiteY1-1996" fmla="*/ 803209 h 1186379"/>
                <a:gd name="connsiteX2-1997" fmla="*/ 321542 w 1168053"/>
                <a:gd name="connsiteY2-1998" fmla="*/ 665688 h 1186379"/>
                <a:gd name="connsiteX3-1999" fmla="*/ 408322 w 1168053"/>
                <a:gd name="connsiteY3-2000" fmla="*/ 495228 h 1186379"/>
                <a:gd name="connsiteX4-2001" fmla="*/ 692007 w 1168053"/>
                <a:gd name="connsiteY4-2002" fmla="*/ 0 h 1186379"/>
                <a:gd name="connsiteX5-2003" fmla="*/ 842956 w 1168053"/>
                <a:gd name="connsiteY5-2004" fmla="*/ 167256 h 1186379"/>
                <a:gd name="connsiteX6-2005" fmla="*/ 711461 w 1168053"/>
                <a:gd name="connsiteY6-2006" fmla="*/ 557044 h 1186379"/>
                <a:gd name="connsiteX7-2007" fmla="*/ 639303 w 1168053"/>
                <a:gd name="connsiteY7-2008" fmla="*/ 533357 h 1186379"/>
                <a:gd name="connsiteX8-2009" fmla="*/ 475788 w 1168053"/>
                <a:gd name="connsiteY8-2010" fmla="*/ 749309 h 1186379"/>
                <a:gd name="connsiteX9-2011" fmla="*/ 625782 w 1168053"/>
                <a:gd name="connsiteY9-2012" fmla="*/ 503228 h 1186379"/>
                <a:gd name="connsiteX10-2013" fmla="*/ 615566 w 1168053"/>
                <a:gd name="connsiteY10-2014" fmla="*/ 892695 h 1186379"/>
                <a:gd name="connsiteX11-2015" fmla="*/ 758001 w 1168053"/>
                <a:gd name="connsiteY11-2016" fmla="*/ 519061 h 1186379"/>
                <a:gd name="connsiteX12-2017" fmla="*/ 757479 w 1168053"/>
                <a:gd name="connsiteY12-2018" fmla="*/ 653206 h 1186379"/>
                <a:gd name="connsiteX13-2019" fmla="*/ 816328 w 1168053"/>
                <a:gd name="connsiteY13-2020" fmla="*/ 669749 h 1186379"/>
                <a:gd name="connsiteX14-2021" fmla="*/ 882008 w 1168053"/>
                <a:gd name="connsiteY14-2022" fmla="*/ 713387 h 1186379"/>
                <a:gd name="connsiteX15-2023" fmla="*/ 1029820 w 1168053"/>
                <a:gd name="connsiteY15-2024" fmla="*/ 671827 h 1186379"/>
                <a:gd name="connsiteX16-2025" fmla="*/ 1118277 w 1168053"/>
                <a:gd name="connsiteY16-2026" fmla="*/ 678266 h 1186379"/>
                <a:gd name="connsiteX17-2027" fmla="*/ 1168053 w 1168053"/>
                <a:gd name="connsiteY17-2028" fmla="*/ 693169 h 1186379"/>
                <a:gd name="connsiteX18-2029" fmla="*/ 1025694 w 1168053"/>
                <a:gd name="connsiteY18-2030" fmla="*/ 913444 h 1186379"/>
                <a:gd name="connsiteX19-2031" fmla="*/ 0 w 1168053"/>
                <a:gd name="connsiteY19-2032" fmla="*/ 1186379 h 1186379"/>
                <a:gd name="connsiteX0-2033" fmla="*/ 0 w 1168053"/>
                <a:gd name="connsiteY0-2034" fmla="*/ 1186379 h 1186379"/>
                <a:gd name="connsiteX1-2035" fmla="*/ 231479 w 1168053"/>
                <a:gd name="connsiteY1-2036" fmla="*/ 803209 h 1186379"/>
                <a:gd name="connsiteX2-2037" fmla="*/ 321542 w 1168053"/>
                <a:gd name="connsiteY2-2038" fmla="*/ 665688 h 1186379"/>
                <a:gd name="connsiteX3-2039" fmla="*/ 408322 w 1168053"/>
                <a:gd name="connsiteY3-2040" fmla="*/ 495228 h 1186379"/>
                <a:gd name="connsiteX4-2041" fmla="*/ 692007 w 1168053"/>
                <a:gd name="connsiteY4-2042" fmla="*/ 0 h 1186379"/>
                <a:gd name="connsiteX5-2043" fmla="*/ 842956 w 1168053"/>
                <a:gd name="connsiteY5-2044" fmla="*/ 167256 h 1186379"/>
                <a:gd name="connsiteX6-2045" fmla="*/ 711461 w 1168053"/>
                <a:gd name="connsiteY6-2046" fmla="*/ 557044 h 1186379"/>
                <a:gd name="connsiteX7-2047" fmla="*/ 614018 w 1168053"/>
                <a:gd name="connsiteY7-2048" fmla="*/ 758570 h 1186379"/>
                <a:gd name="connsiteX8-2049" fmla="*/ 475788 w 1168053"/>
                <a:gd name="connsiteY8-2050" fmla="*/ 749309 h 1186379"/>
                <a:gd name="connsiteX9-2051" fmla="*/ 625782 w 1168053"/>
                <a:gd name="connsiteY9-2052" fmla="*/ 503228 h 1186379"/>
                <a:gd name="connsiteX10-2053" fmla="*/ 615566 w 1168053"/>
                <a:gd name="connsiteY10-2054" fmla="*/ 892695 h 1186379"/>
                <a:gd name="connsiteX11-2055" fmla="*/ 758001 w 1168053"/>
                <a:gd name="connsiteY11-2056" fmla="*/ 519061 h 1186379"/>
                <a:gd name="connsiteX12-2057" fmla="*/ 757479 w 1168053"/>
                <a:gd name="connsiteY12-2058" fmla="*/ 653206 h 1186379"/>
                <a:gd name="connsiteX13-2059" fmla="*/ 816328 w 1168053"/>
                <a:gd name="connsiteY13-2060" fmla="*/ 669749 h 1186379"/>
                <a:gd name="connsiteX14-2061" fmla="*/ 882008 w 1168053"/>
                <a:gd name="connsiteY14-2062" fmla="*/ 713387 h 1186379"/>
                <a:gd name="connsiteX15-2063" fmla="*/ 1029820 w 1168053"/>
                <a:gd name="connsiteY15-2064" fmla="*/ 671827 h 1186379"/>
                <a:gd name="connsiteX16-2065" fmla="*/ 1118277 w 1168053"/>
                <a:gd name="connsiteY16-2066" fmla="*/ 678266 h 1186379"/>
                <a:gd name="connsiteX17-2067" fmla="*/ 1168053 w 1168053"/>
                <a:gd name="connsiteY17-2068" fmla="*/ 693169 h 1186379"/>
                <a:gd name="connsiteX18-2069" fmla="*/ 1025694 w 1168053"/>
                <a:gd name="connsiteY18-2070" fmla="*/ 913444 h 1186379"/>
                <a:gd name="connsiteX19-2071" fmla="*/ 0 w 1168053"/>
                <a:gd name="connsiteY19-2072" fmla="*/ 1186379 h 1186379"/>
                <a:gd name="connsiteX0-2073" fmla="*/ 0 w 1168053"/>
                <a:gd name="connsiteY0-2074" fmla="*/ 1186379 h 1186379"/>
                <a:gd name="connsiteX1-2075" fmla="*/ 231479 w 1168053"/>
                <a:gd name="connsiteY1-2076" fmla="*/ 803209 h 1186379"/>
                <a:gd name="connsiteX2-2077" fmla="*/ 321542 w 1168053"/>
                <a:gd name="connsiteY2-2078" fmla="*/ 665688 h 1186379"/>
                <a:gd name="connsiteX3-2079" fmla="*/ 408322 w 1168053"/>
                <a:gd name="connsiteY3-2080" fmla="*/ 495228 h 1186379"/>
                <a:gd name="connsiteX4-2081" fmla="*/ 692007 w 1168053"/>
                <a:gd name="connsiteY4-2082" fmla="*/ 0 h 1186379"/>
                <a:gd name="connsiteX5-2083" fmla="*/ 842956 w 1168053"/>
                <a:gd name="connsiteY5-2084" fmla="*/ 167256 h 1186379"/>
                <a:gd name="connsiteX6-2085" fmla="*/ 389840 w 1168053"/>
                <a:gd name="connsiteY6-2086" fmla="*/ 758491 h 1186379"/>
                <a:gd name="connsiteX7-2087" fmla="*/ 614018 w 1168053"/>
                <a:gd name="connsiteY7-2088" fmla="*/ 758570 h 1186379"/>
                <a:gd name="connsiteX8-2089" fmla="*/ 475788 w 1168053"/>
                <a:gd name="connsiteY8-2090" fmla="*/ 749309 h 1186379"/>
                <a:gd name="connsiteX9-2091" fmla="*/ 625782 w 1168053"/>
                <a:gd name="connsiteY9-2092" fmla="*/ 503228 h 1186379"/>
                <a:gd name="connsiteX10-2093" fmla="*/ 615566 w 1168053"/>
                <a:gd name="connsiteY10-2094" fmla="*/ 892695 h 1186379"/>
                <a:gd name="connsiteX11-2095" fmla="*/ 758001 w 1168053"/>
                <a:gd name="connsiteY11-2096" fmla="*/ 519061 h 1186379"/>
                <a:gd name="connsiteX12-2097" fmla="*/ 757479 w 1168053"/>
                <a:gd name="connsiteY12-2098" fmla="*/ 653206 h 1186379"/>
                <a:gd name="connsiteX13-2099" fmla="*/ 816328 w 1168053"/>
                <a:gd name="connsiteY13-2100" fmla="*/ 669749 h 1186379"/>
                <a:gd name="connsiteX14-2101" fmla="*/ 882008 w 1168053"/>
                <a:gd name="connsiteY14-2102" fmla="*/ 713387 h 1186379"/>
                <a:gd name="connsiteX15-2103" fmla="*/ 1029820 w 1168053"/>
                <a:gd name="connsiteY15-2104" fmla="*/ 671827 h 1186379"/>
                <a:gd name="connsiteX16-2105" fmla="*/ 1118277 w 1168053"/>
                <a:gd name="connsiteY16-2106" fmla="*/ 678266 h 1186379"/>
                <a:gd name="connsiteX17-2107" fmla="*/ 1168053 w 1168053"/>
                <a:gd name="connsiteY17-2108" fmla="*/ 693169 h 1186379"/>
                <a:gd name="connsiteX18-2109" fmla="*/ 1025694 w 1168053"/>
                <a:gd name="connsiteY18-2110" fmla="*/ 913444 h 1186379"/>
                <a:gd name="connsiteX19-2111" fmla="*/ 0 w 1168053"/>
                <a:gd name="connsiteY19-2112" fmla="*/ 1186379 h 1186379"/>
                <a:gd name="connsiteX0-2113" fmla="*/ 0 w 1168053"/>
                <a:gd name="connsiteY0-2114" fmla="*/ 1186379 h 1212569"/>
                <a:gd name="connsiteX1-2115" fmla="*/ 231479 w 1168053"/>
                <a:gd name="connsiteY1-2116" fmla="*/ 803209 h 1212569"/>
                <a:gd name="connsiteX2-2117" fmla="*/ 321542 w 1168053"/>
                <a:gd name="connsiteY2-2118" fmla="*/ 665688 h 1212569"/>
                <a:gd name="connsiteX3-2119" fmla="*/ 408322 w 1168053"/>
                <a:gd name="connsiteY3-2120" fmla="*/ 495228 h 1212569"/>
                <a:gd name="connsiteX4-2121" fmla="*/ 692007 w 1168053"/>
                <a:gd name="connsiteY4-2122" fmla="*/ 0 h 1212569"/>
                <a:gd name="connsiteX5-2123" fmla="*/ 205635 w 1168053"/>
                <a:gd name="connsiteY5-2124" fmla="*/ 1212569 h 1212569"/>
                <a:gd name="connsiteX6-2125" fmla="*/ 389840 w 1168053"/>
                <a:gd name="connsiteY6-2126" fmla="*/ 758491 h 1212569"/>
                <a:gd name="connsiteX7-2127" fmla="*/ 614018 w 1168053"/>
                <a:gd name="connsiteY7-2128" fmla="*/ 758570 h 1212569"/>
                <a:gd name="connsiteX8-2129" fmla="*/ 475788 w 1168053"/>
                <a:gd name="connsiteY8-2130" fmla="*/ 749309 h 1212569"/>
                <a:gd name="connsiteX9-2131" fmla="*/ 625782 w 1168053"/>
                <a:gd name="connsiteY9-2132" fmla="*/ 503228 h 1212569"/>
                <a:gd name="connsiteX10-2133" fmla="*/ 615566 w 1168053"/>
                <a:gd name="connsiteY10-2134" fmla="*/ 892695 h 1212569"/>
                <a:gd name="connsiteX11-2135" fmla="*/ 758001 w 1168053"/>
                <a:gd name="connsiteY11-2136" fmla="*/ 519061 h 1212569"/>
                <a:gd name="connsiteX12-2137" fmla="*/ 757479 w 1168053"/>
                <a:gd name="connsiteY12-2138" fmla="*/ 653206 h 1212569"/>
                <a:gd name="connsiteX13-2139" fmla="*/ 816328 w 1168053"/>
                <a:gd name="connsiteY13-2140" fmla="*/ 669749 h 1212569"/>
                <a:gd name="connsiteX14-2141" fmla="*/ 882008 w 1168053"/>
                <a:gd name="connsiteY14-2142" fmla="*/ 713387 h 1212569"/>
                <a:gd name="connsiteX15-2143" fmla="*/ 1029820 w 1168053"/>
                <a:gd name="connsiteY15-2144" fmla="*/ 671827 h 1212569"/>
                <a:gd name="connsiteX16-2145" fmla="*/ 1118277 w 1168053"/>
                <a:gd name="connsiteY16-2146" fmla="*/ 678266 h 1212569"/>
                <a:gd name="connsiteX17-2147" fmla="*/ 1168053 w 1168053"/>
                <a:gd name="connsiteY17-2148" fmla="*/ 693169 h 1212569"/>
                <a:gd name="connsiteX18-2149" fmla="*/ 1025694 w 1168053"/>
                <a:gd name="connsiteY18-2150" fmla="*/ 913444 h 1212569"/>
                <a:gd name="connsiteX19-2151" fmla="*/ 0 w 1168053"/>
                <a:gd name="connsiteY19-2152" fmla="*/ 1186379 h 1212569"/>
                <a:gd name="connsiteX0-2153" fmla="*/ 0 w 1168053"/>
                <a:gd name="connsiteY0-2154" fmla="*/ 691151 h 785196"/>
                <a:gd name="connsiteX1-2155" fmla="*/ 231479 w 1168053"/>
                <a:gd name="connsiteY1-2156" fmla="*/ 307981 h 785196"/>
                <a:gd name="connsiteX2-2157" fmla="*/ 321542 w 1168053"/>
                <a:gd name="connsiteY2-2158" fmla="*/ 170460 h 785196"/>
                <a:gd name="connsiteX3-2159" fmla="*/ 408322 w 1168053"/>
                <a:gd name="connsiteY3-2160" fmla="*/ 0 h 785196"/>
                <a:gd name="connsiteX4-2161" fmla="*/ 127914 w 1168053"/>
                <a:gd name="connsiteY4-2162" fmla="*/ 767124 h 785196"/>
                <a:gd name="connsiteX5-2163" fmla="*/ 205635 w 1168053"/>
                <a:gd name="connsiteY5-2164" fmla="*/ 717341 h 785196"/>
                <a:gd name="connsiteX6-2165" fmla="*/ 389840 w 1168053"/>
                <a:gd name="connsiteY6-2166" fmla="*/ 263263 h 785196"/>
                <a:gd name="connsiteX7-2167" fmla="*/ 614018 w 1168053"/>
                <a:gd name="connsiteY7-2168" fmla="*/ 263342 h 785196"/>
                <a:gd name="connsiteX8-2169" fmla="*/ 475788 w 1168053"/>
                <a:gd name="connsiteY8-2170" fmla="*/ 254081 h 785196"/>
                <a:gd name="connsiteX9-2171" fmla="*/ 625782 w 1168053"/>
                <a:gd name="connsiteY9-2172" fmla="*/ 8000 h 785196"/>
                <a:gd name="connsiteX10-2173" fmla="*/ 615566 w 1168053"/>
                <a:gd name="connsiteY10-2174" fmla="*/ 397467 h 785196"/>
                <a:gd name="connsiteX11-2175" fmla="*/ 758001 w 1168053"/>
                <a:gd name="connsiteY11-2176" fmla="*/ 23833 h 785196"/>
                <a:gd name="connsiteX12-2177" fmla="*/ 757479 w 1168053"/>
                <a:gd name="connsiteY12-2178" fmla="*/ 157978 h 785196"/>
                <a:gd name="connsiteX13-2179" fmla="*/ 816328 w 1168053"/>
                <a:gd name="connsiteY13-2180" fmla="*/ 174521 h 785196"/>
                <a:gd name="connsiteX14-2181" fmla="*/ 882008 w 1168053"/>
                <a:gd name="connsiteY14-2182" fmla="*/ 218159 h 785196"/>
                <a:gd name="connsiteX15-2183" fmla="*/ 1029820 w 1168053"/>
                <a:gd name="connsiteY15-2184" fmla="*/ 176599 h 785196"/>
                <a:gd name="connsiteX16-2185" fmla="*/ 1118277 w 1168053"/>
                <a:gd name="connsiteY16-2186" fmla="*/ 183038 h 785196"/>
                <a:gd name="connsiteX17-2187" fmla="*/ 1168053 w 1168053"/>
                <a:gd name="connsiteY17-2188" fmla="*/ 197941 h 785196"/>
                <a:gd name="connsiteX18-2189" fmla="*/ 1025694 w 1168053"/>
                <a:gd name="connsiteY18-2190" fmla="*/ 418216 h 785196"/>
                <a:gd name="connsiteX19-2191" fmla="*/ 0 w 1168053"/>
                <a:gd name="connsiteY19-2192" fmla="*/ 691151 h 785196"/>
                <a:gd name="connsiteX0-2193" fmla="*/ 0 w 1168053"/>
                <a:gd name="connsiteY0-2194" fmla="*/ 691151 h 785197"/>
                <a:gd name="connsiteX1-2195" fmla="*/ 231479 w 1168053"/>
                <a:gd name="connsiteY1-2196" fmla="*/ 307981 h 785197"/>
                <a:gd name="connsiteX2-2197" fmla="*/ 321542 w 1168053"/>
                <a:gd name="connsiteY2-2198" fmla="*/ 170460 h 785197"/>
                <a:gd name="connsiteX3-2199" fmla="*/ 408322 w 1168053"/>
                <a:gd name="connsiteY3-2200" fmla="*/ 0 h 785197"/>
                <a:gd name="connsiteX4-2201" fmla="*/ 127914 w 1168053"/>
                <a:gd name="connsiteY4-2202" fmla="*/ 767124 h 785197"/>
                <a:gd name="connsiteX5-2203" fmla="*/ 205635 w 1168053"/>
                <a:gd name="connsiteY5-2204" fmla="*/ 717341 h 785197"/>
                <a:gd name="connsiteX6-2205" fmla="*/ 389840 w 1168053"/>
                <a:gd name="connsiteY6-2206" fmla="*/ 263263 h 785197"/>
                <a:gd name="connsiteX7-2207" fmla="*/ 400747 w 1168053"/>
                <a:gd name="connsiteY7-2208" fmla="*/ 267981 h 785197"/>
                <a:gd name="connsiteX8-2209" fmla="*/ 475788 w 1168053"/>
                <a:gd name="connsiteY8-2210" fmla="*/ 254081 h 785197"/>
                <a:gd name="connsiteX9-2211" fmla="*/ 625782 w 1168053"/>
                <a:gd name="connsiteY9-2212" fmla="*/ 8000 h 785197"/>
                <a:gd name="connsiteX10-2213" fmla="*/ 615566 w 1168053"/>
                <a:gd name="connsiteY10-2214" fmla="*/ 397467 h 785197"/>
                <a:gd name="connsiteX11-2215" fmla="*/ 758001 w 1168053"/>
                <a:gd name="connsiteY11-2216" fmla="*/ 23833 h 785197"/>
                <a:gd name="connsiteX12-2217" fmla="*/ 757479 w 1168053"/>
                <a:gd name="connsiteY12-2218" fmla="*/ 157978 h 785197"/>
                <a:gd name="connsiteX13-2219" fmla="*/ 816328 w 1168053"/>
                <a:gd name="connsiteY13-2220" fmla="*/ 174521 h 785197"/>
                <a:gd name="connsiteX14-2221" fmla="*/ 882008 w 1168053"/>
                <a:gd name="connsiteY14-2222" fmla="*/ 218159 h 785197"/>
                <a:gd name="connsiteX15-2223" fmla="*/ 1029820 w 1168053"/>
                <a:gd name="connsiteY15-2224" fmla="*/ 176599 h 785197"/>
                <a:gd name="connsiteX16-2225" fmla="*/ 1118277 w 1168053"/>
                <a:gd name="connsiteY16-2226" fmla="*/ 183038 h 785197"/>
                <a:gd name="connsiteX17-2227" fmla="*/ 1168053 w 1168053"/>
                <a:gd name="connsiteY17-2228" fmla="*/ 197941 h 785197"/>
                <a:gd name="connsiteX18-2229" fmla="*/ 1025694 w 1168053"/>
                <a:gd name="connsiteY18-2230" fmla="*/ 418216 h 785197"/>
                <a:gd name="connsiteX19-2231" fmla="*/ 0 w 1168053"/>
                <a:gd name="connsiteY19-2232" fmla="*/ 691151 h 785197"/>
                <a:gd name="connsiteX0-2233" fmla="*/ 0 w 1168053"/>
                <a:gd name="connsiteY0-2234" fmla="*/ 691151 h 785197"/>
                <a:gd name="connsiteX1-2235" fmla="*/ 231479 w 1168053"/>
                <a:gd name="connsiteY1-2236" fmla="*/ 307981 h 785197"/>
                <a:gd name="connsiteX2-2237" fmla="*/ 321542 w 1168053"/>
                <a:gd name="connsiteY2-2238" fmla="*/ 170460 h 785197"/>
                <a:gd name="connsiteX3-2239" fmla="*/ 408322 w 1168053"/>
                <a:gd name="connsiteY3-2240" fmla="*/ 0 h 785197"/>
                <a:gd name="connsiteX4-2241" fmla="*/ 127914 w 1168053"/>
                <a:gd name="connsiteY4-2242" fmla="*/ 767124 h 785197"/>
                <a:gd name="connsiteX5-2243" fmla="*/ 205635 w 1168053"/>
                <a:gd name="connsiteY5-2244" fmla="*/ 717341 h 785197"/>
                <a:gd name="connsiteX6-2245" fmla="*/ 389840 w 1168053"/>
                <a:gd name="connsiteY6-2246" fmla="*/ 263263 h 785197"/>
                <a:gd name="connsiteX7-2247" fmla="*/ 400747 w 1168053"/>
                <a:gd name="connsiteY7-2248" fmla="*/ 267981 h 785197"/>
                <a:gd name="connsiteX8-2249" fmla="*/ 475788 w 1168053"/>
                <a:gd name="connsiteY8-2250" fmla="*/ 254081 h 785197"/>
                <a:gd name="connsiteX9-2251" fmla="*/ 625782 w 1168053"/>
                <a:gd name="connsiteY9-2252" fmla="*/ 8000 h 785197"/>
                <a:gd name="connsiteX10-2253" fmla="*/ 615566 w 1168053"/>
                <a:gd name="connsiteY10-2254" fmla="*/ 397467 h 785197"/>
                <a:gd name="connsiteX11-2255" fmla="*/ 758001 w 1168053"/>
                <a:gd name="connsiteY11-2256" fmla="*/ 23833 h 785197"/>
                <a:gd name="connsiteX12-2257" fmla="*/ 757479 w 1168053"/>
                <a:gd name="connsiteY12-2258" fmla="*/ 157978 h 785197"/>
                <a:gd name="connsiteX13-2259" fmla="*/ 816328 w 1168053"/>
                <a:gd name="connsiteY13-2260" fmla="*/ 174521 h 785197"/>
                <a:gd name="connsiteX14-2261" fmla="*/ 840521 w 1168053"/>
                <a:gd name="connsiteY14-2262" fmla="*/ 208719 h 785197"/>
                <a:gd name="connsiteX15-2263" fmla="*/ 882008 w 1168053"/>
                <a:gd name="connsiteY15-2264" fmla="*/ 218159 h 785197"/>
                <a:gd name="connsiteX16-2265" fmla="*/ 1029820 w 1168053"/>
                <a:gd name="connsiteY16-2266" fmla="*/ 176599 h 785197"/>
                <a:gd name="connsiteX17-2267" fmla="*/ 1118277 w 1168053"/>
                <a:gd name="connsiteY17-2268" fmla="*/ 183038 h 785197"/>
                <a:gd name="connsiteX18-2269" fmla="*/ 1168053 w 1168053"/>
                <a:gd name="connsiteY18-2270" fmla="*/ 197941 h 785197"/>
                <a:gd name="connsiteX19-2271" fmla="*/ 1025694 w 1168053"/>
                <a:gd name="connsiteY19-2272" fmla="*/ 418216 h 785197"/>
                <a:gd name="connsiteX20" fmla="*/ 0 w 1168053"/>
                <a:gd name="connsiteY20" fmla="*/ 691151 h 785197"/>
                <a:gd name="connsiteX0-2273" fmla="*/ 0 w 1168053"/>
                <a:gd name="connsiteY0-2274" fmla="*/ 691151 h 785197"/>
                <a:gd name="connsiteX1-2275" fmla="*/ 231479 w 1168053"/>
                <a:gd name="connsiteY1-2276" fmla="*/ 307981 h 785197"/>
                <a:gd name="connsiteX2-2277" fmla="*/ 321542 w 1168053"/>
                <a:gd name="connsiteY2-2278" fmla="*/ 170460 h 785197"/>
                <a:gd name="connsiteX3-2279" fmla="*/ 408322 w 1168053"/>
                <a:gd name="connsiteY3-2280" fmla="*/ 0 h 785197"/>
                <a:gd name="connsiteX4-2281" fmla="*/ 127914 w 1168053"/>
                <a:gd name="connsiteY4-2282" fmla="*/ 767124 h 785197"/>
                <a:gd name="connsiteX5-2283" fmla="*/ 205635 w 1168053"/>
                <a:gd name="connsiteY5-2284" fmla="*/ 717341 h 785197"/>
                <a:gd name="connsiteX6-2285" fmla="*/ 389840 w 1168053"/>
                <a:gd name="connsiteY6-2286" fmla="*/ 263263 h 785197"/>
                <a:gd name="connsiteX7-2287" fmla="*/ 400747 w 1168053"/>
                <a:gd name="connsiteY7-2288" fmla="*/ 267981 h 785197"/>
                <a:gd name="connsiteX8-2289" fmla="*/ 475788 w 1168053"/>
                <a:gd name="connsiteY8-2290" fmla="*/ 254081 h 785197"/>
                <a:gd name="connsiteX9-2291" fmla="*/ 488785 w 1168053"/>
                <a:gd name="connsiteY9-2292" fmla="*/ 285431 h 785197"/>
                <a:gd name="connsiteX10-2293" fmla="*/ 615566 w 1168053"/>
                <a:gd name="connsiteY10-2294" fmla="*/ 397467 h 785197"/>
                <a:gd name="connsiteX11-2295" fmla="*/ 758001 w 1168053"/>
                <a:gd name="connsiteY11-2296" fmla="*/ 23833 h 785197"/>
                <a:gd name="connsiteX12-2297" fmla="*/ 757479 w 1168053"/>
                <a:gd name="connsiteY12-2298" fmla="*/ 157978 h 785197"/>
                <a:gd name="connsiteX13-2299" fmla="*/ 816328 w 1168053"/>
                <a:gd name="connsiteY13-2300" fmla="*/ 174521 h 785197"/>
                <a:gd name="connsiteX14-2301" fmla="*/ 840521 w 1168053"/>
                <a:gd name="connsiteY14-2302" fmla="*/ 208719 h 785197"/>
                <a:gd name="connsiteX15-2303" fmla="*/ 882008 w 1168053"/>
                <a:gd name="connsiteY15-2304" fmla="*/ 218159 h 785197"/>
                <a:gd name="connsiteX16-2305" fmla="*/ 1029820 w 1168053"/>
                <a:gd name="connsiteY16-2306" fmla="*/ 176599 h 785197"/>
                <a:gd name="connsiteX17-2307" fmla="*/ 1118277 w 1168053"/>
                <a:gd name="connsiteY17-2308" fmla="*/ 183038 h 785197"/>
                <a:gd name="connsiteX18-2309" fmla="*/ 1168053 w 1168053"/>
                <a:gd name="connsiteY18-2310" fmla="*/ 197941 h 785197"/>
                <a:gd name="connsiteX19-2311" fmla="*/ 1025694 w 1168053"/>
                <a:gd name="connsiteY19-2312" fmla="*/ 418216 h 785197"/>
                <a:gd name="connsiteX20-2313" fmla="*/ 0 w 1168053"/>
                <a:gd name="connsiteY20-2314" fmla="*/ 691151 h 785197"/>
                <a:gd name="connsiteX0-2315" fmla="*/ 0 w 1168053"/>
                <a:gd name="connsiteY0-2316" fmla="*/ 703853 h 797899"/>
                <a:gd name="connsiteX1-2317" fmla="*/ 231479 w 1168053"/>
                <a:gd name="connsiteY1-2318" fmla="*/ 320683 h 797899"/>
                <a:gd name="connsiteX2-2319" fmla="*/ 321542 w 1168053"/>
                <a:gd name="connsiteY2-2320" fmla="*/ 183162 h 797899"/>
                <a:gd name="connsiteX3-2321" fmla="*/ 408322 w 1168053"/>
                <a:gd name="connsiteY3-2322" fmla="*/ 12702 h 797899"/>
                <a:gd name="connsiteX4-2323" fmla="*/ 127914 w 1168053"/>
                <a:gd name="connsiteY4-2324" fmla="*/ 779826 h 797899"/>
                <a:gd name="connsiteX5-2325" fmla="*/ 205635 w 1168053"/>
                <a:gd name="connsiteY5-2326" fmla="*/ 730043 h 797899"/>
                <a:gd name="connsiteX6-2327" fmla="*/ 389840 w 1168053"/>
                <a:gd name="connsiteY6-2328" fmla="*/ 275965 h 797899"/>
                <a:gd name="connsiteX7-2329" fmla="*/ 400747 w 1168053"/>
                <a:gd name="connsiteY7-2330" fmla="*/ 280683 h 797899"/>
                <a:gd name="connsiteX8-2331" fmla="*/ 475788 w 1168053"/>
                <a:gd name="connsiteY8-2332" fmla="*/ 266783 h 797899"/>
                <a:gd name="connsiteX9-2333" fmla="*/ 488785 w 1168053"/>
                <a:gd name="connsiteY9-2334" fmla="*/ 298133 h 797899"/>
                <a:gd name="connsiteX10-2335" fmla="*/ 635733 w 1168053"/>
                <a:gd name="connsiteY10-2336" fmla="*/ 46234 h 797899"/>
                <a:gd name="connsiteX11-2337" fmla="*/ 758001 w 1168053"/>
                <a:gd name="connsiteY11-2338" fmla="*/ 36535 h 797899"/>
                <a:gd name="connsiteX12-2339" fmla="*/ 757479 w 1168053"/>
                <a:gd name="connsiteY12-2340" fmla="*/ 170680 h 797899"/>
                <a:gd name="connsiteX13-2341" fmla="*/ 816328 w 1168053"/>
                <a:gd name="connsiteY13-2342" fmla="*/ 187223 h 797899"/>
                <a:gd name="connsiteX14-2343" fmla="*/ 840521 w 1168053"/>
                <a:gd name="connsiteY14-2344" fmla="*/ 221421 h 797899"/>
                <a:gd name="connsiteX15-2345" fmla="*/ 882008 w 1168053"/>
                <a:gd name="connsiteY15-2346" fmla="*/ 230861 h 797899"/>
                <a:gd name="connsiteX16-2347" fmla="*/ 1029820 w 1168053"/>
                <a:gd name="connsiteY16-2348" fmla="*/ 189301 h 797899"/>
                <a:gd name="connsiteX17-2349" fmla="*/ 1118277 w 1168053"/>
                <a:gd name="connsiteY17-2350" fmla="*/ 195740 h 797899"/>
                <a:gd name="connsiteX18-2351" fmla="*/ 1168053 w 1168053"/>
                <a:gd name="connsiteY18-2352" fmla="*/ 210643 h 797899"/>
                <a:gd name="connsiteX19-2353" fmla="*/ 1025694 w 1168053"/>
                <a:gd name="connsiteY19-2354" fmla="*/ 430918 h 797899"/>
                <a:gd name="connsiteX20-2355" fmla="*/ 0 w 1168053"/>
                <a:gd name="connsiteY20-2356" fmla="*/ 703853 h 797899"/>
                <a:gd name="connsiteX0-2357" fmla="*/ 0 w 1168053"/>
                <a:gd name="connsiteY0-2358" fmla="*/ 691151 h 785197"/>
                <a:gd name="connsiteX1-2359" fmla="*/ 231479 w 1168053"/>
                <a:gd name="connsiteY1-2360" fmla="*/ 307981 h 785197"/>
                <a:gd name="connsiteX2-2361" fmla="*/ 321542 w 1168053"/>
                <a:gd name="connsiteY2-2362" fmla="*/ 170460 h 785197"/>
                <a:gd name="connsiteX3-2363" fmla="*/ 408322 w 1168053"/>
                <a:gd name="connsiteY3-2364" fmla="*/ 0 h 785197"/>
                <a:gd name="connsiteX4-2365" fmla="*/ 127914 w 1168053"/>
                <a:gd name="connsiteY4-2366" fmla="*/ 767124 h 785197"/>
                <a:gd name="connsiteX5-2367" fmla="*/ 205635 w 1168053"/>
                <a:gd name="connsiteY5-2368" fmla="*/ 717341 h 785197"/>
                <a:gd name="connsiteX6-2369" fmla="*/ 389840 w 1168053"/>
                <a:gd name="connsiteY6-2370" fmla="*/ 263263 h 785197"/>
                <a:gd name="connsiteX7-2371" fmla="*/ 400747 w 1168053"/>
                <a:gd name="connsiteY7-2372" fmla="*/ 267981 h 785197"/>
                <a:gd name="connsiteX8-2373" fmla="*/ 475788 w 1168053"/>
                <a:gd name="connsiteY8-2374" fmla="*/ 254081 h 785197"/>
                <a:gd name="connsiteX9-2375" fmla="*/ 488785 w 1168053"/>
                <a:gd name="connsiteY9-2376" fmla="*/ 285431 h 785197"/>
                <a:gd name="connsiteX10-2377" fmla="*/ 635733 w 1168053"/>
                <a:gd name="connsiteY10-2378" fmla="*/ 33532 h 785197"/>
                <a:gd name="connsiteX11-2379" fmla="*/ 758001 w 1168053"/>
                <a:gd name="connsiteY11-2380" fmla="*/ 23833 h 785197"/>
                <a:gd name="connsiteX12-2381" fmla="*/ 757479 w 1168053"/>
                <a:gd name="connsiteY12-2382" fmla="*/ 157978 h 785197"/>
                <a:gd name="connsiteX13-2383" fmla="*/ 816328 w 1168053"/>
                <a:gd name="connsiteY13-2384" fmla="*/ 174521 h 785197"/>
                <a:gd name="connsiteX14-2385" fmla="*/ 840521 w 1168053"/>
                <a:gd name="connsiteY14-2386" fmla="*/ 208719 h 785197"/>
                <a:gd name="connsiteX15-2387" fmla="*/ 882008 w 1168053"/>
                <a:gd name="connsiteY15-2388" fmla="*/ 218159 h 785197"/>
                <a:gd name="connsiteX16-2389" fmla="*/ 1029820 w 1168053"/>
                <a:gd name="connsiteY16-2390" fmla="*/ 176599 h 785197"/>
                <a:gd name="connsiteX17-2391" fmla="*/ 1118277 w 1168053"/>
                <a:gd name="connsiteY17-2392" fmla="*/ 183038 h 785197"/>
                <a:gd name="connsiteX18-2393" fmla="*/ 1168053 w 1168053"/>
                <a:gd name="connsiteY18-2394" fmla="*/ 197941 h 785197"/>
                <a:gd name="connsiteX19-2395" fmla="*/ 1025694 w 1168053"/>
                <a:gd name="connsiteY19-2396" fmla="*/ 418216 h 785197"/>
                <a:gd name="connsiteX20-2397" fmla="*/ 0 w 1168053"/>
                <a:gd name="connsiteY20-2398" fmla="*/ 691151 h 785197"/>
                <a:gd name="connsiteX0-2399" fmla="*/ 0 w 1168053"/>
                <a:gd name="connsiteY0-2400" fmla="*/ 691151 h 785197"/>
                <a:gd name="connsiteX1-2401" fmla="*/ 231479 w 1168053"/>
                <a:gd name="connsiteY1-2402" fmla="*/ 307981 h 785197"/>
                <a:gd name="connsiteX2-2403" fmla="*/ 321542 w 1168053"/>
                <a:gd name="connsiteY2-2404" fmla="*/ 170460 h 785197"/>
                <a:gd name="connsiteX3-2405" fmla="*/ 408322 w 1168053"/>
                <a:gd name="connsiteY3-2406" fmla="*/ 0 h 785197"/>
                <a:gd name="connsiteX4-2407" fmla="*/ 127914 w 1168053"/>
                <a:gd name="connsiteY4-2408" fmla="*/ 767124 h 785197"/>
                <a:gd name="connsiteX5-2409" fmla="*/ 205635 w 1168053"/>
                <a:gd name="connsiteY5-2410" fmla="*/ 717341 h 785197"/>
                <a:gd name="connsiteX6-2411" fmla="*/ 389840 w 1168053"/>
                <a:gd name="connsiteY6-2412" fmla="*/ 263263 h 785197"/>
                <a:gd name="connsiteX7-2413" fmla="*/ 400747 w 1168053"/>
                <a:gd name="connsiteY7-2414" fmla="*/ 267981 h 785197"/>
                <a:gd name="connsiteX8-2415" fmla="*/ 475788 w 1168053"/>
                <a:gd name="connsiteY8-2416" fmla="*/ 254081 h 785197"/>
                <a:gd name="connsiteX9-2417" fmla="*/ 482122 w 1168053"/>
                <a:gd name="connsiteY9-2418" fmla="*/ 238754 h 785197"/>
                <a:gd name="connsiteX10-2419" fmla="*/ 635733 w 1168053"/>
                <a:gd name="connsiteY10-2420" fmla="*/ 33532 h 785197"/>
                <a:gd name="connsiteX11-2421" fmla="*/ 758001 w 1168053"/>
                <a:gd name="connsiteY11-2422" fmla="*/ 23833 h 785197"/>
                <a:gd name="connsiteX12-2423" fmla="*/ 757479 w 1168053"/>
                <a:gd name="connsiteY12-2424" fmla="*/ 157978 h 785197"/>
                <a:gd name="connsiteX13-2425" fmla="*/ 816328 w 1168053"/>
                <a:gd name="connsiteY13-2426" fmla="*/ 174521 h 785197"/>
                <a:gd name="connsiteX14-2427" fmla="*/ 840521 w 1168053"/>
                <a:gd name="connsiteY14-2428" fmla="*/ 208719 h 785197"/>
                <a:gd name="connsiteX15-2429" fmla="*/ 882008 w 1168053"/>
                <a:gd name="connsiteY15-2430" fmla="*/ 218159 h 785197"/>
                <a:gd name="connsiteX16-2431" fmla="*/ 1029820 w 1168053"/>
                <a:gd name="connsiteY16-2432" fmla="*/ 176599 h 785197"/>
                <a:gd name="connsiteX17-2433" fmla="*/ 1118277 w 1168053"/>
                <a:gd name="connsiteY17-2434" fmla="*/ 183038 h 785197"/>
                <a:gd name="connsiteX18-2435" fmla="*/ 1168053 w 1168053"/>
                <a:gd name="connsiteY18-2436" fmla="*/ 197941 h 785197"/>
                <a:gd name="connsiteX19-2437" fmla="*/ 1025694 w 1168053"/>
                <a:gd name="connsiteY19-2438" fmla="*/ 418216 h 785197"/>
                <a:gd name="connsiteX20-2439" fmla="*/ 0 w 1168053"/>
                <a:gd name="connsiteY20-2440" fmla="*/ 691151 h 785197"/>
                <a:gd name="connsiteX0-2441" fmla="*/ 0 w 1168053"/>
                <a:gd name="connsiteY0-2442" fmla="*/ 691151 h 785197"/>
                <a:gd name="connsiteX1-2443" fmla="*/ 231479 w 1168053"/>
                <a:gd name="connsiteY1-2444" fmla="*/ 307981 h 785197"/>
                <a:gd name="connsiteX2-2445" fmla="*/ 321542 w 1168053"/>
                <a:gd name="connsiteY2-2446" fmla="*/ 170460 h 785197"/>
                <a:gd name="connsiteX3-2447" fmla="*/ 408322 w 1168053"/>
                <a:gd name="connsiteY3-2448" fmla="*/ 0 h 785197"/>
                <a:gd name="connsiteX4-2449" fmla="*/ 127914 w 1168053"/>
                <a:gd name="connsiteY4-2450" fmla="*/ 767124 h 785197"/>
                <a:gd name="connsiteX5-2451" fmla="*/ 205635 w 1168053"/>
                <a:gd name="connsiteY5-2452" fmla="*/ 717341 h 785197"/>
                <a:gd name="connsiteX6-2453" fmla="*/ 389840 w 1168053"/>
                <a:gd name="connsiteY6-2454" fmla="*/ 263263 h 785197"/>
                <a:gd name="connsiteX7-2455" fmla="*/ 400747 w 1168053"/>
                <a:gd name="connsiteY7-2456" fmla="*/ 267981 h 785197"/>
                <a:gd name="connsiteX8-2457" fmla="*/ 475788 w 1168053"/>
                <a:gd name="connsiteY8-2458" fmla="*/ 254081 h 785197"/>
                <a:gd name="connsiteX9-2459" fmla="*/ 495436 w 1168053"/>
                <a:gd name="connsiteY9-2460" fmla="*/ 278215 h 785197"/>
                <a:gd name="connsiteX10-2461" fmla="*/ 635733 w 1168053"/>
                <a:gd name="connsiteY10-2462" fmla="*/ 33532 h 785197"/>
                <a:gd name="connsiteX11-2463" fmla="*/ 758001 w 1168053"/>
                <a:gd name="connsiteY11-2464" fmla="*/ 23833 h 785197"/>
                <a:gd name="connsiteX12-2465" fmla="*/ 757479 w 1168053"/>
                <a:gd name="connsiteY12-2466" fmla="*/ 157978 h 785197"/>
                <a:gd name="connsiteX13-2467" fmla="*/ 816328 w 1168053"/>
                <a:gd name="connsiteY13-2468" fmla="*/ 174521 h 785197"/>
                <a:gd name="connsiteX14-2469" fmla="*/ 840521 w 1168053"/>
                <a:gd name="connsiteY14-2470" fmla="*/ 208719 h 785197"/>
                <a:gd name="connsiteX15-2471" fmla="*/ 882008 w 1168053"/>
                <a:gd name="connsiteY15-2472" fmla="*/ 218159 h 785197"/>
                <a:gd name="connsiteX16-2473" fmla="*/ 1029820 w 1168053"/>
                <a:gd name="connsiteY16-2474" fmla="*/ 176599 h 785197"/>
                <a:gd name="connsiteX17-2475" fmla="*/ 1118277 w 1168053"/>
                <a:gd name="connsiteY17-2476" fmla="*/ 183038 h 785197"/>
                <a:gd name="connsiteX18-2477" fmla="*/ 1168053 w 1168053"/>
                <a:gd name="connsiteY18-2478" fmla="*/ 197941 h 785197"/>
                <a:gd name="connsiteX19-2479" fmla="*/ 1025694 w 1168053"/>
                <a:gd name="connsiteY19-2480" fmla="*/ 418216 h 785197"/>
                <a:gd name="connsiteX20-2481" fmla="*/ 0 w 1168053"/>
                <a:gd name="connsiteY20-2482" fmla="*/ 691151 h 785197"/>
                <a:gd name="connsiteX0-2483" fmla="*/ 0 w 1168053"/>
                <a:gd name="connsiteY0-2484" fmla="*/ 691151 h 785197"/>
                <a:gd name="connsiteX1-2485" fmla="*/ 231479 w 1168053"/>
                <a:gd name="connsiteY1-2486" fmla="*/ 307981 h 785197"/>
                <a:gd name="connsiteX2-2487" fmla="*/ 321542 w 1168053"/>
                <a:gd name="connsiteY2-2488" fmla="*/ 170460 h 785197"/>
                <a:gd name="connsiteX3-2489" fmla="*/ 408322 w 1168053"/>
                <a:gd name="connsiteY3-2490" fmla="*/ 0 h 785197"/>
                <a:gd name="connsiteX4-2491" fmla="*/ 127914 w 1168053"/>
                <a:gd name="connsiteY4-2492" fmla="*/ 767124 h 785197"/>
                <a:gd name="connsiteX5-2493" fmla="*/ 205635 w 1168053"/>
                <a:gd name="connsiteY5-2494" fmla="*/ 717341 h 785197"/>
                <a:gd name="connsiteX6-2495" fmla="*/ 389840 w 1168053"/>
                <a:gd name="connsiteY6-2496" fmla="*/ 263263 h 785197"/>
                <a:gd name="connsiteX7-2497" fmla="*/ 400747 w 1168053"/>
                <a:gd name="connsiteY7-2498" fmla="*/ 267981 h 785197"/>
                <a:gd name="connsiteX8-2499" fmla="*/ 418576 w 1168053"/>
                <a:gd name="connsiteY8-2500" fmla="*/ 337150 h 785197"/>
                <a:gd name="connsiteX9-2501" fmla="*/ 495436 w 1168053"/>
                <a:gd name="connsiteY9-2502" fmla="*/ 278215 h 785197"/>
                <a:gd name="connsiteX10-2503" fmla="*/ 635733 w 1168053"/>
                <a:gd name="connsiteY10-2504" fmla="*/ 33532 h 785197"/>
                <a:gd name="connsiteX11-2505" fmla="*/ 758001 w 1168053"/>
                <a:gd name="connsiteY11-2506" fmla="*/ 23833 h 785197"/>
                <a:gd name="connsiteX12-2507" fmla="*/ 757479 w 1168053"/>
                <a:gd name="connsiteY12-2508" fmla="*/ 157978 h 785197"/>
                <a:gd name="connsiteX13-2509" fmla="*/ 816328 w 1168053"/>
                <a:gd name="connsiteY13-2510" fmla="*/ 174521 h 785197"/>
                <a:gd name="connsiteX14-2511" fmla="*/ 840521 w 1168053"/>
                <a:gd name="connsiteY14-2512" fmla="*/ 208719 h 785197"/>
                <a:gd name="connsiteX15-2513" fmla="*/ 882008 w 1168053"/>
                <a:gd name="connsiteY15-2514" fmla="*/ 218159 h 785197"/>
                <a:gd name="connsiteX16-2515" fmla="*/ 1029820 w 1168053"/>
                <a:gd name="connsiteY16-2516" fmla="*/ 176599 h 785197"/>
                <a:gd name="connsiteX17-2517" fmla="*/ 1118277 w 1168053"/>
                <a:gd name="connsiteY17-2518" fmla="*/ 183038 h 785197"/>
                <a:gd name="connsiteX18-2519" fmla="*/ 1168053 w 1168053"/>
                <a:gd name="connsiteY18-2520" fmla="*/ 197941 h 785197"/>
                <a:gd name="connsiteX19-2521" fmla="*/ 1025694 w 1168053"/>
                <a:gd name="connsiteY19-2522" fmla="*/ 418216 h 785197"/>
                <a:gd name="connsiteX20-2523" fmla="*/ 0 w 1168053"/>
                <a:gd name="connsiteY20-2524" fmla="*/ 691151 h 785197"/>
                <a:gd name="connsiteX0-2525" fmla="*/ 0 w 1168053"/>
                <a:gd name="connsiteY0-2526" fmla="*/ 691151 h 785197"/>
                <a:gd name="connsiteX1-2527" fmla="*/ 231479 w 1168053"/>
                <a:gd name="connsiteY1-2528" fmla="*/ 307981 h 785197"/>
                <a:gd name="connsiteX2-2529" fmla="*/ 321542 w 1168053"/>
                <a:gd name="connsiteY2-2530" fmla="*/ 170460 h 785197"/>
                <a:gd name="connsiteX3-2531" fmla="*/ 408322 w 1168053"/>
                <a:gd name="connsiteY3-2532" fmla="*/ 0 h 785197"/>
                <a:gd name="connsiteX4-2533" fmla="*/ 127914 w 1168053"/>
                <a:gd name="connsiteY4-2534" fmla="*/ 767124 h 785197"/>
                <a:gd name="connsiteX5-2535" fmla="*/ 205635 w 1168053"/>
                <a:gd name="connsiteY5-2536" fmla="*/ 717341 h 785197"/>
                <a:gd name="connsiteX6-2537" fmla="*/ 389840 w 1168053"/>
                <a:gd name="connsiteY6-2538" fmla="*/ 263263 h 785197"/>
                <a:gd name="connsiteX7-2539" fmla="*/ 400747 w 1168053"/>
                <a:gd name="connsiteY7-2540" fmla="*/ 267981 h 785197"/>
                <a:gd name="connsiteX8-2541" fmla="*/ 418576 w 1168053"/>
                <a:gd name="connsiteY8-2542" fmla="*/ 337150 h 785197"/>
                <a:gd name="connsiteX9-2543" fmla="*/ 486133 w 1168053"/>
                <a:gd name="connsiteY9-2544" fmla="*/ 240348 h 785197"/>
                <a:gd name="connsiteX10-2545" fmla="*/ 635733 w 1168053"/>
                <a:gd name="connsiteY10-2546" fmla="*/ 33532 h 785197"/>
                <a:gd name="connsiteX11-2547" fmla="*/ 758001 w 1168053"/>
                <a:gd name="connsiteY11-2548" fmla="*/ 23833 h 785197"/>
                <a:gd name="connsiteX12-2549" fmla="*/ 757479 w 1168053"/>
                <a:gd name="connsiteY12-2550" fmla="*/ 157978 h 785197"/>
                <a:gd name="connsiteX13-2551" fmla="*/ 816328 w 1168053"/>
                <a:gd name="connsiteY13-2552" fmla="*/ 174521 h 785197"/>
                <a:gd name="connsiteX14-2553" fmla="*/ 840521 w 1168053"/>
                <a:gd name="connsiteY14-2554" fmla="*/ 208719 h 785197"/>
                <a:gd name="connsiteX15-2555" fmla="*/ 882008 w 1168053"/>
                <a:gd name="connsiteY15-2556" fmla="*/ 218159 h 785197"/>
                <a:gd name="connsiteX16-2557" fmla="*/ 1029820 w 1168053"/>
                <a:gd name="connsiteY16-2558" fmla="*/ 176599 h 785197"/>
                <a:gd name="connsiteX17-2559" fmla="*/ 1118277 w 1168053"/>
                <a:gd name="connsiteY17-2560" fmla="*/ 183038 h 785197"/>
                <a:gd name="connsiteX18-2561" fmla="*/ 1168053 w 1168053"/>
                <a:gd name="connsiteY18-2562" fmla="*/ 197941 h 785197"/>
                <a:gd name="connsiteX19-2563" fmla="*/ 1025694 w 1168053"/>
                <a:gd name="connsiteY19-2564" fmla="*/ 418216 h 785197"/>
                <a:gd name="connsiteX20-2565" fmla="*/ 0 w 1168053"/>
                <a:gd name="connsiteY20-2566" fmla="*/ 691151 h 785197"/>
                <a:gd name="connsiteX0-2567" fmla="*/ 0 w 1168053"/>
                <a:gd name="connsiteY0-2568" fmla="*/ 691151 h 785197"/>
                <a:gd name="connsiteX1-2569" fmla="*/ 231479 w 1168053"/>
                <a:gd name="connsiteY1-2570" fmla="*/ 307981 h 785197"/>
                <a:gd name="connsiteX2-2571" fmla="*/ 321542 w 1168053"/>
                <a:gd name="connsiteY2-2572" fmla="*/ 170460 h 785197"/>
                <a:gd name="connsiteX3-2573" fmla="*/ 408322 w 1168053"/>
                <a:gd name="connsiteY3-2574" fmla="*/ 0 h 785197"/>
                <a:gd name="connsiteX4-2575" fmla="*/ 127914 w 1168053"/>
                <a:gd name="connsiteY4-2576" fmla="*/ 767124 h 785197"/>
                <a:gd name="connsiteX5-2577" fmla="*/ 205635 w 1168053"/>
                <a:gd name="connsiteY5-2578" fmla="*/ 717341 h 785197"/>
                <a:gd name="connsiteX6-2579" fmla="*/ 389840 w 1168053"/>
                <a:gd name="connsiteY6-2580" fmla="*/ 263263 h 785197"/>
                <a:gd name="connsiteX7-2581" fmla="*/ 400747 w 1168053"/>
                <a:gd name="connsiteY7-2582" fmla="*/ 267981 h 785197"/>
                <a:gd name="connsiteX8-2583" fmla="*/ 418576 w 1168053"/>
                <a:gd name="connsiteY8-2584" fmla="*/ 337150 h 785197"/>
                <a:gd name="connsiteX9-2585" fmla="*/ 486133 w 1168053"/>
                <a:gd name="connsiteY9-2586" fmla="*/ 240348 h 785197"/>
                <a:gd name="connsiteX10-2587" fmla="*/ 635733 w 1168053"/>
                <a:gd name="connsiteY10-2588" fmla="*/ 33532 h 785197"/>
                <a:gd name="connsiteX11-2589" fmla="*/ 758001 w 1168053"/>
                <a:gd name="connsiteY11-2590" fmla="*/ 23833 h 785197"/>
                <a:gd name="connsiteX12-2591" fmla="*/ 757479 w 1168053"/>
                <a:gd name="connsiteY12-2592" fmla="*/ 157978 h 785197"/>
                <a:gd name="connsiteX13-2593" fmla="*/ 816328 w 1168053"/>
                <a:gd name="connsiteY13-2594" fmla="*/ 174521 h 785197"/>
                <a:gd name="connsiteX14-2595" fmla="*/ 840521 w 1168053"/>
                <a:gd name="connsiteY14-2596" fmla="*/ 208719 h 785197"/>
                <a:gd name="connsiteX15-2597" fmla="*/ 882008 w 1168053"/>
                <a:gd name="connsiteY15-2598" fmla="*/ 218159 h 785197"/>
                <a:gd name="connsiteX16-2599" fmla="*/ 1029820 w 1168053"/>
                <a:gd name="connsiteY16-2600" fmla="*/ 176599 h 785197"/>
                <a:gd name="connsiteX17-2601" fmla="*/ 1118277 w 1168053"/>
                <a:gd name="connsiteY17-2602" fmla="*/ 183038 h 785197"/>
                <a:gd name="connsiteX18-2603" fmla="*/ 1168053 w 1168053"/>
                <a:gd name="connsiteY18-2604" fmla="*/ 197941 h 785197"/>
                <a:gd name="connsiteX19-2605" fmla="*/ 1025694 w 1168053"/>
                <a:gd name="connsiteY19-2606" fmla="*/ 418216 h 785197"/>
                <a:gd name="connsiteX20-2607" fmla="*/ 0 w 1168053"/>
                <a:gd name="connsiteY20-2608" fmla="*/ 691151 h 785197"/>
                <a:gd name="connsiteX0-2609" fmla="*/ 0 w 1168053"/>
                <a:gd name="connsiteY0-2610" fmla="*/ 691151 h 785197"/>
                <a:gd name="connsiteX1-2611" fmla="*/ 231479 w 1168053"/>
                <a:gd name="connsiteY1-2612" fmla="*/ 307981 h 785197"/>
                <a:gd name="connsiteX2-2613" fmla="*/ 321542 w 1168053"/>
                <a:gd name="connsiteY2-2614" fmla="*/ 170460 h 785197"/>
                <a:gd name="connsiteX3-2615" fmla="*/ 408322 w 1168053"/>
                <a:gd name="connsiteY3-2616" fmla="*/ 0 h 785197"/>
                <a:gd name="connsiteX4-2617" fmla="*/ 127914 w 1168053"/>
                <a:gd name="connsiteY4-2618" fmla="*/ 767124 h 785197"/>
                <a:gd name="connsiteX5-2619" fmla="*/ 205635 w 1168053"/>
                <a:gd name="connsiteY5-2620" fmla="*/ 717341 h 785197"/>
                <a:gd name="connsiteX6-2621" fmla="*/ 389840 w 1168053"/>
                <a:gd name="connsiteY6-2622" fmla="*/ 263263 h 785197"/>
                <a:gd name="connsiteX7-2623" fmla="*/ 400747 w 1168053"/>
                <a:gd name="connsiteY7-2624" fmla="*/ 267981 h 785197"/>
                <a:gd name="connsiteX8-2625" fmla="*/ 576805 w 1168053"/>
                <a:gd name="connsiteY8-2626" fmla="*/ 72756 h 785197"/>
                <a:gd name="connsiteX9-2627" fmla="*/ 486133 w 1168053"/>
                <a:gd name="connsiteY9-2628" fmla="*/ 240348 h 785197"/>
                <a:gd name="connsiteX10-2629" fmla="*/ 635733 w 1168053"/>
                <a:gd name="connsiteY10-2630" fmla="*/ 33532 h 785197"/>
                <a:gd name="connsiteX11-2631" fmla="*/ 758001 w 1168053"/>
                <a:gd name="connsiteY11-2632" fmla="*/ 23833 h 785197"/>
                <a:gd name="connsiteX12-2633" fmla="*/ 757479 w 1168053"/>
                <a:gd name="connsiteY12-2634" fmla="*/ 157978 h 785197"/>
                <a:gd name="connsiteX13-2635" fmla="*/ 816328 w 1168053"/>
                <a:gd name="connsiteY13-2636" fmla="*/ 174521 h 785197"/>
                <a:gd name="connsiteX14-2637" fmla="*/ 840521 w 1168053"/>
                <a:gd name="connsiteY14-2638" fmla="*/ 208719 h 785197"/>
                <a:gd name="connsiteX15-2639" fmla="*/ 882008 w 1168053"/>
                <a:gd name="connsiteY15-2640" fmla="*/ 218159 h 785197"/>
                <a:gd name="connsiteX16-2641" fmla="*/ 1029820 w 1168053"/>
                <a:gd name="connsiteY16-2642" fmla="*/ 176599 h 785197"/>
                <a:gd name="connsiteX17-2643" fmla="*/ 1118277 w 1168053"/>
                <a:gd name="connsiteY17-2644" fmla="*/ 183038 h 785197"/>
                <a:gd name="connsiteX18-2645" fmla="*/ 1168053 w 1168053"/>
                <a:gd name="connsiteY18-2646" fmla="*/ 197941 h 785197"/>
                <a:gd name="connsiteX19-2647" fmla="*/ 1025694 w 1168053"/>
                <a:gd name="connsiteY19-2648" fmla="*/ 418216 h 785197"/>
                <a:gd name="connsiteX20-2649" fmla="*/ 0 w 1168053"/>
                <a:gd name="connsiteY20-2650" fmla="*/ 691151 h 785197"/>
                <a:gd name="connsiteX0-2651" fmla="*/ 0 w 1168053"/>
                <a:gd name="connsiteY0-2652" fmla="*/ 691151 h 785197"/>
                <a:gd name="connsiteX1-2653" fmla="*/ 231479 w 1168053"/>
                <a:gd name="connsiteY1-2654" fmla="*/ 307981 h 785197"/>
                <a:gd name="connsiteX2-2655" fmla="*/ 321542 w 1168053"/>
                <a:gd name="connsiteY2-2656" fmla="*/ 170460 h 785197"/>
                <a:gd name="connsiteX3-2657" fmla="*/ 408322 w 1168053"/>
                <a:gd name="connsiteY3-2658" fmla="*/ 0 h 785197"/>
                <a:gd name="connsiteX4-2659" fmla="*/ 127914 w 1168053"/>
                <a:gd name="connsiteY4-2660" fmla="*/ 767124 h 785197"/>
                <a:gd name="connsiteX5-2661" fmla="*/ 205635 w 1168053"/>
                <a:gd name="connsiteY5-2662" fmla="*/ 717341 h 785197"/>
                <a:gd name="connsiteX6-2663" fmla="*/ 389840 w 1168053"/>
                <a:gd name="connsiteY6-2664" fmla="*/ 263263 h 785197"/>
                <a:gd name="connsiteX7-2665" fmla="*/ 400747 w 1168053"/>
                <a:gd name="connsiteY7-2666" fmla="*/ 267981 h 785197"/>
                <a:gd name="connsiteX8-2667" fmla="*/ 576805 w 1168053"/>
                <a:gd name="connsiteY8-2668" fmla="*/ 72756 h 785197"/>
                <a:gd name="connsiteX9-2669" fmla="*/ 486133 w 1168053"/>
                <a:gd name="connsiteY9-2670" fmla="*/ 240348 h 785197"/>
                <a:gd name="connsiteX10-2671" fmla="*/ 635733 w 1168053"/>
                <a:gd name="connsiteY10-2672" fmla="*/ 33532 h 785197"/>
                <a:gd name="connsiteX11-2673" fmla="*/ 758001 w 1168053"/>
                <a:gd name="connsiteY11-2674" fmla="*/ 23833 h 785197"/>
                <a:gd name="connsiteX12-2675" fmla="*/ 757479 w 1168053"/>
                <a:gd name="connsiteY12-2676" fmla="*/ 157978 h 785197"/>
                <a:gd name="connsiteX13-2677" fmla="*/ 816328 w 1168053"/>
                <a:gd name="connsiteY13-2678" fmla="*/ 174521 h 785197"/>
                <a:gd name="connsiteX14-2679" fmla="*/ 840521 w 1168053"/>
                <a:gd name="connsiteY14-2680" fmla="*/ 208719 h 785197"/>
                <a:gd name="connsiteX15-2681" fmla="*/ 882008 w 1168053"/>
                <a:gd name="connsiteY15-2682" fmla="*/ 218159 h 785197"/>
                <a:gd name="connsiteX16-2683" fmla="*/ 1029820 w 1168053"/>
                <a:gd name="connsiteY16-2684" fmla="*/ 176599 h 785197"/>
                <a:gd name="connsiteX17-2685" fmla="*/ 1118277 w 1168053"/>
                <a:gd name="connsiteY17-2686" fmla="*/ 183038 h 785197"/>
                <a:gd name="connsiteX18-2687" fmla="*/ 1168053 w 1168053"/>
                <a:gd name="connsiteY18-2688" fmla="*/ 197941 h 785197"/>
                <a:gd name="connsiteX19-2689" fmla="*/ 1025694 w 1168053"/>
                <a:gd name="connsiteY19-2690" fmla="*/ 418216 h 785197"/>
                <a:gd name="connsiteX20-2691" fmla="*/ 0 w 1168053"/>
                <a:gd name="connsiteY20-2692" fmla="*/ 691151 h 785197"/>
                <a:gd name="connsiteX0-2693" fmla="*/ 0 w 1168053"/>
                <a:gd name="connsiteY0-2694" fmla="*/ 691151 h 785197"/>
                <a:gd name="connsiteX1-2695" fmla="*/ 231479 w 1168053"/>
                <a:gd name="connsiteY1-2696" fmla="*/ 307981 h 785197"/>
                <a:gd name="connsiteX2-2697" fmla="*/ 321542 w 1168053"/>
                <a:gd name="connsiteY2-2698" fmla="*/ 170460 h 785197"/>
                <a:gd name="connsiteX3-2699" fmla="*/ 408322 w 1168053"/>
                <a:gd name="connsiteY3-2700" fmla="*/ 0 h 785197"/>
                <a:gd name="connsiteX4-2701" fmla="*/ 127914 w 1168053"/>
                <a:gd name="connsiteY4-2702" fmla="*/ 767124 h 785197"/>
                <a:gd name="connsiteX5-2703" fmla="*/ 205635 w 1168053"/>
                <a:gd name="connsiteY5-2704" fmla="*/ 717341 h 785197"/>
                <a:gd name="connsiteX6-2705" fmla="*/ 389840 w 1168053"/>
                <a:gd name="connsiteY6-2706" fmla="*/ 263263 h 785197"/>
                <a:gd name="connsiteX7-2707" fmla="*/ 371485 w 1168053"/>
                <a:gd name="connsiteY7-2708" fmla="*/ 224812 h 785197"/>
                <a:gd name="connsiteX8-2709" fmla="*/ 576805 w 1168053"/>
                <a:gd name="connsiteY8-2710" fmla="*/ 72756 h 785197"/>
                <a:gd name="connsiteX9-2711" fmla="*/ 486133 w 1168053"/>
                <a:gd name="connsiteY9-2712" fmla="*/ 240348 h 785197"/>
                <a:gd name="connsiteX10-2713" fmla="*/ 635733 w 1168053"/>
                <a:gd name="connsiteY10-2714" fmla="*/ 33532 h 785197"/>
                <a:gd name="connsiteX11-2715" fmla="*/ 758001 w 1168053"/>
                <a:gd name="connsiteY11-2716" fmla="*/ 23833 h 785197"/>
                <a:gd name="connsiteX12-2717" fmla="*/ 757479 w 1168053"/>
                <a:gd name="connsiteY12-2718" fmla="*/ 157978 h 785197"/>
                <a:gd name="connsiteX13-2719" fmla="*/ 816328 w 1168053"/>
                <a:gd name="connsiteY13-2720" fmla="*/ 174521 h 785197"/>
                <a:gd name="connsiteX14-2721" fmla="*/ 840521 w 1168053"/>
                <a:gd name="connsiteY14-2722" fmla="*/ 208719 h 785197"/>
                <a:gd name="connsiteX15-2723" fmla="*/ 882008 w 1168053"/>
                <a:gd name="connsiteY15-2724" fmla="*/ 218159 h 785197"/>
                <a:gd name="connsiteX16-2725" fmla="*/ 1029820 w 1168053"/>
                <a:gd name="connsiteY16-2726" fmla="*/ 176599 h 785197"/>
                <a:gd name="connsiteX17-2727" fmla="*/ 1118277 w 1168053"/>
                <a:gd name="connsiteY17-2728" fmla="*/ 183038 h 785197"/>
                <a:gd name="connsiteX18-2729" fmla="*/ 1168053 w 1168053"/>
                <a:gd name="connsiteY18-2730" fmla="*/ 197941 h 785197"/>
                <a:gd name="connsiteX19-2731" fmla="*/ 1025694 w 1168053"/>
                <a:gd name="connsiteY19-2732" fmla="*/ 418216 h 785197"/>
                <a:gd name="connsiteX20-2733" fmla="*/ 0 w 1168053"/>
                <a:gd name="connsiteY20-2734" fmla="*/ 691151 h 785197"/>
                <a:gd name="connsiteX0-2735" fmla="*/ 0 w 1168053"/>
                <a:gd name="connsiteY0-2736" fmla="*/ 691151 h 774657"/>
                <a:gd name="connsiteX1-2737" fmla="*/ 231479 w 1168053"/>
                <a:gd name="connsiteY1-2738" fmla="*/ 307981 h 774657"/>
                <a:gd name="connsiteX2-2739" fmla="*/ 321542 w 1168053"/>
                <a:gd name="connsiteY2-2740" fmla="*/ 170460 h 774657"/>
                <a:gd name="connsiteX3-2741" fmla="*/ 408322 w 1168053"/>
                <a:gd name="connsiteY3-2742" fmla="*/ 0 h 774657"/>
                <a:gd name="connsiteX4-2743" fmla="*/ 127914 w 1168053"/>
                <a:gd name="connsiteY4-2744" fmla="*/ 767124 h 774657"/>
                <a:gd name="connsiteX5-2745" fmla="*/ 335863 w 1168053"/>
                <a:gd name="connsiteY5-2746" fmla="*/ 363622 h 774657"/>
                <a:gd name="connsiteX6-2747" fmla="*/ 389840 w 1168053"/>
                <a:gd name="connsiteY6-2748" fmla="*/ 263263 h 774657"/>
                <a:gd name="connsiteX7-2749" fmla="*/ 371485 w 1168053"/>
                <a:gd name="connsiteY7-2750" fmla="*/ 224812 h 774657"/>
                <a:gd name="connsiteX8-2751" fmla="*/ 576805 w 1168053"/>
                <a:gd name="connsiteY8-2752" fmla="*/ 72756 h 774657"/>
                <a:gd name="connsiteX9-2753" fmla="*/ 486133 w 1168053"/>
                <a:gd name="connsiteY9-2754" fmla="*/ 240348 h 774657"/>
                <a:gd name="connsiteX10-2755" fmla="*/ 635733 w 1168053"/>
                <a:gd name="connsiteY10-2756" fmla="*/ 33532 h 774657"/>
                <a:gd name="connsiteX11-2757" fmla="*/ 758001 w 1168053"/>
                <a:gd name="connsiteY11-2758" fmla="*/ 23833 h 774657"/>
                <a:gd name="connsiteX12-2759" fmla="*/ 757479 w 1168053"/>
                <a:gd name="connsiteY12-2760" fmla="*/ 157978 h 774657"/>
                <a:gd name="connsiteX13-2761" fmla="*/ 816328 w 1168053"/>
                <a:gd name="connsiteY13-2762" fmla="*/ 174521 h 774657"/>
                <a:gd name="connsiteX14-2763" fmla="*/ 840521 w 1168053"/>
                <a:gd name="connsiteY14-2764" fmla="*/ 208719 h 774657"/>
                <a:gd name="connsiteX15-2765" fmla="*/ 882008 w 1168053"/>
                <a:gd name="connsiteY15-2766" fmla="*/ 218159 h 774657"/>
                <a:gd name="connsiteX16-2767" fmla="*/ 1029820 w 1168053"/>
                <a:gd name="connsiteY16-2768" fmla="*/ 176599 h 774657"/>
                <a:gd name="connsiteX17-2769" fmla="*/ 1118277 w 1168053"/>
                <a:gd name="connsiteY17-2770" fmla="*/ 183038 h 774657"/>
                <a:gd name="connsiteX18-2771" fmla="*/ 1168053 w 1168053"/>
                <a:gd name="connsiteY18-2772" fmla="*/ 197941 h 774657"/>
                <a:gd name="connsiteX19-2773" fmla="*/ 1025694 w 1168053"/>
                <a:gd name="connsiteY19-2774" fmla="*/ 418216 h 774657"/>
                <a:gd name="connsiteX20-2775" fmla="*/ 0 w 1168053"/>
                <a:gd name="connsiteY20-2776" fmla="*/ 691151 h 774657"/>
                <a:gd name="connsiteX0-2777" fmla="*/ 0 w 1168053"/>
                <a:gd name="connsiteY0-2778" fmla="*/ 691151 h 691151"/>
                <a:gd name="connsiteX1-2779" fmla="*/ 231479 w 1168053"/>
                <a:gd name="connsiteY1-2780" fmla="*/ 307981 h 691151"/>
                <a:gd name="connsiteX2-2781" fmla="*/ 321542 w 1168053"/>
                <a:gd name="connsiteY2-2782" fmla="*/ 170460 h 691151"/>
                <a:gd name="connsiteX3-2783" fmla="*/ 408322 w 1168053"/>
                <a:gd name="connsiteY3-2784" fmla="*/ 0 h 691151"/>
                <a:gd name="connsiteX4-2785" fmla="*/ 301173 w 1168053"/>
                <a:gd name="connsiteY4-2786" fmla="*/ 347700 h 691151"/>
                <a:gd name="connsiteX5-2787" fmla="*/ 335863 w 1168053"/>
                <a:gd name="connsiteY5-2788" fmla="*/ 363622 h 691151"/>
                <a:gd name="connsiteX6-2789" fmla="*/ 389840 w 1168053"/>
                <a:gd name="connsiteY6-2790" fmla="*/ 263263 h 691151"/>
                <a:gd name="connsiteX7-2791" fmla="*/ 371485 w 1168053"/>
                <a:gd name="connsiteY7-2792" fmla="*/ 224812 h 691151"/>
                <a:gd name="connsiteX8-2793" fmla="*/ 576805 w 1168053"/>
                <a:gd name="connsiteY8-2794" fmla="*/ 72756 h 691151"/>
                <a:gd name="connsiteX9-2795" fmla="*/ 486133 w 1168053"/>
                <a:gd name="connsiteY9-2796" fmla="*/ 240348 h 691151"/>
                <a:gd name="connsiteX10-2797" fmla="*/ 635733 w 1168053"/>
                <a:gd name="connsiteY10-2798" fmla="*/ 33532 h 691151"/>
                <a:gd name="connsiteX11-2799" fmla="*/ 758001 w 1168053"/>
                <a:gd name="connsiteY11-2800" fmla="*/ 23833 h 691151"/>
                <a:gd name="connsiteX12-2801" fmla="*/ 757479 w 1168053"/>
                <a:gd name="connsiteY12-2802" fmla="*/ 157978 h 691151"/>
                <a:gd name="connsiteX13-2803" fmla="*/ 816328 w 1168053"/>
                <a:gd name="connsiteY13-2804" fmla="*/ 174521 h 691151"/>
                <a:gd name="connsiteX14-2805" fmla="*/ 840521 w 1168053"/>
                <a:gd name="connsiteY14-2806" fmla="*/ 208719 h 691151"/>
                <a:gd name="connsiteX15-2807" fmla="*/ 882008 w 1168053"/>
                <a:gd name="connsiteY15-2808" fmla="*/ 218159 h 691151"/>
                <a:gd name="connsiteX16-2809" fmla="*/ 1029820 w 1168053"/>
                <a:gd name="connsiteY16-2810" fmla="*/ 176599 h 691151"/>
                <a:gd name="connsiteX17-2811" fmla="*/ 1118277 w 1168053"/>
                <a:gd name="connsiteY17-2812" fmla="*/ 183038 h 691151"/>
                <a:gd name="connsiteX18-2813" fmla="*/ 1168053 w 1168053"/>
                <a:gd name="connsiteY18-2814" fmla="*/ 197941 h 691151"/>
                <a:gd name="connsiteX19-2815" fmla="*/ 1025694 w 1168053"/>
                <a:gd name="connsiteY19-2816" fmla="*/ 418216 h 691151"/>
                <a:gd name="connsiteX20-2817" fmla="*/ 0 w 1168053"/>
                <a:gd name="connsiteY20-2818" fmla="*/ 691151 h 691151"/>
                <a:gd name="connsiteX0-2819" fmla="*/ 0 w 1168053"/>
                <a:gd name="connsiteY0-2820" fmla="*/ 691151 h 691151"/>
                <a:gd name="connsiteX1-2821" fmla="*/ 231479 w 1168053"/>
                <a:gd name="connsiteY1-2822" fmla="*/ 307981 h 691151"/>
                <a:gd name="connsiteX2-2823" fmla="*/ 321542 w 1168053"/>
                <a:gd name="connsiteY2-2824" fmla="*/ 170460 h 691151"/>
                <a:gd name="connsiteX3-2825" fmla="*/ 408322 w 1168053"/>
                <a:gd name="connsiteY3-2826" fmla="*/ 0 h 691151"/>
                <a:gd name="connsiteX4-2827" fmla="*/ 335863 w 1168053"/>
                <a:gd name="connsiteY4-2828" fmla="*/ 363622 h 691151"/>
                <a:gd name="connsiteX5-2829" fmla="*/ 389840 w 1168053"/>
                <a:gd name="connsiteY5-2830" fmla="*/ 263263 h 691151"/>
                <a:gd name="connsiteX6-2831" fmla="*/ 371485 w 1168053"/>
                <a:gd name="connsiteY6-2832" fmla="*/ 224812 h 691151"/>
                <a:gd name="connsiteX7-2833" fmla="*/ 576805 w 1168053"/>
                <a:gd name="connsiteY7-2834" fmla="*/ 72756 h 691151"/>
                <a:gd name="connsiteX8-2835" fmla="*/ 486133 w 1168053"/>
                <a:gd name="connsiteY8-2836" fmla="*/ 240348 h 691151"/>
                <a:gd name="connsiteX9-2837" fmla="*/ 635733 w 1168053"/>
                <a:gd name="connsiteY9-2838" fmla="*/ 33532 h 691151"/>
                <a:gd name="connsiteX10-2839" fmla="*/ 758001 w 1168053"/>
                <a:gd name="connsiteY10-2840" fmla="*/ 23833 h 691151"/>
                <a:gd name="connsiteX11-2841" fmla="*/ 757479 w 1168053"/>
                <a:gd name="connsiteY11-2842" fmla="*/ 157978 h 691151"/>
                <a:gd name="connsiteX12-2843" fmla="*/ 816328 w 1168053"/>
                <a:gd name="connsiteY12-2844" fmla="*/ 174521 h 691151"/>
                <a:gd name="connsiteX13-2845" fmla="*/ 840521 w 1168053"/>
                <a:gd name="connsiteY13-2846" fmla="*/ 208719 h 691151"/>
                <a:gd name="connsiteX14-2847" fmla="*/ 882008 w 1168053"/>
                <a:gd name="connsiteY14-2848" fmla="*/ 218159 h 691151"/>
                <a:gd name="connsiteX15-2849" fmla="*/ 1029820 w 1168053"/>
                <a:gd name="connsiteY15-2850" fmla="*/ 176599 h 691151"/>
                <a:gd name="connsiteX16-2851" fmla="*/ 1118277 w 1168053"/>
                <a:gd name="connsiteY16-2852" fmla="*/ 183038 h 691151"/>
                <a:gd name="connsiteX17-2853" fmla="*/ 1168053 w 1168053"/>
                <a:gd name="connsiteY17-2854" fmla="*/ 197941 h 691151"/>
                <a:gd name="connsiteX18-2855" fmla="*/ 1025694 w 1168053"/>
                <a:gd name="connsiteY18-2856" fmla="*/ 418216 h 691151"/>
                <a:gd name="connsiteX19-2857" fmla="*/ 0 w 1168053"/>
                <a:gd name="connsiteY19-2858" fmla="*/ 691151 h 691151"/>
                <a:gd name="connsiteX0-2859" fmla="*/ 0 w 1168053"/>
                <a:gd name="connsiteY0-2860" fmla="*/ 691151 h 691151"/>
                <a:gd name="connsiteX1-2861" fmla="*/ 231479 w 1168053"/>
                <a:gd name="connsiteY1-2862" fmla="*/ 307981 h 691151"/>
                <a:gd name="connsiteX2-2863" fmla="*/ 321542 w 1168053"/>
                <a:gd name="connsiteY2-2864" fmla="*/ 170460 h 691151"/>
                <a:gd name="connsiteX3-2865" fmla="*/ 408322 w 1168053"/>
                <a:gd name="connsiteY3-2866" fmla="*/ 0 h 691151"/>
                <a:gd name="connsiteX4-2867" fmla="*/ 389840 w 1168053"/>
                <a:gd name="connsiteY4-2868" fmla="*/ 263263 h 691151"/>
                <a:gd name="connsiteX5-2869" fmla="*/ 371485 w 1168053"/>
                <a:gd name="connsiteY5-2870" fmla="*/ 224812 h 691151"/>
                <a:gd name="connsiteX6-2871" fmla="*/ 576805 w 1168053"/>
                <a:gd name="connsiteY6-2872" fmla="*/ 72756 h 691151"/>
                <a:gd name="connsiteX7-2873" fmla="*/ 486133 w 1168053"/>
                <a:gd name="connsiteY7-2874" fmla="*/ 240348 h 691151"/>
                <a:gd name="connsiteX8-2875" fmla="*/ 635733 w 1168053"/>
                <a:gd name="connsiteY8-2876" fmla="*/ 33532 h 691151"/>
                <a:gd name="connsiteX9-2877" fmla="*/ 758001 w 1168053"/>
                <a:gd name="connsiteY9-2878" fmla="*/ 23833 h 691151"/>
                <a:gd name="connsiteX10-2879" fmla="*/ 757479 w 1168053"/>
                <a:gd name="connsiteY10-2880" fmla="*/ 157978 h 691151"/>
                <a:gd name="connsiteX11-2881" fmla="*/ 816328 w 1168053"/>
                <a:gd name="connsiteY11-2882" fmla="*/ 174521 h 691151"/>
                <a:gd name="connsiteX12-2883" fmla="*/ 840521 w 1168053"/>
                <a:gd name="connsiteY12-2884" fmla="*/ 208719 h 691151"/>
                <a:gd name="connsiteX13-2885" fmla="*/ 882008 w 1168053"/>
                <a:gd name="connsiteY13-2886" fmla="*/ 218159 h 691151"/>
                <a:gd name="connsiteX14-2887" fmla="*/ 1029820 w 1168053"/>
                <a:gd name="connsiteY14-2888" fmla="*/ 176599 h 691151"/>
                <a:gd name="connsiteX15-2889" fmla="*/ 1118277 w 1168053"/>
                <a:gd name="connsiteY15-2890" fmla="*/ 183038 h 691151"/>
                <a:gd name="connsiteX16-2891" fmla="*/ 1168053 w 1168053"/>
                <a:gd name="connsiteY16-2892" fmla="*/ 197941 h 691151"/>
                <a:gd name="connsiteX17-2893" fmla="*/ 1025694 w 1168053"/>
                <a:gd name="connsiteY17-2894" fmla="*/ 418216 h 691151"/>
                <a:gd name="connsiteX18-2895" fmla="*/ 0 w 1168053"/>
                <a:gd name="connsiteY18-2896" fmla="*/ 691151 h 691151"/>
                <a:gd name="connsiteX0-2897" fmla="*/ 0 w 1168053"/>
                <a:gd name="connsiteY0-2898" fmla="*/ 691151 h 691151"/>
                <a:gd name="connsiteX1-2899" fmla="*/ 231479 w 1168053"/>
                <a:gd name="connsiteY1-2900" fmla="*/ 307981 h 691151"/>
                <a:gd name="connsiteX2-2901" fmla="*/ 321542 w 1168053"/>
                <a:gd name="connsiteY2-2902" fmla="*/ 170460 h 691151"/>
                <a:gd name="connsiteX3-2903" fmla="*/ 408322 w 1168053"/>
                <a:gd name="connsiteY3-2904" fmla="*/ 0 h 691151"/>
                <a:gd name="connsiteX4-2905" fmla="*/ 371485 w 1168053"/>
                <a:gd name="connsiteY4-2906" fmla="*/ 224812 h 691151"/>
                <a:gd name="connsiteX5-2907" fmla="*/ 576805 w 1168053"/>
                <a:gd name="connsiteY5-2908" fmla="*/ 72756 h 691151"/>
                <a:gd name="connsiteX6-2909" fmla="*/ 486133 w 1168053"/>
                <a:gd name="connsiteY6-2910" fmla="*/ 240348 h 691151"/>
                <a:gd name="connsiteX7-2911" fmla="*/ 635733 w 1168053"/>
                <a:gd name="connsiteY7-2912" fmla="*/ 33532 h 691151"/>
                <a:gd name="connsiteX8-2913" fmla="*/ 758001 w 1168053"/>
                <a:gd name="connsiteY8-2914" fmla="*/ 23833 h 691151"/>
                <a:gd name="connsiteX9-2915" fmla="*/ 757479 w 1168053"/>
                <a:gd name="connsiteY9-2916" fmla="*/ 157978 h 691151"/>
                <a:gd name="connsiteX10-2917" fmla="*/ 816328 w 1168053"/>
                <a:gd name="connsiteY10-2918" fmla="*/ 174521 h 691151"/>
                <a:gd name="connsiteX11-2919" fmla="*/ 840521 w 1168053"/>
                <a:gd name="connsiteY11-2920" fmla="*/ 208719 h 691151"/>
                <a:gd name="connsiteX12-2921" fmla="*/ 882008 w 1168053"/>
                <a:gd name="connsiteY12-2922" fmla="*/ 218159 h 691151"/>
                <a:gd name="connsiteX13-2923" fmla="*/ 1029820 w 1168053"/>
                <a:gd name="connsiteY13-2924" fmla="*/ 176599 h 691151"/>
                <a:gd name="connsiteX14-2925" fmla="*/ 1118277 w 1168053"/>
                <a:gd name="connsiteY14-2926" fmla="*/ 183038 h 691151"/>
                <a:gd name="connsiteX15-2927" fmla="*/ 1168053 w 1168053"/>
                <a:gd name="connsiteY15-2928" fmla="*/ 197941 h 691151"/>
                <a:gd name="connsiteX16-2929" fmla="*/ 1025694 w 1168053"/>
                <a:gd name="connsiteY16-2930" fmla="*/ 418216 h 691151"/>
                <a:gd name="connsiteX17-2931" fmla="*/ 0 w 1168053"/>
                <a:gd name="connsiteY17-2932" fmla="*/ 691151 h 691151"/>
                <a:gd name="connsiteX0-2933" fmla="*/ 0 w 1168053"/>
                <a:gd name="connsiteY0-2934" fmla="*/ 675706 h 675706"/>
                <a:gd name="connsiteX1-2935" fmla="*/ 231479 w 1168053"/>
                <a:gd name="connsiteY1-2936" fmla="*/ 292536 h 675706"/>
                <a:gd name="connsiteX2-2937" fmla="*/ 321542 w 1168053"/>
                <a:gd name="connsiteY2-2938" fmla="*/ 155015 h 675706"/>
                <a:gd name="connsiteX3-2939" fmla="*/ 299535 w 1168053"/>
                <a:gd name="connsiteY3-2940" fmla="*/ 410537 h 675706"/>
                <a:gd name="connsiteX4-2941" fmla="*/ 371485 w 1168053"/>
                <a:gd name="connsiteY4-2942" fmla="*/ 209367 h 675706"/>
                <a:gd name="connsiteX5-2943" fmla="*/ 576805 w 1168053"/>
                <a:gd name="connsiteY5-2944" fmla="*/ 57311 h 675706"/>
                <a:gd name="connsiteX6-2945" fmla="*/ 486133 w 1168053"/>
                <a:gd name="connsiteY6-2946" fmla="*/ 224903 h 675706"/>
                <a:gd name="connsiteX7-2947" fmla="*/ 635733 w 1168053"/>
                <a:gd name="connsiteY7-2948" fmla="*/ 18087 h 675706"/>
                <a:gd name="connsiteX8-2949" fmla="*/ 758001 w 1168053"/>
                <a:gd name="connsiteY8-2950" fmla="*/ 8388 h 675706"/>
                <a:gd name="connsiteX9-2951" fmla="*/ 757479 w 1168053"/>
                <a:gd name="connsiteY9-2952" fmla="*/ 142533 h 675706"/>
                <a:gd name="connsiteX10-2953" fmla="*/ 816328 w 1168053"/>
                <a:gd name="connsiteY10-2954" fmla="*/ 159076 h 675706"/>
                <a:gd name="connsiteX11-2955" fmla="*/ 840521 w 1168053"/>
                <a:gd name="connsiteY11-2956" fmla="*/ 193274 h 675706"/>
                <a:gd name="connsiteX12-2957" fmla="*/ 882008 w 1168053"/>
                <a:gd name="connsiteY12-2958" fmla="*/ 202714 h 675706"/>
                <a:gd name="connsiteX13-2959" fmla="*/ 1029820 w 1168053"/>
                <a:gd name="connsiteY13-2960" fmla="*/ 161154 h 675706"/>
                <a:gd name="connsiteX14-2961" fmla="*/ 1118277 w 1168053"/>
                <a:gd name="connsiteY14-2962" fmla="*/ 167593 h 675706"/>
                <a:gd name="connsiteX15-2963" fmla="*/ 1168053 w 1168053"/>
                <a:gd name="connsiteY15-2964" fmla="*/ 182496 h 675706"/>
                <a:gd name="connsiteX16-2965" fmla="*/ 1025694 w 1168053"/>
                <a:gd name="connsiteY16-2966" fmla="*/ 402771 h 675706"/>
                <a:gd name="connsiteX17-2967" fmla="*/ 0 w 1168053"/>
                <a:gd name="connsiteY17-2968" fmla="*/ 675706 h 675706"/>
                <a:gd name="connsiteX0-2969" fmla="*/ 0 w 1168053"/>
                <a:gd name="connsiteY0-2970" fmla="*/ 675706 h 675706"/>
                <a:gd name="connsiteX1-2971" fmla="*/ 231479 w 1168053"/>
                <a:gd name="connsiteY1-2972" fmla="*/ 292536 h 675706"/>
                <a:gd name="connsiteX2-2973" fmla="*/ 321542 w 1168053"/>
                <a:gd name="connsiteY2-2974" fmla="*/ 155015 h 675706"/>
                <a:gd name="connsiteX3-2975" fmla="*/ 299535 w 1168053"/>
                <a:gd name="connsiteY3-2976" fmla="*/ 410537 h 675706"/>
                <a:gd name="connsiteX4-2977" fmla="*/ 339105 w 1168053"/>
                <a:gd name="connsiteY4-2978" fmla="*/ 215560 h 675706"/>
                <a:gd name="connsiteX5-2979" fmla="*/ 576805 w 1168053"/>
                <a:gd name="connsiteY5-2980" fmla="*/ 57311 h 675706"/>
                <a:gd name="connsiteX6-2981" fmla="*/ 486133 w 1168053"/>
                <a:gd name="connsiteY6-2982" fmla="*/ 224903 h 675706"/>
                <a:gd name="connsiteX7-2983" fmla="*/ 635733 w 1168053"/>
                <a:gd name="connsiteY7-2984" fmla="*/ 18087 h 675706"/>
                <a:gd name="connsiteX8-2985" fmla="*/ 758001 w 1168053"/>
                <a:gd name="connsiteY8-2986" fmla="*/ 8388 h 675706"/>
                <a:gd name="connsiteX9-2987" fmla="*/ 757479 w 1168053"/>
                <a:gd name="connsiteY9-2988" fmla="*/ 142533 h 675706"/>
                <a:gd name="connsiteX10-2989" fmla="*/ 816328 w 1168053"/>
                <a:gd name="connsiteY10-2990" fmla="*/ 159076 h 675706"/>
                <a:gd name="connsiteX11-2991" fmla="*/ 840521 w 1168053"/>
                <a:gd name="connsiteY11-2992" fmla="*/ 193274 h 675706"/>
                <a:gd name="connsiteX12-2993" fmla="*/ 882008 w 1168053"/>
                <a:gd name="connsiteY12-2994" fmla="*/ 202714 h 675706"/>
                <a:gd name="connsiteX13-2995" fmla="*/ 1029820 w 1168053"/>
                <a:gd name="connsiteY13-2996" fmla="*/ 161154 h 675706"/>
                <a:gd name="connsiteX14-2997" fmla="*/ 1118277 w 1168053"/>
                <a:gd name="connsiteY14-2998" fmla="*/ 167593 h 675706"/>
                <a:gd name="connsiteX15-2999" fmla="*/ 1168053 w 1168053"/>
                <a:gd name="connsiteY15-3000" fmla="*/ 182496 h 675706"/>
                <a:gd name="connsiteX16-3001" fmla="*/ 1025694 w 1168053"/>
                <a:gd name="connsiteY16-3002" fmla="*/ 402771 h 675706"/>
                <a:gd name="connsiteX17-3003" fmla="*/ 0 w 1168053"/>
                <a:gd name="connsiteY17-3004" fmla="*/ 675706 h 675706"/>
                <a:gd name="connsiteX0-3005" fmla="*/ 0 w 1168053"/>
                <a:gd name="connsiteY0-3006" fmla="*/ 675706 h 742947"/>
                <a:gd name="connsiteX1-3007" fmla="*/ 231479 w 1168053"/>
                <a:gd name="connsiteY1-3008" fmla="*/ 292536 h 742947"/>
                <a:gd name="connsiteX2-3009" fmla="*/ 241359 w 1168053"/>
                <a:gd name="connsiteY2-3010" fmla="*/ 740220 h 742947"/>
                <a:gd name="connsiteX3-3011" fmla="*/ 299535 w 1168053"/>
                <a:gd name="connsiteY3-3012" fmla="*/ 410537 h 742947"/>
                <a:gd name="connsiteX4-3013" fmla="*/ 339105 w 1168053"/>
                <a:gd name="connsiteY4-3014" fmla="*/ 215560 h 742947"/>
                <a:gd name="connsiteX5-3015" fmla="*/ 576805 w 1168053"/>
                <a:gd name="connsiteY5-3016" fmla="*/ 57311 h 742947"/>
                <a:gd name="connsiteX6-3017" fmla="*/ 486133 w 1168053"/>
                <a:gd name="connsiteY6-3018" fmla="*/ 224903 h 742947"/>
                <a:gd name="connsiteX7-3019" fmla="*/ 635733 w 1168053"/>
                <a:gd name="connsiteY7-3020" fmla="*/ 18087 h 742947"/>
                <a:gd name="connsiteX8-3021" fmla="*/ 758001 w 1168053"/>
                <a:gd name="connsiteY8-3022" fmla="*/ 8388 h 742947"/>
                <a:gd name="connsiteX9-3023" fmla="*/ 757479 w 1168053"/>
                <a:gd name="connsiteY9-3024" fmla="*/ 142533 h 742947"/>
                <a:gd name="connsiteX10-3025" fmla="*/ 816328 w 1168053"/>
                <a:gd name="connsiteY10-3026" fmla="*/ 159076 h 742947"/>
                <a:gd name="connsiteX11-3027" fmla="*/ 840521 w 1168053"/>
                <a:gd name="connsiteY11-3028" fmla="*/ 193274 h 742947"/>
                <a:gd name="connsiteX12-3029" fmla="*/ 882008 w 1168053"/>
                <a:gd name="connsiteY12-3030" fmla="*/ 202714 h 742947"/>
                <a:gd name="connsiteX13-3031" fmla="*/ 1029820 w 1168053"/>
                <a:gd name="connsiteY13-3032" fmla="*/ 161154 h 742947"/>
                <a:gd name="connsiteX14-3033" fmla="*/ 1118277 w 1168053"/>
                <a:gd name="connsiteY14-3034" fmla="*/ 167593 h 742947"/>
                <a:gd name="connsiteX15-3035" fmla="*/ 1168053 w 1168053"/>
                <a:gd name="connsiteY15-3036" fmla="*/ 182496 h 742947"/>
                <a:gd name="connsiteX16-3037" fmla="*/ 1025694 w 1168053"/>
                <a:gd name="connsiteY16-3038" fmla="*/ 402771 h 742947"/>
                <a:gd name="connsiteX17-3039" fmla="*/ 0 w 1168053"/>
                <a:gd name="connsiteY17-3040" fmla="*/ 675706 h 742947"/>
                <a:gd name="connsiteX0-3041" fmla="*/ 0 w 1168053"/>
                <a:gd name="connsiteY0-3042" fmla="*/ 675706 h 742947"/>
                <a:gd name="connsiteX1-3043" fmla="*/ 231479 w 1168053"/>
                <a:gd name="connsiteY1-3044" fmla="*/ 292536 h 742947"/>
                <a:gd name="connsiteX2-3045" fmla="*/ 241359 w 1168053"/>
                <a:gd name="connsiteY2-3046" fmla="*/ 740220 h 742947"/>
                <a:gd name="connsiteX3-3047" fmla="*/ 299535 w 1168053"/>
                <a:gd name="connsiteY3-3048" fmla="*/ 410537 h 742947"/>
                <a:gd name="connsiteX4-3049" fmla="*/ 302214 w 1168053"/>
                <a:gd name="connsiteY4-3050" fmla="*/ 179875 h 742947"/>
                <a:gd name="connsiteX5-3051" fmla="*/ 576805 w 1168053"/>
                <a:gd name="connsiteY5-3052" fmla="*/ 57311 h 742947"/>
                <a:gd name="connsiteX6-3053" fmla="*/ 486133 w 1168053"/>
                <a:gd name="connsiteY6-3054" fmla="*/ 224903 h 742947"/>
                <a:gd name="connsiteX7-3055" fmla="*/ 635733 w 1168053"/>
                <a:gd name="connsiteY7-3056" fmla="*/ 18087 h 742947"/>
                <a:gd name="connsiteX8-3057" fmla="*/ 758001 w 1168053"/>
                <a:gd name="connsiteY8-3058" fmla="*/ 8388 h 742947"/>
                <a:gd name="connsiteX9-3059" fmla="*/ 757479 w 1168053"/>
                <a:gd name="connsiteY9-3060" fmla="*/ 142533 h 742947"/>
                <a:gd name="connsiteX10-3061" fmla="*/ 816328 w 1168053"/>
                <a:gd name="connsiteY10-3062" fmla="*/ 159076 h 742947"/>
                <a:gd name="connsiteX11-3063" fmla="*/ 840521 w 1168053"/>
                <a:gd name="connsiteY11-3064" fmla="*/ 193274 h 742947"/>
                <a:gd name="connsiteX12-3065" fmla="*/ 882008 w 1168053"/>
                <a:gd name="connsiteY12-3066" fmla="*/ 202714 h 742947"/>
                <a:gd name="connsiteX13-3067" fmla="*/ 1029820 w 1168053"/>
                <a:gd name="connsiteY13-3068" fmla="*/ 161154 h 742947"/>
                <a:gd name="connsiteX14-3069" fmla="*/ 1118277 w 1168053"/>
                <a:gd name="connsiteY14-3070" fmla="*/ 167593 h 742947"/>
                <a:gd name="connsiteX15-3071" fmla="*/ 1168053 w 1168053"/>
                <a:gd name="connsiteY15-3072" fmla="*/ 182496 h 742947"/>
                <a:gd name="connsiteX16-3073" fmla="*/ 1025694 w 1168053"/>
                <a:gd name="connsiteY16-3074" fmla="*/ 402771 h 742947"/>
                <a:gd name="connsiteX17-3075" fmla="*/ 0 w 1168053"/>
                <a:gd name="connsiteY17-3076" fmla="*/ 675706 h 742947"/>
                <a:gd name="connsiteX0-3077" fmla="*/ 0 w 1168053"/>
                <a:gd name="connsiteY0-3078" fmla="*/ 675706 h 742947"/>
                <a:gd name="connsiteX1-3079" fmla="*/ 231479 w 1168053"/>
                <a:gd name="connsiteY1-3080" fmla="*/ 292536 h 742947"/>
                <a:gd name="connsiteX2-3081" fmla="*/ 241359 w 1168053"/>
                <a:gd name="connsiteY2-3082" fmla="*/ 740220 h 742947"/>
                <a:gd name="connsiteX3-3083" fmla="*/ 299535 w 1168053"/>
                <a:gd name="connsiteY3-3084" fmla="*/ 410537 h 742947"/>
                <a:gd name="connsiteX4-3085" fmla="*/ 302214 w 1168053"/>
                <a:gd name="connsiteY4-3086" fmla="*/ 179875 h 742947"/>
                <a:gd name="connsiteX5-3087" fmla="*/ 576805 w 1168053"/>
                <a:gd name="connsiteY5-3088" fmla="*/ 57311 h 742947"/>
                <a:gd name="connsiteX6-3089" fmla="*/ 486133 w 1168053"/>
                <a:gd name="connsiteY6-3090" fmla="*/ 224903 h 742947"/>
                <a:gd name="connsiteX7-3091" fmla="*/ 635733 w 1168053"/>
                <a:gd name="connsiteY7-3092" fmla="*/ 18087 h 742947"/>
                <a:gd name="connsiteX8-3093" fmla="*/ 758001 w 1168053"/>
                <a:gd name="connsiteY8-3094" fmla="*/ 8388 h 742947"/>
                <a:gd name="connsiteX9-3095" fmla="*/ 757479 w 1168053"/>
                <a:gd name="connsiteY9-3096" fmla="*/ 142533 h 742947"/>
                <a:gd name="connsiteX10-3097" fmla="*/ 816328 w 1168053"/>
                <a:gd name="connsiteY10-3098" fmla="*/ 159076 h 742947"/>
                <a:gd name="connsiteX11-3099" fmla="*/ 840521 w 1168053"/>
                <a:gd name="connsiteY11-3100" fmla="*/ 193274 h 742947"/>
                <a:gd name="connsiteX12-3101" fmla="*/ 882008 w 1168053"/>
                <a:gd name="connsiteY12-3102" fmla="*/ 202714 h 742947"/>
                <a:gd name="connsiteX13-3103" fmla="*/ 1029820 w 1168053"/>
                <a:gd name="connsiteY13-3104" fmla="*/ 161154 h 742947"/>
                <a:gd name="connsiteX14-3105" fmla="*/ 1118277 w 1168053"/>
                <a:gd name="connsiteY14-3106" fmla="*/ 167593 h 742947"/>
                <a:gd name="connsiteX15-3107" fmla="*/ 1168053 w 1168053"/>
                <a:gd name="connsiteY15-3108" fmla="*/ 182496 h 742947"/>
                <a:gd name="connsiteX16-3109" fmla="*/ 1025694 w 1168053"/>
                <a:gd name="connsiteY16-3110" fmla="*/ 402771 h 742947"/>
                <a:gd name="connsiteX17-3111" fmla="*/ 0 w 1168053"/>
                <a:gd name="connsiteY17-3112" fmla="*/ 675706 h 742947"/>
                <a:gd name="connsiteX0-3113" fmla="*/ 0 w 1168053"/>
                <a:gd name="connsiteY0-3114" fmla="*/ 675706 h 742947"/>
                <a:gd name="connsiteX1-3115" fmla="*/ 231479 w 1168053"/>
                <a:gd name="connsiteY1-3116" fmla="*/ 292536 h 742947"/>
                <a:gd name="connsiteX2-3117" fmla="*/ 241359 w 1168053"/>
                <a:gd name="connsiteY2-3118" fmla="*/ 740220 h 742947"/>
                <a:gd name="connsiteX3-3119" fmla="*/ 299535 w 1168053"/>
                <a:gd name="connsiteY3-3120" fmla="*/ 410537 h 742947"/>
                <a:gd name="connsiteX4-3121" fmla="*/ 303389 w 1168053"/>
                <a:gd name="connsiteY4-3122" fmla="*/ 184942 h 742947"/>
                <a:gd name="connsiteX5-3123" fmla="*/ 576805 w 1168053"/>
                <a:gd name="connsiteY5-3124" fmla="*/ 57311 h 742947"/>
                <a:gd name="connsiteX6-3125" fmla="*/ 486133 w 1168053"/>
                <a:gd name="connsiteY6-3126" fmla="*/ 224903 h 742947"/>
                <a:gd name="connsiteX7-3127" fmla="*/ 635733 w 1168053"/>
                <a:gd name="connsiteY7-3128" fmla="*/ 18087 h 742947"/>
                <a:gd name="connsiteX8-3129" fmla="*/ 758001 w 1168053"/>
                <a:gd name="connsiteY8-3130" fmla="*/ 8388 h 742947"/>
                <a:gd name="connsiteX9-3131" fmla="*/ 757479 w 1168053"/>
                <a:gd name="connsiteY9-3132" fmla="*/ 142533 h 742947"/>
                <a:gd name="connsiteX10-3133" fmla="*/ 816328 w 1168053"/>
                <a:gd name="connsiteY10-3134" fmla="*/ 159076 h 742947"/>
                <a:gd name="connsiteX11-3135" fmla="*/ 840521 w 1168053"/>
                <a:gd name="connsiteY11-3136" fmla="*/ 193274 h 742947"/>
                <a:gd name="connsiteX12-3137" fmla="*/ 882008 w 1168053"/>
                <a:gd name="connsiteY12-3138" fmla="*/ 202714 h 742947"/>
                <a:gd name="connsiteX13-3139" fmla="*/ 1029820 w 1168053"/>
                <a:gd name="connsiteY13-3140" fmla="*/ 161154 h 742947"/>
                <a:gd name="connsiteX14-3141" fmla="*/ 1118277 w 1168053"/>
                <a:gd name="connsiteY14-3142" fmla="*/ 167593 h 742947"/>
                <a:gd name="connsiteX15-3143" fmla="*/ 1168053 w 1168053"/>
                <a:gd name="connsiteY15-3144" fmla="*/ 182496 h 742947"/>
                <a:gd name="connsiteX16-3145" fmla="*/ 1025694 w 1168053"/>
                <a:gd name="connsiteY16-3146" fmla="*/ 402771 h 742947"/>
                <a:gd name="connsiteX17-3147" fmla="*/ 0 w 1168053"/>
                <a:gd name="connsiteY17-3148" fmla="*/ 675706 h 742947"/>
                <a:gd name="connsiteX0-3149" fmla="*/ 0 w 1168053"/>
                <a:gd name="connsiteY0-3150" fmla="*/ 680358 h 747599"/>
                <a:gd name="connsiteX1-3151" fmla="*/ 231479 w 1168053"/>
                <a:gd name="connsiteY1-3152" fmla="*/ 297188 h 747599"/>
                <a:gd name="connsiteX2-3153" fmla="*/ 241359 w 1168053"/>
                <a:gd name="connsiteY2-3154" fmla="*/ 744872 h 747599"/>
                <a:gd name="connsiteX3-3155" fmla="*/ 299535 w 1168053"/>
                <a:gd name="connsiteY3-3156" fmla="*/ 415189 h 747599"/>
                <a:gd name="connsiteX4-3157" fmla="*/ 303389 w 1168053"/>
                <a:gd name="connsiteY4-3158" fmla="*/ 189594 h 747599"/>
                <a:gd name="connsiteX5-3159" fmla="*/ 576805 w 1168053"/>
                <a:gd name="connsiteY5-3160" fmla="*/ 61963 h 747599"/>
                <a:gd name="connsiteX6-3161" fmla="*/ 486133 w 1168053"/>
                <a:gd name="connsiteY6-3162" fmla="*/ 229555 h 747599"/>
                <a:gd name="connsiteX7-3163" fmla="*/ 635733 w 1168053"/>
                <a:gd name="connsiteY7-3164" fmla="*/ 22739 h 747599"/>
                <a:gd name="connsiteX8-3165" fmla="*/ 758001 w 1168053"/>
                <a:gd name="connsiteY8-3166" fmla="*/ 13040 h 747599"/>
                <a:gd name="connsiteX9-3167" fmla="*/ 749709 w 1168053"/>
                <a:gd name="connsiteY9-3168" fmla="*/ 93502 h 747599"/>
                <a:gd name="connsiteX10-3169" fmla="*/ 757479 w 1168053"/>
                <a:gd name="connsiteY10-3170" fmla="*/ 147185 h 747599"/>
                <a:gd name="connsiteX11-3171" fmla="*/ 816328 w 1168053"/>
                <a:gd name="connsiteY11-3172" fmla="*/ 163728 h 747599"/>
                <a:gd name="connsiteX12-3173" fmla="*/ 840521 w 1168053"/>
                <a:gd name="connsiteY12-3174" fmla="*/ 197926 h 747599"/>
                <a:gd name="connsiteX13-3175" fmla="*/ 882008 w 1168053"/>
                <a:gd name="connsiteY13-3176" fmla="*/ 207366 h 747599"/>
                <a:gd name="connsiteX14-3177" fmla="*/ 1029820 w 1168053"/>
                <a:gd name="connsiteY14-3178" fmla="*/ 165806 h 747599"/>
                <a:gd name="connsiteX15-3179" fmla="*/ 1118277 w 1168053"/>
                <a:gd name="connsiteY15-3180" fmla="*/ 172245 h 747599"/>
                <a:gd name="connsiteX16-3181" fmla="*/ 1168053 w 1168053"/>
                <a:gd name="connsiteY16-3182" fmla="*/ 187148 h 747599"/>
                <a:gd name="connsiteX17-3183" fmla="*/ 1025694 w 1168053"/>
                <a:gd name="connsiteY17-3184" fmla="*/ 407423 h 747599"/>
                <a:gd name="connsiteX18-3185" fmla="*/ 0 w 1168053"/>
                <a:gd name="connsiteY18-3186" fmla="*/ 680358 h 747599"/>
                <a:gd name="connsiteX0-3187" fmla="*/ 0 w 1168053"/>
                <a:gd name="connsiteY0-3188" fmla="*/ 680358 h 747599"/>
                <a:gd name="connsiteX1-3189" fmla="*/ 231479 w 1168053"/>
                <a:gd name="connsiteY1-3190" fmla="*/ 297188 h 747599"/>
                <a:gd name="connsiteX2-3191" fmla="*/ 241359 w 1168053"/>
                <a:gd name="connsiteY2-3192" fmla="*/ 744872 h 747599"/>
                <a:gd name="connsiteX3-3193" fmla="*/ 299535 w 1168053"/>
                <a:gd name="connsiteY3-3194" fmla="*/ 415189 h 747599"/>
                <a:gd name="connsiteX4-3195" fmla="*/ 303389 w 1168053"/>
                <a:gd name="connsiteY4-3196" fmla="*/ 189594 h 747599"/>
                <a:gd name="connsiteX5-3197" fmla="*/ 576805 w 1168053"/>
                <a:gd name="connsiteY5-3198" fmla="*/ 61963 h 747599"/>
                <a:gd name="connsiteX6-3199" fmla="*/ 486133 w 1168053"/>
                <a:gd name="connsiteY6-3200" fmla="*/ 229555 h 747599"/>
                <a:gd name="connsiteX7-3201" fmla="*/ 635733 w 1168053"/>
                <a:gd name="connsiteY7-3202" fmla="*/ 22739 h 747599"/>
                <a:gd name="connsiteX8-3203" fmla="*/ 758001 w 1168053"/>
                <a:gd name="connsiteY8-3204" fmla="*/ 13040 h 747599"/>
                <a:gd name="connsiteX9-3205" fmla="*/ 749709 w 1168053"/>
                <a:gd name="connsiteY9-3206" fmla="*/ 93502 h 747599"/>
                <a:gd name="connsiteX10-3207" fmla="*/ 755326 w 1168053"/>
                <a:gd name="connsiteY10-3208" fmla="*/ 142387 h 747599"/>
                <a:gd name="connsiteX11-3209" fmla="*/ 816328 w 1168053"/>
                <a:gd name="connsiteY11-3210" fmla="*/ 163728 h 747599"/>
                <a:gd name="connsiteX12-3211" fmla="*/ 840521 w 1168053"/>
                <a:gd name="connsiteY12-3212" fmla="*/ 197926 h 747599"/>
                <a:gd name="connsiteX13-3213" fmla="*/ 882008 w 1168053"/>
                <a:gd name="connsiteY13-3214" fmla="*/ 207366 h 747599"/>
                <a:gd name="connsiteX14-3215" fmla="*/ 1029820 w 1168053"/>
                <a:gd name="connsiteY14-3216" fmla="*/ 165806 h 747599"/>
                <a:gd name="connsiteX15-3217" fmla="*/ 1118277 w 1168053"/>
                <a:gd name="connsiteY15-3218" fmla="*/ 172245 h 747599"/>
                <a:gd name="connsiteX16-3219" fmla="*/ 1168053 w 1168053"/>
                <a:gd name="connsiteY16-3220" fmla="*/ 187148 h 747599"/>
                <a:gd name="connsiteX17-3221" fmla="*/ 1025694 w 1168053"/>
                <a:gd name="connsiteY17-3222" fmla="*/ 407423 h 747599"/>
                <a:gd name="connsiteX18-3223" fmla="*/ 0 w 1168053"/>
                <a:gd name="connsiteY18-3224" fmla="*/ 680358 h 747599"/>
                <a:gd name="connsiteX0-3225" fmla="*/ 0 w 1168053"/>
                <a:gd name="connsiteY0-3226" fmla="*/ 680358 h 747599"/>
                <a:gd name="connsiteX1-3227" fmla="*/ 231479 w 1168053"/>
                <a:gd name="connsiteY1-3228" fmla="*/ 297188 h 747599"/>
                <a:gd name="connsiteX2-3229" fmla="*/ 241359 w 1168053"/>
                <a:gd name="connsiteY2-3230" fmla="*/ 744872 h 747599"/>
                <a:gd name="connsiteX3-3231" fmla="*/ 299535 w 1168053"/>
                <a:gd name="connsiteY3-3232" fmla="*/ 415189 h 747599"/>
                <a:gd name="connsiteX4-3233" fmla="*/ 303389 w 1168053"/>
                <a:gd name="connsiteY4-3234" fmla="*/ 189594 h 747599"/>
                <a:gd name="connsiteX5-3235" fmla="*/ 576805 w 1168053"/>
                <a:gd name="connsiteY5-3236" fmla="*/ 61963 h 747599"/>
                <a:gd name="connsiteX6-3237" fmla="*/ 486133 w 1168053"/>
                <a:gd name="connsiteY6-3238" fmla="*/ 229555 h 747599"/>
                <a:gd name="connsiteX7-3239" fmla="*/ 635733 w 1168053"/>
                <a:gd name="connsiteY7-3240" fmla="*/ 22739 h 747599"/>
                <a:gd name="connsiteX8-3241" fmla="*/ 758001 w 1168053"/>
                <a:gd name="connsiteY8-3242" fmla="*/ 13040 h 747599"/>
                <a:gd name="connsiteX9-3243" fmla="*/ 752545 w 1168053"/>
                <a:gd name="connsiteY9-3244" fmla="*/ 90030 h 747599"/>
                <a:gd name="connsiteX10-3245" fmla="*/ 755326 w 1168053"/>
                <a:gd name="connsiteY10-3246" fmla="*/ 142387 h 747599"/>
                <a:gd name="connsiteX11-3247" fmla="*/ 816328 w 1168053"/>
                <a:gd name="connsiteY11-3248" fmla="*/ 163728 h 747599"/>
                <a:gd name="connsiteX12-3249" fmla="*/ 840521 w 1168053"/>
                <a:gd name="connsiteY12-3250" fmla="*/ 197926 h 747599"/>
                <a:gd name="connsiteX13-3251" fmla="*/ 882008 w 1168053"/>
                <a:gd name="connsiteY13-3252" fmla="*/ 207366 h 747599"/>
                <a:gd name="connsiteX14-3253" fmla="*/ 1029820 w 1168053"/>
                <a:gd name="connsiteY14-3254" fmla="*/ 165806 h 747599"/>
                <a:gd name="connsiteX15-3255" fmla="*/ 1118277 w 1168053"/>
                <a:gd name="connsiteY15-3256" fmla="*/ 172245 h 747599"/>
                <a:gd name="connsiteX16-3257" fmla="*/ 1168053 w 1168053"/>
                <a:gd name="connsiteY16-3258" fmla="*/ 187148 h 747599"/>
                <a:gd name="connsiteX17-3259" fmla="*/ 1025694 w 1168053"/>
                <a:gd name="connsiteY17-3260" fmla="*/ 407423 h 747599"/>
                <a:gd name="connsiteX18-3261" fmla="*/ 0 w 1168053"/>
                <a:gd name="connsiteY18-3262" fmla="*/ 680358 h 747599"/>
                <a:gd name="connsiteX0-3263" fmla="*/ 0 w 1168053"/>
                <a:gd name="connsiteY0-3264" fmla="*/ 680358 h 747599"/>
                <a:gd name="connsiteX1-3265" fmla="*/ 231479 w 1168053"/>
                <a:gd name="connsiteY1-3266" fmla="*/ 297188 h 747599"/>
                <a:gd name="connsiteX2-3267" fmla="*/ 241359 w 1168053"/>
                <a:gd name="connsiteY2-3268" fmla="*/ 744872 h 747599"/>
                <a:gd name="connsiteX3-3269" fmla="*/ 299535 w 1168053"/>
                <a:gd name="connsiteY3-3270" fmla="*/ 415189 h 747599"/>
                <a:gd name="connsiteX4-3271" fmla="*/ 320354 w 1168053"/>
                <a:gd name="connsiteY4-3272" fmla="*/ 257696 h 747599"/>
                <a:gd name="connsiteX5-3273" fmla="*/ 576805 w 1168053"/>
                <a:gd name="connsiteY5-3274" fmla="*/ 61963 h 747599"/>
                <a:gd name="connsiteX6-3275" fmla="*/ 486133 w 1168053"/>
                <a:gd name="connsiteY6-3276" fmla="*/ 229555 h 747599"/>
                <a:gd name="connsiteX7-3277" fmla="*/ 635733 w 1168053"/>
                <a:gd name="connsiteY7-3278" fmla="*/ 22739 h 747599"/>
                <a:gd name="connsiteX8-3279" fmla="*/ 758001 w 1168053"/>
                <a:gd name="connsiteY8-3280" fmla="*/ 13040 h 747599"/>
                <a:gd name="connsiteX9-3281" fmla="*/ 752545 w 1168053"/>
                <a:gd name="connsiteY9-3282" fmla="*/ 90030 h 747599"/>
                <a:gd name="connsiteX10-3283" fmla="*/ 755326 w 1168053"/>
                <a:gd name="connsiteY10-3284" fmla="*/ 142387 h 747599"/>
                <a:gd name="connsiteX11-3285" fmla="*/ 816328 w 1168053"/>
                <a:gd name="connsiteY11-3286" fmla="*/ 163728 h 747599"/>
                <a:gd name="connsiteX12-3287" fmla="*/ 840521 w 1168053"/>
                <a:gd name="connsiteY12-3288" fmla="*/ 197926 h 747599"/>
                <a:gd name="connsiteX13-3289" fmla="*/ 882008 w 1168053"/>
                <a:gd name="connsiteY13-3290" fmla="*/ 207366 h 747599"/>
                <a:gd name="connsiteX14-3291" fmla="*/ 1029820 w 1168053"/>
                <a:gd name="connsiteY14-3292" fmla="*/ 165806 h 747599"/>
                <a:gd name="connsiteX15-3293" fmla="*/ 1118277 w 1168053"/>
                <a:gd name="connsiteY15-3294" fmla="*/ 172245 h 747599"/>
                <a:gd name="connsiteX16-3295" fmla="*/ 1168053 w 1168053"/>
                <a:gd name="connsiteY16-3296" fmla="*/ 187148 h 747599"/>
                <a:gd name="connsiteX17-3297" fmla="*/ 1025694 w 1168053"/>
                <a:gd name="connsiteY17-3298" fmla="*/ 407423 h 747599"/>
                <a:gd name="connsiteX18-3299" fmla="*/ 0 w 1168053"/>
                <a:gd name="connsiteY18-3300" fmla="*/ 680358 h 747599"/>
                <a:gd name="connsiteX0-3301" fmla="*/ 0 w 1168053"/>
                <a:gd name="connsiteY0-3302" fmla="*/ 680358 h 747599"/>
                <a:gd name="connsiteX1-3303" fmla="*/ 231479 w 1168053"/>
                <a:gd name="connsiteY1-3304" fmla="*/ 297188 h 747599"/>
                <a:gd name="connsiteX2-3305" fmla="*/ 241359 w 1168053"/>
                <a:gd name="connsiteY2-3306" fmla="*/ 744872 h 747599"/>
                <a:gd name="connsiteX3-3307" fmla="*/ 299535 w 1168053"/>
                <a:gd name="connsiteY3-3308" fmla="*/ 415189 h 747599"/>
                <a:gd name="connsiteX4-3309" fmla="*/ 305479 w 1168053"/>
                <a:gd name="connsiteY4-3310" fmla="*/ 185989 h 747599"/>
                <a:gd name="connsiteX5-3311" fmla="*/ 576805 w 1168053"/>
                <a:gd name="connsiteY5-3312" fmla="*/ 61963 h 747599"/>
                <a:gd name="connsiteX6-3313" fmla="*/ 486133 w 1168053"/>
                <a:gd name="connsiteY6-3314" fmla="*/ 229555 h 747599"/>
                <a:gd name="connsiteX7-3315" fmla="*/ 635733 w 1168053"/>
                <a:gd name="connsiteY7-3316" fmla="*/ 22739 h 747599"/>
                <a:gd name="connsiteX8-3317" fmla="*/ 758001 w 1168053"/>
                <a:gd name="connsiteY8-3318" fmla="*/ 13040 h 747599"/>
                <a:gd name="connsiteX9-3319" fmla="*/ 752545 w 1168053"/>
                <a:gd name="connsiteY9-3320" fmla="*/ 90030 h 747599"/>
                <a:gd name="connsiteX10-3321" fmla="*/ 755326 w 1168053"/>
                <a:gd name="connsiteY10-3322" fmla="*/ 142387 h 747599"/>
                <a:gd name="connsiteX11-3323" fmla="*/ 816328 w 1168053"/>
                <a:gd name="connsiteY11-3324" fmla="*/ 163728 h 747599"/>
                <a:gd name="connsiteX12-3325" fmla="*/ 840521 w 1168053"/>
                <a:gd name="connsiteY12-3326" fmla="*/ 197926 h 747599"/>
                <a:gd name="connsiteX13-3327" fmla="*/ 882008 w 1168053"/>
                <a:gd name="connsiteY13-3328" fmla="*/ 207366 h 747599"/>
                <a:gd name="connsiteX14-3329" fmla="*/ 1029820 w 1168053"/>
                <a:gd name="connsiteY14-3330" fmla="*/ 165806 h 747599"/>
                <a:gd name="connsiteX15-3331" fmla="*/ 1118277 w 1168053"/>
                <a:gd name="connsiteY15-3332" fmla="*/ 172245 h 747599"/>
                <a:gd name="connsiteX16-3333" fmla="*/ 1168053 w 1168053"/>
                <a:gd name="connsiteY16-3334" fmla="*/ 187148 h 747599"/>
                <a:gd name="connsiteX17-3335" fmla="*/ 1025694 w 1168053"/>
                <a:gd name="connsiteY17-3336" fmla="*/ 407423 h 747599"/>
                <a:gd name="connsiteX18-3337" fmla="*/ 0 w 1168053"/>
                <a:gd name="connsiteY18-3338" fmla="*/ 680358 h 747599"/>
                <a:gd name="connsiteX0-3339" fmla="*/ 0 w 1168053"/>
                <a:gd name="connsiteY0-3340" fmla="*/ 680358 h 680358"/>
                <a:gd name="connsiteX1-3341" fmla="*/ 231479 w 1168053"/>
                <a:gd name="connsiteY1-3342" fmla="*/ 297188 h 680358"/>
                <a:gd name="connsiteX2-3343" fmla="*/ 276052 w 1168053"/>
                <a:gd name="connsiteY2-3344" fmla="*/ 374594 h 680358"/>
                <a:gd name="connsiteX3-3345" fmla="*/ 299535 w 1168053"/>
                <a:gd name="connsiteY3-3346" fmla="*/ 415189 h 680358"/>
                <a:gd name="connsiteX4-3347" fmla="*/ 305479 w 1168053"/>
                <a:gd name="connsiteY4-3348" fmla="*/ 185989 h 680358"/>
                <a:gd name="connsiteX5-3349" fmla="*/ 576805 w 1168053"/>
                <a:gd name="connsiteY5-3350" fmla="*/ 61963 h 680358"/>
                <a:gd name="connsiteX6-3351" fmla="*/ 486133 w 1168053"/>
                <a:gd name="connsiteY6-3352" fmla="*/ 229555 h 680358"/>
                <a:gd name="connsiteX7-3353" fmla="*/ 635733 w 1168053"/>
                <a:gd name="connsiteY7-3354" fmla="*/ 22739 h 680358"/>
                <a:gd name="connsiteX8-3355" fmla="*/ 758001 w 1168053"/>
                <a:gd name="connsiteY8-3356" fmla="*/ 13040 h 680358"/>
                <a:gd name="connsiteX9-3357" fmla="*/ 752545 w 1168053"/>
                <a:gd name="connsiteY9-3358" fmla="*/ 90030 h 680358"/>
                <a:gd name="connsiteX10-3359" fmla="*/ 755326 w 1168053"/>
                <a:gd name="connsiteY10-3360" fmla="*/ 142387 h 680358"/>
                <a:gd name="connsiteX11-3361" fmla="*/ 816328 w 1168053"/>
                <a:gd name="connsiteY11-3362" fmla="*/ 163728 h 680358"/>
                <a:gd name="connsiteX12-3363" fmla="*/ 840521 w 1168053"/>
                <a:gd name="connsiteY12-3364" fmla="*/ 197926 h 680358"/>
                <a:gd name="connsiteX13-3365" fmla="*/ 882008 w 1168053"/>
                <a:gd name="connsiteY13-3366" fmla="*/ 207366 h 680358"/>
                <a:gd name="connsiteX14-3367" fmla="*/ 1029820 w 1168053"/>
                <a:gd name="connsiteY14-3368" fmla="*/ 165806 h 680358"/>
                <a:gd name="connsiteX15-3369" fmla="*/ 1118277 w 1168053"/>
                <a:gd name="connsiteY15-3370" fmla="*/ 172245 h 680358"/>
                <a:gd name="connsiteX16-3371" fmla="*/ 1168053 w 1168053"/>
                <a:gd name="connsiteY16-3372" fmla="*/ 187148 h 680358"/>
                <a:gd name="connsiteX17-3373" fmla="*/ 1025694 w 1168053"/>
                <a:gd name="connsiteY17-3374" fmla="*/ 407423 h 680358"/>
                <a:gd name="connsiteX18-3375" fmla="*/ 0 w 1168053"/>
                <a:gd name="connsiteY18-3376" fmla="*/ 680358 h 680358"/>
                <a:gd name="connsiteX0-3377" fmla="*/ 0 w 1168053"/>
                <a:gd name="connsiteY0-3378" fmla="*/ 680358 h 680358"/>
                <a:gd name="connsiteX1-3379" fmla="*/ 231479 w 1168053"/>
                <a:gd name="connsiteY1-3380" fmla="*/ 297188 h 680358"/>
                <a:gd name="connsiteX2-3381" fmla="*/ 299535 w 1168053"/>
                <a:gd name="connsiteY2-3382" fmla="*/ 415189 h 680358"/>
                <a:gd name="connsiteX3-3383" fmla="*/ 305479 w 1168053"/>
                <a:gd name="connsiteY3-3384" fmla="*/ 185989 h 680358"/>
                <a:gd name="connsiteX4-3385" fmla="*/ 576805 w 1168053"/>
                <a:gd name="connsiteY4-3386" fmla="*/ 61963 h 680358"/>
                <a:gd name="connsiteX5-3387" fmla="*/ 486133 w 1168053"/>
                <a:gd name="connsiteY5-3388" fmla="*/ 229555 h 680358"/>
                <a:gd name="connsiteX6-3389" fmla="*/ 635733 w 1168053"/>
                <a:gd name="connsiteY6-3390" fmla="*/ 22739 h 680358"/>
                <a:gd name="connsiteX7-3391" fmla="*/ 758001 w 1168053"/>
                <a:gd name="connsiteY7-3392" fmla="*/ 13040 h 680358"/>
                <a:gd name="connsiteX8-3393" fmla="*/ 752545 w 1168053"/>
                <a:gd name="connsiteY8-3394" fmla="*/ 90030 h 680358"/>
                <a:gd name="connsiteX9-3395" fmla="*/ 755326 w 1168053"/>
                <a:gd name="connsiteY9-3396" fmla="*/ 142387 h 680358"/>
                <a:gd name="connsiteX10-3397" fmla="*/ 816328 w 1168053"/>
                <a:gd name="connsiteY10-3398" fmla="*/ 163728 h 680358"/>
                <a:gd name="connsiteX11-3399" fmla="*/ 840521 w 1168053"/>
                <a:gd name="connsiteY11-3400" fmla="*/ 197926 h 680358"/>
                <a:gd name="connsiteX12-3401" fmla="*/ 882008 w 1168053"/>
                <a:gd name="connsiteY12-3402" fmla="*/ 207366 h 680358"/>
                <a:gd name="connsiteX13-3403" fmla="*/ 1029820 w 1168053"/>
                <a:gd name="connsiteY13-3404" fmla="*/ 165806 h 680358"/>
                <a:gd name="connsiteX14-3405" fmla="*/ 1118277 w 1168053"/>
                <a:gd name="connsiteY14-3406" fmla="*/ 172245 h 680358"/>
                <a:gd name="connsiteX15-3407" fmla="*/ 1168053 w 1168053"/>
                <a:gd name="connsiteY15-3408" fmla="*/ 187148 h 680358"/>
                <a:gd name="connsiteX16-3409" fmla="*/ 1025694 w 1168053"/>
                <a:gd name="connsiteY16-3410" fmla="*/ 407423 h 680358"/>
                <a:gd name="connsiteX17-3411" fmla="*/ 0 w 1168053"/>
                <a:gd name="connsiteY17-3412" fmla="*/ 680358 h 680358"/>
                <a:gd name="connsiteX0-3413" fmla="*/ 0 w 1168053"/>
                <a:gd name="connsiteY0-3414" fmla="*/ 680358 h 680358"/>
                <a:gd name="connsiteX1-3415" fmla="*/ 231479 w 1168053"/>
                <a:gd name="connsiteY1-3416" fmla="*/ 297188 h 680358"/>
                <a:gd name="connsiteX2-3417" fmla="*/ 305479 w 1168053"/>
                <a:gd name="connsiteY2-3418" fmla="*/ 185989 h 680358"/>
                <a:gd name="connsiteX3-3419" fmla="*/ 576805 w 1168053"/>
                <a:gd name="connsiteY3-3420" fmla="*/ 61963 h 680358"/>
                <a:gd name="connsiteX4-3421" fmla="*/ 486133 w 1168053"/>
                <a:gd name="connsiteY4-3422" fmla="*/ 229555 h 680358"/>
                <a:gd name="connsiteX5-3423" fmla="*/ 635733 w 1168053"/>
                <a:gd name="connsiteY5-3424" fmla="*/ 22739 h 680358"/>
                <a:gd name="connsiteX6-3425" fmla="*/ 758001 w 1168053"/>
                <a:gd name="connsiteY6-3426" fmla="*/ 13040 h 680358"/>
                <a:gd name="connsiteX7-3427" fmla="*/ 752545 w 1168053"/>
                <a:gd name="connsiteY7-3428" fmla="*/ 90030 h 680358"/>
                <a:gd name="connsiteX8-3429" fmla="*/ 755326 w 1168053"/>
                <a:gd name="connsiteY8-3430" fmla="*/ 142387 h 680358"/>
                <a:gd name="connsiteX9-3431" fmla="*/ 816328 w 1168053"/>
                <a:gd name="connsiteY9-3432" fmla="*/ 163728 h 680358"/>
                <a:gd name="connsiteX10-3433" fmla="*/ 840521 w 1168053"/>
                <a:gd name="connsiteY10-3434" fmla="*/ 197926 h 680358"/>
                <a:gd name="connsiteX11-3435" fmla="*/ 882008 w 1168053"/>
                <a:gd name="connsiteY11-3436" fmla="*/ 207366 h 680358"/>
                <a:gd name="connsiteX12-3437" fmla="*/ 1029820 w 1168053"/>
                <a:gd name="connsiteY12-3438" fmla="*/ 165806 h 680358"/>
                <a:gd name="connsiteX13-3439" fmla="*/ 1118277 w 1168053"/>
                <a:gd name="connsiteY13-3440" fmla="*/ 172245 h 680358"/>
                <a:gd name="connsiteX14-3441" fmla="*/ 1168053 w 1168053"/>
                <a:gd name="connsiteY14-3442" fmla="*/ 187148 h 680358"/>
                <a:gd name="connsiteX15-3443" fmla="*/ 1025694 w 1168053"/>
                <a:gd name="connsiteY15-3444" fmla="*/ 407423 h 680358"/>
                <a:gd name="connsiteX16-3445" fmla="*/ 0 w 1168053"/>
                <a:gd name="connsiteY16-3446" fmla="*/ 680358 h 680358"/>
                <a:gd name="connsiteX0-3447" fmla="*/ 0 w 1168053"/>
                <a:gd name="connsiteY0-3448" fmla="*/ 680358 h 680358"/>
                <a:gd name="connsiteX1-3449" fmla="*/ 231479 w 1168053"/>
                <a:gd name="connsiteY1-3450" fmla="*/ 297188 h 680358"/>
                <a:gd name="connsiteX2-3451" fmla="*/ 305479 w 1168053"/>
                <a:gd name="connsiteY2-3452" fmla="*/ 185989 h 680358"/>
                <a:gd name="connsiteX3-3453" fmla="*/ 576805 w 1168053"/>
                <a:gd name="connsiteY3-3454" fmla="*/ 61963 h 680358"/>
                <a:gd name="connsiteX4-3455" fmla="*/ 486133 w 1168053"/>
                <a:gd name="connsiteY4-3456" fmla="*/ 229555 h 680358"/>
                <a:gd name="connsiteX5-3457" fmla="*/ 635733 w 1168053"/>
                <a:gd name="connsiteY5-3458" fmla="*/ 22739 h 680358"/>
                <a:gd name="connsiteX6-3459" fmla="*/ 758001 w 1168053"/>
                <a:gd name="connsiteY6-3460" fmla="*/ 13040 h 680358"/>
                <a:gd name="connsiteX7-3461" fmla="*/ 752545 w 1168053"/>
                <a:gd name="connsiteY7-3462" fmla="*/ 90030 h 680358"/>
                <a:gd name="connsiteX8-3463" fmla="*/ 755326 w 1168053"/>
                <a:gd name="connsiteY8-3464" fmla="*/ 142387 h 680358"/>
                <a:gd name="connsiteX9-3465" fmla="*/ 816328 w 1168053"/>
                <a:gd name="connsiteY9-3466" fmla="*/ 163728 h 680358"/>
                <a:gd name="connsiteX10-3467" fmla="*/ 840521 w 1168053"/>
                <a:gd name="connsiteY10-3468" fmla="*/ 197926 h 680358"/>
                <a:gd name="connsiteX11-3469" fmla="*/ 882008 w 1168053"/>
                <a:gd name="connsiteY11-3470" fmla="*/ 207366 h 680358"/>
                <a:gd name="connsiteX12-3471" fmla="*/ 1029820 w 1168053"/>
                <a:gd name="connsiteY12-3472" fmla="*/ 165806 h 680358"/>
                <a:gd name="connsiteX13-3473" fmla="*/ 1118277 w 1168053"/>
                <a:gd name="connsiteY13-3474" fmla="*/ 172245 h 680358"/>
                <a:gd name="connsiteX14-3475" fmla="*/ 1168053 w 1168053"/>
                <a:gd name="connsiteY14-3476" fmla="*/ 187148 h 680358"/>
                <a:gd name="connsiteX15-3477" fmla="*/ 1025694 w 1168053"/>
                <a:gd name="connsiteY15-3478" fmla="*/ 407423 h 680358"/>
                <a:gd name="connsiteX16-3479" fmla="*/ 0 w 1168053"/>
                <a:gd name="connsiteY16-3480" fmla="*/ 680358 h 680358"/>
                <a:gd name="connsiteX0-3481" fmla="*/ 0 w 1156061"/>
                <a:gd name="connsiteY0-3482" fmla="*/ 658877 h 658877"/>
                <a:gd name="connsiteX1-3483" fmla="*/ 219487 w 1156061"/>
                <a:gd name="connsiteY1-3484" fmla="*/ 297188 h 658877"/>
                <a:gd name="connsiteX2-3485" fmla="*/ 293487 w 1156061"/>
                <a:gd name="connsiteY2-3486" fmla="*/ 185989 h 658877"/>
                <a:gd name="connsiteX3-3487" fmla="*/ 564813 w 1156061"/>
                <a:gd name="connsiteY3-3488" fmla="*/ 61963 h 658877"/>
                <a:gd name="connsiteX4-3489" fmla="*/ 474141 w 1156061"/>
                <a:gd name="connsiteY4-3490" fmla="*/ 229555 h 658877"/>
                <a:gd name="connsiteX5-3491" fmla="*/ 623741 w 1156061"/>
                <a:gd name="connsiteY5-3492" fmla="*/ 22739 h 658877"/>
                <a:gd name="connsiteX6-3493" fmla="*/ 746009 w 1156061"/>
                <a:gd name="connsiteY6-3494" fmla="*/ 13040 h 658877"/>
                <a:gd name="connsiteX7-3495" fmla="*/ 740553 w 1156061"/>
                <a:gd name="connsiteY7-3496" fmla="*/ 90030 h 658877"/>
                <a:gd name="connsiteX8-3497" fmla="*/ 743334 w 1156061"/>
                <a:gd name="connsiteY8-3498" fmla="*/ 142387 h 658877"/>
                <a:gd name="connsiteX9-3499" fmla="*/ 804336 w 1156061"/>
                <a:gd name="connsiteY9-3500" fmla="*/ 163728 h 658877"/>
                <a:gd name="connsiteX10-3501" fmla="*/ 828529 w 1156061"/>
                <a:gd name="connsiteY10-3502" fmla="*/ 197926 h 658877"/>
                <a:gd name="connsiteX11-3503" fmla="*/ 870016 w 1156061"/>
                <a:gd name="connsiteY11-3504" fmla="*/ 207366 h 658877"/>
                <a:gd name="connsiteX12-3505" fmla="*/ 1017828 w 1156061"/>
                <a:gd name="connsiteY12-3506" fmla="*/ 165806 h 658877"/>
                <a:gd name="connsiteX13-3507" fmla="*/ 1106285 w 1156061"/>
                <a:gd name="connsiteY13-3508" fmla="*/ 172245 h 658877"/>
                <a:gd name="connsiteX14-3509" fmla="*/ 1156061 w 1156061"/>
                <a:gd name="connsiteY14-3510" fmla="*/ 187148 h 658877"/>
                <a:gd name="connsiteX15-3511" fmla="*/ 1013702 w 1156061"/>
                <a:gd name="connsiteY15-3512" fmla="*/ 407423 h 658877"/>
                <a:gd name="connsiteX16-3513" fmla="*/ 0 w 1156061"/>
                <a:gd name="connsiteY16-3514" fmla="*/ 658877 h 658877"/>
                <a:gd name="connsiteX0-3515" fmla="*/ 0 w 1156061"/>
                <a:gd name="connsiteY0-3516" fmla="*/ 658877 h 658877"/>
                <a:gd name="connsiteX1-3517" fmla="*/ 219487 w 1156061"/>
                <a:gd name="connsiteY1-3518" fmla="*/ 297188 h 658877"/>
                <a:gd name="connsiteX2-3519" fmla="*/ 293487 w 1156061"/>
                <a:gd name="connsiteY2-3520" fmla="*/ 185989 h 658877"/>
                <a:gd name="connsiteX3-3521" fmla="*/ 564813 w 1156061"/>
                <a:gd name="connsiteY3-3522" fmla="*/ 61963 h 658877"/>
                <a:gd name="connsiteX4-3523" fmla="*/ 474141 w 1156061"/>
                <a:gd name="connsiteY4-3524" fmla="*/ 229555 h 658877"/>
                <a:gd name="connsiteX5-3525" fmla="*/ 623741 w 1156061"/>
                <a:gd name="connsiteY5-3526" fmla="*/ 22739 h 658877"/>
                <a:gd name="connsiteX6-3527" fmla="*/ 746009 w 1156061"/>
                <a:gd name="connsiteY6-3528" fmla="*/ 13040 h 658877"/>
                <a:gd name="connsiteX7-3529" fmla="*/ 740553 w 1156061"/>
                <a:gd name="connsiteY7-3530" fmla="*/ 90030 h 658877"/>
                <a:gd name="connsiteX8-3531" fmla="*/ 743334 w 1156061"/>
                <a:gd name="connsiteY8-3532" fmla="*/ 142387 h 658877"/>
                <a:gd name="connsiteX9-3533" fmla="*/ 804336 w 1156061"/>
                <a:gd name="connsiteY9-3534" fmla="*/ 163728 h 658877"/>
                <a:gd name="connsiteX10-3535" fmla="*/ 828529 w 1156061"/>
                <a:gd name="connsiteY10-3536" fmla="*/ 197926 h 658877"/>
                <a:gd name="connsiteX11-3537" fmla="*/ 870016 w 1156061"/>
                <a:gd name="connsiteY11-3538" fmla="*/ 207366 h 658877"/>
                <a:gd name="connsiteX12-3539" fmla="*/ 1017828 w 1156061"/>
                <a:gd name="connsiteY12-3540" fmla="*/ 165806 h 658877"/>
                <a:gd name="connsiteX13-3541" fmla="*/ 1106285 w 1156061"/>
                <a:gd name="connsiteY13-3542" fmla="*/ 172245 h 658877"/>
                <a:gd name="connsiteX14-3543" fmla="*/ 1156061 w 1156061"/>
                <a:gd name="connsiteY14-3544" fmla="*/ 187148 h 658877"/>
                <a:gd name="connsiteX15-3545" fmla="*/ 1013702 w 1156061"/>
                <a:gd name="connsiteY15-3546" fmla="*/ 407423 h 658877"/>
                <a:gd name="connsiteX16-3547" fmla="*/ 0 w 1156061"/>
                <a:gd name="connsiteY16-3548" fmla="*/ 658877 h 658877"/>
                <a:gd name="connsiteX0-3549" fmla="*/ 0 w 1151105"/>
                <a:gd name="connsiteY0-3550" fmla="*/ 658877 h 658877"/>
                <a:gd name="connsiteX1-3551" fmla="*/ 219487 w 1151105"/>
                <a:gd name="connsiteY1-3552" fmla="*/ 297188 h 658877"/>
                <a:gd name="connsiteX2-3553" fmla="*/ 293487 w 1151105"/>
                <a:gd name="connsiteY2-3554" fmla="*/ 185989 h 658877"/>
                <a:gd name="connsiteX3-3555" fmla="*/ 564813 w 1151105"/>
                <a:gd name="connsiteY3-3556" fmla="*/ 61963 h 658877"/>
                <a:gd name="connsiteX4-3557" fmla="*/ 474141 w 1151105"/>
                <a:gd name="connsiteY4-3558" fmla="*/ 229555 h 658877"/>
                <a:gd name="connsiteX5-3559" fmla="*/ 623741 w 1151105"/>
                <a:gd name="connsiteY5-3560" fmla="*/ 22739 h 658877"/>
                <a:gd name="connsiteX6-3561" fmla="*/ 746009 w 1151105"/>
                <a:gd name="connsiteY6-3562" fmla="*/ 13040 h 658877"/>
                <a:gd name="connsiteX7-3563" fmla="*/ 740553 w 1151105"/>
                <a:gd name="connsiteY7-3564" fmla="*/ 90030 h 658877"/>
                <a:gd name="connsiteX8-3565" fmla="*/ 743334 w 1151105"/>
                <a:gd name="connsiteY8-3566" fmla="*/ 142387 h 658877"/>
                <a:gd name="connsiteX9-3567" fmla="*/ 804336 w 1151105"/>
                <a:gd name="connsiteY9-3568" fmla="*/ 163728 h 658877"/>
                <a:gd name="connsiteX10-3569" fmla="*/ 828529 w 1151105"/>
                <a:gd name="connsiteY10-3570" fmla="*/ 197926 h 658877"/>
                <a:gd name="connsiteX11-3571" fmla="*/ 870016 w 1151105"/>
                <a:gd name="connsiteY11-3572" fmla="*/ 207366 h 658877"/>
                <a:gd name="connsiteX12-3573" fmla="*/ 1017828 w 1151105"/>
                <a:gd name="connsiteY12-3574" fmla="*/ 165806 h 658877"/>
                <a:gd name="connsiteX13-3575" fmla="*/ 1106285 w 1151105"/>
                <a:gd name="connsiteY13-3576" fmla="*/ 172245 h 658877"/>
                <a:gd name="connsiteX14-3577" fmla="*/ 1151105 w 1151105"/>
                <a:gd name="connsiteY14-3578" fmla="*/ 173350 h 658877"/>
                <a:gd name="connsiteX15-3579" fmla="*/ 1013702 w 1151105"/>
                <a:gd name="connsiteY15-3580" fmla="*/ 407423 h 658877"/>
                <a:gd name="connsiteX16-3581" fmla="*/ 0 w 1151105"/>
                <a:gd name="connsiteY16-3582" fmla="*/ 658877 h 658877"/>
                <a:gd name="connsiteX0-3583" fmla="*/ 0 w 1151105"/>
                <a:gd name="connsiteY0-3584" fmla="*/ 658877 h 658877"/>
                <a:gd name="connsiteX1-3585" fmla="*/ 219487 w 1151105"/>
                <a:gd name="connsiteY1-3586" fmla="*/ 297188 h 658877"/>
                <a:gd name="connsiteX2-3587" fmla="*/ 293487 w 1151105"/>
                <a:gd name="connsiteY2-3588" fmla="*/ 185989 h 658877"/>
                <a:gd name="connsiteX3-3589" fmla="*/ 564813 w 1151105"/>
                <a:gd name="connsiteY3-3590" fmla="*/ 61963 h 658877"/>
                <a:gd name="connsiteX4-3591" fmla="*/ 474141 w 1151105"/>
                <a:gd name="connsiteY4-3592" fmla="*/ 229555 h 658877"/>
                <a:gd name="connsiteX5-3593" fmla="*/ 623741 w 1151105"/>
                <a:gd name="connsiteY5-3594" fmla="*/ 22739 h 658877"/>
                <a:gd name="connsiteX6-3595" fmla="*/ 746009 w 1151105"/>
                <a:gd name="connsiteY6-3596" fmla="*/ 13040 h 658877"/>
                <a:gd name="connsiteX7-3597" fmla="*/ 740553 w 1151105"/>
                <a:gd name="connsiteY7-3598" fmla="*/ 90030 h 658877"/>
                <a:gd name="connsiteX8-3599" fmla="*/ 743334 w 1151105"/>
                <a:gd name="connsiteY8-3600" fmla="*/ 142387 h 658877"/>
                <a:gd name="connsiteX9-3601" fmla="*/ 804336 w 1151105"/>
                <a:gd name="connsiteY9-3602" fmla="*/ 163728 h 658877"/>
                <a:gd name="connsiteX10-3603" fmla="*/ 828529 w 1151105"/>
                <a:gd name="connsiteY10-3604" fmla="*/ 197926 h 658877"/>
                <a:gd name="connsiteX11-3605" fmla="*/ 870016 w 1151105"/>
                <a:gd name="connsiteY11-3606" fmla="*/ 207366 h 658877"/>
                <a:gd name="connsiteX12-3607" fmla="*/ 1017828 w 1151105"/>
                <a:gd name="connsiteY12-3608" fmla="*/ 165806 h 658877"/>
                <a:gd name="connsiteX13-3609" fmla="*/ 1094726 w 1151105"/>
                <a:gd name="connsiteY13-3610" fmla="*/ 160259 h 658877"/>
                <a:gd name="connsiteX14-3611" fmla="*/ 1151105 w 1151105"/>
                <a:gd name="connsiteY14-3612" fmla="*/ 173350 h 658877"/>
                <a:gd name="connsiteX15-3613" fmla="*/ 1013702 w 1151105"/>
                <a:gd name="connsiteY15-3614" fmla="*/ 407423 h 658877"/>
                <a:gd name="connsiteX16-3615" fmla="*/ 0 w 1151105"/>
                <a:gd name="connsiteY16-3616" fmla="*/ 658877 h 658877"/>
                <a:gd name="connsiteX0-3617" fmla="*/ 0 w 1151105"/>
                <a:gd name="connsiteY0-3618" fmla="*/ 658877 h 658877"/>
                <a:gd name="connsiteX1-3619" fmla="*/ 219487 w 1151105"/>
                <a:gd name="connsiteY1-3620" fmla="*/ 297188 h 658877"/>
                <a:gd name="connsiteX2-3621" fmla="*/ 293487 w 1151105"/>
                <a:gd name="connsiteY2-3622" fmla="*/ 185989 h 658877"/>
                <a:gd name="connsiteX3-3623" fmla="*/ 564813 w 1151105"/>
                <a:gd name="connsiteY3-3624" fmla="*/ 61963 h 658877"/>
                <a:gd name="connsiteX4-3625" fmla="*/ 474141 w 1151105"/>
                <a:gd name="connsiteY4-3626" fmla="*/ 229555 h 658877"/>
                <a:gd name="connsiteX5-3627" fmla="*/ 623741 w 1151105"/>
                <a:gd name="connsiteY5-3628" fmla="*/ 22739 h 658877"/>
                <a:gd name="connsiteX6-3629" fmla="*/ 746009 w 1151105"/>
                <a:gd name="connsiteY6-3630" fmla="*/ 13040 h 658877"/>
                <a:gd name="connsiteX7-3631" fmla="*/ 740553 w 1151105"/>
                <a:gd name="connsiteY7-3632" fmla="*/ 90030 h 658877"/>
                <a:gd name="connsiteX8-3633" fmla="*/ 743334 w 1151105"/>
                <a:gd name="connsiteY8-3634" fmla="*/ 142387 h 658877"/>
                <a:gd name="connsiteX9-3635" fmla="*/ 804336 w 1151105"/>
                <a:gd name="connsiteY9-3636" fmla="*/ 163728 h 658877"/>
                <a:gd name="connsiteX10-3637" fmla="*/ 828529 w 1151105"/>
                <a:gd name="connsiteY10-3638" fmla="*/ 197926 h 658877"/>
                <a:gd name="connsiteX11-3639" fmla="*/ 870016 w 1151105"/>
                <a:gd name="connsiteY11-3640" fmla="*/ 207366 h 658877"/>
                <a:gd name="connsiteX12-3641" fmla="*/ 1017828 w 1151105"/>
                <a:gd name="connsiteY12-3642" fmla="*/ 165806 h 658877"/>
                <a:gd name="connsiteX13-3643" fmla="*/ 1046648 w 1151105"/>
                <a:gd name="connsiteY13-3644" fmla="*/ 163999 h 658877"/>
                <a:gd name="connsiteX14-3645" fmla="*/ 1094726 w 1151105"/>
                <a:gd name="connsiteY14-3646" fmla="*/ 160259 h 658877"/>
                <a:gd name="connsiteX15-3647" fmla="*/ 1151105 w 1151105"/>
                <a:gd name="connsiteY15-3648" fmla="*/ 173350 h 658877"/>
                <a:gd name="connsiteX16-3649" fmla="*/ 1013702 w 1151105"/>
                <a:gd name="connsiteY16-3650" fmla="*/ 407423 h 658877"/>
                <a:gd name="connsiteX17-3651" fmla="*/ 0 w 1151105"/>
                <a:gd name="connsiteY17-3652" fmla="*/ 658877 h 658877"/>
                <a:gd name="connsiteX0-3653" fmla="*/ 0 w 1151105"/>
                <a:gd name="connsiteY0-3654" fmla="*/ 658877 h 658877"/>
                <a:gd name="connsiteX1-3655" fmla="*/ 219487 w 1151105"/>
                <a:gd name="connsiteY1-3656" fmla="*/ 297188 h 658877"/>
                <a:gd name="connsiteX2-3657" fmla="*/ 293487 w 1151105"/>
                <a:gd name="connsiteY2-3658" fmla="*/ 185989 h 658877"/>
                <a:gd name="connsiteX3-3659" fmla="*/ 564813 w 1151105"/>
                <a:gd name="connsiteY3-3660" fmla="*/ 61963 h 658877"/>
                <a:gd name="connsiteX4-3661" fmla="*/ 474141 w 1151105"/>
                <a:gd name="connsiteY4-3662" fmla="*/ 229555 h 658877"/>
                <a:gd name="connsiteX5-3663" fmla="*/ 623741 w 1151105"/>
                <a:gd name="connsiteY5-3664" fmla="*/ 22739 h 658877"/>
                <a:gd name="connsiteX6-3665" fmla="*/ 746009 w 1151105"/>
                <a:gd name="connsiteY6-3666" fmla="*/ 13040 h 658877"/>
                <a:gd name="connsiteX7-3667" fmla="*/ 740553 w 1151105"/>
                <a:gd name="connsiteY7-3668" fmla="*/ 90030 h 658877"/>
                <a:gd name="connsiteX8-3669" fmla="*/ 743334 w 1151105"/>
                <a:gd name="connsiteY8-3670" fmla="*/ 142387 h 658877"/>
                <a:gd name="connsiteX9-3671" fmla="*/ 804336 w 1151105"/>
                <a:gd name="connsiteY9-3672" fmla="*/ 163728 h 658877"/>
                <a:gd name="connsiteX10-3673" fmla="*/ 828529 w 1151105"/>
                <a:gd name="connsiteY10-3674" fmla="*/ 197926 h 658877"/>
                <a:gd name="connsiteX11-3675" fmla="*/ 870016 w 1151105"/>
                <a:gd name="connsiteY11-3676" fmla="*/ 207366 h 658877"/>
                <a:gd name="connsiteX12-3677" fmla="*/ 1017828 w 1151105"/>
                <a:gd name="connsiteY12-3678" fmla="*/ 165806 h 658877"/>
                <a:gd name="connsiteX13-3679" fmla="*/ 883894 w 1151105"/>
                <a:gd name="connsiteY13-3680" fmla="*/ 272331 h 658877"/>
                <a:gd name="connsiteX14-3681" fmla="*/ 1094726 w 1151105"/>
                <a:gd name="connsiteY14-3682" fmla="*/ 160259 h 658877"/>
                <a:gd name="connsiteX15-3683" fmla="*/ 1151105 w 1151105"/>
                <a:gd name="connsiteY15-3684" fmla="*/ 173350 h 658877"/>
                <a:gd name="connsiteX16-3685" fmla="*/ 1013702 w 1151105"/>
                <a:gd name="connsiteY16-3686" fmla="*/ 407423 h 658877"/>
                <a:gd name="connsiteX17-3687" fmla="*/ 0 w 1151105"/>
                <a:gd name="connsiteY17-3688" fmla="*/ 658877 h 658877"/>
                <a:gd name="connsiteX0-3689" fmla="*/ 0 w 1151105"/>
                <a:gd name="connsiteY0-3690" fmla="*/ 658877 h 658877"/>
                <a:gd name="connsiteX1-3691" fmla="*/ 219487 w 1151105"/>
                <a:gd name="connsiteY1-3692" fmla="*/ 297188 h 658877"/>
                <a:gd name="connsiteX2-3693" fmla="*/ 293487 w 1151105"/>
                <a:gd name="connsiteY2-3694" fmla="*/ 185989 h 658877"/>
                <a:gd name="connsiteX3-3695" fmla="*/ 564813 w 1151105"/>
                <a:gd name="connsiteY3-3696" fmla="*/ 61963 h 658877"/>
                <a:gd name="connsiteX4-3697" fmla="*/ 474141 w 1151105"/>
                <a:gd name="connsiteY4-3698" fmla="*/ 229555 h 658877"/>
                <a:gd name="connsiteX5-3699" fmla="*/ 623741 w 1151105"/>
                <a:gd name="connsiteY5-3700" fmla="*/ 22739 h 658877"/>
                <a:gd name="connsiteX6-3701" fmla="*/ 746009 w 1151105"/>
                <a:gd name="connsiteY6-3702" fmla="*/ 13040 h 658877"/>
                <a:gd name="connsiteX7-3703" fmla="*/ 740553 w 1151105"/>
                <a:gd name="connsiteY7-3704" fmla="*/ 90030 h 658877"/>
                <a:gd name="connsiteX8-3705" fmla="*/ 743334 w 1151105"/>
                <a:gd name="connsiteY8-3706" fmla="*/ 142387 h 658877"/>
                <a:gd name="connsiteX9-3707" fmla="*/ 804336 w 1151105"/>
                <a:gd name="connsiteY9-3708" fmla="*/ 163728 h 658877"/>
                <a:gd name="connsiteX10-3709" fmla="*/ 828529 w 1151105"/>
                <a:gd name="connsiteY10-3710" fmla="*/ 197926 h 658877"/>
                <a:gd name="connsiteX11-3711" fmla="*/ 870016 w 1151105"/>
                <a:gd name="connsiteY11-3712" fmla="*/ 207366 h 658877"/>
                <a:gd name="connsiteX12-3713" fmla="*/ 1017828 w 1151105"/>
                <a:gd name="connsiteY12-3714" fmla="*/ 165806 h 658877"/>
                <a:gd name="connsiteX13-3715" fmla="*/ 883894 w 1151105"/>
                <a:gd name="connsiteY13-3716" fmla="*/ 272331 h 658877"/>
                <a:gd name="connsiteX14-3717" fmla="*/ 1094726 w 1151105"/>
                <a:gd name="connsiteY14-3718" fmla="*/ 160259 h 658877"/>
                <a:gd name="connsiteX15-3719" fmla="*/ 1151105 w 1151105"/>
                <a:gd name="connsiteY15-3720" fmla="*/ 173350 h 658877"/>
                <a:gd name="connsiteX16-3721" fmla="*/ 1013702 w 1151105"/>
                <a:gd name="connsiteY16-3722" fmla="*/ 407423 h 658877"/>
                <a:gd name="connsiteX17-3723" fmla="*/ 0 w 1151105"/>
                <a:gd name="connsiteY17-3724" fmla="*/ 658877 h 658877"/>
                <a:gd name="connsiteX0-3725" fmla="*/ 0 w 1151105"/>
                <a:gd name="connsiteY0-3726" fmla="*/ 658877 h 658877"/>
                <a:gd name="connsiteX1-3727" fmla="*/ 219487 w 1151105"/>
                <a:gd name="connsiteY1-3728" fmla="*/ 297188 h 658877"/>
                <a:gd name="connsiteX2-3729" fmla="*/ 293487 w 1151105"/>
                <a:gd name="connsiteY2-3730" fmla="*/ 185989 h 658877"/>
                <a:gd name="connsiteX3-3731" fmla="*/ 564813 w 1151105"/>
                <a:gd name="connsiteY3-3732" fmla="*/ 61963 h 658877"/>
                <a:gd name="connsiteX4-3733" fmla="*/ 474141 w 1151105"/>
                <a:gd name="connsiteY4-3734" fmla="*/ 229555 h 658877"/>
                <a:gd name="connsiteX5-3735" fmla="*/ 623741 w 1151105"/>
                <a:gd name="connsiteY5-3736" fmla="*/ 22739 h 658877"/>
                <a:gd name="connsiteX6-3737" fmla="*/ 746009 w 1151105"/>
                <a:gd name="connsiteY6-3738" fmla="*/ 13040 h 658877"/>
                <a:gd name="connsiteX7-3739" fmla="*/ 740553 w 1151105"/>
                <a:gd name="connsiteY7-3740" fmla="*/ 90030 h 658877"/>
                <a:gd name="connsiteX8-3741" fmla="*/ 743334 w 1151105"/>
                <a:gd name="connsiteY8-3742" fmla="*/ 142387 h 658877"/>
                <a:gd name="connsiteX9-3743" fmla="*/ 804336 w 1151105"/>
                <a:gd name="connsiteY9-3744" fmla="*/ 163728 h 658877"/>
                <a:gd name="connsiteX10-3745" fmla="*/ 828529 w 1151105"/>
                <a:gd name="connsiteY10-3746" fmla="*/ 197926 h 658877"/>
                <a:gd name="connsiteX11-3747" fmla="*/ 870016 w 1151105"/>
                <a:gd name="connsiteY11-3748" fmla="*/ 207366 h 658877"/>
                <a:gd name="connsiteX12-3749" fmla="*/ 1036537 w 1151105"/>
                <a:gd name="connsiteY12-3750" fmla="*/ 160671 h 658877"/>
                <a:gd name="connsiteX13-3751" fmla="*/ 883894 w 1151105"/>
                <a:gd name="connsiteY13-3752" fmla="*/ 272331 h 658877"/>
                <a:gd name="connsiteX14-3753" fmla="*/ 1094726 w 1151105"/>
                <a:gd name="connsiteY14-3754" fmla="*/ 160259 h 658877"/>
                <a:gd name="connsiteX15-3755" fmla="*/ 1151105 w 1151105"/>
                <a:gd name="connsiteY15-3756" fmla="*/ 173350 h 658877"/>
                <a:gd name="connsiteX16-3757" fmla="*/ 1013702 w 1151105"/>
                <a:gd name="connsiteY16-3758" fmla="*/ 407423 h 658877"/>
                <a:gd name="connsiteX17-3759" fmla="*/ 0 w 1151105"/>
                <a:gd name="connsiteY17-3760" fmla="*/ 658877 h 658877"/>
                <a:gd name="connsiteX0-3761" fmla="*/ 0 w 1151105"/>
                <a:gd name="connsiteY0-3762" fmla="*/ 658877 h 658877"/>
                <a:gd name="connsiteX1-3763" fmla="*/ 219487 w 1151105"/>
                <a:gd name="connsiteY1-3764" fmla="*/ 297188 h 658877"/>
                <a:gd name="connsiteX2-3765" fmla="*/ 293487 w 1151105"/>
                <a:gd name="connsiteY2-3766" fmla="*/ 185989 h 658877"/>
                <a:gd name="connsiteX3-3767" fmla="*/ 564813 w 1151105"/>
                <a:gd name="connsiteY3-3768" fmla="*/ 61963 h 658877"/>
                <a:gd name="connsiteX4-3769" fmla="*/ 474141 w 1151105"/>
                <a:gd name="connsiteY4-3770" fmla="*/ 229555 h 658877"/>
                <a:gd name="connsiteX5-3771" fmla="*/ 623741 w 1151105"/>
                <a:gd name="connsiteY5-3772" fmla="*/ 22739 h 658877"/>
                <a:gd name="connsiteX6-3773" fmla="*/ 746009 w 1151105"/>
                <a:gd name="connsiteY6-3774" fmla="*/ 13040 h 658877"/>
                <a:gd name="connsiteX7-3775" fmla="*/ 740553 w 1151105"/>
                <a:gd name="connsiteY7-3776" fmla="*/ 90030 h 658877"/>
                <a:gd name="connsiteX8-3777" fmla="*/ 743334 w 1151105"/>
                <a:gd name="connsiteY8-3778" fmla="*/ 142387 h 658877"/>
                <a:gd name="connsiteX9-3779" fmla="*/ 804336 w 1151105"/>
                <a:gd name="connsiteY9-3780" fmla="*/ 163728 h 658877"/>
                <a:gd name="connsiteX10-3781" fmla="*/ 828529 w 1151105"/>
                <a:gd name="connsiteY10-3782" fmla="*/ 197926 h 658877"/>
                <a:gd name="connsiteX11-3783" fmla="*/ 870016 w 1151105"/>
                <a:gd name="connsiteY11-3784" fmla="*/ 207366 h 658877"/>
                <a:gd name="connsiteX12-3785" fmla="*/ 1036537 w 1151105"/>
                <a:gd name="connsiteY12-3786" fmla="*/ 160671 h 658877"/>
                <a:gd name="connsiteX13-3787" fmla="*/ 883894 w 1151105"/>
                <a:gd name="connsiteY13-3788" fmla="*/ 272331 h 658877"/>
                <a:gd name="connsiteX14-3789" fmla="*/ 1094726 w 1151105"/>
                <a:gd name="connsiteY14-3790" fmla="*/ 160259 h 658877"/>
                <a:gd name="connsiteX15-3791" fmla="*/ 1151105 w 1151105"/>
                <a:gd name="connsiteY15-3792" fmla="*/ 173350 h 658877"/>
                <a:gd name="connsiteX16-3793" fmla="*/ 1012158 w 1151105"/>
                <a:gd name="connsiteY16-3794" fmla="*/ 395721 h 658877"/>
                <a:gd name="connsiteX17-3795" fmla="*/ 0 w 1151105"/>
                <a:gd name="connsiteY17-3796" fmla="*/ 658877 h 658877"/>
                <a:gd name="connsiteX0-3797" fmla="*/ 0 w 1151105"/>
                <a:gd name="connsiteY0-3798" fmla="*/ 658877 h 658877"/>
                <a:gd name="connsiteX1-3799" fmla="*/ 219487 w 1151105"/>
                <a:gd name="connsiteY1-3800" fmla="*/ 297188 h 658877"/>
                <a:gd name="connsiteX2-3801" fmla="*/ 293487 w 1151105"/>
                <a:gd name="connsiteY2-3802" fmla="*/ 185989 h 658877"/>
                <a:gd name="connsiteX3-3803" fmla="*/ 564813 w 1151105"/>
                <a:gd name="connsiteY3-3804" fmla="*/ 61963 h 658877"/>
                <a:gd name="connsiteX4-3805" fmla="*/ 474141 w 1151105"/>
                <a:gd name="connsiteY4-3806" fmla="*/ 229555 h 658877"/>
                <a:gd name="connsiteX5-3807" fmla="*/ 623741 w 1151105"/>
                <a:gd name="connsiteY5-3808" fmla="*/ 22739 h 658877"/>
                <a:gd name="connsiteX6-3809" fmla="*/ 746009 w 1151105"/>
                <a:gd name="connsiteY6-3810" fmla="*/ 13040 h 658877"/>
                <a:gd name="connsiteX7-3811" fmla="*/ 740553 w 1151105"/>
                <a:gd name="connsiteY7-3812" fmla="*/ 90030 h 658877"/>
                <a:gd name="connsiteX8-3813" fmla="*/ 743334 w 1151105"/>
                <a:gd name="connsiteY8-3814" fmla="*/ 142387 h 658877"/>
                <a:gd name="connsiteX9-3815" fmla="*/ 804336 w 1151105"/>
                <a:gd name="connsiteY9-3816" fmla="*/ 163728 h 658877"/>
                <a:gd name="connsiteX10-3817" fmla="*/ 828529 w 1151105"/>
                <a:gd name="connsiteY10-3818" fmla="*/ 197926 h 658877"/>
                <a:gd name="connsiteX11-3819" fmla="*/ 870016 w 1151105"/>
                <a:gd name="connsiteY11-3820" fmla="*/ 207366 h 658877"/>
                <a:gd name="connsiteX12-3821" fmla="*/ 1036537 w 1151105"/>
                <a:gd name="connsiteY12-3822" fmla="*/ 160671 h 658877"/>
                <a:gd name="connsiteX13-3823" fmla="*/ 883894 w 1151105"/>
                <a:gd name="connsiteY13-3824" fmla="*/ 272331 h 658877"/>
                <a:gd name="connsiteX14-3825" fmla="*/ 1094726 w 1151105"/>
                <a:gd name="connsiteY14-3826" fmla="*/ 160259 h 658877"/>
                <a:gd name="connsiteX15-3827" fmla="*/ 1151105 w 1151105"/>
                <a:gd name="connsiteY15-3828" fmla="*/ 173350 h 658877"/>
                <a:gd name="connsiteX16-3829" fmla="*/ 1012158 w 1151105"/>
                <a:gd name="connsiteY16-3830" fmla="*/ 395721 h 658877"/>
                <a:gd name="connsiteX17-3831" fmla="*/ 582274 w 1151105"/>
                <a:gd name="connsiteY17-3832" fmla="*/ 503658 h 658877"/>
                <a:gd name="connsiteX18-3833" fmla="*/ 0 w 1151105"/>
                <a:gd name="connsiteY18-3834" fmla="*/ 658877 h 658877"/>
                <a:gd name="connsiteX0-3835" fmla="*/ 0 w 1151105"/>
                <a:gd name="connsiteY0-3836" fmla="*/ 658877 h 658877"/>
                <a:gd name="connsiteX1-3837" fmla="*/ 219487 w 1151105"/>
                <a:gd name="connsiteY1-3838" fmla="*/ 297188 h 658877"/>
                <a:gd name="connsiteX2-3839" fmla="*/ 293487 w 1151105"/>
                <a:gd name="connsiteY2-3840" fmla="*/ 185989 h 658877"/>
                <a:gd name="connsiteX3-3841" fmla="*/ 564813 w 1151105"/>
                <a:gd name="connsiteY3-3842" fmla="*/ 61963 h 658877"/>
                <a:gd name="connsiteX4-3843" fmla="*/ 474141 w 1151105"/>
                <a:gd name="connsiteY4-3844" fmla="*/ 229555 h 658877"/>
                <a:gd name="connsiteX5-3845" fmla="*/ 623741 w 1151105"/>
                <a:gd name="connsiteY5-3846" fmla="*/ 22739 h 658877"/>
                <a:gd name="connsiteX6-3847" fmla="*/ 746009 w 1151105"/>
                <a:gd name="connsiteY6-3848" fmla="*/ 13040 h 658877"/>
                <a:gd name="connsiteX7-3849" fmla="*/ 740553 w 1151105"/>
                <a:gd name="connsiteY7-3850" fmla="*/ 90030 h 658877"/>
                <a:gd name="connsiteX8-3851" fmla="*/ 743334 w 1151105"/>
                <a:gd name="connsiteY8-3852" fmla="*/ 142387 h 658877"/>
                <a:gd name="connsiteX9-3853" fmla="*/ 804336 w 1151105"/>
                <a:gd name="connsiteY9-3854" fmla="*/ 163728 h 658877"/>
                <a:gd name="connsiteX10-3855" fmla="*/ 828529 w 1151105"/>
                <a:gd name="connsiteY10-3856" fmla="*/ 197926 h 658877"/>
                <a:gd name="connsiteX11-3857" fmla="*/ 870016 w 1151105"/>
                <a:gd name="connsiteY11-3858" fmla="*/ 207366 h 658877"/>
                <a:gd name="connsiteX12-3859" fmla="*/ 1036537 w 1151105"/>
                <a:gd name="connsiteY12-3860" fmla="*/ 160671 h 658877"/>
                <a:gd name="connsiteX13-3861" fmla="*/ 883894 w 1151105"/>
                <a:gd name="connsiteY13-3862" fmla="*/ 272331 h 658877"/>
                <a:gd name="connsiteX14-3863" fmla="*/ 1094726 w 1151105"/>
                <a:gd name="connsiteY14-3864" fmla="*/ 160259 h 658877"/>
                <a:gd name="connsiteX15-3865" fmla="*/ 1151105 w 1151105"/>
                <a:gd name="connsiteY15-3866" fmla="*/ 173350 h 658877"/>
                <a:gd name="connsiteX16-3867" fmla="*/ 1012158 w 1151105"/>
                <a:gd name="connsiteY16-3868" fmla="*/ 395721 h 658877"/>
                <a:gd name="connsiteX17-3869" fmla="*/ 597728 w 1151105"/>
                <a:gd name="connsiteY17-3870" fmla="*/ 229606 h 658877"/>
                <a:gd name="connsiteX18-3871" fmla="*/ 0 w 1151105"/>
                <a:gd name="connsiteY18-3872" fmla="*/ 658877 h 658877"/>
                <a:gd name="connsiteX0-3873" fmla="*/ 0 w 1151105"/>
                <a:gd name="connsiteY0-3874" fmla="*/ 658877 h 658877"/>
                <a:gd name="connsiteX1-3875" fmla="*/ 219487 w 1151105"/>
                <a:gd name="connsiteY1-3876" fmla="*/ 297188 h 658877"/>
                <a:gd name="connsiteX2-3877" fmla="*/ 293487 w 1151105"/>
                <a:gd name="connsiteY2-3878" fmla="*/ 185989 h 658877"/>
                <a:gd name="connsiteX3-3879" fmla="*/ 564813 w 1151105"/>
                <a:gd name="connsiteY3-3880" fmla="*/ 61963 h 658877"/>
                <a:gd name="connsiteX4-3881" fmla="*/ 474141 w 1151105"/>
                <a:gd name="connsiteY4-3882" fmla="*/ 229555 h 658877"/>
                <a:gd name="connsiteX5-3883" fmla="*/ 623741 w 1151105"/>
                <a:gd name="connsiteY5-3884" fmla="*/ 22739 h 658877"/>
                <a:gd name="connsiteX6-3885" fmla="*/ 746009 w 1151105"/>
                <a:gd name="connsiteY6-3886" fmla="*/ 13040 h 658877"/>
                <a:gd name="connsiteX7-3887" fmla="*/ 740553 w 1151105"/>
                <a:gd name="connsiteY7-3888" fmla="*/ 90030 h 658877"/>
                <a:gd name="connsiteX8-3889" fmla="*/ 743334 w 1151105"/>
                <a:gd name="connsiteY8-3890" fmla="*/ 142387 h 658877"/>
                <a:gd name="connsiteX9-3891" fmla="*/ 804336 w 1151105"/>
                <a:gd name="connsiteY9-3892" fmla="*/ 163728 h 658877"/>
                <a:gd name="connsiteX10-3893" fmla="*/ 828529 w 1151105"/>
                <a:gd name="connsiteY10-3894" fmla="*/ 197926 h 658877"/>
                <a:gd name="connsiteX11-3895" fmla="*/ 870016 w 1151105"/>
                <a:gd name="connsiteY11-3896" fmla="*/ 207366 h 658877"/>
                <a:gd name="connsiteX12-3897" fmla="*/ 1036537 w 1151105"/>
                <a:gd name="connsiteY12-3898" fmla="*/ 160671 h 658877"/>
                <a:gd name="connsiteX13-3899" fmla="*/ 883894 w 1151105"/>
                <a:gd name="connsiteY13-3900" fmla="*/ 272331 h 658877"/>
                <a:gd name="connsiteX14-3901" fmla="*/ 1094726 w 1151105"/>
                <a:gd name="connsiteY14-3902" fmla="*/ 160259 h 658877"/>
                <a:gd name="connsiteX15-3903" fmla="*/ 1151105 w 1151105"/>
                <a:gd name="connsiteY15-3904" fmla="*/ 173350 h 658877"/>
                <a:gd name="connsiteX16-3905" fmla="*/ 1012158 w 1151105"/>
                <a:gd name="connsiteY16-3906" fmla="*/ 395721 h 658877"/>
                <a:gd name="connsiteX17-3907" fmla="*/ 717375 w 1151105"/>
                <a:gd name="connsiteY17-3908" fmla="*/ 278621 h 658877"/>
                <a:gd name="connsiteX18-3909" fmla="*/ 597728 w 1151105"/>
                <a:gd name="connsiteY18-3910" fmla="*/ 229606 h 658877"/>
                <a:gd name="connsiteX19-3911" fmla="*/ 0 w 1151105"/>
                <a:gd name="connsiteY19-3912" fmla="*/ 658877 h 658877"/>
                <a:gd name="connsiteX0-3913" fmla="*/ 0 w 1151105"/>
                <a:gd name="connsiteY0-3914" fmla="*/ 658877 h 658877"/>
                <a:gd name="connsiteX1-3915" fmla="*/ 219487 w 1151105"/>
                <a:gd name="connsiteY1-3916" fmla="*/ 297188 h 658877"/>
                <a:gd name="connsiteX2-3917" fmla="*/ 293487 w 1151105"/>
                <a:gd name="connsiteY2-3918" fmla="*/ 185989 h 658877"/>
                <a:gd name="connsiteX3-3919" fmla="*/ 564813 w 1151105"/>
                <a:gd name="connsiteY3-3920" fmla="*/ 61963 h 658877"/>
                <a:gd name="connsiteX4-3921" fmla="*/ 474141 w 1151105"/>
                <a:gd name="connsiteY4-3922" fmla="*/ 229555 h 658877"/>
                <a:gd name="connsiteX5-3923" fmla="*/ 623741 w 1151105"/>
                <a:gd name="connsiteY5-3924" fmla="*/ 22739 h 658877"/>
                <a:gd name="connsiteX6-3925" fmla="*/ 746009 w 1151105"/>
                <a:gd name="connsiteY6-3926" fmla="*/ 13040 h 658877"/>
                <a:gd name="connsiteX7-3927" fmla="*/ 740553 w 1151105"/>
                <a:gd name="connsiteY7-3928" fmla="*/ 90030 h 658877"/>
                <a:gd name="connsiteX8-3929" fmla="*/ 743334 w 1151105"/>
                <a:gd name="connsiteY8-3930" fmla="*/ 142387 h 658877"/>
                <a:gd name="connsiteX9-3931" fmla="*/ 804336 w 1151105"/>
                <a:gd name="connsiteY9-3932" fmla="*/ 163728 h 658877"/>
                <a:gd name="connsiteX10-3933" fmla="*/ 828529 w 1151105"/>
                <a:gd name="connsiteY10-3934" fmla="*/ 197926 h 658877"/>
                <a:gd name="connsiteX11-3935" fmla="*/ 870016 w 1151105"/>
                <a:gd name="connsiteY11-3936" fmla="*/ 207366 h 658877"/>
                <a:gd name="connsiteX12-3937" fmla="*/ 1036537 w 1151105"/>
                <a:gd name="connsiteY12-3938" fmla="*/ 160671 h 658877"/>
                <a:gd name="connsiteX13-3939" fmla="*/ 883894 w 1151105"/>
                <a:gd name="connsiteY13-3940" fmla="*/ 272331 h 658877"/>
                <a:gd name="connsiteX14-3941" fmla="*/ 1094726 w 1151105"/>
                <a:gd name="connsiteY14-3942" fmla="*/ 160259 h 658877"/>
                <a:gd name="connsiteX15-3943" fmla="*/ 1151105 w 1151105"/>
                <a:gd name="connsiteY15-3944" fmla="*/ 173350 h 658877"/>
                <a:gd name="connsiteX16-3945" fmla="*/ 1012158 w 1151105"/>
                <a:gd name="connsiteY16-3946" fmla="*/ 395721 h 658877"/>
                <a:gd name="connsiteX17-3947" fmla="*/ 310443 w 1151105"/>
                <a:gd name="connsiteY17-3948" fmla="*/ 578262 h 658877"/>
                <a:gd name="connsiteX18-3949" fmla="*/ 597728 w 1151105"/>
                <a:gd name="connsiteY18-3950" fmla="*/ 229606 h 658877"/>
                <a:gd name="connsiteX19-3951" fmla="*/ 0 w 1151105"/>
                <a:gd name="connsiteY19-3952" fmla="*/ 658877 h 658877"/>
                <a:gd name="connsiteX0-3953" fmla="*/ 0 w 1151105"/>
                <a:gd name="connsiteY0-3954" fmla="*/ 658877 h 658877"/>
                <a:gd name="connsiteX1-3955" fmla="*/ 219487 w 1151105"/>
                <a:gd name="connsiteY1-3956" fmla="*/ 297188 h 658877"/>
                <a:gd name="connsiteX2-3957" fmla="*/ 293487 w 1151105"/>
                <a:gd name="connsiteY2-3958" fmla="*/ 185989 h 658877"/>
                <a:gd name="connsiteX3-3959" fmla="*/ 564813 w 1151105"/>
                <a:gd name="connsiteY3-3960" fmla="*/ 61963 h 658877"/>
                <a:gd name="connsiteX4-3961" fmla="*/ 474141 w 1151105"/>
                <a:gd name="connsiteY4-3962" fmla="*/ 229555 h 658877"/>
                <a:gd name="connsiteX5-3963" fmla="*/ 623741 w 1151105"/>
                <a:gd name="connsiteY5-3964" fmla="*/ 22739 h 658877"/>
                <a:gd name="connsiteX6-3965" fmla="*/ 746009 w 1151105"/>
                <a:gd name="connsiteY6-3966" fmla="*/ 13040 h 658877"/>
                <a:gd name="connsiteX7-3967" fmla="*/ 740553 w 1151105"/>
                <a:gd name="connsiteY7-3968" fmla="*/ 90030 h 658877"/>
                <a:gd name="connsiteX8-3969" fmla="*/ 743334 w 1151105"/>
                <a:gd name="connsiteY8-3970" fmla="*/ 142387 h 658877"/>
                <a:gd name="connsiteX9-3971" fmla="*/ 804336 w 1151105"/>
                <a:gd name="connsiteY9-3972" fmla="*/ 163728 h 658877"/>
                <a:gd name="connsiteX10-3973" fmla="*/ 828529 w 1151105"/>
                <a:gd name="connsiteY10-3974" fmla="*/ 197926 h 658877"/>
                <a:gd name="connsiteX11-3975" fmla="*/ 870016 w 1151105"/>
                <a:gd name="connsiteY11-3976" fmla="*/ 207366 h 658877"/>
                <a:gd name="connsiteX12-3977" fmla="*/ 1036537 w 1151105"/>
                <a:gd name="connsiteY12-3978" fmla="*/ 160671 h 658877"/>
                <a:gd name="connsiteX13-3979" fmla="*/ 883894 w 1151105"/>
                <a:gd name="connsiteY13-3980" fmla="*/ 272331 h 658877"/>
                <a:gd name="connsiteX14-3981" fmla="*/ 1094726 w 1151105"/>
                <a:gd name="connsiteY14-3982" fmla="*/ 160259 h 658877"/>
                <a:gd name="connsiteX15-3983" fmla="*/ 1151105 w 1151105"/>
                <a:gd name="connsiteY15-3984" fmla="*/ 173350 h 658877"/>
                <a:gd name="connsiteX16-3985" fmla="*/ 1012158 w 1151105"/>
                <a:gd name="connsiteY16-3986" fmla="*/ 395721 h 658877"/>
                <a:gd name="connsiteX17-3987" fmla="*/ 310443 w 1151105"/>
                <a:gd name="connsiteY17-3988" fmla="*/ 578262 h 658877"/>
                <a:gd name="connsiteX18-3989" fmla="*/ 597728 w 1151105"/>
                <a:gd name="connsiteY18-3990" fmla="*/ 229606 h 658877"/>
                <a:gd name="connsiteX19-3991" fmla="*/ 281580 w 1151105"/>
                <a:gd name="connsiteY19-3992" fmla="*/ 458858 h 658877"/>
                <a:gd name="connsiteX20-3993" fmla="*/ 0 w 1151105"/>
                <a:gd name="connsiteY20-3994" fmla="*/ 658877 h 658877"/>
                <a:gd name="connsiteX0-3995" fmla="*/ 0 w 1151105"/>
                <a:gd name="connsiteY0-3996" fmla="*/ 658877 h 658877"/>
                <a:gd name="connsiteX1-3997" fmla="*/ 219487 w 1151105"/>
                <a:gd name="connsiteY1-3998" fmla="*/ 297188 h 658877"/>
                <a:gd name="connsiteX2-3999" fmla="*/ 293487 w 1151105"/>
                <a:gd name="connsiteY2-4000" fmla="*/ 185989 h 658877"/>
                <a:gd name="connsiteX3-4001" fmla="*/ 564813 w 1151105"/>
                <a:gd name="connsiteY3-4002" fmla="*/ 61963 h 658877"/>
                <a:gd name="connsiteX4-4003" fmla="*/ 474141 w 1151105"/>
                <a:gd name="connsiteY4-4004" fmla="*/ 229555 h 658877"/>
                <a:gd name="connsiteX5-4005" fmla="*/ 623741 w 1151105"/>
                <a:gd name="connsiteY5-4006" fmla="*/ 22739 h 658877"/>
                <a:gd name="connsiteX6-4007" fmla="*/ 746009 w 1151105"/>
                <a:gd name="connsiteY6-4008" fmla="*/ 13040 h 658877"/>
                <a:gd name="connsiteX7-4009" fmla="*/ 740553 w 1151105"/>
                <a:gd name="connsiteY7-4010" fmla="*/ 90030 h 658877"/>
                <a:gd name="connsiteX8-4011" fmla="*/ 743334 w 1151105"/>
                <a:gd name="connsiteY8-4012" fmla="*/ 142387 h 658877"/>
                <a:gd name="connsiteX9-4013" fmla="*/ 804336 w 1151105"/>
                <a:gd name="connsiteY9-4014" fmla="*/ 163728 h 658877"/>
                <a:gd name="connsiteX10-4015" fmla="*/ 828529 w 1151105"/>
                <a:gd name="connsiteY10-4016" fmla="*/ 197926 h 658877"/>
                <a:gd name="connsiteX11-4017" fmla="*/ 870016 w 1151105"/>
                <a:gd name="connsiteY11-4018" fmla="*/ 207366 h 658877"/>
                <a:gd name="connsiteX12-4019" fmla="*/ 1036537 w 1151105"/>
                <a:gd name="connsiteY12-4020" fmla="*/ 160671 h 658877"/>
                <a:gd name="connsiteX13-4021" fmla="*/ 883894 w 1151105"/>
                <a:gd name="connsiteY13-4022" fmla="*/ 272331 h 658877"/>
                <a:gd name="connsiteX14-4023" fmla="*/ 1094726 w 1151105"/>
                <a:gd name="connsiteY14-4024" fmla="*/ 160259 h 658877"/>
                <a:gd name="connsiteX15-4025" fmla="*/ 1151105 w 1151105"/>
                <a:gd name="connsiteY15-4026" fmla="*/ 173350 h 658877"/>
                <a:gd name="connsiteX16-4027" fmla="*/ 1012158 w 1151105"/>
                <a:gd name="connsiteY16-4028" fmla="*/ 395721 h 658877"/>
                <a:gd name="connsiteX17-4029" fmla="*/ 310443 w 1151105"/>
                <a:gd name="connsiteY17-4030" fmla="*/ 578262 h 658877"/>
                <a:gd name="connsiteX18-4031" fmla="*/ 597728 w 1151105"/>
                <a:gd name="connsiteY18-4032" fmla="*/ 229606 h 658877"/>
                <a:gd name="connsiteX19-4033" fmla="*/ 309232 w 1151105"/>
                <a:gd name="connsiteY19-4034" fmla="*/ 575563 h 658877"/>
                <a:gd name="connsiteX20-4035" fmla="*/ 0 w 1151105"/>
                <a:gd name="connsiteY20-4036" fmla="*/ 658877 h 658877"/>
                <a:gd name="connsiteX0-4037" fmla="*/ 0 w 1151105"/>
                <a:gd name="connsiteY0-4038" fmla="*/ 658877 h 658877"/>
                <a:gd name="connsiteX1-4039" fmla="*/ 219487 w 1151105"/>
                <a:gd name="connsiteY1-4040" fmla="*/ 297188 h 658877"/>
                <a:gd name="connsiteX2-4041" fmla="*/ 293487 w 1151105"/>
                <a:gd name="connsiteY2-4042" fmla="*/ 185989 h 658877"/>
                <a:gd name="connsiteX3-4043" fmla="*/ 564813 w 1151105"/>
                <a:gd name="connsiteY3-4044" fmla="*/ 61963 h 658877"/>
                <a:gd name="connsiteX4-4045" fmla="*/ 474141 w 1151105"/>
                <a:gd name="connsiteY4-4046" fmla="*/ 229555 h 658877"/>
                <a:gd name="connsiteX5-4047" fmla="*/ 623741 w 1151105"/>
                <a:gd name="connsiteY5-4048" fmla="*/ 22739 h 658877"/>
                <a:gd name="connsiteX6-4049" fmla="*/ 746009 w 1151105"/>
                <a:gd name="connsiteY6-4050" fmla="*/ 13040 h 658877"/>
                <a:gd name="connsiteX7-4051" fmla="*/ 740553 w 1151105"/>
                <a:gd name="connsiteY7-4052" fmla="*/ 90030 h 658877"/>
                <a:gd name="connsiteX8-4053" fmla="*/ 743334 w 1151105"/>
                <a:gd name="connsiteY8-4054" fmla="*/ 142387 h 658877"/>
                <a:gd name="connsiteX9-4055" fmla="*/ 804336 w 1151105"/>
                <a:gd name="connsiteY9-4056" fmla="*/ 163728 h 658877"/>
                <a:gd name="connsiteX10-4057" fmla="*/ 828529 w 1151105"/>
                <a:gd name="connsiteY10-4058" fmla="*/ 197926 h 658877"/>
                <a:gd name="connsiteX11-4059" fmla="*/ 870016 w 1151105"/>
                <a:gd name="connsiteY11-4060" fmla="*/ 207366 h 658877"/>
                <a:gd name="connsiteX12-4061" fmla="*/ 1036537 w 1151105"/>
                <a:gd name="connsiteY12-4062" fmla="*/ 160671 h 658877"/>
                <a:gd name="connsiteX13-4063" fmla="*/ 883894 w 1151105"/>
                <a:gd name="connsiteY13-4064" fmla="*/ 272331 h 658877"/>
                <a:gd name="connsiteX14-4065" fmla="*/ 1094726 w 1151105"/>
                <a:gd name="connsiteY14-4066" fmla="*/ 160259 h 658877"/>
                <a:gd name="connsiteX15-4067" fmla="*/ 1151105 w 1151105"/>
                <a:gd name="connsiteY15-4068" fmla="*/ 173350 h 658877"/>
                <a:gd name="connsiteX16-4069" fmla="*/ 1012158 w 1151105"/>
                <a:gd name="connsiteY16-4070" fmla="*/ 395721 h 658877"/>
                <a:gd name="connsiteX17-4071" fmla="*/ 310443 w 1151105"/>
                <a:gd name="connsiteY17-4072" fmla="*/ 578262 h 658877"/>
                <a:gd name="connsiteX18-4073" fmla="*/ 597728 w 1151105"/>
                <a:gd name="connsiteY18-4074" fmla="*/ 229606 h 658877"/>
                <a:gd name="connsiteX19-4075" fmla="*/ 309232 w 1151105"/>
                <a:gd name="connsiteY19-4076" fmla="*/ 575563 h 658877"/>
                <a:gd name="connsiteX20-4077" fmla="*/ 0 w 1151105"/>
                <a:gd name="connsiteY20-4078" fmla="*/ 658877 h 658877"/>
                <a:gd name="connsiteX0-4079" fmla="*/ 0 w 1151105"/>
                <a:gd name="connsiteY0-4080" fmla="*/ 658877 h 658877"/>
                <a:gd name="connsiteX1-4081" fmla="*/ 219487 w 1151105"/>
                <a:gd name="connsiteY1-4082" fmla="*/ 297188 h 658877"/>
                <a:gd name="connsiteX2-4083" fmla="*/ 293487 w 1151105"/>
                <a:gd name="connsiteY2-4084" fmla="*/ 185989 h 658877"/>
                <a:gd name="connsiteX3-4085" fmla="*/ 564813 w 1151105"/>
                <a:gd name="connsiteY3-4086" fmla="*/ 61963 h 658877"/>
                <a:gd name="connsiteX4-4087" fmla="*/ 474141 w 1151105"/>
                <a:gd name="connsiteY4-4088" fmla="*/ 229555 h 658877"/>
                <a:gd name="connsiteX5-4089" fmla="*/ 623741 w 1151105"/>
                <a:gd name="connsiteY5-4090" fmla="*/ 22739 h 658877"/>
                <a:gd name="connsiteX6-4091" fmla="*/ 746009 w 1151105"/>
                <a:gd name="connsiteY6-4092" fmla="*/ 13040 h 658877"/>
                <a:gd name="connsiteX7-4093" fmla="*/ 740553 w 1151105"/>
                <a:gd name="connsiteY7-4094" fmla="*/ 90030 h 658877"/>
                <a:gd name="connsiteX8-4095" fmla="*/ 743334 w 1151105"/>
                <a:gd name="connsiteY8-4096" fmla="*/ 142387 h 658877"/>
                <a:gd name="connsiteX9-4097" fmla="*/ 804336 w 1151105"/>
                <a:gd name="connsiteY9-4098" fmla="*/ 163728 h 658877"/>
                <a:gd name="connsiteX10-4099" fmla="*/ 828529 w 1151105"/>
                <a:gd name="connsiteY10-4100" fmla="*/ 197926 h 658877"/>
                <a:gd name="connsiteX11-4101" fmla="*/ 870016 w 1151105"/>
                <a:gd name="connsiteY11-4102" fmla="*/ 207366 h 658877"/>
                <a:gd name="connsiteX12-4103" fmla="*/ 1036537 w 1151105"/>
                <a:gd name="connsiteY12-4104" fmla="*/ 160671 h 658877"/>
                <a:gd name="connsiteX13-4105" fmla="*/ 883894 w 1151105"/>
                <a:gd name="connsiteY13-4106" fmla="*/ 272331 h 658877"/>
                <a:gd name="connsiteX14-4107" fmla="*/ 1094726 w 1151105"/>
                <a:gd name="connsiteY14-4108" fmla="*/ 160259 h 658877"/>
                <a:gd name="connsiteX15-4109" fmla="*/ 1151105 w 1151105"/>
                <a:gd name="connsiteY15-4110" fmla="*/ 173350 h 658877"/>
                <a:gd name="connsiteX16-4111" fmla="*/ 1012158 w 1151105"/>
                <a:gd name="connsiteY16-4112" fmla="*/ 395721 h 658877"/>
                <a:gd name="connsiteX17-4113" fmla="*/ 310443 w 1151105"/>
                <a:gd name="connsiteY17-4114" fmla="*/ 578262 h 658877"/>
                <a:gd name="connsiteX18-4115" fmla="*/ 597728 w 1151105"/>
                <a:gd name="connsiteY18-4116" fmla="*/ 229606 h 658877"/>
                <a:gd name="connsiteX19-4117" fmla="*/ 484720 w 1151105"/>
                <a:gd name="connsiteY19-4118" fmla="*/ 330348 h 658877"/>
                <a:gd name="connsiteX20-4119" fmla="*/ 309232 w 1151105"/>
                <a:gd name="connsiteY20-4120" fmla="*/ 575563 h 658877"/>
                <a:gd name="connsiteX21" fmla="*/ 0 w 1151105"/>
                <a:gd name="connsiteY21" fmla="*/ 658877 h 658877"/>
                <a:gd name="connsiteX0-4121" fmla="*/ 0 w 1151105"/>
                <a:gd name="connsiteY0-4122" fmla="*/ 658877 h 658877"/>
                <a:gd name="connsiteX1-4123" fmla="*/ 219487 w 1151105"/>
                <a:gd name="connsiteY1-4124" fmla="*/ 297188 h 658877"/>
                <a:gd name="connsiteX2-4125" fmla="*/ 293487 w 1151105"/>
                <a:gd name="connsiteY2-4126" fmla="*/ 185989 h 658877"/>
                <a:gd name="connsiteX3-4127" fmla="*/ 564813 w 1151105"/>
                <a:gd name="connsiteY3-4128" fmla="*/ 61963 h 658877"/>
                <a:gd name="connsiteX4-4129" fmla="*/ 474141 w 1151105"/>
                <a:gd name="connsiteY4-4130" fmla="*/ 229555 h 658877"/>
                <a:gd name="connsiteX5-4131" fmla="*/ 623741 w 1151105"/>
                <a:gd name="connsiteY5-4132" fmla="*/ 22739 h 658877"/>
                <a:gd name="connsiteX6-4133" fmla="*/ 746009 w 1151105"/>
                <a:gd name="connsiteY6-4134" fmla="*/ 13040 h 658877"/>
                <a:gd name="connsiteX7-4135" fmla="*/ 740553 w 1151105"/>
                <a:gd name="connsiteY7-4136" fmla="*/ 90030 h 658877"/>
                <a:gd name="connsiteX8-4137" fmla="*/ 743334 w 1151105"/>
                <a:gd name="connsiteY8-4138" fmla="*/ 142387 h 658877"/>
                <a:gd name="connsiteX9-4139" fmla="*/ 804336 w 1151105"/>
                <a:gd name="connsiteY9-4140" fmla="*/ 163728 h 658877"/>
                <a:gd name="connsiteX10-4141" fmla="*/ 828529 w 1151105"/>
                <a:gd name="connsiteY10-4142" fmla="*/ 197926 h 658877"/>
                <a:gd name="connsiteX11-4143" fmla="*/ 870016 w 1151105"/>
                <a:gd name="connsiteY11-4144" fmla="*/ 207366 h 658877"/>
                <a:gd name="connsiteX12-4145" fmla="*/ 1036537 w 1151105"/>
                <a:gd name="connsiteY12-4146" fmla="*/ 160671 h 658877"/>
                <a:gd name="connsiteX13-4147" fmla="*/ 883894 w 1151105"/>
                <a:gd name="connsiteY13-4148" fmla="*/ 272331 h 658877"/>
                <a:gd name="connsiteX14-4149" fmla="*/ 1094726 w 1151105"/>
                <a:gd name="connsiteY14-4150" fmla="*/ 160259 h 658877"/>
                <a:gd name="connsiteX15-4151" fmla="*/ 1151105 w 1151105"/>
                <a:gd name="connsiteY15-4152" fmla="*/ 173350 h 658877"/>
                <a:gd name="connsiteX16-4153" fmla="*/ 1012158 w 1151105"/>
                <a:gd name="connsiteY16-4154" fmla="*/ 395721 h 658877"/>
                <a:gd name="connsiteX17-4155" fmla="*/ 310443 w 1151105"/>
                <a:gd name="connsiteY17-4156" fmla="*/ 578262 h 658877"/>
                <a:gd name="connsiteX18-4157" fmla="*/ 597728 w 1151105"/>
                <a:gd name="connsiteY18-4158" fmla="*/ 229606 h 658877"/>
                <a:gd name="connsiteX19-4159" fmla="*/ 484720 w 1151105"/>
                <a:gd name="connsiteY19-4160" fmla="*/ 330348 h 658877"/>
                <a:gd name="connsiteX20-4161" fmla="*/ 309232 w 1151105"/>
                <a:gd name="connsiteY20-4162" fmla="*/ 575563 h 658877"/>
                <a:gd name="connsiteX21-4163" fmla="*/ 0 w 1151105"/>
                <a:gd name="connsiteY21-4164" fmla="*/ 658877 h 658877"/>
                <a:gd name="connsiteX0-4165" fmla="*/ 0 w 1151105"/>
                <a:gd name="connsiteY0-4166" fmla="*/ 658877 h 658877"/>
                <a:gd name="connsiteX1-4167" fmla="*/ 219487 w 1151105"/>
                <a:gd name="connsiteY1-4168" fmla="*/ 297188 h 658877"/>
                <a:gd name="connsiteX2-4169" fmla="*/ 293487 w 1151105"/>
                <a:gd name="connsiteY2-4170" fmla="*/ 185989 h 658877"/>
                <a:gd name="connsiteX3-4171" fmla="*/ 564813 w 1151105"/>
                <a:gd name="connsiteY3-4172" fmla="*/ 61963 h 658877"/>
                <a:gd name="connsiteX4-4173" fmla="*/ 474141 w 1151105"/>
                <a:gd name="connsiteY4-4174" fmla="*/ 229555 h 658877"/>
                <a:gd name="connsiteX5-4175" fmla="*/ 623741 w 1151105"/>
                <a:gd name="connsiteY5-4176" fmla="*/ 22739 h 658877"/>
                <a:gd name="connsiteX6-4177" fmla="*/ 746009 w 1151105"/>
                <a:gd name="connsiteY6-4178" fmla="*/ 13040 h 658877"/>
                <a:gd name="connsiteX7-4179" fmla="*/ 740553 w 1151105"/>
                <a:gd name="connsiteY7-4180" fmla="*/ 90030 h 658877"/>
                <a:gd name="connsiteX8-4181" fmla="*/ 743334 w 1151105"/>
                <a:gd name="connsiteY8-4182" fmla="*/ 142387 h 658877"/>
                <a:gd name="connsiteX9-4183" fmla="*/ 804336 w 1151105"/>
                <a:gd name="connsiteY9-4184" fmla="*/ 163728 h 658877"/>
                <a:gd name="connsiteX10-4185" fmla="*/ 828529 w 1151105"/>
                <a:gd name="connsiteY10-4186" fmla="*/ 197926 h 658877"/>
                <a:gd name="connsiteX11-4187" fmla="*/ 870016 w 1151105"/>
                <a:gd name="connsiteY11-4188" fmla="*/ 207366 h 658877"/>
                <a:gd name="connsiteX12-4189" fmla="*/ 1036537 w 1151105"/>
                <a:gd name="connsiteY12-4190" fmla="*/ 160671 h 658877"/>
                <a:gd name="connsiteX13-4191" fmla="*/ 883894 w 1151105"/>
                <a:gd name="connsiteY13-4192" fmla="*/ 272331 h 658877"/>
                <a:gd name="connsiteX14-4193" fmla="*/ 1094726 w 1151105"/>
                <a:gd name="connsiteY14-4194" fmla="*/ 160259 h 658877"/>
                <a:gd name="connsiteX15-4195" fmla="*/ 1151105 w 1151105"/>
                <a:gd name="connsiteY15-4196" fmla="*/ 173350 h 658877"/>
                <a:gd name="connsiteX16-4197" fmla="*/ 1012158 w 1151105"/>
                <a:gd name="connsiteY16-4198" fmla="*/ 395721 h 658877"/>
                <a:gd name="connsiteX17-4199" fmla="*/ 310443 w 1151105"/>
                <a:gd name="connsiteY17-4200" fmla="*/ 578262 h 658877"/>
                <a:gd name="connsiteX18-4201" fmla="*/ 597728 w 1151105"/>
                <a:gd name="connsiteY18-4202" fmla="*/ 229606 h 658877"/>
                <a:gd name="connsiteX19-4203" fmla="*/ 484720 w 1151105"/>
                <a:gd name="connsiteY19-4204" fmla="*/ 330348 h 658877"/>
                <a:gd name="connsiteX20-4205" fmla="*/ 308242 w 1151105"/>
                <a:gd name="connsiteY20-4206" fmla="*/ 578866 h 658877"/>
                <a:gd name="connsiteX21-4207" fmla="*/ 0 w 1151105"/>
                <a:gd name="connsiteY21-4208" fmla="*/ 658877 h 658877"/>
                <a:gd name="connsiteX0-4209" fmla="*/ 0 w 1151105"/>
                <a:gd name="connsiteY0-4210" fmla="*/ 658877 h 658877"/>
                <a:gd name="connsiteX1-4211" fmla="*/ 219487 w 1151105"/>
                <a:gd name="connsiteY1-4212" fmla="*/ 297188 h 658877"/>
                <a:gd name="connsiteX2-4213" fmla="*/ 293487 w 1151105"/>
                <a:gd name="connsiteY2-4214" fmla="*/ 185989 h 658877"/>
                <a:gd name="connsiteX3-4215" fmla="*/ 564813 w 1151105"/>
                <a:gd name="connsiteY3-4216" fmla="*/ 61963 h 658877"/>
                <a:gd name="connsiteX4-4217" fmla="*/ 474141 w 1151105"/>
                <a:gd name="connsiteY4-4218" fmla="*/ 229555 h 658877"/>
                <a:gd name="connsiteX5-4219" fmla="*/ 623741 w 1151105"/>
                <a:gd name="connsiteY5-4220" fmla="*/ 22739 h 658877"/>
                <a:gd name="connsiteX6-4221" fmla="*/ 746009 w 1151105"/>
                <a:gd name="connsiteY6-4222" fmla="*/ 13040 h 658877"/>
                <a:gd name="connsiteX7-4223" fmla="*/ 740553 w 1151105"/>
                <a:gd name="connsiteY7-4224" fmla="*/ 90030 h 658877"/>
                <a:gd name="connsiteX8-4225" fmla="*/ 743334 w 1151105"/>
                <a:gd name="connsiteY8-4226" fmla="*/ 142387 h 658877"/>
                <a:gd name="connsiteX9-4227" fmla="*/ 804336 w 1151105"/>
                <a:gd name="connsiteY9-4228" fmla="*/ 163728 h 658877"/>
                <a:gd name="connsiteX10-4229" fmla="*/ 828529 w 1151105"/>
                <a:gd name="connsiteY10-4230" fmla="*/ 197926 h 658877"/>
                <a:gd name="connsiteX11-4231" fmla="*/ 870016 w 1151105"/>
                <a:gd name="connsiteY11-4232" fmla="*/ 207366 h 658877"/>
                <a:gd name="connsiteX12-4233" fmla="*/ 1036537 w 1151105"/>
                <a:gd name="connsiteY12-4234" fmla="*/ 160671 h 658877"/>
                <a:gd name="connsiteX13-4235" fmla="*/ 883894 w 1151105"/>
                <a:gd name="connsiteY13-4236" fmla="*/ 272331 h 658877"/>
                <a:gd name="connsiteX14-4237" fmla="*/ 1094726 w 1151105"/>
                <a:gd name="connsiteY14-4238" fmla="*/ 160259 h 658877"/>
                <a:gd name="connsiteX15-4239" fmla="*/ 1151105 w 1151105"/>
                <a:gd name="connsiteY15-4240" fmla="*/ 173350 h 658877"/>
                <a:gd name="connsiteX16-4241" fmla="*/ 1012158 w 1151105"/>
                <a:gd name="connsiteY16-4242" fmla="*/ 395721 h 658877"/>
                <a:gd name="connsiteX17-4243" fmla="*/ 310443 w 1151105"/>
                <a:gd name="connsiteY17-4244" fmla="*/ 578262 h 658877"/>
                <a:gd name="connsiteX18-4245" fmla="*/ 597728 w 1151105"/>
                <a:gd name="connsiteY18-4246" fmla="*/ 229606 h 658877"/>
                <a:gd name="connsiteX19-4247" fmla="*/ 484720 w 1151105"/>
                <a:gd name="connsiteY19-4248" fmla="*/ 330348 h 658877"/>
                <a:gd name="connsiteX20-4249" fmla="*/ 322660 w 1151105"/>
                <a:gd name="connsiteY20-4250" fmla="*/ 577940 h 658877"/>
                <a:gd name="connsiteX21-4251" fmla="*/ 0 w 1151105"/>
                <a:gd name="connsiteY21-4252" fmla="*/ 658877 h 658877"/>
                <a:gd name="connsiteX0-4253" fmla="*/ 0 w 1151105"/>
                <a:gd name="connsiteY0-4254" fmla="*/ 658877 h 658877"/>
                <a:gd name="connsiteX1-4255" fmla="*/ 219487 w 1151105"/>
                <a:gd name="connsiteY1-4256" fmla="*/ 297188 h 658877"/>
                <a:gd name="connsiteX2-4257" fmla="*/ 293487 w 1151105"/>
                <a:gd name="connsiteY2-4258" fmla="*/ 185989 h 658877"/>
                <a:gd name="connsiteX3-4259" fmla="*/ 564813 w 1151105"/>
                <a:gd name="connsiteY3-4260" fmla="*/ 61963 h 658877"/>
                <a:gd name="connsiteX4-4261" fmla="*/ 474141 w 1151105"/>
                <a:gd name="connsiteY4-4262" fmla="*/ 229555 h 658877"/>
                <a:gd name="connsiteX5-4263" fmla="*/ 623741 w 1151105"/>
                <a:gd name="connsiteY5-4264" fmla="*/ 22739 h 658877"/>
                <a:gd name="connsiteX6-4265" fmla="*/ 746009 w 1151105"/>
                <a:gd name="connsiteY6-4266" fmla="*/ 13040 h 658877"/>
                <a:gd name="connsiteX7-4267" fmla="*/ 740553 w 1151105"/>
                <a:gd name="connsiteY7-4268" fmla="*/ 90030 h 658877"/>
                <a:gd name="connsiteX8-4269" fmla="*/ 743334 w 1151105"/>
                <a:gd name="connsiteY8-4270" fmla="*/ 142387 h 658877"/>
                <a:gd name="connsiteX9-4271" fmla="*/ 804336 w 1151105"/>
                <a:gd name="connsiteY9-4272" fmla="*/ 163728 h 658877"/>
                <a:gd name="connsiteX10-4273" fmla="*/ 828529 w 1151105"/>
                <a:gd name="connsiteY10-4274" fmla="*/ 197926 h 658877"/>
                <a:gd name="connsiteX11-4275" fmla="*/ 870016 w 1151105"/>
                <a:gd name="connsiteY11-4276" fmla="*/ 207366 h 658877"/>
                <a:gd name="connsiteX12-4277" fmla="*/ 1036537 w 1151105"/>
                <a:gd name="connsiteY12-4278" fmla="*/ 160671 h 658877"/>
                <a:gd name="connsiteX13-4279" fmla="*/ 883894 w 1151105"/>
                <a:gd name="connsiteY13-4280" fmla="*/ 272331 h 658877"/>
                <a:gd name="connsiteX14-4281" fmla="*/ 1094726 w 1151105"/>
                <a:gd name="connsiteY14-4282" fmla="*/ 160259 h 658877"/>
                <a:gd name="connsiteX15-4283" fmla="*/ 1151105 w 1151105"/>
                <a:gd name="connsiteY15-4284" fmla="*/ 173350 h 658877"/>
                <a:gd name="connsiteX16-4285" fmla="*/ 1012158 w 1151105"/>
                <a:gd name="connsiteY16-4286" fmla="*/ 395721 h 658877"/>
                <a:gd name="connsiteX17-4287" fmla="*/ 310443 w 1151105"/>
                <a:gd name="connsiteY17-4288" fmla="*/ 578262 h 658877"/>
                <a:gd name="connsiteX18-4289" fmla="*/ 597728 w 1151105"/>
                <a:gd name="connsiteY18-4290" fmla="*/ 229606 h 658877"/>
                <a:gd name="connsiteX19-4291" fmla="*/ 484720 w 1151105"/>
                <a:gd name="connsiteY19-4292" fmla="*/ 330348 h 658877"/>
                <a:gd name="connsiteX20-4293" fmla="*/ 283692 w 1151105"/>
                <a:gd name="connsiteY20-4294" fmla="*/ 546194 h 658877"/>
                <a:gd name="connsiteX21-4295" fmla="*/ 0 w 1151105"/>
                <a:gd name="connsiteY21-4296" fmla="*/ 658877 h 658877"/>
                <a:gd name="connsiteX0-4297" fmla="*/ 0 w 1151105"/>
                <a:gd name="connsiteY0-4298" fmla="*/ 658877 h 658877"/>
                <a:gd name="connsiteX1-4299" fmla="*/ 219487 w 1151105"/>
                <a:gd name="connsiteY1-4300" fmla="*/ 297188 h 658877"/>
                <a:gd name="connsiteX2-4301" fmla="*/ 293487 w 1151105"/>
                <a:gd name="connsiteY2-4302" fmla="*/ 185989 h 658877"/>
                <a:gd name="connsiteX3-4303" fmla="*/ 564813 w 1151105"/>
                <a:gd name="connsiteY3-4304" fmla="*/ 61963 h 658877"/>
                <a:gd name="connsiteX4-4305" fmla="*/ 474141 w 1151105"/>
                <a:gd name="connsiteY4-4306" fmla="*/ 229555 h 658877"/>
                <a:gd name="connsiteX5-4307" fmla="*/ 623741 w 1151105"/>
                <a:gd name="connsiteY5-4308" fmla="*/ 22739 h 658877"/>
                <a:gd name="connsiteX6-4309" fmla="*/ 746009 w 1151105"/>
                <a:gd name="connsiteY6-4310" fmla="*/ 13040 h 658877"/>
                <a:gd name="connsiteX7-4311" fmla="*/ 740553 w 1151105"/>
                <a:gd name="connsiteY7-4312" fmla="*/ 90030 h 658877"/>
                <a:gd name="connsiteX8-4313" fmla="*/ 743334 w 1151105"/>
                <a:gd name="connsiteY8-4314" fmla="*/ 142387 h 658877"/>
                <a:gd name="connsiteX9-4315" fmla="*/ 804336 w 1151105"/>
                <a:gd name="connsiteY9-4316" fmla="*/ 163728 h 658877"/>
                <a:gd name="connsiteX10-4317" fmla="*/ 828529 w 1151105"/>
                <a:gd name="connsiteY10-4318" fmla="*/ 197926 h 658877"/>
                <a:gd name="connsiteX11-4319" fmla="*/ 870016 w 1151105"/>
                <a:gd name="connsiteY11-4320" fmla="*/ 207366 h 658877"/>
                <a:gd name="connsiteX12-4321" fmla="*/ 1036537 w 1151105"/>
                <a:gd name="connsiteY12-4322" fmla="*/ 160671 h 658877"/>
                <a:gd name="connsiteX13-4323" fmla="*/ 883894 w 1151105"/>
                <a:gd name="connsiteY13-4324" fmla="*/ 272331 h 658877"/>
                <a:gd name="connsiteX14-4325" fmla="*/ 1094726 w 1151105"/>
                <a:gd name="connsiteY14-4326" fmla="*/ 160259 h 658877"/>
                <a:gd name="connsiteX15-4327" fmla="*/ 1151105 w 1151105"/>
                <a:gd name="connsiteY15-4328" fmla="*/ 173350 h 658877"/>
                <a:gd name="connsiteX16-4329" fmla="*/ 1012158 w 1151105"/>
                <a:gd name="connsiteY16-4330" fmla="*/ 395721 h 658877"/>
                <a:gd name="connsiteX17-4331" fmla="*/ 310443 w 1151105"/>
                <a:gd name="connsiteY17-4332" fmla="*/ 578262 h 658877"/>
                <a:gd name="connsiteX18-4333" fmla="*/ 597728 w 1151105"/>
                <a:gd name="connsiteY18-4334" fmla="*/ 229606 h 658877"/>
                <a:gd name="connsiteX19-4335" fmla="*/ 484720 w 1151105"/>
                <a:gd name="connsiteY19-4336" fmla="*/ 330348 h 658877"/>
                <a:gd name="connsiteX20-4337" fmla="*/ 317158 w 1151105"/>
                <a:gd name="connsiteY20-4338" fmla="*/ 579451 h 658877"/>
                <a:gd name="connsiteX21-4339" fmla="*/ 0 w 1151105"/>
                <a:gd name="connsiteY21-4340" fmla="*/ 658877 h 658877"/>
                <a:gd name="connsiteX0-4341" fmla="*/ 0 w 1151105"/>
                <a:gd name="connsiteY0-4342" fmla="*/ 658877 h 658877"/>
                <a:gd name="connsiteX1-4343" fmla="*/ 219487 w 1151105"/>
                <a:gd name="connsiteY1-4344" fmla="*/ 297188 h 658877"/>
                <a:gd name="connsiteX2-4345" fmla="*/ 293487 w 1151105"/>
                <a:gd name="connsiteY2-4346" fmla="*/ 185989 h 658877"/>
                <a:gd name="connsiteX3-4347" fmla="*/ 564813 w 1151105"/>
                <a:gd name="connsiteY3-4348" fmla="*/ 61963 h 658877"/>
                <a:gd name="connsiteX4-4349" fmla="*/ 474141 w 1151105"/>
                <a:gd name="connsiteY4-4350" fmla="*/ 229555 h 658877"/>
                <a:gd name="connsiteX5-4351" fmla="*/ 623741 w 1151105"/>
                <a:gd name="connsiteY5-4352" fmla="*/ 22739 h 658877"/>
                <a:gd name="connsiteX6-4353" fmla="*/ 746009 w 1151105"/>
                <a:gd name="connsiteY6-4354" fmla="*/ 13040 h 658877"/>
                <a:gd name="connsiteX7-4355" fmla="*/ 740553 w 1151105"/>
                <a:gd name="connsiteY7-4356" fmla="*/ 90030 h 658877"/>
                <a:gd name="connsiteX8-4357" fmla="*/ 743334 w 1151105"/>
                <a:gd name="connsiteY8-4358" fmla="*/ 142387 h 658877"/>
                <a:gd name="connsiteX9-4359" fmla="*/ 804336 w 1151105"/>
                <a:gd name="connsiteY9-4360" fmla="*/ 163728 h 658877"/>
                <a:gd name="connsiteX10-4361" fmla="*/ 828529 w 1151105"/>
                <a:gd name="connsiteY10-4362" fmla="*/ 197926 h 658877"/>
                <a:gd name="connsiteX11-4363" fmla="*/ 870016 w 1151105"/>
                <a:gd name="connsiteY11-4364" fmla="*/ 207366 h 658877"/>
                <a:gd name="connsiteX12-4365" fmla="*/ 1036537 w 1151105"/>
                <a:gd name="connsiteY12-4366" fmla="*/ 160671 h 658877"/>
                <a:gd name="connsiteX13-4367" fmla="*/ 883894 w 1151105"/>
                <a:gd name="connsiteY13-4368" fmla="*/ 272331 h 658877"/>
                <a:gd name="connsiteX14-4369" fmla="*/ 1094726 w 1151105"/>
                <a:gd name="connsiteY14-4370" fmla="*/ 160259 h 658877"/>
                <a:gd name="connsiteX15-4371" fmla="*/ 1151105 w 1151105"/>
                <a:gd name="connsiteY15-4372" fmla="*/ 173350 h 658877"/>
                <a:gd name="connsiteX16-4373" fmla="*/ 1012158 w 1151105"/>
                <a:gd name="connsiteY16-4374" fmla="*/ 395721 h 658877"/>
                <a:gd name="connsiteX17-4375" fmla="*/ 310443 w 1151105"/>
                <a:gd name="connsiteY17-4376" fmla="*/ 578262 h 658877"/>
                <a:gd name="connsiteX18-4377" fmla="*/ 597728 w 1151105"/>
                <a:gd name="connsiteY18-4378" fmla="*/ 229606 h 658877"/>
                <a:gd name="connsiteX19-4379" fmla="*/ 484720 w 1151105"/>
                <a:gd name="connsiteY19-4380" fmla="*/ 330348 h 658877"/>
                <a:gd name="connsiteX20-4381" fmla="*/ 266423 w 1151105"/>
                <a:gd name="connsiteY20-4382" fmla="*/ 590344 h 658877"/>
                <a:gd name="connsiteX21-4383" fmla="*/ 0 w 1151105"/>
                <a:gd name="connsiteY21-4384" fmla="*/ 658877 h 658877"/>
                <a:gd name="connsiteX0-4385" fmla="*/ 0 w 1151105"/>
                <a:gd name="connsiteY0-4386" fmla="*/ 658877 h 658877"/>
                <a:gd name="connsiteX1-4387" fmla="*/ 219487 w 1151105"/>
                <a:gd name="connsiteY1-4388" fmla="*/ 297188 h 658877"/>
                <a:gd name="connsiteX2-4389" fmla="*/ 293487 w 1151105"/>
                <a:gd name="connsiteY2-4390" fmla="*/ 185989 h 658877"/>
                <a:gd name="connsiteX3-4391" fmla="*/ 564813 w 1151105"/>
                <a:gd name="connsiteY3-4392" fmla="*/ 61963 h 658877"/>
                <a:gd name="connsiteX4-4393" fmla="*/ 474141 w 1151105"/>
                <a:gd name="connsiteY4-4394" fmla="*/ 229555 h 658877"/>
                <a:gd name="connsiteX5-4395" fmla="*/ 623741 w 1151105"/>
                <a:gd name="connsiteY5-4396" fmla="*/ 22739 h 658877"/>
                <a:gd name="connsiteX6-4397" fmla="*/ 746009 w 1151105"/>
                <a:gd name="connsiteY6-4398" fmla="*/ 13040 h 658877"/>
                <a:gd name="connsiteX7-4399" fmla="*/ 740553 w 1151105"/>
                <a:gd name="connsiteY7-4400" fmla="*/ 90030 h 658877"/>
                <a:gd name="connsiteX8-4401" fmla="*/ 743334 w 1151105"/>
                <a:gd name="connsiteY8-4402" fmla="*/ 142387 h 658877"/>
                <a:gd name="connsiteX9-4403" fmla="*/ 804336 w 1151105"/>
                <a:gd name="connsiteY9-4404" fmla="*/ 163728 h 658877"/>
                <a:gd name="connsiteX10-4405" fmla="*/ 828529 w 1151105"/>
                <a:gd name="connsiteY10-4406" fmla="*/ 197926 h 658877"/>
                <a:gd name="connsiteX11-4407" fmla="*/ 870016 w 1151105"/>
                <a:gd name="connsiteY11-4408" fmla="*/ 207366 h 658877"/>
                <a:gd name="connsiteX12-4409" fmla="*/ 1036537 w 1151105"/>
                <a:gd name="connsiteY12-4410" fmla="*/ 160671 h 658877"/>
                <a:gd name="connsiteX13-4411" fmla="*/ 883894 w 1151105"/>
                <a:gd name="connsiteY13-4412" fmla="*/ 272331 h 658877"/>
                <a:gd name="connsiteX14-4413" fmla="*/ 1094726 w 1151105"/>
                <a:gd name="connsiteY14-4414" fmla="*/ 160259 h 658877"/>
                <a:gd name="connsiteX15-4415" fmla="*/ 1151105 w 1151105"/>
                <a:gd name="connsiteY15-4416" fmla="*/ 173350 h 658877"/>
                <a:gd name="connsiteX16-4417" fmla="*/ 1012158 w 1151105"/>
                <a:gd name="connsiteY16-4418" fmla="*/ 395721 h 658877"/>
                <a:gd name="connsiteX17-4419" fmla="*/ 310443 w 1151105"/>
                <a:gd name="connsiteY17-4420" fmla="*/ 578262 h 658877"/>
                <a:gd name="connsiteX18-4421" fmla="*/ 597728 w 1151105"/>
                <a:gd name="connsiteY18-4422" fmla="*/ 229606 h 658877"/>
                <a:gd name="connsiteX19-4423" fmla="*/ 484720 w 1151105"/>
                <a:gd name="connsiteY19-4424" fmla="*/ 330348 h 658877"/>
                <a:gd name="connsiteX20-4425" fmla="*/ 314735 w 1151105"/>
                <a:gd name="connsiteY20-4426" fmla="*/ 574053 h 658877"/>
                <a:gd name="connsiteX21-4427" fmla="*/ 266423 w 1151105"/>
                <a:gd name="connsiteY21-4428" fmla="*/ 590344 h 658877"/>
                <a:gd name="connsiteX22" fmla="*/ 0 w 1151105"/>
                <a:gd name="connsiteY22" fmla="*/ 658877 h 658877"/>
                <a:gd name="connsiteX0-4429" fmla="*/ 0 w 1151105"/>
                <a:gd name="connsiteY0-4430" fmla="*/ 658877 h 658877"/>
                <a:gd name="connsiteX1-4431" fmla="*/ 219487 w 1151105"/>
                <a:gd name="connsiteY1-4432" fmla="*/ 297188 h 658877"/>
                <a:gd name="connsiteX2-4433" fmla="*/ 293487 w 1151105"/>
                <a:gd name="connsiteY2-4434" fmla="*/ 185989 h 658877"/>
                <a:gd name="connsiteX3-4435" fmla="*/ 564813 w 1151105"/>
                <a:gd name="connsiteY3-4436" fmla="*/ 61963 h 658877"/>
                <a:gd name="connsiteX4-4437" fmla="*/ 474141 w 1151105"/>
                <a:gd name="connsiteY4-4438" fmla="*/ 229555 h 658877"/>
                <a:gd name="connsiteX5-4439" fmla="*/ 623741 w 1151105"/>
                <a:gd name="connsiteY5-4440" fmla="*/ 22739 h 658877"/>
                <a:gd name="connsiteX6-4441" fmla="*/ 746009 w 1151105"/>
                <a:gd name="connsiteY6-4442" fmla="*/ 13040 h 658877"/>
                <a:gd name="connsiteX7-4443" fmla="*/ 740553 w 1151105"/>
                <a:gd name="connsiteY7-4444" fmla="*/ 90030 h 658877"/>
                <a:gd name="connsiteX8-4445" fmla="*/ 743334 w 1151105"/>
                <a:gd name="connsiteY8-4446" fmla="*/ 142387 h 658877"/>
                <a:gd name="connsiteX9-4447" fmla="*/ 804336 w 1151105"/>
                <a:gd name="connsiteY9-4448" fmla="*/ 163728 h 658877"/>
                <a:gd name="connsiteX10-4449" fmla="*/ 828529 w 1151105"/>
                <a:gd name="connsiteY10-4450" fmla="*/ 197926 h 658877"/>
                <a:gd name="connsiteX11-4451" fmla="*/ 870016 w 1151105"/>
                <a:gd name="connsiteY11-4452" fmla="*/ 207366 h 658877"/>
                <a:gd name="connsiteX12-4453" fmla="*/ 1036537 w 1151105"/>
                <a:gd name="connsiteY12-4454" fmla="*/ 160671 h 658877"/>
                <a:gd name="connsiteX13-4455" fmla="*/ 883894 w 1151105"/>
                <a:gd name="connsiteY13-4456" fmla="*/ 272331 h 658877"/>
                <a:gd name="connsiteX14-4457" fmla="*/ 1094726 w 1151105"/>
                <a:gd name="connsiteY14-4458" fmla="*/ 160259 h 658877"/>
                <a:gd name="connsiteX15-4459" fmla="*/ 1151105 w 1151105"/>
                <a:gd name="connsiteY15-4460" fmla="*/ 173350 h 658877"/>
                <a:gd name="connsiteX16-4461" fmla="*/ 1012158 w 1151105"/>
                <a:gd name="connsiteY16-4462" fmla="*/ 395721 h 658877"/>
                <a:gd name="connsiteX17-4463" fmla="*/ 310443 w 1151105"/>
                <a:gd name="connsiteY17-4464" fmla="*/ 578262 h 658877"/>
                <a:gd name="connsiteX18-4465" fmla="*/ 597728 w 1151105"/>
                <a:gd name="connsiteY18-4466" fmla="*/ 229606 h 658877"/>
                <a:gd name="connsiteX19-4467" fmla="*/ 484720 w 1151105"/>
                <a:gd name="connsiteY19-4468" fmla="*/ 330348 h 658877"/>
                <a:gd name="connsiteX20-4469" fmla="*/ 377561 w 1151105"/>
                <a:gd name="connsiteY20-4470" fmla="*/ 499210 h 658877"/>
                <a:gd name="connsiteX21-4471" fmla="*/ 314735 w 1151105"/>
                <a:gd name="connsiteY21-4472" fmla="*/ 574053 h 658877"/>
                <a:gd name="connsiteX22-4473" fmla="*/ 266423 w 1151105"/>
                <a:gd name="connsiteY22-4474" fmla="*/ 590344 h 658877"/>
                <a:gd name="connsiteX23" fmla="*/ 0 w 1151105"/>
                <a:gd name="connsiteY23" fmla="*/ 658877 h 658877"/>
                <a:gd name="connsiteX0-4475" fmla="*/ 0 w 1151105"/>
                <a:gd name="connsiteY0-4476" fmla="*/ 658877 h 658877"/>
                <a:gd name="connsiteX1-4477" fmla="*/ 219487 w 1151105"/>
                <a:gd name="connsiteY1-4478" fmla="*/ 297188 h 658877"/>
                <a:gd name="connsiteX2-4479" fmla="*/ 293487 w 1151105"/>
                <a:gd name="connsiteY2-4480" fmla="*/ 185989 h 658877"/>
                <a:gd name="connsiteX3-4481" fmla="*/ 564813 w 1151105"/>
                <a:gd name="connsiteY3-4482" fmla="*/ 61963 h 658877"/>
                <a:gd name="connsiteX4-4483" fmla="*/ 474141 w 1151105"/>
                <a:gd name="connsiteY4-4484" fmla="*/ 229555 h 658877"/>
                <a:gd name="connsiteX5-4485" fmla="*/ 623741 w 1151105"/>
                <a:gd name="connsiteY5-4486" fmla="*/ 22739 h 658877"/>
                <a:gd name="connsiteX6-4487" fmla="*/ 746009 w 1151105"/>
                <a:gd name="connsiteY6-4488" fmla="*/ 13040 h 658877"/>
                <a:gd name="connsiteX7-4489" fmla="*/ 740553 w 1151105"/>
                <a:gd name="connsiteY7-4490" fmla="*/ 90030 h 658877"/>
                <a:gd name="connsiteX8-4491" fmla="*/ 743334 w 1151105"/>
                <a:gd name="connsiteY8-4492" fmla="*/ 142387 h 658877"/>
                <a:gd name="connsiteX9-4493" fmla="*/ 804336 w 1151105"/>
                <a:gd name="connsiteY9-4494" fmla="*/ 163728 h 658877"/>
                <a:gd name="connsiteX10-4495" fmla="*/ 828529 w 1151105"/>
                <a:gd name="connsiteY10-4496" fmla="*/ 197926 h 658877"/>
                <a:gd name="connsiteX11-4497" fmla="*/ 870016 w 1151105"/>
                <a:gd name="connsiteY11-4498" fmla="*/ 207366 h 658877"/>
                <a:gd name="connsiteX12-4499" fmla="*/ 1036537 w 1151105"/>
                <a:gd name="connsiteY12-4500" fmla="*/ 160671 h 658877"/>
                <a:gd name="connsiteX13-4501" fmla="*/ 883894 w 1151105"/>
                <a:gd name="connsiteY13-4502" fmla="*/ 272331 h 658877"/>
                <a:gd name="connsiteX14-4503" fmla="*/ 1094726 w 1151105"/>
                <a:gd name="connsiteY14-4504" fmla="*/ 160259 h 658877"/>
                <a:gd name="connsiteX15-4505" fmla="*/ 1151105 w 1151105"/>
                <a:gd name="connsiteY15-4506" fmla="*/ 173350 h 658877"/>
                <a:gd name="connsiteX16-4507" fmla="*/ 1012158 w 1151105"/>
                <a:gd name="connsiteY16-4508" fmla="*/ 395721 h 658877"/>
                <a:gd name="connsiteX17-4509" fmla="*/ 310443 w 1151105"/>
                <a:gd name="connsiteY17-4510" fmla="*/ 578262 h 658877"/>
                <a:gd name="connsiteX18-4511" fmla="*/ 597728 w 1151105"/>
                <a:gd name="connsiteY18-4512" fmla="*/ 229606 h 658877"/>
                <a:gd name="connsiteX19-4513" fmla="*/ 484720 w 1151105"/>
                <a:gd name="connsiteY19-4514" fmla="*/ 330348 h 658877"/>
                <a:gd name="connsiteX20-4515" fmla="*/ 377561 w 1151105"/>
                <a:gd name="connsiteY20-4516" fmla="*/ 499210 h 658877"/>
                <a:gd name="connsiteX21-4517" fmla="*/ 311323 w 1151105"/>
                <a:gd name="connsiteY21-4518" fmla="*/ 571959 h 658877"/>
                <a:gd name="connsiteX22-4519" fmla="*/ 266423 w 1151105"/>
                <a:gd name="connsiteY22-4520" fmla="*/ 590344 h 658877"/>
                <a:gd name="connsiteX23-4521" fmla="*/ 0 w 1151105"/>
                <a:gd name="connsiteY23-4522" fmla="*/ 658877 h 658877"/>
                <a:gd name="connsiteX0-4523" fmla="*/ 0 w 1151105"/>
                <a:gd name="connsiteY0-4524" fmla="*/ 658877 h 658877"/>
                <a:gd name="connsiteX1-4525" fmla="*/ 219487 w 1151105"/>
                <a:gd name="connsiteY1-4526" fmla="*/ 297188 h 658877"/>
                <a:gd name="connsiteX2-4527" fmla="*/ 293487 w 1151105"/>
                <a:gd name="connsiteY2-4528" fmla="*/ 185989 h 658877"/>
                <a:gd name="connsiteX3-4529" fmla="*/ 564813 w 1151105"/>
                <a:gd name="connsiteY3-4530" fmla="*/ 61963 h 658877"/>
                <a:gd name="connsiteX4-4531" fmla="*/ 474141 w 1151105"/>
                <a:gd name="connsiteY4-4532" fmla="*/ 229555 h 658877"/>
                <a:gd name="connsiteX5-4533" fmla="*/ 623741 w 1151105"/>
                <a:gd name="connsiteY5-4534" fmla="*/ 22739 h 658877"/>
                <a:gd name="connsiteX6-4535" fmla="*/ 746009 w 1151105"/>
                <a:gd name="connsiteY6-4536" fmla="*/ 13040 h 658877"/>
                <a:gd name="connsiteX7-4537" fmla="*/ 740553 w 1151105"/>
                <a:gd name="connsiteY7-4538" fmla="*/ 90030 h 658877"/>
                <a:gd name="connsiteX8-4539" fmla="*/ 743334 w 1151105"/>
                <a:gd name="connsiteY8-4540" fmla="*/ 142387 h 658877"/>
                <a:gd name="connsiteX9-4541" fmla="*/ 804336 w 1151105"/>
                <a:gd name="connsiteY9-4542" fmla="*/ 163728 h 658877"/>
                <a:gd name="connsiteX10-4543" fmla="*/ 828529 w 1151105"/>
                <a:gd name="connsiteY10-4544" fmla="*/ 197926 h 658877"/>
                <a:gd name="connsiteX11-4545" fmla="*/ 870016 w 1151105"/>
                <a:gd name="connsiteY11-4546" fmla="*/ 207366 h 658877"/>
                <a:gd name="connsiteX12-4547" fmla="*/ 1036537 w 1151105"/>
                <a:gd name="connsiteY12-4548" fmla="*/ 160671 h 658877"/>
                <a:gd name="connsiteX13-4549" fmla="*/ 883894 w 1151105"/>
                <a:gd name="connsiteY13-4550" fmla="*/ 272331 h 658877"/>
                <a:gd name="connsiteX14-4551" fmla="*/ 1094726 w 1151105"/>
                <a:gd name="connsiteY14-4552" fmla="*/ 160259 h 658877"/>
                <a:gd name="connsiteX15-4553" fmla="*/ 1151105 w 1151105"/>
                <a:gd name="connsiteY15-4554" fmla="*/ 173350 h 658877"/>
                <a:gd name="connsiteX16-4555" fmla="*/ 1012158 w 1151105"/>
                <a:gd name="connsiteY16-4556" fmla="*/ 395721 h 658877"/>
                <a:gd name="connsiteX17-4557" fmla="*/ 310443 w 1151105"/>
                <a:gd name="connsiteY17-4558" fmla="*/ 578262 h 658877"/>
                <a:gd name="connsiteX18-4559" fmla="*/ 597728 w 1151105"/>
                <a:gd name="connsiteY18-4560" fmla="*/ 229606 h 658877"/>
                <a:gd name="connsiteX19-4561" fmla="*/ 484720 w 1151105"/>
                <a:gd name="connsiteY19-4562" fmla="*/ 330348 h 658877"/>
                <a:gd name="connsiteX20-4563" fmla="*/ 364673 w 1151105"/>
                <a:gd name="connsiteY20-4564" fmla="*/ 451211 h 658877"/>
                <a:gd name="connsiteX21-4565" fmla="*/ 311323 w 1151105"/>
                <a:gd name="connsiteY21-4566" fmla="*/ 571959 h 658877"/>
                <a:gd name="connsiteX22-4567" fmla="*/ 266423 w 1151105"/>
                <a:gd name="connsiteY22-4568" fmla="*/ 590344 h 658877"/>
                <a:gd name="connsiteX23-4569" fmla="*/ 0 w 1151105"/>
                <a:gd name="connsiteY23-4570" fmla="*/ 658877 h 658877"/>
                <a:gd name="connsiteX0-4571" fmla="*/ 0 w 1151105"/>
                <a:gd name="connsiteY0-4572" fmla="*/ 658877 h 658877"/>
                <a:gd name="connsiteX1-4573" fmla="*/ 219487 w 1151105"/>
                <a:gd name="connsiteY1-4574" fmla="*/ 297188 h 658877"/>
                <a:gd name="connsiteX2-4575" fmla="*/ 293487 w 1151105"/>
                <a:gd name="connsiteY2-4576" fmla="*/ 185989 h 658877"/>
                <a:gd name="connsiteX3-4577" fmla="*/ 564813 w 1151105"/>
                <a:gd name="connsiteY3-4578" fmla="*/ 61963 h 658877"/>
                <a:gd name="connsiteX4-4579" fmla="*/ 474141 w 1151105"/>
                <a:gd name="connsiteY4-4580" fmla="*/ 229555 h 658877"/>
                <a:gd name="connsiteX5-4581" fmla="*/ 623741 w 1151105"/>
                <a:gd name="connsiteY5-4582" fmla="*/ 22739 h 658877"/>
                <a:gd name="connsiteX6-4583" fmla="*/ 746009 w 1151105"/>
                <a:gd name="connsiteY6-4584" fmla="*/ 13040 h 658877"/>
                <a:gd name="connsiteX7-4585" fmla="*/ 740553 w 1151105"/>
                <a:gd name="connsiteY7-4586" fmla="*/ 90030 h 658877"/>
                <a:gd name="connsiteX8-4587" fmla="*/ 743334 w 1151105"/>
                <a:gd name="connsiteY8-4588" fmla="*/ 142387 h 658877"/>
                <a:gd name="connsiteX9-4589" fmla="*/ 804336 w 1151105"/>
                <a:gd name="connsiteY9-4590" fmla="*/ 163728 h 658877"/>
                <a:gd name="connsiteX10-4591" fmla="*/ 828529 w 1151105"/>
                <a:gd name="connsiteY10-4592" fmla="*/ 197926 h 658877"/>
                <a:gd name="connsiteX11-4593" fmla="*/ 870016 w 1151105"/>
                <a:gd name="connsiteY11-4594" fmla="*/ 207366 h 658877"/>
                <a:gd name="connsiteX12-4595" fmla="*/ 1036537 w 1151105"/>
                <a:gd name="connsiteY12-4596" fmla="*/ 160671 h 658877"/>
                <a:gd name="connsiteX13-4597" fmla="*/ 883894 w 1151105"/>
                <a:gd name="connsiteY13-4598" fmla="*/ 272331 h 658877"/>
                <a:gd name="connsiteX14-4599" fmla="*/ 1094726 w 1151105"/>
                <a:gd name="connsiteY14-4600" fmla="*/ 160259 h 658877"/>
                <a:gd name="connsiteX15-4601" fmla="*/ 1151105 w 1151105"/>
                <a:gd name="connsiteY15-4602" fmla="*/ 173350 h 658877"/>
                <a:gd name="connsiteX16-4603" fmla="*/ 1012158 w 1151105"/>
                <a:gd name="connsiteY16-4604" fmla="*/ 395721 h 658877"/>
                <a:gd name="connsiteX17-4605" fmla="*/ 310443 w 1151105"/>
                <a:gd name="connsiteY17-4606" fmla="*/ 578262 h 658877"/>
                <a:gd name="connsiteX18-4607" fmla="*/ 597728 w 1151105"/>
                <a:gd name="connsiteY18-4608" fmla="*/ 229606 h 658877"/>
                <a:gd name="connsiteX19-4609" fmla="*/ 484720 w 1151105"/>
                <a:gd name="connsiteY19-4610" fmla="*/ 330348 h 658877"/>
                <a:gd name="connsiteX20-4611" fmla="*/ 393293 w 1151105"/>
                <a:gd name="connsiteY20-4612" fmla="*/ 473671 h 658877"/>
                <a:gd name="connsiteX21-4613" fmla="*/ 311323 w 1151105"/>
                <a:gd name="connsiteY21-4614" fmla="*/ 571959 h 658877"/>
                <a:gd name="connsiteX22-4615" fmla="*/ 266423 w 1151105"/>
                <a:gd name="connsiteY22-4616" fmla="*/ 590344 h 658877"/>
                <a:gd name="connsiteX23-4617" fmla="*/ 0 w 1151105"/>
                <a:gd name="connsiteY23-4618" fmla="*/ 658877 h 658877"/>
                <a:gd name="connsiteX0-4619" fmla="*/ 0 w 1151105"/>
                <a:gd name="connsiteY0-4620" fmla="*/ 658877 h 658877"/>
                <a:gd name="connsiteX1-4621" fmla="*/ 219487 w 1151105"/>
                <a:gd name="connsiteY1-4622" fmla="*/ 297188 h 658877"/>
                <a:gd name="connsiteX2-4623" fmla="*/ 293487 w 1151105"/>
                <a:gd name="connsiteY2-4624" fmla="*/ 185989 h 658877"/>
                <a:gd name="connsiteX3-4625" fmla="*/ 564813 w 1151105"/>
                <a:gd name="connsiteY3-4626" fmla="*/ 61963 h 658877"/>
                <a:gd name="connsiteX4-4627" fmla="*/ 474141 w 1151105"/>
                <a:gd name="connsiteY4-4628" fmla="*/ 229555 h 658877"/>
                <a:gd name="connsiteX5-4629" fmla="*/ 623741 w 1151105"/>
                <a:gd name="connsiteY5-4630" fmla="*/ 22739 h 658877"/>
                <a:gd name="connsiteX6-4631" fmla="*/ 746009 w 1151105"/>
                <a:gd name="connsiteY6-4632" fmla="*/ 13040 h 658877"/>
                <a:gd name="connsiteX7-4633" fmla="*/ 740553 w 1151105"/>
                <a:gd name="connsiteY7-4634" fmla="*/ 90030 h 658877"/>
                <a:gd name="connsiteX8-4635" fmla="*/ 743334 w 1151105"/>
                <a:gd name="connsiteY8-4636" fmla="*/ 142387 h 658877"/>
                <a:gd name="connsiteX9-4637" fmla="*/ 804336 w 1151105"/>
                <a:gd name="connsiteY9-4638" fmla="*/ 163728 h 658877"/>
                <a:gd name="connsiteX10-4639" fmla="*/ 828529 w 1151105"/>
                <a:gd name="connsiteY10-4640" fmla="*/ 197926 h 658877"/>
                <a:gd name="connsiteX11-4641" fmla="*/ 870016 w 1151105"/>
                <a:gd name="connsiteY11-4642" fmla="*/ 207366 h 658877"/>
                <a:gd name="connsiteX12-4643" fmla="*/ 1096994 w 1151105"/>
                <a:gd name="connsiteY12-4644" fmla="*/ 152162 h 658877"/>
                <a:gd name="connsiteX13-4645" fmla="*/ 883894 w 1151105"/>
                <a:gd name="connsiteY13-4646" fmla="*/ 272331 h 658877"/>
                <a:gd name="connsiteX14-4647" fmla="*/ 1094726 w 1151105"/>
                <a:gd name="connsiteY14-4648" fmla="*/ 160259 h 658877"/>
                <a:gd name="connsiteX15-4649" fmla="*/ 1151105 w 1151105"/>
                <a:gd name="connsiteY15-4650" fmla="*/ 173350 h 658877"/>
                <a:gd name="connsiteX16-4651" fmla="*/ 1012158 w 1151105"/>
                <a:gd name="connsiteY16-4652" fmla="*/ 395721 h 658877"/>
                <a:gd name="connsiteX17-4653" fmla="*/ 310443 w 1151105"/>
                <a:gd name="connsiteY17-4654" fmla="*/ 578262 h 658877"/>
                <a:gd name="connsiteX18-4655" fmla="*/ 597728 w 1151105"/>
                <a:gd name="connsiteY18-4656" fmla="*/ 229606 h 658877"/>
                <a:gd name="connsiteX19-4657" fmla="*/ 484720 w 1151105"/>
                <a:gd name="connsiteY19-4658" fmla="*/ 330348 h 658877"/>
                <a:gd name="connsiteX20-4659" fmla="*/ 393293 w 1151105"/>
                <a:gd name="connsiteY20-4660" fmla="*/ 473671 h 658877"/>
                <a:gd name="connsiteX21-4661" fmla="*/ 311323 w 1151105"/>
                <a:gd name="connsiteY21-4662" fmla="*/ 571959 h 658877"/>
                <a:gd name="connsiteX22-4663" fmla="*/ 266423 w 1151105"/>
                <a:gd name="connsiteY22-4664" fmla="*/ 590344 h 658877"/>
                <a:gd name="connsiteX23-4665" fmla="*/ 0 w 1151105"/>
                <a:gd name="connsiteY23-4666" fmla="*/ 658877 h 658877"/>
                <a:gd name="connsiteX0-4667" fmla="*/ 0 w 1151105"/>
                <a:gd name="connsiteY0-4668" fmla="*/ 658877 h 658877"/>
                <a:gd name="connsiteX1-4669" fmla="*/ 219487 w 1151105"/>
                <a:gd name="connsiteY1-4670" fmla="*/ 297188 h 658877"/>
                <a:gd name="connsiteX2-4671" fmla="*/ 293487 w 1151105"/>
                <a:gd name="connsiteY2-4672" fmla="*/ 185989 h 658877"/>
                <a:gd name="connsiteX3-4673" fmla="*/ 564813 w 1151105"/>
                <a:gd name="connsiteY3-4674" fmla="*/ 61963 h 658877"/>
                <a:gd name="connsiteX4-4675" fmla="*/ 474141 w 1151105"/>
                <a:gd name="connsiteY4-4676" fmla="*/ 229555 h 658877"/>
                <a:gd name="connsiteX5-4677" fmla="*/ 623741 w 1151105"/>
                <a:gd name="connsiteY5-4678" fmla="*/ 22739 h 658877"/>
                <a:gd name="connsiteX6-4679" fmla="*/ 746009 w 1151105"/>
                <a:gd name="connsiteY6-4680" fmla="*/ 13040 h 658877"/>
                <a:gd name="connsiteX7-4681" fmla="*/ 740553 w 1151105"/>
                <a:gd name="connsiteY7-4682" fmla="*/ 90030 h 658877"/>
                <a:gd name="connsiteX8-4683" fmla="*/ 743334 w 1151105"/>
                <a:gd name="connsiteY8-4684" fmla="*/ 142387 h 658877"/>
                <a:gd name="connsiteX9-4685" fmla="*/ 804336 w 1151105"/>
                <a:gd name="connsiteY9-4686" fmla="*/ 163728 h 658877"/>
                <a:gd name="connsiteX10-4687" fmla="*/ 828529 w 1151105"/>
                <a:gd name="connsiteY10-4688" fmla="*/ 197926 h 658877"/>
                <a:gd name="connsiteX11-4689" fmla="*/ 870016 w 1151105"/>
                <a:gd name="connsiteY11-4690" fmla="*/ 207366 h 658877"/>
                <a:gd name="connsiteX12-4691" fmla="*/ 1096994 w 1151105"/>
                <a:gd name="connsiteY12-4692" fmla="*/ 152162 h 658877"/>
                <a:gd name="connsiteX13-4693" fmla="*/ 883894 w 1151105"/>
                <a:gd name="connsiteY13-4694" fmla="*/ 272331 h 658877"/>
                <a:gd name="connsiteX14-4695" fmla="*/ 1039953 w 1151105"/>
                <a:gd name="connsiteY14-4696" fmla="*/ 317775 h 658877"/>
                <a:gd name="connsiteX15-4697" fmla="*/ 1151105 w 1151105"/>
                <a:gd name="connsiteY15-4698" fmla="*/ 173350 h 658877"/>
                <a:gd name="connsiteX16-4699" fmla="*/ 1012158 w 1151105"/>
                <a:gd name="connsiteY16-4700" fmla="*/ 395721 h 658877"/>
                <a:gd name="connsiteX17-4701" fmla="*/ 310443 w 1151105"/>
                <a:gd name="connsiteY17-4702" fmla="*/ 578262 h 658877"/>
                <a:gd name="connsiteX18-4703" fmla="*/ 597728 w 1151105"/>
                <a:gd name="connsiteY18-4704" fmla="*/ 229606 h 658877"/>
                <a:gd name="connsiteX19-4705" fmla="*/ 484720 w 1151105"/>
                <a:gd name="connsiteY19-4706" fmla="*/ 330348 h 658877"/>
                <a:gd name="connsiteX20-4707" fmla="*/ 393293 w 1151105"/>
                <a:gd name="connsiteY20-4708" fmla="*/ 473671 h 658877"/>
                <a:gd name="connsiteX21-4709" fmla="*/ 311323 w 1151105"/>
                <a:gd name="connsiteY21-4710" fmla="*/ 571959 h 658877"/>
                <a:gd name="connsiteX22-4711" fmla="*/ 266423 w 1151105"/>
                <a:gd name="connsiteY22-4712" fmla="*/ 590344 h 658877"/>
                <a:gd name="connsiteX23-4713" fmla="*/ 0 w 1151105"/>
                <a:gd name="connsiteY23-4714" fmla="*/ 658877 h 658877"/>
                <a:gd name="connsiteX0-4715" fmla="*/ 0 w 1151105"/>
                <a:gd name="connsiteY0-4716" fmla="*/ 658877 h 658877"/>
                <a:gd name="connsiteX1-4717" fmla="*/ 219487 w 1151105"/>
                <a:gd name="connsiteY1-4718" fmla="*/ 297188 h 658877"/>
                <a:gd name="connsiteX2-4719" fmla="*/ 293487 w 1151105"/>
                <a:gd name="connsiteY2-4720" fmla="*/ 185989 h 658877"/>
                <a:gd name="connsiteX3-4721" fmla="*/ 564813 w 1151105"/>
                <a:gd name="connsiteY3-4722" fmla="*/ 61963 h 658877"/>
                <a:gd name="connsiteX4-4723" fmla="*/ 474141 w 1151105"/>
                <a:gd name="connsiteY4-4724" fmla="*/ 229555 h 658877"/>
                <a:gd name="connsiteX5-4725" fmla="*/ 623741 w 1151105"/>
                <a:gd name="connsiteY5-4726" fmla="*/ 22739 h 658877"/>
                <a:gd name="connsiteX6-4727" fmla="*/ 746009 w 1151105"/>
                <a:gd name="connsiteY6-4728" fmla="*/ 13040 h 658877"/>
                <a:gd name="connsiteX7-4729" fmla="*/ 740553 w 1151105"/>
                <a:gd name="connsiteY7-4730" fmla="*/ 90030 h 658877"/>
                <a:gd name="connsiteX8-4731" fmla="*/ 743334 w 1151105"/>
                <a:gd name="connsiteY8-4732" fmla="*/ 142387 h 658877"/>
                <a:gd name="connsiteX9-4733" fmla="*/ 804336 w 1151105"/>
                <a:gd name="connsiteY9-4734" fmla="*/ 163728 h 658877"/>
                <a:gd name="connsiteX10-4735" fmla="*/ 828529 w 1151105"/>
                <a:gd name="connsiteY10-4736" fmla="*/ 197926 h 658877"/>
                <a:gd name="connsiteX11-4737" fmla="*/ 870016 w 1151105"/>
                <a:gd name="connsiteY11-4738" fmla="*/ 207366 h 658877"/>
                <a:gd name="connsiteX12-4739" fmla="*/ 1028007 w 1151105"/>
                <a:gd name="connsiteY12-4740" fmla="*/ 240822 h 658877"/>
                <a:gd name="connsiteX13-4741" fmla="*/ 883894 w 1151105"/>
                <a:gd name="connsiteY13-4742" fmla="*/ 272331 h 658877"/>
                <a:gd name="connsiteX14-4743" fmla="*/ 1039953 w 1151105"/>
                <a:gd name="connsiteY14-4744" fmla="*/ 317775 h 658877"/>
                <a:gd name="connsiteX15-4745" fmla="*/ 1151105 w 1151105"/>
                <a:gd name="connsiteY15-4746" fmla="*/ 173350 h 658877"/>
                <a:gd name="connsiteX16-4747" fmla="*/ 1012158 w 1151105"/>
                <a:gd name="connsiteY16-4748" fmla="*/ 395721 h 658877"/>
                <a:gd name="connsiteX17-4749" fmla="*/ 310443 w 1151105"/>
                <a:gd name="connsiteY17-4750" fmla="*/ 578262 h 658877"/>
                <a:gd name="connsiteX18-4751" fmla="*/ 597728 w 1151105"/>
                <a:gd name="connsiteY18-4752" fmla="*/ 229606 h 658877"/>
                <a:gd name="connsiteX19-4753" fmla="*/ 484720 w 1151105"/>
                <a:gd name="connsiteY19-4754" fmla="*/ 330348 h 658877"/>
                <a:gd name="connsiteX20-4755" fmla="*/ 393293 w 1151105"/>
                <a:gd name="connsiteY20-4756" fmla="*/ 473671 h 658877"/>
                <a:gd name="connsiteX21-4757" fmla="*/ 311323 w 1151105"/>
                <a:gd name="connsiteY21-4758" fmla="*/ 571959 h 658877"/>
                <a:gd name="connsiteX22-4759" fmla="*/ 266423 w 1151105"/>
                <a:gd name="connsiteY22-4760" fmla="*/ 590344 h 658877"/>
                <a:gd name="connsiteX23-4761" fmla="*/ 0 w 1151105"/>
                <a:gd name="connsiteY23-4762" fmla="*/ 658877 h 658877"/>
                <a:gd name="connsiteX0-4763" fmla="*/ 0 w 1151105"/>
                <a:gd name="connsiteY0-4764" fmla="*/ 658877 h 658877"/>
                <a:gd name="connsiteX1-4765" fmla="*/ 219487 w 1151105"/>
                <a:gd name="connsiteY1-4766" fmla="*/ 297188 h 658877"/>
                <a:gd name="connsiteX2-4767" fmla="*/ 293487 w 1151105"/>
                <a:gd name="connsiteY2-4768" fmla="*/ 185989 h 658877"/>
                <a:gd name="connsiteX3-4769" fmla="*/ 564813 w 1151105"/>
                <a:gd name="connsiteY3-4770" fmla="*/ 61963 h 658877"/>
                <a:gd name="connsiteX4-4771" fmla="*/ 474141 w 1151105"/>
                <a:gd name="connsiteY4-4772" fmla="*/ 229555 h 658877"/>
                <a:gd name="connsiteX5-4773" fmla="*/ 623741 w 1151105"/>
                <a:gd name="connsiteY5-4774" fmla="*/ 22739 h 658877"/>
                <a:gd name="connsiteX6-4775" fmla="*/ 746009 w 1151105"/>
                <a:gd name="connsiteY6-4776" fmla="*/ 13040 h 658877"/>
                <a:gd name="connsiteX7-4777" fmla="*/ 740553 w 1151105"/>
                <a:gd name="connsiteY7-4778" fmla="*/ 90030 h 658877"/>
                <a:gd name="connsiteX8-4779" fmla="*/ 743334 w 1151105"/>
                <a:gd name="connsiteY8-4780" fmla="*/ 142387 h 658877"/>
                <a:gd name="connsiteX9-4781" fmla="*/ 804336 w 1151105"/>
                <a:gd name="connsiteY9-4782" fmla="*/ 163728 h 658877"/>
                <a:gd name="connsiteX10-4783" fmla="*/ 828529 w 1151105"/>
                <a:gd name="connsiteY10-4784" fmla="*/ 197926 h 658877"/>
                <a:gd name="connsiteX11-4785" fmla="*/ 870016 w 1151105"/>
                <a:gd name="connsiteY11-4786" fmla="*/ 207366 h 658877"/>
                <a:gd name="connsiteX12-4787" fmla="*/ 1033437 w 1151105"/>
                <a:gd name="connsiteY12-4788" fmla="*/ 162026 h 658877"/>
                <a:gd name="connsiteX13-4789" fmla="*/ 883894 w 1151105"/>
                <a:gd name="connsiteY13-4790" fmla="*/ 272331 h 658877"/>
                <a:gd name="connsiteX14-4791" fmla="*/ 1039953 w 1151105"/>
                <a:gd name="connsiteY14-4792" fmla="*/ 317775 h 658877"/>
                <a:gd name="connsiteX15-4793" fmla="*/ 1151105 w 1151105"/>
                <a:gd name="connsiteY15-4794" fmla="*/ 173350 h 658877"/>
                <a:gd name="connsiteX16-4795" fmla="*/ 1012158 w 1151105"/>
                <a:gd name="connsiteY16-4796" fmla="*/ 395721 h 658877"/>
                <a:gd name="connsiteX17-4797" fmla="*/ 310443 w 1151105"/>
                <a:gd name="connsiteY17-4798" fmla="*/ 578262 h 658877"/>
                <a:gd name="connsiteX18-4799" fmla="*/ 597728 w 1151105"/>
                <a:gd name="connsiteY18-4800" fmla="*/ 229606 h 658877"/>
                <a:gd name="connsiteX19-4801" fmla="*/ 484720 w 1151105"/>
                <a:gd name="connsiteY19-4802" fmla="*/ 330348 h 658877"/>
                <a:gd name="connsiteX20-4803" fmla="*/ 393293 w 1151105"/>
                <a:gd name="connsiteY20-4804" fmla="*/ 473671 h 658877"/>
                <a:gd name="connsiteX21-4805" fmla="*/ 311323 w 1151105"/>
                <a:gd name="connsiteY21-4806" fmla="*/ 571959 h 658877"/>
                <a:gd name="connsiteX22-4807" fmla="*/ 266423 w 1151105"/>
                <a:gd name="connsiteY22-4808" fmla="*/ 590344 h 658877"/>
                <a:gd name="connsiteX23-4809" fmla="*/ 0 w 1151105"/>
                <a:gd name="connsiteY23-4810" fmla="*/ 658877 h 658877"/>
                <a:gd name="connsiteX0-4811" fmla="*/ 0 w 1151105"/>
                <a:gd name="connsiteY0-4812" fmla="*/ 658877 h 658877"/>
                <a:gd name="connsiteX1-4813" fmla="*/ 219487 w 1151105"/>
                <a:gd name="connsiteY1-4814" fmla="*/ 297188 h 658877"/>
                <a:gd name="connsiteX2-4815" fmla="*/ 293487 w 1151105"/>
                <a:gd name="connsiteY2-4816" fmla="*/ 185989 h 658877"/>
                <a:gd name="connsiteX3-4817" fmla="*/ 564813 w 1151105"/>
                <a:gd name="connsiteY3-4818" fmla="*/ 61963 h 658877"/>
                <a:gd name="connsiteX4-4819" fmla="*/ 474141 w 1151105"/>
                <a:gd name="connsiteY4-4820" fmla="*/ 229555 h 658877"/>
                <a:gd name="connsiteX5-4821" fmla="*/ 623741 w 1151105"/>
                <a:gd name="connsiteY5-4822" fmla="*/ 22739 h 658877"/>
                <a:gd name="connsiteX6-4823" fmla="*/ 746009 w 1151105"/>
                <a:gd name="connsiteY6-4824" fmla="*/ 13040 h 658877"/>
                <a:gd name="connsiteX7-4825" fmla="*/ 740553 w 1151105"/>
                <a:gd name="connsiteY7-4826" fmla="*/ 90030 h 658877"/>
                <a:gd name="connsiteX8-4827" fmla="*/ 743334 w 1151105"/>
                <a:gd name="connsiteY8-4828" fmla="*/ 142387 h 658877"/>
                <a:gd name="connsiteX9-4829" fmla="*/ 804336 w 1151105"/>
                <a:gd name="connsiteY9-4830" fmla="*/ 163728 h 658877"/>
                <a:gd name="connsiteX10-4831" fmla="*/ 828529 w 1151105"/>
                <a:gd name="connsiteY10-4832" fmla="*/ 197926 h 658877"/>
                <a:gd name="connsiteX11-4833" fmla="*/ 870016 w 1151105"/>
                <a:gd name="connsiteY11-4834" fmla="*/ 207366 h 658877"/>
                <a:gd name="connsiteX12-4835" fmla="*/ 1033437 w 1151105"/>
                <a:gd name="connsiteY12-4836" fmla="*/ 162026 h 658877"/>
                <a:gd name="connsiteX13-4837" fmla="*/ 883894 w 1151105"/>
                <a:gd name="connsiteY13-4838" fmla="*/ 272331 h 658877"/>
                <a:gd name="connsiteX14-4839" fmla="*/ 1037495 w 1151105"/>
                <a:gd name="connsiteY14-4840" fmla="*/ 160807 h 658877"/>
                <a:gd name="connsiteX15-4841" fmla="*/ 1151105 w 1151105"/>
                <a:gd name="connsiteY15-4842" fmla="*/ 173350 h 658877"/>
                <a:gd name="connsiteX16-4843" fmla="*/ 1012158 w 1151105"/>
                <a:gd name="connsiteY16-4844" fmla="*/ 395721 h 658877"/>
                <a:gd name="connsiteX17-4845" fmla="*/ 310443 w 1151105"/>
                <a:gd name="connsiteY17-4846" fmla="*/ 578262 h 658877"/>
                <a:gd name="connsiteX18-4847" fmla="*/ 597728 w 1151105"/>
                <a:gd name="connsiteY18-4848" fmla="*/ 229606 h 658877"/>
                <a:gd name="connsiteX19-4849" fmla="*/ 484720 w 1151105"/>
                <a:gd name="connsiteY19-4850" fmla="*/ 330348 h 658877"/>
                <a:gd name="connsiteX20-4851" fmla="*/ 393293 w 1151105"/>
                <a:gd name="connsiteY20-4852" fmla="*/ 473671 h 658877"/>
                <a:gd name="connsiteX21-4853" fmla="*/ 311323 w 1151105"/>
                <a:gd name="connsiteY21-4854" fmla="*/ 571959 h 658877"/>
                <a:gd name="connsiteX22-4855" fmla="*/ 266423 w 1151105"/>
                <a:gd name="connsiteY22-4856" fmla="*/ 590344 h 658877"/>
                <a:gd name="connsiteX23-4857" fmla="*/ 0 w 1151105"/>
                <a:gd name="connsiteY23-4858" fmla="*/ 658877 h 658877"/>
                <a:gd name="connsiteX0-4859" fmla="*/ 0 w 1151105"/>
                <a:gd name="connsiteY0-4860" fmla="*/ 658877 h 658877"/>
                <a:gd name="connsiteX1-4861" fmla="*/ 219487 w 1151105"/>
                <a:gd name="connsiteY1-4862" fmla="*/ 297188 h 658877"/>
                <a:gd name="connsiteX2-4863" fmla="*/ 293487 w 1151105"/>
                <a:gd name="connsiteY2-4864" fmla="*/ 185989 h 658877"/>
                <a:gd name="connsiteX3-4865" fmla="*/ 564813 w 1151105"/>
                <a:gd name="connsiteY3-4866" fmla="*/ 61963 h 658877"/>
                <a:gd name="connsiteX4-4867" fmla="*/ 474141 w 1151105"/>
                <a:gd name="connsiteY4-4868" fmla="*/ 229555 h 658877"/>
                <a:gd name="connsiteX5-4869" fmla="*/ 623741 w 1151105"/>
                <a:gd name="connsiteY5-4870" fmla="*/ 22739 h 658877"/>
                <a:gd name="connsiteX6-4871" fmla="*/ 746009 w 1151105"/>
                <a:gd name="connsiteY6-4872" fmla="*/ 13040 h 658877"/>
                <a:gd name="connsiteX7-4873" fmla="*/ 740553 w 1151105"/>
                <a:gd name="connsiteY7-4874" fmla="*/ 90030 h 658877"/>
                <a:gd name="connsiteX8-4875" fmla="*/ 743334 w 1151105"/>
                <a:gd name="connsiteY8-4876" fmla="*/ 142387 h 658877"/>
                <a:gd name="connsiteX9-4877" fmla="*/ 804336 w 1151105"/>
                <a:gd name="connsiteY9-4878" fmla="*/ 163728 h 658877"/>
                <a:gd name="connsiteX10-4879" fmla="*/ 828529 w 1151105"/>
                <a:gd name="connsiteY10-4880" fmla="*/ 197926 h 658877"/>
                <a:gd name="connsiteX11-4881" fmla="*/ 870016 w 1151105"/>
                <a:gd name="connsiteY11-4882" fmla="*/ 207366 h 658877"/>
                <a:gd name="connsiteX12-4883" fmla="*/ 1033437 w 1151105"/>
                <a:gd name="connsiteY12-4884" fmla="*/ 162026 h 658877"/>
                <a:gd name="connsiteX13-4885" fmla="*/ 883894 w 1151105"/>
                <a:gd name="connsiteY13-4886" fmla="*/ 272331 h 658877"/>
                <a:gd name="connsiteX14-4887" fmla="*/ 1037495 w 1151105"/>
                <a:gd name="connsiteY14-4888" fmla="*/ 160807 h 658877"/>
                <a:gd name="connsiteX15-4889" fmla="*/ 1151105 w 1151105"/>
                <a:gd name="connsiteY15-4890" fmla="*/ 173350 h 658877"/>
                <a:gd name="connsiteX16-4891" fmla="*/ 1012158 w 1151105"/>
                <a:gd name="connsiteY16-4892" fmla="*/ 395721 h 658877"/>
                <a:gd name="connsiteX17-4893" fmla="*/ 310443 w 1151105"/>
                <a:gd name="connsiteY17-4894" fmla="*/ 578262 h 658877"/>
                <a:gd name="connsiteX18-4895" fmla="*/ 597728 w 1151105"/>
                <a:gd name="connsiteY18-4896" fmla="*/ 229606 h 658877"/>
                <a:gd name="connsiteX19-4897" fmla="*/ 484720 w 1151105"/>
                <a:gd name="connsiteY19-4898" fmla="*/ 330348 h 658877"/>
                <a:gd name="connsiteX20-4899" fmla="*/ 393293 w 1151105"/>
                <a:gd name="connsiteY20-4900" fmla="*/ 473671 h 658877"/>
                <a:gd name="connsiteX21-4901" fmla="*/ 311323 w 1151105"/>
                <a:gd name="connsiteY21-4902" fmla="*/ 571959 h 658877"/>
                <a:gd name="connsiteX22-4903" fmla="*/ 266423 w 1151105"/>
                <a:gd name="connsiteY22-4904" fmla="*/ 590344 h 658877"/>
                <a:gd name="connsiteX23-4905" fmla="*/ 0 w 1151105"/>
                <a:gd name="connsiteY23-4906" fmla="*/ 658877 h 658877"/>
                <a:gd name="connsiteX0-4907" fmla="*/ 0 w 1151105"/>
                <a:gd name="connsiteY0-4908" fmla="*/ 658877 h 658877"/>
                <a:gd name="connsiteX1-4909" fmla="*/ 219487 w 1151105"/>
                <a:gd name="connsiteY1-4910" fmla="*/ 297188 h 658877"/>
                <a:gd name="connsiteX2-4911" fmla="*/ 293487 w 1151105"/>
                <a:gd name="connsiteY2-4912" fmla="*/ 185989 h 658877"/>
                <a:gd name="connsiteX3-4913" fmla="*/ 564813 w 1151105"/>
                <a:gd name="connsiteY3-4914" fmla="*/ 61963 h 658877"/>
                <a:gd name="connsiteX4-4915" fmla="*/ 474141 w 1151105"/>
                <a:gd name="connsiteY4-4916" fmla="*/ 229555 h 658877"/>
                <a:gd name="connsiteX5-4917" fmla="*/ 623741 w 1151105"/>
                <a:gd name="connsiteY5-4918" fmla="*/ 22739 h 658877"/>
                <a:gd name="connsiteX6-4919" fmla="*/ 746009 w 1151105"/>
                <a:gd name="connsiteY6-4920" fmla="*/ 13040 h 658877"/>
                <a:gd name="connsiteX7-4921" fmla="*/ 744955 w 1151105"/>
                <a:gd name="connsiteY7-4922" fmla="*/ 88822 h 658877"/>
                <a:gd name="connsiteX8-4923" fmla="*/ 743334 w 1151105"/>
                <a:gd name="connsiteY8-4924" fmla="*/ 142387 h 658877"/>
                <a:gd name="connsiteX9-4925" fmla="*/ 804336 w 1151105"/>
                <a:gd name="connsiteY9-4926" fmla="*/ 163728 h 658877"/>
                <a:gd name="connsiteX10-4927" fmla="*/ 828529 w 1151105"/>
                <a:gd name="connsiteY10-4928" fmla="*/ 197926 h 658877"/>
                <a:gd name="connsiteX11-4929" fmla="*/ 870016 w 1151105"/>
                <a:gd name="connsiteY11-4930" fmla="*/ 207366 h 658877"/>
                <a:gd name="connsiteX12-4931" fmla="*/ 1033437 w 1151105"/>
                <a:gd name="connsiteY12-4932" fmla="*/ 162026 h 658877"/>
                <a:gd name="connsiteX13-4933" fmla="*/ 883894 w 1151105"/>
                <a:gd name="connsiteY13-4934" fmla="*/ 272331 h 658877"/>
                <a:gd name="connsiteX14-4935" fmla="*/ 1037495 w 1151105"/>
                <a:gd name="connsiteY14-4936" fmla="*/ 160807 h 658877"/>
                <a:gd name="connsiteX15-4937" fmla="*/ 1151105 w 1151105"/>
                <a:gd name="connsiteY15-4938" fmla="*/ 173350 h 658877"/>
                <a:gd name="connsiteX16-4939" fmla="*/ 1012158 w 1151105"/>
                <a:gd name="connsiteY16-4940" fmla="*/ 395721 h 658877"/>
                <a:gd name="connsiteX17-4941" fmla="*/ 310443 w 1151105"/>
                <a:gd name="connsiteY17-4942" fmla="*/ 578262 h 658877"/>
                <a:gd name="connsiteX18-4943" fmla="*/ 597728 w 1151105"/>
                <a:gd name="connsiteY18-4944" fmla="*/ 229606 h 658877"/>
                <a:gd name="connsiteX19-4945" fmla="*/ 484720 w 1151105"/>
                <a:gd name="connsiteY19-4946" fmla="*/ 330348 h 658877"/>
                <a:gd name="connsiteX20-4947" fmla="*/ 393293 w 1151105"/>
                <a:gd name="connsiteY20-4948" fmla="*/ 473671 h 658877"/>
                <a:gd name="connsiteX21-4949" fmla="*/ 311323 w 1151105"/>
                <a:gd name="connsiteY21-4950" fmla="*/ 571959 h 658877"/>
                <a:gd name="connsiteX22-4951" fmla="*/ 266423 w 1151105"/>
                <a:gd name="connsiteY22-4952" fmla="*/ 590344 h 658877"/>
                <a:gd name="connsiteX23-4953" fmla="*/ 0 w 1151105"/>
                <a:gd name="connsiteY23-4954" fmla="*/ 658877 h 658877"/>
                <a:gd name="connsiteX0-4955" fmla="*/ 0 w 1151105"/>
                <a:gd name="connsiteY0-4956" fmla="*/ 658877 h 658877"/>
                <a:gd name="connsiteX1-4957" fmla="*/ 219487 w 1151105"/>
                <a:gd name="connsiteY1-4958" fmla="*/ 297188 h 658877"/>
                <a:gd name="connsiteX2-4959" fmla="*/ 293487 w 1151105"/>
                <a:gd name="connsiteY2-4960" fmla="*/ 185989 h 658877"/>
                <a:gd name="connsiteX3-4961" fmla="*/ 564813 w 1151105"/>
                <a:gd name="connsiteY3-4962" fmla="*/ 61963 h 658877"/>
                <a:gd name="connsiteX4-4963" fmla="*/ 474141 w 1151105"/>
                <a:gd name="connsiteY4-4964" fmla="*/ 229555 h 658877"/>
                <a:gd name="connsiteX5-4965" fmla="*/ 623741 w 1151105"/>
                <a:gd name="connsiteY5-4966" fmla="*/ 22739 h 658877"/>
                <a:gd name="connsiteX6-4967" fmla="*/ 746009 w 1151105"/>
                <a:gd name="connsiteY6-4968" fmla="*/ 13040 h 658877"/>
                <a:gd name="connsiteX7-4969" fmla="*/ 744955 w 1151105"/>
                <a:gd name="connsiteY7-4970" fmla="*/ 88822 h 658877"/>
                <a:gd name="connsiteX8-4971" fmla="*/ 752581 w 1151105"/>
                <a:gd name="connsiteY8-4972" fmla="*/ 151974 h 658877"/>
                <a:gd name="connsiteX9-4973" fmla="*/ 804336 w 1151105"/>
                <a:gd name="connsiteY9-4974" fmla="*/ 163728 h 658877"/>
                <a:gd name="connsiteX10-4975" fmla="*/ 828529 w 1151105"/>
                <a:gd name="connsiteY10-4976" fmla="*/ 197926 h 658877"/>
                <a:gd name="connsiteX11-4977" fmla="*/ 870016 w 1151105"/>
                <a:gd name="connsiteY11-4978" fmla="*/ 207366 h 658877"/>
                <a:gd name="connsiteX12-4979" fmla="*/ 1033437 w 1151105"/>
                <a:gd name="connsiteY12-4980" fmla="*/ 162026 h 658877"/>
                <a:gd name="connsiteX13-4981" fmla="*/ 883894 w 1151105"/>
                <a:gd name="connsiteY13-4982" fmla="*/ 272331 h 658877"/>
                <a:gd name="connsiteX14-4983" fmla="*/ 1037495 w 1151105"/>
                <a:gd name="connsiteY14-4984" fmla="*/ 160807 h 658877"/>
                <a:gd name="connsiteX15-4985" fmla="*/ 1151105 w 1151105"/>
                <a:gd name="connsiteY15-4986" fmla="*/ 173350 h 658877"/>
                <a:gd name="connsiteX16-4987" fmla="*/ 1012158 w 1151105"/>
                <a:gd name="connsiteY16-4988" fmla="*/ 395721 h 658877"/>
                <a:gd name="connsiteX17-4989" fmla="*/ 310443 w 1151105"/>
                <a:gd name="connsiteY17-4990" fmla="*/ 578262 h 658877"/>
                <a:gd name="connsiteX18-4991" fmla="*/ 597728 w 1151105"/>
                <a:gd name="connsiteY18-4992" fmla="*/ 229606 h 658877"/>
                <a:gd name="connsiteX19-4993" fmla="*/ 484720 w 1151105"/>
                <a:gd name="connsiteY19-4994" fmla="*/ 330348 h 658877"/>
                <a:gd name="connsiteX20-4995" fmla="*/ 393293 w 1151105"/>
                <a:gd name="connsiteY20-4996" fmla="*/ 473671 h 658877"/>
                <a:gd name="connsiteX21-4997" fmla="*/ 311323 w 1151105"/>
                <a:gd name="connsiteY21-4998" fmla="*/ 571959 h 658877"/>
                <a:gd name="connsiteX22-4999" fmla="*/ 266423 w 1151105"/>
                <a:gd name="connsiteY22-5000" fmla="*/ 590344 h 658877"/>
                <a:gd name="connsiteX23-5001" fmla="*/ 0 w 1151105"/>
                <a:gd name="connsiteY23-5002" fmla="*/ 658877 h 658877"/>
                <a:gd name="connsiteX0-5003" fmla="*/ 0 w 1151105"/>
                <a:gd name="connsiteY0-5004" fmla="*/ 658877 h 658877"/>
                <a:gd name="connsiteX1-5005" fmla="*/ 219487 w 1151105"/>
                <a:gd name="connsiteY1-5006" fmla="*/ 297188 h 658877"/>
                <a:gd name="connsiteX2-5007" fmla="*/ 293487 w 1151105"/>
                <a:gd name="connsiteY2-5008" fmla="*/ 185989 h 658877"/>
                <a:gd name="connsiteX3-5009" fmla="*/ 564813 w 1151105"/>
                <a:gd name="connsiteY3-5010" fmla="*/ 61963 h 658877"/>
                <a:gd name="connsiteX4-5011" fmla="*/ 474141 w 1151105"/>
                <a:gd name="connsiteY4-5012" fmla="*/ 229555 h 658877"/>
                <a:gd name="connsiteX5-5013" fmla="*/ 623741 w 1151105"/>
                <a:gd name="connsiteY5-5014" fmla="*/ 22739 h 658877"/>
                <a:gd name="connsiteX6-5015" fmla="*/ 746009 w 1151105"/>
                <a:gd name="connsiteY6-5016" fmla="*/ 13040 h 658877"/>
                <a:gd name="connsiteX7-5017" fmla="*/ 747156 w 1151105"/>
                <a:gd name="connsiteY7-5018" fmla="*/ 88218 h 658877"/>
                <a:gd name="connsiteX8-5019" fmla="*/ 752581 w 1151105"/>
                <a:gd name="connsiteY8-5020" fmla="*/ 151974 h 658877"/>
                <a:gd name="connsiteX9-5021" fmla="*/ 804336 w 1151105"/>
                <a:gd name="connsiteY9-5022" fmla="*/ 163728 h 658877"/>
                <a:gd name="connsiteX10-5023" fmla="*/ 828529 w 1151105"/>
                <a:gd name="connsiteY10-5024" fmla="*/ 197926 h 658877"/>
                <a:gd name="connsiteX11-5025" fmla="*/ 870016 w 1151105"/>
                <a:gd name="connsiteY11-5026" fmla="*/ 207366 h 658877"/>
                <a:gd name="connsiteX12-5027" fmla="*/ 1033437 w 1151105"/>
                <a:gd name="connsiteY12-5028" fmla="*/ 162026 h 658877"/>
                <a:gd name="connsiteX13-5029" fmla="*/ 883894 w 1151105"/>
                <a:gd name="connsiteY13-5030" fmla="*/ 272331 h 658877"/>
                <a:gd name="connsiteX14-5031" fmla="*/ 1037495 w 1151105"/>
                <a:gd name="connsiteY14-5032" fmla="*/ 160807 h 658877"/>
                <a:gd name="connsiteX15-5033" fmla="*/ 1151105 w 1151105"/>
                <a:gd name="connsiteY15-5034" fmla="*/ 173350 h 658877"/>
                <a:gd name="connsiteX16-5035" fmla="*/ 1012158 w 1151105"/>
                <a:gd name="connsiteY16-5036" fmla="*/ 395721 h 658877"/>
                <a:gd name="connsiteX17-5037" fmla="*/ 310443 w 1151105"/>
                <a:gd name="connsiteY17-5038" fmla="*/ 578262 h 658877"/>
                <a:gd name="connsiteX18-5039" fmla="*/ 597728 w 1151105"/>
                <a:gd name="connsiteY18-5040" fmla="*/ 229606 h 658877"/>
                <a:gd name="connsiteX19-5041" fmla="*/ 484720 w 1151105"/>
                <a:gd name="connsiteY19-5042" fmla="*/ 330348 h 658877"/>
                <a:gd name="connsiteX20-5043" fmla="*/ 393293 w 1151105"/>
                <a:gd name="connsiteY20-5044" fmla="*/ 473671 h 658877"/>
                <a:gd name="connsiteX21-5045" fmla="*/ 311323 w 1151105"/>
                <a:gd name="connsiteY21-5046" fmla="*/ 571959 h 658877"/>
                <a:gd name="connsiteX22-5047" fmla="*/ 266423 w 1151105"/>
                <a:gd name="connsiteY22-5048" fmla="*/ 590344 h 658877"/>
                <a:gd name="connsiteX23-5049" fmla="*/ 0 w 1151105"/>
                <a:gd name="connsiteY23-5050" fmla="*/ 658877 h 658877"/>
                <a:gd name="connsiteX0-5051" fmla="*/ 0 w 1161452"/>
                <a:gd name="connsiteY0-5052" fmla="*/ 658877 h 658877"/>
                <a:gd name="connsiteX1-5053" fmla="*/ 219487 w 1161452"/>
                <a:gd name="connsiteY1-5054" fmla="*/ 297188 h 658877"/>
                <a:gd name="connsiteX2-5055" fmla="*/ 293487 w 1161452"/>
                <a:gd name="connsiteY2-5056" fmla="*/ 185989 h 658877"/>
                <a:gd name="connsiteX3-5057" fmla="*/ 564813 w 1161452"/>
                <a:gd name="connsiteY3-5058" fmla="*/ 61963 h 658877"/>
                <a:gd name="connsiteX4-5059" fmla="*/ 474141 w 1161452"/>
                <a:gd name="connsiteY4-5060" fmla="*/ 229555 h 658877"/>
                <a:gd name="connsiteX5-5061" fmla="*/ 623741 w 1161452"/>
                <a:gd name="connsiteY5-5062" fmla="*/ 22739 h 658877"/>
                <a:gd name="connsiteX6-5063" fmla="*/ 746009 w 1161452"/>
                <a:gd name="connsiteY6-5064" fmla="*/ 13040 h 658877"/>
                <a:gd name="connsiteX7-5065" fmla="*/ 747156 w 1161452"/>
                <a:gd name="connsiteY7-5066" fmla="*/ 88218 h 658877"/>
                <a:gd name="connsiteX8-5067" fmla="*/ 752581 w 1161452"/>
                <a:gd name="connsiteY8-5068" fmla="*/ 151974 h 658877"/>
                <a:gd name="connsiteX9-5069" fmla="*/ 804336 w 1161452"/>
                <a:gd name="connsiteY9-5070" fmla="*/ 163728 h 658877"/>
                <a:gd name="connsiteX10-5071" fmla="*/ 828529 w 1161452"/>
                <a:gd name="connsiteY10-5072" fmla="*/ 197926 h 658877"/>
                <a:gd name="connsiteX11-5073" fmla="*/ 870016 w 1161452"/>
                <a:gd name="connsiteY11-5074" fmla="*/ 207366 h 658877"/>
                <a:gd name="connsiteX12-5075" fmla="*/ 1033437 w 1161452"/>
                <a:gd name="connsiteY12-5076" fmla="*/ 162026 h 658877"/>
                <a:gd name="connsiteX13-5077" fmla="*/ 883894 w 1161452"/>
                <a:gd name="connsiteY13-5078" fmla="*/ 272331 h 658877"/>
                <a:gd name="connsiteX14-5079" fmla="*/ 1037495 w 1161452"/>
                <a:gd name="connsiteY14-5080" fmla="*/ 160807 h 658877"/>
                <a:gd name="connsiteX15-5081" fmla="*/ 1161452 w 1161452"/>
                <a:gd name="connsiteY15-5082" fmla="*/ 182636 h 658877"/>
                <a:gd name="connsiteX16-5083" fmla="*/ 1012158 w 1161452"/>
                <a:gd name="connsiteY16-5084" fmla="*/ 395721 h 658877"/>
                <a:gd name="connsiteX17-5085" fmla="*/ 310443 w 1161452"/>
                <a:gd name="connsiteY17-5086" fmla="*/ 578262 h 658877"/>
                <a:gd name="connsiteX18-5087" fmla="*/ 597728 w 1161452"/>
                <a:gd name="connsiteY18-5088" fmla="*/ 229606 h 658877"/>
                <a:gd name="connsiteX19-5089" fmla="*/ 484720 w 1161452"/>
                <a:gd name="connsiteY19-5090" fmla="*/ 330348 h 658877"/>
                <a:gd name="connsiteX20-5091" fmla="*/ 393293 w 1161452"/>
                <a:gd name="connsiteY20-5092" fmla="*/ 473671 h 658877"/>
                <a:gd name="connsiteX21-5093" fmla="*/ 311323 w 1161452"/>
                <a:gd name="connsiteY21-5094" fmla="*/ 571959 h 658877"/>
                <a:gd name="connsiteX22-5095" fmla="*/ 266423 w 1161452"/>
                <a:gd name="connsiteY22-5096" fmla="*/ 590344 h 658877"/>
                <a:gd name="connsiteX23-5097" fmla="*/ 0 w 1161452"/>
                <a:gd name="connsiteY23-5098" fmla="*/ 658877 h 658877"/>
                <a:gd name="connsiteX0-5099" fmla="*/ 0 w 1161452"/>
                <a:gd name="connsiteY0-5100" fmla="*/ 658877 h 658877"/>
                <a:gd name="connsiteX1-5101" fmla="*/ 219487 w 1161452"/>
                <a:gd name="connsiteY1-5102" fmla="*/ 297188 h 658877"/>
                <a:gd name="connsiteX2-5103" fmla="*/ 293487 w 1161452"/>
                <a:gd name="connsiteY2-5104" fmla="*/ 185989 h 658877"/>
                <a:gd name="connsiteX3-5105" fmla="*/ 564813 w 1161452"/>
                <a:gd name="connsiteY3-5106" fmla="*/ 61963 h 658877"/>
                <a:gd name="connsiteX4-5107" fmla="*/ 474141 w 1161452"/>
                <a:gd name="connsiteY4-5108" fmla="*/ 229555 h 658877"/>
                <a:gd name="connsiteX5-5109" fmla="*/ 623741 w 1161452"/>
                <a:gd name="connsiteY5-5110" fmla="*/ 22739 h 658877"/>
                <a:gd name="connsiteX6-5111" fmla="*/ 746009 w 1161452"/>
                <a:gd name="connsiteY6-5112" fmla="*/ 13040 h 658877"/>
                <a:gd name="connsiteX7-5113" fmla="*/ 747156 w 1161452"/>
                <a:gd name="connsiteY7-5114" fmla="*/ 88218 h 658877"/>
                <a:gd name="connsiteX8-5115" fmla="*/ 752581 w 1161452"/>
                <a:gd name="connsiteY8-5116" fmla="*/ 151974 h 658877"/>
                <a:gd name="connsiteX9-5117" fmla="*/ 804336 w 1161452"/>
                <a:gd name="connsiteY9-5118" fmla="*/ 163728 h 658877"/>
                <a:gd name="connsiteX10-5119" fmla="*/ 828529 w 1161452"/>
                <a:gd name="connsiteY10-5120" fmla="*/ 197926 h 658877"/>
                <a:gd name="connsiteX11-5121" fmla="*/ 870016 w 1161452"/>
                <a:gd name="connsiteY11-5122" fmla="*/ 207366 h 658877"/>
                <a:gd name="connsiteX12-5123" fmla="*/ 1033437 w 1161452"/>
                <a:gd name="connsiteY12-5124" fmla="*/ 162026 h 658877"/>
                <a:gd name="connsiteX13-5125" fmla="*/ 883894 w 1161452"/>
                <a:gd name="connsiteY13-5126" fmla="*/ 272331 h 658877"/>
                <a:gd name="connsiteX14-5127" fmla="*/ 1037495 w 1161452"/>
                <a:gd name="connsiteY14-5128" fmla="*/ 160807 h 658877"/>
                <a:gd name="connsiteX15-5129" fmla="*/ 1161452 w 1161452"/>
                <a:gd name="connsiteY15-5130" fmla="*/ 182636 h 658877"/>
                <a:gd name="connsiteX16-5131" fmla="*/ 1012158 w 1161452"/>
                <a:gd name="connsiteY16-5132" fmla="*/ 395721 h 658877"/>
                <a:gd name="connsiteX17-5133" fmla="*/ 310443 w 1161452"/>
                <a:gd name="connsiteY17-5134" fmla="*/ 578262 h 658877"/>
                <a:gd name="connsiteX18-5135" fmla="*/ 597728 w 1161452"/>
                <a:gd name="connsiteY18-5136" fmla="*/ 229606 h 658877"/>
                <a:gd name="connsiteX19-5137" fmla="*/ 484720 w 1161452"/>
                <a:gd name="connsiteY19-5138" fmla="*/ 330348 h 658877"/>
                <a:gd name="connsiteX20-5139" fmla="*/ 393293 w 1161452"/>
                <a:gd name="connsiteY20-5140" fmla="*/ 473671 h 658877"/>
                <a:gd name="connsiteX21-5141" fmla="*/ 311323 w 1161452"/>
                <a:gd name="connsiteY21-5142" fmla="*/ 571959 h 658877"/>
                <a:gd name="connsiteX22-5143" fmla="*/ 266423 w 1161452"/>
                <a:gd name="connsiteY22-5144" fmla="*/ 590344 h 658877"/>
                <a:gd name="connsiteX23-5145" fmla="*/ 0 w 1161452"/>
                <a:gd name="connsiteY23-5146" fmla="*/ 658877 h 658877"/>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775" y="connsiteY9-776"/>
                </a:cxn>
                <a:cxn ang="0">
                  <a:pos x="connsiteX10-1057" y="connsiteY10-1058"/>
                </a:cxn>
                <a:cxn ang="0">
                  <a:pos x="connsiteX11-1191" y="connsiteY11-1192"/>
                </a:cxn>
                <a:cxn ang="0">
                  <a:pos x="connsiteX12-1241" y="connsiteY12-1242"/>
                </a:cxn>
                <a:cxn ang="0">
                  <a:pos x="connsiteX13-1477" y="connsiteY13-1478"/>
                </a:cxn>
                <a:cxn ang="0">
                  <a:pos x="connsiteX14-1535" y="connsiteY14-1536"/>
                </a:cxn>
                <a:cxn ang="0">
                  <a:pos x="connsiteX15-1597" y="connsiteY15-1598"/>
                </a:cxn>
                <a:cxn ang="0">
                  <a:pos x="connsiteX16-1663" y="connsiteY16-1664"/>
                </a:cxn>
                <a:cxn ang="0">
                  <a:pos x="connsiteX17-1733" y="connsiteY17-1734"/>
                </a:cxn>
                <a:cxn ang="0">
                  <a:pos x="connsiteX18-1951" y="connsiteY18-1952"/>
                </a:cxn>
                <a:cxn ang="0">
                  <a:pos x="connsiteX19-1991" y="connsiteY19-1992"/>
                </a:cxn>
                <a:cxn ang="0">
                  <a:pos x="connsiteX20-2313" y="connsiteY20-2314"/>
                </a:cxn>
                <a:cxn ang="0">
                  <a:pos x="connsiteX21-4163" y="connsiteY21-4164"/>
                </a:cxn>
                <a:cxn ang="0">
                  <a:pos x="connsiteX22-4473" y="connsiteY22-4474"/>
                </a:cxn>
                <a:cxn ang="0">
                  <a:pos x="connsiteX23-4521" y="connsiteY23-4522"/>
                </a:cxn>
              </a:cxnLst>
              <a:rect l="l" t="t" r="r" b="b"/>
              <a:pathLst>
                <a:path w="1161452" h="658877">
                  <a:moveTo>
                    <a:pt x="0" y="658877"/>
                  </a:moveTo>
                  <a:cubicBezTo>
                    <a:pt x="109410" y="466218"/>
                    <a:pt x="146325" y="417751"/>
                    <a:pt x="219487" y="297188"/>
                  </a:cubicBezTo>
                  <a:lnTo>
                    <a:pt x="293487" y="185989"/>
                  </a:lnTo>
                  <a:cubicBezTo>
                    <a:pt x="428053" y="106374"/>
                    <a:pt x="473283" y="102818"/>
                    <a:pt x="564813" y="61963"/>
                  </a:cubicBezTo>
                  <a:cubicBezTo>
                    <a:pt x="527643" y="117039"/>
                    <a:pt x="504365" y="173691"/>
                    <a:pt x="474141" y="229555"/>
                  </a:cubicBezTo>
                  <a:cubicBezTo>
                    <a:pt x="532450" y="150885"/>
                    <a:pt x="578430" y="58825"/>
                    <a:pt x="623741" y="22739"/>
                  </a:cubicBezTo>
                  <a:cubicBezTo>
                    <a:pt x="669052" y="-13347"/>
                    <a:pt x="725872" y="1559"/>
                    <a:pt x="746009" y="13040"/>
                  </a:cubicBezTo>
                  <a:cubicBezTo>
                    <a:pt x="745528" y="39234"/>
                    <a:pt x="747637" y="62024"/>
                    <a:pt x="747156" y="88218"/>
                  </a:cubicBezTo>
                  <a:cubicBezTo>
                    <a:pt x="746616" y="106073"/>
                    <a:pt x="753121" y="134119"/>
                    <a:pt x="752581" y="151974"/>
                  </a:cubicBezTo>
                  <a:lnTo>
                    <a:pt x="804336" y="163728"/>
                  </a:lnTo>
                  <a:cubicBezTo>
                    <a:pt x="818583" y="169828"/>
                    <a:pt x="817582" y="190653"/>
                    <a:pt x="828529" y="197926"/>
                  </a:cubicBezTo>
                  <a:cubicBezTo>
                    <a:pt x="839476" y="205199"/>
                    <a:pt x="838873" y="210362"/>
                    <a:pt x="870016" y="207366"/>
                  </a:cubicBezTo>
                  <a:cubicBezTo>
                    <a:pt x="959489" y="199399"/>
                    <a:pt x="1031124" y="151199"/>
                    <a:pt x="1033437" y="162026"/>
                  </a:cubicBezTo>
                  <a:cubicBezTo>
                    <a:pt x="1035750" y="172853"/>
                    <a:pt x="871078" y="273255"/>
                    <a:pt x="883894" y="272331"/>
                  </a:cubicBezTo>
                  <a:lnTo>
                    <a:pt x="1037495" y="160807"/>
                  </a:lnTo>
                  <a:cubicBezTo>
                    <a:pt x="1078814" y="168083"/>
                    <a:pt x="1096025" y="154692"/>
                    <a:pt x="1161452" y="182636"/>
                  </a:cubicBezTo>
                  <a:lnTo>
                    <a:pt x="1012158" y="395721"/>
                  </a:lnTo>
                  <a:lnTo>
                    <a:pt x="310443" y="578262"/>
                  </a:lnTo>
                  <a:lnTo>
                    <a:pt x="597728" y="229606"/>
                  </a:lnTo>
                  <a:cubicBezTo>
                    <a:pt x="609941" y="214128"/>
                    <a:pt x="532803" y="272689"/>
                    <a:pt x="484720" y="330348"/>
                  </a:cubicBezTo>
                  <a:cubicBezTo>
                    <a:pt x="447933" y="372781"/>
                    <a:pt x="421624" y="433054"/>
                    <a:pt x="393293" y="473671"/>
                  </a:cubicBezTo>
                  <a:cubicBezTo>
                    <a:pt x="364962" y="514289"/>
                    <a:pt x="329754" y="554269"/>
                    <a:pt x="311323" y="571959"/>
                  </a:cubicBezTo>
                  <a:cubicBezTo>
                    <a:pt x="292892" y="589649"/>
                    <a:pt x="318933" y="572655"/>
                    <a:pt x="266423" y="590344"/>
                  </a:cubicBezTo>
                  <a:lnTo>
                    <a:pt x="0" y="658877"/>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42" name="平行四边形 51"/>
            <p:cNvSpPr/>
            <p:nvPr/>
          </p:nvSpPr>
          <p:spPr>
            <a:xfrm rot="11144820">
              <a:off x="8794489" y="1534925"/>
              <a:ext cx="1037523" cy="259359"/>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38245 h 3865450"/>
                <a:gd name="connsiteX1-1613" fmla="*/ 166643 w 1288679"/>
                <a:gd name="connsiteY1-1614" fmla="*/ 1503114 h 3865450"/>
                <a:gd name="connsiteX2-1615" fmla="*/ 1288679 w 1288679"/>
                <a:gd name="connsiteY2-1616" fmla="*/ -1 h 3865450"/>
                <a:gd name="connsiteX3-1617" fmla="*/ 996791 w 1288679"/>
                <a:gd name="connsiteY3-1618" fmla="*/ 1469499 h 3865450"/>
                <a:gd name="connsiteX4-1619" fmla="*/ 839898 w 1288679"/>
                <a:gd name="connsiteY4-1620" fmla="*/ 3855870 h 3865450"/>
                <a:gd name="connsiteX5-1621" fmla="*/ 307684 w 1288679"/>
                <a:gd name="connsiteY5-1622" fmla="*/ 2460611 h 3865450"/>
                <a:gd name="connsiteX6-1623" fmla="*/ 0 w 1288679"/>
                <a:gd name="connsiteY6-1624" fmla="*/ 2738245 h 3865450"/>
                <a:gd name="connsiteX0-1625" fmla="*/ 0 w 1288679"/>
                <a:gd name="connsiteY0-1626" fmla="*/ 2738245 h 4641722"/>
                <a:gd name="connsiteX1-1627" fmla="*/ 166643 w 1288679"/>
                <a:gd name="connsiteY1-1628" fmla="*/ 1503114 h 4641722"/>
                <a:gd name="connsiteX2-1629" fmla="*/ 1288679 w 1288679"/>
                <a:gd name="connsiteY2-1630" fmla="*/ -1 h 4641722"/>
                <a:gd name="connsiteX3-1631" fmla="*/ 996791 w 1288679"/>
                <a:gd name="connsiteY3-1632" fmla="*/ 1469499 h 4641722"/>
                <a:gd name="connsiteX4-1633" fmla="*/ 839898 w 1288679"/>
                <a:gd name="connsiteY4-1634" fmla="*/ 3855870 h 4641722"/>
                <a:gd name="connsiteX5-1635" fmla="*/ 53372 w 1288679"/>
                <a:gd name="connsiteY5-1636" fmla="*/ 4641724 h 4641722"/>
                <a:gd name="connsiteX6-1637" fmla="*/ 0 w 1288679"/>
                <a:gd name="connsiteY6-1638" fmla="*/ 2738245 h 4641722"/>
                <a:gd name="connsiteX0-1639" fmla="*/ 75593 w 1235307"/>
                <a:gd name="connsiteY0-1640" fmla="*/ 4192485 h 4641722"/>
                <a:gd name="connsiteX1-1641" fmla="*/ 113271 w 1235307"/>
                <a:gd name="connsiteY1-1642" fmla="*/ 1503114 h 4641722"/>
                <a:gd name="connsiteX2-1643" fmla="*/ 1235307 w 1235307"/>
                <a:gd name="connsiteY2-1644" fmla="*/ -1 h 4641722"/>
                <a:gd name="connsiteX3-1645" fmla="*/ 943419 w 1235307"/>
                <a:gd name="connsiteY3-1646" fmla="*/ 1469499 h 4641722"/>
                <a:gd name="connsiteX4-1647" fmla="*/ 786526 w 1235307"/>
                <a:gd name="connsiteY4-1648" fmla="*/ 3855870 h 4641722"/>
                <a:gd name="connsiteX5-1649" fmla="*/ 0 w 1235307"/>
                <a:gd name="connsiteY5-1650" fmla="*/ 4641724 h 4641722"/>
                <a:gd name="connsiteX6-1651" fmla="*/ 75593 w 1235307"/>
                <a:gd name="connsiteY6-1652" fmla="*/ 4192485 h 4641722"/>
                <a:gd name="connsiteX0-1653" fmla="*/ 75593 w 1235307"/>
                <a:gd name="connsiteY0-1654" fmla="*/ 4192485 h 4641722"/>
                <a:gd name="connsiteX1-1655" fmla="*/ 113271 w 1235307"/>
                <a:gd name="connsiteY1-1656" fmla="*/ 1503114 h 4641722"/>
                <a:gd name="connsiteX2-1657" fmla="*/ 1235307 w 1235307"/>
                <a:gd name="connsiteY2-1658" fmla="*/ -1 h 4641722"/>
                <a:gd name="connsiteX3-1659" fmla="*/ 943419 w 1235307"/>
                <a:gd name="connsiteY3-1660" fmla="*/ 1469499 h 4641722"/>
                <a:gd name="connsiteX4-1661" fmla="*/ 786526 w 1235307"/>
                <a:gd name="connsiteY4-1662" fmla="*/ 3855870 h 4641722"/>
                <a:gd name="connsiteX5-1663" fmla="*/ 0 w 1235307"/>
                <a:gd name="connsiteY5-1664" fmla="*/ 4641724 h 4641722"/>
                <a:gd name="connsiteX6-1665" fmla="*/ 75593 w 1235307"/>
                <a:gd name="connsiteY6-1666" fmla="*/ 4192485 h 4641722"/>
                <a:gd name="connsiteX0-1667" fmla="*/ 75593 w 1235307"/>
                <a:gd name="connsiteY0-1668" fmla="*/ 4192485 h 4641722"/>
                <a:gd name="connsiteX1-1669" fmla="*/ 715528 w 1235307"/>
                <a:gd name="connsiteY1-1670" fmla="*/ 3180769 h 4641722"/>
                <a:gd name="connsiteX2-1671" fmla="*/ 1235307 w 1235307"/>
                <a:gd name="connsiteY2-1672" fmla="*/ -1 h 4641722"/>
                <a:gd name="connsiteX3-1673" fmla="*/ 943419 w 1235307"/>
                <a:gd name="connsiteY3-1674" fmla="*/ 1469499 h 4641722"/>
                <a:gd name="connsiteX4-1675" fmla="*/ 786526 w 1235307"/>
                <a:gd name="connsiteY4-1676" fmla="*/ 3855870 h 4641722"/>
                <a:gd name="connsiteX5-1677" fmla="*/ 0 w 1235307"/>
                <a:gd name="connsiteY5-1678" fmla="*/ 4641724 h 4641722"/>
                <a:gd name="connsiteX6-1679" fmla="*/ 75593 w 1235307"/>
                <a:gd name="connsiteY6-1680" fmla="*/ 4192485 h 4641722"/>
                <a:gd name="connsiteX0-1681" fmla="*/ 73025 w 1235307"/>
                <a:gd name="connsiteY0-1682" fmla="*/ 4000445 h 4641722"/>
                <a:gd name="connsiteX1-1683" fmla="*/ 715528 w 1235307"/>
                <a:gd name="connsiteY1-1684" fmla="*/ 3180769 h 4641722"/>
                <a:gd name="connsiteX2-1685" fmla="*/ 1235307 w 1235307"/>
                <a:gd name="connsiteY2-1686" fmla="*/ -1 h 4641722"/>
                <a:gd name="connsiteX3-1687" fmla="*/ 943419 w 1235307"/>
                <a:gd name="connsiteY3-1688" fmla="*/ 1469499 h 4641722"/>
                <a:gd name="connsiteX4-1689" fmla="*/ 786526 w 1235307"/>
                <a:gd name="connsiteY4-1690" fmla="*/ 3855870 h 4641722"/>
                <a:gd name="connsiteX5-1691" fmla="*/ 0 w 1235307"/>
                <a:gd name="connsiteY5-1692" fmla="*/ 4641724 h 4641722"/>
                <a:gd name="connsiteX6-1693" fmla="*/ 73025 w 1235307"/>
                <a:gd name="connsiteY6-1694" fmla="*/ 4000445 h 4641722"/>
                <a:gd name="connsiteX0-1695" fmla="*/ 73025 w 1235307"/>
                <a:gd name="connsiteY0-1696" fmla="*/ 4000445 h 4641722"/>
                <a:gd name="connsiteX1-1697" fmla="*/ 715528 w 1235307"/>
                <a:gd name="connsiteY1-1698" fmla="*/ 3180769 h 4641722"/>
                <a:gd name="connsiteX2-1699" fmla="*/ 1235307 w 1235307"/>
                <a:gd name="connsiteY2-1700" fmla="*/ -1 h 4641722"/>
                <a:gd name="connsiteX3-1701" fmla="*/ 943419 w 1235307"/>
                <a:gd name="connsiteY3-1702" fmla="*/ 1469499 h 4641722"/>
                <a:gd name="connsiteX4-1703" fmla="*/ 786526 w 1235307"/>
                <a:gd name="connsiteY4-1704" fmla="*/ 3855870 h 4641722"/>
                <a:gd name="connsiteX5-1705" fmla="*/ 0 w 1235307"/>
                <a:gd name="connsiteY5-1706" fmla="*/ 4641724 h 4641722"/>
                <a:gd name="connsiteX6-1707" fmla="*/ 73025 w 1235307"/>
                <a:gd name="connsiteY6-1708" fmla="*/ 4000445 h 4641722"/>
                <a:gd name="connsiteX0-1709" fmla="*/ 73025 w 1235704"/>
                <a:gd name="connsiteY0-1710" fmla="*/ 4000445 h 4641722"/>
                <a:gd name="connsiteX1-1711" fmla="*/ 715528 w 1235704"/>
                <a:gd name="connsiteY1-1712" fmla="*/ 3180769 h 4641722"/>
                <a:gd name="connsiteX2-1713" fmla="*/ 1235307 w 1235704"/>
                <a:gd name="connsiteY2-1714" fmla="*/ -1 h 4641722"/>
                <a:gd name="connsiteX3-1715" fmla="*/ 786526 w 1235704"/>
                <a:gd name="connsiteY3-1716" fmla="*/ 3855870 h 4641722"/>
                <a:gd name="connsiteX4-1717" fmla="*/ 0 w 1235704"/>
                <a:gd name="connsiteY4-1718" fmla="*/ 4641724 h 4641722"/>
                <a:gd name="connsiteX5-1719" fmla="*/ 73025 w 1235704"/>
                <a:gd name="connsiteY5-1720" fmla="*/ 4000445 h 4641722"/>
                <a:gd name="connsiteX0-1721" fmla="*/ 73025 w 847893"/>
                <a:gd name="connsiteY0-1722" fmla="*/ 820596 h 1461873"/>
                <a:gd name="connsiteX1-1723" fmla="*/ 715528 w 847893"/>
                <a:gd name="connsiteY1-1724" fmla="*/ 920 h 1461873"/>
                <a:gd name="connsiteX2-1725" fmla="*/ 786526 w 847893"/>
                <a:gd name="connsiteY2-1726" fmla="*/ 676021 h 1461873"/>
                <a:gd name="connsiteX3-1727" fmla="*/ 0 w 847893"/>
                <a:gd name="connsiteY3-1728" fmla="*/ 1461875 h 1461873"/>
                <a:gd name="connsiteX4-1729" fmla="*/ 73025 w 847893"/>
                <a:gd name="connsiteY4-1730" fmla="*/ 820596 h 1461873"/>
                <a:gd name="connsiteX0-1731" fmla="*/ 73025 w 786526"/>
                <a:gd name="connsiteY0-1732" fmla="*/ 819677 h 1460954"/>
                <a:gd name="connsiteX1-1733" fmla="*/ 715528 w 786526"/>
                <a:gd name="connsiteY1-1734" fmla="*/ 1 h 1460954"/>
                <a:gd name="connsiteX2-1735" fmla="*/ 786526 w 786526"/>
                <a:gd name="connsiteY2-1736" fmla="*/ 675102 h 1460954"/>
                <a:gd name="connsiteX3-1737" fmla="*/ 0 w 786526"/>
                <a:gd name="connsiteY3-1738" fmla="*/ 1460956 h 1460954"/>
                <a:gd name="connsiteX4-1739" fmla="*/ 73025 w 786526"/>
                <a:gd name="connsiteY4-1740" fmla="*/ 819677 h 1460954"/>
                <a:gd name="connsiteX0-1741" fmla="*/ 73025 w 937472"/>
                <a:gd name="connsiteY0-1742" fmla="*/ 1084827 h 1726104"/>
                <a:gd name="connsiteX1-1743" fmla="*/ 937472 w 937472"/>
                <a:gd name="connsiteY1-1744" fmla="*/ 3 h 1726104"/>
                <a:gd name="connsiteX2-1745" fmla="*/ 786526 w 937472"/>
                <a:gd name="connsiteY2-1746" fmla="*/ 940252 h 1726104"/>
                <a:gd name="connsiteX3-1747" fmla="*/ 0 w 937472"/>
                <a:gd name="connsiteY3-1748" fmla="*/ 1726106 h 1726104"/>
                <a:gd name="connsiteX4-1749" fmla="*/ 73025 w 937472"/>
                <a:gd name="connsiteY4-1750" fmla="*/ 1084827 h 1726104"/>
                <a:gd name="connsiteX0-1751" fmla="*/ 73025 w 938254"/>
                <a:gd name="connsiteY0-1752" fmla="*/ 1124338 h 1765615"/>
                <a:gd name="connsiteX1-1753" fmla="*/ 937472 w 938254"/>
                <a:gd name="connsiteY1-1754" fmla="*/ 39514 h 1765615"/>
                <a:gd name="connsiteX2-1755" fmla="*/ 786526 w 938254"/>
                <a:gd name="connsiteY2-1756" fmla="*/ 979763 h 1765615"/>
                <a:gd name="connsiteX3-1757" fmla="*/ 0 w 938254"/>
                <a:gd name="connsiteY3-1758" fmla="*/ 1765617 h 1765615"/>
                <a:gd name="connsiteX4-1759" fmla="*/ 73025 w 938254"/>
                <a:gd name="connsiteY4-1760" fmla="*/ 1124338 h 1765615"/>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Lst>
              <a:rect l="l" t="t" r="r" b="b"/>
              <a:pathLst>
                <a:path w="938254" h="1765615">
                  <a:moveTo>
                    <a:pt x="73025" y="1124338"/>
                  </a:moveTo>
                  <a:cubicBezTo>
                    <a:pt x="361174" y="762730"/>
                    <a:pt x="962917" y="-206555"/>
                    <a:pt x="937472" y="39514"/>
                  </a:cubicBezTo>
                  <a:cubicBezTo>
                    <a:pt x="912027" y="285583"/>
                    <a:pt x="942771" y="692079"/>
                    <a:pt x="786526" y="979763"/>
                  </a:cubicBezTo>
                  <a:cubicBezTo>
                    <a:pt x="630281" y="1267447"/>
                    <a:pt x="111204" y="1294716"/>
                    <a:pt x="0" y="1765617"/>
                  </a:cubicBezTo>
                  <a:lnTo>
                    <a:pt x="73025" y="1124338"/>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43" name="平行四边形 51"/>
            <p:cNvSpPr/>
            <p:nvPr/>
          </p:nvSpPr>
          <p:spPr>
            <a:xfrm rot="11144820">
              <a:off x="8280235" y="1616799"/>
              <a:ext cx="1457447" cy="442105"/>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93462 h 2793463"/>
                <a:gd name="connsiteX1-1613" fmla="*/ 166643 w 1288679"/>
                <a:gd name="connsiteY1-1614" fmla="*/ 1558331 h 2793463"/>
                <a:gd name="connsiteX2-1615" fmla="*/ 937312 w 1288679"/>
                <a:gd name="connsiteY2-1616" fmla="*/ 347098 h 2793463"/>
                <a:gd name="connsiteX3-1617" fmla="*/ 1288679 w 1288679"/>
                <a:gd name="connsiteY3-1618" fmla="*/ 55216 h 2793463"/>
                <a:gd name="connsiteX4-1619" fmla="*/ 996791 w 1288679"/>
                <a:gd name="connsiteY4-1620" fmla="*/ 1524716 h 2793463"/>
                <a:gd name="connsiteX5-1621" fmla="*/ 817433 w 1288679"/>
                <a:gd name="connsiteY5-1622" fmla="*/ 2230655 h 2793463"/>
                <a:gd name="connsiteX6-1623" fmla="*/ 307684 w 1288679"/>
                <a:gd name="connsiteY6-1624" fmla="*/ 2515828 h 2793463"/>
                <a:gd name="connsiteX7-1625" fmla="*/ 0 w 1288679"/>
                <a:gd name="connsiteY7-1626" fmla="*/ 2793462 h 2793463"/>
                <a:gd name="connsiteX0-1627" fmla="*/ 0 w 1288679"/>
                <a:gd name="connsiteY0-1628" fmla="*/ 2793462 h 2793463"/>
                <a:gd name="connsiteX1-1629" fmla="*/ 166643 w 1288679"/>
                <a:gd name="connsiteY1-1630" fmla="*/ 1558331 h 2793463"/>
                <a:gd name="connsiteX2-1631" fmla="*/ 937312 w 1288679"/>
                <a:gd name="connsiteY2-1632" fmla="*/ 347098 h 2793463"/>
                <a:gd name="connsiteX3-1633" fmla="*/ 1288679 w 1288679"/>
                <a:gd name="connsiteY3-1634" fmla="*/ 55216 h 2793463"/>
                <a:gd name="connsiteX4-1635" fmla="*/ 996791 w 1288679"/>
                <a:gd name="connsiteY4-1636" fmla="*/ 1524716 h 2793463"/>
                <a:gd name="connsiteX5-1637" fmla="*/ 817433 w 1288679"/>
                <a:gd name="connsiteY5-1638" fmla="*/ 2230655 h 2793463"/>
                <a:gd name="connsiteX6-1639" fmla="*/ 310252 w 1288679"/>
                <a:gd name="connsiteY6-1640" fmla="*/ 2707883 h 2793463"/>
                <a:gd name="connsiteX7-1641" fmla="*/ 0 w 1288679"/>
                <a:gd name="connsiteY7-1642" fmla="*/ 2793462 h 2793463"/>
                <a:gd name="connsiteX0-1643" fmla="*/ 0 w 1318000"/>
                <a:gd name="connsiteY0-1644" fmla="*/ 3009678 h 3009680"/>
                <a:gd name="connsiteX1-1645" fmla="*/ 195964 w 1318000"/>
                <a:gd name="connsiteY1-1646" fmla="*/ 1558331 h 3009680"/>
                <a:gd name="connsiteX2-1647" fmla="*/ 966633 w 1318000"/>
                <a:gd name="connsiteY2-1648" fmla="*/ 347098 h 3009680"/>
                <a:gd name="connsiteX3-1649" fmla="*/ 1318000 w 1318000"/>
                <a:gd name="connsiteY3-1650" fmla="*/ 55216 h 3009680"/>
                <a:gd name="connsiteX4-1651" fmla="*/ 1026112 w 1318000"/>
                <a:gd name="connsiteY4-1652" fmla="*/ 1524716 h 3009680"/>
                <a:gd name="connsiteX5-1653" fmla="*/ 846754 w 1318000"/>
                <a:gd name="connsiteY5-1654" fmla="*/ 2230655 h 3009680"/>
                <a:gd name="connsiteX6-1655" fmla="*/ 339573 w 1318000"/>
                <a:gd name="connsiteY6-1656" fmla="*/ 2707883 h 3009680"/>
                <a:gd name="connsiteX7-1657" fmla="*/ 0 w 1318000"/>
                <a:gd name="connsiteY7-1658" fmla="*/ 3009678 h 3009680"/>
                <a:gd name="connsiteX0-1659" fmla="*/ 0 w 1318000"/>
                <a:gd name="connsiteY0-1660" fmla="*/ 3009678 h 3009680"/>
                <a:gd name="connsiteX1-1661" fmla="*/ 195964 w 1318000"/>
                <a:gd name="connsiteY1-1662" fmla="*/ 1558331 h 3009680"/>
                <a:gd name="connsiteX2-1663" fmla="*/ 966633 w 1318000"/>
                <a:gd name="connsiteY2-1664" fmla="*/ 347098 h 3009680"/>
                <a:gd name="connsiteX3-1665" fmla="*/ 1318000 w 1318000"/>
                <a:gd name="connsiteY3-1666" fmla="*/ 55216 h 3009680"/>
                <a:gd name="connsiteX4-1667" fmla="*/ 1026112 w 1318000"/>
                <a:gd name="connsiteY4-1668" fmla="*/ 1524716 h 3009680"/>
                <a:gd name="connsiteX5-1669" fmla="*/ 846754 w 1318000"/>
                <a:gd name="connsiteY5-1670" fmla="*/ 2230655 h 3009680"/>
                <a:gd name="connsiteX6-1671" fmla="*/ 358065 w 1318000"/>
                <a:gd name="connsiteY6-1672" fmla="*/ 2645376 h 3009680"/>
                <a:gd name="connsiteX7-1673" fmla="*/ 0 w 1318000"/>
                <a:gd name="connsiteY7-1674" fmla="*/ 3009678 h 3009680"/>
                <a:gd name="connsiteX0-1675" fmla="*/ 0 w 1318000"/>
                <a:gd name="connsiteY0-1676" fmla="*/ 3009678 h 3009680"/>
                <a:gd name="connsiteX1-1677" fmla="*/ 195964 w 1318000"/>
                <a:gd name="connsiteY1-1678" fmla="*/ 1558331 h 3009680"/>
                <a:gd name="connsiteX2-1679" fmla="*/ 966633 w 1318000"/>
                <a:gd name="connsiteY2-1680" fmla="*/ 347098 h 3009680"/>
                <a:gd name="connsiteX3-1681" fmla="*/ 1318000 w 1318000"/>
                <a:gd name="connsiteY3-1682" fmla="*/ 55216 h 3009680"/>
                <a:gd name="connsiteX4-1683" fmla="*/ 1026112 w 1318000"/>
                <a:gd name="connsiteY4-1684" fmla="*/ 1524716 h 3009680"/>
                <a:gd name="connsiteX5-1685" fmla="*/ 846754 w 1318000"/>
                <a:gd name="connsiteY5-1686" fmla="*/ 2230655 h 3009680"/>
                <a:gd name="connsiteX6-1687" fmla="*/ 358065 w 1318000"/>
                <a:gd name="connsiteY6-1688" fmla="*/ 2645376 h 3009680"/>
                <a:gd name="connsiteX7-1689" fmla="*/ 0 w 1318000"/>
                <a:gd name="connsiteY7-1690" fmla="*/ 3009678 h 3009680"/>
                <a:gd name="connsiteX0-1691" fmla="*/ 0 w 1318000"/>
                <a:gd name="connsiteY0-1692" fmla="*/ 3009678 h 3009680"/>
                <a:gd name="connsiteX1-1693" fmla="*/ 195964 w 1318000"/>
                <a:gd name="connsiteY1-1694" fmla="*/ 1558331 h 3009680"/>
                <a:gd name="connsiteX2-1695" fmla="*/ 966633 w 1318000"/>
                <a:gd name="connsiteY2-1696" fmla="*/ 347098 h 3009680"/>
                <a:gd name="connsiteX3-1697" fmla="*/ 1318000 w 1318000"/>
                <a:gd name="connsiteY3-1698" fmla="*/ 55216 h 3009680"/>
                <a:gd name="connsiteX4-1699" fmla="*/ 1026112 w 1318000"/>
                <a:gd name="connsiteY4-1700" fmla="*/ 1524716 h 3009680"/>
                <a:gd name="connsiteX5-1701" fmla="*/ 828904 w 1318000"/>
                <a:gd name="connsiteY5-1702" fmla="*/ 2341179 h 3009680"/>
                <a:gd name="connsiteX6-1703" fmla="*/ 358065 w 1318000"/>
                <a:gd name="connsiteY6-1704" fmla="*/ 2645376 h 3009680"/>
                <a:gd name="connsiteX7-1705" fmla="*/ 0 w 1318000"/>
                <a:gd name="connsiteY7-1706" fmla="*/ 3009678 h 3009680"/>
                <a:gd name="connsiteX0-1707" fmla="*/ 0 w 1318000"/>
                <a:gd name="connsiteY0-1708" fmla="*/ 3009678 h 3009680"/>
                <a:gd name="connsiteX1-1709" fmla="*/ 195964 w 1318000"/>
                <a:gd name="connsiteY1-1710" fmla="*/ 1558331 h 3009680"/>
                <a:gd name="connsiteX2-1711" fmla="*/ 966633 w 1318000"/>
                <a:gd name="connsiteY2-1712" fmla="*/ 347098 h 3009680"/>
                <a:gd name="connsiteX3-1713" fmla="*/ 1318000 w 1318000"/>
                <a:gd name="connsiteY3-1714" fmla="*/ 55216 h 3009680"/>
                <a:gd name="connsiteX4-1715" fmla="*/ 1026112 w 1318000"/>
                <a:gd name="connsiteY4-1716" fmla="*/ 1524716 h 3009680"/>
                <a:gd name="connsiteX5-1717" fmla="*/ 828904 w 1318000"/>
                <a:gd name="connsiteY5-1718" fmla="*/ 2341179 h 3009680"/>
                <a:gd name="connsiteX6-1719" fmla="*/ 350403 w 1318000"/>
                <a:gd name="connsiteY6-1720" fmla="*/ 2554182 h 3009680"/>
                <a:gd name="connsiteX7-1721" fmla="*/ 0 w 1318000"/>
                <a:gd name="connsiteY7-1722" fmla="*/ 3009678 h 3009680"/>
                <a:gd name="connsiteX0-1723" fmla="*/ 0 w 1318000"/>
                <a:gd name="connsiteY0-1724" fmla="*/ 3009678 h 3009680"/>
                <a:gd name="connsiteX1-1725" fmla="*/ 195964 w 1318000"/>
                <a:gd name="connsiteY1-1726" fmla="*/ 1558331 h 3009680"/>
                <a:gd name="connsiteX2-1727" fmla="*/ 966633 w 1318000"/>
                <a:gd name="connsiteY2-1728" fmla="*/ 347098 h 3009680"/>
                <a:gd name="connsiteX3-1729" fmla="*/ 1318000 w 1318000"/>
                <a:gd name="connsiteY3-1730" fmla="*/ 55216 h 3009680"/>
                <a:gd name="connsiteX4-1731" fmla="*/ 1026112 w 1318000"/>
                <a:gd name="connsiteY4-1732" fmla="*/ 1524716 h 3009680"/>
                <a:gd name="connsiteX5-1733" fmla="*/ 828904 w 1318000"/>
                <a:gd name="connsiteY5-1734" fmla="*/ 2341179 h 3009680"/>
                <a:gd name="connsiteX6-1735" fmla="*/ 350403 w 1318000"/>
                <a:gd name="connsiteY6-1736" fmla="*/ 2554182 h 3009680"/>
                <a:gd name="connsiteX7-1737" fmla="*/ 0 w 1318000"/>
                <a:gd name="connsiteY7-1738" fmla="*/ 3009678 h 3009680"/>
                <a:gd name="connsiteX0-1739" fmla="*/ 0 w 1318000"/>
                <a:gd name="connsiteY0-1740" fmla="*/ 3009678 h 3009680"/>
                <a:gd name="connsiteX1-1741" fmla="*/ 195964 w 1318000"/>
                <a:gd name="connsiteY1-1742" fmla="*/ 1558331 h 3009680"/>
                <a:gd name="connsiteX2-1743" fmla="*/ 966633 w 1318000"/>
                <a:gd name="connsiteY2-1744" fmla="*/ 347098 h 3009680"/>
                <a:gd name="connsiteX3-1745" fmla="*/ 1318000 w 1318000"/>
                <a:gd name="connsiteY3-1746" fmla="*/ 55216 h 3009680"/>
                <a:gd name="connsiteX4-1747" fmla="*/ 1026112 w 1318000"/>
                <a:gd name="connsiteY4-1748" fmla="*/ 1524716 h 3009680"/>
                <a:gd name="connsiteX5-1749" fmla="*/ 832714 w 1318000"/>
                <a:gd name="connsiteY5-1750" fmla="*/ 2144301 h 3009680"/>
                <a:gd name="connsiteX6-1751" fmla="*/ 350403 w 1318000"/>
                <a:gd name="connsiteY6-1752" fmla="*/ 2554182 h 3009680"/>
                <a:gd name="connsiteX7-1753" fmla="*/ 0 w 1318000"/>
                <a:gd name="connsiteY7-1754" fmla="*/ 3009678 h 3009680"/>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Lst>
              <a:rect l="l" t="t" r="r" b="b"/>
              <a:pathLst>
                <a:path w="1318000" h="3009680">
                  <a:moveTo>
                    <a:pt x="0" y="3009678"/>
                  </a:moveTo>
                  <a:lnTo>
                    <a:pt x="195964" y="1558331"/>
                  </a:lnTo>
                  <a:cubicBezTo>
                    <a:pt x="357069" y="1114568"/>
                    <a:pt x="779627" y="597617"/>
                    <a:pt x="966633" y="347098"/>
                  </a:cubicBezTo>
                  <a:cubicBezTo>
                    <a:pt x="1153639" y="96579"/>
                    <a:pt x="1307559" y="-100238"/>
                    <a:pt x="1318000" y="55216"/>
                  </a:cubicBezTo>
                  <a:cubicBezTo>
                    <a:pt x="1282772" y="368693"/>
                    <a:pt x="1093230" y="1187077"/>
                    <a:pt x="1026112" y="1524716"/>
                  </a:cubicBezTo>
                  <a:cubicBezTo>
                    <a:pt x="922763" y="2035527"/>
                    <a:pt x="945332" y="1972724"/>
                    <a:pt x="832714" y="2144301"/>
                  </a:cubicBezTo>
                  <a:lnTo>
                    <a:pt x="350403" y="2554182"/>
                  </a:lnTo>
                  <a:lnTo>
                    <a:pt x="0" y="3009678"/>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44" name="平行四边形 51"/>
            <p:cNvSpPr/>
            <p:nvPr/>
          </p:nvSpPr>
          <p:spPr>
            <a:xfrm rot="11144820">
              <a:off x="4825654" y="1394426"/>
              <a:ext cx="4023442" cy="1498542"/>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1685566"/>
                <a:gd name="connsiteY0-650" fmla="*/ 1716579 h 1716579"/>
                <a:gd name="connsiteX1-651" fmla="*/ 234518 w 1685566"/>
                <a:gd name="connsiteY1-652" fmla="*/ 1018595 h 1716579"/>
                <a:gd name="connsiteX2-653" fmla="*/ 775393 w 1685566"/>
                <a:gd name="connsiteY2-654" fmla="*/ 119504 h 1716579"/>
                <a:gd name="connsiteX3-655" fmla="*/ 1018640 w 1685566"/>
                <a:gd name="connsiteY3-656" fmla="*/ 349163 h 1716579"/>
                <a:gd name="connsiteX4-657" fmla="*/ 1332493 w 1685566"/>
                <a:gd name="connsiteY4-658" fmla="*/ 392372 h 1716579"/>
                <a:gd name="connsiteX5-659" fmla="*/ 1600913 w 1685566"/>
                <a:gd name="connsiteY5-660" fmla="*/ 368471 h 1716579"/>
                <a:gd name="connsiteX6-661" fmla="*/ 1681725 w 1685566"/>
                <a:gd name="connsiteY6-662" fmla="*/ 10763 h 1716579"/>
                <a:gd name="connsiteX7-663" fmla="*/ 1291869 w 1685566"/>
                <a:gd name="connsiteY7-664" fmla="*/ 1370590 h 1716579"/>
                <a:gd name="connsiteX8-665" fmla="*/ 0 w 1685566"/>
                <a:gd name="connsiteY8-666" fmla="*/ 1716579 h 1716579"/>
                <a:gd name="connsiteX0-667" fmla="*/ 0 w 1685566"/>
                <a:gd name="connsiteY0-668" fmla="*/ 1716579 h 1716579"/>
                <a:gd name="connsiteX1-669" fmla="*/ 234518 w 1685566"/>
                <a:gd name="connsiteY1-670" fmla="*/ 1018595 h 1716579"/>
                <a:gd name="connsiteX2-671" fmla="*/ 775393 w 1685566"/>
                <a:gd name="connsiteY2-672" fmla="*/ 119504 h 1716579"/>
                <a:gd name="connsiteX3-673" fmla="*/ 1018640 w 1685566"/>
                <a:gd name="connsiteY3-674" fmla="*/ 349163 h 1716579"/>
                <a:gd name="connsiteX4-675" fmla="*/ 1332493 w 1685566"/>
                <a:gd name="connsiteY4-676" fmla="*/ 392372 h 1716579"/>
                <a:gd name="connsiteX5-677" fmla="*/ 1600913 w 1685566"/>
                <a:gd name="connsiteY5-678" fmla="*/ 368471 h 1716579"/>
                <a:gd name="connsiteX6-679" fmla="*/ 1681725 w 1685566"/>
                <a:gd name="connsiteY6-680" fmla="*/ 10763 h 1716579"/>
                <a:gd name="connsiteX7-681" fmla="*/ 1551445 w 1685566"/>
                <a:gd name="connsiteY7-682" fmla="*/ 222083 h 1716579"/>
                <a:gd name="connsiteX8-683" fmla="*/ 0 w 1685566"/>
                <a:gd name="connsiteY8-684" fmla="*/ 1716579 h 1716579"/>
                <a:gd name="connsiteX0-685" fmla="*/ 0 w 1682289"/>
                <a:gd name="connsiteY0-686" fmla="*/ 1726912 h 1726912"/>
                <a:gd name="connsiteX1-687" fmla="*/ 234518 w 1682289"/>
                <a:gd name="connsiteY1-688" fmla="*/ 1028928 h 1726912"/>
                <a:gd name="connsiteX2-689" fmla="*/ 775393 w 1682289"/>
                <a:gd name="connsiteY2-690" fmla="*/ 129837 h 1726912"/>
                <a:gd name="connsiteX3-691" fmla="*/ 1018640 w 1682289"/>
                <a:gd name="connsiteY3-692" fmla="*/ 359496 h 1726912"/>
                <a:gd name="connsiteX4-693" fmla="*/ 1332493 w 1682289"/>
                <a:gd name="connsiteY4-694" fmla="*/ 402705 h 1726912"/>
                <a:gd name="connsiteX5-695" fmla="*/ 1284915 w 1682289"/>
                <a:gd name="connsiteY5-696" fmla="*/ 166606 h 1726912"/>
                <a:gd name="connsiteX6-697" fmla="*/ 1681725 w 1682289"/>
                <a:gd name="connsiteY6-698" fmla="*/ 21096 h 1726912"/>
                <a:gd name="connsiteX7-699" fmla="*/ 1551445 w 1682289"/>
                <a:gd name="connsiteY7-700" fmla="*/ 232416 h 1726912"/>
                <a:gd name="connsiteX8-701" fmla="*/ 0 w 1682289"/>
                <a:gd name="connsiteY8-702" fmla="*/ 1726912 h 1726912"/>
                <a:gd name="connsiteX0-703" fmla="*/ 0 w 1684097"/>
                <a:gd name="connsiteY0-704" fmla="*/ 1773858 h 1773858"/>
                <a:gd name="connsiteX1-705" fmla="*/ 234518 w 1684097"/>
                <a:gd name="connsiteY1-706" fmla="*/ 1075874 h 1773858"/>
                <a:gd name="connsiteX2-707" fmla="*/ 775393 w 1684097"/>
                <a:gd name="connsiteY2-708" fmla="*/ 176783 h 1773858"/>
                <a:gd name="connsiteX3-709" fmla="*/ 1018640 w 1684097"/>
                <a:gd name="connsiteY3-710" fmla="*/ 406442 h 1773858"/>
                <a:gd name="connsiteX4-711" fmla="*/ 1332493 w 1684097"/>
                <a:gd name="connsiteY4-712" fmla="*/ 449651 h 1773858"/>
                <a:gd name="connsiteX5-713" fmla="*/ 1566014 w 1684097"/>
                <a:gd name="connsiteY5-714" fmla="*/ 40521 h 1773858"/>
                <a:gd name="connsiteX6-715" fmla="*/ 1681725 w 1684097"/>
                <a:gd name="connsiteY6-716" fmla="*/ 68042 h 1773858"/>
                <a:gd name="connsiteX7-717" fmla="*/ 1551445 w 1684097"/>
                <a:gd name="connsiteY7-718" fmla="*/ 279362 h 1773858"/>
                <a:gd name="connsiteX8-719" fmla="*/ 0 w 1684097"/>
                <a:gd name="connsiteY8-720" fmla="*/ 1773858 h 1773858"/>
                <a:gd name="connsiteX0-721" fmla="*/ 0 w 1681725"/>
                <a:gd name="connsiteY0-722" fmla="*/ 1733337 h 1733337"/>
                <a:gd name="connsiteX1-723" fmla="*/ 234518 w 1681725"/>
                <a:gd name="connsiteY1-724" fmla="*/ 1035353 h 1733337"/>
                <a:gd name="connsiteX2-725" fmla="*/ 775393 w 1681725"/>
                <a:gd name="connsiteY2-726" fmla="*/ 136262 h 1733337"/>
                <a:gd name="connsiteX3-727" fmla="*/ 1018640 w 1681725"/>
                <a:gd name="connsiteY3-728" fmla="*/ 365921 h 1733337"/>
                <a:gd name="connsiteX4-729" fmla="*/ 1332493 w 1681725"/>
                <a:gd name="connsiteY4-730" fmla="*/ 409130 h 1733337"/>
                <a:gd name="connsiteX5-731" fmla="*/ 1566014 w 1681725"/>
                <a:gd name="connsiteY5-732" fmla="*/ 0 h 1733337"/>
                <a:gd name="connsiteX6-733" fmla="*/ 1681725 w 1681725"/>
                <a:gd name="connsiteY6-734" fmla="*/ 27521 h 1733337"/>
                <a:gd name="connsiteX7-735" fmla="*/ 1551445 w 1681725"/>
                <a:gd name="connsiteY7-736" fmla="*/ 238841 h 1733337"/>
                <a:gd name="connsiteX8-737" fmla="*/ 0 w 1681725"/>
                <a:gd name="connsiteY8-738" fmla="*/ 1733337 h 1733337"/>
                <a:gd name="connsiteX0-739" fmla="*/ 0 w 1681725"/>
                <a:gd name="connsiteY0-740" fmla="*/ 1758727 h 1758727"/>
                <a:gd name="connsiteX1-741" fmla="*/ 234518 w 1681725"/>
                <a:gd name="connsiteY1-742" fmla="*/ 1060743 h 1758727"/>
                <a:gd name="connsiteX2-743" fmla="*/ 775393 w 1681725"/>
                <a:gd name="connsiteY2-744" fmla="*/ 161652 h 1758727"/>
                <a:gd name="connsiteX3-745" fmla="*/ 1018640 w 1681725"/>
                <a:gd name="connsiteY3-746" fmla="*/ 391311 h 1758727"/>
                <a:gd name="connsiteX4-747" fmla="*/ 1332493 w 1681725"/>
                <a:gd name="connsiteY4-748" fmla="*/ 434520 h 1758727"/>
                <a:gd name="connsiteX5-749" fmla="*/ 1566014 w 1681725"/>
                <a:gd name="connsiteY5-750" fmla="*/ 25390 h 1758727"/>
                <a:gd name="connsiteX6-751" fmla="*/ 1642598 w 1681725"/>
                <a:gd name="connsiteY6-752" fmla="*/ 46365 h 1758727"/>
                <a:gd name="connsiteX7-753" fmla="*/ 1681725 w 1681725"/>
                <a:gd name="connsiteY7-754" fmla="*/ 52911 h 1758727"/>
                <a:gd name="connsiteX8-755" fmla="*/ 1551445 w 1681725"/>
                <a:gd name="connsiteY8-756" fmla="*/ 264231 h 1758727"/>
                <a:gd name="connsiteX9" fmla="*/ 0 w 1681725"/>
                <a:gd name="connsiteY9" fmla="*/ 1758727 h 1758727"/>
                <a:gd name="connsiteX0-757" fmla="*/ 0 w 1681725"/>
                <a:gd name="connsiteY0-758" fmla="*/ 1733337 h 1733337"/>
                <a:gd name="connsiteX1-759" fmla="*/ 234518 w 1681725"/>
                <a:gd name="connsiteY1-760" fmla="*/ 1035353 h 1733337"/>
                <a:gd name="connsiteX2-761" fmla="*/ 775393 w 1681725"/>
                <a:gd name="connsiteY2-762" fmla="*/ 136262 h 1733337"/>
                <a:gd name="connsiteX3-763" fmla="*/ 1018640 w 1681725"/>
                <a:gd name="connsiteY3-764" fmla="*/ 365921 h 1733337"/>
                <a:gd name="connsiteX4-765" fmla="*/ 1332493 w 1681725"/>
                <a:gd name="connsiteY4-766" fmla="*/ 409130 h 1733337"/>
                <a:gd name="connsiteX5-767" fmla="*/ 1566014 w 1681725"/>
                <a:gd name="connsiteY5-768" fmla="*/ 0 h 1733337"/>
                <a:gd name="connsiteX6-769" fmla="*/ 1642598 w 1681725"/>
                <a:gd name="connsiteY6-770" fmla="*/ 20975 h 1733337"/>
                <a:gd name="connsiteX7-771" fmla="*/ 1681725 w 1681725"/>
                <a:gd name="connsiteY7-772" fmla="*/ 27521 h 1733337"/>
                <a:gd name="connsiteX8-773" fmla="*/ 1551445 w 1681725"/>
                <a:gd name="connsiteY8-774" fmla="*/ 238841 h 1733337"/>
                <a:gd name="connsiteX9-775" fmla="*/ 0 w 1681725"/>
                <a:gd name="connsiteY9-776" fmla="*/ 1733337 h 1733337"/>
                <a:gd name="connsiteX0-777" fmla="*/ 0 w 1681725"/>
                <a:gd name="connsiteY0-778" fmla="*/ 1761079 h 1761079"/>
                <a:gd name="connsiteX1-779" fmla="*/ 234518 w 1681725"/>
                <a:gd name="connsiteY1-780" fmla="*/ 1063095 h 1761079"/>
                <a:gd name="connsiteX2-781" fmla="*/ 775393 w 1681725"/>
                <a:gd name="connsiteY2-782" fmla="*/ 164004 h 1761079"/>
                <a:gd name="connsiteX3-783" fmla="*/ 1018640 w 1681725"/>
                <a:gd name="connsiteY3-784" fmla="*/ 393663 h 1761079"/>
                <a:gd name="connsiteX4-785" fmla="*/ 1332493 w 1681725"/>
                <a:gd name="connsiteY4-786" fmla="*/ 436872 h 1761079"/>
                <a:gd name="connsiteX5-787" fmla="*/ 1566014 w 1681725"/>
                <a:gd name="connsiteY5-788" fmla="*/ 27742 h 1761079"/>
                <a:gd name="connsiteX6-789" fmla="*/ 1640139 w 1681725"/>
                <a:gd name="connsiteY6-790" fmla="*/ 38111 h 1761079"/>
                <a:gd name="connsiteX7-791" fmla="*/ 1681725 w 1681725"/>
                <a:gd name="connsiteY7-792" fmla="*/ 55263 h 1761079"/>
                <a:gd name="connsiteX8-793" fmla="*/ 1551445 w 1681725"/>
                <a:gd name="connsiteY8-794" fmla="*/ 266583 h 1761079"/>
                <a:gd name="connsiteX9-795" fmla="*/ 0 w 1681725"/>
                <a:gd name="connsiteY9-796" fmla="*/ 1761079 h 1761079"/>
                <a:gd name="connsiteX0-797" fmla="*/ 0 w 1681725"/>
                <a:gd name="connsiteY0-798" fmla="*/ 1742760 h 1742760"/>
                <a:gd name="connsiteX1-799" fmla="*/ 234518 w 1681725"/>
                <a:gd name="connsiteY1-800" fmla="*/ 1044776 h 1742760"/>
                <a:gd name="connsiteX2-801" fmla="*/ 775393 w 1681725"/>
                <a:gd name="connsiteY2-802" fmla="*/ 145685 h 1742760"/>
                <a:gd name="connsiteX3-803" fmla="*/ 1018640 w 1681725"/>
                <a:gd name="connsiteY3-804" fmla="*/ 375344 h 1742760"/>
                <a:gd name="connsiteX4-805" fmla="*/ 1332493 w 1681725"/>
                <a:gd name="connsiteY4-806" fmla="*/ 418553 h 1742760"/>
                <a:gd name="connsiteX5-807" fmla="*/ 1566014 w 1681725"/>
                <a:gd name="connsiteY5-808" fmla="*/ 9423 h 1742760"/>
                <a:gd name="connsiteX6-809" fmla="*/ 1592249 w 1681725"/>
                <a:gd name="connsiteY6-810" fmla="*/ 123178 h 1742760"/>
                <a:gd name="connsiteX7-811" fmla="*/ 1681725 w 1681725"/>
                <a:gd name="connsiteY7-812" fmla="*/ 36944 h 1742760"/>
                <a:gd name="connsiteX8-813" fmla="*/ 1551445 w 1681725"/>
                <a:gd name="connsiteY8-814" fmla="*/ 248264 h 1742760"/>
                <a:gd name="connsiteX9-815" fmla="*/ 0 w 1681725"/>
                <a:gd name="connsiteY9-816" fmla="*/ 1742760 h 1742760"/>
                <a:gd name="connsiteX0-817" fmla="*/ 0 w 1696544"/>
                <a:gd name="connsiteY0-818" fmla="*/ 1733341 h 1733341"/>
                <a:gd name="connsiteX1-819" fmla="*/ 234518 w 1696544"/>
                <a:gd name="connsiteY1-820" fmla="*/ 1035357 h 1733341"/>
                <a:gd name="connsiteX2-821" fmla="*/ 775393 w 1696544"/>
                <a:gd name="connsiteY2-822" fmla="*/ 136266 h 1733341"/>
                <a:gd name="connsiteX3-823" fmla="*/ 1018640 w 1696544"/>
                <a:gd name="connsiteY3-824" fmla="*/ 365925 h 1733341"/>
                <a:gd name="connsiteX4-825" fmla="*/ 1332493 w 1696544"/>
                <a:gd name="connsiteY4-826" fmla="*/ 409134 h 1733341"/>
                <a:gd name="connsiteX5-827" fmla="*/ 1566014 w 1696544"/>
                <a:gd name="connsiteY5-828" fmla="*/ 4 h 1733341"/>
                <a:gd name="connsiteX6-829" fmla="*/ 1696544 w 1696544"/>
                <a:gd name="connsiteY6-830" fmla="*/ 417903 h 1733341"/>
                <a:gd name="connsiteX7-831" fmla="*/ 1681725 w 1696544"/>
                <a:gd name="connsiteY7-832" fmla="*/ 27525 h 1733341"/>
                <a:gd name="connsiteX8-833" fmla="*/ 1551445 w 1696544"/>
                <a:gd name="connsiteY8-834" fmla="*/ 238845 h 1733341"/>
                <a:gd name="connsiteX9-835" fmla="*/ 0 w 1696544"/>
                <a:gd name="connsiteY9-836" fmla="*/ 1733341 h 1733341"/>
                <a:gd name="connsiteX0-837" fmla="*/ 0 w 1696544"/>
                <a:gd name="connsiteY0-838" fmla="*/ 1705816 h 1705816"/>
                <a:gd name="connsiteX1-839" fmla="*/ 234518 w 1696544"/>
                <a:gd name="connsiteY1-840" fmla="*/ 1007832 h 1705816"/>
                <a:gd name="connsiteX2-841" fmla="*/ 775393 w 1696544"/>
                <a:gd name="connsiteY2-842" fmla="*/ 108741 h 1705816"/>
                <a:gd name="connsiteX3-843" fmla="*/ 1018640 w 1696544"/>
                <a:gd name="connsiteY3-844" fmla="*/ 338400 h 1705816"/>
                <a:gd name="connsiteX4-845" fmla="*/ 1332493 w 1696544"/>
                <a:gd name="connsiteY4-846" fmla="*/ 381609 h 1705816"/>
                <a:gd name="connsiteX5-847" fmla="*/ 1192971 w 1696544"/>
                <a:gd name="connsiteY5-848" fmla="*/ 119982 h 1705816"/>
                <a:gd name="connsiteX6-849" fmla="*/ 1696544 w 1696544"/>
                <a:gd name="connsiteY6-850" fmla="*/ 390378 h 1705816"/>
                <a:gd name="connsiteX7-851" fmla="*/ 1681725 w 1696544"/>
                <a:gd name="connsiteY7-852" fmla="*/ 0 h 1705816"/>
                <a:gd name="connsiteX8-853" fmla="*/ 1551445 w 1696544"/>
                <a:gd name="connsiteY8-854" fmla="*/ 211320 h 1705816"/>
                <a:gd name="connsiteX9-855" fmla="*/ 0 w 1696544"/>
                <a:gd name="connsiteY9-856" fmla="*/ 1705816 h 1705816"/>
                <a:gd name="connsiteX0-857" fmla="*/ 0 w 1681725"/>
                <a:gd name="connsiteY0-858" fmla="*/ 1729782 h 1729782"/>
                <a:gd name="connsiteX1-859" fmla="*/ 234518 w 1681725"/>
                <a:gd name="connsiteY1-860" fmla="*/ 1031798 h 1729782"/>
                <a:gd name="connsiteX2-861" fmla="*/ 775393 w 1681725"/>
                <a:gd name="connsiteY2-862" fmla="*/ 132707 h 1729782"/>
                <a:gd name="connsiteX3-863" fmla="*/ 1018640 w 1681725"/>
                <a:gd name="connsiteY3-864" fmla="*/ 362366 h 1729782"/>
                <a:gd name="connsiteX4-865" fmla="*/ 1332493 w 1681725"/>
                <a:gd name="connsiteY4-866" fmla="*/ 405575 h 1729782"/>
                <a:gd name="connsiteX5-867" fmla="*/ 1192971 w 1681725"/>
                <a:gd name="connsiteY5-868" fmla="*/ 143948 h 1729782"/>
                <a:gd name="connsiteX6-869" fmla="*/ 1644028 w 1681725"/>
                <a:gd name="connsiteY6-870" fmla="*/ 108 h 1729782"/>
                <a:gd name="connsiteX7-871" fmla="*/ 1681725 w 1681725"/>
                <a:gd name="connsiteY7-872" fmla="*/ 23966 h 1729782"/>
                <a:gd name="connsiteX8-873" fmla="*/ 1551445 w 1681725"/>
                <a:gd name="connsiteY8-874" fmla="*/ 235286 h 1729782"/>
                <a:gd name="connsiteX9-875" fmla="*/ 0 w 1681725"/>
                <a:gd name="connsiteY9-876" fmla="*/ 1729782 h 1729782"/>
                <a:gd name="connsiteX0-877" fmla="*/ 0 w 1681725"/>
                <a:gd name="connsiteY0-878" fmla="*/ 1765277 h 1765277"/>
                <a:gd name="connsiteX1-879" fmla="*/ 234518 w 1681725"/>
                <a:gd name="connsiteY1-880" fmla="*/ 1067293 h 1765277"/>
                <a:gd name="connsiteX2-881" fmla="*/ 775393 w 1681725"/>
                <a:gd name="connsiteY2-882" fmla="*/ 168202 h 1765277"/>
                <a:gd name="connsiteX3-883" fmla="*/ 1018640 w 1681725"/>
                <a:gd name="connsiteY3-884" fmla="*/ 397861 h 1765277"/>
                <a:gd name="connsiteX4-885" fmla="*/ 1332493 w 1681725"/>
                <a:gd name="connsiteY4-886" fmla="*/ 441070 h 1765277"/>
                <a:gd name="connsiteX5-887" fmla="*/ 1555571 w 1681725"/>
                <a:gd name="connsiteY5-888" fmla="*/ 29164 h 1765277"/>
                <a:gd name="connsiteX6-889" fmla="*/ 1644028 w 1681725"/>
                <a:gd name="connsiteY6-890" fmla="*/ 35603 h 1765277"/>
                <a:gd name="connsiteX7-891" fmla="*/ 1681725 w 1681725"/>
                <a:gd name="connsiteY7-892" fmla="*/ 59461 h 1765277"/>
                <a:gd name="connsiteX8-893" fmla="*/ 1551445 w 1681725"/>
                <a:gd name="connsiteY8-894" fmla="*/ 270781 h 1765277"/>
                <a:gd name="connsiteX9-895" fmla="*/ 0 w 1681725"/>
                <a:gd name="connsiteY9-896" fmla="*/ 1765277 h 1765277"/>
                <a:gd name="connsiteX0-897" fmla="*/ 0 w 1681725"/>
                <a:gd name="connsiteY0-898" fmla="*/ 1736113 h 1736113"/>
                <a:gd name="connsiteX1-899" fmla="*/ 234518 w 1681725"/>
                <a:gd name="connsiteY1-900" fmla="*/ 1038129 h 1736113"/>
                <a:gd name="connsiteX2-901" fmla="*/ 775393 w 1681725"/>
                <a:gd name="connsiteY2-902" fmla="*/ 139038 h 1736113"/>
                <a:gd name="connsiteX3-903" fmla="*/ 1018640 w 1681725"/>
                <a:gd name="connsiteY3-904" fmla="*/ 368697 h 1736113"/>
                <a:gd name="connsiteX4-905" fmla="*/ 1332493 w 1681725"/>
                <a:gd name="connsiteY4-906" fmla="*/ 411906 h 1736113"/>
                <a:gd name="connsiteX5-907" fmla="*/ 1555571 w 1681725"/>
                <a:gd name="connsiteY5-908" fmla="*/ 0 h 1736113"/>
                <a:gd name="connsiteX6-909" fmla="*/ 1644028 w 1681725"/>
                <a:gd name="connsiteY6-910" fmla="*/ 6439 h 1736113"/>
                <a:gd name="connsiteX7-911" fmla="*/ 1681725 w 1681725"/>
                <a:gd name="connsiteY7-912" fmla="*/ 30297 h 1736113"/>
                <a:gd name="connsiteX8-913" fmla="*/ 1551445 w 1681725"/>
                <a:gd name="connsiteY8-914" fmla="*/ 241617 h 1736113"/>
                <a:gd name="connsiteX9-915" fmla="*/ 0 w 1681725"/>
                <a:gd name="connsiteY9-916" fmla="*/ 1736113 h 1736113"/>
                <a:gd name="connsiteX0-917" fmla="*/ 0 w 1693804"/>
                <a:gd name="connsiteY0-918" fmla="*/ 1736113 h 1736113"/>
                <a:gd name="connsiteX1-919" fmla="*/ 234518 w 1693804"/>
                <a:gd name="connsiteY1-920" fmla="*/ 1038129 h 1736113"/>
                <a:gd name="connsiteX2-921" fmla="*/ 775393 w 1693804"/>
                <a:gd name="connsiteY2-922" fmla="*/ 139038 h 1736113"/>
                <a:gd name="connsiteX3-923" fmla="*/ 1018640 w 1693804"/>
                <a:gd name="connsiteY3-924" fmla="*/ 368697 h 1736113"/>
                <a:gd name="connsiteX4-925" fmla="*/ 1332493 w 1693804"/>
                <a:gd name="connsiteY4-926" fmla="*/ 411906 h 1736113"/>
                <a:gd name="connsiteX5-927" fmla="*/ 1555571 w 1693804"/>
                <a:gd name="connsiteY5-928" fmla="*/ 0 h 1736113"/>
                <a:gd name="connsiteX6-929" fmla="*/ 1644028 w 1693804"/>
                <a:gd name="connsiteY6-930" fmla="*/ 6439 h 1736113"/>
                <a:gd name="connsiteX7-931" fmla="*/ 1693804 w 1693804"/>
                <a:gd name="connsiteY7-932" fmla="*/ 21342 h 1736113"/>
                <a:gd name="connsiteX8-933" fmla="*/ 1551445 w 1693804"/>
                <a:gd name="connsiteY8-934" fmla="*/ 241617 h 1736113"/>
                <a:gd name="connsiteX9-935" fmla="*/ 0 w 1693804"/>
                <a:gd name="connsiteY9-936" fmla="*/ 1736113 h 1736113"/>
                <a:gd name="connsiteX0-937" fmla="*/ 0 w 1693804"/>
                <a:gd name="connsiteY0-938" fmla="*/ 1737908 h 1737908"/>
                <a:gd name="connsiteX1-939" fmla="*/ 234518 w 1693804"/>
                <a:gd name="connsiteY1-940" fmla="*/ 1039924 h 1737908"/>
                <a:gd name="connsiteX2-941" fmla="*/ 775393 w 1693804"/>
                <a:gd name="connsiteY2-942" fmla="*/ 140833 h 1737908"/>
                <a:gd name="connsiteX3-943" fmla="*/ 1018640 w 1693804"/>
                <a:gd name="connsiteY3-944" fmla="*/ 370492 h 1737908"/>
                <a:gd name="connsiteX4-945" fmla="*/ 1407759 w 1693804"/>
                <a:gd name="connsiteY4-946" fmla="*/ 43355 h 1737908"/>
                <a:gd name="connsiteX5-947" fmla="*/ 1555571 w 1693804"/>
                <a:gd name="connsiteY5-948" fmla="*/ 1795 h 1737908"/>
                <a:gd name="connsiteX6-949" fmla="*/ 1644028 w 1693804"/>
                <a:gd name="connsiteY6-950" fmla="*/ 8234 h 1737908"/>
                <a:gd name="connsiteX7-951" fmla="*/ 1693804 w 1693804"/>
                <a:gd name="connsiteY7-952" fmla="*/ 23137 h 1737908"/>
                <a:gd name="connsiteX8-953" fmla="*/ 1551445 w 1693804"/>
                <a:gd name="connsiteY8-954" fmla="*/ 243412 h 1737908"/>
                <a:gd name="connsiteX9-955" fmla="*/ 0 w 1693804"/>
                <a:gd name="connsiteY9-956" fmla="*/ 1737908 h 1737908"/>
                <a:gd name="connsiteX0-957" fmla="*/ 0 w 1693804"/>
                <a:gd name="connsiteY0-958" fmla="*/ 1762311 h 1762311"/>
                <a:gd name="connsiteX1-959" fmla="*/ 234518 w 1693804"/>
                <a:gd name="connsiteY1-960" fmla="*/ 1064327 h 1762311"/>
                <a:gd name="connsiteX2-961" fmla="*/ 775393 w 1693804"/>
                <a:gd name="connsiteY2-962" fmla="*/ 165236 h 1762311"/>
                <a:gd name="connsiteX3-963" fmla="*/ 1342079 w 1693804"/>
                <a:gd name="connsiteY3-964" fmla="*/ 24120 h 1762311"/>
                <a:gd name="connsiteX4-965" fmla="*/ 1407759 w 1693804"/>
                <a:gd name="connsiteY4-966" fmla="*/ 67758 h 1762311"/>
                <a:gd name="connsiteX5-967" fmla="*/ 1555571 w 1693804"/>
                <a:gd name="connsiteY5-968" fmla="*/ 26198 h 1762311"/>
                <a:gd name="connsiteX6-969" fmla="*/ 1644028 w 1693804"/>
                <a:gd name="connsiteY6-970" fmla="*/ 32637 h 1762311"/>
                <a:gd name="connsiteX7-971" fmla="*/ 1693804 w 1693804"/>
                <a:gd name="connsiteY7-972" fmla="*/ 47540 h 1762311"/>
                <a:gd name="connsiteX8-973" fmla="*/ 1551445 w 1693804"/>
                <a:gd name="connsiteY8-974" fmla="*/ 267815 h 1762311"/>
                <a:gd name="connsiteX9-975" fmla="*/ 0 w 1693804"/>
                <a:gd name="connsiteY9-976" fmla="*/ 1762311 h 1762311"/>
                <a:gd name="connsiteX0-977" fmla="*/ 0 w 1693804"/>
                <a:gd name="connsiteY0-978" fmla="*/ 1936539 h 1936539"/>
                <a:gd name="connsiteX1-979" fmla="*/ 234518 w 1693804"/>
                <a:gd name="connsiteY1-980" fmla="*/ 1238555 h 1936539"/>
                <a:gd name="connsiteX2-981" fmla="*/ 1286211 w 1693804"/>
                <a:gd name="connsiteY2-982" fmla="*/ 58265 h 1936539"/>
                <a:gd name="connsiteX3-983" fmla="*/ 1342079 w 1693804"/>
                <a:gd name="connsiteY3-984" fmla="*/ 198348 h 1936539"/>
                <a:gd name="connsiteX4-985" fmla="*/ 1407759 w 1693804"/>
                <a:gd name="connsiteY4-986" fmla="*/ 241986 h 1936539"/>
                <a:gd name="connsiteX5-987" fmla="*/ 1555571 w 1693804"/>
                <a:gd name="connsiteY5-988" fmla="*/ 200426 h 1936539"/>
                <a:gd name="connsiteX6-989" fmla="*/ 1644028 w 1693804"/>
                <a:gd name="connsiteY6-990" fmla="*/ 206865 h 1936539"/>
                <a:gd name="connsiteX7-991" fmla="*/ 1693804 w 1693804"/>
                <a:gd name="connsiteY7-992" fmla="*/ 221768 h 1936539"/>
                <a:gd name="connsiteX8-993" fmla="*/ 1551445 w 1693804"/>
                <a:gd name="connsiteY8-994" fmla="*/ 442043 h 1936539"/>
                <a:gd name="connsiteX9-995" fmla="*/ 0 w 1693804"/>
                <a:gd name="connsiteY9-996" fmla="*/ 1936539 h 1936539"/>
                <a:gd name="connsiteX0-997" fmla="*/ 0 w 1693804"/>
                <a:gd name="connsiteY0-998" fmla="*/ 1878274 h 1878274"/>
                <a:gd name="connsiteX1-999" fmla="*/ 234518 w 1693804"/>
                <a:gd name="connsiteY1-1000" fmla="*/ 1180290 h 1878274"/>
                <a:gd name="connsiteX2-1001" fmla="*/ 1286211 w 1693804"/>
                <a:gd name="connsiteY2-1002" fmla="*/ 0 h 1878274"/>
                <a:gd name="connsiteX3-1003" fmla="*/ 1342079 w 1693804"/>
                <a:gd name="connsiteY3-1004" fmla="*/ 140083 h 1878274"/>
                <a:gd name="connsiteX4-1005" fmla="*/ 1407759 w 1693804"/>
                <a:gd name="connsiteY4-1006" fmla="*/ 183721 h 1878274"/>
                <a:gd name="connsiteX5-1007" fmla="*/ 1555571 w 1693804"/>
                <a:gd name="connsiteY5-1008" fmla="*/ 142161 h 1878274"/>
                <a:gd name="connsiteX6-1009" fmla="*/ 1644028 w 1693804"/>
                <a:gd name="connsiteY6-1010" fmla="*/ 148600 h 1878274"/>
                <a:gd name="connsiteX7-1011" fmla="*/ 1693804 w 1693804"/>
                <a:gd name="connsiteY7-1012" fmla="*/ 163503 h 1878274"/>
                <a:gd name="connsiteX8-1013" fmla="*/ 1551445 w 1693804"/>
                <a:gd name="connsiteY8-1014" fmla="*/ 383778 h 1878274"/>
                <a:gd name="connsiteX9-1015" fmla="*/ 0 w 1693804"/>
                <a:gd name="connsiteY9-1016" fmla="*/ 1878274 h 1878274"/>
                <a:gd name="connsiteX0-1017" fmla="*/ 0 w 1693804"/>
                <a:gd name="connsiteY0-1018" fmla="*/ 1937087 h 1937087"/>
                <a:gd name="connsiteX1-1019" fmla="*/ 234518 w 1693804"/>
                <a:gd name="connsiteY1-1020" fmla="*/ 1239103 h 1937087"/>
                <a:gd name="connsiteX2-1021" fmla="*/ 1286211 w 1693804"/>
                <a:gd name="connsiteY2-1022" fmla="*/ 58813 h 1937087"/>
                <a:gd name="connsiteX3-1023" fmla="*/ 1283230 w 1693804"/>
                <a:gd name="connsiteY3-1024" fmla="*/ 182353 h 1937087"/>
                <a:gd name="connsiteX4-1025" fmla="*/ 1342079 w 1693804"/>
                <a:gd name="connsiteY4-1026" fmla="*/ 198896 h 1937087"/>
                <a:gd name="connsiteX5-1027" fmla="*/ 1407759 w 1693804"/>
                <a:gd name="connsiteY5-1028" fmla="*/ 242534 h 1937087"/>
                <a:gd name="connsiteX6-1029" fmla="*/ 1555571 w 1693804"/>
                <a:gd name="connsiteY6-1030" fmla="*/ 200974 h 1937087"/>
                <a:gd name="connsiteX7-1031" fmla="*/ 1644028 w 1693804"/>
                <a:gd name="connsiteY7-1032" fmla="*/ 207413 h 1937087"/>
                <a:gd name="connsiteX8-1033" fmla="*/ 1693804 w 1693804"/>
                <a:gd name="connsiteY8-1034" fmla="*/ 222316 h 1937087"/>
                <a:gd name="connsiteX9-1035" fmla="*/ 1551445 w 1693804"/>
                <a:gd name="connsiteY9-1036" fmla="*/ 442591 h 1937087"/>
                <a:gd name="connsiteX10" fmla="*/ 0 w 1693804"/>
                <a:gd name="connsiteY10" fmla="*/ 1937087 h 1937087"/>
                <a:gd name="connsiteX0-1037" fmla="*/ 0 w 1693804"/>
                <a:gd name="connsiteY0-1038" fmla="*/ 1878274 h 1878274"/>
                <a:gd name="connsiteX1-1039" fmla="*/ 234518 w 1693804"/>
                <a:gd name="connsiteY1-1040" fmla="*/ 1180290 h 1878274"/>
                <a:gd name="connsiteX2-1041" fmla="*/ 1286211 w 1693804"/>
                <a:gd name="connsiteY2-1042" fmla="*/ 0 h 1878274"/>
                <a:gd name="connsiteX3-1043" fmla="*/ 1283230 w 1693804"/>
                <a:gd name="connsiteY3-1044" fmla="*/ 123540 h 1878274"/>
                <a:gd name="connsiteX4-1045" fmla="*/ 1342079 w 1693804"/>
                <a:gd name="connsiteY4-1046" fmla="*/ 140083 h 1878274"/>
                <a:gd name="connsiteX5-1047" fmla="*/ 1407759 w 1693804"/>
                <a:gd name="connsiteY5-1048" fmla="*/ 183721 h 1878274"/>
                <a:gd name="connsiteX6-1049" fmla="*/ 1555571 w 1693804"/>
                <a:gd name="connsiteY6-1050" fmla="*/ 142161 h 1878274"/>
                <a:gd name="connsiteX7-1051" fmla="*/ 1644028 w 1693804"/>
                <a:gd name="connsiteY7-1052" fmla="*/ 148600 h 1878274"/>
                <a:gd name="connsiteX8-1053" fmla="*/ 1693804 w 1693804"/>
                <a:gd name="connsiteY8-1054" fmla="*/ 163503 h 1878274"/>
                <a:gd name="connsiteX9-1055" fmla="*/ 1551445 w 1693804"/>
                <a:gd name="connsiteY9-1056" fmla="*/ 383778 h 1878274"/>
                <a:gd name="connsiteX10-1057" fmla="*/ 0 w 1693804"/>
                <a:gd name="connsiteY10-1058" fmla="*/ 1878274 h 1878274"/>
                <a:gd name="connsiteX0-1059" fmla="*/ 0 w 1693804"/>
                <a:gd name="connsiteY0-1060" fmla="*/ 1888879 h 1888879"/>
                <a:gd name="connsiteX1-1061" fmla="*/ 234518 w 1693804"/>
                <a:gd name="connsiteY1-1062" fmla="*/ 1190895 h 1888879"/>
                <a:gd name="connsiteX2-1063" fmla="*/ 1283752 w 1693804"/>
                <a:gd name="connsiteY2-1064" fmla="*/ 0 h 1888879"/>
                <a:gd name="connsiteX3-1065" fmla="*/ 1283230 w 1693804"/>
                <a:gd name="connsiteY3-1066" fmla="*/ 134145 h 1888879"/>
                <a:gd name="connsiteX4-1067" fmla="*/ 1342079 w 1693804"/>
                <a:gd name="connsiteY4-1068" fmla="*/ 150688 h 1888879"/>
                <a:gd name="connsiteX5-1069" fmla="*/ 1407759 w 1693804"/>
                <a:gd name="connsiteY5-1070" fmla="*/ 194326 h 1888879"/>
                <a:gd name="connsiteX6-1071" fmla="*/ 1555571 w 1693804"/>
                <a:gd name="connsiteY6-1072" fmla="*/ 152766 h 1888879"/>
                <a:gd name="connsiteX7-1073" fmla="*/ 1644028 w 1693804"/>
                <a:gd name="connsiteY7-1074" fmla="*/ 159205 h 1888879"/>
                <a:gd name="connsiteX8-1075" fmla="*/ 1693804 w 1693804"/>
                <a:gd name="connsiteY8-1076" fmla="*/ 174108 h 1888879"/>
                <a:gd name="connsiteX9-1077" fmla="*/ 1551445 w 1693804"/>
                <a:gd name="connsiteY9-1078" fmla="*/ 394383 h 1888879"/>
                <a:gd name="connsiteX10-1079" fmla="*/ 0 w 1693804"/>
                <a:gd name="connsiteY10-1080" fmla="*/ 1888879 h 1888879"/>
                <a:gd name="connsiteX0-1081" fmla="*/ 0 w 1693804"/>
                <a:gd name="connsiteY0-1082" fmla="*/ 2801956 h 2801956"/>
                <a:gd name="connsiteX1-1083" fmla="*/ 1037939 w 1693804"/>
                <a:gd name="connsiteY1-1084" fmla="*/ 56069 h 2801956"/>
                <a:gd name="connsiteX2-1085" fmla="*/ 1283752 w 1693804"/>
                <a:gd name="connsiteY2-1086" fmla="*/ 913077 h 2801956"/>
                <a:gd name="connsiteX3-1087" fmla="*/ 1283230 w 1693804"/>
                <a:gd name="connsiteY3-1088" fmla="*/ 1047222 h 2801956"/>
                <a:gd name="connsiteX4-1089" fmla="*/ 1342079 w 1693804"/>
                <a:gd name="connsiteY4-1090" fmla="*/ 1063765 h 2801956"/>
                <a:gd name="connsiteX5-1091" fmla="*/ 1407759 w 1693804"/>
                <a:gd name="connsiteY5-1092" fmla="*/ 1107403 h 2801956"/>
                <a:gd name="connsiteX6-1093" fmla="*/ 1555571 w 1693804"/>
                <a:gd name="connsiteY6-1094" fmla="*/ 1065843 h 2801956"/>
                <a:gd name="connsiteX7-1095" fmla="*/ 1644028 w 1693804"/>
                <a:gd name="connsiteY7-1096" fmla="*/ 1072282 h 2801956"/>
                <a:gd name="connsiteX8-1097" fmla="*/ 1693804 w 1693804"/>
                <a:gd name="connsiteY8-1098" fmla="*/ 1087185 h 2801956"/>
                <a:gd name="connsiteX9-1099" fmla="*/ 1551445 w 1693804"/>
                <a:gd name="connsiteY9-1100" fmla="*/ 1307460 h 2801956"/>
                <a:gd name="connsiteX10-1101" fmla="*/ 0 w 1693804"/>
                <a:gd name="connsiteY10-1102" fmla="*/ 2801956 h 2801956"/>
                <a:gd name="connsiteX0-1103" fmla="*/ 0 w 1434434"/>
                <a:gd name="connsiteY0-1104" fmla="*/ 1647865 h 1647865"/>
                <a:gd name="connsiteX1-1105" fmla="*/ 778569 w 1434434"/>
                <a:gd name="connsiteY1-1106" fmla="*/ 56069 h 1647865"/>
                <a:gd name="connsiteX2-1107" fmla="*/ 1024382 w 1434434"/>
                <a:gd name="connsiteY2-1108" fmla="*/ 913077 h 1647865"/>
                <a:gd name="connsiteX3-1109" fmla="*/ 1023860 w 1434434"/>
                <a:gd name="connsiteY3-1110" fmla="*/ 1047222 h 1647865"/>
                <a:gd name="connsiteX4-1111" fmla="*/ 1082709 w 1434434"/>
                <a:gd name="connsiteY4-1112" fmla="*/ 1063765 h 1647865"/>
                <a:gd name="connsiteX5-1113" fmla="*/ 1148389 w 1434434"/>
                <a:gd name="connsiteY5-1114" fmla="*/ 1107403 h 1647865"/>
                <a:gd name="connsiteX6-1115" fmla="*/ 1296201 w 1434434"/>
                <a:gd name="connsiteY6-1116" fmla="*/ 1065843 h 1647865"/>
                <a:gd name="connsiteX7-1117" fmla="*/ 1384658 w 1434434"/>
                <a:gd name="connsiteY7-1118" fmla="*/ 1072282 h 1647865"/>
                <a:gd name="connsiteX8-1119" fmla="*/ 1434434 w 1434434"/>
                <a:gd name="connsiteY8-1120" fmla="*/ 1087185 h 1647865"/>
                <a:gd name="connsiteX9-1121" fmla="*/ 1292075 w 1434434"/>
                <a:gd name="connsiteY9-1122" fmla="*/ 1307460 h 1647865"/>
                <a:gd name="connsiteX10-1123" fmla="*/ 0 w 1434434"/>
                <a:gd name="connsiteY10-1124" fmla="*/ 1647865 h 1647865"/>
                <a:gd name="connsiteX0-1125" fmla="*/ 0 w 1434434"/>
                <a:gd name="connsiteY0-1126" fmla="*/ 736482 h 736482"/>
                <a:gd name="connsiteX1-1127" fmla="*/ 750565 w 1434434"/>
                <a:gd name="connsiteY1-1128" fmla="*/ 235277 h 736482"/>
                <a:gd name="connsiteX2-1129" fmla="*/ 1024382 w 1434434"/>
                <a:gd name="connsiteY2-1130" fmla="*/ 1694 h 736482"/>
                <a:gd name="connsiteX3-1131" fmla="*/ 1023860 w 1434434"/>
                <a:gd name="connsiteY3-1132" fmla="*/ 135839 h 736482"/>
                <a:gd name="connsiteX4-1133" fmla="*/ 1082709 w 1434434"/>
                <a:gd name="connsiteY4-1134" fmla="*/ 152382 h 736482"/>
                <a:gd name="connsiteX5-1135" fmla="*/ 1148389 w 1434434"/>
                <a:gd name="connsiteY5-1136" fmla="*/ 196020 h 736482"/>
                <a:gd name="connsiteX6-1137" fmla="*/ 1296201 w 1434434"/>
                <a:gd name="connsiteY6-1138" fmla="*/ 154460 h 736482"/>
                <a:gd name="connsiteX7-1139" fmla="*/ 1384658 w 1434434"/>
                <a:gd name="connsiteY7-1140" fmla="*/ 160899 h 736482"/>
                <a:gd name="connsiteX8-1141" fmla="*/ 1434434 w 1434434"/>
                <a:gd name="connsiteY8-1142" fmla="*/ 175802 h 736482"/>
                <a:gd name="connsiteX9-1143" fmla="*/ 1292075 w 1434434"/>
                <a:gd name="connsiteY9-1144" fmla="*/ 396077 h 736482"/>
                <a:gd name="connsiteX10-1145" fmla="*/ 0 w 1434434"/>
                <a:gd name="connsiteY10-1146" fmla="*/ 736482 h 736482"/>
                <a:gd name="connsiteX0-1147" fmla="*/ 0 w 1434434"/>
                <a:gd name="connsiteY0-1148" fmla="*/ 749669 h 749669"/>
                <a:gd name="connsiteX1-1149" fmla="*/ 750565 w 1434434"/>
                <a:gd name="connsiteY1-1150" fmla="*/ 248464 h 749669"/>
                <a:gd name="connsiteX2-1151" fmla="*/ 986360 w 1434434"/>
                <a:gd name="connsiteY2-1152" fmla="*/ 29595 h 749669"/>
                <a:gd name="connsiteX3-1153" fmla="*/ 1024382 w 1434434"/>
                <a:gd name="connsiteY3-1154" fmla="*/ 14881 h 749669"/>
                <a:gd name="connsiteX4-1155" fmla="*/ 1023860 w 1434434"/>
                <a:gd name="connsiteY4-1156" fmla="*/ 149026 h 749669"/>
                <a:gd name="connsiteX5-1157" fmla="*/ 1082709 w 1434434"/>
                <a:gd name="connsiteY5-1158" fmla="*/ 165569 h 749669"/>
                <a:gd name="connsiteX6-1159" fmla="*/ 1148389 w 1434434"/>
                <a:gd name="connsiteY6-1160" fmla="*/ 209207 h 749669"/>
                <a:gd name="connsiteX7-1161" fmla="*/ 1296201 w 1434434"/>
                <a:gd name="connsiteY7-1162" fmla="*/ 167647 h 749669"/>
                <a:gd name="connsiteX8-1163" fmla="*/ 1384658 w 1434434"/>
                <a:gd name="connsiteY8-1164" fmla="*/ 174086 h 749669"/>
                <a:gd name="connsiteX9-1165" fmla="*/ 1434434 w 1434434"/>
                <a:gd name="connsiteY9-1166" fmla="*/ 188989 h 749669"/>
                <a:gd name="connsiteX10-1167" fmla="*/ 1292075 w 1434434"/>
                <a:gd name="connsiteY10-1168" fmla="*/ 409264 h 749669"/>
                <a:gd name="connsiteX11" fmla="*/ 0 w 1434434"/>
                <a:gd name="connsiteY11" fmla="*/ 749669 h 749669"/>
                <a:gd name="connsiteX0-1169" fmla="*/ 0 w 1434434"/>
                <a:gd name="connsiteY0-1170" fmla="*/ 884037 h 884037"/>
                <a:gd name="connsiteX1-1171" fmla="*/ 750565 w 1434434"/>
                <a:gd name="connsiteY1-1172" fmla="*/ 382832 h 884037"/>
                <a:gd name="connsiteX2-1173" fmla="*/ 1044681 w 1434434"/>
                <a:gd name="connsiteY2-1174" fmla="*/ 6953 h 884037"/>
                <a:gd name="connsiteX3-1175" fmla="*/ 1024382 w 1434434"/>
                <a:gd name="connsiteY3-1176" fmla="*/ 149249 h 884037"/>
                <a:gd name="connsiteX4-1177" fmla="*/ 1023860 w 1434434"/>
                <a:gd name="connsiteY4-1178" fmla="*/ 283394 h 884037"/>
                <a:gd name="connsiteX5-1179" fmla="*/ 1082709 w 1434434"/>
                <a:gd name="connsiteY5-1180" fmla="*/ 299937 h 884037"/>
                <a:gd name="connsiteX6-1181" fmla="*/ 1148389 w 1434434"/>
                <a:gd name="connsiteY6-1182" fmla="*/ 343575 h 884037"/>
                <a:gd name="connsiteX7-1183" fmla="*/ 1296201 w 1434434"/>
                <a:gd name="connsiteY7-1184" fmla="*/ 302015 h 884037"/>
                <a:gd name="connsiteX8-1185" fmla="*/ 1384658 w 1434434"/>
                <a:gd name="connsiteY8-1186" fmla="*/ 308454 h 884037"/>
                <a:gd name="connsiteX9-1187" fmla="*/ 1434434 w 1434434"/>
                <a:gd name="connsiteY9-1188" fmla="*/ 323357 h 884037"/>
                <a:gd name="connsiteX10-1189" fmla="*/ 1292075 w 1434434"/>
                <a:gd name="connsiteY10-1190" fmla="*/ 543632 h 884037"/>
                <a:gd name="connsiteX11-1191" fmla="*/ 0 w 1434434"/>
                <a:gd name="connsiteY11-1192" fmla="*/ 884037 h 884037"/>
                <a:gd name="connsiteX0-1193" fmla="*/ 0 w 1434434"/>
                <a:gd name="connsiteY0-1194" fmla="*/ 877804 h 877804"/>
                <a:gd name="connsiteX1-1195" fmla="*/ 750565 w 1434434"/>
                <a:gd name="connsiteY1-1196" fmla="*/ 376599 h 877804"/>
                <a:gd name="connsiteX2-1197" fmla="*/ 903636 w 1434434"/>
                <a:gd name="connsiteY2-1198" fmla="*/ 157873 h 877804"/>
                <a:gd name="connsiteX3-1199" fmla="*/ 1044681 w 1434434"/>
                <a:gd name="connsiteY3-1200" fmla="*/ 720 h 877804"/>
                <a:gd name="connsiteX4-1201" fmla="*/ 1024382 w 1434434"/>
                <a:gd name="connsiteY4-1202" fmla="*/ 143016 h 877804"/>
                <a:gd name="connsiteX5-1203" fmla="*/ 1023860 w 1434434"/>
                <a:gd name="connsiteY5-1204" fmla="*/ 277161 h 877804"/>
                <a:gd name="connsiteX6-1205" fmla="*/ 1082709 w 1434434"/>
                <a:gd name="connsiteY6-1206" fmla="*/ 293704 h 877804"/>
                <a:gd name="connsiteX7-1207" fmla="*/ 1148389 w 1434434"/>
                <a:gd name="connsiteY7-1208" fmla="*/ 337342 h 877804"/>
                <a:gd name="connsiteX8-1209" fmla="*/ 1296201 w 1434434"/>
                <a:gd name="connsiteY8-1210" fmla="*/ 295782 h 877804"/>
                <a:gd name="connsiteX9-1211" fmla="*/ 1384658 w 1434434"/>
                <a:gd name="connsiteY9-1212" fmla="*/ 302221 h 877804"/>
                <a:gd name="connsiteX10-1213" fmla="*/ 1434434 w 1434434"/>
                <a:gd name="connsiteY10-1214" fmla="*/ 317124 h 877804"/>
                <a:gd name="connsiteX11-1215" fmla="*/ 1292075 w 1434434"/>
                <a:gd name="connsiteY11-1216" fmla="*/ 537399 h 877804"/>
                <a:gd name="connsiteX12" fmla="*/ 0 w 1434434"/>
                <a:gd name="connsiteY12" fmla="*/ 877804 h 877804"/>
                <a:gd name="connsiteX0-1217" fmla="*/ 0 w 1434434"/>
                <a:gd name="connsiteY0-1218" fmla="*/ 877804 h 877804"/>
                <a:gd name="connsiteX1-1219" fmla="*/ 750565 w 1434434"/>
                <a:gd name="connsiteY1-1220" fmla="*/ 376599 h 877804"/>
                <a:gd name="connsiteX2-1221" fmla="*/ 903636 w 1434434"/>
                <a:gd name="connsiteY2-1222" fmla="*/ 157873 h 877804"/>
                <a:gd name="connsiteX3-1223" fmla="*/ 1044681 w 1434434"/>
                <a:gd name="connsiteY3-1224" fmla="*/ 720 h 877804"/>
                <a:gd name="connsiteX4-1225" fmla="*/ 1024382 w 1434434"/>
                <a:gd name="connsiteY4-1226" fmla="*/ 143016 h 877804"/>
                <a:gd name="connsiteX5-1227" fmla="*/ 1023860 w 1434434"/>
                <a:gd name="connsiteY5-1228" fmla="*/ 277161 h 877804"/>
                <a:gd name="connsiteX6-1229" fmla="*/ 1082709 w 1434434"/>
                <a:gd name="connsiteY6-1230" fmla="*/ 293704 h 877804"/>
                <a:gd name="connsiteX7-1231" fmla="*/ 1148389 w 1434434"/>
                <a:gd name="connsiteY7-1232" fmla="*/ 337342 h 877804"/>
                <a:gd name="connsiteX8-1233" fmla="*/ 1296201 w 1434434"/>
                <a:gd name="connsiteY8-1234" fmla="*/ 295782 h 877804"/>
                <a:gd name="connsiteX9-1235" fmla="*/ 1384658 w 1434434"/>
                <a:gd name="connsiteY9-1236" fmla="*/ 302221 h 877804"/>
                <a:gd name="connsiteX10-1237" fmla="*/ 1434434 w 1434434"/>
                <a:gd name="connsiteY10-1238" fmla="*/ 317124 h 877804"/>
                <a:gd name="connsiteX11-1239" fmla="*/ 1292075 w 1434434"/>
                <a:gd name="connsiteY11-1240" fmla="*/ 537399 h 877804"/>
                <a:gd name="connsiteX12-1241" fmla="*/ 0 w 1434434"/>
                <a:gd name="connsiteY12-1242" fmla="*/ 877804 h 877804"/>
                <a:gd name="connsiteX0-1243" fmla="*/ 0 w 1434434"/>
                <a:gd name="connsiteY0-1244" fmla="*/ 877804 h 877804"/>
                <a:gd name="connsiteX1-1245" fmla="*/ 750565 w 1434434"/>
                <a:gd name="connsiteY1-1246" fmla="*/ 376599 h 877804"/>
                <a:gd name="connsiteX2-1247" fmla="*/ 854303 w 1434434"/>
                <a:gd name="connsiteY2-1248" fmla="*/ 222174 h 877804"/>
                <a:gd name="connsiteX3-1249" fmla="*/ 1044681 w 1434434"/>
                <a:gd name="connsiteY3-1250" fmla="*/ 720 h 877804"/>
                <a:gd name="connsiteX4-1251" fmla="*/ 1024382 w 1434434"/>
                <a:gd name="connsiteY4-1252" fmla="*/ 143016 h 877804"/>
                <a:gd name="connsiteX5-1253" fmla="*/ 1023860 w 1434434"/>
                <a:gd name="connsiteY5-1254" fmla="*/ 277161 h 877804"/>
                <a:gd name="connsiteX6-1255" fmla="*/ 1082709 w 1434434"/>
                <a:gd name="connsiteY6-1256" fmla="*/ 293704 h 877804"/>
                <a:gd name="connsiteX7-1257" fmla="*/ 1148389 w 1434434"/>
                <a:gd name="connsiteY7-1258" fmla="*/ 337342 h 877804"/>
                <a:gd name="connsiteX8-1259" fmla="*/ 1296201 w 1434434"/>
                <a:gd name="connsiteY8-1260" fmla="*/ 295782 h 877804"/>
                <a:gd name="connsiteX9-1261" fmla="*/ 1384658 w 1434434"/>
                <a:gd name="connsiteY9-1262" fmla="*/ 302221 h 877804"/>
                <a:gd name="connsiteX10-1263" fmla="*/ 1434434 w 1434434"/>
                <a:gd name="connsiteY10-1264" fmla="*/ 317124 h 877804"/>
                <a:gd name="connsiteX11-1265" fmla="*/ 1292075 w 1434434"/>
                <a:gd name="connsiteY11-1266" fmla="*/ 537399 h 877804"/>
                <a:gd name="connsiteX12-1267" fmla="*/ 0 w 1434434"/>
                <a:gd name="connsiteY12-1268" fmla="*/ 877804 h 877804"/>
                <a:gd name="connsiteX0-1269" fmla="*/ 0 w 1434434"/>
                <a:gd name="connsiteY0-1270" fmla="*/ 877804 h 877804"/>
                <a:gd name="connsiteX1-1271" fmla="*/ 742169 w 1434434"/>
                <a:gd name="connsiteY1-1272" fmla="*/ 373264 h 877804"/>
                <a:gd name="connsiteX2-1273" fmla="*/ 854303 w 1434434"/>
                <a:gd name="connsiteY2-1274" fmla="*/ 222174 h 877804"/>
                <a:gd name="connsiteX3-1275" fmla="*/ 1044681 w 1434434"/>
                <a:gd name="connsiteY3-1276" fmla="*/ 720 h 877804"/>
                <a:gd name="connsiteX4-1277" fmla="*/ 1024382 w 1434434"/>
                <a:gd name="connsiteY4-1278" fmla="*/ 143016 h 877804"/>
                <a:gd name="connsiteX5-1279" fmla="*/ 1023860 w 1434434"/>
                <a:gd name="connsiteY5-1280" fmla="*/ 277161 h 877804"/>
                <a:gd name="connsiteX6-1281" fmla="*/ 1082709 w 1434434"/>
                <a:gd name="connsiteY6-1282" fmla="*/ 293704 h 877804"/>
                <a:gd name="connsiteX7-1283" fmla="*/ 1148389 w 1434434"/>
                <a:gd name="connsiteY7-1284" fmla="*/ 337342 h 877804"/>
                <a:gd name="connsiteX8-1285" fmla="*/ 1296201 w 1434434"/>
                <a:gd name="connsiteY8-1286" fmla="*/ 295782 h 877804"/>
                <a:gd name="connsiteX9-1287" fmla="*/ 1384658 w 1434434"/>
                <a:gd name="connsiteY9-1288" fmla="*/ 302221 h 877804"/>
                <a:gd name="connsiteX10-1289" fmla="*/ 1434434 w 1434434"/>
                <a:gd name="connsiteY10-1290" fmla="*/ 317124 h 877804"/>
                <a:gd name="connsiteX11-1291" fmla="*/ 1292075 w 1434434"/>
                <a:gd name="connsiteY11-1292" fmla="*/ 537399 h 877804"/>
                <a:gd name="connsiteX12-1293" fmla="*/ 0 w 1434434"/>
                <a:gd name="connsiteY12-1294" fmla="*/ 877804 h 877804"/>
                <a:gd name="connsiteX0-1295" fmla="*/ 0 w 1434434"/>
                <a:gd name="connsiteY0-1296" fmla="*/ 974817 h 974817"/>
                <a:gd name="connsiteX1-1297" fmla="*/ 742169 w 1434434"/>
                <a:gd name="connsiteY1-1298" fmla="*/ 470277 h 974817"/>
                <a:gd name="connsiteX2-1299" fmla="*/ 854303 w 1434434"/>
                <a:gd name="connsiteY2-1300" fmla="*/ 319187 h 974817"/>
                <a:gd name="connsiteX3-1301" fmla="*/ 1132092 w 1434434"/>
                <a:gd name="connsiteY3-1302" fmla="*/ 421 h 974817"/>
                <a:gd name="connsiteX4-1303" fmla="*/ 1024382 w 1434434"/>
                <a:gd name="connsiteY4-1304" fmla="*/ 240029 h 974817"/>
                <a:gd name="connsiteX5-1305" fmla="*/ 1023860 w 1434434"/>
                <a:gd name="connsiteY5-1306" fmla="*/ 374174 h 974817"/>
                <a:gd name="connsiteX6-1307" fmla="*/ 1082709 w 1434434"/>
                <a:gd name="connsiteY6-1308" fmla="*/ 390717 h 974817"/>
                <a:gd name="connsiteX7-1309" fmla="*/ 1148389 w 1434434"/>
                <a:gd name="connsiteY7-1310" fmla="*/ 434355 h 974817"/>
                <a:gd name="connsiteX8-1311" fmla="*/ 1296201 w 1434434"/>
                <a:gd name="connsiteY8-1312" fmla="*/ 392795 h 974817"/>
                <a:gd name="connsiteX9-1313" fmla="*/ 1384658 w 1434434"/>
                <a:gd name="connsiteY9-1314" fmla="*/ 399234 h 974817"/>
                <a:gd name="connsiteX10-1315" fmla="*/ 1434434 w 1434434"/>
                <a:gd name="connsiteY10-1316" fmla="*/ 414137 h 974817"/>
                <a:gd name="connsiteX11-1317" fmla="*/ 1292075 w 1434434"/>
                <a:gd name="connsiteY11-1318" fmla="*/ 634412 h 974817"/>
                <a:gd name="connsiteX12-1319" fmla="*/ 0 w 1434434"/>
                <a:gd name="connsiteY12-1320" fmla="*/ 974817 h 974817"/>
                <a:gd name="connsiteX0-1321" fmla="*/ 0 w 1434434"/>
                <a:gd name="connsiteY0-1322" fmla="*/ 1030080 h 1030080"/>
                <a:gd name="connsiteX1-1323" fmla="*/ 742169 w 1434434"/>
                <a:gd name="connsiteY1-1324" fmla="*/ 525540 h 1030080"/>
                <a:gd name="connsiteX2-1325" fmla="*/ 854303 w 1434434"/>
                <a:gd name="connsiteY2-1326" fmla="*/ 374450 h 1030080"/>
                <a:gd name="connsiteX3-1327" fmla="*/ 1169346 w 1434434"/>
                <a:gd name="connsiteY3-1328" fmla="*/ 340 h 1030080"/>
                <a:gd name="connsiteX4-1329" fmla="*/ 1024382 w 1434434"/>
                <a:gd name="connsiteY4-1330" fmla="*/ 295292 h 1030080"/>
                <a:gd name="connsiteX5-1331" fmla="*/ 1023860 w 1434434"/>
                <a:gd name="connsiteY5-1332" fmla="*/ 429437 h 1030080"/>
                <a:gd name="connsiteX6-1333" fmla="*/ 1082709 w 1434434"/>
                <a:gd name="connsiteY6-1334" fmla="*/ 445980 h 1030080"/>
                <a:gd name="connsiteX7-1335" fmla="*/ 1148389 w 1434434"/>
                <a:gd name="connsiteY7-1336" fmla="*/ 489618 h 1030080"/>
                <a:gd name="connsiteX8-1337" fmla="*/ 1296201 w 1434434"/>
                <a:gd name="connsiteY8-1338" fmla="*/ 448058 h 1030080"/>
                <a:gd name="connsiteX9-1339" fmla="*/ 1384658 w 1434434"/>
                <a:gd name="connsiteY9-1340" fmla="*/ 454497 h 1030080"/>
                <a:gd name="connsiteX10-1341" fmla="*/ 1434434 w 1434434"/>
                <a:gd name="connsiteY10-1342" fmla="*/ 469400 h 1030080"/>
                <a:gd name="connsiteX11-1343" fmla="*/ 1292075 w 1434434"/>
                <a:gd name="connsiteY11-1344" fmla="*/ 689675 h 1030080"/>
                <a:gd name="connsiteX12-1345" fmla="*/ 0 w 1434434"/>
                <a:gd name="connsiteY12-1346" fmla="*/ 1030080 h 1030080"/>
                <a:gd name="connsiteX0-1347" fmla="*/ 0 w 1434434"/>
                <a:gd name="connsiteY0-1348" fmla="*/ 1030080 h 1030080"/>
                <a:gd name="connsiteX1-1349" fmla="*/ 742169 w 1434434"/>
                <a:gd name="connsiteY1-1350" fmla="*/ 525540 h 1030080"/>
                <a:gd name="connsiteX2-1351" fmla="*/ 899747 w 1434434"/>
                <a:gd name="connsiteY2-1352" fmla="*/ 316857 h 1030080"/>
                <a:gd name="connsiteX3-1353" fmla="*/ 1169346 w 1434434"/>
                <a:gd name="connsiteY3-1354" fmla="*/ 340 h 1030080"/>
                <a:gd name="connsiteX4-1355" fmla="*/ 1024382 w 1434434"/>
                <a:gd name="connsiteY4-1356" fmla="*/ 295292 h 1030080"/>
                <a:gd name="connsiteX5-1357" fmla="*/ 1023860 w 1434434"/>
                <a:gd name="connsiteY5-1358" fmla="*/ 429437 h 1030080"/>
                <a:gd name="connsiteX6-1359" fmla="*/ 1082709 w 1434434"/>
                <a:gd name="connsiteY6-1360" fmla="*/ 445980 h 1030080"/>
                <a:gd name="connsiteX7-1361" fmla="*/ 1148389 w 1434434"/>
                <a:gd name="connsiteY7-1362" fmla="*/ 489618 h 1030080"/>
                <a:gd name="connsiteX8-1363" fmla="*/ 1296201 w 1434434"/>
                <a:gd name="connsiteY8-1364" fmla="*/ 448058 h 1030080"/>
                <a:gd name="connsiteX9-1365" fmla="*/ 1384658 w 1434434"/>
                <a:gd name="connsiteY9-1366" fmla="*/ 454497 h 1030080"/>
                <a:gd name="connsiteX10-1367" fmla="*/ 1434434 w 1434434"/>
                <a:gd name="connsiteY10-1368" fmla="*/ 469400 h 1030080"/>
                <a:gd name="connsiteX11-1369" fmla="*/ 1292075 w 1434434"/>
                <a:gd name="connsiteY11-1370" fmla="*/ 689675 h 1030080"/>
                <a:gd name="connsiteX12-1371" fmla="*/ 0 w 1434434"/>
                <a:gd name="connsiteY12-1372" fmla="*/ 1030080 h 1030080"/>
                <a:gd name="connsiteX0-1373" fmla="*/ 0 w 1440576"/>
                <a:gd name="connsiteY0-1374" fmla="*/ 1031765 h 1031765"/>
                <a:gd name="connsiteX1-1375" fmla="*/ 748311 w 1440576"/>
                <a:gd name="connsiteY1-1376" fmla="*/ 525540 h 1031765"/>
                <a:gd name="connsiteX2-1377" fmla="*/ 905889 w 1440576"/>
                <a:gd name="connsiteY2-1378" fmla="*/ 316857 h 1031765"/>
                <a:gd name="connsiteX3-1379" fmla="*/ 1175488 w 1440576"/>
                <a:gd name="connsiteY3-1380" fmla="*/ 340 h 1031765"/>
                <a:gd name="connsiteX4-1381" fmla="*/ 1030524 w 1440576"/>
                <a:gd name="connsiteY4-1382" fmla="*/ 295292 h 1031765"/>
                <a:gd name="connsiteX5-1383" fmla="*/ 1030002 w 1440576"/>
                <a:gd name="connsiteY5-1384" fmla="*/ 429437 h 1031765"/>
                <a:gd name="connsiteX6-1385" fmla="*/ 1088851 w 1440576"/>
                <a:gd name="connsiteY6-1386" fmla="*/ 445980 h 1031765"/>
                <a:gd name="connsiteX7-1387" fmla="*/ 1154531 w 1440576"/>
                <a:gd name="connsiteY7-1388" fmla="*/ 489618 h 1031765"/>
                <a:gd name="connsiteX8-1389" fmla="*/ 1302343 w 1440576"/>
                <a:gd name="connsiteY8-1390" fmla="*/ 448058 h 1031765"/>
                <a:gd name="connsiteX9-1391" fmla="*/ 1390800 w 1440576"/>
                <a:gd name="connsiteY9-1392" fmla="*/ 454497 h 1031765"/>
                <a:gd name="connsiteX10-1393" fmla="*/ 1440576 w 1440576"/>
                <a:gd name="connsiteY10-1394" fmla="*/ 469400 h 1031765"/>
                <a:gd name="connsiteX11-1395" fmla="*/ 1298217 w 1440576"/>
                <a:gd name="connsiteY11-1396" fmla="*/ 689675 h 1031765"/>
                <a:gd name="connsiteX12-1397" fmla="*/ 0 w 1440576"/>
                <a:gd name="connsiteY12-1398" fmla="*/ 1031765 h 1031765"/>
                <a:gd name="connsiteX0-1399" fmla="*/ 0 w 1168053"/>
                <a:gd name="connsiteY0-1400" fmla="*/ 962610 h 962610"/>
                <a:gd name="connsiteX1-1401" fmla="*/ 475788 w 1168053"/>
                <a:gd name="connsiteY1-1402" fmla="*/ 525540 h 962610"/>
                <a:gd name="connsiteX2-1403" fmla="*/ 633366 w 1168053"/>
                <a:gd name="connsiteY2-1404" fmla="*/ 316857 h 962610"/>
                <a:gd name="connsiteX3-1405" fmla="*/ 902965 w 1168053"/>
                <a:gd name="connsiteY3-1406" fmla="*/ 340 h 962610"/>
                <a:gd name="connsiteX4-1407" fmla="*/ 758001 w 1168053"/>
                <a:gd name="connsiteY4-1408" fmla="*/ 295292 h 962610"/>
                <a:gd name="connsiteX5-1409" fmla="*/ 757479 w 1168053"/>
                <a:gd name="connsiteY5-1410" fmla="*/ 429437 h 962610"/>
                <a:gd name="connsiteX6-1411" fmla="*/ 816328 w 1168053"/>
                <a:gd name="connsiteY6-1412" fmla="*/ 445980 h 962610"/>
                <a:gd name="connsiteX7-1413" fmla="*/ 882008 w 1168053"/>
                <a:gd name="connsiteY7-1414" fmla="*/ 489618 h 962610"/>
                <a:gd name="connsiteX8-1415" fmla="*/ 1029820 w 1168053"/>
                <a:gd name="connsiteY8-1416" fmla="*/ 448058 h 962610"/>
                <a:gd name="connsiteX9-1417" fmla="*/ 1118277 w 1168053"/>
                <a:gd name="connsiteY9-1418" fmla="*/ 454497 h 962610"/>
                <a:gd name="connsiteX10-1419" fmla="*/ 1168053 w 1168053"/>
                <a:gd name="connsiteY10-1420" fmla="*/ 469400 h 962610"/>
                <a:gd name="connsiteX11-1421" fmla="*/ 1025694 w 1168053"/>
                <a:gd name="connsiteY11-1422" fmla="*/ 689675 h 962610"/>
                <a:gd name="connsiteX12-1423" fmla="*/ 0 w 1168053"/>
                <a:gd name="connsiteY12-1424" fmla="*/ 962610 h 962610"/>
                <a:gd name="connsiteX0-1425" fmla="*/ 0 w 1168053"/>
                <a:gd name="connsiteY0-1426" fmla="*/ 962610 h 962610"/>
                <a:gd name="connsiteX1-1427" fmla="*/ 305627 w 1168053"/>
                <a:gd name="connsiteY1-1428" fmla="*/ 683173 h 962610"/>
                <a:gd name="connsiteX2-1429" fmla="*/ 475788 w 1168053"/>
                <a:gd name="connsiteY2-1430" fmla="*/ 525540 h 962610"/>
                <a:gd name="connsiteX3-1431" fmla="*/ 633366 w 1168053"/>
                <a:gd name="connsiteY3-1432" fmla="*/ 316857 h 962610"/>
                <a:gd name="connsiteX4-1433" fmla="*/ 902965 w 1168053"/>
                <a:gd name="connsiteY4-1434" fmla="*/ 340 h 962610"/>
                <a:gd name="connsiteX5-1435" fmla="*/ 758001 w 1168053"/>
                <a:gd name="connsiteY5-1436" fmla="*/ 295292 h 962610"/>
                <a:gd name="connsiteX6-1437" fmla="*/ 757479 w 1168053"/>
                <a:gd name="connsiteY6-1438" fmla="*/ 429437 h 962610"/>
                <a:gd name="connsiteX7-1439" fmla="*/ 816328 w 1168053"/>
                <a:gd name="connsiteY7-1440" fmla="*/ 445980 h 962610"/>
                <a:gd name="connsiteX8-1441" fmla="*/ 882008 w 1168053"/>
                <a:gd name="connsiteY8-1442" fmla="*/ 489618 h 962610"/>
                <a:gd name="connsiteX9-1443" fmla="*/ 1029820 w 1168053"/>
                <a:gd name="connsiteY9-1444" fmla="*/ 448058 h 962610"/>
                <a:gd name="connsiteX10-1445" fmla="*/ 1118277 w 1168053"/>
                <a:gd name="connsiteY10-1446" fmla="*/ 454497 h 962610"/>
                <a:gd name="connsiteX11-1447" fmla="*/ 1168053 w 1168053"/>
                <a:gd name="connsiteY11-1448" fmla="*/ 469400 h 962610"/>
                <a:gd name="connsiteX12-1449" fmla="*/ 1025694 w 1168053"/>
                <a:gd name="connsiteY12-1450" fmla="*/ 689675 h 962610"/>
                <a:gd name="connsiteX13" fmla="*/ 0 w 1168053"/>
                <a:gd name="connsiteY13" fmla="*/ 962610 h 962610"/>
                <a:gd name="connsiteX0-1451" fmla="*/ 0 w 1168053"/>
                <a:gd name="connsiteY0-1452" fmla="*/ 962610 h 962610"/>
                <a:gd name="connsiteX1-1453" fmla="*/ 231479 w 1168053"/>
                <a:gd name="connsiteY1-1454" fmla="*/ 579440 h 962610"/>
                <a:gd name="connsiteX2-1455" fmla="*/ 475788 w 1168053"/>
                <a:gd name="connsiteY2-1456" fmla="*/ 525540 h 962610"/>
                <a:gd name="connsiteX3-1457" fmla="*/ 633366 w 1168053"/>
                <a:gd name="connsiteY3-1458" fmla="*/ 316857 h 962610"/>
                <a:gd name="connsiteX4-1459" fmla="*/ 902965 w 1168053"/>
                <a:gd name="connsiteY4-1460" fmla="*/ 340 h 962610"/>
                <a:gd name="connsiteX5-1461" fmla="*/ 758001 w 1168053"/>
                <a:gd name="connsiteY5-1462" fmla="*/ 295292 h 962610"/>
                <a:gd name="connsiteX6-1463" fmla="*/ 757479 w 1168053"/>
                <a:gd name="connsiteY6-1464" fmla="*/ 429437 h 962610"/>
                <a:gd name="connsiteX7-1465" fmla="*/ 816328 w 1168053"/>
                <a:gd name="connsiteY7-1466" fmla="*/ 445980 h 962610"/>
                <a:gd name="connsiteX8-1467" fmla="*/ 882008 w 1168053"/>
                <a:gd name="connsiteY8-1468" fmla="*/ 489618 h 962610"/>
                <a:gd name="connsiteX9-1469" fmla="*/ 1029820 w 1168053"/>
                <a:gd name="connsiteY9-1470" fmla="*/ 448058 h 962610"/>
                <a:gd name="connsiteX10-1471" fmla="*/ 1118277 w 1168053"/>
                <a:gd name="connsiteY10-1472" fmla="*/ 454497 h 962610"/>
                <a:gd name="connsiteX11-1473" fmla="*/ 1168053 w 1168053"/>
                <a:gd name="connsiteY11-1474" fmla="*/ 469400 h 962610"/>
                <a:gd name="connsiteX12-1475" fmla="*/ 1025694 w 1168053"/>
                <a:gd name="connsiteY12-1476" fmla="*/ 689675 h 962610"/>
                <a:gd name="connsiteX13-1477" fmla="*/ 0 w 1168053"/>
                <a:gd name="connsiteY13-1478" fmla="*/ 962610 h 962610"/>
                <a:gd name="connsiteX0-1479" fmla="*/ 0 w 1168053"/>
                <a:gd name="connsiteY0-1480" fmla="*/ 962610 h 962610"/>
                <a:gd name="connsiteX1-1481" fmla="*/ 231479 w 1168053"/>
                <a:gd name="connsiteY1-1482" fmla="*/ 579440 h 962610"/>
                <a:gd name="connsiteX2-1483" fmla="*/ 352899 w 1168053"/>
                <a:gd name="connsiteY2-1484" fmla="*/ 563037 h 962610"/>
                <a:gd name="connsiteX3-1485" fmla="*/ 475788 w 1168053"/>
                <a:gd name="connsiteY3-1486" fmla="*/ 525540 h 962610"/>
                <a:gd name="connsiteX4-1487" fmla="*/ 633366 w 1168053"/>
                <a:gd name="connsiteY4-1488" fmla="*/ 316857 h 962610"/>
                <a:gd name="connsiteX5-1489" fmla="*/ 902965 w 1168053"/>
                <a:gd name="connsiteY5-1490" fmla="*/ 340 h 962610"/>
                <a:gd name="connsiteX6-1491" fmla="*/ 758001 w 1168053"/>
                <a:gd name="connsiteY6-1492" fmla="*/ 295292 h 962610"/>
                <a:gd name="connsiteX7-1493" fmla="*/ 757479 w 1168053"/>
                <a:gd name="connsiteY7-1494" fmla="*/ 429437 h 962610"/>
                <a:gd name="connsiteX8-1495" fmla="*/ 816328 w 1168053"/>
                <a:gd name="connsiteY8-1496" fmla="*/ 445980 h 962610"/>
                <a:gd name="connsiteX9-1497" fmla="*/ 882008 w 1168053"/>
                <a:gd name="connsiteY9-1498" fmla="*/ 489618 h 962610"/>
                <a:gd name="connsiteX10-1499" fmla="*/ 1029820 w 1168053"/>
                <a:gd name="connsiteY10-1500" fmla="*/ 448058 h 962610"/>
                <a:gd name="connsiteX11-1501" fmla="*/ 1118277 w 1168053"/>
                <a:gd name="connsiteY11-1502" fmla="*/ 454497 h 962610"/>
                <a:gd name="connsiteX12-1503" fmla="*/ 1168053 w 1168053"/>
                <a:gd name="connsiteY12-1504" fmla="*/ 469400 h 962610"/>
                <a:gd name="connsiteX13-1505" fmla="*/ 1025694 w 1168053"/>
                <a:gd name="connsiteY13-1506" fmla="*/ 689675 h 962610"/>
                <a:gd name="connsiteX14" fmla="*/ 0 w 1168053"/>
                <a:gd name="connsiteY14" fmla="*/ 962610 h 962610"/>
                <a:gd name="connsiteX0-1507" fmla="*/ 0 w 1168053"/>
                <a:gd name="connsiteY0-1508" fmla="*/ 962610 h 962610"/>
                <a:gd name="connsiteX1-1509" fmla="*/ 231479 w 1168053"/>
                <a:gd name="connsiteY1-1510" fmla="*/ 579440 h 962610"/>
                <a:gd name="connsiteX2-1511" fmla="*/ 469128 w 1168053"/>
                <a:gd name="connsiteY2-1512" fmla="*/ 237851 h 962610"/>
                <a:gd name="connsiteX3-1513" fmla="*/ 475788 w 1168053"/>
                <a:gd name="connsiteY3-1514" fmla="*/ 525540 h 962610"/>
                <a:gd name="connsiteX4-1515" fmla="*/ 633366 w 1168053"/>
                <a:gd name="connsiteY4-1516" fmla="*/ 316857 h 962610"/>
                <a:gd name="connsiteX5-1517" fmla="*/ 902965 w 1168053"/>
                <a:gd name="connsiteY5-1518" fmla="*/ 340 h 962610"/>
                <a:gd name="connsiteX6-1519" fmla="*/ 758001 w 1168053"/>
                <a:gd name="connsiteY6-1520" fmla="*/ 295292 h 962610"/>
                <a:gd name="connsiteX7-1521" fmla="*/ 757479 w 1168053"/>
                <a:gd name="connsiteY7-1522" fmla="*/ 429437 h 962610"/>
                <a:gd name="connsiteX8-1523" fmla="*/ 816328 w 1168053"/>
                <a:gd name="connsiteY8-1524" fmla="*/ 445980 h 962610"/>
                <a:gd name="connsiteX9-1525" fmla="*/ 882008 w 1168053"/>
                <a:gd name="connsiteY9-1526" fmla="*/ 489618 h 962610"/>
                <a:gd name="connsiteX10-1527" fmla="*/ 1029820 w 1168053"/>
                <a:gd name="connsiteY10-1528" fmla="*/ 448058 h 962610"/>
                <a:gd name="connsiteX11-1529" fmla="*/ 1118277 w 1168053"/>
                <a:gd name="connsiteY11-1530" fmla="*/ 454497 h 962610"/>
                <a:gd name="connsiteX12-1531" fmla="*/ 1168053 w 1168053"/>
                <a:gd name="connsiteY12-1532" fmla="*/ 469400 h 962610"/>
                <a:gd name="connsiteX13-1533" fmla="*/ 1025694 w 1168053"/>
                <a:gd name="connsiteY13-1534" fmla="*/ 689675 h 962610"/>
                <a:gd name="connsiteX14-1535" fmla="*/ 0 w 1168053"/>
                <a:gd name="connsiteY14-1536" fmla="*/ 962610 h 962610"/>
                <a:gd name="connsiteX0-1537" fmla="*/ 0 w 1168053"/>
                <a:gd name="connsiteY0-1538" fmla="*/ 962610 h 962610"/>
                <a:gd name="connsiteX1-1539" fmla="*/ 231479 w 1168053"/>
                <a:gd name="connsiteY1-1540" fmla="*/ 579440 h 962610"/>
                <a:gd name="connsiteX2-1541" fmla="*/ 361050 w 1168053"/>
                <a:gd name="connsiteY2-1542" fmla="*/ 391596 h 962610"/>
                <a:gd name="connsiteX3-1543" fmla="*/ 469128 w 1168053"/>
                <a:gd name="connsiteY3-1544" fmla="*/ 237851 h 962610"/>
                <a:gd name="connsiteX4-1545" fmla="*/ 475788 w 1168053"/>
                <a:gd name="connsiteY4-1546" fmla="*/ 525540 h 962610"/>
                <a:gd name="connsiteX5-1547" fmla="*/ 633366 w 1168053"/>
                <a:gd name="connsiteY5-1548" fmla="*/ 316857 h 962610"/>
                <a:gd name="connsiteX6-1549" fmla="*/ 902965 w 1168053"/>
                <a:gd name="connsiteY6-1550" fmla="*/ 340 h 962610"/>
                <a:gd name="connsiteX7-1551" fmla="*/ 758001 w 1168053"/>
                <a:gd name="connsiteY7-1552" fmla="*/ 295292 h 962610"/>
                <a:gd name="connsiteX8-1553" fmla="*/ 757479 w 1168053"/>
                <a:gd name="connsiteY8-1554" fmla="*/ 429437 h 962610"/>
                <a:gd name="connsiteX9-1555" fmla="*/ 816328 w 1168053"/>
                <a:gd name="connsiteY9-1556" fmla="*/ 445980 h 962610"/>
                <a:gd name="connsiteX10-1557" fmla="*/ 882008 w 1168053"/>
                <a:gd name="connsiteY10-1558" fmla="*/ 489618 h 962610"/>
                <a:gd name="connsiteX11-1559" fmla="*/ 1029820 w 1168053"/>
                <a:gd name="connsiteY11-1560" fmla="*/ 448058 h 962610"/>
                <a:gd name="connsiteX12-1561" fmla="*/ 1118277 w 1168053"/>
                <a:gd name="connsiteY12-1562" fmla="*/ 454497 h 962610"/>
                <a:gd name="connsiteX13-1563" fmla="*/ 1168053 w 1168053"/>
                <a:gd name="connsiteY13-1564" fmla="*/ 469400 h 962610"/>
                <a:gd name="connsiteX14-1565" fmla="*/ 1025694 w 1168053"/>
                <a:gd name="connsiteY14-1566" fmla="*/ 689675 h 962610"/>
                <a:gd name="connsiteX15" fmla="*/ 0 w 1168053"/>
                <a:gd name="connsiteY15" fmla="*/ 962610 h 962610"/>
                <a:gd name="connsiteX0-1567" fmla="*/ 0 w 1168053"/>
                <a:gd name="connsiteY0-1568" fmla="*/ 962610 h 962610"/>
                <a:gd name="connsiteX1-1569" fmla="*/ 231479 w 1168053"/>
                <a:gd name="connsiteY1-1570" fmla="*/ 579440 h 962610"/>
                <a:gd name="connsiteX2-1571" fmla="*/ 408322 w 1168053"/>
                <a:gd name="connsiteY2-1572" fmla="*/ 271459 h 962610"/>
                <a:gd name="connsiteX3-1573" fmla="*/ 469128 w 1168053"/>
                <a:gd name="connsiteY3-1574" fmla="*/ 237851 h 962610"/>
                <a:gd name="connsiteX4-1575" fmla="*/ 475788 w 1168053"/>
                <a:gd name="connsiteY4-1576" fmla="*/ 525540 h 962610"/>
                <a:gd name="connsiteX5-1577" fmla="*/ 633366 w 1168053"/>
                <a:gd name="connsiteY5-1578" fmla="*/ 316857 h 962610"/>
                <a:gd name="connsiteX6-1579" fmla="*/ 902965 w 1168053"/>
                <a:gd name="connsiteY6-1580" fmla="*/ 340 h 962610"/>
                <a:gd name="connsiteX7-1581" fmla="*/ 758001 w 1168053"/>
                <a:gd name="connsiteY7-1582" fmla="*/ 295292 h 962610"/>
                <a:gd name="connsiteX8-1583" fmla="*/ 757479 w 1168053"/>
                <a:gd name="connsiteY8-1584" fmla="*/ 429437 h 962610"/>
                <a:gd name="connsiteX9-1585" fmla="*/ 816328 w 1168053"/>
                <a:gd name="connsiteY9-1586" fmla="*/ 445980 h 962610"/>
                <a:gd name="connsiteX10-1587" fmla="*/ 882008 w 1168053"/>
                <a:gd name="connsiteY10-1588" fmla="*/ 489618 h 962610"/>
                <a:gd name="connsiteX11-1589" fmla="*/ 1029820 w 1168053"/>
                <a:gd name="connsiteY11-1590" fmla="*/ 448058 h 962610"/>
                <a:gd name="connsiteX12-1591" fmla="*/ 1118277 w 1168053"/>
                <a:gd name="connsiteY12-1592" fmla="*/ 454497 h 962610"/>
                <a:gd name="connsiteX13-1593" fmla="*/ 1168053 w 1168053"/>
                <a:gd name="connsiteY13-1594" fmla="*/ 469400 h 962610"/>
                <a:gd name="connsiteX14-1595" fmla="*/ 1025694 w 1168053"/>
                <a:gd name="connsiteY14-1596" fmla="*/ 689675 h 962610"/>
                <a:gd name="connsiteX15-1597" fmla="*/ 0 w 1168053"/>
                <a:gd name="connsiteY15-1598" fmla="*/ 962610 h 962610"/>
                <a:gd name="connsiteX0-1599" fmla="*/ 0 w 1168053"/>
                <a:gd name="connsiteY0-1600" fmla="*/ 962610 h 962610"/>
                <a:gd name="connsiteX1-1601" fmla="*/ 231479 w 1168053"/>
                <a:gd name="connsiteY1-1602" fmla="*/ 579440 h 962610"/>
                <a:gd name="connsiteX2-1603" fmla="*/ 321542 w 1168053"/>
                <a:gd name="connsiteY2-1604" fmla="*/ 441919 h 962610"/>
                <a:gd name="connsiteX3-1605" fmla="*/ 408322 w 1168053"/>
                <a:gd name="connsiteY3-1606" fmla="*/ 271459 h 962610"/>
                <a:gd name="connsiteX4-1607" fmla="*/ 469128 w 1168053"/>
                <a:gd name="connsiteY4-1608" fmla="*/ 237851 h 962610"/>
                <a:gd name="connsiteX5-1609" fmla="*/ 475788 w 1168053"/>
                <a:gd name="connsiteY5-1610" fmla="*/ 525540 h 962610"/>
                <a:gd name="connsiteX6-1611" fmla="*/ 633366 w 1168053"/>
                <a:gd name="connsiteY6-1612" fmla="*/ 316857 h 962610"/>
                <a:gd name="connsiteX7-1613" fmla="*/ 902965 w 1168053"/>
                <a:gd name="connsiteY7-1614" fmla="*/ 340 h 962610"/>
                <a:gd name="connsiteX8-1615" fmla="*/ 758001 w 1168053"/>
                <a:gd name="connsiteY8-1616" fmla="*/ 295292 h 962610"/>
                <a:gd name="connsiteX9-1617" fmla="*/ 757479 w 1168053"/>
                <a:gd name="connsiteY9-1618" fmla="*/ 429437 h 962610"/>
                <a:gd name="connsiteX10-1619" fmla="*/ 816328 w 1168053"/>
                <a:gd name="connsiteY10-1620" fmla="*/ 445980 h 962610"/>
                <a:gd name="connsiteX11-1621" fmla="*/ 882008 w 1168053"/>
                <a:gd name="connsiteY11-1622" fmla="*/ 489618 h 962610"/>
                <a:gd name="connsiteX12-1623" fmla="*/ 1029820 w 1168053"/>
                <a:gd name="connsiteY12-1624" fmla="*/ 448058 h 962610"/>
                <a:gd name="connsiteX13-1625" fmla="*/ 1118277 w 1168053"/>
                <a:gd name="connsiteY13-1626" fmla="*/ 454497 h 962610"/>
                <a:gd name="connsiteX14-1627" fmla="*/ 1168053 w 1168053"/>
                <a:gd name="connsiteY14-1628" fmla="*/ 469400 h 962610"/>
                <a:gd name="connsiteX15-1629" fmla="*/ 1025694 w 1168053"/>
                <a:gd name="connsiteY15-1630" fmla="*/ 689675 h 962610"/>
                <a:gd name="connsiteX16" fmla="*/ 0 w 1168053"/>
                <a:gd name="connsiteY16" fmla="*/ 962610 h 962610"/>
                <a:gd name="connsiteX0-1631" fmla="*/ 0 w 1168053"/>
                <a:gd name="connsiteY0-1632" fmla="*/ 1186379 h 1186379"/>
                <a:gd name="connsiteX1-1633" fmla="*/ 231479 w 1168053"/>
                <a:gd name="connsiteY1-1634" fmla="*/ 803209 h 1186379"/>
                <a:gd name="connsiteX2-1635" fmla="*/ 321542 w 1168053"/>
                <a:gd name="connsiteY2-1636" fmla="*/ 665688 h 1186379"/>
                <a:gd name="connsiteX3-1637" fmla="*/ 408322 w 1168053"/>
                <a:gd name="connsiteY3-1638" fmla="*/ 495228 h 1186379"/>
                <a:gd name="connsiteX4-1639" fmla="*/ 692007 w 1168053"/>
                <a:gd name="connsiteY4-1640" fmla="*/ 0 h 1186379"/>
                <a:gd name="connsiteX5-1641" fmla="*/ 475788 w 1168053"/>
                <a:gd name="connsiteY5-1642" fmla="*/ 749309 h 1186379"/>
                <a:gd name="connsiteX6-1643" fmla="*/ 633366 w 1168053"/>
                <a:gd name="connsiteY6-1644" fmla="*/ 540626 h 1186379"/>
                <a:gd name="connsiteX7-1645" fmla="*/ 902965 w 1168053"/>
                <a:gd name="connsiteY7-1646" fmla="*/ 224109 h 1186379"/>
                <a:gd name="connsiteX8-1647" fmla="*/ 758001 w 1168053"/>
                <a:gd name="connsiteY8-1648" fmla="*/ 519061 h 1186379"/>
                <a:gd name="connsiteX9-1649" fmla="*/ 757479 w 1168053"/>
                <a:gd name="connsiteY9-1650" fmla="*/ 653206 h 1186379"/>
                <a:gd name="connsiteX10-1651" fmla="*/ 816328 w 1168053"/>
                <a:gd name="connsiteY10-1652" fmla="*/ 669749 h 1186379"/>
                <a:gd name="connsiteX11-1653" fmla="*/ 882008 w 1168053"/>
                <a:gd name="connsiteY11-1654" fmla="*/ 713387 h 1186379"/>
                <a:gd name="connsiteX12-1655" fmla="*/ 1029820 w 1168053"/>
                <a:gd name="connsiteY12-1656" fmla="*/ 671827 h 1186379"/>
                <a:gd name="connsiteX13-1657" fmla="*/ 1118277 w 1168053"/>
                <a:gd name="connsiteY13-1658" fmla="*/ 678266 h 1186379"/>
                <a:gd name="connsiteX14-1659" fmla="*/ 1168053 w 1168053"/>
                <a:gd name="connsiteY14-1660" fmla="*/ 693169 h 1186379"/>
                <a:gd name="connsiteX15-1661" fmla="*/ 1025694 w 1168053"/>
                <a:gd name="connsiteY15-1662" fmla="*/ 913444 h 1186379"/>
                <a:gd name="connsiteX16-1663" fmla="*/ 0 w 1168053"/>
                <a:gd name="connsiteY16-1664" fmla="*/ 1186379 h 1186379"/>
                <a:gd name="connsiteX0-1665" fmla="*/ 0 w 1168053"/>
                <a:gd name="connsiteY0-1666" fmla="*/ 1186379 h 1186379"/>
                <a:gd name="connsiteX1-1667" fmla="*/ 231479 w 1168053"/>
                <a:gd name="connsiteY1-1668" fmla="*/ 803209 h 1186379"/>
                <a:gd name="connsiteX2-1669" fmla="*/ 321542 w 1168053"/>
                <a:gd name="connsiteY2-1670" fmla="*/ 665688 h 1186379"/>
                <a:gd name="connsiteX3-1671" fmla="*/ 408322 w 1168053"/>
                <a:gd name="connsiteY3-1672" fmla="*/ 495228 h 1186379"/>
                <a:gd name="connsiteX4-1673" fmla="*/ 692007 w 1168053"/>
                <a:gd name="connsiteY4-1674" fmla="*/ 0 h 1186379"/>
                <a:gd name="connsiteX5-1675" fmla="*/ 572726 w 1168053"/>
                <a:gd name="connsiteY5-1676" fmla="*/ 410626 h 1186379"/>
                <a:gd name="connsiteX6-1677" fmla="*/ 475788 w 1168053"/>
                <a:gd name="connsiteY6-1678" fmla="*/ 749309 h 1186379"/>
                <a:gd name="connsiteX7-1679" fmla="*/ 633366 w 1168053"/>
                <a:gd name="connsiteY7-1680" fmla="*/ 540626 h 1186379"/>
                <a:gd name="connsiteX8-1681" fmla="*/ 902965 w 1168053"/>
                <a:gd name="connsiteY8-1682" fmla="*/ 224109 h 1186379"/>
                <a:gd name="connsiteX9-1683" fmla="*/ 758001 w 1168053"/>
                <a:gd name="connsiteY9-1684" fmla="*/ 519061 h 1186379"/>
                <a:gd name="connsiteX10-1685" fmla="*/ 757479 w 1168053"/>
                <a:gd name="connsiteY10-1686" fmla="*/ 653206 h 1186379"/>
                <a:gd name="connsiteX11-1687" fmla="*/ 816328 w 1168053"/>
                <a:gd name="connsiteY11-1688" fmla="*/ 669749 h 1186379"/>
                <a:gd name="connsiteX12-1689" fmla="*/ 882008 w 1168053"/>
                <a:gd name="connsiteY12-1690" fmla="*/ 713387 h 1186379"/>
                <a:gd name="connsiteX13-1691" fmla="*/ 1029820 w 1168053"/>
                <a:gd name="connsiteY13-1692" fmla="*/ 671827 h 1186379"/>
                <a:gd name="connsiteX14-1693" fmla="*/ 1118277 w 1168053"/>
                <a:gd name="connsiteY14-1694" fmla="*/ 678266 h 1186379"/>
                <a:gd name="connsiteX15-1695" fmla="*/ 1168053 w 1168053"/>
                <a:gd name="connsiteY15-1696" fmla="*/ 693169 h 1186379"/>
                <a:gd name="connsiteX16-1697" fmla="*/ 1025694 w 1168053"/>
                <a:gd name="connsiteY16-1698" fmla="*/ 913444 h 1186379"/>
                <a:gd name="connsiteX17" fmla="*/ 0 w 1168053"/>
                <a:gd name="connsiteY17" fmla="*/ 1186379 h 1186379"/>
                <a:gd name="connsiteX0-1699" fmla="*/ 0 w 1168053"/>
                <a:gd name="connsiteY0-1700" fmla="*/ 1186379 h 1186379"/>
                <a:gd name="connsiteX1-1701" fmla="*/ 231479 w 1168053"/>
                <a:gd name="connsiteY1-1702" fmla="*/ 803209 h 1186379"/>
                <a:gd name="connsiteX2-1703" fmla="*/ 321542 w 1168053"/>
                <a:gd name="connsiteY2-1704" fmla="*/ 665688 h 1186379"/>
                <a:gd name="connsiteX3-1705" fmla="*/ 408322 w 1168053"/>
                <a:gd name="connsiteY3-1706" fmla="*/ 495228 h 1186379"/>
                <a:gd name="connsiteX4-1707" fmla="*/ 692007 w 1168053"/>
                <a:gd name="connsiteY4-1708" fmla="*/ 0 h 1186379"/>
                <a:gd name="connsiteX5-1709" fmla="*/ 720544 w 1168053"/>
                <a:gd name="connsiteY5-1710" fmla="*/ 324936 h 1186379"/>
                <a:gd name="connsiteX6-1711" fmla="*/ 475788 w 1168053"/>
                <a:gd name="connsiteY6-1712" fmla="*/ 749309 h 1186379"/>
                <a:gd name="connsiteX7-1713" fmla="*/ 633366 w 1168053"/>
                <a:gd name="connsiteY7-1714" fmla="*/ 540626 h 1186379"/>
                <a:gd name="connsiteX8-1715" fmla="*/ 902965 w 1168053"/>
                <a:gd name="connsiteY8-1716" fmla="*/ 224109 h 1186379"/>
                <a:gd name="connsiteX9-1717" fmla="*/ 758001 w 1168053"/>
                <a:gd name="connsiteY9-1718" fmla="*/ 519061 h 1186379"/>
                <a:gd name="connsiteX10-1719" fmla="*/ 757479 w 1168053"/>
                <a:gd name="connsiteY10-1720" fmla="*/ 653206 h 1186379"/>
                <a:gd name="connsiteX11-1721" fmla="*/ 816328 w 1168053"/>
                <a:gd name="connsiteY11-1722" fmla="*/ 669749 h 1186379"/>
                <a:gd name="connsiteX12-1723" fmla="*/ 882008 w 1168053"/>
                <a:gd name="connsiteY12-1724" fmla="*/ 713387 h 1186379"/>
                <a:gd name="connsiteX13-1725" fmla="*/ 1029820 w 1168053"/>
                <a:gd name="connsiteY13-1726" fmla="*/ 671827 h 1186379"/>
                <a:gd name="connsiteX14-1727" fmla="*/ 1118277 w 1168053"/>
                <a:gd name="connsiteY14-1728" fmla="*/ 678266 h 1186379"/>
                <a:gd name="connsiteX15-1729" fmla="*/ 1168053 w 1168053"/>
                <a:gd name="connsiteY15-1730" fmla="*/ 693169 h 1186379"/>
                <a:gd name="connsiteX16-1731" fmla="*/ 1025694 w 1168053"/>
                <a:gd name="connsiteY16-1732" fmla="*/ 913444 h 1186379"/>
                <a:gd name="connsiteX17-1733" fmla="*/ 0 w 1168053"/>
                <a:gd name="connsiteY17-1734" fmla="*/ 1186379 h 1186379"/>
                <a:gd name="connsiteX0-1735" fmla="*/ 0 w 1168053"/>
                <a:gd name="connsiteY0-1736" fmla="*/ 1186379 h 1186379"/>
                <a:gd name="connsiteX1-1737" fmla="*/ 231479 w 1168053"/>
                <a:gd name="connsiteY1-1738" fmla="*/ 803209 h 1186379"/>
                <a:gd name="connsiteX2-1739" fmla="*/ 321542 w 1168053"/>
                <a:gd name="connsiteY2-1740" fmla="*/ 665688 h 1186379"/>
                <a:gd name="connsiteX3-1741" fmla="*/ 408322 w 1168053"/>
                <a:gd name="connsiteY3-1742" fmla="*/ 495228 h 1186379"/>
                <a:gd name="connsiteX4-1743" fmla="*/ 692007 w 1168053"/>
                <a:gd name="connsiteY4-1744" fmla="*/ 0 h 1186379"/>
                <a:gd name="connsiteX5-1745" fmla="*/ 770315 w 1168053"/>
                <a:gd name="connsiteY5-1746" fmla="*/ 384598 h 1186379"/>
                <a:gd name="connsiteX6-1747" fmla="*/ 475788 w 1168053"/>
                <a:gd name="connsiteY6-1748" fmla="*/ 749309 h 1186379"/>
                <a:gd name="connsiteX7-1749" fmla="*/ 633366 w 1168053"/>
                <a:gd name="connsiteY7-1750" fmla="*/ 540626 h 1186379"/>
                <a:gd name="connsiteX8-1751" fmla="*/ 902965 w 1168053"/>
                <a:gd name="connsiteY8-1752" fmla="*/ 224109 h 1186379"/>
                <a:gd name="connsiteX9-1753" fmla="*/ 758001 w 1168053"/>
                <a:gd name="connsiteY9-1754" fmla="*/ 519061 h 1186379"/>
                <a:gd name="connsiteX10-1755" fmla="*/ 757479 w 1168053"/>
                <a:gd name="connsiteY10-1756" fmla="*/ 653206 h 1186379"/>
                <a:gd name="connsiteX11-1757" fmla="*/ 816328 w 1168053"/>
                <a:gd name="connsiteY11-1758" fmla="*/ 669749 h 1186379"/>
                <a:gd name="connsiteX12-1759" fmla="*/ 882008 w 1168053"/>
                <a:gd name="connsiteY12-1760" fmla="*/ 713387 h 1186379"/>
                <a:gd name="connsiteX13-1761" fmla="*/ 1029820 w 1168053"/>
                <a:gd name="connsiteY13-1762" fmla="*/ 671827 h 1186379"/>
                <a:gd name="connsiteX14-1763" fmla="*/ 1118277 w 1168053"/>
                <a:gd name="connsiteY14-1764" fmla="*/ 678266 h 1186379"/>
                <a:gd name="connsiteX15-1765" fmla="*/ 1168053 w 1168053"/>
                <a:gd name="connsiteY15-1766" fmla="*/ 693169 h 1186379"/>
                <a:gd name="connsiteX16-1767" fmla="*/ 1025694 w 1168053"/>
                <a:gd name="connsiteY16-1768" fmla="*/ 913444 h 1186379"/>
                <a:gd name="connsiteX17-1769" fmla="*/ 0 w 1168053"/>
                <a:gd name="connsiteY17-1770" fmla="*/ 1186379 h 1186379"/>
                <a:gd name="connsiteX0-1771" fmla="*/ 0 w 1168053"/>
                <a:gd name="connsiteY0-1772" fmla="*/ 1186379 h 1186379"/>
                <a:gd name="connsiteX1-1773" fmla="*/ 231479 w 1168053"/>
                <a:gd name="connsiteY1-1774" fmla="*/ 803209 h 1186379"/>
                <a:gd name="connsiteX2-1775" fmla="*/ 321542 w 1168053"/>
                <a:gd name="connsiteY2-1776" fmla="*/ 665688 h 1186379"/>
                <a:gd name="connsiteX3-1777" fmla="*/ 408322 w 1168053"/>
                <a:gd name="connsiteY3-1778" fmla="*/ 495228 h 1186379"/>
                <a:gd name="connsiteX4-1779" fmla="*/ 692007 w 1168053"/>
                <a:gd name="connsiteY4-1780" fmla="*/ 0 h 1186379"/>
                <a:gd name="connsiteX5-1781" fmla="*/ 770315 w 1168053"/>
                <a:gd name="connsiteY5-1782" fmla="*/ 384598 h 1186379"/>
                <a:gd name="connsiteX6-1783" fmla="*/ 475788 w 1168053"/>
                <a:gd name="connsiteY6-1784" fmla="*/ 749309 h 1186379"/>
                <a:gd name="connsiteX7-1785" fmla="*/ 625782 w 1168053"/>
                <a:gd name="connsiteY7-1786" fmla="*/ 503228 h 1186379"/>
                <a:gd name="connsiteX8-1787" fmla="*/ 902965 w 1168053"/>
                <a:gd name="connsiteY8-1788" fmla="*/ 224109 h 1186379"/>
                <a:gd name="connsiteX9-1789" fmla="*/ 758001 w 1168053"/>
                <a:gd name="connsiteY9-1790" fmla="*/ 519061 h 1186379"/>
                <a:gd name="connsiteX10-1791" fmla="*/ 757479 w 1168053"/>
                <a:gd name="connsiteY10-1792" fmla="*/ 653206 h 1186379"/>
                <a:gd name="connsiteX11-1793" fmla="*/ 816328 w 1168053"/>
                <a:gd name="connsiteY11-1794" fmla="*/ 669749 h 1186379"/>
                <a:gd name="connsiteX12-1795" fmla="*/ 882008 w 1168053"/>
                <a:gd name="connsiteY12-1796" fmla="*/ 713387 h 1186379"/>
                <a:gd name="connsiteX13-1797" fmla="*/ 1029820 w 1168053"/>
                <a:gd name="connsiteY13-1798" fmla="*/ 671827 h 1186379"/>
                <a:gd name="connsiteX14-1799" fmla="*/ 1118277 w 1168053"/>
                <a:gd name="connsiteY14-1800" fmla="*/ 678266 h 1186379"/>
                <a:gd name="connsiteX15-1801" fmla="*/ 1168053 w 1168053"/>
                <a:gd name="connsiteY15-1802" fmla="*/ 693169 h 1186379"/>
                <a:gd name="connsiteX16-1803" fmla="*/ 1025694 w 1168053"/>
                <a:gd name="connsiteY16-1804" fmla="*/ 913444 h 1186379"/>
                <a:gd name="connsiteX17-1805" fmla="*/ 0 w 1168053"/>
                <a:gd name="connsiteY17-1806" fmla="*/ 1186379 h 1186379"/>
                <a:gd name="connsiteX0-1807" fmla="*/ 0 w 1168053"/>
                <a:gd name="connsiteY0-1808" fmla="*/ 1186379 h 1186379"/>
                <a:gd name="connsiteX1-1809" fmla="*/ 231479 w 1168053"/>
                <a:gd name="connsiteY1-1810" fmla="*/ 803209 h 1186379"/>
                <a:gd name="connsiteX2-1811" fmla="*/ 321542 w 1168053"/>
                <a:gd name="connsiteY2-1812" fmla="*/ 665688 h 1186379"/>
                <a:gd name="connsiteX3-1813" fmla="*/ 408322 w 1168053"/>
                <a:gd name="connsiteY3-1814" fmla="*/ 495228 h 1186379"/>
                <a:gd name="connsiteX4-1815" fmla="*/ 692007 w 1168053"/>
                <a:gd name="connsiteY4-1816" fmla="*/ 0 h 1186379"/>
                <a:gd name="connsiteX5-1817" fmla="*/ 770315 w 1168053"/>
                <a:gd name="connsiteY5-1818" fmla="*/ 384598 h 1186379"/>
                <a:gd name="connsiteX6-1819" fmla="*/ 475788 w 1168053"/>
                <a:gd name="connsiteY6-1820" fmla="*/ 749309 h 1186379"/>
                <a:gd name="connsiteX7-1821" fmla="*/ 625782 w 1168053"/>
                <a:gd name="connsiteY7-1822" fmla="*/ 503228 h 1186379"/>
                <a:gd name="connsiteX8-1823" fmla="*/ 908915 w 1168053"/>
                <a:gd name="connsiteY8-1824" fmla="*/ 273238 h 1186379"/>
                <a:gd name="connsiteX9-1825" fmla="*/ 758001 w 1168053"/>
                <a:gd name="connsiteY9-1826" fmla="*/ 519061 h 1186379"/>
                <a:gd name="connsiteX10-1827" fmla="*/ 757479 w 1168053"/>
                <a:gd name="connsiteY10-1828" fmla="*/ 653206 h 1186379"/>
                <a:gd name="connsiteX11-1829" fmla="*/ 816328 w 1168053"/>
                <a:gd name="connsiteY11-1830" fmla="*/ 669749 h 1186379"/>
                <a:gd name="connsiteX12-1831" fmla="*/ 882008 w 1168053"/>
                <a:gd name="connsiteY12-1832" fmla="*/ 713387 h 1186379"/>
                <a:gd name="connsiteX13-1833" fmla="*/ 1029820 w 1168053"/>
                <a:gd name="connsiteY13-1834" fmla="*/ 671827 h 1186379"/>
                <a:gd name="connsiteX14-1835" fmla="*/ 1118277 w 1168053"/>
                <a:gd name="connsiteY14-1836" fmla="*/ 678266 h 1186379"/>
                <a:gd name="connsiteX15-1837" fmla="*/ 1168053 w 1168053"/>
                <a:gd name="connsiteY15-1838" fmla="*/ 693169 h 1186379"/>
                <a:gd name="connsiteX16-1839" fmla="*/ 1025694 w 1168053"/>
                <a:gd name="connsiteY16-1840" fmla="*/ 913444 h 1186379"/>
                <a:gd name="connsiteX17-1841" fmla="*/ 0 w 1168053"/>
                <a:gd name="connsiteY17-1842" fmla="*/ 1186379 h 1186379"/>
                <a:gd name="connsiteX0-1843" fmla="*/ 0 w 1168053"/>
                <a:gd name="connsiteY0-1844" fmla="*/ 1186379 h 1186379"/>
                <a:gd name="connsiteX1-1845" fmla="*/ 231479 w 1168053"/>
                <a:gd name="connsiteY1-1846" fmla="*/ 803209 h 1186379"/>
                <a:gd name="connsiteX2-1847" fmla="*/ 321542 w 1168053"/>
                <a:gd name="connsiteY2-1848" fmla="*/ 665688 h 1186379"/>
                <a:gd name="connsiteX3-1849" fmla="*/ 408322 w 1168053"/>
                <a:gd name="connsiteY3-1850" fmla="*/ 495228 h 1186379"/>
                <a:gd name="connsiteX4-1851" fmla="*/ 692007 w 1168053"/>
                <a:gd name="connsiteY4-1852" fmla="*/ 0 h 1186379"/>
                <a:gd name="connsiteX5-1853" fmla="*/ 770315 w 1168053"/>
                <a:gd name="connsiteY5-1854" fmla="*/ 384598 h 1186379"/>
                <a:gd name="connsiteX6-1855" fmla="*/ 475788 w 1168053"/>
                <a:gd name="connsiteY6-1856" fmla="*/ 749309 h 1186379"/>
                <a:gd name="connsiteX7-1857" fmla="*/ 625782 w 1168053"/>
                <a:gd name="connsiteY7-1858" fmla="*/ 503228 h 1186379"/>
                <a:gd name="connsiteX8-1859" fmla="*/ 908915 w 1168053"/>
                <a:gd name="connsiteY8-1860" fmla="*/ 273238 h 1186379"/>
                <a:gd name="connsiteX9-1861" fmla="*/ 758001 w 1168053"/>
                <a:gd name="connsiteY9-1862" fmla="*/ 519061 h 1186379"/>
                <a:gd name="connsiteX10-1863" fmla="*/ 757479 w 1168053"/>
                <a:gd name="connsiteY10-1864" fmla="*/ 653206 h 1186379"/>
                <a:gd name="connsiteX11-1865" fmla="*/ 816328 w 1168053"/>
                <a:gd name="connsiteY11-1866" fmla="*/ 669749 h 1186379"/>
                <a:gd name="connsiteX12-1867" fmla="*/ 882008 w 1168053"/>
                <a:gd name="connsiteY12-1868" fmla="*/ 713387 h 1186379"/>
                <a:gd name="connsiteX13-1869" fmla="*/ 1029820 w 1168053"/>
                <a:gd name="connsiteY13-1870" fmla="*/ 671827 h 1186379"/>
                <a:gd name="connsiteX14-1871" fmla="*/ 1118277 w 1168053"/>
                <a:gd name="connsiteY14-1872" fmla="*/ 678266 h 1186379"/>
                <a:gd name="connsiteX15-1873" fmla="*/ 1168053 w 1168053"/>
                <a:gd name="connsiteY15-1874" fmla="*/ 693169 h 1186379"/>
                <a:gd name="connsiteX16-1875" fmla="*/ 1025694 w 1168053"/>
                <a:gd name="connsiteY16-1876" fmla="*/ 913444 h 1186379"/>
                <a:gd name="connsiteX17-1877" fmla="*/ 0 w 1168053"/>
                <a:gd name="connsiteY17-1878" fmla="*/ 1186379 h 1186379"/>
                <a:gd name="connsiteX0-1879" fmla="*/ 0 w 1168053"/>
                <a:gd name="connsiteY0-1880" fmla="*/ 1186379 h 1186379"/>
                <a:gd name="connsiteX1-1881" fmla="*/ 231479 w 1168053"/>
                <a:gd name="connsiteY1-1882" fmla="*/ 803209 h 1186379"/>
                <a:gd name="connsiteX2-1883" fmla="*/ 321542 w 1168053"/>
                <a:gd name="connsiteY2-1884" fmla="*/ 665688 h 1186379"/>
                <a:gd name="connsiteX3-1885" fmla="*/ 408322 w 1168053"/>
                <a:gd name="connsiteY3-1886" fmla="*/ 495228 h 1186379"/>
                <a:gd name="connsiteX4-1887" fmla="*/ 692007 w 1168053"/>
                <a:gd name="connsiteY4-1888" fmla="*/ 0 h 1186379"/>
                <a:gd name="connsiteX5-1889" fmla="*/ 842956 w 1168053"/>
                <a:gd name="connsiteY5-1890" fmla="*/ 167256 h 1186379"/>
                <a:gd name="connsiteX6-1891" fmla="*/ 770315 w 1168053"/>
                <a:gd name="connsiteY6-1892" fmla="*/ 384598 h 1186379"/>
                <a:gd name="connsiteX7-1893" fmla="*/ 475788 w 1168053"/>
                <a:gd name="connsiteY7-1894" fmla="*/ 749309 h 1186379"/>
                <a:gd name="connsiteX8-1895" fmla="*/ 625782 w 1168053"/>
                <a:gd name="connsiteY8-1896" fmla="*/ 503228 h 1186379"/>
                <a:gd name="connsiteX9-1897" fmla="*/ 908915 w 1168053"/>
                <a:gd name="connsiteY9-1898" fmla="*/ 273238 h 1186379"/>
                <a:gd name="connsiteX10-1899" fmla="*/ 758001 w 1168053"/>
                <a:gd name="connsiteY10-1900" fmla="*/ 519061 h 1186379"/>
                <a:gd name="connsiteX11-1901" fmla="*/ 757479 w 1168053"/>
                <a:gd name="connsiteY11-1902" fmla="*/ 653206 h 1186379"/>
                <a:gd name="connsiteX12-1903" fmla="*/ 816328 w 1168053"/>
                <a:gd name="connsiteY12-1904" fmla="*/ 669749 h 1186379"/>
                <a:gd name="connsiteX13-1905" fmla="*/ 882008 w 1168053"/>
                <a:gd name="connsiteY13-1906" fmla="*/ 713387 h 1186379"/>
                <a:gd name="connsiteX14-1907" fmla="*/ 1029820 w 1168053"/>
                <a:gd name="connsiteY14-1908" fmla="*/ 671827 h 1186379"/>
                <a:gd name="connsiteX15-1909" fmla="*/ 1118277 w 1168053"/>
                <a:gd name="connsiteY15-1910" fmla="*/ 678266 h 1186379"/>
                <a:gd name="connsiteX16-1911" fmla="*/ 1168053 w 1168053"/>
                <a:gd name="connsiteY16-1912" fmla="*/ 693169 h 1186379"/>
                <a:gd name="connsiteX17-1913" fmla="*/ 1025694 w 1168053"/>
                <a:gd name="connsiteY17-1914" fmla="*/ 913444 h 1186379"/>
                <a:gd name="connsiteX18" fmla="*/ 0 w 1168053"/>
                <a:gd name="connsiteY18" fmla="*/ 1186379 h 1186379"/>
                <a:gd name="connsiteX0-1915" fmla="*/ 0 w 1168053"/>
                <a:gd name="connsiteY0-1916" fmla="*/ 1186379 h 1186379"/>
                <a:gd name="connsiteX1-1917" fmla="*/ 231479 w 1168053"/>
                <a:gd name="connsiteY1-1918" fmla="*/ 803209 h 1186379"/>
                <a:gd name="connsiteX2-1919" fmla="*/ 321542 w 1168053"/>
                <a:gd name="connsiteY2-1920" fmla="*/ 665688 h 1186379"/>
                <a:gd name="connsiteX3-1921" fmla="*/ 408322 w 1168053"/>
                <a:gd name="connsiteY3-1922" fmla="*/ 495228 h 1186379"/>
                <a:gd name="connsiteX4-1923" fmla="*/ 692007 w 1168053"/>
                <a:gd name="connsiteY4-1924" fmla="*/ 0 h 1186379"/>
                <a:gd name="connsiteX5-1925" fmla="*/ 842956 w 1168053"/>
                <a:gd name="connsiteY5-1926" fmla="*/ 167256 h 1186379"/>
                <a:gd name="connsiteX6-1927" fmla="*/ 770315 w 1168053"/>
                <a:gd name="connsiteY6-1928" fmla="*/ 384598 h 1186379"/>
                <a:gd name="connsiteX7-1929" fmla="*/ 639303 w 1168053"/>
                <a:gd name="connsiteY7-1930" fmla="*/ 533357 h 1186379"/>
                <a:gd name="connsiteX8-1931" fmla="*/ 475788 w 1168053"/>
                <a:gd name="connsiteY8-1932" fmla="*/ 749309 h 1186379"/>
                <a:gd name="connsiteX9-1933" fmla="*/ 625782 w 1168053"/>
                <a:gd name="connsiteY9-1934" fmla="*/ 503228 h 1186379"/>
                <a:gd name="connsiteX10-1935" fmla="*/ 908915 w 1168053"/>
                <a:gd name="connsiteY10-1936" fmla="*/ 273238 h 1186379"/>
                <a:gd name="connsiteX11-1937" fmla="*/ 758001 w 1168053"/>
                <a:gd name="connsiteY11-1938" fmla="*/ 519061 h 1186379"/>
                <a:gd name="connsiteX12-1939" fmla="*/ 757479 w 1168053"/>
                <a:gd name="connsiteY12-1940" fmla="*/ 653206 h 1186379"/>
                <a:gd name="connsiteX13-1941" fmla="*/ 816328 w 1168053"/>
                <a:gd name="connsiteY13-1942" fmla="*/ 669749 h 1186379"/>
                <a:gd name="connsiteX14-1943" fmla="*/ 882008 w 1168053"/>
                <a:gd name="connsiteY14-1944" fmla="*/ 713387 h 1186379"/>
                <a:gd name="connsiteX15-1945" fmla="*/ 1029820 w 1168053"/>
                <a:gd name="connsiteY15-1946" fmla="*/ 671827 h 1186379"/>
                <a:gd name="connsiteX16-1947" fmla="*/ 1118277 w 1168053"/>
                <a:gd name="connsiteY16-1948" fmla="*/ 678266 h 1186379"/>
                <a:gd name="connsiteX17-1949" fmla="*/ 1168053 w 1168053"/>
                <a:gd name="connsiteY17-1950" fmla="*/ 693169 h 1186379"/>
                <a:gd name="connsiteX18-1951" fmla="*/ 1025694 w 1168053"/>
                <a:gd name="connsiteY18-1952" fmla="*/ 913444 h 1186379"/>
                <a:gd name="connsiteX19" fmla="*/ 0 w 1168053"/>
                <a:gd name="connsiteY19" fmla="*/ 1186379 h 1186379"/>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775" y="connsiteY9-776"/>
                </a:cxn>
                <a:cxn ang="0">
                  <a:pos x="connsiteX10-1057" y="connsiteY10-1058"/>
                </a:cxn>
                <a:cxn ang="0">
                  <a:pos x="connsiteX11-1191" y="connsiteY11-1192"/>
                </a:cxn>
                <a:cxn ang="0">
                  <a:pos x="connsiteX12-1241" y="connsiteY12-1242"/>
                </a:cxn>
                <a:cxn ang="0">
                  <a:pos x="connsiteX13-1477" y="connsiteY13-1478"/>
                </a:cxn>
                <a:cxn ang="0">
                  <a:pos x="connsiteX14-1535" y="connsiteY14-1536"/>
                </a:cxn>
                <a:cxn ang="0">
                  <a:pos x="connsiteX15-1597" y="connsiteY15-1598"/>
                </a:cxn>
                <a:cxn ang="0">
                  <a:pos x="connsiteX16-1663" y="connsiteY16-1664"/>
                </a:cxn>
                <a:cxn ang="0">
                  <a:pos x="connsiteX17-1733" y="connsiteY17-1734"/>
                </a:cxn>
                <a:cxn ang="0">
                  <a:pos x="connsiteX18-1951" y="connsiteY18-1952"/>
                </a:cxn>
                <a:cxn ang="0">
                  <a:pos x="connsiteX19" y="connsiteY19"/>
                </a:cxn>
              </a:cxnLst>
              <a:rect l="l" t="t" r="r" b="b"/>
              <a:pathLst>
                <a:path w="1168053" h="1186379">
                  <a:moveTo>
                    <a:pt x="0" y="1186379"/>
                  </a:moveTo>
                  <a:lnTo>
                    <a:pt x="231479" y="803209"/>
                  </a:lnTo>
                  <a:cubicBezTo>
                    <a:pt x="260135" y="757743"/>
                    <a:pt x="292886" y="711154"/>
                    <a:pt x="321542" y="665688"/>
                  </a:cubicBezTo>
                  <a:lnTo>
                    <a:pt x="408322" y="495228"/>
                  </a:lnTo>
                  <a:lnTo>
                    <a:pt x="692007" y="0"/>
                  </a:lnTo>
                  <a:cubicBezTo>
                    <a:pt x="707997" y="78333"/>
                    <a:pt x="826966" y="88923"/>
                    <a:pt x="842956" y="167256"/>
                  </a:cubicBezTo>
                  <a:lnTo>
                    <a:pt x="770315" y="384598"/>
                  </a:lnTo>
                  <a:cubicBezTo>
                    <a:pt x="727602" y="441442"/>
                    <a:pt x="682016" y="476513"/>
                    <a:pt x="639303" y="533357"/>
                  </a:cubicBezTo>
                  <a:lnTo>
                    <a:pt x="475788" y="749309"/>
                  </a:lnTo>
                  <a:lnTo>
                    <a:pt x="625782" y="503228"/>
                  </a:lnTo>
                  <a:cubicBezTo>
                    <a:pt x="674801" y="440582"/>
                    <a:pt x="890465" y="283715"/>
                    <a:pt x="908915" y="273238"/>
                  </a:cubicBezTo>
                  <a:cubicBezTo>
                    <a:pt x="927365" y="262761"/>
                    <a:pt x="783240" y="455733"/>
                    <a:pt x="758001" y="519061"/>
                  </a:cubicBezTo>
                  <a:lnTo>
                    <a:pt x="757479" y="653206"/>
                  </a:lnTo>
                  <a:lnTo>
                    <a:pt x="816328" y="669749"/>
                  </a:lnTo>
                  <a:cubicBezTo>
                    <a:pt x="910972" y="719225"/>
                    <a:pt x="792885" y="708879"/>
                    <a:pt x="882008" y="713387"/>
                  </a:cubicBezTo>
                  <a:cubicBezTo>
                    <a:pt x="971481" y="705420"/>
                    <a:pt x="990442" y="677681"/>
                    <a:pt x="1029820" y="671827"/>
                  </a:cubicBezTo>
                  <a:cubicBezTo>
                    <a:pt x="1069198" y="665973"/>
                    <a:pt x="1088791" y="676120"/>
                    <a:pt x="1118277" y="678266"/>
                  </a:cubicBezTo>
                  <a:lnTo>
                    <a:pt x="1168053" y="693169"/>
                  </a:lnTo>
                  <a:lnTo>
                    <a:pt x="1025694" y="913444"/>
                  </a:lnTo>
                  <a:lnTo>
                    <a:pt x="0" y="1186379"/>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45" name="平行四边形 51"/>
            <p:cNvSpPr/>
            <p:nvPr/>
          </p:nvSpPr>
          <p:spPr>
            <a:xfrm rot="344820">
              <a:off x="2208337" y="2193187"/>
              <a:ext cx="4784925" cy="1240493"/>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881 h 2104975"/>
                <a:gd name="connsiteX1-417" fmla="*/ 334539 w 1013215"/>
                <a:gd name="connsiteY1-418" fmla="*/ 1148685 h 2104975"/>
                <a:gd name="connsiteX2-419" fmla="*/ 764057 w 1013215"/>
                <a:gd name="connsiteY2-420" fmla="*/ 1068417 h 2104975"/>
                <a:gd name="connsiteX3-421" fmla="*/ 1013215 w 1013215"/>
                <a:gd name="connsiteY3-422" fmla="*/ 2120 h 2104975"/>
                <a:gd name="connsiteX4-423" fmla="*/ 934673 w 1013215"/>
                <a:gd name="connsiteY4-424" fmla="*/ 1673078 h 2104975"/>
                <a:gd name="connsiteX5-425" fmla="*/ 262857 w 1013215"/>
                <a:gd name="connsiteY5-426" fmla="*/ 2104975 h 2104975"/>
                <a:gd name="connsiteX6-427" fmla="*/ 0 w 1013215"/>
                <a:gd name="connsiteY6-428" fmla="*/ 2059881 h 2104975"/>
                <a:gd name="connsiteX0-429" fmla="*/ 0 w 1013215"/>
                <a:gd name="connsiteY0-430" fmla="*/ 2059881 h 2104975"/>
                <a:gd name="connsiteX1-431" fmla="*/ 339018 w 1013215"/>
                <a:gd name="connsiteY1-432" fmla="*/ 1447654 h 2104975"/>
                <a:gd name="connsiteX2-433" fmla="*/ 764057 w 1013215"/>
                <a:gd name="connsiteY2-434" fmla="*/ 1068417 h 2104975"/>
                <a:gd name="connsiteX3-435" fmla="*/ 1013215 w 1013215"/>
                <a:gd name="connsiteY3-436" fmla="*/ 2120 h 2104975"/>
                <a:gd name="connsiteX4-437" fmla="*/ 934673 w 1013215"/>
                <a:gd name="connsiteY4-438" fmla="*/ 1673078 h 2104975"/>
                <a:gd name="connsiteX5-439" fmla="*/ 262857 w 1013215"/>
                <a:gd name="connsiteY5-440" fmla="*/ 2104975 h 2104975"/>
                <a:gd name="connsiteX6-441" fmla="*/ 0 w 1013215"/>
                <a:gd name="connsiteY6-442" fmla="*/ 2059881 h 2104975"/>
                <a:gd name="connsiteX0-443" fmla="*/ 0 w 1013215"/>
                <a:gd name="connsiteY0-444" fmla="*/ 2059881 h 2104975"/>
                <a:gd name="connsiteX1-445" fmla="*/ 299244 w 1013215"/>
                <a:gd name="connsiteY1-446" fmla="*/ 1406353 h 2104975"/>
                <a:gd name="connsiteX2-447" fmla="*/ 764057 w 1013215"/>
                <a:gd name="connsiteY2-448" fmla="*/ 1068417 h 2104975"/>
                <a:gd name="connsiteX3-449" fmla="*/ 1013215 w 1013215"/>
                <a:gd name="connsiteY3-450" fmla="*/ 2120 h 2104975"/>
                <a:gd name="connsiteX4-451" fmla="*/ 934673 w 1013215"/>
                <a:gd name="connsiteY4-452" fmla="*/ 1673078 h 2104975"/>
                <a:gd name="connsiteX5-453" fmla="*/ 262857 w 1013215"/>
                <a:gd name="connsiteY5-454" fmla="*/ 2104975 h 2104975"/>
                <a:gd name="connsiteX6-455" fmla="*/ 0 w 1013215"/>
                <a:gd name="connsiteY6-456" fmla="*/ 2059881 h 2104975"/>
                <a:gd name="connsiteX0-457" fmla="*/ 0 w 1013215"/>
                <a:gd name="connsiteY0-458" fmla="*/ 2059881 h 2104975"/>
                <a:gd name="connsiteX1-459" fmla="*/ 299244 w 1013215"/>
                <a:gd name="connsiteY1-460" fmla="*/ 1406353 h 2104975"/>
                <a:gd name="connsiteX2-461" fmla="*/ 345144 w 1013215"/>
                <a:gd name="connsiteY2-462" fmla="*/ 1493361 h 2104975"/>
                <a:gd name="connsiteX3-463" fmla="*/ 764057 w 1013215"/>
                <a:gd name="connsiteY3-464" fmla="*/ 1068417 h 2104975"/>
                <a:gd name="connsiteX4-465" fmla="*/ 1013215 w 1013215"/>
                <a:gd name="connsiteY4-466" fmla="*/ 2120 h 2104975"/>
                <a:gd name="connsiteX5-467" fmla="*/ 934673 w 1013215"/>
                <a:gd name="connsiteY5-468" fmla="*/ 1673078 h 2104975"/>
                <a:gd name="connsiteX6-469" fmla="*/ 262857 w 1013215"/>
                <a:gd name="connsiteY6-470" fmla="*/ 2104975 h 2104975"/>
                <a:gd name="connsiteX7-471" fmla="*/ 0 w 1013215"/>
                <a:gd name="connsiteY7-472" fmla="*/ 2059881 h 2104975"/>
                <a:gd name="connsiteX0-473" fmla="*/ 0 w 1013215"/>
                <a:gd name="connsiteY0-474" fmla="*/ 2059633 h 2104727"/>
                <a:gd name="connsiteX1-475" fmla="*/ 299244 w 1013215"/>
                <a:gd name="connsiteY1-476" fmla="*/ 1406105 h 2104727"/>
                <a:gd name="connsiteX2-477" fmla="*/ 345144 w 1013215"/>
                <a:gd name="connsiteY2-478" fmla="*/ 1493113 h 2104727"/>
                <a:gd name="connsiteX3-479" fmla="*/ 402409 w 1013215"/>
                <a:gd name="connsiteY3-480" fmla="*/ 1224994 h 2104727"/>
                <a:gd name="connsiteX4-481" fmla="*/ 1013215 w 1013215"/>
                <a:gd name="connsiteY4-482" fmla="*/ 1872 h 2104727"/>
                <a:gd name="connsiteX5-483" fmla="*/ 934673 w 1013215"/>
                <a:gd name="connsiteY5-484" fmla="*/ 1672830 h 2104727"/>
                <a:gd name="connsiteX6-485" fmla="*/ 262857 w 1013215"/>
                <a:gd name="connsiteY6-486" fmla="*/ 2104727 h 2104727"/>
                <a:gd name="connsiteX7-487" fmla="*/ 0 w 1013215"/>
                <a:gd name="connsiteY7-488" fmla="*/ 2059633 h 2104727"/>
                <a:gd name="connsiteX0-489" fmla="*/ 0 w 1013215"/>
                <a:gd name="connsiteY0-490" fmla="*/ 2059633 h 2104727"/>
                <a:gd name="connsiteX1-491" fmla="*/ 299244 w 1013215"/>
                <a:gd name="connsiteY1-492" fmla="*/ 1406105 h 2104727"/>
                <a:gd name="connsiteX2-493" fmla="*/ 345144 w 1013215"/>
                <a:gd name="connsiteY2-494" fmla="*/ 1493113 h 2104727"/>
                <a:gd name="connsiteX3-495" fmla="*/ 402409 w 1013215"/>
                <a:gd name="connsiteY3-496" fmla="*/ 1224994 h 2104727"/>
                <a:gd name="connsiteX4-497" fmla="*/ 1013215 w 1013215"/>
                <a:gd name="connsiteY4-498" fmla="*/ 1872 h 2104727"/>
                <a:gd name="connsiteX5-499" fmla="*/ 934673 w 1013215"/>
                <a:gd name="connsiteY5-500" fmla="*/ 1672830 h 2104727"/>
                <a:gd name="connsiteX6-501" fmla="*/ 262857 w 1013215"/>
                <a:gd name="connsiteY6-502" fmla="*/ 2104727 h 2104727"/>
                <a:gd name="connsiteX7-503" fmla="*/ 0 w 1013215"/>
                <a:gd name="connsiteY7-504" fmla="*/ 2059633 h 2104727"/>
                <a:gd name="connsiteX0-505" fmla="*/ 0 w 1013215"/>
                <a:gd name="connsiteY0-506" fmla="*/ 2059622 h 2104716"/>
                <a:gd name="connsiteX1-507" fmla="*/ 299244 w 1013215"/>
                <a:gd name="connsiteY1-508" fmla="*/ 1406094 h 2104716"/>
                <a:gd name="connsiteX2-509" fmla="*/ 345144 w 1013215"/>
                <a:gd name="connsiteY2-510" fmla="*/ 1493102 h 2104716"/>
                <a:gd name="connsiteX3-511" fmla="*/ 403989 w 1013215"/>
                <a:gd name="connsiteY3-512" fmla="*/ 1233657 h 2104716"/>
                <a:gd name="connsiteX4-513" fmla="*/ 1013215 w 1013215"/>
                <a:gd name="connsiteY4-514" fmla="*/ 1861 h 2104716"/>
                <a:gd name="connsiteX5-515" fmla="*/ 934673 w 1013215"/>
                <a:gd name="connsiteY5-516" fmla="*/ 1672819 h 2104716"/>
                <a:gd name="connsiteX6-517" fmla="*/ 262857 w 1013215"/>
                <a:gd name="connsiteY6-518" fmla="*/ 2104716 h 2104716"/>
                <a:gd name="connsiteX7-519" fmla="*/ 0 w 1013215"/>
                <a:gd name="connsiteY7-520" fmla="*/ 2059622 h 2104716"/>
                <a:gd name="connsiteX0-521" fmla="*/ 0 w 1013215"/>
                <a:gd name="connsiteY0-522" fmla="*/ 2059622 h 2104716"/>
                <a:gd name="connsiteX1-523" fmla="*/ 282142 w 1013215"/>
                <a:gd name="connsiteY1-524" fmla="*/ 1232560 h 2104716"/>
                <a:gd name="connsiteX2-525" fmla="*/ 345144 w 1013215"/>
                <a:gd name="connsiteY2-526" fmla="*/ 1493102 h 2104716"/>
                <a:gd name="connsiteX3-527" fmla="*/ 403989 w 1013215"/>
                <a:gd name="connsiteY3-528" fmla="*/ 1233657 h 2104716"/>
                <a:gd name="connsiteX4-529" fmla="*/ 1013215 w 1013215"/>
                <a:gd name="connsiteY4-530" fmla="*/ 1861 h 2104716"/>
                <a:gd name="connsiteX5-531" fmla="*/ 934673 w 1013215"/>
                <a:gd name="connsiteY5-532" fmla="*/ 1672819 h 2104716"/>
                <a:gd name="connsiteX6-533" fmla="*/ 262857 w 1013215"/>
                <a:gd name="connsiteY6-534" fmla="*/ 2104716 h 2104716"/>
                <a:gd name="connsiteX7-535" fmla="*/ 0 w 1013215"/>
                <a:gd name="connsiteY7-536" fmla="*/ 2059622 h 2104716"/>
                <a:gd name="connsiteX0-537-101" fmla="*/ 0 w 1013215"/>
                <a:gd name="connsiteY0-538-102" fmla="*/ 2059622 h 2104716"/>
                <a:gd name="connsiteX1-539-103" fmla="*/ 391611 w 1013215"/>
                <a:gd name="connsiteY1-540-104" fmla="*/ 408433 h 2104716"/>
                <a:gd name="connsiteX2-541-105" fmla="*/ 345144 w 1013215"/>
                <a:gd name="connsiteY2-542-106" fmla="*/ 1493102 h 2104716"/>
                <a:gd name="connsiteX3-543-107" fmla="*/ 403989 w 1013215"/>
                <a:gd name="connsiteY3-544-108" fmla="*/ 1233657 h 2104716"/>
                <a:gd name="connsiteX4-545-109" fmla="*/ 1013215 w 1013215"/>
                <a:gd name="connsiteY4-546-110" fmla="*/ 1861 h 2104716"/>
                <a:gd name="connsiteX5-547-111" fmla="*/ 934673 w 1013215"/>
                <a:gd name="connsiteY5-548-112" fmla="*/ 1672819 h 2104716"/>
                <a:gd name="connsiteX6-549-113" fmla="*/ 262857 w 1013215"/>
                <a:gd name="connsiteY6-550-114" fmla="*/ 2104716 h 2104716"/>
                <a:gd name="connsiteX7-551" fmla="*/ 0 w 1013215"/>
                <a:gd name="connsiteY7-552" fmla="*/ 2059622 h 2104716"/>
                <a:gd name="connsiteX0-553" fmla="*/ 0 w 1013215"/>
                <a:gd name="connsiteY0-554" fmla="*/ 2059622 h 2104716"/>
                <a:gd name="connsiteX1-555" fmla="*/ 391611 w 1013215"/>
                <a:gd name="connsiteY1-556" fmla="*/ 408433 h 2104716"/>
                <a:gd name="connsiteX2-557" fmla="*/ 345144 w 1013215"/>
                <a:gd name="connsiteY2-558" fmla="*/ 1493102 h 2104716"/>
                <a:gd name="connsiteX3-559" fmla="*/ 403989 w 1013215"/>
                <a:gd name="connsiteY3-560" fmla="*/ 1233657 h 2104716"/>
                <a:gd name="connsiteX4-561" fmla="*/ 1013215 w 1013215"/>
                <a:gd name="connsiteY4-562" fmla="*/ 1861 h 2104716"/>
                <a:gd name="connsiteX5-563" fmla="*/ 934673 w 1013215"/>
                <a:gd name="connsiteY5-564" fmla="*/ 1672819 h 2104716"/>
                <a:gd name="connsiteX6-565" fmla="*/ 262857 w 1013215"/>
                <a:gd name="connsiteY6-566" fmla="*/ 2104716 h 2104716"/>
                <a:gd name="connsiteX7-567" fmla="*/ 0 w 1013215"/>
                <a:gd name="connsiteY7-568" fmla="*/ 2059622 h 2104716"/>
                <a:gd name="connsiteX0-569" fmla="*/ 0 w 1013215"/>
                <a:gd name="connsiteY0-570" fmla="*/ 2059622 h 2104716"/>
                <a:gd name="connsiteX1-571" fmla="*/ 391611 w 1013215"/>
                <a:gd name="connsiteY1-572" fmla="*/ 408433 h 2104716"/>
                <a:gd name="connsiteX2-573" fmla="*/ 453458 w 1013215"/>
                <a:gd name="connsiteY2-574" fmla="*/ 591824 h 2104716"/>
                <a:gd name="connsiteX3-575" fmla="*/ 345144 w 1013215"/>
                <a:gd name="connsiteY3-576" fmla="*/ 1493102 h 2104716"/>
                <a:gd name="connsiteX4-577" fmla="*/ 403989 w 1013215"/>
                <a:gd name="connsiteY4-578" fmla="*/ 1233657 h 2104716"/>
                <a:gd name="connsiteX5-579" fmla="*/ 1013215 w 1013215"/>
                <a:gd name="connsiteY5-580" fmla="*/ 1861 h 2104716"/>
                <a:gd name="connsiteX6-581" fmla="*/ 934673 w 1013215"/>
                <a:gd name="connsiteY6-582" fmla="*/ 1672819 h 2104716"/>
                <a:gd name="connsiteX7-583" fmla="*/ 262857 w 1013215"/>
                <a:gd name="connsiteY7-584" fmla="*/ 2104716 h 2104716"/>
                <a:gd name="connsiteX8" fmla="*/ 0 w 1013215"/>
                <a:gd name="connsiteY8" fmla="*/ 2059622 h 2104716"/>
                <a:gd name="connsiteX0-585" fmla="*/ 0 w 1013215"/>
                <a:gd name="connsiteY0-586" fmla="*/ 2059622 h 2104716"/>
                <a:gd name="connsiteX1-587" fmla="*/ 391611 w 1013215"/>
                <a:gd name="connsiteY1-588" fmla="*/ 408433 h 2104716"/>
                <a:gd name="connsiteX2-589" fmla="*/ 453458 w 1013215"/>
                <a:gd name="connsiteY2-590" fmla="*/ 591824 h 2104716"/>
                <a:gd name="connsiteX3-591" fmla="*/ 345144 w 1013215"/>
                <a:gd name="connsiteY3-592" fmla="*/ 1493102 h 2104716"/>
                <a:gd name="connsiteX4-593" fmla="*/ 403989 w 1013215"/>
                <a:gd name="connsiteY4-594" fmla="*/ 1233657 h 2104716"/>
                <a:gd name="connsiteX5-595" fmla="*/ 1013215 w 1013215"/>
                <a:gd name="connsiteY5-596" fmla="*/ 1861 h 2104716"/>
                <a:gd name="connsiteX6-597" fmla="*/ 934673 w 1013215"/>
                <a:gd name="connsiteY6-598" fmla="*/ 1672819 h 2104716"/>
                <a:gd name="connsiteX7-599" fmla="*/ 262857 w 1013215"/>
                <a:gd name="connsiteY7-600" fmla="*/ 2104716 h 2104716"/>
                <a:gd name="connsiteX8-601" fmla="*/ 0 w 1013215"/>
                <a:gd name="connsiteY8-602" fmla="*/ 2059622 h 2104716"/>
                <a:gd name="connsiteX0-603" fmla="*/ 0 w 1013215"/>
                <a:gd name="connsiteY0-604" fmla="*/ 2059622 h 2104716"/>
                <a:gd name="connsiteX1-605" fmla="*/ 391611 w 1013215"/>
                <a:gd name="connsiteY1-606" fmla="*/ 408433 h 2104716"/>
                <a:gd name="connsiteX2-607" fmla="*/ 435932 w 1013215"/>
                <a:gd name="connsiteY2-608" fmla="*/ 486771 h 2104716"/>
                <a:gd name="connsiteX3-609" fmla="*/ 345144 w 1013215"/>
                <a:gd name="connsiteY3-610" fmla="*/ 1493102 h 2104716"/>
                <a:gd name="connsiteX4-611" fmla="*/ 403989 w 1013215"/>
                <a:gd name="connsiteY4-612" fmla="*/ 1233657 h 2104716"/>
                <a:gd name="connsiteX5-613" fmla="*/ 1013215 w 1013215"/>
                <a:gd name="connsiteY5-614" fmla="*/ 1861 h 2104716"/>
                <a:gd name="connsiteX6-615" fmla="*/ 934673 w 1013215"/>
                <a:gd name="connsiteY6-616" fmla="*/ 1672819 h 2104716"/>
                <a:gd name="connsiteX7-617" fmla="*/ 262857 w 1013215"/>
                <a:gd name="connsiteY7-618" fmla="*/ 2104716 h 2104716"/>
                <a:gd name="connsiteX8-619" fmla="*/ 0 w 1013215"/>
                <a:gd name="connsiteY8-620" fmla="*/ 2059622 h 2104716"/>
                <a:gd name="connsiteX0-621" fmla="*/ 0 w 1013215"/>
                <a:gd name="connsiteY0-622" fmla="*/ 2059622 h 2104716"/>
                <a:gd name="connsiteX1-623" fmla="*/ 391611 w 1013215"/>
                <a:gd name="connsiteY1-624" fmla="*/ 408433 h 2104716"/>
                <a:gd name="connsiteX2-625" fmla="*/ 435932 w 1013215"/>
                <a:gd name="connsiteY2-626" fmla="*/ 486771 h 2104716"/>
                <a:gd name="connsiteX3-627" fmla="*/ 453322 w 1013215"/>
                <a:gd name="connsiteY3-628" fmla="*/ 679591 h 2104716"/>
                <a:gd name="connsiteX4-629" fmla="*/ 345144 w 1013215"/>
                <a:gd name="connsiteY4-630" fmla="*/ 1493102 h 2104716"/>
                <a:gd name="connsiteX5-631" fmla="*/ 403989 w 1013215"/>
                <a:gd name="connsiteY5-632" fmla="*/ 1233657 h 2104716"/>
                <a:gd name="connsiteX6-633" fmla="*/ 1013215 w 1013215"/>
                <a:gd name="connsiteY6-634" fmla="*/ 1861 h 2104716"/>
                <a:gd name="connsiteX7-635" fmla="*/ 934673 w 1013215"/>
                <a:gd name="connsiteY7-636" fmla="*/ 1672819 h 2104716"/>
                <a:gd name="connsiteX8-637" fmla="*/ 262857 w 1013215"/>
                <a:gd name="connsiteY8-638" fmla="*/ 2104716 h 2104716"/>
                <a:gd name="connsiteX9" fmla="*/ 0 w 1013215"/>
                <a:gd name="connsiteY9" fmla="*/ 2059622 h 2104716"/>
                <a:gd name="connsiteX0-639" fmla="*/ 0 w 1013215"/>
                <a:gd name="connsiteY0-640" fmla="*/ 2059622 h 2104716"/>
                <a:gd name="connsiteX1-641" fmla="*/ 391611 w 1013215"/>
                <a:gd name="connsiteY1-642" fmla="*/ 408433 h 2104716"/>
                <a:gd name="connsiteX2-643" fmla="*/ 435932 w 1013215"/>
                <a:gd name="connsiteY2-644" fmla="*/ 486771 h 2104716"/>
                <a:gd name="connsiteX3-645" fmla="*/ 453322 w 1013215"/>
                <a:gd name="connsiteY3-646" fmla="*/ 679591 h 2104716"/>
                <a:gd name="connsiteX4-647" fmla="*/ 390055 w 1013215"/>
                <a:gd name="connsiteY4-648" fmla="*/ 1199712 h 2104716"/>
                <a:gd name="connsiteX5-649" fmla="*/ 345144 w 1013215"/>
                <a:gd name="connsiteY5-650" fmla="*/ 1493102 h 2104716"/>
                <a:gd name="connsiteX6-651" fmla="*/ 403989 w 1013215"/>
                <a:gd name="connsiteY6-652" fmla="*/ 1233657 h 2104716"/>
                <a:gd name="connsiteX7-653" fmla="*/ 1013215 w 1013215"/>
                <a:gd name="connsiteY7-654" fmla="*/ 1861 h 2104716"/>
                <a:gd name="connsiteX8-655" fmla="*/ 934673 w 1013215"/>
                <a:gd name="connsiteY8-656" fmla="*/ 1672819 h 2104716"/>
                <a:gd name="connsiteX9-657" fmla="*/ 262857 w 1013215"/>
                <a:gd name="connsiteY9-658" fmla="*/ 2104716 h 2104716"/>
                <a:gd name="connsiteX10" fmla="*/ 0 w 1013215"/>
                <a:gd name="connsiteY10" fmla="*/ 2059622 h 2104716"/>
                <a:gd name="connsiteX0-659" fmla="*/ 0 w 934673"/>
                <a:gd name="connsiteY0-660" fmla="*/ 1651189 h 1696283"/>
                <a:gd name="connsiteX1-661" fmla="*/ 391611 w 934673"/>
                <a:gd name="connsiteY1-662" fmla="*/ 0 h 1696283"/>
                <a:gd name="connsiteX2-663" fmla="*/ 435932 w 934673"/>
                <a:gd name="connsiteY2-664" fmla="*/ 78338 h 1696283"/>
                <a:gd name="connsiteX3-665" fmla="*/ 453322 w 934673"/>
                <a:gd name="connsiteY3-666" fmla="*/ 271158 h 1696283"/>
                <a:gd name="connsiteX4-667" fmla="*/ 390055 w 934673"/>
                <a:gd name="connsiteY4-668" fmla="*/ 791279 h 1696283"/>
                <a:gd name="connsiteX5-669" fmla="*/ 345144 w 934673"/>
                <a:gd name="connsiteY5-670" fmla="*/ 1084669 h 1696283"/>
                <a:gd name="connsiteX6-671" fmla="*/ 403989 w 934673"/>
                <a:gd name="connsiteY6-672" fmla="*/ 825224 h 1696283"/>
                <a:gd name="connsiteX7-673" fmla="*/ 716002 w 934673"/>
                <a:gd name="connsiteY7-674" fmla="*/ 953640 h 1696283"/>
                <a:gd name="connsiteX8-675" fmla="*/ 934673 w 934673"/>
                <a:gd name="connsiteY8-676" fmla="*/ 1264386 h 1696283"/>
                <a:gd name="connsiteX9-677" fmla="*/ 262857 w 934673"/>
                <a:gd name="connsiteY9-678" fmla="*/ 1696283 h 1696283"/>
                <a:gd name="connsiteX10-679" fmla="*/ 0 w 934673"/>
                <a:gd name="connsiteY10-680" fmla="*/ 1651189 h 1696283"/>
                <a:gd name="connsiteX0-681" fmla="*/ 0 w 934673"/>
                <a:gd name="connsiteY0-682" fmla="*/ 1651189 h 1696283"/>
                <a:gd name="connsiteX1-683" fmla="*/ 391611 w 934673"/>
                <a:gd name="connsiteY1-684" fmla="*/ 0 h 1696283"/>
                <a:gd name="connsiteX2-685" fmla="*/ 435932 w 934673"/>
                <a:gd name="connsiteY2-686" fmla="*/ 78338 h 1696283"/>
                <a:gd name="connsiteX3-687" fmla="*/ 453322 w 934673"/>
                <a:gd name="connsiteY3-688" fmla="*/ 271158 h 1696283"/>
                <a:gd name="connsiteX4-689" fmla="*/ 390055 w 934673"/>
                <a:gd name="connsiteY4-690" fmla="*/ 791279 h 1696283"/>
                <a:gd name="connsiteX5-691" fmla="*/ 345144 w 934673"/>
                <a:gd name="connsiteY5-692" fmla="*/ 1084669 h 1696283"/>
                <a:gd name="connsiteX6-693" fmla="*/ 390789 w 934673"/>
                <a:gd name="connsiteY6-694" fmla="*/ 912083 h 1696283"/>
                <a:gd name="connsiteX7-695" fmla="*/ 716002 w 934673"/>
                <a:gd name="connsiteY7-696" fmla="*/ 953640 h 1696283"/>
                <a:gd name="connsiteX8-697" fmla="*/ 934673 w 934673"/>
                <a:gd name="connsiteY8-698" fmla="*/ 1264386 h 1696283"/>
                <a:gd name="connsiteX9-699" fmla="*/ 262857 w 934673"/>
                <a:gd name="connsiteY9-700" fmla="*/ 1696283 h 1696283"/>
                <a:gd name="connsiteX10-701" fmla="*/ 0 w 934673"/>
                <a:gd name="connsiteY10-702" fmla="*/ 1651189 h 1696283"/>
                <a:gd name="connsiteX0-703" fmla="*/ 0 w 934673"/>
                <a:gd name="connsiteY0-704" fmla="*/ 1651189 h 1696283"/>
                <a:gd name="connsiteX1-705" fmla="*/ 391611 w 934673"/>
                <a:gd name="connsiteY1-706" fmla="*/ 0 h 1696283"/>
                <a:gd name="connsiteX2-707" fmla="*/ 435932 w 934673"/>
                <a:gd name="connsiteY2-708" fmla="*/ 78338 h 1696283"/>
                <a:gd name="connsiteX3-709" fmla="*/ 453322 w 934673"/>
                <a:gd name="connsiteY3-710" fmla="*/ 271158 h 1696283"/>
                <a:gd name="connsiteX4-711" fmla="*/ 390055 w 934673"/>
                <a:gd name="connsiteY4-712" fmla="*/ 791279 h 1696283"/>
                <a:gd name="connsiteX5-713" fmla="*/ 345144 w 934673"/>
                <a:gd name="connsiteY5-714" fmla="*/ 1084669 h 1696283"/>
                <a:gd name="connsiteX6-715" fmla="*/ 392794 w 934673"/>
                <a:gd name="connsiteY6-716" fmla="*/ 852277 h 1696283"/>
                <a:gd name="connsiteX7-717" fmla="*/ 716002 w 934673"/>
                <a:gd name="connsiteY7-718" fmla="*/ 953640 h 1696283"/>
                <a:gd name="connsiteX8-719" fmla="*/ 934673 w 934673"/>
                <a:gd name="connsiteY8-720" fmla="*/ 1264386 h 1696283"/>
                <a:gd name="connsiteX9-721" fmla="*/ 262857 w 934673"/>
                <a:gd name="connsiteY9-722" fmla="*/ 1696283 h 1696283"/>
                <a:gd name="connsiteX10-723" fmla="*/ 0 w 934673"/>
                <a:gd name="connsiteY10-724" fmla="*/ 1651189 h 1696283"/>
                <a:gd name="connsiteX0-725" fmla="*/ 0 w 934673"/>
                <a:gd name="connsiteY0-726" fmla="*/ 1651189 h 1696283"/>
                <a:gd name="connsiteX1-727" fmla="*/ 391611 w 934673"/>
                <a:gd name="connsiteY1-728" fmla="*/ 0 h 1696283"/>
                <a:gd name="connsiteX2-729" fmla="*/ 435932 w 934673"/>
                <a:gd name="connsiteY2-730" fmla="*/ 78338 h 1696283"/>
                <a:gd name="connsiteX3-731" fmla="*/ 453322 w 934673"/>
                <a:gd name="connsiteY3-732" fmla="*/ 271158 h 1696283"/>
                <a:gd name="connsiteX4-733" fmla="*/ 390055 w 934673"/>
                <a:gd name="connsiteY4-734" fmla="*/ 791279 h 1696283"/>
                <a:gd name="connsiteX5-735" fmla="*/ 345144 w 934673"/>
                <a:gd name="connsiteY5-736" fmla="*/ 1084669 h 1696283"/>
                <a:gd name="connsiteX6-737" fmla="*/ 392794 w 934673"/>
                <a:gd name="connsiteY6-738" fmla="*/ 852277 h 1696283"/>
                <a:gd name="connsiteX7-739" fmla="*/ 460005 w 934673"/>
                <a:gd name="connsiteY7-740" fmla="*/ 902652 h 1696283"/>
                <a:gd name="connsiteX8-741" fmla="*/ 934673 w 934673"/>
                <a:gd name="connsiteY8-742" fmla="*/ 1264386 h 1696283"/>
                <a:gd name="connsiteX9-743" fmla="*/ 262857 w 934673"/>
                <a:gd name="connsiteY9-744" fmla="*/ 1696283 h 1696283"/>
                <a:gd name="connsiteX10-745" fmla="*/ 0 w 934673"/>
                <a:gd name="connsiteY10-746" fmla="*/ 1651189 h 1696283"/>
                <a:gd name="connsiteX0-747" fmla="*/ 0 w 721149"/>
                <a:gd name="connsiteY0-748" fmla="*/ 1651189 h 1696283"/>
                <a:gd name="connsiteX1-749" fmla="*/ 391611 w 721149"/>
                <a:gd name="connsiteY1-750" fmla="*/ 0 h 1696283"/>
                <a:gd name="connsiteX2-751" fmla="*/ 435932 w 721149"/>
                <a:gd name="connsiteY2-752" fmla="*/ 78338 h 1696283"/>
                <a:gd name="connsiteX3-753" fmla="*/ 453322 w 721149"/>
                <a:gd name="connsiteY3-754" fmla="*/ 271158 h 1696283"/>
                <a:gd name="connsiteX4-755" fmla="*/ 390055 w 721149"/>
                <a:gd name="connsiteY4-756" fmla="*/ 791279 h 1696283"/>
                <a:gd name="connsiteX5-757" fmla="*/ 345144 w 721149"/>
                <a:gd name="connsiteY5-758" fmla="*/ 1084669 h 1696283"/>
                <a:gd name="connsiteX6-759" fmla="*/ 392794 w 721149"/>
                <a:gd name="connsiteY6-760" fmla="*/ 852277 h 1696283"/>
                <a:gd name="connsiteX7-761" fmla="*/ 460005 w 721149"/>
                <a:gd name="connsiteY7-762" fmla="*/ 902652 h 1696283"/>
                <a:gd name="connsiteX8-763" fmla="*/ 721149 w 721149"/>
                <a:gd name="connsiteY8-764" fmla="*/ 950877 h 1696283"/>
                <a:gd name="connsiteX9-765" fmla="*/ 262857 w 721149"/>
                <a:gd name="connsiteY9-766" fmla="*/ 1696283 h 1696283"/>
                <a:gd name="connsiteX10-767" fmla="*/ 0 w 721149"/>
                <a:gd name="connsiteY10-768" fmla="*/ 1651189 h 1696283"/>
                <a:gd name="connsiteX0-769" fmla="*/ 0 w 721149"/>
                <a:gd name="connsiteY0-770" fmla="*/ 1651189 h 1696283"/>
                <a:gd name="connsiteX1-771" fmla="*/ 391611 w 721149"/>
                <a:gd name="connsiteY1-772" fmla="*/ 0 h 1696283"/>
                <a:gd name="connsiteX2-773" fmla="*/ 435932 w 721149"/>
                <a:gd name="connsiteY2-774" fmla="*/ 78338 h 1696283"/>
                <a:gd name="connsiteX3-775" fmla="*/ 453322 w 721149"/>
                <a:gd name="connsiteY3-776" fmla="*/ 271158 h 1696283"/>
                <a:gd name="connsiteX4-777" fmla="*/ 390055 w 721149"/>
                <a:gd name="connsiteY4-778" fmla="*/ 791279 h 1696283"/>
                <a:gd name="connsiteX5-779" fmla="*/ 345144 w 721149"/>
                <a:gd name="connsiteY5-780" fmla="*/ 1084669 h 1696283"/>
                <a:gd name="connsiteX6-781" fmla="*/ 392794 w 721149"/>
                <a:gd name="connsiteY6-782" fmla="*/ 852277 h 1696283"/>
                <a:gd name="connsiteX7-783" fmla="*/ 460438 w 721149"/>
                <a:gd name="connsiteY7-784" fmla="*/ 931584 h 1696283"/>
                <a:gd name="connsiteX8-785" fmla="*/ 721149 w 721149"/>
                <a:gd name="connsiteY8-786" fmla="*/ 950877 h 1696283"/>
                <a:gd name="connsiteX9-787" fmla="*/ 262857 w 721149"/>
                <a:gd name="connsiteY9-788" fmla="*/ 1696283 h 1696283"/>
                <a:gd name="connsiteX10-789" fmla="*/ 0 w 721149"/>
                <a:gd name="connsiteY10-790" fmla="*/ 1651189 h 1696283"/>
                <a:gd name="connsiteX0-791" fmla="*/ 0 w 721149"/>
                <a:gd name="connsiteY0-792" fmla="*/ 1651189 h 1696283"/>
                <a:gd name="connsiteX1-793" fmla="*/ 391611 w 721149"/>
                <a:gd name="connsiteY1-794" fmla="*/ 0 h 1696283"/>
                <a:gd name="connsiteX2-795" fmla="*/ 435932 w 721149"/>
                <a:gd name="connsiteY2-796" fmla="*/ 78338 h 1696283"/>
                <a:gd name="connsiteX3-797" fmla="*/ 453322 w 721149"/>
                <a:gd name="connsiteY3-798" fmla="*/ 271158 h 1696283"/>
                <a:gd name="connsiteX4-799" fmla="*/ 390055 w 721149"/>
                <a:gd name="connsiteY4-800" fmla="*/ 791279 h 1696283"/>
                <a:gd name="connsiteX5-801" fmla="*/ 345144 w 721149"/>
                <a:gd name="connsiteY5-802" fmla="*/ 1084669 h 1696283"/>
                <a:gd name="connsiteX6-803" fmla="*/ 392794 w 721149"/>
                <a:gd name="connsiteY6-804" fmla="*/ 852277 h 1696283"/>
                <a:gd name="connsiteX7-805" fmla="*/ 454262 w 721149"/>
                <a:gd name="connsiteY7-806" fmla="*/ 906534 h 1696283"/>
                <a:gd name="connsiteX8-807" fmla="*/ 721149 w 721149"/>
                <a:gd name="connsiteY8-808" fmla="*/ 950877 h 1696283"/>
                <a:gd name="connsiteX9-809" fmla="*/ 262857 w 721149"/>
                <a:gd name="connsiteY9-810" fmla="*/ 1696283 h 1696283"/>
                <a:gd name="connsiteX10-811" fmla="*/ 0 w 721149"/>
                <a:gd name="connsiteY10-812" fmla="*/ 1651189 h 1696283"/>
                <a:gd name="connsiteX0-813" fmla="*/ 0 w 721149"/>
                <a:gd name="connsiteY0-814" fmla="*/ 1651189 h 1696283"/>
                <a:gd name="connsiteX1-815" fmla="*/ 391611 w 721149"/>
                <a:gd name="connsiteY1-816" fmla="*/ 0 h 1696283"/>
                <a:gd name="connsiteX2-817" fmla="*/ 435932 w 721149"/>
                <a:gd name="connsiteY2-818" fmla="*/ 78338 h 1696283"/>
                <a:gd name="connsiteX3-819" fmla="*/ 453322 w 721149"/>
                <a:gd name="connsiteY3-820" fmla="*/ 271158 h 1696283"/>
                <a:gd name="connsiteX4-821" fmla="*/ 390055 w 721149"/>
                <a:gd name="connsiteY4-822" fmla="*/ 791279 h 1696283"/>
                <a:gd name="connsiteX5-823" fmla="*/ 345144 w 721149"/>
                <a:gd name="connsiteY5-824" fmla="*/ 1084669 h 1696283"/>
                <a:gd name="connsiteX6-825" fmla="*/ 392794 w 721149"/>
                <a:gd name="connsiteY6-826" fmla="*/ 852277 h 1696283"/>
                <a:gd name="connsiteX7-827" fmla="*/ 454262 w 721149"/>
                <a:gd name="connsiteY7-828" fmla="*/ 906534 h 1696283"/>
                <a:gd name="connsiteX8-829" fmla="*/ 721149 w 721149"/>
                <a:gd name="connsiteY8-830" fmla="*/ 950877 h 1696283"/>
                <a:gd name="connsiteX9-831" fmla="*/ 612627 w 721149"/>
                <a:gd name="connsiteY9-832" fmla="*/ 1127894 h 1696283"/>
                <a:gd name="connsiteX10-833" fmla="*/ 262857 w 721149"/>
                <a:gd name="connsiteY10-834" fmla="*/ 1696283 h 1696283"/>
                <a:gd name="connsiteX11" fmla="*/ 0 w 721149"/>
                <a:gd name="connsiteY11" fmla="*/ 1651189 h 1696283"/>
                <a:gd name="connsiteX0-835" fmla="*/ 0 w 974013"/>
                <a:gd name="connsiteY0-836" fmla="*/ 1651189 h 1696283"/>
                <a:gd name="connsiteX1-837" fmla="*/ 391611 w 974013"/>
                <a:gd name="connsiteY1-838" fmla="*/ 0 h 1696283"/>
                <a:gd name="connsiteX2-839" fmla="*/ 435932 w 974013"/>
                <a:gd name="connsiteY2-840" fmla="*/ 78338 h 1696283"/>
                <a:gd name="connsiteX3-841" fmla="*/ 453322 w 974013"/>
                <a:gd name="connsiteY3-842" fmla="*/ 271158 h 1696283"/>
                <a:gd name="connsiteX4-843" fmla="*/ 390055 w 974013"/>
                <a:gd name="connsiteY4-844" fmla="*/ 791279 h 1696283"/>
                <a:gd name="connsiteX5-845" fmla="*/ 345144 w 974013"/>
                <a:gd name="connsiteY5-846" fmla="*/ 1084669 h 1696283"/>
                <a:gd name="connsiteX6-847" fmla="*/ 392794 w 974013"/>
                <a:gd name="connsiteY6-848" fmla="*/ 852277 h 1696283"/>
                <a:gd name="connsiteX7-849" fmla="*/ 454262 w 974013"/>
                <a:gd name="connsiteY7-850" fmla="*/ 906534 h 1696283"/>
                <a:gd name="connsiteX8-851" fmla="*/ 721149 w 974013"/>
                <a:gd name="connsiteY8-852" fmla="*/ 950877 h 1696283"/>
                <a:gd name="connsiteX9-853" fmla="*/ 974013 w 974013"/>
                <a:gd name="connsiteY9-854" fmla="*/ 1244018 h 1696283"/>
                <a:gd name="connsiteX10-855" fmla="*/ 262857 w 974013"/>
                <a:gd name="connsiteY10-856" fmla="*/ 1696283 h 1696283"/>
                <a:gd name="connsiteX11-857" fmla="*/ 0 w 974013"/>
                <a:gd name="connsiteY11-858" fmla="*/ 1651189 h 1696283"/>
                <a:gd name="connsiteX0-859" fmla="*/ 0 w 974013"/>
                <a:gd name="connsiteY0-860" fmla="*/ 1651189 h 1696283"/>
                <a:gd name="connsiteX1-861" fmla="*/ 391611 w 974013"/>
                <a:gd name="connsiteY1-862" fmla="*/ 0 h 1696283"/>
                <a:gd name="connsiteX2-863" fmla="*/ 435932 w 974013"/>
                <a:gd name="connsiteY2-864" fmla="*/ 78338 h 1696283"/>
                <a:gd name="connsiteX3-865" fmla="*/ 453322 w 974013"/>
                <a:gd name="connsiteY3-866" fmla="*/ 271158 h 1696283"/>
                <a:gd name="connsiteX4-867" fmla="*/ 390055 w 974013"/>
                <a:gd name="connsiteY4-868" fmla="*/ 791279 h 1696283"/>
                <a:gd name="connsiteX5-869" fmla="*/ 345144 w 974013"/>
                <a:gd name="connsiteY5-870" fmla="*/ 1084669 h 1696283"/>
                <a:gd name="connsiteX6-871" fmla="*/ 392794 w 974013"/>
                <a:gd name="connsiteY6-872" fmla="*/ 852277 h 1696283"/>
                <a:gd name="connsiteX7-873" fmla="*/ 445359 w 974013"/>
                <a:gd name="connsiteY7-874" fmla="*/ 893069 h 1696283"/>
                <a:gd name="connsiteX8-875" fmla="*/ 721149 w 974013"/>
                <a:gd name="connsiteY8-876" fmla="*/ 950877 h 1696283"/>
                <a:gd name="connsiteX9-877" fmla="*/ 974013 w 974013"/>
                <a:gd name="connsiteY9-878" fmla="*/ 1244018 h 1696283"/>
                <a:gd name="connsiteX10-879" fmla="*/ 262857 w 974013"/>
                <a:gd name="connsiteY10-880" fmla="*/ 1696283 h 1696283"/>
                <a:gd name="connsiteX11-881" fmla="*/ 0 w 974013"/>
                <a:gd name="connsiteY11-882" fmla="*/ 1651189 h 1696283"/>
                <a:gd name="connsiteX0-883" fmla="*/ 0 w 974013"/>
                <a:gd name="connsiteY0-884" fmla="*/ 1651189 h 1696283"/>
                <a:gd name="connsiteX1-885" fmla="*/ 391611 w 974013"/>
                <a:gd name="connsiteY1-886" fmla="*/ 0 h 1696283"/>
                <a:gd name="connsiteX2-887" fmla="*/ 435932 w 974013"/>
                <a:gd name="connsiteY2-888" fmla="*/ 78338 h 1696283"/>
                <a:gd name="connsiteX3-889" fmla="*/ 453322 w 974013"/>
                <a:gd name="connsiteY3-890" fmla="*/ 271158 h 1696283"/>
                <a:gd name="connsiteX4-891" fmla="*/ 390055 w 974013"/>
                <a:gd name="connsiteY4-892" fmla="*/ 791279 h 1696283"/>
                <a:gd name="connsiteX5-893" fmla="*/ 345144 w 974013"/>
                <a:gd name="connsiteY5-894" fmla="*/ 1084669 h 1696283"/>
                <a:gd name="connsiteX6-895" fmla="*/ 392794 w 974013"/>
                <a:gd name="connsiteY6-896" fmla="*/ 852277 h 1696283"/>
                <a:gd name="connsiteX7-897" fmla="*/ 445359 w 974013"/>
                <a:gd name="connsiteY7-898" fmla="*/ 893069 h 1696283"/>
                <a:gd name="connsiteX8-899" fmla="*/ 519860 w 974013"/>
                <a:gd name="connsiteY8-900" fmla="*/ 937325 h 1696283"/>
                <a:gd name="connsiteX9-901" fmla="*/ 721149 w 974013"/>
                <a:gd name="connsiteY9-902" fmla="*/ 950877 h 1696283"/>
                <a:gd name="connsiteX10-903" fmla="*/ 974013 w 974013"/>
                <a:gd name="connsiteY10-904" fmla="*/ 1244018 h 1696283"/>
                <a:gd name="connsiteX11-905" fmla="*/ 262857 w 974013"/>
                <a:gd name="connsiteY11-906" fmla="*/ 1696283 h 1696283"/>
                <a:gd name="connsiteX12" fmla="*/ 0 w 974013"/>
                <a:gd name="connsiteY12" fmla="*/ 1651189 h 1696283"/>
                <a:gd name="connsiteX0-907" fmla="*/ 0 w 974013"/>
                <a:gd name="connsiteY0-908" fmla="*/ 1651189 h 1696283"/>
                <a:gd name="connsiteX1-909" fmla="*/ 391611 w 974013"/>
                <a:gd name="connsiteY1-910" fmla="*/ 0 h 1696283"/>
                <a:gd name="connsiteX2-911" fmla="*/ 435932 w 974013"/>
                <a:gd name="connsiteY2-912" fmla="*/ 78338 h 1696283"/>
                <a:gd name="connsiteX3-913" fmla="*/ 453322 w 974013"/>
                <a:gd name="connsiteY3-914" fmla="*/ 271158 h 1696283"/>
                <a:gd name="connsiteX4-915" fmla="*/ 390055 w 974013"/>
                <a:gd name="connsiteY4-916" fmla="*/ 791279 h 1696283"/>
                <a:gd name="connsiteX5-917" fmla="*/ 345144 w 974013"/>
                <a:gd name="connsiteY5-918" fmla="*/ 1084669 h 1696283"/>
                <a:gd name="connsiteX6-919" fmla="*/ 392794 w 974013"/>
                <a:gd name="connsiteY6-920" fmla="*/ 852277 h 1696283"/>
                <a:gd name="connsiteX7-921" fmla="*/ 445359 w 974013"/>
                <a:gd name="connsiteY7-922" fmla="*/ 893069 h 1696283"/>
                <a:gd name="connsiteX8-923" fmla="*/ 519860 w 974013"/>
                <a:gd name="connsiteY8-924" fmla="*/ 937325 h 1696283"/>
                <a:gd name="connsiteX9-925" fmla="*/ 736941 w 974013"/>
                <a:gd name="connsiteY9-926" fmla="*/ 940201 h 1696283"/>
                <a:gd name="connsiteX10-927" fmla="*/ 974013 w 974013"/>
                <a:gd name="connsiteY10-928" fmla="*/ 1244018 h 1696283"/>
                <a:gd name="connsiteX11-929" fmla="*/ 262857 w 974013"/>
                <a:gd name="connsiteY11-930" fmla="*/ 1696283 h 1696283"/>
                <a:gd name="connsiteX12-931" fmla="*/ 0 w 974013"/>
                <a:gd name="connsiteY12-932" fmla="*/ 1651189 h 169628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 ang="0">
                  <a:pos x="connsiteX6-13-13" y="connsiteY6-14-14"/>
                </a:cxn>
                <a:cxn ang="0">
                  <a:pos x="connsiteX7-85" y="connsiteY7-86"/>
                </a:cxn>
                <a:cxn ang="0">
                  <a:pos x="connsiteX8-601" y="connsiteY8-602"/>
                </a:cxn>
                <a:cxn ang="0">
                  <a:pos x="connsiteX9-657" y="connsiteY9-658"/>
                </a:cxn>
                <a:cxn ang="0">
                  <a:pos x="connsiteX10-679" y="connsiteY10-680"/>
                </a:cxn>
                <a:cxn ang="0">
                  <a:pos x="connsiteX11-857" y="connsiteY11-858"/>
                </a:cxn>
                <a:cxn ang="0">
                  <a:pos x="connsiteX12-931" y="connsiteY12-932"/>
                </a:cxn>
              </a:cxnLst>
              <a:rect l="l" t="t" r="r" b="b"/>
              <a:pathLst>
                <a:path w="974013" h="1696283">
                  <a:moveTo>
                    <a:pt x="0" y="1651189"/>
                  </a:moveTo>
                  <a:lnTo>
                    <a:pt x="391611" y="0"/>
                  </a:lnTo>
                  <a:lnTo>
                    <a:pt x="435932" y="78338"/>
                  </a:lnTo>
                  <a:cubicBezTo>
                    <a:pt x="438347" y="146712"/>
                    <a:pt x="468453" y="103436"/>
                    <a:pt x="453322" y="271158"/>
                  </a:cubicBezTo>
                  <a:cubicBezTo>
                    <a:pt x="444671" y="387414"/>
                    <a:pt x="408085" y="655694"/>
                    <a:pt x="390055" y="791279"/>
                  </a:cubicBezTo>
                  <a:cubicBezTo>
                    <a:pt x="372025" y="926864"/>
                    <a:pt x="341817" y="1076444"/>
                    <a:pt x="345144" y="1084669"/>
                  </a:cubicBezTo>
                  <a:lnTo>
                    <a:pt x="392794" y="852277"/>
                  </a:lnTo>
                  <a:cubicBezTo>
                    <a:pt x="504664" y="879019"/>
                    <a:pt x="416129" y="835092"/>
                    <a:pt x="445359" y="893069"/>
                  </a:cubicBezTo>
                  <a:cubicBezTo>
                    <a:pt x="470957" y="894315"/>
                    <a:pt x="494262" y="936079"/>
                    <a:pt x="519860" y="937325"/>
                  </a:cubicBezTo>
                  <a:lnTo>
                    <a:pt x="736941" y="940201"/>
                  </a:lnTo>
                  <a:lnTo>
                    <a:pt x="974013" y="1244018"/>
                  </a:lnTo>
                  <a:lnTo>
                    <a:pt x="262857" y="1696283"/>
                  </a:lnTo>
                  <a:lnTo>
                    <a:pt x="0" y="1651189"/>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46" name="矩形 159"/>
            <p:cNvSpPr/>
            <p:nvPr/>
          </p:nvSpPr>
          <p:spPr>
            <a:xfrm>
              <a:off x="1079250" y="1583550"/>
              <a:ext cx="8768372" cy="1782474"/>
            </a:xfrm>
            <a:custGeom>
              <a:avLst/>
              <a:gdLst>
                <a:gd name="connsiteX0" fmla="*/ 0 w 1437736"/>
                <a:gd name="connsiteY0" fmla="*/ 0 h 634191"/>
                <a:gd name="connsiteX1" fmla="*/ 1437736 w 1437736"/>
                <a:gd name="connsiteY1" fmla="*/ 0 h 634191"/>
                <a:gd name="connsiteX2" fmla="*/ 1437736 w 1437736"/>
                <a:gd name="connsiteY2" fmla="*/ 634191 h 634191"/>
                <a:gd name="connsiteX3" fmla="*/ 0 w 1437736"/>
                <a:gd name="connsiteY3" fmla="*/ 634191 h 634191"/>
                <a:gd name="connsiteX4" fmla="*/ 0 w 1437736"/>
                <a:gd name="connsiteY4" fmla="*/ 0 h 634191"/>
                <a:gd name="connsiteX0-1" fmla="*/ 0 w 2206362"/>
                <a:gd name="connsiteY0-2" fmla="*/ 1099930 h 1099930"/>
                <a:gd name="connsiteX1-3" fmla="*/ 2206362 w 2206362"/>
                <a:gd name="connsiteY1-4" fmla="*/ 0 h 1099930"/>
                <a:gd name="connsiteX2-5" fmla="*/ 2206362 w 2206362"/>
                <a:gd name="connsiteY2-6" fmla="*/ 634191 h 1099930"/>
                <a:gd name="connsiteX3-7" fmla="*/ 768626 w 2206362"/>
                <a:gd name="connsiteY3-8" fmla="*/ 634191 h 1099930"/>
                <a:gd name="connsiteX4-9" fmla="*/ 0 w 2206362"/>
                <a:gd name="connsiteY4-10" fmla="*/ 1099930 h 1099930"/>
                <a:gd name="connsiteX0-11" fmla="*/ 3485322 w 5691684"/>
                <a:gd name="connsiteY0-12" fmla="*/ 1099930 h 3503287"/>
                <a:gd name="connsiteX1-13" fmla="*/ 5691684 w 5691684"/>
                <a:gd name="connsiteY1-14" fmla="*/ 0 h 3503287"/>
                <a:gd name="connsiteX2-15" fmla="*/ 5691684 w 5691684"/>
                <a:gd name="connsiteY2-16" fmla="*/ 634191 h 3503287"/>
                <a:gd name="connsiteX3-17" fmla="*/ 0 w 5691684"/>
                <a:gd name="connsiteY3-18" fmla="*/ 3503287 h 3503287"/>
                <a:gd name="connsiteX4-19" fmla="*/ 3485322 w 5691684"/>
                <a:gd name="connsiteY4-20" fmla="*/ 1099930 h 3503287"/>
                <a:gd name="connsiteX0-21" fmla="*/ 3485322 w 8428258"/>
                <a:gd name="connsiteY0-22" fmla="*/ 465739 h 2869096"/>
                <a:gd name="connsiteX1-23" fmla="*/ 8428258 w 8428258"/>
                <a:gd name="connsiteY1-24" fmla="*/ 478991 h 2869096"/>
                <a:gd name="connsiteX2-25" fmla="*/ 5691684 w 8428258"/>
                <a:gd name="connsiteY2-26" fmla="*/ 0 h 2869096"/>
                <a:gd name="connsiteX3-27" fmla="*/ 0 w 8428258"/>
                <a:gd name="connsiteY3-28" fmla="*/ 2869096 h 2869096"/>
                <a:gd name="connsiteX4-29" fmla="*/ 3485322 w 8428258"/>
                <a:gd name="connsiteY4-30" fmla="*/ 465739 h 2869096"/>
                <a:gd name="connsiteX0-31" fmla="*/ 3485322 w 8428258"/>
                <a:gd name="connsiteY0-32" fmla="*/ 0 h 2403357"/>
                <a:gd name="connsiteX1-33" fmla="*/ 8428258 w 8428258"/>
                <a:gd name="connsiteY1-34" fmla="*/ 13252 h 2403357"/>
                <a:gd name="connsiteX2-35" fmla="*/ 7414467 w 8428258"/>
                <a:gd name="connsiteY2-36" fmla="*/ 1263670 h 2403357"/>
                <a:gd name="connsiteX3-37" fmla="*/ 0 w 8428258"/>
                <a:gd name="connsiteY3-38" fmla="*/ 2403357 h 2403357"/>
                <a:gd name="connsiteX4-39" fmla="*/ 3485322 w 8428258"/>
                <a:gd name="connsiteY4-40" fmla="*/ 0 h 2403357"/>
                <a:gd name="connsiteX0-41" fmla="*/ 3485322 w 8428258"/>
                <a:gd name="connsiteY0-42" fmla="*/ 0 h 2403357"/>
                <a:gd name="connsiteX1-43" fmla="*/ 8428258 w 8428258"/>
                <a:gd name="connsiteY1-44" fmla="*/ 13252 h 2403357"/>
                <a:gd name="connsiteX2-45" fmla="*/ 7414467 w 8428258"/>
                <a:gd name="connsiteY2-46" fmla="*/ 1263670 h 2403357"/>
                <a:gd name="connsiteX3-47" fmla="*/ 7401215 w 8428258"/>
                <a:gd name="connsiteY3-48" fmla="*/ 1258955 h 2403357"/>
                <a:gd name="connsiteX4-49" fmla="*/ 0 w 8428258"/>
                <a:gd name="connsiteY4-50" fmla="*/ 2403357 h 2403357"/>
                <a:gd name="connsiteX5" fmla="*/ 3485322 w 8428258"/>
                <a:gd name="connsiteY5" fmla="*/ 0 h 2403357"/>
                <a:gd name="connsiteX0-51" fmla="*/ 3485322 w 8428258"/>
                <a:gd name="connsiteY0-52" fmla="*/ 0 h 2736572"/>
                <a:gd name="connsiteX1-53" fmla="*/ 8428258 w 8428258"/>
                <a:gd name="connsiteY1-54" fmla="*/ 13252 h 2736572"/>
                <a:gd name="connsiteX2-55" fmla="*/ 7414467 w 8428258"/>
                <a:gd name="connsiteY2-56" fmla="*/ 1263670 h 2736572"/>
                <a:gd name="connsiteX3-57" fmla="*/ 5247736 w 8428258"/>
                <a:gd name="connsiteY3-58" fmla="*/ 2736572 h 2736572"/>
                <a:gd name="connsiteX4-59" fmla="*/ 0 w 8428258"/>
                <a:gd name="connsiteY4-60" fmla="*/ 2403357 h 2736572"/>
                <a:gd name="connsiteX5-61" fmla="*/ 3485322 w 8428258"/>
                <a:gd name="connsiteY5-62" fmla="*/ 0 h 2736572"/>
                <a:gd name="connsiteX0-63" fmla="*/ 3485322 w 8428258"/>
                <a:gd name="connsiteY0-64" fmla="*/ 0 h 2736572"/>
                <a:gd name="connsiteX1-65" fmla="*/ 8428258 w 8428258"/>
                <a:gd name="connsiteY1-66" fmla="*/ 13252 h 2736572"/>
                <a:gd name="connsiteX2-67" fmla="*/ 7414467 w 8428258"/>
                <a:gd name="connsiteY2-68" fmla="*/ 1263670 h 2736572"/>
                <a:gd name="connsiteX3-69" fmla="*/ 5247736 w 8428258"/>
                <a:gd name="connsiteY3-70" fmla="*/ 2736572 h 2736572"/>
                <a:gd name="connsiteX4-71" fmla="*/ 0 w 8428258"/>
                <a:gd name="connsiteY4-72" fmla="*/ 2403357 h 2736572"/>
                <a:gd name="connsiteX5-73" fmla="*/ 3505076 w 8428258"/>
                <a:gd name="connsiteY5-74" fmla="*/ 2610675 h 2736572"/>
                <a:gd name="connsiteX6" fmla="*/ 3485322 w 8428258"/>
                <a:gd name="connsiteY6" fmla="*/ 0 h 2736572"/>
                <a:gd name="connsiteX0-75" fmla="*/ 3485322 w 8428258"/>
                <a:gd name="connsiteY0-76" fmla="*/ 0 h 2736572"/>
                <a:gd name="connsiteX1-77" fmla="*/ 8428258 w 8428258"/>
                <a:gd name="connsiteY1-78" fmla="*/ 13252 h 2736572"/>
                <a:gd name="connsiteX2-79" fmla="*/ 7414467 w 8428258"/>
                <a:gd name="connsiteY2-80" fmla="*/ 1263670 h 2736572"/>
                <a:gd name="connsiteX3-81" fmla="*/ 5247736 w 8428258"/>
                <a:gd name="connsiteY3-82" fmla="*/ 2736572 h 2736572"/>
                <a:gd name="connsiteX4-83" fmla="*/ 0 w 8428258"/>
                <a:gd name="connsiteY4-84" fmla="*/ 2403357 h 2736572"/>
                <a:gd name="connsiteX5-85" fmla="*/ 675737 w 8428258"/>
                <a:gd name="connsiteY5-86" fmla="*/ 1219197 h 2736572"/>
                <a:gd name="connsiteX6-87" fmla="*/ 3485322 w 8428258"/>
                <a:gd name="connsiteY6-88" fmla="*/ 0 h 2736572"/>
                <a:gd name="connsiteX0-89" fmla="*/ 3485322 w 8428258"/>
                <a:gd name="connsiteY0-90" fmla="*/ 0 h 2736572"/>
                <a:gd name="connsiteX1-91" fmla="*/ 8428258 w 8428258"/>
                <a:gd name="connsiteY1-92" fmla="*/ 13252 h 2736572"/>
                <a:gd name="connsiteX2-93" fmla="*/ 7414467 w 8428258"/>
                <a:gd name="connsiteY2-94" fmla="*/ 1263670 h 2736572"/>
                <a:gd name="connsiteX3-95" fmla="*/ 5247736 w 8428258"/>
                <a:gd name="connsiteY3-96" fmla="*/ 2736572 h 2736572"/>
                <a:gd name="connsiteX4-97" fmla="*/ 0 w 8428258"/>
                <a:gd name="connsiteY4-98" fmla="*/ 2403357 h 2736572"/>
                <a:gd name="connsiteX5-99" fmla="*/ 1490746 w 8428258"/>
                <a:gd name="connsiteY5-100" fmla="*/ 2690188 h 2736572"/>
                <a:gd name="connsiteX6-101" fmla="*/ 3485322 w 8428258"/>
                <a:gd name="connsiteY6-102" fmla="*/ 0 h 2736572"/>
                <a:gd name="connsiteX0-103" fmla="*/ 3485322 w 8428258"/>
                <a:gd name="connsiteY0-104" fmla="*/ 0 h 2736572"/>
                <a:gd name="connsiteX1-105" fmla="*/ 8428258 w 8428258"/>
                <a:gd name="connsiteY1-106" fmla="*/ 13252 h 2736572"/>
                <a:gd name="connsiteX2-107" fmla="*/ 7414467 w 8428258"/>
                <a:gd name="connsiteY2-108" fmla="*/ 1263670 h 2736572"/>
                <a:gd name="connsiteX3-109" fmla="*/ 5247736 w 8428258"/>
                <a:gd name="connsiteY3-110" fmla="*/ 2736572 h 2736572"/>
                <a:gd name="connsiteX4-111" fmla="*/ 0 w 8428258"/>
                <a:gd name="connsiteY4-112" fmla="*/ 2403357 h 2736572"/>
                <a:gd name="connsiteX5-113" fmla="*/ 901024 w 8428258"/>
                <a:gd name="connsiteY5-114" fmla="*/ 1305336 h 2736572"/>
                <a:gd name="connsiteX6-115" fmla="*/ 3485322 w 8428258"/>
                <a:gd name="connsiteY6-116" fmla="*/ 0 h 2736572"/>
                <a:gd name="connsiteX0-117" fmla="*/ 2584298 w 7527234"/>
                <a:gd name="connsiteY0-118" fmla="*/ 0 h 2736572"/>
                <a:gd name="connsiteX1-119" fmla="*/ 7527234 w 7527234"/>
                <a:gd name="connsiteY1-120" fmla="*/ 13252 h 2736572"/>
                <a:gd name="connsiteX2-121" fmla="*/ 6513443 w 7527234"/>
                <a:gd name="connsiteY2-122" fmla="*/ 1263670 h 2736572"/>
                <a:gd name="connsiteX3-123" fmla="*/ 4346712 w 7527234"/>
                <a:gd name="connsiteY3-124" fmla="*/ 2736572 h 2736572"/>
                <a:gd name="connsiteX4-125" fmla="*/ 556715 w 7527234"/>
                <a:gd name="connsiteY4-126" fmla="*/ 2694905 h 2736572"/>
                <a:gd name="connsiteX5-127" fmla="*/ 0 w 7527234"/>
                <a:gd name="connsiteY5-128" fmla="*/ 1305336 h 2736572"/>
                <a:gd name="connsiteX6-129" fmla="*/ 2584298 w 7527234"/>
                <a:gd name="connsiteY6-130" fmla="*/ 0 h 2736572"/>
                <a:gd name="connsiteX0-131" fmla="*/ 3472193 w 8415129"/>
                <a:gd name="connsiteY0-132" fmla="*/ 0 h 2736572"/>
                <a:gd name="connsiteX1-133" fmla="*/ 8415129 w 8415129"/>
                <a:gd name="connsiteY1-134" fmla="*/ 13252 h 2736572"/>
                <a:gd name="connsiteX2-135" fmla="*/ 7401338 w 8415129"/>
                <a:gd name="connsiteY2-136" fmla="*/ 1263670 h 2736572"/>
                <a:gd name="connsiteX3-137" fmla="*/ 5234607 w 8415129"/>
                <a:gd name="connsiteY3-138" fmla="*/ 2736572 h 2736572"/>
                <a:gd name="connsiteX4-139" fmla="*/ 1444610 w 8415129"/>
                <a:gd name="connsiteY4-140" fmla="*/ 2694905 h 2736572"/>
                <a:gd name="connsiteX5-141" fmla="*/ 0 w 8415129"/>
                <a:gd name="connsiteY5-142" fmla="*/ 2405266 h 2736572"/>
                <a:gd name="connsiteX6-143" fmla="*/ 3472193 w 8415129"/>
                <a:gd name="connsiteY6-144" fmla="*/ 0 h 2736572"/>
                <a:gd name="connsiteX0-145" fmla="*/ 3465567 w 8408503"/>
                <a:gd name="connsiteY0-146" fmla="*/ 0 h 2736572"/>
                <a:gd name="connsiteX1-147" fmla="*/ 8408503 w 8408503"/>
                <a:gd name="connsiteY1-148" fmla="*/ 13252 h 2736572"/>
                <a:gd name="connsiteX2-149" fmla="*/ 7394712 w 8408503"/>
                <a:gd name="connsiteY2-150" fmla="*/ 1263670 h 2736572"/>
                <a:gd name="connsiteX3-151" fmla="*/ 5227981 w 8408503"/>
                <a:gd name="connsiteY3-152" fmla="*/ 2736572 h 2736572"/>
                <a:gd name="connsiteX4-153" fmla="*/ 1437984 w 8408503"/>
                <a:gd name="connsiteY4-154" fmla="*/ 2694905 h 2736572"/>
                <a:gd name="connsiteX5-155" fmla="*/ 0 w 8408503"/>
                <a:gd name="connsiteY5-156" fmla="*/ 2418519 h 2736572"/>
                <a:gd name="connsiteX6-157" fmla="*/ 3465567 w 8408503"/>
                <a:gd name="connsiteY6-158" fmla="*/ 0 h 2736572"/>
                <a:gd name="connsiteX0-159" fmla="*/ 3465567 w 8408503"/>
                <a:gd name="connsiteY0-160" fmla="*/ 0 h 2763076"/>
                <a:gd name="connsiteX1-161" fmla="*/ 8408503 w 8408503"/>
                <a:gd name="connsiteY1-162" fmla="*/ 39756 h 2763076"/>
                <a:gd name="connsiteX2-163" fmla="*/ 7394712 w 8408503"/>
                <a:gd name="connsiteY2-164" fmla="*/ 1290174 h 2763076"/>
                <a:gd name="connsiteX3-165" fmla="*/ 5227981 w 8408503"/>
                <a:gd name="connsiteY3-166" fmla="*/ 2763076 h 2763076"/>
                <a:gd name="connsiteX4-167" fmla="*/ 1437984 w 8408503"/>
                <a:gd name="connsiteY4-168" fmla="*/ 2721409 h 2763076"/>
                <a:gd name="connsiteX5-169" fmla="*/ 0 w 8408503"/>
                <a:gd name="connsiteY5-170" fmla="*/ 2445023 h 2763076"/>
                <a:gd name="connsiteX6-171" fmla="*/ 3465567 w 8408503"/>
                <a:gd name="connsiteY6-172" fmla="*/ 0 h 2763076"/>
                <a:gd name="connsiteX0-173" fmla="*/ 3492072 w 8408503"/>
                <a:gd name="connsiteY0-174" fmla="*/ 0 h 2743198"/>
                <a:gd name="connsiteX1-175" fmla="*/ 8408503 w 8408503"/>
                <a:gd name="connsiteY1-176" fmla="*/ 19878 h 2743198"/>
                <a:gd name="connsiteX2-177" fmla="*/ 7394712 w 8408503"/>
                <a:gd name="connsiteY2-178" fmla="*/ 1270296 h 2743198"/>
                <a:gd name="connsiteX3-179" fmla="*/ 5227981 w 8408503"/>
                <a:gd name="connsiteY3-180" fmla="*/ 2743198 h 2743198"/>
                <a:gd name="connsiteX4-181" fmla="*/ 1437984 w 8408503"/>
                <a:gd name="connsiteY4-182" fmla="*/ 2701531 h 2743198"/>
                <a:gd name="connsiteX5-183" fmla="*/ 0 w 8408503"/>
                <a:gd name="connsiteY5-184" fmla="*/ 2425145 h 2743198"/>
                <a:gd name="connsiteX6-185" fmla="*/ 3492072 w 8408503"/>
                <a:gd name="connsiteY6-186" fmla="*/ 0 h 2743198"/>
                <a:gd name="connsiteX0-187" fmla="*/ 3492072 w 8381999"/>
                <a:gd name="connsiteY0-188" fmla="*/ 0 h 2743198"/>
                <a:gd name="connsiteX1-189" fmla="*/ 8381999 w 8381999"/>
                <a:gd name="connsiteY1-190" fmla="*/ 33130 h 2743198"/>
                <a:gd name="connsiteX2-191" fmla="*/ 7394712 w 8381999"/>
                <a:gd name="connsiteY2-192" fmla="*/ 1270296 h 2743198"/>
                <a:gd name="connsiteX3-193" fmla="*/ 5227981 w 8381999"/>
                <a:gd name="connsiteY3-194" fmla="*/ 2743198 h 2743198"/>
                <a:gd name="connsiteX4-195" fmla="*/ 1437984 w 8381999"/>
                <a:gd name="connsiteY4-196" fmla="*/ 2701531 h 2743198"/>
                <a:gd name="connsiteX5-197" fmla="*/ 0 w 8381999"/>
                <a:gd name="connsiteY5-198" fmla="*/ 2425145 h 2743198"/>
                <a:gd name="connsiteX6-199" fmla="*/ 3492072 w 8381999"/>
                <a:gd name="connsiteY6-200" fmla="*/ 0 h 2743198"/>
                <a:gd name="connsiteX0-201" fmla="*/ 3492072 w 8335616"/>
                <a:gd name="connsiteY0-202" fmla="*/ 0 h 2743198"/>
                <a:gd name="connsiteX1-203" fmla="*/ 8335616 w 8335616"/>
                <a:gd name="connsiteY1-204" fmla="*/ 53008 h 2743198"/>
                <a:gd name="connsiteX2-205" fmla="*/ 7394712 w 8335616"/>
                <a:gd name="connsiteY2-206" fmla="*/ 1270296 h 2743198"/>
                <a:gd name="connsiteX3-207" fmla="*/ 5227981 w 8335616"/>
                <a:gd name="connsiteY3-208" fmla="*/ 2743198 h 2743198"/>
                <a:gd name="connsiteX4-209" fmla="*/ 1437984 w 8335616"/>
                <a:gd name="connsiteY4-210" fmla="*/ 2701531 h 2743198"/>
                <a:gd name="connsiteX5-211" fmla="*/ 0 w 8335616"/>
                <a:gd name="connsiteY5-212" fmla="*/ 2425145 h 2743198"/>
                <a:gd name="connsiteX6-213" fmla="*/ 3492072 w 8335616"/>
                <a:gd name="connsiteY6-214" fmla="*/ 0 h 2743198"/>
                <a:gd name="connsiteX0-215" fmla="*/ 3492072 w 8362121"/>
                <a:gd name="connsiteY0-216" fmla="*/ 0 h 2743198"/>
                <a:gd name="connsiteX1-217" fmla="*/ 8362121 w 8362121"/>
                <a:gd name="connsiteY1-218" fmla="*/ 33129 h 2743198"/>
                <a:gd name="connsiteX2-219" fmla="*/ 7394712 w 8362121"/>
                <a:gd name="connsiteY2-220" fmla="*/ 1270296 h 2743198"/>
                <a:gd name="connsiteX3-221" fmla="*/ 5227981 w 8362121"/>
                <a:gd name="connsiteY3-222" fmla="*/ 2743198 h 2743198"/>
                <a:gd name="connsiteX4-223" fmla="*/ 1437984 w 8362121"/>
                <a:gd name="connsiteY4-224" fmla="*/ 2701531 h 2743198"/>
                <a:gd name="connsiteX5-225" fmla="*/ 0 w 8362121"/>
                <a:gd name="connsiteY5-226" fmla="*/ 2425145 h 2743198"/>
                <a:gd name="connsiteX6-227" fmla="*/ 3492072 w 8362121"/>
                <a:gd name="connsiteY6-228" fmla="*/ 0 h 2743198"/>
                <a:gd name="connsiteX0-229" fmla="*/ 3492072 w 8362121"/>
                <a:gd name="connsiteY0-230" fmla="*/ 0 h 2703441"/>
                <a:gd name="connsiteX1-231" fmla="*/ 8362121 w 8362121"/>
                <a:gd name="connsiteY1-232" fmla="*/ 33129 h 2703441"/>
                <a:gd name="connsiteX2-233" fmla="*/ 7394712 w 8362121"/>
                <a:gd name="connsiteY2-234" fmla="*/ 1270296 h 2703441"/>
                <a:gd name="connsiteX3-235" fmla="*/ 5227981 w 8362121"/>
                <a:gd name="connsiteY3-236" fmla="*/ 2703441 h 2703441"/>
                <a:gd name="connsiteX4-237" fmla="*/ 1437984 w 8362121"/>
                <a:gd name="connsiteY4-238" fmla="*/ 2701531 h 2703441"/>
                <a:gd name="connsiteX5-239" fmla="*/ 0 w 8362121"/>
                <a:gd name="connsiteY5-240" fmla="*/ 2425145 h 2703441"/>
                <a:gd name="connsiteX6-241" fmla="*/ 3492072 w 8362121"/>
                <a:gd name="connsiteY6-242" fmla="*/ 0 h 2703441"/>
                <a:gd name="connsiteX0-243" fmla="*/ 3492072 w 8362121"/>
                <a:gd name="connsiteY0-244" fmla="*/ 0 h 2723319"/>
                <a:gd name="connsiteX1-245" fmla="*/ 8362121 w 8362121"/>
                <a:gd name="connsiteY1-246" fmla="*/ 33129 h 2723319"/>
                <a:gd name="connsiteX2-247" fmla="*/ 7394712 w 8362121"/>
                <a:gd name="connsiteY2-248" fmla="*/ 1270296 h 2723319"/>
                <a:gd name="connsiteX3-249" fmla="*/ 5227981 w 8362121"/>
                <a:gd name="connsiteY3-250" fmla="*/ 2723319 h 2723319"/>
                <a:gd name="connsiteX4-251" fmla="*/ 1437984 w 8362121"/>
                <a:gd name="connsiteY4-252" fmla="*/ 2701531 h 2723319"/>
                <a:gd name="connsiteX5-253" fmla="*/ 0 w 8362121"/>
                <a:gd name="connsiteY5-254" fmla="*/ 2425145 h 2723319"/>
                <a:gd name="connsiteX6-255" fmla="*/ 3492072 w 8362121"/>
                <a:gd name="connsiteY6-256" fmla="*/ 0 h 2723319"/>
                <a:gd name="connsiteX0-257" fmla="*/ 3492072 w 8362121"/>
                <a:gd name="connsiteY0-258" fmla="*/ 0 h 2723319"/>
                <a:gd name="connsiteX1-259" fmla="*/ 8362121 w 8362121"/>
                <a:gd name="connsiteY1-260" fmla="*/ 33129 h 2723319"/>
                <a:gd name="connsiteX2-261" fmla="*/ 7394712 w 8362121"/>
                <a:gd name="connsiteY2-262" fmla="*/ 1270296 h 2723319"/>
                <a:gd name="connsiteX3-263" fmla="*/ 5227981 w 8362121"/>
                <a:gd name="connsiteY3-264" fmla="*/ 2723319 h 2723319"/>
                <a:gd name="connsiteX4-265" fmla="*/ 1464488 w 8362121"/>
                <a:gd name="connsiteY4-266" fmla="*/ 2641896 h 2723319"/>
                <a:gd name="connsiteX5-267" fmla="*/ 0 w 8362121"/>
                <a:gd name="connsiteY5-268" fmla="*/ 2425145 h 2723319"/>
                <a:gd name="connsiteX6-269" fmla="*/ 3492072 w 8362121"/>
                <a:gd name="connsiteY6-270" fmla="*/ 0 h 2723319"/>
                <a:gd name="connsiteX0-271" fmla="*/ 3492072 w 8362121"/>
                <a:gd name="connsiteY0-272" fmla="*/ 0 h 2723319"/>
                <a:gd name="connsiteX1-273" fmla="*/ 8362121 w 8362121"/>
                <a:gd name="connsiteY1-274" fmla="*/ 33129 h 2723319"/>
                <a:gd name="connsiteX2-275" fmla="*/ 7394712 w 8362121"/>
                <a:gd name="connsiteY2-276" fmla="*/ 1270296 h 2723319"/>
                <a:gd name="connsiteX3-277" fmla="*/ 5227981 w 8362121"/>
                <a:gd name="connsiteY3-278" fmla="*/ 2723319 h 2723319"/>
                <a:gd name="connsiteX4-279" fmla="*/ 1464488 w 8362121"/>
                <a:gd name="connsiteY4-280" fmla="*/ 2681652 h 2723319"/>
                <a:gd name="connsiteX5-281" fmla="*/ 0 w 8362121"/>
                <a:gd name="connsiteY5-282" fmla="*/ 2425145 h 2723319"/>
                <a:gd name="connsiteX6-283" fmla="*/ 3492072 w 8362121"/>
                <a:gd name="connsiteY6-284" fmla="*/ 0 h 2723319"/>
                <a:gd name="connsiteX0-285" fmla="*/ 3492072 w 8362121"/>
                <a:gd name="connsiteY0-286" fmla="*/ 0 h 2723319"/>
                <a:gd name="connsiteX1-287" fmla="*/ 8362121 w 8362121"/>
                <a:gd name="connsiteY1-288" fmla="*/ 33129 h 2723319"/>
                <a:gd name="connsiteX2-289" fmla="*/ 7683004 w 8362121"/>
                <a:gd name="connsiteY2-290" fmla="*/ 832126 h 2723319"/>
                <a:gd name="connsiteX3-291" fmla="*/ 7394712 w 8362121"/>
                <a:gd name="connsiteY3-292" fmla="*/ 1270296 h 2723319"/>
                <a:gd name="connsiteX4-293" fmla="*/ 5227981 w 8362121"/>
                <a:gd name="connsiteY4-294" fmla="*/ 2723319 h 2723319"/>
                <a:gd name="connsiteX5-295" fmla="*/ 1464488 w 8362121"/>
                <a:gd name="connsiteY5-296" fmla="*/ 2681652 h 2723319"/>
                <a:gd name="connsiteX6-297" fmla="*/ 0 w 8362121"/>
                <a:gd name="connsiteY6-298" fmla="*/ 2425145 h 2723319"/>
                <a:gd name="connsiteX7" fmla="*/ 3492072 w 8362121"/>
                <a:gd name="connsiteY7" fmla="*/ 0 h 2723319"/>
                <a:gd name="connsiteX0-299" fmla="*/ 3492072 w 8362121"/>
                <a:gd name="connsiteY0-300" fmla="*/ 0 h 2723319"/>
                <a:gd name="connsiteX1-301" fmla="*/ 8362121 w 8362121"/>
                <a:gd name="connsiteY1-302" fmla="*/ 33129 h 2723319"/>
                <a:gd name="connsiteX2-303" fmla="*/ 7683004 w 8362121"/>
                <a:gd name="connsiteY2-304" fmla="*/ 832126 h 2723319"/>
                <a:gd name="connsiteX3-305" fmla="*/ 7394712 w 8362121"/>
                <a:gd name="connsiteY3-306" fmla="*/ 1270296 h 2723319"/>
                <a:gd name="connsiteX4-307" fmla="*/ 5227981 w 8362121"/>
                <a:gd name="connsiteY4-308" fmla="*/ 2723319 h 2723319"/>
                <a:gd name="connsiteX5-309" fmla="*/ 1464488 w 8362121"/>
                <a:gd name="connsiteY5-310" fmla="*/ 2681652 h 2723319"/>
                <a:gd name="connsiteX6-311" fmla="*/ 0 w 8362121"/>
                <a:gd name="connsiteY6-312" fmla="*/ 2425145 h 2723319"/>
                <a:gd name="connsiteX7-313" fmla="*/ 3492072 w 8362121"/>
                <a:gd name="connsiteY7-314" fmla="*/ 0 h 2723319"/>
                <a:gd name="connsiteX0-315" fmla="*/ 3492072 w 8362121"/>
                <a:gd name="connsiteY0-316" fmla="*/ 0 h 2723319"/>
                <a:gd name="connsiteX1-317" fmla="*/ 8362121 w 8362121"/>
                <a:gd name="connsiteY1-318" fmla="*/ 33129 h 2723319"/>
                <a:gd name="connsiteX2-319" fmla="*/ 7713446 w 8362121"/>
                <a:gd name="connsiteY2-320" fmla="*/ 863305 h 2723319"/>
                <a:gd name="connsiteX3-321" fmla="*/ 7394712 w 8362121"/>
                <a:gd name="connsiteY3-322" fmla="*/ 1270296 h 2723319"/>
                <a:gd name="connsiteX4-323" fmla="*/ 5227981 w 8362121"/>
                <a:gd name="connsiteY4-324" fmla="*/ 2723319 h 2723319"/>
                <a:gd name="connsiteX5-325" fmla="*/ 1464488 w 8362121"/>
                <a:gd name="connsiteY5-326" fmla="*/ 2681652 h 2723319"/>
                <a:gd name="connsiteX6-327" fmla="*/ 0 w 8362121"/>
                <a:gd name="connsiteY6-328" fmla="*/ 2425145 h 2723319"/>
                <a:gd name="connsiteX7-329" fmla="*/ 3492072 w 8362121"/>
                <a:gd name="connsiteY7-330" fmla="*/ 0 h 2723319"/>
                <a:gd name="connsiteX0-331" fmla="*/ 3492072 w 8362121"/>
                <a:gd name="connsiteY0-332" fmla="*/ 0 h 2723319"/>
                <a:gd name="connsiteX1-333" fmla="*/ 8362121 w 8362121"/>
                <a:gd name="connsiteY1-334" fmla="*/ 33129 h 2723319"/>
                <a:gd name="connsiteX2-335" fmla="*/ 7713446 w 8362121"/>
                <a:gd name="connsiteY2-336" fmla="*/ 863305 h 2723319"/>
                <a:gd name="connsiteX3-337" fmla="*/ 7633190 w 8362121"/>
                <a:gd name="connsiteY3-338" fmla="*/ 929560 h 2723319"/>
                <a:gd name="connsiteX4-339" fmla="*/ 7394712 w 8362121"/>
                <a:gd name="connsiteY4-340" fmla="*/ 1270296 h 2723319"/>
                <a:gd name="connsiteX5-341" fmla="*/ 5227981 w 8362121"/>
                <a:gd name="connsiteY5-342" fmla="*/ 2723319 h 2723319"/>
                <a:gd name="connsiteX6-343" fmla="*/ 1464488 w 8362121"/>
                <a:gd name="connsiteY6-344" fmla="*/ 2681652 h 2723319"/>
                <a:gd name="connsiteX7-345" fmla="*/ 0 w 8362121"/>
                <a:gd name="connsiteY7-346" fmla="*/ 2425145 h 2723319"/>
                <a:gd name="connsiteX8" fmla="*/ 3492072 w 8362121"/>
                <a:gd name="connsiteY8" fmla="*/ 0 h 2723319"/>
                <a:gd name="connsiteX0-347" fmla="*/ 3492072 w 8718315"/>
                <a:gd name="connsiteY0-348" fmla="*/ 0 h 2723319"/>
                <a:gd name="connsiteX1-349" fmla="*/ 8362121 w 8718315"/>
                <a:gd name="connsiteY1-350" fmla="*/ 33129 h 2723319"/>
                <a:gd name="connsiteX2-351" fmla="*/ 8277310 w 8718315"/>
                <a:gd name="connsiteY2-352" fmla="*/ 140346 h 2723319"/>
                <a:gd name="connsiteX3-353" fmla="*/ 7713446 w 8718315"/>
                <a:gd name="connsiteY3-354" fmla="*/ 863305 h 2723319"/>
                <a:gd name="connsiteX4-355" fmla="*/ 7633190 w 8718315"/>
                <a:gd name="connsiteY4-356" fmla="*/ 929560 h 2723319"/>
                <a:gd name="connsiteX5-357" fmla="*/ 7394712 w 8718315"/>
                <a:gd name="connsiteY5-358" fmla="*/ 1270296 h 2723319"/>
                <a:gd name="connsiteX6-359" fmla="*/ 5227981 w 8718315"/>
                <a:gd name="connsiteY6-360" fmla="*/ 2723319 h 2723319"/>
                <a:gd name="connsiteX7-361" fmla="*/ 1464488 w 8718315"/>
                <a:gd name="connsiteY7-362" fmla="*/ 2681652 h 2723319"/>
                <a:gd name="connsiteX8-363" fmla="*/ 0 w 8718315"/>
                <a:gd name="connsiteY8-364" fmla="*/ 2425145 h 2723319"/>
                <a:gd name="connsiteX9" fmla="*/ 3492072 w 8718315"/>
                <a:gd name="connsiteY9" fmla="*/ 0 h 2723319"/>
                <a:gd name="connsiteX0-365" fmla="*/ 3492072 w 8362121"/>
                <a:gd name="connsiteY0-366" fmla="*/ 0 h 2723319"/>
                <a:gd name="connsiteX1-367" fmla="*/ 8362121 w 8362121"/>
                <a:gd name="connsiteY1-368" fmla="*/ 33129 h 2723319"/>
                <a:gd name="connsiteX2-369" fmla="*/ 8277310 w 8362121"/>
                <a:gd name="connsiteY2-370" fmla="*/ 140346 h 2723319"/>
                <a:gd name="connsiteX3-371" fmla="*/ 7713446 w 8362121"/>
                <a:gd name="connsiteY3-372" fmla="*/ 863305 h 2723319"/>
                <a:gd name="connsiteX4-373" fmla="*/ 7633190 w 8362121"/>
                <a:gd name="connsiteY4-374" fmla="*/ 929560 h 2723319"/>
                <a:gd name="connsiteX5-375" fmla="*/ 7394712 w 8362121"/>
                <a:gd name="connsiteY5-376" fmla="*/ 1270296 h 2723319"/>
                <a:gd name="connsiteX6-377" fmla="*/ 5227981 w 8362121"/>
                <a:gd name="connsiteY6-378" fmla="*/ 2723319 h 2723319"/>
                <a:gd name="connsiteX7-379" fmla="*/ 1464488 w 8362121"/>
                <a:gd name="connsiteY7-380" fmla="*/ 2681652 h 2723319"/>
                <a:gd name="connsiteX8-381" fmla="*/ 0 w 8362121"/>
                <a:gd name="connsiteY8-382" fmla="*/ 2425145 h 2723319"/>
                <a:gd name="connsiteX9-383" fmla="*/ 3492072 w 8362121"/>
                <a:gd name="connsiteY9-384" fmla="*/ 0 h 2723319"/>
                <a:gd name="connsiteX0-385" fmla="*/ 3492072 w 8362121"/>
                <a:gd name="connsiteY0-386" fmla="*/ 0 h 2723319"/>
                <a:gd name="connsiteX1-387" fmla="*/ 8362121 w 8362121"/>
                <a:gd name="connsiteY1-388" fmla="*/ 33129 h 2723319"/>
                <a:gd name="connsiteX2-389" fmla="*/ 8266932 w 8362121"/>
                <a:gd name="connsiteY2-390" fmla="*/ 143269 h 2723319"/>
                <a:gd name="connsiteX3-391" fmla="*/ 7713446 w 8362121"/>
                <a:gd name="connsiteY3-392" fmla="*/ 863305 h 2723319"/>
                <a:gd name="connsiteX4-393" fmla="*/ 7633190 w 8362121"/>
                <a:gd name="connsiteY4-394" fmla="*/ 929560 h 2723319"/>
                <a:gd name="connsiteX5-395" fmla="*/ 7394712 w 8362121"/>
                <a:gd name="connsiteY5-396" fmla="*/ 1270296 h 2723319"/>
                <a:gd name="connsiteX6-397" fmla="*/ 5227981 w 8362121"/>
                <a:gd name="connsiteY6-398" fmla="*/ 2723319 h 2723319"/>
                <a:gd name="connsiteX7-399" fmla="*/ 1464488 w 8362121"/>
                <a:gd name="connsiteY7-400" fmla="*/ 2681652 h 2723319"/>
                <a:gd name="connsiteX8-401" fmla="*/ 0 w 8362121"/>
                <a:gd name="connsiteY8-402" fmla="*/ 2425145 h 2723319"/>
                <a:gd name="connsiteX9-403" fmla="*/ 3492072 w 8362121"/>
                <a:gd name="connsiteY9-404" fmla="*/ 0 h 2723319"/>
                <a:gd name="connsiteX0-405" fmla="*/ 3492072 w 8362121"/>
                <a:gd name="connsiteY0-406" fmla="*/ 0 h 2723319"/>
                <a:gd name="connsiteX1-407" fmla="*/ 8362121 w 8362121"/>
                <a:gd name="connsiteY1-408" fmla="*/ 33129 h 2723319"/>
                <a:gd name="connsiteX2-409" fmla="*/ 8266932 w 8362121"/>
                <a:gd name="connsiteY2-410" fmla="*/ 143269 h 2723319"/>
                <a:gd name="connsiteX3-411" fmla="*/ 8231647 w 8362121"/>
                <a:gd name="connsiteY3-412" fmla="*/ 198806 h 2723319"/>
                <a:gd name="connsiteX4-413" fmla="*/ 7713446 w 8362121"/>
                <a:gd name="connsiteY4-414" fmla="*/ 863305 h 2723319"/>
                <a:gd name="connsiteX5-415" fmla="*/ 7633190 w 8362121"/>
                <a:gd name="connsiteY5-416" fmla="*/ 929560 h 2723319"/>
                <a:gd name="connsiteX6-417" fmla="*/ 7394712 w 8362121"/>
                <a:gd name="connsiteY6-418" fmla="*/ 1270296 h 2723319"/>
                <a:gd name="connsiteX7-419" fmla="*/ 5227981 w 8362121"/>
                <a:gd name="connsiteY7-420" fmla="*/ 2723319 h 2723319"/>
                <a:gd name="connsiteX8-421" fmla="*/ 1464488 w 8362121"/>
                <a:gd name="connsiteY8-422" fmla="*/ 2681652 h 2723319"/>
                <a:gd name="connsiteX9-423" fmla="*/ 0 w 8362121"/>
                <a:gd name="connsiteY9-424" fmla="*/ 2425145 h 2723319"/>
                <a:gd name="connsiteX10" fmla="*/ 3492072 w 8362121"/>
                <a:gd name="connsiteY10" fmla="*/ 0 h 2723319"/>
                <a:gd name="connsiteX0-425" fmla="*/ 3492072 w 8362121"/>
                <a:gd name="connsiteY0-426" fmla="*/ 0 h 2723319"/>
                <a:gd name="connsiteX1-427" fmla="*/ 8362121 w 8362121"/>
                <a:gd name="connsiteY1-428" fmla="*/ 33129 h 2723319"/>
                <a:gd name="connsiteX2-429" fmla="*/ 8279386 w 8362121"/>
                <a:gd name="connsiteY2-430" fmla="*/ 143269 h 2723319"/>
                <a:gd name="connsiteX3-431" fmla="*/ 8231647 w 8362121"/>
                <a:gd name="connsiteY3-432" fmla="*/ 198806 h 2723319"/>
                <a:gd name="connsiteX4-433" fmla="*/ 7713446 w 8362121"/>
                <a:gd name="connsiteY4-434" fmla="*/ 863305 h 2723319"/>
                <a:gd name="connsiteX5-435" fmla="*/ 7633190 w 8362121"/>
                <a:gd name="connsiteY5-436" fmla="*/ 929560 h 2723319"/>
                <a:gd name="connsiteX6-437" fmla="*/ 7394712 w 8362121"/>
                <a:gd name="connsiteY6-438" fmla="*/ 1270296 h 2723319"/>
                <a:gd name="connsiteX7-439" fmla="*/ 5227981 w 8362121"/>
                <a:gd name="connsiteY7-440" fmla="*/ 2723319 h 2723319"/>
                <a:gd name="connsiteX8-441" fmla="*/ 1464488 w 8362121"/>
                <a:gd name="connsiteY8-442" fmla="*/ 2681652 h 2723319"/>
                <a:gd name="connsiteX9-443" fmla="*/ 0 w 8362121"/>
                <a:gd name="connsiteY9-444" fmla="*/ 2425145 h 2723319"/>
                <a:gd name="connsiteX10-445" fmla="*/ 3492072 w 8362121"/>
                <a:gd name="connsiteY10-446" fmla="*/ 0 h 2723319"/>
                <a:gd name="connsiteX0-447" fmla="*/ 3492072 w 8362121"/>
                <a:gd name="connsiteY0-448" fmla="*/ 0 h 2723319"/>
                <a:gd name="connsiteX1-449" fmla="*/ 8362121 w 8362121"/>
                <a:gd name="connsiteY1-450" fmla="*/ 33129 h 2723319"/>
                <a:gd name="connsiteX2-451" fmla="*/ 8279386 w 8362121"/>
                <a:gd name="connsiteY2-452" fmla="*/ 143269 h 2723319"/>
                <a:gd name="connsiteX3-453" fmla="*/ 8231647 w 8362121"/>
                <a:gd name="connsiteY3-454" fmla="*/ 198806 h 2723319"/>
                <a:gd name="connsiteX4-455" fmla="*/ 7713446 w 8362121"/>
                <a:gd name="connsiteY4-456" fmla="*/ 863305 h 2723319"/>
                <a:gd name="connsiteX5-457" fmla="*/ 7633190 w 8362121"/>
                <a:gd name="connsiteY5-458" fmla="*/ 929560 h 2723319"/>
                <a:gd name="connsiteX6-459" fmla="*/ 7394712 w 8362121"/>
                <a:gd name="connsiteY6-460" fmla="*/ 1270296 h 2723319"/>
                <a:gd name="connsiteX7-461" fmla="*/ 5227981 w 8362121"/>
                <a:gd name="connsiteY7-462" fmla="*/ 2723319 h 2723319"/>
                <a:gd name="connsiteX8-463" fmla="*/ 1464488 w 8362121"/>
                <a:gd name="connsiteY8-464" fmla="*/ 2681652 h 2723319"/>
                <a:gd name="connsiteX9-465" fmla="*/ 0 w 8362121"/>
                <a:gd name="connsiteY9-466" fmla="*/ 2425145 h 2723319"/>
                <a:gd name="connsiteX10-467" fmla="*/ 3492072 w 8362121"/>
                <a:gd name="connsiteY10-468" fmla="*/ 0 h 2723319"/>
                <a:gd name="connsiteX0-469" fmla="*/ 3492072 w 8362121"/>
                <a:gd name="connsiteY0-470" fmla="*/ 0 h 2723319"/>
                <a:gd name="connsiteX1-471" fmla="*/ 8362121 w 8362121"/>
                <a:gd name="connsiteY1-472" fmla="*/ 33129 h 2723319"/>
                <a:gd name="connsiteX2-473" fmla="*/ 8337503 w 8362121"/>
                <a:gd name="connsiteY2-474" fmla="*/ 181268 h 2723319"/>
                <a:gd name="connsiteX3-475" fmla="*/ 8231647 w 8362121"/>
                <a:gd name="connsiteY3-476" fmla="*/ 198806 h 2723319"/>
                <a:gd name="connsiteX4-477" fmla="*/ 7713446 w 8362121"/>
                <a:gd name="connsiteY4-478" fmla="*/ 863305 h 2723319"/>
                <a:gd name="connsiteX5-479" fmla="*/ 7633190 w 8362121"/>
                <a:gd name="connsiteY5-480" fmla="*/ 929560 h 2723319"/>
                <a:gd name="connsiteX6-481" fmla="*/ 7394712 w 8362121"/>
                <a:gd name="connsiteY6-482" fmla="*/ 1270296 h 2723319"/>
                <a:gd name="connsiteX7-483" fmla="*/ 5227981 w 8362121"/>
                <a:gd name="connsiteY7-484" fmla="*/ 2723319 h 2723319"/>
                <a:gd name="connsiteX8-485" fmla="*/ 1464488 w 8362121"/>
                <a:gd name="connsiteY8-486" fmla="*/ 2681652 h 2723319"/>
                <a:gd name="connsiteX9-487" fmla="*/ 0 w 8362121"/>
                <a:gd name="connsiteY9-488" fmla="*/ 2425145 h 2723319"/>
                <a:gd name="connsiteX10-489" fmla="*/ 3492072 w 8362121"/>
                <a:gd name="connsiteY10-490" fmla="*/ 0 h 2723319"/>
                <a:gd name="connsiteX0-491" fmla="*/ 3492072 w 8362121"/>
                <a:gd name="connsiteY0-492" fmla="*/ 0 h 2723319"/>
                <a:gd name="connsiteX1-493" fmla="*/ 8362121 w 8362121"/>
                <a:gd name="connsiteY1-494" fmla="*/ 33129 h 2723319"/>
                <a:gd name="connsiteX2-495" fmla="*/ 8281462 w 8362121"/>
                <a:gd name="connsiteY2-496" fmla="*/ 134500 h 2723319"/>
                <a:gd name="connsiteX3-497" fmla="*/ 8231647 w 8362121"/>
                <a:gd name="connsiteY3-498" fmla="*/ 198806 h 2723319"/>
                <a:gd name="connsiteX4-499" fmla="*/ 7713446 w 8362121"/>
                <a:gd name="connsiteY4-500" fmla="*/ 863305 h 2723319"/>
                <a:gd name="connsiteX5-501" fmla="*/ 7633190 w 8362121"/>
                <a:gd name="connsiteY5-502" fmla="*/ 929560 h 2723319"/>
                <a:gd name="connsiteX6-503" fmla="*/ 7394712 w 8362121"/>
                <a:gd name="connsiteY6-504" fmla="*/ 1270296 h 2723319"/>
                <a:gd name="connsiteX7-505" fmla="*/ 5227981 w 8362121"/>
                <a:gd name="connsiteY7-506" fmla="*/ 2723319 h 2723319"/>
                <a:gd name="connsiteX8-507" fmla="*/ 1464488 w 8362121"/>
                <a:gd name="connsiteY8-508" fmla="*/ 2681652 h 2723319"/>
                <a:gd name="connsiteX9-509" fmla="*/ 0 w 8362121"/>
                <a:gd name="connsiteY9-510" fmla="*/ 2425145 h 2723319"/>
                <a:gd name="connsiteX10-511" fmla="*/ 3492072 w 8362121"/>
                <a:gd name="connsiteY10-512" fmla="*/ 0 h 2723319"/>
                <a:gd name="connsiteX0-513" fmla="*/ 3492072 w 8362121"/>
                <a:gd name="connsiteY0-514" fmla="*/ 0 h 2723319"/>
                <a:gd name="connsiteX1-515" fmla="*/ 8362121 w 8362121"/>
                <a:gd name="connsiteY1-516" fmla="*/ 33129 h 2723319"/>
                <a:gd name="connsiteX2-517" fmla="*/ 8281462 w 8362121"/>
                <a:gd name="connsiteY2-518" fmla="*/ 134500 h 2723319"/>
                <a:gd name="connsiteX3-519" fmla="*/ 8227496 w 8362121"/>
                <a:gd name="connsiteY3-520" fmla="*/ 198806 h 2723319"/>
                <a:gd name="connsiteX4-521" fmla="*/ 7713446 w 8362121"/>
                <a:gd name="connsiteY4-522" fmla="*/ 863305 h 2723319"/>
                <a:gd name="connsiteX5-523" fmla="*/ 7633190 w 8362121"/>
                <a:gd name="connsiteY5-524" fmla="*/ 929560 h 2723319"/>
                <a:gd name="connsiteX6-525" fmla="*/ 7394712 w 8362121"/>
                <a:gd name="connsiteY6-526" fmla="*/ 1270296 h 2723319"/>
                <a:gd name="connsiteX7-527" fmla="*/ 5227981 w 8362121"/>
                <a:gd name="connsiteY7-528" fmla="*/ 2723319 h 2723319"/>
                <a:gd name="connsiteX8-529" fmla="*/ 1464488 w 8362121"/>
                <a:gd name="connsiteY8-530" fmla="*/ 2681652 h 2723319"/>
                <a:gd name="connsiteX9-531" fmla="*/ 0 w 8362121"/>
                <a:gd name="connsiteY9-532" fmla="*/ 2425145 h 2723319"/>
                <a:gd name="connsiteX10-533" fmla="*/ 3492072 w 8362121"/>
                <a:gd name="connsiteY10-534" fmla="*/ 0 h 2723319"/>
                <a:gd name="connsiteX0-535" fmla="*/ 4251733 w 9121782"/>
                <a:gd name="connsiteY0-536" fmla="*/ 0 h 2723319"/>
                <a:gd name="connsiteX1-537" fmla="*/ 9121782 w 9121782"/>
                <a:gd name="connsiteY1-538" fmla="*/ 33129 h 2723319"/>
                <a:gd name="connsiteX2-539" fmla="*/ 9041123 w 9121782"/>
                <a:gd name="connsiteY2-540" fmla="*/ 134500 h 2723319"/>
                <a:gd name="connsiteX3-541" fmla="*/ 8987157 w 9121782"/>
                <a:gd name="connsiteY3-542" fmla="*/ 198806 h 2723319"/>
                <a:gd name="connsiteX4-543" fmla="*/ 8473107 w 9121782"/>
                <a:gd name="connsiteY4-544" fmla="*/ 863305 h 2723319"/>
                <a:gd name="connsiteX5-545" fmla="*/ 8392851 w 9121782"/>
                <a:gd name="connsiteY5-546" fmla="*/ 929560 h 2723319"/>
                <a:gd name="connsiteX6-547" fmla="*/ 8154373 w 9121782"/>
                <a:gd name="connsiteY6-548" fmla="*/ 1270296 h 2723319"/>
                <a:gd name="connsiteX7-549" fmla="*/ 5987642 w 9121782"/>
                <a:gd name="connsiteY7-550" fmla="*/ 2723319 h 2723319"/>
                <a:gd name="connsiteX8-551" fmla="*/ 2224149 w 9121782"/>
                <a:gd name="connsiteY8-552" fmla="*/ 2681652 h 2723319"/>
                <a:gd name="connsiteX9-553" fmla="*/ 0 w 9121782"/>
                <a:gd name="connsiteY9-554" fmla="*/ 2612218 h 2723319"/>
                <a:gd name="connsiteX10-555" fmla="*/ 4251733 w 9121782"/>
                <a:gd name="connsiteY10-556" fmla="*/ 0 h 2723319"/>
                <a:gd name="connsiteX0-557" fmla="*/ 4318151 w 9188200"/>
                <a:gd name="connsiteY0-558" fmla="*/ 0 h 2723319"/>
                <a:gd name="connsiteX1-559" fmla="*/ 9188200 w 9188200"/>
                <a:gd name="connsiteY1-560" fmla="*/ 33129 h 2723319"/>
                <a:gd name="connsiteX2-561" fmla="*/ 9107541 w 9188200"/>
                <a:gd name="connsiteY2-562" fmla="*/ 134500 h 2723319"/>
                <a:gd name="connsiteX3-563" fmla="*/ 9053575 w 9188200"/>
                <a:gd name="connsiteY3-564" fmla="*/ 198806 h 2723319"/>
                <a:gd name="connsiteX4-565" fmla="*/ 8539525 w 9188200"/>
                <a:gd name="connsiteY4-566" fmla="*/ 863305 h 2723319"/>
                <a:gd name="connsiteX5-567" fmla="*/ 8459269 w 9188200"/>
                <a:gd name="connsiteY5-568" fmla="*/ 929560 h 2723319"/>
                <a:gd name="connsiteX6-569" fmla="*/ 8220791 w 9188200"/>
                <a:gd name="connsiteY6-570" fmla="*/ 1270296 h 2723319"/>
                <a:gd name="connsiteX7-571" fmla="*/ 6054060 w 9188200"/>
                <a:gd name="connsiteY7-572" fmla="*/ 2723319 h 2723319"/>
                <a:gd name="connsiteX8-573" fmla="*/ 2290567 w 9188200"/>
                <a:gd name="connsiteY8-574" fmla="*/ 2681652 h 2723319"/>
                <a:gd name="connsiteX9-575" fmla="*/ 0 w 9188200"/>
                <a:gd name="connsiteY9-576" fmla="*/ 2606372 h 2723319"/>
                <a:gd name="connsiteX10-577" fmla="*/ 4318151 w 9188200"/>
                <a:gd name="connsiteY10-578" fmla="*/ 0 h 2723319"/>
                <a:gd name="connsiteX0-579" fmla="*/ 4318151 w 9188200"/>
                <a:gd name="connsiteY0-580" fmla="*/ 0 h 2723319"/>
                <a:gd name="connsiteX1-581" fmla="*/ 9188200 w 9188200"/>
                <a:gd name="connsiteY1-582" fmla="*/ 33129 h 2723319"/>
                <a:gd name="connsiteX2-583" fmla="*/ 9107541 w 9188200"/>
                <a:gd name="connsiteY2-584" fmla="*/ 134500 h 2723319"/>
                <a:gd name="connsiteX3-585" fmla="*/ 9053575 w 9188200"/>
                <a:gd name="connsiteY3-586" fmla="*/ 198806 h 2723319"/>
                <a:gd name="connsiteX4-587" fmla="*/ 8539525 w 9188200"/>
                <a:gd name="connsiteY4-588" fmla="*/ 863305 h 2723319"/>
                <a:gd name="connsiteX5-589" fmla="*/ 8459269 w 9188200"/>
                <a:gd name="connsiteY5-590" fmla="*/ 929560 h 2723319"/>
                <a:gd name="connsiteX6-591" fmla="*/ 8220791 w 9188200"/>
                <a:gd name="connsiteY6-592" fmla="*/ 1270296 h 2723319"/>
                <a:gd name="connsiteX7-593" fmla="*/ 6054060 w 9188200"/>
                <a:gd name="connsiteY7-594" fmla="*/ 2723319 h 2723319"/>
                <a:gd name="connsiteX8-595" fmla="*/ 2290567 w 9188200"/>
                <a:gd name="connsiteY8-596" fmla="*/ 2681652 h 2723319"/>
                <a:gd name="connsiteX9-597" fmla="*/ 0 w 9188200"/>
                <a:gd name="connsiteY9-598" fmla="*/ 2612218 h 2723319"/>
                <a:gd name="connsiteX10-599" fmla="*/ 4318151 w 9188200"/>
                <a:gd name="connsiteY10-600" fmla="*/ 0 h 2723319"/>
                <a:gd name="connsiteX0-601" fmla="*/ 4550615 w 9420664"/>
                <a:gd name="connsiteY0-602" fmla="*/ 0 h 2723319"/>
                <a:gd name="connsiteX1-603" fmla="*/ 9420664 w 9420664"/>
                <a:gd name="connsiteY1-604" fmla="*/ 33129 h 2723319"/>
                <a:gd name="connsiteX2-605" fmla="*/ 9340005 w 9420664"/>
                <a:gd name="connsiteY2-606" fmla="*/ 134500 h 2723319"/>
                <a:gd name="connsiteX3-607" fmla="*/ 9286039 w 9420664"/>
                <a:gd name="connsiteY3-608" fmla="*/ 198806 h 2723319"/>
                <a:gd name="connsiteX4-609" fmla="*/ 8771989 w 9420664"/>
                <a:gd name="connsiteY4-610" fmla="*/ 863305 h 2723319"/>
                <a:gd name="connsiteX5-611" fmla="*/ 8691733 w 9420664"/>
                <a:gd name="connsiteY5-612" fmla="*/ 929560 h 2723319"/>
                <a:gd name="connsiteX6-613" fmla="*/ 8453255 w 9420664"/>
                <a:gd name="connsiteY6-614" fmla="*/ 1270296 h 2723319"/>
                <a:gd name="connsiteX7-615" fmla="*/ 6286524 w 9420664"/>
                <a:gd name="connsiteY7-616" fmla="*/ 2723319 h 2723319"/>
                <a:gd name="connsiteX8-617" fmla="*/ 2523031 w 9420664"/>
                <a:gd name="connsiteY8-618" fmla="*/ 2681652 h 2723319"/>
                <a:gd name="connsiteX9-619" fmla="*/ 0 w 9420664"/>
                <a:gd name="connsiteY9-620" fmla="*/ 2600526 h 2723319"/>
                <a:gd name="connsiteX10-621" fmla="*/ 4550615 w 9420664"/>
                <a:gd name="connsiteY10-622" fmla="*/ 0 h 2723319"/>
                <a:gd name="connsiteX0-623" fmla="*/ 4683452 w 9553501"/>
                <a:gd name="connsiteY0-624" fmla="*/ 0 h 2723319"/>
                <a:gd name="connsiteX1-625" fmla="*/ 9553501 w 9553501"/>
                <a:gd name="connsiteY1-626" fmla="*/ 33129 h 2723319"/>
                <a:gd name="connsiteX2-627" fmla="*/ 9472842 w 9553501"/>
                <a:gd name="connsiteY2-628" fmla="*/ 134500 h 2723319"/>
                <a:gd name="connsiteX3-629" fmla="*/ 9418876 w 9553501"/>
                <a:gd name="connsiteY3-630" fmla="*/ 198806 h 2723319"/>
                <a:gd name="connsiteX4-631" fmla="*/ 8904826 w 9553501"/>
                <a:gd name="connsiteY4-632" fmla="*/ 863305 h 2723319"/>
                <a:gd name="connsiteX5-633" fmla="*/ 8824570 w 9553501"/>
                <a:gd name="connsiteY5-634" fmla="*/ 929560 h 2723319"/>
                <a:gd name="connsiteX6-635" fmla="*/ 8586092 w 9553501"/>
                <a:gd name="connsiteY6-636" fmla="*/ 1270296 h 2723319"/>
                <a:gd name="connsiteX7-637" fmla="*/ 6419361 w 9553501"/>
                <a:gd name="connsiteY7-638" fmla="*/ 2723319 h 2723319"/>
                <a:gd name="connsiteX8-639" fmla="*/ 2655868 w 9553501"/>
                <a:gd name="connsiteY8-640" fmla="*/ 2681652 h 2723319"/>
                <a:gd name="connsiteX9-641" fmla="*/ 0 w 9553501"/>
                <a:gd name="connsiteY9-642" fmla="*/ 2676525 h 2723319"/>
                <a:gd name="connsiteX10-643" fmla="*/ 4683452 w 9553501"/>
                <a:gd name="connsiteY10-644" fmla="*/ 0 h 2723319"/>
                <a:gd name="connsiteX0-645" fmla="*/ 4683452 w 9553501"/>
                <a:gd name="connsiteY0-646" fmla="*/ 0 h 2723319"/>
                <a:gd name="connsiteX1-647" fmla="*/ 9553501 w 9553501"/>
                <a:gd name="connsiteY1-648" fmla="*/ 33129 h 2723319"/>
                <a:gd name="connsiteX2-649" fmla="*/ 9472842 w 9553501"/>
                <a:gd name="connsiteY2-650" fmla="*/ 134500 h 2723319"/>
                <a:gd name="connsiteX3-651" fmla="*/ 9418876 w 9553501"/>
                <a:gd name="connsiteY3-652" fmla="*/ 198806 h 2723319"/>
                <a:gd name="connsiteX4-653" fmla="*/ 8904826 w 9553501"/>
                <a:gd name="connsiteY4-654" fmla="*/ 863305 h 2723319"/>
                <a:gd name="connsiteX5-655" fmla="*/ 8824570 w 9553501"/>
                <a:gd name="connsiteY5-656" fmla="*/ 929560 h 2723319"/>
                <a:gd name="connsiteX6-657" fmla="*/ 8586092 w 9553501"/>
                <a:gd name="connsiteY6-658" fmla="*/ 1270296 h 2723319"/>
                <a:gd name="connsiteX7-659" fmla="*/ 6419361 w 9553501"/>
                <a:gd name="connsiteY7-660" fmla="*/ 2723319 h 2723319"/>
                <a:gd name="connsiteX8-661" fmla="*/ 2651717 w 9553501"/>
                <a:gd name="connsiteY8-662" fmla="*/ 2722575 h 2723319"/>
                <a:gd name="connsiteX9-663" fmla="*/ 0 w 9553501"/>
                <a:gd name="connsiteY9-664" fmla="*/ 2676525 h 2723319"/>
                <a:gd name="connsiteX10-665" fmla="*/ 4683452 w 9553501"/>
                <a:gd name="connsiteY10-666" fmla="*/ 0 h 2723319"/>
                <a:gd name="connsiteX0-667" fmla="*/ 4683452 w 9553501"/>
                <a:gd name="connsiteY0-668" fmla="*/ 0 h 2723319"/>
                <a:gd name="connsiteX1-669" fmla="*/ 9553501 w 9553501"/>
                <a:gd name="connsiteY1-670" fmla="*/ 33129 h 2723319"/>
                <a:gd name="connsiteX2-671" fmla="*/ 9472842 w 9553501"/>
                <a:gd name="connsiteY2-672" fmla="*/ 134500 h 2723319"/>
                <a:gd name="connsiteX3-673" fmla="*/ 9418876 w 9553501"/>
                <a:gd name="connsiteY3-674" fmla="*/ 198806 h 2723319"/>
                <a:gd name="connsiteX4-675" fmla="*/ 8904826 w 9553501"/>
                <a:gd name="connsiteY4-676" fmla="*/ 863305 h 2723319"/>
                <a:gd name="connsiteX5-677" fmla="*/ 8824570 w 9553501"/>
                <a:gd name="connsiteY5-678" fmla="*/ 929560 h 2723319"/>
                <a:gd name="connsiteX6-679" fmla="*/ 8586092 w 9553501"/>
                <a:gd name="connsiteY6-680" fmla="*/ 1270296 h 2723319"/>
                <a:gd name="connsiteX7-681" fmla="*/ 6419361 w 9553501"/>
                <a:gd name="connsiteY7-682" fmla="*/ 2723319 h 2723319"/>
                <a:gd name="connsiteX8-683" fmla="*/ 2651717 w 9553501"/>
                <a:gd name="connsiteY8-684" fmla="*/ 2722575 h 2723319"/>
                <a:gd name="connsiteX9-685" fmla="*/ 0 w 9553501"/>
                <a:gd name="connsiteY9-686" fmla="*/ 2676525 h 2723319"/>
                <a:gd name="connsiteX10-687" fmla="*/ 4683452 w 9553501"/>
                <a:gd name="connsiteY10-688" fmla="*/ 0 h 2723319"/>
                <a:gd name="connsiteX0-689" fmla="*/ 4683452 w 9553501"/>
                <a:gd name="connsiteY0-690" fmla="*/ 0 h 2735011"/>
                <a:gd name="connsiteX1-691" fmla="*/ 9553501 w 9553501"/>
                <a:gd name="connsiteY1-692" fmla="*/ 33129 h 2735011"/>
                <a:gd name="connsiteX2-693" fmla="*/ 9472842 w 9553501"/>
                <a:gd name="connsiteY2-694" fmla="*/ 134500 h 2735011"/>
                <a:gd name="connsiteX3-695" fmla="*/ 9418876 w 9553501"/>
                <a:gd name="connsiteY3-696" fmla="*/ 198806 h 2735011"/>
                <a:gd name="connsiteX4-697" fmla="*/ 8904826 w 9553501"/>
                <a:gd name="connsiteY4-698" fmla="*/ 863305 h 2735011"/>
                <a:gd name="connsiteX5-699" fmla="*/ 8824570 w 9553501"/>
                <a:gd name="connsiteY5-700" fmla="*/ 929560 h 2735011"/>
                <a:gd name="connsiteX6-701" fmla="*/ 8586092 w 9553501"/>
                <a:gd name="connsiteY6-702" fmla="*/ 1270296 h 2735011"/>
                <a:gd name="connsiteX7-703" fmla="*/ 6419361 w 9553501"/>
                <a:gd name="connsiteY7-704" fmla="*/ 2735011 h 2735011"/>
                <a:gd name="connsiteX8-705" fmla="*/ 2651717 w 9553501"/>
                <a:gd name="connsiteY8-706" fmla="*/ 2722575 h 2735011"/>
                <a:gd name="connsiteX9-707" fmla="*/ 0 w 9553501"/>
                <a:gd name="connsiteY9-708" fmla="*/ 2676525 h 2735011"/>
                <a:gd name="connsiteX10-709" fmla="*/ 4683452 w 9553501"/>
                <a:gd name="connsiteY10-710" fmla="*/ 0 h 273501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61" y="connsiteY5-62"/>
                </a:cxn>
                <a:cxn ang="0">
                  <a:pos x="connsiteX6-87" y="connsiteY6-88"/>
                </a:cxn>
                <a:cxn ang="0">
                  <a:pos x="connsiteX7-313" y="connsiteY7-314"/>
                </a:cxn>
                <a:cxn ang="0">
                  <a:pos x="connsiteX8-363" y="connsiteY8-364"/>
                </a:cxn>
                <a:cxn ang="0">
                  <a:pos x="connsiteX9-383" y="connsiteY9-384"/>
                </a:cxn>
                <a:cxn ang="0">
                  <a:pos x="connsiteX10-445" y="connsiteY10-446"/>
                </a:cxn>
              </a:cxnLst>
              <a:rect l="l" t="t" r="r" b="b"/>
              <a:pathLst>
                <a:path w="9553501" h="2735011">
                  <a:moveTo>
                    <a:pt x="4683452" y="0"/>
                  </a:moveTo>
                  <a:lnTo>
                    <a:pt x="9553501" y="33129"/>
                  </a:lnTo>
                  <a:lnTo>
                    <a:pt x="9472842" y="134500"/>
                  </a:lnTo>
                  <a:lnTo>
                    <a:pt x="9418876" y="198806"/>
                  </a:lnTo>
                  <a:cubicBezTo>
                    <a:pt x="9326628" y="318812"/>
                    <a:pt x="9004915" y="740051"/>
                    <a:pt x="8904826" y="863305"/>
                  </a:cubicBezTo>
                  <a:cubicBezTo>
                    <a:pt x="8888221" y="884091"/>
                    <a:pt x="8841175" y="908774"/>
                    <a:pt x="8824570" y="929560"/>
                  </a:cubicBezTo>
                  <a:lnTo>
                    <a:pt x="8586092" y="1270296"/>
                  </a:lnTo>
                  <a:lnTo>
                    <a:pt x="6419361" y="2735011"/>
                  </a:lnTo>
                  <a:lnTo>
                    <a:pt x="2651717" y="2722575"/>
                  </a:lnTo>
                  <a:lnTo>
                    <a:pt x="0" y="2676525"/>
                  </a:lnTo>
                  <a:lnTo>
                    <a:pt x="4683452"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247" name="组合 2246"/>
            <p:cNvGrpSpPr/>
            <p:nvPr/>
          </p:nvGrpSpPr>
          <p:grpSpPr>
            <a:xfrm>
              <a:off x="4765428" y="1800603"/>
              <a:ext cx="1500741" cy="359291"/>
              <a:chOff x="4083671" y="5892630"/>
              <a:chExt cx="1500741" cy="359291"/>
            </a:xfrm>
          </p:grpSpPr>
          <p:sp>
            <p:nvSpPr>
              <p:cNvPr id="2762" name="任意多边形: 形状 2761"/>
              <p:cNvSpPr/>
              <p:nvPr/>
            </p:nvSpPr>
            <p:spPr>
              <a:xfrm>
                <a:off x="4148582" y="5892630"/>
                <a:ext cx="1435573" cy="359291"/>
              </a:xfrm>
              <a:custGeom>
                <a:avLst/>
                <a:gdLst>
                  <a:gd name="connsiteX0" fmla="*/ 0 w 1410775"/>
                  <a:gd name="connsiteY0" fmla="*/ 0 h 340241"/>
                  <a:gd name="connsiteX1" fmla="*/ 92149 w 1410775"/>
                  <a:gd name="connsiteY1" fmla="*/ 7088 h 340241"/>
                  <a:gd name="connsiteX2" fmla="*/ 205563 w 1410775"/>
                  <a:gd name="connsiteY2" fmla="*/ 35441 h 340241"/>
                  <a:gd name="connsiteX3" fmla="*/ 453656 w 1410775"/>
                  <a:gd name="connsiteY3" fmla="*/ 56706 h 340241"/>
                  <a:gd name="connsiteX4" fmla="*/ 730103 w 1410775"/>
                  <a:gd name="connsiteY4" fmla="*/ 42530 h 340241"/>
                  <a:gd name="connsiteX5" fmla="*/ 921489 w 1410775"/>
                  <a:gd name="connsiteY5" fmla="*/ 49618 h 340241"/>
                  <a:gd name="connsiteX6" fmla="*/ 971107 w 1410775"/>
                  <a:gd name="connsiteY6" fmla="*/ 56706 h 340241"/>
                  <a:gd name="connsiteX7" fmla="*/ 1034903 w 1410775"/>
                  <a:gd name="connsiteY7" fmla="*/ 63795 h 340241"/>
                  <a:gd name="connsiteX8" fmla="*/ 1119963 w 1410775"/>
                  <a:gd name="connsiteY8" fmla="*/ 85060 h 340241"/>
                  <a:gd name="connsiteX9" fmla="*/ 1162493 w 1410775"/>
                  <a:gd name="connsiteY9" fmla="*/ 113413 h 340241"/>
                  <a:gd name="connsiteX10" fmla="*/ 1290084 w 1410775"/>
                  <a:gd name="connsiteY10" fmla="*/ 141767 h 340241"/>
                  <a:gd name="connsiteX11" fmla="*/ 1339703 w 1410775"/>
                  <a:gd name="connsiteY11" fmla="*/ 155944 h 340241"/>
                  <a:gd name="connsiteX12" fmla="*/ 1368056 w 1410775"/>
                  <a:gd name="connsiteY12" fmla="*/ 170120 h 340241"/>
                  <a:gd name="connsiteX13" fmla="*/ 1389321 w 1410775"/>
                  <a:gd name="connsiteY13" fmla="*/ 191386 h 340241"/>
                  <a:gd name="connsiteX14" fmla="*/ 1403498 w 1410775"/>
                  <a:gd name="connsiteY14" fmla="*/ 340241 h 340241"/>
                  <a:gd name="connsiteX0-1" fmla="*/ 0 w 1404447"/>
                  <a:gd name="connsiteY0-2" fmla="*/ 0 h 340241"/>
                  <a:gd name="connsiteX1-3" fmla="*/ 92149 w 1404447"/>
                  <a:gd name="connsiteY1-4" fmla="*/ 7088 h 340241"/>
                  <a:gd name="connsiteX2-5" fmla="*/ 205563 w 1404447"/>
                  <a:gd name="connsiteY2-6" fmla="*/ 35441 h 340241"/>
                  <a:gd name="connsiteX3-7" fmla="*/ 453656 w 1404447"/>
                  <a:gd name="connsiteY3-8" fmla="*/ 56706 h 340241"/>
                  <a:gd name="connsiteX4-9" fmla="*/ 730103 w 1404447"/>
                  <a:gd name="connsiteY4-10" fmla="*/ 42530 h 340241"/>
                  <a:gd name="connsiteX5-11" fmla="*/ 921489 w 1404447"/>
                  <a:gd name="connsiteY5-12" fmla="*/ 49618 h 340241"/>
                  <a:gd name="connsiteX6-13" fmla="*/ 971107 w 1404447"/>
                  <a:gd name="connsiteY6-14" fmla="*/ 56706 h 340241"/>
                  <a:gd name="connsiteX7-15" fmla="*/ 1034903 w 1404447"/>
                  <a:gd name="connsiteY7-16" fmla="*/ 63795 h 340241"/>
                  <a:gd name="connsiteX8-17" fmla="*/ 1119963 w 1404447"/>
                  <a:gd name="connsiteY8-18" fmla="*/ 85060 h 340241"/>
                  <a:gd name="connsiteX9-19" fmla="*/ 1162493 w 1404447"/>
                  <a:gd name="connsiteY9-20" fmla="*/ 113413 h 340241"/>
                  <a:gd name="connsiteX10-21" fmla="*/ 1290084 w 1404447"/>
                  <a:gd name="connsiteY10-22" fmla="*/ 141767 h 340241"/>
                  <a:gd name="connsiteX11-23" fmla="*/ 1339703 w 1404447"/>
                  <a:gd name="connsiteY11-24" fmla="*/ 155944 h 340241"/>
                  <a:gd name="connsiteX12-25" fmla="*/ 1368056 w 1404447"/>
                  <a:gd name="connsiteY12-26" fmla="*/ 170120 h 340241"/>
                  <a:gd name="connsiteX13-27" fmla="*/ 1389321 w 1404447"/>
                  <a:gd name="connsiteY13-28" fmla="*/ 191386 h 340241"/>
                  <a:gd name="connsiteX14-29" fmla="*/ 1382233 w 1404447"/>
                  <a:gd name="connsiteY14-30" fmla="*/ 340241 h 340241"/>
                  <a:gd name="connsiteX0-31" fmla="*/ 0 w 1404447"/>
                  <a:gd name="connsiteY0-32" fmla="*/ 0 h 340241"/>
                  <a:gd name="connsiteX1-33" fmla="*/ 92149 w 1404447"/>
                  <a:gd name="connsiteY1-34" fmla="*/ 7088 h 340241"/>
                  <a:gd name="connsiteX2-35" fmla="*/ 205563 w 1404447"/>
                  <a:gd name="connsiteY2-36" fmla="*/ 35441 h 340241"/>
                  <a:gd name="connsiteX3-37" fmla="*/ 453656 w 1404447"/>
                  <a:gd name="connsiteY3-38" fmla="*/ 56706 h 340241"/>
                  <a:gd name="connsiteX4-39" fmla="*/ 730103 w 1404447"/>
                  <a:gd name="connsiteY4-40" fmla="*/ 42530 h 340241"/>
                  <a:gd name="connsiteX5-41" fmla="*/ 921489 w 1404447"/>
                  <a:gd name="connsiteY5-42" fmla="*/ 49618 h 340241"/>
                  <a:gd name="connsiteX6-43" fmla="*/ 971107 w 1404447"/>
                  <a:gd name="connsiteY6-44" fmla="*/ 56706 h 340241"/>
                  <a:gd name="connsiteX7-45" fmla="*/ 1034903 w 1404447"/>
                  <a:gd name="connsiteY7-46" fmla="*/ 63795 h 340241"/>
                  <a:gd name="connsiteX8-47" fmla="*/ 1119963 w 1404447"/>
                  <a:gd name="connsiteY8-48" fmla="*/ 85060 h 340241"/>
                  <a:gd name="connsiteX9-49" fmla="*/ 1162493 w 1404447"/>
                  <a:gd name="connsiteY9-50" fmla="*/ 113413 h 340241"/>
                  <a:gd name="connsiteX10-51" fmla="*/ 1290084 w 1404447"/>
                  <a:gd name="connsiteY10-52" fmla="*/ 141767 h 340241"/>
                  <a:gd name="connsiteX11-53" fmla="*/ 1368056 w 1404447"/>
                  <a:gd name="connsiteY11-54" fmla="*/ 170120 h 340241"/>
                  <a:gd name="connsiteX12-55" fmla="*/ 1389321 w 1404447"/>
                  <a:gd name="connsiteY12-56" fmla="*/ 191386 h 340241"/>
                  <a:gd name="connsiteX13-57" fmla="*/ 1382233 w 1404447"/>
                  <a:gd name="connsiteY13-58" fmla="*/ 340241 h 340241"/>
                  <a:gd name="connsiteX0-59" fmla="*/ 0 w 1382233"/>
                  <a:gd name="connsiteY0-60" fmla="*/ 0 h 340241"/>
                  <a:gd name="connsiteX1-61" fmla="*/ 92149 w 1382233"/>
                  <a:gd name="connsiteY1-62" fmla="*/ 7088 h 340241"/>
                  <a:gd name="connsiteX2-63" fmla="*/ 205563 w 1382233"/>
                  <a:gd name="connsiteY2-64" fmla="*/ 35441 h 340241"/>
                  <a:gd name="connsiteX3-65" fmla="*/ 453656 w 1382233"/>
                  <a:gd name="connsiteY3-66" fmla="*/ 56706 h 340241"/>
                  <a:gd name="connsiteX4-67" fmla="*/ 730103 w 1382233"/>
                  <a:gd name="connsiteY4-68" fmla="*/ 42530 h 340241"/>
                  <a:gd name="connsiteX5-69" fmla="*/ 921489 w 1382233"/>
                  <a:gd name="connsiteY5-70" fmla="*/ 49618 h 340241"/>
                  <a:gd name="connsiteX6-71" fmla="*/ 971107 w 1382233"/>
                  <a:gd name="connsiteY6-72" fmla="*/ 56706 h 340241"/>
                  <a:gd name="connsiteX7-73" fmla="*/ 1034903 w 1382233"/>
                  <a:gd name="connsiteY7-74" fmla="*/ 63795 h 340241"/>
                  <a:gd name="connsiteX8-75" fmla="*/ 1119963 w 1382233"/>
                  <a:gd name="connsiteY8-76" fmla="*/ 85060 h 340241"/>
                  <a:gd name="connsiteX9-77" fmla="*/ 1162493 w 1382233"/>
                  <a:gd name="connsiteY9-78" fmla="*/ 113413 h 340241"/>
                  <a:gd name="connsiteX10-79" fmla="*/ 1290084 w 1382233"/>
                  <a:gd name="connsiteY10-80" fmla="*/ 141767 h 340241"/>
                  <a:gd name="connsiteX11-81" fmla="*/ 1368056 w 1382233"/>
                  <a:gd name="connsiteY11-82" fmla="*/ 170120 h 340241"/>
                  <a:gd name="connsiteX12-83" fmla="*/ 1382233 w 1382233"/>
                  <a:gd name="connsiteY12-84" fmla="*/ 340241 h 340241"/>
                  <a:gd name="connsiteX0-85" fmla="*/ 0 w 1435573"/>
                  <a:gd name="connsiteY0-86" fmla="*/ 0 h 359291"/>
                  <a:gd name="connsiteX1-87" fmla="*/ 145489 w 1435573"/>
                  <a:gd name="connsiteY1-88" fmla="*/ 26138 h 359291"/>
                  <a:gd name="connsiteX2-89" fmla="*/ 258903 w 1435573"/>
                  <a:gd name="connsiteY2-90" fmla="*/ 54491 h 359291"/>
                  <a:gd name="connsiteX3-91" fmla="*/ 506996 w 1435573"/>
                  <a:gd name="connsiteY3-92" fmla="*/ 75756 h 359291"/>
                  <a:gd name="connsiteX4-93" fmla="*/ 783443 w 1435573"/>
                  <a:gd name="connsiteY4-94" fmla="*/ 61580 h 359291"/>
                  <a:gd name="connsiteX5-95" fmla="*/ 974829 w 1435573"/>
                  <a:gd name="connsiteY5-96" fmla="*/ 68668 h 359291"/>
                  <a:gd name="connsiteX6-97" fmla="*/ 1024447 w 1435573"/>
                  <a:gd name="connsiteY6-98" fmla="*/ 75756 h 359291"/>
                  <a:gd name="connsiteX7-99" fmla="*/ 1088243 w 1435573"/>
                  <a:gd name="connsiteY7-100" fmla="*/ 82845 h 359291"/>
                  <a:gd name="connsiteX8-101" fmla="*/ 1173303 w 1435573"/>
                  <a:gd name="connsiteY8-102" fmla="*/ 104110 h 359291"/>
                  <a:gd name="connsiteX9-103" fmla="*/ 1215833 w 1435573"/>
                  <a:gd name="connsiteY9-104" fmla="*/ 132463 h 359291"/>
                  <a:gd name="connsiteX10-105" fmla="*/ 1343424 w 1435573"/>
                  <a:gd name="connsiteY10-106" fmla="*/ 160817 h 359291"/>
                  <a:gd name="connsiteX11-107" fmla="*/ 1421396 w 1435573"/>
                  <a:gd name="connsiteY11-108" fmla="*/ 189170 h 359291"/>
                  <a:gd name="connsiteX12-109" fmla="*/ 1435573 w 1435573"/>
                  <a:gd name="connsiteY12-110" fmla="*/ 359291 h 35929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Lst>
                <a:rect l="l" t="t" r="r" b="b"/>
                <a:pathLst>
                  <a:path w="1435573" h="359291">
                    <a:moveTo>
                      <a:pt x="0" y="0"/>
                    </a:moveTo>
                    <a:cubicBezTo>
                      <a:pt x="30716" y="2363"/>
                      <a:pt x="102339" y="17056"/>
                      <a:pt x="145489" y="26138"/>
                    </a:cubicBezTo>
                    <a:cubicBezTo>
                      <a:pt x="188640" y="35220"/>
                      <a:pt x="220059" y="51383"/>
                      <a:pt x="258903" y="54491"/>
                    </a:cubicBezTo>
                    <a:cubicBezTo>
                      <a:pt x="459782" y="70562"/>
                      <a:pt x="377148" y="62772"/>
                      <a:pt x="506996" y="75756"/>
                    </a:cubicBezTo>
                    <a:cubicBezTo>
                      <a:pt x="616119" y="65836"/>
                      <a:pt x="647105" y="61580"/>
                      <a:pt x="783443" y="61580"/>
                    </a:cubicBezTo>
                    <a:cubicBezTo>
                      <a:pt x="847282" y="61580"/>
                      <a:pt x="911034" y="66305"/>
                      <a:pt x="974829" y="68668"/>
                    </a:cubicBezTo>
                    <a:lnTo>
                      <a:pt x="1024447" y="75756"/>
                    </a:lnTo>
                    <a:cubicBezTo>
                      <a:pt x="1045678" y="78410"/>
                      <a:pt x="1067062" y="79819"/>
                      <a:pt x="1088243" y="82845"/>
                    </a:cubicBezTo>
                    <a:cubicBezTo>
                      <a:pt x="1119634" y="87330"/>
                      <a:pt x="1141966" y="95156"/>
                      <a:pt x="1173303" y="104110"/>
                    </a:cubicBezTo>
                    <a:cubicBezTo>
                      <a:pt x="1187480" y="113561"/>
                      <a:pt x="1199953" y="126288"/>
                      <a:pt x="1215833" y="132463"/>
                    </a:cubicBezTo>
                    <a:cubicBezTo>
                      <a:pt x="1267652" y="152615"/>
                      <a:pt x="1309164" y="151366"/>
                      <a:pt x="1343424" y="160817"/>
                    </a:cubicBezTo>
                    <a:cubicBezTo>
                      <a:pt x="1377685" y="170268"/>
                      <a:pt x="1404857" y="180900"/>
                      <a:pt x="1421396" y="189170"/>
                    </a:cubicBezTo>
                    <a:cubicBezTo>
                      <a:pt x="1436754" y="222249"/>
                      <a:pt x="1432619" y="323849"/>
                      <a:pt x="1435573" y="359291"/>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63" name="任意多边形: 形状 2762"/>
              <p:cNvSpPr/>
              <p:nvPr/>
            </p:nvSpPr>
            <p:spPr>
              <a:xfrm>
                <a:off x="4083671" y="5937441"/>
                <a:ext cx="1500741" cy="309142"/>
              </a:xfrm>
              <a:custGeom>
                <a:avLst/>
                <a:gdLst>
                  <a:gd name="connsiteX0" fmla="*/ 0 w 1453116"/>
                  <a:gd name="connsiteY0" fmla="*/ 0 h 297712"/>
                  <a:gd name="connsiteX1" fmla="*/ 70884 w 1453116"/>
                  <a:gd name="connsiteY1" fmla="*/ 7089 h 297712"/>
                  <a:gd name="connsiteX2" fmla="*/ 141768 w 1453116"/>
                  <a:gd name="connsiteY2" fmla="*/ 28354 h 297712"/>
                  <a:gd name="connsiteX3" fmla="*/ 170121 w 1453116"/>
                  <a:gd name="connsiteY3" fmla="*/ 35442 h 297712"/>
                  <a:gd name="connsiteX4" fmla="*/ 248093 w 1453116"/>
                  <a:gd name="connsiteY4" fmla="*/ 42531 h 297712"/>
                  <a:gd name="connsiteX5" fmla="*/ 340242 w 1453116"/>
                  <a:gd name="connsiteY5" fmla="*/ 56707 h 297712"/>
                  <a:gd name="connsiteX6" fmla="*/ 439479 w 1453116"/>
                  <a:gd name="connsiteY6" fmla="*/ 63796 h 297712"/>
                  <a:gd name="connsiteX7" fmla="*/ 467833 w 1453116"/>
                  <a:gd name="connsiteY7" fmla="*/ 70884 h 297712"/>
                  <a:gd name="connsiteX8" fmla="*/ 694661 w 1453116"/>
                  <a:gd name="connsiteY8" fmla="*/ 42531 h 297712"/>
                  <a:gd name="connsiteX9" fmla="*/ 1034902 w 1453116"/>
                  <a:gd name="connsiteY9" fmla="*/ 49619 h 297712"/>
                  <a:gd name="connsiteX10" fmla="*/ 1077433 w 1453116"/>
                  <a:gd name="connsiteY10" fmla="*/ 63796 h 297712"/>
                  <a:gd name="connsiteX11" fmla="*/ 1098698 w 1453116"/>
                  <a:gd name="connsiteY11" fmla="*/ 70884 h 297712"/>
                  <a:gd name="connsiteX12" fmla="*/ 1112875 w 1453116"/>
                  <a:gd name="connsiteY12" fmla="*/ 92149 h 297712"/>
                  <a:gd name="connsiteX13" fmla="*/ 1155405 w 1453116"/>
                  <a:gd name="connsiteY13" fmla="*/ 106326 h 297712"/>
                  <a:gd name="connsiteX14" fmla="*/ 1353879 w 1453116"/>
                  <a:gd name="connsiteY14" fmla="*/ 141768 h 297712"/>
                  <a:gd name="connsiteX15" fmla="*/ 1396409 w 1453116"/>
                  <a:gd name="connsiteY15" fmla="*/ 163033 h 297712"/>
                  <a:gd name="connsiteX16" fmla="*/ 1417675 w 1453116"/>
                  <a:gd name="connsiteY16" fmla="*/ 233917 h 297712"/>
                  <a:gd name="connsiteX17" fmla="*/ 1431851 w 1453116"/>
                  <a:gd name="connsiteY17" fmla="*/ 255182 h 297712"/>
                  <a:gd name="connsiteX18" fmla="*/ 1453116 w 1453116"/>
                  <a:gd name="connsiteY18" fmla="*/ 297712 h 297712"/>
                  <a:gd name="connsiteX0-1" fmla="*/ 0 w 1453116"/>
                  <a:gd name="connsiteY0-2" fmla="*/ 0 h 297712"/>
                  <a:gd name="connsiteX1-3" fmla="*/ 70884 w 1453116"/>
                  <a:gd name="connsiteY1-4" fmla="*/ 7089 h 297712"/>
                  <a:gd name="connsiteX2-5" fmla="*/ 141768 w 1453116"/>
                  <a:gd name="connsiteY2-6" fmla="*/ 28354 h 297712"/>
                  <a:gd name="connsiteX3-7" fmla="*/ 170121 w 1453116"/>
                  <a:gd name="connsiteY3-8" fmla="*/ 35442 h 297712"/>
                  <a:gd name="connsiteX4-9" fmla="*/ 248093 w 1453116"/>
                  <a:gd name="connsiteY4-10" fmla="*/ 42531 h 297712"/>
                  <a:gd name="connsiteX5-11" fmla="*/ 340242 w 1453116"/>
                  <a:gd name="connsiteY5-12" fmla="*/ 56707 h 297712"/>
                  <a:gd name="connsiteX6-13" fmla="*/ 439479 w 1453116"/>
                  <a:gd name="connsiteY6-14" fmla="*/ 63796 h 297712"/>
                  <a:gd name="connsiteX7-15" fmla="*/ 467833 w 1453116"/>
                  <a:gd name="connsiteY7-16" fmla="*/ 70884 h 297712"/>
                  <a:gd name="connsiteX8-17" fmla="*/ 694661 w 1453116"/>
                  <a:gd name="connsiteY8-18" fmla="*/ 42531 h 297712"/>
                  <a:gd name="connsiteX9-19" fmla="*/ 1034902 w 1453116"/>
                  <a:gd name="connsiteY9-20" fmla="*/ 49619 h 297712"/>
                  <a:gd name="connsiteX10-21" fmla="*/ 1077433 w 1453116"/>
                  <a:gd name="connsiteY10-22" fmla="*/ 63796 h 297712"/>
                  <a:gd name="connsiteX11-23" fmla="*/ 1098698 w 1453116"/>
                  <a:gd name="connsiteY11-24" fmla="*/ 70884 h 297712"/>
                  <a:gd name="connsiteX12-25" fmla="*/ 1155405 w 1453116"/>
                  <a:gd name="connsiteY12-26" fmla="*/ 106326 h 297712"/>
                  <a:gd name="connsiteX13-27" fmla="*/ 1353879 w 1453116"/>
                  <a:gd name="connsiteY13-28" fmla="*/ 141768 h 297712"/>
                  <a:gd name="connsiteX14-29" fmla="*/ 1396409 w 1453116"/>
                  <a:gd name="connsiteY14-30" fmla="*/ 163033 h 297712"/>
                  <a:gd name="connsiteX15-31" fmla="*/ 1417675 w 1453116"/>
                  <a:gd name="connsiteY15-32" fmla="*/ 233917 h 297712"/>
                  <a:gd name="connsiteX16-33" fmla="*/ 1431851 w 1453116"/>
                  <a:gd name="connsiteY16-34" fmla="*/ 255182 h 297712"/>
                  <a:gd name="connsiteX17-35" fmla="*/ 1453116 w 1453116"/>
                  <a:gd name="connsiteY17-36" fmla="*/ 297712 h 297712"/>
                  <a:gd name="connsiteX0-37" fmla="*/ 0 w 1453116"/>
                  <a:gd name="connsiteY0-38" fmla="*/ 0 h 297712"/>
                  <a:gd name="connsiteX1-39" fmla="*/ 70884 w 1453116"/>
                  <a:gd name="connsiteY1-40" fmla="*/ 7089 h 297712"/>
                  <a:gd name="connsiteX2-41" fmla="*/ 141768 w 1453116"/>
                  <a:gd name="connsiteY2-42" fmla="*/ 28354 h 297712"/>
                  <a:gd name="connsiteX3-43" fmla="*/ 170121 w 1453116"/>
                  <a:gd name="connsiteY3-44" fmla="*/ 35442 h 297712"/>
                  <a:gd name="connsiteX4-45" fmla="*/ 248093 w 1453116"/>
                  <a:gd name="connsiteY4-46" fmla="*/ 42531 h 297712"/>
                  <a:gd name="connsiteX5-47" fmla="*/ 340242 w 1453116"/>
                  <a:gd name="connsiteY5-48" fmla="*/ 56707 h 297712"/>
                  <a:gd name="connsiteX6-49" fmla="*/ 439479 w 1453116"/>
                  <a:gd name="connsiteY6-50" fmla="*/ 63796 h 297712"/>
                  <a:gd name="connsiteX7-51" fmla="*/ 467833 w 1453116"/>
                  <a:gd name="connsiteY7-52" fmla="*/ 70884 h 297712"/>
                  <a:gd name="connsiteX8-53" fmla="*/ 694661 w 1453116"/>
                  <a:gd name="connsiteY8-54" fmla="*/ 42531 h 297712"/>
                  <a:gd name="connsiteX9-55" fmla="*/ 1034902 w 1453116"/>
                  <a:gd name="connsiteY9-56" fmla="*/ 49619 h 297712"/>
                  <a:gd name="connsiteX10-57" fmla="*/ 1077433 w 1453116"/>
                  <a:gd name="connsiteY10-58" fmla="*/ 63796 h 297712"/>
                  <a:gd name="connsiteX11-59" fmla="*/ 1155405 w 1453116"/>
                  <a:gd name="connsiteY11-60" fmla="*/ 106326 h 297712"/>
                  <a:gd name="connsiteX12-61" fmla="*/ 1353879 w 1453116"/>
                  <a:gd name="connsiteY12-62" fmla="*/ 141768 h 297712"/>
                  <a:gd name="connsiteX13-63" fmla="*/ 1396409 w 1453116"/>
                  <a:gd name="connsiteY13-64" fmla="*/ 163033 h 297712"/>
                  <a:gd name="connsiteX14-65" fmla="*/ 1417675 w 1453116"/>
                  <a:gd name="connsiteY14-66" fmla="*/ 233917 h 297712"/>
                  <a:gd name="connsiteX15-67" fmla="*/ 1431851 w 1453116"/>
                  <a:gd name="connsiteY15-68" fmla="*/ 255182 h 297712"/>
                  <a:gd name="connsiteX16-69" fmla="*/ 1453116 w 1453116"/>
                  <a:gd name="connsiteY16-70" fmla="*/ 297712 h 297712"/>
                  <a:gd name="connsiteX0-71" fmla="*/ 0 w 1453116"/>
                  <a:gd name="connsiteY0-72" fmla="*/ 0 h 297712"/>
                  <a:gd name="connsiteX1-73" fmla="*/ 70884 w 1453116"/>
                  <a:gd name="connsiteY1-74" fmla="*/ 7089 h 297712"/>
                  <a:gd name="connsiteX2-75" fmla="*/ 141768 w 1453116"/>
                  <a:gd name="connsiteY2-76" fmla="*/ 28354 h 297712"/>
                  <a:gd name="connsiteX3-77" fmla="*/ 170121 w 1453116"/>
                  <a:gd name="connsiteY3-78" fmla="*/ 35442 h 297712"/>
                  <a:gd name="connsiteX4-79" fmla="*/ 248093 w 1453116"/>
                  <a:gd name="connsiteY4-80" fmla="*/ 42531 h 297712"/>
                  <a:gd name="connsiteX5-81" fmla="*/ 340242 w 1453116"/>
                  <a:gd name="connsiteY5-82" fmla="*/ 56707 h 297712"/>
                  <a:gd name="connsiteX6-83" fmla="*/ 439479 w 1453116"/>
                  <a:gd name="connsiteY6-84" fmla="*/ 63796 h 297712"/>
                  <a:gd name="connsiteX7-85" fmla="*/ 467833 w 1453116"/>
                  <a:gd name="connsiteY7-86" fmla="*/ 70884 h 297712"/>
                  <a:gd name="connsiteX8-87" fmla="*/ 694661 w 1453116"/>
                  <a:gd name="connsiteY8-88" fmla="*/ 42531 h 297712"/>
                  <a:gd name="connsiteX9-89" fmla="*/ 1034902 w 1453116"/>
                  <a:gd name="connsiteY9-90" fmla="*/ 49619 h 297712"/>
                  <a:gd name="connsiteX10-91" fmla="*/ 1155405 w 1453116"/>
                  <a:gd name="connsiteY10-92" fmla="*/ 106326 h 297712"/>
                  <a:gd name="connsiteX11-93" fmla="*/ 1353879 w 1453116"/>
                  <a:gd name="connsiteY11-94" fmla="*/ 141768 h 297712"/>
                  <a:gd name="connsiteX12-95" fmla="*/ 1396409 w 1453116"/>
                  <a:gd name="connsiteY12-96" fmla="*/ 163033 h 297712"/>
                  <a:gd name="connsiteX13-97" fmla="*/ 1417675 w 1453116"/>
                  <a:gd name="connsiteY13-98" fmla="*/ 233917 h 297712"/>
                  <a:gd name="connsiteX14-99" fmla="*/ 1431851 w 1453116"/>
                  <a:gd name="connsiteY14-100" fmla="*/ 255182 h 297712"/>
                  <a:gd name="connsiteX15-101" fmla="*/ 1453116 w 1453116"/>
                  <a:gd name="connsiteY15-102" fmla="*/ 297712 h 297712"/>
                  <a:gd name="connsiteX0-103" fmla="*/ 0 w 1453116"/>
                  <a:gd name="connsiteY0-104" fmla="*/ 0 h 297712"/>
                  <a:gd name="connsiteX1-105" fmla="*/ 70884 w 1453116"/>
                  <a:gd name="connsiteY1-106" fmla="*/ 7089 h 297712"/>
                  <a:gd name="connsiteX2-107" fmla="*/ 141768 w 1453116"/>
                  <a:gd name="connsiteY2-108" fmla="*/ 28354 h 297712"/>
                  <a:gd name="connsiteX3-109" fmla="*/ 170121 w 1453116"/>
                  <a:gd name="connsiteY3-110" fmla="*/ 35442 h 297712"/>
                  <a:gd name="connsiteX4-111" fmla="*/ 248093 w 1453116"/>
                  <a:gd name="connsiteY4-112" fmla="*/ 42531 h 297712"/>
                  <a:gd name="connsiteX5-113" fmla="*/ 340242 w 1453116"/>
                  <a:gd name="connsiteY5-114" fmla="*/ 56707 h 297712"/>
                  <a:gd name="connsiteX6-115" fmla="*/ 439479 w 1453116"/>
                  <a:gd name="connsiteY6-116" fmla="*/ 63796 h 297712"/>
                  <a:gd name="connsiteX7-117" fmla="*/ 467833 w 1453116"/>
                  <a:gd name="connsiteY7-118" fmla="*/ 70884 h 297712"/>
                  <a:gd name="connsiteX8-119" fmla="*/ 694661 w 1453116"/>
                  <a:gd name="connsiteY8-120" fmla="*/ 42531 h 297712"/>
                  <a:gd name="connsiteX9-121" fmla="*/ 1034902 w 1453116"/>
                  <a:gd name="connsiteY9-122" fmla="*/ 49619 h 297712"/>
                  <a:gd name="connsiteX10-123" fmla="*/ 1155405 w 1453116"/>
                  <a:gd name="connsiteY10-124" fmla="*/ 106326 h 297712"/>
                  <a:gd name="connsiteX11-125" fmla="*/ 1353879 w 1453116"/>
                  <a:gd name="connsiteY11-126" fmla="*/ 141768 h 297712"/>
                  <a:gd name="connsiteX12-127" fmla="*/ 1396409 w 1453116"/>
                  <a:gd name="connsiteY12-128" fmla="*/ 163033 h 297712"/>
                  <a:gd name="connsiteX13-129" fmla="*/ 1417675 w 1453116"/>
                  <a:gd name="connsiteY13-130" fmla="*/ 233917 h 297712"/>
                  <a:gd name="connsiteX14-131" fmla="*/ 1431851 w 1453116"/>
                  <a:gd name="connsiteY14-132" fmla="*/ 255182 h 297712"/>
                  <a:gd name="connsiteX15-133" fmla="*/ 1453116 w 1453116"/>
                  <a:gd name="connsiteY15-134" fmla="*/ 297712 h 297712"/>
                  <a:gd name="connsiteX0-135" fmla="*/ 0 w 1453116"/>
                  <a:gd name="connsiteY0-136" fmla="*/ 0 h 297712"/>
                  <a:gd name="connsiteX1-137" fmla="*/ 70884 w 1453116"/>
                  <a:gd name="connsiteY1-138" fmla="*/ 7089 h 297712"/>
                  <a:gd name="connsiteX2-139" fmla="*/ 141768 w 1453116"/>
                  <a:gd name="connsiteY2-140" fmla="*/ 28354 h 297712"/>
                  <a:gd name="connsiteX3-141" fmla="*/ 170121 w 1453116"/>
                  <a:gd name="connsiteY3-142" fmla="*/ 35442 h 297712"/>
                  <a:gd name="connsiteX4-143" fmla="*/ 248093 w 1453116"/>
                  <a:gd name="connsiteY4-144" fmla="*/ 42531 h 297712"/>
                  <a:gd name="connsiteX5-145" fmla="*/ 340242 w 1453116"/>
                  <a:gd name="connsiteY5-146" fmla="*/ 56707 h 297712"/>
                  <a:gd name="connsiteX6-147" fmla="*/ 439479 w 1453116"/>
                  <a:gd name="connsiteY6-148" fmla="*/ 63796 h 297712"/>
                  <a:gd name="connsiteX7-149" fmla="*/ 467833 w 1453116"/>
                  <a:gd name="connsiteY7-150" fmla="*/ 70884 h 297712"/>
                  <a:gd name="connsiteX8-151" fmla="*/ 694661 w 1453116"/>
                  <a:gd name="connsiteY8-152" fmla="*/ 42531 h 297712"/>
                  <a:gd name="connsiteX9-153" fmla="*/ 1034902 w 1453116"/>
                  <a:gd name="connsiteY9-154" fmla="*/ 49619 h 297712"/>
                  <a:gd name="connsiteX10-155" fmla="*/ 1155405 w 1453116"/>
                  <a:gd name="connsiteY10-156" fmla="*/ 106326 h 297712"/>
                  <a:gd name="connsiteX11-157" fmla="*/ 1353879 w 1453116"/>
                  <a:gd name="connsiteY11-158" fmla="*/ 141768 h 297712"/>
                  <a:gd name="connsiteX12-159" fmla="*/ 1396409 w 1453116"/>
                  <a:gd name="connsiteY12-160" fmla="*/ 163033 h 297712"/>
                  <a:gd name="connsiteX13-161" fmla="*/ 1431851 w 1453116"/>
                  <a:gd name="connsiteY13-162" fmla="*/ 255182 h 297712"/>
                  <a:gd name="connsiteX14-163" fmla="*/ 1453116 w 1453116"/>
                  <a:gd name="connsiteY14-164" fmla="*/ 297712 h 297712"/>
                  <a:gd name="connsiteX0-165" fmla="*/ 0 w 1458831"/>
                  <a:gd name="connsiteY0-166" fmla="*/ 1586 h 291678"/>
                  <a:gd name="connsiteX1-167" fmla="*/ 76599 w 1458831"/>
                  <a:gd name="connsiteY1-168" fmla="*/ 1055 h 291678"/>
                  <a:gd name="connsiteX2-169" fmla="*/ 147483 w 1458831"/>
                  <a:gd name="connsiteY2-170" fmla="*/ 22320 h 291678"/>
                  <a:gd name="connsiteX3-171" fmla="*/ 175836 w 1458831"/>
                  <a:gd name="connsiteY3-172" fmla="*/ 29408 h 291678"/>
                  <a:gd name="connsiteX4-173" fmla="*/ 253808 w 1458831"/>
                  <a:gd name="connsiteY4-174" fmla="*/ 36497 h 291678"/>
                  <a:gd name="connsiteX5-175" fmla="*/ 345957 w 1458831"/>
                  <a:gd name="connsiteY5-176" fmla="*/ 50673 h 291678"/>
                  <a:gd name="connsiteX6-177" fmla="*/ 445194 w 1458831"/>
                  <a:gd name="connsiteY6-178" fmla="*/ 57762 h 291678"/>
                  <a:gd name="connsiteX7-179" fmla="*/ 473548 w 1458831"/>
                  <a:gd name="connsiteY7-180" fmla="*/ 64850 h 291678"/>
                  <a:gd name="connsiteX8-181" fmla="*/ 700376 w 1458831"/>
                  <a:gd name="connsiteY8-182" fmla="*/ 36497 h 291678"/>
                  <a:gd name="connsiteX9-183" fmla="*/ 1040617 w 1458831"/>
                  <a:gd name="connsiteY9-184" fmla="*/ 43585 h 291678"/>
                  <a:gd name="connsiteX10-185" fmla="*/ 1161120 w 1458831"/>
                  <a:gd name="connsiteY10-186" fmla="*/ 100292 h 291678"/>
                  <a:gd name="connsiteX11-187" fmla="*/ 1359594 w 1458831"/>
                  <a:gd name="connsiteY11-188" fmla="*/ 135734 h 291678"/>
                  <a:gd name="connsiteX12-189" fmla="*/ 1402124 w 1458831"/>
                  <a:gd name="connsiteY12-190" fmla="*/ 156999 h 291678"/>
                  <a:gd name="connsiteX13-191" fmla="*/ 1437566 w 1458831"/>
                  <a:gd name="connsiteY13-192" fmla="*/ 249148 h 291678"/>
                  <a:gd name="connsiteX14-193" fmla="*/ 1458831 w 1458831"/>
                  <a:gd name="connsiteY14-194" fmla="*/ 291678 h 291678"/>
                  <a:gd name="connsiteX0-195" fmla="*/ 0 w 1500741"/>
                  <a:gd name="connsiteY0-196" fmla="*/ 0 h 309142"/>
                  <a:gd name="connsiteX1-197" fmla="*/ 118509 w 1500741"/>
                  <a:gd name="connsiteY1-198" fmla="*/ 18519 h 309142"/>
                  <a:gd name="connsiteX2-199" fmla="*/ 189393 w 1500741"/>
                  <a:gd name="connsiteY2-200" fmla="*/ 39784 h 309142"/>
                  <a:gd name="connsiteX3-201" fmla="*/ 217746 w 1500741"/>
                  <a:gd name="connsiteY3-202" fmla="*/ 46872 h 309142"/>
                  <a:gd name="connsiteX4-203" fmla="*/ 295718 w 1500741"/>
                  <a:gd name="connsiteY4-204" fmla="*/ 53961 h 309142"/>
                  <a:gd name="connsiteX5-205" fmla="*/ 387867 w 1500741"/>
                  <a:gd name="connsiteY5-206" fmla="*/ 68137 h 309142"/>
                  <a:gd name="connsiteX6-207" fmla="*/ 487104 w 1500741"/>
                  <a:gd name="connsiteY6-208" fmla="*/ 75226 h 309142"/>
                  <a:gd name="connsiteX7-209" fmla="*/ 515458 w 1500741"/>
                  <a:gd name="connsiteY7-210" fmla="*/ 82314 h 309142"/>
                  <a:gd name="connsiteX8-211" fmla="*/ 742286 w 1500741"/>
                  <a:gd name="connsiteY8-212" fmla="*/ 53961 h 309142"/>
                  <a:gd name="connsiteX9-213" fmla="*/ 1082527 w 1500741"/>
                  <a:gd name="connsiteY9-214" fmla="*/ 61049 h 309142"/>
                  <a:gd name="connsiteX10-215" fmla="*/ 1203030 w 1500741"/>
                  <a:gd name="connsiteY10-216" fmla="*/ 117756 h 309142"/>
                  <a:gd name="connsiteX11-217" fmla="*/ 1401504 w 1500741"/>
                  <a:gd name="connsiteY11-218" fmla="*/ 153198 h 309142"/>
                  <a:gd name="connsiteX12-219" fmla="*/ 1444034 w 1500741"/>
                  <a:gd name="connsiteY12-220" fmla="*/ 174463 h 309142"/>
                  <a:gd name="connsiteX13-221" fmla="*/ 1479476 w 1500741"/>
                  <a:gd name="connsiteY13-222" fmla="*/ 266612 h 309142"/>
                  <a:gd name="connsiteX14-223" fmla="*/ 1500741 w 1500741"/>
                  <a:gd name="connsiteY14-224" fmla="*/ 309142 h 30914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1500741" h="309142">
                    <a:moveTo>
                      <a:pt x="0" y="0"/>
                    </a:moveTo>
                    <a:cubicBezTo>
                      <a:pt x="23628" y="2363"/>
                      <a:pt x="86943" y="11888"/>
                      <a:pt x="118509" y="18519"/>
                    </a:cubicBezTo>
                    <a:cubicBezTo>
                      <a:pt x="150075" y="25150"/>
                      <a:pt x="165674" y="33007"/>
                      <a:pt x="189393" y="39784"/>
                    </a:cubicBezTo>
                    <a:cubicBezTo>
                      <a:pt x="198760" y="42460"/>
                      <a:pt x="208090" y="45584"/>
                      <a:pt x="217746" y="46872"/>
                    </a:cubicBezTo>
                    <a:cubicBezTo>
                      <a:pt x="243615" y="50321"/>
                      <a:pt x="269727" y="51598"/>
                      <a:pt x="295718" y="53961"/>
                    </a:cubicBezTo>
                    <a:cubicBezTo>
                      <a:pt x="337868" y="68010"/>
                      <a:pt x="314768" y="62045"/>
                      <a:pt x="387867" y="68137"/>
                    </a:cubicBezTo>
                    <a:cubicBezTo>
                      <a:pt x="420916" y="70891"/>
                      <a:pt x="454025" y="72863"/>
                      <a:pt x="487104" y="75226"/>
                    </a:cubicBezTo>
                    <a:cubicBezTo>
                      <a:pt x="496555" y="77589"/>
                      <a:pt x="505739" y="82984"/>
                      <a:pt x="515458" y="82314"/>
                    </a:cubicBezTo>
                    <a:cubicBezTo>
                      <a:pt x="575393" y="78181"/>
                      <a:pt x="671364" y="64092"/>
                      <a:pt x="742286" y="53961"/>
                    </a:cubicBezTo>
                    <a:lnTo>
                      <a:pt x="1082527" y="61049"/>
                    </a:lnTo>
                    <a:lnTo>
                      <a:pt x="1203030" y="117756"/>
                    </a:lnTo>
                    <a:cubicBezTo>
                      <a:pt x="1256193" y="133114"/>
                      <a:pt x="1228539" y="145335"/>
                      <a:pt x="1401504" y="153198"/>
                    </a:cubicBezTo>
                    <a:cubicBezTo>
                      <a:pt x="1413092" y="157060"/>
                      <a:pt x="1431039" y="155561"/>
                      <a:pt x="1444034" y="174463"/>
                    </a:cubicBezTo>
                    <a:cubicBezTo>
                      <a:pt x="1457029" y="193365"/>
                      <a:pt x="1470025" y="244166"/>
                      <a:pt x="1479476" y="266612"/>
                    </a:cubicBezTo>
                    <a:cubicBezTo>
                      <a:pt x="1502602" y="312864"/>
                      <a:pt x="1482632" y="291033"/>
                      <a:pt x="1500741" y="309142"/>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2248" name="组合 2247"/>
            <p:cNvGrpSpPr/>
            <p:nvPr/>
          </p:nvGrpSpPr>
          <p:grpSpPr>
            <a:xfrm>
              <a:off x="3433155" y="2759416"/>
              <a:ext cx="3329265" cy="317799"/>
              <a:chOff x="2360593" y="4858172"/>
              <a:chExt cx="4372100" cy="540050"/>
            </a:xfrm>
          </p:grpSpPr>
          <p:sp>
            <p:nvSpPr>
              <p:cNvPr id="2760" name="弧形 2759"/>
              <p:cNvSpPr/>
              <p:nvPr/>
            </p:nvSpPr>
            <p:spPr>
              <a:xfrm rot="276948">
                <a:off x="2360593" y="5026103"/>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761" name="弧形 2760"/>
              <p:cNvSpPr/>
              <p:nvPr/>
            </p:nvSpPr>
            <p:spPr>
              <a:xfrm rot="11078081">
                <a:off x="3490145" y="4858172"/>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2249" name="组合 2248"/>
            <p:cNvGrpSpPr/>
            <p:nvPr/>
          </p:nvGrpSpPr>
          <p:grpSpPr>
            <a:xfrm rot="21010653">
              <a:off x="7820584" y="1680786"/>
              <a:ext cx="2487047" cy="325194"/>
              <a:chOff x="2890940" y="4753784"/>
              <a:chExt cx="3841753" cy="476507"/>
            </a:xfrm>
          </p:grpSpPr>
          <p:sp>
            <p:nvSpPr>
              <p:cNvPr id="2758" name="弧形 2757"/>
              <p:cNvSpPr/>
              <p:nvPr/>
            </p:nvSpPr>
            <p:spPr>
              <a:xfrm rot="11175244">
                <a:off x="2890940" y="4753784"/>
                <a:ext cx="3242548" cy="372119"/>
              </a:xfrm>
              <a:prstGeom prst="arc">
                <a:avLst>
                  <a:gd name="adj1" fmla="val 12057770"/>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759" name="弧形 2758"/>
              <p:cNvSpPr/>
              <p:nvPr/>
            </p:nvSpPr>
            <p:spPr>
              <a:xfrm rot="11078081">
                <a:off x="3490145" y="4858172"/>
                <a:ext cx="3242548" cy="372119"/>
              </a:xfrm>
              <a:prstGeom prst="arc">
                <a:avLst>
                  <a:gd name="adj1" fmla="val 12708311"/>
                  <a:gd name="adj2" fmla="val 21076300"/>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2250" name="组合 2249"/>
            <p:cNvGrpSpPr/>
            <p:nvPr/>
          </p:nvGrpSpPr>
          <p:grpSpPr>
            <a:xfrm rot="20416165">
              <a:off x="6019483" y="1950995"/>
              <a:ext cx="1377879" cy="266200"/>
              <a:chOff x="8123580" y="5809203"/>
              <a:chExt cx="2682539" cy="481779"/>
            </a:xfrm>
          </p:grpSpPr>
          <p:sp>
            <p:nvSpPr>
              <p:cNvPr id="2756" name="弧形 2755"/>
              <p:cNvSpPr/>
              <p:nvPr/>
            </p:nvSpPr>
            <p:spPr>
              <a:xfrm rot="10800000">
                <a:off x="8232705" y="6028260"/>
                <a:ext cx="2573414" cy="201498"/>
              </a:xfrm>
              <a:prstGeom prst="arc">
                <a:avLst>
                  <a:gd name="adj1" fmla="val 11088763"/>
                  <a:gd name="adj2" fmla="val 2148848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757" name="弧形 2756"/>
              <p:cNvSpPr/>
              <p:nvPr/>
            </p:nvSpPr>
            <p:spPr>
              <a:xfrm rot="10800000">
                <a:off x="8123580" y="5809203"/>
                <a:ext cx="2573414" cy="481779"/>
              </a:xfrm>
              <a:prstGeom prst="arc">
                <a:avLst>
                  <a:gd name="adj1" fmla="val 11262245"/>
                  <a:gd name="adj2" fmla="val 2120899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2251" name="组合 2250"/>
            <p:cNvGrpSpPr/>
            <p:nvPr/>
          </p:nvGrpSpPr>
          <p:grpSpPr>
            <a:xfrm rot="21010653">
              <a:off x="8713948" y="1548995"/>
              <a:ext cx="1521473" cy="192400"/>
              <a:chOff x="2890941" y="4753786"/>
              <a:chExt cx="3841751" cy="476506"/>
            </a:xfrm>
          </p:grpSpPr>
          <p:sp>
            <p:nvSpPr>
              <p:cNvPr id="2754" name="弧形 2753"/>
              <p:cNvSpPr/>
              <p:nvPr/>
            </p:nvSpPr>
            <p:spPr>
              <a:xfrm rot="11175244">
                <a:off x="2890941" y="4753786"/>
                <a:ext cx="3242548" cy="372120"/>
              </a:xfrm>
              <a:prstGeom prst="arc">
                <a:avLst>
                  <a:gd name="adj1" fmla="val 11284561"/>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755" name="弧形 2754"/>
              <p:cNvSpPr/>
              <p:nvPr/>
            </p:nvSpPr>
            <p:spPr>
              <a:xfrm rot="11078081">
                <a:off x="3490144" y="4858172"/>
                <a:ext cx="3242548" cy="372120"/>
              </a:xfrm>
              <a:prstGeom prst="arc">
                <a:avLst>
                  <a:gd name="adj1" fmla="val 12678965"/>
                  <a:gd name="adj2" fmla="val 21411998"/>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2252" name="弧形 2251"/>
            <p:cNvSpPr/>
            <p:nvPr/>
          </p:nvSpPr>
          <p:spPr>
            <a:xfrm rot="4079546">
              <a:off x="7510054" y="168518"/>
              <a:ext cx="454347" cy="3452551"/>
            </a:xfrm>
            <a:prstGeom prst="arc">
              <a:avLst>
                <a:gd name="adj1" fmla="val 16673787"/>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253" name="弧形 2252"/>
            <p:cNvSpPr/>
            <p:nvPr/>
          </p:nvSpPr>
          <p:spPr>
            <a:xfrm rot="4079546">
              <a:off x="7567061" y="181917"/>
              <a:ext cx="454347" cy="3452551"/>
            </a:xfrm>
            <a:prstGeom prst="arc">
              <a:avLst>
                <a:gd name="adj1" fmla="val 16651770"/>
                <a:gd name="adj2" fmla="val 20952872"/>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2254" name="组合 2253"/>
            <p:cNvGrpSpPr/>
            <p:nvPr/>
          </p:nvGrpSpPr>
          <p:grpSpPr>
            <a:xfrm rot="9696540" flipH="1">
              <a:off x="6870356" y="1970522"/>
              <a:ext cx="2487047" cy="325196"/>
              <a:chOff x="2890940" y="4753776"/>
              <a:chExt cx="3841753" cy="476510"/>
            </a:xfrm>
          </p:grpSpPr>
          <p:sp>
            <p:nvSpPr>
              <p:cNvPr id="2752" name="弧形 2751"/>
              <p:cNvSpPr/>
              <p:nvPr/>
            </p:nvSpPr>
            <p:spPr>
              <a:xfrm rot="11175244">
                <a:off x="2890940" y="4753776"/>
                <a:ext cx="3242550" cy="372121"/>
              </a:xfrm>
              <a:prstGeom prst="arc">
                <a:avLst>
                  <a:gd name="adj1" fmla="val 17210580"/>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753" name="弧形 2752"/>
              <p:cNvSpPr/>
              <p:nvPr/>
            </p:nvSpPr>
            <p:spPr>
              <a:xfrm rot="11078081">
                <a:off x="3490146" y="4858168"/>
                <a:ext cx="3242547" cy="372118"/>
              </a:xfrm>
              <a:prstGeom prst="arc">
                <a:avLst>
                  <a:gd name="adj1" fmla="val 20846501"/>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2255" name="任意多边形: 形状 2254"/>
            <p:cNvSpPr/>
            <p:nvPr/>
          </p:nvSpPr>
          <p:spPr>
            <a:xfrm>
              <a:off x="3890382" y="2140992"/>
              <a:ext cx="609289" cy="743969"/>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261738 w 588334"/>
                <a:gd name="connsiteY0-2" fmla="*/ 0 h 715394"/>
                <a:gd name="connsiteX1-3" fmla="*/ 411125 w 588334"/>
                <a:gd name="connsiteY1-4" fmla="*/ 13645 h 715394"/>
                <a:gd name="connsiteX2-5" fmla="*/ 482009 w 588334"/>
                <a:gd name="connsiteY2-6" fmla="*/ 41999 h 715394"/>
                <a:gd name="connsiteX3-7" fmla="*/ 574158 w 588334"/>
                <a:gd name="connsiteY3-8" fmla="*/ 98706 h 715394"/>
                <a:gd name="connsiteX4-9" fmla="*/ 588334 w 588334"/>
                <a:gd name="connsiteY4-10" fmla="*/ 127059 h 715394"/>
                <a:gd name="connsiteX5-11" fmla="*/ 574158 w 588334"/>
                <a:gd name="connsiteY5-12" fmla="*/ 226297 h 715394"/>
                <a:gd name="connsiteX6-13" fmla="*/ 524539 w 588334"/>
                <a:gd name="connsiteY6-14" fmla="*/ 283004 h 715394"/>
                <a:gd name="connsiteX7-15" fmla="*/ 503274 w 588334"/>
                <a:gd name="connsiteY7-16" fmla="*/ 304269 h 715394"/>
                <a:gd name="connsiteX8-17" fmla="*/ 474920 w 588334"/>
                <a:gd name="connsiteY8-18" fmla="*/ 325534 h 715394"/>
                <a:gd name="connsiteX9-19" fmla="*/ 446567 w 588334"/>
                <a:gd name="connsiteY9-20" fmla="*/ 353887 h 715394"/>
                <a:gd name="connsiteX10-21" fmla="*/ 425302 w 588334"/>
                <a:gd name="connsiteY10-22" fmla="*/ 382241 h 715394"/>
                <a:gd name="connsiteX11-23" fmla="*/ 396948 w 588334"/>
                <a:gd name="connsiteY11-24" fmla="*/ 396418 h 715394"/>
                <a:gd name="connsiteX12-25" fmla="*/ 368595 w 588334"/>
                <a:gd name="connsiteY12-26" fmla="*/ 424771 h 715394"/>
                <a:gd name="connsiteX13-27" fmla="*/ 340241 w 588334"/>
                <a:gd name="connsiteY13-28" fmla="*/ 446036 h 715394"/>
                <a:gd name="connsiteX14-29" fmla="*/ 297711 w 588334"/>
                <a:gd name="connsiteY14-30" fmla="*/ 481478 h 715394"/>
                <a:gd name="connsiteX15-31" fmla="*/ 283534 w 588334"/>
                <a:gd name="connsiteY15-32" fmla="*/ 502743 h 715394"/>
                <a:gd name="connsiteX16-33" fmla="*/ 177209 w 588334"/>
                <a:gd name="connsiteY16-34" fmla="*/ 594892 h 715394"/>
                <a:gd name="connsiteX17-35" fmla="*/ 134679 w 588334"/>
                <a:gd name="connsiteY17-36" fmla="*/ 623245 h 715394"/>
                <a:gd name="connsiteX18-37" fmla="*/ 92148 w 588334"/>
                <a:gd name="connsiteY18-38" fmla="*/ 644511 h 715394"/>
                <a:gd name="connsiteX19-39" fmla="*/ 70883 w 588334"/>
                <a:gd name="connsiteY19-40" fmla="*/ 672864 h 715394"/>
                <a:gd name="connsiteX20-41" fmla="*/ 42530 w 588334"/>
                <a:gd name="connsiteY20-42" fmla="*/ 679952 h 715394"/>
                <a:gd name="connsiteX21-43" fmla="*/ 21265 w 588334"/>
                <a:gd name="connsiteY21-44" fmla="*/ 694129 h 715394"/>
                <a:gd name="connsiteX22-45" fmla="*/ 0 w 588334"/>
                <a:gd name="connsiteY22-46" fmla="*/ 715394 h 715394"/>
                <a:gd name="connsiteX0-47" fmla="*/ 261738 w 588334"/>
                <a:gd name="connsiteY0-48" fmla="*/ 0 h 715394"/>
                <a:gd name="connsiteX1-49" fmla="*/ 411125 w 588334"/>
                <a:gd name="connsiteY1-50" fmla="*/ 13645 h 715394"/>
                <a:gd name="connsiteX2-51" fmla="*/ 482009 w 588334"/>
                <a:gd name="connsiteY2-52" fmla="*/ 41999 h 715394"/>
                <a:gd name="connsiteX3-53" fmla="*/ 574158 w 588334"/>
                <a:gd name="connsiteY3-54" fmla="*/ 98706 h 715394"/>
                <a:gd name="connsiteX4-55" fmla="*/ 588334 w 588334"/>
                <a:gd name="connsiteY4-56" fmla="*/ 127059 h 715394"/>
                <a:gd name="connsiteX5-57" fmla="*/ 574158 w 588334"/>
                <a:gd name="connsiteY5-58" fmla="*/ 226297 h 715394"/>
                <a:gd name="connsiteX6-59" fmla="*/ 524539 w 588334"/>
                <a:gd name="connsiteY6-60" fmla="*/ 283004 h 715394"/>
                <a:gd name="connsiteX7-61" fmla="*/ 503274 w 588334"/>
                <a:gd name="connsiteY7-62" fmla="*/ 304269 h 715394"/>
                <a:gd name="connsiteX8-63" fmla="*/ 474920 w 588334"/>
                <a:gd name="connsiteY8-64" fmla="*/ 325534 h 715394"/>
                <a:gd name="connsiteX9-65" fmla="*/ 446567 w 588334"/>
                <a:gd name="connsiteY9-66" fmla="*/ 353887 h 715394"/>
                <a:gd name="connsiteX10-67" fmla="*/ 425302 w 588334"/>
                <a:gd name="connsiteY10-68" fmla="*/ 382241 h 715394"/>
                <a:gd name="connsiteX11-69" fmla="*/ 396948 w 588334"/>
                <a:gd name="connsiteY11-70" fmla="*/ 396418 h 715394"/>
                <a:gd name="connsiteX12-71" fmla="*/ 368595 w 588334"/>
                <a:gd name="connsiteY12-72" fmla="*/ 424771 h 715394"/>
                <a:gd name="connsiteX13-73" fmla="*/ 340241 w 588334"/>
                <a:gd name="connsiteY13-74" fmla="*/ 446036 h 715394"/>
                <a:gd name="connsiteX14-75" fmla="*/ 297711 w 588334"/>
                <a:gd name="connsiteY14-76" fmla="*/ 481478 h 715394"/>
                <a:gd name="connsiteX15-77" fmla="*/ 283534 w 588334"/>
                <a:gd name="connsiteY15-78" fmla="*/ 502743 h 715394"/>
                <a:gd name="connsiteX16-79" fmla="*/ 177209 w 588334"/>
                <a:gd name="connsiteY16-80" fmla="*/ 594892 h 715394"/>
                <a:gd name="connsiteX17-81" fmla="*/ 134679 w 588334"/>
                <a:gd name="connsiteY17-82" fmla="*/ 623245 h 715394"/>
                <a:gd name="connsiteX18-83" fmla="*/ 92148 w 588334"/>
                <a:gd name="connsiteY18-84" fmla="*/ 644511 h 715394"/>
                <a:gd name="connsiteX19-85" fmla="*/ 70883 w 588334"/>
                <a:gd name="connsiteY19-86" fmla="*/ 672864 h 715394"/>
                <a:gd name="connsiteX20-87" fmla="*/ 42530 w 588334"/>
                <a:gd name="connsiteY20-88" fmla="*/ 679952 h 715394"/>
                <a:gd name="connsiteX21-89" fmla="*/ 0 w 588334"/>
                <a:gd name="connsiteY21-90" fmla="*/ 715394 h 715394"/>
                <a:gd name="connsiteX0-91" fmla="*/ 261738 w 588334"/>
                <a:gd name="connsiteY0-92" fmla="*/ 0 h 715394"/>
                <a:gd name="connsiteX1-93" fmla="*/ 411125 w 588334"/>
                <a:gd name="connsiteY1-94" fmla="*/ 13645 h 715394"/>
                <a:gd name="connsiteX2-95" fmla="*/ 482009 w 588334"/>
                <a:gd name="connsiteY2-96" fmla="*/ 41999 h 715394"/>
                <a:gd name="connsiteX3-97" fmla="*/ 574158 w 588334"/>
                <a:gd name="connsiteY3-98" fmla="*/ 98706 h 715394"/>
                <a:gd name="connsiteX4-99" fmla="*/ 588334 w 588334"/>
                <a:gd name="connsiteY4-100" fmla="*/ 127059 h 715394"/>
                <a:gd name="connsiteX5-101" fmla="*/ 574158 w 588334"/>
                <a:gd name="connsiteY5-102" fmla="*/ 226297 h 715394"/>
                <a:gd name="connsiteX6-103" fmla="*/ 524539 w 588334"/>
                <a:gd name="connsiteY6-104" fmla="*/ 283004 h 715394"/>
                <a:gd name="connsiteX7-105" fmla="*/ 503274 w 588334"/>
                <a:gd name="connsiteY7-106" fmla="*/ 304269 h 715394"/>
                <a:gd name="connsiteX8-107" fmla="*/ 474920 w 588334"/>
                <a:gd name="connsiteY8-108" fmla="*/ 325534 h 715394"/>
                <a:gd name="connsiteX9-109" fmla="*/ 446567 w 588334"/>
                <a:gd name="connsiteY9-110" fmla="*/ 353887 h 715394"/>
                <a:gd name="connsiteX10-111" fmla="*/ 425302 w 588334"/>
                <a:gd name="connsiteY10-112" fmla="*/ 382241 h 715394"/>
                <a:gd name="connsiteX11-113" fmla="*/ 396948 w 588334"/>
                <a:gd name="connsiteY11-114" fmla="*/ 396418 h 715394"/>
                <a:gd name="connsiteX12-115" fmla="*/ 368595 w 588334"/>
                <a:gd name="connsiteY12-116" fmla="*/ 424771 h 715394"/>
                <a:gd name="connsiteX13-117" fmla="*/ 340241 w 588334"/>
                <a:gd name="connsiteY13-118" fmla="*/ 446036 h 715394"/>
                <a:gd name="connsiteX14-119" fmla="*/ 297711 w 588334"/>
                <a:gd name="connsiteY14-120" fmla="*/ 481478 h 715394"/>
                <a:gd name="connsiteX15-121" fmla="*/ 283534 w 588334"/>
                <a:gd name="connsiteY15-122" fmla="*/ 502743 h 715394"/>
                <a:gd name="connsiteX16-123" fmla="*/ 177209 w 588334"/>
                <a:gd name="connsiteY16-124" fmla="*/ 594892 h 715394"/>
                <a:gd name="connsiteX17-125" fmla="*/ 134679 w 588334"/>
                <a:gd name="connsiteY17-126" fmla="*/ 623245 h 715394"/>
                <a:gd name="connsiteX18-127" fmla="*/ 92148 w 588334"/>
                <a:gd name="connsiteY18-128" fmla="*/ 644511 h 715394"/>
                <a:gd name="connsiteX19-129" fmla="*/ 70883 w 588334"/>
                <a:gd name="connsiteY19-130" fmla="*/ 672864 h 715394"/>
                <a:gd name="connsiteX20-131" fmla="*/ 0 w 588334"/>
                <a:gd name="connsiteY20-132" fmla="*/ 715394 h 715394"/>
                <a:gd name="connsiteX0-133" fmla="*/ 261738 w 588334"/>
                <a:gd name="connsiteY0-134" fmla="*/ 0 h 715394"/>
                <a:gd name="connsiteX1-135" fmla="*/ 411125 w 588334"/>
                <a:gd name="connsiteY1-136" fmla="*/ 13645 h 715394"/>
                <a:gd name="connsiteX2-137" fmla="*/ 482009 w 588334"/>
                <a:gd name="connsiteY2-138" fmla="*/ 41999 h 715394"/>
                <a:gd name="connsiteX3-139" fmla="*/ 574158 w 588334"/>
                <a:gd name="connsiteY3-140" fmla="*/ 98706 h 715394"/>
                <a:gd name="connsiteX4-141" fmla="*/ 588334 w 588334"/>
                <a:gd name="connsiteY4-142" fmla="*/ 127059 h 715394"/>
                <a:gd name="connsiteX5-143" fmla="*/ 574158 w 588334"/>
                <a:gd name="connsiteY5-144" fmla="*/ 226297 h 715394"/>
                <a:gd name="connsiteX6-145" fmla="*/ 524539 w 588334"/>
                <a:gd name="connsiteY6-146" fmla="*/ 283004 h 715394"/>
                <a:gd name="connsiteX7-147" fmla="*/ 503274 w 588334"/>
                <a:gd name="connsiteY7-148" fmla="*/ 304269 h 715394"/>
                <a:gd name="connsiteX8-149" fmla="*/ 474920 w 588334"/>
                <a:gd name="connsiteY8-150" fmla="*/ 325534 h 715394"/>
                <a:gd name="connsiteX9-151" fmla="*/ 446567 w 588334"/>
                <a:gd name="connsiteY9-152" fmla="*/ 353887 h 715394"/>
                <a:gd name="connsiteX10-153" fmla="*/ 425302 w 588334"/>
                <a:gd name="connsiteY10-154" fmla="*/ 382241 h 715394"/>
                <a:gd name="connsiteX11-155" fmla="*/ 396948 w 588334"/>
                <a:gd name="connsiteY11-156" fmla="*/ 396418 h 715394"/>
                <a:gd name="connsiteX12-157" fmla="*/ 368595 w 588334"/>
                <a:gd name="connsiteY12-158" fmla="*/ 424771 h 715394"/>
                <a:gd name="connsiteX13-159" fmla="*/ 340241 w 588334"/>
                <a:gd name="connsiteY13-160" fmla="*/ 446036 h 715394"/>
                <a:gd name="connsiteX14-161" fmla="*/ 297711 w 588334"/>
                <a:gd name="connsiteY14-162" fmla="*/ 481478 h 715394"/>
                <a:gd name="connsiteX15-163" fmla="*/ 283534 w 588334"/>
                <a:gd name="connsiteY15-164" fmla="*/ 502743 h 715394"/>
                <a:gd name="connsiteX16-165" fmla="*/ 177209 w 588334"/>
                <a:gd name="connsiteY16-166" fmla="*/ 594892 h 715394"/>
                <a:gd name="connsiteX17-167" fmla="*/ 134679 w 588334"/>
                <a:gd name="connsiteY17-168" fmla="*/ 623245 h 715394"/>
                <a:gd name="connsiteX18-169" fmla="*/ 92148 w 588334"/>
                <a:gd name="connsiteY18-170" fmla="*/ 644511 h 715394"/>
                <a:gd name="connsiteX19-171" fmla="*/ 0 w 588334"/>
                <a:gd name="connsiteY19-172" fmla="*/ 715394 h 715394"/>
                <a:gd name="connsiteX0-173" fmla="*/ 261738 w 588334"/>
                <a:gd name="connsiteY0-174" fmla="*/ 0 h 715394"/>
                <a:gd name="connsiteX1-175" fmla="*/ 411125 w 588334"/>
                <a:gd name="connsiteY1-176" fmla="*/ 13645 h 715394"/>
                <a:gd name="connsiteX2-177" fmla="*/ 482009 w 588334"/>
                <a:gd name="connsiteY2-178" fmla="*/ 41999 h 715394"/>
                <a:gd name="connsiteX3-179" fmla="*/ 574158 w 588334"/>
                <a:gd name="connsiteY3-180" fmla="*/ 98706 h 715394"/>
                <a:gd name="connsiteX4-181" fmla="*/ 588334 w 588334"/>
                <a:gd name="connsiteY4-182" fmla="*/ 127059 h 715394"/>
                <a:gd name="connsiteX5-183" fmla="*/ 574158 w 588334"/>
                <a:gd name="connsiteY5-184" fmla="*/ 226297 h 715394"/>
                <a:gd name="connsiteX6-185" fmla="*/ 524539 w 588334"/>
                <a:gd name="connsiteY6-186" fmla="*/ 283004 h 715394"/>
                <a:gd name="connsiteX7-187" fmla="*/ 503274 w 588334"/>
                <a:gd name="connsiteY7-188" fmla="*/ 304269 h 715394"/>
                <a:gd name="connsiteX8-189" fmla="*/ 474920 w 588334"/>
                <a:gd name="connsiteY8-190" fmla="*/ 325534 h 715394"/>
                <a:gd name="connsiteX9-191" fmla="*/ 446567 w 588334"/>
                <a:gd name="connsiteY9-192" fmla="*/ 353887 h 715394"/>
                <a:gd name="connsiteX10-193" fmla="*/ 425302 w 588334"/>
                <a:gd name="connsiteY10-194" fmla="*/ 382241 h 715394"/>
                <a:gd name="connsiteX11-195" fmla="*/ 396948 w 588334"/>
                <a:gd name="connsiteY11-196" fmla="*/ 396418 h 715394"/>
                <a:gd name="connsiteX12-197" fmla="*/ 368595 w 588334"/>
                <a:gd name="connsiteY12-198" fmla="*/ 424771 h 715394"/>
                <a:gd name="connsiteX13-199" fmla="*/ 340241 w 588334"/>
                <a:gd name="connsiteY13-200" fmla="*/ 446036 h 715394"/>
                <a:gd name="connsiteX14-201" fmla="*/ 297711 w 588334"/>
                <a:gd name="connsiteY14-202" fmla="*/ 481478 h 715394"/>
                <a:gd name="connsiteX15-203" fmla="*/ 283534 w 588334"/>
                <a:gd name="connsiteY15-204" fmla="*/ 502743 h 715394"/>
                <a:gd name="connsiteX16-205" fmla="*/ 177209 w 588334"/>
                <a:gd name="connsiteY16-206" fmla="*/ 594892 h 715394"/>
                <a:gd name="connsiteX17-207" fmla="*/ 134679 w 588334"/>
                <a:gd name="connsiteY17-208" fmla="*/ 623245 h 715394"/>
                <a:gd name="connsiteX18-209" fmla="*/ 0 w 588334"/>
                <a:gd name="connsiteY18-210" fmla="*/ 715394 h 715394"/>
                <a:gd name="connsiteX0-211" fmla="*/ 261738 w 588334"/>
                <a:gd name="connsiteY0-212" fmla="*/ 0 h 715394"/>
                <a:gd name="connsiteX1-213" fmla="*/ 411125 w 588334"/>
                <a:gd name="connsiteY1-214" fmla="*/ 13645 h 715394"/>
                <a:gd name="connsiteX2-215" fmla="*/ 482009 w 588334"/>
                <a:gd name="connsiteY2-216" fmla="*/ 41999 h 715394"/>
                <a:gd name="connsiteX3-217" fmla="*/ 574158 w 588334"/>
                <a:gd name="connsiteY3-218" fmla="*/ 98706 h 715394"/>
                <a:gd name="connsiteX4-219" fmla="*/ 588334 w 588334"/>
                <a:gd name="connsiteY4-220" fmla="*/ 127059 h 715394"/>
                <a:gd name="connsiteX5-221" fmla="*/ 574158 w 588334"/>
                <a:gd name="connsiteY5-222" fmla="*/ 226297 h 715394"/>
                <a:gd name="connsiteX6-223" fmla="*/ 524539 w 588334"/>
                <a:gd name="connsiteY6-224" fmla="*/ 283004 h 715394"/>
                <a:gd name="connsiteX7-225" fmla="*/ 503274 w 588334"/>
                <a:gd name="connsiteY7-226" fmla="*/ 304269 h 715394"/>
                <a:gd name="connsiteX8-227" fmla="*/ 474920 w 588334"/>
                <a:gd name="connsiteY8-228" fmla="*/ 325534 h 715394"/>
                <a:gd name="connsiteX9-229" fmla="*/ 446567 w 588334"/>
                <a:gd name="connsiteY9-230" fmla="*/ 353887 h 715394"/>
                <a:gd name="connsiteX10-231" fmla="*/ 425302 w 588334"/>
                <a:gd name="connsiteY10-232" fmla="*/ 382241 h 715394"/>
                <a:gd name="connsiteX11-233" fmla="*/ 396948 w 588334"/>
                <a:gd name="connsiteY11-234" fmla="*/ 396418 h 715394"/>
                <a:gd name="connsiteX12-235" fmla="*/ 368595 w 588334"/>
                <a:gd name="connsiteY12-236" fmla="*/ 424771 h 715394"/>
                <a:gd name="connsiteX13-237" fmla="*/ 340241 w 588334"/>
                <a:gd name="connsiteY13-238" fmla="*/ 446036 h 715394"/>
                <a:gd name="connsiteX14-239" fmla="*/ 297711 w 588334"/>
                <a:gd name="connsiteY14-240" fmla="*/ 481478 h 715394"/>
                <a:gd name="connsiteX15-241" fmla="*/ 283534 w 588334"/>
                <a:gd name="connsiteY15-242" fmla="*/ 502743 h 715394"/>
                <a:gd name="connsiteX16-243" fmla="*/ 177209 w 588334"/>
                <a:gd name="connsiteY16-244" fmla="*/ 594892 h 715394"/>
                <a:gd name="connsiteX17-245" fmla="*/ 0 w 588334"/>
                <a:gd name="connsiteY17-246" fmla="*/ 715394 h 715394"/>
                <a:gd name="connsiteX0-247" fmla="*/ 261738 w 588334"/>
                <a:gd name="connsiteY0-248" fmla="*/ 0 h 715394"/>
                <a:gd name="connsiteX1-249" fmla="*/ 411125 w 588334"/>
                <a:gd name="connsiteY1-250" fmla="*/ 13645 h 715394"/>
                <a:gd name="connsiteX2-251" fmla="*/ 482009 w 588334"/>
                <a:gd name="connsiteY2-252" fmla="*/ 41999 h 715394"/>
                <a:gd name="connsiteX3-253" fmla="*/ 574158 w 588334"/>
                <a:gd name="connsiteY3-254" fmla="*/ 98706 h 715394"/>
                <a:gd name="connsiteX4-255" fmla="*/ 588334 w 588334"/>
                <a:gd name="connsiteY4-256" fmla="*/ 127059 h 715394"/>
                <a:gd name="connsiteX5-257" fmla="*/ 574158 w 588334"/>
                <a:gd name="connsiteY5-258" fmla="*/ 226297 h 715394"/>
                <a:gd name="connsiteX6-259" fmla="*/ 524539 w 588334"/>
                <a:gd name="connsiteY6-260" fmla="*/ 283004 h 715394"/>
                <a:gd name="connsiteX7-261" fmla="*/ 503274 w 588334"/>
                <a:gd name="connsiteY7-262" fmla="*/ 304269 h 715394"/>
                <a:gd name="connsiteX8-263" fmla="*/ 474920 w 588334"/>
                <a:gd name="connsiteY8-264" fmla="*/ 325534 h 715394"/>
                <a:gd name="connsiteX9-265" fmla="*/ 446567 w 588334"/>
                <a:gd name="connsiteY9-266" fmla="*/ 353887 h 715394"/>
                <a:gd name="connsiteX10-267" fmla="*/ 425302 w 588334"/>
                <a:gd name="connsiteY10-268" fmla="*/ 382241 h 715394"/>
                <a:gd name="connsiteX11-269" fmla="*/ 396948 w 588334"/>
                <a:gd name="connsiteY11-270" fmla="*/ 396418 h 715394"/>
                <a:gd name="connsiteX12-271" fmla="*/ 368595 w 588334"/>
                <a:gd name="connsiteY12-272" fmla="*/ 424771 h 715394"/>
                <a:gd name="connsiteX13-273" fmla="*/ 340241 w 588334"/>
                <a:gd name="connsiteY13-274" fmla="*/ 446036 h 715394"/>
                <a:gd name="connsiteX14-275" fmla="*/ 297711 w 588334"/>
                <a:gd name="connsiteY14-276" fmla="*/ 481478 h 715394"/>
                <a:gd name="connsiteX15-277" fmla="*/ 283534 w 588334"/>
                <a:gd name="connsiteY15-278" fmla="*/ 502743 h 715394"/>
                <a:gd name="connsiteX16-279" fmla="*/ 0 w 588334"/>
                <a:gd name="connsiteY16-280" fmla="*/ 715394 h 715394"/>
                <a:gd name="connsiteX0-281" fmla="*/ 282693 w 609289"/>
                <a:gd name="connsiteY0-282" fmla="*/ 0 h 705869"/>
                <a:gd name="connsiteX1-283" fmla="*/ 432080 w 609289"/>
                <a:gd name="connsiteY1-284" fmla="*/ 13645 h 705869"/>
                <a:gd name="connsiteX2-285" fmla="*/ 502964 w 609289"/>
                <a:gd name="connsiteY2-286" fmla="*/ 41999 h 705869"/>
                <a:gd name="connsiteX3-287" fmla="*/ 595113 w 609289"/>
                <a:gd name="connsiteY3-288" fmla="*/ 98706 h 705869"/>
                <a:gd name="connsiteX4-289" fmla="*/ 609289 w 609289"/>
                <a:gd name="connsiteY4-290" fmla="*/ 127059 h 705869"/>
                <a:gd name="connsiteX5-291" fmla="*/ 595113 w 609289"/>
                <a:gd name="connsiteY5-292" fmla="*/ 226297 h 705869"/>
                <a:gd name="connsiteX6-293" fmla="*/ 545494 w 609289"/>
                <a:gd name="connsiteY6-294" fmla="*/ 283004 h 705869"/>
                <a:gd name="connsiteX7-295" fmla="*/ 524229 w 609289"/>
                <a:gd name="connsiteY7-296" fmla="*/ 304269 h 705869"/>
                <a:gd name="connsiteX8-297" fmla="*/ 495875 w 609289"/>
                <a:gd name="connsiteY8-298" fmla="*/ 325534 h 705869"/>
                <a:gd name="connsiteX9-299" fmla="*/ 467522 w 609289"/>
                <a:gd name="connsiteY9-300" fmla="*/ 353887 h 705869"/>
                <a:gd name="connsiteX10-301" fmla="*/ 446257 w 609289"/>
                <a:gd name="connsiteY10-302" fmla="*/ 382241 h 705869"/>
                <a:gd name="connsiteX11-303" fmla="*/ 417903 w 609289"/>
                <a:gd name="connsiteY11-304" fmla="*/ 396418 h 705869"/>
                <a:gd name="connsiteX12-305" fmla="*/ 389550 w 609289"/>
                <a:gd name="connsiteY12-306" fmla="*/ 424771 h 705869"/>
                <a:gd name="connsiteX13-307" fmla="*/ 361196 w 609289"/>
                <a:gd name="connsiteY13-308" fmla="*/ 446036 h 705869"/>
                <a:gd name="connsiteX14-309" fmla="*/ 318666 w 609289"/>
                <a:gd name="connsiteY14-310" fmla="*/ 481478 h 705869"/>
                <a:gd name="connsiteX15-311" fmla="*/ 304489 w 609289"/>
                <a:gd name="connsiteY15-312" fmla="*/ 502743 h 705869"/>
                <a:gd name="connsiteX16-313" fmla="*/ 0 w 609289"/>
                <a:gd name="connsiteY16-314" fmla="*/ 705869 h 705869"/>
                <a:gd name="connsiteX0-315" fmla="*/ 145533 w 609289"/>
                <a:gd name="connsiteY0-316" fmla="*/ 0 h 743969"/>
                <a:gd name="connsiteX1-317" fmla="*/ 432080 w 609289"/>
                <a:gd name="connsiteY1-318" fmla="*/ 51745 h 743969"/>
                <a:gd name="connsiteX2-319" fmla="*/ 502964 w 609289"/>
                <a:gd name="connsiteY2-320" fmla="*/ 80099 h 743969"/>
                <a:gd name="connsiteX3-321" fmla="*/ 595113 w 609289"/>
                <a:gd name="connsiteY3-322" fmla="*/ 136806 h 743969"/>
                <a:gd name="connsiteX4-323" fmla="*/ 609289 w 609289"/>
                <a:gd name="connsiteY4-324" fmla="*/ 165159 h 743969"/>
                <a:gd name="connsiteX5-325" fmla="*/ 595113 w 609289"/>
                <a:gd name="connsiteY5-326" fmla="*/ 264397 h 743969"/>
                <a:gd name="connsiteX6-327" fmla="*/ 545494 w 609289"/>
                <a:gd name="connsiteY6-328" fmla="*/ 321104 h 743969"/>
                <a:gd name="connsiteX7-329" fmla="*/ 524229 w 609289"/>
                <a:gd name="connsiteY7-330" fmla="*/ 342369 h 743969"/>
                <a:gd name="connsiteX8-331" fmla="*/ 495875 w 609289"/>
                <a:gd name="connsiteY8-332" fmla="*/ 363634 h 743969"/>
                <a:gd name="connsiteX9-333" fmla="*/ 467522 w 609289"/>
                <a:gd name="connsiteY9-334" fmla="*/ 391987 h 743969"/>
                <a:gd name="connsiteX10-335" fmla="*/ 446257 w 609289"/>
                <a:gd name="connsiteY10-336" fmla="*/ 420341 h 743969"/>
                <a:gd name="connsiteX11-337" fmla="*/ 417903 w 609289"/>
                <a:gd name="connsiteY11-338" fmla="*/ 434518 h 743969"/>
                <a:gd name="connsiteX12-339" fmla="*/ 389550 w 609289"/>
                <a:gd name="connsiteY12-340" fmla="*/ 462871 h 743969"/>
                <a:gd name="connsiteX13-341" fmla="*/ 361196 w 609289"/>
                <a:gd name="connsiteY13-342" fmla="*/ 484136 h 743969"/>
                <a:gd name="connsiteX14-343" fmla="*/ 318666 w 609289"/>
                <a:gd name="connsiteY14-344" fmla="*/ 519578 h 743969"/>
                <a:gd name="connsiteX15-345" fmla="*/ 304489 w 609289"/>
                <a:gd name="connsiteY15-346" fmla="*/ 540843 h 743969"/>
                <a:gd name="connsiteX16-347" fmla="*/ 0 w 609289"/>
                <a:gd name="connsiteY16-348" fmla="*/ 743969 h 74396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Lst>
              <a:rect l="l" t="t" r="r" b="b"/>
              <a:pathLst>
                <a:path w="609289" h="743969">
                  <a:moveTo>
                    <a:pt x="145533" y="0"/>
                  </a:moveTo>
                  <a:cubicBezTo>
                    <a:pt x="187853" y="4703"/>
                    <a:pt x="372508" y="38395"/>
                    <a:pt x="432080" y="51745"/>
                  </a:cubicBezTo>
                  <a:cubicBezTo>
                    <a:pt x="491652" y="65095"/>
                    <a:pt x="479757" y="69656"/>
                    <a:pt x="502964" y="80099"/>
                  </a:cubicBezTo>
                  <a:cubicBezTo>
                    <a:pt x="575555" y="112765"/>
                    <a:pt x="557923" y="99616"/>
                    <a:pt x="595113" y="136806"/>
                  </a:cubicBezTo>
                  <a:cubicBezTo>
                    <a:pt x="599838" y="146257"/>
                    <a:pt x="609289" y="154593"/>
                    <a:pt x="609289" y="165159"/>
                  </a:cubicBezTo>
                  <a:cubicBezTo>
                    <a:pt x="609289" y="198574"/>
                    <a:pt x="604715" y="232391"/>
                    <a:pt x="595113" y="264397"/>
                  </a:cubicBezTo>
                  <a:cubicBezTo>
                    <a:pt x="581567" y="309550"/>
                    <a:pt x="571169" y="299708"/>
                    <a:pt x="545494" y="321104"/>
                  </a:cubicBezTo>
                  <a:cubicBezTo>
                    <a:pt x="537793" y="327522"/>
                    <a:pt x="531840" y="335845"/>
                    <a:pt x="524229" y="342369"/>
                  </a:cubicBezTo>
                  <a:cubicBezTo>
                    <a:pt x="515259" y="350057"/>
                    <a:pt x="504766" y="355854"/>
                    <a:pt x="495875" y="363634"/>
                  </a:cubicBezTo>
                  <a:cubicBezTo>
                    <a:pt x="485816" y="372435"/>
                    <a:pt x="476323" y="381928"/>
                    <a:pt x="467522" y="391987"/>
                  </a:cubicBezTo>
                  <a:cubicBezTo>
                    <a:pt x="459742" y="400878"/>
                    <a:pt x="455227" y="412652"/>
                    <a:pt x="446257" y="420341"/>
                  </a:cubicBezTo>
                  <a:cubicBezTo>
                    <a:pt x="438234" y="427218"/>
                    <a:pt x="426357" y="428178"/>
                    <a:pt x="417903" y="434518"/>
                  </a:cubicBezTo>
                  <a:cubicBezTo>
                    <a:pt x="407210" y="442537"/>
                    <a:pt x="399609" y="454070"/>
                    <a:pt x="389550" y="462871"/>
                  </a:cubicBezTo>
                  <a:cubicBezTo>
                    <a:pt x="380659" y="470651"/>
                    <a:pt x="370166" y="476448"/>
                    <a:pt x="361196" y="484136"/>
                  </a:cubicBezTo>
                  <a:cubicBezTo>
                    <a:pt x="313436" y="525073"/>
                    <a:pt x="365669" y="488242"/>
                    <a:pt x="318666" y="519578"/>
                  </a:cubicBezTo>
                  <a:cubicBezTo>
                    <a:pt x="313940" y="526666"/>
                    <a:pt x="357600" y="503445"/>
                    <a:pt x="304489" y="540843"/>
                  </a:cubicBezTo>
                  <a:cubicBezTo>
                    <a:pt x="251378" y="578241"/>
                    <a:pt x="59070" y="699667"/>
                    <a:pt x="0" y="743969"/>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56" name="任意多边形: 形状 2255"/>
            <p:cNvSpPr/>
            <p:nvPr/>
          </p:nvSpPr>
          <p:spPr>
            <a:xfrm>
              <a:off x="3890853" y="2091205"/>
              <a:ext cx="694659" cy="800365"/>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375683 w 694659"/>
                <a:gd name="connsiteY0-2" fmla="*/ 0 h 758455"/>
                <a:gd name="connsiteX1-3" fmla="*/ 517450 w 694659"/>
                <a:gd name="connsiteY1-4" fmla="*/ 21265 h 758455"/>
                <a:gd name="connsiteX2-5" fmla="*/ 588334 w 694659"/>
                <a:gd name="connsiteY2-6" fmla="*/ 49619 h 758455"/>
                <a:gd name="connsiteX3-7" fmla="*/ 680483 w 694659"/>
                <a:gd name="connsiteY3-8" fmla="*/ 106326 h 758455"/>
                <a:gd name="connsiteX4-9" fmla="*/ 694659 w 694659"/>
                <a:gd name="connsiteY4-10" fmla="*/ 134679 h 758455"/>
                <a:gd name="connsiteX5-11" fmla="*/ 680483 w 694659"/>
                <a:gd name="connsiteY5-12" fmla="*/ 233917 h 758455"/>
                <a:gd name="connsiteX6-13" fmla="*/ 630864 w 694659"/>
                <a:gd name="connsiteY6-14" fmla="*/ 290624 h 758455"/>
                <a:gd name="connsiteX7-15" fmla="*/ 609599 w 694659"/>
                <a:gd name="connsiteY7-16" fmla="*/ 311889 h 758455"/>
                <a:gd name="connsiteX8-17" fmla="*/ 581245 w 694659"/>
                <a:gd name="connsiteY8-18" fmla="*/ 333154 h 758455"/>
                <a:gd name="connsiteX9-19" fmla="*/ 552892 w 694659"/>
                <a:gd name="connsiteY9-20" fmla="*/ 361507 h 758455"/>
                <a:gd name="connsiteX10-21" fmla="*/ 531627 w 694659"/>
                <a:gd name="connsiteY10-22" fmla="*/ 389861 h 758455"/>
                <a:gd name="connsiteX11-23" fmla="*/ 503273 w 694659"/>
                <a:gd name="connsiteY11-24" fmla="*/ 404038 h 758455"/>
                <a:gd name="connsiteX12-25" fmla="*/ 474920 w 694659"/>
                <a:gd name="connsiteY12-26" fmla="*/ 432391 h 758455"/>
                <a:gd name="connsiteX13-27" fmla="*/ 446566 w 694659"/>
                <a:gd name="connsiteY13-28" fmla="*/ 453656 h 758455"/>
                <a:gd name="connsiteX14-29" fmla="*/ 404036 w 694659"/>
                <a:gd name="connsiteY14-30" fmla="*/ 489098 h 758455"/>
                <a:gd name="connsiteX15-31" fmla="*/ 389859 w 694659"/>
                <a:gd name="connsiteY15-32" fmla="*/ 510363 h 758455"/>
                <a:gd name="connsiteX16-33" fmla="*/ 283534 w 694659"/>
                <a:gd name="connsiteY16-34" fmla="*/ 602512 h 758455"/>
                <a:gd name="connsiteX17-35" fmla="*/ 241004 w 694659"/>
                <a:gd name="connsiteY17-36" fmla="*/ 630865 h 758455"/>
                <a:gd name="connsiteX18-37" fmla="*/ 198473 w 694659"/>
                <a:gd name="connsiteY18-38" fmla="*/ 652131 h 758455"/>
                <a:gd name="connsiteX19-39" fmla="*/ 177208 w 694659"/>
                <a:gd name="connsiteY19-40" fmla="*/ 680484 h 758455"/>
                <a:gd name="connsiteX20-41" fmla="*/ 148855 w 694659"/>
                <a:gd name="connsiteY20-42" fmla="*/ 687572 h 758455"/>
                <a:gd name="connsiteX21-43" fmla="*/ 127590 w 694659"/>
                <a:gd name="connsiteY21-44" fmla="*/ 701749 h 758455"/>
                <a:gd name="connsiteX22-45" fmla="*/ 0 w 694659"/>
                <a:gd name="connsiteY22-46" fmla="*/ 758455 h 758455"/>
                <a:gd name="connsiteX0-47" fmla="*/ 375683 w 694659"/>
                <a:gd name="connsiteY0-48" fmla="*/ 0 h 758455"/>
                <a:gd name="connsiteX1-49" fmla="*/ 517450 w 694659"/>
                <a:gd name="connsiteY1-50" fmla="*/ 21265 h 758455"/>
                <a:gd name="connsiteX2-51" fmla="*/ 588334 w 694659"/>
                <a:gd name="connsiteY2-52" fmla="*/ 49619 h 758455"/>
                <a:gd name="connsiteX3-53" fmla="*/ 680483 w 694659"/>
                <a:gd name="connsiteY3-54" fmla="*/ 106326 h 758455"/>
                <a:gd name="connsiteX4-55" fmla="*/ 694659 w 694659"/>
                <a:gd name="connsiteY4-56" fmla="*/ 134679 h 758455"/>
                <a:gd name="connsiteX5-57" fmla="*/ 680483 w 694659"/>
                <a:gd name="connsiteY5-58" fmla="*/ 233917 h 758455"/>
                <a:gd name="connsiteX6-59" fmla="*/ 630864 w 694659"/>
                <a:gd name="connsiteY6-60" fmla="*/ 290624 h 758455"/>
                <a:gd name="connsiteX7-61" fmla="*/ 609599 w 694659"/>
                <a:gd name="connsiteY7-62" fmla="*/ 311889 h 758455"/>
                <a:gd name="connsiteX8-63" fmla="*/ 581245 w 694659"/>
                <a:gd name="connsiteY8-64" fmla="*/ 333154 h 758455"/>
                <a:gd name="connsiteX9-65" fmla="*/ 552892 w 694659"/>
                <a:gd name="connsiteY9-66" fmla="*/ 361507 h 758455"/>
                <a:gd name="connsiteX10-67" fmla="*/ 531627 w 694659"/>
                <a:gd name="connsiteY10-68" fmla="*/ 389861 h 758455"/>
                <a:gd name="connsiteX11-69" fmla="*/ 503273 w 694659"/>
                <a:gd name="connsiteY11-70" fmla="*/ 404038 h 758455"/>
                <a:gd name="connsiteX12-71" fmla="*/ 474920 w 694659"/>
                <a:gd name="connsiteY12-72" fmla="*/ 432391 h 758455"/>
                <a:gd name="connsiteX13-73" fmla="*/ 446566 w 694659"/>
                <a:gd name="connsiteY13-74" fmla="*/ 453656 h 758455"/>
                <a:gd name="connsiteX14-75" fmla="*/ 404036 w 694659"/>
                <a:gd name="connsiteY14-76" fmla="*/ 489098 h 758455"/>
                <a:gd name="connsiteX15-77" fmla="*/ 389859 w 694659"/>
                <a:gd name="connsiteY15-78" fmla="*/ 510363 h 758455"/>
                <a:gd name="connsiteX16-79" fmla="*/ 283534 w 694659"/>
                <a:gd name="connsiteY16-80" fmla="*/ 602512 h 758455"/>
                <a:gd name="connsiteX17-81" fmla="*/ 241004 w 694659"/>
                <a:gd name="connsiteY17-82" fmla="*/ 630865 h 758455"/>
                <a:gd name="connsiteX18-83" fmla="*/ 177208 w 694659"/>
                <a:gd name="connsiteY18-84" fmla="*/ 680484 h 758455"/>
                <a:gd name="connsiteX19-85" fmla="*/ 148855 w 694659"/>
                <a:gd name="connsiteY19-86" fmla="*/ 687572 h 758455"/>
                <a:gd name="connsiteX20-87" fmla="*/ 127590 w 694659"/>
                <a:gd name="connsiteY20-88" fmla="*/ 701749 h 758455"/>
                <a:gd name="connsiteX21-89" fmla="*/ 0 w 694659"/>
                <a:gd name="connsiteY21-90" fmla="*/ 758455 h 758455"/>
                <a:gd name="connsiteX0-91" fmla="*/ 375683 w 694659"/>
                <a:gd name="connsiteY0-92" fmla="*/ 0 h 758455"/>
                <a:gd name="connsiteX1-93" fmla="*/ 517450 w 694659"/>
                <a:gd name="connsiteY1-94" fmla="*/ 21265 h 758455"/>
                <a:gd name="connsiteX2-95" fmla="*/ 588334 w 694659"/>
                <a:gd name="connsiteY2-96" fmla="*/ 49619 h 758455"/>
                <a:gd name="connsiteX3-97" fmla="*/ 680483 w 694659"/>
                <a:gd name="connsiteY3-98" fmla="*/ 106326 h 758455"/>
                <a:gd name="connsiteX4-99" fmla="*/ 694659 w 694659"/>
                <a:gd name="connsiteY4-100" fmla="*/ 134679 h 758455"/>
                <a:gd name="connsiteX5-101" fmla="*/ 680483 w 694659"/>
                <a:gd name="connsiteY5-102" fmla="*/ 233917 h 758455"/>
                <a:gd name="connsiteX6-103" fmla="*/ 630864 w 694659"/>
                <a:gd name="connsiteY6-104" fmla="*/ 290624 h 758455"/>
                <a:gd name="connsiteX7-105" fmla="*/ 609599 w 694659"/>
                <a:gd name="connsiteY7-106" fmla="*/ 311889 h 758455"/>
                <a:gd name="connsiteX8-107" fmla="*/ 581245 w 694659"/>
                <a:gd name="connsiteY8-108" fmla="*/ 333154 h 758455"/>
                <a:gd name="connsiteX9-109" fmla="*/ 552892 w 694659"/>
                <a:gd name="connsiteY9-110" fmla="*/ 361507 h 758455"/>
                <a:gd name="connsiteX10-111" fmla="*/ 531627 w 694659"/>
                <a:gd name="connsiteY10-112" fmla="*/ 389861 h 758455"/>
                <a:gd name="connsiteX11-113" fmla="*/ 503273 w 694659"/>
                <a:gd name="connsiteY11-114" fmla="*/ 404038 h 758455"/>
                <a:gd name="connsiteX12-115" fmla="*/ 474920 w 694659"/>
                <a:gd name="connsiteY12-116" fmla="*/ 432391 h 758455"/>
                <a:gd name="connsiteX13-117" fmla="*/ 446566 w 694659"/>
                <a:gd name="connsiteY13-118" fmla="*/ 453656 h 758455"/>
                <a:gd name="connsiteX14-119" fmla="*/ 404036 w 694659"/>
                <a:gd name="connsiteY14-120" fmla="*/ 489098 h 758455"/>
                <a:gd name="connsiteX15-121" fmla="*/ 389859 w 694659"/>
                <a:gd name="connsiteY15-122" fmla="*/ 510363 h 758455"/>
                <a:gd name="connsiteX16-123" fmla="*/ 283534 w 694659"/>
                <a:gd name="connsiteY16-124" fmla="*/ 602512 h 758455"/>
                <a:gd name="connsiteX17-125" fmla="*/ 241004 w 694659"/>
                <a:gd name="connsiteY17-126" fmla="*/ 630865 h 758455"/>
                <a:gd name="connsiteX18-127" fmla="*/ 148855 w 694659"/>
                <a:gd name="connsiteY18-128" fmla="*/ 687572 h 758455"/>
                <a:gd name="connsiteX19-129" fmla="*/ 127590 w 694659"/>
                <a:gd name="connsiteY19-130" fmla="*/ 701749 h 758455"/>
                <a:gd name="connsiteX20-131" fmla="*/ 0 w 694659"/>
                <a:gd name="connsiteY20-132" fmla="*/ 758455 h 758455"/>
                <a:gd name="connsiteX0-133" fmla="*/ 375683 w 694659"/>
                <a:gd name="connsiteY0-134" fmla="*/ 0 h 758455"/>
                <a:gd name="connsiteX1-135" fmla="*/ 517450 w 694659"/>
                <a:gd name="connsiteY1-136" fmla="*/ 21265 h 758455"/>
                <a:gd name="connsiteX2-137" fmla="*/ 588334 w 694659"/>
                <a:gd name="connsiteY2-138" fmla="*/ 49619 h 758455"/>
                <a:gd name="connsiteX3-139" fmla="*/ 680483 w 694659"/>
                <a:gd name="connsiteY3-140" fmla="*/ 106326 h 758455"/>
                <a:gd name="connsiteX4-141" fmla="*/ 694659 w 694659"/>
                <a:gd name="connsiteY4-142" fmla="*/ 134679 h 758455"/>
                <a:gd name="connsiteX5-143" fmla="*/ 680483 w 694659"/>
                <a:gd name="connsiteY5-144" fmla="*/ 233917 h 758455"/>
                <a:gd name="connsiteX6-145" fmla="*/ 630864 w 694659"/>
                <a:gd name="connsiteY6-146" fmla="*/ 290624 h 758455"/>
                <a:gd name="connsiteX7-147" fmla="*/ 609599 w 694659"/>
                <a:gd name="connsiteY7-148" fmla="*/ 311889 h 758455"/>
                <a:gd name="connsiteX8-149" fmla="*/ 581245 w 694659"/>
                <a:gd name="connsiteY8-150" fmla="*/ 333154 h 758455"/>
                <a:gd name="connsiteX9-151" fmla="*/ 552892 w 694659"/>
                <a:gd name="connsiteY9-152" fmla="*/ 361507 h 758455"/>
                <a:gd name="connsiteX10-153" fmla="*/ 531627 w 694659"/>
                <a:gd name="connsiteY10-154" fmla="*/ 389861 h 758455"/>
                <a:gd name="connsiteX11-155" fmla="*/ 503273 w 694659"/>
                <a:gd name="connsiteY11-156" fmla="*/ 404038 h 758455"/>
                <a:gd name="connsiteX12-157" fmla="*/ 474920 w 694659"/>
                <a:gd name="connsiteY12-158" fmla="*/ 432391 h 758455"/>
                <a:gd name="connsiteX13-159" fmla="*/ 446566 w 694659"/>
                <a:gd name="connsiteY13-160" fmla="*/ 453656 h 758455"/>
                <a:gd name="connsiteX14-161" fmla="*/ 404036 w 694659"/>
                <a:gd name="connsiteY14-162" fmla="*/ 489098 h 758455"/>
                <a:gd name="connsiteX15-163" fmla="*/ 389859 w 694659"/>
                <a:gd name="connsiteY15-164" fmla="*/ 510363 h 758455"/>
                <a:gd name="connsiteX16-165" fmla="*/ 283534 w 694659"/>
                <a:gd name="connsiteY16-166" fmla="*/ 602512 h 758455"/>
                <a:gd name="connsiteX17-167" fmla="*/ 241004 w 694659"/>
                <a:gd name="connsiteY17-168" fmla="*/ 630865 h 758455"/>
                <a:gd name="connsiteX18-169" fmla="*/ 127590 w 694659"/>
                <a:gd name="connsiteY18-170" fmla="*/ 701749 h 758455"/>
                <a:gd name="connsiteX19-171" fmla="*/ 0 w 694659"/>
                <a:gd name="connsiteY19-172" fmla="*/ 758455 h 758455"/>
                <a:gd name="connsiteX0-173" fmla="*/ 375683 w 694659"/>
                <a:gd name="connsiteY0-174" fmla="*/ 0 h 758455"/>
                <a:gd name="connsiteX1-175" fmla="*/ 517450 w 694659"/>
                <a:gd name="connsiteY1-176" fmla="*/ 21265 h 758455"/>
                <a:gd name="connsiteX2-177" fmla="*/ 588334 w 694659"/>
                <a:gd name="connsiteY2-178" fmla="*/ 49619 h 758455"/>
                <a:gd name="connsiteX3-179" fmla="*/ 680483 w 694659"/>
                <a:gd name="connsiteY3-180" fmla="*/ 106326 h 758455"/>
                <a:gd name="connsiteX4-181" fmla="*/ 694659 w 694659"/>
                <a:gd name="connsiteY4-182" fmla="*/ 134679 h 758455"/>
                <a:gd name="connsiteX5-183" fmla="*/ 680483 w 694659"/>
                <a:gd name="connsiteY5-184" fmla="*/ 233917 h 758455"/>
                <a:gd name="connsiteX6-185" fmla="*/ 630864 w 694659"/>
                <a:gd name="connsiteY6-186" fmla="*/ 290624 h 758455"/>
                <a:gd name="connsiteX7-187" fmla="*/ 609599 w 694659"/>
                <a:gd name="connsiteY7-188" fmla="*/ 311889 h 758455"/>
                <a:gd name="connsiteX8-189" fmla="*/ 581245 w 694659"/>
                <a:gd name="connsiteY8-190" fmla="*/ 333154 h 758455"/>
                <a:gd name="connsiteX9-191" fmla="*/ 552892 w 694659"/>
                <a:gd name="connsiteY9-192" fmla="*/ 361507 h 758455"/>
                <a:gd name="connsiteX10-193" fmla="*/ 531627 w 694659"/>
                <a:gd name="connsiteY10-194" fmla="*/ 389861 h 758455"/>
                <a:gd name="connsiteX11-195" fmla="*/ 503273 w 694659"/>
                <a:gd name="connsiteY11-196" fmla="*/ 404038 h 758455"/>
                <a:gd name="connsiteX12-197" fmla="*/ 474920 w 694659"/>
                <a:gd name="connsiteY12-198" fmla="*/ 432391 h 758455"/>
                <a:gd name="connsiteX13-199" fmla="*/ 446566 w 694659"/>
                <a:gd name="connsiteY13-200" fmla="*/ 453656 h 758455"/>
                <a:gd name="connsiteX14-201" fmla="*/ 404036 w 694659"/>
                <a:gd name="connsiteY14-202" fmla="*/ 489098 h 758455"/>
                <a:gd name="connsiteX15-203" fmla="*/ 389859 w 694659"/>
                <a:gd name="connsiteY15-204" fmla="*/ 510363 h 758455"/>
                <a:gd name="connsiteX16-205" fmla="*/ 283534 w 694659"/>
                <a:gd name="connsiteY16-206" fmla="*/ 602512 h 758455"/>
                <a:gd name="connsiteX17-207" fmla="*/ 241004 w 694659"/>
                <a:gd name="connsiteY17-208" fmla="*/ 630865 h 758455"/>
                <a:gd name="connsiteX18-209" fmla="*/ 0 w 694659"/>
                <a:gd name="connsiteY18-210" fmla="*/ 758455 h 758455"/>
                <a:gd name="connsiteX0-211" fmla="*/ 238523 w 694659"/>
                <a:gd name="connsiteY0-212" fmla="*/ 0 h 800365"/>
                <a:gd name="connsiteX1-213" fmla="*/ 517450 w 694659"/>
                <a:gd name="connsiteY1-214" fmla="*/ 63175 h 800365"/>
                <a:gd name="connsiteX2-215" fmla="*/ 588334 w 694659"/>
                <a:gd name="connsiteY2-216" fmla="*/ 91529 h 800365"/>
                <a:gd name="connsiteX3-217" fmla="*/ 680483 w 694659"/>
                <a:gd name="connsiteY3-218" fmla="*/ 148236 h 800365"/>
                <a:gd name="connsiteX4-219" fmla="*/ 694659 w 694659"/>
                <a:gd name="connsiteY4-220" fmla="*/ 176589 h 800365"/>
                <a:gd name="connsiteX5-221" fmla="*/ 680483 w 694659"/>
                <a:gd name="connsiteY5-222" fmla="*/ 275827 h 800365"/>
                <a:gd name="connsiteX6-223" fmla="*/ 630864 w 694659"/>
                <a:gd name="connsiteY6-224" fmla="*/ 332534 h 800365"/>
                <a:gd name="connsiteX7-225" fmla="*/ 609599 w 694659"/>
                <a:gd name="connsiteY7-226" fmla="*/ 353799 h 800365"/>
                <a:gd name="connsiteX8-227" fmla="*/ 581245 w 694659"/>
                <a:gd name="connsiteY8-228" fmla="*/ 375064 h 800365"/>
                <a:gd name="connsiteX9-229" fmla="*/ 552892 w 694659"/>
                <a:gd name="connsiteY9-230" fmla="*/ 403417 h 800365"/>
                <a:gd name="connsiteX10-231" fmla="*/ 531627 w 694659"/>
                <a:gd name="connsiteY10-232" fmla="*/ 431771 h 800365"/>
                <a:gd name="connsiteX11-233" fmla="*/ 503273 w 694659"/>
                <a:gd name="connsiteY11-234" fmla="*/ 445948 h 800365"/>
                <a:gd name="connsiteX12-235" fmla="*/ 474920 w 694659"/>
                <a:gd name="connsiteY12-236" fmla="*/ 474301 h 800365"/>
                <a:gd name="connsiteX13-237" fmla="*/ 446566 w 694659"/>
                <a:gd name="connsiteY13-238" fmla="*/ 495566 h 800365"/>
                <a:gd name="connsiteX14-239" fmla="*/ 404036 w 694659"/>
                <a:gd name="connsiteY14-240" fmla="*/ 531008 h 800365"/>
                <a:gd name="connsiteX15-241" fmla="*/ 389859 w 694659"/>
                <a:gd name="connsiteY15-242" fmla="*/ 552273 h 800365"/>
                <a:gd name="connsiteX16-243" fmla="*/ 283534 w 694659"/>
                <a:gd name="connsiteY16-244" fmla="*/ 644422 h 800365"/>
                <a:gd name="connsiteX17-245" fmla="*/ 241004 w 694659"/>
                <a:gd name="connsiteY17-246" fmla="*/ 672775 h 800365"/>
                <a:gd name="connsiteX18-247" fmla="*/ 0 w 694659"/>
                <a:gd name="connsiteY18-248" fmla="*/ 800365 h 80036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Lst>
              <a:rect l="l" t="t" r="r" b="b"/>
              <a:pathLst>
                <a:path w="694659" h="800365">
                  <a:moveTo>
                    <a:pt x="238523" y="0"/>
                  </a:moveTo>
                  <a:cubicBezTo>
                    <a:pt x="280843" y="4703"/>
                    <a:pt x="459148" y="47920"/>
                    <a:pt x="517450" y="63175"/>
                  </a:cubicBezTo>
                  <a:cubicBezTo>
                    <a:pt x="575752" y="78430"/>
                    <a:pt x="565127" y="81086"/>
                    <a:pt x="588334" y="91529"/>
                  </a:cubicBezTo>
                  <a:cubicBezTo>
                    <a:pt x="660925" y="124195"/>
                    <a:pt x="643293" y="111046"/>
                    <a:pt x="680483" y="148236"/>
                  </a:cubicBezTo>
                  <a:cubicBezTo>
                    <a:pt x="685208" y="157687"/>
                    <a:pt x="694659" y="166023"/>
                    <a:pt x="694659" y="176589"/>
                  </a:cubicBezTo>
                  <a:cubicBezTo>
                    <a:pt x="694659" y="210004"/>
                    <a:pt x="690085" y="243821"/>
                    <a:pt x="680483" y="275827"/>
                  </a:cubicBezTo>
                  <a:cubicBezTo>
                    <a:pt x="666937" y="320980"/>
                    <a:pt x="656539" y="311138"/>
                    <a:pt x="630864" y="332534"/>
                  </a:cubicBezTo>
                  <a:cubicBezTo>
                    <a:pt x="623163" y="338952"/>
                    <a:pt x="617210" y="347275"/>
                    <a:pt x="609599" y="353799"/>
                  </a:cubicBezTo>
                  <a:cubicBezTo>
                    <a:pt x="600629" y="361487"/>
                    <a:pt x="590136" y="367284"/>
                    <a:pt x="581245" y="375064"/>
                  </a:cubicBezTo>
                  <a:cubicBezTo>
                    <a:pt x="571186" y="383865"/>
                    <a:pt x="561693" y="393358"/>
                    <a:pt x="552892" y="403417"/>
                  </a:cubicBezTo>
                  <a:cubicBezTo>
                    <a:pt x="545112" y="412308"/>
                    <a:pt x="540597" y="424082"/>
                    <a:pt x="531627" y="431771"/>
                  </a:cubicBezTo>
                  <a:cubicBezTo>
                    <a:pt x="523604" y="438648"/>
                    <a:pt x="511727" y="439608"/>
                    <a:pt x="503273" y="445948"/>
                  </a:cubicBezTo>
                  <a:cubicBezTo>
                    <a:pt x="492580" y="453967"/>
                    <a:pt x="484979" y="465500"/>
                    <a:pt x="474920" y="474301"/>
                  </a:cubicBezTo>
                  <a:cubicBezTo>
                    <a:pt x="466029" y="482081"/>
                    <a:pt x="455536" y="487878"/>
                    <a:pt x="446566" y="495566"/>
                  </a:cubicBezTo>
                  <a:cubicBezTo>
                    <a:pt x="398806" y="536503"/>
                    <a:pt x="451039" y="499672"/>
                    <a:pt x="404036" y="531008"/>
                  </a:cubicBezTo>
                  <a:cubicBezTo>
                    <a:pt x="399310" y="538096"/>
                    <a:pt x="395519" y="545906"/>
                    <a:pt x="389859" y="552273"/>
                  </a:cubicBezTo>
                  <a:cubicBezTo>
                    <a:pt x="359440" y="586494"/>
                    <a:pt x="321284" y="619256"/>
                    <a:pt x="283534" y="644422"/>
                  </a:cubicBezTo>
                  <a:cubicBezTo>
                    <a:pt x="269357" y="653873"/>
                    <a:pt x="288260" y="646785"/>
                    <a:pt x="241004" y="672775"/>
                  </a:cubicBezTo>
                  <a:cubicBezTo>
                    <a:pt x="193748" y="698766"/>
                    <a:pt x="50209" y="773784"/>
                    <a:pt x="0" y="800365"/>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57" name="弧形 2256"/>
            <p:cNvSpPr/>
            <p:nvPr/>
          </p:nvSpPr>
          <p:spPr>
            <a:xfrm rot="14050619">
              <a:off x="10047386" y="-375898"/>
              <a:ext cx="454347" cy="3452551"/>
            </a:xfrm>
            <a:prstGeom prst="arc">
              <a:avLst>
                <a:gd name="adj1" fmla="val 16649090"/>
                <a:gd name="adj2" fmla="val 16938147"/>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258" name="弧形 2257"/>
            <p:cNvSpPr/>
            <p:nvPr/>
          </p:nvSpPr>
          <p:spPr>
            <a:xfrm rot="14033804">
              <a:off x="10088247" y="-369176"/>
              <a:ext cx="454347" cy="3452551"/>
            </a:xfrm>
            <a:prstGeom prst="arc">
              <a:avLst>
                <a:gd name="adj1" fmla="val 16660998"/>
                <a:gd name="adj2" fmla="val 1696502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259" name="弧形 2258"/>
            <p:cNvSpPr/>
            <p:nvPr/>
          </p:nvSpPr>
          <p:spPr>
            <a:xfrm rot="16511040">
              <a:off x="9263771" y="707487"/>
              <a:ext cx="454347" cy="3452551"/>
            </a:xfrm>
            <a:prstGeom prst="arc">
              <a:avLst>
                <a:gd name="adj1" fmla="val 16660998"/>
                <a:gd name="adj2" fmla="val 18291018"/>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60" name="弧形 2259"/>
            <p:cNvSpPr/>
            <p:nvPr/>
          </p:nvSpPr>
          <p:spPr>
            <a:xfrm rot="5124485">
              <a:off x="8991903" y="-14344"/>
              <a:ext cx="454347" cy="3452551"/>
            </a:xfrm>
            <a:prstGeom prst="arc">
              <a:avLst>
                <a:gd name="adj1" fmla="val 18462444"/>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61" name="弧形 2260"/>
            <p:cNvSpPr/>
            <p:nvPr/>
          </p:nvSpPr>
          <p:spPr>
            <a:xfrm rot="16403412">
              <a:off x="8991921" y="649868"/>
              <a:ext cx="454347" cy="3452551"/>
            </a:xfrm>
            <a:prstGeom prst="arc">
              <a:avLst>
                <a:gd name="adj1" fmla="val 16988559"/>
                <a:gd name="adj2" fmla="val 27208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62" name="弧形 2261"/>
            <p:cNvSpPr/>
            <p:nvPr/>
          </p:nvSpPr>
          <p:spPr>
            <a:xfrm rot="14487151">
              <a:off x="8524622" y="471234"/>
              <a:ext cx="454347" cy="3452551"/>
            </a:xfrm>
            <a:prstGeom prst="arc">
              <a:avLst>
                <a:gd name="adj1" fmla="val 18681833"/>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63" name="弧形 2262"/>
            <p:cNvSpPr/>
            <p:nvPr/>
          </p:nvSpPr>
          <p:spPr>
            <a:xfrm rot="5693945">
              <a:off x="8111971" y="31419"/>
              <a:ext cx="454347" cy="3452551"/>
            </a:xfrm>
            <a:prstGeom prst="arc">
              <a:avLst>
                <a:gd name="adj1" fmla="val 18732327"/>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64" name="弧形 2263"/>
            <p:cNvSpPr/>
            <p:nvPr/>
          </p:nvSpPr>
          <p:spPr>
            <a:xfrm rot="14487151">
              <a:off x="8443910" y="471236"/>
              <a:ext cx="454347" cy="3452551"/>
            </a:xfrm>
            <a:prstGeom prst="arc">
              <a:avLst>
                <a:gd name="adj1" fmla="val 18681833"/>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65" name="弧形 2264"/>
            <p:cNvSpPr/>
            <p:nvPr/>
          </p:nvSpPr>
          <p:spPr>
            <a:xfrm rot="16424492">
              <a:off x="7930547" y="551429"/>
              <a:ext cx="336391" cy="3452551"/>
            </a:xfrm>
            <a:prstGeom prst="arc">
              <a:avLst>
                <a:gd name="adj1" fmla="val 18681833"/>
                <a:gd name="adj2" fmla="val 3262371"/>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66" name="弧形 2265"/>
            <p:cNvSpPr/>
            <p:nvPr/>
          </p:nvSpPr>
          <p:spPr>
            <a:xfrm rot="16459592">
              <a:off x="7858702" y="643052"/>
              <a:ext cx="454347" cy="3452551"/>
            </a:xfrm>
            <a:prstGeom prst="arc">
              <a:avLst>
                <a:gd name="adj1" fmla="val 18681833"/>
                <a:gd name="adj2" fmla="val 2054864"/>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67" name="弧形 2266"/>
            <p:cNvSpPr/>
            <p:nvPr/>
          </p:nvSpPr>
          <p:spPr>
            <a:xfrm rot="20129066" flipH="1">
              <a:off x="7201369" y="2151132"/>
              <a:ext cx="2188687" cy="352359"/>
            </a:xfrm>
            <a:prstGeom prst="arc">
              <a:avLst>
                <a:gd name="adj1" fmla="val 15574965"/>
                <a:gd name="adj2" fmla="val 2136312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268" name="弧形 2267"/>
            <p:cNvSpPr/>
            <p:nvPr/>
          </p:nvSpPr>
          <p:spPr>
            <a:xfrm rot="19840638" flipH="1">
              <a:off x="6748505" y="2437820"/>
              <a:ext cx="2099138" cy="253953"/>
            </a:xfrm>
            <a:prstGeom prst="arc">
              <a:avLst>
                <a:gd name="adj1" fmla="val 11328543"/>
                <a:gd name="adj2" fmla="val 20782926"/>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269" name="弧形 2268"/>
            <p:cNvSpPr/>
            <p:nvPr/>
          </p:nvSpPr>
          <p:spPr>
            <a:xfrm rot="10635142" flipH="1">
              <a:off x="6107895" y="1923765"/>
              <a:ext cx="2099138" cy="253953"/>
            </a:xfrm>
            <a:prstGeom prst="arc">
              <a:avLst>
                <a:gd name="adj1" fmla="val 11915381"/>
                <a:gd name="adj2" fmla="val 2101668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270" name="弧形 2269"/>
            <p:cNvSpPr/>
            <p:nvPr/>
          </p:nvSpPr>
          <p:spPr>
            <a:xfrm rot="10619396" flipH="1">
              <a:off x="6232883" y="1896436"/>
              <a:ext cx="2099138" cy="253953"/>
            </a:xfrm>
            <a:prstGeom prst="arc">
              <a:avLst>
                <a:gd name="adj1" fmla="val 11766623"/>
                <a:gd name="adj2" fmla="val 2091366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271" name="弧形 2270"/>
            <p:cNvSpPr/>
            <p:nvPr/>
          </p:nvSpPr>
          <p:spPr>
            <a:xfrm rot="20373382">
              <a:off x="5355768" y="3126629"/>
              <a:ext cx="2469134" cy="174221"/>
            </a:xfrm>
            <a:prstGeom prst="arc">
              <a:avLst>
                <a:gd name="adj1" fmla="val 12428362"/>
                <a:gd name="adj2" fmla="val 21461613"/>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272" name="弧形 2271"/>
            <p:cNvSpPr/>
            <p:nvPr/>
          </p:nvSpPr>
          <p:spPr>
            <a:xfrm rot="9590948">
              <a:off x="6109430" y="2690135"/>
              <a:ext cx="2469134" cy="195720"/>
            </a:xfrm>
            <a:prstGeom prst="arc">
              <a:avLst>
                <a:gd name="adj1" fmla="val 12194545"/>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273" name="任意多边形: 形状 2272"/>
            <p:cNvSpPr/>
            <p:nvPr/>
          </p:nvSpPr>
          <p:spPr>
            <a:xfrm>
              <a:off x="3255725" y="2442136"/>
              <a:ext cx="276657" cy="345516"/>
            </a:xfrm>
            <a:custGeom>
              <a:avLst/>
              <a:gdLst>
                <a:gd name="connsiteX0" fmla="*/ 0 w 110003"/>
                <a:gd name="connsiteY0" fmla="*/ 0 h 233756"/>
                <a:gd name="connsiteX1" fmla="*/ 34376 w 110003"/>
                <a:gd name="connsiteY1" fmla="*/ 6875 h 233756"/>
                <a:gd name="connsiteX2" fmla="*/ 75627 w 110003"/>
                <a:gd name="connsiteY2" fmla="*/ 34376 h 233756"/>
                <a:gd name="connsiteX3" fmla="*/ 110003 w 110003"/>
                <a:gd name="connsiteY3" fmla="*/ 96252 h 233756"/>
                <a:gd name="connsiteX4" fmla="*/ 103128 w 110003"/>
                <a:gd name="connsiteY4" fmla="*/ 144379 h 233756"/>
                <a:gd name="connsiteX5" fmla="*/ 89377 w 110003"/>
                <a:gd name="connsiteY5" fmla="*/ 165004 h 233756"/>
                <a:gd name="connsiteX6" fmla="*/ 41251 w 110003"/>
                <a:gd name="connsiteY6" fmla="*/ 206255 h 233756"/>
                <a:gd name="connsiteX7" fmla="*/ 13750 w 110003"/>
                <a:gd name="connsiteY7" fmla="*/ 233756 h 233756"/>
                <a:gd name="connsiteX0-1" fmla="*/ 0 w 110003"/>
                <a:gd name="connsiteY0-2" fmla="*/ 0 h 233756"/>
                <a:gd name="connsiteX1-3" fmla="*/ 34376 w 110003"/>
                <a:gd name="connsiteY1-4" fmla="*/ 6875 h 233756"/>
                <a:gd name="connsiteX2-5" fmla="*/ 75627 w 110003"/>
                <a:gd name="connsiteY2-6" fmla="*/ 34376 h 233756"/>
                <a:gd name="connsiteX3-7" fmla="*/ 110003 w 110003"/>
                <a:gd name="connsiteY3-8" fmla="*/ 96252 h 233756"/>
                <a:gd name="connsiteX4-9" fmla="*/ 103128 w 110003"/>
                <a:gd name="connsiteY4-10" fmla="*/ 144379 h 233756"/>
                <a:gd name="connsiteX5-11" fmla="*/ 89377 w 110003"/>
                <a:gd name="connsiteY5-12" fmla="*/ 165004 h 233756"/>
                <a:gd name="connsiteX6-13" fmla="*/ 13750 w 110003"/>
                <a:gd name="connsiteY6-14" fmla="*/ 233756 h 233756"/>
                <a:gd name="connsiteX0-15" fmla="*/ 0 w 110003"/>
                <a:gd name="connsiteY0-16" fmla="*/ 0 h 238836"/>
                <a:gd name="connsiteX1-17" fmla="*/ 34376 w 110003"/>
                <a:gd name="connsiteY1-18" fmla="*/ 6875 h 238836"/>
                <a:gd name="connsiteX2-19" fmla="*/ 75627 w 110003"/>
                <a:gd name="connsiteY2-20" fmla="*/ 34376 h 238836"/>
                <a:gd name="connsiteX3-21" fmla="*/ 110003 w 110003"/>
                <a:gd name="connsiteY3-22" fmla="*/ 96252 h 238836"/>
                <a:gd name="connsiteX4-23" fmla="*/ 103128 w 110003"/>
                <a:gd name="connsiteY4-24" fmla="*/ 144379 h 238836"/>
                <a:gd name="connsiteX5-25" fmla="*/ 89377 w 110003"/>
                <a:gd name="connsiteY5-26" fmla="*/ 165004 h 238836"/>
                <a:gd name="connsiteX6-27" fmla="*/ 32818 w 110003"/>
                <a:gd name="connsiteY6-28" fmla="*/ 238836 h 238836"/>
                <a:gd name="connsiteX0-29" fmla="*/ 0 w 230769"/>
                <a:gd name="connsiteY0-30" fmla="*/ 0 h 330276"/>
                <a:gd name="connsiteX1-31" fmla="*/ 155142 w 230769"/>
                <a:gd name="connsiteY1-32" fmla="*/ 98315 h 330276"/>
                <a:gd name="connsiteX2-33" fmla="*/ 196393 w 230769"/>
                <a:gd name="connsiteY2-34" fmla="*/ 125816 h 330276"/>
                <a:gd name="connsiteX3-35" fmla="*/ 230769 w 230769"/>
                <a:gd name="connsiteY3-36" fmla="*/ 187692 h 330276"/>
                <a:gd name="connsiteX4-37" fmla="*/ 223894 w 230769"/>
                <a:gd name="connsiteY4-38" fmla="*/ 235819 h 330276"/>
                <a:gd name="connsiteX5-39" fmla="*/ 210143 w 230769"/>
                <a:gd name="connsiteY5-40" fmla="*/ 256444 h 330276"/>
                <a:gd name="connsiteX6-41" fmla="*/ 153584 w 230769"/>
                <a:gd name="connsiteY6-42" fmla="*/ 330276 h 330276"/>
                <a:gd name="connsiteX0-43" fmla="*/ 0 w 230769"/>
                <a:gd name="connsiteY0-44" fmla="*/ 0 h 345516"/>
                <a:gd name="connsiteX1-45" fmla="*/ 155142 w 230769"/>
                <a:gd name="connsiteY1-46" fmla="*/ 113555 h 345516"/>
                <a:gd name="connsiteX2-47" fmla="*/ 196393 w 230769"/>
                <a:gd name="connsiteY2-48" fmla="*/ 141056 h 345516"/>
                <a:gd name="connsiteX3-49" fmla="*/ 230769 w 230769"/>
                <a:gd name="connsiteY3-50" fmla="*/ 202932 h 345516"/>
                <a:gd name="connsiteX4-51" fmla="*/ 223894 w 230769"/>
                <a:gd name="connsiteY4-52" fmla="*/ 251059 h 345516"/>
                <a:gd name="connsiteX5-53" fmla="*/ 210143 w 230769"/>
                <a:gd name="connsiteY5-54" fmla="*/ 271684 h 345516"/>
                <a:gd name="connsiteX6-55" fmla="*/ 153584 w 230769"/>
                <a:gd name="connsiteY6-56" fmla="*/ 345516 h 34551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230769" h="345516">
                  <a:moveTo>
                    <a:pt x="0" y="0"/>
                  </a:moveTo>
                  <a:cubicBezTo>
                    <a:pt x="11459" y="2292"/>
                    <a:pt x="122410" y="90046"/>
                    <a:pt x="155142" y="113555"/>
                  </a:cubicBezTo>
                  <a:cubicBezTo>
                    <a:pt x="187874" y="137064"/>
                    <a:pt x="196393" y="141056"/>
                    <a:pt x="196393" y="141056"/>
                  </a:cubicBezTo>
                  <a:cubicBezTo>
                    <a:pt x="227914" y="188337"/>
                    <a:pt x="218668" y="166629"/>
                    <a:pt x="230769" y="202932"/>
                  </a:cubicBezTo>
                  <a:cubicBezTo>
                    <a:pt x="228477" y="218974"/>
                    <a:pt x="228551" y="235537"/>
                    <a:pt x="223894" y="251059"/>
                  </a:cubicBezTo>
                  <a:cubicBezTo>
                    <a:pt x="221520" y="258973"/>
                    <a:pt x="221861" y="255941"/>
                    <a:pt x="210143" y="271684"/>
                  </a:cubicBezTo>
                  <a:cubicBezTo>
                    <a:pt x="198425" y="287427"/>
                    <a:pt x="169340" y="331193"/>
                    <a:pt x="153584" y="345516"/>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74" name="任意多边形: 形状 2273"/>
            <p:cNvSpPr/>
            <p:nvPr/>
          </p:nvSpPr>
          <p:spPr>
            <a:xfrm>
              <a:off x="3182219" y="2487292"/>
              <a:ext cx="284115" cy="304571"/>
            </a:xfrm>
            <a:custGeom>
              <a:avLst/>
              <a:gdLst>
                <a:gd name="connsiteX0" fmla="*/ 0 w 105045"/>
                <a:gd name="connsiteY0" fmla="*/ 0 h 213131"/>
                <a:gd name="connsiteX1" fmla="*/ 34376 w 105045"/>
                <a:gd name="connsiteY1" fmla="*/ 6875 h 213131"/>
                <a:gd name="connsiteX2" fmla="*/ 61877 w 105045"/>
                <a:gd name="connsiteY2" fmla="*/ 34376 h 213131"/>
                <a:gd name="connsiteX3" fmla="*/ 82503 w 105045"/>
                <a:gd name="connsiteY3" fmla="*/ 41251 h 213131"/>
                <a:gd name="connsiteX4" fmla="*/ 96253 w 105045"/>
                <a:gd name="connsiteY4" fmla="*/ 68752 h 213131"/>
                <a:gd name="connsiteX5" fmla="*/ 96253 w 105045"/>
                <a:gd name="connsiteY5" fmla="*/ 171880 h 213131"/>
                <a:gd name="connsiteX6" fmla="*/ 89378 w 105045"/>
                <a:gd name="connsiteY6" fmla="*/ 192505 h 213131"/>
                <a:gd name="connsiteX7" fmla="*/ 75627 w 105045"/>
                <a:gd name="connsiteY7" fmla="*/ 206255 h 213131"/>
                <a:gd name="connsiteX8" fmla="*/ 68752 w 105045"/>
                <a:gd name="connsiteY8" fmla="*/ 213131 h 213131"/>
                <a:gd name="connsiteX0-1" fmla="*/ 0 w 284115"/>
                <a:gd name="connsiteY0-2" fmla="*/ 0 h 304571"/>
                <a:gd name="connsiteX1-3" fmla="*/ 213446 w 284115"/>
                <a:gd name="connsiteY1-4" fmla="*/ 98315 h 304571"/>
                <a:gd name="connsiteX2-5" fmla="*/ 240947 w 284115"/>
                <a:gd name="connsiteY2-6" fmla="*/ 125816 h 304571"/>
                <a:gd name="connsiteX3-7" fmla="*/ 261573 w 284115"/>
                <a:gd name="connsiteY3-8" fmla="*/ 132691 h 304571"/>
                <a:gd name="connsiteX4-9" fmla="*/ 275323 w 284115"/>
                <a:gd name="connsiteY4-10" fmla="*/ 160192 h 304571"/>
                <a:gd name="connsiteX5-11" fmla="*/ 275323 w 284115"/>
                <a:gd name="connsiteY5-12" fmla="*/ 263320 h 304571"/>
                <a:gd name="connsiteX6-13" fmla="*/ 268448 w 284115"/>
                <a:gd name="connsiteY6-14" fmla="*/ 283945 h 304571"/>
                <a:gd name="connsiteX7-15" fmla="*/ 254697 w 284115"/>
                <a:gd name="connsiteY7-16" fmla="*/ 297695 h 304571"/>
                <a:gd name="connsiteX8-17" fmla="*/ 247822 w 284115"/>
                <a:gd name="connsiteY8-18" fmla="*/ 304571 h 304571"/>
                <a:gd name="connsiteX0-19" fmla="*/ 0 w 284115"/>
                <a:gd name="connsiteY0-20" fmla="*/ 0 h 304571"/>
                <a:gd name="connsiteX1-21" fmla="*/ 213446 w 284115"/>
                <a:gd name="connsiteY1-22" fmla="*/ 98315 h 304571"/>
                <a:gd name="connsiteX2-23" fmla="*/ 261573 w 284115"/>
                <a:gd name="connsiteY2-24" fmla="*/ 132691 h 304571"/>
                <a:gd name="connsiteX3-25" fmla="*/ 275323 w 284115"/>
                <a:gd name="connsiteY3-26" fmla="*/ 160192 h 304571"/>
                <a:gd name="connsiteX4-27" fmla="*/ 275323 w 284115"/>
                <a:gd name="connsiteY4-28" fmla="*/ 263320 h 304571"/>
                <a:gd name="connsiteX5-29" fmla="*/ 268448 w 284115"/>
                <a:gd name="connsiteY5-30" fmla="*/ 283945 h 304571"/>
                <a:gd name="connsiteX6-31" fmla="*/ 254697 w 284115"/>
                <a:gd name="connsiteY6-32" fmla="*/ 297695 h 304571"/>
                <a:gd name="connsiteX7-33" fmla="*/ 247822 w 284115"/>
                <a:gd name="connsiteY7-34" fmla="*/ 304571 h 30457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284115" h="304571">
                  <a:moveTo>
                    <a:pt x="0" y="0"/>
                  </a:moveTo>
                  <a:cubicBezTo>
                    <a:pt x="11459" y="2292"/>
                    <a:pt x="169851" y="76200"/>
                    <a:pt x="213446" y="98315"/>
                  </a:cubicBezTo>
                  <a:cubicBezTo>
                    <a:pt x="257042" y="120430"/>
                    <a:pt x="251260" y="122378"/>
                    <a:pt x="261573" y="132691"/>
                  </a:cubicBezTo>
                  <a:cubicBezTo>
                    <a:pt x="266156" y="141858"/>
                    <a:pt x="271286" y="150772"/>
                    <a:pt x="275323" y="160192"/>
                  </a:cubicBezTo>
                  <a:cubicBezTo>
                    <a:pt x="291084" y="196968"/>
                    <a:pt x="282194" y="211786"/>
                    <a:pt x="275323" y="263320"/>
                  </a:cubicBezTo>
                  <a:cubicBezTo>
                    <a:pt x="274365" y="270503"/>
                    <a:pt x="272177" y="277731"/>
                    <a:pt x="268448" y="283945"/>
                  </a:cubicBezTo>
                  <a:cubicBezTo>
                    <a:pt x="265113" y="289503"/>
                    <a:pt x="259281" y="293111"/>
                    <a:pt x="254697" y="297695"/>
                  </a:cubicBezTo>
                  <a:lnTo>
                    <a:pt x="247822" y="304571"/>
                  </a:ln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75" name="弧形 2274"/>
            <p:cNvSpPr/>
            <p:nvPr/>
          </p:nvSpPr>
          <p:spPr>
            <a:xfrm rot="10021293">
              <a:off x="2323451" y="2886484"/>
              <a:ext cx="2469134" cy="174221"/>
            </a:xfrm>
            <a:prstGeom prst="arc">
              <a:avLst>
                <a:gd name="adj1" fmla="val 11613520"/>
                <a:gd name="adj2" fmla="val 2134374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276" name="弧形 2275"/>
            <p:cNvSpPr/>
            <p:nvPr/>
          </p:nvSpPr>
          <p:spPr>
            <a:xfrm rot="20735244">
              <a:off x="1652148" y="3193356"/>
              <a:ext cx="2469134" cy="174221"/>
            </a:xfrm>
            <a:prstGeom prst="arc">
              <a:avLst>
                <a:gd name="adj1" fmla="val 12932003"/>
                <a:gd name="adj2" fmla="val 2146161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277" name="弧形 33"/>
            <p:cNvSpPr/>
            <p:nvPr/>
          </p:nvSpPr>
          <p:spPr>
            <a:xfrm rot="9903937">
              <a:off x="6135743" y="2528207"/>
              <a:ext cx="1084157" cy="58238"/>
            </a:xfrm>
            <a:custGeom>
              <a:avLst/>
              <a:gdLst>
                <a:gd name="connsiteX0" fmla="*/ 193488 w 1321827"/>
                <a:gd name="connsiteY0" fmla="*/ 16312 h 111335"/>
                <a:gd name="connsiteX1" fmla="*/ 662352 w 1321827"/>
                <a:gd name="connsiteY1" fmla="*/ 0 h 111335"/>
                <a:gd name="connsiteX2" fmla="*/ 1277645 w 1321827"/>
                <a:gd name="connsiteY2" fmla="*/ 35655 h 111335"/>
                <a:gd name="connsiteX3" fmla="*/ 660914 w 1321827"/>
                <a:gd name="connsiteY3" fmla="*/ 55668 h 111335"/>
                <a:gd name="connsiteX4" fmla="*/ 193488 w 1321827"/>
                <a:gd name="connsiteY4" fmla="*/ 16312 h 111335"/>
                <a:gd name="connsiteX0-1" fmla="*/ 193488 w 1321827"/>
                <a:gd name="connsiteY0-2" fmla="*/ 16312 h 111335"/>
                <a:gd name="connsiteX1-3" fmla="*/ 662352 w 1321827"/>
                <a:gd name="connsiteY1-4" fmla="*/ 0 h 111335"/>
                <a:gd name="connsiteX2-5" fmla="*/ 1277645 w 1321827"/>
                <a:gd name="connsiteY2-6" fmla="*/ 35655 h 111335"/>
                <a:gd name="connsiteX0-7" fmla="*/ 0 w 1084157"/>
                <a:gd name="connsiteY0-8" fmla="*/ 16822 h 56178"/>
                <a:gd name="connsiteX1-9" fmla="*/ 468864 w 1084157"/>
                <a:gd name="connsiteY1-10" fmla="*/ 510 h 56178"/>
                <a:gd name="connsiteX2-11" fmla="*/ 1084157 w 1084157"/>
                <a:gd name="connsiteY2-12" fmla="*/ 36165 h 56178"/>
                <a:gd name="connsiteX3-13" fmla="*/ 467426 w 1084157"/>
                <a:gd name="connsiteY3-14" fmla="*/ 56178 h 56178"/>
                <a:gd name="connsiteX4-15" fmla="*/ 0 w 1084157"/>
                <a:gd name="connsiteY4-16" fmla="*/ 16822 h 56178"/>
                <a:gd name="connsiteX0-17" fmla="*/ 76321 w 1084157"/>
                <a:gd name="connsiteY0-18" fmla="*/ 7675 h 56178"/>
                <a:gd name="connsiteX1-19" fmla="*/ 468864 w 1084157"/>
                <a:gd name="connsiteY1-20" fmla="*/ 510 h 56178"/>
                <a:gd name="connsiteX2-21" fmla="*/ 1084157 w 1084157"/>
                <a:gd name="connsiteY2-22" fmla="*/ 36165 h 56178"/>
                <a:gd name="connsiteX0-23" fmla="*/ 0 w 1084157"/>
                <a:gd name="connsiteY0-24" fmla="*/ 16822 h 58747"/>
                <a:gd name="connsiteX1-25" fmla="*/ 468864 w 1084157"/>
                <a:gd name="connsiteY1-26" fmla="*/ 510 h 58747"/>
                <a:gd name="connsiteX2-27" fmla="*/ 1084157 w 1084157"/>
                <a:gd name="connsiteY2-28" fmla="*/ 36165 h 58747"/>
                <a:gd name="connsiteX3-29" fmla="*/ 467426 w 1084157"/>
                <a:gd name="connsiteY3-30" fmla="*/ 56178 h 58747"/>
                <a:gd name="connsiteX4-31" fmla="*/ 0 w 1084157"/>
                <a:gd name="connsiteY4-32" fmla="*/ 16822 h 58747"/>
                <a:gd name="connsiteX0-33" fmla="*/ 76321 w 1084157"/>
                <a:gd name="connsiteY0-34" fmla="*/ 7675 h 58747"/>
                <a:gd name="connsiteX1-35" fmla="*/ 468864 w 1084157"/>
                <a:gd name="connsiteY1-36" fmla="*/ 510 h 58747"/>
                <a:gd name="connsiteX2-37" fmla="*/ 1024930 w 1084157"/>
                <a:gd name="connsiteY2-38" fmla="*/ 58747 h 58747"/>
                <a:gd name="connsiteX0-39" fmla="*/ 0 w 1084157"/>
                <a:gd name="connsiteY0-40" fmla="*/ 16313 h 58238"/>
                <a:gd name="connsiteX1-41" fmla="*/ 468864 w 1084157"/>
                <a:gd name="connsiteY1-42" fmla="*/ 1 h 58238"/>
                <a:gd name="connsiteX2-43" fmla="*/ 1084157 w 1084157"/>
                <a:gd name="connsiteY2-44" fmla="*/ 35656 h 58238"/>
                <a:gd name="connsiteX3-45" fmla="*/ 467426 w 1084157"/>
                <a:gd name="connsiteY3-46" fmla="*/ 55669 h 58238"/>
                <a:gd name="connsiteX4-47" fmla="*/ 0 w 1084157"/>
                <a:gd name="connsiteY4-48" fmla="*/ 16313 h 58238"/>
                <a:gd name="connsiteX0-49" fmla="*/ 17094 w 1084157"/>
                <a:gd name="connsiteY0-50" fmla="*/ 29748 h 58238"/>
                <a:gd name="connsiteX1-51" fmla="*/ 468864 w 1084157"/>
                <a:gd name="connsiteY1-52" fmla="*/ 1 h 58238"/>
                <a:gd name="connsiteX2-53" fmla="*/ 1024930 w 1084157"/>
                <a:gd name="connsiteY2-54" fmla="*/ 58238 h 58238"/>
              </a:gdLst>
              <a:ahLst/>
              <a:cxnLst>
                <a:cxn ang="0">
                  <a:pos x="connsiteX0-1" y="connsiteY0-2"/>
                </a:cxn>
                <a:cxn ang="0">
                  <a:pos x="connsiteX1-3" y="connsiteY1-4"/>
                </a:cxn>
                <a:cxn ang="0">
                  <a:pos x="connsiteX2-5" y="connsiteY2-6"/>
                </a:cxn>
              </a:cxnLst>
              <a:rect l="l" t="t" r="r" b="b"/>
              <a:pathLst>
                <a:path w="1084157" h="58238" stroke="0" extrusionOk="0">
                  <a:moveTo>
                    <a:pt x="0" y="16313"/>
                  </a:moveTo>
                  <a:cubicBezTo>
                    <a:pt x="124305" y="5839"/>
                    <a:pt x="293036" y="-32"/>
                    <a:pt x="468864" y="1"/>
                  </a:cubicBezTo>
                  <a:cubicBezTo>
                    <a:pt x="741671" y="51"/>
                    <a:pt x="986082" y="14214"/>
                    <a:pt x="1084157" y="35656"/>
                  </a:cubicBezTo>
                  <a:lnTo>
                    <a:pt x="467426" y="55669"/>
                  </a:lnTo>
                  <a:lnTo>
                    <a:pt x="0" y="16313"/>
                  </a:lnTo>
                  <a:close/>
                </a:path>
                <a:path w="1084157" h="58238" fill="none">
                  <a:moveTo>
                    <a:pt x="17094" y="29748"/>
                  </a:moveTo>
                  <a:cubicBezTo>
                    <a:pt x="141399" y="19274"/>
                    <a:pt x="293036" y="-32"/>
                    <a:pt x="468864" y="1"/>
                  </a:cubicBezTo>
                  <a:cubicBezTo>
                    <a:pt x="741671" y="51"/>
                    <a:pt x="926855" y="36796"/>
                    <a:pt x="1024930" y="58238"/>
                  </a:cubicBezTo>
                </a:path>
              </a:pathLst>
            </a:cu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278" name="弧形 2277"/>
            <p:cNvSpPr/>
            <p:nvPr/>
          </p:nvSpPr>
          <p:spPr>
            <a:xfrm rot="9778674">
              <a:off x="5966035" y="2182405"/>
              <a:ext cx="2469134" cy="218978"/>
            </a:xfrm>
            <a:prstGeom prst="arc">
              <a:avLst>
                <a:gd name="adj1" fmla="val 17712401"/>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279" name="弧形 2278"/>
            <p:cNvSpPr/>
            <p:nvPr/>
          </p:nvSpPr>
          <p:spPr>
            <a:xfrm rot="9494209">
              <a:off x="6467910" y="1400112"/>
              <a:ext cx="2469134" cy="218978"/>
            </a:xfrm>
            <a:prstGeom prst="arc">
              <a:avLst>
                <a:gd name="adj1" fmla="val 20106670"/>
                <a:gd name="adj2" fmla="val 2136251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280" name="弧形 33"/>
            <p:cNvSpPr/>
            <p:nvPr/>
          </p:nvSpPr>
          <p:spPr>
            <a:xfrm rot="9555338">
              <a:off x="6629768" y="1781171"/>
              <a:ext cx="1084157" cy="75203"/>
            </a:xfrm>
            <a:custGeom>
              <a:avLst/>
              <a:gdLst>
                <a:gd name="connsiteX0" fmla="*/ 193488 w 1321827"/>
                <a:gd name="connsiteY0" fmla="*/ 16312 h 111335"/>
                <a:gd name="connsiteX1" fmla="*/ 662352 w 1321827"/>
                <a:gd name="connsiteY1" fmla="*/ 0 h 111335"/>
                <a:gd name="connsiteX2" fmla="*/ 1277645 w 1321827"/>
                <a:gd name="connsiteY2" fmla="*/ 35655 h 111335"/>
                <a:gd name="connsiteX3" fmla="*/ 660914 w 1321827"/>
                <a:gd name="connsiteY3" fmla="*/ 55668 h 111335"/>
                <a:gd name="connsiteX4" fmla="*/ 193488 w 1321827"/>
                <a:gd name="connsiteY4" fmla="*/ 16312 h 111335"/>
                <a:gd name="connsiteX0-1" fmla="*/ 193488 w 1321827"/>
                <a:gd name="connsiteY0-2" fmla="*/ 16312 h 111335"/>
                <a:gd name="connsiteX1-3" fmla="*/ 662352 w 1321827"/>
                <a:gd name="connsiteY1-4" fmla="*/ 0 h 111335"/>
                <a:gd name="connsiteX2-5" fmla="*/ 1277645 w 1321827"/>
                <a:gd name="connsiteY2-6" fmla="*/ 35655 h 111335"/>
                <a:gd name="connsiteX0-7" fmla="*/ 0 w 1084157"/>
                <a:gd name="connsiteY0-8" fmla="*/ 16822 h 56178"/>
                <a:gd name="connsiteX1-9" fmla="*/ 468864 w 1084157"/>
                <a:gd name="connsiteY1-10" fmla="*/ 510 h 56178"/>
                <a:gd name="connsiteX2-11" fmla="*/ 1084157 w 1084157"/>
                <a:gd name="connsiteY2-12" fmla="*/ 36165 h 56178"/>
                <a:gd name="connsiteX3-13" fmla="*/ 467426 w 1084157"/>
                <a:gd name="connsiteY3-14" fmla="*/ 56178 h 56178"/>
                <a:gd name="connsiteX4-15" fmla="*/ 0 w 1084157"/>
                <a:gd name="connsiteY4-16" fmla="*/ 16822 h 56178"/>
                <a:gd name="connsiteX0-17" fmla="*/ 76321 w 1084157"/>
                <a:gd name="connsiteY0-18" fmla="*/ 7675 h 56178"/>
                <a:gd name="connsiteX1-19" fmla="*/ 468864 w 1084157"/>
                <a:gd name="connsiteY1-20" fmla="*/ 510 h 56178"/>
                <a:gd name="connsiteX2-21" fmla="*/ 1084157 w 1084157"/>
                <a:gd name="connsiteY2-22" fmla="*/ 36165 h 56178"/>
                <a:gd name="connsiteX0-23" fmla="*/ 0 w 1084157"/>
                <a:gd name="connsiteY0-24" fmla="*/ 16822 h 58747"/>
                <a:gd name="connsiteX1-25" fmla="*/ 468864 w 1084157"/>
                <a:gd name="connsiteY1-26" fmla="*/ 510 h 58747"/>
                <a:gd name="connsiteX2-27" fmla="*/ 1084157 w 1084157"/>
                <a:gd name="connsiteY2-28" fmla="*/ 36165 h 58747"/>
                <a:gd name="connsiteX3-29" fmla="*/ 467426 w 1084157"/>
                <a:gd name="connsiteY3-30" fmla="*/ 56178 h 58747"/>
                <a:gd name="connsiteX4-31" fmla="*/ 0 w 1084157"/>
                <a:gd name="connsiteY4-32" fmla="*/ 16822 h 58747"/>
                <a:gd name="connsiteX0-33" fmla="*/ 76321 w 1084157"/>
                <a:gd name="connsiteY0-34" fmla="*/ 7675 h 58747"/>
                <a:gd name="connsiteX1-35" fmla="*/ 468864 w 1084157"/>
                <a:gd name="connsiteY1-36" fmla="*/ 510 h 58747"/>
                <a:gd name="connsiteX2-37" fmla="*/ 1024930 w 1084157"/>
                <a:gd name="connsiteY2-38" fmla="*/ 58747 h 58747"/>
                <a:gd name="connsiteX0-39" fmla="*/ 0 w 1084157"/>
                <a:gd name="connsiteY0-40" fmla="*/ 16313 h 58238"/>
                <a:gd name="connsiteX1-41" fmla="*/ 468864 w 1084157"/>
                <a:gd name="connsiteY1-42" fmla="*/ 1 h 58238"/>
                <a:gd name="connsiteX2-43" fmla="*/ 1084157 w 1084157"/>
                <a:gd name="connsiteY2-44" fmla="*/ 35656 h 58238"/>
                <a:gd name="connsiteX3-45" fmla="*/ 467426 w 1084157"/>
                <a:gd name="connsiteY3-46" fmla="*/ 55669 h 58238"/>
                <a:gd name="connsiteX4-47" fmla="*/ 0 w 1084157"/>
                <a:gd name="connsiteY4-48" fmla="*/ 16313 h 58238"/>
                <a:gd name="connsiteX0-49" fmla="*/ 17094 w 1084157"/>
                <a:gd name="connsiteY0-50" fmla="*/ 29748 h 58238"/>
                <a:gd name="connsiteX1-51" fmla="*/ 468864 w 1084157"/>
                <a:gd name="connsiteY1-52" fmla="*/ 1 h 58238"/>
                <a:gd name="connsiteX2-53" fmla="*/ 1024930 w 1084157"/>
                <a:gd name="connsiteY2-54" fmla="*/ 58238 h 58238"/>
                <a:gd name="connsiteX0-55" fmla="*/ 0 w 1084157"/>
                <a:gd name="connsiteY0-56" fmla="*/ 16313 h 55669"/>
                <a:gd name="connsiteX1-57" fmla="*/ 468864 w 1084157"/>
                <a:gd name="connsiteY1-58" fmla="*/ 1 h 55669"/>
                <a:gd name="connsiteX2-59" fmla="*/ 1084157 w 1084157"/>
                <a:gd name="connsiteY2-60" fmla="*/ 35656 h 55669"/>
                <a:gd name="connsiteX3-61" fmla="*/ 467426 w 1084157"/>
                <a:gd name="connsiteY3-62" fmla="*/ 55669 h 55669"/>
                <a:gd name="connsiteX4-63" fmla="*/ 0 w 1084157"/>
                <a:gd name="connsiteY4-64" fmla="*/ 16313 h 55669"/>
                <a:gd name="connsiteX0-65" fmla="*/ 17094 w 1084157"/>
                <a:gd name="connsiteY0-66" fmla="*/ 29748 h 55669"/>
                <a:gd name="connsiteX1-67" fmla="*/ 468864 w 1084157"/>
                <a:gd name="connsiteY1-68" fmla="*/ 1 h 55669"/>
                <a:gd name="connsiteX2-69" fmla="*/ 928489 w 1084157"/>
                <a:gd name="connsiteY2-70" fmla="*/ 31198 h 55669"/>
                <a:gd name="connsiteX0-71" fmla="*/ 0 w 1084157"/>
                <a:gd name="connsiteY0-72" fmla="*/ 16313 h 55669"/>
                <a:gd name="connsiteX1-73" fmla="*/ 468864 w 1084157"/>
                <a:gd name="connsiteY1-74" fmla="*/ 1 h 55669"/>
                <a:gd name="connsiteX2-75" fmla="*/ 1084157 w 1084157"/>
                <a:gd name="connsiteY2-76" fmla="*/ 35656 h 55669"/>
                <a:gd name="connsiteX3-77" fmla="*/ 467426 w 1084157"/>
                <a:gd name="connsiteY3-78" fmla="*/ 55669 h 55669"/>
                <a:gd name="connsiteX4-79" fmla="*/ 0 w 1084157"/>
                <a:gd name="connsiteY4-80" fmla="*/ 16313 h 55669"/>
                <a:gd name="connsiteX0-81" fmla="*/ 17094 w 1084157"/>
                <a:gd name="connsiteY0-82" fmla="*/ 29748 h 55669"/>
                <a:gd name="connsiteX1-83" fmla="*/ 468864 w 1084157"/>
                <a:gd name="connsiteY1-84" fmla="*/ 1 h 55669"/>
                <a:gd name="connsiteX2-85" fmla="*/ 934042 w 1084157"/>
                <a:gd name="connsiteY2-86" fmla="*/ 49081 h 55669"/>
                <a:gd name="connsiteX0-87" fmla="*/ 0 w 1084157"/>
                <a:gd name="connsiteY0-88" fmla="*/ 16313 h 55669"/>
                <a:gd name="connsiteX1-89" fmla="*/ 468864 w 1084157"/>
                <a:gd name="connsiteY1-90" fmla="*/ 1 h 55669"/>
                <a:gd name="connsiteX2-91" fmla="*/ 1084157 w 1084157"/>
                <a:gd name="connsiteY2-92" fmla="*/ 35656 h 55669"/>
                <a:gd name="connsiteX3-93" fmla="*/ 467426 w 1084157"/>
                <a:gd name="connsiteY3-94" fmla="*/ 55669 h 55669"/>
                <a:gd name="connsiteX4-95" fmla="*/ 0 w 1084157"/>
                <a:gd name="connsiteY4-96" fmla="*/ 16313 h 55669"/>
                <a:gd name="connsiteX0-97" fmla="*/ 171594 w 1084157"/>
                <a:gd name="connsiteY0-98" fmla="*/ 29528 h 55669"/>
                <a:gd name="connsiteX1-99" fmla="*/ 468864 w 1084157"/>
                <a:gd name="connsiteY1-100" fmla="*/ 1 h 55669"/>
                <a:gd name="connsiteX2-101" fmla="*/ 934042 w 1084157"/>
                <a:gd name="connsiteY2-102" fmla="*/ 49081 h 55669"/>
                <a:gd name="connsiteX0-103" fmla="*/ 0 w 1084157"/>
                <a:gd name="connsiteY0-104" fmla="*/ 16313 h 55669"/>
                <a:gd name="connsiteX1-105" fmla="*/ 468864 w 1084157"/>
                <a:gd name="connsiteY1-106" fmla="*/ 1 h 55669"/>
                <a:gd name="connsiteX2-107" fmla="*/ 1084157 w 1084157"/>
                <a:gd name="connsiteY2-108" fmla="*/ 35656 h 55669"/>
                <a:gd name="connsiteX3-109" fmla="*/ 467426 w 1084157"/>
                <a:gd name="connsiteY3-110" fmla="*/ 55669 h 55669"/>
                <a:gd name="connsiteX4-111" fmla="*/ 0 w 1084157"/>
                <a:gd name="connsiteY4-112" fmla="*/ 16313 h 55669"/>
                <a:gd name="connsiteX0-113" fmla="*/ 157176 w 1084157"/>
                <a:gd name="connsiteY0-114" fmla="*/ 14601 h 55669"/>
                <a:gd name="connsiteX1-115" fmla="*/ 468864 w 1084157"/>
                <a:gd name="connsiteY1-116" fmla="*/ 1 h 55669"/>
                <a:gd name="connsiteX2-117" fmla="*/ 934042 w 1084157"/>
                <a:gd name="connsiteY2-118" fmla="*/ 49081 h 55669"/>
              </a:gdLst>
              <a:ahLst/>
              <a:cxnLst>
                <a:cxn ang="0">
                  <a:pos x="connsiteX0-1" y="connsiteY0-2"/>
                </a:cxn>
                <a:cxn ang="0">
                  <a:pos x="connsiteX1-3" y="connsiteY1-4"/>
                </a:cxn>
                <a:cxn ang="0">
                  <a:pos x="connsiteX2-5" y="connsiteY2-6"/>
                </a:cxn>
              </a:cxnLst>
              <a:rect l="l" t="t" r="r" b="b"/>
              <a:pathLst>
                <a:path w="1084157" h="55669" stroke="0" extrusionOk="0">
                  <a:moveTo>
                    <a:pt x="0" y="16313"/>
                  </a:moveTo>
                  <a:cubicBezTo>
                    <a:pt x="124305" y="5839"/>
                    <a:pt x="293036" y="-32"/>
                    <a:pt x="468864" y="1"/>
                  </a:cubicBezTo>
                  <a:cubicBezTo>
                    <a:pt x="741671" y="51"/>
                    <a:pt x="986082" y="14214"/>
                    <a:pt x="1084157" y="35656"/>
                  </a:cubicBezTo>
                  <a:lnTo>
                    <a:pt x="467426" y="55669"/>
                  </a:lnTo>
                  <a:lnTo>
                    <a:pt x="0" y="16313"/>
                  </a:lnTo>
                  <a:close/>
                </a:path>
                <a:path w="1084157" h="55669" fill="none">
                  <a:moveTo>
                    <a:pt x="157176" y="14601"/>
                  </a:moveTo>
                  <a:cubicBezTo>
                    <a:pt x="281481" y="4127"/>
                    <a:pt x="293036" y="-32"/>
                    <a:pt x="468864" y="1"/>
                  </a:cubicBezTo>
                  <a:cubicBezTo>
                    <a:pt x="741671" y="51"/>
                    <a:pt x="835967" y="27639"/>
                    <a:pt x="934042" y="49081"/>
                  </a:cubicBezTo>
                </a:path>
              </a:pathLst>
            </a:cu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281" name="弧形 2280"/>
            <p:cNvSpPr/>
            <p:nvPr/>
          </p:nvSpPr>
          <p:spPr>
            <a:xfrm rot="10323060">
              <a:off x="4188385" y="1653492"/>
              <a:ext cx="2469134" cy="1493834"/>
            </a:xfrm>
            <a:prstGeom prst="arc">
              <a:avLst>
                <a:gd name="adj1" fmla="val 14475540"/>
                <a:gd name="adj2" fmla="val 1771802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282" name="弧形 2281"/>
            <p:cNvSpPr/>
            <p:nvPr/>
          </p:nvSpPr>
          <p:spPr>
            <a:xfrm rot="10188678">
              <a:off x="4856861" y="2822569"/>
              <a:ext cx="2469134" cy="195720"/>
            </a:xfrm>
            <a:prstGeom prst="arc">
              <a:avLst>
                <a:gd name="adj1" fmla="val 20118116"/>
                <a:gd name="adj2" fmla="val 21360792"/>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283" name="弧形 2282"/>
            <p:cNvSpPr/>
            <p:nvPr/>
          </p:nvSpPr>
          <p:spPr>
            <a:xfrm rot="20924815">
              <a:off x="5309044" y="2350381"/>
              <a:ext cx="2469134" cy="174221"/>
            </a:xfrm>
            <a:prstGeom prst="arc">
              <a:avLst>
                <a:gd name="adj1" fmla="val 20361766"/>
                <a:gd name="adj2" fmla="val 2146161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284" name="弧形 2283"/>
            <p:cNvSpPr/>
            <p:nvPr/>
          </p:nvSpPr>
          <p:spPr>
            <a:xfrm rot="10162204">
              <a:off x="6496735" y="1974133"/>
              <a:ext cx="2469134" cy="195720"/>
            </a:xfrm>
            <a:prstGeom prst="arc">
              <a:avLst>
                <a:gd name="adj1" fmla="val 19749178"/>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285" name="弧形 2284"/>
            <p:cNvSpPr/>
            <p:nvPr/>
          </p:nvSpPr>
          <p:spPr>
            <a:xfrm rot="265486">
              <a:off x="6626475" y="2485568"/>
              <a:ext cx="2469134" cy="195720"/>
            </a:xfrm>
            <a:prstGeom prst="arc">
              <a:avLst>
                <a:gd name="adj1" fmla="val 19666965"/>
                <a:gd name="adj2" fmla="val 21111662"/>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286" name="弧形 2285"/>
            <p:cNvSpPr/>
            <p:nvPr/>
          </p:nvSpPr>
          <p:spPr>
            <a:xfrm rot="344799">
              <a:off x="6845003" y="2482452"/>
              <a:ext cx="2469134" cy="3157619"/>
            </a:xfrm>
            <a:prstGeom prst="arc">
              <a:avLst>
                <a:gd name="adj1" fmla="val 15747704"/>
                <a:gd name="adj2" fmla="val 16675569"/>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287" name="任意多边形: 形状 2286"/>
            <p:cNvSpPr/>
            <p:nvPr/>
          </p:nvSpPr>
          <p:spPr>
            <a:xfrm>
              <a:off x="5630101" y="1898088"/>
              <a:ext cx="27597" cy="151254"/>
            </a:xfrm>
            <a:custGeom>
              <a:avLst/>
              <a:gdLst>
                <a:gd name="connsiteX0" fmla="*/ 0 w 27597"/>
                <a:gd name="connsiteY0" fmla="*/ 0 h 151254"/>
                <a:gd name="connsiteX1" fmla="*/ 6876 w 27597"/>
                <a:gd name="connsiteY1" fmla="*/ 61877 h 151254"/>
                <a:gd name="connsiteX2" fmla="*/ 20626 w 27597"/>
                <a:gd name="connsiteY2" fmla="*/ 116878 h 151254"/>
                <a:gd name="connsiteX3" fmla="*/ 27501 w 27597"/>
                <a:gd name="connsiteY3" fmla="*/ 151254 h 151254"/>
              </a:gdLst>
              <a:ahLst/>
              <a:cxnLst>
                <a:cxn ang="0">
                  <a:pos x="connsiteX0" y="connsiteY0"/>
                </a:cxn>
                <a:cxn ang="0">
                  <a:pos x="connsiteX1" y="connsiteY1"/>
                </a:cxn>
                <a:cxn ang="0">
                  <a:pos x="connsiteX2" y="connsiteY2"/>
                </a:cxn>
                <a:cxn ang="0">
                  <a:pos x="connsiteX3" y="connsiteY3"/>
                </a:cxn>
              </a:cxnLst>
              <a:rect l="l" t="t" r="r" b="b"/>
              <a:pathLst>
                <a:path w="27597" h="151254">
                  <a:moveTo>
                    <a:pt x="0" y="0"/>
                  </a:moveTo>
                  <a:cubicBezTo>
                    <a:pt x="2292" y="20626"/>
                    <a:pt x="3269" y="41440"/>
                    <a:pt x="6876" y="61877"/>
                  </a:cubicBezTo>
                  <a:cubicBezTo>
                    <a:pt x="10160" y="80487"/>
                    <a:pt x="14650" y="98950"/>
                    <a:pt x="20626" y="116878"/>
                  </a:cubicBezTo>
                  <a:cubicBezTo>
                    <a:pt x="28950" y="141852"/>
                    <a:pt x="27501" y="130257"/>
                    <a:pt x="27501" y="151254"/>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88" name="任意多边形: 形状 2287"/>
            <p:cNvSpPr/>
            <p:nvPr/>
          </p:nvSpPr>
          <p:spPr>
            <a:xfrm>
              <a:off x="5575100" y="1904963"/>
              <a:ext cx="89377" cy="144379"/>
            </a:xfrm>
            <a:custGeom>
              <a:avLst/>
              <a:gdLst>
                <a:gd name="connsiteX0" fmla="*/ 0 w 89377"/>
                <a:gd name="connsiteY0" fmla="*/ 0 h 144379"/>
                <a:gd name="connsiteX1" fmla="*/ 6875 w 89377"/>
                <a:gd name="connsiteY1" fmla="*/ 34376 h 144379"/>
                <a:gd name="connsiteX2" fmla="*/ 34376 w 89377"/>
                <a:gd name="connsiteY2" fmla="*/ 75627 h 144379"/>
                <a:gd name="connsiteX3" fmla="*/ 48126 w 89377"/>
                <a:gd name="connsiteY3" fmla="*/ 96253 h 144379"/>
                <a:gd name="connsiteX4" fmla="*/ 89377 w 89377"/>
                <a:gd name="connsiteY4" fmla="*/ 144379 h 144379"/>
                <a:gd name="connsiteX0-1" fmla="*/ 0 w 89377"/>
                <a:gd name="connsiteY0-2" fmla="*/ 0 h 144379"/>
                <a:gd name="connsiteX1-3" fmla="*/ 34376 w 89377"/>
                <a:gd name="connsiteY1-4" fmla="*/ 75627 h 144379"/>
                <a:gd name="connsiteX2-5" fmla="*/ 48126 w 89377"/>
                <a:gd name="connsiteY2-6" fmla="*/ 96253 h 144379"/>
                <a:gd name="connsiteX3-7" fmla="*/ 89377 w 89377"/>
                <a:gd name="connsiteY3-8" fmla="*/ 144379 h 144379"/>
              </a:gdLst>
              <a:ahLst/>
              <a:cxnLst>
                <a:cxn ang="0">
                  <a:pos x="connsiteX0-1" y="connsiteY0-2"/>
                </a:cxn>
                <a:cxn ang="0">
                  <a:pos x="connsiteX1-3" y="connsiteY1-4"/>
                </a:cxn>
                <a:cxn ang="0">
                  <a:pos x="connsiteX2-5" y="connsiteY2-6"/>
                </a:cxn>
                <a:cxn ang="0">
                  <a:pos x="connsiteX3-7" y="connsiteY3-8"/>
                </a:cxn>
              </a:cxnLst>
              <a:rect l="l" t="t" r="r" b="b"/>
              <a:pathLst>
                <a:path w="89377" h="144379">
                  <a:moveTo>
                    <a:pt x="0" y="0"/>
                  </a:moveTo>
                  <a:cubicBezTo>
                    <a:pt x="7162" y="15756"/>
                    <a:pt x="26355" y="59585"/>
                    <a:pt x="34376" y="75627"/>
                  </a:cubicBezTo>
                  <a:cubicBezTo>
                    <a:pt x="42397" y="91669"/>
                    <a:pt x="42283" y="90410"/>
                    <a:pt x="48126" y="96253"/>
                  </a:cubicBezTo>
                  <a:cubicBezTo>
                    <a:pt x="81470" y="129597"/>
                    <a:pt x="68436" y="112967"/>
                    <a:pt x="89377" y="144379"/>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89" name="弧形 2288"/>
            <p:cNvSpPr/>
            <p:nvPr/>
          </p:nvSpPr>
          <p:spPr>
            <a:xfrm rot="4999461">
              <a:off x="4990115" y="-77936"/>
              <a:ext cx="454347" cy="3452551"/>
            </a:xfrm>
            <a:prstGeom prst="arc">
              <a:avLst>
                <a:gd name="adj1" fmla="val 17406374"/>
                <a:gd name="adj2" fmla="val 20952872"/>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290" name="直接连接符 2289"/>
            <p:cNvCxnSpPr>
              <a:endCxn id="2762" idx="2"/>
            </p:cNvCxnSpPr>
            <p:nvPr/>
          </p:nvCxnSpPr>
          <p:spPr>
            <a:xfrm flipH="1">
              <a:off x="5089242" y="1788852"/>
              <a:ext cx="732720" cy="66242"/>
            </a:xfrm>
            <a:prstGeom prst="line">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cxnSp>
        <p:sp>
          <p:nvSpPr>
            <p:cNvPr id="2291" name="任意多边形: 形状 2290"/>
            <p:cNvSpPr/>
            <p:nvPr/>
          </p:nvSpPr>
          <p:spPr>
            <a:xfrm>
              <a:off x="8714411" y="2010297"/>
              <a:ext cx="43815" cy="108585"/>
            </a:xfrm>
            <a:custGeom>
              <a:avLst/>
              <a:gdLst>
                <a:gd name="connsiteX0" fmla="*/ 36195 w 43815"/>
                <a:gd name="connsiteY0" fmla="*/ 0 h 108585"/>
                <a:gd name="connsiteX1" fmla="*/ 38100 w 43815"/>
                <a:gd name="connsiteY1" fmla="*/ 22860 h 108585"/>
                <a:gd name="connsiteX2" fmla="*/ 41910 w 43815"/>
                <a:gd name="connsiteY2" fmla="*/ 30480 h 108585"/>
                <a:gd name="connsiteX3" fmla="*/ 43815 w 43815"/>
                <a:gd name="connsiteY3" fmla="*/ 40005 h 108585"/>
                <a:gd name="connsiteX4" fmla="*/ 41910 w 43815"/>
                <a:gd name="connsiteY4" fmla="*/ 60960 h 108585"/>
                <a:gd name="connsiteX5" fmla="*/ 34290 w 43815"/>
                <a:gd name="connsiteY5" fmla="*/ 70485 h 108585"/>
                <a:gd name="connsiteX6" fmla="*/ 28575 w 43815"/>
                <a:gd name="connsiteY6" fmla="*/ 76200 h 108585"/>
                <a:gd name="connsiteX7" fmla="*/ 15240 w 43815"/>
                <a:gd name="connsiteY7" fmla="*/ 93345 h 108585"/>
                <a:gd name="connsiteX8" fmla="*/ 0 w 43815"/>
                <a:gd name="connsiteY8" fmla="*/ 108585 h 108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3815" h="108585">
                  <a:moveTo>
                    <a:pt x="36195" y="0"/>
                  </a:moveTo>
                  <a:cubicBezTo>
                    <a:pt x="36830" y="7620"/>
                    <a:pt x="36691" y="15345"/>
                    <a:pt x="38100" y="22860"/>
                  </a:cubicBezTo>
                  <a:cubicBezTo>
                    <a:pt x="38623" y="25651"/>
                    <a:pt x="41012" y="27786"/>
                    <a:pt x="41910" y="30480"/>
                  </a:cubicBezTo>
                  <a:cubicBezTo>
                    <a:pt x="42934" y="33552"/>
                    <a:pt x="43180" y="36830"/>
                    <a:pt x="43815" y="40005"/>
                  </a:cubicBezTo>
                  <a:cubicBezTo>
                    <a:pt x="43180" y="46990"/>
                    <a:pt x="44002" y="54265"/>
                    <a:pt x="41910" y="60960"/>
                  </a:cubicBezTo>
                  <a:cubicBezTo>
                    <a:pt x="40697" y="64841"/>
                    <a:pt x="36967" y="67425"/>
                    <a:pt x="34290" y="70485"/>
                  </a:cubicBezTo>
                  <a:cubicBezTo>
                    <a:pt x="32516" y="72512"/>
                    <a:pt x="30300" y="74130"/>
                    <a:pt x="28575" y="76200"/>
                  </a:cubicBezTo>
                  <a:cubicBezTo>
                    <a:pt x="23940" y="81762"/>
                    <a:pt x="20360" y="88225"/>
                    <a:pt x="15240" y="93345"/>
                  </a:cubicBezTo>
                  <a:lnTo>
                    <a:pt x="0" y="108585"/>
                  </a:ln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92" name="任意多边形: 形状 2291"/>
            <p:cNvSpPr/>
            <p:nvPr/>
          </p:nvSpPr>
          <p:spPr>
            <a:xfrm>
              <a:off x="8722781" y="2006903"/>
              <a:ext cx="57921" cy="102870"/>
            </a:xfrm>
            <a:custGeom>
              <a:avLst/>
              <a:gdLst>
                <a:gd name="connsiteX0" fmla="*/ 0 w 64770"/>
                <a:gd name="connsiteY0" fmla="*/ 95250 h 95250"/>
                <a:gd name="connsiteX1" fmla="*/ 22860 w 64770"/>
                <a:gd name="connsiteY1" fmla="*/ 89535 h 95250"/>
                <a:gd name="connsiteX2" fmla="*/ 32385 w 64770"/>
                <a:gd name="connsiteY2" fmla="*/ 85725 h 95250"/>
                <a:gd name="connsiteX3" fmla="*/ 40005 w 64770"/>
                <a:gd name="connsiteY3" fmla="*/ 80010 h 95250"/>
                <a:gd name="connsiteX4" fmla="*/ 53340 w 64770"/>
                <a:gd name="connsiteY4" fmla="*/ 70485 h 95250"/>
                <a:gd name="connsiteX5" fmla="*/ 59055 w 64770"/>
                <a:gd name="connsiteY5" fmla="*/ 62865 h 95250"/>
                <a:gd name="connsiteX6" fmla="*/ 62865 w 64770"/>
                <a:gd name="connsiteY6" fmla="*/ 49530 h 95250"/>
                <a:gd name="connsiteX7" fmla="*/ 64770 w 64770"/>
                <a:gd name="connsiteY7" fmla="*/ 43815 h 95250"/>
                <a:gd name="connsiteX8" fmla="*/ 59055 w 64770"/>
                <a:gd name="connsiteY8" fmla="*/ 22860 h 95250"/>
                <a:gd name="connsiteX9" fmla="*/ 55245 w 64770"/>
                <a:gd name="connsiteY9" fmla="*/ 17145 h 95250"/>
                <a:gd name="connsiteX10" fmla="*/ 49530 w 64770"/>
                <a:gd name="connsiteY10" fmla="*/ 13335 h 95250"/>
                <a:gd name="connsiteX11" fmla="*/ 47625 w 64770"/>
                <a:gd name="connsiteY11" fmla="*/ 7620 h 95250"/>
                <a:gd name="connsiteX12" fmla="*/ 38100 w 64770"/>
                <a:gd name="connsiteY12" fmla="*/ 0 h 95250"/>
                <a:gd name="connsiteX0-1" fmla="*/ 0 w 64770"/>
                <a:gd name="connsiteY0-2" fmla="*/ 102870 h 102870"/>
                <a:gd name="connsiteX1-3" fmla="*/ 22860 w 64770"/>
                <a:gd name="connsiteY1-4" fmla="*/ 97155 h 102870"/>
                <a:gd name="connsiteX2-5" fmla="*/ 32385 w 64770"/>
                <a:gd name="connsiteY2-6" fmla="*/ 93345 h 102870"/>
                <a:gd name="connsiteX3-7" fmla="*/ 40005 w 64770"/>
                <a:gd name="connsiteY3-8" fmla="*/ 87630 h 102870"/>
                <a:gd name="connsiteX4-9" fmla="*/ 53340 w 64770"/>
                <a:gd name="connsiteY4-10" fmla="*/ 78105 h 102870"/>
                <a:gd name="connsiteX5-11" fmla="*/ 59055 w 64770"/>
                <a:gd name="connsiteY5-12" fmla="*/ 70485 h 102870"/>
                <a:gd name="connsiteX6-13" fmla="*/ 62865 w 64770"/>
                <a:gd name="connsiteY6-14" fmla="*/ 57150 h 102870"/>
                <a:gd name="connsiteX7-15" fmla="*/ 64770 w 64770"/>
                <a:gd name="connsiteY7-16" fmla="*/ 51435 h 102870"/>
                <a:gd name="connsiteX8-17" fmla="*/ 59055 w 64770"/>
                <a:gd name="connsiteY8-18" fmla="*/ 30480 h 102870"/>
                <a:gd name="connsiteX9-19" fmla="*/ 55245 w 64770"/>
                <a:gd name="connsiteY9-20" fmla="*/ 24765 h 102870"/>
                <a:gd name="connsiteX10-21" fmla="*/ 49530 w 64770"/>
                <a:gd name="connsiteY10-22" fmla="*/ 20955 h 102870"/>
                <a:gd name="connsiteX11-23" fmla="*/ 47625 w 64770"/>
                <a:gd name="connsiteY11-24" fmla="*/ 15240 h 102870"/>
                <a:gd name="connsiteX12-25" fmla="*/ 30480 w 64770"/>
                <a:gd name="connsiteY12-26" fmla="*/ 0 h 10287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Lst>
              <a:rect l="l" t="t" r="r" b="b"/>
              <a:pathLst>
                <a:path w="64770" h="102870">
                  <a:moveTo>
                    <a:pt x="0" y="102870"/>
                  </a:moveTo>
                  <a:cubicBezTo>
                    <a:pt x="7726" y="101325"/>
                    <a:pt x="15455" y="99932"/>
                    <a:pt x="22860" y="97155"/>
                  </a:cubicBezTo>
                  <a:cubicBezTo>
                    <a:pt x="26062" y="95954"/>
                    <a:pt x="29396" y="95006"/>
                    <a:pt x="32385" y="93345"/>
                  </a:cubicBezTo>
                  <a:cubicBezTo>
                    <a:pt x="35160" y="91803"/>
                    <a:pt x="37421" y="89475"/>
                    <a:pt x="40005" y="87630"/>
                  </a:cubicBezTo>
                  <a:cubicBezTo>
                    <a:pt x="43791" y="84926"/>
                    <a:pt x="50227" y="81218"/>
                    <a:pt x="53340" y="78105"/>
                  </a:cubicBezTo>
                  <a:cubicBezTo>
                    <a:pt x="55585" y="75860"/>
                    <a:pt x="57150" y="73025"/>
                    <a:pt x="59055" y="70485"/>
                  </a:cubicBezTo>
                  <a:cubicBezTo>
                    <a:pt x="63623" y="56782"/>
                    <a:pt x="58081" y="73894"/>
                    <a:pt x="62865" y="57150"/>
                  </a:cubicBezTo>
                  <a:cubicBezTo>
                    <a:pt x="63417" y="55219"/>
                    <a:pt x="64135" y="53340"/>
                    <a:pt x="64770" y="51435"/>
                  </a:cubicBezTo>
                  <a:cubicBezTo>
                    <a:pt x="63748" y="46323"/>
                    <a:pt x="61817" y="34623"/>
                    <a:pt x="59055" y="30480"/>
                  </a:cubicBezTo>
                  <a:cubicBezTo>
                    <a:pt x="57785" y="28575"/>
                    <a:pt x="56864" y="26384"/>
                    <a:pt x="55245" y="24765"/>
                  </a:cubicBezTo>
                  <a:cubicBezTo>
                    <a:pt x="53626" y="23146"/>
                    <a:pt x="51435" y="22225"/>
                    <a:pt x="49530" y="20955"/>
                  </a:cubicBezTo>
                  <a:cubicBezTo>
                    <a:pt x="48895" y="19050"/>
                    <a:pt x="49045" y="16660"/>
                    <a:pt x="47625" y="15240"/>
                  </a:cubicBezTo>
                  <a:cubicBezTo>
                    <a:pt x="34290" y="1905"/>
                    <a:pt x="35878" y="10795"/>
                    <a:pt x="30480" y="0"/>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p14="http://schemas.microsoft.com/office/powerpoint/2010/main">
          <mc:Choice Requires="p14">
            <p:contentPart r:id="rId71" p14:bwMode="auto">
              <p14:nvContentPartPr>
                <p14:cNvPr id="2293" name="墨迹 2292"/>
                <p14:cNvContentPartPr/>
                <p14:nvPr/>
              </p14:nvContentPartPr>
              <p14:xfrm>
                <a:off x="5142176" y="1858992"/>
                <a:ext cx="131040" cy="18720"/>
              </p14:xfrm>
            </p:contentPart>
          </mc:Choice>
          <mc:Fallback xmlns="">
            <p:pic>
              <p:nvPicPr>
                <p:cNvPr id="2293" name="墨迹 2292"/>
              </p:nvPicPr>
              <p:blipFill>
                <a:blip r:embed="rId2"/>
              </p:blipFill>
              <p:spPr>
                <a:xfrm>
                  <a:off x="5142176" y="1858992"/>
                  <a:ext cx="131040" cy="18720"/>
                </a:xfrm>
                <a:prstGeom prst="rect"/>
              </p:spPr>
            </p:pic>
          </mc:Fallback>
        </mc:AlternateContent>
        <p:grpSp>
          <p:nvGrpSpPr>
            <p:cNvPr id="2294" name="组合 2293"/>
            <p:cNvGrpSpPr/>
            <p:nvPr/>
          </p:nvGrpSpPr>
          <p:grpSpPr>
            <a:xfrm>
              <a:off x="5235776" y="1856832"/>
              <a:ext cx="40680" cy="40320"/>
              <a:chOff x="4741440" y="2928825"/>
              <a:chExt cx="40680" cy="40320"/>
            </a:xfrm>
          </p:grpSpPr>
          <mc:AlternateContent xmlns:mc="http://schemas.openxmlformats.org/markup-compatibility/2006" xmlns:p14="http://schemas.microsoft.com/office/powerpoint/2010/main">
            <mc:Choice Requires="p14">
              <p:contentPart r:id="rId72" p14:bwMode="auto">
                <p14:nvContentPartPr>
                  <p14:cNvPr id="2749" name="墨迹 2748"/>
                  <p14:cNvContentPartPr/>
                  <p14:nvPr/>
                </p14:nvContentPartPr>
                <p14:xfrm>
                  <a:off x="4752960" y="2928825"/>
                  <a:ext cx="26640" cy="38520"/>
                </p14:xfrm>
              </p:contentPart>
            </mc:Choice>
            <mc:Fallback xmlns="">
              <p:pic>
                <p:nvPicPr>
                  <p:cNvPr id="2749" name="墨迹 2748"/>
                </p:nvPicPr>
                <p:blipFill>
                  <a:blip r:embed="rId4"/>
                </p:blipFill>
                <p:spPr>
                  <a:xfrm>
                    <a:off x="4752960" y="2928825"/>
                    <a:ext cx="26640" cy="38520"/>
                  </a:xfrm>
                  <a:prstGeom prst="rect"/>
                </p:spPr>
              </p:pic>
            </mc:Fallback>
          </mc:AlternateContent>
          <mc:AlternateContent xmlns:mc="http://schemas.openxmlformats.org/markup-compatibility/2006" xmlns:p14="http://schemas.microsoft.com/office/powerpoint/2010/main">
            <mc:Choice Requires="p14">
              <p:contentPart r:id="rId73" p14:bwMode="auto">
                <p14:nvContentPartPr>
                  <p14:cNvPr id="2750" name="墨迹 2749"/>
                  <p14:cNvContentPartPr/>
                  <p14:nvPr/>
                </p14:nvContentPartPr>
                <p14:xfrm>
                  <a:off x="4741440" y="2941065"/>
                  <a:ext cx="27720" cy="28080"/>
                </p14:xfrm>
              </p:contentPart>
            </mc:Choice>
            <mc:Fallback xmlns="">
              <p:pic>
                <p:nvPicPr>
                  <p:cNvPr id="2750" name="墨迹 2749"/>
                </p:nvPicPr>
                <p:blipFill>
                  <a:blip r:embed="rId6"/>
                </p:blipFill>
                <p:spPr>
                  <a:xfrm>
                    <a:off x="4741440" y="2941065"/>
                    <a:ext cx="27720" cy="28080"/>
                  </a:xfrm>
                  <a:prstGeom prst="rect"/>
                </p:spPr>
              </p:pic>
            </mc:Fallback>
          </mc:AlternateContent>
          <mc:AlternateContent xmlns:mc="http://schemas.openxmlformats.org/markup-compatibility/2006" xmlns:p14="http://schemas.microsoft.com/office/powerpoint/2010/main">
            <mc:Choice Requires="p14">
              <p:contentPart r:id="rId74" p14:bwMode="auto">
                <p14:nvContentPartPr>
                  <p14:cNvPr id="2751" name="墨迹 2750"/>
                  <p14:cNvContentPartPr/>
                  <p14:nvPr/>
                </p14:nvContentPartPr>
                <p14:xfrm>
                  <a:off x="4766280" y="2942865"/>
                  <a:ext cx="15840" cy="15480"/>
                </p14:xfrm>
              </p:contentPart>
            </mc:Choice>
            <mc:Fallback xmlns="">
              <p:pic>
                <p:nvPicPr>
                  <p:cNvPr id="2751" name="墨迹 2750"/>
                </p:nvPicPr>
                <p:blipFill>
                  <a:blip r:embed="rId8"/>
                </p:blipFill>
                <p:spPr>
                  <a:xfrm>
                    <a:off x="4766280" y="2942865"/>
                    <a:ext cx="15840" cy="15480"/>
                  </a:xfrm>
                  <a:prstGeom prst="rect"/>
                </p:spPr>
              </p:pic>
            </mc:Fallback>
          </mc:AlternateContent>
        </p:grpSp>
        <mc:AlternateContent xmlns:mc="http://schemas.openxmlformats.org/markup-compatibility/2006" xmlns:p14="http://schemas.microsoft.com/office/powerpoint/2010/main">
          <mc:Choice Requires="p14">
            <p:contentPart r:id="rId75" p14:bwMode="auto">
              <p14:nvContentPartPr>
                <p14:cNvPr id="2295" name="墨迹 2294"/>
                <p14:cNvContentPartPr/>
                <p14:nvPr/>
              </p14:nvContentPartPr>
              <p14:xfrm>
                <a:off x="5586416" y="1889952"/>
                <a:ext cx="32400" cy="23040"/>
              </p14:xfrm>
            </p:contentPart>
          </mc:Choice>
          <mc:Fallback xmlns="">
            <p:pic>
              <p:nvPicPr>
                <p:cNvPr id="2295" name="墨迹 2294"/>
              </p:nvPicPr>
              <p:blipFill>
                <a:blip r:embed="rId10"/>
              </p:blipFill>
              <p:spPr>
                <a:xfrm>
                  <a:off x="5586416" y="1889952"/>
                  <a:ext cx="32400" cy="23040"/>
                </a:xfrm>
                <a:prstGeom prst="rect"/>
              </p:spPr>
            </p:pic>
          </mc:Fallback>
        </mc:AlternateContent>
        <mc:AlternateContent xmlns:mc="http://schemas.openxmlformats.org/markup-compatibility/2006" xmlns:p14="http://schemas.microsoft.com/office/powerpoint/2010/main">
          <mc:Choice Requires="p14">
            <p:contentPart r:id="rId76" p14:bwMode="auto">
              <p14:nvContentPartPr>
                <p14:cNvPr id="2296" name="墨迹 2295"/>
                <p14:cNvContentPartPr/>
                <p14:nvPr/>
              </p14:nvContentPartPr>
              <p14:xfrm>
                <a:off x="6845486" y="2164422"/>
                <a:ext cx="13320" cy="4680"/>
              </p14:xfrm>
            </p:contentPart>
          </mc:Choice>
          <mc:Fallback xmlns="">
            <p:pic>
              <p:nvPicPr>
                <p:cNvPr id="2296" name="墨迹 2295"/>
              </p:nvPicPr>
              <p:blipFill>
                <a:blip r:embed="rId12"/>
              </p:blipFill>
              <p:spPr>
                <a:xfrm>
                  <a:off x="6845486" y="2164422"/>
                  <a:ext cx="13320" cy="4680"/>
                </a:xfrm>
                <a:prstGeom prst="rect"/>
              </p:spPr>
            </p:pic>
          </mc:Fallback>
        </mc:AlternateContent>
        <mc:AlternateContent xmlns:mc="http://schemas.openxmlformats.org/markup-compatibility/2006" xmlns:p14="http://schemas.microsoft.com/office/powerpoint/2010/main">
          <mc:Choice Requires="p14">
            <p:contentPart r:id="rId77" p14:bwMode="auto">
              <p14:nvContentPartPr>
                <p14:cNvPr id="2297" name="墨迹 2296"/>
                <p14:cNvContentPartPr/>
                <p14:nvPr/>
              </p14:nvContentPartPr>
              <p14:xfrm>
                <a:off x="6833966" y="2170182"/>
                <a:ext cx="11520" cy="360"/>
              </p14:xfrm>
            </p:contentPart>
          </mc:Choice>
          <mc:Fallback xmlns="">
            <p:pic>
              <p:nvPicPr>
                <p:cNvPr id="2297" name="墨迹 2296"/>
              </p:nvPicPr>
              <p:blipFill>
                <a:blip r:embed="rId14"/>
              </p:blipFill>
              <p:spPr>
                <a:xfrm>
                  <a:off x="6833966" y="2170182"/>
                  <a:ext cx="11520" cy="360"/>
                </a:xfrm>
                <a:prstGeom prst="rect"/>
              </p:spPr>
            </p:pic>
          </mc:Fallback>
        </mc:AlternateContent>
        <p:grpSp>
          <p:nvGrpSpPr>
            <p:cNvPr id="2298" name="组合 2297"/>
            <p:cNvGrpSpPr/>
            <p:nvPr/>
          </p:nvGrpSpPr>
          <p:grpSpPr>
            <a:xfrm>
              <a:off x="6838646" y="2151102"/>
              <a:ext cx="56880" cy="23760"/>
              <a:chOff x="6344310" y="3223095"/>
              <a:chExt cx="56880" cy="23760"/>
            </a:xfrm>
          </p:grpSpPr>
          <mc:AlternateContent xmlns:mc="http://schemas.openxmlformats.org/markup-compatibility/2006" xmlns:p14="http://schemas.microsoft.com/office/powerpoint/2010/main">
            <mc:Choice Requires="p14">
              <p:contentPart r:id="rId78" p14:bwMode="auto">
                <p14:nvContentPartPr>
                  <p14:cNvPr id="2742" name="墨迹 2741"/>
                  <p14:cNvContentPartPr/>
                  <p14:nvPr/>
                </p14:nvContentPartPr>
                <p14:xfrm>
                  <a:off x="6344310" y="3238575"/>
                  <a:ext cx="28080" cy="8280"/>
                </p14:xfrm>
              </p:contentPart>
            </mc:Choice>
            <mc:Fallback xmlns="">
              <p:pic>
                <p:nvPicPr>
                  <p:cNvPr id="2742" name="墨迹 2741"/>
                </p:nvPicPr>
                <p:blipFill>
                  <a:blip r:embed="rId16"/>
                </p:blipFill>
                <p:spPr>
                  <a:xfrm>
                    <a:off x="6344310" y="3238575"/>
                    <a:ext cx="28080" cy="8280"/>
                  </a:xfrm>
                  <a:prstGeom prst="rect"/>
                </p:spPr>
              </p:pic>
            </mc:Fallback>
          </mc:AlternateContent>
          <mc:AlternateContent xmlns:mc="http://schemas.openxmlformats.org/markup-compatibility/2006" xmlns:p14="http://schemas.microsoft.com/office/powerpoint/2010/main">
            <mc:Choice Requires="p14">
              <p:contentPart r:id="rId79" p14:bwMode="auto">
                <p14:nvContentPartPr>
                  <p14:cNvPr id="2743" name="墨迹 2742"/>
                  <p14:cNvContentPartPr/>
                  <p14:nvPr/>
                </p14:nvContentPartPr>
                <p14:xfrm>
                  <a:off x="6366270" y="3234615"/>
                  <a:ext cx="15120" cy="4320"/>
                </p14:xfrm>
              </p:contentPart>
            </mc:Choice>
            <mc:Fallback xmlns="">
              <p:pic>
                <p:nvPicPr>
                  <p:cNvPr id="2743" name="墨迹 2742"/>
                </p:nvPicPr>
                <p:blipFill>
                  <a:blip r:embed="rId18"/>
                </p:blipFill>
                <p:spPr>
                  <a:xfrm>
                    <a:off x="6366270" y="3234615"/>
                    <a:ext cx="15120" cy="4320"/>
                  </a:xfrm>
                  <a:prstGeom prst="rect"/>
                </p:spPr>
              </p:pic>
            </mc:Fallback>
          </mc:AlternateContent>
          <mc:AlternateContent xmlns:mc="http://schemas.openxmlformats.org/markup-compatibility/2006" xmlns:p14="http://schemas.microsoft.com/office/powerpoint/2010/main">
            <mc:Choice Requires="p14">
              <p:contentPart r:id="rId80" p14:bwMode="auto">
                <p14:nvContentPartPr>
                  <p14:cNvPr id="2744" name="墨迹 2743"/>
                  <p14:cNvContentPartPr/>
                  <p14:nvPr/>
                </p14:nvContentPartPr>
                <p14:xfrm>
                  <a:off x="6379590" y="3230655"/>
                  <a:ext cx="14040" cy="7920"/>
                </p14:xfrm>
              </p:contentPart>
            </mc:Choice>
            <mc:Fallback xmlns="">
              <p:pic>
                <p:nvPicPr>
                  <p:cNvPr id="2744" name="墨迹 2743"/>
                </p:nvPicPr>
                <p:blipFill>
                  <a:blip r:embed="rId20"/>
                </p:blipFill>
                <p:spPr>
                  <a:xfrm>
                    <a:off x="6379590" y="3230655"/>
                    <a:ext cx="14040" cy="7920"/>
                  </a:xfrm>
                  <a:prstGeom prst="rect"/>
                </p:spPr>
              </p:pic>
            </mc:Fallback>
          </mc:AlternateContent>
          <mc:AlternateContent xmlns:mc="http://schemas.openxmlformats.org/markup-compatibility/2006" xmlns:p14="http://schemas.microsoft.com/office/powerpoint/2010/main">
            <mc:Choice Requires="p14">
              <p:contentPart r:id="rId81" p14:bwMode="auto">
                <p14:nvContentPartPr>
                  <p14:cNvPr id="2745" name="墨迹 2744"/>
                  <p14:cNvContentPartPr/>
                  <p14:nvPr/>
                </p14:nvContentPartPr>
                <p14:xfrm>
                  <a:off x="6355110" y="3223095"/>
                  <a:ext cx="23040" cy="360"/>
                </p14:xfrm>
              </p:contentPart>
            </mc:Choice>
            <mc:Fallback xmlns="">
              <p:pic>
                <p:nvPicPr>
                  <p:cNvPr id="2745" name="墨迹 2744"/>
                </p:nvPicPr>
                <p:blipFill>
                  <a:blip r:embed="rId22"/>
                </p:blipFill>
                <p:spPr>
                  <a:xfrm>
                    <a:off x="6355110" y="3223095"/>
                    <a:ext cx="23040" cy="360"/>
                  </a:xfrm>
                  <a:prstGeom prst="rect"/>
                </p:spPr>
              </p:pic>
            </mc:Fallback>
          </mc:AlternateContent>
          <mc:AlternateContent xmlns:mc="http://schemas.openxmlformats.org/markup-compatibility/2006" xmlns:p14="http://schemas.microsoft.com/office/powerpoint/2010/main">
            <mc:Choice Requires="p14">
              <p:contentPart r:id="rId82" p14:bwMode="auto">
                <p14:nvContentPartPr>
                  <p14:cNvPr id="2746" name="墨迹 2745"/>
                  <p14:cNvContentPartPr/>
                  <p14:nvPr/>
                </p14:nvContentPartPr>
                <p14:xfrm>
                  <a:off x="6391110" y="3238215"/>
                  <a:ext cx="10080" cy="3960"/>
                </p14:xfrm>
              </p:contentPart>
            </mc:Choice>
            <mc:Fallback xmlns="">
              <p:pic>
                <p:nvPicPr>
                  <p:cNvPr id="2746" name="墨迹 2745"/>
                </p:nvPicPr>
                <p:blipFill>
                  <a:blip r:embed="rId24"/>
                </p:blipFill>
                <p:spPr>
                  <a:xfrm>
                    <a:off x="6391110" y="3238215"/>
                    <a:ext cx="10080" cy="3960"/>
                  </a:xfrm>
                  <a:prstGeom prst="rect"/>
                </p:spPr>
              </p:pic>
            </mc:Fallback>
          </mc:AlternateContent>
          <mc:AlternateContent xmlns:mc="http://schemas.openxmlformats.org/markup-compatibility/2006" xmlns:p14="http://schemas.microsoft.com/office/powerpoint/2010/main">
            <mc:Choice Requires="p14">
              <p:contentPart r:id="rId83" p14:bwMode="auto">
                <p14:nvContentPartPr>
                  <p14:cNvPr id="2747" name="墨迹 2746"/>
                  <p14:cNvContentPartPr/>
                  <p14:nvPr/>
                </p14:nvContentPartPr>
                <p14:xfrm>
                  <a:off x="6370230" y="3226695"/>
                  <a:ext cx="7560" cy="360"/>
                </p14:xfrm>
              </p:contentPart>
            </mc:Choice>
            <mc:Fallback xmlns="">
              <p:pic>
                <p:nvPicPr>
                  <p:cNvPr id="2747" name="墨迹 2746"/>
                </p:nvPicPr>
                <p:blipFill>
                  <a:blip r:embed="rId26"/>
                </p:blipFill>
                <p:spPr>
                  <a:xfrm>
                    <a:off x="6370230" y="3226695"/>
                    <a:ext cx="7560" cy="360"/>
                  </a:xfrm>
                  <a:prstGeom prst="rect"/>
                </p:spPr>
              </p:pic>
            </mc:Fallback>
          </mc:AlternateContent>
          <mc:AlternateContent xmlns:mc="http://schemas.openxmlformats.org/markup-compatibility/2006" xmlns:p14="http://schemas.microsoft.com/office/powerpoint/2010/main">
            <mc:Choice Requires="p14">
              <p:contentPart r:id="rId84" p14:bwMode="auto">
                <p14:nvContentPartPr>
                  <p14:cNvPr id="2748" name="墨迹 2747"/>
                  <p14:cNvContentPartPr/>
                  <p14:nvPr/>
                </p14:nvContentPartPr>
                <p14:xfrm>
                  <a:off x="6348270" y="3241095"/>
                  <a:ext cx="20160" cy="1440"/>
                </p14:xfrm>
              </p:contentPart>
            </mc:Choice>
            <mc:Fallback xmlns="">
              <p:pic>
                <p:nvPicPr>
                  <p:cNvPr id="2748" name="墨迹 2747"/>
                </p:nvPicPr>
                <p:blipFill>
                  <a:blip r:embed="rId28"/>
                </p:blipFill>
                <p:spPr>
                  <a:xfrm>
                    <a:off x="6348270" y="3241095"/>
                    <a:ext cx="20160" cy="1440"/>
                  </a:xfrm>
                  <a:prstGeom prst="rect"/>
                </p:spPr>
              </p:pic>
            </mc:Fallback>
          </mc:AlternateContent>
        </p:grpSp>
        <p:cxnSp>
          <p:nvCxnSpPr>
            <p:cNvPr id="2299" name="直接连接符 2298"/>
            <p:cNvCxnSpPr/>
            <p:nvPr/>
          </p:nvCxnSpPr>
          <p:spPr>
            <a:xfrm>
              <a:off x="7120772" y="2046332"/>
              <a:ext cx="301938" cy="429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0" name="直接连接符 2299"/>
            <p:cNvCxnSpPr/>
            <p:nvPr/>
          </p:nvCxnSpPr>
          <p:spPr>
            <a:xfrm>
              <a:off x="5985147" y="3004438"/>
              <a:ext cx="417057" cy="1951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1" name="直接连接符 2300"/>
            <p:cNvCxnSpPr/>
            <p:nvPr/>
          </p:nvCxnSpPr>
          <p:spPr>
            <a:xfrm>
              <a:off x="4449978" y="2503554"/>
              <a:ext cx="143759" cy="2235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2" name="直接连接符 2301"/>
            <p:cNvCxnSpPr>
              <a:endCxn id="2239" idx="33"/>
            </p:cNvCxnSpPr>
            <p:nvPr/>
          </p:nvCxnSpPr>
          <p:spPr>
            <a:xfrm>
              <a:off x="7316503" y="2543810"/>
              <a:ext cx="11706" cy="1488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3" name="直接连接符 2302"/>
            <p:cNvCxnSpPr/>
            <p:nvPr/>
          </p:nvCxnSpPr>
          <p:spPr>
            <a:xfrm>
              <a:off x="4216433" y="2322367"/>
              <a:ext cx="207429" cy="1367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4" name="直接连接符 2303"/>
            <p:cNvCxnSpPr/>
            <p:nvPr/>
          </p:nvCxnSpPr>
          <p:spPr>
            <a:xfrm flipH="1" flipV="1">
              <a:off x="4467365" y="2177794"/>
              <a:ext cx="416584" cy="10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5" name="直接连接符 2304"/>
            <p:cNvCxnSpPr/>
            <p:nvPr/>
          </p:nvCxnSpPr>
          <p:spPr>
            <a:xfrm flipV="1">
              <a:off x="3017626" y="2778901"/>
              <a:ext cx="109988" cy="579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6" name="直接连接符 2305"/>
            <p:cNvCxnSpPr/>
            <p:nvPr/>
          </p:nvCxnSpPr>
          <p:spPr>
            <a:xfrm flipV="1">
              <a:off x="3140949" y="3126881"/>
              <a:ext cx="121920" cy="226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7" name="直接连接符 2306"/>
            <p:cNvCxnSpPr/>
            <p:nvPr/>
          </p:nvCxnSpPr>
          <p:spPr>
            <a:xfrm>
              <a:off x="2809479" y="2622056"/>
              <a:ext cx="203835" cy="2133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8" name="直接连接符 2307"/>
            <p:cNvCxnSpPr/>
            <p:nvPr/>
          </p:nvCxnSpPr>
          <p:spPr>
            <a:xfrm flipH="1">
              <a:off x="2496079" y="2843036"/>
              <a:ext cx="517235" cy="1614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9" name="直接连接符 2308"/>
            <p:cNvCxnSpPr/>
            <p:nvPr/>
          </p:nvCxnSpPr>
          <p:spPr>
            <a:xfrm>
              <a:off x="2824719" y="2619441"/>
              <a:ext cx="394335" cy="311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0" name="直接连接符 2309"/>
            <p:cNvCxnSpPr/>
            <p:nvPr/>
          </p:nvCxnSpPr>
          <p:spPr>
            <a:xfrm>
              <a:off x="2835588" y="2622715"/>
              <a:ext cx="292026" cy="1561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1" name="直接连接符 2310"/>
            <p:cNvCxnSpPr/>
            <p:nvPr/>
          </p:nvCxnSpPr>
          <p:spPr>
            <a:xfrm flipH="1" flipV="1">
              <a:off x="2291319" y="2837321"/>
              <a:ext cx="64053" cy="1174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2" name="直接连接符 2311"/>
            <p:cNvCxnSpPr/>
            <p:nvPr/>
          </p:nvCxnSpPr>
          <p:spPr>
            <a:xfrm flipH="1">
              <a:off x="2495154" y="2711591"/>
              <a:ext cx="84296" cy="2952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3" name="直接连接符 2312"/>
            <p:cNvCxnSpPr/>
            <p:nvPr/>
          </p:nvCxnSpPr>
          <p:spPr>
            <a:xfrm>
              <a:off x="2573549" y="2729548"/>
              <a:ext cx="435955" cy="1058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4" name="直接连接符 2313"/>
            <p:cNvCxnSpPr>
              <a:endCxn id="2260" idx="0"/>
            </p:cNvCxnSpPr>
            <p:nvPr/>
          </p:nvCxnSpPr>
          <p:spPr>
            <a:xfrm>
              <a:off x="9496333" y="1704064"/>
              <a:ext cx="29425" cy="2079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5" name="直接连接符 2314"/>
            <p:cNvCxnSpPr/>
            <p:nvPr/>
          </p:nvCxnSpPr>
          <p:spPr>
            <a:xfrm flipH="1">
              <a:off x="6644807" y="1960870"/>
              <a:ext cx="90862" cy="2446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6" name="直接连接符 2315"/>
            <p:cNvCxnSpPr/>
            <p:nvPr/>
          </p:nvCxnSpPr>
          <p:spPr>
            <a:xfrm flipV="1">
              <a:off x="9027003" y="1602343"/>
              <a:ext cx="238150" cy="1194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7" name="直接连接符 2316"/>
            <p:cNvCxnSpPr>
              <a:endCxn id="2240" idx="12"/>
            </p:cNvCxnSpPr>
            <p:nvPr/>
          </p:nvCxnSpPr>
          <p:spPr>
            <a:xfrm>
              <a:off x="9030192" y="1734696"/>
              <a:ext cx="158567" cy="2057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8" name="直接连接符 2317"/>
            <p:cNvCxnSpPr>
              <a:stCxn id="2285" idx="0"/>
            </p:cNvCxnSpPr>
            <p:nvPr/>
          </p:nvCxnSpPr>
          <p:spPr>
            <a:xfrm>
              <a:off x="8022155" y="2498510"/>
              <a:ext cx="195757" cy="2636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9" name="直接连接符 2318"/>
            <p:cNvCxnSpPr/>
            <p:nvPr/>
          </p:nvCxnSpPr>
          <p:spPr>
            <a:xfrm flipV="1">
              <a:off x="8648911" y="1730547"/>
              <a:ext cx="381000" cy="2446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0" name="直接连接符 2319"/>
            <p:cNvCxnSpPr>
              <a:stCxn id="2246" idx="1"/>
            </p:cNvCxnSpPr>
            <p:nvPr/>
          </p:nvCxnSpPr>
          <p:spPr>
            <a:xfrm flipH="1">
              <a:off x="9585383" y="1605141"/>
              <a:ext cx="262239" cy="914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1" name="直接连接符 2320"/>
            <p:cNvCxnSpPr>
              <a:stCxn id="2258" idx="2"/>
            </p:cNvCxnSpPr>
            <p:nvPr/>
          </p:nvCxnSpPr>
          <p:spPr>
            <a:xfrm>
              <a:off x="9498524" y="1709806"/>
              <a:ext cx="173719" cy="495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2" name="直接连接符 2321"/>
            <p:cNvCxnSpPr>
              <a:endCxn id="2237" idx="23"/>
            </p:cNvCxnSpPr>
            <p:nvPr/>
          </p:nvCxnSpPr>
          <p:spPr>
            <a:xfrm flipV="1">
              <a:off x="7583693" y="2494168"/>
              <a:ext cx="429042" cy="3029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3" name="直接连接符 2322"/>
            <p:cNvCxnSpPr/>
            <p:nvPr/>
          </p:nvCxnSpPr>
          <p:spPr>
            <a:xfrm>
              <a:off x="8611869" y="1786763"/>
              <a:ext cx="42075" cy="1801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4" name="直接连接符 2323"/>
            <p:cNvCxnSpPr>
              <a:stCxn id="2286" idx="2"/>
            </p:cNvCxnSpPr>
            <p:nvPr/>
          </p:nvCxnSpPr>
          <p:spPr>
            <a:xfrm>
              <a:off x="8450530" y="2536378"/>
              <a:ext cx="118889" cy="603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5" name="直接连接符 2324"/>
            <p:cNvCxnSpPr/>
            <p:nvPr/>
          </p:nvCxnSpPr>
          <p:spPr>
            <a:xfrm>
              <a:off x="3521129" y="2694457"/>
              <a:ext cx="257974" cy="1423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6" name="直接连接符 2325"/>
            <p:cNvCxnSpPr/>
            <p:nvPr/>
          </p:nvCxnSpPr>
          <p:spPr>
            <a:xfrm flipH="1">
              <a:off x="3116515" y="2690719"/>
              <a:ext cx="349627" cy="881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7" name="直接连接符 2326"/>
            <p:cNvCxnSpPr/>
            <p:nvPr/>
          </p:nvCxnSpPr>
          <p:spPr>
            <a:xfrm flipH="1" flipV="1">
              <a:off x="3210583" y="2654404"/>
              <a:ext cx="257947" cy="365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8" name="直接连接符 2327"/>
            <p:cNvCxnSpPr/>
            <p:nvPr/>
          </p:nvCxnSpPr>
          <p:spPr>
            <a:xfrm flipV="1">
              <a:off x="3777015" y="2797158"/>
              <a:ext cx="235856" cy="335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9" name="直接连接符 2328"/>
            <p:cNvCxnSpPr/>
            <p:nvPr/>
          </p:nvCxnSpPr>
          <p:spPr>
            <a:xfrm>
              <a:off x="4192737" y="2795516"/>
              <a:ext cx="270798" cy="454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0" name="直接连接符 2329"/>
            <p:cNvCxnSpPr/>
            <p:nvPr/>
          </p:nvCxnSpPr>
          <p:spPr>
            <a:xfrm flipH="1">
              <a:off x="4477517" y="1939525"/>
              <a:ext cx="45192" cy="2413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1" name="直接连接符 2330"/>
            <p:cNvCxnSpPr/>
            <p:nvPr/>
          </p:nvCxnSpPr>
          <p:spPr>
            <a:xfrm flipV="1">
              <a:off x="4574163" y="2175047"/>
              <a:ext cx="309786" cy="1145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2" name="直接连接符 2331"/>
            <p:cNvCxnSpPr>
              <a:stCxn id="2237" idx="4"/>
            </p:cNvCxnSpPr>
            <p:nvPr/>
          </p:nvCxnSpPr>
          <p:spPr>
            <a:xfrm flipV="1">
              <a:off x="3504237" y="2283601"/>
              <a:ext cx="149792" cy="3096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3" name="直接连接符 2332"/>
            <p:cNvCxnSpPr/>
            <p:nvPr/>
          </p:nvCxnSpPr>
          <p:spPr>
            <a:xfrm flipH="1">
              <a:off x="3213339" y="2528279"/>
              <a:ext cx="79844" cy="1223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4" name="直接连接符 2333"/>
            <p:cNvCxnSpPr/>
            <p:nvPr/>
          </p:nvCxnSpPr>
          <p:spPr>
            <a:xfrm>
              <a:off x="4962129" y="1752741"/>
              <a:ext cx="170638" cy="1083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5" name="直接连接符 2334"/>
            <p:cNvCxnSpPr/>
            <p:nvPr/>
          </p:nvCxnSpPr>
          <p:spPr>
            <a:xfrm flipV="1">
              <a:off x="3118561" y="2652184"/>
              <a:ext cx="105128" cy="1267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6" name="直接连接符 2335"/>
            <p:cNvCxnSpPr/>
            <p:nvPr/>
          </p:nvCxnSpPr>
          <p:spPr>
            <a:xfrm flipH="1">
              <a:off x="5640958" y="1900223"/>
              <a:ext cx="78160" cy="751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7" name="直接连接符 2336"/>
            <p:cNvCxnSpPr>
              <a:endCxn id="2271" idx="0"/>
            </p:cNvCxnSpPr>
            <p:nvPr/>
          </p:nvCxnSpPr>
          <p:spPr>
            <a:xfrm>
              <a:off x="6034912" y="2832857"/>
              <a:ext cx="367531" cy="3588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8" name="直接连接符 2337"/>
            <p:cNvCxnSpPr/>
            <p:nvPr/>
          </p:nvCxnSpPr>
          <p:spPr>
            <a:xfrm flipH="1" flipV="1">
              <a:off x="6735669" y="1969798"/>
              <a:ext cx="142894" cy="1489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9" name="直接连接符 2338"/>
            <p:cNvCxnSpPr>
              <a:stCxn id="2241" idx="18"/>
            </p:cNvCxnSpPr>
            <p:nvPr/>
          </p:nvCxnSpPr>
          <p:spPr>
            <a:xfrm>
              <a:off x="6796077" y="1937908"/>
              <a:ext cx="299876" cy="934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0" name="直接连接符 2339"/>
            <p:cNvCxnSpPr/>
            <p:nvPr/>
          </p:nvCxnSpPr>
          <p:spPr>
            <a:xfrm flipV="1">
              <a:off x="4587491" y="2615314"/>
              <a:ext cx="432182" cy="1117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1" name="直接连接符 2340"/>
            <p:cNvCxnSpPr/>
            <p:nvPr/>
          </p:nvCxnSpPr>
          <p:spPr>
            <a:xfrm flipH="1">
              <a:off x="8014822" y="2127805"/>
              <a:ext cx="21869" cy="1335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2" name="直接连接符 2341"/>
            <p:cNvCxnSpPr>
              <a:stCxn id="2256" idx="15"/>
            </p:cNvCxnSpPr>
            <p:nvPr/>
          </p:nvCxnSpPr>
          <p:spPr>
            <a:xfrm flipH="1">
              <a:off x="4181348" y="2643478"/>
              <a:ext cx="99364" cy="1532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3" name="直接连接符 2342"/>
            <p:cNvCxnSpPr/>
            <p:nvPr/>
          </p:nvCxnSpPr>
          <p:spPr>
            <a:xfrm flipV="1">
              <a:off x="4213520" y="2302068"/>
              <a:ext cx="274421" cy="202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4" name="直接连接符 2343"/>
            <p:cNvCxnSpPr/>
            <p:nvPr/>
          </p:nvCxnSpPr>
          <p:spPr>
            <a:xfrm flipH="1" flipV="1">
              <a:off x="7562466" y="2270924"/>
              <a:ext cx="23852" cy="2235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5" name="直接连接符 2344"/>
            <p:cNvCxnSpPr/>
            <p:nvPr/>
          </p:nvCxnSpPr>
          <p:spPr>
            <a:xfrm flipH="1" flipV="1">
              <a:off x="2998074" y="2551986"/>
              <a:ext cx="216684" cy="986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6" name="直接连接符 2345"/>
            <p:cNvCxnSpPr/>
            <p:nvPr/>
          </p:nvCxnSpPr>
          <p:spPr>
            <a:xfrm flipH="1">
              <a:off x="2578974" y="2837955"/>
              <a:ext cx="442361" cy="2225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7" name="直接连接符 2346"/>
            <p:cNvCxnSpPr>
              <a:stCxn id="2237" idx="2"/>
            </p:cNvCxnSpPr>
            <p:nvPr/>
          </p:nvCxnSpPr>
          <p:spPr>
            <a:xfrm>
              <a:off x="3443277" y="2798966"/>
              <a:ext cx="333015" cy="403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8" name="直接连接符 2347"/>
            <p:cNvCxnSpPr/>
            <p:nvPr/>
          </p:nvCxnSpPr>
          <p:spPr>
            <a:xfrm>
              <a:off x="3782710" y="2836807"/>
              <a:ext cx="112216" cy="530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9" name="直接连接符 2348"/>
            <p:cNvCxnSpPr/>
            <p:nvPr/>
          </p:nvCxnSpPr>
          <p:spPr>
            <a:xfrm flipV="1">
              <a:off x="3996915" y="2842901"/>
              <a:ext cx="457337" cy="648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0" name="直接连接符 2349"/>
            <p:cNvCxnSpPr/>
            <p:nvPr/>
          </p:nvCxnSpPr>
          <p:spPr>
            <a:xfrm flipH="1">
              <a:off x="3996915" y="2795516"/>
              <a:ext cx="195822" cy="1041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1" name="直接连接符 2350"/>
            <p:cNvCxnSpPr/>
            <p:nvPr/>
          </p:nvCxnSpPr>
          <p:spPr>
            <a:xfrm>
              <a:off x="3996915" y="2907719"/>
              <a:ext cx="190656" cy="2554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2" name="直接连接符 2351"/>
            <p:cNvCxnSpPr>
              <a:endCxn id="2276" idx="2"/>
            </p:cNvCxnSpPr>
            <p:nvPr/>
          </p:nvCxnSpPr>
          <p:spPr>
            <a:xfrm flipH="1">
              <a:off x="3914408" y="2914134"/>
              <a:ext cx="92698" cy="576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3" name="直接连接符 2352"/>
            <p:cNvCxnSpPr/>
            <p:nvPr/>
          </p:nvCxnSpPr>
          <p:spPr>
            <a:xfrm>
              <a:off x="3489922" y="3078621"/>
              <a:ext cx="0" cy="2872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4" name="直接连接符 2353"/>
            <p:cNvCxnSpPr/>
            <p:nvPr/>
          </p:nvCxnSpPr>
          <p:spPr>
            <a:xfrm>
              <a:off x="3021423" y="2826691"/>
              <a:ext cx="225516" cy="2725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5" name="直接连接符 2354"/>
            <p:cNvCxnSpPr>
              <a:endCxn id="2256" idx="18"/>
            </p:cNvCxnSpPr>
            <p:nvPr/>
          </p:nvCxnSpPr>
          <p:spPr>
            <a:xfrm flipV="1">
              <a:off x="3636533" y="2891570"/>
              <a:ext cx="254320" cy="1248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6" name="直接连接符 2355"/>
            <p:cNvCxnSpPr/>
            <p:nvPr/>
          </p:nvCxnSpPr>
          <p:spPr>
            <a:xfrm>
              <a:off x="4463535" y="2841012"/>
              <a:ext cx="192990" cy="1611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7" name="直接连接符 2356"/>
            <p:cNvCxnSpPr/>
            <p:nvPr/>
          </p:nvCxnSpPr>
          <p:spPr>
            <a:xfrm flipV="1">
              <a:off x="4187570" y="3004438"/>
              <a:ext cx="467243" cy="1532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8" name="直接连接符 2357"/>
            <p:cNvCxnSpPr/>
            <p:nvPr/>
          </p:nvCxnSpPr>
          <p:spPr>
            <a:xfrm flipH="1">
              <a:off x="4192737" y="2841012"/>
              <a:ext cx="270798" cy="307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9" name="直接连接符 2358"/>
            <p:cNvCxnSpPr/>
            <p:nvPr/>
          </p:nvCxnSpPr>
          <p:spPr>
            <a:xfrm>
              <a:off x="4654812" y="3004438"/>
              <a:ext cx="272228" cy="1444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0" name="直接连接符 2359"/>
            <p:cNvCxnSpPr>
              <a:stCxn id="2274" idx="2"/>
            </p:cNvCxnSpPr>
            <p:nvPr/>
          </p:nvCxnSpPr>
          <p:spPr>
            <a:xfrm flipH="1">
              <a:off x="3213040" y="2619983"/>
              <a:ext cx="230752" cy="344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1" name="直接连接符 2360"/>
            <p:cNvCxnSpPr/>
            <p:nvPr/>
          </p:nvCxnSpPr>
          <p:spPr>
            <a:xfrm flipV="1">
              <a:off x="3778254" y="2557740"/>
              <a:ext cx="398152" cy="2790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2" name="直接连接符 2361"/>
            <p:cNvCxnSpPr>
              <a:endCxn id="2274" idx="0"/>
            </p:cNvCxnSpPr>
            <p:nvPr/>
          </p:nvCxnSpPr>
          <p:spPr>
            <a:xfrm flipH="1" flipV="1">
              <a:off x="3182219" y="2487292"/>
              <a:ext cx="33025" cy="1614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3" name="直接连接符 2362"/>
            <p:cNvCxnSpPr/>
            <p:nvPr/>
          </p:nvCxnSpPr>
          <p:spPr>
            <a:xfrm flipH="1" flipV="1">
              <a:off x="3895329" y="2182001"/>
              <a:ext cx="281077" cy="3554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4" name="直接连接符 2363"/>
            <p:cNvCxnSpPr/>
            <p:nvPr/>
          </p:nvCxnSpPr>
          <p:spPr>
            <a:xfrm>
              <a:off x="3661649" y="2291887"/>
              <a:ext cx="514757" cy="2565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5" name="直接连接符 2364"/>
            <p:cNvCxnSpPr/>
            <p:nvPr/>
          </p:nvCxnSpPr>
          <p:spPr>
            <a:xfrm>
              <a:off x="5619518" y="2832568"/>
              <a:ext cx="411681" cy="20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6" name="直接连接符 2365"/>
            <p:cNvCxnSpPr>
              <a:endCxn id="2237" idx="4"/>
            </p:cNvCxnSpPr>
            <p:nvPr/>
          </p:nvCxnSpPr>
          <p:spPr>
            <a:xfrm>
              <a:off x="3422436" y="2375041"/>
              <a:ext cx="81801" cy="2181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7" name="直接连接符 2366"/>
            <p:cNvCxnSpPr/>
            <p:nvPr/>
          </p:nvCxnSpPr>
          <p:spPr>
            <a:xfrm flipH="1">
              <a:off x="4176406" y="2335520"/>
              <a:ext cx="34203" cy="2086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8" name="直接连接符 2367"/>
            <p:cNvCxnSpPr>
              <a:endCxn id="2282" idx="2"/>
            </p:cNvCxnSpPr>
            <p:nvPr/>
          </p:nvCxnSpPr>
          <p:spPr>
            <a:xfrm flipV="1">
              <a:off x="4913933" y="3148032"/>
              <a:ext cx="276396" cy="57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9" name="直接连接符 2368"/>
            <p:cNvCxnSpPr/>
            <p:nvPr/>
          </p:nvCxnSpPr>
          <p:spPr>
            <a:xfrm flipV="1">
              <a:off x="5728609" y="3089857"/>
              <a:ext cx="10282" cy="599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0" name="直接连接符 2369"/>
            <p:cNvCxnSpPr/>
            <p:nvPr/>
          </p:nvCxnSpPr>
          <p:spPr>
            <a:xfrm flipH="1">
              <a:off x="5977536" y="2830713"/>
              <a:ext cx="66206" cy="1737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1" name="直接连接符 2370"/>
            <p:cNvCxnSpPr/>
            <p:nvPr/>
          </p:nvCxnSpPr>
          <p:spPr>
            <a:xfrm>
              <a:off x="5613436" y="2826394"/>
              <a:ext cx="362269" cy="1759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2" name="直接连接符 2371"/>
            <p:cNvCxnSpPr/>
            <p:nvPr/>
          </p:nvCxnSpPr>
          <p:spPr>
            <a:xfrm>
              <a:off x="6441360" y="2297350"/>
              <a:ext cx="271137" cy="2412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3" name="直接连接符 2372"/>
            <p:cNvCxnSpPr/>
            <p:nvPr/>
          </p:nvCxnSpPr>
          <p:spPr>
            <a:xfrm flipV="1">
              <a:off x="6644807" y="2836807"/>
              <a:ext cx="233197" cy="2764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4" name="直接连接符 2373"/>
            <p:cNvCxnSpPr/>
            <p:nvPr/>
          </p:nvCxnSpPr>
          <p:spPr>
            <a:xfrm flipV="1">
              <a:off x="4458778" y="2720300"/>
              <a:ext cx="134959" cy="1228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5" name="直接连接符 2374"/>
            <p:cNvCxnSpPr/>
            <p:nvPr/>
          </p:nvCxnSpPr>
          <p:spPr>
            <a:xfrm flipH="1" flipV="1">
              <a:off x="6858806" y="3064002"/>
              <a:ext cx="364024" cy="1670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6" name="直接连接符 2375"/>
            <p:cNvCxnSpPr/>
            <p:nvPr/>
          </p:nvCxnSpPr>
          <p:spPr>
            <a:xfrm flipV="1">
              <a:off x="6375639" y="3152033"/>
              <a:ext cx="184046" cy="1996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7" name="直接连接符 2376"/>
            <p:cNvCxnSpPr>
              <a:endCxn id="2255" idx="9"/>
            </p:cNvCxnSpPr>
            <p:nvPr/>
          </p:nvCxnSpPr>
          <p:spPr>
            <a:xfrm>
              <a:off x="4215689" y="2327412"/>
              <a:ext cx="142215" cy="2055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8" name="直接连接符 2377"/>
            <p:cNvCxnSpPr/>
            <p:nvPr/>
          </p:nvCxnSpPr>
          <p:spPr>
            <a:xfrm flipH="1">
              <a:off x="3996547" y="2828002"/>
              <a:ext cx="5128" cy="710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9" name="直接连接符 2378"/>
            <p:cNvCxnSpPr>
              <a:stCxn id="2256" idx="17"/>
            </p:cNvCxnSpPr>
            <p:nvPr/>
          </p:nvCxnSpPr>
          <p:spPr>
            <a:xfrm>
              <a:off x="4131857" y="2763980"/>
              <a:ext cx="47027" cy="29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0" name="直接连接符 2379"/>
            <p:cNvCxnSpPr>
              <a:stCxn id="2273" idx="2"/>
            </p:cNvCxnSpPr>
            <p:nvPr/>
          </p:nvCxnSpPr>
          <p:spPr>
            <a:xfrm flipV="1">
              <a:off x="3491170" y="2543213"/>
              <a:ext cx="709536" cy="399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1" name="直接连接符 2380"/>
            <p:cNvCxnSpPr>
              <a:stCxn id="2255" idx="13"/>
            </p:cNvCxnSpPr>
            <p:nvPr/>
          </p:nvCxnSpPr>
          <p:spPr>
            <a:xfrm flipH="1" flipV="1">
              <a:off x="4182270" y="2544319"/>
              <a:ext cx="69308" cy="808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2" name="直接连接符 2381"/>
            <p:cNvCxnSpPr>
              <a:stCxn id="2255" idx="9"/>
            </p:cNvCxnSpPr>
            <p:nvPr/>
          </p:nvCxnSpPr>
          <p:spPr>
            <a:xfrm flipH="1">
              <a:off x="4197946" y="2532979"/>
              <a:ext cx="159958" cy="101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3" name="直接连接符 2382"/>
            <p:cNvCxnSpPr/>
            <p:nvPr/>
          </p:nvCxnSpPr>
          <p:spPr>
            <a:xfrm flipV="1">
              <a:off x="4153633" y="2540807"/>
              <a:ext cx="22773" cy="1729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4" name="直接连接符 2383"/>
            <p:cNvCxnSpPr/>
            <p:nvPr/>
          </p:nvCxnSpPr>
          <p:spPr>
            <a:xfrm>
              <a:off x="7753879" y="1791510"/>
              <a:ext cx="85429" cy="3054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5" name="直接连接符 2384"/>
            <p:cNvCxnSpPr/>
            <p:nvPr/>
          </p:nvCxnSpPr>
          <p:spPr>
            <a:xfrm flipV="1">
              <a:off x="3799159" y="2711784"/>
              <a:ext cx="351800" cy="1135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6" name="直接连接符 2385"/>
            <p:cNvCxnSpPr>
              <a:stCxn id="2241" idx="4"/>
            </p:cNvCxnSpPr>
            <p:nvPr/>
          </p:nvCxnSpPr>
          <p:spPr>
            <a:xfrm>
              <a:off x="7219635" y="1980601"/>
              <a:ext cx="203075" cy="1087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7" name="直接连接符 2386"/>
            <p:cNvCxnSpPr/>
            <p:nvPr/>
          </p:nvCxnSpPr>
          <p:spPr>
            <a:xfrm flipV="1">
              <a:off x="4210609" y="2223618"/>
              <a:ext cx="184915" cy="1119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8" name="直接连接符 2387"/>
            <p:cNvCxnSpPr/>
            <p:nvPr/>
          </p:nvCxnSpPr>
          <p:spPr>
            <a:xfrm flipH="1">
              <a:off x="7098861" y="2047412"/>
              <a:ext cx="19383" cy="988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9" name="直接连接符 2388"/>
            <p:cNvCxnSpPr>
              <a:stCxn id="2239" idx="7"/>
            </p:cNvCxnSpPr>
            <p:nvPr/>
          </p:nvCxnSpPr>
          <p:spPr>
            <a:xfrm>
              <a:off x="6255053" y="2155498"/>
              <a:ext cx="162528" cy="1348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0" name="直接连接符 2389"/>
            <p:cNvCxnSpPr>
              <a:stCxn id="2241" idx="4"/>
            </p:cNvCxnSpPr>
            <p:nvPr/>
          </p:nvCxnSpPr>
          <p:spPr>
            <a:xfrm flipV="1">
              <a:off x="7219635" y="1923587"/>
              <a:ext cx="203075" cy="570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1" name="直接连接符 2390"/>
            <p:cNvCxnSpPr/>
            <p:nvPr/>
          </p:nvCxnSpPr>
          <p:spPr>
            <a:xfrm>
              <a:off x="5724519" y="3156832"/>
              <a:ext cx="414623" cy="974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2" name="直接连接符 2391"/>
            <p:cNvCxnSpPr/>
            <p:nvPr/>
          </p:nvCxnSpPr>
          <p:spPr>
            <a:xfrm>
              <a:off x="6590099" y="3143990"/>
              <a:ext cx="380215" cy="2176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3" name="直接连接符 2392"/>
            <p:cNvCxnSpPr/>
            <p:nvPr/>
          </p:nvCxnSpPr>
          <p:spPr>
            <a:xfrm flipH="1">
              <a:off x="6370404" y="3187582"/>
              <a:ext cx="26856" cy="1714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4" name="直接连接符 2393"/>
            <p:cNvCxnSpPr/>
            <p:nvPr/>
          </p:nvCxnSpPr>
          <p:spPr>
            <a:xfrm flipH="1">
              <a:off x="5734147" y="3049821"/>
              <a:ext cx="169755" cy="1000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5" name="直接连接符 2394"/>
            <p:cNvCxnSpPr>
              <a:endCxn id="2271" idx="0"/>
            </p:cNvCxnSpPr>
            <p:nvPr/>
          </p:nvCxnSpPr>
          <p:spPr>
            <a:xfrm flipV="1">
              <a:off x="6139143" y="3191682"/>
              <a:ext cx="263300" cy="648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6" name="直接连接符 2395"/>
            <p:cNvCxnSpPr/>
            <p:nvPr/>
          </p:nvCxnSpPr>
          <p:spPr>
            <a:xfrm flipH="1" flipV="1">
              <a:off x="6146549" y="3260413"/>
              <a:ext cx="217660" cy="912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7" name="直接连接符 2396"/>
            <p:cNvCxnSpPr>
              <a:endCxn id="2237" idx="29"/>
            </p:cNvCxnSpPr>
            <p:nvPr/>
          </p:nvCxnSpPr>
          <p:spPr>
            <a:xfrm>
              <a:off x="3259869" y="3130435"/>
              <a:ext cx="228062" cy="2343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8" name="直接连接符 2397"/>
            <p:cNvCxnSpPr/>
            <p:nvPr/>
          </p:nvCxnSpPr>
          <p:spPr>
            <a:xfrm>
              <a:off x="3040300" y="3176366"/>
              <a:ext cx="105729" cy="176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9" name="直接连接符 2398"/>
            <p:cNvCxnSpPr/>
            <p:nvPr/>
          </p:nvCxnSpPr>
          <p:spPr>
            <a:xfrm flipV="1">
              <a:off x="2892029" y="3171796"/>
              <a:ext cx="152294" cy="1811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0" name="直接连接符 2399"/>
            <p:cNvCxnSpPr>
              <a:endCxn id="2237" idx="2"/>
            </p:cNvCxnSpPr>
            <p:nvPr/>
          </p:nvCxnSpPr>
          <p:spPr>
            <a:xfrm flipH="1" flipV="1">
              <a:off x="3443277" y="2798966"/>
              <a:ext cx="68512" cy="2440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1" name="直接连接符 2400"/>
            <p:cNvCxnSpPr/>
            <p:nvPr/>
          </p:nvCxnSpPr>
          <p:spPr>
            <a:xfrm flipH="1" flipV="1">
              <a:off x="2578974" y="3060206"/>
              <a:ext cx="281153" cy="1171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2" name="直接连接符 2401"/>
            <p:cNvCxnSpPr/>
            <p:nvPr/>
          </p:nvCxnSpPr>
          <p:spPr>
            <a:xfrm flipH="1" flipV="1">
              <a:off x="4185133" y="3161554"/>
              <a:ext cx="232166" cy="1920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3" name="直接连接符 2402"/>
            <p:cNvCxnSpPr/>
            <p:nvPr/>
          </p:nvCxnSpPr>
          <p:spPr>
            <a:xfrm flipH="1">
              <a:off x="3996929" y="3163145"/>
              <a:ext cx="190640" cy="1948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4" name="直接连接符 2403"/>
            <p:cNvCxnSpPr/>
            <p:nvPr/>
          </p:nvCxnSpPr>
          <p:spPr>
            <a:xfrm flipH="1">
              <a:off x="4419204" y="3004438"/>
              <a:ext cx="235608" cy="3510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5" name="直接连接符 2404"/>
            <p:cNvCxnSpPr/>
            <p:nvPr/>
          </p:nvCxnSpPr>
          <p:spPr>
            <a:xfrm flipH="1">
              <a:off x="4421109" y="3156832"/>
              <a:ext cx="505931" cy="1948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6" name="直接连接符 2405"/>
            <p:cNvCxnSpPr/>
            <p:nvPr/>
          </p:nvCxnSpPr>
          <p:spPr>
            <a:xfrm flipH="1">
              <a:off x="4750674" y="3289033"/>
              <a:ext cx="105443" cy="702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7" name="直接连接符 2406"/>
            <p:cNvCxnSpPr/>
            <p:nvPr/>
          </p:nvCxnSpPr>
          <p:spPr>
            <a:xfrm flipV="1">
              <a:off x="4413489" y="3285178"/>
              <a:ext cx="456980" cy="722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8" name="直接连接符 2407"/>
            <p:cNvCxnSpPr/>
            <p:nvPr/>
          </p:nvCxnSpPr>
          <p:spPr>
            <a:xfrm flipH="1">
              <a:off x="4856117" y="3148920"/>
              <a:ext cx="70923" cy="1394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9" name="直接连接符 2408"/>
            <p:cNvCxnSpPr/>
            <p:nvPr/>
          </p:nvCxnSpPr>
          <p:spPr>
            <a:xfrm>
              <a:off x="4856117" y="3288408"/>
              <a:ext cx="290797" cy="670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0" name="直接连接符 2409"/>
            <p:cNvCxnSpPr/>
            <p:nvPr/>
          </p:nvCxnSpPr>
          <p:spPr>
            <a:xfrm>
              <a:off x="4927041" y="3148920"/>
              <a:ext cx="227493" cy="2027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1" name="直接连接符 2410"/>
            <p:cNvCxnSpPr>
              <a:endCxn id="2282" idx="2"/>
            </p:cNvCxnSpPr>
            <p:nvPr/>
          </p:nvCxnSpPr>
          <p:spPr>
            <a:xfrm flipV="1">
              <a:off x="5146914" y="3148032"/>
              <a:ext cx="43415" cy="2131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2" name="直接连接符 2411"/>
            <p:cNvCxnSpPr/>
            <p:nvPr/>
          </p:nvCxnSpPr>
          <p:spPr>
            <a:xfrm flipH="1" flipV="1">
              <a:off x="5388849" y="3153551"/>
              <a:ext cx="18938" cy="2057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3" name="直接连接符 2412"/>
            <p:cNvCxnSpPr/>
            <p:nvPr/>
          </p:nvCxnSpPr>
          <p:spPr>
            <a:xfrm>
              <a:off x="4347961" y="2572443"/>
              <a:ext cx="245776" cy="1546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4" name="直接连接符 2413"/>
            <p:cNvCxnSpPr/>
            <p:nvPr/>
          </p:nvCxnSpPr>
          <p:spPr>
            <a:xfrm>
              <a:off x="5505081" y="3145143"/>
              <a:ext cx="227829" cy="116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5" name="直接连接符 2414"/>
            <p:cNvCxnSpPr/>
            <p:nvPr/>
          </p:nvCxnSpPr>
          <p:spPr>
            <a:xfrm>
              <a:off x="6623694" y="3140018"/>
              <a:ext cx="603227" cy="951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6" name="直接连接符 2415"/>
            <p:cNvCxnSpPr/>
            <p:nvPr/>
          </p:nvCxnSpPr>
          <p:spPr>
            <a:xfrm flipH="1" flipV="1">
              <a:off x="2860311" y="3206119"/>
              <a:ext cx="34258" cy="1392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7" name="直接连接符 2416"/>
            <p:cNvCxnSpPr/>
            <p:nvPr/>
          </p:nvCxnSpPr>
          <p:spPr>
            <a:xfrm>
              <a:off x="2578974" y="3068029"/>
              <a:ext cx="473059" cy="788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8" name="直接连接符 2417"/>
            <p:cNvCxnSpPr>
              <a:endCxn id="2289" idx="2"/>
            </p:cNvCxnSpPr>
            <p:nvPr/>
          </p:nvCxnSpPr>
          <p:spPr>
            <a:xfrm flipH="1">
              <a:off x="5286658" y="1644231"/>
              <a:ext cx="259044" cy="2246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9" name="直接连接符 2418"/>
            <p:cNvCxnSpPr>
              <a:endCxn id="2237" idx="2"/>
            </p:cNvCxnSpPr>
            <p:nvPr/>
          </p:nvCxnSpPr>
          <p:spPr>
            <a:xfrm>
              <a:off x="3117120" y="2778901"/>
              <a:ext cx="326157" cy="200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0" name="直接连接符 2419"/>
            <p:cNvCxnSpPr/>
            <p:nvPr/>
          </p:nvCxnSpPr>
          <p:spPr>
            <a:xfrm>
              <a:off x="3876414" y="2891545"/>
              <a:ext cx="128025" cy="148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1" name="直接连接符 2420"/>
            <p:cNvCxnSpPr/>
            <p:nvPr/>
          </p:nvCxnSpPr>
          <p:spPr>
            <a:xfrm flipV="1">
              <a:off x="3646693" y="2826310"/>
              <a:ext cx="144802" cy="1773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2" name="直接连接符 2421"/>
            <p:cNvCxnSpPr/>
            <p:nvPr/>
          </p:nvCxnSpPr>
          <p:spPr>
            <a:xfrm flipV="1">
              <a:off x="4210609" y="2187867"/>
              <a:ext cx="99335" cy="1476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3" name="直接连接符 2422"/>
            <p:cNvCxnSpPr/>
            <p:nvPr/>
          </p:nvCxnSpPr>
          <p:spPr>
            <a:xfrm>
              <a:off x="4179040" y="2177794"/>
              <a:ext cx="31569" cy="1569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4" name="直接连接符 2423"/>
            <p:cNvCxnSpPr/>
            <p:nvPr/>
          </p:nvCxnSpPr>
          <p:spPr>
            <a:xfrm>
              <a:off x="3892789" y="2182001"/>
              <a:ext cx="317820" cy="1535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5" name="直接连接符 2424"/>
            <p:cNvCxnSpPr/>
            <p:nvPr/>
          </p:nvCxnSpPr>
          <p:spPr>
            <a:xfrm>
              <a:off x="4353447" y="2563220"/>
              <a:ext cx="105331" cy="2799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6" name="直接连接符 2425"/>
            <p:cNvCxnSpPr/>
            <p:nvPr/>
          </p:nvCxnSpPr>
          <p:spPr>
            <a:xfrm>
              <a:off x="4278052" y="2644544"/>
              <a:ext cx="180726" cy="1986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7" name="直接连接符 2426"/>
            <p:cNvCxnSpPr/>
            <p:nvPr/>
          </p:nvCxnSpPr>
          <p:spPr>
            <a:xfrm>
              <a:off x="4593737" y="2727074"/>
              <a:ext cx="97794" cy="1312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8" name="直接连接符 2427"/>
            <p:cNvCxnSpPr/>
            <p:nvPr/>
          </p:nvCxnSpPr>
          <p:spPr>
            <a:xfrm>
              <a:off x="4566714" y="2706695"/>
              <a:ext cx="248095" cy="1560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9" name="直接连接符 2428"/>
            <p:cNvCxnSpPr/>
            <p:nvPr/>
          </p:nvCxnSpPr>
          <p:spPr>
            <a:xfrm flipV="1">
              <a:off x="4810244" y="2615314"/>
              <a:ext cx="219062" cy="2446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0" name="直接连接符 2429"/>
            <p:cNvCxnSpPr/>
            <p:nvPr/>
          </p:nvCxnSpPr>
          <p:spPr>
            <a:xfrm flipH="1">
              <a:off x="4979558" y="2615314"/>
              <a:ext cx="49748" cy="2544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1" name="直接连接符 2430"/>
            <p:cNvCxnSpPr/>
            <p:nvPr/>
          </p:nvCxnSpPr>
          <p:spPr>
            <a:xfrm>
              <a:off x="5036079" y="2615314"/>
              <a:ext cx="118386" cy="2861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2" name="直接连接符 2431"/>
            <p:cNvCxnSpPr/>
            <p:nvPr/>
          </p:nvCxnSpPr>
          <p:spPr>
            <a:xfrm flipV="1">
              <a:off x="5154465" y="2666114"/>
              <a:ext cx="174828" cy="2379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3" name="直接连接符 2432"/>
            <p:cNvCxnSpPr/>
            <p:nvPr/>
          </p:nvCxnSpPr>
          <p:spPr>
            <a:xfrm>
              <a:off x="5336144" y="2654832"/>
              <a:ext cx="71013" cy="2911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4" name="直接连接符 2433"/>
            <p:cNvCxnSpPr/>
            <p:nvPr/>
          </p:nvCxnSpPr>
          <p:spPr>
            <a:xfrm flipH="1">
              <a:off x="5406121" y="2828176"/>
              <a:ext cx="198944" cy="1080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5" name="直接连接符 2434"/>
            <p:cNvCxnSpPr/>
            <p:nvPr/>
          </p:nvCxnSpPr>
          <p:spPr>
            <a:xfrm flipV="1">
              <a:off x="4645349" y="2894441"/>
              <a:ext cx="98891" cy="1099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6" name="直接连接符 2435"/>
            <p:cNvCxnSpPr/>
            <p:nvPr/>
          </p:nvCxnSpPr>
          <p:spPr>
            <a:xfrm>
              <a:off x="4744240" y="2894441"/>
              <a:ext cx="185159" cy="2554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7" name="直接连接符 2436"/>
            <p:cNvCxnSpPr/>
            <p:nvPr/>
          </p:nvCxnSpPr>
          <p:spPr>
            <a:xfrm flipV="1">
              <a:off x="4916432" y="2916727"/>
              <a:ext cx="56552" cy="2331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8" name="直接连接符 2437"/>
            <p:cNvCxnSpPr/>
            <p:nvPr/>
          </p:nvCxnSpPr>
          <p:spPr>
            <a:xfrm flipV="1">
              <a:off x="4934251" y="2937047"/>
              <a:ext cx="220214" cy="2132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9" name="直接连接符 2438"/>
            <p:cNvCxnSpPr/>
            <p:nvPr/>
          </p:nvCxnSpPr>
          <p:spPr>
            <a:xfrm>
              <a:off x="5151417" y="2936930"/>
              <a:ext cx="223852" cy="1935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0" name="直接连接符 2439"/>
            <p:cNvCxnSpPr>
              <a:endCxn id="2281" idx="2"/>
            </p:cNvCxnSpPr>
            <p:nvPr/>
          </p:nvCxnSpPr>
          <p:spPr>
            <a:xfrm>
              <a:off x="5152330" y="2936152"/>
              <a:ext cx="33733" cy="2224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1" name="直接连接符 2440"/>
            <p:cNvCxnSpPr>
              <a:stCxn id="2761" idx="0"/>
            </p:cNvCxnSpPr>
            <p:nvPr/>
          </p:nvCxnSpPr>
          <p:spPr>
            <a:xfrm flipH="1">
              <a:off x="5486646" y="2993442"/>
              <a:ext cx="242271" cy="1219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2" name="直接连接符 2441"/>
            <p:cNvCxnSpPr/>
            <p:nvPr/>
          </p:nvCxnSpPr>
          <p:spPr>
            <a:xfrm flipH="1" flipV="1">
              <a:off x="5608372" y="2830367"/>
              <a:ext cx="114767" cy="1637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3" name="直接连接符 2442"/>
            <p:cNvCxnSpPr/>
            <p:nvPr/>
          </p:nvCxnSpPr>
          <p:spPr>
            <a:xfrm>
              <a:off x="5723139" y="2994113"/>
              <a:ext cx="254397" cy="10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4" name="直接连接符 2443"/>
            <p:cNvCxnSpPr/>
            <p:nvPr/>
          </p:nvCxnSpPr>
          <p:spPr>
            <a:xfrm>
              <a:off x="5381264" y="1578289"/>
              <a:ext cx="178055" cy="633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5" name="直接连接符 2444"/>
            <p:cNvCxnSpPr/>
            <p:nvPr/>
          </p:nvCxnSpPr>
          <p:spPr>
            <a:xfrm flipH="1">
              <a:off x="5431660" y="1646592"/>
              <a:ext cx="120344" cy="2029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6" name="直接连接符 2445"/>
            <p:cNvCxnSpPr>
              <a:endCxn id="2763" idx="12"/>
            </p:cNvCxnSpPr>
            <p:nvPr/>
          </p:nvCxnSpPr>
          <p:spPr>
            <a:xfrm flipV="1">
              <a:off x="6018863" y="2019877"/>
              <a:ext cx="190599" cy="110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7" name="直接连接符 2446"/>
            <p:cNvCxnSpPr>
              <a:stCxn id="2757" idx="2"/>
              <a:endCxn id="2239" idx="28"/>
            </p:cNvCxnSpPr>
            <p:nvPr/>
          </p:nvCxnSpPr>
          <p:spPr>
            <a:xfrm>
              <a:off x="6163089" y="2349446"/>
              <a:ext cx="57674" cy="3000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8" name="直接连接符 2447"/>
            <p:cNvCxnSpPr/>
            <p:nvPr/>
          </p:nvCxnSpPr>
          <p:spPr>
            <a:xfrm flipH="1">
              <a:off x="6878563" y="2544617"/>
              <a:ext cx="434263" cy="2908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9" name="直接连接符 2448"/>
            <p:cNvCxnSpPr/>
            <p:nvPr/>
          </p:nvCxnSpPr>
          <p:spPr>
            <a:xfrm flipH="1">
              <a:off x="8155945" y="1591014"/>
              <a:ext cx="335125" cy="3239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0" name="直接连接符 2449"/>
            <p:cNvCxnSpPr/>
            <p:nvPr/>
          </p:nvCxnSpPr>
          <p:spPr>
            <a:xfrm flipV="1">
              <a:off x="7743310" y="1595459"/>
              <a:ext cx="181159" cy="1990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1" name="直接连接符 2450"/>
            <p:cNvCxnSpPr>
              <a:stCxn id="2286" idx="2"/>
            </p:cNvCxnSpPr>
            <p:nvPr/>
          </p:nvCxnSpPr>
          <p:spPr>
            <a:xfrm flipV="1">
              <a:off x="8450530" y="2509646"/>
              <a:ext cx="289133" cy="267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2" name="直接连接符 2451"/>
            <p:cNvCxnSpPr/>
            <p:nvPr/>
          </p:nvCxnSpPr>
          <p:spPr>
            <a:xfrm flipH="1">
              <a:off x="7312826" y="2360602"/>
              <a:ext cx="75916" cy="1738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3" name="直接连接符 2452"/>
            <p:cNvCxnSpPr>
              <a:stCxn id="2278" idx="0"/>
              <a:endCxn id="2239" idx="21"/>
            </p:cNvCxnSpPr>
            <p:nvPr/>
          </p:nvCxnSpPr>
          <p:spPr>
            <a:xfrm flipV="1">
              <a:off x="7183390" y="2362931"/>
              <a:ext cx="206203" cy="486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4" name="直接连接符 2453"/>
            <p:cNvCxnSpPr/>
            <p:nvPr/>
          </p:nvCxnSpPr>
          <p:spPr>
            <a:xfrm>
              <a:off x="5559319" y="1636567"/>
              <a:ext cx="537448" cy="178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5" name="直接连接符 2454"/>
            <p:cNvCxnSpPr/>
            <p:nvPr/>
          </p:nvCxnSpPr>
          <p:spPr>
            <a:xfrm flipV="1">
              <a:off x="6092288" y="1585200"/>
              <a:ext cx="178546" cy="702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6" name="直接连接符 2455"/>
            <p:cNvCxnSpPr/>
            <p:nvPr/>
          </p:nvCxnSpPr>
          <p:spPr>
            <a:xfrm flipV="1">
              <a:off x="5557203" y="1591014"/>
              <a:ext cx="386303" cy="408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7" name="直接连接符 2456"/>
            <p:cNvCxnSpPr/>
            <p:nvPr/>
          </p:nvCxnSpPr>
          <p:spPr>
            <a:xfrm>
              <a:off x="5943506" y="1591014"/>
              <a:ext cx="153262" cy="634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8" name="直接连接符 2457"/>
            <p:cNvCxnSpPr/>
            <p:nvPr/>
          </p:nvCxnSpPr>
          <p:spPr>
            <a:xfrm flipH="1">
              <a:off x="5973386" y="1656424"/>
              <a:ext cx="125334" cy="2383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9" name="直接连接符 2458"/>
            <p:cNvCxnSpPr/>
            <p:nvPr/>
          </p:nvCxnSpPr>
          <p:spPr>
            <a:xfrm>
              <a:off x="6277598" y="1588163"/>
              <a:ext cx="685953" cy="1975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0" name="直接连接符 2459"/>
            <p:cNvCxnSpPr/>
            <p:nvPr/>
          </p:nvCxnSpPr>
          <p:spPr>
            <a:xfrm flipH="1">
              <a:off x="6963552" y="1630971"/>
              <a:ext cx="36820" cy="1547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1" name="直接连接符 2460"/>
            <p:cNvCxnSpPr/>
            <p:nvPr/>
          </p:nvCxnSpPr>
          <p:spPr>
            <a:xfrm flipH="1" flipV="1">
              <a:off x="6644807" y="1588307"/>
              <a:ext cx="351517" cy="514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2" name="直接连接符 2461"/>
            <p:cNvCxnSpPr/>
            <p:nvPr/>
          </p:nvCxnSpPr>
          <p:spPr>
            <a:xfrm>
              <a:off x="6638474" y="1588577"/>
              <a:ext cx="325077" cy="1971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3" name="直接连接符 2462"/>
            <p:cNvCxnSpPr/>
            <p:nvPr/>
          </p:nvCxnSpPr>
          <p:spPr>
            <a:xfrm flipV="1">
              <a:off x="6993277" y="1595927"/>
              <a:ext cx="66467" cy="420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4" name="直接连接符 2463"/>
            <p:cNvCxnSpPr>
              <a:stCxn id="2241" idx="20"/>
            </p:cNvCxnSpPr>
            <p:nvPr/>
          </p:nvCxnSpPr>
          <p:spPr>
            <a:xfrm flipH="1" flipV="1">
              <a:off x="7422710" y="1594847"/>
              <a:ext cx="104889" cy="1068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5" name="直接连接符 2464"/>
            <p:cNvCxnSpPr/>
            <p:nvPr/>
          </p:nvCxnSpPr>
          <p:spPr>
            <a:xfrm>
              <a:off x="7406053" y="1586402"/>
              <a:ext cx="341831" cy="1993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6" name="直接连接符 2465"/>
            <p:cNvCxnSpPr/>
            <p:nvPr/>
          </p:nvCxnSpPr>
          <p:spPr>
            <a:xfrm>
              <a:off x="7747885" y="1591604"/>
              <a:ext cx="0" cy="1941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7" name="直接连接符 2466"/>
            <p:cNvCxnSpPr/>
            <p:nvPr/>
          </p:nvCxnSpPr>
          <p:spPr>
            <a:xfrm flipV="1">
              <a:off x="8069885" y="1911529"/>
              <a:ext cx="102038" cy="888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8" name="直接连接符 2467"/>
            <p:cNvCxnSpPr/>
            <p:nvPr/>
          </p:nvCxnSpPr>
          <p:spPr>
            <a:xfrm>
              <a:off x="7924469" y="1595910"/>
              <a:ext cx="239470" cy="3209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9" name="直接连接符 2468"/>
            <p:cNvCxnSpPr/>
            <p:nvPr/>
          </p:nvCxnSpPr>
          <p:spPr>
            <a:xfrm>
              <a:off x="8097334" y="1594330"/>
              <a:ext cx="72562" cy="3277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0" name="直接连接符 2469"/>
            <p:cNvCxnSpPr/>
            <p:nvPr/>
          </p:nvCxnSpPr>
          <p:spPr>
            <a:xfrm flipH="1">
              <a:off x="8516822" y="1599049"/>
              <a:ext cx="165574" cy="194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1" name="直接连接符 2470"/>
            <p:cNvCxnSpPr>
              <a:stCxn id="2261" idx="2"/>
            </p:cNvCxnSpPr>
            <p:nvPr/>
          </p:nvCxnSpPr>
          <p:spPr>
            <a:xfrm flipV="1">
              <a:off x="9250513" y="1965162"/>
              <a:ext cx="39653" cy="1852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2" name="直接连接符 2471"/>
            <p:cNvCxnSpPr/>
            <p:nvPr/>
          </p:nvCxnSpPr>
          <p:spPr>
            <a:xfrm>
              <a:off x="8983239" y="1593387"/>
              <a:ext cx="43764" cy="1284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3" name="直接连接符 2472"/>
            <p:cNvCxnSpPr/>
            <p:nvPr/>
          </p:nvCxnSpPr>
          <p:spPr>
            <a:xfrm flipV="1">
              <a:off x="8601273" y="1720387"/>
              <a:ext cx="428638" cy="69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4" name="直接连接符 2473"/>
            <p:cNvCxnSpPr/>
            <p:nvPr/>
          </p:nvCxnSpPr>
          <p:spPr>
            <a:xfrm flipV="1">
              <a:off x="8087131" y="1986219"/>
              <a:ext cx="234698" cy="496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5" name="直接连接符 2474"/>
            <p:cNvCxnSpPr/>
            <p:nvPr/>
          </p:nvCxnSpPr>
          <p:spPr>
            <a:xfrm flipH="1">
              <a:off x="8318561" y="1786763"/>
              <a:ext cx="293308" cy="1907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6" name="直接连接符 2475"/>
            <p:cNvCxnSpPr>
              <a:stCxn id="2240" idx="12"/>
            </p:cNvCxnSpPr>
            <p:nvPr/>
          </p:nvCxnSpPr>
          <p:spPr>
            <a:xfrm flipV="1">
              <a:off x="9188759" y="1721809"/>
              <a:ext cx="56443" cy="2186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7" name="直接连接符 2476"/>
            <p:cNvCxnSpPr/>
            <p:nvPr/>
          </p:nvCxnSpPr>
          <p:spPr>
            <a:xfrm flipV="1">
              <a:off x="8169468" y="1904239"/>
              <a:ext cx="120158" cy="102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8" name="直接连接符 2477"/>
            <p:cNvCxnSpPr/>
            <p:nvPr/>
          </p:nvCxnSpPr>
          <p:spPr>
            <a:xfrm flipH="1" flipV="1">
              <a:off x="9524370" y="1602078"/>
              <a:ext cx="27450" cy="967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9" name="直接连接符 2478"/>
            <p:cNvCxnSpPr/>
            <p:nvPr/>
          </p:nvCxnSpPr>
          <p:spPr>
            <a:xfrm flipH="1">
              <a:off x="9265873" y="1610729"/>
              <a:ext cx="259885" cy="1125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0" name="直接连接符 2479"/>
            <p:cNvCxnSpPr/>
            <p:nvPr/>
          </p:nvCxnSpPr>
          <p:spPr>
            <a:xfrm flipH="1" flipV="1">
              <a:off x="9241501" y="1717812"/>
              <a:ext cx="96580" cy="856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1" name="直接连接符 2480"/>
            <p:cNvCxnSpPr/>
            <p:nvPr/>
          </p:nvCxnSpPr>
          <p:spPr>
            <a:xfrm flipV="1">
              <a:off x="9226744" y="1602343"/>
              <a:ext cx="34992" cy="1295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2" name="直接连接符 2481"/>
            <p:cNvCxnSpPr/>
            <p:nvPr/>
          </p:nvCxnSpPr>
          <p:spPr>
            <a:xfrm>
              <a:off x="7736175" y="1785726"/>
              <a:ext cx="432050" cy="1283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3" name="直接连接符 2482"/>
            <p:cNvCxnSpPr>
              <a:endCxn id="2241" idx="20"/>
            </p:cNvCxnSpPr>
            <p:nvPr/>
          </p:nvCxnSpPr>
          <p:spPr>
            <a:xfrm flipV="1">
              <a:off x="6977640" y="1701688"/>
              <a:ext cx="549959" cy="84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4" name="直接连接符 2483"/>
            <p:cNvCxnSpPr>
              <a:stCxn id="2241" idx="20"/>
            </p:cNvCxnSpPr>
            <p:nvPr/>
          </p:nvCxnSpPr>
          <p:spPr>
            <a:xfrm>
              <a:off x="7527599" y="1701688"/>
              <a:ext cx="208576" cy="84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5" name="直接连接符 2484"/>
            <p:cNvCxnSpPr/>
            <p:nvPr/>
          </p:nvCxnSpPr>
          <p:spPr>
            <a:xfrm flipV="1">
              <a:off x="7425455" y="1792142"/>
              <a:ext cx="323344" cy="1270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6" name="直接连接符 2485"/>
            <p:cNvCxnSpPr>
              <a:endCxn id="2241" idx="4"/>
            </p:cNvCxnSpPr>
            <p:nvPr/>
          </p:nvCxnSpPr>
          <p:spPr>
            <a:xfrm>
              <a:off x="7035536" y="1894010"/>
              <a:ext cx="184099" cy="865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7" name="直接连接符 2486"/>
            <p:cNvCxnSpPr/>
            <p:nvPr/>
          </p:nvCxnSpPr>
          <p:spPr>
            <a:xfrm flipH="1">
              <a:off x="6674616" y="1785726"/>
              <a:ext cx="303024" cy="1283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8" name="直接连接符 2487"/>
            <p:cNvCxnSpPr/>
            <p:nvPr/>
          </p:nvCxnSpPr>
          <p:spPr>
            <a:xfrm>
              <a:off x="6743409" y="1965510"/>
              <a:ext cx="349559" cy="666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9" name="直接连接符 2488"/>
            <p:cNvCxnSpPr/>
            <p:nvPr/>
          </p:nvCxnSpPr>
          <p:spPr>
            <a:xfrm flipH="1" flipV="1">
              <a:off x="7426599" y="1920511"/>
              <a:ext cx="132584" cy="2031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0" name="直接连接符 2489"/>
            <p:cNvCxnSpPr/>
            <p:nvPr/>
          </p:nvCxnSpPr>
          <p:spPr>
            <a:xfrm flipH="1">
              <a:off x="5975751" y="1648339"/>
              <a:ext cx="305156" cy="2455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1" name="直接连接符 2490"/>
            <p:cNvCxnSpPr/>
            <p:nvPr/>
          </p:nvCxnSpPr>
          <p:spPr>
            <a:xfrm>
              <a:off x="6274200" y="1639763"/>
              <a:ext cx="399689" cy="2678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2" name="直接连接符 2491"/>
            <p:cNvCxnSpPr/>
            <p:nvPr/>
          </p:nvCxnSpPr>
          <p:spPr>
            <a:xfrm>
              <a:off x="6277598" y="1581867"/>
              <a:ext cx="4701" cy="693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3" name="直接连接符 2492"/>
            <p:cNvCxnSpPr/>
            <p:nvPr/>
          </p:nvCxnSpPr>
          <p:spPr>
            <a:xfrm flipH="1">
              <a:off x="6102483" y="1646181"/>
              <a:ext cx="170346" cy="5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4" name="直接连接符 2493"/>
            <p:cNvCxnSpPr/>
            <p:nvPr/>
          </p:nvCxnSpPr>
          <p:spPr>
            <a:xfrm flipH="1">
              <a:off x="5273216" y="1637435"/>
              <a:ext cx="29528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5" name="直接连接符 2494"/>
            <p:cNvCxnSpPr/>
            <p:nvPr/>
          </p:nvCxnSpPr>
          <p:spPr>
            <a:xfrm flipH="1">
              <a:off x="5138831" y="1644187"/>
              <a:ext cx="112955" cy="2148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6" name="直接连接符 2495"/>
            <p:cNvCxnSpPr/>
            <p:nvPr/>
          </p:nvCxnSpPr>
          <p:spPr>
            <a:xfrm flipH="1" flipV="1">
              <a:off x="5066269" y="1701941"/>
              <a:ext cx="66055" cy="1570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7" name="直接连接符 2496"/>
            <p:cNvCxnSpPr>
              <a:stCxn id="2762" idx="1"/>
            </p:cNvCxnSpPr>
            <p:nvPr/>
          </p:nvCxnSpPr>
          <p:spPr>
            <a:xfrm flipH="1" flipV="1">
              <a:off x="4957049" y="1750201"/>
              <a:ext cx="18779" cy="765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8" name="直接连接符 2497"/>
            <p:cNvCxnSpPr>
              <a:stCxn id="2763" idx="2"/>
            </p:cNvCxnSpPr>
            <p:nvPr/>
          </p:nvCxnSpPr>
          <p:spPr>
            <a:xfrm flipH="1">
              <a:off x="4507469" y="1885198"/>
              <a:ext cx="447352" cy="478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9" name="直接连接符 2498"/>
            <p:cNvCxnSpPr/>
            <p:nvPr/>
          </p:nvCxnSpPr>
          <p:spPr>
            <a:xfrm flipH="1">
              <a:off x="4881746" y="1881172"/>
              <a:ext cx="79494" cy="2830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0" name="直接连接符 2499"/>
            <p:cNvCxnSpPr/>
            <p:nvPr/>
          </p:nvCxnSpPr>
          <p:spPr>
            <a:xfrm flipH="1" flipV="1">
              <a:off x="4527789" y="1933081"/>
              <a:ext cx="342322" cy="2352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1" name="直接连接符 2500"/>
            <p:cNvCxnSpPr/>
            <p:nvPr/>
          </p:nvCxnSpPr>
          <p:spPr>
            <a:xfrm flipH="1" flipV="1">
              <a:off x="4575157" y="2289580"/>
              <a:ext cx="521257" cy="327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2" name="直接连接符 2501"/>
            <p:cNvCxnSpPr/>
            <p:nvPr/>
          </p:nvCxnSpPr>
          <p:spPr>
            <a:xfrm flipH="1">
              <a:off x="4890734" y="1929038"/>
              <a:ext cx="408489" cy="2415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3" name="直接连接符 2502"/>
            <p:cNvCxnSpPr/>
            <p:nvPr/>
          </p:nvCxnSpPr>
          <p:spPr>
            <a:xfrm flipH="1" flipV="1">
              <a:off x="5457767" y="1903738"/>
              <a:ext cx="88563" cy="1567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4" name="直接连接符 2503"/>
            <p:cNvCxnSpPr/>
            <p:nvPr/>
          </p:nvCxnSpPr>
          <p:spPr>
            <a:xfrm>
              <a:off x="5458312" y="1906385"/>
              <a:ext cx="145413" cy="788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5" name="直接连接符 2504"/>
            <p:cNvCxnSpPr/>
            <p:nvPr/>
          </p:nvCxnSpPr>
          <p:spPr>
            <a:xfrm flipV="1">
              <a:off x="4870111" y="2062112"/>
              <a:ext cx="694288" cy="1109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6" name="直接连接符 2505"/>
            <p:cNvCxnSpPr/>
            <p:nvPr/>
          </p:nvCxnSpPr>
          <p:spPr>
            <a:xfrm>
              <a:off x="5544079" y="2062112"/>
              <a:ext cx="90868" cy="1258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7" name="直接连接符 2506"/>
            <p:cNvCxnSpPr/>
            <p:nvPr/>
          </p:nvCxnSpPr>
          <p:spPr>
            <a:xfrm>
              <a:off x="4870111" y="2173015"/>
              <a:ext cx="76127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8" name="直接连接符 2507"/>
            <p:cNvCxnSpPr>
              <a:endCxn id="2287" idx="3"/>
            </p:cNvCxnSpPr>
            <p:nvPr/>
          </p:nvCxnSpPr>
          <p:spPr>
            <a:xfrm flipV="1">
              <a:off x="5631673" y="2049342"/>
              <a:ext cx="25929" cy="1219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9" name="直接连接符 2508"/>
            <p:cNvCxnSpPr>
              <a:endCxn id="2239" idx="7"/>
            </p:cNvCxnSpPr>
            <p:nvPr/>
          </p:nvCxnSpPr>
          <p:spPr>
            <a:xfrm flipV="1">
              <a:off x="6168176" y="2155498"/>
              <a:ext cx="86877" cy="1824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0" name="直接连接符 2509"/>
            <p:cNvCxnSpPr>
              <a:endCxn id="2762" idx="13"/>
            </p:cNvCxnSpPr>
            <p:nvPr/>
          </p:nvCxnSpPr>
          <p:spPr>
            <a:xfrm flipH="1">
              <a:off x="6265912" y="1964227"/>
              <a:ext cx="449230" cy="1956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1" name="直接连接符 2510"/>
            <p:cNvCxnSpPr>
              <a:stCxn id="2762" idx="11"/>
            </p:cNvCxnSpPr>
            <p:nvPr/>
          </p:nvCxnSpPr>
          <p:spPr>
            <a:xfrm flipV="1">
              <a:off x="6251735" y="1960870"/>
              <a:ext cx="479244" cy="289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2" name="直接连接符 2511"/>
            <p:cNvCxnSpPr>
              <a:endCxn id="2284" idx="2"/>
            </p:cNvCxnSpPr>
            <p:nvPr/>
          </p:nvCxnSpPr>
          <p:spPr>
            <a:xfrm>
              <a:off x="6666941" y="2239297"/>
              <a:ext cx="76193" cy="747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3" name="直接连接符 2512"/>
            <p:cNvCxnSpPr>
              <a:stCxn id="2239" idx="28"/>
            </p:cNvCxnSpPr>
            <p:nvPr/>
          </p:nvCxnSpPr>
          <p:spPr>
            <a:xfrm flipV="1">
              <a:off x="6220763" y="2300352"/>
              <a:ext cx="224449" cy="3491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4" name="直接连接符 2513"/>
            <p:cNvCxnSpPr/>
            <p:nvPr/>
          </p:nvCxnSpPr>
          <p:spPr>
            <a:xfrm flipV="1">
              <a:off x="7422710" y="1916616"/>
              <a:ext cx="2745" cy="1727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5" name="直接连接符 2514"/>
            <p:cNvCxnSpPr/>
            <p:nvPr/>
          </p:nvCxnSpPr>
          <p:spPr>
            <a:xfrm flipH="1">
              <a:off x="7093557" y="2088703"/>
              <a:ext cx="332003" cy="578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6" name="直接连接符 2515"/>
            <p:cNvCxnSpPr>
              <a:stCxn id="2239" idx="16"/>
            </p:cNvCxnSpPr>
            <p:nvPr/>
          </p:nvCxnSpPr>
          <p:spPr>
            <a:xfrm flipV="1">
              <a:off x="6747817" y="2176964"/>
              <a:ext cx="82329" cy="1343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7" name="直接连接符 2516"/>
            <p:cNvCxnSpPr>
              <a:endCxn id="2239" idx="21"/>
            </p:cNvCxnSpPr>
            <p:nvPr/>
          </p:nvCxnSpPr>
          <p:spPr>
            <a:xfrm>
              <a:off x="7380943" y="2229863"/>
              <a:ext cx="8650" cy="1330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8" name="直接连接符 2517"/>
            <p:cNvCxnSpPr/>
            <p:nvPr/>
          </p:nvCxnSpPr>
          <p:spPr>
            <a:xfrm flipV="1">
              <a:off x="8211627" y="2517459"/>
              <a:ext cx="29349" cy="2515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9" name="直接连接符 2518"/>
            <p:cNvCxnSpPr/>
            <p:nvPr/>
          </p:nvCxnSpPr>
          <p:spPr>
            <a:xfrm flipH="1">
              <a:off x="7550232" y="1794047"/>
              <a:ext cx="198567" cy="3253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0" name="直接连接符 2519"/>
            <p:cNvCxnSpPr/>
            <p:nvPr/>
          </p:nvCxnSpPr>
          <p:spPr>
            <a:xfrm>
              <a:off x="7748559" y="1795952"/>
              <a:ext cx="327876" cy="1989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1" name="直接连接符 2520"/>
            <p:cNvCxnSpPr>
              <a:stCxn id="2272" idx="0"/>
            </p:cNvCxnSpPr>
            <p:nvPr/>
          </p:nvCxnSpPr>
          <p:spPr>
            <a:xfrm flipH="1" flipV="1">
              <a:off x="7463016" y="2613113"/>
              <a:ext cx="124491" cy="1880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2" name="直接连接符 2521"/>
            <p:cNvCxnSpPr/>
            <p:nvPr/>
          </p:nvCxnSpPr>
          <p:spPr>
            <a:xfrm flipH="1">
              <a:off x="8289683" y="1595927"/>
              <a:ext cx="195716" cy="3140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3" name="直接连接符 2522"/>
            <p:cNvCxnSpPr>
              <a:endCxn id="2237" idx="27"/>
            </p:cNvCxnSpPr>
            <p:nvPr/>
          </p:nvCxnSpPr>
          <p:spPr>
            <a:xfrm flipH="1">
              <a:off x="8955081" y="2169106"/>
              <a:ext cx="133935" cy="2412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4" name="直接连接符 2523"/>
            <p:cNvCxnSpPr/>
            <p:nvPr/>
          </p:nvCxnSpPr>
          <p:spPr>
            <a:xfrm flipH="1" flipV="1">
              <a:off x="8493311" y="1592768"/>
              <a:ext cx="27540" cy="2040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5" name="直接连接符 2524"/>
            <p:cNvCxnSpPr/>
            <p:nvPr/>
          </p:nvCxnSpPr>
          <p:spPr>
            <a:xfrm flipV="1">
              <a:off x="8321145" y="1926242"/>
              <a:ext cx="0" cy="617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6" name="直接连接符 2525"/>
            <p:cNvCxnSpPr/>
            <p:nvPr/>
          </p:nvCxnSpPr>
          <p:spPr>
            <a:xfrm flipV="1">
              <a:off x="8737343" y="2169578"/>
              <a:ext cx="8718" cy="3406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7" name="直接连接符 2526"/>
            <p:cNvCxnSpPr/>
            <p:nvPr/>
          </p:nvCxnSpPr>
          <p:spPr>
            <a:xfrm flipV="1">
              <a:off x="4449978" y="2322367"/>
              <a:ext cx="646436" cy="1816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8" name="直接连接符 2527"/>
            <p:cNvCxnSpPr/>
            <p:nvPr/>
          </p:nvCxnSpPr>
          <p:spPr>
            <a:xfrm>
              <a:off x="4883949" y="2180127"/>
              <a:ext cx="212465" cy="1422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9" name="直接连接符 2528"/>
            <p:cNvCxnSpPr/>
            <p:nvPr/>
          </p:nvCxnSpPr>
          <p:spPr>
            <a:xfrm flipH="1">
              <a:off x="5030999" y="2322367"/>
              <a:ext cx="65415" cy="2929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0" name="直接连接符 2529"/>
            <p:cNvCxnSpPr/>
            <p:nvPr/>
          </p:nvCxnSpPr>
          <p:spPr>
            <a:xfrm flipV="1">
              <a:off x="5096414" y="2173015"/>
              <a:ext cx="523696" cy="1493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1" name="直接连接符 2530"/>
            <p:cNvCxnSpPr/>
            <p:nvPr/>
          </p:nvCxnSpPr>
          <p:spPr>
            <a:xfrm>
              <a:off x="5625747" y="2173015"/>
              <a:ext cx="157947" cy="3881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2" name="直接连接符 2531"/>
            <p:cNvCxnSpPr/>
            <p:nvPr/>
          </p:nvCxnSpPr>
          <p:spPr>
            <a:xfrm flipH="1">
              <a:off x="6029352" y="2337914"/>
              <a:ext cx="138824" cy="496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3" name="直接连接符 2532"/>
            <p:cNvCxnSpPr/>
            <p:nvPr/>
          </p:nvCxnSpPr>
          <p:spPr>
            <a:xfrm>
              <a:off x="5638889" y="2170654"/>
              <a:ext cx="529287" cy="1672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4" name="直接连接符 2533"/>
            <p:cNvCxnSpPr/>
            <p:nvPr/>
          </p:nvCxnSpPr>
          <p:spPr>
            <a:xfrm>
              <a:off x="6442384" y="2305211"/>
              <a:ext cx="57722" cy="289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5" name="直接连接符 2534"/>
            <p:cNvCxnSpPr/>
            <p:nvPr/>
          </p:nvCxnSpPr>
          <p:spPr>
            <a:xfrm flipH="1" flipV="1">
              <a:off x="7406692" y="2082360"/>
              <a:ext cx="150717" cy="436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6" name="直接连接符 2535"/>
            <p:cNvCxnSpPr/>
            <p:nvPr/>
          </p:nvCxnSpPr>
          <p:spPr>
            <a:xfrm>
              <a:off x="7130344" y="2266697"/>
              <a:ext cx="256521" cy="930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7" name="直接连接符 2536"/>
            <p:cNvCxnSpPr>
              <a:endCxn id="2277" idx="0"/>
            </p:cNvCxnSpPr>
            <p:nvPr/>
          </p:nvCxnSpPr>
          <p:spPr>
            <a:xfrm>
              <a:off x="7135728" y="2268800"/>
              <a:ext cx="49183" cy="1526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8" name="直接连接符 2537"/>
            <p:cNvCxnSpPr/>
            <p:nvPr/>
          </p:nvCxnSpPr>
          <p:spPr>
            <a:xfrm flipH="1">
              <a:off x="8235722" y="2157107"/>
              <a:ext cx="343520" cy="3318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9" name="直接连接符 2538"/>
            <p:cNvCxnSpPr/>
            <p:nvPr/>
          </p:nvCxnSpPr>
          <p:spPr>
            <a:xfrm>
              <a:off x="7568650" y="2268321"/>
              <a:ext cx="145527" cy="1643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0" name="直接连接符 2539"/>
            <p:cNvCxnSpPr>
              <a:endCxn id="2240" idx="2"/>
            </p:cNvCxnSpPr>
            <p:nvPr/>
          </p:nvCxnSpPr>
          <p:spPr>
            <a:xfrm>
              <a:off x="8324164" y="1980532"/>
              <a:ext cx="11153" cy="1453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1" name="直接连接符 2540"/>
            <p:cNvCxnSpPr/>
            <p:nvPr/>
          </p:nvCxnSpPr>
          <p:spPr>
            <a:xfrm>
              <a:off x="7312826" y="2534473"/>
              <a:ext cx="139378" cy="500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2" name="直接连接符 2541"/>
            <p:cNvCxnSpPr/>
            <p:nvPr/>
          </p:nvCxnSpPr>
          <p:spPr>
            <a:xfrm>
              <a:off x="7857655" y="2124604"/>
              <a:ext cx="158155" cy="1352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3" name="直接连接符 2542"/>
            <p:cNvCxnSpPr/>
            <p:nvPr/>
          </p:nvCxnSpPr>
          <p:spPr>
            <a:xfrm flipV="1">
              <a:off x="7712858" y="2192358"/>
              <a:ext cx="0" cy="2365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4" name="直接连接符 2543"/>
            <p:cNvCxnSpPr>
              <a:stCxn id="2762" idx="9"/>
            </p:cNvCxnSpPr>
            <p:nvPr/>
          </p:nvCxnSpPr>
          <p:spPr>
            <a:xfrm flipV="1">
              <a:off x="6046172" y="1919902"/>
              <a:ext cx="630747" cy="131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5" name="直接连接符 2544"/>
            <p:cNvCxnSpPr/>
            <p:nvPr/>
          </p:nvCxnSpPr>
          <p:spPr>
            <a:xfrm>
              <a:off x="4449978" y="2503554"/>
              <a:ext cx="575941" cy="1117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6" name="直接连接符 2545"/>
            <p:cNvCxnSpPr/>
            <p:nvPr/>
          </p:nvCxnSpPr>
          <p:spPr>
            <a:xfrm flipH="1">
              <a:off x="5326774" y="2556047"/>
              <a:ext cx="456920" cy="1150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7" name="直接连接符 2546"/>
            <p:cNvCxnSpPr>
              <a:stCxn id="2239" idx="28"/>
            </p:cNvCxnSpPr>
            <p:nvPr/>
          </p:nvCxnSpPr>
          <p:spPr>
            <a:xfrm flipH="1">
              <a:off x="6036967" y="2649530"/>
              <a:ext cx="183796" cy="1783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8" name="直接连接符 2547"/>
            <p:cNvCxnSpPr/>
            <p:nvPr/>
          </p:nvCxnSpPr>
          <p:spPr>
            <a:xfrm>
              <a:off x="7411158" y="2872188"/>
              <a:ext cx="215824" cy="1803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9" name="直接连接符 2548"/>
            <p:cNvCxnSpPr>
              <a:stCxn id="2272" idx="0"/>
            </p:cNvCxnSpPr>
            <p:nvPr/>
          </p:nvCxnSpPr>
          <p:spPr>
            <a:xfrm>
              <a:off x="7587507" y="2801147"/>
              <a:ext cx="33503" cy="2379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0" name="直接连接符 2549"/>
            <p:cNvCxnSpPr>
              <a:stCxn id="2239" idx="32"/>
            </p:cNvCxnSpPr>
            <p:nvPr/>
          </p:nvCxnSpPr>
          <p:spPr>
            <a:xfrm flipH="1">
              <a:off x="7312826" y="2496706"/>
              <a:ext cx="278267" cy="441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1" name="直接连接符 2550"/>
            <p:cNvCxnSpPr/>
            <p:nvPr/>
          </p:nvCxnSpPr>
          <p:spPr>
            <a:xfrm flipV="1">
              <a:off x="5783694" y="2337914"/>
              <a:ext cx="384482" cy="2181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2" name="直接连接符 2551"/>
            <p:cNvCxnSpPr>
              <a:stCxn id="2762" idx="9"/>
            </p:cNvCxnSpPr>
            <p:nvPr/>
          </p:nvCxnSpPr>
          <p:spPr>
            <a:xfrm flipV="1">
              <a:off x="6046172" y="1651187"/>
              <a:ext cx="237004" cy="2818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3" name="直接连接符 2552"/>
            <p:cNvCxnSpPr>
              <a:endCxn id="2288" idx="1"/>
            </p:cNvCxnSpPr>
            <p:nvPr/>
          </p:nvCxnSpPr>
          <p:spPr>
            <a:xfrm flipV="1">
              <a:off x="5549389" y="1980590"/>
              <a:ext cx="60087" cy="90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4" name="直接连接符 2553"/>
            <p:cNvCxnSpPr/>
            <p:nvPr/>
          </p:nvCxnSpPr>
          <p:spPr>
            <a:xfrm>
              <a:off x="6272830" y="1651705"/>
              <a:ext cx="690721" cy="1316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5" name="直接连接符 2554"/>
            <p:cNvCxnSpPr/>
            <p:nvPr/>
          </p:nvCxnSpPr>
          <p:spPr>
            <a:xfrm>
              <a:off x="5975790" y="3002521"/>
              <a:ext cx="168064" cy="2476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6" name="直接连接符 2555"/>
            <p:cNvCxnSpPr>
              <a:endCxn id="2239" idx="32"/>
            </p:cNvCxnSpPr>
            <p:nvPr/>
          </p:nvCxnSpPr>
          <p:spPr>
            <a:xfrm>
              <a:off x="7379317" y="2366659"/>
              <a:ext cx="211776" cy="1300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7" name="直接连接符 2556"/>
            <p:cNvCxnSpPr/>
            <p:nvPr/>
          </p:nvCxnSpPr>
          <p:spPr>
            <a:xfrm flipH="1" flipV="1">
              <a:off x="5039795" y="2615314"/>
              <a:ext cx="289498" cy="474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8" name="直接连接符 2557"/>
            <p:cNvCxnSpPr/>
            <p:nvPr/>
          </p:nvCxnSpPr>
          <p:spPr>
            <a:xfrm flipH="1" flipV="1">
              <a:off x="5106278" y="2322931"/>
              <a:ext cx="224428" cy="3453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9" name="直接连接符 2558"/>
            <p:cNvCxnSpPr/>
            <p:nvPr/>
          </p:nvCxnSpPr>
          <p:spPr>
            <a:xfrm flipH="1">
              <a:off x="5333569" y="2164887"/>
              <a:ext cx="296870" cy="5094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0" name="直接连接符 2559"/>
            <p:cNvCxnSpPr/>
            <p:nvPr/>
          </p:nvCxnSpPr>
          <p:spPr>
            <a:xfrm flipH="1">
              <a:off x="5608372" y="2566207"/>
              <a:ext cx="163819" cy="2641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1" name="直接连接符 2560"/>
            <p:cNvCxnSpPr/>
            <p:nvPr/>
          </p:nvCxnSpPr>
          <p:spPr>
            <a:xfrm flipH="1" flipV="1">
              <a:off x="5333420" y="2668475"/>
              <a:ext cx="274952" cy="1618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2" name="直接连接符 2561"/>
            <p:cNvCxnSpPr/>
            <p:nvPr/>
          </p:nvCxnSpPr>
          <p:spPr>
            <a:xfrm flipH="1" flipV="1">
              <a:off x="5772191" y="2566207"/>
              <a:ext cx="273538" cy="2826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3" name="直接连接符 2562"/>
            <p:cNvCxnSpPr>
              <a:endCxn id="2239" idx="27"/>
            </p:cNvCxnSpPr>
            <p:nvPr/>
          </p:nvCxnSpPr>
          <p:spPr>
            <a:xfrm flipH="1" flipV="1">
              <a:off x="7184698" y="2410347"/>
              <a:ext cx="128128" cy="1304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4" name="直接连接符 2563"/>
            <p:cNvCxnSpPr/>
            <p:nvPr/>
          </p:nvCxnSpPr>
          <p:spPr>
            <a:xfrm>
              <a:off x="4348373" y="2004201"/>
              <a:ext cx="0" cy="1356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5" name="直接连接符 2564"/>
            <p:cNvCxnSpPr/>
            <p:nvPr/>
          </p:nvCxnSpPr>
          <p:spPr>
            <a:xfrm flipH="1" flipV="1">
              <a:off x="4339829" y="1999121"/>
              <a:ext cx="127536" cy="1786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6" name="直接连接符 2565"/>
            <p:cNvCxnSpPr>
              <a:stCxn id="2763" idx="5"/>
            </p:cNvCxnSpPr>
            <p:nvPr/>
          </p:nvCxnSpPr>
          <p:spPr>
            <a:xfrm flipH="1">
              <a:off x="4883949" y="1913551"/>
              <a:ext cx="269346" cy="2665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7" name="直接连接符 2566"/>
            <p:cNvCxnSpPr>
              <a:endCxn id="2241" idx="12"/>
            </p:cNvCxnSpPr>
            <p:nvPr/>
          </p:nvCxnSpPr>
          <p:spPr>
            <a:xfrm>
              <a:off x="5270309" y="1636976"/>
              <a:ext cx="23933" cy="2355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8" name="直接连接符 2567"/>
            <p:cNvCxnSpPr/>
            <p:nvPr/>
          </p:nvCxnSpPr>
          <p:spPr>
            <a:xfrm>
              <a:off x="6018863" y="2030963"/>
              <a:ext cx="149313" cy="3069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9" name="直接连接符 2568"/>
            <p:cNvCxnSpPr/>
            <p:nvPr/>
          </p:nvCxnSpPr>
          <p:spPr>
            <a:xfrm flipV="1">
              <a:off x="5634668" y="2030963"/>
              <a:ext cx="384195" cy="1449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0" name="直接连接符 2569"/>
            <p:cNvCxnSpPr>
              <a:stCxn id="2239" idx="10"/>
            </p:cNvCxnSpPr>
            <p:nvPr/>
          </p:nvCxnSpPr>
          <p:spPr>
            <a:xfrm flipV="1">
              <a:off x="6163613" y="2023412"/>
              <a:ext cx="51226" cy="3251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1" name="直接连接符 2570"/>
            <p:cNvCxnSpPr>
              <a:stCxn id="2241" idx="6"/>
            </p:cNvCxnSpPr>
            <p:nvPr/>
          </p:nvCxnSpPr>
          <p:spPr>
            <a:xfrm>
              <a:off x="6260487" y="2158937"/>
              <a:ext cx="391085" cy="353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2" name="直接连接符 2571"/>
            <p:cNvCxnSpPr>
              <a:endCxn id="2289" idx="0"/>
            </p:cNvCxnSpPr>
            <p:nvPr/>
          </p:nvCxnSpPr>
          <p:spPr>
            <a:xfrm flipH="1">
              <a:off x="5822164" y="1656887"/>
              <a:ext cx="275715" cy="1358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3" name="直接连接符 2572"/>
            <p:cNvCxnSpPr/>
            <p:nvPr/>
          </p:nvCxnSpPr>
          <p:spPr>
            <a:xfrm>
              <a:off x="7028189" y="1892605"/>
              <a:ext cx="71158" cy="1449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4" name="直接连接符 2573"/>
            <p:cNvCxnSpPr>
              <a:stCxn id="2762" idx="11"/>
            </p:cNvCxnSpPr>
            <p:nvPr/>
          </p:nvCxnSpPr>
          <p:spPr>
            <a:xfrm flipV="1">
              <a:off x="6251735" y="1919777"/>
              <a:ext cx="430264" cy="699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5" name="直接连接符 2574"/>
            <p:cNvCxnSpPr/>
            <p:nvPr/>
          </p:nvCxnSpPr>
          <p:spPr>
            <a:xfrm flipH="1" flipV="1">
              <a:off x="6676284" y="1914832"/>
              <a:ext cx="71732" cy="555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6" name="直接连接符 2575"/>
            <p:cNvCxnSpPr>
              <a:stCxn id="2241" idx="18"/>
            </p:cNvCxnSpPr>
            <p:nvPr/>
          </p:nvCxnSpPr>
          <p:spPr>
            <a:xfrm flipH="1">
              <a:off x="6735669" y="1937908"/>
              <a:ext cx="60408" cy="292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7" name="直接连接符 2576"/>
            <p:cNvCxnSpPr/>
            <p:nvPr/>
          </p:nvCxnSpPr>
          <p:spPr>
            <a:xfrm flipH="1">
              <a:off x="5651739" y="3156832"/>
              <a:ext cx="76652" cy="2062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85" p14:bwMode="auto">
              <p14:nvContentPartPr>
                <p14:cNvPr id="2578" name="墨迹 2577"/>
                <p14:cNvContentPartPr/>
                <p14:nvPr/>
              </p14:nvContentPartPr>
              <p14:xfrm>
                <a:off x="8746691" y="2027022"/>
                <a:ext cx="23400" cy="68400"/>
              </p14:xfrm>
            </p:contentPart>
          </mc:Choice>
          <mc:Fallback xmlns="">
            <p:pic>
              <p:nvPicPr>
                <p:cNvPr id="2578" name="墨迹 2577"/>
              </p:nvPicPr>
              <p:blipFill>
                <a:blip r:embed="rId30"/>
              </p:blipFill>
              <p:spPr>
                <a:xfrm>
                  <a:off x="8746691" y="2027022"/>
                  <a:ext cx="23400" cy="68400"/>
                </a:xfrm>
                <a:prstGeom prst="rect"/>
              </p:spPr>
            </p:pic>
          </mc:Fallback>
        </mc:AlternateContent>
        <p:cxnSp>
          <p:nvCxnSpPr>
            <p:cNvPr id="2579" name="直接连接符 2578"/>
            <p:cNvCxnSpPr>
              <a:endCxn id="2289" idx="2"/>
            </p:cNvCxnSpPr>
            <p:nvPr/>
          </p:nvCxnSpPr>
          <p:spPr>
            <a:xfrm>
              <a:off x="5132324" y="1855094"/>
              <a:ext cx="154334" cy="137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0" name="直接连接符 2579"/>
            <p:cNvCxnSpPr/>
            <p:nvPr/>
          </p:nvCxnSpPr>
          <p:spPr>
            <a:xfrm flipV="1">
              <a:off x="5562273" y="1643688"/>
              <a:ext cx="0" cy="180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1" name="直接连接符 2580"/>
            <p:cNvCxnSpPr>
              <a:endCxn id="2241" idx="13"/>
            </p:cNvCxnSpPr>
            <p:nvPr/>
          </p:nvCxnSpPr>
          <p:spPr>
            <a:xfrm>
              <a:off x="5562273" y="1629508"/>
              <a:ext cx="258444" cy="1559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2" name="直接连接符 2581"/>
            <p:cNvCxnSpPr>
              <a:stCxn id="2273" idx="4"/>
            </p:cNvCxnSpPr>
            <p:nvPr/>
          </p:nvCxnSpPr>
          <p:spPr>
            <a:xfrm flipV="1">
              <a:off x="3524140" y="2548816"/>
              <a:ext cx="653962" cy="1443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3" name="直接连接符 2582"/>
            <p:cNvCxnSpPr/>
            <p:nvPr/>
          </p:nvCxnSpPr>
          <p:spPr>
            <a:xfrm flipH="1" flipV="1">
              <a:off x="3020435" y="2831933"/>
              <a:ext cx="25809" cy="3161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4" name="直接连接符 2583"/>
            <p:cNvCxnSpPr>
              <a:endCxn id="2237" idx="36"/>
            </p:cNvCxnSpPr>
            <p:nvPr/>
          </p:nvCxnSpPr>
          <p:spPr>
            <a:xfrm>
              <a:off x="2000489" y="2949839"/>
              <a:ext cx="370895" cy="27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5" name="直接连接符 2584"/>
            <p:cNvCxnSpPr>
              <a:endCxn id="2237" idx="2"/>
            </p:cNvCxnSpPr>
            <p:nvPr/>
          </p:nvCxnSpPr>
          <p:spPr>
            <a:xfrm flipV="1">
              <a:off x="3239877" y="2798966"/>
              <a:ext cx="203400" cy="2966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6" name="直接连接符 2585"/>
            <p:cNvCxnSpPr/>
            <p:nvPr/>
          </p:nvCxnSpPr>
          <p:spPr>
            <a:xfrm flipH="1" flipV="1">
              <a:off x="3122644" y="2776244"/>
              <a:ext cx="126206" cy="316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7" name="直接连接符 2586"/>
            <p:cNvCxnSpPr>
              <a:stCxn id="2237" idx="33"/>
            </p:cNvCxnSpPr>
            <p:nvPr/>
          </p:nvCxnSpPr>
          <p:spPr>
            <a:xfrm flipH="1" flipV="1">
              <a:off x="3886279" y="2891142"/>
              <a:ext cx="37051" cy="754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8" name="直接连接符 2587"/>
            <p:cNvCxnSpPr>
              <a:endCxn id="2237" idx="29"/>
            </p:cNvCxnSpPr>
            <p:nvPr/>
          </p:nvCxnSpPr>
          <p:spPr>
            <a:xfrm flipH="1">
              <a:off x="3487931" y="3043965"/>
              <a:ext cx="154397" cy="3207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9" name="直接连接符 2588"/>
            <p:cNvCxnSpPr/>
            <p:nvPr/>
          </p:nvCxnSpPr>
          <p:spPr>
            <a:xfrm>
              <a:off x="3636263" y="3042425"/>
              <a:ext cx="360666" cy="3155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0" name="直接连接符 2589"/>
            <p:cNvCxnSpPr/>
            <p:nvPr/>
          </p:nvCxnSpPr>
          <p:spPr>
            <a:xfrm flipH="1" flipV="1">
              <a:off x="3442101" y="2806206"/>
              <a:ext cx="205578" cy="2044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1" name="直接连接符 2590"/>
            <p:cNvCxnSpPr/>
            <p:nvPr/>
          </p:nvCxnSpPr>
          <p:spPr>
            <a:xfrm flipH="1" flipV="1">
              <a:off x="3913980" y="2957176"/>
              <a:ext cx="82949" cy="3932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2" name="直接连接符 2591"/>
            <p:cNvCxnSpPr/>
            <p:nvPr/>
          </p:nvCxnSpPr>
          <p:spPr>
            <a:xfrm flipH="1" flipV="1">
              <a:off x="3924373" y="2957428"/>
              <a:ext cx="275985" cy="2085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3" name="直接连接符 2592"/>
            <p:cNvCxnSpPr/>
            <p:nvPr/>
          </p:nvCxnSpPr>
          <p:spPr>
            <a:xfrm flipV="1">
              <a:off x="5374250" y="2973594"/>
              <a:ext cx="22721" cy="152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4" name="直接连接符 2593"/>
            <p:cNvCxnSpPr/>
            <p:nvPr/>
          </p:nvCxnSpPr>
          <p:spPr>
            <a:xfrm flipH="1" flipV="1">
              <a:off x="5400228" y="2963791"/>
              <a:ext cx="92399" cy="1454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5" name="直接连接符 2594"/>
            <p:cNvCxnSpPr/>
            <p:nvPr/>
          </p:nvCxnSpPr>
          <p:spPr>
            <a:xfrm flipH="1">
              <a:off x="5146914" y="3149840"/>
              <a:ext cx="246350" cy="2151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6" name="直接连接符 2595"/>
            <p:cNvCxnSpPr/>
            <p:nvPr/>
          </p:nvCxnSpPr>
          <p:spPr>
            <a:xfrm flipV="1">
              <a:off x="5407899" y="3133598"/>
              <a:ext cx="107144" cy="2295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7" name="直接连接符 2596"/>
            <p:cNvCxnSpPr/>
            <p:nvPr/>
          </p:nvCxnSpPr>
          <p:spPr>
            <a:xfrm>
              <a:off x="5511947" y="3136858"/>
              <a:ext cx="139792" cy="2338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8" name="直接连接符 2597"/>
            <p:cNvCxnSpPr/>
            <p:nvPr/>
          </p:nvCxnSpPr>
          <p:spPr>
            <a:xfrm>
              <a:off x="5724415" y="3143228"/>
              <a:ext cx="156643" cy="2022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9" name="直接连接符 2598"/>
            <p:cNvCxnSpPr/>
            <p:nvPr/>
          </p:nvCxnSpPr>
          <p:spPr>
            <a:xfrm flipH="1">
              <a:off x="5875505" y="3252753"/>
              <a:ext cx="275782" cy="1011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0" name="直接连接符 2599"/>
            <p:cNvCxnSpPr>
              <a:stCxn id="2761" idx="0"/>
            </p:cNvCxnSpPr>
            <p:nvPr/>
          </p:nvCxnSpPr>
          <p:spPr>
            <a:xfrm>
              <a:off x="5728917" y="2993442"/>
              <a:ext cx="9974" cy="790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1" name="直接连接符 2600"/>
            <p:cNvCxnSpPr>
              <a:endCxn id="2282" idx="0"/>
            </p:cNvCxnSpPr>
            <p:nvPr/>
          </p:nvCxnSpPr>
          <p:spPr>
            <a:xfrm flipH="1">
              <a:off x="5902104" y="3002375"/>
              <a:ext cx="82406" cy="500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2" name="直接连接符 2601"/>
            <p:cNvCxnSpPr>
              <a:endCxn id="2282" idx="0"/>
            </p:cNvCxnSpPr>
            <p:nvPr/>
          </p:nvCxnSpPr>
          <p:spPr>
            <a:xfrm>
              <a:off x="5732677" y="2994931"/>
              <a:ext cx="169427" cy="575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3" name="直接连接符 2602"/>
            <p:cNvCxnSpPr/>
            <p:nvPr/>
          </p:nvCxnSpPr>
          <p:spPr>
            <a:xfrm flipH="1">
              <a:off x="6040687" y="2813949"/>
              <a:ext cx="328306" cy="196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4" name="直接连接符 2603"/>
            <p:cNvCxnSpPr/>
            <p:nvPr/>
          </p:nvCxnSpPr>
          <p:spPr>
            <a:xfrm flipH="1">
              <a:off x="6368069" y="2635785"/>
              <a:ext cx="23778" cy="1816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5" name="直接连接符 2604"/>
            <p:cNvCxnSpPr/>
            <p:nvPr/>
          </p:nvCxnSpPr>
          <p:spPr>
            <a:xfrm>
              <a:off x="6222573" y="2651240"/>
              <a:ext cx="149843" cy="1631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6" name="直接连接符 2605"/>
            <p:cNvCxnSpPr>
              <a:endCxn id="2239" idx="37"/>
            </p:cNvCxnSpPr>
            <p:nvPr/>
          </p:nvCxnSpPr>
          <p:spPr>
            <a:xfrm>
              <a:off x="6369159" y="2808467"/>
              <a:ext cx="18597" cy="3826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7" name="直接连接符 2606"/>
            <p:cNvCxnSpPr/>
            <p:nvPr/>
          </p:nvCxnSpPr>
          <p:spPr>
            <a:xfrm>
              <a:off x="6364181" y="2813833"/>
              <a:ext cx="280626" cy="3166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8" name="直接连接符 2607"/>
            <p:cNvCxnSpPr/>
            <p:nvPr/>
          </p:nvCxnSpPr>
          <p:spPr>
            <a:xfrm>
              <a:off x="6533527" y="2615635"/>
              <a:ext cx="346874" cy="2200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9" name="直接连接符 2608"/>
            <p:cNvCxnSpPr/>
            <p:nvPr/>
          </p:nvCxnSpPr>
          <p:spPr>
            <a:xfrm flipH="1" flipV="1">
              <a:off x="6374648" y="2820255"/>
              <a:ext cx="499110" cy="154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0" name="直接连接符 2609"/>
            <p:cNvCxnSpPr/>
            <p:nvPr/>
          </p:nvCxnSpPr>
          <p:spPr>
            <a:xfrm flipH="1">
              <a:off x="6374648" y="2613881"/>
              <a:ext cx="167759" cy="2101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1" name="直接连接符 2610"/>
            <p:cNvCxnSpPr/>
            <p:nvPr/>
          </p:nvCxnSpPr>
          <p:spPr>
            <a:xfrm>
              <a:off x="6882411" y="2833114"/>
              <a:ext cx="0" cy="2194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2" name="直接连接符 2611"/>
            <p:cNvCxnSpPr/>
            <p:nvPr/>
          </p:nvCxnSpPr>
          <p:spPr>
            <a:xfrm flipH="1" flipV="1">
              <a:off x="6882704" y="2837837"/>
              <a:ext cx="238068" cy="1325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3" name="直接连接符 2612"/>
            <p:cNvCxnSpPr/>
            <p:nvPr/>
          </p:nvCxnSpPr>
          <p:spPr>
            <a:xfrm>
              <a:off x="7061451" y="2991985"/>
              <a:ext cx="165470" cy="2404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4" name="直接连接符 2613"/>
            <p:cNvCxnSpPr/>
            <p:nvPr/>
          </p:nvCxnSpPr>
          <p:spPr>
            <a:xfrm flipH="1" flipV="1">
              <a:off x="6873212" y="2839555"/>
              <a:ext cx="393399" cy="756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5" name="直接连接符 2614"/>
            <p:cNvCxnSpPr/>
            <p:nvPr/>
          </p:nvCxnSpPr>
          <p:spPr>
            <a:xfrm flipH="1">
              <a:off x="7258991" y="2544564"/>
              <a:ext cx="54627" cy="3725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6" name="直接连接符 2615"/>
            <p:cNvCxnSpPr/>
            <p:nvPr/>
          </p:nvCxnSpPr>
          <p:spPr>
            <a:xfrm>
              <a:off x="7254355" y="2930984"/>
              <a:ext cx="371463" cy="1216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7" name="直接连接符 2616"/>
            <p:cNvCxnSpPr/>
            <p:nvPr/>
          </p:nvCxnSpPr>
          <p:spPr>
            <a:xfrm>
              <a:off x="7209094" y="2941696"/>
              <a:ext cx="21005" cy="2962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8" name="直接连接符 2617"/>
            <p:cNvCxnSpPr/>
            <p:nvPr/>
          </p:nvCxnSpPr>
          <p:spPr>
            <a:xfrm>
              <a:off x="6724099" y="2572479"/>
              <a:ext cx="157403" cy="2632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9" name="直接连接符 2618"/>
            <p:cNvCxnSpPr/>
            <p:nvPr/>
          </p:nvCxnSpPr>
          <p:spPr>
            <a:xfrm flipH="1">
              <a:off x="6889160" y="2413681"/>
              <a:ext cx="296532" cy="4148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0" name="直接连接符 2619"/>
            <p:cNvCxnSpPr/>
            <p:nvPr/>
          </p:nvCxnSpPr>
          <p:spPr>
            <a:xfrm flipH="1">
              <a:off x="6881502" y="2517459"/>
              <a:ext cx="36197" cy="321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1" name="直接连接符 2620"/>
            <p:cNvCxnSpPr>
              <a:stCxn id="2268" idx="2"/>
              <a:endCxn id="2271" idx="2"/>
            </p:cNvCxnSpPr>
            <p:nvPr/>
          </p:nvCxnSpPr>
          <p:spPr>
            <a:xfrm>
              <a:off x="7333601" y="2695396"/>
              <a:ext cx="246305" cy="1033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2" name="直接连接符 2621"/>
            <p:cNvCxnSpPr/>
            <p:nvPr/>
          </p:nvCxnSpPr>
          <p:spPr>
            <a:xfrm flipH="1">
              <a:off x="7262801" y="2688571"/>
              <a:ext cx="67099" cy="2285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3" name="直接连接符 2622"/>
            <p:cNvCxnSpPr>
              <a:stCxn id="2239" idx="33"/>
            </p:cNvCxnSpPr>
            <p:nvPr/>
          </p:nvCxnSpPr>
          <p:spPr>
            <a:xfrm>
              <a:off x="7328209" y="2692707"/>
              <a:ext cx="109852" cy="1653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4" name="直接连接符 2623"/>
            <p:cNvCxnSpPr/>
            <p:nvPr/>
          </p:nvCxnSpPr>
          <p:spPr>
            <a:xfrm>
              <a:off x="7589918" y="2798289"/>
              <a:ext cx="278001" cy="1320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5" name="直接连接符 2624"/>
            <p:cNvCxnSpPr>
              <a:endCxn id="2272" idx="0"/>
            </p:cNvCxnSpPr>
            <p:nvPr/>
          </p:nvCxnSpPr>
          <p:spPr>
            <a:xfrm flipH="1">
              <a:off x="7587507" y="2524670"/>
              <a:ext cx="20477" cy="2764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6" name="直接连接符 2625"/>
            <p:cNvCxnSpPr/>
            <p:nvPr/>
          </p:nvCxnSpPr>
          <p:spPr>
            <a:xfrm flipH="1">
              <a:off x="7867919" y="2494497"/>
              <a:ext cx="152347" cy="4306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7" name="直接连接符 2626"/>
            <p:cNvCxnSpPr>
              <a:stCxn id="2286" idx="2"/>
            </p:cNvCxnSpPr>
            <p:nvPr/>
          </p:nvCxnSpPr>
          <p:spPr>
            <a:xfrm flipH="1">
              <a:off x="8217322" y="2536378"/>
              <a:ext cx="233208" cy="2244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8" name="直接连接符 2627"/>
            <p:cNvCxnSpPr>
              <a:endCxn id="2285" idx="0"/>
            </p:cNvCxnSpPr>
            <p:nvPr/>
          </p:nvCxnSpPr>
          <p:spPr>
            <a:xfrm>
              <a:off x="7721625" y="2456382"/>
              <a:ext cx="300530" cy="421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9" name="直接连接符 2628"/>
            <p:cNvCxnSpPr>
              <a:endCxn id="2239" idx="35"/>
            </p:cNvCxnSpPr>
            <p:nvPr/>
          </p:nvCxnSpPr>
          <p:spPr>
            <a:xfrm flipV="1">
              <a:off x="7604614" y="2499248"/>
              <a:ext cx="400503" cy="339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0" name="直接连接符 2629"/>
            <p:cNvCxnSpPr>
              <a:stCxn id="2285" idx="0"/>
            </p:cNvCxnSpPr>
            <p:nvPr/>
          </p:nvCxnSpPr>
          <p:spPr>
            <a:xfrm flipH="1" flipV="1">
              <a:off x="7888771" y="2364434"/>
              <a:ext cx="133384" cy="1340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1" name="直接连接符 2630"/>
            <p:cNvCxnSpPr>
              <a:endCxn id="2237" idx="24"/>
            </p:cNvCxnSpPr>
            <p:nvPr/>
          </p:nvCxnSpPr>
          <p:spPr>
            <a:xfrm flipV="1">
              <a:off x="8238176" y="2171588"/>
              <a:ext cx="74280" cy="3153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2" name="直接连接符 2631"/>
            <p:cNvCxnSpPr>
              <a:stCxn id="2286" idx="2"/>
            </p:cNvCxnSpPr>
            <p:nvPr/>
          </p:nvCxnSpPr>
          <p:spPr>
            <a:xfrm flipV="1">
              <a:off x="8450530" y="2162780"/>
              <a:ext cx="294796" cy="3735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3" name="直接连接符 2632"/>
            <p:cNvCxnSpPr/>
            <p:nvPr/>
          </p:nvCxnSpPr>
          <p:spPr>
            <a:xfrm>
              <a:off x="7712204" y="2192967"/>
              <a:ext cx="308644" cy="694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4" name="直接连接符 2633"/>
            <p:cNvCxnSpPr>
              <a:endCxn id="2237" idx="24"/>
            </p:cNvCxnSpPr>
            <p:nvPr/>
          </p:nvCxnSpPr>
          <p:spPr>
            <a:xfrm flipV="1">
              <a:off x="8021059" y="2171588"/>
              <a:ext cx="291397" cy="3178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5" name="直接连接符 2634"/>
            <p:cNvCxnSpPr>
              <a:endCxn id="2239" idx="16"/>
            </p:cNvCxnSpPr>
            <p:nvPr/>
          </p:nvCxnSpPr>
          <p:spPr>
            <a:xfrm flipV="1">
              <a:off x="6707645" y="2311285"/>
              <a:ext cx="40172" cy="2238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6" name="直接连接符 2635"/>
            <p:cNvCxnSpPr/>
            <p:nvPr/>
          </p:nvCxnSpPr>
          <p:spPr>
            <a:xfrm flipV="1">
              <a:off x="6916619" y="2267959"/>
              <a:ext cx="222154" cy="2149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7" name="直接连接符 2636"/>
            <p:cNvCxnSpPr/>
            <p:nvPr/>
          </p:nvCxnSpPr>
          <p:spPr>
            <a:xfrm>
              <a:off x="6747758" y="2312829"/>
              <a:ext cx="169027" cy="1668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8" name="直接连接符 2637"/>
            <p:cNvCxnSpPr>
              <a:endCxn id="2239" idx="16"/>
            </p:cNvCxnSpPr>
            <p:nvPr/>
          </p:nvCxnSpPr>
          <p:spPr>
            <a:xfrm>
              <a:off x="6442409" y="2304172"/>
              <a:ext cx="305408" cy="71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9" name="直接连接符 2638"/>
            <p:cNvCxnSpPr/>
            <p:nvPr/>
          </p:nvCxnSpPr>
          <p:spPr>
            <a:xfrm>
              <a:off x="6827211" y="2180590"/>
              <a:ext cx="166106" cy="883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0" name="直接连接符 2639"/>
            <p:cNvCxnSpPr/>
            <p:nvPr/>
          </p:nvCxnSpPr>
          <p:spPr>
            <a:xfrm flipV="1">
              <a:off x="6990916" y="2179937"/>
              <a:ext cx="112922" cy="836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1" name="直接连接符 2640"/>
            <p:cNvCxnSpPr/>
            <p:nvPr/>
          </p:nvCxnSpPr>
          <p:spPr>
            <a:xfrm>
              <a:off x="7098619" y="2173574"/>
              <a:ext cx="40154" cy="663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2" name="直接连接符 2641"/>
            <p:cNvCxnSpPr/>
            <p:nvPr/>
          </p:nvCxnSpPr>
          <p:spPr>
            <a:xfrm flipV="1">
              <a:off x="7138225" y="2172523"/>
              <a:ext cx="130069" cy="658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3" name="直接连接符 2642"/>
            <p:cNvCxnSpPr/>
            <p:nvPr/>
          </p:nvCxnSpPr>
          <p:spPr>
            <a:xfrm>
              <a:off x="7267702" y="2172496"/>
              <a:ext cx="118418" cy="303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4" name="直接连接符 2643"/>
            <p:cNvCxnSpPr/>
            <p:nvPr/>
          </p:nvCxnSpPr>
          <p:spPr>
            <a:xfrm flipV="1">
              <a:off x="7556709" y="2194419"/>
              <a:ext cx="28544" cy="568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5" name="直接连接符 2644"/>
            <p:cNvCxnSpPr/>
            <p:nvPr/>
          </p:nvCxnSpPr>
          <p:spPr>
            <a:xfrm>
              <a:off x="7383486" y="2233743"/>
              <a:ext cx="175182" cy="159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6" name="直接连接符 2645"/>
            <p:cNvCxnSpPr>
              <a:stCxn id="2283" idx="2"/>
            </p:cNvCxnSpPr>
            <p:nvPr/>
          </p:nvCxnSpPr>
          <p:spPr>
            <a:xfrm flipV="1">
              <a:off x="7586756" y="2176703"/>
              <a:ext cx="107362" cy="92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7" name="直接连接符 2646"/>
            <p:cNvCxnSpPr/>
            <p:nvPr/>
          </p:nvCxnSpPr>
          <p:spPr>
            <a:xfrm>
              <a:off x="7555437" y="2149690"/>
              <a:ext cx="30708" cy="343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8" name="直接连接符 2647"/>
            <p:cNvCxnSpPr/>
            <p:nvPr/>
          </p:nvCxnSpPr>
          <p:spPr>
            <a:xfrm flipV="1">
              <a:off x="7373683" y="2148563"/>
              <a:ext cx="186654" cy="525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9" name="直接连接符 2648"/>
            <p:cNvCxnSpPr>
              <a:stCxn id="2283" idx="2"/>
            </p:cNvCxnSpPr>
            <p:nvPr/>
          </p:nvCxnSpPr>
          <p:spPr>
            <a:xfrm flipV="1">
              <a:off x="7586756" y="2126123"/>
              <a:ext cx="190268" cy="597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0" name="直接连接符 2649"/>
            <p:cNvCxnSpPr/>
            <p:nvPr/>
          </p:nvCxnSpPr>
          <p:spPr>
            <a:xfrm flipV="1">
              <a:off x="9093945" y="1967874"/>
              <a:ext cx="193747" cy="1703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1" name="直接连接符 2650"/>
            <p:cNvCxnSpPr/>
            <p:nvPr/>
          </p:nvCxnSpPr>
          <p:spPr>
            <a:xfrm flipH="1" flipV="1">
              <a:off x="9071408" y="1989855"/>
              <a:ext cx="28072" cy="1495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2" name="直接连接符 2651"/>
            <p:cNvCxnSpPr/>
            <p:nvPr/>
          </p:nvCxnSpPr>
          <p:spPr>
            <a:xfrm flipV="1">
              <a:off x="8962735" y="1993431"/>
              <a:ext cx="107142" cy="1356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3" name="直接连接符 2652"/>
            <p:cNvCxnSpPr/>
            <p:nvPr/>
          </p:nvCxnSpPr>
          <p:spPr>
            <a:xfrm>
              <a:off x="8866100" y="1996868"/>
              <a:ext cx="99904" cy="1261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4" name="直接连接符 2653"/>
            <p:cNvCxnSpPr/>
            <p:nvPr/>
          </p:nvCxnSpPr>
          <p:spPr>
            <a:xfrm flipV="1">
              <a:off x="8835048" y="2005223"/>
              <a:ext cx="33962" cy="1187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5" name="直接连接符 2654"/>
            <p:cNvCxnSpPr/>
            <p:nvPr/>
          </p:nvCxnSpPr>
          <p:spPr>
            <a:xfrm flipV="1">
              <a:off x="8780543" y="2004688"/>
              <a:ext cx="93132" cy="360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6" name="直接连接符 2655"/>
            <p:cNvCxnSpPr/>
            <p:nvPr/>
          </p:nvCxnSpPr>
          <p:spPr>
            <a:xfrm>
              <a:off x="8784276" y="2036101"/>
              <a:ext cx="50772" cy="94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7" name="直接连接符 2656"/>
            <p:cNvCxnSpPr/>
            <p:nvPr/>
          </p:nvCxnSpPr>
          <p:spPr>
            <a:xfrm flipH="1" flipV="1">
              <a:off x="8770861" y="2091052"/>
              <a:ext cx="58969" cy="414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8" name="直接连接符 2657"/>
            <p:cNvCxnSpPr/>
            <p:nvPr/>
          </p:nvCxnSpPr>
          <p:spPr>
            <a:xfrm flipV="1">
              <a:off x="8749313" y="2092950"/>
              <a:ext cx="21718" cy="343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9" name="直接连接符 2658"/>
            <p:cNvCxnSpPr/>
            <p:nvPr/>
          </p:nvCxnSpPr>
          <p:spPr>
            <a:xfrm>
              <a:off x="8717488" y="2112869"/>
              <a:ext cx="28822" cy="98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0" name="直接连接符 2659"/>
            <p:cNvCxnSpPr/>
            <p:nvPr/>
          </p:nvCxnSpPr>
          <p:spPr>
            <a:xfrm>
              <a:off x="8529326" y="2049133"/>
              <a:ext cx="52061" cy="72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1" name="直接连接符 2660"/>
            <p:cNvCxnSpPr/>
            <p:nvPr/>
          </p:nvCxnSpPr>
          <p:spPr>
            <a:xfrm flipV="1">
              <a:off x="8574537" y="2074522"/>
              <a:ext cx="174776" cy="429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2" name="直接连接符 2661"/>
            <p:cNvCxnSpPr/>
            <p:nvPr/>
          </p:nvCxnSpPr>
          <p:spPr>
            <a:xfrm flipH="1">
              <a:off x="8575938" y="2114058"/>
              <a:ext cx="143388" cy="115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3" name="直接连接符 2662"/>
            <p:cNvCxnSpPr/>
            <p:nvPr/>
          </p:nvCxnSpPr>
          <p:spPr>
            <a:xfrm>
              <a:off x="8528084" y="2050821"/>
              <a:ext cx="216625" cy="277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4" name="直接连接符 2663"/>
            <p:cNvCxnSpPr>
              <a:endCxn id="2238" idx="4"/>
            </p:cNvCxnSpPr>
            <p:nvPr/>
          </p:nvCxnSpPr>
          <p:spPr>
            <a:xfrm flipH="1" flipV="1">
              <a:off x="8644618" y="2006612"/>
              <a:ext cx="110073" cy="369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5" name="直接连接符 2664"/>
            <p:cNvCxnSpPr/>
            <p:nvPr/>
          </p:nvCxnSpPr>
          <p:spPr>
            <a:xfrm flipV="1">
              <a:off x="8529967" y="2039429"/>
              <a:ext cx="221774" cy="125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6" name="直接连接符 2665"/>
            <p:cNvCxnSpPr/>
            <p:nvPr/>
          </p:nvCxnSpPr>
          <p:spPr>
            <a:xfrm flipV="1">
              <a:off x="7286154" y="2084975"/>
              <a:ext cx="145459" cy="602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7" name="直接连接符 2666"/>
            <p:cNvCxnSpPr>
              <a:endCxn id="2260" idx="0"/>
            </p:cNvCxnSpPr>
            <p:nvPr/>
          </p:nvCxnSpPr>
          <p:spPr>
            <a:xfrm>
              <a:off x="9367675" y="1823504"/>
              <a:ext cx="158083" cy="884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8" name="直接连接符 2667"/>
            <p:cNvCxnSpPr/>
            <p:nvPr/>
          </p:nvCxnSpPr>
          <p:spPr>
            <a:xfrm flipH="1" flipV="1">
              <a:off x="9027846" y="1750606"/>
              <a:ext cx="34511" cy="2031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9" name="直接连接符 2668"/>
            <p:cNvCxnSpPr/>
            <p:nvPr/>
          </p:nvCxnSpPr>
          <p:spPr>
            <a:xfrm flipV="1">
              <a:off x="8861961" y="1734346"/>
              <a:ext cx="172478" cy="2289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0" name="直接连接符 2669"/>
            <p:cNvCxnSpPr>
              <a:endCxn id="2241" idx="20"/>
            </p:cNvCxnSpPr>
            <p:nvPr/>
          </p:nvCxnSpPr>
          <p:spPr>
            <a:xfrm>
              <a:off x="6987982" y="1643668"/>
              <a:ext cx="539617" cy="580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1" name="直接连接符 2670"/>
            <p:cNvCxnSpPr>
              <a:stCxn id="2280" idx="2"/>
            </p:cNvCxnSpPr>
            <p:nvPr/>
          </p:nvCxnSpPr>
          <p:spPr>
            <a:xfrm flipV="1">
              <a:off x="6795128" y="1784319"/>
              <a:ext cx="179165" cy="1464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2" name="直接连接符 2671"/>
            <p:cNvCxnSpPr>
              <a:endCxn id="2280" idx="2"/>
            </p:cNvCxnSpPr>
            <p:nvPr/>
          </p:nvCxnSpPr>
          <p:spPr>
            <a:xfrm>
              <a:off x="6683672" y="1916480"/>
              <a:ext cx="111456" cy="142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3" name="直接连接符 2672"/>
            <p:cNvCxnSpPr/>
            <p:nvPr/>
          </p:nvCxnSpPr>
          <p:spPr>
            <a:xfrm>
              <a:off x="6964761" y="1791056"/>
              <a:ext cx="58345" cy="724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4" name="直接连接符 2673"/>
            <p:cNvCxnSpPr/>
            <p:nvPr/>
          </p:nvCxnSpPr>
          <p:spPr>
            <a:xfrm>
              <a:off x="6981102" y="1784434"/>
              <a:ext cx="246293" cy="162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5" name="直接连接符 2674"/>
            <p:cNvCxnSpPr>
              <a:endCxn id="2280" idx="1"/>
            </p:cNvCxnSpPr>
            <p:nvPr/>
          </p:nvCxnSpPr>
          <p:spPr>
            <a:xfrm flipV="1">
              <a:off x="7216123" y="1828003"/>
              <a:ext cx="37510" cy="1549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6" name="直接连接符 2675"/>
            <p:cNvCxnSpPr/>
            <p:nvPr/>
          </p:nvCxnSpPr>
          <p:spPr>
            <a:xfrm>
              <a:off x="7389946" y="1772182"/>
              <a:ext cx="36078" cy="1464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7" name="直接连接符 2676"/>
            <p:cNvCxnSpPr/>
            <p:nvPr/>
          </p:nvCxnSpPr>
          <p:spPr>
            <a:xfrm>
              <a:off x="7241712" y="1835952"/>
              <a:ext cx="184067" cy="823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8" name="直接连接符 2677"/>
            <p:cNvCxnSpPr>
              <a:endCxn id="2241" idx="20"/>
            </p:cNvCxnSpPr>
            <p:nvPr/>
          </p:nvCxnSpPr>
          <p:spPr>
            <a:xfrm flipV="1">
              <a:off x="7425504" y="1701688"/>
              <a:ext cx="102095" cy="2160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86" p14:bwMode="auto">
              <p14:nvContentPartPr>
                <p14:cNvPr id="2679" name="墨迹 2678"/>
                <p14:cNvContentPartPr/>
                <p14:nvPr/>
              </p14:nvContentPartPr>
              <p14:xfrm>
                <a:off x="6460691" y="1403997"/>
                <a:ext cx="60480" cy="17640"/>
              </p14:xfrm>
            </p:contentPart>
          </mc:Choice>
          <mc:Fallback xmlns="">
            <p:pic>
              <p:nvPicPr>
                <p:cNvPr id="2679" name="墨迹 2678"/>
              </p:nvPicPr>
              <p:blipFill>
                <a:blip r:embed="rId32"/>
              </p:blipFill>
              <p:spPr>
                <a:xfrm>
                  <a:off x="6460691" y="1403997"/>
                  <a:ext cx="60480" cy="17640"/>
                </a:xfrm>
                <a:prstGeom prst="rect"/>
              </p:spPr>
            </p:pic>
          </mc:Fallback>
        </mc:AlternateContent>
        <mc:AlternateContent xmlns:mc="http://schemas.openxmlformats.org/markup-compatibility/2006" xmlns:p14="http://schemas.microsoft.com/office/powerpoint/2010/main">
          <mc:Choice Requires="p14">
            <p:contentPart r:id="rId87" p14:bwMode="auto">
              <p14:nvContentPartPr>
                <p14:cNvPr id="2680" name="墨迹 2679"/>
                <p14:cNvContentPartPr/>
                <p14:nvPr/>
              </p14:nvContentPartPr>
              <p14:xfrm>
                <a:off x="9473270" y="1923045"/>
                <a:ext cx="45000" cy="31320"/>
              </p14:xfrm>
            </p:contentPart>
          </mc:Choice>
          <mc:Fallback xmlns="">
            <p:pic>
              <p:nvPicPr>
                <p:cNvPr id="2680" name="墨迹 2679"/>
              </p:nvPicPr>
              <p:blipFill>
                <a:blip r:embed="rId34"/>
              </p:blipFill>
              <p:spPr>
                <a:xfrm>
                  <a:off x="9473270" y="1923045"/>
                  <a:ext cx="45000" cy="31320"/>
                </a:xfrm>
                <a:prstGeom prst="rect"/>
              </p:spPr>
            </p:pic>
          </mc:Fallback>
        </mc:AlternateContent>
        <mc:AlternateContent xmlns:mc="http://schemas.openxmlformats.org/markup-compatibility/2006" xmlns:p14="http://schemas.microsoft.com/office/powerpoint/2010/main">
          <mc:Choice Requires="p14">
            <p:contentPart r:id="rId88" p14:bwMode="auto">
              <p14:nvContentPartPr>
                <p14:cNvPr id="2681" name="墨迹 2680"/>
                <p14:cNvContentPartPr/>
                <p14:nvPr/>
              </p14:nvContentPartPr>
              <p14:xfrm>
                <a:off x="8908751" y="1585287"/>
                <a:ext cx="32400" cy="19800"/>
              </p14:xfrm>
            </p:contentPart>
          </mc:Choice>
          <mc:Fallback xmlns="">
            <p:pic>
              <p:nvPicPr>
                <p:cNvPr id="2681" name="墨迹 2680"/>
              </p:nvPicPr>
              <p:blipFill>
                <a:blip r:embed="rId36"/>
              </p:blipFill>
              <p:spPr>
                <a:xfrm>
                  <a:off x="8908751" y="1585287"/>
                  <a:ext cx="32400" cy="19800"/>
                </a:xfrm>
                <a:prstGeom prst="rect"/>
              </p:spPr>
            </p:pic>
          </mc:Fallback>
        </mc:AlternateContent>
        <p:grpSp>
          <p:nvGrpSpPr>
            <p:cNvPr id="2682" name="组合 2681"/>
            <p:cNvGrpSpPr/>
            <p:nvPr/>
          </p:nvGrpSpPr>
          <p:grpSpPr>
            <a:xfrm>
              <a:off x="8900471" y="1579527"/>
              <a:ext cx="69480" cy="38520"/>
              <a:chOff x="8406135" y="2651520"/>
              <a:chExt cx="69480" cy="38520"/>
            </a:xfrm>
          </p:grpSpPr>
          <mc:AlternateContent xmlns:mc="http://schemas.openxmlformats.org/markup-compatibility/2006" xmlns:p14="http://schemas.microsoft.com/office/powerpoint/2010/main">
            <mc:Choice Requires="p14">
              <p:contentPart r:id="rId89" p14:bwMode="auto">
                <p14:nvContentPartPr>
                  <p14:cNvPr id="2734" name="墨迹 2733"/>
                  <p14:cNvContentPartPr/>
                  <p14:nvPr/>
                </p14:nvContentPartPr>
                <p14:xfrm>
                  <a:off x="8406135" y="2651520"/>
                  <a:ext cx="63720" cy="38520"/>
                </p14:xfrm>
              </p:contentPart>
            </mc:Choice>
            <mc:Fallback xmlns="">
              <p:pic>
                <p:nvPicPr>
                  <p:cNvPr id="2734" name="墨迹 2733"/>
                </p:nvPicPr>
                <p:blipFill>
                  <a:blip r:embed="rId38"/>
                </p:blipFill>
                <p:spPr>
                  <a:xfrm>
                    <a:off x="8406135" y="2651520"/>
                    <a:ext cx="63720" cy="38520"/>
                  </a:xfrm>
                  <a:prstGeom prst="rect"/>
                </p:spPr>
              </p:pic>
            </mc:Fallback>
          </mc:AlternateContent>
          <mc:AlternateContent xmlns:mc="http://schemas.openxmlformats.org/markup-compatibility/2006" xmlns:p14="http://schemas.microsoft.com/office/powerpoint/2010/main">
            <mc:Choice Requires="p14">
              <p:contentPart r:id="rId90" p14:bwMode="auto">
                <p14:nvContentPartPr>
                  <p14:cNvPr id="2735" name="墨迹 2734"/>
                  <p14:cNvContentPartPr/>
                  <p14:nvPr/>
                </p14:nvContentPartPr>
                <p14:xfrm>
                  <a:off x="8454375" y="2658360"/>
                  <a:ext cx="17280" cy="12240"/>
                </p14:xfrm>
              </p:contentPart>
            </mc:Choice>
            <mc:Fallback xmlns="">
              <p:pic>
                <p:nvPicPr>
                  <p:cNvPr id="2735" name="墨迹 2734"/>
                </p:nvPicPr>
                <p:blipFill>
                  <a:blip r:embed="rId40"/>
                </p:blipFill>
                <p:spPr>
                  <a:xfrm>
                    <a:off x="8454375" y="2658360"/>
                    <a:ext cx="17280" cy="12240"/>
                  </a:xfrm>
                  <a:prstGeom prst="rect"/>
                </p:spPr>
              </p:pic>
            </mc:Fallback>
          </mc:AlternateContent>
          <mc:AlternateContent xmlns:mc="http://schemas.openxmlformats.org/markup-compatibility/2006" xmlns:p14="http://schemas.microsoft.com/office/powerpoint/2010/main">
            <mc:Choice Requires="p14">
              <p:contentPart r:id="rId91" p14:bwMode="auto">
                <p14:nvContentPartPr>
                  <p14:cNvPr id="2736" name="墨迹 2735"/>
                  <p14:cNvContentPartPr/>
                  <p14:nvPr/>
                </p14:nvContentPartPr>
                <p14:xfrm>
                  <a:off x="8448615" y="2667000"/>
                  <a:ext cx="18000" cy="7920"/>
                </p14:xfrm>
              </p:contentPart>
            </mc:Choice>
            <mc:Fallback xmlns="">
              <p:pic>
                <p:nvPicPr>
                  <p:cNvPr id="2736" name="墨迹 2735"/>
                </p:nvPicPr>
                <p:blipFill>
                  <a:blip r:embed="rId42"/>
                </p:blipFill>
                <p:spPr>
                  <a:xfrm>
                    <a:off x="8448615" y="2667000"/>
                    <a:ext cx="18000" cy="7920"/>
                  </a:xfrm>
                  <a:prstGeom prst="rect"/>
                </p:spPr>
              </p:pic>
            </mc:Fallback>
          </mc:AlternateContent>
          <mc:AlternateContent xmlns:mc="http://schemas.openxmlformats.org/markup-compatibility/2006" xmlns:p14="http://schemas.microsoft.com/office/powerpoint/2010/main">
            <mc:Choice Requires="p14">
              <p:contentPart r:id="rId92" p14:bwMode="auto">
                <p14:nvContentPartPr>
                  <p14:cNvPr id="2737" name="墨迹 2736"/>
                  <p14:cNvContentPartPr/>
                  <p14:nvPr/>
                </p14:nvContentPartPr>
                <p14:xfrm>
                  <a:off x="8441055" y="2662320"/>
                  <a:ext cx="29160" cy="16200"/>
                </p14:xfrm>
              </p:contentPart>
            </mc:Choice>
            <mc:Fallback xmlns="">
              <p:pic>
                <p:nvPicPr>
                  <p:cNvPr id="2737" name="墨迹 2736"/>
                </p:nvPicPr>
                <p:blipFill>
                  <a:blip r:embed="rId44"/>
                </p:blipFill>
                <p:spPr>
                  <a:xfrm>
                    <a:off x="8441055" y="2662320"/>
                    <a:ext cx="29160" cy="16200"/>
                  </a:xfrm>
                  <a:prstGeom prst="rect"/>
                </p:spPr>
              </p:pic>
            </mc:Fallback>
          </mc:AlternateContent>
          <mc:AlternateContent xmlns:mc="http://schemas.openxmlformats.org/markup-compatibility/2006" xmlns:p14="http://schemas.microsoft.com/office/powerpoint/2010/main">
            <mc:Choice Requires="p14">
              <p:contentPart r:id="rId93" p14:bwMode="auto">
                <p14:nvContentPartPr>
                  <p14:cNvPr id="2738" name="墨迹 2737"/>
                  <p14:cNvContentPartPr/>
                  <p14:nvPr/>
                </p14:nvContentPartPr>
                <p14:xfrm>
                  <a:off x="8443575" y="2670600"/>
                  <a:ext cx="18720" cy="9360"/>
                </p14:xfrm>
              </p:contentPart>
            </mc:Choice>
            <mc:Fallback xmlns="">
              <p:pic>
                <p:nvPicPr>
                  <p:cNvPr id="2738" name="墨迹 2737"/>
                </p:nvPicPr>
                <p:blipFill>
                  <a:blip r:embed="rId46"/>
                </p:blipFill>
                <p:spPr>
                  <a:xfrm>
                    <a:off x="8443575" y="2670600"/>
                    <a:ext cx="18720" cy="9360"/>
                  </a:xfrm>
                  <a:prstGeom prst="rect"/>
                </p:spPr>
              </p:pic>
            </mc:Fallback>
          </mc:AlternateContent>
          <mc:AlternateContent xmlns:mc="http://schemas.openxmlformats.org/markup-compatibility/2006" xmlns:p14="http://schemas.microsoft.com/office/powerpoint/2010/main">
            <mc:Choice Requires="p14">
              <p:contentPart r:id="rId94" p14:bwMode="auto">
                <p14:nvContentPartPr>
                  <p14:cNvPr id="2739" name="墨迹 2738"/>
                  <p14:cNvContentPartPr/>
                  <p14:nvPr/>
                </p14:nvContentPartPr>
                <p14:xfrm>
                  <a:off x="8450415" y="2666640"/>
                  <a:ext cx="23400" cy="11880"/>
                </p14:xfrm>
              </p:contentPart>
            </mc:Choice>
            <mc:Fallback xmlns="">
              <p:pic>
                <p:nvPicPr>
                  <p:cNvPr id="2739" name="墨迹 2738"/>
                </p:nvPicPr>
                <p:blipFill>
                  <a:blip r:embed="rId48"/>
                </p:blipFill>
                <p:spPr>
                  <a:xfrm>
                    <a:off x="8450415" y="2666640"/>
                    <a:ext cx="23400" cy="11880"/>
                  </a:xfrm>
                  <a:prstGeom prst="rect"/>
                </p:spPr>
              </p:pic>
            </mc:Fallback>
          </mc:AlternateContent>
          <mc:AlternateContent xmlns:mc="http://schemas.openxmlformats.org/markup-compatibility/2006" xmlns:p14="http://schemas.microsoft.com/office/powerpoint/2010/main">
            <mc:Choice Requires="p14">
              <p:contentPart r:id="rId95" p14:bwMode="auto">
                <p14:nvContentPartPr>
                  <p14:cNvPr id="2740" name="墨迹 2739"/>
                  <p14:cNvContentPartPr/>
                  <p14:nvPr/>
                </p14:nvContentPartPr>
                <p14:xfrm>
                  <a:off x="8448615" y="2663040"/>
                  <a:ext cx="27000" cy="13680"/>
                </p14:xfrm>
              </p:contentPart>
            </mc:Choice>
            <mc:Fallback xmlns="">
              <p:pic>
                <p:nvPicPr>
                  <p:cNvPr id="2740" name="墨迹 2739"/>
                </p:nvPicPr>
                <p:blipFill>
                  <a:blip r:embed="rId50"/>
                </p:blipFill>
                <p:spPr>
                  <a:xfrm>
                    <a:off x="8448615" y="2663040"/>
                    <a:ext cx="27000" cy="13680"/>
                  </a:xfrm>
                  <a:prstGeom prst="rect"/>
                </p:spPr>
              </p:pic>
            </mc:Fallback>
          </mc:AlternateContent>
          <mc:AlternateContent xmlns:mc="http://schemas.openxmlformats.org/markup-compatibility/2006" xmlns:p14="http://schemas.microsoft.com/office/powerpoint/2010/main">
            <mc:Choice Requires="p14">
              <p:contentPart r:id="rId96" p14:bwMode="auto">
                <p14:nvContentPartPr>
                  <p14:cNvPr id="2741" name="墨迹 2740"/>
                  <p14:cNvContentPartPr/>
                  <p14:nvPr/>
                </p14:nvContentPartPr>
                <p14:xfrm>
                  <a:off x="8454015" y="2670600"/>
                  <a:ext cx="14040" cy="7920"/>
                </p14:xfrm>
              </p:contentPart>
            </mc:Choice>
            <mc:Fallback xmlns="">
              <p:pic>
                <p:nvPicPr>
                  <p:cNvPr id="2741" name="墨迹 2740"/>
                </p:nvPicPr>
                <p:blipFill>
                  <a:blip r:embed="rId52"/>
                </p:blipFill>
                <p:spPr>
                  <a:xfrm>
                    <a:off x="8454015" y="2670600"/>
                    <a:ext cx="14040" cy="7920"/>
                  </a:xfrm>
                  <a:prstGeom prst="rect"/>
                </p:spPr>
              </p:pic>
            </mc:Fallback>
          </mc:AlternateContent>
        </p:grpSp>
        <p:cxnSp>
          <p:nvCxnSpPr>
            <p:cNvPr id="2683" name="直接连接符 2682"/>
            <p:cNvCxnSpPr>
              <a:endCxn id="2288" idx="3"/>
            </p:cNvCxnSpPr>
            <p:nvPr/>
          </p:nvCxnSpPr>
          <p:spPr>
            <a:xfrm flipV="1">
              <a:off x="5550898" y="2049342"/>
              <a:ext cx="113579" cy="106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4" name="直接连接符 2683"/>
            <p:cNvCxnSpPr>
              <a:stCxn id="2288" idx="3"/>
            </p:cNvCxnSpPr>
            <p:nvPr/>
          </p:nvCxnSpPr>
          <p:spPr>
            <a:xfrm flipV="1">
              <a:off x="5664477" y="2028499"/>
              <a:ext cx="356079" cy="208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5" name="直接连接符 2684"/>
            <p:cNvCxnSpPr>
              <a:stCxn id="2239" idx="1"/>
            </p:cNvCxnSpPr>
            <p:nvPr/>
          </p:nvCxnSpPr>
          <p:spPr>
            <a:xfrm flipV="1">
              <a:off x="5665098" y="1920376"/>
              <a:ext cx="198398" cy="1391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6" name="直接连接符 2685"/>
            <p:cNvCxnSpPr>
              <a:stCxn id="2239" idx="1"/>
            </p:cNvCxnSpPr>
            <p:nvPr/>
          </p:nvCxnSpPr>
          <p:spPr>
            <a:xfrm flipV="1">
              <a:off x="5665098" y="1962391"/>
              <a:ext cx="302141" cy="971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7" name="直接连接符 2686"/>
            <p:cNvCxnSpPr/>
            <p:nvPr/>
          </p:nvCxnSpPr>
          <p:spPr>
            <a:xfrm flipV="1">
              <a:off x="5639694" y="1920973"/>
              <a:ext cx="215075" cy="56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8" name="直接连接符 2687"/>
            <p:cNvCxnSpPr>
              <a:endCxn id="2763" idx="10"/>
            </p:cNvCxnSpPr>
            <p:nvPr/>
          </p:nvCxnSpPr>
          <p:spPr>
            <a:xfrm flipH="1" flipV="1">
              <a:off x="5968458" y="1963170"/>
              <a:ext cx="47487" cy="730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9" name="直接连接符 2688"/>
            <p:cNvCxnSpPr>
              <a:endCxn id="2239" idx="5"/>
            </p:cNvCxnSpPr>
            <p:nvPr/>
          </p:nvCxnSpPr>
          <p:spPr>
            <a:xfrm flipV="1">
              <a:off x="6021010" y="1994621"/>
              <a:ext cx="13785" cy="452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0" name="直接连接符 2689"/>
            <p:cNvCxnSpPr>
              <a:stCxn id="2762" idx="6"/>
            </p:cNvCxnSpPr>
            <p:nvPr/>
          </p:nvCxnSpPr>
          <p:spPr>
            <a:xfrm flipH="1" flipV="1">
              <a:off x="5822008" y="1776851"/>
              <a:ext cx="32778" cy="995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1" name="直接连接符 2690"/>
            <p:cNvCxnSpPr/>
            <p:nvPr/>
          </p:nvCxnSpPr>
          <p:spPr>
            <a:xfrm flipV="1">
              <a:off x="5851480" y="1653983"/>
              <a:ext cx="240748" cy="2178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2" name="直接连接符 2691"/>
            <p:cNvCxnSpPr>
              <a:endCxn id="2279" idx="0"/>
            </p:cNvCxnSpPr>
            <p:nvPr/>
          </p:nvCxnSpPr>
          <p:spPr>
            <a:xfrm>
              <a:off x="7064250" y="1594759"/>
              <a:ext cx="462825" cy="1006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3" name="直接连接符 2692"/>
            <p:cNvCxnSpPr/>
            <p:nvPr/>
          </p:nvCxnSpPr>
          <p:spPr>
            <a:xfrm flipH="1" flipV="1">
              <a:off x="5475581" y="1845670"/>
              <a:ext cx="46185" cy="18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4" name="直接连接符 2693"/>
            <p:cNvCxnSpPr>
              <a:endCxn id="2289" idx="0"/>
            </p:cNvCxnSpPr>
            <p:nvPr/>
          </p:nvCxnSpPr>
          <p:spPr>
            <a:xfrm flipV="1">
              <a:off x="5718151" y="1792782"/>
              <a:ext cx="104013" cy="642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5" name="直接连接符 2694"/>
            <p:cNvCxnSpPr/>
            <p:nvPr/>
          </p:nvCxnSpPr>
          <p:spPr>
            <a:xfrm flipV="1">
              <a:off x="5519465" y="1825793"/>
              <a:ext cx="116684" cy="330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6" name="直接连接符 2695"/>
            <p:cNvCxnSpPr/>
            <p:nvPr/>
          </p:nvCxnSpPr>
          <p:spPr>
            <a:xfrm flipH="1" flipV="1">
              <a:off x="5677931" y="1818772"/>
              <a:ext cx="39310" cy="402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697" name="组合 2696"/>
            <p:cNvGrpSpPr/>
            <p:nvPr/>
          </p:nvGrpSpPr>
          <p:grpSpPr>
            <a:xfrm>
              <a:off x="4868216" y="1817847"/>
              <a:ext cx="9360" cy="10800"/>
              <a:chOff x="4373880" y="2889840"/>
              <a:chExt cx="9360" cy="10800"/>
            </a:xfrm>
          </p:grpSpPr>
          <mc:AlternateContent xmlns:mc="http://schemas.openxmlformats.org/markup-compatibility/2006" xmlns:p14="http://schemas.microsoft.com/office/powerpoint/2010/main">
            <mc:Choice Requires="p14">
              <p:contentPart r:id="rId97" p14:bwMode="auto">
                <p14:nvContentPartPr>
                  <p14:cNvPr id="2732" name="墨迹 2731"/>
                  <p14:cNvContentPartPr/>
                  <p14:nvPr/>
                </p14:nvContentPartPr>
                <p14:xfrm>
                  <a:off x="4377120" y="2891280"/>
                  <a:ext cx="4680" cy="9360"/>
                </p14:xfrm>
              </p:contentPart>
            </mc:Choice>
            <mc:Fallback xmlns="">
              <p:pic>
                <p:nvPicPr>
                  <p:cNvPr id="2732" name="墨迹 2731"/>
                </p:nvPicPr>
                <p:blipFill>
                  <a:blip r:embed="rId54"/>
                </p:blipFill>
                <p:spPr>
                  <a:xfrm>
                    <a:off x="4377120" y="2891280"/>
                    <a:ext cx="4680" cy="9360"/>
                  </a:xfrm>
                  <a:prstGeom prst="rect"/>
                </p:spPr>
              </p:pic>
            </mc:Fallback>
          </mc:AlternateContent>
          <mc:AlternateContent xmlns:mc="http://schemas.openxmlformats.org/markup-compatibility/2006" xmlns:p14="http://schemas.microsoft.com/office/powerpoint/2010/main">
            <mc:Choice Requires="p14">
              <p:contentPart r:id="rId98" p14:bwMode="auto">
                <p14:nvContentPartPr>
                  <p14:cNvPr id="2733" name="墨迹 2732"/>
                  <p14:cNvContentPartPr/>
                  <p14:nvPr/>
                </p14:nvContentPartPr>
                <p14:xfrm>
                  <a:off x="4373880" y="2889840"/>
                  <a:ext cx="9360" cy="10800"/>
                </p14:xfrm>
              </p:contentPart>
            </mc:Choice>
            <mc:Fallback xmlns="">
              <p:pic>
                <p:nvPicPr>
                  <p:cNvPr id="2733" name="墨迹 2732"/>
                </p:nvPicPr>
                <p:blipFill>
                  <a:blip r:embed="rId56"/>
                </p:blipFill>
                <p:spPr>
                  <a:xfrm>
                    <a:off x="4373880" y="2889840"/>
                    <a:ext cx="9360" cy="10800"/>
                  </a:xfrm>
                  <a:prstGeom prst="rect"/>
                </p:spPr>
              </p:pic>
            </mc:Fallback>
          </mc:AlternateContent>
        </p:grpSp>
        <mc:AlternateContent xmlns:mc="http://schemas.openxmlformats.org/markup-compatibility/2006" xmlns:p14="http://schemas.microsoft.com/office/powerpoint/2010/main">
          <mc:Choice Requires="p14">
            <p:contentPart r:id="rId99" p14:bwMode="auto">
              <p14:nvContentPartPr>
                <p14:cNvPr id="2698" name="墨迹 2697"/>
                <p14:cNvContentPartPr/>
                <p14:nvPr/>
              </p14:nvContentPartPr>
              <p14:xfrm>
                <a:off x="9217076" y="2175867"/>
                <a:ext cx="11880" cy="21240"/>
              </p14:xfrm>
            </p:contentPart>
          </mc:Choice>
          <mc:Fallback xmlns="">
            <p:pic>
              <p:nvPicPr>
                <p:cNvPr id="2698" name="墨迹 2697"/>
              </p:nvPicPr>
              <p:blipFill>
                <a:blip r:embed="rId58"/>
              </p:blipFill>
              <p:spPr>
                <a:xfrm>
                  <a:off x="9217076" y="2175867"/>
                  <a:ext cx="11880" cy="21240"/>
                </a:xfrm>
                <a:prstGeom prst="rect"/>
              </p:spPr>
            </p:pic>
          </mc:Fallback>
        </mc:AlternateContent>
        <p:cxnSp>
          <p:nvCxnSpPr>
            <p:cNvPr id="2699" name="直接连接符 2698"/>
            <p:cNvCxnSpPr/>
            <p:nvPr/>
          </p:nvCxnSpPr>
          <p:spPr>
            <a:xfrm flipH="1" flipV="1">
              <a:off x="5295834" y="1931183"/>
              <a:ext cx="245511" cy="1271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700" name="组合 2699"/>
            <p:cNvGrpSpPr/>
            <p:nvPr/>
          </p:nvGrpSpPr>
          <p:grpSpPr>
            <a:xfrm>
              <a:off x="9193616" y="2161127"/>
              <a:ext cx="58320" cy="25200"/>
              <a:chOff x="8699280" y="3233120"/>
              <a:chExt cx="58320" cy="25200"/>
            </a:xfrm>
          </p:grpSpPr>
          <mc:AlternateContent xmlns:mc="http://schemas.openxmlformats.org/markup-compatibility/2006" xmlns:p14="http://schemas.microsoft.com/office/powerpoint/2010/main">
            <mc:Choice Requires="p14">
              <p:contentPart r:id="rId100" p14:bwMode="auto">
                <p14:nvContentPartPr>
                  <p14:cNvPr id="2725" name="墨迹 2724"/>
                  <p14:cNvContentPartPr/>
                  <p14:nvPr/>
                </p14:nvContentPartPr>
                <p14:xfrm>
                  <a:off x="8729880" y="3233120"/>
                  <a:ext cx="25200" cy="14760"/>
                </p14:xfrm>
              </p:contentPart>
            </mc:Choice>
            <mc:Fallback xmlns="">
              <p:pic>
                <p:nvPicPr>
                  <p:cNvPr id="2725" name="墨迹 2724"/>
                </p:nvPicPr>
                <p:blipFill>
                  <a:blip r:embed="rId60"/>
                </p:blipFill>
                <p:spPr>
                  <a:xfrm>
                    <a:off x="8729880" y="3233120"/>
                    <a:ext cx="25200" cy="14760"/>
                  </a:xfrm>
                  <a:prstGeom prst="rect"/>
                </p:spPr>
              </p:pic>
            </mc:Fallback>
          </mc:AlternateContent>
          <mc:AlternateContent xmlns:mc="http://schemas.openxmlformats.org/markup-compatibility/2006" xmlns:p14="http://schemas.microsoft.com/office/powerpoint/2010/main">
            <mc:Choice Requires="p14">
              <p:contentPart r:id="rId101" p14:bwMode="auto">
                <p14:nvContentPartPr>
                  <p14:cNvPr id="2726" name="墨迹 2725"/>
                  <p14:cNvContentPartPr/>
                  <p14:nvPr/>
                </p14:nvContentPartPr>
                <p14:xfrm>
                  <a:off x="8728800" y="3244280"/>
                  <a:ext cx="14760" cy="14040"/>
                </p14:xfrm>
              </p:contentPart>
            </mc:Choice>
            <mc:Fallback xmlns="">
              <p:pic>
                <p:nvPicPr>
                  <p:cNvPr id="2726" name="墨迹 2725"/>
                </p:nvPicPr>
                <p:blipFill>
                  <a:blip r:embed="rId62"/>
                </p:blipFill>
                <p:spPr>
                  <a:xfrm>
                    <a:off x="8728800" y="3244280"/>
                    <a:ext cx="14760" cy="14040"/>
                  </a:xfrm>
                  <a:prstGeom prst="rect"/>
                </p:spPr>
              </p:pic>
            </mc:Fallback>
          </mc:AlternateContent>
          <mc:AlternateContent xmlns:mc="http://schemas.openxmlformats.org/markup-compatibility/2006" xmlns:p14="http://schemas.microsoft.com/office/powerpoint/2010/main">
            <mc:Choice Requires="p14">
              <p:contentPart r:id="rId102" p14:bwMode="auto">
                <p14:nvContentPartPr>
                  <p14:cNvPr id="2727" name="墨迹 2726"/>
                  <p14:cNvContentPartPr/>
                  <p14:nvPr/>
                </p14:nvContentPartPr>
                <p14:xfrm>
                  <a:off x="8743560" y="3234920"/>
                  <a:ext cx="14040" cy="8640"/>
                </p14:xfrm>
              </p:contentPart>
            </mc:Choice>
            <mc:Fallback xmlns="">
              <p:pic>
                <p:nvPicPr>
                  <p:cNvPr id="2727" name="墨迹 2726"/>
                </p:nvPicPr>
                <p:blipFill>
                  <a:blip r:embed="rId64"/>
                </p:blipFill>
                <p:spPr>
                  <a:xfrm>
                    <a:off x="8743560" y="3234920"/>
                    <a:ext cx="14040" cy="8640"/>
                  </a:xfrm>
                  <a:prstGeom prst="rect"/>
                </p:spPr>
              </p:pic>
            </mc:Fallback>
          </mc:AlternateContent>
          <mc:AlternateContent xmlns:mc="http://schemas.openxmlformats.org/markup-compatibility/2006" xmlns:p14="http://schemas.microsoft.com/office/powerpoint/2010/main">
            <mc:Choice Requires="p14">
              <p:contentPart r:id="rId103" p14:bwMode="auto">
                <p14:nvContentPartPr>
                  <p14:cNvPr id="2728" name="墨迹 2727"/>
                  <p14:cNvContentPartPr/>
                  <p14:nvPr/>
                </p14:nvContentPartPr>
                <p14:xfrm>
                  <a:off x="8734920" y="3236720"/>
                  <a:ext cx="12960" cy="1800"/>
                </p14:xfrm>
              </p:contentPart>
            </mc:Choice>
            <mc:Fallback xmlns="">
              <p:pic>
                <p:nvPicPr>
                  <p:cNvPr id="2728" name="墨迹 2727"/>
                </p:nvPicPr>
                <p:blipFill>
                  <a:blip r:embed="rId12"/>
                </p:blipFill>
                <p:spPr>
                  <a:xfrm>
                    <a:off x="8734920" y="3236720"/>
                    <a:ext cx="12960" cy="1800"/>
                  </a:xfrm>
                  <a:prstGeom prst="rect"/>
                </p:spPr>
              </p:pic>
            </mc:Fallback>
          </mc:AlternateContent>
          <mc:AlternateContent xmlns:mc="http://schemas.openxmlformats.org/markup-compatibility/2006" xmlns:p14="http://schemas.microsoft.com/office/powerpoint/2010/main">
            <mc:Choice Requires="p14">
              <p:contentPart r:id="rId104" p14:bwMode="auto">
                <p14:nvContentPartPr>
                  <p14:cNvPr id="2729" name="墨迹 2728"/>
                  <p14:cNvContentPartPr/>
                  <p14:nvPr/>
                </p14:nvContentPartPr>
                <p14:xfrm>
                  <a:off x="8737440" y="3233120"/>
                  <a:ext cx="15480" cy="2160"/>
                </p14:xfrm>
              </p:contentPart>
            </mc:Choice>
            <mc:Fallback xmlns="">
              <p:pic>
                <p:nvPicPr>
                  <p:cNvPr id="2729" name="墨迹 2728"/>
                </p:nvPicPr>
                <p:blipFill>
                  <a:blip r:embed="rId67"/>
                </p:blipFill>
                <p:spPr>
                  <a:xfrm>
                    <a:off x="8737440" y="3233120"/>
                    <a:ext cx="15480" cy="2160"/>
                  </a:xfrm>
                  <a:prstGeom prst="rect"/>
                </p:spPr>
              </p:pic>
            </mc:Fallback>
          </mc:AlternateContent>
          <mc:AlternateContent xmlns:mc="http://schemas.openxmlformats.org/markup-compatibility/2006" xmlns:p14="http://schemas.microsoft.com/office/powerpoint/2010/main">
            <mc:Choice Requires="p14">
              <p:contentPart r:id="rId105" p14:bwMode="auto">
                <p14:nvContentPartPr>
                  <p14:cNvPr id="2730" name="墨迹 2729"/>
                  <p14:cNvContentPartPr/>
                  <p14:nvPr/>
                </p14:nvContentPartPr>
                <p14:xfrm>
                  <a:off x="8699280" y="3237040"/>
                  <a:ext cx="26640" cy="19440"/>
                </p14:xfrm>
              </p:contentPart>
            </mc:Choice>
            <mc:Fallback xmlns="">
              <p:pic>
                <p:nvPicPr>
                  <p:cNvPr id="2730" name="墨迹 2729"/>
                </p:nvPicPr>
                <p:blipFill>
                  <a:blip r:embed="rId69"/>
                </p:blipFill>
                <p:spPr>
                  <a:xfrm>
                    <a:off x="8699280" y="3237040"/>
                    <a:ext cx="26640" cy="19440"/>
                  </a:xfrm>
                  <a:prstGeom prst="rect"/>
                </p:spPr>
              </p:pic>
            </mc:Fallback>
          </mc:AlternateContent>
          <mc:AlternateContent xmlns:mc="http://schemas.openxmlformats.org/markup-compatibility/2006" xmlns:p14="http://schemas.microsoft.com/office/powerpoint/2010/main">
            <mc:Choice Requires="p14">
              <p:contentPart r:id="rId106" p14:bwMode="auto">
                <p14:nvContentPartPr>
                  <p14:cNvPr id="2731" name="墨迹 2730"/>
                  <p14:cNvContentPartPr/>
                  <p14:nvPr/>
                </p14:nvContentPartPr>
                <p14:xfrm>
                  <a:off x="8719800" y="3235600"/>
                  <a:ext cx="11880" cy="6480"/>
                </p14:xfrm>
              </p:contentPart>
            </mc:Choice>
            <mc:Fallback xmlns="">
              <p:pic>
                <p:nvPicPr>
                  <p:cNvPr id="2731" name="墨迹 2730"/>
                </p:nvPicPr>
                <p:blipFill>
                  <a:blip r:embed="rId12"/>
                </p:blipFill>
                <p:spPr>
                  <a:xfrm>
                    <a:off x="8719800" y="3235600"/>
                    <a:ext cx="11880" cy="6480"/>
                  </a:xfrm>
                  <a:prstGeom prst="rect"/>
                </p:spPr>
              </p:pic>
            </mc:Fallback>
          </mc:AlternateContent>
        </p:grpSp>
        <p:cxnSp>
          <p:nvCxnSpPr>
            <p:cNvPr id="2701" name="直接连接符 2700"/>
            <p:cNvCxnSpPr/>
            <p:nvPr/>
          </p:nvCxnSpPr>
          <p:spPr>
            <a:xfrm>
              <a:off x="8955356" y="2172523"/>
              <a:ext cx="0" cy="2493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2" name="直接连接符 2701"/>
            <p:cNvCxnSpPr/>
            <p:nvPr/>
          </p:nvCxnSpPr>
          <p:spPr>
            <a:xfrm flipV="1">
              <a:off x="8235701" y="2161347"/>
              <a:ext cx="513622" cy="3248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3" name="直接连接符 2702"/>
            <p:cNvCxnSpPr>
              <a:endCxn id="2237" idx="27"/>
            </p:cNvCxnSpPr>
            <p:nvPr/>
          </p:nvCxnSpPr>
          <p:spPr>
            <a:xfrm>
              <a:off x="8833255" y="2162639"/>
              <a:ext cx="121826" cy="2477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4" name="直接连接符 2703"/>
            <p:cNvCxnSpPr>
              <a:endCxn id="2237" idx="27"/>
            </p:cNvCxnSpPr>
            <p:nvPr/>
          </p:nvCxnSpPr>
          <p:spPr>
            <a:xfrm>
              <a:off x="8742321" y="2164092"/>
              <a:ext cx="212760" cy="2462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5" name="直接连接符 2704"/>
            <p:cNvCxnSpPr/>
            <p:nvPr/>
          </p:nvCxnSpPr>
          <p:spPr>
            <a:xfrm flipV="1">
              <a:off x="4001960" y="2791378"/>
              <a:ext cx="184911" cy="415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706" name="弧形 2705"/>
            <p:cNvSpPr/>
            <p:nvPr/>
          </p:nvSpPr>
          <p:spPr>
            <a:xfrm rot="1376327">
              <a:off x="292542" y="2590161"/>
              <a:ext cx="2469134" cy="195720"/>
            </a:xfrm>
            <a:prstGeom prst="arc">
              <a:avLst>
                <a:gd name="adj1" fmla="val 21330514"/>
                <a:gd name="adj2" fmla="val 2153936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cxnSp>
          <p:nvCxnSpPr>
            <p:cNvPr id="2707" name="直接连接符 2706"/>
            <p:cNvCxnSpPr/>
            <p:nvPr/>
          </p:nvCxnSpPr>
          <p:spPr>
            <a:xfrm>
              <a:off x="3886279" y="2180882"/>
              <a:ext cx="29607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8" name="直接连接符 2707"/>
            <p:cNvCxnSpPr/>
            <p:nvPr/>
          </p:nvCxnSpPr>
          <p:spPr>
            <a:xfrm flipH="1">
              <a:off x="2352279" y="2721116"/>
              <a:ext cx="226695" cy="2336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9" name="直接连接符 2708"/>
            <p:cNvCxnSpPr>
              <a:stCxn id="2234" idx="2"/>
            </p:cNvCxnSpPr>
            <p:nvPr/>
          </p:nvCxnSpPr>
          <p:spPr>
            <a:xfrm flipH="1" flipV="1">
              <a:off x="2647278" y="3126881"/>
              <a:ext cx="102512" cy="1066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0" name="直接连接符 2709"/>
            <p:cNvCxnSpPr>
              <a:stCxn id="2276" idx="0"/>
            </p:cNvCxnSpPr>
            <p:nvPr/>
          </p:nvCxnSpPr>
          <p:spPr>
            <a:xfrm flipH="1">
              <a:off x="2599217" y="3226719"/>
              <a:ext cx="148358" cy="1222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1" name="直接连接符 2710"/>
            <p:cNvCxnSpPr/>
            <p:nvPr/>
          </p:nvCxnSpPr>
          <p:spPr>
            <a:xfrm>
              <a:off x="2647278" y="3126881"/>
              <a:ext cx="212849" cy="580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2" name="直接连接符 2711"/>
            <p:cNvCxnSpPr/>
            <p:nvPr/>
          </p:nvCxnSpPr>
          <p:spPr>
            <a:xfrm flipH="1" flipV="1">
              <a:off x="2747575" y="3229709"/>
              <a:ext cx="154202" cy="1192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3" name="直接连接符 2712"/>
            <p:cNvCxnSpPr/>
            <p:nvPr/>
          </p:nvCxnSpPr>
          <p:spPr>
            <a:xfrm flipH="1">
              <a:off x="2595588" y="3126469"/>
              <a:ext cx="50250" cy="2225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4" name="直接连接符 2713"/>
            <p:cNvCxnSpPr/>
            <p:nvPr/>
          </p:nvCxnSpPr>
          <p:spPr>
            <a:xfrm flipH="1" flipV="1">
              <a:off x="1338294" y="3226719"/>
              <a:ext cx="55161" cy="1054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5" name="直接连接符 2714"/>
            <p:cNvCxnSpPr/>
            <p:nvPr/>
          </p:nvCxnSpPr>
          <p:spPr>
            <a:xfrm flipH="1">
              <a:off x="2190515" y="3027135"/>
              <a:ext cx="267013" cy="1222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6" name="直接连接符 2715"/>
            <p:cNvCxnSpPr/>
            <p:nvPr/>
          </p:nvCxnSpPr>
          <p:spPr>
            <a:xfrm>
              <a:off x="2020032" y="2949839"/>
              <a:ext cx="180260" cy="1995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7" name="直接连接符 2716"/>
            <p:cNvCxnSpPr/>
            <p:nvPr/>
          </p:nvCxnSpPr>
          <p:spPr>
            <a:xfrm flipH="1" flipV="1">
              <a:off x="1331153" y="3221585"/>
              <a:ext cx="344618" cy="1105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8" name="直接连接符 2717"/>
            <p:cNvCxnSpPr/>
            <p:nvPr/>
          </p:nvCxnSpPr>
          <p:spPr>
            <a:xfrm flipH="1">
              <a:off x="1667251" y="3067155"/>
              <a:ext cx="62426" cy="2649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9" name="直接连接符 2718"/>
            <p:cNvCxnSpPr/>
            <p:nvPr/>
          </p:nvCxnSpPr>
          <p:spPr>
            <a:xfrm flipH="1" flipV="1">
              <a:off x="1719687" y="3070732"/>
              <a:ext cx="475456" cy="851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0" name="直接连接符 2719"/>
            <p:cNvCxnSpPr/>
            <p:nvPr/>
          </p:nvCxnSpPr>
          <p:spPr>
            <a:xfrm flipH="1">
              <a:off x="2287343" y="3082080"/>
              <a:ext cx="272540" cy="2559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1" name="直接连接符 2720"/>
            <p:cNvCxnSpPr/>
            <p:nvPr/>
          </p:nvCxnSpPr>
          <p:spPr>
            <a:xfrm>
              <a:off x="2552872" y="3082080"/>
              <a:ext cx="46345" cy="2669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2" name="直接连接符 2721"/>
            <p:cNvCxnSpPr/>
            <p:nvPr/>
          </p:nvCxnSpPr>
          <p:spPr>
            <a:xfrm flipH="1" flipV="1">
              <a:off x="2189038" y="3144151"/>
              <a:ext cx="93156" cy="1924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3" name="直接连接符 2722"/>
            <p:cNvCxnSpPr/>
            <p:nvPr/>
          </p:nvCxnSpPr>
          <p:spPr>
            <a:xfrm flipH="1" flipV="1">
              <a:off x="1728612" y="3070732"/>
              <a:ext cx="553582" cy="2682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4" name="直接连接符 2723"/>
            <p:cNvCxnSpPr/>
            <p:nvPr/>
          </p:nvCxnSpPr>
          <p:spPr>
            <a:xfrm flipH="1">
              <a:off x="2282194" y="3033643"/>
              <a:ext cx="176054" cy="2980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cstate="print">
            <a:extLst>
              <a:ext uri="{28A0092B-C50C-407E-A947-70E740481C1C}">
                <a14:useLocalDpi xmlns:a14="http://schemas.microsoft.com/office/drawing/2010/main" val="0"/>
              </a:ext>
            </a:extLst>
          </a:blip>
          <a:srcRect t="2912" b="3952"/>
          <a:stretch>
            <a:fillRect/>
          </a:stretch>
        </p:blipFill>
        <p:spPr>
          <a:xfrm>
            <a:off x="2985514" y="0"/>
            <a:ext cx="5091686" cy="3183096"/>
          </a:xfrm>
          <a:prstGeom prst="rect">
            <a:avLst/>
          </a:prstGeom>
        </p:spPr>
      </p:pic>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rcRect b="3563"/>
          <a:stretch>
            <a:fillRect/>
          </a:stretch>
        </p:blipFill>
        <p:spPr>
          <a:xfrm>
            <a:off x="2146590" y="3429000"/>
            <a:ext cx="6950183" cy="3187270"/>
          </a:xfrm>
          <a:prstGeom prst="rect">
            <a:avLst/>
          </a:prstGeom>
        </p:spPr>
      </p:pic>
      <p:sp>
        <p:nvSpPr>
          <p:cNvPr id="8" name="文本框 106"/>
          <p:cNvSpPr txBox="1"/>
          <p:nvPr/>
        </p:nvSpPr>
        <p:spPr>
          <a:xfrm>
            <a:off x="5136205" y="3145015"/>
            <a:ext cx="604104" cy="33855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600" dirty="0">
                <a:latin typeface="Times New Roman" panose="02020603050405020304" pitchFamily="18" charset="0"/>
                <a:cs typeface="Times New Roman" panose="02020603050405020304" pitchFamily="18" charset="0"/>
              </a:rPr>
              <a:t>(a)</a:t>
            </a:r>
            <a:endParaRPr lang="zh-CN" altLang="en-US" sz="1600" dirty="0">
              <a:latin typeface="Times New Roman" panose="02020603050405020304" pitchFamily="18" charset="0"/>
              <a:cs typeface="Times New Roman" panose="02020603050405020304" pitchFamily="18" charset="0"/>
            </a:endParaRPr>
          </a:p>
        </p:txBody>
      </p:sp>
      <p:sp>
        <p:nvSpPr>
          <p:cNvPr id="9" name="文本框 106"/>
          <p:cNvSpPr txBox="1"/>
          <p:nvPr/>
        </p:nvSpPr>
        <p:spPr>
          <a:xfrm>
            <a:off x="5136205" y="6519446"/>
            <a:ext cx="604104" cy="33855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600" dirty="0">
                <a:latin typeface="Times New Roman" panose="02020603050405020304" pitchFamily="18" charset="0"/>
                <a:cs typeface="Times New Roman" panose="02020603050405020304" pitchFamily="18" charset="0"/>
              </a:rPr>
              <a:t>(b)</a:t>
            </a:r>
            <a:endParaRPr lang="zh-CN" altLang="en-US" sz="1600" dirty="0">
              <a:latin typeface="Times New Roman" panose="02020603050405020304" pitchFamily="18" charset="0"/>
              <a:cs typeface="Times New Roman" panose="02020603050405020304" pitchFamily="18" charset="0"/>
            </a:endParaRPr>
          </a:p>
        </p:txBody>
      </p:sp>
      <p:cxnSp>
        <p:nvCxnSpPr>
          <p:cNvPr id="11" name="直接连接符 10"/>
          <p:cNvCxnSpPr/>
          <p:nvPr/>
        </p:nvCxnSpPr>
        <p:spPr>
          <a:xfrm flipH="1">
            <a:off x="5091475" y="4288345"/>
            <a:ext cx="464127" cy="0"/>
          </a:xfrm>
          <a:prstGeom prst="line">
            <a:avLst/>
          </a:prstGeom>
          <a:ln w="12700">
            <a:solidFill>
              <a:schemeClr val="tx1"/>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100102" y="3938155"/>
            <a:ext cx="1579489" cy="0"/>
          </a:xfrm>
          <a:prstGeom prst="line">
            <a:avLst/>
          </a:prstGeom>
          <a:ln w="12700">
            <a:solidFill>
              <a:schemeClr val="tx1"/>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V="1">
            <a:off x="5555602" y="4059382"/>
            <a:ext cx="0" cy="845128"/>
          </a:xfrm>
          <a:prstGeom prst="line">
            <a:avLst/>
          </a:prstGeom>
          <a:ln w="12700">
            <a:prstDash val="dash"/>
          </a:ln>
        </p:spPr>
        <p:style>
          <a:lnRef idx="1">
            <a:schemeClr val="dk1"/>
          </a:lnRef>
          <a:fillRef idx="0">
            <a:schemeClr val="dk1"/>
          </a:fillRef>
          <a:effectRef idx="0">
            <a:schemeClr val="dk1"/>
          </a:effectRef>
          <a:fontRef idx="minor">
            <a:schemeClr val="tx1"/>
          </a:fontRef>
        </p:style>
      </p:cxnSp>
      <p:sp>
        <p:nvSpPr>
          <p:cNvPr id="21" name="文本框 20"/>
          <p:cNvSpPr txBox="1"/>
          <p:nvPr/>
        </p:nvSpPr>
        <p:spPr>
          <a:xfrm>
            <a:off x="5723249" y="3650673"/>
            <a:ext cx="396962"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D</a:t>
            </a:r>
            <a:endParaRPr lang="zh-CN" altLang="en-US" sz="1600" dirty="0">
              <a:latin typeface="Times New Roman" panose="02020603050405020304" pitchFamily="18" charset="0"/>
              <a:cs typeface="Times New Roman" panose="02020603050405020304" pitchFamily="18" charset="0"/>
            </a:endParaRPr>
          </a:p>
        </p:txBody>
      </p:sp>
      <p:sp>
        <p:nvSpPr>
          <p:cNvPr id="22" name="文本框 21"/>
          <p:cNvSpPr txBox="1"/>
          <p:nvPr/>
        </p:nvSpPr>
        <p:spPr>
          <a:xfrm>
            <a:off x="5128568" y="3999618"/>
            <a:ext cx="611741"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D</a:t>
            </a:r>
            <a:r>
              <a:rPr lang="en-US" altLang="zh-CN" sz="1100"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p:txBody>
      </p:sp>
      <p:pic>
        <p:nvPicPr>
          <p:cNvPr id="24" name="图片 23"/>
          <p:cNvPicPr>
            <a:picLocks noChangeAspect="1"/>
          </p:cNvPicPr>
          <p:nvPr/>
        </p:nvPicPr>
        <p:blipFill>
          <a:blip r:embed="rId3"/>
          <a:stretch>
            <a:fillRect/>
          </a:stretch>
        </p:blipFill>
        <p:spPr>
          <a:xfrm>
            <a:off x="4717772" y="3608694"/>
            <a:ext cx="365792" cy="167655"/>
          </a:xfrm>
          <a:prstGeom prst="rect">
            <a:avLst/>
          </a:prstGeom>
        </p:spPr>
      </p:pic>
      <p:pic>
        <p:nvPicPr>
          <p:cNvPr id="26" name="图片 25"/>
          <p:cNvPicPr>
            <a:picLocks noChangeAspect="1"/>
          </p:cNvPicPr>
          <p:nvPr/>
        </p:nvPicPr>
        <p:blipFill>
          <a:blip r:embed="rId4"/>
          <a:stretch>
            <a:fillRect/>
          </a:stretch>
        </p:blipFill>
        <p:spPr>
          <a:xfrm>
            <a:off x="4973903" y="3999618"/>
            <a:ext cx="252398" cy="184040"/>
          </a:xfrm>
          <a:prstGeom prst="rect">
            <a:avLst/>
          </a:prstGeom>
        </p:spPr>
      </p:pic>
      <p:pic>
        <p:nvPicPr>
          <p:cNvPr id="27" name="图片 26"/>
          <p:cNvPicPr>
            <a:picLocks noChangeAspect="1"/>
          </p:cNvPicPr>
          <p:nvPr/>
        </p:nvPicPr>
        <p:blipFill>
          <a:blip r:embed="rId4"/>
          <a:stretch>
            <a:fillRect/>
          </a:stretch>
        </p:blipFill>
        <p:spPr>
          <a:xfrm>
            <a:off x="6568482" y="4041598"/>
            <a:ext cx="252398" cy="184040"/>
          </a:xfrm>
          <a:prstGeom prst="rect">
            <a:avLst/>
          </a:prstGeom>
        </p:spPr>
      </p:pic>
      <p:cxnSp>
        <p:nvCxnSpPr>
          <p:cNvPr id="15" name="直接连接符 14"/>
          <p:cNvCxnSpPr/>
          <p:nvPr/>
        </p:nvCxnSpPr>
        <p:spPr>
          <a:xfrm flipV="1">
            <a:off x="5086177" y="3608694"/>
            <a:ext cx="0" cy="574964"/>
          </a:xfrm>
          <a:prstGeom prst="line">
            <a:avLst/>
          </a:prstGeom>
          <a:ln w="12700">
            <a:prstDash val="dash"/>
          </a:ln>
        </p:spPr>
        <p:style>
          <a:lnRef idx="1">
            <a:schemeClr val="dk1"/>
          </a:lnRef>
          <a:fillRef idx="0">
            <a:schemeClr val="dk1"/>
          </a:fillRef>
          <a:effectRef idx="0">
            <a:schemeClr val="dk1"/>
          </a:effectRef>
          <a:fontRef idx="minor">
            <a:schemeClr val="tx1"/>
          </a:fontRef>
        </p:style>
      </p:cxnSp>
      <p:cxnSp>
        <p:nvCxnSpPr>
          <p:cNvPr id="16" name="直接连接符 15"/>
          <p:cNvCxnSpPr/>
          <p:nvPr/>
        </p:nvCxnSpPr>
        <p:spPr>
          <a:xfrm flipV="1">
            <a:off x="6694681" y="3650673"/>
            <a:ext cx="0" cy="574964"/>
          </a:xfrm>
          <a:prstGeom prst="line">
            <a:avLst/>
          </a:prstGeom>
          <a:ln w="12700">
            <a:prstDash val="dash"/>
          </a:ln>
        </p:spPr>
        <p:style>
          <a:lnRef idx="1">
            <a:schemeClr val="dk1"/>
          </a:lnRef>
          <a:fillRef idx="0">
            <a:schemeClr val="dk1"/>
          </a:fillRef>
          <a:effectRef idx="0">
            <a:schemeClr val="dk1"/>
          </a:effectRef>
          <a:fontRef idx="minor">
            <a:schemeClr val="tx1"/>
          </a:fontRef>
        </p:style>
      </p:cxnSp>
      <p:pic>
        <p:nvPicPr>
          <p:cNvPr id="29" name="图片 28"/>
          <p:cNvPicPr>
            <a:picLocks noChangeAspect="1"/>
          </p:cNvPicPr>
          <p:nvPr/>
        </p:nvPicPr>
        <p:blipFill>
          <a:blip r:embed="rId5"/>
          <a:stretch>
            <a:fillRect/>
          </a:stretch>
        </p:blipFill>
        <p:spPr>
          <a:xfrm>
            <a:off x="6743358" y="3620419"/>
            <a:ext cx="304826" cy="175275"/>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28" name="组合 2227"/>
          <p:cNvGrpSpPr/>
          <p:nvPr/>
        </p:nvGrpSpPr>
        <p:grpSpPr>
          <a:xfrm>
            <a:off x="1114074" y="3620500"/>
            <a:ext cx="10393358" cy="4516867"/>
            <a:chOff x="1041086" y="3447780"/>
            <a:chExt cx="10393358" cy="4516867"/>
          </a:xfrm>
        </p:grpSpPr>
        <p:sp>
          <p:nvSpPr>
            <p:cNvPr id="625" name="平行四边形 51"/>
            <p:cNvSpPr/>
            <p:nvPr/>
          </p:nvSpPr>
          <p:spPr>
            <a:xfrm rot="11144820">
              <a:off x="7828072" y="3942224"/>
              <a:ext cx="1297001" cy="580678"/>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06912"/>
                <a:gd name="connsiteY0-1226" fmla="*/ 3563344 h 4770651"/>
                <a:gd name="connsiteX1-1227" fmla="*/ 0 w 1806912"/>
                <a:gd name="connsiteY1-1228" fmla="*/ 4160233 h 4770651"/>
                <a:gd name="connsiteX2-1229" fmla="*/ 392692 w 1806912"/>
                <a:gd name="connsiteY2-1230" fmla="*/ 851498 h 4770651"/>
                <a:gd name="connsiteX3-1231" fmla="*/ 1806912 w 1806912"/>
                <a:gd name="connsiteY3-1232" fmla="*/ -3 h 4770651"/>
                <a:gd name="connsiteX4-1233" fmla="*/ 1587066 w 1806912"/>
                <a:gd name="connsiteY4-1234" fmla="*/ 1075426 h 4770651"/>
                <a:gd name="connsiteX5-1235" fmla="*/ 1410372 w 1806912"/>
                <a:gd name="connsiteY5-1236" fmla="*/ 1842382 h 4770651"/>
                <a:gd name="connsiteX6-1237" fmla="*/ 1055117 w 1806912"/>
                <a:gd name="connsiteY6-1238" fmla="*/ 3357947 h 4770651"/>
                <a:gd name="connsiteX7-1239" fmla="*/ 721505 w 1806912"/>
                <a:gd name="connsiteY7-1240" fmla="*/ 4770651 h 4770651"/>
                <a:gd name="connsiteX8-1241" fmla="*/ 1064891 w 1806912"/>
                <a:gd name="connsiteY8-1242" fmla="*/ 3148563 h 4770651"/>
                <a:gd name="connsiteX9-1243" fmla="*/ 450408 w 1806912"/>
                <a:gd name="connsiteY9-1244" fmla="*/ 3563344 h 4770651"/>
                <a:gd name="connsiteX0-1245" fmla="*/ 450408 w 1806912"/>
                <a:gd name="connsiteY0-1246" fmla="*/ 3563344 h 5554336"/>
                <a:gd name="connsiteX1-1247" fmla="*/ 0 w 1806912"/>
                <a:gd name="connsiteY1-1248" fmla="*/ 4160233 h 5554336"/>
                <a:gd name="connsiteX2-1249" fmla="*/ 392692 w 1806912"/>
                <a:gd name="connsiteY2-1250" fmla="*/ 851498 h 5554336"/>
                <a:gd name="connsiteX3-1251" fmla="*/ 1806912 w 1806912"/>
                <a:gd name="connsiteY3-1252" fmla="*/ -3 h 5554336"/>
                <a:gd name="connsiteX4-1253" fmla="*/ 1587066 w 1806912"/>
                <a:gd name="connsiteY4-1254" fmla="*/ 1075426 h 5554336"/>
                <a:gd name="connsiteX5-1255" fmla="*/ 1410372 w 1806912"/>
                <a:gd name="connsiteY5-1256" fmla="*/ 1842382 h 5554336"/>
                <a:gd name="connsiteX6-1257" fmla="*/ 1055117 w 1806912"/>
                <a:gd name="connsiteY6-1258" fmla="*/ 3357947 h 5554336"/>
                <a:gd name="connsiteX7-1259" fmla="*/ 721505 w 1806912"/>
                <a:gd name="connsiteY7-1260" fmla="*/ 4770651 h 5554336"/>
                <a:gd name="connsiteX8-1261" fmla="*/ 252115 w 1806912"/>
                <a:gd name="connsiteY8-1262" fmla="*/ 5554337 h 5554336"/>
                <a:gd name="connsiteX9-1263" fmla="*/ 450408 w 1806912"/>
                <a:gd name="connsiteY9-1264" fmla="*/ 3563344 h 5554336"/>
                <a:gd name="connsiteX0-1265" fmla="*/ 450408 w 1806912"/>
                <a:gd name="connsiteY0-1266" fmla="*/ 3563344 h 5554336"/>
                <a:gd name="connsiteX1-1267" fmla="*/ 0 w 1806912"/>
                <a:gd name="connsiteY1-1268" fmla="*/ 4160233 h 5554336"/>
                <a:gd name="connsiteX2-1269" fmla="*/ 392692 w 1806912"/>
                <a:gd name="connsiteY2-1270" fmla="*/ 851498 h 5554336"/>
                <a:gd name="connsiteX3-1271" fmla="*/ 1806912 w 1806912"/>
                <a:gd name="connsiteY3-1272" fmla="*/ -3 h 5554336"/>
                <a:gd name="connsiteX4-1273" fmla="*/ 1587066 w 1806912"/>
                <a:gd name="connsiteY4-1274" fmla="*/ 1075426 h 5554336"/>
                <a:gd name="connsiteX5-1275" fmla="*/ 1410372 w 1806912"/>
                <a:gd name="connsiteY5-1276" fmla="*/ 1842382 h 5554336"/>
                <a:gd name="connsiteX6-1277" fmla="*/ 1055117 w 1806912"/>
                <a:gd name="connsiteY6-1278" fmla="*/ 3357947 h 5554336"/>
                <a:gd name="connsiteX7-1279" fmla="*/ 923039 w 1806912"/>
                <a:gd name="connsiteY7-1280" fmla="*/ 4131364 h 5554336"/>
                <a:gd name="connsiteX8-1281" fmla="*/ 252115 w 1806912"/>
                <a:gd name="connsiteY8-1282" fmla="*/ 5554337 h 5554336"/>
                <a:gd name="connsiteX9-1283" fmla="*/ 450408 w 1806912"/>
                <a:gd name="connsiteY9-1284" fmla="*/ 3563344 h 5554336"/>
                <a:gd name="connsiteX0-1285" fmla="*/ 450408 w 1806912"/>
                <a:gd name="connsiteY0-1286" fmla="*/ 3563344 h 5554336"/>
                <a:gd name="connsiteX1-1287" fmla="*/ 0 w 1806912"/>
                <a:gd name="connsiteY1-1288" fmla="*/ 4160233 h 5554336"/>
                <a:gd name="connsiteX2-1289" fmla="*/ 392692 w 1806912"/>
                <a:gd name="connsiteY2-1290" fmla="*/ 851498 h 5554336"/>
                <a:gd name="connsiteX3-1291" fmla="*/ 1806912 w 1806912"/>
                <a:gd name="connsiteY3-1292" fmla="*/ -3 h 5554336"/>
                <a:gd name="connsiteX4-1293" fmla="*/ 1587066 w 1806912"/>
                <a:gd name="connsiteY4-1294" fmla="*/ 1075426 h 5554336"/>
                <a:gd name="connsiteX5-1295" fmla="*/ 1410372 w 1806912"/>
                <a:gd name="connsiteY5-1296" fmla="*/ 1842382 h 5554336"/>
                <a:gd name="connsiteX6-1297" fmla="*/ 1095565 w 1806912"/>
                <a:gd name="connsiteY6-1298" fmla="*/ 3275178 h 5554336"/>
                <a:gd name="connsiteX7-1299" fmla="*/ 923039 w 1806912"/>
                <a:gd name="connsiteY7-1300" fmla="*/ 4131364 h 5554336"/>
                <a:gd name="connsiteX8-1301" fmla="*/ 252115 w 1806912"/>
                <a:gd name="connsiteY8-1302" fmla="*/ 5554337 h 5554336"/>
                <a:gd name="connsiteX9-1303" fmla="*/ 450408 w 1806912"/>
                <a:gd name="connsiteY9-1304" fmla="*/ 3563344 h 5554336"/>
                <a:gd name="connsiteX0-1305" fmla="*/ 450408 w 1806912"/>
                <a:gd name="connsiteY0-1306" fmla="*/ 3563344 h 4160233"/>
                <a:gd name="connsiteX1-1307" fmla="*/ 0 w 1806912"/>
                <a:gd name="connsiteY1-1308" fmla="*/ 4160233 h 4160233"/>
                <a:gd name="connsiteX2-1309" fmla="*/ 392692 w 1806912"/>
                <a:gd name="connsiteY2-1310" fmla="*/ 851498 h 4160233"/>
                <a:gd name="connsiteX3-1311" fmla="*/ 1806912 w 1806912"/>
                <a:gd name="connsiteY3-1312" fmla="*/ -3 h 4160233"/>
                <a:gd name="connsiteX4-1313" fmla="*/ 1587066 w 1806912"/>
                <a:gd name="connsiteY4-1314" fmla="*/ 1075426 h 4160233"/>
                <a:gd name="connsiteX5-1315" fmla="*/ 1410372 w 1806912"/>
                <a:gd name="connsiteY5-1316" fmla="*/ 1842382 h 4160233"/>
                <a:gd name="connsiteX6-1317" fmla="*/ 1095565 w 1806912"/>
                <a:gd name="connsiteY6-1318" fmla="*/ 3275178 h 4160233"/>
                <a:gd name="connsiteX7-1319" fmla="*/ 923039 w 1806912"/>
                <a:gd name="connsiteY7-1320" fmla="*/ 4131364 h 4160233"/>
                <a:gd name="connsiteX8-1321" fmla="*/ 1484129 w 1806912"/>
                <a:gd name="connsiteY8-1322" fmla="*/ 1179960 h 4160233"/>
                <a:gd name="connsiteX9-1323" fmla="*/ 450408 w 1806912"/>
                <a:gd name="connsiteY9-1324" fmla="*/ 3563344 h 4160233"/>
                <a:gd name="connsiteX0-1325" fmla="*/ 727288 w 1806912"/>
                <a:gd name="connsiteY0-1326" fmla="*/ 1998038 h 4160233"/>
                <a:gd name="connsiteX1-1327" fmla="*/ 0 w 1806912"/>
                <a:gd name="connsiteY1-1328" fmla="*/ 4160233 h 4160233"/>
                <a:gd name="connsiteX2-1329" fmla="*/ 392692 w 1806912"/>
                <a:gd name="connsiteY2-1330" fmla="*/ 851498 h 4160233"/>
                <a:gd name="connsiteX3-1331" fmla="*/ 1806912 w 1806912"/>
                <a:gd name="connsiteY3-1332" fmla="*/ -3 h 4160233"/>
                <a:gd name="connsiteX4-1333" fmla="*/ 1587066 w 1806912"/>
                <a:gd name="connsiteY4-1334" fmla="*/ 1075426 h 4160233"/>
                <a:gd name="connsiteX5-1335" fmla="*/ 1410372 w 1806912"/>
                <a:gd name="connsiteY5-1336" fmla="*/ 1842382 h 4160233"/>
                <a:gd name="connsiteX6-1337" fmla="*/ 1095565 w 1806912"/>
                <a:gd name="connsiteY6-1338" fmla="*/ 3275178 h 4160233"/>
                <a:gd name="connsiteX7-1339" fmla="*/ 923039 w 1806912"/>
                <a:gd name="connsiteY7-1340" fmla="*/ 4131364 h 4160233"/>
                <a:gd name="connsiteX8-1341" fmla="*/ 1484129 w 1806912"/>
                <a:gd name="connsiteY8-1342" fmla="*/ 1179960 h 4160233"/>
                <a:gd name="connsiteX9-1343" fmla="*/ 727288 w 1806912"/>
                <a:gd name="connsiteY9-1344" fmla="*/ 1998038 h 4160233"/>
                <a:gd name="connsiteX0-1345" fmla="*/ 727288 w 1806912"/>
                <a:gd name="connsiteY0-1346" fmla="*/ 2030803 h 4192998"/>
                <a:gd name="connsiteX1-1347" fmla="*/ 0 w 1806912"/>
                <a:gd name="connsiteY1-1348" fmla="*/ 4192998 h 4192998"/>
                <a:gd name="connsiteX2-1349" fmla="*/ 392692 w 1806912"/>
                <a:gd name="connsiteY2-1350" fmla="*/ 884263 h 4192998"/>
                <a:gd name="connsiteX3-1351" fmla="*/ 1488046 w 1806912"/>
                <a:gd name="connsiteY3-1352" fmla="*/ 331565 h 4192998"/>
                <a:gd name="connsiteX4-1353" fmla="*/ 1806912 w 1806912"/>
                <a:gd name="connsiteY4-1354" fmla="*/ 32762 h 4192998"/>
                <a:gd name="connsiteX5-1355" fmla="*/ 1587066 w 1806912"/>
                <a:gd name="connsiteY5-1356" fmla="*/ 1108191 h 4192998"/>
                <a:gd name="connsiteX6-1357" fmla="*/ 1410372 w 1806912"/>
                <a:gd name="connsiteY6-1358" fmla="*/ 1875147 h 4192998"/>
                <a:gd name="connsiteX7-1359" fmla="*/ 1095565 w 1806912"/>
                <a:gd name="connsiteY7-1360" fmla="*/ 3307943 h 4192998"/>
                <a:gd name="connsiteX8-1361" fmla="*/ 923039 w 1806912"/>
                <a:gd name="connsiteY8-1362" fmla="*/ 4164129 h 4192998"/>
                <a:gd name="connsiteX9-1363" fmla="*/ 1484129 w 1806912"/>
                <a:gd name="connsiteY9-1364" fmla="*/ 1212725 h 4192998"/>
                <a:gd name="connsiteX10" fmla="*/ 727288 w 1806912"/>
                <a:gd name="connsiteY10" fmla="*/ 2030803 h 4192998"/>
                <a:gd name="connsiteX0-1365" fmla="*/ 727288 w 1806912"/>
                <a:gd name="connsiteY0-1366" fmla="*/ 2043908 h 4206103"/>
                <a:gd name="connsiteX1-1367" fmla="*/ 0 w 1806912"/>
                <a:gd name="connsiteY1-1368" fmla="*/ 4206103 h 4206103"/>
                <a:gd name="connsiteX2-1369" fmla="*/ 392692 w 1806912"/>
                <a:gd name="connsiteY2-1370" fmla="*/ 897368 h 4206103"/>
                <a:gd name="connsiteX3-1371" fmla="*/ 1456496 w 1806912"/>
                <a:gd name="connsiteY3-1372" fmla="*/ 229543 h 4206103"/>
                <a:gd name="connsiteX4-1373" fmla="*/ 1806912 w 1806912"/>
                <a:gd name="connsiteY4-1374" fmla="*/ 45867 h 4206103"/>
                <a:gd name="connsiteX5-1375" fmla="*/ 1587066 w 1806912"/>
                <a:gd name="connsiteY5-1376" fmla="*/ 1121296 h 4206103"/>
                <a:gd name="connsiteX6-1377" fmla="*/ 1410372 w 1806912"/>
                <a:gd name="connsiteY6-1378" fmla="*/ 1888252 h 4206103"/>
                <a:gd name="connsiteX7-1379" fmla="*/ 1095565 w 1806912"/>
                <a:gd name="connsiteY7-1380" fmla="*/ 3321048 h 4206103"/>
                <a:gd name="connsiteX8-1381" fmla="*/ 923039 w 1806912"/>
                <a:gd name="connsiteY8-1382" fmla="*/ 4177234 h 4206103"/>
                <a:gd name="connsiteX9-1383" fmla="*/ 1484129 w 1806912"/>
                <a:gd name="connsiteY9-1384" fmla="*/ 1225830 h 4206103"/>
                <a:gd name="connsiteX10-1385" fmla="*/ 727288 w 1806912"/>
                <a:gd name="connsiteY10-1386" fmla="*/ 2043908 h 4206103"/>
                <a:gd name="connsiteX0-1387" fmla="*/ 727288 w 1811727"/>
                <a:gd name="connsiteY0-1388" fmla="*/ 1914339 h 4076534"/>
                <a:gd name="connsiteX1-1389" fmla="*/ 0 w 1811727"/>
                <a:gd name="connsiteY1-1390" fmla="*/ 4076534 h 4076534"/>
                <a:gd name="connsiteX2-1391" fmla="*/ 392692 w 1811727"/>
                <a:gd name="connsiteY2-1392" fmla="*/ 767799 h 4076534"/>
                <a:gd name="connsiteX3-1393" fmla="*/ 1456496 w 1811727"/>
                <a:gd name="connsiteY3-1394" fmla="*/ 99974 h 4076534"/>
                <a:gd name="connsiteX4-1395" fmla="*/ 1811727 w 1811727"/>
                <a:gd name="connsiteY4-1396" fmla="*/ 103818 h 4076534"/>
                <a:gd name="connsiteX5-1397" fmla="*/ 1587066 w 1811727"/>
                <a:gd name="connsiteY5-1398" fmla="*/ 991727 h 4076534"/>
                <a:gd name="connsiteX6-1399" fmla="*/ 1410372 w 1811727"/>
                <a:gd name="connsiteY6-1400" fmla="*/ 1758683 h 4076534"/>
                <a:gd name="connsiteX7-1401" fmla="*/ 1095565 w 1811727"/>
                <a:gd name="connsiteY7-1402" fmla="*/ 3191479 h 4076534"/>
                <a:gd name="connsiteX8-1403" fmla="*/ 923039 w 1811727"/>
                <a:gd name="connsiteY8-1404" fmla="*/ 4047665 h 4076534"/>
                <a:gd name="connsiteX9-1405" fmla="*/ 1484129 w 1811727"/>
                <a:gd name="connsiteY9-1406" fmla="*/ 1096261 h 4076534"/>
                <a:gd name="connsiteX10-1407" fmla="*/ 727288 w 1811727"/>
                <a:gd name="connsiteY10-1408" fmla="*/ 1914339 h 4076534"/>
                <a:gd name="connsiteX0-1409" fmla="*/ 727288 w 1811727"/>
                <a:gd name="connsiteY0-1410" fmla="*/ 1914339 h 4076534"/>
                <a:gd name="connsiteX1-1411" fmla="*/ 0 w 1811727"/>
                <a:gd name="connsiteY1-1412" fmla="*/ 4076534 h 4076534"/>
                <a:gd name="connsiteX2-1413" fmla="*/ 1277012 w 1811727"/>
                <a:gd name="connsiteY2-1414" fmla="*/ 1123160 h 4076534"/>
                <a:gd name="connsiteX3-1415" fmla="*/ 1456496 w 1811727"/>
                <a:gd name="connsiteY3-1416" fmla="*/ 99974 h 4076534"/>
                <a:gd name="connsiteX4-1417" fmla="*/ 1811727 w 1811727"/>
                <a:gd name="connsiteY4-1418" fmla="*/ 103818 h 4076534"/>
                <a:gd name="connsiteX5-1419" fmla="*/ 1587066 w 1811727"/>
                <a:gd name="connsiteY5-1420" fmla="*/ 991727 h 4076534"/>
                <a:gd name="connsiteX6-1421" fmla="*/ 1410372 w 1811727"/>
                <a:gd name="connsiteY6-1422" fmla="*/ 1758683 h 4076534"/>
                <a:gd name="connsiteX7-1423" fmla="*/ 1095565 w 1811727"/>
                <a:gd name="connsiteY7-1424" fmla="*/ 3191479 h 4076534"/>
                <a:gd name="connsiteX8-1425" fmla="*/ 923039 w 1811727"/>
                <a:gd name="connsiteY8-1426" fmla="*/ 4047665 h 4076534"/>
                <a:gd name="connsiteX9-1427" fmla="*/ 1484129 w 1811727"/>
                <a:gd name="connsiteY9-1428" fmla="*/ 1096261 h 4076534"/>
                <a:gd name="connsiteX10-1429" fmla="*/ 727288 w 1811727"/>
                <a:gd name="connsiteY10-1430" fmla="*/ 1914339 h 4076534"/>
                <a:gd name="connsiteX0-1431" fmla="*/ 727288 w 1811727"/>
                <a:gd name="connsiteY0-1432" fmla="*/ 1914339 h 4076534"/>
                <a:gd name="connsiteX1-1433" fmla="*/ 0 w 1811727"/>
                <a:gd name="connsiteY1-1434" fmla="*/ 4076534 h 4076534"/>
                <a:gd name="connsiteX2-1435" fmla="*/ 1277012 w 1811727"/>
                <a:gd name="connsiteY2-1436" fmla="*/ 1123160 h 4076534"/>
                <a:gd name="connsiteX3-1437" fmla="*/ 1456496 w 1811727"/>
                <a:gd name="connsiteY3-1438" fmla="*/ 99974 h 4076534"/>
                <a:gd name="connsiteX4-1439" fmla="*/ 1811727 w 1811727"/>
                <a:gd name="connsiteY4-1440" fmla="*/ 103818 h 4076534"/>
                <a:gd name="connsiteX5-1441" fmla="*/ 1587066 w 1811727"/>
                <a:gd name="connsiteY5-1442" fmla="*/ 991727 h 4076534"/>
                <a:gd name="connsiteX6-1443" fmla="*/ 1410372 w 1811727"/>
                <a:gd name="connsiteY6-1444" fmla="*/ 1758683 h 4076534"/>
                <a:gd name="connsiteX7-1445" fmla="*/ 1095565 w 1811727"/>
                <a:gd name="connsiteY7-1446" fmla="*/ 3191479 h 4076534"/>
                <a:gd name="connsiteX8-1447" fmla="*/ 923039 w 1811727"/>
                <a:gd name="connsiteY8-1448" fmla="*/ 4047665 h 4076534"/>
                <a:gd name="connsiteX9-1449" fmla="*/ 1484129 w 1811727"/>
                <a:gd name="connsiteY9-1450" fmla="*/ 1096261 h 4076534"/>
                <a:gd name="connsiteX10-1451" fmla="*/ 727288 w 1811727"/>
                <a:gd name="connsiteY10-1452" fmla="*/ 1914339 h 4076534"/>
                <a:gd name="connsiteX0-1453" fmla="*/ 727288 w 1811727"/>
                <a:gd name="connsiteY0-1454" fmla="*/ 1914339 h 4076534"/>
                <a:gd name="connsiteX1-1455" fmla="*/ 0 w 1811727"/>
                <a:gd name="connsiteY1-1456" fmla="*/ 4076534 h 4076534"/>
                <a:gd name="connsiteX2-1457" fmla="*/ 1281123 w 1811727"/>
                <a:gd name="connsiteY2-1458" fmla="*/ 1085288 h 4076534"/>
                <a:gd name="connsiteX3-1459" fmla="*/ 1456496 w 1811727"/>
                <a:gd name="connsiteY3-1460" fmla="*/ 99974 h 4076534"/>
                <a:gd name="connsiteX4-1461" fmla="*/ 1811727 w 1811727"/>
                <a:gd name="connsiteY4-1462" fmla="*/ 103818 h 4076534"/>
                <a:gd name="connsiteX5-1463" fmla="*/ 1587066 w 1811727"/>
                <a:gd name="connsiteY5-1464" fmla="*/ 991727 h 4076534"/>
                <a:gd name="connsiteX6-1465" fmla="*/ 1410372 w 1811727"/>
                <a:gd name="connsiteY6-1466" fmla="*/ 1758683 h 4076534"/>
                <a:gd name="connsiteX7-1467" fmla="*/ 1095565 w 1811727"/>
                <a:gd name="connsiteY7-1468" fmla="*/ 3191479 h 4076534"/>
                <a:gd name="connsiteX8-1469" fmla="*/ 923039 w 1811727"/>
                <a:gd name="connsiteY8-1470" fmla="*/ 4047665 h 4076534"/>
                <a:gd name="connsiteX9-1471" fmla="*/ 1484129 w 1811727"/>
                <a:gd name="connsiteY9-1472" fmla="*/ 1096261 h 4076534"/>
                <a:gd name="connsiteX10-1473" fmla="*/ 727288 w 1811727"/>
                <a:gd name="connsiteY10-1474" fmla="*/ 1914339 h 4076534"/>
                <a:gd name="connsiteX0-1475" fmla="*/ 0 w 1084439"/>
                <a:gd name="connsiteY0-1476" fmla="*/ 1914339 h 4047663"/>
                <a:gd name="connsiteX1-1477" fmla="*/ 395475 w 1084439"/>
                <a:gd name="connsiteY1-1478" fmla="*/ 2409114 h 4047663"/>
                <a:gd name="connsiteX2-1479" fmla="*/ 553835 w 1084439"/>
                <a:gd name="connsiteY2-1480" fmla="*/ 1085288 h 4047663"/>
                <a:gd name="connsiteX3-1481" fmla="*/ 729208 w 1084439"/>
                <a:gd name="connsiteY3-1482" fmla="*/ 99974 h 4047663"/>
                <a:gd name="connsiteX4-1483" fmla="*/ 1084439 w 1084439"/>
                <a:gd name="connsiteY4-1484" fmla="*/ 103818 h 4047663"/>
                <a:gd name="connsiteX5-1485" fmla="*/ 859778 w 1084439"/>
                <a:gd name="connsiteY5-1486" fmla="*/ 991727 h 4047663"/>
                <a:gd name="connsiteX6-1487" fmla="*/ 683084 w 1084439"/>
                <a:gd name="connsiteY6-1488" fmla="*/ 1758683 h 4047663"/>
                <a:gd name="connsiteX7-1489" fmla="*/ 368277 w 1084439"/>
                <a:gd name="connsiteY7-1490" fmla="*/ 3191479 h 4047663"/>
                <a:gd name="connsiteX8-1491" fmla="*/ 195751 w 1084439"/>
                <a:gd name="connsiteY8-1492" fmla="*/ 4047665 h 4047663"/>
                <a:gd name="connsiteX9-1493" fmla="*/ 756841 w 1084439"/>
                <a:gd name="connsiteY9-1494" fmla="*/ 1096261 h 4047663"/>
                <a:gd name="connsiteX10-1495" fmla="*/ 0 w 1084439"/>
                <a:gd name="connsiteY10-1496" fmla="*/ 1914339 h 4047663"/>
                <a:gd name="connsiteX0-1497" fmla="*/ 0 w 1084439"/>
                <a:gd name="connsiteY0-1498" fmla="*/ 1914339 h 4047663"/>
                <a:gd name="connsiteX1-1499" fmla="*/ 305751 w 1084439"/>
                <a:gd name="connsiteY1-1500" fmla="*/ 878260 h 4047663"/>
                <a:gd name="connsiteX2-1501" fmla="*/ 553835 w 1084439"/>
                <a:gd name="connsiteY2-1502" fmla="*/ 1085288 h 4047663"/>
                <a:gd name="connsiteX3-1503" fmla="*/ 729208 w 1084439"/>
                <a:gd name="connsiteY3-1504" fmla="*/ 99974 h 4047663"/>
                <a:gd name="connsiteX4-1505" fmla="*/ 1084439 w 1084439"/>
                <a:gd name="connsiteY4-1506" fmla="*/ 103818 h 4047663"/>
                <a:gd name="connsiteX5-1507" fmla="*/ 859778 w 1084439"/>
                <a:gd name="connsiteY5-1508" fmla="*/ 991727 h 4047663"/>
                <a:gd name="connsiteX6-1509" fmla="*/ 683084 w 1084439"/>
                <a:gd name="connsiteY6-1510" fmla="*/ 1758683 h 4047663"/>
                <a:gd name="connsiteX7-1511" fmla="*/ 368277 w 1084439"/>
                <a:gd name="connsiteY7-1512" fmla="*/ 3191479 h 4047663"/>
                <a:gd name="connsiteX8-1513" fmla="*/ 195751 w 1084439"/>
                <a:gd name="connsiteY8-1514" fmla="*/ 4047665 h 4047663"/>
                <a:gd name="connsiteX9-1515" fmla="*/ 756841 w 1084439"/>
                <a:gd name="connsiteY9-1516" fmla="*/ 1096261 h 4047663"/>
                <a:gd name="connsiteX10-1517" fmla="*/ 0 w 1084439"/>
                <a:gd name="connsiteY10-1518" fmla="*/ 1914339 h 4047663"/>
                <a:gd name="connsiteX0-1519" fmla="*/ 291319 w 888688"/>
                <a:gd name="connsiteY0-1520" fmla="*/ 2084070 h 4047663"/>
                <a:gd name="connsiteX1-1521" fmla="*/ 110000 w 888688"/>
                <a:gd name="connsiteY1-1522" fmla="*/ 878260 h 4047663"/>
                <a:gd name="connsiteX2-1523" fmla="*/ 358084 w 888688"/>
                <a:gd name="connsiteY2-1524" fmla="*/ 1085288 h 4047663"/>
                <a:gd name="connsiteX3-1525" fmla="*/ 533457 w 888688"/>
                <a:gd name="connsiteY3-1526" fmla="*/ 99974 h 4047663"/>
                <a:gd name="connsiteX4-1527" fmla="*/ 888688 w 888688"/>
                <a:gd name="connsiteY4-1528" fmla="*/ 103818 h 4047663"/>
                <a:gd name="connsiteX5-1529" fmla="*/ 664027 w 888688"/>
                <a:gd name="connsiteY5-1530" fmla="*/ 991727 h 4047663"/>
                <a:gd name="connsiteX6-1531" fmla="*/ 487333 w 888688"/>
                <a:gd name="connsiteY6-1532" fmla="*/ 1758683 h 4047663"/>
                <a:gd name="connsiteX7-1533" fmla="*/ 172526 w 888688"/>
                <a:gd name="connsiteY7-1534" fmla="*/ 3191479 h 4047663"/>
                <a:gd name="connsiteX8-1535" fmla="*/ 0 w 888688"/>
                <a:gd name="connsiteY8-1536" fmla="*/ 4047665 h 4047663"/>
                <a:gd name="connsiteX9-1537" fmla="*/ 561090 w 888688"/>
                <a:gd name="connsiteY9-1538" fmla="*/ 1096261 h 4047663"/>
                <a:gd name="connsiteX10-1539" fmla="*/ 291319 w 888688"/>
                <a:gd name="connsiteY10-1540" fmla="*/ 2084070 h 4047663"/>
                <a:gd name="connsiteX0-1541" fmla="*/ 291319 w 888688"/>
                <a:gd name="connsiteY0-1542" fmla="*/ 2084070 h 4047663"/>
                <a:gd name="connsiteX1-1543" fmla="*/ 142344 w 888688"/>
                <a:gd name="connsiteY1-1544" fmla="*/ 2261428 h 4047663"/>
                <a:gd name="connsiteX2-1545" fmla="*/ 358084 w 888688"/>
                <a:gd name="connsiteY2-1546" fmla="*/ 1085288 h 4047663"/>
                <a:gd name="connsiteX3-1547" fmla="*/ 533457 w 888688"/>
                <a:gd name="connsiteY3-1548" fmla="*/ 99974 h 4047663"/>
                <a:gd name="connsiteX4-1549" fmla="*/ 888688 w 888688"/>
                <a:gd name="connsiteY4-1550" fmla="*/ 103818 h 4047663"/>
                <a:gd name="connsiteX5-1551" fmla="*/ 664027 w 888688"/>
                <a:gd name="connsiteY5-1552" fmla="*/ 991727 h 4047663"/>
                <a:gd name="connsiteX6-1553" fmla="*/ 487333 w 888688"/>
                <a:gd name="connsiteY6-1554" fmla="*/ 1758683 h 4047663"/>
                <a:gd name="connsiteX7-1555" fmla="*/ 172526 w 888688"/>
                <a:gd name="connsiteY7-1556" fmla="*/ 3191479 h 4047663"/>
                <a:gd name="connsiteX8-1557" fmla="*/ 0 w 888688"/>
                <a:gd name="connsiteY8-1558" fmla="*/ 4047665 h 4047663"/>
                <a:gd name="connsiteX9-1559" fmla="*/ 561090 w 888688"/>
                <a:gd name="connsiteY9-1560" fmla="*/ 1096261 h 4047663"/>
                <a:gd name="connsiteX10-1561" fmla="*/ 291319 w 888688"/>
                <a:gd name="connsiteY10-1562" fmla="*/ 2084070 h 4047663"/>
                <a:gd name="connsiteX0-1563" fmla="*/ 299081 w 888688"/>
                <a:gd name="connsiteY0-1564" fmla="*/ 1973923 h 4047663"/>
                <a:gd name="connsiteX1-1565" fmla="*/ 142344 w 888688"/>
                <a:gd name="connsiteY1-1566" fmla="*/ 2261428 h 4047663"/>
                <a:gd name="connsiteX2-1567" fmla="*/ 358084 w 888688"/>
                <a:gd name="connsiteY2-1568" fmla="*/ 1085288 h 4047663"/>
                <a:gd name="connsiteX3-1569" fmla="*/ 533457 w 888688"/>
                <a:gd name="connsiteY3-1570" fmla="*/ 99974 h 4047663"/>
                <a:gd name="connsiteX4-1571" fmla="*/ 888688 w 888688"/>
                <a:gd name="connsiteY4-1572" fmla="*/ 103818 h 4047663"/>
                <a:gd name="connsiteX5-1573" fmla="*/ 664027 w 888688"/>
                <a:gd name="connsiteY5-1574" fmla="*/ 991727 h 4047663"/>
                <a:gd name="connsiteX6-1575" fmla="*/ 487333 w 888688"/>
                <a:gd name="connsiteY6-1576" fmla="*/ 1758683 h 4047663"/>
                <a:gd name="connsiteX7-1577" fmla="*/ 172526 w 888688"/>
                <a:gd name="connsiteY7-1578" fmla="*/ 3191479 h 4047663"/>
                <a:gd name="connsiteX8-1579" fmla="*/ 0 w 888688"/>
                <a:gd name="connsiteY8-1580" fmla="*/ 4047665 h 4047663"/>
                <a:gd name="connsiteX9-1581" fmla="*/ 561090 w 888688"/>
                <a:gd name="connsiteY9-1582" fmla="*/ 1096261 h 4047663"/>
                <a:gd name="connsiteX10-1583" fmla="*/ 299081 w 888688"/>
                <a:gd name="connsiteY10-1584" fmla="*/ 1973923 h 4047663"/>
                <a:gd name="connsiteX0-1585" fmla="*/ 561090 w 888688"/>
                <a:gd name="connsiteY0-1586" fmla="*/ 1096261 h 4047663"/>
                <a:gd name="connsiteX1-1587" fmla="*/ 142344 w 888688"/>
                <a:gd name="connsiteY1-1588" fmla="*/ 2261428 h 4047663"/>
                <a:gd name="connsiteX2-1589" fmla="*/ 358084 w 888688"/>
                <a:gd name="connsiteY2-1590" fmla="*/ 1085288 h 4047663"/>
                <a:gd name="connsiteX3-1591" fmla="*/ 533457 w 888688"/>
                <a:gd name="connsiteY3-1592" fmla="*/ 99974 h 4047663"/>
                <a:gd name="connsiteX4-1593" fmla="*/ 888688 w 888688"/>
                <a:gd name="connsiteY4-1594" fmla="*/ 103818 h 4047663"/>
                <a:gd name="connsiteX5-1595" fmla="*/ 664027 w 888688"/>
                <a:gd name="connsiteY5-1596" fmla="*/ 991727 h 4047663"/>
                <a:gd name="connsiteX6-1597" fmla="*/ 487333 w 888688"/>
                <a:gd name="connsiteY6-1598" fmla="*/ 1758683 h 4047663"/>
                <a:gd name="connsiteX7-1599" fmla="*/ 172526 w 888688"/>
                <a:gd name="connsiteY7-1600" fmla="*/ 3191479 h 4047663"/>
                <a:gd name="connsiteX8-1601" fmla="*/ 0 w 888688"/>
                <a:gd name="connsiteY8-1602" fmla="*/ 4047665 h 4047663"/>
                <a:gd name="connsiteX9-1603" fmla="*/ 561090 w 888688"/>
                <a:gd name="connsiteY9-1604" fmla="*/ 1096261 h 4047663"/>
                <a:gd name="connsiteX0-1605" fmla="*/ 561090 w 888688"/>
                <a:gd name="connsiteY0-1606" fmla="*/ 1096261 h 4047663"/>
                <a:gd name="connsiteX1-1607" fmla="*/ 358084 w 888688"/>
                <a:gd name="connsiteY1-1608" fmla="*/ 1085288 h 4047663"/>
                <a:gd name="connsiteX2-1609" fmla="*/ 533457 w 888688"/>
                <a:gd name="connsiteY2-1610" fmla="*/ 99974 h 4047663"/>
                <a:gd name="connsiteX3-1611" fmla="*/ 888688 w 888688"/>
                <a:gd name="connsiteY3-1612" fmla="*/ 103818 h 4047663"/>
                <a:gd name="connsiteX4-1613" fmla="*/ 664027 w 888688"/>
                <a:gd name="connsiteY4-1614" fmla="*/ 991727 h 4047663"/>
                <a:gd name="connsiteX5-1615" fmla="*/ 487333 w 888688"/>
                <a:gd name="connsiteY5-1616" fmla="*/ 1758683 h 4047663"/>
                <a:gd name="connsiteX6-1617" fmla="*/ 172526 w 888688"/>
                <a:gd name="connsiteY6-1618" fmla="*/ 3191479 h 4047663"/>
                <a:gd name="connsiteX7-1619" fmla="*/ 0 w 888688"/>
                <a:gd name="connsiteY7-1620" fmla="*/ 4047665 h 4047663"/>
                <a:gd name="connsiteX8-1621" fmla="*/ 561090 w 888688"/>
                <a:gd name="connsiteY8-1622" fmla="*/ 1096261 h 4047663"/>
                <a:gd name="connsiteX0-1623" fmla="*/ 561090 w 888688"/>
                <a:gd name="connsiteY0-1624" fmla="*/ 1096261 h 4047663"/>
                <a:gd name="connsiteX1-1625" fmla="*/ 364480 w 888688"/>
                <a:gd name="connsiteY1-1626" fmla="*/ 1045691 h 4047663"/>
                <a:gd name="connsiteX2-1627" fmla="*/ 533457 w 888688"/>
                <a:gd name="connsiteY2-1628" fmla="*/ 99974 h 4047663"/>
                <a:gd name="connsiteX3-1629" fmla="*/ 888688 w 888688"/>
                <a:gd name="connsiteY3-1630" fmla="*/ 103818 h 4047663"/>
                <a:gd name="connsiteX4-1631" fmla="*/ 664027 w 888688"/>
                <a:gd name="connsiteY4-1632" fmla="*/ 991727 h 4047663"/>
                <a:gd name="connsiteX5-1633" fmla="*/ 487333 w 888688"/>
                <a:gd name="connsiteY5-1634" fmla="*/ 1758683 h 4047663"/>
                <a:gd name="connsiteX6-1635" fmla="*/ 172526 w 888688"/>
                <a:gd name="connsiteY6-1636" fmla="*/ 3191479 h 4047663"/>
                <a:gd name="connsiteX7-1637" fmla="*/ 0 w 888688"/>
                <a:gd name="connsiteY7-1638" fmla="*/ 4047665 h 4047663"/>
                <a:gd name="connsiteX8-1639" fmla="*/ 561090 w 888688"/>
                <a:gd name="connsiteY8-1640" fmla="*/ 1096261 h 4047663"/>
                <a:gd name="connsiteX0-1641" fmla="*/ 567026 w 888688"/>
                <a:gd name="connsiteY0-1642" fmla="*/ 1022251 h 4047663"/>
                <a:gd name="connsiteX1-1643" fmla="*/ 364480 w 888688"/>
                <a:gd name="connsiteY1-1644" fmla="*/ 1045691 h 4047663"/>
                <a:gd name="connsiteX2-1645" fmla="*/ 533457 w 888688"/>
                <a:gd name="connsiteY2-1646" fmla="*/ 99974 h 4047663"/>
                <a:gd name="connsiteX3-1647" fmla="*/ 888688 w 888688"/>
                <a:gd name="connsiteY3-1648" fmla="*/ 103818 h 4047663"/>
                <a:gd name="connsiteX4-1649" fmla="*/ 664027 w 888688"/>
                <a:gd name="connsiteY4-1650" fmla="*/ 991727 h 4047663"/>
                <a:gd name="connsiteX5-1651" fmla="*/ 487333 w 888688"/>
                <a:gd name="connsiteY5-1652" fmla="*/ 1758683 h 4047663"/>
                <a:gd name="connsiteX6-1653" fmla="*/ 172526 w 888688"/>
                <a:gd name="connsiteY6-1654" fmla="*/ 3191479 h 4047663"/>
                <a:gd name="connsiteX7-1655" fmla="*/ 0 w 888688"/>
                <a:gd name="connsiteY7-1656" fmla="*/ 4047665 h 4047663"/>
                <a:gd name="connsiteX8-1657" fmla="*/ 567026 w 888688"/>
                <a:gd name="connsiteY8-1658" fmla="*/ 1022251 h 4047663"/>
                <a:gd name="connsiteX0-1659" fmla="*/ 567027 w 888688"/>
                <a:gd name="connsiteY0-1660" fmla="*/ 1022250 h 4047663"/>
                <a:gd name="connsiteX1-1661" fmla="*/ 364480 w 888688"/>
                <a:gd name="connsiteY1-1662" fmla="*/ 1045691 h 4047663"/>
                <a:gd name="connsiteX2-1663" fmla="*/ 533457 w 888688"/>
                <a:gd name="connsiteY2-1664" fmla="*/ 99974 h 4047663"/>
                <a:gd name="connsiteX3-1665" fmla="*/ 888688 w 888688"/>
                <a:gd name="connsiteY3-1666" fmla="*/ 103818 h 4047663"/>
                <a:gd name="connsiteX4-1667" fmla="*/ 664027 w 888688"/>
                <a:gd name="connsiteY4-1668" fmla="*/ 991727 h 4047663"/>
                <a:gd name="connsiteX5-1669" fmla="*/ 487333 w 888688"/>
                <a:gd name="connsiteY5-1670" fmla="*/ 1758683 h 4047663"/>
                <a:gd name="connsiteX6-1671" fmla="*/ 172526 w 888688"/>
                <a:gd name="connsiteY6-1672" fmla="*/ 3191479 h 4047663"/>
                <a:gd name="connsiteX7-1673" fmla="*/ 0 w 888688"/>
                <a:gd name="connsiteY7-1674" fmla="*/ 4047665 h 4047663"/>
                <a:gd name="connsiteX8-1675" fmla="*/ 567027 w 888688"/>
                <a:gd name="connsiteY8-1676" fmla="*/ 1022250 h 4047663"/>
                <a:gd name="connsiteX0-1677" fmla="*/ 571202 w 892863"/>
                <a:gd name="connsiteY0-1678" fmla="*/ 1022250 h 4071714"/>
                <a:gd name="connsiteX1-1679" fmla="*/ 368655 w 892863"/>
                <a:gd name="connsiteY1-1680" fmla="*/ 1045691 h 4071714"/>
                <a:gd name="connsiteX2-1681" fmla="*/ 537632 w 892863"/>
                <a:gd name="connsiteY2-1682" fmla="*/ 99974 h 4071714"/>
                <a:gd name="connsiteX3-1683" fmla="*/ 892863 w 892863"/>
                <a:gd name="connsiteY3-1684" fmla="*/ 103818 h 4071714"/>
                <a:gd name="connsiteX4-1685" fmla="*/ 668202 w 892863"/>
                <a:gd name="connsiteY4-1686" fmla="*/ 991727 h 4071714"/>
                <a:gd name="connsiteX5-1687" fmla="*/ 491508 w 892863"/>
                <a:gd name="connsiteY5-1688" fmla="*/ 1758683 h 4071714"/>
                <a:gd name="connsiteX6-1689" fmla="*/ 176701 w 892863"/>
                <a:gd name="connsiteY6-1690" fmla="*/ 3191479 h 4071714"/>
                <a:gd name="connsiteX7-1691" fmla="*/ 4175 w 892863"/>
                <a:gd name="connsiteY7-1692" fmla="*/ 4047665 h 4071714"/>
                <a:gd name="connsiteX8-1693" fmla="*/ 344911 w 892863"/>
                <a:gd name="connsiteY8-1694" fmla="*/ 2261904 h 4071714"/>
                <a:gd name="connsiteX9-1695" fmla="*/ 571202 w 892863"/>
                <a:gd name="connsiteY9-1696" fmla="*/ 1022250 h 4071714"/>
                <a:gd name="connsiteX0-1697" fmla="*/ 784685 w 1106346"/>
                <a:gd name="connsiteY0-1698" fmla="*/ 1022250 h 4071714"/>
                <a:gd name="connsiteX1-1699" fmla="*/ 582138 w 1106346"/>
                <a:gd name="connsiteY1-1700" fmla="*/ 1045691 h 4071714"/>
                <a:gd name="connsiteX2-1701" fmla="*/ 751115 w 1106346"/>
                <a:gd name="connsiteY2-1702" fmla="*/ 99974 h 4071714"/>
                <a:gd name="connsiteX3-1703" fmla="*/ 1106346 w 1106346"/>
                <a:gd name="connsiteY3-1704" fmla="*/ 103818 h 4071714"/>
                <a:gd name="connsiteX4-1705" fmla="*/ 881685 w 1106346"/>
                <a:gd name="connsiteY4-1706" fmla="*/ 991727 h 4071714"/>
                <a:gd name="connsiteX5-1707" fmla="*/ 704991 w 1106346"/>
                <a:gd name="connsiteY5-1708" fmla="*/ 1758683 h 4071714"/>
                <a:gd name="connsiteX6-1709" fmla="*/ 390184 w 1106346"/>
                <a:gd name="connsiteY6-1710" fmla="*/ 3191479 h 4071714"/>
                <a:gd name="connsiteX7-1711" fmla="*/ 217658 w 1106346"/>
                <a:gd name="connsiteY7-1712" fmla="*/ 4047665 h 4071714"/>
                <a:gd name="connsiteX8-1713" fmla="*/ 0 w 1106346"/>
                <a:gd name="connsiteY8-1714" fmla="*/ 1937672 h 4071714"/>
                <a:gd name="connsiteX9-1715" fmla="*/ 784685 w 1106346"/>
                <a:gd name="connsiteY9-1716" fmla="*/ 1022250 h 4071714"/>
                <a:gd name="connsiteX0-1717" fmla="*/ 784685 w 1106346"/>
                <a:gd name="connsiteY0-1718" fmla="*/ 1022250 h 4071714"/>
                <a:gd name="connsiteX1-1719" fmla="*/ 582138 w 1106346"/>
                <a:gd name="connsiteY1-1720" fmla="*/ 1045691 h 4071714"/>
                <a:gd name="connsiteX2-1721" fmla="*/ 751115 w 1106346"/>
                <a:gd name="connsiteY2-1722" fmla="*/ 99974 h 4071714"/>
                <a:gd name="connsiteX3-1723" fmla="*/ 1106346 w 1106346"/>
                <a:gd name="connsiteY3-1724" fmla="*/ 103818 h 4071714"/>
                <a:gd name="connsiteX4-1725" fmla="*/ 881685 w 1106346"/>
                <a:gd name="connsiteY4-1726" fmla="*/ 991727 h 4071714"/>
                <a:gd name="connsiteX5-1727" fmla="*/ 704991 w 1106346"/>
                <a:gd name="connsiteY5-1728" fmla="*/ 1758683 h 4071714"/>
                <a:gd name="connsiteX6-1729" fmla="*/ 390184 w 1106346"/>
                <a:gd name="connsiteY6-1730" fmla="*/ 3191479 h 4071714"/>
                <a:gd name="connsiteX7-1731" fmla="*/ 217658 w 1106346"/>
                <a:gd name="connsiteY7-1732" fmla="*/ 4047665 h 4071714"/>
                <a:gd name="connsiteX8-1733" fmla="*/ 0 w 1106346"/>
                <a:gd name="connsiteY8-1734" fmla="*/ 1937672 h 4071714"/>
                <a:gd name="connsiteX9-1735" fmla="*/ 784685 w 1106346"/>
                <a:gd name="connsiteY9-1736" fmla="*/ 1022250 h 4071714"/>
                <a:gd name="connsiteX0-1737" fmla="*/ 784685 w 1106346"/>
                <a:gd name="connsiteY0-1738" fmla="*/ 1022250 h 4051121"/>
                <a:gd name="connsiteX1-1739" fmla="*/ 582138 w 1106346"/>
                <a:gd name="connsiteY1-1740" fmla="*/ 1045691 h 4051121"/>
                <a:gd name="connsiteX2-1741" fmla="*/ 751115 w 1106346"/>
                <a:gd name="connsiteY2-1742" fmla="*/ 99974 h 4051121"/>
                <a:gd name="connsiteX3-1743" fmla="*/ 1106346 w 1106346"/>
                <a:gd name="connsiteY3-1744" fmla="*/ 103818 h 4051121"/>
                <a:gd name="connsiteX4-1745" fmla="*/ 881685 w 1106346"/>
                <a:gd name="connsiteY4-1746" fmla="*/ 991727 h 4051121"/>
                <a:gd name="connsiteX5-1747" fmla="*/ 704991 w 1106346"/>
                <a:gd name="connsiteY5-1748" fmla="*/ 1758683 h 4051121"/>
                <a:gd name="connsiteX6-1749" fmla="*/ 390184 w 1106346"/>
                <a:gd name="connsiteY6-1750" fmla="*/ 3191479 h 4051121"/>
                <a:gd name="connsiteX7-1751" fmla="*/ 217658 w 1106346"/>
                <a:gd name="connsiteY7-1752" fmla="*/ 4047665 h 4051121"/>
                <a:gd name="connsiteX8-1753" fmla="*/ 102705 w 1106346"/>
                <a:gd name="connsiteY8-1754" fmla="*/ 2885209 h 4051121"/>
                <a:gd name="connsiteX9-1755" fmla="*/ 0 w 1106346"/>
                <a:gd name="connsiteY9-1756" fmla="*/ 1937672 h 4051121"/>
                <a:gd name="connsiteX10-1757" fmla="*/ 784685 w 1106346"/>
                <a:gd name="connsiteY10-1758" fmla="*/ 1022250 h 4051121"/>
                <a:gd name="connsiteX0-1759" fmla="*/ 985899 w 1307560"/>
                <a:gd name="connsiteY0-1760" fmla="*/ 1022250 h 4051121"/>
                <a:gd name="connsiteX1-1761" fmla="*/ 783352 w 1307560"/>
                <a:gd name="connsiteY1-1762" fmla="*/ 1045691 h 4051121"/>
                <a:gd name="connsiteX2-1763" fmla="*/ 952329 w 1307560"/>
                <a:gd name="connsiteY2-1764" fmla="*/ 99974 h 4051121"/>
                <a:gd name="connsiteX3-1765" fmla="*/ 1307560 w 1307560"/>
                <a:gd name="connsiteY3-1766" fmla="*/ 103818 h 4051121"/>
                <a:gd name="connsiteX4-1767" fmla="*/ 1082899 w 1307560"/>
                <a:gd name="connsiteY4-1768" fmla="*/ 991727 h 4051121"/>
                <a:gd name="connsiteX5-1769" fmla="*/ 906205 w 1307560"/>
                <a:gd name="connsiteY5-1770" fmla="*/ 1758683 h 4051121"/>
                <a:gd name="connsiteX6-1771" fmla="*/ 591398 w 1307560"/>
                <a:gd name="connsiteY6-1772" fmla="*/ 3191479 h 4051121"/>
                <a:gd name="connsiteX7-1773" fmla="*/ 418872 w 1307560"/>
                <a:gd name="connsiteY7-1774" fmla="*/ 4047665 h 4051121"/>
                <a:gd name="connsiteX8-1775" fmla="*/ 0 w 1307560"/>
                <a:gd name="connsiteY8-1776" fmla="*/ 3636826 h 4051121"/>
                <a:gd name="connsiteX9-1777" fmla="*/ 201214 w 1307560"/>
                <a:gd name="connsiteY9-1778" fmla="*/ 1937672 h 4051121"/>
                <a:gd name="connsiteX10-1779" fmla="*/ 985899 w 1307560"/>
                <a:gd name="connsiteY10-1780" fmla="*/ 1022250 h 4051121"/>
                <a:gd name="connsiteX0-1781" fmla="*/ 985899 w 1307560"/>
                <a:gd name="connsiteY0-1782" fmla="*/ 1022250 h 4047663"/>
                <a:gd name="connsiteX1-1783" fmla="*/ 783352 w 1307560"/>
                <a:gd name="connsiteY1-1784" fmla="*/ 1045691 h 4047663"/>
                <a:gd name="connsiteX2-1785" fmla="*/ 952329 w 1307560"/>
                <a:gd name="connsiteY2-1786" fmla="*/ 99974 h 4047663"/>
                <a:gd name="connsiteX3-1787" fmla="*/ 1307560 w 1307560"/>
                <a:gd name="connsiteY3-1788" fmla="*/ 103818 h 4047663"/>
                <a:gd name="connsiteX4-1789" fmla="*/ 1082899 w 1307560"/>
                <a:gd name="connsiteY4-1790" fmla="*/ 991727 h 4047663"/>
                <a:gd name="connsiteX5-1791" fmla="*/ 906205 w 1307560"/>
                <a:gd name="connsiteY5-1792" fmla="*/ 1758683 h 4047663"/>
                <a:gd name="connsiteX6-1793" fmla="*/ 591398 w 1307560"/>
                <a:gd name="connsiteY6-1794" fmla="*/ 3191479 h 4047663"/>
                <a:gd name="connsiteX7-1795" fmla="*/ 418872 w 1307560"/>
                <a:gd name="connsiteY7-1796" fmla="*/ 4047665 h 4047663"/>
                <a:gd name="connsiteX8-1797" fmla="*/ 245950 w 1307560"/>
                <a:gd name="connsiteY8-1798" fmla="*/ 3902327 h 4047663"/>
                <a:gd name="connsiteX9-1799" fmla="*/ 0 w 1307560"/>
                <a:gd name="connsiteY9-1800" fmla="*/ 3636826 h 4047663"/>
                <a:gd name="connsiteX10-1801" fmla="*/ 201214 w 1307560"/>
                <a:gd name="connsiteY10-1802" fmla="*/ 1937672 h 4047663"/>
                <a:gd name="connsiteX11" fmla="*/ 985899 w 1307560"/>
                <a:gd name="connsiteY11" fmla="*/ 1022250 h 4047663"/>
                <a:gd name="connsiteX0-1803" fmla="*/ 985899 w 1307560"/>
                <a:gd name="connsiteY0-1804" fmla="*/ 1022250 h 4047663"/>
                <a:gd name="connsiteX1-1805" fmla="*/ 783352 w 1307560"/>
                <a:gd name="connsiteY1-1806" fmla="*/ 1045691 h 4047663"/>
                <a:gd name="connsiteX2-1807" fmla="*/ 952329 w 1307560"/>
                <a:gd name="connsiteY2-1808" fmla="*/ 99974 h 4047663"/>
                <a:gd name="connsiteX3-1809" fmla="*/ 1307560 w 1307560"/>
                <a:gd name="connsiteY3-1810" fmla="*/ 103818 h 4047663"/>
                <a:gd name="connsiteX4-1811" fmla="*/ 1082899 w 1307560"/>
                <a:gd name="connsiteY4-1812" fmla="*/ 991727 h 4047663"/>
                <a:gd name="connsiteX5-1813" fmla="*/ 906205 w 1307560"/>
                <a:gd name="connsiteY5-1814" fmla="*/ 1758683 h 4047663"/>
                <a:gd name="connsiteX6-1815" fmla="*/ 591398 w 1307560"/>
                <a:gd name="connsiteY6-1816" fmla="*/ 3191479 h 4047663"/>
                <a:gd name="connsiteX7-1817" fmla="*/ 418872 w 1307560"/>
                <a:gd name="connsiteY7-1818" fmla="*/ 4047665 h 4047663"/>
                <a:gd name="connsiteX8-1819" fmla="*/ 382802 w 1307560"/>
                <a:gd name="connsiteY8-1820" fmla="*/ 3259908 h 4047663"/>
                <a:gd name="connsiteX9-1821" fmla="*/ 0 w 1307560"/>
                <a:gd name="connsiteY9-1822" fmla="*/ 3636826 h 4047663"/>
                <a:gd name="connsiteX10-1823" fmla="*/ 201214 w 1307560"/>
                <a:gd name="connsiteY10-1824" fmla="*/ 1937672 h 4047663"/>
                <a:gd name="connsiteX11-1825" fmla="*/ 985899 w 1307560"/>
                <a:gd name="connsiteY11-1826" fmla="*/ 1022250 h 4047663"/>
                <a:gd name="connsiteX0-1827" fmla="*/ 985899 w 1307560"/>
                <a:gd name="connsiteY0-1828" fmla="*/ 1022250 h 4047663"/>
                <a:gd name="connsiteX1-1829" fmla="*/ 783352 w 1307560"/>
                <a:gd name="connsiteY1-1830" fmla="*/ 1045691 h 4047663"/>
                <a:gd name="connsiteX2-1831" fmla="*/ 952329 w 1307560"/>
                <a:gd name="connsiteY2-1832" fmla="*/ 99974 h 4047663"/>
                <a:gd name="connsiteX3-1833" fmla="*/ 1307560 w 1307560"/>
                <a:gd name="connsiteY3-1834" fmla="*/ 103818 h 4047663"/>
                <a:gd name="connsiteX4-1835" fmla="*/ 1082899 w 1307560"/>
                <a:gd name="connsiteY4-1836" fmla="*/ 991727 h 4047663"/>
                <a:gd name="connsiteX5-1837" fmla="*/ 906205 w 1307560"/>
                <a:gd name="connsiteY5-1838" fmla="*/ 1758683 h 4047663"/>
                <a:gd name="connsiteX6-1839" fmla="*/ 591398 w 1307560"/>
                <a:gd name="connsiteY6-1840" fmla="*/ 3191479 h 4047663"/>
                <a:gd name="connsiteX7-1841" fmla="*/ 418872 w 1307560"/>
                <a:gd name="connsiteY7-1842" fmla="*/ 4047665 h 4047663"/>
                <a:gd name="connsiteX8-1843" fmla="*/ 400900 w 1307560"/>
                <a:gd name="connsiteY8-1844" fmla="*/ 3750177 h 4047663"/>
                <a:gd name="connsiteX9-1845" fmla="*/ 382802 w 1307560"/>
                <a:gd name="connsiteY9-1846" fmla="*/ 3259908 h 4047663"/>
                <a:gd name="connsiteX10-1847" fmla="*/ 0 w 1307560"/>
                <a:gd name="connsiteY10-1848" fmla="*/ 3636826 h 4047663"/>
                <a:gd name="connsiteX11-1849" fmla="*/ 201214 w 1307560"/>
                <a:gd name="connsiteY11-1850" fmla="*/ 1937672 h 4047663"/>
                <a:gd name="connsiteX12" fmla="*/ 985899 w 1307560"/>
                <a:gd name="connsiteY12" fmla="*/ 1022250 h 4047663"/>
                <a:gd name="connsiteX0-1851" fmla="*/ 1284355 w 1606016"/>
                <a:gd name="connsiteY0-1852" fmla="*/ 1022250 h 4106236"/>
                <a:gd name="connsiteX1-1853" fmla="*/ 1081808 w 1606016"/>
                <a:gd name="connsiteY1-1854" fmla="*/ 1045691 h 4106236"/>
                <a:gd name="connsiteX2-1855" fmla="*/ 1250785 w 1606016"/>
                <a:gd name="connsiteY2-1856" fmla="*/ 99974 h 4106236"/>
                <a:gd name="connsiteX3-1857" fmla="*/ 1606016 w 1606016"/>
                <a:gd name="connsiteY3-1858" fmla="*/ 103818 h 4106236"/>
                <a:gd name="connsiteX4-1859" fmla="*/ 1381355 w 1606016"/>
                <a:gd name="connsiteY4-1860" fmla="*/ 991727 h 4106236"/>
                <a:gd name="connsiteX5-1861" fmla="*/ 1204661 w 1606016"/>
                <a:gd name="connsiteY5-1862" fmla="*/ 1758683 h 4106236"/>
                <a:gd name="connsiteX6-1863" fmla="*/ 889854 w 1606016"/>
                <a:gd name="connsiteY6-1864" fmla="*/ 3191479 h 4106236"/>
                <a:gd name="connsiteX7-1865" fmla="*/ 717328 w 1606016"/>
                <a:gd name="connsiteY7-1866" fmla="*/ 4047665 h 4106236"/>
                <a:gd name="connsiteX8-1867" fmla="*/ 0 w 1606016"/>
                <a:gd name="connsiteY8-1868" fmla="*/ 4106237 h 4106236"/>
                <a:gd name="connsiteX9-1869" fmla="*/ 681258 w 1606016"/>
                <a:gd name="connsiteY9-1870" fmla="*/ 3259908 h 4106236"/>
                <a:gd name="connsiteX10-1871" fmla="*/ 298456 w 1606016"/>
                <a:gd name="connsiteY10-1872" fmla="*/ 3636826 h 4106236"/>
                <a:gd name="connsiteX11-1873" fmla="*/ 499670 w 1606016"/>
                <a:gd name="connsiteY11-1874" fmla="*/ 1937672 h 4106236"/>
                <a:gd name="connsiteX12-1875" fmla="*/ 1284355 w 1606016"/>
                <a:gd name="connsiteY12-1876" fmla="*/ 1022250 h 4106236"/>
                <a:gd name="connsiteX0-1877" fmla="*/ 1284355 w 1606016"/>
                <a:gd name="connsiteY0-1878" fmla="*/ 1022250 h 4106236"/>
                <a:gd name="connsiteX1-1879" fmla="*/ 1081808 w 1606016"/>
                <a:gd name="connsiteY1-1880" fmla="*/ 1045691 h 4106236"/>
                <a:gd name="connsiteX2-1881" fmla="*/ 1250785 w 1606016"/>
                <a:gd name="connsiteY2-1882" fmla="*/ 99974 h 4106236"/>
                <a:gd name="connsiteX3-1883" fmla="*/ 1606016 w 1606016"/>
                <a:gd name="connsiteY3-1884" fmla="*/ 103818 h 4106236"/>
                <a:gd name="connsiteX4-1885" fmla="*/ 1381355 w 1606016"/>
                <a:gd name="connsiteY4-1886" fmla="*/ 991727 h 4106236"/>
                <a:gd name="connsiteX5-1887" fmla="*/ 1204661 w 1606016"/>
                <a:gd name="connsiteY5-1888" fmla="*/ 1758683 h 4106236"/>
                <a:gd name="connsiteX6-1889" fmla="*/ 889854 w 1606016"/>
                <a:gd name="connsiteY6-1890" fmla="*/ 3191479 h 4106236"/>
                <a:gd name="connsiteX7-1891" fmla="*/ 717328 w 1606016"/>
                <a:gd name="connsiteY7-1892" fmla="*/ 4047665 h 4106236"/>
                <a:gd name="connsiteX8-1893" fmla="*/ 0 w 1606016"/>
                <a:gd name="connsiteY8-1894" fmla="*/ 4106237 h 4106236"/>
                <a:gd name="connsiteX9-1895" fmla="*/ 681258 w 1606016"/>
                <a:gd name="connsiteY9-1896" fmla="*/ 3259908 h 4106236"/>
                <a:gd name="connsiteX10-1897" fmla="*/ 298456 w 1606016"/>
                <a:gd name="connsiteY10-1898" fmla="*/ 3636826 h 4106236"/>
                <a:gd name="connsiteX11-1899" fmla="*/ 499670 w 1606016"/>
                <a:gd name="connsiteY11-1900" fmla="*/ 1937672 h 4106236"/>
                <a:gd name="connsiteX12-1901" fmla="*/ 1284355 w 1606016"/>
                <a:gd name="connsiteY12-1902" fmla="*/ 1022250 h 4106236"/>
                <a:gd name="connsiteX0-1903" fmla="*/ 1284355 w 1606016"/>
                <a:gd name="connsiteY0-1904" fmla="*/ 1022250 h 4106236"/>
                <a:gd name="connsiteX1-1905" fmla="*/ 1081808 w 1606016"/>
                <a:gd name="connsiteY1-1906" fmla="*/ 1045691 h 4106236"/>
                <a:gd name="connsiteX2-1907" fmla="*/ 1250785 w 1606016"/>
                <a:gd name="connsiteY2-1908" fmla="*/ 99974 h 4106236"/>
                <a:gd name="connsiteX3-1909" fmla="*/ 1606016 w 1606016"/>
                <a:gd name="connsiteY3-1910" fmla="*/ 103818 h 4106236"/>
                <a:gd name="connsiteX4-1911" fmla="*/ 1381355 w 1606016"/>
                <a:gd name="connsiteY4-1912" fmla="*/ 991727 h 4106236"/>
                <a:gd name="connsiteX5-1913" fmla="*/ 1204661 w 1606016"/>
                <a:gd name="connsiteY5-1914" fmla="*/ 1758683 h 4106236"/>
                <a:gd name="connsiteX6-1915" fmla="*/ 889854 w 1606016"/>
                <a:gd name="connsiteY6-1916" fmla="*/ 3191479 h 4106236"/>
                <a:gd name="connsiteX7-1917" fmla="*/ 717328 w 1606016"/>
                <a:gd name="connsiteY7-1918" fmla="*/ 4047665 h 4106236"/>
                <a:gd name="connsiteX8-1919" fmla="*/ 193816 w 1606016"/>
                <a:gd name="connsiteY8-1920" fmla="*/ 4098428 h 4106236"/>
                <a:gd name="connsiteX9-1921" fmla="*/ 0 w 1606016"/>
                <a:gd name="connsiteY9-1922" fmla="*/ 4106237 h 4106236"/>
                <a:gd name="connsiteX10-1923" fmla="*/ 681258 w 1606016"/>
                <a:gd name="connsiteY10-1924" fmla="*/ 3259908 h 4106236"/>
                <a:gd name="connsiteX11-1925" fmla="*/ 298456 w 1606016"/>
                <a:gd name="connsiteY11-1926" fmla="*/ 3636826 h 4106236"/>
                <a:gd name="connsiteX12-1927" fmla="*/ 499670 w 1606016"/>
                <a:gd name="connsiteY12-1928" fmla="*/ 1937672 h 4106236"/>
                <a:gd name="connsiteX13" fmla="*/ 1284355 w 1606016"/>
                <a:gd name="connsiteY13" fmla="*/ 1022250 h 4106236"/>
                <a:gd name="connsiteX0-1929" fmla="*/ 1339851 w 1661512"/>
                <a:gd name="connsiteY0-1930" fmla="*/ 1022250 h 4617508"/>
                <a:gd name="connsiteX1-1931" fmla="*/ 1137304 w 1661512"/>
                <a:gd name="connsiteY1-1932" fmla="*/ 1045691 h 4617508"/>
                <a:gd name="connsiteX2-1933" fmla="*/ 1306281 w 1661512"/>
                <a:gd name="connsiteY2-1934" fmla="*/ 99974 h 4617508"/>
                <a:gd name="connsiteX3-1935" fmla="*/ 1661512 w 1661512"/>
                <a:gd name="connsiteY3-1936" fmla="*/ 103818 h 4617508"/>
                <a:gd name="connsiteX4-1937" fmla="*/ 1436851 w 1661512"/>
                <a:gd name="connsiteY4-1938" fmla="*/ 991727 h 4617508"/>
                <a:gd name="connsiteX5-1939" fmla="*/ 1260157 w 1661512"/>
                <a:gd name="connsiteY5-1940" fmla="*/ 1758683 h 4617508"/>
                <a:gd name="connsiteX6-1941" fmla="*/ 945350 w 1661512"/>
                <a:gd name="connsiteY6-1942" fmla="*/ 3191479 h 4617508"/>
                <a:gd name="connsiteX7-1943" fmla="*/ 772824 w 1661512"/>
                <a:gd name="connsiteY7-1944" fmla="*/ 4047665 h 4617508"/>
                <a:gd name="connsiteX8-1945" fmla="*/ 0 w 1661512"/>
                <a:gd name="connsiteY8-1946" fmla="*/ 4617508 h 4617508"/>
                <a:gd name="connsiteX9-1947" fmla="*/ 55496 w 1661512"/>
                <a:gd name="connsiteY9-1948" fmla="*/ 4106237 h 4617508"/>
                <a:gd name="connsiteX10-1949" fmla="*/ 736754 w 1661512"/>
                <a:gd name="connsiteY10-1950" fmla="*/ 3259908 h 4617508"/>
                <a:gd name="connsiteX11-1951" fmla="*/ 353952 w 1661512"/>
                <a:gd name="connsiteY11-1952" fmla="*/ 3636826 h 4617508"/>
                <a:gd name="connsiteX12-1953" fmla="*/ 555166 w 1661512"/>
                <a:gd name="connsiteY12-1954" fmla="*/ 1937672 h 4617508"/>
                <a:gd name="connsiteX13-1955" fmla="*/ 1339851 w 1661512"/>
                <a:gd name="connsiteY13-1956" fmla="*/ 1022250 h 4617508"/>
                <a:gd name="connsiteX0-1957" fmla="*/ 1339851 w 2003925"/>
                <a:gd name="connsiteY0-1958" fmla="*/ 951328 h 4546586"/>
                <a:gd name="connsiteX1-1959" fmla="*/ 1137304 w 2003925"/>
                <a:gd name="connsiteY1-1960" fmla="*/ 974769 h 4546586"/>
                <a:gd name="connsiteX2-1961" fmla="*/ 1306281 w 2003925"/>
                <a:gd name="connsiteY2-1962" fmla="*/ 29052 h 4546586"/>
                <a:gd name="connsiteX3-1963" fmla="*/ 2003925 w 2003925"/>
                <a:gd name="connsiteY3-1964" fmla="*/ 433865 h 4546586"/>
                <a:gd name="connsiteX4-1965" fmla="*/ 1436851 w 2003925"/>
                <a:gd name="connsiteY4-1966" fmla="*/ 920805 h 4546586"/>
                <a:gd name="connsiteX5-1967" fmla="*/ 1260157 w 2003925"/>
                <a:gd name="connsiteY5-1968" fmla="*/ 1687761 h 4546586"/>
                <a:gd name="connsiteX6-1969" fmla="*/ 945350 w 2003925"/>
                <a:gd name="connsiteY6-1970" fmla="*/ 3120557 h 4546586"/>
                <a:gd name="connsiteX7-1971" fmla="*/ 772824 w 2003925"/>
                <a:gd name="connsiteY7-1972" fmla="*/ 3976743 h 4546586"/>
                <a:gd name="connsiteX8-1973" fmla="*/ 0 w 2003925"/>
                <a:gd name="connsiteY8-1974" fmla="*/ 4546586 h 4546586"/>
                <a:gd name="connsiteX9-1975" fmla="*/ 55496 w 2003925"/>
                <a:gd name="connsiteY9-1976" fmla="*/ 4035315 h 4546586"/>
                <a:gd name="connsiteX10-1977" fmla="*/ 736754 w 2003925"/>
                <a:gd name="connsiteY10-1978" fmla="*/ 3188986 h 4546586"/>
                <a:gd name="connsiteX11-1979" fmla="*/ 353952 w 2003925"/>
                <a:gd name="connsiteY11-1980" fmla="*/ 3565904 h 4546586"/>
                <a:gd name="connsiteX12-1981" fmla="*/ 555166 w 2003925"/>
                <a:gd name="connsiteY12-1982" fmla="*/ 1866750 h 4546586"/>
                <a:gd name="connsiteX13-1983" fmla="*/ 1339851 w 2003925"/>
                <a:gd name="connsiteY13-1984" fmla="*/ 951328 h 4546586"/>
                <a:gd name="connsiteX0-1985" fmla="*/ 1339851 w 2003925"/>
                <a:gd name="connsiteY0-1986" fmla="*/ 951328 h 4546586"/>
                <a:gd name="connsiteX1-1987" fmla="*/ 1137304 w 2003925"/>
                <a:gd name="connsiteY1-1988" fmla="*/ 974769 h 4546586"/>
                <a:gd name="connsiteX2-1989" fmla="*/ 1306281 w 2003925"/>
                <a:gd name="connsiteY2-1990" fmla="*/ 29052 h 4546586"/>
                <a:gd name="connsiteX3-1991" fmla="*/ 2003925 w 2003925"/>
                <a:gd name="connsiteY3-1992" fmla="*/ 433865 h 4546586"/>
                <a:gd name="connsiteX4-1993" fmla="*/ 1534938 w 2003925"/>
                <a:gd name="connsiteY4-1994" fmla="*/ 1350473 h 4546586"/>
                <a:gd name="connsiteX5-1995" fmla="*/ 1260157 w 2003925"/>
                <a:gd name="connsiteY5-1996" fmla="*/ 1687761 h 4546586"/>
                <a:gd name="connsiteX6-1997" fmla="*/ 945350 w 2003925"/>
                <a:gd name="connsiteY6-1998" fmla="*/ 3120557 h 4546586"/>
                <a:gd name="connsiteX7-1999" fmla="*/ 772824 w 2003925"/>
                <a:gd name="connsiteY7-2000" fmla="*/ 3976743 h 4546586"/>
                <a:gd name="connsiteX8-2001" fmla="*/ 0 w 2003925"/>
                <a:gd name="connsiteY8-2002" fmla="*/ 4546586 h 4546586"/>
                <a:gd name="connsiteX9-2003" fmla="*/ 55496 w 2003925"/>
                <a:gd name="connsiteY9-2004" fmla="*/ 4035315 h 4546586"/>
                <a:gd name="connsiteX10-2005" fmla="*/ 736754 w 2003925"/>
                <a:gd name="connsiteY10-2006" fmla="*/ 3188986 h 4546586"/>
                <a:gd name="connsiteX11-2007" fmla="*/ 353952 w 2003925"/>
                <a:gd name="connsiteY11-2008" fmla="*/ 3565904 h 4546586"/>
                <a:gd name="connsiteX12-2009" fmla="*/ 555166 w 2003925"/>
                <a:gd name="connsiteY12-2010" fmla="*/ 1866750 h 4546586"/>
                <a:gd name="connsiteX13-2011" fmla="*/ 1339851 w 2003925"/>
                <a:gd name="connsiteY13-2012" fmla="*/ 951328 h 4546586"/>
                <a:gd name="connsiteX0-2013" fmla="*/ 1339851 w 2003925"/>
                <a:gd name="connsiteY0-2014" fmla="*/ 951328 h 4546586"/>
                <a:gd name="connsiteX1-2015" fmla="*/ 1137304 w 2003925"/>
                <a:gd name="connsiteY1-2016" fmla="*/ 974769 h 4546586"/>
                <a:gd name="connsiteX2-2017" fmla="*/ 1306281 w 2003925"/>
                <a:gd name="connsiteY2-2018" fmla="*/ 29052 h 4546586"/>
                <a:gd name="connsiteX3-2019" fmla="*/ 2003925 w 2003925"/>
                <a:gd name="connsiteY3-2020" fmla="*/ 433865 h 4546586"/>
                <a:gd name="connsiteX4-2021" fmla="*/ 1536533 w 2003925"/>
                <a:gd name="connsiteY4-2022" fmla="*/ 1297129 h 4546586"/>
                <a:gd name="connsiteX5-2023" fmla="*/ 1260157 w 2003925"/>
                <a:gd name="connsiteY5-2024" fmla="*/ 1687761 h 4546586"/>
                <a:gd name="connsiteX6-2025" fmla="*/ 945350 w 2003925"/>
                <a:gd name="connsiteY6-2026" fmla="*/ 3120557 h 4546586"/>
                <a:gd name="connsiteX7-2027" fmla="*/ 772824 w 2003925"/>
                <a:gd name="connsiteY7-2028" fmla="*/ 3976743 h 4546586"/>
                <a:gd name="connsiteX8-2029" fmla="*/ 0 w 2003925"/>
                <a:gd name="connsiteY8-2030" fmla="*/ 4546586 h 4546586"/>
                <a:gd name="connsiteX9-2031" fmla="*/ 55496 w 2003925"/>
                <a:gd name="connsiteY9-2032" fmla="*/ 4035315 h 4546586"/>
                <a:gd name="connsiteX10-2033" fmla="*/ 736754 w 2003925"/>
                <a:gd name="connsiteY10-2034" fmla="*/ 3188986 h 4546586"/>
                <a:gd name="connsiteX11-2035" fmla="*/ 353952 w 2003925"/>
                <a:gd name="connsiteY11-2036" fmla="*/ 3565904 h 4546586"/>
                <a:gd name="connsiteX12-2037" fmla="*/ 555166 w 2003925"/>
                <a:gd name="connsiteY12-2038" fmla="*/ 1866750 h 4546586"/>
                <a:gd name="connsiteX13-2039" fmla="*/ 1339851 w 2003925"/>
                <a:gd name="connsiteY13-2040" fmla="*/ 951328 h 4546586"/>
                <a:gd name="connsiteX0-2041" fmla="*/ 1339851 w 2003925"/>
                <a:gd name="connsiteY0-2042" fmla="*/ 951328 h 4546586"/>
                <a:gd name="connsiteX1-2043" fmla="*/ 1137304 w 2003925"/>
                <a:gd name="connsiteY1-2044" fmla="*/ 974769 h 4546586"/>
                <a:gd name="connsiteX2-2045" fmla="*/ 1306281 w 2003925"/>
                <a:gd name="connsiteY2-2046" fmla="*/ 29052 h 4546586"/>
                <a:gd name="connsiteX3-2047" fmla="*/ 2003925 w 2003925"/>
                <a:gd name="connsiteY3-2048" fmla="*/ 433865 h 4546586"/>
                <a:gd name="connsiteX4-2049" fmla="*/ 1803728 w 2003925"/>
                <a:gd name="connsiteY4-2050" fmla="*/ 1424885 h 4546586"/>
                <a:gd name="connsiteX5-2051" fmla="*/ 1260157 w 2003925"/>
                <a:gd name="connsiteY5-2052" fmla="*/ 1687761 h 4546586"/>
                <a:gd name="connsiteX6-2053" fmla="*/ 945350 w 2003925"/>
                <a:gd name="connsiteY6-2054" fmla="*/ 3120557 h 4546586"/>
                <a:gd name="connsiteX7-2055" fmla="*/ 772824 w 2003925"/>
                <a:gd name="connsiteY7-2056" fmla="*/ 3976743 h 4546586"/>
                <a:gd name="connsiteX8-2057" fmla="*/ 0 w 2003925"/>
                <a:gd name="connsiteY8-2058" fmla="*/ 4546586 h 4546586"/>
                <a:gd name="connsiteX9-2059" fmla="*/ 55496 w 2003925"/>
                <a:gd name="connsiteY9-2060" fmla="*/ 4035315 h 4546586"/>
                <a:gd name="connsiteX10-2061" fmla="*/ 736754 w 2003925"/>
                <a:gd name="connsiteY10-2062" fmla="*/ 3188986 h 4546586"/>
                <a:gd name="connsiteX11-2063" fmla="*/ 353952 w 2003925"/>
                <a:gd name="connsiteY11-2064" fmla="*/ 3565904 h 4546586"/>
                <a:gd name="connsiteX12-2065" fmla="*/ 555166 w 2003925"/>
                <a:gd name="connsiteY12-2066" fmla="*/ 1866750 h 4546586"/>
                <a:gd name="connsiteX13-2067" fmla="*/ 1339851 w 2003925"/>
                <a:gd name="connsiteY13-2068" fmla="*/ 951328 h 4546586"/>
                <a:gd name="connsiteX0-2069" fmla="*/ 1339851 w 2003925"/>
                <a:gd name="connsiteY0-2070" fmla="*/ 951328 h 4546586"/>
                <a:gd name="connsiteX1-2071" fmla="*/ 1137304 w 2003925"/>
                <a:gd name="connsiteY1-2072" fmla="*/ 974769 h 4546586"/>
                <a:gd name="connsiteX2-2073" fmla="*/ 1306281 w 2003925"/>
                <a:gd name="connsiteY2-2074" fmla="*/ 29052 h 4546586"/>
                <a:gd name="connsiteX3-2075" fmla="*/ 2003925 w 2003925"/>
                <a:gd name="connsiteY3-2076" fmla="*/ 433865 h 4546586"/>
                <a:gd name="connsiteX4-2077" fmla="*/ 1803728 w 2003925"/>
                <a:gd name="connsiteY4-2078" fmla="*/ 1424885 h 4546586"/>
                <a:gd name="connsiteX5-2079" fmla="*/ 1086048 w 2003925"/>
                <a:gd name="connsiteY5-2080" fmla="*/ 2306293 h 4546586"/>
                <a:gd name="connsiteX6-2081" fmla="*/ 945350 w 2003925"/>
                <a:gd name="connsiteY6-2082" fmla="*/ 3120557 h 4546586"/>
                <a:gd name="connsiteX7-2083" fmla="*/ 772824 w 2003925"/>
                <a:gd name="connsiteY7-2084" fmla="*/ 3976743 h 4546586"/>
                <a:gd name="connsiteX8-2085" fmla="*/ 0 w 2003925"/>
                <a:gd name="connsiteY8-2086" fmla="*/ 4546586 h 4546586"/>
                <a:gd name="connsiteX9-2087" fmla="*/ 55496 w 2003925"/>
                <a:gd name="connsiteY9-2088" fmla="*/ 4035315 h 4546586"/>
                <a:gd name="connsiteX10-2089" fmla="*/ 736754 w 2003925"/>
                <a:gd name="connsiteY10-2090" fmla="*/ 3188986 h 4546586"/>
                <a:gd name="connsiteX11-2091" fmla="*/ 353952 w 2003925"/>
                <a:gd name="connsiteY11-2092" fmla="*/ 3565904 h 4546586"/>
                <a:gd name="connsiteX12-2093" fmla="*/ 555166 w 2003925"/>
                <a:gd name="connsiteY12-2094" fmla="*/ 1866750 h 4546586"/>
                <a:gd name="connsiteX13-2095" fmla="*/ 1339851 w 2003925"/>
                <a:gd name="connsiteY13-2096" fmla="*/ 951328 h 4546586"/>
                <a:gd name="connsiteX0-2097" fmla="*/ 302006 w 2003925"/>
                <a:gd name="connsiteY0-2098" fmla="*/ 1372664 h 4546586"/>
                <a:gd name="connsiteX1-2099" fmla="*/ 1137304 w 2003925"/>
                <a:gd name="connsiteY1-2100" fmla="*/ 974769 h 4546586"/>
                <a:gd name="connsiteX2-2101" fmla="*/ 1306281 w 2003925"/>
                <a:gd name="connsiteY2-2102" fmla="*/ 29052 h 4546586"/>
                <a:gd name="connsiteX3-2103" fmla="*/ 2003925 w 2003925"/>
                <a:gd name="connsiteY3-2104" fmla="*/ 433865 h 4546586"/>
                <a:gd name="connsiteX4-2105" fmla="*/ 1803728 w 2003925"/>
                <a:gd name="connsiteY4-2106" fmla="*/ 1424885 h 4546586"/>
                <a:gd name="connsiteX5-2107" fmla="*/ 1086048 w 2003925"/>
                <a:gd name="connsiteY5-2108" fmla="*/ 2306293 h 4546586"/>
                <a:gd name="connsiteX6-2109" fmla="*/ 945350 w 2003925"/>
                <a:gd name="connsiteY6-2110" fmla="*/ 3120557 h 4546586"/>
                <a:gd name="connsiteX7-2111" fmla="*/ 772824 w 2003925"/>
                <a:gd name="connsiteY7-2112" fmla="*/ 3976743 h 4546586"/>
                <a:gd name="connsiteX8-2113" fmla="*/ 0 w 2003925"/>
                <a:gd name="connsiteY8-2114" fmla="*/ 4546586 h 4546586"/>
                <a:gd name="connsiteX9-2115" fmla="*/ 55496 w 2003925"/>
                <a:gd name="connsiteY9-2116" fmla="*/ 4035315 h 4546586"/>
                <a:gd name="connsiteX10-2117" fmla="*/ 736754 w 2003925"/>
                <a:gd name="connsiteY10-2118" fmla="*/ 3188986 h 4546586"/>
                <a:gd name="connsiteX11-2119" fmla="*/ 353952 w 2003925"/>
                <a:gd name="connsiteY11-2120" fmla="*/ 3565904 h 4546586"/>
                <a:gd name="connsiteX12-2121" fmla="*/ 555166 w 2003925"/>
                <a:gd name="connsiteY12-2122" fmla="*/ 1866750 h 4546586"/>
                <a:gd name="connsiteX13-2123" fmla="*/ 302006 w 2003925"/>
                <a:gd name="connsiteY13-2124" fmla="*/ 1372664 h 4546586"/>
                <a:gd name="connsiteX0-2125" fmla="*/ 302006 w 2003925"/>
                <a:gd name="connsiteY0-2126" fmla="*/ 961770 h 4135692"/>
                <a:gd name="connsiteX1-2127" fmla="*/ 1137304 w 2003925"/>
                <a:gd name="connsiteY1-2128" fmla="*/ 563875 h 4135692"/>
                <a:gd name="connsiteX2-2129" fmla="*/ 1257902 w 2003925"/>
                <a:gd name="connsiteY2-2130" fmla="*/ 488989 h 4135692"/>
                <a:gd name="connsiteX3-2131" fmla="*/ 2003925 w 2003925"/>
                <a:gd name="connsiteY3-2132" fmla="*/ 22971 h 4135692"/>
                <a:gd name="connsiteX4-2133" fmla="*/ 1803728 w 2003925"/>
                <a:gd name="connsiteY4-2134" fmla="*/ 1013991 h 4135692"/>
                <a:gd name="connsiteX5-2135" fmla="*/ 1086048 w 2003925"/>
                <a:gd name="connsiteY5-2136" fmla="*/ 1895399 h 4135692"/>
                <a:gd name="connsiteX6-2137" fmla="*/ 945350 w 2003925"/>
                <a:gd name="connsiteY6-2138" fmla="*/ 2709663 h 4135692"/>
                <a:gd name="connsiteX7-2139" fmla="*/ 772824 w 2003925"/>
                <a:gd name="connsiteY7-2140" fmla="*/ 3565849 h 4135692"/>
                <a:gd name="connsiteX8-2141" fmla="*/ 0 w 2003925"/>
                <a:gd name="connsiteY8-2142" fmla="*/ 4135692 h 4135692"/>
                <a:gd name="connsiteX9-2143" fmla="*/ 55496 w 2003925"/>
                <a:gd name="connsiteY9-2144" fmla="*/ 3624421 h 4135692"/>
                <a:gd name="connsiteX10-2145" fmla="*/ 736754 w 2003925"/>
                <a:gd name="connsiteY10-2146" fmla="*/ 2778092 h 4135692"/>
                <a:gd name="connsiteX11-2147" fmla="*/ 353952 w 2003925"/>
                <a:gd name="connsiteY11-2148" fmla="*/ 3155010 h 4135692"/>
                <a:gd name="connsiteX12-2149" fmla="*/ 555166 w 2003925"/>
                <a:gd name="connsiteY12-2150" fmla="*/ 1455856 h 4135692"/>
                <a:gd name="connsiteX13-2151" fmla="*/ 302006 w 2003925"/>
                <a:gd name="connsiteY13-2152" fmla="*/ 961770 h 4135692"/>
                <a:gd name="connsiteX0-2153" fmla="*/ 302006 w 2003925"/>
                <a:gd name="connsiteY0-2154" fmla="*/ 955017 h 4128939"/>
                <a:gd name="connsiteX1-2155" fmla="*/ 1137304 w 2003925"/>
                <a:gd name="connsiteY1-2156" fmla="*/ 557122 h 4128939"/>
                <a:gd name="connsiteX2-2157" fmla="*/ 1257902 w 2003925"/>
                <a:gd name="connsiteY2-2158" fmla="*/ 482236 h 4128939"/>
                <a:gd name="connsiteX3-2159" fmla="*/ 2003925 w 2003925"/>
                <a:gd name="connsiteY3-2160" fmla="*/ 16218 h 4128939"/>
                <a:gd name="connsiteX4-2161" fmla="*/ 1803728 w 2003925"/>
                <a:gd name="connsiteY4-2162" fmla="*/ 1007238 h 4128939"/>
                <a:gd name="connsiteX5-2163" fmla="*/ 1086048 w 2003925"/>
                <a:gd name="connsiteY5-2164" fmla="*/ 1888646 h 4128939"/>
                <a:gd name="connsiteX6-2165" fmla="*/ 945350 w 2003925"/>
                <a:gd name="connsiteY6-2166" fmla="*/ 2702910 h 4128939"/>
                <a:gd name="connsiteX7-2167" fmla="*/ 772824 w 2003925"/>
                <a:gd name="connsiteY7-2168" fmla="*/ 3559096 h 4128939"/>
                <a:gd name="connsiteX8-2169" fmla="*/ 0 w 2003925"/>
                <a:gd name="connsiteY8-2170" fmla="*/ 4128939 h 4128939"/>
                <a:gd name="connsiteX9-2171" fmla="*/ 55496 w 2003925"/>
                <a:gd name="connsiteY9-2172" fmla="*/ 3617668 h 4128939"/>
                <a:gd name="connsiteX10-2173" fmla="*/ 736754 w 2003925"/>
                <a:gd name="connsiteY10-2174" fmla="*/ 2771339 h 4128939"/>
                <a:gd name="connsiteX11-2175" fmla="*/ 353952 w 2003925"/>
                <a:gd name="connsiteY11-2176" fmla="*/ 3148257 h 4128939"/>
                <a:gd name="connsiteX12-2177" fmla="*/ 555166 w 2003925"/>
                <a:gd name="connsiteY12-2178" fmla="*/ 1449103 h 4128939"/>
                <a:gd name="connsiteX13-2179" fmla="*/ 302006 w 2003925"/>
                <a:gd name="connsiteY13-2180" fmla="*/ 955017 h 4128939"/>
                <a:gd name="connsiteX0-2181" fmla="*/ 302006 w 2003925"/>
                <a:gd name="connsiteY0-2182" fmla="*/ 957236 h 4131158"/>
                <a:gd name="connsiteX1-2183" fmla="*/ 1137304 w 2003925"/>
                <a:gd name="connsiteY1-2184" fmla="*/ 559341 h 4131158"/>
                <a:gd name="connsiteX2-2185" fmla="*/ 1257902 w 2003925"/>
                <a:gd name="connsiteY2-2186" fmla="*/ 484455 h 4131158"/>
                <a:gd name="connsiteX3-2187" fmla="*/ 2003925 w 2003925"/>
                <a:gd name="connsiteY3-2188" fmla="*/ 18437 h 4131158"/>
                <a:gd name="connsiteX4-2189" fmla="*/ 1803728 w 2003925"/>
                <a:gd name="connsiteY4-2190" fmla="*/ 1009457 h 4131158"/>
                <a:gd name="connsiteX5-2191" fmla="*/ 1086048 w 2003925"/>
                <a:gd name="connsiteY5-2192" fmla="*/ 1890865 h 4131158"/>
                <a:gd name="connsiteX6-2193" fmla="*/ 945350 w 2003925"/>
                <a:gd name="connsiteY6-2194" fmla="*/ 2705129 h 4131158"/>
                <a:gd name="connsiteX7-2195" fmla="*/ 772824 w 2003925"/>
                <a:gd name="connsiteY7-2196" fmla="*/ 3561315 h 4131158"/>
                <a:gd name="connsiteX8-2197" fmla="*/ 0 w 2003925"/>
                <a:gd name="connsiteY8-2198" fmla="*/ 4131158 h 4131158"/>
                <a:gd name="connsiteX9-2199" fmla="*/ 55496 w 2003925"/>
                <a:gd name="connsiteY9-2200" fmla="*/ 3619887 h 4131158"/>
                <a:gd name="connsiteX10-2201" fmla="*/ 736754 w 2003925"/>
                <a:gd name="connsiteY10-2202" fmla="*/ 2773558 h 4131158"/>
                <a:gd name="connsiteX11-2203" fmla="*/ 353952 w 2003925"/>
                <a:gd name="connsiteY11-2204" fmla="*/ 3150476 h 4131158"/>
                <a:gd name="connsiteX12-2205" fmla="*/ 555166 w 2003925"/>
                <a:gd name="connsiteY12-2206" fmla="*/ 1451322 h 4131158"/>
                <a:gd name="connsiteX13-2207" fmla="*/ 302006 w 2003925"/>
                <a:gd name="connsiteY13-2208" fmla="*/ 957236 h 4131158"/>
                <a:gd name="connsiteX0-2209" fmla="*/ 302006 w 2003925"/>
                <a:gd name="connsiteY0-2210" fmla="*/ 957236 h 4131158"/>
                <a:gd name="connsiteX1-2211" fmla="*/ 1137304 w 2003925"/>
                <a:gd name="connsiteY1-2212" fmla="*/ 559341 h 4131158"/>
                <a:gd name="connsiteX2-2213" fmla="*/ 1257902 w 2003925"/>
                <a:gd name="connsiteY2-2214" fmla="*/ 484455 h 4131158"/>
                <a:gd name="connsiteX3-2215" fmla="*/ 2003925 w 2003925"/>
                <a:gd name="connsiteY3-2216" fmla="*/ 18437 h 4131158"/>
                <a:gd name="connsiteX4-2217" fmla="*/ 1803728 w 2003925"/>
                <a:gd name="connsiteY4-2218" fmla="*/ 1009457 h 4131158"/>
                <a:gd name="connsiteX5-2219" fmla="*/ 1076906 w 2003925"/>
                <a:gd name="connsiteY5-2220" fmla="*/ 1897796 h 4131158"/>
                <a:gd name="connsiteX6-2221" fmla="*/ 945350 w 2003925"/>
                <a:gd name="connsiteY6-2222" fmla="*/ 2705129 h 4131158"/>
                <a:gd name="connsiteX7-2223" fmla="*/ 772824 w 2003925"/>
                <a:gd name="connsiteY7-2224" fmla="*/ 3561315 h 4131158"/>
                <a:gd name="connsiteX8-2225" fmla="*/ 0 w 2003925"/>
                <a:gd name="connsiteY8-2226" fmla="*/ 4131158 h 4131158"/>
                <a:gd name="connsiteX9-2227" fmla="*/ 55496 w 2003925"/>
                <a:gd name="connsiteY9-2228" fmla="*/ 3619887 h 4131158"/>
                <a:gd name="connsiteX10-2229" fmla="*/ 736754 w 2003925"/>
                <a:gd name="connsiteY10-2230" fmla="*/ 2773558 h 4131158"/>
                <a:gd name="connsiteX11-2231" fmla="*/ 353952 w 2003925"/>
                <a:gd name="connsiteY11-2232" fmla="*/ 3150476 h 4131158"/>
                <a:gd name="connsiteX12-2233" fmla="*/ 555166 w 2003925"/>
                <a:gd name="connsiteY12-2234" fmla="*/ 1451322 h 4131158"/>
                <a:gd name="connsiteX13-2235" fmla="*/ 302006 w 2003925"/>
                <a:gd name="connsiteY13-2236" fmla="*/ 957236 h 4131158"/>
                <a:gd name="connsiteX0-2237" fmla="*/ 302006 w 2003925"/>
                <a:gd name="connsiteY0-2238" fmla="*/ 957236 h 4131158"/>
                <a:gd name="connsiteX1-2239" fmla="*/ 1137304 w 2003925"/>
                <a:gd name="connsiteY1-2240" fmla="*/ 559341 h 4131158"/>
                <a:gd name="connsiteX2-2241" fmla="*/ 1257902 w 2003925"/>
                <a:gd name="connsiteY2-2242" fmla="*/ 484455 h 4131158"/>
                <a:gd name="connsiteX3-2243" fmla="*/ 2003925 w 2003925"/>
                <a:gd name="connsiteY3-2244" fmla="*/ 18437 h 4131158"/>
                <a:gd name="connsiteX4-2245" fmla="*/ 1803728 w 2003925"/>
                <a:gd name="connsiteY4-2246" fmla="*/ 1009457 h 4131158"/>
                <a:gd name="connsiteX5-2247" fmla="*/ 1076906 w 2003925"/>
                <a:gd name="connsiteY5-2248" fmla="*/ 1897796 h 4131158"/>
                <a:gd name="connsiteX6-2249" fmla="*/ 1041754 w 2003925"/>
                <a:gd name="connsiteY6-2250" fmla="*/ 2145486 h 4131158"/>
                <a:gd name="connsiteX7-2251" fmla="*/ 772824 w 2003925"/>
                <a:gd name="connsiteY7-2252" fmla="*/ 3561315 h 4131158"/>
                <a:gd name="connsiteX8-2253" fmla="*/ 0 w 2003925"/>
                <a:gd name="connsiteY8-2254" fmla="*/ 4131158 h 4131158"/>
                <a:gd name="connsiteX9-2255" fmla="*/ 55496 w 2003925"/>
                <a:gd name="connsiteY9-2256" fmla="*/ 3619887 h 4131158"/>
                <a:gd name="connsiteX10-2257" fmla="*/ 736754 w 2003925"/>
                <a:gd name="connsiteY10-2258" fmla="*/ 2773558 h 4131158"/>
                <a:gd name="connsiteX11-2259" fmla="*/ 353952 w 2003925"/>
                <a:gd name="connsiteY11-2260" fmla="*/ 3150476 h 4131158"/>
                <a:gd name="connsiteX12-2261" fmla="*/ 555166 w 2003925"/>
                <a:gd name="connsiteY12-2262" fmla="*/ 1451322 h 4131158"/>
                <a:gd name="connsiteX13-2263" fmla="*/ 302006 w 2003925"/>
                <a:gd name="connsiteY13-2264" fmla="*/ 957236 h 4131158"/>
                <a:gd name="connsiteX0-2265" fmla="*/ 302006 w 2003925"/>
                <a:gd name="connsiteY0-2266" fmla="*/ 957236 h 4131158"/>
                <a:gd name="connsiteX1-2267" fmla="*/ 1137304 w 2003925"/>
                <a:gd name="connsiteY1-2268" fmla="*/ 559341 h 4131158"/>
                <a:gd name="connsiteX2-2269" fmla="*/ 1257902 w 2003925"/>
                <a:gd name="connsiteY2-2270" fmla="*/ 484455 h 4131158"/>
                <a:gd name="connsiteX3-2271" fmla="*/ 2003925 w 2003925"/>
                <a:gd name="connsiteY3-2272" fmla="*/ 18437 h 4131158"/>
                <a:gd name="connsiteX4-2273" fmla="*/ 1803728 w 2003925"/>
                <a:gd name="connsiteY4-2274" fmla="*/ 1009457 h 4131158"/>
                <a:gd name="connsiteX5-2275" fmla="*/ 1076906 w 2003925"/>
                <a:gd name="connsiteY5-2276" fmla="*/ 1897796 h 4131158"/>
                <a:gd name="connsiteX6-2277" fmla="*/ 1041754 w 2003925"/>
                <a:gd name="connsiteY6-2278" fmla="*/ 2145486 h 4131158"/>
                <a:gd name="connsiteX7-2279" fmla="*/ 1256543 w 2003925"/>
                <a:gd name="connsiteY7-2280" fmla="*/ 1926202 h 4131158"/>
                <a:gd name="connsiteX8-2281" fmla="*/ 0 w 2003925"/>
                <a:gd name="connsiteY8-2282" fmla="*/ 4131158 h 4131158"/>
                <a:gd name="connsiteX9-2283" fmla="*/ 55496 w 2003925"/>
                <a:gd name="connsiteY9-2284" fmla="*/ 3619887 h 4131158"/>
                <a:gd name="connsiteX10-2285" fmla="*/ 736754 w 2003925"/>
                <a:gd name="connsiteY10-2286" fmla="*/ 2773558 h 4131158"/>
                <a:gd name="connsiteX11-2287" fmla="*/ 353952 w 2003925"/>
                <a:gd name="connsiteY11-2288" fmla="*/ 3150476 h 4131158"/>
                <a:gd name="connsiteX12-2289" fmla="*/ 555166 w 2003925"/>
                <a:gd name="connsiteY12-2290" fmla="*/ 1451322 h 4131158"/>
                <a:gd name="connsiteX13-2291" fmla="*/ 302006 w 2003925"/>
                <a:gd name="connsiteY13-2292" fmla="*/ 957236 h 4131158"/>
                <a:gd name="connsiteX0-2293" fmla="*/ 246510 w 1948429"/>
                <a:gd name="connsiteY0-2294" fmla="*/ 957236 h 3704334"/>
                <a:gd name="connsiteX1-2295" fmla="*/ 1081808 w 1948429"/>
                <a:gd name="connsiteY1-2296" fmla="*/ 559341 h 3704334"/>
                <a:gd name="connsiteX2-2297" fmla="*/ 1202406 w 1948429"/>
                <a:gd name="connsiteY2-2298" fmla="*/ 484455 h 3704334"/>
                <a:gd name="connsiteX3-2299" fmla="*/ 1948429 w 1948429"/>
                <a:gd name="connsiteY3-2300" fmla="*/ 18437 h 3704334"/>
                <a:gd name="connsiteX4-2301" fmla="*/ 1748232 w 1948429"/>
                <a:gd name="connsiteY4-2302" fmla="*/ 1009457 h 3704334"/>
                <a:gd name="connsiteX5-2303" fmla="*/ 1021410 w 1948429"/>
                <a:gd name="connsiteY5-2304" fmla="*/ 1897796 h 3704334"/>
                <a:gd name="connsiteX6-2305" fmla="*/ 986258 w 1948429"/>
                <a:gd name="connsiteY6-2306" fmla="*/ 2145486 h 3704334"/>
                <a:gd name="connsiteX7-2307" fmla="*/ 1201047 w 1948429"/>
                <a:gd name="connsiteY7-2308" fmla="*/ 1926202 h 3704334"/>
                <a:gd name="connsiteX8-2309" fmla="*/ 691395 w 1948429"/>
                <a:gd name="connsiteY8-2310" fmla="*/ 3704336 h 3704334"/>
                <a:gd name="connsiteX9-2311" fmla="*/ 0 w 1948429"/>
                <a:gd name="connsiteY9-2312" fmla="*/ 3619887 h 3704334"/>
                <a:gd name="connsiteX10-2313" fmla="*/ 681258 w 1948429"/>
                <a:gd name="connsiteY10-2314" fmla="*/ 2773558 h 3704334"/>
                <a:gd name="connsiteX11-2315" fmla="*/ 298456 w 1948429"/>
                <a:gd name="connsiteY11-2316" fmla="*/ 3150476 h 3704334"/>
                <a:gd name="connsiteX12-2317" fmla="*/ 499670 w 1948429"/>
                <a:gd name="connsiteY12-2318" fmla="*/ 1451322 h 3704334"/>
                <a:gd name="connsiteX13-2319" fmla="*/ 246510 w 1948429"/>
                <a:gd name="connsiteY13-2320" fmla="*/ 957236 h 3704334"/>
                <a:gd name="connsiteX0-2321" fmla="*/ 246510 w 1948429"/>
                <a:gd name="connsiteY0-2322" fmla="*/ 957236 h 3661562"/>
                <a:gd name="connsiteX1-2323" fmla="*/ 1081808 w 1948429"/>
                <a:gd name="connsiteY1-2324" fmla="*/ 559341 h 3661562"/>
                <a:gd name="connsiteX2-2325" fmla="*/ 1202406 w 1948429"/>
                <a:gd name="connsiteY2-2326" fmla="*/ 484455 h 3661562"/>
                <a:gd name="connsiteX3-2327" fmla="*/ 1948429 w 1948429"/>
                <a:gd name="connsiteY3-2328" fmla="*/ 18437 h 3661562"/>
                <a:gd name="connsiteX4-2329" fmla="*/ 1748232 w 1948429"/>
                <a:gd name="connsiteY4-2330" fmla="*/ 1009457 h 3661562"/>
                <a:gd name="connsiteX5-2331" fmla="*/ 1021410 w 1948429"/>
                <a:gd name="connsiteY5-2332" fmla="*/ 1897796 h 3661562"/>
                <a:gd name="connsiteX6-2333" fmla="*/ 986258 w 1948429"/>
                <a:gd name="connsiteY6-2334" fmla="*/ 2145486 h 3661562"/>
                <a:gd name="connsiteX7-2335" fmla="*/ 1201047 w 1948429"/>
                <a:gd name="connsiteY7-2336" fmla="*/ 1926202 h 3661562"/>
                <a:gd name="connsiteX8-2337" fmla="*/ 1000173 w 1948429"/>
                <a:gd name="connsiteY8-2338" fmla="*/ 3661559 h 3661562"/>
                <a:gd name="connsiteX9-2339" fmla="*/ 0 w 1948429"/>
                <a:gd name="connsiteY9-2340" fmla="*/ 3619887 h 3661562"/>
                <a:gd name="connsiteX10-2341" fmla="*/ 681258 w 1948429"/>
                <a:gd name="connsiteY10-2342" fmla="*/ 2773558 h 3661562"/>
                <a:gd name="connsiteX11-2343" fmla="*/ 298456 w 1948429"/>
                <a:gd name="connsiteY11-2344" fmla="*/ 3150476 h 3661562"/>
                <a:gd name="connsiteX12-2345" fmla="*/ 499670 w 1948429"/>
                <a:gd name="connsiteY12-2346" fmla="*/ 1451322 h 3661562"/>
                <a:gd name="connsiteX13-2347" fmla="*/ 246510 w 1948429"/>
                <a:gd name="connsiteY13-2348" fmla="*/ 957236 h 3661562"/>
                <a:gd name="connsiteX0-2349" fmla="*/ 51275 w 1753194"/>
                <a:gd name="connsiteY0-2350" fmla="*/ 957236 h 3953404"/>
                <a:gd name="connsiteX1-2351" fmla="*/ 886573 w 1753194"/>
                <a:gd name="connsiteY1-2352" fmla="*/ 559341 h 3953404"/>
                <a:gd name="connsiteX2-2353" fmla="*/ 1007171 w 1753194"/>
                <a:gd name="connsiteY2-2354" fmla="*/ 484455 h 3953404"/>
                <a:gd name="connsiteX3-2355" fmla="*/ 1753194 w 1753194"/>
                <a:gd name="connsiteY3-2356" fmla="*/ 18437 h 3953404"/>
                <a:gd name="connsiteX4-2357" fmla="*/ 1552997 w 1753194"/>
                <a:gd name="connsiteY4-2358" fmla="*/ 1009457 h 3953404"/>
                <a:gd name="connsiteX5-2359" fmla="*/ 826175 w 1753194"/>
                <a:gd name="connsiteY5-2360" fmla="*/ 1897796 h 3953404"/>
                <a:gd name="connsiteX6-2361" fmla="*/ 791023 w 1753194"/>
                <a:gd name="connsiteY6-2362" fmla="*/ 2145486 h 3953404"/>
                <a:gd name="connsiteX7-2363" fmla="*/ 1005812 w 1753194"/>
                <a:gd name="connsiteY7-2364" fmla="*/ 1926202 h 3953404"/>
                <a:gd name="connsiteX8-2365" fmla="*/ 804938 w 1753194"/>
                <a:gd name="connsiteY8-2366" fmla="*/ 3661559 h 3953404"/>
                <a:gd name="connsiteX9-2367" fmla="*/ 580289 w 1753194"/>
                <a:gd name="connsiteY9-2368" fmla="*/ 3953406 h 3953404"/>
                <a:gd name="connsiteX10-2369" fmla="*/ 486023 w 1753194"/>
                <a:gd name="connsiteY10-2370" fmla="*/ 2773558 h 3953404"/>
                <a:gd name="connsiteX11-2371" fmla="*/ 103221 w 1753194"/>
                <a:gd name="connsiteY11-2372" fmla="*/ 3150476 h 3953404"/>
                <a:gd name="connsiteX12-2373" fmla="*/ 304435 w 1753194"/>
                <a:gd name="connsiteY12-2374" fmla="*/ 1451322 h 3953404"/>
                <a:gd name="connsiteX13-2375" fmla="*/ 51275 w 1753194"/>
                <a:gd name="connsiteY13-2376" fmla="*/ 957236 h 3953404"/>
                <a:gd name="connsiteX0-2377" fmla="*/ 51275 w 1753194"/>
                <a:gd name="connsiteY0-2378" fmla="*/ 957236 h 3953404"/>
                <a:gd name="connsiteX1-2379" fmla="*/ 886573 w 1753194"/>
                <a:gd name="connsiteY1-2380" fmla="*/ 559341 h 3953404"/>
                <a:gd name="connsiteX2-2381" fmla="*/ 1007171 w 1753194"/>
                <a:gd name="connsiteY2-2382" fmla="*/ 484455 h 3953404"/>
                <a:gd name="connsiteX3-2383" fmla="*/ 1753194 w 1753194"/>
                <a:gd name="connsiteY3-2384" fmla="*/ 18437 h 3953404"/>
                <a:gd name="connsiteX4-2385" fmla="*/ 1552997 w 1753194"/>
                <a:gd name="connsiteY4-2386" fmla="*/ 1009457 h 3953404"/>
                <a:gd name="connsiteX5-2387" fmla="*/ 826175 w 1753194"/>
                <a:gd name="connsiteY5-2388" fmla="*/ 1897796 h 3953404"/>
                <a:gd name="connsiteX6-2389" fmla="*/ 791023 w 1753194"/>
                <a:gd name="connsiteY6-2390" fmla="*/ 2145486 h 3953404"/>
                <a:gd name="connsiteX7-2391" fmla="*/ 1005812 w 1753194"/>
                <a:gd name="connsiteY7-2392" fmla="*/ 1926202 h 3953404"/>
                <a:gd name="connsiteX8-2393" fmla="*/ 804938 w 1753194"/>
                <a:gd name="connsiteY8-2394" fmla="*/ 3661559 h 3953404"/>
                <a:gd name="connsiteX9-2395" fmla="*/ 580289 w 1753194"/>
                <a:gd name="connsiteY9-2396" fmla="*/ 3953406 h 3953404"/>
                <a:gd name="connsiteX10-2397" fmla="*/ 103221 w 1753194"/>
                <a:gd name="connsiteY10-2398" fmla="*/ 3150476 h 3953404"/>
                <a:gd name="connsiteX11-2399" fmla="*/ 304435 w 1753194"/>
                <a:gd name="connsiteY11-2400" fmla="*/ 1451322 h 3953404"/>
                <a:gd name="connsiteX12-2401" fmla="*/ 51275 w 1753194"/>
                <a:gd name="connsiteY12-2402" fmla="*/ 957236 h 3953404"/>
                <a:gd name="connsiteX0-2403" fmla="*/ 51275 w 1753194"/>
                <a:gd name="connsiteY0-2404" fmla="*/ 957236 h 3953404"/>
                <a:gd name="connsiteX1-2405" fmla="*/ 886573 w 1753194"/>
                <a:gd name="connsiteY1-2406" fmla="*/ 559341 h 3953404"/>
                <a:gd name="connsiteX2-2407" fmla="*/ 1007171 w 1753194"/>
                <a:gd name="connsiteY2-2408" fmla="*/ 484455 h 3953404"/>
                <a:gd name="connsiteX3-2409" fmla="*/ 1753194 w 1753194"/>
                <a:gd name="connsiteY3-2410" fmla="*/ 18437 h 3953404"/>
                <a:gd name="connsiteX4-2411" fmla="*/ 1552997 w 1753194"/>
                <a:gd name="connsiteY4-2412" fmla="*/ 1009457 h 3953404"/>
                <a:gd name="connsiteX5-2413" fmla="*/ 826175 w 1753194"/>
                <a:gd name="connsiteY5-2414" fmla="*/ 1897796 h 3953404"/>
                <a:gd name="connsiteX6-2415" fmla="*/ 791023 w 1753194"/>
                <a:gd name="connsiteY6-2416" fmla="*/ 2145486 h 3953404"/>
                <a:gd name="connsiteX7-2417" fmla="*/ 1005812 w 1753194"/>
                <a:gd name="connsiteY7-2418" fmla="*/ 1926202 h 3953404"/>
                <a:gd name="connsiteX8-2419" fmla="*/ 804938 w 1753194"/>
                <a:gd name="connsiteY8-2420" fmla="*/ 3661559 h 3953404"/>
                <a:gd name="connsiteX9-2421" fmla="*/ 580289 w 1753194"/>
                <a:gd name="connsiteY9-2422" fmla="*/ 3953406 h 3953404"/>
                <a:gd name="connsiteX10-2423" fmla="*/ 304435 w 1753194"/>
                <a:gd name="connsiteY10-2424" fmla="*/ 1451322 h 3953404"/>
                <a:gd name="connsiteX11-2425" fmla="*/ 51275 w 1753194"/>
                <a:gd name="connsiteY11-2426" fmla="*/ 957236 h 3953404"/>
                <a:gd name="connsiteX0-2427" fmla="*/ 3981 w 1705900"/>
                <a:gd name="connsiteY0-2428" fmla="*/ 957236 h 3953404"/>
                <a:gd name="connsiteX1-2429" fmla="*/ 839279 w 1705900"/>
                <a:gd name="connsiteY1-2430" fmla="*/ 559341 h 3953404"/>
                <a:gd name="connsiteX2-2431" fmla="*/ 959877 w 1705900"/>
                <a:gd name="connsiteY2-2432" fmla="*/ 484455 h 3953404"/>
                <a:gd name="connsiteX3-2433" fmla="*/ 1705900 w 1705900"/>
                <a:gd name="connsiteY3-2434" fmla="*/ 18437 h 3953404"/>
                <a:gd name="connsiteX4-2435" fmla="*/ 1505703 w 1705900"/>
                <a:gd name="connsiteY4-2436" fmla="*/ 1009457 h 3953404"/>
                <a:gd name="connsiteX5-2437" fmla="*/ 778881 w 1705900"/>
                <a:gd name="connsiteY5-2438" fmla="*/ 1897796 h 3953404"/>
                <a:gd name="connsiteX6-2439" fmla="*/ 743729 w 1705900"/>
                <a:gd name="connsiteY6-2440" fmla="*/ 2145486 h 3953404"/>
                <a:gd name="connsiteX7-2441" fmla="*/ 958518 w 1705900"/>
                <a:gd name="connsiteY7-2442" fmla="*/ 1926202 h 3953404"/>
                <a:gd name="connsiteX8-2443" fmla="*/ 757644 w 1705900"/>
                <a:gd name="connsiteY8-2444" fmla="*/ 3661559 h 3953404"/>
                <a:gd name="connsiteX9-2445" fmla="*/ 532995 w 1705900"/>
                <a:gd name="connsiteY9-2446" fmla="*/ 3953406 h 3953404"/>
                <a:gd name="connsiteX10-2447" fmla="*/ 3981 w 1705900"/>
                <a:gd name="connsiteY10-2448" fmla="*/ 957236 h 3953404"/>
                <a:gd name="connsiteX0-2449" fmla="*/ 0 w 1172905"/>
                <a:gd name="connsiteY0-2450" fmla="*/ 3953406 h 3953404"/>
                <a:gd name="connsiteX1-2451" fmla="*/ 306284 w 1172905"/>
                <a:gd name="connsiteY1-2452" fmla="*/ 559341 h 3953404"/>
                <a:gd name="connsiteX2-2453" fmla="*/ 426882 w 1172905"/>
                <a:gd name="connsiteY2-2454" fmla="*/ 484455 h 3953404"/>
                <a:gd name="connsiteX3-2455" fmla="*/ 1172905 w 1172905"/>
                <a:gd name="connsiteY3-2456" fmla="*/ 18437 h 3953404"/>
                <a:gd name="connsiteX4-2457" fmla="*/ 972708 w 1172905"/>
                <a:gd name="connsiteY4-2458" fmla="*/ 1009457 h 3953404"/>
                <a:gd name="connsiteX5-2459" fmla="*/ 245886 w 1172905"/>
                <a:gd name="connsiteY5-2460" fmla="*/ 1897796 h 3953404"/>
                <a:gd name="connsiteX6-2461" fmla="*/ 210734 w 1172905"/>
                <a:gd name="connsiteY6-2462" fmla="*/ 2145486 h 3953404"/>
                <a:gd name="connsiteX7-2463" fmla="*/ 425523 w 1172905"/>
                <a:gd name="connsiteY7-2464" fmla="*/ 1926202 h 3953404"/>
                <a:gd name="connsiteX8-2465" fmla="*/ 224649 w 1172905"/>
                <a:gd name="connsiteY8-2466" fmla="*/ 3661559 h 3953404"/>
                <a:gd name="connsiteX9-2467" fmla="*/ 0 w 1172905"/>
                <a:gd name="connsiteY9-2468" fmla="*/ 3953406 h 3953404"/>
                <a:gd name="connsiteX0-2469" fmla="*/ 460807 w 1633712"/>
                <a:gd name="connsiteY0-2470" fmla="*/ 3953406 h 3953404"/>
                <a:gd name="connsiteX1-2471" fmla="*/ 6473 w 1633712"/>
                <a:gd name="connsiteY1-2472" fmla="*/ 822781 h 3953404"/>
                <a:gd name="connsiteX2-2473" fmla="*/ 887689 w 1633712"/>
                <a:gd name="connsiteY2-2474" fmla="*/ 484455 h 3953404"/>
                <a:gd name="connsiteX3-2475" fmla="*/ 1633712 w 1633712"/>
                <a:gd name="connsiteY3-2476" fmla="*/ 18437 h 3953404"/>
                <a:gd name="connsiteX4-2477" fmla="*/ 1433515 w 1633712"/>
                <a:gd name="connsiteY4-2478" fmla="*/ 1009457 h 3953404"/>
                <a:gd name="connsiteX5-2479" fmla="*/ 706693 w 1633712"/>
                <a:gd name="connsiteY5-2480" fmla="*/ 1897796 h 3953404"/>
                <a:gd name="connsiteX6-2481" fmla="*/ 671541 w 1633712"/>
                <a:gd name="connsiteY6-2482" fmla="*/ 2145486 h 3953404"/>
                <a:gd name="connsiteX7-2483" fmla="*/ 886330 w 1633712"/>
                <a:gd name="connsiteY7-2484" fmla="*/ 1926202 h 3953404"/>
                <a:gd name="connsiteX8-2485" fmla="*/ 685456 w 1633712"/>
                <a:gd name="connsiteY8-2486" fmla="*/ 3661559 h 3953404"/>
                <a:gd name="connsiteX9-2487" fmla="*/ 460807 w 1633712"/>
                <a:gd name="connsiteY9-2488" fmla="*/ 3953406 h 3953404"/>
                <a:gd name="connsiteX0-2489" fmla="*/ 41155 w 1214060"/>
                <a:gd name="connsiteY0-2490" fmla="*/ 3953406 h 3953404"/>
                <a:gd name="connsiteX1-2491" fmla="*/ 25785 w 1214060"/>
                <a:gd name="connsiteY1-2492" fmla="*/ 2401870 h 3953404"/>
                <a:gd name="connsiteX2-2493" fmla="*/ 468037 w 1214060"/>
                <a:gd name="connsiteY2-2494" fmla="*/ 484455 h 3953404"/>
                <a:gd name="connsiteX3-2495" fmla="*/ 1214060 w 1214060"/>
                <a:gd name="connsiteY3-2496" fmla="*/ 18437 h 3953404"/>
                <a:gd name="connsiteX4-2497" fmla="*/ 1013863 w 1214060"/>
                <a:gd name="connsiteY4-2498" fmla="*/ 1009457 h 3953404"/>
                <a:gd name="connsiteX5-2499" fmla="*/ 287041 w 1214060"/>
                <a:gd name="connsiteY5-2500" fmla="*/ 1897796 h 3953404"/>
                <a:gd name="connsiteX6-2501" fmla="*/ 251889 w 1214060"/>
                <a:gd name="connsiteY6-2502" fmla="*/ 2145486 h 3953404"/>
                <a:gd name="connsiteX7-2503" fmla="*/ 466678 w 1214060"/>
                <a:gd name="connsiteY7-2504" fmla="*/ 1926202 h 3953404"/>
                <a:gd name="connsiteX8-2505" fmla="*/ 265804 w 1214060"/>
                <a:gd name="connsiteY8-2506" fmla="*/ 3661559 h 3953404"/>
                <a:gd name="connsiteX9-2507" fmla="*/ 41155 w 1214060"/>
                <a:gd name="connsiteY9-2508" fmla="*/ 3953406 h 3953404"/>
                <a:gd name="connsiteX0-2509" fmla="*/ 0 w 1172905"/>
                <a:gd name="connsiteY0-2510" fmla="*/ 3953406 h 3953404"/>
                <a:gd name="connsiteX1-2511" fmla="*/ 149210 w 1172905"/>
                <a:gd name="connsiteY1-2512" fmla="*/ 2624749 h 3953404"/>
                <a:gd name="connsiteX2-2513" fmla="*/ 426882 w 1172905"/>
                <a:gd name="connsiteY2-2514" fmla="*/ 484455 h 3953404"/>
                <a:gd name="connsiteX3-2515" fmla="*/ 1172905 w 1172905"/>
                <a:gd name="connsiteY3-2516" fmla="*/ 18437 h 3953404"/>
                <a:gd name="connsiteX4-2517" fmla="*/ 972708 w 1172905"/>
                <a:gd name="connsiteY4-2518" fmla="*/ 1009457 h 3953404"/>
                <a:gd name="connsiteX5-2519" fmla="*/ 245886 w 1172905"/>
                <a:gd name="connsiteY5-2520" fmla="*/ 1897796 h 3953404"/>
                <a:gd name="connsiteX6-2521" fmla="*/ 210734 w 1172905"/>
                <a:gd name="connsiteY6-2522" fmla="*/ 2145486 h 3953404"/>
                <a:gd name="connsiteX7-2523" fmla="*/ 425523 w 1172905"/>
                <a:gd name="connsiteY7-2524" fmla="*/ 1926202 h 3953404"/>
                <a:gd name="connsiteX8-2525" fmla="*/ 224649 w 1172905"/>
                <a:gd name="connsiteY8-2526" fmla="*/ 3661559 h 3953404"/>
                <a:gd name="connsiteX9-2527" fmla="*/ 0 w 1172905"/>
                <a:gd name="connsiteY9-2528" fmla="*/ 3953406 h 3953404"/>
                <a:gd name="connsiteX0-2529" fmla="*/ 0 w 1172905"/>
                <a:gd name="connsiteY0-2530" fmla="*/ 3953406 h 3953404"/>
                <a:gd name="connsiteX1-2531" fmla="*/ 149210 w 1172905"/>
                <a:gd name="connsiteY1-2532" fmla="*/ 2624749 h 3953404"/>
                <a:gd name="connsiteX2-2533" fmla="*/ 426882 w 1172905"/>
                <a:gd name="connsiteY2-2534" fmla="*/ 484455 h 3953404"/>
                <a:gd name="connsiteX3-2535" fmla="*/ 1172905 w 1172905"/>
                <a:gd name="connsiteY3-2536" fmla="*/ 18437 h 3953404"/>
                <a:gd name="connsiteX4-2537" fmla="*/ 972708 w 1172905"/>
                <a:gd name="connsiteY4-2538" fmla="*/ 1009457 h 3953404"/>
                <a:gd name="connsiteX5-2539" fmla="*/ 245886 w 1172905"/>
                <a:gd name="connsiteY5-2540" fmla="*/ 1897796 h 3953404"/>
                <a:gd name="connsiteX6-2541" fmla="*/ 210734 w 1172905"/>
                <a:gd name="connsiteY6-2542" fmla="*/ 2145486 h 3953404"/>
                <a:gd name="connsiteX7-2543" fmla="*/ 425523 w 1172905"/>
                <a:gd name="connsiteY7-2544" fmla="*/ 1926202 h 3953404"/>
                <a:gd name="connsiteX8-2545" fmla="*/ 224649 w 1172905"/>
                <a:gd name="connsiteY8-2546" fmla="*/ 3661559 h 3953404"/>
                <a:gd name="connsiteX9-2547" fmla="*/ 0 w 1172905"/>
                <a:gd name="connsiteY9-2548" fmla="*/ 3953406 h 3953404"/>
                <a:gd name="connsiteX0-2549" fmla="*/ 0 w 1172905"/>
                <a:gd name="connsiteY0-2550" fmla="*/ 3953406 h 3953404"/>
                <a:gd name="connsiteX1-2551" fmla="*/ 149210 w 1172905"/>
                <a:gd name="connsiteY1-2552" fmla="*/ 2624749 h 3953404"/>
                <a:gd name="connsiteX2-2553" fmla="*/ 426882 w 1172905"/>
                <a:gd name="connsiteY2-2554" fmla="*/ 484455 h 3953404"/>
                <a:gd name="connsiteX3-2555" fmla="*/ 1172905 w 1172905"/>
                <a:gd name="connsiteY3-2556" fmla="*/ 18437 h 3953404"/>
                <a:gd name="connsiteX4-2557" fmla="*/ 972708 w 1172905"/>
                <a:gd name="connsiteY4-2558" fmla="*/ 1009457 h 3953404"/>
                <a:gd name="connsiteX5-2559" fmla="*/ 228400 w 1172905"/>
                <a:gd name="connsiteY5-2560" fmla="*/ 1884978 h 3953404"/>
                <a:gd name="connsiteX6-2561" fmla="*/ 210734 w 1172905"/>
                <a:gd name="connsiteY6-2562" fmla="*/ 2145486 h 3953404"/>
                <a:gd name="connsiteX7-2563" fmla="*/ 425523 w 1172905"/>
                <a:gd name="connsiteY7-2564" fmla="*/ 1926202 h 3953404"/>
                <a:gd name="connsiteX8-2565" fmla="*/ 224649 w 1172905"/>
                <a:gd name="connsiteY8-2566" fmla="*/ 3661559 h 3953404"/>
                <a:gd name="connsiteX9-2567" fmla="*/ 0 w 1172905"/>
                <a:gd name="connsiteY9-2568" fmla="*/ 3953406 h 3953404"/>
                <a:gd name="connsiteX0-2569" fmla="*/ 0 w 1172905"/>
                <a:gd name="connsiteY0-2570" fmla="*/ 3953032 h 3953030"/>
                <a:gd name="connsiteX1-2571" fmla="*/ 149210 w 1172905"/>
                <a:gd name="connsiteY1-2572" fmla="*/ 2624375 h 3953030"/>
                <a:gd name="connsiteX2-2573" fmla="*/ 408027 w 1172905"/>
                <a:gd name="connsiteY2-2574" fmla="*/ 498365 h 3953030"/>
                <a:gd name="connsiteX3-2575" fmla="*/ 1172905 w 1172905"/>
                <a:gd name="connsiteY3-2576" fmla="*/ 18063 h 3953030"/>
                <a:gd name="connsiteX4-2577" fmla="*/ 972708 w 1172905"/>
                <a:gd name="connsiteY4-2578" fmla="*/ 1009083 h 3953030"/>
                <a:gd name="connsiteX5-2579" fmla="*/ 228400 w 1172905"/>
                <a:gd name="connsiteY5-2580" fmla="*/ 1884604 h 3953030"/>
                <a:gd name="connsiteX6-2581" fmla="*/ 210734 w 1172905"/>
                <a:gd name="connsiteY6-2582" fmla="*/ 2145112 h 3953030"/>
                <a:gd name="connsiteX7-2583" fmla="*/ 425523 w 1172905"/>
                <a:gd name="connsiteY7-2584" fmla="*/ 1925828 h 3953030"/>
                <a:gd name="connsiteX8-2585" fmla="*/ 224649 w 1172905"/>
                <a:gd name="connsiteY8-2586" fmla="*/ 3661185 h 3953030"/>
                <a:gd name="connsiteX9-2587" fmla="*/ 0 w 1172905"/>
                <a:gd name="connsiteY9-2588" fmla="*/ 3953032 h 3953030"/>
                <a:gd name="connsiteX0-2589" fmla="*/ 0 w 1172905"/>
                <a:gd name="connsiteY0-2590" fmla="*/ 4176785 h 4176783"/>
                <a:gd name="connsiteX1-2591" fmla="*/ 149210 w 1172905"/>
                <a:gd name="connsiteY1-2592" fmla="*/ 2848128 h 4176783"/>
                <a:gd name="connsiteX2-2593" fmla="*/ 408027 w 1172905"/>
                <a:gd name="connsiteY2-2594" fmla="*/ 722118 h 4176783"/>
                <a:gd name="connsiteX3-2595" fmla="*/ 1172905 w 1172905"/>
                <a:gd name="connsiteY3-2596" fmla="*/ 241816 h 4176783"/>
                <a:gd name="connsiteX4-2597" fmla="*/ 972708 w 1172905"/>
                <a:gd name="connsiteY4-2598" fmla="*/ 1232836 h 4176783"/>
                <a:gd name="connsiteX5-2599" fmla="*/ 228400 w 1172905"/>
                <a:gd name="connsiteY5-2600" fmla="*/ 2108357 h 4176783"/>
                <a:gd name="connsiteX6-2601" fmla="*/ 137510 w 1172905"/>
                <a:gd name="connsiteY6-2602" fmla="*/ 15 h 4176783"/>
                <a:gd name="connsiteX7-2603" fmla="*/ 425523 w 1172905"/>
                <a:gd name="connsiteY7-2604" fmla="*/ 2149581 h 4176783"/>
                <a:gd name="connsiteX8-2605" fmla="*/ 224649 w 1172905"/>
                <a:gd name="connsiteY8-2606" fmla="*/ 3884938 h 4176783"/>
                <a:gd name="connsiteX9-2607" fmla="*/ 0 w 1172905"/>
                <a:gd name="connsiteY9-2608" fmla="*/ 4176785 h 4176783"/>
                <a:gd name="connsiteX0-2609" fmla="*/ 0 w 1172905"/>
                <a:gd name="connsiteY0-2610" fmla="*/ 3953032 h 3953030"/>
                <a:gd name="connsiteX1-2611" fmla="*/ 149210 w 1172905"/>
                <a:gd name="connsiteY1-2612" fmla="*/ 2624375 h 3953030"/>
                <a:gd name="connsiteX2-2613" fmla="*/ 408027 w 1172905"/>
                <a:gd name="connsiteY2-2614" fmla="*/ 498365 h 3953030"/>
                <a:gd name="connsiteX3-2615" fmla="*/ 1172905 w 1172905"/>
                <a:gd name="connsiteY3-2616" fmla="*/ 18063 h 3953030"/>
                <a:gd name="connsiteX4-2617" fmla="*/ 972708 w 1172905"/>
                <a:gd name="connsiteY4-2618" fmla="*/ 1009083 h 3953030"/>
                <a:gd name="connsiteX5-2619" fmla="*/ 228400 w 1172905"/>
                <a:gd name="connsiteY5-2620" fmla="*/ 1884604 h 3953030"/>
                <a:gd name="connsiteX6-2621" fmla="*/ 169596 w 1172905"/>
                <a:gd name="connsiteY6-2622" fmla="*/ 2176276 h 3953030"/>
                <a:gd name="connsiteX7-2623" fmla="*/ 425523 w 1172905"/>
                <a:gd name="connsiteY7-2624" fmla="*/ 1925828 h 3953030"/>
                <a:gd name="connsiteX8-2625" fmla="*/ 224649 w 1172905"/>
                <a:gd name="connsiteY8-2626" fmla="*/ 3661185 h 3953030"/>
                <a:gd name="connsiteX9-2627" fmla="*/ 0 w 1172905"/>
                <a:gd name="connsiteY9-2628" fmla="*/ 3953032 h 3953030"/>
                <a:gd name="connsiteX0-2629" fmla="*/ 0 w 1172905"/>
                <a:gd name="connsiteY0-2630" fmla="*/ 3953032 h 3953030"/>
                <a:gd name="connsiteX1-2631" fmla="*/ 149210 w 1172905"/>
                <a:gd name="connsiteY1-2632" fmla="*/ 2624375 h 3953030"/>
                <a:gd name="connsiteX2-2633" fmla="*/ 408027 w 1172905"/>
                <a:gd name="connsiteY2-2634" fmla="*/ 498365 h 3953030"/>
                <a:gd name="connsiteX3-2635" fmla="*/ 1172905 w 1172905"/>
                <a:gd name="connsiteY3-2636" fmla="*/ 18063 h 3953030"/>
                <a:gd name="connsiteX4-2637" fmla="*/ 972708 w 1172905"/>
                <a:gd name="connsiteY4-2638" fmla="*/ 1009083 h 3953030"/>
                <a:gd name="connsiteX5-2639" fmla="*/ 228400 w 1172905"/>
                <a:gd name="connsiteY5-2640" fmla="*/ 1884604 h 3953030"/>
                <a:gd name="connsiteX6-2641" fmla="*/ 206109 w 1172905"/>
                <a:gd name="connsiteY6-2642" fmla="*/ 2187712 h 3953030"/>
                <a:gd name="connsiteX7-2643" fmla="*/ 425523 w 1172905"/>
                <a:gd name="connsiteY7-2644" fmla="*/ 1925828 h 3953030"/>
                <a:gd name="connsiteX8-2645" fmla="*/ 224649 w 1172905"/>
                <a:gd name="connsiteY8-2646" fmla="*/ 3661185 h 3953030"/>
                <a:gd name="connsiteX9-2647" fmla="*/ 0 w 1172905"/>
                <a:gd name="connsiteY9-2648" fmla="*/ 3953032 h 3953030"/>
                <a:gd name="connsiteX0-2649" fmla="*/ 0 w 1172905"/>
                <a:gd name="connsiteY0-2650" fmla="*/ 3953032 h 3953030"/>
                <a:gd name="connsiteX1-2651" fmla="*/ 149210 w 1172905"/>
                <a:gd name="connsiteY1-2652" fmla="*/ 2624375 h 3953030"/>
                <a:gd name="connsiteX2-2653" fmla="*/ 408027 w 1172905"/>
                <a:gd name="connsiteY2-2654" fmla="*/ 498365 h 3953030"/>
                <a:gd name="connsiteX3-2655" fmla="*/ 1172905 w 1172905"/>
                <a:gd name="connsiteY3-2656" fmla="*/ 18063 h 3953030"/>
                <a:gd name="connsiteX4-2657" fmla="*/ 972708 w 1172905"/>
                <a:gd name="connsiteY4-2658" fmla="*/ 1009083 h 3953030"/>
                <a:gd name="connsiteX5-2659" fmla="*/ 228400 w 1172905"/>
                <a:gd name="connsiteY5-2660" fmla="*/ 1884604 h 3953030"/>
                <a:gd name="connsiteX6-2661" fmla="*/ 206109 w 1172905"/>
                <a:gd name="connsiteY6-2662" fmla="*/ 2187712 h 3953030"/>
                <a:gd name="connsiteX7-2663" fmla="*/ 425523 w 1172905"/>
                <a:gd name="connsiteY7-2664" fmla="*/ 1925828 h 3953030"/>
                <a:gd name="connsiteX8-2665" fmla="*/ 224649 w 1172905"/>
                <a:gd name="connsiteY8-2666" fmla="*/ 3661185 h 3953030"/>
                <a:gd name="connsiteX9-2667" fmla="*/ 0 w 1172905"/>
                <a:gd name="connsiteY9-2668" fmla="*/ 3953032 h 3953030"/>
                <a:gd name="connsiteX0-2669" fmla="*/ 0 w 1172905"/>
                <a:gd name="connsiteY0-2670" fmla="*/ 3953032 h 3953030"/>
                <a:gd name="connsiteX1-2671" fmla="*/ 149210 w 1172905"/>
                <a:gd name="connsiteY1-2672" fmla="*/ 2624375 h 3953030"/>
                <a:gd name="connsiteX2-2673" fmla="*/ 408027 w 1172905"/>
                <a:gd name="connsiteY2-2674" fmla="*/ 498365 h 3953030"/>
                <a:gd name="connsiteX3-2675" fmla="*/ 1172905 w 1172905"/>
                <a:gd name="connsiteY3-2676" fmla="*/ 18063 h 3953030"/>
                <a:gd name="connsiteX4-2677" fmla="*/ 972708 w 1172905"/>
                <a:gd name="connsiteY4-2678" fmla="*/ 1009083 h 3953030"/>
                <a:gd name="connsiteX5-2679" fmla="*/ 228400 w 1172905"/>
                <a:gd name="connsiteY5-2680" fmla="*/ 1884604 h 3953030"/>
                <a:gd name="connsiteX6-2681" fmla="*/ 190682 w 1172905"/>
                <a:gd name="connsiteY6-2682" fmla="*/ 2199406 h 3953030"/>
                <a:gd name="connsiteX7-2683" fmla="*/ 425523 w 1172905"/>
                <a:gd name="connsiteY7-2684" fmla="*/ 1925828 h 3953030"/>
                <a:gd name="connsiteX8-2685" fmla="*/ 224649 w 1172905"/>
                <a:gd name="connsiteY8-2686" fmla="*/ 3661185 h 3953030"/>
                <a:gd name="connsiteX9-2687" fmla="*/ 0 w 1172905"/>
                <a:gd name="connsiteY9-2688" fmla="*/ 3953032 h 3953030"/>
                <a:gd name="connsiteX0-2689" fmla="*/ 0 w 1172905"/>
                <a:gd name="connsiteY0-2690" fmla="*/ 3953032 h 3953030"/>
                <a:gd name="connsiteX1-2691" fmla="*/ 149210 w 1172905"/>
                <a:gd name="connsiteY1-2692" fmla="*/ 2624375 h 3953030"/>
                <a:gd name="connsiteX2-2693" fmla="*/ 408027 w 1172905"/>
                <a:gd name="connsiteY2-2694" fmla="*/ 498365 h 3953030"/>
                <a:gd name="connsiteX3-2695" fmla="*/ 1172905 w 1172905"/>
                <a:gd name="connsiteY3-2696" fmla="*/ 18063 h 3953030"/>
                <a:gd name="connsiteX4-2697" fmla="*/ 972708 w 1172905"/>
                <a:gd name="connsiteY4-2698" fmla="*/ 1009083 h 3953030"/>
                <a:gd name="connsiteX5-2699" fmla="*/ 233887 w 1172905"/>
                <a:gd name="connsiteY5-2700" fmla="*/ 1906520 h 3953030"/>
                <a:gd name="connsiteX6-2701" fmla="*/ 190682 w 1172905"/>
                <a:gd name="connsiteY6-2702" fmla="*/ 2199406 h 3953030"/>
                <a:gd name="connsiteX7-2703" fmla="*/ 425523 w 1172905"/>
                <a:gd name="connsiteY7-2704" fmla="*/ 1925828 h 3953030"/>
                <a:gd name="connsiteX8-2705" fmla="*/ 224649 w 1172905"/>
                <a:gd name="connsiteY8-2706" fmla="*/ 3661185 h 3953030"/>
                <a:gd name="connsiteX9-2707" fmla="*/ 0 w 1172905"/>
                <a:gd name="connsiteY9-2708" fmla="*/ 3953032 h 3953030"/>
                <a:gd name="connsiteX0-2709" fmla="*/ 0 w 1172905"/>
                <a:gd name="connsiteY0-2710" fmla="*/ 3953032 h 3953030"/>
                <a:gd name="connsiteX1-2711" fmla="*/ 149210 w 1172905"/>
                <a:gd name="connsiteY1-2712" fmla="*/ 2624375 h 3953030"/>
                <a:gd name="connsiteX2-2713" fmla="*/ 408027 w 1172905"/>
                <a:gd name="connsiteY2-2714" fmla="*/ 498365 h 3953030"/>
                <a:gd name="connsiteX3-2715" fmla="*/ 1172905 w 1172905"/>
                <a:gd name="connsiteY3-2716" fmla="*/ 18063 h 3953030"/>
                <a:gd name="connsiteX4-2717" fmla="*/ 972708 w 1172905"/>
                <a:gd name="connsiteY4-2718" fmla="*/ 1009083 h 3953030"/>
                <a:gd name="connsiteX5-2719" fmla="*/ 233887 w 1172905"/>
                <a:gd name="connsiteY5-2720" fmla="*/ 1906520 h 3953030"/>
                <a:gd name="connsiteX6-2721" fmla="*/ 204568 w 1172905"/>
                <a:gd name="connsiteY6-2722" fmla="*/ 2201913 h 3953030"/>
                <a:gd name="connsiteX7-2723" fmla="*/ 425523 w 1172905"/>
                <a:gd name="connsiteY7-2724" fmla="*/ 1925828 h 3953030"/>
                <a:gd name="connsiteX8-2725" fmla="*/ 224649 w 1172905"/>
                <a:gd name="connsiteY8-2726" fmla="*/ 3661185 h 3953030"/>
                <a:gd name="connsiteX9-2727" fmla="*/ 0 w 1172905"/>
                <a:gd name="connsiteY9-2728" fmla="*/ 3953032 h 3953030"/>
                <a:gd name="connsiteX0-2729" fmla="*/ 0 w 1172905"/>
                <a:gd name="connsiteY0-2730" fmla="*/ 3953032 h 3953030"/>
                <a:gd name="connsiteX1-2731" fmla="*/ 149210 w 1172905"/>
                <a:gd name="connsiteY1-2732" fmla="*/ 2624375 h 3953030"/>
                <a:gd name="connsiteX2-2733" fmla="*/ 408027 w 1172905"/>
                <a:gd name="connsiteY2-2734" fmla="*/ 498365 h 3953030"/>
                <a:gd name="connsiteX3-2735" fmla="*/ 1172905 w 1172905"/>
                <a:gd name="connsiteY3-2736" fmla="*/ 18063 h 3953030"/>
                <a:gd name="connsiteX4-2737" fmla="*/ 972708 w 1172905"/>
                <a:gd name="connsiteY4-2738" fmla="*/ 1009083 h 3953030"/>
                <a:gd name="connsiteX5-2739" fmla="*/ 233887 w 1172905"/>
                <a:gd name="connsiteY5-2740" fmla="*/ 1906520 h 3953030"/>
                <a:gd name="connsiteX6-2741" fmla="*/ 204568 w 1172905"/>
                <a:gd name="connsiteY6-2742" fmla="*/ 2201913 h 3953030"/>
                <a:gd name="connsiteX7-2743" fmla="*/ 425523 w 1172905"/>
                <a:gd name="connsiteY7-2744" fmla="*/ 1925828 h 3953030"/>
                <a:gd name="connsiteX8-2745" fmla="*/ 224649 w 1172905"/>
                <a:gd name="connsiteY8-2746" fmla="*/ 3661185 h 3953030"/>
                <a:gd name="connsiteX9-2747" fmla="*/ 0 w 1172905"/>
                <a:gd name="connsiteY9-2748" fmla="*/ 3953032 h 3953030"/>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83" y="connsiteY9-884"/>
                </a:cxn>
              </a:cxnLst>
              <a:rect l="l" t="t" r="r" b="b"/>
              <a:pathLst>
                <a:path w="1172905" h="3953030">
                  <a:moveTo>
                    <a:pt x="0" y="3953032"/>
                  </a:moveTo>
                  <a:lnTo>
                    <a:pt x="149210" y="2624375"/>
                  </a:lnTo>
                  <a:lnTo>
                    <a:pt x="408027" y="498365"/>
                  </a:lnTo>
                  <a:cubicBezTo>
                    <a:pt x="687167" y="497327"/>
                    <a:pt x="1156402" y="-111375"/>
                    <a:pt x="1172905" y="18063"/>
                  </a:cubicBezTo>
                  <a:cubicBezTo>
                    <a:pt x="1105787" y="355702"/>
                    <a:pt x="1039826" y="671444"/>
                    <a:pt x="972708" y="1009083"/>
                  </a:cubicBezTo>
                  <a:lnTo>
                    <a:pt x="233887" y="1906520"/>
                  </a:lnTo>
                  <a:lnTo>
                    <a:pt x="204568" y="2201913"/>
                  </a:lnTo>
                  <a:cubicBezTo>
                    <a:pt x="236507" y="2205131"/>
                    <a:pt x="541529" y="1774670"/>
                    <a:pt x="425523" y="1925828"/>
                  </a:cubicBezTo>
                  <a:lnTo>
                    <a:pt x="224649" y="3661185"/>
                  </a:lnTo>
                  <a:lnTo>
                    <a:pt x="0" y="3953032"/>
                  </a:ln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22" name="平行四边形 51"/>
            <p:cNvSpPr/>
            <p:nvPr/>
          </p:nvSpPr>
          <p:spPr>
            <a:xfrm rot="11144820">
              <a:off x="3385217" y="4254951"/>
              <a:ext cx="4282886" cy="1237396"/>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681"/>
                <a:gd name="connsiteY0-650" fmla="*/ 1830915 h 1830915"/>
                <a:gd name="connsiteX1-651" fmla="*/ 234518 w 2163681"/>
                <a:gd name="connsiteY1-652" fmla="*/ 1132931 h 1830915"/>
                <a:gd name="connsiteX2-653" fmla="*/ 775393 w 2163681"/>
                <a:gd name="connsiteY2-654" fmla="*/ 233840 h 1830915"/>
                <a:gd name="connsiteX3-655" fmla="*/ 1018640 w 2163681"/>
                <a:gd name="connsiteY3-656" fmla="*/ 463499 h 1830915"/>
                <a:gd name="connsiteX4-657" fmla="*/ 1332493 w 2163681"/>
                <a:gd name="connsiteY4-658" fmla="*/ 506708 h 1830915"/>
                <a:gd name="connsiteX5-659" fmla="*/ 1512178 w 2163681"/>
                <a:gd name="connsiteY5-660" fmla="*/ 1048615 h 1830915"/>
                <a:gd name="connsiteX6-661" fmla="*/ 2163299 w 2163681"/>
                <a:gd name="connsiteY6-662" fmla="*/ 4209 h 1830915"/>
                <a:gd name="connsiteX7-663" fmla="*/ 1291869 w 2163681"/>
                <a:gd name="connsiteY7-664" fmla="*/ 1484926 h 1830915"/>
                <a:gd name="connsiteX8-665" fmla="*/ 0 w 2163681"/>
                <a:gd name="connsiteY8-666" fmla="*/ 1830915 h 1830915"/>
                <a:gd name="connsiteX0-667" fmla="*/ 0 w 2163684"/>
                <a:gd name="connsiteY0-668" fmla="*/ 1831085 h 1831085"/>
                <a:gd name="connsiteX1-669" fmla="*/ 234518 w 2163684"/>
                <a:gd name="connsiteY1-670" fmla="*/ 1133101 h 1831085"/>
                <a:gd name="connsiteX2-671" fmla="*/ 775393 w 2163684"/>
                <a:gd name="connsiteY2-672" fmla="*/ 234010 h 1831085"/>
                <a:gd name="connsiteX3-673" fmla="*/ 1018640 w 2163684"/>
                <a:gd name="connsiteY3-674" fmla="*/ 463669 h 1831085"/>
                <a:gd name="connsiteX4-675" fmla="*/ 1311053 w 2163684"/>
                <a:gd name="connsiteY4-676" fmla="*/ 766568 h 1831085"/>
                <a:gd name="connsiteX5-677" fmla="*/ 1512178 w 2163684"/>
                <a:gd name="connsiteY5-678" fmla="*/ 1048785 h 1831085"/>
                <a:gd name="connsiteX6-679" fmla="*/ 2163299 w 2163684"/>
                <a:gd name="connsiteY6-680" fmla="*/ 4379 h 1831085"/>
                <a:gd name="connsiteX7-681" fmla="*/ 1291869 w 2163684"/>
                <a:gd name="connsiteY7-682" fmla="*/ 1485096 h 1831085"/>
                <a:gd name="connsiteX8-683" fmla="*/ 0 w 2163684"/>
                <a:gd name="connsiteY8-684" fmla="*/ 1831085 h 1831085"/>
                <a:gd name="connsiteX0-685" fmla="*/ 0 w 2163684"/>
                <a:gd name="connsiteY0-686" fmla="*/ 1831085 h 1831085"/>
                <a:gd name="connsiteX1-687" fmla="*/ 234518 w 2163684"/>
                <a:gd name="connsiteY1-688" fmla="*/ 1133101 h 1831085"/>
                <a:gd name="connsiteX2-689" fmla="*/ 775393 w 2163684"/>
                <a:gd name="connsiteY2-690" fmla="*/ 234010 h 1831085"/>
                <a:gd name="connsiteX3-691" fmla="*/ 1127276 w 2163684"/>
                <a:gd name="connsiteY3-692" fmla="*/ 941466 h 1831085"/>
                <a:gd name="connsiteX4-693" fmla="*/ 1311053 w 2163684"/>
                <a:gd name="connsiteY4-694" fmla="*/ 766568 h 1831085"/>
                <a:gd name="connsiteX5-695" fmla="*/ 1512178 w 2163684"/>
                <a:gd name="connsiteY5-696" fmla="*/ 1048785 h 1831085"/>
                <a:gd name="connsiteX6-697" fmla="*/ 2163299 w 2163684"/>
                <a:gd name="connsiteY6-698" fmla="*/ 4379 h 1831085"/>
                <a:gd name="connsiteX7-699" fmla="*/ 1291869 w 2163684"/>
                <a:gd name="connsiteY7-700" fmla="*/ 1485096 h 1831085"/>
                <a:gd name="connsiteX8-701" fmla="*/ 0 w 2163684"/>
                <a:gd name="connsiteY8-702" fmla="*/ 1831085 h 1831085"/>
                <a:gd name="connsiteX0-703" fmla="*/ 0 w 2163684"/>
                <a:gd name="connsiteY0-704" fmla="*/ 1831085 h 1831085"/>
                <a:gd name="connsiteX1-705" fmla="*/ 234518 w 2163684"/>
                <a:gd name="connsiteY1-706" fmla="*/ 1133101 h 1831085"/>
                <a:gd name="connsiteX2-707" fmla="*/ 1015287 w 2163684"/>
                <a:gd name="connsiteY2-708" fmla="*/ 737823 h 1831085"/>
                <a:gd name="connsiteX3-709" fmla="*/ 1127276 w 2163684"/>
                <a:gd name="connsiteY3-710" fmla="*/ 941466 h 1831085"/>
                <a:gd name="connsiteX4-711" fmla="*/ 1311053 w 2163684"/>
                <a:gd name="connsiteY4-712" fmla="*/ 766568 h 1831085"/>
                <a:gd name="connsiteX5-713" fmla="*/ 1512178 w 2163684"/>
                <a:gd name="connsiteY5-714" fmla="*/ 1048785 h 1831085"/>
                <a:gd name="connsiteX6-715" fmla="*/ 2163299 w 2163684"/>
                <a:gd name="connsiteY6-716" fmla="*/ 4379 h 1831085"/>
                <a:gd name="connsiteX7-717" fmla="*/ 1291869 w 2163684"/>
                <a:gd name="connsiteY7-718" fmla="*/ 1485096 h 1831085"/>
                <a:gd name="connsiteX8-719" fmla="*/ 0 w 2163684"/>
                <a:gd name="connsiteY8-720" fmla="*/ 1831085 h 1831085"/>
                <a:gd name="connsiteX0-721" fmla="*/ 0 w 2163599"/>
                <a:gd name="connsiteY0-722" fmla="*/ 1832014 h 1832014"/>
                <a:gd name="connsiteX1-723" fmla="*/ 234518 w 2163599"/>
                <a:gd name="connsiteY1-724" fmla="*/ 1134030 h 1832014"/>
                <a:gd name="connsiteX2-725" fmla="*/ 1015287 w 2163599"/>
                <a:gd name="connsiteY2-726" fmla="*/ 738752 h 1832014"/>
                <a:gd name="connsiteX3-727" fmla="*/ 1127276 w 2163599"/>
                <a:gd name="connsiteY3-728" fmla="*/ 942395 h 1832014"/>
                <a:gd name="connsiteX4-729" fmla="*/ 1311053 w 2163599"/>
                <a:gd name="connsiteY4-730" fmla="*/ 767497 h 1832014"/>
                <a:gd name="connsiteX5-731" fmla="*/ 1360611 w 2163599"/>
                <a:gd name="connsiteY5-732" fmla="*/ 865708 h 1832014"/>
                <a:gd name="connsiteX6-733" fmla="*/ 2163299 w 2163599"/>
                <a:gd name="connsiteY6-734" fmla="*/ 5308 h 1832014"/>
                <a:gd name="connsiteX7-735" fmla="*/ 1291869 w 2163599"/>
                <a:gd name="connsiteY7-736" fmla="*/ 1486025 h 1832014"/>
                <a:gd name="connsiteX8-737" fmla="*/ 0 w 2163599"/>
                <a:gd name="connsiteY8-738" fmla="*/ 1832014 h 1832014"/>
                <a:gd name="connsiteX0-739" fmla="*/ 0 w 1590766"/>
                <a:gd name="connsiteY0-740" fmla="*/ 1096925 h 1096925"/>
                <a:gd name="connsiteX1-741" fmla="*/ 234518 w 1590766"/>
                <a:gd name="connsiteY1-742" fmla="*/ 398941 h 1096925"/>
                <a:gd name="connsiteX2-743" fmla="*/ 1015287 w 1590766"/>
                <a:gd name="connsiteY2-744" fmla="*/ 3663 h 1096925"/>
                <a:gd name="connsiteX3-745" fmla="*/ 1127276 w 1590766"/>
                <a:gd name="connsiteY3-746" fmla="*/ 207306 h 1096925"/>
                <a:gd name="connsiteX4-747" fmla="*/ 1311053 w 1590766"/>
                <a:gd name="connsiteY4-748" fmla="*/ 32408 h 1096925"/>
                <a:gd name="connsiteX5-749" fmla="*/ 1360611 w 1590766"/>
                <a:gd name="connsiteY5-750" fmla="*/ 130619 h 1096925"/>
                <a:gd name="connsiteX6-751" fmla="*/ 1589785 w 1590766"/>
                <a:gd name="connsiteY6-752" fmla="*/ 262362 h 1096925"/>
                <a:gd name="connsiteX7-753" fmla="*/ 1291869 w 1590766"/>
                <a:gd name="connsiteY7-754" fmla="*/ 750936 h 1096925"/>
                <a:gd name="connsiteX8-755" fmla="*/ 0 w 1590766"/>
                <a:gd name="connsiteY8-756" fmla="*/ 1096925 h 1096925"/>
                <a:gd name="connsiteX0-757" fmla="*/ 0 w 1592481"/>
                <a:gd name="connsiteY0-758" fmla="*/ 1096925 h 1096925"/>
                <a:gd name="connsiteX1-759" fmla="*/ 234518 w 1592481"/>
                <a:gd name="connsiteY1-760" fmla="*/ 398941 h 1096925"/>
                <a:gd name="connsiteX2-761" fmla="*/ 1015287 w 1592481"/>
                <a:gd name="connsiteY2-762" fmla="*/ 3663 h 1096925"/>
                <a:gd name="connsiteX3-763" fmla="*/ 1127276 w 1592481"/>
                <a:gd name="connsiteY3-764" fmla="*/ 207306 h 1096925"/>
                <a:gd name="connsiteX4-765" fmla="*/ 1311053 w 1592481"/>
                <a:gd name="connsiteY4-766" fmla="*/ 32408 h 1096925"/>
                <a:gd name="connsiteX5-767" fmla="*/ 1496158 w 1592481"/>
                <a:gd name="connsiteY5-768" fmla="*/ 104697 h 1096925"/>
                <a:gd name="connsiteX6-769" fmla="*/ 1589785 w 1592481"/>
                <a:gd name="connsiteY6-770" fmla="*/ 262362 h 1096925"/>
                <a:gd name="connsiteX7-771" fmla="*/ 1291869 w 1592481"/>
                <a:gd name="connsiteY7-772" fmla="*/ 750936 h 1096925"/>
                <a:gd name="connsiteX8-773" fmla="*/ 0 w 1592481"/>
                <a:gd name="connsiteY8-774" fmla="*/ 1096925 h 1096925"/>
                <a:gd name="connsiteX0-775" fmla="*/ 0 w 1596293"/>
                <a:gd name="connsiteY0-776" fmla="*/ 1096925 h 1096925"/>
                <a:gd name="connsiteX1-777" fmla="*/ 234518 w 1596293"/>
                <a:gd name="connsiteY1-778" fmla="*/ 398941 h 1096925"/>
                <a:gd name="connsiteX2-779" fmla="*/ 1015287 w 1596293"/>
                <a:gd name="connsiteY2-780" fmla="*/ 3663 h 1096925"/>
                <a:gd name="connsiteX3-781" fmla="*/ 1127276 w 1596293"/>
                <a:gd name="connsiteY3-782" fmla="*/ 207306 h 1096925"/>
                <a:gd name="connsiteX4-783" fmla="*/ 1311053 w 1596293"/>
                <a:gd name="connsiteY4-784" fmla="*/ 32408 h 1096925"/>
                <a:gd name="connsiteX5-785" fmla="*/ 1496158 w 1596293"/>
                <a:gd name="connsiteY5-786" fmla="*/ 104697 h 1096925"/>
                <a:gd name="connsiteX6-787" fmla="*/ 1406197 w 1596293"/>
                <a:gd name="connsiteY6-788" fmla="*/ 349643 h 1096925"/>
                <a:gd name="connsiteX7-789" fmla="*/ 1589785 w 1596293"/>
                <a:gd name="connsiteY7-790" fmla="*/ 262362 h 1096925"/>
                <a:gd name="connsiteX8-791" fmla="*/ 1291869 w 1596293"/>
                <a:gd name="connsiteY8-792" fmla="*/ 750936 h 1096925"/>
                <a:gd name="connsiteX9" fmla="*/ 0 w 1596293"/>
                <a:gd name="connsiteY9" fmla="*/ 1096925 h 1096925"/>
                <a:gd name="connsiteX0-793" fmla="*/ 0 w 1596293"/>
                <a:gd name="connsiteY0-794" fmla="*/ 1245051 h 1245051"/>
                <a:gd name="connsiteX1-795" fmla="*/ 234518 w 1596293"/>
                <a:gd name="connsiteY1-796" fmla="*/ 547067 h 1245051"/>
                <a:gd name="connsiteX2-797" fmla="*/ 1015287 w 1596293"/>
                <a:gd name="connsiteY2-798" fmla="*/ 151789 h 1245051"/>
                <a:gd name="connsiteX3-799" fmla="*/ 1127276 w 1596293"/>
                <a:gd name="connsiteY3-800" fmla="*/ 355432 h 1245051"/>
                <a:gd name="connsiteX4-801" fmla="*/ 1311053 w 1596293"/>
                <a:gd name="connsiteY4-802" fmla="*/ 180534 h 1245051"/>
                <a:gd name="connsiteX5-803" fmla="*/ 1553229 w 1596293"/>
                <a:gd name="connsiteY5-804" fmla="*/ 5914 h 1245051"/>
                <a:gd name="connsiteX6-805" fmla="*/ 1406197 w 1596293"/>
                <a:gd name="connsiteY6-806" fmla="*/ 497769 h 1245051"/>
                <a:gd name="connsiteX7-807" fmla="*/ 1589785 w 1596293"/>
                <a:gd name="connsiteY7-808" fmla="*/ 410488 h 1245051"/>
                <a:gd name="connsiteX8-809" fmla="*/ 1291869 w 1596293"/>
                <a:gd name="connsiteY8-810" fmla="*/ 899062 h 1245051"/>
                <a:gd name="connsiteX9-811" fmla="*/ 0 w 1596293"/>
                <a:gd name="connsiteY9-812" fmla="*/ 1245051 h 1245051"/>
                <a:gd name="connsiteX0-813" fmla="*/ 0 w 1595619"/>
                <a:gd name="connsiteY0-814" fmla="*/ 1243710 h 1243710"/>
                <a:gd name="connsiteX1-815" fmla="*/ 234518 w 1595619"/>
                <a:gd name="connsiteY1-816" fmla="*/ 545726 h 1243710"/>
                <a:gd name="connsiteX2-817" fmla="*/ 1015287 w 1595619"/>
                <a:gd name="connsiteY2-818" fmla="*/ 150448 h 1243710"/>
                <a:gd name="connsiteX3-819" fmla="*/ 1127276 w 1595619"/>
                <a:gd name="connsiteY3-820" fmla="*/ 354091 h 1243710"/>
                <a:gd name="connsiteX4-821" fmla="*/ 1311053 w 1595619"/>
                <a:gd name="connsiteY4-822" fmla="*/ 179193 h 1243710"/>
                <a:gd name="connsiteX5-823" fmla="*/ 1553229 w 1595619"/>
                <a:gd name="connsiteY5-824" fmla="*/ 4573 h 1243710"/>
                <a:gd name="connsiteX6-825" fmla="*/ 1377725 w 1595619"/>
                <a:gd name="connsiteY6-826" fmla="*/ 453481 h 1243710"/>
                <a:gd name="connsiteX7-827" fmla="*/ 1589785 w 1595619"/>
                <a:gd name="connsiteY7-828" fmla="*/ 409147 h 1243710"/>
                <a:gd name="connsiteX8-829" fmla="*/ 1291869 w 1595619"/>
                <a:gd name="connsiteY8-830" fmla="*/ 897721 h 1243710"/>
                <a:gd name="connsiteX9-831" fmla="*/ 0 w 1595619"/>
                <a:gd name="connsiteY9-832" fmla="*/ 1243710 h 1243710"/>
                <a:gd name="connsiteX0-833" fmla="*/ 0 w 1663014"/>
                <a:gd name="connsiteY0-834" fmla="*/ 1469338 h 1469338"/>
                <a:gd name="connsiteX1-835" fmla="*/ 234518 w 1663014"/>
                <a:gd name="connsiteY1-836" fmla="*/ 771354 h 1469338"/>
                <a:gd name="connsiteX2-837" fmla="*/ 1015287 w 1663014"/>
                <a:gd name="connsiteY2-838" fmla="*/ 376076 h 1469338"/>
                <a:gd name="connsiteX3-839" fmla="*/ 1127276 w 1663014"/>
                <a:gd name="connsiteY3-840" fmla="*/ 579719 h 1469338"/>
                <a:gd name="connsiteX4-841" fmla="*/ 1311053 w 1663014"/>
                <a:gd name="connsiteY4-842" fmla="*/ 404821 h 1469338"/>
                <a:gd name="connsiteX5-843" fmla="*/ 1662724 w 1663014"/>
                <a:gd name="connsiteY5-844" fmla="*/ 2744 h 1469338"/>
                <a:gd name="connsiteX6-845" fmla="*/ 1377725 w 1663014"/>
                <a:gd name="connsiteY6-846" fmla="*/ 679109 h 1469338"/>
                <a:gd name="connsiteX7-847" fmla="*/ 1589785 w 1663014"/>
                <a:gd name="connsiteY7-848" fmla="*/ 634775 h 1469338"/>
                <a:gd name="connsiteX8-849" fmla="*/ 1291869 w 1663014"/>
                <a:gd name="connsiteY8-850" fmla="*/ 1123349 h 1469338"/>
                <a:gd name="connsiteX9-851" fmla="*/ 0 w 1663014"/>
                <a:gd name="connsiteY9-852" fmla="*/ 1469338 h 1469338"/>
                <a:gd name="connsiteX0-853" fmla="*/ 0 w 1662898"/>
                <a:gd name="connsiteY0-854" fmla="*/ 1467717 h 1467717"/>
                <a:gd name="connsiteX1-855" fmla="*/ 234518 w 1662898"/>
                <a:gd name="connsiteY1-856" fmla="*/ 769733 h 1467717"/>
                <a:gd name="connsiteX2-857" fmla="*/ 1015287 w 1662898"/>
                <a:gd name="connsiteY2-858" fmla="*/ 374455 h 1467717"/>
                <a:gd name="connsiteX3-859" fmla="*/ 1127276 w 1662898"/>
                <a:gd name="connsiteY3-860" fmla="*/ 578098 h 1467717"/>
                <a:gd name="connsiteX4-861" fmla="*/ 1311053 w 1662898"/>
                <a:gd name="connsiteY4-862" fmla="*/ 403200 h 1467717"/>
                <a:gd name="connsiteX5-863" fmla="*/ 1662724 w 1662898"/>
                <a:gd name="connsiteY5-864" fmla="*/ 1123 h 1467717"/>
                <a:gd name="connsiteX6-865" fmla="*/ 1363572 w 1662898"/>
                <a:gd name="connsiteY6-866" fmla="*/ 574209 h 1467717"/>
                <a:gd name="connsiteX7-867" fmla="*/ 1589785 w 1662898"/>
                <a:gd name="connsiteY7-868" fmla="*/ 633154 h 1467717"/>
                <a:gd name="connsiteX8-869" fmla="*/ 1291869 w 1662898"/>
                <a:gd name="connsiteY8-870" fmla="*/ 1121728 h 1467717"/>
                <a:gd name="connsiteX9-871" fmla="*/ 0 w 1662898"/>
                <a:gd name="connsiteY9-872" fmla="*/ 1467717 h 1467717"/>
                <a:gd name="connsiteX0-873" fmla="*/ 0 w 1663389"/>
                <a:gd name="connsiteY0-874" fmla="*/ 1470296 h 1470296"/>
                <a:gd name="connsiteX1-875" fmla="*/ 234518 w 1663389"/>
                <a:gd name="connsiteY1-876" fmla="*/ 772312 h 1470296"/>
                <a:gd name="connsiteX2-877" fmla="*/ 1015287 w 1663389"/>
                <a:gd name="connsiteY2-878" fmla="*/ 377034 h 1470296"/>
                <a:gd name="connsiteX3-879" fmla="*/ 1127276 w 1663389"/>
                <a:gd name="connsiteY3-880" fmla="*/ 580677 h 1470296"/>
                <a:gd name="connsiteX4-881" fmla="*/ 1311053 w 1663389"/>
                <a:gd name="connsiteY4-882" fmla="*/ 405779 h 1470296"/>
                <a:gd name="connsiteX5-883" fmla="*/ 1662724 w 1663389"/>
                <a:gd name="connsiteY5-884" fmla="*/ 3702 h 1470296"/>
                <a:gd name="connsiteX6-885" fmla="*/ 1408450 w 1663389"/>
                <a:gd name="connsiteY6-886" fmla="*/ 728036 h 1470296"/>
                <a:gd name="connsiteX7-887" fmla="*/ 1589785 w 1663389"/>
                <a:gd name="connsiteY7-888" fmla="*/ 635733 h 1470296"/>
                <a:gd name="connsiteX8-889" fmla="*/ 1291869 w 1663389"/>
                <a:gd name="connsiteY8-890" fmla="*/ 1124307 h 1470296"/>
                <a:gd name="connsiteX9-891" fmla="*/ 0 w 1663389"/>
                <a:gd name="connsiteY9-892" fmla="*/ 1470296 h 1470296"/>
                <a:gd name="connsiteX0-893" fmla="*/ 0 w 1663389"/>
                <a:gd name="connsiteY0-894" fmla="*/ 1470296 h 1470296"/>
                <a:gd name="connsiteX1-895" fmla="*/ 234518 w 1663389"/>
                <a:gd name="connsiteY1-896" fmla="*/ 772312 h 1470296"/>
                <a:gd name="connsiteX2-897" fmla="*/ 1015287 w 1663389"/>
                <a:gd name="connsiteY2-898" fmla="*/ 377034 h 1470296"/>
                <a:gd name="connsiteX3-899" fmla="*/ 1127276 w 1663389"/>
                <a:gd name="connsiteY3-900" fmla="*/ 580677 h 1470296"/>
                <a:gd name="connsiteX4-901" fmla="*/ 1311053 w 1663389"/>
                <a:gd name="connsiteY4-902" fmla="*/ 405779 h 1470296"/>
                <a:gd name="connsiteX5-903" fmla="*/ 1662724 w 1663389"/>
                <a:gd name="connsiteY5-904" fmla="*/ 3702 h 1470296"/>
                <a:gd name="connsiteX6-905" fmla="*/ 1408450 w 1663389"/>
                <a:gd name="connsiteY6-906" fmla="*/ 728036 h 1470296"/>
                <a:gd name="connsiteX7-907" fmla="*/ 1589785 w 1663389"/>
                <a:gd name="connsiteY7-908" fmla="*/ 635733 h 1470296"/>
                <a:gd name="connsiteX8-909" fmla="*/ 1291869 w 1663389"/>
                <a:gd name="connsiteY8-910" fmla="*/ 1124307 h 1470296"/>
                <a:gd name="connsiteX9-911" fmla="*/ 0 w 1663389"/>
                <a:gd name="connsiteY9-912" fmla="*/ 1470296 h 1470296"/>
                <a:gd name="connsiteX0-913" fmla="*/ 0 w 1667001"/>
                <a:gd name="connsiteY0-914" fmla="*/ 1467887 h 1467887"/>
                <a:gd name="connsiteX1-915" fmla="*/ 234518 w 1667001"/>
                <a:gd name="connsiteY1-916" fmla="*/ 769903 h 1467887"/>
                <a:gd name="connsiteX2-917" fmla="*/ 1015287 w 1667001"/>
                <a:gd name="connsiteY2-918" fmla="*/ 374625 h 1467887"/>
                <a:gd name="connsiteX3-919" fmla="*/ 1127276 w 1667001"/>
                <a:gd name="connsiteY3-920" fmla="*/ 578268 h 1467887"/>
                <a:gd name="connsiteX4-921" fmla="*/ 1311053 w 1667001"/>
                <a:gd name="connsiteY4-922" fmla="*/ 403370 h 1467887"/>
                <a:gd name="connsiteX5-923" fmla="*/ 1662724 w 1667001"/>
                <a:gd name="connsiteY5-924" fmla="*/ 1293 h 1467887"/>
                <a:gd name="connsiteX6-925" fmla="*/ 1521242 w 1667001"/>
                <a:gd name="connsiteY6-926" fmla="*/ 587508 h 1467887"/>
                <a:gd name="connsiteX7-927" fmla="*/ 1589785 w 1667001"/>
                <a:gd name="connsiteY7-928" fmla="*/ 633324 h 1467887"/>
                <a:gd name="connsiteX8-929" fmla="*/ 1291869 w 1667001"/>
                <a:gd name="connsiteY8-930" fmla="*/ 1121898 h 1467887"/>
                <a:gd name="connsiteX9-931" fmla="*/ 0 w 1667001"/>
                <a:gd name="connsiteY9-932" fmla="*/ 1467887 h 1467887"/>
                <a:gd name="connsiteX0-933" fmla="*/ 0 w 1666049"/>
                <a:gd name="connsiteY0-934" fmla="*/ 1466595 h 1466595"/>
                <a:gd name="connsiteX1-935" fmla="*/ 234518 w 1666049"/>
                <a:gd name="connsiteY1-936" fmla="*/ 768611 h 1466595"/>
                <a:gd name="connsiteX2-937" fmla="*/ 1015287 w 1666049"/>
                <a:gd name="connsiteY2-938" fmla="*/ 373333 h 1466595"/>
                <a:gd name="connsiteX3-939" fmla="*/ 1127276 w 1666049"/>
                <a:gd name="connsiteY3-940" fmla="*/ 576976 h 1466595"/>
                <a:gd name="connsiteX4-941" fmla="*/ 1311053 w 1666049"/>
                <a:gd name="connsiteY4-942" fmla="*/ 402078 h 1466595"/>
                <a:gd name="connsiteX5-943" fmla="*/ 1662724 w 1666049"/>
                <a:gd name="connsiteY5-944" fmla="*/ 1 h 1466595"/>
                <a:gd name="connsiteX6-945" fmla="*/ 1489667 w 1666049"/>
                <a:gd name="connsiteY6-946" fmla="*/ 403117 h 1466595"/>
                <a:gd name="connsiteX7-947" fmla="*/ 1521242 w 1666049"/>
                <a:gd name="connsiteY7-948" fmla="*/ 586216 h 1466595"/>
                <a:gd name="connsiteX8-949" fmla="*/ 1589785 w 1666049"/>
                <a:gd name="connsiteY8-950" fmla="*/ 632032 h 1466595"/>
                <a:gd name="connsiteX9-951" fmla="*/ 1291869 w 1666049"/>
                <a:gd name="connsiteY9-952" fmla="*/ 1120606 h 1466595"/>
                <a:gd name="connsiteX10" fmla="*/ 0 w 1666049"/>
                <a:gd name="connsiteY10" fmla="*/ 1466595 h 1466595"/>
                <a:gd name="connsiteX0-953" fmla="*/ 0 w 1662724"/>
                <a:gd name="connsiteY0-954" fmla="*/ 1466595 h 1466595"/>
                <a:gd name="connsiteX1-955" fmla="*/ 234518 w 1662724"/>
                <a:gd name="connsiteY1-956" fmla="*/ 768611 h 1466595"/>
                <a:gd name="connsiteX2-957" fmla="*/ 1015287 w 1662724"/>
                <a:gd name="connsiteY2-958" fmla="*/ 373333 h 1466595"/>
                <a:gd name="connsiteX3-959" fmla="*/ 1127276 w 1662724"/>
                <a:gd name="connsiteY3-960" fmla="*/ 576976 h 1466595"/>
                <a:gd name="connsiteX4-961" fmla="*/ 1311053 w 1662724"/>
                <a:gd name="connsiteY4-962" fmla="*/ 402078 h 1466595"/>
                <a:gd name="connsiteX5-963" fmla="*/ 1662724 w 1662724"/>
                <a:gd name="connsiteY5-964" fmla="*/ 1 h 1466595"/>
                <a:gd name="connsiteX6-965" fmla="*/ 1489667 w 1662724"/>
                <a:gd name="connsiteY6-966" fmla="*/ 403117 h 1466595"/>
                <a:gd name="connsiteX7-967" fmla="*/ 1521242 w 1662724"/>
                <a:gd name="connsiteY7-968" fmla="*/ 586216 h 1466595"/>
                <a:gd name="connsiteX8-969" fmla="*/ 1589785 w 1662724"/>
                <a:gd name="connsiteY8-970" fmla="*/ 632032 h 1466595"/>
                <a:gd name="connsiteX9-971" fmla="*/ 1291869 w 1662724"/>
                <a:gd name="connsiteY9-972" fmla="*/ 1120606 h 1466595"/>
                <a:gd name="connsiteX10-973" fmla="*/ 0 w 1662724"/>
                <a:gd name="connsiteY10-974" fmla="*/ 1466595 h 1466595"/>
                <a:gd name="connsiteX0-975" fmla="*/ 0 w 1666201"/>
                <a:gd name="connsiteY0-976" fmla="*/ 1484469 h 1484469"/>
                <a:gd name="connsiteX1-977" fmla="*/ 234518 w 1666201"/>
                <a:gd name="connsiteY1-978" fmla="*/ 786485 h 1484469"/>
                <a:gd name="connsiteX2-979" fmla="*/ 1015287 w 1666201"/>
                <a:gd name="connsiteY2-980" fmla="*/ 391207 h 1484469"/>
                <a:gd name="connsiteX3-981" fmla="*/ 1127276 w 1666201"/>
                <a:gd name="connsiteY3-982" fmla="*/ 594850 h 1484469"/>
                <a:gd name="connsiteX4-983" fmla="*/ 1311053 w 1666201"/>
                <a:gd name="connsiteY4-984" fmla="*/ 419952 h 1484469"/>
                <a:gd name="connsiteX5-985" fmla="*/ 1666201 w 1666201"/>
                <a:gd name="connsiteY5-986" fmla="*/ 0 h 1484469"/>
                <a:gd name="connsiteX6-987" fmla="*/ 1489667 w 1666201"/>
                <a:gd name="connsiteY6-988" fmla="*/ 420991 h 1484469"/>
                <a:gd name="connsiteX7-989" fmla="*/ 1521242 w 1666201"/>
                <a:gd name="connsiteY7-990" fmla="*/ 604090 h 1484469"/>
                <a:gd name="connsiteX8-991" fmla="*/ 1589785 w 1666201"/>
                <a:gd name="connsiteY8-992" fmla="*/ 649906 h 1484469"/>
                <a:gd name="connsiteX9-993" fmla="*/ 1291869 w 1666201"/>
                <a:gd name="connsiteY9-994" fmla="*/ 1138480 h 1484469"/>
                <a:gd name="connsiteX10-995" fmla="*/ 0 w 1666201"/>
                <a:gd name="connsiteY10-996" fmla="*/ 1484469 h 1484469"/>
                <a:gd name="connsiteX0-997" fmla="*/ 0 w 1671058"/>
                <a:gd name="connsiteY0-998" fmla="*/ 1484469 h 1484469"/>
                <a:gd name="connsiteX1-999" fmla="*/ 234518 w 1671058"/>
                <a:gd name="connsiteY1-1000" fmla="*/ 786485 h 1484469"/>
                <a:gd name="connsiteX2-1001" fmla="*/ 1015287 w 1671058"/>
                <a:gd name="connsiteY2-1002" fmla="*/ 391207 h 1484469"/>
                <a:gd name="connsiteX3-1003" fmla="*/ 1127276 w 1671058"/>
                <a:gd name="connsiteY3-1004" fmla="*/ 594850 h 1484469"/>
                <a:gd name="connsiteX4-1005" fmla="*/ 1311053 w 1671058"/>
                <a:gd name="connsiteY4-1006" fmla="*/ 419952 h 1484469"/>
                <a:gd name="connsiteX5-1007" fmla="*/ 1666201 w 1671058"/>
                <a:gd name="connsiteY5-1008" fmla="*/ 0 h 1484469"/>
                <a:gd name="connsiteX6-1009" fmla="*/ 1506047 w 1671058"/>
                <a:gd name="connsiteY6-1010" fmla="*/ 416496 h 1484469"/>
                <a:gd name="connsiteX7-1011" fmla="*/ 1521242 w 1671058"/>
                <a:gd name="connsiteY7-1012" fmla="*/ 604090 h 1484469"/>
                <a:gd name="connsiteX8-1013" fmla="*/ 1589785 w 1671058"/>
                <a:gd name="connsiteY8-1014" fmla="*/ 649906 h 1484469"/>
                <a:gd name="connsiteX9-1015" fmla="*/ 1291869 w 1671058"/>
                <a:gd name="connsiteY9-1016" fmla="*/ 1138480 h 1484469"/>
                <a:gd name="connsiteX10-1017" fmla="*/ 0 w 1671058"/>
                <a:gd name="connsiteY10-1018" fmla="*/ 1484469 h 1484469"/>
                <a:gd name="connsiteX0-1019" fmla="*/ 0 w 1666201"/>
                <a:gd name="connsiteY0-1020" fmla="*/ 1484469 h 1484469"/>
                <a:gd name="connsiteX1-1021" fmla="*/ 234518 w 1666201"/>
                <a:gd name="connsiteY1-1022" fmla="*/ 786485 h 1484469"/>
                <a:gd name="connsiteX2-1023" fmla="*/ 1015287 w 1666201"/>
                <a:gd name="connsiteY2-1024" fmla="*/ 391207 h 1484469"/>
                <a:gd name="connsiteX3-1025" fmla="*/ 1127276 w 1666201"/>
                <a:gd name="connsiteY3-1026" fmla="*/ 594850 h 1484469"/>
                <a:gd name="connsiteX4-1027" fmla="*/ 1311053 w 1666201"/>
                <a:gd name="connsiteY4-1028" fmla="*/ 419952 h 1484469"/>
                <a:gd name="connsiteX5-1029" fmla="*/ 1666201 w 1666201"/>
                <a:gd name="connsiteY5-1030" fmla="*/ 0 h 1484469"/>
                <a:gd name="connsiteX6-1031" fmla="*/ 1506047 w 1666201"/>
                <a:gd name="connsiteY6-1032" fmla="*/ 416496 h 1484469"/>
                <a:gd name="connsiteX7-1033" fmla="*/ 1521242 w 1666201"/>
                <a:gd name="connsiteY7-1034" fmla="*/ 604090 h 1484469"/>
                <a:gd name="connsiteX8-1035" fmla="*/ 1589785 w 1666201"/>
                <a:gd name="connsiteY8-1036" fmla="*/ 649906 h 1484469"/>
                <a:gd name="connsiteX9-1037" fmla="*/ 1291869 w 1666201"/>
                <a:gd name="connsiteY9-1038" fmla="*/ 1138480 h 1484469"/>
                <a:gd name="connsiteX10-1039" fmla="*/ 0 w 1666201"/>
                <a:gd name="connsiteY10-1040" fmla="*/ 1484469 h 1484469"/>
                <a:gd name="connsiteX0-1041" fmla="*/ 0 w 1661076"/>
                <a:gd name="connsiteY0-1042" fmla="*/ 1511263 h 1511263"/>
                <a:gd name="connsiteX1-1043" fmla="*/ 234518 w 1661076"/>
                <a:gd name="connsiteY1-1044" fmla="*/ 813279 h 1511263"/>
                <a:gd name="connsiteX2-1045" fmla="*/ 1015287 w 1661076"/>
                <a:gd name="connsiteY2-1046" fmla="*/ 418001 h 1511263"/>
                <a:gd name="connsiteX3-1047" fmla="*/ 1127276 w 1661076"/>
                <a:gd name="connsiteY3-1048" fmla="*/ 621644 h 1511263"/>
                <a:gd name="connsiteX4-1049" fmla="*/ 1311053 w 1661076"/>
                <a:gd name="connsiteY4-1050" fmla="*/ 446746 h 1511263"/>
                <a:gd name="connsiteX5-1051" fmla="*/ 1661076 w 1661076"/>
                <a:gd name="connsiteY5-1052" fmla="*/ 0 h 1511263"/>
                <a:gd name="connsiteX6-1053" fmla="*/ 1506047 w 1661076"/>
                <a:gd name="connsiteY6-1054" fmla="*/ 443290 h 1511263"/>
                <a:gd name="connsiteX7-1055" fmla="*/ 1521242 w 1661076"/>
                <a:gd name="connsiteY7-1056" fmla="*/ 630884 h 1511263"/>
                <a:gd name="connsiteX8-1057" fmla="*/ 1589785 w 1661076"/>
                <a:gd name="connsiteY8-1058" fmla="*/ 676700 h 1511263"/>
                <a:gd name="connsiteX9-1059" fmla="*/ 1291869 w 1661076"/>
                <a:gd name="connsiteY9-1060" fmla="*/ 1165274 h 1511263"/>
                <a:gd name="connsiteX10-1061" fmla="*/ 0 w 1661076"/>
                <a:gd name="connsiteY10-1062" fmla="*/ 1511263 h 1511263"/>
                <a:gd name="connsiteX0-1063" fmla="*/ 0 w 1661076"/>
                <a:gd name="connsiteY0-1064" fmla="*/ 1511263 h 1511263"/>
                <a:gd name="connsiteX1-1065" fmla="*/ 234518 w 1661076"/>
                <a:gd name="connsiteY1-1066" fmla="*/ 813279 h 1511263"/>
                <a:gd name="connsiteX2-1067" fmla="*/ 1015287 w 1661076"/>
                <a:gd name="connsiteY2-1068" fmla="*/ 418001 h 1511263"/>
                <a:gd name="connsiteX3-1069" fmla="*/ 1127276 w 1661076"/>
                <a:gd name="connsiteY3-1070" fmla="*/ 621644 h 1511263"/>
                <a:gd name="connsiteX4-1071" fmla="*/ 1311053 w 1661076"/>
                <a:gd name="connsiteY4-1072" fmla="*/ 446746 h 1511263"/>
                <a:gd name="connsiteX5-1073" fmla="*/ 1661076 w 1661076"/>
                <a:gd name="connsiteY5-1074" fmla="*/ 0 h 1511263"/>
                <a:gd name="connsiteX6-1075" fmla="*/ 1506047 w 1661076"/>
                <a:gd name="connsiteY6-1076" fmla="*/ 443290 h 1511263"/>
                <a:gd name="connsiteX7-1077" fmla="*/ 1495243 w 1661076"/>
                <a:gd name="connsiteY7-1078" fmla="*/ 654940 h 1511263"/>
                <a:gd name="connsiteX8-1079" fmla="*/ 1589785 w 1661076"/>
                <a:gd name="connsiteY8-1080" fmla="*/ 676700 h 1511263"/>
                <a:gd name="connsiteX9-1081" fmla="*/ 1291869 w 1661076"/>
                <a:gd name="connsiteY9-1082" fmla="*/ 1165274 h 1511263"/>
                <a:gd name="connsiteX10-1083" fmla="*/ 0 w 1661076"/>
                <a:gd name="connsiteY10-1084" fmla="*/ 1511263 h 1511263"/>
                <a:gd name="connsiteX0-1085" fmla="*/ 0 w 1661076"/>
                <a:gd name="connsiteY0-1086" fmla="*/ 1511263 h 1511263"/>
                <a:gd name="connsiteX1-1087" fmla="*/ 234518 w 1661076"/>
                <a:gd name="connsiteY1-1088" fmla="*/ 813279 h 1511263"/>
                <a:gd name="connsiteX2-1089" fmla="*/ 1015287 w 1661076"/>
                <a:gd name="connsiteY2-1090" fmla="*/ 418001 h 1511263"/>
                <a:gd name="connsiteX3-1091" fmla="*/ 1127276 w 1661076"/>
                <a:gd name="connsiteY3-1092" fmla="*/ 621644 h 1511263"/>
                <a:gd name="connsiteX4-1093" fmla="*/ 1311053 w 1661076"/>
                <a:gd name="connsiteY4-1094" fmla="*/ 446746 h 1511263"/>
                <a:gd name="connsiteX5-1095" fmla="*/ 1661076 w 1661076"/>
                <a:gd name="connsiteY5-1096" fmla="*/ 0 h 1511263"/>
                <a:gd name="connsiteX6-1097" fmla="*/ 1506047 w 1661076"/>
                <a:gd name="connsiteY6-1098" fmla="*/ 443290 h 1511263"/>
                <a:gd name="connsiteX7-1099" fmla="*/ 1494213 w 1661076"/>
                <a:gd name="connsiteY7-1100" fmla="*/ 627022 h 1511263"/>
                <a:gd name="connsiteX8-1101" fmla="*/ 1589785 w 1661076"/>
                <a:gd name="connsiteY8-1102" fmla="*/ 676700 h 1511263"/>
                <a:gd name="connsiteX9-1103" fmla="*/ 1291869 w 1661076"/>
                <a:gd name="connsiteY9-1104" fmla="*/ 1165274 h 1511263"/>
                <a:gd name="connsiteX10-1105" fmla="*/ 0 w 1661076"/>
                <a:gd name="connsiteY10-1106" fmla="*/ 1511263 h 1511263"/>
                <a:gd name="connsiteX0-1107" fmla="*/ 0 w 1666929"/>
                <a:gd name="connsiteY0-1108" fmla="*/ 1512635 h 1512635"/>
                <a:gd name="connsiteX1-1109" fmla="*/ 234518 w 1666929"/>
                <a:gd name="connsiteY1-1110" fmla="*/ 814651 h 1512635"/>
                <a:gd name="connsiteX2-1111" fmla="*/ 1015287 w 1666929"/>
                <a:gd name="connsiteY2-1112" fmla="*/ 419373 h 1512635"/>
                <a:gd name="connsiteX3-1113" fmla="*/ 1127276 w 1666929"/>
                <a:gd name="connsiteY3-1114" fmla="*/ 623016 h 1512635"/>
                <a:gd name="connsiteX4-1115" fmla="*/ 1290333 w 1666929"/>
                <a:gd name="connsiteY4-1116" fmla="*/ 278961 h 1512635"/>
                <a:gd name="connsiteX5-1117" fmla="*/ 1661076 w 1666929"/>
                <a:gd name="connsiteY5-1118" fmla="*/ 1372 h 1512635"/>
                <a:gd name="connsiteX6-1119" fmla="*/ 1506047 w 1666929"/>
                <a:gd name="connsiteY6-1120" fmla="*/ 444662 h 1512635"/>
                <a:gd name="connsiteX7-1121" fmla="*/ 1494213 w 1666929"/>
                <a:gd name="connsiteY7-1122" fmla="*/ 628394 h 1512635"/>
                <a:gd name="connsiteX8-1123" fmla="*/ 1589785 w 1666929"/>
                <a:gd name="connsiteY8-1124" fmla="*/ 678072 h 1512635"/>
                <a:gd name="connsiteX9-1125" fmla="*/ 1291869 w 1666929"/>
                <a:gd name="connsiteY9-1126" fmla="*/ 1166646 h 1512635"/>
                <a:gd name="connsiteX10-1127" fmla="*/ 0 w 1666929"/>
                <a:gd name="connsiteY10-1128" fmla="*/ 1512635 h 1512635"/>
                <a:gd name="connsiteX0-1129" fmla="*/ 0 w 1666929"/>
                <a:gd name="connsiteY0-1130" fmla="*/ 1512635 h 1512635"/>
                <a:gd name="connsiteX1-1131" fmla="*/ 234518 w 1666929"/>
                <a:gd name="connsiteY1-1132" fmla="*/ 814651 h 1512635"/>
                <a:gd name="connsiteX2-1133" fmla="*/ 1015287 w 1666929"/>
                <a:gd name="connsiteY2-1134" fmla="*/ 419373 h 1512635"/>
                <a:gd name="connsiteX3-1135" fmla="*/ 1127276 w 1666929"/>
                <a:gd name="connsiteY3-1136" fmla="*/ 623016 h 1512635"/>
                <a:gd name="connsiteX4-1137" fmla="*/ 1290333 w 1666929"/>
                <a:gd name="connsiteY4-1138" fmla="*/ 278961 h 1512635"/>
                <a:gd name="connsiteX5-1139" fmla="*/ 1661076 w 1666929"/>
                <a:gd name="connsiteY5-1140" fmla="*/ 1372 h 1512635"/>
                <a:gd name="connsiteX6-1141" fmla="*/ 1506047 w 1666929"/>
                <a:gd name="connsiteY6-1142" fmla="*/ 444662 h 1512635"/>
                <a:gd name="connsiteX7-1143" fmla="*/ 1494213 w 1666929"/>
                <a:gd name="connsiteY7-1144" fmla="*/ 628394 h 1512635"/>
                <a:gd name="connsiteX8-1145" fmla="*/ 1589785 w 1666929"/>
                <a:gd name="connsiteY8-1146" fmla="*/ 678072 h 1512635"/>
                <a:gd name="connsiteX9-1147" fmla="*/ 1284503 w 1666929"/>
                <a:gd name="connsiteY9-1148" fmla="*/ 1191228 h 1512635"/>
                <a:gd name="connsiteX10-1149" fmla="*/ 0 w 1666929"/>
                <a:gd name="connsiteY10-1150" fmla="*/ 1512635 h 1512635"/>
                <a:gd name="connsiteX0-1151" fmla="*/ 0 w 1666929"/>
                <a:gd name="connsiteY0-1152" fmla="*/ 1512635 h 1512635"/>
                <a:gd name="connsiteX1-1153" fmla="*/ 234518 w 1666929"/>
                <a:gd name="connsiteY1-1154" fmla="*/ 814651 h 1512635"/>
                <a:gd name="connsiteX2-1155" fmla="*/ 1015287 w 1666929"/>
                <a:gd name="connsiteY2-1156" fmla="*/ 419373 h 1512635"/>
                <a:gd name="connsiteX3-1157" fmla="*/ 1127276 w 1666929"/>
                <a:gd name="connsiteY3-1158" fmla="*/ 623016 h 1512635"/>
                <a:gd name="connsiteX4-1159" fmla="*/ 1290333 w 1666929"/>
                <a:gd name="connsiteY4-1160" fmla="*/ 278961 h 1512635"/>
                <a:gd name="connsiteX5-1161" fmla="*/ 1661076 w 1666929"/>
                <a:gd name="connsiteY5-1162" fmla="*/ 1372 h 1512635"/>
                <a:gd name="connsiteX6-1163" fmla="*/ 1506047 w 1666929"/>
                <a:gd name="connsiteY6-1164" fmla="*/ 444662 h 1512635"/>
                <a:gd name="connsiteX7-1165" fmla="*/ 1494213 w 1666929"/>
                <a:gd name="connsiteY7-1166" fmla="*/ 628394 h 1512635"/>
                <a:gd name="connsiteX8-1167" fmla="*/ 1589785 w 1666929"/>
                <a:gd name="connsiteY8-1168" fmla="*/ 678072 h 1512635"/>
                <a:gd name="connsiteX9-1169" fmla="*/ 1284503 w 1666929"/>
                <a:gd name="connsiteY9-1170" fmla="*/ 1191228 h 1512635"/>
                <a:gd name="connsiteX10-1171" fmla="*/ 0 w 1666929"/>
                <a:gd name="connsiteY10-1172" fmla="*/ 1512635 h 1512635"/>
                <a:gd name="connsiteX0-1173" fmla="*/ 0 w 1666929"/>
                <a:gd name="connsiteY0-1174" fmla="*/ 1512635 h 1512635"/>
                <a:gd name="connsiteX1-1175" fmla="*/ 234518 w 1666929"/>
                <a:gd name="connsiteY1-1176" fmla="*/ 814651 h 1512635"/>
                <a:gd name="connsiteX2-1177" fmla="*/ 1015287 w 1666929"/>
                <a:gd name="connsiteY2-1178" fmla="*/ 419373 h 1512635"/>
                <a:gd name="connsiteX3-1179" fmla="*/ 1127276 w 1666929"/>
                <a:gd name="connsiteY3-1180" fmla="*/ 623016 h 1512635"/>
                <a:gd name="connsiteX4-1181" fmla="*/ 1290333 w 1666929"/>
                <a:gd name="connsiteY4-1182" fmla="*/ 278961 h 1512635"/>
                <a:gd name="connsiteX5-1183" fmla="*/ 1661076 w 1666929"/>
                <a:gd name="connsiteY5-1184" fmla="*/ 1372 h 1512635"/>
                <a:gd name="connsiteX6-1185" fmla="*/ 1506047 w 1666929"/>
                <a:gd name="connsiteY6-1186" fmla="*/ 444662 h 1512635"/>
                <a:gd name="connsiteX7-1187" fmla="*/ 1494213 w 1666929"/>
                <a:gd name="connsiteY7-1188" fmla="*/ 628394 h 1512635"/>
                <a:gd name="connsiteX8-1189" fmla="*/ 1589785 w 1666929"/>
                <a:gd name="connsiteY8-1190" fmla="*/ 678072 h 1512635"/>
                <a:gd name="connsiteX9-1191" fmla="*/ 1312484 w 1666929"/>
                <a:gd name="connsiteY9-1192" fmla="*/ 884621 h 1512635"/>
                <a:gd name="connsiteX10-1193" fmla="*/ 0 w 1666929"/>
                <a:gd name="connsiteY10-1194" fmla="*/ 1512635 h 1512635"/>
                <a:gd name="connsiteX0-1195" fmla="*/ 0 w 1666929"/>
                <a:gd name="connsiteY0-1196" fmla="*/ 1512635 h 1512635"/>
                <a:gd name="connsiteX1-1197" fmla="*/ 234518 w 1666929"/>
                <a:gd name="connsiteY1-1198" fmla="*/ 814651 h 1512635"/>
                <a:gd name="connsiteX2-1199" fmla="*/ 1015287 w 1666929"/>
                <a:gd name="connsiteY2-1200" fmla="*/ 419373 h 1512635"/>
                <a:gd name="connsiteX3-1201" fmla="*/ 1127276 w 1666929"/>
                <a:gd name="connsiteY3-1202" fmla="*/ 623016 h 1512635"/>
                <a:gd name="connsiteX4-1203" fmla="*/ 1290333 w 1666929"/>
                <a:gd name="connsiteY4-1204" fmla="*/ 278961 h 1512635"/>
                <a:gd name="connsiteX5-1205" fmla="*/ 1661076 w 1666929"/>
                <a:gd name="connsiteY5-1206" fmla="*/ 1372 h 1512635"/>
                <a:gd name="connsiteX6-1207" fmla="*/ 1506047 w 1666929"/>
                <a:gd name="connsiteY6-1208" fmla="*/ 444662 h 1512635"/>
                <a:gd name="connsiteX7-1209" fmla="*/ 1494213 w 1666929"/>
                <a:gd name="connsiteY7-1210" fmla="*/ 628394 h 1512635"/>
                <a:gd name="connsiteX8-1211" fmla="*/ 1589785 w 1666929"/>
                <a:gd name="connsiteY8-1212" fmla="*/ 678072 h 1512635"/>
                <a:gd name="connsiteX9-1213" fmla="*/ 1435601 w 1666929"/>
                <a:gd name="connsiteY9-1214" fmla="*/ 745261 h 1512635"/>
                <a:gd name="connsiteX10-1215" fmla="*/ 1312484 w 1666929"/>
                <a:gd name="connsiteY10-1216" fmla="*/ 884621 h 1512635"/>
                <a:gd name="connsiteX11" fmla="*/ 0 w 1666929"/>
                <a:gd name="connsiteY11" fmla="*/ 1512635 h 1512635"/>
                <a:gd name="connsiteX0-1217" fmla="*/ 0 w 1666929"/>
                <a:gd name="connsiteY0-1218" fmla="*/ 1512635 h 1512635"/>
                <a:gd name="connsiteX1-1219" fmla="*/ 234518 w 1666929"/>
                <a:gd name="connsiteY1-1220" fmla="*/ 814651 h 1512635"/>
                <a:gd name="connsiteX2-1221" fmla="*/ 1015287 w 1666929"/>
                <a:gd name="connsiteY2-1222" fmla="*/ 419373 h 1512635"/>
                <a:gd name="connsiteX3-1223" fmla="*/ 1127276 w 1666929"/>
                <a:gd name="connsiteY3-1224" fmla="*/ 623016 h 1512635"/>
                <a:gd name="connsiteX4-1225" fmla="*/ 1290333 w 1666929"/>
                <a:gd name="connsiteY4-1226" fmla="*/ 278961 h 1512635"/>
                <a:gd name="connsiteX5-1227" fmla="*/ 1661076 w 1666929"/>
                <a:gd name="connsiteY5-1228" fmla="*/ 1372 h 1512635"/>
                <a:gd name="connsiteX6-1229" fmla="*/ 1506047 w 1666929"/>
                <a:gd name="connsiteY6-1230" fmla="*/ 444662 h 1512635"/>
                <a:gd name="connsiteX7-1231" fmla="*/ 1494213 w 1666929"/>
                <a:gd name="connsiteY7-1232" fmla="*/ 628394 h 1512635"/>
                <a:gd name="connsiteX8-1233" fmla="*/ 1589785 w 1666929"/>
                <a:gd name="connsiteY8-1234" fmla="*/ 678072 h 1512635"/>
                <a:gd name="connsiteX9-1235" fmla="*/ 1444243 w 1666929"/>
                <a:gd name="connsiteY9-1236" fmla="*/ 923373 h 1512635"/>
                <a:gd name="connsiteX10-1237" fmla="*/ 1312484 w 1666929"/>
                <a:gd name="connsiteY10-1238" fmla="*/ 884621 h 1512635"/>
                <a:gd name="connsiteX11-1239" fmla="*/ 0 w 1666929"/>
                <a:gd name="connsiteY11-1240" fmla="*/ 1512635 h 1512635"/>
                <a:gd name="connsiteX0-1241" fmla="*/ 0 w 1666929"/>
                <a:gd name="connsiteY0-1242" fmla="*/ 1512635 h 1512635"/>
                <a:gd name="connsiteX1-1243" fmla="*/ 234518 w 1666929"/>
                <a:gd name="connsiteY1-1244" fmla="*/ 814651 h 1512635"/>
                <a:gd name="connsiteX2-1245" fmla="*/ 1015287 w 1666929"/>
                <a:gd name="connsiteY2-1246" fmla="*/ 419373 h 1512635"/>
                <a:gd name="connsiteX3-1247" fmla="*/ 1127276 w 1666929"/>
                <a:gd name="connsiteY3-1248" fmla="*/ 623016 h 1512635"/>
                <a:gd name="connsiteX4-1249" fmla="*/ 1290333 w 1666929"/>
                <a:gd name="connsiteY4-1250" fmla="*/ 278961 h 1512635"/>
                <a:gd name="connsiteX5-1251" fmla="*/ 1661076 w 1666929"/>
                <a:gd name="connsiteY5-1252" fmla="*/ 1372 h 1512635"/>
                <a:gd name="connsiteX6-1253" fmla="*/ 1506047 w 1666929"/>
                <a:gd name="connsiteY6-1254" fmla="*/ 444662 h 1512635"/>
                <a:gd name="connsiteX7-1255" fmla="*/ 1494213 w 1666929"/>
                <a:gd name="connsiteY7-1256" fmla="*/ 628394 h 1512635"/>
                <a:gd name="connsiteX8-1257" fmla="*/ 1589785 w 1666929"/>
                <a:gd name="connsiteY8-1258" fmla="*/ 678072 h 1512635"/>
                <a:gd name="connsiteX9-1259" fmla="*/ 1444243 w 1666929"/>
                <a:gd name="connsiteY9-1260" fmla="*/ 923373 h 1512635"/>
                <a:gd name="connsiteX10-1261" fmla="*/ 1312484 w 1666929"/>
                <a:gd name="connsiteY10-1262" fmla="*/ 884621 h 1512635"/>
                <a:gd name="connsiteX11-1263" fmla="*/ 0 w 1666929"/>
                <a:gd name="connsiteY11-1264" fmla="*/ 1512635 h 1512635"/>
                <a:gd name="connsiteX0-1265" fmla="*/ 0 w 1666929"/>
                <a:gd name="connsiteY0-1266" fmla="*/ 1512635 h 1512635"/>
                <a:gd name="connsiteX1-1267" fmla="*/ 234518 w 1666929"/>
                <a:gd name="connsiteY1-1268" fmla="*/ 814651 h 1512635"/>
                <a:gd name="connsiteX2-1269" fmla="*/ 1015287 w 1666929"/>
                <a:gd name="connsiteY2-1270" fmla="*/ 419373 h 1512635"/>
                <a:gd name="connsiteX3-1271" fmla="*/ 1127276 w 1666929"/>
                <a:gd name="connsiteY3-1272" fmla="*/ 623016 h 1512635"/>
                <a:gd name="connsiteX4-1273" fmla="*/ 1290333 w 1666929"/>
                <a:gd name="connsiteY4-1274" fmla="*/ 278961 h 1512635"/>
                <a:gd name="connsiteX5-1275" fmla="*/ 1661076 w 1666929"/>
                <a:gd name="connsiteY5-1276" fmla="*/ 1372 h 1512635"/>
                <a:gd name="connsiteX6-1277" fmla="*/ 1506047 w 1666929"/>
                <a:gd name="connsiteY6-1278" fmla="*/ 444662 h 1512635"/>
                <a:gd name="connsiteX7-1279" fmla="*/ 1494213 w 1666929"/>
                <a:gd name="connsiteY7-1280" fmla="*/ 628394 h 1512635"/>
                <a:gd name="connsiteX8-1281" fmla="*/ 1589785 w 1666929"/>
                <a:gd name="connsiteY8-1282" fmla="*/ 678072 h 1512635"/>
                <a:gd name="connsiteX9-1283" fmla="*/ 1444243 w 1666929"/>
                <a:gd name="connsiteY9-1284" fmla="*/ 923373 h 1512635"/>
                <a:gd name="connsiteX10-1285" fmla="*/ 1312484 w 1666929"/>
                <a:gd name="connsiteY10-1286" fmla="*/ 884621 h 1512635"/>
                <a:gd name="connsiteX11-1287" fmla="*/ 0 w 1666929"/>
                <a:gd name="connsiteY11-1288" fmla="*/ 1512635 h 1512635"/>
                <a:gd name="connsiteX0-1289" fmla="*/ 0 w 1666929"/>
                <a:gd name="connsiteY0-1290" fmla="*/ 1512635 h 1512635"/>
                <a:gd name="connsiteX1-1291" fmla="*/ 234518 w 1666929"/>
                <a:gd name="connsiteY1-1292" fmla="*/ 814651 h 1512635"/>
                <a:gd name="connsiteX2-1293" fmla="*/ 1015287 w 1666929"/>
                <a:gd name="connsiteY2-1294" fmla="*/ 419373 h 1512635"/>
                <a:gd name="connsiteX3-1295" fmla="*/ 1127276 w 1666929"/>
                <a:gd name="connsiteY3-1296" fmla="*/ 623016 h 1512635"/>
                <a:gd name="connsiteX4-1297" fmla="*/ 1290333 w 1666929"/>
                <a:gd name="connsiteY4-1298" fmla="*/ 278961 h 1512635"/>
                <a:gd name="connsiteX5-1299" fmla="*/ 1661076 w 1666929"/>
                <a:gd name="connsiteY5-1300" fmla="*/ 1372 h 1512635"/>
                <a:gd name="connsiteX6-1301" fmla="*/ 1506047 w 1666929"/>
                <a:gd name="connsiteY6-1302" fmla="*/ 444662 h 1512635"/>
                <a:gd name="connsiteX7-1303" fmla="*/ 1494213 w 1666929"/>
                <a:gd name="connsiteY7-1304" fmla="*/ 628394 h 1512635"/>
                <a:gd name="connsiteX8-1305" fmla="*/ 1589785 w 1666929"/>
                <a:gd name="connsiteY8-1306" fmla="*/ 678072 h 1512635"/>
                <a:gd name="connsiteX9-1307" fmla="*/ 1444243 w 1666929"/>
                <a:gd name="connsiteY9-1308" fmla="*/ 923373 h 1512635"/>
                <a:gd name="connsiteX10-1309" fmla="*/ 1389153 w 1666929"/>
                <a:gd name="connsiteY10-1310" fmla="*/ 887732 h 1512635"/>
                <a:gd name="connsiteX11-1311" fmla="*/ 1312484 w 1666929"/>
                <a:gd name="connsiteY11-1312" fmla="*/ 884621 h 1512635"/>
                <a:gd name="connsiteX12" fmla="*/ 0 w 1666929"/>
                <a:gd name="connsiteY12" fmla="*/ 1512635 h 1512635"/>
                <a:gd name="connsiteX0-1313" fmla="*/ 995562 w 1432411"/>
                <a:gd name="connsiteY0-1314" fmla="*/ 938150 h 938150"/>
                <a:gd name="connsiteX1-1315" fmla="*/ 0 w 1432411"/>
                <a:gd name="connsiteY1-1316" fmla="*/ 814651 h 938150"/>
                <a:gd name="connsiteX2-1317" fmla="*/ 780769 w 1432411"/>
                <a:gd name="connsiteY2-1318" fmla="*/ 419373 h 938150"/>
                <a:gd name="connsiteX3-1319" fmla="*/ 892758 w 1432411"/>
                <a:gd name="connsiteY3-1320" fmla="*/ 623016 h 938150"/>
                <a:gd name="connsiteX4-1321" fmla="*/ 1055815 w 1432411"/>
                <a:gd name="connsiteY4-1322" fmla="*/ 278961 h 938150"/>
                <a:gd name="connsiteX5-1323" fmla="*/ 1426558 w 1432411"/>
                <a:gd name="connsiteY5-1324" fmla="*/ 1372 h 938150"/>
                <a:gd name="connsiteX6-1325" fmla="*/ 1271529 w 1432411"/>
                <a:gd name="connsiteY6-1326" fmla="*/ 444662 h 938150"/>
                <a:gd name="connsiteX7-1327" fmla="*/ 1259695 w 1432411"/>
                <a:gd name="connsiteY7-1328" fmla="*/ 628394 h 938150"/>
                <a:gd name="connsiteX8-1329" fmla="*/ 1355267 w 1432411"/>
                <a:gd name="connsiteY8-1330" fmla="*/ 678072 h 938150"/>
                <a:gd name="connsiteX9-1331" fmla="*/ 1209725 w 1432411"/>
                <a:gd name="connsiteY9-1332" fmla="*/ 923373 h 938150"/>
                <a:gd name="connsiteX10-1333" fmla="*/ 1154635 w 1432411"/>
                <a:gd name="connsiteY10-1334" fmla="*/ 887732 h 938150"/>
                <a:gd name="connsiteX11-1335" fmla="*/ 1077966 w 1432411"/>
                <a:gd name="connsiteY11-1336" fmla="*/ 884621 h 938150"/>
                <a:gd name="connsiteX12-1337" fmla="*/ 995562 w 1432411"/>
                <a:gd name="connsiteY12-1338" fmla="*/ 938150 h 938150"/>
                <a:gd name="connsiteX0-1339" fmla="*/ 995562 w 1432411"/>
                <a:gd name="connsiteY0-1340" fmla="*/ 938150 h 938150"/>
                <a:gd name="connsiteX1-1341" fmla="*/ 889477 w 1432411"/>
                <a:gd name="connsiteY1-1342" fmla="*/ 932303 h 938150"/>
                <a:gd name="connsiteX2-1343" fmla="*/ 0 w 1432411"/>
                <a:gd name="connsiteY2-1344" fmla="*/ 814651 h 938150"/>
                <a:gd name="connsiteX3-1345" fmla="*/ 780769 w 1432411"/>
                <a:gd name="connsiteY3-1346" fmla="*/ 419373 h 938150"/>
                <a:gd name="connsiteX4-1347" fmla="*/ 892758 w 1432411"/>
                <a:gd name="connsiteY4-1348" fmla="*/ 623016 h 938150"/>
                <a:gd name="connsiteX5-1349" fmla="*/ 1055815 w 1432411"/>
                <a:gd name="connsiteY5-1350" fmla="*/ 278961 h 938150"/>
                <a:gd name="connsiteX6-1351" fmla="*/ 1426558 w 1432411"/>
                <a:gd name="connsiteY6-1352" fmla="*/ 1372 h 938150"/>
                <a:gd name="connsiteX7-1353" fmla="*/ 1271529 w 1432411"/>
                <a:gd name="connsiteY7-1354" fmla="*/ 444662 h 938150"/>
                <a:gd name="connsiteX8-1355" fmla="*/ 1259695 w 1432411"/>
                <a:gd name="connsiteY8-1356" fmla="*/ 628394 h 938150"/>
                <a:gd name="connsiteX9-1357" fmla="*/ 1355267 w 1432411"/>
                <a:gd name="connsiteY9-1358" fmla="*/ 678072 h 938150"/>
                <a:gd name="connsiteX10-1359" fmla="*/ 1209725 w 1432411"/>
                <a:gd name="connsiteY10-1360" fmla="*/ 923373 h 938150"/>
                <a:gd name="connsiteX11-1361" fmla="*/ 1154635 w 1432411"/>
                <a:gd name="connsiteY11-1362" fmla="*/ 887732 h 938150"/>
                <a:gd name="connsiteX12-1363" fmla="*/ 1077966 w 1432411"/>
                <a:gd name="connsiteY12-1364" fmla="*/ 884621 h 938150"/>
                <a:gd name="connsiteX13" fmla="*/ 995562 w 1432411"/>
                <a:gd name="connsiteY13" fmla="*/ 938150 h 938150"/>
                <a:gd name="connsiteX0-1365" fmla="*/ 995562 w 1432411"/>
                <a:gd name="connsiteY0-1366" fmla="*/ 938150 h 954004"/>
                <a:gd name="connsiteX1-1367" fmla="*/ 933711 w 1432411"/>
                <a:gd name="connsiteY1-1368" fmla="*/ 954004 h 954004"/>
                <a:gd name="connsiteX2-1369" fmla="*/ 0 w 1432411"/>
                <a:gd name="connsiteY2-1370" fmla="*/ 814651 h 954004"/>
                <a:gd name="connsiteX3-1371" fmla="*/ 780769 w 1432411"/>
                <a:gd name="connsiteY3-1372" fmla="*/ 419373 h 954004"/>
                <a:gd name="connsiteX4-1373" fmla="*/ 892758 w 1432411"/>
                <a:gd name="connsiteY4-1374" fmla="*/ 623016 h 954004"/>
                <a:gd name="connsiteX5-1375" fmla="*/ 1055815 w 1432411"/>
                <a:gd name="connsiteY5-1376" fmla="*/ 278961 h 954004"/>
                <a:gd name="connsiteX6-1377" fmla="*/ 1426558 w 1432411"/>
                <a:gd name="connsiteY6-1378" fmla="*/ 1372 h 954004"/>
                <a:gd name="connsiteX7-1379" fmla="*/ 1271529 w 1432411"/>
                <a:gd name="connsiteY7-1380" fmla="*/ 444662 h 954004"/>
                <a:gd name="connsiteX8-1381" fmla="*/ 1259695 w 1432411"/>
                <a:gd name="connsiteY8-1382" fmla="*/ 628394 h 954004"/>
                <a:gd name="connsiteX9-1383" fmla="*/ 1355267 w 1432411"/>
                <a:gd name="connsiteY9-1384" fmla="*/ 678072 h 954004"/>
                <a:gd name="connsiteX10-1385" fmla="*/ 1209725 w 1432411"/>
                <a:gd name="connsiteY10-1386" fmla="*/ 923373 h 954004"/>
                <a:gd name="connsiteX11-1387" fmla="*/ 1154635 w 1432411"/>
                <a:gd name="connsiteY11-1388" fmla="*/ 887732 h 954004"/>
                <a:gd name="connsiteX12-1389" fmla="*/ 1077966 w 1432411"/>
                <a:gd name="connsiteY12-1390" fmla="*/ 884621 h 954004"/>
                <a:gd name="connsiteX13-1391" fmla="*/ 995562 w 1432411"/>
                <a:gd name="connsiteY13-1392" fmla="*/ 938150 h 954004"/>
                <a:gd name="connsiteX0-1393" fmla="*/ 995562 w 1432411"/>
                <a:gd name="connsiteY0-1394" fmla="*/ 938150 h 955235"/>
                <a:gd name="connsiteX1-1395" fmla="*/ 933711 w 1432411"/>
                <a:gd name="connsiteY1-1396" fmla="*/ 954004 h 955235"/>
                <a:gd name="connsiteX2-1397" fmla="*/ 867573 w 1432411"/>
                <a:gd name="connsiteY2-1398" fmla="*/ 955235 h 955235"/>
                <a:gd name="connsiteX3-1399" fmla="*/ 0 w 1432411"/>
                <a:gd name="connsiteY3-1400" fmla="*/ 814651 h 955235"/>
                <a:gd name="connsiteX4-1401" fmla="*/ 780769 w 1432411"/>
                <a:gd name="connsiteY4-1402" fmla="*/ 419373 h 955235"/>
                <a:gd name="connsiteX5-1403" fmla="*/ 892758 w 1432411"/>
                <a:gd name="connsiteY5-1404" fmla="*/ 623016 h 955235"/>
                <a:gd name="connsiteX6-1405" fmla="*/ 1055815 w 1432411"/>
                <a:gd name="connsiteY6-1406" fmla="*/ 278961 h 955235"/>
                <a:gd name="connsiteX7-1407" fmla="*/ 1426558 w 1432411"/>
                <a:gd name="connsiteY7-1408" fmla="*/ 1372 h 955235"/>
                <a:gd name="connsiteX8-1409" fmla="*/ 1271529 w 1432411"/>
                <a:gd name="connsiteY8-1410" fmla="*/ 444662 h 955235"/>
                <a:gd name="connsiteX9-1411" fmla="*/ 1259695 w 1432411"/>
                <a:gd name="connsiteY9-1412" fmla="*/ 628394 h 955235"/>
                <a:gd name="connsiteX10-1413" fmla="*/ 1355267 w 1432411"/>
                <a:gd name="connsiteY10-1414" fmla="*/ 678072 h 955235"/>
                <a:gd name="connsiteX11-1415" fmla="*/ 1209725 w 1432411"/>
                <a:gd name="connsiteY11-1416" fmla="*/ 923373 h 955235"/>
                <a:gd name="connsiteX12-1417" fmla="*/ 1154635 w 1432411"/>
                <a:gd name="connsiteY12-1418" fmla="*/ 887732 h 955235"/>
                <a:gd name="connsiteX13-1419" fmla="*/ 1077966 w 1432411"/>
                <a:gd name="connsiteY13-1420" fmla="*/ 884621 h 955235"/>
                <a:gd name="connsiteX14" fmla="*/ 995562 w 1432411"/>
                <a:gd name="connsiteY14" fmla="*/ 938150 h 955235"/>
                <a:gd name="connsiteX0-1421" fmla="*/ 995562 w 1432411"/>
                <a:gd name="connsiteY0-1422" fmla="*/ 938150 h 954004"/>
                <a:gd name="connsiteX1-1423" fmla="*/ 933711 w 1432411"/>
                <a:gd name="connsiteY1-1424" fmla="*/ 954004 h 954004"/>
                <a:gd name="connsiteX2-1425" fmla="*/ 863259 w 1432411"/>
                <a:gd name="connsiteY2-1426" fmla="*/ 894377 h 954004"/>
                <a:gd name="connsiteX3-1427" fmla="*/ 0 w 1432411"/>
                <a:gd name="connsiteY3-1428" fmla="*/ 814651 h 954004"/>
                <a:gd name="connsiteX4-1429" fmla="*/ 780769 w 1432411"/>
                <a:gd name="connsiteY4-1430" fmla="*/ 419373 h 954004"/>
                <a:gd name="connsiteX5-1431" fmla="*/ 892758 w 1432411"/>
                <a:gd name="connsiteY5-1432" fmla="*/ 623016 h 954004"/>
                <a:gd name="connsiteX6-1433" fmla="*/ 1055815 w 1432411"/>
                <a:gd name="connsiteY6-1434" fmla="*/ 278961 h 954004"/>
                <a:gd name="connsiteX7-1435" fmla="*/ 1426558 w 1432411"/>
                <a:gd name="connsiteY7-1436" fmla="*/ 1372 h 954004"/>
                <a:gd name="connsiteX8-1437" fmla="*/ 1271529 w 1432411"/>
                <a:gd name="connsiteY8-1438" fmla="*/ 444662 h 954004"/>
                <a:gd name="connsiteX9-1439" fmla="*/ 1259695 w 1432411"/>
                <a:gd name="connsiteY9-1440" fmla="*/ 628394 h 954004"/>
                <a:gd name="connsiteX10-1441" fmla="*/ 1355267 w 1432411"/>
                <a:gd name="connsiteY10-1442" fmla="*/ 678072 h 954004"/>
                <a:gd name="connsiteX11-1443" fmla="*/ 1209725 w 1432411"/>
                <a:gd name="connsiteY11-1444" fmla="*/ 923373 h 954004"/>
                <a:gd name="connsiteX12-1445" fmla="*/ 1154635 w 1432411"/>
                <a:gd name="connsiteY12-1446" fmla="*/ 887732 h 954004"/>
                <a:gd name="connsiteX13-1447" fmla="*/ 1077966 w 1432411"/>
                <a:gd name="connsiteY13-1448" fmla="*/ 884621 h 954004"/>
                <a:gd name="connsiteX14-1449" fmla="*/ 995562 w 1432411"/>
                <a:gd name="connsiteY14-1450" fmla="*/ 938150 h 954004"/>
                <a:gd name="connsiteX0-1451" fmla="*/ 995562 w 1432411"/>
                <a:gd name="connsiteY0-1452" fmla="*/ 938150 h 954004"/>
                <a:gd name="connsiteX1-1453" fmla="*/ 933711 w 1432411"/>
                <a:gd name="connsiteY1-1454" fmla="*/ 954004 h 954004"/>
                <a:gd name="connsiteX2-1455" fmla="*/ 863259 w 1432411"/>
                <a:gd name="connsiteY2-1456" fmla="*/ 894377 h 954004"/>
                <a:gd name="connsiteX3-1457" fmla="*/ 861830 w 1432411"/>
                <a:gd name="connsiteY3-1458" fmla="*/ 911690 h 954004"/>
                <a:gd name="connsiteX4-1459" fmla="*/ 0 w 1432411"/>
                <a:gd name="connsiteY4-1460" fmla="*/ 814651 h 954004"/>
                <a:gd name="connsiteX5-1461" fmla="*/ 780769 w 1432411"/>
                <a:gd name="connsiteY5-1462" fmla="*/ 419373 h 954004"/>
                <a:gd name="connsiteX6-1463" fmla="*/ 892758 w 1432411"/>
                <a:gd name="connsiteY6-1464" fmla="*/ 623016 h 954004"/>
                <a:gd name="connsiteX7-1465" fmla="*/ 1055815 w 1432411"/>
                <a:gd name="connsiteY7-1466" fmla="*/ 278961 h 954004"/>
                <a:gd name="connsiteX8-1467" fmla="*/ 1426558 w 1432411"/>
                <a:gd name="connsiteY8-1468" fmla="*/ 1372 h 954004"/>
                <a:gd name="connsiteX9-1469" fmla="*/ 1271529 w 1432411"/>
                <a:gd name="connsiteY9-1470" fmla="*/ 444662 h 954004"/>
                <a:gd name="connsiteX10-1471" fmla="*/ 1259695 w 1432411"/>
                <a:gd name="connsiteY10-1472" fmla="*/ 628394 h 954004"/>
                <a:gd name="connsiteX11-1473" fmla="*/ 1355267 w 1432411"/>
                <a:gd name="connsiteY11-1474" fmla="*/ 678072 h 954004"/>
                <a:gd name="connsiteX12-1475" fmla="*/ 1209725 w 1432411"/>
                <a:gd name="connsiteY12-1476" fmla="*/ 923373 h 954004"/>
                <a:gd name="connsiteX13-1477" fmla="*/ 1154635 w 1432411"/>
                <a:gd name="connsiteY13-1478" fmla="*/ 887732 h 954004"/>
                <a:gd name="connsiteX14-1479" fmla="*/ 1077966 w 1432411"/>
                <a:gd name="connsiteY14-1480" fmla="*/ 884621 h 954004"/>
                <a:gd name="connsiteX15" fmla="*/ 995562 w 1432411"/>
                <a:gd name="connsiteY15" fmla="*/ 938150 h 954004"/>
                <a:gd name="connsiteX0-1481" fmla="*/ 995562 w 1432411"/>
                <a:gd name="connsiteY0-1482" fmla="*/ 938150 h 954004"/>
                <a:gd name="connsiteX1-1483" fmla="*/ 933711 w 1432411"/>
                <a:gd name="connsiteY1-1484" fmla="*/ 954004 h 954004"/>
                <a:gd name="connsiteX2-1485" fmla="*/ 863259 w 1432411"/>
                <a:gd name="connsiteY2-1486" fmla="*/ 894377 h 954004"/>
                <a:gd name="connsiteX3-1487" fmla="*/ 811042 w 1432411"/>
                <a:gd name="connsiteY3-1488" fmla="*/ 880508 h 954004"/>
                <a:gd name="connsiteX4-1489" fmla="*/ 0 w 1432411"/>
                <a:gd name="connsiteY4-1490" fmla="*/ 814651 h 954004"/>
                <a:gd name="connsiteX5-1491" fmla="*/ 780769 w 1432411"/>
                <a:gd name="connsiteY5-1492" fmla="*/ 419373 h 954004"/>
                <a:gd name="connsiteX6-1493" fmla="*/ 892758 w 1432411"/>
                <a:gd name="connsiteY6-1494" fmla="*/ 623016 h 954004"/>
                <a:gd name="connsiteX7-1495" fmla="*/ 1055815 w 1432411"/>
                <a:gd name="connsiteY7-1496" fmla="*/ 278961 h 954004"/>
                <a:gd name="connsiteX8-1497" fmla="*/ 1426558 w 1432411"/>
                <a:gd name="connsiteY8-1498" fmla="*/ 1372 h 954004"/>
                <a:gd name="connsiteX9-1499" fmla="*/ 1271529 w 1432411"/>
                <a:gd name="connsiteY9-1500" fmla="*/ 444662 h 954004"/>
                <a:gd name="connsiteX10-1501" fmla="*/ 1259695 w 1432411"/>
                <a:gd name="connsiteY10-1502" fmla="*/ 628394 h 954004"/>
                <a:gd name="connsiteX11-1503" fmla="*/ 1355267 w 1432411"/>
                <a:gd name="connsiteY11-1504" fmla="*/ 678072 h 954004"/>
                <a:gd name="connsiteX12-1505" fmla="*/ 1209725 w 1432411"/>
                <a:gd name="connsiteY12-1506" fmla="*/ 923373 h 954004"/>
                <a:gd name="connsiteX13-1507" fmla="*/ 1154635 w 1432411"/>
                <a:gd name="connsiteY13-1508" fmla="*/ 887732 h 954004"/>
                <a:gd name="connsiteX14-1509" fmla="*/ 1077966 w 1432411"/>
                <a:gd name="connsiteY14-1510" fmla="*/ 884621 h 954004"/>
                <a:gd name="connsiteX15-1511" fmla="*/ 995562 w 1432411"/>
                <a:gd name="connsiteY15-1512" fmla="*/ 938150 h 954004"/>
                <a:gd name="connsiteX0-1513" fmla="*/ 995562 w 1432411"/>
                <a:gd name="connsiteY0-1514" fmla="*/ 938150 h 954004"/>
                <a:gd name="connsiteX1-1515" fmla="*/ 933711 w 1432411"/>
                <a:gd name="connsiteY1-1516" fmla="*/ 954004 h 954004"/>
                <a:gd name="connsiteX2-1517" fmla="*/ 901969 w 1432411"/>
                <a:gd name="connsiteY2-1518" fmla="*/ 934514 h 954004"/>
                <a:gd name="connsiteX3-1519" fmla="*/ 811042 w 1432411"/>
                <a:gd name="connsiteY3-1520" fmla="*/ 880508 h 954004"/>
                <a:gd name="connsiteX4-1521" fmla="*/ 0 w 1432411"/>
                <a:gd name="connsiteY4-1522" fmla="*/ 814651 h 954004"/>
                <a:gd name="connsiteX5-1523" fmla="*/ 780769 w 1432411"/>
                <a:gd name="connsiteY5-1524" fmla="*/ 419373 h 954004"/>
                <a:gd name="connsiteX6-1525" fmla="*/ 892758 w 1432411"/>
                <a:gd name="connsiteY6-1526" fmla="*/ 623016 h 954004"/>
                <a:gd name="connsiteX7-1527" fmla="*/ 1055815 w 1432411"/>
                <a:gd name="connsiteY7-1528" fmla="*/ 278961 h 954004"/>
                <a:gd name="connsiteX8-1529" fmla="*/ 1426558 w 1432411"/>
                <a:gd name="connsiteY8-1530" fmla="*/ 1372 h 954004"/>
                <a:gd name="connsiteX9-1531" fmla="*/ 1271529 w 1432411"/>
                <a:gd name="connsiteY9-1532" fmla="*/ 444662 h 954004"/>
                <a:gd name="connsiteX10-1533" fmla="*/ 1259695 w 1432411"/>
                <a:gd name="connsiteY10-1534" fmla="*/ 628394 h 954004"/>
                <a:gd name="connsiteX11-1535" fmla="*/ 1355267 w 1432411"/>
                <a:gd name="connsiteY11-1536" fmla="*/ 678072 h 954004"/>
                <a:gd name="connsiteX12-1537" fmla="*/ 1209725 w 1432411"/>
                <a:gd name="connsiteY12-1538" fmla="*/ 923373 h 954004"/>
                <a:gd name="connsiteX13-1539" fmla="*/ 1154635 w 1432411"/>
                <a:gd name="connsiteY13-1540" fmla="*/ 887732 h 954004"/>
                <a:gd name="connsiteX14-1541" fmla="*/ 1077966 w 1432411"/>
                <a:gd name="connsiteY14-1542" fmla="*/ 884621 h 954004"/>
                <a:gd name="connsiteX15-1543" fmla="*/ 995562 w 1432411"/>
                <a:gd name="connsiteY15-1544" fmla="*/ 938150 h 954004"/>
                <a:gd name="connsiteX0-1545" fmla="*/ 995562 w 1432411"/>
                <a:gd name="connsiteY0-1546" fmla="*/ 938150 h 954004"/>
                <a:gd name="connsiteX1-1547" fmla="*/ 933711 w 1432411"/>
                <a:gd name="connsiteY1-1548" fmla="*/ 954004 h 954004"/>
                <a:gd name="connsiteX2-1549" fmla="*/ 901969 w 1432411"/>
                <a:gd name="connsiteY2-1550" fmla="*/ 934514 h 954004"/>
                <a:gd name="connsiteX3-1551" fmla="*/ 852816 w 1432411"/>
                <a:gd name="connsiteY3-1552" fmla="*/ 891604 h 954004"/>
                <a:gd name="connsiteX4-1553" fmla="*/ 0 w 1432411"/>
                <a:gd name="connsiteY4-1554" fmla="*/ 814651 h 954004"/>
                <a:gd name="connsiteX5-1555" fmla="*/ 780769 w 1432411"/>
                <a:gd name="connsiteY5-1556" fmla="*/ 419373 h 954004"/>
                <a:gd name="connsiteX6-1557" fmla="*/ 892758 w 1432411"/>
                <a:gd name="connsiteY6-1558" fmla="*/ 623016 h 954004"/>
                <a:gd name="connsiteX7-1559" fmla="*/ 1055815 w 1432411"/>
                <a:gd name="connsiteY7-1560" fmla="*/ 278961 h 954004"/>
                <a:gd name="connsiteX8-1561" fmla="*/ 1426558 w 1432411"/>
                <a:gd name="connsiteY8-1562" fmla="*/ 1372 h 954004"/>
                <a:gd name="connsiteX9-1563" fmla="*/ 1271529 w 1432411"/>
                <a:gd name="connsiteY9-1564" fmla="*/ 444662 h 954004"/>
                <a:gd name="connsiteX10-1565" fmla="*/ 1259695 w 1432411"/>
                <a:gd name="connsiteY10-1566" fmla="*/ 628394 h 954004"/>
                <a:gd name="connsiteX11-1567" fmla="*/ 1355267 w 1432411"/>
                <a:gd name="connsiteY11-1568" fmla="*/ 678072 h 954004"/>
                <a:gd name="connsiteX12-1569" fmla="*/ 1209725 w 1432411"/>
                <a:gd name="connsiteY12-1570" fmla="*/ 923373 h 954004"/>
                <a:gd name="connsiteX13-1571" fmla="*/ 1154635 w 1432411"/>
                <a:gd name="connsiteY13-1572" fmla="*/ 887732 h 954004"/>
                <a:gd name="connsiteX14-1573" fmla="*/ 1077966 w 1432411"/>
                <a:gd name="connsiteY14-1574" fmla="*/ 884621 h 954004"/>
                <a:gd name="connsiteX15-1575" fmla="*/ 995562 w 1432411"/>
                <a:gd name="connsiteY15-1576" fmla="*/ 938150 h 954004"/>
                <a:gd name="connsiteX0-1577" fmla="*/ 215588 w 652437"/>
                <a:gd name="connsiteY0-1578" fmla="*/ 938150 h 954004"/>
                <a:gd name="connsiteX1-1579" fmla="*/ 153737 w 652437"/>
                <a:gd name="connsiteY1-1580" fmla="*/ 954004 h 954004"/>
                <a:gd name="connsiteX2-1581" fmla="*/ 121995 w 652437"/>
                <a:gd name="connsiteY2-1582" fmla="*/ 934514 h 954004"/>
                <a:gd name="connsiteX3-1583" fmla="*/ 72842 w 652437"/>
                <a:gd name="connsiteY3-1584" fmla="*/ 891604 h 954004"/>
                <a:gd name="connsiteX4-1585" fmla="*/ 20443 w 652437"/>
                <a:gd name="connsiteY4-1586" fmla="*/ 814938 h 954004"/>
                <a:gd name="connsiteX5-1587" fmla="*/ 795 w 652437"/>
                <a:gd name="connsiteY5-1588" fmla="*/ 419373 h 954004"/>
                <a:gd name="connsiteX6-1589" fmla="*/ 112784 w 652437"/>
                <a:gd name="connsiteY6-1590" fmla="*/ 623016 h 954004"/>
                <a:gd name="connsiteX7-1591" fmla="*/ 275841 w 652437"/>
                <a:gd name="connsiteY7-1592" fmla="*/ 278961 h 954004"/>
                <a:gd name="connsiteX8-1593" fmla="*/ 646584 w 652437"/>
                <a:gd name="connsiteY8-1594" fmla="*/ 1372 h 954004"/>
                <a:gd name="connsiteX9-1595" fmla="*/ 491555 w 652437"/>
                <a:gd name="connsiteY9-1596" fmla="*/ 444662 h 954004"/>
                <a:gd name="connsiteX10-1597" fmla="*/ 479721 w 652437"/>
                <a:gd name="connsiteY10-1598" fmla="*/ 628394 h 954004"/>
                <a:gd name="connsiteX11-1599" fmla="*/ 575293 w 652437"/>
                <a:gd name="connsiteY11-1600" fmla="*/ 678072 h 954004"/>
                <a:gd name="connsiteX12-1601" fmla="*/ 429751 w 652437"/>
                <a:gd name="connsiteY12-1602" fmla="*/ 923373 h 954004"/>
                <a:gd name="connsiteX13-1603" fmla="*/ 374661 w 652437"/>
                <a:gd name="connsiteY13-1604" fmla="*/ 887732 h 954004"/>
                <a:gd name="connsiteX14-1605" fmla="*/ 297992 w 652437"/>
                <a:gd name="connsiteY14-1606" fmla="*/ 884621 h 954004"/>
                <a:gd name="connsiteX15-1607" fmla="*/ 215588 w 652437"/>
                <a:gd name="connsiteY15-1608" fmla="*/ 938150 h 954004"/>
                <a:gd name="connsiteX0-1609" fmla="*/ 215588 w 652437"/>
                <a:gd name="connsiteY0-1610" fmla="*/ 938150 h 954004"/>
                <a:gd name="connsiteX1-1611" fmla="*/ 153737 w 652437"/>
                <a:gd name="connsiteY1-1612" fmla="*/ 954004 h 954004"/>
                <a:gd name="connsiteX2-1613" fmla="*/ 121995 w 652437"/>
                <a:gd name="connsiteY2-1614" fmla="*/ 934514 h 954004"/>
                <a:gd name="connsiteX3-1615" fmla="*/ 72842 w 652437"/>
                <a:gd name="connsiteY3-1616" fmla="*/ 891604 h 954004"/>
                <a:gd name="connsiteX4-1617" fmla="*/ 20443 w 652437"/>
                <a:gd name="connsiteY4-1618" fmla="*/ 814938 h 954004"/>
                <a:gd name="connsiteX5-1619" fmla="*/ 795 w 652437"/>
                <a:gd name="connsiteY5-1620" fmla="*/ 419373 h 954004"/>
                <a:gd name="connsiteX6-1621" fmla="*/ 112784 w 652437"/>
                <a:gd name="connsiteY6-1622" fmla="*/ 623016 h 954004"/>
                <a:gd name="connsiteX7-1623" fmla="*/ 275841 w 652437"/>
                <a:gd name="connsiteY7-1624" fmla="*/ 278961 h 954004"/>
                <a:gd name="connsiteX8-1625" fmla="*/ 646584 w 652437"/>
                <a:gd name="connsiteY8-1626" fmla="*/ 1372 h 954004"/>
                <a:gd name="connsiteX9-1627" fmla="*/ 491555 w 652437"/>
                <a:gd name="connsiteY9-1628" fmla="*/ 444662 h 954004"/>
                <a:gd name="connsiteX10-1629" fmla="*/ 479721 w 652437"/>
                <a:gd name="connsiteY10-1630" fmla="*/ 628394 h 954004"/>
                <a:gd name="connsiteX11-1631" fmla="*/ 575293 w 652437"/>
                <a:gd name="connsiteY11-1632" fmla="*/ 678072 h 954004"/>
                <a:gd name="connsiteX12-1633" fmla="*/ 429751 w 652437"/>
                <a:gd name="connsiteY12-1634" fmla="*/ 923373 h 954004"/>
                <a:gd name="connsiteX13-1635" fmla="*/ 374661 w 652437"/>
                <a:gd name="connsiteY13-1636" fmla="*/ 887732 h 954004"/>
                <a:gd name="connsiteX14-1637" fmla="*/ 297992 w 652437"/>
                <a:gd name="connsiteY14-1638" fmla="*/ 884621 h 954004"/>
                <a:gd name="connsiteX15-1639" fmla="*/ 215588 w 652437"/>
                <a:gd name="connsiteY15-1640" fmla="*/ 938150 h 954004"/>
                <a:gd name="connsiteX0-1641" fmla="*/ 215588 w 652437"/>
                <a:gd name="connsiteY0-1642" fmla="*/ 938150 h 954004"/>
                <a:gd name="connsiteX1-1643" fmla="*/ 153737 w 652437"/>
                <a:gd name="connsiteY1-1644" fmla="*/ 954004 h 954004"/>
                <a:gd name="connsiteX2-1645" fmla="*/ 121995 w 652437"/>
                <a:gd name="connsiteY2-1646" fmla="*/ 934514 h 954004"/>
                <a:gd name="connsiteX3-1647" fmla="*/ 72842 w 652437"/>
                <a:gd name="connsiteY3-1648" fmla="*/ 891604 h 954004"/>
                <a:gd name="connsiteX4-1649" fmla="*/ 20443 w 652437"/>
                <a:gd name="connsiteY4-1650" fmla="*/ 814938 h 954004"/>
                <a:gd name="connsiteX5-1651" fmla="*/ 795 w 652437"/>
                <a:gd name="connsiteY5-1652" fmla="*/ 419373 h 954004"/>
                <a:gd name="connsiteX6-1653" fmla="*/ 112784 w 652437"/>
                <a:gd name="connsiteY6-1654" fmla="*/ 623016 h 954004"/>
                <a:gd name="connsiteX7-1655" fmla="*/ 275841 w 652437"/>
                <a:gd name="connsiteY7-1656" fmla="*/ 278961 h 954004"/>
                <a:gd name="connsiteX8-1657" fmla="*/ 646584 w 652437"/>
                <a:gd name="connsiteY8-1658" fmla="*/ 1372 h 954004"/>
                <a:gd name="connsiteX9-1659" fmla="*/ 491555 w 652437"/>
                <a:gd name="connsiteY9-1660" fmla="*/ 444662 h 954004"/>
                <a:gd name="connsiteX10-1661" fmla="*/ 479721 w 652437"/>
                <a:gd name="connsiteY10-1662" fmla="*/ 628394 h 954004"/>
                <a:gd name="connsiteX11-1663" fmla="*/ 575293 w 652437"/>
                <a:gd name="connsiteY11-1664" fmla="*/ 678072 h 954004"/>
                <a:gd name="connsiteX12-1665" fmla="*/ 429751 w 652437"/>
                <a:gd name="connsiteY12-1666" fmla="*/ 923373 h 954004"/>
                <a:gd name="connsiteX13-1667" fmla="*/ 374661 w 652437"/>
                <a:gd name="connsiteY13-1668" fmla="*/ 887732 h 954004"/>
                <a:gd name="connsiteX14-1669" fmla="*/ 297992 w 652437"/>
                <a:gd name="connsiteY14-1670" fmla="*/ 884621 h 954004"/>
                <a:gd name="connsiteX15-1671" fmla="*/ 215588 w 652437"/>
                <a:gd name="connsiteY15-1672" fmla="*/ 938150 h 954004"/>
                <a:gd name="connsiteX0-1673" fmla="*/ 215588 w 652437"/>
                <a:gd name="connsiteY0-1674" fmla="*/ 938150 h 954004"/>
                <a:gd name="connsiteX1-1675" fmla="*/ 153737 w 652437"/>
                <a:gd name="connsiteY1-1676" fmla="*/ 954004 h 954004"/>
                <a:gd name="connsiteX2-1677" fmla="*/ 121995 w 652437"/>
                <a:gd name="connsiteY2-1678" fmla="*/ 934514 h 954004"/>
                <a:gd name="connsiteX3-1679" fmla="*/ 72842 w 652437"/>
                <a:gd name="connsiteY3-1680" fmla="*/ 891604 h 954004"/>
                <a:gd name="connsiteX4-1681" fmla="*/ 38034 w 652437"/>
                <a:gd name="connsiteY4-1682" fmla="*/ 901157 h 954004"/>
                <a:gd name="connsiteX5-1683" fmla="*/ 20443 w 652437"/>
                <a:gd name="connsiteY5-1684" fmla="*/ 814938 h 954004"/>
                <a:gd name="connsiteX6-1685" fmla="*/ 795 w 652437"/>
                <a:gd name="connsiteY6-1686" fmla="*/ 419373 h 954004"/>
                <a:gd name="connsiteX7-1687" fmla="*/ 112784 w 652437"/>
                <a:gd name="connsiteY7-1688" fmla="*/ 623016 h 954004"/>
                <a:gd name="connsiteX8-1689" fmla="*/ 275841 w 652437"/>
                <a:gd name="connsiteY8-1690" fmla="*/ 278961 h 954004"/>
                <a:gd name="connsiteX9-1691" fmla="*/ 646584 w 652437"/>
                <a:gd name="connsiteY9-1692" fmla="*/ 1372 h 954004"/>
                <a:gd name="connsiteX10-1693" fmla="*/ 491555 w 652437"/>
                <a:gd name="connsiteY10-1694" fmla="*/ 444662 h 954004"/>
                <a:gd name="connsiteX11-1695" fmla="*/ 479721 w 652437"/>
                <a:gd name="connsiteY11-1696" fmla="*/ 628394 h 954004"/>
                <a:gd name="connsiteX12-1697" fmla="*/ 575293 w 652437"/>
                <a:gd name="connsiteY12-1698" fmla="*/ 678072 h 954004"/>
                <a:gd name="connsiteX13-1699" fmla="*/ 429751 w 652437"/>
                <a:gd name="connsiteY13-1700" fmla="*/ 923373 h 954004"/>
                <a:gd name="connsiteX14-1701" fmla="*/ 374661 w 652437"/>
                <a:gd name="connsiteY14-1702" fmla="*/ 887732 h 954004"/>
                <a:gd name="connsiteX15-1703" fmla="*/ 297992 w 652437"/>
                <a:gd name="connsiteY15-1704" fmla="*/ 884621 h 954004"/>
                <a:gd name="connsiteX16" fmla="*/ 215588 w 652437"/>
                <a:gd name="connsiteY16" fmla="*/ 938150 h 954004"/>
                <a:gd name="connsiteX0-1705" fmla="*/ 465522 w 902371"/>
                <a:gd name="connsiteY0-1706" fmla="*/ 997963 h 1013817"/>
                <a:gd name="connsiteX1-1707" fmla="*/ 403671 w 902371"/>
                <a:gd name="connsiteY1-1708" fmla="*/ 1013817 h 1013817"/>
                <a:gd name="connsiteX2-1709" fmla="*/ 371929 w 902371"/>
                <a:gd name="connsiteY2-1710" fmla="*/ 994327 h 1013817"/>
                <a:gd name="connsiteX3-1711" fmla="*/ 322776 w 902371"/>
                <a:gd name="connsiteY3-1712" fmla="*/ 951417 h 1013817"/>
                <a:gd name="connsiteX4-1713" fmla="*/ 287968 w 902371"/>
                <a:gd name="connsiteY4-1714" fmla="*/ 960970 h 1013817"/>
                <a:gd name="connsiteX5-1715" fmla="*/ 270377 w 902371"/>
                <a:gd name="connsiteY5-1716" fmla="*/ 874751 h 1013817"/>
                <a:gd name="connsiteX6-1717" fmla="*/ 250729 w 902371"/>
                <a:gd name="connsiteY6-1718" fmla="*/ 479186 h 1013817"/>
                <a:gd name="connsiteX7-1719" fmla="*/ 19173 w 902371"/>
                <a:gd name="connsiteY7-1720" fmla="*/ 4419 h 1013817"/>
                <a:gd name="connsiteX8-1721" fmla="*/ 525775 w 902371"/>
                <a:gd name="connsiteY8-1722" fmla="*/ 338774 h 1013817"/>
                <a:gd name="connsiteX9-1723" fmla="*/ 896518 w 902371"/>
                <a:gd name="connsiteY9-1724" fmla="*/ 61185 h 1013817"/>
                <a:gd name="connsiteX10-1725" fmla="*/ 741489 w 902371"/>
                <a:gd name="connsiteY10-1726" fmla="*/ 504475 h 1013817"/>
                <a:gd name="connsiteX11-1727" fmla="*/ 729655 w 902371"/>
                <a:gd name="connsiteY11-1728" fmla="*/ 688207 h 1013817"/>
                <a:gd name="connsiteX12-1729" fmla="*/ 825227 w 902371"/>
                <a:gd name="connsiteY12-1730" fmla="*/ 737885 h 1013817"/>
                <a:gd name="connsiteX13-1731" fmla="*/ 679685 w 902371"/>
                <a:gd name="connsiteY13-1732" fmla="*/ 983186 h 1013817"/>
                <a:gd name="connsiteX14-1733" fmla="*/ 624595 w 902371"/>
                <a:gd name="connsiteY14-1734" fmla="*/ 947545 h 1013817"/>
                <a:gd name="connsiteX15-1735" fmla="*/ 547926 w 902371"/>
                <a:gd name="connsiteY15-1736" fmla="*/ 944434 h 1013817"/>
                <a:gd name="connsiteX16-1737" fmla="*/ 465522 w 902371"/>
                <a:gd name="connsiteY16-1738" fmla="*/ 997963 h 1013817"/>
                <a:gd name="connsiteX0-1739" fmla="*/ 465522 w 896528"/>
                <a:gd name="connsiteY0-1740" fmla="*/ 997963 h 1013817"/>
                <a:gd name="connsiteX1-1741" fmla="*/ 403671 w 896528"/>
                <a:gd name="connsiteY1-1742" fmla="*/ 1013817 h 1013817"/>
                <a:gd name="connsiteX2-1743" fmla="*/ 371929 w 896528"/>
                <a:gd name="connsiteY2-1744" fmla="*/ 994327 h 1013817"/>
                <a:gd name="connsiteX3-1745" fmla="*/ 322776 w 896528"/>
                <a:gd name="connsiteY3-1746" fmla="*/ 951417 h 1013817"/>
                <a:gd name="connsiteX4-1747" fmla="*/ 287968 w 896528"/>
                <a:gd name="connsiteY4-1748" fmla="*/ 960970 h 1013817"/>
                <a:gd name="connsiteX5-1749" fmla="*/ 270377 w 896528"/>
                <a:gd name="connsiteY5-1750" fmla="*/ 874751 h 1013817"/>
                <a:gd name="connsiteX6-1751" fmla="*/ 250729 w 896528"/>
                <a:gd name="connsiteY6-1752" fmla="*/ 479186 h 1013817"/>
                <a:gd name="connsiteX7-1753" fmla="*/ 19173 w 896528"/>
                <a:gd name="connsiteY7-1754" fmla="*/ 4419 h 1013817"/>
                <a:gd name="connsiteX8-1755" fmla="*/ 747908 w 896528"/>
                <a:gd name="connsiteY8-1756" fmla="*/ 193208 h 1013817"/>
                <a:gd name="connsiteX9-1757" fmla="*/ 896518 w 896528"/>
                <a:gd name="connsiteY9-1758" fmla="*/ 61185 h 1013817"/>
                <a:gd name="connsiteX10-1759" fmla="*/ 741489 w 896528"/>
                <a:gd name="connsiteY10-1760" fmla="*/ 504475 h 1013817"/>
                <a:gd name="connsiteX11-1761" fmla="*/ 729655 w 896528"/>
                <a:gd name="connsiteY11-1762" fmla="*/ 688207 h 1013817"/>
                <a:gd name="connsiteX12-1763" fmla="*/ 825227 w 896528"/>
                <a:gd name="connsiteY12-1764" fmla="*/ 737885 h 1013817"/>
                <a:gd name="connsiteX13-1765" fmla="*/ 679685 w 896528"/>
                <a:gd name="connsiteY13-1766" fmla="*/ 983186 h 1013817"/>
                <a:gd name="connsiteX14-1767" fmla="*/ 624595 w 896528"/>
                <a:gd name="connsiteY14-1768" fmla="*/ 947545 h 1013817"/>
                <a:gd name="connsiteX15-1769" fmla="*/ 547926 w 896528"/>
                <a:gd name="connsiteY15-1770" fmla="*/ 944434 h 1013817"/>
                <a:gd name="connsiteX16-1771" fmla="*/ 465522 w 896528"/>
                <a:gd name="connsiteY16-1772" fmla="*/ 997963 h 1013817"/>
                <a:gd name="connsiteX0-1773" fmla="*/ 447072 w 878078"/>
                <a:gd name="connsiteY0-1774" fmla="*/ 1010662 h 1026516"/>
                <a:gd name="connsiteX1-1775" fmla="*/ 385221 w 878078"/>
                <a:gd name="connsiteY1-1776" fmla="*/ 1026516 h 1026516"/>
                <a:gd name="connsiteX2-1777" fmla="*/ 353479 w 878078"/>
                <a:gd name="connsiteY2-1778" fmla="*/ 1007026 h 1026516"/>
                <a:gd name="connsiteX3-1779" fmla="*/ 304326 w 878078"/>
                <a:gd name="connsiteY3-1780" fmla="*/ 964116 h 1026516"/>
                <a:gd name="connsiteX4-1781" fmla="*/ 269518 w 878078"/>
                <a:gd name="connsiteY4-1782" fmla="*/ 973669 h 1026516"/>
                <a:gd name="connsiteX5-1783" fmla="*/ 251927 w 878078"/>
                <a:gd name="connsiteY5-1784" fmla="*/ 887450 h 1026516"/>
                <a:gd name="connsiteX6-1785" fmla="*/ 232279 w 878078"/>
                <a:gd name="connsiteY6-1786" fmla="*/ 491885 h 1026516"/>
                <a:gd name="connsiteX7-1787" fmla="*/ 723 w 878078"/>
                <a:gd name="connsiteY7-1788" fmla="*/ 17118 h 1026516"/>
                <a:gd name="connsiteX8-1789" fmla="*/ 318461 w 878078"/>
                <a:gd name="connsiteY8-1790" fmla="*/ 114216 h 1026516"/>
                <a:gd name="connsiteX9-1791" fmla="*/ 729458 w 878078"/>
                <a:gd name="connsiteY9-1792" fmla="*/ 205907 h 1026516"/>
                <a:gd name="connsiteX10-1793" fmla="*/ 878068 w 878078"/>
                <a:gd name="connsiteY10-1794" fmla="*/ 73884 h 1026516"/>
                <a:gd name="connsiteX11-1795" fmla="*/ 723039 w 878078"/>
                <a:gd name="connsiteY11-1796" fmla="*/ 517174 h 1026516"/>
                <a:gd name="connsiteX12-1797" fmla="*/ 711205 w 878078"/>
                <a:gd name="connsiteY12-1798" fmla="*/ 700906 h 1026516"/>
                <a:gd name="connsiteX13-1799" fmla="*/ 806777 w 878078"/>
                <a:gd name="connsiteY13-1800" fmla="*/ 750584 h 1026516"/>
                <a:gd name="connsiteX14-1801" fmla="*/ 661235 w 878078"/>
                <a:gd name="connsiteY14-1802" fmla="*/ 995885 h 1026516"/>
                <a:gd name="connsiteX15-1803" fmla="*/ 606145 w 878078"/>
                <a:gd name="connsiteY15-1804" fmla="*/ 960244 h 1026516"/>
                <a:gd name="connsiteX16-1805" fmla="*/ 529476 w 878078"/>
                <a:gd name="connsiteY16-1806" fmla="*/ 957133 h 1026516"/>
                <a:gd name="connsiteX17" fmla="*/ 447072 w 878078"/>
                <a:gd name="connsiteY17" fmla="*/ 1010662 h 1026516"/>
                <a:gd name="connsiteX0-1807" fmla="*/ 447072 w 878078"/>
                <a:gd name="connsiteY0-1808" fmla="*/ 1005401 h 1021255"/>
                <a:gd name="connsiteX1-1809" fmla="*/ 385221 w 878078"/>
                <a:gd name="connsiteY1-1810" fmla="*/ 1021255 h 1021255"/>
                <a:gd name="connsiteX2-1811" fmla="*/ 353479 w 878078"/>
                <a:gd name="connsiteY2-1812" fmla="*/ 1001765 h 1021255"/>
                <a:gd name="connsiteX3-1813" fmla="*/ 304326 w 878078"/>
                <a:gd name="connsiteY3-1814" fmla="*/ 958855 h 1021255"/>
                <a:gd name="connsiteX4-1815" fmla="*/ 269518 w 878078"/>
                <a:gd name="connsiteY4-1816" fmla="*/ 968408 h 1021255"/>
                <a:gd name="connsiteX5-1817" fmla="*/ 251927 w 878078"/>
                <a:gd name="connsiteY5-1818" fmla="*/ 882189 h 1021255"/>
                <a:gd name="connsiteX6-1819" fmla="*/ 232279 w 878078"/>
                <a:gd name="connsiteY6-1820" fmla="*/ 486624 h 1021255"/>
                <a:gd name="connsiteX7-1821" fmla="*/ 723 w 878078"/>
                <a:gd name="connsiteY7-1822" fmla="*/ 11857 h 1021255"/>
                <a:gd name="connsiteX8-1823" fmla="*/ 362708 w 878078"/>
                <a:gd name="connsiteY8-1824" fmla="*/ 187053 h 1021255"/>
                <a:gd name="connsiteX9-1825" fmla="*/ 729458 w 878078"/>
                <a:gd name="connsiteY9-1826" fmla="*/ 200646 h 1021255"/>
                <a:gd name="connsiteX10-1827" fmla="*/ 878068 w 878078"/>
                <a:gd name="connsiteY10-1828" fmla="*/ 68623 h 1021255"/>
                <a:gd name="connsiteX11-1829" fmla="*/ 723039 w 878078"/>
                <a:gd name="connsiteY11-1830" fmla="*/ 511913 h 1021255"/>
                <a:gd name="connsiteX12-1831" fmla="*/ 711205 w 878078"/>
                <a:gd name="connsiteY12-1832" fmla="*/ 695645 h 1021255"/>
                <a:gd name="connsiteX13-1833" fmla="*/ 806777 w 878078"/>
                <a:gd name="connsiteY13-1834" fmla="*/ 745323 h 1021255"/>
                <a:gd name="connsiteX14-1835" fmla="*/ 661235 w 878078"/>
                <a:gd name="connsiteY14-1836" fmla="*/ 990624 h 1021255"/>
                <a:gd name="connsiteX15-1837" fmla="*/ 606145 w 878078"/>
                <a:gd name="connsiteY15-1838" fmla="*/ 954983 h 1021255"/>
                <a:gd name="connsiteX16-1839" fmla="*/ 529476 w 878078"/>
                <a:gd name="connsiteY16-1840" fmla="*/ 951872 h 1021255"/>
                <a:gd name="connsiteX17-1841" fmla="*/ 447072 w 878078"/>
                <a:gd name="connsiteY17-1842" fmla="*/ 1005401 h 1021255"/>
                <a:gd name="connsiteX0-1843" fmla="*/ 447080 w 878086"/>
                <a:gd name="connsiteY0-1844" fmla="*/ 1005401 h 1021255"/>
                <a:gd name="connsiteX1-1845" fmla="*/ 385229 w 878086"/>
                <a:gd name="connsiteY1-1846" fmla="*/ 1021255 h 1021255"/>
                <a:gd name="connsiteX2-1847" fmla="*/ 353487 w 878086"/>
                <a:gd name="connsiteY2-1848" fmla="*/ 1001765 h 1021255"/>
                <a:gd name="connsiteX3-1849" fmla="*/ 304334 w 878086"/>
                <a:gd name="connsiteY3-1850" fmla="*/ 958855 h 1021255"/>
                <a:gd name="connsiteX4-1851" fmla="*/ 269526 w 878086"/>
                <a:gd name="connsiteY4-1852" fmla="*/ 968408 h 1021255"/>
                <a:gd name="connsiteX5-1853" fmla="*/ 251935 w 878086"/>
                <a:gd name="connsiteY5-1854" fmla="*/ 882189 h 1021255"/>
                <a:gd name="connsiteX6-1855" fmla="*/ 268005 w 878086"/>
                <a:gd name="connsiteY6-1856" fmla="*/ 590937 h 1021255"/>
                <a:gd name="connsiteX7-1857" fmla="*/ 232287 w 878086"/>
                <a:gd name="connsiteY7-1858" fmla="*/ 486624 h 1021255"/>
                <a:gd name="connsiteX8-1859" fmla="*/ 731 w 878086"/>
                <a:gd name="connsiteY8-1860" fmla="*/ 11857 h 1021255"/>
                <a:gd name="connsiteX9-1861" fmla="*/ 362716 w 878086"/>
                <a:gd name="connsiteY9-1862" fmla="*/ 187053 h 1021255"/>
                <a:gd name="connsiteX10-1863" fmla="*/ 729466 w 878086"/>
                <a:gd name="connsiteY10-1864" fmla="*/ 200646 h 1021255"/>
                <a:gd name="connsiteX11-1865" fmla="*/ 878076 w 878086"/>
                <a:gd name="connsiteY11-1866" fmla="*/ 68623 h 1021255"/>
                <a:gd name="connsiteX12-1867" fmla="*/ 723047 w 878086"/>
                <a:gd name="connsiteY12-1868" fmla="*/ 511913 h 1021255"/>
                <a:gd name="connsiteX13-1869" fmla="*/ 711213 w 878086"/>
                <a:gd name="connsiteY13-1870" fmla="*/ 695645 h 1021255"/>
                <a:gd name="connsiteX14-1871" fmla="*/ 806785 w 878086"/>
                <a:gd name="connsiteY14-1872" fmla="*/ 745323 h 1021255"/>
                <a:gd name="connsiteX15-1873" fmla="*/ 661243 w 878086"/>
                <a:gd name="connsiteY15-1874" fmla="*/ 990624 h 1021255"/>
                <a:gd name="connsiteX16-1875" fmla="*/ 606153 w 878086"/>
                <a:gd name="connsiteY16-1876" fmla="*/ 954983 h 1021255"/>
                <a:gd name="connsiteX17-1877" fmla="*/ 529484 w 878086"/>
                <a:gd name="connsiteY17-1878" fmla="*/ 951872 h 1021255"/>
                <a:gd name="connsiteX18" fmla="*/ 447080 w 878086"/>
                <a:gd name="connsiteY18" fmla="*/ 1005401 h 1021255"/>
                <a:gd name="connsiteX0-1879" fmla="*/ 447080 w 878086"/>
                <a:gd name="connsiteY0-1880" fmla="*/ 1005401 h 1021255"/>
                <a:gd name="connsiteX1-1881" fmla="*/ 385229 w 878086"/>
                <a:gd name="connsiteY1-1882" fmla="*/ 1021255 h 1021255"/>
                <a:gd name="connsiteX2-1883" fmla="*/ 353487 w 878086"/>
                <a:gd name="connsiteY2-1884" fmla="*/ 1001765 h 1021255"/>
                <a:gd name="connsiteX3-1885" fmla="*/ 304334 w 878086"/>
                <a:gd name="connsiteY3-1886" fmla="*/ 958855 h 1021255"/>
                <a:gd name="connsiteX4-1887" fmla="*/ 269526 w 878086"/>
                <a:gd name="connsiteY4-1888" fmla="*/ 968408 h 1021255"/>
                <a:gd name="connsiteX5-1889" fmla="*/ 240255 w 878086"/>
                <a:gd name="connsiteY5-1890" fmla="*/ 845915 h 1021255"/>
                <a:gd name="connsiteX6-1891" fmla="*/ 268005 w 878086"/>
                <a:gd name="connsiteY6-1892" fmla="*/ 590937 h 1021255"/>
                <a:gd name="connsiteX7-1893" fmla="*/ 232287 w 878086"/>
                <a:gd name="connsiteY7-1894" fmla="*/ 486624 h 1021255"/>
                <a:gd name="connsiteX8-1895" fmla="*/ 731 w 878086"/>
                <a:gd name="connsiteY8-1896" fmla="*/ 11857 h 1021255"/>
                <a:gd name="connsiteX9-1897" fmla="*/ 362716 w 878086"/>
                <a:gd name="connsiteY9-1898" fmla="*/ 187053 h 1021255"/>
                <a:gd name="connsiteX10-1899" fmla="*/ 729466 w 878086"/>
                <a:gd name="connsiteY10-1900" fmla="*/ 200646 h 1021255"/>
                <a:gd name="connsiteX11-1901" fmla="*/ 878076 w 878086"/>
                <a:gd name="connsiteY11-1902" fmla="*/ 68623 h 1021255"/>
                <a:gd name="connsiteX12-1903" fmla="*/ 723047 w 878086"/>
                <a:gd name="connsiteY12-1904" fmla="*/ 511913 h 1021255"/>
                <a:gd name="connsiteX13-1905" fmla="*/ 711213 w 878086"/>
                <a:gd name="connsiteY13-1906" fmla="*/ 695645 h 1021255"/>
                <a:gd name="connsiteX14-1907" fmla="*/ 806785 w 878086"/>
                <a:gd name="connsiteY14-1908" fmla="*/ 745323 h 1021255"/>
                <a:gd name="connsiteX15-1909" fmla="*/ 661243 w 878086"/>
                <a:gd name="connsiteY15-1910" fmla="*/ 990624 h 1021255"/>
                <a:gd name="connsiteX16-1911" fmla="*/ 606153 w 878086"/>
                <a:gd name="connsiteY16-1912" fmla="*/ 954983 h 1021255"/>
                <a:gd name="connsiteX17-1913" fmla="*/ 529484 w 878086"/>
                <a:gd name="connsiteY17-1914" fmla="*/ 951872 h 1021255"/>
                <a:gd name="connsiteX18-1915" fmla="*/ 447080 w 878086"/>
                <a:gd name="connsiteY18-1916" fmla="*/ 1005401 h 1021255"/>
                <a:gd name="connsiteX0-1917" fmla="*/ 1003604 w 1434610"/>
                <a:gd name="connsiteY0-1918" fmla="*/ 1005401 h 1021255"/>
                <a:gd name="connsiteX1-1919" fmla="*/ 941753 w 1434610"/>
                <a:gd name="connsiteY1-1920" fmla="*/ 1021255 h 1021255"/>
                <a:gd name="connsiteX2-1921" fmla="*/ 910011 w 1434610"/>
                <a:gd name="connsiteY2-1922" fmla="*/ 1001765 h 1021255"/>
                <a:gd name="connsiteX3-1923" fmla="*/ 860858 w 1434610"/>
                <a:gd name="connsiteY3-1924" fmla="*/ 958855 h 1021255"/>
                <a:gd name="connsiteX4-1925" fmla="*/ 826050 w 1434610"/>
                <a:gd name="connsiteY4-1926" fmla="*/ 968408 h 1021255"/>
                <a:gd name="connsiteX5-1927" fmla="*/ 796779 w 1434610"/>
                <a:gd name="connsiteY5-1928" fmla="*/ 845915 h 1021255"/>
                <a:gd name="connsiteX6-1929" fmla="*/ 824529 w 1434610"/>
                <a:gd name="connsiteY6-1930" fmla="*/ 590937 h 1021255"/>
                <a:gd name="connsiteX7-1931" fmla="*/ 2419 w 1434610"/>
                <a:gd name="connsiteY7-1932" fmla="*/ 922418 h 1021255"/>
                <a:gd name="connsiteX8-1933" fmla="*/ 557255 w 1434610"/>
                <a:gd name="connsiteY8-1934" fmla="*/ 11857 h 1021255"/>
                <a:gd name="connsiteX9-1935" fmla="*/ 919240 w 1434610"/>
                <a:gd name="connsiteY9-1936" fmla="*/ 187053 h 1021255"/>
                <a:gd name="connsiteX10-1937" fmla="*/ 1285990 w 1434610"/>
                <a:gd name="connsiteY10-1938" fmla="*/ 200646 h 1021255"/>
                <a:gd name="connsiteX11-1939" fmla="*/ 1434600 w 1434610"/>
                <a:gd name="connsiteY11-1940" fmla="*/ 68623 h 1021255"/>
                <a:gd name="connsiteX12-1941" fmla="*/ 1279571 w 1434610"/>
                <a:gd name="connsiteY12-1942" fmla="*/ 511913 h 1021255"/>
                <a:gd name="connsiteX13-1943" fmla="*/ 1267737 w 1434610"/>
                <a:gd name="connsiteY13-1944" fmla="*/ 695645 h 1021255"/>
                <a:gd name="connsiteX14-1945" fmla="*/ 1363309 w 1434610"/>
                <a:gd name="connsiteY14-1946" fmla="*/ 745323 h 1021255"/>
                <a:gd name="connsiteX15-1947" fmla="*/ 1217767 w 1434610"/>
                <a:gd name="connsiteY15-1948" fmla="*/ 990624 h 1021255"/>
                <a:gd name="connsiteX16-1949" fmla="*/ 1162677 w 1434610"/>
                <a:gd name="connsiteY16-1950" fmla="*/ 954983 h 1021255"/>
                <a:gd name="connsiteX17-1951" fmla="*/ 1086008 w 1434610"/>
                <a:gd name="connsiteY17-1952" fmla="*/ 951872 h 1021255"/>
                <a:gd name="connsiteX18-1953" fmla="*/ 1003604 w 1434610"/>
                <a:gd name="connsiteY18-1954" fmla="*/ 1005401 h 1021255"/>
                <a:gd name="connsiteX0-1955" fmla="*/ 1001185 w 1432191"/>
                <a:gd name="connsiteY0-1956" fmla="*/ 1005401 h 1021255"/>
                <a:gd name="connsiteX1-1957" fmla="*/ 939334 w 1432191"/>
                <a:gd name="connsiteY1-1958" fmla="*/ 1021255 h 1021255"/>
                <a:gd name="connsiteX2-1959" fmla="*/ 907592 w 1432191"/>
                <a:gd name="connsiteY2-1960" fmla="*/ 1001765 h 1021255"/>
                <a:gd name="connsiteX3-1961" fmla="*/ 858439 w 1432191"/>
                <a:gd name="connsiteY3-1962" fmla="*/ 958855 h 1021255"/>
                <a:gd name="connsiteX4-1963" fmla="*/ 823631 w 1432191"/>
                <a:gd name="connsiteY4-1964" fmla="*/ 968408 h 1021255"/>
                <a:gd name="connsiteX5-1965" fmla="*/ 794360 w 1432191"/>
                <a:gd name="connsiteY5-1966" fmla="*/ 845915 h 1021255"/>
                <a:gd name="connsiteX6-1967" fmla="*/ 822110 w 1432191"/>
                <a:gd name="connsiteY6-1968" fmla="*/ 590937 h 1021255"/>
                <a:gd name="connsiteX7-1969" fmla="*/ 0 w 1432191"/>
                <a:gd name="connsiteY7-1970" fmla="*/ 922418 h 1021255"/>
                <a:gd name="connsiteX8-1971" fmla="*/ 554836 w 1432191"/>
                <a:gd name="connsiteY8-1972" fmla="*/ 11857 h 1021255"/>
                <a:gd name="connsiteX9-1973" fmla="*/ 916821 w 1432191"/>
                <a:gd name="connsiteY9-1974" fmla="*/ 187053 h 1021255"/>
                <a:gd name="connsiteX10-1975" fmla="*/ 1283571 w 1432191"/>
                <a:gd name="connsiteY10-1976" fmla="*/ 200646 h 1021255"/>
                <a:gd name="connsiteX11-1977" fmla="*/ 1432181 w 1432191"/>
                <a:gd name="connsiteY11-1978" fmla="*/ 68623 h 1021255"/>
                <a:gd name="connsiteX12-1979" fmla="*/ 1277152 w 1432191"/>
                <a:gd name="connsiteY12-1980" fmla="*/ 511913 h 1021255"/>
                <a:gd name="connsiteX13-1981" fmla="*/ 1265318 w 1432191"/>
                <a:gd name="connsiteY13-1982" fmla="*/ 695645 h 1021255"/>
                <a:gd name="connsiteX14-1983" fmla="*/ 1360890 w 1432191"/>
                <a:gd name="connsiteY14-1984" fmla="*/ 745323 h 1021255"/>
                <a:gd name="connsiteX15-1985" fmla="*/ 1215348 w 1432191"/>
                <a:gd name="connsiteY15-1986" fmla="*/ 990624 h 1021255"/>
                <a:gd name="connsiteX16-1987" fmla="*/ 1160258 w 1432191"/>
                <a:gd name="connsiteY16-1988" fmla="*/ 954983 h 1021255"/>
                <a:gd name="connsiteX17-1989" fmla="*/ 1083589 w 1432191"/>
                <a:gd name="connsiteY17-1990" fmla="*/ 951872 h 1021255"/>
                <a:gd name="connsiteX18-1991" fmla="*/ 1001185 w 1432191"/>
                <a:gd name="connsiteY18-1992" fmla="*/ 1005401 h 1021255"/>
                <a:gd name="connsiteX0-1993" fmla="*/ 1004701 w 1435707"/>
                <a:gd name="connsiteY0-1994" fmla="*/ 1019798 h 1035652"/>
                <a:gd name="connsiteX1-1995" fmla="*/ 942850 w 1435707"/>
                <a:gd name="connsiteY1-1996" fmla="*/ 1035652 h 1035652"/>
                <a:gd name="connsiteX2-1997" fmla="*/ 911108 w 1435707"/>
                <a:gd name="connsiteY2-1998" fmla="*/ 1016162 h 1035652"/>
                <a:gd name="connsiteX3-1999" fmla="*/ 861955 w 1435707"/>
                <a:gd name="connsiteY3-2000" fmla="*/ 973252 h 1035652"/>
                <a:gd name="connsiteX4-2001" fmla="*/ 827147 w 1435707"/>
                <a:gd name="connsiteY4-2002" fmla="*/ 982805 h 1035652"/>
                <a:gd name="connsiteX5-2003" fmla="*/ 797876 w 1435707"/>
                <a:gd name="connsiteY5-2004" fmla="*/ 860312 h 1035652"/>
                <a:gd name="connsiteX6-2005" fmla="*/ 825626 w 1435707"/>
                <a:gd name="connsiteY6-2006" fmla="*/ 605334 h 1035652"/>
                <a:gd name="connsiteX7-2007" fmla="*/ 3516 w 1435707"/>
                <a:gd name="connsiteY7-2008" fmla="*/ 936815 h 1035652"/>
                <a:gd name="connsiteX8-2009" fmla="*/ 551591 w 1435707"/>
                <a:gd name="connsiteY8-2010" fmla="*/ 11189 h 1035652"/>
                <a:gd name="connsiteX9-2011" fmla="*/ 920337 w 1435707"/>
                <a:gd name="connsiteY9-2012" fmla="*/ 201450 h 1035652"/>
                <a:gd name="connsiteX10-2013" fmla="*/ 1287087 w 1435707"/>
                <a:gd name="connsiteY10-2014" fmla="*/ 215043 h 1035652"/>
                <a:gd name="connsiteX11-2015" fmla="*/ 1435697 w 1435707"/>
                <a:gd name="connsiteY11-2016" fmla="*/ 83020 h 1035652"/>
                <a:gd name="connsiteX12-2017" fmla="*/ 1280668 w 1435707"/>
                <a:gd name="connsiteY12-2018" fmla="*/ 526310 h 1035652"/>
                <a:gd name="connsiteX13-2019" fmla="*/ 1268834 w 1435707"/>
                <a:gd name="connsiteY13-2020" fmla="*/ 710042 h 1035652"/>
                <a:gd name="connsiteX14-2021" fmla="*/ 1364406 w 1435707"/>
                <a:gd name="connsiteY14-2022" fmla="*/ 759720 h 1035652"/>
                <a:gd name="connsiteX15-2023" fmla="*/ 1218864 w 1435707"/>
                <a:gd name="connsiteY15-2024" fmla="*/ 1005021 h 1035652"/>
                <a:gd name="connsiteX16-2025" fmla="*/ 1163774 w 1435707"/>
                <a:gd name="connsiteY16-2026" fmla="*/ 969380 h 1035652"/>
                <a:gd name="connsiteX17-2027" fmla="*/ 1087105 w 1435707"/>
                <a:gd name="connsiteY17-2028" fmla="*/ 966269 h 1035652"/>
                <a:gd name="connsiteX18-2029" fmla="*/ 1004701 w 1435707"/>
                <a:gd name="connsiteY18-2030" fmla="*/ 1019798 h 1035652"/>
                <a:gd name="connsiteX0-2031" fmla="*/ 1006323 w 1437329"/>
                <a:gd name="connsiteY0-2032" fmla="*/ 1019798 h 1035652"/>
                <a:gd name="connsiteX1-2033" fmla="*/ 944472 w 1437329"/>
                <a:gd name="connsiteY1-2034" fmla="*/ 1035652 h 1035652"/>
                <a:gd name="connsiteX2-2035" fmla="*/ 912730 w 1437329"/>
                <a:gd name="connsiteY2-2036" fmla="*/ 1016162 h 1035652"/>
                <a:gd name="connsiteX3-2037" fmla="*/ 863577 w 1437329"/>
                <a:gd name="connsiteY3-2038" fmla="*/ 973252 h 1035652"/>
                <a:gd name="connsiteX4-2039" fmla="*/ 828769 w 1437329"/>
                <a:gd name="connsiteY4-2040" fmla="*/ 982805 h 1035652"/>
                <a:gd name="connsiteX5-2041" fmla="*/ 799498 w 1437329"/>
                <a:gd name="connsiteY5-2042" fmla="*/ 860312 h 1035652"/>
                <a:gd name="connsiteX6-2043" fmla="*/ 827248 w 1437329"/>
                <a:gd name="connsiteY6-2044" fmla="*/ 605334 h 1035652"/>
                <a:gd name="connsiteX7-2045" fmla="*/ 3503 w 1437329"/>
                <a:gd name="connsiteY7-2046" fmla="*/ 948544 h 1035652"/>
                <a:gd name="connsiteX8-2047" fmla="*/ 553213 w 1437329"/>
                <a:gd name="connsiteY8-2048" fmla="*/ 11189 h 1035652"/>
                <a:gd name="connsiteX9-2049" fmla="*/ 921959 w 1437329"/>
                <a:gd name="connsiteY9-2050" fmla="*/ 201450 h 1035652"/>
                <a:gd name="connsiteX10-2051" fmla="*/ 1288709 w 1437329"/>
                <a:gd name="connsiteY10-2052" fmla="*/ 215043 h 1035652"/>
                <a:gd name="connsiteX11-2053" fmla="*/ 1437319 w 1437329"/>
                <a:gd name="connsiteY11-2054" fmla="*/ 83020 h 1035652"/>
                <a:gd name="connsiteX12-2055" fmla="*/ 1282290 w 1437329"/>
                <a:gd name="connsiteY12-2056" fmla="*/ 526310 h 1035652"/>
                <a:gd name="connsiteX13-2057" fmla="*/ 1270456 w 1437329"/>
                <a:gd name="connsiteY13-2058" fmla="*/ 710042 h 1035652"/>
                <a:gd name="connsiteX14-2059" fmla="*/ 1366028 w 1437329"/>
                <a:gd name="connsiteY14-2060" fmla="*/ 759720 h 1035652"/>
                <a:gd name="connsiteX15-2061" fmla="*/ 1220486 w 1437329"/>
                <a:gd name="connsiteY15-2062" fmla="*/ 1005021 h 1035652"/>
                <a:gd name="connsiteX16-2063" fmla="*/ 1165396 w 1437329"/>
                <a:gd name="connsiteY16-2064" fmla="*/ 969380 h 1035652"/>
                <a:gd name="connsiteX17-2065" fmla="*/ 1088727 w 1437329"/>
                <a:gd name="connsiteY17-2066" fmla="*/ 966269 h 1035652"/>
                <a:gd name="connsiteX18-2067" fmla="*/ 1006323 w 1437329"/>
                <a:gd name="connsiteY18-2068" fmla="*/ 1019798 h 1035652"/>
                <a:gd name="connsiteX0-2069" fmla="*/ 1002820 w 1433826"/>
                <a:gd name="connsiteY0-2070" fmla="*/ 1019798 h 1035652"/>
                <a:gd name="connsiteX1-2071" fmla="*/ 940969 w 1433826"/>
                <a:gd name="connsiteY1-2072" fmla="*/ 1035652 h 1035652"/>
                <a:gd name="connsiteX2-2073" fmla="*/ 909227 w 1433826"/>
                <a:gd name="connsiteY2-2074" fmla="*/ 1016162 h 1035652"/>
                <a:gd name="connsiteX3-2075" fmla="*/ 860074 w 1433826"/>
                <a:gd name="connsiteY3-2076" fmla="*/ 973252 h 1035652"/>
                <a:gd name="connsiteX4-2077" fmla="*/ 825266 w 1433826"/>
                <a:gd name="connsiteY4-2078" fmla="*/ 982805 h 1035652"/>
                <a:gd name="connsiteX5-2079" fmla="*/ 795995 w 1433826"/>
                <a:gd name="connsiteY5-2080" fmla="*/ 860312 h 1035652"/>
                <a:gd name="connsiteX6-2081" fmla="*/ 823745 w 1433826"/>
                <a:gd name="connsiteY6-2082" fmla="*/ 605334 h 1035652"/>
                <a:gd name="connsiteX7-2083" fmla="*/ 0 w 1433826"/>
                <a:gd name="connsiteY7-2084" fmla="*/ 948544 h 1035652"/>
                <a:gd name="connsiteX8-2085" fmla="*/ 549710 w 1433826"/>
                <a:gd name="connsiteY8-2086" fmla="*/ 11189 h 1035652"/>
                <a:gd name="connsiteX9-2087" fmla="*/ 918456 w 1433826"/>
                <a:gd name="connsiteY9-2088" fmla="*/ 201450 h 1035652"/>
                <a:gd name="connsiteX10-2089" fmla="*/ 1285206 w 1433826"/>
                <a:gd name="connsiteY10-2090" fmla="*/ 215043 h 1035652"/>
                <a:gd name="connsiteX11-2091" fmla="*/ 1433816 w 1433826"/>
                <a:gd name="connsiteY11-2092" fmla="*/ 83020 h 1035652"/>
                <a:gd name="connsiteX12-2093" fmla="*/ 1278787 w 1433826"/>
                <a:gd name="connsiteY12-2094" fmla="*/ 526310 h 1035652"/>
                <a:gd name="connsiteX13-2095" fmla="*/ 1266953 w 1433826"/>
                <a:gd name="connsiteY13-2096" fmla="*/ 710042 h 1035652"/>
                <a:gd name="connsiteX14-2097" fmla="*/ 1362525 w 1433826"/>
                <a:gd name="connsiteY14-2098" fmla="*/ 759720 h 1035652"/>
                <a:gd name="connsiteX15-2099" fmla="*/ 1216983 w 1433826"/>
                <a:gd name="connsiteY15-2100" fmla="*/ 1005021 h 1035652"/>
                <a:gd name="connsiteX16-2101" fmla="*/ 1161893 w 1433826"/>
                <a:gd name="connsiteY16-2102" fmla="*/ 969380 h 1035652"/>
                <a:gd name="connsiteX17-2103" fmla="*/ 1085224 w 1433826"/>
                <a:gd name="connsiteY17-2104" fmla="*/ 966269 h 1035652"/>
                <a:gd name="connsiteX18-2105" fmla="*/ 1002820 w 1433826"/>
                <a:gd name="connsiteY18-2106" fmla="*/ 1019798 h 1035652"/>
                <a:gd name="connsiteX0-2107" fmla="*/ 995660 w 1426666"/>
                <a:gd name="connsiteY0-2108" fmla="*/ 1019798 h 1035652"/>
                <a:gd name="connsiteX1-2109" fmla="*/ 933809 w 1426666"/>
                <a:gd name="connsiteY1-2110" fmla="*/ 1035652 h 1035652"/>
                <a:gd name="connsiteX2-2111" fmla="*/ 902067 w 1426666"/>
                <a:gd name="connsiteY2-2112" fmla="*/ 1016162 h 1035652"/>
                <a:gd name="connsiteX3-2113" fmla="*/ 852914 w 1426666"/>
                <a:gd name="connsiteY3-2114" fmla="*/ 973252 h 1035652"/>
                <a:gd name="connsiteX4-2115" fmla="*/ 818106 w 1426666"/>
                <a:gd name="connsiteY4-2116" fmla="*/ 982805 h 1035652"/>
                <a:gd name="connsiteX5-2117" fmla="*/ 788835 w 1426666"/>
                <a:gd name="connsiteY5-2118" fmla="*/ 860312 h 1035652"/>
                <a:gd name="connsiteX6-2119" fmla="*/ 816585 w 1426666"/>
                <a:gd name="connsiteY6-2120" fmla="*/ 605334 h 1035652"/>
                <a:gd name="connsiteX7-2121" fmla="*/ 0 w 1426666"/>
                <a:gd name="connsiteY7-2122" fmla="*/ 918378 h 1035652"/>
                <a:gd name="connsiteX8-2123" fmla="*/ 542550 w 1426666"/>
                <a:gd name="connsiteY8-2124" fmla="*/ 11189 h 1035652"/>
                <a:gd name="connsiteX9-2125" fmla="*/ 911296 w 1426666"/>
                <a:gd name="connsiteY9-2126" fmla="*/ 201450 h 1035652"/>
                <a:gd name="connsiteX10-2127" fmla="*/ 1278046 w 1426666"/>
                <a:gd name="connsiteY10-2128" fmla="*/ 215043 h 1035652"/>
                <a:gd name="connsiteX11-2129" fmla="*/ 1426656 w 1426666"/>
                <a:gd name="connsiteY11-2130" fmla="*/ 83020 h 1035652"/>
                <a:gd name="connsiteX12-2131" fmla="*/ 1271627 w 1426666"/>
                <a:gd name="connsiteY12-2132" fmla="*/ 526310 h 1035652"/>
                <a:gd name="connsiteX13-2133" fmla="*/ 1259793 w 1426666"/>
                <a:gd name="connsiteY13-2134" fmla="*/ 710042 h 1035652"/>
                <a:gd name="connsiteX14-2135" fmla="*/ 1355365 w 1426666"/>
                <a:gd name="connsiteY14-2136" fmla="*/ 759720 h 1035652"/>
                <a:gd name="connsiteX15-2137" fmla="*/ 1209823 w 1426666"/>
                <a:gd name="connsiteY15-2138" fmla="*/ 1005021 h 1035652"/>
                <a:gd name="connsiteX16-2139" fmla="*/ 1154733 w 1426666"/>
                <a:gd name="connsiteY16-2140" fmla="*/ 969380 h 1035652"/>
                <a:gd name="connsiteX17-2141" fmla="*/ 1078064 w 1426666"/>
                <a:gd name="connsiteY17-2142" fmla="*/ 966269 h 1035652"/>
                <a:gd name="connsiteX18-2143" fmla="*/ 995660 w 1426666"/>
                <a:gd name="connsiteY18-2144" fmla="*/ 1019798 h 1035652"/>
                <a:gd name="connsiteX0-2145" fmla="*/ 546228 w 977234"/>
                <a:gd name="connsiteY0-2146" fmla="*/ 1019798 h 1035652"/>
                <a:gd name="connsiteX1-2147" fmla="*/ 484377 w 977234"/>
                <a:gd name="connsiteY1-2148" fmla="*/ 1035652 h 1035652"/>
                <a:gd name="connsiteX2-2149" fmla="*/ 452635 w 977234"/>
                <a:gd name="connsiteY2-2150" fmla="*/ 1016162 h 1035652"/>
                <a:gd name="connsiteX3-2151" fmla="*/ 403482 w 977234"/>
                <a:gd name="connsiteY3-2152" fmla="*/ 973252 h 1035652"/>
                <a:gd name="connsiteX4-2153" fmla="*/ 368674 w 977234"/>
                <a:gd name="connsiteY4-2154" fmla="*/ 982805 h 1035652"/>
                <a:gd name="connsiteX5-2155" fmla="*/ 339403 w 977234"/>
                <a:gd name="connsiteY5-2156" fmla="*/ 860312 h 1035652"/>
                <a:gd name="connsiteX6-2157" fmla="*/ 367153 w 977234"/>
                <a:gd name="connsiteY6-2158" fmla="*/ 605334 h 1035652"/>
                <a:gd name="connsiteX7-2159" fmla="*/ 0 w 977234"/>
                <a:gd name="connsiteY7-2160" fmla="*/ 823232 h 1035652"/>
                <a:gd name="connsiteX8-2161" fmla="*/ 93118 w 977234"/>
                <a:gd name="connsiteY8-2162" fmla="*/ 11189 h 1035652"/>
                <a:gd name="connsiteX9-2163" fmla="*/ 461864 w 977234"/>
                <a:gd name="connsiteY9-2164" fmla="*/ 201450 h 1035652"/>
                <a:gd name="connsiteX10-2165" fmla="*/ 828614 w 977234"/>
                <a:gd name="connsiteY10-2166" fmla="*/ 215043 h 1035652"/>
                <a:gd name="connsiteX11-2167" fmla="*/ 977224 w 977234"/>
                <a:gd name="connsiteY11-2168" fmla="*/ 83020 h 1035652"/>
                <a:gd name="connsiteX12-2169" fmla="*/ 822195 w 977234"/>
                <a:gd name="connsiteY12-2170" fmla="*/ 526310 h 1035652"/>
                <a:gd name="connsiteX13-2171" fmla="*/ 810361 w 977234"/>
                <a:gd name="connsiteY13-2172" fmla="*/ 710042 h 1035652"/>
                <a:gd name="connsiteX14-2173" fmla="*/ 905933 w 977234"/>
                <a:gd name="connsiteY14-2174" fmla="*/ 759720 h 1035652"/>
                <a:gd name="connsiteX15-2175" fmla="*/ 760391 w 977234"/>
                <a:gd name="connsiteY15-2176" fmla="*/ 1005021 h 1035652"/>
                <a:gd name="connsiteX16-2177" fmla="*/ 705301 w 977234"/>
                <a:gd name="connsiteY16-2178" fmla="*/ 969380 h 1035652"/>
                <a:gd name="connsiteX17-2179" fmla="*/ 628632 w 977234"/>
                <a:gd name="connsiteY17-2180" fmla="*/ 966269 h 1035652"/>
                <a:gd name="connsiteX18-2181" fmla="*/ 546228 w 977234"/>
                <a:gd name="connsiteY18-2182" fmla="*/ 1019798 h 1035652"/>
                <a:gd name="connsiteX0-2183" fmla="*/ 546228 w 977234"/>
                <a:gd name="connsiteY0-2184" fmla="*/ 1019798 h 1035652"/>
                <a:gd name="connsiteX1-2185" fmla="*/ 484377 w 977234"/>
                <a:gd name="connsiteY1-2186" fmla="*/ 1035652 h 1035652"/>
                <a:gd name="connsiteX2-2187" fmla="*/ 452635 w 977234"/>
                <a:gd name="connsiteY2-2188" fmla="*/ 1016162 h 1035652"/>
                <a:gd name="connsiteX3-2189" fmla="*/ 403482 w 977234"/>
                <a:gd name="connsiteY3-2190" fmla="*/ 973252 h 1035652"/>
                <a:gd name="connsiteX4-2191" fmla="*/ 368674 w 977234"/>
                <a:gd name="connsiteY4-2192" fmla="*/ 982805 h 1035652"/>
                <a:gd name="connsiteX5-2193" fmla="*/ 339403 w 977234"/>
                <a:gd name="connsiteY5-2194" fmla="*/ 860312 h 1035652"/>
                <a:gd name="connsiteX6-2195" fmla="*/ 367153 w 977234"/>
                <a:gd name="connsiteY6-2196" fmla="*/ 605334 h 1035652"/>
                <a:gd name="connsiteX7-2197" fmla="*/ 0 w 977234"/>
                <a:gd name="connsiteY7-2198" fmla="*/ 823232 h 1035652"/>
                <a:gd name="connsiteX8-2199" fmla="*/ 46043 w 977234"/>
                <a:gd name="connsiteY8-2200" fmla="*/ 422737 h 1035652"/>
                <a:gd name="connsiteX9-2201" fmla="*/ 93118 w 977234"/>
                <a:gd name="connsiteY9-2202" fmla="*/ 11189 h 1035652"/>
                <a:gd name="connsiteX10-2203" fmla="*/ 461864 w 977234"/>
                <a:gd name="connsiteY10-2204" fmla="*/ 201450 h 1035652"/>
                <a:gd name="connsiteX11-2205" fmla="*/ 828614 w 977234"/>
                <a:gd name="connsiteY11-2206" fmla="*/ 215043 h 1035652"/>
                <a:gd name="connsiteX12-2207" fmla="*/ 977224 w 977234"/>
                <a:gd name="connsiteY12-2208" fmla="*/ 83020 h 1035652"/>
                <a:gd name="connsiteX13-2209" fmla="*/ 822195 w 977234"/>
                <a:gd name="connsiteY13-2210" fmla="*/ 526310 h 1035652"/>
                <a:gd name="connsiteX14-2211" fmla="*/ 810361 w 977234"/>
                <a:gd name="connsiteY14-2212" fmla="*/ 710042 h 1035652"/>
                <a:gd name="connsiteX15-2213" fmla="*/ 905933 w 977234"/>
                <a:gd name="connsiteY15-2214" fmla="*/ 759720 h 1035652"/>
                <a:gd name="connsiteX16-2215" fmla="*/ 760391 w 977234"/>
                <a:gd name="connsiteY16-2216" fmla="*/ 1005021 h 1035652"/>
                <a:gd name="connsiteX17-2217" fmla="*/ 705301 w 977234"/>
                <a:gd name="connsiteY17-2218" fmla="*/ 969380 h 1035652"/>
                <a:gd name="connsiteX18-2219" fmla="*/ 628632 w 977234"/>
                <a:gd name="connsiteY18-2220" fmla="*/ 966269 h 1035652"/>
                <a:gd name="connsiteX19" fmla="*/ 546228 w 977234"/>
                <a:gd name="connsiteY19" fmla="*/ 1019798 h 1035652"/>
                <a:gd name="connsiteX0-2221" fmla="*/ 1000712 w 1431718"/>
                <a:gd name="connsiteY0-2222" fmla="*/ 1019798 h 1035652"/>
                <a:gd name="connsiteX1-2223" fmla="*/ 938861 w 1431718"/>
                <a:gd name="connsiteY1-2224" fmla="*/ 1035652 h 1035652"/>
                <a:gd name="connsiteX2-2225" fmla="*/ 907119 w 1431718"/>
                <a:gd name="connsiteY2-2226" fmla="*/ 1016162 h 1035652"/>
                <a:gd name="connsiteX3-2227" fmla="*/ 857966 w 1431718"/>
                <a:gd name="connsiteY3-2228" fmla="*/ 973252 h 1035652"/>
                <a:gd name="connsiteX4-2229" fmla="*/ 823158 w 1431718"/>
                <a:gd name="connsiteY4-2230" fmla="*/ 982805 h 1035652"/>
                <a:gd name="connsiteX5-2231" fmla="*/ 793887 w 1431718"/>
                <a:gd name="connsiteY5-2232" fmla="*/ 860312 h 1035652"/>
                <a:gd name="connsiteX6-2233" fmla="*/ 821637 w 1431718"/>
                <a:gd name="connsiteY6-2234" fmla="*/ 605334 h 1035652"/>
                <a:gd name="connsiteX7-2235" fmla="*/ 454484 w 1431718"/>
                <a:gd name="connsiteY7-2236" fmla="*/ 823232 h 1035652"/>
                <a:gd name="connsiteX8-2237" fmla="*/ 0 w 1431718"/>
                <a:gd name="connsiteY8-2238" fmla="*/ 926718 h 1035652"/>
                <a:gd name="connsiteX9-2239" fmla="*/ 547602 w 1431718"/>
                <a:gd name="connsiteY9-2240" fmla="*/ 11189 h 1035652"/>
                <a:gd name="connsiteX10-2241" fmla="*/ 916348 w 1431718"/>
                <a:gd name="connsiteY10-2242" fmla="*/ 201450 h 1035652"/>
                <a:gd name="connsiteX11-2243" fmla="*/ 1283098 w 1431718"/>
                <a:gd name="connsiteY11-2244" fmla="*/ 215043 h 1035652"/>
                <a:gd name="connsiteX12-2245" fmla="*/ 1431708 w 1431718"/>
                <a:gd name="connsiteY12-2246" fmla="*/ 83020 h 1035652"/>
                <a:gd name="connsiteX13-2247" fmla="*/ 1276679 w 1431718"/>
                <a:gd name="connsiteY13-2248" fmla="*/ 526310 h 1035652"/>
                <a:gd name="connsiteX14-2249" fmla="*/ 1264845 w 1431718"/>
                <a:gd name="connsiteY14-2250" fmla="*/ 710042 h 1035652"/>
                <a:gd name="connsiteX15-2251" fmla="*/ 1360417 w 1431718"/>
                <a:gd name="connsiteY15-2252" fmla="*/ 759720 h 1035652"/>
                <a:gd name="connsiteX16-2253" fmla="*/ 1214875 w 1431718"/>
                <a:gd name="connsiteY16-2254" fmla="*/ 1005021 h 1035652"/>
                <a:gd name="connsiteX17-2255" fmla="*/ 1159785 w 1431718"/>
                <a:gd name="connsiteY17-2256" fmla="*/ 969380 h 1035652"/>
                <a:gd name="connsiteX18-2257" fmla="*/ 1083116 w 1431718"/>
                <a:gd name="connsiteY18-2258" fmla="*/ 966269 h 1035652"/>
                <a:gd name="connsiteX19-2259" fmla="*/ 1000712 w 1431718"/>
                <a:gd name="connsiteY19-2260" fmla="*/ 1019798 h 1035652"/>
                <a:gd name="connsiteX0-2261" fmla="*/ 997236 w 1428242"/>
                <a:gd name="connsiteY0-2262" fmla="*/ 1019798 h 1035652"/>
                <a:gd name="connsiteX1-2263" fmla="*/ 935385 w 1428242"/>
                <a:gd name="connsiteY1-2264" fmla="*/ 1035652 h 1035652"/>
                <a:gd name="connsiteX2-2265" fmla="*/ 903643 w 1428242"/>
                <a:gd name="connsiteY2-2266" fmla="*/ 1016162 h 1035652"/>
                <a:gd name="connsiteX3-2267" fmla="*/ 854490 w 1428242"/>
                <a:gd name="connsiteY3-2268" fmla="*/ 973252 h 1035652"/>
                <a:gd name="connsiteX4-2269" fmla="*/ 819682 w 1428242"/>
                <a:gd name="connsiteY4-2270" fmla="*/ 982805 h 1035652"/>
                <a:gd name="connsiteX5-2271" fmla="*/ 790411 w 1428242"/>
                <a:gd name="connsiteY5-2272" fmla="*/ 860312 h 1035652"/>
                <a:gd name="connsiteX6-2273" fmla="*/ 818161 w 1428242"/>
                <a:gd name="connsiteY6-2274" fmla="*/ 605334 h 1035652"/>
                <a:gd name="connsiteX7-2275" fmla="*/ 451008 w 1428242"/>
                <a:gd name="connsiteY7-2276" fmla="*/ 823232 h 1035652"/>
                <a:gd name="connsiteX8-2277" fmla="*/ 0 w 1428242"/>
                <a:gd name="connsiteY8-2278" fmla="*/ 908843 h 1035652"/>
                <a:gd name="connsiteX9-2279" fmla="*/ 544126 w 1428242"/>
                <a:gd name="connsiteY9-2280" fmla="*/ 11189 h 1035652"/>
                <a:gd name="connsiteX10-2281" fmla="*/ 912872 w 1428242"/>
                <a:gd name="connsiteY10-2282" fmla="*/ 201450 h 1035652"/>
                <a:gd name="connsiteX11-2283" fmla="*/ 1279622 w 1428242"/>
                <a:gd name="connsiteY11-2284" fmla="*/ 215043 h 1035652"/>
                <a:gd name="connsiteX12-2285" fmla="*/ 1428232 w 1428242"/>
                <a:gd name="connsiteY12-2286" fmla="*/ 83020 h 1035652"/>
                <a:gd name="connsiteX13-2287" fmla="*/ 1273203 w 1428242"/>
                <a:gd name="connsiteY13-2288" fmla="*/ 526310 h 1035652"/>
                <a:gd name="connsiteX14-2289" fmla="*/ 1261369 w 1428242"/>
                <a:gd name="connsiteY14-2290" fmla="*/ 710042 h 1035652"/>
                <a:gd name="connsiteX15-2291" fmla="*/ 1356941 w 1428242"/>
                <a:gd name="connsiteY15-2292" fmla="*/ 759720 h 1035652"/>
                <a:gd name="connsiteX16-2293" fmla="*/ 1211399 w 1428242"/>
                <a:gd name="connsiteY16-2294" fmla="*/ 1005021 h 1035652"/>
                <a:gd name="connsiteX17-2295" fmla="*/ 1156309 w 1428242"/>
                <a:gd name="connsiteY17-2296" fmla="*/ 969380 h 1035652"/>
                <a:gd name="connsiteX18-2297" fmla="*/ 1079640 w 1428242"/>
                <a:gd name="connsiteY18-2298" fmla="*/ 966269 h 1035652"/>
                <a:gd name="connsiteX19-2299" fmla="*/ 997236 w 1428242"/>
                <a:gd name="connsiteY19-2300" fmla="*/ 1019798 h 1035652"/>
                <a:gd name="connsiteX0-2301" fmla="*/ 997236 w 1428242"/>
                <a:gd name="connsiteY0-2302" fmla="*/ 1004642 h 1020496"/>
                <a:gd name="connsiteX1-2303" fmla="*/ 935385 w 1428242"/>
                <a:gd name="connsiteY1-2304" fmla="*/ 1020496 h 1020496"/>
                <a:gd name="connsiteX2-2305" fmla="*/ 903643 w 1428242"/>
                <a:gd name="connsiteY2-2306" fmla="*/ 1001006 h 1020496"/>
                <a:gd name="connsiteX3-2307" fmla="*/ 854490 w 1428242"/>
                <a:gd name="connsiteY3-2308" fmla="*/ 958096 h 1020496"/>
                <a:gd name="connsiteX4-2309" fmla="*/ 819682 w 1428242"/>
                <a:gd name="connsiteY4-2310" fmla="*/ 967649 h 1020496"/>
                <a:gd name="connsiteX5-2311" fmla="*/ 790411 w 1428242"/>
                <a:gd name="connsiteY5-2312" fmla="*/ 845156 h 1020496"/>
                <a:gd name="connsiteX6-2313" fmla="*/ 818161 w 1428242"/>
                <a:gd name="connsiteY6-2314" fmla="*/ 590178 h 1020496"/>
                <a:gd name="connsiteX7-2315" fmla="*/ 451008 w 1428242"/>
                <a:gd name="connsiteY7-2316" fmla="*/ 808076 h 1020496"/>
                <a:gd name="connsiteX8-2317" fmla="*/ 0 w 1428242"/>
                <a:gd name="connsiteY8-2318" fmla="*/ 893687 h 1020496"/>
                <a:gd name="connsiteX9-2319" fmla="*/ 539375 w 1428242"/>
                <a:gd name="connsiteY9-2320" fmla="*/ 11888 h 1020496"/>
                <a:gd name="connsiteX10-2321" fmla="*/ 912872 w 1428242"/>
                <a:gd name="connsiteY10-2322" fmla="*/ 186294 h 1020496"/>
                <a:gd name="connsiteX11-2323" fmla="*/ 1279622 w 1428242"/>
                <a:gd name="connsiteY11-2324" fmla="*/ 199887 h 1020496"/>
                <a:gd name="connsiteX12-2325" fmla="*/ 1428232 w 1428242"/>
                <a:gd name="connsiteY12-2326" fmla="*/ 67864 h 1020496"/>
                <a:gd name="connsiteX13-2327" fmla="*/ 1273203 w 1428242"/>
                <a:gd name="connsiteY13-2328" fmla="*/ 511154 h 1020496"/>
                <a:gd name="connsiteX14-2329" fmla="*/ 1261369 w 1428242"/>
                <a:gd name="connsiteY14-2330" fmla="*/ 694886 h 1020496"/>
                <a:gd name="connsiteX15-2331" fmla="*/ 1356941 w 1428242"/>
                <a:gd name="connsiteY15-2332" fmla="*/ 744564 h 1020496"/>
                <a:gd name="connsiteX16-2333" fmla="*/ 1211399 w 1428242"/>
                <a:gd name="connsiteY16-2334" fmla="*/ 989865 h 1020496"/>
                <a:gd name="connsiteX17-2335" fmla="*/ 1156309 w 1428242"/>
                <a:gd name="connsiteY17-2336" fmla="*/ 954224 h 1020496"/>
                <a:gd name="connsiteX18-2337" fmla="*/ 1079640 w 1428242"/>
                <a:gd name="connsiteY18-2338" fmla="*/ 951113 h 1020496"/>
                <a:gd name="connsiteX19-2339" fmla="*/ 997236 w 1428242"/>
                <a:gd name="connsiteY19-2340" fmla="*/ 1004642 h 1020496"/>
                <a:gd name="connsiteX0-2341" fmla="*/ 997236 w 1428242"/>
                <a:gd name="connsiteY0-2342" fmla="*/ 992754 h 1008608"/>
                <a:gd name="connsiteX1-2343" fmla="*/ 935385 w 1428242"/>
                <a:gd name="connsiteY1-2344" fmla="*/ 1008608 h 1008608"/>
                <a:gd name="connsiteX2-2345" fmla="*/ 903643 w 1428242"/>
                <a:gd name="connsiteY2-2346" fmla="*/ 989118 h 1008608"/>
                <a:gd name="connsiteX3-2347" fmla="*/ 854490 w 1428242"/>
                <a:gd name="connsiteY3-2348" fmla="*/ 946208 h 1008608"/>
                <a:gd name="connsiteX4-2349" fmla="*/ 819682 w 1428242"/>
                <a:gd name="connsiteY4-2350" fmla="*/ 955761 h 1008608"/>
                <a:gd name="connsiteX5-2351" fmla="*/ 790411 w 1428242"/>
                <a:gd name="connsiteY5-2352" fmla="*/ 833268 h 1008608"/>
                <a:gd name="connsiteX6-2353" fmla="*/ 818161 w 1428242"/>
                <a:gd name="connsiteY6-2354" fmla="*/ 578290 h 1008608"/>
                <a:gd name="connsiteX7-2355" fmla="*/ 451008 w 1428242"/>
                <a:gd name="connsiteY7-2356" fmla="*/ 796188 h 1008608"/>
                <a:gd name="connsiteX8-2357" fmla="*/ 0 w 1428242"/>
                <a:gd name="connsiteY8-2358" fmla="*/ 881799 h 1008608"/>
                <a:gd name="connsiteX9-2359" fmla="*/ 539375 w 1428242"/>
                <a:gd name="connsiteY9-2360" fmla="*/ 0 h 1008608"/>
                <a:gd name="connsiteX10-2361" fmla="*/ 912872 w 1428242"/>
                <a:gd name="connsiteY10-2362" fmla="*/ 174406 h 1008608"/>
                <a:gd name="connsiteX11-2363" fmla="*/ 1279622 w 1428242"/>
                <a:gd name="connsiteY11-2364" fmla="*/ 187999 h 1008608"/>
                <a:gd name="connsiteX12-2365" fmla="*/ 1428232 w 1428242"/>
                <a:gd name="connsiteY12-2366" fmla="*/ 55976 h 1008608"/>
                <a:gd name="connsiteX13-2367" fmla="*/ 1273203 w 1428242"/>
                <a:gd name="connsiteY13-2368" fmla="*/ 499266 h 1008608"/>
                <a:gd name="connsiteX14-2369" fmla="*/ 1261369 w 1428242"/>
                <a:gd name="connsiteY14-2370" fmla="*/ 682998 h 1008608"/>
                <a:gd name="connsiteX15-2371" fmla="*/ 1356941 w 1428242"/>
                <a:gd name="connsiteY15-2372" fmla="*/ 732676 h 1008608"/>
                <a:gd name="connsiteX16-2373" fmla="*/ 1211399 w 1428242"/>
                <a:gd name="connsiteY16-2374" fmla="*/ 977977 h 1008608"/>
                <a:gd name="connsiteX17-2375" fmla="*/ 1156309 w 1428242"/>
                <a:gd name="connsiteY17-2376" fmla="*/ 942336 h 1008608"/>
                <a:gd name="connsiteX18-2377" fmla="*/ 1079640 w 1428242"/>
                <a:gd name="connsiteY18-2378" fmla="*/ 939225 h 1008608"/>
                <a:gd name="connsiteX19-2379" fmla="*/ 997236 w 1428242"/>
                <a:gd name="connsiteY19-2380" fmla="*/ 992754 h 1008608"/>
                <a:gd name="connsiteX0-2381" fmla="*/ 997236 w 1428242"/>
                <a:gd name="connsiteY0-2382" fmla="*/ 1002358 h 1018212"/>
                <a:gd name="connsiteX1-2383" fmla="*/ 935385 w 1428242"/>
                <a:gd name="connsiteY1-2384" fmla="*/ 1018212 h 1018212"/>
                <a:gd name="connsiteX2-2385" fmla="*/ 903643 w 1428242"/>
                <a:gd name="connsiteY2-2386" fmla="*/ 998722 h 1018212"/>
                <a:gd name="connsiteX3-2387" fmla="*/ 854490 w 1428242"/>
                <a:gd name="connsiteY3-2388" fmla="*/ 955812 h 1018212"/>
                <a:gd name="connsiteX4-2389" fmla="*/ 819682 w 1428242"/>
                <a:gd name="connsiteY4-2390" fmla="*/ 965365 h 1018212"/>
                <a:gd name="connsiteX5-2391" fmla="*/ 790411 w 1428242"/>
                <a:gd name="connsiteY5-2392" fmla="*/ 842872 h 1018212"/>
                <a:gd name="connsiteX6-2393" fmla="*/ 818161 w 1428242"/>
                <a:gd name="connsiteY6-2394" fmla="*/ 587894 h 1018212"/>
                <a:gd name="connsiteX7-2395" fmla="*/ 451008 w 1428242"/>
                <a:gd name="connsiteY7-2396" fmla="*/ 805792 h 1018212"/>
                <a:gd name="connsiteX8-2397" fmla="*/ 0 w 1428242"/>
                <a:gd name="connsiteY8-2398" fmla="*/ 891403 h 1018212"/>
                <a:gd name="connsiteX9-2399" fmla="*/ 539021 w 1428242"/>
                <a:gd name="connsiteY9-2400" fmla="*/ 0 h 1018212"/>
                <a:gd name="connsiteX10-2401" fmla="*/ 912872 w 1428242"/>
                <a:gd name="connsiteY10-2402" fmla="*/ 184010 h 1018212"/>
                <a:gd name="connsiteX11-2403" fmla="*/ 1279622 w 1428242"/>
                <a:gd name="connsiteY11-2404" fmla="*/ 197603 h 1018212"/>
                <a:gd name="connsiteX12-2405" fmla="*/ 1428232 w 1428242"/>
                <a:gd name="connsiteY12-2406" fmla="*/ 65580 h 1018212"/>
                <a:gd name="connsiteX13-2407" fmla="*/ 1273203 w 1428242"/>
                <a:gd name="connsiteY13-2408" fmla="*/ 508870 h 1018212"/>
                <a:gd name="connsiteX14-2409" fmla="*/ 1261369 w 1428242"/>
                <a:gd name="connsiteY14-2410" fmla="*/ 692602 h 1018212"/>
                <a:gd name="connsiteX15-2411" fmla="*/ 1356941 w 1428242"/>
                <a:gd name="connsiteY15-2412" fmla="*/ 742280 h 1018212"/>
                <a:gd name="connsiteX16-2413" fmla="*/ 1211399 w 1428242"/>
                <a:gd name="connsiteY16-2414" fmla="*/ 987581 h 1018212"/>
                <a:gd name="connsiteX17-2415" fmla="*/ 1156309 w 1428242"/>
                <a:gd name="connsiteY17-2416" fmla="*/ 951940 h 1018212"/>
                <a:gd name="connsiteX18-2417" fmla="*/ 1079640 w 1428242"/>
                <a:gd name="connsiteY18-2418" fmla="*/ 948829 h 1018212"/>
                <a:gd name="connsiteX19-2419" fmla="*/ 997236 w 1428242"/>
                <a:gd name="connsiteY19-2420" fmla="*/ 1002358 h 1018212"/>
                <a:gd name="connsiteX0-2421" fmla="*/ 997236 w 1428242"/>
                <a:gd name="connsiteY0-2422" fmla="*/ 1050537 h 1066391"/>
                <a:gd name="connsiteX1-2423" fmla="*/ 935385 w 1428242"/>
                <a:gd name="connsiteY1-2424" fmla="*/ 1066391 h 1066391"/>
                <a:gd name="connsiteX2-2425" fmla="*/ 903643 w 1428242"/>
                <a:gd name="connsiteY2-2426" fmla="*/ 1046901 h 1066391"/>
                <a:gd name="connsiteX3-2427" fmla="*/ 854490 w 1428242"/>
                <a:gd name="connsiteY3-2428" fmla="*/ 1003991 h 1066391"/>
                <a:gd name="connsiteX4-2429" fmla="*/ 819682 w 1428242"/>
                <a:gd name="connsiteY4-2430" fmla="*/ 1013544 h 1066391"/>
                <a:gd name="connsiteX5-2431" fmla="*/ 790411 w 1428242"/>
                <a:gd name="connsiteY5-2432" fmla="*/ 891051 h 1066391"/>
                <a:gd name="connsiteX6-2433" fmla="*/ 818161 w 1428242"/>
                <a:gd name="connsiteY6-2434" fmla="*/ 636073 h 1066391"/>
                <a:gd name="connsiteX7-2435" fmla="*/ 451008 w 1428242"/>
                <a:gd name="connsiteY7-2436" fmla="*/ 853971 h 1066391"/>
                <a:gd name="connsiteX8-2437" fmla="*/ 0 w 1428242"/>
                <a:gd name="connsiteY8-2438" fmla="*/ 939582 h 1066391"/>
                <a:gd name="connsiteX9-2439" fmla="*/ 539021 w 1428242"/>
                <a:gd name="connsiteY9-2440" fmla="*/ 48179 h 1066391"/>
                <a:gd name="connsiteX10-2441" fmla="*/ 738614 w 1428242"/>
                <a:gd name="connsiteY10-2442" fmla="*/ 119311 h 1066391"/>
                <a:gd name="connsiteX11-2443" fmla="*/ 912872 w 1428242"/>
                <a:gd name="connsiteY11-2444" fmla="*/ 232189 h 1066391"/>
                <a:gd name="connsiteX12-2445" fmla="*/ 1279622 w 1428242"/>
                <a:gd name="connsiteY12-2446" fmla="*/ 245782 h 1066391"/>
                <a:gd name="connsiteX13-2447" fmla="*/ 1428232 w 1428242"/>
                <a:gd name="connsiteY13-2448" fmla="*/ 113759 h 1066391"/>
                <a:gd name="connsiteX14-2449" fmla="*/ 1273203 w 1428242"/>
                <a:gd name="connsiteY14-2450" fmla="*/ 557049 h 1066391"/>
                <a:gd name="connsiteX15-2451" fmla="*/ 1261369 w 1428242"/>
                <a:gd name="connsiteY15-2452" fmla="*/ 740781 h 1066391"/>
                <a:gd name="connsiteX16-2453" fmla="*/ 1356941 w 1428242"/>
                <a:gd name="connsiteY16-2454" fmla="*/ 790459 h 1066391"/>
                <a:gd name="connsiteX17-2455" fmla="*/ 1211399 w 1428242"/>
                <a:gd name="connsiteY17-2456" fmla="*/ 1035760 h 1066391"/>
                <a:gd name="connsiteX18-2457" fmla="*/ 1156309 w 1428242"/>
                <a:gd name="connsiteY18-2458" fmla="*/ 1000119 h 1066391"/>
                <a:gd name="connsiteX19-2459" fmla="*/ 1079640 w 1428242"/>
                <a:gd name="connsiteY19-2460" fmla="*/ 997008 h 1066391"/>
                <a:gd name="connsiteX20" fmla="*/ 997236 w 1428242"/>
                <a:gd name="connsiteY20" fmla="*/ 1050537 h 1066391"/>
                <a:gd name="connsiteX0-2461" fmla="*/ 997236 w 1428242"/>
                <a:gd name="connsiteY0-2462" fmla="*/ 1002358 h 1018212"/>
                <a:gd name="connsiteX1-2463" fmla="*/ 935385 w 1428242"/>
                <a:gd name="connsiteY1-2464" fmla="*/ 1018212 h 1018212"/>
                <a:gd name="connsiteX2-2465" fmla="*/ 903643 w 1428242"/>
                <a:gd name="connsiteY2-2466" fmla="*/ 998722 h 1018212"/>
                <a:gd name="connsiteX3-2467" fmla="*/ 854490 w 1428242"/>
                <a:gd name="connsiteY3-2468" fmla="*/ 955812 h 1018212"/>
                <a:gd name="connsiteX4-2469" fmla="*/ 819682 w 1428242"/>
                <a:gd name="connsiteY4-2470" fmla="*/ 965365 h 1018212"/>
                <a:gd name="connsiteX5-2471" fmla="*/ 790411 w 1428242"/>
                <a:gd name="connsiteY5-2472" fmla="*/ 842872 h 1018212"/>
                <a:gd name="connsiteX6-2473" fmla="*/ 818161 w 1428242"/>
                <a:gd name="connsiteY6-2474" fmla="*/ 587894 h 1018212"/>
                <a:gd name="connsiteX7-2475" fmla="*/ 451008 w 1428242"/>
                <a:gd name="connsiteY7-2476" fmla="*/ 805792 h 1018212"/>
                <a:gd name="connsiteX8-2477" fmla="*/ 0 w 1428242"/>
                <a:gd name="connsiteY8-2478" fmla="*/ 891403 h 1018212"/>
                <a:gd name="connsiteX9-2479" fmla="*/ 539021 w 1428242"/>
                <a:gd name="connsiteY9-2480" fmla="*/ 0 h 1018212"/>
                <a:gd name="connsiteX10-2481" fmla="*/ 738614 w 1428242"/>
                <a:gd name="connsiteY10-2482" fmla="*/ 71132 h 1018212"/>
                <a:gd name="connsiteX11-2483" fmla="*/ 912872 w 1428242"/>
                <a:gd name="connsiteY11-2484" fmla="*/ 184010 h 1018212"/>
                <a:gd name="connsiteX12-2485" fmla="*/ 1279622 w 1428242"/>
                <a:gd name="connsiteY12-2486" fmla="*/ 197603 h 1018212"/>
                <a:gd name="connsiteX13-2487" fmla="*/ 1428232 w 1428242"/>
                <a:gd name="connsiteY13-2488" fmla="*/ 65580 h 1018212"/>
                <a:gd name="connsiteX14-2489" fmla="*/ 1273203 w 1428242"/>
                <a:gd name="connsiteY14-2490" fmla="*/ 508870 h 1018212"/>
                <a:gd name="connsiteX15-2491" fmla="*/ 1261369 w 1428242"/>
                <a:gd name="connsiteY15-2492" fmla="*/ 692602 h 1018212"/>
                <a:gd name="connsiteX16-2493" fmla="*/ 1356941 w 1428242"/>
                <a:gd name="connsiteY16-2494" fmla="*/ 742280 h 1018212"/>
                <a:gd name="connsiteX17-2495" fmla="*/ 1211399 w 1428242"/>
                <a:gd name="connsiteY17-2496" fmla="*/ 987581 h 1018212"/>
                <a:gd name="connsiteX18-2497" fmla="*/ 1156309 w 1428242"/>
                <a:gd name="connsiteY18-2498" fmla="*/ 951940 h 1018212"/>
                <a:gd name="connsiteX19-2499" fmla="*/ 1079640 w 1428242"/>
                <a:gd name="connsiteY19-2500" fmla="*/ 948829 h 1018212"/>
                <a:gd name="connsiteX20-2501" fmla="*/ 997236 w 1428242"/>
                <a:gd name="connsiteY20-2502" fmla="*/ 1002358 h 1018212"/>
                <a:gd name="connsiteX0-2503" fmla="*/ 997236 w 1428416"/>
                <a:gd name="connsiteY0-2504" fmla="*/ 1002358 h 1018212"/>
                <a:gd name="connsiteX1-2505" fmla="*/ 935385 w 1428416"/>
                <a:gd name="connsiteY1-2506" fmla="*/ 1018212 h 1018212"/>
                <a:gd name="connsiteX2-2507" fmla="*/ 903643 w 1428416"/>
                <a:gd name="connsiteY2-2508" fmla="*/ 998722 h 1018212"/>
                <a:gd name="connsiteX3-2509" fmla="*/ 854490 w 1428416"/>
                <a:gd name="connsiteY3-2510" fmla="*/ 955812 h 1018212"/>
                <a:gd name="connsiteX4-2511" fmla="*/ 819682 w 1428416"/>
                <a:gd name="connsiteY4-2512" fmla="*/ 965365 h 1018212"/>
                <a:gd name="connsiteX5-2513" fmla="*/ 790411 w 1428416"/>
                <a:gd name="connsiteY5-2514" fmla="*/ 842872 h 1018212"/>
                <a:gd name="connsiteX6-2515" fmla="*/ 818161 w 1428416"/>
                <a:gd name="connsiteY6-2516" fmla="*/ 587894 h 1018212"/>
                <a:gd name="connsiteX7-2517" fmla="*/ 451008 w 1428416"/>
                <a:gd name="connsiteY7-2518" fmla="*/ 805792 h 1018212"/>
                <a:gd name="connsiteX8-2519" fmla="*/ 0 w 1428416"/>
                <a:gd name="connsiteY8-2520" fmla="*/ 891403 h 1018212"/>
                <a:gd name="connsiteX9-2521" fmla="*/ 539021 w 1428416"/>
                <a:gd name="connsiteY9-2522" fmla="*/ 0 h 1018212"/>
                <a:gd name="connsiteX10-2523" fmla="*/ 738614 w 1428416"/>
                <a:gd name="connsiteY10-2524" fmla="*/ 71132 h 1018212"/>
                <a:gd name="connsiteX11-2525" fmla="*/ 912872 w 1428416"/>
                <a:gd name="connsiteY11-2526" fmla="*/ 184010 h 1018212"/>
                <a:gd name="connsiteX12-2527" fmla="*/ 1298220 w 1428416"/>
                <a:gd name="connsiteY12-2528" fmla="*/ 189467 h 1018212"/>
                <a:gd name="connsiteX13-2529" fmla="*/ 1428232 w 1428416"/>
                <a:gd name="connsiteY13-2530" fmla="*/ 65580 h 1018212"/>
                <a:gd name="connsiteX14-2531" fmla="*/ 1273203 w 1428416"/>
                <a:gd name="connsiteY14-2532" fmla="*/ 508870 h 1018212"/>
                <a:gd name="connsiteX15-2533" fmla="*/ 1261369 w 1428416"/>
                <a:gd name="connsiteY15-2534" fmla="*/ 692602 h 1018212"/>
                <a:gd name="connsiteX16-2535" fmla="*/ 1356941 w 1428416"/>
                <a:gd name="connsiteY16-2536" fmla="*/ 742280 h 1018212"/>
                <a:gd name="connsiteX17-2537" fmla="*/ 1211399 w 1428416"/>
                <a:gd name="connsiteY17-2538" fmla="*/ 987581 h 1018212"/>
                <a:gd name="connsiteX18-2539" fmla="*/ 1156309 w 1428416"/>
                <a:gd name="connsiteY18-2540" fmla="*/ 951940 h 1018212"/>
                <a:gd name="connsiteX19-2541" fmla="*/ 1079640 w 1428416"/>
                <a:gd name="connsiteY19-2542" fmla="*/ 948829 h 1018212"/>
                <a:gd name="connsiteX20-2543" fmla="*/ 997236 w 1428416"/>
                <a:gd name="connsiteY20-2544" fmla="*/ 1002358 h 1018212"/>
                <a:gd name="connsiteX0-2545" fmla="*/ 997236 w 1428416"/>
                <a:gd name="connsiteY0-2546" fmla="*/ 1002358 h 1018212"/>
                <a:gd name="connsiteX1-2547" fmla="*/ 935385 w 1428416"/>
                <a:gd name="connsiteY1-2548" fmla="*/ 1018212 h 1018212"/>
                <a:gd name="connsiteX2-2549" fmla="*/ 903643 w 1428416"/>
                <a:gd name="connsiteY2-2550" fmla="*/ 998722 h 1018212"/>
                <a:gd name="connsiteX3-2551" fmla="*/ 854490 w 1428416"/>
                <a:gd name="connsiteY3-2552" fmla="*/ 955812 h 1018212"/>
                <a:gd name="connsiteX4-2553" fmla="*/ 819682 w 1428416"/>
                <a:gd name="connsiteY4-2554" fmla="*/ 965365 h 1018212"/>
                <a:gd name="connsiteX5-2555" fmla="*/ 790411 w 1428416"/>
                <a:gd name="connsiteY5-2556" fmla="*/ 842872 h 1018212"/>
                <a:gd name="connsiteX6-2557" fmla="*/ 818161 w 1428416"/>
                <a:gd name="connsiteY6-2558" fmla="*/ 587894 h 1018212"/>
                <a:gd name="connsiteX7-2559" fmla="*/ 451008 w 1428416"/>
                <a:gd name="connsiteY7-2560" fmla="*/ 805792 h 1018212"/>
                <a:gd name="connsiteX8-2561" fmla="*/ 0 w 1428416"/>
                <a:gd name="connsiteY8-2562" fmla="*/ 891403 h 1018212"/>
                <a:gd name="connsiteX9-2563" fmla="*/ 539021 w 1428416"/>
                <a:gd name="connsiteY9-2564" fmla="*/ 0 h 1018212"/>
                <a:gd name="connsiteX10-2565" fmla="*/ 738614 w 1428416"/>
                <a:gd name="connsiteY10-2566" fmla="*/ 71132 h 1018212"/>
                <a:gd name="connsiteX11-2567" fmla="*/ 909017 w 1428416"/>
                <a:gd name="connsiteY11-2568" fmla="*/ 169910 h 1018212"/>
                <a:gd name="connsiteX12-2569" fmla="*/ 1298220 w 1428416"/>
                <a:gd name="connsiteY12-2570" fmla="*/ 189467 h 1018212"/>
                <a:gd name="connsiteX13-2571" fmla="*/ 1428232 w 1428416"/>
                <a:gd name="connsiteY13-2572" fmla="*/ 65580 h 1018212"/>
                <a:gd name="connsiteX14-2573" fmla="*/ 1273203 w 1428416"/>
                <a:gd name="connsiteY14-2574" fmla="*/ 508870 h 1018212"/>
                <a:gd name="connsiteX15-2575" fmla="*/ 1261369 w 1428416"/>
                <a:gd name="connsiteY15-2576" fmla="*/ 692602 h 1018212"/>
                <a:gd name="connsiteX16-2577" fmla="*/ 1356941 w 1428416"/>
                <a:gd name="connsiteY16-2578" fmla="*/ 742280 h 1018212"/>
                <a:gd name="connsiteX17-2579" fmla="*/ 1211399 w 1428416"/>
                <a:gd name="connsiteY17-2580" fmla="*/ 987581 h 1018212"/>
                <a:gd name="connsiteX18-2581" fmla="*/ 1156309 w 1428416"/>
                <a:gd name="connsiteY18-2582" fmla="*/ 951940 h 1018212"/>
                <a:gd name="connsiteX19-2583" fmla="*/ 1079640 w 1428416"/>
                <a:gd name="connsiteY19-2584" fmla="*/ 948829 h 1018212"/>
                <a:gd name="connsiteX20-2585" fmla="*/ 997236 w 1428416"/>
                <a:gd name="connsiteY20-2586" fmla="*/ 1002358 h 1018212"/>
                <a:gd name="connsiteX0-2587" fmla="*/ 997236 w 1428416"/>
                <a:gd name="connsiteY0-2588" fmla="*/ 1016760 h 1032614"/>
                <a:gd name="connsiteX1-2589" fmla="*/ 935385 w 1428416"/>
                <a:gd name="connsiteY1-2590" fmla="*/ 1032614 h 1032614"/>
                <a:gd name="connsiteX2-2591" fmla="*/ 903643 w 1428416"/>
                <a:gd name="connsiteY2-2592" fmla="*/ 1013124 h 1032614"/>
                <a:gd name="connsiteX3-2593" fmla="*/ 854490 w 1428416"/>
                <a:gd name="connsiteY3-2594" fmla="*/ 970214 h 1032614"/>
                <a:gd name="connsiteX4-2595" fmla="*/ 819682 w 1428416"/>
                <a:gd name="connsiteY4-2596" fmla="*/ 979767 h 1032614"/>
                <a:gd name="connsiteX5-2597" fmla="*/ 790411 w 1428416"/>
                <a:gd name="connsiteY5-2598" fmla="*/ 857274 h 1032614"/>
                <a:gd name="connsiteX6-2599" fmla="*/ 818161 w 1428416"/>
                <a:gd name="connsiteY6-2600" fmla="*/ 602296 h 1032614"/>
                <a:gd name="connsiteX7-2601" fmla="*/ 451008 w 1428416"/>
                <a:gd name="connsiteY7-2602" fmla="*/ 820194 h 1032614"/>
                <a:gd name="connsiteX8-2603" fmla="*/ 0 w 1428416"/>
                <a:gd name="connsiteY8-2604" fmla="*/ 905805 h 1032614"/>
                <a:gd name="connsiteX9-2605" fmla="*/ 536266 w 1428416"/>
                <a:gd name="connsiteY9-2606" fmla="*/ 0 h 1032614"/>
                <a:gd name="connsiteX10-2607" fmla="*/ 738614 w 1428416"/>
                <a:gd name="connsiteY10-2608" fmla="*/ 85534 h 1032614"/>
                <a:gd name="connsiteX11-2609" fmla="*/ 909017 w 1428416"/>
                <a:gd name="connsiteY11-2610" fmla="*/ 184312 h 1032614"/>
                <a:gd name="connsiteX12-2611" fmla="*/ 1298220 w 1428416"/>
                <a:gd name="connsiteY12-2612" fmla="*/ 203869 h 1032614"/>
                <a:gd name="connsiteX13-2613" fmla="*/ 1428232 w 1428416"/>
                <a:gd name="connsiteY13-2614" fmla="*/ 79982 h 1032614"/>
                <a:gd name="connsiteX14-2615" fmla="*/ 1273203 w 1428416"/>
                <a:gd name="connsiteY14-2616" fmla="*/ 523272 h 1032614"/>
                <a:gd name="connsiteX15-2617" fmla="*/ 1261369 w 1428416"/>
                <a:gd name="connsiteY15-2618" fmla="*/ 707004 h 1032614"/>
                <a:gd name="connsiteX16-2619" fmla="*/ 1356941 w 1428416"/>
                <a:gd name="connsiteY16-2620" fmla="*/ 756682 h 1032614"/>
                <a:gd name="connsiteX17-2621" fmla="*/ 1211399 w 1428416"/>
                <a:gd name="connsiteY17-2622" fmla="*/ 1001983 h 1032614"/>
                <a:gd name="connsiteX18-2623" fmla="*/ 1156309 w 1428416"/>
                <a:gd name="connsiteY18-2624" fmla="*/ 966342 h 1032614"/>
                <a:gd name="connsiteX19-2625" fmla="*/ 1079640 w 1428416"/>
                <a:gd name="connsiteY19-2626" fmla="*/ 963231 h 1032614"/>
                <a:gd name="connsiteX20-2627" fmla="*/ 997236 w 1428416"/>
                <a:gd name="connsiteY20-2628" fmla="*/ 1016760 h 1032614"/>
                <a:gd name="connsiteX0-2629" fmla="*/ 997236 w 1428416"/>
                <a:gd name="connsiteY0-2630" fmla="*/ 1016760 h 1032614"/>
                <a:gd name="connsiteX1-2631" fmla="*/ 935385 w 1428416"/>
                <a:gd name="connsiteY1-2632" fmla="*/ 1032614 h 1032614"/>
                <a:gd name="connsiteX2-2633" fmla="*/ 903643 w 1428416"/>
                <a:gd name="connsiteY2-2634" fmla="*/ 1013124 h 1032614"/>
                <a:gd name="connsiteX3-2635" fmla="*/ 854490 w 1428416"/>
                <a:gd name="connsiteY3-2636" fmla="*/ 970214 h 1032614"/>
                <a:gd name="connsiteX4-2637" fmla="*/ 819682 w 1428416"/>
                <a:gd name="connsiteY4-2638" fmla="*/ 979767 h 1032614"/>
                <a:gd name="connsiteX5-2639" fmla="*/ 790411 w 1428416"/>
                <a:gd name="connsiteY5-2640" fmla="*/ 857274 h 1032614"/>
                <a:gd name="connsiteX6-2641" fmla="*/ 818161 w 1428416"/>
                <a:gd name="connsiteY6-2642" fmla="*/ 602296 h 1032614"/>
                <a:gd name="connsiteX7-2643" fmla="*/ 451008 w 1428416"/>
                <a:gd name="connsiteY7-2644" fmla="*/ 820194 h 1032614"/>
                <a:gd name="connsiteX8-2645" fmla="*/ 0 w 1428416"/>
                <a:gd name="connsiteY8-2646" fmla="*/ 905805 h 1032614"/>
                <a:gd name="connsiteX9-2647" fmla="*/ 536266 w 1428416"/>
                <a:gd name="connsiteY9-2648" fmla="*/ 0 h 1032614"/>
                <a:gd name="connsiteX10-2649" fmla="*/ 738614 w 1428416"/>
                <a:gd name="connsiteY10-2650" fmla="*/ 85534 h 1032614"/>
                <a:gd name="connsiteX11-2651" fmla="*/ 909017 w 1428416"/>
                <a:gd name="connsiteY11-2652" fmla="*/ 184312 h 1032614"/>
                <a:gd name="connsiteX12-2653" fmla="*/ 1298220 w 1428416"/>
                <a:gd name="connsiteY12-2654" fmla="*/ 203869 h 1032614"/>
                <a:gd name="connsiteX13-2655" fmla="*/ 1428232 w 1428416"/>
                <a:gd name="connsiteY13-2656" fmla="*/ 79982 h 1032614"/>
                <a:gd name="connsiteX14-2657" fmla="*/ 1273203 w 1428416"/>
                <a:gd name="connsiteY14-2658" fmla="*/ 523272 h 1032614"/>
                <a:gd name="connsiteX15-2659" fmla="*/ 1266429 w 1428416"/>
                <a:gd name="connsiteY15-2660" fmla="*/ 693489 h 1032614"/>
                <a:gd name="connsiteX16-2661" fmla="*/ 1356941 w 1428416"/>
                <a:gd name="connsiteY16-2662" fmla="*/ 756682 h 1032614"/>
                <a:gd name="connsiteX17-2663" fmla="*/ 1211399 w 1428416"/>
                <a:gd name="connsiteY17-2664" fmla="*/ 1001983 h 1032614"/>
                <a:gd name="connsiteX18-2665" fmla="*/ 1156309 w 1428416"/>
                <a:gd name="connsiteY18-2666" fmla="*/ 966342 h 1032614"/>
                <a:gd name="connsiteX19-2667" fmla="*/ 1079640 w 1428416"/>
                <a:gd name="connsiteY19-2668" fmla="*/ 963231 h 1032614"/>
                <a:gd name="connsiteX20-2669" fmla="*/ 997236 w 1428416"/>
                <a:gd name="connsiteY20-2670" fmla="*/ 1016760 h 1032614"/>
                <a:gd name="connsiteX0-2671" fmla="*/ 997236 w 1428416"/>
                <a:gd name="connsiteY0-2672" fmla="*/ 1016760 h 1032614"/>
                <a:gd name="connsiteX1-2673" fmla="*/ 935385 w 1428416"/>
                <a:gd name="connsiteY1-2674" fmla="*/ 1032614 h 1032614"/>
                <a:gd name="connsiteX2-2675" fmla="*/ 903643 w 1428416"/>
                <a:gd name="connsiteY2-2676" fmla="*/ 1013124 h 1032614"/>
                <a:gd name="connsiteX3-2677" fmla="*/ 854490 w 1428416"/>
                <a:gd name="connsiteY3-2678" fmla="*/ 970214 h 1032614"/>
                <a:gd name="connsiteX4-2679" fmla="*/ 819682 w 1428416"/>
                <a:gd name="connsiteY4-2680" fmla="*/ 979767 h 1032614"/>
                <a:gd name="connsiteX5-2681" fmla="*/ 790411 w 1428416"/>
                <a:gd name="connsiteY5-2682" fmla="*/ 857274 h 1032614"/>
                <a:gd name="connsiteX6-2683" fmla="*/ 818161 w 1428416"/>
                <a:gd name="connsiteY6-2684" fmla="*/ 602296 h 1032614"/>
                <a:gd name="connsiteX7-2685" fmla="*/ 451008 w 1428416"/>
                <a:gd name="connsiteY7-2686" fmla="*/ 820194 h 1032614"/>
                <a:gd name="connsiteX8-2687" fmla="*/ 0 w 1428416"/>
                <a:gd name="connsiteY8-2688" fmla="*/ 905805 h 1032614"/>
                <a:gd name="connsiteX9-2689" fmla="*/ 536266 w 1428416"/>
                <a:gd name="connsiteY9-2690" fmla="*/ 0 h 1032614"/>
                <a:gd name="connsiteX10-2691" fmla="*/ 738614 w 1428416"/>
                <a:gd name="connsiteY10-2692" fmla="*/ 85534 h 1032614"/>
                <a:gd name="connsiteX11-2693" fmla="*/ 909017 w 1428416"/>
                <a:gd name="connsiteY11-2694" fmla="*/ 184312 h 1032614"/>
                <a:gd name="connsiteX12-2695" fmla="*/ 1298220 w 1428416"/>
                <a:gd name="connsiteY12-2696" fmla="*/ 203869 h 1032614"/>
                <a:gd name="connsiteX13-2697" fmla="*/ 1428232 w 1428416"/>
                <a:gd name="connsiteY13-2698" fmla="*/ 79982 h 1032614"/>
                <a:gd name="connsiteX14-2699" fmla="*/ 1273203 w 1428416"/>
                <a:gd name="connsiteY14-2700" fmla="*/ 523272 h 1032614"/>
                <a:gd name="connsiteX15-2701" fmla="*/ 1266429 w 1428416"/>
                <a:gd name="connsiteY15-2702" fmla="*/ 693489 h 1032614"/>
                <a:gd name="connsiteX16-2703" fmla="*/ 1356941 w 1428416"/>
                <a:gd name="connsiteY16-2704" fmla="*/ 756682 h 1032614"/>
                <a:gd name="connsiteX17-2705" fmla="*/ 1211399 w 1428416"/>
                <a:gd name="connsiteY17-2706" fmla="*/ 1001983 h 1032614"/>
                <a:gd name="connsiteX18-2707" fmla="*/ 1158075 w 1428416"/>
                <a:gd name="connsiteY18-2708" fmla="*/ 987415 h 1032614"/>
                <a:gd name="connsiteX19-2709" fmla="*/ 1079640 w 1428416"/>
                <a:gd name="connsiteY19-2710" fmla="*/ 963231 h 1032614"/>
                <a:gd name="connsiteX20-2711" fmla="*/ 997236 w 1428416"/>
                <a:gd name="connsiteY20-2712" fmla="*/ 1016760 h 1032614"/>
                <a:gd name="connsiteX0-2713" fmla="*/ 997236 w 1428416"/>
                <a:gd name="connsiteY0-2714" fmla="*/ 1016760 h 1032614"/>
                <a:gd name="connsiteX1-2715" fmla="*/ 935385 w 1428416"/>
                <a:gd name="connsiteY1-2716" fmla="*/ 1032614 h 1032614"/>
                <a:gd name="connsiteX2-2717" fmla="*/ 903643 w 1428416"/>
                <a:gd name="connsiteY2-2718" fmla="*/ 1013124 h 1032614"/>
                <a:gd name="connsiteX3-2719" fmla="*/ 854490 w 1428416"/>
                <a:gd name="connsiteY3-2720" fmla="*/ 970214 h 1032614"/>
                <a:gd name="connsiteX4-2721" fmla="*/ 819682 w 1428416"/>
                <a:gd name="connsiteY4-2722" fmla="*/ 979767 h 1032614"/>
                <a:gd name="connsiteX5-2723" fmla="*/ 790411 w 1428416"/>
                <a:gd name="connsiteY5-2724" fmla="*/ 857274 h 1032614"/>
                <a:gd name="connsiteX6-2725" fmla="*/ 818161 w 1428416"/>
                <a:gd name="connsiteY6-2726" fmla="*/ 602296 h 1032614"/>
                <a:gd name="connsiteX7-2727" fmla="*/ 451008 w 1428416"/>
                <a:gd name="connsiteY7-2728" fmla="*/ 820194 h 1032614"/>
                <a:gd name="connsiteX8-2729" fmla="*/ 0 w 1428416"/>
                <a:gd name="connsiteY8-2730" fmla="*/ 905805 h 1032614"/>
                <a:gd name="connsiteX9-2731" fmla="*/ 536266 w 1428416"/>
                <a:gd name="connsiteY9-2732" fmla="*/ 0 h 1032614"/>
                <a:gd name="connsiteX10-2733" fmla="*/ 738614 w 1428416"/>
                <a:gd name="connsiteY10-2734" fmla="*/ 85534 h 1032614"/>
                <a:gd name="connsiteX11-2735" fmla="*/ 909017 w 1428416"/>
                <a:gd name="connsiteY11-2736" fmla="*/ 184312 h 1032614"/>
                <a:gd name="connsiteX12-2737" fmla="*/ 1298220 w 1428416"/>
                <a:gd name="connsiteY12-2738" fmla="*/ 203869 h 1032614"/>
                <a:gd name="connsiteX13-2739" fmla="*/ 1428232 w 1428416"/>
                <a:gd name="connsiteY13-2740" fmla="*/ 79982 h 1032614"/>
                <a:gd name="connsiteX14-2741" fmla="*/ 1273203 w 1428416"/>
                <a:gd name="connsiteY14-2742" fmla="*/ 523272 h 1032614"/>
                <a:gd name="connsiteX15-2743" fmla="*/ 1266429 w 1428416"/>
                <a:gd name="connsiteY15-2744" fmla="*/ 693489 h 1032614"/>
                <a:gd name="connsiteX16-2745" fmla="*/ 1356941 w 1428416"/>
                <a:gd name="connsiteY16-2746" fmla="*/ 756682 h 1032614"/>
                <a:gd name="connsiteX17-2747" fmla="*/ 1211399 w 1428416"/>
                <a:gd name="connsiteY17-2748" fmla="*/ 1001983 h 1032614"/>
                <a:gd name="connsiteX18-2749" fmla="*/ 1158075 w 1428416"/>
                <a:gd name="connsiteY18-2750" fmla="*/ 987415 h 1032614"/>
                <a:gd name="connsiteX19-2751" fmla="*/ 1100091 w 1428416"/>
                <a:gd name="connsiteY19-2752" fmla="*/ 981871 h 1032614"/>
                <a:gd name="connsiteX20-2753" fmla="*/ 997236 w 1428416"/>
                <a:gd name="connsiteY20-2754" fmla="*/ 1016760 h 1032614"/>
                <a:gd name="connsiteX0-2755" fmla="*/ 992837 w 1428416"/>
                <a:gd name="connsiteY0-2756" fmla="*/ 1031442 h 1032614"/>
                <a:gd name="connsiteX1-2757" fmla="*/ 935385 w 1428416"/>
                <a:gd name="connsiteY1-2758" fmla="*/ 1032614 h 1032614"/>
                <a:gd name="connsiteX2-2759" fmla="*/ 903643 w 1428416"/>
                <a:gd name="connsiteY2-2760" fmla="*/ 1013124 h 1032614"/>
                <a:gd name="connsiteX3-2761" fmla="*/ 854490 w 1428416"/>
                <a:gd name="connsiteY3-2762" fmla="*/ 970214 h 1032614"/>
                <a:gd name="connsiteX4-2763" fmla="*/ 819682 w 1428416"/>
                <a:gd name="connsiteY4-2764" fmla="*/ 979767 h 1032614"/>
                <a:gd name="connsiteX5-2765" fmla="*/ 790411 w 1428416"/>
                <a:gd name="connsiteY5-2766" fmla="*/ 857274 h 1032614"/>
                <a:gd name="connsiteX6-2767" fmla="*/ 818161 w 1428416"/>
                <a:gd name="connsiteY6-2768" fmla="*/ 602296 h 1032614"/>
                <a:gd name="connsiteX7-2769" fmla="*/ 451008 w 1428416"/>
                <a:gd name="connsiteY7-2770" fmla="*/ 820194 h 1032614"/>
                <a:gd name="connsiteX8-2771" fmla="*/ 0 w 1428416"/>
                <a:gd name="connsiteY8-2772" fmla="*/ 905805 h 1032614"/>
                <a:gd name="connsiteX9-2773" fmla="*/ 536266 w 1428416"/>
                <a:gd name="connsiteY9-2774" fmla="*/ 0 h 1032614"/>
                <a:gd name="connsiteX10-2775" fmla="*/ 738614 w 1428416"/>
                <a:gd name="connsiteY10-2776" fmla="*/ 85534 h 1032614"/>
                <a:gd name="connsiteX11-2777" fmla="*/ 909017 w 1428416"/>
                <a:gd name="connsiteY11-2778" fmla="*/ 184312 h 1032614"/>
                <a:gd name="connsiteX12-2779" fmla="*/ 1298220 w 1428416"/>
                <a:gd name="connsiteY12-2780" fmla="*/ 203869 h 1032614"/>
                <a:gd name="connsiteX13-2781" fmla="*/ 1428232 w 1428416"/>
                <a:gd name="connsiteY13-2782" fmla="*/ 79982 h 1032614"/>
                <a:gd name="connsiteX14-2783" fmla="*/ 1273203 w 1428416"/>
                <a:gd name="connsiteY14-2784" fmla="*/ 523272 h 1032614"/>
                <a:gd name="connsiteX15-2785" fmla="*/ 1266429 w 1428416"/>
                <a:gd name="connsiteY15-2786" fmla="*/ 693489 h 1032614"/>
                <a:gd name="connsiteX16-2787" fmla="*/ 1356941 w 1428416"/>
                <a:gd name="connsiteY16-2788" fmla="*/ 756682 h 1032614"/>
                <a:gd name="connsiteX17-2789" fmla="*/ 1211399 w 1428416"/>
                <a:gd name="connsiteY17-2790" fmla="*/ 1001983 h 1032614"/>
                <a:gd name="connsiteX18-2791" fmla="*/ 1158075 w 1428416"/>
                <a:gd name="connsiteY18-2792" fmla="*/ 987415 h 1032614"/>
                <a:gd name="connsiteX19-2793" fmla="*/ 1100091 w 1428416"/>
                <a:gd name="connsiteY19-2794" fmla="*/ 981871 h 1032614"/>
                <a:gd name="connsiteX20-2795" fmla="*/ 992837 w 1428416"/>
                <a:gd name="connsiteY20-2796" fmla="*/ 1031442 h 1032614"/>
                <a:gd name="connsiteX0-2797" fmla="*/ 992837 w 1428416"/>
                <a:gd name="connsiteY0-2798" fmla="*/ 1031442 h 1032614"/>
                <a:gd name="connsiteX1-2799" fmla="*/ 935385 w 1428416"/>
                <a:gd name="connsiteY1-2800" fmla="*/ 1032614 h 1032614"/>
                <a:gd name="connsiteX2-2801" fmla="*/ 903643 w 1428416"/>
                <a:gd name="connsiteY2-2802" fmla="*/ 1013124 h 1032614"/>
                <a:gd name="connsiteX3-2803" fmla="*/ 854490 w 1428416"/>
                <a:gd name="connsiteY3-2804" fmla="*/ 970214 h 1032614"/>
                <a:gd name="connsiteX4-2805" fmla="*/ 819682 w 1428416"/>
                <a:gd name="connsiteY4-2806" fmla="*/ 979767 h 1032614"/>
                <a:gd name="connsiteX5-2807" fmla="*/ 790411 w 1428416"/>
                <a:gd name="connsiteY5-2808" fmla="*/ 857274 h 1032614"/>
                <a:gd name="connsiteX6-2809" fmla="*/ 818161 w 1428416"/>
                <a:gd name="connsiteY6-2810" fmla="*/ 602296 h 1032614"/>
                <a:gd name="connsiteX7-2811" fmla="*/ 451008 w 1428416"/>
                <a:gd name="connsiteY7-2812" fmla="*/ 820194 h 1032614"/>
                <a:gd name="connsiteX8-2813" fmla="*/ 0 w 1428416"/>
                <a:gd name="connsiteY8-2814" fmla="*/ 905805 h 1032614"/>
                <a:gd name="connsiteX9-2815" fmla="*/ 536266 w 1428416"/>
                <a:gd name="connsiteY9-2816" fmla="*/ 0 h 1032614"/>
                <a:gd name="connsiteX10-2817" fmla="*/ 738614 w 1428416"/>
                <a:gd name="connsiteY10-2818" fmla="*/ 85534 h 1032614"/>
                <a:gd name="connsiteX11-2819" fmla="*/ 909017 w 1428416"/>
                <a:gd name="connsiteY11-2820" fmla="*/ 184312 h 1032614"/>
                <a:gd name="connsiteX12-2821" fmla="*/ 1298220 w 1428416"/>
                <a:gd name="connsiteY12-2822" fmla="*/ 203869 h 1032614"/>
                <a:gd name="connsiteX13-2823" fmla="*/ 1428232 w 1428416"/>
                <a:gd name="connsiteY13-2824" fmla="*/ 79982 h 1032614"/>
                <a:gd name="connsiteX14-2825" fmla="*/ 1273203 w 1428416"/>
                <a:gd name="connsiteY14-2826" fmla="*/ 523272 h 1032614"/>
                <a:gd name="connsiteX15-2827" fmla="*/ 1266429 w 1428416"/>
                <a:gd name="connsiteY15-2828" fmla="*/ 693489 h 1032614"/>
                <a:gd name="connsiteX16-2829" fmla="*/ 1356941 w 1428416"/>
                <a:gd name="connsiteY16-2830" fmla="*/ 756682 h 1032614"/>
                <a:gd name="connsiteX17-2831" fmla="*/ 1211399 w 1428416"/>
                <a:gd name="connsiteY17-2832" fmla="*/ 1001983 h 1032614"/>
                <a:gd name="connsiteX18-2833" fmla="*/ 1158075 w 1428416"/>
                <a:gd name="connsiteY18-2834" fmla="*/ 987415 h 1032614"/>
                <a:gd name="connsiteX19-2835" fmla="*/ 1100091 w 1428416"/>
                <a:gd name="connsiteY19-2836" fmla="*/ 981871 h 1032614"/>
                <a:gd name="connsiteX20-2837" fmla="*/ 1066728 w 1428416"/>
                <a:gd name="connsiteY20-2838" fmla="*/ 982189 h 1032614"/>
                <a:gd name="connsiteX21" fmla="*/ 992837 w 1428416"/>
                <a:gd name="connsiteY21" fmla="*/ 1031442 h 1032614"/>
                <a:gd name="connsiteX0-2839" fmla="*/ 992837 w 1428416"/>
                <a:gd name="connsiteY0-2840" fmla="*/ 1031442 h 1031442"/>
                <a:gd name="connsiteX1-2841" fmla="*/ 956586 w 1428416"/>
                <a:gd name="connsiteY1-2842" fmla="*/ 910922 h 1031442"/>
                <a:gd name="connsiteX2-2843" fmla="*/ 903643 w 1428416"/>
                <a:gd name="connsiteY2-2844" fmla="*/ 1013124 h 1031442"/>
                <a:gd name="connsiteX3-2845" fmla="*/ 854490 w 1428416"/>
                <a:gd name="connsiteY3-2846" fmla="*/ 970214 h 1031442"/>
                <a:gd name="connsiteX4-2847" fmla="*/ 819682 w 1428416"/>
                <a:gd name="connsiteY4-2848" fmla="*/ 979767 h 1031442"/>
                <a:gd name="connsiteX5-2849" fmla="*/ 790411 w 1428416"/>
                <a:gd name="connsiteY5-2850" fmla="*/ 857274 h 1031442"/>
                <a:gd name="connsiteX6-2851" fmla="*/ 818161 w 1428416"/>
                <a:gd name="connsiteY6-2852" fmla="*/ 602296 h 1031442"/>
                <a:gd name="connsiteX7-2853" fmla="*/ 451008 w 1428416"/>
                <a:gd name="connsiteY7-2854" fmla="*/ 820194 h 1031442"/>
                <a:gd name="connsiteX8-2855" fmla="*/ 0 w 1428416"/>
                <a:gd name="connsiteY8-2856" fmla="*/ 905805 h 1031442"/>
                <a:gd name="connsiteX9-2857" fmla="*/ 536266 w 1428416"/>
                <a:gd name="connsiteY9-2858" fmla="*/ 0 h 1031442"/>
                <a:gd name="connsiteX10-2859" fmla="*/ 738614 w 1428416"/>
                <a:gd name="connsiteY10-2860" fmla="*/ 85534 h 1031442"/>
                <a:gd name="connsiteX11-2861" fmla="*/ 909017 w 1428416"/>
                <a:gd name="connsiteY11-2862" fmla="*/ 184312 h 1031442"/>
                <a:gd name="connsiteX12-2863" fmla="*/ 1298220 w 1428416"/>
                <a:gd name="connsiteY12-2864" fmla="*/ 203869 h 1031442"/>
                <a:gd name="connsiteX13-2865" fmla="*/ 1428232 w 1428416"/>
                <a:gd name="connsiteY13-2866" fmla="*/ 79982 h 1031442"/>
                <a:gd name="connsiteX14-2867" fmla="*/ 1273203 w 1428416"/>
                <a:gd name="connsiteY14-2868" fmla="*/ 523272 h 1031442"/>
                <a:gd name="connsiteX15-2869" fmla="*/ 1266429 w 1428416"/>
                <a:gd name="connsiteY15-2870" fmla="*/ 693489 h 1031442"/>
                <a:gd name="connsiteX16-2871" fmla="*/ 1356941 w 1428416"/>
                <a:gd name="connsiteY16-2872" fmla="*/ 756682 h 1031442"/>
                <a:gd name="connsiteX17-2873" fmla="*/ 1211399 w 1428416"/>
                <a:gd name="connsiteY17-2874" fmla="*/ 1001983 h 1031442"/>
                <a:gd name="connsiteX18-2875" fmla="*/ 1158075 w 1428416"/>
                <a:gd name="connsiteY18-2876" fmla="*/ 987415 h 1031442"/>
                <a:gd name="connsiteX19-2877" fmla="*/ 1100091 w 1428416"/>
                <a:gd name="connsiteY19-2878" fmla="*/ 981871 h 1031442"/>
                <a:gd name="connsiteX20-2879" fmla="*/ 1066728 w 1428416"/>
                <a:gd name="connsiteY20-2880" fmla="*/ 982189 h 1031442"/>
                <a:gd name="connsiteX21-2881" fmla="*/ 992837 w 1428416"/>
                <a:gd name="connsiteY21-2882" fmla="*/ 1031442 h 1031442"/>
                <a:gd name="connsiteX0-2883" fmla="*/ 992837 w 1428416"/>
                <a:gd name="connsiteY0-2884" fmla="*/ 1031442 h 1031442"/>
                <a:gd name="connsiteX1-2885" fmla="*/ 956586 w 1428416"/>
                <a:gd name="connsiteY1-2886" fmla="*/ 910922 h 1031442"/>
                <a:gd name="connsiteX2-2887" fmla="*/ 903643 w 1428416"/>
                <a:gd name="connsiteY2-2888" fmla="*/ 1013124 h 1031442"/>
                <a:gd name="connsiteX3-2889" fmla="*/ 854490 w 1428416"/>
                <a:gd name="connsiteY3-2890" fmla="*/ 970214 h 1031442"/>
                <a:gd name="connsiteX4-2891" fmla="*/ 819682 w 1428416"/>
                <a:gd name="connsiteY4-2892" fmla="*/ 979767 h 1031442"/>
                <a:gd name="connsiteX5-2893" fmla="*/ 790411 w 1428416"/>
                <a:gd name="connsiteY5-2894" fmla="*/ 857274 h 1031442"/>
                <a:gd name="connsiteX6-2895" fmla="*/ 818161 w 1428416"/>
                <a:gd name="connsiteY6-2896" fmla="*/ 602296 h 1031442"/>
                <a:gd name="connsiteX7-2897" fmla="*/ 451008 w 1428416"/>
                <a:gd name="connsiteY7-2898" fmla="*/ 820194 h 1031442"/>
                <a:gd name="connsiteX8-2899" fmla="*/ 0 w 1428416"/>
                <a:gd name="connsiteY8-2900" fmla="*/ 905805 h 1031442"/>
                <a:gd name="connsiteX9-2901" fmla="*/ 536266 w 1428416"/>
                <a:gd name="connsiteY9-2902" fmla="*/ 0 h 1031442"/>
                <a:gd name="connsiteX10-2903" fmla="*/ 738614 w 1428416"/>
                <a:gd name="connsiteY10-2904" fmla="*/ 85534 h 1031442"/>
                <a:gd name="connsiteX11-2905" fmla="*/ 909017 w 1428416"/>
                <a:gd name="connsiteY11-2906" fmla="*/ 184312 h 1031442"/>
                <a:gd name="connsiteX12-2907" fmla="*/ 1298220 w 1428416"/>
                <a:gd name="connsiteY12-2908" fmla="*/ 203869 h 1031442"/>
                <a:gd name="connsiteX13-2909" fmla="*/ 1428232 w 1428416"/>
                <a:gd name="connsiteY13-2910" fmla="*/ 79982 h 1031442"/>
                <a:gd name="connsiteX14-2911" fmla="*/ 1273203 w 1428416"/>
                <a:gd name="connsiteY14-2912" fmla="*/ 523272 h 1031442"/>
                <a:gd name="connsiteX15-2913" fmla="*/ 1266429 w 1428416"/>
                <a:gd name="connsiteY15-2914" fmla="*/ 693489 h 1031442"/>
                <a:gd name="connsiteX16-2915" fmla="*/ 1356941 w 1428416"/>
                <a:gd name="connsiteY16-2916" fmla="*/ 756682 h 1031442"/>
                <a:gd name="connsiteX17-2917" fmla="*/ 1211399 w 1428416"/>
                <a:gd name="connsiteY17-2918" fmla="*/ 1001983 h 1031442"/>
                <a:gd name="connsiteX18-2919" fmla="*/ 1158075 w 1428416"/>
                <a:gd name="connsiteY18-2920" fmla="*/ 987415 h 1031442"/>
                <a:gd name="connsiteX19-2921" fmla="*/ 1100091 w 1428416"/>
                <a:gd name="connsiteY19-2922" fmla="*/ 981871 h 1031442"/>
                <a:gd name="connsiteX20-2923" fmla="*/ 1066728 w 1428416"/>
                <a:gd name="connsiteY20-2924" fmla="*/ 982189 h 1031442"/>
                <a:gd name="connsiteX21-2925" fmla="*/ 992837 w 1428416"/>
                <a:gd name="connsiteY21-2926" fmla="*/ 1031442 h 1031442"/>
                <a:gd name="connsiteX0-2927" fmla="*/ 992837 w 1428416"/>
                <a:gd name="connsiteY0-2928" fmla="*/ 1031442 h 1031442"/>
                <a:gd name="connsiteX1-2929" fmla="*/ 956586 w 1428416"/>
                <a:gd name="connsiteY1-2930" fmla="*/ 910922 h 1031442"/>
                <a:gd name="connsiteX2-2931" fmla="*/ 903643 w 1428416"/>
                <a:gd name="connsiteY2-2932" fmla="*/ 1013124 h 1031442"/>
                <a:gd name="connsiteX3-2933" fmla="*/ 854490 w 1428416"/>
                <a:gd name="connsiteY3-2934" fmla="*/ 970214 h 1031442"/>
                <a:gd name="connsiteX4-2935" fmla="*/ 819682 w 1428416"/>
                <a:gd name="connsiteY4-2936" fmla="*/ 979767 h 1031442"/>
                <a:gd name="connsiteX5-2937" fmla="*/ 790411 w 1428416"/>
                <a:gd name="connsiteY5-2938" fmla="*/ 857274 h 1031442"/>
                <a:gd name="connsiteX6-2939" fmla="*/ 818161 w 1428416"/>
                <a:gd name="connsiteY6-2940" fmla="*/ 602296 h 1031442"/>
                <a:gd name="connsiteX7-2941" fmla="*/ 451008 w 1428416"/>
                <a:gd name="connsiteY7-2942" fmla="*/ 820194 h 1031442"/>
                <a:gd name="connsiteX8-2943" fmla="*/ 0 w 1428416"/>
                <a:gd name="connsiteY8-2944" fmla="*/ 905805 h 1031442"/>
                <a:gd name="connsiteX9-2945" fmla="*/ 536266 w 1428416"/>
                <a:gd name="connsiteY9-2946" fmla="*/ 0 h 1031442"/>
                <a:gd name="connsiteX10-2947" fmla="*/ 738614 w 1428416"/>
                <a:gd name="connsiteY10-2948" fmla="*/ 85534 h 1031442"/>
                <a:gd name="connsiteX11-2949" fmla="*/ 909017 w 1428416"/>
                <a:gd name="connsiteY11-2950" fmla="*/ 184312 h 1031442"/>
                <a:gd name="connsiteX12-2951" fmla="*/ 1298220 w 1428416"/>
                <a:gd name="connsiteY12-2952" fmla="*/ 203869 h 1031442"/>
                <a:gd name="connsiteX13-2953" fmla="*/ 1428232 w 1428416"/>
                <a:gd name="connsiteY13-2954" fmla="*/ 79982 h 1031442"/>
                <a:gd name="connsiteX14-2955" fmla="*/ 1273203 w 1428416"/>
                <a:gd name="connsiteY14-2956" fmla="*/ 523272 h 1031442"/>
                <a:gd name="connsiteX15-2957" fmla="*/ 1266429 w 1428416"/>
                <a:gd name="connsiteY15-2958" fmla="*/ 693489 h 1031442"/>
                <a:gd name="connsiteX16-2959" fmla="*/ 1356941 w 1428416"/>
                <a:gd name="connsiteY16-2960" fmla="*/ 756682 h 1031442"/>
                <a:gd name="connsiteX17-2961" fmla="*/ 1211399 w 1428416"/>
                <a:gd name="connsiteY17-2962" fmla="*/ 1001983 h 1031442"/>
                <a:gd name="connsiteX18-2963" fmla="*/ 1158075 w 1428416"/>
                <a:gd name="connsiteY18-2964" fmla="*/ 987415 h 1031442"/>
                <a:gd name="connsiteX19-2965" fmla="*/ 1100091 w 1428416"/>
                <a:gd name="connsiteY19-2966" fmla="*/ 981871 h 1031442"/>
                <a:gd name="connsiteX20-2967" fmla="*/ 1066728 w 1428416"/>
                <a:gd name="connsiteY20-2968" fmla="*/ 982189 h 1031442"/>
                <a:gd name="connsiteX21-2969" fmla="*/ 992837 w 1428416"/>
                <a:gd name="connsiteY21-2970" fmla="*/ 1031442 h 1031442"/>
                <a:gd name="connsiteX0-2971" fmla="*/ 988629 w 1428416"/>
                <a:gd name="connsiteY0-2972" fmla="*/ 1024512 h 1024512"/>
                <a:gd name="connsiteX1-2973" fmla="*/ 956586 w 1428416"/>
                <a:gd name="connsiteY1-2974" fmla="*/ 910922 h 1024512"/>
                <a:gd name="connsiteX2-2975" fmla="*/ 903643 w 1428416"/>
                <a:gd name="connsiteY2-2976" fmla="*/ 1013124 h 1024512"/>
                <a:gd name="connsiteX3-2977" fmla="*/ 854490 w 1428416"/>
                <a:gd name="connsiteY3-2978" fmla="*/ 970214 h 1024512"/>
                <a:gd name="connsiteX4-2979" fmla="*/ 819682 w 1428416"/>
                <a:gd name="connsiteY4-2980" fmla="*/ 979767 h 1024512"/>
                <a:gd name="connsiteX5-2981" fmla="*/ 790411 w 1428416"/>
                <a:gd name="connsiteY5-2982" fmla="*/ 857274 h 1024512"/>
                <a:gd name="connsiteX6-2983" fmla="*/ 818161 w 1428416"/>
                <a:gd name="connsiteY6-2984" fmla="*/ 602296 h 1024512"/>
                <a:gd name="connsiteX7-2985" fmla="*/ 451008 w 1428416"/>
                <a:gd name="connsiteY7-2986" fmla="*/ 820194 h 1024512"/>
                <a:gd name="connsiteX8-2987" fmla="*/ 0 w 1428416"/>
                <a:gd name="connsiteY8-2988" fmla="*/ 905805 h 1024512"/>
                <a:gd name="connsiteX9-2989" fmla="*/ 536266 w 1428416"/>
                <a:gd name="connsiteY9-2990" fmla="*/ 0 h 1024512"/>
                <a:gd name="connsiteX10-2991" fmla="*/ 738614 w 1428416"/>
                <a:gd name="connsiteY10-2992" fmla="*/ 85534 h 1024512"/>
                <a:gd name="connsiteX11-2993" fmla="*/ 909017 w 1428416"/>
                <a:gd name="connsiteY11-2994" fmla="*/ 184312 h 1024512"/>
                <a:gd name="connsiteX12-2995" fmla="*/ 1298220 w 1428416"/>
                <a:gd name="connsiteY12-2996" fmla="*/ 203869 h 1024512"/>
                <a:gd name="connsiteX13-2997" fmla="*/ 1428232 w 1428416"/>
                <a:gd name="connsiteY13-2998" fmla="*/ 79982 h 1024512"/>
                <a:gd name="connsiteX14-2999" fmla="*/ 1273203 w 1428416"/>
                <a:gd name="connsiteY14-3000" fmla="*/ 523272 h 1024512"/>
                <a:gd name="connsiteX15-3001" fmla="*/ 1266429 w 1428416"/>
                <a:gd name="connsiteY15-3002" fmla="*/ 693489 h 1024512"/>
                <a:gd name="connsiteX16-3003" fmla="*/ 1356941 w 1428416"/>
                <a:gd name="connsiteY16-3004" fmla="*/ 756682 h 1024512"/>
                <a:gd name="connsiteX17-3005" fmla="*/ 1211399 w 1428416"/>
                <a:gd name="connsiteY17-3006" fmla="*/ 1001983 h 1024512"/>
                <a:gd name="connsiteX18-3007" fmla="*/ 1158075 w 1428416"/>
                <a:gd name="connsiteY18-3008" fmla="*/ 987415 h 1024512"/>
                <a:gd name="connsiteX19-3009" fmla="*/ 1100091 w 1428416"/>
                <a:gd name="connsiteY19-3010" fmla="*/ 981871 h 1024512"/>
                <a:gd name="connsiteX20-3011" fmla="*/ 1066728 w 1428416"/>
                <a:gd name="connsiteY20-3012" fmla="*/ 982189 h 1024512"/>
                <a:gd name="connsiteX21-3013" fmla="*/ 988629 w 1428416"/>
                <a:gd name="connsiteY21-3014" fmla="*/ 1024512 h 1024512"/>
                <a:gd name="connsiteX0-3015" fmla="*/ 988629 w 1428416"/>
                <a:gd name="connsiteY0-3016" fmla="*/ 1024512 h 1035152"/>
                <a:gd name="connsiteX1-3017" fmla="*/ 956586 w 1428416"/>
                <a:gd name="connsiteY1-3018" fmla="*/ 910922 h 1035152"/>
                <a:gd name="connsiteX2-3019" fmla="*/ 970662 w 1428416"/>
                <a:gd name="connsiteY2-3020" fmla="*/ 1035152 h 1035152"/>
                <a:gd name="connsiteX3-3021" fmla="*/ 854490 w 1428416"/>
                <a:gd name="connsiteY3-3022" fmla="*/ 970214 h 1035152"/>
                <a:gd name="connsiteX4-3023" fmla="*/ 819682 w 1428416"/>
                <a:gd name="connsiteY4-3024" fmla="*/ 979767 h 1035152"/>
                <a:gd name="connsiteX5-3025" fmla="*/ 790411 w 1428416"/>
                <a:gd name="connsiteY5-3026" fmla="*/ 857274 h 1035152"/>
                <a:gd name="connsiteX6-3027" fmla="*/ 818161 w 1428416"/>
                <a:gd name="connsiteY6-3028" fmla="*/ 602296 h 1035152"/>
                <a:gd name="connsiteX7-3029" fmla="*/ 451008 w 1428416"/>
                <a:gd name="connsiteY7-3030" fmla="*/ 820194 h 1035152"/>
                <a:gd name="connsiteX8-3031" fmla="*/ 0 w 1428416"/>
                <a:gd name="connsiteY8-3032" fmla="*/ 905805 h 1035152"/>
                <a:gd name="connsiteX9-3033" fmla="*/ 536266 w 1428416"/>
                <a:gd name="connsiteY9-3034" fmla="*/ 0 h 1035152"/>
                <a:gd name="connsiteX10-3035" fmla="*/ 738614 w 1428416"/>
                <a:gd name="connsiteY10-3036" fmla="*/ 85534 h 1035152"/>
                <a:gd name="connsiteX11-3037" fmla="*/ 909017 w 1428416"/>
                <a:gd name="connsiteY11-3038" fmla="*/ 184312 h 1035152"/>
                <a:gd name="connsiteX12-3039" fmla="*/ 1298220 w 1428416"/>
                <a:gd name="connsiteY12-3040" fmla="*/ 203869 h 1035152"/>
                <a:gd name="connsiteX13-3041" fmla="*/ 1428232 w 1428416"/>
                <a:gd name="connsiteY13-3042" fmla="*/ 79982 h 1035152"/>
                <a:gd name="connsiteX14-3043" fmla="*/ 1273203 w 1428416"/>
                <a:gd name="connsiteY14-3044" fmla="*/ 523272 h 1035152"/>
                <a:gd name="connsiteX15-3045" fmla="*/ 1266429 w 1428416"/>
                <a:gd name="connsiteY15-3046" fmla="*/ 693489 h 1035152"/>
                <a:gd name="connsiteX16-3047" fmla="*/ 1356941 w 1428416"/>
                <a:gd name="connsiteY16-3048" fmla="*/ 756682 h 1035152"/>
                <a:gd name="connsiteX17-3049" fmla="*/ 1211399 w 1428416"/>
                <a:gd name="connsiteY17-3050" fmla="*/ 1001983 h 1035152"/>
                <a:gd name="connsiteX18-3051" fmla="*/ 1158075 w 1428416"/>
                <a:gd name="connsiteY18-3052" fmla="*/ 987415 h 1035152"/>
                <a:gd name="connsiteX19-3053" fmla="*/ 1100091 w 1428416"/>
                <a:gd name="connsiteY19-3054" fmla="*/ 981871 h 1035152"/>
                <a:gd name="connsiteX20-3055" fmla="*/ 1066728 w 1428416"/>
                <a:gd name="connsiteY20-3056" fmla="*/ 982189 h 1035152"/>
                <a:gd name="connsiteX21-3057" fmla="*/ 988629 w 1428416"/>
                <a:gd name="connsiteY21-3058" fmla="*/ 1024512 h 1035152"/>
                <a:gd name="connsiteX0-3059" fmla="*/ 988629 w 1428416"/>
                <a:gd name="connsiteY0-3060" fmla="*/ 1024512 h 1035152"/>
                <a:gd name="connsiteX1-3061" fmla="*/ 956586 w 1428416"/>
                <a:gd name="connsiteY1-3062" fmla="*/ 910922 h 1035152"/>
                <a:gd name="connsiteX2-3063" fmla="*/ 970662 w 1428416"/>
                <a:gd name="connsiteY2-3064" fmla="*/ 1035152 h 1035152"/>
                <a:gd name="connsiteX3-3065" fmla="*/ 854490 w 1428416"/>
                <a:gd name="connsiteY3-3066" fmla="*/ 970214 h 1035152"/>
                <a:gd name="connsiteX4-3067" fmla="*/ 819682 w 1428416"/>
                <a:gd name="connsiteY4-3068" fmla="*/ 979767 h 1035152"/>
                <a:gd name="connsiteX5-3069" fmla="*/ 790411 w 1428416"/>
                <a:gd name="connsiteY5-3070" fmla="*/ 857274 h 1035152"/>
                <a:gd name="connsiteX6-3071" fmla="*/ 818161 w 1428416"/>
                <a:gd name="connsiteY6-3072" fmla="*/ 602296 h 1035152"/>
                <a:gd name="connsiteX7-3073" fmla="*/ 451008 w 1428416"/>
                <a:gd name="connsiteY7-3074" fmla="*/ 820194 h 1035152"/>
                <a:gd name="connsiteX8-3075" fmla="*/ 0 w 1428416"/>
                <a:gd name="connsiteY8-3076" fmla="*/ 905805 h 1035152"/>
                <a:gd name="connsiteX9-3077" fmla="*/ 536266 w 1428416"/>
                <a:gd name="connsiteY9-3078" fmla="*/ 0 h 1035152"/>
                <a:gd name="connsiteX10-3079" fmla="*/ 738614 w 1428416"/>
                <a:gd name="connsiteY10-3080" fmla="*/ 85534 h 1035152"/>
                <a:gd name="connsiteX11-3081" fmla="*/ 909017 w 1428416"/>
                <a:gd name="connsiteY11-3082" fmla="*/ 184312 h 1035152"/>
                <a:gd name="connsiteX12-3083" fmla="*/ 1298220 w 1428416"/>
                <a:gd name="connsiteY12-3084" fmla="*/ 203869 h 1035152"/>
                <a:gd name="connsiteX13-3085" fmla="*/ 1428232 w 1428416"/>
                <a:gd name="connsiteY13-3086" fmla="*/ 79982 h 1035152"/>
                <a:gd name="connsiteX14-3087" fmla="*/ 1273203 w 1428416"/>
                <a:gd name="connsiteY14-3088" fmla="*/ 523272 h 1035152"/>
                <a:gd name="connsiteX15-3089" fmla="*/ 1266429 w 1428416"/>
                <a:gd name="connsiteY15-3090" fmla="*/ 693489 h 1035152"/>
                <a:gd name="connsiteX16-3091" fmla="*/ 1356941 w 1428416"/>
                <a:gd name="connsiteY16-3092" fmla="*/ 756682 h 1035152"/>
                <a:gd name="connsiteX17-3093" fmla="*/ 1211399 w 1428416"/>
                <a:gd name="connsiteY17-3094" fmla="*/ 1001983 h 1035152"/>
                <a:gd name="connsiteX18-3095" fmla="*/ 1158075 w 1428416"/>
                <a:gd name="connsiteY18-3096" fmla="*/ 987415 h 1035152"/>
                <a:gd name="connsiteX19-3097" fmla="*/ 1100091 w 1428416"/>
                <a:gd name="connsiteY19-3098" fmla="*/ 981871 h 1035152"/>
                <a:gd name="connsiteX20-3099" fmla="*/ 1066728 w 1428416"/>
                <a:gd name="connsiteY20-3100" fmla="*/ 982189 h 1035152"/>
                <a:gd name="connsiteX21-3101" fmla="*/ 988629 w 1428416"/>
                <a:gd name="connsiteY21-3102" fmla="*/ 1024512 h 1035152"/>
                <a:gd name="connsiteX0-3103" fmla="*/ 988629 w 1428416"/>
                <a:gd name="connsiteY0-3104" fmla="*/ 1024512 h 1035152"/>
                <a:gd name="connsiteX1-3105" fmla="*/ 956586 w 1428416"/>
                <a:gd name="connsiteY1-3106" fmla="*/ 910922 h 1035152"/>
                <a:gd name="connsiteX2-3107" fmla="*/ 970662 w 1428416"/>
                <a:gd name="connsiteY2-3108" fmla="*/ 1035152 h 1035152"/>
                <a:gd name="connsiteX3-3109" fmla="*/ 854490 w 1428416"/>
                <a:gd name="connsiteY3-3110" fmla="*/ 970214 h 1035152"/>
                <a:gd name="connsiteX4-3111" fmla="*/ 819682 w 1428416"/>
                <a:gd name="connsiteY4-3112" fmla="*/ 979767 h 1035152"/>
                <a:gd name="connsiteX5-3113" fmla="*/ 790411 w 1428416"/>
                <a:gd name="connsiteY5-3114" fmla="*/ 857274 h 1035152"/>
                <a:gd name="connsiteX6-3115" fmla="*/ 818161 w 1428416"/>
                <a:gd name="connsiteY6-3116" fmla="*/ 602296 h 1035152"/>
                <a:gd name="connsiteX7-3117" fmla="*/ 451008 w 1428416"/>
                <a:gd name="connsiteY7-3118" fmla="*/ 820194 h 1035152"/>
                <a:gd name="connsiteX8-3119" fmla="*/ 0 w 1428416"/>
                <a:gd name="connsiteY8-3120" fmla="*/ 905805 h 1035152"/>
                <a:gd name="connsiteX9-3121" fmla="*/ 536266 w 1428416"/>
                <a:gd name="connsiteY9-3122" fmla="*/ 0 h 1035152"/>
                <a:gd name="connsiteX10-3123" fmla="*/ 738614 w 1428416"/>
                <a:gd name="connsiteY10-3124" fmla="*/ 85534 h 1035152"/>
                <a:gd name="connsiteX11-3125" fmla="*/ 909017 w 1428416"/>
                <a:gd name="connsiteY11-3126" fmla="*/ 184312 h 1035152"/>
                <a:gd name="connsiteX12-3127" fmla="*/ 1298220 w 1428416"/>
                <a:gd name="connsiteY12-3128" fmla="*/ 203869 h 1035152"/>
                <a:gd name="connsiteX13-3129" fmla="*/ 1428232 w 1428416"/>
                <a:gd name="connsiteY13-3130" fmla="*/ 79982 h 1035152"/>
                <a:gd name="connsiteX14-3131" fmla="*/ 1273203 w 1428416"/>
                <a:gd name="connsiteY14-3132" fmla="*/ 523272 h 1035152"/>
                <a:gd name="connsiteX15-3133" fmla="*/ 1266429 w 1428416"/>
                <a:gd name="connsiteY15-3134" fmla="*/ 693489 h 1035152"/>
                <a:gd name="connsiteX16-3135" fmla="*/ 1356941 w 1428416"/>
                <a:gd name="connsiteY16-3136" fmla="*/ 756682 h 1035152"/>
                <a:gd name="connsiteX17-3137" fmla="*/ 1211399 w 1428416"/>
                <a:gd name="connsiteY17-3138" fmla="*/ 1001983 h 1035152"/>
                <a:gd name="connsiteX18-3139" fmla="*/ 1158075 w 1428416"/>
                <a:gd name="connsiteY18-3140" fmla="*/ 987415 h 1035152"/>
                <a:gd name="connsiteX19-3141" fmla="*/ 1100091 w 1428416"/>
                <a:gd name="connsiteY19-3142" fmla="*/ 981871 h 1035152"/>
                <a:gd name="connsiteX20-3143" fmla="*/ 1066728 w 1428416"/>
                <a:gd name="connsiteY20-3144" fmla="*/ 982189 h 1035152"/>
                <a:gd name="connsiteX21-3145" fmla="*/ 988629 w 1428416"/>
                <a:gd name="connsiteY21-3146" fmla="*/ 1024512 h 1035152"/>
                <a:gd name="connsiteX0-3147" fmla="*/ 988629 w 1428416"/>
                <a:gd name="connsiteY0-3148" fmla="*/ 1024512 h 1058860"/>
                <a:gd name="connsiteX1-3149" fmla="*/ 956586 w 1428416"/>
                <a:gd name="connsiteY1-3150" fmla="*/ 910922 h 1058860"/>
                <a:gd name="connsiteX2-3151" fmla="*/ 970662 w 1428416"/>
                <a:gd name="connsiteY2-3152" fmla="*/ 1035152 h 1058860"/>
                <a:gd name="connsiteX3-3153" fmla="*/ 908903 w 1428416"/>
                <a:gd name="connsiteY3-3154" fmla="*/ 1052290 h 1058860"/>
                <a:gd name="connsiteX4-3155" fmla="*/ 819682 w 1428416"/>
                <a:gd name="connsiteY4-3156" fmla="*/ 979767 h 1058860"/>
                <a:gd name="connsiteX5-3157" fmla="*/ 790411 w 1428416"/>
                <a:gd name="connsiteY5-3158" fmla="*/ 857274 h 1058860"/>
                <a:gd name="connsiteX6-3159" fmla="*/ 818161 w 1428416"/>
                <a:gd name="connsiteY6-3160" fmla="*/ 602296 h 1058860"/>
                <a:gd name="connsiteX7-3161" fmla="*/ 451008 w 1428416"/>
                <a:gd name="connsiteY7-3162" fmla="*/ 820194 h 1058860"/>
                <a:gd name="connsiteX8-3163" fmla="*/ 0 w 1428416"/>
                <a:gd name="connsiteY8-3164" fmla="*/ 905805 h 1058860"/>
                <a:gd name="connsiteX9-3165" fmla="*/ 536266 w 1428416"/>
                <a:gd name="connsiteY9-3166" fmla="*/ 0 h 1058860"/>
                <a:gd name="connsiteX10-3167" fmla="*/ 738614 w 1428416"/>
                <a:gd name="connsiteY10-3168" fmla="*/ 85534 h 1058860"/>
                <a:gd name="connsiteX11-3169" fmla="*/ 909017 w 1428416"/>
                <a:gd name="connsiteY11-3170" fmla="*/ 184312 h 1058860"/>
                <a:gd name="connsiteX12-3171" fmla="*/ 1298220 w 1428416"/>
                <a:gd name="connsiteY12-3172" fmla="*/ 203869 h 1058860"/>
                <a:gd name="connsiteX13-3173" fmla="*/ 1428232 w 1428416"/>
                <a:gd name="connsiteY13-3174" fmla="*/ 79982 h 1058860"/>
                <a:gd name="connsiteX14-3175" fmla="*/ 1273203 w 1428416"/>
                <a:gd name="connsiteY14-3176" fmla="*/ 523272 h 1058860"/>
                <a:gd name="connsiteX15-3177" fmla="*/ 1266429 w 1428416"/>
                <a:gd name="connsiteY15-3178" fmla="*/ 693489 h 1058860"/>
                <a:gd name="connsiteX16-3179" fmla="*/ 1356941 w 1428416"/>
                <a:gd name="connsiteY16-3180" fmla="*/ 756682 h 1058860"/>
                <a:gd name="connsiteX17-3181" fmla="*/ 1211399 w 1428416"/>
                <a:gd name="connsiteY17-3182" fmla="*/ 1001983 h 1058860"/>
                <a:gd name="connsiteX18-3183" fmla="*/ 1158075 w 1428416"/>
                <a:gd name="connsiteY18-3184" fmla="*/ 987415 h 1058860"/>
                <a:gd name="connsiteX19-3185" fmla="*/ 1100091 w 1428416"/>
                <a:gd name="connsiteY19-3186" fmla="*/ 981871 h 1058860"/>
                <a:gd name="connsiteX20-3187" fmla="*/ 1066728 w 1428416"/>
                <a:gd name="connsiteY20-3188" fmla="*/ 982189 h 1058860"/>
                <a:gd name="connsiteX21-3189" fmla="*/ 988629 w 1428416"/>
                <a:gd name="connsiteY21-3190" fmla="*/ 1024512 h 1058860"/>
                <a:gd name="connsiteX0-3191" fmla="*/ 988629 w 1428416"/>
                <a:gd name="connsiteY0-3192" fmla="*/ 1024512 h 1078087"/>
                <a:gd name="connsiteX1-3193" fmla="*/ 956586 w 1428416"/>
                <a:gd name="connsiteY1-3194" fmla="*/ 910922 h 1078087"/>
                <a:gd name="connsiteX2-3195" fmla="*/ 970662 w 1428416"/>
                <a:gd name="connsiteY2-3196" fmla="*/ 1035152 h 1078087"/>
                <a:gd name="connsiteX3-3197" fmla="*/ 908903 w 1428416"/>
                <a:gd name="connsiteY3-3198" fmla="*/ 1052290 h 1078087"/>
                <a:gd name="connsiteX4-3199" fmla="*/ 819682 w 1428416"/>
                <a:gd name="connsiteY4-3200" fmla="*/ 979767 h 1078087"/>
                <a:gd name="connsiteX5-3201" fmla="*/ 790411 w 1428416"/>
                <a:gd name="connsiteY5-3202" fmla="*/ 857274 h 1078087"/>
                <a:gd name="connsiteX6-3203" fmla="*/ 818161 w 1428416"/>
                <a:gd name="connsiteY6-3204" fmla="*/ 602296 h 1078087"/>
                <a:gd name="connsiteX7-3205" fmla="*/ 451008 w 1428416"/>
                <a:gd name="connsiteY7-3206" fmla="*/ 820194 h 1078087"/>
                <a:gd name="connsiteX8-3207" fmla="*/ 0 w 1428416"/>
                <a:gd name="connsiteY8-3208" fmla="*/ 905805 h 1078087"/>
                <a:gd name="connsiteX9-3209" fmla="*/ 536266 w 1428416"/>
                <a:gd name="connsiteY9-3210" fmla="*/ 0 h 1078087"/>
                <a:gd name="connsiteX10-3211" fmla="*/ 738614 w 1428416"/>
                <a:gd name="connsiteY10-3212" fmla="*/ 85534 h 1078087"/>
                <a:gd name="connsiteX11-3213" fmla="*/ 909017 w 1428416"/>
                <a:gd name="connsiteY11-3214" fmla="*/ 184312 h 1078087"/>
                <a:gd name="connsiteX12-3215" fmla="*/ 1298220 w 1428416"/>
                <a:gd name="connsiteY12-3216" fmla="*/ 203869 h 1078087"/>
                <a:gd name="connsiteX13-3217" fmla="*/ 1428232 w 1428416"/>
                <a:gd name="connsiteY13-3218" fmla="*/ 79982 h 1078087"/>
                <a:gd name="connsiteX14-3219" fmla="*/ 1273203 w 1428416"/>
                <a:gd name="connsiteY14-3220" fmla="*/ 523272 h 1078087"/>
                <a:gd name="connsiteX15-3221" fmla="*/ 1266429 w 1428416"/>
                <a:gd name="connsiteY15-3222" fmla="*/ 693489 h 1078087"/>
                <a:gd name="connsiteX16-3223" fmla="*/ 1356941 w 1428416"/>
                <a:gd name="connsiteY16-3224" fmla="*/ 756682 h 1078087"/>
                <a:gd name="connsiteX17-3225" fmla="*/ 1211399 w 1428416"/>
                <a:gd name="connsiteY17-3226" fmla="*/ 1001983 h 1078087"/>
                <a:gd name="connsiteX18-3227" fmla="*/ 1158075 w 1428416"/>
                <a:gd name="connsiteY18-3228" fmla="*/ 987415 h 1078087"/>
                <a:gd name="connsiteX19-3229" fmla="*/ 1100091 w 1428416"/>
                <a:gd name="connsiteY19-3230" fmla="*/ 981871 h 1078087"/>
                <a:gd name="connsiteX20-3231" fmla="*/ 1066728 w 1428416"/>
                <a:gd name="connsiteY20-3232" fmla="*/ 982189 h 1078087"/>
                <a:gd name="connsiteX21-3233" fmla="*/ 988629 w 1428416"/>
                <a:gd name="connsiteY21-3234" fmla="*/ 1024512 h 1078087"/>
                <a:gd name="connsiteX0-3235" fmla="*/ 988629 w 1428416"/>
                <a:gd name="connsiteY0-3236" fmla="*/ 1024512 h 1078087"/>
                <a:gd name="connsiteX1-3237" fmla="*/ 956586 w 1428416"/>
                <a:gd name="connsiteY1-3238" fmla="*/ 910922 h 1078087"/>
                <a:gd name="connsiteX2-3239" fmla="*/ 970662 w 1428416"/>
                <a:gd name="connsiteY2-3240" fmla="*/ 1035152 h 1078087"/>
                <a:gd name="connsiteX3-3241" fmla="*/ 908903 w 1428416"/>
                <a:gd name="connsiteY3-3242" fmla="*/ 1052290 h 1078087"/>
                <a:gd name="connsiteX4-3243" fmla="*/ 878390 w 1428416"/>
                <a:gd name="connsiteY4-3244" fmla="*/ 1017550 h 1078087"/>
                <a:gd name="connsiteX5-3245" fmla="*/ 790411 w 1428416"/>
                <a:gd name="connsiteY5-3246" fmla="*/ 857274 h 1078087"/>
                <a:gd name="connsiteX6-3247" fmla="*/ 818161 w 1428416"/>
                <a:gd name="connsiteY6-3248" fmla="*/ 602296 h 1078087"/>
                <a:gd name="connsiteX7-3249" fmla="*/ 451008 w 1428416"/>
                <a:gd name="connsiteY7-3250" fmla="*/ 820194 h 1078087"/>
                <a:gd name="connsiteX8-3251" fmla="*/ 0 w 1428416"/>
                <a:gd name="connsiteY8-3252" fmla="*/ 905805 h 1078087"/>
                <a:gd name="connsiteX9-3253" fmla="*/ 536266 w 1428416"/>
                <a:gd name="connsiteY9-3254" fmla="*/ 0 h 1078087"/>
                <a:gd name="connsiteX10-3255" fmla="*/ 738614 w 1428416"/>
                <a:gd name="connsiteY10-3256" fmla="*/ 85534 h 1078087"/>
                <a:gd name="connsiteX11-3257" fmla="*/ 909017 w 1428416"/>
                <a:gd name="connsiteY11-3258" fmla="*/ 184312 h 1078087"/>
                <a:gd name="connsiteX12-3259" fmla="*/ 1298220 w 1428416"/>
                <a:gd name="connsiteY12-3260" fmla="*/ 203869 h 1078087"/>
                <a:gd name="connsiteX13-3261" fmla="*/ 1428232 w 1428416"/>
                <a:gd name="connsiteY13-3262" fmla="*/ 79982 h 1078087"/>
                <a:gd name="connsiteX14-3263" fmla="*/ 1273203 w 1428416"/>
                <a:gd name="connsiteY14-3264" fmla="*/ 523272 h 1078087"/>
                <a:gd name="connsiteX15-3265" fmla="*/ 1266429 w 1428416"/>
                <a:gd name="connsiteY15-3266" fmla="*/ 693489 h 1078087"/>
                <a:gd name="connsiteX16-3267" fmla="*/ 1356941 w 1428416"/>
                <a:gd name="connsiteY16-3268" fmla="*/ 756682 h 1078087"/>
                <a:gd name="connsiteX17-3269" fmla="*/ 1211399 w 1428416"/>
                <a:gd name="connsiteY17-3270" fmla="*/ 1001983 h 1078087"/>
                <a:gd name="connsiteX18-3271" fmla="*/ 1158075 w 1428416"/>
                <a:gd name="connsiteY18-3272" fmla="*/ 987415 h 1078087"/>
                <a:gd name="connsiteX19-3273" fmla="*/ 1100091 w 1428416"/>
                <a:gd name="connsiteY19-3274" fmla="*/ 981871 h 1078087"/>
                <a:gd name="connsiteX20-3275" fmla="*/ 1066728 w 1428416"/>
                <a:gd name="connsiteY20-3276" fmla="*/ 982189 h 1078087"/>
                <a:gd name="connsiteX21-3277" fmla="*/ 988629 w 1428416"/>
                <a:gd name="connsiteY21-3278" fmla="*/ 1024512 h 1078087"/>
                <a:gd name="connsiteX0-3279" fmla="*/ 988629 w 1428416"/>
                <a:gd name="connsiteY0-3280" fmla="*/ 1024512 h 1078087"/>
                <a:gd name="connsiteX1-3281" fmla="*/ 956586 w 1428416"/>
                <a:gd name="connsiteY1-3282" fmla="*/ 910922 h 1078087"/>
                <a:gd name="connsiteX2-3283" fmla="*/ 970662 w 1428416"/>
                <a:gd name="connsiteY2-3284" fmla="*/ 1035152 h 1078087"/>
                <a:gd name="connsiteX3-3285" fmla="*/ 908903 w 1428416"/>
                <a:gd name="connsiteY3-3286" fmla="*/ 1052290 h 1078087"/>
                <a:gd name="connsiteX4-3287" fmla="*/ 878390 w 1428416"/>
                <a:gd name="connsiteY4-3288" fmla="*/ 1017550 h 1078087"/>
                <a:gd name="connsiteX5-3289" fmla="*/ 851685 w 1428416"/>
                <a:gd name="connsiteY5-3290" fmla="*/ 991363 h 1078087"/>
                <a:gd name="connsiteX6-3291" fmla="*/ 818161 w 1428416"/>
                <a:gd name="connsiteY6-3292" fmla="*/ 602296 h 1078087"/>
                <a:gd name="connsiteX7-3293" fmla="*/ 451008 w 1428416"/>
                <a:gd name="connsiteY7-3294" fmla="*/ 820194 h 1078087"/>
                <a:gd name="connsiteX8-3295" fmla="*/ 0 w 1428416"/>
                <a:gd name="connsiteY8-3296" fmla="*/ 905805 h 1078087"/>
                <a:gd name="connsiteX9-3297" fmla="*/ 536266 w 1428416"/>
                <a:gd name="connsiteY9-3298" fmla="*/ 0 h 1078087"/>
                <a:gd name="connsiteX10-3299" fmla="*/ 738614 w 1428416"/>
                <a:gd name="connsiteY10-3300" fmla="*/ 85534 h 1078087"/>
                <a:gd name="connsiteX11-3301" fmla="*/ 909017 w 1428416"/>
                <a:gd name="connsiteY11-3302" fmla="*/ 184312 h 1078087"/>
                <a:gd name="connsiteX12-3303" fmla="*/ 1298220 w 1428416"/>
                <a:gd name="connsiteY12-3304" fmla="*/ 203869 h 1078087"/>
                <a:gd name="connsiteX13-3305" fmla="*/ 1428232 w 1428416"/>
                <a:gd name="connsiteY13-3306" fmla="*/ 79982 h 1078087"/>
                <a:gd name="connsiteX14-3307" fmla="*/ 1273203 w 1428416"/>
                <a:gd name="connsiteY14-3308" fmla="*/ 523272 h 1078087"/>
                <a:gd name="connsiteX15-3309" fmla="*/ 1266429 w 1428416"/>
                <a:gd name="connsiteY15-3310" fmla="*/ 693489 h 1078087"/>
                <a:gd name="connsiteX16-3311" fmla="*/ 1356941 w 1428416"/>
                <a:gd name="connsiteY16-3312" fmla="*/ 756682 h 1078087"/>
                <a:gd name="connsiteX17-3313" fmla="*/ 1211399 w 1428416"/>
                <a:gd name="connsiteY17-3314" fmla="*/ 1001983 h 1078087"/>
                <a:gd name="connsiteX18-3315" fmla="*/ 1158075 w 1428416"/>
                <a:gd name="connsiteY18-3316" fmla="*/ 987415 h 1078087"/>
                <a:gd name="connsiteX19-3317" fmla="*/ 1100091 w 1428416"/>
                <a:gd name="connsiteY19-3318" fmla="*/ 981871 h 1078087"/>
                <a:gd name="connsiteX20-3319" fmla="*/ 1066728 w 1428416"/>
                <a:gd name="connsiteY20-3320" fmla="*/ 982189 h 1078087"/>
                <a:gd name="connsiteX21-3321" fmla="*/ 988629 w 1428416"/>
                <a:gd name="connsiteY21-3322" fmla="*/ 1024512 h 1078087"/>
                <a:gd name="connsiteX0-3323" fmla="*/ 988629 w 1428416"/>
                <a:gd name="connsiteY0-3324" fmla="*/ 1024512 h 1078087"/>
                <a:gd name="connsiteX1-3325" fmla="*/ 956586 w 1428416"/>
                <a:gd name="connsiteY1-3326" fmla="*/ 910922 h 1078087"/>
                <a:gd name="connsiteX2-3327" fmla="*/ 970662 w 1428416"/>
                <a:gd name="connsiteY2-3328" fmla="*/ 1035152 h 1078087"/>
                <a:gd name="connsiteX3-3329" fmla="*/ 908903 w 1428416"/>
                <a:gd name="connsiteY3-3330" fmla="*/ 1052290 h 1078087"/>
                <a:gd name="connsiteX4-3331" fmla="*/ 878390 w 1428416"/>
                <a:gd name="connsiteY4-3332" fmla="*/ 1017550 h 1078087"/>
                <a:gd name="connsiteX5-3333" fmla="*/ 851685 w 1428416"/>
                <a:gd name="connsiteY5-3334" fmla="*/ 991363 h 1078087"/>
                <a:gd name="connsiteX6-3335" fmla="*/ 908640 w 1428416"/>
                <a:gd name="connsiteY6-3336" fmla="*/ 537044 h 1078087"/>
                <a:gd name="connsiteX7-3337" fmla="*/ 451008 w 1428416"/>
                <a:gd name="connsiteY7-3338" fmla="*/ 820194 h 1078087"/>
                <a:gd name="connsiteX8-3339" fmla="*/ 0 w 1428416"/>
                <a:gd name="connsiteY8-3340" fmla="*/ 905805 h 1078087"/>
                <a:gd name="connsiteX9-3341" fmla="*/ 536266 w 1428416"/>
                <a:gd name="connsiteY9-3342" fmla="*/ 0 h 1078087"/>
                <a:gd name="connsiteX10-3343" fmla="*/ 738614 w 1428416"/>
                <a:gd name="connsiteY10-3344" fmla="*/ 85534 h 1078087"/>
                <a:gd name="connsiteX11-3345" fmla="*/ 909017 w 1428416"/>
                <a:gd name="connsiteY11-3346" fmla="*/ 184312 h 1078087"/>
                <a:gd name="connsiteX12-3347" fmla="*/ 1298220 w 1428416"/>
                <a:gd name="connsiteY12-3348" fmla="*/ 203869 h 1078087"/>
                <a:gd name="connsiteX13-3349" fmla="*/ 1428232 w 1428416"/>
                <a:gd name="connsiteY13-3350" fmla="*/ 79982 h 1078087"/>
                <a:gd name="connsiteX14-3351" fmla="*/ 1273203 w 1428416"/>
                <a:gd name="connsiteY14-3352" fmla="*/ 523272 h 1078087"/>
                <a:gd name="connsiteX15-3353" fmla="*/ 1266429 w 1428416"/>
                <a:gd name="connsiteY15-3354" fmla="*/ 693489 h 1078087"/>
                <a:gd name="connsiteX16-3355" fmla="*/ 1356941 w 1428416"/>
                <a:gd name="connsiteY16-3356" fmla="*/ 756682 h 1078087"/>
                <a:gd name="connsiteX17-3357" fmla="*/ 1211399 w 1428416"/>
                <a:gd name="connsiteY17-3358" fmla="*/ 1001983 h 1078087"/>
                <a:gd name="connsiteX18-3359" fmla="*/ 1158075 w 1428416"/>
                <a:gd name="connsiteY18-3360" fmla="*/ 987415 h 1078087"/>
                <a:gd name="connsiteX19-3361" fmla="*/ 1100091 w 1428416"/>
                <a:gd name="connsiteY19-3362" fmla="*/ 981871 h 1078087"/>
                <a:gd name="connsiteX20-3363" fmla="*/ 1066728 w 1428416"/>
                <a:gd name="connsiteY20-3364" fmla="*/ 982189 h 1078087"/>
                <a:gd name="connsiteX21-3365" fmla="*/ 988629 w 1428416"/>
                <a:gd name="connsiteY21-3366" fmla="*/ 1024512 h 1078087"/>
                <a:gd name="connsiteX0-3367" fmla="*/ 988629 w 1428416"/>
                <a:gd name="connsiteY0-3368" fmla="*/ 1024512 h 1078087"/>
                <a:gd name="connsiteX1-3369" fmla="*/ 956586 w 1428416"/>
                <a:gd name="connsiteY1-3370" fmla="*/ 910922 h 1078087"/>
                <a:gd name="connsiteX2-3371" fmla="*/ 970662 w 1428416"/>
                <a:gd name="connsiteY2-3372" fmla="*/ 1035152 h 1078087"/>
                <a:gd name="connsiteX3-3373" fmla="*/ 908903 w 1428416"/>
                <a:gd name="connsiteY3-3374" fmla="*/ 1052290 h 1078087"/>
                <a:gd name="connsiteX4-3375" fmla="*/ 878390 w 1428416"/>
                <a:gd name="connsiteY4-3376" fmla="*/ 1017550 h 1078087"/>
                <a:gd name="connsiteX5-3377" fmla="*/ 851685 w 1428416"/>
                <a:gd name="connsiteY5-3378" fmla="*/ 991363 h 1078087"/>
                <a:gd name="connsiteX6-3379" fmla="*/ 801035 w 1428416"/>
                <a:gd name="connsiteY6-3380" fmla="*/ 995039 h 1078087"/>
                <a:gd name="connsiteX7-3381" fmla="*/ 451008 w 1428416"/>
                <a:gd name="connsiteY7-3382" fmla="*/ 820194 h 1078087"/>
                <a:gd name="connsiteX8-3383" fmla="*/ 0 w 1428416"/>
                <a:gd name="connsiteY8-3384" fmla="*/ 905805 h 1078087"/>
                <a:gd name="connsiteX9-3385" fmla="*/ 536266 w 1428416"/>
                <a:gd name="connsiteY9-3386" fmla="*/ 0 h 1078087"/>
                <a:gd name="connsiteX10-3387" fmla="*/ 738614 w 1428416"/>
                <a:gd name="connsiteY10-3388" fmla="*/ 85534 h 1078087"/>
                <a:gd name="connsiteX11-3389" fmla="*/ 909017 w 1428416"/>
                <a:gd name="connsiteY11-3390" fmla="*/ 184312 h 1078087"/>
                <a:gd name="connsiteX12-3391" fmla="*/ 1298220 w 1428416"/>
                <a:gd name="connsiteY12-3392" fmla="*/ 203869 h 1078087"/>
                <a:gd name="connsiteX13-3393" fmla="*/ 1428232 w 1428416"/>
                <a:gd name="connsiteY13-3394" fmla="*/ 79982 h 1078087"/>
                <a:gd name="connsiteX14-3395" fmla="*/ 1273203 w 1428416"/>
                <a:gd name="connsiteY14-3396" fmla="*/ 523272 h 1078087"/>
                <a:gd name="connsiteX15-3397" fmla="*/ 1266429 w 1428416"/>
                <a:gd name="connsiteY15-3398" fmla="*/ 693489 h 1078087"/>
                <a:gd name="connsiteX16-3399" fmla="*/ 1356941 w 1428416"/>
                <a:gd name="connsiteY16-3400" fmla="*/ 756682 h 1078087"/>
                <a:gd name="connsiteX17-3401" fmla="*/ 1211399 w 1428416"/>
                <a:gd name="connsiteY17-3402" fmla="*/ 1001983 h 1078087"/>
                <a:gd name="connsiteX18-3403" fmla="*/ 1158075 w 1428416"/>
                <a:gd name="connsiteY18-3404" fmla="*/ 987415 h 1078087"/>
                <a:gd name="connsiteX19-3405" fmla="*/ 1100091 w 1428416"/>
                <a:gd name="connsiteY19-3406" fmla="*/ 981871 h 1078087"/>
                <a:gd name="connsiteX20-3407" fmla="*/ 1066728 w 1428416"/>
                <a:gd name="connsiteY20-3408" fmla="*/ 982189 h 1078087"/>
                <a:gd name="connsiteX21-3409" fmla="*/ 988629 w 1428416"/>
                <a:gd name="connsiteY21-3410" fmla="*/ 1024512 h 1078087"/>
                <a:gd name="connsiteX0-3411" fmla="*/ 988629 w 1428416"/>
                <a:gd name="connsiteY0-3412" fmla="*/ 1024512 h 1078087"/>
                <a:gd name="connsiteX1-3413" fmla="*/ 956586 w 1428416"/>
                <a:gd name="connsiteY1-3414" fmla="*/ 910922 h 1078087"/>
                <a:gd name="connsiteX2-3415" fmla="*/ 970662 w 1428416"/>
                <a:gd name="connsiteY2-3416" fmla="*/ 1035152 h 1078087"/>
                <a:gd name="connsiteX3-3417" fmla="*/ 908903 w 1428416"/>
                <a:gd name="connsiteY3-3418" fmla="*/ 1052290 h 1078087"/>
                <a:gd name="connsiteX4-3419" fmla="*/ 878390 w 1428416"/>
                <a:gd name="connsiteY4-3420" fmla="*/ 1017550 h 1078087"/>
                <a:gd name="connsiteX5-3421" fmla="*/ 851685 w 1428416"/>
                <a:gd name="connsiteY5-3422" fmla="*/ 991363 h 1078087"/>
                <a:gd name="connsiteX6-3423" fmla="*/ 801035 w 1428416"/>
                <a:gd name="connsiteY6-3424" fmla="*/ 995039 h 1078087"/>
                <a:gd name="connsiteX7-3425" fmla="*/ 451008 w 1428416"/>
                <a:gd name="connsiteY7-3426" fmla="*/ 820194 h 1078087"/>
                <a:gd name="connsiteX8-3427" fmla="*/ 0 w 1428416"/>
                <a:gd name="connsiteY8-3428" fmla="*/ 905805 h 1078087"/>
                <a:gd name="connsiteX9-3429" fmla="*/ 536266 w 1428416"/>
                <a:gd name="connsiteY9-3430" fmla="*/ 0 h 1078087"/>
                <a:gd name="connsiteX10-3431" fmla="*/ 738614 w 1428416"/>
                <a:gd name="connsiteY10-3432" fmla="*/ 85534 h 1078087"/>
                <a:gd name="connsiteX11-3433" fmla="*/ 909017 w 1428416"/>
                <a:gd name="connsiteY11-3434" fmla="*/ 184312 h 1078087"/>
                <a:gd name="connsiteX12-3435" fmla="*/ 1298220 w 1428416"/>
                <a:gd name="connsiteY12-3436" fmla="*/ 203869 h 1078087"/>
                <a:gd name="connsiteX13-3437" fmla="*/ 1428232 w 1428416"/>
                <a:gd name="connsiteY13-3438" fmla="*/ 79982 h 1078087"/>
                <a:gd name="connsiteX14-3439" fmla="*/ 1273203 w 1428416"/>
                <a:gd name="connsiteY14-3440" fmla="*/ 523272 h 1078087"/>
                <a:gd name="connsiteX15-3441" fmla="*/ 1266429 w 1428416"/>
                <a:gd name="connsiteY15-3442" fmla="*/ 693489 h 1078087"/>
                <a:gd name="connsiteX16-3443" fmla="*/ 1356941 w 1428416"/>
                <a:gd name="connsiteY16-3444" fmla="*/ 756682 h 1078087"/>
                <a:gd name="connsiteX17-3445" fmla="*/ 1211399 w 1428416"/>
                <a:gd name="connsiteY17-3446" fmla="*/ 1001983 h 1078087"/>
                <a:gd name="connsiteX18-3447" fmla="*/ 1158075 w 1428416"/>
                <a:gd name="connsiteY18-3448" fmla="*/ 987415 h 1078087"/>
                <a:gd name="connsiteX19-3449" fmla="*/ 1100091 w 1428416"/>
                <a:gd name="connsiteY19-3450" fmla="*/ 981871 h 1078087"/>
                <a:gd name="connsiteX20-3451" fmla="*/ 1066728 w 1428416"/>
                <a:gd name="connsiteY20-3452" fmla="*/ 982189 h 1078087"/>
                <a:gd name="connsiteX21-3453" fmla="*/ 988629 w 1428416"/>
                <a:gd name="connsiteY21-3454" fmla="*/ 1024512 h 1078087"/>
                <a:gd name="connsiteX0-3455" fmla="*/ 988629 w 1428416"/>
                <a:gd name="connsiteY0-3456" fmla="*/ 1024512 h 1078087"/>
                <a:gd name="connsiteX1-3457" fmla="*/ 956586 w 1428416"/>
                <a:gd name="connsiteY1-3458" fmla="*/ 910922 h 1078087"/>
                <a:gd name="connsiteX2-3459" fmla="*/ 970662 w 1428416"/>
                <a:gd name="connsiteY2-3460" fmla="*/ 1035152 h 1078087"/>
                <a:gd name="connsiteX3-3461" fmla="*/ 908903 w 1428416"/>
                <a:gd name="connsiteY3-3462" fmla="*/ 1052290 h 1078087"/>
                <a:gd name="connsiteX4-3463" fmla="*/ 878390 w 1428416"/>
                <a:gd name="connsiteY4-3464" fmla="*/ 1017550 h 1078087"/>
                <a:gd name="connsiteX5-3465" fmla="*/ 851685 w 1428416"/>
                <a:gd name="connsiteY5-3466" fmla="*/ 991363 h 1078087"/>
                <a:gd name="connsiteX6-3467" fmla="*/ 801035 w 1428416"/>
                <a:gd name="connsiteY6-3468" fmla="*/ 995039 h 1078087"/>
                <a:gd name="connsiteX7-3469" fmla="*/ 749166 w 1428416"/>
                <a:gd name="connsiteY7-3470" fmla="*/ 972334 h 1078087"/>
                <a:gd name="connsiteX8-3471" fmla="*/ 451008 w 1428416"/>
                <a:gd name="connsiteY8-3472" fmla="*/ 820194 h 1078087"/>
                <a:gd name="connsiteX9-3473" fmla="*/ 0 w 1428416"/>
                <a:gd name="connsiteY9-3474" fmla="*/ 905805 h 1078087"/>
                <a:gd name="connsiteX10-3475" fmla="*/ 536266 w 1428416"/>
                <a:gd name="connsiteY10-3476" fmla="*/ 0 h 1078087"/>
                <a:gd name="connsiteX11-3477" fmla="*/ 738614 w 1428416"/>
                <a:gd name="connsiteY11-3478" fmla="*/ 85534 h 1078087"/>
                <a:gd name="connsiteX12-3479" fmla="*/ 909017 w 1428416"/>
                <a:gd name="connsiteY12-3480" fmla="*/ 184312 h 1078087"/>
                <a:gd name="connsiteX13-3481" fmla="*/ 1298220 w 1428416"/>
                <a:gd name="connsiteY13-3482" fmla="*/ 203869 h 1078087"/>
                <a:gd name="connsiteX14-3483" fmla="*/ 1428232 w 1428416"/>
                <a:gd name="connsiteY14-3484" fmla="*/ 79982 h 1078087"/>
                <a:gd name="connsiteX15-3485" fmla="*/ 1273203 w 1428416"/>
                <a:gd name="connsiteY15-3486" fmla="*/ 523272 h 1078087"/>
                <a:gd name="connsiteX16-3487" fmla="*/ 1266429 w 1428416"/>
                <a:gd name="connsiteY16-3488" fmla="*/ 693489 h 1078087"/>
                <a:gd name="connsiteX17-3489" fmla="*/ 1356941 w 1428416"/>
                <a:gd name="connsiteY17-3490" fmla="*/ 756682 h 1078087"/>
                <a:gd name="connsiteX18-3491" fmla="*/ 1211399 w 1428416"/>
                <a:gd name="connsiteY18-3492" fmla="*/ 1001983 h 1078087"/>
                <a:gd name="connsiteX19-3493" fmla="*/ 1158075 w 1428416"/>
                <a:gd name="connsiteY19-3494" fmla="*/ 987415 h 1078087"/>
                <a:gd name="connsiteX20-3495" fmla="*/ 1100091 w 1428416"/>
                <a:gd name="connsiteY20-3496" fmla="*/ 981871 h 1078087"/>
                <a:gd name="connsiteX21-3497" fmla="*/ 1066728 w 1428416"/>
                <a:gd name="connsiteY21-3498" fmla="*/ 982189 h 1078087"/>
                <a:gd name="connsiteX22" fmla="*/ 988629 w 1428416"/>
                <a:gd name="connsiteY22" fmla="*/ 1024512 h 1078087"/>
                <a:gd name="connsiteX0-3499" fmla="*/ 988629 w 1428416"/>
                <a:gd name="connsiteY0-3500" fmla="*/ 1024512 h 1078087"/>
                <a:gd name="connsiteX1-3501" fmla="*/ 956586 w 1428416"/>
                <a:gd name="connsiteY1-3502" fmla="*/ 910922 h 1078087"/>
                <a:gd name="connsiteX2-3503" fmla="*/ 970662 w 1428416"/>
                <a:gd name="connsiteY2-3504" fmla="*/ 1035152 h 1078087"/>
                <a:gd name="connsiteX3-3505" fmla="*/ 908903 w 1428416"/>
                <a:gd name="connsiteY3-3506" fmla="*/ 1052290 h 1078087"/>
                <a:gd name="connsiteX4-3507" fmla="*/ 878390 w 1428416"/>
                <a:gd name="connsiteY4-3508" fmla="*/ 1017550 h 1078087"/>
                <a:gd name="connsiteX5-3509" fmla="*/ 851685 w 1428416"/>
                <a:gd name="connsiteY5-3510" fmla="*/ 991363 h 1078087"/>
                <a:gd name="connsiteX6-3511" fmla="*/ 801035 w 1428416"/>
                <a:gd name="connsiteY6-3512" fmla="*/ 995039 h 1078087"/>
                <a:gd name="connsiteX7-3513" fmla="*/ 783386 w 1428416"/>
                <a:gd name="connsiteY7-3514" fmla="*/ 882100 h 1078087"/>
                <a:gd name="connsiteX8-3515" fmla="*/ 451008 w 1428416"/>
                <a:gd name="connsiteY8-3516" fmla="*/ 820194 h 1078087"/>
                <a:gd name="connsiteX9-3517" fmla="*/ 0 w 1428416"/>
                <a:gd name="connsiteY9-3518" fmla="*/ 905805 h 1078087"/>
                <a:gd name="connsiteX10-3519" fmla="*/ 536266 w 1428416"/>
                <a:gd name="connsiteY10-3520" fmla="*/ 0 h 1078087"/>
                <a:gd name="connsiteX11-3521" fmla="*/ 738614 w 1428416"/>
                <a:gd name="connsiteY11-3522" fmla="*/ 85534 h 1078087"/>
                <a:gd name="connsiteX12-3523" fmla="*/ 909017 w 1428416"/>
                <a:gd name="connsiteY12-3524" fmla="*/ 184312 h 1078087"/>
                <a:gd name="connsiteX13-3525" fmla="*/ 1298220 w 1428416"/>
                <a:gd name="connsiteY13-3526" fmla="*/ 203869 h 1078087"/>
                <a:gd name="connsiteX14-3527" fmla="*/ 1428232 w 1428416"/>
                <a:gd name="connsiteY14-3528" fmla="*/ 79982 h 1078087"/>
                <a:gd name="connsiteX15-3529" fmla="*/ 1273203 w 1428416"/>
                <a:gd name="connsiteY15-3530" fmla="*/ 523272 h 1078087"/>
                <a:gd name="connsiteX16-3531" fmla="*/ 1266429 w 1428416"/>
                <a:gd name="connsiteY16-3532" fmla="*/ 693489 h 1078087"/>
                <a:gd name="connsiteX17-3533" fmla="*/ 1356941 w 1428416"/>
                <a:gd name="connsiteY17-3534" fmla="*/ 756682 h 1078087"/>
                <a:gd name="connsiteX18-3535" fmla="*/ 1211399 w 1428416"/>
                <a:gd name="connsiteY18-3536" fmla="*/ 1001983 h 1078087"/>
                <a:gd name="connsiteX19-3537" fmla="*/ 1158075 w 1428416"/>
                <a:gd name="connsiteY19-3538" fmla="*/ 987415 h 1078087"/>
                <a:gd name="connsiteX20-3539" fmla="*/ 1100091 w 1428416"/>
                <a:gd name="connsiteY20-3540" fmla="*/ 981871 h 1078087"/>
                <a:gd name="connsiteX21-3541" fmla="*/ 1066728 w 1428416"/>
                <a:gd name="connsiteY21-3542" fmla="*/ 982189 h 1078087"/>
                <a:gd name="connsiteX22-3543" fmla="*/ 988629 w 1428416"/>
                <a:gd name="connsiteY22-3544" fmla="*/ 1024512 h 1078087"/>
                <a:gd name="connsiteX0-3545" fmla="*/ 988629 w 1428416"/>
                <a:gd name="connsiteY0-3546" fmla="*/ 1024512 h 1078087"/>
                <a:gd name="connsiteX1-3547" fmla="*/ 956586 w 1428416"/>
                <a:gd name="connsiteY1-3548" fmla="*/ 910922 h 1078087"/>
                <a:gd name="connsiteX2-3549" fmla="*/ 970662 w 1428416"/>
                <a:gd name="connsiteY2-3550" fmla="*/ 1035152 h 1078087"/>
                <a:gd name="connsiteX3-3551" fmla="*/ 908903 w 1428416"/>
                <a:gd name="connsiteY3-3552" fmla="*/ 1052290 h 1078087"/>
                <a:gd name="connsiteX4-3553" fmla="*/ 878390 w 1428416"/>
                <a:gd name="connsiteY4-3554" fmla="*/ 1017550 h 1078087"/>
                <a:gd name="connsiteX5-3555" fmla="*/ 851685 w 1428416"/>
                <a:gd name="connsiteY5-3556" fmla="*/ 991363 h 1078087"/>
                <a:gd name="connsiteX6-3557" fmla="*/ 801035 w 1428416"/>
                <a:gd name="connsiteY6-3558" fmla="*/ 995039 h 1078087"/>
                <a:gd name="connsiteX7-3559" fmla="*/ 783386 w 1428416"/>
                <a:gd name="connsiteY7-3560" fmla="*/ 882100 h 1078087"/>
                <a:gd name="connsiteX8-3561" fmla="*/ 451008 w 1428416"/>
                <a:gd name="connsiteY8-3562" fmla="*/ 820194 h 1078087"/>
                <a:gd name="connsiteX9-3563" fmla="*/ 0 w 1428416"/>
                <a:gd name="connsiteY9-3564" fmla="*/ 905805 h 1078087"/>
                <a:gd name="connsiteX10-3565" fmla="*/ 536266 w 1428416"/>
                <a:gd name="connsiteY10-3566" fmla="*/ 0 h 1078087"/>
                <a:gd name="connsiteX11-3567" fmla="*/ 738614 w 1428416"/>
                <a:gd name="connsiteY11-3568" fmla="*/ 85534 h 1078087"/>
                <a:gd name="connsiteX12-3569" fmla="*/ 909017 w 1428416"/>
                <a:gd name="connsiteY12-3570" fmla="*/ 184312 h 1078087"/>
                <a:gd name="connsiteX13-3571" fmla="*/ 1298220 w 1428416"/>
                <a:gd name="connsiteY13-3572" fmla="*/ 203869 h 1078087"/>
                <a:gd name="connsiteX14-3573" fmla="*/ 1428232 w 1428416"/>
                <a:gd name="connsiteY14-3574" fmla="*/ 79982 h 1078087"/>
                <a:gd name="connsiteX15-3575" fmla="*/ 1273203 w 1428416"/>
                <a:gd name="connsiteY15-3576" fmla="*/ 523272 h 1078087"/>
                <a:gd name="connsiteX16-3577" fmla="*/ 1266429 w 1428416"/>
                <a:gd name="connsiteY16-3578" fmla="*/ 693489 h 1078087"/>
                <a:gd name="connsiteX17-3579" fmla="*/ 1356941 w 1428416"/>
                <a:gd name="connsiteY17-3580" fmla="*/ 756682 h 1078087"/>
                <a:gd name="connsiteX18-3581" fmla="*/ 1211399 w 1428416"/>
                <a:gd name="connsiteY18-3582" fmla="*/ 1001983 h 1078087"/>
                <a:gd name="connsiteX19-3583" fmla="*/ 1158075 w 1428416"/>
                <a:gd name="connsiteY19-3584" fmla="*/ 987415 h 1078087"/>
                <a:gd name="connsiteX20-3585" fmla="*/ 1100091 w 1428416"/>
                <a:gd name="connsiteY20-3586" fmla="*/ 981871 h 1078087"/>
                <a:gd name="connsiteX21-3587" fmla="*/ 1066728 w 1428416"/>
                <a:gd name="connsiteY21-3588" fmla="*/ 982189 h 1078087"/>
                <a:gd name="connsiteX22-3589" fmla="*/ 988629 w 1428416"/>
                <a:gd name="connsiteY22-3590" fmla="*/ 1024512 h 1078087"/>
                <a:gd name="connsiteX0-3591" fmla="*/ 988629 w 1428416"/>
                <a:gd name="connsiteY0-3592" fmla="*/ 1024512 h 1078087"/>
                <a:gd name="connsiteX1-3593" fmla="*/ 956586 w 1428416"/>
                <a:gd name="connsiteY1-3594" fmla="*/ 910922 h 1078087"/>
                <a:gd name="connsiteX2-3595" fmla="*/ 970662 w 1428416"/>
                <a:gd name="connsiteY2-3596" fmla="*/ 1035152 h 1078087"/>
                <a:gd name="connsiteX3-3597" fmla="*/ 908903 w 1428416"/>
                <a:gd name="connsiteY3-3598" fmla="*/ 1052290 h 1078087"/>
                <a:gd name="connsiteX4-3599" fmla="*/ 878390 w 1428416"/>
                <a:gd name="connsiteY4-3600" fmla="*/ 1017550 h 1078087"/>
                <a:gd name="connsiteX5-3601" fmla="*/ 851685 w 1428416"/>
                <a:gd name="connsiteY5-3602" fmla="*/ 991363 h 1078087"/>
                <a:gd name="connsiteX6-3603" fmla="*/ 801035 w 1428416"/>
                <a:gd name="connsiteY6-3604" fmla="*/ 995039 h 1078087"/>
                <a:gd name="connsiteX7-3605" fmla="*/ 783386 w 1428416"/>
                <a:gd name="connsiteY7-3606" fmla="*/ 882100 h 1078087"/>
                <a:gd name="connsiteX8-3607" fmla="*/ 714607 w 1428416"/>
                <a:gd name="connsiteY8-3608" fmla="*/ 865945 h 1078087"/>
                <a:gd name="connsiteX9-3609" fmla="*/ 451008 w 1428416"/>
                <a:gd name="connsiteY9-3610" fmla="*/ 820194 h 1078087"/>
                <a:gd name="connsiteX10-3611" fmla="*/ 0 w 1428416"/>
                <a:gd name="connsiteY10-3612" fmla="*/ 905805 h 1078087"/>
                <a:gd name="connsiteX11-3613" fmla="*/ 536266 w 1428416"/>
                <a:gd name="connsiteY11-3614" fmla="*/ 0 h 1078087"/>
                <a:gd name="connsiteX12-3615" fmla="*/ 738614 w 1428416"/>
                <a:gd name="connsiteY12-3616" fmla="*/ 85534 h 1078087"/>
                <a:gd name="connsiteX13-3617" fmla="*/ 909017 w 1428416"/>
                <a:gd name="connsiteY13-3618" fmla="*/ 184312 h 1078087"/>
                <a:gd name="connsiteX14-3619" fmla="*/ 1298220 w 1428416"/>
                <a:gd name="connsiteY14-3620" fmla="*/ 203869 h 1078087"/>
                <a:gd name="connsiteX15-3621" fmla="*/ 1428232 w 1428416"/>
                <a:gd name="connsiteY15-3622" fmla="*/ 79982 h 1078087"/>
                <a:gd name="connsiteX16-3623" fmla="*/ 1273203 w 1428416"/>
                <a:gd name="connsiteY16-3624" fmla="*/ 523272 h 1078087"/>
                <a:gd name="connsiteX17-3625" fmla="*/ 1266429 w 1428416"/>
                <a:gd name="connsiteY17-3626" fmla="*/ 693489 h 1078087"/>
                <a:gd name="connsiteX18-3627" fmla="*/ 1356941 w 1428416"/>
                <a:gd name="connsiteY18-3628" fmla="*/ 756682 h 1078087"/>
                <a:gd name="connsiteX19-3629" fmla="*/ 1211399 w 1428416"/>
                <a:gd name="connsiteY19-3630" fmla="*/ 1001983 h 1078087"/>
                <a:gd name="connsiteX20-3631" fmla="*/ 1158075 w 1428416"/>
                <a:gd name="connsiteY20-3632" fmla="*/ 987415 h 1078087"/>
                <a:gd name="connsiteX21-3633" fmla="*/ 1100091 w 1428416"/>
                <a:gd name="connsiteY21-3634" fmla="*/ 981871 h 1078087"/>
                <a:gd name="connsiteX22-3635" fmla="*/ 1066728 w 1428416"/>
                <a:gd name="connsiteY22-3636" fmla="*/ 982189 h 1078087"/>
                <a:gd name="connsiteX23" fmla="*/ 988629 w 1428416"/>
                <a:gd name="connsiteY23" fmla="*/ 1024512 h 1078087"/>
                <a:gd name="connsiteX0-3637" fmla="*/ 988629 w 1428416"/>
                <a:gd name="connsiteY0-3638" fmla="*/ 1024512 h 1078087"/>
                <a:gd name="connsiteX1-3639" fmla="*/ 956586 w 1428416"/>
                <a:gd name="connsiteY1-3640" fmla="*/ 910922 h 1078087"/>
                <a:gd name="connsiteX2-3641" fmla="*/ 970662 w 1428416"/>
                <a:gd name="connsiteY2-3642" fmla="*/ 1035152 h 1078087"/>
                <a:gd name="connsiteX3-3643" fmla="*/ 908903 w 1428416"/>
                <a:gd name="connsiteY3-3644" fmla="*/ 1052290 h 1078087"/>
                <a:gd name="connsiteX4-3645" fmla="*/ 878390 w 1428416"/>
                <a:gd name="connsiteY4-3646" fmla="*/ 1017550 h 1078087"/>
                <a:gd name="connsiteX5-3647" fmla="*/ 851685 w 1428416"/>
                <a:gd name="connsiteY5-3648" fmla="*/ 991363 h 1078087"/>
                <a:gd name="connsiteX6-3649" fmla="*/ 801035 w 1428416"/>
                <a:gd name="connsiteY6-3650" fmla="*/ 995039 h 1078087"/>
                <a:gd name="connsiteX7-3651" fmla="*/ 783386 w 1428416"/>
                <a:gd name="connsiteY7-3652" fmla="*/ 882100 h 1078087"/>
                <a:gd name="connsiteX8-3653" fmla="*/ 804187 w 1428416"/>
                <a:gd name="connsiteY8-3654" fmla="*/ 722791 h 1078087"/>
                <a:gd name="connsiteX9-3655" fmla="*/ 451008 w 1428416"/>
                <a:gd name="connsiteY9-3656" fmla="*/ 820194 h 1078087"/>
                <a:gd name="connsiteX10-3657" fmla="*/ 0 w 1428416"/>
                <a:gd name="connsiteY10-3658" fmla="*/ 905805 h 1078087"/>
                <a:gd name="connsiteX11-3659" fmla="*/ 536266 w 1428416"/>
                <a:gd name="connsiteY11-3660" fmla="*/ 0 h 1078087"/>
                <a:gd name="connsiteX12-3661" fmla="*/ 738614 w 1428416"/>
                <a:gd name="connsiteY12-3662" fmla="*/ 85534 h 1078087"/>
                <a:gd name="connsiteX13-3663" fmla="*/ 909017 w 1428416"/>
                <a:gd name="connsiteY13-3664" fmla="*/ 184312 h 1078087"/>
                <a:gd name="connsiteX14-3665" fmla="*/ 1298220 w 1428416"/>
                <a:gd name="connsiteY14-3666" fmla="*/ 203869 h 1078087"/>
                <a:gd name="connsiteX15-3667" fmla="*/ 1428232 w 1428416"/>
                <a:gd name="connsiteY15-3668" fmla="*/ 79982 h 1078087"/>
                <a:gd name="connsiteX16-3669" fmla="*/ 1273203 w 1428416"/>
                <a:gd name="connsiteY16-3670" fmla="*/ 523272 h 1078087"/>
                <a:gd name="connsiteX17-3671" fmla="*/ 1266429 w 1428416"/>
                <a:gd name="connsiteY17-3672" fmla="*/ 693489 h 1078087"/>
                <a:gd name="connsiteX18-3673" fmla="*/ 1356941 w 1428416"/>
                <a:gd name="connsiteY18-3674" fmla="*/ 756682 h 1078087"/>
                <a:gd name="connsiteX19-3675" fmla="*/ 1211399 w 1428416"/>
                <a:gd name="connsiteY19-3676" fmla="*/ 1001983 h 1078087"/>
                <a:gd name="connsiteX20-3677" fmla="*/ 1158075 w 1428416"/>
                <a:gd name="connsiteY20-3678" fmla="*/ 987415 h 1078087"/>
                <a:gd name="connsiteX21-3679" fmla="*/ 1100091 w 1428416"/>
                <a:gd name="connsiteY21-3680" fmla="*/ 981871 h 1078087"/>
                <a:gd name="connsiteX22-3681" fmla="*/ 1066728 w 1428416"/>
                <a:gd name="connsiteY22-3682" fmla="*/ 982189 h 1078087"/>
                <a:gd name="connsiteX23-3683" fmla="*/ 988629 w 1428416"/>
                <a:gd name="connsiteY23-3684" fmla="*/ 1024512 h 1078087"/>
                <a:gd name="connsiteX0-3685" fmla="*/ 988629 w 1428416"/>
                <a:gd name="connsiteY0-3686" fmla="*/ 1024512 h 1078087"/>
                <a:gd name="connsiteX1-3687" fmla="*/ 956586 w 1428416"/>
                <a:gd name="connsiteY1-3688" fmla="*/ 910922 h 1078087"/>
                <a:gd name="connsiteX2-3689" fmla="*/ 970662 w 1428416"/>
                <a:gd name="connsiteY2-3690" fmla="*/ 1035152 h 1078087"/>
                <a:gd name="connsiteX3-3691" fmla="*/ 908903 w 1428416"/>
                <a:gd name="connsiteY3-3692" fmla="*/ 1052290 h 1078087"/>
                <a:gd name="connsiteX4-3693" fmla="*/ 878390 w 1428416"/>
                <a:gd name="connsiteY4-3694" fmla="*/ 1017550 h 1078087"/>
                <a:gd name="connsiteX5-3695" fmla="*/ 851685 w 1428416"/>
                <a:gd name="connsiteY5-3696" fmla="*/ 991363 h 1078087"/>
                <a:gd name="connsiteX6-3697" fmla="*/ 801035 w 1428416"/>
                <a:gd name="connsiteY6-3698" fmla="*/ 995039 h 1078087"/>
                <a:gd name="connsiteX7-3699" fmla="*/ 783386 w 1428416"/>
                <a:gd name="connsiteY7-3700" fmla="*/ 882100 h 1078087"/>
                <a:gd name="connsiteX8-3701" fmla="*/ 802348 w 1428416"/>
                <a:gd name="connsiteY8-3702" fmla="*/ 806833 h 1078087"/>
                <a:gd name="connsiteX9-3703" fmla="*/ 804187 w 1428416"/>
                <a:gd name="connsiteY9-3704" fmla="*/ 722791 h 1078087"/>
                <a:gd name="connsiteX10-3705" fmla="*/ 451008 w 1428416"/>
                <a:gd name="connsiteY10-3706" fmla="*/ 820194 h 1078087"/>
                <a:gd name="connsiteX11-3707" fmla="*/ 0 w 1428416"/>
                <a:gd name="connsiteY11-3708" fmla="*/ 905805 h 1078087"/>
                <a:gd name="connsiteX12-3709" fmla="*/ 536266 w 1428416"/>
                <a:gd name="connsiteY12-3710" fmla="*/ 0 h 1078087"/>
                <a:gd name="connsiteX13-3711" fmla="*/ 738614 w 1428416"/>
                <a:gd name="connsiteY13-3712" fmla="*/ 85534 h 1078087"/>
                <a:gd name="connsiteX14-3713" fmla="*/ 909017 w 1428416"/>
                <a:gd name="connsiteY14-3714" fmla="*/ 184312 h 1078087"/>
                <a:gd name="connsiteX15-3715" fmla="*/ 1298220 w 1428416"/>
                <a:gd name="connsiteY15-3716" fmla="*/ 203869 h 1078087"/>
                <a:gd name="connsiteX16-3717" fmla="*/ 1428232 w 1428416"/>
                <a:gd name="connsiteY16-3718" fmla="*/ 79982 h 1078087"/>
                <a:gd name="connsiteX17-3719" fmla="*/ 1273203 w 1428416"/>
                <a:gd name="connsiteY17-3720" fmla="*/ 523272 h 1078087"/>
                <a:gd name="connsiteX18-3721" fmla="*/ 1266429 w 1428416"/>
                <a:gd name="connsiteY18-3722" fmla="*/ 693489 h 1078087"/>
                <a:gd name="connsiteX19-3723" fmla="*/ 1356941 w 1428416"/>
                <a:gd name="connsiteY19-3724" fmla="*/ 756682 h 1078087"/>
                <a:gd name="connsiteX20-3725" fmla="*/ 1211399 w 1428416"/>
                <a:gd name="connsiteY20-3726" fmla="*/ 1001983 h 1078087"/>
                <a:gd name="connsiteX21-3727" fmla="*/ 1158075 w 1428416"/>
                <a:gd name="connsiteY21-3728" fmla="*/ 987415 h 1078087"/>
                <a:gd name="connsiteX22-3729" fmla="*/ 1100091 w 1428416"/>
                <a:gd name="connsiteY22-3730" fmla="*/ 981871 h 1078087"/>
                <a:gd name="connsiteX23-3731" fmla="*/ 1066728 w 1428416"/>
                <a:gd name="connsiteY23-3732" fmla="*/ 982189 h 1078087"/>
                <a:gd name="connsiteX24" fmla="*/ 988629 w 1428416"/>
                <a:gd name="connsiteY24" fmla="*/ 1024512 h 1078087"/>
                <a:gd name="connsiteX0-3733" fmla="*/ 988629 w 1428416"/>
                <a:gd name="connsiteY0-3734" fmla="*/ 1024512 h 1078087"/>
                <a:gd name="connsiteX1-3735" fmla="*/ 956586 w 1428416"/>
                <a:gd name="connsiteY1-3736" fmla="*/ 910922 h 1078087"/>
                <a:gd name="connsiteX2-3737" fmla="*/ 970662 w 1428416"/>
                <a:gd name="connsiteY2-3738" fmla="*/ 1035152 h 1078087"/>
                <a:gd name="connsiteX3-3739" fmla="*/ 908903 w 1428416"/>
                <a:gd name="connsiteY3-3740" fmla="*/ 1052290 h 1078087"/>
                <a:gd name="connsiteX4-3741" fmla="*/ 878390 w 1428416"/>
                <a:gd name="connsiteY4-3742" fmla="*/ 1017550 h 1078087"/>
                <a:gd name="connsiteX5-3743" fmla="*/ 851685 w 1428416"/>
                <a:gd name="connsiteY5-3744" fmla="*/ 991363 h 1078087"/>
                <a:gd name="connsiteX6-3745" fmla="*/ 801035 w 1428416"/>
                <a:gd name="connsiteY6-3746" fmla="*/ 995039 h 1078087"/>
                <a:gd name="connsiteX7-3747" fmla="*/ 783386 w 1428416"/>
                <a:gd name="connsiteY7-3748" fmla="*/ 882100 h 1078087"/>
                <a:gd name="connsiteX8-3749" fmla="*/ 665209 w 1428416"/>
                <a:gd name="connsiteY8-3750" fmla="*/ 892976 h 1078087"/>
                <a:gd name="connsiteX9-3751" fmla="*/ 804187 w 1428416"/>
                <a:gd name="connsiteY9-3752" fmla="*/ 722791 h 1078087"/>
                <a:gd name="connsiteX10-3753" fmla="*/ 451008 w 1428416"/>
                <a:gd name="connsiteY10-3754" fmla="*/ 820194 h 1078087"/>
                <a:gd name="connsiteX11-3755" fmla="*/ 0 w 1428416"/>
                <a:gd name="connsiteY11-3756" fmla="*/ 905805 h 1078087"/>
                <a:gd name="connsiteX12-3757" fmla="*/ 536266 w 1428416"/>
                <a:gd name="connsiteY12-3758" fmla="*/ 0 h 1078087"/>
                <a:gd name="connsiteX13-3759" fmla="*/ 738614 w 1428416"/>
                <a:gd name="connsiteY13-3760" fmla="*/ 85534 h 1078087"/>
                <a:gd name="connsiteX14-3761" fmla="*/ 909017 w 1428416"/>
                <a:gd name="connsiteY14-3762" fmla="*/ 184312 h 1078087"/>
                <a:gd name="connsiteX15-3763" fmla="*/ 1298220 w 1428416"/>
                <a:gd name="connsiteY15-3764" fmla="*/ 203869 h 1078087"/>
                <a:gd name="connsiteX16-3765" fmla="*/ 1428232 w 1428416"/>
                <a:gd name="connsiteY16-3766" fmla="*/ 79982 h 1078087"/>
                <a:gd name="connsiteX17-3767" fmla="*/ 1273203 w 1428416"/>
                <a:gd name="connsiteY17-3768" fmla="*/ 523272 h 1078087"/>
                <a:gd name="connsiteX18-3769" fmla="*/ 1266429 w 1428416"/>
                <a:gd name="connsiteY18-3770" fmla="*/ 693489 h 1078087"/>
                <a:gd name="connsiteX19-3771" fmla="*/ 1356941 w 1428416"/>
                <a:gd name="connsiteY19-3772" fmla="*/ 756682 h 1078087"/>
                <a:gd name="connsiteX20-3773" fmla="*/ 1211399 w 1428416"/>
                <a:gd name="connsiteY20-3774" fmla="*/ 1001983 h 1078087"/>
                <a:gd name="connsiteX21-3775" fmla="*/ 1158075 w 1428416"/>
                <a:gd name="connsiteY21-3776" fmla="*/ 987415 h 1078087"/>
                <a:gd name="connsiteX22-3777" fmla="*/ 1100091 w 1428416"/>
                <a:gd name="connsiteY22-3778" fmla="*/ 981871 h 1078087"/>
                <a:gd name="connsiteX23-3779" fmla="*/ 1066728 w 1428416"/>
                <a:gd name="connsiteY23-3780" fmla="*/ 982189 h 1078087"/>
                <a:gd name="connsiteX24-3781" fmla="*/ 988629 w 1428416"/>
                <a:gd name="connsiteY24-3782" fmla="*/ 1024512 h 1078087"/>
                <a:gd name="connsiteX0-3783" fmla="*/ 988629 w 1428416"/>
                <a:gd name="connsiteY0-3784" fmla="*/ 1024512 h 1078087"/>
                <a:gd name="connsiteX1-3785" fmla="*/ 956586 w 1428416"/>
                <a:gd name="connsiteY1-3786" fmla="*/ 910922 h 1078087"/>
                <a:gd name="connsiteX2-3787" fmla="*/ 970662 w 1428416"/>
                <a:gd name="connsiteY2-3788" fmla="*/ 1035152 h 1078087"/>
                <a:gd name="connsiteX3-3789" fmla="*/ 908903 w 1428416"/>
                <a:gd name="connsiteY3-3790" fmla="*/ 1052290 h 1078087"/>
                <a:gd name="connsiteX4-3791" fmla="*/ 878390 w 1428416"/>
                <a:gd name="connsiteY4-3792" fmla="*/ 1017550 h 1078087"/>
                <a:gd name="connsiteX5-3793" fmla="*/ 851685 w 1428416"/>
                <a:gd name="connsiteY5-3794" fmla="*/ 991363 h 1078087"/>
                <a:gd name="connsiteX6-3795" fmla="*/ 801035 w 1428416"/>
                <a:gd name="connsiteY6-3796" fmla="*/ 995039 h 1078087"/>
                <a:gd name="connsiteX7-3797" fmla="*/ 783386 w 1428416"/>
                <a:gd name="connsiteY7-3798" fmla="*/ 882100 h 1078087"/>
                <a:gd name="connsiteX8-3799" fmla="*/ 665209 w 1428416"/>
                <a:gd name="connsiteY8-3800" fmla="*/ 892976 h 1078087"/>
                <a:gd name="connsiteX9-3801" fmla="*/ 804187 w 1428416"/>
                <a:gd name="connsiteY9-3802" fmla="*/ 722791 h 1078087"/>
                <a:gd name="connsiteX10-3803" fmla="*/ 451008 w 1428416"/>
                <a:gd name="connsiteY10-3804" fmla="*/ 820194 h 1078087"/>
                <a:gd name="connsiteX11-3805" fmla="*/ 0 w 1428416"/>
                <a:gd name="connsiteY11-3806" fmla="*/ 905805 h 1078087"/>
                <a:gd name="connsiteX12-3807" fmla="*/ 536266 w 1428416"/>
                <a:gd name="connsiteY12-3808" fmla="*/ 0 h 1078087"/>
                <a:gd name="connsiteX13-3809" fmla="*/ 738614 w 1428416"/>
                <a:gd name="connsiteY13-3810" fmla="*/ 85534 h 1078087"/>
                <a:gd name="connsiteX14-3811" fmla="*/ 909017 w 1428416"/>
                <a:gd name="connsiteY14-3812" fmla="*/ 184312 h 1078087"/>
                <a:gd name="connsiteX15-3813" fmla="*/ 1298220 w 1428416"/>
                <a:gd name="connsiteY15-3814" fmla="*/ 203869 h 1078087"/>
                <a:gd name="connsiteX16-3815" fmla="*/ 1428232 w 1428416"/>
                <a:gd name="connsiteY16-3816" fmla="*/ 79982 h 1078087"/>
                <a:gd name="connsiteX17-3817" fmla="*/ 1273203 w 1428416"/>
                <a:gd name="connsiteY17-3818" fmla="*/ 523272 h 1078087"/>
                <a:gd name="connsiteX18-3819" fmla="*/ 1266429 w 1428416"/>
                <a:gd name="connsiteY18-3820" fmla="*/ 693489 h 1078087"/>
                <a:gd name="connsiteX19-3821" fmla="*/ 1356941 w 1428416"/>
                <a:gd name="connsiteY19-3822" fmla="*/ 756682 h 1078087"/>
                <a:gd name="connsiteX20-3823" fmla="*/ 1211399 w 1428416"/>
                <a:gd name="connsiteY20-3824" fmla="*/ 1001983 h 1078087"/>
                <a:gd name="connsiteX21-3825" fmla="*/ 1158075 w 1428416"/>
                <a:gd name="connsiteY21-3826" fmla="*/ 987415 h 1078087"/>
                <a:gd name="connsiteX22-3827" fmla="*/ 1100091 w 1428416"/>
                <a:gd name="connsiteY22-3828" fmla="*/ 981871 h 1078087"/>
                <a:gd name="connsiteX23-3829" fmla="*/ 1066728 w 1428416"/>
                <a:gd name="connsiteY23-3830" fmla="*/ 982189 h 1078087"/>
                <a:gd name="connsiteX24-3831" fmla="*/ 988629 w 1428416"/>
                <a:gd name="connsiteY24-3832" fmla="*/ 1024512 h 1078087"/>
                <a:gd name="connsiteX0-3833" fmla="*/ 988629 w 1428416"/>
                <a:gd name="connsiteY0-3834" fmla="*/ 1024512 h 1078087"/>
                <a:gd name="connsiteX1-3835" fmla="*/ 956586 w 1428416"/>
                <a:gd name="connsiteY1-3836" fmla="*/ 910922 h 1078087"/>
                <a:gd name="connsiteX2-3837" fmla="*/ 970662 w 1428416"/>
                <a:gd name="connsiteY2-3838" fmla="*/ 1035152 h 1078087"/>
                <a:gd name="connsiteX3-3839" fmla="*/ 908903 w 1428416"/>
                <a:gd name="connsiteY3-3840" fmla="*/ 1052290 h 1078087"/>
                <a:gd name="connsiteX4-3841" fmla="*/ 878390 w 1428416"/>
                <a:gd name="connsiteY4-3842" fmla="*/ 1017550 h 1078087"/>
                <a:gd name="connsiteX5-3843" fmla="*/ 851685 w 1428416"/>
                <a:gd name="connsiteY5-3844" fmla="*/ 991363 h 1078087"/>
                <a:gd name="connsiteX6-3845" fmla="*/ 801035 w 1428416"/>
                <a:gd name="connsiteY6-3846" fmla="*/ 995039 h 1078087"/>
                <a:gd name="connsiteX7-3847" fmla="*/ 783386 w 1428416"/>
                <a:gd name="connsiteY7-3848" fmla="*/ 882100 h 1078087"/>
                <a:gd name="connsiteX8-3849" fmla="*/ 665209 w 1428416"/>
                <a:gd name="connsiteY8-3850" fmla="*/ 892976 h 1078087"/>
                <a:gd name="connsiteX9-3851" fmla="*/ 702369 w 1428416"/>
                <a:gd name="connsiteY9-3852" fmla="*/ 828883 h 1078087"/>
                <a:gd name="connsiteX10-3853" fmla="*/ 804187 w 1428416"/>
                <a:gd name="connsiteY10-3854" fmla="*/ 722791 h 1078087"/>
                <a:gd name="connsiteX11-3855" fmla="*/ 451008 w 1428416"/>
                <a:gd name="connsiteY11-3856" fmla="*/ 820194 h 1078087"/>
                <a:gd name="connsiteX12-3857" fmla="*/ 0 w 1428416"/>
                <a:gd name="connsiteY12-3858" fmla="*/ 905805 h 1078087"/>
                <a:gd name="connsiteX13-3859" fmla="*/ 536266 w 1428416"/>
                <a:gd name="connsiteY13-3860" fmla="*/ 0 h 1078087"/>
                <a:gd name="connsiteX14-3861" fmla="*/ 738614 w 1428416"/>
                <a:gd name="connsiteY14-3862" fmla="*/ 85534 h 1078087"/>
                <a:gd name="connsiteX15-3863" fmla="*/ 909017 w 1428416"/>
                <a:gd name="connsiteY15-3864" fmla="*/ 184312 h 1078087"/>
                <a:gd name="connsiteX16-3865" fmla="*/ 1298220 w 1428416"/>
                <a:gd name="connsiteY16-3866" fmla="*/ 203869 h 1078087"/>
                <a:gd name="connsiteX17-3867" fmla="*/ 1428232 w 1428416"/>
                <a:gd name="connsiteY17-3868" fmla="*/ 79982 h 1078087"/>
                <a:gd name="connsiteX18-3869" fmla="*/ 1273203 w 1428416"/>
                <a:gd name="connsiteY18-3870" fmla="*/ 523272 h 1078087"/>
                <a:gd name="connsiteX19-3871" fmla="*/ 1266429 w 1428416"/>
                <a:gd name="connsiteY19-3872" fmla="*/ 693489 h 1078087"/>
                <a:gd name="connsiteX20-3873" fmla="*/ 1356941 w 1428416"/>
                <a:gd name="connsiteY20-3874" fmla="*/ 756682 h 1078087"/>
                <a:gd name="connsiteX21-3875" fmla="*/ 1211399 w 1428416"/>
                <a:gd name="connsiteY21-3876" fmla="*/ 1001983 h 1078087"/>
                <a:gd name="connsiteX22-3877" fmla="*/ 1158075 w 1428416"/>
                <a:gd name="connsiteY22-3878" fmla="*/ 987415 h 1078087"/>
                <a:gd name="connsiteX23-3879" fmla="*/ 1100091 w 1428416"/>
                <a:gd name="connsiteY23-3880" fmla="*/ 981871 h 1078087"/>
                <a:gd name="connsiteX24-3881" fmla="*/ 1066728 w 1428416"/>
                <a:gd name="connsiteY24-3882" fmla="*/ 982189 h 1078087"/>
                <a:gd name="connsiteX25" fmla="*/ 988629 w 1428416"/>
                <a:gd name="connsiteY25" fmla="*/ 1024512 h 1078087"/>
                <a:gd name="connsiteX0-3883" fmla="*/ 988629 w 1428416"/>
                <a:gd name="connsiteY0-3884" fmla="*/ 1024512 h 1078087"/>
                <a:gd name="connsiteX1-3885" fmla="*/ 956586 w 1428416"/>
                <a:gd name="connsiteY1-3886" fmla="*/ 910922 h 1078087"/>
                <a:gd name="connsiteX2-3887" fmla="*/ 970662 w 1428416"/>
                <a:gd name="connsiteY2-3888" fmla="*/ 1035152 h 1078087"/>
                <a:gd name="connsiteX3-3889" fmla="*/ 908903 w 1428416"/>
                <a:gd name="connsiteY3-3890" fmla="*/ 1052290 h 1078087"/>
                <a:gd name="connsiteX4-3891" fmla="*/ 878390 w 1428416"/>
                <a:gd name="connsiteY4-3892" fmla="*/ 1017550 h 1078087"/>
                <a:gd name="connsiteX5-3893" fmla="*/ 851685 w 1428416"/>
                <a:gd name="connsiteY5-3894" fmla="*/ 991363 h 1078087"/>
                <a:gd name="connsiteX6-3895" fmla="*/ 801035 w 1428416"/>
                <a:gd name="connsiteY6-3896" fmla="*/ 995039 h 1078087"/>
                <a:gd name="connsiteX7-3897" fmla="*/ 783386 w 1428416"/>
                <a:gd name="connsiteY7-3898" fmla="*/ 882100 h 1078087"/>
                <a:gd name="connsiteX8-3899" fmla="*/ 660022 w 1428416"/>
                <a:gd name="connsiteY8-3900" fmla="*/ 886315 h 1078087"/>
                <a:gd name="connsiteX9-3901" fmla="*/ 702369 w 1428416"/>
                <a:gd name="connsiteY9-3902" fmla="*/ 828883 h 1078087"/>
                <a:gd name="connsiteX10-3903" fmla="*/ 804187 w 1428416"/>
                <a:gd name="connsiteY10-3904" fmla="*/ 722791 h 1078087"/>
                <a:gd name="connsiteX11-3905" fmla="*/ 451008 w 1428416"/>
                <a:gd name="connsiteY11-3906" fmla="*/ 820194 h 1078087"/>
                <a:gd name="connsiteX12-3907" fmla="*/ 0 w 1428416"/>
                <a:gd name="connsiteY12-3908" fmla="*/ 905805 h 1078087"/>
                <a:gd name="connsiteX13-3909" fmla="*/ 536266 w 1428416"/>
                <a:gd name="connsiteY13-3910" fmla="*/ 0 h 1078087"/>
                <a:gd name="connsiteX14-3911" fmla="*/ 738614 w 1428416"/>
                <a:gd name="connsiteY14-3912" fmla="*/ 85534 h 1078087"/>
                <a:gd name="connsiteX15-3913" fmla="*/ 909017 w 1428416"/>
                <a:gd name="connsiteY15-3914" fmla="*/ 184312 h 1078087"/>
                <a:gd name="connsiteX16-3915" fmla="*/ 1298220 w 1428416"/>
                <a:gd name="connsiteY16-3916" fmla="*/ 203869 h 1078087"/>
                <a:gd name="connsiteX17-3917" fmla="*/ 1428232 w 1428416"/>
                <a:gd name="connsiteY17-3918" fmla="*/ 79982 h 1078087"/>
                <a:gd name="connsiteX18-3919" fmla="*/ 1273203 w 1428416"/>
                <a:gd name="connsiteY18-3920" fmla="*/ 523272 h 1078087"/>
                <a:gd name="connsiteX19-3921" fmla="*/ 1266429 w 1428416"/>
                <a:gd name="connsiteY19-3922" fmla="*/ 693489 h 1078087"/>
                <a:gd name="connsiteX20-3923" fmla="*/ 1356941 w 1428416"/>
                <a:gd name="connsiteY20-3924" fmla="*/ 756682 h 1078087"/>
                <a:gd name="connsiteX21-3925" fmla="*/ 1211399 w 1428416"/>
                <a:gd name="connsiteY21-3926" fmla="*/ 1001983 h 1078087"/>
                <a:gd name="connsiteX22-3927" fmla="*/ 1158075 w 1428416"/>
                <a:gd name="connsiteY22-3928" fmla="*/ 987415 h 1078087"/>
                <a:gd name="connsiteX23-3929" fmla="*/ 1100091 w 1428416"/>
                <a:gd name="connsiteY23-3930" fmla="*/ 981871 h 1078087"/>
                <a:gd name="connsiteX24-3931" fmla="*/ 1066728 w 1428416"/>
                <a:gd name="connsiteY24-3932" fmla="*/ 982189 h 1078087"/>
                <a:gd name="connsiteX25-3933" fmla="*/ 988629 w 1428416"/>
                <a:gd name="connsiteY25-3934" fmla="*/ 1024512 h 1078087"/>
                <a:gd name="connsiteX0-3935" fmla="*/ 988629 w 1428416"/>
                <a:gd name="connsiteY0-3936" fmla="*/ 1024512 h 1078087"/>
                <a:gd name="connsiteX1-3937" fmla="*/ 956586 w 1428416"/>
                <a:gd name="connsiteY1-3938" fmla="*/ 910922 h 1078087"/>
                <a:gd name="connsiteX2-3939" fmla="*/ 970662 w 1428416"/>
                <a:gd name="connsiteY2-3940" fmla="*/ 1035152 h 1078087"/>
                <a:gd name="connsiteX3-3941" fmla="*/ 908903 w 1428416"/>
                <a:gd name="connsiteY3-3942" fmla="*/ 1052290 h 1078087"/>
                <a:gd name="connsiteX4-3943" fmla="*/ 878390 w 1428416"/>
                <a:gd name="connsiteY4-3944" fmla="*/ 1017550 h 1078087"/>
                <a:gd name="connsiteX5-3945" fmla="*/ 851685 w 1428416"/>
                <a:gd name="connsiteY5-3946" fmla="*/ 991363 h 1078087"/>
                <a:gd name="connsiteX6-3947" fmla="*/ 801035 w 1428416"/>
                <a:gd name="connsiteY6-3948" fmla="*/ 995039 h 1078087"/>
                <a:gd name="connsiteX7-3949" fmla="*/ 783386 w 1428416"/>
                <a:gd name="connsiteY7-3950" fmla="*/ 882100 h 1078087"/>
                <a:gd name="connsiteX8-3951" fmla="*/ 660022 w 1428416"/>
                <a:gd name="connsiteY8-3952" fmla="*/ 886315 h 1078087"/>
                <a:gd name="connsiteX9-3953" fmla="*/ 702369 w 1428416"/>
                <a:gd name="connsiteY9-3954" fmla="*/ 828883 h 1078087"/>
                <a:gd name="connsiteX10-3955" fmla="*/ 804187 w 1428416"/>
                <a:gd name="connsiteY10-3956" fmla="*/ 722791 h 1078087"/>
                <a:gd name="connsiteX11-3957" fmla="*/ 622036 w 1428416"/>
                <a:gd name="connsiteY11-3958" fmla="*/ 902602 h 1078087"/>
                <a:gd name="connsiteX12-3959" fmla="*/ 0 w 1428416"/>
                <a:gd name="connsiteY12-3960" fmla="*/ 905805 h 1078087"/>
                <a:gd name="connsiteX13-3961" fmla="*/ 536266 w 1428416"/>
                <a:gd name="connsiteY13-3962" fmla="*/ 0 h 1078087"/>
                <a:gd name="connsiteX14-3963" fmla="*/ 738614 w 1428416"/>
                <a:gd name="connsiteY14-3964" fmla="*/ 85534 h 1078087"/>
                <a:gd name="connsiteX15-3965" fmla="*/ 909017 w 1428416"/>
                <a:gd name="connsiteY15-3966" fmla="*/ 184312 h 1078087"/>
                <a:gd name="connsiteX16-3967" fmla="*/ 1298220 w 1428416"/>
                <a:gd name="connsiteY16-3968" fmla="*/ 203869 h 1078087"/>
                <a:gd name="connsiteX17-3969" fmla="*/ 1428232 w 1428416"/>
                <a:gd name="connsiteY17-3970" fmla="*/ 79982 h 1078087"/>
                <a:gd name="connsiteX18-3971" fmla="*/ 1273203 w 1428416"/>
                <a:gd name="connsiteY18-3972" fmla="*/ 523272 h 1078087"/>
                <a:gd name="connsiteX19-3973" fmla="*/ 1266429 w 1428416"/>
                <a:gd name="connsiteY19-3974" fmla="*/ 693489 h 1078087"/>
                <a:gd name="connsiteX20-3975" fmla="*/ 1356941 w 1428416"/>
                <a:gd name="connsiteY20-3976" fmla="*/ 756682 h 1078087"/>
                <a:gd name="connsiteX21-3977" fmla="*/ 1211399 w 1428416"/>
                <a:gd name="connsiteY21-3978" fmla="*/ 1001983 h 1078087"/>
                <a:gd name="connsiteX22-3979" fmla="*/ 1158075 w 1428416"/>
                <a:gd name="connsiteY22-3980" fmla="*/ 987415 h 1078087"/>
                <a:gd name="connsiteX23-3981" fmla="*/ 1100091 w 1428416"/>
                <a:gd name="connsiteY23-3982" fmla="*/ 981871 h 1078087"/>
                <a:gd name="connsiteX24-3983" fmla="*/ 1066728 w 1428416"/>
                <a:gd name="connsiteY24-3984" fmla="*/ 982189 h 1078087"/>
                <a:gd name="connsiteX25-3985" fmla="*/ 988629 w 1428416"/>
                <a:gd name="connsiteY25-3986" fmla="*/ 1024512 h 1078087"/>
                <a:gd name="connsiteX0-3987" fmla="*/ 988629 w 1428416"/>
                <a:gd name="connsiteY0-3988" fmla="*/ 1024512 h 1078087"/>
                <a:gd name="connsiteX1-3989" fmla="*/ 956586 w 1428416"/>
                <a:gd name="connsiteY1-3990" fmla="*/ 910922 h 1078087"/>
                <a:gd name="connsiteX2-3991" fmla="*/ 970662 w 1428416"/>
                <a:gd name="connsiteY2-3992" fmla="*/ 1035152 h 1078087"/>
                <a:gd name="connsiteX3-3993" fmla="*/ 908903 w 1428416"/>
                <a:gd name="connsiteY3-3994" fmla="*/ 1052290 h 1078087"/>
                <a:gd name="connsiteX4-3995" fmla="*/ 878390 w 1428416"/>
                <a:gd name="connsiteY4-3996" fmla="*/ 1017550 h 1078087"/>
                <a:gd name="connsiteX5-3997" fmla="*/ 851685 w 1428416"/>
                <a:gd name="connsiteY5-3998" fmla="*/ 991363 h 1078087"/>
                <a:gd name="connsiteX6-3999" fmla="*/ 801035 w 1428416"/>
                <a:gd name="connsiteY6-4000" fmla="*/ 995039 h 1078087"/>
                <a:gd name="connsiteX7-4001" fmla="*/ 783386 w 1428416"/>
                <a:gd name="connsiteY7-4002" fmla="*/ 882100 h 1078087"/>
                <a:gd name="connsiteX8-4003" fmla="*/ 660022 w 1428416"/>
                <a:gd name="connsiteY8-4004" fmla="*/ 886315 h 1078087"/>
                <a:gd name="connsiteX9-4005" fmla="*/ 702369 w 1428416"/>
                <a:gd name="connsiteY9-4006" fmla="*/ 828883 h 1078087"/>
                <a:gd name="connsiteX10-4007" fmla="*/ 804187 w 1428416"/>
                <a:gd name="connsiteY10-4008" fmla="*/ 722791 h 1078087"/>
                <a:gd name="connsiteX11-4009" fmla="*/ 622036 w 1428416"/>
                <a:gd name="connsiteY11-4010" fmla="*/ 902602 h 1078087"/>
                <a:gd name="connsiteX12-4011" fmla="*/ 0 w 1428416"/>
                <a:gd name="connsiteY12-4012" fmla="*/ 905805 h 1078087"/>
                <a:gd name="connsiteX13-4013" fmla="*/ 536266 w 1428416"/>
                <a:gd name="connsiteY13-4014" fmla="*/ 0 h 1078087"/>
                <a:gd name="connsiteX14-4015" fmla="*/ 738614 w 1428416"/>
                <a:gd name="connsiteY14-4016" fmla="*/ 85534 h 1078087"/>
                <a:gd name="connsiteX15-4017" fmla="*/ 909017 w 1428416"/>
                <a:gd name="connsiteY15-4018" fmla="*/ 184312 h 1078087"/>
                <a:gd name="connsiteX16-4019" fmla="*/ 1298220 w 1428416"/>
                <a:gd name="connsiteY16-4020" fmla="*/ 203869 h 1078087"/>
                <a:gd name="connsiteX17-4021" fmla="*/ 1428232 w 1428416"/>
                <a:gd name="connsiteY17-4022" fmla="*/ 79982 h 1078087"/>
                <a:gd name="connsiteX18-4023" fmla="*/ 1273203 w 1428416"/>
                <a:gd name="connsiteY18-4024" fmla="*/ 523272 h 1078087"/>
                <a:gd name="connsiteX19-4025" fmla="*/ 1266429 w 1428416"/>
                <a:gd name="connsiteY19-4026" fmla="*/ 693489 h 1078087"/>
                <a:gd name="connsiteX20-4027" fmla="*/ 1356941 w 1428416"/>
                <a:gd name="connsiteY20-4028" fmla="*/ 756682 h 1078087"/>
                <a:gd name="connsiteX21-4029" fmla="*/ 1211399 w 1428416"/>
                <a:gd name="connsiteY21-4030" fmla="*/ 1001983 h 1078087"/>
                <a:gd name="connsiteX22-4031" fmla="*/ 1158075 w 1428416"/>
                <a:gd name="connsiteY22-4032" fmla="*/ 987415 h 1078087"/>
                <a:gd name="connsiteX23-4033" fmla="*/ 1100091 w 1428416"/>
                <a:gd name="connsiteY23-4034" fmla="*/ 981871 h 1078087"/>
                <a:gd name="connsiteX24-4035" fmla="*/ 1066728 w 1428416"/>
                <a:gd name="connsiteY24-4036" fmla="*/ 982189 h 1078087"/>
                <a:gd name="connsiteX25-4037" fmla="*/ 988629 w 1428416"/>
                <a:gd name="connsiteY25-4038" fmla="*/ 1024512 h 1078087"/>
                <a:gd name="connsiteX0-4039" fmla="*/ 988629 w 1428416"/>
                <a:gd name="connsiteY0-4040" fmla="*/ 1024512 h 1078087"/>
                <a:gd name="connsiteX1-4041" fmla="*/ 956586 w 1428416"/>
                <a:gd name="connsiteY1-4042" fmla="*/ 910922 h 1078087"/>
                <a:gd name="connsiteX2-4043" fmla="*/ 970662 w 1428416"/>
                <a:gd name="connsiteY2-4044" fmla="*/ 1035152 h 1078087"/>
                <a:gd name="connsiteX3-4045" fmla="*/ 908903 w 1428416"/>
                <a:gd name="connsiteY3-4046" fmla="*/ 1052290 h 1078087"/>
                <a:gd name="connsiteX4-4047" fmla="*/ 878390 w 1428416"/>
                <a:gd name="connsiteY4-4048" fmla="*/ 1017550 h 1078087"/>
                <a:gd name="connsiteX5-4049" fmla="*/ 851685 w 1428416"/>
                <a:gd name="connsiteY5-4050" fmla="*/ 991363 h 1078087"/>
                <a:gd name="connsiteX6-4051" fmla="*/ 801035 w 1428416"/>
                <a:gd name="connsiteY6-4052" fmla="*/ 995039 h 1078087"/>
                <a:gd name="connsiteX7-4053" fmla="*/ 783386 w 1428416"/>
                <a:gd name="connsiteY7-4054" fmla="*/ 882100 h 1078087"/>
                <a:gd name="connsiteX8-4055" fmla="*/ 660022 w 1428416"/>
                <a:gd name="connsiteY8-4056" fmla="*/ 886315 h 1078087"/>
                <a:gd name="connsiteX9-4057" fmla="*/ 702369 w 1428416"/>
                <a:gd name="connsiteY9-4058" fmla="*/ 828883 h 1078087"/>
                <a:gd name="connsiteX10-4059" fmla="*/ 804187 w 1428416"/>
                <a:gd name="connsiteY10-4060" fmla="*/ 722791 h 1078087"/>
                <a:gd name="connsiteX11-4061" fmla="*/ 621839 w 1428416"/>
                <a:gd name="connsiteY11-4062" fmla="*/ 897267 h 1078087"/>
                <a:gd name="connsiteX12-4063" fmla="*/ 0 w 1428416"/>
                <a:gd name="connsiteY12-4064" fmla="*/ 905805 h 1078087"/>
                <a:gd name="connsiteX13-4065" fmla="*/ 536266 w 1428416"/>
                <a:gd name="connsiteY13-4066" fmla="*/ 0 h 1078087"/>
                <a:gd name="connsiteX14-4067" fmla="*/ 738614 w 1428416"/>
                <a:gd name="connsiteY14-4068" fmla="*/ 85534 h 1078087"/>
                <a:gd name="connsiteX15-4069" fmla="*/ 909017 w 1428416"/>
                <a:gd name="connsiteY15-4070" fmla="*/ 184312 h 1078087"/>
                <a:gd name="connsiteX16-4071" fmla="*/ 1298220 w 1428416"/>
                <a:gd name="connsiteY16-4072" fmla="*/ 203869 h 1078087"/>
                <a:gd name="connsiteX17-4073" fmla="*/ 1428232 w 1428416"/>
                <a:gd name="connsiteY17-4074" fmla="*/ 79982 h 1078087"/>
                <a:gd name="connsiteX18-4075" fmla="*/ 1273203 w 1428416"/>
                <a:gd name="connsiteY18-4076" fmla="*/ 523272 h 1078087"/>
                <a:gd name="connsiteX19-4077" fmla="*/ 1266429 w 1428416"/>
                <a:gd name="connsiteY19-4078" fmla="*/ 693489 h 1078087"/>
                <a:gd name="connsiteX20-4079" fmla="*/ 1356941 w 1428416"/>
                <a:gd name="connsiteY20-4080" fmla="*/ 756682 h 1078087"/>
                <a:gd name="connsiteX21-4081" fmla="*/ 1211399 w 1428416"/>
                <a:gd name="connsiteY21-4082" fmla="*/ 1001983 h 1078087"/>
                <a:gd name="connsiteX22-4083" fmla="*/ 1158075 w 1428416"/>
                <a:gd name="connsiteY22-4084" fmla="*/ 987415 h 1078087"/>
                <a:gd name="connsiteX23-4085" fmla="*/ 1100091 w 1428416"/>
                <a:gd name="connsiteY23-4086" fmla="*/ 981871 h 1078087"/>
                <a:gd name="connsiteX24-4087" fmla="*/ 1066728 w 1428416"/>
                <a:gd name="connsiteY24-4088" fmla="*/ 982189 h 1078087"/>
                <a:gd name="connsiteX25-4089" fmla="*/ 988629 w 1428416"/>
                <a:gd name="connsiteY25-4090" fmla="*/ 1024512 h 1078087"/>
                <a:gd name="connsiteX0-4091" fmla="*/ 988629 w 1428416"/>
                <a:gd name="connsiteY0-4092" fmla="*/ 1024512 h 1078087"/>
                <a:gd name="connsiteX1-4093" fmla="*/ 956586 w 1428416"/>
                <a:gd name="connsiteY1-4094" fmla="*/ 910922 h 1078087"/>
                <a:gd name="connsiteX2-4095" fmla="*/ 970662 w 1428416"/>
                <a:gd name="connsiteY2-4096" fmla="*/ 1035152 h 1078087"/>
                <a:gd name="connsiteX3-4097" fmla="*/ 908903 w 1428416"/>
                <a:gd name="connsiteY3-4098" fmla="*/ 1052290 h 1078087"/>
                <a:gd name="connsiteX4-4099" fmla="*/ 878390 w 1428416"/>
                <a:gd name="connsiteY4-4100" fmla="*/ 1017550 h 1078087"/>
                <a:gd name="connsiteX5-4101" fmla="*/ 851685 w 1428416"/>
                <a:gd name="connsiteY5-4102" fmla="*/ 991363 h 1078087"/>
                <a:gd name="connsiteX6-4103" fmla="*/ 801035 w 1428416"/>
                <a:gd name="connsiteY6-4104" fmla="*/ 995039 h 1078087"/>
                <a:gd name="connsiteX7-4105" fmla="*/ 783386 w 1428416"/>
                <a:gd name="connsiteY7-4106" fmla="*/ 882100 h 1078087"/>
                <a:gd name="connsiteX8-4107" fmla="*/ 660022 w 1428416"/>
                <a:gd name="connsiteY8-4108" fmla="*/ 886315 h 1078087"/>
                <a:gd name="connsiteX9-4109" fmla="*/ 702369 w 1428416"/>
                <a:gd name="connsiteY9-4110" fmla="*/ 828883 h 1078087"/>
                <a:gd name="connsiteX10-4111" fmla="*/ 804187 w 1428416"/>
                <a:gd name="connsiteY10-4112" fmla="*/ 722791 h 1078087"/>
                <a:gd name="connsiteX11-4113" fmla="*/ 621839 w 1428416"/>
                <a:gd name="connsiteY11-4114" fmla="*/ 897267 h 1078087"/>
                <a:gd name="connsiteX12-4115" fmla="*/ 0 w 1428416"/>
                <a:gd name="connsiteY12-4116" fmla="*/ 905805 h 1078087"/>
                <a:gd name="connsiteX13-4117" fmla="*/ 536266 w 1428416"/>
                <a:gd name="connsiteY13-4118" fmla="*/ 0 h 1078087"/>
                <a:gd name="connsiteX14-4119" fmla="*/ 738614 w 1428416"/>
                <a:gd name="connsiteY14-4120" fmla="*/ 85534 h 1078087"/>
                <a:gd name="connsiteX15-4121" fmla="*/ 909017 w 1428416"/>
                <a:gd name="connsiteY15-4122" fmla="*/ 184312 h 1078087"/>
                <a:gd name="connsiteX16-4123" fmla="*/ 1298220 w 1428416"/>
                <a:gd name="connsiteY16-4124" fmla="*/ 203869 h 1078087"/>
                <a:gd name="connsiteX17-4125" fmla="*/ 1428232 w 1428416"/>
                <a:gd name="connsiteY17-4126" fmla="*/ 79982 h 1078087"/>
                <a:gd name="connsiteX18-4127" fmla="*/ 1273203 w 1428416"/>
                <a:gd name="connsiteY18-4128" fmla="*/ 523272 h 1078087"/>
                <a:gd name="connsiteX19-4129" fmla="*/ 1266429 w 1428416"/>
                <a:gd name="connsiteY19-4130" fmla="*/ 693489 h 1078087"/>
                <a:gd name="connsiteX20-4131" fmla="*/ 1356941 w 1428416"/>
                <a:gd name="connsiteY20-4132" fmla="*/ 756682 h 1078087"/>
                <a:gd name="connsiteX21-4133" fmla="*/ 1211399 w 1428416"/>
                <a:gd name="connsiteY21-4134" fmla="*/ 1001983 h 1078087"/>
                <a:gd name="connsiteX22-4135" fmla="*/ 1158075 w 1428416"/>
                <a:gd name="connsiteY22-4136" fmla="*/ 987415 h 1078087"/>
                <a:gd name="connsiteX23-4137" fmla="*/ 1100091 w 1428416"/>
                <a:gd name="connsiteY23-4138" fmla="*/ 981871 h 1078087"/>
                <a:gd name="connsiteX24-4139" fmla="*/ 1066728 w 1428416"/>
                <a:gd name="connsiteY24-4140" fmla="*/ 982189 h 1078087"/>
                <a:gd name="connsiteX25-4141" fmla="*/ 988629 w 1428416"/>
                <a:gd name="connsiteY25-4142" fmla="*/ 1024512 h 1078087"/>
                <a:gd name="connsiteX0-4143" fmla="*/ 988629 w 1428416"/>
                <a:gd name="connsiteY0-4144" fmla="*/ 1024512 h 1078087"/>
                <a:gd name="connsiteX1-4145" fmla="*/ 956586 w 1428416"/>
                <a:gd name="connsiteY1-4146" fmla="*/ 910922 h 1078087"/>
                <a:gd name="connsiteX2-4147" fmla="*/ 970662 w 1428416"/>
                <a:gd name="connsiteY2-4148" fmla="*/ 1035152 h 1078087"/>
                <a:gd name="connsiteX3-4149" fmla="*/ 908903 w 1428416"/>
                <a:gd name="connsiteY3-4150" fmla="*/ 1052290 h 1078087"/>
                <a:gd name="connsiteX4-4151" fmla="*/ 878390 w 1428416"/>
                <a:gd name="connsiteY4-4152" fmla="*/ 1017550 h 1078087"/>
                <a:gd name="connsiteX5-4153" fmla="*/ 851685 w 1428416"/>
                <a:gd name="connsiteY5-4154" fmla="*/ 991363 h 1078087"/>
                <a:gd name="connsiteX6-4155" fmla="*/ 801035 w 1428416"/>
                <a:gd name="connsiteY6-4156" fmla="*/ 995039 h 1078087"/>
                <a:gd name="connsiteX7-4157" fmla="*/ 783386 w 1428416"/>
                <a:gd name="connsiteY7-4158" fmla="*/ 882100 h 1078087"/>
                <a:gd name="connsiteX8-4159" fmla="*/ 660022 w 1428416"/>
                <a:gd name="connsiteY8-4160" fmla="*/ 886315 h 1078087"/>
                <a:gd name="connsiteX9-4161" fmla="*/ 702369 w 1428416"/>
                <a:gd name="connsiteY9-4162" fmla="*/ 828883 h 1078087"/>
                <a:gd name="connsiteX10-4163" fmla="*/ 804187 w 1428416"/>
                <a:gd name="connsiteY10-4164" fmla="*/ 722791 h 1078087"/>
                <a:gd name="connsiteX11-4165" fmla="*/ 621839 w 1428416"/>
                <a:gd name="connsiteY11-4166" fmla="*/ 897267 h 1078087"/>
                <a:gd name="connsiteX12-4167" fmla="*/ 0 w 1428416"/>
                <a:gd name="connsiteY12-4168" fmla="*/ 905805 h 1078087"/>
                <a:gd name="connsiteX13-4169" fmla="*/ 536266 w 1428416"/>
                <a:gd name="connsiteY13-4170" fmla="*/ 0 h 1078087"/>
                <a:gd name="connsiteX14-4171" fmla="*/ 738614 w 1428416"/>
                <a:gd name="connsiteY14-4172" fmla="*/ 85534 h 1078087"/>
                <a:gd name="connsiteX15-4173" fmla="*/ 909017 w 1428416"/>
                <a:gd name="connsiteY15-4174" fmla="*/ 184312 h 1078087"/>
                <a:gd name="connsiteX16-4175" fmla="*/ 1298220 w 1428416"/>
                <a:gd name="connsiteY16-4176" fmla="*/ 203869 h 1078087"/>
                <a:gd name="connsiteX17-4177" fmla="*/ 1428232 w 1428416"/>
                <a:gd name="connsiteY17-4178" fmla="*/ 79982 h 1078087"/>
                <a:gd name="connsiteX18-4179" fmla="*/ 1273203 w 1428416"/>
                <a:gd name="connsiteY18-4180" fmla="*/ 523272 h 1078087"/>
                <a:gd name="connsiteX19-4181" fmla="*/ 1266429 w 1428416"/>
                <a:gd name="connsiteY19-4182" fmla="*/ 693489 h 1078087"/>
                <a:gd name="connsiteX20-4183" fmla="*/ 1356941 w 1428416"/>
                <a:gd name="connsiteY20-4184" fmla="*/ 756682 h 1078087"/>
                <a:gd name="connsiteX21-4185" fmla="*/ 1211399 w 1428416"/>
                <a:gd name="connsiteY21-4186" fmla="*/ 1001983 h 1078087"/>
                <a:gd name="connsiteX22-4187" fmla="*/ 1158075 w 1428416"/>
                <a:gd name="connsiteY22-4188" fmla="*/ 987415 h 1078087"/>
                <a:gd name="connsiteX23-4189" fmla="*/ 1100091 w 1428416"/>
                <a:gd name="connsiteY23-4190" fmla="*/ 981871 h 1078087"/>
                <a:gd name="connsiteX24-4191" fmla="*/ 1066728 w 1428416"/>
                <a:gd name="connsiteY24-4192" fmla="*/ 982189 h 1078087"/>
                <a:gd name="connsiteX25-4193" fmla="*/ 988629 w 1428416"/>
                <a:gd name="connsiteY25-4194" fmla="*/ 1024512 h 1078087"/>
                <a:gd name="connsiteX0-4195" fmla="*/ 988629 w 1428416"/>
                <a:gd name="connsiteY0-4196" fmla="*/ 1024512 h 1078087"/>
                <a:gd name="connsiteX1-4197" fmla="*/ 956586 w 1428416"/>
                <a:gd name="connsiteY1-4198" fmla="*/ 910922 h 1078087"/>
                <a:gd name="connsiteX2-4199" fmla="*/ 970662 w 1428416"/>
                <a:gd name="connsiteY2-4200" fmla="*/ 1035152 h 1078087"/>
                <a:gd name="connsiteX3-4201" fmla="*/ 908903 w 1428416"/>
                <a:gd name="connsiteY3-4202" fmla="*/ 1052290 h 1078087"/>
                <a:gd name="connsiteX4-4203" fmla="*/ 878390 w 1428416"/>
                <a:gd name="connsiteY4-4204" fmla="*/ 1017550 h 1078087"/>
                <a:gd name="connsiteX5-4205" fmla="*/ 851685 w 1428416"/>
                <a:gd name="connsiteY5-4206" fmla="*/ 991363 h 1078087"/>
                <a:gd name="connsiteX6-4207" fmla="*/ 801035 w 1428416"/>
                <a:gd name="connsiteY6-4208" fmla="*/ 995039 h 1078087"/>
                <a:gd name="connsiteX7-4209" fmla="*/ 783386 w 1428416"/>
                <a:gd name="connsiteY7-4210" fmla="*/ 882100 h 1078087"/>
                <a:gd name="connsiteX8-4211" fmla="*/ 660022 w 1428416"/>
                <a:gd name="connsiteY8-4212" fmla="*/ 886315 h 1078087"/>
                <a:gd name="connsiteX9-4213" fmla="*/ 702369 w 1428416"/>
                <a:gd name="connsiteY9-4214" fmla="*/ 828883 h 1078087"/>
                <a:gd name="connsiteX10-4215" fmla="*/ 804187 w 1428416"/>
                <a:gd name="connsiteY10-4216" fmla="*/ 722791 h 1078087"/>
                <a:gd name="connsiteX11-4217" fmla="*/ 621839 w 1428416"/>
                <a:gd name="connsiteY11-4218" fmla="*/ 897267 h 1078087"/>
                <a:gd name="connsiteX12-4219" fmla="*/ 0 w 1428416"/>
                <a:gd name="connsiteY12-4220" fmla="*/ 905805 h 1078087"/>
                <a:gd name="connsiteX13-4221" fmla="*/ 536266 w 1428416"/>
                <a:gd name="connsiteY13-4222" fmla="*/ 0 h 1078087"/>
                <a:gd name="connsiteX14-4223" fmla="*/ 738614 w 1428416"/>
                <a:gd name="connsiteY14-4224" fmla="*/ 85534 h 1078087"/>
                <a:gd name="connsiteX15-4225" fmla="*/ 909017 w 1428416"/>
                <a:gd name="connsiteY15-4226" fmla="*/ 184312 h 1078087"/>
                <a:gd name="connsiteX16-4227" fmla="*/ 1298220 w 1428416"/>
                <a:gd name="connsiteY16-4228" fmla="*/ 203869 h 1078087"/>
                <a:gd name="connsiteX17-4229" fmla="*/ 1428232 w 1428416"/>
                <a:gd name="connsiteY17-4230" fmla="*/ 79982 h 1078087"/>
                <a:gd name="connsiteX18-4231" fmla="*/ 1273203 w 1428416"/>
                <a:gd name="connsiteY18-4232" fmla="*/ 523272 h 1078087"/>
                <a:gd name="connsiteX19-4233" fmla="*/ 1266429 w 1428416"/>
                <a:gd name="connsiteY19-4234" fmla="*/ 693489 h 1078087"/>
                <a:gd name="connsiteX20-4235" fmla="*/ 1356941 w 1428416"/>
                <a:gd name="connsiteY20-4236" fmla="*/ 756682 h 1078087"/>
                <a:gd name="connsiteX21-4237" fmla="*/ 1211399 w 1428416"/>
                <a:gd name="connsiteY21-4238" fmla="*/ 1001983 h 1078087"/>
                <a:gd name="connsiteX22-4239" fmla="*/ 1158075 w 1428416"/>
                <a:gd name="connsiteY22-4240" fmla="*/ 987415 h 1078087"/>
                <a:gd name="connsiteX23-4241" fmla="*/ 1100091 w 1428416"/>
                <a:gd name="connsiteY23-4242" fmla="*/ 981871 h 1078087"/>
                <a:gd name="connsiteX24-4243" fmla="*/ 1066728 w 1428416"/>
                <a:gd name="connsiteY24-4244" fmla="*/ 982189 h 1078087"/>
                <a:gd name="connsiteX25-4245" fmla="*/ 988629 w 1428416"/>
                <a:gd name="connsiteY25-4246" fmla="*/ 1024512 h 1078087"/>
                <a:gd name="connsiteX0-4247" fmla="*/ 988629 w 1428623"/>
                <a:gd name="connsiteY0-4248" fmla="*/ 1024512 h 1078087"/>
                <a:gd name="connsiteX1-4249" fmla="*/ 956586 w 1428623"/>
                <a:gd name="connsiteY1-4250" fmla="*/ 910922 h 1078087"/>
                <a:gd name="connsiteX2-4251" fmla="*/ 970662 w 1428623"/>
                <a:gd name="connsiteY2-4252" fmla="*/ 1035152 h 1078087"/>
                <a:gd name="connsiteX3-4253" fmla="*/ 908903 w 1428623"/>
                <a:gd name="connsiteY3-4254" fmla="*/ 1052290 h 1078087"/>
                <a:gd name="connsiteX4-4255" fmla="*/ 878390 w 1428623"/>
                <a:gd name="connsiteY4-4256" fmla="*/ 1017550 h 1078087"/>
                <a:gd name="connsiteX5-4257" fmla="*/ 851685 w 1428623"/>
                <a:gd name="connsiteY5-4258" fmla="*/ 991363 h 1078087"/>
                <a:gd name="connsiteX6-4259" fmla="*/ 801035 w 1428623"/>
                <a:gd name="connsiteY6-4260" fmla="*/ 995039 h 1078087"/>
                <a:gd name="connsiteX7-4261" fmla="*/ 783386 w 1428623"/>
                <a:gd name="connsiteY7-4262" fmla="*/ 882100 h 1078087"/>
                <a:gd name="connsiteX8-4263" fmla="*/ 660022 w 1428623"/>
                <a:gd name="connsiteY8-4264" fmla="*/ 886315 h 1078087"/>
                <a:gd name="connsiteX9-4265" fmla="*/ 702369 w 1428623"/>
                <a:gd name="connsiteY9-4266" fmla="*/ 828883 h 1078087"/>
                <a:gd name="connsiteX10-4267" fmla="*/ 804187 w 1428623"/>
                <a:gd name="connsiteY10-4268" fmla="*/ 722791 h 1078087"/>
                <a:gd name="connsiteX11-4269" fmla="*/ 621839 w 1428623"/>
                <a:gd name="connsiteY11-4270" fmla="*/ 897267 h 1078087"/>
                <a:gd name="connsiteX12-4271" fmla="*/ 0 w 1428623"/>
                <a:gd name="connsiteY12-4272" fmla="*/ 905805 h 1078087"/>
                <a:gd name="connsiteX13-4273" fmla="*/ 536266 w 1428623"/>
                <a:gd name="connsiteY13-4274" fmla="*/ 0 h 1078087"/>
                <a:gd name="connsiteX14-4275" fmla="*/ 738614 w 1428623"/>
                <a:gd name="connsiteY14-4276" fmla="*/ 85534 h 1078087"/>
                <a:gd name="connsiteX15-4277" fmla="*/ 909017 w 1428623"/>
                <a:gd name="connsiteY15-4278" fmla="*/ 184312 h 1078087"/>
                <a:gd name="connsiteX16-4279" fmla="*/ 1307904 w 1428623"/>
                <a:gd name="connsiteY16-4280" fmla="*/ 198516 h 1078087"/>
                <a:gd name="connsiteX17-4281" fmla="*/ 1428232 w 1428623"/>
                <a:gd name="connsiteY17-4282" fmla="*/ 79982 h 1078087"/>
                <a:gd name="connsiteX18-4283" fmla="*/ 1273203 w 1428623"/>
                <a:gd name="connsiteY18-4284" fmla="*/ 523272 h 1078087"/>
                <a:gd name="connsiteX19-4285" fmla="*/ 1266429 w 1428623"/>
                <a:gd name="connsiteY19-4286" fmla="*/ 693489 h 1078087"/>
                <a:gd name="connsiteX20-4287" fmla="*/ 1356941 w 1428623"/>
                <a:gd name="connsiteY20-4288" fmla="*/ 756682 h 1078087"/>
                <a:gd name="connsiteX21-4289" fmla="*/ 1211399 w 1428623"/>
                <a:gd name="connsiteY21-4290" fmla="*/ 1001983 h 1078087"/>
                <a:gd name="connsiteX22-4291" fmla="*/ 1158075 w 1428623"/>
                <a:gd name="connsiteY22-4292" fmla="*/ 987415 h 1078087"/>
                <a:gd name="connsiteX23-4293" fmla="*/ 1100091 w 1428623"/>
                <a:gd name="connsiteY23-4294" fmla="*/ 981871 h 1078087"/>
                <a:gd name="connsiteX24-4295" fmla="*/ 1066728 w 1428623"/>
                <a:gd name="connsiteY24-4296" fmla="*/ 982189 h 1078087"/>
                <a:gd name="connsiteX25-4297" fmla="*/ 988629 w 1428623"/>
                <a:gd name="connsiteY25-4298" fmla="*/ 1024512 h 1078087"/>
                <a:gd name="connsiteX0-4299" fmla="*/ 988726 w 1428720"/>
                <a:gd name="connsiteY0-4300" fmla="*/ 1024512 h 1078087"/>
                <a:gd name="connsiteX1-4301" fmla="*/ 956683 w 1428720"/>
                <a:gd name="connsiteY1-4302" fmla="*/ 910922 h 1078087"/>
                <a:gd name="connsiteX2-4303" fmla="*/ 970759 w 1428720"/>
                <a:gd name="connsiteY2-4304" fmla="*/ 1035152 h 1078087"/>
                <a:gd name="connsiteX3-4305" fmla="*/ 909000 w 1428720"/>
                <a:gd name="connsiteY3-4306" fmla="*/ 1052290 h 1078087"/>
                <a:gd name="connsiteX4-4307" fmla="*/ 878487 w 1428720"/>
                <a:gd name="connsiteY4-4308" fmla="*/ 1017550 h 1078087"/>
                <a:gd name="connsiteX5-4309" fmla="*/ 851782 w 1428720"/>
                <a:gd name="connsiteY5-4310" fmla="*/ 991363 h 1078087"/>
                <a:gd name="connsiteX6-4311" fmla="*/ 801132 w 1428720"/>
                <a:gd name="connsiteY6-4312" fmla="*/ 995039 h 1078087"/>
                <a:gd name="connsiteX7-4313" fmla="*/ 783483 w 1428720"/>
                <a:gd name="connsiteY7-4314" fmla="*/ 882100 h 1078087"/>
                <a:gd name="connsiteX8-4315" fmla="*/ 660119 w 1428720"/>
                <a:gd name="connsiteY8-4316" fmla="*/ 886315 h 1078087"/>
                <a:gd name="connsiteX9-4317" fmla="*/ 702466 w 1428720"/>
                <a:gd name="connsiteY9-4318" fmla="*/ 828883 h 1078087"/>
                <a:gd name="connsiteX10-4319" fmla="*/ 804284 w 1428720"/>
                <a:gd name="connsiteY10-4320" fmla="*/ 722791 h 1078087"/>
                <a:gd name="connsiteX11-4321" fmla="*/ 621936 w 1428720"/>
                <a:gd name="connsiteY11-4322" fmla="*/ 897267 h 1078087"/>
                <a:gd name="connsiteX12-4323" fmla="*/ 492937 w 1428720"/>
                <a:gd name="connsiteY12-4324" fmla="*/ 934893 h 1078087"/>
                <a:gd name="connsiteX13-4325" fmla="*/ 97 w 1428720"/>
                <a:gd name="connsiteY13-4326" fmla="*/ 905805 h 1078087"/>
                <a:gd name="connsiteX14-4327" fmla="*/ 536363 w 1428720"/>
                <a:gd name="connsiteY14-4328" fmla="*/ 0 h 1078087"/>
                <a:gd name="connsiteX15-4329" fmla="*/ 738711 w 1428720"/>
                <a:gd name="connsiteY15-4330" fmla="*/ 85534 h 1078087"/>
                <a:gd name="connsiteX16-4331" fmla="*/ 909114 w 1428720"/>
                <a:gd name="connsiteY16-4332" fmla="*/ 184312 h 1078087"/>
                <a:gd name="connsiteX17-4333" fmla="*/ 1308001 w 1428720"/>
                <a:gd name="connsiteY17-4334" fmla="*/ 198516 h 1078087"/>
                <a:gd name="connsiteX18-4335" fmla="*/ 1428329 w 1428720"/>
                <a:gd name="connsiteY18-4336" fmla="*/ 79982 h 1078087"/>
                <a:gd name="connsiteX19-4337" fmla="*/ 1273300 w 1428720"/>
                <a:gd name="connsiteY19-4338" fmla="*/ 523272 h 1078087"/>
                <a:gd name="connsiteX20-4339" fmla="*/ 1266526 w 1428720"/>
                <a:gd name="connsiteY20-4340" fmla="*/ 693489 h 1078087"/>
                <a:gd name="connsiteX21-4341" fmla="*/ 1357038 w 1428720"/>
                <a:gd name="connsiteY21-4342" fmla="*/ 756682 h 1078087"/>
                <a:gd name="connsiteX22-4343" fmla="*/ 1211496 w 1428720"/>
                <a:gd name="connsiteY22-4344" fmla="*/ 1001983 h 1078087"/>
                <a:gd name="connsiteX23-4345" fmla="*/ 1158172 w 1428720"/>
                <a:gd name="connsiteY23-4346" fmla="*/ 987415 h 1078087"/>
                <a:gd name="connsiteX24-4347" fmla="*/ 1100188 w 1428720"/>
                <a:gd name="connsiteY24-4348" fmla="*/ 981871 h 1078087"/>
                <a:gd name="connsiteX25-4349" fmla="*/ 1066825 w 1428720"/>
                <a:gd name="connsiteY25-4350" fmla="*/ 982189 h 1078087"/>
                <a:gd name="connsiteX26" fmla="*/ 988726 w 1428720"/>
                <a:gd name="connsiteY26" fmla="*/ 1024512 h 1078087"/>
                <a:gd name="connsiteX0-4351" fmla="*/ 988782 w 1428776"/>
                <a:gd name="connsiteY0-4352" fmla="*/ 1024512 h 1078087"/>
                <a:gd name="connsiteX1-4353" fmla="*/ 956739 w 1428776"/>
                <a:gd name="connsiteY1-4354" fmla="*/ 910922 h 1078087"/>
                <a:gd name="connsiteX2-4355" fmla="*/ 970815 w 1428776"/>
                <a:gd name="connsiteY2-4356" fmla="*/ 1035152 h 1078087"/>
                <a:gd name="connsiteX3-4357" fmla="*/ 909056 w 1428776"/>
                <a:gd name="connsiteY3-4358" fmla="*/ 1052290 h 1078087"/>
                <a:gd name="connsiteX4-4359" fmla="*/ 878543 w 1428776"/>
                <a:gd name="connsiteY4-4360" fmla="*/ 1017550 h 1078087"/>
                <a:gd name="connsiteX5-4361" fmla="*/ 851838 w 1428776"/>
                <a:gd name="connsiteY5-4362" fmla="*/ 991363 h 1078087"/>
                <a:gd name="connsiteX6-4363" fmla="*/ 801188 w 1428776"/>
                <a:gd name="connsiteY6-4364" fmla="*/ 995039 h 1078087"/>
                <a:gd name="connsiteX7-4365" fmla="*/ 783539 w 1428776"/>
                <a:gd name="connsiteY7-4366" fmla="*/ 882100 h 1078087"/>
                <a:gd name="connsiteX8-4367" fmla="*/ 660175 w 1428776"/>
                <a:gd name="connsiteY8-4368" fmla="*/ 886315 h 1078087"/>
                <a:gd name="connsiteX9-4369" fmla="*/ 702522 w 1428776"/>
                <a:gd name="connsiteY9-4370" fmla="*/ 828883 h 1078087"/>
                <a:gd name="connsiteX10-4371" fmla="*/ 804340 w 1428776"/>
                <a:gd name="connsiteY10-4372" fmla="*/ 722791 h 1078087"/>
                <a:gd name="connsiteX11-4373" fmla="*/ 621992 w 1428776"/>
                <a:gd name="connsiteY11-4374" fmla="*/ 897267 h 1078087"/>
                <a:gd name="connsiteX12-4375" fmla="*/ 346853 w 1428776"/>
                <a:gd name="connsiteY12-4376" fmla="*/ 1018117 h 1078087"/>
                <a:gd name="connsiteX13-4377" fmla="*/ 153 w 1428776"/>
                <a:gd name="connsiteY13-4378" fmla="*/ 905805 h 1078087"/>
                <a:gd name="connsiteX14-4379" fmla="*/ 536419 w 1428776"/>
                <a:gd name="connsiteY14-4380" fmla="*/ 0 h 1078087"/>
                <a:gd name="connsiteX15-4381" fmla="*/ 738767 w 1428776"/>
                <a:gd name="connsiteY15-4382" fmla="*/ 85534 h 1078087"/>
                <a:gd name="connsiteX16-4383" fmla="*/ 909170 w 1428776"/>
                <a:gd name="connsiteY16-4384" fmla="*/ 184312 h 1078087"/>
                <a:gd name="connsiteX17-4385" fmla="*/ 1308057 w 1428776"/>
                <a:gd name="connsiteY17-4386" fmla="*/ 198516 h 1078087"/>
                <a:gd name="connsiteX18-4387" fmla="*/ 1428385 w 1428776"/>
                <a:gd name="connsiteY18-4388" fmla="*/ 79982 h 1078087"/>
                <a:gd name="connsiteX19-4389" fmla="*/ 1273356 w 1428776"/>
                <a:gd name="connsiteY19-4390" fmla="*/ 523272 h 1078087"/>
                <a:gd name="connsiteX20-4391" fmla="*/ 1266582 w 1428776"/>
                <a:gd name="connsiteY20-4392" fmla="*/ 693489 h 1078087"/>
                <a:gd name="connsiteX21-4393" fmla="*/ 1357094 w 1428776"/>
                <a:gd name="connsiteY21-4394" fmla="*/ 756682 h 1078087"/>
                <a:gd name="connsiteX22-4395" fmla="*/ 1211552 w 1428776"/>
                <a:gd name="connsiteY22-4396" fmla="*/ 1001983 h 1078087"/>
                <a:gd name="connsiteX23-4397" fmla="*/ 1158228 w 1428776"/>
                <a:gd name="connsiteY23-4398" fmla="*/ 987415 h 1078087"/>
                <a:gd name="connsiteX24-4399" fmla="*/ 1100244 w 1428776"/>
                <a:gd name="connsiteY24-4400" fmla="*/ 981871 h 1078087"/>
                <a:gd name="connsiteX25-4401" fmla="*/ 1066881 w 1428776"/>
                <a:gd name="connsiteY25-4402" fmla="*/ 982189 h 1078087"/>
                <a:gd name="connsiteX26-4403" fmla="*/ 988782 w 1428776"/>
                <a:gd name="connsiteY26-4404" fmla="*/ 1024512 h 1078087"/>
                <a:gd name="connsiteX0-4405" fmla="*/ 988782 w 1428776"/>
                <a:gd name="connsiteY0-4406" fmla="*/ 1024512 h 1078087"/>
                <a:gd name="connsiteX1-4407" fmla="*/ 956739 w 1428776"/>
                <a:gd name="connsiteY1-4408" fmla="*/ 910922 h 1078087"/>
                <a:gd name="connsiteX2-4409" fmla="*/ 970815 w 1428776"/>
                <a:gd name="connsiteY2-4410" fmla="*/ 1035152 h 1078087"/>
                <a:gd name="connsiteX3-4411" fmla="*/ 909056 w 1428776"/>
                <a:gd name="connsiteY3-4412" fmla="*/ 1052290 h 1078087"/>
                <a:gd name="connsiteX4-4413" fmla="*/ 878543 w 1428776"/>
                <a:gd name="connsiteY4-4414" fmla="*/ 1017550 h 1078087"/>
                <a:gd name="connsiteX5-4415" fmla="*/ 851838 w 1428776"/>
                <a:gd name="connsiteY5-4416" fmla="*/ 991363 h 1078087"/>
                <a:gd name="connsiteX6-4417" fmla="*/ 801188 w 1428776"/>
                <a:gd name="connsiteY6-4418" fmla="*/ 995039 h 1078087"/>
                <a:gd name="connsiteX7-4419" fmla="*/ 783539 w 1428776"/>
                <a:gd name="connsiteY7-4420" fmla="*/ 882100 h 1078087"/>
                <a:gd name="connsiteX8-4421" fmla="*/ 660175 w 1428776"/>
                <a:gd name="connsiteY8-4422" fmla="*/ 886315 h 1078087"/>
                <a:gd name="connsiteX9-4423" fmla="*/ 702522 w 1428776"/>
                <a:gd name="connsiteY9-4424" fmla="*/ 828883 h 1078087"/>
                <a:gd name="connsiteX10-4425" fmla="*/ 804340 w 1428776"/>
                <a:gd name="connsiteY10-4426" fmla="*/ 722791 h 1078087"/>
                <a:gd name="connsiteX11-4427" fmla="*/ 621992 w 1428776"/>
                <a:gd name="connsiteY11-4428" fmla="*/ 897267 h 1078087"/>
                <a:gd name="connsiteX12-4429" fmla="*/ 346853 w 1428776"/>
                <a:gd name="connsiteY12-4430" fmla="*/ 1018117 h 1078087"/>
                <a:gd name="connsiteX13-4431" fmla="*/ 153 w 1428776"/>
                <a:gd name="connsiteY13-4432" fmla="*/ 905805 h 1078087"/>
                <a:gd name="connsiteX14-4433" fmla="*/ 536419 w 1428776"/>
                <a:gd name="connsiteY14-4434" fmla="*/ 0 h 1078087"/>
                <a:gd name="connsiteX15-4435" fmla="*/ 738767 w 1428776"/>
                <a:gd name="connsiteY15-4436" fmla="*/ 85534 h 1078087"/>
                <a:gd name="connsiteX16-4437" fmla="*/ 909170 w 1428776"/>
                <a:gd name="connsiteY16-4438" fmla="*/ 184312 h 1078087"/>
                <a:gd name="connsiteX17-4439" fmla="*/ 1308057 w 1428776"/>
                <a:gd name="connsiteY17-4440" fmla="*/ 198516 h 1078087"/>
                <a:gd name="connsiteX18-4441" fmla="*/ 1428385 w 1428776"/>
                <a:gd name="connsiteY18-4442" fmla="*/ 79982 h 1078087"/>
                <a:gd name="connsiteX19-4443" fmla="*/ 1273356 w 1428776"/>
                <a:gd name="connsiteY19-4444" fmla="*/ 523272 h 1078087"/>
                <a:gd name="connsiteX20-4445" fmla="*/ 1266582 w 1428776"/>
                <a:gd name="connsiteY20-4446" fmla="*/ 693489 h 1078087"/>
                <a:gd name="connsiteX21-4447" fmla="*/ 1357094 w 1428776"/>
                <a:gd name="connsiteY21-4448" fmla="*/ 756682 h 1078087"/>
                <a:gd name="connsiteX22-4449" fmla="*/ 1211552 w 1428776"/>
                <a:gd name="connsiteY22-4450" fmla="*/ 1001983 h 1078087"/>
                <a:gd name="connsiteX23-4451" fmla="*/ 1158228 w 1428776"/>
                <a:gd name="connsiteY23-4452" fmla="*/ 987415 h 1078087"/>
                <a:gd name="connsiteX24-4453" fmla="*/ 1100244 w 1428776"/>
                <a:gd name="connsiteY24-4454" fmla="*/ 981871 h 1078087"/>
                <a:gd name="connsiteX25-4455" fmla="*/ 1066881 w 1428776"/>
                <a:gd name="connsiteY25-4456" fmla="*/ 982189 h 1078087"/>
                <a:gd name="connsiteX26-4457" fmla="*/ 988782 w 1428776"/>
                <a:gd name="connsiteY26-4458" fmla="*/ 1024512 h 1078087"/>
                <a:gd name="connsiteX0-4459" fmla="*/ 988781 w 1428775"/>
                <a:gd name="connsiteY0-4460" fmla="*/ 1024512 h 1078087"/>
                <a:gd name="connsiteX1-4461" fmla="*/ 956738 w 1428775"/>
                <a:gd name="connsiteY1-4462" fmla="*/ 910922 h 1078087"/>
                <a:gd name="connsiteX2-4463" fmla="*/ 970814 w 1428775"/>
                <a:gd name="connsiteY2-4464" fmla="*/ 1035152 h 1078087"/>
                <a:gd name="connsiteX3-4465" fmla="*/ 909055 w 1428775"/>
                <a:gd name="connsiteY3-4466" fmla="*/ 1052290 h 1078087"/>
                <a:gd name="connsiteX4-4467" fmla="*/ 878542 w 1428775"/>
                <a:gd name="connsiteY4-4468" fmla="*/ 1017550 h 1078087"/>
                <a:gd name="connsiteX5-4469" fmla="*/ 851837 w 1428775"/>
                <a:gd name="connsiteY5-4470" fmla="*/ 991363 h 1078087"/>
                <a:gd name="connsiteX6-4471" fmla="*/ 801187 w 1428775"/>
                <a:gd name="connsiteY6-4472" fmla="*/ 995039 h 1078087"/>
                <a:gd name="connsiteX7-4473" fmla="*/ 783538 w 1428775"/>
                <a:gd name="connsiteY7-4474" fmla="*/ 882100 h 1078087"/>
                <a:gd name="connsiteX8-4475" fmla="*/ 660174 w 1428775"/>
                <a:gd name="connsiteY8-4476" fmla="*/ 886315 h 1078087"/>
                <a:gd name="connsiteX9-4477" fmla="*/ 702521 w 1428775"/>
                <a:gd name="connsiteY9-4478" fmla="*/ 828883 h 1078087"/>
                <a:gd name="connsiteX10-4479" fmla="*/ 804339 w 1428775"/>
                <a:gd name="connsiteY10-4480" fmla="*/ 722791 h 1078087"/>
                <a:gd name="connsiteX11-4481" fmla="*/ 621991 w 1428775"/>
                <a:gd name="connsiteY11-4482" fmla="*/ 897267 h 1078087"/>
                <a:gd name="connsiteX12-4483" fmla="*/ 349787 w 1428775"/>
                <a:gd name="connsiteY12-4484" fmla="*/ 1017312 h 1078087"/>
                <a:gd name="connsiteX13-4485" fmla="*/ 152 w 1428775"/>
                <a:gd name="connsiteY13-4486" fmla="*/ 905805 h 1078087"/>
                <a:gd name="connsiteX14-4487" fmla="*/ 536418 w 1428775"/>
                <a:gd name="connsiteY14-4488" fmla="*/ 0 h 1078087"/>
                <a:gd name="connsiteX15-4489" fmla="*/ 738766 w 1428775"/>
                <a:gd name="connsiteY15-4490" fmla="*/ 85534 h 1078087"/>
                <a:gd name="connsiteX16-4491" fmla="*/ 909169 w 1428775"/>
                <a:gd name="connsiteY16-4492" fmla="*/ 184312 h 1078087"/>
                <a:gd name="connsiteX17-4493" fmla="*/ 1308056 w 1428775"/>
                <a:gd name="connsiteY17-4494" fmla="*/ 198516 h 1078087"/>
                <a:gd name="connsiteX18-4495" fmla="*/ 1428384 w 1428775"/>
                <a:gd name="connsiteY18-4496" fmla="*/ 79982 h 1078087"/>
                <a:gd name="connsiteX19-4497" fmla="*/ 1273355 w 1428775"/>
                <a:gd name="connsiteY19-4498" fmla="*/ 523272 h 1078087"/>
                <a:gd name="connsiteX20-4499" fmla="*/ 1266581 w 1428775"/>
                <a:gd name="connsiteY20-4500" fmla="*/ 693489 h 1078087"/>
                <a:gd name="connsiteX21-4501" fmla="*/ 1357093 w 1428775"/>
                <a:gd name="connsiteY21-4502" fmla="*/ 756682 h 1078087"/>
                <a:gd name="connsiteX22-4503" fmla="*/ 1211551 w 1428775"/>
                <a:gd name="connsiteY22-4504" fmla="*/ 1001983 h 1078087"/>
                <a:gd name="connsiteX23-4505" fmla="*/ 1158227 w 1428775"/>
                <a:gd name="connsiteY23-4506" fmla="*/ 987415 h 1078087"/>
                <a:gd name="connsiteX24-4507" fmla="*/ 1100243 w 1428775"/>
                <a:gd name="connsiteY24-4508" fmla="*/ 981871 h 1078087"/>
                <a:gd name="connsiteX25-4509" fmla="*/ 1066880 w 1428775"/>
                <a:gd name="connsiteY25-4510" fmla="*/ 982189 h 1078087"/>
                <a:gd name="connsiteX26-4511" fmla="*/ 988781 w 1428775"/>
                <a:gd name="connsiteY26-4512" fmla="*/ 1024512 h 1078087"/>
                <a:gd name="connsiteX0-4513" fmla="*/ 991967 w 1431961"/>
                <a:gd name="connsiteY0-4514" fmla="*/ 1024512 h 1078087"/>
                <a:gd name="connsiteX1-4515" fmla="*/ 959924 w 1431961"/>
                <a:gd name="connsiteY1-4516" fmla="*/ 910922 h 1078087"/>
                <a:gd name="connsiteX2-4517" fmla="*/ 974000 w 1431961"/>
                <a:gd name="connsiteY2-4518" fmla="*/ 1035152 h 1078087"/>
                <a:gd name="connsiteX3-4519" fmla="*/ 912241 w 1431961"/>
                <a:gd name="connsiteY3-4520" fmla="*/ 1052290 h 1078087"/>
                <a:gd name="connsiteX4-4521" fmla="*/ 881728 w 1431961"/>
                <a:gd name="connsiteY4-4522" fmla="*/ 1017550 h 1078087"/>
                <a:gd name="connsiteX5-4523" fmla="*/ 855023 w 1431961"/>
                <a:gd name="connsiteY5-4524" fmla="*/ 991363 h 1078087"/>
                <a:gd name="connsiteX6-4525" fmla="*/ 804373 w 1431961"/>
                <a:gd name="connsiteY6-4526" fmla="*/ 995039 h 1078087"/>
                <a:gd name="connsiteX7-4527" fmla="*/ 786724 w 1431961"/>
                <a:gd name="connsiteY7-4528" fmla="*/ 882100 h 1078087"/>
                <a:gd name="connsiteX8-4529" fmla="*/ 663360 w 1431961"/>
                <a:gd name="connsiteY8-4530" fmla="*/ 886315 h 1078087"/>
                <a:gd name="connsiteX9-4531" fmla="*/ 705707 w 1431961"/>
                <a:gd name="connsiteY9-4532" fmla="*/ 828883 h 1078087"/>
                <a:gd name="connsiteX10-4533" fmla="*/ 807525 w 1431961"/>
                <a:gd name="connsiteY10-4534" fmla="*/ 722791 h 1078087"/>
                <a:gd name="connsiteX11-4535" fmla="*/ 625177 w 1431961"/>
                <a:gd name="connsiteY11-4536" fmla="*/ 897267 h 1078087"/>
                <a:gd name="connsiteX12-4537" fmla="*/ 352973 w 1431961"/>
                <a:gd name="connsiteY12-4538" fmla="*/ 1017312 h 1078087"/>
                <a:gd name="connsiteX13-4539" fmla="*/ 314328 w 1431961"/>
                <a:gd name="connsiteY13-4540" fmla="*/ 1014446 h 1078087"/>
                <a:gd name="connsiteX14-4541" fmla="*/ 3338 w 1431961"/>
                <a:gd name="connsiteY14-4542" fmla="*/ 905805 h 1078087"/>
                <a:gd name="connsiteX15-4543" fmla="*/ 539604 w 1431961"/>
                <a:gd name="connsiteY15-4544" fmla="*/ 0 h 1078087"/>
                <a:gd name="connsiteX16-4545" fmla="*/ 741952 w 1431961"/>
                <a:gd name="connsiteY16-4546" fmla="*/ 85534 h 1078087"/>
                <a:gd name="connsiteX17-4547" fmla="*/ 912355 w 1431961"/>
                <a:gd name="connsiteY17-4548" fmla="*/ 184312 h 1078087"/>
                <a:gd name="connsiteX18-4549" fmla="*/ 1311242 w 1431961"/>
                <a:gd name="connsiteY18-4550" fmla="*/ 198516 h 1078087"/>
                <a:gd name="connsiteX19-4551" fmla="*/ 1431570 w 1431961"/>
                <a:gd name="connsiteY19-4552" fmla="*/ 79982 h 1078087"/>
                <a:gd name="connsiteX20-4553" fmla="*/ 1276541 w 1431961"/>
                <a:gd name="connsiteY20-4554" fmla="*/ 523272 h 1078087"/>
                <a:gd name="connsiteX21-4555" fmla="*/ 1269767 w 1431961"/>
                <a:gd name="connsiteY21-4556" fmla="*/ 693489 h 1078087"/>
                <a:gd name="connsiteX22-4557" fmla="*/ 1360279 w 1431961"/>
                <a:gd name="connsiteY22-4558" fmla="*/ 756682 h 1078087"/>
                <a:gd name="connsiteX23-4559" fmla="*/ 1214737 w 1431961"/>
                <a:gd name="connsiteY23-4560" fmla="*/ 1001983 h 1078087"/>
                <a:gd name="connsiteX24-4561" fmla="*/ 1161413 w 1431961"/>
                <a:gd name="connsiteY24-4562" fmla="*/ 987415 h 1078087"/>
                <a:gd name="connsiteX25-4563" fmla="*/ 1103429 w 1431961"/>
                <a:gd name="connsiteY25-4564" fmla="*/ 981871 h 1078087"/>
                <a:gd name="connsiteX26-4565" fmla="*/ 1070066 w 1431961"/>
                <a:gd name="connsiteY26-4566" fmla="*/ 982189 h 1078087"/>
                <a:gd name="connsiteX27" fmla="*/ 991967 w 1431961"/>
                <a:gd name="connsiteY27" fmla="*/ 1024512 h 1078087"/>
                <a:gd name="connsiteX0-4567" fmla="*/ 990953 w 1430947"/>
                <a:gd name="connsiteY0-4568" fmla="*/ 1024512 h 1078087"/>
                <a:gd name="connsiteX1-4569" fmla="*/ 958910 w 1430947"/>
                <a:gd name="connsiteY1-4570" fmla="*/ 910922 h 1078087"/>
                <a:gd name="connsiteX2-4571" fmla="*/ 972986 w 1430947"/>
                <a:gd name="connsiteY2-4572" fmla="*/ 1035152 h 1078087"/>
                <a:gd name="connsiteX3-4573" fmla="*/ 911227 w 1430947"/>
                <a:gd name="connsiteY3-4574" fmla="*/ 1052290 h 1078087"/>
                <a:gd name="connsiteX4-4575" fmla="*/ 880714 w 1430947"/>
                <a:gd name="connsiteY4-4576" fmla="*/ 1017550 h 1078087"/>
                <a:gd name="connsiteX5-4577" fmla="*/ 854009 w 1430947"/>
                <a:gd name="connsiteY5-4578" fmla="*/ 991363 h 1078087"/>
                <a:gd name="connsiteX6-4579" fmla="*/ 803359 w 1430947"/>
                <a:gd name="connsiteY6-4580" fmla="*/ 995039 h 1078087"/>
                <a:gd name="connsiteX7-4581" fmla="*/ 785710 w 1430947"/>
                <a:gd name="connsiteY7-4582" fmla="*/ 882100 h 1078087"/>
                <a:gd name="connsiteX8-4583" fmla="*/ 662346 w 1430947"/>
                <a:gd name="connsiteY8-4584" fmla="*/ 886315 h 1078087"/>
                <a:gd name="connsiteX9-4585" fmla="*/ 704693 w 1430947"/>
                <a:gd name="connsiteY9-4586" fmla="*/ 828883 h 1078087"/>
                <a:gd name="connsiteX10-4587" fmla="*/ 806511 w 1430947"/>
                <a:gd name="connsiteY10-4588" fmla="*/ 722791 h 1078087"/>
                <a:gd name="connsiteX11-4589" fmla="*/ 624163 w 1430947"/>
                <a:gd name="connsiteY11-4590" fmla="*/ 897267 h 1078087"/>
                <a:gd name="connsiteX12-4591" fmla="*/ 351959 w 1430947"/>
                <a:gd name="connsiteY12-4592" fmla="*/ 1017312 h 1078087"/>
                <a:gd name="connsiteX13-4593" fmla="*/ 452187 w 1430947"/>
                <a:gd name="connsiteY13-4594" fmla="*/ 814648 h 1078087"/>
                <a:gd name="connsiteX14-4595" fmla="*/ 2324 w 1430947"/>
                <a:gd name="connsiteY14-4596" fmla="*/ 905805 h 1078087"/>
                <a:gd name="connsiteX15-4597" fmla="*/ 538590 w 1430947"/>
                <a:gd name="connsiteY15-4598" fmla="*/ 0 h 1078087"/>
                <a:gd name="connsiteX16-4599" fmla="*/ 740938 w 1430947"/>
                <a:gd name="connsiteY16-4600" fmla="*/ 85534 h 1078087"/>
                <a:gd name="connsiteX17-4601" fmla="*/ 911341 w 1430947"/>
                <a:gd name="connsiteY17-4602" fmla="*/ 184312 h 1078087"/>
                <a:gd name="connsiteX18-4603" fmla="*/ 1310228 w 1430947"/>
                <a:gd name="connsiteY18-4604" fmla="*/ 198516 h 1078087"/>
                <a:gd name="connsiteX19-4605" fmla="*/ 1430556 w 1430947"/>
                <a:gd name="connsiteY19-4606" fmla="*/ 79982 h 1078087"/>
                <a:gd name="connsiteX20-4607" fmla="*/ 1275527 w 1430947"/>
                <a:gd name="connsiteY20-4608" fmla="*/ 523272 h 1078087"/>
                <a:gd name="connsiteX21-4609" fmla="*/ 1268753 w 1430947"/>
                <a:gd name="connsiteY21-4610" fmla="*/ 693489 h 1078087"/>
                <a:gd name="connsiteX22-4611" fmla="*/ 1359265 w 1430947"/>
                <a:gd name="connsiteY22-4612" fmla="*/ 756682 h 1078087"/>
                <a:gd name="connsiteX23-4613" fmla="*/ 1213723 w 1430947"/>
                <a:gd name="connsiteY23-4614" fmla="*/ 1001983 h 1078087"/>
                <a:gd name="connsiteX24-4615" fmla="*/ 1160399 w 1430947"/>
                <a:gd name="connsiteY24-4616" fmla="*/ 987415 h 1078087"/>
                <a:gd name="connsiteX25-4617" fmla="*/ 1102415 w 1430947"/>
                <a:gd name="connsiteY25-4618" fmla="*/ 981871 h 1078087"/>
                <a:gd name="connsiteX26-4619" fmla="*/ 1069052 w 1430947"/>
                <a:gd name="connsiteY26-4620" fmla="*/ 982189 h 1078087"/>
                <a:gd name="connsiteX27-4621" fmla="*/ 990953 w 1430947"/>
                <a:gd name="connsiteY27-4622" fmla="*/ 1024512 h 1078087"/>
                <a:gd name="connsiteX0-4623" fmla="*/ 990953 w 1430947"/>
                <a:gd name="connsiteY0-4624" fmla="*/ 1024512 h 1078087"/>
                <a:gd name="connsiteX1-4625" fmla="*/ 958910 w 1430947"/>
                <a:gd name="connsiteY1-4626" fmla="*/ 910922 h 1078087"/>
                <a:gd name="connsiteX2-4627" fmla="*/ 972986 w 1430947"/>
                <a:gd name="connsiteY2-4628" fmla="*/ 1035152 h 1078087"/>
                <a:gd name="connsiteX3-4629" fmla="*/ 911227 w 1430947"/>
                <a:gd name="connsiteY3-4630" fmla="*/ 1052290 h 1078087"/>
                <a:gd name="connsiteX4-4631" fmla="*/ 880714 w 1430947"/>
                <a:gd name="connsiteY4-4632" fmla="*/ 1017550 h 1078087"/>
                <a:gd name="connsiteX5-4633" fmla="*/ 854009 w 1430947"/>
                <a:gd name="connsiteY5-4634" fmla="*/ 991363 h 1078087"/>
                <a:gd name="connsiteX6-4635" fmla="*/ 803359 w 1430947"/>
                <a:gd name="connsiteY6-4636" fmla="*/ 995039 h 1078087"/>
                <a:gd name="connsiteX7-4637" fmla="*/ 785710 w 1430947"/>
                <a:gd name="connsiteY7-4638" fmla="*/ 882100 h 1078087"/>
                <a:gd name="connsiteX8-4639" fmla="*/ 662346 w 1430947"/>
                <a:gd name="connsiteY8-4640" fmla="*/ 886315 h 1078087"/>
                <a:gd name="connsiteX9-4641" fmla="*/ 704693 w 1430947"/>
                <a:gd name="connsiteY9-4642" fmla="*/ 828883 h 1078087"/>
                <a:gd name="connsiteX10-4643" fmla="*/ 806511 w 1430947"/>
                <a:gd name="connsiteY10-4644" fmla="*/ 722791 h 1078087"/>
                <a:gd name="connsiteX11-4645" fmla="*/ 624163 w 1430947"/>
                <a:gd name="connsiteY11-4646" fmla="*/ 897267 h 1078087"/>
                <a:gd name="connsiteX12-4647" fmla="*/ 351959 w 1430947"/>
                <a:gd name="connsiteY12-4648" fmla="*/ 1017312 h 1078087"/>
                <a:gd name="connsiteX13-4649" fmla="*/ 452187 w 1430947"/>
                <a:gd name="connsiteY13-4650" fmla="*/ 814648 h 1078087"/>
                <a:gd name="connsiteX14-4651" fmla="*/ 2324 w 1430947"/>
                <a:gd name="connsiteY14-4652" fmla="*/ 905805 h 1078087"/>
                <a:gd name="connsiteX15-4653" fmla="*/ 538590 w 1430947"/>
                <a:gd name="connsiteY15-4654" fmla="*/ 0 h 1078087"/>
                <a:gd name="connsiteX16-4655" fmla="*/ 740938 w 1430947"/>
                <a:gd name="connsiteY16-4656" fmla="*/ 85534 h 1078087"/>
                <a:gd name="connsiteX17-4657" fmla="*/ 911341 w 1430947"/>
                <a:gd name="connsiteY17-4658" fmla="*/ 184312 h 1078087"/>
                <a:gd name="connsiteX18-4659" fmla="*/ 1310228 w 1430947"/>
                <a:gd name="connsiteY18-4660" fmla="*/ 198516 h 1078087"/>
                <a:gd name="connsiteX19-4661" fmla="*/ 1430556 w 1430947"/>
                <a:gd name="connsiteY19-4662" fmla="*/ 79982 h 1078087"/>
                <a:gd name="connsiteX20-4663" fmla="*/ 1275527 w 1430947"/>
                <a:gd name="connsiteY20-4664" fmla="*/ 523272 h 1078087"/>
                <a:gd name="connsiteX21-4665" fmla="*/ 1268753 w 1430947"/>
                <a:gd name="connsiteY21-4666" fmla="*/ 693489 h 1078087"/>
                <a:gd name="connsiteX22-4667" fmla="*/ 1359265 w 1430947"/>
                <a:gd name="connsiteY22-4668" fmla="*/ 756682 h 1078087"/>
                <a:gd name="connsiteX23-4669" fmla="*/ 1213723 w 1430947"/>
                <a:gd name="connsiteY23-4670" fmla="*/ 1001983 h 1078087"/>
                <a:gd name="connsiteX24-4671" fmla="*/ 1160399 w 1430947"/>
                <a:gd name="connsiteY24-4672" fmla="*/ 987415 h 1078087"/>
                <a:gd name="connsiteX25-4673" fmla="*/ 1102415 w 1430947"/>
                <a:gd name="connsiteY25-4674" fmla="*/ 981871 h 1078087"/>
                <a:gd name="connsiteX26-4675" fmla="*/ 1069052 w 1430947"/>
                <a:gd name="connsiteY26-4676" fmla="*/ 982189 h 1078087"/>
                <a:gd name="connsiteX27-4677" fmla="*/ 990953 w 1430947"/>
                <a:gd name="connsiteY27-4678" fmla="*/ 1024512 h 1078087"/>
                <a:gd name="connsiteX0-4679" fmla="*/ 998157 w 1438151"/>
                <a:gd name="connsiteY0-4680" fmla="*/ 1024512 h 1078087"/>
                <a:gd name="connsiteX1-4681" fmla="*/ 966114 w 1438151"/>
                <a:gd name="connsiteY1-4682" fmla="*/ 910922 h 1078087"/>
                <a:gd name="connsiteX2-4683" fmla="*/ 980190 w 1438151"/>
                <a:gd name="connsiteY2-4684" fmla="*/ 1035152 h 1078087"/>
                <a:gd name="connsiteX3-4685" fmla="*/ 918431 w 1438151"/>
                <a:gd name="connsiteY3-4686" fmla="*/ 1052290 h 1078087"/>
                <a:gd name="connsiteX4-4687" fmla="*/ 887918 w 1438151"/>
                <a:gd name="connsiteY4-4688" fmla="*/ 1017550 h 1078087"/>
                <a:gd name="connsiteX5-4689" fmla="*/ 861213 w 1438151"/>
                <a:gd name="connsiteY5-4690" fmla="*/ 991363 h 1078087"/>
                <a:gd name="connsiteX6-4691" fmla="*/ 810563 w 1438151"/>
                <a:gd name="connsiteY6-4692" fmla="*/ 995039 h 1078087"/>
                <a:gd name="connsiteX7-4693" fmla="*/ 792914 w 1438151"/>
                <a:gd name="connsiteY7-4694" fmla="*/ 882100 h 1078087"/>
                <a:gd name="connsiteX8-4695" fmla="*/ 669550 w 1438151"/>
                <a:gd name="connsiteY8-4696" fmla="*/ 886315 h 1078087"/>
                <a:gd name="connsiteX9-4697" fmla="*/ 711897 w 1438151"/>
                <a:gd name="connsiteY9-4698" fmla="*/ 828883 h 1078087"/>
                <a:gd name="connsiteX10-4699" fmla="*/ 813715 w 1438151"/>
                <a:gd name="connsiteY10-4700" fmla="*/ 722791 h 1078087"/>
                <a:gd name="connsiteX11-4701" fmla="*/ 631367 w 1438151"/>
                <a:gd name="connsiteY11-4702" fmla="*/ 897267 h 1078087"/>
                <a:gd name="connsiteX12-4703" fmla="*/ 359163 w 1438151"/>
                <a:gd name="connsiteY12-4704" fmla="*/ 1017312 h 1078087"/>
                <a:gd name="connsiteX13-4705" fmla="*/ 459391 w 1438151"/>
                <a:gd name="connsiteY13-4706" fmla="*/ 814648 h 1078087"/>
                <a:gd name="connsiteX14-4707" fmla="*/ 2286 w 1438151"/>
                <a:gd name="connsiteY14-4708" fmla="*/ 897013 h 1078087"/>
                <a:gd name="connsiteX15-4709" fmla="*/ 545794 w 1438151"/>
                <a:gd name="connsiteY15-4710" fmla="*/ 0 h 1078087"/>
                <a:gd name="connsiteX16-4711" fmla="*/ 748142 w 1438151"/>
                <a:gd name="connsiteY16-4712" fmla="*/ 85534 h 1078087"/>
                <a:gd name="connsiteX17-4713" fmla="*/ 918545 w 1438151"/>
                <a:gd name="connsiteY17-4714" fmla="*/ 184312 h 1078087"/>
                <a:gd name="connsiteX18-4715" fmla="*/ 1317432 w 1438151"/>
                <a:gd name="connsiteY18-4716" fmla="*/ 198516 h 1078087"/>
                <a:gd name="connsiteX19-4717" fmla="*/ 1437760 w 1438151"/>
                <a:gd name="connsiteY19-4718" fmla="*/ 79982 h 1078087"/>
                <a:gd name="connsiteX20-4719" fmla="*/ 1282731 w 1438151"/>
                <a:gd name="connsiteY20-4720" fmla="*/ 523272 h 1078087"/>
                <a:gd name="connsiteX21-4721" fmla="*/ 1275957 w 1438151"/>
                <a:gd name="connsiteY21-4722" fmla="*/ 693489 h 1078087"/>
                <a:gd name="connsiteX22-4723" fmla="*/ 1366469 w 1438151"/>
                <a:gd name="connsiteY22-4724" fmla="*/ 756682 h 1078087"/>
                <a:gd name="connsiteX23-4725" fmla="*/ 1220927 w 1438151"/>
                <a:gd name="connsiteY23-4726" fmla="*/ 1001983 h 1078087"/>
                <a:gd name="connsiteX24-4727" fmla="*/ 1167603 w 1438151"/>
                <a:gd name="connsiteY24-4728" fmla="*/ 987415 h 1078087"/>
                <a:gd name="connsiteX25-4729" fmla="*/ 1109619 w 1438151"/>
                <a:gd name="connsiteY25-4730" fmla="*/ 981871 h 1078087"/>
                <a:gd name="connsiteX26-4731" fmla="*/ 1076256 w 1438151"/>
                <a:gd name="connsiteY26-4732" fmla="*/ 982189 h 1078087"/>
                <a:gd name="connsiteX27-4733" fmla="*/ 998157 w 1438151"/>
                <a:gd name="connsiteY27-4734" fmla="*/ 1024512 h 1078087"/>
                <a:gd name="connsiteX0-4735" fmla="*/ 997531 w 1437525"/>
                <a:gd name="connsiteY0-4736" fmla="*/ 1024512 h 1078087"/>
                <a:gd name="connsiteX1-4737" fmla="*/ 965488 w 1437525"/>
                <a:gd name="connsiteY1-4738" fmla="*/ 910922 h 1078087"/>
                <a:gd name="connsiteX2-4739" fmla="*/ 979564 w 1437525"/>
                <a:gd name="connsiteY2-4740" fmla="*/ 1035152 h 1078087"/>
                <a:gd name="connsiteX3-4741" fmla="*/ 917805 w 1437525"/>
                <a:gd name="connsiteY3-4742" fmla="*/ 1052290 h 1078087"/>
                <a:gd name="connsiteX4-4743" fmla="*/ 887292 w 1437525"/>
                <a:gd name="connsiteY4-4744" fmla="*/ 1017550 h 1078087"/>
                <a:gd name="connsiteX5-4745" fmla="*/ 860587 w 1437525"/>
                <a:gd name="connsiteY5-4746" fmla="*/ 991363 h 1078087"/>
                <a:gd name="connsiteX6-4747" fmla="*/ 809937 w 1437525"/>
                <a:gd name="connsiteY6-4748" fmla="*/ 995039 h 1078087"/>
                <a:gd name="connsiteX7-4749" fmla="*/ 792288 w 1437525"/>
                <a:gd name="connsiteY7-4750" fmla="*/ 882100 h 1078087"/>
                <a:gd name="connsiteX8-4751" fmla="*/ 668924 w 1437525"/>
                <a:gd name="connsiteY8-4752" fmla="*/ 886315 h 1078087"/>
                <a:gd name="connsiteX9-4753" fmla="*/ 711271 w 1437525"/>
                <a:gd name="connsiteY9-4754" fmla="*/ 828883 h 1078087"/>
                <a:gd name="connsiteX10-4755" fmla="*/ 813089 w 1437525"/>
                <a:gd name="connsiteY10-4756" fmla="*/ 722791 h 1078087"/>
                <a:gd name="connsiteX11-4757" fmla="*/ 630741 w 1437525"/>
                <a:gd name="connsiteY11-4758" fmla="*/ 897267 h 1078087"/>
                <a:gd name="connsiteX12-4759" fmla="*/ 358537 w 1437525"/>
                <a:gd name="connsiteY12-4760" fmla="*/ 1017312 h 1078087"/>
                <a:gd name="connsiteX13-4761" fmla="*/ 458765 w 1437525"/>
                <a:gd name="connsiteY13-4762" fmla="*/ 814648 h 1078087"/>
                <a:gd name="connsiteX14-4763" fmla="*/ 378648 w 1437525"/>
                <a:gd name="connsiteY14-4764" fmla="*/ 839330 h 1078087"/>
                <a:gd name="connsiteX15-4765" fmla="*/ 1660 w 1437525"/>
                <a:gd name="connsiteY15-4766" fmla="*/ 897013 h 1078087"/>
                <a:gd name="connsiteX16-4767" fmla="*/ 545168 w 1437525"/>
                <a:gd name="connsiteY16-4768" fmla="*/ 0 h 1078087"/>
                <a:gd name="connsiteX17-4769" fmla="*/ 747516 w 1437525"/>
                <a:gd name="connsiteY17-4770" fmla="*/ 85534 h 1078087"/>
                <a:gd name="connsiteX18-4771" fmla="*/ 917919 w 1437525"/>
                <a:gd name="connsiteY18-4772" fmla="*/ 184312 h 1078087"/>
                <a:gd name="connsiteX19-4773" fmla="*/ 1316806 w 1437525"/>
                <a:gd name="connsiteY19-4774" fmla="*/ 198516 h 1078087"/>
                <a:gd name="connsiteX20-4775" fmla="*/ 1437134 w 1437525"/>
                <a:gd name="connsiteY20-4776" fmla="*/ 79982 h 1078087"/>
                <a:gd name="connsiteX21-4777" fmla="*/ 1282105 w 1437525"/>
                <a:gd name="connsiteY21-4778" fmla="*/ 523272 h 1078087"/>
                <a:gd name="connsiteX22-4779" fmla="*/ 1275331 w 1437525"/>
                <a:gd name="connsiteY22-4780" fmla="*/ 693489 h 1078087"/>
                <a:gd name="connsiteX23-4781" fmla="*/ 1365843 w 1437525"/>
                <a:gd name="connsiteY23-4782" fmla="*/ 756682 h 1078087"/>
                <a:gd name="connsiteX24-4783" fmla="*/ 1220301 w 1437525"/>
                <a:gd name="connsiteY24-4784" fmla="*/ 1001983 h 1078087"/>
                <a:gd name="connsiteX25-4785" fmla="*/ 1166977 w 1437525"/>
                <a:gd name="connsiteY25-4786" fmla="*/ 987415 h 1078087"/>
                <a:gd name="connsiteX26-4787" fmla="*/ 1108993 w 1437525"/>
                <a:gd name="connsiteY26-4788" fmla="*/ 981871 h 1078087"/>
                <a:gd name="connsiteX27-4789" fmla="*/ 1075630 w 1437525"/>
                <a:gd name="connsiteY27-4790" fmla="*/ 982189 h 1078087"/>
                <a:gd name="connsiteX28" fmla="*/ 997531 w 1437525"/>
                <a:gd name="connsiteY28" fmla="*/ 1024512 h 1078087"/>
                <a:gd name="connsiteX0-4791" fmla="*/ 997783 w 1437777"/>
                <a:gd name="connsiteY0-4792" fmla="*/ 1024512 h 1078087"/>
                <a:gd name="connsiteX1-4793" fmla="*/ 965740 w 1437777"/>
                <a:gd name="connsiteY1-4794" fmla="*/ 910922 h 1078087"/>
                <a:gd name="connsiteX2-4795" fmla="*/ 979816 w 1437777"/>
                <a:gd name="connsiteY2-4796" fmla="*/ 1035152 h 1078087"/>
                <a:gd name="connsiteX3-4797" fmla="*/ 918057 w 1437777"/>
                <a:gd name="connsiteY3-4798" fmla="*/ 1052290 h 1078087"/>
                <a:gd name="connsiteX4-4799" fmla="*/ 887544 w 1437777"/>
                <a:gd name="connsiteY4-4800" fmla="*/ 1017550 h 1078087"/>
                <a:gd name="connsiteX5-4801" fmla="*/ 860839 w 1437777"/>
                <a:gd name="connsiteY5-4802" fmla="*/ 991363 h 1078087"/>
                <a:gd name="connsiteX6-4803" fmla="*/ 810189 w 1437777"/>
                <a:gd name="connsiteY6-4804" fmla="*/ 995039 h 1078087"/>
                <a:gd name="connsiteX7-4805" fmla="*/ 792540 w 1437777"/>
                <a:gd name="connsiteY7-4806" fmla="*/ 882100 h 1078087"/>
                <a:gd name="connsiteX8-4807" fmla="*/ 669176 w 1437777"/>
                <a:gd name="connsiteY8-4808" fmla="*/ 886315 h 1078087"/>
                <a:gd name="connsiteX9-4809" fmla="*/ 711523 w 1437777"/>
                <a:gd name="connsiteY9-4810" fmla="*/ 828883 h 1078087"/>
                <a:gd name="connsiteX10-4811" fmla="*/ 813341 w 1437777"/>
                <a:gd name="connsiteY10-4812" fmla="*/ 722791 h 1078087"/>
                <a:gd name="connsiteX11-4813" fmla="*/ 630993 w 1437777"/>
                <a:gd name="connsiteY11-4814" fmla="*/ 897267 h 1078087"/>
                <a:gd name="connsiteX12-4815" fmla="*/ 358789 w 1437777"/>
                <a:gd name="connsiteY12-4816" fmla="*/ 1017312 h 1078087"/>
                <a:gd name="connsiteX13-4817" fmla="*/ 459017 w 1437777"/>
                <a:gd name="connsiteY13-4818" fmla="*/ 814648 h 1078087"/>
                <a:gd name="connsiteX14-4819" fmla="*/ 332572 w 1437777"/>
                <a:gd name="connsiteY14-4820" fmla="*/ 1029897 h 1078087"/>
                <a:gd name="connsiteX15-4821" fmla="*/ 1912 w 1437777"/>
                <a:gd name="connsiteY15-4822" fmla="*/ 897013 h 1078087"/>
                <a:gd name="connsiteX16-4823" fmla="*/ 545420 w 1437777"/>
                <a:gd name="connsiteY16-4824" fmla="*/ 0 h 1078087"/>
                <a:gd name="connsiteX17-4825" fmla="*/ 747768 w 1437777"/>
                <a:gd name="connsiteY17-4826" fmla="*/ 85534 h 1078087"/>
                <a:gd name="connsiteX18-4827" fmla="*/ 918171 w 1437777"/>
                <a:gd name="connsiteY18-4828" fmla="*/ 184312 h 1078087"/>
                <a:gd name="connsiteX19-4829" fmla="*/ 1317058 w 1437777"/>
                <a:gd name="connsiteY19-4830" fmla="*/ 198516 h 1078087"/>
                <a:gd name="connsiteX20-4831" fmla="*/ 1437386 w 1437777"/>
                <a:gd name="connsiteY20-4832" fmla="*/ 79982 h 1078087"/>
                <a:gd name="connsiteX21-4833" fmla="*/ 1282357 w 1437777"/>
                <a:gd name="connsiteY21-4834" fmla="*/ 523272 h 1078087"/>
                <a:gd name="connsiteX22-4835" fmla="*/ 1275583 w 1437777"/>
                <a:gd name="connsiteY22-4836" fmla="*/ 693489 h 1078087"/>
                <a:gd name="connsiteX23-4837" fmla="*/ 1366095 w 1437777"/>
                <a:gd name="connsiteY23-4838" fmla="*/ 756682 h 1078087"/>
                <a:gd name="connsiteX24-4839" fmla="*/ 1220553 w 1437777"/>
                <a:gd name="connsiteY24-4840" fmla="*/ 1001983 h 1078087"/>
                <a:gd name="connsiteX25-4841" fmla="*/ 1167229 w 1437777"/>
                <a:gd name="connsiteY25-4842" fmla="*/ 987415 h 1078087"/>
                <a:gd name="connsiteX26-4843" fmla="*/ 1109245 w 1437777"/>
                <a:gd name="connsiteY26-4844" fmla="*/ 981871 h 1078087"/>
                <a:gd name="connsiteX27-4845" fmla="*/ 1075882 w 1437777"/>
                <a:gd name="connsiteY27-4846" fmla="*/ 982189 h 1078087"/>
                <a:gd name="connsiteX28-4847" fmla="*/ 997783 w 1437777"/>
                <a:gd name="connsiteY28-4848" fmla="*/ 1024512 h 1078087"/>
                <a:gd name="connsiteX0-4849" fmla="*/ 997783 w 1437777"/>
                <a:gd name="connsiteY0-4850" fmla="*/ 1024512 h 1078087"/>
                <a:gd name="connsiteX1-4851" fmla="*/ 965740 w 1437777"/>
                <a:gd name="connsiteY1-4852" fmla="*/ 910922 h 1078087"/>
                <a:gd name="connsiteX2-4853" fmla="*/ 979816 w 1437777"/>
                <a:gd name="connsiteY2-4854" fmla="*/ 1035152 h 1078087"/>
                <a:gd name="connsiteX3-4855" fmla="*/ 918057 w 1437777"/>
                <a:gd name="connsiteY3-4856" fmla="*/ 1052290 h 1078087"/>
                <a:gd name="connsiteX4-4857" fmla="*/ 887544 w 1437777"/>
                <a:gd name="connsiteY4-4858" fmla="*/ 1017550 h 1078087"/>
                <a:gd name="connsiteX5-4859" fmla="*/ 860839 w 1437777"/>
                <a:gd name="connsiteY5-4860" fmla="*/ 991363 h 1078087"/>
                <a:gd name="connsiteX6-4861" fmla="*/ 810189 w 1437777"/>
                <a:gd name="connsiteY6-4862" fmla="*/ 995039 h 1078087"/>
                <a:gd name="connsiteX7-4863" fmla="*/ 792540 w 1437777"/>
                <a:gd name="connsiteY7-4864" fmla="*/ 882100 h 1078087"/>
                <a:gd name="connsiteX8-4865" fmla="*/ 669176 w 1437777"/>
                <a:gd name="connsiteY8-4866" fmla="*/ 886315 h 1078087"/>
                <a:gd name="connsiteX9-4867" fmla="*/ 711523 w 1437777"/>
                <a:gd name="connsiteY9-4868" fmla="*/ 828883 h 1078087"/>
                <a:gd name="connsiteX10-4869" fmla="*/ 813341 w 1437777"/>
                <a:gd name="connsiteY10-4870" fmla="*/ 722791 h 1078087"/>
                <a:gd name="connsiteX11-4871" fmla="*/ 630993 w 1437777"/>
                <a:gd name="connsiteY11-4872" fmla="*/ 897267 h 1078087"/>
                <a:gd name="connsiteX12-4873" fmla="*/ 358789 w 1437777"/>
                <a:gd name="connsiteY12-4874" fmla="*/ 1017312 h 1078087"/>
                <a:gd name="connsiteX13-4875" fmla="*/ 459017 w 1437777"/>
                <a:gd name="connsiteY13-4876" fmla="*/ 814648 h 1078087"/>
                <a:gd name="connsiteX14-4877" fmla="*/ 332572 w 1437777"/>
                <a:gd name="connsiteY14-4878" fmla="*/ 1029897 h 1078087"/>
                <a:gd name="connsiteX15-4879" fmla="*/ 1912 w 1437777"/>
                <a:gd name="connsiteY15-4880" fmla="*/ 897013 h 1078087"/>
                <a:gd name="connsiteX16-4881" fmla="*/ 545420 w 1437777"/>
                <a:gd name="connsiteY16-4882" fmla="*/ 0 h 1078087"/>
                <a:gd name="connsiteX17-4883" fmla="*/ 747768 w 1437777"/>
                <a:gd name="connsiteY17-4884" fmla="*/ 85534 h 1078087"/>
                <a:gd name="connsiteX18-4885" fmla="*/ 918171 w 1437777"/>
                <a:gd name="connsiteY18-4886" fmla="*/ 184312 h 1078087"/>
                <a:gd name="connsiteX19-4887" fmla="*/ 1317058 w 1437777"/>
                <a:gd name="connsiteY19-4888" fmla="*/ 198516 h 1078087"/>
                <a:gd name="connsiteX20-4889" fmla="*/ 1437386 w 1437777"/>
                <a:gd name="connsiteY20-4890" fmla="*/ 79982 h 1078087"/>
                <a:gd name="connsiteX21-4891" fmla="*/ 1282357 w 1437777"/>
                <a:gd name="connsiteY21-4892" fmla="*/ 523272 h 1078087"/>
                <a:gd name="connsiteX22-4893" fmla="*/ 1275583 w 1437777"/>
                <a:gd name="connsiteY22-4894" fmla="*/ 693489 h 1078087"/>
                <a:gd name="connsiteX23-4895" fmla="*/ 1366095 w 1437777"/>
                <a:gd name="connsiteY23-4896" fmla="*/ 756682 h 1078087"/>
                <a:gd name="connsiteX24-4897" fmla="*/ 1220553 w 1437777"/>
                <a:gd name="connsiteY24-4898" fmla="*/ 1001983 h 1078087"/>
                <a:gd name="connsiteX25-4899" fmla="*/ 1167229 w 1437777"/>
                <a:gd name="connsiteY25-4900" fmla="*/ 987415 h 1078087"/>
                <a:gd name="connsiteX26-4901" fmla="*/ 1109245 w 1437777"/>
                <a:gd name="connsiteY26-4902" fmla="*/ 981871 h 1078087"/>
                <a:gd name="connsiteX27-4903" fmla="*/ 1075882 w 1437777"/>
                <a:gd name="connsiteY27-4904" fmla="*/ 982189 h 1078087"/>
                <a:gd name="connsiteX28-4905" fmla="*/ 997783 w 1437777"/>
                <a:gd name="connsiteY28-4906" fmla="*/ 1024512 h 1078087"/>
                <a:gd name="connsiteX0-4907" fmla="*/ 997801 w 1437795"/>
                <a:gd name="connsiteY0-4908" fmla="*/ 1024512 h 1078087"/>
                <a:gd name="connsiteX1-4909" fmla="*/ 965758 w 1437795"/>
                <a:gd name="connsiteY1-4910" fmla="*/ 910922 h 1078087"/>
                <a:gd name="connsiteX2-4911" fmla="*/ 979834 w 1437795"/>
                <a:gd name="connsiteY2-4912" fmla="*/ 1035152 h 1078087"/>
                <a:gd name="connsiteX3-4913" fmla="*/ 918075 w 1437795"/>
                <a:gd name="connsiteY3-4914" fmla="*/ 1052290 h 1078087"/>
                <a:gd name="connsiteX4-4915" fmla="*/ 887562 w 1437795"/>
                <a:gd name="connsiteY4-4916" fmla="*/ 1017550 h 1078087"/>
                <a:gd name="connsiteX5-4917" fmla="*/ 860857 w 1437795"/>
                <a:gd name="connsiteY5-4918" fmla="*/ 991363 h 1078087"/>
                <a:gd name="connsiteX6-4919" fmla="*/ 810207 w 1437795"/>
                <a:gd name="connsiteY6-4920" fmla="*/ 995039 h 1078087"/>
                <a:gd name="connsiteX7-4921" fmla="*/ 792558 w 1437795"/>
                <a:gd name="connsiteY7-4922" fmla="*/ 882100 h 1078087"/>
                <a:gd name="connsiteX8-4923" fmla="*/ 669194 w 1437795"/>
                <a:gd name="connsiteY8-4924" fmla="*/ 886315 h 1078087"/>
                <a:gd name="connsiteX9-4925" fmla="*/ 711541 w 1437795"/>
                <a:gd name="connsiteY9-4926" fmla="*/ 828883 h 1078087"/>
                <a:gd name="connsiteX10-4927" fmla="*/ 813359 w 1437795"/>
                <a:gd name="connsiteY10-4928" fmla="*/ 722791 h 1078087"/>
                <a:gd name="connsiteX11-4929" fmla="*/ 631011 w 1437795"/>
                <a:gd name="connsiteY11-4930" fmla="*/ 897267 h 1078087"/>
                <a:gd name="connsiteX12-4931" fmla="*/ 358807 w 1437795"/>
                <a:gd name="connsiteY12-4932" fmla="*/ 1017312 h 1078087"/>
                <a:gd name="connsiteX13-4933" fmla="*/ 459035 w 1437795"/>
                <a:gd name="connsiteY13-4934" fmla="*/ 814648 h 1078087"/>
                <a:gd name="connsiteX14-4935" fmla="*/ 329852 w 1437795"/>
                <a:gd name="connsiteY14-4936" fmla="*/ 1036037 h 1078087"/>
                <a:gd name="connsiteX15-4937" fmla="*/ 1930 w 1437795"/>
                <a:gd name="connsiteY15-4938" fmla="*/ 897013 h 1078087"/>
                <a:gd name="connsiteX16-4939" fmla="*/ 545438 w 1437795"/>
                <a:gd name="connsiteY16-4940" fmla="*/ 0 h 1078087"/>
                <a:gd name="connsiteX17-4941" fmla="*/ 747786 w 1437795"/>
                <a:gd name="connsiteY17-4942" fmla="*/ 85534 h 1078087"/>
                <a:gd name="connsiteX18-4943" fmla="*/ 918189 w 1437795"/>
                <a:gd name="connsiteY18-4944" fmla="*/ 184312 h 1078087"/>
                <a:gd name="connsiteX19-4945" fmla="*/ 1317076 w 1437795"/>
                <a:gd name="connsiteY19-4946" fmla="*/ 198516 h 1078087"/>
                <a:gd name="connsiteX20-4947" fmla="*/ 1437404 w 1437795"/>
                <a:gd name="connsiteY20-4948" fmla="*/ 79982 h 1078087"/>
                <a:gd name="connsiteX21-4949" fmla="*/ 1282375 w 1437795"/>
                <a:gd name="connsiteY21-4950" fmla="*/ 523272 h 1078087"/>
                <a:gd name="connsiteX22-4951" fmla="*/ 1275601 w 1437795"/>
                <a:gd name="connsiteY22-4952" fmla="*/ 693489 h 1078087"/>
                <a:gd name="connsiteX23-4953" fmla="*/ 1366113 w 1437795"/>
                <a:gd name="connsiteY23-4954" fmla="*/ 756682 h 1078087"/>
                <a:gd name="connsiteX24-4955" fmla="*/ 1220571 w 1437795"/>
                <a:gd name="connsiteY24-4956" fmla="*/ 1001983 h 1078087"/>
                <a:gd name="connsiteX25-4957" fmla="*/ 1167247 w 1437795"/>
                <a:gd name="connsiteY25-4958" fmla="*/ 987415 h 1078087"/>
                <a:gd name="connsiteX26-4959" fmla="*/ 1109263 w 1437795"/>
                <a:gd name="connsiteY26-4960" fmla="*/ 981871 h 1078087"/>
                <a:gd name="connsiteX27-4961" fmla="*/ 1075900 w 1437795"/>
                <a:gd name="connsiteY27-4962" fmla="*/ 982189 h 1078087"/>
                <a:gd name="connsiteX28-4963" fmla="*/ 997801 w 1437795"/>
                <a:gd name="connsiteY28-4964" fmla="*/ 1024512 h 1078087"/>
                <a:gd name="connsiteX0-4965" fmla="*/ 1006812 w 1446806"/>
                <a:gd name="connsiteY0-4966" fmla="*/ 1024512 h 1078087"/>
                <a:gd name="connsiteX1-4967" fmla="*/ 974769 w 1446806"/>
                <a:gd name="connsiteY1-4968" fmla="*/ 910922 h 1078087"/>
                <a:gd name="connsiteX2-4969" fmla="*/ 988845 w 1446806"/>
                <a:gd name="connsiteY2-4970" fmla="*/ 1035152 h 1078087"/>
                <a:gd name="connsiteX3-4971" fmla="*/ 927086 w 1446806"/>
                <a:gd name="connsiteY3-4972" fmla="*/ 1052290 h 1078087"/>
                <a:gd name="connsiteX4-4973" fmla="*/ 896573 w 1446806"/>
                <a:gd name="connsiteY4-4974" fmla="*/ 1017550 h 1078087"/>
                <a:gd name="connsiteX5-4975" fmla="*/ 869868 w 1446806"/>
                <a:gd name="connsiteY5-4976" fmla="*/ 991363 h 1078087"/>
                <a:gd name="connsiteX6-4977" fmla="*/ 819218 w 1446806"/>
                <a:gd name="connsiteY6-4978" fmla="*/ 995039 h 1078087"/>
                <a:gd name="connsiteX7-4979" fmla="*/ 801569 w 1446806"/>
                <a:gd name="connsiteY7-4980" fmla="*/ 882100 h 1078087"/>
                <a:gd name="connsiteX8-4981" fmla="*/ 678205 w 1446806"/>
                <a:gd name="connsiteY8-4982" fmla="*/ 886315 h 1078087"/>
                <a:gd name="connsiteX9-4983" fmla="*/ 720552 w 1446806"/>
                <a:gd name="connsiteY9-4984" fmla="*/ 828883 h 1078087"/>
                <a:gd name="connsiteX10-4985" fmla="*/ 822370 w 1446806"/>
                <a:gd name="connsiteY10-4986" fmla="*/ 722791 h 1078087"/>
                <a:gd name="connsiteX11-4987" fmla="*/ 640022 w 1446806"/>
                <a:gd name="connsiteY11-4988" fmla="*/ 897267 h 1078087"/>
                <a:gd name="connsiteX12-4989" fmla="*/ 367818 w 1446806"/>
                <a:gd name="connsiteY12-4990" fmla="*/ 1017312 h 1078087"/>
                <a:gd name="connsiteX13-4991" fmla="*/ 468046 w 1446806"/>
                <a:gd name="connsiteY13-4992" fmla="*/ 814648 h 1078087"/>
                <a:gd name="connsiteX14-4993" fmla="*/ 338863 w 1446806"/>
                <a:gd name="connsiteY14-4994" fmla="*/ 1036037 h 1078087"/>
                <a:gd name="connsiteX15-4995" fmla="*/ 201607 w 1446806"/>
                <a:gd name="connsiteY15-4996" fmla="*/ 1038677 h 1078087"/>
                <a:gd name="connsiteX16-4997" fmla="*/ 10941 w 1446806"/>
                <a:gd name="connsiteY16-4998" fmla="*/ 897013 h 1078087"/>
                <a:gd name="connsiteX17-4999" fmla="*/ 554449 w 1446806"/>
                <a:gd name="connsiteY17-5000" fmla="*/ 0 h 1078087"/>
                <a:gd name="connsiteX18-5001" fmla="*/ 756797 w 1446806"/>
                <a:gd name="connsiteY18-5002" fmla="*/ 85534 h 1078087"/>
                <a:gd name="connsiteX19-5003" fmla="*/ 927200 w 1446806"/>
                <a:gd name="connsiteY19-5004" fmla="*/ 184312 h 1078087"/>
                <a:gd name="connsiteX20-5005" fmla="*/ 1326087 w 1446806"/>
                <a:gd name="connsiteY20-5006" fmla="*/ 198516 h 1078087"/>
                <a:gd name="connsiteX21-5007" fmla="*/ 1446415 w 1446806"/>
                <a:gd name="connsiteY21-5008" fmla="*/ 79982 h 1078087"/>
                <a:gd name="connsiteX22-5009" fmla="*/ 1291386 w 1446806"/>
                <a:gd name="connsiteY22-5010" fmla="*/ 523272 h 1078087"/>
                <a:gd name="connsiteX23-5011" fmla="*/ 1284612 w 1446806"/>
                <a:gd name="connsiteY23-5012" fmla="*/ 693489 h 1078087"/>
                <a:gd name="connsiteX24-5013" fmla="*/ 1375124 w 1446806"/>
                <a:gd name="connsiteY24-5014" fmla="*/ 756682 h 1078087"/>
                <a:gd name="connsiteX25-5015" fmla="*/ 1229582 w 1446806"/>
                <a:gd name="connsiteY25-5016" fmla="*/ 1001983 h 1078087"/>
                <a:gd name="connsiteX26-5017" fmla="*/ 1176258 w 1446806"/>
                <a:gd name="connsiteY26-5018" fmla="*/ 987415 h 1078087"/>
                <a:gd name="connsiteX27-5019" fmla="*/ 1118274 w 1446806"/>
                <a:gd name="connsiteY27-5020" fmla="*/ 981871 h 1078087"/>
                <a:gd name="connsiteX28-5021" fmla="*/ 1084911 w 1446806"/>
                <a:gd name="connsiteY28-5022" fmla="*/ 982189 h 1078087"/>
                <a:gd name="connsiteX29" fmla="*/ 1006812 w 1446806"/>
                <a:gd name="connsiteY29" fmla="*/ 1024512 h 1078087"/>
                <a:gd name="connsiteX0-5023" fmla="*/ 1005902 w 1445896"/>
                <a:gd name="connsiteY0-5024" fmla="*/ 1024512 h 1078087"/>
                <a:gd name="connsiteX1-5025" fmla="*/ 973859 w 1445896"/>
                <a:gd name="connsiteY1-5026" fmla="*/ 910922 h 1078087"/>
                <a:gd name="connsiteX2-5027" fmla="*/ 987935 w 1445896"/>
                <a:gd name="connsiteY2-5028" fmla="*/ 1035152 h 1078087"/>
                <a:gd name="connsiteX3-5029" fmla="*/ 926176 w 1445896"/>
                <a:gd name="connsiteY3-5030" fmla="*/ 1052290 h 1078087"/>
                <a:gd name="connsiteX4-5031" fmla="*/ 895663 w 1445896"/>
                <a:gd name="connsiteY4-5032" fmla="*/ 1017550 h 1078087"/>
                <a:gd name="connsiteX5-5033" fmla="*/ 868958 w 1445896"/>
                <a:gd name="connsiteY5-5034" fmla="*/ 991363 h 1078087"/>
                <a:gd name="connsiteX6-5035" fmla="*/ 818308 w 1445896"/>
                <a:gd name="connsiteY6-5036" fmla="*/ 995039 h 1078087"/>
                <a:gd name="connsiteX7-5037" fmla="*/ 800659 w 1445896"/>
                <a:gd name="connsiteY7-5038" fmla="*/ 882100 h 1078087"/>
                <a:gd name="connsiteX8-5039" fmla="*/ 677295 w 1445896"/>
                <a:gd name="connsiteY8-5040" fmla="*/ 886315 h 1078087"/>
                <a:gd name="connsiteX9-5041" fmla="*/ 719642 w 1445896"/>
                <a:gd name="connsiteY9-5042" fmla="*/ 828883 h 1078087"/>
                <a:gd name="connsiteX10-5043" fmla="*/ 821460 w 1445896"/>
                <a:gd name="connsiteY10-5044" fmla="*/ 722791 h 1078087"/>
                <a:gd name="connsiteX11-5045" fmla="*/ 639112 w 1445896"/>
                <a:gd name="connsiteY11-5046" fmla="*/ 897267 h 1078087"/>
                <a:gd name="connsiteX12-5047" fmla="*/ 366908 w 1445896"/>
                <a:gd name="connsiteY12-5048" fmla="*/ 1017312 h 1078087"/>
                <a:gd name="connsiteX13-5049" fmla="*/ 467136 w 1445896"/>
                <a:gd name="connsiteY13-5050" fmla="*/ 814648 h 1078087"/>
                <a:gd name="connsiteX14-5051" fmla="*/ 337953 w 1445896"/>
                <a:gd name="connsiteY14-5052" fmla="*/ 1036037 h 1078087"/>
                <a:gd name="connsiteX15-5053" fmla="*/ 222514 w 1445896"/>
                <a:gd name="connsiteY15-5054" fmla="*/ 1040773 h 1078087"/>
                <a:gd name="connsiteX16-5055" fmla="*/ 10031 w 1445896"/>
                <a:gd name="connsiteY16-5056" fmla="*/ 897013 h 1078087"/>
                <a:gd name="connsiteX17-5057" fmla="*/ 553539 w 1445896"/>
                <a:gd name="connsiteY17-5058" fmla="*/ 0 h 1078087"/>
                <a:gd name="connsiteX18-5059" fmla="*/ 755887 w 1445896"/>
                <a:gd name="connsiteY18-5060" fmla="*/ 85534 h 1078087"/>
                <a:gd name="connsiteX19-5061" fmla="*/ 926290 w 1445896"/>
                <a:gd name="connsiteY19-5062" fmla="*/ 184312 h 1078087"/>
                <a:gd name="connsiteX20-5063" fmla="*/ 1325177 w 1445896"/>
                <a:gd name="connsiteY20-5064" fmla="*/ 198516 h 1078087"/>
                <a:gd name="connsiteX21-5065" fmla="*/ 1445505 w 1445896"/>
                <a:gd name="connsiteY21-5066" fmla="*/ 79982 h 1078087"/>
                <a:gd name="connsiteX22-5067" fmla="*/ 1290476 w 1445896"/>
                <a:gd name="connsiteY22-5068" fmla="*/ 523272 h 1078087"/>
                <a:gd name="connsiteX23-5069" fmla="*/ 1283702 w 1445896"/>
                <a:gd name="connsiteY23-5070" fmla="*/ 693489 h 1078087"/>
                <a:gd name="connsiteX24-5071" fmla="*/ 1374214 w 1445896"/>
                <a:gd name="connsiteY24-5072" fmla="*/ 756682 h 1078087"/>
                <a:gd name="connsiteX25-5073" fmla="*/ 1228672 w 1445896"/>
                <a:gd name="connsiteY25-5074" fmla="*/ 1001983 h 1078087"/>
                <a:gd name="connsiteX26-5075" fmla="*/ 1175348 w 1445896"/>
                <a:gd name="connsiteY26-5076" fmla="*/ 987415 h 1078087"/>
                <a:gd name="connsiteX27-5077" fmla="*/ 1117364 w 1445896"/>
                <a:gd name="connsiteY27-5078" fmla="*/ 981871 h 1078087"/>
                <a:gd name="connsiteX28-5079" fmla="*/ 1084001 w 1445896"/>
                <a:gd name="connsiteY28-5080" fmla="*/ 982189 h 1078087"/>
                <a:gd name="connsiteX29-5081" fmla="*/ 1005902 w 1445896"/>
                <a:gd name="connsiteY29-5082" fmla="*/ 1024512 h 1078087"/>
                <a:gd name="connsiteX0-5083" fmla="*/ 1005902 w 1445896"/>
                <a:gd name="connsiteY0-5084" fmla="*/ 1024512 h 1078087"/>
                <a:gd name="connsiteX1-5085" fmla="*/ 973859 w 1445896"/>
                <a:gd name="connsiteY1-5086" fmla="*/ 910922 h 1078087"/>
                <a:gd name="connsiteX2-5087" fmla="*/ 987935 w 1445896"/>
                <a:gd name="connsiteY2-5088" fmla="*/ 1035152 h 1078087"/>
                <a:gd name="connsiteX3-5089" fmla="*/ 926176 w 1445896"/>
                <a:gd name="connsiteY3-5090" fmla="*/ 1052290 h 1078087"/>
                <a:gd name="connsiteX4-5091" fmla="*/ 895663 w 1445896"/>
                <a:gd name="connsiteY4-5092" fmla="*/ 1017550 h 1078087"/>
                <a:gd name="connsiteX5-5093" fmla="*/ 868958 w 1445896"/>
                <a:gd name="connsiteY5-5094" fmla="*/ 991363 h 1078087"/>
                <a:gd name="connsiteX6-5095" fmla="*/ 818308 w 1445896"/>
                <a:gd name="connsiteY6-5096" fmla="*/ 995039 h 1078087"/>
                <a:gd name="connsiteX7-5097" fmla="*/ 800659 w 1445896"/>
                <a:gd name="connsiteY7-5098" fmla="*/ 882100 h 1078087"/>
                <a:gd name="connsiteX8-5099" fmla="*/ 677295 w 1445896"/>
                <a:gd name="connsiteY8-5100" fmla="*/ 886315 h 1078087"/>
                <a:gd name="connsiteX9-5101" fmla="*/ 719642 w 1445896"/>
                <a:gd name="connsiteY9-5102" fmla="*/ 828883 h 1078087"/>
                <a:gd name="connsiteX10-5103" fmla="*/ 821460 w 1445896"/>
                <a:gd name="connsiteY10-5104" fmla="*/ 722791 h 1078087"/>
                <a:gd name="connsiteX11-5105" fmla="*/ 639112 w 1445896"/>
                <a:gd name="connsiteY11-5106" fmla="*/ 897267 h 1078087"/>
                <a:gd name="connsiteX12-5107" fmla="*/ 366908 w 1445896"/>
                <a:gd name="connsiteY12-5108" fmla="*/ 1017312 h 1078087"/>
                <a:gd name="connsiteX13-5109" fmla="*/ 467136 w 1445896"/>
                <a:gd name="connsiteY13-5110" fmla="*/ 814648 h 1078087"/>
                <a:gd name="connsiteX14-5111" fmla="*/ 337953 w 1445896"/>
                <a:gd name="connsiteY14-5112" fmla="*/ 1036037 h 1078087"/>
                <a:gd name="connsiteX15-5113" fmla="*/ 222514 w 1445896"/>
                <a:gd name="connsiteY15-5114" fmla="*/ 1040773 h 1078087"/>
                <a:gd name="connsiteX16-5115" fmla="*/ 10031 w 1445896"/>
                <a:gd name="connsiteY16-5116" fmla="*/ 897013 h 1078087"/>
                <a:gd name="connsiteX17-5117" fmla="*/ 553539 w 1445896"/>
                <a:gd name="connsiteY17-5118" fmla="*/ 0 h 1078087"/>
                <a:gd name="connsiteX18-5119" fmla="*/ 755887 w 1445896"/>
                <a:gd name="connsiteY18-5120" fmla="*/ 85534 h 1078087"/>
                <a:gd name="connsiteX19-5121" fmla="*/ 926290 w 1445896"/>
                <a:gd name="connsiteY19-5122" fmla="*/ 184312 h 1078087"/>
                <a:gd name="connsiteX20-5123" fmla="*/ 1325177 w 1445896"/>
                <a:gd name="connsiteY20-5124" fmla="*/ 198516 h 1078087"/>
                <a:gd name="connsiteX21-5125" fmla="*/ 1445505 w 1445896"/>
                <a:gd name="connsiteY21-5126" fmla="*/ 79982 h 1078087"/>
                <a:gd name="connsiteX22-5127" fmla="*/ 1290476 w 1445896"/>
                <a:gd name="connsiteY22-5128" fmla="*/ 523272 h 1078087"/>
                <a:gd name="connsiteX23-5129" fmla="*/ 1283702 w 1445896"/>
                <a:gd name="connsiteY23-5130" fmla="*/ 693489 h 1078087"/>
                <a:gd name="connsiteX24-5131" fmla="*/ 1374214 w 1445896"/>
                <a:gd name="connsiteY24-5132" fmla="*/ 756682 h 1078087"/>
                <a:gd name="connsiteX25-5133" fmla="*/ 1228672 w 1445896"/>
                <a:gd name="connsiteY25-5134" fmla="*/ 1001983 h 1078087"/>
                <a:gd name="connsiteX26-5135" fmla="*/ 1175348 w 1445896"/>
                <a:gd name="connsiteY26-5136" fmla="*/ 987415 h 1078087"/>
                <a:gd name="connsiteX27-5137" fmla="*/ 1117364 w 1445896"/>
                <a:gd name="connsiteY27-5138" fmla="*/ 981871 h 1078087"/>
                <a:gd name="connsiteX28-5139" fmla="*/ 1084001 w 1445896"/>
                <a:gd name="connsiteY28-5140" fmla="*/ 982189 h 1078087"/>
                <a:gd name="connsiteX29-5141" fmla="*/ 1005902 w 1445896"/>
                <a:gd name="connsiteY29-5142" fmla="*/ 1024512 h 1078087"/>
                <a:gd name="connsiteX0-5143" fmla="*/ 1005671 w 1445665"/>
                <a:gd name="connsiteY0-5144" fmla="*/ 1024512 h 1078087"/>
                <a:gd name="connsiteX1-5145" fmla="*/ 973628 w 1445665"/>
                <a:gd name="connsiteY1-5146" fmla="*/ 910922 h 1078087"/>
                <a:gd name="connsiteX2-5147" fmla="*/ 987704 w 1445665"/>
                <a:gd name="connsiteY2-5148" fmla="*/ 1035152 h 1078087"/>
                <a:gd name="connsiteX3-5149" fmla="*/ 925945 w 1445665"/>
                <a:gd name="connsiteY3-5150" fmla="*/ 1052290 h 1078087"/>
                <a:gd name="connsiteX4-5151" fmla="*/ 895432 w 1445665"/>
                <a:gd name="connsiteY4-5152" fmla="*/ 1017550 h 1078087"/>
                <a:gd name="connsiteX5-5153" fmla="*/ 868727 w 1445665"/>
                <a:gd name="connsiteY5-5154" fmla="*/ 991363 h 1078087"/>
                <a:gd name="connsiteX6-5155" fmla="*/ 818077 w 1445665"/>
                <a:gd name="connsiteY6-5156" fmla="*/ 995039 h 1078087"/>
                <a:gd name="connsiteX7-5157" fmla="*/ 800428 w 1445665"/>
                <a:gd name="connsiteY7-5158" fmla="*/ 882100 h 1078087"/>
                <a:gd name="connsiteX8-5159" fmla="*/ 677064 w 1445665"/>
                <a:gd name="connsiteY8-5160" fmla="*/ 886315 h 1078087"/>
                <a:gd name="connsiteX9-5161" fmla="*/ 719411 w 1445665"/>
                <a:gd name="connsiteY9-5162" fmla="*/ 828883 h 1078087"/>
                <a:gd name="connsiteX10-5163" fmla="*/ 821229 w 1445665"/>
                <a:gd name="connsiteY10-5164" fmla="*/ 722791 h 1078087"/>
                <a:gd name="connsiteX11-5165" fmla="*/ 638881 w 1445665"/>
                <a:gd name="connsiteY11-5166" fmla="*/ 897267 h 1078087"/>
                <a:gd name="connsiteX12-5167" fmla="*/ 366677 w 1445665"/>
                <a:gd name="connsiteY12-5168" fmla="*/ 1017312 h 1078087"/>
                <a:gd name="connsiteX13-5169" fmla="*/ 466905 w 1445665"/>
                <a:gd name="connsiteY13-5170" fmla="*/ 814648 h 1078087"/>
                <a:gd name="connsiteX14-5171" fmla="*/ 337722 w 1445665"/>
                <a:gd name="connsiteY14-5172" fmla="*/ 1036037 h 1078087"/>
                <a:gd name="connsiteX15-5173" fmla="*/ 228448 w 1445665"/>
                <a:gd name="connsiteY15-5174" fmla="*/ 1047165 h 1078087"/>
                <a:gd name="connsiteX16-5175" fmla="*/ 9800 w 1445665"/>
                <a:gd name="connsiteY16-5176" fmla="*/ 897013 h 1078087"/>
                <a:gd name="connsiteX17-5177" fmla="*/ 553308 w 1445665"/>
                <a:gd name="connsiteY17-5178" fmla="*/ 0 h 1078087"/>
                <a:gd name="connsiteX18-5179" fmla="*/ 755656 w 1445665"/>
                <a:gd name="connsiteY18-5180" fmla="*/ 85534 h 1078087"/>
                <a:gd name="connsiteX19-5181" fmla="*/ 926059 w 1445665"/>
                <a:gd name="connsiteY19-5182" fmla="*/ 184312 h 1078087"/>
                <a:gd name="connsiteX20-5183" fmla="*/ 1324946 w 1445665"/>
                <a:gd name="connsiteY20-5184" fmla="*/ 198516 h 1078087"/>
                <a:gd name="connsiteX21-5185" fmla="*/ 1445274 w 1445665"/>
                <a:gd name="connsiteY21-5186" fmla="*/ 79982 h 1078087"/>
                <a:gd name="connsiteX22-5187" fmla="*/ 1290245 w 1445665"/>
                <a:gd name="connsiteY22-5188" fmla="*/ 523272 h 1078087"/>
                <a:gd name="connsiteX23-5189" fmla="*/ 1283471 w 1445665"/>
                <a:gd name="connsiteY23-5190" fmla="*/ 693489 h 1078087"/>
                <a:gd name="connsiteX24-5191" fmla="*/ 1373983 w 1445665"/>
                <a:gd name="connsiteY24-5192" fmla="*/ 756682 h 1078087"/>
                <a:gd name="connsiteX25-5193" fmla="*/ 1228441 w 1445665"/>
                <a:gd name="connsiteY25-5194" fmla="*/ 1001983 h 1078087"/>
                <a:gd name="connsiteX26-5195" fmla="*/ 1175117 w 1445665"/>
                <a:gd name="connsiteY26-5196" fmla="*/ 987415 h 1078087"/>
                <a:gd name="connsiteX27-5197" fmla="*/ 1117133 w 1445665"/>
                <a:gd name="connsiteY27-5198" fmla="*/ 981871 h 1078087"/>
                <a:gd name="connsiteX28-5199" fmla="*/ 1083770 w 1445665"/>
                <a:gd name="connsiteY28-5200" fmla="*/ 982189 h 1078087"/>
                <a:gd name="connsiteX29-5201" fmla="*/ 1005671 w 1445665"/>
                <a:gd name="connsiteY29-5202" fmla="*/ 1024512 h 1078087"/>
                <a:gd name="connsiteX0-5203" fmla="*/ 1012394 w 1452388"/>
                <a:gd name="connsiteY0-5204" fmla="*/ 1024512 h 1078087"/>
                <a:gd name="connsiteX1-5205" fmla="*/ 980351 w 1452388"/>
                <a:gd name="connsiteY1-5206" fmla="*/ 910922 h 1078087"/>
                <a:gd name="connsiteX2-5207" fmla="*/ 994427 w 1452388"/>
                <a:gd name="connsiteY2-5208" fmla="*/ 1035152 h 1078087"/>
                <a:gd name="connsiteX3-5209" fmla="*/ 932668 w 1452388"/>
                <a:gd name="connsiteY3-5210" fmla="*/ 1052290 h 1078087"/>
                <a:gd name="connsiteX4-5211" fmla="*/ 902155 w 1452388"/>
                <a:gd name="connsiteY4-5212" fmla="*/ 1017550 h 1078087"/>
                <a:gd name="connsiteX5-5213" fmla="*/ 875450 w 1452388"/>
                <a:gd name="connsiteY5-5214" fmla="*/ 991363 h 1078087"/>
                <a:gd name="connsiteX6-5215" fmla="*/ 824800 w 1452388"/>
                <a:gd name="connsiteY6-5216" fmla="*/ 995039 h 1078087"/>
                <a:gd name="connsiteX7-5217" fmla="*/ 807151 w 1452388"/>
                <a:gd name="connsiteY7-5218" fmla="*/ 882100 h 1078087"/>
                <a:gd name="connsiteX8-5219" fmla="*/ 683787 w 1452388"/>
                <a:gd name="connsiteY8-5220" fmla="*/ 886315 h 1078087"/>
                <a:gd name="connsiteX9-5221" fmla="*/ 726134 w 1452388"/>
                <a:gd name="connsiteY9-5222" fmla="*/ 828883 h 1078087"/>
                <a:gd name="connsiteX10-5223" fmla="*/ 827952 w 1452388"/>
                <a:gd name="connsiteY10-5224" fmla="*/ 722791 h 1078087"/>
                <a:gd name="connsiteX11-5225" fmla="*/ 645604 w 1452388"/>
                <a:gd name="connsiteY11-5226" fmla="*/ 897267 h 1078087"/>
                <a:gd name="connsiteX12-5227" fmla="*/ 373400 w 1452388"/>
                <a:gd name="connsiteY12-5228" fmla="*/ 1017312 h 1078087"/>
                <a:gd name="connsiteX13-5229" fmla="*/ 473628 w 1452388"/>
                <a:gd name="connsiteY13-5230" fmla="*/ 814648 h 1078087"/>
                <a:gd name="connsiteX14-5231" fmla="*/ 344445 w 1452388"/>
                <a:gd name="connsiteY14-5232" fmla="*/ 1036037 h 1078087"/>
                <a:gd name="connsiteX15-5233" fmla="*/ 235171 w 1452388"/>
                <a:gd name="connsiteY15-5234" fmla="*/ 1047165 h 1078087"/>
                <a:gd name="connsiteX16-5235" fmla="*/ 148881 w 1452388"/>
                <a:gd name="connsiteY16-5236" fmla="*/ 1038510 h 1078087"/>
                <a:gd name="connsiteX17-5237" fmla="*/ 16523 w 1452388"/>
                <a:gd name="connsiteY17-5238" fmla="*/ 897013 h 1078087"/>
                <a:gd name="connsiteX18-5239" fmla="*/ 560031 w 1452388"/>
                <a:gd name="connsiteY18-5240" fmla="*/ 0 h 1078087"/>
                <a:gd name="connsiteX19-5241" fmla="*/ 762379 w 1452388"/>
                <a:gd name="connsiteY19-5242" fmla="*/ 85534 h 1078087"/>
                <a:gd name="connsiteX20-5243" fmla="*/ 932782 w 1452388"/>
                <a:gd name="connsiteY20-5244" fmla="*/ 184312 h 1078087"/>
                <a:gd name="connsiteX21-5245" fmla="*/ 1331669 w 1452388"/>
                <a:gd name="connsiteY21-5246" fmla="*/ 198516 h 1078087"/>
                <a:gd name="connsiteX22-5247" fmla="*/ 1451997 w 1452388"/>
                <a:gd name="connsiteY22-5248" fmla="*/ 79982 h 1078087"/>
                <a:gd name="connsiteX23-5249" fmla="*/ 1296968 w 1452388"/>
                <a:gd name="connsiteY23-5250" fmla="*/ 523272 h 1078087"/>
                <a:gd name="connsiteX24-5251" fmla="*/ 1290194 w 1452388"/>
                <a:gd name="connsiteY24-5252" fmla="*/ 693489 h 1078087"/>
                <a:gd name="connsiteX25-5253" fmla="*/ 1380706 w 1452388"/>
                <a:gd name="connsiteY25-5254" fmla="*/ 756682 h 1078087"/>
                <a:gd name="connsiteX26-5255" fmla="*/ 1235164 w 1452388"/>
                <a:gd name="connsiteY26-5256" fmla="*/ 1001983 h 1078087"/>
                <a:gd name="connsiteX27-5257" fmla="*/ 1181840 w 1452388"/>
                <a:gd name="connsiteY27-5258" fmla="*/ 987415 h 1078087"/>
                <a:gd name="connsiteX28-5259" fmla="*/ 1123856 w 1452388"/>
                <a:gd name="connsiteY28-5260" fmla="*/ 981871 h 1078087"/>
                <a:gd name="connsiteX29-5261" fmla="*/ 1090493 w 1452388"/>
                <a:gd name="connsiteY29-5262" fmla="*/ 982189 h 1078087"/>
                <a:gd name="connsiteX30" fmla="*/ 1012394 w 1452388"/>
                <a:gd name="connsiteY30" fmla="*/ 1024512 h 1078087"/>
                <a:gd name="connsiteX0-5263" fmla="*/ 1002416 w 1442410"/>
                <a:gd name="connsiteY0-5264" fmla="*/ 1024512 h 1078087"/>
                <a:gd name="connsiteX1-5265" fmla="*/ 970373 w 1442410"/>
                <a:gd name="connsiteY1-5266" fmla="*/ 910922 h 1078087"/>
                <a:gd name="connsiteX2-5267" fmla="*/ 984449 w 1442410"/>
                <a:gd name="connsiteY2-5268" fmla="*/ 1035152 h 1078087"/>
                <a:gd name="connsiteX3-5269" fmla="*/ 922690 w 1442410"/>
                <a:gd name="connsiteY3-5270" fmla="*/ 1052290 h 1078087"/>
                <a:gd name="connsiteX4-5271" fmla="*/ 892177 w 1442410"/>
                <a:gd name="connsiteY4-5272" fmla="*/ 1017550 h 1078087"/>
                <a:gd name="connsiteX5-5273" fmla="*/ 865472 w 1442410"/>
                <a:gd name="connsiteY5-5274" fmla="*/ 991363 h 1078087"/>
                <a:gd name="connsiteX6-5275" fmla="*/ 814822 w 1442410"/>
                <a:gd name="connsiteY6-5276" fmla="*/ 995039 h 1078087"/>
                <a:gd name="connsiteX7-5277" fmla="*/ 797173 w 1442410"/>
                <a:gd name="connsiteY7-5278" fmla="*/ 882100 h 1078087"/>
                <a:gd name="connsiteX8-5279" fmla="*/ 673809 w 1442410"/>
                <a:gd name="connsiteY8-5280" fmla="*/ 886315 h 1078087"/>
                <a:gd name="connsiteX9-5281" fmla="*/ 716156 w 1442410"/>
                <a:gd name="connsiteY9-5282" fmla="*/ 828883 h 1078087"/>
                <a:gd name="connsiteX10-5283" fmla="*/ 817974 w 1442410"/>
                <a:gd name="connsiteY10-5284" fmla="*/ 722791 h 1078087"/>
                <a:gd name="connsiteX11-5285" fmla="*/ 635626 w 1442410"/>
                <a:gd name="connsiteY11-5286" fmla="*/ 897267 h 1078087"/>
                <a:gd name="connsiteX12-5287" fmla="*/ 363422 w 1442410"/>
                <a:gd name="connsiteY12-5288" fmla="*/ 1017312 h 1078087"/>
                <a:gd name="connsiteX13-5289" fmla="*/ 463650 w 1442410"/>
                <a:gd name="connsiteY13-5290" fmla="*/ 814648 h 1078087"/>
                <a:gd name="connsiteX14-5291" fmla="*/ 334467 w 1442410"/>
                <a:gd name="connsiteY14-5292" fmla="*/ 1036037 h 1078087"/>
                <a:gd name="connsiteX15-5293" fmla="*/ 225193 w 1442410"/>
                <a:gd name="connsiteY15-5294" fmla="*/ 1047165 h 1078087"/>
                <a:gd name="connsiteX16-5295" fmla="*/ 465839 w 1442410"/>
                <a:gd name="connsiteY16-5296" fmla="*/ 552656 h 1078087"/>
                <a:gd name="connsiteX17-5297" fmla="*/ 6545 w 1442410"/>
                <a:gd name="connsiteY17-5298" fmla="*/ 897013 h 1078087"/>
                <a:gd name="connsiteX18-5299" fmla="*/ 550053 w 1442410"/>
                <a:gd name="connsiteY18-5300" fmla="*/ 0 h 1078087"/>
                <a:gd name="connsiteX19-5301" fmla="*/ 752401 w 1442410"/>
                <a:gd name="connsiteY19-5302" fmla="*/ 85534 h 1078087"/>
                <a:gd name="connsiteX20-5303" fmla="*/ 922804 w 1442410"/>
                <a:gd name="connsiteY20-5304" fmla="*/ 184312 h 1078087"/>
                <a:gd name="connsiteX21-5305" fmla="*/ 1321691 w 1442410"/>
                <a:gd name="connsiteY21-5306" fmla="*/ 198516 h 1078087"/>
                <a:gd name="connsiteX22-5307" fmla="*/ 1442019 w 1442410"/>
                <a:gd name="connsiteY22-5308" fmla="*/ 79982 h 1078087"/>
                <a:gd name="connsiteX23-5309" fmla="*/ 1286990 w 1442410"/>
                <a:gd name="connsiteY23-5310" fmla="*/ 523272 h 1078087"/>
                <a:gd name="connsiteX24-5311" fmla="*/ 1280216 w 1442410"/>
                <a:gd name="connsiteY24-5312" fmla="*/ 693489 h 1078087"/>
                <a:gd name="connsiteX25-5313" fmla="*/ 1370728 w 1442410"/>
                <a:gd name="connsiteY25-5314" fmla="*/ 756682 h 1078087"/>
                <a:gd name="connsiteX26-5315" fmla="*/ 1225186 w 1442410"/>
                <a:gd name="connsiteY26-5316" fmla="*/ 1001983 h 1078087"/>
                <a:gd name="connsiteX27-5317" fmla="*/ 1171862 w 1442410"/>
                <a:gd name="connsiteY27-5318" fmla="*/ 987415 h 1078087"/>
                <a:gd name="connsiteX28-5319" fmla="*/ 1113878 w 1442410"/>
                <a:gd name="connsiteY28-5320" fmla="*/ 981871 h 1078087"/>
                <a:gd name="connsiteX29-5321" fmla="*/ 1080515 w 1442410"/>
                <a:gd name="connsiteY29-5322" fmla="*/ 982189 h 1078087"/>
                <a:gd name="connsiteX30-5323" fmla="*/ 1002416 w 1442410"/>
                <a:gd name="connsiteY30-5324" fmla="*/ 1024512 h 1078087"/>
                <a:gd name="connsiteX0-5325" fmla="*/ 1002416 w 1442410"/>
                <a:gd name="connsiteY0-5326" fmla="*/ 1024512 h 1078087"/>
                <a:gd name="connsiteX1-5327" fmla="*/ 970373 w 1442410"/>
                <a:gd name="connsiteY1-5328" fmla="*/ 910922 h 1078087"/>
                <a:gd name="connsiteX2-5329" fmla="*/ 984449 w 1442410"/>
                <a:gd name="connsiteY2-5330" fmla="*/ 1035152 h 1078087"/>
                <a:gd name="connsiteX3-5331" fmla="*/ 922690 w 1442410"/>
                <a:gd name="connsiteY3-5332" fmla="*/ 1052290 h 1078087"/>
                <a:gd name="connsiteX4-5333" fmla="*/ 892177 w 1442410"/>
                <a:gd name="connsiteY4-5334" fmla="*/ 1017550 h 1078087"/>
                <a:gd name="connsiteX5-5335" fmla="*/ 865472 w 1442410"/>
                <a:gd name="connsiteY5-5336" fmla="*/ 991363 h 1078087"/>
                <a:gd name="connsiteX6-5337" fmla="*/ 814822 w 1442410"/>
                <a:gd name="connsiteY6-5338" fmla="*/ 995039 h 1078087"/>
                <a:gd name="connsiteX7-5339" fmla="*/ 797173 w 1442410"/>
                <a:gd name="connsiteY7-5340" fmla="*/ 882100 h 1078087"/>
                <a:gd name="connsiteX8-5341" fmla="*/ 673809 w 1442410"/>
                <a:gd name="connsiteY8-5342" fmla="*/ 886315 h 1078087"/>
                <a:gd name="connsiteX9-5343" fmla="*/ 716156 w 1442410"/>
                <a:gd name="connsiteY9-5344" fmla="*/ 828883 h 1078087"/>
                <a:gd name="connsiteX10-5345" fmla="*/ 817974 w 1442410"/>
                <a:gd name="connsiteY10-5346" fmla="*/ 722791 h 1078087"/>
                <a:gd name="connsiteX11-5347" fmla="*/ 635626 w 1442410"/>
                <a:gd name="connsiteY11-5348" fmla="*/ 897267 h 1078087"/>
                <a:gd name="connsiteX12-5349" fmla="*/ 363422 w 1442410"/>
                <a:gd name="connsiteY12-5350" fmla="*/ 1017312 h 1078087"/>
                <a:gd name="connsiteX13-5351" fmla="*/ 463650 w 1442410"/>
                <a:gd name="connsiteY13-5352" fmla="*/ 814648 h 1078087"/>
                <a:gd name="connsiteX14-5353" fmla="*/ 334467 w 1442410"/>
                <a:gd name="connsiteY14-5354" fmla="*/ 1036037 h 1078087"/>
                <a:gd name="connsiteX15-5355" fmla="*/ 225193 w 1442410"/>
                <a:gd name="connsiteY15-5356" fmla="*/ 1047165 h 1078087"/>
                <a:gd name="connsiteX16-5357" fmla="*/ 465839 w 1442410"/>
                <a:gd name="connsiteY16-5358" fmla="*/ 552656 h 1078087"/>
                <a:gd name="connsiteX17-5359" fmla="*/ 6545 w 1442410"/>
                <a:gd name="connsiteY17-5360" fmla="*/ 897013 h 1078087"/>
                <a:gd name="connsiteX18-5361" fmla="*/ 550053 w 1442410"/>
                <a:gd name="connsiteY18-5362" fmla="*/ 0 h 1078087"/>
                <a:gd name="connsiteX19-5363" fmla="*/ 752401 w 1442410"/>
                <a:gd name="connsiteY19-5364" fmla="*/ 85534 h 1078087"/>
                <a:gd name="connsiteX20-5365" fmla="*/ 922804 w 1442410"/>
                <a:gd name="connsiteY20-5366" fmla="*/ 184312 h 1078087"/>
                <a:gd name="connsiteX21-5367" fmla="*/ 1321691 w 1442410"/>
                <a:gd name="connsiteY21-5368" fmla="*/ 198516 h 1078087"/>
                <a:gd name="connsiteX22-5369" fmla="*/ 1442019 w 1442410"/>
                <a:gd name="connsiteY22-5370" fmla="*/ 79982 h 1078087"/>
                <a:gd name="connsiteX23-5371" fmla="*/ 1286990 w 1442410"/>
                <a:gd name="connsiteY23-5372" fmla="*/ 523272 h 1078087"/>
                <a:gd name="connsiteX24-5373" fmla="*/ 1280216 w 1442410"/>
                <a:gd name="connsiteY24-5374" fmla="*/ 693489 h 1078087"/>
                <a:gd name="connsiteX25-5375" fmla="*/ 1370728 w 1442410"/>
                <a:gd name="connsiteY25-5376" fmla="*/ 756682 h 1078087"/>
                <a:gd name="connsiteX26-5377" fmla="*/ 1225186 w 1442410"/>
                <a:gd name="connsiteY26-5378" fmla="*/ 1001983 h 1078087"/>
                <a:gd name="connsiteX27-5379" fmla="*/ 1171862 w 1442410"/>
                <a:gd name="connsiteY27-5380" fmla="*/ 987415 h 1078087"/>
                <a:gd name="connsiteX28-5381" fmla="*/ 1113878 w 1442410"/>
                <a:gd name="connsiteY28-5382" fmla="*/ 981871 h 1078087"/>
                <a:gd name="connsiteX29-5383" fmla="*/ 1080515 w 1442410"/>
                <a:gd name="connsiteY29-5384" fmla="*/ 982189 h 1078087"/>
                <a:gd name="connsiteX30-5385" fmla="*/ 1002416 w 1442410"/>
                <a:gd name="connsiteY30-5386" fmla="*/ 1024512 h 1078087"/>
                <a:gd name="connsiteX0-5387" fmla="*/ 1002416 w 1442410"/>
                <a:gd name="connsiteY0-5388" fmla="*/ 1024512 h 1078087"/>
                <a:gd name="connsiteX1-5389" fmla="*/ 970373 w 1442410"/>
                <a:gd name="connsiteY1-5390" fmla="*/ 910922 h 1078087"/>
                <a:gd name="connsiteX2-5391" fmla="*/ 984449 w 1442410"/>
                <a:gd name="connsiteY2-5392" fmla="*/ 1035152 h 1078087"/>
                <a:gd name="connsiteX3-5393" fmla="*/ 922690 w 1442410"/>
                <a:gd name="connsiteY3-5394" fmla="*/ 1052290 h 1078087"/>
                <a:gd name="connsiteX4-5395" fmla="*/ 892177 w 1442410"/>
                <a:gd name="connsiteY4-5396" fmla="*/ 1017550 h 1078087"/>
                <a:gd name="connsiteX5-5397" fmla="*/ 865472 w 1442410"/>
                <a:gd name="connsiteY5-5398" fmla="*/ 991363 h 1078087"/>
                <a:gd name="connsiteX6-5399" fmla="*/ 814822 w 1442410"/>
                <a:gd name="connsiteY6-5400" fmla="*/ 995039 h 1078087"/>
                <a:gd name="connsiteX7-5401" fmla="*/ 797173 w 1442410"/>
                <a:gd name="connsiteY7-5402" fmla="*/ 882100 h 1078087"/>
                <a:gd name="connsiteX8-5403" fmla="*/ 673809 w 1442410"/>
                <a:gd name="connsiteY8-5404" fmla="*/ 886315 h 1078087"/>
                <a:gd name="connsiteX9-5405" fmla="*/ 716156 w 1442410"/>
                <a:gd name="connsiteY9-5406" fmla="*/ 828883 h 1078087"/>
                <a:gd name="connsiteX10-5407" fmla="*/ 817974 w 1442410"/>
                <a:gd name="connsiteY10-5408" fmla="*/ 722791 h 1078087"/>
                <a:gd name="connsiteX11-5409" fmla="*/ 635626 w 1442410"/>
                <a:gd name="connsiteY11-5410" fmla="*/ 897267 h 1078087"/>
                <a:gd name="connsiteX12-5411" fmla="*/ 363422 w 1442410"/>
                <a:gd name="connsiteY12-5412" fmla="*/ 1017312 h 1078087"/>
                <a:gd name="connsiteX13-5413" fmla="*/ 463650 w 1442410"/>
                <a:gd name="connsiteY13-5414" fmla="*/ 814648 h 1078087"/>
                <a:gd name="connsiteX14-5415" fmla="*/ 334467 w 1442410"/>
                <a:gd name="connsiteY14-5416" fmla="*/ 1036037 h 1078087"/>
                <a:gd name="connsiteX15-5417" fmla="*/ 225193 w 1442410"/>
                <a:gd name="connsiteY15-5418" fmla="*/ 1047165 h 1078087"/>
                <a:gd name="connsiteX16-5419" fmla="*/ 306165 w 1442410"/>
                <a:gd name="connsiteY16-5420" fmla="*/ 911763 h 1078087"/>
                <a:gd name="connsiteX17-5421" fmla="*/ 465839 w 1442410"/>
                <a:gd name="connsiteY17-5422" fmla="*/ 552656 h 1078087"/>
                <a:gd name="connsiteX18-5423" fmla="*/ 6545 w 1442410"/>
                <a:gd name="connsiteY18-5424" fmla="*/ 897013 h 1078087"/>
                <a:gd name="connsiteX19-5425" fmla="*/ 550053 w 1442410"/>
                <a:gd name="connsiteY19-5426" fmla="*/ 0 h 1078087"/>
                <a:gd name="connsiteX20-5427" fmla="*/ 752401 w 1442410"/>
                <a:gd name="connsiteY20-5428" fmla="*/ 85534 h 1078087"/>
                <a:gd name="connsiteX21-5429" fmla="*/ 922804 w 1442410"/>
                <a:gd name="connsiteY21-5430" fmla="*/ 184312 h 1078087"/>
                <a:gd name="connsiteX22-5431" fmla="*/ 1321691 w 1442410"/>
                <a:gd name="connsiteY22-5432" fmla="*/ 198516 h 1078087"/>
                <a:gd name="connsiteX23-5433" fmla="*/ 1442019 w 1442410"/>
                <a:gd name="connsiteY23-5434" fmla="*/ 79982 h 1078087"/>
                <a:gd name="connsiteX24-5435" fmla="*/ 1286990 w 1442410"/>
                <a:gd name="connsiteY24-5436" fmla="*/ 523272 h 1078087"/>
                <a:gd name="connsiteX25-5437" fmla="*/ 1280216 w 1442410"/>
                <a:gd name="connsiteY25-5438" fmla="*/ 693489 h 1078087"/>
                <a:gd name="connsiteX26-5439" fmla="*/ 1370728 w 1442410"/>
                <a:gd name="connsiteY26-5440" fmla="*/ 756682 h 1078087"/>
                <a:gd name="connsiteX27-5441" fmla="*/ 1225186 w 1442410"/>
                <a:gd name="connsiteY27-5442" fmla="*/ 1001983 h 1078087"/>
                <a:gd name="connsiteX28-5443" fmla="*/ 1171862 w 1442410"/>
                <a:gd name="connsiteY28-5444" fmla="*/ 987415 h 1078087"/>
                <a:gd name="connsiteX29-5445" fmla="*/ 1113878 w 1442410"/>
                <a:gd name="connsiteY29-5446" fmla="*/ 981871 h 1078087"/>
                <a:gd name="connsiteX30-5447" fmla="*/ 1080515 w 1442410"/>
                <a:gd name="connsiteY30-5448" fmla="*/ 982189 h 1078087"/>
                <a:gd name="connsiteX31" fmla="*/ 1002416 w 1442410"/>
                <a:gd name="connsiteY31" fmla="*/ 1024512 h 1078087"/>
                <a:gd name="connsiteX0-5449" fmla="*/ 1002416 w 1442410"/>
                <a:gd name="connsiteY0-5450" fmla="*/ 1024512 h 1078087"/>
                <a:gd name="connsiteX1-5451" fmla="*/ 970373 w 1442410"/>
                <a:gd name="connsiteY1-5452" fmla="*/ 910922 h 1078087"/>
                <a:gd name="connsiteX2-5453" fmla="*/ 984449 w 1442410"/>
                <a:gd name="connsiteY2-5454" fmla="*/ 1035152 h 1078087"/>
                <a:gd name="connsiteX3-5455" fmla="*/ 922690 w 1442410"/>
                <a:gd name="connsiteY3-5456" fmla="*/ 1052290 h 1078087"/>
                <a:gd name="connsiteX4-5457" fmla="*/ 892177 w 1442410"/>
                <a:gd name="connsiteY4-5458" fmla="*/ 1017550 h 1078087"/>
                <a:gd name="connsiteX5-5459" fmla="*/ 865472 w 1442410"/>
                <a:gd name="connsiteY5-5460" fmla="*/ 991363 h 1078087"/>
                <a:gd name="connsiteX6-5461" fmla="*/ 814822 w 1442410"/>
                <a:gd name="connsiteY6-5462" fmla="*/ 995039 h 1078087"/>
                <a:gd name="connsiteX7-5463" fmla="*/ 797173 w 1442410"/>
                <a:gd name="connsiteY7-5464" fmla="*/ 882100 h 1078087"/>
                <a:gd name="connsiteX8-5465" fmla="*/ 673809 w 1442410"/>
                <a:gd name="connsiteY8-5466" fmla="*/ 886315 h 1078087"/>
                <a:gd name="connsiteX9-5467" fmla="*/ 716156 w 1442410"/>
                <a:gd name="connsiteY9-5468" fmla="*/ 828883 h 1078087"/>
                <a:gd name="connsiteX10-5469" fmla="*/ 817974 w 1442410"/>
                <a:gd name="connsiteY10-5470" fmla="*/ 722791 h 1078087"/>
                <a:gd name="connsiteX11-5471" fmla="*/ 635626 w 1442410"/>
                <a:gd name="connsiteY11-5472" fmla="*/ 897267 h 1078087"/>
                <a:gd name="connsiteX12-5473" fmla="*/ 363422 w 1442410"/>
                <a:gd name="connsiteY12-5474" fmla="*/ 1017312 h 1078087"/>
                <a:gd name="connsiteX13-5475" fmla="*/ 463650 w 1442410"/>
                <a:gd name="connsiteY13-5476" fmla="*/ 814648 h 1078087"/>
                <a:gd name="connsiteX14-5477" fmla="*/ 334467 w 1442410"/>
                <a:gd name="connsiteY14-5478" fmla="*/ 1036037 h 1078087"/>
                <a:gd name="connsiteX15-5479" fmla="*/ 225193 w 1442410"/>
                <a:gd name="connsiteY15-5480" fmla="*/ 1047165 h 1078087"/>
                <a:gd name="connsiteX16-5481" fmla="*/ 306165 w 1442410"/>
                <a:gd name="connsiteY16-5482" fmla="*/ 911763 h 1078087"/>
                <a:gd name="connsiteX17-5483" fmla="*/ 465839 w 1442410"/>
                <a:gd name="connsiteY17-5484" fmla="*/ 552656 h 1078087"/>
                <a:gd name="connsiteX18-5485" fmla="*/ 6545 w 1442410"/>
                <a:gd name="connsiteY18-5486" fmla="*/ 897013 h 1078087"/>
                <a:gd name="connsiteX19-5487" fmla="*/ 550053 w 1442410"/>
                <a:gd name="connsiteY19-5488" fmla="*/ 0 h 1078087"/>
                <a:gd name="connsiteX20-5489" fmla="*/ 752401 w 1442410"/>
                <a:gd name="connsiteY20-5490" fmla="*/ 85534 h 1078087"/>
                <a:gd name="connsiteX21-5491" fmla="*/ 922804 w 1442410"/>
                <a:gd name="connsiteY21-5492" fmla="*/ 184312 h 1078087"/>
                <a:gd name="connsiteX22-5493" fmla="*/ 1321691 w 1442410"/>
                <a:gd name="connsiteY22-5494" fmla="*/ 198516 h 1078087"/>
                <a:gd name="connsiteX23-5495" fmla="*/ 1442019 w 1442410"/>
                <a:gd name="connsiteY23-5496" fmla="*/ 79982 h 1078087"/>
                <a:gd name="connsiteX24-5497" fmla="*/ 1286990 w 1442410"/>
                <a:gd name="connsiteY24-5498" fmla="*/ 523272 h 1078087"/>
                <a:gd name="connsiteX25-5499" fmla="*/ 1280216 w 1442410"/>
                <a:gd name="connsiteY25-5500" fmla="*/ 693489 h 1078087"/>
                <a:gd name="connsiteX26-5501" fmla="*/ 1370728 w 1442410"/>
                <a:gd name="connsiteY26-5502" fmla="*/ 756682 h 1078087"/>
                <a:gd name="connsiteX27-5503" fmla="*/ 1225186 w 1442410"/>
                <a:gd name="connsiteY27-5504" fmla="*/ 1001983 h 1078087"/>
                <a:gd name="connsiteX28-5505" fmla="*/ 1171862 w 1442410"/>
                <a:gd name="connsiteY28-5506" fmla="*/ 987415 h 1078087"/>
                <a:gd name="connsiteX29-5507" fmla="*/ 1113878 w 1442410"/>
                <a:gd name="connsiteY29-5508" fmla="*/ 981871 h 1078087"/>
                <a:gd name="connsiteX30-5509" fmla="*/ 1080515 w 1442410"/>
                <a:gd name="connsiteY30-5510" fmla="*/ 982189 h 1078087"/>
                <a:gd name="connsiteX31-5511" fmla="*/ 1002416 w 1442410"/>
                <a:gd name="connsiteY31-5512" fmla="*/ 1024512 h 1078087"/>
                <a:gd name="connsiteX0-5513" fmla="*/ 1002416 w 1442410"/>
                <a:gd name="connsiteY0-5514" fmla="*/ 1024512 h 1078087"/>
                <a:gd name="connsiteX1-5515" fmla="*/ 970373 w 1442410"/>
                <a:gd name="connsiteY1-5516" fmla="*/ 910922 h 1078087"/>
                <a:gd name="connsiteX2-5517" fmla="*/ 984449 w 1442410"/>
                <a:gd name="connsiteY2-5518" fmla="*/ 1035152 h 1078087"/>
                <a:gd name="connsiteX3-5519" fmla="*/ 922690 w 1442410"/>
                <a:gd name="connsiteY3-5520" fmla="*/ 1052290 h 1078087"/>
                <a:gd name="connsiteX4-5521" fmla="*/ 892177 w 1442410"/>
                <a:gd name="connsiteY4-5522" fmla="*/ 1017550 h 1078087"/>
                <a:gd name="connsiteX5-5523" fmla="*/ 865472 w 1442410"/>
                <a:gd name="connsiteY5-5524" fmla="*/ 991363 h 1078087"/>
                <a:gd name="connsiteX6-5525" fmla="*/ 814822 w 1442410"/>
                <a:gd name="connsiteY6-5526" fmla="*/ 995039 h 1078087"/>
                <a:gd name="connsiteX7-5527" fmla="*/ 797173 w 1442410"/>
                <a:gd name="connsiteY7-5528" fmla="*/ 882100 h 1078087"/>
                <a:gd name="connsiteX8-5529" fmla="*/ 673809 w 1442410"/>
                <a:gd name="connsiteY8-5530" fmla="*/ 886315 h 1078087"/>
                <a:gd name="connsiteX9-5531" fmla="*/ 716156 w 1442410"/>
                <a:gd name="connsiteY9-5532" fmla="*/ 828883 h 1078087"/>
                <a:gd name="connsiteX10-5533" fmla="*/ 817974 w 1442410"/>
                <a:gd name="connsiteY10-5534" fmla="*/ 722791 h 1078087"/>
                <a:gd name="connsiteX11-5535" fmla="*/ 635626 w 1442410"/>
                <a:gd name="connsiteY11-5536" fmla="*/ 897267 h 1078087"/>
                <a:gd name="connsiteX12-5537" fmla="*/ 363422 w 1442410"/>
                <a:gd name="connsiteY12-5538" fmla="*/ 1017312 h 1078087"/>
                <a:gd name="connsiteX13-5539" fmla="*/ 463650 w 1442410"/>
                <a:gd name="connsiteY13-5540" fmla="*/ 814648 h 1078087"/>
                <a:gd name="connsiteX14-5541" fmla="*/ 334467 w 1442410"/>
                <a:gd name="connsiteY14-5542" fmla="*/ 1036037 h 1078087"/>
                <a:gd name="connsiteX15-5543" fmla="*/ 225193 w 1442410"/>
                <a:gd name="connsiteY15-5544" fmla="*/ 1047165 h 1078087"/>
                <a:gd name="connsiteX16-5545" fmla="*/ 306165 w 1442410"/>
                <a:gd name="connsiteY16-5546" fmla="*/ 911763 h 1078087"/>
                <a:gd name="connsiteX17-5547" fmla="*/ 465839 w 1442410"/>
                <a:gd name="connsiteY17-5548" fmla="*/ 552656 h 1078087"/>
                <a:gd name="connsiteX18-5549" fmla="*/ 6545 w 1442410"/>
                <a:gd name="connsiteY18-5550" fmla="*/ 897013 h 1078087"/>
                <a:gd name="connsiteX19-5551" fmla="*/ 550053 w 1442410"/>
                <a:gd name="connsiteY19-5552" fmla="*/ 0 h 1078087"/>
                <a:gd name="connsiteX20-5553" fmla="*/ 752401 w 1442410"/>
                <a:gd name="connsiteY20-5554" fmla="*/ 85534 h 1078087"/>
                <a:gd name="connsiteX21-5555" fmla="*/ 922804 w 1442410"/>
                <a:gd name="connsiteY21-5556" fmla="*/ 184312 h 1078087"/>
                <a:gd name="connsiteX22-5557" fmla="*/ 1321691 w 1442410"/>
                <a:gd name="connsiteY22-5558" fmla="*/ 198516 h 1078087"/>
                <a:gd name="connsiteX23-5559" fmla="*/ 1442019 w 1442410"/>
                <a:gd name="connsiteY23-5560" fmla="*/ 79982 h 1078087"/>
                <a:gd name="connsiteX24-5561" fmla="*/ 1286990 w 1442410"/>
                <a:gd name="connsiteY24-5562" fmla="*/ 523272 h 1078087"/>
                <a:gd name="connsiteX25-5563" fmla="*/ 1280216 w 1442410"/>
                <a:gd name="connsiteY25-5564" fmla="*/ 693489 h 1078087"/>
                <a:gd name="connsiteX26-5565" fmla="*/ 1370728 w 1442410"/>
                <a:gd name="connsiteY26-5566" fmla="*/ 756682 h 1078087"/>
                <a:gd name="connsiteX27-5567" fmla="*/ 1225186 w 1442410"/>
                <a:gd name="connsiteY27-5568" fmla="*/ 1001983 h 1078087"/>
                <a:gd name="connsiteX28-5569" fmla="*/ 1171862 w 1442410"/>
                <a:gd name="connsiteY28-5570" fmla="*/ 987415 h 1078087"/>
                <a:gd name="connsiteX29-5571" fmla="*/ 1113878 w 1442410"/>
                <a:gd name="connsiteY29-5572" fmla="*/ 981871 h 1078087"/>
                <a:gd name="connsiteX30-5573" fmla="*/ 1080515 w 1442410"/>
                <a:gd name="connsiteY30-5574" fmla="*/ 982189 h 1078087"/>
                <a:gd name="connsiteX31-5575" fmla="*/ 1002416 w 1442410"/>
                <a:gd name="connsiteY31-5576" fmla="*/ 1024512 h 1078087"/>
                <a:gd name="connsiteX0-5577" fmla="*/ 1002378 w 1442372"/>
                <a:gd name="connsiteY0-5578" fmla="*/ 1024512 h 1078087"/>
                <a:gd name="connsiteX1-5579" fmla="*/ 970335 w 1442372"/>
                <a:gd name="connsiteY1-5580" fmla="*/ 910922 h 1078087"/>
                <a:gd name="connsiteX2-5581" fmla="*/ 984411 w 1442372"/>
                <a:gd name="connsiteY2-5582" fmla="*/ 1035152 h 1078087"/>
                <a:gd name="connsiteX3-5583" fmla="*/ 922652 w 1442372"/>
                <a:gd name="connsiteY3-5584" fmla="*/ 1052290 h 1078087"/>
                <a:gd name="connsiteX4-5585" fmla="*/ 892139 w 1442372"/>
                <a:gd name="connsiteY4-5586" fmla="*/ 1017550 h 1078087"/>
                <a:gd name="connsiteX5-5587" fmla="*/ 865434 w 1442372"/>
                <a:gd name="connsiteY5-5588" fmla="*/ 991363 h 1078087"/>
                <a:gd name="connsiteX6-5589" fmla="*/ 814784 w 1442372"/>
                <a:gd name="connsiteY6-5590" fmla="*/ 995039 h 1078087"/>
                <a:gd name="connsiteX7-5591" fmla="*/ 797135 w 1442372"/>
                <a:gd name="connsiteY7-5592" fmla="*/ 882100 h 1078087"/>
                <a:gd name="connsiteX8-5593" fmla="*/ 673771 w 1442372"/>
                <a:gd name="connsiteY8-5594" fmla="*/ 886315 h 1078087"/>
                <a:gd name="connsiteX9-5595" fmla="*/ 716118 w 1442372"/>
                <a:gd name="connsiteY9-5596" fmla="*/ 828883 h 1078087"/>
                <a:gd name="connsiteX10-5597" fmla="*/ 817936 w 1442372"/>
                <a:gd name="connsiteY10-5598" fmla="*/ 722791 h 1078087"/>
                <a:gd name="connsiteX11-5599" fmla="*/ 635588 w 1442372"/>
                <a:gd name="connsiteY11-5600" fmla="*/ 897267 h 1078087"/>
                <a:gd name="connsiteX12-5601" fmla="*/ 363384 w 1442372"/>
                <a:gd name="connsiteY12-5602" fmla="*/ 1017312 h 1078087"/>
                <a:gd name="connsiteX13-5603" fmla="*/ 463612 w 1442372"/>
                <a:gd name="connsiteY13-5604" fmla="*/ 814648 h 1078087"/>
                <a:gd name="connsiteX14-5605" fmla="*/ 334429 w 1442372"/>
                <a:gd name="connsiteY14-5606" fmla="*/ 1036037 h 1078087"/>
                <a:gd name="connsiteX15-5607" fmla="*/ 225155 w 1442372"/>
                <a:gd name="connsiteY15-5608" fmla="*/ 1047165 h 1078087"/>
                <a:gd name="connsiteX16-5609" fmla="*/ 306127 w 1442372"/>
                <a:gd name="connsiteY16-5610" fmla="*/ 911763 h 1078087"/>
                <a:gd name="connsiteX17-5611" fmla="*/ 468932 w 1442372"/>
                <a:gd name="connsiteY17-5612" fmla="*/ 557185 h 1078087"/>
                <a:gd name="connsiteX18-5613" fmla="*/ 6507 w 1442372"/>
                <a:gd name="connsiteY18-5614" fmla="*/ 897013 h 1078087"/>
                <a:gd name="connsiteX19-5615" fmla="*/ 550015 w 1442372"/>
                <a:gd name="connsiteY19-5616" fmla="*/ 0 h 1078087"/>
                <a:gd name="connsiteX20-5617" fmla="*/ 752363 w 1442372"/>
                <a:gd name="connsiteY20-5618" fmla="*/ 85534 h 1078087"/>
                <a:gd name="connsiteX21-5619" fmla="*/ 922766 w 1442372"/>
                <a:gd name="connsiteY21-5620" fmla="*/ 184312 h 1078087"/>
                <a:gd name="connsiteX22-5621" fmla="*/ 1321653 w 1442372"/>
                <a:gd name="connsiteY22-5622" fmla="*/ 198516 h 1078087"/>
                <a:gd name="connsiteX23-5623" fmla="*/ 1441981 w 1442372"/>
                <a:gd name="connsiteY23-5624" fmla="*/ 79982 h 1078087"/>
                <a:gd name="connsiteX24-5625" fmla="*/ 1286952 w 1442372"/>
                <a:gd name="connsiteY24-5626" fmla="*/ 523272 h 1078087"/>
                <a:gd name="connsiteX25-5627" fmla="*/ 1280178 w 1442372"/>
                <a:gd name="connsiteY25-5628" fmla="*/ 693489 h 1078087"/>
                <a:gd name="connsiteX26-5629" fmla="*/ 1370690 w 1442372"/>
                <a:gd name="connsiteY26-5630" fmla="*/ 756682 h 1078087"/>
                <a:gd name="connsiteX27-5631" fmla="*/ 1225148 w 1442372"/>
                <a:gd name="connsiteY27-5632" fmla="*/ 1001983 h 1078087"/>
                <a:gd name="connsiteX28-5633" fmla="*/ 1171824 w 1442372"/>
                <a:gd name="connsiteY28-5634" fmla="*/ 987415 h 1078087"/>
                <a:gd name="connsiteX29-5635" fmla="*/ 1113840 w 1442372"/>
                <a:gd name="connsiteY29-5636" fmla="*/ 981871 h 1078087"/>
                <a:gd name="connsiteX30-5637" fmla="*/ 1080477 w 1442372"/>
                <a:gd name="connsiteY30-5638" fmla="*/ 982189 h 1078087"/>
                <a:gd name="connsiteX31-5639" fmla="*/ 1002378 w 1442372"/>
                <a:gd name="connsiteY31-5640" fmla="*/ 1024512 h 1078087"/>
                <a:gd name="connsiteX0-5641" fmla="*/ 1002378 w 1442372"/>
                <a:gd name="connsiteY0-5642" fmla="*/ 1024512 h 1078087"/>
                <a:gd name="connsiteX1-5643" fmla="*/ 970335 w 1442372"/>
                <a:gd name="connsiteY1-5644" fmla="*/ 910922 h 1078087"/>
                <a:gd name="connsiteX2-5645" fmla="*/ 984411 w 1442372"/>
                <a:gd name="connsiteY2-5646" fmla="*/ 1035152 h 1078087"/>
                <a:gd name="connsiteX3-5647" fmla="*/ 922652 w 1442372"/>
                <a:gd name="connsiteY3-5648" fmla="*/ 1052290 h 1078087"/>
                <a:gd name="connsiteX4-5649" fmla="*/ 892139 w 1442372"/>
                <a:gd name="connsiteY4-5650" fmla="*/ 1017550 h 1078087"/>
                <a:gd name="connsiteX5-5651" fmla="*/ 865434 w 1442372"/>
                <a:gd name="connsiteY5-5652" fmla="*/ 991363 h 1078087"/>
                <a:gd name="connsiteX6-5653" fmla="*/ 814784 w 1442372"/>
                <a:gd name="connsiteY6-5654" fmla="*/ 995039 h 1078087"/>
                <a:gd name="connsiteX7-5655" fmla="*/ 797135 w 1442372"/>
                <a:gd name="connsiteY7-5656" fmla="*/ 882100 h 1078087"/>
                <a:gd name="connsiteX8-5657" fmla="*/ 673771 w 1442372"/>
                <a:gd name="connsiteY8-5658" fmla="*/ 886315 h 1078087"/>
                <a:gd name="connsiteX9-5659" fmla="*/ 716118 w 1442372"/>
                <a:gd name="connsiteY9-5660" fmla="*/ 828883 h 1078087"/>
                <a:gd name="connsiteX10-5661" fmla="*/ 817936 w 1442372"/>
                <a:gd name="connsiteY10-5662" fmla="*/ 722791 h 1078087"/>
                <a:gd name="connsiteX11-5663" fmla="*/ 635588 w 1442372"/>
                <a:gd name="connsiteY11-5664" fmla="*/ 897267 h 1078087"/>
                <a:gd name="connsiteX12-5665" fmla="*/ 363384 w 1442372"/>
                <a:gd name="connsiteY12-5666" fmla="*/ 1017312 h 1078087"/>
                <a:gd name="connsiteX13-5667" fmla="*/ 463612 w 1442372"/>
                <a:gd name="connsiteY13-5668" fmla="*/ 814648 h 1078087"/>
                <a:gd name="connsiteX14-5669" fmla="*/ 318050 w 1442372"/>
                <a:gd name="connsiteY14-5670" fmla="*/ 859986 h 1078087"/>
                <a:gd name="connsiteX15-5671" fmla="*/ 225155 w 1442372"/>
                <a:gd name="connsiteY15-5672" fmla="*/ 1047165 h 1078087"/>
                <a:gd name="connsiteX16-5673" fmla="*/ 306127 w 1442372"/>
                <a:gd name="connsiteY16-5674" fmla="*/ 911763 h 1078087"/>
                <a:gd name="connsiteX17-5675" fmla="*/ 468932 w 1442372"/>
                <a:gd name="connsiteY17-5676" fmla="*/ 557185 h 1078087"/>
                <a:gd name="connsiteX18-5677" fmla="*/ 6507 w 1442372"/>
                <a:gd name="connsiteY18-5678" fmla="*/ 897013 h 1078087"/>
                <a:gd name="connsiteX19-5679" fmla="*/ 550015 w 1442372"/>
                <a:gd name="connsiteY19-5680" fmla="*/ 0 h 1078087"/>
                <a:gd name="connsiteX20-5681" fmla="*/ 752363 w 1442372"/>
                <a:gd name="connsiteY20-5682" fmla="*/ 85534 h 1078087"/>
                <a:gd name="connsiteX21-5683" fmla="*/ 922766 w 1442372"/>
                <a:gd name="connsiteY21-5684" fmla="*/ 184312 h 1078087"/>
                <a:gd name="connsiteX22-5685" fmla="*/ 1321653 w 1442372"/>
                <a:gd name="connsiteY22-5686" fmla="*/ 198516 h 1078087"/>
                <a:gd name="connsiteX23-5687" fmla="*/ 1441981 w 1442372"/>
                <a:gd name="connsiteY23-5688" fmla="*/ 79982 h 1078087"/>
                <a:gd name="connsiteX24-5689" fmla="*/ 1286952 w 1442372"/>
                <a:gd name="connsiteY24-5690" fmla="*/ 523272 h 1078087"/>
                <a:gd name="connsiteX25-5691" fmla="*/ 1280178 w 1442372"/>
                <a:gd name="connsiteY25-5692" fmla="*/ 693489 h 1078087"/>
                <a:gd name="connsiteX26-5693" fmla="*/ 1370690 w 1442372"/>
                <a:gd name="connsiteY26-5694" fmla="*/ 756682 h 1078087"/>
                <a:gd name="connsiteX27-5695" fmla="*/ 1225148 w 1442372"/>
                <a:gd name="connsiteY27-5696" fmla="*/ 1001983 h 1078087"/>
                <a:gd name="connsiteX28-5697" fmla="*/ 1171824 w 1442372"/>
                <a:gd name="connsiteY28-5698" fmla="*/ 987415 h 1078087"/>
                <a:gd name="connsiteX29-5699" fmla="*/ 1113840 w 1442372"/>
                <a:gd name="connsiteY29-5700" fmla="*/ 981871 h 1078087"/>
                <a:gd name="connsiteX30-5701" fmla="*/ 1080477 w 1442372"/>
                <a:gd name="connsiteY30-5702" fmla="*/ 982189 h 1078087"/>
                <a:gd name="connsiteX31-5703" fmla="*/ 1002378 w 1442372"/>
                <a:gd name="connsiteY31-5704" fmla="*/ 1024512 h 1078087"/>
                <a:gd name="connsiteX0-5705" fmla="*/ 1002378 w 1442372"/>
                <a:gd name="connsiteY0-5706" fmla="*/ 1024512 h 1078087"/>
                <a:gd name="connsiteX1-5707" fmla="*/ 970335 w 1442372"/>
                <a:gd name="connsiteY1-5708" fmla="*/ 910922 h 1078087"/>
                <a:gd name="connsiteX2-5709" fmla="*/ 984411 w 1442372"/>
                <a:gd name="connsiteY2-5710" fmla="*/ 1035152 h 1078087"/>
                <a:gd name="connsiteX3-5711" fmla="*/ 922652 w 1442372"/>
                <a:gd name="connsiteY3-5712" fmla="*/ 1052290 h 1078087"/>
                <a:gd name="connsiteX4-5713" fmla="*/ 892139 w 1442372"/>
                <a:gd name="connsiteY4-5714" fmla="*/ 1017550 h 1078087"/>
                <a:gd name="connsiteX5-5715" fmla="*/ 865434 w 1442372"/>
                <a:gd name="connsiteY5-5716" fmla="*/ 991363 h 1078087"/>
                <a:gd name="connsiteX6-5717" fmla="*/ 814784 w 1442372"/>
                <a:gd name="connsiteY6-5718" fmla="*/ 995039 h 1078087"/>
                <a:gd name="connsiteX7-5719" fmla="*/ 797135 w 1442372"/>
                <a:gd name="connsiteY7-5720" fmla="*/ 882100 h 1078087"/>
                <a:gd name="connsiteX8-5721" fmla="*/ 673771 w 1442372"/>
                <a:gd name="connsiteY8-5722" fmla="*/ 886315 h 1078087"/>
                <a:gd name="connsiteX9-5723" fmla="*/ 716118 w 1442372"/>
                <a:gd name="connsiteY9-5724" fmla="*/ 828883 h 1078087"/>
                <a:gd name="connsiteX10-5725" fmla="*/ 817936 w 1442372"/>
                <a:gd name="connsiteY10-5726" fmla="*/ 722791 h 1078087"/>
                <a:gd name="connsiteX11-5727" fmla="*/ 635588 w 1442372"/>
                <a:gd name="connsiteY11-5728" fmla="*/ 897267 h 1078087"/>
                <a:gd name="connsiteX12-5729" fmla="*/ 363384 w 1442372"/>
                <a:gd name="connsiteY12-5730" fmla="*/ 1017312 h 1078087"/>
                <a:gd name="connsiteX13-5731" fmla="*/ 463612 w 1442372"/>
                <a:gd name="connsiteY13-5732" fmla="*/ 814648 h 1078087"/>
                <a:gd name="connsiteX14-5733" fmla="*/ 332276 w 1442372"/>
                <a:gd name="connsiteY14-5734" fmla="*/ 1031240 h 1078087"/>
                <a:gd name="connsiteX15-5735" fmla="*/ 225155 w 1442372"/>
                <a:gd name="connsiteY15-5736" fmla="*/ 1047165 h 1078087"/>
                <a:gd name="connsiteX16-5737" fmla="*/ 306127 w 1442372"/>
                <a:gd name="connsiteY16-5738" fmla="*/ 911763 h 1078087"/>
                <a:gd name="connsiteX17-5739" fmla="*/ 468932 w 1442372"/>
                <a:gd name="connsiteY17-5740" fmla="*/ 557185 h 1078087"/>
                <a:gd name="connsiteX18-5741" fmla="*/ 6507 w 1442372"/>
                <a:gd name="connsiteY18-5742" fmla="*/ 897013 h 1078087"/>
                <a:gd name="connsiteX19-5743" fmla="*/ 550015 w 1442372"/>
                <a:gd name="connsiteY19-5744" fmla="*/ 0 h 1078087"/>
                <a:gd name="connsiteX20-5745" fmla="*/ 752363 w 1442372"/>
                <a:gd name="connsiteY20-5746" fmla="*/ 85534 h 1078087"/>
                <a:gd name="connsiteX21-5747" fmla="*/ 922766 w 1442372"/>
                <a:gd name="connsiteY21-5748" fmla="*/ 184312 h 1078087"/>
                <a:gd name="connsiteX22-5749" fmla="*/ 1321653 w 1442372"/>
                <a:gd name="connsiteY22-5750" fmla="*/ 198516 h 1078087"/>
                <a:gd name="connsiteX23-5751" fmla="*/ 1441981 w 1442372"/>
                <a:gd name="connsiteY23-5752" fmla="*/ 79982 h 1078087"/>
                <a:gd name="connsiteX24-5753" fmla="*/ 1286952 w 1442372"/>
                <a:gd name="connsiteY24-5754" fmla="*/ 523272 h 1078087"/>
                <a:gd name="connsiteX25-5755" fmla="*/ 1280178 w 1442372"/>
                <a:gd name="connsiteY25-5756" fmla="*/ 693489 h 1078087"/>
                <a:gd name="connsiteX26-5757" fmla="*/ 1370690 w 1442372"/>
                <a:gd name="connsiteY26-5758" fmla="*/ 756682 h 1078087"/>
                <a:gd name="connsiteX27-5759" fmla="*/ 1225148 w 1442372"/>
                <a:gd name="connsiteY27-5760" fmla="*/ 1001983 h 1078087"/>
                <a:gd name="connsiteX28-5761" fmla="*/ 1171824 w 1442372"/>
                <a:gd name="connsiteY28-5762" fmla="*/ 987415 h 1078087"/>
                <a:gd name="connsiteX29-5763" fmla="*/ 1113840 w 1442372"/>
                <a:gd name="connsiteY29-5764" fmla="*/ 981871 h 1078087"/>
                <a:gd name="connsiteX30-5765" fmla="*/ 1080477 w 1442372"/>
                <a:gd name="connsiteY30-5766" fmla="*/ 982189 h 1078087"/>
                <a:gd name="connsiteX31-5767" fmla="*/ 1002378 w 1442372"/>
                <a:gd name="connsiteY31-5768" fmla="*/ 1024512 h 1078087"/>
                <a:gd name="connsiteX0-5769" fmla="*/ 1002378 w 1442372"/>
                <a:gd name="connsiteY0-5770" fmla="*/ 1024512 h 1078087"/>
                <a:gd name="connsiteX1-5771" fmla="*/ 970335 w 1442372"/>
                <a:gd name="connsiteY1-5772" fmla="*/ 910922 h 1078087"/>
                <a:gd name="connsiteX2-5773" fmla="*/ 984411 w 1442372"/>
                <a:gd name="connsiteY2-5774" fmla="*/ 1035152 h 1078087"/>
                <a:gd name="connsiteX3-5775" fmla="*/ 922652 w 1442372"/>
                <a:gd name="connsiteY3-5776" fmla="*/ 1052290 h 1078087"/>
                <a:gd name="connsiteX4-5777" fmla="*/ 892139 w 1442372"/>
                <a:gd name="connsiteY4-5778" fmla="*/ 1017550 h 1078087"/>
                <a:gd name="connsiteX5-5779" fmla="*/ 865434 w 1442372"/>
                <a:gd name="connsiteY5-5780" fmla="*/ 991363 h 1078087"/>
                <a:gd name="connsiteX6-5781" fmla="*/ 814784 w 1442372"/>
                <a:gd name="connsiteY6-5782" fmla="*/ 995039 h 1078087"/>
                <a:gd name="connsiteX7-5783" fmla="*/ 797135 w 1442372"/>
                <a:gd name="connsiteY7-5784" fmla="*/ 882100 h 1078087"/>
                <a:gd name="connsiteX8-5785" fmla="*/ 673771 w 1442372"/>
                <a:gd name="connsiteY8-5786" fmla="*/ 886315 h 1078087"/>
                <a:gd name="connsiteX9-5787" fmla="*/ 716118 w 1442372"/>
                <a:gd name="connsiteY9-5788" fmla="*/ 828883 h 1078087"/>
                <a:gd name="connsiteX10-5789" fmla="*/ 817936 w 1442372"/>
                <a:gd name="connsiteY10-5790" fmla="*/ 722791 h 1078087"/>
                <a:gd name="connsiteX11-5791" fmla="*/ 635588 w 1442372"/>
                <a:gd name="connsiteY11-5792" fmla="*/ 897267 h 1078087"/>
                <a:gd name="connsiteX12-5793" fmla="*/ 363384 w 1442372"/>
                <a:gd name="connsiteY12-5794" fmla="*/ 1017312 h 1078087"/>
                <a:gd name="connsiteX13-5795" fmla="*/ 463612 w 1442372"/>
                <a:gd name="connsiteY13-5796" fmla="*/ 814648 h 1078087"/>
                <a:gd name="connsiteX14-5797" fmla="*/ 335342 w 1442372"/>
                <a:gd name="connsiteY14-5798" fmla="*/ 963707 h 1078087"/>
                <a:gd name="connsiteX15-5799" fmla="*/ 225155 w 1442372"/>
                <a:gd name="connsiteY15-5800" fmla="*/ 1047165 h 1078087"/>
                <a:gd name="connsiteX16-5801" fmla="*/ 306127 w 1442372"/>
                <a:gd name="connsiteY16-5802" fmla="*/ 911763 h 1078087"/>
                <a:gd name="connsiteX17-5803" fmla="*/ 468932 w 1442372"/>
                <a:gd name="connsiteY17-5804" fmla="*/ 557185 h 1078087"/>
                <a:gd name="connsiteX18-5805" fmla="*/ 6507 w 1442372"/>
                <a:gd name="connsiteY18-5806" fmla="*/ 897013 h 1078087"/>
                <a:gd name="connsiteX19-5807" fmla="*/ 550015 w 1442372"/>
                <a:gd name="connsiteY19-5808" fmla="*/ 0 h 1078087"/>
                <a:gd name="connsiteX20-5809" fmla="*/ 752363 w 1442372"/>
                <a:gd name="connsiteY20-5810" fmla="*/ 85534 h 1078087"/>
                <a:gd name="connsiteX21-5811" fmla="*/ 922766 w 1442372"/>
                <a:gd name="connsiteY21-5812" fmla="*/ 184312 h 1078087"/>
                <a:gd name="connsiteX22-5813" fmla="*/ 1321653 w 1442372"/>
                <a:gd name="connsiteY22-5814" fmla="*/ 198516 h 1078087"/>
                <a:gd name="connsiteX23-5815" fmla="*/ 1441981 w 1442372"/>
                <a:gd name="connsiteY23-5816" fmla="*/ 79982 h 1078087"/>
                <a:gd name="connsiteX24-5817" fmla="*/ 1286952 w 1442372"/>
                <a:gd name="connsiteY24-5818" fmla="*/ 523272 h 1078087"/>
                <a:gd name="connsiteX25-5819" fmla="*/ 1280178 w 1442372"/>
                <a:gd name="connsiteY25-5820" fmla="*/ 693489 h 1078087"/>
                <a:gd name="connsiteX26-5821" fmla="*/ 1370690 w 1442372"/>
                <a:gd name="connsiteY26-5822" fmla="*/ 756682 h 1078087"/>
                <a:gd name="connsiteX27-5823" fmla="*/ 1225148 w 1442372"/>
                <a:gd name="connsiteY27-5824" fmla="*/ 1001983 h 1078087"/>
                <a:gd name="connsiteX28-5825" fmla="*/ 1171824 w 1442372"/>
                <a:gd name="connsiteY28-5826" fmla="*/ 987415 h 1078087"/>
                <a:gd name="connsiteX29-5827" fmla="*/ 1113840 w 1442372"/>
                <a:gd name="connsiteY29-5828" fmla="*/ 981871 h 1078087"/>
                <a:gd name="connsiteX30-5829" fmla="*/ 1080477 w 1442372"/>
                <a:gd name="connsiteY30-5830" fmla="*/ 982189 h 1078087"/>
                <a:gd name="connsiteX31-5831" fmla="*/ 1002378 w 1442372"/>
                <a:gd name="connsiteY31-5832" fmla="*/ 1024512 h 1078087"/>
                <a:gd name="connsiteX0-5833" fmla="*/ 1002378 w 1442372"/>
                <a:gd name="connsiteY0-5834" fmla="*/ 1024512 h 1078087"/>
                <a:gd name="connsiteX1-5835" fmla="*/ 970335 w 1442372"/>
                <a:gd name="connsiteY1-5836" fmla="*/ 910922 h 1078087"/>
                <a:gd name="connsiteX2-5837" fmla="*/ 984411 w 1442372"/>
                <a:gd name="connsiteY2-5838" fmla="*/ 1035152 h 1078087"/>
                <a:gd name="connsiteX3-5839" fmla="*/ 922652 w 1442372"/>
                <a:gd name="connsiteY3-5840" fmla="*/ 1052290 h 1078087"/>
                <a:gd name="connsiteX4-5841" fmla="*/ 892139 w 1442372"/>
                <a:gd name="connsiteY4-5842" fmla="*/ 1017550 h 1078087"/>
                <a:gd name="connsiteX5-5843" fmla="*/ 865434 w 1442372"/>
                <a:gd name="connsiteY5-5844" fmla="*/ 991363 h 1078087"/>
                <a:gd name="connsiteX6-5845" fmla="*/ 814784 w 1442372"/>
                <a:gd name="connsiteY6-5846" fmla="*/ 995039 h 1078087"/>
                <a:gd name="connsiteX7-5847" fmla="*/ 797135 w 1442372"/>
                <a:gd name="connsiteY7-5848" fmla="*/ 882100 h 1078087"/>
                <a:gd name="connsiteX8-5849" fmla="*/ 673771 w 1442372"/>
                <a:gd name="connsiteY8-5850" fmla="*/ 886315 h 1078087"/>
                <a:gd name="connsiteX9-5851" fmla="*/ 716118 w 1442372"/>
                <a:gd name="connsiteY9-5852" fmla="*/ 828883 h 1078087"/>
                <a:gd name="connsiteX10-5853" fmla="*/ 817936 w 1442372"/>
                <a:gd name="connsiteY10-5854" fmla="*/ 722791 h 1078087"/>
                <a:gd name="connsiteX11-5855" fmla="*/ 635588 w 1442372"/>
                <a:gd name="connsiteY11-5856" fmla="*/ 897267 h 1078087"/>
                <a:gd name="connsiteX12-5857" fmla="*/ 363384 w 1442372"/>
                <a:gd name="connsiteY12-5858" fmla="*/ 1017312 h 1078087"/>
                <a:gd name="connsiteX13-5859" fmla="*/ 463612 w 1442372"/>
                <a:gd name="connsiteY13-5860" fmla="*/ 814648 h 1078087"/>
                <a:gd name="connsiteX14-5861" fmla="*/ 335194 w 1442372"/>
                <a:gd name="connsiteY14-5862" fmla="*/ 1034990 h 1078087"/>
                <a:gd name="connsiteX15-5863" fmla="*/ 225155 w 1442372"/>
                <a:gd name="connsiteY15-5864" fmla="*/ 1047165 h 1078087"/>
                <a:gd name="connsiteX16-5865" fmla="*/ 306127 w 1442372"/>
                <a:gd name="connsiteY16-5866" fmla="*/ 911763 h 1078087"/>
                <a:gd name="connsiteX17-5867" fmla="*/ 468932 w 1442372"/>
                <a:gd name="connsiteY17-5868" fmla="*/ 557185 h 1078087"/>
                <a:gd name="connsiteX18-5869" fmla="*/ 6507 w 1442372"/>
                <a:gd name="connsiteY18-5870" fmla="*/ 897013 h 1078087"/>
                <a:gd name="connsiteX19-5871" fmla="*/ 550015 w 1442372"/>
                <a:gd name="connsiteY19-5872" fmla="*/ 0 h 1078087"/>
                <a:gd name="connsiteX20-5873" fmla="*/ 752363 w 1442372"/>
                <a:gd name="connsiteY20-5874" fmla="*/ 85534 h 1078087"/>
                <a:gd name="connsiteX21-5875" fmla="*/ 922766 w 1442372"/>
                <a:gd name="connsiteY21-5876" fmla="*/ 184312 h 1078087"/>
                <a:gd name="connsiteX22-5877" fmla="*/ 1321653 w 1442372"/>
                <a:gd name="connsiteY22-5878" fmla="*/ 198516 h 1078087"/>
                <a:gd name="connsiteX23-5879" fmla="*/ 1441981 w 1442372"/>
                <a:gd name="connsiteY23-5880" fmla="*/ 79982 h 1078087"/>
                <a:gd name="connsiteX24-5881" fmla="*/ 1286952 w 1442372"/>
                <a:gd name="connsiteY24-5882" fmla="*/ 523272 h 1078087"/>
                <a:gd name="connsiteX25-5883" fmla="*/ 1280178 w 1442372"/>
                <a:gd name="connsiteY25-5884" fmla="*/ 693489 h 1078087"/>
                <a:gd name="connsiteX26-5885" fmla="*/ 1370690 w 1442372"/>
                <a:gd name="connsiteY26-5886" fmla="*/ 756682 h 1078087"/>
                <a:gd name="connsiteX27-5887" fmla="*/ 1225148 w 1442372"/>
                <a:gd name="connsiteY27-5888" fmla="*/ 1001983 h 1078087"/>
                <a:gd name="connsiteX28-5889" fmla="*/ 1171824 w 1442372"/>
                <a:gd name="connsiteY28-5890" fmla="*/ 987415 h 1078087"/>
                <a:gd name="connsiteX29-5891" fmla="*/ 1113840 w 1442372"/>
                <a:gd name="connsiteY29-5892" fmla="*/ 981871 h 1078087"/>
                <a:gd name="connsiteX30-5893" fmla="*/ 1080477 w 1442372"/>
                <a:gd name="connsiteY30-5894" fmla="*/ 982189 h 1078087"/>
                <a:gd name="connsiteX31-5895" fmla="*/ 1002378 w 1442372"/>
                <a:gd name="connsiteY31-5896" fmla="*/ 1024512 h 1078087"/>
                <a:gd name="connsiteX0-5897" fmla="*/ 1002378 w 1442372"/>
                <a:gd name="connsiteY0-5898" fmla="*/ 1024512 h 1078087"/>
                <a:gd name="connsiteX1-5899" fmla="*/ 970335 w 1442372"/>
                <a:gd name="connsiteY1-5900" fmla="*/ 910922 h 1078087"/>
                <a:gd name="connsiteX2-5901" fmla="*/ 984411 w 1442372"/>
                <a:gd name="connsiteY2-5902" fmla="*/ 1035152 h 1078087"/>
                <a:gd name="connsiteX3-5903" fmla="*/ 922652 w 1442372"/>
                <a:gd name="connsiteY3-5904" fmla="*/ 1052290 h 1078087"/>
                <a:gd name="connsiteX4-5905" fmla="*/ 892139 w 1442372"/>
                <a:gd name="connsiteY4-5906" fmla="*/ 1017550 h 1078087"/>
                <a:gd name="connsiteX5-5907" fmla="*/ 865434 w 1442372"/>
                <a:gd name="connsiteY5-5908" fmla="*/ 991363 h 1078087"/>
                <a:gd name="connsiteX6-5909" fmla="*/ 814784 w 1442372"/>
                <a:gd name="connsiteY6-5910" fmla="*/ 995039 h 1078087"/>
                <a:gd name="connsiteX7-5911" fmla="*/ 797135 w 1442372"/>
                <a:gd name="connsiteY7-5912" fmla="*/ 882100 h 1078087"/>
                <a:gd name="connsiteX8-5913" fmla="*/ 673771 w 1442372"/>
                <a:gd name="connsiteY8-5914" fmla="*/ 886315 h 1078087"/>
                <a:gd name="connsiteX9-5915" fmla="*/ 716118 w 1442372"/>
                <a:gd name="connsiteY9-5916" fmla="*/ 828883 h 1078087"/>
                <a:gd name="connsiteX10-5917" fmla="*/ 817936 w 1442372"/>
                <a:gd name="connsiteY10-5918" fmla="*/ 722791 h 1078087"/>
                <a:gd name="connsiteX11-5919" fmla="*/ 635588 w 1442372"/>
                <a:gd name="connsiteY11-5920" fmla="*/ 897267 h 1078087"/>
                <a:gd name="connsiteX12-5921" fmla="*/ 363709 w 1442372"/>
                <a:gd name="connsiteY12-5922" fmla="*/ 996002 h 1078087"/>
                <a:gd name="connsiteX13-5923" fmla="*/ 463612 w 1442372"/>
                <a:gd name="connsiteY13-5924" fmla="*/ 814648 h 1078087"/>
                <a:gd name="connsiteX14-5925" fmla="*/ 335194 w 1442372"/>
                <a:gd name="connsiteY14-5926" fmla="*/ 1034990 h 1078087"/>
                <a:gd name="connsiteX15-5927" fmla="*/ 225155 w 1442372"/>
                <a:gd name="connsiteY15-5928" fmla="*/ 1047165 h 1078087"/>
                <a:gd name="connsiteX16-5929" fmla="*/ 306127 w 1442372"/>
                <a:gd name="connsiteY16-5930" fmla="*/ 911763 h 1078087"/>
                <a:gd name="connsiteX17-5931" fmla="*/ 468932 w 1442372"/>
                <a:gd name="connsiteY17-5932" fmla="*/ 557185 h 1078087"/>
                <a:gd name="connsiteX18-5933" fmla="*/ 6507 w 1442372"/>
                <a:gd name="connsiteY18-5934" fmla="*/ 897013 h 1078087"/>
                <a:gd name="connsiteX19-5935" fmla="*/ 550015 w 1442372"/>
                <a:gd name="connsiteY19-5936" fmla="*/ 0 h 1078087"/>
                <a:gd name="connsiteX20-5937" fmla="*/ 752363 w 1442372"/>
                <a:gd name="connsiteY20-5938" fmla="*/ 85534 h 1078087"/>
                <a:gd name="connsiteX21-5939" fmla="*/ 922766 w 1442372"/>
                <a:gd name="connsiteY21-5940" fmla="*/ 184312 h 1078087"/>
                <a:gd name="connsiteX22-5941" fmla="*/ 1321653 w 1442372"/>
                <a:gd name="connsiteY22-5942" fmla="*/ 198516 h 1078087"/>
                <a:gd name="connsiteX23-5943" fmla="*/ 1441981 w 1442372"/>
                <a:gd name="connsiteY23-5944" fmla="*/ 79982 h 1078087"/>
                <a:gd name="connsiteX24-5945" fmla="*/ 1286952 w 1442372"/>
                <a:gd name="connsiteY24-5946" fmla="*/ 523272 h 1078087"/>
                <a:gd name="connsiteX25-5947" fmla="*/ 1280178 w 1442372"/>
                <a:gd name="connsiteY25-5948" fmla="*/ 693489 h 1078087"/>
                <a:gd name="connsiteX26-5949" fmla="*/ 1370690 w 1442372"/>
                <a:gd name="connsiteY26-5950" fmla="*/ 756682 h 1078087"/>
                <a:gd name="connsiteX27-5951" fmla="*/ 1225148 w 1442372"/>
                <a:gd name="connsiteY27-5952" fmla="*/ 1001983 h 1078087"/>
                <a:gd name="connsiteX28-5953" fmla="*/ 1171824 w 1442372"/>
                <a:gd name="connsiteY28-5954" fmla="*/ 987415 h 1078087"/>
                <a:gd name="connsiteX29-5955" fmla="*/ 1113840 w 1442372"/>
                <a:gd name="connsiteY29-5956" fmla="*/ 981871 h 1078087"/>
                <a:gd name="connsiteX30-5957" fmla="*/ 1080477 w 1442372"/>
                <a:gd name="connsiteY30-5958" fmla="*/ 982189 h 1078087"/>
                <a:gd name="connsiteX31-5959" fmla="*/ 1002378 w 1442372"/>
                <a:gd name="connsiteY31-5960" fmla="*/ 1024512 h 1078087"/>
                <a:gd name="connsiteX0-5961" fmla="*/ 1002378 w 1442372"/>
                <a:gd name="connsiteY0-5962" fmla="*/ 1024512 h 1078087"/>
                <a:gd name="connsiteX1-5963" fmla="*/ 970335 w 1442372"/>
                <a:gd name="connsiteY1-5964" fmla="*/ 910922 h 1078087"/>
                <a:gd name="connsiteX2-5965" fmla="*/ 984411 w 1442372"/>
                <a:gd name="connsiteY2-5966" fmla="*/ 1035152 h 1078087"/>
                <a:gd name="connsiteX3-5967" fmla="*/ 922652 w 1442372"/>
                <a:gd name="connsiteY3-5968" fmla="*/ 1052290 h 1078087"/>
                <a:gd name="connsiteX4-5969" fmla="*/ 892139 w 1442372"/>
                <a:gd name="connsiteY4-5970" fmla="*/ 1017550 h 1078087"/>
                <a:gd name="connsiteX5-5971" fmla="*/ 865434 w 1442372"/>
                <a:gd name="connsiteY5-5972" fmla="*/ 991363 h 1078087"/>
                <a:gd name="connsiteX6-5973" fmla="*/ 814784 w 1442372"/>
                <a:gd name="connsiteY6-5974" fmla="*/ 995039 h 1078087"/>
                <a:gd name="connsiteX7-5975" fmla="*/ 797135 w 1442372"/>
                <a:gd name="connsiteY7-5976" fmla="*/ 882100 h 1078087"/>
                <a:gd name="connsiteX8-5977" fmla="*/ 673771 w 1442372"/>
                <a:gd name="connsiteY8-5978" fmla="*/ 886315 h 1078087"/>
                <a:gd name="connsiteX9-5979" fmla="*/ 716118 w 1442372"/>
                <a:gd name="connsiteY9-5980" fmla="*/ 828883 h 1078087"/>
                <a:gd name="connsiteX10-5981" fmla="*/ 817936 w 1442372"/>
                <a:gd name="connsiteY10-5982" fmla="*/ 722791 h 1078087"/>
                <a:gd name="connsiteX11-5983" fmla="*/ 635588 w 1442372"/>
                <a:gd name="connsiteY11-5984" fmla="*/ 897267 h 1078087"/>
                <a:gd name="connsiteX12-5985" fmla="*/ 357881 w 1442372"/>
                <a:gd name="connsiteY12-5986" fmla="*/ 1018823 h 1078087"/>
                <a:gd name="connsiteX13-5987" fmla="*/ 463612 w 1442372"/>
                <a:gd name="connsiteY13-5988" fmla="*/ 814648 h 1078087"/>
                <a:gd name="connsiteX14-5989" fmla="*/ 335194 w 1442372"/>
                <a:gd name="connsiteY14-5990" fmla="*/ 1034990 h 1078087"/>
                <a:gd name="connsiteX15-5991" fmla="*/ 225155 w 1442372"/>
                <a:gd name="connsiteY15-5992" fmla="*/ 1047165 h 1078087"/>
                <a:gd name="connsiteX16-5993" fmla="*/ 306127 w 1442372"/>
                <a:gd name="connsiteY16-5994" fmla="*/ 911763 h 1078087"/>
                <a:gd name="connsiteX17-5995" fmla="*/ 468932 w 1442372"/>
                <a:gd name="connsiteY17-5996" fmla="*/ 557185 h 1078087"/>
                <a:gd name="connsiteX18-5997" fmla="*/ 6507 w 1442372"/>
                <a:gd name="connsiteY18-5998" fmla="*/ 897013 h 1078087"/>
                <a:gd name="connsiteX19-5999" fmla="*/ 550015 w 1442372"/>
                <a:gd name="connsiteY19-6000" fmla="*/ 0 h 1078087"/>
                <a:gd name="connsiteX20-6001" fmla="*/ 752363 w 1442372"/>
                <a:gd name="connsiteY20-6002" fmla="*/ 85534 h 1078087"/>
                <a:gd name="connsiteX21-6003" fmla="*/ 922766 w 1442372"/>
                <a:gd name="connsiteY21-6004" fmla="*/ 184312 h 1078087"/>
                <a:gd name="connsiteX22-6005" fmla="*/ 1321653 w 1442372"/>
                <a:gd name="connsiteY22-6006" fmla="*/ 198516 h 1078087"/>
                <a:gd name="connsiteX23-6007" fmla="*/ 1441981 w 1442372"/>
                <a:gd name="connsiteY23-6008" fmla="*/ 79982 h 1078087"/>
                <a:gd name="connsiteX24-6009" fmla="*/ 1286952 w 1442372"/>
                <a:gd name="connsiteY24-6010" fmla="*/ 523272 h 1078087"/>
                <a:gd name="connsiteX25-6011" fmla="*/ 1280178 w 1442372"/>
                <a:gd name="connsiteY25-6012" fmla="*/ 693489 h 1078087"/>
                <a:gd name="connsiteX26-6013" fmla="*/ 1370690 w 1442372"/>
                <a:gd name="connsiteY26-6014" fmla="*/ 756682 h 1078087"/>
                <a:gd name="connsiteX27-6015" fmla="*/ 1225148 w 1442372"/>
                <a:gd name="connsiteY27-6016" fmla="*/ 1001983 h 1078087"/>
                <a:gd name="connsiteX28-6017" fmla="*/ 1171824 w 1442372"/>
                <a:gd name="connsiteY28-6018" fmla="*/ 987415 h 1078087"/>
                <a:gd name="connsiteX29-6019" fmla="*/ 1113840 w 1442372"/>
                <a:gd name="connsiteY29-6020" fmla="*/ 981871 h 1078087"/>
                <a:gd name="connsiteX30-6021" fmla="*/ 1080477 w 1442372"/>
                <a:gd name="connsiteY30-6022" fmla="*/ 982189 h 1078087"/>
                <a:gd name="connsiteX31-6023" fmla="*/ 1002378 w 1442372"/>
                <a:gd name="connsiteY31-6024" fmla="*/ 1024512 h 1078087"/>
                <a:gd name="connsiteX0-6025" fmla="*/ 1002378 w 1442372"/>
                <a:gd name="connsiteY0-6026" fmla="*/ 1024512 h 1078087"/>
                <a:gd name="connsiteX1-6027" fmla="*/ 970335 w 1442372"/>
                <a:gd name="connsiteY1-6028" fmla="*/ 910922 h 1078087"/>
                <a:gd name="connsiteX2-6029" fmla="*/ 984411 w 1442372"/>
                <a:gd name="connsiteY2-6030" fmla="*/ 1035152 h 1078087"/>
                <a:gd name="connsiteX3-6031" fmla="*/ 922652 w 1442372"/>
                <a:gd name="connsiteY3-6032" fmla="*/ 1052290 h 1078087"/>
                <a:gd name="connsiteX4-6033" fmla="*/ 892139 w 1442372"/>
                <a:gd name="connsiteY4-6034" fmla="*/ 1017550 h 1078087"/>
                <a:gd name="connsiteX5-6035" fmla="*/ 865434 w 1442372"/>
                <a:gd name="connsiteY5-6036" fmla="*/ 991363 h 1078087"/>
                <a:gd name="connsiteX6-6037" fmla="*/ 814784 w 1442372"/>
                <a:gd name="connsiteY6-6038" fmla="*/ 995039 h 1078087"/>
                <a:gd name="connsiteX7-6039" fmla="*/ 797135 w 1442372"/>
                <a:gd name="connsiteY7-6040" fmla="*/ 882100 h 1078087"/>
                <a:gd name="connsiteX8-6041" fmla="*/ 673771 w 1442372"/>
                <a:gd name="connsiteY8-6042" fmla="*/ 886315 h 1078087"/>
                <a:gd name="connsiteX9-6043" fmla="*/ 716118 w 1442372"/>
                <a:gd name="connsiteY9-6044" fmla="*/ 828883 h 1078087"/>
                <a:gd name="connsiteX10-6045" fmla="*/ 817936 w 1442372"/>
                <a:gd name="connsiteY10-6046" fmla="*/ 722791 h 1078087"/>
                <a:gd name="connsiteX11-6047" fmla="*/ 635588 w 1442372"/>
                <a:gd name="connsiteY11-6048" fmla="*/ 897267 h 1078087"/>
                <a:gd name="connsiteX12-6049" fmla="*/ 357881 w 1442372"/>
                <a:gd name="connsiteY12-6050" fmla="*/ 1018823 h 1078087"/>
                <a:gd name="connsiteX13-6051" fmla="*/ 463612 w 1442372"/>
                <a:gd name="connsiteY13-6052" fmla="*/ 814648 h 1078087"/>
                <a:gd name="connsiteX14-6053" fmla="*/ 335194 w 1442372"/>
                <a:gd name="connsiteY14-6054" fmla="*/ 1034990 h 1078087"/>
                <a:gd name="connsiteX15-6055" fmla="*/ 225155 w 1442372"/>
                <a:gd name="connsiteY15-6056" fmla="*/ 1047165 h 1078087"/>
                <a:gd name="connsiteX16-6057" fmla="*/ 306127 w 1442372"/>
                <a:gd name="connsiteY16-6058" fmla="*/ 911763 h 1078087"/>
                <a:gd name="connsiteX17-6059" fmla="*/ 468932 w 1442372"/>
                <a:gd name="connsiteY17-6060" fmla="*/ 557185 h 1078087"/>
                <a:gd name="connsiteX18-6061" fmla="*/ 6507 w 1442372"/>
                <a:gd name="connsiteY18-6062" fmla="*/ 897013 h 1078087"/>
                <a:gd name="connsiteX19-6063" fmla="*/ 550015 w 1442372"/>
                <a:gd name="connsiteY19-6064" fmla="*/ 0 h 1078087"/>
                <a:gd name="connsiteX20-6065" fmla="*/ 752363 w 1442372"/>
                <a:gd name="connsiteY20-6066" fmla="*/ 85534 h 1078087"/>
                <a:gd name="connsiteX21-6067" fmla="*/ 922766 w 1442372"/>
                <a:gd name="connsiteY21-6068" fmla="*/ 184312 h 1078087"/>
                <a:gd name="connsiteX22-6069" fmla="*/ 1321653 w 1442372"/>
                <a:gd name="connsiteY22-6070" fmla="*/ 198516 h 1078087"/>
                <a:gd name="connsiteX23-6071" fmla="*/ 1441981 w 1442372"/>
                <a:gd name="connsiteY23-6072" fmla="*/ 79982 h 1078087"/>
                <a:gd name="connsiteX24-6073" fmla="*/ 1286952 w 1442372"/>
                <a:gd name="connsiteY24-6074" fmla="*/ 523272 h 1078087"/>
                <a:gd name="connsiteX25-6075" fmla="*/ 1280178 w 1442372"/>
                <a:gd name="connsiteY25-6076" fmla="*/ 693489 h 1078087"/>
                <a:gd name="connsiteX26-6077" fmla="*/ 1370690 w 1442372"/>
                <a:gd name="connsiteY26-6078" fmla="*/ 756682 h 1078087"/>
                <a:gd name="connsiteX27-6079" fmla="*/ 1225148 w 1442372"/>
                <a:gd name="connsiteY27-6080" fmla="*/ 1001983 h 1078087"/>
                <a:gd name="connsiteX28-6081" fmla="*/ 1171824 w 1442372"/>
                <a:gd name="connsiteY28-6082" fmla="*/ 987415 h 1078087"/>
                <a:gd name="connsiteX29-6083" fmla="*/ 1113840 w 1442372"/>
                <a:gd name="connsiteY29-6084" fmla="*/ 981871 h 1078087"/>
                <a:gd name="connsiteX30-6085" fmla="*/ 1080477 w 1442372"/>
                <a:gd name="connsiteY30-6086" fmla="*/ 982189 h 1078087"/>
                <a:gd name="connsiteX31-6087" fmla="*/ 1002378 w 1442372"/>
                <a:gd name="connsiteY31-6088" fmla="*/ 1024512 h 1078087"/>
                <a:gd name="connsiteX0-6089" fmla="*/ 1002378 w 1442372"/>
                <a:gd name="connsiteY0-6090" fmla="*/ 1024512 h 1078087"/>
                <a:gd name="connsiteX1-6091" fmla="*/ 970335 w 1442372"/>
                <a:gd name="connsiteY1-6092" fmla="*/ 910922 h 1078087"/>
                <a:gd name="connsiteX2-6093" fmla="*/ 984411 w 1442372"/>
                <a:gd name="connsiteY2-6094" fmla="*/ 1035152 h 1078087"/>
                <a:gd name="connsiteX3-6095" fmla="*/ 922652 w 1442372"/>
                <a:gd name="connsiteY3-6096" fmla="*/ 1052290 h 1078087"/>
                <a:gd name="connsiteX4-6097" fmla="*/ 892139 w 1442372"/>
                <a:gd name="connsiteY4-6098" fmla="*/ 1017550 h 1078087"/>
                <a:gd name="connsiteX5-6099" fmla="*/ 865434 w 1442372"/>
                <a:gd name="connsiteY5-6100" fmla="*/ 991363 h 1078087"/>
                <a:gd name="connsiteX6-6101" fmla="*/ 814784 w 1442372"/>
                <a:gd name="connsiteY6-6102" fmla="*/ 995039 h 1078087"/>
                <a:gd name="connsiteX7-6103" fmla="*/ 797135 w 1442372"/>
                <a:gd name="connsiteY7-6104" fmla="*/ 882100 h 1078087"/>
                <a:gd name="connsiteX8-6105" fmla="*/ 673771 w 1442372"/>
                <a:gd name="connsiteY8-6106" fmla="*/ 886315 h 1078087"/>
                <a:gd name="connsiteX9-6107" fmla="*/ 716118 w 1442372"/>
                <a:gd name="connsiteY9-6108" fmla="*/ 828883 h 1078087"/>
                <a:gd name="connsiteX10-6109" fmla="*/ 817936 w 1442372"/>
                <a:gd name="connsiteY10-6110" fmla="*/ 722791 h 1078087"/>
                <a:gd name="connsiteX11-6111" fmla="*/ 635588 w 1442372"/>
                <a:gd name="connsiteY11-6112" fmla="*/ 897267 h 1078087"/>
                <a:gd name="connsiteX12-6113" fmla="*/ 357881 w 1442372"/>
                <a:gd name="connsiteY12-6114" fmla="*/ 1018823 h 1078087"/>
                <a:gd name="connsiteX13-6115" fmla="*/ 463612 w 1442372"/>
                <a:gd name="connsiteY13-6116" fmla="*/ 814648 h 1078087"/>
                <a:gd name="connsiteX14-6117" fmla="*/ 335194 w 1442372"/>
                <a:gd name="connsiteY14-6118" fmla="*/ 1034990 h 1078087"/>
                <a:gd name="connsiteX15-6119" fmla="*/ 225155 w 1442372"/>
                <a:gd name="connsiteY15-6120" fmla="*/ 1047165 h 1078087"/>
                <a:gd name="connsiteX16-6121" fmla="*/ 186179 w 1442372"/>
                <a:gd name="connsiteY16-6122" fmla="*/ 41275 h 1078087"/>
                <a:gd name="connsiteX17-6123" fmla="*/ 468932 w 1442372"/>
                <a:gd name="connsiteY17-6124" fmla="*/ 557185 h 1078087"/>
                <a:gd name="connsiteX18-6125" fmla="*/ 6507 w 1442372"/>
                <a:gd name="connsiteY18-6126" fmla="*/ 897013 h 1078087"/>
                <a:gd name="connsiteX19-6127" fmla="*/ 550015 w 1442372"/>
                <a:gd name="connsiteY19-6128" fmla="*/ 0 h 1078087"/>
                <a:gd name="connsiteX20-6129" fmla="*/ 752363 w 1442372"/>
                <a:gd name="connsiteY20-6130" fmla="*/ 85534 h 1078087"/>
                <a:gd name="connsiteX21-6131" fmla="*/ 922766 w 1442372"/>
                <a:gd name="connsiteY21-6132" fmla="*/ 184312 h 1078087"/>
                <a:gd name="connsiteX22-6133" fmla="*/ 1321653 w 1442372"/>
                <a:gd name="connsiteY22-6134" fmla="*/ 198516 h 1078087"/>
                <a:gd name="connsiteX23-6135" fmla="*/ 1441981 w 1442372"/>
                <a:gd name="connsiteY23-6136" fmla="*/ 79982 h 1078087"/>
                <a:gd name="connsiteX24-6137" fmla="*/ 1286952 w 1442372"/>
                <a:gd name="connsiteY24-6138" fmla="*/ 523272 h 1078087"/>
                <a:gd name="connsiteX25-6139" fmla="*/ 1280178 w 1442372"/>
                <a:gd name="connsiteY25-6140" fmla="*/ 693489 h 1078087"/>
                <a:gd name="connsiteX26-6141" fmla="*/ 1370690 w 1442372"/>
                <a:gd name="connsiteY26-6142" fmla="*/ 756682 h 1078087"/>
                <a:gd name="connsiteX27-6143" fmla="*/ 1225148 w 1442372"/>
                <a:gd name="connsiteY27-6144" fmla="*/ 1001983 h 1078087"/>
                <a:gd name="connsiteX28-6145" fmla="*/ 1171824 w 1442372"/>
                <a:gd name="connsiteY28-6146" fmla="*/ 987415 h 1078087"/>
                <a:gd name="connsiteX29-6147" fmla="*/ 1113840 w 1442372"/>
                <a:gd name="connsiteY29-6148" fmla="*/ 981871 h 1078087"/>
                <a:gd name="connsiteX30-6149" fmla="*/ 1080477 w 1442372"/>
                <a:gd name="connsiteY30-6150" fmla="*/ 982189 h 1078087"/>
                <a:gd name="connsiteX31-6151" fmla="*/ 1002378 w 1442372"/>
                <a:gd name="connsiteY31-6152" fmla="*/ 1024512 h 1078087"/>
                <a:gd name="connsiteX0-6153" fmla="*/ 1002378 w 1442372"/>
                <a:gd name="connsiteY0-6154" fmla="*/ 1024512 h 1078087"/>
                <a:gd name="connsiteX1-6155" fmla="*/ 970335 w 1442372"/>
                <a:gd name="connsiteY1-6156" fmla="*/ 910922 h 1078087"/>
                <a:gd name="connsiteX2-6157" fmla="*/ 984411 w 1442372"/>
                <a:gd name="connsiteY2-6158" fmla="*/ 1035152 h 1078087"/>
                <a:gd name="connsiteX3-6159" fmla="*/ 922652 w 1442372"/>
                <a:gd name="connsiteY3-6160" fmla="*/ 1052290 h 1078087"/>
                <a:gd name="connsiteX4-6161" fmla="*/ 892139 w 1442372"/>
                <a:gd name="connsiteY4-6162" fmla="*/ 1017550 h 1078087"/>
                <a:gd name="connsiteX5-6163" fmla="*/ 865434 w 1442372"/>
                <a:gd name="connsiteY5-6164" fmla="*/ 991363 h 1078087"/>
                <a:gd name="connsiteX6-6165" fmla="*/ 814784 w 1442372"/>
                <a:gd name="connsiteY6-6166" fmla="*/ 995039 h 1078087"/>
                <a:gd name="connsiteX7-6167" fmla="*/ 797135 w 1442372"/>
                <a:gd name="connsiteY7-6168" fmla="*/ 882100 h 1078087"/>
                <a:gd name="connsiteX8-6169" fmla="*/ 673771 w 1442372"/>
                <a:gd name="connsiteY8-6170" fmla="*/ 886315 h 1078087"/>
                <a:gd name="connsiteX9-6171" fmla="*/ 716118 w 1442372"/>
                <a:gd name="connsiteY9-6172" fmla="*/ 828883 h 1078087"/>
                <a:gd name="connsiteX10-6173" fmla="*/ 817936 w 1442372"/>
                <a:gd name="connsiteY10-6174" fmla="*/ 722791 h 1078087"/>
                <a:gd name="connsiteX11-6175" fmla="*/ 635588 w 1442372"/>
                <a:gd name="connsiteY11-6176" fmla="*/ 897267 h 1078087"/>
                <a:gd name="connsiteX12-6177" fmla="*/ 357881 w 1442372"/>
                <a:gd name="connsiteY12-6178" fmla="*/ 1018823 h 1078087"/>
                <a:gd name="connsiteX13-6179" fmla="*/ 463612 w 1442372"/>
                <a:gd name="connsiteY13-6180" fmla="*/ 814648 h 1078087"/>
                <a:gd name="connsiteX14-6181" fmla="*/ 335194 w 1442372"/>
                <a:gd name="connsiteY14-6182" fmla="*/ 1034990 h 1078087"/>
                <a:gd name="connsiteX15-6183" fmla="*/ 489593 w 1442372"/>
                <a:gd name="connsiteY15-6184" fmla="*/ 892737 h 1078087"/>
                <a:gd name="connsiteX16-6185" fmla="*/ 186179 w 1442372"/>
                <a:gd name="connsiteY16-6186" fmla="*/ 41275 h 1078087"/>
                <a:gd name="connsiteX17-6187" fmla="*/ 468932 w 1442372"/>
                <a:gd name="connsiteY17-6188" fmla="*/ 557185 h 1078087"/>
                <a:gd name="connsiteX18-6189" fmla="*/ 6507 w 1442372"/>
                <a:gd name="connsiteY18-6190" fmla="*/ 897013 h 1078087"/>
                <a:gd name="connsiteX19-6191" fmla="*/ 550015 w 1442372"/>
                <a:gd name="connsiteY19-6192" fmla="*/ 0 h 1078087"/>
                <a:gd name="connsiteX20-6193" fmla="*/ 752363 w 1442372"/>
                <a:gd name="connsiteY20-6194" fmla="*/ 85534 h 1078087"/>
                <a:gd name="connsiteX21-6195" fmla="*/ 922766 w 1442372"/>
                <a:gd name="connsiteY21-6196" fmla="*/ 184312 h 1078087"/>
                <a:gd name="connsiteX22-6197" fmla="*/ 1321653 w 1442372"/>
                <a:gd name="connsiteY22-6198" fmla="*/ 198516 h 1078087"/>
                <a:gd name="connsiteX23-6199" fmla="*/ 1441981 w 1442372"/>
                <a:gd name="connsiteY23-6200" fmla="*/ 79982 h 1078087"/>
                <a:gd name="connsiteX24-6201" fmla="*/ 1286952 w 1442372"/>
                <a:gd name="connsiteY24-6202" fmla="*/ 523272 h 1078087"/>
                <a:gd name="connsiteX25-6203" fmla="*/ 1280178 w 1442372"/>
                <a:gd name="connsiteY25-6204" fmla="*/ 693489 h 1078087"/>
                <a:gd name="connsiteX26-6205" fmla="*/ 1370690 w 1442372"/>
                <a:gd name="connsiteY26-6206" fmla="*/ 756682 h 1078087"/>
                <a:gd name="connsiteX27-6207" fmla="*/ 1225148 w 1442372"/>
                <a:gd name="connsiteY27-6208" fmla="*/ 1001983 h 1078087"/>
                <a:gd name="connsiteX28-6209" fmla="*/ 1171824 w 1442372"/>
                <a:gd name="connsiteY28-6210" fmla="*/ 987415 h 1078087"/>
                <a:gd name="connsiteX29-6211" fmla="*/ 1113840 w 1442372"/>
                <a:gd name="connsiteY29-6212" fmla="*/ 981871 h 1078087"/>
                <a:gd name="connsiteX30-6213" fmla="*/ 1080477 w 1442372"/>
                <a:gd name="connsiteY30-6214" fmla="*/ 982189 h 1078087"/>
                <a:gd name="connsiteX31-6215" fmla="*/ 1002378 w 1442372"/>
                <a:gd name="connsiteY31-6216" fmla="*/ 1024512 h 1078087"/>
                <a:gd name="connsiteX0-6217" fmla="*/ 1002378 w 1442372"/>
                <a:gd name="connsiteY0-6218" fmla="*/ 1024512 h 1078087"/>
                <a:gd name="connsiteX1-6219" fmla="*/ 970335 w 1442372"/>
                <a:gd name="connsiteY1-6220" fmla="*/ 910922 h 1078087"/>
                <a:gd name="connsiteX2-6221" fmla="*/ 984411 w 1442372"/>
                <a:gd name="connsiteY2-6222" fmla="*/ 1035152 h 1078087"/>
                <a:gd name="connsiteX3-6223" fmla="*/ 922652 w 1442372"/>
                <a:gd name="connsiteY3-6224" fmla="*/ 1052290 h 1078087"/>
                <a:gd name="connsiteX4-6225" fmla="*/ 892139 w 1442372"/>
                <a:gd name="connsiteY4-6226" fmla="*/ 1017550 h 1078087"/>
                <a:gd name="connsiteX5-6227" fmla="*/ 865434 w 1442372"/>
                <a:gd name="connsiteY5-6228" fmla="*/ 991363 h 1078087"/>
                <a:gd name="connsiteX6-6229" fmla="*/ 814784 w 1442372"/>
                <a:gd name="connsiteY6-6230" fmla="*/ 995039 h 1078087"/>
                <a:gd name="connsiteX7-6231" fmla="*/ 797135 w 1442372"/>
                <a:gd name="connsiteY7-6232" fmla="*/ 882100 h 1078087"/>
                <a:gd name="connsiteX8-6233" fmla="*/ 673771 w 1442372"/>
                <a:gd name="connsiteY8-6234" fmla="*/ 886315 h 1078087"/>
                <a:gd name="connsiteX9-6235" fmla="*/ 716118 w 1442372"/>
                <a:gd name="connsiteY9-6236" fmla="*/ 828883 h 1078087"/>
                <a:gd name="connsiteX10-6237" fmla="*/ 817936 w 1442372"/>
                <a:gd name="connsiteY10-6238" fmla="*/ 722791 h 1078087"/>
                <a:gd name="connsiteX11-6239" fmla="*/ 635588 w 1442372"/>
                <a:gd name="connsiteY11-6240" fmla="*/ 897267 h 1078087"/>
                <a:gd name="connsiteX12-6241" fmla="*/ 357881 w 1442372"/>
                <a:gd name="connsiteY12-6242" fmla="*/ 1018823 h 1078087"/>
                <a:gd name="connsiteX13-6243" fmla="*/ 463612 w 1442372"/>
                <a:gd name="connsiteY13-6244" fmla="*/ 814648 h 1078087"/>
                <a:gd name="connsiteX14-6245" fmla="*/ 335194 w 1442372"/>
                <a:gd name="connsiteY14-6246" fmla="*/ 1034990 h 1078087"/>
                <a:gd name="connsiteX15-6247" fmla="*/ 580597 w 1442372"/>
                <a:gd name="connsiteY15-6248" fmla="*/ 828350 h 1078087"/>
                <a:gd name="connsiteX16-6249" fmla="*/ 186179 w 1442372"/>
                <a:gd name="connsiteY16-6250" fmla="*/ 41275 h 1078087"/>
                <a:gd name="connsiteX17-6251" fmla="*/ 468932 w 1442372"/>
                <a:gd name="connsiteY17-6252" fmla="*/ 557185 h 1078087"/>
                <a:gd name="connsiteX18-6253" fmla="*/ 6507 w 1442372"/>
                <a:gd name="connsiteY18-6254" fmla="*/ 897013 h 1078087"/>
                <a:gd name="connsiteX19-6255" fmla="*/ 550015 w 1442372"/>
                <a:gd name="connsiteY19-6256" fmla="*/ 0 h 1078087"/>
                <a:gd name="connsiteX20-6257" fmla="*/ 752363 w 1442372"/>
                <a:gd name="connsiteY20-6258" fmla="*/ 85534 h 1078087"/>
                <a:gd name="connsiteX21-6259" fmla="*/ 922766 w 1442372"/>
                <a:gd name="connsiteY21-6260" fmla="*/ 184312 h 1078087"/>
                <a:gd name="connsiteX22-6261" fmla="*/ 1321653 w 1442372"/>
                <a:gd name="connsiteY22-6262" fmla="*/ 198516 h 1078087"/>
                <a:gd name="connsiteX23-6263" fmla="*/ 1441981 w 1442372"/>
                <a:gd name="connsiteY23-6264" fmla="*/ 79982 h 1078087"/>
                <a:gd name="connsiteX24-6265" fmla="*/ 1286952 w 1442372"/>
                <a:gd name="connsiteY24-6266" fmla="*/ 523272 h 1078087"/>
                <a:gd name="connsiteX25-6267" fmla="*/ 1280178 w 1442372"/>
                <a:gd name="connsiteY25-6268" fmla="*/ 693489 h 1078087"/>
                <a:gd name="connsiteX26-6269" fmla="*/ 1370690 w 1442372"/>
                <a:gd name="connsiteY26-6270" fmla="*/ 756682 h 1078087"/>
                <a:gd name="connsiteX27-6271" fmla="*/ 1225148 w 1442372"/>
                <a:gd name="connsiteY27-6272" fmla="*/ 1001983 h 1078087"/>
                <a:gd name="connsiteX28-6273" fmla="*/ 1171824 w 1442372"/>
                <a:gd name="connsiteY28-6274" fmla="*/ 987415 h 1078087"/>
                <a:gd name="connsiteX29-6275" fmla="*/ 1113840 w 1442372"/>
                <a:gd name="connsiteY29-6276" fmla="*/ 981871 h 1078087"/>
                <a:gd name="connsiteX30-6277" fmla="*/ 1080477 w 1442372"/>
                <a:gd name="connsiteY30-6278" fmla="*/ 982189 h 1078087"/>
                <a:gd name="connsiteX31-6279" fmla="*/ 1002378 w 1442372"/>
                <a:gd name="connsiteY31-6280" fmla="*/ 1024512 h 1078087"/>
                <a:gd name="connsiteX0-6281" fmla="*/ 1029686 w 1469680"/>
                <a:gd name="connsiteY0-6282" fmla="*/ 1024512 h 1078087"/>
                <a:gd name="connsiteX1-6283" fmla="*/ 997643 w 1469680"/>
                <a:gd name="connsiteY1-6284" fmla="*/ 910922 h 1078087"/>
                <a:gd name="connsiteX2-6285" fmla="*/ 1011719 w 1469680"/>
                <a:gd name="connsiteY2-6286" fmla="*/ 1035152 h 1078087"/>
                <a:gd name="connsiteX3-6287" fmla="*/ 949960 w 1469680"/>
                <a:gd name="connsiteY3-6288" fmla="*/ 1052290 h 1078087"/>
                <a:gd name="connsiteX4-6289" fmla="*/ 919447 w 1469680"/>
                <a:gd name="connsiteY4-6290" fmla="*/ 1017550 h 1078087"/>
                <a:gd name="connsiteX5-6291" fmla="*/ 892742 w 1469680"/>
                <a:gd name="connsiteY5-6292" fmla="*/ 991363 h 1078087"/>
                <a:gd name="connsiteX6-6293" fmla="*/ 842092 w 1469680"/>
                <a:gd name="connsiteY6-6294" fmla="*/ 995039 h 1078087"/>
                <a:gd name="connsiteX7-6295" fmla="*/ 824443 w 1469680"/>
                <a:gd name="connsiteY7-6296" fmla="*/ 882100 h 1078087"/>
                <a:gd name="connsiteX8-6297" fmla="*/ 701079 w 1469680"/>
                <a:gd name="connsiteY8-6298" fmla="*/ 886315 h 1078087"/>
                <a:gd name="connsiteX9-6299" fmla="*/ 743426 w 1469680"/>
                <a:gd name="connsiteY9-6300" fmla="*/ 828883 h 1078087"/>
                <a:gd name="connsiteX10-6301" fmla="*/ 845244 w 1469680"/>
                <a:gd name="connsiteY10-6302" fmla="*/ 722791 h 1078087"/>
                <a:gd name="connsiteX11-6303" fmla="*/ 662896 w 1469680"/>
                <a:gd name="connsiteY11-6304" fmla="*/ 897267 h 1078087"/>
                <a:gd name="connsiteX12-6305" fmla="*/ 385189 w 1469680"/>
                <a:gd name="connsiteY12-6306" fmla="*/ 1018823 h 1078087"/>
                <a:gd name="connsiteX13-6307" fmla="*/ 490920 w 1469680"/>
                <a:gd name="connsiteY13-6308" fmla="*/ 814648 h 1078087"/>
                <a:gd name="connsiteX14-6309" fmla="*/ 362502 w 1469680"/>
                <a:gd name="connsiteY14-6310" fmla="*/ 1034990 h 1078087"/>
                <a:gd name="connsiteX15-6311" fmla="*/ 607905 w 1469680"/>
                <a:gd name="connsiteY15-6312" fmla="*/ 828350 h 1078087"/>
                <a:gd name="connsiteX16-6313" fmla="*/ 213487 w 1469680"/>
                <a:gd name="connsiteY16-6314" fmla="*/ 41275 h 1078087"/>
                <a:gd name="connsiteX17-6315" fmla="*/ 52649 w 1469680"/>
                <a:gd name="connsiteY17-6316" fmla="*/ 345457 h 1078087"/>
                <a:gd name="connsiteX18-6317" fmla="*/ 33815 w 1469680"/>
                <a:gd name="connsiteY18-6318" fmla="*/ 897013 h 1078087"/>
                <a:gd name="connsiteX19-6319" fmla="*/ 577323 w 1469680"/>
                <a:gd name="connsiteY19-6320" fmla="*/ 0 h 1078087"/>
                <a:gd name="connsiteX20-6321" fmla="*/ 779671 w 1469680"/>
                <a:gd name="connsiteY20-6322" fmla="*/ 85534 h 1078087"/>
                <a:gd name="connsiteX21-6323" fmla="*/ 950074 w 1469680"/>
                <a:gd name="connsiteY21-6324" fmla="*/ 184312 h 1078087"/>
                <a:gd name="connsiteX22-6325" fmla="*/ 1348961 w 1469680"/>
                <a:gd name="connsiteY22-6326" fmla="*/ 198516 h 1078087"/>
                <a:gd name="connsiteX23-6327" fmla="*/ 1469289 w 1469680"/>
                <a:gd name="connsiteY23-6328" fmla="*/ 79982 h 1078087"/>
                <a:gd name="connsiteX24-6329" fmla="*/ 1314260 w 1469680"/>
                <a:gd name="connsiteY24-6330" fmla="*/ 523272 h 1078087"/>
                <a:gd name="connsiteX25-6331" fmla="*/ 1307486 w 1469680"/>
                <a:gd name="connsiteY25-6332" fmla="*/ 693489 h 1078087"/>
                <a:gd name="connsiteX26-6333" fmla="*/ 1397998 w 1469680"/>
                <a:gd name="connsiteY26-6334" fmla="*/ 756682 h 1078087"/>
                <a:gd name="connsiteX27-6335" fmla="*/ 1252456 w 1469680"/>
                <a:gd name="connsiteY27-6336" fmla="*/ 1001983 h 1078087"/>
                <a:gd name="connsiteX28-6337" fmla="*/ 1199132 w 1469680"/>
                <a:gd name="connsiteY28-6338" fmla="*/ 987415 h 1078087"/>
                <a:gd name="connsiteX29-6339" fmla="*/ 1141148 w 1469680"/>
                <a:gd name="connsiteY29-6340" fmla="*/ 981871 h 1078087"/>
                <a:gd name="connsiteX30-6341" fmla="*/ 1107785 w 1469680"/>
                <a:gd name="connsiteY30-6342" fmla="*/ 982189 h 1078087"/>
                <a:gd name="connsiteX31-6343" fmla="*/ 1029686 w 1469680"/>
                <a:gd name="connsiteY31-6344" fmla="*/ 1024512 h 1078087"/>
                <a:gd name="connsiteX0-6345" fmla="*/ 1029686 w 1469680"/>
                <a:gd name="connsiteY0-6346" fmla="*/ 1024512 h 1078087"/>
                <a:gd name="connsiteX1-6347" fmla="*/ 997643 w 1469680"/>
                <a:gd name="connsiteY1-6348" fmla="*/ 910922 h 1078087"/>
                <a:gd name="connsiteX2-6349" fmla="*/ 1011719 w 1469680"/>
                <a:gd name="connsiteY2-6350" fmla="*/ 1035152 h 1078087"/>
                <a:gd name="connsiteX3-6351" fmla="*/ 949960 w 1469680"/>
                <a:gd name="connsiteY3-6352" fmla="*/ 1052290 h 1078087"/>
                <a:gd name="connsiteX4-6353" fmla="*/ 919447 w 1469680"/>
                <a:gd name="connsiteY4-6354" fmla="*/ 1017550 h 1078087"/>
                <a:gd name="connsiteX5-6355" fmla="*/ 892742 w 1469680"/>
                <a:gd name="connsiteY5-6356" fmla="*/ 991363 h 1078087"/>
                <a:gd name="connsiteX6-6357" fmla="*/ 842092 w 1469680"/>
                <a:gd name="connsiteY6-6358" fmla="*/ 995039 h 1078087"/>
                <a:gd name="connsiteX7-6359" fmla="*/ 824443 w 1469680"/>
                <a:gd name="connsiteY7-6360" fmla="*/ 882100 h 1078087"/>
                <a:gd name="connsiteX8-6361" fmla="*/ 701079 w 1469680"/>
                <a:gd name="connsiteY8-6362" fmla="*/ 886315 h 1078087"/>
                <a:gd name="connsiteX9-6363" fmla="*/ 743426 w 1469680"/>
                <a:gd name="connsiteY9-6364" fmla="*/ 828883 h 1078087"/>
                <a:gd name="connsiteX10-6365" fmla="*/ 845244 w 1469680"/>
                <a:gd name="connsiteY10-6366" fmla="*/ 722791 h 1078087"/>
                <a:gd name="connsiteX11-6367" fmla="*/ 662896 w 1469680"/>
                <a:gd name="connsiteY11-6368" fmla="*/ 897267 h 1078087"/>
                <a:gd name="connsiteX12-6369" fmla="*/ 385189 w 1469680"/>
                <a:gd name="connsiteY12-6370" fmla="*/ 1018823 h 1078087"/>
                <a:gd name="connsiteX13-6371" fmla="*/ 490920 w 1469680"/>
                <a:gd name="connsiteY13-6372" fmla="*/ 814648 h 1078087"/>
                <a:gd name="connsiteX14-6373" fmla="*/ 362502 w 1469680"/>
                <a:gd name="connsiteY14-6374" fmla="*/ 1034990 h 1078087"/>
                <a:gd name="connsiteX15-6375" fmla="*/ 607905 w 1469680"/>
                <a:gd name="connsiteY15-6376" fmla="*/ 828350 h 1078087"/>
                <a:gd name="connsiteX16-6377" fmla="*/ 275826 w 1469680"/>
                <a:gd name="connsiteY16-6378" fmla="*/ 706270 h 1078087"/>
                <a:gd name="connsiteX17-6379" fmla="*/ 52649 w 1469680"/>
                <a:gd name="connsiteY17-6380" fmla="*/ 345457 h 1078087"/>
                <a:gd name="connsiteX18-6381" fmla="*/ 33815 w 1469680"/>
                <a:gd name="connsiteY18-6382" fmla="*/ 897013 h 1078087"/>
                <a:gd name="connsiteX19-6383" fmla="*/ 577323 w 1469680"/>
                <a:gd name="connsiteY19-6384" fmla="*/ 0 h 1078087"/>
                <a:gd name="connsiteX20-6385" fmla="*/ 779671 w 1469680"/>
                <a:gd name="connsiteY20-6386" fmla="*/ 85534 h 1078087"/>
                <a:gd name="connsiteX21-6387" fmla="*/ 950074 w 1469680"/>
                <a:gd name="connsiteY21-6388" fmla="*/ 184312 h 1078087"/>
                <a:gd name="connsiteX22-6389" fmla="*/ 1348961 w 1469680"/>
                <a:gd name="connsiteY22-6390" fmla="*/ 198516 h 1078087"/>
                <a:gd name="connsiteX23-6391" fmla="*/ 1469289 w 1469680"/>
                <a:gd name="connsiteY23-6392" fmla="*/ 79982 h 1078087"/>
                <a:gd name="connsiteX24-6393" fmla="*/ 1314260 w 1469680"/>
                <a:gd name="connsiteY24-6394" fmla="*/ 523272 h 1078087"/>
                <a:gd name="connsiteX25-6395" fmla="*/ 1307486 w 1469680"/>
                <a:gd name="connsiteY25-6396" fmla="*/ 693489 h 1078087"/>
                <a:gd name="connsiteX26-6397" fmla="*/ 1397998 w 1469680"/>
                <a:gd name="connsiteY26-6398" fmla="*/ 756682 h 1078087"/>
                <a:gd name="connsiteX27-6399" fmla="*/ 1252456 w 1469680"/>
                <a:gd name="connsiteY27-6400" fmla="*/ 1001983 h 1078087"/>
                <a:gd name="connsiteX28-6401" fmla="*/ 1199132 w 1469680"/>
                <a:gd name="connsiteY28-6402" fmla="*/ 987415 h 1078087"/>
                <a:gd name="connsiteX29-6403" fmla="*/ 1141148 w 1469680"/>
                <a:gd name="connsiteY29-6404" fmla="*/ 981871 h 1078087"/>
                <a:gd name="connsiteX30-6405" fmla="*/ 1107785 w 1469680"/>
                <a:gd name="connsiteY30-6406" fmla="*/ 982189 h 1078087"/>
                <a:gd name="connsiteX31-6407" fmla="*/ 1029686 w 1469680"/>
                <a:gd name="connsiteY31-6408" fmla="*/ 1024512 h 1078087"/>
                <a:gd name="connsiteX0-6409" fmla="*/ 1016519 w 1456513"/>
                <a:gd name="connsiteY0-6410" fmla="*/ 1024512 h 1078087"/>
                <a:gd name="connsiteX1-6411" fmla="*/ 984476 w 1456513"/>
                <a:gd name="connsiteY1-6412" fmla="*/ 910922 h 1078087"/>
                <a:gd name="connsiteX2-6413" fmla="*/ 998552 w 1456513"/>
                <a:gd name="connsiteY2-6414" fmla="*/ 1035152 h 1078087"/>
                <a:gd name="connsiteX3-6415" fmla="*/ 936793 w 1456513"/>
                <a:gd name="connsiteY3-6416" fmla="*/ 1052290 h 1078087"/>
                <a:gd name="connsiteX4-6417" fmla="*/ 906280 w 1456513"/>
                <a:gd name="connsiteY4-6418" fmla="*/ 1017550 h 1078087"/>
                <a:gd name="connsiteX5-6419" fmla="*/ 879575 w 1456513"/>
                <a:gd name="connsiteY5-6420" fmla="*/ 991363 h 1078087"/>
                <a:gd name="connsiteX6-6421" fmla="*/ 828925 w 1456513"/>
                <a:gd name="connsiteY6-6422" fmla="*/ 995039 h 1078087"/>
                <a:gd name="connsiteX7-6423" fmla="*/ 811276 w 1456513"/>
                <a:gd name="connsiteY7-6424" fmla="*/ 882100 h 1078087"/>
                <a:gd name="connsiteX8-6425" fmla="*/ 687912 w 1456513"/>
                <a:gd name="connsiteY8-6426" fmla="*/ 886315 h 1078087"/>
                <a:gd name="connsiteX9-6427" fmla="*/ 730259 w 1456513"/>
                <a:gd name="connsiteY9-6428" fmla="*/ 828883 h 1078087"/>
                <a:gd name="connsiteX10-6429" fmla="*/ 832077 w 1456513"/>
                <a:gd name="connsiteY10-6430" fmla="*/ 722791 h 1078087"/>
                <a:gd name="connsiteX11-6431" fmla="*/ 649729 w 1456513"/>
                <a:gd name="connsiteY11-6432" fmla="*/ 897267 h 1078087"/>
                <a:gd name="connsiteX12-6433" fmla="*/ 372022 w 1456513"/>
                <a:gd name="connsiteY12-6434" fmla="*/ 1018823 h 1078087"/>
                <a:gd name="connsiteX13-6435" fmla="*/ 477753 w 1456513"/>
                <a:gd name="connsiteY13-6436" fmla="*/ 814648 h 1078087"/>
                <a:gd name="connsiteX14-6437" fmla="*/ 349335 w 1456513"/>
                <a:gd name="connsiteY14-6438" fmla="*/ 1034990 h 1078087"/>
                <a:gd name="connsiteX15-6439" fmla="*/ 594738 w 1456513"/>
                <a:gd name="connsiteY15-6440" fmla="*/ 828350 h 1078087"/>
                <a:gd name="connsiteX16-6441" fmla="*/ 262659 w 1456513"/>
                <a:gd name="connsiteY16-6442" fmla="*/ 706270 h 1078087"/>
                <a:gd name="connsiteX17-6443" fmla="*/ 109510 w 1456513"/>
                <a:gd name="connsiteY17-6444" fmla="*/ 947710 h 1078087"/>
                <a:gd name="connsiteX18-6445" fmla="*/ 20648 w 1456513"/>
                <a:gd name="connsiteY18-6446" fmla="*/ 897013 h 1078087"/>
                <a:gd name="connsiteX19-6447" fmla="*/ 564156 w 1456513"/>
                <a:gd name="connsiteY19-6448" fmla="*/ 0 h 1078087"/>
                <a:gd name="connsiteX20-6449" fmla="*/ 766504 w 1456513"/>
                <a:gd name="connsiteY20-6450" fmla="*/ 85534 h 1078087"/>
                <a:gd name="connsiteX21-6451" fmla="*/ 936907 w 1456513"/>
                <a:gd name="connsiteY21-6452" fmla="*/ 184312 h 1078087"/>
                <a:gd name="connsiteX22-6453" fmla="*/ 1335794 w 1456513"/>
                <a:gd name="connsiteY22-6454" fmla="*/ 198516 h 1078087"/>
                <a:gd name="connsiteX23-6455" fmla="*/ 1456122 w 1456513"/>
                <a:gd name="connsiteY23-6456" fmla="*/ 79982 h 1078087"/>
                <a:gd name="connsiteX24-6457" fmla="*/ 1301093 w 1456513"/>
                <a:gd name="connsiteY24-6458" fmla="*/ 523272 h 1078087"/>
                <a:gd name="connsiteX25-6459" fmla="*/ 1294319 w 1456513"/>
                <a:gd name="connsiteY25-6460" fmla="*/ 693489 h 1078087"/>
                <a:gd name="connsiteX26-6461" fmla="*/ 1384831 w 1456513"/>
                <a:gd name="connsiteY26-6462" fmla="*/ 756682 h 1078087"/>
                <a:gd name="connsiteX27-6463" fmla="*/ 1239289 w 1456513"/>
                <a:gd name="connsiteY27-6464" fmla="*/ 1001983 h 1078087"/>
                <a:gd name="connsiteX28-6465" fmla="*/ 1185965 w 1456513"/>
                <a:gd name="connsiteY28-6466" fmla="*/ 987415 h 1078087"/>
                <a:gd name="connsiteX29-6467" fmla="*/ 1127981 w 1456513"/>
                <a:gd name="connsiteY29-6468" fmla="*/ 981871 h 1078087"/>
                <a:gd name="connsiteX30-6469" fmla="*/ 1094618 w 1456513"/>
                <a:gd name="connsiteY30-6470" fmla="*/ 982189 h 1078087"/>
                <a:gd name="connsiteX31-6471" fmla="*/ 1016519 w 1456513"/>
                <a:gd name="connsiteY31-6472" fmla="*/ 1024512 h 1078087"/>
                <a:gd name="connsiteX0-6473" fmla="*/ 1016519 w 1456513"/>
                <a:gd name="connsiteY0-6474" fmla="*/ 1024512 h 1078087"/>
                <a:gd name="connsiteX1-6475" fmla="*/ 984476 w 1456513"/>
                <a:gd name="connsiteY1-6476" fmla="*/ 910922 h 1078087"/>
                <a:gd name="connsiteX2-6477" fmla="*/ 998552 w 1456513"/>
                <a:gd name="connsiteY2-6478" fmla="*/ 1035152 h 1078087"/>
                <a:gd name="connsiteX3-6479" fmla="*/ 936793 w 1456513"/>
                <a:gd name="connsiteY3-6480" fmla="*/ 1052290 h 1078087"/>
                <a:gd name="connsiteX4-6481" fmla="*/ 906280 w 1456513"/>
                <a:gd name="connsiteY4-6482" fmla="*/ 1017550 h 1078087"/>
                <a:gd name="connsiteX5-6483" fmla="*/ 879575 w 1456513"/>
                <a:gd name="connsiteY5-6484" fmla="*/ 991363 h 1078087"/>
                <a:gd name="connsiteX6-6485" fmla="*/ 828925 w 1456513"/>
                <a:gd name="connsiteY6-6486" fmla="*/ 995039 h 1078087"/>
                <a:gd name="connsiteX7-6487" fmla="*/ 811276 w 1456513"/>
                <a:gd name="connsiteY7-6488" fmla="*/ 882100 h 1078087"/>
                <a:gd name="connsiteX8-6489" fmla="*/ 687912 w 1456513"/>
                <a:gd name="connsiteY8-6490" fmla="*/ 886315 h 1078087"/>
                <a:gd name="connsiteX9-6491" fmla="*/ 723870 w 1456513"/>
                <a:gd name="connsiteY9-6492" fmla="*/ 806383 h 1078087"/>
                <a:gd name="connsiteX10-6493" fmla="*/ 832077 w 1456513"/>
                <a:gd name="connsiteY10-6494" fmla="*/ 722791 h 1078087"/>
                <a:gd name="connsiteX11-6495" fmla="*/ 649729 w 1456513"/>
                <a:gd name="connsiteY11-6496" fmla="*/ 897267 h 1078087"/>
                <a:gd name="connsiteX12-6497" fmla="*/ 372022 w 1456513"/>
                <a:gd name="connsiteY12-6498" fmla="*/ 1018823 h 1078087"/>
                <a:gd name="connsiteX13-6499" fmla="*/ 477753 w 1456513"/>
                <a:gd name="connsiteY13-6500" fmla="*/ 814648 h 1078087"/>
                <a:gd name="connsiteX14-6501" fmla="*/ 349335 w 1456513"/>
                <a:gd name="connsiteY14-6502" fmla="*/ 1034990 h 1078087"/>
                <a:gd name="connsiteX15-6503" fmla="*/ 594738 w 1456513"/>
                <a:gd name="connsiteY15-6504" fmla="*/ 828350 h 1078087"/>
                <a:gd name="connsiteX16-6505" fmla="*/ 262659 w 1456513"/>
                <a:gd name="connsiteY16-6506" fmla="*/ 706270 h 1078087"/>
                <a:gd name="connsiteX17-6507" fmla="*/ 109510 w 1456513"/>
                <a:gd name="connsiteY17-6508" fmla="*/ 947710 h 1078087"/>
                <a:gd name="connsiteX18-6509" fmla="*/ 20648 w 1456513"/>
                <a:gd name="connsiteY18-6510" fmla="*/ 897013 h 1078087"/>
                <a:gd name="connsiteX19-6511" fmla="*/ 564156 w 1456513"/>
                <a:gd name="connsiteY19-6512" fmla="*/ 0 h 1078087"/>
                <a:gd name="connsiteX20-6513" fmla="*/ 766504 w 1456513"/>
                <a:gd name="connsiteY20-6514" fmla="*/ 85534 h 1078087"/>
                <a:gd name="connsiteX21-6515" fmla="*/ 936907 w 1456513"/>
                <a:gd name="connsiteY21-6516" fmla="*/ 184312 h 1078087"/>
                <a:gd name="connsiteX22-6517" fmla="*/ 1335794 w 1456513"/>
                <a:gd name="connsiteY22-6518" fmla="*/ 198516 h 1078087"/>
                <a:gd name="connsiteX23-6519" fmla="*/ 1456122 w 1456513"/>
                <a:gd name="connsiteY23-6520" fmla="*/ 79982 h 1078087"/>
                <a:gd name="connsiteX24-6521" fmla="*/ 1301093 w 1456513"/>
                <a:gd name="connsiteY24-6522" fmla="*/ 523272 h 1078087"/>
                <a:gd name="connsiteX25-6523" fmla="*/ 1294319 w 1456513"/>
                <a:gd name="connsiteY25-6524" fmla="*/ 693489 h 1078087"/>
                <a:gd name="connsiteX26-6525" fmla="*/ 1384831 w 1456513"/>
                <a:gd name="connsiteY26-6526" fmla="*/ 756682 h 1078087"/>
                <a:gd name="connsiteX27-6527" fmla="*/ 1239289 w 1456513"/>
                <a:gd name="connsiteY27-6528" fmla="*/ 1001983 h 1078087"/>
                <a:gd name="connsiteX28-6529" fmla="*/ 1185965 w 1456513"/>
                <a:gd name="connsiteY28-6530" fmla="*/ 987415 h 1078087"/>
                <a:gd name="connsiteX29-6531" fmla="*/ 1127981 w 1456513"/>
                <a:gd name="connsiteY29-6532" fmla="*/ 981871 h 1078087"/>
                <a:gd name="connsiteX30-6533" fmla="*/ 1094618 w 1456513"/>
                <a:gd name="connsiteY30-6534" fmla="*/ 982189 h 1078087"/>
                <a:gd name="connsiteX31-6535" fmla="*/ 1016519 w 1456513"/>
                <a:gd name="connsiteY31-6536" fmla="*/ 1024512 h 1078087"/>
                <a:gd name="connsiteX0-6537" fmla="*/ 1016519 w 1456513"/>
                <a:gd name="connsiteY0-6538" fmla="*/ 1024512 h 1078087"/>
                <a:gd name="connsiteX1-6539" fmla="*/ 984476 w 1456513"/>
                <a:gd name="connsiteY1-6540" fmla="*/ 910922 h 1078087"/>
                <a:gd name="connsiteX2-6541" fmla="*/ 998552 w 1456513"/>
                <a:gd name="connsiteY2-6542" fmla="*/ 1035152 h 1078087"/>
                <a:gd name="connsiteX3-6543" fmla="*/ 936793 w 1456513"/>
                <a:gd name="connsiteY3-6544" fmla="*/ 1052290 h 1078087"/>
                <a:gd name="connsiteX4-6545" fmla="*/ 906280 w 1456513"/>
                <a:gd name="connsiteY4-6546" fmla="*/ 1017550 h 1078087"/>
                <a:gd name="connsiteX5-6547" fmla="*/ 879575 w 1456513"/>
                <a:gd name="connsiteY5-6548" fmla="*/ 991363 h 1078087"/>
                <a:gd name="connsiteX6-6549" fmla="*/ 828925 w 1456513"/>
                <a:gd name="connsiteY6-6550" fmla="*/ 995039 h 1078087"/>
                <a:gd name="connsiteX7-6551" fmla="*/ 811276 w 1456513"/>
                <a:gd name="connsiteY7-6552" fmla="*/ 882100 h 1078087"/>
                <a:gd name="connsiteX8-6553" fmla="*/ 687912 w 1456513"/>
                <a:gd name="connsiteY8-6554" fmla="*/ 886315 h 1078087"/>
                <a:gd name="connsiteX9-6555" fmla="*/ 723870 w 1456513"/>
                <a:gd name="connsiteY9-6556" fmla="*/ 806383 h 1078087"/>
                <a:gd name="connsiteX10-6557" fmla="*/ 832077 w 1456513"/>
                <a:gd name="connsiteY10-6558" fmla="*/ 722791 h 1078087"/>
                <a:gd name="connsiteX11-6559" fmla="*/ 689883 w 1456513"/>
                <a:gd name="connsiteY11-6560" fmla="*/ 846026 h 1078087"/>
                <a:gd name="connsiteX12-6561" fmla="*/ 649729 w 1456513"/>
                <a:gd name="connsiteY12-6562" fmla="*/ 897267 h 1078087"/>
                <a:gd name="connsiteX13-6563" fmla="*/ 372022 w 1456513"/>
                <a:gd name="connsiteY13-6564" fmla="*/ 1018823 h 1078087"/>
                <a:gd name="connsiteX14-6565" fmla="*/ 477753 w 1456513"/>
                <a:gd name="connsiteY14-6566" fmla="*/ 814648 h 1078087"/>
                <a:gd name="connsiteX15-6567" fmla="*/ 349335 w 1456513"/>
                <a:gd name="connsiteY15-6568" fmla="*/ 1034990 h 1078087"/>
                <a:gd name="connsiteX16-6569" fmla="*/ 594738 w 1456513"/>
                <a:gd name="connsiteY16-6570" fmla="*/ 828350 h 1078087"/>
                <a:gd name="connsiteX17-6571" fmla="*/ 262659 w 1456513"/>
                <a:gd name="connsiteY17-6572" fmla="*/ 706270 h 1078087"/>
                <a:gd name="connsiteX18-6573" fmla="*/ 109510 w 1456513"/>
                <a:gd name="connsiteY18-6574" fmla="*/ 947710 h 1078087"/>
                <a:gd name="connsiteX19-6575" fmla="*/ 20648 w 1456513"/>
                <a:gd name="connsiteY19-6576" fmla="*/ 897013 h 1078087"/>
                <a:gd name="connsiteX20-6577" fmla="*/ 564156 w 1456513"/>
                <a:gd name="connsiteY20-6578" fmla="*/ 0 h 1078087"/>
                <a:gd name="connsiteX21-6579" fmla="*/ 766504 w 1456513"/>
                <a:gd name="connsiteY21-6580" fmla="*/ 85534 h 1078087"/>
                <a:gd name="connsiteX22-6581" fmla="*/ 936907 w 1456513"/>
                <a:gd name="connsiteY22-6582" fmla="*/ 184312 h 1078087"/>
                <a:gd name="connsiteX23-6583" fmla="*/ 1335794 w 1456513"/>
                <a:gd name="connsiteY23-6584" fmla="*/ 198516 h 1078087"/>
                <a:gd name="connsiteX24-6585" fmla="*/ 1456122 w 1456513"/>
                <a:gd name="connsiteY24-6586" fmla="*/ 79982 h 1078087"/>
                <a:gd name="connsiteX25-6587" fmla="*/ 1301093 w 1456513"/>
                <a:gd name="connsiteY25-6588" fmla="*/ 523272 h 1078087"/>
                <a:gd name="connsiteX26-6589" fmla="*/ 1294319 w 1456513"/>
                <a:gd name="connsiteY26-6590" fmla="*/ 693489 h 1078087"/>
                <a:gd name="connsiteX27-6591" fmla="*/ 1384831 w 1456513"/>
                <a:gd name="connsiteY27-6592" fmla="*/ 756682 h 1078087"/>
                <a:gd name="connsiteX28-6593" fmla="*/ 1239289 w 1456513"/>
                <a:gd name="connsiteY28-6594" fmla="*/ 1001983 h 1078087"/>
                <a:gd name="connsiteX29-6595" fmla="*/ 1185965 w 1456513"/>
                <a:gd name="connsiteY29-6596" fmla="*/ 987415 h 1078087"/>
                <a:gd name="connsiteX30-6597" fmla="*/ 1127981 w 1456513"/>
                <a:gd name="connsiteY30-6598" fmla="*/ 981871 h 1078087"/>
                <a:gd name="connsiteX31-6599" fmla="*/ 1094618 w 1456513"/>
                <a:gd name="connsiteY31-6600" fmla="*/ 982189 h 1078087"/>
                <a:gd name="connsiteX32" fmla="*/ 1016519 w 1456513"/>
                <a:gd name="connsiteY32" fmla="*/ 1024512 h 1078087"/>
                <a:gd name="connsiteX0-6601" fmla="*/ 1016519 w 1456513"/>
                <a:gd name="connsiteY0-6602" fmla="*/ 1024512 h 1078087"/>
                <a:gd name="connsiteX1-6603" fmla="*/ 984476 w 1456513"/>
                <a:gd name="connsiteY1-6604" fmla="*/ 910922 h 1078087"/>
                <a:gd name="connsiteX2-6605" fmla="*/ 998552 w 1456513"/>
                <a:gd name="connsiteY2-6606" fmla="*/ 1035152 h 1078087"/>
                <a:gd name="connsiteX3-6607" fmla="*/ 936793 w 1456513"/>
                <a:gd name="connsiteY3-6608" fmla="*/ 1052290 h 1078087"/>
                <a:gd name="connsiteX4-6609" fmla="*/ 906280 w 1456513"/>
                <a:gd name="connsiteY4-6610" fmla="*/ 1017550 h 1078087"/>
                <a:gd name="connsiteX5-6611" fmla="*/ 879575 w 1456513"/>
                <a:gd name="connsiteY5-6612" fmla="*/ 991363 h 1078087"/>
                <a:gd name="connsiteX6-6613" fmla="*/ 828925 w 1456513"/>
                <a:gd name="connsiteY6-6614" fmla="*/ 995039 h 1078087"/>
                <a:gd name="connsiteX7-6615" fmla="*/ 811276 w 1456513"/>
                <a:gd name="connsiteY7-6616" fmla="*/ 882100 h 1078087"/>
                <a:gd name="connsiteX8-6617" fmla="*/ 687912 w 1456513"/>
                <a:gd name="connsiteY8-6618" fmla="*/ 886315 h 1078087"/>
                <a:gd name="connsiteX9-6619" fmla="*/ 722548 w 1456513"/>
                <a:gd name="connsiteY9-6620" fmla="*/ 800683 h 1078087"/>
                <a:gd name="connsiteX10-6621" fmla="*/ 832077 w 1456513"/>
                <a:gd name="connsiteY10-6622" fmla="*/ 722791 h 1078087"/>
                <a:gd name="connsiteX11-6623" fmla="*/ 689883 w 1456513"/>
                <a:gd name="connsiteY11-6624" fmla="*/ 846026 h 1078087"/>
                <a:gd name="connsiteX12-6625" fmla="*/ 649729 w 1456513"/>
                <a:gd name="connsiteY12-6626" fmla="*/ 897267 h 1078087"/>
                <a:gd name="connsiteX13-6627" fmla="*/ 372022 w 1456513"/>
                <a:gd name="connsiteY13-6628" fmla="*/ 1018823 h 1078087"/>
                <a:gd name="connsiteX14-6629" fmla="*/ 477753 w 1456513"/>
                <a:gd name="connsiteY14-6630" fmla="*/ 814648 h 1078087"/>
                <a:gd name="connsiteX15-6631" fmla="*/ 349335 w 1456513"/>
                <a:gd name="connsiteY15-6632" fmla="*/ 1034990 h 1078087"/>
                <a:gd name="connsiteX16-6633" fmla="*/ 594738 w 1456513"/>
                <a:gd name="connsiteY16-6634" fmla="*/ 828350 h 1078087"/>
                <a:gd name="connsiteX17-6635" fmla="*/ 262659 w 1456513"/>
                <a:gd name="connsiteY17-6636" fmla="*/ 706270 h 1078087"/>
                <a:gd name="connsiteX18-6637" fmla="*/ 109510 w 1456513"/>
                <a:gd name="connsiteY18-6638" fmla="*/ 947710 h 1078087"/>
                <a:gd name="connsiteX19-6639" fmla="*/ 20648 w 1456513"/>
                <a:gd name="connsiteY19-6640" fmla="*/ 897013 h 1078087"/>
                <a:gd name="connsiteX20-6641" fmla="*/ 564156 w 1456513"/>
                <a:gd name="connsiteY20-6642" fmla="*/ 0 h 1078087"/>
                <a:gd name="connsiteX21-6643" fmla="*/ 766504 w 1456513"/>
                <a:gd name="connsiteY21-6644" fmla="*/ 85534 h 1078087"/>
                <a:gd name="connsiteX22-6645" fmla="*/ 936907 w 1456513"/>
                <a:gd name="connsiteY22-6646" fmla="*/ 184312 h 1078087"/>
                <a:gd name="connsiteX23-6647" fmla="*/ 1335794 w 1456513"/>
                <a:gd name="connsiteY23-6648" fmla="*/ 198516 h 1078087"/>
                <a:gd name="connsiteX24-6649" fmla="*/ 1456122 w 1456513"/>
                <a:gd name="connsiteY24-6650" fmla="*/ 79982 h 1078087"/>
                <a:gd name="connsiteX25-6651" fmla="*/ 1301093 w 1456513"/>
                <a:gd name="connsiteY25-6652" fmla="*/ 523272 h 1078087"/>
                <a:gd name="connsiteX26-6653" fmla="*/ 1294319 w 1456513"/>
                <a:gd name="connsiteY26-6654" fmla="*/ 693489 h 1078087"/>
                <a:gd name="connsiteX27-6655" fmla="*/ 1384831 w 1456513"/>
                <a:gd name="connsiteY27-6656" fmla="*/ 756682 h 1078087"/>
                <a:gd name="connsiteX28-6657" fmla="*/ 1239289 w 1456513"/>
                <a:gd name="connsiteY28-6658" fmla="*/ 1001983 h 1078087"/>
                <a:gd name="connsiteX29-6659" fmla="*/ 1185965 w 1456513"/>
                <a:gd name="connsiteY29-6660" fmla="*/ 987415 h 1078087"/>
                <a:gd name="connsiteX30-6661" fmla="*/ 1127981 w 1456513"/>
                <a:gd name="connsiteY30-6662" fmla="*/ 981871 h 1078087"/>
                <a:gd name="connsiteX31-6663" fmla="*/ 1094618 w 1456513"/>
                <a:gd name="connsiteY31-6664" fmla="*/ 982189 h 1078087"/>
                <a:gd name="connsiteX32-6665" fmla="*/ 1016519 w 1456513"/>
                <a:gd name="connsiteY32-6666" fmla="*/ 1024512 h 1078087"/>
                <a:gd name="connsiteX0-6667" fmla="*/ 1016519 w 1456513"/>
                <a:gd name="connsiteY0-6668" fmla="*/ 1024512 h 1078087"/>
                <a:gd name="connsiteX1-6669" fmla="*/ 984476 w 1456513"/>
                <a:gd name="connsiteY1-6670" fmla="*/ 910922 h 1078087"/>
                <a:gd name="connsiteX2-6671" fmla="*/ 998552 w 1456513"/>
                <a:gd name="connsiteY2-6672" fmla="*/ 1035152 h 1078087"/>
                <a:gd name="connsiteX3-6673" fmla="*/ 936793 w 1456513"/>
                <a:gd name="connsiteY3-6674" fmla="*/ 1052290 h 1078087"/>
                <a:gd name="connsiteX4-6675" fmla="*/ 906280 w 1456513"/>
                <a:gd name="connsiteY4-6676" fmla="*/ 1017550 h 1078087"/>
                <a:gd name="connsiteX5-6677" fmla="*/ 879575 w 1456513"/>
                <a:gd name="connsiteY5-6678" fmla="*/ 991363 h 1078087"/>
                <a:gd name="connsiteX6-6679" fmla="*/ 828925 w 1456513"/>
                <a:gd name="connsiteY6-6680" fmla="*/ 995039 h 1078087"/>
                <a:gd name="connsiteX7-6681" fmla="*/ 811276 w 1456513"/>
                <a:gd name="connsiteY7-6682" fmla="*/ 882100 h 1078087"/>
                <a:gd name="connsiteX8-6683" fmla="*/ 687912 w 1456513"/>
                <a:gd name="connsiteY8-6684" fmla="*/ 886315 h 1078087"/>
                <a:gd name="connsiteX9-6685" fmla="*/ 722548 w 1456513"/>
                <a:gd name="connsiteY9-6686" fmla="*/ 800683 h 1078087"/>
                <a:gd name="connsiteX10-6687" fmla="*/ 832077 w 1456513"/>
                <a:gd name="connsiteY10-6688" fmla="*/ 722791 h 1078087"/>
                <a:gd name="connsiteX11-6689" fmla="*/ 689883 w 1456513"/>
                <a:gd name="connsiteY11-6690" fmla="*/ 846026 h 1078087"/>
                <a:gd name="connsiteX12-6691" fmla="*/ 649729 w 1456513"/>
                <a:gd name="connsiteY12-6692" fmla="*/ 897267 h 1078087"/>
                <a:gd name="connsiteX13-6693" fmla="*/ 372022 w 1456513"/>
                <a:gd name="connsiteY13-6694" fmla="*/ 1018823 h 1078087"/>
                <a:gd name="connsiteX14-6695" fmla="*/ 477753 w 1456513"/>
                <a:gd name="connsiteY14-6696" fmla="*/ 814648 h 1078087"/>
                <a:gd name="connsiteX15-6697" fmla="*/ 349335 w 1456513"/>
                <a:gd name="connsiteY15-6698" fmla="*/ 1034990 h 1078087"/>
                <a:gd name="connsiteX16-6699" fmla="*/ 594738 w 1456513"/>
                <a:gd name="connsiteY16-6700" fmla="*/ 828350 h 1078087"/>
                <a:gd name="connsiteX17-6701" fmla="*/ 262659 w 1456513"/>
                <a:gd name="connsiteY17-6702" fmla="*/ 706270 h 1078087"/>
                <a:gd name="connsiteX18-6703" fmla="*/ 109510 w 1456513"/>
                <a:gd name="connsiteY18-6704" fmla="*/ 947710 h 1078087"/>
                <a:gd name="connsiteX19-6705" fmla="*/ 20648 w 1456513"/>
                <a:gd name="connsiteY19-6706" fmla="*/ 897013 h 1078087"/>
                <a:gd name="connsiteX20-6707" fmla="*/ 564156 w 1456513"/>
                <a:gd name="connsiteY20-6708" fmla="*/ 0 h 1078087"/>
                <a:gd name="connsiteX21-6709" fmla="*/ 766504 w 1456513"/>
                <a:gd name="connsiteY21-6710" fmla="*/ 85534 h 1078087"/>
                <a:gd name="connsiteX22-6711" fmla="*/ 936907 w 1456513"/>
                <a:gd name="connsiteY22-6712" fmla="*/ 184312 h 1078087"/>
                <a:gd name="connsiteX23-6713" fmla="*/ 1335794 w 1456513"/>
                <a:gd name="connsiteY23-6714" fmla="*/ 198516 h 1078087"/>
                <a:gd name="connsiteX24-6715" fmla="*/ 1456122 w 1456513"/>
                <a:gd name="connsiteY24-6716" fmla="*/ 79982 h 1078087"/>
                <a:gd name="connsiteX25-6717" fmla="*/ 1301093 w 1456513"/>
                <a:gd name="connsiteY25-6718" fmla="*/ 523272 h 1078087"/>
                <a:gd name="connsiteX26-6719" fmla="*/ 1294319 w 1456513"/>
                <a:gd name="connsiteY26-6720" fmla="*/ 693489 h 1078087"/>
                <a:gd name="connsiteX27-6721" fmla="*/ 1384831 w 1456513"/>
                <a:gd name="connsiteY27-6722" fmla="*/ 756682 h 1078087"/>
                <a:gd name="connsiteX28-6723" fmla="*/ 1239289 w 1456513"/>
                <a:gd name="connsiteY28-6724" fmla="*/ 1001983 h 1078087"/>
                <a:gd name="connsiteX29-6725" fmla="*/ 1185965 w 1456513"/>
                <a:gd name="connsiteY29-6726" fmla="*/ 987415 h 1078087"/>
                <a:gd name="connsiteX30-6727" fmla="*/ 1127981 w 1456513"/>
                <a:gd name="connsiteY30-6728" fmla="*/ 981871 h 1078087"/>
                <a:gd name="connsiteX31-6729" fmla="*/ 1094618 w 1456513"/>
                <a:gd name="connsiteY31-6730" fmla="*/ 982189 h 1078087"/>
                <a:gd name="connsiteX32-6731" fmla="*/ 1016519 w 1456513"/>
                <a:gd name="connsiteY32-6732" fmla="*/ 1024512 h 1078087"/>
                <a:gd name="connsiteX0-6733" fmla="*/ 1016519 w 1456513"/>
                <a:gd name="connsiteY0-6734" fmla="*/ 1024512 h 1078087"/>
                <a:gd name="connsiteX1-6735" fmla="*/ 984476 w 1456513"/>
                <a:gd name="connsiteY1-6736" fmla="*/ 910922 h 1078087"/>
                <a:gd name="connsiteX2-6737" fmla="*/ 998552 w 1456513"/>
                <a:gd name="connsiteY2-6738" fmla="*/ 1035152 h 1078087"/>
                <a:gd name="connsiteX3-6739" fmla="*/ 936793 w 1456513"/>
                <a:gd name="connsiteY3-6740" fmla="*/ 1052290 h 1078087"/>
                <a:gd name="connsiteX4-6741" fmla="*/ 906280 w 1456513"/>
                <a:gd name="connsiteY4-6742" fmla="*/ 1017550 h 1078087"/>
                <a:gd name="connsiteX5-6743" fmla="*/ 879575 w 1456513"/>
                <a:gd name="connsiteY5-6744" fmla="*/ 991363 h 1078087"/>
                <a:gd name="connsiteX6-6745" fmla="*/ 828925 w 1456513"/>
                <a:gd name="connsiteY6-6746" fmla="*/ 995039 h 1078087"/>
                <a:gd name="connsiteX7-6747" fmla="*/ 811276 w 1456513"/>
                <a:gd name="connsiteY7-6748" fmla="*/ 882100 h 1078087"/>
                <a:gd name="connsiteX8-6749" fmla="*/ 687912 w 1456513"/>
                <a:gd name="connsiteY8-6750" fmla="*/ 886315 h 1078087"/>
                <a:gd name="connsiteX9-6751" fmla="*/ 725857 w 1456513"/>
                <a:gd name="connsiteY9-6752" fmla="*/ 830090 h 1078087"/>
                <a:gd name="connsiteX10-6753" fmla="*/ 832077 w 1456513"/>
                <a:gd name="connsiteY10-6754" fmla="*/ 722791 h 1078087"/>
                <a:gd name="connsiteX11-6755" fmla="*/ 689883 w 1456513"/>
                <a:gd name="connsiteY11-6756" fmla="*/ 846026 h 1078087"/>
                <a:gd name="connsiteX12-6757" fmla="*/ 649729 w 1456513"/>
                <a:gd name="connsiteY12-6758" fmla="*/ 897267 h 1078087"/>
                <a:gd name="connsiteX13-6759" fmla="*/ 372022 w 1456513"/>
                <a:gd name="connsiteY13-6760" fmla="*/ 1018823 h 1078087"/>
                <a:gd name="connsiteX14-6761" fmla="*/ 477753 w 1456513"/>
                <a:gd name="connsiteY14-6762" fmla="*/ 814648 h 1078087"/>
                <a:gd name="connsiteX15-6763" fmla="*/ 349335 w 1456513"/>
                <a:gd name="connsiteY15-6764" fmla="*/ 1034990 h 1078087"/>
                <a:gd name="connsiteX16-6765" fmla="*/ 594738 w 1456513"/>
                <a:gd name="connsiteY16-6766" fmla="*/ 828350 h 1078087"/>
                <a:gd name="connsiteX17-6767" fmla="*/ 262659 w 1456513"/>
                <a:gd name="connsiteY17-6768" fmla="*/ 706270 h 1078087"/>
                <a:gd name="connsiteX18-6769" fmla="*/ 109510 w 1456513"/>
                <a:gd name="connsiteY18-6770" fmla="*/ 947710 h 1078087"/>
                <a:gd name="connsiteX19-6771" fmla="*/ 20648 w 1456513"/>
                <a:gd name="connsiteY19-6772" fmla="*/ 897013 h 1078087"/>
                <a:gd name="connsiteX20-6773" fmla="*/ 564156 w 1456513"/>
                <a:gd name="connsiteY20-6774" fmla="*/ 0 h 1078087"/>
                <a:gd name="connsiteX21-6775" fmla="*/ 766504 w 1456513"/>
                <a:gd name="connsiteY21-6776" fmla="*/ 85534 h 1078087"/>
                <a:gd name="connsiteX22-6777" fmla="*/ 936907 w 1456513"/>
                <a:gd name="connsiteY22-6778" fmla="*/ 184312 h 1078087"/>
                <a:gd name="connsiteX23-6779" fmla="*/ 1335794 w 1456513"/>
                <a:gd name="connsiteY23-6780" fmla="*/ 198516 h 1078087"/>
                <a:gd name="connsiteX24-6781" fmla="*/ 1456122 w 1456513"/>
                <a:gd name="connsiteY24-6782" fmla="*/ 79982 h 1078087"/>
                <a:gd name="connsiteX25-6783" fmla="*/ 1301093 w 1456513"/>
                <a:gd name="connsiteY25-6784" fmla="*/ 523272 h 1078087"/>
                <a:gd name="connsiteX26-6785" fmla="*/ 1294319 w 1456513"/>
                <a:gd name="connsiteY26-6786" fmla="*/ 693489 h 1078087"/>
                <a:gd name="connsiteX27-6787" fmla="*/ 1384831 w 1456513"/>
                <a:gd name="connsiteY27-6788" fmla="*/ 756682 h 1078087"/>
                <a:gd name="connsiteX28-6789" fmla="*/ 1239289 w 1456513"/>
                <a:gd name="connsiteY28-6790" fmla="*/ 1001983 h 1078087"/>
                <a:gd name="connsiteX29-6791" fmla="*/ 1185965 w 1456513"/>
                <a:gd name="connsiteY29-6792" fmla="*/ 987415 h 1078087"/>
                <a:gd name="connsiteX30-6793" fmla="*/ 1127981 w 1456513"/>
                <a:gd name="connsiteY30-6794" fmla="*/ 981871 h 1078087"/>
                <a:gd name="connsiteX31-6795" fmla="*/ 1094618 w 1456513"/>
                <a:gd name="connsiteY31-6796" fmla="*/ 982189 h 1078087"/>
                <a:gd name="connsiteX32-6797" fmla="*/ 1016519 w 1456513"/>
                <a:gd name="connsiteY32-6798" fmla="*/ 1024512 h 1078087"/>
                <a:gd name="connsiteX0-6799" fmla="*/ 1016519 w 1456513"/>
                <a:gd name="connsiteY0-6800" fmla="*/ 1024512 h 1078087"/>
                <a:gd name="connsiteX1-6801" fmla="*/ 984476 w 1456513"/>
                <a:gd name="connsiteY1-6802" fmla="*/ 910922 h 1078087"/>
                <a:gd name="connsiteX2-6803" fmla="*/ 998552 w 1456513"/>
                <a:gd name="connsiteY2-6804" fmla="*/ 1035152 h 1078087"/>
                <a:gd name="connsiteX3-6805" fmla="*/ 936793 w 1456513"/>
                <a:gd name="connsiteY3-6806" fmla="*/ 1052290 h 1078087"/>
                <a:gd name="connsiteX4-6807" fmla="*/ 906280 w 1456513"/>
                <a:gd name="connsiteY4-6808" fmla="*/ 1017550 h 1078087"/>
                <a:gd name="connsiteX5-6809" fmla="*/ 879575 w 1456513"/>
                <a:gd name="connsiteY5-6810" fmla="*/ 991363 h 1078087"/>
                <a:gd name="connsiteX6-6811" fmla="*/ 828925 w 1456513"/>
                <a:gd name="connsiteY6-6812" fmla="*/ 995039 h 1078087"/>
                <a:gd name="connsiteX7-6813" fmla="*/ 811276 w 1456513"/>
                <a:gd name="connsiteY7-6814" fmla="*/ 882100 h 1078087"/>
                <a:gd name="connsiteX8-6815" fmla="*/ 687912 w 1456513"/>
                <a:gd name="connsiteY8-6816" fmla="*/ 886315 h 1078087"/>
                <a:gd name="connsiteX9-6817" fmla="*/ 729380 w 1456513"/>
                <a:gd name="connsiteY9-6818" fmla="*/ 835185 h 1078087"/>
                <a:gd name="connsiteX10-6819" fmla="*/ 832077 w 1456513"/>
                <a:gd name="connsiteY10-6820" fmla="*/ 722791 h 1078087"/>
                <a:gd name="connsiteX11-6821" fmla="*/ 689883 w 1456513"/>
                <a:gd name="connsiteY11-6822" fmla="*/ 846026 h 1078087"/>
                <a:gd name="connsiteX12-6823" fmla="*/ 649729 w 1456513"/>
                <a:gd name="connsiteY12-6824" fmla="*/ 897267 h 1078087"/>
                <a:gd name="connsiteX13-6825" fmla="*/ 372022 w 1456513"/>
                <a:gd name="connsiteY13-6826" fmla="*/ 1018823 h 1078087"/>
                <a:gd name="connsiteX14-6827" fmla="*/ 477753 w 1456513"/>
                <a:gd name="connsiteY14-6828" fmla="*/ 814648 h 1078087"/>
                <a:gd name="connsiteX15-6829" fmla="*/ 349335 w 1456513"/>
                <a:gd name="connsiteY15-6830" fmla="*/ 1034990 h 1078087"/>
                <a:gd name="connsiteX16-6831" fmla="*/ 594738 w 1456513"/>
                <a:gd name="connsiteY16-6832" fmla="*/ 828350 h 1078087"/>
                <a:gd name="connsiteX17-6833" fmla="*/ 262659 w 1456513"/>
                <a:gd name="connsiteY17-6834" fmla="*/ 706270 h 1078087"/>
                <a:gd name="connsiteX18-6835" fmla="*/ 109510 w 1456513"/>
                <a:gd name="connsiteY18-6836" fmla="*/ 947710 h 1078087"/>
                <a:gd name="connsiteX19-6837" fmla="*/ 20648 w 1456513"/>
                <a:gd name="connsiteY19-6838" fmla="*/ 897013 h 1078087"/>
                <a:gd name="connsiteX20-6839" fmla="*/ 564156 w 1456513"/>
                <a:gd name="connsiteY20-6840" fmla="*/ 0 h 1078087"/>
                <a:gd name="connsiteX21-6841" fmla="*/ 766504 w 1456513"/>
                <a:gd name="connsiteY21-6842" fmla="*/ 85534 h 1078087"/>
                <a:gd name="connsiteX22-6843" fmla="*/ 936907 w 1456513"/>
                <a:gd name="connsiteY22-6844" fmla="*/ 184312 h 1078087"/>
                <a:gd name="connsiteX23-6845" fmla="*/ 1335794 w 1456513"/>
                <a:gd name="connsiteY23-6846" fmla="*/ 198516 h 1078087"/>
                <a:gd name="connsiteX24-6847" fmla="*/ 1456122 w 1456513"/>
                <a:gd name="connsiteY24-6848" fmla="*/ 79982 h 1078087"/>
                <a:gd name="connsiteX25-6849" fmla="*/ 1301093 w 1456513"/>
                <a:gd name="connsiteY25-6850" fmla="*/ 523272 h 1078087"/>
                <a:gd name="connsiteX26-6851" fmla="*/ 1294319 w 1456513"/>
                <a:gd name="connsiteY26-6852" fmla="*/ 693489 h 1078087"/>
                <a:gd name="connsiteX27-6853" fmla="*/ 1384831 w 1456513"/>
                <a:gd name="connsiteY27-6854" fmla="*/ 756682 h 1078087"/>
                <a:gd name="connsiteX28-6855" fmla="*/ 1239289 w 1456513"/>
                <a:gd name="connsiteY28-6856" fmla="*/ 1001983 h 1078087"/>
                <a:gd name="connsiteX29-6857" fmla="*/ 1185965 w 1456513"/>
                <a:gd name="connsiteY29-6858" fmla="*/ 987415 h 1078087"/>
                <a:gd name="connsiteX30-6859" fmla="*/ 1127981 w 1456513"/>
                <a:gd name="connsiteY30-6860" fmla="*/ 981871 h 1078087"/>
                <a:gd name="connsiteX31-6861" fmla="*/ 1094618 w 1456513"/>
                <a:gd name="connsiteY31-6862" fmla="*/ 982189 h 1078087"/>
                <a:gd name="connsiteX32-6863" fmla="*/ 1016519 w 1456513"/>
                <a:gd name="connsiteY32-6864" fmla="*/ 1024512 h 1078087"/>
                <a:gd name="connsiteX0-6865" fmla="*/ 1016519 w 1456513"/>
                <a:gd name="connsiteY0-6866" fmla="*/ 1024512 h 1078087"/>
                <a:gd name="connsiteX1-6867" fmla="*/ 984476 w 1456513"/>
                <a:gd name="connsiteY1-6868" fmla="*/ 910922 h 1078087"/>
                <a:gd name="connsiteX2-6869" fmla="*/ 998552 w 1456513"/>
                <a:gd name="connsiteY2-6870" fmla="*/ 1035152 h 1078087"/>
                <a:gd name="connsiteX3-6871" fmla="*/ 936793 w 1456513"/>
                <a:gd name="connsiteY3-6872" fmla="*/ 1052290 h 1078087"/>
                <a:gd name="connsiteX4-6873" fmla="*/ 906280 w 1456513"/>
                <a:gd name="connsiteY4-6874" fmla="*/ 1017550 h 1078087"/>
                <a:gd name="connsiteX5-6875" fmla="*/ 879575 w 1456513"/>
                <a:gd name="connsiteY5-6876" fmla="*/ 991363 h 1078087"/>
                <a:gd name="connsiteX6-6877" fmla="*/ 828925 w 1456513"/>
                <a:gd name="connsiteY6-6878" fmla="*/ 995039 h 1078087"/>
                <a:gd name="connsiteX7-6879" fmla="*/ 811276 w 1456513"/>
                <a:gd name="connsiteY7-6880" fmla="*/ 882100 h 1078087"/>
                <a:gd name="connsiteX8-6881" fmla="*/ 687912 w 1456513"/>
                <a:gd name="connsiteY8-6882" fmla="*/ 886315 h 1078087"/>
                <a:gd name="connsiteX9-6883" fmla="*/ 729380 w 1456513"/>
                <a:gd name="connsiteY9-6884" fmla="*/ 835185 h 1078087"/>
                <a:gd name="connsiteX10-6885" fmla="*/ 832077 w 1456513"/>
                <a:gd name="connsiteY10-6886" fmla="*/ 722791 h 1078087"/>
                <a:gd name="connsiteX11-6887" fmla="*/ 689883 w 1456513"/>
                <a:gd name="connsiteY11-6888" fmla="*/ 846026 h 1078087"/>
                <a:gd name="connsiteX12-6889" fmla="*/ 649729 w 1456513"/>
                <a:gd name="connsiteY12-6890" fmla="*/ 897267 h 1078087"/>
                <a:gd name="connsiteX13-6891" fmla="*/ 372022 w 1456513"/>
                <a:gd name="connsiteY13-6892" fmla="*/ 1018823 h 1078087"/>
                <a:gd name="connsiteX14-6893" fmla="*/ 477753 w 1456513"/>
                <a:gd name="connsiteY14-6894" fmla="*/ 814648 h 1078087"/>
                <a:gd name="connsiteX15-6895" fmla="*/ 349335 w 1456513"/>
                <a:gd name="connsiteY15-6896" fmla="*/ 1034990 h 1078087"/>
                <a:gd name="connsiteX16-6897" fmla="*/ 594738 w 1456513"/>
                <a:gd name="connsiteY16-6898" fmla="*/ 828350 h 1078087"/>
                <a:gd name="connsiteX17-6899" fmla="*/ 262659 w 1456513"/>
                <a:gd name="connsiteY17-6900" fmla="*/ 706270 h 1078087"/>
                <a:gd name="connsiteX18-6901" fmla="*/ 109510 w 1456513"/>
                <a:gd name="connsiteY18-6902" fmla="*/ 947710 h 1078087"/>
                <a:gd name="connsiteX19-6903" fmla="*/ 20648 w 1456513"/>
                <a:gd name="connsiteY19-6904" fmla="*/ 897013 h 1078087"/>
                <a:gd name="connsiteX20-6905" fmla="*/ 564156 w 1456513"/>
                <a:gd name="connsiteY20-6906" fmla="*/ 0 h 1078087"/>
                <a:gd name="connsiteX21-6907" fmla="*/ 766504 w 1456513"/>
                <a:gd name="connsiteY21-6908" fmla="*/ 85534 h 1078087"/>
                <a:gd name="connsiteX22-6909" fmla="*/ 936907 w 1456513"/>
                <a:gd name="connsiteY22-6910" fmla="*/ 184312 h 1078087"/>
                <a:gd name="connsiteX23-6911" fmla="*/ 1335794 w 1456513"/>
                <a:gd name="connsiteY23-6912" fmla="*/ 198516 h 1078087"/>
                <a:gd name="connsiteX24-6913" fmla="*/ 1456122 w 1456513"/>
                <a:gd name="connsiteY24-6914" fmla="*/ 79982 h 1078087"/>
                <a:gd name="connsiteX25-6915" fmla="*/ 1301093 w 1456513"/>
                <a:gd name="connsiteY25-6916" fmla="*/ 523272 h 1078087"/>
                <a:gd name="connsiteX26-6917" fmla="*/ 1294319 w 1456513"/>
                <a:gd name="connsiteY26-6918" fmla="*/ 693489 h 1078087"/>
                <a:gd name="connsiteX27-6919" fmla="*/ 1384831 w 1456513"/>
                <a:gd name="connsiteY27-6920" fmla="*/ 756682 h 1078087"/>
                <a:gd name="connsiteX28-6921" fmla="*/ 1239289 w 1456513"/>
                <a:gd name="connsiteY28-6922" fmla="*/ 1001983 h 1078087"/>
                <a:gd name="connsiteX29-6923" fmla="*/ 1185965 w 1456513"/>
                <a:gd name="connsiteY29-6924" fmla="*/ 987415 h 1078087"/>
                <a:gd name="connsiteX30-6925" fmla="*/ 1127981 w 1456513"/>
                <a:gd name="connsiteY30-6926" fmla="*/ 981871 h 1078087"/>
                <a:gd name="connsiteX31-6927" fmla="*/ 1094618 w 1456513"/>
                <a:gd name="connsiteY31-6928" fmla="*/ 982189 h 1078087"/>
                <a:gd name="connsiteX32-6929" fmla="*/ 1016519 w 1456513"/>
                <a:gd name="connsiteY32-6930" fmla="*/ 1024512 h 1078087"/>
                <a:gd name="connsiteX0-6931" fmla="*/ 1016519 w 1456513"/>
                <a:gd name="connsiteY0-6932" fmla="*/ 1024512 h 1078087"/>
                <a:gd name="connsiteX1-6933" fmla="*/ 984476 w 1456513"/>
                <a:gd name="connsiteY1-6934" fmla="*/ 910922 h 1078087"/>
                <a:gd name="connsiteX2-6935" fmla="*/ 998552 w 1456513"/>
                <a:gd name="connsiteY2-6936" fmla="*/ 1035152 h 1078087"/>
                <a:gd name="connsiteX3-6937" fmla="*/ 936793 w 1456513"/>
                <a:gd name="connsiteY3-6938" fmla="*/ 1052290 h 1078087"/>
                <a:gd name="connsiteX4-6939" fmla="*/ 906280 w 1456513"/>
                <a:gd name="connsiteY4-6940" fmla="*/ 1017550 h 1078087"/>
                <a:gd name="connsiteX5-6941" fmla="*/ 879575 w 1456513"/>
                <a:gd name="connsiteY5-6942" fmla="*/ 991363 h 1078087"/>
                <a:gd name="connsiteX6-6943" fmla="*/ 828925 w 1456513"/>
                <a:gd name="connsiteY6-6944" fmla="*/ 995039 h 1078087"/>
                <a:gd name="connsiteX7-6945" fmla="*/ 811276 w 1456513"/>
                <a:gd name="connsiteY7-6946" fmla="*/ 882100 h 1078087"/>
                <a:gd name="connsiteX8-6947" fmla="*/ 687912 w 1456513"/>
                <a:gd name="connsiteY8-6948" fmla="*/ 886315 h 1078087"/>
                <a:gd name="connsiteX9-6949" fmla="*/ 729380 w 1456513"/>
                <a:gd name="connsiteY9-6950" fmla="*/ 835185 h 1078087"/>
                <a:gd name="connsiteX10-6951" fmla="*/ 832077 w 1456513"/>
                <a:gd name="connsiteY10-6952" fmla="*/ 722791 h 1078087"/>
                <a:gd name="connsiteX11-6953" fmla="*/ 759534 w 1456513"/>
                <a:gd name="connsiteY11-6954" fmla="*/ 775374 h 1078087"/>
                <a:gd name="connsiteX12-6955" fmla="*/ 649729 w 1456513"/>
                <a:gd name="connsiteY12-6956" fmla="*/ 897267 h 1078087"/>
                <a:gd name="connsiteX13-6957" fmla="*/ 372022 w 1456513"/>
                <a:gd name="connsiteY13-6958" fmla="*/ 1018823 h 1078087"/>
                <a:gd name="connsiteX14-6959" fmla="*/ 477753 w 1456513"/>
                <a:gd name="connsiteY14-6960" fmla="*/ 814648 h 1078087"/>
                <a:gd name="connsiteX15-6961" fmla="*/ 349335 w 1456513"/>
                <a:gd name="connsiteY15-6962" fmla="*/ 1034990 h 1078087"/>
                <a:gd name="connsiteX16-6963" fmla="*/ 594738 w 1456513"/>
                <a:gd name="connsiteY16-6964" fmla="*/ 828350 h 1078087"/>
                <a:gd name="connsiteX17-6965" fmla="*/ 262659 w 1456513"/>
                <a:gd name="connsiteY17-6966" fmla="*/ 706270 h 1078087"/>
                <a:gd name="connsiteX18-6967" fmla="*/ 109510 w 1456513"/>
                <a:gd name="connsiteY18-6968" fmla="*/ 947710 h 1078087"/>
                <a:gd name="connsiteX19-6969" fmla="*/ 20648 w 1456513"/>
                <a:gd name="connsiteY19-6970" fmla="*/ 897013 h 1078087"/>
                <a:gd name="connsiteX20-6971" fmla="*/ 564156 w 1456513"/>
                <a:gd name="connsiteY20-6972" fmla="*/ 0 h 1078087"/>
                <a:gd name="connsiteX21-6973" fmla="*/ 766504 w 1456513"/>
                <a:gd name="connsiteY21-6974" fmla="*/ 85534 h 1078087"/>
                <a:gd name="connsiteX22-6975" fmla="*/ 936907 w 1456513"/>
                <a:gd name="connsiteY22-6976" fmla="*/ 184312 h 1078087"/>
                <a:gd name="connsiteX23-6977" fmla="*/ 1335794 w 1456513"/>
                <a:gd name="connsiteY23-6978" fmla="*/ 198516 h 1078087"/>
                <a:gd name="connsiteX24-6979" fmla="*/ 1456122 w 1456513"/>
                <a:gd name="connsiteY24-6980" fmla="*/ 79982 h 1078087"/>
                <a:gd name="connsiteX25-6981" fmla="*/ 1301093 w 1456513"/>
                <a:gd name="connsiteY25-6982" fmla="*/ 523272 h 1078087"/>
                <a:gd name="connsiteX26-6983" fmla="*/ 1294319 w 1456513"/>
                <a:gd name="connsiteY26-6984" fmla="*/ 693489 h 1078087"/>
                <a:gd name="connsiteX27-6985" fmla="*/ 1384831 w 1456513"/>
                <a:gd name="connsiteY27-6986" fmla="*/ 756682 h 1078087"/>
                <a:gd name="connsiteX28-6987" fmla="*/ 1239289 w 1456513"/>
                <a:gd name="connsiteY28-6988" fmla="*/ 1001983 h 1078087"/>
                <a:gd name="connsiteX29-6989" fmla="*/ 1185965 w 1456513"/>
                <a:gd name="connsiteY29-6990" fmla="*/ 987415 h 1078087"/>
                <a:gd name="connsiteX30-6991" fmla="*/ 1127981 w 1456513"/>
                <a:gd name="connsiteY30-6992" fmla="*/ 981871 h 1078087"/>
                <a:gd name="connsiteX31-6993" fmla="*/ 1094618 w 1456513"/>
                <a:gd name="connsiteY31-6994" fmla="*/ 982189 h 1078087"/>
                <a:gd name="connsiteX32-6995" fmla="*/ 1016519 w 1456513"/>
                <a:gd name="connsiteY32-6996" fmla="*/ 1024512 h 1078087"/>
                <a:gd name="connsiteX0-6997" fmla="*/ 1016519 w 1456513"/>
                <a:gd name="connsiteY0-6998" fmla="*/ 1024512 h 1078087"/>
                <a:gd name="connsiteX1-6999" fmla="*/ 984476 w 1456513"/>
                <a:gd name="connsiteY1-7000" fmla="*/ 910922 h 1078087"/>
                <a:gd name="connsiteX2-7001" fmla="*/ 998552 w 1456513"/>
                <a:gd name="connsiteY2-7002" fmla="*/ 1035152 h 1078087"/>
                <a:gd name="connsiteX3-7003" fmla="*/ 936793 w 1456513"/>
                <a:gd name="connsiteY3-7004" fmla="*/ 1052290 h 1078087"/>
                <a:gd name="connsiteX4-7005" fmla="*/ 906280 w 1456513"/>
                <a:gd name="connsiteY4-7006" fmla="*/ 1017550 h 1078087"/>
                <a:gd name="connsiteX5-7007" fmla="*/ 879575 w 1456513"/>
                <a:gd name="connsiteY5-7008" fmla="*/ 991363 h 1078087"/>
                <a:gd name="connsiteX6-7009" fmla="*/ 828925 w 1456513"/>
                <a:gd name="connsiteY6-7010" fmla="*/ 995039 h 1078087"/>
                <a:gd name="connsiteX7-7011" fmla="*/ 811276 w 1456513"/>
                <a:gd name="connsiteY7-7012" fmla="*/ 882100 h 1078087"/>
                <a:gd name="connsiteX8-7013" fmla="*/ 687912 w 1456513"/>
                <a:gd name="connsiteY8-7014" fmla="*/ 886315 h 1078087"/>
                <a:gd name="connsiteX9-7015" fmla="*/ 729380 w 1456513"/>
                <a:gd name="connsiteY9-7016" fmla="*/ 835185 h 1078087"/>
                <a:gd name="connsiteX10-7017" fmla="*/ 832077 w 1456513"/>
                <a:gd name="connsiteY10-7018" fmla="*/ 722791 h 1078087"/>
                <a:gd name="connsiteX11-7019" fmla="*/ 759534 w 1456513"/>
                <a:gd name="connsiteY11-7020" fmla="*/ 775374 h 1078087"/>
                <a:gd name="connsiteX12-7021" fmla="*/ 649729 w 1456513"/>
                <a:gd name="connsiteY12-7022" fmla="*/ 897267 h 1078087"/>
                <a:gd name="connsiteX13-7023" fmla="*/ 372022 w 1456513"/>
                <a:gd name="connsiteY13-7024" fmla="*/ 1018823 h 1078087"/>
                <a:gd name="connsiteX14-7025" fmla="*/ 477753 w 1456513"/>
                <a:gd name="connsiteY14-7026" fmla="*/ 814648 h 1078087"/>
                <a:gd name="connsiteX15-7027" fmla="*/ 349335 w 1456513"/>
                <a:gd name="connsiteY15-7028" fmla="*/ 1034990 h 1078087"/>
                <a:gd name="connsiteX16-7029" fmla="*/ 594738 w 1456513"/>
                <a:gd name="connsiteY16-7030" fmla="*/ 828350 h 1078087"/>
                <a:gd name="connsiteX17-7031" fmla="*/ 262659 w 1456513"/>
                <a:gd name="connsiteY17-7032" fmla="*/ 706270 h 1078087"/>
                <a:gd name="connsiteX18-7033" fmla="*/ 109510 w 1456513"/>
                <a:gd name="connsiteY18-7034" fmla="*/ 947710 h 1078087"/>
                <a:gd name="connsiteX19-7035" fmla="*/ 20648 w 1456513"/>
                <a:gd name="connsiteY19-7036" fmla="*/ 897013 h 1078087"/>
                <a:gd name="connsiteX20-7037" fmla="*/ 564156 w 1456513"/>
                <a:gd name="connsiteY20-7038" fmla="*/ 0 h 1078087"/>
                <a:gd name="connsiteX21-7039" fmla="*/ 766504 w 1456513"/>
                <a:gd name="connsiteY21-7040" fmla="*/ 85534 h 1078087"/>
                <a:gd name="connsiteX22-7041" fmla="*/ 936907 w 1456513"/>
                <a:gd name="connsiteY22-7042" fmla="*/ 184312 h 1078087"/>
                <a:gd name="connsiteX23-7043" fmla="*/ 1335794 w 1456513"/>
                <a:gd name="connsiteY23-7044" fmla="*/ 198516 h 1078087"/>
                <a:gd name="connsiteX24-7045" fmla="*/ 1456122 w 1456513"/>
                <a:gd name="connsiteY24-7046" fmla="*/ 79982 h 1078087"/>
                <a:gd name="connsiteX25-7047" fmla="*/ 1301093 w 1456513"/>
                <a:gd name="connsiteY25-7048" fmla="*/ 523272 h 1078087"/>
                <a:gd name="connsiteX26-7049" fmla="*/ 1294319 w 1456513"/>
                <a:gd name="connsiteY26-7050" fmla="*/ 693489 h 1078087"/>
                <a:gd name="connsiteX27-7051" fmla="*/ 1384831 w 1456513"/>
                <a:gd name="connsiteY27-7052" fmla="*/ 756682 h 1078087"/>
                <a:gd name="connsiteX28-7053" fmla="*/ 1239289 w 1456513"/>
                <a:gd name="connsiteY28-7054" fmla="*/ 1001983 h 1078087"/>
                <a:gd name="connsiteX29-7055" fmla="*/ 1185965 w 1456513"/>
                <a:gd name="connsiteY29-7056" fmla="*/ 987415 h 1078087"/>
                <a:gd name="connsiteX30-7057" fmla="*/ 1127981 w 1456513"/>
                <a:gd name="connsiteY30-7058" fmla="*/ 981871 h 1078087"/>
                <a:gd name="connsiteX31-7059" fmla="*/ 1094618 w 1456513"/>
                <a:gd name="connsiteY31-7060" fmla="*/ 982189 h 1078087"/>
                <a:gd name="connsiteX32-7061" fmla="*/ 1016519 w 1456513"/>
                <a:gd name="connsiteY32-7062" fmla="*/ 1024512 h 1078087"/>
                <a:gd name="connsiteX0-7063" fmla="*/ 1016519 w 1456513"/>
                <a:gd name="connsiteY0-7064" fmla="*/ 1024512 h 1078087"/>
                <a:gd name="connsiteX1-7065" fmla="*/ 984476 w 1456513"/>
                <a:gd name="connsiteY1-7066" fmla="*/ 910922 h 1078087"/>
                <a:gd name="connsiteX2-7067" fmla="*/ 998552 w 1456513"/>
                <a:gd name="connsiteY2-7068" fmla="*/ 1035152 h 1078087"/>
                <a:gd name="connsiteX3-7069" fmla="*/ 936793 w 1456513"/>
                <a:gd name="connsiteY3-7070" fmla="*/ 1052290 h 1078087"/>
                <a:gd name="connsiteX4-7071" fmla="*/ 906280 w 1456513"/>
                <a:gd name="connsiteY4-7072" fmla="*/ 1017550 h 1078087"/>
                <a:gd name="connsiteX5-7073" fmla="*/ 879575 w 1456513"/>
                <a:gd name="connsiteY5-7074" fmla="*/ 991363 h 1078087"/>
                <a:gd name="connsiteX6-7075" fmla="*/ 828925 w 1456513"/>
                <a:gd name="connsiteY6-7076" fmla="*/ 995039 h 1078087"/>
                <a:gd name="connsiteX7-7077" fmla="*/ 811276 w 1456513"/>
                <a:gd name="connsiteY7-7078" fmla="*/ 882100 h 1078087"/>
                <a:gd name="connsiteX8-7079" fmla="*/ 687912 w 1456513"/>
                <a:gd name="connsiteY8-7080" fmla="*/ 886315 h 1078087"/>
                <a:gd name="connsiteX9-7081" fmla="*/ 729380 w 1456513"/>
                <a:gd name="connsiteY9-7082" fmla="*/ 835185 h 1078087"/>
                <a:gd name="connsiteX10-7083" fmla="*/ 832077 w 1456513"/>
                <a:gd name="connsiteY10-7084" fmla="*/ 722791 h 1078087"/>
                <a:gd name="connsiteX11-7085" fmla="*/ 759534 w 1456513"/>
                <a:gd name="connsiteY11-7086" fmla="*/ 775374 h 1078087"/>
                <a:gd name="connsiteX12-7087" fmla="*/ 649729 w 1456513"/>
                <a:gd name="connsiteY12-7088" fmla="*/ 897267 h 1078087"/>
                <a:gd name="connsiteX13-7089" fmla="*/ 372022 w 1456513"/>
                <a:gd name="connsiteY13-7090" fmla="*/ 1018823 h 1078087"/>
                <a:gd name="connsiteX14-7091" fmla="*/ 477753 w 1456513"/>
                <a:gd name="connsiteY14-7092" fmla="*/ 814648 h 1078087"/>
                <a:gd name="connsiteX15-7093" fmla="*/ 349335 w 1456513"/>
                <a:gd name="connsiteY15-7094" fmla="*/ 1034990 h 1078087"/>
                <a:gd name="connsiteX16-7095" fmla="*/ 673644 w 1456513"/>
                <a:gd name="connsiteY16-7096" fmla="*/ 797599 h 1078087"/>
                <a:gd name="connsiteX17-7097" fmla="*/ 262659 w 1456513"/>
                <a:gd name="connsiteY17-7098" fmla="*/ 706270 h 1078087"/>
                <a:gd name="connsiteX18-7099" fmla="*/ 109510 w 1456513"/>
                <a:gd name="connsiteY18-7100" fmla="*/ 947710 h 1078087"/>
                <a:gd name="connsiteX19-7101" fmla="*/ 20648 w 1456513"/>
                <a:gd name="connsiteY19-7102" fmla="*/ 897013 h 1078087"/>
                <a:gd name="connsiteX20-7103" fmla="*/ 564156 w 1456513"/>
                <a:gd name="connsiteY20-7104" fmla="*/ 0 h 1078087"/>
                <a:gd name="connsiteX21-7105" fmla="*/ 766504 w 1456513"/>
                <a:gd name="connsiteY21-7106" fmla="*/ 85534 h 1078087"/>
                <a:gd name="connsiteX22-7107" fmla="*/ 936907 w 1456513"/>
                <a:gd name="connsiteY22-7108" fmla="*/ 184312 h 1078087"/>
                <a:gd name="connsiteX23-7109" fmla="*/ 1335794 w 1456513"/>
                <a:gd name="connsiteY23-7110" fmla="*/ 198516 h 1078087"/>
                <a:gd name="connsiteX24-7111" fmla="*/ 1456122 w 1456513"/>
                <a:gd name="connsiteY24-7112" fmla="*/ 79982 h 1078087"/>
                <a:gd name="connsiteX25-7113" fmla="*/ 1301093 w 1456513"/>
                <a:gd name="connsiteY25-7114" fmla="*/ 523272 h 1078087"/>
                <a:gd name="connsiteX26-7115" fmla="*/ 1294319 w 1456513"/>
                <a:gd name="connsiteY26-7116" fmla="*/ 693489 h 1078087"/>
                <a:gd name="connsiteX27-7117" fmla="*/ 1384831 w 1456513"/>
                <a:gd name="connsiteY27-7118" fmla="*/ 756682 h 1078087"/>
                <a:gd name="connsiteX28-7119" fmla="*/ 1239289 w 1456513"/>
                <a:gd name="connsiteY28-7120" fmla="*/ 1001983 h 1078087"/>
                <a:gd name="connsiteX29-7121" fmla="*/ 1185965 w 1456513"/>
                <a:gd name="connsiteY29-7122" fmla="*/ 987415 h 1078087"/>
                <a:gd name="connsiteX30-7123" fmla="*/ 1127981 w 1456513"/>
                <a:gd name="connsiteY30-7124" fmla="*/ 981871 h 1078087"/>
                <a:gd name="connsiteX31-7125" fmla="*/ 1094618 w 1456513"/>
                <a:gd name="connsiteY31-7126" fmla="*/ 982189 h 1078087"/>
                <a:gd name="connsiteX32-7127" fmla="*/ 1016519 w 1456513"/>
                <a:gd name="connsiteY32-7128" fmla="*/ 1024512 h 1078087"/>
                <a:gd name="connsiteX0-7129" fmla="*/ 1016152 w 1456146"/>
                <a:gd name="connsiteY0-7130" fmla="*/ 1024512 h 1078087"/>
                <a:gd name="connsiteX1-7131" fmla="*/ 984109 w 1456146"/>
                <a:gd name="connsiteY1-7132" fmla="*/ 910922 h 1078087"/>
                <a:gd name="connsiteX2-7133" fmla="*/ 998185 w 1456146"/>
                <a:gd name="connsiteY2-7134" fmla="*/ 1035152 h 1078087"/>
                <a:gd name="connsiteX3-7135" fmla="*/ 936426 w 1456146"/>
                <a:gd name="connsiteY3-7136" fmla="*/ 1052290 h 1078087"/>
                <a:gd name="connsiteX4-7137" fmla="*/ 905913 w 1456146"/>
                <a:gd name="connsiteY4-7138" fmla="*/ 1017550 h 1078087"/>
                <a:gd name="connsiteX5-7139" fmla="*/ 879208 w 1456146"/>
                <a:gd name="connsiteY5-7140" fmla="*/ 991363 h 1078087"/>
                <a:gd name="connsiteX6-7141" fmla="*/ 828558 w 1456146"/>
                <a:gd name="connsiteY6-7142" fmla="*/ 995039 h 1078087"/>
                <a:gd name="connsiteX7-7143" fmla="*/ 810909 w 1456146"/>
                <a:gd name="connsiteY7-7144" fmla="*/ 882100 h 1078087"/>
                <a:gd name="connsiteX8-7145" fmla="*/ 687545 w 1456146"/>
                <a:gd name="connsiteY8-7146" fmla="*/ 886315 h 1078087"/>
                <a:gd name="connsiteX9-7147" fmla="*/ 729013 w 1456146"/>
                <a:gd name="connsiteY9-7148" fmla="*/ 835185 h 1078087"/>
                <a:gd name="connsiteX10-7149" fmla="*/ 831710 w 1456146"/>
                <a:gd name="connsiteY10-7150" fmla="*/ 722791 h 1078087"/>
                <a:gd name="connsiteX11-7151" fmla="*/ 759167 w 1456146"/>
                <a:gd name="connsiteY11-7152" fmla="*/ 775374 h 1078087"/>
                <a:gd name="connsiteX12-7153" fmla="*/ 649362 w 1456146"/>
                <a:gd name="connsiteY12-7154" fmla="*/ 897267 h 1078087"/>
                <a:gd name="connsiteX13-7155" fmla="*/ 371655 w 1456146"/>
                <a:gd name="connsiteY13-7156" fmla="*/ 1018823 h 1078087"/>
                <a:gd name="connsiteX14-7157" fmla="*/ 477386 w 1456146"/>
                <a:gd name="connsiteY14-7158" fmla="*/ 814648 h 1078087"/>
                <a:gd name="connsiteX15-7159" fmla="*/ 348968 w 1456146"/>
                <a:gd name="connsiteY15-7160" fmla="*/ 1034990 h 1078087"/>
                <a:gd name="connsiteX16-7161" fmla="*/ 673277 w 1456146"/>
                <a:gd name="connsiteY16-7162" fmla="*/ 797599 h 1078087"/>
                <a:gd name="connsiteX17-7163" fmla="*/ 262292 w 1456146"/>
                <a:gd name="connsiteY17-7164" fmla="*/ 706270 h 1078087"/>
                <a:gd name="connsiteX18-7165" fmla="*/ 112310 w 1456146"/>
                <a:gd name="connsiteY18-7166" fmla="*/ 370842 h 1078087"/>
                <a:gd name="connsiteX19-7167" fmla="*/ 20281 w 1456146"/>
                <a:gd name="connsiteY19-7168" fmla="*/ 897013 h 1078087"/>
                <a:gd name="connsiteX20-7169" fmla="*/ 563789 w 1456146"/>
                <a:gd name="connsiteY20-7170" fmla="*/ 0 h 1078087"/>
                <a:gd name="connsiteX21-7171" fmla="*/ 766137 w 1456146"/>
                <a:gd name="connsiteY21-7172" fmla="*/ 85534 h 1078087"/>
                <a:gd name="connsiteX22-7173" fmla="*/ 936540 w 1456146"/>
                <a:gd name="connsiteY22-7174" fmla="*/ 184312 h 1078087"/>
                <a:gd name="connsiteX23-7175" fmla="*/ 1335427 w 1456146"/>
                <a:gd name="connsiteY23-7176" fmla="*/ 198516 h 1078087"/>
                <a:gd name="connsiteX24-7177" fmla="*/ 1455755 w 1456146"/>
                <a:gd name="connsiteY24-7178" fmla="*/ 79982 h 1078087"/>
                <a:gd name="connsiteX25-7179" fmla="*/ 1300726 w 1456146"/>
                <a:gd name="connsiteY25-7180" fmla="*/ 523272 h 1078087"/>
                <a:gd name="connsiteX26-7181" fmla="*/ 1293952 w 1456146"/>
                <a:gd name="connsiteY26-7182" fmla="*/ 693489 h 1078087"/>
                <a:gd name="connsiteX27-7183" fmla="*/ 1384464 w 1456146"/>
                <a:gd name="connsiteY27-7184" fmla="*/ 756682 h 1078087"/>
                <a:gd name="connsiteX28-7185" fmla="*/ 1238922 w 1456146"/>
                <a:gd name="connsiteY28-7186" fmla="*/ 1001983 h 1078087"/>
                <a:gd name="connsiteX29-7187" fmla="*/ 1185598 w 1456146"/>
                <a:gd name="connsiteY29-7188" fmla="*/ 987415 h 1078087"/>
                <a:gd name="connsiteX30-7189" fmla="*/ 1127614 w 1456146"/>
                <a:gd name="connsiteY30-7190" fmla="*/ 981871 h 1078087"/>
                <a:gd name="connsiteX31-7191" fmla="*/ 1094251 w 1456146"/>
                <a:gd name="connsiteY31-7192" fmla="*/ 982189 h 1078087"/>
                <a:gd name="connsiteX32-7193" fmla="*/ 1016152 w 1456146"/>
                <a:gd name="connsiteY32-7194" fmla="*/ 1024512 h 1078087"/>
                <a:gd name="connsiteX0-7195" fmla="*/ 1016152 w 1456146"/>
                <a:gd name="connsiteY0-7196" fmla="*/ 1024512 h 1078087"/>
                <a:gd name="connsiteX1-7197" fmla="*/ 984109 w 1456146"/>
                <a:gd name="connsiteY1-7198" fmla="*/ 910922 h 1078087"/>
                <a:gd name="connsiteX2-7199" fmla="*/ 998185 w 1456146"/>
                <a:gd name="connsiteY2-7200" fmla="*/ 1035152 h 1078087"/>
                <a:gd name="connsiteX3-7201" fmla="*/ 936426 w 1456146"/>
                <a:gd name="connsiteY3-7202" fmla="*/ 1052290 h 1078087"/>
                <a:gd name="connsiteX4-7203" fmla="*/ 905913 w 1456146"/>
                <a:gd name="connsiteY4-7204" fmla="*/ 1017550 h 1078087"/>
                <a:gd name="connsiteX5-7205" fmla="*/ 879208 w 1456146"/>
                <a:gd name="connsiteY5-7206" fmla="*/ 991363 h 1078087"/>
                <a:gd name="connsiteX6-7207" fmla="*/ 828558 w 1456146"/>
                <a:gd name="connsiteY6-7208" fmla="*/ 995039 h 1078087"/>
                <a:gd name="connsiteX7-7209" fmla="*/ 810909 w 1456146"/>
                <a:gd name="connsiteY7-7210" fmla="*/ 882100 h 1078087"/>
                <a:gd name="connsiteX8-7211" fmla="*/ 687545 w 1456146"/>
                <a:gd name="connsiteY8-7212" fmla="*/ 886315 h 1078087"/>
                <a:gd name="connsiteX9-7213" fmla="*/ 729013 w 1456146"/>
                <a:gd name="connsiteY9-7214" fmla="*/ 835185 h 1078087"/>
                <a:gd name="connsiteX10-7215" fmla="*/ 831710 w 1456146"/>
                <a:gd name="connsiteY10-7216" fmla="*/ 722791 h 1078087"/>
                <a:gd name="connsiteX11-7217" fmla="*/ 759167 w 1456146"/>
                <a:gd name="connsiteY11-7218" fmla="*/ 775374 h 1078087"/>
                <a:gd name="connsiteX12-7219" fmla="*/ 649362 w 1456146"/>
                <a:gd name="connsiteY12-7220" fmla="*/ 897267 h 1078087"/>
                <a:gd name="connsiteX13-7221" fmla="*/ 371655 w 1456146"/>
                <a:gd name="connsiteY13-7222" fmla="*/ 1018823 h 1078087"/>
                <a:gd name="connsiteX14-7223" fmla="*/ 477386 w 1456146"/>
                <a:gd name="connsiteY14-7224" fmla="*/ 814648 h 1078087"/>
                <a:gd name="connsiteX15-7225" fmla="*/ 348968 w 1456146"/>
                <a:gd name="connsiteY15-7226" fmla="*/ 1034990 h 1078087"/>
                <a:gd name="connsiteX16-7227" fmla="*/ 673277 w 1456146"/>
                <a:gd name="connsiteY16-7228" fmla="*/ 797599 h 1078087"/>
                <a:gd name="connsiteX17-7229" fmla="*/ 262292 w 1456146"/>
                <a:gd name="connsiteY17-7230" fmla="*/ 706270 h 1078087"/>
                <a:gd name="connsiteX18-7231" fmla="*/ 112310 w 1456146"/>
                <a:gd name="connsiteY18-7232" fmla="*/ 370842 h 1078087"/>
                <a:gd name="connsiteX19-7233" fmla="*/ 20281 w 1456146"/>
                <a:gd name="connsiteY19-7234" fmla="*/ 897013 h 1078087"/>
                <a:gd name="connsiteX20-7235" fmla="*/ 563789 w 1456146"/>
                <a:gd name="connsiteY20-7236" fmla="*/ 0 h 1078087"/>
                <a:gd name="connsiteX21-7237" fmla="*/ 766137 w 1456146"/>
                <a:gd name="connsiteY21-7238" fmla="*/ 85534 h 1078087"/>
                <a:gd name="connsiteX22-7239" fmla="*/ 936540 w 1456146"/>
                <a:gd name="connsiteY22-7240" fmla="*/ 184312 h 1078087"/>
                <a:gd name="connsiteX23-7241" fmla="*/ 1335427 w 1456146"/>
                <a:gd name="connsiteY23-7242" fmla="*/ 198516 h 1078087"/>
                <a:gd name="connsiteX24-7243" fmla="*/ 1455755 w 1456146"/>
                <a:gd name="connsiteY24-7244" fmla="*/ 79982 h 1078087"/>
                <a:gd name="connsiteX25-7245" fmla="*/ 1300726 w 1456146"/>
                <a:gd name="connsiteY25-7246" fmla="*/ 523272 h 1078087"/>
                <a:gd name="connsiteX26-7247" fmla="*/ 1293952 w 1456146"/>
                <a:gd name="connsiteY26-7248" fmla="*/ 693489 h 1078087"/>
                <a:gd name="connsiteX27-7249" fmla="*/ 1384464 w 1456146"/>
                <a:gd name="connsiteY27-7250" fmla="*/ 756682 h 1078087"/>
                <a:gd name="connsiteX28-7251" fmla="*/ 1238922 w 1456146"/>
                <a:gd name="connsiteY28-7252" fmla="*/ 1001983 h 1078087"/>
                <a:gd name="connsiteX29-7253" fmla="*/ 1185598 w 1456146"/>
                <a:gd name="connsiteY29-7254" fmla="*/ 987415 h 1078087"/>
                <a:gd name="connsiteX30-7255" fmla="*/ 1127614 w 1456146"/>
                <a:gd name="connsiteY30-7256" fmla="*/ 981871 h 1078087"/>
                <a:gd name="connsiteX31-7257" fmla="*/ 1094251 w 1456146"/>
                <a:gd name="connsiteY31-7258" fmla="*/ 982189 h 1078087"/>
                <a:gd name="connsiteX32-7259" fmla="*/ 1016152 w 1456146"/>
                <a:gd name="connsiteY32-7260" fmla="*/ 1024512 h 1078087"/>
                <a:gd name="connsiteX0-7261" fmla="*/ 995871 w 1435865"/>
                <a:gd name="connsiteY0-7262" fmla="*/ 1024512 h 1078087"/>
                <a:gd name="connsiteX1-7263" fmla="*/ 963828 w 1435865"/>
                <a:gd name="connsiteY1-7264" fmla="*/ 910922 h 1078087"/>
                <a:gd name="connsiteX2-7265" fmla="*/ 977904 w 1435865"/>
                <a:gd name="connsiteY2-7266" fmla="*/ 1035152 h 1078087"/>
                <a:gd name="connsiteX3-7267" fmla="*/ 916145 w 1435865"/>
                <a:gd name="connsiteY3-7268" fmla="*/ 1052290 h 1078087"/>
                <a:gd name="connsiteX4-7269" fmla="*/ 885632 w 1435865"/>
                <a:gd name="connsiteY4-7270" fmla="*/ 1017550 h 1078087"/>
                <a:gd name="connsiteX5-7271" fmla="*/ 858927 w 1435865"/>
                <a:gd name="connsiteY5-7272" fmla="*/ 991363 h 1078087"/>
                <a:gd name="connsiteX6-7273" fmla="*/ 808277 w 1435865"/>
                <a:gd name="connsiteY6-7274" fmla="*/ 995039 h 1078087"/>
                <a:gd name="connsiteX7-7275" fmla="*/ 790628 w 1435865"/>
                <a:gd name="connsiteY7-7276" fmla="*/ 882100 h 1078087"/>
                <a:gd name="connsiteX8-7277" fmla="*/ 667264 w 1435865"/>
                <a:gd name="connsiteY8-7278" fmla="*/ 886315 h 1078087"/>
                <a:gd name="connsiteX9-7279" fmla="*/ 708732 w 1435865"/>
                <a:gd name="connsiteY9-7280" fmla="*/ 835185 h 1078087"/>
                <a:gd name="connsiteX10-7281" fmla="*/ 811429 w 1435865"/>
                <a:gd name="connsiteY10-7282" fmla="*/ 722791 h 1078087"/>
                <a:gd name="connsiteX11-7283" fmla="*/ 738886 w 1435865"/>
                <a:gd name="connsiteY11-7284" fmla="*/ 775374 h 1078087"/>
                <a:gd name="connsiteX12-7285" fmla="*/ 629081 w 1435865"/>
                <a:gd name="connsiteY12-7286" fmla="*/ 897267 h 1078087"/>
                <a:gd name="connsiteX13-7287" fmla="*/ 351374 w 1435865"/>
                <a:gd name="connsiteY13-7288" fmla="*/ 1018823 h 1078087"/>
                <a:gd name="connsiteX14-7289" fmla="*/ 457105 w 1435865"/>
                <a:gd name="connsiteY14-7290" fmla="*/ 814648 h 1078087"/>
                <a:gd name="connsiteX15-7291" fmla="*/ 328687 w 1435865"/>
                <a:gd name="connsiteY15-7292" fmla="*/ 1034990 h 1078087"/>
                <a:gd name="connsiteX16-7293" fmla="*/ 652996 w 1435865"/>
                <a:gd name="connsiteY16-7294" fmla="*/ 797599 h 1078087"/>
                <a:gd name="connsiteX17-7295" fmla="*/ 242011 w 1435865"/>
                <a:gd name="connsiteY17-7296" fmla="*/ 706270 h 1078087"/>
                <a:gd name="connsiteX18-7297" fmla="*/ 0 w 1435865"/>
                <a:gd name="connsiteY18-7298" fmla="*/ 897013 h 1078087"/>
                <a:gd name="connsiteX19-7299" fmla="*/ 543508 w 1435865"/>
                <a:gd name="connsiteY19-7300" fmla="*/ 0 h 1078087"/>
                <a:gd name="connsiteX20-7301" fmla="*/ 745856 w 1435865"/>
                <a:gd name="connsiteY20-7302" fmla="*/ 85534 h 1078087"/>
                <a:gd name="connsiteX21-7303" fmla="*/ 916259 w 1435865"/>
                <a:gd name="connsiteY21-7304" fmla="*/ 184312 h 1078087"/>
                <a:gd name="connsiteX22-7305" fmla="*/ 1315146 w 1435865"/>
                <a:gd name="connsiteY22-7306" fmla="*/ 198516 h 1078087"/>
                <a:gd name="connsiteX23-7307" fmla="*/ 1435474 w 1435865"/>
                <a:gd name="connsiteY23-7308" fmla="*/ 79982 h 1078087"/>
                <a:gd name="connsiteX24-7309" fmla="*/ 1280445 w 1435865"/>
                <a:gd name="connsiteY24-7310" fmla="*/ 523272 h 1078087"/>
                <a:gd name="connsiteX25-7311" fmla="*/ 1273671 w 1435865"/>
                <a:gd name="connsiteY25-7312" fmla="*/ 693489 h 1078087"/>
                <a:gd name="connsiteX26-7313" fmla="*/ 1364183 w 1435865"/>
                <a:gd name="connsiteY26-7314" fmla="*/ 756682 h 1078087"/>
                <a:gd name="connsiteX27-7315" fmla="*/ 1218641 w 1435865"/>
                <a:gd name="connsiteY27-7316" fmla="*/ 1001983 h 1078087"/>
                <a:gd name="connsiteX28-7317" fmla="*/ 1165317 w 1435865"/>
                <a:gd name="connsiteY28-7318" fmla="*/ 987415 h 1078087"/>
                <a:gd name="connsiteX29-7319" fmla="*/ 1107333 w 1435865"/>
                <a:gd name="connsiteY29-7320" fmla="*/ 981871 h 1078087"/>
                <a:gd name="connsiteX30-7321" fmla="*/ 1073970 w 1435865"/>
                <a:gd name="connsiteY30-7322" fmla="*/ 982189 h 1078087"/>
                <a:gd name="connsiteX31-7323" fmla="*/ 995871 w 1435865"/>
                <a:gd name="connsiteY31-7324" fmla="*/ 1024512 h 1078087"/>
                <a:gd name="connsiteX0-7325" fmla="*/ 995871 w 1435865"/>
                <a:gd name="connsiteY0-7326" fmla="*/ 1024512 h 1078087"/>
                <a:gd name="connsiteX1-7327" fmla="*/ 963828 w 1435865"/>
                <a:gd name="connsiteY1-7328" fmla="*/ 910922 h 1078087"/>
                <a:gd name="connsiteX2-7329" fmla="*/ 977904 w 1435865"/>
                <a:gd name="connsiteY2-7330" fmla="*/ 1035152 h 1078087"/>
                <a:gd name="connsiteX3-7331" fmla="*/ 916145 w 1435865"/>
                <a:gd name="connsiteY3-7332" fmla="*/ 1052290 h 1078087"/>
                <a:gd name="connsiteX4-7333" fmla="*/ 885632 w 1435865"/>
                <a:gd name="connsiteY4-7334" fmla="*/ 1017550 h 1078087"/>
                <a:gd name="connsiteX5-7335" fmla="*/ 858927 w 1435865"/>
                <a:gd name="connsiteY5-7336" fmla="*/ 991363 h 1078087"/>
                <a:gd name="connsiteX6-7337" fmla="*/ 808277 w 1435865"/>
                <a:gd name="connsiteY6-7338" fmla="*/ 995039 h 1078087"/>
                <a:gd name="connsiteX7-7339" fmla="*/ 790628 w 1435865"/>
                <a:gd name="connsiteY7-7340" fmla="*/ 882100 h 1078087"/>
                <a:gd name="connsiteX8-7341" fmla="*/ 667264 w 1435865"/>
                <a:gd name="connsiteY8-7342" fmla="*/ 886315 h 1078087"/>
                <a:gd name="connsiteX9-7343" fmla="*/ 708732 w 1435865"/>
                <a:gd name="connsiteY9-7344" fmla="*/ 835185 h 1078087"/>
                <a:gd name="connsiteX10-7345" fmla="*/ 811429 w 1435865"/>
                <a:gd name="connsiteY10-7346" fmla="*/ 722791 h 1078087"/>
                <a:gd name="connsiteX11-7347" fmla="*/ 738886 w 1435865"/>
                <a:gd name="connsiteY11-7348" fmla="*/ 775374 h 1078087"/>
                <a:gd name="connsiteX12-7349" fmla="*/ 629081 w 1435865"/>
                <a:gd name="connsiteY12-7350" fmla="*/ 897267 h 1078087"/>
                <a:gd name="connsiteX13-7351" fmla="*/ 356382 w 1435865"/>
                <a:gd name="connsiteY13-7352" fmla="*/ 1018964 h 1078087"/>
                <a:gd name="connsiteX14-7353" fmla="*/ 457105 w 1435865"/>
                <a:gd name="connsiteY14-7354" fmla="*/ 814648 h 1078087"/>
                <a:gd name="connsiteX15-7355" fmla="*/ 328687 w 1435865"/>
                <a:gd name="connsiteY15-7356" fmla="*/ 1034990 h 1078087"/>
                <a:gd name="connsiteX16-7357" fmla="*/ 652996 w 1435865"/>
                <a:gd name="connsiteY16-7358" fmla="*/ 797599 h 1078087"/>
                <a:gd name="connsiteX17-7359" fmla="*/ 242011 w 1435865"/>
                <a:gd name="connsiteY17-7360" fmla="*/ 706270 h 1078087"/>
                <a:gd name="connsiteX18-7361" fmla="*/ 0 w 1435865"/>
                <a:gd name="connsiteY18-7362" fmla="*/ 897013 h 1078087"/>
                <a:gd name="connsiteX19-7363" fmla="*/ 543508 w 1435865"/>
                <a:gd name="connsiteY19-7364" fmla="*/ 0 h 1078087"/>
                <a:gd name="connsiteX20-7365" fmla="*/ 745856 w 1435865"/>
                <a:gd name="connsiteY20-7366" fmla="*/ 85534 h 1078087"/>
                <a:gd name="connsiteX21-7367" fmla="*/ 916259 w 1435865"/>
                <a:gd name="connsiteY21-7368" fmla="*/ 184312 h 1078087"/>
                <a:gd name="connsiteX22-7369" fmla="*/ 1315146 w 1435865"/>
                <a:gd name="connsiteY22-7370" fmla="*/ 198516 h 1078087"/>
                <a:gd name="connsiteX23-7371" fmla="*/ 1435474 w 1435865"/>
                <a:gd name="connsiteY23-7372" fmla="*/ 79982 h 1078087"/>
                <a:gd name="connsiteX24-7373" fmla="*/ 1280445 w 1435865"/>
                <a:gd name="connsiteY24-7374" fmla="*/ 523272 h 1078087"/>
                <a:gd name="connsiteX25-7375" fmla="*/ 1273671 w 1435865"/>
                <a:gd name="connsiteY25-7376" fmla="*/ 693489 h 1078087"/>
                <a:gd name="connsiteX26-7377" fmla="*/ 1364183 w 1435865"/>
                <a:gd name="connsiteY26-7378" fmla="*/ 756682 h 1078087"/>
                <a:gd name="connsiteX27-7379" fmla="*/ 1218641 w 1435865"/>
                <a:gd name="connsiteY27-7380" fmla="*/ 1001983 h 1078087"/>
                <a:gd name="connsiteX28-7381" fmla="*/ 1165317 w 1435865"/>
                <a:gd name="connsiteY28-7382" fmla="*/ 987415 h 1078087"/>
                <a:gd name="connsiteX29-7383" fmla="*/ 1107333 w 1435865"/>
                <a:gd name="connsiteY29-7384" fmla="*/ 981871 h 1078087"/>
                <a:gd name="connsiteX30-7385" fmla="*/ 1073970 w 1435865"/>
                <a:gd name="connsiteY30-7386" fmla="*/ 982189 h 1078087"/>
                <a:gd name="connsiteX31-7387" fmla="*/ 995871 w 1435865"/>
                <a:gd name="connsiteY31-7388" fmla="*/ 1024512 h 1078087"/>
                <a:gd name="connsiteX0-7389" fmla="*/ 995871 w 1435865"/>
                <a:gd name="connsiteY0-7390" fmla="*/ 1024512 h 1078087"/>
                <a:gd name="connsiteX1-7391" fmla="*/ 963828 w 1435865"/>
                <a:gd name="connsiteY1-7392" fmla="*/ 910922 h 1078087"/>
                <a:gd name="connsiteX2-7393" fmla="*/ 977904 w 1435865"/>
                <a:gd name="connsiteY2-7394" fmla="*/ 1035152 h 1078087"/>
                <a:gd name="connsiteX3-7395" fmla="*/ 916145 w 1435865"/>
                <a:gd name="connsiteY3-7396" fmla="*/ 1052290 h 1078087"/>
                <a:gd name="connsiteX4-7397" fmla="*/ 885632 w 1435865"/>
                <a:gd name="connsiteY4-7398" fmla="*/ 1017550 h 1078087"/>
                <a:gd name="connsiteX5-7399" fmla="*/ 858927 w 1435865"/>
                <a:gd name="connsiteY5-7400" fmla="*/ 991363 h 1078087"/>
                <a:gd name="connsiteX6-7401" fmla="*/ 808277 w 1435865"/>
                <a:gd name="connsiteY6-7402" fmla="*/ 995039 h 1078087"/>
                <a:gd name="connsiteX7-7403" fmla="*/ 790628 w 1435865"/>
                <a:gd name="connsiteY7-7404" fmla="*/ 882100 h 1078087"/>
                <a:gd name="connsiteX8-7405" fmla="*/ 667264 w 1435865"/>
                <a:gd name="connsiteY8-7406" fmla="*/ 886315 h 1078087"/>
                <a:gd name="connsiteX9-7407" fmla="*/ 708732 w 1435865"/>
                <a:gd name="connsiteY9-7408" fmla="*/ 835185 h 1078087"/>
                <a:gd name="connsiteX10-7409" fmla="*/ 811429 w 1435865"/>
                <a:gd name="connsiteY10-7410" fmla="*/ 722791 h 1078087"/>
                <a:gd name="connsiteX11-7411" fmla="*/ 738886 w 1435865"/>
                <a:gd name="connsiteY11-7412" fmla="*/ 775374 h 1078087"/>
                <a:gd name="connsiteX12-7413" fmla="*/ 629081 w 1435865"/>
                <a:gd name="connsiteY12-7414" fmla="*/ 897267 h 1078087"/>
                <a:gd name="connsiteX13-7415" fmla="*/ 356382 w 1435865"/>
                <a:gd name="connsiteY13-7416" fmla="*/ 1018964 h 1078087"/>
                <a:gd name="connsiteX14-7417" fmla="*/ 457105 w 1435865"/>
                <a:gd name="connsiteY14-7418" fmla="*/ 814648 h 1078087"/>
                <a:gd name="connsiteX15-7419" fmla="*/ 455479 w 1435865"/>
                <a:gd name="connsiteY15-7420" fmla="*/ 810718 h 1078087"/>
                <a:gd name="connsiteX16-7421" fmla="*/ 652996 w 1435865"/>
                <a:gd name="connsiteY16-7422" fmla="*/ 797599 h 1078087"/>
                <a:gd name="connsiteX17-7423" fmla="*/ 242011 w 1435865"/>
                <a:gd name="connsiteY17-7424" fmla="*/ 706270 h 1078087"/>
                <a:gd name="connsiteX18-7425" fmla="*/ 0 w 1435865"/>
                <a:gd name="connsiteY18-7426" fmla="*/ 897013 h 1078087"/>
                <a:gd name="connsiteX19-7427" fmla="*/ 543508 w 1435865"/>
                <a:gd name="connsiteY19-7428" fmla="*/ 0 h 1078087"/>
                <a:gd name="connsiteX20-7429" fmla="*/ 745856 w 1435865"/>
                <a:gd name="connsiteY20-7430" fmla="*/ 85534 h 1078087"/>
                <a:gd name="connsiteX21-7431" fmla="*/ 916259 w 1435865"/>
                <a:gd name="connsiteY21-7432" fmla="*/ 184312 h 1078087"/>
                <a:gd name="connsiteX22-7433" fmla="*/ 1315146 w 1435865"/>
                <a:gd name="connsiteY22-7434" fmla="*/ 198516 h 1078087"/>
                <a:gd name="connsiteX23-7435" fmla="*/ 1435474 w 1435865"/>
                <a:gd name="connsiteY23-7436" fmla="*/ 79982 h 1078087"/>
                <a:gd name="connsiteX24-7437" fmla="*/ 1280445 w 1435865"/>
                <a:gd name="connsiteY24-7438" fmla="*/ 523272 h 1078087"/>
                <a:gd name="connsiteX25-7439" fmla="*/ 1273671 w 1435865"/>
                <a:gd name="connsiteY25-7440" fmla="*/ 693489 h 1078087"/>
                <a:gd name="connsiteX26-7441" fmla="*/ 1364183 w 1435865"/>
                <a:gd name="connsiteY26-7442" fmla="*/ 756682 h 1078087"/>
                <a:gd name="connsiteX27-7443" fmla="*/ 1218641 w 1435865"/>
                <a:gd name="connsiteY27-7444" fmla="*/ 1001983 h 1078087"/>
                <a:gd name="connsiteX28-7445" fmla="*/ 1165317 w 1435865"/>
                <a:gd name="connsiteY28-7446" fmla="*/ 987415 h 1078087"/>
                <a:gd name="connsiteX29-7447" fmla="*/ 1107333 w 1435865"/>
                <a:gd name="connsiteY29-7448" fmla="*/ 981871 h 1078087"/>
                <a:gd name="connsiteX30-7449" fmla="*/ 1073970 w 1435865"/>
                <a:gd name="connsiteY30-7450" fmla="*/ 982189 h 1078087"/>
                <a:gd name="connsiteX31-7451" fmla="*/ 995871 w 1435865"/>
                <a:gd name="connsiteY31-7452" fmla="*/ 1024512 h 1078087"/>
                <a:gd name="connsiteX0-7453" fmla="*/ 995871 w 1435865"/>
                <a:gd name="connsiteY0-7454" fmla="*/ 1024512 h 1078087"/>
                <a:gd name="connsiteX1-7455" fmla="*/ 963828 w 1435865"/>
                <a:gd name="connsiteY1-7456" fmla="*/ 910922 h 1078087"/>
                <a:gd name="connsiteX2-7457" fmla="*/ 977904 w 1435865"/>
                <a:gd name="connsiteY2-7458" fmla="*/ 1035152 h 1078087"/>
                <a:gd name="connsiteX3-7459" fmla="*/ 916145 w 1435865"/>
                <a:gd name="connsiteY3-7460" fmla="*/ 1052290 h 1078087"/>
                <a:gd name="connsiteX4-7461" fmla="*/ 885632 w 1435865"/>
                <a:gd name="connsiteY4-7462" fmla="*/ 1017550 h 1078087"/>
                <a:gd name="connsiteX5-7463" fmla="*/ 858927 w 1435865"/>
                <a:gd name="connsiteY5-7464" fmla="*/ 991363 h 1078087"/>
                <a:gd name="connsiteX6-7465" fmla="*/ 808277 w 1435865"/>
                <a:gd name="connsiteY6-7466" fmla="*/ 995039 h 1078087"/>
                <a:gd name="connsiteX7-7467" fmla="*/ 790628 w 1435865"/>
                <a:gd name="connsiteY7-7468" fmla="*/ 882100 h 1078087"/>
                <a:gd name="connsiteX8-7469" fmla="*/ 667264 w 1435865"/>
                <a:gd name="connsiteY8-7470" fmla="*/ 886315 h 1078087"/>
                <a:gd name="connsiteX9-7471" fmla="*/ 708732 w 1435865"/>
                <a:gd name="connsiteY9-7472" fmla="*/ 835185 h 1078087"/>
                <a:gd name="connsiteX10-7473" fmla="*/ 811429 w 1435865"/>
                <a:gd name="connsiteY10-7474" fmla="*/ 722791 h 1078087"/>
                <a:gd name="connsiteX11-7475" fmla="*/ 738886 w 1435865"/>
                <a:gd name="connsiteY11-7476" fmla="*/ 775374 h 1078087"/>
                <a:gd name="connsiteX12-7477" fmla="*/ 629081 w 1435865"/>
                <a:gd name="connsiteY12-7478" fmla="*/ 897267 h 1078087"/>
                <a:gd name="connsiteX13-7479" fmla="*/ 356382 w 1435865"/>
                <a:gd name="connsiteY13-7480" fmla="*/ 1018964 h 1078087"/>
                <a:gd name="connsiteX14-7481" fmla="*/ 457105 w 1435865"/>
                <a:gd name="connsiteY14-7482" fmla="*/ 814648 h 1078087"/>
                <a:gd name="connsiteX15-7483" fmla="*/ 457902 w 1435865"/>
                <a:gd name="connsiteY15-7484" fmla="*/ 816117 h 1078087"/>
                <a:gd name="connsiteX16-7485" fmla="*/ 652996 w 1435865"/>
                <a:gd name="connsiteY16-7486" fmla="*/ 797599 h 1078087"/>
                <a:gd name="connsiteX17-7487" fmla="*/ 242011 w 1435865"/>
                <a:gd name="connsiteY17-7488" fmla="*/ 706270 h 1078087"/>
                <a:gd name="connsiteX18-7489" fmla="*/ 0 w 1435865"/>
                <a:gd name="connsiteY18-7490" fmla="*/ 897013 h 1078087"/>
                <a:gd name="connsiteX19-7491" fmla="*/ 543508 w 1435865"/>
                <a:gd name="connsiteY19-7492" fmla="*/ 0 h 1078087"/>
                <a:gd name="connsiteX20-7493" fmla="*/ 745856 w 1435865"/>
                <a:gd name="connsiteY20-7494" fmla="*/ 85534 h 1078087"/>
                <a:gd name="connsiteX21-7495" fmla="*/ 916259 w 1435865"/>
                <a:gd name="connsiteY21-7496" fmla="*/ 184312 h 1078087"/>
                <a:gd name="connsiteX22-7497" fmla="*/ 1315146 w 1435865"/>
                <a:gd name="connsiteY22-7498" fmla="*/ 198516 h 1078087"/>
                <a:gd name="connsiteX23-7499" fmla="*/ 1435474 w 1435865"/>
                <a:gd name="connsiteY23-7500" fmla="*/ 79982 h 1078087"/>
                <a:gd name="connsiteX24-7501" fmla="*/ 1280445 w 1435865"/>
                <a:gd name="connsiteY24-7502" fmla="*/ 523272 h 1078087"/>
                <a:gd name="connsiteX25-7503" fmla="*/ 1273671 w 1435865"/>
                <a:gd name="connsiteY25-7504" fmla="*/ 693489 h 1078087"/>
                <a:gd name="connsiteX26-7505" fmla="*/ 1364183 w 1435865"/>
                <a:gd name="connsiteY26-7506" fmla="*/ 756682 h 1078087"/>
                <a:gd name="connsiteX27-7507" fmla="*/ 1218641 w 1435865"/>
                <a:gd name="connsiteY27-7508" fmla="*/ 1001983 h 1078087"/>
                <a:gd name="connsiteX28-7509" fmla="*/ 1165317 w 1435865"/>
                <a:gd name="connsiteY28-7510" fmla="*/ 987415 h 1078087"/>
                <a:gd name="connsiteX29-7511" fmla="*/ 1107333 w 1435865"/>
                <a:gd name="connsiteY29-7512" fmla="*/ 981871 h 1078087"/>
                <a:gd name="connsiteX30-7513" fmla="*/ 1073970 w 1435865"/>
                <a:gd name="connsiteY30-7514" fmla="*/ 982189 h 1078087"/>
                <a:gd name="connsiteX31-7515" fmla="*/ 995871 w 1435865"/>
                <a:gd name="connsiteY31-7516" fmla="*/ 1024512 h 1078087"/>
                <a:gd name="connsiteX0-7517" fmla="*/ 995871 w 1435865"/>
                <a:gd name="connsiteY0-7518" fmla="*/ 1024512 h 1078087"/>
                <a:gd name="connsiteX1-7519" fmla="*/ 963828 w 1435865"/>
                <a:gd name="connsiteY1-7520" fmla="*/ 910922 h 1078087"/>
                <a:gd name="connsiteX2-7521" fmla="*/ 977904 w 1435865"/>
                <a:gd name="connsiteY2-7522" fmla="*/ 1035152 h 1078087"/>
                <a:gd name="connsiteX3-7523" fmla="*/ 916145 w 1435865"/>
                <a:gd name="connsiteY3-7524" fmla="*/ 1052290 h 1078087"/>
                <a:gd name="connsiteX4-7525" fmla="*/ 885632 w 1435865"/>
                <a:gd name="connsiteY4-7526" fmla="*/ 1017550 h 1078087"/>
                <a:gd name="connsiteX5-7527" fmla="*/ 858927 w 1435865"/>
                <a:gd name="connsiteY5-7528" fmla="*/ 991363 h 1078087"/>
                <a:gd name="connsiteX6-7529" fmla="*/ 808277 w 1435865"/>
                <a:gd name="connsiteY6-7530" fmla="*/ 995039 h 1078087"/>
                <a:gd name="connsiteX7-7531" fmla="*/ 790628 w 1435865"/>
                <a:gd name="connsiteY7-7532" fmla="*/ 882100 h 1078087"/>
                <a:gd name="connsiteX8-7533" fmla="*/ 667264 w 1435865"/>
                <a:gd name="connsiteY8-7534" fmla="*/ 886315 h 1078087"/>
                <a:gd name="connsiteX9-7535" fmla="*/ 708732 w 1435865"/>
                <a:gd name="connsiteY9-7536" fmla="*/ 835185 h 1078087"/>
                <a:gd name="connsiteX10-7537" fmla="*/ 811429 w 1435865"/>
                <a:gd name="connsiteY10-7538" fmla="*/ 722791 h 1078087"/>
                <a:gd name="connsiteX11-7539" fmla="*/ 738886 w 1435865"/>
                <a:gd name="connsiteY11-7540" fmla="*/ 775374 h 1078087"/>
                <a:gd name="connsiteX12-7541" fmla="*/ 629081 w 1435865"/>
                <a:gd name="connsiteY12-7542" fmla="*/ 897267 h 1078087"/>
                <a:gd name="connsiteX13-7543" fmla="*/ 356382 w 1435865"/>
                <a:gd name="connsiteY13-7544" fmla="*/ 1018964 h 1078087"/>
                <a:gd name="connsiteX14-7545" fmla="*/ 457105 w 1435865"/>
                <a:gd name="connsiteY14-7546" fmla="*/ 814648 h 1078087"/>
                <a:gd name="connsiteX15-7547" fmla="*/ 457902 w 1435865"/>
                <a:gd name="connsiteY15-7548" fmla="*/ 816117 h 1078087"/>
                <a:gd name="connsiteX16-7549" fmla="*/ 652996 w 1435865"/>
                <a:gd name="connsiteY16-7550" fmla="*/ 797599 h 1078087"/>
                <a:gd name="connsiteX17-7551" fmla="*/ 455143 w 1435865"/>
                <a:gd name="connsiteY17-7552" fmla="*/ 738047 h 1078087"/>
                <a:gd name="connsiteX18-7553" fmla="*/ 242011 w 1435865"/>
                <a:gd name="connsiteY18-7554" fmla="*/ 706270 h 1078087"/>
                <a:gd name="connsiteX19-7555" fmla="*/ 0 w 1435865"/>
                <a:gd name="connsiteY19-7556" fmla="*/ 897013 h 1078087"/>
                <a:gd name="connsiteX20-7557" fmla="*/ 543508 w 1435865"/>
                <a:gd name="connsiteY20-7558" fmla="*/ 0 h 1078087"/>
                <a:gd name="connsiteX21-7559" fmla="*/ 745856 w 1435865"/>
                <a:gd name="connsiteY21-7560" fmla="*/ 85534 h 1078087"/>
                <a:gd name="connsiteX22-7561" fmla="*/ 916259 w 1435865"/>
                <a:gd name="connsiteY22-7562" fmla="*/ 184312 h 1078087"/>
                <a:gd name="connsiteX23-7563" fmla="*/ 1315146 w 1435865"/>
                <a:gd name="connsiteY23-7564" fmla="*/ 198516 h 1078087"/>
                <a:gd name="connsiteX24-7565" fmla="*/ 1435474 w 1435865"/>
                <a:gd name="connsiteY24-7566" fmla="*/ 79982 h 1078087"/>
                <a:gd name="connsiteX25-7567" fmla="*/ 1280445 w 1435865"/>
                <a:gd name="connsiteY25-7568" fmla="*/ 523272 h 1078087"/>
                <a:gd name="connsiteX26-7569" fmla="*/ 1273671 w 1435865"/>
                <a:gd name="connsiteY26-7570" fmla="*/ 693489 h 1078087"/>
                <a:gd name="connsiteX27-7571" fmla="*/ 1364183 w 1435865"/>
                <a:gd name="connsiteY27-7572" fmla="*/ 756682 h 1078087"/>
                <a:gd name="connsiteX28-7573" fmla="*/ 1218641 w 1435865"/>
                <a:gd name="connsiteY28-7574" fmla="*/ 1001983 h 1078087"/>
                <a:gd name="connsiteX29-7575" fmla="*/ 1165317 w 1435865"/>
                <a:gd name="connsiteY29-7576" fmla="*/ 987415 h 1078087"/>
                <a:gd name="connsiteX30-7577" fmla="*/ 1107333 w 1435865"/>
                <a:gd name="connsiteY30-7578" fmla="*/ 981871 h 1078087"/>
                <a:gd name="connsiteX31-7579" fmla="*/ 1073970 w 1435865"/>
                <a:gd name="connsiteY31-7580" fmla="*/ 982189 h 1078087"/>
                <a:gd name="connsiteX32-7581" fmla="*/ 995871 w 1435865"/>
                <a:gd name="connsiteY32-7582" fmla="*/ 1024512 h 1078087"/>
                <a:gd name="connsiteX0-7583" fmla="*/ 995871 w 1435865"/>
                <a:gd name="connsiteY0-7584" fmla="*/ 1024512 h 1078087"/>
                <a:gd name="connsiteX1-7585" fmla="*/ 963828 w 1435865"/>
                <a:gd name="connsiteY1-7586" fmla="*/ 910922 h 1078087"/>
                <a:gd name="connsiteX2-7587" fmla="*/ 977904 w 1435865"/>
                <a:gd name="connsiteY2-7588" fmla="*/ 1035152 h 1078087"/>
                <a:gd name="connsiteX3-7589" fmla="*/ 916145 w 1435865"/>
                <a:gd name="connsiteY3-7590" fmla="*/ 1052290 h 1078087"/>
                <a:gd name="connsiteX4-7591" fmla="*/ 885632 w 1435865"/>
                <a:gd name="connsiteY4-7592" fmla="*/ 1017550 h 1078087"/>
                <a:gd name="connsiteX5-7593" fmla="*/ 858927 w 1435865"/>
                <a:gd name="connsiteY5-7594" fmla="*/ 991363 h 1078087"/>
                <a:gd name="connsiteX6-7595" fmla="*/ 808277 w 1435865"/>
                <a:gd name="connsiteY6-7596" fmla="*/ 995039 h 1078087"/>
                <a:gd name="connsiteX7-7597" fmla="*/ 790628 w 1435865"/>
                <a:gd name="connsiteY7-7598" fmla="*/ 882100 h 1078087"/>
                <a:gd name="connsiteX8-7599" fmla="*/ 667264 w 1435865"/>
                <a:gd name="connsiteY8-7600" fmla="*/ 886315 h 1078087"/>
                <a:gd name="connsiteX9-7601" fmla="*/ 708732 w 1435865"/>
                <a:gd name="connsiteY9-7602" fmla="*/ 835185 h 1078087"/>
                <a:gd name="connsiteX10-7603" fmla="*/ 811429 w 1435865"/>
                <a:gd name="connsiteY10-7604" fmla="*/ 722791 h 1078087"/>
                <a:gd name="connsiteX11-7605" fmla="*/ 738886 w 1435865"/>
                <a:gd name="connsiteY11-7606" fmla="*/ 775374 h 1078087"/>
                <a:gd name="connsiteX12-7607" fmla="*/ 629081 w 1435865"/>
                <a:gd name="connsiteY12-7608" fmla="*/ 897267 h 1078087"/>
                <a:gd name="connsiteX13-7609" fmla="*/ 356382 w 1435865"/>
                <a:gd name="connsiteY13-7610" fmla="*/ 1018964 h 1078087"/>
                <a:gd name="connsiteX14-7611" fmla="*/ 457105 w 1435865"/>
                <a:gd name="connsiteY14-7612" fmla="*/ 814648 h 1078087"/>
                <a:gd name="connsiteX15-7613" fmla="*/ 457902 w 1435865"/>
                <a:gd name="connsiteY15-7614" fmla="*/ 816117 h 1078087"/>
                <a:gd name="connsiteX16-7615" fmla="*/ 652996 w 1435865"/>
                <a:gd name="connsiteY16-7616" fmla="*/ 797599 h 1078087"/>
                <a:gd name="connsiteX17-7617" fmla="*/ 318948 w 1435865"/>
                <a:gd name="connsiteY17-7618" fmla="*/ 993700 h 1078087"/>
                <a:gd name="connsiteX18-7619" fmla="*/ 242011 w 1435865"/>
                <a:gd name="connsiteY18-7620" fmla="*/ 706270 h 1078087"/>
                <a:gd name="connsiteX19-7621" fmla="*/ 0 w 1435865"/>
                <a:gd name="connsiteY19-7622" fmla="*/ 897013 h 1078087"/>
                <a:gd name="connsiteX20-7623" fmla="*/ 543508 w 1435865"/>
                <a:gd name="connsiteY20-7624" fmla="*/ 0 h 1078087"/>
                <a:gd name="connsiteX21-7625" fmla="*/ 745856 w 1435865"/>
                <a:gd name="connsiteY21-7626" fmla="*/ 85534 h 1078087"/>
                <a:gd name="connsiteX22-7627" fmla="*/ 916259 w 1435865"/>
                <a:gd name="connsiteY22-7628" fmla="*/ 184312 h 1078087"/>
                <a:gd name="connsiteX23-7629" fmla="*/ 1315146 w 1435865"/>
                <a:gd name="connsiteY23-7630" fmla="*/ 198516 h 1078087"/>
                <a:gd name="connsiteX24-7631" fmla="*/ 1435474 w 1435865"/>
                <a:gd name="connsiteY24-7632" fmla="*/ 79982 h 1078087"/>
                <a:gd name="connsiteX25-7633" fmla="*/ 1280445 w 1435865"/>
                <a:gd name="connsiteY25-7634" fmla="*/ 523272 h 1078087"/>
                <a:gd name="connsiteX26-7635" fmla="*/ 1273671 w 1435865"/>
                <a:gd name="connsiteY26-7636" fmla="*/ 693489 h 1078087"/>
                <a:gd name="connsiteX27-7637" fmla="*/ 1364183 w 1435865"/>
                <a:gd name="connsiteY27-7638" fmla="*/ 756682 h 1078087"/>
                <a:gd name="connsiteX28-7639" fmla="*/ 1218641 w 1435865"/>
                <a:gd name="connsiteY28-7640" fmla="*/ 1001983 h 1078087"/>
                <a:gd name="connsiteX29-7641" fmla="*/ 1165317 w 1435865"/>
                <a:gd name="connsiteY29-7642" fmla="*/ 987415 h 1078087"/>
                <a:gd name="connsiteX30-7643" fmla="*/ 1107333 w 1435865"/>
                <a:gd name="connsiteY30-7644" fmla="*/ 981871 h 1078087"/>
                <a:gd name="connsiteX31-7645" fmla="*/ 1073970 w 1435865"/>
                <a:gd name="connsiteY31-7646" fmla="*/ 982189 h 1078087"/>
                <a:gd name="connsiteX32-7647" fmla="*/ 995871 w 1435865"/>
                <a:gd name="connsiteY32-7648" fmla="*/ 1024512 h 1078087"/>
                <a:gd name="connsiteX0-7649" fmla="*/ 995871 w 1435865"/>
                <a:gd name="connsiteY0-7650" fmla="*/ 1024512 h 1078087"/>
                <a:gd name="connsiteX1-7651" fmla="*/ 963828 w 1435865"/>
                <a:gd name="connsiteY1-7652" fmla="*/ 910922 h 1078087"/>
                <a:gd name="connsiteX2-7653" fmla="*/ 977904 w 1435865"/>
                <a:gd name="connsiteY2-7654" fmla="*/ 1035152 h 1078087"/>
                <a:gd name="connsiteX3-7655" fmla="*/ 916145 w 1435865"/>
                <a:gd name="connsiteY3-7656" fmla="*/ 1052290 h 1078087"/>
                <a:gd name="connsiteX4-7657" fmla="*/ 885632 w 1435865"/>
                <a:gd name="connsiteY4-7658" fmla="*/ 1017550 h 1078087"/>
                <a:gd name="connsiteX5-7659" fmla="*/ 858927 w 1435865"/>
                <a:gd name="connsiteY5-7660" fmla="*/ 991363 h 1078087"/>
                <a:gd name="connsiteX6-7661" fmla="*/ 808277 w 1435865"/>
                <a:gd name="connsiteY6-7662" fmla="*/ 995039 h 1078087"/>
                <a:gd name="connsiteX7-7663" fmla="*/ 790628 w 1435865"/>
                <a:gd name="connsiteY7-7664" fmla="*/ 882100 h 1078087"/>
                <a:gd name="connsiteX8-7665" fmla="*/ 667264 w 1435865"/>
                <a:gd name="connsiteY8-7666" fmla="*/ 886315 h 1078087"/>
                <a:gd name="connsiteX9-7667" fmla="*/ 708732 w 1435865"/>
                <a:gd name="connsiteY9-7668" fmla="*/ 835185 h 1078087"/>
                <a:gd name="connsiteX10-7669" fmla="*/ 811429 w 1435865"/>
                <a:gd name="connsiteY10-7670" fmla="*/ 722791 h 1078087"/>
                <a:gd name="connsiteX11-7671" fmla="*/ 738886 w 1435865"/>
                <a:gd name="connsiteY11-7672" fmla="*/ 775374 h 1078087"/>
                <a:gd name="connsiteX12-7673" fmla="*/ 629081 w 1435865"/>
                <a:gd name="connsiteY12-7674" fmla="*/ 897267 h 1078087"/>
                <a:gd name="connsiteX13-7675" fmla="*/ 356382 w 1435865"/>
                <a:gd name="connsiteY13-7676" fmla="*/ 1018964 h 1078087"/>
                <a:gd name="connsiteX14-7677" fmla="*/ 457105 w 1435865"/>
                <a:gd name="connsiteY14-7678" fmla="*/ 814648 h 1078087"/>
                <a:gd name="connsiteX15-7679" fmla="*/ 457902 w 1435865"/>
                <a:gd name="connsiteY15-7680" fmla="*/ 816117 h 1078087"/>
                <a:gd name="connsiteX16-7681" fmla="*/ 652996 w 1435865"/>
                <a:gd name="connsiteY16-7682" fmla="*/ 797599 h 1078087"/>
                <a:gd name="connsiteX17-7683" fmla="*/ 342618 w 1435865"/>
                <a:gd name="connsiteY17-7684" fmla="*/ 550658 h 1078087"/>
                <a:gd name="connsiteX18-7685" fmla="*/ 242011 w 1435865"/>
                <a:gd name="connsiteY18-7686" fmla="*/ 706270 h 1078087"/>
                <a:gd name="connsiteX19-7687" fmla="*/ 0 w 1435865"/>
                <a:gd name="connsiteY19-7688" fmla="*/ 897013 h 1078087"/>
                <a:gd name="connsiteX20-7689" fmla="*/ 543508 w 1435865"/>
                <a:gd name="connsiteY20-7690" fmla="*/ 0 h 1078087"/>
                <a:gd name="connsiteX21-7691" fmla="*/ 745856 w 1435865"/>
                <a:gd name="connsiteY21-7692" fmla="*/ 85534 h 1078087"/>
                <a:gd name="connsiteX22-7693" fmla="*/ 916259 w 1435865"/>
                <a:gd name="connsiteY22-7694" fmla="*/ 184312 h 1078087"/>
                <a:gd name="connsiteX23-7695" fmla="*/ 1315146 w 1435865"/>
                <a:gd name="connsiteY23-7696" fmla="*/ 198516 h 1078087"/>
                <a:gd name="connsiteX24-7697" fmla="*/ 1435474 w 1435865"/>
                <a:gd name="connsiteY24-7698" fmla="*/ 79982 h 1078087"/>
                <a:gd name="connsiteX25-7699" fmla="*/ 1280445 w 1435865"/>
                <a:gd name="connsiteY25-7700" fmla="*/ 523272 h 1078087"/>
                <a:gd name="connsiteX26-7701" fmla="*/ 1273671 w 1435865"/>
                <a:gd name="connsiteY26-7702" fmla="*/ 693489 h 1078087"/>
                <a:gd name="connsiteX27-7703" fmla="*/ 1364183 w 1435865"/>
                <a:gd name="connsiteY27-7704" fmla="*/ 756682 h 1078087"/>
                <a:gd name="connsiteX28-7705" fmla="*/ 1218641 w 1435865"/>
                <a:gd name="connsiteY28-7706" fmla="*/ 1001983 h 1078087"/>
                <a:gd name="connsiteX29-7707" fmla="*/ 1165317 w 1435865"/>
                <a:gd name="connsiteY29-7708" fmla="*/ 987415 h 1078087"/>
                <a:gd name="connsiteX30-7709" fmla="*/ 1107333 w 1435865"/>
                <a:gd name="connsiteY30-7710" fmla="*/ 981871 h 1078087"/>
                <a:gd name="connsiteX31-7711" fmla="*/ 1073970 w 1435865"/>
                <a:gd name="connsiteY31-7712" fmla="*/ 982189 h 1078087"/>
                <a:gd name="connsiteX32-7713" fmla="*/ 995871 w 1435865"/>
                <a:gd name="connsiteY32-7714" fmla="*/ 1024512 h 1078087"/>
                <a:gd name="connsiteX0-7715" fmla="*/ 995871 w 1435865"/>
                <a:gd name="connsiteY0-7716" fmla="*/ 1024512 h 1078087"/>
                <a:gd name="connsiteX1-7717" fmla="*/ 963828 w 1435865"/>
                <a:gd name="connsiteY1-7718" fmla="*/ 910922 h 1078087"/>
                <a:gd name="connsiteX2-7719" fmla="*/ 977904 w 1435865"/>
                <a:gd name="connsiteY2-7720" fmla="*/ 1035152 h 1078087"/>
                <a:gd name="connsiteX3-7721" fmla="*/ 916145 w 1435865"/>
                <a:gd name="connsiteY3-7722" fmla="*/ 1052290 h 1078087"/>
                <a:gd name="connsiteX4-7723" fmla="*/ 885632 w 1435865"/>
                <a:gd name="connsiteY4-7724" fmla="*/ 1017550 h 1078087"/>
                <a:gd name="connsiteX5-7725" fmla="*/ 858927 w 1435865"/>
                <a:gd name="connsiteY5-7726" fmla="*/ 991363 h 1078087"/>
                <a:gd name="connsiteX6-7727" fmla="*/ 808277 w 1435865"/>
                <a:gd name="connsiteY6-7728" fmla="*/ 995039 h 1078087"/>
                <a:gd name="connsiteX7-7729" fmla="*/ 790628 w 1435865"/>
                <a:gd name="connsiteY7-7730" fmla="*/ 882100 h 1078087"/>
                <a:gd name="connsiteX8-7731" fmla="*/ 667264 w 1435865"/>
                <a:gd name="connsiteY8-7732" fmla="*/ 886315 h 1078087"/>
                <a:gd name="connsiteX9-7733" fmla="*/ 708732 w 1435865"/>
                <a:gd name="connsiteY9-7734" fmla="*/ 835185 h 1078087"/>
                <a:gd name="connsiteX10-7735" fmla="*/ 811429 w 1435865"/>
                <a:gd name="connsiteY10-7736" fmla="*/ 722791 h 1078087"/>
                <a:gd name="connsiteX11-7737" fmla="*/ 738886 w 1435865"/>
                <a:gd name="connsiteY11-7738" fmla="*/ 775374 h 1078087"/>
                <a:gd name="connsiteX12-7739" fmla="*/ 629081 w 1435865"/>
                <a:gd name="connsiteY12-7740" fmla="*/ 897267 h 1078087"/>
                <a:gd name="connsiteX13-7741" fmla="*/ 356382 w 1435865"/>
                <a:gd name="connsiteY13-7742" fmla="*/ 1018964 h 1078087"/>
                <a:gd name="connsiteX14-7743" fmla="*/ 457105 w 1435865"/>
                <a:gd name="connsiteY14-7744" fmla="*/ 814648 h 1078087"/>
                <a:gd name="connsiteX15-7745" fmla="*/ 457902 w 1435865"/>
                <a:gd name="connsiteY15-7746" fmla="*/ 816117 h 1078087"/>
                <a:gd name="connsiteX16-7747" fmla="*/ 652996 w 1435865"/>
                <a:gd name="connsiteY16-7748" fmla="*/ 797599 h 1078087"/>
                <a:gd name="connsiteX17-7749" fmla="*/ 415863 w 1435865"/>
                <a:gd name="connsiteY17-7750" fmla="*/ 788241 h 1078087"/>
                <a:gd name="connsiteX18-7751" fmla="*/ 242011 w 1435865"/>
                <a:gd name="connsiteY18-7752" fmla="*/ 706270 h 1078087"/>
                <a:gd name="connsiteX19-7753" fmla="*/ 0 w 1435865"/>
                <a:gd name="connsiteY19-7754" fmla="*/ 897013 h 1078087"/>
                <a:gd name="connsiteX20-7755" fmla="*/ 543508 w 1435865"/>
                <a:gd name="connsiteY20-7756" fmla="*/ 0 h 1078087"/>
                <a:gd name="connsiteX21-7757" fmla="*/ 745856 w 1435865"/>
                <a:gd name="connsiteY21-7758" fmla="*/ 85534 h 1078087"/>
                <a:gd name="connsiteX22-7759" fmla="*/ 916259 w 1435865"/>
                <a:gd name="connsiteY22-7760" fmla="*/ 184312 h 1078087"/>
                <a:gd name="connsiteX23-7761" fmla="*/ 1315146 w 1435865"/>
                <a:gd name="connsiteY23-7762" fmla="*/ 198516 h 1078087"/>
                <a:gd name="connsiteX24-7763" fmla="*/ 1435474 w 1435865"/>
                <a:gd name="connsiteY24-7764" fmla="*/ 79982 h 1078087"/>
                <a:gd name="connsiteX25-7765" fmla="*/ 1280445 w 1435865"/>
                <a:gd name="connsiteY25-7766" fmla="*/ 523272 h 1078087"/>
                <a:gd name="connsiteX26-7767" fmla="*/ 1273671 w 1435865"/>
                <a:gd name="connsiteY26-7768" fmla="*/ 693489 h 1078087"/>
                <a:gd name="connsiteX27-7769" fmla="*/ 1364183 w 1435865"/>
                <a:gd name="connsiteY27-7770" fmla="*/ 756682 h 1078087"/>
                <a:gd name="connsiteX28-7771" fmla="*/ 1218641 w 1435865"/>
                <a:gd name="connsiteY28-7772" fmla="*/ 1001983 h 1078087"/>
                <a:gd name="connsiteX29-7773" fmla="*/ 1165317 w 1435865"/>
                <a:gd name="connsiteY29-7774" fmla="*/ 987415 h 1078087"/>
                <a:gd name="connsiteX30-7775" fmla="*/ 1107333 w 1435865"/>
                <a:gd name="connsiteY30-7776" fmla="*/ 981871 h 1078087"/>
                <a:gd name="connsiteX31-7777" fmla="*/ 1073970 w 1435865"/>
                <a:gd name="connsiteY31-7778" fmla="*/ 982189 h 1078087"/>
                <a:gd name="connsiteX32-7779" fmla="*/ 995871 w 1435865"/>
                <a:gd name="connsiteY32-7780" fmla="*/ 1024512 h 1078087"/>
                <a:gd name="connsiteX0-7781" fmla="*/ 995871 w 1435865"/>
                <a:gd name="connsiteY0-7782" fmla="*/ 1024512 h 1078087"/>
                <a:gd name="connsiteX1-7783" fmla="*/ 963828 w 1435865"/>
                <a:gd name="connsiteY1-7784" fmla="*/ 910922 h 1078087"/>
                <a:gd name="connsiteX2-7785" fmla="*/ 977904 w 1435865"/>
                <a:gd name="connsiteY2-7786" fmla="*/ 1035152 h 1078087"/>
                <a:gd name="connsiteX3-7787" fmla="*/ 916145 w 1435865"/>
                <a:gd name="connsiteY3-7788" fmla="*/ 1052290 h 1078087"/>
                <a:gd name="connsiteX4-7789" fmla="*/ 885632 w 1435865"/>
                <a:gd name="connsiteY4-7790" fmla="*/ 1017550 h 1078087"/>
                <a:gd name="connsiteX5-7791" fmla="*/ 858927 w 1435865"/>
                <a:gd name="connsiteY5-7792" fmla="*/ 991363 h 1078087"/>
                <a:gd name="connsiteX6-7793" fmla="*/ 808277 w 1435865"/>
                <a:gd name="connsiteY6-7794" fmla="*/ 995039 h 1078087"/>
                <a:gd name="connsiteX7-7795" fmla="*/ 790628 w 1435865"/>
                <a:gd name="connsiteY7-7796" fmla="*/ 882100 h 1078087"/>
                <a:gd name="connsiteX8-7797" fmla="*/ 667264 w 1435865"/>
                <a:gd name="connsiteY8-7798" fmla="*/ 886315 h 1078087"/>
                <a:gd name="connsiteX9-7799" fmla="*/ 708732 w 1435865"/>
                <a:gd name="connsiteY9-7800" fmla="*/ 835185 h 1078087"/>
                <a:gd name="connsiteX10-7801" fmla="*/ 811429 w 1435865"/>
                <a:gd name="connsiteY10-7802" fmla="*/ 722791 h 1078087"/>
                <a:gd name="connsiteX11-7803" fmla="*/ 738886 w 1435865"/>
                <a:gd name="connsiteY11-7804" fmla="*/ 775374 h 1078087"/>
                <a:gd name="connsiteX12-7805" fmla="*/ 629081 w 1435865"/>
                <a:gd name="connsiteY12-7806" fmla="*/ 897267 h 1078087"/>
                <a:gd name="connsiteX13-7807" fmla="*/ 356382 w 1435865"/>
                <a:gd name="connsiteY13-7808" fmla="*/ 1018964 h 1078087"/>
                <a:gd name="connsiteX14-7809" fmla="*/ 457105 w 1435865"/>
                <a:gd name="connsiteY14-7810" fmla="*/ 814648 h 1078087"/>
                <a:gd name="connsiteX15-7811" fmla="*/ 457902 w 1435865"/>
                <a:gd name="connsiteY15-7812" fmla="*/ 816117 h 1078087"/>
                <a:gd name="connsiteX16-7813" fmla="*/ 652996 w 1435865"/>
                <a:gd name="connsiteY16-7814" fmla="*/ 797599 h 1078087"/>
                <a:gd name="connsiteX17-7815" fmla="*/ 79462 w 1435865"/>
                <a:gd name="connsiteY17-7816" fmla="*/ 1010925 h 1078087"/>
                <a:gd name="connsiteX18-7817" fmla="*/ 242011 w 1435865"/>
                <a:gd name="connsiteY18-7818" fmla="*/ 706270 h 1078087"/>
                <a:gd name="connsiteX19-7819" fmla="*/ 0 w 1435865"/>
                <a:gd name="connsiteY19-7820" fmla="*/ 897013 h 1078087"/>
                <a:gd name="connsiteX20-7821" fmla="*/ 543508 w 1435865"/>
                <a:gd name="connsiteY20-7822" fmla="*/ 0 h 1078087"/>
                <a:gd name="connsiteX21-7823" fmla="*/ 745856 w 1435865"/>
                <a:gd name="connsiteY21-7824" fmla="*/ 85534 h 1078087"/>
                <a:gd name="connsiteX22-7825" fmla="*/ 916259 w 1435865"/>
                <a:gd name="connsiteY22-7826" fmla="*/ 184312 h 1078087"/>
                <a:gd name="connsiteX23-7827" fmla="*/ 1315146 w 1435865"/>
                <a:gd name="connsiteY23-7828" fmla="*/ 198516 h 1078087"/>
                <a:gd name="connsiteX24-7829" fmla="*/ 1435474 w 1435865"/>
                <a:gd name="connsiteY24-7830" fmla="*/ 79982 h 1078087"/>
                <a:gd name="connsiteX25-7831" fmla="*/ 1280445 w 1435865"/>
                <a:gd name="connsiteY25-7832" fmla="*/ 523272 h 1078087"/>
                <a:gd name="connsiteX26-7833" fmla="*/ 1273671 w 1435865"/>
                <a:gd name="connsiteY26-7834" fmla="*/ 693489 h 1078087"/>
                <a:gd name="connsiteX27-7835" fmla="*/ 1364183 w 1435865"/>
                <a:gd name="connsiteY27-7836" fmla="*/ 756682 h 1078087"/>
                <a:gd name="connsiteX28-7837" fmla="*/ 1218641 w 1435865"/>
                <a:gd name="connsiteY28-7838" fmla="*/ 1001983 h 1078087"/>
                <a:gd name="connsiteX29-7839" fmla="*/ 1165317 w 1435865"/>
                <a:gd name="connsiteY29-7840" fmla="*/ 987415 h 1078087"/>
                <a:gd name="connsiteX30-7841" fmla="*/ 1107333 w 1435865"/>
                <a:gd name="connsiteY30-7842" fmla="*/ 981871 h 1078087"/>
                <a:gd name="connsiteX31-7843" fmla="*/ 1073970 w 1435865"/>
                <a:gd name="connsiteY31-7844" fmla="*/ 982189 h 1078087"/>
                <a:gd name="connsiteX32-7845" fmla="*/ 995871 w 1435865"/>
                <a:gd name="connsiteY32-7846" fmla="*/ 1024512 h 1078087"/>
                <a:gd name="connsiteX0-7847" fmla="*/ 995871 w 1435865"/>
                <a:gd name="connsiteY0-7848" fmla="*/ 1024512 h 1078087"/>
                <a:gd name="connsiteX1-7849" fmla="*/ 963828 w 1435865"/>
                <a:gd name="connsiteY1-7850" fmla="*/ 910922 h 1078087"/>
                <a:gd name="connsiteX2-7851" fmla="*/ 977904 w 1435865"/>
                <a:gd name="connsiteY2-7852" fmla="*/ 1035152 h 1078087"/>
                <a:gd name="connsiteX3-7853" fmla="*/ 916145 w 1435865"/>
                <a:gd name="connsiteY3-7854" fmla="*/ 1052290 h 1078087"/>
                <a:gd name="connsiteX4-7855" fmla="*/ 885632 w 1435865"/>
                <a:gd name="connsiteY4-7856" fmla="*/ 1017550 h 1078087"/>
                <a:gd name="connsiteX5-7857" fmla="*/ 858927 w 1435865"/>
                <a:gd name="connsiteY5-7858" fmla="*/ 991363 h 1078087"/>
                <a:gd name="connsiteX6-7859" fmla="*/ 808277 w 1435865"/>
                <a:gd name="connsiteY6-7860" fmla="*/ 995039 h 1078087"/>
                <a:gd name="connsiteX7-7861" fmla="*/ 790628 w 1435865"/>
                <a:gd name="connsiteY7-7862" fmla="*/ 882100 h 1078087"/>
                <a:gd name="connsiteX8-7863" fmla="*/ 667264 w 1435865"/>
                <a:gd name="connsiteY8-7864" fmla="*/ 886315 h 1078087"/>
                <a:gd name="connsiteX9-7865" fmla="*/ 708732 w 1435865"/>
                <a:gd name="connsiteY9-7866" fmla="*/ 835185 h 1078087"/>
                <a:gd name="connsiteX10-7867" fmla="*/ 811429 w 1435865"/>
                <a:gd name="connsiteY10-7868" fmla="*/ 722791 h 1078087"/>
                <a:gd name="connsiteX11-7869" fmla="*/ 738886 w 1435865"/>
                <a:gd name="connsiteY11-7870" fmla="*/ 775374 h 1078087"/>
                <a:gd name="connsiteX12-7871" fmla="*/ 629081 w 1435865"/>
                <a:gd name="connsiteY12-7872" fmla="*/ 897267 h 1078087"/>
                <a:gd name="connsiteX13-7873" fmla="*/ 356382 w 1435865"/>
                <a:gd name="connsiteY13-7874" fmla="*/ 1018964 h 1078087"/>
                <a:gd name="connsiteX14-7875" fmla="*/ 457105 w 1435865"/>
                <a:gd name="connsiteY14-7876" fmla="*/ 814648 h 1078087"/>
                <a:gd name="connsiteX15-7877" fmla="*/ 457902 w 1435865"/>
                <a:gd name="connsiteY15-7878" fmla="*/ 816117 h 1078087"/>
                <a:gd name="connsiteX16-7879" fmla="*/ 652996 w 1435865"/>
                <a:gd name="connsiteY16-7880" fmla="*/ 797599 h 1078087"/>
                <a:gd name="connsiteX17-7881" fmla="*/ 407259 w 1435865"/>
                <a:gd name="connsiteY17-7882" fmla="*/ 705718 h 1078087"/>
                <a:gd name="connsiteX18-7883" fmla="*/ 242011 w 1435865"/>
                <a:gd name="connsiteY18-7884" fmla="*/ 706270 h 1078087"/>
                <a:gd name="connsiteX19-7885" fmla="*/ 0 w 1435865"/>
                <a:gd name="connsiteY19-7886" fmla="*/ 897013 h 1078087"/>
                <a:gd name="connsiteX20-7887" fmla="*/ 543508 w 1435865"/>
                <a:gd name="connsiteY20-7888" fmla="*/ 0 h 1078087"/>
                <a:gd name="connsiteX21-7889" fmla="*/ 745856 w 1435865"/>
                <a:gd name="connsiteY21-7890" fmla="*/ 85534 h 1078087"/>
                <a:gd name="connsiteX22-7891" fmla="*/ 916259 w 1435865"/>
                <a:gd name="connsiteY22-7892" fmla="*/ 184312 h 1078087"/>
                <a:gd name="connsiteX23-7893" fmla="*/ 1315146 w 1435865"/>
                <a:gd name="connsiteY23-7894" fmla="*/ 198516 h 1078087"/>
                <a:gd name="connsiteX24-7895" fmla="*/ 1435474 w 1435865"/>
                <a:gd name="connsiteY24-7896" fmla="*/ 79982 h 1078087"/>
                <a:gd name="connsiteX25-7897" fmla="*/ 1280445 w 1435865"/>
                <a:gd name="connsiteY25-7898" fmla="*/ 523272 h 1078087"/>
                <a:gd name="connsiteX26-7899" fmla="*/ 1273671 w 1435865"/>
                <a:gd name="connsiteY26-7900" fmla="*/ 693489 h 1078087"/>
                <a:gd name="connsiteX27-7901" fmla="*/ 1364183 w 1435865"/>
                <a:gd name="connsiteY27-7902" fmla="*/ 756682 h 1078087"/>
                <a:gd name="connsiteX28-7903" fmla="*/ 1218641 w 1435865"/>
                <a:gd name="connsiteY28-7904" fmla="*/ 1001983 h 1078087"/>
                <a:gd name="connsiteX29-7905" fmla="*/ 1165317 w 1435865"/>
                <a:gd name="connsiteY29-7906" fmla="*/ 987415 h 1078087"/>
                <a:gd name="connsiteX30-7907" fmla="*/ 1107333 w 1435865"/>
                <a:gd name="connsiteY30-7908" fmla="*/ 981871 h 1078087"/>
                <a:gd name="connsiteX31-7909" fmla="*/ 1073970 w 1435865"/>
                <a:gd name="connsiteY31-7910" fmla="*/ 982189 h 1078087"/>
                <a:gd name="connsiteX32-7911" fmla="*/ 995871 w 1435865"/>
                <a:gd name="connsiteY32-7912" fmla="*/ 1024512 h 1078087"/>
                <a:gd name="connsiteX0-7913" fmla="*/ 995871 w 1435865"/>
                <a:gd name="connsiteY0-7914" fmla="*/ 1024512 h 1078087"/>
                <a:gd name="connsiteX1-7915" fmla="*/ 963828 w 1435865"/>
                <a:gd name="connsiteY1-7916" fmla="*/ 910922 h 1078087"/>
                <a:gd name="connsiteX2-7917" fmla="*/ 977904 w 1435865"/>
                <a:gd name="connsiteY2-7918" fmla="*/ 1035152 h 1078087"/>
                <a:gd name="connsiteX3-7919" fmla="*/ 916145 w 1435865"/>
                <a:gd name="connsiteY3-7920" fmla="*/ 1052290 h 1078087"/>
                <a:gd name="connsiteX4-7921" fmla="*/ 885632 w 1435865"/>
                <a:gd name="connsiteY4-7922" fmla="*/ 1017550 h 1078087"/>
                <a:gd name="connsiteX5-7923" fmla="*/ 858927 w 1435865"/>
                <a:gd name="connsiteY5-7924" fmla="*/ 991363 h 1078087"/>
                <a:gd name="connsiteX6-7925" fmla="*/ 808277 w 1435865"/>
                <a:gd name="connsiteY6-7926" fmla="*/ 995039 h 1078087"/>
                <a:gd name="connsiteX7-7927" fmla="*/ 790628 w 1435865"/>
                <a:gd name="connsiteY7-7928" fmla="*/ 882100 h 1078087"/>
                <a:gd name="connsiteX8-7929" fmla="*/ 667264 w 1435865"/>
                <a:gd name="connsiteY8-7930" fmla="*/ 886315 h 1078087"/>
                <a:gd name="connsiteX9-7931" fmla="*/ 708732 w 1435865"/>
                <a:gd name="connsiteY9-7932" fmla="*/ 835185 h 1078087"/>
                <a:gd name="connsiteX10-7933" fmla="*/ 811429 w 1435865"/>
                <a:gd name="connsiteY10-7934" fmla="*/ 722791 h 1078087"/>
                <a:gd name="connsiteX11-7935" fmla="*/ 738886 w 1435865"/>
                <a:gd name="connsiteY11-7936" fmla="*/ 775374 h 1078087"/>
                <a:gd name="connsiteX12-7937" fmla="*/ 629081 w 1435865"/>
                <a:gd name="connsiteY12-7938" fmla="*/ 897267 h 1078087"/>
                <a:gd name="connsiteX13-7939" fmla="*/ 356382 w 1435865"/>
                <a:gd name="connsiteY13-7940" fmla="*/ 1018964 h 1078087"/>
                <a:gd name="connsiteX14-7941" fmla="*/ 457105 w 1435865"/>
                <a:gd name="connsiteY14-7942" fmla="*/ 814648 h 1078087"/>
                <a:gd name="connsiteX15-7943" fmla="*/ 457902 w 1435865"/>
                <a:gd name="connsiteY15-7944" fmla="*/ 816117 h 1078087"/>
                <a:gd name="connsiteX16-7945" fmla="*/ 652996 w 1435865"/>
                <a:gd name="connsiteY16-7946" fmla="*/ 797599 h 1078087"/>
                <a:gd name="connsiteX17-7947" fmla="*/ 351191 w 1435865"/>
                <a:gd name="connsiteY17-7948" fmla="*/ 973737 h 1078087"/>
                <a:gd name="connsiteX18-7949" fmla="*/ 242011 w 1435865"/>
                <a:gd name="connsiteY18-7950" fmla="*/ 706270 h 1078087"/>
                <a:gd name="connsiteX19-7951" fmla="*/ 0 w 1435865"/>
                <a:gd name="connsiteY19-7952" fmla="*/ 897013 h 1078087"/>
                <a:gd name="connsiteX20-7953" fmla="*/ 543508 w 1435865"/>
                <a:gd name="connsiteY20-7954" fmla="*/ 0 h 1078087"/>
                <a:gd name="connsiteX21-7955" fmla="*/ 745856 w 1435865"/>
                <a:gd name="connsiteY21-7956" fmla="*/ 85534 h 1078087"/>
                <a:gd name="connsiteX22-7957" fmla="*/ 916259 w 1435865"/>
                <a:gd name="connsiteY22-7958" fmla="*/ 184312 h 1078087"/>
                <a:gd name="connsiteX23-7959" fmla="*/ 1315146 w 1435865"/>
                <a:gd name="connsiteY23-7960" fmla="*/ 198516 h 1078087"/>
                <a:gd name="connsiteX24-7961" fmla="*/ 1435474 w 1435865"/>
                <a:gd name="connsiteY24-7962" fmla="*/ 79982 h 1078087"/>
                <a:gd name="connsiteX25-7963" fmla="*/ 1280445 w 1435865"/>
                <a:gd name="connsiteY25-7964" fmla="*/ 523272 h 1078087"/>
                <a:gd name="connsiteX26-7965" fmla="*/ 1273671 w 1435865"/>
                <a:gd name="connsiteY26-7966" fmla="*/ 693489 h 1078087"/>
                <a:gd name="connsiteX27-7967" fmla="*/ 1364183 w 1435865"/>
                <a:gd name="connsiteY27-7968" fmla="*/ 756682 h 1078087"/>
                <a:gd name="connsiteX28-7969" fmla="*/ 1218641 w 1435865"/>
                <a:gd name="connsiteY28-7970" fmla="*/ 1001983 h 1078087"/>
                <a:gd name="connsiteX29-7971" fmla="*/ 1165317 w 1435865"/>
                <a:gd name="connsiteY29-7972" fmla="*/ 987415 h 1078087"/>
                <a:gd name="connsiteX30-7973" fmla="*/ 1107333 w 1435865"/>
                <a:gd name="connsiteY30-7974" fmla="*/ 981871 h 1078087"/>
                <a:gd name="connsiteX31-7975" fmla="*/ 1073970 w 1435865"/>
                <a:gd name="connsiteY31-7976" fmla="*/ 982189 h 1078087"/>
                <a:gd name="connsiteX32-7977" fmla="*/ 995871 w 1435865"/>
                <a:gd name="connsiteY32-7978" fmla="*/ 1024512 h 1078087"/>
                <a:gd name="connsiteX0-7979" fmla="*/ 995871 w 1435865"/>
                <a:gd name="connsiteY0-7980" fmla="*/ 1024512 h 1078087"/>
                <a:gd name="connsiteX1-7981" fmla="*/ 963828 w 1435865"/>
                <a:gd name="connsiteY1-7982" fmla="*/ 910922 h 1078087"/>
                <a:gd name="connsiteX2-7983" fmla="*/ 977904 w 1435865"/>
                <a:gd name="connsiteY2-7984" fmla="*/ 1035152 h 1078087"/>
                <a:gd name="connsiteX3-7985" fmla="*/ 916145 w 1435865"/>
                <a:gd name="connsiteY3-7986" fmla="*/ 1052290 h 1078087"/>
                <a:gd name="connsiteX4-7987" fmla="*/ 885632 w 1435865"/>
                <a:gd name="connsiteY4-7988" fmla="*/ 1017550 h 1078087"/>
                <a:gd name="connsiteX5-7989" fmla="*/ 858927 w 1435865"/>
                <a:gd name="connsiteY5-7990" fmla="*/ 991363 h 1078087"/>
                <a:gd name="connsiteX6-7991" fmla="*/ 808277 w 1435865"/>
                <a:gd name="connsiteY6-7992" fmla="*/ 995039 h 1078087"/>
                <a:gd name="connsiteX7-7993" fmla="*/ 790628 w 1435865"/>
                <a:gd name="connsiteY7-7994" fmla="*/ 882100 h 1078087"/>
                <a:gd name="connsiteX8-7995" fmla="*/ 667264 w 1435865"/>
                <a:gd name="connsiteY8-7996" fmla="*/ 886315 h 1078087"/>
                <a:gd name="connsiteX9-7997" fmla="*/ 708732 w 1435865"/>
                <a:gd name="connsiteY9-7998" fmla="*/ 835185 h 1078087"/>
                <a:gd name="connsiteX10-7999" fmla="*/ 811429 w 1435865"/>
                <a:gd name="connsiteY10-8000" fmla="*/ 722791 h 1078087"/>
                <a:gd name="connsiteX11-8001" fmla="*/ 738886 w 1435865"/>
                <a:gd name="connsiteY11-8002" fmla="*/ 775374 h 1078087"/>
                <a:gd name="connsiteX12-8003" fmla="*/ 629081 w 1435865"/>
                <a:gd name="connsiteY12-8004" fmla="*/ 897267 h 1078087"/>
                <a:gd name="connsiteX13-8005" fmla="*/ 356382 w 1435865"/>
                <a:gd name="connsiteY13-8006" fmla="*/ 1018964 h 1078087"/>
                <a:gd name="connsiteX14-8007" fmla="*/ 457105 w 1435865"/>
                <a:gd name="connsiteY14-8008" fmla="*/ 814648 h 1078087"/>
                <a:gd name="connsiteX15-8009" fmla="*/ 457902 w 1435865"/>
                <a:gd name="connsiteY15-8010" fmla="*/ 816117 h 1078087"/>
                <a:gd name="connsiteX16-8011" fmla="*/ 652996 w 1435865"/>
                <a:gd name="connsiteY16-8012" fmla="*/ 797599 h 1078087"/>
                <a:gd name="connsiteX17-8013" fmla="*/ 505997 w 1435865"/>
                <a:gd name="connsiteY17-8014" fmla="*/ 609903 h 1078087"/>
                <a:gd name="connsiteX18-8015" fmla="*/ 242011 w 1435865"/>
                <a:gd name="connsiteY18-8016" fmla="*/ 706270 h 1078087"/>
                <a:gd name="connsiteX19-8017" fmla="*/ 0 w 1435865"/>
                <a:gd name="connsiteY19-8018" fmla="*/ 897013 h 1078087"/>
                <a:gd name="connsiteX20-8019" fmla="*/ 543508 w 1435865"/>
                <a:gd name="connsiteY20-8020" fmla="*/ 0 h 1078087"/>
                <a:gd name="connsiteX21-8021" fmla="*/ 745856 w 1435865"/>
                <a:gd name="connsiteY21-8022" fmla="*/ 85534 h 1078087"/>
                <a:gd name="connsiteX22-8023" fmla="*/ 916259 w 1435865"/>
                <a:gd name="connsiteY22-8024" fmla="*/ 184312 h 1078087"/>
                <a:gd name="connsiteX23-8025" fmla="*/ 1315146 w 1435865"/>
                <a:gd name="connsiteY23-8026" fmla="*/ 198516 h 1078087"/>
                <a:gd name="connsiteX24-8027" fmla="*/ 1435474 w 1435865"/>
                <a:gd name="connsiteY24-8028" fmla="*/ 79982 h 1078087"/>
                <a:gd name="connsiteX25-8029" fmla="*/ 1280445 w 1435865"/>
                <a:gd name="connsiteY25-8030" fmla="*/ 523272 h 1078087"/>
                <a:gd name="connsiteX26-8031" fmla="*/ 1273671 w 1435865"/>
                <a:gd name="connsiteY26-8032" fmla="*/ 693489 h 1078087"/>
                <a:gd name="connsiteX27-8033" fmla="*/ 1364183 w 1435865"/>
                <a:gd name="connsiteY27-8034" fmla="*/ 756682 h 1078087"/>
                <a:gd name="connsiteX28-8035" fmla="*/ 1218641 w 1435865"/>
                <a:gd name="connsiteY28-8036" fmla="*/ 1001983 h 1078087"/>
                <a:gd name="connsiteX29-8037" fmla="*/ 1165317 w 1435865"/>
                <a:gd name="connsiteY29-8038" fmla="*/ 987415 h 1078087"/>
                <a:gd name="connsiteX30-8039" fmla="*/ 1107333 w 1435865"/>
                <a:gd name="connsiteY30-8040" fmla="*/ 981871 h 1078087"/>
                <a:gd name="connsiteX31-8041" fmla="*/ 1073970 w 1435865"/>
                <a:gd name="connsiteY31-8042" fmla="*/ 982189 h 1078087"/>
                <a:gd name="connsiteX32-8043" fmla="*/ 995871 w 1435865"/>
                <a:gd name="connsiteY32-8044" fmla="*/ 1024512 h 1078087"/>
                <a:gd name="connsiteX0-8045" fmla="*/ 995871 w 1435865"/>
                <a:gd name="connsiteY0-8046" fmla="*/ 1024512 h 1078087"/>
                <a:gd name="connsiteX1-8047" fmla="*/ 963828 w 1435865"/>
                <a:gd name="connsiteY1-8048" fmla="*/ 910922 h 1078087"/>
                <a:gd name="connsiteX2-8049" fmla="*/ 977904 w 1435865"/>
                <a:gd name="connsiteY2-8050" fmla="*/ 1035152 h 1078087"/>
                <a:gd name="connsiteX3-8051" fmla="*/ 916145 w 1435865"/>
                <a:gd name="connsiteY3-8052" fmla="*/ 1052290 h 1078087"/>
                <a:gd name="connsiteX4-8053" fmla="*/ 885632 w 1435865"/>
                <a:gd name="connsiteY4-8054" fmla="*/ 1017550 h 1078087"/>
                <a:gd name="connsiteX5-8055" fmla="*/ 858927 w 1435865"/>
                <a:gd name="connsiteY5-8056" fmla="*/ 991363 h 1078087"/>
                <a:gd name="connsiteX6-8057" fmla="*/ 808277 w 1435865"/>
                <a:gd name="connsiteY6-8058" fmla="*/ 995039 h 1078087"/>
                <a:gd name="connsiteX7-8059" fmla="*/ 790628 w 1435865"/>
                <a:gd name="connsiteY7-8060" fmla="*/ 882100 h 1078087"/>
                <a:gd name="connsiteX8-8061" fmla="*/ 667264 w 1435865"/>
                <a:gd name="connsiteY8-8062" fmla="*/ 886315 h 1078087"/>
                <a:gd name="connsiteX9-8063" fmla="*/ 708732 w 1435865"/>
                <a:gd name="connsiteY9-8064" fmla="*/ 835185 h 1078087"/>
                <a:gd name="connsiteX10-8065" fmla="*/ 811429 w 1435865"/>
                <a:gd name="connsiteY10-8066" fmla="*/ 722791 h 1078087"/>
                <a:gd name="connsiteX11-8067" fmla="*/ 738886 w 1435865"/>
                <a:gd name="connsiteY11-8068" fmla="*/ 775374 h 1078087"/>
                <a:gd name="connsiteX12-8069" fmla="*/ 629081 w 1435865"/>
                <a:gd name="connsiteY12-8070" fmla="*/ 897267 h 1078087"/>
                <a:gd name="connsiteX13-8071" fmla="*/ 356382 w 1435865"/>
                <a:gd name="connsiteY13-8072" fmla="*/ 1018964 h 1078087"/>
                <a:gd name="connsiteX14-8073" fmla="*/ 457105 w 1435865"/>
                <a:gd name="connsiteY14-8074" fmla="*/ 814648 h 1078087"/>
                <a:gd name="connsiteX15-8075" fmla="*/ 305896 w 1435865"/>
                <a:gd name="connsiteY15-8076" fmla="*/ 914425 h 1078087"/>
                <a:gd name="connsiteX16-8077" fmla="*/ 652996 w 1435865"/>
                <a:gd name="connsiteY16-8078" fmla="*/ 797599 h 1078087"/>
                <a:gd name="connsiteX17-8079" fmla="*/ 505997 w 1435865"/>
                <a:gd name="connsiteY17-8080" fmla="*/ 609903 h 1078087"/>
                <a:gd name="connsiteX18-8081" fmla="*/ 242011 w 1435865"/>
                <a:gd name="connsiteY18-8082" fmla="*/ 706270 h 1078087"/>
                <a:gd name="connsiteX19-8083" fmla="*/ 0 w 1435865"/>
                <a:gd name="connsiteY19-8084" fmla="*/ 897013 h 1078087"/>
                <a:gd name="connsiteX20-8085" fmla="*/ 543508 w 1435865"/>
                <a:gd name="connsiteY20-8086" fmla="*/ 0 h 1078087"/>
                <a:gd name="connsiteX21-8087" fmla="*/ 745856 w 1435865"/>
                <a:gd name="connsiteY21-8088" fmla="*/ 85534 h 1078087"/>
                <a:gd name="connsiteX22-8089" fmla="*/ 916259 w 1435865"/>
                <a:gd name="connsiteY22-8090" fmla="*/ 184312 h 1078087"/>
                <a:gd name="connsiteX23-8091" fmla="*/ 1315146 w 1435865"/>
                <a:gd name="connsiteY23-8092" fmla="*/ 198516 h 1078087"/>
                <a:gd name="connsiteX24-8093" fmla="*/ 1435474 w 1435865"/>
                <a:gd name="connsiteY24-8094" fmla="*/ 79982 h 1078087"/>
                <a:gd name="connsiteX25-8095" fmla="*/ 1280445 w 1435865"/>
                <a:gd name="connsiteY25-8096" fmla="*/ 523272 h 1078087"/>
                <a:gd name="connsiteX26-8097" fmla="*/ 1273671 w 1435865"/>
                <a:gd name="connsiteY26-8098" fmla="*/ 693489 h 1078087"/>
                <a:gd name="connsiteX27-8099" fmla="*/ 1364183 w 1435865"/>
                <a:gd name="connsiteY27-8100" fmla="*/ 756682 h 1078087"/>
                <a:gd name="connsiteX28-8101" fmla="*/ 1218641 w 1435865"/>
                <a:gd name="connsiteY28-8102" fmla="*/ 1001983 h 1078087"/>
                <a:gd name="connsiteX29-8103" fmla="*/ 1165317 w 1435865"/>
                <a:gd name="connsiteY29-8104" fmla="*/ 987415 h 1078087"/>
                <a:gd name="connsiteX30-8105" fmla="*/ 1107333 w 1435865"/>
                <a:gd name="connsiteY30-8106" fmla="*/ 981871 h 1078087"/>
                <a:gd name="connsiteX31-8107" fmla="*/ 1073970 w 1435865"/>
                <a:gd name="connsiteY31-8108" fmla="*/ 982189 h 1078087"/>
                <a:gd name="connsiteX32-8109" fmla="*/ 995871 w 1435865"/>
                <a:gd name="connsiteY32-8110" fmla="*/ 1024512 h 1078087"/>
                <a:gd name="connsiteX0-8111" fmla="*/ 995871 w 1435865"/>
                <a:gd name="connsiteY0-8112" fmla="*/ 1024512 h 1078087"/>
                <a:gd name="connsiteX1-8113" fmla="*/ 963828 w 1435865"/>
                <a:gd name="connsiteY1-8114" fmla="*/ 910922 h 1078087"/>
                <a:gd name="connsiteX2-8115" fmla="*/ 977904 w 1435865"/>
                <a:gd name="connsiteY2-8116" fmla="*/ 1035152 h 1078087"/>
                <a:gd name="connsiteX3-8117" fmla="*/ 916145 w 1435865"/>
                <a:gd name="connsiteY3-8118" fmla="*/ 1052290 h 1078087"/>
                <a:gd name="connsiteX4-8119" fmla="*/ 885632 w 1435865"/>
                <a:gd name="connsiteY4-8120" fmla="*/ 1017550 h 1078087"/>
                <a:gd name="connsiteX5-8121" fmla="*/ 858927 w 1435865"/>
                <a:gd name="connsiteY5-8122" fmla="*/ 991363 h 1078087"/>
                <a:gd name="connsiteX6-8123" fmla="*/ 808277 w 1435865"/>
                <a:gd name="connsiteY6-8124" fmla="*/ 995039 h 1078087"/>
                <a:gd name="connsiteX7-8125" fmla="*/ 790628 w 1435865"/>
                <a:gd name="connsiteY7-8126" fmla="*/ 882100 h 1078087"/>
                <a:gd name="connsiteX8-8127" fmla="*/ 667264 w 1435865"/>
                <a:gd name="connsiteY8-8128" fmla="*/ 886315 h 1078087"/>
                <a:gd name="connsiteX9-8129" fmla="*/ 708732 w 1435865"/>
                <a:gd name="connsiteY9-8130" fmla="*/ 835185 h 1078087"/>
                <a:gd name="connsiteX10-8131" fmla="*/ 811429 w 1435865"/>
                <a:gd name="connsiteY10-8132" fmla="*/ 722791 h 1078087"/>
                <a:gd name="connsiteX11-8133" fmla="*/ 738886 w 1435865"/>
                <a:gd name="connsiteY11-8134" fmla="*/ 775374 h 1078087"/>
                <a:gd name="connsiteX12-8135" fmla="*/ 629081 w 1435865"/>
                <a:gd name="connsiteY12-8136" fmla="*/ 897267 h 1078087"/>
                <a:gd name="connsiteX13-8137" fmla="*/ 356382 w 1435865"/>
                <a:gd name="connsiteY13-8138" fmla="*/ 1018964 h 1078087"/>
                <a:gd name="connsiteX14-8139" fmla="*/ 457105 w 1435865"/>
                <a:gd name="connsiteY14-8140" fmla="*/ 814648 h 1078087"/>
                <a:gd name="connsiteX15-8141" fmla="*/ 266748 w 1435865"/>
                <a:gd name="connsiteY15-8142" fmla="*/ 1058559 h 1078087"/>
                <a:gd name="connsiteX16-8143" fmla="*/ 652996 w 1435865"/>
                <a:gd name="connsiteY16-8144" fmla="*/ 797599 h 1078087"/>
                <a:gd name="connsiteX17-8145" fmla="*/ 505997 w 1435865"/>
                <a:gd name="connsiteY17-8146" fmla="*/ 609903 h 1078087"/>
                <a:gd name="connsiteX18-8147" fmla="*/ 242011 w 1435865"/>
                <a:gd name="connsiteY18-8148" fmla="*/ 706270 h 1078087"/>
                <a:gd name="connsiteX19-8149" fmla="*/ 0 w 1435865"/>
                <a:gd name="connsiteY19-8150" fmla="*/ 897013 h 1078087"/>
                <a:gd name="connsiteX20-8151" fmla="*/ 543508 w 1435865"/>
                <a:gd name="connsiteY20-8152" fmla="*/ 0 h 1078087"/>
                <a:gd name="connsiteX21-8153" fmla="*/ 745856 w 1435865"/>
                <a:gd name="connsiteY21-8154" fmla="*/ 85534 h 1078087"/>
                <a:gd name="connsiteX22-8155" fmla="*/ 916259 w 1435865"/>
                <a:gd name="connsiteY22-8156" fmla="*/ 184312 h 1078087"/>
                <a:gd name="connsiteX23-8157" fmla="*/ 1315146 w 1435865"/>
                <a:gd name="connsiteY23-8158" fmla="*/ 198516 h 1078087"/>
                <a:gd name="connsiteX24-8159" fmla="*/ 1435474 w 1435865"/>
                <a:gd name="connsiteY24-8160" fmla="*/ 79982 h 1078087"/>
                <a:gd name="connsiteX25-8161" fmla="*/ 1280445 w 1435865"/>
                <a:gd name="connsiteY25-8162" fmla="*/ 523272 h 1078087"/>
                <a:gd name="connsiteX26-8163" fmla="*/ 1273671 w 1435865"/>
                <a:gd name="connsiteY26-8164" fmla="*/ 693489 h 1078087"/>
                <a:gd name="connsiteX27-8165" fmla="*/ 1364183 w 1435865"/>
                <a:gd name="connsiteY27-8166" fmla="*/ 756682 h 1078087"/>
                <a:gd name="connsiteX28-8167" fmla="*/ 1218641 w 1435865"/>
                <a:gd name="connsiteY28-8168" fmla="*/ 1001983 h 1078087"/>
                <a:gd name="connsiteX29-8169" fmla="*/ 1165317 w 1435865"/>
                <a:gd name="connsiteY29-8170" fmla="*/ 987415 h 1078087"/>
                <a:gd name="connsiteX30-8171" fmla="*/ 1107333 w 1435865"/>
                <a:gd name="connsiteY30-8172" fmla="*/ 981871 h 1078087"/>
                <a:gd name="connsiteX31-8173" fmla="*/ 1073970 w 1435865"/>
                <a:gd name="connsiteY31-8174" fmla="*/ 982189 h 1078087"/>
                <a:gd name="connsiteX32-8175" fmla="*/ 995871 w 1435865"/>
                <a:gd name="connsiteY32-8176" fmla="*/ 1024512 h 1078087"/>
                <a:gd name="connsiteX0-8177" fmla="*/ 995871 w 1435865"/>
                <a:gd name="connsiteY0-8178" fmla="*/ 1024512 h 1078087"/>
                <a:gd name="connsiteX1-8179" fmla="*/ 963828 w 1435865"/>
                <a:gd name="connsiteY1-8180" fmla="*/ 910922 h 1078087"/>
                <a:gd name="connsiteX2-8181" fmla="*/ 977904 w 1435865"/>
                <a:gd name="connsiteY2-8182" fmla="*/ 1035152 h 1078087"/>
                <a:gd name="connsiteX3-8183" fmla="*/ 916145 w 1435865"/>
                <a:gd name="connsiteY3-8184" fmla="*/ 1052290 h 1078087"/>
                <a:gd name="connsiteX4-8185" fmla="*/ 885632 w 1435865"/>
                <a:gd name="connsiteY4-8186" fmla="*/ 1017550 h 1078087"/>
                <a:gd name="connsiteX5-8187" fmla="*/ 858927 w 1435865"/>
                <a:gd name="connsiteY5-8188" fmla="*/ 991363 h 1078087"/>
                <a:gd name="connsiteX6-8189" fmla="*/ 808277 w 1435865"/>
                <a:gd name="connsiteY6-8190" fmla="*/ 995039 h 1078087"/>
                <a:gd name="connsiteX7-8191" fmla="*/ 790628 w 1435865"/>
                <a:gd name="connsiteY7-8192" fmla="*/ 882100 h 1078087"/>
                <a:gd name="connsiteX8-8193" fmla="*/ 667264 w 1435865"/>
                <a:gd name="connsiteY8-8194" fmla="*/ 886315 h 1078087"/>
                <a:gd name="connsiteX9-8195" fmla="*/ 708732 w 1435865"/>
                <a:gd name="connsiteY9-8196" fmla="*/ 835185 h 1078087"/>
                <a:gd name="connsiteX10-8197" fmla="*/ 811429 w 1435865"/>
                <a:gd name="connsiteY10-8198" fmla="*/ 722791 h 1078087"/>
                <a:gd name="connsiteX11-8199" fmla="*/ 738886 w 1435865"/>
                <a:gd name="connsiteY11-8200" fmla="*/ 775374 h 1078087"/>
                <a:gd name="connsiteX12-8201" fmla="*/ 629081 w 1435865"/>
                <a:gd name="connsiteY12-8202" fmla="*/ 897267 h 1078087"/>
                <a:gd name="connsiteX13-8203" fmla="*/ 356382 w 1435865"/>
                <a:gd name="connsiteY13-8204" fmla="*/ 1018964 h 1078087"/>
                <a:gd name="connsiteX14-8205" fmla="*/ 457105 w 1435865"/>
                <a:gd name="connsiteY14-8206" fmla="*/ 814648 h 1078087"/>
                <a:gd name="connsiteX15-8207" fmla="*/ 501042 w 1435865"/>
                <a:gd name="connsiteY15-8208" fmla="*/ 800236 h 1078087"/>
                <a:gd name="connsiteX16-8209" fmla="*/ 652996 w 1435865"/>
                <a:gd name="connsiteY16-8210" fmla="*/ 797599 h 1078087"/>
                <a:gd name="connsiteX17-8211" fmla="*/ 505997 w 1435865"/>
                <a:gd name="connsiteY17-8212" fmla="*/ 609903 h 1078087"/>
                <a:gd name="connsiteX18-8213" fmla="*/ 242011 w 1435865"/>
                <a:gd name="connsiteY18-8214" fmla="*/ 706270 h 1078087"/>
                <a:gd name="connsiteX19-8215" fmla="*/ 0 w 1435865"/>
                <a:gd name="connsiteY19-8216" fmla="*/ 897013 h 1078087"/>
                <a:gd name="connsiteX20-8217" fmla="*/ 543508 w 1435865"/>
                <a:gd name="connsiteY20-8218" fmla="*/ 0 h 1078087"/>
                <a:gd name="connsiteX21-8219" fmla="*/ 745856 w 1435865"/>
                <a:gd name="connsiteY21-8220" fmla="*/ 85534 h 1078087"/>
                <a:gd name="connsiteX22-8221" fmla="*/ 916259 w 1435865"/>
                <a:gd name="connsiteY22-8222" fmla="*/ 184312 h 1078087"/>
                <a:gd name="connsiteX23-8223" fmla="*/ 1315146 w 1435865"/>
                <a:gd name="connsiteY23-8224" fmla="*/ 198516 h 1078087"/>
                <a:gd name="connsiteX24-8225" fmla="*/ 1435474 w 1435865"/>
                <a:gd name="connsiteY24-8226" fmla="*/ 79982 h 1078087"/>
                <a:gd name="connsiteX25-8227" fmla="*/ 1280445 w 1435865"/>
                <a:gd name="connsiteY25-8228" fmla="*/ 523272 h 1078087"/>
                <a:gd name="connsiteX26-8229" fmla="*/ 1273671 w 1435865"/>
                <a:gd name="connsiteY26-8230" fmla="*/ 693489 h 1078087"/>
                <a:gd name="connsiteX27-8231" fmla="*/ 1364183 w 1435865"/>
                <a:gd name="connsiteY27-8232" fmla="*/ 756682 h 1078087"/>
                <a:gd name="connsiteX28-8233" fmla="*/ 1218641 w 1435865"/>
                <a:gd name="connsiteY28-8234" fmla="*/ 1001983 h 1078087"/>
                <a:gd name="connsiteX29-8235" fmla="*/ 1165317 w 1435865"/>
                <a:gd name="connsiteY29-8236" fmla="*/ 987415 h 1078087"/>
                <a:gd name="connsiteX30-8237" fmla="*/ 1107333 w 1435865"/>
                <a:gd name="connsiteY30-8238" fmla="*/ 981871 h 1078087"/>
                <a:gd name="connsiteX31-8239" fmla="*/ 1073970 w 1435865"/>
                <a:gd name="connsiteY31-8240" fmla="*/ 982189 h 1078087"/>
                <a:gd name="connsiteX32-8241" fmla="*/ 995871 w 1435865"/>
                <a:gd name="connsiteY32-8242" fmla="*/ 1024512 h 1078087"/>
                <a:gd name="connsiteX0-8243" fmla="*/ 995871 w 1435865"/>
                <a:gd name="connsiteY0-8244" fmla="*/ 1024512 h 1078087"/>
                <a:gd name="connsiteX1-8245" fmla="*/ 963828 w 1435865"/>
                <a:gd name="connsiteY1-8246" fmla="*/ 910922 h 1078087"/>
                <a:gd name="connsiteX2-8247" fmla="*/ 977904 w 1435865"/>
                <a:gd name="connsiteY2-8248" fmla="*/ 1035152 h 1078087"/>
                <a:gd name="connsiteX3-8249" fmla="*/ 916145 w 1435865"/>
                <a:gd name="connsiteY3-8250" fmla="*/ 1052290 h 1078087"/>
                <a:gd name="connsiteX4-8251" fmla="*/ 885632 w 1435865"/>
                <a:gd name="connsiteY4-8252" fmla="*/ 1017550 h 1078087"/>
                <a:gd name="connsiteX5-8253" fmla="*/ 858927 w 1435865"/>
                <a:gd name="connsiteY5-8254" fmla="*/ 991363 h 1078087"/>
                <a:gd name="connsiteX6-8255" fmla="*/ 808277 w 1435865"/>
                <a:gd name="connsiteY6-8256" fmla="*/ 995039 h 1078087"/>
                <a:gd name="connsiteX7-8257" fmla="*/ 790628 w 1435865"/>
                <a:gd name="connsiteY7-8258" fmla="*/ 882100 h 1078087"/>
                <a:gd name="connsiteX8-8259" fmla="*/ 667264 w 1435865"/>
                <a:gd name="connsiteY8-8260" fmla="*/ 886315 h 1078087"/>
                <a:gd name="connsiteX9-8261" fmla="*/ 708732 w 1435865"/>
                <a:gd name="connsiteY9-8262" fmla="*/ 835185 h 1078087"/>
                <a:gd name="connsiteX10-8263" fmla="*/ 811429 w 1435865"/>
                <a:gd name="connsiteY10-8264" fmla="*/ 722791 h 1078087"/>
                <a:gd name="connsiteX11-8265" fmla="*/ 738886 w 1435865"/>
                <a:gd name="connsiteY11-8266" fmla="*/ 775374 h 1078087"/>
                <a:gd name="connsiteX12-8267" fmla="*/ 629081 w 1435865"/>
                <a:gd name="connsiteY12-8268" fmla="*/ 897267 h 1078087"/>
                <a:gd name="connsiteX13-8269" fmla="*/ 356382 w 1435865"/>
                <a:gd name="connsiteY13-8270" fmla="*/ 1018964 h 1078087"/>
                <a:gd name="connsiteX14-8271" fmla="*/ 457105 w 1435865"/>
                <a:gd name="connsiteY14-8272" fmla="*/ 814648 h 1078087"/>
                <a:gd name="connsiteX15-8273" fmla="*/ 517173 w 1435865"/>
                <a:gd name="connsiteY15-8274" fmla="*/ 755389 h 1078087"/>
                <a:gd name="connsiteX16-8275" fmla="*/ 652996 w 1435865"/>
                <a:gd name="connsiteY16-8276" fmla="*/ 797599 h 1078087"/>
                <a:gd name="connsiteX17-8277" fmla="*/ 505997 w 1435865"/>
                <a:gd name="connsiteY17-8278" fmla="*/ 609903 h 1078087"/>
                <a:gd name="connsiteX18-8279" fmla="*/ 242011 w 1435865"/>
                <a:gd name="connsiteY18-8280" fmla="*/ 706270 h 1078087"/>
                <a:gd name="connsiteX19-8281" fmla="*/ 0 w 1435865"/>
                <a:gd name="connsiteY19-8282" fmla="*/ 897013 h 1078087"/>
                <a:gd name="connsiteX20-8283" fmla="*/ 543508 w 1435865"/>
                <a:gd name="connsiteY20-8284" fmla="*/ 0 h 1078087"/>
                <a:gd name="connsiteX21-8285" fmla="*/ 745856 w 1435865"/>
                <a:gd name="connsiteY21-8286" fmla="*/ 85534 h 1078087"/>
                <a:gd name="connsiteX22-8287" fmla="*/ 916259 w 1435865"/>
                <a:gd name="connsiteY22-8288" fmla="*/ 184312 h 1078087"/>
                <a:gd name="connsiteX23-8289" fmla="*/ 1315146 w 1435865"/>
                <a:gd name="connsiteY23-8290" fmla="*/ 198516 h 1078087"/>
                <a:gd name="connsiteX24-8291" fmla="*/ 1435474 w 1435865"/>
                <a:gd name="connsiteY24-8292" fmla="*/ 79982 h 1078087"/>
                <a:gd name="connsiteX25-8293" fmla="*/ 1280445 w 1435865"/>
                <a:gd name="connsiteY25-8294" fmla="*/ 523272 h 1078087"/>
                <a:gd name="connsiteX26-8295" fmla="*/ 1273671 w 1435865"/>
                <a:gd name="connsiteY26-8296" fmla="*/ 693489 h 1078087"/>
                <a:gd name="connsiteX27-8297" fmla="*/ 1364183 w 1435865"/>
                <a:gd name="connsiteY27-8298" fmla="*/ 756682 h 1078087"/>
                <a:gd name="connsiteX28-8299" fmla="*/ 1218641 w 1435865"/>
                <a:gd name="connsiteY28-8300" fmla="*/ 1001983 h 1078087"/>
                <a:gd name="connsiteX29-8301" fmla="*/ 1165317 w 1435865"/>
                <a:gd name="connsiteY29-8302" fmla="*/ 987415 h 1078087"/>
                <a:gd name="connsiteX30-8303" fmla="*/ 1107333 w 1435865"/>
                <a:gd name="connsiteY30-8304" fmla="*/ 981871 h 1078087"/>
                <a:gd name="connsiteX31-8305" fmla="*/ 1073970 w 1435865"/>
                <a:gd name="connsiteY31-8306" fmla="*/ 982189 h 1078087"/>
                <a:gd name="connsiteX32-8307" fmla="*/ 995871 w 1435865"/>
                <a:gd name="connsiteY32-8308" fmla="*/ 1024512 h 1078087"/>
                <a:gd name="connsiteX0-8309" fmla="*/ 995871 w 1435865"/>
                <a:gd name="connsiteY0-8310" fmla="*/ 1024512 h 1078087"/>
                <a:gd name="connsiteX1-8311" fmla="*/ 963828 w 1435865"/>
                <a:gd name="connsiteY1-8312" fmla="*/ 910922 h 1078087"/>
                <a:gd name="connsiteX2-8313" fmla="*/ 977904 w 1435865"/>
                <a:gd name="connsiteY2-8314" fmla="*/ 1035152 h 1078087"/>
                <a:gd name="connsiteX3-8315" fmla="*/ 916145 w 1435865"/>
                <a:gd name="connsiteY3-8316" fmla="*/ 1052290 h 1078087"/>
                <a:gd name="connsiteX4-8317" fmla="*/ 885632 w 1435865"/>
                <a:gd name="connsiteY4-8318" fmla="*/ 1017550 h 1078087"/>
                <a:gd name="connsiteX5-8319" fmla="*/ 858927 w 1435865"/>
                <a:gd name="connsiteY5-8320" fmla="*/ 991363 h 1078087"/>
                <a:gd name="connsiteX6-8321" fmla="*/ 808277 w 1435865"/>
                <a:gd name="connsiteY6-8322" fmla="*/ 995039 h 1078087"/>
                <a:gd name="connsiteX7-8323" fmla="*/ 790628 w 1435865"/>
                <a:gd name="connsiteY7-8324" fmla="*/ 882100 h 1078087"/>
                <a:gd name="connsiteX8-8325" fmla="*/ 667264 w 1435865"/>
                <a:gd name="connsiteY8-8326" fmla="*/ 886315 h 1078087"/>
                <a:gd name="connsiteX9-8327" fmla="*/ 708732 w 1435865"/>
                <a:gd name="connsiteY9-8328" fmla="*/ 835185 h 1078087"/>
                <a:gd name="connsiteX10-8329" fmla="*/ 811429 w 1435865"/>
                <a:gd name="connsiteY10-8330" fmla="*/ 722791 h 1078087"/>
                <a:gd name="connsiteX11-8331" fmla="*/ 738886 w 1435865"/>
                <a:gd name="connsiteY11-8332" fmla="*/ 775374 h 1078087"/>
                <a:gd name="connsiteX12-8333" fmla="*/ 629081 w 1435865"/>
                <a:gd name="connsiteY12-8334" fmla="*/ 897267 h 1078087"/>
                <a:gd name="connsiteX13-8335" fmla="*/ 356382 w 1435865"/>
                <a:gd name="connsiteY13-8336" fmla="*/ 1018964 h 1078087"/>
                <a:gd name="connsiteX14-8337" fmla="*/ 457105 w 1435865"/>
                <a:gd name="connsiteY14-8338" fmla="*/ 814648 h 1078087"/>
                <a:gd name="connsiteX15-8339" fmla="*/ 517173 w 1435865"/>
                <a:gd name="connsiteY15-8340" fmla="*/ 755389 h 1078087"/>
                <a:gd name="connsiteX16-8341" fmla="*/ 788884 w 1435865"/>
                <a:gd name="connsiteY16-8342" fmla="*/ 483420 h 1078087"/>
                <a:gd name="connsiteX17-8343" fmla="*/ 505997 w 1435865"/>
                <a:gd name="connsiteY17-8344" fmla="*/ 609903 h 1078087"/>
                <a:gd name="connsiteX18-8345" fmla="*/ 242011 w 1435865"/>
                <a:gd name="connsiteY18-8346" fmla="*/ 706270 h 1078087"/>
                <a:gd name="connsiteX19-8347" fmla="*/ 0 w 1435865"/>
                <a:gd name="connsiteY19-8348" fmla="*/ 897013 h 1078087"/>
                <a:gd name="connsiteX20-8349" fmla="*/ 543508 w 1435865"/>
                <a:gd name="connsiteY20-8350" fmla="*/ 0 h 1078087"/>
                <a:gd name="connsiteX21-8351" fmla="*/ 745856 w 1435865"/>
                <a:gd name="connsiteY21-8352" fmla="*/ 85534 h 1078087"/>
                <a:gd name="connsiteX22-8353" fmla="*/ 916259 w 1435865"/>
                <a:gd name="connsiteY22-8354" fmla="*/ 184312 h 1078087"/>
                <a:gd name="connsiteX23-8355" fmla="*/ 1315146 w 1435865"/>
                <a:gd name="connsiteY23-8356" fmla="*/ 198516 h 1078087"/>
                <a:gd name="connsiteX24-8357" fmla="*/ 1435474 w 1435865"/>
                <a:gd name="connsiteY24-8358" fmla="*/ 79982 h 1078087"/>
                <a:gd name="connsiteX25-8359" fmla="*/ 1280445 w 1435865"/>
                <a:gd name="connsiteY25-8360" fmla="*/ 523272 h 1078087"/>
                <a:gd name="connsiteX26-8361" fmla="*/ 1273671 w 1435865"/>
                <a:gd name="connsiteY26-8362" fmla="*/ 693489 h 1078087"/>
                <a:gd name="connsiteX27-8363" fmla="*/ 1364183 w 1435865"/>
                <a:gd name="connsiteY27-8364" fmla="*/ 756682 h 1078087"/>
                <a:gd name="connsiteX28-8365" fmla="*/ 1218641 w 1435865"/>
                <a:gd name="connsiteY28-8366" fmla="*/ 1001983 h 1078087"/>
                <a:gd name="connsiteX29-8367" fmla="*/ 1165317 w 1435865"/>
                <a:gd name="connsiteY29-8368" fmla="*/ 987415 h 1078087"/>
                <a:gd name="connsiteX30-8369" fmla="*/ 1107333 w 1435865"/>
                <a:gd name="connsiteY30-8370" fmla="*/ 981871 h 1078087"/>
                <a:gd name="connsiteX31-8371" fmla="*/ 1073970 w 1435865"/>
                <a:gd name="connsiteY31-8372" fmla="*/ 982189 h 1078087"/>
                <a:gd name="connsiteX32-8373" fmla="*/ 995871 w 1435865"/>
                <a:gd name="connsiteY32-8374" fmla="*/ 1024512 h 1078087"/>
                <a:gd name="connsiteX0-8375" fmla="*/ 995871 w 1435865"/>
                <a:gd name="connsiteY0-8376" fmla="*/ 1024512 h 1078087"/>
                <a:gd name="connsiteX1-8377" fmla="*/ 963828 w 1435865"/>
                <a:gd name="connsiteY1-8378" fmla="*/ 910922 h 1078087"/>
                <a:gd name="connsiteX2-8379" fmla="*/ 977904 w 1435865"/>
                <a:gd name="connsiteY2-8380" fmla="*/ 1035152 h 1078087"/>
                <a:gd name="connsiteX3-8381" fmla="*/ 916145 w 1435865"/>
                <a:gd name="connsiteY3-8382" fmla="*/ 1052290 h 1078087"/>
                <a:gd name="connsiteX4-8383" fmla="*/ 885632 w 1435865"/>
                <a:gd name="connsiteY4-8384" fmla="*/ 1017550 h 1078087"/>
                <a:gd name="connsiteX5-8385" fmla="*/ 858927 w 1435865"/>
                <a:gd name="connsiteY5-8386" fmla="*/ 991363 h 1078087"/>
                <a:gd name="connsiteX6-8387" fmla="*/ 808277 w 1435865"/>
                <a:gd name="connsiteY6-8388" fmla="*/ 995039 h 1078087"/>
                <a:gd name="connsiteX7-8389" fmla="*/ 790628 w 1435865"/>
                <a:gd name="connsiteY7-8390" fmla="*/ 882100 h 1078087"/>
                <a:gd name="connsiteX8-8391" fmla="*/ 667264 w 1435865"/>
                <a:gd name="connsiteY8-8392" fmla="*/ 886315 h 1078087"/>
                <a:gd name="connsiteX9-8393" fmla="*/ 708732 w 1435865"/>
                <a:gd name="connsiteY9-8394" fmla="*/ 835185 h 1078087"/>
                <a:gd name="connsiteX10-8395" fmla="*/ 811429 w 1435865"/>
                <a:gd name="connsiteY10-8396" fmla="*/ 722791 h 1078087"/>
                <a:gd name="connsiteX11-8397" fmla="*/ 738886 w 1435865"/>
                <a:gd name="connsiteY11-8398" fmla="*/ 775374 h 1078087"/>
                <a:gd name="connsiteX12-8399" fmla="*/ 629081 w 1435865"/>
                <a:gd name="connsiteY12-8400" fmla="*/ 897267 h 1078087"/>
                <a:gd name="connsiteX13-8401" fmla="*/ 356382 w 1435865"/>
                <a:gd name="connsiteY13-8402" fmla="*/ 1018964 h 1078087"/>
                <a:gd name="connsiteX14-8403" fmla="*/ 457105 w 1435865"/>
                <a:gd name="connsiteY14-8404" fmla="*/ 814648 h 1078087"/>
                <a:gd name="connsiteX15-8405" fmla="*/ 517173 w 1435865"/>
                <a:gd name="connsiteY15-8406" fmla="*/ 755389 h 1078087"/>
                <a:gd name="connsiteX16-8407" fmla="*/ 788884 w 1435865"/>
                <a:gd name="connsiteY16-8408" fmla="*/ 483420 h 1078087"/>
                <a:gd name="connsiteX17-8409" fmla="*/ 505997 w 1435865"/>
                <a:gd name="connsiteY17-8410" fmla="*/ 609903 h 1078087"/>
                <a:gd name="connsiteX18-8411" fmla="*/ 242011 w 1435865"/>
                <a:gd name="connsiteY18-8412" fmla="*/ 706270 h 1078087"/>
                <a:gd name="connsiteX19-8413" fmla="*/ 0 w 1435865"/>
                <a:gd name="connsiteY19-8414" fmla="*/ 897013 h 1078087"/>
                <a:gd name="connsiteX20-8415" fmla="*/ 543508 w 1435865"/>
                <a:gd name="connsiteY20-8416" fmla="*/ 0 h 1078087"/>
                <a:gd name="connsiteX21-8417" fmla="*/ 745856 w 1435865"/>
                <a:gd name="connsiteY21-8418" fmla="*/ 85534 h 1078087"/>
                <a:gd name="connsiteX22-8419" fmla="*/ 916259 w 1435865"/>
                <a:gd name="connsiteY22-8420" fmla="*/ 184312 h 1078087"/>
                <a:gd name="connsiteX23-8421" fmla="*/ 1315146 w 1435865"/>
                <a:gd name="connsiteY23-8422" fmla="*/ 198516 h 1078087"/>
                <a:gd name="connsiteX24-8423" fmla="*/ 1435474 w 1435865"/>
                <a:gd name="connsiteY24-8424" fmla="*/ 79982 h 1078087"/>
                <a:gd name="connsiteX25-8425" fmla="*/ 1280445 w 1435865"/>
                <a:gd name="connsiteY25-8426" fmla="*/ 523272 h 1078087"/>
                <a:gd name="connsiteX26-8427" fmla="*/ 1273671 w 1435865"/>
                <a:gd name="connsiteY26-8428" fmla="*/ 693489 h 1078087"/>
                <a:gd name="connsiteX27-8429" fmla="*/ 1364183 w 1435865"/>
                <a:gd name="connsiteY27-8430" fmla="*/ 756682 h 1078087"/>
                <a:gd name="connsiteX28-8431" fmla="*/ 1218641 w 1435865"/>
                <a:gd name="connsiteY28-8432" fmla="*/ 1001983 h 1078087"/>
                <a:gd name="connsiteX29-8433" fmla="*/ 1165317 w 1435865"/>
                <a:gd name="connsiteY29-8434" fmla="*/ 987415 h 1078087"/>
                <a:gd name="connsiteX30-8435" fmla="*/ 1107333 w 1435865"/>
                <a:gd name="connsiteY30-8436" fmla="*/ 981871 h 1078087"/>
                <a:gd name="connsiteX31-8437" fmla="*/ 1073970 w 1435865"/>
                <a:gd name="connsiteY31-8438" fmla="*/ 982189 h 1078087"/>
                <a:gd name="connsiteX32-8439" fmla="*/ 995871 w 1435865"/>
                <a:gd name="connsiteY32-8440" fmla="*/ 1024512 h 1078087"/>
                <a:gd name="connsiteX0-8441" fmla="*/ 995871 w 1435865"/>
                <a:gd name="connsiteY0-8442" fmla="*/ 1024512 h 1078087"/>
                <a:gd name="connsiteX1-8443" fmla="*/ 963828 w 1435865"/>
                <a:gd name="connsiteY1-8444" fmla="*/ 910922 h 1078087"/>
                <a:gd name="connsiteX2-8445" fmla="*/ 977904 w 1435865"/>
                <a:gd name="connsiteY2-8446" fmla="*/ 1035152 h 1078087"/>
                <a:gd name="connsiteX3-8447" fmla="*/ 916145 w 1435865"/>
                <a:gd name="connsiteY3-8448" fmla="*/ 1052290 h 1078087"/>
                <a:gd name="connsiteX4-8449" fmla="*/ 885632 w 1435865"/>
                <a:gd name="connsiteY4-8450" fmla="*/ 1017550 h 1078087"/>
                <a:gd name="connsiteX5-8451" fmla="*/ 858927 w 1435865"/>
                <a:gd name="connsiteY5-8452" fmla="*/ 991363 h 1078087"/>
                <a:gd name="connsiteX6-8453" fmla="*/ 808277 w 1435865"/>
                <a:gd name="connsiteY6-8454" fmla="*/ 995039 h 1078087"/>
                <a:gd name="connsiteX7-8455" fmla="*/ 790628 w 1435865"/>
                <a:gd name="connsiteY7-8456" fmla="*/ 882100 h 1078087"/>
                <a:gd name="connsiteX8-8457" fmla="*/ 667264 w 1435865"/>
                <a:gd name="connsiteY8-8458" fmla="*/ 886315 h 1078087"/>
                <a:gd name="connsiteX9-8459" fmla="*/ 708732 w 1435865"/>
                <a:gd name="connsiteY9-8460" fmla="*/ 835185 h 1078087"/>
                <a:gd name="connsiteX10-8461" fmla="*/ 811429 w 1435865"/>
                <a:gd name="connsiteY10-8462" fmla="*/ 722791 h 1078087"/>
                <a:gd name="connsiteX11-8463" fmla="*/ 738886 w 1435865"/>
                <a:gd name="connsiteY11-8464" fmla="*/ 775374 h 1078087"/>
                <a:gd name="connsiteX12-8465" fmla="*/ 629081 w 1435865"/>
                <a:gd name="connsiteY12-8466" fmla="*/ 897267 h 1078087"/>
                <a:gd name="connsiteX13-8467" fmla="*/ 356382 w 1435865"/>
                <a:gd name="connsiteY13-8468" fmla="*/ 1018964 h 1078087"/>
                <a:gd name="connsiteX14-8469" fmla="*/ 457105 w 1435865"/>
                <a:gd name="connsiteY14-8470" fmla="*/ 814648 h 1078087"/>
                <a:gd name="connsiteX15-8471" fmla="*/ 517173 w 1435865"/>
                <a:gd name="connsiteY15-8472" fmla="*/ 755389 h 1078087"/>
                <a:gd name="connsiteX16-8473" fmla="*/ 788884 w 1435865"/>
                <a:gd name="connsiteY16-8474" fmla="*/ 483420 h 1078087"/>
                <a:gd name="connsiteX17-8475" fmla="*/ 496684 w 1435865"/>
                <a:gd name="connsiteY17-8476" fmla="*/ 638732 h 1078087"/>
                <a:gd name="connsiteX18-8477" fmla="*/ 242011 w 1435865"/>
                <a:gd name="connsiteY18-8478" fmla="*/ 706270 h 1078087"/>
                <a:gd name="connsiteX19-8479" fmla="*/ 0 w 1435865"/>
                <a:gd name="connsiteY19-8480" fmla="*/ 897013 h 1078087"/>
                <a:gd name="connsiteX20-8481" fmla="*/ 543508 w 1435865"/>
                <a:gd name="connsiteY20-8482" fmla="*/ 0 h 1078087"/>
                <a:gd name="connsiteX21-8483" fmla="*/ 745856 w 1435865"/>
                <a:gd name="connsiteY21-8484" fmla="*/ 85534 h 1078087"/>
                <a:gd name="connsiteX22-8485" fmla="*/ 916259 w 1435865"/>
                <a:gd name="connsiteY22-8486" fmla="*/ 184312 h 1078087"/>
                <a:gd name="connsiteX23-8487" fmla="*/ 1315146 w 1435865"/>
                <a:gd name="connsiteY23-8488" fmla="*/ 198516 h 1078087"/>
                <a:gd name="connsiteX24-8489" fmla="*/ 1435474 w 1435865"/>
                <a:gd name="connsiteY24-8490" fmla="*/ 79982 h 1078087"/>
                <a:gd name="connsiteX25-8491" fmla="*/ 1280445 w 1435865"/>
                <a:gd name="connsiteY25-8492" fmla="*/ 523272 h 1078087"/>
                <a:gd name="connsiteX26-8493" fmla="*/ 1273671 w 1435865"/>
                <a:gd name="connsiteY26-8494" fmla="*/ 693489 h 1078087"/>
                <a:gd name="connsiteX27-8495" fmla="*/ 1364183 w 1435865"/>
                <a:gd name="connsiteY27-8496" fmla="*/ 756682 h 1078087"/>
                <a:gd name="connsiteX28-8497" fmla="*/ 1218641 w 1435865"/>
                <a:gd name="connsiteY28-8498" fmla="*/ 1001983 h 1078087"/>
                <a:gd name="connsiteX29-8499" fmla="*/ 1165317 w 1435865"/>
                <a:gd name="connsiteY29-8500" fmla="*/ 987415 h 1078087"/>
                <a:gd name="connsiteX30-8501" fmla="*/ 1107333 w 1435865"/>
                <a:gd name="connsiteY30-8502" fmla="*/ 981871 h 1078087"/>
                <a:gd name="connsiteX31-8503" fmla="*/ 1073970 w 1435865"/>
                <a:gd name="connsiteY31-8504" fmla="*/ 982189 h 1078087"/>
                <a:gd name="connsiteX32-8505" fmla="*/ 995871 w 1435865"/>
                <a:gd name="connsiteY32-8506" fmla="*/ 1024512 h 1078087"/>
                <a:gd name="connsiteX0-8507" fmla="*/ 995871 w 1435865"/>
                <a:gd name="connsiteY0-8508" fmla="*/ 1024512 h 1078087"/>
                <a:gd name="connsiteX1-8509" fmla="*/ 963828 w 1435865"/>
                <a:gd name="connsiteY1-8510" fmla="*/ 910922 h 1078087"/>
                <a:gd name="connsiteX2-8511" fmla="*/ 977904 w 1435865"/>
                <a:gd name="connsiteY2-8512" fmla="*/ 1035152 h 1078087"/>
                <a:gd name="connsiteX3-8513" fmla="*/ 916145 w 1435865"/>
                <a:gd name="connsiteY3-8514" fmla="*/ 1052290 h 1078087"/>
                <a:gd name="connsiteX4-8515" fmla="*/ 885632 w 1435865"/>
                <a:gd name="connsiteY4-8516" fmla="*/ 1017550 h 1078087"/>
                <a:gd name="connsiteX5-8517" fmla="*/ 858927 w 1435865"/>
                <a:gd name="connsiteY5-8518" fmla="*/ 991363 h 1078087"/>
                <a:gd name="connsiteX6-8519" fmla="*/ 808277 w 1435865"/>
                <a:gd name="connsiteY6-8520" fmla="*/ 995039 h 1078087"/>
                <a:gd name="connsiteX7-8521" fmla="*/ 790628 w 1435865"/>
                <a:gd name="connsiteY7-8522" fmla="*/ 882100 h 1078087"/>
                <a:gd name="connsiteX8-8523" fmla="*/ 667264 w 1435865"/>
                <a:gd name="connsiteY8-8524" fmla="*/ 886315 h 1078087"/>
                <a:gd name="connsiteX9-8525" fmla="*/ 708732 w 1435865"/>
                <a:gd name="connsiteY9-8526" fmla="*/ 835185 h 1078087"/>
                <a:gd name="connsiteX10-8527" fmla="*/ 811429 w 1435865"/>
                <a:gd name="connsiteY10-8528" fmla="*/ 722791 h 1078087"/>
                <a:gd name="connsiteX11-8529" fmla="*/ 738886 w 1435865"/>
                <a:gd name="connsiteY11-8530" fmla="*/ 775374 h 1078087"/>
                <a:gd name="connsiteX12-8531" fmla="*/ 629081 w 1435865"/>
                <a:gd name="connsiteY12-8532" fmla="*/ 897267 h 1078087"/>
                <a:gd name="connsiteX13-8533" fmla="*/ 356382 w 1435865"/>
                <a:gd name="connsiteY13-8534" fmla="*/ 1018964 h 1078087"/>
                <a:gd name="connsiteX14-8535" fmla="*/ 457105 w 1435865"/>
                <a:gd name="connsiteY14-8536" fmla="*/ 814648 h 1078087"/>
                <a:gd name="connsiteX15-8537" fmla="*/ 517173 w 1435865"/>
                <a:gd name="connsiteY15-8538" fmla="*/ 755389 h 1078087"/>
                <a:gd name="connsiteX16-8539" fmla="*/ 788884 w 1435865"/>
                <a:gd name="connsiteY16-8540" fmla="*/ 483420 h 1078087"/>
                <a:gd name="connsiteX17-8541" fmla="*/ 496684 w 1435865"/>
                <a:gd name="connsiteY17-8542" fmla="*/ 638732 h 1078087"/>
                <a:gd name="connsiteX18-8543" fmla="*/ 242011 w 1435865"/>
                <a:gd name="connsiteY18-8544" fmla="*/ 706270 h 1078087"/>
                <a:gd name="connsiteX19-8545" fmla="*/ 0 w 1435865"/>
                <a:gd name="connsiteY19-8546" fmla="*/ 897013 h 1078087"/>
                <a:gd name="connsiteX20-8547" fmla="*/ 543508 w 1435865"/>
                <a:gd name="connsiteY20-8548" fmla="*/ 0 h 1078087"/>
                <a:gd name="connsiteX21-8549" fmla="*/ 745856 w 1435865"/>
                <a:gd name="connsiteY21-8550" fmla="*/ 85534 h 1078087"/>
                <a:gd name="connsiteX22-8551" fmla="*/ 916259 w 1435865"/>
                <a:gd name="connsiteY22-8552" fmla="*/ 184312 h 1078087"/>
                <a:gd name="connsiteX23-8553" fmla="*/ 1315146 w 1435865"/>
                <a:gd name="connsiteY23-8554" fmla="*/ 198516 h 1078087"/>
                <a:gd name="connsiteX24-8555" fmla="*/ 1435474 w 1435865"/>
                <a:gd name="connsiteY24-8556" fmla="*/ 79982 h 1078087"/>
                <a:gd name="connsiteX25-8557" fmla="*/ 1280445 w 1435865"/>
                <a:gd name="connsiteY25-8558" fmla="*/ 523272 h 1078087"/>
                <a:gd name="connsiteX26-8559" fmla="*/ 1273671 w 1435865"/>
                <a:gd name="connsiteY26-8560" fmla="*/ 693489 h 1078087"/>
                <a:gd name="connsiteX27-8561" fmla="*/ 1364183 w 1435865"/>
                <a:gd name="connsiteY27-8562" fmla="*/ 756682 h 1078087"/>
                <a:gd name="connsiteX28-8563" fmla="*/ 1218641 w 1435865"/>
                <a:gd name="connsiteY28-8564" fmla="*/ 1001983 h 1078087"/>
                <a:gd name="connsiteX29-8565" fmla="*/ 1165317 w 1435865"/>
                <a:gd name="connsiteY29-8566" fmla="*/ 987415 h 1078087"/>
                <a:gd name="connsiteX30-8567" fmla="*/ 1107333 w 1435865"/>
                <a:gd name="connsiteY30-8568" fmla="*/ 981871 h 1078087"/>
                <a:gd name="connsiteX31-8569" fmla="*/ 1073970 w 1435865"/>
                <a:gd name="connsiteY31-8570" fmla="*/ 982189 h 1078087"/>
                <a:gd name="connsiteX32-8571" fmla="*/ 995871 w 1435865"/>
                <a:gd name="connsiteY32-8572" fmla="*/ 1024512 h 1078087"/>
                <a:gd name="connsiteX0-8573" fmla="*/ 995871 w 1435865"/>
                <a:gd name="connsiteY0-8574" fmla="*/ 1024512 h 1078087"/>
                <a:gd name="connsiteX1-8575" fmla="*/ 963828 w 1435865"/>
                <a:gd name="connsiteY1-8576" fmla="*/ 910922 h 1078087"/>
                <a:gd name="connsiteX2-8577" fmla="*/ 977904 w 1435865"/>
                <a:gd name="connsiteY2-8578" fmla="*/ 1035152 h 1078087"/>
                <a:gd name="connsiteX3-8579" fmla="*/ 916145 w 1435865"/>
                <a:gd name="connsiteY3-8580" fmla="*/ 1052290 h 1078087"/>
                <a:gd name="connsiteX4-8581" fmla="*/ 885632 w 1435865"/>
                <a:gd name="connsiteY4-8582" fmla="*/ 1017550 h 1078087"/>
                <a:gd name="connsiteX5-8583" fmla="*/ 858927 w 1435865"/>
                <a:gd name="connsiteY5-8584" fmla="*/ 991363 h 1078087"/>
                <a:gd name="connsiteX6-8585" fmla="*/ 808277 w 1435865"/>
                <a:gd name="connsiteY6-8586" fmla="*/ 995039 h 1078087"/>
                <a:gd name="connsiteX7-8587" fmla="*/ 790628 w 1435865"/>
                <a:gd name="connsiteY7-8588" fmla="*/ 882100 h 1078087"/>
                <a:gd name="connsiteX8-8589" fmla="*/ 667264 w 1435865"/>
                <a:gd name="connsiteY8-8590" fmla="*/ 886315 h 1078087"/>
                <a:gd name="connsiteX9-8591" fmla="*/ 708732 w 1435865"/>
                <a:gd name="connsiteY9-8592" fmla="*/ 835185 h 1078087"/>
                <a:gd name="connsiteX10-8593" fmla="*/ 811429 w 1435865"/>
                <a:gd name="connsiteY10-8594" fmla="*/ 722791 h 1078087"/>
                <a:gd name="connsiteX11-8595" fmla="*/ 738886 w 1435865"/>
                <a:gd name="connsiteY11-8596" fmla="*/ 775374 h 1078087"/>
                <a:gd name="connsiteX12-8597" fmla="*/ 629081 w 1435865"/>
                <a:gd name="connsiteY12-8598" fmla="*/ 897267 h 1078087"/>
                <a:gd name="connsiteX13-8599" fmla="*/ 356382 w 1435865"/>
                <a:gd name="connsiteY13-8600" fmla="*/ 1018964 h 1078087"/>
                <a:gd name="connsiteX14-8601" fmla="*/ 457105 w 1435865"/>
                <a:gd name="connsiteY14-8602" fmla="*/ 814648 h 1078087"/>
                <a:gd name="connsiteX15-8603" fmla="*/ 517173 w 1435865"/>
                <a:gd name="connsiteY15-8604" fmla="*/ 755389 h 1078087"/>
                <a:gd name="connsiteX16-8605" fmla="*/ 788884 w 1435865"/>
                <a:gd name="connsiteY16-8606" fmla="*/ 483420 h 1078087"/>
                <a:gd name="connsiteX17-8607" fmla="*/ 513882 w 1435865"/>
                <a:gd name="connsiteY17-8608" fmla="*/ 763359 h 1078087"/>
                <a:gd name="connsiteX18-8609" fmla="*/ 242011 w 1435865"/>
                <a:gd name="connsiteY18-8610" fmla="*/ 706270 h 1078087"/>
                <a:gd name="connsiteX19-8611" fmla="*/ 0 w 1435865"/>
                <a:gd name="connsiteY19-8612" fmla="*/ 897013 h 1078087"/>
                <a:gd name="connsiteX20-8613" fmla="*/ 543508 w 1435865"/>
                <a:gd name="connsiteY20-8614" fmla="*/ 0 h 1078087"/>
                <a:gd name="connsiteX21-8615" fmla="*/ 745856 w 1435865"/>
                <a:gd name="connsiteY21-8616" fmla="*/ 85534 h 1078087"/>
                <a:gd name="connsiteX22-8617" fmla="*/ 916259 w 1435865"/>
                <a:gd name="connsiteY22-8618" fmla="*/ 184312 h 1078087"/>
                <a:gd name="connsiteX23-8619" fmla="*/ 1315146 w 1435865"/>
                <a:gd name="connsiteY23-8620" fmla="*/ 198516 h 1078087"/>
                <a:gd name="connsiteX24-8621" fmla="*/ 1435474 w 1435865"/>
                <a:gd name="connsiteY24-8622" fmla="*/ 79982 h 1078087"/>
                <a:gd name="connsiteX25-8623" fmla="*/ 1280445 w 1435865"/>
                <a:gd name="connsiteY25-8624" fmla="*/ 523272 h 1078087"/>
                <a:gd name="connsiteX26-8625" fmla="*/ 1273671 w 1435865"/>
                <a:gd name="connsiteY26-8626" fmla="*/ 693489 h 1078087"/>
                <a:gd name="connsiteX27-8627" fmla="*/ 1364183 w 1435865"/>
                <a:gd name="connsiteY27-8628" fmla="*/ 756682 h 1078087"/>
                <a:gd name="connsiteX28-8629" fmla="*/ 1218641 w 1435865"/>
                <a:gd name="connsiteY28-8630" fmla="*/ 1001983 h 1078087"/>
                <a:gd name="connsiteX29-8631" fmla="*/ 1165317 w 1435865"/>
                <a:gd name="connsiteY29-8632" fmla="*/ 987415 h 1078087"/>
                <a:gd name="connsiteX30-8633" fmla="*/ 1107333 w 1435865"/>
                <a:gd name="connsiteY30-8634" fmla="*/ 981871 h 1078087"/>
                <a:gd name="connsiteX31-8635" fmla="*/ 1073970 w 1435865"/>
                <a:gd name="connsiteY31-8636" fmla="*/ 982189 h 1078087"/>
                <a:gd name="connsiteX32-8637" fmla="*/ 995871 w 1435865"/>
                <a:gd name="connsiteY32-8638" fmla="*/ 1024512 h 1078087"/>
                <a:gd name="connsiteX0-8639" fmla="*/ 995871 w 1435865"/>
                <a:gd name="connsiteY0-8640" fmla="*/ 1024512 h 1078087"/>
                <a:gd name="connsiteX1-8641" fmla="*/ 963828 w 1435865"/>
                <a:gd name="connsiteY1-8642" fmla="*/ 910922 h 1078087"/>
                <a:gd name="connsiteX2-8643" fmla="*/ 977904 w 1435865"/>
                <a:gd name="connsiteY2-8644" fmla="*/ 1035152 h 1078087"/>
                <a:gd name="connsiteX3-8645" fmla="*/ 916145 w 1435865"/>
                <a:gd name="connsiteY3-8646" fmla="*/ 1052290 h 1078087"/>
                <a:gd name="connsiteX4-8647" fmla="*/ 885632 w 1435865"/>
                <a:gd name="connsiteY4-8648" fmla="*/ 1017550 h 1078087"/>
                <a:gd name="connsiteX5-8649" fmla="*/ 858927 w 1435865"/>
                <a:gd name="connsiteY5-8650" fmla="*/ 991363 h 1078087"/>
                <a:gd name="connsiteX6-8651" fmla="*/ 808277 w 1435865"/>
                <a:gd name="connsiteY6-8652" fmla="*/ 995039 h 1078087"/>
                <a:gd name="connsiteX7-8653" fmla="*/ 790628 w 1435865"/>
                <a:gd name="connsiteY7-8654" fmla="*/ 882100 h 1078087"/>
                <a:gd name="connsiteX8-8655" fmla="*/ 667264 w 1435865"/>
                <a:gd name="connsiteY8-8656" fmla="*/ 886315 h 1078087"/>
                <a:gd name="connsiteX9-8657" fmla="*/ 708732 w 1435865"/>
                <a:gd name="connsiteY9-8658" fmla="*/ 835185 h 1078087"/>
                <a:gd name="connsiteX10-8659" fmla="*/ 811429 w 1435865"/>
                <a:gd name="connsiteY10-8660" fmla="*/ 722791 h 1078087"/>
                <a:gd name="connsiteX11-8661" fmla="*/ 738886 w 1435865"/>
                <a:gd name="connsiteY11-8662" fmla="*/ 775374 h 1078087"/>
                <a:gd name="connsiteX12-8663" fmla="*/ 629081 w 1435865"/>
                <a:gd name="connsiteY12-8664" fmla="*/ 897267 h 1078087"/>
                <a:gd name="connsiteX13-8665" fmla="*/ 356382 w 1435865"/>
                <a:gd name="connsiteY13-8666" fmla="*/ 1018964 h 1078087"/>
                <a:gd name="connsiteX14-8667" fmla="*/ 457105 w 1435865"/>
                <a:gd name="connsiteY14-8668" fmla="*/ 814648 h 1078087"/>
                <a:gd name="connsiteX15-8669" fmla="*/ 517173 w 1435865"/>
                <a:gd name="connsiteY15-8670" fmla="*/ 755389 h 1078087"/>
                <a:gd name="connsiteX16-8671" fmla="*/ 788884 w 1435865"/>
                <a:gd name="connsiteY16-8672" fmla="*/ 483420 h 1078087"/>
                <a:gd name="connsiteX17-8673" fmla="*/ 513882 w 1435865"/>
                <a:gd name="connsiteY17-8674" fmla="*/ 763359 h 1078087"/>
                <a:gd name="connsiteX18-8675" fmla="*/ 242011 w 1435865"/>
                <a:gd name="connsiteY18-8676" fmla="*/ 706270 h 1078087"/>
                <a:gd name="connsiteX19-8677" fmla="*/ 0 w 1435865"/>
                <a:gd name="connsiteY19-8678" fmla="*/ 897013 h 1078087"/>
                <a:gd name="connsiteX20-8679" fmla="*/ 543508 w 1435865"/>
                <a:gd name="connsiteY20-8680" fmla="*/ 0 h 1078087"/>
                <a:gd name="connsiteX21-8681" fmla="*/ 745856 w 1435865"/>
                <a:gd name="connsiteY21-8682" fmla="*/ 85534 h 1078087"/>
                <a:gd name="connsiteX22-8683" fmla="*/ 916259 w 1435865"/>
                <a:gd name="connsiteY22-8684" fmla="*/ 184312 h 1078087"/>
                <a:gd name="connsiteX23-8685" fmla="*/ 1315146 w 1435865"/>
                <a:gd name="connsiteY23-8686" fmla="*/ 198516 h 1078087"/>
                <a:gd name="connsiteX24-8687" fmla="*/ 1435474 w 1435865"/>
                <a:gd name="connsiteY24-8688" fmla="*/ 79982 h 1078087"/>
                <a:gd name="connsiteX25-8689" fmla="*/ 1280445 w 1435865"/>
                <a:gd name="connsiteY25-8690" fmla="*/ 523272 h 1078087"/>
                <a:gd name="connsiteX26-8691" fmla="*/ 1273671 w 1435865"/>
                <a:gd name="connsiteY26-8692" fmla="*/ 693489 h 1078087"/>
                <a:gd name="connsiteX27-8693" fmla="*/ 1364183 w 1435865"/>
                <a:gd name="connsiteY27-8694" fmla="*/ 756682 h 1078087"/>
                <a:gd name="connsiteX28-8695" fmla="*/ 1218641 w 1435865"/>
                <a:gd name="connsiteY28-8696" fmla="*/ 1001983 h 1078087"/>
                <a:gd name="connsiteX29-8697" fmla="*/ 1165317 w 1435865"/>
                <a:gd name="connsiteY29-8698" fmla="*/ 987415 h 1078087"/>
                <a:gd name="connsiteX30-8699" fmla="*/ 1107333 w 1435865"/>
                <a:gd name="connsiteY30-8700" fmla="*/ 981871 h 1078087"/>
                <a:gd name="connsiteX31-8701" fmla="*/ 1073970 w 1435865"/>
                <a:gd name="connsiteY31-8702" fmla="*/ 982189 h 1078087"/>
                <a:gd name="connsiteX32-8703" fmla="*/ 995871 w 1435865"/>
                <a:gd name="connsiteY32-8704" fmla="*/ 1024512 h 1078087"/>
                <a:gd name="connsiteX0-8705" fmla="*/ 995871 w 1435865"/>
                <a:gd name="connsiteY0-8706" fmla="*/ 1024512 h 1078087"/>
                <a:gd name="connsiteX1-8707" fmla="*/ 963828 w 1435865"/>
                <a:gd name="connsiteY1-8708" fmla="*/ 910922 h 1078087"/>
                <a:gd name="connsiteX2-8709" fmla="*/ 977904 w 1435865"/>
                <a:gd name="connsiteY2-8710" fmla="*/ 1035152 h 1078087"/>
                <a:gd name="connsiteX3-8711" fmla="*/ 916145 w 1435865"/>
                <a:gd name="connsiteY3-8712" fmla="*/ 1052290 h 1078087"/>
                <a:gd name="connsiteX4-8713" fmla="*/ 885632 w 1435865"/>
                <a:gd name="connsiteY4-8714" fmla="*/ 1017550 h 1078087"/>
                <a:gd name="connsiteX5-8715" fmla="*/ 858927 w 1435865"/>
                <a:gd name="connsiteY5-8716" fmla="*/ 991363 h 1078087"/>
                <a:gd name="connsiteX6-8717" fmla="*/ 808277 w 1435865"/>
                <a:gd name="connsiteY6-8718" fmla="*/ 995039 h 1078087"/>
                <a:gd name="connsiteX7-8719" fmla="*/ 790628 w 1435865"/>
                <a:gd name="connsiteY7-8720" fmla="*/ 882100 h 1078087"/>
                <a:gd name="connsiteX8-8721" fmla="*/ 667264 w 1435865"/>
                <a:gd name="connsiteY8-8722" fmla="*/ 886315 h 1078087"/>
                <a:gd name="connsiteX9-8723" fmla="*/ 708732 w 1435865"/>
                <a:gd name="connsiteY9-8724" fmla="*/ 835185 h 1078087"/>
                <a:gd name="connsiteX10-8725" fmla="*/ 811429 w 1435865"/>
                <a:gd name="connsiteY10-8726" fmla="*/ 722791 h 1078087"/>
                <a:gd name="connsiteX11-8727" fmla="*/ 738886 w 1435865"/>
                <a:gd name="connsiteY11-8728" fmla="*/ 775374 h 1078087"/>
                <a:gd name="connsiteX12-8729" fmla="*/ 629081 w 1435865"/>
                <a:gd name="connsiteY12-8730" fmla="*/ 897267 h 1078087"/>
                <a:gd name="connsiteX13-8731" fmla="*/ 356382 w 1435865"/>
                <a:gd name="connsiteY13-8732" fmla="*/ 1018964 h 1078087"/>
                <a:gd name="connsiteX14-8733" fmla="*/ 457105 w 1435865"/>
                <a:gd name="connsiteY14-8734" fmla="*/ 814648 h 1078087"/>
                <a:gd name="connsiteX15-8735" fmla="*/ 517173 w 1435865"/>
                <a:gd name="connsiteY15-8736" fmla="*/ 755389 h 1078087"/>
                <a:gd name="connsiteX16-8737" fmla="*/ 788884 w 1435865"/>
                <a:gd name="connsiteY16-8738" fmla="*/ 483420 h 1078087"/>
                <a:gd name="connsiteX17-8739" fmla="*/ 692499 w 1435865"/>
                <a:gd name="connsiteY17-8740" fmla="*/ 552652 h 1078087"/>
                <a:gd name="connsiteX18-8741" fmla="*/ 513882 w 1435865"/>
                <a:gd name="connsiteY18-8742" fmla="*/ 763359 h 1078087"/>
                <a:gd name="connsiteX19-8743" fmla="*/ 242011 w 1435865"/>
                <a:gd name="connsiteY19-8744" fmla="*/ 706270 h 1078087"/>
                <a:gd name="connsiteX20-8745" fmla="*/ 0 w 1435865"/>
                <a:gd name="connsiteY20-8746" fmla="*/ 897013 h 1078087"/>
                <a:gd name="connsiteX21-8747" fmla="*/ 543508 w 1435865"/>
                <a:gd name="connsiteY21-8748" fmla="*/ 0 h 1078087"/>
                <a:gd name="connsiteX22-8749" fmla="*/ 745856 w 1435865"/>
                <a:gd name="connsiteY22-8750" fmla="*/ 85534 h 1078087"/>
                <a:gd name="connsiteX23-8751" fmla="*/ 916259 w 1435865"/>
                <a:gd name="connsiteY23-8752" fmla="*/ 184312 h 1078087"/>
                <a:gd name="connsiteX24-8753" fmla="*/ 1315146 w 1435865"/>
                <a:gd name="connsiteY24-8754" fmla="*/ 198516 h 1078087"/>
                <a:gd name="connsiteX25-8755" fmla="*/ 1435474 w 1435865"/>
                <a:gd name="connsiteY25-8756" fmla="*/ 79982 h 1078087"/>
                <a:gd name="connsiteX26-8757" fmla="*/ 1280445 w 1435865"/>
                <a:gd name="connsiteY26-8758" fmla="*/ 523272 h 1078087"/>
                <a:gd name="connsiteX27-8759" fmla="*/ 1273671 w 1435865"/>
                <a:gd name="connsiteY27-8760" fmla="*/ 693489 h 1078087"/>
                <a:gd name="connsiteX28-8761" fmla="*/ 1364183 w 1435865"/>
                <a:gd name="connsiteY28-8762" fmla="*/ 756682 h 1078087"/>
                <a:gd name="connsiteX29-8763" fmla="*/ 1218641 w 1435865"/>
                <a:gd name="connsiteY29-8764" fmla="*/ 1001983 h 1078087"/>
                <a:gd name="connsiteX30-8765" fmla="*/ 1165317 w 1435865"/>
                <a:gd name="connsiteY30-8766" fmla="*/ 987415 h 1078087"/>
                <a:gd name="connsiteX31-8767" fmla="*/ 1107333 w 1435865"/>
                <a:gd name="connsiteY31-8768" fmla="*/ 981871 h 1078087"/>
                <a:gd name="connsiteX32-8769" fmla="*/ 1073970 w 1435865"/>
                <a:gd name="connsiteY32-8770" fmla="*/ 982189 h 1078087"/>
                <a:gd name="connsiteX33" fmla="*/ 995871 w 1435865"/>
                <a:gd name="connsiteY33" fmla="*/ 1024512 h 1078087"/>
                <a:gd name="connsiteX0-8771" fmla="*/ 995871 w 1435865"/>
                <a:gd name="connsiteY0-8772" fmla="*/ 1024512 h 1078087"/>
                <a:gd name="connsiteX1-8773" fmla="*/ 963828 w 1435865"/>
                <a:gd name="connsiteY1-8774" fmla="*/ 910922 h 1078087"/>
                <a:gd name="connsiteX2-8775" fmla="*/ 977904 w 1435865"/>
                <a:gd name="connsiteY2-8776" fmla="*/ 1035152 h 1078087"/>
                <a:gd name="connsiteX3-8777" fmla="*/ 916145 w 1435865"/>
                <a:gd name="connsiteY3-8778" fmla="*/ 1052290 h 1078087"/>
                <a:gd name="connsiteX4-8779" fmla="*/ 885632 w 1435865"/>
                <a:gd name="connsiteY4-8780" fmla="*/ 1017550 h 1078087"/>
                <a:gd name="connsiteX5-8781" fmla="*/ 858927 w 1435865"/>
                <a:gd name="connsiteY5-8782" fmla="*/ 991363 h 1078087"/>
                <a:gd name="connsiteX6-8783" fmla="*/ 808277 w 1435865"/>
                <a:gd name="connsiteY6-8784" fmla="*/ 995039 h 1078087"/>
                <a:gd name="connsiteX7-8785" fmla="*/ 790628 w 1435865"/>
                <a:gd name="connsiteY7-8786" fmla="*/ 882100 h 1078087"/>
                <a:gd name="connsiteX8-8787" fmla="*/ 667264 w 1435865"/>
                <a:gd name="connsiteY8-8788" fmla="*/ 886315 h 1078087"/>
                <a:gd name="connsiteX9-8789" fmla="*/ 708732 w 1435865"/>
                <a:gd name="connsiteY9-8790" fmla="*/ 835185 h 1078087"/>
                <a:gd name="connsiteX10-8791" fmla="*/ 811429 w 1435865"/>
                <a:gd name="connsiteY10-8792" fmla="*/ 722791 h 1078087"/>
                <a:gd name="connsiteX11-8793" fmla="*/ 738886 w 1435865"/>
                <a:gd name="connsiteY11-8794" fmla="*/ 775374 h 1078087"/>
                <a:gd name="connsiteX12-8795" fmla="*/ 629081 w 1435865"/>
                <a:gd name="connsiteY12-8796" fmla="*/ 897267 h 1078087"/>
                <a:gd name="connsiteX13-8797" fmla="*/ 356382 w 1435865"/>
                <a:gd name="connsiteY13-8798" fmla="*/ 1018964 h 1078087"/>
                <a:gd name="connsiteX14-8799" fmla="*/ 457105 w 1435865"/>
                <a:gd name="connsiteY14-8800" fmla="*/ 814648 h 1078087"/>
                <a:gd name="connsiteX15-8801" fmla="*/ 517173 w 1435865"/>
                <a:gd name="connsiteY15-8802" fmla="*/ 755389 h 1078087"/>
                <a:gd name="connsiteX16-8803" fmla="*/ 788884 w 1435865"/>
                <a:gd name="connsiteY16-8804" fmla="*/ 483420 h 1078087"/>
                <a:gd name="connsiteX17-8805" fmla="*/ 692499 w 1435865"/>
                <a:gd name="connsiteY17-8806" fmla="*/ 552652 h 1078087"/>
                <a:gd name="connsiteX18-8807" fmla="*/ 513882 w 1435865"/>
                <a:gd name="connsiteY18-8808" fmla="*/ 763359 h 1078087"/>
                <a:gd name="connsiteX19-8809" fmla="*/ 242011 w 1435865"/>
                <a:gd name="connsiteY19-8810" fmla="*/ 706270 h 1078087"/>
                <a:gd name="connsiteX20-8811" fmla="*/ 0 w 1435865"/>
                <a:gd name="connsiteY20-8812" fmla="*/ 897013 h 1078087"/>
                <a:gd name="connsiteX21-8813" fmla="*/ 543508 w 1435865"/>
                <a:gd name="connsiteY21-8814" fmla="*/ 0 h 1078087"/>
                <a:gd name="connsiteX22-8815" fmla="*/ 745856 w 1435865"/>
                <a:gd name="connsiteY22-8816" fmla="*/ 85534 h 1078087"/>
                <a:gd name="connsiteX23-8817" fmla="*/ 916259 w 1435865"/>
                <a:gd name="connsiteY23-8818" fmla="*/ 184312 h 1078087"/>
                <a:gd name="connsiteX24-8819" fmla="*/ 1315146 w 1435865"/>
                <a:gd name="connsiteY24-8820" fmla="*/ 198516 h 1078087"/>
                <a:gd name="connsiteX25-8821" fmla="*/ 1435474 w 1435865"/>
                <a:gd name="connsiteY25-8822" fmla="*/ 79982 h 1078087"/>
                <a:gd name="connsiteX26-8823" fmla="*/ 1280445 w 1435865"/>
                <a:gd name="connsiteY26-8824" fmla="*/ 523272 h 1078087"/>
                <a:gd name="connsiteX27-8825" fmla="*/ 1273671 w 1435865"/>
                <a:gd name="connsiteY27-8826" fmla="*/ 693489 h 1078087"/>
                <a:gd name="connsiteX28-8827" fmla="*/ 1364183 w 1435865"/>
                <a:gd name="connsiteY28-8828" fmla="*/ 756682 h 1078087"/>
                <a:gd name="connsiteX29-8829" fmla="*/ 1218641 w 1435865"/>
                <a:gd name="connsiteY29-8830" fmla="*/ 1001983 h 1078087"/>
                <a:gd name="connsiteX30-8831" fmla="*/ 1165317 w 1435865"/>
                <a:gd name="connsiteY30-8832" fmla="*/ 987415 h 1078087"/>
                <a:gd name="connsiteX31-8833" fmla="*/ 1107333 w 1435865"/>
                <a:gd name="connsiteY31-8834" fmla="*/ 981871 h 1078087"/>
                <a:gd name="connsiteX32-8835" fmla="*/ 1073970 w 1435865"/>
                <a:gd name="connsiteY32-8836" fmla="*/ 982189 h 1078087"/>
                <a:gd name="connsiteX33-8837" fmla="*/ 995871 w 1435865"/>
                <a:gd name="connsiteY33-8838" fmla="*/ 1024512 h 1078087"/>
                <a:gd name="connsiteX0-8839" fmla="*/ 995871 w 1435865"/>
                <a:gd name="connsiteY0-8840" fmla="*/ 1024512 h 1078087"/>
                <a:gd name="connsiteX1-8841" fmla="*/ 963828 w 1435865"/>
                <a:gd name="connsiteY1-8842" fmla="*/ 910922 h 1078087"/>
                <a:gd name="connsiteX2-8843" fmla="*/ 977904 w 1435865"/>
                <a:gd name="connsiteY2-8844" fmla="*/ 1035152 h 1078087"/>
                <a:gd name="connsiteX3-8845" fmla="*/ 916145 w 1435865"/>
                <a:gd name="connsiteY3-8846" fmla="*/ 1052290 h 1078087"/>
                <a:gd name="connsiteX4-8847" fmla="*/ 885632 w 1435865"/>
                <a:gd name="connsiteY4-8848" fmla="*/ 1017550 h 1078087"/>
                <a:gd name="connsiteX5-8849" fmla="*/ 858927 w 1435865"/>
                <a:gd name="connsiteY5-8850" fmla="*/ 991363 h 1078087"/>
                <a:gd name="connsiteX6-8851" fmla="*/ 808277 w 1435865"/>
                <a:gd name="connsiteY6-8852" fmla="*/ 995039 h 1078087"/>
                <a:gd name="connsiteX7-8853" fmla="*/ 790628 w 1435865"/>
                <a:gd name="connsiteY7-8854" fmla="*/ 882100 h 1078087"/>
                <a:gd name="connsiteX8-8855" fmla="*/ 667264 w 1435865"/>
                <a:gd name="connsiteY8-8856" fmla="*/ 886315 h 1078087"/>
                <a:gd name="connsiteX9-8857" fmla="*/ 708732 w 1435865"/>
                <a:gd name="connsiteY9-8858" fmla="*/ 835185 h 1078087"/>
                <a:gd name="connsiteX10-8859" fmla="*/ 811429 w 1435865"/>
                <a:gd name="connsiteY10-8860" fmla="*/ 722791 h 1078087"/>
                <a:gd name="connsiteX11-8861" fmla="*/ 738886 w 1435865"/>
                <a:gd name="connsiteY11-8862" fmla="*/ 775374 h 1078087"/>
                <a:gd name="connsiteX12-8863" fmla="*/ 629081 w 1435865"/>
                <a:gd name="connsiteY12-8864" fmla="*/ 897267 h 1078087"/>
                <a:gd name="connsiteX13-8865" fmla="*/ 356382 w 1435865"/>
                <a:gd name="connsiteY13-8866" fmla="*/ 1018964 h 1078087"/>
                <a:gd name="connsiteX14-8867" fmla="*/ 457105 w 1435865"/>
                <a:gd name="connsiteY14-8868" fmla="*/ 814648 h 1078087"/>
                <a:gd name="connsiteX15-8869" fmla="*/ 517173 w 1435865"/>
                <a:gd name="connsiteY15-8870" fmla="*/ 755389 h 1078087"/>
                <a:gd name="connsiteX16-8871" fmla="*/ 594347 w 1435865"/>
                <a:gd name="connsiteY16-8872" fmla="*/ 644264 h 1078087"/>
                <a:gd name="connsiteX17-8873" fmla="*/ 788884 w 1435865"/>
                <a:gd name="connsiteY17-8874" fmla="*/ 483420 h 1078087"/>
                <a:gd name="connsiteX18-8875" fmla="*/ 692499 w 1435865"/>
                <a:gd name="connsiteY18-8876" fmla="*/ 552652 h 1078087"/>
                <a:gd name="connsiteX19-8877" fmla="*/ 513882 w 1435865"/>
                <a:gd name="connsiteY19-8878" fmla="*/ 763359 h 1078087"/>
                <a:gd name="connsiteX20-8879" fmla="*/ 242011 w 1435865"/>
                <a:gd name="connsiteY20-8880" fmla="*/ 706270 h 1078087"/>
                <a:gd name="connsiteX21-8881" fmla="*/ 0 w 1435865"/>
                <a:gd name="connsiteY21-8882" fmla="*/ 897013 h 1078087"/>
                <a:gd name="connsiteX22-8883" fmla="*/ 543508 w 1435865"/>
                <a:gd name="connsiteY22-8884" fmla="*/ 0 h 1078087"/>
                <a:gd name="connsiteX23-8885" fmla="*/ 745856 w 1435865"/>
                <a:gd name="connsiteY23-8886" fmla="*/ 85534 h 1078087"/>
                <a:gd name="connsiteX24-8887" fmla="*/ 916259 w 1435865"/>
                <a:gd name="connsiteY24-8888" fmla="*/ 184312 h 1078087"/>
                <a:gd name="connsiteX25-8889" fmla="*/ 1315146 w 1435865"/>
                <a:gd name="connsiteY25-8890" fmla="*/ 198516 h 1078087"/>
                <a:gd name="connsiteX26-8891" fmla="*/ 1435474 w 1435865"/>
                <a:gd name="connsiteY26-8892" fmla="*/ 79982 h 1078087"/>
                <a:gd name="connsiteX27-8893" fmla="*/ 1280445 w 1435865"/>
                <a:gd name="connsiteY27-8894" fmla="*/ 523272 h 1078087"/>
                <a:gd name="connsiteX28-8895" fmla="*/ 1273671 w 1435865"/>
                <a:gd name="connsiteY28-8896" fmla="*/ 693489 h 1078087"/>
                <a:gd name="connsiteX29-8897" fmla="*/ 1364183 w 1435865"/>
                <a:gd name="connsiteY29-8898" fmla="*/ 756682 h 1078087"/>
                <a:gd name="connsiteX30-8899" fmla="*/ 1218641 w 1435865"/>
                <a:gd name="connsiteY30-8900" fmla="*/ 1001983 h 1078087"/>
                <a:gd name="connsiteX31-8901" fmla="*/ 1165317 w 1435865"/>
                <a:gd name="connsiteY31-8902" fmla="*/ 987415 h 1078087"/>
                <a:gd name="connsiteX32-8903" fmla="*/ 1107333 w 1435865"/>
                <a:gd name="connsiteY32-8904" fmla="*/ 981871 h 1078087"/>
                <a:gd name="connsiteX33-8905" fmla="*/ 1073970 w 1435865"/>
                <a:gd name="connsiteY33-8906" fmla="*/ 982189 h 1078087"/>
                <a:gd name="connsiteX34" fmla="*/ 995871 w 1435865"/>
                <a:gd name="connsiteY34" fmla="*/ 1024512 h 1078087"/>
                <a:gd name="connsiteX0-8907" fmla="*/ 995871 w 1435865"/>
                <a:gd name="connsiteY0-8908" fmla="*/ 1024512 h 1078087"/>
                <a:gd name="connsiteX1-8909" fmla="*/ 963828 w 1435865"/>
                <a:gd name="connsiteY1-8910" fmla="*/ 910922 h 1078087"/>
                <a:gd name="connsiteX2-8911" fmla="*/ 977904 w 1435865"/>
                <a:gd name="connsiteY2-8912" fmla="*/ 1035152 h 1078087"/>
                <a:gd name="connsiteX3-8913" fmla="*/ 916145 w 1435865"/>
                <a:gd name="connsiteY3-8914" fmla="*/ 1052290 h 1078087"/>
                <a:gd name="connsiteX4-8915" fmla="*/ 885632 w 1435865"/>
                <a:gd name="connsiteY4-8916" fmla="*/ 1017550 h 1078087"/>
                <a:gd name="connsiteX5-8917" fmla="*/ 858927 w 1435865"/>
                <a:gd name="connsiteY5-8918" fmla="*/ 991363 h 1078087"/>
                <a:gd name="connsiteX6-8919" fmla="*/ 808277 w 1435865"/>
                <a:gd name="connsiteY6-8920" fmla="*/ 995039 h 1078087"/>
                <a:gd name="connsiteX7-8921" fmla="*/ 790628 w 1435865"/>
                <a:gd name="connsiteY7-8922" fmla="*/ 882100 h 1078087"/>
                <a:gd name="connsiteX8-8923" fmla="*/ 667264 w 1435865"/>
                <a:gd name="connsiteY8-8924" fmla="*/ 886315 h 1078087"/>
                <a:gd name="connsiteX9-8925" fmla="*/ 708732 w 1435865"/>
                <a:gd name="connsiteY9-8926" fmla="*/ 835185 h 1078087"/>
                <a:gd name="connsiteX10-8927" fmla="*/ 811429 w 1435865"/>
                <a:gd name="connsiteY10-8928" fmla="*/ 722791 h 1078087"/>
                <a:gd name="connsiteX11-8929" fmla="*/ 738886 w 1435865"/>
                <a:gd name="connsiteY11-8930" fmla="*/ 775374 h 1078087"/>
                <a:gd name="connsiteX12-8931" fmla="*/ 629081 w 1435865"/>
                <a:gd name="connsiteY12-8932" fmla="*/ 897267 h 1078087"/>
                <a:gd name="connsiteX13-8933" fmla="*/ 356382 w 1435865"/>
                <a:gd name="connsiteY13-8934" fmla="*/ 1018964 h 1078087"/>
                <a:gd name="connsiteX14-8935" fmla="*/ 457105 w 1435865"/>
                <a:gd name="connsiteY14-8936" fmla="*/ 814648 h 1078087"/>
                <a:gd name="connsiteX15-8937" fmla="*/ 517173 w 1435865"/>
                <a:gd name="connsiteY15-8938" fmla="*/ 755389 h 1078087"/>
                <a:gd name="connsiteX16-8939" fmla="*/ 594347 w 1435865"/>
                <a:gd name="connsiteY16-8940" fmla="*/ 644264 h 1078087"/>
                <a:gd name="connsiteX17-8941" fmla="*/ 788884 w 1435865"/>
                <a:gd name="connsiteY17-8942" fmla="*/ 483420 h 1078087"/>
                <a:gd name="connsiteX18-8943" fmla="*/ 693159 w 1435865"/>
                <a:gd name="connsiteY18-8944" fmla="*/ 550450 h 1078087"/>
                <a:gd name="connsiteX19-8945" fmla="*/ 513882 w 1435865"/>
                <a:gd name="connsiteY19-8946" fmla="*/ 763359 h 1078087"/>
                <a:gd name="connsiteX20-8947" fmla="*/ 242011 w 1435865"/>
                <a:gd name="connsiteY20-8948" fmla="*/ 706270 h 1078087"/>
                <a:gd name="connsiteX21-8949" fmla="*/ 0 w 1435865"/>
                <a:gd name="connsiteY21-8950" fmla="*/ 897013 h 1078087"/>
                <a:gd name="connsiteX22-8951" fmla="*/ 543508 w 1435865"/>
                <a:gd name="connsiteY22-8952" fmla="*/ 0 h 1078087"/>
                <a:gd name="connsiteX23-8953" fmla="*/ 745856 w 1435865"/>
                <a:gd name="connsiteY23-8954" fmla="*/ 85534 h 1078087"/>
                <a:gd name="connsiteX24-8955" fmla="*/ 916259 w 1435865"/>
                <a:gd name="connsiteY24-8956" fmla="*/ 184312 h 1078087"/>
                <a:gd name="connsiteX25-8957" fmla="*/ 1315146 w 1435865"/>
                <a:gd name="connsiteY25-8958" fmla="*/ 198516 h 1078087"/>
                <a:gd name="connsiteX26-8959" fmla="*/ 1435474 w 1435865"/>
                <a:gd name="connsiteY26-8960" fmla="*/ 79982 h 1078087"/>
                <a:gd name="connsiteX27-8961" fmla="*/ 1280445 w 1435865"/>
                <a:gd name="connsiteY27-8962" fmla="*/ 523272 h 1078087"/>
                <a:gd name="connsiteX28-8963" fmla="*/ 1273671 w 1435865"/>
                <a:gd name="connsiteY28-8964" fmla="*/ 693489 h 1078087"/>
                <a:gd name="connsiteX29-8965" fmla="*/ 1364183 w 1435865"/>
                <a:gd name="connsiteY29-8966" fmla="*/ 756682 h 1078087"/>
                <a:gd name="connsiteX30-8967" fmla="*/ 1218641 w 1435865"/>
                <a:gd name="connsiteY30-8968" fmla="*/ 1001983 h 1078087"/>
                <a:gd name="connsiteX31-8969" fmla="*/ 1165317 w 1435865"/>
                <a:gd name="connsiteY31-8970" fmla="*/ 987415 h 1078087"/>
                <a:gd name="connsiteX32-8971" fmla="*/ 1107333 w 1435865"/>
                <a:gd name="connsiteY32-8972" fmla="*/ 981871 h 1078087"/>
                <a:gd name="connsiteX33-8973" fmla="*/ 1073970 w 1435865"/>
                <a:gd name="connsiteY33-8974" fmla="*/ 982189 h 1078087"/>
                <a:gd name="connsiteX34-8975" fmla="*/ 995871 w 1435865"/>
                <a:gd name="connsiteY34-8976" fmla="*/ 1024512 h 1078087"/>
                <a:gd name="connsiteX0-8977" fmla="*/ 995871 w 1435865"/>
                <a:gd name="connsiteY0-8978" fmla="*/ 1024512 h 1078087"/>
                <a:gd name="connsiteX1-8979" fmla="*/ 963828 w 1435865"/>
                <a:gd name="connsiteY1-8980" fmla="*/ 910922 h 1078087"/>
                <a:gd name="connsiteX2-8981" fmla="*/ 977904 w 1435865"/>
                <a:gd name="connsiteY2-8982" fmla="*/ 1035152 h 1078087"/>
                <a:gd name="connsiteX3-8983" fmla="*/ 916145 w 1435865"/>
                <a:gd name="connsiteY3-8984" fmla="*/ 1052290 h 1078087"/>
                <a:gd name="connsiteX4-8985" fmla="*/ 885632 w 1435865"/>
                <a:gd name="connsiteY4-8986" fmla="*/ 1017550 h 1078087"/>
                <a:gd name="connsiteX5-8987" fmla="*/ 858927 w 1435865"/>
                <a:gd name="connsiteY5-8988" fmla="*/ 991363 h 1078087"/>
                <a:gd name="connsiteX6-8989" fmla="*/ 808277 w 1435865"/>
                <a:gd name="connsiteY6-8990" fmla="*/ 995039 h 1078087"/>
                <a:gd name="connsiteX7-8991" fmla="*/ 790628 w 1435865"/>
                <a:gd name="connsiteY7-8992" fmla="*/ 882100 h 1078087"/>
                <a:gd name="connsiteX8-8993" fmla="*/ 667264 w 1435865"/>
                <a:gd name="connsiteY8-8994" fmla="*/ 886315 h 1078087"/>
                <a:gd name="connsiteX9-8995" fmla="*/ 708732 w 1435865"/>
                <a:gd name="connsiteY9-8996" fmla="*/ 835185 h 1078087"/>
                <a:gd name="connsiteX10-8997" fmla="*/ 811429 w 1435865"/>
                <a:gd name="connsiteY10-8998" fmla="*/ 722791 h 1078087"/>
                <a:gd name="connsiteX11-8999" fmla="*/ 738886 w 1435865"/>
                <a:gd name="connsiteY11-9000" fmla="*/ 775374 h 1078087"/>
                <a:gd name="connsiteX12-9001" fmla="*/ 629081 w 1435865"/>
                <a:gd name="connsiteY12-9002" fmla="*/ 897267 h 1078087"/>
                <a:gd name="connsiteX13-9003" fmla="*/ 356382 w 1435865"/>
                <a:gd name="connsiteY13-9004" fmla="*/ 1018964 h 1078087"/>
                <a:gd name="connsiteX14-9005" fmla="*/ 457105 w 1435865"/>
                <a:gd name="connsiteY14-9006" fmla="*/ 814648 h 1078087"/>
                <a:gd name="connsiteX15-9007" fmla="*/ 517173 w 1435865"/>
                <a:gd name="connsiteY15-9008" fmla="*/ 755389 h 1078087"/>
                <a:gd name="connsiteX16-9009" fmla="*/ 594347 w 1435865"/>
                <a:gd name="connsiteY16-9010" fmla="*/ 644264 h 1078087"/>
                <a:gd name="connsiteX17-9011" fmla="*/ 788884 w 1435865"/>
                <a:gd name="connsiteY17-9012" fmla="*/ 483420 h 1078087"/>
                <a:gd name="connsiteX18-9013" fmla="*/ 693159 w 1435865"/>
                <a:gd name="connsiteY18-9014" fmla="*/ 550450 h 1078087"/>
                <a:gd name="connsiteX19-9015" fmla="*/ 513882 w 1435865"/>
                <a:gd name="connsiteY19-9016" fmla="*/ 763359 h 1078087"/>
                <a:gd name="connsiteX20-9017" fmla="*/ 242011 w 1435865"/>
                <a:gd name="connsiteY20-9018" fmla="*/ 706270 h 1078087"/>
                <a:gd name="connsiteX21-9019" fmla="*/ 0 w 1435865"/>
                <a:gd name="connsiteY21-9020" fmla="*/ 897013 h 1078087"/>
                <a:gd name="connsiteX22-9021" fmla="*/ 543508 w 1435865"/>
                <a:gd name="connsiteY22-9022" fmla="*/ 0 h 1078087"/>
                <a:gd name="connsiteX23-9023" fmla="*/ 745856 w 1435865"/>
                <a:gd name="connsiteY23-9024" fmla="*/ 85534 h 1078087"/>
                <a:gd name="connsiteX24-9025" fmla="*/ 916259 w 1435865"/>
                <a:gd name="connsiteY24-9026" fmla="*/ 184312 h 1078087"/>
                <a:gd name="connsiteX25-9027" fmla="*/ 1315146 w 1435865"/>
                <a:gd name="connsiteY25-9028" fmla="*/ 198516 h 1078087"/>
                <a:gd name="connsiteX26-9029" fmla="*/ 1435474 w 1435865"/>
                <a:gd name="connsiteY26-9030" fmla="*/ 79982 h 1078087"/>
                <a:gd name="connsiteX27-9031" fmla="*/ 1280445 w 1435865"/>
                <a:gd name="connsiteY27-9032" fmla="*/ 523272 h 1078087"/>
                <a:gd name="connsiteX28-9033" fmla="*/ 1273671 w 1435865"/>
                <a:gd name="connsiteY28-9034" fmla="*/ 693489 h 1078087"/>
                <a:gd name="connsiteX29-9035" fmla="*/ 1364183 w 1435865"/>
                <a:gd name="connsiteY29-9036" fmla="*/ 756682 h 1078087"/>
                <a:gd name="connsiteX30-9037" fmla="*/ 1218641 w 1435865"/>
                <a:gd name="connsiteY30-9038" fmla="*/ 1001983 h 1078087"/>
                <a:gd name="connsiteX31-9039" fmla="*/ 1165317 w 1435865"/>
                <a:gd name="connsiteY31-9040" fmla="*/ 987415 h 1078087"/>
                <a:gd name="connsiteX32-9041" fmla="*/ 1107333 w 1435865"/>
                <a:gd name="connsiteY32-9042" fmla="*/ 981871 h 1078087"/>
                <a:gd name="connsiteX33-9043" fmla="*/ 1073970 w 1435865"/>
                <a:gd name="connsiteY33-9044" fmla="*/ 982189 h 1078087"/>
                <a:gd name="connsiteX34-9045" fmla="*/ 995871 w 1435865"/>
                <a:gd name="connsiteY34-9046" fmla="*/ 1024512 h 1078087"/>
                <a:gd name="connsiteX0-9047" fmla="*/ 995871 w 1435865"/>
                <a:gd name="connsiteY0-9048" fmla="*/ 1024512 h 1078087"/>
                <a:gd name="connsiteX1-9049" fmla="*/ 963828 w 1435865"/>
                <a:gd name="connsiteY1-9050" fmla="*/ 910922 h 1078087"/>
                <a:gd name="connsiteX2-9051" fmla="*/ 977904 w 1435865"/>
                <a:gd name="connsiteY2-9052" fmla="*/ 1035152 h 1078087"/>
                <a:gd name="connsiteX3-9053" fmla="*/ 916145 w 1435865"/>
                <a:gd name="connsiteY3-9054" fmla="*/ 1052290 h 1078087"/>
                <a:gd name="connsiteX4-9055" fmla="*/ 885632 w 1435865"/>
                <a:gd name="connsiteY4-9056" fmla="*/ 1017550 h 1078087"/>
                <a:gd name="connsiteX5-9057" fmla="*/ 858927 w 1435865"/>
                <a:gd name="connsiteY5-9058" fmla="*/ 991363 h 1078087"/>
                <a:gd name="connsiteX6-9059" fmla="*/ 808277 w 1435865"/>
                <a:gd name="connsiteY6-9060" fmla="*/ 995039 h 1078087"/>
                <a:gd name="connsiteX7-9061" fmla="*/ 790628 w 1435865"/>
                <a:gd name="connsiteY7-9062" fmla="*/ 882100 h 1078087"/>
                <a:gd name="connsiteX8-9063" fmla="*/ 667264 w 1435865"/>
                <a:gd name="connsiteY8-9064" fmla="*/ 886315 h 1078087"/>
                <a:gd name="connsiteX9-9065" fmla="*/ 708732 w 1435865"/>
                <a:gd name="connsiteY9-9066" fmla="*/ 835185 h 1078087"/>
                <a:gd name="connsiteX10-9067" fmla="*/ 811429 w 1435865"/>
                <a:gd name="connsiteY10-9068" fmla="*/ 722791 h 1078087"/>
                <a:gd name="connsiteX11-9069" fmla="*/ 738886 w 1435865"/>
                <a:gd name="connsiteY11-9070" fmla="*/ 775374 h 1078087"/>
                <a:gd name="connsiteX12-9071" fmla="*/ 629081 w 1435865"/>
                <a:gd name="connsiteY12-9072" fmla="*/ 897267 h 1078087"/>
                <a:gd name="connsiteX13-9073" fmla="*/ 356382 w 1435865"/>
                <a:gd name="connsiteY13-9074" fmla="*/ 1018964 h 1078087"/>
                <a:gd name="connsiteX14-9075" fmla="*/ 457105 w 1435865"/>
                <a:gd name="connsiteY14-9076" fmla="*/ 814648 h 1078087"/>
                <a:gd name="connsiteX15-9077" fmla="*/ 517173 w 1435865"/>
                <a:gd name="connsiteY15-9078" fmla="*/ 755389 h 1078087"/>
                <a:gd name="connsiteX16-9079" fmla="*/ 594347 w 1435865"/>
                <a:gd name="connsiteY16-9080" fmla="*/ 644264 h 1078087"/>
                <a:gd name="connsiteX17-9081" fmla="*/ 788884 w 1435865"/>
                <a:gd name="connsiteY17-9082" fmla="*/ 483420 h 1078087"/>
                <a:gd name="connsiteX18-9083" fmla="*/ 693159 w 1435865"/>
                <a:gd name="connsiteY18-9084" fmla="*/ 550450 h 1078087"/>
                <a:gd name="connsiteX19-9085" fmla="*/ 651565 w 1435865"/>
                <a:gd name="connsiteY19-9086" fmla="*/ 588140 h 1078087"/>
                <a:gd name="connsiteX20-9087" fmla="*/ 513882 w 1435865"/>
                <a:gd name="connsiteY20-9088" fmla="*/ 763359 h 1078087"/>
                <a:gd name="connsiteX21-9089" fmla="*/ 242011 w 1435865"/>
                <a:gd name="connsiteY21-9090" fmla="*/ 706270 h 1078087"/>
                <a:gd name="connsiteX22-9091" fmla="*/ 0 w 1435865"/>
                <a:gd name="connsiteY22-9092" fmla="*/ 897013 h 1078087"/>
                <a:gd name="connsiteX23-9093" fmla="*/ 543508 w 1435865"/>
                <a:gd name="connsiteY23-9094" fmla="*/ 0 h 1078087"/>
                <a:gd name="connsiteX24-9095" fmla="*/ 745856 w 1435865"/>
                <a:gd name="connsiteY24-9096" fmla="*/ 85534 h 1078087"/>
                <a:gd name="connsiteX25-9097" fmla="*/ 916259 w 1435865"/>
                <a:gd name="connsiteY25-9098" fmla="*/ 184312 h 1078087"/>
                <a:gd name="connsiteX26-9099" fmla="*/ 1315146 w 1435865"/>
                <a:gd name="connsiteY26-9100" fmla="*/ 198516 h 1078087"/>
                <a:gd name="connsiteX27-9101" fmla="*/ 1435474 w 1435865"/>
                <a:gd name="connsiteY27-9102" fmla="*/ 79982 h 1078087"/>
                <a:gd name="connsiteX28-9103" fmla="*/ 1280445 w 1435865"/>
                <a:gd name="connsiteY28-9104" fmla="*/ 523272 h 1078087"/>
                <a:gd name="connsiteX29-9105" fmla="*/ 1273671 w 1435865"/>
                <a:gd name="connsiteY29-9106" fmla="*/ 693489 h 1078087"/>
                <a:gd name="connsiteX30-9107" fmla="*/ 1364183 w 1435865"/>
                <a:gd name="connsiteY30-9108" fmla="*/ 756682 h 1078087"/>
                <a:gd name="connsiteX31-9109" fmla="*/ 1218641 w 1435865"/>
                <a:gd name="connsiteY31-9110" fmla="*/ 1001983 h 1078087"/>
                <a:gd name="connsiteX32-9111" fmla="*/ 1165317 w 1435865"/>
                <a:gd name="connsiteY32-9112" fmla="*/ 987415 h 1078087"/>
                <a:gd name="connsiteX33-9113" fmla="*/ 1107333 w 1435865"/>
                <a:gd name="connsiteY33-9114" fmla="*/ 981871 h 1078087"/>
                <a:gd name="connsiteX34-9115" fmla="*/ 1073970 w 1435865"/>
                <a:gd name="connsiteY34-9116" fmla="*/ 982189 h 1078087"/>
                <a:gd name="connsiteX35" fmla="*/ 995871 w 1435865"/>
                <a:gd name="connsiteY35" fmla="*/ 1024512 h 1078087"/>
                <a:gd name="connsiteX0-9117" fmla="*/ 995871 w 1435865"/>
                <a:gd name="connsiteY0-9118" fmla="*/ 1024512 h 1078087"/>
                <a:gd name="connsiteX1-9119" fmla="*/ 963828 w 1435865"/>
                <a:gd name="connsiteY1-9120" fmla="*/ 910922 h 1078087"/>
                <a:gd name="connsiteX2-9121" fmla="*/ 977904 w 1435865"/>
                <a:gd name="connsiteY2-9122" fmla="*/ 1035152 h 1078087"/>
                <a:gd name="connsiteX3-9123" fmla="*/ 916145 w 1435865"/>
                <a:gd name="connsiteY3-9124" fmla="*/ 1052290 h 1078087"/>
                <a:gd name="connsiteX4-9125" fmla="*/ 885632 w 1435865"/>
                <a:gd name="connsiteY4-9126" fmla="*/ 1017550 h 1078087"/>
                <a:gd name="connsiteX5-9127" fmla="*/ 858927 w 1435865"/>
                <a:gd name="connsiteY5-9128" fmla="*/ 991363 h 1078087"/>
                <a:gd name="connsiteX6-9129" fmla="*/ 808277 w 1435865"/>
                <a:gd name="connsiteY6-9130" fmla="*/ 995039 h 1078087"/>
                <a:gd name="connsiteX7-9131" fmla="*/ 790628 w 1435865"/>
                <a:gd name="connsiteY7-9132" fmla="*/ 882100 h 1078087"/>
                <a:gd name="connsiteX8-9133" fmla="*/ 667264 w 1435865"/>
                <a:gd name="connsiteY8-9134" fmla="*/ 886315 h 1078087"/>
                <a:gd name="connsiteX9-9135" fmla="*/ 708732 w 1435865"/>
                <a:gd name="connsiteY9-9136" fmla="*/ 835185 h 1078087"/>
                <a:gd name="connsiteX10-9137" fmla="*/ 811429 w 1435865"/>
                <a:gd name="connsiteY10-9138" fmla="*/ 722791 h 1078087"/>
                <a:gd name="connsiteX11-9139" fmla="*/ 738886 w 1435865"/>
                <a:gd name="connsiteY11-9140" fmla="*/ 775374 h 1078087"/>
                <a:gd name="connsiteX12-9141" fmla="*/ 629081 w 1435865"/>
                <a:gd name="connsiteY12-9142" fmla="*/ 897267 h 1078087"/>
                <a:gd name="connsiteX13-9143" fmla="*/ 356382 w 1435865"/>
                <a:gd name="connsiteY13-9144" fmla="*/ 1018964 h 1078087"/>
                <a:gd name="connsiteX14-9145" fmla="*/ 457105 w 1435865"/>
                <a:gd name="connsiteY14-9146" fmla="*/ 814648 h 1078087"/>
                <a:gd name="connsiteX15-9147" fmla="*/ 517173 w 1435865"/>
                <a:gd name="connsiteY15-9148" fmla="*/ 755389 h 1078087"/>
                <a:gd name="connsiteX16-9149" fmla="*/ 594347 w 1435865"/>
                <a:gd name="connsiteY16-9150" fmla="*/ 644264 h 1078087"/>
                <a:gd name="connsiteX17-9151" fmla="*/ 788884 w 1435865"/>
                <a:gd name="connsiteY17-9152" fmla="*/ 483420 h 1078087"/>
                <a:gd name="connsiteX18-9153" fmla="*/ 699541 w 1435865"/>
                <a:gd name="connsiteY18-9154" fmla="*/ 542635 h 1078087"/>
                <a:gd name="connsiteX19-9155" fmla="*/ 651565 w 1435865"/>
                <a:gd name="connsiteY19-9156" fmla="*/ 588140 h 1078087"/>
                <a:gd name="connsiteX20-9157" fmla="*/ 513882 w 1435865"/>
                <a:gd name="connsiteY20-9158" fmla="*/ 763359 h 1078087"/>
                <a:gd name="connsiteX21-9159" fmla="*/ 242011 w 1435865"/>
                <a:gd name="connsiteY21-9160" fmla="*/ 706270 h 1078087"/>
                <a:gd name="connsiteX22-9161" fmla="*/ 0 w 1435865"/>
                <a:gd name="connsiteY22-9162" fmla="*/ 897013 h 1078087"/>
                <a:gd name="connsiteX23-9163" fmla="*/ 543508 w 1435865"/>
                <a:gd name="connsiteY23-9164" fmla="*/ 0 h 1078087"/>
                <a:gd name="connsiteX24-9165" fmla="*/ 745856 w 1435865"/>
                <a:gd name="connsiteY24-9166" fmla="*/ 85534 h 1078087"/>
                <a:gd name="connsiteX25-9167" fmla="*/ 916259 w 1435865"/>
                <a:gd name="connsiteY25-9168" fmla="*/ 184312 h 1078087"/>
                <a:gd name="connsiteX26-9169" fmla="*/ 1315146 w 1435865"/>
                <a:gd name="connsiteY26-9170" fmla="*/ 198516 h 1078087"/>
                <a:gd name="connsiteX27-9171" fmla="*/ 1435474 w 1435865"/>
                <a:gd name="connsiteY27-9172" fmla="*/ 79982 h 1078087"/>
                <a:gd name="connsiteX28-9173" fmla="*/ 1280445 w 1435865"/>
                <a:gd name="connsiteY28-9174" fmla="*/ 523272 h 1078087"/>
                <a:gd name="connsiteX29-9175" fmla="*/ 1273671 w 1435865"/>
                <a:gd name="connsiteY29-9176" fmla="*/ 693489 h 1078087"/>
                <a:gd name="connsiteX30-9177" fmla="*/ 1364183 w 1435865"/>
                <a:gd name="connsiteY30-9178" fmla="*/ 756682 h 1078087"/>
                <a:gd name="connsiteX31-9179" fmla="*/ 1218641 w 1435865"/>
                <a:gd name="connsiteY31-9180" fmla="*/ 1001983 h 1078087"/>
                <a:gd name="connsiteX32-9181" fmla="*/ 1165317 w 1435865"/>
                <a:gd name="connsiteY32-9182" fmla="*/ 987415 h 1078087"/>
                <a:gd name="connsiteX33-9183" fmla="*/ 1107333 w 1435865"/>
                <a:gd name="connsiteY33-9184" fmla="*/ 981871 h 1078087"/>
                <a:gd name="connsiteX34-9185" fmla="*/ 1073970 w 1435865"/>
                <a:gd name="connsiteY34-9186" fmla="*/ 982189 h 1078087"/>
                <a:gd name="connsiteX35-9187" fmla="*/ 995871 w 1435865"/>
                <a:gd name="connsiteY35-9188" fmla="*/ 1024512 h 1078087"/>
                <a:gd name="connsiteX0-9189" fmla="*/ 995871 w 1435865"/>
                <a:gd name="connsiteY0-9190" fmla="*/ 1024512 h 1078087"/>
                <a:gd name="connsiteX1-9191" fmla="*/ 963828 w 1435865"/>
                <a:gd name="connsiteY1-9192" fmla="*/ 910922 h 1078087"/>
                <a:gd name="connsiteX2-9193" fmla="*/ 977904 w 1435865"/>
                <a:gd name="connsiteY2-9194" fmla="*/ 1035152 h 1078087"/>
                <a:gd name="connsiteX3-9195" fmla="*/ 916145 w 1435865"/>
                <a:gd name="connsiteY3-9196" fmla="*/ 1052290 h 1078087"/>
                <a:gd name="connsiteX4-9197" fmla="*/ 885632 w 1435865"/>
                <a:gd name="connsiteY4-9198" fmla="*/ 1017550 h 1078087"/>
                <a:gd name="connsiteX5-9199" fmla="*/ 858927 w 1435865"/>
                <a:gd name="connsiteY5-9200" fmla="*/ 991363 h 1078087"/>
                <a:gd name="connsiteX6-9201" fmla="*/ 808277 w 1435865"/>
                <a:gd name="connsiteY6-9202" fmla="*/ 995039 h 1078087"/>
                <a:gd name="connsiteX7-9203" fmla="*/ 790628 w 1435865"/>
                <a:gd name="connsiteY7-9204" fmla="*/ 882100 h 1078087"/>
                <a:gd name="connsiteX8-9205" fmla="*/ 667264 w 1435865"/>
                <a:gd name="connsiteY8-9206" fmla="*/ 886315 h 1078087"/>
                <a:gd name="connsiteX9-9207" fmla="*/ 708732 w 1435865"/>
                <a:gd name="connsiteY9-9208" fmla="*/ 835185 h 1078087"/>
                <a:gd name="connsiteX10-9209" fmla="*/ 811429 w 1435865"/>
                <a:gd name="connsiteY10-9210" fmla="*/ 722791 h 1078087"/>
                <a:gd name="connsiteX11-9211" fmla="*/ 738886 w 1435865"/>
                <a:gd name="connsiteY11-9212" fmla="*/ 775374 h 1078087"/>
                <a:gd name="connsiteX12-9213" fmla="*/ 629081 w 1435865"/>
                <a:gd name="connsiteY12-9214" fmla="*/ 897267 h 1078087"/>
                <a:gd name="connsiteX13-9215" fmla="*/ 356382 w 1435865"/>
                <a:gd name="connsiteY13-9216" fmla="*/ 1018964 h 1078087"/>
                <a:gd name="connsiteX14-9217" fmla="*/ 457105 w 1435865"/>
                <a:gd name="connsiteY14-9218" fmla="*/ 814648 h 1078087"/>
                <a:gd name="connsiteX15-9219" fmla="*/ 517173 w 1435865"/>
                <a:gd name="connsiteY15-9220" fmla="*/ 755389 h 1078087"/>
                <a:gd name="connsiteX16-9221" fmla="*/ 594347 w 1435865"/>
                <a:gd name="connsiteY16-9222" fmla="*/ 644264 h 1078087"/>
                <a:gd name="connsiteX17-9223" fmla="*/ 786171 w 1435865"/>
                <a:gd name="connsiteY17-9224" fmla="*/ 490228 h 1078087"/>
                <a:gd name="connsiteX18-9225" fmla="*/ 699541 w 1435865"/>
                <a:gd name="connsiteY18-9226" fmla="*/ 542635 h 1078087"/>
                <a:gd name="connsiteX19-9227" fmla="*/ 651565 w 1435865"/>
                <a:gd name="connsiteY19-9228" fmla="*/ 588140 h 1078087"/>
                <a:gd name="connsiteX20-9229" fmla="*/ 513882 w 1435865"/>
                <a:gd name="connsiteY20-9230" fmla="*/ 763359 h 1078087"/>
                <a:gd name="connsiteX21-9231" fmla="*/ 242011 w 1435865"/>
                <a:gd name="connsiteY21-9232" fmla="*/ 706270 h 1078087"/>
                <a:gd name="connsiteX22-9233" fmla="*/ 0 w 1435865"/>
                <a:gd name="connsiteY22-9234" fmla="*/ 897013 h 1078087"/>
                <a:gd name="connsiteX23-9235" fmla="*/ 543508 w 1435865"/>
                <a:gd name="connsiteY23-9236" fmla="*/ 0 h 1078087"/>
                <a:gd name="connsiteX24-9237" fmla="*/ 745856 w 1435865"/>
                <a:gd name="connsiteY24-9238" fmla="*/ 85534 h 1078087"/>
                <a:gd name="connsiteX25-9239" fmla="*/ 916259 w 1435865"/>
                <a:gd name="connsiteY25-9240" fmla="*/ 184312 h 1078087"/>
                <a:gd name="connsiteX26-9241" fmla="*/ 1315146 w 1435865"/>
                <a:gd name="connsiteY26-9242" fmla="*/ 198516 h 1078087"/>
                <a:gd name="connsiteX27-9243" fmla="*/ 1435474 w 1435865"/>
                <a:gd name="connsiteY27-9244" fmla="*/ 79982 h 1078087"/>
                <a:gd name="connsiteX28-9245" fmla="*/ 1280445 w 1435865"/>
                <a:gd name="connsiteY28-9246" fmla="*/ 523272 h 1078087"/>
                <a:gd name="connsiteX29-9247" fmla="*/ 1273671 w 1435865"/>
                <a:gd name="connsiteY29-9248" fmla="*/ 693489 h 1078087"/>
                <a:gd name="connsiteX30-9249" fmla="*/ 1364183 w 1435865"/>
                <a:gd name="connsiteY30-9250" fmla="*/ 756682 h 1078087"/>
                <a:gd name="connsiteX31-9251" fmla="*/ 1218641 w 1435865"/>
                <a:gd name="connsiteY31-9252" fmla="*/ 1001983 h 1078087"/>
                <a:gd name="connsiteX32-9253" fmla="*/ 1165317 w 1435865"/>
                <a:gd name="connsiteY32-9254" fmla="*/ 987415 h 1078087"/>
                <a:gd name="connsiteX33-9255" fmla="*/ 1107333 w 1435865"/>
                <a:gd name="connsiteY33-9256" fmla="*/ 981871 h 1078087"/>
                <a:gd name="connsiteX34-9257" fmla="*/ 1073970 w 1435865"/>
                <a:gd name="connsiteY34-9258" fmla="*/ 982189 h 1078087"/>
                <a:gd name="connsiteX35-9259" fmla="*/ 995871 w 1435865"/>
                <a:gd name="connsiteY35-9260" fmla="*/ 1024512 h 1078087"/>
                <a:gd name="connsiteX0-9261" fmla="*/ 995871 w 1435865"/>
                <a:gd name="connsiteY0-9262" fmla="*/ 1024512 h 1078087"/>
                <a:gd name="connsiteX1-9263" fmla="*/ 963828 w 1435865"/>
                <a:gd name="connsiteY1-9264" fmla="*/ 910922 h 1078087"/>
                <a:gd name="connsiteX2-9265" fmla="*/ 977904 w 1435865"/>
                <a:gd name="connsiteY2-9266" fmla="*/ 1035152 h 1078087"/>
                <a:gd name="connsiteX3-9267" fmla="*/ 916145 w 1435865"/>
                <a:gd name="connsiteY3-9268" fmla="*/ 1052290 h 1078087"/>
                <a:gd name="connsiteX4-9269" fmla="*/ 885632 w 1435865"/>
                <a:gd name="connsiteY4-9270" fmla="*/ 1017550 h 1078087"/>
                <a:gd name="connsiteX5-9271" fmla="*/ 858927 w 1435865"/>
                <a:gd name="connsiteY5-9272" fmla="*/ 991363 h 1078087"/>
                <a:gd name="connsiteX6-9273" fmla="*/ 808277 w 1435865"/>
                <a:gd name="connsiteY6-9274" fmla="*/ 995039 h 1078087"/>
                <a:gd name="connsiteX7-9275" fmla="*/ 790628 w 1435865"/>
                <a:gd name="connsiteY7-9276" fmla="*/ 882100 h 1078087"/>
                <a:gd name="connsiteX8-9277" fmla="*/ 667264 w 1435865"/>
                <a:gd name="connsiteY8-9278" fmla="*/ 886315 h 1078087"/>
                <a:gd name="connsiteX9-9279" fmla="*/ 708732 w 1435865"/>
                <a:gd name="connsiteY9-9280" fmla="*/ 835185 h 1078087"/>
                <a:gd name="connsiteX10-9281" fmla="*/ 811429 w 1435865"/>
                <a:gd name="connsiteY10-9282" fmla="*/ 722791 h 1078087"/>
                <a:gd name="connsiteX11-9283" fmla="*/ 738886 w 1435865"/>
                <a:gd name="connsiteY11-9284" fmla="*/ 775374 h 1078087"/>
                <a:gd name="connsiteX12-9285" fmla="*/ 629081 w 1435865"/>
                <a:gd name="connsiteY12-9286" fmla="*/ 897267 h 1078087"/>
                <a:gd name="connsiteX13-9287" fmla="*/ 356382 w 1435865"/>
                <a:gd name="connsiteY13-9288" fmla="*/ 1018964 h 1078087"/>
                <a:gd name="connsiteX14-9289" fmla="*/ 457105 w 1435865"/>
                <a:gd name="connsiteY14-9290" fmla="*/ 814648 h 1078087"/>
                <a:gd name="connsiteX15-9291" fmla="*/ 517173 w 1435865"/>
                <a:gd name="connsiteY15-9292" fmla="*/ 755389 h 1078087"/>
                <a:gd name="connsiteX16-9293" fmla="*/ 594347 w 1435865"/>
                <a:gd name="connsiteY16-9294" fmla="*/ 644264 h 1078087"/>
                <a:gd name="connsiteX17-9295" fmla="*/ 786171 w 1435865"/>
                <a:gd name="connsiteY17-9296" fmla="*/ 490228 h 1078087"/>
                <a:gd name="connsiteX18-9297" fmla="*/ 699541 w 1435865"/>
                <a:gd name="connsiteY18-9298" fmla="*/ 542635 h 1078087"/>
                <a:gd name="connsiteX19-9299" fmla="*/ 651565 w 1435865"/>
                <a:gd name="connsiteY19-9300" fmla="*/ 588140 h 1078087"/>
                <a:gd name="connsiteX20-9301" fmla="*/ 513882 w 1435865"/>
                <a:gd name="connsiteY20-9302" fmla="*/ 763359 h 1078087"/>
                <a:gd name="connsiteX21-9303" fmla="*/ 242011 w 1435865"/>
                <a:gd name="connsiteY21-9304" fmla="*/ 706270 h 1078087"/>
                <a:gd name="connsiteX22-9305" fmla="*/ 0 w 1435865"/>
                <a:gd name="connsiteY22-9306" fmla="*/ 897013 h 1078087"/>
                <a:gd name="connsiteX23-9307" fmla="*/ 543508 w 1435865"/>
                <a:gd name="connsiteY23-9308" fmla="*/ 0 h 1078087"/>
                <a:gd name="connsiteX24-9309" fmla="*/ 745856 w 1435865"/>
                <a:gd name="connsiteY24-9310" fmla="*/ 85534 h 1078087"/>
                <a:gd name="connsiteX25-9311" fmla="*/ 916259 w 1435865"/>
                <a:gd name="connsiteY25-9312" fmla="*/ 184312 h 1078087"/>
                <a:gd name="connsiteX26-9313" fmla="*/ 1315146 w 1435865"/>
                <a:gd name="connsiteY26-9314" fmla="*/ 198516 h 1078087"/>
                <a:gd name="connsiteX27-9315" fmla="*/ 1435474 w 1435865"/>
                <a:gd name="connsiteY27-9316" fmla="*/ 79982 h 1078087"/>
                <a:gd name="connsiteX28-9317" fmla="*/ 1280445 w 1435865"/>
                <a:gd name="connsiteY28-9318" fmla="*/ 523272 h 1078087"/>
                <a:gd name="connsiteX29-9319" fmla="*/ 1273671 w 1435865"/>
                <a:gd name="connsiteY29-9320" fmla="*/ 693489 h 1078087"/>
                <a:gd name="connsiteX30-9321" fmla="*/ 1364183 w 1435865"/>
                <a:gd name="connsiteY30-9322" fmla="*/ 756682 h 1078087"/>
                <a:gd name="connsiteX31-9323" fmla="*/ 1218641 w 1435865"/>
                <a:gd name="connsiteY31-9324" fmla="*/ 1001983 h 1078087"/>
                <a:gd name="connsiteX32-9325" fmla="*/ 1165317 w 1435865"/>
                <a:gd name="connsiteY32-9326" fmla="*/ 987415 h 1078087"/>
                <a:gd name="connsiteX33-9327" fmla="*/ 1107333 w 1435865"/>
                <a:gd name="connsiteY33-9328" fmla="*/ 981871 h 1078087"/>
                <a:gd name="connsiteX34-9329" fmla="*/ 1073970 w 1435865"/>
                <a:gd name="connsiteY34-9330" fmla="*/ 982189 h 1078087"/>
                <a:gd name="connsiteX35-9331" fmla="*/ 995871 w 1435865"/>
                <a:gd name="connsiteY35-9332" fmla="*/ 1024512 h 1078087"/>
                <a:gd name="connsiteX0-9333" fmla="*/ 995871 w 1435865"/>
                <a:gd name="connsiteY0-9334" fmla="*/ 1024512 h 1078087"/>
                <a:gd name="connsiteX1-9335" fmla="*/ 963828 w 1435865"/>
                <a:gd name="connsiteY1-9336" fmla="*/ 910922 h 1078087"/>
                <a:gd name="connsiteX2-9337" fmla="*/ 977904 w 1435865"/>
                <a:gd name="connsiteY2-9338" fmla="*/ 1035152 h 1078087"/>
                <a:gd name="connsiteX3-9339" fmla="*/ 916145 w 1435865"/>
                <a:gd name="connsiteY3-9340" fmla="*/ 1052290 h 1078087"/>
                <a:gd name="connsiteX4-9341" fmla="*/ 885632 w 1435865"/>
                <a:gd name="connsiteY4-9342" fmla="*/ 1017550 h 1078087"/>
                <a:gd name="connsiteX5-9343" fmla="*/ 858927 w 1435865"/>
                <a:gd name="connsiteY5-9344" fmla="*/ 991363 h 1078087"/>
                <a:gd name="connsiteX6-9345" fmla="*/ 808277 w 1435865"/>
                <a:gd name="connsiteY6-9346" fmla="*/ 995039 h 1078087"/>
                <a:gd name="connsiteX7-9347" fmla="*/ 790628 w 1435865"/>
                <a:gd name="connsiteY7-9348" fmla="*/ 882100 h 1078087"/>
                <a:gd name="connsiteX8-9349" fmla="*/ 667264 w 1435865"/>
                <a:gd name="connsiteY8-9350" fmla="*/ 886315 h 1078087"/>
                <a:gd name="connsiteX9-9351" fmla="*/ 708732 w 1435865"/>
                <a:gd name="connsiteY9-9352" fmla="*/ 835185 h 1078087"/>
                <a:gd name="connsiteX10-9353" fmla="*/ 811429 w 1435865"/>
                <a:gd name="connsiteY10-9354" fmla="*/ 722791 h 1078087"/>
                <a:gd name="connsiteX11-9355" fmla="*/ 738886 w 1435865"/>
                <a:gd name="connsiteY11-9356" fmla="*/ 775374 h 1078087"/>
                <a:gd name="connsiteX12-9357" fmla="*/ 629081 w 1435865"/>
                <a:gd name="connsiteY12-9358" fmla="*/ 897267 h 1078087"/>
                <a:gd name="connsiteX13-9359" fmla="*/ 356382 w 1435865"/>
                <a:gd name="connsiteY13-9360" fmla="*/ 1018964 h 1078087"/>
                <a:gd name="connsiteX14-9361" fmla="*/ 457105 w 1435865"/>
                <a:gd name="connsiteY14-9362" fmla="*/ 814648 h 1078087"/>
                <a:gd name="connsiteX15-9363" fmla="*/ 517173 w 1435865"/>
                <a:gd name="connsiteY15-9364" fmla="*/ 755389 h 1078087"/>
                <a:gd name="connsiteX16-9365" fmla="*/ 594347 w 1435865"/>
                <a:gd name="connsiteY16-9366" fmla="*/ 644264 h 1078087"/>
                <a:gd name="connsiteX17-9367" fmla="*/ 786171 w 1435865"/>
                <a:gd name="connsiteY17-9368" fmla="*/ 490228 h 1078087"/>
                <a:gd name="connsiteX18-9369" fmla="*/ 699541 w 1435865"/>
                <a:gd name="connsiteY18-9370" fmla="*/ 542635 h 1078087"/>
                <a:gd name="connsiteX19-9371" fmla="*/ 649729 w 1435865"/>
                <a:gd name="connsiteY19-9372" fmla="*/ 578539 h 1078087"/>
                <a:gd name="connsiteX20-9373" fmla="*/ 513882 w 1435865"/>
                <a:gd name="connsiteY20-9374" fmla="*/ 763359 h 1078087"/>
                <a:gd name="connsiteX21-9375" fmla="*/ 242011 w 1435865"/>
                <a:gd name="connsiteY21-9376" fmla="*/ 706270 h 1078087"/>
                <a:gd name="connsiteX22-9377" fmla="*/ 0 w 1435865"/>
                <a:gd name="connsiteY22-9378" fmla="*/ 897013 h 1078087"/>
                <a:gd name="connsiteX23-9379" fmla="*/ 543508 w 1435865"/>
                <a:gd name="connsiteY23-9380" fmla="*/ 0 h 1078087"/>
                <a:gd name="connsiteX24-9381" fmla="*/ 745856 w 1435865"/>
                <a:gd name="connsiteY24-9382" fmla="*/ 85534 h 1078087"/>
                <a:gd name="connsiteX25-9383" fmla="*/ 916259 w 1435865"/>
                <a:gd name="connsiteY25-9384" fmla="*/ 184312 h 1078087"/>
                <a:gd name="connsiteX26-9385" fmla="*/ 1315146 w 1435865"/>
                <a:gd name="connsiteY26-9386" fmla="*/ 198516 h 1078087"/>
                <a:gd name="connsiteX27-9387" fmla="*/ 1435474 w 1435865"/>
                <a:gd name="connsiteY27-9388" fmla="*/ 79982 h 1078087"/>
                <a:gd name="connsiteX28-9389" fmla="*/ 1280445 w 1435865"/>
                <a:gd name="connsiteY28-9390" fmla="*/ 523272 h 1078087"/>
                <a:gd name="connsiteX29-9391" fmla="*/ 1273671 w 1435865"/>
                <a:gd name="connsiteY29-9392" fmla="*/ 693489 h 1078087"/>
                <a:gd name="connsiteX30-9393" fmla="*/ 1364183 w 1435865"/>
                <a:gd name="connsiteY30-9394" fmla="*/ 756682 h 1078087"/>
                <a:gd name="connsiteX31-9395" fmla="*/ 1218641 w 1435865"/>
                <a:gd name="connsiteY31-9396" fmla="*/ 1001983 h 1078087"/>
                <a:gd name="connsiteX32-9397" fmla="*/ 1165317 w 1435865"/>
                <a:gd name="connsiteY32-9398" fmla="*/ 987415 h 1078087"/>
                <a:gd name="connsiteX33-9399" fmla="*/ 1107333 w 1435865"/>
                <a:gd name="connsiteY33-9400" fmla="*/ 981871 h 1078087"/>
                <a:gd name="connsiteX34-9401" fmla="*/ 1073970 w 1435865"/>
                <a:gd name="connsiteY34-9402" fmla="*/ 982189 h 1078087"/>
                <a:gd name="connsiteX35-9403" fmla="*/ 995871 w 1435865"/>
                <a:gd name="connsiteY35-9404" fmla="*/ 1024512 h 1078087"/>
                <a:gd name="connsiteX0-9405" fmla="*/ 995871 w 1435865"/>
                <a:gd name="connsiteY0-9406" fmla="*/ 1024512 h 1078087"/>
                <a:gd name="connsiteX1-9407" fmla="*/ 963828 w 1435865"/>
                <a:gd name="connsiteY1-9408" fmla="*/ 910922 h 1078087"/>
                <a:gd name="connsiteX2-9409" fmla="*/ 977904 w 1435865"/>
                <a:gd name="connsiteY2-9410" fmla="*/ 1035152 h 1078087"/>
                <a:gd name="connsiteX3-9411" fmla="*/ 916145 w 1435865"/>
                <a:gd name="connsiteY3-9412" fmla="*/ 1052290 h 1078087"/>
                <a:gd name="connsiteX4-9413" fmla="*/ 885632 w 1435865"/>
                <a:gd name="connsiteY4-9414" fmla="*/ 1017550 h 1078087"/>
                <a:gd name="connsiteX5-9415" fmla="*/ 858927 w 1435865"/>
                <a:gd name="connsiteY5-9416" fmla="*/ 991363 h 1078087"/>
                <a:gd name="connsiteX6-9417" fmla="*/ 808277 w 1435865"/>
                <a:gd name="connsiteY6-9418" fmla="*/ 995039 h 1078087"/>
                <a:gd name="connsiteX7-9419" fmla="*/ 790628 w 1435865"/>
                <a:gd name="connsiteY7-9420" fmla="*/ 882100 h 1078087"/>
                <a:gd name="connsiteX8-9421" fmla="*/ 667264 w 1435865"/>
                <a:gd name="connsiteY8-9422" fmla="*/ 886315 h 1078087"/>
                <a:gd name="connsiteX9-9423" fmla="*/ 708732 w 1435865"/>
                <a:gd name="connsiteY9-9424" fmla="*/ 835185 h 1078087"/>
                <a:gd name="connsiteX10-9425" fmla="*/ 811429 w 1435865"/>
                <a:gd name="connsiteY10-9426" fmla="*/ 722791 h 1078087"/>
                <a:gd name="connsiteX11-9427" fmla="*/ 738886 w 1435865"/>
                <a:gd name="connsiteY11-9428" fmla="*/ 775374 h 1078087"/>
                <a:gd name="connsiteX12-9429" fmla="*/ 629081 w 1435865"/>
                <a:gd name="connsiteY12-9430" fmla="*/ 897267 h 1078087"/>
                <a:gd name="connsiteX13-9431" fmla="*/ 356382 w 1435865"/>
                <a:gd name="connsiteY13-9432" fmla="*/ 1018964 h 1078087"/>
                <a:gd name="connsiteX14-9433" fmla="*/ 457105 w 1435865"/>
                <a:gd name="connsiteY14-9434" fmla="*/ 814648 h 1078087"/>
                <a:gd name="connsiteX15-9435" fmla="*/ 517173 w 1435865"/>
                <a:gd name="connsiteY15-9436" fmla="*/ 755389 h 1078087"/>
                <a:gd name="connsiteX16-9437" fmla="*/ 594347 w 1435865"/>
                <a:gd name="connsiteY16-9438" fmla="*/ 644264 h 1078087"/>
                <a:gd name="connsiteX17-9439" fmla="*/ 786171 w 1435865"/>
                <a:gd name="connsiteY17-9440" fmla="*/ 490228 h 1078087"/>
                <a:gd name="connsiteX18-9441" fmla="*/ 699541 w 1435865"/>
                <a:gd name="connsiteY18-9442" fmla="*/ 542635 h 1078087"/>
                <a:gd name="connsiteX19-9443" fmla="*/ 649729 w 1435865"/>
                <a:gd name="connsiteY19-9444" fmla="*/ 578539 h 1078087"/>
                <a:gd name="connsiteX20-9445" fmla="*/ 513882 w 1435865"/>
                <a:gd name="connsiteY20-9446" fmla="*/ 763359 h 1078087"/>
                <a:gd name="connsiteX21-9447" fmla="*/ 242011 w 1435865"/>
                <a:gd name="connsiteY21-9448" fmla="*/ 706270 h 1078087"/>
                <a:gd name="connsiteX22-9449" fmla="*/ 0 w 1435865"/>
                <a:gd name="connsiteY22-9450" fmla="*/ 897013 h 1078087"/>
                <a:gd name="connsiteX23-9451" fmla="*/ 543508 w 1435865"/>
                <a:gd name="connsiteY23-9452" fmla="*/ 0 h 1078087"/>
                <a:gd name="connsiteX24-9453" fmla="*/ 745856 w 1435865"/>
                <a:gd name="connsiteY24-9454" fmla="*/ 85534 h 1078087"/>
                <a:gd name="connsiteX25-9455" fmla="*/ 916259 w 1435865"/>
                <a:gd name="connsiteY25-9456" fmla="*/ 184312 h 1078087"/>
                <a:gd name="connsiteX26-9457" fmla="*/ 1315146 w 1435865"/>
                <a:gd name="connsiteY26-9458" fmla="*/ 198516 h 1078087"/>
                <a:gd name="connsiteX27-9459" fmla="*/ 1435474 w 1435865"/>
                <a:gd name="connsiteY27-9460" fmla="*/ 79982 h 1078087"/>
                <a:gd name="connsiteX28-9461" fmla="*/ 1280445 w 1435865"/>
                <a:gd name="connsiteY28-9462" fmla="*/ 523272 h 1078087"/>
                <a:gd name="connsiteX29-9463" fmla="*/ 1273671 w 1435865"/>
                <a:gd name="connsiteY29-9464" fmla="*/ 693489 h 1078087"/>
                <a:gd name="connsiteX30-9465" fmla="*/ 1364183 w 1435865"/>
                <a:gd name="connsiteY30-9466" fmla="*/ 756682 h 1078087"/>
                <a:gd name="connsiteX31-9467" fmla="*/ 1218641 w 1435865"/>
                <a:gd name="connsiteY31-9468" fmla="*/ 1001983 h 1078087"/>
                <a:gd name="connsiteX32-9469" fmla="*/ 1165317 w 1435865"/>
                <a:gd name="connsiteY32-9470" fmla="*/ 987415 h 1078087"/>
                <a:gd name="connsiteX33-9471" fmla="*/ 1107333 w 1435865"/>
                <a:gd name="connsiteY33-9472" fmla="*/ 981871 h 1078087"/>
                <a:gd name="connsiteX34-9473" fmla="*/ 1073970 w 1435865"/>
                <a:gd name="connsiteY34-9474" fmla="*/ 982189 h 1078087"/>
                <a:gd name="connsiteX35-9475" fmla="*/ 995871 w 1435865"/>
                <a:gd name="connsiteY35-9476" fmla="*/ 1024512 h 1078087"/>
                <a:gd name="connsiteX0-9477" fmla="*/ 995871 w 1435865"/>
                <a:gd name="connsiteY0-9478" fmla="*/ 1024512 h 1078087"/>
                <a:gd name="connsiteX1-9479" fmla="*/ 963828 w 1435865"/>
                <a:gd name="connsiteY1-9480" fmla="*/ 910922 h 1078087"/>
                <a:gd name="connsiteX2-9481" fmla="*/ 977904 w 1435865"/>
                <a:gd name="connsiteY2-9482" fmla="*/ 1035152 h 1078087"/>
                <a:gd name="connsiteX3-9483" fmla="*/ 916145 w 1435865"/>
                <a:gd name="connsiteY3-9484" fmla="*/ 1052290 h 1078087"/>
                <a:gd name="connsiteX4-9485" fmla="*/ 885632 w 1435865"/>
                <a:gd name="connsiteY4-9486" fmla="*/ 1017550 h 1078087"/>
                <a:gd name="connsiteX5-9487" fmla="*/ 858927 w 1435865"/>
                <a:gd name="connsiteY5-9488" fmla="*/ 991363 h 1078087"/>
                <a:gd name="connsiteX6-9489" fmla="*/ 808277 w 1435865"/>
                <a:gd name="connsiteY6-9490" fmla="*/ 995039 h 1078087"/>
                <a:gd name="connsiteX7-9491" fmla="*/ 790628 w 1435865"/>
                <a:gd name="connsiteY7-9492" fmla="*/ 882100 h 1078087"/>
                <a:gd name="connsiteX8-9493" fmla="*/ 667264 w 1435865"/>
                <a:gd name="connsiteY8-9494" fmla="*/ 886315 h 1078087"/>
                <a:gd name="connsiteX9-9495" fmla="*/ 708732 w 1435865"/>
                <a:gd name="connsiteY9-9496" fmla="*/ 835185 h 1078087"/>
                <a:gd name="connsiteX10-9497" fmla="*/ 811429 w 1435865"/>
                <a:gd name="connsiteY10-9498" fmla="*/ 722791 h 1078087"/>
                <a:gd name="connsiteX11-9499" fmla="*/ 738886 w 1435865"/>
                <a:gd name="connsiteY11-9500" fmla="*/ 775374 h 1078087"/>
                <a:gd name="connsiteX12-9501" fmla="*/ 629081 w 1435865"/>
                <a:gd name="connsiteY12-9502" fmla="*/ 897267 h 1078087"/>
                <a:gd name="connsiteX13-9503" fmla="*/ 356382 w 1435865"/>
                <a:gd name="connsiteY13-9504" fmla="*/ 1018964 h 1078087"/>
                <a:gd name="connsiteX14-9505" fmla="*/ 457105 w 1435865"/>
                <a:gd name="connsiteY14-9506" fmla="*/ 814648 h 1078087"/>
                <a:gd name="connsiteX15-9507" fmla="*/ 517173 w 1435865"/>
                <a:gd name="connsiteY15-9508" fmla="*/ 755389 h 1078087"/>
                <a:gd name="connsiteX16-9509" fmla="*/ 594347 w 1435865"/>
                <a:gd name="connsiteY16-9510" fmla="*/ 644264 h 1078087"/>
                <a:gd name="connsiteX17-9511" fmla="*/ 786171 w 1435865"/>
                <a:gd name="connsiteY17-9512" fmla="*/ 490228 h 1078087"/>
                <a:gd name="connsiteX18-9513" fmla="*/ 699541 w 1435865"/>
                <a:gd name="connsiteY18-9514" fmla="*/ 542635 h 1078087"/>
                <a:gd name="connsiteX19-9515" fmla="*/ 649729 w 1435865"/>
                <a:gd name="connsiteY19-9516" fmla="*/ 578539 h 1078087"/>
                <a:gd name="connsiteX20-9517" fmla="*/ 511238 w 1435865"/>
                <a:gd name="connsiteY20-9518" fmla="*/ 751959 h 1078087"/>
                <a:gd name="connsiteX21-9519" fmla="*/ 242011 w 1435865"/>
                <a:gd name="connsiteY21-9520" fmla="*/ 706270 h 1078087"/>
                <a:gd name="connsiteX22-9521" fmla="*/ 0 w 1435865"/>
                <a:gd name="connsiteY22-9522" fmla="*/ 897013 h 1078087"/>
                <a:gd name="connsiteX23-9523" fmla="*/ 543508 w 1435865"/>
                <a:gd name="connsiteY23-9524" fmla="*/ 0 h 1078087"/>
                <a:gd name="connsiteX24-9525" fmla="*/ 745856 w 1435865"/>
                <a:gd name="connsiteY24-9526" fmla="*/ 85534 h 1078087"/>
                <a:gd name="connsiteX25-9527" fmla="*/ 916259 w 1435865"/>
                <a:gd name="connsiteY25-9528" fmla="*/ 184312 h 1078087"/>
                <a:gd name="connsiteX26-9529" fmla="*/ 1315146 w 1435865"/>
                <a:gd name="connsiteY26-9530" fmla="*/ 198516 h 1078087"/>
                <a:gd name="connsiteX27-9531" fmla="*/ 1435474 w 1435865"/>
                <a:gd name="connsiteY27-9532" fmla="*/ 79982 h 1078087"/>
                <a:gd name="connsiteX28-9533" fmla="*/ 1280445 w 1435865"/>
                <a:gd name="connsiteY28-9534" fmla="*/ 523272 h 1078087"/>
                <a:gd name="connsiteX29-9535" fmla="*/ 1273671 w 1435865"/>
                <a:gd name="connsiteY29-9536" fmla="*/ 693489 h 1078087"/>
                <a:gd name="connsiteX30-9537" fmla="*/ 1364183 w 1435865"/>
                <a:gd name="connsiteY30-9538" fmla="*/ 756682 h 1078087"/>
                <a:gd name="connsiteX31-9539" fmla="*/ 1218641 w 1435865"/>
                <a:gd name="connsiteY31-9540" fmla="*/ 1001983 h 1078087"/>
                <a:gd name="connsiteX32-9541" fmla="*/ 1165317 w 1435865"/>
                <a:gd name="connsiteY32-9542" fmla="*/ 987415 h 1078087"/>
                <a:gd name="connsiteX33-9543" fmla="*/ 1107333 w 1435865"/>
                <a:gd name="connsiteY33-9544" fmla="*/ 981871 h 1078087"/>
                <a:gd name="connsiteX34-9545" fmla="*/ 1073970 w 1435865"/>
                <a:gd name="connsiteY34-9546" fmla="*/ 982189 h 1078087"/>
                <a:gd name="connsiteX35-9547" fmla="*/ 995871 w 1435865"/>
                <a:gd name="connsiteY35-9548" fmla="*/ 1024512 h 1078087"/>
                <a:gd name="connsiteX0-9549" fmla="*/ 995871 w 1435865"/>
                <a:gd name="connsiteY0-9550" fmla="*/ 1024512 h 1078087"/>
                <a:gd name="connsiteX1-9551" fmla="*/ 963828 w 1435865"/>
                <a:gd name="connsiteY1-9552" fmla="*/ 910922 h 1078087"/>
                <a:gd name="connsiteX2-9553" fmla="*/ 977904 w 1435865"/>
                <a:gd name="connsiteY2-9554" fmla="*/ 1035152 h 1078087"/>
                <a:gd name="connsiteX3-9555" fmla="*/ 916145 w 1435865"/>
                <a:gd name="connsiteY3-9556" fmla="*/ 1052290 h 1078087"/>
                <a:gd name="connsiteX4-9557" fmla="*/ 885632 w 1435865"/>
                <a:gd name="connsiteY4-9558" fmla="*/ 1017550 h 1078087"/>
                <a:gd name="connsiteX5-9559" fmla="*/ 858927 w 1435865"/>
                <a:gd name="connsiteY5-9560" fmla="*/ 991363 h 1078087"/>
                <a:gd name="connsiteX6-9561" fmla="*/ 808277 w 1435865"/>
                <a:gd name="connsiteY6-9562" fmla="*/ 995039 h 1078087"/>
                <a:gd name="connsiteX7-9563" fmla="*/ 790628 w 1435865"/>
                <a:gd name="connsiteY7-9564" fmla="*/ 882100 h 1078087"/>
                <a:gd name="connsiteX8-9565" fmla="*/ 667264 w 1435865"/>
                <a:gd name="connsiteY8-9566" fmla="*/ 886315 h 1078087"/>
                <a:gd name="connsiteX9-9567" fmla="*/ 708732 w 1435865"/>
                <a:gd name="connsiteY9-9568" fmla="*/ 835185 h 1078087"/>
                <a:gd name="connsiteX10-9569" fmla="*/ 811429 w 1435865"/>
                <a:gd name="connsiteY10-9570" fmla="*/ 722791 h 1078087"/>
                <a:gd name="connsiteX11-9571" fmla="*/ 738886 w 1435865"/>
                <a:gd name="connsiteY11-9572" fmla="*/ 775374 h 1078087"/>
                <a:gd name="connsiteX12-9573" fmla="*/ 629081 w 1435865"/>
                <a:gd name="connsiteY12-9574" fmla="*/ 897267 h 1078087"/>
                <a:gd name="connsiteX13-9575" fmla="*/ 356382 w 1435865"/>
                <a:gd name="connsiteY13-9576" fmla="*/ 1018964 h 1078087"/>
                <a:gd name="connsiteX14-9577" fmla="*/ 457105 w 1435865"/>
                <a:gd name="connsiteY14-9578" fmla="*/ 814648 h 1078087"/>
                <a:gd name="connsiteX15-9579" fmla="*/ 517173 w 1435865"/>
                <a:gd name="connsiteY15-9580" fmla="*/ 755389 h 1078087"/>
                <a:gd name="connsiteX16-9581" fmla="*/ 594347 w 1435865"/>
                <a:gd name="connsiteY16-9582" fmla="*/ 644264 h 1078087"/>
                <a:gd name="connsiteX17-9583" fmla="*/ 786171 w 1435865"/>
                <a:gd name="connsiteY17-9584" fmla="*/ 490228 h 1078087"/>
                <a:gd name="connsiteX18-9585" fmla="*/ 699541 w 1435865"/>
                <a:gd name="connsiteY18-9586" fmla="*/ 542635 h 1078087"/>
                <a:gd name="connsiteX19-9587" fmla="*/ 649729 w 1435865"/>
                <a:gd name="connsiteY19-9588" fmla="*/ 578539 h 1078087"/>
                <a:gd name="connsiteX20-9589" fmla="*/ 488410 w 1435865"/>
                <a:gd name="connsiteY20-9590" fmla="*/ 715782 h 1078087"/>
                <a:gd name="connsiteX21-9591" fmla="*/ 242011 w 1435865"/>
                <a:gd name="connsiteY21-9592" fmla="*/ 706270 h 1078087"/>
                <a:gd name="connsiteX22-9593" fmla="*/ 0 w 1435865"/>
                <a:gd name="connsiteY22-9594" fmla="*/ 897013 h 1078087"/>
                <a:gd name="connsiteX23-9595" fmla="*/ 543508 w 1435865"/>
                <a:gd name="connsiteY23-9596" fmla="*/ 0 h 1078087"/>
                <a:gd name="connsiteX24-9597" fmla="*/ 745856 w 1435865"/>
                <a:gd name="connsiteY24-9598" fmla="*/ 85534 h 1078087"/>
                <a:gd name="connsiteX25-9599" fmla="*/ 916259 w 1435865"/>
                <a:gd name="connsiteY25-9600" fmla="*/ 184312 h 1078087"/>
                <a:gd name="connsiteX26-9601" fmla="*/ 1315146 w 1435865"/>
                <a:gd name="connsiteY26-9602" fmla="*/ 198516 h 1078087"/>
                <a:gd name="connsiteX27-9603" fmla="*/ 1435474 w 1435865"/>
                <a:gd name="connsiteY27-9604" fmla="*/ 79982 h 1078087"/>
                <a:gd name="connsiteX28-9605" fmla="*/ 1280445 w 1435865"/>
                <a:gd name="connsiteY28-9606" fmla="*/ 523272 h 1078087"/>
                <a:gd name="connsiteX29-9607" fmla="*/ 1273671 w 1435865"/>
                <a:gd name="connsiteY29-9608" fmla="*/ 693489 h 1078087"/>
                <a:gd name="connsiteX30-9609" fmla="*/ 1364183 w 1435865"/>
                <a:gd name="connsiteY30-9610" fmla="*/ 756682 h 1078087"/>
                <a:gd name="connsiteX31-9611" fmla="*/ 1218641 w 1435865"/>
                <a:gd name="connsiteY31-9612" fmla="*/ 1001983 h 1078087"/>
                <a:gd name="connsiteX32-9613" fmla="*/ 1165317 w 1435865"/>
                <a:gd name="connsiteY32-9614" fmla="*/ 987415 h 1078087"/>
                <a:gd name="connsiteX33-9615" fmla="*/ 1107333 w 1435865"/>
                <a:gd name="connsiteY33-9616" fmla="*/ 981871 h 1078087"/>
                <a:gd name="connsiteX34-9617" fmla="*/ 1073970 w 1435865"/>
                <a:gd name="connsiteY34-9618" fmla="*/ 982189 h 1078087"/>
                <a:gd name="connsiteX35-9619" fmla="*/ 995871 w 1435865"/>
                <a:gd name="connsiteY35-9620" fmla="*/ 1024512 h 1078087"/>
                <a:gd name="connsiteX0-9621" fmla="*/ 995871 w 1435865"/>
                <a:gd name="connsiteY0-9622" fmla="*/ 1024512 h 1078087"/>
                <a:gd name="connsiteX1-9623" fmla="*/ 963828 w 1435865"/>
                <a:gd name="connsiteY1-9624" fmla="*/ 910922 h 1078087"/>
                <a:gd name="connsiteX2-9625" fmla="*/ 977904 w 1435865"/>
                <a:gd name="connsiteY2-9626" fmla="*/ 1035152 h 1078087"/>
                <a:gd name="connsiteX3-9627" fmla="*/ 916145 w 1435865"/>
                <a:gd name="connsiteY3-9628" fmla="*/ 1052290 h 1078087"/>
                <a:gd name="connsiteX4-9629" fmla="*/ 885632 w 1435865"/>
                <a:gd name="connsiteY4-9630" fmla="*/ 1017550 h 1078087"/>
                <a:gd name="connsiteX5-9631" fmla="*/ 858927 w 1435865"/>
                <a:gd name="connsiteY5-9632" fmla="*/ 991363 h 1078087"/>
                <a:gd name="connsiteX6-9633" fmla="*/ 808277 w 1435865"/>
                <a:gd name="connsiteY6-9634" fmla="*/ 995039 h 1078087"/>
                <a:gd name="connsiteX7-9635" fmla="*/ 790628 w 1435865"/>
                <a:gd name="connsiteY7-9636" fmla="*/ 882100 h 1078087"/>
                <a:gd name="connsiteX8-9637" fmla="*/ 667264 w 1435865"/>
                <a:gd name="connsiteY8-9638" fmla="*/ 886315 h 1078087"/>
                <a:gd name="connsiteX9-9639" fmla="*/ 708732 w 1435865"/>
                <a:gd name="connsiteY9-9640" fmla="*/ 835185 h 1078087"/>
                <a:gd name="connsiteX10-9641" fmla="*/ 811429 w 1435865"/>
                <a:gd name="connsiteY10-9642" fmla="*/ 722791 h 1078087"/>
                <a:gd name="connsiteX11-9643" fmla="*/ 738886 w 1435865"/>
                <a:gd name="connsiteY11-9644" fmla="*/ 775374 h 1078087"/>
                <a:gd name="connsiteX12-9645" fmla="*/ 629081 w 1435865"/>
                <a:gd name="connsiteY12-9646" fmla="*/ 897267 h 1078087"/>
                <a:gd name="connsiteX13-9647" fmla="*/ 356382 w 1435865"/>
                <a:gd name="connsiteY13-9648" fmla="*/ 1018964 h 1078087"/>
                <a:gd name="connsiteX14-9649" fmla="*/ 457105 w 1435865"/>
                <a:gd name="connsiteY14-9650" fmla="*/ 814648 h 1078087"/>
                <a:gd name="connsiteX15-9651" fmla="*/ 517173 w 1435865"/>
                <a:gd name="connsiteY15-9652" fmla="*/ 755389 h 1078087"/>
                <a:gd name="connsiteX16-9653" fmla="*/ 594347 w 1435865"/>
                <a:gd name="connsiteY16-9654" fmla="*/ 644264 h 1078087"/>
                <a:gd name="connsiteX17-9655" fmla="*/ 786171 w 1435865"/>
                <a:gd name="connsiteY17-9656" fmla="*/ 490228 h 1078087"/>
                <a:gd name="connsiteX18-9657" fmla="*/ 699541 w 1435865"/>
                <a:gd name="connsiteY18-9658" fmla="*/ 542635 h 1078087"/>
                <a:gd name="connsiteX19-9659" fmla="*/ 649729 w 1435865"/>
                <a:gd name="connsiteY19-9660" fmla="*/ 578539 h 1078087"/>
                <a:gd name="connsiteX20-9661" fmla="*/ 488410 w 1435865"/>
                <a:gd name="connsiteY20-9662" fmla="*/ 715782 h 1078087"/>
                <a:gd name="connsiteX21-9663" fmla="*/ 242011 w 1435865"/>
                <a:gd name="connsiteY21-9664" fmla="*/ 706270 h 1078087"/>
                <a:gd name="connsiteX22-9665" fmla="*/ 0 w 1435865"/>
                <a:gd name="connsiteY22-9666" fmla="*/ 897013 h 1078087"/>
                <a:gd name="connsiteX23-9667" fmla="*/ 543508 w 1435865"/>
                <a:gd name="connsiteY23-9668" fmla="*/ 0 h 1078087"/>
                <a:gd name="connsiteX24-9669" fmla="*/ 745856 w 1435865"/>
                <a:gd name="connsiteY24-9670" fmla="*/ 85534 h 1078087"/>
                <a:gd name="connsiteX25-9671" fmla="*/ 916259 w 1435865"/>
                <a:gd name="connsiteY25-9672" fmla="*/ 184312 h 1078087"/>
                <a:gd name="connsiteX26-9673" fmla="*/ 1315146 w 1435865"/>
                <a:gd name="connsiteY26-9674" fmla="*/ 198516 h 1078087"/>
                <a:gd name="connsiteX27-9675" fmla="*/ 1435474 w 1435865"/>
                <a:gd name="connsiteY27-9676" fmla="*/ 79982 h 1078087"/>
                <a:gd name="connsiteX28-9677" fmla="*/ 1280445 w 1435865"/>
                <a:gd name="connsiteY28-9678" fmla="*/ 523272 h 1078087"/>
                <a:gd name="connsiteX29-9679" fmla="*/ 1273671 w 1435865"/>
                <a:gd name="connsiteY29-9680" fmla="*/ 693489 h 1078087"/>
                <a:gd name="connsiteX30-9681" fmla="*/ 1364183 w 1435865"/>
                <a:gd name="connsiteY30-9682" fmla="*/ 756682 h 1078087"/>
                <a:gd name="connsiteX31-9683" fmla="*/ 1218641 w 1435865"/>
                <a:gd name="connsiteY31-9684" fmla="*/ 1001983 h 1078087"/>
                <a:gd name="connsiteX32-9685" fmla="*/ 1165317 w 1435865"/>
                <a:gd name="connsiteY32-9686" fmla="*/ 987415 h 1078087"/>
                <a:gd name="connsiteX33-9687" fmla="*/ 1107333 w 1435865"/>
                <a:gd name="connsiteY33-9688" fmla="*/ 981871 h 1078087"/>
                <a:gd name="connsiteX34-9689" fmla="*/ 1073970 w 1435865"/>
                <a:gd name="connsiteY34-9690" fmla="*/ 982189 h 1078087"/>
                <a:gd name="connsiteX35-9691" fmla="*/ 995871 w 1435865"/>
                <a:gd name="connsiteY35-9692" fmla="*/ 1024512 h 1078087"/>
                <a:gd name="connsiteX0-9693" fmla="*/ 995871 w 1435865"/>
                <a:gd name="connsiteY0-9694" fmla="*/ 1024512 h 1078087"/>
                <a:gd name="connsiteX1-9695" fmla="*/ 963828 w 1435865"/>
                <a:gd name="connsiteY1-9696" fmla="*/ 910922 h 1078087"/>
                <a:gd name="connsiteX2-9697" fmla="*/ 977904 w 1435865"/>
                <a:gd name="connsiteY2-9698" fmla="*/ 1035152 h 1078087"/>
                <a:gd name="connsiteX3-9699" fmla="*/ 916145 w 1435865"/>
                <a:gd name="connsiteY3-9700" fmla="*/ 1052290 h 1078087"/>
                <a:gd name="connsiteX4-9701" fmla="*/ 885632 w 1435865"/>
                <a:gd name="connsiteY4-9702" fmla="*/ 1017550 h 1078087"/>
                <a:gd name="connsiteX5-9703" fmla="*/ 858927 w 1435865"/>
                <a:gd name="connsiteY5-9704" fmla="*/ 991363 h 1078087"/>
                <a:gd name="connsiteX6-9705" fmla="*/ 808277 w 1435865"/>
                <a:gd name="connsiteY6-9706" fmla="*/ 995039 h 1078087"/>
                <a:gd name="connsiteX7-9707" fmla="*/ 790628 w 1435865"/>
                <a:gd name="connsiteY7-9708" fmla="*/ 882100 h 1078087"/>
                <a:gd name="connsiteX8-9709" fmla="*/ 667264 w 1435865"/>
                <a:gd name="connsiteY8-9710" fmla="*/ 886315 h 1078087"/>
                <a:gd name="connsiteX9-9711" fmla="*/ 708732 w 1435865"/>
                <a:gd name="connsiteY9-9712" fmla="*/ 835185 h 1078087"/>
                <a:gd name="connsiteX10-9713" fmla="*/ 811429 w 1435865"/>
                <a:gd name="connsiteY10-9714" fmla="*/ 722791 h 1078087"/>
                <a:gd name="connsiteX11-9715" fmla="*/ 738886 w 1435865"/>
                <a:gd name="connsiteY11-9716" fmla="*/ 775374 h 1078087"/>
                <a:gd name="connsiteX12-9717" fmla="*/ 629081 w 1435865"/>
                <a:gd name="connsiteY12-9718" fmla="*/ 897267 h 1078087"/>
                <a:gd name="connsiteX13-9719" fmla="*/ 356382 w 1435865"/>
                <a:gd name="connsiteY13-9720" fmla="*/ 1018964 h 1078087"/>
                <a:gd name="connsiteX14-9721" fmla="*/ 457105 w 1435865"/>
                <a:gd name="connsiteY14-9722" fmla="*/ 814648 h 1078087"/>
                <a:gd name="connsiteX15-9723" fmla="*/ 517173 w 1435865"/>
                <a:gd name="connsiteY15-9724" fmla="*/ 755389 h 1078087"/>
                <a:gd name="connsiteX16-9725" fmla="*/ 595085 w 1435865"/>
                <a:gd name="connsiteY16-9726" fmla="*/ 664272 h 1078087"/>
                <a:gd name="connsiteX17-9727" fmla="*/ 786171 w 1435865"/>
                <a:gd name="connsiteY17-9728" fmla="*/ 490228 h 1078087"/>
                <a:gd name="connsiteX18-9729" fmla="*/ 699541 w 1435865"/>
                <a:gd name="connsiteY18-9730" fmla="*/ 542635 h 1078087"/>
                <a:gd name="connsiteX19-9731" fmla="*/ 649729 w 1435865"/>
                <a:gd name="connsiteY19-9732" fmla="*/ 578539 h 1078087"/>
                <a:gd name="connsiteX20-9733" fmla="*/ 488410 w 1435865"/>
                <a:gd name="connsiteY20-9734" fmla="*/ 715782 h 1078087"/>
                <a:gd name="connsiteX21-9735" fmla="*/ 242011 w 1435865"/>
                <a:gd name="connsiteY21-9736" fmla="*/ 706270 h 1078087"/>
                <a:gd name="connsiteX22-9737" fmla="*/ 0 w 1435865"/>
                <a:gd name="connsiteY22-9738" fmla="*/ 897013 h 1078087"/>
                <a:gd name="connsiteX23-9739" fmla="*/ 543508 w 1435865"/>
                <a:gd name="connsiteY23-9740" fmla="*/ 0 h 1078087"/>
                <a:gd name="connsiteX24-9741" fmla="*/ 745856 w 1435865"/>
                <a:gd name="connsiteY24-9742" fmla="*/ 85534 h 1078087"/>
                <a:gd name="connsiteX25-9743" fmla="*/ 916259 w 1435865"/>
                <a:gd name="connsiteY25-9744" fmla="*/ 184312 h 1078087"/>
                <a:gd name="connsiteX26-9745" fmla="*/ 1315146 w 1435865"/>
                <a:gd name="connsiteY26-9746" fmla="*/ 198516 h 1078087"/>
                <a:gd name="connsiteX27-9747" fmla="*/ 1435474 w 1435865"/>
                <a:gd name="connsiteY27-9748" fmla="*/ 79982 h 1078087"/>
                <a:gd name="connsiteX28-9749" fmla="*/ 1280445 w 1435865"/>
                <a:gd name="connsiteY28-9750" fmla="*/ 523272 h 1078087"/>
                <a:gd name="connsiteX29-9751" fmla="*/ 1273671 w 1435865"/>
                <a:gd name="connsiteY29-9752" fmla="*/ 693489 h 1078087"/>
                <a:gd name="connsiteX30-9753" fmla="*/ 1364183 w 1435865"/>
                <a:gd name="connsiteY30-9754" fmla="*/ 756682 h 1078087"/>
                <a:gd name="connsiteX31-9755" fmla="*/ 1218641 w 1435865"/>
                <a:gd name="connsiteY31-9756" fmla="*/ 1001983 h 1078087"/>
                <a:gd name="connsiteX32-9757" fmla="*/ 1165317 w 1435865"/>
                <a:gd name="connsiteY32-9758" fmla="*/ 987415 h 1078087"/>
                <a:gd name="connsiteX33-9759" fmla="*/ 1107333 w 1435865"/>
                <a:gd name="connsiteY33-9760" fmla="*/ 981871 h 1078087"/>
                <a:gd name="connsiteX34-9761" fmla="*/ 1073970 w 1435865"/>
                <a:gd name="connsiteY34-9762" fmla="*/ 982189 h 1078087"/>
                <a:gd name="connsiteX35-9763" fmla="*/ 995871 w 1435865"/>
                <a:gd name="connsiteY35-9764" fmla="*/ 1024512 h 1078087"/>
                <a:gd name="connsiteX0-9765" fmla="*/ 995871 w 1435865"/>
                <a:gd name="connsiteY0-9766" fmla="*/ 1024512 h 1078087"/>
                <a:gd name="connsiteX1-9767" fmla="*/ 963828 w 1435865"/>
                <a:gd name="connsiteY1-9768" fmla="*/ 910922 h 1078087"/>
                <a:gd name="connsiteX2-9769" fmla="*/ 977904 w 1435865"/>
                <a:gd name="connsiteY2-9770" fmla="*/ 1035152 h 1078087"/>
                <a:gd name="connsiteX3-9771" fmla="*/ 916145 w 1435865"/>
                <a:gd name="connsiteY3-9772" fmla="*/ 1052290 h 1078087"/>
                <a:gd name="connsiteX4-9773" fmla="*/ 885632 w 1435865"/>
                <a:gd name="connsiteY4-9774" fmla="*/ 1017550 h 1078087"/>
                <a:gd name="connsiteX5-9775" fmla="*/ 858927 w 1435865"/>
                <a:gd name="connsiteY5-9776" fmla="*/ 991363 h 1078087"/>
                <a:gd name="connsiteX6-9777" fmla="*/ 808277 w 1435865"/>
                <a:gd name="connsiteY6-9778" fmla="*/ 995039 h 1078087"/>
                <a:gd name="connsiteX7-9779" fmla="*/ 790628 w 1435865"/>
                <a:gd name="connsiteY7-9780" fmla="*/ 882100 h 1078087"/>
                <a:gd name="connsiteX8-9781" fmla="*/ 667264 w 1435865"/>
                <a:gd name="connsiteY8-9782" fmla="*/ 886315 h 1078087"/>
                <a:gd name="connsiteX9-9783" fmla="*/ 708732 w 1435865"/>
                <a:gd name="connsiteY9-9784" fmla="*/ 835185 h 1078087"/>
                <a:gd name="connsiteX10-9785" fmla="*/ 811429 w 1435865"/>
                <a:gd name="connsiteY10-9786" fmla="*/ 722791 h 1078087"/>
                <a:gd name="connsiteX11-9787" fmla="*/ 738886 w 1435865"/>
                <a:gd name="connsiteY11-9788" fmla="*/ 775374 h 1078087"/>
                <a:gd name="connsiteX12-9789" fmla="*/ 629081 w 1435865"/>
                <a:gd name="connsiteY12-9790" fmla="*/ 897267 h 1078087"/>
                <a:gd name="connsiteX13-9791" fmla="*/ 356382 w 1435865"/>
                <a:gd name="connsiteY13-9792" fmla="*/ 1018964 h 1078087"/>
                <a:gd name="connsiteX14-9793" fmla="*/ 457105 w 1435865"/>
                <a:gd name="connsiteY14-9794" fmla="*/ 814648 h 1078087"/>
                <a:gd name="connsiteX15-9795" fmla="*/ 517173 w 1435865"/>
                <a:gd name="connsiteY15-9796" fmla="*/ 755389 h 1078087"/>
                <a:gd name="connsiteX16-9797" fmla="*/ 595085 w 1435865"/>
                <a:gd name="connsiteY16-9798" fmla="*/ 664272 h 1078087"/>
                <a:gd name="connsiteX17-9799" fmla="*/ 786171 w 1435865"/>
                <a:gd name="connsiteY17-9800" fmla="*/ 490228 h 1078087"/>
                <a:gd name="connsiteX18-9801" fmla="*/ 699541 w 1435865"/>
                <a:gd name="connsiteY18-9802" fmla="*/ 542635 h 1078087"/>
                <a:gd name="connsiteX19-9803" fmla="*/ 649729 w 1435865"/>
                <a:gd name="connsiteY19-9804" fmla="*/ 578539 h 1078087"/>
                <a:gd name="connsiteX20-9805" fmla="*/ 461221 w 1435865"/>
                <a:gd name="connsiteY20-9806" fmla="*/ 541350 h 1078087"/>
                <a:gd name="connsiteX21-9807" fmla="*/ 242011 w 1435865"/>
                <a:gd name="connsiteY21-9808" fmla="*/ 706270 h 1078087"/>
                <a:gd name="connsiteX22-9809" fmla="*/ 0 w 1435865"/>
                <a:gd name="connsiteY22-9810" fmla="*/ 897013 h 1078087"/>
                <a:gd name="connsiteX23-9811" fmla="*/ 543508 w 1435865"/>
                <a:gd name="connsiteY23-9812" fmla="*/ 0 h 1078087"/>
                <a:gd name="connsiteX24-9813" fmla="*/ 745856 w 1435865"/>
                <a:gd name="connsiteY24-9814" fmla="*/ 85534 h 1078087"/>
                <a:gd name="connsiteX25-9815" fmla="*/ 916259 w 1435865"/>
                <a:gd name="connsiteY25-9816" fmla="*/ 184312 h 1078087"/>
                <a:gd name="connsiteX26-9817" fmla="*/ 1315146 w 1435865"/>
                <a:gd name="connsiteY26-9818" fmla="*/ 198516 h 1078087"/>
                <a:gd name="connsiteX27-9819" fmla="*/ 1435474 w 1435865"/>
                <a:gd name="connsiteY27-9820" fmla="*/ 79982 h 1078087"/>
                <a:gd name="connsiteX28-9821" fmla="*/ 1280445 w 1435865"/>
                <a:gd name="connsiteY28-9822" fmla="*/ 523272 h 1078087"/>
                <a:gd name="connsiteX29-9823" fmla="*/ 1273671 w 1435865"/>
                <a:gd name="connsiteY29-9824" fmla="*/ 693489 h 1078087"/>
                <a:gd name="connsiteX30-9825" fmla="*/ 1364183 w 1435865"/>
                <a:gd name="connsiteY30-9826" fmla="*/ 756682 h 1078087"/>
                <a:gd name="connsiteX31-9827" fmla="*/ 1218641 w 1435865"/>
                <a:gd name="connsiteY31-9828" fmla="*/ 1001983 h 1078087"/>
                <a:gd name="connsiteX32-9829" fmla="*/ 1165317 w 1435865"/>
                <a:gd name="connsiteY32-9830" fmla="*/ 987415 h 1078087"/>
                <a:gd name="connsiteX33-9831" fmla="*/ 1107333 w 1435865"/>
                <a:gd name="connsiteY33-9832" fmla="*/ 981871 h 1078087"/>
                <a:gd name="connsiteX34-9833" fmla="*/ 1073970 w 1435865"/>
                <a:gd name="connsiteY34-9834" fmla="*/ 982189 h 1078087"/>
                <a:gd name="connsiteX35-9835" fmla="*/ 995871 w 1435865"/>
                <a:gd name="connsiteY35-9836" fmla="*/ 1024512 h 1078087"/>
                <a:gd name="connsiteX0-9837" fmla="*/ 995871 w 1435865"/>
                <a:gd name="connsiteY0-9838" fmla="*/ 1024512 h 1078087"/>
                <a:gd name="connsiteX1-9839" fmla="*/ 963828 w 1435865"/>
                <a:gd name="connsiteY1-9840" fmla="*/ 910922 h 1078087"/>
                <a:gd name="connsiteX2-9841" fmla="*/ 977904 w 1435865"/>
                <a:gd name="connsiteY2-9842" fmla="*/ 1035152 h 1078087"/>
                <a:gd name="connsiteX3-9843" fmla="*/ 916145 w 1435865"/>
                <a:gd name="connsiteY3-9844" fmla="*/ 1052290 h 1078087"/>
                <a:gd name="connsiteX4-9845" fmla="*/ 885632 w 1435865"/>
                <a:gd name="connsiteY4-9846" fmla="*/ 1017550 h 1078087"/>
                <a:gd name="connsiteX5-9847" fmla="*/ 858927 w 1435865"/>
                <a:gd name="connsiteY5-9848" fmla="*/ 991363 h 1078087"/>
                <a:gd name="connsiteX6-9849" fmla="*/ 808277 w 1435865"/>
                <a:gd name="connsiteY6-9850" fmla="*/ 995039 h 1078087"/>
                <a:gd name="connsiteX7-9851" fmla="*/ 790628 w 1435865"/>
                <a:gd name="connsiteY7-9852" fmla="*/ 882100 h 1078087"/>
                <a:gd name="connsiteX8-9853" fmla="*/ 667264 w 1435865"/>
                <a:gd name="connsiteY8-9854" fmla="*/ 886315 h 1078087"/>
                <a:gd name="connsiteX9-9855" fmla="*/ 708732 w 1435865"/>
                <a:gd name="connsiteY9-9856" fmla="*/ 835185 h 1078087"/>
                <a:gd name="connsiteX10-9857" fmla="*/ 811429 w 1435865"/>
                <a:gd name="connsiteY10-9858" fmla="*/ 722791 h 1078087"/>
                <a:gd name="connsiteX11-9859" fmla="*/ 738886 w 1435865"/>
                <a:gd name="connsiteY11-9860" fmla="*/ 775374 h 1078087"/>
                <a:gd name="connsiteX12-9861" fmla="*/ 629081 w 1435865"/>
                <a:gd name="connsiteY12-9862" fmla="*/ 897267 h 1078087"/>
                <a:gd name="connsiteX13-9863" fmla="*/ 356382 w 1435865"/>
                <a:gd name="connsiteY13-9864" fmla="*/ 1018964 h 1078087"/>
                <a:gd name="connsiteX14-9865" fmla="*/ 457105 w 1435865"/>
                <a:gd name="connsiteY14-9866" fmla="*/ 814648 h 1078087"/>
                <a:gd name="connsiteX15-9867" fmla="*/ 466179 w 1435865"/>
                <a:gd name="connsiteY15-9868" fmla="*/ 759280 h 1078087"/>
                <a:gd name="connsiteX16-9869" fmla="*/ 595085 w 1435865"/>
                <a:gd name="connsiteY16-9870" fmla="*/ 664272 h 1078087"/>
                <a:gd name="connsiteX17-9871" fmla="*/ 786171 w 1435865"/>
                <a:gd name="connsiteY17-9872" fmla="*/ 490228 h 1078087"/>
                <a:gd name="connsiteX18-9873" fmla="*/ 699541 w 1435865"/>
                <a:gd name="connsiteY18-9874" fmla="*/ 542635 h 1078087"/>
                <a:gd name="connsiteX19-9875" fmla="*/ 649729 w 1435865"/>
                <a:gd name="connsiteY19-9876" fmla="*/ 578539 h 1078087"/>
                <a:gd name="connsiteX20-9877" fmla="*/ 461221 w 1435865"/>
                <a:gd name="connsiteY20-9878" fmla="*/ 541350 h 1078087"/>
                <a:gd name="connsiteX21-9879" fmla="*/ 242011 w 1435865"/>
                <a:gd name="connsiteY21-9880" fmla="*/ 706270 h 1078087"/>
                <a:gd name="connsiteX22-9881" fmla="*/ 0 w 1435865"/>
                <a:gd name="connsiteY22-9882" fmla="*/ 897013 h 1078087"/>
                <a:gd name="connsiteX23-9883" fmla="*/ 543508 w 1435865"/>
                <a:gd name="connsiteY23-9884" fmla="*/ 0 h 1078087"/>
                <a:gd name="connsiteX24-9885" fmla="*/ 745856 w 1435865"/>
                <a:gd name="connsiteY24-9886" fmla="*/ 85534 h 1078087"/>
                <a:gd name="connsiteX25-9887" fmla="*/ 916259 w 1435865"/>
                <a:gd name="connsiteY25-9888" fmla="*/ 184312 h 1078087"/>
                <a:gd name="connsiteX26-9889" fmla="*/ 1315146 w 1435865"/>
                <a:gd name="connsiteY26-9890" fmla="*/ 198516 h 1078087"/>
                <a:gd name="connsiteX27-9891" fmla="*/ 1435474 w 1435865"/>
                <a:gd name="connsiteY27-9892" fmla="*/ 79982 h 1078087"/>
                <a:gd name="connsiteX28-9893" fmla="*/ 1280445 w 1435865"/>
                <a:gd name="connsiteY28-9894" fmla="*/ 523272 h 1078087"/>
                <a:gd name="connsiteX29-9895" fmla="*/ 1273671 w 1435865"/>
                <a:gd name="connsiteY29-9896" fmla="*/ 693489 h 1078087"/>
                <a:gd name="connsiteX30-9897" fmla="*/ 1364183 w 1435865"/>
                <a:gd name="connsiteY30-9898" fmla="*/ 756682 h 1078087"/>
                <a:gd name="connsiteX31-9899" fmla="*/ 1218641 w 1435865"/>
                <a:gd name="connsiteY31-9900" fmla="*/ 1001983 h 1078087"/>
                <a:gd name="connsiteX32-9901" fmla="*/ 1165317 w 1435865"/>
                <a:gd name="connsiteY32-9902" fmla="*/ 987415 h 1078087"/>
                <a:gd name="connsiteX33-9903" fmla="*/ 1107333 w 1435865"/>
                <a:gd name="connsiteY33-9904" fmla="*/ 981871 h 1078087"/>
                <a:gd name="connsiteX34-9905" fmla="*/ 1073970 w 1435865"/>
                <a:gd name="connsiteY34-9906" fmla="*/ 982189 h 1078087"/>
                <a:gd name="connsiteX35-9907" fmla="*/ 995871 w 1435865"/>
                <a:gd name="connsiteY35-9908" fmla="*/ 1024512 h 1078087"/>
                <a:gd name="connsiteX0-9909" fmla="*/ 995871 w 1435865"/>
                <a:gd name="connsiteY0-9910" fmla="*/ 1024512 h 1078087"/>
                <a:gd name="connsiteX1-9911" fmla="*/ 963828 w 1435865"/>
                <a:gd name="connsiteY1-9912" fmla="*/ 910922 h 1078087"/>
                <a:gd name="connsiteX2-9913" fmla="*/ 977904 w 1435865"/>
                <a:gd name="connsiteY2-9914" fmla="*/ 1035152 h 1078087"/>
                <a:gd name="connsiteX3-9915" fmla="*/ 916145 w 1435865"/>
                <a:gd name="connsiteY3-9916" fmla="*/ 1052290 h 1078087"/>
                <a:gd name="connsiteX4-9917" fmla="*/ 885632 w 1435865"/>
                <a:gd name="connsiteY4-9918" fmla="*/ 1017550 h 1078087"/>
                <a:gd name="connsiteX5-9919" fmla="*/ 858927 w 1435865"/>
                <a:gd name="connsiteY5-9920" fmla="*/ 991363 h 1078087"/>
                <a:gd name="connsiteX6-9921" fmla="*/ 808277 w 1435865"/>
                <a:gd name="connsiteY6-9922" fmla="*/ 995039 h 1078087"/>
                <a:gd name="connsiteX7-9923" fmla="*/ 790628 w 1435865"/>
                <a:gd name="connsiteY7-9924" fmla="*/ 882100 h 1078087"/>
                <a:gd name="connsiteX8-9925" fmla="*/ 667264 w 1435865"/>
                <a:gd name="connsiteY8-9926" fmla="*/ 886315 h 1078087"/>
                <a:gd name="connsiteX9-9927" fmla="*/ 708732 w 1435865"/>
                <a:gd name="connsiteY9-9928" fmla="*/ 835185 h 1078087"/>
                <a:gd name="connsiteX10-9929" fmla="*/ 811429 w 1435865"/>
                <a:gd name="connsiteY10-9930" fmla="*/ 722791 h 1078087"/>
                <a:gd name="connsiteX11-9931" fmla="*/ 738886 w 1435865"/>
                <a:gd name="connsiteY11-9932" fmla="*/ 775374 h 1078087"/>
                <a:gd name="connsiteX12-9933" fmla="*/ 629081 w 1435865"/>
                <a:gd name="connsiteY12-9934" fmla="*/ 897267 h 1078087"/>
                <a:gd name="connsiteX13-9935" fmla="*/ 356382 w 1435865"/>
                <a:gd name="connsiteY13-9936" fmla="*/ 1018964 h 1078087"/>
                <a:gd name="connsiteX14-9937" fmla="*/ 457105 w 1435865"/>
                <a:gd name="connsiteY14-9938" fmla="*/ 814648 h 1078087"/>
                <a:gd name="connsiteX15-9939" fmla="*/ 326688 w 1435865"/>
                <a:gd name="connsiteY15-9940" fmla="*/ 1036047 h 1078087"/>
                <a:gd name="connsiteX16-9941" fmla="*/ 595085 w 1435865"/>
                <a:gd name="connsiteY16-9942" fmla="*/ 664272 h 1078087"/>
                <a:gd name="connsiteX17-9943" fmla="*/ 786171 w 1435865"/>
                <a:gd name="connsiteY17-9944" fmla="*/ 490228 h 1078087"/>
                <a:gd name="connsiteX18-9945" fmla="*/ 699541 w 1435865"/>
                <a:gd name="connsiteY18-9946" fmla="*/ 542635 h 1078087"/>
                <a:gd name="connsiteX19-9947" fmla="*/ 649729 w 1435865"/>
                <a:gd name="connsiteY19-9948" fmla="*/ 578539 h 1078087"/>
                <a:gd name="connsiteX20-9949" fmla="*/ 461221 w 1435865"/>
                <a:gd name="connsiteY20-9950" fmla="*/ 541350 h 1078087"/>
                <a:gd name="connsiteX21-9951" fmla="*/ 242011 w 1435865"/>
                <a:gd name="connsiteY21-9952" fmla="*/ 706270 h 1078087"/>
                <a:gd name="connsiteX22-9953" fmla="*/ 0 w 1435865"/>
                <a:gd name="connsiteY22-9954" fmla="*/ 897013 h 1078087"/>
                <a:gd name="connsiteX23-9955" fmla="*/ 543508 w 1435865"/>
                <a:gd name="connsiteY23-9956" fmla="*/ 0 h 1078087"/>
                <a:gd name="connsiteX24-9957" fmla="*/ 745856 w 1435865"/>
                <a:gd name="connsiteY24-9958" fmla="*/ 85534 h 1078087"/>
                <a:gd name="connsiteX25-9959" fmla="*/ 916259 w 1435865"/>
                <a:gd name="connsiteY25-9960" fmla="*/ 184312 h 1078087"/>
                <a:gd name="connsiteX26-9961" fmla="*/ 1315146 w 1435865"/>
                <a:gd name="connsiteY26-9962" fmla="*/ 198516 h 1078087"/>
                <a:gd name="connsiteX27-9963" fmla="*/ 1435474 w 1435865"/>
                <a:gd name="connsiteY27-9964" fmla="*/ 79982 h 1078087"/>
                <a:gd name="connsiteX28-9965" fmla="*/ 1280445 w 1435865"/>
                <a:gd name="connsiteY28-9966" fmla="*/ 523272 h 1078087"/>
                <a:gd name="connsiteX29-9967" fmla="*/ 1273671 w 1435865"/>
                <a:gd name="connsiteY29-9968" fmla="*/ 693489 h 1078087"/>
                <a:gd name="connsiteX30-9969" fmla="*/ 1364183 w 1435865"/>
                <a:gd name="connsiteY30-9970" fmla="*/ 756682 h 1078087"/>
                <a:gd name="connsiteX31-9971" fmla="*/ 1218641 w 1435865"/>
                <a:gd name="connsiteY31-9972" fmla="*/ 1001983 h 1078087"/>
                <a:gd name="connsiteX32-9973" fmla="*/ 1165317 w 1435865"/>
                <a:gd name="connsiteY32-9974" fmla="*/ 987415 h 1078087"/>
                <a:gd name="connsiteX33-9975" fmla="*/ 1107333 w 1435865"/>
                <a:gd name="connsiteY33-9976" fmla="*/ 981871 h 1078087"/>
                <a:gd name="connsiteX34-9977" fmla="*/ 1073970 w 1435865"/>
                <a:gd name="connsiteY34-9978" fmla="*/ 982189 h 1078087"/>
                <a:gd name="connsiteX35-9979" fmla="*/ 995871 w 1435865"/>
                <a:gd name="connsiteY35-9980" fmla="*/ 1024512 h 1078087"/>
                <a:gd name="connsiteX0-9981" fmla="*/ 995871 w 1435865"/>
                <a:gd name="connsiteY0-9982" fmla="*/ 1024512 h 1078087"/>
                <a:gd name="connsiteX1-9983" fmla="*/ 963828 w 1435865"/>
                <a:gd name="connsiteY1-9984" fmla="*/ 910922 h 1078087"/>
                <a:gd name="connsiteX2-9985" fmla="*/ 977904 w 1435865"/>
                <a:gd name="connsiteY2-9986" fmla="*/ 1035152 h 1078087"/>
                <a:gd name="connsiteX3-9987" fmla="*/ 916145 w 1435865"/>
                <a:gd name="connsiteY3-9988" fmla="*/ 1052290 h 1078087"/>
                <a:gd name="connsiteX4-9989" fmla="*/ 885632 w 1435865"/>
                <a:gd name="connsiteY4-9990" fmla="*/ 1017550 h 1078087"/>
                <a:gd name="connsiteX5-9991" fmla="*/ 858927 w 1435865"/>
                <a:gd name="connsiteY5-9992" fmla="*/ 991363 h 1078087"/>
                <a:gd name="connsiteX6-9993" fmla="*/ 808277 w 1435865"/>
                <a:gd name="connsiteY6-9994" fmla="*/ 995039 h 1078087"/>
                <a:gd name="connsiteX7-9995" fmla="*/ 790628 w 1435865"/>
                <a:gd name="connsiteY7-9996" fmla="*/ 882100 h 1078087"/>
                <a:gd name="connsiteX8-9997" fmla="*/ 667264 w 1435865"/>
                <a:gd name="connsiteY8-9998" fmla="*/ 886315 h 1078087"/>
                <a:gd name="connsiteX9-9999" fmla="*/ 708732 w 1435865"/>
                <a:gd name="connsiteY9-10000" fmla="*/ 835185 h 1078087"/>
                <a:gd name="connsiteX10-10001" fmla="*/ 811429 w 1435865"/>
                <a:gd name="connsiteY10-10002" fmla="*/ 722791 h 1078087"/>
                <a:gd name="connsiteX11-10003" fmla="*/ 738886 w 1435865"/>
                <a:gd name="connsiteY11-10004" fmla="*/ 775374 h 1078087"/>
                <a:gd name="connsiteX12-10005" fmla="*/ 629081 w 1435865"/>
                <a:gd name="connsiteY12-10006" fmla="*/ 897267 h 1078087"/>
                <a:gd name="connsiteX13-10007" fmla="*/ 356382 w 1435865"/>
                <a:gd name="connsiteY13-10008" fmla="*/ 1018964 h 1078087"/>
                <a:gd name="connsiteX14-10009" fmla="*/ 457105 w 1435865"/>
                <a:gd name="connsiteY14-10010" fmla="*/ 814648 h 1078087"/>
                <a:gd name="connsiteX15-10011" fmla="*/ 382839 w 1435865"/>
                <a:gd name="connsiteY15-10012" fmla="*/ 810447 h 1078087"/>
                <a:gd name="connsiteX16-10013" fmla="*/ 595085 w 1435865"/>
                <a:gd name="connsiteY16-10014" fmla="*/ 664272 h 1078087"/>
                <a:gd name="connsiteX17-10015" fmla="*/ 786171 w 1435865"/>
                <a:gd name="connsiteY17-10016" fmla="*/ 490228 h 1078087"/>
                <a:gd name="connsiteX18-10017" fmla="*/ 699541 w 1435865"/>
                <a:gd name="connsiteY18-10018" fmla="*/ 542635 h 1078087"/>
                <a:gd name="connsiteX19-10019" fmla="*/ 649729 w 1435865"/>
                <a:gd name="connsiteY19-10020" fmla="*/ 578539 h 1078087"/>
                <a:gd name="connsiteX20-10021" fmla="*/ 461221 w 1435865"/>
                <a:gd name="connsiteY20-10022" fmla="*/ 541350 h 1078087"/>
                <a:gd name="connsiteX21-10023" fmla="*/ 242011 w 1435865"/>
                <a:gd name="connsiteY21-10024" fmla="*/ 706270 h 1078087"/>
                <a:gd name="connsiteX22-10025" fmla="*/ 0 w 1435865"/>
                <a:gd name="connsiteY22-10026" fmla="*/ 897013 h 1078087"/>
                <a:gd name="connsiteX23-10027" fmla="*/ 543508 w 1435865"/>
                <a:gd name="connsiteY23-10028" fmla="*/ 0 h 1078087"/>
                <a:gd name="connsiteX24-10029" fmla="*/ 745856 w 1435865"/>
                <a:gd name="connsiteY24-10030" fmla="*/ 85534 h 1078087"/>
                <a:gd name="connsiteX25-10031" fmla="*/ 916259 w 1435865"/>
                <a:gd name="connsiteY25-10032" fmla="*/ 184312 h 1078087"/>
                <a:gd name="connsiteX26-10033" fmla="*/ 1315146 w 1435865"/>
                <a:gd name="connsiteY26-10034" fmla="*/ 198516 h 1078087"/>
                <a:gd name="connsiteX27-10035" fmla="*/ 1435474 w 1435865"/>
                <a:gd name="connsiteY27-10036" fmla="*/ 79982 h 1078087"/>
                <a:gd name="connsiteX28-10037" fmla="*/ 1280445 w 1435865"/>
                <a:gd name="connsiteY28-10038" fmla="*/ 523272 h 1078087"/>
                <a:gd name="connsiteX29-10039" fmla="*/ 1273671 w 1435865"/>
                <a:gd name="connsiteY29-10040" fmla="*/ 693489 h 1078087"/>
                <a:gd name="connsiteX30-10041" fmla="*/ 1364183 w 1435865"/>
                <a:gd name="connsiteY30-10042" fmla="*/ 756682 h 1078087"/>
                <a:gd name="connsiteX31-10043" fmla="*/ 1218641 w 1435865"/>
                <a:gd name="connsiteY31-10044" fmla="*/ 1001983 h 1078087"/>
                <a:gd name="connsiteX32-10045" fmla="*/ 1165317 w 1435865"/>
                <a:gd name="connsiteY32-10046" fmla="*/ 987415 h 1078087"/>
                <a:gd name="connsiteX33-10047" fmla="*/ 1107333 w 1435865"/>
                <a:gd name="connsiteY33-10048" fmla="*/ 981871 h 1078087"/>
                <a:gd name="connsiteX34-10049" fmla="*/ 1073970 w 1435865"/>
                <a:gd name="connsiteY34-10050" fmla="*/ 982189 h 1078087"/>
                <a:gd name="connsiteX35-10051" fmla="*/ 995871 w 1435865"/>
                <a:gd name="connsiteY35-10052" fmla="*/ 1024512 h 1078087"/>
                <a:gd name="connsiteX0-10053" fmla="*/ 995871 w 1435865"/>
                <a:gd name="connsiteY0-10054" fmla="*/ 1024512 h 1078087"/>
                <a:gd name="connsiteX1-10055" fmla="*/ 963828 w 1435865"/>
                <a:gd name="connsiteY1-10056" fmla="*/ 910922 h 1078087"/>
                <a:gd name="connsiteX2-10057" fmla="*/ 977904 w 1435865"/>
                <a:gd name="connsiteY2-10058" fmla="*/ 1035152 h 1078087"/>
                <a:gd name="connsiteX3-10059" fmla="*/ 916145 w 1435865"/>
                <a:gd name="connsiteY3-10060" fmla="*/ 1052290 h 1078087"/>
                <a:gd name="connsiteX4-10061" fmla="*/ 885632 w 1435865"/>
                <a:gd name="connsiteY4-10062" fmla="*/ 1017550 h 1078087"/>
                <a:gd name="connsiteX5-10063" fmla="*/ 858927 w 1435865"/>
                <a:gd name="connsiteY5-10064" fmla="*/ 991363 h 1078087"/>
                <a:gd name="connsiteX6-10065" fmla="*/ 808277 w 1435865"/>
                <a:gd name="connsiteY6-10066" fmla="*/ 995039 h 1078087"/>
                <a:gd name="connsiteX7-10067" fmla="*/ 790628 w 1435865"/>
                <a:gd name="connsiteY7-10068" fmla="*/ 882100 h 1078087"/>
                <a:gd name="connsiteX8-10069" fmla="*/ 667264 w 1435865"/>
                <a:gd name="connsiteY8-10070" fmla="*/ 886315 h 1078087"/>
                <a:gd name="connsiteX9-10071" fmla="*/ 708732 w 1435865"/>
                <a:gd name="connsiteY9-10072" fmla="*/ 835185 h 1078087"/>
                <a:gd name="connsiteX10-10073" fmla="*/ 811429 w 1435865"/>
                <a:gd name="connsiteY10-10074" fmla="*/ 722791 h 1078087"/>
                <a:gd name="connsiteX11-10075" fmla="*/ 738886 w 1435865"/>
                <a:gd name="connsiteY11-10076" fmla="*/ 775374 h 1078087"/>
                <a:gd name="connsiteX12-10077" fmla="*/ 629081 w 1435865"/>
                <a:gd name="connsiteY12-10078" fmla="*/ 897267 h 1078087"/>
                <a:gd name="connsiteX13-10079" fmla="*/ 356382 w 1435865"/>
                <a:gd name="connsiteY13-10080" fmla="*/ 1018964 h 1078087"/>
                <a:gd name="connsiteX14-10081" fmla="*/ 457105 w 1435865"/>
                <a:gd name="connsiteY14-10082" fmla="*/ 814648 h 1078087"/>
                <a:gd name="connsiteX15-10083" fmla="*/ 328815 w 1435865"/>
                <a:gd name="connsiteY15-10084" fmla="*/ 1033442 h 1078087"/>
                <a:gd name="connsiteX16-10085" fmla="*/ 595085 w 1435865"/>
                <a:gd name="connsiteY16-10086" fmla="*/ 664272 h 1078087"/>
                <a:gd name="connsiteX17-10087" fmla="*/ 786171 w 1435865"/>
                <a:gd name="connsiteY17-10088" fmla="*/ 490228 h 1078087"/>
                <a:gd name="connsiteX18-10089" fmla="*/ 699541 w 1435865"/>
                <a:gd name="connsiteY18-10090" fmla="*/ 542635 h 1078087"/>
                <a:gd name="connsiteX19-10091" fmla="*/ 649729 w 1435865"/>
                <a:gd name="connsiteY19-10092" fmla="*/ 578539 h 1078087"/>
                <a:gd name="connsiteX20-10093" fmla="*/ 461221 w 1435865"/>
                <a:gd name="connsiteY20-10094" fmla="*/ 541350 h 1078087"/>
                <a:gd name="connsiteX21-10095" fmla="*/ 242011 w 1435865"/>
                <a:gd name="connsiteY21-10096" fmla="*/ 706270 h 1078087"/>
                <a:gd name="connsiteX22-10097" fmla="*/ 0 w 1435865"/>
                <a:gd name="connsiteY22-10098" fmla="*/ 897013 h 1078087"/>
                <a:gd name="connsiteX23-10099" fmla="*/ 543508 w 1435865"/>
                <a:gd name="connsiteY23-10100" fmla="*/ 0 h 1078087"/>
                <a:gd name="connsiteX24-10101" fmla="*/ 745856 w 1435865"/>
                <a:gd name="connsiteY24-10102" fmla="*/ 85534 h 1078087"/>
                <a:gd name="connsiteX25-10103" fmla="*/ 916259 w 1435865"/>
                <a:gd name="connsiteY25-10104" fmla="*/ 184312 h 1078087"/>
                <a:gd name="connsiteX26-10105" fmla="*/ 1315146 w 1435865"/>
                <a:gd name="connsiteY26-10106" fmla="*/ 198516 h 1078087"/>
                <a:gd name="connsiteX27-10107" fmla="*/ 1435474 w 1435865"/>
                <a:gd name="connsiteY27-10108" fmla="*/ 79982 h 1078087"/>
                <a:gd name="connsiteX28-10109" fmla="*/ 1280445 w 1435865"/>
                <a:gd name="connsiteY28-10110" fmla="*/ 523272 h 1078087"/>
                <a:gd name="connsiteX29-10111" fmla="*/ 1273671 w 1435865"/>
                <a:gd name="connsiteY29-10112" fmla="*/ 693489 h 1078087"/>
                <a:gd name="connsiteX30-10113" fmla="*/ 1364183 w 1435865"/>
                <a:gd name="connsiteY30-10114" fmla="*/ 756682 h 1078087"/>
                <a:gd name="connsiteX31-10115" fmla="*/ 1218641 w 1435865"/>
                <a:gd name="connsiteY31-10116" fmla="*/ 1001983 h 1078087"/>
                <a:gd name="connsiteX32-10117" fmla="*/ 1165317 w 1435865"/>
                <a:gd name="connsiteY32-10118" fmla="*/ 987415 h 1078087"/>
                <a:gd name="connsiteX33-10119" fmla="*/ 1107333 w 1435865"/>
                <a:gd name="connsiteY33-10120" fmla="*/ 981871 h 1078087"/>
                <a:gd name="connsiteX34-10121" fmla="*/ 1073970 w 1435865"/>
                <a:gd name="connsiteY34-10122" fmla="*/ 982189 h 1078087"/>
                <a:gd name="connsiteX35-10123" fmla="*/ 995871 w 1435865"/>
                <a:gd name="connsiteY35-10124" fmla="*/ 1024512 h 1078087"/>
                <a:gd name="connsiteX0-10125" fmla="*/ 995871 w 1435865"/>
                <a:gd name="connsiteY0-10126" fmla="*/ 1024512 h 1078087"/>
                <a:gd name="connsiteX1-10127" fmla="*/ 963828 w 1435865"/>
                <a:gd name="connsiteY1-10128" fmla="*/ 910922 h 1078087"/>
                <a:gd name="connsiteX2-10129" fmla="*/ 977904 w 1435865"/>
                <a:gd name="connsiteY2-10130" fmla="*/ 1035152 h 1078087"/>
                <a:gd name="connsiteX3-10131" fmla="*/ 916145 w 1435865"/>
                <a:gd name="connsiteY3-10132" fmla="*/ 1052290 h 1078087"/>
                <a:gd name="connsiteX4-10133" fmla="*/ 885632 w 1435865"/>
                <a:gd name="connsiteY4-10134" fmla="*/ 1017550 h 1078087"/>
                <a:gd name="connsiteX5-10135" fmla="*/ 858927 w 1435865"/>
                <a:gd name="connsiteY5-10136" fmla="*/ 991363 h 1078087"/>
                <a:gd name="connsiteX6-10137" fmla="*/ 808277 w 1435865"/>
                <a:gd name="connsiteY6-10138" fmla="*/ 995039 h 1078087"/>
                <a:gd name="connsiteX7-10139" fmla="*/ 790628 w 1435865"/>
                <a:gd name="connsiteY7-10140" fmla="*/ 882100 h 1078087"/>
                <a:gd name="connsiteX8-10141" fmla="*/ 667264 w 1435865"/>
                <a:gd name="connsiteY8-10142" fmla="*/ 886315 h 1078087"/>
                <a:gd name="connsiteX9-10143" fmla="*/ 708732 w 1435865"/>
                <a:gd name="connsiteY9-10144" fmla="*/ 835185 h 1078087"/>
                <a:gd name="connsiteX10-10145" fmla="*/ 811429 w 1435865"/>
                <a:gd name="connsiteY10-10146" fmla="*/ 722791 h 1078087"/>
                <a:gd name="connsiteX11-10147" fmla="*/ 738886 w 1435865"/>
                <a:gd name="connsiteY11-10148" fmla="*/ 775374 h 1078087"/>
                <a:gd name="connsiteX12-10149" fmla="*/ 629081 w 1435865"/>
                <a:gd name="connsiteY12-10150" fmla="*/ 897267 h 1078087"/>
                <a:gd name="connsiteX13-10151" fmla="*/ 356382 w 1435865"/>
                <a:gd name="connsiteY13-10152" fmla="*/ 1018964 h 1078087"/>
                <a:gd name="connsiteX14-10153" fmla="*/ 457105 w 1435865"/>
                <a:gd name="connsiteY14-10154" fmla="*/ 814648 h 1078087"/>
                <a:gd name="connsiteX15-10155" fmla="*/ 328815 w 1435865"/>
                <a:gd name="connsiteY15-10156" fmla="*/ 1033442 h 1078087"/>
                <a:gd name="connsiteX16-10157" fmla="*/ 595085 w 1435865"/>
                <a:gd name="connsiteY16-10158" fmla="*/ 664272 h 1078087"/>
                <a:gd name="connsiteX17-10159" fmla="*/ 786171 w 1435865"/>
                <a:gd name="connsiteY17-10160" fmla="*/ 490228 h 1078087"/>
                <a:gd name="connsiteX18-10161" fmla="*/ 699541 w 1435865"/>
                <a:gd name="connsiteY18-10162" fmla="*/ 542635 h 1078087"/>
                <a:gd name="connsiteX19-10163" fmla="*/ 649729 w 1435865"/>
                <a:gd name="connsiteY19-10164" fmla="*/ 578539 h 1078087"/>
                <a:gd name="connsiteX20-10165" fmla="*/ 461221 w 1435865"/>
                <a:gd name="connsiteY20-10166" fmla="*/ 541350 h 1078087"/>
                <a:gd name="connsiteX21-10167" fmla="*/ 242011 w 1435865"/>
                <a:gd name="connsiteY21-10168" fmla="*/ 706270 h 1078087"/>
                <a:gd name="connsiteX22-10169" fmla="*/ 0 w 1435865"/>
                <a:gd name="connsiteY22-10170" fmla="*/ 897013 h 1078087"/>
                <a:gd name="connsiteX23-10171" fmla="*/ 543508 w 1435865"/>
                <a:gd name="connsiteY23-10172" fmla="*/ 0 h 1078087"/>
                <a:gd name="connsiteX24-10173" fmla="*/ 745856 w 1435865"/>
                <a:gd name="connsiteY24-10174" fmla="*/ 85534 h 1078087"/>
                <a:gd name="connsiteX25-10175" fmla="*/ 916259 w 1435865"/>
                <a:gd name="connsiteY25-10176" fmla="*/ 184312 h 1078087"/>
                <a:gd name="connsiteX26-10177" fmla="*/ 1315146 w 1435865"/>
                <a:gd name="connsiteY26-10178" fmla="*/ 198516 h 1078087"/>
                <a:gd name="connsiteX27-10179" fmla="*/ 1435474 w 1435865"/>
                <a:gd name="connsiteY27-10180" fmla="*/ 79982 h 1078087"/>
                <a:gd name="connsiteX28-10181" fmla="*/ 1280445 w 1435865"/>
                <a:gd name="connsiteY28-10182" fmla="*/ 523272 h 1078087"/>
                <a:gd name="connsiteX29-10183" fmla="*/ 1273671 w 1435865"/>
                <a:gd name="connsiteY29-10184" fmla="*/ 693489 h 1078087"/>
                <a:gd name="connsiteX30-10185" fmla="*/ 1364183 w 1435865"/>
                <a:gd name="connsiteY30-10186" fmla="*/ 756682 h 1078087"/>
                <a:gd name="connsiteX31-10187" fmla="*/ 1218641 w 1435865"/>
                <a:gd name="connsiteY31-10188" fmla="*/ 1001983 h 1078087"/>
                <a:gd name="connsiteX32-10189" fmla="*/ 1165317 w 1435865"/>
                <a:gd name="connsiteY32-10190" fmla="*/ 987415 h 1078087"/>
                <a:gd name="connsiteX33-10191" fmla="*/ 1107333 w 1435865"/>
                <a:gd name="connsiteY33-10192" fmla="*/ 981871 h 1078087"/>
                <a:gd name="connsiteX34-10193" fmla="*/ 1073970 w 1435865"/>
                <a:gd name="connsiteY34-10194" fmla="*/ 982189 h 1078087"/>
                <a:gd name="connsiteX35-10195" fmla="*/ 995871 w 1435865"/>
                <a:gd name="connsiteY35-10196" fmla="*/ 1024512 h 1078087"/>
                <a:gd name="connsiteX0-10197" fmla="*/ 995871 w 1435865"/>
                <a:gd name="connsiteY0-10198" fmla="*/ 1024512 h 1078087"/>
                <a:gd name="connsiteX1-10199" fmla="*/ 963828 w 1435865"/>
                <a:gd name="connsiteY1-10200" fmla="*/ 910922 h 1078087"/>
                <a:gd name="connsiteX2-10201" fmla="*/ 977904 w 1435865"/>
                <a:gd name="connsiteY2-10202" fmla="*/ 1035152 h 1078087"/>
                <a:gd name="connsiteX3-10203" fmla="*/ 916145 w 1435865"/>
                <a:gd name="connsiteY3-10204" fmla="*/ 1052290 h 1078087"/>
                <a:gd name="connsiteX4-10205" fmla="*/ 885632 w 1435865"/>
                <a:gd name="connsiteY4-10206" fmla="*/ 1017550 h 1078087"/>
                <a:gd name="connsiteX5-10207" fmla="*/ 858927 w 1435865"/>
                <a:gd name="connsiteY5-10208" fmla="*/ 991363 h 1078087"/>
                <a:gd name="connsiteX6-10209" fmla="*/ 808277 w 1435865"/>
                <a:gd name="connsiteY6-10210" fmla="*/ 995039 h 1078087"/>
                <a:gd name="connsiteX7-10211" fmla="*/ 790628 w 1435865"/>
                <a:gd name="connsiteY7-10212" fmla="*/ 882100 h 1078087"/>
                <a:gd name="connsiteX8-10213" fmla="*/ 667264 w 1435865"/>
                <a:gd name="connsiteY8-10214" fmla="*/ 886315 h 1078087"/>
                <a:gd name="connsiteX9-10215" fmla="*/ 708732 w 1435865"/>
                <a:gd name="connsiteY9-10216" fmla="*/ 835185 h 1078087"/>
                <a:gd name="connsiteX10-10217" fmla="*/ 811429 w 1435865"/>
                <a:gd name="connsiteY10-10218" fmla="*/ 722791 h 1078087"/>
                <a:gd name="connsiteX11-10219" fmla="*/ 738886 w 1435865"/>
                <a:gd name="connsiteY11-10220" fmla="*/ 775374 h 1078087"/>
                <a:gd name="connsiteX12-10221" fmla="*/ 629081 w 1435865"/>
                <a:gd name="connsiteY12-10222" fmla="*/ 897267 h 1078087"/>
                <a:gd name="connsiteX13-10223" fmla="*/ 356382 w 1435865"/>
                <a:gd name="connsiteY13-10224" fmla="*/ 1018964 h 1078087"/>
                <a:gd name="connsiteX14-10225" fmla="*/ 457105 w 1435865"/>
                <a:gd name="connsiteY14-10226" fmla="*/ 814648 h 1078087"/>
                <a:gd name="connsiteX15-10227" fmla="*/ 328815 w 1435865"/>
                <a:gd name="connsiteY15-10228" fmla="*/ 1033442 h 1078087"/>
                <a:gd name="connsiteX16-10229" fmla="*/ 463119 w 1435865"/>
                <a:gd name="connsiteY16-10230" fmla="*/ 803563 h 1078087"/>
                <a:gd name="connsiteX17-10231" fmla="*/ 595085 w 1435865"/>
                <a:gd name="connsiteY17-10232" fmla="*/ 664272 h 1078087"/>
                <a:gd name="connsiteX18-10233" fmla="*/ 786171 w 1435865"/>
                <a:gd name="connsiteY18-10234" fmla="*/ 490228 h 1078087"/>
                <a:gd name="connsiteX19-10235" fmla="*/ 699541 w 1435865"/>
                <a:gd name="connsiteY19-10236" fmla="*/ 542635 h 1078087"/>
                <a:gd name="connsiteX20-10237" fmla="*/ 649729 w 1435865"/>
                <a:gd name="connsiteY20-10238" fmla="*/ 578539 h 1078087"/>
                <a:gd name="connsiteX21-10239" fmla="*/ 461221 w 1435865"/>
                <a:gd name="connsiteY21-10240" fmla="*/ 541350 h 1078087"/>
                <a:gd name="connsiteX22-10241" fmla="*/ 242011 w 1435865"/>
                <a:gd name="connsiteY22-10242" fmla="*/ 706270 h 1078087"/>
                <a:gd name="connsiteX23-10243" fmla="*/ 0 w 1435865"/>
                <a:gd name="connsiteY23-10244" fmla="*/ 897013 h 1078087"/>
                <a:gd name="connsiteX24-10245" fmla="*/ 543508 w 1435865"/>
                <a:gd name="connsiteY24-10246" fmla="*/ 0 h 1078087"/>
                <a:gd name="connsiteX25-10247" fmla="*/ 745856 w 1435865"/>
                <a:gd name="connsiteY25-10248" fmla="*/ 85534 h 1078087"/>
                <a:gd name="connsiteX26-10249" fmla="*/ 916259 w 1435865"/>
                <a:gd name="connsiteY26-10250" fmla="*/ 184312 h 1078087"/>
                <a:gd name="connsiteX27-10251" fmla="*/ 1315146 w 1435865"/>
                <a:gd name="connsiteY27-10252" fmla="*/ 198516 h 1078087"/>
                <a:gd name="connsiteX28-10253" fmla="*/ 1435474 w 1435865"/>
                <a:gd name="connsiteY28-10254" fmla="*/ 79982 h 1078087"/>
                <a:gd name="connsiteX29-10255" fmla="*/ 1280445 w 1435865"/>
                <a:gd name="connsiteY29-10256" fmla="*/ 523272 h 1078087"/>
                <a:gd name="connsiteX30-10257" fmla="*/ 1273671 w 1435865"/>
                <a:gd name="connsiteY30-10258" fmla="*/ 693489 h 1078087"/>
                <a:gd name="connsiteX31-10259" fmla="*/ 1364183 w 1435865"/>
                <a:gd name="connsiteY31-10260" fmla="*/ 756682 h 1078087"/>
                <a:gd name="connsiteX32-10261" fmla="*/ 1218641 w 1435865"/>
                <a:gd name="connsiteY32-10262" fmla="*/ 1001983 h 1078087"/>
                <a:gd name="connsiteX33-10263" fmla="*/ 1165317 w 1435865"/>
                <a:gd name="connsiteY33-10264" fmla="*/ 987415 h 1078087"/>
                <a:gd name="connsiteX34-10265" fmla="*/ 1107333 w 1435865"/>
                <a:gd name="connsiteY34-10266" fmla="*/ 981871 h 1078087"/>
                <a:gd name="connsiteX35-10267" fmla="*/ 1073970 w 1435865"/>
                <a:gd name="connsiteY35-10268" fmla="*/ 982189 h 1078087"/>
                <a:gd name="connsiteX36" fmla="*/ 995871 w 1435865"/>
                <a:gd name="connsiteY36" fmla="*/ 1024512 h 1078087"/>
                <a:gd name="connsiteX0-10269" fmla="*/ 995871 w 1435865"/>
                <a:gd name="connsiteY0-10270" fmla="*/ 1024512 h 1078087"/>
                <a:gd name="connsiteX1-10271" fmla="*/ 963828 w 1435865"/>
                <a:gd name="connsiteY1-10272" fmla="*/ 910922 h 1078087"/>
                <a:gd name="connsiteX2-10273" fmla="*/ 977904 w 1435865"/>
                <a:gd name="connsiteY2-10274" fmla="*/ 1035152 h 1078087"/>
                <a:gd name="connsiteX3-10275" fmla="*/ 916145 w 1435865"/>
                <a:gd name="connsiteY3-10276" fmla="*/ 1052290 h 1078087"/>
                <a:gd name="connsiteX4-10277" fmla="*/ 885632 w 1435865"/>
                <a:gd name="connsiteY4-10278" fmla="*/ 1017550 h 1078087"/>
                <a:gd name="connsiteX5-10279" fmla="*/ 858927 w 1435865"/>
                <a:gd name="connsiteY5-10280" fmla="*/ 991363 h 1078087"/>
                <a:gd name="connsiteX6-10281" fmla="*/ 808277 w 1435865"/>
                <a:gd name="connsiteY6-10282" fmla="*/ 995039 h 1078087"/>
                <a:gd name="connsiteX7-10283" fmla="*/ 790628 w 1435865"/>
                <a:gd name="connsiteY7-10284" fmla="*/ 882100 h 1078087"/>
                <a:gd name="connsiteX8-10285" fmla="*/ 667264 w 1435865"/>
                <a:gd name="connsiteY8-10286" fmla="*/ 886315 h 1078087"/>
                <a:gd name="connsiteX9-10287" fmla="*/ 708732 w 1435865"/>
                <a:gd name="connsiteY9-10288" fmla="*/ 835185 h 1078087"/>
                <a:gd name="connsiteX10-10289" fmla="*/ 811429 w 1435865"/>
                <a:gd name="connsiteY10-10290" fmla="*/ 722791 h 1078087"/>
                <a:gd name="connsiteX11-10291" fmla="*/ 738886 w 1435865"/>
                <a:gd name="connsiteY11-10292" fmla="*/ 775374 h 1078087"/>
                <a:gd name="connsiteX12-10293" fmla="*/ 629081 w 1435865"/>
                <a:gd name="connsiteY12-10294" fmla="*/ 897267 h 1078087"/>
                <a:gd name="connsiteX13-10295" fmla="*/ 356382 w 1435865"/>
                <a:gd name="connsiteY13-10296" fmla="*/ 1018964 h 1078087"/>
                <a:gd name="connsiteX14-10297" fmla="*/ 438310 w 1435865"/>
                <a:gd name="connsiteY14-10298" fmla="*/ 767259 h 1078087"/>
                <a:gd name="connsiteX15-10299" fmla="*/ 328815 w 1435865"/>
                <a:gd name="connsiteY15-10300" fmla="*/ 1033442 h 1078087"/>
                <a:gd name="connsiteX16-10301" fmla="*/ 463119 w 1435865"/>
                <a:gd name="connsiteY16-10302" fmla="*/ 803563 h 1078087"/>
                <a:gd name="connsiteX17-10303" fmla="*/ 595085 w 1435865"/>
                <a:gd name="connsiteY17-10304" fmla="*/ 664272 h 1078087"/>
                <a:gd name="connsiteX18-10305" fmla="*/ 786171 w 1435865"/>
                <a:gd name="connsiteY18-10306" fmla="*/ 490228 h 1078087"/>
                <a:gd name="connsiteX19-10307" fmla="*/ 699541 w 1435865"/>
                <a:gd name="connsiteY19-10308" fmla="*/ 542635 h 1078087"/>
                <a:gd name="connsiteX20-10309" fmla="*/ 649729 w 1435865"/>
                <a:gd name="connsiteY20-10310" fmla="*/ 578539 h 1078087"/>
                <a:gd name="connsiteX21-10311" fmla="*/ 461221 w 1435865"/>
                <a:gd name="connsiteY21-10312" fmla="*/ 541350 h 1078087"/>
                <a:gd name="connsiteX22-10313" fmla="*/ 242011 w 1435865"/>
                <a:gd name="connsiteY22-10314" fmla="*/ 706270 h 1078087"/>
                <a:gd name="connsiteX23-10315" fmla="*/ 0 w 1435865"/>
                <a:gd name="connsiteY23-10316" fmla="*/ 897013 h 1078087"/>
                <a:gd name="connsiteX24-10317" fmla="*/ 543508 w 1435865"/>
                <a:gd name="connsiteY24-10318" fmla="*/ 0 h 1078087"/>
                <a:gd name="connsiteX25-10319" fmla="*/ 745856 w 1435865"/>
                <a:gd name="connsiteY25-10320" fmla="*/ 85534 h 1078087"/>
                <a:gd name="connsiteX26-10321" fmla="*/ 916259 w 1435865"/>
                <a:gd name="connsiteY26-10322" fmla="*/ 184312 h 1078087"/>
                <a:gd name="connsiteX27-10323" fmla="*/ 1315146 w 1435865"/>
                <a:gd name="connsiteY27-10324" fmla="*/ 198516 h 1078087"/>
                <a:gd name="connsiteX28-10325" fmla="*/ 1435474 w 1435865"/>
                <a:gd name="connsiteY28-10326" fmla="*/ 79982 h 1078087"/>
                <a:gd name="connsiteX29-10327" fmla="*/ 1280445 w 1435865"/>
                <a:gd name="connsiteY29-10328" fmla="*/ 523272 h 1078087"/>
                <a:gd name="connsiteX30-10329" fmla="*/ 1273671 w 1435865"/>
                <a:gd name="connsiteY30-10330" fmla="*/ 693489 h 1078087"/>
                <a:gd name="connsiteX31-10331" fmla="*/ 1364183 w 1435865"/>
                <a:gd name="connsiteY31-10332" fmla="*/ 756682 h 1078087"/>
                <a:gd name="connsiteX32-10333" fmla="*/ 1218641 w 1435865"/>
                <a:gd name="connsiteY32-10334" fmla="*/ 1001983 h 1078087"/>
                <a:gd name="connsiteX33-10335" fmla="*/ 1165317 w 1435865"/>
                <a:gd name="connsiteY33-10336" fmla="*/ 987415 h 1078087"/>
                <a:gd name="connsiteX34-10337" fmla="*/ 1107333 w 1435865"/>
                <a:gd name="connsiteY34-10338" fmla="*/ 981871 h 1078087"/>
                <a:gd name="connsiteX35-10339" fmla="*/ 1073970 w 1435865"/>
                <a:gd name="connsiteY35-10340" fmla="*/ 982189 h 1078087"/>
                <a:gd name="connsiteX36-10341" fmla="*/ 995871 w 1435865"/>
                <a:gd name="connsiteY36-10342" fmla="*/ 1024512 h 1078087"/>
                <a:gd name="connsiteX0-10343" fmla="*/ 995871 w 1435865"/>
                <a:gd name="connsiteY0-10344" fmla="*/ 1024512 h 1078087"/>
                <a:gd name="connsiteX1-10345" fmla="*/ 963828 w 1435865"/>
                <a:gd name="connsiteY1-10346" fmla="*/ 910922 h 1078087"/>
                <a:gd name="connsiteX2-10347" fmla="*/ 977904 w 1435865"/>
                <a:gd name="connsiteY2-10348" fmla="*/ 1035152 h 1078087"/>
                <a:gd name="connsiteX3-10349" fmla="*/ 916145 w 1435865"/>
                <a:gd name="connsiteY3-10350" fmla="*/ 1052290 h 1078087"/>
                <a:gd name="connsiteX4-10351" fmla="*/ 885632 w 1435865"/>
                <a:gd name="connsiteY4-10352" fmla="*/ 1017550 h 1078087"/>
                <a:gd name="connsiteX5-10353" fmla="*/ 858927 w 1435865"/>
                <a:gd name="connsiteY5-10354" fmla="*/ 991363 h 1078087"/>
                <a:gd name="connsiteX6-10355" fmla="*/ 808277 w 1435865"/>
                <a:gd name="connsiteY6-10356" fmla="*/ 995039 h 1078087"/>
                <a:gd name="connsiteX7-10357" fmla="*/ 790628 w 1435865"/>
                <a:gd name="connsiteY7-10358" fmla="*/ 882100 h 1078087"/>
                <a:gd name="connsiteX8-10359" fmla="*/ 667264 w 1435865"/>
                <a:gd name="connsiteY8-10360" fmla="*/ 886315 h 1078087"/>
                <a:gd name="connsiteX9-10361" fmla="*/ 708732 w 1435865"/>
                <a:gd name="connsiteY9-10362" fmla="*/ 835185 h 1078087"/>
                <a:gd name="connsiteX10-10363" fmla="*/ 811429 w 1435865"/>
                <a:gd name="connsiteY10-10364" fmla="*/ 722791 h 1078087"/>
                <a:gd name="connsiteX11-10365" fmla="*/ 738886 w 1435865"/>
                <a:gd name="connsiteY11-10366" fmla="*/ 775374 h 1078087"/>
                <a:gd name="connsiteX12-10367" fmla="*/ 629081 w 1435865"/>
                <a:gd name="connsiteY12-10368" fmla="*/ 897267 h 1078087"/>
                <a:gd name="connsiteX13-10369" fmla="*/ 356382 w 1435865"/>
                <a:gd name="connsiteY13-10370" fmla="*/ 1018964 h 1078087"/>
                <a:gd name="connsiteX14-10371" fmla="*/ 348238 w 1435865"/>
                <a:gd name="connsiteY14-10372" fmla="*/ 897074 h 1078087"/>
                <a:gd name="connsiteX15-10373" fmla="*/ 328815 w 1435865"/>
                <a:gd name="connsiteY15-10374" fmla="*/ 1033442 h 1078087"/>
                <a:gd name="connsiteX16-10375" fmla="*/ 463119 w 1435865"/>
                <a:gd name="connsiteY16-10376" fmla="*/ 803563 h 1078087"/>
                <a:gd name="connsiteX17-10377" fmla="*/ 595085 w 1435865"/>
                <a:gd name="connsiteY17-10378" fmla="*/ 664272 h 1078087"/>
                <a:gd name="connsiteX18-10379" fmla="*/ 786171 w 1435865"/>
                <a:gd name="connsiteY18-10380" fmla="*/ 490228 h 1078087"/>
                <a:gd name="connsiteX19-10381" fmla="*/ 699541 w 1435865"/>
                <a:gd name="connsiteY19-10382" fmla="*/ 542635 h 1078087"/>
                <a:gd name="connsiteX20-10383" fmla="*/ 649729 w 1435865"/>
                <a:gd name="connsiteY20-10384" fmla="*/ 578539 h 1078087"/>
                <a:gd name="connsiteX21-10385" fmla="*/ 461221 w 1435865"/>
                <a:gd name="connsiteY21-10386" fmla="*/ 541350 h 1078087"/>
                <a:gd name="connsiteX22-10387" fmla="*/ 242011 w 1435865"/>
                <a:gd name="connsiteY22-10388" fmla="*/ 706270 h 1078087"/>
                <a:gd name="connsiteX23-10389" fmla="*/ 0 w 1435865"/>
                <a:gd name="connsiteY23-10390" fmla="*/ 897013 h 1078087"/>
                <a:gd name="connsiteX24-10391" fmla="*/ 543508 w 1435865"/>
                <a:gd name="connsiteY24-10392" fmla="*/ 0 h 1078087"/>
                <a:gd name="connsiteX25-10393" fmla="*/ 745856 w 1435865"/>
                <a:gd name="connsiteY25-10394" fmla="*/ 85534 h 1078087"/>
                <a:gd name="connsiteX26-10395" fmla="*/ 916259 w 1435865"/>
                <a:gd name="connsiteY26-10396" fmla="*/ 184312 h 1078087"/>
                <a:gd name="connsiteX27-10397" fmla="*/ 1315146 w 1435865"/>
                <a:gd name="connsiteY27-10398" fmla="*/ 198516 h 1078087"/>
                <a:gd name="connsiteX28-10399" fmla="*/ 1435474 w 1435865"/>
                <a:gd name="connsiteY28-10400" fmla="*/ 79982 h 1078087"/>
                <a:gd name="connsiteX29-10401" fmla="*/ 1280445 w 1435865"/>
                <a:gd name="connsiteY29-10402" fmla="*/ 523272 h 1078087"/>
                <a:gd name="connsiteX30-10403" fmla="*/ 1273671 w 1435865"/>
                <a:gd name="connsiteY30-10404" fmla="*/ 693489 h 1078087"/>
                <a:gd name="connsiteX31-10405" fmla="*/ 1364183 w 1435865"/>
                <a:gd name="connsiteY31-10406" fmla="*/ 756682 h 1078087"/>
                <a:gd name="connsiteX32-10407" fmla="*/ 1218641 w 1435865"/>
                <a:gd name="connsiteY32-10408" fmla="*/ 1001983 h 1078087"/>
                <a:gd name="connsiteX33-10409" fmla="*/ 1165317 w 1435865"/>
                <a:gd name="connsiteY33-10410" fmla="*/ 987415 h 1078087"/>
                <a:gd name="connsiteX34-10411" fmla="*/ 1107333 w 1435865"/>
                <a:gd name="connsiteY34-10412" fmla="*/ 981871 h 1078087"/>
                <a:gd name="connsiteX35-10413" fmla="*/ 1073970 w 1435865"/>
                <a:gd name="connsiteY35-10414" fmla="*/ 982189 h 1078087"/>
                <a:gd name="connsiteX36-10415" fmla="*/ 995871 w 1435865"/>
                <a:gd name="connsiteY36-10416" fmla="*/ 1024512 h 1078087"/>
                <a:gd name="connsiteX0-10417" fmla="*/ 995871 w 1435865"/>
                <a:gd name="connsiteY0-10418" fmla="*/ 1024512 h 1078087"/>
                <a:gd name="connsiteX1-10419" fmla="*/ 963828 w 1435865"/>
                <a:gd name="connsiteY1-10420" fmla="*/ 910922 h 1078087"/>
                <a:gd name="connsiteX2-10421" fmla="*/ 977904 w 1435865"/>
                <a:gd name="connsiteY2-10422" fmla="*/ 1035152 h 1078087"/>
                <a:gd name="connsiteX3-10423" fmla="*/ 916145 w 1435865"/>
                <a:gd name="connsiteY3-10424" fmla="*/ 1052290 h 1078087"/>
                <a:gd name="connsiteX4-10425" fmla="*/ 885632 w 1435865"/>
                <a:gd name="connsiteY4-10426" fmla="*/ 1017550 h 1078087"/>
                <a:gd name="connsiteX5-10427" fmla="*/ 858927 w 1435865"/>
                <a:gd name="connsiteY5-10428" fmla="*/ 991363 h 1078087"/>
                <a:gd name="connsiteX6-10429" fmla="*/ 808277 w 1435865"/>
                <a:gd name="connsiteY6-10430" fmla="*/ 995039 h 1078087"/>
                <a:gd name="connsiteX7-10431" fmla="*/ 790628 w 1435865"/>
                <a:gd name="connsiteY7-10432" fmla="*/ 882100 h 1078087"/>
                <a:gd name="connsiteX8-10433" fmla="*/ 667264 w 1435865"/>
                <a:gd name="connsiteY8-10434" fmla="*/ 886315 h 1078087"/>
                <a:gd name="connsiteX9-10435" fmla="*/ 708732 w 1435865"/>
                <a:gd name="connsiteY9-10436" fmla="*/ 835185 h 1078087"/>
                <a:gd name="connsiteX10-10437" fmla="*/ 811429 w 1435865"/>
                <a:gd name="connsiteY10-10438" fmla="*/ 722791 h 1078087"/>
                <a:gd name="connsiteX11-10439" fmla="*/ 738886 w 1435865"/>
                <a:gd name="connsiteY11-10440" fmla="*/ 775374 h 1078087"/>
                <a:gd name="connsiteX12-10441" fmla="*/ 629081 w 1435865"/>
                <a:gd name="connsiteY12-10442" fmla="*/ 897267 h 1078087"/>
                <a:gd name="connsiteX13-10443" fmla="*/ 356382 w 1435865"/>
                <a:gd name="connsiteY13-10444" fmla="*/ 1018964 h 1078087"/>
                <a:gd name="connsiteX14-10445" fmla="*/ 311711 w 1435865"/>
                <a:gd name="connsiteY14-10446" fmla="*/ 951562 h 1078087"/>
                <a:gd name="connsiteX15-10447" fmla="*/ 328815 w 1435865"/>
                <a:gd name="connsiteY15-10448" fmla="*/ 1033442 h 1078087"/>
                <a:gd name="connsiteX16-10449" fmla="*/ 463119 w 1435865"/>
                <a:gd name="connsiteY16-10450" fmla="*/ 803563 h 1078087"/>
                <a:gd name="connsiteX17-10451" fmla="*/ 595085 w 1435865"/>
                <a:gd name="connsiteY17-10452" fmla="*/ 664272 h 1078087"/>
                <a:gd name="connsiteX18-10453" fmla="*/ 786171 w 1435865"/>
                <a:gd name="connsiteY18-10454" fmla="*/ 490228 h 1078087"/>
                <a:gd name="connsiteX19-10455" fmla="*/ 699541 w 1435865"/>
                <a:gd name="connsiteY19-10456" fmla="*/ 542635 h 1078087"/>
                <a:gd name="connsiteX20-10457" fmla="*/ 649729 w 1435865"/>
                <a:gd name="connsiteY20-10458" fmla="*/ 578539 h 1078087"/>
                <a:gd name="connsiteX21-10459" fmla="*/ 461221 w 1435865"/>
                <a:gd name="connsiteY21-10460" fmla="*/ 541350 h 1078087"/>
                <a:gd name="connsiteX22-10461" fmla="*/ 242011 w 1435865"/>
                <a:gd name="connsiteY22-10462" fmla="*/ 706270 h 1078087"/>
                <a:gd name="connsiteX23-10463" fmla="*/ 0 w 1435865"/>
                <a:gd name="connsiteY23-10464" fmla="*/ 897013 h 1078087"/>
                <a:gd name="connsiteX24-10465" fmla="*/ 543508 w 1435865"/>
                <a:gd name="connsiteY24-10466" fmla="*/ 0 h 1078087"/>
                <a:gd name="connsiteX25-10467" fmla="*/ 745856 w 1435865"/>
                <a:gd name="connsiteY25-10468" fmla="*/ 85534 h 1078087"/>
                <a:gd name="connsiteX26-10469" fmla="*/ 916259 w 1435865"/>
                <a:gd name="connsiteY26-10470" fmla="*/ 184312 h 1078087"/>
                <a:gd name="connsiteX27-10471" fmla="*/ 1315146 w 1435865"/>
                <a:gd name="connsiteY27-10472" fmla="*/ 198516 h 1078087"/>
                <a:gd name="connsiteX28-10473" fmla="*/ 1435474 w 1435865"/>
                <a:gd name="connsiteY28-10474" fmla="*/ 79982 h 1078087"/>
                <a:gd name="connsiteX29-10475" fmla="*/ 1280445 w 1435865"/>
                <a:gd name="connsiteY29-10476" fmla="*/ 523272 h 1078087"/>
                <a:gd name="connsiteX30-10477" fmla="*/ 1273671 w 1435865"/>
                <a:gd name="connsiteY30-10478" fmla="*/ 693489 h 1078087"/>
                <a:gd name="connsiteX31-10479" fmla="*/ 1364183 w 1435865"/>
                <a:gd name="connsiteY31-10480" fmla="*/ 756682 h 1078087"/>
                <a:gd name="connsiteX32-10481" fmla="*/ 1218641 w 1435865"/>
                <a:gd name="connsiteY32-10482" fmla="*/ 1001983 h 1078087"/>
                <a:gd name="connsiteX33-10483" fmla="*/ 1165317 w 1435865"/>
                <a:gd name="connsiteY33-10484" fmla="*/ 987415 h 1078087"/>
                <a:gd name="connsiteX34-10485" fmla="*/ 1107333 w 1435865"/>
                <a:gd name="connsiteY34-10486" fmla="*/ 981871 h 1078087"/>
                <a:gd name="connsiteX35-10487" fmla="*/ 1073970 w 1435865"/>
                <a:gd name="connsiteY35-10488" fmla="*/ 982189 h 1078087"/>
                <a:gd name="connsiteX36-10489" fmla="*/ 995871 w 1435865"/>
                <a:gd name="connsiteY36-10490" fmla="*/ 1024512 h 1078087"/>
                <a:gd name="connsiteX0-10491" fmla="*/ 995871 w 1435865"/>
                <a:gd name="connsiteY0-10492" fmla="*/ 1024512 h 1169432"/>
                <a:gd name="connsiteX1-10493" fmla="*/ 963828 w 1435865"/>
                <a:gd name="connsiteY1-10494" fmla="*/ 910922 h 1169432"/>
                <a:gd name="connsiteX2-10495" fmla="*/ 977904 w 1435865"/>
                <a:gd name="connsiteY2-10496" fmla="*/ 1035152 h 1169432"/>
                <a:gd name="connsiteX3-10497" fmla="*/ 916145 w 1435865"/>
                <a:gd name="connsiteY3-10498" fmla="*/ 1052290 h 1169432"/>
                <a:gd name="connsiteX4-10499" fmla="*/ 885632 w 1435865"/>
                <a:gd name="connsiteY4-10500" fmla="*/ 1017550 h 1169432"/>
                <a:gd name="connsiteX5-10501" fmla="*/ 858927 w 1435865"/>
                <a:gd name="connsiteY5-10502" fmla="*/ 991363 h 1169432"/>
                <a:gd name="connsiteX6-10503" fmla="*/ 808277 w 1435865"/>
                <a:gd name="connsiteY6-10504" fmla="*/ 995039 h 1169432"/>
                <a:gd name="connsiteX7-10505" fmla="*/ 790628 w 1435865"/>
                <a:gd name="connsiteY7-10506" fmla="*/ 882100 h 1169432"/>
                <a:gd name="connsiteX8-10507" fmla="*/ 667264 w 1435865"/>
                <a:gd name="connsiteY8-10508" fmla="*/ 886315 h 1169432"/>
                <a:gd name="connsiteX9-10509" fmla="*/ 708732 w 1435865"/>
                <a:gd name="connsiteY9-10510" fmla="*/ 835185 h 1169432"/>
                <a:gd name="connsiteX10-10511" fmla="*/ 811429 w 1435865"/>
                <a:gd name="connsiteY10-10512" fmla="*/ 722791 h 1169432"/>
                <a:gd name="connsiteX11-10513" fmla="*/ 738886 w 1435865"/>
                <a:gd name="connsiteY11-10514" fmla="*/ 775374 h 1169432"/>
                <a:gd name="connsiteX12-10515" fmla="*/ 629081 w 1435865"/>
                <a:gd name="connsiteY12-10516" fmla="*/ 897267 h 1169432"/>
                <a:gd name="connsiteX13-10517" fmla="*/ 356382 w 1435865"/>
                <a:gd name="connsiteY13-10518" fmla="*/ 1018964 h 1169432"/>
                <a:gd name="connsiteX14-10519" fmla="*/ 327904 w 1435865"/>
                <a:gd name="connsiteY14-10520" fmla="*/ 1169432 h 1169432"/>
                <a:gd name="connsiteX15-10521" fmla="*/ 328815 w 1435865"/>
                <a:gd name="connsiteY15-10522" fmla="*/ 1033442 h 1169432"/>
                <a:gd name="connsiteX16-10523" fmla="*/ 463119 w 1435865"/>
                <a:gd name="connsiteY16-10524" fmla="*/ 803563 h 1169432"/>
                <a:gd name="connsiteX17-10525" fmla="*/ 595085 w 1435865"/>
                <a:gd name="connsiteY17-10526" fmla="*/ 664272 h 1169432"/>
                <a:gd name="connsiteX18-10527" fmla="*/ 786171 w 1435865"/>
                <a:gd name="connsiteY18-10528" fmla="*/ 490228 h 1169432"/>
                <a:gd name="connsiteX19-10529" fmla="*/ 699541 w 1435865"/>
                <a:gd name="connsiteY19-10530" fmla="*/ 542635 h 1169432"/>
                <a:gd name="connsiteX20-10531" fmla="*/ 649729 w 1435865"/>
                <a:gd name="connsiteY20-10532" fmla="*/ 578539 h 1169432"/>
                <a:gd name="connsiteX21-10533" fmla="*/ 461221 w 1435865"/>
                <a:gd name="connsiteY21-10534" fmla="*/ 541350 h 1169432"/>
                <a:gd name="connsiteX22-10535" fmla="*/ 242011 w 1435865"/>
                <a:gd name="connsiteY22-10536" fmla="*/ 706270 h 1169432"/>
                <a:gd name="connsiteX23-10537" fmla="*/ 0 w 1435865"/>
                <a:gd name="connsiteY23-10538" fmla="*/ 897013 h 1169432"/>
                <a:gd name="connsiteX24-10539" fmla="*/ 543508 w 1435865"/>
                <a:gd name="connsiteY24-10540" fmla="*/ 0 h 1169432"/>
                <a:gd name="connsiteX25-10541" fmla="*/ 745856 w 1435865"/>
                <a:gd name="connsiteY25-10542" fmla="*/ 85534 h 1169432"/>
                <a:gd name="connsiteX26-10543" fmla="*/ 916259 w 1435865"/>
                <a:gd name="connsiteY26-10544" fmla="*/ 184312 h 1169432"/>
                <a:gd name="connsiteX27-10545" fmla="*/ 1315146 w 1435865"/>
                <a:gd name="connsiteY27-10546" fmla="*/ 198516 h 1169432"/>
                <a:gd name="connsiteX28-10547" fmla="*/ 1435474 w 1435865"/>
                <a:gd name="connsiteY28-10548" fmla="*/ 79982 h 1169432"/>
                <a:gd name="connsiteX29-10549" fmla="*/ 1280445 w 1435865"/>
                <a:gd name="connsiteY29-10550" fmla="*/ 523272 h 1169432"/>
                <a:gd name="connsiteX30-10551" fmla="*/ 1273671 w 1435865"/>
                <a:gd name="connsiteY30-10552" fmla="*/ 693489 h 1169432"/>
                <a:gd name="connsiteX31-10553" fmla="*/ 1364183 w 1435865"/>
                <a:gd name="connsiteY31-10554" fmla="*/ 756682 h 1169432"/>
                <a:gd name="connsiteX32-10555" fmla="*/ 1218641 w 1435865"/>
                <a:gd name="connsiteY32-10556" fmla="*/ 1001983 h 1169432"/>
                <a:gd name="connsiteX33-10557" fmla="*/ 1165317 w 1435865"/>
                <a:gd name="connsiteY33-10558" fmla="*/ 987415 h 1169432"/>
                <a:gd name="connsiteX34-10559" fmla="*/ 1107333 w 1435865"/>
                <a:gd name="connsiteY34-10560" fmla="*/ 981871 h 1169432"/>
                <a:gd name="connsiteX35-10561" fmla="*/ 1073970 w 1435865"/>
                <a:gd name="connsiteY35-10562" fmla="*/ 982189 h 1169432"/>
                <a:gd name="connsiteX36-10563" fmla="*/ 995871 w 1435865"/>
                <a:gd name="connsiteY36-10564" fmla="*/ 1024512 h 1169432"/>
                <a:gd name="connsiteX0-10565" fmla="*/ 995871 w 1435865"/>
                <a:gd name="connsiteY0-10566" fmla="*/ 1024512 h 1078087"/>
                <a:gd name="connsiteX1-10567" fmla="*/ 963828 w 1435865"/>
                <a:gd name="connsiteY1-10568" fmla="*/ 910922 h 1078087"/>
                <a:gd name="connsiteX2-10569" fmla="*/ 977904 w 1435865"/>
                <a:gd name="connsiteY2-10570" fmla="*/ 1035152 h 1078087"/>
                <a:gd name="connsiteX3-10571" fmla="*/ 916145 w 1435865"/>
                <a:gd name="connsiteY3-10572" fmla="*/ 1052290 h 1078087"/>
                <a:gd name="connsiteX4-10573" fmla="*/ 885632 w 1435865"/>
                <a:gd name="connsiteY4-10574" fmla="*/ 1017550 h 1078087"/>
                <a:gd name="connsiteX5-10575" fmla="*/ 858927 w 1435865"/>
                <a:gd name="connsiteY5-10576" fmla="*/ 991363 h 1078087"/>
                <a:gd name="connsiteX6-10577" fmla="*/ 808277 w 1435865"/>
                <a:gd name="connsiteY6-10578" fmla="*/ 995039 h 1078087"/>
                <a:gd name="connsiteX7-10579" fmla="*/ 790628 w 1435865"/>
                <a:gd name="connsiteY7-10580" fmla="*/ 882100 h 1078087"/>
                <a:gd name="connsiteX8-10581" fmla="*/ 667264 w 1435865"/>
                <a:gd name="connsiteY8-10582" fmla="*/ 886315 h 1078087"/>
                <a:gd name="connsiteX9-10583" fmla="*/ 708732 w 1435865"/>
                <a:gd name="connsiteY9-10584" fmla="*/ 835185 h 1078087"/>
                <a:gd name="connsiteX10-10585" fmla="*/ 811429 w 1435865"/>
                <a:gd name="connsiteY10-10586" fmla="*/ 722791 h 1078087"/>
                <a:gd name="connsiteX11-10587" fmla="*/ 738886 w 1435865"/>
                <a:gd name="connsiteY11-10588" fmla="*/ 775374 h 1078087"/>
                <a:gd name="connsiteX12-10589" fmla="*/ 629081 w 1435865"/>
                <a:gd name="connsiteY12-10590" fmla="*/ 897267 h 1078087"/>
                <a:gd name="connsiteX13-10591" fmla="*/ 356382 w 1435865"/>
                <a:gd name="connsiteY13-10592" fmla="*/ 1018964 h 1078087"/>
                <a:gd name="connsiteX14-10593" fmla="*/ 285820 w 1435865"/>
                <a:gd name="connsiteY14-10594" fmla="*/ 993025 h 1078087"/>
                <a:gd name="connsiteX15-10595" fmla="*/ 328815 w 1435865"/>
                <a:gd name="connsiteY15-10596" fmla="*/ 1033442 h 1078087"/>
                <a:gd name="connsiteX16-10597" fmla="*/ 463119 w 1435865"/>
                <a:gd name="connsiteY16-10598" fmla="*/ 803563 h 1078087"/>
                <a:gd name="connsiteX17-10599" fmla="*/ 595085 w 1435865"/>
                <a:gd name="connsiteY17-10600" fmla="*/ 664272 h 1078087"/>
                <a:gd name="connsiteX18-10601" fmla="*/ 786171 w 1435865"/>
                <a:gd name="connsiteY18-10602" fmla="*/ 490228 h 1078087"/>
                <a:gd name="connsiteX19-10603" fmla="*/ 699541 w 1435865"/>
                <a:gd name="connsiteY19-10604" fmla="*/ 542635 h 1078087"/>
                <a:gd name="connsiteX20-10605" fmla="*/ 649729 w 1435865"/>
                <a:gd name="connsiteY20-10606" fmla="*/ 578539 h 1078087"/>
                <a:gd name="connsiteX21-10607" fmla="*/ 461221 w 1435865"/>
                <a:gd name="connsiteY21-10608" fmla="*/ 541350 h 1078087"/>
                <a:gd name="connsiteX22-10609" fmla="*/ 242011 w 1435865"/>
                <a:gd name="connsiteY22-10610" fmla="*/ 706270 h 1078087"/>
                <a:gd name="connsiteX23-10611" fmla="*/ 0 w 1435865"/>
                <a:gd name="connsiteY23-10612" fmla="*/ 897013 h 1078087"/>
                <a:gd name="connsiteX24-10613" fmla="*/ 543508 w 1435865"/>
                <a:gd name="connsiteY24-10614" fmla="*/ 0 h 1078087"/>
                <a:gd name="connsiteX25-10615" fmla="*/ 745856 w 1435865"/>
                <a:gd name="connsiteY25-10616" fmla="*/ 85534 h 1078087"/>
                <a:gd name="connsiteX26-10617" fmla="*/ 916259 w 1435865"/>
                <a:gd name="connsiteY26-10618" fmla="*/ 184312 h 1078087"/>
                <a:gd name="connsiteX27-10619" fmla="*/ 1315146 w 1435865"/>
                <a:gd name="connsiteY27-10620" fmla="*/ 198516 h 1078087"/>
                <a:gd name="connsiteX28-10621" fmla="*/ 1435474 w 1435865"/>
                <a:gd name="connsiteY28-10622" fmla="*/ 79982 h 1078087"/>
                <a:gd name="connsiteX29-10623" fmla="*/ 1280445 w 1435865"/>
                <a:gd name="connsiteY29-10624" fmla="*/ 523272 h 1078087"/>
                <a:gd name="connsiteX30-10625" fmla="*/ 1273671 w 1435865"/>
                <a:gd name="connsiteY30-10626" fmla="*/ 693489 h 1078087"/>
                <a:gd name="connsiteX31-10627" fmla="*/ 1364183 w 1435865"/>
                <a:gd name="connsiteY31-10628" fmla="*/ 756682 h 1078087"/>
                <a:gd name="connsiteX32-10629" fmla="*/ 1218641 w 1435865"/>
                <a:gd name="connsiteY32-10630" fmla="*/ 1001983 h 1078087"/>
                <a:gd name="connsiteX33-10631" fmla="*/ 1165317 w 1435865"/>
                <a:gd name="connsiteY33-10632" fmla="*/ 987415 h 1078087"/>
                <a:gd name="connsiteX34-10633" fmla="*/ 1107333 w 1435865"/>
                <a:gd name="connsiteY34-10634" fmla="*/ 981871 h 1078087"/>
                <a:gd name="connsiteX35-10635" fmla="*/ 1073970 w 1435865"/>
                <a:gd name="connsiteY35-10636" fmla="*/ 982189 h 1078087"/>
                <a:gd name="connsiteX36-10637" fmla="*/ 995871 w 1435865"/>
                <a:gd name="connsiteY36-10638" fmla="*/ 1024512 h 1078087"/>
                <a:gd name="connsiteX0-10639" fmla="*/ 995871 w 1435865"/>
                <a:gd name="connsiteY0-10640" fmla="*/ 1024512 h 1078087"/>
                <a:gd name="connsiteX1-10641" fmla="*/ 963828 w 1435865"/>
                <a:gd name="connsiteY1-10642" fmla="*/ 910922 h 1078087"/>
                <a:gd name="connsiteX2-10643" fmla="*/ 977904 w 1435865"/>
                <a:gd name="connsiteY2-10644" fmla="*/ 1035152 h 1078087"/>
                <a:gd name="connsiteX3-10645" fmla="*/ 916145 w 1435865"/>
                <a:gd name="connsiteY3-10646" fmla="*/ 1052290 h 1078087"/>
                <a:gd name="connsiteX4-10647" fmla="*/ 885632 w 1435865"/>
                <a:gd name="connsiteY4-10648" fmla="*/ 1017550 h 1078087"/>
                <a:gd name="connsiteX5-10649" fmla="*/ 858927 w 1435865"/>
                <a:gd name="connsiteY5-10650" fmla="*/ 991363 h 1078087"/>
                <a:gd name="connsiteX6-10651" fmla="*/ 808277 w 1435865"/>
                <a:gd name="connsiteY6-10652" fmla="*/ 995039 h 1078087"/>
                <a:gd name="connsiteX7-10653" fmla="*/ 790628 w 1435865"/>
                <a:gd name="connsiteY7-10654" fmla="*/ 882100 h 1078087"/>
                <a:gd name="connsiteX8-10655" fmla="*/ 667264 w 1435865"/>
                <a:gd name="connsiteY8-10656" fmla="*/ 886315 h 1078087"/>
                <a:gd name="connsiteX9-10657" fmla="*/ 708732 w 1435865"/>
                <a:gd name="connsiteY9-10658" fmla="*/ 835185 h 1078087"/>
                <a:gd name="connsiteX10-10659" fmla="*/ 811429 w 1435865"/>
                <a:gd name="connsiteY10-10660" fmla="*/ 722791 h 1078087"/>
                <a:gd name="connsiteX11-10661" fmla="*/ 738886 w 1435865"/>
                <a:gd name="connsiteY11-10662" fmla="*/ 775374 h 1078087"/>
                <a:gd name="connsiteX12-10663" fmla="*/ 629081 w 1435865"/>
                <a:gd name="connsiteY12-10664" fmla="*/ 897267 h 1078087"/>
                <a:gd name="connsiteX13-10665" fmla="*/ 356382 w 1435865"/>
                <a:gd name="connsiteY13-10666" fmla="*/ 1018964 h 1078087"/>
                <a:gd name="connsiteX14-10667" fmla="*/ 285820 w 1435865"/>
                <a:gd name="connsiteY14-10668" fmla="*/ 993025 h 1078087"/>
                <a:gd name="connsiteX15-10669" fmla="*/ 328815 w 1435865"/>
                <a:gd name="connsiteY15-10670" fmla="*/ 1033442 h 1078087"/>
                <a:gd name="connsiteX16-10671" fmla="*/ 463119 w 1435865"/>
                <a:gd name="connsiteY16-10672" fmla="*/ 803563 h 1078087"/>
                <a:gd name="connsiteX17-10673" fmla="*/ 595085 w 1435865"/>
                <a:gd name="connsiteY17-10674" fmla="*/ 664272 h 1078087"/>
                <a:gd name="connsiteX18-10675" fmla="*/ 786171 w 1435865"/>
                <a:gd name="connsiteY18-10676" fmla="*/ 490228 h 1078087"/>
                <a:gd name="connsiteX19-10677" fmla="*/ 699541 w 1435865"/>
                <a:gd name="connsiteY19-10678" fmla="*/ 542635 h 1078087"/>
                <a:gd name="connsiteX20-10679" fmla="*/ 649729 w 1435865"/>
                <a:gd name="connsiteY20-10680" fmla="*/ 578539 h 1078087"/>
                <a:gd name="connsiteX21-10681" fmla="*/ 461221 w 1435865"/>
                <a:gd name="connsiteY21-10682" fmla="*/ 541350 h 1078087"/>
                <a:gd name="connsiteX22-10683" fmla="*/ 242011 w 1435865"/>
                <a:gd name="connsiteY22-10684" fmla="*/ 706270 h 1078087"/>
                <a:gd name="connsiteX23-10685" fmla="*/ 0 w 1435865"/>
                <a:gd name="connsiteY23-10686" fmla="*/ 897013 h 1078087"/>
                <a:gd name="connsiteX24-10687" fmla="*/ 543508 w 1435865"/>
                <a:gd name="connsiteY24-10688" fmla="*/ 0 h 1078087"/>
                <a:gd name="connsiteX25-10689" fmla="*/ 745856 w 1435865"/>
                <a:gd name="connsiteY25-10690" fmla="*/ 85534 h 1078087"/>
                <a:gd name="connsiteX26-10691" fmla="*/ 916259 w 1435865"/>
                <a:gd name="connsiteY26-10692" fmla="*/ 184312 h 1078087"/>
                <a:gd name="connsiteX27-10693" fmla="*/ 1315146 w 1435865"/>
                <a:gd name="connsiteY27-10694" fmla="*/ 198516 h 1078087"/>
                <a:gd name="connsiteX28-10695" fmla="*/ 1435474 w 1435865"/>
                <a:gd name="connsiteY28-10696" fmla="*/ 79982 h 1078087"/>
                <a:gd name="connsiteX29-10697" fmla="*/ 1280445 w 1435865"/>
                <a:gd name="connsiteY29-10698" fmla="*/ 523272 h 1078087"/>
                <a:gd name="connsiteX30-10699" fmla="*/ 1273671 w 1435865"/>
                <a:gd name="connsiteY30-10700" fmla="*/ 693489 h 1078087"/>
                <a:gd name="connsiteX31-10701" fmla="*/ 1364183 w 1435865"/>
                <a:gd name="connsiteY31-10702" fmla="*/ 756682 h 1078087"/>
                <a:gd name="connsiteX32-10703" fmla="*/ 1218641 w 1435865"/>
                <a:gd name="connsiteY32-10704" fmla="*/ 1001983 h 1078087"/>
                <a:gd name="connsiteX33-10705" fmla="*/ 1165317 w 1435865"/>
                <a:gd name="connsiteY33-10706" fmla="*/ 987415 h 1078087"/>
                <a:gd name="connsiteX34-10707" fmla="*/ 1107333 w 1435865"/>
                <a:gd name="connsiteY34-10708" fmla="*/ 981871 h 1078087"/>
                <a:gd name="connsiteX35-10709" fmla="*/ 1073970 w 1435865"/>
                <a:gd name="connsiteY35-10710" fmla="*/ 982189 h 1078087"/>
                <a:gd name="connsiteX36-10711" fmla="*/ 995871 w 1435865"/>
                <a:gd name="connsiteY36-10712" fmla="*/ 1024512 h 1078087"/>
                <a:gd name="connsiteX0-10713" fmla="*/ 995871 w 1435865"/>
                <a:gd name="connsiteY0-10714" fmla="*/ 1024512 h 1078087"/>
                <a:gd name="connsiteX1-10715" fmla="*/ 963828 w 1435865"/>
                <a:gd name="connsiteY1-10716" fmla="*/ 910922 h 1078087"/>
                <a:gd name="connsiteX2-10717" fmla="*/ 977904 w 1435865"/>
                <a:gd name="connsiteY2-10718" fmla="*/ 1035152 h 1078087"/>
                <a:gd name="connsiteX3-10719" fmla="*/ 916145 w 1435865"/>
                <a:gd name="connsiteY3-10720" fmla="*/ 1052290 h 1078087"/>
                <a:gd name="connsiteX4-10721" fmla="*/ 885632 w 1435865"/>
                <a:gd name="connsiteY4-10722" fmla="*/ 1017550 h 1078087"/>
                <a:gd name="connsiteX5-10723" fmla="*/ 858927 w 1435865"/>
                <a:gd name="connsiteY5-10724" fmla="*/ 991363 h 1078087"/>
                <a:gd name="connsiteX6-10725" fmla="*/ 808277 w 1435865"/>
                <a:gd name="connsiteY6-10726" fmla="*/ 995039 h 1078087"/>
                <a:gd name="connsiteX7-10727" fmla="*/ 790628 w 1435865"/>
                <a:gd name="connsiteY7-10728" fmla="*/ 882100 h 1078087"/>
                <a:gd name="connsiteX8-10729" fmla="*/ 667264 w 1435865"/>
                <a:gd name="connsiteY8-10730" fmla="*/ 886315 h 1078087"/>
                <a:gd name="connsiteX9-10731" fmla="*/ 708732 w 1435865"/>
                <a:gd name="connsiteY9-10732" fmla="*/ 835185 h 1078087"/>
                <a:gd name="connsiteX10-10733" fmla="*/ 811429 w 1435865"/>
                <a:gd name="connsiteY10-10734" fmla="*/ 722791 h 1078087"/>
                <a:gd name="connsiteX11-10735" fmla="*/ 738886 w 1435865"/>
                <a:gd name="connsiteY11-10736" fmla="*/ 775374 h 1078087"/>
                <a:gd name="connsiteX12-10737" fmla="*/ 629081 w 1435865"/>
                <a:gd name="connsiteY12-10738" fmla="*/ 897267 h 1078087"/>
                <a:gd name="connsiteX13-10739" fmla="*/ 356382 w 1435865"/>
                <a:gd name="connsiteY13-10740" fmla="*/ 1018964 h 1078087"/>
                <a:gd name="connsiteX14-10741" fmla="*/ 285820 w 1435865"/>
                <a:gd name="connsiteY14-10742" fmla="*/ 993025 h 1078087"/>
                <a:gd name="connsiteX15-10743" fmla="*/ 343894 w 1435865"/>
                <a:gd name="connsiteY15-10744" fmla="*/ 879746 h 1078087"/>
                <a:gd name="connsiteX16-10745" fmla="*/ 463119 w 1435865"/>
                <a:gd name="connsiteY16-10746" fmla="*/ 803563 h 1078087"/>
                <a:gd name="connsiteX17-10747" fmla="*/ 595085 w 1435865"/>
                <a:gd name="connsiteY17-10748" fmla="*/ 664272 h 1078087"/>
                <a:gd name="connsiteX18-10749" fmla="*/ 786171 w 1435865"/>
                <a:gd name="connsiteY18-10750" fmla="*/ 490228 h 1078087"/>
                <a:gd name="connsiteX19-10751" fmla="*/ 699541 w 1435865"/>
                <a:gd name="connsiteY19-10752" fmla="*/ 542635 h 1078087"/>
                <a:gd name="connsiteX20-10753" fmla="*/ 649729 w 1435865"/>
                <a:gd name="connsiteY20-10754" fmla="*/ 578539 h 1078087"/>
                <a:gd name="connsiteX21-10755" fmla="*/ 461221 w 1435865"/>
                <a:gd name="connsiteY21-10756" fmla="*/ 541350 h 1078087"/>
                <a:gd name="connsiteX22-10757" fmla="*/ 242011 w 1435865"/>
                <a:gd name="connsiteY22-10758" fmla="*/ 706270 h 1078087"/>
                <a:gd name="connsiteX23-10759" fmla="*/ 0 w 1435865"/>
                <a:gd name="connsiteY23-10760" fmla="*/ 897013 h 1078087"/>
                <a:gd name="connsiteX24-10761" fmla="*/ 543508 w 1435865"/>
                <a:gd name="connsiteY24-10762" fmla="*/ 0 h 1078087"/>
                <a:gd name="connsiteX25-10763" fmla="*/ 745856 w 1435865"/>
                <a:gd name="connsiteY25-10764" fmla="*/ 85534 h 1078087"/>
                <a:gd name="connsiteX26-10765" fmla="*/ 916259 w 1435865"/>
                <a:gd name="connsiteY26-10766" fmla="*/ 184312 h 1078087"/>
                <a:gd name="connsiteX27-10767" fmla="*/ 1315146 w 1435865"/>
                <a:gd name="connsiteY27-10768" fmla="*/ 198516 h 1078087"/>
                <a:gd name="connsiteX28-10769" fmla="*/ 1435474 w 1435865"/>
                <a:gd name="connsiteY28-10770" fmla="*/ 79982 h 1078087"/>
                <a:gd name="connsiteX29-10771" fmla="*/ 1280445 w 1435865"/>
                <a:gd name="connsiteY29-10772" fmla="*/ 523272 h 1078087"/>
                <a:gd name="connsiteX30-10773" fmla="*/ 1273671 w 1435865"/>
                <a:gd name="connsiteY30-10774" fmla="*/ 693489 h 1078087"/>
                <a:gd name="connsiteX31-10775" fmla="*/ 1364183 w 1435865"/>
                <a:gd name="connsiteY31-10776" fmla="*/ 756682 h 1078087"/>
                <a:gd name="connsiteX32-10777" fmla="*/ 1218641 w 1435865"/>
                <a:gd name="connsiteY32-10778" fmla="*/ 1001983 h 1078087"/>
                <a:gd name="connsiteX33-10779" fmla="*/ 1165317 w 1435865"/>
                <a:gd name="connsiteY33-10780" fmla="*/ 987415 h 1078087"/>
                <a:gd name="connsiteX34-10781" fmla="*/ 1107333 w 1435865"/>
                <a:gd name="connsiteY34-10782" fmla="*/ 981871 h 1078087"/>
                <a:gd name="connsiteX35-10783" fmla="*/ 1073970 w 1435865"/>
                <a:gd name="connsiteY35-10784" fmla="*/ 982189 h 1078087"/>
                <a:gd name="connsiteX36-10785" fmla="*/ 995871 w 1435865"/>
                <a:gd name="connsiteY36-10786" fmla="*/ 1024512 h 1078087"/>
                <a:gd name="connsiteX0-10787" fmla="*/ 995871 w 1435865"/>
                <a:gd name="connsiteY0-10788" fmla="*/ 1024512 h 1078087"/>
                <a:gd name="connsiteX1-10789" fmla="*/ 963828 w 1435865"/>
                <a:gd name="connsiteY1-10790" fmla="*/ 910922 h 1078087"/>
                <a:gd name="connsiteX2-10791" fmla="*/ 977904 w 1435865"/>
                <a:gd name="connsiteY2-10792" fmla="*/ 1035152 h 1078087"/>
                <a:gd name="connsiteX3-10793" fmla="*/ 916145 w 1435865"/>
                <a:gd name="connsiteY3-10794" fmla="*/ 1052290 h 1078087"/>
                <a:gd name="connsiteX4-10795" fmla="*/ 885632 w 1435865"/>
                <a:gd name="connsiteY4-10796" fmla="*/ 1017550 h 1078087"/>
                <a:gd name="connsiteX5-10797" fmla="*/ 858927 w 1435865"/>
                <a:gd name="connsiteY5-10798" fmla="*/ 991363 h 1078087"/>
                <a:gd name="connsiteX6-10799" fmla="*/ 808277 w 1435865"/>
                <a:gd name="connsiteY6-10800" fmla="*/ 995039 h 1078087"/>
                <a:gd name="connsiteX7-10801" fmla="*/ 790628 w 1435865"/>
                <a:gd name="connsiteY7-10802" fmla="*/ 882100 h 1078087"/>
                <a:gd name="connsiteX8-10803" fmla="*/ 667264 w 1435865"/>
                <a:gd name="connsiteY8-10804" fmla="*/ 886315 h 1078087"/>
                <a:gd name="connsiteX9-10805" fmla="*/ 708732 w 1435865"/>
                <a:gd name="connsiteY9-10806" fmla="*/ 835185 h 1078087"/>
                <a:gd name="connsiteX10-10807" fmla="*/ 811429 w 1435865"/>
                <a:gd name="connsiteY10-10808" fmla="*/ 722791 h 1078087"/>
                <a:gd name="connsiteX11-10809" fmla="*/ 738886 w 1435865"/>
                <a:gd name="connsiteY11-10810" fmla="*/ 775374 h 1078087"/>
                <a:gd name="connsiteX12-10811" fmla="*/ 629081 w 1435865"/>
                <a:gd name="connsiteY12-10812" fmla="*/ 897267 h 1078087"/>
                <a:gd name="connsiteX13-10813" fmla="*/ 356382 w 1435865"/>
                <a:gd name="connsiteY13-10814" fmla="*/ 1018964 h 1078087"/>
                <a:gd name="connsiteX14-10815" fmla="*/ 285820 w 1435865"/>
                <a:gd name="connsiteY14-10816" fmla="*/ 993025 h 1078087"/>
                <a:gd name="connsiteX15-10817" fmla="*/ 343894 w 1435865"/>
                <a:gd name="connsiteY15-10818" fmla="*/ 879746 h 1078087"/>
                <a:gd name="connsiteX16-10819" fmla="*/ 464346 w 1435865"/>
                <a:gd name="connsiteY16-10820" fmla="*/ 716322 h 1078087"/>
                <a:gd name="connsiteX17-10821" fmla="*/ 595085 w 1435865"/>
                <a:gd name="connsiteY17-10822" fmla="*/ 664272 h 1078087"/>
                <a:gd name="connsiteX18-10823" fmla="*/ 786171 w 1435865"/>
                <a:gd name="connsiteY18-10824" fmla="*/ 490228 h 1078087"/>
                <a:gd name="connsiteX19-10825" fmla="*/ 699541 w 1435865"/>
                <a:gd name="connsiteY19-10826" fmla="*/ 542635 h 1078087"/>
                <a:gd name="connsiteX20-10827" fmla="*/ 649729 w 1435865"/>
                <a:gd name="connsiteY20-10828" fmla="*/ 578539 h 1078087"/>
                <a:gd name="connsiteX21-10829" fmla="*/ 461221 w 1435865"/>
                <a:gd name="connsiteY21-10830" fmla="*/ 541350 h 1078087"/>
                <a:gd name="connsiteX22-10831" fmla="*/ 242011 w 1435865"/>
                <a:gd name="connsiteY22-10832" fmla="*/ 706270 h 1078087"/>
                <a:gd name="connsiteX23-10833" fmla="*/ 0 w 1435865"/>
                <a:gd name="connsiteY23-10834" fmla="*/ 897013 h 1078087"/>
                <a:gd name="connsiteX24-10835" fmla="*/ 543508 w 1435865"/>
                <a:gd name="connsiteY24-10836" fmla="*/ 0 h 1078087"/>
                <a:gd name="connsiteX25-10837" fmla="*/ 745856 w 1435865"/>
                <a:gd name="connsiteY25-10838" fmla="*/ 85534 h 1078087"/>
                <a:gd name="connsiteX26-10839" fmla="*/ 916259 w 1435865"/>
                <a:gd name="connsiteY26-10840" fmla="*/ 184312 h 1078087"/>
                <a:gd name="connsiteX27-10841" fmla="*/ 1315146 w 1435865"/>
                <a:gd name="connsiteY27-10842" fmla="*/ 198516 h 1078087"/>
                <a:gd name="connsiteX28-10843" fmla="*/ 1435474 w 1435865"/>
                <a:gd name="connsiteY28-10844" fmla="*/ 79982 h 1078087"/>
                <a:gd name="connsiteX29-10845" fmla="*/ 1280445 w 1435865"/>
                <a:gd name="connsiteY29-10846" fmla="*/ 523272 h 1078087"/>
                <a:gd name="connsiteX30-10847" fmla="*/ 1273671 w 1435865"/>
                <a:gd name="connsiteY30-10848" fmla="*/ 693489 h 1078087"/>
                <a:gd name="connsiteX31-10849" fmla="*/ 1364183 w 1435865"/>
                <a:gd name="connsiteY31-10850" fmla="*/ 756682 h 1078087"/>
                <a:gd name="connsiteX32-10851" fmla="*/ 1218641 w 1435865"/>
                <a:gd name="connsiteY32-10852" fmla="*/ 1001983 h 1078087"/>
                <a:gd name="connsiteX33-10853" fmla="*/ 1165317 w 1435865"/>
                <a:gd name="connsiteY33-10854" fmla="*/ 987415 h 1078087"/>
                <a:gd name="connsiteX34-10855" fmla="*/ 1107333 w 1435865"/>
                <a:gd name="connsiteY34-10856" fmla="*/ 981871 h 1078087"/>
                <a:gd name="connsiteX35-10857" fmla="*/ 1073970 w 1435865"/>
                <a:gd name="connsiteY35-10858" fmla="*/ 982189 h 1078087"/>
                <a:gd name="connsiteX36-10859" fmla="*/ 995871 w 1435865"/>
                <a:gd name="connsiteY36-10860" fmla="*/ 1024512 h 1078087"/>
                <a:gd name="connsiteX0-10861" fmla="*/ 995871 w 1435865"/>
                <a:gd name="connsiteY0-10862" fmla="*/ 1024512 h 1078087"/>
                <a:gd name="connsiteX1-10863" fmla="*/ 963828 w 1435865"/>
                <a:gd name="connsiteY1-10864" fmla="*/ 910922 h 1078087"/>
                <a:gd name="connsiteX2-10865" fmla="*/ 977904 w 1435865"/>
                <a:gd name="connsiteY2-10866" fmla="*/ 1035152 h 1078087"/>
                <a:gd name="connsiteX3-10867" fmla="*/ 916145 w 1435865"/>
                <a:gd name="connsiteY3-10868" fmla="*/ 1052290 h 1078087"/>
                <a:gd name="connsiteX4-10869" fmla="*/ 885632 w 1435865"/>
                <a:gd name="connsiteY4-10870" fmla="*/ 1017550 h 1078087"/>
                <a:gd name="connsiteX5-10871" fmla="*/ 858927 w 1435865"/>
                <a:gd name="connsiteY5-10872" fmla="*/ 991363 h 1078087"/>
                <a:gd name="connsiteX6-10873" fmla="*/ 808277 w 1435865"/>
                <a:gd name="connsiteY6-10874" fmla="*/ 995039 h 1078087"/>
                <a:gd name="connsiteX7-10875" fmla="*/ 790628 w 1435865"/>
                <a:gd name="connsiteY7-10876" fmla="*/ 882100 h 1078087"/>
                <a:gd name="connsiteX8-10877" fmla="*/ 667264 w 1435865"/>
                <a:gd name="connsiteY8-10878" fmla="*/ 886315 h 1078087"/>
                <a:gd name="connsiteX9-10879" fmla="*/ 708732 w 1435865"/>
                <a:gd name="connsiteY9-10880" fmla="*/ 835185 h 1078087"/>
                <a:gd name="connsiteX10-10881" fmla="*/ 811429 w 1435865"/>
                <a:gd name="connsiteY10-10882" fmla="*/ 722791 h 1078087"/>
                <a:gd name="connsiteX11-10883" fmla="*/ 738886 w 1435865"/>
                <a:gd name="connsiteY11-10884" fmla="*/ 775374 h 1078087"/>
                <a:gd name="connsiteX12-10885" fmla="*/ 629081 w 1435865"/>
                <a:gd name="connsiteY12-10886" fmla="*/ 897267 h 1078087"/>
                <a:gd name="connsiteX13-10887" fmla="*/ 356382 w 1435865"/>
                <a:gd name="connsiteY13-10888" fmla="*/ 1018964 h 1078087"/>
                <a:gd name="connsiteX14-10889" fmla="*/ 456957 w 1435865"/>
                <a:gd name="connsiteY14-10890" fmla="*/ 810646 h 1078087"/>
                <a:gd name="connsiteX15-10891" fmla="*/ 343894 w 1435865"/>
                <a:gd name="connsiteY15-10892" fmla="*/ 879746 h 1078087"/>
                <a:gd name="connsiteX16-10893" fmla="*/ 464346 w 1435865"/>
                <a:gd name="connsiteY16-10894" fmla="*/ 716322 h 1078087"/>
                <a:gd name="connsiteX17-10895" fmla="*/ 595085 w 1435865"/>
                <a:gd name="connsiteY17-10896" fmla="*/ 664272 h 1078087"/>
                <a:gd name="connsiteX18-10897" fmla="*/ 786171 w 1435865"/>
                <a:gd name="connsiteY18-10898" fmla="*/ 490228 h 1078087"/>
                <a:gd name="connsiteX19-10899" fmla="*/ 699541 w 1435865"/>
                <a:gd name="connsiteY19-10900" fmla="*/ 542635 h 1078087"/>
                <a:gd name="connsiteX20-10901" fmla="*/ 649729 w 1435865"/>
                <a:gd name="connsiteY20-10902" fmla="*/ 578539 h 1078087"/>
                <a:gd name="connsiteX21-10903" fmla="*/ 461221 w 1435865"/>
                <a:gd name="connsiteY21-10904" fmla="*/ 541350 h 1078087"/>
                <a:gd name="connsiteX22-10905" fmla="*/ 242011 w 1435865"/>
                <a:gd name="connsiteY22-10906" fmla="*/ 706270 h 1078087"/>
                <a:gd name="connsiteX23-10907" fmla="*/ 0 w 1435865"/>
                <a:gd name="connsiteY23-10908" fmla="*/ 897013 h 1078087"/>
                <a:gd name="connsiteX24-10909" fmla="*/ 543508 w 1435865"/>
                <a:gd name="connsiteY24-10910" fmla="*/ 0 h 1078087"/>
                <a:gd name="connsiteX25-10911" fmla="*/ 745856 w 1435865"/>
                <a:gd name="connsiteY25-10912" fmla="*/ 85534 h 1078087"/>
                <a:gd name="connsiteX26-10913" fmla="*/ 916259 w 1435865"/>
                <a:gd name="connsiteY26-10914" fmla="*/ 184312 h 1078087"/>
                <a:gd name="connsiteX27-10915" fmla="*/ 1315146 w 1435865"/>
                <a:gd name="connsiteY27-10916" fmla="*/ 198516 h 1078087"/>
                <a:gd name="connsiteX28-10917" fmla="*/ 1435474 w 1435865"/>
                <a:gd name="connsiteY28-10918" fmla="*/ 79982 h 1078087"/>
                <a:gd name="connsiteX29-10919" fmla="*/ 1280445 w 1435865"/>
                <a:gd name="connsiteY29-10920" fmla="*/ 523272 h 1078087"/>
                <a:gd name="connsiteX30-10921" fmla="*/ 1273671 w 1435865"/>
                <a:gd name="connsiteY30-10922" fmla="*/ 693489 h 1078087"/>
                <a:gd name="connsiteX31-10923" fmla="*/ 1364183 w 1435865"/>
                <a:gd name="connsiteY31-10924" fmla="*/ 756682 h 1078087"/>
                <a:gd name="connsiteX32-10925" fmla="*/ 1218641 w 1435865"/>
                <a:gd name="connsiteY32-10926" fmla="*/ 1001983 h 1078087"/>
                <a:gd name="connsiteX33-10927" fmla="*/ 1165317 w 1435865"/>
                <a:gd name="connsiteY33-10928" fmla="*/ 987415 h 1078087"/>
                <a:gd name="connsiteX34-10929" fmla="*/ 1107333 w 1435865"/>
                <a:gd name="connsiteY34-10930" fmla="*/ 981871 h 1078087"/>
                <a:gd name="connsiteX35-10931" fmla="*/ 1073970 w 1435865"/>
                <a:gd name="connsiteY35-10932" fmla="*/ 982189 h 1078087"/>
                <a:gd name="connsiteX36-10933" fmla="*/ 995871 w 1435865"/>
                <a:gd name="connsiteY36-10934" fmla="*/ 1024512 h 1078087"/>
                <a:gd name="connsiteX0-10935" fmla="*/ 995871 w 1435865"/>
                <a:gd name="connsiteY0-10936" fmla="*/ 1024512 h 1078087"/>
                <a:gd name="connsiteX1-10937" fmla="*/ 963828 w 1435865"/>
                <a:gd name="connsiteY1-10938" fmla="*/ 910922 h 1078087"/>
                <a:gd name="connsiteX2-10939" fmla="*/ 977904 w 1435865"/>
                <a:gd name="connsiteY2-10940" fmla="*/ 1035152 h 1078087"/>
                <a:gd name="connsiteX3-10941" fmla="*/ 916145 w 1435865"/>
                <a:gd name="connsiteY3-10942" fmla="*/ 1052290 h 1078087"/>
                <a:gd name="connsiteX4-10943" fmla="*/ 885632 w 1435865"/>
                <a:gd name="connsiteY4-10944" fmla="*/ 1017550 h 1078087"/>
                <a:gd name="connsiteX5-10945" fmla="*/ 858927 w 1435865"/>
                <a:gd name="connsiteY5-10946" fmla="*/ 991363 h 1078087"/>
                <a:gd name="connsiteX6-10947" fmla="*/ 808277 w 1435865"/>
                <a:gd name="connsiteY6-10948" fmla="*/ 995039 h 1078087"/>
                <a:gd name="connsiteX7-10949" fmla="*/ 790628 w 1435865"/>
                <a:gd name="connsiteY7-10950" fmla="*/ 882100 h 1078087"/>
                <a:gd name="connsiteX8-10951" fmla="*/ 667264 w 1435865"/>
                <a:gd name="connsiteY8-10952" fmla="*/ 886315 h 1078087"/>
                <a:gd name="connsiteX9-10953" fmla="*/ 708732 w 1435865"/>
                <a:gd name="connsiteY9-10954" fmla="*/ 835185 h 1078087"/>
                <a:gd name="connsiteX10-10955" fmla="*/ 811429 w 1435865"/>
                <a:gd name="connsiteY10-10956" fmla="*/ 722791 h 1078087"/>
                <a:gd name="connsiteX11-10957" fmla="*/ 738886 w 1435865"/>
                <a:gd name="connsiteY11-10958" fmla="*/ 775374 h 1078087"/>
                <a:gd name="connsiteX12-10959" fmla="*/ 629081 w 1435865"/>
                <a:gd name="connsiteY12-10960" fmla="*/ 897267 h 1078087"/>
                <a:gd name="connsiteX13-10961" fmla="*/ 356382 w 1435865"/>
                <a:gd name="connsiteY13-10962" fmla="*/ 1018964 h 1078087"/>
                <a:gd name="connsiteX14-10963" fmla="*/ 456957 w 1435865"/>
                <a:gd name="connsiteY14-10964" fmla="*/ 810646 h 1078087"/>
                <a:gd name="connsiteX15-10965" fmla="*/ 343894 w 1435865"/>
                <a:gd name="connsiteY15-10966" fmla="*/ 879746 h 1078087"/>
                <a:gd name="connsiteX16-10967" fmla="*/ 464346 w 1435865"/>
                <a:gd name="connsiteY16-10968" fmla="*/ 716322 h 1078087"/>
                <a:gd name="connsiteX17-10969" fmla="*/ 595085 w 1435865"/>
                <a:gd name="connsiteY17-10970" fmla="*/ 664272 h 1078087"/>
                <a:gd name="connsiteX18-10971" fmla="*/ 786171 w 1435865"/>
                <a:gd name="connsiteY18-10972" fmla="*/ 490228 h 1078087"/>
                <a:gd name="connsiteX19-10973" fmla="*/ 699541 w 1435865"/>
                <a:gd name="connsiteY19-10974" fmla="*/ 542635 h 1078087"/>
                <a:gd name="connsiteX20-10975" fmla="*/ 649729 w 1435865"/>
                <a:gd name="connsiteY20-10976" fmla="*/ 578539 h 1078087"/>
                <a:gd name="connsiteX21-10977" fmla="*/ 461221 w 1435865"/>
                <a:gd name="connsiteY21-10978" fmla="*/ 541350 h 1078087"/>
                <a:gd name="connsiteX22-10979" fmla="*/ 242011 w 1435865"/>
                <a:gd name="connsiteY22-10980" fmla="*/ 706270 h 1078087"/>
                <a:gd name="connsiteX23-10981" fmla="*/ 0 w 1435865"/>
                <a:gd name="connsiteY23-10982" fmla="*/ 897013 h 1078087"/>
                <a:gd name="connsiteX24-10983" fmla="*/ 543508 w 1435865"/>
                <a:gd name="connsiteY24-10984" fmla="*/ 0 h 1078087"/>
                <a:gd name="connsiteX25-10985" fmla="*/ 745856 w 1435865"/>
                <a:gd name="connsiteY25-10986" fmla="*/ 85534 h 1078087"/>
                <a:gd name="connsiteX26-10987" fmla="*/ 916259 w 1435865"/>
                <a:gd name="connsiteY26-10988" fmla="*/ 184312 h 1078087"/>
                <a:gd name="connsiteX27-10989" fmla="*/ 1315146 w 1435865"/>
                <a:gd name="connsiteY27-10990" fmla="*/ 198516 h 1078087"/>
                <a:gd name="connsiteX28-10991" fmla="*/ 1435474 w 1435865"/>
                <a:gd name="connsiteY28-10992" fmla="*/ 79982 h 1078087"/>
                <a:gd name="connsiteX29-10993" fmla="*/ 1280445 w 1435865"/>
                <a:gd name="connsiteY29-10994" fmla="*/ 523272 h 1078087"/>
                <a:gd name="connsiteX30-10995" fmla="*/ 1273671 w 1435865"/>
                <a:gd name="connsiteY30-10996" fmla="*/ 693489 h 1078087"/>
                <a:gd name="connsiteX31-10997" fmla="*/ 1364183 w 1435865"/>
                <a:gd name="connsiteY31-10998" fmla="*/ 756682 h 1078087"/>
                <a:gd name="connsiteX32-10999" fmla="*/ 1218641 w 1435865"/>
                <a:gd name="connsiteY32-11000" fmla="*/ 1001983 h 1078087"/>
                <a:gd name="connsiteX33-11001" fmla="*/ 1165317 w 1435865"/>
                <a:gd name="connsiteY33-11002" fmla="*/ 987415 h 1078087"/>
                <a:gd name="connsiteX34-11003" fmla="*/ 1107333 w 1435865"/>
                <a:gd name="connsiteY34-11004" fmla="*/ 981871 h 1078087"/>
                <a:gd name="connsiteX35-11005" fmla="*/ 1073970 w 1435865"/>
                <a:gd name="connsiteY35-11006" fmla="*/ 982189 h 1078087"/>
                <a:gd name="connsiteX36-11007" fmla="*/ 995871 w 1435865"/>
                <a:gd name="connsiteY36-11008" fmla="*/ 1024512 h 1078087"/>
                <a:gd name="connsiteX0-11009" fmla="*/ 995871 w 1435865"/>
                <a:gd name="connsiteY0-11010" fmla="*/ 1024512 h 1078087"/>
                <a:gd name="connsiteX1-11011" fmla="*/ 963828 w 1435865"/>
                <a:gd name="connsiteY1-11012" fmla="*/ 910922 h 1078087"/>
                <a:gd name="connsiteX2-11013" fmla="*/ 977904 w 1435865"/>
                <a:gd name="connsiteY2-11014" fmla="*/ 1035152 h 1078087"/>
                <a:gd name="connsiteX3-11015" fmla="*/ 916145 w 1435865"/>
                <a:gd name="connsiteY3-11016" fmla="*/ 1052290 h 1078087"/>
                <a:gd name="connsiteX4-11017" fmla="*/ 885632 w 1435865"/>
                <a:gd name="connsiteY4-11018" fmla="*/ 1017550 h 1078087"/>
                <a:gd name="connsiteX5-11019" fmla="*/ 858927 w 1435865"/>
                <a:gd name="connsiteY5-11020" fmla="*/ 991363 h 1078087"/>
                <a:gd name="connsiteX6-11021" fmla="*/ 808277 w 1435865"/>
                <a:gd name="connsiteY6-11022" fmla="*/ 995039 h 1078087"/>
                <a:gd name="connsiteX7-11023" fmla="*/ 790628 w 1435865"/>
                <a:gd name="connsiteY7-11024" fmla="*/ 882100 h 1078087"/>
                <a:gd name="connsiteX8-11025" fmla="*/ 667264 w 1435865"/>
                <a:gd name="connsiteY8-11026" fmla="*/ 886315 h 1078087"/>
                <a:gd name="connsiteX9-11027" fmla="*/ 708732 w 1435865"/>
                <a:gd name="connsiteY9-11028" fmla="*/ 835185 h 1078087"/>
                <a:gd name="connsiteX10-11029" fmla="*/ 811429 w 1435865"/>
                <a:gd name="connsiteY10-11030" fmla="*/ 722791 h 1078087"/>
                <a:gd name="connsiteX11-11031" fmla="*/ 738886 w 1435865"/>
                <a:gd name="connsiteY11-11032" fmla="*/ 775374 h 1078087"/>
                <a:gd name="connsiteX12-11033" fmla="*/ 629081 w 1435865"/>
                <a:gd name="connsiteY12-11034" fmla="*/ 897267 h 1078087"/>
                <a:gd name="connsiteX13-11035" fmla="*/ 356382 w 1435865"/>
                <a:gd name="connsiteY13-11036" fmla="*/ 1018964 h 1078087"/>
                <a:gd name="connsiteX14-11037" fmla="*/ 456957 w 1435865"/>
                <a:gd name="connsiteY14-11038" fmla="*/ 810646 h 1078087"/>
                <a:gd name="connsiteX15-11039" fmla="*/ 325437 w 1435865"/>
                <a:gd name="connsiteY15-11040" fmla="*/ 1022242 h 1078087"/>
                <a:gd name="connsiteX16-11041" fmla="*/ 464346 w 1435865"/>
                <a:gd name="connsiteY16-11042" fmla="*/ 716322 h 1078087"/>
                <a:gd name="connsiteX17-11043" fmla="*/ 595085 w 1435865"/>
                <a:gd name="connsiteY17-11044" fmla="*/ 664272 h 1078087"/>
                <a:gd name="connsiteX18-11045" fmla="*/ 786171 w 1435865"/>
                <a:gd name="connsiteY18-11046" fmla="*/ 490228 h 1078087"/>
                <a:gd name="connsiteX19-11047" fmla="*/ 699541 w 1435865"/>
                <a:gd name="connsiteY19-11048" fmla="*/ 542635 h 1078087"/>
                <a:gd name="connsiteX20-11049" fmla="*/ 649729 w 1435865"/>
                <a:gd name="connsiteY20-11050" fmla="*/ 578539 h 1078087"/>
                <a:gd name="connsiteX21-11051" fmla="*/ 461221 w 1435865"/>
                <a:gd name="connsiteY21-11052" fmla="*/ 541350 h 1078087"/>
                <a:gd name="connsiteX22-11053" fmla="*/ 242011 w 1435865"/>
                <a:gd name="connsiteY22-11054" fmla="*/ 706270 h 1078087"/>
                <a:gd name="connsiteX23-11055" fmla="*/ 0 w 1435865"/>
                <a:gd name="connsiteY23-11056" fmla="*/ 897013 h 1078087"/>
                <a:gd name="connsiteX24-11057" fmla="*/ 543508 w 1435865"/>
                <a:gd name="connsiteY24-11058" fmla="*/ 0 h 1078087"/>
                <a:gd name="connsiteX25-11059" fmla="*/ 745856 w 1435865"/>
                <a:gd name="connsiteY25-11060" fmla="*/ 85534 h 1078087"/>
                <a:gd name="connsiteX26-11061" fmla="*/ 916259 w 1435865"/>
                <a:gd name="connsiteY26-11062" fmla="*/ 184312 h 1078087"/>
                <a:gd name="connsiteX27-11063" fmla="*/ 1315146 w 1435865"/>
                <a:gd name="connsiteY27-11064" fmla="*/ 198516 h 1078087"/>
                <a:gd name="connsiteX28-11065" fmla="*/ 1435474 w 1435865"/>
                <a:gd name="connsiteY28-11066" fmla="*/ 79982 h 1078087"/>
                <a:gd name="connsiteX29-11067" fmla="*/ 1280445 w 1435865"/>
                <a:gd name="connsiteY29-11068" fmla="*/ 523272 h 1078087"/>
                <a:gd name="connsiteX30-11069" fmla="*/ 1273671 w 1435865"/>
                <a:gd name="connsiteY30-11070" fmla="*/ 693489 h 1078087"/>
                <a:gd name="connsiteX31-11071" fmla="*/ 1364183 w 1435865"/>
                <a:gd name="connsiteY31-11072" fmla="*/ 756682 h 1078087"/>
                <a:gd name="connsiteX32-11073" fmla="*/ 1218641 w 1435865"/>
                <a:gd name="connsiteY32-11074" fmla="*/ 1001983 h 1078087"/>
                <a:gd name="connsiteX33-11075" fmla="*/ 1165317 w 1435865"/>
                <a:gd name="connsiteY33-11076" fmla="*/ 987415 h 1078087"/>
                <a:gd name="connsiteX34-11077" fmla="*/ 1107333 w 1435865"/>
                <a:gd name="connsiteY34-11078" fmla="*/ 981871 h 1078087"/>
                <a:gd name="connsiteX35-11079" fmla="*/ 1073970 w 1435865"/>
                <a:gd name="connsiteY35-11080" fmla="*/ 982189 h 1078087"/>
                <a:gd name="connsiteX36-11081" fmla="*/ 995871 w 1435865"/>
                <a:gd name="connsiteY36-11082" fmla="*/ 1024512 h 1078087"/>
                <a:gd name="connsiteX0-11083" fmla="*/ 995871 w 1435865"/>
                <a:gd name="connsiteY0-11084" fmla="*/ 1024512 h 1078087"/>
                <a:gd name="connsiteX1-11085" fmla="*/ 963828 w 1435865"/>
                <a:gd name="connsiteY1-11086" fmla="*/ 910922 h 1078087"/>
                <a:gd name="connsiteX2-11087" fmla="*/ 977904 w 1435865"/>
                <a:gd name="connsiteY2-11088" fmla="*/ 1035152 h 1078087"/>
                <a:gd name="connsiteX3-11089" fmla="*/ 916145 w 1435865"/>
                <a:gd name="connsiteY3-11090" fmla="*/ 1052290 h 1078087"/>
                <a:gd name="connsiteX4-11091" fmla="*/ 885632 w 1435865"/>
                <a:gd name="connsiteY4-11092" fmla="*/ 1017550 h 1078087"/>
                <a:gd name="connsiteX5-11093" fmla="*/ 858927 w 1435865"/>
                <a:gd name="connsiteY5-11094" fmla="*/ 991363 h 1078087"/>
                <a:gd name="connsiteX6-11095" fmla="*/ 808277 w 1435865"/>
                <a:gd name="connsiteY6-11096" fmla="*/ 995039 h 1078087"/>
                <a:gd name="connsiteX7-11097" fmla="*/ 790628 w 1435865"/>
                <a:gd name="connsiteY7-11098" fmla="*/ 882100 h 1078087"/>
                <a:gd name="connsiteX8-11099" fmla="*/ 667264 w 1435865"/>
                <a:gd name="connsiteY8-11100" fmla="*/ 886315 h 1078087"/>
                <a:gd name="connsiteX9-11101" fmla="*/ 708732 w 1435865"/>
                <a:gd name="connsiteY9-11102" fmla="*/ 835185 h 1078087"/>
                <a:gd name="connsiteX10-11103" fmla="*/ 811429 w 1435865"/>
                <a:gd name="connsiteY10-11104" fmla="*/ 722791 h 1078087"/>
                <a:gd name="connsiteX11-11105" fmla="*/ 738886 w 1435865"/>
                <a:gd name="connsiteY11-11106" fmla="*/ 775374 h 1078087"/>
                <a:gd name="connsiteX12-11107" fmla="*/ 629081 w 1435865"/>
                <a:gd name="connsiteY12-11108" fmla="*/ 897267 h 1078087"/>
                <a:gd name="connsiteX13-11109" fmla="*/ 356382 w 1435865"/>
                <a:gd name="connsiteY13-11110" fmla="*/ 1018964 h 1078087"/>
                <a:gd name="connsiteX14-11111" fmla="*/ 456957 w 1435865"/>
                <a:gd name="connsiteY14-11112" fmla="*/ 810646 h 1078087"/>
                <a:gd name="connsiteX15-11113" fmla="*/ 324925 w 1435865"/>
                <a:gd name="connsiteY15-11114" fmla="*/ 1028446 h 1078087"/>
                <a:gd name="connsiteX16-11115" fmla="*/ 464346 w 1435865"/>
                <a:gd name="connsiteY16-11116" fmla="*/ 716322 h 1078087"/>
                <a:gd name="connsiteX17-11117" fmla="*/ 595085 w 1435865"/>
                <a:gd name="connsiteY17-11118" fmla="*/ 664272 h 1078087"/>
                <a:gd name="connsiteX18-11119" fmla="*/ 786171 w 1435865"/>
                <a:gd name="connsiteY18-11120" fmla="*/ 490228 h 1078087"/>
                <a:gd name="connsiteX19-11121" fmla="*/ 699541 w 1435865"/>
                <a:gd name="connsiteY19-11122" fmla="*/ 542635 h 1078087"/>
                <a:gd name="connsiteX20-11123" fmla="*/ 649729 w 1435865"/>
                <a:gd name="connsiteY20-11124" fmla="*/ 578539 h 1078087"/>
                <a:gd name="connsiteX21-11125" fmla="*/ 461221 w 1435865"/>
                <a:gd name="connsiteY21-11126" fmla="*/ 541350 h 1078087"/>
                <a:gd name="connsiteX22-11127" fmla="*/ 242011 w 1435865"/>
                <a:gd name="connsiteY22-11128" fmla="*/ 706270 h 1078087"/>
                <a:gd name="connsiteX23-11129" fmla="*/ 0 w 1435865"/>
                <a:gd name="connsiteY23-11130" fmla="*/ 897013 h 1078087"/>
                <a:gd name="connsiteX24-11131" fmla="*/ 543508 w 1435865"/>
                <a:gd name="connsiteY24-11132" fmla="*/ 0 h 1078087"/>
                <a:gd name="connsiteX25-11133" fmla="*/ 745856 w 1435865"/>
                <a:gd name="connsiteY25-11134" fmla="*/ 85534 h 1078087"/>
                <a:gd name="connsiteX26-11135" fmla="*/ 916259 w 1435865"/>
                <a:gd name="connsiteY26-11136" fmla="*/ 184312 h 1078087"/>
                <a:gd name="connsiteX27-11137" fmla="*/ 1315146 w 1435865"/>
                <a:gd name="connsiteY27-11138" fmla="*/ 198516 h 1078087"/>
                <a:gd name="connsiteX28-11139" fmla="*/ 1435474 w 1435865"/>
                <a:gd name="connsiteY28-11140" fmla="*/ 79982 h 1078087"/>
                <a:gd name="connsiteX29-11141" fmla="*/ 1280445 w 1435865"/>
                <a:gd name="connsiteY29-11142" fmla="*/ 523272 h 1078087"/>
                <a:gd name="connsiteX30-11143" fmla="*/ 1273671 w 1435865"/>
                <a:gd name="connsiteY30-11144" fmla="*/ 693489 h 1078087"/>
                <a:gd name="connsiteX31-11145" fmla="*/ 1364183 w 1435865"/>
                <a:gd name="connsiteY31-11146" fmla="*/ 756682 h 1078087"/>
                <a:gd name="connsiteX32-11147" fmla="*/ 1218641 w 1435865"/>
                <a:gd name="connsiteY32-11148" fmla="*/ 1001983 h 1078087"/>
                <a:gd name="connsiteX33-11149" fmla="*/ 1165317 w 1435865"/>
                <a:gd name="connsiteY33-11150" fmla="*/ 987415 h 1078087"/>
                <a:gd name="connsiteX34-11151" fmla="*/ 1107333 w 1435865"/>
                <a:gd name="connsiteY34-11152" fmla="*/ 981871 h 1078087"/>
                <a:gd name="connsiteX35-11153" fmla="*/ 1073970 w 1435865"/>
                <a:gd name="connsiteY35-11154" fmla="*/ 982189 h 1078087"/>
                <a:gd name="connsiteX36-11155" fmla="*/ 995871 w 1435865"/>
                <a:gd name="connsiteY36-11156" fmla="*/ 1024512 h 1078087"/>
                <a:gd name="connsiteX0-11157" fmla="*/ 995871 w 1435865"/>
                <a:gd name="connsiteY0-11158" fmla="*/ 1024512 h 1078087"/>
                <a:gd name="connsiteX1-11159" fmla="*/ 963828 w 1435865"/>
                <a:gd name="connsiteY1-11160" fmla="*/ 910922 h 1078087"/>
                <a:gd name="connsiteX2-11161" fmla="*/ 977904 w 1435865"/>
                <a:gd name="connsiteY2-11162" fmla="*/ 1035152 h 1078087"/>
                <a:gd name="connsiteX3-11163" fmla="*/ 916145 w 1435865"/>
                <a:gd name="connsiteY3-11164" fmla="*/ 1052290 h 1078087"/>
                <a:gd name="connsiteX4-11165" fmla="*/ 885632 w 1435865"/>
                <a:gd name="connsiteY4-11166" fmla="*/ 1017550 h 1078087"/>
                <a:gd name="connsiteX5-11167" fmla="*/ 858927 w 1435865"/>
                <a:gd name="connsiteY5-11168" fmla="*/ 991363 h 1078087"/>
                <a:gd name="connsiteX6-11169" fmla="*/ 808277 w 1435865"/>
                <a:gd name="connsiteY6-11170" fmla="*/ 995039 h 1078087"/>
                <a:gd name="connsiteX7-11171" fmla="*/ 790628 w 1435865"/>
                <a:gd name="connsiteY7-11172" fmla="*/ 882100 h 1078087"/>
                <a:gd name="connsiteX8-11173" fmla="*/ 667264 w 1435865"/>
                <a:gd name="connsiteY8-11174" fmla="*/ 886315 h 1078087"/>
                <a:gd name="connsiteX9-11175" fmla="*/ 708732 w 1435865"/>
                <a:gd name="connsiteY9-11176" fmla="*/ 835185 h 1078087"/>
                <a:gd name="connsiteX10-11177" fmla="*/ 811429 w 1435865"/>
                <a:gd name="connsiteY10-11178" fmla="*/ 722791 h 1078087"/>
                <a:gd name="connsiteX11-11179" fmla="*/ 738886 w 1435865"/>
                <a:gd name="connsiteY11-11180" fmla="*/ 775374 h 1078087"/>
                <a:gd name="connsiteX12-11181" fmla="*/ 629081 w 1435865"/>
                <a:gd name="connsiteY12-11182" fmla="*/ 897267 h 1078087"/>
                <a:gd name="connsiteX13-11183" fmla="*/ 356382 w 1435865"/>
                <a:gd name="connsiteY13-11184" fmla="*/ 1018964 h 1078087"/>
                <a:gd name="connsiteX14-11185" fmla="*/ 456957 w 1435865"/>
                <a:gd name="connsiteY14-11186" fmla="*/ 810646 h 1078087"/>
                <a:gd name="connsiteX15-11187" fmla="*/ 436568 w 1435865"/>
                <a:gd name="connsiteY15-11188" fmla="*/ 847229 h 1078087"/>
                <a:gd name="connsiteX16-11189" fmla="*/ 324925 w 1435865"/>
                <a:gd name="connsiteY16-11190" fmla="*/ 1028446 h 1078087"/>
                <a:gd name="connsiteX17-11191" fmla="*/ 464346 w 1435865"/>
                <a:gd name="connsiteY17-11192" fmla="*/ 716322 h 1078087"/>
                <a:gd name="connsiteX18-11193" fmla="*/ 595085 w 1435865"/>
                <a:gd name="connsiteY18-11194" fmla="*/ 664272 h 1078087"/>
                <a:gd name="connsiteX19-11195" fmla="*/ 786171 w 1435865"/>
                <a:gd name="connsiteY19-11196" fmla="*/ 490228 h 1078087"/>
                <a:gd name="connsiteX20-11197" fmla="*/ 699541 w 1435865"/>
                <a:gd name="connsiteY20-11198" fmla="*/ 542635 h 1078087"/>
                <a:gd name="connsiteX21-11199" fmla="*/ 649729 w 1435865"/>
                <a:gd name="connsiteY21-11200" fmla="*/ 578539 h 1078087"/>
                <a:gd name="connsiteX22-11201" fmla="*/ 461221 w 1435865"/>
                <a:gd name="connsiteY22-11202" fmla="*/ 541350 h 1078087"/>
                <a:gd name="connsiteX23-11203" fmla="*/ 242011 w 1435865"/>
                <a:gd name="connsiteY23-11204" fmla="*/ 706270 h 1078087"/>
                <a:gd name="connsiteX24-11205" fmla="*/ 0 w 1435865"/>
                <a:gd name="connsiteY24-11206" fmla="*/ 897013 h 1078087"/>
                <a:gd name="connsiteX25-11207" fmla="*/ 543508 w 1435865"/>
                <a:gd name="connsiteY25-11208" fmla="*/ 0 h 1078087"/>
                <a:gd name="connsiteX26-11209" fmla="*/ 745856 w 1435865"/>
                <a:gd name="connsiteY26-11210" fmla="*/ 85534 h 1078087"/>
                <a:gd name="connsiteX27-11211" fmla="*/ 916259 w 1435865"/>
                <a:gd name="connsiteY27-11212" fmla="*/ 184312 h 1078087"/>
                <a:gd name="connsiteX28-11213" fmla="*/ 1315146 w 1435865"/>
                <a:gd name="connsiteY28-11214" fmla="*/ 198516 h 1078087"/>
                <a:gd name="connsiteX29-11215" fmla="*/ 1435474 w 1435865"/>
                <a:gd name="connsiteY29-11216" fmla="*/ 79982 h 1078087"/>
                <a:gd name="connsiteX30-11217" fmla="*/ 1280445 w 1435865"/>
                <a:gd name="connsiteY30-11218" fmla="*/ 523272 h 1078087"/>
                <a:gd name="connsiteX31-11219" fmla="*/ 1273671 w 1435865"/>
                <a:gd name="connsiteY31-11220" fmla="*/ 693489 h 1078087"/>
                <a:gd name="connsiteX32-11221" fmla="*/ 1364183 w 1435865"/>
                <a:gd name="connsiteY32-11222" fmla="*/ 756682 h 1078087"/>
                <a:gd name="connsiteX33-11223" fmla="*/ 1218641 w 1435865"/>
                <a:gd name="connsiteY33-11224" fmla="*/ 1001983 h 1078087"/>
                <a:gd name="connsiteX34-11225" fmla="*/ 1165317 w 1435865"/>
                <a:gd name="connsiteY34-11226" fmla="*/ 987415 h 1078087"/>
                <a:gd name="connsiteX35-11227" fmla="*/ 1107333 w 1435865"/>
                <a:gd name="connsiteY35-11228" fmla="*/ 981871 h 1078087"/>
                <a:gd name="connsiteX36-11229" fmla="*/ 1073970 w 1435865"/>
                <a:gd name="connsiteY36-11230" fmla="*/ 982189 h 1078087"/>
                <a:gd name="connsiteX37" fmla="*/ 995871 w 1435865"/>
                <a:gd name="connsiteY37" fmla="*/ 1024512 h 1078087"/>
                <a:gd name="connsiteX0-11231" fmla="*/ 995871 w 1435865"/>
                <a:gd name="connsiteY0-11232" fmla="*/ 1024512 h 1078087"/>
                <a:gd name="connsiteX1-11233" fmla="*/ 963828 w 1435865"/>
                <a:gd name="connsiteY1-11234" fmla="*/ 910922 h 1078087"/>
                <a:gd name="connsiteX2-11235" fmla="*/ 977904 w 1435865"/>
                <a:gd name="connsiteY2-11236" fmla="*/ 1035152 h 1078087"/>
                <a:gd name="connsiteX3-11237" fmla="*/ 916145 w 1435865"/>
                <a:gd name="connsiteY3-11238" fmla="*/ 1052290 h 1078087"/>
                <a:gd name="connsiteX4-11239" fmla="*/ 885632 w 1435865"/>
                <a:gd name="connsiteY4-11240" fmla="*/ 1017550 h 1078087"/>
                <a:gd name="connsiteX5-11241" fmla="*/ 858927 w 1435865"/>
                <a:gd name="connsiteY5-11242" fmla="*/ 991363 h 1078087"/>
                <a:gd name="connsiteX6-11243" fmla="*/ 808277 w 1435865"/>
                <a:gd name="connsiteY6-11244" fmla="*/ 995039 h 1078087"/>
                <a:gd name="connsiteX7-11245" fmla="*/ 790628 w 1435865"/>
                <a:gd name="connsiteY7-11246" fmla="*/ 882100 h 1078087"/>
                <a:gd name="connsiteX8-11247" fmla="*/ 667264 w 1435865"/>
                <a:gd name="connsiteY8-11248" fmla="*/ 886315 h 1078087"/>
                <a:gd name="connsiteX9-11249" fmla="*/ 708732 w 1435865"/>
                <a:gd name="connsiteY9-11250" fmla="*/ 835185 h 1078087"/>
                <a:gd name="connsiteX10-11251" fmla="*/ 811429 w 1435865"/>
                <a:gd name="connsiteY10-11252" fmla="*/ 722791 h 1078087"/>
                <a:gd name="connsiteX11-11253" fmla="*/ 738886 w 1435865"/>
                <a:gd name="connsiteY11-11254" fmla="*/ 775374 h 1078087"/>
                <a:gd name="connsiteX12-11255" fmla="*/ 629081 w 1435865"/>
                <a:gd name="connsiteY12-11256" fmla="*/ 897267 h 1078087"/>
                <a:gd name="connsiteX13-11257" fmla="*/ 356382 w 1435865"/>
                <a:gd name="connsiteY13-11258" fmla="*/ 1018964 h 1078087"/>
                <a:gd name="connsiteX14-11259" fmla="*/ 456883 w 1435865"/>
                <a:gd name="connsiteY14-11260" fmla="*/ 808645 h 1078087"/>
                <a:gd name="connsiteX15-11261" fmla="*/ 436568 w 1435865"/>
                <a:gd name="connsiteY15-11262" fmla="*/ 847229 h 1078087"/>
                <a:gd name="connsiteX16-11263" fmla="*/ 324925 w 1435865"/>
                <a:gd name="connsiteY16-11264" fmla="*/ 1028446 h 1078087"/>
                <a:gd name="connsiteX17-11265" fmla="*/ 464346 w 1435865"/>
                <a:gd name="connsiteY17-11266" fmla="*/ 716322 h 1078087"/>
                <a:gd name="connsiteX18-11267" fmla="*/ 595085 w 1435865"/>
                <a:gd name="connsiteY18-11268" fmla="*/ 664272 h 1078087"/>
                <a:gd name="connsiteX19-11269" fmla="*/ 786171 w 1435865"/>
                <a:gd name="connsiteY19-11270" fmla="*/ 490228 h 1078087"/>
                <a:gd name="connsiteX20-11271" fmla="*/ 699541 w 1435865"/>
                <a:gd name="connsiteY20-11272" fmla="*/ 542635 h 1078087"/>
                <a:gd name="connsiteX21-11273" fmla="*/ 649729 w 1435865"/>
                <a:gd name="connsiteY21-11274" fmla="*/ 578539 h 1078087"/>
                <a:gd name="connsiteX22-11275" fmla="*/ 461221 w 1435865"/>
                <a:gd name="connsiteY22-11276" fmla="*/ 541350 h 1078087"/>
                <a:gd name="connsiteX23-11277" fmla="*/ 242011 w 1435865"/>
                <a:gd name="connsiteY23-11278" fmla="*/ 706270 h 1078087"/>
                <a:gd name="connsiteX24-11279" fmla="*/ 0 w 1435865"/>
                <a:gd name="connsiteY24-11280" fmla="*/ 897013 h 1078087"/>
                <a:gd name="connsiteX25-11281" fmla="*/ 543508 w 1435865"/>
                <a:gd name="connsiteY25-11282" fmla="*/ 0 h 1078087"/>
                <a:gd name="connsiteX26-11283" fmla="*/ 745856 w 1435865"/>
                <a:gd name="connsiteY26-11284" fmla="*/ 85534 h 1078087"/>
                <a:gd name="connsiteX27-11285" fmla="*/ 916259 w 1435865"/>
                <a:gd name="connsiteY27-11286" fmla="*/ 184312 h 1078087"/>
                <a:gd name="connsiteX28-11287" fmla="*/ 1315146 w 1435865"/>
                <a:gd name="connsiteY28-11288" fmla="*/ 198516 h 1078087"/>
                <a:gd name="connsiteX29-11289" fmla="*/ 1435474 w 1435865"/>
                <a:gd name="connsiteY29-11290" fmla="*/ 79982 h 1078087"/>
                <a:gd name="connsiteX30-11291" fmla="*/ 1280445 w 1435865"/>
                <a:gd name="connsiteY30-11292" fmla="*/ 523272 h 1078087"/>
                <a:gd name="connsiteX31-11293" fmla="*/ 1273671 w 1435865"/>
                <a:gd name="connsiteY31-11294" fmla="*/ 693489 h 1078087"/>
                <a:gd name="connsiteX32-11295" fmla="*/ 1364183 w 1435865"/>
                <a:gd name="connsiteY32-11296" fmla="*/ 756682 h 1078087"/>
                <a:gd name="connsiteX33-11297" fmla="*/ 1218641 w 1435865"/>
                <a:gd name="connsiteY33-11298" fmla="*/ 1001983 h 1078087"/>
                <a:gd name="connsiteX34-11299" fmla="*/ 1165317 w 1435865"/>
                <a:gd name="connsiteY34-11300" fmla="*/ 987415 h 1078087"/>
                <a:gd name="connsiteX35-11301" fmla="*/ 1107333 w 1435865"/>
                <a:gd name="connsiteY35-11302" fmla="*/ 981871 h 1078087"/>
                <a:gd name="connsiteX36-11303" fmla="*/ 1073970 w 1435865"/>
                <a:gd name="connsiteY36-11304" fmla="*/ 982189 h 1078087"/>
                <a:gd name="connsiteX37-11305" fmla="*/ 995871 w 1435865"/>
                <a:gd name="connsiteY37-11306" fmla="*/ 1024512 h 1078087"/>
                <a:gd name="connsiteX0-11307" fmla="*/ 995871 w 1435865"/>
                <a:gd name="connsiteY0-11308" fmla="*/ 1024512 h 1078087"/>
                <a:gd name="connsiteX1-11309" fmla="*/ 963828 w 1435865"/>
                <a:gd name="connsiteY1-11310" fmla="*/ 910922 h 1078087"/>
                <a:gd name="connsiteX2-11311" fmla="*/ 977904 w 1435865"/>
                <a:gd name="connsiteY2-11312" fmla="*/ 1035152 h 1078087"/>
                <a:gd name="connsiteX3-11313" fmla="*/ 916145 w 1435865"/>
                <a:gd name="connsiteY3-11314" fmla="*/ 1052290 h 1078087"/>
                <a:gd name="connsiteX4-11315" fmla="*/ 885632 w 1435865"/>
                <a:gd name="connsiteY4-11316" fmla="*/ 1017550 h 1078087"/>
                <a:gd name="connsiteX5-11317" fmla="*/ 858927 w 1435865"/>
                <a:gd name="connsiteY5-11318" fmla="*/ 991363 h 1078087"/>
                <a:gd name="connsiteX6-11319" fmla="*/ 808277 w 1435865"/>
                <a:gd name="connsiteY6-11320" fmla="*/ 995039 h 1078087"/>
                <a:gd name="connsiteX7-11321" fmla="*/ 790628 w 1435865"/>
                <a:gd name="connsiteY7-11322" fmla="*/ 882100 h 1078087"/>
                <a:gd name="connsiteX8-11323" fmla="*/ 667264 w 1435865"/>
                <a:gd name="connsiteY8-11324" fmla="*/ 886315 h 1078087"/>
                <a:gd name="connsiteX9-11325" fmla="*/ 708732 w 1435865"/>
                <a:gd name="connsiteY9-11326" fmla="*/ 835185 h 1078087"/>
                <a:gd name="connsiteX10-11327" fmla="*/ 811429 w 1435865"/>
                <a:gd name="connsiteY10-11328" fmla="*/ 722791 h 1078087"/>
                <a:gd name="connsiteX11-11329" fmla="*/ 738886 w 1435865"/>
                <a:gd name="connsiteY11-11330" fmla="*/ 775374 h 1078087"/>
                <a:gd name="connsiteX12-11331" fmla="*/ 629081 w 1435865"/>
                <a:gd name="connsiteY12-11332" fmla="*/ 897267 h 1078087"/>
                <a:gd name="connsiteX13-11333" fmla="*/ 356382 w 1435865"/>
                <a:gd name="connsiteY13-11334" fmla="*/ 1018964 h 1078087"/>
                <a:gd name="connsiteX14-11335" fmla="*/ 456883 w 1435865"/>
                <a:gd name="connsiteY14-11336" fmla="*/ 808645 h 1078087"/>
                <a:gd name="connsiteX15-11337" fmla="*/ 422633 w 1435865"/>
                <a:gd name="connsiteY15-11338" fmla="*/ 871264 h 1078087"/>
                <a:gd name="connsiteX16-11339" fmla="*/ 324925 w 1435865"/>
                <a:gd name="connsiteY16-11340" fmla="*/ 1028446 h 1078087"/>
                <a:gd name="connsiteX17-11341" fmla="*/ 464346 w 1435865"/>
                <a:gd name="connsiteY17-11342" fmla="*/ 716322 h 1078087"/>
                <a:gd name="connsiteX18-11343" fmla="*/ 595085 w 1435865"/>
                <a:gd name="connsiteY18-11344" fmla="*/ 664272 h 1078087"/>
                <a:gd name="connsiteX19-11345" fmla="*/ 786171 w 1435865"/>
                <a:gd name="connsiteY19-11346" fmla="*/ 490228 h 1078087"/>
                <a:gd name="connsiteX20-11347" fmla="*/ 699541 w 1435865"/>
                <a:gd name="connsiteY20-11348" fmla="*/ 542635 h 1078087"/>
                <a:gd name="connsiteX21-11349" fmla="*/ 649729 w 1435865"/>
                <a:gd name="connsiteY21-11350" fmla="*/ 578539 h 1078087"/>
                <a:gd name="connsiteX22-11351" fmla="*/ 461221 w 1435865"/>
                <a:gd name="connsiteY22-11352" fmla="*/ 541350 h 1078087"/>
                <a:gd name="connsiteX23-11353" fmla="*/ 242011 w 1435865"/>
                <a:gd name="connsiteY23-11354" fmla="*/ 706270 h 1078087"/>
                <a:gd name="connsiteX24-11355" fmla="*/ 0 w 1435865"/>
                <a:gd name="connsiteY24-11356" fmla="*/ 897013 h 1078087"/>
                <a:gd name="connsiteX25-11357" fmla="*/ 543508 w 1435865"/>
                <a:gd name="connsiteY25-11358" fmla="*/ 0 h 1078087"/>
                <a:gd name="connsiteX26-11359" fmla="*/ 745856 w 1435865"/>
                <a:gd name="connsiteY26-11360" fmla="*/ 85534 h 1078087"/>
                <a:gd name="connsiteX27-11361" fmla="*/ 916259 w 1435865"/>
                <a:gd name="connsiteY27-11362" fmla="*/ 184312 h 1078087"/>
                <a:gd name="connsiteX28-11363" fmla="*/ 1315146 w 1435865"/>
                <a:gd name="connsiteY28-11364" fmla="*/ 198516 h 1078087"/>
                <a:gd name="connsiteX29-11365" fmla="*/ 1435474 w 1435865"/>
                <a:gd name="connsiteY29-11366" fmla="*/ 79982 h 1078087"/>
                <a:gd name="connsiteX30-11367" fmla="*/ 1280445 w 1435865"/>
                <a:gd name="connsiteY30-11368" fmla="*/ 523272 h 1078087"/>
                <a:gd name="connsiteX31-11369" fmla="*/ 1273671 w 1435865"/>
                <a:gd name="connsiteY31-11370" fmla="*/ 693489 h 1078087"/>
                <a:gd name="connsiteX32-11371" fmla="*/ 1364183 w 1435865"/>
                <a:gd name="connsiteY32-11372" fmla="*/ 756682 h 1078087"/>
                <a:gd name="connsiteX33-11373" fmla="*/ 1218641 w 1435865"/>
                <a:gd name="connsiteY33-11374" fmla="*/ 1001983 h 1078087"/>
                <a:gd name="connsiteX34-11375" fmla="*/ 1165317 w 1435865"/>
                <a:gd name="connsiteY34-11376" fmla="*/ 987415 h 1078087"/>
                <a:gd name="connsiteX35-11377" fmla="*/ 1107333 w 1435865"/>
                <a:gd name="connsiteY35-11378" fmla="*/ 981871 h 1078087"/>
                <a:gd name="connsiteX36-11379" fmla="*/ 1073970 w 1435865"/>
                <a:gd name="connsiteY36-11380" fmla="*/ 982189 h 1078087"/>
                <a:gd name="connsiteX37-11381" fmla="*/ 995871 w 1435865"/>
                <a:gd name="connsiteY37-11382" fmla="*/ 1024512 h 1078087"/>
                <a:gd name="connsiteX0-11383" fmla="*/ 995871 w 1435865"/>
                <a:gd name="connsiteY0-11384" fmla="*/ 1024512 h 1078087"/>
                <a:gd name="connsiteX1-11385" fmla="*/ 963828 w 1435865"/>
                <a:gd name="connsiteY1-11386" fmla="*/ 910922 h 1078087"/>
                <a:gd name="connsiteX2-11387" fmla="*/ 977904 w 1435865"/>
                <a:gd name="connsiteY2-11388" fmla="*/ 1035152 h 1078087"/>
                <a:gd name="connsiteX3-11389" fmla="*/ 916145 w 1435865"/>
                <a:gd name="connsiteY3-11390" fmla="*/ 1052290 h 1078087"/>
                <a:gd name="connsiteX4-11391" fmla="*/ 885632 w 1435865"/>
                <a:gd name="connsiteY4-11392" fmla="*/ 1017550 h 1078087"/>
                <a:gd name="connsiteX5-11393" fmla="*/ 858927 w 1435865"/>
                <a:gd name="connsiteY5-11394" fmla="*/ 991363 h 1078087"/>
                <a:gd name="connsiteX6-11395" fmla="*/ 808277 w 1435865"/>
                <a:gd name="connsiteY6-11396" fmla="*/ 995039 h 1078087"/>
                <a:gd name="connsiteX7-11397" fmla="*/ 790628 w 1435865"/>
                <a:gd name="connsiteY7-11398" fmla="*/ 882100 h 1078087"/>
                <a:gd name="connsiteX8-11399" fmla="*/ 667264 w 1435865"/>
                <a:gd name="connsiteY8-11400" fmla="*/ 886315 h 1078087"/>
                <a:gd name="connsiteX9-11401" fmla="*/ 708732 w 1435865"/>
                <a:gd name="connsiteY9-11402" fmla="*/ 835185 h 1078087"/>
                <a:gd name="connsiteX10-11403" fmla="*/ 811429 w 1435865"/>
                <a:gd name="connsiteY10-11404" fmla="*/ 722791 h 1078087"/>
                <a:gd name="connsiteX11-11405" fmla="*/ 738886 w 1435865"/>
                <a:gd name="connsiteY11-11406" fmla="*/ 775374 h 1078087"/>
                <a:gd name="connsiteX12-11407" fmla="*/ 629081 w 1435865"/>
                <a:gd name="connsiteY12-11408" fmla="*/ 897267 h 1078087"/>
                <a:gd name="connsiteX13-11409" fmla="*/ 356382 w 1435865"/>
                <a:gd name="connsiteY13-11410" fmla="*/ 1018964 h 1078087"/>
                <a:gd name="connsiteX14-11411" fmla="*/ 456883 w 1435865"/>
                <a:gd name="connsiteY14-11412" fmla="*/ 808645 h 1078087"/>
                <a:gd name="connsiteX15-11413" fmla="*/ 422633 w 1435865"/>
                <a:gd name="connsiteY15-11414" fmla="*/ 871264 h 1078087"/>
                <a:gd name="connsiteX16-11415" fmla="*/ 324925 w 1435865"/>
                <a:gd name="connsiteY16-11416" fmla="*/ 1028446 h 1078087"/>
                <a:gd name="connsiteX17-11417" fmla="*/ 464346 w 1435865"/>
                <a:gd name="connsiteY17-11418" fmla="*/ 716322 h 1078087"/>
                <a:gd name="connsiteX18-11419" fmla="*/ 595085 w 1435865"/>
                <a:gd name="connsiteY18-11420" fmla="*/ 664272 h 1078087"/>
                <a:gd name="connsiteX19-11421" fmla="*/ 786171 w 1435865"/>
                <a:gd name="connsiteY19-11422" fmla="*/ 490228 h 1078087"/>
                <a:gd name="connsiteX20-11423" fmla="*/ 699541 w 1435865"/>
                <a:gd name="connsiteY20-11424" fmla="*/ 542635 h 1078087"/>
                <a:gd name="connsiteX21-11425" fmla="*/ 649729 w 1435865"/>
                <a:gd name="connsiteY21-11426" fmla="*/ 578539 h 1078087"/>
                <a:gd name="connsiteX22-11427" fmla="*/ 461221 w 1435865"/>
                <a:gd name="connsiteY22-11428" fmla="*/ 541350 h 1078087"/>
                <a:gd name="connsiteX23-11429" fmla="*/ 242011 w 1435865"/>
                <a:gd name="connsiteY23-11430" fmla="*/ 706270 h 1078087"/>
                <a:gd name="connsiteX24-11431" fmla="*/ 0 w 1435865"/>
                <a:gd name="connsiteY24-11432" fmla="*/ 897013 h 1078087"/>
                <a:gd name="connsiteX25-11433" fmla="*/ 543508 w 1435865"/>
                <a:gd name="connsiteY25-11434" fmla="*/ 0 h 1078087"/>
                <a:gd name="connsiteX26-11435" fmla="*/ 745856 w 1435865"/>
                <a:gd name="connsiteY26-11436" fmla="*/ 85534 h 1078087"/>
                <a:gd name="connsiteX27-11437" fmla="*/ 916259 w 1435865"/>
                <a:gd name="connsiteY27-11438" fmla="*/ 184312 h 1078087"/>
                <a:gd name="connsiteX28-11439" fmla="*/ 1315146 w 1435865"/>
                <a:gd name="connsiteY28-11440" fmla="*/ 198516 h 1078087"/>
                <a:gd name="connsiteX29-11441" fmla="*/ 1435474 w 1435865"/>
                <a:gd name="connsiteY29-11442" fmla="*/ 79982 h 1078087"/>
                <a:gd name="connsiteX30-11443" fmla="*/ 1280445 w 1435865"/>
                <a:gd name="connsiteY30-11444" fmla="*/ 523272 h 1078087"/>
                <a:gd name="connsiteX31-11445" fmla="*/ 1273671 w 1435865"/>
                <a:gd name="connsiteY31-11446" fmla="*/ 693489 h 1078087"/>
                <a:gd name="connsiteX32-11447" fmla="*/ 1364183 w 1435865"/>
                <a:gd name="connsiteY32-11448" fmla="*/ 756682 h 1078087"/>
                <a:gd name="connsiteX33-11449" fmla="*/ 1218641 w 1435865"/>
                <a:gd name="connsiteY33-11450" fmla="*/ 1001983 h 1078087"/>
                <a:gd name="connsiteX34-11451" fmla="*/ 1165317 w 1435865"/>
                <a:gd name="connsiteY34-11452" fmla="*/ 987415 h 1078087"/>
                <a:gd name="connsiteX35-11453" fmla="*/ 1107333 w 1435865"/>
                <a:gd name="connsiteY35-11454" fmla="*/ 981871 h 1078087"/>
                <a:gd name="connsiteX36-11455" fmla="*/ 1073970 w 1435865"/>
                <a:gd name="connsiteY36-11456" fmla="*/ 982189 h 1078087"/>
                <a:gd name="connsiteX37-11457" fmla="*/ 995871 w 1435865"/>
                <a:gd name="connsiteY37-11458" fmla="*/ 1024512 h 1078087"/>
                <a:gd name="connsiteX0-11459" fmla="*/ 995871 w 1435865"/>
                <a:gd name="connsiteY0-11460" fmla="*/ 1024512 h 1078087"/>
                <a:gd name="connsiteX1-11461" fmla="*/ 963828 w 1435865"/>
                <a:gd name="connsiteY1-11462" fmla="*/ 910922 h 1078087"/>
                <a:gd name="connsiteX2-11463" fmla="*/ 977904 w 1435865"/>
                <a:gd name="connsiteY2-11464" fmla="*/ 1035152 h 1078087"/>
                <a:gd name="connsiteX3-11465" fmla="*/ 916145 w 1435865"/>
                <a:gd name="connsiteY3-11466" fmla="*/ 1052290 h 1078087"/>
                <a:gd name="connsiteX4-11467" fmla="*/ 885632 w 1435865"/>
                <a:gd name="connsiteY4-11468" fmla="*/ 1017550 h 1078087"/>
                <a:gd name="connsiteX5-11469" fmla="*/ 858927 w 1435865"/>
                <a:gd name="connsiteY5-11470" fmla="*/ 991363 h 1078087"/>
                <a:gd name="connsiteX6-11471" fmla="*/ 808277 w 1435865"/>
                <a:gd name="connsiteY6-11472" fmla="*/ 995039 h 1078087"/>
                <a:gd name="connsiteX7-11473" fmla="*/ 790628 w 1435865"/>
                <a:gd name="connsiteY7-11474" fmla="*/ 882100 h 1078087"/>
                <a:gd name="connsiteX8-11475" fmla="*/ 667264 w 1435865"/>
                <a:gd name="connsiteY8-11476" fmla="*/ 886315 h 1078087"/>
                <a:gd name="connsiteX9-11477" fmla="*/ 708732 w 1435865"/>
                <a:gd name="connsiteY9-11478" fmla="*/ 835185 h 1078087"/>
                <a:gd name="connsiteX10-11479" fmla="*/ 811429 w 1435865"/>
                <a:gd name="connsiteY10-11480" fmla="*/ 722791 h 1078087"/>
                <a:gd name="connsiteX11-11481" fmla="*/ 738886 w 1435865"/>
                <a:gd name="connsiteY11-11482" fmla="*/ 775374 h 1078087"/>
                <a:gd name="connsiteX12-11483" fmla="*/ 629081 w 1435865"/>
                <a:gd name="connsiteY12-11484" fmla="*/ 897267 h 1078087"/>
                <a:gd name="connsiteX13-11485" fmla="*/ 356382 w 1435865"/>
                <a:gd name="connsiteY13-11486" fmla="*/ 1018964 h 1078087"/>
                <a:gd name="connsiteX14-11487" fmla="*/ 456883 w 1435865"/>
                <a:gd name="connsiteY14-11488" fmla="*/ 808645 h 1078087"/>
                <a:gd name="connsiteX15-11489" fmla="*/ 406718 w 1435865"/>
                <a:gd name="connsiteY15-11490" fmla="*/ 901906 h 1078087"/>
                <a:gd name="connsiteX16-11491" fmla="*/ 324925 w 1435865"/>
                <a:gd name="connsiteY16-11492" fmla="*/ 1028446 h 1078087"/>
                <a:gd name="connsiteX17-11493" fmla="*/ 464346 w 1435865"/>
                <a:gd name="connsiteY17-11494" fmla="*/ 716322 h 1078087"/>
                <a:gd name="connsiteX18-11495" fmla="*/ 595085 w 1435865"/>
                <a:gd name="connsiteY18-11496" fmla="*/ 664272 h 1078087"/>
                <a:gd name="connsiteX19-11497" fmla="*/ 786171 w 1435865"/>
                <a:gd name="connsiteY19-11498" fmla="*/ 490228 h 1078087"/>
                <a:gd name="connsiteX20-11499" fmla="*/ 699541 w 1435865"/>
                <a:gd name="connsiteY20-11500" fmla="*/ 542635 h 1078087"/>
                <a:gd name="connsiteX21-11501" fmla="*/ 649729 w 1435865"/>
                <a:gd name="connsiteY21-11502" fmla="*/ 578539 h 1078087"/>
                <a:gd name="connsiteX22-11503" fmla="*/ 461221 w 1435865"/>
                <a:gd name="connsiteY22-11504" fmla="*/ 541350 h 1078087"/>
                <a:gd name="connsiteX23-11505" fmla="*/ 242011 w 1435865"/>
                <a:gd name="connsiteY23-11506" fmla="*/ 706270 h 1078087"/>
                <a:gd name="connsiteX24-11507" fmla="*/ 0 w 1435865"/>
                <a:gd name="connsiteY24-11508" fmla="*/ 897013 h 1078087"/>
                <a:gd name="connsiteX25-11509" fmla="*/ 543508 w 1435865"/>
                <a:gd name="connsiteY25-11510" fmla="*/ 0 h 1078087"/>
                <a:gd name="connsiteX26-11511" fmla="*/ 745856 w 1435865"/>
                <a:gd name="connsiteY26-11512" fmla="*/ 85534 h 1078087"/>
                <a:gd name="connsiteX27-11513" fmla="*/ 916259 w 1435865"/>
                <a:gd name="connsiteY27-11514" fmla="*/ 184312 h 1078087"/>
                <a:gd name="connsiteX28-11515" fmla="*/ 1315146 w 1435865"/>
                <a:gd name="connsiteY28-11516" fmla="*/ 198516 h 1078087"/>
                <a:gd name="connsiteX29-11517" fmla="*/ 1435474 w 1435865"/>
                <a:gd name="connsiteY29-11518" fmla="*/ 79982 h 1078087"/>
                <a:gd name="connsiteX30-11519" fmla="*/ 1280445 w 1435865"/>
                <a:gd name="connsiteY30-11520" fmla="*/ 523272 h 1078087"/>
                <a:gd name="connsiteX31-11521" fmla="*/ 1273671 w 1435865"/>
                <a:gd name="connsiteY31-11522" fmla="*/ 693489 h 1078087"/>
                <a:gd name="connsiteX32-11523" fmla="*/ 1364183 w 1435865"/>
                <a:gd name="connsiteY32-11524" fmla="*/ 756682 h 1078087"/>
                <a:gd name="connsiteX33-11525" fmla="*/ 1218641 w 1435865"/>
                <a:gd name="connsiteY33-11526" fmla="*/ 1001983 h 1078087"/>
                <a:gd name="connsiteX34-11527" fmla="*/ 1165317 w 1435865"/>
                <a:gd name="connsiteY34-11528" fmla="*/ 987415 h 1078087"/>
                <a:gd name="connsiteX35-11529" fmla="*/ 1107333 w 1435865"/>
                <a:gd name="connsiteY35-11530" fmla="*/ 981871 h 1078087"/>
                <a:gd name="connsiteX36-11531" fmla="*/ 1073970 w 1435865"/>
                <a:gd name="connsiteY36-11532" fmla="*/ 982189 h 1078087"/>
                <a:gd name="connsiteX37-11533" fmla="*/ 995871 w 1435865"/>
                <a:gd name="connsiteY37-11534" fmla="*/ 1024512 h 1078087"/>
                <a:gd name="connsiteX0-11535" fmla="*/ 995871 w 1435865"/>
                <a:gd name="connsiteY0-11536" fmla="*/ 1024512 h 1078087"/>
                <a:gd name="connsiteX1-11537" fmla="*/ 963828 w 1435865"/>
                <a:gd name="connsiteY1-11538" fmla="*/ 910922 h 1078087"/>
                <a:gd name="connsiteX2-11539" fmla="*/ 977904 w 1435865"/>
                <a:gd name="connsiteY2-11540" fmla="*/ 1035152 h 1078087"/>
                <a:gd name="connsiteX3-11541" fmla="*/ 916145 w 1435865"/>
                <a:gd name="connsiteY3-11542" fmla="*/ 1052290 h 1078087"/>
                <a:gd name="connsiteX4-11543" fmla="*/ 885632 w 1435865"/>
                <a:gd name="connsiteY4-11544" fmla="*/ 1017550 h 1078087"/>
                <a:gd name="connsiteX5-11545" fmla="*/ 858927 w 1435865"/>
                <a:gd name="connsiteY5-11546" fmla="*/ 991363 h 1078087"/>
                <a:gd name="connsiteX6-11547" fmla="*/ 808277 w 1435865"/>
                <a:gd name="connsiteY6-11548" fmla="*/ 995039 h 1078087"/>
                <a:gd name="connsiteX7-11549" fmla="*/ 790628 w 1435865"/>
                <a:gd name="connsiteY7-11550" fmla="*/ 882100 h 1078087"/>
                <a:gd name="connsiteX8-11551" fmla="*/ 667264 w 1435865"/>
                <a:gd name="connsiteY8-11552" fmla="*/ 886315 h 1078087"/>
                <a:gd name="connsiteX9-11553" fmla="*/ 708732 w 1435865"/>
                <a:gd name="connsiteY9-11554" fmla="*/ 835185 h 1078087"/>
                <a:gd name="connsiteX10-11555" fmla="*/ 811429 w 1435865"/>
                <a:gd name="connsiteY10-11556" fmla="*/ 722791 h 1078087"/>
                <a:gd name="connsiteX11-11557" fmla="*/ 738886 w 1435865"/>
                <a:gd name="connsiteY11-11558" fmla="*/ 775374 h 1078087"/>
                <a:gd name="connsiteX12-11559" fmla="*/ 629081 w 1435865"/>
                <a:gd name="connsiteY12-11560" fmla="*/ 897267 h 1078087"/>
                <a:gd name="connsiteX13-11561" fmla="*/ 356382 w 1435865"/>
                <a:gd name="connsiteY13-11562" fmla="*/ 1018964 h 1078087"/>
                <a:gd name="connsiteX14-11563" fmla="*/ 456883 w 1435865"/>
                <a:gd name="connsiteY14-11564" fmla="*/ 808645 h 1078087"/>
                <a:gd name="connsiteX15-11565" fmla="*/ 406718 w 1435865"/>
                <a:gd name="connsiteY15-11566" fmla="*/ 901906 h 1078087"/>
                <a:gd name="connsiteX16-11567" fmla="*/ 325659 w 1435865"/>
                <a:gd name="connsiteY16-11568" fmla="*/ 1028244 h 1078087"/>
                <a:gd name="connsiteX17-11569" fmla="*/ 464346 w 1435865"/>
                <a:gd name="connsiteY17-11570" fmla="*/ 716322 h 1078087"/>
                <a:gd name="connsiteX18-11571" fmla="*/ 595085 w 1435865"/>
                <a:gd name="connsiteY18-11572" fmla="*/ 664272 h 1078087"/>
                <a:gd name="connsiteX19-11573" fmla="*/ 786171 w 1435865"/>
                <a:gd name="connsiteY19-11574" fmla="*/ 490228 h 1078087"/>
                <a:gd name="connsiteX20-11575" fmla="*/ 699541 w 1435865"/>
                <a:gd name="connsiteY20-11576" fmla="*/ 542635 h 1078087"/>
                <a:gd name="connsiteX21-11577" fmla="*/ 649729 w 1435865"/>
                <a:gd name="connsiteY21-11578" fmla="*/ 578539 h 1078087"/>
                <a:gd name="connsiteX22-11579" fmla="*/ 461221 w 1435865"/>
                <a:gd name="connsiteY22-11580" fmla="*/ 541350 h 1078087"/>
                <a:gd name="connsiteX23-11581" fmla="*/ 242011 w 1435865"/>
                <a:gd name="connsiteY23-11582" fmla="*/ 706270 h 1078087"/>
                <a:gd name="connsiteX24-11583" fmla="*/ 0 w 1435865"/>
                <a:gd name="connsiteY24-11584" fmla="*/ 897013 h 1078087"/>
                <a:gd name="connsiteX25-11585" fmla="*/ 543508 w 1435865"/>
                <a:gd name="connsiteY25-11586" fmla="*/ 0 h 1078087"/>
                <a:gd name="connsiteX26-11587" fmla="*/ 745856 w 1435865"/>
                <a:gd name="connsiteY26-11588" fmla="*/ 85534 h 1078087"/>
                <a:gd name="connsiteX27-11589" fmla="*/ 916259 w 1435865"/>
                <a:gd name="connsiteY27-11590" fmla="*/ 184312 h 1078087"/>
                <a:gd name="connsiteX28-11591" fmla="*/ 1315146 w 1435865"/>
                <a:gd name="connsiteY28-11592" fmla="*/ 198516 h 1078087"/>
                <a:gd name="connsiteX29-11593" fmla="*/ 1435474 w 1435865"/>
                <a:gd name="connsiteY29-11594" fmla="*/ 79982 h 1078087"/>
                <a:gd name="connsiteX30-11595" fmla="*/ 1280445 w 1435865"/>
                <a:gd name="connsiteY30-11596" fmla="*/ 523272 h 1078087"/>
                <a:gd name="connsiteX31-11597" fmla="*/ 1273671 w 1435865"/>
                <a:gd name="connsiteY31-11598" fmla="*/ 693489 h 1078087"/>
                <a:gd name="connsiteX32-11599" fmla="*/ 1364183 w 1435865"/>
                <a:gd name="connsiteY32-11600" fmla="*/ 756682 h 1078087"/>
                <a:gd name="connsiteX33-11601" fmla="*/ 1218641 w 1435865"/>
                <a:gd name="connsiteY33-11602" fmla="*/ 1001983 h 1078087"/>
                <a:gd name="connsiteX34-11603" fmla="*/ 1165317 w 1435865"/>
                <a:gd name="connsiteY34-11604" fmla="*/ 987415 h 1078087"/>
                <a:gd name="connsiteX35-11605" fmla="*/ 1107333 w 1435865"/>
                <a:gd name="connsiteY35-11606" fmla="*/ 981871 h 1078087"/>
                <a:gd name="connsiteX36-11607" fmla="*/ 1073970 w 1435865"/>
                <a:gd name="connsiteY36-11608" fmla="*/ 982189 h 1078087"/>
                <a:gd name="connsiteX37-11609" fmla="*/ 995871 w 1435865"/>
                <a:gd name="connsiteY37-11610" fmla="*/ 1024512 h 1078087"/>
                <a:gd name="connsiteX0-11611" fmla="*/ 995871 w 1435865"/>
                <a:gd name="connsiteY0-11612" fmla="*/ 1024512 h 1078087"/>
                <a:gd name="connsiteX1-11613" fmla="*/ 963828 w 1435865"/>
                <a:gd name="connsiteY1-11614" fmla="*/ 910922 h 1078087"/>
                <a:gd name="connsiteX2-11615" fmla="*/ 977904 w 1435865"/>
                <a:gd name="connsiteY2-11616" fmla="*/ 1035152 h 1078087"/>
                <a:gd name="connsiteX3-11617" fmla="*/ 916145 w 1435865"/>
                <a:gd name="connsiteY3-11618" fmla="*/ 1052290 h 1078087"/>
                <a:gd name="connsiteX4-11619" fmla="*/ 885632 w 1435865"/>
                <a:gd name="connsiteY4-11620" fmla="*/ 1017550 h 1078087"/>
                <a:gd name="connsiteX5-11621" fmla="*/ 858927 w 1435865"/>
                <a:gd name="connsiteY5-11622" fmla="*/ 991363 h 1078087"/>
                <a:gd name="connsiteX6-11623" fmla="*/ 808277 w 1435865"/>
                <a:gd name="connsiteY6-11624" fmla="*/ 995039 h 1078087"/>
                <a:gd name="connsiteX7-11625" fmla="*/ 790628 w 1435865"/>
                <a:gd name="connsiteY7-11626" fmla="*/ 882100 h 1078087"/>
                <a:gd name="connsiteX8-11627" fmla="*/ 667264 w 1435865"/>
                <a:gd name="connsiteY8-11628" fmla="*/ 886315 h 1078087"/>
                <a:gd name="connsiteX9-11629" fmla="*/ 708732 w 1435865"/>
                <a:gd name="connsiteY9-11630" fmla="*/ 835185 h 1078087"/>
                <a:gd name="connsiteX10-11631" fmla="*/ 811429 w 1435865"/>
                <a:gd name="connsiteY10-11632" fmla="*/ 722791 h 1078087"/>
                <a:gd name="connsiteX11-11633" fmla="*/ 738886 w 1435865"/>
                <a:gd name="connsiteY11-11634" fmla="*/ 775374 h 1078087"/>
                <a:gd name="connsiteX12-11635" fmla="*/ 629081 w 1435865"/>
                <a:gd name="connsiteY12-11636" fmla="*/ 897267 h 1078087"/>
                <a:gd name="connsiteX13-11637" fmla="*/ 356382 w 1435865"/>
                <a:gd name="connsiteY13-11638" fmla="*/ 1018964 h 1078087"/>
                <a:gd name="connsiteX14-11639" fmla="*/ 456883 w 1435865"/>
                <a:gd name="connsiteY14-11640" fmla="*/ 808645 h 1078087"/>
                <a:gd name="connsiteX15-11641" fmla="*/ 406718 w 1435865"/>
                <a:gd name="connsiteY15-11642" fmla="*/ 901906 h 1078087"/>
                <a:gd name="connsiteX16-11643" fmla="*/ 325659 w 1435865"/>
                <a:gd name="connsiteY16-11644" fmla="*/ 1028244 h 1078087"/>
                <a:gd name="connsiteX17-11645" fmla="*/ 216348 w 1435865"/>
                <a:gd name="connsiteY17-11646" fmla="*/ 1045101 h 1078087"/>
                <a:gd name="connsiteX18-11647" fmla="*/ 595085 w 1435865"/>
                <a:gd name="connsiteY18-11648" fmla="*/ 664272 h 1078087"/>
                <a:gd name="connsiteX19-11649" fmla="*/ 786171 w 1435865"/>
                <a:gd name="connsiteY19-11650" fmla="*/ 490228 h 1078087"/>
                <a:gd name="connsiteX20-11651" fmla="*/ 699541 w 1435865"/>
                <a:gd name="connsiteY20-11652" fmla="*/ 542635 h 1078087"/>
                <a:gd name="connsiteX21-11653" fmla="*/ 649729 w 1435865"/>
                <a:gd name="connsiteY21-11654" fmla="*/ 578539 h 1078087"/>
                <a:gd name="connsiteX22-11655" fmla="*/ 461221 w 1435865"/>
                <a:gd name="connsiteY22-11656" fmla="*/ 541350 h 1078087"/>
                <a:gd name="connsiteX23-11657" fmla="*/ 242011 w 1435865"/>
                <a:gd name="connsiteY23-11658" fmla="*/ 706270 h 1078087"/>
                <a:gd name="connsiteX24-11659" fmla="*/ 0 w 1435865"/>
                <a:gd name="connsiteY24-11660" fmla="*/ 897013 h 1078087"/>
                <a:gd name="connsiteX25-11661" fmla="*/ 543508 w 1435865"/>
                <a:gd name="connsiteY25-11662" fmla="*/ 0 h 1078087"/>
                <a:gd name="connsiteX26-11663" fmla="*/ 745856 w 1435865"/>
                <a:gd name="connsiteY26-11664" fmla="*/ 85534 h 1078087"/>
                <a:gd name="connsiteX27-11665" fmla="*/ 916259 w 1435865"/>
                <a:gd name="connsiteY27-11666" fmla="*/ 184312 h 1078087"/>
                <a:gd name="connsiteX28-11667" fmla="*/ 1315146 w 1435865"/>
                <a:gd name="connsiteY28-11668" fmla="*/ 198516 h 1078087"/>
                <a:gd name="connsiteX29-11669" fmla="*/ 1435474 w 1435865"/>
                <a:gd name="connsiteY29-11670" fmla="*/ 79982 h 1078087"/>
                <a:gd name="connsiteX30-11671" fmla="*/ 1280445 w 1435865"/>
                <a:gd name="connsiteY30-11672" fmla="*/ 523272 h 1078087"/>
                <a:gd name="connsiteX31-11673" fmla="*/ 1273671 w 1435865"/>
                <a:gd name="connsiteY31-11674" fmla="*/ 693489 h 1078087"/>
                <a:gd name="connsiteX32-11675" fmla="*/ 1364183 w 1435865"/>
                <a:gd name="connsiteY32-11676" fmla="*/ 756682 h 1078087"/>
                <a:gd name="connsiteX33-11677" fmla="*/ 1218641 w 1435865"/>
                <a:gd name="connsiteY33-11678" fmla="*/ 1001983 h 1078087"/>
                <a:gd name="connsiteX34-11679" fmla="*/ 1165317 w 1435865"/>
                <a:gd name="connsiteY34-11680" fmla="*/ 987415 h 1078087"/>
                <a:gd name="connsiteX35-11681" fmla="*/ 1107333 w 1435865"/>
                <a:gd name="connsiteY35-11682" fmla="*/ 981871 h 1078087"/>
                <a:gd name="connsiteX36-11683" fmla="*/ 1073970 w 1435865"/>
                <a:gd name="connsiteY36-11684" fmla="*/ 982189 h 1078087"/>
                <a:gd name="connsiteX37-11685" fmla="*/ 995871 w 1435865"/>
                <a:gd name="connsiteY37-11686" fmla="*/ 1024512 h 1078087"/>
                <a:gd name="connsiteX0-11687" fmla="*/ 995871 w 1435865"/>
                <a:gd name="connsiteY0-11688" fmla="*/ 1024512 h 1078087"/>
                <a:gd name="connsiteX1-11689" fmla="*/ 963828 w 1435865"/>
                <a:gd name="connsiteY1-11690" fmla="*/ 910922 h 1078087"/>
                <a:gd name="connsiteX2-11691" fmla="*/ 977904 w 1435865"/>
                <a:gd name="connsiteY2-11692" fmla="*/ 1035152 h 1078087"/>
                <a:gd name="connsiteX3-11693" fmla="*/ 916145 w 1435865"/>
                <a:gd name="connsiteY3-11694" fmla="*/ 1052290 h 1078087"/>
                <a:gd name="connsiteX4-11695" fmla="*/ 885632 w 1435865"/>
                <a:gd name="connsiteY4-11696" fmla="*/ 1017550 h 1078087"/>
                <a:gd name="connsiteX5-11697" fmla="*/ 858927 w 1435865"/>
                <a:gd name="connsiteY5-11698" fmla="*/ 991363 h 1078087"/>
                <a:gd name="connsiteX6-11699" fmla="*/ 808277 w 1435865"/>
                <a:gd name="connsiteY6-11700" fmla="*/ 995039 h 1078087"/>
                <a:gd name="connsiteX7-11701" fmla="*/ 790628 w 1435865"/>
                <a:gd name="connsiteY7-11702" fmla="*/ 882100 h 1078087"/>
                <a:gd name="connsiteX8-11703" fmla="*/ 667264 w 1435865"/>
                <a:gd name="connsiteY8-11704" fmla="*/ 886315 h 1078087"/>
                <a:gd name="connsiteX9-11705" fmla="*/ 708732 w 1435865"/>
                <a:gd name="connsiteY9-11706" fmla="*/ 835185 h 1078087"/>
                <a:gd name="connsiteX10-11707" fmla="*/ 811429 w 1435865"/>
                <a:gd name="connsiteY10-11708" fmla="*/ 722791 h 1078087"/>
                <a:gd name="connsiteX11-11709" fmla="*/ 738886 w 1435865"/>
                <a:gd name="connsiteY11-11710" fmla="*/ 775374 h 1078087"/>
                <a:gd name="connsiteX12-11711" fmla="*/ 629081 w 1435865"/>
                <a:gd name="connsiteY12-11712" fmla="*/ 897267 h 1078087"/>
                <a:gd name="connsiteX13-11713" fmla="*/ 356382 w 1435865"/>
                <a:gd name="connsiteY13-11714" fmla="*/ 1018964 h 1078087"/>
                <a:gd name="connsiteX14-11715" fmla="*/ 456883 w 1435865"/>
                <a:gd name="connsiteY14-11716" fmla="*/ 808645 h 1078087"/>
                <a:gd name="connsiteX15-11717" fmla="*/ 406718 w 1435865"/>
                <a:gd name="connsiteY15-11718" fmla="*/ 901906 h 1078087"/>
                <a:gd name="connsiteX16-11719" fmla="*/ 325659 w 1435865"/>
                <a:gd name="connsiteY16-11720" fmla="*/ 1028244 h 1078087"/>
                <a:gd name="connsiteX17-11721" fmla="*/ 216348 w 1435865"/>
                <a:gd name="connsiteY17-11722" fmla="*/ 1045101 h 1078087"/>
                <a:gd name="connsiteX18-11723" fmla="*/ 595085 w 1435865"/>
                <a:gd name="connsiteY18-11724" fmla="*/ 664272 h 1078087"/>
                <a:gd name="connsiteX19-11725" fmla="*/ 786171 w 1435865"/>
                <a:gd name="connsiteY19-11726" fmla="*/ 490228 h 1078087"/>
                <a:gd name="connsiteX20-11727" fmla="*/ 699541 w 1435865"/>
                <a:gd name="connsiteY20-11728" fmla="*/ 542635 h 1078087"/>
                <a:gd name="connsiteX21-11729" fmla="*/ 649729 w 1435865"/>
                <a:gd name="connsiteY21-11730" fmla="*/ 578539 h 1078087"/>
                <a:gd name="connsiteX22-11731" fmla="*/ 461221 w 1435865"/>
                <a:gd name="connsiteY22-11732" fmla="*/ 541350 h 1078087"/>
                <a:gd name="connsiteX23-11733" fmla="*/ 242011 w 1435865"/>
                <a:gd name="connsiteY23-11734" fmla="*/ 706270 h 1078087"/>
                <a:gd name="connsiteX24-11735" fmla="*/ 0 w 1435865"/>
                <a:gd name="connsiteY24-11736" fmla="*/ 897013 h 1078087"/>
                <a:gd name="connsiteX25-11737" fmla="*/ 543508 w 1435865"/>
                <a:gd name="connsiteY25-11738" fmla="*/ 0 h 1078087"/>
                <a:gd name="connsiteX26-11739" fmla="*/ 745856 w 1435865"/>
                <a:gd name="connsiteY26-11740" fmla="*/ 85534 h 1078087"/>
                <a:gd name="connsiteX27-11741" fmla="*/ 916259 w 1435865"/>
                <a:gd name="connsiteY27-11742" fmla="*/ 184312 h 1078087"/>
                <a:gd name="connsiteX28-11743" fmla="*/ 1315146 w 1435865"/>
                <a:gd name="connsiteY28-11744" fmla="*/ 198516 h 1078087"/>
                <a:gd name="connsiteX29-11745" fmla="*/ 1435474 w 1435865"/>
                <a:gd name="connsiteY29-11746" fmla="*/ 79982 h 1078087"/>
                <a:gd name="connsiteX30-11747" fmla="*/ 1280445 w 1435865"/>
                <a:gd name="connsiteY30-11748" fmla="*/ 523272 h 1078087"/>
                <a:gd name="connsiteX31-11749" fmla="*/ 1273671 w 1435865"/>
                <a:gd name="connsiteY31-11750" fmla="*/ 693489 h 1078087"/>
                <a:gd name="connsiteX32-11751" fmla="*/ 1364183 w 1435865"/>
                <a:gd name="connsiteY32-11752" fmla="*/ 756682 h 1078087"/>
                <a:gd name="connsiteX33-11753" fmla="*/ 1218641 w 1435865"/>
                <a:gd name="connsiteY33-11754" fmla="*/ 1001983 h 1078087"/>
                <a:gd name="connsiteX34-11755" fmla="*/ 1165317 w 1435865"/>
                <a:gd name="connsiteY34-11756" fmla="*/ 987415 h 1078087"/>
                <a:gd name="connsiteX35-11757" fmla="*/ 1107333 w 1435865"/>
                <a:gd name="connsiteY35-11758" fmla="*/ 981871 h 1078087"/>
                <a:gd name="connsiteX36-11759" fmla="*/ 1073970 w 1435865"/>
                <a:gd name="connsiteY36-11760" fmla="*/ 982189 h 1078087"/>
                <a:gd name="connsiteX37-11761" fmla="*/ 995871 w 1435865"/>
                <a:gd name="connsiteY37-11762" fmla="*/ 1024512 h 1078087"/>
                <a:gd name="connsiteX0-11763" fmla="*/ 995871 w 1435865"/>
                <a:gd name="connsiteY0-11764" fmla="*/ 1024512 h 1078087"/>
                <a:gd name="connsiteX1-11765" fmla="*/ 963828 w 1435865"/>
                <a:gd name="connsiteY1-11766" fmla="*/ 910922 h 1078087"/>
                <a:gd name="connsiteX2-11767" fmla="*/ 977904 w 1435865"/>
                <a:gd name="connsiteY2-11768" fmla="*/ 1035152 h 1078087"/>
                <a:gd name="connsiteX3-11769" fmla="*/ 916145 w 1435865"/>
                <a:gd name="connsiteY3-11770" fmla="*/ 1052290 h 1078087"/>
                <a:gd name="connsiteX4-11771" fmla="*/ 885632 w 1435865"/>
                <a:gd name="connsiteY4-11772" fmla="*/ 1017550 h 1078087"/>
                <a:gd name="connsiteX5-11773" fmla="*/ 858927 w 1435865"/>
                <a:gd name="connsiteY5-11774" fmla="*/ 991363 h 1078087"/>
                <a:gd name="connsiteX6-11775" fmla="*/ 808277 w 1435865"/>
                <a:gd name="connsiteY6-11776" fmla="*/ 995039 h 1078087"/>
                <a:gd name="connsiteX7-11777" fmla="*/ 790628 w 1435865"/>
                <a:gd name="connsiteY7-11778" fmla="*/ 882100 h 1078087"/>
                <a:gd name="connsiteX8-11779" fmla="*/ 667264 w 1435865"/>
                <a:gd name="connsiteY8-11780" fmla="*/ 886315 h 1078087"/>
                <a:gd name="connsiteX9-11781" fmla="*/ 708732 w 1435865"/>
                <a:gd name="connsiteY9-11782" fmla="*/ 835185 h 1078087"/>
                <a:gd name="connsiteX10-11783" fmla="*/ 811429 w 1435865"/>
                <a:gd name="connsiteY10-11784" fmla="*/ 722791 h 1078087"/>
                <a:gd name="connsiteX11-11785" fmla="*/ 738886 w 1435865"/>
                <a:gd name="connsiteY11-11786" fmla="*/ 775374 h 1078087"/>
                <a:gd name="connsiteX12-11787" fmla="*/ 629081 w 1435865"/>
                <a:gd name="connsiteY12-11788" fmla="*/ 897267 h 1078087"/>
                <a:gd name="connsiteX13-11789" fmla="*/ 356382 w 1435865"/>
                <a:gd name="connsiteY13-11790" fmla="*/ 1018964 h 1078087"/>
                <a:gd name="connsiteX14-11791" fmla="*/ 456883 w 1435865"/>
                <a:gd name="connsiteY14-11792" fmla="*/ 808645 h 1078087"/>
                <a:gd name="connsiteX15-11793" fmla="*/ 406718 w 1435865"/>
                <a:gd name="connsiteY15-11794" fmla="*/ 901906 h 1078087"/>
                <a:gd name="connsiteX16-11795" fmla="*/ 325659 w 1435865"/>
                <a:gd name="connsiteY16-11796" fmla="*/ 1028244 h 1078087"/>
                <a:gd name="connsiteX17-11797" fmla="*/ 214659 w 1435865"/>
                <a:gd name="connsiteY17-11798" fmla="*/ 1039502 h 1078087"/>
                <a:gd name="connsiteX18-11799" fmla="*/ 595085 w 1435865"/>
                <a:gd name="connsiteY18-11800" fmla="*/ 664272 h 1078087"/>
                <a:gd name="connsiteX19-11801" fmla="*/ 786171 w 1435865"/>
                <a:gd name="connsiteY19-11802" fmla="*/ 490228 h 1078087"/>
                <a:gd name="connsiteX20-11803" fmla="*/ 699541 w 1435865"/>
                <a:gd name="connsiteY20-11804" fmla="*/ 542635 h 1078087"/>
                <a:gd name="connsiteX21-11805" fmla="*/ 649729 w 1435865"/>
                <a:gd name="connsiteY21-11806" fmla="*/ 578539 h 1078087"/>
                <a:gd name="connsiteX22-11807" fmla="*/ 461221 w 1435865"/>
                <a:gd name="connsiteY22-11808" fmla="*/ 541350 h 1078087"/>
                <a:gd name="connsiteX23-11809" fmla="*/ 242011 w 1435865"/>
                <a:gd name="connsiteY23-11810" fmla="*/ 706270 h 1078087"/>
                <a:gd name="connsiteX24-11811" fmla="*/ 0 w 1435865"/>
                <a:gd name="connsiteY24-11812" fmla="*/ 897013 h 1078087"/>
                <a:gd name="connsiteX25-11813" fmla="*/ 543508 w 1435865"/>
                <a:gd name="connsiteY25-11814" fmla="*/ 0 h 1078087"/>
                <a:gd name="connsiteX26-11815" fmla="*/ 745856 w 1435865"/>
                <a:gd name="connsiteY26-11816" fmla="*/ 85534 h 1078087"/>
                <a:gd name="connsiteX27-11817" fmla="*/ 916259 w 1435865"/>
                <a:gd name="connsiteY27-11818" fmla="*/ 184312 h 1078087"/>
                <a:gd name="connsiteX28-11819" fmla="*/ 1315146 w 1435865"/>
                <a:gd name="connsiteY28-11820" fmla="*/ 198516 h 1078087"/>
                <a:gd name="connsiteX29-11821" fmla="*/ 1435474 w 1435865"/>
                <a:gd name="connsiteY29-11822" fmla="*/ 79982 h 1078087"/>
                <a:gd name="connsiteX30-11823" fmla="*/ 1280445 w 1435865"/>
                <a:gd name="connsiteY30-11824" fmla="*/ 523272 h 1078087"/>
                <a:gd name="connsiteX31-11825" fmla="*/ 1273671 w 1435865"/>
                <a:gd name="connsiteY31-11826" fmla="*/ 693489 h 1078087"/>
                <a:gd name="connsiteX32-11827" fmla="*/ 1364183 w 1435865"/>
                <a:gd name="connsiteY32-11828" fmla="*/ 756682 h 1078087"/>
                <a:gd name="connsiteX33-11829" fmla="*/ 1218641 w 1435865"/>
                <a:gd name="connsiteY33-11830" fmla="*/ 1001983 h 1078087"/>
                <a:gd name="connsiteX34-11831" fmla="*/ 1165317 w 1435865"/>
                <a:gd name="connsiteY34-11832" fmla="*/ 987415 h 1078087"/>
                <a:gd name="connsiteX35-11833" fmla="*/ 1107333 w 1435865"/>
                <a:gd name="connsiteY35-11834" fmla="*/ 981871 h 1078087"/>
                <a:gd name="connsiteX36-11835" fmla="*/ 1073970 w 1435865"/>
                <a:gd name="connsiteY36-11836" fmla="*/ 982189 h 1078087"/>
                <a:gd name="connsiteX37-11837" fmla="*/ 995871 w 1435865"/>
                <a:gd name="connsiteY37-11838" fmla="*/ 1024512 h 1078087"/>
                <a:gd name="connsiteX0-11839" fmla="*/ 995871 w 1435865"/>
                <a:gd name="connsiteY0-11840" fmla="*/ 1024512 h 1078087"/>
                <a:gd name="connsiteX1-11841" fmla="*/ 963828 w 1435865"/>
                <a:gd name="connsiteY1-11842" fmla="*/ 910922 h 1078087"/>
                <a:gd name="connsiteX2-11843" fmla="*/ 977904 w 1435865"/>
                <a:gd name="connsiteY2-11844" fmla="*/ 1035152 h 1078087"/>
                <a:gd name="connsiteX3-11845" fmla="*/ 916145 w 1435865"/>
                <a:gd name="connsiteY3-11846" fmla="*/ 1052290 h 1078087"/>
                <a:gd name="connsiteX4-11847" fmla="*/ 885632 w 1435865"/>
                <a:gd name="connsiteY4-11848" fmla="*/ 1017550 h 1078087"/>
                <a:gd name="connsiteX5-11849" fmla="*/ 858927 w 1435865"/>
                <a:gd name="connsiteY5-11850" fmla="*/ 991363 h 1078087"/>
                <a:gd name="connsiteX6-11851" fmla="*/ 808277 w 1435865"/>
                <a:gd name="connsiteY6-11852" fmla="*/ 995039 h 1078087"/>
                <a:gd name="connsiteX7-11853" fmla="*/ 790628 w 1435865"/>
                <a:gd name="connsiteY7-11854" fmla="*/ 882100 h 1078087"/>
                <a:gd name="connsiteX8-11855" fmla="*/ 667264 w 1435865"/>
                <a:gd name="connsiteY8-11856" fmla="*/ 886315 h 1078087"/>
                <a:gd name="connsiteX9-11857" fmla="*/ 708732 w 1435865"/>
                <a:gd name="connsiteY9-11858" fmla="*/ 835185 h 1078087"/>
                <a:gd name="connsiteX10-11859" fmla="*/ 811429 w 1435865"/>
                <a:gd name="connsiteY10-11860" fmla="*/ 722791 h 1078087"/>
                <a:gd name="connsiteX11-11861" fmla="*/ 738886 w 1435865"/>
                <a:gd name="connsiteY11-11862" fmla="*/ 775374 h 1078087"/>
                <a:gd name="connsiteX12-11863" fmla="*/ 629081 w 1435865"/>
                <a:gd name="connsiteY12-11864" fmla="*/ 897267 h 1078087"/>
                <a:gd name="connsiteX13-11865" fmla="*/ 356382 w 1435865"/>
                <a:gd name="connsiteY13-11866" fmla="*/ 1018964 h 1078087"/>
                <a:gd name="connsiteX14-11867" fmla="*/ 456883 w 1435865"/>
                <a:gd name="connsiteY14-11868" fmla="*/ 808645 h 1078087"/>
                <a:gd name="connsiteX15-11869" fmla="*/ 406718 w 1435865"/>
                <a:gd name="connsiteY15-11870" fmla="*/ 901906 h 1078087"/>
                <a:gd name="connsiteX16-11871" fmla="*/ 325659 w 1435865"/>
                <a:gd name="connsiteY16-11872" fmla="*/ 1028244 h 1078087"/>
                <a:gd name="connsiteX17-11873" fmla="*/ 214659 w 1435865"/>
                <a:gd name="connsiteY17-11874" fmla="*/ 1039502 h 1078087"/>
                <a:gd name="connsiteX18-11875" fmla="*/ 475060 w 1435865"/>
                <a:gd name="connsiteY18-11876" fmla="*/ 725507 h 1078087"/>
                <a:gd name="connsiteX19-11877" fmla="*/ 786171 w 1435865"/>
                <a:gd name="connsiteY19-11878" fmla="*/ 490228 h 1078087"/>
                <a:gd name="connsiteX20-11879" fmla="*/ 699541 w 1435865"/>
                <a:gd name="connsiteY20-11880" fmla="*/ 542635 h 1078087"/>
                <a:gd name="connsiteX21-11881" fmla="*/ 649729 w 1435865"/>
                <a:gd name="connsiteY21-11882" fmla="*/ 578539 h 1078087"/>
                <a:gd name="connsiteX22-11883" fmla="*/ 461221 w 1435865"/>
                <a:gd name="connsiteY22-11884" fmla="*/ 541350 h 1078087"/>
                <a:gd name="connsiteX23-11885" fmla="*/ 242011 w 1435865"/>
                <a:gd name="connsiteY23-11886" fmla="*/ 706270 h 1078087"/>
                <a:gd name="connsiteX24-11887" fmla="*/ 0 w 1435865"/>
                <a:gd name="connsiteY24-11888" fmla="*/ 897013 h 1078087"/>
                <a:gd name="connsiteX25-11889" fmla="*/ 543508 w 1435865"/>
                <a:gd name="connsiteY25-11890" fmla="*/ 0 h 1078087"/>
                <a:gd name="connsiteX26-11891" fmla="*/ 745856 w 1435865"/>
                <a:gd name="connsiteY26-11892" fmla="*/ 85534 h 1078087"/>
                <a:gd name="connsiteX27-11893" fmla="*/ 916259 w 1435865"/>
                <a:gd name="connsiteY27-11894" fmla="*/ 184312 h 1078087"/>
                <a:gd name="connsiteX28-11895" fmla="*/ 1315146 w 1435865"/>
                <a:gd name="connsiteY28-11896" fmla="*/ 198516 h 1078087"/>
                <a:gd name="connsiteX29-11897" fmla="*/ 1435474 w 1435865"/>
                <a:gd name="connsiteY29-11898" fmla="*/ 79982 h 1078087"/>
                <a:gd name="connsiteX30-11899" fmla="*/ 1280445 w 1435865"/>
                <a:gd name="connsiteY30-11900" fmla="*/ 523272 h 1078087"/>
                <a:gd name="connsiteX31-11901" fmla="*/ 1273671 w 1435865"/>
                <a:gd name="connsiteY31-11902" fmla="*/ 693489 h 1078087"/>
                <a:gd name="connsiteX32-11903" fmla="*/ 1364183 w 1435865"/>
                <a:gd name="connsiteY32-11904" fmla="*/ 756682 h 1078087"/>
                <a:gd name="connsiteX33-11905" fmla="*/ 1218641 w 1435865"/>
                <a:gd name="connsiteY33-11906" fmla="*/ 1001983 h 1078087"/>
                <a:gd name="connsiteX34-11907" fmla="*/ 1165317 w 1435865"/>
                <a:gd name="connsiteY34-11908" fmla="*/ 987415 h 1078087"/>
                <a:gd name="connsiteX35-11909" fmla="*/ 1107333 w 1435865"/>
                <a:gd name="connsiteY35-11910" fmla="*/ 981871 h 1078087"/>
                <a:gd name="connsiteX36-11911" fmla="*/ 1073970 w 1435865"/>
                <a:gd name="connsiteY36-11912" fmla="*/ 982189 h 1078087"/>
                <a:gd name="connsiteX37-11913" fmla="*/ 995871 w 1435865"/>
                <a:gd name="connsiteY37-11914" fmla="*/ 1024512 h 1078087"/>
                <a:gd name="connsiteX0-11915" fmla="*/ 995871 w 1435865"/>
                <a:gd name="connsiteY0-11916" fmla="*/ 1024512 h 1078087"/>
                <a:gd name="connsiteX1-11917" fmla="*/ 963828 w 1435865"/>
                <a:gd name="connsiteY1-11918" fmla="*/ 910922 h 1078087"/>
                <a:gd name="connsiteX2-11919" fmla="*/ 977904 w 1435865"/>
                <a:gd name="connsiteY2-11920" fmla="*/ 1035152 h 1078087"/>
                <a:gd name="connsiteX3-11921" fmla="*/ 916145 w 1435865"/>
                <a:gd name="connsiteY3-11922" fmla="*/ 1052290 h 1078087"/>
                <a:gd name="connsiteX4-11923" fmla="*/ 885632 w 1435865"/>
                <a:gd name="connsiteY4-11924" fmla="*/ 1017550 h 1078087"/>
                <a:gd name="connsiteX5-11925" fmla="*/ 858927 w 1435865"/>
                <a:gd name="connsiteY5-11926" fmla="*/ 991363 h 1078087"/>
                <a:gd name="connsiteX6-11927" fmla="*/ 808277 w 1435865"/>
                <a:gd name="connsiteY6-11928" fmla="*/ 995039 h 1078087"/>
                <a:gd name="connsiteX7-11929" fmla="*/ 790628 w 1435865"/>
                <a:gd name="connsiteY7-11930" fmla="*/ 882100 h 1078087"/>
                <a:gd name="connsiteX8-11931" fmla="*/ 667264 w 1435865"/>
                <a:gd name="connsiteY8-11932" fmla="*/ 886315 h 1078087"/>
                <a:gd name="connsiteX9-11933" fmla="*/ 708732 w 1435865"/>
                <a:gd name="connsiteY9-11934" fmla="*/ 835185 h 1078087"/>
                <a:gd name="connsiteX10-11935" fmla="*/ 811429 w 1435865"/>
                <a:gd name="connsiteY10-11936" fmla="*/ 722791 h 1078087"/>
                <a:gd name="connsiteX11-11937" fmla="*/ 738886 w 1435865"/>
                <a:gd name="connsiteY11-11938" fmla="*/ 775374 h 1078087"/>
                <a:gd name="connsiteX12-11939" fmla="*/ 629081 w 1435865"/>
                <a:gd name="connsiteY12-11940" fmla="*/ 897267 h 1078087"/>
                <a:gd name="connsiteX13-11941" fmla="*/ 356382 w 1435865"/>
                <a:gd name="connsiteY13-11942" fmla="*/ 1018964 h 1078087"/>
                <a:gd name="connsiteX14-11943" fmla="*/ 456883 w 1435865"/>
                <a:gd name="connsiteY14-11944" fmla="*/ 808645 h 1078087"/>
                <a:gd name="connsiteX15-11945" fmla="*/ 406718 w 1435865"/>
                <a:gd name="connsiteY15-11946" fmla="*/ 901906 h 1078087"/>
                <a:gd name="connsiteX16-11947" fmla="*/ 325659 w 1435865"/>
                <a:gd name="connsiteY16-11948" fmla="*/ 1028244 h 1078087"/>
                <a:gd name="connsiteX17-11949" fmla="*/ 214659 w 1435865"/>
                <a:gd name="connsiteY17-11950" fmla="*/ 1039502 h 1078087"/>
                <a:gd name="connsiteX18-11951" fmla="*/ 514689 w 1435865"/>
                <a:gd name="connsiteY18-11952" fmla="*/ 755052 h 1078087"/>
                <a:gd name="connsiteX19-11953" fmla="*/ 786171 w 1435865"/>
                <a:gd name="connsiteY19-11954" fmla="*/ 490228 h 1078087"/>
                <a:gd name="connsiteX20-11955" fmla="*/ 699541 w 1435865"/>
                <a:gd name="connsiteY20-11956" fmla="*/ 542635 h 1078087"/>
                <a:gd name="connsiteX21-11957" fmla="*/ 649729 w 1435865"/>
                <a:gd name="connsiteY21-11958" fmla="*/ 578539 h 1078087"/>
                <a:gd name="connsiteX22-11959" fmla="*/ 461221 w 1435865"/>
                <a:gd name="connsiteY22-11960" fmla="*/ 541350 h 1078087"/>
                <a:gd name="connsiteX23-11961" fmla="*/ 242011 w 1435865"/>
                <a:gd name="connsiteY23-11962" fmla="*/ 706270 h 1078087"/>
                <a:gd name="connsiteX24-11963" fmla="*/ 0 w 1435865"/>
                <a:gd name="connsiteY24-11964" fmla="*/ 897013 h 1078087"/>
                <a:gd name="connsiteX25-11965" fmla="*/ 543508 w 1435865"/>
                <a:gd name="connsiteY25-11966" fmla="*/ 0 h 1078087"/>
                <a:gd name="connsiteX26-11967" fmla="*/ 745856 w 1435865"/>
                <a:gd name="connsiteY26-11968" fmla="*/ 85534 h 1078087"/>
                <a:gd name="connsiteX27-11969" fmla="*/ 916259 w 1435865"/>
                <a:gd name="connsiteY27-11970" fmla="*/ 184312 h 1078087"/>
                <a:gd name="connsiteX28-11971" fmla="*/ 1315146 w 1435865"/>
                <a:gd name="connsiteY28-11972" fmla="*/ 198516 h 1078087"/>
                <a:gd name="connsiteX29-11973" fmla="*/ 1435474 w 1435865"/>
                <a:gd name="connsiteY29-11974" fmla="*/ 79982 h 1078087"/>
                <a:gd name="connsiteX30-11975" fmla="*/ 1280445 w 1435865"/>
                <a:gd name="connsiteY30-11976" fmla="*/ 523272 h 1078087"/>
                <a:gd name="connsiteX31-11977" fmla="*/ 1273671 w 1435865"/>
                <a:gd name="connsiteY31-11978" fmla="*/ 693489 h 1078087"/>
                <a:gd name="connsiteX32-11979" fmla="*/ 1364183 w 1435865"/>
                <a:gd name="connsiteY32-11980" fmla="*/ 756682 h 1078087"/>
                <a:gd name="connsiteX33-11981" fmla="*/ 1218641 w 1435865"/>
                <a:gd name="connsiteY33-11982" fmla="*/ 1001983 h 1078087"/>
                <a:gd name="connsiteX34-11983" fmla="*/ 1165317 w 1435865"/>
                <a:gd name="connsiteY34-11984" fmla="*/ 987415 h 1078087"/>
                <a:gd name="connsiteX35-11985" fmla="*/ 1107333 w 1435865"/>
                <a:gd name="connsiteY35-11986" fmla="*/ 981871 h 1078087"/>
                <a:gd name="connsiteX36-11987" fmla="*/ 1073970 w 1435865"/>
                <a:gd name="connsiteY36-11988" fmla="*/ 982189 h 1078087"/>
                <a:gd name="connsiteX37-11989" fmla="*/ 995871 w 1435865"/>
                <a:gd name="connsiteY37-11990" fmla="*/ 1024512 h 1078087"/>
                <a:gd name="connsiteX0-11991" fmla="*/ 995871 w 1435865"/>
                <a:gd name="connsiteY0-11992" fmla="*/ 1024512 h 1078087"/>
                <a:gd name="connsiteX1-11993" fmla="*/ 963828 w 1435865"/>
                <a:gd name="connsiteY1-11994" fmla="*/ 910922 h 1078087"/>
                <a:gd name="connsiteX2-11995" fmla="*/ 977904 w 1435865"/>
                <a:gd name="connsiteY2-11996" fmla="*/ 1035152 h 1078087"/>
                <a:gd name="connsiteX3-11997" fmla="*/ 916145 w 1435865"/>
                <a:gd name="connsiteY3-11998" fmla="*/ 1052290 h 1078087"/>
                <a:gd name="connsiteX4-11999" fmla="*/ 885632 w 1435865"/>
                <a:gd name="connsiteY4-12000" fmla="*/ 1017550 h 1078087"/>
                <a:gd name="connsiteX5-12001" fmla="*/ 858927 w 1435865"/>
                <a:gd name="connsiteY5-12002" fmla="*/ 991363 h 1078087"/>
                <a:gd name="connsiteX6-12003" fmla="*/ 808277 w 1435865"/>
                <a:gd name="connsiteY6-12004" fmla="*/ 995039 h 1078087"/>
                <a:gd name="connsiteX7-12005" fmla="*/ 790628 w 1435865"/>
                <a:gd name="connsiteY7-12006" fmla="*/ 882100 h 1078087"/>
                <a:gd name="connsiteX8-12007" fmla="*/ 667264 w 1435865"/>
                <a:gd name="connsiteY8-12008" fmla="*/ 886315 h 1078087"/>
                <a:gd name="connsiteX9-12009" fmla="*/ 708732 w 1435865"/>
                <a:gd name="connsiteY9-12010" fmla="*/ 835185 h 1078087"/>
                <a:gd name="connsiteX10-12011" fmla="*/ 811429 w 1435865"/>
                <a:gd name="connsiteY10-12012" fmla="*/ 722791 h 1078087"/>
                <a:gd name="connsiteX11-12013" fmla="*/ 738886 w 1435865"/>
                <a:gd name="connsiteY11-12014" fmla="*/ 775374 h 1078087"/>
                <a:gd name="connsiteX12-12015" fmla="*/ 629081 w 1435865"/>
                <a:gd name="connsiteY12-12016" fmla="*/ 897267 h 1078087"/>
                <a:gd name="connsiteX13-12017" fmla="*/ 356382 w 1435865"/>
                <a:gd name="connsiteY13-12018" fmla="*/ 1018964 h 1078087"/>
                <a:gd name="connsiteX14-12019" fmla="*/ 456883 w 1435865"/>
                <a:gd name="connsiteY14-12020" fmla="*/ 808645 h 1078087"/>
                <a:gd name="connsiteX15-12021" fmla="*/ 406718 w 1435865"/>
                <a:gd name="connsiteY15-12022" fmla="*/ 901906 h 1078087"/>
                <a:gd name="connsiteX16-12023" fmla="*/ 325659 w 1435865"/>
                <a:gd name="connsiteY16-12024" fmla="*/ 1028244 h 1078087"/>
                <a:gd name="connsiteX17-12025" fmla="*/ 214659 w 1435865"/>
                <a:gd name="connsiteY17-12026" fmla="*/ 1039502 h 1078087"/>
                <a:gd name="connsiteX18-12027" fmla="*/ 514689 w 1435865"/>
                <a:gd name="connsiteY18-12028" fmla="*/ 755052 h 1078087"/>
                <a:gd name="connsiteX19-12029" fmla="*/ 786171 w 1435865"/>
                <a:gd name="connsiteY19-12030" fmla="*/ 490228 h 1078087"/>
                <a:gd name="connsiteX20-12031" fmla="*/ 699541 w 1435865"/>
                <a:gd name="connsiteY20-12032" fmla="*/ 542635 h 1078087"/>
                <a:gd name="connsiteX21-12033" fmla="*/ 649729 w 1435865"/>
                <a:gd name="connsiteY21-12034" fmla="*/ 578539 h 1078087"/>
                <a:gd name="connsiteX22-12035" fmla="*/ 495427 w 1435865"/>
                <a:gd name="connsiteY22-12036" fmla="*/ 604719 h 1078087"/>
                <a:gd name="connsiteX23-12037" fmla="*/ 242011 w 1435865"/>
                <a:gd name="connsiteY23-12038" fmla="*/ 706270 h 1078087"/>
                <a:gd name="connsiteX24-12039" fmla="*/ 0 w 1435865"/>
                <a:gd name="connsiteY24-12040" fmla="*/ 897013 h 1078087"/>
                <a:gd name="connsiteX25-12041" fmla="*/ 543508 w 1435865"/>
                <a:gd name="connsiteY25-12042" fmla="*/ 0 h 1078087"/>
                <a:gd name="connsiteX26-12043" fmla="*/ 745856 w 1435865"/>
                <a:gd name="connsiteY26-12044" fmla="*/ 85534 h 1078087"/>
                <a:gd name="connsiteX27-12045" fmla="*/ 916259 w 1435865"/>
                <a:gd name="connsiteY27-12046" fmla="*/ 184312 h 1078087"/>
                <a:gd name="connsiteX28-12047" fmla="*/ 1315146 w 1435865"/>
                <a:gd name="connsiteY28-12048" fmla="*/ 198516 h 1078087"/>
                <a:gd name="connsiteX29-12049" fmla="*/ 1435474 w 1435865"/>
                <a:gd name="connsiteY29-12050" fmla="*/ 79982 h 1078087"/>
                <a:gd name="connsiteX30-12051" fmla="*/ 1280445 w 1435865"/>
                <a:gd name="connsiteY30-12052" fmla="*/ 523272 h 1078087"/>
                <a:gd name="connsiteX31-12053" fmla="*/ 1273671 w 1435865"/>
                <a:gd name="connsiteY31-12054" fmla="*/ 693489 h 1078087"/>
                <a:gd name="connsiteX32-12055" fmla="*/ 1364183 w 1435865"/>
                <a:gd name="connsiteY32-12056" fmla="*/ 756682 h 1078087"/>
                <a:gd name="connsiteX33-12057" fmla="*/ 1218641 w 1435865"/>
                <a:gd name="connsiteY33-12058" fmla="*/ 1001983 h 1078087"/>
                <a:gd name="connsiteX34-12059" fmla="*/ 1165317 w 1435865"/>
                <a:gd name="connsiteY34-12060" fmla="*/ 987415 h 1078087"/>
                <a:gd name="connsiteX35-12061" fmla="*/ 1107333 w 1435865"/>
                <a:gd name="connsiteY35-12062" fmla="*/ 981871 h 1078087"/>
                <a:gd name="connsiteX36-12063" fmla="*/ 1073970 w 1435865"/>
                <a:gd name="connsiteY36-12064" fmla="*/ 982189 h 1078087"/>
                <a:gd name="connsiteX37-12065" fmla="*/ 995871 w 1435865"/>
                <a:gd name="connsiteY37-12066" fmla="*/ 1024512 h 1078087"/>
                <a:gd name="connsiteX0-12067" fmla="*/ 995871 w 1435865"/>
                <a:gd name="connsiteY0-12068" fmla="*/ 1024512 h 1078087"/>
                <a:gd name="connsiteX1-12069" fmla="*/ 963828 w 1435865"/>
                <a:gd name="connsiteY1-12070" fmla="*/ 910922 h 1078087"/>
                <a:gd name="connsiteX2-12071" fmla="*/ 977904 w 1435865"/>
                <a:gd name="connsiteY2-12072" fmla="*/ 1035152 h 1078087"/>
                <a:gd name="connsiteX3-12073" fmla="*/ 916145 w 1435865"/>
                <a:gd name="connsiteY3-12074" fmla="*/ 1052290 h 1078087"/>
                <a:gd name="connsiteX4-12075" fmla="*/ 885632 w 1435865"/>
                <a:gd name="connsiteY4-12076" fmla="*/ 1017550 h 1078087"/>
                <a:gd name="connsiteX5-12077" fmla="*/ 858927 w 1435865"/>
                <a:gd name="connsiteY5-12078" fmla="*/ 991363 h 1078087"/>
                <a:gd name="connsiteX6-12079" fmla="*/ 808277 w 1435865"/>
                <a:gd name="connsiteY6-12080" fmla="*/ 995039 h 1078087"/>
                <a:gd name="connsiteX7-12081" fmla="*/ 790628 w 1435865"/>
                <a:gd name="connsiteY7-12082" fmla="*/ 882100 h 1078087"/>
                <a:gd name="connsiteX8-12083" fmla="*/ 667264 w 1435865"/>
                <a:gd name="connsiteY8-12084" fmla="*/ 886315 h 1078087"/>
                <a:gd name="connsiteX9-12085" fmla="*/ 708732 w 1435865"/>
                <a:gd name="connsiteY9-12086" fmla="*/ 835185 h 1078087"/>
                <a:gd name="connsiteX10-12087" fmla="*/ 811429 w 1435865"/>
                <a:gd name="connsiteY10-12088" fmla="*/ 722791 h 1078087"/>
                <a:gd name="connsiteX11-12089" fmla="*/ 738886 w 1435865"/>
                <a:gd name="connsiteY11-12090" fmla="*/ 775374 h 1078087"/>
                <a:gd name="connsiteX12-12091" fmla="*/ 629081 w 1435865"/>
                <a:gd name="connsiteY12-12092" fmla="*/ 897267 h 1078087"/>
                <a:gd name="connsiteX13-12093" fmla="*/ 356382 w 1435865"/>
                <a:gd name="connsiteY13-12094" fmla="*/ 1018964 h 1078087"/>
                <a:gd name="connsiteX14-12095" fmla="*/ 456883 w 1435865"/>
                <a:gd name="connsiteY14-12096" fmla="*/ 808645 h 1078087"/>
                <a:gd name="connsiteX15-12097" fmla="*/ 406718 w 1435865"/>
                <a:gd name="connsiteY15-12098" fmla="*/ 901906 h 1078087"/>
                <a:gd name="connsiteX16-12099" fmla="*/ 325659 w 1435865"/>
                <a:gd name="connsiteY16-12100" fmla="*/ 1028244 h 1078087"/>
                <a:gd name="connsiteX17-12101" fmla="*/ 214659 w 1435865"/>
                <a:gd name="connsiteY17-12102" fmla="*/ 1039502 h 1078087"/>
                <a:gd name="connsiteX18-12103" fmla="*/ 514689 w 1435865"/>
                <a:gd name="connsiteY18-12104" fmla="*/ 755052 h 1078087"/>
                <a:gd name="connsiteX19-12105" fmla="*/ 786171 w 1435865"/>
                <a:gd name="connsiteY19-12106" fmla="*/ 490228 h 1078087"/>
                <a:gd name="connsiteX20-12107" fmla="*/ 699541 w 1435865"/>
                <a:gd name="connsiteY20-12108" fmla="*/ 542635 h 1078087"/>
                <a:gd name="connsiteX21-12109" fmla="*/ 649729 w 1435865"/>
                <a:gd name="connsiteY21-12110" fmla="*/ 578539 h 1078087"/>
                <a:gd name="connsiteX22-12111" fmla="*/ 458945 w 1435865"/>
                <a:gd name="connsiteY22-12112" fmla="*/ 539952 h 1078087"/>
                <a:gd name="connsiteX23-12113" fmla="*/ 242011 w 1435865"/>
                <a:gd name="connsiteY23-12114" fmla="*/ 706270 h 1078087"/>
                <a:gd name="connsiteX24-12115" fmla="*/ 0 w 1435865"/>
                <a:gd name="connsiteY24-12116" fmla="*/ 897013 h 1078087"/>
                <a:gd name="connsiteX25-12117" fmla="*/ 543508 w 1435865"/>
                <a:gd name="connsiteY25-12118" fmla="*/ 0 h 1078087"/>
                <a:gd name="connsiteX26-12119" fmla="*/ 745856 w 1435865"/>
                <a:gd name="connsiteY26-12120" fmla="*/ 85534 h 1078087"/>
                <a:gd name="connsiteX27-12121" fmla="*/ 916259 w 1435865"/>
                <a:gd name="connsiteY27-12122" fmla="*/ 184312 h 1078087"/>
                <a:gd name="connsiteX28-12123" fmla="*/ 1315146 w 1435865"/>
                <a:gd name="connsiteY28-12124" fmla="*/ 198516 h 1078087"/>
                <a:gd name="connsiteX29-12125" fmla="*/ 1435474 w 1435865"/>
                <a:gd name="connsiteY29-12126" fmla="*/ 79982 h 1078087"/>
                <a:gd name="connsiteX30-12127" fmla="*/ 1280445 w 1435865"/>
                <a:gd name="connsiteY30-12128" fmla="*/ 523272 h 1078087"/>
                <a:gd name="connsiteX31-12129" fmla="*/ 1273671 w 1435865"/>
                <a:gd name="connsiteY31-12130" fmla="*/ 693489 h 1078087"/>
                <a:gd name="connsiteX32-12131" fmla="*/ 1364183 w 1435865"/>
                <a:gd name="connsiteY32-12132" fmla="*/ 756682 h 1078087"/>
                <a:gd name="connsiteX33-12133" fmla="*/ 1218641 w 1435865"/>
                <a:gd name="connsiteY33-12134" fmla="*/ 1001983 h 1078087"/>
                <a:gd name="connsiteX34-12135" fmla="*/ 1165317 w 1435865"/>
                <a:gd name="connsiteY34-12136" fmla="*/ 987415 h 1078087"/>
                <a:gd name="connsiteX35-12137" fmla="*/ 1107333 w 1435865"/>
                <a:gd name="connsiteY35-12138" fmla="*/ 981871 h 1078087"/>
                <a:gd name="connsiteX36-12139" fmla="*/ 1073970 w 1435865"/>
                <a:gd name="connsiteY36-12140" fmla="*/ 982189 h 1078087"/>
                <a:gd name="connsiteX37-12141" fmla="*/ 995871 w 1435865"/>
                <a:gd name="connsiteY37-12142" fmla="*/ 1024512 h 1078087"/>
                <a:gd name="connsiteX0-12143" fmla="*/ 995871 w 1435865"/>
                <a:gd name="connsiteY0-12144" fmla="*/ 1024512 h 1078087"/>
                <a:gd name="connsiteX1-12145" fmla="*/ 963828 w 1435865"/>
                <a:gd name="connsiteY1-12146" fmla="*/ 910922 h 1078087"/>
                <a:gd name="connsiteX2-12147" fmla="*/ 977904 w 1435865"/>
                <a:gd name="connsiteY2-12148" fmla="*/ 1035152 h 1078087"/>
                <a:gd name="connsiteX3-12149" fmla="*/ 916145 w 1435865"/>
                <a:gd name="connsiteY3-12150" fmla="*/ 1052290 h 1078087"/>
                <a:gd name="connsiteX4-12151" fmla="*/ 885632 w 1435865"/>
                <a:gd name="connsiteY4-12152" fmla="*/ 1017550 h 1078087"/>
                <a:gd name="connsiteX5-12153" fmla="*/ 858927 w 1435865"/>
                <a:gd name="connsiteY5-12154" fmla="*/ 991363 h 1078087"/>
                <a:gd name="connsiteX6-12155" fmla="*/ 808277 w 1435865"/>
                <a:gd name="connsiteY6-12156" fmla="*/ 995039 h 1078087"/>
                <a:gd name="connsiteX7-12157" fmla="*/ 790628 w 1435865"/>
                <a:gd name="connsiteY7-12158" fmla="*/ 882100 h 1078087"/>
                <a:gd name="connsiteX8-12159" fmla="*/ 667264 w 1435865"/>
                <a:gd name="connsiteY8-12160" fmla="*/ 886315 h 1078087"/>
                <a:gd name="connsiteX9-12161" fmla="*/ 708732 w 1435865"/>
                <a:gd name="connsiteY9-12162" fmla="*/ 835185 h 1078087"/>
                <a:gd name="connsiteX10-12163" fmla="*/ 811429 w 1435865"/>
                <a:gd name="connsiteY10-12164" fmla="*/ 722791 h 1078087"/>
                <a:gd name="connsiteX11-12165" fmla="*/ 738886 w 1435865"/>
                <a:gd name="connsiteY11-12166" fmla="*/ 775374 h 1078087"/>
                <a:gd name="connsiteX12-12167" fmla="*/ 629081 w 1435865"/>
                <a:gd name="connsiteY12-12168" fmla="*/ 897267 h 1078087"/>
                <a:gd name="connsiteX13-12169" fmla="*/ 356382 w 1435865"/>
                <a:gd name="connsiteY13-12170" fmla="*/ 1018964 h 1078087"/>
                <a:gd name="connsiteX14-12171" fmla="*/ 456883 w 1435865"/>
                <a:gd name="connsiteY14-12172" fmla="*/ 808645 h 1078087"/>
                <a:gd name="connsiteX15-12173" fmla="*/ 406718 w 1435865"/>
                <a:gd name="connsiteY15-12174" fmla="*/ 901906 h 1078087"/>
                <a:gd name="connsiteX16-12175" fmla="*/ 325659 w 1435865"/>
                <a:gd name="connsiteY16-12176" fmla="*/ 1028244 h 1078087"/>
                <a:gd name="connsiteX17-12177" fmla="*/ 214659 w 1435865"/>
                <a:gd name="connsiteY17-12178" fmla="*/ 1039502 h 1078087"/>
                <a:gd name="connsiteX18-12179" fmla="*/ 359905 w 1435865"/>
                <a:gd name="connsiteY18-12180" fmla="*/ 898585 h 1078087"/>
                <a:gd name="connsiteX19-12181" fmla="*/ 514689 w 1435865"/>
                <a:gd name="connsiteY19-12182" fmla="*/ 755052 h 1078087"/>
                <a:gd name="connsiteX20-12183" fmla="*/ 786171 w 1435865"/>
                <a:gd name="connsiteY20-12184" fmla="*/ 490228 h 1078087"/>
                <a:gd name="connsiteX21-12185" fmla="*/ 699541 w 1435865"/>
                <a:gd name="connsiteY21-12186" fmla="*/ 542635 h 1078087"/>
                <a:gd name="connsiteX22-12187" fmla="*/ 649729 w 1435865"/>
                <a:gd name="connsiteY22-12188" fmla="*/ 578539 h 1078087"/>
                <a:gd name="connsiteX23-12189" fmla="*/ 458945 w 1435865"/>
                <a:gd name="connsiteY23-12190" fmla="*/ 539952 h 1078087"/>
                <a:gd name="connsiteX24-12191" fmla="*/ 242011 w 1435865"/>
                <a:gd name="connsiteY24-12192" fmla="*/ 706270 h 1078087"/>
                <a:gd name="connsiteX25-12193" fmla="*/ 0 w 1435865"/>
                <a:gd name="connsiteY25-12194" fmla="*/ 897013 h 1078087"/>
                <a:gd name="connsiteX26-12195" fmla="*/ 543508 w 1435865"/>
                <a:gd name="connsiteY26-12196" fmla="*/ 0 h 1078087"/>
                <a:gd name="connsiteX27-12197" fmla="*/ 745856 w 1435865"/>
                <a:gd name="connsiteY27-12198" fmla="*/ 85534 h 1078087"/>
                <a:gd name="connsiteX28-12199" fmla="*/ 916259 w 1435865"/>
                <a:gd name="connsiteY28-12200" fmla="*/ 184312 h 1078087"/>
                <a:gd name="connsiteX29-12201" fmla="*/ 1315146 w 1435865"/>
                <a:gd name="connsiteY29-12202" fmla="*/ 198516 h 1078087"/>
                <a:gd name="connsiteX30-12203" fmla="*/ 1435474 w 1435865"/>
                <a:gd name="connsiteY30-12204" fmla="*/ 79982 h 1078087"/>
                <a:gd name="connsiteX31-12205" fmla="*/ 1280445 w 1435865"/>
                <a:gd name="connsiteY31-12206" fmla="*/ 523272 h 1078087"/>
                <a:gd name="connsiteX32-12207" fmla="*/ 1273671 w 1435865"/>
                <a:gd name="connsiteY32-12208" fmla="*/ 693489 h 1078087"/>
                <a:gd name="connsiteX33-12209" fmla="*/ 1364183 w 1435865"/>
                <a:gd name="connsiteY33-12210" fmla="*/ 756682 h 1078087"/>
                <a:gd name="connsiteX34-12211" fmla="*/ 1218641 w 1435865"/>
                <a:gd name="connsiteY34-12212" fmla="*/ 1001983 h 1078087"/>
                <a:gd name="connsiteX35-12213" fmla="*/ 1165317 w 1435865"/>
                <a:gd name="connsiteY35-12214" fmla="*/ 987415 h 1078087"/>
                <a:gd name="connsiteX36-12215" fmla="*/ 1107333 w 1435865"/>
                <a:gd name="connsiteY36-12216" fmla="*/ 981871 h 1078087"/>
                <a:gd name="connsiteX37-12217" fmla="*/ 1073970 w 1435865"/>
                <a:gd name="connsiteY37-12218" fmla="*/ 982189 h 1078087"/>
                <a:gd name="connsiteX38" fmla="*/ 995871 w 1435865"/>
                <a:gd name="connsiteY38" fmla="*/ 1024512 h 1078087"/>
                <a:gd name="connsiteX0-12219" fmla="*/ 995871 w 1435865"/>
                <a:gd name="connsiteY0-12220" fmla="*/ 1024512 h 1078087"/>
                <a:gd name="connsiteX1-12221" fmla="*/ 963828 w 1435865"/>
                <a:gd name="connsiteY1-12222" fmla="*/ 910922 h 1078087"/>
                <a:gd name="connsiteX2-12223" fmla="*/ 977904 w 1435865"/>
                <a:gd name="connsiteY2-12224" fmla="*/ 1035152 h 1078087"/>
                <a:gd name="connsiteX3-12225" fmla="*/ 916145 w 1435865"/>
                <a:gd name="connsiteY3-12226" fmla="*/ 1052290 h 1078087"/>
                <a:gd name="connsiteX4-12227" fmla="*/ 885632 w 1435865"/>
                <a:gd name="connsiteY4-12228" fmla="*/ 1017550 h 1078087"/>
                <a:gd name="connsiteX5-12229" fmla="*/ 858927 w 1435865"/>
                <a:gd name="connsiteY5-12230" fmla="*/ 991363 h 1078087"/>
                <a:gd name="connsiteX6-12231" fmla="*/ 808277 w 1435865"/>
                <a:gd name="connsiteY6-12232" fmla="*/ 995039 h 1078087"/>
                <a:gd name="connsiteX7-12233" fmla="*/ 790628 w 1435865"/>
                <a:gd name="connsiteY7-12234" fmla="*/ 882100 h 1078087"/>
                <a:gd name="connsiteX8-12235" fmla="*/ 667264 w 1435865"/>
                <a:gd name="connsiteY8-12236" fmla="*/ 886315 h 1078087"/>
                <a:gd name="connsiteX9-12237" fmla="*/ 708732 w 1435865"/>
                <a:gd name="connsiteY9-12238" fmla="*/ 835185 h 1078087"/>
                <a:gd name="connsiteX10-12239" fmla="*/ 811429 w 1435865"/>
                <a:gd name="connsiteY10-12240" fmla="*/ 722791 h 1078087"/>
                <a:gd name="connsiteX11-12241" fmla="*/ 738886 w 1435865"/>
                <a:gd name="connsiteY11-12242" fmla="*/ 775374 h 1078087"/>
                <a:gd name="connsiteX12-12243" fmla="*/ 629081 w 1435865"/>
                <a:gd name="connsiteY12-12244" fmla="*/ 897267 h 1078087"/>
                <a:gd name="connsiteX13-12245" fmla="*/ 356382 w 1435865"/>
                <a:gd name="connsiteY13-12246" fmla="*/ 1018964 h 1078087"/>
                <a:gd name="connsiteX14-12247" fmla="*/ 456883 w 1435865"/>
                <a:gd name="connsiteY14-12248" fmla="*/ 808645 h 1078087"/>
                <a:gd name="connsiteX15-12249" fmla="*/ 406718 w 1435865"/>
                <a:gd name="connsiteY15-12250" fmla="*/ 901906 h 1078087"/>
                <a:gd name="connsiteX16-12251" fmla="*/ 325659 w 1435865"/>
                <a:gd name="connsiteY16-12252" fmla="*/ 1028244 h 1078087"/>
                <a:gd name="connsiteX17-12253" fmla="*/ 214659 w 1435865"/>
                <a:gd name="connsiteY17-12254" fmla="*/ 1039502 h 1078087"/>
                <a:gd name="connsiteX18-12255" fmla="*/ 463205 w 1435865"/>
                <a:gd name="connsiteY18-12256" fmla="*/ 544845 h 1078087"/>
                <a:gd name="connsiteX19-12257" fmla="*/ 514689 w 1435865"/>
                <a:gd name="connsiteY19-12258" fmla="*/ 755052 h 1078087"/>
                <a:gd name="connsiteX20-12259" fmla="*/ 786171 w 1435865"/>
                <a:gd name="connsiteY20-12260" fmla="*/ 490228 h 1078087"/>
                <a:gd name="connsiteX21-12261" fmla="*/ 699541 w 1435865"/>
                <a:gd name="connsiteY21-12262" fmla="*/ 542635 h 1078087"/>
                <a:gd name="connsiteX22-12263" fmla="*/ 649729 w 1435865"/>
                <a:gd name="connsiteY22-12264" fmla="*/ 578539 h 1078087"/>
                <a:gd name="connsiteX23-12265" fmla="*/ 458945 w 1435865"/>
                <a:gd name="connsiteY23-12266" fmla="*/ 539952 h 1078087"/>
                <a:gd name="connsiteX24-12267" fmla="*/ 242011 w 1435865"/>
                <a:gd name="connsiteY24-12268" fmla="*/ 706270 h 1078087"/>
                <a:gd name="connsiteX25-12269" fmla="*/ 0 w 1435865"/>
                <a:gd name="connsiteY25-12270" fmla="*/ 897013 h 1078087"/>
                <a:gd name="connsiteX26-12271" fmla="*/ 543508 w 1435865"/>
                <a:gd name="connsiteY26-12272" fmla="*/ 0 h 1078087"/>
                <a:gd name="connsiteX27-12273" fmla="*/ 745856 w 1435865"/>
                <a:gd name="connsiteY27-12274" fmla="*/ 85534 h 1078087"/>
                <a:gd name="connsiteX28-12275" fmla="*/ 916259 w 1435865"/>
                <a:gd name="connsiteY28-12276" fmla="*/ 184312 h 1078087"/>
                <a:gd name="connsiteX29-12277" fmla="*/ 1315146 w 1435865"/>
                <a:gd name="connsiteY29-12278" fmla="*/ 198516 h 1078087"/>
                <a:gd name="connsiteX30-12279" fmla="*/ 1435474 w 1435865"/>
                <a:gd name="connsiteY30-12280" fmla="*/ 79982 h 1078087"/>
                <a:gd name="connsiteX31-12281" fmla="*/ 1280445 w 1435865"/>
                <a:gd name="connsiteY31-12282" fmla="*/ 523272 h 1078087"/>
                <a:gd name="connsiteX32-12283" fmla="*/ 1273671 w 1435865"/>
                <a:gd name="connsiteY32-12284" fmla="*/ 693489 h 1078087"/>
                <a:gd name="connsiteX33-12285" fmla="*/ 1364183 w 1435865"/>
                <a:gd name="connsiteY33-12286" fmla="*/ 756682 h 1078087"/>
                <a:gd name="connsiteX34-12287" fmla="*/ 1218641 w 1435865"/>
                <a:gd name="connsiteY34-12288" fmla="*/ 1001983 h 1078087"/>
                <a:gd name="connsiteX35-12289" fmla="*/ 1165317 w 1435865"/>
                <a:gd name="connsiteY35-12290" fmla="*/ 987415 h 1078087"/>
                <a:gd name="connsiteX36-12291" fmla="*/ 1107333 w 1435865"/>
                <a:gd name="connsiteY36-12292" fmla="*/ 981871 h 1078087"/>
                <a:gd name="connsiteX37-12293" fmla="*/ 1073970 w 1435865"/>
                <a:gd name="connsiteY37-12294" fmla="*/ 982189 h 1078087"/>
                <a:gd name="connsiteX38-12295" fmla="*/ 995871 w 1435865"/>
                <a:gd name="connsiteY38-12296" fmla="*/ 1024512 h 1078087"/>
                <a:gd name="connsiteX0-12297" fmla="*/ 995871 w 1435865"/>
                <a:gd name="connsiteY0-12298" fmla="*/ 1024512 h 1078087"/>
                <a:gd name="connsiteX1-12299" fmla="*/ 963828 w 1435865"/>
                <a:gd name="connsiteY1-12300" fmla="*/ 910922 h 1078087"/>
                <a:gd name="connsiteX2-12301" fmla="*/ 977904 w 1435865"/>
                <a:gd name="connsiteY2-12302" fmla="*/ 1035152 h 1078087"/>
                <a:gd name="connsiteX3-12303" fmla="*/ 916145 w 1435865"/>
                <a:gd name="connsiteY3-12304" fmla="*/ 1052290 h 1078087"/>
                <a:gd name="connsiteX4-12305" fmla="*/ 885632 w 1435865"/>
                <a:gd name="connsiteY4-12306" fmla="*/ 1017550 h 1078087"/>
                <a:gd name="connsiteX5-12307" fmla="*/ 858927 w 1435865"/>
                <a:gd name="connsiteY5-12308" fmla="*/ 991363 h 1078087"/>
                <a:gd name="connsiteX6-12309" fmla="*/ 808277 w 1435865"/>
                <a:gd name="connsiteY6-12310" fmla="*/ 995039 h 1078087"/>
                <a:gd name="connsiteX7-12311" fmla="*/ 790628 w 1435865"/>
                <a:gd name="connsiteY7-12312" fmla="*/ 882100 h 1078087"/>
                <a:gd name="connsiteX8-12313" fmla="*/ 667264 w 1435865"/>
                <a:gd name="connsiteY8-12314" fmla="*/ 886315 h 1078087"/>
                <a:gd name="connsiteX9-12315" fmla="*/ 708732 w 1435865"/>
                <a:gd name="connsiteY9-12316" fmla="*/ 835185 h 1078087"/>
                <a:gd name="connsiteX10-12317" fmla="*/ 811429 w 1435865"/>
                <a:gd name="connsiteY10-12318" fmla="*/ 722791 h 1078087"/>
                <a:gd name="connsiteX11-12319" fmla="*/ 738886 w 1435865"/>
                <a:gd name="connsiteY11-12320" fmla="*/ 775374 h 1078087"/>
                <a:gd name="connsiteX12-12321" fmla="*/ 629081 w 1435865"/>
                <a:gd name="connsiteY12-12322" fmla="*/ 897267 h 1078087"/>
                <a:gd name="connsiteX13-12323" fmla="*/ 356382 w 1435865"/>
                <a:gd name="connsiteY13-12324" fmla="*/ 1018964 h 1078087"/>
                <a:gd name="connsiteX14-12325" fmla="*/ 456883 w 1435865"/>
                <a:gd name="connsiteY14-12326" fmla="*/ 808645 h 1078087"/>
                <a:gd name="connsiteX15-12327" fmla="*/ 406718 w 1435865"/>
                <a:gd name="connsiteY15-12328" fmla="*/ 901906 h 1078087"/>
                <a:gd name="connsiteX16-12329" fmla="*/ 325659 w 1435865"/>
                <a:gd name="connsiteY16-12330" fmla="*/ 1028244 h 1078087"/>
                <a:gd name="connsiteX17-12331" fmla="*/ 214659 w 1435865"/>
                <a:gd name="connsiteY17-12332" fmla="*/ 1039502 h 1078087"/>
                <a:gd name="connsiteX18-12333" fmla="*/ 463205 w 1435865"/>
                <a:gd name="connsiteY18-12334" fmla="*/ 544845 h 1078087"/>
                <a:gd name="connsiteX19-12335" fmla="*/ 514689 w 1435865"/>
                <a:gd name="connsiteY19-12336" fmla="*/ 755052 h 1078087"/>
                <a:gd name="connsiteX20-12337" fmla="*/ 786171 w 1435865"/>
                <a:gd name="connsiteY20-12338" fmla="*/ 490228 h 1078087"/>
                <a:gd name="connsiteX21-12339" fmla="*/ 699541 w 1435865"/>
                <a:gd name="connsiteY21-12340" fmla="*/ 542635 h 1078087"/>
                <a:gd name="connsiteX22-12341" fmla="*/ 649729 w 1435865"/>
                <a:gd name="connsiteY22-12342" fmla="*/ 578539 h 1078087"/>
                <a:gd name="connsiteX23-12343" fmla="*/ 458945 w 1435865"/>
                <a:gd name="connsiteY23-12344" fmla="*/ 539952 h 1078087"/>
                <a:gd name="connsiteX24-12345" fmla="*/ 242011 w 1435865"/>
                <a:gd name="connsiteY24-12346" fmla="*/ 706270 h 1078087"/>
                <a:gd name="connsiteX25-12347" fmla="*/ 0 w 1435865"/>
                <a:gd name="connsiteY25-12348" fmla="*/ 897013 h 1078087"/>
                <a:gd name="connsiteX26-12349" fmla="*/ 543508 w 1435865"/>
                <a:gd name="connsiteY26-12350" fmla="*/ 0 h 1078087"/>
                <a:gd name="connsiteX27-12351" fmla="*/ 745856 w 1435865"/>
                <a:gd name="connsiteY27-12352" fmla="*/ 85534 h 1078087"/>
                <a:gd name="connsiteX28-12353" fmla="*/ 916259 w 1435865"/>
                <a:gd name="connsiteY28-12354" fmla="*/ 184312 h 1078087"/>
                <a:gd name="connsiteX29-12355" fmla="*/ 1315146 w 1435865"/>
                <a:gd name="connsiteY29-12356" fmla="*/ 198516 h 1078087"/>
                <a:gd name="connsiteX30-12357" fmla="*/ 1435474 w 1435865"/>
                <a:gd name="connsiteY30-12358" fmla="*/ 79982 h 1078087"/>
                <a:gd name="connsiteX31-12359" fmla="*/ 1280445 w 1435865"/>
                <a:gd name="connsiteY31-12360" fmla="*/ 523272 h 1078087"/>
                <a:gd name="connsiteX32-12361" fmla="*/ 1273671 w 1435865"/>
                <a:gd name="connsiteY32-12362" fmla="*/ 693489 h 1078087"/>
                <a:gd name="connsiteX33-12363" fmla="*/ 1364183 w 1435865"/>
                <a:gd name="connsiteY33-12364" fmla="*/ 756682 h 1078087"/>
                <a:gd name="connsiteX34-12365" fmla="*/ 1218641 w 1435865"/>
                <a:gd name="connsiteY34-12366" fmla="*/ 1001983 h 1078087"/>
                <a:gd name="connsiteX35-12367" fmla="*/ 1165317 w 1435865"/>
                <a:gd name="connsiteY35-12368" fmla="*/ 987415 h 1078087"/>
                <a:gd name="connsiteX36-12369" fmla="*/ 1107333 w 1435865"/>
                <a:gd name="connsiteY36-12370" fmla="*/ 981871 h 1078087"/>
                <a:gd name="connsiteX37-12371" fmla="*/ 1073970 w 1435865"/>
                <a:gd name="connsiteY37-12372" fmla="*/ 982189 h 1078087"/>
                <a:gd name="connsiteX38-12373" fmla="*/ 995871 w 1435865"/>
                <a:gd name="connsiteY38-12374" fmla="*/ 1024512 h 1078087"/>
                <a:gd name="connsiteX0-12375" fmla="*/ 995871 w 1435865"/>
                <a:gd name="connsiteY0-12376" fmla="*/ 1024512 h 1078087"/>
                <a:gd name="connsiteX1-12377" fmla="*/ 963828 w 1435865"/>
                <a:gd name="connsiteY1-12378" fmla="*/ 910922 h 1078087"/>
                <a:gd name="connsiteX2-12379" fmla="*/ 977904 w 1435865"/>
                <a:gd name="connsiteY2-12380" fmla="*/ 1035152 h 1078087"/>
                <a:gd name="connsiteX3-12381" fmla="*/ 916145 w 1435865"/>
                <a:gd name="connsiteY3-12382" fmla="*/ 1052290 h 1078087"/>
                <a:gd name="connsiteX4-12383" fmla="*/ 885632 w 1435865"/>
                <a:gd name="connsiteY4-12384" fmla="*/ 1017550 h 1078087"/>
                <a:gd name="connsiteX5-12385" fmla="*/ 858927 w 1435865"/>
                <a:gd name="connsiteY5-12386" fmla="*/ 991363 h 1078087"/>
                <a:gd name="connsiteX6-12387" fmla="*/ 808277 w 1435865"/>
                <a:gd name="connsiteY6-12388" fmla="*/ 995039 h 1078087"/>
                <a:gd name="connsiteX7-12389" fmla="*/ 790628 w 1435865"/>
                <a:gd name="connsiteY7-12390" fmla="*/ 882100 h 1078087"/>
                <a:gd name="connsiteX8-12391" fmla="*/ 667264 w 1435865"/>
                <a:gd name="connsiteY8-12392" fmla="*/ 886315 h 1078087"/>
                <a:gd name="connsiteX9-12393" fmla="*/ 708732 w 1435865"/>
                <a:gd name="connsiteY9-12394" fmla="*/ 835185 h 1078087"/>
                <a:gd name="connsiteX10-12395" fmla="*/ 811429 w 1435865"/>
                <a:gd name="connsiteY10-12396" fmla="*/ 722791 h 1078087"/>
                <a:gd name="connsiteX11-12397" fmla="*/ 738886 w 1435865"/>
                <a:gd name="connsiteY11-12398" fmla="*/ 775374 h 1078087"/>
                <a:gd name="connsiteX12-12399" fmla="*/ 629081 w 1435865"/>
                <a:gd name="connsiteY12-12400" fmla="*/ 897267 h 1078087"/>
                <a:gd name="connsiteX13-12401" fmla="*/ 356382 w 1435865"/>
                <a:gd name="connsiteY13-12402" fmla="*/ 1018964 h 1078087"/>
                <a:gd name="connsiteX14-12403" fmla="*/ 456883 w 1435865"/>
                <a:gd name="connsiteY14-12404" fmla="*/ 808645 h 1078087"/>
                <a:gd name="connsiteX15-12405" fmla="*/ 406718 w 1435865"/>
                <a:gd name="connsiteY15-12406" fmla="*/ 901906 h 1078087"/>
                <a:gd name="connsiteX16-12407" fmla="*/ 325659 w 1435865"/>
                <a:gd name="connsiteY16-12408" fmla="*/ 1028244 h 1078087"/>
                <a:gd name="connsiteX17-12409" fmla="*/ 214659 w 1435865"/>
                <a:gd name="connsiteY17-12410" fmla="*/ 1039502 h 1078087"/>
                <a:gd name="connsiteX18-12411" fmla="*/ 369193 w 1435865"/>
                <a:gd name="connsiteY18-12412" fmla="*/ 768710 h 1078087"/>
                <a:gd name="connsiteX19-12413" fmla="*/ 463205 w 1435865"/>
                <a:gd name="connsiteY19-12414" fmla="*/ 544845 h 1078087"/>
                <a:gd name="connsiteX20-12415" fmla="*/ 514689 w 1435865"/>
                <a:gd name="connsiteY20-12416" fmla="*/ 755052 h 1078087"/>
                <a:gd name="connsiteX21-12417" fmla="*/ 786171 w 1435865"/>
                <a:gd name="connsiteY21-12418" fmla="*/ 490228 h 1078087"/>
                <a:gd name="connsiteX22-12419" fmla="*/ 699541 w 1435865"/>
                <a:gd name="connsiteY22-12420" fmla="*/ 542635 h 1078087"/>
                <a:gd name="connsiteX23-12421" fmla="*/ 649729 w 1435865"/>
                <a:gd name="connsiteY23-12422" fmla="*/ 578539 h 1078087"/>
                <a:gd name="connsiteX24-12423" fmla="*/ 458945 w 1435865"/>
                <a:gd name="connsiteY24-12424" fmla="*/ 539952 h 1078087"/>
                <a:gd name="connsiteX25-12425" fmla="*/ 242011 w 1435865"/>
                <a:gd name="connsiteY25-12426" fmla="*/ 706270 h 1078087"/>
                <a:gd name="connsiteX26-12427" fmla="*/ 0 w 1435865"/>
                <a:gd name="connsiteY26-12428" fmla="*/ 897013 h 1078087"/>
                <a:gd name="connsiteX27-12429" fmla="*/ 543508 w 1435865"/>
                <a:gd name="connsiteY27-12430" fmla="*/ 0 h 1078087"/>
                <a:gd name="connsiteX28-12431" fmla="*/ 745856 w 1435865"/>
                <a:gd name="connsiteY28-12432" fmla="*/ 85534 h 1078087"/>
                <a:gd name="connsiteX29-12433" fmla="*/ 916259 w 1435865"/>
                <a:gd name="connsiteY29-12434" fmla="*/ 184312 h 1078087"/>
                <a:gd name="connsiteX30-12435" fmla="*/ 1315146 w 1435865"/>
                <a:gd name="connsiteY30-12436" fmla="*/ 198516 h 1078087"/>
                <a:gd name="connsiteX31-12437" fmla="*/ 1435474 w 1435865"/>
                <a:gd name="connsiteY31-12438" fmla="*/ 79982 h 1078087"/>
                <a:gd name="connsiteX32-12439" fmla="*/ 1280445 w 1435865"/>
                <a:gd name="connsiteY32-12440" fmla="*/ 523272 h 1078087"/>
                <a:gd name="connsiteX33-12441" fmla="*/ 1273671 w 1435865"/>
                <a:gd name="connsiteY33-12442" fmla="*/ 693489 h 1078087"/>
                <a:gd name="connsiteX34-12443" fmla="*/ 1364183 w 1435865"/>
                <a:gd name="connsiteY34-12444" fmla="*/ 756682 h 1078087"/>
                <a:gd name="connsiteX35-12445" fmla="*/ 1218641 w 1435865"/>
                <a:gd name="connsiteY35-12446" fmla="*/ 1001983 h 1078087"/>
                <a:gd name="connsiteX36-12447" fmla="*/ 1165317 w 1435865"/>
                <a:gd name="connsiteY36-12448" fmla="*/ 987415 h 1078087"/>
                <a:gd name="connsiteX37-12449" fmla="*/ 1107333 w 1435865"/>
                <a:gd name="connsiteY37-12450" fmla="*/ 981871 h 1078087"/>
                <a:gd name="connsiteX38-12451" fmla="*/ 1073970 w 1435865"/>
                <a:gd name="connsiteY38-12452" fmla="*/ 982189 h 1078087"/>
                <a:gd name="connsiteX39" fmla="*/ 995871 w 1435865"/>
                <a:gd name="connsiteY39" fmla="*/ 1024512 h 1078087"/>
                <a:gd name="connsiteX0-12453" fmla="*/ 995871 w 1435865"/>
                <a:gd name="connsiteY0-12454" fmla="*/ 1024512 h 1078087"/>
                <a:gd name="connsiteX1-12455" fmla="*/ 963828 w 1435865"/>
                <a:gd name="connsiteY1-12456" fmla="*/ 910922 h 1078087"/>
                <a:gd name="connsiteX2-12457" fmla="*/ 977904 w 1435865"/>
                <a:gd name="connsiteY2-12458" fmla="*/ 1035152 h 1078087"/>
                <a:gd name="connsiteX3-12459" fmla="*/ 916145 w 1435865"/>
                <a:gd name="connsiteY3-12460" fmla="*/ 1052290 h 1078087"/>
                <a:gd name="connsiteX4-12461" fmla="*/ 885632 w 1435865"/>
                <a:gd name="connsiteY4-12462" fmla="*/ 1017550 h 1078087"/>
                <a:gd name="connsiteX5-12463" fmla="*/ 858927 w 1435865"/>
                <a:gd name="connsiteY5-12464" fmla="*/ 991363 h 1078087"/>
                <a:gd name="connsiteX6-12465" fmla="*/ 808277 w 1435865"/>
                <a:gd name="connsiteY6-12466" fmla="*/ 995039 h 1078087"/>
                <a:gd name="connsiteX7-12467" fmla="*/ 790628 w 1435865"/>
                <a:gd name="connsiteY7-12468" fmla="*/ 882100 h 1078087"/>
                <a:gd name="connsiteX8-12469" fmla="*/ 667264 w 1435865"/>
                <a:gd name="connsiteY8-12470" fmla="*/ 886315 h 1078087"/>
                <a:gd name="connsiteX9-12471" fmla="*/ 708732 w 1435865"/>
                <a:gd name="connsiteY9-12472" fmla="*/ 835185 h 1078087"/>
                <a:gd name="connsiteX10-12473" fmla="*/ 811429 w 1435865"/>
                <a:gd name="connsiteY10-12474" fmla="*/ 722791 h 1078087"/>
                <a:gd name="connsiteX11-12475" fmla="*/ 738886 w 1435865"/>
                <a:gd name="connsiteY11-12476" fmla="*/ 775374 h 1078087"/>
                <a:gd name="connsiteX12-12477" fmla="*/ 629081 w 1435865"/>
                <a:gd name="connsiteY12-12478" fmla="*/ 897267 h 1078087"/>
                <a:gd name="connsiteX13-12479" fmla="*/ 356382 w 1435865"/>
                <a:gd name="connsiteY13-12480" fmla="*/ 1018964 h 1078087"/>
                <a:gd name="connsiteX14-12481" fmla="*/ 456883 w 1435865"/>
                <a:gd name="connsiteY14-12482" fmla="*/ 808645 h 1078087"/>
                <a:gd name="connsiteX15-12483" fmla="*/ 406718 w 1435865"/>
                <a:gd name="connsiteY15-12484" fmla="*/ 901906 h 1078087"/>
                <a:gd name="connsiteX16-12485" fmla="*/ 325659 w 1435865"/>
                <a:gd name="connsiteY16-12486" fmla="*/ 1028244 h 1078087"/>
                <a:gd name="connsiteX17-12487" fmla="*/ 214659 w 1435865"/>
                <a:gd name="connsiteY17-12488" fmla="*/ 1039502 h 1078087"/>
                <a:gd name="connsiteX18-12489" fmla="*/ 369193 w 1435865"/>
                <a:gd name="connsiteY18-12490" fmla="*/ 768710 h 1078087"/>
                <a:gd name="connsiteX19-12491" fmla="*/ 463205 w 1435865"/>
                <a:gd name="connsiteY19-12492" fmla="*/ 544845 h 1078087"/>
                <a:gd name="connsiteX20-12493" fmla="*/ 514689 w 1435865"/>
                <a:gd name="connsiteY20-12494" fmla="*/ 755052 h 1078087"/>
                <a:gd name="connsiteX21-12495" fmla="*/ 786171 w 1435865"/>
                <a:gd name="connsiteY21-12496" fmla="*/ 490228 h 1078087"/>
                <a:gd name="connsiteX22-12497" fmla="*/ 699541 w 1435865"/>
                <a:gd name="connsiteY22-12498" fmla="*/ 542635 h 1078087"/>
                <a:gd name="connsiteX23-12499" fmla="*/ 649729 w 1435865"/>
                <a:gd name="connsiteY23-12500" fmla="*/ 578539 h 1078087"/>
                <a:gd name="connsiteX24-12501" fmla="*/ 458945 w 1435865"/>
                <a:gd name="connsiteY24-12502" fmla="*/ 539952 h 1078087"/>
                <a:gd name="connsiteX25-12503" fmla="*/ 242011 w 1435865"/>
                <a:gd name="connsiteY25-12504" fmla="*/ 706270 h 1078087"/>
                <a:gd name="connsiteX26-12505" fmla="*/ 0 w 1435865"/>
                <a:gd name="connsiteY26-12506" fmla="*/ 897013 h 1078087"/>
                <a:gd name="connsiteX27-12507" fmla="*/ 543508 w 1435865"/>
                <a:gd name="connsiteY27-12508" fmla="*/ 0 h 1078087"/>
                <a:gd name="connsiteX28-12509" fmla="*/ 745856 w 1435865"/>
                <a:gd name="connsiteY28-12510" fmla="*/ 85534 h 1078087"/>
                <a:gd name="connsiteX29-12511" fmla="*/ 916259 w 1435865"/>
                <a:gd name="connsiteY29-12512" fmla="*/ 184312 h 1078087"/>
                <a:gd name="connsiteX30-12513" fmla="*/ 1315146 w 1435865"/>
                <a:gd name="connsiteY30-12514" fmla="*/ 198516 h 1078087"/>
                <a:gd name="connsiteX31-12515" fmla="*/ 1435474 w 1435865"/>
                <a:gd name="connsiteY31-12516" fmla="*/ 79982 h 1078087"/>
                <a:gd name="connsiteX32-12517" fmla="*/ 1280445 w 1435865"/>
                <a:gd name="connsiteY32-12518" fmla="*/ 523272 h 1078087"/>
                <a:gd name="connsiteX33-12519" fmla="*/ 1273671 w 1435865"/>
                <a:gd name="connsiteY33-12520" fmla="*/ 693489 h 1078087"/>
                <a:gd name="connsiteX34-12521" fmla="*/ 1364183 w 1435865"/>
                <a:gd name="connsiteY34-12522" fmla="*/ 756682 h 1078087"/>
                <a:gd name="connsiteX35-12523" fmla="*/ 1218641 w 1435865"/>
                <a:gd name="connsiteY35-12524" fmla="*/ 1001983 h 1078087"/>
                <a:gd name="connsiteX36-12525" fmla="*/ 1165317 w 1435865"/>
                <a:gd name="connsiteY36-12526" fmla="*/ 987415 h 1078087"/>
                <a:gd name="connsiteX37-12527" fmla="*/ 1107333 w 1435865"/>
                <a:gd name="connsiteY37-12528" fmla="*/ 981871 h 1078087"/>
                <a:gd name="connsiteX38-12529" fmla="*/ 1073970 w 1435865"/>
                <a:gd name="connsiteY38-12530" fmla="*/ 982189 h 1078087"/>
                <a:gd name="connsiteX39-12531" fmla="*/ 995871 w 1435865"/>
                <a:gd name="connsiteY39-12532" fmla="*/ 1024512 h 1078087"/>
                <a:gd name="connsiteX0-12533" fmla="*/ 995871 w 1435865"/>
                <a:gd name="connsiteY0-12534" fmla="*/ 1024512 h 1078087"/>
                <a:gd name="connsiteX1-12535" fmla="*/ 963828 w 1435865"/>
                <a:gd name="connsiteY1-12536" fmla="*/ 910922 h 1078087"/>
                <a:gd name="connsiteX2-12537" fmla="*/ 977904 w 1435865"/>
                <a:gd name="connsiteY2-12538" fmla="*/ 1035152 h 1078087"/>
                <a:gd name="connsiteX3-12539" fmla="*/ 916145 w 1435865"/>
                <a:gd name="connsiteY3-12540" fmla="*/ 1052290 h 1078087"/>
                <a:gd name="connsiteX4-12541" fmla="*/ 885632 w 1435865"/>
                <a:gd name="connsiteY4-12542" fmla="*/ 1017550 h 1078087"/>
                <a:gd name="connsiteX5-12543" fmla="*/ 858927 w 1435865"/>
                <a:gd name="connsiteY5-12544" fmla="*/ 991363 h 1078087"/>
                <a:gd name="connsiteX6-12545" fmla="*/ 808277 w 1435865"/>
                <a:gd name="connsiteY6-12546" fmla="*/ 995039 h 1078087"/>
                <a:gd name="connsiteX7-12547" fmla="*/ 790628 w 1435865"/>
                <a:gd name="connsiteY7-12548" fmla="*/ 882100 h 1078087"/>
                <a:gd name="connsiteX8-12549" fmla="*/ 667264 w 1435865"/>
                <a:gd name="connsiteY8-12550" fmla="*/ 886315 h 1078087"/>
                <a:gd name="connsiteX9-12551" fmla="*/ 708732 w 1435865"/>
                <a:gd name="connsiteY9-12552" fmla="*/ 835185 h 1078087"/>
                <a:gd name="connsiteX10-12553" fmla="*/ 811429 w 1435865"/>
                <a:gd name="connsiteY10-12554" fmla="*/ 722791 h 1078087"/>
                <a:gd name="connsiteX11-12555" fmla="*/ 738886 w 1435865"/>
                <a:gd name="connsiteY11-12556" fmla="*/ 775374 h 1078087"/>
                <a:gd name="connsiteX12-12557" fmla="*/ 629081 w 1435865"/>
                <a:gd name="connsiteY12-12558" fmla="*/ 897267 h 1078087"/>
                <a:gd name="connsiteX13-12559" fmla="*/ 356382 w 1435865"/>
                <a:gd name="connsiteY13-12560" fmla="*/ 1018964 h 1078087"/>
                <a:gd name="connsiteX14-12561" fmla="*/ 456883 w 1435865"/>
                <a:gd name="connsiteY14-12562" fmla="*/ 808645 h 1078087"/>
                <a:gd name="connsiteX15-12563" fmla="*/ 406718 w 1435865"/>
                <a:gd name="connsiteY15-12564" fmla="*/ 901906 h 1078087"/>
                <a:gd name="connsiteX16-12565" fmla="*/ 325659 w 1435865"/>
                <a:gd name="connsiteY16-12566" fmla="*/ 1028244 h 1078087"/>
                <a:gd name="connsiteX17-12567" fmla="*/ 214659 w 1435865"/>
                <a:gd name="connsiteY17-12568" fmla="*/ 1039502 h 1078087"/>
                <a:gd name="connsiteX18-12569" fmla="*/ 369193 w 1435865"/>
                <a:gd name="connsiteY18-12570" fmla="*/ 768710 h 1078087"/>
                <a:gd name="connsiteX19-12571" fmla="*/ 463205 w 1435865"/>
                <a:gd name="connsiteY19-12572" fmla="*/ 544845 h 1078087"/>
                <a:gd name="connsiteX20-12573" fmla="*/ 514689 w 1435865"/>
                <a:gd name="connsiteY20-12574" fmla="*/ 755052 h 1078087"/>
                <a:gd name="connsiteX21-12575" fmla="*/ 786171 w 1435865"/>
                <a:gd name="connsiteY21-12576" fmla="*/ 490228 h 1078087"/>
                <a:gd name="connsiteX22-12577" fmla="*/ 699541 w 1435865"/>
                <a:gd name="connsiteY22-12578" fmla="*/ 542635 h 1078087"/>
                <a:gd name="connsiteX23-12579" fmla="*/ 649729 w 1435865"/>
                <a:gd name="connsiteY23-12580" fmla="*/ 578539 h 1078087"/>
                <a:gd name="connsiteX24-12581" fmla="*/ 458945 w 1435865"/>
                <a:gd name="connsiteY24-12582" fmla="*/ 539952 h 1078087"/>
                <a:gd name="connsiteX25-12583" fmla="*/ 242011 w 1435865"/>
                <a:gd name="connsiteY25-12584" fmla="*/ 706270 h 1078087"/>
                <a:gd name="connsiteX26-12585" fmla="*/ 0 w 1435865"/>
                <a:gd name="connsiteY26-12586" fmla="*/ 897013 h 1078087"/>
                <a:gd name="connsiteX27-12587" fmla="*/ 543508 w 1435865"/>
                <a:gd name="connsiteY27-12588" fmla="*/ 0 h 1078087"/>
                <a:gd name="connsiteX28-12589" fmla="*/ 745856 w 1435865"/>
                <a:gd name="connsiteY28-12590" fmla="*/ 85534 h 1078087"/>
                <a:gd name="connsiteX29-12591" fmla="*/ 916259 w 1435865"/>
                <a:gd name="connsiteY29-12592" fmla="*/ 184312 h 1078087"/>
                <a:gd name="connsiteX30-12593" fmla="*/ 1315146 w 1435865"/>
                <a:gd name="connsiteY30-12594" fmla="*/ 198516 h 1078087"/>
                <a:gd name="connsiteX31-12595" fmla="*/ 1435474 w 1435865"/>
                <a:gd name="connsiteY31-12596" fmla="*/ 79982 h 1078087"/>
                <a:gd name="connsiteX32-12597" fmla="*/ 1280445 w 1435865"/>
                <a:gd name="connsiteY32-12598" fmla="*/ 523272 h 1078087"/>
                <a:gd name="connsiteX33-12599" fmla="*/ 1273671 w 1435865"/>
                <a:gd name="connsiteY33-12600" fmla="*/ 693489 h 1078087"/>
                <a:gd name="connsiteX34-12601" fmla="*/ 1364183 w 1435865"/>
                <a:gd name="connsiteY34-12602" fmla="*/ 756682 h 1078087"/>
                <a:gd name="connsiteX35-12603" fmla="*/ 1218641 w 1435865"/>
                <a:gd name="connsiteY35-12604" fmla="*/ 1001983 h 1078087"/>
                <a:gd name="connsiteX36-12605" fmla="*/ 1165317 w 1435865"/>
                <a:gd name="connsiteY36-12606" fmla="*/ 987415 h 1078087"/>
                <a:gd name="connsiteX37-12607" fmla="*/ 1107333 w 1435865"/>
                <a:gd name="connsiteY37-12608" fmla="*/ 981871 h 1078087"/>
                <a:gd name="connsiteX38-12609" fmla="*/ 1073970 w 1435865"/>
                <a:gd name="connsiteY38-12610" fmla="*/ 982189 h 1078087"/>
                <a:gd name="connsiteX39-12611" fmla="*/ 995871 w 1435865"/>
                <a:gd name="connsiteY39-12612" fmla="*/ 1024512 h 1078087"/>
                <a:gd name="connsiteX0-12613" fmla="*/ 995871 w 1435865"/>
                <a:gd name="connsiteY0-12614" fmla="*/ 1024512 h 1078087"/>
                <a:gd name="connsiteX1-12615" fmla="*/ 963828 w 1435865"/>
                <a:gd name="connsiteY1-12616" fmla="*/ 910922 h 1078087"/>
                <a:gd name="connsiteX2-12617" fmla="*/ 977904 w 1435865"/>
                <a:gd name="connsiteY2-12618" fmla="*/ 1035152 h 1078087"/>
                <a:gd name="connsiteX3-12619" fmla="*/ 916145 w 1435865"/>
                <a:gd name="connsiteY3-12620" fmla="*/ 1052290 h 1078087"/>
                <a:gd name="connsiteX4-12621" fmla="*/ 885632 w 1435865"/>
                <a:gd name="connsiteY4-12622" fmla="*/ 1017550 h 1078087"/>
                <a:gd name="connsiteX5-12623" fmla="*/ 858927 w 1435865"/>
                <a:gd name="connsiteY5-12624" fmla="*/ 991363 h 1078087"/>
                <a:gd name="connsiteX6-12625" fmla="*/ 808277 w 1435865"/>
                <a:gd name="connsiteY6-12626" fmla="*/ 995039 h 1078087"/>
                <a:gd name="connsiteX7-12627" fmla="*/ 790628 w 1435865"/>
                <a:gd name="connsiteY7-12628" fmla="*/ 882100 h 1078087"/>
                <a:gd name="connsiteX8-12629" fmla="*/ 667264 w 1435865"/>
                <a:gd name="connsiteY8-12630" fmla="*/ 886315 h 1078087"/>
                <a:gd name="connsiteX9-12631" fmla="*/ 708732 w 1435865"/>
                <a:gd name="connsiteY9-12632" fmla="*/ 835185 h 1078087"/>
                <a:gd name="connsiteX10-12633" fmla="*/ 811429 w 1435865"/>
                <a:gd name="connsiteY10-12634" fmla="*/ 722791 h 1078087"/>
                <a:gd name="connsiteX11-12635" fmla="*/ 738886 w 1435865"/>
                <a:gd name="connsiteY11-12636" fmla="*/ 775374 h 1078087"/>
                <a:gd name="connsiteX12-12637" fmla="*/ 629081 w 1435865"/>
                <a:gd name="connsiteY12-12638" fmla="*/ 897267 h 1078087"/>
                <a:gd name="connsiteX13-12639" fmla="*/ 356382 w 1435865"/>
                <a:gd name="connsiteY13-12640" fmla="*/ 1018964 h 1078087"/>
                <a:gd name="connsiteX14-12641" fmla="*/ 456883 w 1435865"/>
                <a:gd name="connsiteY14-12642" fmla="*/ 808645 h 1078087"/>
                <a:gd name="connsiteX15-12643" fmla="*/ 406718 w 1435865"/>
                <a:gd name="connsiteY15-12644" fmla="*/ 901906 h 1078087"/>
                <a:gd name="connsiteX16-12645" fmla="*/ 325659 w 1435865"/>
                <a:gd name="connsiteY16-12646" fmla="*/ 1028244 h 1078087"/>
                <a:gd name="connsiteX17-12647" fmla="*/ 214659 w 1435865"/>
                <a:gd name="connsiteY17-12648" fmla="*/ 1039502 h 1078087"/>
                <a:gd name="connsiteX18-12649" fmla="*/ 369193 w 1435865"/>
                <a:gd name="connsiteY18-12650" fmla="*/ 768710 h 1078087"/>
                <a:gd name="connsiteX19-12651" fmla="*/ 463205 w 1435865"/>
                <a:gd name="connsiteY19-12652" fmla="*/ 544845 h 1078087"/>
                <a:gd name="connsiteX20-12653" fmla="*/ 514689 w 1435865"/>
                <a:gd name="connsiteY20-12654" fmla="*/ 755052 h 1078087"/>
                <a:gd name="connsiteX21-12655" fmla="*/ 786171 w 1435865"/>
                <a:gd name="connsiteY21-12656" fmla="*/ 490228 h 1078087"/>
                <a:gd name="connsiteX22-12657" fmla="*/ 699541 w 1435865"/>
                <a:gd name="connsiteY22-12658" fmla="*/ 542635 h 1078087"/>
                <a:gd name="connsiteX23-12659" fmla="*/ 649729 w 1435865"/>
                <a:gd name="connsiteY23-12660" fmla="*/ 578539 h 1078087"/>
                <a:gd name="connsiteX24-12661" fmla="*/ 522397 w 1435865"/>
                <a:gd name="connsiteY24-12662" fmla="*/ 472011 h 1078087"/>
                <a:gd name="connsiteX25-12663" fmla="*/ 242011 w 1435865"/>
                <a:gd name="connsiteY25-12664" fmla="*/ 706270 h 1078087"/>
                <a:gd name="connsiteX26-12665" fmla="*/ 0 w 1435865"/>
                <a:gd name="connsiteY26-12666" fmla="*/ 897013 h 1078087"/>
                <a:gd name="connsiteX27-12667" fmla="*/ 543508 w 1435865"/>
                <a:gd name="connsiteY27-12668" fmla="*/ 0 h 1078087"/>
                <a:gd name="connsiteX28-12669" fmla="*/ 745856 w 1435865"/>
                <a:gd name="connsiteY28-12670" fmla="*/ 85534 h 1078087"/>
                <a:gd name="connsiteX29-12671" fmla="*/ 916259 w 1435865"/>
                <a:gd name="connsiteY29-12672" fmla="*/ 184312 h 1078087"/>
                <a:gd name="connsiteX30-12673" fmla="*/ 1315146 w 1435865"/>
                <a:gd name="connsiteY30-12674" fmla="*/ 198516 h 1078087"/>
                <a:gd name="connsiteX31-12675" fmla="*/ 1435474 w 1435865"/>
                <a:gd name="connsiteY31-12676" fmla="*/ 79982 h 1078087"/>
                <a:gd name="connsiteX32-12677" fmla="*/ 1280445 w 1435865"/>
                <a:gd name="connsiteY32-12678" fmla="*/ 523272 h 1078087"/>
                <a:gd name="connsiteX33-12679" fmla="*/ 1273671 w 1435865"/>
                <a:gd name="connsiteY33-12680" fmla="*/ 693489 h 1078087"/>
                <a:gd name="connsiteX34-12681" fmla="*/ 1364183 w 1435865"/>
                <a:gd name="connsiteY34-12682" fmla="*/ 756682 h 1078087"/>
                <a:gd name="connsiteX35-12683" fmla="*/ 1218641 w 1435865"/>
                <a:gd name="connsiteY35-12684" fmla="*/ 1001983 h 1078087"/>
                <a:gd name="connsiteX36-12685" fmla="*/ 1165317 w 1435865"/>
                <a:gd name="connsiteY36-12686" fmla="*/ 987415 h 1078087"/>
                <a:gd name="connsiteX37-12687" fmla="*/ 1107333 w 1435865"/>
                <a:gd name="connsiteY37-12688" fmla="*/ 981871 h 1078087"/>
                <a:gd name="connsiteX38-12689" fmla="*/ 1073970 w 1435865"/>
                <a:gd name="connsiteY38-12690" fmla="*/ 982189 h 1078087"/>
                <a:gd name="connsiteX39-12691" fmla="*/ 995871 w 1435865"/>
                <a:gd name="connsiteY39-12692" fmla="*/ 1024512 h 1078087"/>
                <a:gd name="connsiteX0-12693" fmla="*/ 995871 w 1435865"/>
                <a:gd name="connsiteY0-12694" fmla="*/ 1024512 h 1078087"/>
                <a:gd name="connsiteX1-12695" fmla="*/ 963828 w 1435865"/>
                <a:gd name="connsiteY1-12696" fmla="*/ 910922 h 1078087"/>
                <a:gd name="connsiteX2-12697" fmla="*/ 977904 w 1435865"/>
                <a:gd name="connsiteY2-12698" fmla="*/ 1035152 h 1078087"/>
                <a:gd name="connsiteX3-12699" fmla="*/ 916145 w 1435865"/>
                <a:gd name="connsiteY3-12700" fmla="*/ 1052290 h 1078087"/>
                <a:gd name="connsiteX4-12701" fmla="*/ 885632 w 1435865"/>
                <a:gd name="connsiteY4-12702" fmla="*/ 1017550 h 1078087"/>
                <a:gd name="connsiteX5-12703" fmla="*/ 858927 w 1435865"/>
                <a:gd name="connsiteY5-12704" fmla="*/ 991363 h 1078087"/>
                <a:gd name="connsiteX6-12705" fmla="*/ 808277 w 1435865"/>
                <a:gd name="connsiteY6-12706" fmla="*/ 995039 h 1078087"/>
                <a:gd name="connsiteX7-12707" fmla="*/ 790628 w 1435865"/>
                <a:gd name="connsiteY7-12708" fmla="*/ 882100 h 1078087"/>
                <a:gd name="connsiteX8-12709" fmla="*/ 667264 w 1435865"/>
                <a:gd name="connsiteY8-12710" fmla="*/ 886315 h 1078087"/>
                <a:gd name="connsiteX9-12711" fmla="*/ 708732 w 1435865"/>
                <a:gd name="connsiteY9-12712" fmla="*/ 835185 h 1078087"/>
                <a:gd name="connsiteX10-12713" fmla="*/ 811429 w 1435865"/>
                <a:gd name="connsiteY10-12714" fmla="*/ 722791 h 1078087"/>
                <a:gd name="connsiteX11-12715" fmla="*/ 738886 w 1435865"/>
                <a:gd name="connsiteY11-12716" fmla="*/ 775374 h 1078087"/>
                <a:gd name="connsiteX12-12717" fmla="*/ 629081 w 1435865"/>
                <a:gd name="connsiteY12-12718" fmla="*/ 897267 h 1078087"/>
                <a:gd name="connsiteX13-12719" fmla="*/ 356382 w 1435865"/>
                <a:gd name="connsiteY13-12720" fmla="*/ 1018964 h 1078087"/>
                <a:gd name="connsiteX14-12721" fmla="*/ 456883 w 1435865"/>
                <a:gd name="connsiteY14-12722" fmla="*/ 808645 h 1078087"/>
                <a:gd name="connsiteX15-12723" fmla="*/ 406718 w 1435865"/>
                <a:gd name="connsiteY15-12724" fmla="*/ 901906 h 1078087"/>
                <a:gd name="connsiteX16-12725" fmla="*/ 325659 w 1435865"/>
                <a:gd name="connsiteY16-12726" fmla="*/ 1028244 h 1078087"/>
                <a:gd name="connsiteX17-12727" fmla="*/ 214659 w 1435865"/>
                <a:gd name="connsiteY17-12728" fmla="*/ 1039502 h 1078087"/>
                <a:gd name="connsiteX18-12729" fmla="*/ 369193 w 1435865"/>
                <a:gd name="connsiteY18-12730" fmla="*/ 768710 h 1078087"/>
                <a:gd name="connsiteX19-12731" fmla="*/ 463205 w 1435865"/>
                <a:gd name="connsiteY19-12732" fmla="*/ 544845 h 1078087"/>
                <a:gd name="connsiteX20-12733" fmla="*/ 514689 w 1435865"/>
                <a:gd name="connsiteY20-12734" fmla="*/ 755052 h 1078087"/>
                <a:gd name="connsiteX21-12735" fmla="*/ 786171 w 1435865"/>
                <a:gd name="connsiteY21-12736" fmla="*/ 490228 h 1078087"/>
                <a:gd name="connsiteX22-12737" fmla="*/ 699541 w 1435865"/>
                <a:gd name="connsiteY22-12738" fmla="*/ 542635 h 1078087"/>
                <a:gd name="connsiteX23-12739" fmla="*/ 649729 w 1435865"/>
                <a:gd name="connsiteY23-12740" fmla="*/ 578539 h 1078087"/>
                <a:gd name="connsiteX24-12741" fmla="*/ 509842 w 1435865"/>
                <a:gd name="connsiteY24-12742" fmla="*/ 754361 h 1078087"/>
                <a:gd name="connsiteX25-12743" fmla="*/ 242011 w 1435865"/>
                <a:gd name="connsiteY25-12744" fmla="*/ 706270 h 1078087"/>
                <a:gd name="connsiteX26-12745" fmla="*/ 0 w 1435865"/>
                <a:gd name="connsiteY26-12746" fmla="*/ 897013 h 1078087"/>
                <a:gd name="connsiteX27-12747" fmla="*/ 543508 w 1435865"/>
                <a:gd name="connsiteY27-12748" fmla="*/ 0 h 1078087"/>
                <a:gd name="connsiteX28-12749" fmla="*/ 745856 w 1435865"/>
                <a:gd name="connsiteY28-12750" fmla="*/ 85534 h 1078087"/>
                <a:gd name="connsiteX29-12751" fmla="*/ 916259 w 1435865"/>
                <a:gd name="connsiteY29-12752" fmla="*/ 184312 h 1078087"/>
                <a:gd name="connsiteX30-12753" fmla="*/ 1315146 w 1435865"/>
                <a:gd name="connsiteY30-12754" fmla="*/ 198516 h 1078087"/>
                <a:gd name="connsiteX31-12755" fmla="*/ 1435474 w 1435865"/>
                <a:gd name="connsiteY31-12756" fmla="*/ 79982 h 1078087"/>
                <a:gd name="connsiteX32-12757" fmla="*/ 1280445 w 1435865"/>
                <a:gd name="connsiteY32-12758" fmla="*/ 523272 h 1078087"/>
                <a:gd name="connsiteX33-12759" fmla="*/ 1273671 w 1435865"/>
                <a:gd name="connsiteY33-12760" fmla="*/ 693489 h 1078087"/>
                <a:gd name="connsiteX34-12761" fmla="*/ 1364183 w 1435865"/>
                <a:gd name="connsiteY34-12762" fmla="*/ 756682 h 1078087"/>
                <a:gd name="connsiteX35-12763" fmla="*/ 1218641 w 1435865"/>
                <a:gd name="connsiteY35-12764" fmla="*/ 1001983 h 1078087"/>
                <a:gd name="connsiteX36-12765" fmla="*/ 1165317 w 1435865"/>
                <a:gd name="connsiteY36-12766" fmla="*/ 987415 h 1078087"/>
                <a:gd name="connsiteX37-12767" fmla="*/ 1107333 w 1435865"/>
                <a:gd name="connsiteY37-12768" fmla="*/ 981871 h 1078087"/>
                <a:gd name="connsiteX38-12769" fmla="*/ 1073970 w 1435865"/>
                <a:gd name="connsiteY38-12770" fmla="*/ 982189 h 1078087"/>
                <a:gd name="connsiteX39-12771" fmla="*/ 995871 w 1435865"/>
                <a:gd name="connsiteY39-12772" fmla="*/ 1024512 h 1078087"/>
                <a:gd name="connsiteX0-12773" fmla="*/ 995871 w 1435865"/>
                <a:gd name="connsiteY0-12774" fmla="*/ 1024512 h 1078087"/>
                <a:gd name="connsiteX1-12775" fmla="*/ 963828 w 1435865"/>
                <a:gd name="connsiteY1-12776" fmla="*/ 910922 h 1078087"/>
                <a:gd name="connsiteX2-12777" fmla="*/ 977904 w 1435865"/>
                <a:gd name="connsiteY2-12778" fmla="*/ 1035152 h 1078087"/>
                <a:gd name="connsiteX3-12779" fmla="*/ 916145 w 1435865"/>
                <a:gd name="connsiteY3-12780" fmla="*/ 1052290 h 1078087"/>
                <a:gd name="connsiteX4-12781" fmla="*/ 885632 w 1435865"/>
                <a:gd name="connsiteY4-12782" fmla="*/ 1017550 h 1078087"/>
                <a:gd name="connsiteX5-12783" fmla="*/ 858927 w 1435865"/>
                <a:gd name="connsiteY5-12784" fmla="*/ 991363 h 1078087"/>
                <a:gd name="connsiteX6-12785" fmla="*/ 808277 w 1435865"/>
                <a:gd name="connsiteY6-12786" fmla="*/ 995039 h 1078087"/>
                <a:gd name="connsiteX7-12787" fmla="*/ 790628 w 1435865"/>
                <a:gd name="connsiteY7-12788" fmla="*/ 882100 h 1078087"/>
                <a:gd name="connsiteX8-12789" fmla="*/ 667264 w 1435865"/>
                <a:gd name="connsiteY8-12790" fmla="*/ 886315 h 1078087"/>
                <a:gd name="connsiteX9-12791" fmla="*/ 708732 w 1435865"/>
                <a:gd name="connsiteY9-12792" fmla="*/ 835185 h 1078087"/>
                <a:gd name="connsiteX10-12793" fmla="*/ 811429 w 1435865"/>
                <a:gd name="connsiteY10-12794" fmla="*/ 722791 h 1078087"/>
                <a:gd name="connsiteX11-12795" fmla="*/ 738886 w 1435865"/>
                <a:gd name="connsiteY11-12796" fmla="*/ 775374 h 1078087"/>
                <a:gd name="connsiteX12-12797" fmla="*/ 629081 w 1435865"/>
                <a:gd name="connsiteY12-12798" fmla="*/ 897267 h 1078087"/>
                <a:gd name="connsiteX13-12799" fmla="*/ 356382 w 1435865"/>
                <a:gd name="connsiteY13-12800" fmla="*/ 1018964 h 1078087"/>
                <a:gd name="connsiteX14-12801" fmla="*/ 456883 w 1435865"/>
                <a:gd name="connsiteY14-12802" fmla="*/ 808645 h 1078087"/>
                <a:gd name="connsiteX15-12803" fmla="*/ 406718 w 1435865"/>
                <a:gd name="connsiteY15-12804" fmla="*/ 901906 h 1078087"/>
                <a:gd name="connsiteX16-12805" fmla="*/ 325659 w 1435865"/>
                <a:gd name="connsiteY16-12806" fmla="*/ 1028244 h 1078087"/>
                <a:gd name="connsiteX17-12807" fmla="*/ 214659 w 1435865"/>
                <a:gd name="connsiteY17-12808" fmla="*/ 1039502 h 1078087"/>
                <a:gd name="connsiteX18-12809" fmla="*/ 369193 w 1435865"/>
                <a:gd name="connsiteY18-12810" fmla="*/ 768710 h 1078087"/>
                <a:gd name="connsiteX19-12811" fmla="*/ 463205 w 1435865"/>
                <a:gd name="connsiteY19-12812" fmla="*/ 544845 h 1078087"/>
                <a:gd name="connsiteX20-12813" fmla="*/ 514689 w 1435865"/>
                <a:gd name="connsiteY20-12814" fmla="*/ 755052 h 1078087"/>
                <a:gd name="connsiteX21-12815" fmla="*/ 786171 w 1435865"/>
                <a:gd name="connsiteY21-12816" fmla="*/ 490228 h 1078087"/>
                <a:gd name="connsiteX22-12817" fmla="*/ 699541 w 1435865"/>
                <a:gd name="connsiteY22-12818" fmla="*/ 542635 h 1078087"/>
                <a:gd name="connsiteX23-12819" fmla="*/ 649729 w 1435865"/>
                <a:gd name="connsiteY23-12820" fmla="*/ 578539 h 1078087"/>
                <a:gd name="connsiteX24-12821" fmla="*/ 509842 w 1435865"/>
                <a:gd name="connsiteY24-12822" fmla="*/ 754361 h 1078087"/>
                <a:gd name="connsiteX25-12823" fmla="*/ 242011 w 1435865"/>
                <a:gd name="connsiteY25-12824" fmla="*/ 706270 h 1078087"/>
                <a:gd name="connsiteX26-12825" fmla="*/ 0 w 1435865"/>
                <a:gd name="connsiteY26-12826" fmla="*/ 897013 h 1078087"/>
                <a:gd name="connsiteX27-12827" fmla="*/ 543508 w 1435865"/>
                <a:gd name="connsiteY27-12828" fmla="*/ 0 h 1078087"/>
                <a:gd name="connsiteX28-12829" fmla="*/ 745856 w 1435865"/>
                <a:gd name="connsiteY28-12830" fmla="*/ 85534 h 1078087"/>
                <a:gd name="connsiteX29-12831" fmla="*/ 916259 w 1435865"/>
                <a:gd name="connsiteY29-12832" fmla="*/ 184312 h 1078087"/>
                <a:gd name="connsiteX30-12833" fmla="*/ 1315146 w 1435865"/>
                <a:gd name="connsiteY30-12834" fmla="*/ 198516 h 1078087"/>
                <a:gd name="connsiteX31-12835" fmla="*/ 1435474 w 1435865"/>
                <a:gd name="connsiteY31-12836" fmla="*/ 79982 h 1078087"/>
                <a:gd name="connsiteX32-12837" fmla="*/ 1280445 w 1435865"/>
                <a:gd name="connsiteY32-12838" fmla="*/ 523272 h 1078087"/>
                <a:gd name="connsiteX33-12839" fmla="*/ 1273671 w 1435865"/>
                <a:gd name="connsiteY33-12840" fmla="*/ 693489 h 1078087"/>
                <a:gd name="connsiteX34-12841" fmla="*/ 1364183 w 1435865"/>
                <a:gd name="connsiteY34-12842" fmla="*/ 756682 h 1078087"/>
                <a:gd name="connsiteX35-12843" fmla="*/ 1218641 w 1435865"/>
                <a:gd name="connsiteY35-12844" fmla="*/ 1001983 h 1078087"/>
                <a:gd name="connsiteX36-12845" fmla="*/ 1165317 w 1435865"/>
                <a:gd name="connsiteY36-12846" fmla="*/ 987415 h 1078087"/>
                <a:gd name="connsiteX37-12847" fmla="*/ 1107333 w 1435865"/>
                <a:gd name="connsiteY37-12848" fmla="*/ 981871 h 1078087"/>
                <a:gd name="connsiteX38-12849" fmla="*/ 1073970 w 1435865"/>
                <a:gd name="connsiteY38-12850" fmla="*/ 982189 h 1078087"/>
                <a:gd name="connsiteX39-12851" fmla="*/ 995871 w 1435865"/>
                <a:gd name="connsiteY39-12852" fmla="*/ 1024512 h 1078087"/>
                <a:gd name="connsiteX0-12853" fmla="*/ 995871 w 1435865"/>
                <a:gd name="connsiteY0-12854" fmla="*/ 1024512 h 1078087"/>
                <a:gd name="connsiteX1-12855" fmla="*/ 963828 w 1435865"/>
                <a:gd name="connsiteY1-12856" fmla="*/ 910922 h 1078087"/>
                <a:gd name="connsiteX2-12857" fmla="*/ 977904 w 1435865"/>
                <a:gd name="connsiteY2-12858" fmla="*/ 1035152 h 1078087"/>
                <a:gd name="connsiteX3-12859" fmla="*/ 916145 w 1435865"/>
                <a:gd name="connsiteY3-12860" fmla="*/ 1052290 h 1078087"/>
                <a:gd name="connsiteX4-12861" fmla="*/ 885632 w 1435865"/>
                <a:gd name="connsiteY4-12862" fmla="*/ 1017550 h 1078087"/>
                <a:gd name="connsiteX5-12863" fmla="*/ 858927 w 1435865"/>
                <a:gd name="connsiteY5-12864" fmla="*/ 991363 h 1078087"/>
                <a:gd name="connsiteX6-12865" fmla="*/ 808277 w 1435865"/>
                <a:gd name="connsiteY6-12866" fmla="*/ 995039 h 1078087"/>
                <a:gd name="connsiteX7-12867" fmla="*/ 790628 w 1435865"/>
                <a:gd name="connsiteY7-12868" fmla="*/ 882100 h 1078087"/>
                <a:gd name="connsiteX8-12869" fmla="*/ 667264 w 1435865"/>
                <a:gd name="connsiteY8-12870" fmla="*/ 886315 h 1078087"/>
                <a:gd name="connsiteX9-12871" fmla="*/ 708732 w 1435865"/>
                <a:gd name="connsiteY9-12872" fmla="*/ 835185 h 1078087"/>
                <a:gd name="connsiteX10-12873" fmla="*/ 811429 w 1435865"/>
                <a:gd name="connsiteY10-12874" fmla="*/ 722791 h 1078087"/>
                <a:gd name="connsiteX11-12875" fmla="*/ 738886 w 1435865"/>
                <a:gd name="connsiteY11-12876" fmla="*/ 775374 h 1078087"/>
                <a:gd name="connsiteX12-12877" fmla="*/ 629081 w 1435865"/>
                <a:gd name="connsiteY12-12878" fmla="*/ 897267 h 1078087"/>
                <a:gd name="connsiteX13-12879" fmla="*/ 356382 w 1435865"/>
                <a:gd name="connsiteY13-12880" fmla="*/ 1018964 h 1078087"/>
                <a:gd name="connsiteX14-12881" fmla="*/ 456883 w 1435865"/>
                <a:gd name="connsiteY14-12882" fmla="*/ 808645 h 1078087"/>
                <a:gd name="connsiteX15-12883" fmla="*/ 406718 w 1435865"/>
                <a:gd name="connsiteY15-12884" fmla="*/ 901906 h 1078087"/>
                <a:gd name="connsiteX16-12885" fmla="*/ 325659 w 1435865"/>
                <a:gd name="connsiteY16-12886" fmla="*/ 1028244 h 1078087"/>
                <a:gd name="connsiteX17-12887" fmla="*/ 214659 w 1435865"/>
                <a:gd name="connsiteY17-12888" fmla="*/ 1039502 h 1078087"/>
                <a:gd name="connsiteX18-12889" fmla="*/ 369193 w 1435865"/>
                <a:gd name="connsiteY18-12890" fmla="*/ 768710 h 1078087"/>
                <a:gd name="connsiteX19-12891" fmla="*/ 393995 w 1435865"/>
                <a:gd name="connsiteY19-12892" fmla="*/ 778071 h 1078087"/>
                <a:gd name="connsiteX20-12893" fmla="*/ 514689 w 1435865"/>
                <a:gd name="connsiteY20-12894" fmla="*/ 755052 h 1078087"/>
                <a:gd name="connsiteX21-12895" fmla="*/ 786171 w 1435865"/>
                <a:gd name="connsiteY21-12896" fmla="*/ 490228 h 1078087"/>
                <a:gd name="connsiteX22-12897" fmla="*/ 699541 w 1435865"/>
                <a:gd name="connsiteY22-12898" fmla="*/ 542635 h 1078087"/>
                <a:gd name="connsiteX23-12899" fmla="*/ 649729 w 1435865"/>
                <a:gd name="connsiteY23-12900" fmla="*/ 578539 h 1078087"/>
                <a:gd name="connsiteX24-12901" fmla="*/ 509842 w 1435865"/>
                <a:gd name="connsiteY24-12902" fmla="*/ 754361 h 1078087"/>
                <a:gd name="connsiteX25-12903" fmla="*/ 242011 w 1435865"/>
                <a:gd name="connsiteY25-12904" fmla="*/ 706270 h 1078087"/>
                <a:gd name="connsiteX26-12905" fmla="*/ 0 w 1435865"/>
                <a:gd name="connsiteY26-12906" fmla="*/ 897013 h 1078087"/>
                <a:gd name="connsiteX27-12907" fmla="*/ 543508 w 1435865"/>
                <a:gd name="connsiteY27-12908" fmla="*/ 0 h 1078087"/>
                <a:gd name="connsiteX28-12909" fmla="*/ 745856 w 1435865"/>
                <a:gd name="connsiteY28-12910" fmla="*/ 85534 h 1078087"/>
                <a:gd name="connsiteX29-12911" fmla="*/ 916259 w 1435865"/>
                <a:gd name="connsiteY29-12912" fmla="*/ 184312 h 1078087"/>
                <a:gd name="connsiteX30-12913" fmla="*/ 1315146 w 1435865"/>
                <a:gd name="connsiteY30-12914" fmla="*/ 198516 h 1078087"/>
                <a:gd name="connsiteX31-12915" fmla="*/ 1435474 w 1435865"/>
                <a:gd name="connsiteY31-12916" fmla="*/ 79982 h 1078087"/>
                <a:gd name="connsiteX32-12917" fmla="*/ 1280445 w 1435865"/>
                <a:gd name="connsiteY32-12918" fmla="*/ 523272 h 1078087"/>
                <a:gd name="connsiteX33-12919" fmla="*/ 1273671 w 1435865"/>
                <a:gd name="connsiteY33-12920" fmla="*/ 693489 h 1078087"/>
                <a:gd name="connsiteX34-12921" fmla="*/ 1364183 w 1435865"/>
                <a:gd name="connsiteY34-12922" fmla="*/ 756682 h 1078087"/>
                <a:gd name="connsiteX35-12923" fmla="*/ 1218641 w 1435865"/>
                <a:gd name="connsiteY35-12924" fmla="*/ 1001983 h 1078087"/>
                <a:gd name="connsiteX36-12925" fmla="*/ 1165317 w 1435865"/>
                <a:gd name="connsiteY36-12926" fmla="*/ 987415 h 1078087"/>
                <a:gd name="connsiteX37-12927" fmla="*/ 1107333 w 1435865"/>
                <a:gd name="connsiteY37-12928" fmla="*/ 981871 h 1078087"/>
                <a:gd name="connsiteX38-12929" fmla="*/ 1073970 w 1435865"/>
                <a:gd name="connsiteY38-12930" fmla="*/ 982189 h 1078087"/>
                <a:gd name="connsiteX39-12931" fmla="*/ 995871 w 1435865"/>
                <a:gd name="connsiteY39-12932" fmla="*/ 1024512 h 1078087"/>
                <a:gd name="connsiteX0-12933" fmla="*/ 995871 w 1435865"/>
                <a:gd name="connsiteY0-12934" fmla="*/ 1024512 h 1078087"/>
                <a:gd name="connsiteX1-12935" fmla="*/ 963828 w 1435865"/>
                <a:gd name="connsiteY1-12936" fmla="*/ 910922 h 1078087"/>
                <a:gd name="connsiteX2-12937" fmla="*/ 977904 w 1435865"/>
                <a:gd name="connsiteY2-12938" fmla="*/ 1035152 h 1078087"/>
                <a:gd name="connsiteX3-12939" fmla="*/ 916145 w 1435865"/>
                <a:gd name="connsiteY3-12940" fmla="*/ 1052290 h 1078087"/>
                <a:gd name="connsiteX4-12941" fmla="*/ 885632 w 1435865"/>
                <a:gd name="connsiteY4-12942" fmla="*/ 1017550 h 1078087"/>
                <a:gd name="connsiteX5-12943" fmla="*/ 858927 w 1435865"/>
                <a:gd name="connsiteY5-12944" fmla="*/ 991363 h 1078087"/>
                <a:gd name="connsiteX6-12945" fmla="*/ 808277 w 1435865"/>
                <a:gd name="connsiteY6-12946" fmla="*/ 995039 h 1078087"/>
                <a:gd name="connsiteX7-12947" fmla="*/ 790628 w 1435865"/>
                <a:gd name="connsiteY7-12948" fmla="*/ 882100 h 1078087"/>
                <a:gd name="connsiteX8-12949" fmla="*/ 667264 w 1435865"/>
                <a:gd name="connsiteY8-12950" fmla="*/ 886315 h 1078087"/>
                <a:gd name="connsiteX9-12951" fmla="*/ 708732 w 1435865"/>
                <a:gd name="connsiteY9-12952" fmla="*/ 835185 h 1078087"/>
                <a:gd name="connsiteX10-12953" fmla="*/ 811429 w 1435865"/>
                <a:gd name="connsiteY10-12954" fmla="*/ 722791 h 1078087"/>
                <a:gd name="connsiteX11-12955" fmla="*/ 738886 w 1435865"/>
                <a:gd name="connsiteY11-12956" fmla="*/ 775374 h 1078087"/>
                <a:gd name="connsiteX12-12957" fmla="*/ 629081 w 1435865"/>
                <a:gd name="connsiteY12-12958" fmla="*/ 897267 h 1078087"/>
                <a:gd name="connsiteX13-12959" fmla="*/ 356382 w 1435865"/>
                <a:gd name="connsiteY13-12960" fmla="*/ 1018964 h 1078087"/>
                <a:gd name="connsiteX14-12961" fmla="*/ 456883 w 1435865"/>
                <a:gd name="connsiteY14-12962" fmla="*/ 808645 h 1078087"/>
                <a:gd name="connsiteX15-12963" fmla="*/ 406718 w 1435865"/>
                <a:gd name="connsiteY15-12964" fmla="*/ 901906 h 1078087"/>
                <a:gd name="connsiteX16-12965" fmla="*/ 325659 w 1435865"/>
                <a:gd name="connsiteY16-12966" fmla="*/ 1028244 h 1078087"/>
                <a:gd name="connsiteX17-12967" fmla="*/ 214659 w 1435865"/>
                <a:gd name="connsiteY17-12968" fmla="*/ 1039502 h 1078087"/>
                <a:gd name="connsiteX18-12969" fmla="*/ 369193 w 1435865"/>
                <a:gd name="connsiteY18-12970" fmla="*/ 768710 h 1078087"/>
                <a:gd name="connsiteX19-12971" fmla="*/ 394055 w 1435865"/>
                <a:gd name="connsiteY19-12972" fmla="*/ 719444 h 1078087"/>
                <a:gd name="connsiteX20-12973" fmla="*/ 514689 w 1435865"/>
                <a:gd name="connsiteY20-12974" fmla="*/ 755052 h 1078087"/>
                <a:gd name="connsiteX21-12975" fmla="*/ 786171 w 1435865"/>
                <a:gd name="connsiteY21-12976" fmla="*/ 490228 h 1078087"/>
                <a:gd name="connsiteX22-12977" fmla="*/ 699541 w 1435865"/>
                <a:gd name="connsiteY22-12978" fmla="*/ 542635 h 1078087"/>
                <a:gd name="connsiteX23-12979" fmla="*/ 649729 w 1435865"/>
                <a:gd name="connsiteY23-12980" fmla="*/ 578539 h 1078087"/>
                <a:gd name="connsiteX24-12981" fmla="*/ 509842 w 1435865"/>
                <a:gd name="connsiteY24-12982" fmla="*/ 754361 h 1078087"/>
                <a:gd name="connsiteX25-12983" fmla="*/ 242011 w 1435865"/>
                <a:gd name="connsiteY25-12984" fmla="*/ 706270 h 1078087"/>
                <a:gd name="connsiteX26-12985" fmla="*/ 0 w 1435865"/>
                <a:gd name="connsiteY26-12986" fmla="*/ 897013 h 1078087"/>
                <a:gd name="connsiteX27-12987" fmla="*/ 543508 w 1435865"/>
                <a:gd name="connsiteY27-12988" fmla="*/ 0 h 1078087"/>
                <a:gd name="connsiteX28-12989" fmla="*/ 745856 w 1435865"/>
                <a:gd name="connsiteY28-12990" fmla="*/ 85534 h 1078087"/>
                <a:gd name="connsiteX29-12991" fmla="*/ 916259 w 1435865"/>
                <a:gd name="connsiteY29-12992" fmla="*/ 184312 h 1078087"/>
                <a:gd name="connsiteX30-12993" fmla="*/ 1315146 w 1435865"/>
                <a:gd name="connsiteY30-12994" fmla="*/ 198516 h 1078087"/>
                <a:gd name="connsiteX31-12995" fmla="*/ 1435474 w 1435865"/>
                <a:gd name="connsiteY31-12996" fmla="*/ 79982 h 1078087"/>
                <a:gd name="connsiteX32-12997" fmla="*/ 1280445 w 1435865"/>
                <a:gd name="connsiteY32-12998" fmla="*/ 523272 h 1078087"/>
                <a:gd name="connsiteX33-12999" fmla="*/ 1273671 w 1435865"/>
                <a:gd name="connsiteY33-13000" fmla="*/ 693489 h 1078087"/>
                <a:gd name="connsiteX34-13001" fmla="*/ 1364183 w 1435865"/>
                <a:gd name="connsiteY34-13002" fmla="*/ 756682 h 1078087"/>
                <a:gd name="connsiteX35-13003" fmla="*/ 1218641 w 1435865"/>
                <a:gd name="connsiteY35-13004" fmla="*/ 1001983 h 1078087"/>
                <a:gd name="connsiteX36-13005" fmla="*/ 1165317 w 1435865"/>
                <a:gd name="connsiteY36-13006" fmla="*/ 987415 h 1078087"/>
                <a:gd name="connsiteX37-13007" fmla="*/ 1107333 w 1435865"/>
                <a:gd name="connsiteY37-13008" fmla="*/ 981871 h 1078087"/>
                <a:gd name="connsiteX38-13009" fmla="*/ 1073970 w 1435865"/>
                <a:gd name="connsiteY38-13010" fmla="*/ 982189 h 1078087"/>
                <a:gd name="connsiteX39-13011" fmla="*/ 995871 w 1435865"/>
                <a:gd name="connsiteY39-13012" fmla="*/ 1024512 h 1078087"/>
                <a:gd name="connsiteX0-13013" fmla="*/ 995871 w 1435865"/>
                <a:gd name="connsiteY0-13014" fmla="*/ 1024512 h 1078087"/>
                <a:gd name="connsiteX1-13015" fmla="*/ 963828 w 1435865"/>
                <a:gd name="connsiteY1-13016" fmla="*/ 910922 h 1078087"/>
                <a:gd name="connsiteX2-13017" fmla="*/ 977904 w 1435865"/>
                <a:gd name="connsiteY2-13018" fmla="*/ 1035152 h 1078087"/>
                <a:gd name="connsiteX3-13019" fmla="*/ 916145 w 1435865"/>
                <a:gd name="connsiteY3-13020" fmla="*/ 1052290 h 1078087"/>
                <a:gd name="connsiteX4-13021" fmla="*/ 885632 w 1435865"/>
                <a:gd name="connsiteY4-13022" fmla="*/ 1017550 h 1078087"/>
                <a:gd name="connsiteX5-13023" fmla="*/ 858927 w 1435865"/>
                <a:gd name="connsiteY5-13024" fmla="*/ 991363 h 1078087"/>
                <a:gd name="connsiteX6-13025" fmla="*/ 808277 w 1435865"/>
                <a:gd name="connsiteY6-13026" fmla="*/ 995039 h 1078087"/>
                <a:gd name="connsiteX7-13027" fmla="*/ 790628 w 1435865"/>
                <a:gd name="connsiteY7-13028" fmla="*/ 882100 h 1078087"/>
                <a:gd name="connsiteX8-13029" fmla="*/ 667264 w 1435865"/>
                <a:gd name="connsiteY8-13030" fmla="*/ 886315 h 1078087"/>
                <a:gd name="connsiteX9-13031" fmla="*/ 708732 w 1435865"/>
                <a:gd name="connsiteY9-13032" fmla="*/ 835185 h 1078087"/>
                <a:gd name="connsiteX10-13033" fmla="*/ 811429 w 1435865"/>
                <a:gd name="connsiteY10-13034" fmla="*/ 722791 h 1078087"/>
                <a:gd name="connsiteX11-13035" fmla="*/ 738886 w 1435865"/>
                <a:gd name="connsiteY11-13036" fmla="*/ 775374 h 1078087"/>
                <a:gd name="connsiteX12-13037" fmla="*/ 629081 w 1435865"/>
                <a:gd name="connsiteY12-13038" fmla="*/ 897267 h 1078087"/>
                <a:gd name="connsiteX13-13039" fmla="*/ 356382 w 1435865"/>
                <a:gd name="connsiteY13-13040" fmla="*/ 1018964 h 1078087"/>
                <a:gd name="connsiteX14-13041" fmla="*/ 456883 w 1435865"/>
                <a:gd name="connsiteY14-13042" fmla="*/ 808645 h 1078087"/>
                <a:gd name="connsiteX15-13043" fmla="*/ 406718 w 1435865"/>
                <a:gd name="connsiteY15-13044" fmla="*/ 901906 h 1078087"/>
                <a:gd name="connsiteX16-13045" fmla="*/ 325659 w 1435865"/>
                <a:gd name="connsiteY16-13046" fmla="*/ 1028244 h 1078087"/>
                <a:gd name="connsiteX17-13047" fmla="*/ 214659 w 1435865"/>
                <a:gd name="connsiteY17-13048" fmla="*/ 1039502 h 1078087"/>
                <a:gd name="connsiteX18-13049" fmla="*/ 369193 w 1435865"/>
                <a:gd name="connsiteY18-13050" fmla="*/ 768710 h 1078087"/>
                <a:gd name="connsiteX19-13051" fmla="*/ 394055 w 1435865"/>
                <a:gd name="connsiteY19-13052" fmla="*/ 719444 h 1078087"/>
                <a:gd name="connsiteX20-13053" fmla="*/ 514689 w 1435865"/>
                <a:gd name="connsiteY20-13054" fmla="*/ 755052 h 1078087"/>
                <a:gd name="connsiteX21-13055" fmla="*/ 786171 w 1435865"/>
                <a:gd name="connsiteY21-13056" fmla="*/ 490228 h 1078087"/>
                <a:gd name="connsiteX22-13057" fmla="*/ 699541 w 1435865"/>
                <a:gd name="connsiteY22-13058" fmla="*/ 542635 h 1078087"/>
                <a:gd name="connsiteX23-13059" fmla="*/ 649729 w 1435865"/>
                <a:gd name="connsiteY23-13060" fmla="*/ 578539 h 1078087"/>
                <a:gd name="connsiteX24-13061" fmla="*/ 509842 w 1435865"/>
                <a:gd name="connsiteY24-13062" fmla="*/ 754361 h 1078087"/>
                <a:gd name="connsiteX25-13063" fmla="*/ 337297 w 1435865"/>
                <a:gd name="connsiteY25-13064" fmla="*/ 597256 h 1078087"/>
                <a:gd name="connsiteX26-13065" fmla="*/ 0 w 1435865"/>
                <a:gd name="connsiteY26-13066" fmla="*/ 897013 h 1078087"/>
                <a:gd name="connsiteX27-13067" fmla="*/ 543508 w 1435865"/>
                <a:gd name="connsiteY27-13068" fmla="*/ 0 h 1078087"/>
                <a:gd name="connsiteX28-13069" fmla="*/ 745856 w 1435865"/>
                <a:gd name="connsiteY28-13070" fmla="*/ 85534 h 1078087"/>
                <a:gd name="connsiteX29-13071" fmla="*/ 916259 w 1435865"/>
                <a:gd name="connsiteY29-13072" fmla="*/ 184312 h 1078087"/>
                <a:gd name="connsiteX30-13073" fmla="*/ 1315146 w 1435865"/>
                <a:gd name="connsiteY30-13074" fmla="*/ 198516 h 1078087"/>
                <a:gd name="connsiteX31-13075" fmla="*/ 1435474 w 1435865"/>
                <a:gd name="connsiteY31-13076" fmla="*/ 79982 h 1078087"/>
                <a:gd name="connsiteX32-13077" fmla="*/ 1280445 w 1435865"/>
                <a:gd name="connsiteY32-13078" fmla="*/ 523272 h 1078087"/>
                <a:gd name="connsiteX33-13079" fmla="*/ 1273671 w 1435865"/>
                <a:gd name="connsiteY33-13080" fmla="*/ 693489 h 1078087"/>
                <a:gd name="connsiteX34-13081" fmla="*/ 1364183 w 1435865"/>
                <a:gd name="connsiteY34-13082" fmla="*/ 756682 h 1078087"/>
                <a:gd name="connsiteX35-13083" fmla="*/ 1218641 w 1435865"/>
                <a:gd name="connsiteY35-13084" fmla="*/ 1001983 h 1078087"/>
                <a:gd name="connsiteX36-13085" fmla="*/ 1165317 w 1435865"/>
                <a:gd name="connsiteY36-13086" fmla="*/ 987415 h 1078087"/>
                <a:gd name="connsiteX37-13087" fmla="*/ 1107333 w 1435865"/>
                <a:gd name="connsiteY37-13088" fmla="*/ 981871 h 1078087"/>
                <a:gd name="connsiteX38-13089" fmla="*/ 1073970 w 1435865"/>
                <a:gd name="connsiteY38-13090" fmla="*/ 982189 h 1078087"/>
                <a:gd name="connsiteX39-13091" fmla="*/ 995871 w 1435865"/>
                <a:gd name="connsiteY39-13092" fmla="*/ 1024512 h 1078087"/>
                <a:gd name="connsiteX0-13093" fmla="*/ 995871 w 1435865"/>
                <a:gd name="connsiteY0-13094" fmla="*/ 1024512 h 1078087"/>
                <a:gd name="connsiteX1-13095" fmla="*/ 963828 w 1435865"/>
                <a:gd name="connsiteY1-13096" fmla="*/ 910922 h 1078087"/>
                <a:gd name="connsiteX2-13097" fmla="*/ 977904 w 1435865"/>
                <a:gd name="connsiteY2-13098" fmla="*/ 1035152 h 1078087"/>
                <a:gd name="connsiteX3-13099" fmla="*/ 916145 w 1435865"/>
                <a:gd name="connsiteY3-13100" fmla="*/ 1052290 h 1078087"/>
                <a:gd name="connsiteX4-13101" fmla="*/ 885632 w 1435865"/>
                <a:gd name="connsiteY4-13102" fmla="*/ 1017550 h 1078087"/>
                <a:gd name="connsiteX5-13103" fmla="*/ 858927 w 1435865"/>
                <a:gd name="connsiteY5-13104" fmla="*/ 991363 h 1078087"/>
                <a:gd name="connsiteX6-13105" fmla="*/ 808277 w 1435865"/>
                <a:gd name="connsiteY6-13106" fmla="*/ 995039 h 1078087"/>
                <a:gd name="connsiteX7-13107" fmla="*/ 790628 w 1435865"/>
                <a:gd name="connsiteY7-13108" fmla="*/ 882100 h 1078087"/>
                <a:gd name="connsiteX8-13109" fmla="*/ 667264 w 1435865"/>
                <a:gd name="connsiteY8-13110" fmla="*/ 886315 h 1078087"/>
                <a:gd name="connsiteX9-13111" fmla="*/ 708732 w 1435865"/>
                <a:gd name="connsiteY9-13112" fmla="*/ 835185 h 1078087"/>
                <a:gd name="connsiteX10-13113" fmla="*/ 811429 w 1435865"/>
                <a:gd name="connsiteY10-13114" fmla="*/ 722791 h 1078087"/>
                <a:gd name="connsiteX11-13115" fmla="*/ 738886 w 1435865"/>
                <a:gd name="connsiteY11-13116" fmla="*/ 775374 h 1078087"/>
                <a:gd name="connsiteX12-13117" fmla="*/ 629081 w 1435865"/>
                <a:gd name="connsiteY12-13118" fmla="*/ 897267 h 1078087"/>
                <a:gd name="connsiteX13-13119" fmla="*/ 356382 w 1435865"/>
                <a:gd name="connsiteY13-13120" fmla="*/ 1018964 h 1078087"/>
                <a:gd name="connsiteX14-13121" fmla="*/ 456883 w 1435865"/>
                <a:gd name="connsiteY14-13122" fmla="*/ 808645 h 1078087"/>
                <a:gd name="connsiteX15-13123" fmla="*/ 406718 w 1435865"/>
                <a:gd name="connsiteY15-13124" fmla="*/ 901906 h 1078087"/>
                <a:gd name="connsiteX16-13125" fmla="*/ 325659 w 1435865"/>
                <a:gd name="connsiteY16-13126" fmla="*/ 1028244 h 1078087"/>
                <a:gd name="connsiteX17-13127" fmla="*/ 214659 w 1435865"/>
                <a:gd name="connsiteY17-13128" fmla="*/ 1039502 h 1078087"/>
                <a:gd name="connsiteX18-13129" fmla="*/ 369193 w 1435865"/>
                <a:gd name="connsiteY18-13130" fmla="*/ 768710 h 1078087"/>
                <a:gd name="connsiteX19-13131" fmla="*/ 394055 w 1435865"/>
                <a:gd name="connsiteY19-13132" fmla="*/ 719444 h 1078087"/>
                <a:gd name="connsiteX20-13133" fmla="*/ 514689 w 1435865"/>
                <a:gd name="connsiteY20-13134" fmla="*/ 755052 h 1078087"/>
                <a:gd name="connsiteX21-13135" fmla="*/ 786171 w 1435865"/>
                <a:gd name="connsiteY21-13136" fmla="*/ 490228 h 1078087"/>
                <a:gd name="connsiteX22-13137" fmla="*/ 699541 w 1435865"/>
                <a:gd name="connsiteY22-13138" fmla="*/ 542635 h 1078087"/>
                <a:gd name="connsiteX23-13139" fmla="*/ 649729 w 1435865"/>
                <a:gd name="connsiteY23-13140" fmla="*/ 578539 h 1078087"/>
                <a:gd name="connsiteX24-13141" fmla="*/ 509842 w 1435865"/>
                <a:gd name="connsiteY24-13142" fmla="*/ 754361 h 1078087"/>
                <a:gd name="connsiteX25-13143" fmla="*/ 462019 w 1435865"/>
                <a:gd name="connsiteY25-13144" fmla="*/ 542816 h 1078087"/>
                <a:gd name="connsiteX26-13145" fmla="*/ 0 w 1435865"/>
                <a:gd name="connsiteY26-13146" fmla="*/ 897013 h 1078087"/>
                <a:gd name="connsiteX27-13147" fmla="*/ 543508 w 1435865"/>
                <a:gd name="connsiteY27-13148" fmla="*/ 0 h 1078087"/>
                <a:gd name="connsiteX28-13149" fmla="*/ 745856 w 1435865"/>
                <a:gd name="connsiteY28-13150" fmla="*/ 85534 h 1078087"/>
                <a:gd name="connsiteX29-13151" fmla="*/ 916259 w 1435865"/>
                <a:gd name="connsiteY29-13152" fmla="*/ 184312 h 1078087"/>
                <a:gd name="connsiteX30-13153" fmla="*/ 1315146 w 1435865"/>
                <a:gd name="connsiteY30-13154" fmla="*/ 198516 h 1078087"/>
                <a:gd name="connsiteX31-13155" fmla="*/ 1435474 w 1435865"/>
                <a:gd name="connsiteY31-13156" fmla="*/ 79982 h 1078087"/>
                <a:gd name="connsiteX32-13157" fmla="*/ 1280445 w 1435865"/>
                <a:gd name="connsiteY32-13158" fmla="*/ 523272 h 1078087"/>
                <a:gd name="connsiteX33-13159" fmla="*/ 1273671 w 1435865"/>
                <a:gd name="connsiteY33-13160" fmla="*/ 693489 h 1078087"/>
                <a:gd name="connsiteX34-13161" fmla="*/ 1364183 w 1435865"/>
                <a:gd name="connsiteY34-13162" fmla="*/ 756682 h 1078087"/>
                <a:gd name="connsiteX35-13163" fmla="*/ 1218641 w 1435865"/>
                <a:gd name="connsiteY35-13164" fmla="*/ 1001983 h 1078087"/>
                <a:gd name="connsiteX36-13165" fmla="*/ 1165317 w 1435865"/>
                <a:gd name="connsiteY36-13166" fmla="*/ 987415 h 1078087"/>
                <a:gd name="connsiteX37-13167" fmla="*/ 1107333 w 1435865"/>
                <a:gd name="connsiteY37-13168" fmla="*/ 981871 h 1078087"/>
                <a:gd name="connsiteX38-13169" fmla="*/ 1073970 w 1435865"/>
                <a:gd name="connsiteY38-13170" fmla="*/ 982189 h 1078087"/>
                <a:gd name="connsiteX39-13171" fmla="*/ 995871 w 1435865"/>
                <a:gd name="connsiteY39-13172" fmla="*/ 1024512 h 1078087"/>
                <a:gd name="connsiteX0-13173" fmla="*/ 995871 w 1435865"/>
                <a:gd name="connsiteY0-13174" fmla="*/ 1024512 h 1078087"/>
                <a:gd name="connsiteX1-13175" fmla="*/ 963828 w 1435865"/>
                <a:gd name="connsiteY1-13176" fmla="*/ 910922 h 1078087"/>
                <a:gd name="connsiteX2-13177" fmla="*/ 977904 w 1435865"/>
                <a:gd name="connsiteY2-13178" fmla="*/ 1035152 h 1078087"/>
                <a:gd name="connsiteX3-13179" fmla="*/ 916145 w 1435865"/>
                <a:gd name="connsiteY3-13180" fmla="*/ 1052290 h 1078087"/>
                <a:gd name="connsiteX4-13181" fmla="*/ 885632 w 1435865"/>
                <a:gd name="connsiteY4-13182" fmla="*/ 1017550 h 1078087"/>
                <a:gd name="connsiteX5-13183" fmla="*/ 858927 w 1435865"/>
                <a:gd name="connsiteY5-13184" fmla="*/ 991363 h 1078087"/>
                <a:gd name="connsiteX6-13185" fmla="*/ 808277 w 1435865"/>
                <a:gd name="connsiteY6-13186" fmla="*/ 995039 h 1078087"/>
                <a:gd name="connsiteX7-13187" fmla="*/ 790628 w 1435865"/>
                <a:gd name="connsiteY7-13188" fmla="*/ 882100 h 1078087"/>
                <a:gd name="connsiteX8-13189" fmla="*/ 667264 w 1435865"/>
                <a:gd name="connsiteY8-13190" fmla="*/ 886315 h 1078087"/>
                <a:gd name="connsiteX9-13191" fmla="*/ 708732 w 1435865"/>
                <a:gd name="connsiteY9-13192" fmla="*/ 835185 h 1078087"/>
                <a:gd name="connsiteX10-13193" fmla="*/ 811429 w 1435865"/>
                <a:gd name="connsiteY10-13194" fmla="*/ 722791 h 1078087"/>
                <a:gd name="connsiteX11-13195" fmla="*/ 738886 w 1435865"/>
                <a:gd name="connsiteY11-13196" fmla="*/ 775374 h 1078087"/>
                <a:gd name="connsiteX12-13197" fmla="*/ 629081 w 1435865"/>
                <a:gd name="connsiteY12-13198" fmla="*/ 897267 h 1078087"/>
                <a:gd name="connsiteX13-13199" fmla="*/ 356382 w 1435865"/>
                <a:gd name="connsiteY13-13200" fmla="*/ 1018964 h 1078087"/>
                <a:gd name="connsiteX14-13201" fmla="*/ 456883 w 1435865"/>
                <a:gd name="connsiteY14-13202" fmla="*/ 808645 h 1078087"/>
                <a:gd name="connsiteX15-13203" fmla="*/ 406718 w 1435865"/>
                <a:gd name="connsiteY15-13204" fmla="*/ 901906 h 1078087"/>
                <a:gd name="connsiteX16-13205" fmla="*/ 325659 w 1435865"/>
                <a:gd name="connsiteY16-13206" fmla="*/ 1028244 h 1078087"/>
                <a:gd name="connsiteX17-13207" fmla="*/ 214659 w 1435865"/>
                <a:gd name="connsiteY17-13208" fmla="*/ 1039502 h 1078087"/>
                <a:gd name="connsiteX18-13209" fmla="*/ 369193 w 1435865"/>
                <a:gd name="connsiteY18-13210" fmla="*/ 768710 h 1078087"/>
                <a:gd name="connsiteX19-13211" fmla="*/ 394055 w 1435865"/>
                <a:gd name="connsiteY19-13212" fmla="*/ 719444 h 1078087"/>
                <a:gd name="connsiteX20-13213" fmla="*/ 514689 w 1435865"/>
                <a:gd name="connsiteY20-13214" fmla="*/ 755052 h 1078087"/>
                <a:gd name="connsiteX21-13215" fmla="*/ 786171 w 1435865"/>
                <a:gd name="connsiteY21-13216" fmla="*/ 490228 h 1078087"/>
                <a:gd name="connsiteX22-13217" fmla="*/ 699541 w 1435865"/>
                <a:gd name="connsiteY22-13218" fmla="*/ 542635 h 1078087"/>
                <a:gd name="connsiteX23-13219" fmla="*/ 649729 w 1435865"/>
                <a:gd name="connsiteY23-13220" fmla="*/ 578539 h 1078087"/>
                <a:gd name="connsiteX24-13221" fmla="*/ 509842 w 1435865"/>
                <a:gd name="connsiteY24-13222" fmla="*/ 754361 h 1078087"/>
                <a:gd name="connsiteX25-13223" fmla="*/ 462019 w 1435865"/>
                <a:gd name="connsiteY25-13224" fmla="*/ 542816 h 1078087"/>
                <a:gd name="connsiteX26-13225" fmla="*/ 0 w 1435865"/>
                <a:gd name="connsiteY26-13226" fmla="*/ 897013 h 1078087"/>
                <a:gd name="connsiteX27-13227" fmla="*/ 543508 w 1435865"/>
                <a:gd name="connsiteY27-13228" fmla="*/ 0 h 1078087"/>
                <a:gd name="connsiteX28-13229" fmla="*/ 745856 w 1435865"/>
                <a:gd name="connsiteY28-13230" fmla="*/ 85534 h 1078087"/>
                <a:gd name="connsiteX29-13231" fmla="*/ 916259 w 1435865"/>
                <a:gd name="connsiteY29-13232" fmla="*/ 184312 h 1078087"/>
                <a:gd name="connsiteX30-13233" fmla="*/ 1315146 w 1435865"/>
                <a:gd name="connsiteY30-13234" fmla="*/ 198516 h 1078087"/>
                <a:gd name="connsiteX31-13235" fmla="*/ 1435474 w 1435865"/>
                <a:gd name="connsiteY31-13236" fmla="*/ 79982 h 1078087"/>
                <a:gd name="connsiteX32-13237" fmla="*/ 1280445 w 1435865"/>
                <a:gd name="connsiteY32-13238" fmla="*/ 523272 h 1078087"/>
                <a:gd name="connsiteX33-13239" fmla="*/ 1273671 w 1435865"/>
                <a:gd name="connsiteY33-13240" fmla="*/ 693489 h 1078087"/>
                <a:gd name="connsiteX34-13241" fmla="*/ 1364183 w 1435865"/>
                <a:gd name="connsiteY34-13242" fmla="*/ 756682 h 1078087"/>
                <a:gd name="connsiteX35-13243" fmla="*/ 1218641 w 1435865"/>
                <a:gd name="connsiteY35-13244" fmla="*/ 1001983 h 1078087"/>
                <a:gd name="connsiteX36-13245" fmla="*/ 1165317 w 1435865"/>
                <a:gd name="connsiteY36-13246" fmla="*/ 987415 h 1078087"/>
                <a:gd name="connsiteX37-13247" fmla="*/ 1107333 w 1435865"/>
                <a:gd name="connsiteY37-13248" fmla="*/ 981871 h 1078087"/>
                <a:gd name="connsiteX38-13249" fmla="*/ 1073970 w 1435865"/>
                <a:gd name="connsiteY38-13250" fmla="*/ 982189 h 1078087"/>
                <a:gd name="connsiteX39-13251" fmla="*/ 995871 w 1435865"/>
                <a:gd name="connsiteY39-13252" fmla="*/ 1024512 h 1078087"/>
                <a:gd name="connsiteX0-13253" fmla="*/ 995871 w 1435865"/>
                <a:gd name="connsiteY0-13254" fmla="*/ 1024512 h 1078087"/>
                <a:gd name="connsiteX1-13255" fmla="*/ 963828 w 1435865"/>
                <a:gd name="connsiteY1-13256" fmla="*/ 910922 h 1078087"/>
                <a:gd name="connsiteX2-13257" fmla="*/ 977904 w 1435865"/>
                <a:gd name="connsiteY2-13258" fmla="*/ 1035152 h 1078087"/>
                <a:gd name="connsiteX3-13259" fmla="*/ 916145 w 1435865"/>
                <a:gd name="connsiteY3-13260" fmla="*/ 1052290 h 1078087"/>
                <a:gd name="connsiteX4-13261" fmla="*/ 885632 w 1435865"/>
                <a:gd name="connsiteY4-13262" fmla="*/ 1017550 h 1078087"/>
                <a:gd name="connsiteX5-13263" fmla="*/ 858927 w 1435865"/>
                <a:gd name="connsiteY5-13264" fmla="*/ 991363 h 1078087"/>
                <a:gd name="connsiteX6-13265" fmla="*/ 808277 w 1435865"/>
                <a:gd name="connsiteY6-13266" fmla="*/ 995039 h 1078087"/>
                <a:gd name="connsiteX7-13267" fmla="*/ 790628 w 1435865"/>
                <a:gd name="connsiteY7-13268" fmla="*/ 882100 h 1078087"/>
                <a:gd name="connsiteX8-13269" fmla="*/ 667264 w 1435865"/>
                <a:gd name="connsiteY8-13270" fmla="*/ 886315 h 1078087"/>
                <a:gd name="connsiteX9-13271" fmla="*/ 708732 w 1435865"/>
                <a:gd name="connsiteY9-13272" fmla="*/ 835185 h 1078087"/>
                <a:gd name="connsiteX10-13273" fmla="*/ 811429 w 1435865"/>
                <a:gd name="connsiteY10-13274" fmla="*/ 722791 h 1078087"/>
                <a:gd name="connsiteX11-13275" fmla="*/ 738886 w 1435865"/>
                <a:gd name="connsiteY11-13276" fmla="*/ 775374 h 1078087"/>
                <a:gd name="connsiteX12-13277" fmla="*/ 629081 w 1435865"/>
                <a:gd name="connsiteY12-13278" fmla="*/ 897267 h 1078087"/>
                <a:gd name="connsiteX13-13279" fmla="*/ 356382 w 1435865"/>
                <a:gd name="connsiteY13-13280" fmla="*/ 1018964 h 1078087"/>
                <a:gd name="connsiteX14-13281" fmla="*/ 456883 w 1435865"/>
                <a:gd name="connsiteY14-13282" fmla="*/ 808645 h 1078087"/>
                <a:gd name="connsiteX15-13283" fmla="*/ 406718 w 1435865"/>
                <a:gd name="connsiteY15-13284" fmla="*/ 901906 h 1078087"/>
                <a:gd name="connsiteX16-13285" fmla="*/ 325659 w 1435865"/>
                <a:gd name="connsiteY16-13286" fmla="*/ 1028244 h 1078087"/>
                <a:gd name="connsiteX17-13287" fmla="*/ 214659 w 1435865"/>
                <a:gd name="connsiteY17-13288" fmla="*/ 1039502 h 1078087"/>
                <a:gd name="connsiteX18-13289" fmla="*/ 369193 w 1435865"/>
                <a:gd name="connsiteY18-13290" fmla="*/ 768710 h 1078087"/>
                <a:gd name="connsiteX19-13291" fmla="*/ 394055 w 1435865"/>
                <a:gd name="connsiteY19-13292" fmla="*/ 719444 h 1078087"/>
                <a:gd name="connsiteX20-13293" fmla="*/ 514689 w 1435865"/>
                <a:gd name="connsiteY20-13294" fmla="*/ 755052 h 1078087"/>
                <a:gd name="connsiteX21-13295" fmla="*/ 786171 w 1435865"/>
                <a:gd name="connsiteY21-13296" fmla="*/ 490228 h 1078087"/>
                <a:gd name="connsiteX22-13297" fmla="*/ 699541 w 1435865"/>
                <a:gd name="connsiteY22-13298" fmla="*/ 542635 h 1078087"/>
                <a:gd name="connsiteX23-13299" fmla="*/ 649729 w 1435865"/>
                <a:gd name="connsiteY23-13300" fmla="*/ 578539 h 1078087"/>
                <a:gd name="connsiteX24-13301" fmla="*/ 509842 w 1435865"/>
                <a:gd name="connsiteY24-13302" fmla="*/ 754361 h 1078087"/>
                <a:gd name="connsiteX25-13303" fmla="*/ 394129 w 1435865"/>
                <a:gd name="connsiteY25-13304" fmla="*/ 721445 h 1078087"/>
                <a:gd name="connsiteX26-13305" fmla="*/ 462019 w 1435865"/>
                <a:gd name="connsiteY26-13306" fmla="*/ 542816 h 1078087"/>
                <a:gd name="connsiteX27-13307" fmla="*/ 0 w 1435865"/>
                <a:gd name="connsiteY27-13308" fmla="*/ 897013 h 1078087"/>
                <a:gd name="connsiteX28-13309" fmla="*/ 543508 w 1435865"/>
                <a:gd name="connsiteY28-13310" fmla="*/ 0 h 1078087"/>
                <a:gd name="connsiteX29-13311" fmla="*/ 745856 w 1435865"/>
                <a:gd name="connsiteY29-13312" fmla="*/ 85534 h 1078087"/>
                <a:gd name="connsiteX30-13313" fmla="*/ 916259 w 1435865"/>
                <a:gd name="connsiteY30-13314" fmla="*/ 184312 h 1078087"/>
                <a:gd name="connsiteX31-13315" fmla="*/ 1315146 w 1435865"/>
                <a:gd name="connsiteY31-13316" fmla="*/ 198516 h 1078087"/>
                <a:gd name="connsiteX32-13317" fmla="*/ 1435474 w 1435865"/>
                <a:gd name="connsiteY32-13318" fmla="*/ 79982 h 1078087"/>
                <a:gd name="connsiteX33-13319" fmla="*/ 1280445 w 1435865"/>
                <a:gd name="connsiteY33-13320" fmla="*/ 523272 h 1078087"/>
                <a:gd name="connsiteX34-13321" fmla="*/ 1273671 w 1435865"/>
                <a:gd name="connsiteY34-13322" fmla="*/ 693489 h 1078087"/>
                <a:gd name="connsiteX35-13323" fmla="*/ 1364183 w 1435865"/>
                <a:gd name="connsiteY35-13324" fmla="*/ 756682 h 1078087"/>
                <a:gd name="connsiteX36-13325" fmla="*/ 1218641 w 1435865"/>
                <a:gd name="connsiteY36-13326" fmla="*/ 1001983 h 1078087"/>
                <a:gd name="connsiteX37-13327" fmla="*/ 1165317 w 1435865"/>
                <a:gd name="connsiteY37-13328" fmla="*/ 987415 h 1078087"/>
                <a:gd name="connsiteX38-13329" fmla="*/ 1107333 w 1435865"/>
                <a:gd name="connsiteY38-13330" fmla="*/ 981871 h 1078087"/>
                <a:gd name="connsiteX39-13331" fmla="*/ 1073970 w 1435865"/>
                <a:gd name="connsiteY39-13332" fmla="*/ 982189 h 1078087"/>
                <a:gd name="connsiteX40" fmla="*/ 995871 w 1435865"/>
                <a:gd name="connsiteY40" fmla="*/ 1024512 h 1078087"/>
                <a:gd name="connsiteX0-13333" fmla="*/ 995871 w 1435865"/>
                <a:gd name="connsiteY0-13334" fmla="*/ 1024512 h 1078087"/>
                <a:gd name="connsiteX1-13335" fmla="*/ 963828 w 1435865"/>
                <a:gd name="connsiteY1-13336" fmla="*/ 910922 h 1078087"/>
                <a:gd name="connsiteX2-13337" fmla="*/ 977904 w 1435865"/>
                <a:gd name="connsiteY2-13338" fmla="*/ 1035152 h 1078087"/>
                <a:gd name="connsiteX3-13339" fmla="*/ 916145 w 1435865"/>
                <a:gd name="connsiteY3-13340" fmla="*/ 1052290 h 1078087"/>
                <a:gd name="connsiteX4-13341" fmla="*/ 885632 w 1435865"/>
                <a:gd name="connsiteY4-13342" fmla="*/ 1017550 h 1078087"/>
                <a:gd name="connsiteX5-13343" fmla="*/ 858927 w 1435865"/>
                <a:gd name="connsiteY5-13344" fmla="*/ 991363 h 1078087"/>
                <a:gd name="connsiteX6-13345" fmla="*/ 808277 w 1435865"/>
                <a:gd name="connsiteY6-13346" fmla="*/ 995039 h 1078087"/>
                <a:gd name="connsiteX7-13347" fmla="*/ 790628 w 1435865"/>
                <a:gd name="connsiteY7-13348" fmla="*/ 882100 h 1078087"/>
                <a:gd name="connsiteX8-13349" fmla="*/ 667264 w 1435865"/>
                <a:gd name="connsiteY8-13350" fmla="*/ 886315 h 1078087"/>
                <a:gd name="connsiteX9-13351" fmla="*/ 708732 w 1435865"/>
                <a:gd name="connsiteY9-13352" fmla="*/ 835185 h 1078087"/>
                <a:gd name="connsiteX10-13353" fmla="*/ 811429 w 1435865"/>
                <a:gd name="connsiteY10-13354" fmla="*/ 722791 h 1078087"/>
                <a:gd name="connsiteX11-13355" fmla="*/ 738886 w 1435865"/>
                <a:gd name="connsiteY11-13356" fmla="*/ 775374 h 1078087"/>
                <a:gd name="connsiteX12-13357" fmla="*/ 629081 w 1435865"/>
                <a:gd name="connsiteY12-13358" fmla="*/ 897267 h 1078087"/>
                <a:gd name="connsiteX13-13359" fmla="*/ 356382 w 1435865"/>
                <a:gd name="connsiteY13-13360" fmla="*/ 1018964 h 1078087"/>
                <a:gd name="connsiteX14-13361" fmla="*/ 456883 w 1435865"/>
                <a:gd name="connsiteY14-13362" fmla="*/ 808645 h 1078087"/>
                <a:gd name="connsiteX15-13363" fmla="*/ 406718 w 1435865"/>
                <a:gd name="connsiteY15-13364" fmla="*/ 901906 h 1078087"/>
                <a:gd name="connsiteX16-13365" fmla="*/ 325659 w 1435865"/>
                <a:gd name="connsiteY16-13366" fmla="*/ 1028244 h 1078087"/>
                <a:gd name="connsiteX17-13367" fmla="*/ 214659 w 1435865"/>
                <a:gd name="connsiteY17-13368" fmla="*/ 1039502 h 1078087"/>
                <a:gd name="connsiteX18-13369" fmla="*/ 369193 w 1435865"/>
                <a:gd name="connsiteY18-13370" fmla="*/ 768710 h 1078087"/>
                <a:gd name="connsiteX19-13371" fmla="*/ 394055 w 1435865"/>
                <a:gd name="connsiteY19-13372" fmla="*/ 719444 h 1078087"/>
                <a:gd name="connsiteX20-13373" fmla="*/ 514689 w 1435865"/>
                <a:gd name="connsiteY20-13374" fmla="*/ 755052 h 1078087"/>
                <a:gd name="connsiteX21-13375" fmla="*/ 786171 w 1435865"/>
                <a:gd name="connsiteY21-13376" fmla="*/ 490228 h 1078087"/>
                <a:gd name="connsiteX22-13377" fmla="*/ 699541 w 1435865"/>
                <a:gd name="connsiteY22-13378" fmla="*/ 542635 h 1078087"/>
                <a:gd name="connsiteX23-13379" fmla="*/ 649729 w 1435865"/>
                <a:gd name="connsiteY23-13380" fmla="*/ 578539 h 1078087"/>
                <a:gd name="connsiteX24-13381" fmla="*/ 509842 w 1435865"/>
                <a:gd name="connsiteY24-13382" fmla="*/ 754361 h 1078087"/>
                <a:gd name="connsiteX25-13383" fmla="*/ 394129 w 1435865"/>
                <a:gd name="connsiteY25-13384" fmla="*/ 721445 h 1078087"/>
                <a:gd name="connsiteX26-13385" fmla="*/ 462019 w 1435865"/>
                <a:gd name="connsiteY26-13386" fmla="*/ 542816 h 1078087"/>
                <a:gd name="connsiteX27-13387" fmla="*/ 0 w 1435865"/>
                <a:gd name="connsiteY27-13388" fmla="*/ 897013 h 1078087"/>
                <a:gd name="connsiteX28-13389" fmla="*/ 543508 w 1435865"/>
                <a:gd name="connsiteY28-13390" fmla="*/ 0 h 1078087"/>
                <a:gd name="connsiteX29-13391" fmla="*/ 745856 w 1435865"/>
                <a:gd name="connsiteY29-13392" fmla="*/ 85534 h 1078087"/>
                <a:gd name="connsiteX30-13393" fmla="*/ 916259 w 1435865"/>
                <a:gd name="connsiteY30-13394" fmla="*/ 184312 h 1078087"/>
                <a:gd name="connsiteX31-13395" fmla="*/ 1315146 w 1435865"/>
                <a:gd name="connsiteY31-13396" fmla="*/ 198516 h 1078087"/>
                <a:gd name="connsiteX32-13397" fmla="*/ 1435474 w 1435865"/>
                <a:gd name="connsiteY32-13398" fmla="*/ 79982 h 1078087"/>
                <a:gd name="connsiteX33-13399" fmla="*/ 1280445 w 1435865"/>
                <a:gd name="connsiteY33-13400" fmla="*/ 523272 h 1078087"/>
                <a:gd name="connsiteX34-13401" fmla="*/ 1273671 w 1435865"/>
                <a:gd name="connsiteY34-13402" fmla="*/ 693489 h 1078087"/>
                <a:gd name="connsiteX35-13403" fmla="*/ 1364183 w 1435865"/>
                <a:gd name="connsiteY35-13404" fmla="*/ 756682 h 1078087"/>
                <a:gd name="connsiteX36-13405" fmla="*/ 1218641 w 1435865"/>
                <a:gd name="connsiteY36-13406" fmla="*/ 1001983 h 1078087"/>
                <a:gd name="connsiteX37-13407" fmla="*/ 1165317 w 1435865"/>
                <a:gd name="connsiteY37-13408" fmla="*/ 987415 h 1078087"/>
                <a:gd name="connsiteX38-13409" fmla="*/ 1107333 w 1435865"/>
                <a:gd name="connsiteY38-13410" fmla="*/ 981871 h 1078087"/>
                <a:gd name="connsiteX39-13411" fmla="*/ 1073970 w 1435865"/>
                <a:gd name="connsiteY39-13412" fmla="*/ 982189 h 1078087"/>
                <a:gd name="connsiteX40-13413" fmla="*/ 995871 w 1435865"/>
                <a:gd name="connsiteY40-13414" fmla="*/ 1024512 h 1078087"/>
                <a:gd name="connsiteX0-13415" fmla="*/ 995871 w 1435865"/>
                <a:gd name="connsiteY0-13416" fmla="*/ 1024512 h 1078087"/>
                <a:gd name="connsiteX1-13417" fmla="*/ 963828 w 1435865"/>
                <a:gd name="connsiteY1-13418" fmla="*/ 910922 h 1078087"/>
                <a:gd name="connsiteX2-13419" fmla="*/ 977904 w 1435865"/>
                <a:gd name="connsiteY2-13420" fmla="*/ 1035152 h 1078087"/>
                <a:gd name="connsiteX3-13421" fmla="*/ 916145 w 1435865"/>
                <a:gd name="connsiteY3-13422" fmla="*/ 1052290 h 1078087"/>
                <a:gd name="connsiteX4-13423" fmla="*/ 885632 w 1435865"/>
                <a:gd name="connsiteY4-13424" fmla="*/ 1017550 h 1078087"/>
                <a:gd name="connsiteX5-13425" fmla="*/ 858927 w 1435865"/>
                <a:gd name="connsiteY5-13426" fmla="*/ 991363 h 1078087"/>
                <a:gd name="connsiteX6-13427" fmla="*/ 808277 w 1435865"/>
                <a:gd name="connsiteY6-13428" fmla="*/ 995039 h 1078087"/>
                <a:gd name="connsiteX7-13429" fmla="*/ 790628 w 1435865"/>
                <a:gd name="connsiteY7-13430" fmla="*/ 882100 h 1078087"/>
                <a:gd name="connsiteX8-13431" fmla="*/ 667264 w 1435865"/>
                <a:gd name="connsiteY8-13432" fmla="*/ 886315 h 1078087"/>
                <a:gd name="connsiteX9-13433" fmla="*/ 708732 w 1435865"/>
                <a:gd name="connsiteY9-13434" fmla="*/ 835185 h 1078087"/>
                <a:gd name="connsiteX10-13435" fmla="*/ 811429 w 1435865"/>
                <a:gd name="connsiteY10-13436" fmla="*/ 722791 h 1078087"/>
                <a:gd name="connsiteX11-13437" fmla="*/ 738886 w 1435865"/>
                <a:gd name="connsiteY11-13438" fmla="*/ 775374 h 1078087"/>
                <a:gd name="connsiteX12-13439" fmla="*/ 629081 w 1435865"/>
                <a:gd name="connsiteY12-13440" fmla="*/ 897267 h 1078087"/>
                <a:gd name="connsiteX13-13441" fmla="*/ 356382 w 1435865"/>
                <a:gd name="connsiteY13-13442" fmla="*/ 1018964 h 1078087"/>
                <a:gd name="connsiteX14-13443" fmla="*/ 456883 w 1435865"/>
                <a:gd name="connsiteY14-13444" fmla="*/ 808645 h 1078087"/>
                <a:gd name="connsiteX15-13445" fmla="*/ 406718 w 1435865"/>
                <a:gd name="connsiteY15-13446" fmla="*/ 901906 h 1078087"/>
                <a:gd name="connsiteX16-13447" fmla="*/ 325659 w 1435865"/>
                <a:gd name="connsiteY16-13448" fmla="*/ 1028244 h 1078087"/>
                <a:gd name="connsiteX17-13449" fmla="*/ 214659 w 1435865"/>
                <a:gd name="connsiteY17-13450" fmla="*/ 1039502 h 1078087"/>
                <a:gd name="connsiteX18-13451" fmla="*/ 369193 w 1435865"/>
                <a:gd name="connsiteY18-13452" fmla="*/ 768710 h 1078087"/>
                <a:gd name="connsiteX19-13453" fmla="*/ 394055 w 1435865"/>
                <a:gd name="connsiteY19-13454" fmla="*/ 719444 h 1078087"/>
                <a:gd name="connsiteX20-13455" fmla="*/ 514689 w 1435865"/>
                <a:gd name="connsiteY20-13456" fmla="*/ 755052 h 1078087"/>
                <a:gd name="connsiteX21-13457" fmla="*/ 786171 w 1435865"/>
                <a:gd name="connsiteY21-13458" fmla="*/ 490228 h 1078087"/>
                <a:gd name="connsiteX22-13459" fmla="*/ 699541 w 1435865"/>
                <a:gd name="connsiteY22-13460" fmla="*/ 542635 h 1078087"/>
                <a:gd name="connsiteX23-13461" fmla="*/ 649729 w 1435865"/>
                <a:gd name="connsiteY23-13462" fmla="*/ 578539 h 1078087"/>
                <a:gd name="connsiteX24-13463" fmla="*/ 509842 w 1435865"/>
                <a:gd name="connsiteY24-13464" fmla="*/ 754361 h 1078087"/>
                <a:gd name="connsiteX25-13465" fmla="*/ 394129 w 1435865"/>
                <a:gd name="connsiteY25-13466" fmla="*/ 721445 h 1078087"/>
                <a:gd name="connsiteX26-13467" fmla="*/ 465027 w 1435865"/>
                <a:gd name="connsiteY26-13468" fmla="*/ 544011 h 1078087"/>
                <a:gd name="connsiteX27-13469" fmla="*/ 0 w 1435865"/>
                <a:gd name="connsiteY27-13470" fmla="*/ 897013 h 1078087"/>
                <a:gd name="connsiteX28-13471" fmla="*/ 543508 w 1435865"/>
                <a:gd name="connsiteY28-13472" fmla="*/ 0 h 1078087"/>
                <a:gd name="connsiteX29-13473" fmla="*/ 745856 w 1435865"/>
                <a:gd name="connsiteY29-13474" fmla="*/ 85534 h 1078087"/>
                <a:gd name="connsiteX30-13475" fmla="*/ 916259 w 1435865"/>
                <a:gd name="connsiteY30-13476" fmla="*/ 184312 h 1078087"/>
                <a:gd name="connsiteX31-13477" fmla="*/ 1315146 w 1435865"/>
                <a:gd name="connsiteY31-13478" fmla="*/ 198516 h 1078087"/>
                <a:gd name="connsiteX32-13479" fmla="*/ 1435474 w 1435865"/>
                <a:gd name="connsiteY32-13480" fmla="*/ 79982 h 1078087"/>
                <a:gd name="connsiteX33-13481" fmla="*/ 1280445 w 1435865"/>
                <a:gd name="connsiteY33-13482" fmla="*/ 523272 h 1078087"/>
                <a:gd name="connsiteX34-13483" fmla="*/ 1273671 w 1435865"/>
                <a:gd name="connsiteY34-13484" fmla="*/ 693489 h 1078087"/>
                <a:gd name="connsiteX35-13485" fmla="*/ 1364183 w 1435865"/>
                <a:gd name="connsiteY35-13486" fmla="*/ 756682 h 1078087"/>
                <a:gd name="connsiteX36-13487" fmla="*/ 1218641 w 1435865"/>
                <a:gd name="connsiteY36-13488" fmla="*/ 1001983 h 1078087"/>
                <a:gd name="connsiteX37-13489" fmla="*/ 1165317 w 1435865"/>
                <a:gd name="connsiteY37-13490" fmla="*/ 987415 h 1078087"/>
                <a:gd name="connsiteX38-13491" fmla="*/ 1107333 w 1435865"/>
                <a:gd name="connsiteY38-13492" fmla="*/ 981871 h 1078087"/>
                <a:gd name="connsiteX39-13493" fmla="*/ 1073970 w 1435865"/>
                <a:gd name="connsiteY39-13494" fmla="*/ 982189 h 1078087"/>
                <a:gd name="connsiteX40-13495" fmla="*/ 995871 w 1435865"/>
                <a:gd name="connsiteY40-13496" fmla="*/ 1024512 h 1078087"/>
                <a:gd name="connsiteX0-13497" fmla="*/ 800077 w 1240071"/>
                <a:gd name="connsiteY0-13498" fmla="*/ 1024512 h 1078087"/>
                <a:gd name="connsiteX1-13499" fmla="*/ 768034 w 1240071"/>
                <a:gd name="connsiteY1-13500" fmla="*/ 910922 h 1078087"/>
                <a:gd name="connsiteX2-13501" fmla="*/ 782110 w 1240071"/>
                <a:gd name="connsiteY2-13502" fmla="*/ 1035152 h 1078087"/>
                <a:gd name="connsiteX3-13503" fmla="*/ 720351 w 1240071"/>
                <a:gd name="connsiteY3-13504" fmla="*/ 1052290 h 1078087"/>
                <a:gd name="connsiteX4-13505" fmla="*/ 689838 w 1240071"/>
                <a:gd name="connsiteY4-13506" fmla="*/ 1017550 h 1078087"/>
                <a:gd name="connsiteX5-13507" fmla="*/ 663133 w 1240071"/>
                <a:gd name="connsiteY5-13508" fmla="*/ 991363 h 1078087"/>
                <a:gd name="connsiteX6-13509" fmla="*/ 612483 w 1240071"/>
                <a:gd name="connsiteY6-13510" fmla="*/ 995039 h 1078087"/>
                <a:gd name="connsiteX7-13511" fmla="*/ 594834 w 1240071"/>
                <a:gd name="connsiteY7-13512" fmla="*/ 882100 h 1078087"/>
                <a:gd name="connsiteX8-13513" fmla="*/ 471470 w 1240071"/>
                <a:gd name="connsiteY8-13514" fmla="*/ 886315 h 1078087"/>
                <a:gd name="connsiteX9-13515" fmla="*/ 512938 w 1240071"/>
                <a:gd name="connsiteY9-13516" fmla="*/ 835185 h 1078087"/>
                <a:gd name="connsiteX10-13517" fmla="*/ 615635 w 1240071"/>
                <a:gd name="connsiteY10-13518" fmla="*/ 722791 h 1078087"/>
                <a:gd name="connsiteX11-13519" fmla="*/ 543092 w 1240071"/>
                <a:gd name="connsiteY11-13520" fmla="*/ 775374 h 1078087"/>
                <a:gd name="connsiteX12-13521" fmla="*/ 433287 w 1240071"/>
                <a:gd name="connsiteY12-13522" fmla="*/ 897267 h 1078087"/>
                <a:gd name="connsiteX13-13523" fmla="*/ 160588 w 1240071"/>
                <a:gd name="connsiteY13-13524" fmla="*/ 1018964 h 1078087"/>
                <a:gd name="connsiteX14-13525" fmla="*/ 261089 w 1240071"/>
                <a:gd name="connsiteY14-13526" fmla="*/ 808645 h 1078087"/>
                <a:gd name="connsiteX15-13527" fmla="*/ 210924 w 1240071"/>
                <a:gd name="connsiteY15-13528" fmla="*/ 901906 h 1078087"/>
                <a:gd name="connsiteX16-13529" fmla="*/ 129865 w 1240071"/>
                <a:gd name="connsiteY16-13530" fmla="*/ 1028244 h 1078087"/>
                <a:gd name="connsiteX17-13531" fmla="*/ 18865 w 1240071"/>
                <a:gd name="connsiteY17-13532" fmla="*/ 1039502 h 1078087"/>
                <a:gd name="connsiteX18-13533" fmla="*/ 173399 w 1240071"/>
                <a:gd name="connsiteY18-13534" fmla="*/ 768710 h 1078087"/>
                <a:gd name="connsiteX19-13535" fmla="*/ 198261 w 1240071"/>
                <a:gd name="connsiteY19-13536" fmla="*/ 719444 h 1078087"/>
                <a:gd name="connsiteX20-13537" fmla="*/ 318895 w 1240071"/>
                <a:gd name="connsiteY20-13538" fmla="*/ 755052 h 1078087"/>
                <a:gd name="connsiteX21-13539" fmla="*/ 590377 w 1240071"/>
                <a:gd name="connsiteY21-13540" fmla="*/ 490228 h 1078087"/>
                <a:gd name="connsiteX22-13541" fmla="*/ 503747 w 1240071"/>
                <a:gd name="connsiteY22-13542" fmla="*/ 542635 h 1078087"/>
                <a:gd name="connsiteX23-13543" fmla="*/ 453935 w 1240071"/>
                <a:gd name="connsiteY23-13544" fmla="*/ 578539 h 1078087"/>
                <a:gd name="connsiteX24-13545" fmla="*/ 314048 w 1240071"/>
                <a:gd name="connsiteY24-13546" fmla="*/ 754361 h 1078087"/>
                <a:gd name="connsiteX25-13547" fmla="*/ 198335 w 1240071"/>
                <a:gd name="connsiteY25-13548" fmla="*/ 721445 h 1078087"/>
                <a:gd name="connsiteX26-13549" fmla="*/ 269233 w 1240071"/>
                <a:gd name="connsiteY26-13550" fmla="*/ 544011 h 1078087"/>
                <a:gd name="connsiteX27-13551" fmla="*/ 0 w 1240071"/>
                <a:gd name="connsiteY27-13552" fmla="*/ 1041339 h 1078087"/>
                <a:gd name="connsiteX28-13553" fmla="*/ 347714 w 1240071"/>
                <a:gd name="connsiteY28-13554" fmla="*/ 0 h 1078087"/>
                <a:gd name="connsiteX29-13555" fmla="*/ 550062 w 1240071"/>
                <a:gd name="connsiteY29-13556" fmla="*/ 85534 h 1078087"/>
                <a:gd name="connsiteX30-13557" fmla="*/ 720465 w 1240071"/>
                <a:gd name="connsiteY30-13558" fmla="*/ 184312 h 1078087"/>
                <a:gd name="connsiteX31-13559" fmla="*/ 1119352 w 1240071"/>
                <a:gd name="connsiteY31-13560" fmla="*/ 198516 h 1078087"/>
                <a:gd name="connsiteX32-13561" fmla="*/ 1239680 w 1240071"/>
                <a:gd name="connsiteY32-13562" fmla="*/ 79982 h 1078087"/>
                <a:gd name="connsiteX33-13563" fmla="*/ 1084651 w 1240071"/>
                <a:gd name="connsiteY33-13564" fmla="*/ 523272 h 1078087"/>
                <a:gd name="connsiteX34-13565" fmla="*/ 1077877 w 1240071"/>
                <a:gd name="connsiteY34-13566" fmla="*/ 693489 h 1078087"/>
                <a:gd name="connsiteX35-13567" fmla="*/ 1168389 w 1240071"/>
                <a:gd name="connsiteY35-13568" fmla="*/ 756682 h 1078087"/>
                <a:gd name="connsiteX36-13569" fmla="*/ 1022847 w 1240071"/>
                <a:gd name="connsiteY36-13570" fmla="*/ 1001983 h 1078087"/>
                <a:gd name="connsiteX37-13571" fmla="*/ 969523 w 1240071"/>
                <a:gd name="connsiteY37-13572" fmla="*/ 987415 h 1078087"/>
                <a:gd name="connsiteX38-13573" fmla="*/ 911539 w 1240071"/>
                <a:gd name="connsiteY38-13574" fmla="*/ 981871 h 1078087"/>
                <a:gd name="connsiteX39-13575" fmla="*/ 878176 w 1240071"/>
                <a:gd name="connsiteY39-13576" fmla="*/ 982189 h 1078087"/>
                <a:gd name="connsiteX40-13577" fmla="*/ 800077 w 1240071"/>
                <a:gd name="connsiteY40-13578" fmla="*/ 1024512 h 1078087"/>
                <a:gd name="connsiteX0-13579" fmla="*/ 800077 w 1240071"/>
                <a:gd name="connsiteY0-13580" fmla="*/ 1024512 h 1078087"/>
                <a:gd name="connsiteX1-13581" fmla="*/ 768034 w 1240071"/>
                <a:gd name="connsiteY1-13582" fmla="*/ 910922 h 1078087"/>
                <a:gd name="connsiteX2-13583" fmla="*/ 782110 w 1240071"/>
                <a:gd name="connsiteY2-13584" fmla="*/ 1035152 h 1078087"/>
                <a:gd name="connsiteX3-13585" fmla="*/ 720351 w 1240071"/>
                <a:gd name="connsiteY3-13586" fmla="*/ 1052290 h 1078087"/>
                <a:gd name="connsiteX4-13587" fmla="*/ 689838 w 1240071"/>
                <a:gd name="connsiteY4-13588" fmla="*/ 1017550 h 1078087"/>
                <a:gd name="connsiteX5-13589" fmla="*/ 663133 w 1240071"/>
                <a:gd name="connsiteY5-13590" fmla="*/ 991363 h 1078087"/>
                <a:gd name="connsiteX6-13591" fmla="*/ 612483 w 1240071"/>
                <a:gd name="connsiteY6-13592" fmla="*/ 995039 h 1078087"/>
                <a:gd name="connsiteX7-13593" fmla="*/ 594834 w 1240071"/>
                <a:gd name="connsiteY7-13594" fmla="*/ 882100 h 1078087"/>
                <a:gd name="connsiteX8-13595" fmla="*/ 471470 w 1240071"/>
                <a:gd name="connsiteY8-13596" fmla="*/ 886315 h 1078087"/>
                <a:gd name="connsiteX9-13597" fmla="*/ 512938 w 1240071"/>
                <a:gd name="connsiteY9-13598" fmla="*/ 835185 h 1078087"/>
                <a:gd name="connsiteX10-13599" fmla="*/ 615635 w 1240071"/>
                <a:gd name="connsiteY10-13600" fmla="*/ 722791 h 1078087"/>
                <a:gd name="connsiteX11-13601" fmla="*/ 543092 w 1240071"/>
                <a:gd name="connsiteY11-13602" fmla="*/ 775374 h 1078087"/>
                <a:gd name="connsiteX12-13603" fmla="*/ 433287 w 1240071"/>
                <a:gd name="connsiteY12-13604" fmla="*/ 897267 h 1078087"/>
                <a:gd name="connsiteX13-13605" fmla="*/ 160588 w 1240071"/>
                <a:gd name="connsiteY13-13606" fmla="*/ 1018964 h 1078087"/>
                <a:gd name="connsiteX14-13607" fmla="*/ 261089 w 1240071"/>
                <a:gd name="connsiteY14-13608" fmla="*/ 808645 h 1078087"/>
                <a:gd name="connsiteX15-13609" fmla="*/ 210924 w 1240071"/>
                <a:gd name="connsiteY15-13610" fmla="*/ 901906 h 1078087"/>
                <a:gd name="connsiteX16-13611" fmla="*/ 129865 w 1240071"/>
                <a:gd name="connsiteY16-13612" fmla="*/ 1028244 h 1078087"/>
                <a:gd name="connsiteX17-13613" fmla="*/ 18865 w 1240071"/>
                <a:gd name="connsiteY17-13614" fmla="*/ 1039502 h 1078087"/>
                <a:gd name="connsiteX18-13615" fmla="*/ 173399 w 1240071"/>
                <a:gd name="connsiteY18-13616" fmla="*/ 768710 h 1078087"/>
                <a:gd name="connsiteX19-13617" fmla="*/ 198261 w 1240071"/>
                <a:gd name="connsiteY19-13618" fmla="*/ 719444 h 1078087"/>
                <a:gd name="connsiteX20-13619" fmla="*/ 318895 w 1240071"/>
                <a:gd name="connsiteY20-13620" fmla="*/ 755052 h 1078087"/>
                <a:gd name="connsiteX21-13621" fmla="*/ 590377 w 1240071"/>
                <a:gd name="connsiteY21-13622" fmla="*/ 490228 h 1078087"/>
                <a:gd name="connsiteX22-13623" fmla="*/ 503747 w 1240071"/>
                <a:gd name="connsiteY22-13624" fmla="*/ 542635 h 1078087"/>
                <a:gd name="connsiteX23-13625" fmla="*/ 453935 w 1240071"/>
                <a:gd name="connsiteY23-13626" fmla="*/ 578539 h 1078087"/>
                <a:gd name="connsiteX24-13627" fmla="*/ 314048 w 1240071"/>
                <a:gd name="connsiteY24-13628" fmla="*/ 754361 h 1078087"/>
                <a:gd name="connsiteX25-13629" fmla="*/ 198335 w 1240071"/>
                <a:gd name="connsiteY25-13630" fmla="*/ 721445 h 1078087"/>
                <a:gd name="connsiteX26-13631" fmla="*/ 269233 w 1240071"/>
                <a:gd name="connsiteY26-13632" fmla="*/ 544011 h 1078087"/>
                <a:gd name="connsiteX27-13633" fmla="*/ 0 w 1240071"/>
                <a:gd name="connsiteY27-13634" fmla="*/ 1041339 h 1078087"/>
                <a:gd name="connsiteX28-13635" fmla="*/ 347714 w 1240071"/>
                <a:gd name="connsiteY28-13636" fmla="*/ 0 h 1078087"/>
                <a:gd name="connsiteX29-13637" fmla="*/ 550062 w 1240071"/>
                <a:gd name="connsiteY29-13638" fmla="*/ 85534 h 1078087"/>
                <a:gd name="connsiteX30-13639" fmla="*/ 720465 w 1240071"/>
                <a:gd name="connsiteY30-13640" fmla="*/ 184312 h 1078087"/>
                <a:gd name="connsiteX31-13641" fmla="*/ 1119352 w 1240071"/>
                <a:gd name="connsiteY31-13642" fmla="*/ 198516 h 1078087"/>
                <a:gd name="connsiteX32-13643" fmla="*/ 1239680 w 1240071"/>
                <a:gd name="connsiteY32-13644" fmla="*/ 79982 h 1078087"/>
                <a:gd name="connsiteX33-13645" fmla="*/ 1084651 w 1240071"/>
                <a:gd name="connsiteY33-13646" fmla="*/ 523272 h 1078087"/>
                <a:gd name="connsiteX34-13647" fmla="*/ 1077877 w 1240071"/>
                <a:gd name="connsiteY34-13648" fmla="*/ 693489 h 1078087"/>
                <a:gd name="connsiteX35-13649" fmla="*/ 1168389 w 1240071"/>
                <a:gd name="connsiteY35-13650" fmla="*/ 756682 h 1078087"/>
                <a:gd name="connsiteX36-13651" fmla="*/ 1022847 w 1240071"/>
                <a:gd name="connsiteY36-13652" fmla="*/ 1001983 h 1078087"/>
                <a:gd name="connsiteX37-13653" fmla="*/ 969523 w 1240071"/>
                <a:gd name="connsiteY37-13654" fmla="*/ 987415 h 1078087"/>
                <a:gd name="connsiteX38-13655" fmla="*/ 911539 w 1240071"/>
                <a:gd name="connsiteY38-13656" fmla="*/ 981871 h 1078087"/>
                <a:gd name="connsiteX39-13657" fmla="*/ 878176 w 1240071"/>
                <a:gd name="connsiteY39-13658" fmla="*/ 982189 h 1078087"/>
                <a:gd name="connsiteX40-13659" fmla="*/ 800077 w 1240071"/>
                <a:gd name="connsiteY40-13660" fmla="*/ 1024512 h 1078087"/>
                <a:gd name="connsiteX0-13661" fmla="*/ 800077 w 1240071"/>
                <a:gd name="connsiteY0-13662" fmla="*/ 951855 h 1005430"/>
                <a:gd name="connsiteX1-13663" fmla="*/ 768034 w 1240071"/>
                <a:gd name="connsiteY1-13664" fmla="*/ 838265 h 1005430"/>
                <a:gd name="connsiteX2-13665" fmla="*/ 782110 w 1240071"/>
                <a:gd name="connsiteY2-13666" fmla="*/ 962495 h 1005430"/>
                <a:gd name="connsiteX3-13667" fmla="*/ 720351 w 1240071"/>
                <a:gd name="connsiteY3-13668" fmla="*/ 979633 h 1005430"/>
                <a:gd name="connsiteX4-13669" fmla="*/ 689838 w 1240071"/>
                <a:gd name="connsiteY4-13670" fmla="*/ 944893 h 1005430"/>
                <a:gd name="connsiteX5-13671" fmla="*/ 663133 w 1240071"/>
                <a:gd name="connsiteY5-13672" fmla="*/ 918706 h 1005430"/>
                <a:gd name="connsiteX6-13673" fmla="*/ 612483 w 1240071"/>
                <a:gd name="connsiteY6-13674" fmla="*/ 922382 h 1005430"/>
                <a:gd name="connsiteX7-13675" fmla="*/ 594834 w 1240071"/>
                <a:gd name="connsiteY7-13676" fmla="*/ 809443 h 1005430"/>
                <a:gd name="connsiteX8-13677" fmla="*/ 471470 w 1240071"/>
                <a:gd name="connsiteY8-13678" fmla="*/ 813658 h 1005430"/>
                <a:gd name="connsiteX9-13679" fmla="*/ 512938 w 1240071"/>
                <a:gd name="connsiteY9-13680" fmla="*/ 762528 h 1005430"/>
                <a:gd name="connsiteX10-13681" fmla="*/ 615635 w 1240071"/>
                <a:gd name="connsiteY10-13682" fmla="*/ 650134 h 1005430"/>
                <a:gd name="connsiteX11-13683" fmla="*/ 543092 w 1240071"/>
                <a:gd name="connsiteY11-13684" fmla="*/ 702717 h 1005430"/>
                <a:gd name="connsiteX12-13685" fmla="*/ 433287 w 1240071"/>
                <a:gd name="connsiteY12-13686" fmla="*/ 824610 h 1005430"/>
                <a:gd name="connsiteX13-13687" fmla="*/ 160588 w 1240071"/>
                <a:gd name="connsiteY13-13688" fmla="*/ 946307 h 1005430"/>
                <a:gd name="connsiteX14-13689" fmla="*/ 261089 w 1240071"/>
                <a:gd name="connsiteY14-13690" fmla="*/ 735988 h 1005430"/>
                <a:gd name="connsiteX15-13691" fmla="*/ 210924 w 1240071"/>
                <a:gd name="connsiteY15-13692" fmla="*/ 829249 h 1005430"/>
                <a:gd name="connsiteX16-13693" fmla="*/ 129865 w 1240071"/>
                <a:gd name="connsiteY16-13694" fmla="*/ 955587 h 1005430"/>
                <a:gd name="connsiteX17-13695" fmla="*/ 18865 w 1240071"/>
                <a:gd name="connsiteY17-13696" fmla="*/ 966845 h 1005430"/>
                <a:gd name="connsiteX18-13697" fmla="*/ 173399 w 1240071"/>
                <a:gd name="connsiteY18-13698" fmla="*/ 696053 h 1005430"/>
                <a:gd name="connsiteX19-13699" fmla="*/ 198261 w 1240071"/>
                <a:gd name="connsiteY19-13700" fmla="*/ 646787 h 1005430"/>
                <a:gd name="connsiteX20-13701" fmla="*/ 318895 w 1240071"/>
                <a:gd name="connsiteY20-13702" fmla="*/ 682395 h 1005430"/>
                <a:gd name="connsiteX21-13703" fmla="*/ 590377 w 1240071"/>
                <a:gd name="connsiteY21-13704" fmla="*/ 417571 h 1005430"/>
                <a:gd name="connsiteX22-13705" fmla="*/ 503747 w 1240071"/>
                <a:gd name="connsiteY22-13706" fmla="*/ 469978 h 1005430"/>
                <a:gd name="connsiteX23-13707" fmla="*/ 453935 w 1240071"/>
                <a:gd name="connsiteY23-13708" fmla="*/ 505882 h 1005430"/>
                <a:gd name="connsiteX24-13709" fmla="*/ 314048 w 1240071"/>
                <a:gd name="connsiteY24-13710" fmla="*/ 681704 h 1005430"/>
                <a:gd name="connsiteX25-13711" fmla="*/ 198335 w 1240071"/>
                <a:gd name="connsiteY25-13712" fmla="*/ 648788 h 1005430"/>
                <a:gd name="connsiteX26-13713" fmla="*/ 269233 w 1240071"/>
                <a:gd name="connsiteY26-13714" fmla="*/ 471354 h 1005430"/>
                <a:gd name="connsiteX27-13715" fmla="*/ 0 w 1240071"/>
                <a:gd name="connsiteY27-13716" fmla="*/ 968682 h 1005430"/>
                <a:gd name="connsiteX28-13717" fmla="*/ 287291 w 1240071"/>
                <a:gd name="connsiteY28-13718" fmla="*/ 398662 h 1005430"/>
                <a:gd name="connsiteX29-13719" fmla="*/ 550062 w 1240071"/>
                <a:gd name="connsiteY29-13720" fmla="*/ 12877 h 1005430"/>
                <a:gd name="connsiteX30-13721" fmla="*/ 720465 w 1240071"/>
                <a:gd name="connsiteY30-13722" fmla="*/ 111655 h 1005430"/>
                <a:gd name="connsiteX31-13723" fmla="*/ 1119352 w 1240071"/>
                <a:gd name="connsiteY31-13724" fmla="*/ 125859 h 1005430"/>
                <a:gd name="connsiteX32-13725" fmla="*/ 1239680 w 1240071"/>
                <a:gd name="connsiteY32-13726" fmla="*/ 7325 h 1005430"/>
                <a:gd name="connsiteX33-13727" fmla="*/ 1084651 w 1240071"/>
                <a:gd name="connsiteY33-13728" fmla="*/ 450615 h 1005430"/>
                <a:gd name="connsiteX34-13729" fmla="*/ 1077877 w 1240071"/>
                <a:gd name="connsiteY34-13730" fmla="*/ 620832 h 1005430"/>
                <a:gd name="connsiteX35-13731" fmla="*/ 1168389 w 1240071"/>
                <a:gd name="connsiteY35-13732" fmla="*/ 684025 h 1005430"/>
                <a:gd name="connsiteX36-13733" fmla="*/ 1022847 w 1240071"/>
                <a:gd name="connsiteY36-13734" fmla="*/ 929326 h 1005430"/>
                <a:gd name="connsiteX37-13735" fmla="*/ 969523 w 1240071"/>
                <a:gd name="connsiteY37-13736" fmla="*/ 914758 h 1005430"/>
                <a:gd name="connsiteX38-13737" fmla="*/ 911539 w 1240071"/>
                <a:gd name="connsiteY38-13738" fmla="*/ 909214 h 1005430"/>
                <a:gd name="connsiteX39-13739" fmla="*/ 878176 w 1240071"/>
                <a:gd name="connsiteY39-13740" fmla="*/ 909532 h 1005430"/>
                <a:gd name="connsiteX40-13741" fmla="*/ 800077 w 1240071"/>
                <a:gd name="connsiteY40-13742" fmla="*/ 951855 h 1005430"/>
                <a:gd name="connsiteX0-13743" fmla="*/ 800077 w 1240071"/>
                <a:gd name="connsiteY0-13744" fmla="*/ 951855 h 1005430"/>
                <a:gd name="connsiteX1-13745" fmla="*/ 768034 w 1240071"/>
                <a:gd name="connsiteY1-13746" fmla="*/ 838265 h 1005430"/>
                <a:gd name="connsiteX2-13747" fmla="*/ 782110 w 1240071"/>
                <a:gd name="connsiteY2-13748" fmla="*/ 962495 h 1005430"/>
                <a:gd name="connsiteX3-13749" fmla="*/ 720351 w 1240071"/>
                <a:gd name="connsiteY3-13750" fmla="*/ 979633 h 1005430"/>
                <a:gd name="connsiteX4-13751" fmla="*/ 689838 w 1240071"/>
                <a:gd name="connsiteY4-13752" fmla="*/ 944893 h 1005430"/>
                <a:gd name="connsiteX5-13753" fmla="*/ 663133 w 1240071"/>
                <a:gd name="connsiteY5-13754" fmla="*/ 918706 h 1005430"/>
                <a:gd name="connsiteX6-13755" fmla="*/ 612483 w 1240071"/>
                <a:gd name="connsiteY6-13756" fmla="*/ 922382 h 1005430"/>
                <a:gd name="connsiteX7-13757" fmla="*/ 594834 w 1240071"/>
                <a:gd name="connsiteY7-13758" fmla="*/ 809443 h 1005430"/>
                <a:gd name="connsiteX8-13759" fmla="*/ 471470 w 1240071"/>
                <a:gd name="connsiteY8-13760" fmla="*/ 813658 h 1005430"/>
                <a:gd name="connsiteX9-13761" fmla="*/ 512938 w 1240071"/>
                <a:gd name="connsiteY9-13762" fmla="*/ 762528 h 1005430"/>
                <a:gd name="connsiteX10-13763" fmla="*/ 615635 w 1240071"/>
                <a:gd name="connsiteY10-13764" fmla="*/ 650134 h 1005430"/>
                <a:gd name="connsiteX11-13765" fmla="*/ 543092 w 1240071"/>
                <a:gd name="connsiteY11-13766" fmla="*/ 702717 h 1005430"/>
                <a:gd name="connsiteX12-13767" fmla="*/ 433287 w 1240071"/>
                <a:gd name="connsiteY12-13768" fmla="*/ 824610 h 1005430"/>
                <a:gd name="connsiteX13-13769" fmla="*/ 160588 w 1240071"/>
                <a:gd name="connsiteY13-13770" fmla="*/ 946307 h 1005430"/>
                <a:gd name="connsiteX14-13771" fmla="*/ 261089 w 1240071"/>
                <a:gd name="connsiteY14-13772" fmla="*/ 735988 h 1005430"/>
                <a:gd name="connsiteX15-13773" fmla="*/ 210924 w 1240071"/>
                <a:gd name="connsiteY15-13774" fmla="*/ 829249 h 1005430"/>
                <a:gd name="connsiteX16-13775" fmla="*/ 129865 w 1240071"/>
                <a:gd name="connsiteY16-13776" fmla="*/ 955587 h 1005430"/>
                <a:gd name="connsiteX17-13777" fmla="*/ 18865 w 1240071"/>
                <a:gd name="connsiteY17-13778" fmla="*/ 966845 h 1005430"/>
                <a:gd name="connsiteX18-13779" fmla="*/ 173399 w 1240071"/>
                <a:gd name="connsiteY18-13780" fmla="*/ 696053 h 1005430"/>
                <a:gd name="connsiteX19-13781" fmla="*/ 198261 w 1240071"/>
                <a:gd name="connsiteY19-13782" fmla="*/ 646787 h 1005430"/>
                <a:gd name="connsiteX20-13783" fmla="*/ 318895 w 1240071"/>
                <a:gd name="connsiteY20-13784" fmla="*/ 682395 h 1005430"/>
                <a:gd name="connsiteX21-13785" fmla="*/ 590377 w 1240071"/>
                <a:gd name="connsiteY21-13786" fmla="*/ 417571 h 1005430"/>
                <a:gd name="connsiteX22-13787" fmla="*/ 503747 w 1240071"/>
                <a:gd name="connsiteY22-13788" fmla="*/ 469978 h 1005430"/>
                <a:gd name="connsiteX23-13789" fmla="*/ 453935 w 1240071"/>
                <a:gd name="connsiteY23-13790" fmla="*/ 505882 h 1005430"/>
                <a:gd name="connsiteX24-13791" fmla="*/ 314048 w 1240071"/>
                <a:gd name="connsiteY24-13792" fmla="*/ 681704 h 1005430"/>
                <a:gd name="connsiteX25-13793" fmla="*/ 198335 w 1240071"/>
                <a:gd name="connsiteY25-13794" fmla="*/ 648788 h 1005430"/>
                <a:gd name="connsiteX26-13795" fmla="*/ 269233 w 1240071"/>
                <a:gd name="connsiteY26-13796" fmla="*/ 471354 h 1005430"/>
                <a:gd name="connsiteX27-13797" fmla="*/ 0 w 1240071"/>
                <a:gd name="connsiteY27-13798" fmla="*/ 968682 h 1005430"/>
                <a:gd name="connsiteX28-13799" fmla="*/ 187911 w 1240071"/>
                <a:gd name="connsiteY28-13800" fmla="*/ 416843 h 1005430"/>
                <a:gd name="connsiteX29-13801" fmla="*/ 550062 w 1240071"/>
                <a:gd name="connsiteY29-13802" fmla="*/ 12877 h 1005430"/>
                <a:gd name="connsiteX30-13803" fmla="*/ 720465 w 1240071"/>
                <a:gd name="connsiteY30-13804" fmla="*/ 111655 h 1005430"/>
                <a:gd name="connsiteX31-13805" fmla="*/ 1119352 w 1240071"/>
                <a:gd name="connsiteY31-13806" fmla="*/ 125859 h 1005430"/>
                <a:gd name="connsiteX32-13807" fmla="*/ 1239680 w 1240071"/>
                <a:gd name="connsiteY32-13808" fmla="*/ 7325 h 1005430"/>
                <a:gd name="connsiteX33-13809" fmla="*/ 1084651 w 1240071"/>
                <a:gd name="connsiteY33-13810" fmla="*/ 450615 h 1005430"/>
                <a:gd name="connsiteX34-13811" fmla="*/ 1077877 w 1240071"/>
                <a:gd name="connsiteY34-13812" fmla="*/ 620832 h 1005430"/>
                <a:gd name="connsiteX35-13813" fmla="*/ 1168389 w 1240071"/>
                <a:gd name="connsiteY35-13814" fmla="*/ 684025 h 1005430"/>
                <a:gd name="connsiteX36-13815" fmla="*/ 1022847 w 1240071"/>
                <a:gd name="connsiteY36-13816" fmla="*/ 929326 h 1005430"/>
                <a:gd name="connsiteX37-13817" fmla="*/ 969523 w 1240071"/>
                <a:gd name="connsiteY37-13818" fmla="*/ 914758 h 1005430"/>
                <a:gd name="connsiteX38-13819" fmla="*/ 911539 w 1240071"/>
                <a:gd name="connsiteY38-13820" fmla="*/ 909214 h 1005430"/>
                <a:gd name="connsiteX39-13821" fmla="*/ 878176 w 1240071"/>
                <a:gd name="connsiteY39-13822" fmla="*/ 909532 h 1005430"/>
                <a:gd name="connsiteX40-13823" fmla="*/ 800077 w 1240071"/>
                <a:gd name="connsiteY40-13824" fmla="*/ 951855 h 1005430"/>
                <a:gd name="connsiteX0-13825" fmla="*/ 800077 w 1240071"/>
                <a:gd name="connsiteY0-13826" fmla="*/ 951855 h 1005430"/>
                <a:gd name="connsiteX1-13827" fmla="*/ 768034 w 1240071"/>
                <a:gd name="connsiteY1-13828" fmla="*/ 838265 h 1005430"/>
                <a:gd name="connsiteX2-13829" fmla="*/ 782110 w 1240071"/>
                <a:gd name="connsiteY2-13830" fmla="*/ 962495 h 1005430"/>
                <a:gd name="connsiteX3-13831" fmla="*/ 720351 w 1240071"/>
                <a:gd name="connsiteY3-13832" fmla="*/ 979633 h 1005430"/>
                <a:gd name="connsiteX4-13833" fmla="*/ 689838 w 1240071"/>
                <a:gd name="connsiteY4-13834" fmla="*/ 944893 h 1005430"/>
                <a:gd name="connsiteX5-13835" fmla="*/ 663133 w 1240071"/>
                <a:gd name="connsiteY5-13836" fmla="*/ 918706 h 1005430"/>
                <a:gd name="connsiteX6-13837" fmla="*/ 612483 w 1240071"/>
                <a:gd name="connsiteY6-13838" fmla="*/ 922382 h 1005430"/>
                <a:gd name="connsiteX7-13839" fmla="*/ 594834 w 1240071"/>
                <a:gd name="connsiteY7-13840" fmla="*/ 809443 h 1005430"/>
                <a:gd name="connsiteX8-13841" fmla="*/ 471470 w 1240071"/>
                <a:gd name="connsiteY8-13842" fmla="*/ 813658 h 1005430"/>
                <a:gd name="connsiteX9-13843" fmla="*/ 512938 w 1240071"/>
                <a:gd name="connsiteY9-13844" fmla="*/ 762528 h 1005430"/>
                <a:gd name="connsiteX10-13845" fmla="*/ 615635 w 1240071"/>
                <a:gd name="connsiteY10-13846" fmla="*/ 650134 h 1005430"/>
                <a:gd name="connsiteX11-13847" fmla="*/ 543092 w 1240071"/>
                <a:gd name="connsiteY11-13848" fmla="*/ 702717 h 1005430"/>
                <a:gd name="connsiteX12-13849" fmla="*/ 433287 w 1240071"/>
                <a:gd name="connsiteY12-13850" fmla="*/ 824610 h 1005430"/>
                <a:gd name="connsiteX13-13851" fmla="*/ 160588 w 1240071"/>
                <a:gd name="connsiteY13-13852" fmla="*/ 946307 h 1005430"/>
                <a:gd name="connsiteX14-13853" fmla="*/ 261089 w 1240071"/>
                <a:gd name="connsiteY14-13854" fmla="*/ 735988 h 1005430"/>
                <a:gd name="connsiteX15-13855" fmla="*/ 210924 w 1240071"/>
                <a:gd name="connsiteY15-13856" fmla="*/ 829249 h 1005430"/>
                <a:gd name="connsiteX16-13857" fmla="*/ 129865 w 1240071"/>
                <a:gd name="connsiteY16-13858" fmla="*/ 955587 h 1005430"/>
                <a:gd name="connsiteX17-13859" fmla="*/ 18865 w 1240071"/>
                <a:gd name="connsiteY17-13860" fmla="*/ 966845 h 1005430"/>
                <a:gd name="connsiteX18-13861" fmla="*/ 173399 w 1240071"/>
                <a:gd name="connsiteY18-13862" fmla="*/ 696053 h 1005430"/>
                <a:gd name="connsiteX19-13863" fmla="*/ 198261 w 1240071"/>
                <a:gd name="connsiteY19-13864" fmla="*/ 646787 h 1005430"/>
                <a:gd name="connsiteX20-13865" fmla="*/ 318895 w 1240071"/>
                <a:gd name="connsiteY20-13866" fmla="*/ 682395 h 1005430"/>
                <a:gd name="connsiteX21-13867" fmla="*/ 590377 w 1240071"/>
                <a:gd name="connsiteY21-13868" fmla="*/ 417571 h 1005430"/>
                <a:gd name="connsiteX22-13869" fmla="*/ 503747 w 1240071"/>
                <a:gd name="connsiteY22-13870" fmla="*/ 469978 h 1005430"/>
                <a:gd name="connsiteX23-13871" fmla="*/ 453935 w 1240071"/>
                <a:gd name="connsiteY23-13872" fmla="*/ 505882 h 1005430"/>
                <a:gd name="connsiteX24-13873" fmla="*/ 314048 w 1240071"/>
                <a:gd name="connsiteY24-13874" fmla="*/ 681704 h 1005430"/>
                <a:gd name="connsiteX25-13875" fmla="*/ 198335 w 1240071"/>
                <a:gd name="connsiteY25-13876" fmla="*/ 648788 h 1005430"/>
                <a:gd name="connsiteX26-13877" fmla="*/ 269233 w 1240071"/>
                <a:gd name="connsiteY26-13878" fmla="*/ 471354 h 1005430"/>
                <a:gd name="connsiteX27-13879" fmla="*/ 0 w 1240071"/>
                <a:gd name="connsiteY27-13880" fmla="*/ 968682 h 1005430"/>
                <a:gd name="connsiteX28-13881" fmla="*/ 187911 w 1240071"/>
                <a:gd name="connsiteY28-13882" fmla="*/ 416843 h 1005430"/>
                <a:gd name="connsiteX29-13883" fmla="*/ 526397 w 1240071"/>
                <a:gd name="connsiteY29-13884" fmla="*/ 4214 h 1005430"/>
                <a:gd name="connsiteX30-13885" fmla="*/ 720465 w 1240071"/>
                <a:gd name="connsiteY30-13886" fmla="*/ 111655 h 1005430"/>
                <a:gd name="connsiteX31-13887" fmla="*/ 1119352 w 1240071"/>
                <a:gd name="connsiteY31-13888" fmla="*/ 125859 h 1005430"/>
                <a:gd name="connsiteX32-13889" fmla="*/ 1239680 w 1240071"/>
                <a:gd name="connsiteY32-13890" fmla="*/ 7325 h 1005430"/>
                <a:gd name="connsiteX33-13891" fmla="*/ 1084651 w 1240071"/>
                <a:gd name="connsiteY33-13892" fmla="*/ 450615 h 1005430"/>
                <a:gd name="connsiteX34-13893" fmla="*/ 1077877 w 1240071"/>
                <a:gd name="connsiteY34-13894" fmla="*/ 620832 h 1005430"/>
                <a:gd name="connsiteX35-13895" fmla="*/ 1168389 w 1240071"/>
                <a:gd name="connsiteY35-13896" fmla="*/ 684025 h 1005430"/>
                <a:gd name="connsiteX36-13897" fmla="*/ 1022847 w 1240071"/>
                <a:gd name="connsiteY36-13898" fmla="*/ 929326 h 1005430"/>
                <a:gd name="connsiteX37-13899" fmla="*/ 969523 w 1240071"/>
                <a:gd name="connsiteY37-13900" fmla="*/ 914758 h 1005430"/>
                <a:gd name="connsiteX38-13901" fmla="*/ 911539 w 1240071"/>
                <a:gd name="connsiteY38-13902" fmla="*/ 909214 h 1005430"/>
                <a:gd name="connsiteX39-13903" fmla="*/ 878176 w 1240071"/>
                <a:gd name="connsiteY39-13904" fmla="*/ 909532 h 1005430"/>
                <a:gd name="connsiteX40-13905" fmla="*/ 800077 w 1240071"/>
                <a:gd name="connsiteY40-13906" fmla="*/ 951855 h 1005430"/>
                <a:gd name="connsiteX0-13907" fmla="*/ 800077 w 1240071"/>
                <a:gd name="connsiteY0-13908" fmla="*/ 951855 h 1005430"/>
                <a:gd name="connsiteX1-13909" fmla="*/ 768034 w 1240071"/>
                <a:gd name="connsiteY1-13910" fmla="*/ 838265 h 1005430"/>
                <a:gd name="connsiteX2-13911" fmla="*/ 782110 w 1240071"/>
                <a:gd name="connsiteY2-13912" fmla="*/ 962495 h 1005430"/>
                <a:gd name="connsiteX3-13913" fmla="*/ 720351 w 1240071"/>
                <a:gd name="connsiteY3-13914" fmla="*/ 979633 h 1005430"/>
                <a:gd name="connsiteX4-13915" fmla="*/ 689838 w 1240071"/>
                <a:gd name="connsiteY4-13916" fmla="*/ 944893 h 1005430"/>
                <a:gd name="connsiteX5-13917" fmla="*/ 663133 w 1240071"/>
                <a:gd name="connsiteY5-13918" fmla="*/ 918706 h 1005430"/>
                <a:gd name="connsiteX6-13919" fmla="*/ 612483 w 1240071"/>
                <a:gd name="connsiteY6-13920" fmla="*/ 922382 h 1005430"/>
                <a:gd name="connsiteX7-13921" fmla="*/ 594834 w 1240071"/>
                <a:gd name="connsiteY7-13922" fmla="*/ 809443 h 1005430"/>
                <a:gd name="connsiteX8-13923" fmla="*/ 471470 w 1240071"/>
                <a:gd name="connsiteY8-13924" fmla="*/ 813658 h 1005430"/>
                <a:gd name="connsiteX9-13925" fmla="*/ 512938 w 1240071"/>
                <a:gd name="connsiteY9-13926" fmla="*/ 762528 h 1005430"/>
                <a:gd name="connsiteX10-13927" fmla="*/ 615635 w 1240071"/>
                <a:gd name="connsiteY10-13928" fmla="*/ 650134 h 1005430"/>
                <a:gd name="connsiteX11-13929" fmla="*/ 543092 w 1240071"/>
                <a:gd name="connsiteY11-13930" fmla="*/ 702717 h 1005430"/>
                <a:gd name="connsiteX12-13931" fmla="*/ 433287 w 1240071"/>
                <a:gd name="connsiteY12-13932" fmla="*/ 824610 h 1005430"/>
                <a:gd name="connsiteX13-13933" fmla="*/ 160588 w 1240071"/>
                <a:gd name="connsiteY13-13934" fmla="*/ 946307 h 1005430"/>
                <a:gd name="connsiteX14-13935" fmla="*/ 261089 w 1240071"/>
                <a:gd name="connsiteY14-13936" fmla="*/ 735988 h 1005430"/>
                <a:gd name="connsiteX15-13937" fmla="*/ 210924 w 1240071"/>
                <a:gd name="connsiteY15-13938" fmla="*/ 829249 h 1005430"/>
                <a:gd name="connsiteX16-13939" fmla="*/ 129865 w 1240071"/>
                <a:gd name="connsiteY16-13940" fmla="*/ 955587 h 1005430"/>
                <a:gd name="connsiteX17-13941" fmla="*/ 18865 w 1240071"/>
                <a:gd name="connsiteY17-13942" fmla="*/ 966845 h 1005430"/>
                <a:gd name="connsiteX18-13943" fmla="*/ 173399 w 1240071"/>
                <a:gd name="connsiteY18-13944" fmla="*/ 696053 h 1005430"/>
                <a:gd name="connsiteX19-13945" fmla="*/ 198261 w 1240071"/>
                <a:gd name="connsiteY19-13946" fmla="*/ 646787 h 1005430"/>
                <a:gd name="connsiteX20-13947" fmla="*/ 318895 w 1240071"/>
                <a:gd name="connsiteY20-13948" fmla="*/ 682395 h 1005430"/>
                <a:gd name="connsiteX21-13949" fmla="*/ 590377 w 1240071"/>
                <a:gd name="connsiteY21-13950" fmla="*/ 417571 h 1005430"/>
                <a:gd name="connsiteX22-13951" fmla="*/ 503747 w 1240071"/>
                <a:gd name="connsiteY22-13952" fmla="*/ 469978 h 1005430"/>
                <a:gd name="connsiteX23-13953" fmla="*/ 453935 w 1240071"/>
                <a:gd name="connsiteY23-13954" fmla="*/ 505882 h 1005430"/>
                <a:gd name="connsiteX24-13955" fmla="*/ 314048 w 1240071"/>
                <a:gd name="connsiteY24-13956" fmla="*/ 681704 h 1005430"/>
                <a:gd name="connsiteX25-13957" fmla="*/ 198335 w 1240071"/>
                <a:gd name="connsiteY25-13958" fmla="*/ 648788 h 1005430"/>
                <a:gd name="connsiteX26-13959" fmla="*/ 269233 w 1240071"/>
                <a:gd name="connsiteY26-13960" fmla="*/ 471354 h 1005430"/>
                <a:gd name="connsiteX27-13961" fmla="*/ 0 w 1240071"/>
                <a:gd name="connsiteY27-13962" fmla="*/ 968682 h 1005430"/>
                <a:gd name="connsiteX28-13963" fmla="*/ 187911 w 1240071"/>
                <a:gd name="connsiteY28-13964" fmla="*/ 416843 h 1005430"/>
                <a:gd name="connsiteX29-13965" fmla="*/ 526397 w 1240071"/>
                <a:gd name="connsiteY29-13966" fmla="*/ 4214 h 1005430"/>
                <a:gd name="connsiteX30-13967" fmla="*/ 720465 w 1240071"/>
                <a:gd name="connsiteY30-13968" fmla="*/ 111655 h 1005430"/>
                <a:gd name="connsiteX31-13969" fmla="*/ 1119352 w 1240071"/>
                <a:gd name="connsiteY31-13970" fmla="*/ 125859 h 1005430"/>
                <a:gd name="connsiteX32-13971" fmla="*/ 1239680 w 1240071"/>
                <a:gd name="connsiteY32-13972" fmla="*/ 7325 h 1005430"/>
                <a:gd name="connsiteX33-13973" fmla="*/ 1084651 w 1240071"/>
                <a:gd name="connsiteY33-13974" fmla="*/ 450615 h 1005430"/>
                <a:gd name="connsiteX34-13975" fmla="*/ 1077877 w 1240071"/>
                <a:gd name="connsiteY34-13976" fmla="*/ 620832 h 1005430"/>
                <a:gd name="connsiteX35-13977" fmla="*/ 1168389 w 1240071"/>
                <a:gd name="connsiteY35-13978" fmla="*/ 684025 h 1005430"/>
                <a:gd name="connsiteX36-13979" fmla="*/ 1022847 w 1240071"/>
                <a:gd name="connsiteY36-13980" fmla="*/ 929326 h 1005430"/>
                <a:gd name="connsiteX37-13981" fmla="*/ 969523 w 1240071"/>
                <a:gd name="connsiteY37-13982" fmla="*/ 914758 h 1005430"/>
                <a:gd name="connsiteX38-13983" fmla="*/ 911539 w 1240071"/>
                <a:gd name="connsiteY38-13984" fmla="*/ 909214 h 1005430"/>
                <a:gd name="connsiteX39-13985" fmla="*/ 878176 w 1240071"/>
                <a:gd name="connsiteY39-13986" fmla="*/ 909532 h 1005430"/>
                <a:gd name="connsiteX40-13987" fmla="*/ 800077 w 1240071"/>
                <a:gd name="connsiteY40-13988" fmla="*/ 951855 h 1005430"/>
                <a:gd name="connsiteX0-13989" fmla="*/ 803379 w 1243373"/>
                <a:gd name="connsiteY0-13990" fmla="*/ 951855 h 1005430"/>
                <a:gd name="connsiteX1-13991" fmla="*/ 771336 w 1243373"/>
                <a:gd name="connsiteY1-13992" fmla="*/ 838265 h 1005430"/>
                <a:gd name="connsiteX2-13993" fmla="*/ 785412 w 1243373"/>
                <a:gd name="connsiteY2-13994" fmla="*/ 962495 h 1005430"/>
                <a:gd name="connsiteX3-13995" fmla="*/ 723653 w 1243373"/>
                <a:gd name="connsiteY3-13996" fmla="*/ 979633 h 1005430"/>
                <a:gd name="connsiteX4-13997" fmla="*/ 693140 w 1243373"/>
                <a:gd name="connsiteY4-13998" fmla="*/ 944893 h 1005430"/>
                <a:gd name="connsiteX5-13999" fmla="*/ 666435 w 1243373"/>
                <a:gd name="connsiteY5-14000" fmla="*/ 918706 h 1005430"/>
                <a:gd name="connsiteX6-14001" fmla="*/ 615785 w 1243373"/>
                <a:gd name="connsiteY6-14002" fmla="*/ 922382 h 1005430"/>
                <a:gd name="connsiteX7-14003" fmla="*/ 598136 w 1243373"/>
                <a:gd name="connsiteY7-14004" fmla="*/ 809443 h 1005430"/>
                <a:gd name="connsiteX8-14005" fmla="*/ 474772 w 1243373"/>
                <a:gd name="connsiteY8-14006" fmla="*/ 813658 h 1005430"/>
                <a:gd name="connsiteX9-14007" fmla="*/ 516240 w 1243373"/>
                <a:gd name="connsiteY9-14008" fmla="*/ 762528 h 1005430"/>
                <a:gd name="connsiteX10-14009" fmla="*/ 618937 w 1243373"/>
                <a:gd name="connsiteY10-14010" fmla="*/ 650134 h 1005430"/>
                <a:gd name="connsiteX11-14011" fmla="*/ 546394 w 1243373"/>
                <a:gd name="connsiteY11-14012" fmla="*/ 702717 h 1005430"/>
                <a:gd name="connsiteX12-14013" fmla="*/ 436589 w 1243373"/>
                <a:gd name="connsiteY12-14014" fmla="*/ 824610 h 1005430"/>
                <a:gd name="connsiteX13-14015" fmla="*/ 163890 w 1243373"/>
                <a:gd name="connsiteY13-14016" fmla="*/ 946307 h 1005430"/>
                <a:gd name="connsiteX14-14017" fmla="*/ 264391 w 1243373"/>
                <a:gd name="connsiteY14-14018" fmla="*/ 735988 h 1005430"/>
                <a:gd name="connsiteX15-14019" fmla="*/ 214226 w 1243373"/>
                <a:gd name="connsiteY15-14020" fmla="*/ 829249 h 1005430"/>
                <a:gd name="connsiteX16-14021" fmla="*/ 133167 w 1243373"/>
                <a:gd name="connsiteY16-14022" fmla="*/ 955587 h 1005430"/>
                <a:gd name="connsiteX17-14023" fmla="*/ 22167 w 1243373"/>
                <a:gd name="connsiteY17-14024" fmla="*/ 966845 h 1005430"/>
                <a:gd name="connsiteX18-14025" fmla="*/ 176701 w 1243373"/>
                <a:gd name="connsiteY18-14026" fmla="*/ 696053 h 1005430"/>
                <a:gd name="connsiteX19-14027" fmla="*/ 201563 w 1243373"/>
                <a:gd name="connsiteY19-14028" fmla="*/ 646787 h 1005430"/>
                <a:gd name="connsiteX20-14029" fmla="*/ 322197 w 1243373"/>
                <a:gd name="connsiteY20-14030" fmla="*/ 682395 h 1005430"/>
                <a:gd name="connsiteX21-14031" fmla="*/ 593679 w 1243373"/>
                <a:gd name="connsiteY21-14032" fmla="*/ 417571 h 1005430"/>
                <a:gd name="connsiteX22-14033" fmla="*/ 507049 w 1243373"/>
                <a:gd name="connsiteY22-14034" fmla="*/ 469978 h 1005430"/>
                <a:gd name="connsiteX23-14035" fmla="*/ 457237 w 1243373"/>
                <a:gd name="connsiteY23-14036" fmla="*/ 505882 h 1005430"/>
                <a:gd name="connsiteX24-14037" fmla="*/ 317350 w 1243373"/>
                <a:gd name="connsiteY24-14038" fmla="*/ 681704 h 1005430"/>
                <a:gd name="connsiteX25-14039" fmla="*/ 201637 w 1243373"/>
                <a:gd name="connsiteY25-14040" fmla="*/ 648788 h 1005430"/>
                <a:gd name="connsiteX26-14041" fmla="*/ 272535 w 1243373"/>
                <a:gd name="connsiteY26-14042" fmla="*/ 471354 h 1005430"/>
                <a:gd name="connsiteX27-14043" fmla="*/ 0 w 1243373"/>
                <a:gd name="connsiteY27-14044" fmla="*/ 969589 h 1005430"/>
                <a:gd name="connsiteX28-14045" fmla="*/ 191213 w 1243373"/>
                <a:gd name="connsiteY28-14046" fmla="*/ 416843 h 1005430"/>
                <a:gd name="connsiteX29-14047" fmla="*/ 529699 w 1243373"/>
                <a:gd name="connsiteY29-14048" fmla="*/ 4214 h 1005430"/>
                <a:gd name="connsiteX30-14049" fmla="*/ 723767 w 1243373"/>
                <a:gd name="connsiteY30-14050" fmla="*/ 111655 h 1005430"/>
                <a:gd name="connsiteX31-14051" fmla="*/ 1122654 w 1243373"/>
                <a:gd name="connsiteY31-14052" fmla="*/ 125859 h 1005430"/>
                <a:gd name="connsiteX32-14053" fmla="*/ 1242982 w 1243373"/>
                <a:gd name="connsiteY32-14054" fmla="*/ 7325 h 1005430"/>
                <a:gd name="connsiteX33-14055" fmla="*/ 1087953 w 1243373"/>
                <a:gd name="connsiteY33-14056" fmla="*/ 450615 h 1005430"/>
                <a:gd name="connsiteX34-14057" fmla="*/ 1081179 w 1243373"/>
                <a:gd name="connsiteY34-14058" fmla="*/ 620832 h 1005430"/>
                <a:gd name="connsiteX35-14059" fmla="*/ 1171691 w 1243373"/>
                <a:gd name="connsiteY35-14060" fmla="*/ 684025 h 1005430"/>
                <a:gd name="connsiteX36-14061" fmla="*/ 1026149 w 1243373"/>
                <a:gd name="connsiteY36-14062" fmla="*/ 929326 h 1005430"/>
                <a:gd name="connsiteX37-14063" fmla="*/ 972825 w 1243373"/>
                <a:gd name="connsiteY37-14064" fmla="*/ 914758 h 1005430"/>
                <a:gd name="connsiteX38-14065" fmla="*/ 914841 w 1243373"/>
                <a:gd name="connsiteY38-14066" fmla="*/ 909214 h 1005430"/>
                <a:gd name="connsiteX39-14067" fmla="*/ 881478 w 1243373"/>
                <a:gd name="connsiteY39-14068" fmla="*/ 909532 h 1005430"/>
                <a:gd name="connsiteX40-14069" fmla="*/ 803379 w 1243373"/>
                <a:gd name="connsiteY40-14070" fmla="*/ 951855 h 1005430"/>
                <a:gd name="connsiteX0-14071" fmla="*/ 803379 w 1243373"/>
                <a:gd name="connsiteY0-14072" fmla="*/ 951855 h 1005430"/>
                <a:gd name="connsiteX1-14073" fmla="*/ 771336 w 1243373"/>
                <a:gd name="connsiteY1-14074" fmla="*/ 838265 h 1005430"/>
                <a:gd name="connsiteX2-14075" fmla="*/ 785412 w 1243373"/>
                <a:gd name="connsiteY2-14076" fmla="*/ 962495 h 1005430"/>
                <a:gd name="connsiteX3-14077" fmla="*/ 723653 w 1243373"/>
                <a:gd name="connsiteY3-14078" fmla="*/ 979633 h 1005430"/>
                <a:gd name="connsiteX4-14079" fmla="*/ 693140 w 1243373"/>
                <a:gd name="connsiteY4-14080" fmla="*/ 944893 h 1005430"/>
                <a:gd name="connsiteX5-14081" fmla="*/ 666435 w 1243373"/>
                <a:gd name="connsiteY5-14082" fmla="*/ 918706 h 1005430"/>
                <a:gd name="connsiteX6-14083" fmla="*/ 615785 w 1243373"/>
                <a:gd name="connsiteY6-14084" fmla="*/ 922382 h 1005430"/>
                <a:gd name="connsiteX7-14085" fmla="*/ 598136 w 1243373"/>
                <a:gd name="connsiteY7-14086" fmla="*/ 809443 h 1005430"/>
                <a:gd name="connsiteX8-14087" fmla="*/ 474772 w 1243373"/>
                <a:gd name="connsiteY8-14088" fmla="*/ 813658 h 1005430"/>
                <a:gd name="connsiteX9-14089" fmla="*/ 516240 w 1243373"/>
                <a:gd name="connsiteY9-14090" fmla="*/ 762528 h 1005430"/>
                <a:gd name="connsiteX10-14091" fmla="*/ 618937 w 1243373"/>
                <a:gd name="connsiteY10-14092" fmla="*/ 650134 h 1005430"/>
                <a:gd name="connsiteX11-14093" fmla="*/ 546394 w 1243373"/>
                <a:gd name="connsiteY11-14094" fmla="*/ 702717 h 1005430"/>
                <a:gd name="connsiteX12-14095" fmla="*/ 449331 w 1243373"/>
                <a:gd name="connsiteY12-14096" fmla="*/ 718039 h 1005430"/>
                <a:gd name="connsiteX13-14097" fmla="*/ 163890 w 1243373"/>
                <a:gd name="connsiteY13-14098" fmla="*/ 946307 h 1005430"/>
                <a:gd name="connsiteX14-14099" fmla="*/ 264391 w 1243373"/>
                <a:gd name="connsiteY14-14100" fmla="*/ 735988 h 1005430"/>
                <a:gd name="connsiteX15-14101" fmla="*/ 214226 w 1243373"/>
                <a:gd name="connsiteY15-14102" fmla="*/ 829249 h 1005430"/>
                <a:gd name="connsiteX16-14103" fmla="*/ 133167 w 1243373"/>
                <a:gd name="connsiteY16-14104" fmla="*/ 955587 h 1005430"/>
                <a:gd name="connsiteX17-14105" fmla="*/ 22167 w 1243373"/>
                <a:gd name="connsiteY17-14106" fmla="*/ 966845 h 1005430"/>
                <a:gd name="connsiteX18-14107" fmla="*/ 176701 w 1243373"/>
                <a:gd name="connsiteY18-14108" fmla="*/ 696053 h 1005430"/>
                <a:gd name="connsiteX19-14109" fmla="*/ 201563 w 1243373"/>
                <a:gd name="connsiteY19-14110" fmla="*/ 646787 h 1005430"/>
                <a:gd name="connsiteX20-14111" fmla="*/ 322197 w 1243373"/>
                <a:gd name="connsiteY20-14112" fmla="*/ 682395 h 1005430"/>
                <a:gd name="connsiteX21-14113" fmla="*/ 593679 w 1243373"/>
                <a:gd name="connsiteY21-14114" fmla="*/ 417571 h 1005430"/>
                <a:gd name="connsiteX22-14115" fmla="*/ 507049 w 1243373"/>
                <a:gd name="connsiteY22-14116" fmla="*/ 469978 h 1005430"/>
                <a:gd name="connsiteX23-14117" fmla="*/ 457237 w 1243373"/>
                <a:gd name="connsiteY23-14118" fmla="*/ 505882 h 1005430"/>
                <a:gd name="connsiteX24-14119" fmla="*/ 317350 w 1243373"/>
                <a:gd name="connsiteY24-14120" fmla="*/ 681704 h 1005430"/>
                <a:gd name="connsiteX25-14121" fmla="*/ 201637 w 1243373"/>
                <a:gd name="connsiteY25-14122" fmla="*/ 648788 h 1005430"/>
                <a:gd name="connsiteX26-14123" fmla="*/ 272535 w 1243373"/>
                <a:gd name="connsiteY26-14124" fmla="*/ 471354 h 1005430"/>
                <a:gd name="connsiteX27-14125" fmla="*/ 0 w 1243373"/>
                <a:gd name="connsiteY27-14126" fmla="*/ 969589 h 1005430"/>
                <a:gd name="connsiteX28-14127" fmla="*/ 191213 w 1243373"/>
                <a:gd name="connsiteY28-14128" fmla="*/ 416843 h 1005430"/>
                <a:gd name="connsiteX29-14129" fmla="*/ 529699 w 1243373"/>
                <a:gd name="connsiteY29-14130" fmla="*/ 4214 h 1005430"/>
                <a:gd name="connsiteX30-14131" fmla="*/ 723767 w 1243373"/>
                <a:gd name="connsiteY30-14132" fmla="*/ 111655 h 1005430"/>
                <a:gd name="connsiteX31-14133" fmla="*/ 1122654 w 1243373"/>
                <a:gd name="connsiteY31-14134" fmla="*/ 125859 h 1005430"/>
                <a:gd name="connsiteX32-14135" fmla="*/ 1242982 w 1243373"/>
                <a:gd name="connsiteY32-14136" fmla="*/ 7325 h 1005430"/>
                <a:gd name="connsiteX33-14137" fmla="*/ 1087953 w 1243373"/>
                <a:gd name="connsiteY33-14138" fmla="*/ 450615 h 1005430"/>
                <a:gd name="connsiteX34-14139" fmla="*/ 1081179 w 1243373"/>
                <a:gd name="connsiteY34-14140" fmla="*/ 620832 h 1005430"/>
                <a:gd name="connsiteX35-14141" fmla="*/ 1171691 w 1243373"/>
                <a:gd name="connsiteY35-14142" fmla="*/ 684025 h 1005430"/>
                <a:gd name="connsiteX36-14143" fmla="*/ 1026149 w 1243373"/>
                <a:gd name="connsiteY36-14144" fmla="*/ 929326 h 1005430"/>
                <a:gd name="connsiteX37-14145" fmla="*/ 972825 w 1243373"/>
                <a:gd name="connsiteY37-14146" fmla="*/ 914758 h 1005430"/>
                <a:gd name="connsiteX38-14147" fmla="*/ 914841 w 1243373"/>
                <a:gd name="connsiteY38-14148" fmla="*/ 909214 h 1005430"/>
                <a:gd name="connsiteX39-14149" fmla="*/ 881478 w 1243373"/>
                <a:gd name="connsiteY39-14150" fmla="*/ 909532 h 1005430"/>
                <a:gd name="connsiteX40-14151" fmla="*/ 803379 w 1243373"/>
                <a:gd name="connsiteY40-14152" fmla="*/ 951855 h 1005430"/>
                <a:gd name="connsiteX0-14153" fmla="*/ 803379 w 1243373"/>
                <a:gd name="connsiteY0-14154" fmla="*/ 951855 h 1005430"/>
                <a:gd name="connsiteX1-14155" fmla="*/ 771336 w 1243373"/>
                <a:gd name="connsiteY1-14156" fmla="*/ 838265 h 1005430"/>
                <a:gd name="connsiteX2-14157" fmla="*/ 785412 w 1243373"/>
                <a:gd name="connsiteY2-14158" fmla="*/ 962495 h 1005430"/>
                <a:gd name="connsiteX3-14159" fmla="*/ 723653 w 1243373"/>
                <a:gd name="connsiteY3-14160" fmla="*/ 979633 h 1005430"/>
                <a:gd name="connsiteX4-14161" fmla="*/ 693140 w 1243373"/>
                <a:gd name="connsiteY4-14162" fmla="*/ 944893 h 1005430"/>
                <a:gd name="connsiteX5-14163" fmla="*/ 666435 w 1243373"/>
                <a:gd name="connsiteY5-14164" fmla="*/ 918706 h 1005430"/>
                <a:gd name="connsiteX6-14165" fmla="*/ 615785 w 1243373"/>
                <a:gd name="connsiteY6-14166" fmla="*/ 922382 h 1005430"/>
                <a:gd name="connsiteX7-14167" fmla="*/ 598136 w 1243373"/>
                <a:gd name="connsiteY7-14168" fmla="*/ 809443 h 1005430"/>
                <a:gd name="connsiteX8-14169" fmla="*/ 474772 w 1243373"/>
                <a:gd name="connsiteY8-14170" fmla="*/ 813658 h 1005430"/>
                <a:gd name="connsiteX9-14171" fmla="*/ 516240 w 1243373"/>
                <a:gd name="connsiteY9-14172" fmla="*/ 762528 h 1005430"/>
                <a:gd name="connsiteX10-14173" fmla="*/ 618937 w 1243373"/>
                <a:gd name="connsiteY10-14174" fmla="*/ 650134 h 1005430"/>
                <a:gd name="connsiteX11-14175" fmla="*/ 546394 w 1243373"/>
                <a:gd name="connsiteY11-14176" fmla="*/ 702717 h 1005430"/>
                <a:gd name="connsiteX12-14177" fmla="*/ 449331 w 1243373"/>
                <a:gd name="connsiteY12-14178" fmla="*/ 718039 h 1005430"/>
                <a:gd name="connsiteX13-14179" fmla="*/ 156519 w 1243373"/>
                <a:gd name="connsiteY13-14180" fmla="*/ 957424 h 1005430"/>
                <a:gd name="connsiteX14-14181" fmla="*/ 264391 w 1243373"/>
                <a:gd name="connsiteY14-14182" fmla="*/ 735988 h 1005430"/>
                <a:gd name="connsiteX15-14183" fmla="*/ 214226 w 1243373"/>
                <a:gd name="connsiteY15-14184" fmla="*/ 829249 h 1005430"/>
                <a:gd name="connsiteX16-14185" fmla="*/ 133167 w 1243373"/>
                <a:gd name="connsiteY16-14186" fmla="*/ 955587 h 1005430"/>
                <a:gd name="connsiteX17-14187" fmla="*/ 22167 w 1243373"/>
                <a:gd name="connsiteY17-14188" fmla="*/ 966845 h 1005430"/>
                <a:gd name="connsiteX18-14189" fmla="*/ 176701 w 1243373"/>
                <a:gd name="connsiteY18-14190" fmla="*/ 696053 h 1005430"/>
                <a:gd name="connsiteX19-14191" fmla="*/ 201563 w 1243373"/>
                <a:gd name="connsiteY19-14192" fmla="*/ 646787 h 1005430"/>
                <a:gd name="connsiteX20-14193" fmla="*/ 322197 w 1243373"/>
                <a:gd name="connsiteY20-14194" fmla="*/ 682395 h 1005430"/>
                <a:gd name="connsiteX21-14195" fmla="*/ 593679 w 1243373"/>
                <a:gd name="connsiteY21-14196" fmla="*/ 417571 h 1005430"/>
                <a:gd name="connsiteX22-14197" fmla="*/ 507049 w 1243373"/>
                <a:gd name="connsiteY22-14198" fmla="*/ 469978 h 1005430"/>
                <a:gd name="connsiteX23-14199" fmla="*/ 457237 w 1243373"/>
                <a:gd name="connsiteY23-14200" fmla="*/ 505882 h 1005430"/>
                <a:gd name="connsiteX24-14201" fmla="*/ 317350 w 1243373"/>
                <a:gd name="connsiteY24-14202" fmla="*/ 681704 h 1005430"/>
                <a:gd name="connsiteX25-14203" fmla="*/ 201637 w 1243373"/>
                <a:gd name="connsiteY25-14204" fmla="*/ 648788 h 1005430"/>
                <a:gd name="connsiteX26-14205" fmla="*/ 272535 w 1243373"/>
                <a:gd name="connsiteY26-14206" fmla="*/ 471354 h 1005430"/>
                <a:gd name="connsiteX27-14207" fmla="*/ 0 w 1243373"/>
                <a:gd name="connsiteY27-14208" fmla="*/ 969589 h 1005430"/>
                <a:gd name="connsiteX28-14209" fmla="*/ 191213 w 1243373"/>
                <a:gd name="connsiteY28-14210" fmla="*/ 416843 h 1005430"/>
                <a:gd name="connsiteX29-14211" fmla="*/ 529699 w 1243373"/>
                <a:gd name="connsiteY29-14212" fmla="*/ 4214 h 1005430"/>
                <a:gd name="connsiteX30-14213" fmla="*/ 723767 w 1243373"/>
                <a:gd name="connsiteY30-14214" fmla="*/ 111655 h 1005430"/>
                <a:gd name="connsiteX31-14215" fmla="*/ 1122654 w 1243373"/>
                <a:gd name="connsiteY31-14216" fmla="*/ 125859 h 1005430"/>
                <a:gd name="connsiteX32-14217" fmla="*/ 1242982 w 1243373"/>
                <a:gd name="connsiteY32-14218" fmla="*/ 7325 h 1005430"/>
                <a:gd name="connsiteX33-14219" fmla="*/ 1087953 w 1243373"/>
                <a:gd name="connsiteY33-14220" fmla="*/ 450615 h 1005430"/>
                <a:gd name="connsiteX34-14221" fmla="*/ 1081179 w 1243373"/>
                <a:gd name="connsiteY34-14222" fmla="*/ 620832 h 1005430"/>
                <a:gd name="connsiteX35-14223" fmla="*/ 1171691 w 1243373"/>
                <a:gd name="connsiteY35-14224" fmla="*/ 684025 h 1005430"/>
                <a:gd name="connsiteX36-14225" fmla="*/ 1026149 w 1243373"/>
                <a:gd name="connsiteY36-14226" fmla="*/ 929326 h 1005430"/>
                <a:gd name="connsiteX37-14227" fmla="*/ 972825 w 1243373"/>
                <a:gd name="connsiteY37-14228" fmla="*/ 914758 h 1005430"/>
                <a:gd name="connsiteX38-14229" fmla="*/ 914841 w 1243373"/>
                <a:gd name="connsiteY38-14230" fmla="*/ 909214 h 1005430"/>
                <a:gd name="connsiteX39-14231" fmla="*/ 881478 w 1243373"/>
                <a:gd name="connsiteY39-14232" fmla="*/ 909532 h 1005430"/>
                <a:gd name="connsiteX40-14233" fmla="*/ 803379 w 1243373"/>
                <a:gd name="connsiteY40-14234" fmla="*/ 951855 h 1005430"/>
                <a:gd name="connsiteX0-14235" fmla="*/ 803379 w 1243373"/>
                <a:gd name="connsiteY0-14236" fmla="*/ 951855 h 1005430"/>
                <a:gd name="connsiteX1-14237" fmla="*/ 771336 w 1243373"/>
                <a:gd name="connsiteY1-14238" fmla="*/ 838265 h 1005430"/>
                <a:gd name="connsiteX2-14239" fmla="*/ 785412 w 1243373"/>
                <a:gd name="connsiteY2-14240" fmla="*/ 962495 h 1005430"/>
                <a:gd name="connsiteX3-14241" fmla="*/ 723653 w 1243373"/>
                <a:gd name="connsiteY3-14242" fmla="*/ 979633 h 1005430"/>
                <a:gd name="connsiteX4-14243" fmla="*/ 693140 w 1243373"/>
                <a:gd name="connsiteY4-14244" fmla="*/ 944893 h 1005430"/>
                <a:gd name="connsiteX5-14245" fmla="*/ 666435 w 1243373"/>
                <a:gd name="connsiteY5-14246" fmla="*/ 918706 h 1005430"/>
                <a:gd name="connsiteX6-14247" fmla="*/ 615785 w 1243373"/>
                <a:gd name="connsiteY6-14248" fmla="*/ 922382 h 1005430"/>
                <a:gd name="connsiteX7-14249" fmla="*/ 598136 w 1243373"/>
                <a:gd name="connsiteY7-14250" fmla="*/ 809443 h 1005430"/>
                <a:gd name="connsiteX8-14251" fmla="*/ 474772 w 1243373"/>
                <a:gd name="connsiteY8-14252" fmla="*/ 813658 h 1005430"/>
                <a:gd name="connsiteX9-14253" fmla="*/ 516240 w 1243373"/>
                <a:gd name="connsiteY9-14254" fmla="*/ 762528 h 1005430"/>
                <a:gd name="connsiteX10-14255" fmla="*/ 618937 w 1243373"/>
                <a:gd name="connsiteY10-14256" fmla="*/ 650134 h 1005430"/>
                <a:gd name="connsiteX11-14257" fmla="*/ 546394 w 1243373"/>
                <a:gd name="connsiteY11-14258" fmla="*/ 702717 h 1005430"/>
                <a:gd name="connsiteX12-14259" fmla="*/ 449331 w 1243373"/>
                <a:gd name="connsiteY12-14260" fmla="*/ 718039 h 1005430"/>
                <a:gd name="connsiteX13-14261" fmla="*/ 207563 w 1243373"/>
                <a:gd name="connsiteY13-14262" fmla="*/ 889687 h 1005430"/>
                <a:gd name="connsiteX14-14263" fmla="*/ 156519 w 1243373"/>
                <a:gd name="connsiteY14-14264" fmla="*/ 957424 h 1005430"/>
                <a:gd name="connsiteX15-14265" fmla="*/ 264391 w 1243373"/>
                <a:gd name="connsiteY15-14266" fmla="*/ 735988 h 1005430"/>
                <a:gd name="connsiteX16-14267" fmla="*/ 214226 w 1243373"/>
                <a:gd name="connsiteY16-14268" fmla="*/ 829249 h 1005430"/>
                <a:gd name="connsiteX17-14269" fmla="*/ 133167 w 1243373"/>
                <a:gd name="connsiteY17-14270" fmla="*/ 955587 h 1005430"/>
                <a:gd name="connsiteX18-14271" fmla="*/ 22167 w 1243373"/>
                <a:gd name="connsiteY18-14272" fmla="*/ 966845 h 1005430"/>
                <a:gd name="connsiteX19-14273" fmla="*/ 176701 w 1243373"/>
                <a:gd name="connsiteY19-14274" fmla="*/ 696053 h 1005430"/>
                <a:gd name="connsiteX20-14275" fmla="*/ 201563 w 1243373"/>
                <a:gd name="connsiteY20-14276" fmla="*/ 646787 h 1005430"/>
                <a:gd name="connsiteX21-14277" fmla="*/ 322197 w 1243373"/>
                <a:gd name="connsiteY21-14278" fmla="*/ 682395 h 1005430"/>
                <a:gd name="connsiteX22-14279" fmla="*/ 593679 w 1243373"/>
                <a:gd name="connsiteY22-14280" fmla="*/ 417571 h 1005430"/>
                <a:gd name="connsiteX23-14281" fmla="*/ 507049 w 1243373"/>
                <a:gd name="connsiteY23-14282" fmla="*/ 469978 h 1005430"/>
                <a:gd name="connsiteX24-14283" fmla="*/ 457237 w 1243373"/>
                <a:gd name="connsiteY24-14284" fmla="*/ 505882 h 1005430"/>
                <a:gd name="connsiteX25-14285" fmla="*/ 317350 w 1243373"/>
                <a:gd name="connsiteY25-14286" fmla="*/ 681704 h 1005430"/>
                <a:gd name="connsiteX26-14287" fmla="*/ 201637 w 1243373"/>
                <a:gd name="connsiteY26-14288" fmla="*/ 648788 h 1005430"/>
                <a:gd name="connsiteX27-14289" fmla="*/ 272535 w 1243373"/>
                <a:gd name="connsiteY27-14290" fmla="*/ 471354 h 1005430"/>
                <a:gd name="connsiteX28-14291" fmla="*/ 0 w 1243373"/>
                <a:gd name="connsiteY28-14292" fmla="*/ 969589 h 1005430"/>
                <a:gd name="connsiteX29-14293" fmla="*/ 191213 w 1243373"/>
                <a:gd name="connsiteY29-14294" fmla="*/ 416843 h 1005430"/>
                <a:gd name="connsiteX30-14295" fmla="*/ 529699 w 1243373"/>
                <a:gd name="connsiteY30-14296" fmla="*/ 4214 h 1005430"/>
                <a:gd name="connsiteX31-14297" fmla="*/ 723767 w 1243373"/>
                <a:gd name="connsiteY31-14298" fmla="*/ 111655 h 1005430"/>
                <a:gd name="connsiteX32-14299" fmla="*/ 1122654 w 1243373"/>
                <a:gd name="connsiteY32-14300" fmla="*/ 125859 h 1005430"/>
                <a:gd name="connsiteX33-14301" fmla="*/ 1242982 w 1243373"/>
                <a:gd name="connsiteY33-14302" fmla="*/ 7325 h 1005430"/>
                <a:gd name="connsiteX34-14303" fmla="*/ 1087953 w 1243373"/>
                <a:gd name="connsiteY34-14304" fmla="*/ 450615 h 1005430"/>
                <a:gd name="connsiteX35-14305" fmla="*/ 1081179 w 1243373"/>
                <a:gd name="connsiteY35-14306" fmla="*/ 620832 h 1005430"/>
                <a:gd name="connsiteX36-14307" fmla="*/ 1171691 w 1243373"/>
                <a:gd name="connsiteY36-14308" fmla="*/ 684025 h 1005430"/>
                <a:gd name="connsiteX37-14309" fmla="*/ 1026149 w 1243373"/>
                <a:gd name="connsiteY37-14310" fmla="*/ 929326 h 1005430"/>
                <a:gd name="connsiteX38-14311" fmla="*/ 972825 w 1243373"/>
                <a:gd name="connsiteY38-14312" fmla="*/ 914758 h 1005430"/>
                <a:gd name="connsiteX39-14313" fmla="*/ 914841 w 1243373"/>
                <a:gd name="connsiteY39-14314" fmla="*/ 909214 h 1005430"/>
                <a:gd name="connsiteX40-14315" fmla="*/ 881478 w 1243373"/>
                <a:gd name="connsiteY40-14316" fmla="*/ 909532 h 1005430"/>
                <a:gd name="connsiteX41" fmla="*/ 803379 w 1243373"/>
                <a:gd name="connsiteY41" fmla="*/ 951855 h 1005430"/>
                <a:gd name="connsiteX0-14317" fmla="*/ 803379 w 1243373"/>
                <a:gd name="connsiteY0-14318" fmla="*/ 951855 h 1005430"/>
                <a:gd name="connsiteX1-14319" fmla="*/ 771336 w 1243373"/>
                <a:gd name="connsiteY1-14320" fmla="*/ 838265 h 1005430"/>
                <a:gd name="connsiteX2-14321" fmla="*/ 785412 w 1243373"/>
                <a:gd name="connsiteY2-14322" fmla="*/ 962495 h 1005430"/>
                <a:gd name="connsiteX3-14323" fmla="*/ 723653 w 1243373"/>
                <a:gd name="connsiteY3-14324" fmla="*/ 979633 h 1005430"/>
                <a:gd name="connsiteX4-14325" fmla="*/ 693140 w 1243373"/>
                <a:gd name="connsiteY4-14326" fmla="*/ 944893 h 1005430"/>
                <a:gd name="connsiteX5-14327" fmla="*/ 666435 w 1243373"/>
                <a:gd name="connsiteY5-14328" fmla="*/ 918706 h 1005430"/>
                <a:gd name="connsiteX6-14329" fmla="*/ 615785 w 1243373"/>
                <a:gd name="connsiteY6-14330" fmla="*/ 922382 h 1005430"/>
                <a:gd name="connsiteX7-14331" fmla="*/ 598136 w 1243373"/>
                <a:gd name="connsiteY7-14332" fmla="*/ 809443 h 1005430"/>
                <a:gd name="connsiteX8-14333" fmla="*/ 474772 w 1243373"/>
                <a:gd name="connsiteY8-14334" fmla="*/ 813658 h 1005430"/>
                <a:gd name="connsiteX9-14335" fmla="*/ 516240 w 1243373"/>
                <a:gd name="connsiteY9-14336" fmla="*/ 762528 h 1005430"/>
                <a:gd name="connsiteX10-14337" fmla="*/ 618937 w 1243373"/>
                <a:gd name="connsiteY10-14338" fmla="*/ 650134 h 1005430"/>
                <a:gd name="connsiteX11-14339" fmla="*/ 546394 w 1243373"/>
                <a:gd name="connsiteY11-14340" fmla="*/ 702717 h 1005430"/>
                <a:gd name="connsiteX12-14341" fmla="*/ 449331 w 1243373"/>
                <a:gd name="connsiteY12-14342" fmla="*/ 718039 h 1005430"/>
                <a:gd name="connsiteX13-14343" fmla="*/ 211010 w 1243373"/>
                <a:gd name="connsiteY13-14344" fmla="*/ 882679 h 1005430"/>
                <a:gd name="connsiteX14-14345" fmla="*/ 156519 w 1243373"/>
                <a:gd name="connsiteY14-14346" fmla="*/ 957424 h 1005430"/>
                <a:gd name="connsiteX15-14347" fmla="*/ 264391 w 1243373"/>
                <a:gd name="connsiteY15-14348" fmla="*/ 735988 h 1005430"/>
                <a:gd name="connsiteX16-14349" fmla="*/ 214226 w 1243373"/>
                <a:gd name="connsiteY16-14350" fmla="*/ 829249 h 1005430"/>
                <a:gd name="connsiteX17-14351" fmla="*/ 133167 w 1243373"/>
                <a:gd name="connsiteY17-14352" fmla="*/ 955587 h 1005430"/>
                <a:gd name="connsiteX18-14353" fmla="*/ 22167 w 1243373"/>
                <a:gd name="connsiteY18-14354" fmla="*/ 966845 h 1005430"/>
                <a:gd name="connsiteX19-14355" fmla="*/ 176701 w 1243373"/>
                <a:gd name="connsiteY19-14356" fmla="*/ 696053 h 1005430"/>
                <a:gd name="connsiteX20-14357" fmla="*/ 201563 w 1243373"/>
                <a:gd name="connsiteY20-14358" fmla="*/ 646787 h 1005430"/>
                <a:gd name="connsiteX21-14359" fmla="*/ 322197 w 1243373"/>
                <a:gd name="connsiteY21-14360" fmla="*/ 682395 h 1005430"/>
                <a:gd name="connsiteX22-14361" fmla="*/ 593679 w 1243373"/>
                <a:gd name="connsiteY22-14362" fmla="*/ 417571 h 1005430"/>
                <a:gd name="connsiteX23-14363" fmla="*/ 507049 w 1243373"/>
                <a:gd name="connsiteY23-14364" fmla="*/ 469978 h 1005430"/>
                <a:gd name="connsiteX24-14365" fmla="*/ 457237 w 1243373"/>
                <a:gd name="connsiteY24-14366" fmla="*/ 505882 h 1005430"/>
                <a:gd name="connsiteX25-14367" fmla="*/ 317350 w 1243373"/>
                <a:gd name="connsiteY25-14368" fmla="*/ 681704 h 1005430"/>
                <a:gd name="connsiteX26-14369" fmla="*/ 201637 w 1243373"/>
                <a:gd name="connsiteY26-14370" fmla="*/ 648788 h 1005430"/>
                <a:gd name="connsiteX27-14371" fmla="*/ 272535 w 1243373"/>
                <a:gd name="connsiteY27-14372" fmla="*/ 471354 h 1005430"/>
                <a:gd name="connsiteX28-14373" fmla="*/ 0 w 1243373"/>
                <a:gd name="connsiteY28-14374" fmla="*/ 969589 h 1005430"/>
                <a:gd name="connsiteX29-14375" fmla="*/ 191213 w 1243373"/>
                <a:gd name="connsiteY29-14376" fmla="*/ 416843 h 1005430"/>
                <a:gd name="connsiteX30-14377" fmla="*/ 529699 w 1243373"/>
                <a:gd name="connsiteY30-14378" fmla="*/ 4214 h 1005430"/>
                <a:gd name="connsiteX31-14379" fmla="*/ 723767 w 1243373"/>
                <a:gd name="connsiteY31-14380" fmla="*/ 111655 h 1005430"/>
                <a:gd name="connsiteX32-14381" fmla="*/ 1122654 w 1243373"/>
                <a:gd name="connsiteY32-14382" fmla="*/ 125859 h 1005430"/>
                <a:gd name="connsiteX33-14383" fmla="*/ 1242982 w 1243373"/>
                <a:gd name="connsiteY33-14384" fmla="*/ 7325 h 1005430"/>
                <a:gd name="connsiteX34-14385" fmla="*/ 1087953 w 1243373"/>
                <a:gd name="connsiteY34-14386" fmla="*/ 450615 h 1005430"/>
                <a:gd name="connsiteX35-14387" fmla="*/ 1081179 w 1243373"/>
                <a:gd name="connsiteY35-14388" fmla="*/ 620832 h 1005430"/>
                <a:gd name="connsiteX36-14389" fmla="*/ 1171691 w 1243373"/>
                <a:gd name="connsiteY36-14390" fmla="*/ 684025 h 1005430"/>
                <a:gd name="connsiteX37-14391" fmla="*/ 1026149 w 1243373"/>
                <a:gd name="connsiteY37-14392" fmla="*/ 929326 h 1005430"/>
                <a:gd name="connsiteX38-14393" fmla="*/ 972825 w 1243373"/>
                <a:gd name="connsiteY38-14394" fmla="*/ 914758 h 1005430"/>
                <a:gd name="connsiteX39-14395" fmla="*/ 914841 w 1243373"/>
                <a:gd name="connsiteY39-14396" fmla="*/ 909214 h 1005430"/>
                <a:gd name="connsiteX40-14397" fmla="*/ 881478 w 1243373"/>
                <a:gd name="connsiteY40-14398" fmla="*/ 909532 h 1005430"/>
                <a:gd name="connsiteX41-14399" fmla="*/ 803379 w 1243373"/>
                <a:gd name="connsiteY41-14400" fmla="*/ 951855 h 1005430"/>
                <a:gd name="connsiteX0-14401" fmla="*/ 803379 w 1243373"/>
                <a:gd name="connsiteY0-14402" fmla="*/ 951855 h 1005430"/>
                <a:gd name="connsiteX1-14403" fmla="*/ 771336 w 1243373"/>
                <a:gd name="connsiteY1-14404" fmla="*/ 838265 h 1005430"/>
                <a:gd name="connsiteX2-14405" fmla="*/ 785412 w 1243373"/>
                <a:gd name="connsiteY2-14406" fmla="*/ 962495 h 1005430"/>
                <a:gd name="connsiteX3-14407" fmla="*/ 723653 w 1243373"/>
                <a:gd name="connsiteY3-14408" fmla="*/ 979633 h 1005430"/>
                <a:gd name="connsiteX4-14409" fmla="*/ 693140 w 1243373"/>
                <a:gd name="connsiteY4-14410" fmla="*/ 944893 h 1005430"/>
                <a:gd name="connsiteX5-14411" fmla="*/ 666435 w 1243373"/>
                <a:gd name="connsiteY5-14412" fmla="*/ 918706 h 1005430"/>
                <a:gd name="connsiteX6-14413" fmla="*/ 615785 w 1243373"/>
                <a:gd name="connsiteY6-14414" fmla="*/ 922382 h 1005430"/>
                <a:gd name="connsiteX7-14415" fmla="*/ 598136 w 1243373"/>
                <a:gd name="connsiteY7-14416" fmla="*/ 809443 h 1005430"/>
                <a:gd name="connsiteX8-14417" fmla="*/ 474772 w 1243373"/>
                <a:gd name="connsiteY8-14418" fmla="*/ 813658 h 1005430"/>
                <a:gd name="connsiteX9-14419" fmla="*/ 516240 w 1243373"/>
                <a:gd name="connsiteY9-14420" fmla="*/ 762528 h 1005430"/>
                <a:gd name="connsiteX10-14421" fmla="*/ 618937 w 1243373"/>
                <a:gd name="connsiteY10-14422" fmla="*/ 650134 h 1005430"/>
                <a:gd name="connsiteX11-14423" fmla="*/ 546394 w 1243373"/>
                <a:gd name="connsiteY11-14424" fmla="*/ 702717 h 1005430"/>
                <a:gd name="connsiteX12-14425" fmla="*/ 429328 w 1243373"/>
                <a:gd name="connsiteY12-14426" fmla="*/ 838728 h 1005430"/>
                <a:gd name="connsiteX13-14427" fmla="*/ 211010 w 1243373"/>
                <a:gd name="connsiteY13-14428" fmla="*/ 882679 h 1005430"/>
                <a:gd name="connsiteX14-14429" fmla="*/ 156519 w 1243373"/>
                <a:gd name="connsiteY14-14430" fmla="*/ 957424 h 1005430"/>
                <a:gd name="connsiteX15-14431" fmla="*/ 264391 w 1243373"/>
                <a:gd name="connsiteY15-14432" fmla="*/ 735988 h 1005430"/>
                <a:gd name="connsiteX16-14433" fmla="*/ 214226 w 1243373"/>
                <a:gd name="connsiteY16-14434" fmla="*/ 829249 h 1005430"/>
                <a:gd name="connsiteX17-14435" fmla="*/ 133167 w 1243373"/>
                <a:gd name="connsiteY17-14436" fmla="*/ 955587 h 1005430"/>
                <a:gd name="connsiteX18-14437" fmla="*/ 22167 w 1243373"/>
                <a:gd name="connsiteY18-14438" fmla="*/ 966845 h 1005430"/>
                <a:gd name="connsiteX19-14439" fmla="*/ 176701 w 1243373"/>
                <a:gd name="connsiteY19-14440" fmla="*/ 696053 h 1005430"/>
                <a:gd name="connsiteX20-14441" fmla="*/ 201563 w 1243373"/>
                <a:gd name="connsiteY20-14442" fmla="*/ 646787 h 1005430"/>
                <a:gd name="connsiteX21-14443" fmla="*/ 322197 w 1243373"/>
                <a:gd name="connsiteY21-14444" fmla="*/ 682395 h 1005430"/>
                <a:gd name="connsiteX22-14445" fmla="*/ 593679 w 1243373"/>
                <a:gd name="connsiteY22-14446" fmla="*/ 417571 h 1005430"/>
                <a:gd name="connsiteX23-14447" fmla="*/ 507049 w 1243373"/>
                <a:gd name="connsiteY23-14448" fmla="*/ 469978 h 1005430"/>
                <a:gd name="connsiteX24-14449" fmla="*/ 457237 w 1243373"/>
                <a:gd name="connsiteY24-14450" fmla="*/ 505882 h 1005430"/>
                <a:gd name="connsiteX25-14451" fmla="*/ 317350 w 1243373"/>
                <a:gd name="connsiteY25-14452" fmla="*/ 681704 h 1005430"/>
                <a:gd name="connsiteX26-14453" fmla="*/ 201637 w 1243373"/>
                <a:gd name="connsiteY26-14454" fmla="*/ 648788 h 1005430"/>
                <a:gd name="connsiteX27-14455" fmla="*/ 272535 w 1243373"/>
                <a:gd name="connsiteY27-14456" fmla="*/ 471354 h 1005430"/>
                <a:gd name="connsiteX28-14457" fmla="*/ 0 w 1243373"/>
                <a:gd name="connsiteY28-14458" fmla="*/ 969589 h 1005430"/>
                <a:gd name="connsiteX29-14459" fmla="*/ 191213 w 1243373"/>
                <a:gd name="connsiteY29-14460" fmla="*/ 416843 h 1005430"/>
                <a:gd name="connsiteX30-14461" fmla="*/ 529699 w 1243373"/>
                <a:gd name="connsiteY30-14462" fmla="*/ 4214 h 1005430"/>
                <a:gd name="connsiteX31-14463" fmla="*/ 723767 w 1243373"/>
                <a:gd name="connsiteY31-14464" fmla="*/ 111655 h 1005430"/>
                <a:gd name="connsiteX32-14465" fmla="*/ 1122654 w 1243373"/>
                <a:gd name="connsiteY32-14466" fmla="*/ 125859 h 1005430"/>
                <a:gd name="connsiteX33-14467" fmla="*/ 1242982 w 1243373"/>
                <a:gd name="connsiteY33-14468" fmla="*/ 7325 h 1005430"/>
                <a:gd name="connsiteX34-14469" fmla="*/ 1087953 w 1243373"/>
                <a:gd name="connsiteY34-14470" fmla="*/ 450615 h 1005430"/>
                <a:gd name="connsiteX35-14471" fmla="*/ 1081179 w 1243373"/>
                <a:gd name="connsiteY35-14472" fmla="*/ 620832 h 1005430"/>
                <a:gd name="connsiteX36-14473" fmla="*/ 1171691 w 1243373"/>
                <a:gd name="connsiteY36-14474" fmla="*/ 684025 h 1005430"/>
                <a:gd name="connsiteX37-14475" fmla="*/ 1026149 w 1243373"/>
                <a:gd name="connsiteY37-14476" fmla="*/ 929326 h 1005430"/>
                <a:gd name="connsiteX38-14477" fmla="*/ 972825 w 1243373"/>
                <a:gd name="connsiteY38-14478" fmla="*/ 914758 h 1005430"/>
                <a:gd name="connsiteX39-14479" fmla="*/ 914841 w 1243373"/>
                <a:gd name="connsiteY39-14480" fmla="*/ 909214 h 1005430"/>
                <a:gd name="connsiteX40-14481" fmla="*/ 881478 w 1243373"/>
                <a:gd name="connsiteY40-14482" fmla="*/ 909532 h 1005430"/>
                <a:gd name="connsiteX41-14483" fmla="*/ 803379 w 1243373"/>
                <a:gd name="connsiteY41-14484" fmla="*/ 951855 h 1005430"/>
                <a:gd name="connsiteX0-14485" fmla="*/ 803379 w 1243373"/>
                <a:gd name="connsiteY0-14486" fmla="*/ 951855 h 1005430"/>
                <a:gd name="connsiteX1-14487" fmla="*/ 771336 w 1243373"/>
                <a:gd name="connsiteY1-14488" fmla="*/ 838265 h 1005430"/>
                <a:gd name="connsiteX2-14489" fmla="*/ 785412 w 1243373"/>
                <a:gd name="connsiteY2-14490" fmla="*/ 962495 h 1005430"/>
                <a:gd name="connsiteX3-14491" fmla="*/ 723653 w 1243373"/>
                <a:gd name="connsiteY3-14492" fmla="*/ 979633 h 1005430"/>
                <a:gd name="connsiteX4-14493" fmla="*/ 693140 w 1243373"/>
                <a:gd name="connsiteY4-14494" fmla="*/ 944893 h 1005430"/>
                <a:gd name="connsiteX5-14495" fmla="*/ 666435 w 1243373"/>
                <a:gd name="connsiteY5-14496" fmla="*/ 918706 h 1005430"/>
                <a:gd name="connsiteX6-14497" fmla="*/ 615785 w 1243373"/>
                <a:gd name="connsiteY6-14498" fmla="*/ 922382 h 1005430"/>
                <a:gd name="connsiteX7-14499" fmla="*/ 598136 w 1243373"/>
                <a:gd name="connsiteY7-14500" fmla="*/ 809443 h 1005430"/>
                <a:gd name="connsiteX8-14501" fmla="*/ 474772 w 1243373"/>
                <a:gd name="connsiteY8-14502" fmla="*/ 813658 h 1005430"/>
                <a:gd name="connsiteX9-14503" fmla="*/ 516240 w 1243373"/>
                <a:gd name="connsiteY9-14504" fmla="*/ 762528 h 1005430"/>
                <a:gd name="connsiteX10-14505" fmla="*/ 618937 w 1243373"/>
                <a:gd name="connsiteY10-14506" fmla="*/ 650134 h 1005430"/>
                <a:gd name="connsiteX11-14507" fmla="*/ 546394 w 1243373"/>
                <a:gd name="connsiteY11-14508" fmla="*/ 702717 h 1005430"/>
                <a:gd name="connsiteX12-14509" fmla="*/ 429328 w 1243373"/>
                <a:gd name="connsiteY12-14510" fmla="*/ 838728 h 1005430"/>
                <a:gd name="connsiteX13-14511" fmla="*/ 211010 w 1243373"/>
                <a:gd name="connsiteY13-14512" fmla="*/ 882679 h 1005430"/>
                <a:gd name="connsiteX14-14513" fmla="*/ 156519 w 1243373"/>
                <a:gd name="connsiteY14-14514" fmla="*/ 957424 h 1005430"/>
                <a:gd name="connsiteX15-14515" fmla="*/ 264391 w 1243373"/>
                <a:gd name="connsiteY15-14516" fmla="*/ 735988 h 1005430"/>
                <a:gd name="connsiteX16-14517" fmla="*/ 214226 w 1243373"/>
                <a:gd name="connsiteY16-14518" fmla="*/ 829249 h 1005430"/>
                <a:gd name="connsiteX17-14519" fmla="*/ 133167 w 1243373"/>
                <a:gd name="connsiteY17-14520" fmla="*/ 955587 h 1005430"/>
                <a:gd name="connsiteX18-14521" fmla="*/ 22167 w 1243373"/>
                <a:gd name="connsiteY18-14522" fmla="*/ 966845 h 1005430"/>
                <a:gd name="connsiteX19-14523" fmla="*/ 176701 w 1243373"/>
                <a:gd name="connsiteY19-14524" fmla="*/ 696053 h 1005430"/>
                <a:gd name="connsiteX20-14525" fmla="*/ 201563 w 1243373"/>
                <a:gd name="connsiteY20-14526" fmla="*/ 646787 h 1005430"/>
                <a:gd name="connsiteX21-14527" fmla="*/ 322197 w 1243373"/>
                <a:gd name="connsiteY21-14528" fmla="*/ 682395 h 1005430"/>
                <a:gd name="connsiteX22-14529" fmla="*/ 593679 w 1243373"/>
                <a:gd name="connsiteY22-14530" fmla="*/ 417571 h 1005430"/>
                <a:gd name="connsiteX23-14531" fmla="*/ 507049 w 1243373"/>
                <a:gd name="connsiteY23-14532" fmla="*/ 469978 h 1005430"/>
                <a:gd name="connsiteX24-14533" fmla="*/ 457237 w 1243373"/>
                <a:gd name="connsiteY24-14534" fmla="*/ 505882 h 1005430"/>
                <a:gd name="connsiteX25-14535" fmla="*/ 317350 w 1243373"/>
                <a:gd name="connsiteY25-14536" fmla="*/ 681704 h 1005430"/>
                <a:gd name="connsiteX26-14537" fmla="*/ 201637 w 1243373"/>
                <a:gd name="connsiteY26-14538" fmla="*/ 648788 h 1005430"/>
                <a:gd name="connsiteX27-14539" fmla="*/ 272535 w 1243373"/>
                <a:gd name="connsiteY27-14540" fmla="*/ 471354 h 1005430"/>
                <a:gd name="connsiteX28-14541" fmla="*/ 0 w 1243373"/>
                <a:gd name="connsiteY28-14542" fmla="*/ 969589 h 1005430"/>
                <a:gd name="connsiteX29-14543" fmla="*/ 191213 w 1243373"/>
                <a:gd name="connsiteY29-14544" fmla="*/ 416843 h 1005430"/>
                <a:gd name="connsiteX30-14545" fmla="*/ 529699 w 1243373"/>
                <a:gd name="connsiteY30-14546" fmla="*/ 4214 h 1005430"/>
                <a:gd name="connsiteX31-14547" fmla="*/ 723767 w 1243373"/>
                <a:gd name="connsiteY31-14548" fmla="*/ 111655 h 1005430"/>
                <a:gd name="connsiteX32-14549" fmla="*/ 1122654 w 1243373"/>
                <a:gd name="connsiteY32-14550" fmla="*/ 125859 h 1005430"/>
                <a:gd name="connsiteX33-14551" fmla="*/ 1242982 w 1243373"/>
                <a:gd name="connsiteY33-14552" fmla="*/ 7325 h 1005430"/>
                <a:gd name="connsiteX34-14553" fmla="*/ 1087953 w 1243373"/>
                <a:gd name="connsiteY34-14554" fmla="*/ 450615 h 1005430"/>
                <a:gd name="connsiteX35-14555" fmla="*/ 1081179 w 1243373"/>
                <a:gd name="connsiteY35-14556" fmla="*/ 620832 h 1005430"/>
                <a:gd name="connsiteX36-14557" fmla="*/ 1171691 w 1243373"/>
                <a:gd name="connsiteY36-14558" fmla="*/ 684025 h 1005430"/>
                <a:gd name="connsiteX37-14559" fmla="*/ 1026149 w 1243373"/>
                <a:gd name="connsiteY37-14560" fmla="*/ 929326 h 1005430"/>
                <a:gd name="connsiteX38-14561" fmla="*/ 972825 w 1243373"/>
                <a:gd name="connsiteY38-14562" fmla="*/ 914758 h 1005430"/>
                <a:gd name="connsiteX39-14563" fmla="*/ 914841 w 1243373"/>
                <a:gd name="connsiteY39-14564" fmla="*/ 909214 h 1005430"/>
                <a:gd name="connsiteX40-14565" fmla="*/ 881478 w 1243373"/>
                <a:gd name="connsiteY40-14566" fmla="*/ 909532 h 1005430"/>
                <a:gd name="connsiteX41-14567" fmla="*/ 803379 w 1243373"/>
                <a:gd name="connsiteY41-14568" fmla="*/ 951855 h 1005430"/>
                <a:gd name="connsiteX0-14569" fmla="*/ 803379 w 1243373"/>
                <a:gd name="connsiteY0-14570" fmla="*/ 951855 h 1005430"/>
                <a:gd name="connsiteX1-14571" fmla="*/ 771336 w 1243373"/>
                <a:gd name="connsiteY1-14572" fmla="*/ 838265 h 1005430"/>
                <a:gd name="connsiteX2-14573" fmla="*/ 785412 w 1243373"/>
                <a:gd name="connsiteY2-14574" fmla="*/ 962495 h 1005430"/>
                <a:gd name="connsiteX3-14575" fmla="*/ 723653 w 1243373"/>
                <a:gd name="connsiteY3-14576" fmla="*/ 979633 h 1005430"/>
                <a:gd name="connsiteX4-14577" fmla="*/ 693140 w 1243373"/>
                <a:gd name="connsiteY4-14578" fmla="*/ 944893 h 1005430"/>
                <a:gd name="connsiteX5-14579" fmla="*/ 666435 w 1243373"/>
                <a:gd name="connsiteY5-14580" fmla="*/ 918706 h 1005430"/>
                <a:gd name="connsiteX6-14581" fmla="*/ 615785 w 1243373"/>
                <a:gd name="connsiteY6-14582" fmla="*/ 922382 h 1005430"/>
                <a:gd name="connsiteX7-14583" fmla="*/ 598136 w 1243373"/>
                <a:gd name="connsiteY7-14584" fmla="*/ 809443 h 1005430"/>
                <a:gd name="connsiteX8-14585" fmla="*/ 474772 w 1243373"/>
                <a:gd name="connsiteY8-14586" fmla="*/ 813658 h 1005430"/>
                <a:gd name="connsiteX9-14587" fmla="*/ 516240 w 1243373"/>
                <a:gd name="connsiteY9-14588" fmla="*/ 762528 h 1005430"/>
                <a:gd name="connsiteX10-14589" fmla="*/ 618937 w 1243373"/>
                <a:gd name="connsiteY10-14590" fmla="*/ 650134 h 1005430"/>
                <a:gd name="connsiteX11-14591" fmla="*/ 509862 w 1243373"/>
                <a:gd name="connsiteY11-14592" fmla="*/ 736996 h 1005430"/>
                <a:gd name="connsiteX12-14593" fmla="*/ 429328 w 1243373"/>
                <a:gd name="connsiteY12-14594" fmla="*/ 838728 h 1005430"/>
                <a:gd name="connsiteX13-14595" fmla="*/ 211010 w 1243373"/>
                <a:gd name="connsiteY13-14596" fmla="*/ 882679 h 1005430"/>
                <a:gd name="connsiteX14-14597" fmla="*/ 156519 w 1243373"/>
                <a:gd name="connsiteY14-14598" fmla="*/ 957424 h 1005430"/>
                <a:gd name="connsiteX15-14599" fmla="*/ 264391 w 1243373"/>
                <a:gd name="connsiteY15-14600" fmla="*/ 735988 h 1005430"/>
                <a:gd name="connsiteX16-14601" fmla="*/ 214226 w 1243373"/>
                <a:gd name="connsiteY16-14602" fmla="*/ 829249 h 1005430"/>
                <a:gd name="connsiteX17-14603" fmla="*/ 133167 w 1243373"/>
                <a:gd name="connsiteY17-14604" fmla="*/ 955587 h 1005430"/>
                <a:gd name="connsiteX18-14605" fmla="*/ 22167 w 1243373"/>
                <a:gd name="connsiteY18-14606" fmla="*/ 966845 h 1005430"/>
                <a:gd name="connsiteX19-14607" fmla="*/ 176701 w 1243373"/>
                <a:gd name="connsiteY19-14608" fmla="*/ 696053 h 1005430"/>
                <a:gd name="connsiteX20-14609" fmla="*/ 201563 w 1243373"/>
                <a:gd name="connsiteY20-14610" fmla="*/ 646787 h 1005430"/>
                <a:gd name="connsiteX21-14611" fmla="*/ 322197 w 1243373"/>
                <a:gd name="connsiteY21-14612" fmla="*/ 682395 h 1005430"/>
                <a:gd name="connsiteX22-14613" fmla="*/ 593679 w 1243373"/>
                <a:gd name="connsiteY22-14614" fmla="*/ 417571 h 1005430"/>
                <a:gd name="connsiteX23-14615" fmla="*/ 507049 w 1243373"/>
                <a:gd name="connsiteY23-14616" fmla="*/ 469978 h 1005430"/>
                <a:gd name="connsiteX24-14617" fmla="*/ 457237 w 1243373"/>
                <a:gd name="connsiteY24-14618" fmla="*/ 505882 h 1005430"/>
                <a:gd name="connsiteX25-14619" fmla="*/ 317350 w 1243373"/>
                <a:gd name="connsiteY25-14620" fmla="*/ 681704 h 1005430"/>
                <a:gd name="connsiteX26-14621" fmla="*/ 201637 w 1243373"/>
                <a:gd name="connsiteY26-14622" fmla="*/ 648788 h 1005430"/>
                <a:gd name="connsiteX27-14623" fmla="*/ 272535 w 1243373"/>
                <a:gd name="connsiteY27-14624" fmla="*/ 471354 h 1005430"/>
                <a:gd name="connsiteX28-14625" fmla="*/ 0 w 1243373"/>
                <a:gd name="connsiteY28-14626" fmla="*/ 969589 h 1005430"/>
                <a:gd name="connsiteX29-14627" fmla="*/ 191213 w 1243373"/>
                <a:gd name="connsiteY29-14628" fmla="*/ 416843 h 1005430"/>
                <a:gd name="connsiteX30-14629" fmla="*/ 529699 w 1243373"/>
                <a:gd name="connsiteY30-14630" fmla="*/ 4214 h 1005430"/>
                <a:gd name="connsiteX31-14631" fmla="*/ 723767 w 1243373"/>
                <a:gd name="connsiteY31-14632" fmla="*/ 111655 h 1005430"/>
                <a:gd name="connsiteX32-14633" fmla="*/ 1122654 w 1243373"/>
                <a:gd name="connsiteY32-14634" fmla="*/ 125859 h 1005430"/>
                <a:gd name="connsiteX33-14635" fmla="*/ 1242982 w 1243373"/>
                <a:gd name="connsiteY33-14636" fmla="*/ 7325 h 1005430"/>
                <a:gd name="connsiteX34-14637" fmla="*/ 1087953 w 1243373"/>
                <a:gd name="connsiteY34-14638" fmla="*/ 450615 h 1005430"/>
                <a:gd name="connsiteX35-14639" fmla="*/ 1081179 w 1243373"/>
                <a:gd name="connsiteY35-14640" fmla="*/ 620832 h 1005430"/>
                <a:gd name="connsiteX36-14641" fmla="*/ 1171691 w 1243373"/>
                <a:gd name="connsiteY36-14642" fmla="*/ 684025 h 1005430"/>
                <a:gd name="connsiteX37-14643" fmla="*/ 1026149 w 1243373"/>
                <a:gd name="connsiteY37-14644" fmla="*/ 929326 h 1005430"/>
                <a:gd name="connsiteX38-14645" fmla="*/ 972825 w 1243373"/>
                <a:gd name="connsiteY38-14646" fmla="*/ 914758 h 1005430"/>
                <a:gd name="connsiteX39-14647" fmla="*/ 914841 w 1243373"/>
                <a:gd name="connsiteY39-14648" fmla="*/ 909214 h 1005430"/>
                <a:gd name="connsiteX40-14649" fmla="*/ 881478 w 1243373"/>
                <a:gd name="connsiteY40-14650" fmla="*/ 909532 h 1005430"/>
                <a:gd name="connsiteX41-14651" fmla="*/ 803379 w 1243373"/>
                <a:gd name="connsiteY41-14652" fmla="*/ 951855 h 1005430"/>
                <a:gd name="connsiteX0-14653" fmla="*/ 803379 w 1243373"/>
                <a:gd name="connsiteY0-14654" fmla="*/ 951855 h 1005430"/>
                <a:gd name="connsiteX1-14655" fmla="*/ 771336 w 1243373"/>
                <a:gd name="connsiteY1-14656" fmla="*/ 838265 h 1005430"/>
                <a:gd name="connsiteX2-14657" fmla="*/ 785412 w 1243373"/>
                <a:gd name="connsiteY2-14658" fmla="*/ 962495 h 1005430"/>
                <a:gd name="connsiteX3-14659" fmla="*/ 723653 w 1243373"/>
                <a:gd name="connsiteY3-14660" fmla="*/ 979633 h 1005430"/>
                <a:gd name="connsiteX4-14661" fmla="*/ 693140 w 1243373"/>
                <a:gd name="connsiteY4-14662" fmla="*/ 944893 h 1005430"/>
                <a:gd name="connsiteX5-14663" fmla="*/ 666435 w 1243373"/>
                <a:gd name="connsiteY5-14664" fmla="*/ 918706 h 1005430"/>
                <a:gd name="connsiteX6-14665" fmla="*/ 615785 w 1243373"/>
                <a:gd name="connsiteY6-14666" fmla="*/ 922382 h 1005430"/>
                <a:gd name="connsiteX7-14667" fmla="*/ 598136 w 1243373"/>
                <a:gd name="connsiteY7-14668" fmla="*/ 809443 h 1005430"/>
                <a:gd name="connsiteX8-14669" fmla="*/ 474772 w 1243373"/>
                <a:gd name="connsiteY8-14670" fmla="*/ 813658 h 1005430"/>
                <a:gd name="connsiteX9-14671" fmla="*/ 516240 w 1243373"/>
                <a:gd name="connsiteY9-14672" fmla="*/ 762528 h 1005430"/>
                <a:gd name="connsiteX10-14673" fmla="*/ 618937 w 1243373"/>
                <a:gd name="connsiteY10-14674" fmla="*/ 650134 h 1005430"/>
                <a:gd name="connsiteX11-14675" fmla="*/ 509862 w 1243373"/>
                <a:gd name="connsiteY11-14676" fmla="*/ 736996 h 1005430"/>
                <a:gd name="connsiteX12-14677" fmla="*/ 429328 w 1243373"/>
                <a:gd name="connsiteY12-14678" fmla="*/ 838728 h 1005430"/>
                <a:gd name="connsiteX13-14679" fmla="*/ 211010 w 1243373"/>
                <a:gd name="connsiteY13-14680" fmla="*/ 882679 h 1005430"/>
                <a:gd name="connsiteX14-14681" fmla="*/ 156519 w 1243373"/>
                <a:gd name="connsiteY14-14682" fmla="*/ 957424 h 1005430"/>
                <a:gd name="connsiteX15-14683" fmla="*/ 264391 w 1243373"/>
                <a:gd name="connsiteY15-14684" fmla="*/ 735988 h 1005430"/>
                <a:gd name="connsiteX16-14685" fmla="*/ 214226 w 1243373"/>
                <a:gd name="connsiteY16-14686" fmla="*/ 829249 h 1005430"/>
                <a:gd name="connsiteX17-14687" fmla="*/ 133167 w 1243373"/>
                <a:gd name="connsiteY17-14688" fmla="*/ 955587 h 1005430"/>
                <a:gd name="connsiteX18-14689" fmla="*/ 22167 w 1243373"/>
                <a:gd name="connsiteY18-14690" fmla="*/ 966845 h 1005430"/>
                <a:gd name="connsiteX19-14691" fmla="*/ 176701 w 1243373"/>
                <a:gd name="connsiteY19-14692" fmla="*/ 696053 h 1005430"/>
                <a:gd name="connsiteX20-14693" fmla="*/ 201563 w 1243373"/>
                <a:gd name="connsiteY20-14694" fmla="*/ 646787 h 1005430"/>
                <a:gd name="connsiteX21-14695" fmla="*/ 322197 w 1243373"/>
                <a:gd name="connsiteY21-14696" fmla="*/ 682395 h 1005430"/>
                <a:gd name="connsiteX22-14697" fmla="*/ 593679 w 1243373"/>
                <a:gd name="connsiteY22-14698" fmla="*/ 417571 h 1005430"/>
                <a:gd name="connsiteX23-14699" fmla="*/ 507049 w 1243373"/>
                <a:gd name="connsiteY23-14700" fmla="*/ 469978 h 1005430"/>
                <a:gd name="connsiteX24-14701" fmla="*/ 457237 w 1243373"/>
                <a:gd name="connsiteY24-14702" fmla="*/ 505882 h 1005430"/>
                <a:gd name="connsiteX25-14703" fmla="*/ 317350 w 1243373"/>
                <a:gd name="connsiteY25-14704" fmla="*/ 681704 h 1005430"/>
                <a:gd name="connsiteX26-14705" fmla="*/ 201637 w 1243373"/>
                <a:gd name="connsiteY26-14706" fmla="*/ 648788 h 1005430"/>
                <a:gd name="connsiteX27-14707" fmla="*/ 272535 w 1243373"/>
                <a:gd name="connsiteY27-14708" fmla="*/ 471354 h 1005430"/>
                <a:gd name="connsiteX28-14709" fmla="*/ 0 w 1243373"/>
                <a:gd name="connsiteY28-14710" fmla="*/ 969589 h 1005430"/>
                <a:gd name="connsiteX29-14711" fmla="*/ 191213 w 1243373"/>
                <a:gd name="connsiteY29-14712" fmla="*/ 416843 h 1005430"/>
                <a:gd name="connsiteX30-14713" fmla="*/ 529699 w 1243373"/>
                <a:gd name="connsiteY30-14714" fmla="*/ 4214 h 1005430"/>
                <a:gd name="connsiteX31-14715" fmla="*/ 723767 w 1243373"/>
                <a:gd name="connsiteY31-14716" fmla="*/ 111655 h 1005430"/>
                <a:gd name="connsiteX32-14717" fmla="*/ 1122654 w 1243373"/>
                <a:gd name="connsiteY32-14718" fmla="*/ 125859 h 1005430"/>
                <a:gd name="connsiteX33-14719" fmla="*/ 1242982 w 1243373"/>
                <a:gd name="connsiteY33-14720" fmla="*/ 7325 h 1005430"/>
                <a:gd name="connsiteX34-14721" fmla="*/ 1087953 w 1243373"/>
                <a:gd name="connsiteY34-14722" fmla="*/ 450615 h 1005430"/>
                <a:gd name="connsiteX35-14723" fmla="*/ 1081179 w 1243373"/>
                <a:gd name="connsiteY35-14724" fmla="*/ 620832 h 1005430"/>
                <a:gd name="connsiteX36-14725" fmla="*/ 1171691 w 1243373"/>
                <a:gd name="connsiteY36-14726" fmla="*/ 684025 h 1005430"/>
                <a:gd name="connsiteX37-14727" fmla="*/ 1026149 w 1243373"/>
                <a:gd name="connsiteY37-14728" fmla="*/ 929326 h 1005430"/>
                <a:gd name="connsiteX38-14729" fmla="*/ 972825 w 1243373"/>
                <a:gd name="connsiteY38-14730" fmla="*/ 914758 h 1005430"/>
                <a:gd name="connsiteX39-14731" fmla="*/ 914841 w 1243373"/>
                <a:gd name="connsiteY39-14732" fmla="*/ 909214 h 1005430"/>
                <a:gd name="connsiteX40-14733" fmla="*/ 881478 w 1243373"/>
                <a:gd name="connsiteY40-14734" fmla="*/ 909532 h 1005430"/>
                <a:gd name="connsiteX41-14735" fmla="*/ 803379 w 1243373"/>
                <a:gd name="connsiteY41-14736" fmla="*/ 951855 h 1005430"/>
                <a:gd name="connsiteX0-14737" fmla="*/ 803379 w 1243373"/>
                <a:gd name="connsiteY0-14738" fmla="*/ 951855 h 1005430"/>
                <a:gd name="connsiteX1-14739" fmla="*/ 771336 w 1243373"/>
                <a:gd name="connsiteY1-14740" fmla="*/ 838265 h 1005430"/>
                <a:gd name="connsiteX2-14741" fmla="*/ 785412 w 1243373"/>
                <a:gd name="connsiteY2-14742" fmla="*/ 962495 h 1005430"/>
                <a:gd name="connsiteX3-14743" fmla="*/ 723653 w 1243373"/>
                <a:gd name="connsiteY3-14744" fmla="*/ 979633 h 1005430"/>
                <a:gd name="connsiteX4-14745" fmla="*/ 693140 w 1243373"/>
                <a:gd name="connsiteY4-14746" fmla="*/ 944893 h 1005430"/>
                <a:gd name="connsiteX5-14747" fmla="*/ 666435 w 1243373"/>
                <a:gd name="connsiteY5-14748" fmla="*/ 918706 h 1005430"/>
                <a:gd name="connsiteX6-14749" fmla="*/ 615785 w 1243373"/>
                <a:gd name="connsiteY6-14750" fmla="*/ 922382 h 1005430"/>
                <a:gd name="connsiteX7-14751" fmla="*/ 598136 w 1243373"/>
                <a:gd name="connsiteY7-14752" fmla="*/ 809443 h 1005430"/>
                <a:gd name="connsiteX8-14753" fmla="*/ 474772 w 1243373"/>
                <a:gd name="connsiteY8-14754" fmla="*/ 813658 h 1005430"/>
                <a:gd name="connsiteX9-14755" fmla="*/ 516240 w 1243373"/>
                <a:gd name="connsiteY9-14756" fmla="*/ 762528 h 1005430"/>
                <a:gd name="connsiteX10-14757" fmla="*/ 618937 w 1243373"/>
                <a:gd name="connsiteY10-14758" fmla="*/ 650134 h 1005430"/>
                <a:gd name="connsiteX11-14759" fmla="*/ 537590 w 1243373"/>
                <a:gd name="connsiteY11-14760" fmla="*/ 705134 h 1005430"/>
                <a:gd name="connsiteX12-14761" fmla="*/ 429328 w 1243373"/>
                <a:gd name="connsiteY12-14762" fmla="*/ 838728 h 1005430"/>
                <a:gd name="connsiteX13-14763" fmla="*/ 211010 w 1243373"/>
                <a:gd name="connsiteY13-14764" fmla="*/ 882679 h 1005430"/>
                <a:gd name="connsiteX14-14765" fmla="*/ 156519 w 1243373"/>
                <a:gd name="connsiteY14-14766" fmla="*/ 957424 h 1005430"/>
                <a:gd name="connsiteX15-14767" fmla="*/ 264391 w 1243373"/>
                <a:gd name="connsiteY15-14768" fmla="*/ 735988 h 1005430"/>
                <a:gd name="connsiteX16-14769" fmla="*/ 214226 w 1243373"/>
                <a:gd name="connsiteY16-14770" fmla="*/ 829249 h 1005430"/>
                <a:gd name="connsiteX17-14771" fmla="*/ 133167 w 1243373"/>
                <a:gd name="connsiteY17-14772" fmla="*/ 955587 h 1005430"/>
                <a:gd name="connsiteX18-14773" fmla="*/ 22167 w 1243373"/>
                <a:gd name="connsiteY18-14774" fmla="*/ 966845 h 1005430"/>
                <a:gd name="connsiteX19-14775" fmla="*/ 176701 w 1243373"/>
                <a:gd name="connsiteY19-14776" fmla="*/ 696053 h 1005430"/>
                <a:gd name="connsiteX20-14777" fmla="*/ 201563 w 1243373"/>
                <a:gd name="connsiteY20-14778" fmla="*/ 646787 h 1005430"/>
                <a:gd name="connsiteX21-14779" fmla="*/ 322197 w 1243373"/>
                <a:gd name="connsiteY21-14780" fmla="*/ 682395 h 1005430"/>
                <a:gd name="connsiteX22-14781" fmla="*/ 593679 w 1243373"/>
                <a:gd name="connsiteY22-14782" fmla="*/ 417571 h 1005430"/>
                <a:gd name="connsiteX23-14783" fmla="*/ 507049 w 1243373"/>
                <a:gd name="connsiteY23-14784" fmla="*/ 469978 h 1005430"/>
                <a:gd name="connsiteX24-14785" fmla="*/ 457237 w 1243373"/>
                <a:gd name="connsiteY24-14786" fmla="*/ 505882 h 1005430"/>
                <a:gd name="connsiteX25-14787" fmla="*/ 317350 w 1243373"/>
                <a:gd name="connsiteY25-14788" fmla="*/ 681704 h 1005430"/>
                <a:gd name="connsiteX26-14789" fmla="*/ 201637 w 1243373"/>
                <a:gd name="connsiteY26-14790" fmla="*/ 648788 h 1005430"/>
                <a:gd name="connsiteX27-14791" fmla="*/ 272535 w 1243373"/>
                <a:gd name="connsiteY27-14792" fmla="*/ 471354 h 1005430"/>
                <a:gd name="connsiteX28-14793" fmla="*/ 0 w 1243373"/>
                <a:gd name="connsiteY28-14794" fmla="*/ 969589 h 1005430"/>
                <a:gd name="connsiteX29-14795" fmla="*/ 191213 w 1243373"/>
                <a:gd name="connsiteY29-14796" fmla="*/ 416843 h 1005430"/>
                <a:gd name="connsiteX30-14797" fmla="*/ 529699 w 1243373"/>
                <a:gd name="connsiteY30-14798" fmla="*/ 4214 h 1005430"/>
                <a:gd name="connsiteX31-14799" fmla="*/ 723767 w 1243373"/>
                <a:gd name="connsiteY31-14800" fmla="*/ 111655 h 1005430"/>
                <a:gd name="connsiteX32-14801" fmla="*/ 1122654 w 1243373"/>
                <a:gd name="connsiteY32-14802" fmla="*/ 125859 h 1005430"/>
                <a:gd name="connsiteX33-14803" fmla="*/ 1242982 w 1243373"/>
                <a:gd name="connsiteY33-14804" fmla="*/ 7325 h 1005430"/>
                <a:gd name="connsiteX34-14805" fmla="*/ 1087953 w 1243373"/>
                <a:gd name="connsiteY34-14806" fmla="*/ 450615 h 1005430"/>
                <a:gd name="connsiteX35-14807" fmla="*/ 1081179 w 1243373"/>
                <a:gd name="connsiteY35-14808" fmla="*/ 620832 h 1005430"/>
                <a:gd name="connsiteX36-14809" fmla="*/ 1171691 w 1243373"/>
                <a:gd name="connsiteY36-14810" fmla="*/ 684025 h 1005430"/>
                <a:gd name="connsiteX37-14811" fmla="*/ 1026149 w 1243373"/>
                <a:gd name="connsiteY37-14812" fmla="*/ 929326 h 1005430"/>
                <a:gd name="connsiteX38-14813" fmla="*/ 972825 w 1243373"/>
                <a:gd name="connsiteY38-14814" fmla="*/ 914758 h 1005430"/>
                <a:gd name="connsiteX39-14815" fmla="*/ 914841 w 1243373"/>
                <a:gd name="connsiteY39-14816" fmla="*/ 909214 h 1005430"/>
                <a:gd name="connsiteX40-14817" fmla="*/ 881478 w 1243373"/>
                <a:gd name="connsiteY40-14818" fmla="*/ 909532 h 1005430"/>
                <a:gd name="connsiteX41-14819" fmla="*/ 803379 w 1243373"/>
                <a:gd name="connsiteY41-14820" fmla="*/ 951855 h 1005430"/>
                <a:gd name="connsiteX0-14821" fmla="*/ 803379 w 1243373"/>
                <a:gd name="connsiteY0-14822" fmla="*/ 951855 h 1005430"/>
                <a:gd name="connsiteX1-14823" fmla="*/ 771336 w 1243373"/>
                <a:gd name="connsiteY1-14824" fmla="*/ 838265 h 1005430"/>
                <a:gd name="connsiteX2-14825" fmla="*/ 785412 w 1243373"/>
                <a:gd name="connsiteY2-14826" fmla="*/ 962495 h 1005430"/>
                <a:gd name="connsiteX3-14827" fmla="*/ 723653 w 1243373"/>
                <a:gd name="connsiteY3-14828" fmla="*/ 979633 h 1005430"/>
                <a:gd name="connsiteX4-14829" fmla="*/ 693140 w 1243373"/>
                <a:gd name="connsiteY4-14830" fmla="*/ 944893 h 1005430"/>
                <a:gd name="connsiteX5-14831" fmla="*/ 666435 w 1243373"/>
                <a:gd name="connsiteY5-14832" fmla="*/ 918706 h 1005430"/>
                <a:gd name="connsiteX6-14833" fmla="*/ 615785 w 1243373"/>
                <a:gd name="connsiteY6-14834" fmla="*/ 922382 h 1005430"/>
                <a:gd name="connsiteX7-14835" fmla="*/ 598136 w 1243373"/>
                <a:gd name="connsiteY7-14836" fmla="*/ 809443 h 1005430"/>
                <a:gd name="connsiteX8-14837" fmla="*/ 474772 w 1243373"/>
                <a:gd name="connsiteY8-14838" fmla="*/ 813658 h 1005430"/>
                <a:gd name="connsiteX9-14839" fmla="*/ 516240 w 1243373"/>
                <a:gd name="connsiteY9-14840" fmla="*/ 762528 h 1005430"/>
                <a:gd name="connsiteX10-14841" fmla="*/ 618937 w 1243373"/>
                <a:gd name="connsiteY10-14842" fmla="*/ 650134 h 1005430"/>
                <a:gd name="connsiteX11-14843" fmla="*/ 537590 w 1243373"/>
                <a:gd name="connsiteY11-14844" fmla="*/ 705134 h 1005430"/>
                <a:gd name="connsiteX12-14845" fmla="*/ 429328 w 1243373"/>
                <a:gd name="connsiteY12-14846" fmla="*/ 838728 h 1005430"/>
                <a:gd name="connsiteX13-14847" fmla="*/ 211010 w 1243373"/>
                <a:gd name="connsiteY13-14848" fmla="*/ 882679 h 1005430"/>
                <a:gd name="connsiteX14-14849" fmla="*/ 156519 w 1243373"/>
                <a:gd name="connsiteY14-14850" fmla="*/ 957424 h 1005430"/>
                <a:gd name="connsiteX15-14851" fmla="*/ 264391 w 1243373"/>
                <a:gd name="connsiteY15-14852" fmla="*/ 735988 h 1005430"/>
                <a:gd name="connsiteX16-14853" fmla="*/ 214226 w 1243373"/>
                <a:gd name="connsiteY16-14854" fmla="*/ 829249 h 1005430"/>
                <a:gd name="connsiteX17-14855" fmla="*/ 133167 w 1243373"/>
                <a:gd name="connsiteY17-14856" fmla="*/ 955587 h 1005430"/>
                <a:gd name="connsiteX18-14857" fmla="*/ 22167 w 1243373"/>
                <a:gd name="connsiteY18-14858" fmla="*/ 966845 h 1005430"/>
                <a:gd name="connsiteX19-14859" fmla="*/ 176701 w 1243373"/>
                <a:gd name="connsiteY19-14860" fmla="*/ 696053 h 1005430"/>
                <a:gd name="connsiteX20-14861" fmla="*/ 201563 w 1243373"/>
                <a:gd name="connsiteY20-14862" fmla="*/ 646787 h 1005430"/>
                <a:gd name="connsiteX21-14863" fmla="*/ 322197 w 1243373"/>
                <a:gd name="connsiteY21-14864" fmla="*/ 682395 h 1005430"/>
                <a:gd name="connsiteX22-14865" fmla="*/ 593679 w 1243373"/>
                <a:gd name="connsiteY22-14866" fmla="*/ 417571 h 1005430"/>
                <a:gd name="connsiteX23-14867" fmla="*/ 507049 w 1243373"/>
                <a:gd name="connsiteY23-14868" fmla="*/ 469978 h 1005430"/>
                <a:gd name="connsiteX24-14869" fmla="*/ 457237 w 1243373"/>
                <a:gd name="connsiteY24-14870" fmla="*/ 505882 h 1005430"/>
                <a:gd name="connsiteX25-14871" fmla="*/ 317350 w 1243373"/>
                <a:gd name="connsiteY25-14872" fmla="*/ 681704 h 1005430"/>
                <a:gd name="connsiteX26-14873" fmla="*/ 201637 w 1243373"/>
                <a:gd name="connsiteY26-14874" fmla="*/ 648788 h 1005430"/>
                <a:gd name="connsiteX27-14875" fmla="*/ 272535 w 1243373"/>
                <a:gd name="connsiteY27-14876" fmla="*/ 471354 h 1005430"/>
                <a:gd name="connsiteX28-14877" fmla="*/ 0 w 1243373"/>
                <a:gd name="connsiteY28-14878" fmla="*/ 969589 h 1005430"/>
                <a:gd name="connsiteX29-14879" fmla="*/ 191213 w 1243373"/>
                <a:gd name="connsiteY29-14880" fmla="*/ 416843 h 1005430"/>
                <a:gd name="connsiteX30-14881" fmla="*/ 529699 w 1243373"/>
                <a:gd name="connsiteY30-14882" fmla="*/ 4214 h 1005430"/>
                <a:gd name="connsiteX31-14883" fmla="*/ 723767 w 1243373"/>
                <a:gd name="connsiteY31-14884" fmla="*/ 111655 h 1005430"/>
                <a:gd name="connsiteX32-14885" fmla="*/ 1122654 w 1243373"/>
                <a:gd name="connsiteY32-14886" fmla="*/ 125859 h 1005430"/>
                <a:gd name="connsiteX33-14887" fmla="*/ 1242982 w 1243373"/>
                <a:gd name="connsiteY33-14888" fmla="*/ 7325 h 1005430"/>
                <a:gd name="connsiteX34-14889" fmla="*/ 1087953 w 1243373"/>
                <a:gd name="connsiteY34-14890" fmla="*/ 450615 h 1005430"/>
                <a:gd name="connsiteX35-14891" fmla="*/ 1081179 w 1243373"/>
                <a:gd name="connsiteY35-14892" fmla="*/ 620832 h 1005430"/>
                <a:gd name="connsiteX36-14893" fmla="*/ 1171691 w 1243373"/>
                <a:gd name="connsiteY36-14894" fmla="*/ 684025 h 1005430"/>
                <a:gd name="connsiteX37-14895" fmla="*/ 1026149 w 1243373"/>
                <a:gd name="connsiteY37-14896" fmla="*/ 929326 h 1005430"/>
                <a:gd name="connsiteX38-14897" fmla="*/ 972825 w 1243373"/>
                <a:gd name="connsiteY38-14898" fmla="*/ 914758 h 1005430"/>
                <a:gd name="connsiteX39-14899" fmla="*/ 914841 w 1243373"/>
                <a:gd name="connsiteY39-14900" fmla="*/ 909214 h 1005430"/>
                <a:gd name="connsiteX40-14901" fmla="*/ 881478 w 1243373"/>
                <a:gd name="connsiteY40-14902" fmla="*/ 909532 h 1005430"/>
                <a:gd name="connsiteX41-14903" fmla="*/ 803379 w 1243373"/>
                <a:gd name="connsiteY41-14904" fmla="*/ 951855 h 1005430"/>
                <a:gd name="connsiteX0-14905" fmla="*/ 803379 w 1243373"/>
                <a:gd name="connsiteY0-14906" fmla="*/ 951855 h 1005430"/>
                <a:gd name="connsiteX1-14907" fmla="*/ 771336 w 1243373"/>
                <a:gd name="connsiteY1-14908" fmla="*/ 838265 h 1005430"/>
                <a:gd name="connsiteX2-14909" fmla="*/ 785412 w 1243373"/>
                <a:gd name="connsiteY2-14910" fmla="*/ 962495 h 1005430"/>
                <a:gd name="connsiteX3-14911" fmla="*/ 723653 w 1243373"/>
                <a:gd name="connsiteY3-14912" fmla="*/ 979633 h 1005430"/>
                <a:gd name="connsiteX4-14913" fmla="*/ 693140 w 1243373"/>
                <a:gd name="connsiteY4-14914" fmla="*/ 944893 h 1005430"/>
                <a:gd name="connsiteX5-14915" fmla="*/ 666435 w 1243373"/>
                <a:gd name="connsiteY5-14916" fmla="*/ 918706 h 1005430"/>
                <a:gd name="connsiteX6-14917" fmla="*/ 615785 w 1243373"/>
                <a:gd name="connsiteY6-14918" fmla="*/ 922382 h 1005430"/>
                <a:gd name="connsiteX7-14919" fmla="*/ 598136 w 1243373"/>
                <a:gd name="connsiteY7-14920" fmla="*/ 809443 h 1005430"/>
                <a:gd name="connsiteX8-14921" fmla="*/ 474772 w 1243373"/>
                <a:gd name="connsiteY8-14922" fmla="*/ 813658 h 1005430"/>
                <a:gd name="connsiteX9-14923" fmla="*/ 516240 w 1243373"/>
                <a:gd name="connsiteY9-14924" fmla="*/ 762528 h 1005430"/>
                <a:gd name="connsiteX10-14925" fmla="*/ 618937 w 1243373"/>
                <a:gd name="connsiteY10-14926" fmla="*/ 650134 h 1005430"/>
                <a:gd name="connsiteX11-14927" fmla="*/ 537590 w 1243373"/>
                <a:gd name="connsiteY11-14928" fmla="*/ 705134 h 1005430"/>
                <a:gd name="connsiteX12-14929" fmla="*/ 429328 w 1243373"/>
                <a:gd name="connsiteY12-14930" fmla="*/ 838728 h 1005430"/>
                <a:gd name="connsiteX13-14931" fmla="*/ 451345 w 1243373"/>
                <a:gd name="connsiteY13-14932" fmla="*/ 727793 h 1005430"/>
                <a:gd name="connsiteX14-14933" fmla="*/ 156519 w 1243373"/>
                <a:gd name="connsiteY14-14934" fmla="*/ 957424 h 1005430"/>
                <a:gd name="connsiteX15-14935" fmla="*/ 264391 w 1243373"/>
                <a:gd name="connsiteY15-14936" fmla="*/ 735988 h 1005430"/>
                <a:gd name="connsiteX16-14937" fmla="*/ 214226 w 1243373"/>
                <a:gd name="connsiteY16-14938" fmla="*/ 829249 h 1005430"/>
                <a:gd name="connsiteX17-14939" fmla="*/ 133167 w 1243373"/>
                <a:gd name="connsiteY17-14940" fmla="*/ 955587 h 1005430"/>
                <a:gd name="connsiteX18-14941" fmla="*/ 22167 w 1243373"/>
                <a:gd name="connsiteY18-14942" fmla="*/ 966845 h 1005430"/>
                <a:gd name="connsiteX19-14943" fmla="*/ 176701 w 1243373"/>
                <a:gd name="connsiteY19-14944" fmla="*/ 696053 h 1005430"/>
                <a:gd name="connsiteX20-14945" fmla="*/ 201563 w 1243373"/>
                <a:gd name="connsiteY20-14946" fmla="*/ 646787 h 1005430"/>
                <a:gd name="connsiteX21-14947" fmla="*/ 322197 w 1243373"/>
                <a:gd name="connsiteY21-14948" fmla="*/ 682395 h 1005430"/>
                <a:gd name="connsiteX22-14949" fmla="*/ 593679 w 1243373"/>
                <a:gd name="connsiteY22-14950" fmla="*/ 417571 h 1005430"/>
                <a:gd name="connsiteX23-14951" fmla="*/ 507049 w 1243373"/>
                <a:gd name="connsiteY23-14952" fmla="*/ 469978 h 1005430"/>
                <a:gd name="connsiteX24-14953" fmla="*/ 457237 w 1243373"/>
                <a:gd name="connsiteY24-14954" fmla="*/ 505882 h 1005430"/>
                <a:gd name="connsiteX25-14955" fmla="*/ 317350 w 1243373"/>
                <a:gd name="connsiteY25-14956" fmla="*/ 681704 h 1005430"/>
                <a:gd name="connsiteX26-14957" fmla="*/ 201637 w 1243373"/>
                <a:gd name="connsiteY26-14958" fmla="*/ 648788 h 1005430"/>
                <a:gd name="connsiteX27-14959" fmla="*/ 272535 w 1243373"/>
                <a:gd name="connsiteY27-14960" fmla="*/ 471354 h 1005430"/>
                <a:gd name="connsiteX28-14961" fmla="*/ 0 w 1243373"/>
                <a:gd name="connsiteY28-14962" fmla="*/ 969589 h 1005430"/>
                <a:gd name="connsiteX29-14963" fmla="*/ 191213 w 1243373"/>
                <a:gd name="connsiteY29-14964" fmla="*/ 416843 h 1005430"/>
                <a:gd name="connsiteX30-14965" fmla="*/ 529699 w 1243373"/>
                <a:gd name="connsiteY30-14966" fmla="*/ 4214 h 1005430"/>
                <a:gd name="connsiteX31-14967" fmla="*/ 723767 w 1243373"/>
                <a:gd name="connsiteY31-14968" fmla="*/ 111655 h 1005430"/>
                <a:gd name="connsiteX32-14969" fmla="*/ 1122654 w 1243373"/>
                <a:gd name="connsiteY32-14970" fmla="*/ 125859 h 1005430"/>
                <a:gd name="connsiteX33-14971" fmla="*/ 1242982 w 1243373"/>
                <a:gd name="connsiteY33-14972" fmla="*/ 7325 h 1005430"/>
                <a:gd name="connsiteX34-14973" fmla="*/ 1087953 w 1243373"/>
                <a:gd name="connsiteY34-14974" fmla="*/ 450615 h 1005430"/>
                <a:gd name="connsiteX35-14975" fmla="*/ 1081179 w 1243373"/>
                <a:gd name="connsiteY35-14976" fmla="*/ 620832 h 1005430"/>
                <a:gd name="connsiteX36-14977" fmla="*/ 1171691 w 1243373"/>
                <a:gd name="connsiteY36-14978" fmla="*/ 684025 h 1005430"/>
                <a:gd name="connsiteX37-14979" fmla="*/ 1026149 w 1243373"/>
                <a:gd name="connsiteY37-14980" fmla="*/ 929326 h 1005430"/>
                <a:gd name="connsiteX38-14981" fmla="*/ 972825 w 1243373"/>
                <a:gd name="connsiteY38-14982" fmla="*/ 914758 h 1005430"/>
                <a:gd name="connsiteX39-14983" fmla="*/ 914841 w 1243373"/>
                <a:gd name="connsiteY39-14984" fmla="*/ 909214 h 1005430"/>
                <a:gd name="connsiteX40-14985" fmla="*/ 881478 w 1243373"/>
                <a:gd name="connsiteY40-14986" fmla="*/ 909532 h 1005430"/>
                <a:gd name="connsiteX41-14987" fmla="*/ 803379 w 1243373"/>
                <a:gd name="connsiteY41-14988" fmla="*/ 951855 h 1005430"/>
                <a:gd name="connsiteX0-14989" fmla="*/ 803379 w 1243373"/>
                <a:gd name="connsiteY0-14990" fmla="*/ 951855 h 1005430"/>
                <a:gd name="connsiteX1-14991" fmla="*/ 771336 w 1243373"/>
                <a:gd name="connsiteY1-14992" fmla="*/ 838265 h 1005430"/>
                <a:gd name="connsiteX2-14993" fmla="*/ 785412 w 1243373"/>
                <a:gd name="connsiteY2-14994" fmla="*/ 962495 h 1005430"/>
                <a:gd name="connsiteX3-14995" fmla="*/ 723653 w 1243373"/>
                <a:gd name="connsiteY3-14996" fmla="*/ 979633 h 1005430"/>
                <a:gd name="connsiteX4-14997" fmla="*/ 693140 w 1243373"/>
                <a:gd name="connsiteY4-14998" fmla="*/ 944893 h 1005430"/>
                <a:gd name="connsiteX5-14999" fmla="*/ 666435 w 1243373"/>
                <a:gd name="connsiteY5-15000" fmla="*/ 918706 h 1005430"/>
                <a:gd name="connsiteX6-15001" fmla="*/ 615785 w 1243373"/>
                <a:gd name="connsiteY6-15002" fmla="*/ 922382 h 1005430"/>
                <a:gd name="connsiteX7-15003" fmla="*/ 598136 w 1243373"/>
                <a:gd name="connsiteY7-15004" fmla="*/ 809443 h 1005430"/>
                <a:gd name="connsiteX8-15005" fmla="*/ 474772 w 1243373"/>
                <a:gd name="connsiteY8-15006" fmla="*/ 813658 h 1005430"/>
                <a:gd name="connsiteX9-15007" fmla="*/ 516240 w 1243373"/>
                <a:gd name="connsiteY9-15008" fmla="*/ 762528 h 1005430"/>
                <a:gd name="connsiteX10-15009" fmla="*/ 618937 w 1243373"/>
                <a:gd name="connsiteY10-15010" fmla="*/ 650134 h 1005430"/>
                <a:gd name="connsiteX11-15011" fmla="*/ 537590 w 1243373"/>
                <a:gd name="connsiteY11-15012" fmla="*/ 705134 h 1005430"/>
                <a:gd name="connsiteX12-15013" fmla="*/ 429328 w 1243373"/>
                <a:gd name="connsiteY12-15014" fmla="*/ 838728 h 1005430"/>
                <a:gd name="connsiteX13-15015" fmla="*/ 451271 w 1243373"/>
                <a:gd name="connsiteY13-15016" fmla="*/ 725793 h 1005430"/>
                <a:gd name="connsiteX14-15017" fmla="*/ 156519 w 1243373"/>
                <a:gd name="connsiteY14-15018" fmla="*/ 957424 h 1005430"/>
                <a:gd name="connsiteX15-15019" fmla="*/ 264391 w 1243373"/>
                <a:gd name="connsiteY15-15020" fmla="*/ 735988 h 1005430"/>
                <a:gd name="connsiteX16-15021" fmla="*/ 214226 w 1243373"/>
                <a:gd name="connsiteY16-15022" fmla="*/ 829249 h 1005430"/>
                <a:gd name="connsiteX17-15023" fmla="*/ 133167 w 1243373"/>
                <a:gd name="connsiteY17-15024" fmla="*/ 955587 h 1005430"/>
                <a:gd name="connsiteX18-15025" fmla="*/ 22167 w 1243373"/>
                <a:gd name="connsiteY18-15026" fmla="*/ 966845 h 1005430"/>
                <a:gd name="connsiteX19-15027" fmla="*/ 176701 w 1243373"/>
                <a:gd name="connsiteY19-15028" fmla="*/ 696053 h 1005430"/>
                <a:gd name="connsiteX20-15029" fmla="*/ 201563 w 1243373"/>
                <a:gd name="connsiteY20-15030" fmla="*/ 646787 h 1005430"/>
                <a:gd name="connsiteX21-15031" fmla="*/ 322197 w 1243373"/>
                <a:gd name="connsiteY21-15032" fmla="*/ 682395 h 1005430"/>
                <a:gd name="connsiteX22-15033" fmla="*/ 593679 w 1243373"/>
                <a:gd name="connsiteY22-15034" fmla="*/ 417571 h 1005430"/>
                <a:gd name="connsiteX23-15035" fmla="*/ 507049 w 1243373"/>
                <a:gd name="connsiteY23-15036" fmla="*/ 469978 h 1005430"/>
                <a:gd name="connsiteX24-15037" fmla="*/ 457237 w 1243373"/>
                <a:gd name="connsiteY24-15038" fmla="*/ 505882 h 1005430"/>
                <a:gd name="connsiteX25-15039" fmla="*/ 317350 w 1243373"/>
                <a:gd name="connsiteY25-15040" fmla="*/ 681704 h 1005430"/>
                <a:gd name="connsiteX26-15041" fmla="*/ 201637 w 1243373"/>
                <a:gd name="connsiteY26-15042" fmla="*/ 648788 h 1005430"/>
                <a:gd name="connsiteX27-15043" fmla="*/ 272535 w 1243373"/>
                <a:gd name="connsiteY27-15044" fmla="*/ 471354 h 1005430"/>
                <a:gd name="connsiteX28-15045" fmla="*/ 0 w 1243373"/>
                <a:gd name="connsiteY28-15046" fmla="*/ 969589 h 1005430"/>
                <a:gd name="connsiteX29-15047" fmla="*/ 191213 w 1243373"/>
                <a:gd name="connsiteY29-15048" fmla="*/ 416843 h 1005430"/>
                <a:gd name="connsiteX30-15049" fmla="*/ 529699 w 1243373"/>
                <a:gd name="connsiteY30-15050" fmla="*/ 4214 h 1005430"/>
                <a:gd name="connsiteX31-15051" fmla="*/ 723767 w 1243373"/>
                <a:gd name="connsiteY31-15052" fmla="*/ 111655 h 1005430"/>
                <a:gd name="connsiteX32-15053" fmla="*/ 1122654 w 1243373"/>
                <a:gd name="connsiteY32-15054" fmla="*/ 125859 h 1005430"/>
                <a:gd name="connsiteX33-15055" fmla="*/ 1242982 w 1243373"/>
                <a:gd name="connsiteY33-15056" fmla="*/ 7325 h 1005430"/>
                <a:gd name="connsiteX34-15057" fmla="*/ 1087953 w 1243373"/>
                <a:gd name="connsiteY34-15058" fmla="*/ 450615 h 1005430"/>
                <a:gd name="connsiteX35-15059" fmla="*/ 1081179 w 1243373"/>
                <a:gd name="connsiteY35-15060" fmla="*/ 620832 h 1005430"/>
                <a:gd name="connsiteX36-15061" fmla="*/ 1171691 w 1243373"/>
                <a:gd name="connsiteY36-15062" fmla="*/ 684025 h 1005430"/>
                <a:gd name="connsiteX37-15063" fmla="*/ 1026149 w 1243373"/>
                <a:gd name="connsiteY37-15064" fmla="*/ 929326 h 1005430"/>
                <a:gd name="connsiteX38-15065" fmla="*/ 972825 w 1243373"/>
                <a:gd name="connsiteY38-15066" fmla="*/ 914758 h 1005430"/>
                <a:gd name="connsiteX39-15067" fmla="*/ 914841 w 1243373"/>
                <a:gd name="connsiteY39-15068" fmla="*/ 909214 h 1005430"/>
                <a:gd name="connsiteX40-15069" fmla="*/ 881478 w 1243373"/>
                <a:gd name="connsiteY40-15070" fmla="*/ 909532 h 1005430"/>
                <a:gd name="connsiteX41-15071" fmla="*/ 803379 w 1243373"/>
                <a:gd name="connsiteY41-15072" fmla="*/ 951855 h 1005430"/>
                <a:gd name="connsiteX0-15073" fmla="*/ 803379 w 1243373"/>
                <a:gd name="connsiteY0-15074" fmla="*/ 951855 h 1005430"/>
                <a:gd name="connsiteX1-15075" fmla="*/ 771336 w 1243373"/>
                <a:gd name="connsiteY1-15076" fmla="*/ 838265 h 1005430"/>
                <a:gd name="connsiteX2-15077" fmla="*/ 785412 w 1243373"/>
                <a:gd name="connsiteY2-15078" fmla="*/ 962495 h 1005430"/>
                <a:gd name="connsiteX3-15079" fmla="*/ 723653 w 1243373"/>
                <a:gd name="connsiteY3-15080" fmla="*/ 979633 h 1005430"/>
                <a:gd name="connsiteX4-15081" fmla="*/ 693140 w 1243373"/>
                <a:gd name="connsiteY4-15082" fmla="*/ 944893 h 1005430"/>
                <a:gd name="connsiteX5-15083" fmla="*/ 666435 w 1243373"/>
                <a:gd name="connsiteY5-15084" fmla="*/ 918706 h 1005430"/>
                <a:gd name="connsiteX6-15085" fmla="*/ 615785 w 1243373"/>
                <a:gd name="connsiteY6-15086" fmla="*/ 922382 h 1005430"/>
                <a:gd name="connsiteX7-15087" fmla="*/ 598136 w 1243373"/>
                <a:gd name="connsiteY7-15088" fmla="*/ 809443 h 1005430"/>
                <a:gd name="connsiteX8-15089" fmla="*/ 474772 w 1243373"/>
                <a:gd name="connsiteY8-15090" fmla="*/ 813658 h 1005430"/>
                <a:gd name="connsiteX9-15091" fmla="*/ 516240 w 1243373"/>
                <a:gd name="connsiteY9-15092" fmla="*/ 762528 h 1005430"/>
                <a:gd name="connsiteX10-15093" fmla="*/ 618937 w 1243373"/>
                <a:gd name="connsiteY10-15094" fmla="*/ 650134 h 1005430"/>
                <a:gd name="connsiteX11-15095" fmla="*/ 537590 w 1243373"/>
                <a:gd name="connsiteY11-15096" fmla="*/ 705134 h 1005430"/>
                <a:gd name="connsiteX12-15097" fmla="*/ 429328 w 1243373"/>
                <a:gd name="connsiteY12-15098" fmla="*/ 838728 h 1005430"/>
                <a:gd name="connsiteX13-15099" fmla="*/ 451271 w 1243373"/>
                <a:gd name="connsiteY13-15100" fmla="*/ 725793 h 1005430"/>
                <a:gd name="connsiteX14-15101" fmla="*/ 156519 w 1243373"/>
                <a:gd name="connsiteY14-15102" fmla="*/ 957424 h 1005430"/>
                <a:gd name="connsiteX15-15103" fmla="*/ 264391 w 1243373"/>
                <a:gd name="connsiteY15-15104" fmla="*/ 735988 h 1005430"/>
                <a:gd name="connsiteX16-15105" fmla="*/ 214226 w 1243373"/>
                <a:gd name="connsiteY16-15106" fmla="*/ 829249 h 1005430"/>
                <a:gd name="connsiteX17-15107" fmla="*/ 133167 w 1243373"/>
                <a:gd name="connsiteY17-15108" fmla="*/ 955587 h 1005430"/>
                <a:gd name="connsiteX18-15109" fmla="*/ 22167 w 1243373"/>
                <a:gd name="connsiteY18-15110" fmla="*/ 966845 h 1005430"/>
                <a:gd name="connsiteX19-15111" fmla="*/ 176701 w 1243373"/>
                <a:gd name="connsiteY19-15112" fmla="*/ 696053 h 1005430"/>
                <a:gd name="connsiteX20-15113" fmla="*/ 201563 w 1243373"/>
                <a:gd name="connsiteY20-15114" fmla="*/ 646787 h 1005430"/>
                <a:gd name="connsiteX21-15115" fmla="*/ 322197 w 1243373"/>
                <a:gd name="connsiteY21-15116" fmla="*/ 682395 h 1005430"/>
                <a:gd name="connsiteX22-15117" fmla="*/ 593679 w 1243373"/>
                <a:gd name="connsiteY22-15118" fmla="*/ 417571 h 1005430"/>
                <a:gd name="connsiteX23-15119" fmla="*/ 507049 w 1243373"/>
                <a:gd name="connsiteY23-15120" fmla="*/ 469978 h 1005430"/>
                <a:gd name="connsiteX24-15121" fmla="*/ 457237 w 1243373"/>
                <a:gd name="connsiteY24-15122" fmla="*/ 505882 h 1005430"/>
                <a:gd name="connsiteX25-15123" fmla="*/ 317350 w 1243373"/>
                <a:gd name="connsiteY25-15124" fmla="*/ 681704 h 1005430"/>
                <a:gd name="connsiteX26-15125" fmla="*/ 201637 w 1243373"/>
                <a:gd name="connsiteY26-15126" fmla="*/ 648788 h 1005430"/>
                <a:gd name="connsiteX27-15127" fmla="*/ 272535 w 1243373"/>
                <a:gd name="connsiteY27-15128" fmla="*/ 471354 h 1005430"/>
                <a:gd name="connsiteX28-15129" fmla="*/ 0 w 1243373"/>
                <a:gd name="connsiteY28-15130" fmla="*/ 969589 h 1005430"/>
                <a:gd name="connsiteX29-15131" fmla="*/ 191213 w 1243373"/>
                <a:gd name="connsiteY29-15132" fmla="*/ 416843 h 1005430"/>
                <a:gd name="connsiteX30-15133" fmla="*/ 529699 w 1243373"/>
                <a:gd name="connsiteY30-15134" fmla="*/ 4214 h 1005430"/>
                <a:gd name="connsiteX31-15135" fmla="*/ 723767 w 1243373"/>
                <a:gd name="connsiteY31-15136" fmla="*/ 111655 h 1005430"/>
                <a:gd name="connsiteX32-15137" fmla="*/ 1122654 w 1243373"/>
                <a:gd name="connsiteY32-15138" fmla="*/ 125859 h 1005430"/>
                <a:gd name="connsiteX33-15139" fmla="*/ 1242982 w 1243373"/>
                <a:gd name="connsiteY33-15140" fmla="*/ 7325 h 1005430"/>
                <a:gd name="connsiteX34-15141" fmla="*/ 1087953 w 1243373"/>
                <a:gd name="connsiteY34-15142" fmla="*/ 450615 h 1005430"/>
                <a:gd name="connsiteX35-15143" fmla="*/ 1081179 w 1243373"/>
                <a:gd name="connsiteY35-15144" fmla="*/ 620832 h 1005430"/>
                <a:gd name="connsiteX36-15145" fmla="*/ 1171691 w 1243373"/>
                <a:gd name="connsiteY36-15146" fmla="*/ 684025 h 1005430"/>
                <a:gd name="connsiteX37-15147" fmla="*/ 1026149 w 1243373"/>
                <a:gd name="connsiteY37-15148" fmla="*/ 929326 h 1005430"/>
                <a:gd name="connsiteX38-15149" fmla="*/ 972825 w 1243373"/>
                <a:gd name="connsiteY38-15150" fmla="*/ 914758 h 1005430"/>
                <a:gd name="connsiteX39-15151" fmla="*/ 914841 w 1243373"/>
                <a:gd name="connsiteY39-15152" fmla="*/ 909214 h 1005430"/>
                <a:gd name="connsiteX40-15153" fmla="*/ 881478 w 1243373"/>
                <a:gd name="connsiteY40-15154" fmla="*/ 909532 h 1005430"/>
                <a:gd name="connsiteX41-15155" fmla="*/ 803379 w 1243373"/>
                <a:gd name="connsiteY41-15156" fmla="*/ 951855 h 1005430"/>
                <a:gd name="connsiteX0-15157" fmla="*/ 803379 w 1243373"/>
                <a:gd name="connsiteY0-15158" fmla="*/ 951855 h 1005430"/>
                <a:gd name="connsiteX1-15159" fmla="*/ 771336 w 1243373"/>
                <a:gd name="connsiteY1-15160" fmla="*/ 838265 h 1005430"/>
                <a:gd name="connsiteX2-15161" fmla="*/ 785412 w 1243373"/>
                <a:gd name="connsiteY2-15162" fmla="*/ 962495 h 1005430"/>
                <a:gd name="connsiteX3-15163" fmla="*/ 723653 w 1243373"/>
                <a:gd name="connsiteY3-15164" fmla="*/ 979633 h 1005430"/>
                <a:gd name="connsiteX4-15165" fmla="*/ 693140 w 1243373"/>
                <a:gd name="connsiteY4-15166" fmla="*/ 944893 h 1005430"/>
                <a:gd name="connsiteX5-15167" fmla="*/ 666435 w 1243373"/>
                <a:gd name="connsiteY5-15168" fmla="*/ 918706 h 1005430"/>
                <a:gd name="connsiteX6-15169" fmla="*/ 615785 w 1243373"/>
                <a:gd name="connsiteY6-15170" fmla="*/ 922382 h 1005430"/>
                <a:gd name="connsiteX7-15171" fmla="*/ 598136 w 1243373"/>
                <a:gd name="connsiteY7-15172" fmla="*/ 809443 h 1005430"/>
                <a:gd name="connsiteX8-15173" fmla="*/ 474772 w 1243373"/>
                <a:gd name="connsiteY8-15174" fmla="*/ 813658 h 1005430"/>
                <a:gd name="connsiteX9-15175" fmla="*/ 516240 w 1243373"/>
                <a:gd name="connsiteY9-15176" fmla="*/ 762528 h 1005430"/>
                <a:gd name="connsiteX10-15177" fmla="*/ 618937 w 1243373"/>
                <a:gd name="connsiteY10-15178" fmla="*/ 650134 h 1005430"/>
                <a:gd name="connsiteX11-15179" fmla="*/ 537590 w 1243373"/>
                <a:gd name="connsiteY11-15180" fmla="*/ 705134 h 1005430"/>
                <a:gd name="connsiteX12-15181" fmla="*/ 429328 w 1243373"/>
                <a:gd name="connsiteY12-15182" fmla="*/ 838728 h 1005430"/>
                <a:gd name="connsiteX13-15183" fmla="*/ 451271 w 1243373"/>
                <a:gd name="connsiteY13-15184" fmla="*/ 725793 h 1005430"/>
                <a:gd name="connsiteX14-15185" fmla="*/ 156519 w 1243373"/>
                <a:gd name="connsiteY14-15186" fmla="*/ 957424 h 1005430"/>
                <a:gd name="connsiteX15-15187" fmla="*/ 264391 w 1243373"/>
                <a:gd name="connsiteY15-15188" fmla="*/ 735988 h 1005430"/>
                <a:gd name="connsiteX16-15189" fmla="*/ 214226 w 1243373"/>
                <a:gd name="connsiteY16-15190" fmla="*/ 829249 h 1005430"/>
                <a:gd name="connsiteX17-15191" fmla="*/ 133167 w 1243373"/>
                <a:gd name="connsiteY17-15192" fmla="*/ 955587 h 1005430"/>
                <a:gd name="connsiteX18-15193" fmla="*/ 22167 w 1243373"/>
                <a:gd name="connsiteY18-15194" fmla="*/ 966845 h 1005430"/>
                <a:gd name="connsiteX19-15195" fmla="*/ 176701 w 1243373"/>
                <a:gd name="connsiteY19-15196" fmla="*/ 696053 h 1005430"/>
                <a:gd name="connsiteX20-15197" fmla="*/ 201563 w 1243373"/>
                <a:gd name="connsiteY20-15198" fmla="*/ 646787 h 1005430"/>
                <a:gd name="connsiteX21-15199" fmla="*/ 322197 w 1243373"/>
                <a:gd name="connsiteY21-15200" fmla="*/ 682395 h 1005430"/>
                <a:gd name="connsiteX22-15201" fmla="*/ 593679 w 1243373"/>
                <a:gd name="connsiteY22-15202" fmla="*/ 417571 h 1005430"/>
                <a:gd name="connsiteX23-15203" fmla="*/ 507049 w 1243373"/>
                <a:gd name="connsiteY23-15204" fmla="*/ 469978 h 1005430"/>
                <a:gd name="connsiteX24-15205" fmla="*/ 457237 w 1243373"/>
                <a:gd name="connsiteY24-15206" fmla="*/ 505882 h 1005430"/>
                <a:gd name="connsiteX25-15207" fmla="*/ 317350 w 1243373"/>
                <a:gd name="connsiteY25-15208" fmla="*/ 681704 h 1005430"/>
                <a:gd name="connsiteX26-15209" fmla="*/ 201637 w 1243373"/>
                <a:gd name="connsiteY26-15210" fmla="*/ 648788 h 1005430"/>
                <a:gd name="connsiteX27-15211" fmla="*/ 272535 w 1243373"/>
                <a:gd name="connsiteY27-15212" fmla="*/ 471354 h 1005430"/>
                <a:gd name="connsiteX28-15213" fmla="*/ 0 w 1243373"/>
                <a:gd name="connsiteY28-15214" fmla="*/ 969589 h 1005430"/>
                <a:gd name="connsiteX29-15215" fmla="*/ 191213 w 1243373"/>
                <a:gd name="connsiteY29-15216" fmla="*/ 416843 h 1005430"/>
                <a:gd name="connsiteX30-15217" fmla="*/ 529699 w 1243373"/>
                <a:gd name="connsiteY30-15218" fmla="*/ 4214 h 1005430"/>
                <a:gd name="connsiteX31-15219" fmla="*/ 723767 w 1243373"/>
                <a:gd name="connsiteY31-15220" fmla="*/ 111655 h 1005430"/>
                <a:gd name="connsiteX32-15221" fmla="*/ 1122654 w 1243373"/>
                <a:gd name="connsiteY32-15222" fmla="*/ 125859 h 1005430"/>
                <a:gd name="connsiteX33-15223" fmla="*/ 1242982 w 1243373"/>
                <a:gd name="connsiteY33-15224" fmla="*/ 7325 h 1005430"/>
                <a:gd name="connsiteX34-15225" fmla="*/ 1087953 w 1243373"/>
                <a:gd name="connsiteY34-15226" fmla="*/ 450615 h 1005430"/>
                <a:gd name="connsiteX35-15227" fmla="*/ 1081179 w 1243373"/>
                <a:gd name="connsiteY35-15228" fmla="*/ 620832 h 1005430"/>
                <a:gd name="connsiteX36-15229" fmla="*/ 1171691 w 1243373"/>
                <a:gd name="connsiteY36-15230" fmla="*/ 684025 h 1005430"/>
                <a:gd name="connsiteX37-15231" fmla="*/ 1026149 w 1243373"/>
                <a:gd name="connsiteY37-15232" fmla="*/ 929326 h 1005430"/>
                <a:gd name="connsiteX38-15233" fmla="*/ 972825 w 1243373"/>
                <a:gd name="connsiteY38-15234" fmla="*/ 914758 h 1005430"/>
                <a:gd name="connsiteX39-15235" fmla="*/ 914841 w 1243373"/>
                <a:gd name="connsiteY39-15236" fmla="*/ 909214 h 1005430"/>
                <a:gd name="connsiteX40-15237" fmla="*/ 881478 w 1243373"/>
                <a:gd name="connsiteY40-15238" fmla="*/ 909532 h 1005430"/>
                <a:gd name="connsiteX41-15239" fmla="*/ 803379 w 1243373"/>
                <a:gd name="connsiteY41-15240" fmla="*/ 951855 h 1005430"/>
                <a:gd name="connsiteX0-15241" fmla="*/ 803379 w 1243373"/>
                <a:gd name="connsiteY0-15242" fmla="*/ 951855 h 1005430"/>
                <a:gd name="connsiteX1-15243" fmla="*/ 771336 w 1243373"/>
                <a:gd name="connsiteY1-15244" fmla="*/ 838265 h 1005430"/>
                <a:gd name="connsiteX2-15245" fmla="*/ 785412 w 1243373"/>
                <a:gd name="connsiteY2-15246" fmla="*/ 962495 h 1005430"/>
                <a:gd name="connsiteX3-15247" fmla="*/ 723653 w 1243373"/>
                <a:gd name="connsiteY3-15248" fmla="*/ 979633 h 1005430"/>
                <a:gd name="connsiteX4-15249" fmla="*/ 693140 w 1243373"/>
                <a:gd name="connsiteY4-15250" fmla="*/ 944893 h 1005430"/>
                <a:gd name="connsiteX5-15251" fmla="*/ 666435 w 1243373"/>
                <a:gd name="connsiteY5-15252" fmla="*/ 918706 h 1005430"/>
                <a:gd name="connsiteX6-15253" fmla="*/ 615785 w 1243373"/>
                <a:gd name="connsiteY6-15254" fmla="*/ 922382 h 1005430"/>
                <a:gd name="connsiteX7-15255" fmla="*/ 598136 w 1243373"/>
                <a:gd name="connsiteY7-15256" fmla="*/ 809443 h 1005430"/>
                <a:gd name="connsiteX8-15257" fmla="*/ 474772 w 1243373"/>
                <a:gd name="connsiteY8-15258" fmla="*/ 813658 h 1005430"/>
                <a:gd name="connsiteX9-15259" fmla="*/ 516240 w 1243373"/>
                <a:gd name="connsiteY9-15260" fmla="*/ 762528 h 1005430"/>
                <a:gd name="connsiteX10-15261" fmla="*/ 618937 w 1243373"/>
                <a:gd name="connsiteY10-15262" fmla="*/ 650134 h 1005430"/>
                <a:gd name="connsiteX11-15263" fmla="*/ 537590 w 1243373"/>
                <a:gd name="connsiteY11-15264" fmla="*/ 705134 h 1005430"/>
                <a:gd name="connsiteX12-15265" fmla="*/ 429328 w 1243373"/>
                <a:gd name="connsiteY12-15266" fmla="*/ 838728 h 1005430"/>
                <a:gd name="connsiteX13-15267" fmla="*/ 451271 w 1243373"/>
                <a:gd name="connsiteY13-15268" fmla="*/ 725793 h 1005430"/>
                <a:gd name="connsiteX14-15269" fmla="*/ 156519 w 1243373"/>
                <a:gd name="connsiteY14-15270" fmla="*/ 957424 h 1005430"/>
                <a:gd name="connsiteX15-15271" fmla="*/ 264391 w 1243373"/>
                <a:gd name="connsiteY15-15272" fmla="*/ 735988 h 1005430"/>
                <a:gd name="connsiteX16-15273" fmla="*/ 214226 w 1243373"/>
                <a:gd name="connsiteY16-15274" fmla="*/ 829249 h 1005430"/>
                <a:gd name="connsiteX17-15275" fmla="*/ 133167 w 1243373"/>
                <a:gd name="connsiteY17-15276" fmla="*/ 955587 h 1005430"/>
                <a:gd name="connsiteX18-15277" fmla="*/ 22167 w 1243373"/>
                <a:gd name="connsiteY18-15278" fmla="*/ 966845 h 1005430"/>
                <a:gd name="connsiteX19-15279" fmla="*/ 176701 w 1243373"/>
                <a:gd name="connsiteY19-15280" fmla="*/ 696053 h 1005430"/>
                <a:gd name="connsiteX20-15281" fmla="*/ 201563 w 1243373"/>
                <a:gd name="connsiteY20-15282" fmla="*/ 646787 h 1005430"/>
                <a:gd name="connsiteX21-15283" fmla="*/ 322197 w 1243373"/>
                <a:gd name="connsiteY21-15284" fmla="*/ 682395 h 1005430"/>
                <a:gd name="connsiteX22-15285" fmla="*/ 593679 w 1243373"/>
                <a:gd name="connsiteY22-15286" fmla="*/ 417571 h 1005430"/>
                <a:gd name="connsiteX23-15287" fmla="*/ 507049 w 1243373"/>
                <a:gd name="connsiteY23-15288" fmla="*/ 469978 h 1005430"/>
                <a:gd name="connsiteX24-15289" fmla="*/ 457237 w 1243373"/>
                <a:gd name="connsiteY24-15290" fmla="*/ 505882 h 1005430"/>
                <a:gd name="connsiteX25-15291" fmla="*/ 317350 w 1243373"/>
                <a:gd name="connsiteY25-15292" fmla="*/ 681704 h 1005430"/>
                <a:gd name="connsiteX26-15293" fmla="*/ 205232 w 1243373"/>
                <a:gd name="connsiteY26-15294" fmla="*/ 645781 h 1005430"/>
                <a:gd name="connsiteX27-15295" fmla="*/ 272535 w 1243373"/>
                <a:gd name="connsiteY27-15296" fmla="*/ 471354 h 1005430"/>
                <a:gd name="connsiteX28-15297" fmla="*/ 0 w 1243373"/>
                <a:gd name="connsiteY28-15298" fmla="*/ 969589 h 1005430"/>
                <a:gd name="connsiteX29-15299" fmla="*/ 191213 w 1243373"/>
                <a:gd name="connsiteY29-15300" fmla="*/ 416843 h 1005430"/>
                <a:gd name="connsiteX30-15301" fmla="*/ 529699 w 1243373"/>
                <a:gd name="connsiteY30-15302" fmla="*/ 4214 h 1005430"/>
                <a:gd name="connsiteX31-15303" fmla="*/ 723767 w 1243373"/>
                <a:gd name="connsiteY31-15304" fmla="*/ 111655 h 1005430"/>
                <a:gd name="connsiteX32-15305" fmla="*/ 1122654 w 1243373"/>
                <a:gd name="connsiteY32-15306" fmla="*/ 125859 h 1005430"/>
                <a:gd name="connsiteX33-15307" fmla="*/ 1242982 w 1243373"/>
                <a:gd name="connsiteY33-15308" fmla="*/ 7325 h 1005430"/>
                <a:gd name="connsiteX34-15309" fmla="*/ 1087953 w 1243373"/>
                <a:gd name="connsiteY34-15310" fmla="*/ 450615 h 1005430"/>
                <a:gd name="connsiteX35-15311" fmla="*/ 1081179 w 1243373"/>
                <a:gd name="connsiteY35-15312" fmla="*/ 620832 h 1005430"/>
                <a:gd name="connsiteX36-15313" fmla="*/ 1171691 w 1243373"/>
                <a:gd name="connsiteY36-15314" fmla="*/ 684025 h 1005430"/>
                <a:gd name="connsiteX37-15315" fmla="*/ 1026149 w 1243373"/>
                <a:gd name="connsiteY37-15316" fmla="*/ 929326 h 1005430"/>
                <a:gd name="connsiteX38-15317" fmla="*/ 972825 w 1243373"/>
                <a:gd name="connsiteY38-15318" fmla="*/ 914758 h 1005430"/>
                <a:gd name="connsiteX39-15319" fmla="*/ 914841 w 1243373"/>
                <a:gd name="connsiteY39-15320" fmla="*/ 909214 h 1005430"/>
                <a:gd name="connsiteX40-15321" fmla="*/ 881478 w 1243373"/>
                <a:gd name="connsiteY40-15322" fmla="*/ 909532 h 1005430"/>
                <a:gd name="connsiteX41-15323" fmla="*/ 803379 w 1243373"/>
                <a:gd name="connsiteY41-15324" fmla="*/ 951855 h 1005430"/>
                <a:gd name="connsiteX0-15325" fmla="*/ 803379 w 1243373"/>
                <a:gd name="connsiteY0-15326" fmla="*/ 951855 h 1005430"/>
                <a:gd name="connsiteX1-15327" fmla="*/ 771336 w 1243373"/>
                <a:gd name="connsiteY1-15328" fmla="*/ 838265 h 1005430"/>
                <a:gd name="connsiteX2-15329" fmla="*/ 785412 w 1243373"/>
                <a:gd name="connsiteY2-15330" fmla="*/ 962495 h 1005430"/>
                <a:gd name="connsiteX3-15331" fmla="*/ 723653 w 1243373"/>
                <a:gd name="connsiteY3-15332" fmla="*/ 979633 h 1005430"/>
                <a:gd name="connsiteX4-15333" fmla="*/ 693140 w 1243373"/>
                <a:gd name="connsiteY4-15334" fmla="*/ 944893 h 1005430"/>
                <a:gd name="connsiteX5-15335" fmla="*/ 666435 w 1243373"/>
                <a:gd name="connsiteY5-15336" fmla="*/ 918706 h 1005430"/>
                <a:gd name="connsiteX6-15337" fmla="*/ 615785 w 1243373"/>
                <a:gd name="connsiteY6-15338" fmla="*/ 922382 h 1005430"/>
                <a:gd name="connsiteX7-15339" fmla="*/ 598136 w 1243373"/>
                <a:gd name="connsiteY7-15340" fmla="*/ 809443 h 1005430"/>
                <a:gd name="connsiteX8-15341" fmla="*/ 474772 w 1243373"/>
                <a:gd name="connsiteY8-15342" fmla="*/ 813658 h 1005430"/>
                <a:gd name="connsiteX9-15343" fmla="*/ 516240 w 1243373"/>
                <a:gd name="connsiteY9-15344" fmla="*/ 762528 h 1005430"/>
                <a:gd name="connsiteX10-15345" fmla="*/ 618937 w 1243373"/>
                <a:gd name="connsiteY10-15346" fmla="*/ 650134 h 1005430"/>
                <a:gd name="connsiteX11-15347" fmla="*/ 537590 w 1243373"/>
                <a:gd name="connsiteY11-15348" fmla="*/ 705134 h 1005430"/>
                <a:gd name="connsiteX12-15349" fmla="*/ 429328 w 1243373"/>
                <a:gd name="connsiteY12-15350" fmla="*/ 838728 h 1005430"/>
                <a:gd name="connsiteX13-15351" fmla="*/ 451271 w 1243373"/>
                <a:gd name="connsiteY13-15352" fmla="*/ 725793 h 1005430"/>
                <a:gd name="connsiteX14-15353" fmla="*/ 156519 w 1243373"/>
                <a:gd name="connsiteY14-15354" fmla="*/ 957424 h 1005430"/>
                <a:gd name="connsiteX15-15355" fmla="*/ 264391 w 1243373"/>
                <a:gd name="connsiteY15-15356" fmla="*/ 735988 h 1005430"/>
                <a:gd name="connsiteX16-15357" fmla="*/ 214226 w 1243373"/>
                <a:gd name="connsiteY16-15358" fmla="*/ 829249 h 1005430"/>
                <a:gd name="connsiteX17-15359" fmla="*/ 133167 w 1243373"/>
                <a:gd name="connsiteY17-15360" fmla="*/ 955587 h 1005430"/>
                <a:gd name="connsiteX18-15361" fmla="*/ 22167 w 1243373"/>
                <a:gd name="connsiteY18-15362" fmla="*/ 966845 h 1005430"/>
                <a:gd name="connsiteX19-15363" fmla="*/ 176701 w 1243373"/>
                <a:gd name="connsiteY19-15364" fmla="*/ 696053 h 1005430"/>
                <a:gd name="connsiteX20-15365" fmla="*/ 201563 w 1243373"/>
                <a:gd name="connsiteY20-15366" fmla="*/ 646787 h 1005430"/>
                <a:gd name="connsiteX21-15367" fmla="*/ 322197 w 1243373"/>
                <a:gd name="connsiteY21-15368" fmla="*/ 682395 h 1005430"/>
                <a:gd name="connsiteX22-15369" fmla="*/ 593679 w 1243373"/>
                <a:gd name="connsiteY22-15370" fmla="*/ 417571 h 1005430"/>
                <a:gd name="connsiteX23-15371" fmla="*/ 507049 w 1243373"/>
                <a:gd name="connsiteY23-15372" fmla="*/ 469978 h 1005430"/>
                <a:gd name="connsiteX24-15373" fmla="*/ 457237 w 1243373"/>
                <a:gd name="connsiteY24-15374" fmla="*/ 505882 h 1005430"/>
                <a:gd name="connsiteX25-15375" fmla="*/ 317350 w 1243373"/>
                <a:gd name="connsiteY25-15376" fmla="*/ 681704 h 1005430"/>
                <a:gd name="connsiteX26-15377" fmla="*/ 202298 w 1243373"/>
                <a:gd name="connsiteY26-15378" fmla="*/ 646587 h 1005430"/>
                <a:gd name="connsiteX27-15379" fmla="*/ 272535 w 1243373"/>
                <a:gd name="connsiteY27-15380" fmla="*/ 471354 h 1005430"/>
                <a:gd name="connsiteX28-15381" fmla="*/ 0 w 1243373"/>
                <a:gd name="connsiteY28-15382" fmla="*/ 969589 h 1005430"/>
                <a:gd name="connsiteX29-15383" fmla="*/ 191213 w 1243373"/>
                <a:gd name="connsiteY29-15384" fmla="*/ 416843 h 1005430"/>
                <a:gd name="connsiteX30-15385" fmla="*/ 529699 w 1243373"/>
                <a:gd name="connsiteY30-15386" fmla="*/ 4214 h 1005430"/>
                <a:gd name="connsiteX31-15387" fmla="*/ 723767 w 1243373"/>
                <a:gd name="connsiteY31-15388" fmla="*/ 111655 h 1005430"/>
                <a:gd name="connsiteX32-15389" fmla="*/ 1122654 w 1243373"/>
                <a:gd name="connsiteY32-15390" fmla="*/ 125859 h 1005430"/>
                <a:gd name="connsiteX33-15391" fmla="*/ 1242982 w 1243373"/>
                <a:gd name="connsiteY33-15392" fmla="*/ 7325 h 1005430"/>
                <a:gd name="connsiteX34-15393" fmla="*/ 1087953 w 1243373"/>
                <a:gd name="connsiteY34-15394" fmla="*/ 450615 h 1005430"/>
                <a:gd name="connsiteX35-15395" fmla="*/ 1081179 w 1243373"/>
                <a:gd name="connsiteY35-15396" fmla="*/ 620832 h 1005430"/>
                <a:gd name="connsiteX36-15397" fmla="*/ 1171691 w 1243373"/>
                <a:gd name="connsiteY36-15398" fmla="*/ 684025 h 1005430"/>
                <a:gd name="connsiteX37-15399" fmla="*/ 1026149 w 1243373"/>
                <a:gd name="connsiteY37-15400" fmla="*/ 929326 h 1005430"/>
                <a:gd name="connsiteX38-15401" fmla="*/ 972825 w 1243373"/>
                <a:gd name="connsiteY38-15402" fmla="*/ 914758 h 1005430"/>
                <a:gd name="connsiteX39-15403" fmla="*/ 914841 w 1243373"/>
                <a:gd name="connsiteY39-15404" fmla="*/ 909214 h 1005430"/>
                <a:gd name="connsiteX40-15405" fmla="*/ 881478 w 1243373"/>
                <a:gd name="connsiteY40-15406" fmla="*/ 909532 h 1005430"/>
                <a:gd name="connsiteX41-15407" fmla="*/ 803379 w 1243373"/>
                <a:gd name="connsiteY41-15408" fmla="*/ 951855 h 1005430"/>
                <a:gd name="connsiteX0-15409" fmla="*/ 803379 w 1243373"/>
                <a:gd name="connsiteY0-15410" fmla="*/ 951855 h 1005430"/>
                <a:gd name="connsiteX1-15411" fmla="*/ 771336 w 1243373"/>
                <a:gd name="connsiteY1-15412" fmla="*/ 838265 h 1005430"/>
                <a:gd name="connsiteX2-15413" fmla="*/ 785412 w 1243373"/>
                <a:gd name="connsiteY2-15414" fmla="*/ 962495 h 1005430"/>
                <a:gd name="connsiteX3-15415" fmla="*/ 723653 w 1243373"/>
                <a:gd name="connsiteY3-15416" fmla="*/ 979633 h 1005430"/>
                <a:gd name="connsiteX4-15417" fmla="*/ 693140 w 1243373"/>
                <a:gd name="connsiteY4-15418" fmla="*/ 944893 h 1005430"/>
                <a:gd name="connsiteX5-15419" fmla="*/ 666435 w 1243373"/>
                <a:gd name="connsiteY5-15420" fmla="*/ 918706 h 1005430"/>
                <a:gd name="connsiteX6-15421" fmla="*/ 615785 w 1243373"/>
                <a:gd name="connsiteY6-15422" fmla="*/ 922382 h 1005430"/>
                <a:gd name="connsiteX7-15423" fmla="*/ 598136 w 1243373"/>
                <a:gd name="connsiteY7-15424" fmla="*/ 809443 h 1005430"/>
                <a:gd name="connsiteX8-15425" fmla="*/ 474772 w 1243373"/>
                <a:gd name="connsiteY8-15426" fmla="*/ 813658 h 1005430"/>
                <a:gd name="connsiteX9-15427" fmla="*/ 516240 w 1243373"/>
                <a:gd name="connsiteY9-15428" fmla="*/ 762528 h 1005430"/>
                <a:gd name="connsiteX10-15429" fmla="*/ 618937 w 1243373"/>
                <a:gd name="connsiteY10-15430" fmla="*/ 650134 h 1005430"/>
                <a:gd name="connsiteX11-15431" fmla="*/ 537590 w 1243373"/>
                <a:gd name="connsiteY11-15432" fmla="*/ 705134 h 1005430"/>
                <a:gd name="connsiteX12-15433" fmla="*/ 429328 w 1243373"/>
                <a:gd name="connsiteY12-15434" fmla="*/ 838728 h 1005430"/>
                <a:gd name="connsiteX13-15435" fmla="*/ 451271 w 1243373"/>
                <a:gd name="connsiteY13-15436" fmla="*/ 725793 h 1005430"/>
                <a:gd name="connsiteX14-15437" fmla="*/ 202506 w 1243373"/>
                <a:gd name="connsiteY14-15438" fmla="*/ 878109 h 1005430"/>
                <a:gd name="connsiteX15-15439" fmla="*/ 264391 w 1243373"/>
                <a:gd name="connsiteY15-15440" fmla="*/ 735988 h 1005430"/>
                <a:gd name="connsiteX16-15441" fmla="*/ 214226 w 1243373"/>
                <a:gd name="connsiteY16-15442" fmla="*/ 829249 h 1005430"/>
                <a:gd name="connsiteX17-15443" fmla="*/ 133167 w 1243373"/>
                <a:gd name="connsiteY17-15444" fmla="*/ 955587 h 1005430"/>
                <a:gd name="connsiteX18-15445" fmla="*/ 22167 w 1243373"/>
                <a:gd name="connsiteY18-15446" fmla="*/ 966845 h 1005430"/>
                <a:gd name="connsiteX19-15447" fmla="*/ 176701 w 1243373"/>
                <a:gd name="connsiteY19-15448" fmla="*/ 696053 h 1005430"/>
                <a:gd name="connsiteX20-15449" fmla="*/ 201563 w 1243373"/>
                <a:gd name="connsiteY20-15450" fmla="*/ 646787 h 1005430"/>
                <a:gd name="connsiteX21-15451" fmla="*/ 322197 w 1243373"/>
                <a:gd name="connsiteY21-15452" fmla="*/ 682395 h 1005430"/>
                <a:gd name="connsiteX22-15453" fmla="*/ 593679 w 1243373"/>
                <a:gd name="connsiteY22-15454" fmla="*/ 417571 h 1005430"/>
                <a:gd name="connsiteX23-15455" fmla="*/ 507049 w 1243373"/>
                <a:gd name="connsiteY23-15456" fmla="*/ 469978 h 1005430"/>
                <a:gd name="connsiteX24-15457" fmla="*/ 457237 w 1243373"/>
                <a:gd name="connsiteY24-15458" fmla="*/ 505882 h 1005430"/>
                <a:gd name="connsiteX25-15459" fmla="*/ 317350 w 1243373"/>
                <a:gd name="connsiteY25-15460" fmla="*/ 681704 h 1005430"/>
                <a:gd name="connsiteX26-15461" fmla="*/ 202298 w 1243373"/>
                <a:gd name="connsiteY26-15462" fmla="*/ 646587 h 1005430"/>
                <a:gd name="connsiteX27-15463" fmla="*/ 272535 w 1243373"/>
                <a:gd name="connsiteY27-15464" fmla="*/ 471354 h 1005430"/>
                <a:gd name="connsiteX28-15465" fmla="*/ 0 w 1243373"/>
                <a:gd name="connsiteY28-15466" fmla="*/ 969589 h 1005430"/>
                <a:gd name="connsiteX29-15467" fmla="*/ 191213 w 1243373"/>
                <a:gd name="connsiteY29-15468" fmla="*/ 416843 h 1005430"/>
                <a:gd name="connsiteX30-15469" fmla="*/ 529699 w 1243373"/>
                <a:gd name="connsiteY30-15470" fmla="*/ 4214 h 1005430"/>
                <a:gd name="connsiteX31-15471" fmla="*/ 723767 w 1243373"/>
                <a:gd name="connsiteY31-15472" fmla="*/ 111655 h 1005430"/>
                <a:gd name="connsiteX32-15473" fmla="*/ 1122654 w 1243373"/>
                <a:gd name="connsiteY32-15474" fmla="*/ 125859 h 1005430"/>
                <a:gd name="connsiteX33-15475" fmla="*/ 1242982 w 1243373"/>
                <a:gd name="connsiteY33-15476" fmla="*/ 7325 h 1005430"/>
                <a:gd name="connsiteX34-15477" fmla="*/ 1087953 w 1243373"/>
                <a:gd name="connsiteY34-15478" fmla="*/ 450615 h 1005430"/>
                <a:gd name="connsiteX35-15479" fmla="*/ 1081179 w 1243373"/>
                <a:gd name="connsiteY35-15480" fmla="*/ 620832 h 1005430"/>
                <a:gd name="connsiteX36-15481" fmla="*/ 1171691 w 1243373"/>
                <a:gd name="connsiteY36-15482" fmla="*/ 684025 h 1005430"/>
                <a:gd name="connsiteX37-15483" fmla="*/ 1026149 w 1243373"/>
                <a:gd name="connsiteY37-15484" fmla="*/ 929326 h 1005430"/>
                <a:gd name="connsiteX38-15485" fmla="*/ 972825 w 1243373"/>
                <a:gd name="connsiteY38-15486" fmla="*/ 914758 h 1005430"/>
                <a:gd name="connsiteX39-15487" fmla="*/ 914841 w 1243373"/>
                <a:gd name="connsiteY39-15488" fmla="*/ 909214 h 1005430"/>
                <a:gd name="connsiteX40-15489" fmla="*/ 881478 w 1243373"/>
                <a:gd name="connsiteY40-15490" fmla="*/ 909532 h 1005430"/>
                <a:gd name="connsiteX41-15491" fmla="*/ 803379 w 1243373"/>
                <a:gd name="connsiteY41-15492" fmla="*/ 951855 h 1005430"/>
                <a:gd name="connsiteX0-15493" fmla="*/ 803379 w 1243373"/>
                <a:gd name="connsiteY0-15494" fmla="*/ 951855 h 1005430"/>
                <a:gd name="connsiteX1-15495" fmla="*/ 771336 w 1243373"/>
                <a:gd name="connsiteY1-15496" fmla="*/ 838265 h 1005430"/>
                <a:gd name="connsiteX2-15497" fmla="*/ 785412 w 1243373"/>
                <a:gd name="connsiteY2-15498" fmla="*/ 962495 h 1005430"/>
                <a:gd name="connsiteX3-15499" fmla="*/ 723653 w 1243373"/>
                <a:gd name="connsiteY3-15500" fmla="*/ 979633 h 1005430"/>
                <a:gd name="connsiteX4-15501" fmla="*/ 693140 w 1243373"/>
                <a:gd name="connsiteY4-15502" fmla="*/ 944893 h 1005430"/>
                <a:gd name="connsiteX5-15503" fmla="*/ 666435 w 1243373"/>
                <a:gd name="connsiteY5-15504" fmla="*/ 918706 h 1005430"/>
                <a:gd name="connsiteX6-15505" fmla="*/ 615785 w 1243373"/>
                <a:gd name="connsiteY6-15506" fmla="*/ 922382 h 1005430"/>
                <a:gd name="connsiteX7-15507" fmla="*/ 598136 w 1243373"/>
                <a:gd name="connsiteY7-15508" fmla="*/ 809443 h 1005430"/>
                <a:gd name="connsiteX8-15509" fmla="*/ 474772 w 1243373"/>
                <a:gd name="connsiteY8-15510" fmla="*/ 813658 h 1005430"/>
                <a:gd name="connsiteX9-15511" fmla="*/ 516240 w 1243373"/>
                <a:gd name="connsiteY9-15512" fmla="*/ 762528 h 1005430"/>
                <a:gd name="connsiteX10-15513" fmla="*/ 618937 w 1243373"/>
                <a:gd name="connsiteY10-15514" fmla="*/ 650134 h 1005430"/>
                <a:gd name="connsiteX11-15515" fmla="*/ 537590 w 1243373"/>
                <a:gd name="connsiteY11-15516" fmla="*/ 705134 h 1005430"/>
                <a:gd name="connsiteX12-15517" fmla="*/ 429328 w 1243373"/>
                <a:gd name="connsiteY12-15518" fmla="*/ 838728 h 1005430"/>
                <a:gd name="connsiteX13-15519" fmla="*/ 451271 w 1243373"/>
                <a:gd name="connsiteY13-15520" fmla="*/ 725793 h 1005430"/>
                <a:gd name="connsiteX14-15521" fmla="*/ 299777 w 1243373"/>
                <a:gd name="connsiteY14-15522" fmla="*/ 817895 h 1005430"/>
                <a:gd name="connsiteX15-15523" fmla="*/ 202506 w 1243373"/>
                <a:gd name="connsiteY15-15524" fmla="*/ 878109 h 1005430"/>
                <a:gd name="connsiteX16-15525" fmla="*/ 264391 w 1243373"/>
                <a:gd name="connsiteY16-15526" fmla="*/ 735988 h 1005430"/>
                <a:gd name="connsiteX17-15527" fmla="*/ 214226 w 1243373"/>
                <a:gd name="connsiteY17-15528" fmla="*/ 829249 h 1005430"/>
                <a:gd name="connsiteX18-15529" fmla="*/ 133167 w 1243373"/>
                <a:gd name="connsiteY18-15530" fmla="*/ 955587 h 1005430"/>
                <a:gd name="connsiteX19-15531" fmla="*/ 22167 w 1243373"/>
                <a:gd name="connsiteY19-15532" fmla="*/ 966845 h 1005430"/>
                <a:gd name="connsiteX20-15533" fmla="*/ 176701 w 1243373"/>
                <a:gd name="connsiteY20-15534" fmla="*/ 696053 h 1005430"/>
                <a:gd name="connsiteX21-15535" fmla="*/ 201563 w 1243373"/>
                <a:gd name="connsiteY21-15536" fmla="*/ 646787 h 1005430"/>
                <a:gd name="connsiteX22-15537" fmla="*/ 322197 w 1243373"/>
                <a:gd name="connsiteY22-15538" fmla="*/ 682395 h 1005430"/>
                <a:gd name="connsiteX23-15539" fmla="*/ 593679 w 1243373"/>
                <a:gd name="connsiteY23-15540" fmla="*/ 417571 h 1005430"/>
                <a:gd name="connsiteX24-15541" fmla="*/ 507049 w 1243373"/>
                <a:gd name="connsiteY24-15542" fmla="*/ 469978 h 1005430"/>
                <a:gd name="connsiteX25-15543" fmla="*/ 457237 w 1243373"/>
                <a:gd name="connsiteY25-15544" fmla="*/ 505882 h 1005430"/>
                <a:gd name="connsiteX26-15545" fmla="*/ 317350 w 1243373"/>
                <a:gd name="connsiteY26-15546" fmla="*/ 681704 h 1005430"/>
                <a:gd name="connsiteX27-15547" fmla="*/ 202298 w 1243373"/>
                <a:gd name="connsiteY27-15548" fmla="*/ 646587 h 1005430"/>
                <a:gd name="connsiteX28-15549" fmla="*/ 272535 w 1243373"/>
                <a:gd name="connsiteY28-15550" fmla="*/ 471354 h 1005430"/>
                <a:gd name="connsiteX29-15551" fmla="*/ 0 w 1243373"/>
                <a:gd name="connsiteY29-15552" fmla="*/ 969589 h 1005430"/>
                <a:gd name="connsiteX30-15553" fmla="*/ 191213 w 1243373"/>
                <a:gd name="connsiteY30-15554" fmla="*/ 416843 h 1005430"/>
                <a:gd name="connsiteX31-15555" fmla="*/ 529699 w 1243373"/>
                <a:gd name="connsiteY31-15556" fmla="*/ 4214 h 1005430"/>
                <a:gd name="connsiteX32-15557" fmla="*/ 723767 w 1243373"/>
                <a:gd name="connsiteY32-15558" fmla="*/ 111655 h 1005430"/>
                <a:gd name="connsiteX33-15559" fmla="*/ 1122654 w 1243373"/>
                <a:gd name="connsiteY33-15560" fmla="*/ 125859 h 1005430"/>
                <a:gd name="connsiteX34-15561" fmla="*/ 1242982 w 1243373"/>
                <a:gd name="connsiteY34-15562" fmla="*/ 7325 h 1005430"/>
                <a:gd name="connsiteX35-15563" fmla="*/ 1087953 w 1243373"/>
                <a:gd name="connsiteY35-15564" fmla="*/ 450615 h 1005430"/>
                <a:gd name="connsiteX36-15565" fmla="*/ 1081179 w 1243373"/>
                <a:gd name="connsiteY36-15566" fmla="*/ 620832 h 1005430"/>
                <a:gd name="connsiteX37-15567" fmla="*/ 1171691 w 1243373"/>
                <a:gd name="connsiteY37-15568" fmla="*/ 684025 h 1005430"/>
                <a:gd name="connsiteX38-15569" fmla="*/ 1026149 w 1243373"/>
                <a:gd name="connsiteY38-15570" fmla="*/ 929326 h 1005430"/>
                <a:gd name="connsiteX39-15571" fmla="*/ 972825 w 1243373"/>
                <a:gd name="connsiteY39-15572" fmla="*/ 914758 h 1005430"/>
                <a:gd name="connsiteX40-15573" fmla="*/ 914841 w 1243373"/>
                <a:gd name="connsiteY40-15574" fmla="*/ 909214 h 1005430"/>
                <a:gd name="connsiteX41-15575" fmla="*/ 881478 w 1243373"/>
                <a:gd name="connsiteY41-15576" fmla="*/ 909532 h 1005430"/>
                <a:gd name="connsiteX42" fmla="*/ 803379 w 1243373"/>
                <a:gd name="connsiteY42" fmla="*/ 951855 h 1005430"/>
                <a:gd name="connsiteX0-15577" fmla="*/ 803379 w 1243373"/>
                <a:gd name="connsiteY0-15578" fmla="*/ 951855 h 1005430"/>
                <a:gd name="connsiteX1-15579" fmla="*/ 771336 w 1243373"/>
                <a:gd name="connsiteY1-15580" fmla="*/ 838265 h 1005430"/>
                <a:gd name="connsiteX2-15581" fmla="*/ 785412 w 1243373"/>
                <a:gd name="connsiteY2-15582" fmla="*/ 962495 h 1005430"/>
                <a:gd name="connsiteX3-15583" fmla="*/ 723653 w 1243373"/>
                <a:gd name="connsiteY3-15584" fmla="*/ 979633 h 1005430"/>
                <a:gd name="connsiteX4-15585" fmla="*/ 693140 w 1243373"/>
                <a:gd name="connsiteY4-15586" fmla="*/ 944893 h 1005430"/>
                <a:gd name="connsiteX5-15587" fmla="*/ 666435 w 1243373"/>
                <a:gd name="connsiteY5-15588" fmla="*/ 918706 h 1005430"/>
                <a:gd name="connsiteX6-15589" fmla="*/ 615785 w 1243373"/>
                <a:gd name="connsiteY6-15590" fmla="*/ 922382 h 1005430"/>
                <a:gd name="connsiteX7-15591" fmla="*/ 598136 w 1243373"/>
                <a:gd name="connsiteY7-15592" fmla="*/ 809443 h 1005430"/>
                <a:gd name="connsiteX8-15593" fmla="*/ 474772 w 1243373"/>
                <a:gd name="connsiteY8-15594" fmla="*/ 813658 h 1005430"/>
                <a:gd name="connsiteX9-15595" fmla="*/ 516240 w 1243373"/>
                <a:gd name="connsiteY9-15596" fmla="*/ 762528 h 1005430"/>
                <a:gd name="connsiteX10-15597" fmla="*/ 618937 w 1243373"/>
                <a:gd name="connsiteY10-15598" fmla="*/ 650134 h 1005430"/>
                <a:gd name="connsiteX11-15599" fmla="*/ 537590 w 1243373"/>
                <a:gd name="connsiteY11-15600" fmla="*/ 705134 h 1005430"/>
                <a:gd name="connsiteX12-15601" fmla="*/ 429328 w 1243373"/>
                <a:gd name="connsiteY12-15602" fmla="*/ 838728 h 1005430"/>
                <a:gd name="connsiteX13-15603" fmla="*/ 451271 w 1243373"/>
                <a:gd name="connsiteY13-15604" fmla="*/ 725793 h 1005430"/>
                <a:gd name="connsiteX14-15605" fmla="*/ 299777 w 1243373"/>
                <a:gd name="connsiteY14-15606" fmla="*/ 817895 h 1005430"/>
                <a:gd name="connsiteX15-15607" fmla="*/ 162020 w 1243373"/>
                <a:gd name="connsiteY15-15608" fmla="*/ 945810 h 1005430"/>
                <a:gd name="connsiteX16-15609" fmla="*/ 264391 w 1243373"/>
                <a:gd name="connsiteY16-15610" fmla="*/ 735988 h 1005430"/>
                <a:gd name="connsiteX17-15611" fmla="*/ 214226 w 1243373"/>
                <a:gd name="connsiteY17-15612" fmla="*/ 829249 h 1005430"/>
                <a:gd name="connsiteX18-15613" fmla="*/ 133167 w 1243373"/>
                <a:gd name="connsiteY18-15614" fmla="*/ 955587 h 1005430"/>
                <a:gd name="connsiteX19-15615" fmla="*/ 22167 w 1243373"/>
                <a:gd name="connsiteY19-15616" fmla="*/ 966845 h 1005430"/>
                <a:gd name="connsiteX20-15617" fmla="*/ 176701 w 1243373"/>
                <a:gd name="connsiteY20-15618" fmla="*/ 696053 h 1005430"/>
                <a:gd name="connsiteX21-15619" fmla="*/ 201563 w 1243373"/>
                <a:gd name="connsiteY21-15620" fmla="*/ 646787 h 1005430"/>
                <a:gd name="connsiteX22-15621" fmla="*/ 322197 w 1243373"/>
                <a:gd name="connsiteY22-15622" fmla="*/ 682395 h 1005430"/>
                <a:gd name="connsiteX23-15623" fmla="*/ 593679 w 1243373"/>
                <a:gd name="connsiteY23-15624" fmla="*/ 417571 h 1005430"/>
                <a:gd name="connsiteX24-15625" fmla="*/ 507049 w 1243373"/>
                <a:gd name="connsiteY24-15626" fmla="*/ 469978 h 1005430"/>
                <a:gd name="connsiteX25-15627" fmla="*/ 457237 w 1243373"/>
                <a:gd name="connsiteY25-15628" fmla="*/ 505882 h 1005430"/>
                <a:gd name="connsiteX26-15629" fmla="*/ 317350 w 1243373"/>
                <a:gd name="connsiteY26-15630" fmla="*/ 681704 h 1005430"/>
                <a:gd name="connsiteX27-15631" fmla="*/ 202298 w 1243373"/>
                <a:gd name="connsiteY27-15632" fmla="*/ 646587 h 1005430"/>
                <a:gd name="connsiteX28-15633" fmla="*/ 272535 w 1243373"/>
                <a:gd name="connsiteY28-15634" fmla="*/ 471354 h 1005430"/>
                <a:gd name="connsiteX29-15635" fmla="*/ 0 w 1243373"/>
                <a:gd name="connsiteY29-15636" fmla="*/ 969589 h 1005430"/>
                <a:gd name="connsiteX30-15637" fmla="*/ 191213 w 1243373"/>
                <a:gd name="connsiteY30-15638" fmla="*/ 416843 h 1005430"/>
                <a:gd name="connsiteX31-15639" fmla="*/ 529699 w 1243373"/>
                <a:gd name="connsiteY31-15640" fmla="*/ 4214 h 1005430"/>
                <a:gd name="connsiteX32-15641" fmla="*/ 723767 w 1243373"/>
                <a:gd name="connsiteY32-15642" fmla="*/ 111655 h 1005430"/>
                <a:gd name="connsiteX33-15643" fmla="*/ 1122654 w 1243373"/>
                <a:gd name="connsiteY33-15644" fmla="*/ 125859 h 1005430"/>
                <a:gd name="connsiteX34-15645" fmla="*/ 1242982 w 1243373"/>
                <a:gd name="connsiteY34-15646" fmla="*/ 7325 h 1005430"/>
                <a:gd name="connsiteX35-15647" fmla="*/ 1087953 w 1243373"/>
                <a:gd name="connsiteY35-15648" fmla="*/ 450615 h 1005430"/>
                <a:gd name="connsiteX36-15649" fmla="*/ 1081179 w 1243373"/>
                <a:gd name="connsiteY36-15650" fmla="*/ 620832 h 1005430"/>
                <a:gd name="connsiteX37-15651" fmla="*/ 1171691 w 1243373"/>
                <a:gd name="connsiteY37-15652" fmla="*/ 684025 h 1005430"/>
                <a:gd name="connsiteX38-15653" fmla="*/ 1026149 w 1243373"/>
                <a:gd name="connsiteY38-15654" fmla="*/ 929326 h 1005430"/>
                <a:gd name="connsiteX39-15655" fmla="*/ 972825 w 1243373"/>
                <a:gd name="connsiteY39-15656" fmla="*/ 914758 h 1005430"/>
                <a:gd name="connsiteX40-15657" fmla="*/ 914841 w 1243373"/>
                <a:gd name="connsiteY40-15658" fmla="*/ 909214 h 1005430"/>
                <a:gd name="connsiteX41-15659" fmla="*/ 881478 w 1243373"/>
                <a:gd name="connsiteY41-15660" fmla="*/ 909532 h 1005430"/>
                <a:gd name="connsiteX42-15661" fmla="*/ 803379 w 1243373"/>
                <a:gd name="connsiteY42-15662" fmla="*/ 951855 h 1005430"/>
                <a:gd name="connsiteX0-15663" fmla="*/ 803379 w 1243373"/>
                <a:gd name="connsiteY0-15664" fmla="*/ 951855 h 1005430"/>
                <a:gd name="connsiteX1-15665" fmla="*/ 771336 w 1243373"/>
                <a:gd name="connsiteY1-15666" fmla="*/ 838265 h 1005430"/>
                <a:gd name="connsiteX2-15667" fmla="*/ 785412 w 1243373"/>
                <a:gd name="connsiteY2-15668" fmla="*/ 962495 h 1005430"/>
                <a:gd name="connsiteX3-15669" fmla="*/ 723653 w 1243373"/>
                <a:gd name="connsiteY3-15670" fmla="*/ 979633 h 1005430"/>
                <a:gd name="connsiteX4-15671" fmla="*/ 693140 w 1243373"/>
                <a:gd name="connsiteY4-15672" fmla="*/ 944893 h 1005430"/>
                <a:gd name="connsiteX5-15673" fmla="*/ 666435 w 1243373"/>
                <a:gd name="connsiteY5-15674" fmla="*/ 918706 h 1005430"/>
                <a:gd name="connsiteX6-15675" fmla="*/ 615785 w 1243373"/>
                <a:gd name="connsiteY6-15676" fmla="*/ 922382 h 1005430"/>
                <a:gd name="connsiteX7-15677" fmla="*/ 598136 w 1243373"/>
                <a:gd name="connsiteY7-15678" fmla="*/ 809443 h 1005430"/>
                <a:gd name="connsiteX8-15679" fmla="*/ 474772 w 1243373"/>
                <a:gd name="connsiteY8-15680" fmla="*/ 813658 h 1005430"/>
                <a:gd name="connsiteX9-15681" fmla="*/ 516240 w 1243373"/>
                <a:gd name="connsiteY9-15682" fmla="*/ 762528 h 1005430"/>
                <a:gd name="connsiteX10-15683" fmla="*/ 618937 w 1243373"/>
                <a:gd name="connsiteY10-15684" fmla="*/ 650134 h 1005430"/>
                <a:gd name="connsiteX11-15685" fmla="*/ 537590 w 1243373"/>
                <a:gd name="connsiteY11-15686" fmla="*/ 705134 h 1005430"/>
                <a:gd name="connsiteX12-15687" fmla="*/ 429328 w 1243373"/>
                <a:gd name="connsiteY12-15688" fmla="*/ 838728 h 1005430"/>
                <a:gd name="connsiteX13-15689" fmla="*/ 451271 w 1243373"/>
                <a:gd name="connsiteY13-15690" fmla="*/ 725793 h 1005430"/>
                <a:gd name="connsiteX14-15691" fmla="*/ 299777 w 1243373"/>
                <a:gd name="connsiteY14-15692" fmla="*/ 817895 h 1005430"/>
                <a:gd name="connsiteX15-15693" fmla="*/ 209617 w 1243373"/>
                <a:gd name="connsiteY15-15694" fmla="*/ 885081 h 1005430"/>
                <a:gd name="connsiteX16-15695" fmla="*/ 162020 w 1243373"/>
                <a:gd name="connsiteY16-15696" fmla="*/ 945810 h 1005430"/>
                <a:gd name="connsiteX17-15697" fmla="*/ 264391 w 1243373"/>
                <a:gd name="connsiteY17-15698" fmla="*/ 735988 h 1005430"/>
                <a:gd name="connsiteX18-15699" fmla="*/ 214226 w 1243373"/>
                <a:gd name="connsiteY18-15700" fmla="*/ 829249 h 1005430"/>
                <a:gd name="connsiteX19-15701" fmla="*/ 133167 w 1243373"/>
                <a:gd name="connsiteY19-15702" fmla="*/ 955587 h 1005430"/>
                <a:gd name="connsiteX20-15703" fmla="*/ 22167 w 1243373"/>
                <a:gd name="connsiteY20-15704" fmla="*/ 966845 h 1005430"/>
                <a:gd name="connsiteX21-15705" fmla="*/ 176701 w 1243373"/>
                <a:gd name="connsiteY21-15706" fmla="*/ 696053 h 1005430"/>
                <a:gd name="connsiteX22-15707" fmla="*/ 201563 w 1243373"/>
                <a:gd name="connsiteY22-15708" fmla="*/ 646787 h 1005430"/>
                <a:gd name="connsiteX23-15709" fmla="*/ 322197 w 1243373"/>
                <a:gd name="connsiteY23-15710" fmla="*/ 682395 h 1005430"/>
                <a:gd name="connsiteX24-15711" fmla="*/ 593679 w 1243373"/>
                <a:gd name="connsiteY24-15712" fmla="*/ 417571 h 1005430"/>
                <a:gd name="connsiteX25-15713" fmla="*/ 507049 w 1243373"/>
                <a:gd name="connsiteY25-15714" fmla="*/ 469978 h 1005430"/>
                <a:gd name="connsiteX26-15715" fmla="*/ 457237 w 1243373"/>
                <a:gd name="connsiteY26-15716" fmla="*/ 505882 h 1005430"/>
                <a:gd name="connsiteX27-15717" fmla="*/ 317350 w 1243373"/>
                <a:gd name="connsiteY27-15718" fmla="*/ 681704 h 1005430"/>
                <a:gd name="connsiteX28-15719" fmla="*/ 202298 w 1243373"/>
                <a:gd name="connsiteY28-15720" fmla="*/ 646587 h 1005430"/>
                <a:gd name="connsiteX29-15721" fmla="*/ 272535 w 1243373"/>
                <a:gd name="connsiteY29-15722" fmla="*/ 471354 h 1005430"/>
                <a:gd name="connsiteX30-15723" fmla="*/ 0 w 1243373"/>
                <a:gd name="connsiteY30-15724" fmla="*/ 969589 h 1005430"/>
                <a:gd name="connsiteX31-15725" fmla="*/ 191213 w 1243373"/>
                <a:gd name="connsiteY31-15726" fmla="*/ 416843 h 1005430"/>
                <a:gd name="connsiteX32-15727" fmla="*/ 529699 w 1243373"/>
                <a:gd name="connsiteY32-15728" fmla="*/ 4214 h 1005430"/>
                <a:gd name="connsiteX33-15729" fmla="*/ 723767 w 1243373"/>
                <a:gd name="connsiteY33-15730" fmla="*/ 111655 h 1005430"/>
                <a:gd name="connsiteX34-15731" fmla="*/ 1122654 w 1243373"/>
                <a:gd name="connsiteY34-15732" fmla="*/ 125859 h 1005430"/>
                <a:gd name="connsiteX35-15733" fmla="*/ 1242982 w 1243373"/>
                <a:gd name="connsiteY35-15734" fmla="*/ 7325 h 1005430"/>
                <a:gd name="connsiteX36-15735" fmla="*/ 1087953 w 1243373"/>
                <a:gd name="connsiteY36-15736" fmla="*/ 450615 h 1005430"/>
                <a:gd name="connsiteX37-15737" fmla="*/ 1081179 w 1243373"/>
                <a:gd name="connsiteY37-15738" fmla="*/ 620832 h 1005430"/>
                <a:gd name="connsiteX38-15739" fmla="*/ 1171691 w 1243373"/>
                <a:gd name="connsiteY38-15740" fmla="*/ 684025 h 1005430"/>
                <a:gd name="connsiteX39-15741" fmla="*/ 1026149 w 1243373"/>
                <a:gd name="connsiteY39-15742" fmla="*/ 929326 h 1005430"/>
                <a:gd name="connsiteX40-15743" fmla="*/ 972825 w 1243373"/>
                <a:gd name="connsiteY40-15744" fmla="*/ 914758 h 1005430"/>
                <a:gd name="connsiteX41-15745" fmla="*/ 914841 w 1243373"/>
                <a:gd name="connsiteY41-15746" fmla="*/ 909214 h 1005430"/>
                <a:gd name="connsiteX42-15747" fmla="*/ 881478 w 1243373"/>
                <a:gd name="connsiteY42-15748" fmla="*/ 909532 h 1005430"/>
                <a:gd name="connsiteX43" fmla="*/ 803379 w 1243373"/>
                <a:gd name="connsiteY43" fmla="*/ 951855 h 1005430"/>
                <a:gd name="connsiteX0-15749" fmla="*/ 803379 w 1243373"/>
                <a:gd name="connsiteY0-15750" fmla="*/ 951855 h 1005430"/>
                <a:gd name="connsiteX1-15751" fmla="*/ 771336 w 1243373"/>
                <a:gd name="connsiteY1-15752" fmla="*/ 838265 h 1005430"/>
                <a:gd name="connsiteX2-15753" fmla="*/ 785412 w 1243373"/>
                <a:gd name="connsiteY2-15754" fmla="*/ 962495 h 1005430"/>
                <a:gd name="connsiteX3-15755" fmla="*/ 723653 w 1243373"/>
                <a:gd name="connsiteY3-15756" fmla="*/ 979633 h 1005430"/>
                <a:gd name="connsiteX4-15757" fmla="*/ 693140 w 1243373"/>
                <a:gd name="connsiteY4-15758" fmla="*/ 944893 h 1005430"/>
                <a:gd name="connsiteX5-15759" fmla="*/ 666435 w 1243373"/>
                <a:gd name="connsiteY5-15760" fmla="*/ 918706 h 1005430"/>
                <a:gd name="connsiteX6-15761" fmla="*/ 615785 w 1243373"/>
                <a:gd name="connsiteY6-15762" fmla="*/ 922382 h 1005430"/>
                <a:gd name="connsiteX7-15763" fmla="*/ 598136 w 1243373"/>
                <a:gd name="connsiteY7-15764" fmla="*/ 809443 h 1005430"/>
                <a:gd name="connsiteX8-15765" fmla="*/ 474772 w 1243373"/>
                <a:gd name="connsiteY8-15766" fmla="*/ 813658 h 1005430"/>
                <a:gd name="connsiteX9-15767" fmla="*/ 516240 w 1243373"/>
                <a:gd name="connsiteY9-15768" fmla="*/ 762528 h 1005430"/>
                <a:gd name="connsiteX10-15769" fmla="*/ 618937 w 1243373"/>
                <a:gd name="connsiteY10-15770" fmla="*/ 650134 h 1005430"/>
                <a:gd name="connsiteX11-15771" fmla="*/ 537590 w 1243373"/>
                <a:gd name="connsiteY11-15772" fmla="*/ 705134 h 1005430"/>
                <a:gd name="connsiteX12-15773" fmla="*/ 429328 w 1243373"/>
                <a:gd name="connsiteY12-15774" fmla="*/ 838728 h 1005430"/>
                <a:gd name="connsiteX13-15775" fmla="*/ 451271 w 1243373"/>
                <a:gd name="connsiteY13-15776" fmla="*/ 725793 h 1005430"/>
                <a:gd name="connsiteX14-15777" fmla="*/ 299777 w 1243373"/>
                <a:gd name="connsiteY14-15778" fmla="*/ 817895 h 1005430"/>
                <a:gd name="connsiteX15-15779" fmla="*/ 208298 w 1243373"/>
                <a:gd name="connsiteY15-15780" fmla="*/ 889485 h 1005430"/>
                <a:gd name="connsiteX16-15781" fmla="*/ 162020 w 1243373"/>
                <a:gd name="connsiteY16-15782" fmla="*/ 945810 h 1005430"/>
                <a:gd name="connsiteX17-15783" fmla="*/ 264391 w 1243373"/>
                <a:gd name="connsiteY17-15784" fmla="*/ 735988 h 1005430"/>
                <a:gd name="connsiteX18-15785" fmla="*/ 214226 w 1243373"/>
                <a:gd name="connsiteY18-15786" fmla="*/ 829249 h 1005430"/>
                <a:gd name="connsiteX19-15787" fmla="*/ 133167 w 1243373"/>
                <a:gd name="connsiteY19-15788" fmla="*/ 955587 h 1005430"/>
                <a:gd name="connsiteX20-15789" fmla="*/ 22167 w 1243373"/>
                <a:gd name="connsiteY20-15790" fmla="*/ 966845 h 1005430"/>
                <a:gd name="connsiteX21-15791" fmla="*/ 176701 w 1243373"/>
                <a:gd name="connsiteY21-15792" fmla="*/ 696053 h 1005430"/>
                <a:gd name="connsiteX22-15793" fmla="*/ 201563 w 1243373"/>
                <a:gd name="connsiteY22-15794" fmla="*/ 646787 h 1005430"/>
                <a:gd name="connsiteX23-15795" fmla="*/ 322197 w 1243373"/>
                <a:gd name="connsiteY23-15796" fmla="*/ 682395 h 1005430"/>
                <a:gd name="connsiteX24-15797" fmla="*/ 593679 w 1243373"/>
                <a:gd name="connsiteY24-15798" fmla="*/ 417571 h 1005430"/>
                <a:gd name="connsiteX25-15799" fmla="*/ 507049 w 1243373"/>
                <a:gd name="connsiteY25-15800" fmla="*/ 469978 h 1005430"/>
                <a:gd name="connsiteX26-15801" fmla="*/ 457237 w 1243373"/>
                <a:gd name="connsiteY26-15802" fmla="*/ 505882 h 1005430"/>
                <a:gd name="connsiteX27-15803" fmla="*/ 317350 w 1243373"/>
                <a:gd name="connsiteY27-15804" fmla="*/ 681704 h 1005430"/>
                <a:gd name="connsiteX28-15805" fmla="*/ 202298 w 1243373"/>
                <a:gd name="connsiteY28-15806" fmla="*/ 646587 h 1005430"/>
                <a:gd name="connsiteX29-15807" fmla="*/ 272535 w 1243373"/>
                <a:gd name="connsiteY29-15808" fmla="*/ 471354 h 1005430"/>
                <a:gd name="connsiteX30-15809" fmla="*/ 0 w 1243373"/>
                <a:gd name="connsiteY30-15810" fmla="*/ 969589 h 1005430"/>
                <a:gd name="connsiteX31-15811" fmla="*/ 191213 w 1243373"/>
                <a:gd name="connsiteY31-15812" fmla="*/ 416843 h 1005430"/>
                <a:gd name="connsiteX32-15813" fmla="*/ 529699 w 1243373"/>
                <a:gd name="connsiteY32-15814" fmla="*/ 4214 h 1005430"/>
                <a:gd name="connsiteX33-15815" fmla="*/ 723767 w 1243373"/>
                <a:gd name="connsiteY33-15816" fmla="*/ 111655 h 1005430"/>
                <a:gd name="connsiteX34-15817" fmla="*/ 1122654 w 1243373"/>
                <a:gd name="connsiteY34-15818" fmla="*/ 125859 h 1005430"/>
                <a:gd name="connsiteX35-15819" fmla="*/ 1242982 w 1243373"/>
                <a:gd name="connsiteY35-15820" fmla="*/ 7325 h 1005430"/>
                <a:gd name="connsiteX36-15821" fmla="*/ 1087953 w 1243373"/>
                <a:gd name="connsiteY36-15822" fmla="*/ 450615 h 1005430"/>
                <a:gd name="connsiteX37-15823" fmla="*/ 1081179 w 1243373"/>
                <a:gd name="connsiteY37-15824" fmla="*/ 620832 h 1005430"/>
                <a:gd name="connsiteX38-15825" fmla="*/ 1171691 w 1243373"/>
                <a:gd name="connsiteY38-15826" fmla="*/ 684025 h 1005430"/>
                <a:gd name="connsiteX39-15827" fmla="*/ 1026149 w 1243373"/>
                <a:gd name="connsiteY39-15828" fmla="*/ 929326 h 1005430"/>
                <a:gd name="connsiteX40-15829" fmla="*/ 972825 w 1243373"/>
                <a:gd name="connsiteY40-15830" fmla="*/ 914758 h 1005430"/>
                <a:gd name="connsiteX41-15831" fmla="*/ 914841 w 1243373"/>
                <a:gd name="connsiteY41-15832" fmla="*/ 909214 h 1005430"/>
                <a:gd name="connsiteX42-15833" fmla="*/ 881478 w 1243373"/>
                <a:gd name="connsiteY42-15834" fmla="*/ 909532 h 1005430"/>
                <a:gd name="connsiteX43-15835" fmla="*/ 803379 w 1243373"/>
                <a:gd name="connsiteY43-15836" fmla="*/ 951855 h 1005430"/>
                <a:gd name="connsiteX0-15837" fmla="*/ 803379 w 1243373"/>
                <a:gd name="connsiteY0-15838" fmla="*/ 951855 h 1005430"/>
                <a:gd name="connsiteX1-15839" fmla="*/ 771336 w 1243373"/>
                <a:gd name="connsiteY1-15840" fmla="*/ 838265 h 1005430"/>
                <a:gd name="connsiteX2-15841" fmla="*/ 785412 w 1243373"/>
                <a:gd name="connsiteY2-15842" fmla="*/ 962495 h 1005430"/>
                <a:gd name="connsiteX3-15843" fmla="*/ 723653 w 1243373"/>
                <a:gd name="connsiteY3-15844" fmla="*/ 979633 h 1005430"/>
                <a:gd name="connsiteX4-15845" fmla="*/ 693140 w 1243373"/>
                <a:gd name="connsiteY4-15846" fmla="*/ 944893 h 1005430"/>
                <a:gd name="connsiteX5-15847" fmla="*/ 666435 w 1243373"/>
                <a:gd name="connsiteY5-15848" fmla="*/ 918706 h 1005430"/>
                <a:gd name="connsiteX6-15849" fmla="*/ 615785 w 1243373"/>
                <a:gd name="connsiteY6-15850" fmla="*/ 922382 h 1005430"/>
                <a:gd name="connsiteX7-15851" fmla="*/ 598136 w 1243373"/>
                <a:gd name="connsiteY7-15852" fmla="*/ 809443 h 1005430"/>
                <a:gd name="connsiteX8-15853" fmla="*/ 474772 w 1243373"/>
                <a:gd name="connsiteY8-15854" fmla="*/ 813658 h 1005430"/>
                <a:gd name="connsiteX9-15855" fmla="*/ 516240 w 1243373"/>
                <a:gd name="connsiteY9-15856" fmla="*/ 762528 h 1005430"/>
                <a:gd name="connsiteX10-15857" fmla="*/ 618937 w 1243373"/>
                <a:gd name="connsiteY10-15858" fmla="*/ 650134 h 1005430"/>
                <a:gd name="connsiteX11-15859" fmla="*/ 537590 w 1243373"/>
                <a:gd name="connsiteY11-15860" fmla="*/ 705134 h 1005430"/>
                <a:gd name="connsiteX12-15861" fmla="*/ 429328 w 1243373"/>
                <a:gd name="connsiteY12-15862" fmla="*/ 838728 h 1005430"/>
                <a:gd name="connsiteX13-15863" fmla="*/ 451271 w 1243373"/>
                <a:gd name="connsiteY13-15864" fmla="*/ 725793 h 1005430"/>
                <a:gd name="connsiteX14-15865" fmla="*/ 299777 w 1243373"/>
                <a:gd name="connsiteY14-15866" fmla="*/ 817895 h 1005430"/>
                <a:gd name="connsiteX15-15867" fmla="*/ 209032 w 1243373"/>
                <a:gd name="connsiteY15-15868" fmla="*/ 889284 h 1005430"/>
                <a:gd name="connsiteX16-15869" fmla="*/ 162020 w 1243373"/>
                <a:gd name="connsiteY16-15870" fmla="*/ 945810 h 1005430"/>
                <a:gd name="connsiteX17-15871" fmla="*/ 264391 w 1243373"/>
                <a:gd name="connsiteY17-15872" fmla="*/ 735988 h 1005430"/>
                <a:gd name="connsiteX18-15873" fmla="*/ 214226 w 1243373"/>
                <a:gd name="connsiteY18-15874" fmla="*/ 829249 h 1005430"/>
                <a:gd name="connsiteX19-15875" fmla="*/ 133167 w 1243373"/>
                <a:gd name="connsiteY19-15876" fmla="*/ 955587 h 1005430"/>
                <a:gd name="connsiteX20-15877" fmla="*/ 22167 w 1243373"/>
                <a:gd name="connsiteY20-15878" fmla="*/ 966845 h 1005430"/>
                <a:gd name="connsiteX21-15879" fmla="*/ 176701 w 1243373"/>
                <a:gd name="connsiteY21-15880" fmla="*/ 696053 h 1005430"/>
                <a:gd name="connsiteX22-15881" fmla="*/ 201563 w 1243373"/>
                <a:gd name="connsiteY22-15882" fmla="*/ 646787 h 1005430"/>
                <a:gd name="connsiteX23-15883" fmla="*/ 322197 w 1243373"/>
                <a:gd name="connsiteY23-15884" fmla="*/ 682395 h 1005430"/>
                <a:gd name="connsiteX24-15885" fmla="*/ 593679 w 1243373"/>
                <a:gd name="connsiteY24-15886" fmla="*/ 417571 h 1005430"/>
                <a:gd name="connsiteX25-15887" fmla="*/ 507049 w 1243373"/>
                <a:gd name="connsiteY25-15888" fmla="*/ 469978 h 1005430"/>
                <a:gd name="connsiteX26-15889" fmla="*/ 457237 w 1243373"/>
                <a:gd name="connsiteY26-15890" fmla="*/ 505882 h 1005430"/>
                <a:gd name="connsiteX27-15891" fmla="*/ 317350 w 1243373"/>
                <a:gd name="connsiteY27-15892" fmla="*/ 681704 h 1005430"/>
                <a:gd name="connsiteX28-15893" fmla="*/ 202298 w 1243373"/>
                <a:gd name="connsiteY28-15894" fmla="*/ 646587 h 1005430"/>
                <a:gd name="connsiteX29-15895" fmla="*/ 272535 w 1243373"/>
                <a:gd name="connsiteY29-15896" fmla="*/ 471354 h 1005430"/>
                <a:gd name="connsiteX30-15897" fmla="*/ 0 w 1243373"/>
                <a:gd name="connsiteY30-15898" fmla="*/ 969589 h 1005430"/>
                <a:gd name="connsiteX31-15899" fmla="*/ 191213 w 1243373"/>
                <a:gd name="connsiteY31-15900" fmla="*/ 416843 h 1005430"/>
                <a:gd name="connsiteX32-15901" fmla="*/ 529699 w 1243373"/>
                <a:gd name="connsiteY32-15902" fmla="*/ 4214 h 1005430"/>
                <a:gd name="connsiteX33-15903" fmla="*/ 723767 w 1243373"/>
                <a:gd name="connsiteY33-15904" fmla="*/ 111655 h 1005430"/>
                <a:gd name="connsiteX34-15905" fmla="*/ 1122654 w 1243373"/>
                <a:gd name="connsiteY34-15906" fmla="*/ 125859 h 1005430"/>
                <a:gd name="connsiteX35-15907" fmla="*/ 1242982 w 1243373"/>
                <a:gd name="connsiteY35-15908" fmla="*/ 7325 h 1005430"/>
                <a:gd name="connsiteX36-15909" fmla="*/ 1087953 w 1243373"/>
                <a:gd name="connsiteY36-15910" fmla="*/ 450615 h 1005430"/>
                <a:gd name="connsiteX37-15911" fmla="*/ 1081179 w 1243373"/>
                <a:gd name="connsiteY37-15912" fmla="*/ 620832 h 1005430"/>
                <a:gd name="connsiteX38-15913" fmla="*/ 1171691 w 1243373"/>
                <a:gd name="connsiteY38-15914" fmla="*/ 684025 h 1005430"/>
                <a:gd name="connsiteX39-15915" fmla="*/ 1026149 w 1243373"/>
                <a:gd name="connsiteY39-15916" fmla="*/ 929326 h 1005430"/>
                <a:gd name="connsiteX40-15917" fmla="*/ 972825 w 1243373"/>
                <a:gd name="connsiteY40-15918" fmla="*/ 914758 h 1005430"/>
                <a:gd name="connsiteX41-15919" fmla="*/ 914841 w 1243373"/>
                <a:gd name="connsiteY41-15920" fmla="*/ 909214 h 1005430"/>
                <a:gd name="connsiteX42-15921" fmla="*/ 881478 w 1243373"/>
                <a:gd name="connsiteY42-15922" fmla="*/ 909532 h 1005430"/>
                <a:gd name="connsiteX43-15923" fmla="*/ 803379 w 1243373"/>
                <a:gd name="connsiteY43-15924" fmla="*/ 951855 h 1005430"/>
                <a:gd name="connsiteX0-15925" fmla="*/ 803379 w 1243373"/>
                <a:gd name="connsiteY0-15926" fmla="*/ 951855 h 1005430"/>
                <a:gd name="connsiteX1-15927" fmla="*/ 771336 w 1243373"/>
                <a:gd name="connsiteY1-15928" fmla="*/ 838265 h 1005430"/>
                <a:gd name="connsiteX2-15929" fmla="*/ 785412 w 1243373"/>
                <a:gd name="connsiteY2-15930" fmla="*/ 962495 h 1005430"/>
                <a:gd name="connsiteX3-15931" fmla="*/ 723653 w 1243373"/>
                <a:gd name="connsiteY3-15932" fmla="*/ 979633 h 1005430"/>
                <a:gd name="connsiteX4-15933" fmla="*/ 693140 w 1243373"/>
                <a:gd name="connsiteY4-15934" fmla="*/ 944893 h 1005430"/>
                <a:gd name="connsiteX5-15935" fmla="*/ 666435 w 1243373"/>
                <a:gd name="connsiteY5-15936" fmla="*/ 918706 h 1005430"/>
                <a:gd name="connsiteX6-15937" fmla="*/ 615785 w 1243373"/>
                <a:gd name="connsiteY6-15938" fmla="*/ 922382 h 1005430"/>
                <a:gd name="connsiteX7-15939" fmla="*/ 598136 w 1243373"/>
                <a:gd name="connsiteY7-15940" fmla="*/ 809443 h 1005430"/>
                <a:gd name="connsiteX8-15941" fmla="*/ 474772 w 1243373"/>
                <a:gd name="connsiteY8-15942" fmla="*/ 813658 h 1005430"/>
                <a:gd name="connsiteX9-15943" fmla="*/ 516240 w 1243373"/>
                <a:gd name="connsiteY9-15944" fmla="*/ 762528 h 1005430"/>
                <a:gd name="connsiteX10-15945" fmla="*/ 618937 w 1243373"/>
                <a:gd name="connsiteY10-15946" fmla="*/ 650134 h 1005430"/>
                <a:gd name="connsiteX11-15947" fmla="*/ 537590 w 1243373"/>
                <a:gd name="connsiteY11-15948" fmla="*/ 705134 h 1005430"/>
                <a:gd name="connsiteX12-15949" fmla="*/ 429328 w 1243373"/>
                <a:gd name="connsiteY12-15950" fmla="*/ 838728 h 1005430"/>
                <a:gd name="connsiteX13-15951" fmla="*/ 440501 w 1243373"/>
                <a:gd name="connsiteY13-15952" fmla="*/ 795441 h 1005430"/>
                <a:gd name="connsiteX14-15953" fmla="*/ 451271 w 1243373"/>
                <a:gd name="connsiteY14-15954" fmla="*/ 725793 h 1005430"/>
                <a:gd name="connsiteX15-15955" fmla="*/ 299777 w 1243373"/>
                <a:gd name="connsiteY15-15956" fmla="*/ 817895 h 1005430"/>
                <a:gd name="connsiteX16-15957" fmla="*/ 209032 w 1243373"/>
                <a:gd name="connsiteY16-15958" fmla="*/ 889284 h 1005430"/>
                <a:gd name="connsiteX17-15959" fmla="*/ 162020 w 1243373"/>
                <a:gd name="connsiteY17-15960" fmla="*/ 945810 h 1005430"/>
                <a:gd name="connsiteX18-15961" fmla="*/ 264391 w 1243373"/>
                <a:gd name="connsiteY18-15962" fmla="*/ 735988 h 1005430"/>
                <a:gd name="connsiteX19-15963" fmla="*/ 214226 w 1243373"/>
                <a:gd name="connsiteY19-15964" fmla="*/ 829249 h 1005430"/>
                <a:gd name="connsiteX20-15965" fmla="*/ 133167 w 1243373"/>
                <a:gd name="connsiteY20-15966" fmla="*/ 955587 h 1005430"/>
                <a:gd name="connsiteX21-15967" fmla="*/ 22167 w 1243373"/>
                <a:gd name="connsiteY21-15968" fmla="*/ 966845 h 1005430"/>
                <a:gd name="connsiteX22-15969" fmla="*/ 176701 w 1243373"/>
                <a:gd name="connsiteY22-15970" fmla="*/ 696053 h 1005430"/>
                <a:gd name="connsiteX23-15971" fmla="*/ 201563 w 1243373"/>
                <a:gd name="connsiteY23-15972" fmla="*/ 646787 h 1005430"/>
                <a:gd name="connsiteX24-15973" fmla="*/ 322197 w 1243373"/>
                <a:gd name="connsiteY24-15974" fmla="*/ 682395 h 1005430"/>
                <a:gd name="connsiteX25-15975" fmla="*/ 593679 w 1243373"/>
                <a:gd name="connsiteY25-15976" fmla="*/ 417571 h 1005430"/>
                <a:gd name="connsiteX26-15977" fmla="*/ 507049 w 1243373"/>
                <a:gd name="connsiteY26-15978" fmla="*/ 469978 h 1005430"/>
                <a:gd name="connsiteX27-15979" fmla="*/ 457237 w 1243373"/>
                <a:gd name="connsiteY27-15980" fmla="*/ 505882 h 1005430"/>
                <a:gd name="connsiteX28-15981" fmla="*/ 317350 w 1243373"/>
                <a:gd name="connsiteY28-15982" fmla="*/ 681704 h 1005430"/>
                <a:gd name="connsiteX29-15983" fmla="*/ 202298 w 1243373"/>
                <a:gd name="connsiteY29-15984" fmla="*/ 646587 h 1005430"/>
                <a:gd name="connsiteX30-15985" fmla="*/ 272535 w 1243373"/>
                <a:gd name="connsiteY30-15986" fmla="*/ 471354 h 1005430"/>
                <a:gd name="connsiteX31-15987" fmla="*/ 0 w 1243373"/>
                <a:gd name="connsiteY31-15988" fmla="*/ 969589 h 1005430"/>
                <a:gd name="connsiteX32-15989" fmla="*/ 191213 w 1243373"/>
                <a:gd name="connsiteY32-15990" fmla="*/ 416843 h 1005430"/>
                <a:gd name="connsiteX33-15991" fmla="*/ 529699 w 1243373"/>
                <a:gd name="connsiteY33-15992" fmla="*/ 4214 h 1005430"/>
                <a:gd name="connsiteX34-15993" fmla="*/ 723767 w 1243373"/>
                <a:gd name="connsiteY34-15994" fmla="*/ 111655 h 1005430"/>
                <a:gd name="connsiteX35-15995" fmla="*/ 1122654 w 1243373"/>
                <a:gd name="connsiteY35-15996" fmla="*/ 125859 h 1005430"/>
                <a:gd name="connsiteX36-15997" fmla="*/ 1242982 w 1243373"/>
                <a:gd name="connsiteY36-15998" fmla="*/ 7325 h 1005430"/>
                <a:gd name="connsiteX37-15999" fmla="*/ 1087953 w 1243373"/>
                <a:gd name="connsiteY37-16000" fmla="*/ 450615 h 1005430"/>
                <a:gd name="connsiteX38-16001" fmla="*/ 1081179 w 1243373"/>
                <a:gd name="connsiteY38-16002" fmla="*/ 620832 h 1005430"/>
                <a:gd name="connsiteX39-16003" fmla="*/ 1171691 w 1243373"/>
                <a:gd name="connsiteY39-16004" fmla="*/ 684025 h 1005430"/>
                <a:gd name="connsiteX40-16005" fmla="*/ 1026149 w 1243373"/>
                <a:gd name="connsiteY40-16006" fmla="*/ 929326 h 1005430"/>
                <a:gd name="connsiteX41-16007" fmla="*/ 972825 w 1243373"/>
                <a:gd name="connsiteY41-16008" fmla="*/ 914758 h 1005430"/>
                <a:gd name="connsiteX42-16009" fmla="*/ 914841 w 1243373"/>
                <a:gd name="connsiteY42-16010" fmla="*/ 909214 h 1005430"/>
                <a:gd name="connsiteX43-16011" fmla="*/ 881478 w 1243373"/>
                <a:gd name="connsiteY43-16012" fmla="*/ 909532 h 1005430"/>
                <a:gd name="connsiteX44" fmla="*/ 803379 w 1243373"/>
                <a:gd name="connsiteY44" fmla="*/ 951855 h 1005430"/>
                <a:gd name="connsiteX0-16013" fmla="*/ 803379 w 1243373"/>
                <a:gd name="connsiteY0-16014" fmla="*/ 951855 h 1005430"/>
                <a:gd name="connsiteX1-16015" fmla="*/ 771336 w 1243373"/>
                <a:gd name="connsiteY1-16016" fmla="*/ 838265 h 1005430"/>
                <a:gd name="connsiteX2-16017" fmla="*/ 785412 w 1243373"/>
                <a:gd name="connsiteY2-16018" fmla="*/ 962495 h 1005430"/>
                <a:gd name="connsiteX3-16019" fmla="*/ 723653 w 1243373"/>
                <a:gd name="connsiteY3-16020" fmla="*/ 979633 h 1005430"/>
                <a:gd name="connsiteX4-16021" fmla="*/ 693140 w 1243373"/>
                <a:gd name="connsiteY4-16022" fmla="*/ 944893 h 1005430"/>
                <a:gd name="connsiteX5-16023" fmla="*/ 666435 w 1243373"/>
                <a:gd name="connsiteY5-16024" fmla="*/ 918706 h 1005430"/>
                <a:gd name="connsiteX6-16025" fmla="*/ 615785 w 1243373"/>
                <a:gd name="connsiteY6-16026" fmla="*/ 922382 h 1005430"/>
                <a:gd name="connsiteX7-16027" fmla="*/ 598136 w 1243373"/>
                <a:gd name="connsiteY7-16028" fmla="*/ 809443 h 1005430"/>
                <a:gd name="connsiteX8-16029" fmla="*/ 474772 w 1243373"/>
                <a:gd name="connsiteY8-16030" fmla="*/ 813658 h 1005430"/>
                <a:gd name="connsiteX9-16031" fmla="*/ 516240 w 1243373"/>
                <a:gd name="connsiteY9-16032" fmla="*/ 762528 h 1005430"/>
                <a:gd name="connsiteX10-16033" fmla="*/ 618937 w 1243373"/>
                <a:gd name="connsiteY10-16034" fmla="*/ 650134 h 1005430"/>
                <a:gd name="connsiteX11-16035" fmla="*/ 537590 w 1243373"/>
                <a:gd name="connsiteY11-16036" fmla="*/ 705134 h 1005430"/>
                <a:gd name="connsiteX12-16037" fmla="*/ 429328 w 1243373"/>
                <a:gd name="connsiteY12-16038" fmla="*/ 838728 h 1005430"/>
                <a:gd name="connsiteX13-16039" fmla="*/ 165974 w 1243373"/>
                <a:gd name="connsiteY13-16040" fmla="*/ 947586 h 1005430"/>
                <a:gd name="connsiteX14-16041" fmla="*/ 451271 w 1243373"/>
                <a:gd name="connsiteY14-16042" fmla="*/ 725793 h 1005430"/>
                <a:gd name="connsiteX15-16043" fmla="*/ 299777 w 1243373"/>
                <a:gd name="connsiteY15-16044" fmla="*/ 817895 h 1005430"/>
                <a:gd name="connsiteX16-16045" fmla="*/ 209032 w 1243373"/>
                <a:gd name="connsiteY16-16046" fmla="*/ 889284 h 1005430"/>
                <a:gd name="connsiteX17-16047" fmla="*/ 162020 w 1243373"/>
                <a:gd name="connsiteY17-16048" fmla="*/ 945810 h 1005430"/>
                <a:gd name="connsiteX18-16049" fmla="*/ 264391 w 1243373"/>
                <a:gd name="connsiteY18-16050" fmla="*/ 735988 h 1005430"/>
                <a:gd name="connsiteX19-16051" fmla="*/ 214226 w 1243373"/>
                <a:gd name="connsiteY19-16052" fmla="*/ 829249 h 1005430"/>
                <a:gd name="connsiteX20-16053" fmla="*/ 133167 w 1243373"/>
                <a:gd name="connsiteY20-16054" fmla="*/ 955587 h 1005430"/>
                <a:gd name="connsiteX21-16055" fmla="*/ 22167 w 1243373"/>
                <a:gd name="connsiteY21-16056" fmla="*/ 966845 h 1005430"/>
                <a:gd name="connsiteX22-16057" fmla="*/ 176701 w 1243373"/>
                <a:gd name="connsiteY22-16058" fmla="*/ 696053 h 1005430"/>
                <a:gd name="connsiteX23-16059" fmla="*/ 201563 w 1243373"/>
                <a:gd name="connsiteY23-16060" fmla="*/ 646787 h 1005430"/>
                <a:gd name="connsiteX24-16061" fmla="*/ 322197 w 1243373"/>
                <a:gd name="connsiteY24-16062" fmla="*/ 682395 h 1005430"/>
                <a:gd name="connsiteX25-16063" fmla="*/ 593679 w 1243373"/>
                <a:gd name="connsiteY25-16064" fmla="*/ 417571 h 1005430"/>
                <a:gd name="connsiteX26-16065" fmla="*/ 507049 w 1243373"/>
                <a:gd name="connsiteY26-16066" fmla="*/ 469978 h 1005430"/>
                <a:gd name="connsiteX27-16067" fmla="*/ 457237 w 1243373"/>
                <a:gd name="connsiteY27-16068" fmla="*/ 505882 h 1005430"/>
                <a:gd name="connsiteX28-16069" fmla="*/ 317350 w 1243373"/>
                <a:gd name="connsiteY28-16070" fmla="*/ 681704 h 1005430"/>
                <a:gd name="connsiteX29-16071" fmla="*/ 202298 w 1243373"/>
                <a:gd name="connsiteY29-16072" fmla="*/ 646587 h 1005430"/>
                <a:gd name="connsiteX30-16073" fmla="*/ 272535 w 1243373"/>
                <a:gd name="connsiteY30-16074" fmla="*/ 471354 h 1005430"/>
                <a:gd name="connsiteX31-16075" fmla="*/ 0 w 1243373"/>
                <a:gd name="connsiteY31-16076" fmla="*/ 969589 h 1005430"/>
                <a:gd name="connsiteX32-16077" fmla="*/ 191213 w 1243373"/>
                <a:gd name="connsiteY32-16078" fmla="*/ 416843 h 1005430"/>
                <a:gd name="connsiteX33-16079" fmla="*/ 529699 w 1243373"/>
                <a:gd name="connsiteY33-16080" fmla="*/ 4214 h 1005430"/>
                <a:gd name="connsiteX34-16081" fmla="*/ 723767 w 1243373"/>
                <a:gd name="connsiteY34-16082" fmla="*/ 111655 h 1005430"/>
                <a:gd name="connsiteX35-16083" fmla="*/ 1122654 w 1243373"/>
                <a:gd name="connsiteY35-16084" fmla="*/ 125859 h 1005430"/>
                <a:gd name="connsiteX36-16085" fmla="*/ 1242982 w 1243373"/>
                <a:gd name="connsiteY36-16086" fmla="*/ 7325 h 1005430"/>
                <a:gd name="connsiteX37-16087" fmla="*/ 1087953 w 1243373"/>
                <a:gd name="connsiteY37-16088" fmla="*/ 450615 h 1005430"/>
                <a:gd name="connsiteX38-16089" fmla="*/ 1081179 w 1243373"/>
                <a:gd name="connsiteY38-16090" fmla="*/ 620832 h 1005430"/>
                <a:gd name="connsiteX39-16091" fmla="*/ 1171691 w 1243373"/>
                <a:gd name="connsiteY39-16092" fmla="*/ 684025 h 1005430"/>
                <a:gd name="connsiteX40-16093" fmla="*/ 1026149 w 1243373"/>
                <a:gd name="connsiteY40-16094" fmla="*/ 929326 h 1005430"/>
                <a:gd name="connsiteX41-16095" fmla="*/ 972825 w 1243373"/>
                <a:gd name="connsiteY41-16096" fmla="*/ 914758 h 1005430"/>
                <a:gd name="connsiteX42-16097" fmla="*/ 914841 w 1243373"/>
                <a:gd name="connsiteY42-16098" fmla="*/ 909214 h 1005430"/>
                <a:gd name="connsiteX43-16099" fmla="*/ 881478 w 1243373"/>
                <a:gd name="connsiteY43-16100" fmla="*/ 909532 h 1005430"/>
                <a:gd name="connsiteX44-16101" fmla="*/ 803379 w 1243373"/>
                <a:gd name="connsiteY44-16102" fmla="*/ 951855 h 1005430"/>
                <a:gd name="connsiteX0-16103" fmla="*/ 803379 w 1243373"/>
                <a:gd name="connsiteY0-16104" fmla="*/ 951855 h 1005430"/>
                <a:gd name="connsiteX1-16105" fmla="*/ 771336 w 1243373"/>
                <a:gd name="connsiteY1-16106" fmla="*/ 838265 h 1005430"/>
                <a:gd name="connsiteX2-16107" fmla="*/ 785412 w 1243373"/>
                <a:gd name="connsiteY2-16108" fmla="*/ 962495 h 1005430"/>
                <a:gd name="connsiteX3-16109" fmla="*/ 723653 w 1243373"/>
                <a:gd name="connsiteY3-16110" fmla="*/ 979633 h 1005430"/>
                <a:gd name="connsiteX4-16111" fmla="*/ 693140 w 1243373"/>
                <a:gd name="connsiteY4-16112" fmla="*/ 944893 h 1005430"/>
                <a:gd name="connsiteX5-16113" fmla="*/ 666435 w 1243373"/>
                <a:gd name="connsiteY5-16114" fmla="*/ 918706 h 1005430"/>
                <a:gd name="connsiteX6-16115" fmla="*/ 615785 w 1243373"/>
                <a:gd name="connsiteY6-16116" fmla="*/ 922382 h 1005430"/>
                <a:gd name="connsiteX7-16117" fmla="*/ 598136 w 1243373"/>
                <a:gd name="connsiteY7-16118" fmla="*/ 809443 h 1005430"/>
                <a:gd name="connsiteX8-16119" fmla="*/ 474772 w 1243373"/>
                <a:gd name="connsiteY8-16120" fmla="*/ 813658 h 1005430"/>
                <a:gd name="connsiteX9-16121" fmla="*/ 516240 w 1243373"/>
                <a:gd name="connsiteY9-16122" fmla="*/ 762528 h 1005430"/>
                <a:gd name="connsiteX10-16123" fmla="*/ 618937 w 1243373"/>
                <a:gd name="connsiteY10-16124" fmla="*/ 650134 h 1005430"/>
                <a:gd name="connsiteX11-16125" fmla="*/ 537590 w 1243373"/>
                <a:gd name="connsiteY11-16126" fmla="*/ 705134 h 1005430"/>
                <a:gd name="connsiteX12-16127" fmla="*/ 429328 w 1243373"/>
                <a:gd name="connsiteY12-16128" fmla="*/ 838728 h 1005430"/>
                <a:gd name="connsiteX13-16129" fmla="*/ 165974 w 1243373"/>
                <a:gd name="connsiteY13-16130" fmla="*/ 947586 h 1005430"/>
                <a:gd name="connsiteX14-16131" fmla="*/ 451271 w 1243373"/>
                <a:gd name="connsiteY14-16132" fmla="*/ 725793 h 1005430"/>
                <a:gd name="connsiteX15-16133" fmla="*/ 299777 w 1243373"/>
                <a:gd name="connsiteY15-16134" fmla="*/ 817895 h 1005430"/>
                <a:gd name="connsiteX16-16135" fmla="*/ 209032 w 1243373"/>
                <a:gd name="connsiteY16-16136" fmla="*/ 889284 h 1005430"/>
                <a:gd name="connsiteX17-16137" fmla="*/ 162020 w 1243373"/>
                <a:gd name="connsiteY17-16138" fmla="*/ 945810 h 1005430"/>
                <a:gd name="connsiteX18-16139" fmla="*/ 264391 w 1243373"/>
                <a:gd name="connsiteY18-16140" fmla="*/ 735988 h 1005430"/>
                <a:gd name="connsiteX19-16141" fmla="*/ 214226 w 1243373"/>
                <a:gd name="connsiteY19-16142" fmla="*/ 829249 h 1005430"/>
                <a:gd name="connsiteX20-16143" fmla="*/ 133167 w 1243373"/>
                <a:gd name="connsiteY20-16144" fmla="*/ 955587 h 1005430"/>
                <a:gd name="connsiteX21-16145" fmla="*/ 22167 w 1243373"/>
                <a:gd name="connsiteY21-16146" fmla="*/ 966845 h 1005430"/>
                <a:gd name="connsiteX22-16147" fmla="*/ 176701 w 1243373"/>
                <a:gd name="connsiteY22-16148" fmla="*/ 696053 h 1005430"/>
                <a:gd name="connsiteX23-16149" fmla="*/ 201563 w 1243373"/>
                <a:gd name="connsiteY23-16150" fmla="*/ 646787 h 1005430"/>
                <a:gd name="connsiteX24-16151" fmla="*/ 322197 w 1243373"/>
                <a:gd name="connsiteY24-16152" fmla="*/ 682395 h 1005430"/>
                <a:gd name="connsiteX25-16153" fmla="*/ 593679 w 1243373"/>
                <a:gd name="connsiteY25-16154" fmla="*/ 417571 h 1005430"/>
                <a:gd name="connsiteX26-16155" fmla="*/ 507049 w 1243373"/>
                <a:gd name="connsiteY26-16156" fmla="*/ 469978 h 1005430"/>
                <a:gd name="connsiteX27-16157" fmla="*/ 457237 w 1243373"/>
                <a:gd name="connsiteY27-16158" fmla="*/ 505882 h 1005430"/>
                <a:gd name="connsiteX28-16159" fmla="*/ 317350 w 1243373"/>
                <a:gd name="connsiteY28-16160" fmla="*/ 681704 h 1005430"/>
                <a:gd name="connsiteX29-16161" fmla="*/ 202298 w 1243373"/>
                <a:gd name="connsiteY29-16162" fmla="*/ 646587 h 1005430"/>
                <a:gd name="connsiteX30-16163" fmla="*/ 272535 w 1243373"/>
                <a:gd name="connsiteY30-16164" fmla="*/ 471354 h 1005430"/>
                <a:gd name="connsiteX31-16165" fmla="*/ 0 w 1243373"/>
                <a:gd name="connsiteY31-16166" fmla="*/ 969589 h 1005430"/>
                <a:gd name="connsiteX32-16167" fmla="*/ 191213 w 1243373"/>
                <a:gd name="connsiteY32-16168" fmla="*/ 416843 h 1005430"/>
                <a:gd name="connsiteX33-16169" fmla="*/ 529699 w 1243373"/>
                <a:gd name="connsiteY33-16170" fmla="*/ 4214 h 1005430"/>
                <a:gd name="connsiteX34-16171" fmla="*/ 723767 w 1243373"/>
                <a:gd name="connsiteY34-16172" fmla="*/ 111655 h 1005430"/>
                <a:gd name="connsiteX35-16173" fmla="*/ 1122654 w 1243373"/>
                <a:gd name="connsiteY35-16174" fmla="*/ 125859 h 1005430"/>
                <a:gd name="connsiteX36-16175" fmla="*/ 1242982 w 1243373"/>
                <a:gd name="connsiteY36-16176" fmla="*/ 7325 h 1005430"/>
                <a:gd name="connsiteX37-16177" fmla="*/ 1087953 w 1243373"/>
                <a:gd name="connsiteY37-16178" fmla="*/ 450615 h 1005430"/>
                <a:gd name="connsiteX38-16179" fmla="*/ 1081179 w 1243373"/>
                <a:gd name="connsiteY38-16180" fmla="*/ 620832 h 1005430"/>
                <a:gd name="connsiteX39-16181" fmla="*/ 1171691 w 1243373"/>
                <a:gd name="connsiteY39-16182" fmla="*/ 684025 h 1005430"/>
                <a:gd name="connsiteX40-16183" fmla="*/ 1026149 w 1243373"/>
                <a:gd name="connsiteY40-16184" fmla="*/ 929326 h 1005430"/>
                <a:gd name="connsiteX41-16185" fmla="*/ 972825 w 1243373"/>
                <a:gd name="connsiteY41-16186" fmla="*/ 914758 h 1005430"/>
                <a:gd name="connsiteX42-16187" fmla="*/ 914841 w 1243373"/>
                <a:gd name="connsiteY42-16188" fmla="*/ 909214 h 1005430"/>
                <a:gd name="connsiteX43-16189" fmla="*/ 881478 w 1243373"/>
                <a:gd name="connsiteY43-16190" fmla="*/ 909532 h 1005430"/>
                <a:gd name="connsiteX44-16191" fmla="*/ 803379 w 1243373"/>
                <a:gd name="connsiteY44-16192" fmla="*/ 951855 h 1005430"/>
                <a:gd name="connsiteX0-16193" fmla="*/ 803379 w 1243373"/>
                <a:gd name="connsiteY0-16194" fmla="*/ 951855 h 1005430"/>
                <a:gd name="connsiteX1-16195" fmla="*/ 771336 w 1243373"/>
                <a:gd name="connsiteY1-16196" fmla="*/ 838265 h 1005430"/>
                <a:gd name="connsiteX2-16197" fmla="*/ 785412 w 1243373"/>
                <a:gd name="connsiteY2-16198" fmla="*/ 962495 h 1005430"/>
                <a:gd name="connsiteX3-16199" fmla="*/ 723653 w 1243373"/>
                <a:gd name="connsiteY3-16200" fmla="*/ 979633 h 1005430"/>
                <a:gd name="connsiteX4-16201" fmla="*/ 693140 w 1243373"/>
                <a:gd name="connsiteY4-16202" fmla="*/ 944893 h 1005430"/>
                <a:gd name="connsiteX5-16203" fmla="*/ 666435 w 1243373"/>
                <a:gd name="connsiteY5-16204" fmla="*/ 918706 h 1005430"/>
                <a:gd name="connsiteX6-16205" fmla="*/ 615785 w 1243373"/>
                <a:gd name="connsiteY6-16206" fmla="*/ 922382 h 1005430"/>
                <a:gd name="connsiteX7-16207" fmla="*/ 598136 w 1243373"/>
                <a:gd name="connsiteY7-16208" fmla="*/ 809443 h 1005430"/>
                <a:gd name="connsiteX8-16209" fmla="*/ 474772 w 1243373"/>
                <a:gd name="connsiteY8-16210" fmla="*/ 813658 h 1005430"/>
                <a:gd name="connsiteX9-16211" fmla="*/ 516240 w 1243373"/>
                <a:gd name="connsiteY9-16212" fmla="*/ 762528 h 1005430"/>
                <a:gd name="connsiteX10-16213" fmla="*/ 618937 w 1243373"/>
                <a:gd name="connsiteY10-16214" fmla="*/ 650134 h 1005430"/>
                <a:gd name="connsiteX11-16215" fmla="*/ 537590 w 1243373"/>
                <a:gd name="connsiteY11-16216" fmla="*/ 705134 h 1005430"/>
                <a:gd name="connsiteX12-16217" fmla="*/ 429328 w 1243373"/>
                <a:gd name="connsiteY12-16218" fmla="*/ 838728 h 1005430"/>
                <a:gd name="connsiteX13-16219" fmla="*/ 165974 w 1243373"/>
                <a:gd name="connsiteY13-16220" fmla="*/ 947586 h 1005430"/>
                <a:gd name="connsiteX14-16221" fmla="*/ 451271 w 1243373"/>
                <a:gd name="connsiteY14-16222" fmla="*/ 725793 h 1005430"/>
                <a:gd name="connsiteX15-16223" fmla="*/ 299777 w 1243373"/>
                <a:gd name="connsiteY15-16224" fmla="*/ 817895 h 1005430"/>
                <a:gd name="connsiteX16-16225" fmla="*/ 209032 w 1243373"/>
                <a:gd name="connsiteY16-16226" fmla="*/ 889284 h 1005430"/>
                <a:gd name="connsiteX17-16227" fmla="*/ 162020 w 1243373"/>
                <a:gd name="connsiteY17-16228" fmla="*/ 945810 h 1005430"/>
                <a:gd name="connsiteX18-16229" fmla="*/ 264391 w 1243373"/>
                <a:gd name="connsiteY18-16230" fmla="*/ 735988 h 1005430"/>
                <a:gd name="connsiteX19-16231" fmla="*/ 214226 w 1243373"/>
                <a:gd name="connsiteY19-16232" fmla="*/ 829249 h 1005430"/>
                <a:gd name="connsiteX20-16233" fmla="*/ 133167 w 1243373"/>
                <a:gd name="connsiteY20-16234" fmla="*/ 955587 h 1005430"/>
                <a:gd name="connsiteX21-16235" fmla="*/ 22167 w 1243373"/>
                <a:gd name="connsiteY21-16236" fmla="*/ 966845 h 1005430"/>
                <a:gd name="connsiteX22-16237" fmla="*/ 176701 w 1243373"/>
                <a:gd name="connsiteY22-16238" fmla="*/ 696053 h 1005430"/>
                <a:gd name="connsiteX23-16239" fmla="*/ 201563 w 1243373"/>
                <a:gd name="connsiteY23-16240" fmla="*/ 646787 h 1005430"/>
                <a:gd name="connsiteX24-16241" fmla="*/ 322197 w 1243373"/>
                <a:gd name="connsiteY24-16242" fmla="*/ 682395 h 1005430"/>
                <a:gd name="connsiteX25-16243" fmla="*/ 593679 w 1243373"/>
                <a:gd name="connsiteY25-16244" fmla="*/ 417571 h 1005430"/>
                <a:gd name="connsiteX26-16245" fmla="*/ 507049 w 1243373"/>
                <a:gd name="connsiteY26-16246" fmla="*/ 469978 h 1005430"/>
                <a:gd name="connsiteX27-16247" fmla="*/ 457237 w 1243373"/>
                <a:gd name="connsiteY27-16248" fmla="*/ 505882 h 1005430"/>
                <a:gd name="connsiteX28-16249" fmla="*/ 317350 w 1243373"/>
                <a:gd name="connsiteY28-16250" fmla="*/ 681704 h 1005430"/>
                <a:gd name="connsiteX29-16251" fmla="*/ 202298 w 1243373"/>
                <a:gd name="connsiteY29-16252" fmla="*/ 646587 h 1005430"/>
                <a:gd name="connsiteX30-16253" fmla="*/ 272535 w 1243373"/>
                <a:gd name="connsiteY30-16254" fmla="*/ 471354 h 1005430"/>
                <a:gd name="connsiteX31-16255" fmla="*/ 0 w 1243373"/>
                <a:gd name="connsiteY31-16256" fmla="*/ 969589 h 1005430"/>
                <a:gd name="connsiteX32-16257" fmla="*/ 191213 w 1243373"/>
                <a:gd name="connsiteY32-16258" fmla="*/ 416843 h 1005430"/>
                <a:gd name="connsiteX33-16259" fmla="*/ 529699 w 1243373"/>
                <a:gd name="connsiteY33-16260" fmla="*/ 4214 h 1005430"/>
                <a:gd name="connsiteX34-16261" fmla="*/ 723767 w 1243373"/>
                <a:gd name="connsiteY34-16262" fmla="*/ 111655 h 1005430"/>
                <a:gd name="connsiteX35-16263" fmla="*/ 1122654 w 1243373"/>
                <a:gd name="connsiteY35-16264" fmla="*/ 125859 h 1005430"/>
                <a:gd name="connsiteX36-16265" fmla="*/ 1242982 w 1243373"/>
                <a:gd name="connsiteY36-16266" fmla="*/ 7325 h 1005430"/>
                <a:gd name="connsiteX37-16267" fmla="*/ 1087953 w 1243373"/>
                <a:gd name="connsiteY37-16268" fmla="*/ 450615 h 1005430"/>
                <a:gd name="connsiteX38-16269" fmla="*/ 1081179 w 1243373"/>
                <a:gd name="connsiteY38-16270" fmla="*/ 620832 h 1005430"/>
                <a:gd name="connsiteX39-16271" fmla="*/ 1171691 w 1243373"/>
                <a:gd name="connsiteY39-16272" fmla="*/ 684025 h 1005430"/>
                <a:gd name="connsiteX40-16273" fmla="*/ 1026149 w 1243373"/>
                <a:gd name="connsiteY40-16274" fmla="*/ 929326 h 1005430"/>
                <a:gd name="connsiteX41-16275" fmla="*/ 972825 w 1243373"/>
                <a:gd name="connsiteY41-16276" fmla="*/ 914758 h 1005430"/>
                <a:gd name="connsiteX42-16277" fmla="*/ 914841 w 1243373"/>
                <a:gd name="connsiteY42-16278" fmla="*/ 909214 h 1005430"/>
                <a:gd name="connsiteX43-16279" fmla="*/ 881478 w 1243373"/>
                <a:gd name="connsiteY43-16280" fmla="*/ 909532 h 1005430"/>
                <a:gd name="connsiteX44-16281" fmla="*/ 803379 w 1243373"/>
                <a:gd name="connsiteY44-16282" fmla="*/ 951855 h 1005430"/>
                <a:gd name="connsiteX0-16283" fmla="*/ 803379 w 1243373"/>
                <a:gd name="connsiteY0-16284" fmla="*/ 951855 h 1005430"/>
                <a:gd name="connsiteX1-16285" fmla="*/ 771336 w 1243373"/>
                <a:gd name="connsiteY1-16286" fmla="*/ 838265 h 1005430"/>
                <a:gd name="connsiteX2-16287" fmla="*/ 785412 w 1243373"/>
                <a:gd name="connsiteY2-16288" fmla="*/ 962495 h 1005430"/>
                <a:gd name="connsiteX3-16289" fmla="*/ 723653 w 1243373"/>
                <a:gd name="connsiteY3-16290" fmla="*/ 979633 h 1005430"/>
                <a:gd name="connsiteX4-16291" fmla="*/ 693140 w 1243373"/>
                <a:gd name="connsiteY4-16292" fmla="*/ 944893 h 1005430"/>
                <a:gd name="connsiteX5-16293" fmla="*/ 666435 w 1243373"/>
                <a:gd name="connsiteY5-16294" fmla="*/ 918706 h 1005430"/>
                <a:gd name="connsiteX6-16295" fmla="*/ 615785 w 1243373"/>
                <a:gd name="connsiteY6-16296" fmla="*/ 922382 h 1005430"/>
                <a:gd name="connsiteX7-16297" fmla="*/ 598136 w 1243373"/>
                <a:gd name="connsiteY7-16298" fmla="*/ 809443 h 1005430"/>
                <a:gd name="connsiteX8-16299" fmla="*/ 474772 w 1243373"/>
                <a:gd name="connsiteY8-16300" fmla="*/ 813658 h 1005430"/>
                <a:gd name="connsiteX9-16301" fmla="*/ 516240 w 1243373"/>
                <a:gd name="connsiteY9-16302" fmla="*/ 762528 h 1005430"/>
                <a:gd name="connsiteX10-16303" fmla="*/ 618937 w 1243373"/>
                <a:gd name="connsiteY10-16304" fmla="*/ 650134 h 1005430"/>
                <a:gd name="connsiteX11-16305" fmla="*/ 537590 w 1243373"/>
                <a:gd name="connsiteY11-16306" fmla="*/ 705134 h 1005430"/>
                <a:gd name="connsiteX12-16307" fmla="*/ 429328 w 1243373"/>
                <a:gd name="connsiteY12-16308" fmla="*/ 838728 h 1005430"/>
                <a:gd name="connsiteX13-16309" fmla="*/ 383869 w 1243373"/>
                <a:gd name="connsiteY13-16310" fmla="*/ 847362 h 1005430"/>
                <a:gd name="connsiteX14-16311" fmla="*/ 165974 w 1243373"/>
                <a:gd name="connsiteY14-16312" fmla="*/ 947586 h 1005430"/>
                <a:gd name="connsiteX15-16313" fmla="*/ 451271 w 1243373"/>
                <a:gd name="connsiteY15-16314" fmla="*/ 725793 h 1005430"/>
                <a:gd name="connsiteX16-16315" fmla="*/ 299777 w 1243373"/>
                <a:gd name="connsiteY16-16316" fmla="*/ 817895 h 1005430"/>
                <a:gd name="connsiteX17-16317" fmla="*/ 209032 w 1243373"/>
                <a:gd name="connsiteY17-16318" fmla="*/ 889284 h 1005430"/>
                <a:gd name="connsiteX18-16319" fmla="*/ 162020 w 1243373"/>
                <a:gd name="connsiteY18-16320" fmla="*/ 945810 h 1005430"/>
                <a:gd name="connsiteX19-16321" fmla="*/ 264391 w 1243373"/>
                <a:gd name="connsiteY19-16322" fmla="*/ 735988 h 1005430"/>
                <a:gd name="connsiteX20-16323" fmla="*/ 214226 w 1243373"/>
                <a:gd name="connsiteY20-16324" fmla="*/ 829249 h 1005430"/>
                <a:gd name="connsiteX21-16325" fmla="*/ 133167 w 1243373"/>
                <a:gd name="connsiteY21-16326" fmla="*/ 955587 h 1005430"/>
                <a:gd name="connsiteX22-16327" fmla="*/ 22167 w 1243373"/>
                <a:gd name="connsiteY22-16328" fmla="*/ 966845 h 1005430"/>
                <a:gd name="connsiteX23-16329" fmla="*/ 176701 w 1243373"/>
                <a:gd name="connsiteY23-16330" fmla="*/ 696053 h 1005430"/>
                <a:gd name="connsiteX24-16331" fmla="*/ 201563 w 1243373"/>
                <a:gd name="connsiteY24-16332" fmla="*/ 646787 h 1005430"/>
                <a:gd name="connsiteX25-16333" fmla="*/ 322197 w 1243373"/>
                <a:gd name="connsiteY25-16334" fmla="*/ 682395 h 1005430"/>
                <a:gd name="connsiteX26-16335" fmla="*/ 593679 w 1243373"/>
                <a:gd name="connsiteY26-16336" fmla="*/ 417571 h 1005430"/>
                <a:gd name="connsiteX27-16337" fmla="*/ 507049 w 1243373"/>
                <a:gd name="connsiteY27-16338" fmla="*/ 469978 h 1005430"/>
                <a:gd name="connsiteX28-16339" fmla="*/ 457237 w 1243373"/>
                <a:gd name="connsiteY28-16340" fmla="*/ 505882 h 1005430"/>
                <a:gd name="connsiteX29-16341" fmla="*/ 317350 w 1243373"/>
                <a:gd name="connsiteY29-16342" fmla="*/ 681704 h 1005430"/>
                <a:gd name="connsiteX30-16343" fmla="*/ 202298 w 1243373"/>
                <a:gd name="connsiteY30-16344" fmla="*/ 646587 h 1005430"/>
                <a:gd name="connsiteX31-16345" fmla="*/ 272535 w 1243373"/>
                <a:gd name="connsiteY31-16346" fmla="*/ 471354 h 1005430"/>
                <a:gd name="connsiteX32-16347" fmla="*/ 0 w 1243373"/>
                <a:gd name="connsiteY32-16348" fmla="*/ 969589 h 1005430"/>
                <a:gd name="connsiteX33-16349" fmla="*/ 191213 w 1243373"/>
                <a:gd name="connsiteY33-16350" fmla="*/ 416843 h 1005430"/>
                <a:gd name="connsiteX34-16351" fmla="*/ 529699 w 1243373"/>
                <a:gd name="connsiteY34-16352" fmla="*/ 4214 h 1005430"/>
                <a:gd name="connsiteX35-16353" fmla="*/ 723767 w 1243373"/>
                <a:gd name="connsiteY35-16354" fmla="*/ 111655 h 1005430"/>
                <a:gd name="connsiteX36-16355" fmla="*/ 1122654 w 1243373"/>
                <a:gd name="connsiteY36-16356" fmla="*/ 125859 h 1005430"/>
                <a:gd name="connsiteX37-16357" fmla="*/ 1242982 w 1243373"/>
                <a:gd name="connsiteY37-16358" fmla="*/ 7325 h 1005430"/>
                <a:gd name="connsiteX38-16359" fmla="*/ 1087953 w 1243373"/>
                <a:gd name="connsiteY38-16360" fmla="*/ 450615 h 1005430"/>
                <a:gd name="connsiteX39-16361" fmla="*/ 1081179 w 1243373"/>
                <a:gd name="connsiteY39-16362" fmla="*/ 620832 h 1005430"/>
                <a:gd name="connsiteX40-16363" fmla="*/ 1171691 w 1243373"/>
                <a:gd name="connsiteY40-16364" fmla="*/ 684025 h 1005430"/>
                <a:gd name="connsiteX41-16365" fmla="*/ 1026149 w 1243373"/>
                <a:gd name="connsiteY41-16366" fmla="*/ 929326 h 1005430"/>
                <a:gd name="connsiteX42-16367" fmla="*/ 972825 w 1243373"/>
                <a:gd name="connsiteY42-16368" fmla="*/ 914758 h 1005430"/>
                <a:gd name="connsiteX43-16369" fmla="*/ 914841 w 1243373"/>
                <a:gd name="connsiteY43-16370" fmla="*/ 909214 h 1005430"/>
                <a:gd name="connsiteX44-16371" fmla="*/ 881478 w 1243373"/>
                <a:gd name="connsiteY44-16372" fmla="*/ 909532 h 1005430"/>
                <a:gd name="connsiteX45" fmla="*/ 803379 w 1243373"/>
                <a:gd name="connsiteY45" fmla="*/ 951855 h 1005430"/>
                <a:gd name="connsiteX0-16373" fmla="*/ 803379 w 1243373"/>
                <a:gd name="connsiteY0-16374" fmla="*/ 951855 h 1005430"/>
                <a:gd name="connsiteX1-16375" fmla="*/ 771336 w 1243373"/>
                <a:gd name="connsiteY1-16376" fmla="*/ 838265 h 1005430"/>
                <a:gd name="connsiteX2-16377" fmla="*/ 785412 w 1243373"/>
                <a:gd name="connsiteY2-16378" fmla="*/ 962495 h 1005430"/>
                <a:gd name="connsiteX3-16379" fmla="*/ 723653 w 1243373"/>
                <a:gd name="connsiteY3-16380" fmla="*/ 979633 h 1005430"/>
                <a:gd name="connsiteX4-16381" fmla="*/ 693140 w 1243373"/>
                <a:gd name="connsiteY4-16382" fmla="*/ 944893 h 1005430"/>
                <a:gd name="connsiteX5-16383" fmla="*/ 666435 w 1243373"/>
                <a:gd name="connsiteY5-16384" fmla="*/ 918706 h 1005430"/>
                <a:gd name="connsiteX6-16385" fmla="*/ 615785 w 1243373"/>
                <a:gd name="connsiteY6-16386" fmla="*/ 922382 h 1005430"/>
                <a:gd name="connsiteX7-16387" fmla="*/ 598136 w 1243373"/>
                <a:gd name="connsiteY7-16388" fmla="*/ 809443 h 1005430"/>
                <a:gd name="connsiteX8-16389" fmla="*/ 474772 w 1243373"/>
                <a:gd name="connsiteY8-16390" fmla="*/ 813658 h 1005430"/>
                <a:gd name="connsiteX9-16391" fmla="*/ 516240 w 1243373"/>
                <a:gd name="connsiteY9-16392" fmla="*/ 762528 h 1005430"/>
                <a:gd name="connsiteX10-16393" fmla="*/ 618937 w 1243373"/>
                <a:gd name="connsiteY10-16394" fmla="*/ 650134 h 1005430"/>
                <a:gd name="connsiteX11-16395" fmla="*/ 537590 w 1243373"/>
                <a:gd name="connsiteY11-16396" fmla="*/ 705134 h 1005430"/>
                <a:gd name="connsiteX12-16397" fmla="*/ 429328 w 1243373"/>
                <a:gd name="connsiteY12-16398" fmla="*/ 838728 h 1005430"/>
                <a:gd name="connsiteX13-16399" fmla="*/ 383869 w 1243373"/>
                <a:gd name="connsiteY13-16400" fmla="*/ 847362 h 1005430"/>
                <a:gd name="connsiteX14-16401" fmla="*/ 165974 w 1243373"/>
                <a:gd name="connsiteY14-16402" fmla="*/ 947586 h 1005430"/>
                <a:gd name="connsiteX15-16403" fmla="*/ 451271 w 1243373"/>
                <a:gd name="connsiteY15-16404" fmla="*/ 725793 h 1005430"/>
                <a:gd name="connsiteX16-16405" fmla="*/ 299777 w 1243373"/>
                <a:gd name="connsiteY16-16406" fmla="*/ 817895 h 1005430"/>
                <a:gd name="connsiteX17-16407" fmla="*/ 209032 w 1243373"/>
                <a:gd name="connsiteY17-16408" fmla="*/ 889284 h 1005430"/>
                <a:gd name="connsiteX18-16409" fmla="*/ 162020 w 1243373"/>
                <a:gd name="connsiteY18-16410" fmla="*/ 945810 h 1005430"/>
                <a:gd name="connsiteX19-16411" fmla="*/ 264391 w 1243373"/>
                <a:gd name="connsiteY19-16412" fmla="*/ 735988 h 1005430"/>
                <a:gd name="connsiteX20-16413" fmla="*/ 214226 w 1243373"/>
                <a:gd name="connsiteY20-16414" fmla="*/ 829249 h 1005430"/>
                <a:gd name="connsiteX21-16415" fmla="*/ 133167 w 1243373"/>
                <a:gd name="connsiteY21-16416" fmla="*/ 955587 h 1005430"/>
                <a:gd name="connsiteX22-16417" fmla="*/ 22167 w 1243373"/>
                <a:gd name="connsiteY22-16418" fmla="*/ 966845 h 1005430"/>
                <a:gd name="connsiteX23-16419" fmla="*/ 176701 w 1243373"/>
                <a:gd name="connsiteY23-16420" fmla="*/ 696053 h 1005430"/>
                <a:gd name="connsiteX24-16421" fmla="*/ 201563 w 1243373"/>
                <a:gd name="connsiteY24-16422" fmla="*/ 646787 h 1005430"/>
                <a:gd name="connsiteX25-16423" fmla="*/ 322197 w 1243373"/>
                <a:gd name="connsiteY25-16424" fmla="*/ 682395 h 1005430"/>
                <a:gd name="connsiteX26-16425" fmla="*/ 593679 w 1243373"/>
                <a:gd name="connsiteY26-16426" fmla="*/ 417571 h 1005430"/>
                <a:gd name="connsiteX27-16427" fmla="*/ 507049 w 1243373"/>
                <a:gd name="connsiteY27-16428" fmla="*/ 469978 h 1005430"/>
                <a:gd name="connsiteX28-16429" fmla="*/ 457237 w 1243373"/>
                <a:gd name="connsiteY28-16430" fmla="*/ 505882 h 1005430"/>
                <a:gd name="connsiteX29-16431" fmla="*/ 317350 w 1243373"/>
                <a:gd name="connsiteY29-16432" fmla="*/ 681704 h 1005430"/>
                <a:gd name="connsiteX30-16433" fmla="*/ 202298 w 1243373"/>
                <a:gd name="connsiteY30-16434" fmla="*/ 646587 h 1005430"/>
                <a:gd name="connsiteX31-16435" fmla="*/ 272535 w 1243373"/>
                <a:gd name="connsiteY31-16436" fmla="*/ 471354 h 1005430"/>
                <a:gd name="connsiteX32-16437" fmla="*/ 0 w 1243373"/>
                <a:gd name="connsiteY32-16438" fmla="*/ 969589 h 1005430"/>
                <a:gd name="connsiteX33-16439" fmla="*/ 191213 w 1243373"/>
                <a:gd name="connsiteY33-16440" fmla="*/ 416843 h 1005430"/>
                <a:gd name="connsiteX34-16441" fmla="*/ 529699 w 1243373"/>
                <a:gd name="connsiteY34-16442" fmla="*/ 4214 h 1005430"/>
                <a:gd name="connsiteX35-16443" fmla="*/ 723767 w 1243373"/>
                <a:gd name="connsiteY35-16444" fmla="*/ 111655 h 1005430"/>
                <a:gd name="connsiteX36-16445" fmla="*/ 1122654 w 1243373"/>
                <a:gd name="connsiteY36-16446" fmla="*/ 125859 h 1005430"/>
                <a:gd name="connsiteX37-16447" fmla="*/ 1242982 w 1243373"/>
                <a:gd name="connsiteY37-16448" fmla="*/ 7325 h 1005430"/>
                <a:gd name="connsiteX38-16449" fmla="*/ 1087953 w 1243373"/>
                <a:gd name="connsiteY38-16450" fmla="*/ 450615 h 1005430"/>
                <a:gd name="connsiteX39-16451" fmla="*/ 1081179 w 1243373"/>
                <a:gd name="connsiteY39-16452" fmla="*/ 620832 h 1005430"/>
                <a:gd name="connsiteX40-16453" fmla="*/ 1171691 w 1243373"/>
                <a:gd name="connsiteY40-16454" fmla="*/ 684025 h 1005430"/>
                <a:gd name="connsiteX41-16455" fmla="*/ 1026149 w 1243373"/>
                <a:gd name="connsiteY41-16456" fmla="*/ 929326 h 1005430"/>
                <a:gd name="connsiteX42-16457" fmla="*/ 972825 w 1243373"/>
                <a:gd name="connsiteY42-16458" fmla="*/ 914758 h 1005430"/>
                <a:gd name="connsiteX43-16459" fmla="*/ 914841 w 1243373"/>
                <a:gd name="connsiteY43-16460" fmla="*/ 909214 h 1005430"/>
                <a:gd name="connsiteX44-16461" fmla="*/ 881478 w 1243373"/>
                <a:gd name="connsiteY44-16462" fmla="*/ 909532 h 1005430"/>
                <a:gd name="connsiteX45-16463" fmla="*/ 803379 w 1243373"/>
                <a:gd name="connsiteY45-16464" fmla="*/ 951855 h 1005430"/>
                <a:gd name="connsiteX0-16465" fmla="*/ 803379 w 1243373"/>
                <a:gd name="connsiteY0-16466" fmla="*/ 951855 h 1005430"/>
                <a:gd name="connsiteX1-16467" fmla="*/ 771336 w 1243373"/>
                <a:gd name="connsiteY1-16468" fmla="*/ 838265 h 1005430"/>
                <a:gd name="connsiteX2-16469" fmla="*/ 785412 w 1243373"/>
                <a:gd name="connsiteY2-16470" fmla="*/ 962495 h 1005430"/>
                <a:gd name="connsiteX3-16471" fmla="*/ 723653 w 1243373"/>
                <a:gd name="connsiteY3-16472" fmla="*/ 979633 h 1005430"/>
                <a:gd name="connsiteX4-16473" fmla="*/ 693140 w 1243373"/>
                <a:gd name="connsiteY4-16474" fmla="*/ 944893 h 1005430"/>
                <a:gd name="connsiteX5-16475" fmla="*/ 666435 w 1243373"/>
                <a:gd name="connsiteY5-16476" fmla="*/ 918706 h 1005430"/>
                <a:gd name="connsiteX6-16477" fmla="*/ 615785 w 1243373"/>
                <a:gd name="connsiteY6-16478" fmla="*/ 922382 h 1005430"/>
                <a:gd name="connsiteX7-16479" fmla="*/ 598136 w 1243373"/>
                <a:gd name="connsiteY7-16480" fmla="*/ 809443 h 1005430"/>
                <a:gd name="connsiteX8-16481" fmla="*/ 474772 w 1243373"/>
                <a:gd name="connsiteY8-16482" fmla="*/ 813658 h 1005430"/>
                <a:gd name="connsiteX9-16483" fmla="*/ 516240 w 1243373"/>
                <a:gd name="connsiteY9-16484" fmla="*/ 762528 h 1005430"/>
                <a:gd name="connsiteX10-16485" fmla="*/ 618937 w 1243373"/>
                <a:gd name="connsiteY10-16486" fmla="*/ 650134 h 1005430"/>
                <a:gd name="connsiteX11-16487" fmla="*/ 537590 w 1243373"/>
                <a:gd name="connsiteY11-16488" fmla="*/ 705134 h 1005430"/>
                <a:gd name="connsiteX12-16489" fmla="*/ 429328 w 1243373"/>
                <a:gd name="connsiteY12-16490" fmla="*/ 838728 h 1005430"/>
                <a:gd name="connsiteX13-16491" fmla="*/ 383869 w 1243373"/>
                <a:gd name="connsiteY13-16492" fmla="*/ 847362 h 1005430"/>
                <a:gd name="connsiteX14-16493" fmla="*/ 165974 w 1243373"/>
                <a:gd name="connsiteY14-16494" fmla="*/ 947586 h 1005430"/>
                <a:gd name="connsiteX15-16495" fmla="*/ 451271 w 1243373"/>
                <a:gd name="connsiteY15-16496" fmla="*/ 725793 h 1005430"/>
                <a:gd name="connsiteX16-16497" fmla="*/ 299777 w 1243373"/>
                <a:gd name="connsiteY16-16498" fmla="*/ 817895 h 1005430"/>
                <a:gd name="connsiteX17-16499" fmla="*/ 209032 w 1243373"/>
                <a:gd name="connsiteY17-16500" fmla="*/ 889284 h 1005430"/>
                <a:gd name="connsiteX18-16501" fmla="*/ 134319 w 1243373"/>
                <a:gd name="connsiteY18-16502" fmla="*/ 777580 h 1005430"/>
                <a:gd name="connsiteX19-16503" fmla="*/ 264391 w 1243373"/>
                <a:gd name="connsiteY19-16504" fmla="*/ 735988 h 1005430"/>
                <a:gd name="connsiteX20-16505" fmla="*/ 214226 w 1243373"/>
                <a:gd name="connsiteY20-16506" fmla="*/ 829249 h 1005430"/>
                <a:gd name="connsiteX21-16507" fmla="*/ 133167 w 1243373"/>
                <a:gd name="connsiteY21-16508" fmla="*/ 955587 h 1005430"/>
                <a:gd name="connsiteX22-16509" fmla="*/ 22167 w 1243373"/>
                <a:gd name="connsiteY22-16510" fmla="*/ 966845 h 1005430"/>
                <a:gd name="connsiteX23-16511" fmla="*/ 176701 w 1243373"/>
                <a:gd name="connsiteY23-16512" fmla="*/ 696053 h 1005430"/>
                <a:gd name="connsiteX24-16513" fmla="*/ 201563 w 1243373"/>
                <a:gd name="connsiteY24-16514" fmla="*/ 646787 h 1005430"/>
                <a:gd name="connsiteX25-16515" fmla="*/ 322197 w 1243373"/>
                <a:gd name="connsiteY25-16516" fmla="*/ 682395 h 1005430"/>
                <a:gd name="connsiteX26-16517" fmla="*/ 593679 w 1243373"/>
                <a:gd name="connsiteY26-16518" fmla="*/ 417571 h 1005430"/>
                <a:gd name="connsiteX27-16519" fmla="*/ 507049 w 1243373"/>
                <a:gd name="connsiteY27-16520" fmla="*/ 469978 h 1005430"/>
                <a:gd name="connsiteX28-16521" fmla="*/ 457237 w 1243373"/>
                <a:gd name="connsiteY28-16522" fmla="*/ 505882 h 1005430"/>
                <a:gd name="connsiteX29-16523" fmla="*/ 317350 w 1243373"/>
                <a:gd name="connsiteY29-16524" fmla="*/ 681704 h 1005430"/>
                <a:gd name="connsiteX30-16525" fmla="*/ 202298 w 1243373"/>
                <a:gd name="connsiteY30-16526" fmla="*/ 646587 h 1005430"/>
                <a:gd name="connsiteX31-16527" fmla="*/ 272535 w 1243373"/>
                <a:gd name="connsiteY31-16528" fmla="*/ 471354 h 1005430"/>
                <a:gd name="connsiteX32-16529" fmla="*/ 0 w 1243373"/>
                <a:gd name="connsiteY32-16530" fmla="*/ 969589 h 1005430"/>
                <a:gd name="connsiteX33-16531" fmla="*/ 191213 w 1243373"/>
                <a:gd name="connsiteY33-16532" fmla="*/ 416843 h 1005430"/>
                <a:gd name="connsiteX34-16533" fmla="*/ 529699 w 1243373"/>
                <a:gd name="connsiteY34-16534" fmla="*/ 4214 h 1005430"/>
                <a:gd name="connsiteX35-16535" fmla="*/ 723767 w 1243373"/>
                <a:gd name="connsiteY35-16536" fmla="*/ 111655 h 1005430"/>
                <a:gd name="connsiteX36-16537" fmla="*/ 1122654 w 1243373"/>
                <a:gd name="connsiteY36-16538" fmla="*/ 125859 h 1005430"/>
                <a:gd name="connsiteX37-16539" fmla="*/ 1242982 w 1243373"/>
                <a:gd name="connsiteY37-16540" fmla="*/ 7325 h 1005430"/>
                <a:gd name="connsiteX38-16541" fmla="*/ 1087953 w 1243373"/>
                <a:gd name="connsiteY38-16542" fmla="*/ 450615 h 1005430"/>
                <a:gd name="connsiteX39-16543" fmla="*/ 1081179 w 1243373"/>
                <a:gd name="connsiteY39-16544" fmla="*/ 620832 h 1005430"/>
                <a:gd name="connsiteX40-16545" fmla="*/ 1171691 w 1243373"/>
                <a:gd name="connsiteY40-16546" fmla="*/ 684025 h 1005430"/>
                <a:gd name="connsiteX41-16547" fmla="*/ 1026149 w 1243373"/>
                <a:gd name="connsiteY41-16548" fmla="*/ 929326 h 1005430"/>
                <a:gd name="connsiteX42-16549" fmla="*/ 972825 w 1243373"/>
                <a:gd name="connsiteY42-16550" fmla="*/ 914758 h 1005430"/>
                <a:gd name="connsiteX43-16551" fmla="*/ 914841 w 1243373"/>
                <a:gd name="connsiteY43-16552" fmla="*/ 909214 h 1005430"/>
                <a:gd name="connsiteX44-16553" fmla="*/ 881478 w 1243373"/>
                <a:gd name="connsiteY44-16554" fmla="*/ 909532 h 1005430"/>
                <a:gd name="connsiteX45-16555" fmla="*/ 803379 w 1243373"/>
                <a:gd name="connsiteY45-16556" fmla="*/ 951855 h 1005430"/>
                <a:gd name="connsiteX0-16557" fmla="*/ 803379 w 1243373"/>
                <a:gd name="connsiteY0-16558" fmla="*/ 951855 h 1005430"/>
                <a:gd name="connsiteX1-16559" fmla="*/ 771336 w 1243373"/>
                <a:gd name="connsiteY1-16560" fmla="*/ 838265 h 1005430"/>
                <a:gd name="connsiteX2-16561" fmla="*/ 785412 w 1243373"/>
                <a:gd name="connsiteY2-16562" fmla="*/ 962495 h 1005430"/>
                <a:gd name="connsiteX3-16563" fmla="*/ 723653 w 1243373"/>
                <a:gd name="connsiteY3-16564" fmla="*/ 979633 h 1005430"/>
                <a:gd name="connsiteX4-16565" fmla="*/ 693140 w 1243373"/>
                <a:gd name="connsiteY4-16566" fmla="*/ 944893 h 1005430"/>
                <a:gd name="connsiteX5-16567" fmla="*/ 666435 w 1243373"/>
                <a:gd name="connsiteY5-16568" fmla="*/ 918706 h 1005430"/>
                <a:gd name="connsiteX6-16569" fmla="*/ 615785 w 1243373"/>
                <a:gd name="connsiteY6-16570" fmla="*/ 922382 h 1005430"/>
                <a:gd name="connsiteX7-16571" fmla="*/ 598136 w 1243373"/>
                <a:gd name="connsiteY7-16572" fmla="*/ 809443 h 1005430"/>
                <a:gd name="connsiteX8-16573" fmla="*/ 474772 w 1243373"/>
                <a:gd name="connsiteY8-16574" fmla="*/ 813658 h 1005430"/>
                <a:gd name="connsiteX9-16575" fmla="*/ 516240 w 1243373"/>
                <a:gd name="connsiteY9-16576" fmla="*/ 762528 h 1005430"/>
                <a:gd name="connsiteX10-16577" fmla="*/ 618937 w 1243373"/>
                <a:gd name="connsiteY10-16578" fmla="*/ 650134 h 1005430"/>
                <a:gd name="connsiteX11-16579" fmla="*/ 537590 w 1243373"/>
                <a:gd name="connsiteY11-16580" fmla="*/ 705134 h 1005430"/>
                <a:gd name="connsiteX12-16581" fmla="*/ 429328 w 1243373"/>
                <a:gd name="connsiteY12-16582" fmla="*/ 838728 h 1005430"/>
                <a:gd name="connsiteX13-16583" fmla="*/ 383869 w 1243373"/>
                <a:gd name="connsiteY13-16584" fmla="*/ 847362 h 1005430"/>
                <a:gd name="connsiteX14-16585" fmla="*/ 165974 w 1243373"/>
                <a:gd name="connsiteY14-16586" fmla="*/ 947586 h 1005430"/>
                <a:gd name="connsiteX15-16587" fmla="*/ 451271 w 1243373"/>
                <a:gd name="connsiteY15-16588" fmla="*/ 725793 h 1005430"/>
                <a:gd name="connsiteX16-16589" fmla="*/ 299777 w 1243373"/>
                <a:gd name="connsiteY16-16590" fmla="*/ 817895 h 1005430"/>
                <a:gd name="connsiteX17-16591" fmla="*/ 209032 w 1243373"/>
                <a:gd name="connsiteY17-16592" fmla="*/ 889284 h 1005430"/>
                <a:gd name="connsiteX18-16593" fmla="*/ 186799 w 1243373"/>
                <a:gd name="connsiteY18-16594" fmla="*/ 854124 h 1005430"/>
                <a:gd name="connsiteX19-16595" fmla="*/ 264391 w 1243373"/>
                <a:gd name="connsiteY19-16596" fmla="*/ 735988 h 1005430"/>
                <a:gd name="connsiteX20-16597" fmla="*/ 214226 w 1243373"/>
                <a:gd name="connsiteY20-16598" fmla="*/ 829249 h 1005430"/>
                <a:gd name="connsiteX21-16599" fmla="*/ 133167 w 1243373"/>
                <a:gd name="connsiteY21-16600" fmla="*/ 955587 h 1005430"/>
                <a:gd name="connsiteX22-16601" fmla="*/ 22167 w 1243373"/>
                <a:gd name="connsiteY22-16602" fmla="*/ 966845 h 1005430"/>
                <a:gd name="connsiteX23-16603" fmla="*/ 176701 w 1243373"/>
                <a:gd name="connsiteY23-16604" fmla="*/ 696053 h 1005430"/>
                <a:gd name="connsiteX24-16605" fmla="*/ 201563 w 1243373"/>
                <a:gd name="connsiteY24-16606" fmla="*/ 646787 h 1005430"/>
                <a:gd name="connsiteX25-16607" fmla="*/ 322197 w 1243373"/>
                <a:gd name="connsiteY25-16608" fmla="*/ 682395 h 1005430"/>
                <a:gd name="connsiteX26-16609" fmla="*/ 593679 w 1243373"/>
                <a:gd name="connsiteY26-16610" fmla="*/ 417571 h 1005430"/>
                <a:gd name="connsiteX27-16611" fmla="*/ 507049 w 1243373"/>
                <a:gd name="connsiteY27-16612" fmla="*/ 469978 h 1005430"/>
                <a:gd name="connsiteX28-16613" fmla="*/ 457237 w 1243373"/>
                <a:gd name="connsiteY28-16614" fmla="*/ 505882 h 1005430"/>
                <a:gd name="connsiteX29-16615" fmla="*/ 317350 w 1243373"/>
                <a:gd name="connsiteY29-16616" fmla="*/ 681704 h 1005430"/>
                <a:gd name="connsiteX30-16617" fmla="*/ 202298 w 1243373"/>
                <a:gd name="connsiteY30-16618" fmla="*/ 646587 h 1005430"/>
                <a:gd name="connsiteX31-16619" fmla="*/ 272535 w 1243373"/>
                <a:gd name="connsiteY31-16620" fmla="*/ 471354 h 1005430"/>
                <a:gd name="connsiteX32-16621" fmla="*/ 0 w 1243373"/>
                <a:gd name="connsiteY32-16622" fmla="*/ 969589 h 1005430"/>
                <a:gd name="connsiteX33-16623" fmla="*/ 191213 w 1243373"/>
                <a:gd name="connsiteY33-16624" fmla="*/ 416843 h 1005430"/>
                <a:gd name="connsiteX34-16625" fmla="*/ 529699 w 1243373"/>
                <a:gd name="connsiteY34-16626" fmla="*/ 4214 h 1005430"/>
                <a:gd name="connsiteX35-16627" fmla="*/ 723767 w 1243373"/>
                <a:gd name="connsiteY35-16628" fmla="*/ 111655 h 1005430"/>
                <a:gd name="connsiteX36-16629" fmla="*/ 1122654 w 1243373"/>
                <a:gd name="connsiteY36-16630" fmla="*/ 125859 h 1005430"/>
                <a:gd name="connsiteX37-16631" fmla="*/ 1242982 w 1243373"/>
                <a:gd name="connsiteY37-16632" fmla="*/ 7325 h 1005430"/>
                <a:gd name="connsiteX38-16633" fmla="*/ 1087953 w 1243373"/>
                <a:gd name="connsiteY38-16634" fmla="*/ 450615 h 1005430"/>
                <a:gd name="connsiteX39-16635" fmla="*/ 1081179 w 1243373"/>
                <a:gd name="connsiteY39-16636" fmla="*/ 620832 h 1005430"/>
                <a:gd name="connsiteX40-16637" fmla="*/ 1171691 w 1243373"/>
                <a:gd name="connsiteY40-16638" fmla="*/ 684025 h 1005430"/>
                <a:gd name="connsiteX41-16639" fmla="*/ 1026149 w 1243373"/>
                <a:gd name="connsiteY41-16640" fmla="*/ 929326 h 1005430"/>
                <a:gd name="connsiteX42-16641" fmla="*/ 972825 w 1243373"/>
                <a:gd name="connsiteY42-16642" fmla="*/ 914758 h 1005430"/>
                <a:gd name="connsiteX43-16643" fmla="*/ 914841 w 1243373"/>
                <a:gd name="connsiteY43-16644" fmla="*/ 909214 h 1005430"/>
                <a:gd name="connsiteX44-16645" fmla="*/ 881478 w 1243373"/>
                <a:gd name="connsiteY44-16646" fmla="*/ 909532 h 1005430"/>
                <a:gd name="connsiteX45-16647" fmla="*/ 803379 w 1243373"/>
                <a:gd name="connsiteY45-16648" fmla="*/ 951855 h 1005430"/>
                <a:gd name="connsiteX0-16649" fmla="*/ 803379 w 1243373"/>
                <a:gd name="connsiteY0-16650" fmla="*/ 951855 h 1005430"/>
                <a:gd name="connsiteX1-16651" fmla="*/ 771336 w 1243373"/>
                <a:gd name="connsiteY1-16652" fmla="*/ 838265 h 1005430"/>
                <a:gd name="connsiteX2-16653" fmla="*/ 785412 w 1243373"/>
                <a:gd name="connsiteY2-16654" fmla="*/ 962495 h 1005430"/>
                <a:gd name="connsiteX3-16655" fmla="*/ 723653 w 1243373"/>
                <a:gd name="connsiteY3-16656" fmla="*/ 979633 h 1005430"/>
                <a:gd name="connsiteX4-16657" fmla="*/ 693140 w 1243373"/>
                <a:gd name="connsiteY4-16658" fmla="*/ 944893 h 1005430"/>
                <a:gd name="connsiteX5-16659" fmla="*/ 666435 w 1243373"/>
                <a:gd name="connsiteY5-16660" fmla="*/ 918706 h 1005430"/>
                <a:gd name="connsiteX6-16661" fmla="*/ 615785 w 1243373"/>
                <a:gd name="connsiteY6-16662" fmla="*/ 922382 h 1005430"/>
                <a:gd name="connsiteX7-16663" fmla="*/ 598136 w 1243373"/>
                <a:gd name="connsiteY7-16664" fmla="*/ 809443 h 1005430"/>
                <a:gd name="connsiteX8-16665" fmla="*/ 474772 w 1243373"/>
                <a:gd name="connsiteY8-16666" fmla="*/ 813658 h 1005430"/>
                <a:gd name="connsiteX9-16667" fmla="*/ 516240 w 1243373"/>
                <a:gd name="connsiteY9-16668" fmla="*/ 762528 h 1005430"/>
                <a:gd name="connsiteX10-16669" fmla="*/ 618937 w 1243373"/>
                <a:gd name="connsiteY10-16670" fmla="*/ 650134 h 1005430"/>
                <a:gd name="connsiteX11-16671" fmla="*/ 537590 w 1243373"/>
                <a:gd name="connsiteY11-16672" fmla="*/ 705134 h 1005430"/>
                <a:gd name="connsiteX12-16673" fmla="*/ 429328 w 1243373"/>
                <a:gd name="connsiteY12-16674" fmla="*/ 838728 h 1005430"/>
                <a:gd name="connsiteX13-16675" fmla="*/ 383869 w 1243373"/>
                <a:gd name="connsiteY13-16676" fmla="*/ 847362 h 1005430"/>
                <a:gd name="connsiteX14-16677" fmla="*/ 165974 w 1243373"/>
                <a:gd name="connsiteY14-16678" fmla="*/ 947586 h 1005430"/>
                <a:gd name="connsiteX15-16679" fmla="*/ 451271 w 1243373"/>
                <a:gd name="connsiteY15-16680" fmla="*/ 725793 h 1005430"/>
                <a:gd name="connsiteX16-16681" fmla="*/ 299777 w 1243373"/>
                <a:gd name="connsiteY16-16682" fmla="*/ 817895 h 1005430"/>
                <a:gd name="connsiteX17-16683" fmla="*/ 209032 w 1243373"/>
                <a:gd name="connsiteY17-16684" fmla="*/ 889284 h 1005430"/>
                <a:gd name="connsiteX18-16685" fmla="*/ 271330 w 1243373"/>
                <a:gd name="connsiteY18-16686" fmla="*/ 875387 h 1005430"/>
                <a:gd name="connsiteX19-16687" fmla="*/ 264391 w 1243373"/>
                <a:gd name="connsiteY19-16688" fmla="*/ 735988 h 1005430"/>
                <a:gd name="connsiteX20-16689" fmla="*/ 214226 w 1243373"/>
                <a:gd name="connsiteY20-16690" fmla="*/ 829249 h 1005430"/>
                <a:gd name="connsiteX21-16691" fmla="*/ 133167 w 1243373"/>
                <a:gd name="connsiteY21-16692" fmla="*/ 955587 h 1005430"/>
                <a:gd name="connsiteX22-16693" fmla="*/ 22167 w 1243373"/>
                <a:gd name="connsiteY22-16694" fmla="*/ 966845 h 1005430"/>
                <a:gd name="connsiteX23-16695" fmla="*/ 176701 w 1243373"/>
                <a:gd name="connsiteY23-16696" fmla="*/ 696053 h 1005430"/>
                <a:gd name="connsiteX24-16697" fmla="*/ 201563 w 1243373"/>
                <a:gd name="connsiteY24-16698" fmla="*/ 646787 h 1005430"/>
                <a:gd name="connsiteX25-16699" fmla="*/ 322197 w 1243373"/>
                <a:gd name="connsiteY25-16700" fmla="*/ 682395 h 1005430"/>
                <a:gd name="connsiteX26-16701" fmla="*/ 593679 w 1243373"/>
                <a:gd name="connsiteY26-16702" fmla="*/ 417571 h 1005430"/>
                <a:gd name="connsiteX27-16703" fmla="*/ 507049 w 1243373"/>
                <a:gd name="connsiteY27-16704" fmla="*/ 469978 h 1005430"/>
                <a:gd name="connsiteX28-16705" fmla="*/ 457237 w 1243373"/>
                <a:gd name="connsiteY28-16706" fmla="*/ 505882 h 1005430"/>
                <a:gd name="connsiteX29-16707" fmla="*/ 317350 w 1243373"/>
                <a:gd name="connsiteY29-16708" fmla="*/ 681704 h 1005430"/>
                <a:gd name="connsiteX30-16709" fmla="*/ 202298 w 1243373"/>
                <a:gd name="connsiteY30-16710" fmla="*/ 646587 h 1005430"/>
                <a:gd name="connsiteX31-16711" fmla="*/ 272535 w 1243373"/>
                <a:gd name="connsiteY31-16712" fmla="*/ 471354 h 1005430"/>
                <a:gd name="connsiteX32-16713" fmla="*/ 0 w 1243373"/>
                <a:gd name="connsiteY32-16714" fmla="*/ 969589 h 1005430"/>
                <a:gd name="connsiteX33-16715" fmla="*/ 191213 w 1243373"/>
                <a:gd name="connsiteY33-16716" fmla="*/ 416843 h 1005430"/>
                <a:gd name="connsiteX34-16717" fmla="*/ 529699 w 1243373"/>
                <a:gd name="connsiteY34-16718" fmla="*/ 4214 h 1005430"/>
                <a:gd name="connsiteX35-16719" fmla="*/ 723767 w 1243373"/>
                <a:gd name="connsiteY35-16720" fmla="*/ 111655 h 1005430"/>
                <a:gd name="connsiteX36-16721" fmla="*/ 1122654 w 1243373"/>
                <a:gd name="connsiteY36-16722" fmla="*/ 125859 h 1005430"/>
                <a:gd name="connsiteX37-16723" fmla="*/ 1242982 w 1243373"/>
                <a:gd name="connsiteY37-16724" fmla="*/ 7325 h 1005430"/>
                <a:gd name="connsiteX38-16725" fmla="*/ 1087953 w 1243373"/>
                <a:gd name="connsiteY38-16726" fmla="*/ 450615 h 1005430"/>
                <a:gd name="connsiteX39-16727" fmla="*/ 1081179 w 1243373"/>
                <a:gd name="connsiteY39-16728" fmla="*/ 620832 h 1005430"/>
                <a:gd name="connsiteX40-16729" fmla="*/ 1171691 w 1243373"/>
                <a:gd name="connsiteY40-16730" fmla="*/ 684025 h 1005430"/>
                <a:gd name="connsiteX41-16731" fmla="*/ 1026149 w 1243373"/>
                <a:gd name="connsiteY41-16732" fmla="*/ 929326 h 1005430"/>
                <a:gd name="connsiteX42-16733" fmla="*/ 972825 w 1243373"/>
                <a:gd name="connsiteY42-16734" fmla="*/ 914758 h 1005430"/>
                <a:gd name="connsiteX43-16735" fmla="*/ 914841 w 1243373"/>
                <a:gd name="connsiteY43-16736" fmla="*/ 909214 h 1005430"/>
                <a:gd name="connsiteX44-16737" fmla="*/ 881478 w 1243373"/>
                <a:gd name="connsiteY44-16738" fmla="*/ 909532 h 1005430"/>
                <a:gd name="connsiteX45-16739" fmla="*/ 803379 w 1243373"/>
                <a:gd name="connsiteY45-16740" fmla="*/ 951855 h 1005430"/>
                <a:gd name="connsiteX0-16741" fmla="*/ 803379 w 1243373"/>
                <a:gd name="connsiteY0-16742" fmla="*/ 951855 h 1005430"/>
                <a:gd name="connsiteX1-16743" fmla="*/ 771336 w 1243373"/>
                <a:gd name="connsiteY1-16744" fmla="*/ 838265 h 1005430"/>
                <a:gd name="connsiteX2-16745" fmla="*/ 785412 w 1243373"/>
                <a:gd name="connsiteY2-16746" fmla="*/ 962495 h 1005430"/>
                <a:gd name="connsiteX3-16747" fmla="*/ 723653 w 1243373"/>
                <a:gd name="connsiteY3-16748" fmla="*/ 979633 h 1005430"/>
                <a:gd name="connsiteX4-16749" fmla="*/ 693140 w 1243373"/>
                <a:gd name="connsiteY4-16750" fmla="*/ 944893 h 1005430"/>
                <a:gd name="connsiteX5-16751" fmla="*/ 666435 w 1243373"/>
                <a:gd name="connsiteY5-16752" fmla="*/ 918706 h 1005430"/>
                <a:gd name="connsiteX6-16753" fmla="*/ 615785 w 1243373"/>
                <a:gd name="connsiteY6-16754" fmla="*/ 922382 h 1005430"/>
                <a:gd name="connsiteX7-16755" fmla="*/ 598136 w 1243373"/>
                <a:gd name="connsiteY7-16756" fmla="*/ 809443 h 1005430"/>
                <a:gd name="connsiteX8-16757" fmla="*/ 474772 w 1243373"/>
                <a:gd name="connsiteY8-16758" fmla="*/ 813658 h 1005430"/>
                <a:gd name="connsiteX9-16759" fmla="*/ 516240 w 1243373"/>
                <a:gd name="connsiteY9-16760" fmla="*/ 762528 h 1005430"/>
                <a:gd name="connsiteX10-16761" fmla="*/ 618937 w 1243373"/>
                <a:gd name="connsiteY10-16762" fmla="*/ 650134 h 1005430"/>
                <a:gd name="connsiteX11-16763" fmla="*/ 537590 w 1243373"/>
                <a:gd name="connsiteY11-16764" fmla="*/ 705134 h 1005430"/>
                <a:gd name="connsiteX12-16765" fmla="*/ 429328 w 1243373"/>
                <a:gd name="connsiteY12-16766" fmla="*/ 838728 h 1005430"/>
                <a:gd name="connsiteX13-16767" fmla="*/ 383869 w 1243373"/>
                <a:gd name="connsiteY13-16768" fmla="*/ 847362 h 1005430"/>
                <a:gd name="connsiteX14-16769" fmla="*/ 165974 w 1243373"/>
                <a:gd name="connsiteY14-16770" fmla="*/ 947586 h 1005430"/>
                <a:gd name="connsiteX15-16771" fmla="*/ 451271 w 1243373"/>
                <a:gd name="connsiteY15-16772" fmla="*/ 725793 h 1005430"/>
                <a:gd name="connsiteX16-16773" fmla="*/ 299777 w 1243373"/>
                <a:gd name="connsiteY16-16774" fmla="*/ 817895 h 1005430"/>
                <a:gd name="connsiteX17-16775" fmla="*/ 209032 w 1243373"/>
                <a:gd name="connsiteY17-16776" fmla="*/ 889284 h 1005430"/>
                <a:gd name="connsiteX18-16777" fmla="*/ 233976 w 1243373"/>
                <a:gd name="connsiteY18-16778" fmla="*/ 847240 h 1005430"/>
                <a:gd name="connsiteX19-16779" fmla="*/ 264391 w 1243373"/>
                <a:gd name="connsiteY19-16780" fmla="*/ 735988 h 1005430"/>
                <a:gd name="connsiteX20-16781" fmla="*/ 214226 w 1243373"/>
                <a:gd name="connsiteY20-16782" fmla="*/ 829249 h 1005430"/>
                <a:gd name="connsiteX21-16783" fmla="*/ 133167 w 1243373"/>
                <a:gd name="connsiteY21-16784" fmla="*/ 955587 h 1005430"/>
                <a:gd name="connsiteX22-16785" fmla="*/ 22167 w 1243373"/>
                <a:gd name="connsiteY22-16786" fmla="*/ 966845 h 1005430"/>
                <a:gd name="connsiteX23-16787" fmla="*/ 176701 w 1243373"/>
                <a:gd name="connsiteY23-16788" fmla="*/ 696053 h 1005430"/>
                <a:gd name="connsiteX24-16789" fmla="*/ 201563 w 1243373"/>
                <a:gd name="connsiteY24-16790" fmla="*/ 646787 h 1005430"/>
                <a:gd name="connsiteX25-16791" fmla="*/ 322197 w 1243373"/>
                <a:gd name="connsiteY25-16792" fmla="*/ 682395 h 1005430"/>
                <a:gd name="connsiteX26-16793" fmla="*/ 593679 w 1243373"/>
                <a:gd name="connsiteY26-16794" fmla="*/ 417571 h 1005430"/>
                <a:gd name="connsiteX27-16795" fmla="*/ 507049 w 1243373"/>
                <a:gd name="connsiteY27-16796" fmla="*/ 469978 h 1005430"/>
                <a:gd name="connsiteX28-16797" fmla="*/ 457237 w 1243373"/>
                <a:gd name="connsiteY28-16798" fmla="*/ 505882 h 1005430"/>
                <a:gd name="connsiteX29-16799" fmla="*/ 317350 w 1243373"/>
                <a:gd name="connsiteY29-16800" fmla="*/ 681704 h 1005430"/>
                <a:gd name="connsiteX30-16801" fmla="*/ 202298 w 1243373"/>
                <a:gd name="connsiteY30-16802" fmla="*/ 646587 h 1005430"/>
                <a:gd name="connsiteX31-16803" fmla="*/ 272535 w 1243373"/>
                <a:gd name="connsiteY31-16804" fmla="*/ 471354 h 1005430"/>
                <a:gd name="connsiteX32-16805" fmla="*/ 0 w 1243373"/>
                <a:gd name="connsiteY32-16806" fmla="*/ 969589 h 1005430"/>
                <a:gd name="connsiteX33-16807" fmla="*/ 191213 w 1243373"/>
                <a:gd name="connsiteY33-16808" fmla="*/ 416843 h 1005430"/>
                <a:gd name="connsiteX34-16809" fmla="*/ 529699 w 1243373"/>
                <a:gd name="connsiteY34-16810" fmla="*/ 4214 h 1005430"/>
                <a:gd name="connsiteX35-16811" fmla="*/ 723767 w 1243373"/>
                <a:gd name="connsiteY35-16812" fmla="*/ 111655 h 1005430"/>
                <a:gd name="connsiteX36-16813" fmla="*/ 1122654 w 1243373"/>
                <a:gd name="connsiteY36-16814" fmla="*/ 125859 h 1005430"/>
                <a:gd name="connsiteX37-16815" fmla="*/ 1242982 w 1243373"/>
                <a:gd name="connsiteY37-16816" fmla="*/ 7325 h 1005430"/>
                <a:gd name="connsiteX38-16817" fmla="*/ 1087953 w 1243373"/>
                <a:gd name="connsiteY38-16818" fmla="*/ 450615 h 1005430"/>
                <a:gd name="connsiteX39-16819" fmla="*/ 1081179 w 1243373"/>
                <a:gd name="connsiteY39-16820" fmla="*/ 620832 h 1005430"/>
                <a:gd name="connsiteX40-16821" fmla="*/ 1171691 w 1243373"/>
                <a:gd name="connsiteY40-16822" fmla="*/ 684025 h 1005430"/>
                <a:gd name="connsiteX41-16823" fmla="*/ 1026149 w 1243373"/>
                <a:gd name="connsiteY41-16824" fmla="*/ 929326 h 1005430"/>
                <a:gd name="connsiteX42-16825" fmla="*/ 972825 w 1243373"/>
                <a:gd name="connsiteY42-16826" fmla="*/ 914758 h 1005430"/>
                <a:gd name="connsiteX43-16827" fmla="*/ 914841 w 1243373"/>
                <a:gd name="connsiteY43-16828" fmla="*/ 909214 h 1005430"/>
                <a:gd name="connsiteX44-16829" fmla="*/ 881478 w 1243373"/>
                <a:gd name="connsiteY44-16830" fmla="*/ 909532 h 1005430"/>
                <a:gd name="connsiteX45-16831" fmla="*/ 803379 w 1243373"/>
                <a:gd name="connsiteY45-16832" fmla="*/ 951855 h 1005430"/>
                <a:gd name="connsiteX0-16833" fmla="*/ 803379 w 1243373"/>
                <a:gd name="connsiteY0-16834" fmla="*/ 951855 h 1005430"/>
                <a:gd name="connsiteX1-16835" fmla="*/ 771336 w 1243373"/>
                <a:gd name="connsiteY1-16836" fmla="*/ 838265 h 1005430"/>
                <a:gd name="connsiteX2-16837" fmla="*/ 785412 w 1243373"/>
                <a:gd name="connsiteY2-16838" fmla="*/ 962495 h 1005430"/>
                <a:gd name="connsiteX3-16839" fmla="*/ 723653 w 1243373"/>
                <a:gd name="connsiteY3-16840" fmla="*/ 979633 h 1005430"/>
                <a:gd name="connsiteX4-16841" fmla="*/ 693140 w 1243373"/>
                <a:gd name="connsiteY4-16842" fmla="*/ 944893 h 1005430"/>
                <a:gd name="connsiteX5-16843" fmla="*/ 666435 w 1243373"/>
                <a:gd name="connsiteY5-16844" fmla="*/ 918706 h 1005430"/>
                <a:gd name="connsiteX6-16845" fmla="*/ 615785 w 1243373"/>
                <a:gd name="connsiteY6-16846" fmla="*/ 922382 h 1005430"/>
                <a:gd name="connsiteX7-16847" fmla="*/ 598136 w 1243373"/>
                <a:gd name="connsiteY7-16848" fmla="*/ 809443 h 1005430"/>
                <a:gd name="connsiteX8-16849" fmla="*/ 474772 w 1243373"/>
                <a:gd name="connsiteY8-16850" fmla="*/ 813658 h 1005430"/>
                <a:gd name="connsiteX9-16851" fmla="*/ 516240 w 1243373"/>
                <a:gd name="connsiteY9-16852" fmla="*/ 762528 h 1005430"/>
                <a:gd name="connsiteX10-16853" fmla="*/ 618937 w 1243373"/>
                <a:gd name="connsiteY10-16854" fmla="*/ 650134 h 1005430"/>
                <a:gd name="connsiteX11-16855" fmla="*/ 537590 w 1243373"/>
                <a:gd name="connsiteY11-16856" fmla="*/ 705134 h 1005430"/>
                <a:gd name="connsiteX12-16857" fmla="*/ 429328 w 1243373"/>
                <a:gd name="connsiteY12-16858" fmla="*/ 838728 h 1005430"/>
                <a:gd name="connsiteX13-16859" fmla="*/ 383869 w 1243373"/>
                <a:gd name="connsiteY13-16860" fmla="*/ 847362 h 1005430"/>
                <a:gd name="connsiteX14-16861" fmla="*/ 165974 w 1243373"/>
                <a:gd name="connsiteY14-16862" fmla="*/ 947586 h 1005430"/>
                <a:gd name="connsiteX15-16863" fmla="*/ 451271 w 1243373"/>
                <a:gd name="connsiteY15-16864" fmla="*/ 725793 h 1005430"/>
                <a:gd name="connsiteX16-16865" fmla="*/ 299777 w 1243373"/>
                <a:gd name="connsiteY16-16866" fmla="*/ 817895 h 1005430"/>
                <a:gd name="connsiteX17-16867" fmla="*/ 209032 w 1243373"/>
                <a:gd name="connsiteY17-16868" fmla="*/ 889284 h 1005430"/>
                <a:gd name="connsiteX18-16869" fmla="*/ 235877 w 1243373"/>
                <a:gd name="connsiteY18-16870" fmla="*/ 818423 h 1005430"/>
                <a:gd name="connsiteX19-16871" fmla="*/ 264391 w 1243373"/>
                <a:gd name="connsiteY19-16872" fmla="*/ 735988 h 1005430"/>
                <a:gd name="connsiteX20-16873" fmla="*/ 214226 w 1243373"/>
                <a:gd name="connsiteY20-16874" fmla="*/ 829249 h 1005430"/>
                <a:gd name="connsiteX21-16875" fmla="*/ 133167 w 1243373"/>
                <a:gd name="connsiteY21-16876" fmla="*/ 955587 h 1005430"/>
                <a:gd name="connsiteX22-16877" fmla="*/ 22167 w 1243373"/>
                <a:gd name="connsiteY22-16878" fmla="*/ 966845 h 1005430"/>
                <a:gd name="connsiteX23-16879" fmla="*/ 176701 w 1243373"/>
                <a:gd name="connsiteY23-16880" fmla="*/ 696053 h 1005430"/>
                <a:gd name="connsiteX24-16881" fmla="*/ 201563 w 1243373"/>
                <a:gd name="connsiteY24-16882" fmla="*/ 646787 h 1005430"/>
                <a:gd name="connsiteX25-16883" fmla="*/ 322197 w 1243373"/>
                <a:gd name="connsiteY25-16884" fmla="*/ 682395 h 1005430"/>
                <a:gd name="connsiteX26-16885" fmla="*/ 593679 w 1243373"/>
                <a:gd name="connsiteY26-16886" fmla="*/ 417571 h 1005430"/>
                <a:gd name="connsiteX27-16887" fmla="*/ 507049 w 1243373"/>
                <a:gd name="connsiteY27-16888" fmla="*/ 469978 h 1005430"/>
                <a:gd name="connsiteX28-16889" fmla="*/ 457237 w 1243373"/>
                <a:gd name="connsiteY28-16890" fmla="*/ 505882 h 1005430"/>
                <a:gd name="connsiteX29-16891" fmla="*/ 317350 w 1243373"/>
                <a:gd name="connsiteY29-16892" fmla="*/ 681704 h 1005430"/>
                <a:gd name="connsiteX30-16893" fmla="*/ 202298 w 1243373"/>
                <a:gd name="connsiteY30-16894" fmla="*/ 646587 h 1005430"/>
                <a:gd name="connsiteX31-16895" fmla="*/ 272535 w 1243373"/>
                <a:gd name="connsiteY31-16896" fmla="*/ 471354 h 1005430"/>
                <a:gd name="connsiteX32-16897" fmla="*/ 0 w 1243373"/>
                <a:gd name="connsiteY32-16898" fmla="*/ 969589 h 1005430"/>
                <a:gd name="connsiteX33-16899" fmla="*/ 191213 w 1243373"/>
                <a:gd name="connsiteY33-16900" fmla="*/ 416843 h 1005430"/>
                <a:gd name="connsiteX34-16901" fmla="*/ 529699 w 1243373"/>
                <a:gd name="connsiteY34-16902" fmla="*/ 4214 h 1005430"/>
                <a:gd name="connsiteX35-16903" fmla="*/ 723767 w 1243373"/>
                <a:gd name="connsiteY35-16904" fmla="*/ 111655 h 1005430"/>
                <a:gd name="connsiteX36-16905" fmla="*/ 1122654 w 1243373"/>
                <a:gd name="connsiteY36-16906" fmla="*/ 125859 h 1005430"/>
                <a:gd name="connsiteX37-16907" fmla="*/ 1242982 w 1243373"/>
                <a:gd name="connsiteY37-16908" fmla="*/ 7325 h 1005430"/>
                <a:gd name="connsiteX38-16909" fmla="*/ 1087953 w 1243373"/>
                <a:gd name="connsiteY38-16910" fmla="*/ 450615 h 1005430"/>
                <a:gd name="connsiteX39-16911" fmla="*/ 1081179 w 1243373"/>
                <a:gd name="connsiteY39-16912" fmla="*/ 620832 h 1005430"/>
                <a:gd name="connsiteX40-16913" fmla="*/ 1171691 w 1243373"/>
                <a:gd name="connsiteY40-16914" fmla="*/ 684025 h 1005430"/>
                <a:gd name="connsiteX41-16915" fmla="*/ 1026149 w 1243373"/>
                <a:gd name="connsiteY41-16916" fmla="*/ 929326 h 1005430"/>
                <a:gd name="connsiteX42-16917" fmla="*/ 972825 w 1243373"/>
                <a:gd name="connsiteY42-16918" fmla="*/ 914758 h 1005430"/>
                <a:gd name="connsiteX43-16919" fmla="*/ 914841 w 1243373"/>
                <a:gd name="connsiteY43-16920" fmla="*/ 909214 h 1005430"/>
                <a:gd name="connsiteX44-16921" fmla="*/ 881478 w 1243373"/>
                <a:gd name="connsiteY44-16922" fmla="*/ 909532 h 1005430"/>
                <a:gd name="connsiteX45-16923" fmla="*/ 803379 w 1243373"/>
                <a:gd name="connsiteY45-16924" fmla="*/ 951855 h 1005430"/>
                <a:gd name="connsiteX0-16925" fmla="*/ 803379 w 1243373"/>
                <a:gd name="connsiteY0-16926" fmla="*/ 951855 h 1005430"/>
                <a:gd name="connsiteX1-16927" fmla="*/ 771336 w 1243373"/>
                <a:gd name="connsiteY1-16928" fmla="*/ 838265 h 1005430"/>
                <a:gd name="connsiteX2-16929" fmla="*/ 785412 w 1243373"/>
                <a:gd name="connsiteY2-16930" fmla="*/ 962495 h 1005430"/>
                <a:gd name="connsiteX3-16931" fmla="*/ 723653 w 1243373"/>
                <a:gd name="connsiteY3-16932" fmla="*/ 979633 h 1005430"/>
                <a:gd name="connsiteX4-16933" fmla="*/ 693140 w 1243373"/>
                <a:gd name="connsiteY4-16934" fmla="*/ 944893 h 1005430"/>
                <a:gd name="connsiteX5-16935" fmla="*/ 666435 w 1243373"/>
                <a:gd name="connsiteY5-16936" fmla="*/ 918706 h 1005430"/>
                <a:gd name="connsiteX6-16937" fmla="*/ 615785 w 1243373"/>
                <a:gd name="connsiteY6-16938" fmla="*/ 922382 h 1005430"/>
                <a:gd name="connsiteX7-16939" fmla="*/ 598136 w 1243373"/>
                <a:gd name="connsiteY7-16940" fmla="*/ 809443 h 1005430"/>
                <a:gd name="connsiteX8-16941" fmla="*/ 474772 w 1243373"/>
                <a:gd name="connsiteY8-16942" fmla="*/ 813658 h 1005430"/>
                <a:gd name="connsiteX9-16943" fmla="*/ 516240 w 1243373"/>
                <a:gd name="connsiteY9-16944" fmla="*/ 762528 h 1005430"/>
                <a:gd name="connsiteX10-16945" fmla="*/ 618937 w 1243373"/>
                <a:gd name="connsiteY10-16946" fmla="*/ 650134 h 1005430"/>
                <a:gd name="connsiteX11-16947" fmla="*/ 537590 w 1243373"/>
                <a:gd name="connsiteY11-16948" fmla="*/ 705134 h 1005430"/>
                <a:gd name="connsiteX12-16949" fmla="*/ 429328 w 1243373"/>
                <a:gd name="connsiteY12-16950" fmla="*/ 838728 h 1005430"/>
                <a:gd name="connsiteX13-16951" fmla="*/ 383869 w 1243373"/>
                <a:gd name="connsiteY13-16952" fmla="*/ 847362 h 1005430"/>
                <a:gd name="connsiteX14-16953" fmla="*/ 165974 w 1243373"/>
                <a:gd name="connsiteY14-16954" fmla="*/ 947586 h 1005430"/>
                <a:gd name="connsiteX15-16955" fmla="*/ 451271 w 1243373"/>
                <a:gd name="connsiteY15-16956" fmla="*/ 725793 h 1005430"/>
                <a:gd name="connsiteX16-16957" fmla="*/ 299777 w 1243373"/>
                <a:gd name="connsiteY16-16958" fmla="*/ 817895 h 1005430"/>
                <a:gd name="connsiteX17-16959" fmla="*/ 269549 w 1243373"/>
                <a:gd name="connsiteY17-16960" fmla="*/ 822149 h 1005430"/>
                <a:gd name="connsiteX18-16961" fmla="*/ 235877 w 1243373"/>
                <a:gd name="connsiteY18-16962" fmla="*/ 818423 h 1005430"/>
                <a:gd name="connsiteX19-16963" fmla="*/ 264391 w 1243373"/>
                <a:gd name="connsiteY19-16964" fmla="*/ 735988 h 1005430"/>
                <a:gd name="connsiteX20-16965" fmla="*/ 214226 w 1243373"/>
                <a:gd name="connsiteY20-16966" fmla="*/ 829249 h 1005430"/>
                <a:gd name="connsiteX21-16967" fmla="*/ 133167 w 1243373"/>
                <a:gd name="connsiteY21-16968" fmla="*/ 955587 h 1005430"/>
                <a:gd name="connsiteX22-16969" fmla="*/ 22167 w 1243373"/>
                <a:gd name="connsiteY22-16970" fmla="*/ 966845 h 1005430"/>
                <a:gd name="connsiteX23-16971" fmla="*/ 176701 w 1243373"/>
                <a:gd name="connsiteY23-16972" fmla="*/ 696053 h 1005430"/>
                <a:gd name="connsiteX24-16973" fmla="*/ 201563 w 1243373"/>
                <a:gd name="connsiteY24-16974" fmla="*/ 646787 h 1005430"/>
                <a:gd name="connsiteX25-16975" fmla="*/ 322197 w 1243373"/>
                <a:gd name="connsiteY25-16976" fmla="*/ 682395 h 1005430"/>
                <a:gd name="connsiteX26-16977" fmla="*/ 593679 w 1243373"/>
                <a:gd name="connsiteY26-16978" fmla="*/ 417571 h 1005430"/>
                <a:gd name="connsiteX27-16979" fmla="*/ 507049 w 1243373"/>
                <a:gd name="connsiteY27-16980" fmla="*/ 469978 h 1005430"/>
                <a:gd name="connsiteX28-16981" fmla="*/ 457237 w 1243373"/>
                <a:gd name="connsiteY28-16982" fmla="*/ 505882 h 1005430"/>
                <a:gd name="connsiteX29-16983" fmla="*/ 317350 w 1243373"/>
                <a:gd name="connsiteY29-16984" fmla="*/ 681704 h 1005430"/>
                <a:gd name="connsiteX30-16985" fmla="*/ 202298 w 1243373"/>
                <a:gd name="connsiteY30-16986" fmla="*/ 646587 h 1005430"/>
                <a:gd name="connsiteX31-16987" fmla="*/ 272535 w 1243373"/>
                <a:gd name="connsiteY31-16988" fmla="*/ 471354 h 1005430"/>
                <a:gd name="connsiteX32-16989" fmla="*/ 0 w 1243373"/>
                <a:gd name="connsiteY32-16990" fmla="*/ 969589 h 1005430"/>
                <a:gd name="connsiteX33-16991" fmla="*/ 191213 w 1243373"/>
                <a:gd name="connsiteY33-16992" fmla="*/ 416843 h 1005430"/>
                <a:gd name="connsiteX34-16993" fmla="*/ 529699 w 1243373"/>
                <a:gd name="connsiteY34-16994" fmla="*/ 4214 h 1005430"/>
                <a:gd name="connsiteX35-16995" fmla="*/ 723767 w 1243373"/>
                <a:gd name="connsiteY35-16996" fmla="*/ 111655 h 1005430"/>
                <a:gd name="connsiteX36-16997" fmla="*/ 1122654 w 1243373"/>
                <a:gd name="connsiteY36-16998" fmla="*/ 125859 h 1005430"/>
                <a:gd name="connsiteX37-16999" fmla="*/ 1242982 w 1243373"/>
                <a:gd name="connsiteY37-17000" fmla="*/ 7325 h 1005430"/>
                <a:gd name="connsiteX38-17001" fmla="*/ 1087953 w 1243373"/>
                <a:gd name="connsiteY38-17002" fmla="*/ 450615 h 1005430"/>
                <a:gd name="connsiteX39-17003" fmla="*/ 1081179 w 1243373"/>
                <a:gd name="connsiteY39-17004" fmla="*/ 620832 h 1005430"/>
                <a:gd name="connsiteX40-17005" fmla="*/ 1171691 w 1243373"/>
                <a:gd name="connsiteY40-17006" fmla="*/ 684025 h 1005430"/>
                <a:gd name="connsiteX41-17007" fmla="*/ 1026149 w 1243373"/>
                <a:gd name="connsiteY41-17008" fmla="*/ 929326 h 1005430"/>
                <a:gd name="connsiteX42-17009" fmla="*/ 972825 w 1243373"/>
                <a:gd name="connsiteY42-17010" fmla="*/ 914758 h 1005430"/>
                <a:gd name="connsiteX43-17011" fmla="*/ 914841 w 1243373"/>
                <a:gd name="connsiteY43-17012" fmla="*/ 909214 h 1005430"/>
                <a:gd name="connsiteX44-17013" fmla="*/ 881478 w 1243373"/>
                <a:gd name="connsiteY44-17014" fmla="*/ 909532 h 1005430"/>
                <a:gd name="connsiteX45-17015" fmla="*/ 803379 w 1243373"/>
                <a:gd name="connsiteY45-17016" fmla="*/ 951855 h 1005430"/>
                <a:gd name="connsiteX0-17017" fmla="*/ 803379 w 1243373"/>
                <a:gd name="connsiteY0-17018" fmla="*/ 951855 h 1005430"/>
                <a:gd name="connsiteX1-17019" fmla="*/ 771336 w 1243373"/>
                <a:gd name="connsiteY1-17020" fmla="*/ 838265 h 1005430"/>
                <a:gd name="connsiteX2-17021" fmla="*/ 785412 w 1243373"/>
                <a:gd name="connsiteY2-17022" fmla="*/ 962495 h 1005430"/>
                <a:gd name="connsiteX3-17023" fmla="*/ 723653 w 1243373"/>
                <a:gd name="connsiteY3-17024" fmla="*/ 979633 h 1005430"/>
                <a:gd name="connsiteX4-17025" fmla="*/ 693140 w 1243373"/>
                <a:gd name="connsiteY4-17026" fmla="*/ 944893 h 1005430"/>
                <a:gd name="connsiteX5-17027" fmla="*/ 666435 w 1243373"/>
                <a:gd name="connsiteY5-17028" fmla="*/ 918706 h 1005430"/>
                <a:gd name="connsiteX6-17029" fmla="*/ 615785 w 1243373"/>
                <a:gd name="connsiteY6-17030" fmla="*/ 922382 h 1005430"/>
                <a:gd name="connsiteX7-17031" fmla="*/ 598136 w 1243373"/>
                <a:gd name="connsiteY7-17032" fmla="*/ 809443 h 1005430"/>
                <a:gd name="connsiteX8-17033" fmla="*/ 474772 w 1243373"/>
                <a:gd name="connsiteY8-17034" fmla="*/ 813658 h 1005430"/>
                <a:gd name="connsiteX9-17035" fmla="*/ 516240 w 1243373"/>
                <a:gd name="connsiteY9-17036" fmla="*/ 762528 h 1005430"/>
                <a:gd name="connsiteX10-17037" fmla="*/ 618937 w 1243373"/>
                <a:gd name="connsiteY10-17038" fmla="*/ 650134 h 1005430"/>
                <a:gd name="connsiteX11-17039" fmla="*/ 537590 w 1243373"/>
                <a:gd name="connsiteY11-17040" fmla="*/ 705134 h 1005430"/>
                <a:gd name="connsiteX12-17041" fmla="*/ 429328 w 1243373"/>
                <a:gd name="connsiteY12-17042" fmla="*/ 838728 h 1005430"/>
                <a:gd name="connsiteX13-17043" fmla="*/ 383869 w 1243373"/>
                <a:gd name="connsiteY13-17044" fmla="*/ 847362 h 1005430"/>
                <a:gd name="connsiteX14-17045" fmla="*/ 165974 w 1243373"/>
                <a:gd name="connsiteY14-17046" fmla="*/ 947586 h 1005430"/>
                <a:gd name="connsiteX15-17047" fmla="*/ 451271 w 1243373"/>
                <a:gd name="connsiteY15-17048" fmla="*/ 725793 h 1005430"/>
                <a:gd name="connsiteX16-17049" fmla="*/ 299777 w 1243373"/>
                <a:gd name="connsiteY16-17050" fmla="*/ 817895 h 1005430"/>
                <a:gd name="connsiteX17-17051" fmla="*/ 157905 w 1243373"/>
                <a:gd name="connsiteY17-17052" fmla="*/ 949801 h 1005430"/>
                <a:gd name="connsiteX18-17053" fmla="*/ 235877 w 1243373"/>
                <a:gd name="connsiteY18-17054" fmla="*/ 818423 h 1005430"/>
                <a:gd name="connsiteX19-17055" fmla="*/ 264391 w 1243373"/>
                <a:gd name="connsiteY19-17056" fmla="*/ 735988 h 1005430"/>
                <a:gd name="connsiteX20-17057" fmla="*/ 214226 w 1243373"/>
                <a:gd name="connsiteY20-17058" fmla="*/ 829249 h 1005430"/>
                <a:gd name="connsiteX21-17059" fmla="*/ 133167 w 1243373"/>
                <a:gd name="connsiteY21-17060" fmla="*/ 955587 h 1005430"/>
                <a:gd name="connsiteX22-17061" fmla="*/ 22167 w 1243373"/>
                <a:gd name="connsiteY22-17062" fmla="*/ 966845 h 1005430"/>
                <a:gd name="connsiteX23-17063" fmla="*/ 176701 w 1243373"/>
                <a:gd name="connsiteY23-17064" fmla="*/ 696053 h 1005430"/>
                <a:gd name="connsiteX24-17065" fmla="*/ 201563 w 1243373"/>
                <a:gd name="connsiteY24-17066" fmla="*/ 646787 h 1005430"/>
                <a:gd name="connsiteX25-17067" fmla="*/ 322197 w 1243373"/>
                <a:gd name="connsiteY25-17068" fmla="*/ 682395 h 1005430"/>
                <a:gd name="connsiteX26-17069" fmla="*/ 593679 w 1243373"/>
                <a:gd name="connsiteY26-17070" fmla="*/ 417571 h 1005430"/>
                <a:gd name="connsiteX27-17071" fmla="*/ 507049 w 1243373"/>
                <a:gd name="connsiteY27-17072" fmla="*/ 469978 h 1005430"/>
                <a:gd name="connsiteX28-17073" fmla="*/ 457237 w 1243373"/>
                <a:gd name="connsiteY28-17074" fmla="*/ 505882 h 1005430"/>
                <a:gd name="connsiteX29-17075" fmla="*/ 317350 w 1243373"/>
                <a:gd name="connsiteY29-17076" fmla="*/ 681704 h 1005430"/>
                <a:gd name="connsiteX30-17077" fmla="*/ 202298 w 1243373"/>
                <a:gd name="connsiteY30-17078" fmla="*/ 646587 h 1005430"/>
                <a:gd name="connsiteX31-17079" fmla="*/ 272535 w 1243373"/>
                <a:gd name="connsiteY31-17080" fmla="*/ 471354 h 1005430"/>
                <a:gd name="connsiteX32-17081" fmla="*/ 0 w 1243373"/>
                <a:gd name="connsiteY32-17082" fmla="*/ 969589 h 1005430"/>
                <a:gd name="connsiteX33-17083" fmla="*/ 191213 w 1243373"/>
                <a:gd name="connsiteY33-17084" fmla="*/ 416843 h 1005430"/>
                <a:gd name="connsiteX34-17085" fmla="*/ 529699 w 1243373"/>
                <a:gd name="connsiteY34-17086" fmla="*/ 4214 h 1005430"/>
                <a:gd name="connsiteX35-17087" fmla="*/ 723767 w 1243373"/>
                <a:gd name="connsiteY35-17088" fmla="*/ 111655 h 1005430"/>
                <a:gd name="connsiteX36-17089" fmla="*/ 1122654 w 1243373"/>
                <a:gd name="connsiteY36-17090" fmla="*/ 125859 h 1005430"/>
                <a:gd name="connsiteX37-17091" fmla="*/ 1242982 w 1243373"/>
                <a:gd name="connsiteY37-17092" fmla="*/ 7325 h 1005430"/>
                <a:gd name="connsiteX38-17093" fmla="*/ 1087953 w 1243373"/>
                <a:gd name="connsiteY38-17094" fmla="*/ 450615 h 1005430"/>
                <a:gd name="connsiteX39-17095" fmla="*/ 1081179 w 1243373"/>
                <a:gd name="connsiteY39-17096" fmla="*/ 620832 h 1005430"/>
                <a:gd name="connsiteX40-17097" fmla="*/ 1171691 w 1243373"/>
                <a:gd name="connsiteY40-17098" fmla="*/ 684025 h 1005430"/>
                <a:gd name="connsiteX41-17099" fmla="*/ 1026149 w 1243373"/>
                <a:gd name="connsiteY41-17100" fmla="*/ 929326 h 1005430"/>
                <a:gd name="connsiteX42-17101" fmla="*/ 972825 w 1243373"/>
                <a:gd name="connsiteY42-17102" fmla="*/ 914758 h 1005430"/>
                <a:gd name="connsiteX43-17103" fmla="*/ 914841 w 1243373"/>
                <a:gd name="connsiteY43-17104" fmla="*/ 909214 h 1005430"/>
                <a:gd name="connsiteX44-17105" fmla="*/ 881478 w 1243373"/>
                <a:gd name="connsiteY44-17106" fmla="*/ 909532 h 1005430"/>
                <a:gd name="connsiteX45-17107" fmla="*/ 803379 w 1243373"/>
                <a:gd name="connsiteY45-17108" fmla="*/ 951855 h 1005430"/>
                <a:gd name="connsiteX0-17109" fmla="*/ 803379 w 1243373"/>
                <a:gd name="connsiteY0-17110" fmla="*/ 951855 h 1005430"/>
                <a:gd name="connsiteX1-17111" fmla="*/ 771336 w 1243373"/>
                <a:gd name="connsiteY1-17112" fmla="*/ 838265 h 1005430"/>
                <a:gd name="connsiteX2-17113" fmla="*/ 785412 w 1243373"/>
                <a:gd name="connsiteY2-17114" fmla="*/ 962495 h 1005430"/>
                <a:gd name="connsiteX3-17115" fmla="*/ 723653 w 1243373"/>
                <a:gd name="connsiteY3-17116" fmla="*/ 979633 h 1005430"/>
                <a:gd name="connsiteX4-17117" fmla="*/ 693140 w 1243373"/>
                <a:gd name="connsiteY4-17118" fmla="*/ 944893 h 1005430"/>
                <a:gd name="connsiteX5-17119" fmla="*/ 666435 w 1243373"/>
                <a:gd name="connsiteY5-17120" fmla="*/ 918706 h 1005430"/>
                <a:gd name="connsiteX6-17121" fmla="*/ 615785 w 1243373"/>
                <a:gd name="connsiteY6-17122" fmla="*/ 922382 h 1005430"/>
                <a:gd name="connsiteX7-17123" fmla="*/ 598136 w 1243373"/>
                <a:gd name="connsiteY7-17124" fmla="*/ 809443 h 1005430"/>
                <a:gd name="connsiteX8-17125" fmla="*/ 474772 w 1243373"/>
                <a:gd name="connsiteY8-17126" fmla="*/ 813658 h 1005430"/>
                <a:gd name="connsiteX9-17127" fmla="*/ 516240 w 1243373"/>
                <a:gd name="connsiteY9-17128" fmla="*/ 762528 h 1005430"/>
                <a:gd name="connsiteX10-17129" fmla="*/ 618937 w 1243373"/>
                <a:gd name="connsiteY10-17130" fmla="*/ 650134 h 1005430"/>
                <a:gd name="connsiteX11-17131" fmla="*/ 537590 w 1243373"/>
                <a:gd name="connsiteY11-17132" fmla="*/ 705134 h 1005430"/>
                <a:gd name="connsiteX12-17133" fmla="*/ 429328 w 1243373"/>
                <a:gd name="connsiteY12-17134" fmla="*/ 838728 h 1005430"/>
                <a:gd name="connsiteX13-17135" fmla="*/ 383869 w 1243373"/>
                <a:gd name="connsiteY13-17136" fmla="*/ 847362 h 1005430"/>
                <a:gd name="connsiteX14-17137" fmla="*/ 156874 w 1243373"/>
                <a:gd name="connsiteY14-17138" fmla="*/ 941999 h 1005430"/>
                <a:gd name="connsiteX15-17139" fmla="*/ 451271 w 1243373"/>
                <a:gd name="connsiteY15-17140" fmla="*/ 725793 h 1005430"/>
                <a:gd name="connsiteX16-17141" fmla="*/ 299777 w 1243373"/>
                <a:gd name="connsiteY16-17142" fmla="*/ 817895 h 1005430"/>
                <a:gd name="connsiteX17-17143" fmla="*/ 157905 w 1243373"/>
                <a:gd name="connsiteY17-17144" fmla="*/ 949801 h 1005430"/>
                <a:gd name="connsiteX18-17145" fmla="*/ 235877 w 1243373"/>
                <a:gd name="connsiteY18-17146" fmla="*/ 818423 h 1005430"/>
                <a:gd name="connsiteX19-17147" fmla="*/ 264391 w 1243373"/>
                <a:gd name="connsiteY19-17148" fmla="*/ 735988 h 1005430"/>
                <a:gd name="connsiteX20-17149" fmla="*/ 214226 w 1243373"/>
                <a:gd name="connsiteY20-17150" fmla="*/ 829249 h 1005430"/>
                <a:gd name="connsiteX21-17151" fmla="*/ 133167 w 1243373"/>
                <a:gd name="connsiteY21-17152" fmla="*/ 955587 h 1005430"/>
                <a:gd name="connsiteX22-17153" fmla="*/ 22167 w 1243373"/>
                <a:gd name="connsiteY22-17154" fmla="*/ 966845 h 1005430"/>
                <a:gd name="connsiteX23-17155" fmla="*/ 176701 w 1243373"/>
                <a:gd name="connsiteY23-17156" fmla="*/ 696053 h 1005430"/>
                <a:gd name="connsiteX24-17157" fmla="*/ 201563 w 1243373"/>
                <a:gd name="connsiteY24-17158" fmla="*/ 646787 h 1005430"/>
                <a:gd name="connsiteX25-17159" fmla="*/ 322197 w 1243373"/>
                <a:gd name="connsiteY25-17160" fmla="*/ 682395 h 1005430"/>
                <a:gd name="connsiteX26-17161" fmla="*/ 593679 w 1243373"/>
                <a:gd name="connsiteY26-17162" fmla="*/ 417571 h 1005430"/>
                <a:gd name="connsiteX27-17163" fmla="*/ 507049 w 1243373"/>
                <a:gd name="connsiteY27-17164" fmla="*/ 469978 h 1005430"/>
                <a:gd name="connsiteX28-17165" fmla="*/ 457237 w 1243373"/>
                <a:gd name="connsiteY28-17166" fmla="*/ 505882 h 1005430"/>
                <a:gd name="connsiteX29-17167" fmla="*/ 317350 w 1243373"/>
                <a:gd name="connsiteY29-17168" fmla="*/ 681704 h 1005430"/>
                <a:gd name="connsiteX30-17169" fmla="*/ 202298 w 1243373"/>
                <a:gd name="connsiteY30-17170" fmla="*/ 646587 h 1005430"/>
                <a:gd name="connsiteX31-17171" fmla="*/ 272535 w 1243373"/>
                <a:gd name="connsiteY31-17172" fmla="*/ 471354 h 1005430"/>
                <a:gd name="connsiteX32-17173" fmla="*/ 0 w 1243373"/>
                <a:gd name="connsiteY32-17174" fmla="*/ 969589 h 1005430"/>
                <a:gd name="connsiteX33-17175" fmla="*/ 191213 w 1243373"/>
                <a:gd name="connsiteY33-17176" fmla="*/ 416843 h 1005430"/>
                <a:gd name="connsiteX34-17177" fmla="*/ 529699 w 1243373"/>
                <a:gd name="connsiteY34-17178" fmla="*/ 4214 h 1005430"/>
                <a:gd name="connsiteX35-17179" fmla="*/ 723767 w 1243373"/>
                <a:gd name="connsiteY35-17180" fmla="*/ 111655 h 1005430"/>
                <a:gd name="connsiteX36-17181" fmla="*/ 1122654 w 1243373"/>
                <a:gd name="connsiteY36-17182" fmla="*/ 125859 h 1005430"/>
                <a:gd name="connsiteX37-17183" fmla="*/ 1242982 w 1243373"/>
                <a:gd name="connsiteY37-17184" fmla="*/ 7325 h 1005430"/>
                <a:gd name="connsiteX38-17185" fmla="*/ 1087953 w 1243373"/>
                <a:gd name="connsiteY38-17186" fmla="*/ 450615 h 1005430"/>
                <a:gd name="connsiteX39-17187" fmla="*/ 1081179 w 1243373"/>
                <a:gd name="connsiteY39-17188" fmla="*/ 620832 h 1005430"/>
                <a:gd name="connsiteX40-17189" fmla="*/ 1171691 w 1243373"/>
                <a:gd name="connsiteY40-17190" fmla="*/ 684025 h 1005430"/>
                <a:gd name="connsiteX41-17191" fmla="*/ 1026149 w 1243373"/>
                <a:gd name="connsiteY41-17192" fmla="*/ 929326 h 1005430"/>
                <a:gd name="connsiteX42-17193" fmla="*/ 972825 w 1243373"/>
                <a:gd name="connsiteY42-17194" fmla="*/ 914758 h 1005430"/>
                <a:gd name="connsiteX43-17195" fmla="*/ 914841 w 1243373"/>
                <a:gd name="connsiteY43-17196" fmla="*/ 909214 h 1005430"/>
                <a:gd name="connsiteX44-17197" fmla="*/ 881478 w 1243373"/>
                <a:gd name="connsiteY44-17198" fmla="*/ 909532 h 1005430"/>
                <a:gd name="connsiteX45-17199" fmla="*/ 803379 w 1243373"/>
                <a:gd name="connsiteY45-17200" fmla="*/ 951855 h 1005430"/>
                <a:gd name="connsiteX0-17201" fmla="*/ 803379 w 1243373"/>
                <a:gd name="connsiteY0-17202" fmla="*/ 951855 h 1005430"/>
                <a:gd name="connsiteX1-17203" fmla="*/ 771336 w 1243373"/>
                <a:gd name="connsiteY1-17204" fmla="*/ 838265 h 1005430"/>
                <a:gd name="connsiteX2-17205" fmla="*/ 785412 w 1243373"/>
                <a:gd name="connsiteY2-17206" fmla="*/ 962495 h 1005430"/>
                <a:gd name="connsiteX3-17207" fmla="*/ 723653 w 1243373"/>
                <a:gd name="connsiteY3-17208" fmla="*/ 979633 h 1005430"/>
                <a:gd name="connsiteX4-17209" fmla="*/ 693140 w 1243373"/>
                <a:gd name="connsiteY4-17210" fmla="*/ 944893 h 1005430"/>
                <a:gd name="connsiteX5-17211" fmla="*/ 666435 w 1243373"/>
                <a:gd name="connsiteY5-17212" fmla="*/ 918706 h 1005430"/>
                <a:gd name="connsiteX6-17213" fmla="*/ 615785 w 1243373"/>
                <a:gd name="connsiteY6-17214" fmla="*/ 922382 h 1005430"/>
                <a:gd name="connsiteX7-17215" fmla="*/ 598136 w 1243373"/>
                <a:gd name="connsiteY7-17216" fmla="*/ 809443 h 1005430"/>
                <a:gd name="connsiteX8-17217" fmla="*/ 474772 w 1243373"/>
                <a:gd name="connsiteY8-17218" fmla="*/ 813658 h 1005430"/>
                <a:gd name="connsiteX9-17219" fmla="*/ 516240 w 1243373"/>
                <a:gd name="connsiteY9-17220" fmla="*/ 762528 h 1005430"/>
                <a:gd name="connsiteX10-17221" fmla="*/ 618937 w 1243373"/>
                <a:gd name="connsiteY10-17222" fmla="*/ 650134 h 1005430"/>
                <a:gd name="connsiteX11-17223" fmla="*/ 537590 w 1243373"/>
                <a:gd name="connsiteY11-17224" fmla="*/ 705134 h 1005430"/>
                <a:gd name="connsiteX12-17225" fmla="*/ 429328 w 1243373"/>
                <a:gd name="connsiteY12-17226" fmla="*/ 838728 h 1005430"/>
                <a:gd name="connsiteX13-17227" fmla="*/ 383869 w 1243373"/>
                <a:gd name="connsiteY13-17228" fmla="*/ 847362 h 1005430"/>
                <a:gd name="connsiteX14-17229" fmla="*/ 156874 w 1243373"/>
                <a:gd name="connsiteY14-17230" fmla="*/ 941999 h 1005430"/>
                <a:gd name="connsiteX15-17231" fmla="*/ 451271 w 1243373"/>
                <a:gd name="connsiteY15-17232" fmla="*/ 725793 h 1005430"/>
                <a:gd name="connsiteX16-17233" fmla="*/ 299777 w 1243373"/>
                <a:gd name="connsiteY16-17234" fmla="*/ 817895 h 1005430"/>
                <a:gd name="connsiteX17-17235" fmla="*/ 157905 w 1243373"/>
                <a:gd name="connsiteY17-17236" fmla="*/ 949801 h 1005430"/>
                <a:gd name="connsiteX18-17237" fmla="*/ 231401 w 1243373"/>
                <a:gd name="connsiteY18-17238" fmla="*/ 817630 h 1005430"/>
                <a:gd name="connsiteX19-17239" fmla="*/ 264391 w 1243373"/>
                <a:gd name="connsiteY19-17240" fmla="*/ 735988 h 1005430"/>
                <a:gd name="connsiteX20-17241" fmla="*/ 214226 w 1243373"/>
                <a:gd name="connsiteY20-17242" fmla="*/ 829249 h 1005430"/>
                <a:gd name="connsiteX21-17243" fmla="*/ 133167 w 1243373"/>
                <a:gd name="connsiteY21-17244" fmla="*/ 955587 h 1005430"/>
                <a:gd name="connsiteX22-17245" fmla="*/ 22167 w 1243373"/>
                <a:gd name="connsiteY22-17246" fmla="*/ 966845 h 1005430"/>
                <a:gd name="connsiteX23-17247" fmla="*/ 176701 w 1243373"/>
                <a:gd name="connsiteY23-17248" fmla="*/ 696053 h 1005430"/>
                <a:gd name="connsiteX24-17249" fmla="*/ 201563 w 1243373"/>
                <a:gd name="connsiteY24-17250" fmla="*/ 646787 h 1005430"/>
                <a:gd name="connsiteX25-17251" fmla="*/ 322197 w 1243373"/>
                <a:gd name="connsiteY25-17252" fmla="*/ 682395 h 1005430"/>
                <a:gd name="connsiteX26-17253" fmla="*/ 593679 w 1243373"/>
                <a:gd name="connsiteY26-17254" fmla="*/ 417571 h 1005430"/>
                <a:gd name="connsiteX27-17255" fmla="*/ 507049 w 1243373"/>
                <a:gd name="connsiteY27-17256" fmla="*/ 469978 h 1005430"/>
                <a:gd name="connsiteX28-17257" fmla="*/ 457237 w 1243373"/>
                <a:gd name="connsiteY28-17258" fmla="*/ 505882 h 1005430"/>
                <a:gd name="connsiteX29-17259" fmla="*/ 317350 w 1243373"/>
                <a:gd name="connsiteY29-17260" fmla="*/ 681704 h 1005430"/>
                <a:gd name="connsiteX30-17261" fmla="*/ 202298 w 1243373"/>
                <a:gd name="connsiteY30-17262" fmla="*/ 646587 h 1005430"/>
                <a:gd name="connsiteX31-17263" fmla="*/ 272535 w 1243373"/>
                <a:gd name="connsiteY31-17264" fmla="*/ 471354 h 1005430"/>
                <a:gd name="connsiteX32-17265" fmla="*/ 0 w 1243373"/>
                <a:gd name="connsiteY32-17266" fmla="*/ 969589 h 1005430"/>
                <a:gd name="connsiteX33-17267" fmla="*/ 191213 w 1243373"/>
                <a:gd name="connsiteY33-17268" fmla="*/ 416843 h 1005430"/>
                <a:gd name="connsiteX34-17269" fmla="*/ 529699 w 1243373"/>
                <a:gd name="connsiteY34-17270" fmla="*/ 4214 h 1005430"/>
                <a:gd name="connsiteX35-17271" fmla="*/ 723767 w 1243373"/>
                <a:gd name="connsiteY35-17272" fmla="*/ 111655 h 1005430"/>
                <a:gd name="connsiteX36-17273" fmla="*/ 1122654 w 1243373"/>
                <a:gd name="connsiteY36-17274" fmla="*/ 125859 h 1005430"/>
                <a:gd name="connsiteX37-17275" fmla="*/ 1242982 w 1243373"/>
                <a:gd name="connsiteY37-17276" fmla="*/ 7325 h 1005430"/>
                <a:gd name="connsiteX38-17277" fmla="*/ 1087953 w 1243373"/>
                <a:gd name="connsiteY38-17278" fmla="*/ 450615 h 1005430"/>
                <a:gd name="connsiteX39-17279" fmla="*/ 1081179 w 1243373"/>
                <a:gd name="connsiteY39-17280" fmla="*/ 620832 h 1005430"/>
                <a:gd name="connsiteX40-17281" fmla="*/ 1171691 w 1243373"/>
                <a:gd name="connsiteY40-17282" fmla="*/ 684025 h 1005430"/>
                <a:gd name="connsiteX41-17283" fmla="*/ 1026149 w 1243373"/>
                <a:gd name="connsiteY41-17284" fmla="*/ 929326 h 1005430"/>
                <a:gd name="connsiteX42-17285" fmla="*/ 972825 w 1243373"/>
                <a:gd name="connsiteY42-17286" fmla="*/ 914758 h 1005430"/>
                <a:gd name="connsiteX43-17287" fmla="*/ 914841 w 1243373"/>
                <a:gd name="connsiteY43-17288" fmla="*/ 909214 h 1005430"/>
                <a:gd name="connsiteX44-17289" fmla="*/ 881478 w 1243373"/>
                <a:gd name="connsiteY44-17290" fmla="*/ 909532 h 1005430"/>
                <a:gd name="connsiteX45-17291" fmla="*/ 803379 w 1243373"/>
                <a:gd name="connsiteY45-17292" fmla="*/ 951855 h 1005430"/>
                <a:gd name="connsiteX0-17293" fmla="*/ 803379 w 1243373"/>
                <a:gd name="connsiteY0-17294" fmla="*/ 951855 h 1005430"/>
                <a:gd name="connsiteX1-17295" fmla="*/ 771336 w 1243373"/>
                <a:gd name="connsiteY1-17296" fmla="*/ 838265 h 1005430"/>
                <a:gd name="connsiteX2-17297" fmla="*/ 785412 w 1243373"/>
                <a:gd name="connsiteY2-17298" fmla="*/ 962495 h 1005430"/>
                <a:gd name="connsiteX3-17299" fmla="*/ 723653 w 1243373"/>
                <a:gd name="connsiteY3-17300" fmla="*/ 979633 h 1005430"/>
                <a:gd name="connsiteX4-17301" fmla="*/ 693140 w 1243373"/>
                <a:gd name="connsiteY4-17302" fmla="*/ 944893 h 1005430"/>
                <a:gd name="connsiteX5-17303" fmla="*/ 666435 w 1243373"/>
                <a:gd name="connsiteY5-17304" fmla="*/ 918706 h 1005430"/>
                <a:gd name="connsiteX6-17305" fmla="*/ 615785 w 1243373"/>
                <a:gd name="connsiteY6-17306" fmla="*/ 922382 h 1005430"/>
                <a:gd name="connsiteX7-17307" fmla="*/ 598136 w 1243373"/>
                <a:gd name="connsiteY7-17308" fmla="*/ 809443 h 1005430"/>
                <a:gd name="connsiteX8-17309" fmla="*/ 474772 w 1243373"/>
                <a:gd name="connsiteY8-17310" fmla="*/ 813658 h 1005430"/>
                <a:gd name="connsiteX9-17311" fmla="*/ 516240 w 1243373"/>
                <a:gd name="connsiteY9-17312" fmla="*/ 762528 h 1005430"/>
                <a:gd name="connsiteX10-17313" fmla="*/ 618937 w 1243373"/>
                <a:gd name="connsiteY10-17314" fmla="*/ 650134 h 1005430"/>
                <a:gd name="connsiteX11-17315" fmla="*/ 537590 w 1243373"/>
                <a:gd name="connsiteY11-17316" fmla="*/ 705134 h 1005430"/>
                <a:gd name="connsiteX12-17317" fmla="*/ 429328 w 1243373"/>
                <a:gd name="connsiteY12-17318" fmla="*/ 838728 h 1005430"/>
                <a:gd name="connsiteX13-17319" fmla="*/ 383869 w 1243373"/>
                <a:gd name="connsiteY13-17320" fmla="*/ 847362 h 1005430"/>
                <a:gd name="connsiteX14-17321" fmla="*/ 156874 w 1243373"/>
                <a:gd name="connsiteY14-17322" fmla="*/ 941999 h 1005430"/>
                <a:gd name="connsiteX15-17323" fmla="*/ 218859 w 1243373"/>
                <a:gd name="connsiteY15-17324" fmla="*/ 874463 h 1005430"/>
                <a:gd name="connsiteX16-17325" fmla="*/ 451271 w 1243373"/>
                <a:gd name="connsiteY16-17326" fmla="*/ 725793 h 1005430"/>
                <a:gd name="connsiteX17-17327" fmla="*/ 299777 w 1243373"/>
                <a:gd name="connsiteY17-17328" fmla="*/ 817895 h 1005430"/>
                <a:gd name="connsiteX18-17329" fmla="*/ 157905 w 1243373"/>
                <a:gd name="connsiteY18-17330" fmla="*/ 949801 h 1005430"/>
                <a:gd name="connsiteX19-17331" fmla="*/ 231401 w 1243373"/>
                <a:gd name="connsiteY19-17332" fmla="*/ 817630 h 1005430"/>
                <a:gd name="connsiteX20-17333" fmla="*/ 264391 w 1243373"/>
                <a:gd name="connsiteY20-17334" fmla="*/ 735988 h 1005430"/>
                <a:gd name="connsiteX21-17335" fmla="*/ 214226 w 1243373"/>
                <a:gd name="connsiteY21-17336" fmla="*/ 829249 h 1005430"/>
                <a:gd name="connsiteX22-17337" fmla="*/ 133167 w 1243373"/>
                <a:gd name="connsiteY22-17338" fmla="*/ 955587 h 1005430"/>
                <a:gd name="connsiteX23-17339" fmla="*/ 22167 w 1243373"/>
                <a:gd name="connsiteY23-17340" fmla="*/ 966845 h 1005430"/>
                <a:gd name="connsiteX24-17341" fmla="*/ 176701 w 1243373"/>
                <a:gd name="connsiteY24-17342" fmla="*/ 696053 h 1005430"/>
                <a:gd name="connsiteX25-17343" fmla="*/ 201563 w 1243373"/>
                <a:gd name="connsiteY25-17344" fmla="*/ 646787 h 1005430"/>
                <a:gd name="connsiteX26-17345" fmla="*/ 322197 w 1243373"/>
                <a:gd name="connsiteY26-17346" fmla="*/ 682395 h 1005430"/>
                <a:gd name="connsiteX27-17347" fmla="*/ 593679 w 1243373"/>
                <a:gd name="connsiteY27-17348" fmla="*/ 417571 h 1005430"/>
                <a:gd name="connsiteX28-17349" fmla="*/ 507049 w 1243373"/>
                <a:gd name="connsiteY28-17350" fmla="*/ 469978 h 1005430"/>
                <a:gd name="connsiteX29-17351" fmla="*/ 457237 w 1243373"/>
                <a:gd name="connsiteY29-17352" fmla="*/ 505882 h 1005430"/>
                <a:gd name="connsiteX30-17353" fmla="*/ 317350 w 1243373"/>
                <a:gd name="connsiteY30-17354" fmla="*/ 681704 h 1005430"/>
                <a:gd name="connsiteX31-17355" fmla="*/ 202298 w 1243373"/>
                <a:gd name="connsiteY31-17356" fmla="*/ 646587 h 1005430"/>
                <a:gd name="connsiteX32-17357" fmla="*/ 272535 w 1243373"/>
                <a:gd name="connsiteY32-17358" fmla="*/ 471354 h 1005430"/>
                <a:gd name="connsiteX33-17359" fmla="*/ 0 w 1243373"/>
                <a:gd name="connsiteY33-17360" fmla="*/ 969589 h 1005430"/>
                <a:gd name="connsiteX34-17361" fmla="*/ 191213 w 1243373"/>
                <a:gd name="connsiteY34-17362" fmla="*/ 416843 h 1005430"/>
                <a:gd name="connsiteX35-17363" fmla="*/ 529699 w 1243373"/>
                <a:gd name="connsiteY35-17364" fmla="*/ 4214 h 1005430"/>
                <a:gd name="connsiteX36-17365" fmla="*/ 723767 w 1243373"/>
                <a:gd name="connsiteY36-17366" fmla="*/ 111655 h 1005430"/>
                <a:gd name="connsiteX37-17367" fmla="*/ 1122654 w 1243373"/>
                <a:gd name="connsiteY37-17368" fmla="*/ 125859 h 1005430"/>
                <a:gd name="connsiteX38-17369" fmla="*/ 1242982 w 1243373"/>
                <a:gd name="connsiteY38-17370" fmla="*/ 7325 h 1005430"/>
                <a:gd name="connsiteX39-17371" fmla="*/ 1087953 w 1243373"/>
                <a:gd name="connsiteY39-17372" fmla="*/ 450615 h 1005430"/>
                <a:gd name="connsiteX40-17373" fmla="*/ 1081179 w 1243373"/>
                <a:gd name="connsiteY40-17374" fmla="*/ 620832 h 1005430"/>
                <a:gd name="connsiteX41-17375" fmla="*/ 1171691 w 1243373"/>
                <a:gd name="connsiteY41-17376" fmla="*/ 684025 h 1005430"/>
                <a:gd name="connsiteX42-17377" fmla="*/ 1026149 w 1243373"/>
                <a:gd name="connsiteY42-17378" fmla="*/ 929326 h 1005430"/>
                <a:gd name="connsiteX43-17379" fmla="*/ 972825 w 1243373"/>
                <a:gd name="connsiteY43-17380" fmla="*/ 914758 h 1005430"/>
                <a:gd name="connsiteX44-17381" fmla="*/ 914841 w 1243373"/>
                <a:gd name="connsiteY44-17382" fmla="*/ 909214 h 1005430"/>
                <a:gd name="connsiteX45-17383" fmla="*/ 881478 w 1243373"/>
                <a:gd name="connsiteY45-17384" fmla="*/ 909532 h 1005430"/>
                <a:gd name="connsiteX46" fmla="*/ 803379 w 1243373"/>
                <a:gd name="connsiteY46" fmla="*/ 951855 h 1005430"/>
                <a:gd name="connsiteX0-17385" fmla="*/ 803379 w 1243373"/>
                <a:gd name="connsiteY0-17386" fmla="*/ 951855 h 1005430"/>
                <a:gd name="connsiteX1-17387" fmla="*/ 771336 w 1243373"/>
                <a:gd name="connsiteY1-17388" fmla="*/ 838265 h 1005430"/>
                <a:gd name="connsiteX2-17389" fmla="*/ 785412 w 1243373"/>
                <a:gd name="connsiteY2-17390" fmla="*/ 962495 h 1005430"/>
                <a:gd name="connsiteX3-17391" fmla="*/ 723653 w 1243373"/>
                <a:gd name="connsiteY3-17392" fmla="*/ 979633 h 1005430"/>
                <a:gd name="connsiteX4-17393" fmla="*/ 693140 w 1243373"/>
                <a:gd name="connsiteY4-17394" fmla="*/ 944893 h 1005430"/>
                <a:gd name="connsiteX5-17395" fmla="*/ 666435 w 1243373"/>
                <a:gd name="connsiteY5-17396" fmla="*/ 918706 h 1005430"/>
                <a:gd name="connsiteX6-17397" fmla="*/ 615785 w 1243373"/>
                <a:gd name="connsiteY6-17398" fmla="*/ 922382 h 1005430"/>
                <a:gd name="connsiteX7-17399" fmla="*/ 598136 w 1243373"/>
                <a:gd name="connsiteY7-17400" fmla="*/ 809443 h 1005430"/>
                <a:gd name="connsiteX8-17401" fmla="*/ 474772 w 1243373"/>
                <a:gd name="connsiteY8-17402" fmla="*/ 813658 h 1005430"/>
                <a:gd name="connsiteX9-17403" fmla="*/ 516240 w 1243373"/>
                <a:gd name="connsiteY9-17404" fmla="*/ 762528 h 1005430"/>
                <a:gd name="connsiteX10-17405" fmla="*/ 618937 w 1243373"/>
                <a:gd name="connsiteY10-17406" fmla="*/ 650134 h 1005430"/>
                <a:gd name="connsiteX11-17407" fmla="*/ 537590 w 1243373"/>
                <a:gd name="connsiteY11-17408" fmla="*/ 705134 h 1005430"/>
                <a:gd name="connsiteX12-17409" fmla="*/ 429328 w 1243373"/>
                <a:gd name="connsiteY12-17410" fmla="*/ 838728 h 1005430"/>
                <a:gd name="connsiteX13-17411" fmla="*/ 383869 w 1243373"/>
                <a:gd name="connsiteY13-17412" fmla="*/ 847362 h 1005430"/>
                <a:gd name="connsiteX14-17413" fmla="*/ 156874 w 1243373"/>
                <a:gd name="connsiteY14-17414" fmla="*/ 941999 h 1005430"/>
                <a:gd name="connsiteX15-17415" fmla="*/ 221065 w 1243373"/>
                <a:gd name="connsiteY15-17416" fmla="*/ 894069 h 1005430"/>
                <a:gd name="connsiteX16-17417" fmla="*/ 451271 w 1243373"/>
                <a:gd name="connsiteY16-17418" fmla="*/ 725793 h 1005430"/>
                <a:gd name="connsiteX17-17419" fmla="*/ 299777 w 1243373"/>
                <a:gd name="connsiteY17-17420" fmla="*/ 817895 h 1005430"/>
                <a:gd name="connsiteX18-17421" fmla="*/ 157905 w 1243373"/>
                <a:gd name="connsiteY18-17422" fmla="*/ 949801 h 1005430"/>
                <a:gd name="connsiteX19-17423" fmla="*/ 231401 w 1243373"/>
                <a:gd name="connsiteY19-17424" fmla="*/ 817630 h 1005430"/>
                <a:gd name="connsiteX20-17425" fmla="*/ 264391 w 1243373"/>
                <a:gd name="connsiteY20-17426" fmla="*/ 735988 h 1005430"/>
                <a:gd name="connsiteX21-17427" fmla="*/ 214226 w 1243373"/>
                <a:gd name="connsiteY21-17428" fmla="*/ 829249 h 1005430"/>
                <a:gd name="connsiteX22-17429" fmla="*/ 133167 w 1243373"/>
                <a:gd name="connsiteY22-17430" fmla="*/ 955587 h 1005430"/>
                <a:gd name="connsiteX23-17431" fmla="*/ 22167 w 1243373"/>
                <a:gd name="connsiteY23-17432" fmla="*/ 966845 h 1005430"/>
                <a:gd name="connsiteX24-17433" fmla="*/ 176701 w 1243373"/>
                <a:gd name="connsiteY24-17434" fmla="*/ 696053 h 1005430"/>
                <a:gd name="connsiteX25-17435" fmla="*/ 201563 w 1243373"/>
                <a:gd name="connsiteY25-17436" fmla="*/ 646787 h 1005430"/>
                <a:gd name="connsiteX26-17437" fmla="*/ 322197 w 1243373"/>
                <a:gd name="connsiteY26-17438" fmla="*/ 682395 h 1005430"/>
                <a:gd name="connsiteX27-17439" fmla="*/ 593679 w 1243373"/>
                <a:gd name="connsiteY27-17440" fmla="*/ 417571 h 1005430"/>
                <a:gd name="connsiteX28-17441" fmla="*/ 507049 w 1243373"/>
                <a:gd name="connsiteY28-17442" fmla="*/ 469978 h 1005430"/>
                <a:gd name="connsiteX29-17443" fmla="*/ 457237 w 1243373"/>
                <a:gd name="connsiteY29-17444" fmla="*/ 505882 h 1005430"/>
                <a:gd name="connsiteX30-17445" fmla="*/ 317350 w 1243373"/>
                <a:gd name="connsiteY30-17446" fmla="*/ 681704 h 1005430"/>
                <a:gd name="connsiteX31-17447" fmla="*/ 202298 w 1243373"/>
                <a:gd name="connsiteY31-17448" fmla="*/ 646587 h 1005430"/>
                <a:gd name="connsiteX32-17449" fmla="*/ 272535 w 1243373"/>
                <a:gd name="connsiteY32-17450" fmla="*/ 471354 h 1005430"/>
                <a:gd name="connsiteX33-17451" fmla="*/ 0 w 1243373"/>
                <a:gd name="connsiteY33-17452" fmla="*/ 969589 h 1005430"/>
                <a:gd name="connsiteX34-17453" fmla="*/ 191213 w 1243373"/>
                <a:gd name="connsiteY34-17454" fmla="*/ 416843 h 1005430"/>
                <a:gd name="connsiteX35-17455" fmla="*/ 529699 w 1243373"/>
                <a:gd name="connsiteY35-17456" fmla="*/ 4214 h 1005430"/>
                <a:gd name="connsiteX36-17457" fmla="*/ 723767 w 1243373"/>
                <a:gd name="connsiteY36-17458" fmla="*/ 111655 h 1005430"/>
                <a:gd name="connsiteX37-17459" fmla="*/ 1122654 w 1243373"/>
                <a:gd name="connsiteY37-17460" fmla="*/ 125859 h 1005430"/>
                <a:gd name="connsiteX38-17461" fmla="*/ 1242982 w 1243373"/>
                <a:gd name="connsiteY38-17462" fmla="*/ 7325 h 1005430"/>
                <a:gd name="connsiteX39-17463" fmla="*/ 1087953 w 1243373"/>
                <a:gd name="connsiteY39-17464" fmla="*/ 450615 h 1005430"/>
                <a:gd name="connsiteX40-17465" fmla="*/ 1081179 w 1243373"/>
                <a:gd name="connsiteY40-17466" fmla="*/ 620832 h 1005430"/>
                <a:gd name="connsiteX41-17467" fmla="*/ 1171691 w 1243373"/>
                <a:gd name="connsiteY41-17468" fmla="*/ 684025 h 1005430"/>
                <a:gd name="connsiteX42-17469" fmla="*/ 1026149 w 1243373"/>
                <a:gd name="connsiteY42-17470" fmla="*/ 929326 h 1005430"/>
                <a:gd name="connsiteX43-17471" fmla="*/ 972825 w 1243373"/>
                <a:gd name="connsiteY43-17472" fmla="*/ 914758 h 1005430"/>
                <a:gd name="connsiteX44-17473" fmla="*/ 914841 w 1243373"/>
                <a:gd name="connsiteY44-17474" fmla="*/ 909214 h 1005430"/>
                <a:gd name="connsiteX45-17475" fmla="*/ 881478 w 1243373"/>
                <a:gd name="connsiteY45-17476" fmla="*/ 909532 h 1005430"/>
                <a:gd name="connsiteX46-17477" fmla="*/ 803379 w 1243373"/>
                <a:gd name="connsiteY46-17478" fmla="*/ 951855 h 1005430"/>
                <a:gd name="connsiteX0-17479" fmla="*/ 803379 w 1243373"/>
                <a:gd name="connsiteY0-17480" fmla="*/ 951855 h 1005430"/>
                <a:gd name="connsiteX1-17481" fmla="*/ 771336 w 1243373"/>
                <a:gd name="connsiteY1-17482" fmla="*/ 838265 h 1005430"/>
                <a:gd name="connsiteX2-17483" fmla="*/ 785412 w 1243373"/>
                <a:gd name="connsiteY2-17484" fmla="*/ 962495 h 1005430"/>
                <a:gd name="connsiteX3-17485" fmla="*/ 723653 w 1243373"/>
                <a:gd name="connsiteY3-17486" fmla="*/ 979633 h 1005430"/>
                <a:gd name="connsiteX4-17487" fmla="*/ 693140 w 1243373"/>
                <a:gd name="connsiteY4-17488" fmla="*/ 944893 h 1005430"/>
                <a:gd name="connsiteX5-17489" fmla="*/ 666435 w 1243373"/>
                <a:gd name="connsiteY5-17490" fmla="*/ 918706 h 1005430"/>
                <a:gd name="connsiteX6-17491" fmla="*/ 615785 w 1243373"/>
                <a:gd name="connsiteY6-17492" fmla="*/ 922382 h 1005430"/>
                <a:gd name="connsiteX7-17493" fmla="*/ 598136 w 1243373"/>
                <a:gd name="connsiteY7-17494" fmla="*/ 809443 h 1005430"/>
                <a:gd name="connsiteX8-17495" fmla="*/ 474772 w 1243373"/>
                <a:gd name="connsiteY8-17496" fmla="*/ 813658 h 1005430"/>
                <a:gd name="connsiteX9-17497" fmla="*/ 516240 w 1243373"/>
                <a:gd name="connsiteY9-17498" fmla="*/ 762528 h 1005430"/>
                <a:gd name="connsiteX10-17499" fmla="*/ 618937 w 1243373"/>
                <a:gd name="connsiteY10-17500" fmla="*/ 650134 h 1005430"/>
                <a:gd name="connsiteX11-17501" fmla="*/ 537590 w 1243373"/>
                <a:gd name="connsiteY11-17502" fmla="*/ 705134 h 1005430"/>
                <a:gd name="connsiteX12-17503" fmla="*/ 429328 w 1243373"/>
                <a:gd name="connsiteY12-17504" fmla="*/ 838728 h 1005430"/>
                <a:gd name="connsiteX13-17505" fmla="*/ 383869 w 1243373"/>
                <a:gd name="connsiteY13-17506" fmla="*/ 847362 h 1005430"/>
                <a:gd name="connsiteX14-17507" fmla="*/ 156874 w 1243373"/>
                <a:gd name="connsiteY14-17508" fmla="*/ 941999 h 1005430"/>
                <a:gd name="connsiteX15-17509" fmla="*/ 221065 w 1243373"/>
                <a:gd name="connsiteY15-17510" fmla="*/ 894069 h 1005430"/>
                <a:gd name="connsiteX16-17511" fmla="*/ 451271 w 1243373"/>
                <a:gd name="connsiteY16-17512" fmla="*/ 725793 h 1005430"/>
                <a:gd name="connsiteX17-17513" fmla="*/ 299777 w 1243373"/>
                <a:gd name="connsiteY17-17514" fmla="*/ 817895 h 1005430"/>
                <a:gd name="connsiteX18-17515" fmla="*/ 204042 w 1243373"/>
                <a:gd name="connsiteY18-17516" fmla="*/ 894695 h 1005430"/>
                <a:gd name="connsiteX19-17517" fmla="*/ 157905 w 1243373"/>
                <a:gd name="connsiteY19-17518" fmla="*/ 949801 h 1005430"/>
                <a:gd name="connsiteX20-17519" fmla="*/ 231401 w 1243373"/>
                <a:gd name="connsiteY20-17520" fmla="*/ 817630 h 1005430"/>
                <a:gd name="connsiteX21-17521" fmla="*/ 264391 w 1243373"/>
                <a:gd name="connsiteY21-17522" fmla="*/ 735988 h 1005430"/>
                <a:gd name="connsiteX22-17523" fmla="*/ 214226 w 1243373"/>
                <a:gd name="connsiteY22-17524" fmla="*/ 829249 h 1005430"/>
                <a:gd name="connsiteX23-17525" fmla="*/ 133167 w 1243373"/>
                <a:gd name="connsiteY23-17526" fmla="*/ 955587 h 1005430"/>
                <a:gd name="connsiteX24-17527" fmla="*/ 22167 w 1243373"/>
                <a:gd name="connsiteY24-17528" fmla="*/ 966845 h 1005430"/>
                <a:gd name="connsiteX25-17529" fmla="*/ 176701 w 1243373"/>
                <a:gd name="connsiteY25-17530" fmla="*/ 696053 h 1005430"/>
                <a:gd name="connsiteX26-17531" fmla="*/ 201563 w 1243373"/>
                <a:gd name="connsiteY26-17532" fmla="*/ 646787 h 1005430"/>
                <a:gd name="connsiteX27-17533" fmla="*/ 322197 w 1243373"/>
                <a:gd name="connsiteY27-17534" fmla="*/ 682395 h 1005430"/>
                <a:gd name="connsiteX28-17535" fmla="*/ 593679 w 1243373"/>
                <a:gd name="connsiteY28-17536" fmla="*/ 417571 h 1005430"/>
                <a:gd name="connsiteX29-17537" fmla="*/ 507049 w 1243373"/>
                <a:gd name="connsiteY29-17538" fmla="*/ 469978 h 1005430"/>
                <a:gd name="connsiteX30-17539" fmla="*/ 457237 w 1243373"/>
                <a:gd name="connsiteY30-17540" fmla="*/ 505882 h 1005430"/>
                <a:gd name="connsiteX31-17541" fmla="*/ 317350 w 1243373"/>
                <a:gd name="connsiteY31-17542" fmla="*/ 681704 h 1005430"/>
                <a:gd name="connsiteX32-17543" fmla="*/ 202298 w 1243373"/>
                <a:gd name="connsiteY32-17544" fmla="*/ 646587 h 1005430"/>
                <a:gd name="connsiteX33-17545" fmla="*/ 272535 w 1243373"/>
                <a:gd name="connsiteY33-17546" fmla="*/ 471354 h 1005430"/>
                <a:gd name="connsiteX34-17547" fmla="*/ 0 w 1243373"/>
                <a:gd name="connsiteY34-17548" fmla="*/ 969589 h 1005430"/>
                <a:gd name="connsiteX35-17549" fmla="*/ 191213 w 1243373"/>
                <a:gd name="connsiteY35-17550" fmla="*/ 416843 h 1005430"/>
                <a:gd name="connsiteX36-17551" fmla="*/ 529699 w 1243373"/>
                <a:gd name="connsiteY36-17552" fmla="*/ 4214 h 1005430"/>
                <a:gd name="connsiteX37-17553" fmla="*/ 723767 w 1243373"/>
                <a:gd name="connsiteY37-17554" fmla="*/ 111655 h 1005430"/>
                <a:gd name="connsiteX38-17555" fmla="*/ 1122654 w 1243373"/>
                <a:gd name="connsiteY38-17556" fmla="*/ 125859 h 1005430"/>
                <a:gd name="connsiteX39-17557" fmla="*/ 1242982 w 1243373"/>
                <a:gd name="connsiteY39-17558" fmla="*/ 7325 h 1005430"/>
                <a:gd name="connsiteX40-17559" fmla="*/ 1087953 w 1243373"/>
                <a:gd name="connsiteY40-17560" fmla="*/ 450615 h 1005430"/>
                <a:gd name="connsiteX41-17561" fmla="*/ 1081179 w 1243373"/>
                <a:gd name="connsiteY41-17562" fmla="*/ 620832 h 1005430"/>
                <a:gd name="connsiteX42-17563" fmla="*/ 1171691 w 1243373"/>
                <a:gd name="connsiteY42-17564" fmla="*/ 684025 h 1005430"/>
                <a:gd name="connsiteX43-17565" fmla="*/ 1026149 w 1243373"/>
                <a:gd name="connsiteY43-17566" fmla="*/ 929326 h 1005430"/>
                <a:gd name="connsiteX44-17567" fmla="*/ 972825 w 1243373"/>
                <a:gd name="connsiteY44-17568" fmla="*/ 914758 h 1005430"/>
                <a:gd name="connsiteX45-17569" fmla="*/ 914841 w 1243373"/>
                <a:gd name="connsiteY45-17570" fmla="*/ 909214 h 1005430"/>
                <a:gd name="connsiteX46-17571" fmla="*/ 881478 w 1243373"/>
                <a:gd name="connsiteY46-17572" fmla="*/ 909532 h 1005430"/>
                <a:gd name="connsiteX47" fmla="*/ 803379 w 1243373"/>
                <a:gd name="connsiteY47" fmla="*/ 951855 h 1005430"/>
                <a:gd name="connsiteX0-17573" fmla="*/ 803379 w 1243373"/>
                <a:gd name="connsiteY0-17574" fmla="*/ 951855 h 1005430"/>
                <a:gd name="connsiteX1-17575" fmla="*/ 771336 w 1243373"/>
                <a:gd name="connsiteY1-17576" fmla="*/ 838265 h 1005430"/>
                <a:gd name="connsiteX2-17577" fmla="*/ 785412 w 1243373"/>
                <a:gd name="connsiteY2-17578" fmla="*/ 962495 h 1005430"/>
                <a:gd name="connsiteX3-17579" fmla="*/ 723653 w 1243373"/>
                <a:gd name="connsiteY3-17580" fmla="*/ 979633 h 1005430"/>
                <a:gd name="connsiteX4-17581" fmla="*/ 693140 w 1243373"/>
                <a:gd name="connsiteY4-17582" fmla="*/ 944893 h 1005430"/>
                <a:gd name="connsiteX5-17583" fmla="*/ 666435 w 1243373"/>
                <a:gd name="connsiteY5-17584" fmla="*/ 918706 h 1005430"/>
                <a:gd name="connsiteX6-17585" fmla="*/ 615785 w 1243373"/>
                <a:gd name="connsiteY6-17586" fmla="*/ 922382 h 1005430"/>
                <a:gd name="connsiteX7-17587" fmla="*/ 598136 w 1243373"/>
                <a:gd name="connsiteY7-17588" fmla="*/ 809443 h 1005430"/>
                <a:gd name="connsiteX8-17589" fmla="*/ 474772 w 1243373"/>
                <a:gd name="connsiteY8-17590" fmla="*/ 813658 h 1005430"/>
                <a:gd name="connsiteX9-17591" fmla="*/ 516240 w 1243373"/>
                <a:gd name="connsiteY9-17592" fmla="*/ 762528 h 1005430"/>
                <a:gd name="connsiteX10-17593" fmla="*/ 618937 w 1243373"/>
                <a:gd name="connsiteY10-17594" fmla="*/ 650134 h 1005430"/>
                <a:gd name="connsiteX11-17595" fmla="*/ 537590 w 1243373"/>
                <a:gd name="connsiteY11-17596" fmla="*/ 705134 h 1005430"/>
                <a:gd name="connsiteX12-17597" fmla="*/ 429328 w 1243373"/>
                <a:gd name="connsiteY12-17598" fmla="*/ 838728 h 1005430"/>
                <a:gd name="connsiteX13-17599" fmla="*/ 383869 w 1243373"/>
                <a:gd name="connsiteY13-17600" fmla="*/ 847362 h 1005430"/>
                <a:gd name="connsiteX14-17601" fmla="*/ 156874 w 1243373"/>
                <a:gd name="connsiteY14-17602" fmla="*/ 941999 h 1005430"/>
                <a:gd name="connsiteX15-17603" fmla="*/ 221065 w 1243373"/>
                <a:gd name="connsiteY15-17604" fmla="*/ 894069 h 1005430"/>
                <a:gd name="connsiteX16-17605" fmla="*/ 451271 w 1243373"/>
                <a:gd name="connsiteY16-17606" fmla="*/ 725793 h 1005430"/>
                <a:gd name="connsiteX17-17607" fmla="*/ 299777 w 1243373"/>
                <a:gd name="connsiteY17-17608" fmla="*/ 817895 h 1005430"/>
                <a:gd name="connsiteX18-17609" fmla="*/ 209912 w 1243373"/>
                <a:gd name="connsiteY18-17610" fmla="*/ 893084 h 1005430"/>
                <a:gd name="connsiteX19-17611" fmla="*/ 157905 w 1243373"/>
                <a:gd name="connsiteY19-17612" fmla="*/ 949801 h 1005430"/>
                <a:gd name="connsiteX20-17613" fmla="*/ 231401 w 1243373"/>
                <a:gd name="connsiteY20-17614" fmla="*/ 817630 h 1005430"/>
                <a:gd name="connsiteX21-17615" fmla="*/ 264391 w 1243373"/>
                <a:gd name="connsiteY21-17616" fmla="*/ 735988 h 1005430"/>
                <a:gd name="connsiteX22-17617" fmla="*/ 214226 w 1243373"/>
                <a:gd name="connsiteY22-17618" fmla="*/ 829249 h 1005430"/>
                <a:gd name="connsiteX23-17619" fmla="*/ 133167 w 1243373"/>
                <a:gd name="connsiteY23-17620" fmla="*/ 955587 h 1005430"/>
                <a:gd name="connsiteX24-17621" fmla="*/ 22167 w 1243373"/>
                <a:gd name="connsiteY24-17622" fmla="*/ 966845 h 1005430"/>
                <a:gd name="connsiteX25-17623" fmla="*/ 176701 w 1243373"/>
                <a:gd name="connsiteY25-17624" fmla="*/ 696053 h 1005430"/>
                <a:gd name="connsiteX26-17625" fmla="*/ 201563 w 1243373"/>
                <a:gd name="connsiteY26-17626" fmla="*/ 646787 h 1005430"/>
                <a:gd name="connsiteX27-17627" fmla="*/ 322197 w 1243373"/>
                <a:gd name="connsiteY27-17628" fmla="*/ 682395 h 1005430"/>
                <a:gd name="connsiteX28-17629" fmla="*/ 593679 w 1243373"/>
                <a:gd name="connsiteY28-17630" fmla="*/ 417571 h 1005430"/>
                <a:gd name="connsiteX29-17631" fmla="*/ 507049 w 1243373"/>
                <a:gd name="connsiteY29-17632" fmla="*/ 469978 h 1005430"/>
                <a:gd name="connsiteX30-17633" fmla="*/ 457237 w 1243373"/>
                <a:gd name="connsiteY30-17634" fmla="*/ 505882 h 1005430"/>
                <a:gd name="connsiteX31-17635" fmla="*/ 317350 w 1243373"/>
                <a:gd name="connsiteY31-17636" fmla="*/ 681704 h 1005430"/>
                <a:gd name="connsiteX32-17637" fmla="*/ 202298 w 1243373"/>
                <a:gd name="connsiteY32-17638" fmla="*/ 646587 h 1005430"/>
                <a:gd name="connsiteX33-17639" fmla="*/ 272535 w 1243373"/>
                <a:gd name="connsiteY33-17640" fmla="*/ 471354 h 1005430"/>
                <a:gd name="connsiteX34-17641" fmla="*/ 0 w 1243373"/>
                <a:gd name="connsiteY34-17642" fmla="*/ 969589 h 1005430"/>
                <a:gd name="connsiteX35-17643" fmla="*/ 191213 w 1243373"/>
                <a:gd name="connsiteY35-17644" fmla="*/ 416843 h 1005430"/>
                <a:gd name="connsiteX36-17645" fmla="*/ 529699 w 1243373"/>
                <a:gd name="connsiteY36-17646" fmla="*/ 4214 h 1005430"/>
                <a:gd name="connsiteX37-17647" fmla="*/ 723767 w 1243373"/>
                <a:gd name="connsiteY37-17648" fmla="*/ 111655 h 1005430"/>
                <a:gd name="connsiteX38-17649" fmla="*/ 1122654 w 1243373"/>
                <a:gd name="connsiteY38-17650" fmla="*/ 125859 h 1005430"/>
                <a:gd name="connsiteX39-17651" fmla="*/ 1242982 w 1243373"/>
                <a:gd name="connsiteY39-17652" fmla="*/ 7325 h 1005430"/>
                <a:gd name="connsiteX40-17653" fmla="*/ 1087953 w 1243373"/>
                <a:gd name="connsiteY40-17654" fmla="*/ 450615 h 1005430"/>
                <a:gd name="connsiteX41-17655" fmla="*/ 1081179 w 1243373"/>
                <a:gd name="connsiteY41-17656" fmla="*/ 620832 h 1005430"/>
                <a:gd name="connsiteX42-17657" fmla="*/ 1171691 w 1243373"/>
                <a:gd name="connsiteY42-17658" fmla="*/ 684025 h 1005430"/>
                <a:gd name="connsiteX43-17659" fmla="*/ 1026149 w 1243373"/>
                <a:gd name="connsiteY43-17660" fmla="*/ 929326 h 1005430"/>
                <a:gd name="connsiteX44-17661" fmla="*/ 972825 w 1243373"/>
                <a:gd name="connsiteY44-17662" fmla="*/ 914758 h 1005430"/>
                <a:gd name="connsiteX45-17663" fmla="*/ 914841 w 1243373"/>
                <a:gd name="connsiteY45-17664" fmla="*/ 909214 h 1005430"/>
                <a:gd name="connsiteX46-17665" fmla="*/ 881478 w 1243373"/>
                <a:gd name="connsiteY46-17666" fmla="*/ 909532 h 1005430"/>
                <a:gd name="connsiteX47-17667" fmla="*/ 803379 w 1243373"/>
                <a:gd name="connsiteY47-17668" fmla="*/ 951855 h 1005430"/>
                <a:gd name="connsiteX0-17669" fmla="*/ 803379 w 1243373"/>
                <a:gd name="connsiteY0-17670" fmla="*/ 951855 h 1005430"/>
                <a:gd name="connsiteX1-17671" fmla="*/ 771336 w 1243373"/>
                <a:gd name="connsiteY1-17672" fmla="*/ 838265 h 1005430"/>
                <a:gd name="connsiteX2-17673" fmla="*/ 785412 w 1243373"/>
                <a:gd name="connsiteY2-17674" fmla="*/ 962495 h 1005430"/>
                <a:gd name="connsiteX3-17675" fmla="*/ 723653 w 1243373"/>
                <a:gd name="connsiteY3-17676" fmla="*/ 979633 h 1005430"/>
                <a:gd name="connsiteX4-17677" fmla="*/ 693140 w 1243373"/>
                <a:gd name="connsiteY4-17678" fmla="*/ 944893 h 1005430"/>
                <a:gd name="connsiteX5-17679" fmla="*/ 666435 w 1243373"/>
                <a:gd name="connsiteY5-17680" fmla="*/ 918706 h 1005430"/>
                <a:gd name="connsiteX6-17681" fmla="*/ 615785 w 1243373"/>
                <a:gd name="connsiteY6-17682" fmla="*/ 922382 h 1005430"/>
                <a:gd name="connsiteX7-17683" fmla="*/ 598136 w 1243373"/>
                <a:gd name="connsiteY7-17684" fmla="*/ 809443 h 1005430"/>
                <a:gd name="connsiteX8-17685" fmla="*/ 474772 w 1243373"/>
                <a:gd name="connsiteY8-17686" fmla="*/ 813658 h 1005430"/>
                <a:gd name="connsiteX9-17687" fmla="*/ 516240 w 1243373"/>
                <a:gd name="connsiteY9-17688" fmla="*/ 762528 h 1005430"/>
                <a:gd name="connsiteX10-17689" fmla="*/ 618937 w 1243373"/>
                <a:gd name="connsiteY10-17690" fmla="*/ 650134 h 1005430"/>
                <a:gd name="connsiteX11-17691" fmla="*/ 537590 w 1243373"/>
                <a:gd name="connsiteY11-17692" fmla="*/ 705134 h 1005430"/>
                <a:gd name="connsiteX12-17693" fmla="*/ 429328 w 1243373"/>
                <a:gd name="connsiteY12-17694" fmla="*/ 838728 h 1005430"/>
                <a:gd name="connsiteX13-17695" fmla="*/ 383869 w 1243373"/>
                <a:gd name="connsiteY13-17696" fmla="*/ 847362 h 1005430"/>
                <a:gd name="connsiteX14-17697" fmla="*/ 156874 w 1243373"/>
                <a:gd name="connsiteY14-17698" fmla="*/ 941999 h 1005430"/>
                <a:gd name="connsiteX15-17699" fmla="*/ 213068 w 1243373"/>
                <a:gd name="connsiteY15-17700" fmla="*/ 898285 h 1005430"/>
                <a:gd name="connsiteX16-17701" fmla="*/ 451271 w 1243373"/>
                <a:gd name="connsiteY16-17702" fmla="*/ 725793 h 1005430"/>
                <a:gd name="connsiteX17-17703" fmla="*/ 299777 w 1243373"/>
                <a:gd name="connsiteY17-17704" fmla="*/ 817895 h 1005430"/>
                <a:gd name="connsiteX18-17705" fmla="*/ 209912 w 1243373"/>
                <a:gd name="connsiteY18-17706" fmla="*/ 893084 h 1005430"/>
                <a:gd name="connsiteX19-17707" fmla="*/ 157905 w 1243373"/>
                <a:gd name="connsiteY19-17708" fmla="*/ 949801 h 1005430"/>
                <a:gd name="connsiteX20-17709" fmla="*/ 231401 w 1243373"/>
                <a:gd name="connsiteY20-17710" fmla="*/ 817630 h 1005430"/>
                <a:gd name="connsiteX21-17711" fmla="*/ 264391 w 1243373"/>
                <a:gd name="connsiteY21-17712" fmla="*/ 735988 h 1005430"/>
                <a:gd name="connsiteX22-17713" fmla="*/ 214226 w 1243373"/>
                <a:gd name="connsiteY22-17714" fmla="*/ 829249 h 1005430"/>
                <a:gd name="connsiteX23-17715" fmla="*/ 133167 w 1243373"/>
                <a:gd name="connsiteY23-17716" fmla="*/ 955587 h 1005430"/>
                <a:gd name="connsiteX24-17717" fmla="*/ 22167 w 1243373"/>
                <a:gd name="connsiteY24-17718" fmla="*/ 966845 h 1005430"/>
                <a:gd name="connsiteX25-17719" fmla="*/ 176701 w 1243373"/>
                <a:gd name="connsiteY25-17720" fmla="*/ 696053 h 1005430"/>
                <a:gd name="connsiteX26-17721" fmla="*/ 201563 w 1243373"/>
                <a:gd name="connsiteY26-17722" fmla="*/ 646787 h 1005430"/>
                <a:gd name="connsiteX27-17723" fmla="*/ 322197 w 1243373"/>
                <a:gd name="connsiteY27-17724" fmla="*/ 682395 h 1005430"/>
                <a:gd name="connsiteX28-17725" fmla="*/ 593679 w 1243373"/>
                <a:gd name="connsiteY28-17726" fmla="*/ 417571 h 1005430"/>
                <a:gd name="connsiteX29-17727" fmla="*/ 507049 w 1243373"/>
                <a:gd name="connsiteY29-17728" fmla="*/ 469978 h 1005430"/>
                <a:gd name="connsiteX30-17729" fmla="*/ 457237 w 1243373"/>
                <a:gd name="connsiteY30-17730" fmla="*/ 505882 h 1005430"/>
                <a:gd name="connsiteX31-17731" fmla="*/ 317350 w 1243373"/>
                <a:gd name="connsiteY31-17732" fmla="*/ 681704 h 1005430"/>
                <a:gd name="connsiteX32-17733" fmla="*/ 202298 w 1243373"/>
                <a:gd name="connsiteY32-17734" fmla="*/ 646587 h 1005430"/>
                <a:gd name="connsiteX33-17735" fmla="*/ 272535 w 1243373"/>
                <a:gd name="connsiteY33-17736" fmla="*/ 471354 h 1005430"/>
                <a:gd name="connsiteX34-17737" fmla="*/ 0 w 1243373"/>
                <a:gd name="connsiteY34-17738" fmla="*/ 969589 h 1005430"/>
                <a:gd name="connsiteX35-17739" fmla="*/ 191213 w 1243373"/>
                <a:gd name="connsiteY35-17740" fmla="*/ 416843 h 1005430"/>
                <a:gd name="connsiteX36-17741" fmla="*/ 529699 w 1243373"/>
                <a:gd name="connsiteY36-17742" fmla="*/ 4214 h 1005430"/>
                <a:gd name="connsiteX37-17743" fmla="*/ 723767 w 1243373"/>
                <a:gd name="connsiteY37-17744" fmla="*/ 111655 h 1005430"/>
                <a:gd name="connsiteX38-17745" fmla="*/ 1122654 w 1243373"/>
                <a:gd name="connsiteY38-17746" fmla="*/ 125859 h 1005430"/>
                <a:gd name="connsiteX39-17747" fmla="*/ 1242982 w 1243373"/>
                <a:gd name="connsiteY39-17748" fmla="*/ 7325 h 1005430"/>
                <a:gd name="connsiteX40-17749" fmla="*/ 1087953 w 1243373"/>
                <a:gd name="connsiteY40-17750" fmla="*/ 450615 h 1005430"/>
                <a:gd name="connsiteX41-17751" fmla="*/ 1081179 w 1243373"/>
                <a:gd name="connsiteY41-17752" fmla="*/ 620832 h 1005430"/>
                <a:gd name="connsiteX42-17753" fmla="*/ 1171691 w 1243373"/>
                <a:gd name="connsiteY42-17754" fmla="*/ 684025 h 1005430"/>
                <a:gd name="connsiteX43-17755" fmla="*/ 1026149 w 1243373"/>
                <a:gd name="connsiteY43-17756" fmla="*/ 929326 h 1005430"/>
                <a:gd name="connsiteX44-17757" fmla="*/ 972825 w 1243373"/>
                <a:gd name="connsiteY44-17758" fmla="*/ 914758 h 1005430"/>
                <a:gd name="connsiteX45-17759" fmla="*/ 914841 w 1243373"/>
                <a:gd name="connsiteY45-17760" fmla="*/ 909214 h 1005430"/>
                <a:gd name="connsiteX46-17761" fmla="*/ 881478 w 1243373"/>
                <a:gd name="connsiteY46-17762" fmla="*/ 909532 h 1005430"/>
                <a:gd name="connsiteX47-17763" fmla="*/ 803379 w 1243373"/>
                <a:gd name="connsiteY47-17764" fmla="*/ 951855 h 1005430"/>
                <a:gd name="connsiteX0-17765" fmla="*/ 803379 w 1243373"/>
                <a:gd name="connsiteY0-17766" fmla="*/ 951855 h 1005430"/>
                <a:gd name="connsiteX1-17767" fmla="*/ 771336 w 1243373"/>
                <a:gd name="connsiteY1-17768" fmla="*/ 838265 h 1005430"/>
                <a:gd name="connsiteX2-17769" fmla="*/ 785412 w 1243373"/>
                <a:gd name="connsiteY2-17770" fmla="*/ 962495 h 1005430"/>
                <a:gd name="connsiteX3-17771" fmla="*/ 723653 w 1243373"/>
                <a:gd name="connsiteY3-17772" fmla="*/ 979633 h 1005430"/>
                <a:gd name="connsiteX4-17773" fmla="*/ 693140 w 1243373"/>
                <a:gd name="connsiteY4-17774" fmla="*/ 944893 h 1005430"/>
                <a:gd name="connsiteX5-17775" fmla="*/ 666435 w 1243373"/>
                <a:gd name="connsiteY5-17776" fmla="*/ 918706 h 1005430"/>
                <a:gd name="connsiteX6-17777" fmla="*/ 615785 w 1243373"/>
                <a:gd name="connsiteY6-17778" fmla="*/ 922382 h 1005430"/>
                <a:gd name="connsiteX7-17779" fmla="*/ 598136 w 1243373"/>
                <a:gd name="connsiteY7-17780" fmla="*/ 809443 h 1005430"/>
                <a:gd name="connsiteX8-17781" fmla="*/ 474772 w 1243373"/>
                <a:gd name="connsiteY8-17782" fmla="*/ 813658 h 1005430"/>
                <a:gd name="connsiteX9-17783" fmla="*/ 516240 w 1243373"/>
                <a:gd name="connsiteY9-17784" fmla="*/ 762528 h 1005430"/>
                <a:gd name="connsiteX10-17785" fmla="*/ 618937 w 1243373"/>
                <a:gd name="connsiteY10-17786" fmla="*/ 650134 h 1005430"/>
                <a:gd name="connsiteX11-17787" fmla="*/ 537590 w 1243373"/>
                <a:gd name="connsiteY11-17788" fmla="*/ 705134 h 1005430"/>
                <a:gd name="connsiteX12-17789" fmla="*/ 429328 w 1243373"/>
                <a:gd name="connsiteY12-17790" fmla="*/ 838728 h 1005430"/>
                <a:gd name="connsiteX13-17791" fmla="*/ 383869 w 1243373"/>
                <a:gd name="connsiteY13-17792" fmla="*/ 847362 h 1005430"/>
                <a:gd name="connsiteX14-17793" fmla="*/ 156874 w 1243373"/>
                <a:gd name="connsiteY14-17794" fmla="*/ 941999 h 1005430"/>
                <a:gd name="connsiteX15-17795" fmla="*/ 213068 w 1243373"/>
                <a:gd name="connsiteY15-17796" fmla="*/ 898285 h 1005430"/>
                <a:gd name="connsiteX16-17797" fmla="*/ 451271 w 1243373"/>
                <a:gd name="connsiteY16-17798" fmla="*/ 725793 h 1005430"/>
                <a:gd name="connsiteX17-17799" fmla="*/ 299777 w 1243373"/>
                <a:gd name="connsiteY17-17800" fmla="*/ 817895 h 1005430"/>
                <a:gd name="connsiteX18-17801" fmla="*/ 209912 w 1243373"/>
                <a:gd name="connsiteY18-17802" fmla="*/ 893084 h 1005430"/>
                <a:gd name="connsiteX19-17803" fmla="*/ 157905 w 1243373"/>
                <a:gd name="connsiteY19-17804" fmla="*/ 949801 h 1005430"/>
                <a:gd name="connsiteX20-17805" fmla="*/ 231401 w 1243373"/>
                <a:gd name="connsiteY20-17806" fmla="*/ 817630 h 1005430"/>
                <a:gd name="connsiteX21-17807" fmla="*/ 264391 w 1243373"/>
                <a:gd name="connsiteY21-17808" fmla="*/ 735988 h 1005430"/>
                <a:gd name="connsiteX22-17809" fmla="*/ 214226 w 1243373"/>
                <a:gd name="connsiteY22-17810" fmla="*/ 829249 h 1005430"/>
                <a:gd name="connsiteX23-17811" fmla="*/ 133167 w 1243373"/>
                <a:gd name="connsiteY23-17812" fmla="*/ 955587 h 1005430"/>
                <a:gd name="connsiteX24-17813" fmla="*/ 22167 w 1243373"/>
                <a:gd name="connsiteY24-17814" fmla="*/ 966845 h 1005430"/>
                <a:gd name="connsiteX25-17815" fmla="*/ 176701 w 1243373"/>
                <a:gd name="connsiteY25-17816" fmla="*/ 696053 h 1005430"/>
                <a:gd name="connsiteX26-17817" fmla="*/ 201563 w 1243373"/>
                <a:gd name="connsiteY26-17818" fmla="*/ 646787 h 1005430"/>
                <a:gd name="connsiteX27-17819" fmla="*/ 322197 w 1243373"/>
                <a:gd name="connsiteY27-17820" fmla="*/ 682395 h 1005430"/>
                <a:gd name="connsiteX28-17821" fmla="*/ 593679 w 1243373"/>
                <a:gd name="connsiteY28-17822" fmla="*/ 417571 h 1005430"/>
                <a:gd name="connsiteX29-17823" fmla="*/ 507049 w 1243373"/>
                <a:gd name="connsiteY29-17824" fmla="*/ 469978 h 1005430"/>
                <a:gd name="connsiteX30-17825" fmla="*/ 457237 w 1243373"/>
                <a:gd name="connsiteY30-17826" fmla="*/ 505882 h 1005430"/>
                <a:gd name="connsiteX31-17827" fmla="*/ 317350 w 1243373"/>
                <a:gd name="connsiteY31-17828" fmla="*/ 681704 h 1005430"/>
                <a:gd name="connsiteX32-17829" fmla="*/ 202298 w 1243373"/>
                <a:gd name="connsiteY32-17830" fmla="*/ 646587 h 1005430"/>
                <a:gd name="connsiteX33-17831" fmla="*/ 272535 w 1243373"/>
                <a:gd name="connsiteY33-17832" fmla="*/ 471354 h 1005430"/>
                <a:gd name="connsiteX34-17833" fmla="*/ 0 w 1243373"/>
                <a:gd name="connsiteY34-17834" fmla="*/ 969589 h 1005430"/>
                <a:gd name="connsiteX35-17835" fmla="*/ 191213 w 1243373"/>
                <a:gd name="connsiteY35-17836" fmla="*/ 416843 h 1005430"/>
                <a:gd name="connsiteX36-17837" fmla="*/ 529699 w 1243373"/>
                <a:gd name="connsiteY36-17838" fmla="*/ 4214 h 1005430"/>
                <a:gd name="connsiteX37-17839" fmla="*/ 723767 w 1243373"/>
                <a:gd name="connsiteY37-17840" fmla="*/ 111655 h 1005430"/>
                <a:gd name="connsiteX38-17841" fmla="*/ 1122654 w 1243373"/>
                <a:gd name="connsiteY38-17842" fmla="*/ 125859 h 1005430"/>
                <a:gd name="connsiteX39-17843" fmla="*/ 1242982 w 1243373"/>
                <a:gd name="connsiteY39-17844" fmla="*/ 7325 h 1005430"/>
                <a:gd name="connsiteX40-17845" fmla="*/ 1087953 w 1243373"/>
                <a:gd name="connsiteY40-17846" fmla="*/ 450615 h 1005430"/>
                <a:gd name="connsiteX41-17847" fmla="*/ 1081179 w 1243373"/>
                <a:gd name="connsiteY41-17848" fmla="*/ 620832 h 1005430"/>
                <a:gd name="connsiteX42-17849" fmla="*/ 1171691 w 1243373"/>
                <a:gd name="connsiteY42-17850" fmla="*/ 684025 h 1005430"/>
                <a:gd name="connsiteX43-17851" fmla="*/ 1026149 w 1243373"/>
                <a:gd name="connsiteY43-17852" fmla="*/ 929326 h 1005430"/>
                <a:gd name="connsiteX44-17853" fmla="*/ 972825 w 1243373"/>
                <a:gd name="connsiteY44-17854" fmla="*/ 914758 h 1005430"/>
                <a:gd name="connsiteX45-17855" fmla="*/ 914841 w 1243373"/>
                <a:gd name="connsiteY45-17856" fmla="*/ 909214 h 1005430"/>
                <a:gd name="connsiteX46-17857" fmla="*/ 881478 w 1243373"/>
                <a:gd name="connsiteY46-17858" fmla="*/ 909532 h 1005430"/>
                <a:gd name="connsiteX47-17859" fmla="*/ 803379 w 1243373"/>
                <a:gd name="connsiteY47-17860" fmla="*/ 951855 h 1005430"/>
                <a:gd name="connsiteX0-17861" fmla="*/ 803379 w 1243373"/>
                <a:gd name="connsiteY0-17862" fmla="*/ 951855 h 1005430"/>
                <a:gd name="connsiteX1-17863" fmla="*/ 771336 w 1243373"/>
                <a:gd name="connsiteY1-17864" fmla="*/ 838265 h 1005430"/>
                <a:gd name="connsiteX2-17865" fmla="*/ 785412 w 1243373"/>
                <a:gd name="connsiteY2-17866" fmla="*/ 962495 h 1005430"/>
                <a:gd name="connsiteX3-17867" fmla="*/ 723653 w 1243373"/>
                <a:gd name="connsiteY3-17868" fmla="*/ 979633 h 1005430"/>
                <a:gd name="connsiteX4-17869" fmla="*/ 693140 w 1243373"/>
                <a:gd name="connsiteY4-17870" fmla="*/ 944893 h 1005430"/>
                <a:gd name="connsiteX5-17871" fmla="*/ 666435 w 1243373"/>
                <a:gd name="connsiteY5-17872" fmla="*/ 918706 h 1005430"/>
                <a:gd name="connsiteX6-17873" fmla="*/ 615785 w 1243373"/>
                <a:gd name="connsiteY6-17874" fmla="*/ 922382 h 1005430"/>
                <a:gd name="connsiteX7-17875" fmla="*/ 598136 w 1243373"/>
                <a:gd name="connsiteY7-17876" fmla="*/ 809443 h 1005430"/>
                <a:gd name="connsiteX8-17877" fmla="*/ 474772 w 1243373"/>
                <a:gd name="connsiteY8-17878" fmla="*/ 813658 h 1005430"/>
                <a:gd name="connsiteX9-17879" fmla="*/ 516240 w 1243373"/>
                <a:gd name="connsiteY9-17880" fmla="*/ 762528 h 1005430"/>
                <a:gd name="connsiteX10-17881" fmla="*/ 618937 w 1243373"/>
                <a:gd name="connsiteY10-17882" fmla="*/ 650134 h 1005430"/>
                <a:gd name="connsiteX11-17883" fmla="*/ 537590 w 1243373"/>
                <a:gd name="connsiteY11-17884" fmla="*/ 705134 h 1005430"/>
                <a:gd name="connsiteX12-17885" fmla="*/ 429328 w 1243373"/>
                <a:gd name="connsiteY12-17886" fmla="*/ 838728 h 1005430"/>
                <a:gd name="connsiteX13-17887" fmla="*/ 383869 w 1243373"/>
                <a:gd name="connsiteY13-17888" fmla="*/ 847362 h 1005430"/>
                <a:gd name="connsiteX14-17889" fmla="*/ 156874 w 1243373"/>
                <a:gd name="connsiteY14-17890" fmla="*/ 941999 h 1005430"/>
                <a:gd name="connsiteX15-17891" fmla="*/ 210719 w 1243373"/>
                <a:gd name="connsiteY15-17892" fmla="*/ 894888 h 1005430"/>
                <a:gd name="connsiteX16-17893" fmla="*/ 451271 w 1243373"/>
                <a:gd name="connsiteY16-17894" fmla="*/ 725793 h 1005430"/>
                <a:gd name="connsiteX17-17895" fmla="*/ 299777 w 1243373"/>
                <a:gd name="connsiteY17-17896" fmla="*/ 817895 h 1005430"/>
                <a:gd name="connsiteX18-17897" fmla="*/ 209912 w 1243373"/>
                <a:gd name="connsiteY18-17898" fmla="*/ 893084 h 1005430"/>
                <a:gd name="connsiteX19-17899" fmla="*/ 157905 w 1243373"/>
                <a:gd name="connsiteY19-17900" fmla="*/ 949801 h 1005430"/>
                <a:gd name="connsiteX20-17901" fmla="*/ 231401 w 1243373"/>
                <a:gd name="connsiteY20-17902" fmla="*/ 817630 h 1005430"/>
                <a:gd name="connsiteX21-17903" fmla="*/ 264391 w 1243373"/>
                <a:gd name="connsiteY21-17904" fmla="*/ 735988 h 1005430"/>
                <a:gd name="connsiteX22-17905" fmla="*/ 214226 w 1243373"/>
                <a:gd name="connsiteY22-17906" fmla="*/ 829249 h 1005430"/>
                <a:gd name="connsiteX23-17907" fmla="*/ 133167 w 1243373"/>
                <a:gd name="connsiteY23-17908" fmla="*/ 955587 h 1005430"/>
                <a:gd name="connsiteX24-17909" fmla="*/ 22167 w 1243373"/>
                <a:gd name="connsiteY24-17910" fmla="*/ 966845 h 1005430"/>
                <a:gd name="connsiteX25-17911" fmla="*/ 176701 w 1243373"/>
                <a:gd name="connsiteY25-17912" fmla="*/ 696053 h 1005430"/>
                <a:gd name="connsiteX26-17913" fmla="*/ 201563 w 1243373"/>
                <a:gd name="connsiteY26-17914" fmla="*/ 646787 h 1005430"/>
                <a:gd name="connsiteX27-17915" fmla="*/ 322197 w 1243373"/>
                <a:gd name="connsiteY27-17916" fmla="*/ 682395 h 1005430"/>
                <a:gd name="connsiteX28-17917" fmla="*/ 593679 w 1243373"/>
                <a:gd name="connsiteY28-17918" fmla="*/ 417571 h 1005430"/>
                <a:gd name="connsiteX29-17919" fmla="*/ 507049 w 1243373"/>
                <a:gd name="connsiteY29-17920" fmla="*/ 469978 h 1005430"/>
                <a:gd name="connsiteX30-17921" fmla="*/ 457237 w 1243373"/>
                <a:gd name="connsiteY30-17922" fmla="*/ 505882 h 1005430"/>
                <a:gd name="connsiteX31-17923" fmla="*/ 317350 w 1243373"/>
                <a:gd name="connsiteY31-17924" fmla="*/ 681704 h 1005430"/>
                <a:gd name="connsiteX32-17925" fmla="*/ 202298 w 1243373"/>
                <a:gd name="connsiteY32-17926" fmla="*/ 646587 h 1005430"/>
                <a:gd name="connsiteX33-17927" fmla="*/ 272535 w 1243373"/>
                <a:gd name="connsiteY33-17928" fmla="*/ 471354 h 1005430"/>
                <a:gd name="connsiteX34-17929" fmla="*/ 0 w 1243373"/>
                <a:gd name="connsiteY34-17930" fmla="*/ 969589 h 1005430"/>
                <a:gd name="connsiteX35-17931" fmla="*/ 191213 w 1243373"/>
                <a:gd name="connsiteY35-17932" fmla="*/ 416843 h 1005430"/>
                <a:gd name="connsiteX36-17933" fmla="*/ 529699 w 1243373"/>
                <a:gd name="connsiteY36-17934" fmla="*/ 4214 h 1005430"/>
                <a:gd name="connsiteX37-17935" fmla="*/ 723767 w 1243373"/>
                <a:gd name="connsiteY37-17936" fmla="*/ 111655 h 1005430"/>
                <a:gd name="connsiteX38-17937" fmla="*/ 1122654 w 1243373"/>
                <a:gd name="connsiteY38-17938" fmla="*/ 125859 h 1005430"/>
                <a:gd name="connsiteX39-17939" fmla="*/ 1242982 w 1243373"/>
                <a:gd name="connsiteY39-17940" fmla="*/ 7325 h 1005430"/>
                <a:gd name="connsiteX40-17941" fmla="*/ 1087953 w 1243373"/>
                <a:gd name="connsiteY40-17942" fmla="*/ 450615 h 1005430"/>
                <a:gd name="connsiteX41-17943" fmla="*/ 1081179 w 1243373"/>
                <a:gd name="connsiteY41-17944" fmla="*/ 620832 h 1005430"/>
                <a:gd name="connsiteX42-17945" fmla="*/ 1171691 w 1243373"/>
                <a:gd name="connsiteY42-17946" fmla="*/ 684025 h 1005430"/>
                <a:gd name="connsiteX43-17947" fmla="*/ 1026149 w 1243373"/>
                <a:gd name="connsiteY43-17948" fmla="*/ 929326 h 1005430"/>
                <a:gd name="connsiteX44-17949" fmla="*/ 972825 w 1243373"/>
                <a:gd name="connsiteY44-17950" fmla="*/ 914758 h 1005430"/>
                <a:gd name="connsiteX45-17951" fmla="*/ 914841 w 1243373"/>
                <a:gd name="connsiteY45-17952" fmla="*/ 909214 h 1005430"/>
                <a:gd name="connsiteX46-17953" fmla="*/ 881478 w 1243373"/>
                <a:gd name="connsiteY46-17954" fmla="*/ 909532 h 1005430"/>
                <a:gd name="connsiteX47-17955" fmla="*/ 803379 w 1243373"/>
                <a:gd name="connsiteY47-17956" fmla="*/ 951855 h 1005430"/>
                <a:gd name="connsiteX0-17957" fmla="*/ 803379 w 1243373"/>
                <a:gd name="connsiteY0-17958" fmla="*/ 951855 h 1005430"/>
                <a:gd name="connsiteX1-17959" fmla="*/ 771336 w 1243373"/>
                <a:gd name="connsiteY1-17960" fmla="*/ 838265 h 1005430"/>
                <a:gd name="connsiteX2-17961" fmla="*/ 785412 w 1243373"/>
                <a:gd name="connsiteY2-17962" fmla="*/ 962495 h 1005430"/>
                <a:gd name="connsiteX3-17963" fmla="*/ 723653 w 1243373"/>
                <a:gd name="connsiteY3-17964" fmla="*/ 979633 h 1005430"/>
                <a:gd name="connsiteX4-17965" fmla="*/ 693140 w 1243373"/>
                <a:gd name="connsiteY4-17966" fmla="*/ 944893 h 1005430"/>
                <a:gd name="connsiteX5-17967" fmla="*/ 666435 w 1243373"/>
                <a:gd name="connsiteY5-17968" fmla="*/ 918706 h 1005430"/>
                <a:gd name="connsiteX6-17969" fmla="*/ 615785 w 1243373"/>
                <a:gd name="connsiteY6-17970" fmla="*/ 922382 h 1005430"/>
                <a:gd name="connsiteX7-17971" fmla="*/ 598136 w 1243373"/>
                <a:gd name="connsiteY7-17972" fmla="*/ 809443 h 1005430"/>
                <a:gd name="connsiteX8-17973" fmla="*/ 474772 w 1243373"/>
                <a:gd name="connsiteY8-17974" fmla="*/ 813658 h 1005430"/>
                <a:gd name="connsiteX9-17975" fmla="*/ 516240 w 1243373"/>
                <a:gd name="connsiteY9-17976" fmla="*/ 762528 h 1005430"/>
                <a:gd name="connsiteX10-17977" fmla="*/ 618937 w 1243373"/>
                <a:gd name="connsiteY10-17978" fmla="*/ 650134 h 1005430"/>
                <a:gd name="connsiteX11-17979" fmla="*/ 537590 w 1243373"/>
                <a:gd name="connsiteY11-17980" fmla="*/ 705134 h 1005430"/>
                <a:gd name="connsiteX12-17981" fmla="*/ 429328 w 1243373"/>
                <a:gd name="connsiteY12-17982" fmla="*/ 838728 h 1005430"/>
                <a:gd name="connsiteX13-17983" fmla="*/ 383869 w 1243373"/>
                <a:gd name="connsiteY13-17984" fmla="*/ 847362 h 1005430"/>
                <a:gd name="connsiteX14-17985" fmla="*/ 156874 w 1243373"/>
                <a:gd name="connsiteY14-17986" fmla="*/ 941999 h 1005430"/>
                <a:gd name="connsiteX15-17987" fmla="*/ 210719 w 1243373"/>
                <a:gd name="connsiteY15-17988" fmla="*/ 894888 h 1005430"/>
                <a:gd name="connsiteX16-17989" fmla="*/ 451271 w 1243373"/>
                <a:gd name="connsiteY16-17990" fmla="*/ 725793 h 1005430"/>
                <a:gd name="connsiteX17-17991" fmla="*/ 299777 w 1243373"/>
                <a:gd name="connsiteY17-17992" fmla="*/ 817895 h 1005430"/>
                <a:gd name="connsiteX18-17993" fmla="*/ 209912 w 1243373"/>
                <a:gd name="connsiteY18-17994" fmla="*/ 893084 h 1005430"/>
                <a:gd name="connsiteX19-17995" fmla="*/ 157905 w 1243373"/>
                <a:gd name="connsiteY19-17996" fmla="*/ 949801 h 1005430"/>
                <a:gd name="connsiteX20-17997" fmla="*/ 231401 w 1243373"/>
                <a:gd name="connsiteY20-17998" fmla="*/ 817630 h 1005430"/>
                <a:gd name="connsiteX21-17999" fmla="*/ 264391 w 1243373"/>
                <a:gd name="connsiteY21-18000" fmla="*/ 735988 h 1005430"/>
                <a:gd name="connsiteX22-18001" fmla="*/ 214226 w 1243373"/>
                <a:gd name="connsiteY22-18002" fmla="*/ 829249 h 1005430"/>
                <a:gd name="connsiteX23-18003" fmla="*/ 133167 w 1243373"/>
                <a:gd name="connsiteY23-18004" fmla="*/ 955587 h 1005430"/>
                <a:gd name="connsiteX24-18005" fmla="*/ 22167 w 1243373"/>
                <a:gd name="connsiteY24-18006" fmla="*/ 966845 h 1005430"/>
                <a:gd name="connsiteX25-18007" fmla="*/ 176701 w 1243373"/>
                <a:gd name="connsiteY25-18008" fmla="*/ 696053 h 1005430"/>
                <a:gd name="connsiteX26-18009" fmla="*/ 201563 w 1243373"/>
                <a:gd name="connsiteY26-18010" fmla="*/ 646787 h 1005430"/>
                <a:gd name="connsiteX27-18011" fmla="*/ 322197 w 1243373"/>
                <a:gd name="connsiteY27-18012" fmla="*/ 682395 h 1005430"/>
                <a:gd name="connsiteX28-18013" fmla="*/ 593679 w 1243373"/>
                <a:gd name="connsiteY28-18014" fmla="*/ 417571 h 1005430"/>
                <a:gd name="connsiteX29-18015" fmla="*/ 507049 w 1243373"/>
                <a:gd name="connsiteY29-18016" fmla="*/ 469978 h 1005430"/>
                <a:gd name="connsiteX30-18017" fmla="*/ 457237 w 1243373"/>
                <a:gd name="connsiteY30-18018" fmla="*/ 505882 h 1005430"/>
                <a:gd name="connsiteX31-18019" fmla="*/ 317350 w 1243373"/>
                <a:gd name="connsiteY31-18020" fmla="*/ 681704 h 1005430"/>
                <a:gd name="connsiteX32-18021" fmla="*/ 202298 w 1243373"/>
                <a:gd name="connsiteY32-18022" fmla="*/ 646587 h 1005430"/>
                <a:gd name="connsiteX33-18023" fmla="*/ 272535 w 1243373"/>
                <a:gd name="connsiteY33-18024" fmla="*/ 471354 h 1005430"/>
                <a:gd name="connsiteX34-18025" fmla="*/ 0 w 1243373"/>
                <a:gd name="connsiteY34-18026" fmla="*/ 969589 h 1005430"/>
                <a:gd name="connsiteX35-18027" fmla="*/ 191213 w 1243373"/>
                <a:gd name="connsiteY35-18028" fmla="*/ 416843 h 1005430"/>
                <a:gd name="connsiteX36-18029" fmla="*/ 529699 w 1243373"/>
                <a:gd name="connsiteY36-18030" fmla="*/ 4214 h 1005430"/>
                <a:gd name="connsiteX37-18031" fmla="*/ 722886 w 1243373"/>
                <a:gd name="connsiteY37-18032" fmla="*/ 107855 h 1005430"/>
                <a:gd name="connsiteX38-18033" fmla="*/ 1122654 w 1243373"/>
                <a:gd name="connsiteY38-18034" fmla="*/ 125859 h 1005430"/>
                <a:gd name="connsiteX39-18035" fmla="*/ 1242982 w 1243373"/>
                <a:gd name="connsiteY39-18036" fmla="*/ 7325 h 1005430"/>
                <a:gd name="connsiteX40-18037" fmla="*/ 1087953 w 1243373"/>
                <a:gd name="connsiteY40-18038" fmla="*/ 450615 h 1005430"/>
                <a:gd name="connsiteX41-18039" fmla="*/ 1081179 w 1243373"/>
                <a:gd name="connsiteY41-18040" fmla="*/ 620832 h 1005430"/>
                <a:gd name="connsiteX42-18041" fmla="*/ 1171691 w 1243373"/>
                <a:gd name="connsiteY42-18042" fmla="*/ 684025 h 1005430"/>
                <a:gd name="connsiteX43-18043" fmla="*/ 1026149 w 1243373"/>
                <a:gd name="connsiteY43-18044" fmla="*/ 929326 h 1005430"/>
                <a:gd name="connsiteX44-18045" fmla="*/ 972825 w 1243373"/>
                <a:gd name="connsiteY44-18046" fmla="*/ 914758 h 1005430"/>
                <a:gd name="connsiteX45-18047" fmla="*/ 914841 w 1243373"/>
                <a:gd name="connsiteY45-18048" fmla="*/ 909214 h 1005430"/>
                <a:gd name="connsiteX46-18049" fmla="*/ 881478 w 1243373"/>
                <a:gd name="connsiteY46-18050" fmla="*/ 909532 h 1005430"/>
                <a:gd name="connsiteX47-18051" fmla="*/ 803379 w 1243373"/>
                <a:gd name="connsiteY47-18052" fmla="*/ 951855 h 1005430"/>
                <a:gd name="connsiteX0-18053" fmla="*/ 803379 w 1243373"/>
                <a:gd name="connsiteY0-18054" fmla="*/ 951855 h 1005430"/>
                <a:gd name="connsiteX1-18055" fmla="*/ 771336 w 1243373"/>
                <a:gd name="connsiteY1-18056" fmla="*/ 838265 h 1005430"/>
                <a:gd name="connsiteX2-18057" fmla="*/ 785412 w 1243373"/>
                <a:gd name="connsiteY2-18058" fmla="*/ 962495 h 1005430"/>
                <a:gd name="connsiteX3-18059" fmla="*/ 723653 w 1243373"/>
                <a:gd name="connsiteY3-18060" fmla="*/ 979633 h 1005430"/>
                <a:gd name="connsiteX4-18061" fmla="*/ 693140 w 1243373"/>
                <a:gd name="connsiteY4-18062" fmla="*/ 944893 h 1005430"/>
                <a:gd name="connsiteX5-18063" fmla="*/ 666435 w 1243373"/>
                <a:gd name="connsiteY5-18064" fmla="*/ 918706 h 1005430"/>
                <a:gd name="connsiteX6-18065" fmla="*/ 615785 w 1243373"/>
                <a:gd name="connsiteY6-18066" fmla="*/ 922382 h 1005430"/>
                <a:gd name="connsiteX7-18067" fmla="*/ 598136 w 1243373"/>
                <a:gd name="connsiteY7-18068" fmla="*/ 809443 h 1005430"/>
                <a:gd name="connsiteX8-18069" fmla="*/ 474772 w 1243373"/>
                <a:gd name="connsiteY8-18070" fmla="*/ 813658 h 1005430"/>
                <a:gd name="connsiteX9-18071" fmla="*/ 516240 w 1243373"/>
                <a:gd name="connsiteY9-18072" fmla="*/ 762528 h 1005430"/>
                <a:gd name="connsiteX10-18073" fmla="*/ 618937 w 1243373"/>
                <a:gd name="connsiteY10-18074" fmla="*/ 650134 h 1005430"/>
                <a:gd name="connsiteX11-18075" fmla="*/ 537590 w 1243373"/>
                <a:gd name="connsiteY11-18076" fmla="*/ 705134 h 1005430"/>
                <a:gd name="connsiteX12-18077" fmla="*/ 429328 w 1243373"/>
                <a:gd name="connsiteY12-18078" fmla="*/ 838728 h 1005430"/>
                <a:gd name="connsiteX13-18079" fmla="*/ 383869 w 1243373"/>
                <a:gd name="connsiteY13-18080" fmla="*/ 847362 h 1005430"/>
                <a:gd name="connsiteX14-18081" fmla="*/ 156874 w 1243373"/>
                <a:gd name="connsiteY14-18082" fmla="*/ 941999 h 1005430"/>
                <a:gd name="connsiteX15-18083" fmla="*/ 210719 w 1243373"/>
                <a:gd name="connsiteY15-18084" fmla="*/ 894888 h 1005430"/>
                <a:gd name="connsiteX16-18085" fmla="*/ 451271 w 1243373"/>
                <a:gd name="connsiteY16-18086" fmla="*/ 725793 h 1005430"/>
                <a:gd name="connsiteX17-18087" fmla="*/ 299777 w 1243373"/>
                <a:gd name="connsiteY17-18088" fmla="*/ 817895 h 1005430"/>
                <a:gd name="connsiteX18-18089" fmla="*/ 209912 w 1243373"/>
                <a:gd name="connsiteY18-18090" fmla="*/ 893084 h 1005430"/>
                <a:gd name="connsiteX19-18091" fmla="*/ 157905 w 1243373"/>
                <a:gd name="connsiteY19-18092" fmla="*/ 949801 h 1005430"/>
                <a:gd name="connsiteX20-18093" fmla="*/ 231401 w 1243373"/>
                <a:gd name="connsiteY20-18094" fmla="*/ 817630 h 1005430"/>
                <a:gd name="connsiteX21-18095" fmla="*/ 264391 w 1243373"/>
                <a:gd name="connsiteY21-18096" fmla="*/ 735988 h 1005430"/>
                <a:gd name="connsiteX22-18097" fmla="*/ 214226 w 1243373"/>
                <a:gd name="connsiteY22-18098" fmla="*/ 829249 h 1005430"/>
                <a:gd name="connsiteX23-18099" fmla="*/ 133167 w 1243373"/>
                <a:gd name="connsiteY23-18100" fmla="*/ 955587 h 1005430"/>
                <a:gd name="connsiteX24-18101" fmla="*/ 22167 w 1243373"/>
                <a:gd name="connsiteY24-18102" fmla="*/ 966845 h 1005430"/>
                <a:gd name="connsiteX25-18103" fmla="*/ 176701 w 1243373"/>
                <a:gd name="connsiteY25-18104" fmla="*/ 696053 h 1005430"/>
                <a:gd name="connsiteX26-18105" fmla="*/ 201563 w 1243373"/>
                <a:gd name="connsiteY26-18106" fmla="*/ 646787 h 1005430"/>
                <a:gd name="connsiteX27-18107" fmla="*/ 322197 w 1243373"/>
                <a:gd name="connsiteY27-18108" fmla="*/ 682395 h 1005430"/>
                <a:gd name="connsiteX28-18109" fmla="*/ 593679 w 1243373"/>
                <a:gd name="connsiteY28-18110" fmla="*/ 417571 h 1005430"/>
                <a:gd name="connsiteX29-18111" fmla="*/ 507049 w 1243373"/>
                <a:gd name="connsiteY29-18112" fmla="*/ 469978 h 1005430"/>
                <a:gd name="connsiteX30-18113" fmla="*/ 457237 w 1243373"/>
                <a:gd name="connsiteY30-18114" fmla="*/ 505882 h 1005430"/>
                <a:gd name="connsiteX31-18115" fmla="*/ 317350 w 1243373"/>
                <a:gd name="connsiteY31-18116" fmla="*/ 681704 h 1005430"/>
                <a:gd name="connsiteX32-18117" fmla="*/ 202298 w 1243373"/>
                <a:gd name="connsiteY32-18118" fmla="*/ 646587 h 1005430"/>
                <a:gd name="connsiteX33-18119" fmla="*/ 272535 w 1243373"/>
                <a:gd name="connsiteY33-18120" fmla="*/ 471354 h 1005430"/>
                <a:gd name="connsiteX34-18121" fmla="*/ 0 w 1243373"/>
                <a:gd name="connsiteY34-18122" fmla="*/ 969589 h 1005430"/>
                <a:gd name="connsiteX35-18123" fmla="*/ 82632 w 1243373"/>
                <a:gd name="connsiteY35-18124" fmla="*/ 677407 h 1005430"/>
                <a:gd name="connsiteX36-18125" fmla="*/ 191213 w 1243373"/>
                <a:gd name="connsiteY36-18126" fmla="*/ 416843 h 1005430"/>
                <a:gd name="connsiteX37-18127" fmla="*/ 529699 w 1243373"/>
                <a:gd name="connsiteY37-18128" fmla="*/ 4214 h 1005430"/>
                <a:gd name="connsiteX38-18129" fmla="*/ 722886 w 1243373"/>
                <a:gd name="connsiteY38-18130" fmla="*/ 107855 h 1005430"/>
                <a:gd name="connsiteX39-18131" fmla="*/ 1122654 w 1243373"/>
                <a:gd name="connsiteY39-18132" fmla="*/ 125859 h 1005430"/>
                <a:gd name="connsiteX40-18133" fmla="*/ 1242982 w 1243373"/>
                <a:gd name="connsiteY40-18134" fmla="*/ 7325 h 1005430"/>
                <a:gd name="connsiteX41-18135" fmla="*/ 1087953 w 1243373"/>
                <a:gd name="connsiteY41-18136" fmla="*/ 450615 h 1005430"/>
                <a:gd name="connsiteX42-18137" fmla="*/ 1081179 w 1243373"/>
                <a:gd name="connsiteY42-18138" fmla="*/ 620832 h 1005430"/>
                <a:gd name="connsiteX43-18139" fmla="*/ 1171691 w 1243373"/>
                <a:gd name="connsiteY43-18140" fmla="*/ 684025 h 1005430"/>
                <a:gd name="connsiteX44-18141" fmla="*/ 1026149 w 1243373"/>
                <a:gd name="connsiteY44-18142" fmla="*/ 929326 h 1005430"/>
                <a:gd name="connsiteX45-18143" fmla="*/ 972825 w 1243373"/>
                <a:gd name="connsiteY45-18144" fmla="*/ 914758 h 1005430"/>
                <a:gd name="connsiteX46-18145" fmla="*/ 914841 w 1243373"/>
                <a:gd name="connsiteY46-18146" fmla="*/ 909214 h 1005430"/>
                <a:gd name="connsiteX47-18147" fmla="*/ 881478 w 1243373"/>
                <a:gd name="connsiteY47-18148" fmla="*/ 909532 h 1005430"/>
                <a:gd name="connsiteX48" fmla="*/ 803379 w 1243373"/>
                <a:gd name="connsiteY48" fmla="*/ 951855 h 1005430"/>
                <a:gd name="connsiteX0-18149" fmla="*/ 803379 w 1243373"/>
                <a:gd name="connsiteY0-18150" fmla="*/ 951855 h 979633"/>
                <a:gd name="connsiteX1-18151" fmla="*/ 771336 w 1243373"/>
                <a:gd name="connsiteY1-18152" fmla="*/ 838265 h 979633"/>
                <a:gd name="connsiteX2-18153" fmla="*/ 785412 w 1243373"/>
                <a:gd name="connsiteY2-18154" fmla="*/ 962495 h 979633"/>
                <a:gd name="connsiteX3-18155" fmla="*/ 723653 w 1243373"/>
                <a:gd name="connsiteY3-18156" fmla="*/ 979633 h 979633"/>
                <a:gd name="connsiteX4-18157" fmla="*/ 693140 w 1243373"/>
                <a:gd name="connsiteY4-18158" fmla="*/ 944893 h 979633"/>
                <a:gd name="connsiteX5-18159" fmla="*/ 666435 w 1243373"/>
                <a:gd name="connsiteY5-18160" fmla="*/ 918706 h 979633"/>
                <a:gd name="connsiteX6-18161" fmla="*/ 615785 w 1243373"/>
                <a:gd name="connsiteY6-18162" fmla="*/ 922382 h 979633"/>
                <a:gd name="connsiteX7-18163" fmla="*/ 598136 w 1243373"/>
                <a:gd name="connsiteY7-18164" fmla="*/ 809443 h 979633"/>
                <a:gd name="connsiteX8-18165" fmla="*/ 474772 w 1243373"/>
                <a:gd name="connsiteY8-18166" fmla="*/ 813658 h 979633"/>
                <a:gd name="connsiteX9-18167" fmla="*/ 516240 w 1243373"/>
                <a:gd name="connsiteY9-18168" fmla="*/ 762528 h 979633"/>
                <a:gd name="connsiteX10-18169" fmla="*/ 618937 w 1243373"/>
                <a:gd name="connsiteY10-18170" fmla="*/ 650134 h 979633"/>
                <a:gd name="connsiteX11-18171" fmla="*/ 537590 w 1243373"/>
                <a:gd name="connsiteY11-18172" fmla="*/ 705134 h 979633"/>
                <a:gd name="connsiteX12-18173" fmla="*/ 429328 w 1243373"/>
                <a:gd name="connsiteY12-18174" fmla="*/ 838728 h 979633"/>
                <a:gd name="connsiteX13-18175" fmla="*/ 383869 w 1243373"/>
                <a:gd name="connsiteY13-18176" fmla="*/ 847362 h 979633"/>
                <a:gd name="connsiteX14-18177" fmla="*/ 156874 w 1243373"/>
                <a:gd name="connsiteY14-18178" fmla="*/ 941999 h 979633"/>
                <a:gd name="connsiteX15-18179" fmla="*/ 210719 w 1243373"/>
                <a:gd name="connsiteY15-18180" fmla="*/ 894888 h 979633"/>
                <a:gd name="connsiteX16-18181" fmla="*/ 451271 w 1243373"/>
                <a:gd name="connsiteY16-18182" fmla="*/ 725793 h 979633"/>
                <a:gd name="connsiteX17-18183" fmla="*/ 299777 w 1243373"/>
                <a:gd name="connsiteY17-18184" fmla="*/ 817895 h 979633"/>
                <a:gd name="connsiteX18-18185" fmla="*/ 209912 w 1243373"/>
                <a:gd name="connsiteY18-18186" fmla="*/ 893084 h 979633"/>
                <a:gd name="connsiteX19-18187" fmla="*/ 157905 w 1243373"/>
                <a:gd name="connsiteY19-18188" fmla="*/ 949801 h 979633"/>
                <a:gd name="connsiteX20-18189" fmla="*/ 231401 w 1243373"/>
                <a:gd name="connsiteY20-18190" fmla="*/ 817630 h 979633"/>
                <a:gd name="connsiteX21-18191" fmla="*/ 264391 w 1243373"/>
                <a:gd name="connsiteY21-18192" fmla="*/ 735988 h 979633"/>
                <a:gd name="connsiteX22-18193" fmla="*/ 214226 w 1243373"/>
                <a:gd name="connsiteY22-18194" fmla="*/ 829249 h 979633"/>
                <a:gd name="connsiteX23-18195" fmla="*/ 133167 w 1243373"/>
                <a:gd name="connsiteY23-18196" fmla="*/ 955587 h 979633"/>
                <a:gd name="connsiteX24-18197" fmla="*/ 22167 w 1243373"/>
                <a:gd name="connsiteY24-18198" fmla="*/ 966845 h 979633"/>
                <a:gd name="connsiteX25-18199" fmla="*/ 176701 w 1243373"/>
                <a:gd name="connsiteY25-18200" fmla="*/ 696053 h 979633"/>
                <a:gd name="connsiteX26-18201" fmla="*/ 201563 w 1243373"/>
                <a:gd name="connsiteY26-18202" fmla="*/ 646787 h 979633"/>
                <a:gd name="connsiteX27-18203" fmla="*/ 322197 w 1243373"/>
                <a:gd name="connsiteY27-18204" fmla="*/ 682395 h 979633"/>
                <a:gd name="connsiteX28-18205" fmla="*/ 593679 w 1243373"/>
                <a:gd name="connsiteY28-18206" fmla="*/ 417571 h 979633"/>
                <a:gd name="connsiteX29-18207" fmla="*/ 507049 w 1243373"/>
                <a:gd name="connsiteY29-18208" fmla="*/ 469978 h 979633"/>
                <a:gd name="connsiteX30-18209" fmla="*/ 457237 w 1243373"/>
                <a:gd name="connsiteY30-18210" fmla="*/ 505882 h 979633"/>
                <a:gd name="connsiteX31-18211" fmla="*/ 317350 w 1243373"/>
                <a:gd name="connsiteY31-18212" fmla="*/ 681704 h 979633"/>
                <a:gd name="connsiteX32-18213" fmla="*/ 202298 w 1243373"/>
                <a:gd name="connsiteY32-18214" fmla="*/ 646587 h 979633"/>
                <a:gd name="connsiteX33-18215" fmla="*/ 272535 w 1243373"/>
                <a:gd name="connsiteY33-18216" fmla="*/ 471354 h 979633"/>
                <a:gd name="connsiteX34-18217" fmla="*/ 0 w 1243373"/>
                <a:gd name="connsiteY34-18218" fmla="*/ 969589 h 979633"/>
                <a:gd name="connsiteX35-18219" fmla="*/ 82632 w 1243373"/>
                <a:gd name="connsiteY35-18220" fmla="*/ 677407 h 979633"/>
                <a:gd name="connsiteX36-18221" fmla="*/ 191213 w 1243373"/>
                <a:gd name="connsiteY36-18222" fmla="*/ 416843 h 979633"/>
                <a:gd name="connsiteX37-18223" fmla="*/ 529699 w 1243373"/>
                <a:gd name="connsiteY37-18224" fmla="*/ 4214 h 979633"/>
                <a:gd name="connsiteX38-18225" fmla="*/ 722886 w 1243373"/>
                <a:gd name="connsiteY38-18226" fmla="*/ 107855 h 979633"/>
                <a:gd name="connsiteX39-18227" fmla="*/ 1122654 w 1243373"/>
                <a:gd name="connsiteY39-18228" fmla="*/ 125859 h 979633"/>
                <a:gd name="connsiteX40-18229" fmla="*/ 1242982 w 1243373"/>
                <a:gd name="connsiteY40-18230" fmla="*/ 7325 h 979633"/>
                <a:gd name="connsiteX41-18231" fmla="*/ 1087953 w 1243373"/>
                <a:gd name="connsiteY41-18232" fmla="*/ 450615 h 979633"/>
                <a:gd name="connsiteX42-18233" fmla="*/ 1081179 w 1243373"/>
                <a:gd name="connsiteY42-18234" fmla="*/ 620832 h 979633"/>
                <a:gd name="connsiteX43-18235" fmla="*/ 1171691 w 1243373"/>
                <a:gd name="connsiteY43-18236" fmla="*/ 684025 h 979633"/>
                <a:gd name="connsiteX44-18237" fmla="*/ 1026149 w 1243373"/>
                <a:gd name="connsiteY44-18238" fmla="*/ 929326 h 979633"/>
                <a:gd name="connsiteX45-18239" fmla="*/ 972825 w 1243373"/>
                <a:gd name="connsiteY45-18240" fmla="*/ 914758 h 979633"/>
                <a:gd name="connsiteX46-18241" fmla="*/ 914841 w 1243373"/>
                <a:gd name="connsiteY46-18242" fmla="*/ 909214 h 979633"/>
                <a:gd name="connsiteX47-18243" fmla="*/ 881478 w 1243373"/>
                <a:gd name="connsiteY47-18244" fmla="*/ 909532 h 979633"/>
                <a:gd name="connsiteX48-18245" fmla="*/ 803379 w 1243373"/>
                <a:gd name="connsiteY48-18246" fmla="*/ 951855 h 979633"/>
                <a:gd name="connsiteX0-18247" fmla="*/ 803379 w 1243373"/>
                <a:gd name="connsiteY0-18248" fmla="*/ 951855 h 979633"/>
                <a:gd name="connsiteX1-18249" fmla="*/ 771336 w 1243373"/>
                <a:gd name="connsiteY1-18250" fmla="*/ 838265 h 979633"/>
                <a:gd name="connsiteX2-18251" fmla="*/ 785412 w 1243373"/>
                <a:gd name="connsiteY2-18252" fmla="*/ 962495 h 979633"/>
                <a:gd name="connsiteX3-18253" fmla="*/ 723653 w 1243373"/>
                <a:gd name="connsiteY3-18254" fmla="*/ 979633 h 979633"/>
                <a:gd name="connsiteX4-18255" fmla="*/ 693140 w 1243373"/>
                <a:gd name="connsiteY4-18256" fmla="*/ 944893 h 979633"/>
                <a:gd name="connsiteX5-18257" fmla="*/ 666435 w 1243373"/>
                <a:gd name="connsiteY5-18258" fmla="*/ 918706 h 979633"/>
                <a:gd name="connsiteX6-18259" fmla="*/ 615785 w 1243373"/>
                <a:gd name="connsiteY6-18260" fmla="*/ 922382 h 979633"/>
                <a:gd name="connsiteX7-18261" fmla="*/ 598136 w 1243373"/>
                <a:gd name="connsiteY7-18262" fmla="*/ 809443 h 979633"/>
                <a:gd name="connsiteX8-18263" fmla="*/ 474772 w 1243373"/>
                <a:gd name="connsiteY8-18264" fmla="*/ 813658 h 979633"/>
                <a:gd name="connsiteX9-18265" fmla="*/ 516240 w 1243373"/>
                <a:gd name="connsiteY9-18266" fmla="*/ 762528 h 979633"/>
                <a:gd name="connsiteX10-18267" fmla="*/ 618937 w 1243373"/>
                <a:gd name="connsiteY10-18268" fmla="*/ 650134 h 979633"/>
                <a:gd name="connsiteX11-18269" fmla="*/ 537590 w 1243373"/>
                <a:gd name="connsiteY11-18270" fmla="*/ 705134 h 979633"/>
                <a:gd name="connsiteX12-18271" fmla="*/ 429328 w 1243373"/>
                <a:gd name="connsiteY12-18272" fmla="*/ 838728 h 979633"/>
                <a:gd name="connsiteX13-18273" fmla="*/ 383869 w 1243373"/>
                <a:gd name="connsiteY13-18274" fmla="*/ 847362 h 979633"/>
                <a:gd name="connsiteX14-18275" fmla="*/ 156874 w 1243373"/>
                <a:gd name="connsiteY14-18276" fmla="*/ 941999 h 979633"/>
                <a:gd name="connsiteX15-18277" fmla="*/ 210719 w 1243373"/>
                <a:gd name="connsiteY15-18278" fmla="*/ 894888 h 979633"/>
                <a:gd name="connsiteX16-18279" fmla="*/ 451271 w 1243373"/>
                <a:gd name="connsiteY16-18280" fmla="*/ 725793 h 979633"/>
                <a:gd name="connsiteX17-18281" fmla="*/ 299777 w 1243373"/>
                <a:gd name="connsiteY17-18282" fmla="*/ 817895 h 979633"/>
                <a:gd name="connsiteX18-18283" fmla="*/ 209912 w 1243373"/>
                <a:gd name="connsiteY18-18284" fmla="*/ 893084 h 979633"/>
                <a:gd name="connsiteX19-18285" fmla="*/ 157905 w 1243373"/>
                <a:gd name="connsiteY19-18286" fmla="*/ 949801 h 979633"/>
                <a:gd name="connsiteX20-18287" fmla="*/ 231401 w 1243373"/>
                <a:gd name="connsiteY20-18288" fmla="*/ 817630 h 979633"/>
                <a:gd name="connsiteX21-18289" fmla="*/ 264391 w 1243373"/>
                <a:gd name="connsiteY21-18290" fmla="*/ 735988 h 979633"/>
                <a:gd name="connsiteX22-18291" fmla="*/ 214226 w 1243373"/>
                <a:gd name="connsiteY22-18292" fmla="*/ 829249 h 979633"/>
                <a:gd name="connsiteX23-18293" fmla="*/ 133167 w 1243373"/>
                <a:gd name="connsiteY23-18294" fmla="*/ 955587 h 979633"/>
                <a:gd name="connsiteX24-18295" fmla="*/ 22167 w 1243373"/>
                <a:gd name="connsiteY24-18296" fmla="*/ 966845 h 979633"/>
                <a:gd name="connsiteX25-18297" fmla="*/ 176701 w 1243373"/>
                <a:gd name="connsiteY25-18298" fmla="*/ 696053 h 979633"/>
                <a:gd name="connsiteX26-18299" fmla="*/ 201563 w 1243373"/>
                <a:gd name="connsiteY26-18300" fmla="*/ 646787 h 979633"/>
                <a:gd name="connsiteX27-18301" fmla="*/ 322197 w 1243373"/>
                <a:gd name="connsiteY27-18302" fmla="*/ 682395 h 979633"/>
                <a:gd name="connsiteX28-18303" fmla="*/ 593679 w 1243373"/>
                <a:gd name="connsiteY28-18304" fmla="*/ 417571 h 979633"/>
                <a:gd name="connsiteX29-18305" fmla="*/ 507049 w 1243373"/>
                <a:gd name="connsiteY29-18306" fmla="*/ 469978 h 979633"/>
                <a:gd name="connsiteX30-18307" fmla="*/ 457237 w 1243373"/>
                <a:gd name="connsiteY30-18308" fmla="*/ 505882 h 979633"/>
                <a:gd name="connsiteX31-18309" fmla="*/ 317350 w 1243373"/>
                <a:gd name="connsiteY31-18310" fmla="*/ 681704 h 979633"/>
                <a:gd name="connsiteX32-18311" fmla="*/ 202298 w 1243373"/>
                <a:gd name="connsiteY32-18312" fmla="*/ 646587 h 979633"/>
                <a:gd name="connsiteX33-18313" fmla="*/ 272535 w 1243373"/>
                <a:gd name="connsiteY33-18314" fmla="*/ 471354 h 979633"/>
                <a:gd name="connsiteX34-18315" fmla="*/ 0 w 1243373"/>
                <a:gd name="connsiteY34-18316" fmla="*/ 969589 h 979633"/>
                <a:gd name="connsiteX35-18317" fmla="*/ 82632 w 1243373"/>
                <a:gd name="connsiteY35-18318" fmla="*/ 677407 h 979633"/>
                <a:gd name="connsiteX36-18319" fmla="*/ 191213 w 1243373"/>
                <a:gd name="connsiteY36-18320" fmla="*/ 416843 h 979633"/>
                <a:gd name="connsiteX37-18321" fmla="*/ 529699 w 1243373"/>
                <a:gd name="connsiteY37-18322" fmla="*/ 4214 h 979633"/>
                <a:gd name="connsiteX38-18323" fmla="*/ 722886 w 1243373"/>
                <a:gd name="connsiteY38-18324" fmla="*/ 107855 h 979633"/>
                <a:gd name="connsiteX39-18325" fmla="*/ 1122654 w 1243373"/>
                <a:gd name="connsiteY39-18326" fmla="*/ 125859 h 979633"/>
                <a:gd name="connsiteX40-18327" fmla="*/ 1242982 w 1243373"/>
                <a:gd name="connsiteY40-18328" fmla="*/ 7325 h 979633"/>
                <a:gd name="connsiteX41-18329" fmla="*/ 1087953 w 1243373"/>
                <a:gd name="connsiteY41-18330" fmla="*/ 450615 h 979633"/>
                <a:gd name="connsiteX42-18331" fmla="*/ 1081179 w 1243373"/>
                <a:gd name="connsiteY42-18332" fmla="*/ 620832 h 979633"/>
                <a:gd name="connsiteX43-18333" fmla="*/ 1171691 w 1243373"/>
                <a:gd name="connsiteY43-18334" fmla="*/ 684025 h 979633"/>
                <a:gd name="connsiteX44-18335" fmla="*/ 1026149 w 1243373"/>
                <a:gd name="connsiteY44-18336" fmla="*/ 929326 h 979633"/>
                <a:gd name="connsiteX45-18337" fmla="*/ 972825 w 1243373"/>
                <a:gd name="connsiteY45-18338" fmla="*/ 914758 h 979633"/>
                <a:gd name="connsiteX46-18339" fmla="*/ 914841 w 1243373"/>
                <a:gd name="connsiteY46-18340" fmla="*/ 909214 h 979633"/>
                <a:gd name="connsiteX47-18341" fmla="*/ 881478 w 1243373"/>
                <a:gd name="connsiteY47-18342" fmla="*/ 909532 h 979633"/>
                <a:gd name="connsiteX48-18343" fmla="*/ 803379 w 1243373"/>
                <a:gd name="connsiteY48-18344" fmla="*/ 951855 h 97963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11" y="connsiteY9-812"/>
                </a:cxn>
                <a:cxn ang="0">
                  <a:pos x="connsiteX10-973" y="connsiteY10-974"/>
                </a:cxn>
                <a:cxn ang="0">
                  <a:pos x="connsiteX11-1239" y="connsiteY11-1240"/>
                </a:cxn>
                <a:cxn ang="0">
                  <a:pos x="connsiteX12-1337" y="connsiteY12-1338"/>
                </a:cxn>
                <a:cxn ang="0">
                  <a:pos x="connsiteX13-1391" y="connsiteY13-1392"/>
                </a:cxn>
                <a:cxn ang="0">
                  <a:pos x="connsiteX14-1449" y="connsiteY14-1450"/>
                </a:cxn>
                <a:cxn ang="0">
                  <a:pos x="connsiteX15-1511" y="connsiteY15-1512"/>
                </a:cxn>
                <a:cxn ang="0">
                  <a:pos x="connsiteX16-1737" y="connsiteY16-1738"/>
                </a:cxn>
                <a:cxn ang="0">
                  <a:pos x="connsiteX17-1841" y="connsiteY17-1842"/>
                </a:cxn>
                <a:cxn ang="0">
                  <a:pos x="connsiteX18-1915" y="connsiteY18-1916"/>
                </a:cxn>
                <a:cxn ang="0">
                  <a:pos x="connsiteX19-2259" y="connsiteY19-2260"/>
                </a:cxn>
                <a:cxn ang="0">
                  <a:pos x="connsiteX20-2501" y="connsiteY20-2502"/>
                </a:cxn>
                <a:cxn ang="0">
                  <a:pos x="connsiteX21-2881" y="connsiteY21-2882"/>
                </a:cxn>
                <a:cxn ang="0">
                  <a:pos x="connsiteX22-3543" y="connsiteY22-3544"/>
                </a:cxn>
                <a:cxn ang="0">
                  <a:pos x="connsiteX23-3683" y="connsiteY23-3684"/>
                </a:cxn>
                <a:cxn ang="0">
                  <a:pos x="connsiteX24-3781" y="connsiteY24-3782"/>
                </a:cxn>
                <a:cxn ang="0">
                  <a:pos x="connsiteX25-3933" y="connsiteY25-3934"/>
                </a:cxn>
                <a:cxn ang="0">
                  <a:pos x="connsiteX26-4403" y="connsiteY26-4404"/>
                </a:cxn>
                <a:cxn ang="0">
                  <a:pos x="connsiteX27-4621" y="connsiteY27-4622"/>
                </a:cxn>
                <a:cxn ang="0">
                  <a:pos x="connsiteX28-4847" y="connsiteY28-4848"/>
                </a:cxn>
                <a:cxn ang="0">
                  <a:pos x="connsiteX29-5081" y="connsiteY29-5082"/>
                </a:cxn>
                <a:cxn ang="0">
                  <a:pos x="connsiteX30-5323" y="connsiteY30-5324"/>
                </a:cxn>
                <a:cxn ang="0">
                  <a:pos x="connsiteX31-5511" y="connsiteY31-5512"/>
                </a:cxn>
                <a:cxn ang="0">
                  <a:pos x="connsiteX32-6665" y="connsiteY32-6666"/>
                </a:cxn>
                <a:cxn ang="0">
                  <a:pos x="connsiteX33-8837" y="connsiteY33-8838"/>
                </a:cxn>
                <a:cxn ang="0">
                  <a:pos x="connsiteX34-8975" y="connsiteY34-8976"/>
                </a:cxn>
                <a:cxn ang="0">
                  <a:pos x="connsiteX35-9187" y="connsiteY35-9188"/>
                </a:cxn>
                <a:cxn ang="0">
                  <a:pos x="connsiteX36-10341" y="connsiteY36-10342"/>
                </a:cxn>
                <a:cxn ang="0">
                  <a:pos x="connsiteX37-11305" y="connsiteY37-11306"/>
                </a:cxn>
                <a:cxn ang="0">
                  <a:pos x="connsiteX38-12295" y="connsiteY38-12296"/>
                </a:cxn>
                <a:cxn ang="0">
                  <a:pos x="connsiteX39-12531" y="connsiteY39-12532"/>
                </a:cxn>
                <a:cxn ang="0">
                  <a:pos x="connsiteX40-13413" y="connsiteY40-13414"/>
                </a:cxn>
                <a:cxn ang="0">
                  <a:pos x="connsiteX41-14399" y="connsiteY41-14400"/>
                </a:cxn>
                <a:cxn ang="0">
                  <a:pos x="connsiteX42-15661" y="connsiteY42-15662"/>
                </a:cxn>
                <a:cxn ang="0">
                  <a:pos x="connsiteX43-15835" y="connsiteY43-15836"/>
                </a:cxn>
                <a:cxn ang="0">
                  <a:pos x="connsiteX44-16101" y="connsiteY44-16102"/>
                </a:cxn>
                <a:cxn ang="0">
                  <a:pos x="connsiteX45-16463" y="connsiteY45-16464"/>
                </a:cxn>
                <a:cxn ang="0">
                  <a:pos x="connsiteX46-17477" y="connsiteY46-17478"/>
                </a:cxn>
                <a:cxn ang="0">
                  <a:pos x="connsiteX47-17667" y="connsiteY47-17668"/>
                </a:cxn>
                <a:cxn ang="0">
                  <a:pos x="connsiteX48-18245" y="connsiteY48-18246"/>
                </a:cxn>
              </a:cxnLst>
              <a:rect l="l" t="t" r="r" b="b"/>
              <a:pathLst>
                <a:path w="1243373" h="979633">
                  <a:moveTo>
                    <a:pt x="803379" y="951855"/>
                  </a:moveTo>
                  <a:cubicBezTo>
                    <a:pt x="791295" y="911682"/>
                    <a:pt x="793892" y="894426"/>
                    <a:pt x="771336" y="838265"/>
                  </a:cubicBezTo>
                  <a:cubicBezTo>
                    <a:pt x="776028" y="879675"/>
                    <a:pt x="778862" y="924290"/>
                    <a:pt x="785412" y="962495"/>
                  </a:cubicBezTo>
                  <a:lnTo>
                    <a:pt x="723653" y="979633"/>
                  </a:lnTo>
                  <a:cubicBezTo>
                    <a:pt x="715871" y="974249"/>
                    <a:pt x="700922" y="950277"/>
                    <a:pt x="693140" y="944893"/>
                  </a:cubicBezTo>
                  <a:lnTo>
                    <a:pt x="666435" y="918706"/>
                  </a:lnTo>
                  <a:lnTo>
                    <a:pt x="615785" y="922382"/>
                  </a:lnTo>
                  <a:lnTo>
                    <a:pt x="598136" y="809443"/>
                  </a:lnTo>
                  <a:cubicBezTo>
                    <a:pt x="598355" y="778075"/>
                    <a:pt x="471305" y="840209"/>
                    <a:pt x="474772" y="813658"/>
                  </a:cubicBezTo>
                  <a:lnTo>
                    <a:pt x="516240" y="762528"/>
                  </a:lnTo>
                  <a:lnTo>
                    <a:pt x="618937" y="650134"/>
                  </a:lnTo>
                  <a:cubicBezTo>
                    <a:pt x="614080" y="658541"/>
                    <a:pt x="567981" y="676055"/>
                    <a:pt x="537590" y="705134"/>
                  </a:cubicBezTo>
                  <a:cubicBezTo>
                    <a:pt x="501503" y="749665"/>
                    <a:pt x="454948" y="815023"/>
                    <a:pt x="429328" y="838728"/>
                  </a:cubicBezTo>
                  <a:cubicBezTo>
                    <a:pt x="403708" y="862433"/>
                    <a:pt x="464854" y="807552"/>
                    <a:pt x="383869" y="847362"/>
                  </a:cubicBezTo>
                  <a:lnTo>
                    <a:pt x="156874" y="941999"/>
                  </a:lnTo>
                  <a:cubicBezTo>
                    <a:pt x="178834" y="927888"/>
                    <a:pt x="188759" y="908999"/>
                    <a:pt x="210719" y="894888"/>
                  </a:cubicBezTo>
                  <a:lnTo>
                    <a:pt x="451271" y="725793"/>
                  </a:lnTo>
                  <a:cubicBezTo>
                    <a:pt x="429765" y="724655"/>
                    <a:pt x="341238" y="792509"/>
                    <a:pt x="299777" y="817895"/>
                  </a:cubicBezTo>
                  <a:cubicBezTo>
                    <a:pt x="266532" y="840829"/>
                    <a:pt x="233557" y="871100"/>
                    <a:pt x="209912" y="893084"/>
                  </a:cubicBezTo>
                  <a:cubicBezTo>
                    <a:pt x="186267" y="915068"/>
                    <a:pt x="161305" y="957429"/>
                    <a:pt x="157905" y="949801"/>
                  </a:cubicBezTo>
                  <a:cubicBezTo>
                    <a:pt x="154505" y="942173"/>
                    <a:pt x="223006" y="845646"/>
                    <a:pt x="231401" y="817630"/>
                  </a:cubicBezTo>
                  <a:lnTo>
                    <a:pt x="264391" y="735988"/>
                  </a:lnTo>
                  <a:lnTo>
                    <a:pt x="214226" y="829249"/>
                  </a:lnTo>
                  <a:cubicBezTo>
                    <a:pt x="192221" y="865549"/>
                    <a:pt x="127877" y="976239"/>
                    <a:pt x="133167" y="955587"/>
                  </a:cubicBezTo>
                  <a:lnTo>
                    <a:pt x="22167" y="966845"/>
                  </a:lnTo>
                  <a:cubicBezTo>
                    <a:pt x="70693" y="869316"/>
                    <a:pt x="131700" y="808783"/>
                    <a:pt x="176701" y="696053"/>
                  </a:cubicBezTo>
                  <a:cubicBezTo>
                    <a:pt x="213543" y="630025"/>
                    <a:pt x="170226" y="721409"/>
                    <a:pt x="201563" y="646787"/>
                  </a:cubicBezTo>
                  <a:lnTo>
                    <a:pt x="322197" y="682395"/>
                  </a:lnTo>
                  <a:lnTo>
                    <a:pt x="593679" y="417571"/>
                  </a:lnTo>
                  <a:lnTo>
                    <a:pt x="507049" y="469978"/>
                  </a:lnTo>
                  <a:cubicBezTo>
                    <a:pt x="493552" y="485808"/>
                    <a:pt x="470734" y="490052"/>
                    <a:pt x="457237" y="505882"/>
                  </a:cubicBezTo>
                  <a:cubicBezTo>
                    <a:pt x="405864" y="563098"/>
                    <a:pt x="362632" y="620097"/>
                    <a:pt x="317350" y="681704"/>
                  </a:cubicBezTo>
                  <a:lnTo>
                    <a:pt x="202298" y="646587"/>
                  </a:lnTo>
                  <a:lnTo>
                    <a:pt x="272535" y="471354"/>
                  </a:lnTo>
                  <a:cubicBezTo>
                    <a:pt x="182791" y="637130"/>
                    <a:pt x="98405" y="817604"/>
                    <a:pt x="0" y="969589"/>
                  </a:cubicBezTo>
                  <a:cubicBezTo>
                    <a:pt x="29993" y="884996"/>
                    <a:pt x="52639" y="762000"/>
                    <a:pt x="82632" y="677407"/>
                  </a:cubicBezTo>
                  <a:lnTo>
                    <a:pt x="191213" y="416843"/>
                  </a:lnTo>
                  <a:cubicBezTo>
                    <a:pt x="304042" y="279300"/>
                    <a:pt x="409173" y="174185"/>
                    <a:pt x="529699" y="4214"/>
                  </a:cubicBezTo>
                  <a:cubicBezTo>
                    <a:pt x="586500" y="37140"/>
                    <a:pt x="624060" y="87581"/>
                    <a:pt x="722886" y="107855"/>
                  </a:cubicBezTo>
                  <a:cubicBezTo>
                    <a:pt x="821712" y="128129"/>
                    <a:pt x="1029386" y="132581"/>
                    <a:pt x="1122654" y="125859"/>
                  </a:cubicBezTo>
                  <a:cubicBezTo>
                    <a:pt x="1189696" y="219931"/>
                    <a:pt x="1248765" y="-46801"/>
                    <a:pt x="1242982" y="7325"/>
                  </a:cubicBezTo>
                  <a:cubicBezTo>
                    <a:pt x="1237199" y="61451"/>
                    <a:pt x="1139629" y="302852"/>
                    <a:pt x="1087953" y="450615"/>
                  </a:cubicBezTo>
                  <a:cubicBezTo>
                    <a:pt x="1064373" y="548317"/>
                    <a:pt x="1080394" y="574555"/>
                    <a:pt x="1081179" y="620832"/>
                  </a:cubicBezTo>
                  <a:lnTo>
                    <a:pt x="1171691" y="684025"/>
                  </a:lnTo>
                  <a:lnTo>
                    <a:pt x="1026149" y="929326"/>
                  </a:lnTo>
                  <a:lnTo>
                    <a:pt x="972825" y="914758"/>
                  </a:lnTo>
                  <a:lnTo>
                    <a:pt x="914841" y="909214"/>
                  </a:lnTo>
                  <a:cubicBezTo>
                    <a:pt x="900428" y="918307"/>
                    <a:pt x="895891" y="900439"/>
                    <a:pt x="881478" y="909532"/>
                  </a:cubicBezTo>
                  <a:lnTo>
                    <a:pt x="803379" y="951855"/>
                  </a:ln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24" name="平行四边形 51"/>
            <p:cNvSpPr/>
            <p:nvPr/>
          </p:nvSpPr>
          <p:spPr>
            <a:xfrm rot="11144820">
              <a:off x="7365097" y="3841129"/>
              <a:ext cx="1837304" cy="678286"/>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06912"/>
                <a:gd name="connsiteY0-1226" fmla="*/ 3563344 h 4770651"/>
                <a:gd name="connsiteX1-1227" fmla="*/ 0 w 1806912"/>
                <a:gd name="connsiteY1-1228" fmla="*/ 4160233 h 4770651"/>
                <a:gd name="connsiteX2-1229" fmla="*/ 392692 w 1806912"/>
                <a:gd name="connsiteY2-1230" fmla="*/ 851498 h 4770651"/>
                <a:gd name="connsiteX3-1231" fmla="*/ 1806912 w 1806912"/>
                <a:gd name="connsiteY3-1232" fmla="*/ -3 h 4770651"/>
                <a:gd name="connsiteX4-1233" fmla="*/ 1587066 w 1806912"/>
                <a:gd name="connsiteY4-1234" fmla="*/ 1075426 h 4770651"/>
                <a:gd name="connsiteX5-1235" fmla="*/ 1410372 w 1806912"/>
                <a:gd name="connsiteY5-1236" fmla="*/ 1842382 h 4770651"/>
                <a:gd name="connsiteX6-1237" fmla="*/ 1055117 w 1806912"/>
                <a:gd name="connsiteY6-1238" fmla="*/ 3357947 h 4770651"/>
                <a:gd name="connsiteX7-1239" fmla="*/ 721505 w 1806912"/>
                <a:gd name="connsiteY7-1240" fmla="*/ 4770651 h 4770651"/>
                <a:gd name="connsiteX8-1241" fmla="*/ 1064891 w 1806912"/>
                <a:gd name="connsiteY8-1242" fmla="*/ 3148563 h 4770651"/>
                <a:gd name="connsiteX9-1243" fmla="*/ 450408 w 1806912"/>
                <a:gd name="connsiteY9-1244" fmla="*/ 3563344 h 4770651"/>
                <a:gd name="connsiteX0-1245" fmla="*/ 450408 w 1806912"/>
                <a:gd name="connsiteY0-1246" fmla="*/ 3563344 h 5554336"/>
                <a:gd name="connsiteX1-1247" fmla="*/ 0 w 1806912"/>
                <a:gd name="connsiteY1-1248" fmla="*/ 4160233 h 5554336"/>
                <a:gd name="connsiteX2-1249" fmla="*/ 392692 w 1806912"/>
                <a:gd name="connsiteY2-1250" fmla="*/ 851498 h 5554336"/>
                <a:gd name="connsiteX3-1251" fmla="*/ 1806912 w 1806912"/>
                <a:gd name="connsiteY3-1252" fmla="*/ -3 h 5554336"/>
                <a:gd name="connsiteX4-1253" fmla="*/ 1587066 w 1806912"/>
                <a:gd name="connsiteY4-1254" fmla="*/ 1075426 h 5554336"/>
                <a:gd name="connsiteX5-1255" fmla="*/ 1410372 w 1806912"/>
                <a:gd name="connsiteY5-1256" fmla="*/ 1842382 h 5554336"/>
                <a:gd name="connsiteX6-1257" fmla="*/ 1055117 w 1806912"/>
                <a:gd name="connsiteY6-1258" fmla="*/ 3357947 h 5554336"/>
                <a:gd name="connsiteX7-1259" fmla="*/ 721505 w 1806912"/>
                <a:gd name="connsiteY7-1260" fmla="*/ 4770651 h 5554336"/>
                <a:gd name="connsiteX8-1261" fmla="*/ 252115 w 1806912"/>
                <a:gd name="connsiteY8-1262" fmla="*/ 5554337 h 5554336"/>
                <a:gd name="connsiteX9-1263" fmla="*/ 450408 w 1806912"/>
                <a:gd name="connsiteY9-1264" fmla="*/ 3563344 h 5554336"/>
                <a:gd name="connsiteX0-1265" fmla="*/ 450408 w 1806912"/>
                <a:gd name="connsiteY0-1266" fmla="*/ 3563344 h 5554336"/>
                <a:gd name="connsiteX1-1267" fmla="*/ 0 w 1806912"/>
                <a:gd name="connsiteY1-1268" fmla="*/ 4160233 h 5554336"/>
                <a:gd name="connsiteX2-1269" fmla="*/ 392692 w 1806912"/>
                <a:gd name="connsiteY2-1270" fmla="*/ 851498 h 5554336"/>
                <a:gd name="connsiteX3-1271" fmla="*/ 1806912 w 1806912"/>
                <a:gd name="connsiteY3-1272" fmla="*/ -3 h 5554336"/>
                <a:gd name="connsiteX4-1273" fmla="*/ 1587066 w 1806912"/>
                <a:gd name="connsiteY4-1274" fmla="*/ 1075426 h 5554336"/>
                <a:gd name="connsiteX5-1275" fmla="*/ 1410372 w 1806912"/>
                <a:gd name="connsiteY5-1276" fmla="*/ 1842382 h 5554336"/>
                <a:gd name="connsiteX6-1277" fmla="*/ 1055117 w 1806912"/>
                <a:gd name="connsiteY6-1278" fmla="*/ 3357947 h 5554336"/>
                <a:gd name="connsiteX7-1279" fmla="*/ 923039 w 1806912"/>
                <a:gd name="connsiteY7-1280" fmla="*/ 4131364 h 5554336"/>
                <a:gd name="connsiteX8-1281" fmla="*/ 252115 w 1806912"/>
                <a:gd name="connsiteY8-1282" fmla="*/ 5554337 h 5554336"/>
                <a:gd name="connsiteX9-1283" fmla="*/ 450408 w 1806912"/>
                <a:gd name="connsiteY9-1284" fmla="*/ 3563344 h 5554336"/>
                <a:gd name="connsiteX0-1285" fmla="*/ 450408 w 1806912"/>
                <a:gd name="connsiteY0-1286" fmla="*/ 3563344 h 5554336"/>
                <a:gd name="connsiteX1-1287" fmla="*/ 0 w 1806912"/>
                <a:gd name="connsiteY1-1288" fmla="*/ 4160233 h 5554336"/>
                <a:gd name="connsiteX2-1289" fmla="*/ 392692 w 1806912"/>
                <a:gd name="connsiteY2-1290" fmla="*/ 851498 h 5554336"/>
                <a:gd name="connsiteX3-1291" fmla="*/ 1806912 w 1806912"/>
                <a:gd name="connsiteY3-1292" fmla="*/ -3 h 5554336"/>
                <a:gd name="connsiteX4-1293" fmla="*/ 1587066 w 1806912"/>
                <a:gd name="connsiteY4-1294" fmla="*/ 1075426 h 5554336"/>
                <a:gd name="connsiteX5-1295" fmla="*/ 1410372 w 1806912"/>
                <a:gd name="connsiteY5-1296" fmla="*/ 1842382 h 5554336"/>
                <a:gd name="connsiteX6-1297" fmla="*/ 1095565 w 1806912"/>
                <a:gd name="connsiteY6-1298" fmla="*/ 3275178 h 5554336"/>
                <a:gd name="connsiteX7-1299" fmla="*/ 923039 w 1806912"/>
                <a:gd name="connsiteY7-1300" fmla="*/ 4131364 h 5554336"/>
                <a:gd name="connsiteX8-1301" fmla="*/ 252115 w 1806912"/>
                <a:gd name="connsiteY8-1302" fmla="*/ 5554337 h 5554336"/>
                <a:gd name="connsiteX9-1303" fmla="*/ 450408 w 1806912"/>
                <a:gd name="connsiteY9-1304" fmla="*/ 3563344 h 5554336"/>
                <a:gd name="connsiteX0-1305" fmla="*/ 450408 w 1806912"/>
                <a:gd name="connsiteY0-1306" fmla="*/ 3563344 h 4160233"/>
                <a:gd name="connsiteX1-1307" fmla="*/ 0 w 1806912"/>
                <a:gd name="connsiteY1-1308" fmla="*/ 4160233 h 4160233"/>
                <a:gd name="connsiteX2-1309" fmla="*/ 392692 w 1806912"/>
                <a:gd name="connsiteY2-1310" fmla="*/ 851498 h 4160233"/>
                <a:gd name="connsiteX3-1311" fmla="*/ 1806912 w 1806912"/>
                <a:gd name="connsiteY3-1312" fmla="*/ -3 h 4160233"/>
                <a:gd name="connsiteX4-1313" fmla="*/ 1587066 w 1806912"/>
                <a:gd name="connsiteY4-1314" fmla="*/ 1075426 h 4160233"/>
                <a:gd name="connsiteX5-1315" fmla="*/ 1410372 w 1806912"/>
                <a:gd name="connsiteY5-1316" fmla="*/ 1842382 h 4160233"/>
                <a:gd name="connsiteX6-1317" fmla="*/ 1095565 w 1806912"/>
                <a:gd name="connsiteY6-1318" fmla="*/ 3275178 h 4160233"/>
                <a:gd name="connsiteX7-1319" fmla="*/ 923039 w 1806912"/>
                <a:gd name="connsiteY7-1320" fmla="*/ 4131364 h 4160233"/>
                <a:gd name="connsiteX8-1321" fmla="*/ 1484129 w 1806912"/>
                <a:gd name="connsiteY8-1322" fmla="*/ 1179960 h 4160233"/>
                <a:gd name="connsiteX9-1323" fmla="*/ 450408 w 1806912"/>
                <a:gd name="connsiteY9-1324" fmla="*/ 3563344 h 4160233"/>
                <a:gd name="connsiteX0-1325" fmla="*/ 727288 w 1806912"/>
                <a:gd name="connsiteY0-1326" fmla="*/ 1998038 h 4160233"/>
                <a:gd name="connsiteX1-1327" fmla="*/ 0 w 1806912"/>
                <a:gd name="connsiteY1-1328" fmla="*/ 4160233 h 4160233"/>
                <a:gd name="connsiteX2-1329" fmla="*/ 392692 w 1806912"/>
                <a:gd name="connsiteY2-1330" fmla="*/ 851498 h 4160233"/>
                <a:gd name="connsiteX3-1331" fmla="*/ 1806912 w 1806912"/>
                <a:gd name="connsiteY3-1332" fmla="*/ -3 h 4160233"/>
                <a:gd name="connsiteX4-1333" fmla="*/ 1587066 w 1806912"/>
                <a:gd name="connsiteY4-1334" fmla="*/ 1075426 h 4160233"/>
                <a:gd name="connsiteX5-1335" fmla="*/ 1410372 w 1806912"/>
                <a:gd name="connsiteY5-1336" fmla="*/ 1842382 h 4160233"/>
                <a:gd name="connsiteX6-1337" fmla="*/ 1095565 w 1806912"/>
                <a:gd name="connsiteY6-1338" fmla="*/ 3275178 h 4160233"/>
                <a:gd name="connsiteX7-1339" fmla="*/ 923039 w 1806912"/>
                <a:gd name="connsiteY7-1340" fmla="*/ 4131364 h 4160233"/>
                <a:gd name="connsiteX8-1341" fmla="*/ 1484129 w 1806912"/>
                <a:gd name="connsiteY8-1342" fmla="*/ 1179960 h 4160233"/>
                <a:gd name="connsiteX9-1343" fmla="*/ 727288 w 1806912"/>
                <a:gd name="connsiteY9-1344" fmla="*/ 1998038 h 4160233"/>
                <a:gd name="connsiteX0-1345" fmla="*/ 727288 w 1806912"/>
                <a:gd name="connsiteY0-1346" fmla="*/ 2030803 h 4192998"/>
                <a:gd name="connsiteX1-1347" fmla="*/ 0 w 1806912"/>
                <a:gd name="connsiteY1-1348" fmla="*/ 4192998 h 4192998"/>
                <a:gd name="connsiteX2-1349" fmla="*/ 392692 w 1806912"/>
                <a:gd name="connsiteY2-1350" fmla="*/ 884263 h 4192998"/>
                <a:gd name="connsiteX3-1351" fmla="*/ 1488046 w 1806912"/>
                <a:gd name="connsiteY3-1352" fmla="*/ 331565 h 4192998"/>
                <a:gd name="connsiteX4-1353" fmla="*/ 1806912 w 1806912"/>
                <a:gd name="connsiteY4-1354" fmla="*/ 32762 h 4192998"/>
                <a:gd name="connsiteX5-1355" fmla="*/ 1587066 w 1806912"/>
                <a:gd name="connsiteY5-1356" fmla="*/ 1108191 h 4192998"/>
                <a:gd name="connsiteX6-1357" fmla="*/ 1410372 w 1806912"/>
                <a:gd name="connsiteY6-1358" fmla="*/ 1875147 h 4192998"/>
                <a:gd name="connsiteX7-1359" fmla="*/ 1095565 w 1806912"/>
                <a:gd name="connsiteY7-1360" fmla="*/ 3307943 h 4192998"/>
                <a:gd name="connsiteX8-1361" fmla="*/ 923039 w 1806912"/>
                <a:gd name="connsiteY8-1362" fmla="*/ 4164129 h 4192998"/>
                <a:gd name="connsiteX9-1363" fmla="*/ 1484129 w 1806912"/>
                <a:gd name="connsiteY9-1364" fmla="*/ 1212725 h 4192998"/>
                <a:gd name="connsiteX10" fmla="*/ 727288 w 1806912"/>
                <a:gd name="connsiteY10" fmla="*/ 2030803 h 4192998"/>
                <a:gd name="connsiteX0-1365" fmla="*/ 727288 w 1806912"/>
                <a:gd name="connsiteY0-1366" fmla="*/ 2043908 h 4206103"/>
                <a:gd name="connsiteX1-1367" fmla="*/ 0 w 1806912"/>
                <a:gd name="connsiteY1-1368" fmla="*/ 4206103 h 4206103"/>
                <a:gd name="connsiteX2-1369" fmla="*/ 392692 w 1806912"/>
                <a:gd name="connsiteY2-1370" fmla="*/ 897368 h 4206103"/>
                <a:gd name="connsiteX3-1371" fmla="*/ 1456496 w 1806912"/>
                <a:gd name="connsiteY3-1372" fmla="*/ 229543 h 4206103"/>
                <a:gd name="connsiteX4-1373" fmla="*/ 1806912 w 1806912"/>
                <a:gd name="connsiteY4-1374" fmla="*/ 45867 h 4206103"/>
                <a:gd name="connsiteX5-1375" fmla="*/ 1587066 w 1806912"/>
                <a:gd name="connsiteY5-1376" fmla="*/ 1121296 h 4206103"/>
                <a:gd name="connsiteX6-1377" fmla="*/ 1410372 w 1806912"/>
                <a:gd name="connsiteY6-1378" fmla="*/ 1888252 h 4206103"/>
                <a:gd name="connsiteX7-1379" fmla="*/ 1095565 w 1806912"/>
                <a:gd name="connsiteY7-1380" fmla="*/ 3321048 h 4206103"/>
                <a:gd name="connsiteX8-1381" fmla="*/ 923039 w 1806912"/>
                <a:gd name="connsiteY8-1382" fmla="*/ 4177234 h 4206103"/>
                <a:gd name="connsiteX9-1383" fmla="*/ 1484129 w 1806912"/>
                <a:gd name="connsiteY9-1384" fmla="*/ 1225830 h 4206103"/>
                <a:gd name="connsiteX10-1385" fmla="*/ 727288 w 1806912"/>
                <a:gd name="connsiteY10-1386" fmla="*/ 2043908 h 4206103"/>
                <a:gd name="connsiteX0-1387" fmla="*/ 727288 w 1811727"/>
                <a:gd name="connsiteY0-1388" fmla="*/ 1914339 h 4076534"/>
                <a:gd name="connsiteX1-1389" fmla="*/ 0 w 1811727"/>
                <a:gd name="connsiteY1-1390" fmla="*/ 4076534 h 4076534"/>
                <a:gd name="connsiteX2-1391" fmla="*/ 392692 w 1811727"/>
                <a:gd name="connsiteY2-1392" fmla="*/ 767799 h 4076534"/>
                <a:gd name="connsiteX3-1393" fmla="*/ 1456496 w 1811727"/>
                <a:gd name="connsiteY3-1394" fmla="*/ 99974 h 4076534"/>
                <a:gd name="connsiteX4-1395" fmla="*/ 1811727 w 1811727"/>
                <a:gd name="connsiteY4-1396" fmla="*/ 103818 h 4076534"/>
                <a:gd name="connsiteX5-1397" fmla="*/ 1587066 w 1811727"/>
                <a:gd name="connsiteY5-1398" fmla="*/ 991727 h 4076534"/>
                <a:gd name="connsiteX6-1399" fmla="*/ 1410372 w 1811727"/>
                <a:gd name="connsiteY6-1400" fmla="*/ 1758683 h 4076534"/>
                <a:gd name="connsiteX7-1401" fmla="*/ 1095565 w 1811727"/>
                <a:gd name="connsiteY7-1402" fmla="*/ 3191479 h 4076534"/>
                <a:gd name="connsiteX8-1403" fmla="*/ 923039 w 1811727"/>
                <a:gd name="connsiteY8-1404" fmla="*/ 4047665 h 4076534"/>
                <a:gd name="connsiteX9-1405" fmla="*/ 1484129 w 1811727"/>
                <a:gd name="connsiteY9-1406" fmla="*/ 1096261 h 4076534"/>
                <a:gd name="connsiteX10-1407" fmla="*/ 727288 w 1811727"/>
                <a:gd name="connsiteY10-1408" fmla="*/ 1914339 h 4076534"/>
                <a:gd name="connsiteX0-1409" fmla="*/ 727288 w 1811727"/>
                <a:gd name="connsiteY0-1410" fmla="*/ 1914339 h 4076534"/>
                <a:gd name="connsiteX1-1411" fmla="*/ 0 w 1811727"/>
                <a:gd name="connsiteY1-1412" fmla="*/ 4076534 h 4076534"/>
                <a:gd name="connsiteX2-1413" fmla="*/ 1277012 w 1811727"/>
                <a:gd name="connsiteY2-1414" fmla="*/ 1123160 h 4076534"/>
                <a:gd name="connsiteX3-1415" fmla="*/ 1456496 w 1811727"/>
                <a:gd name="connsiteY3-1416" fmla="*/ 99974 h 4076534"/>
                <a:gd name="connsiteX4-1417" fmla="*/ 1811727 w 1811727"/>
                <a:gd name="connsiteY4-1418" fmla="*/ 103818 h 4076534"/>
                <a:gd name="connsiteX5-1419" fmla="*/ 1587066 w 1811727"/>
                <a:gd name="connsiteY5-1420" fmla="*/ 991727 h 4076534"/>
                <a:gd name="connsiteX6-1421" fmla="*/ 1410372 w 1811727"/>
                <a:gd name="connsiteY6-1422" fmla="*/ 1758683 h 4076534"/>
                <a:gd name="connsiteX7-1423" fmla="*/ 1095565 w 1811727"/>
                <a:gd name="connsiteY7-1424" fmla="*/ 3191479 h 4076534"/>
                <a:gd name="connsiteX8-1425" fmla="*/ 923039 w 1811727"/>
                <a:gd name="connsiteY8-1426" fmla="*/ 4047665 h 4076534"/>
                <a:gd name="connsiteX9-1427" fmla="*/ 1484129 w 1811727"/>
                <a:gd name="connsiteY9-1428" fmla="*/ 1096261 h 4076534"/>
                <a:gd name="connsiteX10-1429" fmla="*/ 727288 w 1811727"/>
                <a:gd name="connsiteY10-1430" fmla="*/ 1914339 h 4076534"/>
                <a:gd name="connsiteX0-1431" fmla="*/ 727288 w 1811727"/>
                <a:gd name="connsiteY0-1432" fmla="*/ 1914339 h 4076534"/>
                <a:gd name="connsiteX1-1433" fmla="*/ 0 w 1811727"/>
                <a:gd name="connsiteY1-1434" fmla="*/ 4076534 h 4076534"/>
                <a:gd name="connsiteX2-1435" fmla="*/ 1277012 w 1811727"/>
                <a:gd name="connsiteY2-1436" fmla="*/ 1123160 h 4076534"/>
                <a:gd name="connsiteX3-1437" fmla="*/ 1456496 w 1811727"/>
                <a:gd name="connsiteY3-1438" fmla="*/ 99974 h 4076534"/>
                <a:gd name="connsiteX4-1439" fmla="*/ 1811727 w 1811727"/>
                <a:gd name="connsiteY4-1440" fmla="*/ 103818 h 4076534"/>
                <a:gd name="connsiteX5-1441" fmla="*/ 1587066 w 1811727"/>
                <a:gd name="connsiteY5-1442" fmla="*/ 991727 h 4076534"/>
                <a:gd name="connsiteX6-1443" fmla="*/ 1410372 w 1811727"/>
                <a:gd name="connsiteY6-1444" fmla="*/ 1758683 h 4076534"/>
                <a:gd name="connsiteX7-1445" fmla="*/ 1095565 w 1811727"/>
                <a:gd name="connsiteY7-1446" fmla="*/ 3191479 h 4076534"/>
                <a:gd name="connsiteX8-1447" fmla="*/ 923039 w 1811727"/>
                <a:gd name="connsiteY8-1448" fmla="*/ 4047665 h 4076534"/>
                <a:gd name="connsiteX9-1449" fmla="*/ 1484129 w 1811727"/>
                <a:gd name="connsiteY9-1450" fmla="*/ 1096261 h 4076534"/>
                <a:gd name="connsiteX10-1451" fmla="*/ 727288 w 1811727"/>
                <a:gd name="connsiteY10-1452" fmla="*/ 1914339 h 4076534"/>
                <a:gd name="connsiteX0-1453" fmla="*/ 727288 w 1811727"/>
                <a:gd name="connsiteY0-1454" fmla="*/ 1914339 h 4076534"/>
                <a:gd name="connsiteX1-1455" fmla="*/ 0 w 1811727"/>
                <a:gd name="connsiteY1-1456" fmla="*/ 4076534 h 4076534"/>
                <a:gd name="connsiteX2-1457" fmla="*/ 1281123 w 1811727"/>
                <a:gd name="connsiteY2-1458" fmla="*/ 1085288 h 4076534"/>
                <a:gd name="connsiteX3-1459" fmla="*/ 1456496 w 1811727"/>
                <a:gd name="connsiteY3-1460" fmla="*/ 99974 h 4076534"/>
                <a:gd name="connsiteX4-1461" fmla="*/ 1811727 w 1811727"/>
                <a:gd name="connsiteY4-1462" fmla="*/ 103818 h 4076534"/>
                <a:gd name="connsiteX5-1463" fmla="*/ 1587066 w 1811727"/>
                <a:gd name="connsiteY5-1464" fmla="*/ 991727 h 4076534"/>
                <a:gd name="connsiteX6-1465" fmla="*/ 1410372 w 1811727"/>
                <a:gd name="connsiteY6-1466" fmla="*/ 1758683 h 4076534"/>
                <a:gd name="connsiteX7-1467" fmla="*/ 1095565 w 1811727"/>
                <a:gd name="connsiteY7-1468" fmla="*/ 3191479 h 4076534"/>
                <a:gd name="connsiteX8-1469" fmla="*/ 923039 w 1811727"/>
                <a:gd name="connsiteY8-1470" fmla="*/ 4047665 h 4076534"/>
                <a:gd name="connsiteX9-1471" fmla="*/ 1484129 w 1811727"/>
                <a:gd name="connsiteY9-1472" fmla="*/ 1096261 h 4076534"/>
                <a:gd name="connsiteX10-1473" fmla="*/ 727288 w 1811727"/>
                <a:gd name="connsiteY10-1474" fmla="*/ 1914339 h 4076534"/>
                <a:gd name="connsiteX0-1475" fmla="*/ 0 w 1084439"/>
                <a:gd name="connsiteY0-1476" fmla="*/ 1914339 h 4047663"/>
                <a:gd name="connsiteX1-1477" fmla="*/ 395475 w 1084439"/>
                <a:gd name="connsiteY1-1478" fmla="*/ 2409114 h 4047663"/>
                <a:gd name="connsiteX2-1479" fmla="*/ 553835 w 1084439"/>
                <a:gd name="connsiteY2-1480" fmla="*/ 1085288 h 4047663"/>
                <a:gd name="connsiteX3-1481" fmla="*/ 729208 w 1084439"/>
                <a:gd name="connsiteY3-1482" fmla="*/ 99974 h 4047663"/>
                <a:gd name="connsiteX4-1483" fmla="*/ 1084439 w 1084439"/>
                <a:gd name="connsiteY4-1484" fmla="*/ 103818 h 4047663"/>
                <a:gd name="connsiteX5-1485" fmla="*/ 859778 w 1084439"/>
                <a:gd name="connsiteY5-1486" fmla="*/ 991727 h 4047663"/>
                <a:gd name="connsiteX6-1487" fmla="*/ 683084 w 1084439"/>
                <a:gd name="connsiteY6-1488" fmla="*/ 1758683 h 4047663"/>
                <a:gd name="connsiteX7-1489" fmla="*/ 368277 w 1084439"/>
                <a:gd name="connsiteY7-1490" fmla="*/ 3191479 h 4047663"/>
                <a:gd name="connsiteX8-1491" fmla="*/ 195751 w 1084439"/>
                <a:gd name="connsiteY8-1492" fmla="*/ 4047665 h 4047663"/>
                <a:gd name="connsiteX9-1493" fmla="*/ 756841 w 1084439"/>
                <a:gd name="connsiteY9-1494" fmla="*/ 1096261 h 4047663"/>
                <a:gd name="connsiteX10-1495" fmla="*/ 0 w 1084439"/>
                <a:gd name="connsiteY10-1496" fmla="*/ 1914339 h 4047663"/>
                <a:gd name="connsiteX0-1497" fmla="*/ 0 w 1084439"/>
                <a:gd name="connsiteY0-1498" fmla="*/ 1914339 h 4047663"/>
                <a:gd name="connsiteX1-1499" fmla="*/ 305751 w 1084439"/>
                <a:gd name="connsiteY1-1500" fmla="*/ 878260 h 4047663"/>
                <a:gd name="connsiteX2-1501" fmla="*/ 553835 w 1084439"/>
                <a:gd name="connsiteY2-1502" fmla="*/ 1085288 h 4047663"/>
                <a:gd name="connsiteX3-1503" fmla="*/ 729208 w 1084439"/>
                <a:gd name="connsiteY3-1504" fmla="*/ 99974 h 4047663"/>
                <a:gd name="connsiteX4-1505" fmla="*/ 1084439 w 1084439"/>
                <a:gd name="connsiteY4-1506" fmla="*/ 103818 h 4047663"/>
                <a:gd name="connsiteX5-1507" fmla="*/ 859778 w 1084439"/>
                <a:gd name="connsiteY5-1508" fmla="*/ 991727 h 4047663"/>
                <a:gd name="connsiteX6-1509" fmla="*/ 683084 w 1084439"/>
                <a:gd name="connsiteY6-1510" fmla="*/ 1758683 h 4047663"/>
                <a:gd name="connsiteX7-1511" fmla="*/ 368277 w 1084439"/>
                <a:gd name="connsiteY7-1512" fmla="*/ 3191479 h 4047663"/>
                <a:gd name="connsiteX8-1513" fmla="*/ 195751 w 1084439"/>
                <a:gd name="connsiteY8-1514" fmla="*/ 4047665 h 4047663"/>
                <a:gd name="connsiteX9-1515" fmla="*/ 756841 w 1084439"/>
                <a:gd name="connsiteY9-1516" fmla="*/ 1096261 h 4047663"/>
                <a:gd name="connsiteX10-1517" fmla="*/ 0 w 1084439"/>
                <a:gd name="connsiteY10-1518" fmla="*/ 1914339 h 4047663"/>
                <a:gd name="connsiteX0-1519" fmla="*/ 291319 w 888688"/>
                <a:gd name="connsiteY0-1520" fmla="*/ 2084070 h 4047663"/>
                <a:gd name="connsiteX1-1521" fmla="*/ 110000 w 888688"/>
                <a:gd name="connsiteY1-1522" fmla="*/ 878260 h 4047663"/>
                <a:gd name="connsiteX2-1523" fmla="*/ 358084 w 888688"/>
                <a:gd name="connsiteY2-1524" fmla="*/ 1085288 h 4047663"/>
                <a:gd name="connsiteX3-1525" fmla="*/ 533457 w 888688"/>
                <a:gd name="connsiteY3-1526" fmla="*/ 99974 h 4047663"/>
                <a:gd name="connsiteX4-1527" fmla="*/ 888688 w 888688"/>
                <a:gd name="connsiteY4-1528" fmla="*/ 103818 h 4047663"/>
                <a:gd name="connsiteX5-1529" fmla="*/ 664027 w 888688"/>
                <a:gd name="connsiteY5-1530" fmla="*/ 991727 h 4047663"/>
                <a:gd name="connsiteX6-1531" fmla="*/ 487333 w 888688"/>
                <a:gd name="connsiteY6-1532" fmla="*/ 1758683 h 4047663"/>
                <a:gd name="connsiteX7-1533" fmla="*/ 172526 w 888688"/>
                <a:gd name="connsiteY7-1534" fmla="*/ 3191479 h 4047663"/>
                <a:gd name="connsiteX8-1535" fmla="*/ 0 w 888688"/>
                <a:gd name="connsiteY8-1536" fmla="*/ 4047665 h 4047663"/>
                <a:gd name="connsiteX9-1537" fmla="*/ 561090 w 888688"/>
                <a:gd name="connsiteY9-1538" fmla="*/ 1096261 h 4047663"/>
                <a:gd name="connsiteX10-1539" fmla="*/ 291319 w 888688"/>
                <a:gd name="connsiteY10-1540" fmla="*/ 2084070 h 4047663"/>
                <a:gd name="connsiteX0-1541" fmla="*/ 291319 w 888688"/>
                <a:gd name="connsiteY0-1542" fmla="*/ 2084070 h 4047663"/>
                <a:gd name="connsiteX1-1543" fmla="*/ 142344 w 888688"/>
                <a:gd name="connsiteY1-1544" fmla="*/ 2261428 h 4047663"/>
                <a:gd name="connsiteX2-1545" fmla="*/ 358084 w 888688"/>
                <a:gd name="connsiteY2-1546" fmla="*/ 1085288 h 4047663"/>
                <a:gd name="connsiteX3-1547" fmla="*/ 533457 w 888688"/>
                <a:gd name="connsiteY3-1548" fmla="*/ 99974 h 4047663"/>
                <a:gd name="connsiteX4-1549" fmla="*/ 888688 w 888688"/>
                <a:gd name="connsiteY4-1550" fmla="*/ 103818 h 4047663"/>
                <a:gd name="connsiteX5-1551" fmla="*/ 664027 w 888688"/>
                <a:gd name="connsiteY5-1552" fmla="*/ 991727 h 4047663"/>
                <a:gd name="connsiteX6-1553" fmla="*/ 487333 w 888688"/>
                <a:gd name="connsiteY6-1554" fmla="*/ 1758683 h 4047663"/>
                <a:gd name="connsiteX7-1555" fmla="*/ 172526 w 888688"/>
                <a:gd name="connsiteY7-1556" fmla="*/ 3191479 h 4047663"/>
                <a:gd name="connsiteX8-1557" fmla="*/ 0 w 888688"/>
                <a:gd name="connsiteY8-1558" fmla="*/ 4047665 h 4047663"/>
                <a:gd name="connsiteX9-1559" fmla="*/ 561090 w 888688"/>
                <a:gd name="connsiteY9-1560" fmla="*/ 1096261 h 4047663"/>
                <a:gd name="connsiteX10-1561" fmla="*/ 291319 w 888688"/>
                <a:gd name="connsiteY10-1562" fmla="*/ 2084070 h 4047663"/>
                <a:gd name="connsiteX0-1563" fmla="*/ 299081 w 888688"/>
                <a:gd name="connsiteY0-1564" fmla="*/ 1973923 h 4047663"/>
                <a:gd name="connsiteX1-1565" fmla="*/ 142344 w 888688"/>
                <a:gd name="connsiteY1-1566" fmla="*/ 2261428 h 4047663"/>
                <a:gd name="connsiteX2-1567" fmla="*/ 358084 w 888688"/>
                <a:gd name="connsiteY2-1568" fmla="*/ 1085288 h 4047663"/>
                <a:gd name="connsiteX3-1569" fmla="*/ 533457 w 888688"/>
                <a:gd name="connsiteY3-1570" fmla="*/ 99974 h 4047663"/>
                <a:gd name="connsiteX4-1571" fmla="*/ 888688 w 888688"/>
                <a:gd name="connsiteY4-1572" fmla="*/ 103818 h 4047663"/>
                <a:gd name="connsiteX5-1573" fmla="*/ 664027 w 888688"/>
                <a:gd name="connsiteY5-1574" fmla="*/ 991727 h 4047663"/>
                <a:gd name="connsiteX6-1575" fmla="*/ 487333 w 888688"/>
                <a:gd name="connsiteY6-1576" fmla="*/ 1758683 h 4047663"/>
                <a:gd name="connsiteX7-1577" fmla="*/ 172526 w 888688"/>
                <a:gd name="connsiteY7-1578" fmla="*/ 3191479 h 4047663"/>
                <a:gd name="connsiteX8-1579" fmla="*/ 0 w 888688"/>
                <a:gd name="connsiteY8-1580" fmla="*/ 4047665 h 4047663"/>
                <a:gd name="connsiteX9-1581" fmla="*/ 561090 w 888688"/>
                <a:gd name="connsiteY9-1582" fmla="*/ 1096261 h 4047663"/>
                <a:gd name="connsiteX10-1583" fmla="*/ 299081 w 888688"/>
                <a:gd name="connsiteY10-1584" fmla="*/ 1973923 h 4047663"/>
                <a:gd name="connsiteX0-1585" fmla="*/ 561090 w 888688"/>
                <a:gd name="connsiteY0-1586" fmla="*/ 1096261 h 4047663"/>
                <a:gd name="connsiteX1-1587" fmla="*/ 142344 w 888688"/>
                <a:gd name="connsiteY1-1588" fmla="*/ 2261428 h 4047663"/>
                <a:gd name="connsiteX2-1589" fmla="*/ 358084 w 888688"/>
                <a:gd name="connsiteY2-1590" fmla="*/ 1085288 h 4047663"/>
                <a:gd name="connsiteX3-1591" fmla="*/ 533457 w 888688"/>
                <a:gd name="connsiteY3-1592" fmla="*/ 99974 h 4047663"/>
                <a:gd name="connsiteX4-1593" fmla="*/ 888688 w 888688"/>
                <a:gd name="connsiteY4-1594" fmla="*/ 103818 h 4047663"/>
                <a:gd name="connsiteX5-1595" fmla="*/ 664027 w 888688"/>
                <a:gd name="connsiteY5-1596" fmla="*/ 991727 h 4047663"/>
                <a:gd name="connsiteX6-1597" fmla="*/ 487333 w 888688"/>
                <a:gd name="connsiteY6-1598" fmla="*/ 1758683 h 4047663"/>
                <a:gd name="connsiteX7-1599" fmla="*/ 172526 w 888688"/>
                <a:gd name="connsiteY7-1600" fmla="*/ 3191479 h 4047663"/>
                <a:gd name="connsiteX8-1601" fmla="*/ 0 w 888688"/>
                <a:gd name="connsiteY8-1602" fmla="*/ 4047665 h 4047663"/>
                <a:gd name="connsiteX9-1603" fmla="*/ 561090 w 888688"/>
                <a:gd name="connsiteY9-1604" fmla="*/ 1096261 h 4047663"/>
                <a:gd name="connsiteX0-1605" fmla="*/ 561090 w 888688"/>
                <a:gd name="connsiteY0-1606" fmla="*/ 1096261 h 4047663"/>
                <a:gd name="connsiteX1-1607" fmla="*/ 358084 w 888688"/>
                <a:gd name="connsiteY1-1608" fmla="*/ 1085288 h 4047663"/>
                <a:gd name="connsiteX2-1609" fmla="*/ 533457 w 888688"/>
                <a:gd name="connsiteY2-1610" fmla="*/ 99974 h 4047663"/>
                <a:gd name="connsiteX3-1611" fmla="*/ 888688 w 888688"/>
                <a:gd name="connsiteY3-1612" fmla="*/ 103818 h 4047663"/>
                <a:gd name="connsiteX4-1613" fmla="*/ 664027 w 888688"/>
                <a:gd name="connsiteY4-1614" fmla="*/ 991727 h 4047663"/>
                <a:gd name="connsiteX5-1615" fmla="*/ 487333 w 888688"/>
                <a:gd name="connsiteY5-1616" fmla="*/ 1758683 h 4047663"/>
                <a:gd name="connsiteX6-1617" fmla="*/ 172526 w 888688"/>
                <a:gd name="connsiteY6-1618" fmla="*/ 3191479 h 4047663"/>
                <a:gd name="connsiteX7-1619" fmla="*/ 0 w 888688"/>
                <a:gd name="connsiteY7-1620" fmla="*/ 4047665 h 4047663"/>
                <a:gd name="connsiteX8-1621" fmla="*/ 561090 w 888688"/>
                <a:gd name="connsiteY8-1622" fmla="*/ 1096261 h 4047663"/>
                <a:gd name="connsiteX0-1623" fmla="*/ 561090 w 888688"/>
                <a:gd name="connsiteY0-1624" fmla="*/ 1096261 h 4047663"/>
                <a:gd name="connsiteX1-1625" fmla="*/ 364480 w 888688"/>
                <a:gd name="connsiteY1-1626" fmla="*/ 1045691 h 4047663"/>
                <a:gd name="connsiteX2-1627" fmla="*/ 533457 w 888688"/>
                <a:gd name="connsiteY2-1628" fmla="*/ 99974 h 4047663"/>
                <a:gd name="connsiteX3-1629" fmla="*/ 888688 w 888688"/>
                <a:gd name="connsiteY3-1630" fmla="*/ 103818 h 4047663"/>
                <a:gd name="connsiteX4-1631" fmla="*/ 664027 w 888688"/>
                <a:gd name="connsiteY4-1632" fmla="*/ 991727 h 4047663"/>
                <a:gd name="connsiteX5-1633" fmla="*/ 487333 w 888688"/>
                <a:gd name="connsiteY5-1634" fmla="*/ 1758683 h 4047663"/>
                <a:gd name="connsiteX6-1635" fmla="*/ 172526 w 888688"/>
                <a:gd name="connsiteY6-1636" fmla="*/ 3191479 h 4047663"/>
                <a:gd name="connsiteX7-1637" fmla="*/ 0 w 888688"/>
                <a:gd name="connsiteY7-1638" fmla="*/ 4047665 h 4047663"/>
                <a:gd name="connsiteX8-1639" fmla="*/ 561090 w 888688"/>
                <a:gd name="connsiteY8-1640" fmla="*/ 1096261 h 4047663"/>
                <a:gd name="connsiteX0-1641" fmla="*/ 567026 w 888688"/>
                <a:gd name="connsiteY0-1642" fmla="*/ 1022251 h 4047663"/>
                <a:gd name="connsiteX1-1643" fmla="*/ 364480 w 888688"/>
                <a:gd name="connsiteY1-1644" fmla="*/ 1045691 h 4047663"/>
                <a:gd name="connsiteX2-1645" fmla="*/ 533457 w 888688"/>
                <a:gd name="connsiteY2-1646" fmla="*/ 99974 h 4047663"/>
                <a:gd name="connsiteX3-1647" fmla="*/ 888688 w 888688"/>
                <a:gd name="connsiteY3-1648" fmla="*/ 103818 h 4047663"/>
                <a:gd name="connsiteX4-1649" fmla="*/ 664027 w 888688"/>
                <a:gd name="connsiteY4-1650" fmla="*/ 991727 h 4047663"/>
                <a:gd name="connsiteX5-1651" fmla="*/ 487333 w 888688"/>
                <a:gd name="connsiteY5-1652" fmla="*/ 1758683 h 4047663"/>
                <a:gd name="connsiteX6-1653" fmla="*/ 172526 w 888688"/>
                <a:gd name="connsiteY6-1654" fmla="*/ 3191479 h 4047663"/>
                <a:gd name="connsiteX7-1655" fmla="*/ 0 w 888688"/>
                <a:gd name="connsiteY7-1656" fmla="*/ 4047665 h 4047663"/>
                <a:gd name="connsiteX8-1657" fmla="*/ 567026 w 888688"/>
                <a:gd name="connsiteY8-1658" fmla="*/ 1022251 h 4047663"/>
                <a:gd name="connsiteX0-1659" fmla="*/ 567027 w 888688"/>
                <a:gd name="connsiteY0-1660" fmla="*/ 1022250 h 4047663"/>
                <a:gd name="connsiteX1-1661" fmla="*/ 364480 w 888688"/>
                <a:gd name="connsiteY1-1662" fmla="*/ 1045691 h 4047663"/>
                <a:gd name="connsiteX2-1663" fmla="*/ 533457 w 888688"/>
                <a:gd name="connsiteY2-1664" fmla="*/ 99974 h 4047663"/>
                <a:gd name="connsiteX3-1665" fmla="*/ 888688 w 888688"/>
                <a:gd name="connsiteY3-1666" fmla="*/ 103818 h 4047663"/>
                <a:gd name="connsiteX4-1667" fmla="*/ 664027 w 888688"/>
                <a:gd name="connsiteY4-1668" fmla="*/ 991727 h 4047663"/>
                <a:gd name="connsiteX5-1669" fmla="*/ 487333 w 888688"/>
                <a:gd name="connsiteY5-1670" fmla="*/ 1758683 h 4047663"/>
                <a:gd name="connsiteX6-1671" fmla="*/ 172526 w 888688"/>
                <a:gd name="connsiteY6-1672" fmla="*/ 3191479 h 4047663"/>
                <a:gd name="connsiteX7-1673" fmla="*/ 0 w 888688"/>
                <a:gd name="connsiteY7-1674" fmla="*/ 4047665 h 4047663"/>
                <a:gd name="connsiteX8-1675" fmla="*/ 567027 w 888688"/>
                <a:gd name="connsiteY8-1676" fmla="*/ 1022250 h 4047663"/>
                <a:gd name="connsiteX0-1677" fmla="*/ 571202 w 892863"/>
                <a:gd name="connsiteY0-1678" fmla="*/ 1022250 h 4071714"/>
                <a:gd name="connsiteX1-1679" fmla="*/ 368655 w 892863"/>
                <a:gd name="connsiteY1-1680" fmla="*/ 1045691 h 4071714"/>
                <a:gd name="connsiteX2-1681" fmla="*/ 537632 w 892863"/>
                <a:gd name="connsiteY2-1682" fmla="*/ 99974 h 4071714"/>
                <a:gd name="connsiteX3-1683" fmla="*/ 892863 w 892863"/>
                <a:gd name="connsiteY3-1684" fmla="*/ 103818 h 4071714"/>
                <a:gd name="connsiteX4-1685" fmla="*/ 668202 w 892863"/>
                <a:gd name="connsiteY4-1686" fmla="*/ 991727 h 4071714"/>
                <a:gd name="connsiteX5-1687" fmla="*/ 491508 w 892863"/>
                <a:gd name="connsiteY5-1688" fmla="*/ 1758683 h 4071714"/>
                <a:gd name="connsiteX6-1689" fmla="*/ 176701 w 892863"/>
                <a:gd name="connsiteY6-1690" fmla="*/ 3191479 h 4071714"/>
                <a:gd name="connsiteX7-1691" fmla="*/ 4175 w 892863"/>
                <a:gd name="connsiteY7-1692" fmla="*/ 4047665 h 4071714"/>
                <a:gd name="connsiteX8-1693" fmla="*/ 344911 w 892863"/>
                <a:gd name="connsiteY8-1694" fmla="*/ 2261904 h 4071714"/>
                <a:gd name="connsiteX9-1695" fmla="*/ 571202 w 892863"/>
                <a:gd name="connsiteY9-1696" fmla="*/ 1022250 h 4071714"/>
                <a:gd name="connsiteX0-1697" fmla="*/ 784685 w 1106346"/>
                <a:gd name="connsiteY0-1698" fmla="*/ 1022250 h 4071714"/>
                <a:gd name="connsiteX1-1699" fmla="*/ 582138 w 1106346"/>
                <a:gd name="connsiteY1-1700" fmla="*/ 1045691 h 4071714"/>
                <a:gd name="connsiteX2-1701" fmla="*/ 751115 w 1106346"/>
                <a:gd name="connsiteY2-1702" fmla="*/ 99974 h 4071714"/>
                <a:gd name="connsiteX3-1703" fmla="*/ 1106346 w 1106346"/>
                <a:gd name="connsiteY3-1704" fmla="*/ 103818 h 4071714"/>
                <a:gd name="connsiteX4-1705" fmla="*/ 881685 w 1106346"/>
                <a:gd name="connsiteY4-1706" fmla="*/ 991727 h 4071714"/>
                <a:gd name="connsiteX5-1707" fmla="*/ 704991 w 1106346"/>
                <a:gd name="connsiteY5-1708" fmla="*/ 1758683 h 4071714"/>
                <a:gd name="connsiteX6-1709" fmla="*/ 390184 w 1106346"/>
                <a:gd name="connsiteY6-1710" fmla="*/ 3191479 h 4071714"/>
                <a:gd name="connsiteX7-1711" fmla="*/ 217658 w 1106346"/>
                <a:gd name="connsiteY7-1712" fmla="*/ 4047665 h 4071714"/>
                <a:gd name="connsiteX8-1713" fmla="*/ 0 w 1106346"/>
                <a:gd name="connsiteY8-1714" fmla="*/ 1937672 h 4071714"/>
                <a:gd name="connsiteX9-1715" fmla="*/ 784685 w 1106346"/>
                <a:gd name="connsiteY9-1716" fmla="*/ 1022250 h 4071714"/>
                <a:gd name="connsiteX0-1717" fmla="*/ 784685 w 1106346"/>
                <a:gd name="connsiteY0-1718" fmla="*/ 1022250 h 4071714"/>
                <a:gd name="connsiteX1-1719" fmla="*/ 582138 w 1106346"/>
                <a:gd name="connsiteY1-1720" fmla="*/ 1045691 h 4071714"/>
                <a:gd name="connsiteX2-1721" fmla="*/ 751115 w 1106346"/>
                <a:gd name="connsiteY2-1722" fmla="*/ 99974 h 4071714"/>
                <a:gd name="connsiteX3-1723" fmla="*/ 1106346 w 1106346"/>
                <a:gd name="connsiteY3-1724" fmla="*/ 103818 h 4071714"/>
                <a:gd name="connsiteX4-1725" fmla="*/ 881685 w 1106346"/>
                <a:gd name="connsiteY4-1726" fmla="*/ 991727 h 4071714"/>
                <a:gd name="connsiteX5-1727" fmla="*/ 704991 w 1106346"/>
                <a:gd name="connsiteY5-1728" fmla="*/ 1758683 h 4071714"/>
                <a:gd name="connsiteX6-1729" fmla="*/ 390184 w 1106346"/>
                <a:gd name="connsiteY6-1730" fmla="*/ 3191479 h 4071714"/>
                <a:gd name="connsiteX7-1731" fmla="*/ 217658 w 1106346"/>
                <a:gd name="connsiteY7-1732" fmla="*/ 4047665 h 4071714"/>
                <a:gd name="connsiteX8-1733" fmla="*/ 0 w 1106346"/>
                <a:gd name="connsiteY8-1734" fmla="*/ 1937672 h 4071714"/>
                <a:gd name="connsiteX9-1735" fmla="*/ 784685 w 1106346"/>
                <a:gd name="connsiteY9-1736" fmla="*/ 1022250 h 4071714"/>
                <a:gd name="connsiteX0-1737" fmla="*/ 784685 w 1106346"/>
                <a:gd name="connsiteY0-1738" fmla="*/ 1022250 h 4051121"/>
                <a:gd name="connsiteX1-1739" fmla="*/ 582138 w 1106346"/>
                <a:gd name="connsiteY1-1740" fmla="*/ 1045691 h 4051121"/>
                <a:gd name="connsiteX2-1741" fmla="*/ 751115 w 1106346"/>
                <a:gd name="connsiteY2-1742" fmla="*/ 99974 h 4051121"/>
                <a:gd name="connsiteX3-1743" fmla="*/ 1106346 w 1106346"/>
                <a:gd name="connsiteY3-1744" fmla="*/ 103818 h 4051121"/>
                <a:gd name="connsiteX4-1745" fmla="*/ 881685 w 1106346"/>
                <a:gd name="connsiteY4-1746" fmla="*/ 991727 h 4051121"/>
                <a:gd name="connsiteX5-1747" fmla="*/ 704991 w 1106346"/>
                <a:gd name="connsiteY5-1748" fmla="*/ 1758683 h 4051121"/>
                <a:gd name="connsiteX6-1749" fmla="*/ 390184 w 1106346"/>
                <a:gd name="connsiteY6-1750" fmla="*/ 3191479 h 4051121"/>
                <a:gd name="connsiteX7-1751" fmla="*/ 217658 w 1106346"/>
                <a:gd name="connsiteY7-1752" fmla="*/ 4047665 h 4051121"/>
                <a:gd name="connsiteX8-1753" fmla="*/ 102705 w 1106346"/>
                <a:gd name="connsiteY8-1754" fmla="*/ 2885209 h 4051121"/>
                <a:gd name="connsiteX9-1755" fmla="*/ 0 w 1106346"/>
                <a:gd name="connsiteY9-1756" fmla="*/ 1937672 h 4051121"/>
                <a:gd name="connsiteX10-1757" fmla="*/ 784685 w 1106346"/>
                <a:gd name="connsiteY10-1758" fmla="*/ 1022250 h 4051121"/>
                <a:gd name="connsiteX0-1759" fmla="*/ 985899 w 1307560"/>
                <a:gd name="connsiteY0-1760" fmla="*/ 1022250 h 4051121"/>
                <a:gd name="connsiteX1-1761" fmla="*/ 783352 w 1307560"/>
                <a:gd name="connsiteY1-1762" fmla="*/ 1045691 h 4051121"/>
                <a:gd name="connsiteX2-1763" fmla="*/ 952329 w 1307560"/>
                <a:gd name="connsiteY2-1764" fmla="*/ 99974 h 4051121"/>
                <a:gd name="connsiteX3-1765" fmla="*/ 1307560 w 1307560"/>
                <a:gd name="connsiteY3-1766" fmla="*/ 103818 h 4051121"/>
                <a:gd name="connsiteX4-1767" fmla="*/ 1082899 w 1307560"/>
                <a:gd name="connsiteY4-1768" fmla="*/ 991727 h 4051121"/>
                <a:gd name="connsiteX5-1769" fmla="*/ 906205 w 1307560"/>
                <a:gd name="connsiteY5-1770" fmla="*/ 1758683 h 4051121"/>
                <a:gd name="connsiteX6-1771" fmla="*/ 591398 w 1307560"/>
                <a:gd name="connsiteY6-1772" fmla="*/ 3191479 h 4051121"/>
                <a:gd name="connsiteX7-1773" fmla="*/ 418872 w 1307560"/>
                <a:gd name="connsiteY7-1774" fmla="*/ 4047665 h 4051121"/>
                <a:gd name="connsiteX8-1775" fmla="*/ 0 w 1307560"/>
                <a:gd name="connsiteY8-1776" fmla="*/ 3636826 h 4051121"/>
                <a:gd name="connsiteX9-1777" fmla="*/ 201214 w 1307560"/>
                <a:gd name="connsiteY9-1778" fmla="*/ 1937672 h 4051121"/>
                <a:gd name="connsiteX10-1779" fmla="*/ 985899 w 1307560"/>
                <a:gd name="connsiteY10-1780" fmla="*/ 1022250 h 4051121"/>
                <a:gd name="connsiteX0-1781" fmla="*/ 985899 w 1307560"/>
                <a:gd name="connsiteY0-1782" fmla="*/ 1022250 h 4047663"/>
                <a:gd name="connsiteX1-1783" fmla="*/ 783352 w 1307560"/>
                <a:gd name="connsiteY1-1784" fmla="*/ 1045691 h 4047663"/>
                <a:gd name="connsiteX2-1785" fmla="*/ 952329 w 1307560"/>
                <a:gd name="connsiteY2-1786" fmla="*/ 99974 h 4047663"/>
                <a:gd name="connsiteX3-1787" fmla="*/ 1307560 w 1307560"/>
                <a:gd name="connsiteY3-1788" fmla="*/ 103818 h 4047663"/>
                <a:gd name="connsiteX4-1789" fmla="*/ 1082899 w 1307560"/>
                <a:gd name="connsiteY4-1790" fmla="*/ 991727 h 4047663"/>
                <a:gd name="connsiteX5-1791" fmla="*/ 906205 w 1307560"/>
                <a:gd name="connsiteY5-1792" fmla="*/ 1758683 h 4047663"/>
                <a:gd name="connsiteX6-1793" fmla="*/ 591398 w 1307560"/>
                <a:gd name="connsiteY6-1794" fmla="*/ 3191479 h 4047663"/>
                <a:gd name="connsiteX7-1795" fmla="*/ 418872 w 1307560"/>
                <a:gd name="connsiteY7-1796" fmla="*/ 4047665 h 4047663"/>
                <a:gd name="connsiteX8-1797" fmla="*/ 245950 w 1307560"/>
                <a:gd name="connsiteY8-1798" fmla="*/ 3902327 h 4047663"/>
                <a:gd name="connsiteX9-1799" fmla="*/ 0 w 1307560"/>
                <a:gd name="connsiteY9-1800" fmla="*/ 3636826 h 4047663"/>
                <a:gd name="connsiteX10-1801" fmla="*/ 201214 w 1307560"/>
                <a:gd name="connsiteY10-1802" fmla="*/ 1937672 h 4047663"/>
                <a:gd name="connsiteX11" fmla="*/ 985899 w 1307560"/>
                <a:gd name="connsiteY11" fmla="*/ 1022250 h 4047663"/>
                <a:gd name="connsiteX0-1803" fmla="*/ 985899 w 1307560"/>
                <a:gd name="connsiteY0-1804" fmla="*/ 1022250 h 4047663"/>
                <a:gd name="connsiteX1-1805" fmla="*/ 783352 w 1307560"/>
                <a:gd name="connsiteY1-1806" fmla="*/ 1045691 h 4047663"/>
                <a:gd name="connsiteX2-1807" fmla="*/ 952329 w 1307560"/>
                <a:gd name="connsiteY2-1808" fmla="*/ 99974 h 4047663"/>
                <a:gd name="connsiteX3-1809" fmla="*/ 1307560 w 1307560"/>
                <a:gd name="connsiteY3-1810" fmla="*/ 103818 h 4047663"/>
                <a:gd name="connsiteX4-1811" fmla="*/ 1082899 w 1307560"/>
                <a:gd name="connsiteY4-1812" fmla="*/ 991727 h 4047663"/>
                <a:gd name="connsiteX5-1813" fmla="*/ 906205 w 1307560"/>
                <a:gd name="connsiteY5-1814" fmla="*/ 1758683 h 4047663"/>
                <a:gd name="connsiteX6-1815" fmla="*/ 591398 w 1307560"/>
                <a:gd name="connsiteY6-1816" fmla="*/ 3191479 h 4047663"/>
                <a:gd name="connsiteX7-1817" fmla="*/ 418872 w 1307560"/>
                <a:gd name="connsiteY7-1818" fmla="*/ 4047665 h 4047663"/>
                <a:gd name="connsiteX8-1819" fmla="*/ 382802 w 1307560"/>
                <a:gd name="connsiteY8-1820" fmla="*/ 3259908 h 4047663"/>
                <a:gd name="connsiteX9-1821" fmla="*/ 0 w 1307560"/>
                <a:gd name="connsiteY9-1822" fmla="*/ 3636826 h 4047663"/>
                <a:gd name="connsiteX10-1823" fmla="*/ 201214 w 1307560"/>
                <a:gd name="connsiteY10-1824" fmla="*/ 1937672 h 4047663"/>
                <a:gd name="connsiteX11-1825" fmla="*/ 985899 w 1307560"/>
                <a:gd name="connsiteY11-1826" fmla="*/ 1022250 h 4047663"/>
                <a:gd name="connsiteX0-1827" fmla="*/ 985899 w 1307560"/>
                <a:gd name="connsiteY0-1828" fmla="*/ 1022250 h 4047663"/>
                <a:gd name="connsiteX1-1829" fmla="*/ 783352 w 1307560"/>
                <a:gd name="connsiteY1-1830" fmla="*/ 1045691 h 4047663"/>
                <a:gd name="connsiteX2-1831" fmla="*/ 952329 w 1307560"/>
                <a:gd name="connsiteY2-1832" fmla="*/ 99974 h 4047663"/>
                <a:gd name="connsiteX3-1833" fmla="*/ 1307560 w 1307560"/>
                <a:gd name="connsiteY3-1834" fmla="*/ 103818 h 4047663"/>
                <a:gd name="connsiteX4-1835" fmla="*/ 1082899 w 1307560"/>
                <a:gd name="connsiteY4-1836" fmla="*/ 991727 h 4047663"/>
                <a:gd name="connsiteX5-1837" fmla="*/ 906205 w 1307560"/>
                <a:gd name="connsiteY5-1838" fmla="*/ 1758683 h 4047663"/>
                <a:gd name="connsiteX6-1839" fmla="*/ 591398 w 1307560"/>
                <a:gd name="connsiteY6-1840" fmla="*/ 3191479 h 4047663"/>
                <a:gd name="connsiteX7-1841" fmla="*/ 418872 w 1307560"/>
                <a:gd name="connsiteY7-1842" fmla="*/ 4047665 h 4047663"/>
                <a:gd name="connsiteX8-1843" fmla="*/ 400900 w 1307560"/>
                <a:gd name="connsiteY8-1844" fmla="*/ 3750177 h 4047663"/>
                <a:gd name="connsiteX9-1845" fmla="*/ 382802 w 1307560"/>
                <a:gd name="connsiteY9-1846" fmla="*/ 3259908 h 4047663"/>
                <a:gd name="connsiteX10-1847" fmla="*/ 0 w 1307560"/>
                <a:gd name="connsiteY10-1848" fmla="*/ 3636826 h 4047663"/>
                <a:gd name="connsiteX11-1849" fmla="*/ 201214 w 1307560"/>
                <a:gd name="connsiteY11-1850" fmla="*/ 1937672 h 4047663"/>
                <a:gd name="connsiteX12" fmla="*/ 985899 w 1307560"/>
                <a:gd name="connsiteY12" fmla="*/ 1022250 h 4047663"/>
                <a:gd name="connsiteX0-1851" fmla="*/ 1284355 w 1606016"/>
                <a:gd name="connsiteY0-1852" fmla="*/ 1022250 h 4106236"/>
                <a:gd name="connsiteX1-1853" fmla="*/ 1081808 w 1606016"/>
                <a:gd name="connsiteY1-1854" fmla="*/ 1045691 h 4106236"/>
                <a:gd name="connsiteX2-1855" fmla="*/ 1250785 w 1606016"/>
                <a:gd name="connsiteY2-1856" fmla="*/ 99974 h 4106236"/>
                <a:gd name="connsiteX3-1857" fmla="*/ 1606016 w 1606016"/>
                <a:gd name="connsiteY3-1858" fmla="*/ 103818 h 4106236"/>
                <a:gd name="connsiteX4-1859" fmla="*/ 1381355 w 1606016"/>
                <a:gd name="connsiteY4-1860" fmla="*/ 991727 h 4106236"/>
                <a:gd name="connsiteX5-1861" fmla="*/ 1204661 w 1606016"/>
                <a:gd name="connsiteY5-1862" fmla="*/ 1758683 h 4106236"/>
                <a:gd name="connsiteX6-1863" fmla="*/ 889854 w 1606016"/>
                <a:gd name="connsiteY6-1864" fmla="*/ 3191479 h 4106236"/>
                <a:gd name="connsiteX7-1865" fmla="*/ 717328 w 1606016"/>
                <a:gd name="connsiteY7-1866" fmla="*/ 4047665 h 4106236"/>
                <a:gd name="connsiteX8-1867" fmla="*/ 0 w 1606016"/>
                <a:gd name="connsiteY8-1868" fmla="*/ 4106237 h 4106236"/>
                <a:gd name="connsiteX9-1869" fmla="*/ 681258 w 1606016"/>
                <a:gd name="connsiteY9-1870" fmla="*/ 3259908 h 4106236"/>
                <a:gd name="connsiteX10-1871" fmla="*/ 298456 w 1606016"/>
                <a:gd name="connsiteY10-1872" fmla="*/ 3636826 h 4106236"/>
                <a:gd name="connsiteX11-1873" fmla="*/ 499670 w 1606016"/>
                <a:gd name="connsiteY11-1874" fmla="*/ 1937672 h 4106236"/>
                <a:gd name="connsiteX12-1875" fmla="*/ 1284355 w 1606016"/>
                <a:gd name="connsiteY12-1876" fmla="*/ 1022250 h 4106236"/>
                <a:gd name="connsiteX0-1877" fmla="*/ 1284355 w 1606016"/>
                <a:gd name="connsiteY0-1878" fmla="*/ 1022250 h 4106236"/>
                <a:gd name="connsiteX1-1879" fmla="*/ 1081808 w 1606016"/>
                <a:gd name="connsiteY1-1880" fmla="*/ 1045691 h 4106236"/>
                <a:gd name="connsiteX2-1881" fmla="*/ 1250785 w 1606016"/>
                <a:gd name="connsiteY2-1882" fmla="*/ 99974 h 4106236"/>
                <a:gd name="connsiteX3-1883" fmla="*/ 1606016 w 1606016"/>
                <a:gd name="connsiteY3-1884" fmla="*/ 103818 h 4106236"/>
                <a:gd name="connsiteX4-1885" fmla="*/ 1381355 w 1606016"/>
                <a:gd name="connsiteY4-1886" fmla="*/ 991727 h 4106236"/>
                <a:gd name="connsiteX5-1887" fmla="*/ 1204661 w 1606016"/>
                <a:gd name="connsiteY5-1888" fmla="*/ 1758683 h 4106236"/>
                <a:gd name="connsiteX6-1889" fmla="*/ 889854 w 1606016"/>
                <a:gd name="connsiteY6-1890" fmla="*/ 3191479 h 4106236"/>
                <a:gd name="connsiteX7-1891" fmla="*/ 717328 w 1606016"/>
                <a:gd name="connsiteY7-1892" fmla="*/ 4047665 h 4106236"/>
                <a:gd name="connsiteX8-1893" fmla="*/ 0 w 1606016"/>
                <a:gd name="connsiteY8-1894" fmla="*/ 4106237 h 4106236"/>
                <a:gd name="connsiteX9-1895" fmla="*/ 681258 w 1606016"/>
                <a:gd name="connsiteY9-1896" fmla="*/ 3259908 h 4106236"/>
                <a:gd name="connsiteX10-1897" fmla="*/ 298456 w 1606016"/>
                <a:gd name="connsiteY10-1898" fmla="*/ 3636826 h 4106236"/>
                <a:gd name="connsiteX11-1899" fmla="*/ 499670 w 1606016"/>
                <a:gd name="connsiteY11-1900" fmla="*/ 1937672 h 4106236"/>
                <a:gd name="connsiteX12-1901" fmla="*/ 1284355 w 1606016"/>
                <a:gd name="connsiteY12-1902" fmla="*/ 1022250 h 4106236"/>
                <a:gd name="connsiteX0-1903" fmla="*/ 1284355 w 1606016"/>
                <a:gd name="connsiteY0-1904" fmla="*/ 1022250 h 4106236"/>
                <a:gd name="connsiteX1-1905" fmla="*/ 1081808 w 1606016"/>
                <a:gd name="connsiteY1-1906" fmla="*/ 1045691 h 4106236"/>
                <a:gd name="connsiteX2-1907" fmla="*/ 1250785 w 1606016"/>
                <a:gd name="connsiteY2-1908" fmla="*/ 99974 h 4106236"/>
                <a:gd name="connsiteX3-1909" fmla="*/ 1606016 w 1606016"/>
                <a:gd name="connsiteY3-1910" fmla="*/ 103818 h 4106236"/>
                <a:gd name="connsiteX4-1911" fmla="*/ 1381355 w 1606016"/>
                <a:gd name="connsiteY4-1912" fmla="*/ 991727 h 4106236"/>
                <a:gd name="connsiteX5-1913" fmla="*/ 1204661 w 1606016"/>
                <a:gd name="connsiteY5-1914" fmla="*/ 1758683 h 4106236"/>
                <a:gd name="connsiteX6-1915" fmla="*/ 889854 w 1606016"/>
                <a:gd name="connsiteY6-1916" fmla="*/ 3191479 h 4106236"/>
                <a:gd name="connsiteX7-1917" fmla="*/ 717328 w 1606016"/>
                <a:gd name="connsiteY7-1918" fmla="*/ 4047665 h 4106236"/>
                <a:gd name="connsiteX8-1919" fmla="*/ 193816 w 1606016"/>
                <a:gd name="connsiteY8-1920" fmla="*/ 4098428 h 4106236"/>
                <a:gd name="connsiteX9-1921" fmla="*/ 0 w 1606016"/>
                <a:gd name="connsiteY9-1922" fmla="*/ 4106237 h 4106236"/>
                <a:gd name="connsiteX10-1923" fmla="*/ 681258 w 1606016"/>
                <a:gd name="connsiteY10-1924" fmla="*/ 3259908 h 4106236"/>
                <a:gd name="connsiteX11-1925" fmla="*/ 298456 w 1606016"/>
                <a:gd name="connsiteY11-1926" fmla="*/ 3636826 h 4106236"/>
                <a:gd name="connsiteX12-1927" fmla="*/ 499670 w 1606016"/>
                <a:gd name="connsiteY12-1928" fmla="*/ 1937672 h 4106236"/>
                <a:gd name="connsiteX13" fmla="*/ 1284355 w 1606016"/>
                <a:gd name="connsiteY13" fmla="*/ 1022250 h 4106236"/>
                <a:gd name="connsiteX0-1929" fmla="*/ 1339851 w 1661512"/>
                <a:gd name="connsiteY0-1930" fmla="*/ 1022250 h 4617508"/>
                <a:gd name="connsiteX1-1931" fmla="*/ 1137304 w 1661512"/>
                <a:gd name="connsiteY1-1932" fmla="*/ 1045691 h 4617508"/>
                <a:gd name="connsiteX2-1933" fmla="*/ 1306281 w 1661512"/>
                <a:gd name="connsiteY2-1934" fmla="*/ 99974 h 4617508"/>
                <a:gd name="connsiteX3-1935" fmla="*/ 1661512 w 1661512"/>
                <a:gd name="connsiteY3-1936" fmla="*/ 103818 h 4617508"/>
                <a:gd name="connsiteX4-1937" fmla="*/ 1436851 w 1661512"/>
                <a:gd name="connsiteY4-1938" fmla="*/ 991727 h 4617508"/>
                <a:gd name="connsiteX5-1939" fmla="*/ 1260157 w 1661512"/>
                <a:gd name="connsiteY5-1940" fmla="*/ 1758683 h 4617508"/>
                <a:gd name="connsiteX6-1941" fmla="*/ 945350 w 1661512"/>
                <a:gd name="connsiteY6-1942" fmla="*/ 3191479 h 4617508"/>
                <a:gd name="connsiteX7-1943" fmla="*/ 772824 w 1661512"/>
                <a:gd name="connsiteY7-1944" fmla="*/ 4047665 h 4617508"/>
                <a:gd name="connsiteX8-1945" fmla="*/ 0 w 1661512"/>
                <a:gd name="connsiteY8-1946" fmla="*/ 4617508 h 4617508"/>
                <a:gd name="connsiteX9-1947" fmla="*/ 55496 w 1661512"/>
                <a:gd name="connsiteY9-1948" fmla="*/ 4106237 h 4617508"/>
                <a:gd name="connsiteX10-1949" fmla="*/ 736754 w 1661512"/>
                <a:gd name="connsiteY10-1950" fmla="*/ 3259908 h 4617508"/>
                <a:gd name="connsiteX11-1951" fmla="*/ 353952 w 1661512"/>
                <a:gd name="connsiteY11-1952" fmla="*/ 3636826 h 4617508"/>
                <a:gd name="connsiteX12-1953" fmla="*/ 555166 w 1661512"/>
                <a:gd name="connsiteY12-1954" fmla="*/ 1937672 h 4617508"/>
                <a:gd name="connsiteX13-1955" fmla="*/ 1339851 w 1661512"/>
                <a:gd name="connsiteY13-1956" fmla="*/ 1022250 h 4617508"/>
                <a:gd name="connsiteX0-1957" fmla="*/ 1339851 w 1661512"/>
                <a:gd name="connsiteY0-1958" fmla="*/ 1022250 h 4617508"/>
                <a:gd name="connsiteX1-1959" fmla="*/ 1137304 w 1661512"/>
                <a:gd name="connsiteY1-1960" fmla="*/ 1045691 h 4617508"/>
                <a:gd name="connsiteX2-1961" fmla="*/ 1306281 w 1661512"/>
                <a:gd name="connsiteY2-1962" fmla="*/ 99974 h 4617508"/>
                <a:gd name="connsiteX3-1963" fmla="*/ 1661512 w 1661512"/>
                <a:gd name="connsiteY3-1964" fmla="*/ 103818 h 4617508"/>
                <a:gd name="connsiteX4-1965" fmla="*/ 1436851 w 1661512"/>
                <a:gd name="connsiteY4-1966" fmla="*/ 991727 h 4617508"/>
                <a:gd name="connsiteX5-1967" fmla="*/ 1260157 w 1661512"/>
                <a:gd name="connsiteY5-1968" fmla="*/ 1758683 h 4617508"/>
                <a:gd name="connsiteX6-1969" fmla="*/ 945350 w 1661512"/>
                <a:gd name="connsiteY6-1970" fmla="*/ 3191479 h 4617508"/>
                <a:gd name="connsiteX7-1971" fmla="*/ 772824 w 1661512"/>
                <a:gd name="connsiteY7-1972" fmla="*/ 4047665 h 4617508"/>
                <a:gd name="connsiteX8-1973" fmla="*/ 0 w 1661512"/>
                <a:gd name="connsiteY8-1974" fmla="*/ 4617508 h 4617508"/>
                <a:gd name="connsiteX9-1975" fmla="*/ 55496 w 1661512"/>
                <a:gd name="connsiteY9-1976" fmla="*/ 4106237 h 4617508"/>
                <a:gd name="connsiteX10-1977" fmla="*/ 736754 w 1661512"/>
                <a:gd name="connsiteY10-1978" fmla="*/ 3259908 h 4617508"/>
                <a:gd name="connsiteX11-1979" fmla="*/ 353952 w 1661512"/>
                <a:gd name="connsiteY11-1980" fmla="*/ 3636826 h 4617508"/>
                <a:gd name="connsiteX12-1981" fmla="*/ 555166 w 1661512"/>
                <a:gd name="connsiteY12-1982" fmla="*/ 1937672 h 4617508"/>
                <a:gd name="connsiteX13-1983" fmla="*/ 1339851 w 1661512"/>
                <a:gd name="connsiteY13-1984" fmla="*/ 1022250 h 4617508"/>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83" y="connsiteY9-884"/>
                </a:cxn>
                <a:cxn ang="0">
                  <a:pos x="connsiteX10-1385" y="connsiteY10-1386"/>
                </a:cxn>
                <a:cxn ang="0">
                  <a:pos x="connsiteX11-1825" y="connsiteY11-1826"/>
                </a:cxn>
                <a:cxn ang="0">
                  <a:pos x="connsiteX12-1875" y="connsiteY12-1876"/>
                </a:cxn>
                <a:cxn ang="0">
                  <a:pos x="connsiteX13-1955" y="connsiteY13-1956"/>
                </a:cxn>
              </a:cxnLst>
              <a:rect l="l" t="t" r="r" b="b"/>
              <a:pathLst>
                <a:path w="1661512" h="4617508">
                  <a:moveTo>
                    <a:pt x="1339851" y="1022250"/>
                  </a:moveTo>
                  <a:lnTo>
                    <a:pt x="1137304" y="1045691"/>
                  </a:lnTo>
                  <a:lnTo>
                    <a:pt x="1306281" y="99974"/>
                  </a:lnTo>
                  <a:cubicBezTo>
                    <a:pt x="1541984" y="-41943"/>
                    <a:pt x="1645009" y="-25620"/>
                    <a:pt x="1661512" y="103818"/>
                  </a:cubicBezTo>
                  <a:cubicBezTo>
                    <a:pt x="1594394" y="441457"/>
                    <a:pt x="1503969" y="654088"/>
                    <a:pt x="1436851" y="991727"/>
                  </a:cubicBezTo>
                  <a:lnTo>
                    <a:pt x="1260157" y="1758683"/>
                  </a:lnTo>
                  <a:cubicBezTo>
                    <a:pt x="1141739" y="2263871"/>
                    <a:pt x="1026572" y="2809982"/>
                    <a:pt x="945350" y="3191479"/>
                  </a:cubicBezTo>
                  <a:lnTo>
                    <a:pt x="772824" y="4047665"/>
                  </a:lnTo>
                  <a:lnTo>
                    <a:pt x="0" y="4617508"/>
                  </a:lnTo>
                  <a:lnTo>
                    <a:pt x="55496" y="4106237"/>
                  </a:lnTo>
                  <a:cubicBezTo>
                    <a:pt x="440032" y="3513674"/>
                    <a:pt x="509668" y="3542018"/>
                    <a:pt x="736754" y="3259908"/>
                  </a:cubicBezTo>
                  <a:lnTo>
                    <a:pt x="353952" y="3636826"/>
                  </a:lnTo>
                  <a:lnTo>
                    <a:pt x="555166" y="1937672"/>
                  </a:lnTo>
                  <a:cubicBezTo>
                    <a:pt x="881165" y="1444681"/>
                    <a:pt x="1078289" y="1327391"/>
                    <a:pt x="1339851" y="1022250"/>
                  </a:cubicBez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23" name="平行四边形 51"/>
            <p:cNvSpPr/>
            <p:nvPr/>
          </p:nvSpPr>
          <p:spPr>
            <a:xfrm rot="11144820">
              <a:off x="4294922" y="3728544"/>
              <a:ext cx="3965064" cy="832243"/>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1685566"/>
                <a:gd name="connsiteY0-650" fmla="*/ 1716579 h 1716579"/>
                <a:gd name="connsiteX1-651" fmla="*/ 234518 w 1685566"/>
                <a:gd name="connsiteY1-652" fmla="*/ 1018595 h 1716579"/>
                <a:gd name="connsiteX2-653" fmla="*/ 775393 w 1685566"/>
                <a:gd name="connsiteY2-654" fmla="*/ 119504 h 1716579"/>
                <a:gd name="connsiteX3-655" fmla="*/ 1018640 w 1685566"/>
                <a:gd name="connsiteY3-656" fmla="*/ 349163 h 1716579"/>
                <a:gd name="connsiteX4-657" fmla="*/ 1332493 w 1685566"/>
                <a:gd name="connsiteY4-658" fmla="*/ 392372 h 1716579"/>
                <a:gd name="connsiteX5-659" fmla="*/ 1600913 w 1685566"/>
                <a:gd name="connsiteY5-660" fmla="*/ 368471 h 1716579"/>
                <a:gd name="connsiteX6-661" fmla="*/ 1681725 w 1685566"/>
                <a:gd name="connsiteY6-662" fmla="*/ 10763 h 1716579"/>
                <a:gd name="connsiteX7-663" fmla="*/ 1291869 w 1685566"/>
                <a:gd name="connsiteY7-664" fmla="*/ 1370590 h 1716579"/>
                <a:gd name="connsiteX8-665" fmla="*/ 0 w 1685566"/>
                <a:gd name="connsiteY8-666" fmla="*/ 1716579 h 1716579"/>
                <a:gd name="connsiteX0-667" fmla="*/ 0 w 1685566"/>
                <a:gd name="connsiteY0-668" fmla="*/ 1716579 h 1716579"/>
                <a:gd name="connsiteX1-669" fmla="*/ 234518 w 1685566"/>
                <a:gd name="connsiteY1-670" fmla="*/ 1018595 h 1716579"/>
                <a:gd name="connsiteX2-671" fmla="*/ 775393 w 1685566"/>
                <a:gd name="connsiteY2-672" fmla="*/ 119504 h 1716579"/>
                <a:gd name="connsiteX3-673" fmla="*/ 1018640 w 1685566"/>
                <a:gd name="connsiteY3-674" fmla="*/ 349163 h 1716579"/>
                <a:gd name="connsiteX4-675" fmla="*/ 1332493 w 1685566"/>
                <a:gd name="connsiteY4-676" fmla="*/ 392372 h 1716579"/>
                <a:gd name="connsiteX5-677" fmla="*/ 1600913 w 1685566"/>
                <a:gd name="connsiteY5-678" fmla="*/ 368471 h 1716579"/>
                <a:gd name="connsiteX6-679" fmla="*/ 1681725 w 1685566"/>
                <a:gd name="connsiteY6-680" fmla="*/ 10763 h 1716579"/>
                <a:gd name="connsiteX7-681" fmla="*/ 1551445 w 1685566"/>
                <a:gd name="connsiteY7-682" fmla="*/ 222083 h 1716579"/>
                <a:gd name="connsiteX8-683" fmla="*/ 0 w 1685566"/>
                <a:gd name="connsiteY8-684" fmla="*/ 1716579 h 1716579"/>
                <a:gd name="connsiteX0-685" fmla="*/ 0 w 1682289"/>
                <a:gd name="connsiteY0-686" fmla="*/ 1726912 h 1726912"/>
                <a:gd name="connsiteX1-687" fmla="*/ 234518 w 1682289"/>
                <a:gd name="connsiteY1-688" fmla="*/ 1028928 h 1726912"/>
                <a:gd name="connsiteX2-689" fmla="*/ 775393 w 1682289"/>
                <a:gd name="connsiteY2-690" fmla="*/ 129837 h 1726912"/>
                <a:gd name="connsiteX3-691" fmla="*/ 1018640 w 1682289"/>
                <a:gd name="connsiteY3-692" fmla="*/ 359496 h 1726912"/>
                <a:gd name="connsiteX4-693" fmla="*/ 1332493 w 1682289"/>
                <a:gd name="connsiteY4-694" fmla="*/ 402705 h 1726912"/>
                <a:gd name="connsiteX5-695" fmla="*/ 1284915 w 1682289"/>
                <a:gd name="connsiteY5-696" fmla="*/ 166606 h 1726912"/>
                <a:gd name="connsiteX6-697" fmla="*/ 1681725 w 1682289"/>
                <a:gd name="connsiteY6-698" fmla="*/ 21096 h 1726912"/>
                <a:gd name="connsiteX7-699" fmla="*/ 1551445 w 1682289"/>
                <a:gd name="connsiteY7-700" fmla="*/ 232416 h 1726912"/>
                <a:gd name="connsiteX8-701" fmla="*/ 0 w 1682289"/>
                <a:gd name="connsiteY8-702" fmla="*/ 1726912 h 1726912"/>
                <a:gd name="connsiteX0-703" fmla="*/ 0 w 1684097"/>
                <a:gd name="connsiteY0-704" fmla="*/ 1773858 h 1773858"/>
                <a:gd name="connsiteX1-705" fmla="*/ 234518 w 1684097"/>
                <a:gd name="connsiteY1-706" fmla="*/ 1075874 h 1773858"/>
                <a:gd name="connsiteX2-707" fmla="*/ 775393 w 1684097"/>
                <a:gd name="connsiteY2-708" fmla="*/ 176783 h 1773858"/>
                <a:gd name="connsiteX3-709" fmla="*/ 1018640 w 1684097"/>
                <a:gd name="connsiteY3-710" fmla="*/ 406442 h 1773858"/>
                <a:gd name="connsiteX4-711" fmla="*/ 1332493 w 1684097"/>
                <a:gd name="connsiteY4-712" fmla="*/ 449651 h 1773858"/>
                <a:gd name="connsiteX5-713" fmla="*/ 1566014 w 1684097"/>
                <a:gd name="connsiteY5-714" fmla="*/ 40521 h 1773858"/>
                <a:gd name="connsiteX6-715" fmla="*/ 1681725 w 1684097"/>
                <a:gd name="connsiteY6-716" fmla="*/ 68042 h 1773858"/>
                <a:gd name="connsiteX7-717" fmla="*/ 1551445 w 1684097"/>
                <a:gd name="connsiteY7-718" fmla="*/ 279362 h 1773858"/>
                <a:gd name="connsiteX8-719" fmla="*/ 0 w 1684097"/>
                <a:gd name="connsiteY8-720" fmla="*/ 1773858 h 1773858"/>
                <a:gd name="connsiteX0-721" fmla="*/ 0 w 1681725"/>
                <a:gd name="connsiteY0-722" fmla="*/ 1733337 h 1733337"/>
                <a:gd name="connsiteX1-723" fmla="*/ 234518 w 1681725"/>
                <a:gd name="connsiteY1-724" fmla="*/ 1035353 h 1733337"/>
                <a:gd name="connsiteX2-725" fmla="*/ 775393 w 1681725"/>
                <a:gd name="connsiteY2-726" fmla="*/ 136262 h 1733337"/>
                <a:gd name="connsiteX3-727" fmla="*/ 1018640 w 1681725"/>
                <a:gd name="connsiteY3-728" fmla="*/ 365921 h 1733337"/>
                <a:gd name="connsiteX4-729" fmla="*/ 1332493 w 1681725"/>
                <a:gd name="connsiteY4-730" fmla="*/ 409130 h 1733337"/>
                <a:gd name="connsiteX5-731" fmla="*/ 1566014 w 1681725"/>
                <a:gd name="connsiteY5-732" fmla="*/ 0 h 1733337"/>
                <a:gd name="connsiteX6-733" fmla="*/ 1681725 w 1681725"/>
                <a:gd name="connsiteY6-734" fmla="*/ 27521 h 1733337"/>
                <a:gd name="connsiteX7-735" fmla="*/ 1551445 w 1681725"/>
                <a:gd name="connsiteY7-736" fmla="*/ 238841 h 1733337"/>
                <a:gd name="connsiteX8-737" fmla="*/ 0 w 1681725"/>
                <a:gd name="connsiteY8-738" fmla="*/ 1733337 h 1733337"/>
                <a:gd name="connsiteX0-739" fmla="*/ 0 w 1681725"/>
                <a:gd name="connsiteY0-740" fmla="*/ 1758727 h 1758727"/>
                <a:gd name="connsiteX1-741" fmla="*/ 234518 w 1681725"/>
                <a:gd name="connsiteY1-742" fmla="*/ 1060743 h 1758727"/>
                <a:gd name="connsiteX2-743" fmla="*/ 775393 w 1681725"/>
                <a:gd name="connsiteY2-744" fmla="*/ 161652 h 1758727"/>
                <a:gd name="connsiteX3-745" fmla="*/ 1018640 w 1681725"/>
                <a:gd name="connsiteY3-746" fmla="*/ 391311 h 1758727"/>
                <a:gd name="connsiteX4-747" fmla="*/ 1332493 w 1681725"/>
                <a:gd name="connsiteY4-748" fmla="*/ 434520 h 1758727"/>
                <a:gd name="connsiteX5-749" fmla="*/ 1566014 w 1681725"/>
                <a:gd name="connsiteY5-750" fmla="*/ 25390 h 1758727"/>
                <a:gd name="connsiteX6-751" fmla="*/ 1642598 w 1681725"/>
                <a:gd name="connsiteY6-752" fmla="*/ 46365 h 1758727"/>
                <a:gd name="connsiteX7-753" fmla="*/ 1681725 w 1681725"/>
                <a:gd name="connsiteY7-754" fmla="*/ 52911 h 1758727"/>
                <a:gd name="connsiteX8-755" fmla="*/ 1551445 w 1681725"/>
                <a:gd name="connsiteY8-756" fmla="*/ 264231 h 1758727"/>
                <a:gd name="connsiteX9" fmla="*/ 0 w 1681725"/>
                <a:gd name="connsiteY9" fmla="*/ 1758727 h 1758727"/>
                <a:gd name="connsiteX0-757" fmla="*/ 0 w 1681725"/>
                <a:gd name="connsiteY0-758" fmla="*/ 1733337 h 1733337"/>
                <a:gd name="connsiteX1-759" fmla="*/ 234518 w 1681725"/>
                <a:gd name="connsiteY1-760" fmla="*/ 1035353 h 1733337"/>
                <a:gd name="connsiteX2-761" fmla="*/ 775393 w 1681725"/>
                <a:gd name="connsiteY2-762" fmla="*/ 136262 h 1733337"/>
                <a:gd name="connsiteX3-763" fmla="*/ 1018640 w 1681725"/>
                <a:gd name="connsiteY3-764" fmla="*/ 365921 h 1733337"/>
                <a:gd name="connsiteX4-765" fmla="*/ 1332493 w 1681725"/>
                <a:gd name="connsiteY4-766" fmla="*/ 409130 h 1733337"/>
                <a:gd name="connsiteX5-767" fmla="*/ 1566014 w 1681725"/>
                <a:gd name="connsiteY5-768" fmla="*/ 0 h 1733337"/>
                <a:gd name="connsiteX6-769" fmla="*/ 1642598 w 1681725"/>
                <a:gd name="connsiteY6-770" fmla="*/ 20975 h 1733337"/>
                <a:gd name="connsiteX7-771" fmla="*/ 1681725 w 1681725"/>
                <a:gd name="connsiteY7-772" fmla="*/ 27521 h 1733337"/>
                <a:gd name="connsiteX8-773" fmla="*/ 1551445 w 1681725"/>
                <a:gd name="connsiteY8-774" fmla="*/ 238841 h 1733337"/>
                <a:gd name="connsiteX9-775" fmla="*/ 0 w 1681725"/>
                <a:gd name="connsiteY9-776" fmla="*/ 1733337 h 1733337"/>
                <a:gd name="connsiteX0-777" fmla="*/ 0 w 1681725"/>
                <a:gd name="connsiteY0-778" fmla="*/ 1761079 h 1761079"/>
                <a:gd name="connsiteX1-779" fmla="*/ 234518 w 1681725"/>
                <a:gd name="connsiteY1-780" fmla="*/ 1063095 h 1761079"/>
                <a:gd name="connsiteX2-781" fmla="*/ 775393 w 1681725"/>
                <a:gd name="connsiteY2-782" fmla="*/ 164004 h 1761079"/>
                <a:gd name="connsiteX3-783" fmla="*/ 1018640 w 1681725"/>
                <a:gd name="connsiteY3-784" fmla="*/ 393663 h 1761079"/>
                <a:gd name="connsiteX4-785" fmla="*/ 1332493 w 1681725"/>
                <a:gd name="connsiteY4-786" fmla="*/ 436872 h 1761079"/>
                <a:gd name="connsiteX5-787" fmla="*/ 1566014 w 1681725"/>
                <a:gd name="connsiteY5-788" fmla="*/ 27742 h 1761079"/>
                <a:gd name="connsiteX6-789" fmla="*/ 1640139 w 1681725"/>
                <a:gd name="connsiteY6-790" fmla="*/ 38111 h 1761079"/>
                <a:gd name="connsiteX7-791" fmla="*/ 1681725 w 1681725"/>
                <a:gd name="connsiteY7-792" fmla="*/ 55263 h 1761079"/>
                <a:gd name="connsiteX8-793" fmla="*/ 1551445 w 1681725"/>
                <a:gd name="connsiteY8-794" fmla="*/ 266583 h 1761079"/>
                <a:gd name="connsiteX9-795" fmla="*/ 0 w 1681725"/>
                <a:gd name="connsiteY9-796" fmla="*/ 1761079 h 1761079"/>
                <a:gd name="connsiteX0-797" fmla="*/ 0 w 1681725"/>
                <a:gd name="connsiteY0-798" fmla="*/ 1742760 h 1742760"/>
                <a:gd name="connsiteX1-799" fmla="*/ 234518 w 1681725"/>
                <a:gd name="connsiteY1-800" fmla="*/ 1044776 h 1742760"/>
                <a:gd name="connsiteX2-801" fmla="*/ 775393 w 1681725"/>
                <a:gd name="connsiteY2-802" fmla="*/ 145685 h 1742760"/>
                <a:gd name="connsiteX3-803" fmla="*/ 1018640 w 1681725"/>
                <a:gd name="connsiteY3-804" fmla="*/ 375344 h 1742760"/>
                <a:gd name="connsiteX4-805" fmla="*/ 1332493 w 1681725"/>
                <a:gd name="connsiteY4-806" fmla="*/ 418553 h 1742760"/>
                <a:gd name="connsiteX5-807" fmla="*/ 1566014 w 1681725"/>
                <a:gd name="connsiteY5-808" fmla="*/ 9423 h 1742760"/>
                <a:gd name="connsiteX6-809" fmla="*/ 1592249 w 1681725"/>
                <a:gd name="connsiteY6-810" fmla="*/ 123178 h 1742760"/>
                <a:gd name="connsiteX7-811" fmla="*/ 1681725 w 1681725"/>
                <a:gd name="connsiteY7-812" fmla="*/ 36944 h 1742760"/>
                <a:gd name="connsiteX8-813" fmla="*/ 1551445 w 1681725"/>
                <a:gd name="connsiteY8-814" fmla="*/ 248264 h 1742760"/>
                <a:gd name="connsiteX9-815" fmla="*/ 0 w 1681725"/>
                <a:gd name="connsiteY9-816" fmla="*/ 1742760 h 1742760"/>
                <a:gd name="connsiteX0-817" fmla="*/ 0 w 1696544"/>
                <a:gd name="connsiteY0-818" fmla="*/ 1733341 h 1733341"/>
                <a:gd name="connsiteX1-819" fmla="*/ 234518 w 1696544"/>
                <a:gd name="connsiteY1-820" fmla="*/ 1035357 h 1733341"/>
                <a:gd name="connsiteX2-821" fmla="*/ 775393 w 1696544"/>
                <a:gd name="connsiteY2-822" fmla="*/ 136266 h 1733341"/>
                <a:gd name="connsiteX3-823" fmla="*/ 1018640 w 1696544"/>
                <a:gd name="connsiteY3-824" fmla="*/ 365925 h 1733341"/>
                <a:gd name="connsiteX4-825" fmla="*/ 1332493 w 1696544"/>
                <a:gd name="connsiteY4-826" fmla="*/ 409134 h 1733341"/>
                <a:gd name="connsiteX5-827" fmla="*/ 1566014 w 1696544"/>
                <a:gd name="connsiteY5-828" fmla="*/ 4 h 1733341"/>
                <a:gd name="connsiteX6-829" fmla="*/ 1696544 w 1696544"/>
                <a:gd name="connsiteY6-830" fmla="*/ 417903 h 1733341"/>
                <a:gd name="connsiteX7-831" fmla="*/ 1681725 w 1696544"/>
                <a:gd name="connsiteY7-832" fmla="*/ 27525 h 1733341"/>
                <a:gd name="connsiteX8-833" fmla="*/ 1551445 w 1696544"/>
                <a:gd name="connsiteY8-834" fmla="*/ 238845 h 1733341"/>
                <a:gd name="connsiteX9-835" fmla="*/ 0 w 1696544"/>
                <a:gd name="connsiteY9-836" fmla="*/ 1733341 h 1733341"/>
                <a:gd name="connsiteX0-837" fmla="*/ 0 w 1696544"/>
                <a:gd name="connsiteY0-838" fmla="*/ 1705816 h 1705816"/>
                <a:gd name="connsiteX1-839" fmla="*/ 234518 w 1696544"/>
                <a:gd name="connsiteY1-840" fmla="*/ 1007832 h 1705816"/>
                <a:gd name="connsiteX2-841" fmla="*/ 775393 w 1696544"/>
                <a:gd name="connsiteY2-842" fmla="*/ 108741 h 1705816"/>
                <a:gd name="connsiteX3-843" fmla="*/ 1018640 w 1696544"/>
                <a:gd name="connsiteY3-844" fmla="*/ 338400 h 1705816"/>
                <a:gd name="connsiteX4-845" fmla="*/ 1332493 w 1696544"/>
                <a:gd name="connsiteY4-846" fmla="*/ 381609 h 1705816"/>
                <a:gd name="connsiteX5-847" fmla="*/ 1192971 w 1696544"/>
                <a:gd name="connsiteY5-848" fmla="*/ 119982 h 1705816"/>
                <a:gd name="connsiteX6-849" fmla="*/ 1696544 w 1696544"/>
                <a:gd name="connsiteY6-850" fmla="*/ 390378 h 1705816"/>
                <a:gd name="connsiteX7-851" fmla="*/ 1681725 w 1696544"/>
                <a:gd name="connsiteY7-852" fmla="*/ 0 h 1705816"/>
                <a:gd name="connsiteX8-853" fmla="*/ 1551445 w 1696544"/>
                <a:gd name="connsiteY8-854" fmla="*/ 211320 h 1705816"/>
                <a:gd name="connsiteX9-855" fmla="*/ 0 w 1696544"/>
                <a:gd name="connsiteY9-856" fmla="*/ 1705816 h 1705816"/>
                <a:gd name="connsiteX0-857" fmla="*/ 0 w 1681725"/>
                <a:gd name="connsiteY0-858" fmla="*/ 1729782 h 1729782"/>
                <a:gd name="connsiteX1-859" fmla="*/ 234518 w 1681725"/>
                <a:gd name="connsiteY1-860" fmla="*/ 1031798 h 1729782"/>
                <a:gd name="connsiteX2-861" fmla="*/ 775393 w 1681725"/>
                <a:gd name="connsiteY2-862" fmla="*/ 132707 h 1729782"/>
                <a:gd name="connsiteX3-863" fmla="*/ 1018640 w 1681725"/>
                <a:gd name="connsiteY3-864" fmla="*/ 362366 h 1729782"/>
                <a:gd name="connsiteX4-865" fmla="*/ 1332493 w 1681725"/>
                <a:gd name="connsiteY4-866" fmla="*/ 405575 h 1729782"/>
                <a:gd name="connsiteX5-867" fmla="*/ 1192971 w 1681725"/>
                <a:gd name="connsiteY5-868" fmla="*/ 143948 h 1729782"/>
                <a:gd name="connsiteX6-869" fmla="*/ 1644028 w 1681725"/>
                <a:gd name="connsiteY6-870" fmla="*/ 108 h 1729782"/>
                <a:gd name="connsiteX7-871" fmla="*/ 1681725 w 1681725"/>
                <a:gd name="connsiteY7-872" fmla="*/ 23966 h 1729782"/>
                <a:gd name="connsiteX8-873" fmla="*/ 1551445 w 1681725"/>
                <a:gd name="connsiteY8-874" fmla="*/ 235286 h 1729782"/>
                <a:gd name="connsiteX9-875" fmla="*/ 0 w 1681725"/>
                <a:gd name="connsiteY9-876" fmla="*/ 1729782 h 1729782"/>
                <a:gd name="connsiteX0-877" fmla="*/ 0 w 1681725"/>
                <a:gd name="connsiteY0-878" fmla="*/ 1765277 h 1765277"/>
                <a:gd name="connsiteX1-879" fmla="*/ 234518 w 1681725"/>
                <a:gd name="connsiteY1-880" fmla="*/ 1067293 h 1765277"/>
                <a:gd name="connsiteX2-881" fmla="*/ 775393 w 1681725"/>
                <a:gd name="connsiteY2-882" fmla="*/ 168202 h 1765277"/>
                <a:gd name="connsiteX3-883" fmla="*/ 1018640 w 1681725"/>
                <a:gd name="connsiteY3-884" fmla="*/ 397861 h 1765277"/>
                <a:gd name="connsiteX4-885" fmla="*/ 1332493 w 1681725"/>
                <a:gd name="connsiteY4-886" fmla="*/ 441070 h 1765277"/>
                <a:gd name="connsiteX5-887" fmla="*/ 1555571 w 1681725"/>
                <a:gd name="connsiteY5-888" fmla="*/ 29164 h 1765277"/>
                <a:gd name="connsiteX6-889" fmla="*/ 1644028 w 1681725"/>
                <a:gd name="connsiteY6-890" fmla="*/ 35603 h 1765277"/>
                <a:gd name="connsiteX7-891" fmla="*/ 1681725 w 1681725"/>
                <a:gd name="connsiteY7-892" fmla="*/ 59461 h 1765277"/>
                <a:gd name="connsiteX8-893" fmla="*/ 1551445 w 1681725"/>
                <a:gd name="connsiteY8-894" fmla="*/ 270781 h 1765277"/>
                <a:gd name="connsiteX9-895" fmla="*/ 0 w 1681725"/>
                <a:gd name="connsiteY9-896" fmla="*/ 1765277 h 1765277"/>
                <a:gd name="connsiteX0-897" fmla="*/ 0 w 1681725"/>
                <a:gd name="connsiteY0-898" fmla="*/ 1736113 h 1736113"/>
                <a:gd name="connsiteX1-899" fmla="*/ 234518 w 1681725"/>
                <a:gd name="connsiteY1-900" fmla="*/ 1038129 h 1736113"/>
                <a:gd name="connsiteX2-901" fmla="*/ 775393 w 1681725"/>
                <a:gd name="connsiteY2-902" fmla="*/ 139038 h 1736113"/>
                <a:gd name="connsiteX3-903" fmla="*/ 1018640 w 1681725"/>
                <a:gd name="connsiteY3-904" fmla="*/ 368697 h 1736113"/>
                <a:gd name="connsiteX4-905" fmla="*/ 1332493 w 1681725"/>
                <a:gd name="connsiteY4-906" fmla="*/ 411906 h 1736113"/>
                <a:gd name="connsiteX5-907" fmla="*/ 1555571 w 1681725"/>
                <a:gd name="connsiteY5-908" fmla="*/ 0 h 1736113"/>
                <a:gd name="connsiteX6-909" fmla="*/ 1644028 w 1681725"/>
                <a:gd name="connsiteY6-910" fmla="*/ 6439 h 1736113"/>
                <a:gd name="connsiteX7-911" fmla="*/ 1681725 w 1681725"/>
                <a:gd name="connsiteY7-912" fmla="*/ 30297 h 1736113"/>
                <a:gd name="connsiteX8-913" fmla="*/ 1551445 w 1681725"/>
                <a:gd name="connsiteY8-914" fmla="*/ 241617 h 1736113"/>
                <a:gd name="connsiteX9-915" fmla="*/ 0 w 1681725"/>
                <a:gd name="connsiteY9-916" fmla="*/ 1736113 h 1736113"/>
                <a:gd name="connsiteX0-917" fmla="*/ 0 w 1693804"/>
                <a:gd name="connsiteY0-918" fmla="*/ 1736113 h 1736113"/>
                <a:gd name="connsiteX1-919" fmla="*/ 234518 w 1693804"/>
                <a:gd name="connsiteY1-920" fmla="*/ 1038129 h 1736113"/>
                <a:gd name="connsiteX2-921" fmla="*/ 775393 w 1693804"/>
                <a:gd name="connsiteY2-922" fmla="*/ 139038 h 1736113"/>
                <a:gd name="connsiteX3-923" fmla="*/ 1018640 w 1693804"/>
                <a:gd name="connsiteY3-924" fmla="*/ 368697 h 1736113"/>
                <a:gd name="connsiteX4-925" fmla="*/ 1332493 w 1693804"/>
                <a:gd name="connsiteY4-926" fmla="*/ 411906 h 1736113"/>
                <a:gd name="connsiteX5-927" fmla="*/ 1555571 w 1693804"/>
                <a:gd name="connsiteY5-928" fmla="*/ 0 h 1736113"/>
                <a:gd name="connsiteX6-929" fmla="*/ 1644028 w 1693804"/>
                <a:gd name="connsiteY6-930" fmla="*/ 6439 h 1736113"/>
                <a:gd name="connsiteX7-931" fmla="*/ 1693804 w 1693804"/>
                <a:gd name="connsiteY7-932" fmla="*/ 21342 h 1736113"/>
                <a:gd name="connsiteX8-933" fmla="*/ 1551445 w 1693804"/>
                <a:gd name="connsiteY8-934" fmla="*/ 241617 h 1736113"/>
                <a:gd name="connsiteX9-935" fmla="*/ 0 w 1693804"/>
                <a:gd name="connsiteY9-936" fmla="*/ 1736113 h 1736113"/>
                <a:gd name="connsiteX0-937" fmla="*/ 0 w 1693804"/>
                <a:gd name="connsiteY0-938" fmla="*/ 1737908 h 1737908"/>
                <a:gd name="connsiteX1-939" fmla="*/ 234518 w 1693804"/>
                <a:gd name="connsiteY1-940" fmla="*/ 1039924 h 1737908"/>
                <a:gd name="connsiteX2-941" fmla="*/ 775393 w 1693804"/>
                <a:gd name="connsiteY2-942" fmla="*/ 140833 h 1737908"/>
                <a:gd name="connsiteX3-943" fmla="*/ 1018640 w 1693804"/>
                <a:gd name="connsiteY3-944" fmla="*/ 370492 h 1737908"/>
                <a:gd name="connsiteX4-945" fmla="*/ 1407759 w 1693804"/>
                <a:gd name="connsiteY4-946" fmla="*/ 43355 h 1737908"/>
                <a:gd name="connsiteX5-947" fmla="*/ 1555571 w 1693804"/>
                <a:gd name="connsiteY5-948" fmla="*/ 1795 h 1737908"/>
                <a:gd name="connsiteX6-949" fmla="*/ 1644028 w 1693804"/>
                <a:gd name="connsiteY6-950" fmla="*/ 8234 h 1737908"/>
                <a:gd name="connsiteX7-951" fmla="*/ 1693804 w 1693804"/>
                <a:gd name="connsiteY7-952" fmla="*/ 23137 h 1737908"/>
                <a:gd name="connsiteX8-953" fmla="*/ 1551445 w 1693804"/>
                <a:gd name="connsiteY8-954" fmla="*/ 243412 h 1737908"/>
                <a:gd name="connsiteX9-955" fmla="*/ 0 w 1693804"/>
                <a:gd name="connsiteY9-956" fmla="*/ 1737908 h 1737908"/>
                <a:gd name="connsiteX0-957" fmla="*/ 0 w 1693804"/>
                <a:gd name="connsiteY0-958" fmla="*/ 1762311 h 1762311"/>
                <a:gd name="connsiteX1-959" fmla="*/ 234518 w 1693804"/>
                <a:gd name="connsiteY1-960" fmla="*/ 1064327 h 1762311"/>
                <a:gd name="connsiteX2-961" fmla="*/ 775393 w 1693804"/>
                <a:gd name="connsiteY2-962" fmla="*/ 165236 h 1762311"/>
                <a:gd name="connsiteX3-963" fmla="*/ 1342079 w 1693804"/>
                <a:gd name="connsiteY3-964" fmla="*/ 24120 h 1762311"/>
                <a:gd name="connsiteX4-965" fmla="*/ 1407759 w 1693804"/>
                <a:gd name="connsiteY4-966" fmla="*/ 67758 h 1762311"/>
                <a:gd name="connsiteX5-967" fmla="*/ 1555571 w 1693804"/>
                <a:gd name="connsiteY5-968" fmla="*/ 26198 h 1762311"/>
                <a:gd name="connsiteX6-969" fmla="*/ 1644028 w 1693804"/>
                <a:gd name="connsiteY6-970" fmla="*/ 32637 h 1762311"/>
                <a:gd name="connsiteX7-971" fmla="*/ 1693804 w 1693804"/>
                <a:gd name="connsiteY7-972" fmla="*/ 47540 h 1762311"/>
                <a:gd name="connsiteX8-973" fmla="*/ 1551445 w 1693804"/>
                <a:gd name="connsiteY8-974" fmla="*/ 267815 h 1762311"/>
                <a:gd name="connsiteX9-975" fmla="*/ 0 w 1693804"/>
                <a:gd name="connsiteY9-976" fmla="*/ 1762311 h 1762311"/>
                <a:gd name="connsiteX0-977" fmla="*/ 0 w 1693804"/>
                <a:gd name="connsiteY0-978" fmla="*/ 1936539 h 1936539"/>
                <a:gd name="connsiteX1-979" fmla="*/ 234518 w 1693804"/>
                <a:gd name="connsiteY1-980" fmla="*/ 1238555 h 1936539"/>
                <a:gd name="connsiteX2-981" fmla="*/ 1286211 w 1693804"/>
                <a:gd name="connsiteY2-982" fmla="*/ 58265 h 1936539"/>
                <a:gd name="connsiteX3-983" fmla="*/ 1342079 w 1693804"/>
                <a:gd name="connsiteY3-984" fmla="*/ 198348 h 1936539"/>
                <a:gd name="connsiteX4-985" fmla="*/ 1407759 w 1693804"/>
                <a:gd name="connsiteY4-986" fmla="*/ 241986 h 1936539"/>
                <a:gd name="connsiteX5-987" fmla="*/ 1555571 w 1693804"/>
                <a:gd name="connsiteY5-988" fmla="*/ 200426 h 1936539"/>
                <a:gd name="connsiteX6-989" fmla="*/ 1644028 w 1693804"/>
                <a:gd name="connsiteY6-990" fmla="*/ 206865 h 1936539"/>
                <a:gd name="connsiteX7-991" fmla="*/ 1693804 w 1693804"/>
                <a:gd name="connsiteY7-992" fmla="*/ 221768 h 1936539"/>
                <a:gd name="connsiteX8-993" fmla="*/ 1551445 w 1693804"/>
                <a:gd name="connsiteY8-994" fmla="*/ 442043 h 1936539"/>
                <a:gd name="connsiteX9-995" fmla="*/ 0 w 1693804"/>
                <a:gd name="connsiteY9-996" fmla="*/ 1936539 h 1936539"/>
                <a:gd name="connsiteX0-997" fmla="*/ 0 w 1693804"/>
                <a:gd name="connsiteY0-998" fmla="*/ 1878274 h 1878274"/>
                <a:gd name="connsiteX1-999" fmla="*/ 234518 w 1693804"/>
                <a:gd name="connsiteY1-1000" fmla="*/ 1180290 h 1878274"/>
                <a:gd name="connsiteX2-1001" fmla="*/ 1286211 w 1693804"/>
                <a:gd name="connsiteY2-1002" fmla="*/ 0 h 1878274"/>
                <a:gd name="connsiteX3-1003" fmla="*/ 1342079 w 1693804"/>
                <a:gd name="connsiteY3-1004" fmla="*/ 140083 h 1878274"/>
                <a:gd name="connsiteX4-1005" fmla="*/ 1407759 w 1693804"/>
                <a:gd name="connsiteY4-1006" fmla="*/ 183721 h 1878274"/>
                <a:gd name="connsiteX5-1007" fmla="*/ 1555571 w 1693804"/>
                <a:gd name="connsiteY5-1008" fmla="*/ 142161 h 1878274"/>
                <a:gd name="connsiteX6-1009" fmla="*/ 1644028 w 1693804"/>
                <a:gd name="connsiteY6-1010" fmla="*/ 148600 h 1878274"/>
                <a:gd name="connsiteX7-1011" fmla="*/ 1693804 w 1693804"/>
                <a:gd name="connsiteY7-1012" fmla="*/ 163503 h 1878274"/>
                <a:gd name="connsiteX8-1013" fmla="*/ 1551445 w 1693804"/>
                <a:gd name="connsiteY8-1014" fmla="*/ 383778 h 1878274"/>
                <a:gd name="connsiteX9-1015" fmla="*/ 0 w 1693804"/>
                <a:gd name="connsiteY9-1016" fmla="*/ 1878274 h 1878274"/>
                <a:gd name="connsiteX0-1017" fmla="*/ 0 w 1693804"/>
                <a:gd name="connsiteY0-1018" fmla="*/ 1937087 h 1937087"/>
                <a:gd name="connsiteX1-1019" fmla="*/ 234518 w 1693804"/>
                <a:gd name="connsiteY1-1020" fmla="*/ 1239103 h 1937087"/>
                <a:gd name="connsiteX2-1021" fmla="*/ 1286211 w 1693804"/>
                <a:gd name="connsiteY2-1022" fmla="*/ 58813 h 1937087"/>
                <a:gd name="connsiteX3-1023" fmla="*/ 1283230 w 1693804"/>
                <a:gd name="connsiteY3-1024" fmla="*/ 182353 h 1937087"/>
                <a:gd name="connsiteX4-1025" fmla="*/ 1342079 w 1693804"/>
                <a:gd name="connsiteY4-1026" fmla="*/ 198896 h 1937087"/>
                <a:gd name="connsiteX5-1027" fmla="*/ 1407759 w 1693804"/>
                <a:gd name="connsiteY5-1028" fmla="*/ 242534 h 1937087"/>
                <a:gd name="connsiteX6-1029" fmla="*/ 1555571 w 1693804"/>
                <a:gd name="connsiteY6-1030" fmla="*/ 200974 h 1937087"/>
                <a:gd name="connsiteX7-1031" fmla="*/ 1644028 w 1693804"/>
                <a:gd name="connsiteY7-1032" fmla="*/ 207413 h 1937087"/>
                <a:gd name="connsiteX8-1033" fmla="*/ 1693804 w 1693804"/>
                <a:gd name="connsiteY8-1034" fmla="*/ 222316 h 1937087"/>
                <a:gd name="connsiteX9-1035" fmla="*/ 1551445 w 1693804"/>
                <a:gd name="connsiteY9-1036" fmla="*/ 442591 h 1937087"/>
                <a:gd name="connsiteX10" fmla="*/ 0 w 1693804"/>
                <a:gd name="connsiteY10" fmla="*/ 1937087 h 1937087"/>
                <a:gd name="connsiteX0-1037" fmla="*/ 0 w 1693804"/>
                <a:gd name="connsiteY0-1038" fmla="*/ 1878274 h 1878274"/>
                <a:gd name="connsiteX1-1039" fmla="*/ 234518 w 1693804"/>
                <a:gd name="connsiteY1-1040" fmla="*/ 1180290 h 1878274"/>
                <a:gd name="connsiteX2-1041" fmla="*/ 1286211 w 1693804"/>
                <a:gd name="connsiteY2-1042" fmla="*/ 0 h 1878274"/>
                <a:gd name="connsiteX3-1043" fmla="*/ 1283230 w 1693804"/>
                <a:gd name="connsiteY3-1044" fmla="*/ 123540 h 1878274"/>
                <a:gd name="connsiteX4-1045" fmla="*/ 1342079 w 1693804"/>
                <a:gd name="connsiteY4-1046" fmla="*/ 140083 h 1878274"/>
                <a:gd name="connsiteX5-1047" fmla="*/ 1407759 w 1693804"/>
                <a:gd name="connsiteY5-1048" fmla="*/ 183721 h 1878274"/>
                <a:gd name="connsiteX6-1049" fmla="*/ 1555571 w 1693804"/>
                <a:gd name="connsiteY6-1050" fmla="*/ 142161 h 1878274"/>
                <a:gd name="connsiteX7-1051" fmla="*/ 1644028 w 1693804"/>
                <a:gd name="connsiteY7-1052" fmla="*/ 148600 h 1878274"/>
                <a:gd name="connsiteX8-1053" fmla="*/ 1693804 w 1693804"/>
                <a:gd name="connsiteY8-1054" fmla="*/ 163503 h 1878274"/>
                <a:gd name="connsiteX9-1055" fmla="*/ 1551445 w 1693804"/>
                <a:gd name="connsiteY9-1056" fmla="*/ 383778 h 1878274"/>
                <a:gd name="connsiteX10-1057" fmla="*/ 0 w 1693804"/>
                <a:gd name="connsiteY10-1058" fmla="*/ 1878274 h 1878274"/>
                <a:gd name="connsiteX0-1059" fmla="*/ 0 w 1693804"/>
                <a:gd name="connsiteY0-1060" fmla="*/ 1888879 h 1888879"/>
                <a:gd name="connsiteX1-1061" fmla="*/ 234518 w 1693804"/>
                <a:gd name="connsiteY1-1062" fmla="*/ 1190895 h 1888879"/>
                <a:gd name="connsiteX2-1063" fmla="*/ 1283752 w 1693804"/>
                <a:gd name="connsiteY2-1064" fmla="*/ 0 h 1888879"/>
                <a:gd name="connsiteX3-1065" fmla="*/ 1283230 w 1693804"/>
                <a:gd name="connsiteY3-1066" fmla="*/ 134145 h 1888879"/>
                <a:gd name="connsiteX4-1067" fmla="*/ 1342079 w 1693804"/>
                <a:gd name="connsiteY4-1068" fmla="*/ 150688 h 1888879"/>
                <a:gd name="connsiteX5-1069" fmla="*/ 1407759 w 1693804"/>
                <a:gd name="connsiteY5-1070" fmla="*/ 194326 h 1888879"/>
                <a:gd name="connsiteX6-1071" fmla="*/ 1555571 w 1693804"/>
                <a:gd name="connsiteY6-1072" fmla="*/ 152766 h 1888879"/>
                <a:gd name="connsiteX7-1073" fmla="*/ 1644028 w 1693804"/>
                <a:gd name="connsiteY7-1074" fmla="*/ 159205 h 1888879"/>
                <a:gd name="connsiteX8-1075" fmla="*/ 1693804 w 1693804"/>
                <a:gd name="connsiteY8-1076" fmla="*/ 174108 h 1888879"/>
                <a:gd name="connsiteX9-1077" fmla="*/ 1551445 w 1693804"/>
                <a:gd name="connsiteY9-1078" fmla="*/ 394383 h 1888879"/>
                <a:gd name="connsiteX10-1079" fmla="*/ 0 w 1693804"/>
                <a:gd name="connsiteY10-1080" fmla="*/ 1888879 h 1888879"/>
                <a:gd name="connsiteX0-1081" fmla="*/ 0 w 1693804"/>
                <a:gd name="connsiteY0-1082" fmla="*/ 2801956 h 2801956"/>
                <a:gd name="connsiteX1-1083" fmla="*/ 1037939 w 1693804"/>
                <a:gd name="connsiteY1-1084" fmla="*/ 56069 h 2801956"/>
                <a:gd name="connsiteX2-1085" fmla="*/ 1283752 w 1693804"/>
                <a:gd name="connsiteY2-1086" fmla="*/ 913077 h 2801956"/>
                <a:gd name="connsiteX3-1087" fmla="*/ 1283230 w 1693804"/>
                <a:gd name="connsiteY3-1088" fmla="*/ 1047222 h 2801956"/>
                <a:gd name="connsiteX4-1089" fmla="*/ 1342079 w 1693804"/>
                <a:gd name="connsiteY4-1090" fmla="*/ 1063765 h 2801956"/>
                <a:gd name="connsiteX5-1091" fmla="*/ 1407759 w 1693804"/>
                <a:gd name="connsiteY5-1092" fmla="*/ 1107403 h 2801956"/>
                <a:gd name="connsiteX6-1093" fmla="*/ 1555571 w 1693804"/>
                <a:gd name="connsiteY6-1094" fmla="*/ 1065843 h 2801956"/>
                <a:gd name="connsiteX7-1095" fmla="*/ 1644028 w 1693804"/>
                <a:gd name="connsiteY7-1096" fmla="*/ 1072282 h 2801956"/>
                <a:gd name="connsiteX8-1097" fmla="*/ 1693804 w 1693804"/>
                <a:gd name="connsiteY8-1098" fmla="*/ 1087185 h 2801956"/>
                <a:gd name="connsiteX9-1099" fmla="*/ 1551445 w 1693804"/>
                <a:gd name="connsiteY9-1100" fmla="*/ 1307460 h 2801956"/>
                <a:gd name="connsiteX10-1101" fmla="*/ 0 w 1693804"/>
                <a:gd name="connsiteY10-1102" fmla="*/ 2801956 h 2801956"/>
                <a:gd name="connsiteX0-1103" fmla="*/ 0 w 1434434"/>
                <a:gd name="connsiteY0-1104" fmla="*/ 1647865 h 1647865"/>
                <a:gd name="connsiteX1-1105" fmla="*/ 778569 w 1434434"/>
                <a:gd name="connsiteY1-1106" fmla="*/ 56069 h 1647865"/>
                <a:gd name="connsiteX2-1107" fmla="*/ 1024382 w 1434434"/>
                <a:gd name="connsiteY2-1108" fmla="*/ 913077 h 1647865"/>
                <a:gd name="connsiteX3-1109" fmla="*/ 1023860 w 1434434"/>
                <a:gd name="connsiteY3-1110" fmla="*/ 1047222 h 1647865"/>
                <a:gd name="connsiteX4-1111" fmla="*/ 1082709 w 1434434"/>
                <a:gd name="connsiteY4-1112" fmla="*/ 1063765 h 1647865"/>
                <a:gd name="connsiteX5-1113" fmla="*/ 1148389 w 1434434"/>
                <a:gd name="connsiteY5-1114" fmla="*/ 1107403 h 1647865"/>
                <a:gd name="connsiteX6-1115" fmla="*/ 1296201 w 1434434"/>
                <a:gd name="connsiteY6-1116" fmla="*/ 1065843 h 1647865"/>
                <a:gd name="connsiteX7-1117" fmla="*/ 1384658 w 1434434"/>
                <a:gd name="connsiteY7-1118" fmla="*/ 1072282 h 1647865"/>
                <a:gd name="connsiteX8-1119" fmla="*/ 1434434 w 1434434"/>
                <a:gd name="connsiteY8-1120" fmla="*/ 1087185 h 1647865"/>
                <a:gd name="connsiteX9-1121" fmla="*/ 1292075 w 1434434"/>
                <a:gd name="connsiteY9-1122" fmla="*/ 1307460 h 1647865"/>
                <a:gd name="connsiteX10-1123" fmla="*/ 0 w 1434434"/>
                <a:gd name="connsiteY10-1124" fmla="*/ 1647865 h 1647865"/>
                <a:gd name="connsiteX0-1125" fmla="*/ 0 w 1434434"/>
                <a:gd name="connsiteY0-1126" fmla="*/ 736482 h 736482"/>
                <a:gd name="connsiteX1-1127" fmla="*/ 750565 w 1434434"/>
                <a:gd name="connsiteY1-1128" fmla="*/ 235277 h 736482"/>
                <a:gd name="connsiteX2-1129" fmla="*/ 1024382 w 1434434"/>
                <a:gd name="connsiteY2-1130" fmla="*/ 1694 h 736482"/>
                <a:gd name="connsiteX3-1131" fmla="*/ 1023860 w 1434434"/>
                <a:gd name="connsiteY3-1132" fmla="*/ 135839 h 736482"/>
                <a:gd name="connsiteX4-1133" fmla="*/ 1082709 w 1434434"/>
                <a:gd name="connsiteY4-1134" fmla="*/ 152382 h 736482"/>
                <a:gd name="connsiteX5-1135" fmla="*/ 1148389 w 1434434"/>
                <a:gd name="connsiteY5-1136" fmla="*/ 196020 h 736482"/>
                <a:gd name="connsiteX6-1137" fmla="*/ 1296201 w 1434434"/>
                <a:gd name="connsiteY6-1138" fmla="*/ 154460 h 736482"/>
                <a:gd name="connsiteX7-1139" fmla="*/ 1384658 w 1434434"/>
                <a:gd name="connsiteY7-1140" fmla="*/ 160899 h 736482"/>
                <a:gd name="connsiteX8-1141" fmla="*/ 1434434 w 1434434"/>
                <a:gd name="connsiteY8-1142" fmla="*/ 175802 h 736482"/>
                <a:gd name="connsiteX9-1143" fmla="*/ 1292075 w 1434434"/>
                <a:gd name="connsiteY9-1144" fmla="*/ 396077 h 736482"/>
                <a:gd name="connsiteX10-1145" fmla="*/ 0 w 1434434"/>
                <a:gd name="connsiteY10-1146" fmla="*/ 736482 h 736482"/>
                <a:gd name="connsiteX0-1147" fmla="*/ 0 w 1434434"/>
                <a:gd name="connsiteY0-1148" fmla="*/ 749669 h 749669"/>
                <a:gd name="connsiteX1-1149" fmla="*/ 750565 w 1434434"/>
                <a:gd name="connsiteY1-1150" fmla="*/ 248464 h 749669"/>
                <a:gd name="connsiteX2-1151" fmla="*/ 986360 w 1434434"/>
                <a:gd name="connsiteY2-1152" fmla="*/ 29595 h 749669"/>
                <a:gd name="connsiteX3-1153" fmla="*/ 1024382 w 1434434"/>
                <a:gd name="connsiteY3-1154" fmla="*/ 14881 h 749669"/>
                <a:gd name="connsiteX4-1155" fmla="*/ 1023860 w 1434434"/>
                <a:gd name="connsiteY4-1156" fmla="*/ 149026 h 749669"/>
                <a:gd name="connsiteX5-1157" fmla="*/ 1082709 w 1434434"/>
                <a:gd name="connsiteY5-1158" fmla="*/ 165569 h 749669"/>
                <a:gd name="connsiteX6-1159" fmla="*/ 1148389 w 1434434"/>
                <a:gd name="connsiteY6-1160" fmla="*/ 209207 h 749669"/>
                <a:gd name="connsiteX7-1161" fmla="*/ 1296201 w 1434434"/>
                <a:gd name="connsiteY7-1162" fmla="*/ 167647 h 749669"/>
                <a:gd name="connsiteX8-1163" fmla="*/ 1384658 w 1434434"/>
                <a:gd name="connsiteY8-1164" fmla="*/ 174086 h 749669"/>
                <a:gd name="connsiteX9-1165" fmla="*/ 1434434 w 1434434"/>
                <a:gd name="connsiteY9-1166" fmla="*/ 188989 h 749669"/>
                <a:gd name="connsiteX10-1167" fmla="*/ 1292075 w 1434434"/>
                <a:gd name="connsiteY10-1168" fmla="*/ 409264 h 749669"/>
                <a:gd name="connsiteX11" fmla="*/ 0 w 1434434"/>
                <a:gd name="connsiteY11" fmla="*/ 749669 h 749669"/>
                <a:gd name="connsiteX0-1169" fmla="*/ 0 w 1434434"/>
                <a:gd name="connsiteY0-1170" fmla="*/ 884037 h 884037"/>
                <a:gd name="connsiteX1-1171" fmla="*/ 750565 w 1434434"/>
                <a:gd name="connsiteY1-1172" fmla="*/ 382832 h 884037"/>
                <a:gd name="connsiteX2-1173" fmla="*/ 1044681 w 1434434"/>
                <a:gd name="connsiteY2-1174" fmla="*/ 6953 h 884037"/>
                <a:gd name="connsiteX3-1175" fmla="*/ 1024382 w 1434434"/>
                <a:gd name="connsiteY3-1176" fmla="*/ 149249 h 884037"/>
                <a:gd name="connsiteX4-1177" fmla="*/ 1023860 w 1434434"/>
                <a:gd name="connsiteY4-1178" fmla="*/ 283394 h 884037"/>
                <a:gd name="connsiteX5-1179" fmla="*/ 1082709 w 1434434"/>
                <a:gd name="connsiteY5-1180" fmla="*/ 299937 h 884037"/>
                <a:gd name="connsiteX6-1181" fmla="*/ 1148389 w 1434434"/>
                <a:gd name="connsiteY6-1182" fmla="*/ 343575 h 884037"/>
                <a:gd name="connsiteX7-1183" fmla="*/ 1296201 w 1434434"/>
                <a:gd name="connsiteY7-1184" fmla="*/ 302015 h 884037"/>
                <a:gd name="connsiteX8-1185" fmla="*/ 1384658 w 1434434"/>
                <a:gd name="connsiteY8-1186" fmla="*/ 308454 h 884037"/>
                <a:gd name="connsiteX9-1187" fmla="*/ 1434434 w 1434434"/>
                <a:gd name="connsiteY9-1188" fmla="*/ 323357 h 884037"/>
                <a:gd name="connsiteX10-1189" fmla="*/ 1292075 w 1434434"/>
                <a:gd name="connsiteY10-1190" fmla="*/ 543632 h 884037"/>
                <a:gd name="connsiteX11-1191" fmla="*/ 0 w 1434434"/>
                <a:gd name="connsiteY11-1192" fmla="*/ 884037 h 884037"/>
                <a:gd name="connsiteX0-1193" fmla="*/ 0 w 1434434"/>
                <a:gd name="connsiteY0-1194" fmla="*/ 877804 h 877804"/>
                <a:gd name="connsiteX1-1195" fmla="*/ 750565 w 1434434"/>
                <a:gd name="connsiteY1-1196" fmla="*/ 376599 h 877804"/>
                <a:gd name="connsiteX2-1197" fmla="*/ 903636 w 1434434"/>
                <a:gd name="connsiteY2-1198" fmla="*/ 157873 h 877804"/>
                <a:gd name="connsiteX3-1199" fmla="*/ 1044681 w 1434434"/>
                <a:gd name="connsiteY3-1200" fmla="*/ 720 h 877804"/>
                <a:gd name="connsiteX4-1201" fmla="*/ 1024382 w 1434434"/>
                <a:gd name="connsiteY4-1202" fmla="*/ 143016 h 877804"/>
                <a:gd name="connsiteX5-1203" fmla="*/ 1023860 w 1434434"/>
                <a:gd name="connsiteY5-1204" fmla="*/ 277161 h 877804"/>
                <a:gd name="connsiteX6-1205" fmla="*/ 1082709 w 1434434"/>
                <a:gd name="connsiteY6-1206" fmla="*/ 293704 h 877804"/>
                <a:gd name="connsiteX7-1207" fmla="*/ 1148389 w 1434434"/>
                <a:gd name="connsiteY7-1208" fmla="*/ 337342 h 877804"/>
                <a:gd name="connsiteX8-1209" fmla="*/ 1296201 w 1434434"/>
                <a:gd name="connsiteY8-1210" fmla="*/ 295782 h 877804"/>
                <a:gd name="connsiteX9-1211" fmla="*/ 1384658 w 1434434"/>
                <a:gd name="connsiteY9-1212" fmla="*/ 302221 h 877804"/>
                <a:gd name="connsiteX10-1213" fmla="*/ 1434434 w 1434434"/>
                <a:gd name="connsiteY10-1214" fmla="*/ 317124 h 877804"/>
                <a:gd name="connsiteX11-1215" fmla="*/ 1292075 w 1434434"/>
                <a:gd name="connsiteY11-1216" fmla="*/ 537399 h 877804"/>
                <a:gd name="connsiteX12" fmla="*/ 0 w 1434434"/>
                <a:gd name="connsiteY12" fmla="*/ 877804 h 877804"/>
                <a:gd name="connsiteX0-1217" fmla="*/ 0 w 1434434"/>
                <a:gd name="connsiteY0-1218" fmla="*/ 877804 h 877804"/>
                <a:gd name="connsiteX1-1219" fmla="*/ 750565 w 1434434"/>
                <a:gd name="connsiteY1-1220" fmla="*/ 376599 h 877804"/>
                <a:gd name="connsiteX2-1221" fmla="*/ 903636 w 1434434"/>
                <a:gd name="connsiteY2-1222" fmla="*/ 157873 h 877804"/>
                <a:gd name="connsiteX3-1223" fmla="*/ 1044681 w 1434434"/>
                <a:gd name="connsiteY3-1224" fmla="*/ 720 h 877804"/>
                <a:gd name="connsiteX4-1225" fmla="*/ 1024382 w 1434434"/>
                <a:gd name="connsiteY4-1226" fmla="*/ 143016 h 877804"/>
                <a:gd name="connsiteX5-1227" fmla="*/ 1023860 w 1434434"/>
                <a:gd name="connsiteY5-1228" fmla="*/ 277161 h 877804"/>
                <a:gd name="connsiteX6-1229" fmla="*/ 1082709 w 1434434"/>
                <a:gd name="connsiteY6-1230" fmla="*/ 293704 h 877804"/>
                <a:gd name="connsiteX7-1231" fmla="*/ 1148389 w 1434434"/>
                <a:gd name="connsiteY7-1232" fmla="*/ 337342 h 877804"/>
                <a:gd name="connsiteX8-1233" fmla="*/ 1296201 w 1434434"/>
                <a:gd name="connsiteY8-1234" fmla="*/ 295782 h 877804"/>
                <a:gd name="connsiteX9-1235" fmla="*/ 1384658 w 1434434"/>
                <a:gd name="connsiteY9-1236" fmla="*/ 302221 h 877804"/>
                <a:gd name="connsiteX10-1237" fmla="*/ 1434434 w 1434434"/>
                <a:gd name="connsiteY10-1238" fmla="*/ 317124 h 877804"/>
                <a:gd name="connsiteX11-1239" fmla="*/ 1292075 w 1434434"/>
                <a:gd name="connsiteY11-1240" fmla="*/ 537399 h 877804"/>
                <a:gd name="connsiteX12-1241" fmla="*/ 0 w 1434434"/>
                <a:gd name="connsiteY12-1242" fmla="*/ 877804 h 877804"/>
                <a:gd name="connsiteX0-1243" fmla="*/ 0 w 1434434"/>
                <a:gd name="connsiteY0-1244" fmla="*/ 877804 h 877804"/>
                <a:gd name="connsiteX1-1245" fmla="*/ 750565 w 1434434"/>
                <a:gd name="connsiteY1-1246" fmla="*/ 376599 h 877804"/>
                <a:gd name="connsiteX2-1247" fmla="*/ 854303 w 1434434"/>
                <a:gd name="connsiteY2-1248" fmla="*/ 222174 h 877804"/>
                <a:gd name="connsiteX3-1249" fmla="*/ 1044681 w 1434434"/>
                <a:gd name="connsiteY3-1250" fmla="*/ 720 h 877804"/>
                <a:gd name="connsiteX4-1251" fmla="*/ 1024382 w 1434434"/>
                <a:gd name="connsiteY4-1252" fmla="*/ 143016 h 877804"/>
                <a:gd name="connsiteX5-1253" fmla="*/ 1023860 w 1434434"/>
                <a:gd name="connsiteY5-1254" fmla="*/ 277161 h 877804"/>
                <a:gd name="connsiteX6-1255" fmla="*/ 1082709 w 1434434"/>
                <a:gd name="connsiteY6-1256" fmla="*/ 293704 h 877804"/>
                <a:gd name="connsiteX7-1257" fmla="*/ 1148389 w 1434434"/>
                <a:gd name="connsiteY7-1258" fmla="*/ 337342 h 877804"/>
                <a:gd name="connsiteX8-1259" fmla="*/ 1296201 w 1434434"/>
                <a:gd name="connsiteY8-1260" fmla="*/ 295782 h 877804"/>
                <a:gd name="connsiteX9-1261" fmla="*/ 1384658 w 1434434"/>
                <a:gd name="connsiteY9-1262" fmla="*/ 302221 h 877804"/>
                <a:gd name="connsiteX10-1263" fmla="*/ 1434434 w 1434434"/>
                <a:gd name="connsiteY10-1264" fmla="*/ 317124 h 877804"/>
                <a:gd name="connsiteX11-1265" fmla="*/ 1292075 w 1434434"/>
                <a:gd name="connsiteY11-1266" fmla="*/ 537399 h 877804"/>
                <a:gd name="connsiteX12-1267" fmla="*/ 0 w 1434434"/>
                <a:gd name="connsiteY12-1268" fmla="*/ 877804 h 877804"/>
                <a:gd name="connsiteX0-1269" fmla="*/ 0 w 1434434"/>
                <a:gd name="connsiteY0-1270" fmla="*/ 877804 h 877804"/>
                <a:gd name="connsiteX1-1271" fmla="*/ 742169 w 1434434"/>
                <a:gd name="connsiteY1-1272" fmla="*/ 373264 h 877804"/>
                <a:gd name="connsiteX2-1273" fmla="*/ 854303 w 1434434"/>
                <a:gd name="connsiteY2-1274" fmla="*/ 222174 h 877804"/>
                <a:gd name="connsiteX3-1275" fmla="*/ 1044681 w 1434434"/>
                <a:gd name="connsiteY3-1276" fmla="*/ 720 h 877804"/>
                <a:gd name="connsiteX4-1277" fmla="*/ 1024382 w 1434434"/>
                <a:gd name="connsiteY4-1278" fmla="*/ 143016 h 877804"/>
                <a:gd name="connsiteX5-1279" fmla="*/ 1023860 w 1434434"/>
                <a:gd name="connsiteY5-1280" fmla="*/ 277161 h 877804"/>
                <a:gd name="connsiteX6-1281" fmla="*/ 1082709 w 1434434"/>
                <a:gd name="connsiteY6-1282" fmla="*/ 293704 h 877804"/>
                <a:gd name="connsiteX7-1283" fmla="*/ 1148389 w 1434434"/>
                <a:gd name="connsiteY7-1284" fmla="*/ 337342 h 877804"/>
                <a:gd name="connsiteX8-1285" fmla="*/ 1296201 w 1434434"/>
                <a:gd name="connsiteY8-1286" fmla="*/ 295782 h 877804"/>
                <a:gd name="connsiteX9-1287" fmla="*/ 1384658 w 1434434"/>
                <a:gd name="connsiteY9-1288" fmla="*/ 302221 h 877804"/>
                <a:gd name="connsiteX10-1289" fmla="*/ 1434434 w 1434434"/>
                <a:gd name="connsiteY10-1290" fmla="*/ 317124 h 877804"/>
                <a:gd name="connsiteX11-1291" fmla="*/ 1292075 w 1434434"/>
                <a:gd name="connsiteY11-1292" fmla="*/ 537399 h 877804"/>
                <a:gd name="connsiteX12-1293" fmla="*/ 0 w 1434434"/>
                <a:gd name="connsiteY12-1294" fmla="*/ 877804 h 877804"/>
                <a:gd name="connsiteX0-1295" fmla="*/ 0 w 1434434"/>
                <a:gd name="connsiteY0-1296" fmla="*/ 974817 h 974817"/>
                <a:gd name="connsiteX1-1297" fmla="*/ 742169 w 1434434"/>
                <a:gd name="connsiteY1-1298" fmla="*/ 470277 h 974817"/>
                <a:gd name="connsiteX2-1299" fmla="*/ 854303 w 1434434"/>
                <a:gd name="connsiteY2-1300" fmla="*/ 319187 h 974817"/>
                <a:gd name="connsiteX3-1301" fmla="*/ 1132092 w 1434434"/>
                <a:gd name="connsiteY3-1302" fmla="*/ 421 h 974817"/>
                <a:gd name="connsiteX4-1303" fmla="*/ 1024382 w 1434434"/>
                <a:gd name="connsiteY4-1304" fmla="*/ 240029 h 974817"/>
                <a:gd name="connsiteX5-1305" fmla="*/ 1023860 w 1434434"/>
                <a:gd name="connsiteY5-1306" fmla="*/ 374174 h 974817"/>
                <a:gd name="connsiteX6-1307" fmla="*/ 1082709 w 1434434"/>
                <a:gd name="connsiteY6-1308" fmla="*/ 390717 h 974817"/>
                <a:gd name="connsiteX7-1309" fmla="*/ 1148389 w 1434434"/>
                <a:gd name="connsiteY7-1310" fmla="*/ 434355 h 974817"/>
                <a:gd name="connsiteX8-1311" fmla="*/ 1296201 w 1434434"/>
                <a:gd name="connsiteY8-1312" fmla="*/ 392795 h 974817"/>
                <a:gd name="connsiteX9-1313" fmla="*/ 1384658 w 1434434"/>
                <a:gd name="connsiteY9-1314" fmla="*/ 399234 h 974817"/>
                <a:gd name="connsiteX10-1315" fmla="*/ 1434434 w 1434434"/>
                <a:gd name="connsiteY10-1316" fmla="*/ 414137 h 974817"/>
                <a:gd name="connsiteX11-1317" fmla="*/ 1292075 w 1434434"/>
                <a:gd name="connsiteY11-1318" fmla="*/ 634412 h 974817"/>
                <a:gd name="connsiteX12-1319" fmla="*/ 0 w 1434434"/>
                <a:gd name="connsiteY12-1320" fmla="*/ 974817 h 974817"/>
                <a:gd name="connsiteX0-1321" fmla="*/ 0 w 1434434"/>
                <a:gd name="connsiteY0-1322" fmla="*/ 1030080 h 1030080"/>
                <a:gd name="connsiteX1-1323" fmla="*/ 742169 w 1434434"/>
                <a:gd name="connsiteY1-1324" fmla="*/ 525540 h 1030080"/>
                <a:gd name="connsiteX2-1325" fmla="*/ 854303 w 1434434"/>
                <a:gd name="connsiteY2-1326" fmla="*/ 374450 h 1030080"/>
                <a:gd name="connsiteX3-1327" fmla="*/ 1169346 w 1434434"/>
                <a:gd name="connsiteY3-1328" fmla="*/ 340 h 1030080"/>
                <a:gd name="connsiteX4-1329" fmla="*/ 1024382 w 1434434"/>
                <a:gd name="connsiteY4-1330" fmla="*/ 295292 h 1030080"/>
                <a:gd name="connsiteX5-1331" fmla="*/ 1023860 w 1434434"/>
                <a:gd name="connsiteY5-1332" fmla="*/ 429437 h 1030080"/>
                <a:gd name="connsiteX6-1333" fmla="*/ 1082709 w 1434434"/>
                <a:gd name="connsiteY6-1334" fmla="*/ 445980 h 1030080"/>
                <a:gd name="connsiteX7-1335" fmla="*/ 1148389 w 1434434"/>
                <a:gd name="connsiteY7-1336" fmla="*/ 489618 h 1030080"/>
                <a:gd name="connsiteX8-1337" fmla="*/ 1296201 w 1434434"/>
                <a:gd name="connsiteY8-1338" fmla="*/ 448058 h 1030080"/>
                <a:gd name="connsiteX9-1339" fmla="*/ 1384658 w 1434434"/>
                <a:gd name="connsiteY9-1340" fmla="*/ 454497 h 1030080"/>
                <a:gd name="connsiteX10-1341" fmla="*/ 1434434 w 1434434"/>
                <a:gd name="connsiteY10-1342" fmla="*/ 469400 h 1030080"/>
                <a:gd name="connsiteX11-1343" fmla="*/ 1292075 w 1434434"/>
                <a:gd name="connsiteY11-1344" fmla="*/ 689675 h 1030080"/>
                <a:gd name="connsiteX12-1345" fmla="*/ 0 w 1434434"/>
                <a:gd name="connsiteY12-1346" fmla="*/ 1030080 h 1030080"/>
                <a:gd name="connsiteX0-1347" fmla="*/ 0 w 1434434"/>
                <a:gd name="connsiteY0-1348" fmla="*/ 1030080 h 1030080"/>
                <a:gd name="connsiteX1-1349" fmla="*/ 742169 w 1434434"/>
                <a:gd name="connsiteY1-1350" fmla="*/ 525540 h 1030080"/>
                <a:gd name="connsiteX2-1351" fmla="*/ 899747 w 1434434"/>
                <a:gd name="connsiteY2-1352" fmla="*/ 316857 h 1030080"/>
                <a:gd name="connsiteX3-1353" fmla="*/ 1169346 w 1434434"/>
                <a:gd name="connsiteY3-1354" fmla="*/ 340 h 1030080"/>
                <a:gd name="connsiteX4-1355" fmla="*/ 1024382 w 1434434"/>
                <a:gd name="connsiteY4-1356" fmla="*/ 295292 h 1030080"/>
                <a:gd name="connsiteX5-1357" fmla="*/ 1023860 w 1434434"/>
                <a:gd name="connsiteY5-1358" fmla="*/ 429437 h 1030080"/>
                <a:gd name="connsiteX6-1359" fmla="*/ 1082709 w 1434434"/>
                <a:gd name="connsiteY6-1360" fmla="*/ 445980 h 1030080"/>
                <a:gd name="connsiteX7-1361" fmla="*/ 1148389 w 1434434"/>
                <a:gd name="connsiteY7-1362" fmla="*/ 489618 h 1030080"/>
                <a:gd name="connsiteX8-1363" fmla="*/ 1296201 w 1434434"/>
                <a:gd name="connsiteY8-1364" fmla="*/ 448058 h 1030080"/>
                <a:gd name="connsiteX9-1365" fmla="*/ 1384658 w 1434434"/>
                <a:gd name="connsiteY9-1366" fmla="*/ 454497 h 1030080"/>
                <a:gd name="connsiteX10-1367" fmla="*/ 1434434 w 1434434"/>
                <a:gd name="connsiteY10-1368" fmla="*/ 469400 h 1030080"/>
                <a:gd name="connsiteX11-1369" fmla="*/ 1292075 w 1434434"/>
                <a:gd name="connsiteY11-1370" fmla="*/ 689675 h 1030080"/>
                <a:gd name="connsiteX12-1371" fmla="*/ 0 w 1434434"/>
                <a:gd name="connsiteY12-1372" fmla="*/ 1030080 h 1030080"/>
                <a:gd name="connsiteX0-1373" fmla="*/ 0 w 1440576"/>
                <a:gd name="connsiteY0-1374" fmla="*/ 1031765 h 1031765"/>
                <a:gd name="connsiteX1-1375" fmla="*/ 748311 w 1440576"/>
                <a:gd name="connsiteY1-1376" fmla="*/ 525540 h 1031765"/>
                <a:gd name="connsiteX2-1377" fmla="*/ 905889 w 1440576"/>
                <a:gd name="connsiteY2-1378" fmla="*/ 316857 h 1031765"/>
                <a:gd name="connsiteX3-1379" fmla="*/ 1175488 w 1440576"/>
                <a:gd name="connsiteY3-1380" fmla="*/ 340 h 1031765"/>
                <a:gd name="connsiteX4-1381" fmla="*/ 1030524 w 1440576"/>
                <a:gd name="connsiteY4-1382" fmla="*/ 295292 h 1031765"/>
                <a:gd name="connsiteX5-1383" fmla="*/ 1030002 w 1440576"/>
                <a:gd name="connsiteY5-1384" fmla="*/ 429437 h 1031765"/>
                <a:gd name="connsiteX6-1385" fmla="*/ 1088851 w 1440576"/>
                <a:gd name="connsiteY6-1386" fmla="*/ 445980 h 1031765"/>
                <a:gd name="connsiteX7-1387" fmla="*/ 1154531 w 1440576"/>
                <a:gd name="connsiteY7-1388" fmla="*/ 489618 h 1031765"/>
                <a:gd name="connsiteX8-1389" fmla="*/ 1302343 w 1440576"/>
                <a:gd name="connsiteY8-1390" fmla="*/ 448058 h 1031765"/>
                <a:gd name="connsiteX9-1391" fmla="*/ 1390800 w 1440576"/>
                <a:gd name="connsiteY9-1392" fmla="*/ 454497 h 1031765"/>
                <a:gd name="connsiteX10-1393" fmla="*/ 1440576 w 1440576"/>
                <a:gd name="connsiteY10-1394" fmla="*/ 469400 h 1031765"/>
                <a:gd name="connsiteX11-1395" fmla="*/ 1298217 w 1440576"/>
                <a:gd name="connsiteY11-1396" fmla="*/ 689675 h 1031765"/>
                <a:gd name="connsiteX12-1397" fmla="*/ 0 w 1440576"/>
                <a:gd name="connsiteY12-1398" fmla="*/ 1031765 h 1031765"/>
                <a:gd name="connsiteX0-1399" fmla="*/ 0 w 1168053"/>
                <a:gd name="connsiteY0-1400" fmla="*/ 962610 h 962610"/>
                <a:gd name="connsiteX1-1401" fmla="*/ 475788 w 1168053"/>
                <a:gd name="connsiteY1-1402" fmla="*/ 525540 h 962610"/>
                <a:gd name="connsiteX2-1403" fmla="*/ 633366 w 1168053"/>
                <a:gd name="connsiteY2-1404" fmla="*/ 316857 h 962610"/>
                <a:gd name="connsiteX3-1405" fmla="*/ 902965 w 1168053"/>
                <a:gd name="connsiteY3-1406" fmla="*/ 340 h 962610"/>
                <a:gd name="connsiteX4-1407" fmla="*/ 758001 w 1168053"/>
                <a:gd name="connsiteY4-1408" fmla="*/ 295292 h 962610"/>
                <a:gd name="connsiteX5-1409" fmla="*/ 757479 w 1168053"/>
                <a:gd name="connsiteY5-1410" fmla="*/ 429437 h 962610"/>
                <a:gd name="connsiteX6-1411" fmla="*/ 816328 w 1168053"/>
                <a:gd name="connsiteY6-1412" fmla="*/ 445980 h 962610"/>
                <a:gd name="connsiteX7-1413" fmla="*/ 882008 w 1168053"/>
                <a:gd name="connsiteY7-1414" fmla="*/ 489618 h 962610"/>
                <a:gd name="connsiteX8-1415" fmla="*/ 1029820 w 1168053"/>
                <a:gd name="connsiteY8-1416" fmla="*/ 448058 h 962610"/>
                <a:gd name="connsiteX9-1417" fmla="*/ 1118277 w 1168053"/>
                <a:gd name="connsiteY9-1418" fmla="*/ 454497 h 962610"/>
                <a:gd name="connsiteX10-1419" fmla="*/ 1168053 w 1168053"/>
                <a:gd name="connsiteY10-1420" fmla="*/ 469400 h 962610"/>
                <a:gd name="connsiteX11-1421" fmla="*/ 1025694 w 1168053"/>
                <a:gd name="connsiteY11-1422" fmla="*/ 689675 h 962610"/>
                <a:gd name="connsiteX12-1423" fmla="*/ 0 w 1168053"/>
                <a:gd name="connsiteY12-1424" fmla="*/ 962610 h 962610"/>
                <a:gd name="connsiteX0-1425" fmla="*/ 0 w 1168053"/>
                <a:gd name="connsiteY0-1426" fmla="*/ 962610 h 962610"/>
                <a:gd name="connsiteX1-1427" fmla="*/ 305627 w 1168053"/>
                <a:gd name="connsiteY1-1428" fmla="*/ 683173 h 962610"/>
                <a:gd name="connsiteX2-1429" fmla="*/ 475788 w 1168053"/>
                <a:gd name="connsiteY2-1430" fmla="*/ 525540 h 962610"/>
                <a:gd name="connsiteX3-1431" fmla="*/ 633366 w 1168053"/>
                <a:gd name="connsiteY3-1432" fmla="*/ 316857 h 962610"/>
                <a:gd name="connsiteX4-1433" fmla="*/ 902965 w 1168053"/>
                <a:gd name="connsiteY4-1434" fmla="*/ 340 h 962610"/>
                <a:gd name="connsiteX5-1435" fmla="*/ 758001 w 1168053"/>
                <a:gd name="connsiteY5-1436" fmla="*/ 295292 h 962610"/>
                <a:gd name="connsiteX6-1437" fmla="*/ 757479 w 1168053"/>
                <a:gd name="connsiteY6-1438" fmla="*/ 429437 h 962610"/>
                <a:gd name="connsiteX7-1439" fmla="*/ 816328 w 1168053"/>
                <a:gd name="connsiteY7-1440" fmla="*/ 445980 h 962610"/>
                <a:gd name="connsiteX8-1441" fmla="*/ 882008 w 1168053"/>
                <a:gd name="connsiteY8-1442" fmla="*/ 489618 h 962610"/>
                <a:gd name="connsiteX9-1443" fmla="*/ 1029820 w 1168053"/>
                <a:gd name="connsiteY9-1444" fmla="*/ 448058 h 962610"/>
                <a:gd name="connsiteX10-1445" fmla="*/ 1118277 w 1168053"/>
                <a:gd name="connsiteY10-1446" fmla="*/ 454497 h 962610"/>
                <a:gd name="connsiteX11-1447" fmla="*/ 1168053 w 1168053"/>
                <a:gd name="connsiteY11-1448" fmla="*/ 469400 h 962610"/>
                <a:gd name="connsiteX12-1449" fmla="*/ 1025694 w 1168053"/>
                <a:gd name="connsiteY12-1450" fmla="*/ 689675 h 962610"/>
                <a:gd name="connsiteX13" fmla="*/ 0 w 1168053"/>
                <a:gd name="connsiteY13" fmla="*/ 962610 h 962610"/>
                <a:gd name="connsiteX0-1451" fmla="*/ 0 w 1168053"/>
                <a:gd name="connsiteY0-1452" fmla="*/ 962610 h 962610"/>
                <a:gd name="connsiteX1-1453" fmla="*/ 231479 w 1168053"/>
                <a:gd name="connsiteY1-1454" fmla="*/ 579440 h 962610"/>
                <a:gd name="connsiteX2-1455" fmla="*/ 475788 w 1168053"/>
                <a:gd name="connsiteY2-1456" fmla="*/ 525540 h 962610"/>
                <a:gd name="connsiteX3-1457" fmla="*/ 633366 w 1168053"/>
                <a:gd name="connsiteY3-1458" fmla="*/ 316857 h 962610"/>
                <a:gd name="connsiteX4-1459" fmla="*/ 902965 w 1168053"/>
                <a:gd name="connsiteY4-1460" fmla="*/ 340 h 962610"/>
                <a:gd name="connsiteX5-1461" fmla="*/ 758001 w 1168053"/>
                <a:gd name="connsiteY5-1462" fmla="*/ 295292 h 962610"/>
                <a:gd name="connsiteX6-1463" fmla="*/ 757479 w 1168053"/>
                <a:gd name="connsiteY6-1464" fmla="*/ 429437 h 962610"/>
                <a:gd name="connsiteX7-1465" fmla="*/ 816328 w 1168053"/>
                <a:gd name="connsiteY7-1466" fmla="*/ 445980 h 962610"/>
                <a:gd name="connsiteX8-1467" fmla="*/ 882008 w 1168053"/>
                <a:gd name="connsiteY8-1468" fmla="*/ 489618 h 962610"/>
                <a:gd name="connsiteX9-1469" fmla="*/ 1029820 w 1168053"/>
                <a:gd name="connsiteY9-1470" fmla="*/ 448058 h 962610"/>
                <a:gd name="connsiteX10-1471" fmla="*/ 1118277 w 1168053"/>
                <a:gd name="connsiteY10-1472" fmla="*/ 454497 h 962610"/>
                <a:gd name="connsiteX11-1473" fmla="*/ 1168053 w 1168053"/>
                <a:gd name="connsiteY11-1474" fmla="*/ 469400 h 962610"/>
                <a:gd name="connsiteX12-1475" fmla="*/ 1025694 w 1168053"/>
                <a:gd name="connsiteY12-1476" fmla="*/ 689675 h 962610"/>
                <a:gd name="connsiteX13-1477" fmla="*/ 0 w 1168053"/>
                <a:gd name="connsiteY13-1478" fmla="*/ 962610 h 962610"/>
                <a:gd name="connsiteX0-1479" fmla="*/ 0 w 1168053"/>
                <a:gd name="connsiteY0-1480" fmla="*/ 962610 h 962610"/>
                <a:gd name="connsiteX1-1481" fmla="*/ 231479 w 1168053"/>
                <a:gd name="connsiteY1-1482" fmla="*/ 579440 h 962610"/>
                <a:gd name="connsiteX2-1483" fmla="*/ 352899 w 1168053"/>
                <a:gd name="connsiteY2-1484" fmla="*/ 563037 h 962610"/>
                <a:gd name="connsiteX3-1485" fmla="*/ 475788 w 1168053"/>
                <a:gd name="connsiteY3-1486" fmla="*/ 525540 h 962610"/>
                <a:gd name="connsiteX4-1487" fmla="*/ 633366 w 1168053"/>
                <a:gd name="connsiteY4-1488" fmla="*/ 316857 h 962610"/>
                <a:gd name="connsiteX5-1489" fmla="*/ 902965 w 1168053"/>
                <a:gd name="connsiteY5-1490" fmla="*/ 340 h 962610"/>
                <a:gd name="connsiteX6-1491" fmla="*/ 758001 w 1168053"/>
                <a:gd name="connsiteY6-1492" fmla="*/ 295292 h 962610"/>
                <a:gd name="connsiteX7-1493" fmla="*/ 757479 w 1168053"/>
                <a:gd name="connsiteY7-1494" fmla="*/ 429437 h 962610"/>
                <a:gd name="connsiteX8-1495" fmla="*/ 816328 w 1168053"/>
                <a:gd name="connsiteY8-1496" fmla="*/ 445980 h 962610"/>
                <a:gd name="connsiteX9-1497" fmla="*/ 882008 w 1168053"/>
                <a:gd name="connsiteY9-1498" fmla="*/ 489618 h 962610"/>
                <a:gd name="connsiteX10-1499" fmla="*/ 1029820 w 1168053"/>
                <a:gd name="connsiteY10-1500" fmla="*/ 448058 h 962610"/>
                <a:gd name="connsiteX11-1501" fmla="*/ 1118277 w 1168053"/>
                <a:gd name="connsiteY11-1502" fmla="*/ 454497 h 962610"/>
                <a:gd name="connsiteX12-1503" fmla="*/ 1168053 w 1168053"/>
                <a:gd name="connsiteY12-1504" fmla="*/ 469400 h 962610"/>
                <a:gd name="connsiteX13-1505" fmla="*/ 1025694 w 1168053"/>
                <a:gd name="connsiteY13-1506" fmla="*/ 689675 h 962610"/>
                <a:gd name="connsiteX14" fmla="*/ 0 w 1168053"/>
                <a:gd name="connsiteY14" fmla="*/ 962610 h 962610"/>
                <a:gd name="connsiteX0-1507" fmla="*/ 0 w 1168053"/>
                <a:gd name="connsiteY0-1508" fmla="*/ 962610 h 962610"/>
                <a:gd name="connsiteX1-1509" fmla="*/ 231479 w 1168053"/>
                <a:gd name="connsiteY1-1510" fmla="*/ 579440 h 962610"/>
                <a:gd name="connsiteX2-1511" fmla="*/ 469128 w 1168053"/>
                <a:gd name="connsiteY2-1512" fmla="*/ 237851 h 962610"/>
                <a:gd name="connsiteX3-1513" fmla="*/ 475788 w 1168053"/>
                <a:gd name="connsiteY3-1514" fmla="*/ 525540 h 962610"/>
                <a:gd name="connsiteX4-1515" fmla="*/ 633366 w 1168053"/>
                <a:gd name="connsiteY4-1516" fmla="*/ 316857 h 962610"/>
                <a:gd name="connsiteX5-1517" fmla="*/ 902965 w 1168053"/>
                <a:gd name="connsiteY5-1518" fmla="*/ 340 h 962610"/>
                <a:gd name="connsiteX6-1519" fmla="*/ 758001 w 1168053"/>
                <a:gd name="connsiteY6-1520" fmla="*/ 295292 h 962610"/>
                <a:gd name="connsiteX7-1521" fmla="*/ 757479 w 1168053"/>
                <a:gd name="connsiteY7-1522" fmla="*/ 429437 h 962610"/>
                <a:gd name="connsiteX8-1523" fmla="*/ 816328 w 1168053"/>
                <a:gd name="connsiteY8-1524" fmla="*/ 445980 h 962610"/>
                <a:gd name="connsiteX9-1525" fmla="*/ 882008 w 1168053"/>
                <a:gd name="connsiteY9-1526" fmla="*/ 489618 h 962610"/>
                <a:gd name="connsiteX10-1527" fmla="*/ 1029820 w 1168053"/>
                <a:gd name="connsiteY10-1528" fmla="*/ 448058 h 962610"/>
                <a:gd name="connsiteX11-1529" fmla="*/ 1118277 w 1168053"/>
                <a:gd name="connsiteY11-1530" fmla="*/ 454497 h 962610"/>
                <a:gd name="connsiteX12-1531" fmla="*/ 1168053 w 1168053"/>
                <a:gd name="connsiteY12-1532" fmla="*/ 469400 h 962610"/>
                <a:gd name="connsiteX13-1533" fmla="*/ 1025694 w 1168053"/>
                <a:gd name="connsiteY13-1534" fmla="*/ 689675 h 962610"/>
                <a:gd name="connsiteX14-1535" fmla="*/ 0 w 1168053"/>
                <a:gd name="connsiteY14-1536" fmla="*/ 962610 h 962610"/>
                <a:gd name="connsiteX0-1537" fmla="*/ 0 w 1168053"/>
                <a:gd name="connsiteY0-1538" fmla="*/ 962610 h 962610"/>
                <a:gd name="connsiteX1-1539" fmla="*/ 231479 w 1168053"/>
                <a:gd name="connsiteY1-1540" fmla="*/ 579440 h 962610"/>
                <a:gd name="connsiteX2-1541" fmla="*/ 361050 w 1168053"/>
                <a:gd name="connsiteY2-1542" fmla="*/ 391596 h 962610"/>
                <a:gd name="connsiteX3-1543" fmla="*/ 469128 w 1168053"/>
                <a:gd name="connsiteY3-1544" fmla="*/ 237851 h 962610"/>
                <a:gd name="connsiteX4-1545" fmla="*/ 475788 w 1168053"/>
                <a:gd name="connsiteY4-1546" fmla="*/ 525540 h 962610"/>
                <a:gd name="connsiteX5-1547" fmla="*/ 633366 w 1168053"/>
                <a:gd name="connsiteY5-1548" fmla="*/ 316857 h 962610"/>
                <a:gd name="connsiteX6-1549" fmla="*/ 902965 w 1168053"/>
                <a:gd name="connsiteY6-1550" fmla="*/ 340 h 962610"/>
                <a:gd name="connsiteX7-1551" fmla="*/ 758001 w 1168053"/>
                <a:gd name="connsiteY7-1552" fmla="*/ 295292 h 962610"/>
                <a:gd name="connsiteX8-1553" fmla="*/ 757479 w 1168053"/>
                <a:gd name="connsiteY8-1554" fmla="*/ 429437 h 962610"/>
                <a:gd name="connsiteX9-1555" fmla="*/ 816328 w 1168053"/>
                <a:gd name="connsiteY9-1556" fmla="*/ 445980 h 962610"/>
                <a:gd name="connsiteX10-1557" fmla="*/ 882008 w 1168053"/>
                <a:gd name="connsiteY10-1558" fmla="*/ 489618 h 962610"/>
                <a:gd name="connsiteX11-1559" fmla="*/ 1029820 w 1168053"/>
                <a:gd name="connsiteY11-1560" fmla="*/ 448058 h 962610"/>
                <a:gd name="connsiteX12-1561" fmla="*/ 1118277 w 1168053"/>
                <a:gd name="connsiteY12-1562" fmla="*/ 454497 h 962610"/>
                <a:gd name="connsiteX13-1563" fmla="*/ 1168053 w 1168053"/>
                <a:gd name="connsiteY13-1564" fmla="*/ 469400 h 962610"/>
                <a:gd name="connsiteX14-1565" fmla="*/ 1025694 w 1168053"/>
                <a:gd name="connsiteY14-1566" fmla="*/ 689675 h 962610"/>
                <a:gd name="connsiteX15" fmla="*/ 0 w 1168053"/>
                <a:gd name="connsiteY15" fmla="*/ 962610 h 962610"/>
                <a:gd name="connsiteX0-1567" fmla="*/ 0 w 1168053"/>
                <a:gd name="connsiteY0-1568" fmla="*/ 962610 h 962610"/>
                <a:gd name="connsiteX1-1569" fmla="*/ 231479 w 1168053"/>
                <a:gd name="connsiteY1-1570" fmla="*/ 579440 h 962610"/>
                <a:gd name="connsiteX2-1571" fmla="*/ 408322 w 1168053"/>
                <a:gd name="connsiteY2-1572" fmla="*/ 271459 h 962610"/>
                <a:gd name="connsiteX3-1573" fmla="*/ 469128 w 1168053"/>
                <a:gd name="connsiteY3-1574" fmla="*/ 237851 h 962610"/>
                <a:gd name="connsiteX4-1575" fmla="*/ 475788 w 1168053"/>
                <a:gd name="connsiteY4-1576" fmla="*/ 525540 h 962610"/>
                <a:gd name="connsiteX5-1577" fmla="*/ 633366 w 1168053"/>
                <a:gd name="connsiteY5-1578" fmla="*/ 316857 h 962610"/>
                <a:gd name="connsiteX6-1579" fmla="*/ 902965 w 1168053"/>
                <a:gd name="connsiteY6-1580" fmla="*/ 340 h 962610"/>
                <a:gd name="connsiteX7-1581" fmla="*/ 758001 w 1168053"/>
                <a:gd name="connsiteY7-1582" fmla="*/ 295292 h 962610"/>
                <a:gd name="connsiteX8-1583" fmla="*/ 757479 w 1168053"/>
                <a:gd name="connsiteY8-1584" fmla="*/ 429437 h 962610"/>
                <a:gd name="connsiteX9-1585" fmla="*/ 816328 w 1168053"/>
                <a:gd name="connsiteY9-1586" fmla="*/ 445980 h 962610"/>
                <a:gd name="connsiteX10-1587" fmla="*/ 882008 w 1168053"/>
                <a:gd name="connsiteY10-1588" fmla="*/ 489618 h 962610"/>
                <a:gd name="connsiteX11-1589" fmla="*/ 1029820 w 1168053"/>
                <a:gd name="connsiteY11-1590" fmla="*/ 448058 h 962610"/>
                <a:gd name="connsiteX12-1591" fmla="*/ 1118277 w 1168053"/>
                <a:gd name="connsiteY12-1592" fmla="*/ 454497 h 962610"/>
                <a:gd name="connsiteX13-1593" fmla="*/ 1168053 w 1168053"/>
                <a:gd name="connsiteY13-1594" fmla="*/ 469400 h 962610"/>
                <a:gd name="connsiteX14-1595" fmla="*/ 1025694 w 1168053"/>
                <a:gd name="connsiteY14-1596" fmla="*/ 689675 h 962610"/>
                <a:gd name="connsiteX15-1597" fmla="*/ 0 w 1168053"/>
                <a:gd name="connsiteY15-1598" fmla="*/ 962610 h 962610"/>
                <a:gd name="connsiteX0-1599" fmla="*/ 0 w 1168053"/>
                <a:gd name="connsiteY0-1600" fmla="*/ 962610 h 962610"/>
                <a:gd name="connsiteX1-1601" fmla="*/ 231479 w 1168053"/>
                <a:gd name="connsiteY1-1602" fmla="*/ 579440 h 962610"/>
                <a:gd name="connsiteX2-1603" fmla="*/ 321542 w 1168053"/>
                <a:gd name="connsiteY2-1604" fmla="*/ 441919 h 962610"/>
                <a:gd name="connsiteX3-1605" fmla="*/ 408322 w 1168053"/>
                <a:gd name="connsiteY3-1606" fmla="*/ 271459 h 962610"/>
                <a:gd name="connsiteX4-1607" fmla="*/ 469128 w 1168053"/>
                <a:gd name="connsiteY4-1608" fmla="*/ 237851 h 962610"/>
                <a:gd name="connsiteX5-1609" fmla="*/ 475788 w 1168053"/>
                <a:gd name="connsiteY5-1610" fmla="*/ 525540 h 962610"/>
                <a:gd name="connsiteX6-1611" fmla="*/ 633366 w 1168053"/>
                <a:gd name="connsiteY6-1612" fmla="*/ 316857 h 962610"/>
                <a:gd name="connsiteX7-1613" fmla="*/ 902965 w 1168053"/>
                <a:gd name="connsiteY7-1614" fmla="*/ 340 h 962610"/>
                <a:gd name="connsiteX8-1615" fmla="*/ 758001 w 1168053"/>
                <a:gd name="connsiteY8-1616" fmla="*/ 295292 h 962610"/>
                <a:gd name="connsiteX9-1617" fmla="*/ 757479 w 1168053"/>
                <a:gd name="connsiteY9-1618" fmla="*/ 429437 h 962610"/>
                <a:gd name="connsiteX10-1619" fmla="*/ 816328 w 1168053"/>
                <a:gd name="connsiteY10-1620" fmla="*/ 445980 h 962610"/>
                <a:gd name="connsiteX11-1621" fmla="*/ 882008 w 1168053"/>
                <a:gd name="connsiteY11-1622" fmla="*/ 489618 h 962610"/>
                <a:gd name="connsiteX12-1623" fmla="*/ 1029820 w 1168053"/>
                <a:gd name="connsiteY12-1624" fmla="*/ 448058 h 962610"/>
                <a:gd name="connsiteX13-1625" fmla="*/ 1118277 w 1168053"/>
                <a:gd name="connsiteY13-1626" fmla="*/ 454497 h 962610"/>
                <a:gd name="connsiteX14-1627" fmla="*/ 1168053 w 1168053"/>
                <a:gd name="connsiteY14-1628" fmla="*/ 469400 h 962610"/>
                <a:gd name="connsiteX15-1629" fmla="*/ 1025694 w 1168053"/>
                <a:gd name="connsiteY15-1630" fmla="*/ 689675 h 962610"/>
                <a:gd name="connsiteX16" fmla="*/ 0 w 1168053"/>
                <a:gd name="connsiteY16" fmla="*/ 962610 h 962610"/>
                <a:gd name="connsiteX0-1631" fmla="*/ 0 w 1168053"/>
                <a:gd name="connsiteY0-1632" fmla="*/ 1186379 h 1186379"/>
                <a:gd name="connsiteX1-1633" fmla="*/ 231479 w 1168053"/>
                <a:gd name="connsiteY1-1634" fmla="*/ 803209 h 1186379"/>
                <a:gd name="connsiteX2-1635" fmla="*/ 321542 w 1168053"/>
                <a:gd name="connsiteY2-1636" fmla="*/ 665688 h 1186379"/>
                <a:gd name="connsiteX3-1637" fmla="*/ 408322 w 1168053"/>
                <a:gd name="connsiteY3-1638" fmla="*/ 495228 h 1186379"/>
                <a:gd name="connsiteX4-1639" fmla="*/ 692007 w 1168053"/>
                <a:gd name="connsiteY4-1640" fmla="*/ 0 h 1186379"/>
                <a:gd name="connsiteX5-1641" fmla="*/ 475788 w 1168053"/>
                <a:gd name="connsiteY5-1642" fmla="*/ 749309 h 1186379"/>
                <a:gd name="connsiteX6-1643" fmla="*/ 633366 w 1168053"/>
                <a:gd name="connsiteY6-1644" fmla="*/ 540626 h 1186379"/>
                <a:gd name="connsiteX7-1645" fmla="*/ 902965 w 1168053"/>
                <a:gd name="connsiteY7-1646" fmla="*/ 224109 h 1186379"/>
                <a:gd name="connsiteX8-1647" fmla="*/ 758001 w 1168053"/>
                <a:gd name="connsiteY8-1648" fmla="*/ 519061 h 1186379"/>
                <a:gd name="connsiteX9-1649" fmla="*/ 757479 w 1168053"/>
                <a:gd name="connsiteY9-1650" fmla="*/ 653206 h 1186379"/>
                <a:gd name="connsiteX10-1651" fmla="*/ 816328 w 1168053"/>
                <a:gd name="connsiteY10-1652" fmla="*/ 669749 h 1186379"/>
                <a:gd name="connsiteX11-1653" fmla="*/ 882008 w 1168053"/>
                <a:gd name="connsiteY11-1654" fmla="*/ 713387 h 1186379"/>
                <a:gd name="connsiteX12-1655" fmla="*/ 1029820 w 1168053"/>
                <a:gd name="connsiteY12-1656" fmla="*/ 671827 h 1186379"/>
                <a:gd name="connsiteX13-1657" fmla="*/ 1118277 w 1168053"/>
                <a:gd name="connsiteY13-1658" fmla="*/ 678266 h 1186379"/>
                <a:gd name="connsiteX14-1659" fmla="*/ 1168053 w 1168053"/>
                <a:gd name="connsiteY14-1660" fmla="*/ 693169 h 1186379"/>
                <a:gd name="connsiteX15-1661" fmla="*/ 1025694 w 1168053"/>
                <a:gd name="connsiteY15-1662" fmla="*/ 913444 h 1186379"/>
                <a:gd name="connsiteX16-1663" fmla="*/ 0 w 1168053"/>
                <a:gd name="connsiteY16-1664" fmla="*/ 1186379 h 1186379"/>
                <a:gd name="connsiteX0-1665" fmla="*/ 0 w 1168053"/>
                <a:gd name="connsiteY0-1666" fmla="*/ 1186379 h 1186379"/>
                <a:gd name="connsiteX1-1667" fmla="*/ 231479 w 1168053"/>
                <a:gd name="connsiteY1-1668" fmla="*/ 803209 h 1186379"/>
                <a:gd name="connsiteX2-1669" fmla="*/ 321542 w 1168053"/>
                <a:gd name="connsiteY2-1670" fmla="*/ 665688 h 1186379"/>
                <a:gd name="connsiteX3-1671" fmla="*/ 408322 w 1168053"/>
                <a:gd name="connsiteY3-1672" fmla="*/ 495228 h 1186379"/>
                <a:gd name="connsiteX4-1673" fmla="*/ 692007 w 1168053"/>
                <a:gd name="connsiteY4-1674" fmla="*/ 0 h 1186379"/>
                <a:gd name="connsiteX5-1675" fmla="*/ 572726 w 1168053"/>
                <a:gd name="connsiteY5-1676" fmla="*/ 410626 h 1186379"/>
                <a:gd name="connsiteX6-1677" fmla="*/ 475788 w 1168053"/>
                <a:gd name="connsiteY6-1678" fmla="*/ 749309 h 1186379"/>
                <a:gd name="connsiteX7-1679" fmla="*/ 633366 w 1168053"/>
                <a:gd name="connsiteY7-1680" fmla="*/ 540626 h 1186379"/>
                <a:gd name="connsiteX8-1681" fmla="*/ 902965 w 1168053"/>
                <a:gd name="connsiteY8-1682" fmla="*/ 224109 h 1186379"/>
                <a:gd name="connsiteX9-1683" fmla="*/ 758001 w 1168053"/>
                <a:gd name="connsiteY9-1684" fmla="*/ 519061 h 1186379"/>
                <a:gd name="connsiteX10-1685" fmla="*/ 757479 w 1168053"/>
                <a:gd name="connsiteY10-1686" fmla="*/ 653206 h 1186379"/>
                <a:gd name="connsiteX11-1687" fmla="*/ 816328 w 1168053"/>
                <a:gd name="connsiteY11-1688" fmla="*/ 669749 h 1186379"/>
                <a:gd name="connsiteX12-1689" fmla="*/ 882008 w 1168053"/>
                <a:gd name="connsiteY12-1690" fmla="*/ 713387 h 1186379"/>
                <a:gd name="connsiteX13-1691" fmla="*/ 1029820 w 1168053"/>
                <a:gd name="connsiteY13-1692" fmla="*/ 671827 h 1186379"/>
                <a:gd name="connsiteX14-1693" fmla="*/ 1118277 w 1168053"/>
                <a:gd name="connsiteY14-1694" fmla="*/ 678266 h 1186379"/>
                <a:gd name="connsiteX15-1695" fmla="*/ 1168053 w 1168053"/>
                <a:gd name="connsiteY15-1696" fmla="*/ 693169 h 1186379"/>
                <a:gd name="connsiteX16-1697" fmla="*/ 1025694 w 1168053"/>
                <a:gd name="connsiteY16-1698" fmla="*/ 913444 h 1186379"/>
                <a:gd name="connsiteX17" fmla="*/ 0 w 1168053"/>
                <a:gd name="connsiteY17" fmla="*/ 1186379 h 1186379"/>
                <a:gd name="connsiteX0-1699" fmla="*/ 0 w 1168053"/>
                <a:gd name="connsiteY0-1700" fmla="*/ 1186379 h 1186379"/>
                <a:gd name="connsiteX1-1701" fmla="*/ 231479 w 1168053"/>
                <a:gd name="connsiteY1-1702" fmla="*/ 803209 h 1186379"/>
                <a:gd name="connsiteX2-1703" fmla="*/ 321542 w 1168053"/>
                <a:gd name="connsiteY2-1704" fmla="*/ 665688 h 1186379"/>
                <a:gd name="connsiteX3-1705" fmla="*/ 408322 w 1168053"/>
                <a:gd name="connsiteY3-1706" fmla="*/ 495228 h 1186379"/>
                <a:gd name="connsiteX4-1707" fmla="*/ 692007 w 1168053"/>
                <a:gd name="connsiteY4-1708" fmla="*/ 0 h 1186379"/>
                <a:gd name="connsiteX5-1709" fmla="*/ 720544 w 1168053"/>
                <a:gd name="connsiteY5-1710" fmla="*/ 324936 h 1186379"/>
                <a:gd name="connsiteX6-1711" fmla="*/ 475788 w 1168053"/>
                <a:gd name="connsiteY6-1712" fmla="*/ 749309 h 1186379"/>
                <a:gd name="connsiteX7-1713" fmla="*/ 633366 w 1168053"/>
                <a:gd name="connsiteY7-1714" fmla="*/ 540626 h 1186379"/>
                <a:gd name="connsiteX8-1715" fmla="*/ 902965 w 1168053"/>
                <a:gd name="connsiteY8-1716" fmla="*/ 224109 h 1186379"/>
                <a:gd name="connsiteX9-1717" fmla="*/ 758001 w 1168053"/>
                <a:gd name="connsiteY9-1718" fmla="*/ 519061 h 1186379"/>
                <a:gd name="connsiteX10-1719" fmla="*/ 757479 w 1168053"/>
                <a:gd name="connsiteY10-1720" fmla="*/ 653206 h 1186379"/>
                <a:gd name="connsiteX11-1721" fmla="*/ 816328 w 1168053"/>
                <a:gd name="connsiteY11-1722" fmla="*/ 669749 h 1186379"/>
                <a:gd name="connsiteX12-1723" fmla="*/ 882008 w 1168053"/>
                <a:gd name="connsiteY12-1724" fmla="*/ 713387 h 1186379"/>
                <a:gd name="connsiteX13-1725" fmla="*/ 1029820 w 1168053"/>
                <a:gd name="connsiteY13-1726" fmla="*/ 671827 h 1186379"/>
                <a:gd name="connsiteX14-1727" fmla="*/ 1118277 w 1168053"/>
                <a:gd name="connsiteY14-1728" fmla="*/ 678266 h 1186379"/>
                <a:gd name="connsiteX15-1729" fmla="*/ 1168053 w 1168053"/>
                <a:gd name="connsiteY15-1730" fmla="*/ 693169 h 1186379"/>
                <a:gd name="connsiteX16-1731" fmla="*/ 1025694 w 1168053"/>
                <a:gd name="connsiteY16-1732" fmla="*/ 913444 h 1186379"/>
                <a:gd name="connsiteX17-1733" fmla="*/ 0 w 1168053"/>
                <a:gd name="connsiteY17-1734" fmla="*/ 1186379 h 1186379"/>
                <a:gd name="connsiteX0-1735" fmla="*/ 0 w 1168053"/>
                <a:gd name="connsiteY0-1736" fmla="*/ 1186379 h 1186379"/>
                <a:gd name="connsiteX1-1737" fmla="*/ 231479 w 1168053"/>
                <a:gd name="connsiteY1-1738" fmla="*/ 803209 h 1186379"/>
                <a:gd name="connsiteX2-1739" fmla="*/ 321542 w 1168053"/>
                <a:gd name="connsiteY2-1740" fmla="*/ 665688 h 1186379"/>
                <a:gd name="connsiteX3-1741" fmla="*/ 408322 w 1168053"/>
                <a:gd name="connsiteY3-1742" fmla="*/ 495228 h 1186379"/>
                <a:gd name="connsiteX4-1743" fmla="*/ 692007 w 1168053"/>
                <a:gd name="connsiteY4-1744" fmla="*/ 0 h 1186379"/>
                <a:gd name="connsiteX5-1745" fmla="*/ 770315 w 1168053"/>
                <a:gd name="connsiteY5-1746" fmla="*/ 384598 h 1186379"/>
                <a:gd name="connsiteX6-1747" fmla="*/ 475788 w 1168053"/>
                <a:gd name="connsiteY6-1748" fmla="*/ 749309 h 1186379"/>
                <a:gd name="connsiteX7-1749" fmla="*/ 633366 w 1168053"/>
                <a:gd name="connsiteY7-1750" fmla="*/ 540626 h 1186379"/>
                <a:gd name="connsiteX8-1751" fmla="*/ 902965 w 1168053"/>
                <a:gd name="connsiteY8-1752" fmla="*/ 224109 h 1186379"/>
                <a:gd name="connsiteX9-1753" fmla="*/ 758001 w 1168053"/>
                <a:gd name="connsiteY9-1754" fmla="*/ 519061 h 1186379"/>
                <a:gd name="connsiteX10-1755" fmla="*/ 757479 w 1168053"/>
                <a:gd name="connsiteY10-1756" fmla="*/ 653206 h 1186379"/>
                <a:gd name="connsiteX11-1757" fmla="*/ 816328 w 1168053"/>
                <a:gd name="connsiteY11-1758" fmla="*/ 669749 h 1186379"/>
                <a:gd name="connsiteX12-1759" fmla="*/ 882008 w 1168053"/>
                <a:gd name="connsiteY12-1760" fmla="*/ 713387 h 1186379"/>
                <a:gd name="connsiteX13-1761" fmla="*/ 1029820 w 1168053"/>
                <a:gd name="connsiteY13-1762" fmla="*/ 671827 h 1186379"/>
                <a:gd name="connsiteX14-1763" fmla="*/ 1118277 w 1168053"/>
                <a:gd name="connsiteY14-1764" fmla="*/ 678266 h 1186379"/>
                <a:gd name="connsiteX15-1765" fmla="*/ 1168053 w 1168053"/>
                <a:gd name="connsiteY15-1766" fmla="*/ 693169 h 1186379"/>
                <a:gd name="connsiteX16-1767" fmla="*/ 1025694 w 1168053"/>
                <a:gd name="connsiteY16-1768" fmla="*/ 913444 h 1186379"/>
                <a:gd name="connsiteX17-1769" fmla="*/ 0 w 1168053"/>
                <a:gd name="connsiteY17-1770" fmla="*/ 1186379 h 1186379"/>
                <a:gd name="connsiteX0-1771" fmla="*/ 0 w 1168053"/>
                <a:gd name="connsiteY0-1772" fmla="*/ 1186379 h 1186379"/>
                <a:gd name="connsiteX1-1773" fmla="*/ 231479 w 1168053"/>
                <a:gd name="connsiteY1-1774" fmla="*/ 803209 h 1186379"/>
                <a:gd name="connsiteX2-1775" fmla="*/ 321542 w 1168053"/>
                <a:gd name="connsiteY2-1776" fmla="*/ 665688 h 1186379"/>
                <a:gd name="connsiteX3-1777" fmla="*/ 408322 w 1168053"/>
                <a:gd name="connsiteY3-1778" fmla="*/ 495228 h 1186379"/>
                <a:gd name="connsiteX4-1779" fmla="*/ 692007 w 1168053"/>
                <a:gd name="connsiteY4-1780" fmla="*/ 0 h 1186379"/>
                <a:gd name="connsiteX5-1781" fmla="*/ 770315 w 1168053"/>
                <a:gd name="connsiteY5-1782" fmla="*/ 384598 h 1186379"/>
                <a:gd name="connsiteX6-1783" fmla="*/ 475788 w 1168053"/>
                <a:gd name="connsiteY6-1784" fmla="*/ 749309 h 1186379"/>
                <a:gd name="connsiteX7-1785" fmla="*/ 625782 w 1168053"/>
                <a:gd name="connsiteY7-1786" fmla="*/ 503228 h 1186379"/>
                <a:gd name="connsiteX8-1787" fmla="*/ 902965 w 1168053"/>
                <a:gd name="connsiteY8-1788" fmla="*/ 224109 h 1186379"/>
                <a:gd name="connsiteX9-1789" fmla="*/ 758001 w 1168053"/>
                <a:gd name="connsiteY9-1790" fmla="*/ 519061 h 1186379"/>
                <a:gd name="connsiteX10-1791" fmla="*/ 757479 w 1168053"/>
                <a:gd name="connsiteY10-1792" fmla="*/ 653206 h 1186379"/>
                <a:gd name="connsiteX11-1793" fmla="*/ 816328 w 1168053"/>
                <a:gd name="connsiteY11-1794" fmla="*/ 669749 h 1186379"/>
                <a:gd name="connsiteX12-1795" fmla="*/ 882008 w 1168053"/>
                <a:gd name="connsiteY12-1796" fmla="*/ 713387 h 1186379"/>
                <a:gd name="connsiteX13-1797" fmla="*/ 1029820 w 1168053"/>
                <a:gd name="connsiteY13-1798" fmla="*/ 671827 h 1186379"/>
                <a:gd name="connsiteX14-1799" fmla="*/ 1118277 w 1168053"/>
                <a:gd name="connsiteY14-1800" fmla="*/ 678266 h 1186379"/>
                <a:gd name="connsiteX15-1801" fmla="*/ 1168053 w 1168053"/>
                <a:gd name="connsiteY15-1802" fmla="*/ 693169 h 1186379"/>
                <a:gd name="connsiteX16-1803" fmla="*/ 1025694 w 1168053"/>
                <a:gd name="connsiteY16-1804" fmla="*/ 913444 h 1186379"/>
                <a:gd name="connsiteX17-1805" fmla="*/ 0 w 1168053"/>
                <a:gd name="connsiteY17-1806" fmla="*/ 1186379 h 1186379"/>
                <a:gd name="connsiteX0-1807" fmla="*/ 0 w 1168053"/>
                <a:gd name="connsiteY0-1808" fmla="*/ 1186379 h 1186379"/>
                <a:gd name="connsiteX1-1809" fmla="*/ 231479 w 1168053"/>
                <a:gd name="connsiteY1-1810" fmla="*/ 803209 h 1186379"/>
                <a:gd name="connsiteX2-1811" fmla="*/ 321542 w 1168053"/>
                <a:gd name="connsiteY2-1812" fmla="*/ 665688 h 1186379"/>
                <a:gd name="connsiteX3-1813" fmla="*/ 408322 w 1168053"/>
                <a:gd name="connsiteY3-1814" fmla="*/ 495228 h 1186379"/>
                <a:gd name="connsiteX4-1815" fmla="*/ 692007 w 1168053"/>
                <a:gd name="connsiteY4-1816" fmla="*/ 0 h 1186379"/>
                <a:gd name="connsiteX5-1817" fmla="*/ 770315 w 1168053"/>
                <a:gd name="connsiteY5-1818" fmla="*/ 384598 h 1186379"/>
                <a:gd name="connsiteX6-1819" fmla="*/ 475788 w 1168053"/>
                <a:gd name="connsiteY6-1820" fmla="*/ 749309 h 1186379"/>
                <a:gd name="connsiteX7-1821" fmla="*/ 625782 w 1168053"/>
                <a:gd name="connsiteY7-1822" fmla="*/ 503228 h 1186379"/>
                <a:gd name="connsiteX8-1823" fmla="*/ 908915 w 1168053"/>
                <a:gd name="connsiteY8-1824" fmla="*/ 273238 h 1186379"/>
                <a:gd name="connsiteX9-1825" fmla="*/ 758001 w 1168053"/>
                <a:gd name="connsiteY9-1826" fmla="*/ 519061 h 1186379"/>
                <a:gd name="connsiteX10-1827" fmla="*/ 757479 w 1168053"/>
                <a:gd name="connsiteY10-1828" fmla="*/ 653206 h 1186379"/>
                <a:gd name="connsiteX11-1829" fmla="*/ 816328 w 1168053"/>
                <a:gd name="connsiteY11-1830" fmla="*/ 669749 h 1186379"/>
                <a:gd name="connsiteX12-1831" fmla="*/ 882008 w 1168053"/>
                <a:gd name="connsiteY12-1832" fmla="*/ 713387 h 1186379"/>
                <a:gd name="connsiteX13-1833" fmla="*/ 1029820 w 1168053"/>
                <a:gd name="connsiteY13-1834" fmla="*/ 671827 h 1186379"/>
                <a:gd name="connsiteX14-1835" fmla="*/ 1118277 w 1168053"/>
                <a:gd name="connsiteY14-1836" fmla="*/ 678266 h 1186379"/>
                <a:gd name="connsiteX15-1837" fmla="*/ 1168053 w 1168053"/>
                <a:gd name="connsiteY15-1838" fmla="*/ 693169 h 1186379"/>
                <a:gd name="connsiteX16-1839" fmla="*/ 1025694 w 1168053"/>
                <a:gd name="connsiteY16-1840" fmla="*/ 913444 h 1186379"/>
                <a:gd name="connsiteX17-1841" fmla="*/ 0 w 1168053"/>
                <a:gd name="connsiteY17-1842" fmla="*/ 1186379 h 1186379"/>
                <a:gd name="connsiteX0-1843" fmla="*/ 0 w 1168053"/>
                <a:gd name="connsiteY0-1844" fmla="*/ 1186379 h 1186379"/>
                <a:gd name="connsiteX1-1845" fmla="*/ 231479 w 1168053"/>
                <a:gd name="connsiteY1-1846" fmla="*/ 803209 h 1186379"/>
                <a:gd name="connsiteX2-1847" fmla="*/ 321542 w 1168053"/>
                <a:gd name="connsiteY2-1848" fmla="*/ 665688 h 1186379"/>
                <a:gd name="connsiteX3-1849" fmla="*/ 408322 w 1168053"/>
                <a:gd name="connsiteY3-1850" fmla="*/ 495228 h 1186379"/>
                <a:gd name="connsiteX4-1851" fmla="*/ 692007 w 1168053"/>
                <a:gd name="connsiteY4-1852" fmla="*/ 0 h 1186379"/>
                <a:gd name="connsiteX5-1853" fmla="*/ 770315 w 1168053"/>
                <a:gd name="connsiteY5-1854" fmla="*/ 384598 h 1186379"/>
                <a:gd name="connsiteX6-1855" fmla="*/ 475788 w 1168053"/>
                <a:gd name="connsiteY6-1856" fmla="*/ 749309 h 1186379"/>
                <a:gd name="connsiteX7-1857" fmla="*/ 625782 w 1168053"/>
                <a:gd name="connsiteY7-1858" fmla="*/ 503228 h 1186379"/>
                <a:gd name="connsiteX8-1859" fmla="*/ 908915 w 1168053"/>
                <a:gd name="connsiteY8-1860" fmla="*/ 273238 h 1186379"/>
                <a:gd name="connsiteX9-1861" fmla="*/ 758001 w 1168053"/>
                <a:gd name="connsiteY9-1862" fmla="*/ 519061 h 1186379"/>
                <a:gd name="connsiteX10-1863" fmla="*/ 757479 w 1168053"/>
                <a:gd name="connsiteY10-1864" fmla="*/ 653206 h 1186379"/>
                <a:gd name="connsiteX11-1865" fmla="*/ 816328 w 1168053"/>
                <a:gd name="connsiteY11-1866" fmla="*/ 669749 h 1186379"/>
                <a:gd name="connsiteX12-1867" fmla="*/ 882008 w 1168053"/>
                <a:gd name="connsiteY12-1868" fmla="*/ 713387 h 1186379"/>
                <a:gd name="connsiteX13-1869" fmla="*/ 1029820 w 1168053"/>
                <a:gd name="connsiteY13-1870" fmla="*/ 671827 h 1186379"/>
                <a:gd name="connsiteX14-1871" fmla="*/ 1118277 w 1168053"/>
                <a:gd name="connsiteY14-1872" fmla="*/ 678266 h 1186379"/>
                <a:gd name="connsiteX15-1873" fmla="*/ 1168053 w 1168053"/>
                <a:gd name="connsiteY15-1874" fmla="*/ 693169 h 1186379"/>
                <a:gd name="connsiteX16-1875" fmla="*/ 1025694 w 1168053"/>
                <a:gd name="connsiteY16-1876" fmla="*/ 913444 h 1186379"/>
                <a:gd name="connsiteX17-1877" fmla="*/ 0 w 1168053"/>
                <a:gd name="connsiteY17-1878" fmla="*/ 1186379 h 1186379"/>
                <a:gd name="connsiteX0-1879" fmla="*/ 0 w 1168053"/>
                <a:gd name="connsiteY0-1880" fmla="*/ 1186379 h 1186379"/>
                <a:gd name="connsiteX1-1881" fmla="*/ 231479 w 1168053"/>
                <a:gd name="connsiteY1-1882" fmla="*/ 803209 h 1186379"/>
                <a:gd name="connsiteX2-1883" fmla="*/ 321542 w 1168053"/>
                <a:gd name="connsiteY2-1884" fmla="*/ 665688 h 1186379"/>
                <a:gd name="connsiteX3-1885" fmla="*/ 408322 w 1168053"/>
                <a:gd name="connsiteY3-1886" fmla="*/ 495228 h 1186379"/>
                <a:gd name="connsiteX4-1887" fmla="*/ 692007 w 1168053"/>
                <a:gd name="connsiteY4-1888" fmla="*/ 0 h 1186379"/>
                <a:gd name="connsiteX5-1889" fmla="*/ 842956 w 1168053"/>
                <a:gd name="connsiteY5-1890" fmla="*/ 167256 h 1186379"/>
                <a:gd name="connsiteX6-1891" fmla="*/ 770315 w 1168053"/>
                <a:gd name="connsiteY6-1892" fmla="*/ 384598 h 1186379"/>
                <a:gd name="connsiteX7-1893" fmla="*/ 475788 w 1168053"/>
                <a:gd name="connsiteY7-1894" fmla="*/ 749309 h 1186379"/>
                <a:gd name="connsiteX8-1895" fmla="*/ 625782 w 1168053"/>
                <a:gd name="connsiteY8-1896" fmla="*/ 503228 h 1186379"/>
                <a:gd name="connsiteX9-1897" fmla="*/ 908915 w 1168053"/>
                <a:gd name="connsiteY9-1898" fmla="*/ 273238 h 1186379"/>
                <a:gd name="connsiteX10-1899" fmla="*/ 758001 w 1168053"/>
                <a:gd name="connsiteY10-1900" fmla="*/ 519061 h 1186379"/>
                <a:gd name="connsiteX11-1901" fmla="*/ 757479 w 1168053"/>
                <a:gd name="connsiteY11-1902" fmla="*/ 653206 h 1186379"/>
                <a:gd name="connsiteX12-1903" fmla="*/ 816328 w 1168053"/>
                <a:gd name="connsiteY12-1904" fmla="*/ 669749 h 1186379"/>
                <a:gd name="connsiteX13-1905" fmla="*/ 882008 w 1168053"/>
                <a:gd name="connsiteY13-1906" fmla="*/ 713387 h 1186379"/>
                <a:gd name="connsiteX14-1907" fmla="*/ 1029820 w 1168053"/>
                <a:gd name="connsiteY14-1908" fmla="*/ 671827 h 1186379"/>
                <a:gd name="connsiteX15-1909" fmla="*/ 1118277 w 1168053"/>
                <a:gd name="connsiteY15-1910" fmla="*/ 678266 h 1186379"/>
                <a:gd name="connsiteX16-1911" fmla="*/ 1168053 w 1168053"/>
                <a:gd name="connsiteY16-1912" fmla="*/ 693169 h 1186379"/>
                <a:gd name="connsiteX17-1913" fmla="*/ 1025694 w 1168053"/>
                <a:gd name="connsiteY17-1914" fmla="*/ 913444 h 1186379"/>
                <a:gd name="connsiteX18" fmla="*/ 0 w 1168053"/>
                <a:gd name="connsiteY18" fmla="*/ 1186379 h 1186379"/>
                <a:gd name="connsiteX0-1915" fmla="*/ 0 w 1168053"/>
                <a:gd name="connsiteY0-1916" fmla="*/ 1186379 h 1186379"/>
                <a:gd name="connsiteX1-1917" fmla="*/ 231479 w 1168053"/>
                <a:gd name="connsiteY1-1918" fmla="*/ 803209 h 1186379"/>
                <a:gd name="connsiteX2-1919" fmla="*/ 321542 w 1168053"/>
                <a:gd name="connsiteY2-1920" fmla="*/ 665688 h 1186379"/>
                <a:gd name="connsiteX3-1921" fmla="*/ 408322 w 1168053"/>
                <a:gd name="connsiteY3-1922" fmla="*/ 495228 h 1186379"/>
                <a:gd name="connsiteX4-1923" fmla="*/ 692007 w 1168053"/>
                <a:gd name="connsiteY4-1924" fmla="*/ 0 h 1186379"/>
                <a:gd name="connsiteX5-1925" fmla="*/ 842956 w 1168053"/>
                <a:gd name="connsiteY5-1926" fmla="*/ 167256 h 1186379"/>
                <a:gd name="connsiteX6-1927" fmla="*/ 770315 w 1168053"/>
                <a:gd name="connsiteY6-1928" fmla="*/ 384598 h 1186379"/>
                <a:gd name="connsiteX7-1929" fmla="*/ 639303 w 1168053"/>
                <a:gd name="connsiteY7-1930" fmla="*/ 533357 h 1186379"/>
                <a:gd name="connsiteX8-1931" fmla="*/ 475788 w 1168053"/>
                <a:gd name="connsiteY8-1932" fmla="*/ 749309 h 1186379"/>
                <a:gd name="connsiteX9-1933" fmla="*/ 625782 w 1168053"/>
                <a:gd name="connsiteY9-1934" fmla="*/ 503228 h 1186379"/>
                <a:gd name="connsiteX10-1935" fmla="*/ 908915 w 1168053"/>
                <a:gd name="connsiteY10-1936" fmla="*/ 273238 h 1186379"/>
                <a:gd name="connsiteX11-1937" fmla="*/ 758001 w 1168053"/>
                <a:gd name="connsiteY11-1938" fmla="*/ 519061 h 1186379"/>
                <a:gd name="connsiteX12-1939" fmla="*/ 757479 w 1168053"/>
                <a:gd name="connsiteY12-1940" fmla="*/ 653206 h 1186379"/>
                <a:gd name="connsiteX13-1941" fmla="*/ 816328 w 1168053"/>
                <a:gd name="connsiteY13-1942" fmla="*/ 669749 h 1186379"/>
                <a:gd name="connsiteX14-1943" fmla="*/ 882008 w 1168053"/>
                <a:gd name="connsiteY14-1944" fmla="*/ 713387 h 1186379"/>
                <a:gd name="connsiteX15-1945" fmla="*/ 1029820 w 1168053"/>
                <a:gd name="connsiteY15-1946" fmla="*/ 671827 h 1186379"/>
                <a:gd name="connsiteX16-1947" fmla="*/ 1118277 w 1168053"/>
                <a:gd name="connsiteY16-1948" fmla="*/ 678266 h 1186379"/>
                <a:gd name="connsiteX17-1949" fmla="*/ 1168053 w 1168053"/>
                <a:gd name="connsiteY17-1950" fmla="*/ 693169 h 1186379"/>
                <a:gd name="connsiteX18-1951" fmla="*/ 1025694 w 1168053"/>
                <a:gd name="connsiteY18-1952" fmla="*/ 913444 h 1186379"/>
                <a:gd name="connsiteX19" fmla="*/ 0 w 1168053"/>
                <a:gd name="connsiteY19" fmla="*/ 1186379 h 1186379"/>
                <a:gd name="connsiteX0-1953" fmla="*/ 0 w 1168053"/>
                <a:gd name="connsiteY0-1954" fmla="*/ 1186379 h 1186379"/>
                <a:gd name="connsiteX1-1955" fmla="*/ 231479 w 1168053"/>
                <a:gd name="connsiteY1-1956" fmla="*/ 803209 h 1186379"/>
                <a:gd name="connsiteX2-1957" fmla="*/ 321542 w 1168053"/>
                <a:gd name="connsiteY2-1958" fmla="*/ 665688 h 1186379"/>
                <a:gd name="connsiteX3-1959" fmla="*/ 408322 w 1168053"/>
                <a:gd name="connsiteY3-1960" fmla="*/ 495228 h 1186379"/>
                <a:gd name="connsiteX4-1961" fmla="*/ 692007 w 1168053"/>
                <a:gd name="connsiteY4-1962" fmla="*/ 0 h 1186379"/>
                <a:gd name="connsiteX5-1963" fmla="*/ 842956 w 1168053"/>
                <a:gd name="connsiteY5-1964" fmla="*/ 167256 h 1186379"/>
                <a:gd name="connsiteX6-1965" fmla="*/ 770315 w 1168053"/>
                <a:gd name="connsiteY6-1966" fmla="*/ 384598 h 1186379"/>
                <a:gd name="connsiteX7-1967" fmla="*/ 639303 w 1168053"/>
                <a:gd name="connsiteY7-1968" fmla="*/ 533357 h 1186379"/>
                <a:gd name="connsiteX8-1969" fmla="*/ 475788 w 1168053"/>
                <a:gd name="connsiteY8-1970" fmla="*/ 749309 h 1186379"/>
                <a:gd name="connsiteX9-1971" fmla="*/ 625782 w 1168053"/>
                <a:gd name="connsiteY9-1972" fmla="*/ 503228 h 1186379"/>
                <a:gd name="connsiteX10-1973" fmla="*/ 615566 w 1168053"/>
                <a:gd name="connsiteY10-1974" fmla="*/ 892695 h 1186379"/>
                <a:gd name="connsiteX11-1975" fmla="*/ 758001 w 1168053"/>
                <a:gd name="connsiteY11-1976" fmla="*/ 519061 h 1186379"/>
                <a:gd name="connsiteX12-1977" fmla="*/ 757479 w 1168053"/>
                <a:gd name="connsiteY12-1978" fmla="*/ 653206 h 1186379"/>
                <a:gd name="connsiteX13-1979" fmla="*/ 816328 w 1168053"/>
                <a:gd name="connsiteY13-1980" fmla="*/ 669749 h 1186379"/>
                <a:gd name="connsiteX14-1981" fmla="*/ 882008 w 1168053"/>
                <a:gd name="connsiteY14-1982" fmla="*/ 713387 h 1186379"/>
                <a:gd name="connsiteX15-1983" fmla="*/ 1029820 w 1168053"/>
                <a:gd name="connsiteY15-1984" fmla="*/ 671827 h 1186379"/>
                <a:gd name="connsiteX16-1985" fmla="*/ 1118277 w 1168053"/>
                <a:gd name="connsiteY16-1986" fmla="*/ 678266 h 1186379"/>
                <a:gd name="connsiteX17-1987" fmla="*/ 1168053 w 1168053"/>
                <a:gd name="connsiteY17-1988" fmla="*/ 693169 h 1186379"/>
                <a:gd name="connsiteX18-1989" fmla="*/ 1025694 w 1168053"/>
                <a:gd name="connsiteY18-1990" fmla="*/ 913444 h 1186379"/>
                <a:gd name="connsiteX19-1991" fmla="*/ 0 w 1168053"/>
                <a:gd name="connsiteY19-1992" fmla="*/ 1186379 h 1186379"/>
                <a:gd name="connsiteX0-1993" fmla="*/ 0 w 1168053"/>
                <a:gd name="connsiteY0-1994" fmla="*/ 1186379 h 1186379"/>
                <a:gd name="connsiteX1-1995" fmla="*/ 231479 w 1168053"/>
                <a:gd name="connsiteY1-1996" fmla="*/ 803209 h 1186379"/>
                <a:gd name="connsiteX2-1997" fmla="*/ 321542 w 1168053"/>
                <a:gd name="connsiteY2-1998" fmla="*/ 665688 h 1186379"/>
                <a:gd name="connsiteX3-1999" fmla="*/ 408322 w 1168053"/>
                <a:gd name="connsiteY3-2000" fmla="*/ 495228 h 1186379"/>
                <a:gd name="connsiteX4-2001" fmla="*/ 692007 w 1168053"/>
                <a:gd name="connsiteY4-2002" fmla="*/ 0 h 1186379"/>
                <a:gd name="connsiteX5-2003" fmla="*/ 842956 w 1168053"/>
                <a:gd name="connsiteY5-2004" fmla="*/ 167256 h 1186379"/>
                <a:gd name="connsiteX6-2005" fmla="*/ 711461 w 1168053"/>
                <a:gd name="connsiteY6-2006" fmla="*/ 557044 h 1186379"/>
                <a:gd name="connsiteX7-2007" fmla="*/ 639303 w 1168053"/>
                <a:gd name="connsiteY7-2008" fmla="*/ 533357 h 1186379"/>
                <a:gd name="connsiteX8-2009" fmla="*/ 475788 w 1168053"/>
                <a:gd name="connsiteY8-2010" fmla="*/ 749309 h 1186379"/>
                <a:gd name="connsiteX9-2011" fmla="*/ 625782 w 1168053"/>
                <a:gd name="connsiteY9-2012" fmla="*/ 503228 h 1186379"/>
                <a:gd name="connsiteX10-2013" fmla="*/ 615566 w 1168053"/>
                <a:gd name="connsiteY10-2014" fmla="*/ 892695 h 1186379"/>
                <a:gd name="connsiteX11-2015" fmla="*/ 758001 w 1168053"/>
                <a:gd name="connsiteY11-2016" fmla="*/ 519061 h 1186379"/>
                <a:gd name="connsiteX12-2017" fmla="*/ 757479 w 1168053"/>
                <a:gd name="connsiteY12-2018" fmla="*/ 653206 h 1186379"/>
                <a:gd name="connsiteX13-2019" fmla="*/ 816328 w 1168053"/>
                <a:gd name="connsiteY13-2020" fmla="*/ 669749 h 1186379"/>
                <a:gd name="connsiteX14-2021" fmla="*/ 882008 w 1168053"/>
                <a:gd name="connsiteY14-2022" fmla="*/ 713387 h 1186379"/>
                <a:gd name="connsiteX15-2023" fmla="*/ 1029820 w 1168053"/>
                <a:gd name="connsiteY15-2024" fmla="*/ 671827 h 1186379"/>
                <a:gd name="connsiteX16-2025" fmla="*/ 1118277 w 1168053"/>
                <a:gd name="connsiteY16-2026" fmla="*/ 678266 h 1186379"/>
                <a:gd name="connsiteX17-2027" fmla="*/ 1168053 w 1168053"/>
                <a:gd name="connsiteY17-2028" fmla="*/ 693169 h 1186379"/>
                <a:gd name="connsiteX18-2029" fmla="*/ 1025694 w 1168053"/>
                <a:gd name="connsiteY18-2030" fmla="*/ 913444 h 1186379"/>
                <a:gd name="connsiteX19-2031" fmla="*/ 0 w 1168053"/>
                <a:gd name="connsiteY19-2032" fmla="*/ 1186379 h 1186379"/>
                <a:gd name="connsiteX0-2033" fmla="*/ 0 w 1168053"/>
                <a:gd name="connsiteY0-2034" fmla="*/ 1186379 h 1186379"/>
                <a:gd name="connsiteX1-2035" fmla="*/ 231479 w 1168053"/>
                <a:gd name="connsiteY1-2036" fmla="*/ 803209 h 1186379"/>
                <a:gd name="connsiteX2-2037" fmla="*/ 321542 w 1168053"/>
                <a:gd name="connsiteY2-2038" fmla="*/ 665688 h 1186379"/>
                <a:gd name="connsiteX3-2039" fmla="*/ 408322 w 1168053"/>
                <a:gd name="connsiteY3-2040" fmla="*/ 495228 h 1186379"/>
                <a:gd name="connsiteX4-2041" fmla="*/ 692007 w 1168053"/>
                <a:gd name="connsiteY4-2042" fmla="*/ 0 h 1186379"/>
                <a:gd name="connsiteX5-2043" fmla="*/ 842956 w 1168053"/>
                <a:gd name="connsiteY5-2044" fmla="*/ 167256 h 1186379"/>
                <a:gd name="connsiteX6-2045" fmla="*/ 711461 w 1168053"/>
                <a:gd name="connsiteY6-2046" fmla="*/ 557044 h 1186379"/>
                <a:gd name="connsiteX7-2047" fmla="*/ 614018 w 1168053"/>
                <a:gd name="connsiteY7-2048" fmla="*/ 758570 h 1186379"/>
                <a:gd name="connsiteX8-2049" fmla="*/ 475788 w 1168053"/>
                <a:gd name="connsiteY8-2050" fmla="*/ 749309 h 1186379"/>
                <a:gd name="connsiteX9-2051" fmla="*/ 625782 w 1168053"/>
                <a:gd name="connsiteY9-2052" fmla="*/ 503228 h 1186379"/>
                <a:gd name="connsiteX10-2053" fmla="*/ 615566 w 1168053"/>
                <a:gd name="connsiteY10-2054" fmla="*/ 892695 h 1186379"/>
                <a:gd name="connsiteX11-2055" fmla="*/ 758001 w 1168053"/>
                <a:gd name="connsiteY11-2056" fmla="*/ 519061 h 1186379"/>
                <a:gd name="connsiteX12-2057" fmla="*/ 757479 w 1168053"/>
                <a:gd name="connsiteY12-2058" fmla="*/ 653206 h 1186379"/>
                <a:gd name="connsiteX13-2059" fmla="*/ 816328 w 1168053"/>
                <a:gd name="connsiteY13-2060" fmla="*/ 669749 h 1186379"/>
                <a:gd name="connsiteX14-2061" fmla="*/ 882008 w 1168053"/>
                <a:gd name="connsiteY14-2062" fmla="*/ 713387 h 1186379"/>
                <a:gd name="connsiteX15-2063" fmla="*/ 1029820 w 1168053"/>
                <a:gd name="connsiteY15-2064" fmla="*/ 671827 h 1186379"/>
                <a:gd name="connsiteX16-2065" fmla="*/ 1118277 w 1168053"/>
                <a:gd name="connsiteY16-2066" fmla="*/ 678266 h 1186379"/>
                <a:gd name="connsiteX17-2067" fmla="*/ 1168053 w 1168053"/>
                <a:gd name="connsiteY17-2068" fmla="*/ 693169 h 1186379"/>
                <a:gd name="connsiteX18-2069" fmla="*/ 1025694 w 1168053"/>
                <a:gd name="connsiteY18-2070" fmla="*/ 913444 h 1186379"/>
                <a:gd name="connsiteX19-2071" fmla="*/ 0 w 1168053"/>
                <a:gd name="connsiteY19-2072" fmla="*/ 1186379 h 1186379"/>
                <a:gd name="connsiteX0-2073" fmla="*/ 0 w 1168053"/>
                <a:gd name="connsiteY0-2074" fmla="*/ 1186379 h 1186379"/>
                <a:gd name="connsiteX1-2075" fmla="*/ 231479 w 1168053"/>
                <a:gd name="connsiteY1-2076" fmla="*/ 803209 h 1186379"/>
                <a:gd name="connsiteX2-2077" fmla="*/ 321542 w 1168053"/>
                <a:gd name="connsiteY2-2078" fmla="*/ 665688 h 1186379"/>
                <a:gd name="connsiteX3-2079" fmla="*/ 408322 w 1168053"/>
                <a:gd name="connsiteY3-2080" fmla="*/ 495228 h 1186379"/>
                <a:gd name="connsiteX4-2081" fmla="*/ 692007 w 1168053"/>
                <a:gd name="connsiteY4-2082" fmla="*/ 0 h 1186379"/>
                <a:gd name="connsiteX5-2083" fmla="*/ 842956 w 1168053"/>
                <a:gd name="connsiteY5-2084" fmla="*/ 167256 h 1186379"/>
                <a:gd name="connsiteX6-2085" fmla="*/ 389840 w 1168053"/>
                <a:gd name="connsiteY6-2086" fmla="*/ 758491 h 1186379"/>
                <a:gd name="connsiteX7-2087" fmla="*/ 614018 w 1168053"/>
                <a:gd name="connsiteY7-2088" fmla="*/ 758570 h 1186379"/>
                <a:gd name="connsiteX8-2089" fmla="*/ 475788 w 1168053"/>
                <a:gd name="connsiteY8-2090" fmla="*/ 749309 h 1186379"/>
                <a:gd name="connsiteX9-2091" fmla="*/ 625782 w 1168053"/>
                <a:gd name="connsiteY9-2092" fmla="*/ 503228 h 1186379"/>
                <a:gd name="connsiteX10-2093" fmla="*/ 615566 w 1168053"/>
                <a:gd name="connsiteY10-2094" fmla="*/ 892695 h 1186379"/>
                <a:gd name="connsiteX11-2095" fmla="*/ 758001 w 1168053"/>
                <a:gd name="connsiteY11-2096" fmla="*/ 519061 h 1186379"/>
                <a:gd name="connsiteX12-2097" fmla="*/ 757479 w 1168053"/>
                <a:gd name="connsiteY12-2098" fmla="*/ 653206 h 1186379"/>
                <a:gd name="connsiteX13-2099" fmla="*/ 816328 w 1168053"/>
                <a:gd name="connsiteY13-2100" fmla="*/ 669749 h 1186379"/>
                <a:gd name="connsiteX14-2101" fmla="*/ 882008 w 1168053"/>
                <a:gd name="connsiteY14-2102" fmla="*/ 713387 h 1186379"/>
                <a:gd name="connsiteX15-2103" fmla="*/ 1029820 w 1168053"/>
                <a:gd name="connsiteY15-2104" fmla="*/ 671827 h 1186379"/>
                <a:gd name="connsiteX16-2105" fmla="*/ 1118277 w 1168053"/>
                <a:gd name="connsiteY16-2106" fmla="*/ 678266 h 1186379"/>
                <a:gd name="connsiteX17-2107" fmla="*/ 1168053 w 1168053"/>
                <a:gd name="connsiteY17-2108" fmla="*/ 693169 h 1186379"/>
                <a:gd name="connsiteX18-2109" fmla="*/ 1025694 w 1168053"/>
                <a:gd name="connsiteY18-2110" fmla="*/ 913444 h 1186379"/>
                <a:gd name="connsiteX19-2111" fmla="*/ 0 w 1168053"/>
                <a:gd name="connsiteY19-2112" fmla="*/ 1186379 h 1186379"/>
                <a:gd name="connsiteX0-2113" fmla="*/ 0 w 1168053"/>
                <a:gd name="connsiteY0-2114" fmla="*/ 1186379 h 1212569"/>
                <a:gd name="connsiteX1-2115" fmla="*/ 231479 w 1168053"/>
                <a:gd name="connsiteY1-2116" fmla="*/ 803209 h 1212569"/>
                <a:gd name="connsiteX2-2117" fmla="*/ 321542 w 1168053"/>
                <a:gd name="connsiteY2-2118" fmla="*/ 665688 h 1212569"/>
                <a:gd name="connsiteX3-2119" fmla="*/ 408322 w 1168053"/>
                <a:gd name="connsiteY3-2120" fmla="*/ 495228 h 1212569"/>
                <a:gd name="connsiteX4-2121" fmla="*/ 692007 w 1168053"/>
                <a:gd name="connsiteY4-2122" fmla="*/ 0 h 1212569"/>
                <a:gd name="connsiteX5-2123" fmla="*/ 205635 w 1168053"/>
                <a:gd name="connsiteY5-2124" fmla="*/ 1212569 h 1212569"/>
                <a:gd name="connsiteX6-2125" fmla="*/ 389840 w 1168053"/>
                <a:gd name="connsiteY6-2126" fmla="*/ 758491 h 1212569"/>
                <a:gd name="connsiteX7-2127" fmla="*/ 614018 w 1168053"/>
                <a:gd name="connsiteY7-2128" fmla="*/ 758570 h 1212569"/>
                <a:gd name="connsiteX8-2129" fmla="*/ 475788 w 1168053"/>
                <a:gd name="connsiteY8-2130" fmla="*/ 749309 h 1212569"/>
                <a:gd name="connsiteX9-2131" fmla="*/ 625782 w 1168053"/>
                <a:gd name="connsiteY9-2132" fmla="*/ 503228 h 1212569"/>
                <a:gd name="connsiteX10-2133" fmla="*/ 615566 w 1168053"/>
                <a:gd name="connsiteY10-2134" fmla="*/ 892695 h 1212569"/>
                <a:gd name="connsiteX11-2135" fmla="*/ 758001 w 1168053"/>
                <a:gd name="connsiteY11-2136" fmla="*/ 519061 h 1212569"/>
                <a:gd name="connsiteX12-2137" fmla="*/ 757479 w 1168053"/>
                <a:gd name="connsiteY12-2138" fmla="*/ 653206 h 1212569"/>
                <a:gd name="connsiteX13-2139" fmla="*/ 816328 w 1168053"/>
                <a:gd name="connsiteY13-2140" fmla="*/ 669749 h 1212569"/>
                <a:gd name="connsiteX14-2141" fmla="*/ 882008 w 1168053"/>
                <a:gd name="connsiteY14-2142" fmla="*/ 713387 h 1212569"/>
                <a:gd name="connsiteX15-2143" fmla="*/ 1029820 w 1168053"/>
                <a:gd name="connsiteY15-2144" fmla="*/ 671827 h 1212569"/>
                <a:gd name="connsiteX16-2145" fmla="*/ 1118277 w 1168053"/>
                <a:gd name="connsiteY16-2146" fmla="*/ 678266 h 1212569"/>
                <a:gd name="connsiteX17-2147" fmla="*/ 1168053 w 1168053"/>
                <a:gd name="connsiteY17-2148" fmla="*/ 693169 h 1212569"/>
                <a:gd name="connsiteX18-2149" fmla="*/ 1025694 w 1168053"/>
                <a:gd name="connsiteY18-2150" fmla="*/ 913444 h 1212569"/>
                <a:gd name="connsiteX19-2151" fmla="*/ 0 w 1168053"/>
                <a:gd name="connsiteY19-2152" fmla="*/ 1186379 h 1212569"/>
                <a:gd name="connsiteX0-2153" fmla="*/ 0 w 1168053"/>
                <a:gd name="connsiteY0-2154" fmla="*/ 691151 h 785196"/>
                <a:gd name="connsiteX1-2155" fmla="*/ 231479 w 1168053"/>
                <a:gd name="connsiteY1-2156" fmla="*/ 307981 h 785196"/>
                <a:gd name="connsiteX2-2157" fmla="*/ 321542 w 1168053"/>
                <a:gd name="connsiteY2-2158" fmla="*/ 170460 h 785196"/>
                <a:gd name="connsiteX3-2159" fmla="*/ 408322 w 1168053"/>
                <a:gd name="connsiteY3-2160" fmla="*/ 0 h 785196"/>
                <a:gd name="connsiteX4-2161" fmla="*/ 127914 w 1168053"/>
                <a:gd name="connsiteY4-2162" fmla="*/ 767124 h 785196"/>
                <a:gd name="connsiteX5-2163" fmla="*/ 205635 w 1168053"/>
                <a:gd name="connsiteY5-2164" fmla="*/ 717341 h 785196"/>
                <a:gd name="connsiteX6-2165" fmla="*/ 389840 w 1168053"/>
                <a:gd name="connsiteY6-2166" fmla="*/ 263263 h 785196"/>
                <a:gd name="connsiteX7-2167" fmla="*/ 614018 w 1168053"/>
                <a:gd name="connsiteY7-2168" fmla="*/ 263342 h 785196"/>
                <a:gd name="connsiteX8-2169" fmla="*/ 475788 w 1168053"/>
                <a:gd name="connsiteY8-2170" fmla="*/ 254081 h 785196"/>
                <a:gd name="connsiteX9-2171" fmla="*/ 625782 w 1168053"/>
                <a:gd name="connsiteY9-2172" fmla="*/ 8000 h 785196"/>
                <a:gd name="connsiteX10-2173" fmla="*/ 615566 w 1168053"/>
                <a:gd name="connsiteY10-2174" fmla="*/ 397467 h 785196"/>
                <a:gd name="connsiteX11-2175" fmla="*/ 758001 w 1168053"/>
                <a:gd name="connsiteY11-2176" fmla="*/ 23833 h 785196"/>
                <a:gd name="connsiteX12-2177" fmla="*/ 757479 w 1168053"/>
                <a:gd name="connsiteY12-2178" fmla="*/ 157978 h 785196"/>
                <a:gd name="connsiteX13-2179" fmla="*/ 816328 w 1168053"/>
                <a:gd name="connsiteY13-2180" fmla="*/ 174521 h 785196"/>
                <a:gd name="connsiteX14-2181" fmla="*/ 882008 w 1168053"/>
                <a:gd name="connsiteY14-2182" fmla="*/ 218159 h 785196"/>
                <a:gd name="connsiteX15-2183" fmla="*/ 1029820 w 1168053"/>
                <a:gd name="connsiteY15-2184" fmla="*/ 176599 h 785196"/>
                <a:gd name="connsiteX16-2185" fmla="*/ 1118277 w 1168053"/>
                <a:gd name="connsiteY16-2186" fmla="*/ 183038 h 785196"/>
                <a:gd name="connsiteX17-2187" fmla="*/ 1168053 w 1168053"/>
                <a:gd name="connsiteY17-2188" fmla="*/ 197941 h 785196"/>
                <a:gd name="connsiteX18-2189" fmla="*/ 1025694 w 1168053"/>
                <a:gd name="connsiteY18-2190" fmla="*/ 418216 h 785196"/>
                <a:gd name="connsiteX19-2191" fmla="*/ 0 w 1168053"/>
                <a:gd name="connsiteY19-2192" fmla="*/ 691151 h 785196"/>
                <a:gd name="connsiteX0-2193" fmla="*/ 0 w 1168053"/>
                <a:gd name="connsiteY0-2194" fmla="*/ 691151 h 785197"/>
                <a:gd name="connsiteX1-2195" fmla="*/ 231479 w 1168053"/>
                <a:gd name="connsiteY1-2196" fmla="*/ 307981 h 785197"/>
                <a:gd name="connsiteX2-2197" fmla="*/ 321542 w 1168053"/>
                <a:gd name="connsiteY2-2198" fmla="*/ 170460 h 785197"/>
                <a:gd name="connsiteX3-2199" fmla="*/ 408322 w 1168053"/>
                <a:gd name="connsiteY3-2200" fmla="*/ 0 h 785197"/>
                <a:gd name="connsiteX4-2201" fmla="*/ 127914 w 1168053"/>
                <a:gd name="connsiteY4-2202" fmla="*/ 767124 h 785197"/>
                <a:gd name="connsiteX5-2203" fmla="*/ 205635 w 1168053"/>
                <a:gd name="connsiteY5-2204" fmla="*/ 717341 h 785197"/>
                <a:gd name="connsiteX6-2205" fmla="*/ 389840 w 1168053"/>
                <a:gd name="connsiteY6-2206" fmla="*/ 263263 h 785197"/>
                <a:gd name="connsiteX7-2207" fmla="*/ 400747 w 1168053"/>
                <a:gd name="connsiteY7-2208" fmla="*/ 267981 h 785197"/>
                <a:gd name="connsiteX8-2209" fmla="*/ 475788 w 1168053"/>
                <a:gd name="connsiteY8-2210" fmla="*/ 254081 h 785197"/>
                <a:gd name="connsiteX9-2211" fmla="*/ 625782 w 1168053"/>
                <a:gd name="connsiteY9-2212" fmla="*/ 8000 h 785197"/>
                <a:gd name="connsiteX10-2213" fmla="*/ 615566 w 1168053"/>
                <a:gd name="connsiteY10-2214" fmla="*/ 397467 h 785197"/>
                <a:gd name="connsiteX11-2215" fmla="*/ 758001 w 1168053"/>
                <a:gd name="connsiteY11-2216" fmla="*/ 23833 h 785197"/>
                <a:gd name="connsiteX12-2217" fmla="*/ 757479 w 1168053"/>
                <a:gd name="connsiteY12-2218" fmla="*/ 157978 h 785197"/>
                <a:gd name="connsiteX13-2219" fmla="*/ 816328 w 1168053"/>
                <a:gd name="connsiteY13-2220" fmla="*/ 174521 h 785197"/>
                <a:gd name="connsiteX14-2221" fmla="*/ 882008 w 1168053"/>
                <a:gd name="connsiteY14-2222" fmla="*/ 218159 h 785197"/>
                <a:gd name="connsiteX15-2223" fmla="*/ 1029820 w 1168053"/>
                <a:gd name="connsiteY15-2224" fmla="*/ 176599 h 785197"/>
                <a:gd name="connsiteX16-2225" fmla="*/ 1118277 w 1168053"/>
                <a:gd name="connsiteY16-2226" fmla="*/ 183038 h 785197"/>
                <a:gd name="connsiteX17-2227" fmla="*/ 1168053 w 1168053"/>
                <a:gd name="connsiteY17-2228" fmla="*/ 197941 h 785197"/>
                <a:gd name="connsiteX18-2229" fmla="*/ 1025694 w 1168053"/>
                <a:gd name="connsiteY18-2230" fmla="*/ 418216 h 785197"/>
                <a:gd name="connsiteX19-2231" fmla="*/ 0 w 1168053"/>
                <a:gd name="connsiteY19-2232" fmla="*/ 691151 h 785197"/>
                <a:gd name="connsiteX0-2233" fmla="*/ 0 w 1168053"/>
                <a:gd name="connsiteY0-2234" fmla="*/ 691151 h 785197"/>
                <a:gd name="connsiteX1-2235" fmla="*/ 231479 w 1168053"/>
                <a:gd name="connsiteY1-2236" fmla="*/ 307981 h 785197"/>
                <a:gd name="connsiteX2-2237" fmla="*/ 321542 w 1168053"/>
                <a:gd name="connsiteY2-2238" fmla="*/ 170460 h 785197"/>
                <a:gd name="connsiteX3-2239" fmla="*/ 408322 w 1168053"/>
                <a:gd name="connsiteY3-2240" fmla="*/ 0 h 785197"/>
                <a:gd name="connsiteX4-2241" fmla="*/ 127914 w 1168053"/>
                <a:gd name="connsiteY4-2242" fmla="*/ 767124 h 785197"/>
                <a:gd name="connsiteX5-2243" fmla="*/ 205635 w 1168053"/>
                <a:gd name="connsiteY5-2244" fmla="*/ 717341 h 785197"/>
                <a:gd name="connsiteX6-2245" fmla="*/ 389840 w 1168053"/>
                <a:gd name="connsiteY6-2246" fmla="*/ 263263 h 785197"/>
                <a:gd name="connsiteX7-2247" fmla="*/ 400747 w 1168053"/>
                <a:gd name="connsiteY7-2248" fmla="*/ 267981 h 785197"/>
                <a:gd name="connsiteX8-2249" fmla="*/ 475788 w 1168053"/>
                <a:gd name="connsiteY8-2250" fmla="*/ 254081 h 785197"/>
                <a:gd name="connsiteX9-2251" fmla="*/ 625782 w 1168053"/>
                <a:gd name="connsiteY9-2252" fmla="*/ 8000 h 785197"/>
                <a:gd name="connsiteX10-2253" fmla="*/ 615566 w 1168053"/>
                <a:gd name="connsiteY10-2254" fmla="*/ 397467 h 785197"/>
                <a:gd name="connsiteX11-2255" fmla="*/ 758001 w 1168053"/>
                <a:gd name="connsiteY11-2256" fmla="*/ 23833 h 785197"/>
                <a:gd name="connsiteX12-2257" fmla="*/ 757479 w 1168053"/>
                <a:gd name="connsiteY12-2258" fmla="*/ 157978 h 785197"/>
                <a:gd name="connsiteX13-2259" fmla="*/ 816328 w 1168053"/>
                <a:gd name="connsiteY13-2260" fmla="*/ 174521 h 785197"/>
                <a:gd name="connsiteX14-2261" fmla="*/ 840521 w 1168053"/>
                <a:gd name="connsiteY14-2262" fmla="*/ 208719 h 785197"/>
                <a:gd name="connsiteX15-2263" fmla="*/ 882008 w 1168053"/>
                <a:gd name="connsiteY15-2264" fmla="*/ 218159 h 785197"/>
                <a:gd name="connsiteX16-2265" fmla="*/ 1029820 w 1168053"/>
                <a:gd name="connsiteY16-2266" fmla="*/ 176599 h 785197"/>
                <a:gd name="connsiteX17-2267" fmla="*/ 1118277 w 1168053"/>
                <a:gd name="connsiteY17-2268" fmla="*/ 183038 h 785197"/>
                <a:gd name="connsiteX18-2269" fmla="*/ 1168053 w 1168053"/>
                <a:gd name="connsiteY18-2270" fmla="*/ 197941 h 785197"/>
                <a:gd name="connsiteX19-2271" fmla="*/ 1025694 w 1168053"/>
                <a:gd name="connsiteY19-2272" fmla="*/ 418216 h 785197"/>
                <a:gd name="connsiteX20" fmla="*/ 0 w 1168053"/>
                <a:gd name="connsiteY20" fmla="*/ 691151 h 785197"/>
                <a:gd name="connsiteX0-2273" fmla="*/ 0 w 1168053"/>
                <a:gd name="connsiteY0-2274" fmla="*/ 691151 h 785197"/>
                <a:gd name="connsiteX1-2275" fmla="*/ 231479 w 1168053"/>
                <a:gd name="connsiteY1-2276" fmla="*/ 307981 h 785197"/>
                <a:gd name="connsiteX2-2277" fmla="*/ 321542 w 1168053"/>
                <a:gd name="connsiteY2-2278" fmla="*/ 170460 h 785197"/>
                <a:gd name="connsiteX3-2279" fmla="*/ 408322 w 1168053"/>
                <a:gd name="connsiteY3-2280" fmla="*/ 0 h 785197"/>
                <a:gd name="connsiteX4-2281" fmla="*/ 127914 w 1168053"/>
                <a:gd name="connsiteY4-2282" fmla="*/ 767124 h 785197"/>
                <a:gd name="connsiteX5-2283" fmla="*/ 205635 w 1168053"/>
                <a:gd name="connsiteY5-2284" fmla="*/ 717341 h 785197"/>
                <a:gd name="connsiteX6-2285" fmla="*/ 389840 w 1168053"/>
                <a:gd name="connsiteY6-2286" fmla="*/ 263263 h 785197"/>
                <a:gd name="connsiteX7-2287" fmla="*/ 400747 w 1168053"/>
                <a:gd name="connsiteY7-2288" fmla="*/ 267981 h 785197"/>
                <a:gd name="connsiteX8-2289" fmla="*/ 475788 w 1168053"/>
                <a:gd name="connsiteY8-2290" fmla="*/ 254081 h 785197"/>
                <a:gd name="connsiteX9-2291" fmla="*/ 488785 w 1168053"/>
                <a:gd name="connsiteY9-2292" fmla="*/ 285431 h 785197"/>
                <a:gd name="connsiteX10-2293" fmla="*/ 615566 w 1168053"/>
                <a:gd name="connsiteY10-2294" fmla="*/ 397467 h 785197"/>
                <a:gd name="connsiteX11-2295" fmla="*/ 758001 w 1168053"/>
                <a:gd name="connsiteY11-2296" fmla="*/ 23833 h 785197"/>
                <a:gd name="connsiteX12-2297" fmla="*/ 757479 w 1168053"/>
                <a:gd name="connsiteY12-2298" fmla="*/ 157978 h 785197"/>
                <a:gd name="connsiteX13-2299" fmla="*/ 816328 w 1168053"/>
                <a:gd name="connsiteY13-2300" fmla="*/ 174521 h 785197"/>
                <a:gd name="connsiteX14-2301" fmla="*/ 840521 w 1168053"/>
                <a:gd name="connsiteY14-2302" fmla="*/ 208719 h 785197"/>
                <a:gd name="connsiteX15-2303" fmla="*/ 882008 w 1168053"/>
                <a:gd name="connsiteY15-2304" fmla="*/ 218159 h 785197"/>
                <a:gd name="connsiteX16-2305" fmla="*/ 1029820 w 1168053"/>
                <a:gd name="connsiteY16-2306" fmla="*/ 176599 h 785197"/>
                <a:gd name="connsiteX17-2307" fmla="*/ 1118277 w 1168053"/>
                <a:gd name="connsiteY17-2308" fmla="*/ 183038 h 785197"/>
                <a:gd name="connsiteX18-2309" fmla="*/ 1168053 w 1168053"/>
                <a:gd name="connsiteY18-2310" fmla="*/ 197941 h 785197"/>
                <a:gd name="connsiteX19-2311" fmla="*/ 1025694 w 1168053"/>
                <a:gd name="connsiteY19-2312" fmla="*/ 418216 h 785197"/>
                <a:gd name="connsiteX20-2313" fmla="*/ 0 w 1168053"/>
                <a:gd name="connsiteY20-2314" fmla="*/ 691151 h 785197"/>
                <a:gd name="connsiteX0-2315" fmla="*/ 0 w 1168053"/>
                <a:gd name="connsiteY0-2316" fmla="*/ 703853 h 797899"/>
                <a:gd name="connsiteX1-2317" fmla="*/ 231479 w 1168053"/>
                <a:gd name="connsiteY1-2318" fmla="*/ 320683 h 797899"/>
                <a:gd name="connsiteX2-2319" fmla="*/ 321542 w 1168053"/>
                <a:gd name="connsiteY2-2320" fmla="*/ 183162 h 797899"/>
                <a:gd name="connsiteX3-2321" fmla="*/ 408322 w 1168053"/>
                <a:gd name="connsiteY3-2322" fmla="*/ 12702 h 797899"/>
                <a:gd name="connsiteX4-2323" fmla="*/ 127914 w 1168053"/>
                <a:gd name="connsiteY4-2324" fmla="*/ 779826 h 797899"/>
                <a:gd name="connsiteX5-2325" fmla="*/ 205635 w 1168053"/>
                <a:gd name="connsiteY5-2326" fmla="*/ 730043 h 797899"/>
                <a:gd name="connsiteX6-2327" fmla="*/ 389840 w 1168053"/>
                <a:gd name="connsiteY6-2328" fmla="*/ 275965 h 797899"/>
                <a:gd name="connsiteX7-2329" fmla="*/ 400747 w 1168053"/>
                <a:gd name="connsiteY7-2330" fmla="*/ 280683 h 797899"/>
                <a:gd name="connsiteX8-2331" fmla="*/ 475788 w 1168053"/>
                <a:gd name="connsiteY8-2332" fmla="*/ 266783 h 797899"/>
                <a:gd name="connsiteX9-2333" fmla="*/ 488785 w 1168053"/>
                <a:gd name="connsiteY9-2334" fmla="*/ 298133 h 797899"/>
                <a:gd name="connsiteX10-2335" fmla="*/ 635733 w 1168053"/>
                <a:gd name="connsiteY10-2336" fmla="*/ 46234 h 797899"/>
                <a:gd name="connsiteX11-2337" fmla="*/ 758001 w 1168053"/>
                <a:gd name="connsiteY11-2338" fmla="*/ 36535 h 797899"/>
                <a:gd name="connsiteX12-2339" fmla="*/ 757479 w 1168053"/>
                <a:gd name="connsiteY12-2340" fmla="*/ 170680 h 797899"/>
                <a:gd name="connsiteX13-2341" fmla="*/ 816328 w 1168053"/>
                <a:gd name="connsiteY13-2342" fmla="*/ 187223 h 797899"/>
                <a:gd name="connsiteX14-2343" fmla="*/ 840521 w 1168053"/>
                <a:gd name="connsiteY14-2344" fmla="*/ 221421 h 797899"/>
                <a:gd name="connsiteX15-2345" fmla="*/ 882008 w 1168053"/>
                <a:gd name="connsiteY15-2346" fmla="*/ 230861 h 797899"/>
                <a:gd name="connsiteX16-2347" fmla="*/ 1029820 w 1168053"/>
                <a:gd name="connsiteY16-2348" fmla="*/ 189301 h 797899"/>
                <a:gd name="connsiteX17-2349" fmla="*/ 1118277 w 1168053"/>
                <a:gd name="connsiteY17-2350" fmla="*/ 195740 h 797899"/>
                <a:gd name="connsiteX18-2351" fmla="*/ 1168053 w 1168053"/>
                <a:gd name="connsiteY18-2352" fmla="*/ 210643 h 797899"/>
                <a:gd name="connsiteX19-2353" fmla="*/ 1025694 w 1168053"/>
                <a:gd name="connsiteY19-2354" fmla="*/ 430918 h 797899"/>
                <a:gd name="connsiteX20-2355" fmla="*/ 0 w 1168053"/>
                <a:gd name="connsiteY20-2356" fmla="*/ 703853 h 797899"/>
                <a:gd name="connsiteX0-2357" fmla="*/ 0 w 1168053"/>
                <a:gd name="connsiteY0-2358" fmla="*/ 691151 h 785197"/>
                <a:gd name="connsiteX1-2359" fmla="*/ 231479 w 1168053"/>
                <a:gd name="connsiteY1-2360" fmla="*/ 307981 h 785197"/>
                <a:gd name="connsiteX2-2361" fmla="*/ 321542 w 1168053"/>
                <a:gd name="connsiteY2-2362" fmla="*/ 170460 h 785197"/>
                <a:gd name="connsiteX3-2363" fmla="*/ 408322 w 1168053"/>
                <a:gd name="connsiteY3-2364" fmla="*/ 0 h 785197"/>
                <a:gd name="connsiteX4-2365" fmla="*/ 127914 w 1168053"/>
                <a:gd name="connsiteY4-2366" fmla="*/ 767124 h 785197"/>
                <a:gd name="connsiteX5-2367" fmla="*/ 205635 w 1168053"/>
                <a:gd name="connsiteY5-2368" fmla="*/ 717341 h 785197"/>
                <a:gd name="connsiteX6-2369" fmla="*/ 389840 w 1168053"/>
                <a:gd name="connsiteY6-2370" fmla="*/ 263263 h 785197"/>
                <a:gd name="connsiteX7-2371" fmla="*/ 400747 w 1168053"/>
                <a:gd name="connsiteY7-2372" fmla="*/ 267981 h 785197"/>
                <a:gd name="connsiteX8-2373" fmla="*/ 475788 w 1168053"/>
                <a:gd name="connsiteY8-2374" fmla="*/ 254081 h 785197"/>
                <a:gd name="connsiteX9-2375" fmla="*/ 488785 w 1168053"/>
                <a:gd name="connsiteY9-2376" fmla="*/ 285431 h 785197"/>
                <a:gd name="connsiteX10-2377" fmla="*/ 635733 w 1168053"/>
                <a:gd name="connsiteY10-2378" fmla="*/ 33532 h 785197"/>
                <a:gd name="connsiteX11-2379" fmla="*/ 758001 w 1168053"/>
                <a:gd name="connsiteY11-2380" fmla="*/ 23833 h 785197"/>
                <a:gd name="connsiteX12-2381" fmla="*/ 757479 w 1168053"/>
                <a:gd name="connsiteY12-2382" fmla="*/ 157978 h 785197"/>
                <a:gd name="connsiteX13-2383" fmla="*/ 816328 w 1168053"/>
                <a:gd name="connsiteY13-2384" fmla="*/ 174521 h 785197"/>
                <a:gd name="connsiteX14-2385" fmla="*/ 840521 w 1168053"/>
                <a:gd name="connsiteY14-2386" fmla="*/ 208719 h 785197"/>
                <a:gd name="connsiteX15-2387" fmla="*/ 882008 w 1168053"/>
                <a:gd name="connsiteY15-2388" fmla="*/ 218159 h 785197"/>
                <a:gd name="connsiteX16-2389" fmla="*/ 1029820 w 1168053"/>
                <a:gd name="connsiteY16-2390" fmla="*/ 176599 h 785197"/>
                <a:gd name="connsiteX17-2391" fmla="*/ 1118277 w 1168053"/>
                <a:gd name="connsiteY17-2392" fmla="*/ 183038 h 785197"/>
                <a:gd name="connsiteX18-2393" fmla="*/ 1168053 w 1168053"/>
                <a:gd name="connsiteY18-2394" fmla="*/ 197941 h 785197"/>
                <a:gd name="connsiteX19-2395" fmla="*/ 1025694 w 1168053"/>
                <a:gd name="connsiteY19-2396" fmla="*/ 418216 h 785197"/>
                <a:gd name="connsiteX20-2397" fmla="*/ 0 w 1168053"/>
                <a:gd name="connsiteY20-2398" fmla="*/ 691151 h 785197"/>
                <a:gd name="connsiteX0-2399" fmla="*/ 0 w 1168053"/>
                <a:gd name="connsiteY0-2400" fmla="*/ 691151 h 785197"/>
                <a:gd name="connsiteX1-2401" fmla="*/ 231479 w 1168053"/>
                <a:gd name="connsiteY1-2402" fmla="*/ 307981 h 785197"/>
                <a:gd name="connsiteX2-2403" fmla="*/ 321542 w 1168053"/>
                <a:gd name="connsiteY2-2404" fmla="*/ 170460 h 785197"/>
                <a:gd name="connsiteX3-2405" fmla="*/ 408322 w 1168053"/>
                <a:gd name="connsiteY3-2406" fmla="*/ 0 h 785197"/>
                <a:gd name="connsiteX4-2407" fmla="*/ 127914 w 1168053"/>
                <a:gd name="connsiteY4-2408" fmla="*/ 767124 h 785197"/>
                <a:gd name="connsiteX5-2409" fmla="*/ 205635 w 1168053"/>
                <a:gd name="connsiteY5-2410" fmla="*/ 717341 h 785197"/>
                <a:gd name="connsiteX6-2411" fmla="*/ 389840 w 1168053"/>
                <a:gd name="connsiteY6-2412" fmla="*/ 263263 h 785197"/>
                <a:gd name="connsiteX7-2413" fmla="*/ 400747 w 1168053"/>
                <a:gd name="connsiteY7-2414" fmla="*/ 267981 h 785197"/>
                <a:gd name="connsiteX8-2415" fmla="*/ 475788 w 1168053"/>
                <a:gd name="connsiteY8-2416" fmla="*/ 254081 h 785197"/>
                <a:gd name="connsiteX9-2417" fmla="*/ 482122 w 1168053"/>
                <a:gd name="connsiteY9-2418" fmla="*/ 238754 h 785197"/>
                <a:gd name="connsiteX10-2419" fmla="*/ 635733 w 1168053"/>
                <a:gd name="connsiteY10-2420" fmla="*/ 33532 h 785197"/>
                <a:gd name="connsiteX11-2421" fmla="*/ 758001 w 1168053"/>
                <a:gd name="connsiteY11-2422" fmla="*/ 23833 h 785197"/>
                <a:gd name="connsiteX12-2423" fmla="*/ 757479 w 1168053"/>
                <a:gd name="connsiteY12-2424" fmla="*/ 157978 h 785197"/>
                <a:gd name="connsiteX13-2425" fmla="*/ 816328 w 1168053"/>
                <a:gd name="connsiteY13-2426" fmla="*/ 174521 h 785197"/>
                <a:gd name="connsiteX14-2427" fmla="*/ 840521 w 1168053"/>
                <a:gd name="connsiteY14-2428" fmla="*/ 208719 h 785197"/>
                <a:gd name="connsiteX15-2429" fmla="*/ 882008 w 1168053"/>
                <a:gd name="connsiteY15-2430" fmla="*/ 218159 h 785197"/>
                <a:gd name="connsiteX16-2431" fmla="*/ 1029820 w 1168053"/>
                <a:gd name="connsiteY16-2432" fmla="*/ 176599 h 785197"/>
                <a:gd name="connsiteX17-2433" fmla="*/ 1118277 w 1168053"/>
                <a:gd name="connsiteY17-2434" fmla="*/ 183038 h 785197"/>
                <a:gd name="connsiteX18-2435" fmla="*/ 1168053 w 1168053"/>
                <a:gd name="connsiteY18-2436" fmla="*/ 197941 h 785197"/>
                <a:gd name="connsiteX19-2437" fmla="*/ 1025694 w 1168053"/>
                <a:gd name="connsiteY19-2438" fmla="*/ 418216 h 785197"/>
                <a:gd name="connsiteX20-2439" fmla="*/ 0 w 1168053"/>
                <a:gd name="connsiteY20-2440" fmla="*/ 691151 h 785197"/>
                <a:gd name="connsiteX0-2441" fmla="*/ 0 w 1168053"/>
                <a:gd name="connsiteY0-2442" fmla="*/ 691151 h 785197"/>
                <a:gd name="connsiteX1-2443" fmla="*/ 231479 w 1168053"/>
                <a:gd name="connsiteY1-2444" fmla="*/ 307981 h 785197"/>
                <a:gd name="connsiteX2-2445" fmla="*/ 321542 w 1168053"/>
                <a:gd name="connsiteY2-2446" fmla="*/ 170460 h 785197"/>
                <a:gd name="connsiteX3-2447" fmla="*/ 408322 w 1168053"/>
                <a:gd name="connsiteY3-2448" fmla="*/ 0 h 785197"/>
                <a:gd name="connsiteX4-2449" fmla="*/ 127914 w 1168053"/>
                <a:gd name="connsiteY4-2450" fmla="*/ 767124 h 785197"/>
                <a:gd name="connsiteX5-2451" fmla="*/ 205635 w 1168053"/>
                <a:gd name="connsiteY5-2452" fmla="*/ 717341 h 785197"/>
                <a:gd name="connsiteX6-2453" fmla="*/ 389840 w 1168053"/>
                <a:gd name="connsiteY6-2454" fmla="*/ 263263 h 785197"/>
                <a:gd name="connsiteX7-2455" fmla="*/ 400747 w 1168053"/>
                <a:gd name="connsiteY7-2456" fmla="*/ 267981 h 785197"/>
                <a:gd name="connsiteX8-2457" fmla="*/ 475788 w 1168053"/>
                <a:gd name="connsiteY8-2458" fmla="*/ 254081 h 785197"/>
                <a:gd name="connsiteX9-2459" fmla="*/ 495436 w 1168053"/>
                <a:gd name="connsiteY9-2460" fmla="*/ 278215 h 785197"/>
                <a:gd name="connsiteX10-2461" fmla="*/ 635733 w 1168053"/>
                <a:gd name="connsiteY10-2462" fmla="*/ 33532 h 785197"/>
                <a:gd name="connsiteX11-2463" fmla="*/ 758001 w 1168053"/>
                <a:gd name="connsiteY11-2464" fmla="*/ 23833 h 785197"/>
                <a:gd name="connsiteX12-2465" fmla="*/ 757479 w 1168053"/>
                <a:gd name="connsiteY12-2466" fmla="*/ 157978 h 785197"/>
                <a:gd name="connsiteX13-2467" fmla="*/ 816328 w 1168053"/>
                <a:gd name="connsiteY13-2468" fmla="*/ 174521 h 785197"/>
                <a:gd name="connsiteX14-2469" fmla="*/ 840521 w 1168053"/>
                <a:gd name="connsiteY14-2470" fmla="*/ 208719 h 785197"/>
                <a:gd name="connsiteX15-2471" fmla="*/ 882008 w 1168053"/>
                <a:gd name="connsiteY15-2472" fmla="*/ 218159 h 785197"/>
                <a:gd name="connsiteX16-2473" fmla="*/ 1029820 w 1168053"/>
                <a:gd name="connsiteY16-2474" fmla="*/ 176599 h 785197"/>
                <a:gd name="connsiteX17-2475" fmla="*/ 1118277 w 1168053"/>
                <a:gd name="connsiteY17-2476" fmla="*/ 183038 h 785197"/>
                <a:gd name="connsiteX18-2477" fmla="*/ 1168053 w 1168053"/>
                <a:gd name="connsiteY18-2478" fmla="*/ 197941 h 785197"/>
                <a:gd name="connsiteX19-2479" fmla="*/ 1025694 w 1168053"/>
                <a:gd name="connsiteY19-2480" fmla="*/ 418216 h 785197"/>
                <a:gd name="connsiteX20-2481" fmla="*/ 0 w 1168053"/>
                <a:gd name="connsiteY20-2482" fmla="*/ 691151 h 785197"/>
                <a:gd name="connsiteX0-2483" fmla="*/ 0 w 1168053"/>
                <a:gd name="connsiteY0-2484" fmla="*/ 691151 h 785197"/>
                <a:gd name="connsiteX1-2485" fmla="*/ 231479 w 1168053"/>
                <a:gd name="connsiteY1-2486" fmla="*/ 307981 h 785197"/>
                <a:gd name="connsiteX2-2487" fmla="*/ 321542 w 1168053"/>
                <a:gd name="connsiteY2-2488" fmla="*/ 170460 h 785197"/>
                <a:gd name="connsiteX3-2489" fmla="*/ 408322 w 1168053"/>
                <a:gd name="connsiteY3-2490" fmla="*/ 0 h 785197"/>
                <a:gd name="connsiteX4-2491" fmla="*/ 127914 w 1168053"/>
                <a:gd name="connsiteY4-2492" fmla="*/ 767124 h 785197"/>
                <a:gd name="connsiteX5-2493" fmla="*/ 205635 w 1168053"/>
                <a:gd name="connsiteY5-2494" fmla="*/ 717341 h 785197"/>
                <a:gd name="connsiteX6-2495" fmla="*/ 389840 w 1168053"/>
                <a:gd name="connsiteY6-2496" fmla="*/ 263263 h 785197"/>
                <a:gd name="connsiteX7-2497" fmla="*/ 400747 w 1168053"/>
                <a:gd name="connsiteY7-2498" fmla="*/ 267981 h 785197"/>
                <a:gd name="connsiteX8-2499" fmla="*/ 418576 w 1168053"/>
                <a:gd name="connsiteY8-2500" fmla="*/ 337150 h 785197"/>
                <a:gd name="connsiteX9-2501" fmla="*/ 495436 w 1168053"/>
                <a:gd name="connsiteY9-2502" fmla="*/ 278215 h 785197"/>
                <a:gd name="connsiteX10-2503" fmla="*/ 635733 w 1168053"/>
                <a:gd name="connsiteY10-2504" fmla="*/ 33532 h 785197"/>
                <a:gd name="connsiteX11-2505" fmla="*/ 758001 w 1168053"/>
                <a:gd name="connsiteY11-2506" fmla="*/ 23833 h 785197"/>
                <a:gd name="connsiteX12-2507" fmla="*/ 757479 w 1168053"/>
                <a:gd name="connsiteY12-2508" fmla="*/ 157978 h 785197"/>
                <a:gd name="connsiteX13-2509" fmla="*/ 816328 w 1168053"/>
                <a:gd name="connsiteY13-2510" fmla="*/ 174521 h 785197"/>
                <a:gd name="connsiteX14-2511" fmla="*/ 840521 w 1168053"/>
                <a:gd name="connsiteY14-2512" fmla="*/ 208719 h 785197"/>
                <a:gd name="connsiteX15-2513" fmla="*/ 882008 w 1168053"/>
                <a:gd name="connsiteY15-2514" fmla="*/ 218159 h 785197"/>
                <a:gd name="connsiteX16-2515" fmla="*/ 1029820 w 1168053"/>
                <a:gd name="connsiteY16-2516" fmla="*/ 176599 h 785197"/>
                <a:gd name="connsiteX17-2517" fmla="*/ 1118277 w 1168053"/>
                <a:gd name="connsiteY17-2518" fmla="*/ 183038 h 785197"/>
                <a:gd name="connsiteX18-2519" fmla="*/ 1168053 w 1168053"/>
                <a:gd name="connsiteY18-2520" fmla="*/ 197941 h 785197"/>
                <a:gd name="connsiteX19-2521" fmla="*/ 1025694 w 1168053"/>
                <a:gd name="connsiteY19-2522" fmla="*/ 418216 h 785197"/>
                <a:gd name="connsiteX20-2523" fmla="*/ 0 w 1168053"/>
                <a:gd name="connsiteY20-2524" fmla="*/ 691151 h 785197"/>
                <a:gd name="connsiteX0-2525" fmla="*/ 0 w 1168053"/>
                <a:gd name="connsiteY0-2526" fmla="*/ 691151 h 785197"/>
                <a:gd name="connsiteX1-2527" fmla="*/ 231479 w 1168053"/>
                <a:gd name="connsiteY1-2528" fmla="*/ 307981 h 785197"/>
                <a:gd name="connsiteX2-2529" fmla="*/ 321542 w 1168053"/>
                <a:gd name="connsiteY2-2530" fmla="*/ 170460 h 785197"/>
                <a:gd name="connsiteX3-2531" fmla="*/ 408322 w 1168053"/>
                <a:gd name="connsiteY3-2532" fmla="*/ 0 h 785197"/>
                <a:gd name="connsiteX4-2533" fmla="*/ 127914 w 1168053"/>
                <a:gd name="connsiteY4-2534" fmla="*/ 767124 h 785197"/>
                <a:gd name="connsiteX5-2535" fmla="*/ 205635 w 1168053"/>
                <a:gd name="connsiteY5-2536" fmla="*/ 717341 h 785197"/>
                <a:gd name="connsiteX6-2537" fmla="*/ 389840 w 1168053"/>
                <a:gd name="connsiteY6-2538" fmla="*/ 263263 h 785197"/>
                <a:gd name="connsiteX7-2539" fmla="*/ 400747 w 1168053"/>
                <a:gd name="connsiteY7-2540" fmla="*/ 267981 h 785197"/>
                <a:gd name="connsiteX8-2541" fmla="*/ 418576 w 1168053"/>
                <a:gd name="connsiteY8-2542" fmla="*/ 337150 h 785197"/>
                <a:gd name="connsiteX9-2543" fmla="*/ 486133 w 1168053"/>
                <a:gd name="connsiteY9-2544" fmla="*/ 240348 h 785197"/>
                <a:gd name="connsiteX10-2545" fmla="*/ 635733 w 1168053"/>
                <a:gd name="connsiteY10-2546" fmla="*/ 33532 h 785197"/>
                <a:gd name="connsiteX11-2547" fmla="*/ 758001 w 1168053"/>
                <a:gd name="connsiteY11-2548" fmla="*/ 23833 h 785197"/>
                <a:gd name="connsiteX12-2549" fmla="*/ 757479 w 1168053"/>
                <a:gd name="connsiteY12-2550" fmla="*/ 157978 h 785197"/>
                <a:gd name="connsiteX13-2551" fmla="*/ 816328 w 1168053"/>
                <a:gd name="connsiteY13-2552" fmla="*/ 174521 h 785197"/>
                <a:gd name="connsiteX14-2553" fmla="*/ 840521 w 1168053"/>
                <a:gd name="connsiteY14-2554" fmla="*/ 208719 h 785197"/>
                <a:gd name="connsiteX15-2555" fmla="*/ 882008 w 1168053"/>
                <a:gd name="connsiteY15-2556" fmla="*/ 218159 h 785197"/>
                <a:gd name="connsiteX16-2557" fmla="*/ 1029820 w 1168053"/>
                <a:gd name="connsiteY16-2558" fmla="*/ 176599 h 785197"/>
                <a:gd name="connsiteX17-2559" fmla="*/ 1118277 w 1168053"/>
                <a:gd name="connsiteY17-2560" fmla="*/ 183038 h 785197"/>
                <a:gd name="connsiteX18-2561" fmla="*/ 1168053 w 1168053"/>
                <a:gd name="connsiteY18-2562" fmla="*/ 197941 h 785197"/>
                <a:gd name="connsiteX19-2563" fmla="*/ 1025694 w 1168053"/>
                <a:gd name="connsiteY19-2564" fmla="*/ 418216 h 785197"/>
                <a:gd name="connsiteX20-2565" fmla="*/ 0 w 1168053"/>
                <a:gd name="connsiteY20-2566" fmla="*/ 691151 h 785197"/>
                <a:gd name="connsiteX0-2567" fmla="*/ 0 w 1168053"/>
                <a:gd name="connsiteY0-2568" fmla="*/ 691151 h 785197"/>
                <a:gd name="connsiteX1-2569" fmla="*/ 231479 w 1168053"/>
                <a:gd name="connsiteY1-2570" fmla="*/ 307981 h 785197"/>
                <a:gd name="connsiteX2-2571" fmla="*/ 321542 w 1168053"/>
                <a:gd name="connsiteY2-2572" fmla="*/ 170460 h 785197"/>
                <a:gd name="connsiteX3-2573" fmla="*/ 408322 w 1168053"/>
                <a:gd name="connsiteY3-2574" fmla="*/ 0 h 785197"/>
                <a:gd name="connsiteX4-2575" fmla="*/ 127914 w 1168053"/>
                <a:gd name="connsiteY4-2576" fmla="*/ 767124 h 785197"/>
                <a:gd name="connsiteX5-2577" fmla="*/ 205635 w 1168053"/>
                <a:gd name="connsiteY5-2578" fmla="*/ 717341 h 785197"/>
                <a:gd name="connsiteX6-2579" fmla="*/ 389840 w 1168053"/>
                <a:gd name="connsiteY6-2580" fmla="*/ 263263 h 785197"/>
                <a:gd name="connsiteX7-2581" fmla="*/ 400747 w 1168053"/>
                <a:gd name="connsiteY7-2582" fmla="*/ 267981 h 785197"/>
                <a:gd name="connsiteX8-2583" fmla="*/ 418576 w 1168053"/>
                <a:gd name="connsiteY8-2584" fmla="*/ 337150 h 785197"/>
                <a:gd name="connsiteX9-2585" fmla="*/ 486133 w 1168053"/>
                <a:gd name="connsiteY9-2586" fmla="*/ 240348 h 785197"/>
                <a:gd name="connsiteX10-2587" fmla="*/ 635733 w 1168053"/>
                <a:gd name="connsiteY10-2588" fmla="*/ 33532 h 785197"/>
                <a:gd name="connsiteX11-2589" fmla="*/ 758001 w 1168053"/>
                <a:gd name="connsiteY11-2590" fmla="*/ 23833 h 785197"/>
                <a:gd name="connsiteX12-2591" fmla="*/ 757479 w 1168053"/>
                <a:gd name="connsiteY12-2592" fmla="*/ 157978 h 785197"/>
                <a:gd name="connsiteX13-2593" fmla="*/ 816328 w 1168053"/>
                <a:gd name="connsiteY13-2594" fmla="*/ 174521 h 785197"/>
                <a:gd name="connsiteX14-2595" fmla="*/ 840521 w 1168053"/>
                <a:gd name="connsiteY14-2596" fmla="*/ 208719 h 785197"/>
                <a:gd name="connsiteX15-2597" fmla="*/ 882008 w 1168053"/>
                <a:gd name="connsiteY15-2598" fmla="*/ 218159 h 785197"/>
                <a:gd name="connsiteX16-2599" fmla="*/ 1029820 w 1168053"/>
                <a:gd name="connsiteY16-2600" fmla="*/ 176599 h 785197"/>
                <a:gd name="connsiteX17-2601" fmla="*/ 1118277 w 1168053"/>
                <a:gd name="connsiteY17-2602" fmla="*/ 183038 h 785197"/>
                <a:gd name="connsiteX18-2603" fmla="*/ 1168053 w 1168053"/>
                <a:gd name="connsiteY18-2604" fmla="*/ 197941 h 785197"/>
                <a:gd name="connsiteX19-2605" fmla="*/ 1025694 w 1168053"/>
                <a:gd name="connsiteY19-2606" fmla="*/ 418216 h 785197"/>
                <a:gd name="connsiteX20-2607" fmla="*/ 0 w 1168053"/>
                <a:gd name="connsiteY20-2608" fmla="*/ 691151 h 785197"/>
                <a:gd name="connsiteX0-2609" fmla="*/ 0 w 1168053"/>
                <a:gd name="connsiteY0-2610" fmla="*/ 691151 h 785197"/>
                <a:gd name="connsiteX1-2611" fmla="*/ 231479 w 1168053"/>
                <a:gd name="connsiteY1-2612" fmla="*/ 307981 h 785197"/>
                <a:gd name="connsiteX2-2613" fmla="*/ 321542 w 1168053"/>
                <a:gd name="connsiteY2-2614" fmla="*/ 170460 h 785197"/>
                <a:gd name="connsiteX3-2615" fmla="*/ 408322 w 1168053"/>
                <a:gd name="connsiteY3-2616" fmla="*/ 0 h 785197"/>
                <a:gd name="connsiteX4-2617" fmla="*/ 127914 w 1168053"/>
                <a:gd name="connsiteY4-2618" fmla="*/ 767124 h 785197"/>
                <a:gd name="connsiteX5-2619" fmla="*/ 205635 w 1168053"/>
                <a:gd name="connsiteY5-2620" fmla="*/ 717341 h 785197"/>
                <a:gd name="connsiteX6-2621" fmla="*/ 389840 w 1168053"/>
                <a:gd name="connsiteY6-2622" fmla="*/ 263263 h 785197"/>
                <a:gd name="connsiteX7-2623" fmla="*/ 400747 w 1168053"/>
                <a:gd name="connsiteY7-2624" fmla="*/ 267981 h 785197"/>
                <a:gd name="connsiteX8-2625" fmla="*/ 576805 w 1168053"/>
                <a:gd name="connsiteY8-2626" fmla="*/ 72756 h 785197"/>
                <a:gd name="connsiteX9-2627" fmla="*/ 486133 w 1168053"/>
                <a:gd name="connsiteY9-2628" fmla="*/ 240348 h 785197"/>
                <a:gd name="connsiteX10-2629" fmla="*/ 635733 w 1168053"/>
                <a:gd name="connsiteY10-2630" fmla="*/ 33532 h 785197"/>
                <a:gd name="connsiteX11-2631" fmla="*/ 758001 w 1168053"/>
                <a:gd name="connsiteY11-2632" fmla="*/ 23833 h 785197"/>
                <a:gd name="connsiteX12-2633" fmla="*/ 757479 w 1168053"/>
                <a:gd name="connsiteY12-2634" fmla="*/ 157978 h 785197"/>
                <a:gd name="connsiteX13-2635" fmla="*/ 816328 w 1168053"/>
                <a:gd name="connsiteY13-2636" fmla="*/ 174521 h 785197"/>
                <a:gd name="connsiteX14-2637" fmla="*/ 840521 w 1168053"/>
                <a:gd name="connsiteY14-2638" fmla="*/ 208719 h 785197"/>
                <a:gd name="connsiteX15-2639" fmla="*/ 882008 w 1168053"/>
                <a:gd name="connsiteY15-2640" fmla="*/ 218159 h 785197"/>
                <a:gd name="connsiteX16-2641" fmla="*/ 1029820 w 1168053"/>
                <a:gd name="connsiteY16-2642" fmla="*/ 176599 h 785197"/>
                <a:gd name="connsiteX17-2643" fmla="*/ 1118277 w 1168053"/>
                <a:gd name="connsiteY17-2644" fmla="*/ 183038 h 785197"/>
                <a:gd name="connsiteX18-2645" fmla="*/ 1168053 w 1168053"/>
                <a:gd name="connsiteY18-2646" fmla="*/ 197941 h 785197"/>
                <a:gd name="connsiteX19-2647" fmla="*/ 1025694 w 1168053"/>
                <a:gd name="connsiteY19-2648" fmla="*/ 418216 h 785197"/>
                <a:gd name="connsiteX20-2649" fmla="*/ 0 w 1168053"/>
                <a:gd name="connsiteY20-2650" fmla="*/ 691151 h 785197"/>
                <a:gd name="connsiteX0-2651" fmla="*/ 0 w 1168053"/>
                <a:gd name="connsiteY0-2652" fmla="*/ 691151 h 785197"/>
                <a:gd name="connsiteX1-2653" fmla="*/ 231479 w 1168053"/>
                <a:gd name="connsiteY1-2654" fmla="*/ 307981 h 785197"/>
                <a:gd name="connsiteX2-2655" fmla="*/ 321542 w 1168053"/>
                <a:gd name="connsiteY2-2656" fmla="*/ 170460 h 785197"/>
                <a:gd name="connsiteX3-2657" fmla="*/ 408322 w 1168053"/>
                <a:gd name="connsiteY3-2658" fmla="*/ 0 h 785197"/>
                <a:gd name="connsiteX4-2659" fmla="*/ 127914 w 1168053"/>
                <a:gd name="connsiteY4-2660" fmla="*/ 767124 h 785197"/>
                <a:gd name="connsiteX5-2661" fmla="*/ 205635 w 1168053"/>
                <a:gd name="connsiteY5-2662" fmla="*/ 717341 h 785197"/>
                <a:gd name="connsiteX6-2663" fmla="*/ 389840 w 1168053"/>
                <a:gd name="connsiteY6-2664" fmla="*/ 263263 h 785197"/>
                <a:gd name="connsiteX7-2665" fmla="*/ 400747 w 1168053"/>
                <a:gd name="connsiteY7-2666" fmla="*/ 267981 h 785197"/>
                <a:gd name="connsiteX8-2667" fmla="*/ 576805 w 1168053"/>
                <a:gd name="connsiteY8-2668" fmla="*/ 72756 h 785197"/>
                <a:gd name="connsiteX9-2669" fmla="*/ 486133 w 1168053"/>
                <a:gd name="connsiteY9-2670" fmla="*/ 240348 h 785197"/>
                <a:gd name="connsiteX10-2671" fmla="*/ 635733 w 1168053"/>
                <a:gd name="connsiteY10-2672" fmla="*/ 33532 h 785197"/>
                <a:gd name="connsiteX11-2673" fmla="*/ 758001 w 1168053"/>
                <a:gd name="connsiteY11-2674" fmla="*/ 23833 h 785197"/>
                <a:gd name="connsiteX12-2675" fmla="*/ 757479 w 1168053"/>
                <a:gd name="connsiteY12-2676" fmla="*/ 157978 h 785197"/>
                <a:gd name="connsiteX13-2677" fmla="*/ 816328 w 1168053"/>
                <a:gd name="connsiteY13-2678" fmla="*/ 174521 h 785197"/>
                <a:gd name="connsiteX14-2679" fmla="*/ 840521 w 1168053"/>
                <a:gd name="connsiteY14-2680" fmla="*/ 208719 h 785197"/>
                <a:gd name="connsiteX15-2681" fmla="*/ 882008 w 1168053"/>
                <a:gd name="connsiteY15-2682" fmla="*/ 218159 h 785197"/>
                <a:gd name="connsiteX16-2683" fmla="*/ 1029820 w 1168053"/>
                <a:gd name="connsiteY16-2684" fmla="*/ 176599 h 785197"/>
                <a:gd name="connsiteX17-2685" fmla="*/ 1118277 w 1168053"/>
                <a:gd name="connsiteY17-2686" fmla="*/ 183038 h 785197"/>
                <a:gd name="connsiteX18-2687" fmla="*/ 1168053 w 1168053"/>
                <a:gd name="connsiteY18-2688" fmla="*/ 197941 h 785197"/>
                <a:gd name="connsiteX19-2689" fmla="*/ 1025694 w 1168053"/>
                <a:gd name="connsiteY19-2690" fmla="*/ 418216 h 785197"/>
                <a:gd name="connsiteX20-2691" fmla="*/ 0 w 1168053"/>
                <a:gd name="connsiteY20-2692" fmla="*/ 691151 h 785197"/>
                <a:gd name="connsiteX0-2693" fmla="*/ 0 w 1168053"/>
                <a:gd name="connsiteY0-2694" fmla="*/ 691151 h 785197"/>
                <a:gd name="connsiteX1-2695" fmla="*/ 231479 w 1168053"/>
                <a:gd name="connsiteY1-2696" fmla="*/ 307981 h 785197"/>
                <a:gd name="connsiteX2-2697" fmla="*/ 321542 w 1168053"/>
                <a:gd name="connsiteY2-2698" fmla="*/ 170460 h 785197"/>
                <a:gd name="connsiteX3-2699" fmla="*/ 408322 w 1168053"/>
                <a:gd name="connsiteY3-2700" fmla="*/ 0 h 785197"/>
                <a:gd name="connsiteX4-2701" fmla="*/ 127914 w 1168053"/>
                <a:gd name="connsiteY4-2702" fmla="*/ 767124 h 785197"/>
                <a:gd name="connsiteX5-2703" fmla="*/ 205635 w 1168053"/>
                <a:gd name="connsiteY5-2704" fmla="*/ 717341 h 785197"/>
                <a:gd name="connsiteX6-2705" fmla="*/ 389840 w 1168053"/>
                <a:gd name="connsiteY6-2706" fmla="*/ 263263 h 785197"/>
                <a:gd name="connsiteX7-2707" fmla="*/ 371485 w 1168053"/>
                <a:gd name="connsiteY7-2708" fmla="*/ 224812 h 785197"/>
                <a:gd name="connsiteX8-2709" fmla="*/ 576805 w 1168053"/>
                <a:gd name="connsiteY8-2710" fmla="*/ 72756 h 785197"/>
                <a:gd name="connsiteX9-2711" fmla="*/ 486133 w 1168053"/>
                <a:gd name="connsiteY9-2712" fmla="*/ 240348 h 785197"/>
                <a:gd name="connsiteX10-2713" fmla="*/ 635733 w 1168053"/>
                <a:gd name="connsiteY10-2714" fmla="*/ 33532 h 785197"/>
                <a:gd name="connsiteX11-2715" fmla="*/ 758001 w 1168053"/>
                <a:gd name="connsiteY11-2716" fmla="*/ 23833 h 785197"/>
                <a:gd name="connsiteX12-2717" fmla="*/ 757479 w 1168053"/>
                <a:gd name="connsiteY12-2718" fmla="*/ 157978 h 785197"/>
                <a:gd name="connsiteX13-2719" fmla="*/ 816328 w 1168053"/>
                <a:gd name="connsiteY13-2720" fmla="*/ 174521 h 785197"/>
                <a:gd name="connsiteX14-2721" fmla="*/ 840521 w 1168053"/>
                <a:gd name="connsiteY14-2722" fmla="*/ 208719 h 785197"/>
                <a:gd name="connsiteX15-2723" fmla="*/ 882008 w 1168053"/>
                <a:gd name="connsiteY15-2724" fmla="*/ 218159 h 785197"/>
                <a:gd name="connsiteX16-2725" fmla="*/ 1029820 w 1168053"/>
                <a:gd name="connsiteY16-2726" fmla="*/ 176599 h 785197"/>
                <a:gd name="connsiteX17-2727" fmla="*/ 1118277 w 1168053"/>
                <a:gd name="connsiteY17-2728" fmla="*/ 183038 h 785197"/>
                <a:gd name="connsiteX18-2729" fmla="*/ 1168053 w 1168053"/>
                <a:gd name="connsiteY18-2730" fmla="*/ 197941 h 785197"/>
                <a:gd name="connsiteX19-2731" fmla="*/ 1025694 w 1168053"/>
                <a:gd name="connsiteY19-2732" fmla="*/ 418216 h 785197"/>
                <a:gd name="connsiteX20-2733" fmla="*/ 0 w 1168053"/>
                <a:gd name="connsiteY20-2734" fmla="*/ 691151 h 785197"/>
                <a:gd name="connsiteX0-2735" fmla="*/ 0 w 1168053"/>
                <a:gd name="connsiteY0-2736" fmla="*/ 691151 h 774657"/>
                <a:gd name="connsiteX1-2737" fmla="*/ 231479 w 1168053"/>
                <a:gd name="connsiteY1-2738" fmla="*/ 307981 h 774657"/>
                <a:gd name="connsiteX2-2739" fmla="*/ 321542 w 1168053"/>
                <a:gd name="connsiteY2-2740" fmla="*/ 170460 h 774657"/>
                <a:gd name="connsiteX3-2741" fmla="*/ 408322 w 1168053"/>
                <a:gd name="connsiteY3-2742" fmla="*/ 0 h 774657"/>
                <a:gd name="connsiteX4-2743" fmla="*/ 127914 w 1168053"/>
                <a:gd name="connsiteY4-2744" fmla="*/ 767124 h 774657"/>
                <a:gd name="connsiteX5-2745" fmla="*/ 335863 w 1168053"/>
                <a:gd name="connsiteY5-2746" fmla="*/ 363622 h 774657"/>
                <a:gd name="connsiteX6-2747" fmla="*/ 389840 w 1168053"/>
                <a:gd name="connsiteY6-2748" fmla="*/ 263263 h 774657"/>
                <a:gd name="connsiteX7-2749" fmla="*/ 371485 w 1168053"/>
                <a:gd name="connsiteY7-2750" fmla="*/ 224812 h 774657"/>
                <a:gd name="connsiteX8-2751" fmla="*/ 576805 w 1168053"/>
                <a:gd name="connsiteY8-2752" fmla="*/ 72756 h 774657"/>
                <a:gd name="connsiteX9-2753" fmla="*/ 486133 w 1168053"/>
                <a:gd name="connsiteY9-2754" fmla="*/ 240348 h 774657"/>
                <a:gd name="connsiteX10-2755" fmla="*/ 635733 w 1168053"/>
                <a:gd name="connsiteY10-2756" fmla="*/ 33532 h 774657"/>
                <a:gd name="connsiteX11-2757" fmla="*/ 758001 w 1168053"/>
                <a:gd name="connsiteY11-2758" fmla="*/ 23833 h 774657"/>
                <a:gd name="connsiteX12-2759" fmla="*/ 757479 w 1168053"/>
                <a:gd name="connsiteY12-2760" fmla="*/ 157978 h 774657"/>
                <a:gd name="connsiteX13-2761" fmla="*/ 816328 w 1168053"/>
                <a:gd name="connsiteY13-2762" fmla="*/ 174521 h 774657"/>
                <a:gd name="connsiteX14-2763" fmla="*/ 840521 w 1168053"/>
                <a:gd name="connsiteY14-2764" fmla="*/ 208719 h 774657"/>
                <a:gd name="connsiteX15-2765" fmla="*/ 882008 w 1168053"/>
                <a:gd name="connsiteY15-2766" fmla="*/ 218159 h 774657"/>
                <a:gd name="connsiteX16-2767" fmla="*/ 1029820 w 1168053"/>
                <a:gd name="connsiteY16-2768" fmla="*/ 176599 h 774657"/>
                <a:gd name="connsiteX17-2769" fmla="*/ 1118277 w 1168053"/>
                <a:gd name="connsiteY17-2770" fmla="*/ 183038 h 774657"/>
                <a:gd name="connsiteX18-2771" fmla="*/ 1168053 w 1168053"/>
                <a:gd name="connsiteY18-2772" fmla="*/ 197941 h 774657"/>
                <a:gd name="connsiteX19-2773" fmla="*/ 1025694 w 1168053"/>
                <a:gd name="connsiteY19-2774" fmla="*/ 418216 h 774657"/>
                <a:gd name="connsiteX20-2775" fmla="*/ 0 w 1168053"/>
                <a:gd name="connsiteY20-2776" fmla="*/ 691151 h 774657"/>
                <a:gd name="connsiteX0-2777" fmla="*/ 0 w 1168053"/>
                <a:gd name="connsiteY0-2778" fmla="*/ 691151 h 691151"/>
                <a:gd name="connsiteX1-2779" fmla="*/ 231479 w 1168053"/>
                <a:gd name="connsiteY1-2780" fmla="*/ 307981 h 691151"/>
                <a:gd name="connsiteX2-2781" fmla="*/ 321542 w 1168053"/>
                <a:gd name="connsiteY2-2782" fmla="*/ 170460 h 691151"/>
                <a:gd name="connsiteX3-2783" fmla="*/ 408322 w 1168053"/>
                <a:gd name="connsiteY3-2784" fmla="*/ 0 h 691151"/>
                <a:gd name="connsiteX4-2785" fmla="*/ 301173 w 1168053"/>
                <a:gd name="connsiteY4-2786" fmla="*/ 347700 h 691151"/>
                <a:gd name="connsiteX5-2787" fmla="*/ 335863 w 1168053"/>
                <a:gd name="connsiteY5-2788" fmla="*/ 363622 h 691151"/>
                <a:gd name="connsiteX6-2789" fmla="*/ 389840 w 1168053"/>
                <a:gd name="connsiteY6-2790" fmla="*/ 263263 h 691151"/>
                <a:gd name="connsiteX7-2791" fmla="*/ 371485 w 1168053"/>
                <a:gd name="connsiteY7-2792" fmla="*/ 224812 h 691151"/>
                <a:gd name="connsiteX8-2793" fmla="*/ 576805 w 1168053"/>
                <a:gd name="connsiteY8-2794" fmla="*/ 72756 h 691151"/>
                <a:gd name="connsiteX9-2795" fmla="*/ 486133 w 1168053"/>
                <a:gd name="connsiteY9-2796" fmla="*/ 240348 h 691151"/>
                <a:gd name="connsiteX10-2797" fmla="*/ 635733 w 1168053"/>
                <a:gd name="connsiteY10-2798" fmla="*/ 33532 h 691151"/>
                <a:gd name="connsiteX11-2799" fmla="*/ 758001 w 1168053"/>
                <a:gd name="connsiteY11-2800" fmla="*/ 23833 h 691151"/>
                <a:gd name="connsiteX12-2801" fmla="*/ 757479 w 1168053"/>
                <a:gd name="connsiteY12-2802" fmla="*/ 157978 h 691151"/>
                <a:gd name="connsiteX13-2803" fmla="*/ 816328 w 1168053"/>
                <a:gd name="connsiteY13-2804" fmla="*/ 174521 h 691151"/>
                <a:gd name="connsiteX14-2805" fmla="*/ 840521 w 1168053"/>
                <a:gd name="connsiteY14-2806" fmla="*/ 208719 h 691151"/>
                <a:gd name="connsiteX15-2807" fmla="*/ 882008 w 1168053"/>
                <a:gd name="connsiteY15-2808" fmla="*/ 218159 h 691151"/>
                <a:gd name="connsiteX16-2809" fmla="*/ 1029820 w 1168053"/>
                <a:gd name="connsiteY16-2810" fmla="*/ 176599 h 691151"/>
                <a:gd name="connsiteX17-2811" fmla="*/ 1118277 w 1168053"/>
                <a:gd name="connsiteY17-2812" fmla="*/ 183038 h 691151"/>
                <a:gd name="connsiteX18-2813" fmla="*/ 1168053 w 1168053"/>
                <a:gd name="connsiteY18-2814" fmla="*/ 197941 h 691151"/>
                <a:gd name="connsiteX19-2815" fmla="*/ 1025694 w 1168053"/>
                <a:gd name="connsiteY19-2816" fmla="*/ 418216 h 691151"/>
                <a:gd name="connsiteX20-2817" fmla="*/ 0 w 1168053"/>
                <a:gd name="connsiteY20-2818" fmla="*/ 691151 h 691151"/>
                <a:gd name="connsiteX0-2819" fmla="*/ 0 w 1168053"/>
                <a:gd name="connsiteY0-2820" fmla="*/ 691151 h 691151"/>
                <a:gd name="connsiteX1-2821" fmla="*/ 231479 w 1168053"/>
                <a:gd name="connsiteY1-2822" fmla="*/ 307981 h 691151"/>
                <a:gd name="connsiteX2-2823" fmla="*/ 321542 w 1168053"/>
                <a:gd name="connsiteY2-2824" fmla="*/ 170460 h 691151"/>
                <a:gd name="connsiteX3-2825" fmla="*/ 408322 w 1168053"/>
                <a:gd name="connsiteY3-2826" fmla="*/ 0 h 691151"/>
                <a:gd name="connsiteX4-2827" fmla="*/ 335863 w 1168053"/>
                <a:gd name="connsiteY4-2828" fmla="*/ 363622 h 691151"/>
                <a:gd name="connsiteX5-2829" fmla="*/ 389840 w 1168053"/>
                <a:gd name="connsiteY5-2830" fmla="*/ 263263 h 691151"/>
                <a:gd name="connsiteX6-2831" fmla="*/ 371485 w 1168053"/>
                <a:gd name="connsiteY6-2832" fmla="*/ 224812 h 691151"/>
                <a:gd name="connsiteX7-2833" fmla="*/ 576805 w 1168053"/>
                <a:gd name="connsiteY7-2834" fmla="*/ 72756 h 691151"/>
                <a:gd name="connsiteX8-2835" fmla="*/ 486133 w 1168053"/>
                <a:gd name="connsiteY8-2836" fmla="*/ 240348 h 691151"/>
                <a:gd name="connsiteX9-2837" fmla="*/ 635733 w 1168053"/>
                <a:gd name="connsiteY9-2838" fmla="*/ 33532 h 691151"/>
                <a:gd name="connsiteX10-2839" fmla="*/ 758001 w 1168053"/>
                <a:gd name="connsiteY10-2840" fmla="*/ 23833 h 691151"/>
                <a:gd name="connsiteX11-2841" fmla="*/ 757479 w 1168053"/>
                <a:gd name="connsiteY11-2842" fmla="*/ 157978 h 691151"/>
                <a:gd name="connsiteX12-2843" fmla="*/ 816328 w 1168053"/>
                <a:gd name="connsiteY12-2844" fmla="*/ 174521 h 691151"/>
                <a:gd name="connsiteX13-2845" fmla="*/ 840521 w 1168053"/>
                <a:gd name="connsiteY13-2846" fmla="*/ 208719 h 691151"/>
                <a:gd name="connsiteX14-2847" fmla="*/ 882008 w 1168053"/>
                <a:gd name="connsiteY14-2848" fmla="*/ 218159 h 691151"/>
                <a:gd name="connsiteX15-2849" fmla="*/ 1029820 w 1168053"/>
                <a:gd name="connsiteY15-2850" fmla="*/ 176599 h 691151"/>
                <a:gd name="connsiteX16-2851" fmla="*/ 1118277 w 1168053"/>
                <a:gd name="connsiteY16-2852" fmla="*/ 183038 h 691151"/>
                <a:gd name="connsiteX17-2853" fmla="*/ 1168053 w 1168053"/>
                <a:gd name="connsiteY17-2854" fmla="*/ 197941 h 691151"/>
                <a:gd name="connsiteX18-2855" fmla="*/ 1025694 w 1168053"/>
                <a:gd name="connsiteY18-2856" fmla="*/ 418216 h 691151"/>
                <a:gd name="connsiteX19-2857" fmla="*/ 0 w 1168053"/>
                <a:gd name="connsiteY19-2858" fmla="*/ 691151 h 691151"/>
                <a:gd name="connsiteX0-2859" fmla="*/ 0 w 1168053"/>
                <a:gd name="connsiteY0-2860" fmla="*/ 691151 h 691151"/>
                <a:gd name="connsiteX1-2861" fmla="*/ 231479 w 1168053"/>
                <a:gd name="connsiteY1-2862" fmla="*/ 307981 h 691151"/>
                <a:gd name="connsiteX2-2863" fmla="*/ 321542 w 1168053"/>
                <a:gd name="connsiteY2-2864" fmla="*/ 170460 h 691151"/>
                <a:gd name="connsiteX3-2865" fmla="*/ 408322 w 1168053"/>
                <a:gd name="connsiteY3-2866" fmla="*/ 0 h 691151"/>
                <a:gd name="connsiteX4-2867" fmla="*/ 389840 w 1168053"/>
                <a:gd name="connsiteY4-2868" fmla="*/ 263263 h 691151"/>
                <a:gd name="connsiteX5-2869" fmla="*/ 371485 w 1168053"/>
                <a:gd name="connsiteY5-2870" fmla="*/ 224812 h 691151"/>
                <a:gd name="connsiteX6-2871" fmla="*/ 576805 w 1168053"/>
                <a:gd name="connsiteY6-2872" fmla="*/ 72756 h 691151"/>
                <a:gd name="connsiteX7-2873" fmla="*/ 486133 w 1168053"/>
                <a:gd name="connsiteY7-2874" fmla="*/ 240348 h 691151"/>
                <a:gd name="connsiteX8-2875" fmla="*/ 635733 w 1168053"/>
                <a:gd name="connsiteY8-2876" fmla="*/ 33532 h 691151"/>
                <a:gd name="connsiteX9-2877" fmla="*/ 758001 w 1168053"/>
                <a:gd name="connsiteY9-2878" fmla="*/ 23833 h 691151"/>
                <a:gd name="connsiteX10-2879" fmla="*/ 757479 w 1168053"/>
                <a:gd name="connsiteY10-2880" fmla="*/ 157978 h 691151"/>
                <a:gd name="connsiteX11-2881" fmla="*/ 816328 w 1168053"/>
                <a:gd name="connsiteY11-2882" fmla="*/ 174521 h 691151"/>
                <a:gd name="connsiteX12-2883" fmla="*/ 840521 w 1168053"/>
                <a:gd name="connsiteY12-2884" fmla="*/ 208719 h 691151"/>
                <a:gd name="connsiteX13-2885" fmla="*/ 882008 w 1168053"/>
                <a:gd name="connsiteY13-2886" fmla="*/ 218159 h 691151"/>
                <a:gd name="connsiteX14-2887" fmla="*/ 1029820 w 1168053"/>
                <a:gd name="connsiteY14-2888" fmla="*/ 176599 h 691151"/>
                <a:gd name="connsiteX15-2889" fmla="*/ 1118277 w 1168053"/>
                <a:gd name="connsiteY15-2890" fmla="*/ 183038 h 691151"/>
                <a:gd name="connsiteX16-2891" fmla="*/ 1168053 w 1168053"/>
                <a:gd name="connsiteY16-2892" fmla="*/ 197941 h 691151"/>
                <a:gd name="connsiteX17-2893" fmla="*/ 1025694 w 1168053"/>
                <a:gd name="connsiteY17-2894" fmla="*/ 418216 h 691151"/>
                <a:gd name="connsiteX18-2895" fmla="*/ 0 w 1168053"/>
                <a:gd name="connsiteY18-2896" fmla="*/ 691151 h 691151"/>
                <a:gd name="connsiteX0-2897" fmla="*/ 0 w 1168053"/>
                <a:gd name="connsiteY0-2898" fmla="*/ 691151 h 691151"/>
                <a:gd name="connsiteX1-2899" fmla="*/ 231479 w 1168053"/>
                <a:gd name="connsiteY1-2900" fmla="*/ 307981 h 691151"/>
                <a:gd name="connsiteX2-2901" fmla="*/ 321542 w 1168053"/>
                <a:gd name="connsiteY2-2902" fmla="*/ 170460 h 691151"/>
                <a:gd name="connsiteX3-2903" fmla="*/ 408322 w 1168053"/>
                <a:gd name="connsiteY3-2904" fmla="*/ 0 h 691151"/>
                <a:gd name="connsiteX4-2905" fmla="*/ 371485 w 1168053"/>
                <a:gd name="connsiteY4-2906" fmla="*/ 224812 h 691151"/>
                <a:gd name="connsiteX5-2907" fmla="*/ 576805 w 1168053"/>
                <a:gd name="connsiteY5-2908" fmla="*/ 72756 h 691151"/>
                <a:gd name="connsiteX6-2909" fmla="*/ 486133 w 1168053"/>
                <a:gd name="connsiteY6-2910" fmla="*/ 240348 h 691151"/>
                <a:gd name="connsiteX7-2911" fmla="*/ 635733 w 1168053"/>
                <a:gd name="connsiteY7-2912" fmla="*/ 33532 h 691151"/>
                <a:gd name="connsiteX8-2913" fmla="*/ 758001 w 1168053"/>
                <a:gd name="connsiteY8-2914" fmla="*/ 23833 h 691151"/>
                <a:gd name="connsiteX9-2915" fmla="*/ 757479 w 1168053"/>
                <a:gd name="connsiteY9-2916" fmla="*/ 157978 h 691151"/>
                <a:gd name="connsiteX10-2917" fmla="*/ 816328 w 1168053"/>
                <a:gd name="connsiteY10-2918" fmla="*/ 174521 h 691151"/>
                <a:gd name="connsiteX11-2919" fmla="*/ 840521 w 1168053"/>
                <a:gd name="connsiteY11-2920" fmla="*/ 208719 h 691151"/>
                <a:gd name="connsiteX12-2921" fmla="*/ 882008 w 1168053"/>
                <a:gd name="connsiteY12-2922" fmla="*/ 218159 h 691151"/>
                <a:gd name="connsiteX13-2923" fmla="*/ 1029820 w 1168053"/>
                <a:gd name="connsiteY13-2924" fmla="*/ 176599 h 691151"/>
                <a:gd name="connsiteX14-2925" fmla="*/ 1118277 w 1168053"/>
                <a:gd name="connsiteY14-2926" fmla="*/ 183038 h 691151"/>
                <a:gd name="connsiteX15-2927" fmla="*/ 1168053 w 1168053"/>
                <a:gd name="connsiteY15-2928" fmla="*/ 197941 h 691151"/>
                <a:gd name="connsiteX16-2929" fmla="*/ 1025694 w 1168053"/>
                <a:gd name="connsiteY16-2930" fmla="*/ 418216 h 691151"/>
                <a:gd name="connsiteX17-2931" fmla="*/ 0 w 1168053"/>
                <a:gd name="connsiteY17-2932" fmla="*/ 691151 h 691151"/>
                <a:gd name="connsiteX0-2933" fmla="*/ 0 w 1168053"/>
                <a:gd name="connsiteY0-2934" fmla="*/ 675706 h 675706"/>
                <a:gd name="connsiteX1-2935" fmla="*/ 231479 w 1168053"/>
                <a:gd name="connsiteY1-2936" fmla="*/ 292536 h 675706"/>
                <a:gd name="connsiteX2-2937" fmla="*/ 321542 w 1168053"/>
                <a:gd name="connsiteY2-2938" fmla="*/ 155015 h 675706"/>
                <a:gd name="connsiteX3-2939" fmla="*/ 299535 w 1168053"/>
                <a:gd name="connsiteY3-2940" fmla="*/ 410537 h 675706"/>
                <a:gd name="connsiteX4-2941" fmla="*/ 371485 w 1168053"/>
                <a:gd name="connsiteY4-2942" fmla="*/ 209367 h 675706"/>
                <a:gd name="connsiteX5-2943" fmla="*/ 576805 w 1168053"/>
                <a:gd name="connsiteY5-2944" fmla="*/ 57311 h 675706"/>
                <a:gd name="connsiteX6-2945" fmla="*/ 486133 w 1168053"/>
                <a:gd name="connsiteY6-2946" fmla="*/ 224903 h 675706"/>
                <a:gd name="connsiteX7-2947" fmla="*/ 635733 w 1168053"/>
                <a:gd name="connsiteY7-2948" fmla="*/ 18087 h 675706"/>
                <a:gd name="connsiteX8-2949" fmla="*/ 758001 w 1168053"/>
                <a:gd name="connsiteY8-2950" fmla="*/ 8388 h 675706"/>
                <a:gd name="connsiteX9-2951" fmla="*/ 757479 w 1168053"/>
                <a:gd name="connsiteY9-2952" fmla="*/ 142533 h 675706"/>
                <a:gd name="connsiteX10-2953" fmla="*/ 816328 w 1168053"/>
                <a:gd name="connsiteY10-2954" fmla="*/ 159076 h 675706"/>
                <a:gd name="connsiteX11-2955" fmla="*/ 840521 w 1168053"/>
                <a:gd name="connsiteY11-2956" fmla="*/ 193274 h 675706"/>
                <a:gd name="connsiteX12-2957" fmla="*/ 882008 w 1168053"/>
                <a:gd name="connsiteY12-2958" fmla="*/ 202714 h 675706"/>
                <a:gd name="connsiteX13-2959" fmla="*/ 1029820 w 1168053"/>
                <a:gd name="connsiteY13-2960" fmla="*/ 161154 h 675706"/>
                <a:gd name="connsiteX14-2961" fmla="*/ 1118277 w 1168053"/>
                <a:gd name="connsiteY14-2962" fmla="*/ 167593 h 675706"/>
                <a:gd name="connsiteX15-2963" fmla="*/ 1168053 w 1168053"/>
                <a:gd name="connsiteY15-2964" fmla="*/ 182496 h 675706"/>
                <a:gd name="connsiteX16-2965" fmla="*/ 1025694 w 1168053"/>
                <a:gd name="connsiteY16-2966" fmla="*/ 402771 h 675706"/>
                <a:gd name="connsiteX17-2967" fmla="*/ 0 w 1168053"/>
                <a:gd name="connsiteY17-2968" fmla="*/ 675706 h 675706"/>
                <a:gd name="connsiteX0-2969" fmla="*/ 0 w 1168053"/>
                <a:gd name="connsiteY0-2970" fmla="*/ 675706 h 675706"/>
                <a:gd name="connsiteX1-2971" fmla="*/ 231479 w 1168053"/>
                <a:gd name="connsiteY1-2972" fmla="*/ 292536 h 675706"/>
                <a:gd name="connsiteX2-2973" fmla="*/ 321542 w 1168053"/>
                <a:gd name="connsiteY2-2974" fmla="*/ 155015 h 675706"/>
                <a:gd name="connsiteX3-2975" fmla="*/ 299535 w 1168053"/>
                <a:gd name="connsiteY3-2976" fmla="*/ 410537 h 675706"/>
                <a:gd name="connsiteX4-2977" fmla="*/ 339105 w 1168053"/>
                <a:gd name="connsiteY4-2978" fmla="*/ 215560 h 675706"/>
                <a:gd name="connsiteX5-2979" fmla="*/ 576805 w 1168053"/>
                <a:gd name="connsiteY5-2980" fmla="*/ 57311 h 675706"/>
                <a:gd name="connsiteX6-2981" fmla="*/ 486133 w 1168053"/>
                <a:gd name="connsiteY6-2982" fmla="*/ 224903 h 675706"/>
                <a:gd name="connsiteX7-2983" fmla="*/ 635733 w 1168053"/>
                <a:gd name="connsiteY7-2984" fmla="*/ 18087 h 675706"/>
                <a:gd name="connsiteX8-2985" fmla="*/ 758001 w 1168053"/>
                <a:gd name="connsiteY8-2986" fmla="*/ 8388 h 675706"/>
                <a:gd name="connsiteX9-2987" fmla="*/ 757479 w 1168053"/>
                <a:gd name="connsiteY9-2988" fmla="*/ 142533 h 675706"/>
                <a:gd name="connsiteX10-2989" fmla="*/ 816328 w 1168053"/>
                <a:gd name="connsiteY10-2990" fmla="*/ 159076 h 675706"/>
                <a:gd name="connsiteX11-2991" fmla="*/ 840521 w 1168053"/>
                <a:gd name="connsiteY11-2992" fmla="*/ 193274 h 675706"/>
                <a:gd name="connsiteX12-2993" fmla="*/ 882008 w 1168053"/>
                <a:gd name="connsiteY12-2994" fmla="*/ 202714 h 675706"/>
                <a:gd name="connsiteX13-2995" fmla="*/ 1029820 w 1168053"/>
                <a:gd name="connsiteY13-2996" fmla="*/ 161154 h 675706"/>
                <a:gd name="connsiteX14-2997" fmla="*/ 1118277 w 1168053"/>
                <a:gd name="connsiteY14-2998" fmla="*/ 167593 h 675706"/>
                <a:gd name="connsiteX15-2999" fmla="*/ 1168053 w 1168053"/>
                <a:gd name="connsiteY15-3000" fmla="*/ 182496 h 675706"/>
                <a:gd name="connsiteX16-3001" fmla="*/ 1025694 w 1168053"/>
                <a:gd name="connsiteY16-3002" fmla="*/ 402771 h 675706"/>
                <a:gd name="connsiteX17-3003" fmla="*/ 0 w 1168053"/>
                <a:gd name="connsiteY17-3004" fmla="*/ 675706 h 675706"/>
                <a:gd name="connsiteX0-3005" fmla="*/ 0 w 1168053"/>
                <a:gd name="connsiteY0-3006" fmla="*/ 675706 h 742947"/>
                <a:gd name="connsiteX1-3007" fmla="*/ 231479 w 1168053"/>
                <a:gd name="connsiteY1-3008" fmla="*/ 292536 h 742947"/>
                <a:gd name="connsiteX2-3009" fmla="*/ 241359 w 1168053"/>
                <a:gd name="connsiteY2-3010" fmla="*/ 740220 h 742947"/>
                <a:gd name="connsiteX3-3011" fmla="*/ 299535 w 1168053"/>
                <a:gd name="connsiteY3-3012" fmla="*/ 410537 h 742947"/>
                <a:gd name="connsiteX4-3013" fmla="*/ 339105 w 1168053"/>
                <a:gd name="connsiteY4-3014" fmla="*/ 215560 h 742947"/>
                <a:gd name="connsiteX5-3015" fmla="*/ 576805 w 1168053"/>
                <a:gd name="connsiteY5-3016" fmla="*/ 57311 h 742947"/>
                <a:gd name="connsiteX6-3017" fmla="*/ 486133 w 1168053"/>
                <a:gd name="connsiteY6-3018" fmla="*/ 224903 h 742947"/>
                <a:gd name="connsiteX7-3019" fmla="*/ 635733 w 1168053"/>
                <a:gd name="connsiteY7-3020" fmla="*/ 18087 h 742947"/>
                <a:gd name="connsiteX8-3021" fmla="*/ 758001 w 1168053"/>
                <a:gd name="connsiteY8-3022" fmla="*/ 8388 h 742947"/>
                <a:gd name="connsiteX9-3023" fmla="*/ 757479 w 1168053"/>
                <a:gd name="connsiteY9-3024" fmla="*/ 142533 h 742947"/>
                <a:gd name="connsiteX10-3025" fmla="*/ 816328 w 1168053"/>
                <a:gd name="connsiteY10-3026" fmla="*/ 159076 h 742947"/>
                <a:gd name="connsiteX11-3027" fmla="*/ 840521 w 1168053"/>
                <a:gd name="connsiteY11-3028" fmla="*/ 193274 h 742947"/>
                <a:gd name="connsiteX12-3029" fmla="*/ 882008 w 1168053"/>
                <a:gd name="connsiteY12-3030" fmla="*/ 202714 h 742947"/>
                <a:gd name="connsiteX13-3031" fmla="*/ 1029820 w 1168053"/>
                <a:gd name="connsiteY13-3032" fmla="*/ 161154 h 742947"/>
                <a:gd name="connsiteX14-3033" fmla="*/ 1118277 w 1168053"/>
                <a:gd name="connsiteY14-3034" fmla="*/ 167593 h 742947"/>
                <a:gd name="connsiteX15-3035" fmla="*/ 1168053 w 1168053"/>
                <a:gd name="connsiteY15-3036" fmla="*/ 182496 h 742947"/>
                <a:gd name="connsiteX16-3037" fmla="*/ 1025694 w 1168053"/>
                <a:gd name="connsiteY16-3038" fmla="*/ 402771 h 742947"/>
                <a:gd name="connsiteX17-3039" fmla="*/ 0 w 1168053"/>
                <a:gd name="connsiteY17-3040" fmla="*/ 675706 h 742947"/>
                <a:gd name="connsiteX0-3041" fmla="*/ 0 w 1168053"/>
                <a:gd name="connsiteY0-3042" fmla="*/ 675706 h 742947"/>
                <a:gd name="connsiteX1-3043" fmla="*/ 231479 w 1168053"/>
                <a:gd name="connsiteY1-3044" fmla="*/ 292536 h 742947"/>
                <a:gd name="connsiteX2-3045" fmla="*/ 241359 w 1168053"/>
                <a:gd name="connsiteY2-3046" fmla="*/ 740220 h 742947"/>
                <a:gd name="connsiteX3-3047" fmla="*/ 299535 w 1168053"/>
                <a:gd name="connsiteY3-3048" fmla="*/ 410537 h 742947"/>
                <a:gd name="connsiteX4-3049" fmla="*/ 302214 w 1168053"/>
                <a:gd name="connsiteY4-3050" fmla="*/ 179875 h 742947"/>
                <a:gd name="connsiteX5-3051" fmla="*/ 576805 w 1168053"/>
                <a:gd name="connsiteY5-3052" fmla="*/ 57311 h 742947"/>
                <a:gd name="connsiteX6-3053" fmla="*/ 486133 w 1168053"/>
                <a:gd name="connsiteY6-3054" fmla="*/ 224903 h 742947"/>
                <a:gd name="connsiteX7-3055" fmla="*/ 635733 w 1168053"/>
                <a:gd name="connsiteY7-3056" fmla="*/ 18087 h 742947"/>
                <a:gd name="connsiteX8-3057" fmla="*/ 758001 w 1168053"/>
                <a:gd name="connsiteY8-3058" fmla="*/ 8388 h 742947"/>
                <a:gd name="connsiteX9-3059" fmla="*/ 757479 w 1168053"/>
                <a:gd name="connsiteY9-3060" fmla="*/ 142533 h 742947"/>
                <a:gd name="connsiteX10-3061" fmla="*/ 816328 w 1168053"/>
                <a:gd name="connsiteY10-3062" fmla="*/ 159076 h 742947"/>
                <a:gd name="connsiteX11-3063" fmla="*/ 840521 w 1168053"/>
                <a:gd name="connsiteY11-3064" fmla="*/ 193274 h 742947"/>
                <a:gd name="connsiteX12-3065" fmla="*/ 882008 w 1168053"/>
                <a:gd name="connsiteY12-3066" fmla="*/ 202714 h 742947"/>
                <a:gd name="connsiteX13-3067" fmla="*/ 1029820 w 1168053"/>
                <a:gd name="connsiteY13-3068" fmla="*/ 161154 h 742947"/>
                <a:gd name="connsiteX14-3069" fmla="*/ 1118277 w 1168053"/>
                <a:gd name="connsiteY14-3070" fmla="*/ 167593 h 742947"/>
                <a:gd name="connsiteX15-3071" fmla="*/ 1168053 w 1168053"/>
                <a:gd name="connsiteY15-3072" fmla="*/ 182496 h 742947"/>
                <a:gd name="connsiteX16-3073" fmla="*/ 1025694 w 1168053"/>
                <a:gd name="connsiteY16-3074" fmla="*/ 402771 h 742947"/>
                <a:gd name="connsiteX17-3075" fmla="*/ 0 w 1168053"/>
                <a:gd name="connsiteY17-3076" fmla="*/ 675706 h 742947"/>
                <a:gd name="connsiteX0-3077" fmla="*/ 0 w 1168053"/>
                <a:gd name="connsiteY0-3078" fmla="*/ 675706 h 742947"/>
                <a:gd name="connsiteX1-3079" fmla="*/ 231479 w 1168053"/>
                <a:gd name="connsiteY1-3080" fmla="*/ 292536 h 742947"/>
                <a:gd name="connsiteX2-3081" fmla="*/ 241359 w 1168053"/>
                <a:gd name="connsiteY2-3082" fmla="*/ 740220 h 742947"/>
                <a:gd name="connsiteX3-3083" fmla="*/ 299535 w 1168053"/>
                <a:gd name="connsiteY3-3084" fmla="*/ 410537 h 742947"/>
                <a:gd name="connsiteX4-3085" fmla="*/ 302214 w 1168053"/>
                <a:gd name="connsiteY4-3086" fmla="*/ 179875 h 742947"/>
                <a:gd name="connsiteX5-3087" fmla="*/ 576805 w 1168053"/>
                <a:gd name="connsiteY5-3088" fmla="*/ 57311 h 742947"/>
                <a:gd name="connsiteX6-3089" fmla="*/ 486133 w 1168053"/>
                <a:gd name="connsiteY6-3090" fmla="*/ 224903 h 742947"/>
                <a:gd name="connsiteX7-3091" fmla="*/ 635733 w 1168053"/>
                <a:gd name="connsiteY7-3092" fmla="*/ 18087 h 742947"/>
                <a:gd name="connsiteX8-3093" fmla="*/ 758001 w 1168053"/>
                <a:gd name="connsiteY8-3094" fmla="*/ 8388 h 742947"/>
                <a:gd name="connsiteX9-3095" fmla="*/ 757479 w 1168053"/>
                <a:gd name="connsiteY9-3096" fmla="*/ 142533 h 742947"/>
                <a:gd name="connsiteX10-3097" fmla="*/ 816328 w 1168053"/>
                <a:gd name="connsiteY10-3098" fmla="*/ 159076 h 742947"/>
                <a:gd name="connsiteX11-3099" fmla="*/ 840521 w 1168053"/>
                <a:gd name="connsiteY11-3100" fmla="*/ 193274 h 742947"/>
                <a:gd name="connsiteX12-3101" fmla="*/ 882008 w 1168053"/>
                <a:gd name="connsiteY12-3102" fmla="*/ 202714 h 742947"/>
                <a:gd name="connsiteX13-3103" fmla="*/ 1029820 w 1168053"/>
                <a:gd name="connsiteY13-3104" fmla="*/ 161154 h 742947"/>
                <a:gd name="connsiteX14-3105" fmla="*/ 1118277 w 1168053"/>
                <a:gd name="connsiteY14-3106" fmla="*/ 167593 h 742947"/>
                <a:gd name="connsiteX15-3107" fmla="*/ 1168053 w 1168053"/>
                <a:gd name="connsiteY15-3108" fmla="*/ 182496 h 742947"/>
                <a:gd name="connsiteX16-3109" fmla="*/ 1025694 w 1168053"/>
                <a:gd name="connsiteY16-3110" fmla="*/ 402771 h 742947"/>
                <a:gd name="connsiteX17-3111" fmla="*/ 0 w 1168053"/>
                <a:gd name="connsiteY17-3112" fmla="*/ 675706 h 742947"/>
                <a:gd name="connsiteX0-3113" fmla="*/ 0 w 1168053"/>
                <a:gd name="connsiteY0-3114" fmla="*/ 675706 h 742947"/>
                <a:gd name="connsiteX1-3115" fmla="*/ 231479 w 1168053"/>
                <a:gd name="connsiteY1-3116" fmla="*/ 292536 h 742947"/>
                <a:gd name="connsiteX2-3117" fmla="*/ 241359 w 1168053"/>
                <a:gd name="connsiteY2-3118" fmla="*/ 740220 h 742947"/>
                <a:gd name="connsiteX3-3119" fmla="*/ 299535 w 1168053"/>
                <a:gd name="connsiteY3-3120" fmla="*/ 410537 h 742947"/>
                <a:gd name="connsiteX4-3121" fmla="*/ 303389 w 1168053"/>
                <a:gd name="connsiteY4-3122" fmla="*/ 184942 h 742947"/>
                <a:gd name="connsiteX5-3123" fmla="*/ 576805 w 1168053"/>
                <a:gd name="connsiteY5-3124" fmla="*/ 57311 h 742947"/>
                <a:gd name="connsiteX6-3125" fmla="*/ 486133 w 1168053"/>
                <a:gd name="connsiteY6-3126" fmla="*/ 224903 h 742947"/>
                <a:gd name="connsiteX7-3127" fmla="*/ 635733 w 1168053"/>
                <a:gd name="connsiteY7-3128" fmla="*/ 18087 h 742947"/>
                <a:gd name="connsiteX8-3129" fmla="*/ 758001 w 1168053"/>
                <a:gd name="connsiteY8-3130" fmla="*/ 8388 h 742947"/>
                <a:gd name="connsiteX9-3131" fmla="*/ 757479 w 1168053"/>
                <a:gd name="connsiteY9-3132" fmla="*/ 142533 h 742947"/>
                <a:gd name="connsiteX10-3133" fmla="*/ 816328 w 1168053"/>
                <a:gd name="connsiteY10-3134" fmla="*/ 159076 h 742947"/>
                <a:gd name="connsiteX11-3135" fmla="*/ 840521 w 1168053"/>
                <a:gd name="connsiteY11-3136" fmla="*/ 193274 h 742947"/>
                <a:gd name="connsiteX12-3137" fmla="*/ 882008 w 1168053"/>
                <a:gd name="connsiteY12-3138" fmla="*/ 202714 h 742947"/>
                <a:gd name="connsiteX13-3139" fmla="*/ 1029820 w 1168053"/>
                <a:gd name="connsiteY13-3140" fmla="*/ 161154 h 742947"/>
                <a:gd name="connsiteX14-3141" fmla="*/ 1118277 w 1168053"/>
                <a:gd name="connsiteY14-3142" fmla="*/ 167593 h 742947"/>
                <a:gd name="connsiteX15-3143" fmla="*/ 1168053 w 1168053"/>
                <a:gd name="connsiteY15-3144" fmla="*/ 182496 h 742947"/>
                <a:gd name="connsiteX16-3145" fmla="*/ 1025694 w 1168053"/>
                <a:gd name="connsiteY16-3146" fmla="*/ 402771 h 742947"/>
                <a:gd name="connsiteX17-3147" fmla="*/ 0 w 1168053"/>
                <a:gd name="connsiteY17-3148" fmla="*/ 675706 h 742947"/>
                <a:gd name="connsiteX0-3149" fmla="*/ 0 w 1168053"/>
                <a:gd name="connsiteY0-3150" fmla="*/ 680358 h 747599"/>
                <a:gd name="connsiteX1-3151" fmla="*/ 231479 w 1168053"/>
                <a:gd name="connsiteY1-3152" fmla="*/ 297188 h 747599"/>
                <a:gd name="connsiteX2-3153" fmla="*/ 241359 w 1168053"/>
                <a:gd name="connsiteY2-3154" fmla="*/ 744872 h 747599"/>
                <a:gd name="connsiteX3-3155" fmla="*/ 299535 w 1168053"/>
                <a:gd name="connsiteY3-3156" fmla="*/ 415189 h 747599"/>
                <a:gd name="connsiteX4-3157" fmla="*/ 303389 w 1168053"/>
                <a:gd name="connsiteY4-3158" fmla="*/ 189594 h 747599"/>
                <a:gd name="connsiteX5-3159" fmla="*/ 576805 w 1168053"/>
                <a:gd name="connsiteY5-3160" fmla="*/ 61963 h 747599"/>
                <a:gd name="connsiteX6-3161" fmla="*/ 486133 w 1168053"/>
                <a:gd name="connsiteY6-3162" fmla="*/ 229555 h 747599"/>
                <a:gd name="connsiteX7-3163" fmla="*/ 635733 w 1168053"/>
                <a:gd name="connsiteY7-3164" fmla="*/ 22739 h 747599"/>
                <a:gd name="connsiteX8-3165" fmla="*/ 758001 w 1168053"/>
                <a:gd name="connsiteY8-3166" fmla="*/ 13040 h 747599"/>
                <a:gd name="connsiteX9-3167" fmla="*/ 749709 w 1168053"/>
                <a:gd name="connsiteY9-3168" fmla="*/ 93502 h 747599"/>
                <a:gd name="connsiteX10-3169" fmla="*/ 757479 w 1168053"/>
                <a:gd name="connsiteY10-3170" fmla="*/ 147185 h 747599"/>
                <a:gd name="connsiteX11-3171" fmla="*/ 816328 w 1168053"/>
                <a:gd name="connsiteY11-3172" fmla="*/ 163728 h 747599"/>
                <a:gd name="connsiteX12-3173" fmla="*/ 840521 w 1168053"/>
                <a:gd name="connsiteY12-3174" fmla="*/ 197926 h 747599"/>
                <a:gd name="connsiteX13-3175" fmla="*/ 882008 w 1168053"/>
                <a:gd name="connsiteY13-3176" fmla="*/ 207366 h 747599"/>
                <a:gd name="connsiteX14-3177" fmla="*/ 1029820 w 1168053"/>
                <a:gd name="connsiteY14-3178" fmla="*/ 165806 h 747599"/>
                <a:gd name="connsiteX15-3179" fmla="*/ 1118277 w 1168053"/>
                <a:gd name="connsiteY15-3180" fmla="*/ 172245 h 747599"/>
                <a:gd name="connsiteX16-3181" fmla="*/ 1168053 w 1168053"/>
                <a:gd name="connsiteY16-3182" fmla="*/ 187148 h 747599"/>
                <a:gd name="connsiteX17-3183" fmla="*/ 1025694 w 1168053"/>
                <a:gd name="connsiteY17-3184" fmla="*/ 407423 h 747599"/>
                <a:gd name="connsiteX18-3185" fmla="*/ 0 w 1168053"/>
                <a:gd name="connsiteY18-3186" fmla="*/ 680358 h 747599"/>
                <a:gd name="connsiteX0-3187" fmla="*/ 0 w 1168053"/>
                <a:gd name="connsiteY0-3188" fmla="*/ 680358 h 747599"/>
                <a:gd name="connsiteX1-3189" fmla="*/ 231479 w 1168053"/>
                <a:gd name="connsiteY1-3190" fmla="*/ 297188 h 747599"/>
                <a:gd name="connsiteX2-3191" fmla="*/ 241359 w 1168053"/>
                <a:gd name="connsiteY2-3192" fmla="*/ 744872 h 747599"/>
                <a:gd name="connsiteX3-3193" fmla="*/ 299535 w 1168053"/>
                <a:gd name="connsiteY3-3194" fmla="*/ 415189 h 747599"/>
                <a:gd name="connsiteX4-3195" fmla="*/ 303389 w 1168053"/>
                <a:gd name="connsiteY4-3196" fmla="*/ 189594 h 747599"/>
                <a:gd name="connsiteX5-3197" fmla="*/ 576805 w 1168053"/>
                <a:gd name="connsiteY5-3198" fmla="*/ 61963 h 747599"/>
                <a:gd name="connsiteX6-3199" fmla="*/ 486133 w 1168053"/>
                <a:gd name="connsiteY6-3200" fmla="*/ 229555 h 747599"/>
                <a:gd name="connsiteX7-3201" fmla="*/ 635733 w 1168053"/>
                <a:gd name="connsiteY7-3202" fmla="*/ 22739 h 747599"/>
                <a:gd name="connsiteX8-3203" fmla="*/ 758001 w 1168053"/>
                <a:gd name="connsiteY8-3204" fmla="*/ 13040 h 747599"/>
                <a:gd name="connsiteX9-3205" fmla="*/ 749709 w 1168053"/>
                <a:gd name="connsiteY9-3206" fmla="*/ 93502 h 747599"/>
                <a:gd name="connsiteX10-3207" fmla="*/ 755326 w 1168053"/>
                <a:gd name="connsiteY10-3208" fmla="*/ 142387 h 747599"/>
                <a:gd name="connsiteX11-3209" fmla="*/ 816328 w 1168053"/>
                <a:gd name="connsiteY11-3210" fmla="*/ 163728 h 747599"/>
                <a:gd name="connsiteX12-3211" fmla="*/ 840521 w 1168053"/>
                <a:gd name="connsiteY12-3212" fmla="*/ 197926 h 747599"/>
                <a:gd name="connsiteX13-3213" fmla="*/ 882008 w 1168053"/>
                <a:gd name="connsiteY13-3214" fmla="*/ 207366 h 747599"/>
                <a:gd name="connsiteX14-3215" fmla="*/ 1029820 w 1168053"/>
                <a:gd name="connsiteY14-3216" fmla="*/ 165806 h 747599"/>
                <a:gd name="connsiteX15-3217" fmla="*/ 1118277 w 1168053"/>
                <a:gd name="connsiteY15-3218" fmla="*/ 172245 h 747599"/>
                <a:gd name="connsiteX16-3219" fmla="*/ 1168053 w 1168053"/>
                <a:gd name="connsiteY16-3220" fmla="*/ 187148 h 747599"/>
                <a:gd name="connsiteX17-3221" fmla="*/ 1025694 w 1168053"/>
                <a:gd name="connsiteY17-3222" fmla="*/ 407423 h 747599"/>
                <a:gd name="connsiteX18-3223" fmla="*/ 0 w 1168053"/>
                <a:gd name="connsiteY18-3224" fmla="*/ 680358 h 747599"/>
                <a:gd name="connsiteX0-3225" fmla="*/ 0 w 1168053"/>
                <a:gd name="connsiteY0-3226" fmla="*/ 680358 h 747599"/>
                <a:gd name="connsiteX1-3227" fmla="*/ 231479 w 1168053"/>
                <a:gd name="connsiteY1-3228" fmla="*/ 297188 h 747599"/>
                <a:gd name="connsiteX2-3229" fmla="*/ 241359 w 1168053"/>
                <a:gd name="connsiteY2-3230" fmla="*/ 744872 h 747599"/>
                <a:gd name="connsiteX3-3231" fmla="*/ 299535 w 1168053"/>
                <a:gd name="connsiteY3-3232" fmla="*/ 415189 h 747599"/>
                <a:gd name="connsiteX4-3233" fmla="*/ 303389 w 1168053"/>
                <a:gd name="connsiteY4-3234" fmla="*/ 189594 h 747599"/>
                <a:gd name="connsiteX5-3235" fmla="*/ 576805 w 1168053"/>
                <a:gd name="connsiteY5-3236" fmla="*/ 61963 h 747599"/>
                <a:gd name="connsiteX6-3237" fmla="*/ 486133 w 1168053"/>
                <a:gd name="connsiteY6-3238" fmla="*/ 229555 h 747599"/>
                <a:gd name="connsiteX7-3239" fmla="*/ 635733 w 1168053"/>
                <a:gd name="connsiteY7-3240" fmla="*/ 22739 h 747599"/>
                <a:gd name="connsiteX8-3241" fmla="*/ 758001 w 1168053"/>
                <a:gd name="connsiteY8-3242" fmla="*/ 13040 h 747599"/>
                <a:gd name="connsiteX9-3243" fmla="*/ 752545 w 1168053"/>
                <a:gd name="connsiteY9-3244" fmla="*/ 90030 h 747599"/>
                <a:gd name="connsiteX10-3245" fmla="*/ 755326 w 1168053"/>
                <a:gd name="connsiteY10-3246" fmla="*/ 142387 h 747599"/>
                <a:gd name="connsiteX11-3247" fmla="*/ 816328 w 1168053"/>
                <a:gd name="connsiteY11-3248" fmla="*/ 163728 h 747599"/>
                <a:gd name="connsiteX12-3249" fmla="*/ 840521 w 1168053"/>
                <a:gd name="connsiteY12-3250" fmla="*/ 197926 h 747599"/>
                <a:gd name="connsiteX13-3251" fmla="*/ 882008 w 1168053"/>
                <a:gd name="connsiteY13-3252" fmla="*/ 207366 h 747599"/>
                <a:gd name="connsiteX14-3253" fmla="*/ 1029820 w 1168053"/>
                <a:gd name="connsiteY14-3254" fmla="*/ 165806 h 747599"/>
                <a:gd name="connsiteX15-3255" fmla="*/ 1118277 w 1168053"/>
                <a:gd name="connsiteY15-3256" fmla="*/ 172245 h 747599"/>
                <a:gd name="connsiteX16-3257" fmla="*/ 1168053 w 1168053"/>
                <a:gd name="connsiteY16-3258" fmla="*/ 187148 h 747599"/>
                <a:gd name="connsiteX17-3259" fmla="*/ 1025694 w 1168053"/>
                <a:gd name="connsiteY17-3260" fmla="*/ 407423 h 747599"/>
                <a:gd name="connsiteX18-3261" fmla="*/ 0 w 1168053"/>
                <a:gd name="connsiteY18-3262" fmla="*/ 680358 h 747599"/>
                <a:gd name="connsiteX0-3263" fmla="*/ 0 w 1168053"/>
                <a:gd name="connsiteY0-3264" fmla="*/ 680358 h 747599"/>
                <a:gd name="connsiteX1-3265" fmla="*/ 231479 w 1168053"/>
                <a:gd name="connsiteY1-3266" fmla="*/ 297188 h 747599"/>
                <a:gd name="connsiteX2-3267" fmla="*/ 241359 w 1168053"/>
                <a:gd name="connsiteY2-3268" fmla="*/ 744872 h 747599"/>
                <a:gd name="connsiteX3-3269" fmla="*/ 299535 w 1168053"/>
                <a:gd name="connsiteY3-3270" fmla="*/ 415189 h 747599"/>
                <a:gd name="connsiteX4-3271" fmla="*/ 320354 w 1168053"/>
                <a:gd name="connsiteY4-3272" fmla="*/ 257696 h 747599"/>
                <a:gd name="connsiteX5-3273" fmla="*/ 576805 w 1168053"/>
                <a:gd name="connsiteY5-3274" fmla="*/ 61963 h 747599"/>
                <a:gd name="connsiteX6-3275" fmla="*/ 486133 w 1168053"/>
                <a:gd name="connsiteY6-3276" fmla="*/ 229555 h 747599"/>
                <a:gd name="connsiteX7-3277" fmla="*/ 635733 w 1168053"/>
                <a:gd name="connsiteY7-3278" fmla="*/ 22739 h 747599"/>
                <a:gd name="connsiteX8-3279" fmla="*/ 758001 w 1168053"/>
                <a:gd name="connsiteY8-3280" fmla="*/ 13040 h 747599"/>
                <a:gd name="connsiteX9-3281" fmla="*/ 752545 w 1168053"/>
                <a:gd name="connsiteY9-3282" fmla="*/ 90030 h 747599"/>
                <a:gd name="connsiteX10-3283" fmla="*/ 755326 w 1168053"/>
                <a:gd name="connsiteY10-3284" fmla="*/ 142387 h 747599"/>
                <a:gd name="connsiteX11-3285" fmla="*/ 816328 w 1168053"/>
                <a:gd name="connsiteY11-3286" fmla="*/ 163728 h 747599"/>
                <a:gd name="connsiteX12-3287" fmla="*/ 840521 w 1168053"/>
                <a:gd name="connsiteY12-3288" fmla="*/ 197926 h 747599"/>
                <a:gd name="connsiteX13-3289" fmla="*/ 882008 w 1168053"/>
                <a:gd name="connsiteY13-3290" fmla="*/ 207366 h 747599"/>
                <a:gd name="connsiteX14-3291" fmla="*/ 1029820 w 1168053"/>
                <a:gd name="connsiteY14-3292" fmla="*/ 165806 h 747599"/>
                <a:gd name="connsiteX15-3293" fmla="*/ 1118277 w 1168053"/>
                <a:gd name="connsiteY15-3294" fmla="*/ 172245 h 747599"/>
                <a:gd name="connsiteX16-3295" fmla="*/ 1168053 w 1168053"/>
                <a:gd name="connsiteY16-3296" fmla="*/ 187148 h 747599"/>
                <a:gd name="connsiteX17-3297" fmla="*/ 1025694 w 1168053"/>
                <a:gd name="connsiteY17-3298" fmla="*/ 407423 h 747599"/>
                <a:gd name="connsiteX18-3299" fmla="*/ 0 w 1168053"/>
                <a:gd name="connsiteY18-3300" fmla="*/ 680358 h 747599"/>
                <a:gd name="connsiteX0-3301" fmla="*/ 0 w 1168053"/>
                <a:gd name="connsiteY0-3302" fmla="*/ 680358 h 747599"/>
                <a:gd name="connsiteX1-3303" fmla="*/ 231479 w 1168053"/>
                <a:gd name="connsiteY1-3304" fmla="*/ 297188 h 747599"/>
                <a:gd name="connsiteX2-3305" fmla="*/ 241359 w 1168053"/>
                <a:gd name="connsiteY2-3306" fmla="*/ 744872 h 747599"/>
                <a:gd name="connsiteX3-3307" fmla="*/ 299535 w 1168053"/>
                <a:gd name="connsiteY3-3308" fmla="*/ 415189 h 747599"/>
                <a:gd name="connsiteX4-3309" fmla="*/ 305479 w 1168053"/>
                <a:gd name="connsiteY4-3310" fmla="*/ 185989 h 747599"/>
                <a:gd name="connsiteX5-3311" fmla="*/ 576805 w 1168053"/>
                <a:gd name="connsiteY5-3312" fmla="*/ 61963 h 747599"/>
                <a:gd name="connsiteX6-3313" fmla="*/ 486133 w 1168053"/>
                <a:gd name="connsiteY6-3314" fmla="*/ 229555 h 747599"/>
                <a:gd name="connsiteX7-3315" fmla="*/ 635733 w 1168053"/>
                <a:gd name="connsiteY7-3316" fmla="*/ 22739 h 747599"/>
                <a:gd name="connsiteX8-3317" fmla="*/ 758001 w 1168053"/>
                <a:gd name="connsiteY8-3318" fmla="*/ 13040 h 747599"/>
                <a:gd name="connsiteX9-3319" fmla="*/ 752545 w 1168053"/>
                <a:gd name="connsiteY9-3320" fmla="*/ 90030 h 747599"/>
                <a:gd name="connsiteX10-3321" fmla="*/ 755326 w 1168053"/>
                <a:gd name="connsiteY10-3322" fmla="*/ 142387 h 747599"/>
                <a:gd name="connsiteX11-3323" fmla="*/ 816328 w 1168053"/>
                <a:gd name="connsiteY11-3324" fmla="*/ 163728 h 747599"/>
                <a:gd name="connsiteX12-3325" fmla="*/ 840521 w 1168053"/>
                <a:gd name="connsiteY12-3326" fmla="*/ 197926 h 747599"/>
                <a:gd name="connsiteX13-3327" fmla="*/ 882008 w 1168053"/>
                <a:gd name="connsiteY13-3328" fmla="*/ 207366 h 747599"/>
                <a:gd name="connsiteX14-3329" fmla="*/ 1029820 w 1168053"/>
                <a:gd name="connsiteY14-3330" fmla="*/ 165806 h 747599"/>
                <a:gd name="connsiteX15-3331" fmla="*/ 1118277 w 1168053"/>
                <a:gd name="connsiteY15-3332" fmla="*/ 172245 h 747599"/>
                <a:gd name="connsiteX16-3333" fmla="*/ 1168053 w 1168053"/>
                <a:gd name="connsiteY16-3334" fmla="*/ 187148 h 747599"/>
                <a:gd name="connsiteX17-3335" fmla="*/ 1025694 w 1168053"/>
                <a:gd name="connsiteY17-3336" fmla="*/ 407423 h 747599"/>
                <a:gd name="connsiteX18-3337" fmla="*/ 0 w 1168053"/>
                <a:gd name="connsiteY18-3338" fmla="*/ 680358 h 747599"/>
                <a:gd name="connsiteX0-3339" fmla="*/ 0 w 1168053"/>
                <a:gd name="connsiteY0-3340" fmla="*/ 680358 h 680358"/>
                <a:gd name="connsiteX1-3341" fmla="*/ 231479 w 1168053"/>
                <a:gd name="connsiteY1-3342" fmla="*/ 297188 h 680358"/>
                <a:gd name="connsiteX2-3343" fmla="*/ 276052 w 1168053"/>
                <a:gd name="connsiteY2-3344" fmla="*/ 374594 h 680358"/>
                <a:gd name="connsiteX3-3345" fmla="*/ 299535 w 1168053"/>
                <a:gd name="connsiteY3-3346" fmla="*/ 415189 h 680358"/>
                <a:gd name="connsiteX4-3347" fmla="*/ 305479 w 1168053"/>
                <a:gd name="connsiteY4-3348" fmla="*/ 185989 h 680358"/>
                <a:gd name="connsiteX5-3349" fmla="*/ 576805 w 1168053"/>
                <a:gd name="connsiteY5-3350" fmla="*/ 61963 h 680358"/>
                <a:gd name="connsiteX6-3351" fmla="*/ 486133 w 1168053"/>
                <a:gd name="connsiteY6-3352" fmla="*/ 229555 h 680358"/>
                <a:gd name="connsiteX7-3353" fmla="*/ 635733 w 1168053"/>
                <a:gd name="connsiteY7-3354" fmla="*/ 22739 h 680358"/>
                <a:gd name="connsiteX8-3355" fmla="*/ 758001 w 1168053"/>
                <a:gd name="connsiteY8-3356" fmla="*/ 13040 h 680358"/>
                <a:gd name="connsiteX9-3357" fmla="*/ 752545 w 1168053"/>
                <a:gd name="connsiteY9-3358" fmla="*/ 90030 h 680358"/>
                <a:gd name="connsiteX10-3359" fmla="*/ 755326 w 1168053"/>
                <a:gd name="connsiteY10-3360" fmla="*/ 142387 h 680358"/>
                <a:gd name="connsiteX11-3361" fmla="*/ 816328 w 1168053"/>
                <a:gd name="connsiteY11-3362" fmla="*/ 163728 h 680358"/>
                <a:gd name="connsiteX12-3363" fmla="*/ 840521 w 1168053"/>
                <a:gd name="connsiteY12-3364" fmla="*/ 197926 h 680358"/>
                <a:gd name="connsiteX13-3365" fmla="*/ 882008 w 1168053"/>
                <a:gd name="connsiteY13-3366" fmla="*/ 207366 h 680358"/>
                <a:gd name="connsiteX14-3367" fmla="*/ 1029820 w 1168053"/>
                <a:gd name="connsiteY14-3368" fmla="*/ 165806 h 680358"/>
                <a:gd name="connsiteX15-3369" fmla="*/ 1118277 w 1168053"/>
                <a:gd name="connsiteY15-3370" fmla="*/ 172245 h 680358"/>
                <a:gd name="connsiteX16-3371" fmla="*/ 1168053 w 1168053"/>
                <a:gd name="connsiteY16-3372" fmla="*/ 187148 h 680358"/>
                <a:gd name="connsiteX17-3373" fmla="*/ 1025694 w 1168053"/>
                <a:gd name="connsiteY17-3374" fmla="*/ 407423 h 680358"/>
                <a:gd name="connsiteX18-3375" fmla="*/ 0 w 1168053"/>
                <a:gd name="connsiteY18-3376" fmla="*/ 680358 h 680358"/>
                <a:gd name="connsiteX0-3377" fmla="*/ 0 w 1168053"/>
                <a:gd name="connsiteY0-3378" fmla="*/ 680358 h 680358"/>
                <a:gd name="connsiteX1-3379" fmla="*/ 231479 w 1168053"/>
                <a:gd name="connsiteY1-3380" fmla="*/ 297188 h 680358"/>
                <a:gd name="connsiteX2-3381" fmla="*/ 299535 w 1168053"/>
                <a:gd name="connsiteY2-3382" fmla="*/ 415189 h 680358"/>
                <a:gd name="connsiteX3-3383" fmla="*/ 305479 w 1168053"/>
                <a:gd name="connsiteY3-3384" fmla="*/ 185989 h 680358"/>
                <a:gd name="connsiteX4-3385" fmla="*/ 576805 w 1168053"/>
                <a:gd name="connsiteY4-3386" fmla="*/ 61963 h 680358"/>
                <a:gd name="connsiteX5-3387" fmla="*/ 486133 w 1168053"/>
                <a:gd name="connsiteY5-3388" fmla="*/ 229555 h 680358"/>
                <a:gd name="connsiteX6-3389" fmla="*/ 635733 w 1168053"/>
                <a:gd name="connsiteY6-3390" fmla="*/ 22739 h 680358"/>
                <a:gd name="connsiteX7-3391" fmla="*/ 758001 w 1168053"/>
                <a:gd name="connsiteY7-3392" fmla="*/ 13040 h 680358"/>
                <a:gd name="connsiteX8-3393" fmla="*/ 752545 w 1168053"/>
                <a:gd name="connsiteY8-3394" fmla="*/ 90030 h 680358"/>
                <a:gd name="connsiteX9-3395" fmla="*/ 755326 w 1168053"/>
                <a:gd name="connsiteY9-3396" fmla="*/ 142387 h 680358"/>
                <a:gd name="connsiteX10-3397" fmla="*/ 816328 w 1168053"/>
                <a:gd name="connsiteY10-3398" fmla="*/ 163728 h 680358"/>
                <a:gd name="connsiteX11-3399" fmla="*/ 840521 w 1168053"/>
                <a:gd name="connsiteY11-3400" fmla="*/ 197926 h 680358"/>
                <a:gd name="connsiteX12-3401" fmla="*/ 882008 w 1168053"/>
                <a:gd name="connsiteY12-3402" fmla="*/ 207366 h 680358"/>
                <a:gd name="connsiteX13-3403" fmla="*/ 1029820 w 1168053"/>
                <a:gd name="connsiteY13-3404" fmla="*/ 165806 h 680358"/>
                <a:gd name="connsiteX14-3405" fmla="*/ 1118277 w 1168053"/>
                <a:gd name="connsiteY14-3406" fmla="*/ 172245 h 680358"/>
                <a:gd name="connsiteX15-3407" fmla="*/ 1168053 w 1168053"/>
                <a:gd name="connsiteY15-3408" fmla="*/ 187148 h 680358"/>
                <a:gd name="connsiteX16-3409" fmla="*/ 1025694 w 1168053"/>
                <a:gd name="connsiteY16-3410" fmla="*/ 407423 h 680358"/>
                <a:gd name="connsiteX17-3411" fmla="*/ 0 w 1168053"/>
                <a:gd name="connsiteY17-3412" fmla="*/ 680358 h 680358"/>
                <a:gd name="connsiteX0-3413" fmla="*/ 0 w 1168053"/>
                <a:gd name="connsiteY0-3414" fmla="*/ 680358 h 680358"/>
                <a:gd name="connsiteX1-3415" fmla="*/ 231479 w 1168053"/>
                <a:gd name="connsiteY1-3416" fmla="*/ 297188 h 680358"/>
                <a:gd name="connsiteX2-3417" fmla="*/ 305479 w 1168053"/>
                <a:gd name="connsiteY2-3418" fmla="*/ 185989 h 680358"/>
                <a:gd name="connsiteX3-3419" fmla="*/ 576805 w 1168053"/>
                <a:gd name="connsiteY3-3420" fmla="*/ 61963 h 680358"/>
                <a:gd name="connsiteX4-3421" fmla="*/ 486133 w 1168053"/>
                <a:gd name="connsiteY4-3422" fmla="*/ 229555 h 680358"/>
                <a:gd name="connsiteX5-3423" fmla="*/ 635733 w 1168053"/>
                <a:gd name="connsiteY5-3424" fmla="*/ 22739 h 680358"/>
                <a:gd name="connsiteX6-3425" fmla="*/ 758001 w 1168053"/>
                <a:gd name="connsiteY6-3426" fmla="*/ 13040 h 680358"/>
                <a:gd name="connsiteX7-3427" fmla="*/ 752545 w 1168053"/>
                <a:gd name="connsiteY7-3428" fmla="*/ 90030 h 680358"/>
                <a:gd name="connsiteX8-3429" fmla="*/ 755326 w 1168053"/>
                <a:gd name="connsiteY8-3430" fmla="*/ 142387 h 680358"/>
                <a:gd name="connsiteX9-3431" fmla="*/ 816328 w 1168053"/>
                <a:gd name="connsiteY9-3432" fmla="*/ 163728 h 680358"/>
                <a:gd name="connsiteX10-3433" fmla="*/ 840521 w 1168053"/>
                <a:gd name="connsiteY10-3434" fmla="*/ 197926 h 680358"/>
                <a:gd name="connsiteX11-3435" fmla="*/ 882008 w 1168053"/>
                <a:gd name="connsiteY11-3436" fmla="*/ 207366 h 680358"/>
                <a:gd name="connsiteX12-3437" fmla="*/ 1029820 w 1168053"/>
                <a:gd name="connsiteY12-3438" fmla="*/ 165806 h 680358"/>
                <a:gd name="connsiteX13-3439" fmla="*/ 1118277 w 1168053"/>
                <a:gd name="connsiteY13-3440" fmla="*/ 172245 h 680358"/>
                <a:gd name="connsiteX14-3441" fmla="*/ 1168053 w 1168053"/>
                <a:gd name="connsiteY14-3442" fmla="*/ 187148 h 680358"/>
                <a:gd name="connsiteX15-3443" fmla="*/ 1025694 w 1168053"/>
                <a:gd name="connsiteY15-3444" fmla="*/ 407423 h 680358"/>
                <a:gd name="connsiteX16-3445" fmla="*/ 0 w 1168053"/>
                <a:gd name="connsiteY16-3446" fmla="*/ 680358 h 680358"/>
                <a:gd name="connsiteX0-3447" fmla="*/ 0 w 1168053"/>
                <a:gd name="connsiteY0-3448" fmla="*/ 680358 h 680358"/>
                <a:gd name="connsiteX1-3449" fmla="*/ 231479 w 1168053"/>
                <a:gd name="connsiteY1-3450" fmla="*/ 297188 h 680358"/>
                <a:gd name="connsiteX2-3451" fmla="*/ 305479 w 1168053"/>
                <a:gd name="connsiteY2-3452" fmla="*/ 185989 h 680358"/>
                <a:gd name="connsiteX3-3453" fmla="*/ 576805 w 1168053"/>
                <a:gd name="connsiteY3-3454" fmla="*/ 61963 h 680358"/>
                <a:gd name="connsiteX4-3455" fmla="*/ 486133 w 1168053"/>
                <a:gd name="connsiteY4-3456" fmla="*/ 229555 h 680358"/>
                <a:gd name="connsiteX5-3457" fmla="*/ 635733 w 1168053"/>
                <a:gd name="connsiteY5-3458" fmla="*/ 22739 h 680358"/>
                <a:gd name="connsiteX6-3459" fmla="*/ 758001 w 1168053"/>
                <a:gd name="connsiteY6-3460" fmla="*/ 13040 h 680358"/>
                <a:gd name="connsiteX7-3461" fmla="*/ 752545 w 1168053"/>
                <a:gd name="connsiteY7-3462" fmla="*/ 90030 h 680358"/>
                <a:gd name="connsiteX8-3463" fmla="*/ 755326 w 1168053"/>
                <a:gd name="connsiteY8-3464" fmla="*/ 142387 h 680358"/>
                <a:gd name="connsiteX9-3465" fmla="*/ 816328 w 1168053"/>
                <a:gd name="connsiteY9-3466" fmla="*/ 163728 h 680358"/>
                <a:gd name="connsiteX10-3467" fmla="*/ 840521 w 1168053"/>
                <a:gd name="connsiteY10-3468" fmla="*/ 197926 h 680358"/>
                <a:gd name="connsiteX11-3469" fmla="*/ 882008 w 1168053"/>
                <a:gd name="connsiteY11-3470" fmla="*/ 207366 h 680358"/>
                <a:gd name="connsiteX12-3471" fmla="*/ 1029820 w 1168053"/>
                <a:gd name="connsiteY12-3472" fmla="*/ 165806 h 680358"/>
                <a:gd name="connsiteX13-3473" fmla="*/ 1118277 w 1168053"/>
                <a:gd name="connsiteY13-3474" fmla="*/ 172245 h 680358"/>
                <a:gd name="connsiteX14-3475" fmla="*/ 1168053 w 1168053"/>
                <a:gd name="connsiteY14-3476" fmla="*/ 187148 h 680358"/>
                <a:gd name="connsiteX15-3477" fmla="*/ 1025694 w 1168053"/>
                <a:gd name="connsiteY15-3478" fmla="*/ 407423 h 680358"/>
                <a:gd name="connsiteX16-3479" fmla="*/ 0 w 1168053"/>
                <a:gd name="connsiteY16-3480" fmla="*/ 680358 h 680358"/>
                <a:gd name="connsiteX0-3481" fmla="*/ 0 w 1156061"/>
                <a:gd name="connsiteY0-3482" fmla="*/ 658877 h 658877"/>
                <a:gd name="connsiteX1-3483" fmla="*/ 219487 w 1156061"/>
                <a:gd name="connsiteY1-3484" fmla="*/ 297188 h 658877"/>
                <a:gd name="connsiteX2-3485" fmla="*/ 293487 w 1156061"/>
                <a:gd name="connsiteY2-3486" fmla="*/ 185989 h 658877"/>
                <a:gd name="connsiteX3-3487" fmla="*/ 564813 w 1156061"/>
                <a:gd name="connsiteY3-3488" fmla="*/ 61963 h 658877"/>
                <a:gd name="connsiteX4-3489" fmla="*/ 474141 w 1156061"/>
                <a:gd name="connsiteY4-3490" fmla="*/ 229555 h 658877"/>
                <a:gd name="connsiteX5-3491" fmla="*/ 623741 w 1156061"/>
                <a:gd name="connsiteY5-3492" fmla="*/ 22739 h 658877"/>
                <a:gd name="connsiteX6-3493" fmla="*/ 746009 w 1156061"/>
                <a:gd name="connsiteY6-3494" fmla="*/ 13040 h 658877"/>
                <a:gd name="connsiteX7-3495" fmla="*/ 740553 w 1156061"/>
                <a:gd name="connsiteY7-3496" fmla="*/ 90030 h 658877"/>
                <a:gd name="connsiteX8-3497" fmla="*/ 743334 w 1156061"/>
                <a:gd name="connsiteY8-3498" fmla="*/ 142387 h 658877"/>
                <a:gd name="connsiteX9-3499" fmla="*/ 804336 w 1156061"/>
                <a:gd name="connsiteY9-3500" fmla="*/ 163728 h 658877"/>
                <a:gd name="connsiteX10-3501" fmla="*/ 828529 w 1156061"/>
                <a:gd name="connsiteY10-3502" fmla="*/ 197926 h 658877"/>
                <a:gd name="connsiteX11-3503" fmla="*/ 870016 w 1156061"/>
                <a:gd name="connsiteY11-3504" fmla="*/ 207366 h 658877"/>
                <a:gd name="connsiteX12-3505" fmla="*/ 1017828 w 1156061"/>
                <a:gd name="connsiteY12-3506" fmla="*/ 165806 h 658877"/>
                <a:gd name="connsiteX13-3507" fmla="*/ 1106285 w 1156061"/>
                <a:gd name="connsiteY13-3508" fmla="*/ 172245 h 658877"/>
                <a:gd name="connsiteX14-3509" fmla="*/ 1156061 w 1156061"/>
                <a:gd name="connsiteY14-3510" fmla="*/ 187148 h 658877"/>
                <a:gd name="connsiteX15-3511" fmla="*/ 1013702 w 1156061"/>
                <a:gd name="connsiteY15-3512" fmla="*/ 407423 h 658877"/>
                <a:gd name="connsiteX16-3513" fmla="*/ 0 w 1156061"/>
                <a:gd name="connsiteY16-3514" fmla="*/ 658877 h 658877"/>
                <a:gd name="connsiteX0-3515" fmla="*/ 0 w 1156061"/>
                <a:gd name="connsiteY0-3516" fmla="*/ 658877 h 658877"/>
                <a:gd name="connsiteX1-3517" fmla="*/ 219487 w 1156061"/>
                <a:gd name="connsiteY1-3518" fmla="*/ 297188 h 658877"/>
                <a:gd name="connsiteX2-3519" fmla="*/ 293487 w 1156061"/>
                <a:gd name="connsiteY2-3520" fmla="*/ 185989 h 658877"/>
                <a:gd name="connsiteX3-3521" fmla="*/ 564813 w 1156061"/>
                <a:gd name="connsiteY3-3522" fmla="*/ 61963 h 658877"/>
                <a:gd name="connsiteX4-3523" fmla="*/ 474141 w 1156061"/>
                <a:gd name="connsiteY4-3524" fmla="*/ 229555 h 658877"/>
                <a:gd name="connsiteX5-3525" fmla="*/ 623741 w 1156061"/>
                <a:gd name="connsiteY5-3526" fmla="*/ 22739 h 658877"/>
                <a:gd name="connsiteX6-3527" fmla="*/ 746009 w 1156061"/>
                <a:gd name="connsiteY6-3528" fmla="*/ 13040 h 658877"/>
                <a:gd name="connsiteX7-3529" fmla="*/ 740553 w 1156061"/>
                <a:gd name="connsiteY7-3530" fmla="*/ 90030 h 658877"/>
                <a:gd name="connsiteX8-3531" fmla="*/ 743334 w 1156061"/>
                <a:gd name="connsiteY8-3532" fmla="*/ 142387 h 658877"/>
                <a:gd name="connsiteX9-3533" fmla="*/ 804336 w 1156061"/>
                <a:gd name="connsiteY9-3534" fmla="*/ 163728 h 658877"/>
                <a:gd name="connsiteX10-3535" fmla="*/ 828529 w 1156061"/>
                <a:gd name="connsiteY10-3536" fmla="*/ 197926 h 658877"/>
                <a:gd name="connsiteX11-3537" fmla="*/ 870016 w 1156061"/>
                <a:gd name="connsiteY11-3538" fmla="*/ 207366 h 658877"/>
                <a:gd name="connsiteX12-3539" fmla="*/ 1017828 w 1156061"/>
                <a:gd name="connsiteY12-3540" fmla="*/ 165806 h 658877"/>
                <a:gd name="connsiteX13-3541" fmla="*/ 1106285 w 1156061"/>
                <a:gd name="connsiteY13-3542" fmla="*/ 172245 h 658877"/>
                <a:gd name="connsiteX14-3543" fmla="*/ 1156061 w 1156061"/>
                <a:gd name="connsiteY14-3544" fmla="*/ 187148 h 658877"/>
                <a:gd name="connsiteX15-3545" fmla="*/ 1013702 w 1156061"/>
                <a:gd name="connsiteY15-3546" fmla="*/ 407423 h 658877"/>
                <a:gd name="connsiteX16-3547" fmla="*/ 0 w 1156061"/>
                <a:gd name="connsiteY16-3548" fmla="*/ 658877 h 658877"/>
                <a:gd name="connsiteX0-3549" fmla="*/ 0 w 1151105"/>
                <a:gd name="connsiteY0-3550" fmla="*/ 658877 h 658877"/>
                <a:gd name="connsiteX1-3551" fmla="*/ 219487 w 1151105"/>
                <a:gd name="connsiteY1-3552" fmla="*/ 297188 h 658877"/>
                <a:gd name="connsiteX2-3553" fmla="*/ 293487 w 1151105"/>
                <a:gd name="connsiteY2-3554" fmla="*/ 185989 h 658877"/>
                <a:gd name="connsiteX3-3555" fmla="*/ 564813 w 1151105"/>
                <a:gd name="connsiteY3-3556" fmla="*/ 61963 h 658877"/>
                <a:gd name="connsiteX4-3557" fmla="*/ 474141 w 1151105"/>
                <a:gd name="connsiteY4-3558" fmla="*/ 229555 h 658877"/>
                <a:gd name="connsiteX5-3559" fmla="*/ 623741 w 1151105"/>
                <a:gd name="connsiteY5-3560" fmla="*/ 22739 h 658877"/>
                <a:gd name="connsiteX6-3561" fmla="*/ 746009 w 1151105"/>
                <a:gd name="connsiteY6-3562" fmla="*/ 13040 h 658877"/>
                <a:gd name="connsiteX7-3563" fmla="*/ 740553 w 1151105"/>
                <a:gd name="connsiteY7-3564" fmla="*/ 90030 h 658877"/>
                <a:gd name="connsiteX8-3565" fmla="*/ 743334 w 1151105"/>
                <a:gd name="connsiteY8-3566" fmla="*/ 142387 h 658877"/>
                <a:gd name="connsiteX9-3567" fmla="*/ 804336 w 1151105"/>
                <a:gd name="connsiteY9-3568" fmla="*/ 163728 h 658877"/>
                <a:gd name="connsiteX10-3569" fmla="*/ 828529 w 1151105"/>
                <a:gd name="connsiteY10-3570" fmla="*/ 197926 h 658877"/>
                <a:gd name="connsiteX11-3571" fmla="*/ 870016 w 1151105"/>
                <a:gd name="connsiteY11-3572" fmla="*/ 207366 h 658877"/>
                <a:gd name="connsiteX12-3573" fmla="*/ 1017828 w 1151105"/>
                <a:gd name="connsiteY12-3574" fmla="*/ 165806 h 658877"/>
                <a:gd name="connsiteX13-3575" fmla="*/ 1106285 w 1151105"/>
                <a:gd name="connsiteY13-3576" fmla="*/ 172245 h 658877"/>
                <a:gd name="connsiteX14-3577" fmla="*/ 1151105 w 1151105"/>
                <a:gd name="connsiteY14-3578" fmla="*/ 173350 h 658877"/>
                <a:gd name="connsiteX15-3579" fmla="*/ 1013702 w 1151105"/>
                <a:gd name="connsiteY15-3580" fmla="*/ 407423 h 658877"/>
                <a:gd name="connsiteX16-3581" fmla="*/ 0 w 1151105"/>
                <a:gd name="connsiteY16-3582" fmla="*/ 658877 h 658877"/>
                <a:gd name="connsiteX0-3583" fmla="*/ 0 w 1151105"/>
                <a:gd name="connsiteY0-3584" fmla="*/ 658877 h 658877"/>
                <a:gd name="connsiteX1-3585" fmla="*/ 219487 w 1151105"/>
                <a:gd name="connsiteY1-3586" fmla="*/ 297188 h 658877"/>
                <a:gd name="connsiteX2-3587" fmla="*/ 293487 w 1151105"/>
                <a:gd name="connsiteY2-3588" fmla="*/ 185989 h 658877"/>
                <a:gd name="connsiteX3-3589" fmla="*/ 564813 w 1151105"/>
                <a:gd name="connsiteY3-3590" fmla="*/ 61963 h 658877"/>
                <a:gd name="connsiteX4-3591" fmla="*/ 474141 w 1151105"/>
                <a:gd name="connsiteY4-3592" fmla="*/ 229555 h 658877"/>
                <a:gd name="connsiteX5-3593" fmla="*/ 623741 w 1151105"/>
                <a:gd name="connsiteY5-3594" fmla="*/ 22739 h 658877"/>
                <a:gd name="connsiteX6-3595" fmla="*/ 746009 w 1151105"/>
                <a:gd name="connsiteY6-3596" fmla="*/ 13040 h 658877"/>
                <a:gd name="connsiteX7-3597" fmla="*/ 740553 w 1151105"/>
                <a:gd name="connsiteY7-3598" fmla="*/ 90030 h 658877"/>
                <a:gd name="connsiteX8-3599" fmla="*/ 743334 w 1151105"/>
                <a:gd name="connsiteY8-3600" fmla="*/ 142387 h 658877"/>
                <a:gd name="connsiteX9-3601" fmla="*/ 804336 w 1151105"/>
                <a:gd name="connsiteY9-3602" fmla="*/ 163728 h 658877"/>
                <a:gd name="connsiteX10-3603" fmla="*/ 828529 w 1151105"/>
                <a:gd name="connsiteY10-3604" fmla="*/ 197926 h 658877"/>
                <a:gd name="connsiteX11-3605" fmla="*/ 870016 w 1151105"/>
                <a:gd name="connsiteY11-3606" fmla="*/ 207366 h 658877"/>
                <a:gd name="connsiteX12-3607" fmla="*/ 1017828 w 1151105"/>
                <a:gd name="connsiteY12-3608" fmla="*/ 165806 h 658877"/>
                <a:gd name="connsiteX13-3609" fmla="*/ 1094726 w 1151105"/>
                <a:gd name="connsiteY13-3610" fmla="*/ 160259 h 658877"/>
                <a:gd name="connsiteX14-3611" fmla="*/ 1151105 w 1151105"/>
                <a:gd name="connsiteY14-3612" fmla="*/ 173350 h 658877"/>
                <a:gd name="connsiteX15-3613" fmla="*/ 1013702 w 1151105"/>
                <a:gd name="connsiteY15-3614" fmla="*/ 407423 h 658877"/>
                <a:gd name="connsiteX16-3615" fmla="*/ 0 w 1151105"/>
                <a:gd name="connsiteY16-3616" fmla="*/ 658877 h 658877"/>
                <a:gd name="connsiteX0-3617" fmla="*/ 0 w 1151105"/>
                <a:gd name="connsiteY0-3618" fmla="*/ 658877 h 658877"/>
                <a:gd name="connsiteX1-3619" fmla="*/ 219487 w 1151105"/>
                <a:gd name="connsiteY1-3620" fmla="*/ 297188 h 658877"/>
                <a:gd name="connsiteX2-3621" fmla="*/ 293487 w 1151105"/>
                <a:gd name="connsiteY2-3622" fmla="*/ 185989 h 658877"/>
                <a:gd name="connsiteX3-3623" fmla="*/ 564813 w 1151105"/>
                <a:gd name="connsiteY3-3624" fmla="*/ 61963 h 658877"/>
                <a:gd name="connsiteX4-3625" fmla="*/ 474141 w 1151105"/>
                <a:gd name="connsiteY4-3626" fmla="*/ 229555 h 658877"/>
                <a:gd name="connsiteX5-3627" fmla="*/ 623741 w 1151105"/>
                <a:gd name="connsiteY5-3628" fmla="*/ 22739 h 658877"/>
                <a:gd name="connsiteX6-3629" fmla="*/ 746009 w 1151105"/>
                <a:gd name="connsiteY6-3630" fmla="*/ 13040 h 658877"/>
                <a:gd name="connsiteX7-3631" fmla="*/ 740553 w 1151105"/>
                <a:gd name="connsiteY7-3632" fmla="*/ 90030 h 658877"/>
                <a:gd name="connsiteX8-3633" fmla="*/ 743334 w 1151105"/>
                <a:gd name="connsiteY8-3634" fmla="*/ 142387 h 658877"/>
                <a:gd name="connsiteX9-3635" fmla="*/ 804336 w 1151105"/>
                <a:gd name="connsiteY9-3636" fmla="*/ 163728 h 658877"/>
                <a:gd name="connsiteX10-3637" fmla="*/ 828529 w 1151105"/>
                <a:gd name="connsiteY10-3638" fmla="*/ 197926 h 658877"/>
                <a:gd name="connsiteX11-3639" fmla="*/ 870016 w 1151105"/>
                <a:gd name="connsiteY11-3640" fmla="*/ 207366 h 658877"/>
                <a:gd name="connsiteX12-3641" fmla="*/ 1017828 w 1151105"/>
                <a:gd name="connsiteY12-3642" fmla="*/ 165806 h 658877"/>
                <a:gd name="connsiteX13-3643" fmla="*/ 1046648 w 1151105"/>
                <a:gd name="connsiteY13-3644" fmla="*/ 163999 h 658877"/>
                <a:gd name="connsiteX14-3645" fmla="*/ 1094726 w 1151105"/>
                <a:gd name="connsiteY14-3646" fmla="*/ 160259 h 658877"/>
                <a:gd name="connsiteX15-3647" fmla="*/ 1151105 w 1151105"/>
                <a:gd name="connsiteY15-3648" fmla="*/ 173350 h 658877"/>
                <a:gd name="connsiteX16-3649" fmla="*/ 1013702 w 1151105"/>
                <a:gd name="connsiteY16-3650" fmla="*/ 407423 h 658877"/>
                <a:gd name="connsiteX17-3651" fmla="*/ 0 w 1151105"/>
                <a:gd name="connsiteY17-3652" fmla="*/ 658877 h 658877"/>
                <a:gd name="connsiteX0-3653" fmla="*/ 0 w 1151105"/>
                <a:gd name="connsiteY0-3654" fmla="*/ 658877 h 658877"/>
                <a:gd name="connsiteX1-3655" fmla="*/ 219487 w 1151105"/>
                <a:gd name="connsiteY1-3656" fmla="*/ 297188 h 658877"/>
                <a:gd name="connsiteX2-3657" fmla="*/ 293487 w 1151105"/>
                <a:gd name="connsiteY2-3658" fmla="*/ 185989 h 658877"/>
                <a:gd name="connsiteX3-3659" fmla="*/ 564813 w 1151105"/>
                <a:gd name="connsiteY3-3660" fmla="*/ 61963 h 658877"/>
                <a:gd name="connsiteX4-3661" fmla="*/ 474141 w 1151105"/>
                <a:gd name="connsiteY4-3662" fmla="*/ 229555 h 658877"/>
                <a:gd name="connsiteX5-3663" fmla="*/ 623741 w 1151105"/>
                <a:gd name="connsiteY5-3664" fmla="*/ 22739 h 658877"/>
                <a:gd name="connsiteX6-3665" fmla="*/ 746009 w 1151105"/>
                <a:gd name="connsiteY6-3666" fmla="*/ 13040 h 658877"/>
                <a:gd name="connsiteX7-3667" fmla="*/ 740553 w 1151105"/>
                <a:gd name="connsiteY7-3668" fmla="*/ 90030 h 658877"/>
                <a:gd name="connsiteX8-3669" fmla="*/ 743334 w 1151105"/>
                <a:gd name="connsiteY8-3670" fmla="*/ 142387 h 658877"/>
                <a:gd name="connsiteX9-3671" fmla="*/ 804336 w 1151105"/>
                <a:gd name="connsiteY9-3672" fmla="*/ 163728 h 658877"/>
                <a:gd name="connsiteX10-3673" fmla="*/ 828529 w 1151105"/>
                <a:gd name="connsiteY10-3674" fmla="*/ 197926 h 658877"/>
                <a:gd name="connsiteX11-3675" fmla="*/ 870016 w 1151105"/>
                <a:gd name="connsiteY11-3676" fmla="*/ 207366 h 658877"/>
                <a:gd name="connsiteX12-3677" fmla="*/ 1017828 w 1151105"/>
                <a:gd name="connsiteY12-3678" fmla="*/ 165806 h 658877"/>
                <a:gd name="connsiteX13-3679" fmla="*/ 883894 w 1151105"/>
                <a:gd name="connsiteY13-3680" fmla="*/ 272331 h 658877"/>
                <a:gd name="connsiteX14-3681" fmla="*/ 1094726 w 1151105"/>
                <a:gd name="connsiteY14-3682" fmla="*/ 160259 h 658877"/>
                <a:gd name="connsiteX15-3683" fmla="*/ 1151105 w 1151105"/>
                <a:gd name="connsiteY15-3684" fmla="*/ 173350 h 658877"/>
                <a:gd name="connsiteX16-3685" fmla="*/ 1013702 w 1151105"/>
                <a:gd name="connsiteY16-3686" fmla="*/ 407423 h 658877"/>
                <a:gd name="connsiteX17-3687" fmla="*/ 0 w 1151105"/>
                <a:gd name="connsiteY17-3688" fmla="*/ 658877 h 658877"/>
                <a:gd name="connsiteX0-3689" fmla="*/ 0 w 1151105"/>
                <a:gd name="connsiteY0-3690" fmla="*/ 658877 h 658877"/>
                <a:gd name="connsiteX1-3691" fmla="*/ 219487 w 1151105"/>
                <a:gd name="connsiteY1-3692" fmla="*/ 297188 h 658877"/>
                <a:gd name="connsiteX2-3693" fmla="*/ 293487 w 1151105"/>
                <a:gd name="connsiteY2-3694" fmla="*/ 185989 h 658877"/>
                <a:gd name="connsiteX3-3695" fmla="*/ 564813 w 1151105"/>
                <a:gd name="connsiteY3-3696" fmla="*/ 61963 h 658877"/>
                <a:gd name="connsiteX4-3697" fmla="*/ 474141 w 1151105"/>
                <a:gd name="connsiteY4-3698" fmla="*/ 229555 h 658877"/>
                <a:gd name="connsiteX5-3699" fmla="*/ 623741 w 1151105"/>
                <a:gd name="connsiteY5-3700" fmla="*/ 22739 h 658877"/>
                <a:gd name="connsiteX6-3701" fmla="*/ 746009 w 1151105"/>
                <a:gd name="connsiteY6-3702" fmla="*/ 13040 h 658877"/>
                <a:gd name="connsiteX7-3703" fmla="*/ 740553 w 1151105"/>
                <a:gd name="connsiteY7-3704" fmla="*/ 90030 h 658877"/>
                <a:gd name="connsiteX8-3705" fmla="*/ 743334 w 1151105"/>
                <a:gd name="connsiteY8-3706" fmla="*/ 142387 h 658877"/>
                <a:gd name="connsiteX9-3707" fmla="*/ 804336 w 1151105"/>
                <a:gd name="connsiteY9-3708" fmla="*/ 163728 h 658877"/>
                <a:gd name="connsiteX10-3709" fmla="*/ 828529 w 1151105"/>
                <a:gd name="connsiteY10-3710" fmla="*/ 197926 h 658877"/>
                <a:gd name="connsiteX11-3711" fmla="*/ 870016 w 1151105"/>
                <a:gd name="connsiteY11-3712" fmla="*/ 207366 h 658877"/>
                <a:gd name="connsiteX12-3713" fmla="*/ 1017828 w 1151105"/>
                <a:gd name="connsiteY12-3714" fmla="*/ 165806 h 658877"/>
                <a:gd name="connsiteX13-3715" fmla="*/ 883894 w 1151105"/>
                <a:gd name="connsiteY13-3716" fmla="*/ 272331 h 658877"/>
                <a:gd name="connsiteX14-3717" fmla="*/ 1094726 w 1151105"/>
                <a:gd name="connsiteY14-3718" fmla="*/ 160259 h 658877"/>
                <a:gd name="connsiteX15-3719" fmla="*/ 1151105 w 1151105"/>
                <a:gd name="connsiteY15-3720" fmla="*/ 173350 h 658877"/>
                <a:gd name="connsiteX16-3721" fmla="*/ 1013702 w 1151105"/>
                <a:gd name="connsiteY16-3722" fmla="*/ 407423 h 658877"/>
                <a:gd name="connsiteX17-3723" fmla="*/ 0 w 1151105"/>
                <a:gd name="connsiteY17-3724" fmla="*/ 658877 h 658877"/>
                <a:gd name="connsiteX0-3725" fmla="*/ 0 w 1151105"/>
                <a:gd name="connsiteY0-3726" fmla="*/ 658877 h 658877"/>
                <a:gd name="connsiteX1-3727" fmla="*/ 219487 w 1151105"/>
                <a:gd name="connsiteY1-3728" fmla="*/ 297188 h 658877"/>
                <a:gd name="connsiteX2-3729" fmla="*/ 293487 w 1151105"/>
                <a:gd name="connsiteY2-3730" fmla="*/ 185989 h 658877"/>
                <a:gd name="connsiteX3-3731" fmla="*/ 564813 w 1151105"/>
                <a:gd name="connsiteY3-3732" fmla="*/ 61963 h 658877"/>
                <a:gd name="connsiteX4-3733" fmla="*/ 474141 w 1151105"/>
                <a:gd name="connsiteY4-3734" fmla="*/ 229555 h 658877"/>
                <a:gd name="connsiteX5-3735" fmla="*/ 623741 w 1151105"/>
                <a:gd name="connsiteY5-3736" fmla="*/ 22739 h 658877"/>
                <a:gd name="connsiteX6-3737" fmla="*/ 746009 w 1151105"/>
                <a:gd name="connsiteY6-3738" fmla="*/ 13040 h 658877"/>
                <a:gd name="connsiteX7-3739" fmla="*/ 740553 w 1151105"/>
                <a:gd name="connsiteY7-3740" fmla="*/ 90030 h 658877"/>
                <a:gd name="connsiteX8-3741" fmla="*/ 743334 w 1151105"/>
                <a:gd name="connsiteY8-3742" fmla="*/ 142387 h 658877"/>
                <a:gd name="connsiteX9-3743" fmla="*/ 804336 w 1151105"/>
                <a:gd name="connsiteY9-3744" fmla="*/ 163728 h 658877"/>
                <a:gd name="connsiteX10-3745" fmla="*/ 828529 w 1151105"/>
                <a:gd name="connsiteY10-3746" fmla="*/ 197926 h 658877"/>
                <a:gd name="connsiteX11-3747" fmla="*/ 870016 w 1151105"/>
                <a:gd name="connsiteY11-3748" fmla="*/ 207366 h 658877"/>
                <a:gd name="connsiteX12-3749" fmla="*/ 1036537 w 1151105"/>
                <a:gd name="connsiteY12-3750" fmla="*/ 160671 h 658877"/>
                <a:gd name="connsiteX13-3751" fmla="*/ 883894 w 1151105"/>
                <a:gd name="connsiteY13-3752" fmla="*/ 272331 h 658877"/>
                <a:gd name="connsiteX14-3753" fmla="*/ 1094726 w 1151105"/>
                <a:gd name="connsiteY14-3754" fmla="*/ 160259 h 658877"/>
                <a:gd name="connsiteX15-3755" fmla="*/ 1151105 w 1151105"/>
                <a:gd name="connsiteY15-3756" fmla="*/ 173350 h 658877"/>
                <a:gd name="connsiteX16-3757" fmla="*/ 1013702 w 1151105"/>
                <a:gd name="connsiteY16-3758" fmla="*/ 407423 h 658877"/>
                <a:gd name="connsiteX17-3759" fmla="*/ 0 w 1151105"/>
                <a:gd name="connsiteY17-3760" fmla="*/ 658877 h 658877"/>
                <a:gd name="connsiteX0-3761" fmla="*/ 0 w 1151105"/>
                <a:gd name="connsiteY0-3762" fmla="*/ 658877 h 658877"/>
                <a:gd name="connsiteX1-3763" fmla="*/ 219487 w 1151105"/>
                <a:gd name="connsiteY1-3764" fmla="*/ 297188 h 658877"/>
                <a:gd name="connsiteX2-3765" fmla="*/ 293487 w 1151105"/>
                <a:gd name="connsiteY2-3766" fmla="*/ 185989 h 658877"/>
                <a:gd name="connsiteX3-3767" fmla="*/ 564813 w 1151105"/>
                <a:gd name="connsiteY3-3768" fmla="*/ 61963 h 658877"/>
                <a:gd name="connsiteX4-3769" fmla="*/ 474141 w 1151105"/>
                <a:gd name="connsiteY4-3770" fmla="*/ 229555 h 658877"/>
                <a:gd name="connsiteX5-3771" fmla="*/ 623741 w 1151105"/>
                <a:gd name="connsiteY5-3772" fmla="*/ 22739 h 658877"/>
                <a:gd name="connsiteX6-3773" fmla="*/ 746009 w 1151105"/>
                <a:gd name="connsiteY6-3774" fmla="*/ 13040 h 658877"/>
                <a:gd name="connsiteX7-3775" fmla="*/ 740553 w 1151105"/>
                <a:gd name="connsiteY7-3776" fmla="*/ 90030 h 658877"/>
                <a:gd name="connsiteX8-3777" fmla="*/ 743334 w 1151105"/>
                <a:gd name="connsiteY8-3778" fmla="*/ 142387 h 658877"/>
                <a:gd name="connsiteX9-3779" fmla="*/ 804336 w 1151105"/>
                <a:gd name="connsiteY9-3780" fmla="*/ 163728 h 658877"/>
                <a:gd name="connsiteX10-3781" fmla="*/ 828529 w 1151105"/>
                <a:gd name="connsiteY10-3782" fmla="*/ 197926 h 658877"/>
                <a:gd name="connsiteX11-3783" fmla="*/ 870016 w 1151105"/>
                <a:gd name="connsiteY11-3784" fmla="*/ 207366 h 658877"/>
                <a:gd name="connsiteX12-3785" fmla="*/ 1036537 w 1151105"/>
                <a:gd name="connsiteY12-3786" fmla="*/ 160671 h 658877"/>
                <a:gd name="connsiteX13-3787" fmla="*/ 883894 w 1151105"/>
                <a:gd name="connsiteY13-3788" fmla="*/ 272331 h 658877"/>
                <a:gd name="connsiteX14-3789" fmla="*/ 1094726 w 1151105"/>
                <a:gd name="connsiteY14-3790" fmla="*/ 160259 h 658877"/>
                <a:gd name="connsiteX15-3791" fmla="*/ 1151105 w 1151105"/>
                <a:gd name="connsiteY15-3792" fmla="*/ 173350 h 658877"/>
                <a:gd name="connsiteX16-3793" fmla="*/ 1012158 w 1151105"/>
                <a:gd name="connsiteY16-3794" fmla="*/ 395721 h 658877"/>
                <a:gd name="connsiteX17-3795" fmla="*/ 0 w 1151105"/>
                <a:gd name="connsiteY17-3796" fmla="*/ 658877 h 658877"/>
                <a:gd name="connsiteX0-3797" fmla="*/ 0 w 1151105"/>
                <a:gd name="connsiteY0-3798" fmla="*/ 658877 h 658877"/>
                <a:gd name="connsiteX1-3799" fmla="*/ 219487 w 1151105"/>
                <a:gd name="connsiteY1-3800" fmla="*/ 297188 h 658877"/>
                <a:gd name="connsiteX2-3801" fmla="*/ 293487 w 1151105"/>
                <a:gd name="connsiteY2-3802" fmla="*/ 185989 h 658877"/>
                <a:gd name="connsiteX3-3803" fmla="*/ 564813 w 1151105"/>
                <a:gd name="connsiteY3-3804" fmla="*/ 61963 h 658877"/>
                <a:gd name="connsiteX4-3805" fmla="*/ 474141 w 1151105"/>
                <a:gd name="connsiteY4-3806" fmla="*/ 229555 h 658877"/>
                <a:gd name="connsiteX5-3807" fmla="*/ 623741 w 1151105"/>
                <a:gd name="connsiteY5-3808" fmla="*/ 22739 h 658877"/>
                <a:gd name="connsiteX6-3809" fmla="*/ 746009 w 1151105"/>
                <a:gd name="connsiteY6-3810" fmla="*/ 13040 h 658877"/>
                <a:gd name="connsiteX7-3811" fmla="*/ 740553 w 1151105"/>
                <a:gd name="connsiteY7-3812" fmla="*/ 90030 h 658877"/>
                <a:gd name="connsiteX8-3813" fmla="*/ 743334 w 1151105"/>
                <a:gd name="connsiteY8-3814" fmla="*/ 142387 h 658877"/>
                <a:gd name="connsiteX9-3815" fmla="*/ 804336 w 1151105"/>
                <a:gd name="connsiteY9-3816" fmla="*/ 163728 h 658877"/>
                <a:gd name="connsiteX10-3817" fmla="*/ 828529 w 1151105"/>
                <a:gd name="connsiteY10-3818" fmla="*/ 197926 h 658877"/>
                <a:gd name="connsiteX11-3819" fmla="*/ 870016 w 1151105"/>
                <a:gd name="connsiteY11-3820" fmla="*/ 207366 h 658877"/>
                <a:gd name="connsiteX12-3821" fmla="*/ 1036537 w 1151105"/>
                <a:gd name="connsiteY12-3822" fmla="*/ 160671 h 658877"/>
                <a:gd name="connsiteX13-3823" fmla="*/ 883894 w 1151105"/>
                <a:gd name="connsiteY13-3824" fmla="*/ 272331 h 658877"/>
                <a:gd name="connsiteX14-3825" fmla="*/ 1094726 w 1151105"/>
                <a:gd name="connsiteY14-3826" fmla="*/ 160259 h 658877"/>
                <a:gd name="connsiteX15-3827" fmla="*/ 1151105 w 1151105"/>
                <a:gd name="connsiteY15-3828" fmla="*/ 173350 h 658877"/>
                <a:gd name="connsiteX16-3829" fmla="*/ 1012158 w 1151105"/>
                <a:gd name="connsiteY16-3830" fmla="*/ 395721 h 658877"/>
                <a:gd name="connsiteX17-3831" fmla="*/ 582274 w 1151105"/>
                <a:gd name="connsiteY17-3832" fmla="*/ 503658 h 658877"/>
                <a:gd name="connsiteX18-3833" fmla="*/ 0 w 1151105"/>
                <a:gd name="connsiteY18-3834" fmla="*/ 658877 h 658877"/>
                <a:gd name="connsiteX0-3835" fmla="*/ 0 w 1151105"/>
                <a:gd name="connsiteY0-3836" fmla="*/ 658877 h 658877"/>
                <a:gd name="connsiteX1-3837" fmla="*/ 219487 w 1151105"/>
                <a:gd name="connsiteY1-3838" fmla="*/ 297188 h 658877"/>
                <a:gd name="connsiteX2-3839" fmla="*/ 293487 w 1151105"/>
                <a:gd name="connsiteY2-3840" fmla="*/ 185989 h 658877"/>
                <a:gd name="connsiteX3-3841" fmla="*/ 564813 w 1151105"/>
                <a:gd name="connsiteY3-3842" fmla="*/ 61963 h 658877"/>
                <a:gd name="connsiteX4-3843" fmla="*/ 474141 w 1151105"/>
                <a:gd name="connsiteY4-3844" fmla="*/ 229555 h 658877"/>
                <a:gd name="connsiteX5-3845" fmla="*/ 623741 w 1151105"/>
                <a:gd name="connsiteY5-3846" fmla="*/ 22739 h 658877"/>
                <a:gd name="connsiteX6-3847" fmla="*/ 746009 w 1151105"/>
                <a:gd name="connsiteY6-3848" fmla="*/ 13040 h 658877"/>
                <a:gd name="connsiteX7-3849" fmla="*/ 740553 w 1151105"/>
                <a:gd name="connsiteY7-3850" fmla="*/ 90030 h 658877"/>
                <a:gd name="connsiteX8-3851" fmla="*/ 743334 w 1151105"/>
                <a:gd name="connsiteY8-3852" fmla="*/ 142387 h 658877"/>
                <a:gd name="connsiteX9-3853" fmla="*/ 804336 w 1151105"/>
                <a:gd name="connsiteY9-3854" fmla="*/ 163728 h 658877"/>
                <a:gd name="connsiteX10-3855" fmla="*/ 828529 w 1151105"/>
                <a:gd name="connsiteY10-3856" fmla="*/ 197926 h 658877"/>
                <a:gd name="connsiteX11-3857" fmla="*/ 870016 w 1151105"/>
                <a:gd name="connsiteY11-3858" fmla="*/ 207366 h 658877"/>
                <a:gd name="connsiteX12-3859" fmla="*/ 1036537 w 1151105"/>
                <a:gd name="connsiteY12-3860" fmla="*/ 160671 h 658877"/>
                <a:gd name="connsiteX13-3861" fmla="*/ 883894 w 1151105"/>
                <a:gd name="connsiteY13-3862" fmla="*/ 272331 h 658877"/>
                <a:gd name="connsiteX14-3863" fmla="*/ 1094726 w 1151105"/>
                <a:gd name="connsiteY14-3864" fmla="*/ 160259 h 658877"/>
                <a:gd name="connsiteX15-3865" fmla="*/ 1151105 w 1151105"/>
                <a:gd name="connsiteY15-3866" fmla="*/ 173350 h 658877"/>
                <a:gd name="connsiteX16-3867" fmla="*/ 1012158 w 1151105"/>
                <a:gd name="connsiteY16-3868" fmla="*/ 395721 h 658877"/>
                <a:gd name="connsiteX17-3869" fmla="*/ 597728 w 1151105"/>
                <a:gd name="connsiteY17-3870" fmla="*/ 229606 h 658877"/>
                <a:gd name="connsiteX18-3871" fmla="*/ 0 w 1151105"/>
                <a:gd name="connsiteY18-3872" fmla="*/ 658877 h 658877"/>
                <a:gd name="connsiteX0-3873" fmla="*/ 0 w 1151105"/>
                <a:gd name="connsiteY0-3874" fmla="*/ 658877 h 658877"/>
                <a:gd name="connsiteX1-3875" fmla="*/ 219487 w 1151105"/>
                <a:gd name="connsiteY1-3876" fmla="*/ 297188 h 658877"/>
                <a:gd name="connsiteX2-3877" fmla="*/ 293487 w 1151105"/>
                <a:gd name="connsiteY2-3878" fmla="*/ 185989 h 658877"/>
                <a:gd name="connsiteX3-3879" fmla="*/ 564813 w 1151105"/>
                <a:gd name="connsiteY3-3880" fmla="*/ 61963 h 658877"/>
                <a:gd name="connsiteX4-3881" fmla="*/ 474141 w 1151105"/>
                <a:gd name="connsiteY4-3882" fmla="*/ 229555 h 658877"/>
                <a:gd name="connsiteX5-3883" fmla="*/ 623741 w 1151105"/>
                <a:gd name="connsiteY5-3884" fmla="*/ 22739 h 658877"/>
                <a:gd name="connsiteX6-3885" fmla="*/ 746009 w 1151105"/>
                <a:gd name="connsiteY6-3886" fmla="*/ 13040 h 658877"/>
                <a:gd name="connsiteX7-3887" fmla="*/ 740553 w 1151105"/>
                <a:gd name="connsiteY7-3888" fmla="*/ 90030 h 658877"/>
                <a:gd name="connsiteX8-3889" fmla="*/ 743334 w 1151105"/>
                <a:gd name="connsiteY8-3890" fmla="*/ 142387 h 658877"/>
                <a:gd name="connsiteX9-3891" fmla="*/ 804336 w 1151105"/>
                <a:gd name="connsiteY9-3892" fmla="*/ 163728 h 658877"/>
                <a:gd name="connsiteX10-3893" fmla="*/ 828529 w 1151105"/>
                <a:gd name="connsiteY10-3894" fmla="*/ 197926 h 658877"/>
                <a:gd name="connsiteX11-3895" fmla="*/ 870016 w 1151105"/>
                <a:gd name="connsiteY11-3896" fmla="*/ 207366 h 658877"/>
                <a:gd name="connsiteX12-3897" fmla="*/ 1036537 w 1151105"/>
                <a:gd name="connsiteY12-3898" fmla="*/ 160671 h 658877"/>
                <a:gd name="connsiteX13-3899" fmla="*/ 883894 w 1151105"/>
                <a:gd name="connsiteY13-3900" fmla="*/ 272331 h 658877"/>
                <a:gd name="connsiteX14-3901" fmla="*/ 1094726 w 1151105"/>
                <a:gd name="connsiteY14-3902" fmla="*/ 160259 h 658877"/>
                <a:gd name="connsiteX15-3903" fmla="*/ 1151105 w 1151105"/>
                <a:gd name="connsiteY15-3904" fmla="*/ 173350 h 658877"/>
                <a:gd name="connsiteX16-3905" fmla="*/ 1012158 w 1151105"/>
                <a:gd name="connsiteY16-3906" fmla="*/ 395721 h 658877"/>
                <a:gd name="connsiteX17-3907" fmla="*/ 717375 w 1151105"/>
                <a:gd name="connsiteY17-3908" fmla="*/ 278621 h 658877"/>
                <a:gd name="connsiteX18-3909" fmla="*/ 597728 w 1151105"/>
                <a:gd name="connsiteY18-3910" fmla="*/ 229606 h 658877"/>
                <a:gd name="connsiteX19-3911" fmla="*/ 0 w 1151105"/>
                <a:gd name="connsiteY19-3912" fmla="*/ 658877 h 658877"/>
                <a:gd name="connsiteX0-3913" fmla="*/ 0 w 1151105"/>
                <a:gd name="connsiteY0-3914" fmla="*/ 658877 h 658877"/>
                <a:gd name="connsiteX1-3915" fmla="*/ 219487 w 1151105"/>
                <a:gd name="connsiteY1-3916" fmla="*/ 297188 h 658877"/>
                <a:gd name="connsiteX2-3917" fmla="*/ 293487 w 1151105"/>
                <a:gd name="connsiteY2-3918" fmla="*/ 185989 h 658877"/>
                <a:gd name="connsiteX3-3919" fmla="*/ 564813 w 1151105"/>
                <a:gd name="connsiteY3-3920" fmla="*/ 61963 h 658877"/>
                <a:gd name="connsiteX4-3921" fmla="*/ 474141 w 1151105"/>
                <a:gd name="connsiteY4-3922" fmla="*/ 229555 h 658877"/>
                <a:gd name="connsiteX5-3923" fmla="*/ 623741 w 1151105"/>
                <a:gd name="connsiteY5-3924" fmla="*/ 22739 h 658877"/>
                <a:gd name="connsiteX6-3925" fmla="*/ 746009 w 1151105"/>
                <a:gd name="connsiteY6-3926" fmla="*/ 13040 h 658877"/>
                <a:gd name="connsiteX7-3927" fmla="*/ 740553 w 1151105"/>
                <a:gd name="connsiteY7-3928" fmla="*/ 90030 h 658877"/>
                <a:gd name="connsiteX8-3929" fmla="*/ 743334 w 1151105"/>
                <a:gd name="connsiteY8-3930" fmla="*/ 142387 h 658877"/>
                <a:gd name="connsiteX9-3931" fmla="*/ 804336 w 1151105"/>
                <a:gd name="connsiteY9-3932" fmla="*/ 163728 h 658877"/>
                <a:gd name="connsiteX10-3933" fmla="*/ 828529 w 1151105"/>
                <a:gd name="connsiteY10-3934" fmla="*/ 197926 h 658877"/>
                <a:gd name="connsiteX11-3935" fmla="*/ 870016 w 1151105"/>
                <a:gd name="connsiteY11-3936" fmla="*/ 207366 h 658877"/>
                <a:gd name="connsiteX12-3937" fmla="*/ 1036537 w 1151105"/>
                <a:gd name="connsiteY12-3938" fmla="*/ 160671 h 658877"/>
                <a:gd name="connsiteX13-3939" fmla="*/ 883894 w 1151105"/>
                <a:gd name="connsiteY13-3940" fmla="*/ 272331 h 658877"/>
                <a:gd name="connsiteX14-3941" fmla="*/ 1094726 w 1151105"/>
                <a:gd name="connsiteY14-3942" fmla="*/ 160259 h 658877"/>
                <a:gd name="connsiteX15-3943" fmla="*/ 1151105 w 1151105"/>
                <a:gd name="connsiteY15-3944" fmla="*/ 173350 h 658877"/>
                <a:gd name="connsiteX16-3945" fmla="*/ 1012158 w 1151105"/>
                <a:gd name="connsiteY16-3946" fmla="*/ 395721 h 658877"/>
                <a:gd name="connsiteX17-3947" fmla="*/ 310443 w 1151105"/>
                <a:gd name="connsiteY17-3948" fmla="*/ 578262 h 658877"/>
                <a:gd name="connsiteX18-3949" fmla="*/ 597728 w 1151105"/>
                <a:gd name="connsiteY18-3950" fmla="*/ 229606 h 658877"/>
                <a:gd name="connsiteX19-3951" fmla="*/ 0 w 1151105"/>
                <a:gd name="connsiteY19-3952" fmla="*/ 658877 h 658877"/>
                <a:gd name="connsiteX0-3953" fmla="*/ 0 w 1151105"/>
                <a:gd name="connsiteY0-3954" fmla="*/ 658877 h 658877"/>
                <a:gd name="connsiteX1-3955" fmla="*/ 219487 w 1151105"/>
                <a:gd name="connsiteY1-3956" fmla="*/ 297188 h 658877"/>
                <a:gd name="connsiteX2-3957" fmla="*/ 293487 w 1151105"/>
                <a:gd name="connsiteY2-3958" fmla="*/ 185989 h 658877"/>
                <a:gd name="connsiteX3-3959" fmla="*/ 564813 w 1151105"/>
                <a:gd name="connsiteY3-3960" fmla="*/ 61963 h 658877"/>
                <a:gd name="connsiteX4-3961" fmla="*/ 474141 w 1151105"/>
                <a:gd name="connsiteY4-3962" fmla="*/ 229555 h 658877"/>
                <a:gd name="connsiteX5-3963" fmla="*/ 623741 w 1151105"/>
                <a:gd name="connsiteY5-3964" fmla="*/ 22739 h 658877"/>
                <a:gd name="connsiteX6-3965" fmla="*/ 746009 w 1151105"/>
                <a:gd name="connsiteY6-3966" fmla="*/ 13040 h 658877"/>
                <a:gd name="connsiteX7-3967" fmla="*/ 740553 w 1151105"/>
                <a:gd name="connsiteY7-3968" fmla="*/ 90030 h 658877"/>
                <a:gd name="connsiteX8-3969" fmla="*/ 743334 w 1151105"/>
                <a:gd name="connsiteY8-3970" fmla="*/ 142387 h 658877"/>
                <a:gd name="connsiteX9-3971" fmla="*/ 804336 w 1151105"/>
                <a:gd name="connsiteY9-3972" fmla="*/ 163728 h 658877"/>
                <a:gd name="connsiteX10-3973" fmla="*/ 828529 w 1151105"/>
                <a:gd name="connsiteY10-3974" fmla="*/ 197926 h 658877"/>
                <a:gd name="connsiteX11-3975" fmla="*/ 870016 w 1151105"/>
                <a:gd name="connsiteY11-3976" fmla="*/ 207366 h 658877"/>
                <a:gd name="connsiteX12-3977" fmla="*/ 1036537 w 1151105"/>
                <a:gd name="connsiteY12-3978" fmla="*/ 160671 h 658877"/>
                <a:gd name="connsiteX13-3979" fmla="*/ 883894 w 1151105"/>
                <a:gd name="connsiteY13-3980" fmla="*/ 272331 h 658877"/>
                <a:gd name="connsiteX14-3981" fmla="*/ 1094726 w 1151105"/>
                <a:gd name="connsiteY14-3982" fmla="*/ 160259 h 658877"/>
                <a:gd name="connsiteX15-3983" fmla="*/ 1151105 w 1151105"/>
                <a:gd name="connsiteY15-3984" fmla="*/ 173350 h 658877"/>
                <a:gd name="connsiteX16-3985" fmla="*/ 1012158 w 1151105"/>
                <a:gd name="connsiteY16-3986" fmla="*/ 395721 h 658877"/>
                <a:gd name="connsiteX17-3987" fmla="*/ 310443 w 1151105"/>
                <a:gd name="connsiteY17-3988" fmla="*/ 578262 h 658877"/>
                <a:gd name="connsiteX18-3989" fmla="*/ 597728 w 1151105"/>
                <a:gd name="connsiteY18-3990" fmla="*/ 229606 h 658877"/>
                <a:gd name="connsiteX19-3991" fmla="*/ 281580 w 1151105"/>
                <a:gd name="connsiteY19-3992" fmla="*/ 458858 h 658877"/>
                <a:gd name="connsiteX20-3993" fmla="*/ 0 w 1151105"/>
                <a:gd name="connsiteY20-3994" fmla="*/ 658877 h 658877"/>
                <a:gd name="connsiteX0-3995" fmla="*/ 0 w 1151105"/>
                <a:gd name="connsiteY0-3996" fmla="*/ 658877 h 658877"/>
                <a:gd name="connsiteX1-3997" fmla="*/ 219487 w 1151105"/>
                <a:gd name="connsiteY1-3998" fmla="*/ 297188 h 658877"/>
                <a:gd name="connsiteX2-3999" fmla="*/ 293487 w 1151105"/>
                <a:gd name="connsiteY2-4000" fmla="*/ 185989 h 658877"/>
                <a:gd name="connsiteX3-4001" fmla="*/ 564813 w 1151105"/>
                <a:gd name="connsiteY3-4002" fmla="*/ 61963 h 658877"/>
                <a:gd name="connsiteX4-4003" fmla="*/ 474141 w 1151105"/>
                <a:gd name="connsiteY4-4004" fmla="*/ 229555 h 658877"/>
                <a:gd name="connsiteX5-4005" fmla="*/ 623741 w 1151105"/>
                <a:gd name="connsiteY5-4006" fmla="*/ 22739 h 658877"/>
                <a:gd name="connsiteX6-4007" fmla="*/ 746009 w 1151105"/>
                <a:gd name="connsiteY6-4008" fmla="*/ 13040 h 658877"/>
                <a:gd name="connsiteX7-4009" fmla="*/ 740553 w 1151105"/>
                <a:gd name="connsiteY7-4010" fmla="*/ 90030 h 658877"/>
                <a:gd name="connsiteX8-4011" fmla="*/ 743334 w 1151105"/>
                <a:gd name="connsiteY8-4012" fmla="*/ 142387 h 658877"/>
                <a:gd name="connsiteX9-4013" fmla="*/ 804336 w 1151105"/>
                <a:gd name="connsiteY9-4014" fmla="*/ 163728 h 658877"/>
                <a:gd name="connsiteX10-4015" fmla="*/ 828529 w 1151105"/>
                <a:gd name="connsiteY10-4016" fmla="*/ 197926 h 658877"/>
                <a:gd name="connsiteX11-4017" fmla="*/ 870016 w 1151105"/>
                <a:gd name="connsiteY11-4018" fmla="*/ 207366 h 658877"/>
                <a:gd name="connsiteX12-4019" fmla="*/ 1036537 w 1151105"/>
                <a:gd name="connsiteY12-4020" fmla="*/ 160671 h 658877"/>
                <a:gd name="connsiteX13-4021" fmla="*/ 883894 w 1151105"/>
                <a:gd name="connsiteY13-4022" fmla="*/ 272331 h 658877"/>
                <a:gd name="connsiteX14-4023" fmla="*/ 1094726 w 1151105"/>
                <a:gd name="connsiteY14-4024" fmla="*/ 160259 h 658877"/>
                <a:gd name="connsiteX15-4025" fmla="*/ 1151105 w 1151105"/>
                <a:gd name="connsiteY15-4026" fmla="*/ 173350 h 658877"/>
                <a:gd name="connsiteX16-4027" fmla="*/ 1012158 w 1151105"/>
                <a:gd name="connsiteY16-4028" fmla="*/ 395721 h 658877"/>
                <a:gd name="connsiteX17-4029" fmla="*/ 310443 w 1151105"/>
                <a:gd name="connsiteY17-4030" fmla="*/ 578262 h 658877"/>
                <a:gd name="connsiteX18-4031" fmla="*/ 597728 w 1151105"/>
                <a:gd name="connsiteY18-4032" fmla="*/ 229606 h 658877"/>
                <a:gd name="connsiteX19-4033" fmla="*/ 309232 w 1151105"/>
                <a:gd name="connsiteY19-4034" fmla="*/ 575563 h 658877"/>
                <a:gd name="connsiteX20-4035" fmla="*/ 0 w 1151105"/>
                <a:gd name="connsiteY20-4036" fmla="*/ 658877 h 658877"/>
                <a:gd name="connsiteX0-4037" fmla="*/ 0 w 1151105"/>
                <a:gd name="connsiteY0-4038" fmla="*/ 658877 h 658877"/>
                <a:gd name="connsiteX1-4039" fmla="*/ 219487 w 1151105"/>
                <a:gd name="connsiteY1-4040" fmla="*/ 297188 h 658877"/>
                <a:gd name="connsiteX2-4041" fmla="*/ 293487 w 1151105"/>
                <a:gd name="connsiteY2-4042" fmla="*/ 185989 h 658877"/>
                <a:gd name="connsiteX3-4043" fmla="*/ 564813 w 1151105"/>
                <a:gd name="connsiteY3-4044" fmla="*/ 61963 h 658877"/>
                <a:gd name="connsiteX4-4045" fmla="*/ 474141 w 1151105"/>
                <a:gd name="connsiteY4-4046" fmla="*/ 229555 h 658877"/>
                <a:gd name="connsiteX5-4047" fmla="*/ 623741 w 1151105"/>
                <a:gd name="connsiteY5-4048" fmla="*/ 22739 h 658877"/>
                <a:gd name="connsiteX6-4049" fmla="*/ 746009 w 1151105"/>
                <a:gd name="connsiteY6-4050" fmla="*/ 13040 h 658877"/>
                <a:gd name="connsiteX7-4051" fmla="*/ 740553 w 1151105"/>
                <a:gd name="connsiteY7-4052" fmla="*/ 90030 h 658877"/>
                <a:gd name="connsiteX8-4053" fmla="*/ 743334 w 1151105"/>
                <a:gd name="connsiteY8-4054" fmla="*/ 142387 h 658877"/>
                <a:gd name="connsiteX9-4055" fmla="*/ 804336 w 1151105"/>
                <a:gd name="connsiteY9-4056" fmla="*/ 163728 h 658877"/>
                <a:gd name="connsiteX10-4057" fmla="*/ 828529 w 1151105"/>
                <a:gd name="connsiteY10-4058" fmla="*/ 197926 h 658877"/>
                <a:gd name="connsiteX11-4059" fmla="*/ 870016 w 1151105"/>
                <a:gd name="connsiteY11-4060" fmla="*/ 207366 h 658877"/>
                <a:gd name="connsiteX12-4061" fmla="*/ 1036537 w 1151105"/>
                <a:gd name="connsiteY12-4062" fmla="*/ 160671 h 658877"/>
                <a:gd name="connsiteX13-4063" fmla="*/ 883894 w 1151105"/>
                <a:gd name="connsiteY13-4064" fmla="*/ 272331 h 658877"/>
                <a:gd name="connsiteX14-4065" fmla="*/ 1094726 w 1151105"/>
                <a:gd name="connsiteY14-4066" fmla="*/ 160259 h 658877"/>
                <a:gd name="connsiteX15-4067" fmla="*/ 1151105 w 1151105"/>
                <a:gd name="connsiteY15-4068" fmla="*/ 173350 h 658877"/>
                <a:gd name="connsiteX16-4069" fmla="*/ 1012158 w 1151105"/>
                <a:gd name="connsiteY16-4070" fmla="*/ 395721 h 658877"/>
                <a:gd name="connsiteX17-4071" fmla="*/ 310443 w 1151105"/>
                <a:gd name="connsiteY17-4072" fmla="*/ 578262 h 658877"/>
                <a:gd name="connsiteX18-4073" fmla="*/ 597728 w 1151105"/>
                <a:gd name="connsiteY18-4074" fmla="*/ 229606 h 658877"/>
                <a:gd name="connsiteX19-4075" fmla="*/ 309232 w 1151105"/>
                <a:gd name="connsiteY19-4076" fmla="*/ 575563 h 658877"/>
                <a:gd name="connsiteX20-4077" fmla="*/ 0 w 1151105"/>
                <a:gd name="connsiteY20-4078" fmla="*/ 658877 h 658877"/>
                <a:gd name="connsiteX0-4079" fmla="*/ 0 w 1151105"/>
                <a:gd name="connsiteY0-4080" fmla="*/ 658877 h 658877"/>
                <a:gd name="connsiteX1-4081" fmla="*/ 219487 w 1151105"/>
                <a:gd name="connsiteY1-4082" fmla="*/ 297188 h 658877"/>
                <a:gd name="connsiteX2-4083" fmla="*/ 293487 w 1151105"/>
                <a:gd name="connsiteY2-4084" fmla="*/ 185989 h 658877"/>
                <a:gd name="connsiteX3-4085" fmla="*/ 564813 w 1151105"/>
                <a:gd name="connsiteY3-4086" fmla="*/ 61963 h 658877"/>
                <a:gd name="connsiteX4-4087" fmla="*/ 474141 w 1151105"/>
                <a:gd name="connsiteY4-4088" fmla="*/ 229555 h 658877"/>
                <a:gd name="connsiteX5-4089" fmla="*/ 623741 w 1151105"/>
                <a:gd name="connsiteY5-4090" fmla="*/ 22739 h 658877"/>
                <a:gd name="connsiteX6-4091" fmla="*/ 746009 w 1151105"/>
                <a:gd name="connsiteY6-4092" fmla="*/ 13040 h 658877"/>
                <a:gd name="connsiteX7-4093" fmla="*/ 740553 w 1151105"/>
                <a:gd name="connsiteY7-4094" fmla="*/ 90030 h 658877"/>
                <a:gd name="connsiteX8-4095" fmla="*/ 743334 w 1151105"/>
                <a:gd name="connsiteY8-4096" fmla="*/ 142387 h 658877"/>
                <a:gd name="connsiteX9-4097" fmla="*/ 804336 w 1151105"/>
                <a:gd name="connsiteY9-4098" fmla="*/ 163728 h 658877"/>
                <a:gd name="connsiteX10-4099" fmla="*/ 828529 w 1151105"/>
                <a:gd name="connsiteY10-4100" fmla="*/ 197926 h 658877"/>
                <a:gd name="connsiteX11-4101" fmla="*/ 870016 w 1151105"/>
                <a:gd name="connsiteY11-4102" fmla="*/ 207366 h 658877"/>
                <a:gd name="connsiteX12-4103" fmla="*/ 1036537 w 1151105"/>
                <a:gd name="connsiteY12-4104" fmla="*/ 160671 h 658877"/>
                <a:gd name="connsiteX13-4105" fmla="*/ 883894 w 1151105"/>
                <a:gd name="connsiteY13-4106" fmla="*/ 272331 h 658877"/>
                <a:gd name="connsiteX14-4107" fmla="*/ 1094726 w 1151105"/>
                <a:gd name="connsiteY14-4108" fmla="*/ 160259 h 658877"/>
                <a:gd name="connsiteX15-4109" fmla="*/ 1151105 w 1151105"/>
                <a:gd name="connsiteY15-4110" fmla="*/ 173350 h 658877"/>
                <a:gd name="connsiteX16-4111" fmla="*/ 1012158 w 1151105"/>
                <a:gd name="connsiteY16-4112" fmla="*/ 395721 h 658877"/>
                <a:gd name="connsiteX17-4113" fmla="*/ 310443 w 1151105"/>
                <a:gd name="connsiteY17-4114" fmla="*/ 578262 h 658877"/>
                <a:gd name="connsiteX18-4115" fmla="*/ 597728 w 1151105"/>
                <a:gd name="connsiteY18-4116" fmla="*/ 229606 h 658877"/>
                <a:gd name="connsiteX19-4117" fmla="*/ 484720 w 1151105"/>
                <a:gd name="connsiteY19-4118" fmla="*/ 330348 h 658877"/>
                <a:gd name="connsiteX20-4119" fmla="*/ 309232 w 1151105"/>
                <a:gd name="connsiteY20-4120" fmla="*/ 575563 h 658877"/>
                <a:gd name="connsiteX21" fmla="*/ 0 w 1151105"/>
                <a:gd name="connsiteY21" fmla="*/ 658877 h 658877"/>
                <a:gd name="connsiteX0-4121" fmla="*/ 0 w 1151105"/>
                <a:gd name="connsiteY0-4122" fmla="*/ 658877 h 658877"/>
                <a:gd name="connsiteX1-4123" fmla="*/ 219487 w 1151105"/>
                <a:gd name="connsiteY1-4124" fmla="*/ 297188 h 658877"/>
                <a:gd name="connsiteX2-4125" fmla="*/ 293487 w 1151105"/>
                <a:gd name="connsiteY2-4126" fmla="*/ 185989 h 658877"/>
                <a:gd name="connsiteX3-4127" fmla="*/ 564813 w 1151105"/>
                <a:gd name="connsiteY3-4128" fmla="*/ 61963 h 658877"/>
                <a:gd name="connsiteX4-4129" fmla="*/ 474141 w 1151105"/>
                <a:gd name="connsiteY4-4130" fmla="*/ 229555 h 658877"/>
                <a:gd name="connsiteX5-4131" fmla="*/ 623741 w 1151105"/>
                <a:gd name="connsiteY5-4132" fmla="*/ 22739 h 658877"/>
                <a:gd name="connsiteX6-4133" fmla="*/ 746009 w 1151105"/>
                <a:gd name="connsiteY6-4134" fmla="*/ 13040 h 658877"/>
                <a:gd name="connsiteX7-4135" fmla="*/ 740553 w 1151105"/>
                <a:gd name="connsiteY7-4136" fmla="*/ 90030 h 658877"/>
                <a:gd name="connsiteX8-4137" fmla="*/ 743334 w 1151105"/>
                <a:gd name="connsiteY8-4138" fmla="*/ 142387 h 658877"/>
                <a:gd name="connsiteX9-4139" fmla="*/ 804336 w 1151105"/>
                <a:gd name="connsiteY9-4140" fmla="*/ 163728 h 658877"/>
                <a:gd name="connsiteX10-4141" fmla="*/ 828529 w 1151105"/>
                <a:gd name="connsiteY10-4142" fmla="*/ 197926 h 658877"/>
                <a:gd name="connsiteX11-4143" fmla="*/ 870016 w 1151105"/>
                <a:gd name="connsiteY11-4144" fmla="*/ 207366 h 658877"/>
                <a:gd name="connsiteX12-4145" fmla="*/ 1036537 w 1151105"/>
                <a:gd name="connsiteY12-4146" fmla="*/ 160671 h 658877"/>
                <a:gd name="connsiteX13-4147" fmla="*/ 883894 w 1151105"/>
                <a:gd name="connsiteY13-4148" fmla="*/ 272331 h 658877"/>
                <a:gd name="connsiteX14-4149" fmla="*/ 1094726 w 1151105"/>
                <a:gd name="connsiteY14-4150" fmla="*/ 160259 h 658877"/>
                <a:gd name="connsiteX15-4151" fmla="*/ 1151105 w 1151105"/>
                <a:gd name="connsiteY15-4152" fmla="*/ 173350 h 658877"/>
                <a:gd name="connsiteX16-4153" fmla="*/ 1012158 w 1151105"/>
                <a:gd name="connsiteY16-4154" fmla="*/ 395721 h 658877"/>
                <a:gd name="connsiteX17-4155" fmla="*/ 310443 w 1151105"/>
                <a:gd name="connsiteY17-4156" fmla="*/ 578262 h 658877"/>
                <a:gd name="connsiteX18-4157" fmla="*/ 597728 w 1151105"/>
                <a:gd name="connsiteY18-4158" fmla="*/ 229606 h 658877"/>
                <a:gd name="connsiteX19-4159" fmla="*/ 484720 w 1151105"/>
                <a:gd name="connsiteY19-4160" fmla="*/ 330348 h 658877"/>
                <a:gd name="connsiteX20-4161" fmla="*/ 309232 w 1151105"/>
                <a:gd name="connsiteY20-4162" fmla="*/ 575563 h 658877"/>
                <a:gd name="connsiteX21-4163" fmla="*/ 0 w 1151105"/>
                <a:gd name="connsiteY21-4164" fmla="*/ 658877 h 658877"/>
                <a:gd name="connsiteX0-4165" fmla="*/ 0 w 1151105"/>
                <a:gd name="connsiteY0-4166" fmla="*/ 658877 h 658877"/>
                <a:gd name="connsiteX1-4167" fmla="*/ 219487 w 1151105"/>
                <a:gd name="connsiteY1-4168" fmla="*/ 297188 h 658877"/>
                <a:gd name="connsiteX2-4169" fmla="*/ 293487 w 1151105"/>
                <a:gd name="connsiteY2-4170" fmla="*/ 185989 h 658877"/>
                <a:gd name="connsiteX3-4171" fmla="*/ 564813 w 1151105"/>
                <a:gd name="connsiteY3-4172" fmla="*/ 61963 h 658877"/>
                <a:gd name="connsiteX4-4173" fmla="*/ 474141 w 1151105"/>
                <a:gd name="connsiteY4-4174" fmla="*/ 229555 h 658877"/>
                <a:gd name="connsiteX5-4175" fmla="*/ 623741 w 1151105"/>
                <a:gd name="connsiteY5-4176" fmla="*/ 22739 h 658877"/>
                <a:gd name="connsiteX6-4177" fmla="*/ 746009 w 1151105"/>
                <a:gd name="connsiteY6-4178" fmla="*/ 13040 h 658877"/>
                <a:gd name="connsiteX7-4179" fmla="*/ 740553 w 1151105"/>
                <a:gd name="connsiteY7-4180" fmla="*/ 90030 h 658877"/>
                <a:gd name="connsiteX8-4181" fmla="*/ 743334 w 1151105"/>
                <a:gd name="connsiteY8-4182" fmla="*/ 142387 h 658877"/>
                <a:gd name="connsiteX9-4183" fmla="*/ 804336 w 1151105"/>
                <a:gd name="connsiteY9-4184" fmla="*/ 163728 h 658877"/>
                <a:gd name="connsiteX10-4185" fmla="*/ 828529 w 1151105"/>
                <a:gd name="connsiteY10-4186" fmla="*/ 197926 h 658877"/>
                <a:gd name="connsiteX11-4187" fmla="*/ 870016 w 1151105"/>
                <a:gd name="connsiteY11-4188" fmla="*/ 207366 h 658877"/>
                <a:gd name="connsiteX12-4189" fmla="*/ 1036537 w 1151105"/>
                <a:gd name="connsiteY12-4190" fmla="*/ 160671 h 658877"/>
                <a:gd name="connsiteX13-4191" fmla="*/ 883894 w 1151105"/>
                <a:gd name="connsiteY13-4192" fmla="*/ 272331 h 658877"/>
                <a:gd name="connsiteX14-4193" fmla="*/ 1094726 w 1151105"/>
                <a:gd name="connsiteY14-4194" fmla="*/ 160259 h 658877"/>
                <a:gd name="connsiteX15-4195" fmla="*/ 1151105 w 1151105"/>
                <a:gd name="connsiteY15-4196" fmla="*/ 173350 h 658877"/>
                <a:gd name="connsiteX16-4197" fmla="*/ 1012158 w 1151105"/>
                <a:gd name="connsiteY16-4198" fmla="*/ 395721 h 658877"/>
                <a:gd name="connsiteX17-4199" fmla="*/ 310443 w 1151105"/>
                <a:gd name="connsiteY17-4200" fmla="*/ 578262 h 658877"/>
                <a:gd name="connsiteX18-4201" fmla="*/ 597728 w 1151105"/>
                <a:gd name="connsiteY18-4202" fmla="*/ 229606 h 658877"/>
                <a:gd name="connsiteX19-4203" fmla="*/ 484720 w 1151105"/>
                <a:gd name="connsiteY19-4204" fmla="*/ 330348 h 658877"/>
                <a:gd name="connsiteX20-4205" fmla="*/ 308242 w 1151105"/>
                <a:gd name="connsiteY20-4206" fmla="*/ 578866 h 658877"/>
                <a:gd name="connsiteX21-4207" fmla="*/ 0 w 1151105"/>
                <a:gd name="connsiteY21-4208" fmla="*/ 658877 h 658877"/>
                <a:gd name="connsiteX0-4209" fmla="*/ 0 w 1151105"/>
                <a:gd name="connsiteY0-4210" fmla="*/ 658877 h 658877"/>
                <a:gd name="connsiteX1-4211" fmla="*/ 219487 w 1151105"/>
                <a:gd name="connsiteY1-4212" fmla="*/ 297188 h 658877"/>
                <a:gd name="connsiteX2-4213" fmla="*/ 293487 w 1151105"/>
                <a:gd name="connsiteY2-4214" fmla="*/ 185989 h 658877"/>
                <a:gd name="connsiteX3-4215" fmla="*/ 564813 w 1151105"/>
                <a:gd name="connsiteY3-4216" fmla="*/ 61963 h 658877"/>
                <a:gd name="connsiteX4-4217" fmla="*/ 474141 w 1151105"/>
                <a:gd name="connsiteY4-4218" fmla="*/ 229555 h 658877"/>
                <a:gd name="connsiteX5-4219" fmla="*/ 623741 w 1151105"/>
                <a:gd name="connsiteY5-4220" fmla="*/ 22739 h 658877"/>
                <a:gd name="connsiteX6-4221" fmla="*/ 746009 w 1151105"/>
                <a:gd name="connsiteY6-4222" fmla="*/ 13040 h 658877"/>
                <a:gd name="connsiteX7-4223" fmla="*/ 740553 w 1151105"/>
                <a:gd name="connsiteY7-4224" fmla="*/ 90030 h 658877"/>
                <a:gd name="connsiteX8-4225" fmla="*/ 743334 w 1151105"/>
                <a:gd name="connsiteY8-4226" fmla="*/ 142387 h 658877"/>
                <a:gd name="connsiteX9-4227" fmla="*/ 804336 w 1151105"/>
                <a:gd name="connsiteY9-4228" fmla="*/ 163728 h 658877"/>
                <a:gd name="connsiteX10-4229" fmla="*/ 828529 w 1151105"/>
                <a:gd name="connsiteY10-4230" fmla="*/ 197926 h 658877"/>
                <a:gd name="connsiteX11-4231" fmla="*/ 870016 w 1151105"/>
                <a:gd name="connsiteY11-4232" fmla="*/ 207366 h 658877"/>
                <a:gd name="connsiteX12-4233" fmla="*/ 1036537 w 1151105"/>
                <a:gd name="connsiteY12-4234" fmla="*/ 160671 h 658877"/>
                <a:gd name="connsiteX13-4235" fmla="*/ 883894 w 1151105"/>
                <a:gd name="connsiteY13-4236" fmla="*/ 272331 h 658877"/>
                <a:gd name="connsiteX14-4237" fmla="*/ 1094726 w 1151105"/>
                <a:gd name="connsiteY14-4238" fmla="*/ 160259 h 658877"/>
                <a:gd name="connsiteX15-4239" fmla="*/ 1151105 w 1151105"/>
                <a:gd name="connsiteY15-4240" fmla="*/ 173350 h 658877"/>
                <a:gd name="connsiteX16-4241" fmla="*/ 1012158 w 1151105"/>
                <a:gd name="connsiteY16-4242" fmla="*/ 395721 h 658877"/>
                <a:gd name="connsiteX17-4243" fmla="*/ 310443 w 1151105"/>
                <a:gd name="connsiteY17-4244" fmla="*/ 578262 h 658877"/>
                <a:gd name="connsiteX18-4245" fmla="*/ 597728 w 1151105"/>
                <a:gd name="connsiteY18-4246" fmla="*/ 229606 h 658877"/>
                <a:gd name="connsiteX19-4247" fmla="*/ 484720 w 1151105"/>
                <a:gd name="connsiteY19-4248" fmla="*/ 330348 h 658877"/>
                <a:gd name="connsiteX20-4249" fmla="*/ 322660 w 1151105"/>
                <a:gd name="connsiteY20-4250" fmla="*/ 577940 h 658877"/>
                <a:gd name="connsiteX21-4251" fmla="*/ 0 w 1151105"/>
                <a:gd name="connsiteY21-4252" fmla="*/ 658877 h 658877"/>
                <a:gd name="connsiteX0-4253" fmla="*/ 0 w 1151105"/>
                <a:gd name="connsiteY0-4254" fmla="*/ 658877 h 658877"/>
                <a:gd name="connsiteX1-4255" fmla="*/ 219487 w 1151105"/>
                <a:gd name="connsiteY1-4256" fmla="*/ 297188 h 658877"/>
                <a:gd name="connsiteX2-4257" fmla="*/ 293487 w 1151105"/>
                <a:gd name="connsiteY2-4258" fmla="*/ 185989 h 658877"/>
                <a:gd name="connsiteX3-4259" fmla="*/ 564813 w 1151105"/>
                <a:gd name="connsiteY3-4260" fmla="*/ 61963 h 658877"/>
                <a:gd name="connsiteX4-4261" fmla="*/ 474141 w 1151105"/>
                <a:gd name="connsiteY4-4262" fmla="*/ 229555 h 658877"/>
                <a:gd name="connsiteX5-4263" fmla="*/ 623741 w 1151105"/>
                <a:gd name="connsiteY5-4264" fmla="*/ 22739 h 658877"/>
                <a:gd name="connsiteX6-4265" fmla="*/ 746009 w 1151105"/>
                <a:gd name="connsiteY6-4266" fmla="*/ 13040 h 658877"/>
                <a:gd name="connsiteX7-4267" fmla="*/ 740553 w 1151105"/>
                <a:gd name="connsiteY7-4268" fmla="*/ 90030 h 658877"/>
                <a:gd name="connsiteX8-4269" fmla="*/ 743334 w 1151105"/>
                <a:gd name="connsiteY8-4270" fmla="*/ 142387 h 658877"/>
                <a:gd name="connsiteX9-4271" fmla="*/ 804336 w 1151105"/>
                <a:gd name="connsiteY9-4272" fmla="*/ 163728 h 658877"/>
                <a:gd name="connsiteX10-4273" fmla="*/ 828529 w 1151105"/>
                <a:gd name="connsiteY10-4274" fmla="*/ 197926 h 658877"/>
                <a:gd name="connsiteX11-4275" fmla="*/ 870016 w 1151105"/>
                <a:gd name="connsiteY11-4276" fmla="*/ 207366 h 658877"/>
                <a:gd name="connsiteX12-4277" fmla="*/ 1036537 w 1151105"/>
                <a:gd name="connsiteY12-4278" fmla="*/ 160671 h 658877"/>
                <a:gd name="connsiteX13-4279" fmla="*/ 883894 w 1151105"/>
                <a:gd name="connsiteY13-4280" fmla="*/ 272331 h 658877"/>
                <a:gd name="connsiteX14-4281" fmla="*/ 1094726 w 1151105"/>
                <a:gd name="connsiteY14-4282" fmla="*/ 160259 h 658877"/>
                <a:gd name="connsiteX15-4283" fmla="*/ 1151105 w 1151105"/>
                <a:gd name="connsiteY15-4284" fmla="*/ 173350 h 658877"/>
                <a:gd name="connsiteX16-4285" fmla="*/ 1012158 w 1151105"/>
                <a:gd name="connsiteY16-4286" fmla="*/ 395721 h 658877"/>
                <a:gd name="connsiteX17-4287" fmla="*/ 310443 w 1151105"/>
                <a:gd name="connsiteY17-4288" fmla="*/ 578262 h 658877"/>
                <a:gd name="connsiteX18-4289" fmla="*/ 597728 w 1151105"/>
                <a:gd name="connsiteY18-4290" fmla="*/ 229606 h 658877"/>
                <a:gd name="connsiteX19-4291" fmla="*/ 484720 w 1151105"/>
                <a:gd name="connsiteY19-4292" fmla="*/ 330348 h 658877"/>
                <a:gd name="connsiteX20-4293" fmla="*/ 283692 w 1151105"/>
                <a:gd name="connsiteY20-4294" fmla="*/ 546194 h 658877"/>
                <a:gd name="connsiteX21-4295" fmla="*/ 0 w 1151105"/>
                <a:gd name="connsiteY21-4296" fmla="*/ 658877 h 658877"/>
                <a:gd name="connsiteX0-4297" fmla="*/ 0 w 1151105"/>
                <a:gd name="connsiteY0-4298" fmla="*/ 658877 h 658877"/>
                <a:gd name="connsiteX1-4299" fmla="*/ 219487 w 1151105"/>
                <a:gd name="connsiteY1-4300" fmla="*/ 297188 h 658877"/>
                <a:gd name="connsiteX2-4301" fmla="*/ 293487 w 1151105"/>
                <a:gd name="connsiteY2-4302" fmla="*/ 185989 h 658877"/>
                <a:gd name="connsiteX3-4303" fmla="*/ 564813 w 1151105"/>
                <a:gd name="connsiteY3-4304" fmla="*/ 61963 h 658877"/>
                <a:gd name="connsiteX4-4305" fmla="*/ 474141 w 1151105"/>
                <a:gd name="connsiteY4-4306" fmla="*/ 229555 h 658877"/>
                <a:gd name="connsiteX5-4307" fmla="*/ 623741 w 1151105"/>
                <a:gd name="connsiteY5-4308" fmla="*/ 22739 h 658877"/>
                <a:gd name="connsiteX6-4309" fmla="*/ 746009 w 1151105"/>
                <a:gd name="connsiteY6-4310" fmla="*/ 13040 h 658877"/>
                <a:gd name="connsiteX7-4311" fmla="*/ 740553 w 1151105"/>
                <a:gd name="connsiteY7-4312" fmla="*/ 90030 h 658877"/>
                <a:gd name="connsiteX8-4313" fmla="*/ 743334 w 1151105"/>
                <a:gd name="connsiteY8-4314" fmla="*/ 142387 h 658877"/>
                <a:gd name="connsiteX9-4315" fmla="*/ 804336 w 1151105"/>
                <a:gd name="connsiteY9-4316" fmla="*/ 163728 h 658877"/>
                <a:gd name="connsiteX10-4317" fmla="*/ 828529 w 1151105"/>
                <a:gd name="connsiteY10-4318" fmla="*/ 197926 h 658877"/>
                <a:gd name="connsiteX11-4319" fmla="*/ 870016 w 1151105"/>
                <a:gd name="connsiteY11-4320" fmla="*/ 207366 h 658877"/>
                <a:gd name="connsiteX12-4321" fmla="*/ 1036537 w 1151105"/>
                <a:gd name="connsiteY12-4322" fmla="*/ 160671 h 658877"/>
                <a:gd name="connsiteX13-4323" fmla="*/ 883894 w 1151105"/>
                <a:gd name="connsiteY13-4324" fmla="*/ 272331 h 658877"/>
                <a:gd name="connsiteX14-4325" fmla="*/ 1094726 w 1151105"/>
                <a:gd name="connsiteY14-4326" fmla="*/ 160259 h 658877"/>
                <a:gd name="connsiteX15-4327" fmla="*/ 1151105 w 1151105"/>
                <a:gd name="connsiteY15-4328" fmla="*/ 173350 h 658877"/>
                <a:gd name="connsiteX16-4329" fmla="*/ 1012158 w 1151105"/>
                <a:gd name="connsiteY16-4330" fmla="*/ 395721 h 658877"/>
                <a:gd name="connsiteX17-4331" fmla="*/ 310443 w 1151105"/>
                <a:gd name="connsiteY17-4332" fmla="*/ 578262 h 658877"/>
                <a:gd name="connsiteX18-4333" fmla="*/ 597728 w 1151105"/>
                <a:gd name="connsiteY18-4334" fmla="*/ 229606 h 658877"/>
                <a:gd name="connsiteX19-4335" fmla="*/ 484720 w 1151105"/>
                <a:gd name="connsiteY19-4336" fmla="*/ 330348 h 658877"/>
                <a:gd name="connsiteX20-4337" fmla="*/ 317158 w 1151105"/>
                <a:gd name="connsiteY20-4338" fmla="*/ 579451 h 658877"/>
                <a:gd name="connsiteX21-4339" fmla="*/ 0 w 1151105"/>
                <a:gd name="connsiteY21-4340" fmla="*/ 658877 h 658877"/>
                <a:gd name="connsiteX0-4341" fmla="*/ 0 w 1151105"/>
                <a:gd name="connsiteY0-4342" fmla="*/ 658877 h 658877"/>
                <a:gd name="connsiteX1-4343" fmla="*/ 219487 w 1151105"/>
                <a:gd name="connsiteY1-4344" fmla="*/ 297188 h 658877"/>
                <a:gd name="connsiteX2-4345" fmla="*/ 293487 w 1151105"/>
                <a:gd name="connsiteY2-4346" fmla="*/ 185989 h 658877"/>
                <a:gd name="connsiteX3-4347" fmla="*/ 564813 w 1151105"/>
                <a:gd name="connsiteY3-4348" fmla="*/ 61963 h 658877"/>
                <a:gd name="connsiteX4-4349" fmla="*/ 474141 w 1151105"/>
                <a:gd name="connsiteY4-4350" fmla="*/ 229555 h 658877"/>
                <a:gd name="connsiteX5-4351" fmla="*/ 623741 w 1151105"/>
                <a:gd name="connsiteY5-4352" fmla="*/ 22739 h 658877"/>
                <a:gd name="connsiteX6-4353" fmla="*/ 746009 w 1151105"/>
                <a:gd name="connsiteY6-4354" fmla="*/ 13040 h 658877"/>
                <a:gd name="connsiteX7-4355" fmla="*/ 740553 w 1151105"/>
                <a:gd name="connsiteY7-4356" fmla="*/ 90030 h 658877"/>
                <a:gd name="connsiteX8-4357" fmla="*/ 743334 w 1151105"/>
                <a:gd name="connsiteY8-4358" fmla="*/ 142387 h 658877"/>
                <a:gd name="connsiteX9-4359" fmla="*/ 804336 w 1151105"/>
                <a:gd name="connsiteY9-4360" fmla="*/ 163728 h 658877"/>
                <a:gd name="connsiteX10-4361" fmla="*/ 828529 w 1151105"/>
                <a:gd name="connsiteY10-4362" fmla="*/ 197926 h 658877"/>
                <a:gd name="connsiteX11-4363" fmla="*/ 870016 w 1151105"/>
                <a:gd name="connsiteY11-4364" fmla="*/ 207366 h 658877"/>
                <a:gd name="connsiteX12-4365" fmla="*/ 1036537 w 1151105"/>
                <a:gd name="connsiteY12-4366" fmla="*/ 160671 h 658877"/>
                <a:gd name="connsiteX13-4367" fmla="*/ 883894 w 1151105"/>
                <a:gd name="connsiteY13-4368" fmla="*/ 272331 h 658877"/>
                <a:gd name="connsiteX14-4369" fmla="*/ 1094726 w 1151105"/>
                <a:gd name="connsiteY14-4370" fmla="*/ 160259 h 658877"/>
                <a:gd name="connsiteX15-4371" fmla="*/ 1151105 w 1151105"/>
                <a:gd name="connsiteY15-4372" fmla="*/ 173350 h 658877"/>
                <a:gd name="connsiteX16-4373" fmla="*/ 1012158 w 1151105"/>
                <a:gd name="connsiteY16-4374" fmla="*/ 395721 h 658877"/>
                <a:gd name="connsiteX17-4375" fmla="*/ 310443 w 1151105"/>
                <a:gd name="connsiteY17-4376" fmla="*/ 578262 h 658877"/>
                <a:gd name="connsiteX18-4377" fmla="*/ 597728 w 1151105"/>
                <a:gd name="connsiteY18-4378" fmla="*/ 229606 h 658877"/>
                <a:gd name="connsiteX19-4379" fmla="*/ 484720 w 1151105"/>
                <a:gd name="connsiteY19-4380" fmla="*/ 330348 h 658877"/>
                <a:gd name="connsiteX20-4381" fmla="*/ 266423 w 1151105"/>
                <a:gd name="connsiteY20-4382" fmla="*/ 590344 h 658877"/>
                <a:gd name="connsiteX21-4383" fmla="*/ 0 w 1151105"/>
                <a:gd name="connsiteY21-4384" fmla="*/ 658877 h 658877"/>
                <a:gd name="connsiteX0-4385" fmla="*/ 0 w 1151105"/>
                <a:gd name="connsiteY0-4386" fmla="*/ 658877 h 658877"/>
                <a:gd name="connsiteX1-4387" fmla="*/ 219487 w 1151105"/>
                <a:gd name="connsiteY1-4388" fmla="*/ 297188 h 658877"/>
                <a:gd name="connsiteX2-4389" fmla="*/ 293487 w 1151105"/>
                <a:gd name="connsiteY2-4390" fmla="*/ 185989 h 658877"/>
                <a:gd name="connsiteX3-4391" fmla="*/ 564813 w 1151105"/>
                <a:gd name="connsiteY3-4392" fmla="*/ 61963 h 658877"/>
                <a:gd name="connsiteX4-4393" fmla="*/ 474141 w 1151105"/>
                <a:gd name="connsiteY4-4394" fmla="*/ 229555 h 658877"/>
                <a:gd name="connsiteX5-4395" fmla="*/ 623741 w 1151105"/>
                <a:gd name="connsiteY5-4396" fmla="*/ 22739 h 658877"/>
                <a:gd name="connsiteX6-4397" fmla="*/ 746009 w 1151105"/>
                <a:gd name="connsiteY6-4398" fmla="*/ 13040 h 658877"/>
                <a:gd name="connsiteX7-4399" fmla="*/ 740553 w 1151105"/>
                <a:gd name="connsiteY7-4400" fmla="*/ 90030 h 658877"/>
                <a:gd name="connsiteX8-4401" fmla="*/ 743334 w 1151105"/>
                <a:gd name="connsiteY8-4402" fmla="*/ 142387 h 658877"/>
                <a:gd name="connsiteX9-4403" fmla="*/ 804336 w 1151105"/>
                <a:gd name="connsiteY9-4404" fmla="*/ 163728 h 658877"/>
                <a:gd name="connsiteX10-4405" fmla="*/ 828529 w 1151105"/>
                <a:gd name="connsiteY10-4406" fmla="*/ 197926 h 658877"/>
                <a:gd name="connsiteX11-4407" fmla="*/ 870016 w 1151105"/>
                <a:gd name="connsiteY11-4408" fmla="*/ 207366 h 658877"/>
                <a:gd name="connsiteX12-4409" fmla="*/ 1036537 w 1151105"/>
                <a:gd name="connsiteY12-4410" fmla="*/ 160671 h 658877"/>
                <a:gd name="connsiteX13-4411" fmla="*/ 883894 w 1151105"/>
                <a:gd name="connsiteY13-4412" fmla="*/ 272331 h 658877"/>
                <a:gd name="connsiteX14-4413" fmla="*/ 1094726 w 1151105"/>
                <a:gd name="connsiteY14-4414" fmla="*/ 160259 h 658877"/>
                <a:gd name="connsiteX15-4415" fmla="*/ 1151105 w 1151105"/>
                <a:gd name="connsiteY15-4416" fmla="*/ 173350 h 658877"/>
                <a:gd name="connsiteX16-4417" fmla="*/ 1012158 w 1151105"/>
                <a:gd name="connsiteY16-4418" fmla="*/ 395721 h 658877"/>
                <a:gd name="connsiteX17-4419" fmla="*/ 310443 w 1151105"/>
                <a:gd name="connsiteY17-4420" fmla="*/ 578262 h 658877"/>
                <a:gd name="connsiteX18-4421" fmla="*/ 597728 w 1151105"/>
                <a:gd name="connsiteY18-4422" fmla="*/ 229606 h 658877"/>
                <a:gd name="connsiteX19-4423" fmla="*/ 484720 w 1151105"/>
                <a:gd name="connsiteY19-4424" fmla="*/ 330348 h 658877"/>
                <a:gd name="connsiteX20-4425" fmla="*/ 314735 w 1151105"/>
                <a:gd name="connsiteY20-4426" fmla="*/ 574053 h 658877"/>
                <a:gd name="connsiteX21-4427" fmla="*/ 266423 w 1151105"/>
                <a:gd name="connsiteY21-4428" fmla="*/ 590344 h 658877"/>
                <a:gd name="connsiteX22" fmla="*/ 0 w 1151105"/>
                <a:gd name="connsiteY22" fmla="*/ 658877 h 658877"/>
                <a:gd name="connsiteX0-4429" fmla="*/ 0 w 1151105"/>
                <a:gd name="connsiteY0-4430" fmla="*/ 658877 h 658877"/>
                <a:gd name="connsiteX1-4431" fmla="*/ 219487 w 1151105"/>
                <a:gd name="connsiteY1-4432" fmla="*/ 297188 h 658877"/>
                <a:gd name="connsiteX2-4433" fmla="*/ 293487 w 1151105"/>
                <a:gd name="connsiteY2-4434" fmla="*/ 185989 h 658877"/>
                <a:gd name="connsiteX3-4435" fmla="*/ 564813 w 1151105"/>
                <a:gd name="connsiteY3-4436" fmla="*/ 61963 h 658877"/>
                <a:gd name="connsiteX4-4437" fmla="*/ 474141 w 1151105"/>
                <a:gd name="connsiteY4-4438" fmla="*/ 229555 h 658877"/>
                <a:gd name="connsiteX5-4439" fmla="*/ 623741 w 1151105"/>
                <a:gd name="connsiteY5-4440" fmla="*/ 22739 h 658877"/>
                <a:gd name="connsiteX6-4441" fmla="*/ 746009 w 1151105"/>
                <a:gd name="connsiteY6-4442" fmla="*/ 13040 h 658877"/>
                <a:gd name="connsiteX7-4443" fmla="*/ 740553 w 1151105"/>
                <a:gd name="connsiteY7-4444" fmla="*/ 90030 h 658877"/>
                <a:gd name="connsiteX8-4445" fmla="*/ 743334 w 1151105"/>
                <a:gd name="connsiteY8-4446" fmla="*/ 142387 h 658877"/>
                <a:gd name="connsiteX9-4447" fmla="*/ 804336 w 1151105"/>
                <a:gd name="connsiteY9-4448" fmla="*/ 163728 h 658877"/>
                <a:gd name="connsiteX10-4449" fmla="*/ 828529 w 1151105"/>
                <a:gd name="connsiteY10-4450" fmla="*/ 197926 h 658877"/>
                <a:gd name="connsiteX11-4451" fmla="*/ 870016 w 1151105"/>
                <a:gd name="connsiteY11-4452" fmla="*/ 207366 h 658877"/>
                <a:gd name="connsiteX12-4453" fmla="*/ 1036537 w 1151105"/>
                <a:gd name="connsiteY12-4454" fmla="*/ 160671 h 658877"/>
                <a:gd name="connsiteX13-4455" fmla="*/ 883894 w 1151105"/>
                <a:gd name="connsiteY13-4456" fmla="*/ 272331 h 658877"/>
                <a:gd name="connsiteX14-4457" fmla="*/ 1094726 w 1151105"/>
                <a:gd name="connsiteY14-4458" fmla="*/ 160259 h 658877"/>
                <a:gd name="connsiteX15-4459" fmla="*/ 1151105 w 1151105"/>
                <a:gd name="connsiteY15-4460" fmla="*/ 173350 h 658877"/>
                <a:gd name="connsiteX16-4461" fmla="*/ 1012158 w 1151105"/>
                <a:gd name="connsiteY16-4462" fmla="*/ 395721 h 658877"/>
                <a:gd name="connsiteX17-4463" fmla="*/ 310443 w 1151105"/>
                <a:gd name="connsiteY17-4464" fmla="*/ 578262 h 658877"/>
                <a:gd name="connsiteX18-4465" fmla="*/ 597728 w 1151105"/>
                <a:gd name="connsiteY18-4466" fmla="*/ 229606 h 658877"/>
                <a:gd name="connsiteX19-4467" fmla="*/ 484720 w 1151105"/>
                <a:gd name="connsiteY19-4468" fmla="*/ 330348 h 658877"/>
                <a:gd name="connsiteX20-4469" fmla="*/ 377561 w 1151105"/>
                <a:gd name="connsiteY20-4470" fmla="*/ 499210 h 658877"/>
                <a:gd name="connsiteX21-4471" fmla="*/ 314735 w 1151105"/>
                <a:gd name="connsiteY21-4472" fmla="*/ 574053 h 658877"/>
                <a:gd name="connsiteX22-4473" fmla="*/ 266423 w 1151105"/>
                <a:gd name="connsiteY22-4474" fmla="*/ 590344 h 658877"/>
                <a:gd name="connsiteX23" fmla="*/ 0 w 1151105"/>
                <a:gd name="connsiteY23" fmla="*/ 658877 h 658877"/>
                <a:gd name="connsiteX0-4475" fmla="*/ 0 w 1151105"/>
                <a:gd name="connsiteY0-4476" fmla="*/ 658877 h 658877"/>
                <a:gd name="connsiteX1-4477" fmla="*/ 219487 w 1151105"/>
                <a:gd name="connsiteY1-4478" fmla="*/ 297188 h 658877"/>
                <a:gd name="connsiteX2-4479" fmla="*/ 293487 w 1151105"/>
                <a:gd name="connsiteY2-4480" fmla="*/ 185989 h 658877"/>
                <a:gd name="connsiteX3-4481" fmla="*/ 564813 w 1151105"/>
                <a:gd name="connsiteY3-4482" fmla="*/ 61963 h 658877"/>
                <a:gd name="connsiteX4-4483" fmla="*/ 474141 w 1151105"/>
                <a:gd name="connsiteY4-4484" fmla="*/ 229555 h 658877"/>
                <a:gd name="connsiteX5-4485" fmla="*/ 623741 w 1151105"/>
                <a:gd name="connsiteY5-4486" fmla="*/ 22739 h 658877"/>
                <a:gd name="connsiteX6-4487" fmla="*/ 746009 w 1151105"/>
                <a:gd name="connsiteY6-4488" fmla="*/ 13040 h 658877"/>
                <a:gd name="connsiteX7-4489" fmla="*/ 740553 w 1151105"/>
                <a:gd name="connsiteY7-4490" fmla="*/ 90030 h 658877"/>
                <a:gd name="connsiteX8-4491" fmla="*/ 743334 w 1151105"/>
                <a:gd name="connsiteY8-4492" fmla="*/ 142387 h 658877"/>
                <a:gd name="connsiteX9-4493" fmla="*/ 804336 w 1151105"/>
                <a:gd name="connsiteY9-4494" fmla="*/ 163728 h 658877"/>
                <a:gd name="connsiteX10-4495" fmla="*/ 828529 w 1151105"/>
                <a:gd name="connsiteY10-4496" fmla="*/ 197926 h 658877"/>
                <a:gd name="connsiteX11-4497" fmla="*/ 870016 w 1151105"/>
                <a:gd name="connsiteY11-4498" fmla="*/ 207366 h 658877"/>
                <a:gd name="connsiteX12-4499" fmla="*/ 1036537 w 1151105"/>
                <a:gd name="connsiteY12-4500" fmla="*/ 160671 h 658877"/>
                <a:gd name="connsiteX13-4501" fmla="*/ 883894 w 1151105"/>
                <a:gd name="connsiteY13-4502" fmla="*/ 272331 h 658877"/>
                <a:gd name="connsiteX14-4503" fmla="*/ 1094726 w 1151105"/>
                <a:gd name="connsiteY14-4504" fmla="*/ 160259 h 658877"/>
                <a:gd name="connsiteX15-4505" fmla="*/ 1151105 w 1151105"/>
                <a:gd name="connsiteY15-4506" fmla="*/ 173350 h 658877"/>
                <a:gd name="connsiteX16-4507" fmla="*/ 1012158 w 1151105"/>
                <a:gd name="connsiteY16-4508" fmla="*/ 395721 h 658877"/>
                <a:gd name="connsiteX17-4509" fmla="*/ 310443 w 1151105"/>
                <a:gd name="connsiteY17-4510" fmla="*/ 578262 h 658877"/>
                <a:gd name="connsiteX18-4511" fmla="*/ 597728 w 1151105"/>
                <a:gd name="connsiteY18-4512" fmla="*/ 229606 h 658877"/>
                <a:gd name="connsiteX19-4513" fmla="*/ 484720 w 1151105"/>
                <a:gd name="connsiteY19-4514" fmla="*/ 330348 h 658877"/>
                <a:gd name="connsiteX20-4515" fmla="*/ 377561 w 1151105"/>
                <a:gd name="connsiteY20-4516" fmla="*/ 499210 h 658877"/>
                <a:gd name="connsiteX21-4517" fmla="*/ 311323 w 1151105"/>
                <a:gd name="connsiteY21-4518" fmla="*/ 571959 h 658877"/>
                <a:gd name="connsiteX22-4519" fmla="*/ 266423 w 1151105"/>
                <a:gd name="connsiteY22-4520" fmla="*/ 590344 h 658877"/>
                <a:gd name="connsiteX23-4521" fmla="*/ 0 w 1151105"/>
                <a:gd name="connsiteY23-4522" fmla="*/ 658877 h 658877"/>
                <a:gd name="connsiteX0-4523" fmla="*/ 0 w 1151105"/>
                <a:gd name="connsiteY0-4524" fmla="*/ 658877 h 658877"/>
                <a:gd name="connsiteX1-4525" fmla="*/ 219487 w 1151105"/>
                <a:gd name="connsiteY1-4526" fmla="*/ 297188 h 658877"/>
                <a:gd name="connsiteX2-4527" fmla="*/ 293487 w 1151105"/>
                <a:gd name="connsiteY2-4528" fmla="*/ 185989 h 658877"/>
                <a:gd name="connsiteX3-4529" fmla="*/ 564813 w 1151105"/>
                <a:gd name="connsiteY3-4530" fmla="*/ 61963 h 658877"/>
                <a:gd name="connsiteX4-4531" fmla="*/ 474141 w 1151105"/>
                <a:gd name="connsiteY4-4532" fmla="*/ 229555 h 658877"/>
                <a:gd name="connsiteX5-4533" fmla="*/ 623741 w 1151105"/>
                <a:gd name="connsiteY5-4534" fmla="*/ 22739 h 658877"/>
                <a:gd name="connsiteX6-4535" fmla="*/ 746009 w 1151105"/>
                <a:gd name="connsiteY6-4536" fmla="*/ 13040 h 658877"/>
                <a:gd name="connsiteX7-4537" fmla="*/ 740553 w 1151105"/>
                <a:gd name="connsiteY7-4538" fmla="*/ 90030 h 658877"/>
                <a:gd name="connsiteX8-4539" fmla="*/ 743334 w 1151105"/>
                <a:gd name="connsiteY8-4540" fmla="*/ 142387 h 658877"/>
                <a:gd name="connsiteX9-4541" fmla="*/ 804336 w 1151105"/>
                <a:gd name="connsiteY9-4542" fmla="*/ 163728 h 658877"/>
                <a:gd name="connsiteX10-4543" fmla="*/ 828529 w 1151105"/>
                <a:gd name="connsiteY10-4544" fmla="*/ 197926 h 658877"/>
                <a:gd name="connsiteX11-4545" fmla="*/ 870016 w 1151105"/>
                <a:gd name="connsiteY11-4546" fmla="*/ 207366 h 658877"/>
                <a:gd name="connsiteX12-4547" fmla="*/ 1036537 w 1151105"/>
                <a:gd name="connsiteY12-4548" fmla="*/ 160671 h 658877"/>
                <a:gd name="connsiteX13-4549" fmla="*/ 883894 w 1151105"/>
                <a:gd name="connsiteY13-4550" fmla="*/ 272331 h 658877"/>
                <a:gd name="connsiteX14-4551" fmla="*/ 1094726 w 1151105"/>
                <a:gd name="connsiteY14-4552" fmla="*/ 160259 h 658877"/>
                <a:gd name="connsiteX15-4553" fmla="*/ 1151105 w 1151105"/>
                <a:gd name="connsiteY15-4554" fmla="*/ 173350 h 658877"/>
                <a:gd name="connsiteX16-4555" fmla="*/ 1012158 w 1151105"/>
                <a:gd name="connsiteY16-4556" fmla="*/ 395721 h 658877"/>
                <a:gd name="connsiteX17-4557" fmla="*/ 310443 w 1151105"/>
                <a:gd name="connsiteY17-4558" fmla="*/ 578262 h 658877"/>
                <a:gd name="connsiteX18-4559" fmla="*/ 597728 w 1151105"/>
                <a:gd name="connsiteY18-4560" fmla="*/ 229606 h 658877"/>
                <a:gd name="connsiteX19-4561" fmla="*/ 484720 w 1151105"/>
                <a:gd name="connsiteY19-4562" fmla="*/ 330348 h 658877"/>
                <a:gd name="connsiteX20-4563" fmla="*/ 364673 w 1151105"/>
                <a:gd name="connsiteY20-4564" fmla="*/ 451211 h 658877"/>
                <a:gd name="connsiteX21-4565" fmla="*/ 311323 w 1151105"/>
                <a:gd name="connsiteY21-4566" fmla="*/ 571959 h 658877"/>
                <a:gd name="connsiteX22-4567" fmla="*/ 266423 w 1151105"/>
                <a:gd name="connsiteY22-4568" fmla="*/ 590344 h 658877"/>
                <a:gd name="connsiteX23-4569" fmla="*/ 0 w 1151105"/>
                <a:gd name="connsiteY23-4570" fmla="*/ 658877 h 658877"/>
                <a:gd name="connsiteX0-4571" fmla="*/ 0 w 1151105"/>
                <a:gd name="connsiteY0-4572" fmla="*/ 658877 h 658877"/>
                <a:gd name="connsiteX1-4573" fmla="*/ 219487 w 1151105"/>
                <a:gd name="connsiteY1-4574" fmla="*/ 297188 h 658877"/>
                <a:gd name="connsiteX2-4575" fmla="*/ 293487 w 1151105"/>
                <a:gd name="connsiteY2-4576" fmla="*/ 185989 h 658877"/>
                <a:gd name="connsiteX3-4577" fmla="*/ 564813 w 1151105"/>
                <a:gd name="connsiteY3-4578" fmla="*/ 61963 h 658877"/>
                <a:gd name="connsiteX4-4579" fmla="*/ 474141 w 1151105"/>
                <a:gd name="connsiteY4-4580" fmla="*/ 229555 h 658877"/>
                <a:gd name="connsiteX5-4581" fmla="*/ 623741 w 1151105"/>
                <a:gd name="connsiteY5-4582" fmla="*/ 22739 h 658877"/>
                <a:gd name="connsiteX6-4583" fmla="*/ 746009 w 1151105"/>
                <a:gd name="connsiteY6-4584" fmla="*/ 13040 h 658877"/>
                <a:gd name="connsiteX7-4585" fmla="*/ 740553 w 1151105"/>
                <a:gd name="connsiteY7-4586" fmla="*/ 90030 h 658877"/>
                <a:gd name="connsiteX8-4587" fmla="*/ 743334 w 1151105"/>
                <a:gd name="connsiteY8-4588" fmla="*/ 142387 h 658877"/>
                <a:gd name="connsiteX9-4589" fmla="*/ 804336 w 1151105"/>
                <a:gd name="connsiteY9-4590" fmla="*/ 163728 h 658877"/>
                <a:gd name="connsiteX10-4591" fmla="*/ 828529 w 1151105"/>
                <a:gd name="connsiteY10-4592" fmla="*/ 197926 h 658877"/>
                <a:gd name="connsiteX11-4593" fmla="*/ 870016 w 1151105"/>
                <a:gd name="connsiteY11-4594" fmla="*/ 207366 h 658877"/>
                <a:gd name="connsiteX12-4595" fmla="*/ 1036537 w 1151105"/>
                <a:gd name="connsiteY12-4596" fmla="*/ 160671 h 658877"/>
                <a:gd name="connsiteX13-4597" fmla="*/ 883894 w 1151105"/>
                <a:gd name="connsiteY13-4598" fmla="*/ 272331 h 658877"/>
                <a:gd name="connsiteX14-4599" fmla="*/ 1094726 w 1151105"/>
                <a:gd name="connsiteY14-4600" fmla="*/ 160259 h 658877"/>
                <a:gd name="connsiteX15-4601" fmla="*/ 1151105 w 1151105"/>
                <a:gd name="connsiteY15-4602" fmla="*/ 173350 h 658877"/>
                <a:gd name="connsiteX16-4603" fmla="*/ 1012158 w 1151105"/>
                <a:gd name="connsiteY16-4604" fmla="*/ 395721 h 658877"/>
                <a:gd name="connsiteX17-4605" fmla="*/ 310443 w 1151105"/>
                <a:gd name="connsiteY17-4606" fmla="*/ 578262 h 658877"/>
                <a:gd name="connsiteX18-4607" fmla="*/ 597728 w 1151105"/>
                <a:gd name="connsiteY18-4608" fmla="*/ 229606 h 658877"/>
                <a:gd name="connsiteX19-4609" fmla="*/ 484720 w 1151105"/>
                <a:gd name="connsiteY19-4610" fmla="*/ 330348 h 658877"/>
                <a:gd name="connsiteX20-4611" fmla="*/ 393293 w 1151105"/>
                <a:gd name="connsiteY20-4612" fmla="*/ 473671 h 658877"/>
                <a:gd name="connsiteX21-4613" fmla="*/ 311323 w 1151105"/>
                <a:gd name="connsiteY21-4614" fmla="*/ 571959 h 658877"/>
                <a:gd name="connsiteX22-4615" fmla="*/ 266423 w 1151105"/>
                <a:gd name="connsiteY22-4616" fmla="*/ 590344 h 658877"/>
                <a:gd name="connsiteX23-4617" fmla="*/ 0 w 1151105"/>
                <a:gd name="connsiteY23-4618" fmla="*/ 658877 h 658877"/>
                <a:gd name="connsiteX0-4619" fmla="*/ 0 w 1151105"/>
                <a:gd name="connsiteY0-4620" fmla="*/ 658877 h 658877"/>
                <a:gd name="connsiteX1-4621" fmla="*/ 219487 w 1151105"/>
                <a:gd name="connsiteY1-4622" fmla="*/ 297188 h 658877"/>
                <a:gd name="connsiteX2-4623" fmla="*/ 293487 w 1151105"/>
                <a:gd name="connsiteY2-4624" fmla="*/ 185989 h 658877"/>
                <a:gd name="connsiteX3-4625" fmla="*/ 564813 w 1151105"/>
                <a:gd name="connsiteY3-4626" fmla="*/ 61963 h 658877"/>
                <a:gd name="connsiteX4-4627" fmla="*/ 474141 w 1151105"/>
                <a:gd name="connsiteY4-4628" fmla="*/ 229555 h 658877"/>
                <a:gd name="connsiteX5-4629" fmla="*/ 623741 w 1151105"/>
                <a:gd name="connsiteY5-4630" fmla="*/ 22739 h 658877"/>
                <a:gd name="connsiteX6-4631" fmla="*/ 746009 w 1151105"/>
                <a:gd name="connsiteY6-4632" fmla="*/ 13040 h 658877"/>
                <a:gd name="connsiteX7-4633" fmla="*/ 740553 w 1151105"/>
                <a:gd name="connsiteY7-4634" fmla="*/ 90030 h 658877"/>
                <a:gd name="connsiteX8-4635" fmla="*/ 743334 w 1151105"/>
                <a:gd name="connsiteY8-4636" fmla="*/ 142387 h 658877"/>
                <a:gd name="connsiteX9-4637" fmla="*/ 804336 w 1151105"/>
                <a:gd name="connsiteY9-4638" fmla="*/ 163728 h 658877"/>
                <a:gd name="connsiteX10-4639" fmla="*/ 828529 w 1151105"/>
                <a:gd name="connsiteY10-4640" fmla="*/ 197926 h 658877"/>
                <a:gd name="connsiteX11-4641" fmla="*/ 870016 w 1151105"/>
                <a:gd name="connsiteY11-4642" fmla="*/ 207366 h 658877"/>
                <a:gd name="connsiteX12-4643" fmla="*/ 1096994 w 1151105"/>
                <a:gd name="connsiteY12-4644" fmla="*/ 152162 h 658877"/>
                <a:gd name="connsiteX13-4645" fmla="*/ 883894 w 1151105"/>
                <a:gd name="connsiteY13-4646" fmla="*/ 272331 h 658877"/>
                <a:gd name="connsiteX14-4647" fmla="*/ 1094726 w 1151105"/>
                <a:gd name="connsiteY14-4648" fmla="*/ 160259 h 658877"/>
                <a:gd name="connsiteX15-4649" fmla="*/ 1151105 w 1151105"/>
                <a:gd name="connsiteY15-4650" fmla="*/ 173350 h 658877"/>
                <a:gd name="connsiteX16-4651" fmla="*/ 1012158 w 1151105"/>
                <a:gd name="connsiteY16-4652" fmla="*/ 395721 h 658877"/>
                <a:gd name="connsiteX17-4653" fmla="*/ 310443 w 1151105"/>
                <a:gd name="connsiteY17-4654" fmla="*/ 578262 h 658877"/>
                <a:gd name="connsiteX18-4655" fmla="*/ 597728 w 1151105"/>
                <a:gd name="connsiteY18-4656" fmla="*/ 229606 h 658877"/>
                <a:gd name="connsiteX19-4657" fmla="*/ 484720 w 1151105"/>
                <a:gd name="connsiteY19-4658" fmla="*/ 330348 h 658877"/>
                <a:gd name="connsiteX20-4659" fmla="*/ 393293 w 1151105"/>
                <a:gd name="connsiteY20-4660" fmla="*/ 473671 h 658877"/>
                <a:gd name="connsiteX21-4661" fmla="*/ 311323 w 1151105"/>
                <a:gd name="connsiteY21-4662" fmla="*/ 571959 h 658877"/>
                <a:gd name="connsiteX22-4663" fmla="*/ 266423 w 1151105"/>
                <a:gd name="connsiteY22-4664" fmla="*/ 590344 h 658877"/>
                <a:gd name="connsiteX23-4665" fmla="*/ 0 w 1151105"/>
                <a:gd name="connsiteY23-4666" fmla="*/ 658877 h 658877"/>
                <a:gd name="connsiteX0-4667" fmla="*/ 0 w 1151105"/>
                <a:gd name="connsiteY0-4668" fmla="*/ 658877 h 658877"/>
                <a:gd name="connsiteX1-4669" fmla="*/ 219487 w 1151105"/>
                <a:gd name="connsiteY1-4670" fmla="*/ 297188 h 658877"/>
                <a:gd name="connsiteX2-4671" fmla="*/ 293487 w 1151105"/>
                <a:gd name="connsiteY2-4672" fmla="*/ 185989 h 658877"/>
                <a:gd name="connsiteX3-4673" fmla="*/ 564813 w 1151105"/>
                <a:gd name="connsiteY3-4674" fmla="*/ 61963 h 658877"/>
                <a:gd name="connsiteX4-4675" fmla="*/ 474141 w 1151105"/>
                <a:gd name="connsiteY4-4676" fmla="*/ 229555 h 658877"/>
                <a:gd name="connsiteX5-4677" fmla="*/ 623741 w 1151105"/>
                <a:gd name="connsiteY5-4678" fmla="*/ 22739 h 658877"/>
                <a:gd name="connsiteX6-4679" fmla="*/ 746009 w 1151105"/>
                <a:gd name="connsiteY6-4680" fmla="*/ 13040 h 658877"/>
                <a:gd name="connsiteX7-4681" fmla="*/ 740553 w 1151105"/>
                <a:gd name="connsiteY7-4682" fmla="*/ 90030 h 658877"/>
                <a:gd name="connsiteX8-4683" fmla="*/ 743334 w 1151105"/>
                <a:gd name="connsiteY8-4684" fmla="*/ 142387 h 658877"/>
                <a:gd name="connsiteX9-4685" fmla="*/ 804336 w 1151105"/>
                <a:gd name="connsiteY9-4686" fmla="*/ 163728 h 658877"/>
                <a:gd name="connsiteX10-4687" fmla="*/ 828529 w 1151105"/>
                <a:gd name="connsiteY10-4688" fmla="*/ 197926 h 658877"/>
                <a:gd name="connsiteX11-4689" fmla="*/ 870016 w 1151105"/>
                <a:gd name="connsiteY11-4690" fmla="*/ 207366 h 658877"/>
                <a:gd name="connsiteX12-4691" fmla="*/ 1096994 w 1151105"/>
                <a:gd name="connsiteY12-4692" fmla="*/ 152162 h 658877"/>
                <a:gd name="connsiteX13-4693" fmla="*/ 883894 w 1151105"/>
                <a:gd name="connsiteY13-4694" fmla="*/ 272331 h 658877"/>
                <a:gd name="connsiteX14-4695" fmla="*/ 1039953 w 1151105"/>
                <a:gd name="connsiteY14-4696" fmla="*/ 317775 h 658877"/>
                <a:gd name="connsiteX15-4697" fmla="*/ 1151105 w 1151105"/>
                <a:gd name="connsiteY15-4698" fmla="*/ 173350 h 658877"/>
                <a:gd name="connsiteX16-4699" fmla="*/ 1012158 w 1151105"/>
                <a:gd name="connsiteY16-4700" fmla="*/ 395721 h 658877"/>
                <a:gd name="connsiteX17-4701" fmla="*/ 310443 w 1151105"/>
                <a:gd name="connsiteY17-4702" fmla="*/ 578262 h 658877"/>
                <a:gd name="connsiteX18-4703" fmla="*/ 597728 w 1151105"/>
                <a:gd name="connsiteY18-4704" fmla="*/ 229606 h 658877"/>
                <a:gd name="connsiteX19-4705" fmla="*/ 484720 w 1151105"/>
                <a:gd name="connsiteY19-4706" fmla="*/ 330348 h 658877"/>
                <a:gd name="connsiteX20-4707" fmla="*/ 393293 w 1151105"/>
                <a:gd name="connsiteY20-4708" fmla="*/ 473671 h 658877"/>
                <a:gd name="connsiteX21-4709" fmla="*/ 311323 w 1151105"/>
                <a:gd name="connsiteY21-4710" fmla="*/ 571959 h 658877"/>
                <a:gd name="connsiteX22-4711" fmla="*/ 266423 w 1151105"/>
                <a:gd name="connsiteY22-4712" fmla="*/ 590344 h 658877"/>
                <a:gd name="connsiteX23-4713" fmla="*/ 0 w 1151105"/>
                <a:gd name="connsiteY23-4714" fmla="*/ 658877 h 658877"/>
                <a:gd name="connsiteX0-4715" fmla="*/ 0 w 1151105"/>
                <a:gd name="connsiteY0-4716" fmla="*/ 658877 h 658877"/>
                <a:gd name="connsiteX1-4717" fmla="*/ 219487 w 1151105"/>
                <a:gd name="connsiteY1-4718" fmla="*/ 297188 h 658877"/>
                <a:gd name="connsiteX2-4719" fmla="*/ 293487 w 1151105"/>
                <a:gd name="connsiteY2-4720" fmla="*/ 185989 h 658877"/>
                <a:gd name="connsiteX3-4721" fmla="*/ 564813 w 1151105"/>
                <a:gd name="connsiteY3-4722" fmla="*/ 61963 h 658877"/>
                <a:gd name="connsiteX4-4723" fmla="*/ 474141 w 1151105"/>
                <a:gd name="connsiteY4-4724" fmla="*/ 229555 h 658877"/>
                <a:gd name="connsiteX5-4725" fmla="*/ 623741 w 1151105"/>
                <a:gd name="connsiteY5-4726" fmla="*/ 22739 h 658877"/>
                <a:gd name="connsiteX6-4727" fmla="*/ 746009 w 1151105"/>
                <a:gd name="connsiteY6-4728" fmla="*/ 13040 h 658877"/>
                <a:gd name="connsiteX7-4729" fmla="*/ 740553 w 1151105"/>
                <a:gd name="connsiteY7-4730" fmla="*/ 90030 h 658877"/>
                <a:gd name="connsiteX8-4731" fmla="*/ 743334 w 1151105"/>
                <a:gd name="connsiteY8-4732" fmla="*/ 142387 h 658877"/>
                <a:gd name="connsiteX9-4733" fmla="*/ 804336 w 1151105"/>
                <a:gd name="connsiteY9-4734" fmla="*/ 163728 h 658877"/>
                <a:gd name="connsiteX10-4735" fmla="*/ 828529 w 1151105"/>
                <a:gd name="connsiteY10-4736" fmla="*/ 197926 h 658877"/>
                <a:gd name="connsiteX11-4737" fmla="*/ 870016 w 1151105"/>
                <a:gd name="connsiteY11-4738" fmla="*/ 207366 h 658877"/>
                <a:gd name="connsiteX12-4739" fmla="*/ 1028007 w 1151105"/>
                <a:gd name="connsiteY12-4740" fmla="*/ 240822 h 658877"/>
                <a:gd name="connsiteX13-4741" fmla="*/ 883894 w 1151105"/>
                <a:gd name="connsiteY13-4742" fmla="*/ 272331 h 658877"/>
                <a:gd name="connsiteX14-4743" fmla="*/ 1039953 w 1151105"/>
                <a:gd name="connsiteY14-4744" fmla="*/ 317775 h 658877"/>
                <a:gd name="connsiteX15-4745" fmla="*/ 1151105 w 1151105"/>
                <a:gd name="connsiteY15-4746" fmla="*/ 173350 h 658877"/>
                <a:gd name="connsiteX16-4747" fmla="*/ 1012158 w 1151105"/>
                <a:gd name="connsiteY16-4748" fmla="*/ 395721 h 658877"/>
                <a:gd name="connsiteX17-4749" fmla="*/ 310443 w 1151105"/>
                <a:gd name="connsiteY17-4750" fmla="*/ 578262 h 658877"/>
                <a:gd name="connsiteX18-4751" fmla="*/ 597728 w 1151105"/>
                <a:gd name="connsiteY18-4752" fmla="*/ 229606 h 658877"/>
                <a:gd name="connsiteX19-4753" fmla="*/ 484720 w 1151105"/>
                <a:gd name="connsiteY19-4754" fmla="*/ 330348 h 658877"/>
                <a:gd name="connsiteX20-4755" fmla="*/ 393293 w 1151105"/>
                <a:gd name="connsiteY20-4756" fmla="*/ 473671 h 658877"/>
                <a:gd name="connsiteX21-4757" fmla="*/ 311323 w 1151105"/>
                <a:gd name="connsiteY21-4758" fmla="*/ 571959 h 658877"/>
                <a:gd name="connsiteX22-4759" fmla="*/ 266423 w 1151105"/>
                <a:gd name="connsiteY22-4760" fmla="*/ 590344 h 658877"/>
                <a:gd name="connsiteX23-4761" fmla="*/ 0 w 1151105"/>
                <a:gd name="connsiteY23-4762" fmla="*/ 658877 h 658877"/>
                <a:gd name="connsiteX0-4763" fmla="*/ 0 w 1151105"/>
                <a:gd name="connsiteY0-4764" fmla="*/ 658877 h 658877"/>
                <a:gd name="connsiteX1-4765" fmla="*/ 219487 w 1151105"/>
                <a:gd name="connsiteY1-4766" fmla="*/ 297188 h 658877"/>
                <a:gd name="connsiteX2-4767" fmla="*/ 293487 w 1151105"/>
                <a:gd name="connsiteY2-4768" fmla="*/ 185989 h 658877"/>
                <a:gd name="connsiteX3-4769" fmla="*/ 564813 w 1151105"/>
                <a:gd name="connsiteY3-4770" fmla="*/ 61963 h 658877"/>
                <a:gd name="connsiteX4-4771" fmla="*/ 474141 w 1151105"/>
                <a:gd name="connsiteY4-4772" fmla="*/ 229555 h 658877"/>
                <a:gd name="connsiteX5-4773" fmla="*/ 623741 w 1151105"/>
                <a:gd name="connsiteY5-4774" fmla="*/ 22739 h 658877"/>
                <a:gd name="connsiteX6-4775" fmla="*/ 746009 w 1151105"/>
                <a:gd name="connsiteY6-4776" fmla="*/ 13040 h 658877"/>
                <a:gd name="connsiteX7-4777" fmla="*/ 740553 w 1151105"/>
                <a:gd name="connsiteY7-4778" fmla="*/ 90030 h 658877"/>
                <a:gd name="connsiteX8-4779" fmla="*/ 743334 w 1151105"/>
                <a:gd name="connsiteY8-4780" fmla="*/ 142387 h 658877"/>
                <a:gd name="connsiteX9-4781" fmla="*/ 804336 w 1151105"/>
                <a:gd name="connsiteY9-4782" fmla="*/ 163728 h 658877"/>
                <a:gd name="connsiteX10-4783" fmla="*/ 828529 w 1151105"/>
                <a:gd name="connsiteY10-4784" fmla="*/ 197926 h 658877"/>
                <a:gd name="connsiteX11-4785" fmla="*/ 870016 w 1151105"/>
                <a:gd name="connsiteY11-4786" fmla="*/ 207366 h 658877"/>
                <a:gd name="connsiteX12-4787" fmla="*/ 1033437 w 1151105"/>
                <a:gd name="connsiteY12-4788" fmla="*/ 162026 h 658877"/>
                <a:gd name="connsiteX13-4789" fmla="*/ 883894 w 1151105"/>
                <a:gd name="connsiteY13-4790" fmla="*/ 272331 h 658877"/>
                <a:gd name="connsiteX14-4791" fmla="*/ 1039953 w 1151105"/>
                <a:gd name="connsiteY14-4792" fmla="*/ 317775 h 658877"/>
                <a:gd name="connsiteX15-4793" fmla="*/ 1151105 w 1151105"/>
                <a:gd name="connsiteY15-4794" fmla="*/ 173350 h 658877"/>
                <a:gd name="connsiteX16-4795" fmla="*/ 1012158 w 1151105"/>
                <a:gd name="connsiteY16-4796" fmla="*/ 395721 h 658877"/>
                <a:gd name="connsiteX17-4797" fmla="*/ 310443 w 1151105"/>
                <a:gd name="connsiteY17-4798" fmla="*/ 578262 h 658877"/>
                <a:gd name="connsiteX18-4799" fmla="*/ 597728 w 1151105"/>
                <a:gd name="connsiteY18-4800" fmla="*/ 229606 h 658877"/>
                <a:gd name="connsiteX19-4801" fmla="*/ 484720 w 1151105"/>
                <a:gd name="connsiteY19-4802" fmla="*/ 330348 h 658877"/>
                <a:gd name="connsiteX20-4803" fmla="*/ 393293 w 1151105"/>
                <a:gd name="connsiteY20-4804" fmla="*/ 473671 h 658877"/>
                <a:gd name="connsiteX21-4805" fmla="*/ 311323 w 1151105"/>
                <a:gd name="connsiteY21-4806" fmla="*/ 571959 h 658877"/>
                <a:gd name="connsiteX22-4807" fmla="*/ 266423 w 1151105"/>
                <a:gd name="connsiteY22-4808" fmla="*/ 590344 h 658877"/>
                <a:gd name="connsiteX23-4809" fmla="*/ 0 w 1151105"/>
                <a:gd name="connsiteY23-4810" fmla="*/ 658877 h 658877"/>
                <a:gd name="connsiteX0-4811" fmla="*/ 0 w 1151105"/>
                <a:gd name="connsiteY0-4812" fmla="*/ 658877 h 658877"/>
                <a:gd name="connsiteX1-4813" fmla="*/ 219487 w 1151105"/>
                <a:gd name="connsiteY1-4814" fmla="*/ 297188 h 658877"/>
                <a:gd name="connsiteX2-4815" fmla="*/ 293487 w 1151105"/>
                <a:gd name="connsiteY2-4816" fmla="*/ 185989 h 658877"/>
                <a:gd name="connsiteX3-4817" fmla="*/ 564813 w 1151105"/>
                <a:gd name="connsiteY3-4818" fmla="*/ 61963 h 658877"/>
                <a:gd name="connsiteX4-4819" fmla="*/ 474141 w 1151105"/>
                <a:gd name="connsiteY4-4820" fmla="*/ 229555 h 658877"/>
                <a:gd name="connsiteX5-4821" fmla="*/ 623741 w 1151105"/>
                <a:gd name="connsiteY5-4822" fmla="*/ 22739 h 658877"/>
                <a:gd name="connsiteX6-4823" fmla="*/ 746009 w 1151105"/>
                <a:gd name="connsiteY6-4824" fmla="*/ 13040 h 658877"/>
                <a:gd name="connsiteX7-4825" fmla="*/ 740553 w 1151105"/>
                <a:gd name="connsiteY7-4826" fmla="*/ 90030 h 658877"/>
                <a:gd name="connsiteX8-4827" fmla="*/ 743334 w 1151105"/>
                <a:gd name="connsiteY8-4828" fmla="*/ 142387 h 658877"/>
                <a:gd name="connsiteX9-4829" fmla="*/ 804336 w 1151105"/>
                <a:gd name="connsiteY9-4830" fmla="*/ 163728 h 658877"/>
                <a:gd name="connsiteX10-4831" fmla="*/ 828529 w 1151105"/>
                <a:gd name="connsiteY10-4832" fmla="*/ 197926 h 658877"/>
                <a:gd name="connsiteX11-4833" fmla="*/ 870016 w 1151105"/>
                <a:gd name="connsiteY11-4834" fmla="*/ 207366 h 658877"/>
                <a:gd name="connsiteX12-4835" fmla="*/ 1033437 w 1151105"/>
                <a:gd name="connsiteY12-4836" fmla="*/ 162026 h 658877"/>
                <a:gd name="connsiteX13-4837" fmla="*/ 883894 w 1151105"/>
                <a:gd name="connsiteY13-4838" fmla="*/ 272331 h 658877"/>
                <a:gd name="connsiteX14-4839" fmla="*/ 1037495 w 1151105"/>
                <a:gd name="connsiteY14-4840" fmla="*/ 160807 h 658877"/>
                <a:gd name="connsiteX15-4841" fmla="*/ 1151105 w 1151105"/>
                <a:gd name="connsiteY15-4842" fmla="*/ 173350 h 658877"/>
                <a:gd name="connsiteX16-4843" fmla="*/ 1012158 w 1151105"/>
                <a:gd name="connsiteY16-4844" fmla="*/ 395721 h 658877"/>
                <a:gd name="connsiteX17-4845" fmla="*/ 310443 w 1151105"/>
                <a:gd name="connsiteY17-4846" fmla="*/ 578262 h 658877"/>
                <a:gd name="connsiteX18-4847" fmla="*/ 597728 w 1151105"/>
                <a:gd name="connsiteY18-4848" fmla="*/ 229606 h 658877"/>
                <a:gd name="connsiteX19-4849" fmla="*/ 484720 w 1151105"/>
                <a:gd name="connsiteY19-4850" fmla="*/ 330348 h 658877"/>
                <a:gd name="connsiteX20-4851" fmla="*/ 393293 w 1151105"/>
                <a:gd name="connsiteY20-4852" fmla="*/ 473671 h 658877"/>
                <a:gd name="connsiteX21-4853" fmla="*/ 311323 w 1151105"/>
                <a:gd name="connsiteY21-4854" fmla="*/ 571959 h 658877"/>
                <a:gd name="connsiteX22-4855" fmla="*/ 266423 w 1151105"/>
                <a:gd name="connsiteY22-4856" fmla="*/ 590344 h 658877"/>
                <a:gd name="connsiteX23-4857" fmla="*/ 0 w 1151105"/>
                <a:gd name="connsiteY23-4858" fmla="*/ 658877 h 658877"/>
                <a:gd name="connsiteX0-4859" fmla="*/ 0 w 1151105"/>
                <a:gd name="connsiteY0-4860" fmla="*/ 658877 h 658877"/>
                <a:gd name="connsiteX1-4861" fmla="*/ 219487 w 1151105"/>
                <a:gd name="connsiteY1-4862" fmla="*/ 297188 h 658877"/>
                <a:gd name="connsiteX2-4863" fmla="*/ 293487 w 1151105"/>
                <a:gd name="connsiteY2-4864" fmla="*/ 185989 h 658877"/>
                <a:gd name="connsiteX3-4865" fmla="*/ 564813 w 1151105"/>
                <a:gd name="connsiteY3-4866" fmla="*/ 61963 h 658877"/>
                <a:gd name="connsiteX4-4867" fmla="*/ 474141 w 1151105"/>
                <a:gd name="connsiteY4-4868" fmla="*/ 229555 h 658877"/>
                <a:gd name="connsiteX5-4869" fmla="*/ 623741 w 1151105"/>
                <a:gd name="connsiteY5-4870" fmla="*/ 22739 h 658877"/>
                <a:gd name="connsiteX6-4871" fmla="*/ 746009 w 1151105"/>
                <a:gd name="connsiteY6-4872" fmla="*/ 13040 h 658877"/>
                <a:gd name="connsiteX7-4873" fmla="*/ 740553 w 1151105"/>
                <a:gd name="connsiteY7-4874" fmla="*/ 90030 h 658877"/>
                <a:gd name="connsiteX8-4875" fmla="*/ 743334 w 1151105"/>
                <a:gd name="connsiteY8-4876" fmla="*/ 142387 h 658877"/>
                <a:gd name="connsiteX9-4877" fmla="*/ 804336 w 1151105"/>
                <a:gd name="connsiteY9-4878" fmla="*/ 163728 h 658877"/>
                <a:gd name="connsiteX10-4879" fmla="*/ 828529 w 1151105"/>
                <a:gd name="connsiteY10-4880" fmla="*/ 197926 h 658877"/>
                <a:gd name="connsiteX11-4881" fmla="*/ 870016 w 1151105"/>
                <a:gd name="connsiteY11-4882" fmla="*/ 207366 h 658877"/>
                <a:gd name="connsiteX12-4883" fmla="*/ 1033437 w 1151105"/>
                <a:gd name="connsiteY12-4884" fmla="*/ 162026 h 658877"/>
                <a:gd name="connsiteX13-4885" fmla="*/ 883894 w 1151105"/>
                <a:gd name="connsiteY13-4886" fmla="*/ 272331 h 658877"/>
                <a:gd name="connsiteX14-4887" fmla="*/ 1037495 w 1151105"/>
                <a:gd name="connsiteY14-4888" fmla="*/ 160807 h 658877"/>
                <a:gd name="connsiteX15-4889" fmla="*/ 1151105 w 1151105"/>
                <a:gd name="connsiteY15-4890" fmla="*/ 173350 h 658877"/>
                <a:gd name="connsiteX16-4891" fmla="*/ 1012158 w 1151105"/>
                <a:gd name="connsiteY16-4892" fmla="*/ 395721 h 658877"/>
                <a:gd name="connsiteX17-4893" fmla="*/ 310443 w 1151105"/>
                <a:gd name="connsiteY17-4894" fmla="*/ 578262 h 658877"/>
                <a:gd name="connsiteX18-4895" fmla="*/ 597728 w 1151105"/>
                <a:gd name="connsiteY18-4896" fmla="*/ 229606 h 658877"/>
                <a:gd name="connsiteX19-4897" fmla="*/ 484720 w 1151105"/>
                <a:gd name="connsiteY19-4898" fmla="*/ 330348 h 658877"/>
                <a:gd name="connsiteX20-4899" fmla="*/ 393293 w 1151105"/>
                <a:gd name="connsiteY20-4900" fmla="*/ 473671 h 658877"/>
                <a:gd name="connsiteX21-4901" fmla="*/ 311323 w 1151105"/>
                <a:gd name="connsiteY21-4902" fmla="*/ 571959 h 658877"/>
                <a:gd name="connsiteX22-4903" fmla="*/ 266423 w 1151105"/>
                <a:gd name="connsiteY22-4904" fmla="*/ 590344 h 658877"/>
                <a:gd name="connsiteX23-4905" fmla="*/ 0 w 1151105"/>
                <a:gd name="connsiteY23-4906" fmla="*/ 658877 h 658877"/>
                <a:gd name="connsiteX0-4907" fmla="*/ 0 w 1151105"/>
                <a:gd name="connsiteY0-4908" fmla="*/ 658877 h 658877"/>
                <a:gd name="connsiteX1-4909" fmla="*/ 219487 w 1151105"/>
                <a:gd name="connsiteY1-4910" fmla="*/ 297188 h 658877"/>
                <a:gd name="connsiteX2-4911" fmla="*/ 293487 w 1151105"/>
                <a:gd name="connsiteY2-4912" fmla="*/ 185989 h 658877"/>
                <a:gd name="connsiteX3-4913" fmla="*/ 564813 w 1151105"/>
                <a:gd name="connsiteY3-4914" fmla="*/ 61963 h 658877"/>
                <a:gd name="connsiteX4-4915" fmla="*/ 474141 w 1151105"/>
                <a:gd name="connsiteY4-4916" fmla="*/ 229555 h 658877"/>
                <a:gd name="connsiteX5-4917" fmla="*/ 623741 w 1151105"/>
                <a:gd name="connsiteY5-4918" fmla="*/ 22739 h 658877"/>
                <a:gd name="connsiteX6-4919" fmla="*/ 746009 w 1151105"/>
                <a:gd name="connsiteY6-4920" fmla="*/ 13040 h 658877"/>
                <a:gd name="connsiteX7-4921" fmla="*/ 744955 w 1151105"/>
                <a:gd name="connsiteY7-4922" fmla="*/ 88822 h 658877"/>
                <a:gd name="connsiteX8-4923" fmla="*/ 743334 w 1151105"/>
                <a:gd name="connsiteY8-4924" fmla="*/ 142387 h 658877"/>
                <a:gd name="connsiteX9-4925" fmla="*/ 804336 w 1151105"/>
                <a:gd name="connsiteY9-4926" fmla="*/ 163728 h 658877"/>
                <a:gd name="connsiteX10-4927" fmla="*/ 828529 w 1151105"/>
                <a:gd name="connsiteY10-4928" fmla="*/ 197926 h 658877"/>
                <a:gd name="connsiteX11-4929" fmla="*/ 870016 w 1151105"/>
                <a:gd name="connsiteY11-4930" fmla="*/ 207366 h 658877"/>
                <a:gd name="connsiteX12-4931" fmla="*/ 1033437 w 1151105"/>
                <a:gd name="connsiteY12-4932" fmla="*/ 162026 h 658877"/>
                <a:gd name="connsiteX13-4933" fmla="*/ 883894 w 1151105"/>
                <a:gd name="connsiteY13-4934" fmla="*/ 272331 h 658877"/>
                <a:gd name="connsiteX14-4935" fmla="*/ 1037495 w 1151105"/>
                <a:gd name="connsiteY14-4936" fmla="*/ 160807 h 658877"/>
                <a:gd name="connsiteX15-4937" fmla="*/ 1151105 w 1151105"/>
                <a:gd name="connsiteY15-4938" fmla="*/ 173350 h 658877"/>
                <a:gd name="connsiteX16-4939" fmla="*/ 1012158 w 1151105"/>
                <a:gd name="connsiteY16-4940" fmla="*/ 395721 h 658877"/>
                <a:gd name="connsiteX17-4941" fmla="*/ 310443 w 1151105"/>
                <a:gd name="connsiteY17-4942" fmla="*/ 578262 h 658877"/>
                <a:gd name="connsiteX18-4943" fmla="*/ 597728 w 1151105"/>
                <a:gd name="connsiteY18-4944" fmla="*/ 229606 h 658877"/>
                <a:gd name="connsiteX19-4945" fmla="*/ 484720 w 1151105"/>
                <a:gd name="connsiteY19-4946" fmla="*/ 330348 h 658877"/>
                <a:gd name="connsiteX20-4947" fmla="*/ 393293 w 1151105"/>
                <a:gd name="connsiteY20-4948" fmla="*/ 473671 h 658877"/>
                <a:gd name="connsiteX21-4949" fmla="*/ 311323 w 1151105"/>
                <a:gd name="connsiteY21-4950" fmla="*/ 571959 h 658877"/>
                <a:gd name="connsiteX22-4951" fmla="*/ 266423 w 1151105"/>
                <a:gd name="connsiteY22-4952" fmla="*/ 590344 h 658877"/>
                <a:gd name="connsiteX23-4953" fmla="*/ 0 w 1151105"/>
                <a:gd name="connsiteY23-4954" fmla="*/ 658877 h 658877"/>
                <a:gd name="connsiteX0-4955" fmla="*/ 0 w 1151105"/>
                <a:gd name="connsiteY0-4956" fmla="*/ 658877 h 658877"/>
                <a:gd name="connsiteX1-4957" fmla="*/ 219487 w 1151105"/>
                <a:gd name="connsiteY1-4958" fmla="*/ 297188 h 658877"/>
                <a:gd name="connsiteX2-4959" fmla="*/ 293487 w 1151105"/>
                <a:gd name="connsiteY2-4960" fmla="*/ 185989 h 658877"/>
                <a:gd name="connsiteX3-4961" fmla="*/ 564813 w 1151105"/>
                <a:gd name="connsiteY3-4962" fmla="*/ 61963 h 658877"/>
                <a:gd name="connsiteX4-4963" fmla="*/ 474141 w 1151105"/>
                <a:gd name="connsiteY4-4964" fmla="*/ 229555 h 658877"/>
                <a:gd name="connsiteX5-4965" fmla="*/ 623741 w 1151105"/>
                <a:gd name="connsiteY5-4966" fmla="*/ 22739 h 658877"/>
                <a:gd name="connsiteX6-4967" fmla="*/ 746009 w 1151105"/>
                <a:gd name="connsiteY6-4968" fmla="*/ 13040 h 658877"/>
                <a:gd name="connsiteX7-4969" fmla="*/ 744955 w 1151105"/>
                <a:gd name="connsiteY7-4970" fmla="*/ 88822 h 658877"/>
                <a:gd name="connsiteX8-4971" fmla="*/ 752581 w 1151105"/>
                <a:gd name="connsiteY8-4972" fmla="*/ 151974 h 658877"/>
                <a:gd name="connsiteX9-4973" fmla="*/ 804336 w 1151105"/>
                <a:gd name="connsiteY9-4974" fmla="*/ 163728 h 658877"/>
                <a:gd name="connsiteX10-4975" fmla="*/ 828529 w 1151105"/>
                <a:gd name="connsiteY10-4976" fmla="*/ 197926 h 658877"/>
                <a:gd name="connsiteX11-4977" fmla="*/ 870016 w 1151105"/>
                <a:gd name="connsiteY11-4978" fmla="*/ 207366 h 658877"/>
                <a:gd name="connsiteX12-4979" fmla="*/ 1033437 w 1151105"/>
                <a:gd name="connsiteY12-4980" fmla="*/ 162026 h 658877"/>
                <a:gd name="connsiteX13-4981" fmla="*/ 883894 w 1151105"/>
                <a:gd name="connsiteY13-4982" fmla="*/ 272331 h 658877"/>
                <a:gd name="connsiteX14-4983" fmla="*/ 1037495 w 1151105"/>
                <a:gd name="connsiteY14-4984" fmla="*/ 160807 h 658877"/>
                <a:gd name="connsiteX15-4985" fmla="*/ 1151105 w 1151105"/>
                <a:gd name="connsiteY15-4986" fmla="*/ 173350 h 658877"/>
                <a:gd name="connsiteX16-4987" fmla="*/ 1012158 w 1151105"/>
                <a:gd name="connsiteY16-4988" fmla="*/ 395721 h 658877"/>
                <a:gd name="connsiteX17-4989" fmla="*/ 310443 w 1151105"/>
                <a:gd name="connsiteY17-4990" fmla="*/ 578262 h 658877"/>
                <a:gd name="connsiteX18-4991" fmla="*/ 597728 w 1151105"/>
                <a:gd name="connsiteY18-4992" fmla="*/ 229606 h 658877"/>
                <a:gd name="connsiteX19-4993" fmla="*/ 484720 w 1151105"/>
                <a:gd name="connsiteY19-4994" fmla="*/ 330348 h 658877"/>
                <a:gd name="connsiteX20-4995" fmla="*/ 393293 w 1151105"/>
                <a:gd name="connsiteY20-4996" fmla="*/ 473671 h 658877"/>
                <a:gd name="connsiteX21-4997" fmla="*/ 311323 w 1151105"/>
                <a:gd name="connsiteY21-4998" fmla="*/ 571959 h 658877"/>
                <a:gd name="connsiteX22-4999" fmla="*/ 266423 w 1151105"/>
                <a:gd name="connsiteY22-5000" fmla="*/ 590344 h 658877"/>
                <a:gd name="connsiteX23-5001" fmla="*/ 0 w 1151105"/>
                <a:gd name="connsiteY23-5002" fmla="*/ 658877 h 658877"/>
                <a:gd name="connsiteX0-5003" fmla="*/ 0 w 1151105"/>
                <a:gd name="connsiteY0-5004" fmla="*/ 658877 h 658877"/>
                <a:gd name="connsiteX1-5005" fmla="*/ 219487 w 1151105"/>
                <a:gd name="connsiteY1-5006" fmla="*/ 297188 h 658877"/>
                <a:gd name="connsiteX2-5007" fmla="*/ 293487 w 1151105"/>
                <a:gd name="connsiteY2-5008" fmla="*/ 185989 h 658877"/>
                <a:gd name="connsiteX3-5009" fmla="*/ 564813 w 1151105"/>
                <a:gd name="connsiteY3-5010" fmla="*/ 61963 h 658877"/>
                <a:gd name="connsiteX4-5011" fmla="*/ 474141 w 1151105"/>
                <a:gd name="connsiteY4-5012" fmla="*/ 229555 h 658877"/>
                <a:gd name="connsiteX5-5013" fmla="*/ 623741 w 1151105"/>
                <a:gd name="connsiteY5-5014" fmla="*/ 22739 h 658877"/>
                <a:gd name="connsiteX6-5015" fmla="*/ 746009 w 1151105"/>
                <a:gd name="connsiteY6-5016" fmla="*/ 13040 h 658877"/>
                <a:gd name="connsiteX7-5017" fmla="*/ 747156 w 1151105"/>
                <a:gd name="connsiteY7-5018" fmla="*/ 88218 h 658877"/>
                <a:gd name="connsiteX8-5019" fmla="*/ 752581 w 1151105"/>
                <a:gd name="connsiteY8-5020" fmla="*/ 151974 h 658877"/>
                <a:gd name="connsiteX9-5021" fmla="*/ 804336 w 1151105"/>
                <a:gd name="connsiteY9-5022" fmla="*/ 163728 h 658877"/>
                <a:gd name="connsiteX10-5023" fmla="*/ 828529 w 1151105"/>
                <a:gd name="connsiteY10-5024" fmla="*/ 197926 h 658877"/>
                <a:gd name="connsiteX11-5025" fmla="*/ 870016 w 1151105"/>
                <a:gd name="connsiteY11-5026" fmla="*/ 207366 h 658877"/>
                <a:gd name="connsiteX12-5027" fmla="*/ 1033437 w 1151105"/>
                <a:gd name="connsiteY12-5028" fmla="*/ 162026 h 658877"/>
                <a:gd name="connsiteX13-5029" fmla="*/ 883894 w 1151105"/>
                <a:gd name="connsiteY13-5030" fmla="*/ 272331 h 658877"/>
                <a:gd name="connsiteX14-5031" fmla="*/ 1037495 w 1151105"/>
                <a:gd name="connsiteY14-5032" fmla="*/ 160807 h 658877"/>
                <a:gd name="connsiteX15-5033" fmla="*/ 1151105 w 1151105"/>
                <a:gd name="connsiteY15-5034" fmla="*/ 173350 h 658877"/>
                <a:gd name="connsiteX16-5035" fmla="*/ 1012158 w 1151105"/>
                <a:gd name="connsiteY16-5036" fmla="*/ 395721 h 658877"/>
                <a:gd name="connsiteX17-5037" fmla="*/ 310443 w 1151105"/>
                <a:gd name="connsiteY17-5038" fmla="*/ 578262 h 658877"/>
                <a:gd name="connsiteX18-5039" fmla="*/ 597728 w 1151105"/>
                <a:gd name="connsiteY18-5040" fmla="*/ 229606 h 658877"/>
                <a:gd name="connsiteX19-5041" fmla="*/ 484720 w 1151105"/>
                <a:gd name="connsiteY19-5042" fmla="*/ 330348 h 658877"/>
                <a:gd name="connsiteX20-5043" fmla="*/ 393293 w 1151105"/>
                <a:gd name="connsiteY20-5044" fmla="*/ 473671 h 658877"/>
                <a:gd name="connsiteX21-5045" fmla="*/ 311323 w 1151105"/>
                <a:gd name="connsiteY21-5046" fmla="*/ 571959 h 658877"/>
                <a:gd name="connsiteX22-5047" fmla="*/ 266423 w 1151105"/>
                <a:gd name="connsiteY22-5048" fmla="*/ 590344 h 658877"/>
                <a:gd name="connsiteX23-5049" fmla="*/ 0 w 1151105"/>
                <a:gd name="connsiteY23-5050" fmla="*/ 658877 h 658877"/>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775" y="connsiteY9-776"/>
                </a:cxn>
                <a:cxn ang="0">
                  <a:pos x="connsiteX10-1057" y="connsiteY10-1058"/>
                </a:cxn>
                <a:cxn ang="0">
                  <a:pos x="connsiteX11-1191" y="connsiteY11-1192"/>
                </a:cxn>
                <a:cxn ang="0">
                  <a:pos x="connsiteX12-1241" y="connsiteY12-1242"/>
                </a:cxn>
                <a:cxn ang="0">
                  <a:pos x="connsiteX13-1477" y="connsiteY13-1478"/>
                </a:cxn>
                <a:cxn ang="0">
                  <a:pos x="connsiteX14-1535" y="connsiteY14-1536"/>
                </a:cxn>
                <a:cxn ang="0">
                  <a:pos x="connsiteX15-1597" y="connsiteY15-1598"/>
                </a:cxn>
                <a:cxn ang="0">
                  <a:pos x="connsiteX16-1663" y="connsiteY16-1664"/>
                </a:cxn>
                <a:cxn ang="0">
                  <a:pos x="connsiteX17-1733" y="connsiteY17-1734"/>
                </a:cxn>
                <a:cxn ang="0">
                  <a:pos x="connsiteX18-1951" y="connsiteY18-1952"/>
                </a:cxn>
                <a:cxn ang="0">
                  <a:pos x="connsiteX19-1991" y="connsiteY19-1992"/>
                </a:cxn>
                <a:cxn ang="0">
                  <a:pos x="connsiteX20-2313" y="connsiteY20-2314"/>
                </a:cxn>
                <a:cxn ang="0">
                  <a:pos x="connsiteX21-4163" y="connsiteY21-4164"/>
                </a:cxn>
                <a:cxn ang="0">
                  <a:pos x="connsiteX22-4473" y="connsiteY22-4474"/>
                </a:cxn>
                <a:cxn ang="0">
                  <a:pos x="connsiteX23-4521" y="connsiteY23-4522"/>
                </a:cxn>
              </a:cxnLst>
              <a:rect l="l" t="t" r="r" b="b"/>
              <a:pathLst>
                <a:path w="1151105" h="658877">
                  <a:moveTo>
                    <a:pt x="0" y="658877"/>
                  </a:moveTo>
                  <a:cubicBezTo>
                    <a:pt x="109410" y="466218"/>
                    <a:pt x="146325" y="417751"/>
                    <a:pt x="219487" y="297188"/>
                  </a:cubicBezTo>
                  <a:lnTo>
                    <a:pt x="293487" y="185989"/>
                  </a:lnTo>
                  <a:cubicBezTo>
                    <a:pt x="428053" y="106374"/>
                    <a:pt x="473283" y="102818"/>
                    <a:pt x="564813" y="61963"/>
                  </a:cubicBezTo>
                  <a:cubicBezTo>
                    <a:pt x="527643" y="117039"/>
                    <a:pt x="504365" y="173691"/>
                    <a:pt x="474141" y="229555"/>
                  </a:cubicBezTo>
                  <a:cubicBezTo>
                    <a:pt x="532450" y="150885"/>
                    <a:pt x="578430" y="58825"/>
                    <a:pt x="623741" y="22739"/>
                  </a:cubicBezTo>
                  <a:cubicBezTo>
                    <a:pt x="669052" y="-13347"/>
                    <a:pt x="725872" y="1559"/>
                    <a:pt x="746009" y="13040"/>
                  </a:cubicBezTo>
                  <a:cubicBezTo>
                    <a:pt x="745528" y="39234"/>
                    <a:pt x="747637" y="62024"/>
                    <a:pt x="747156" y="88218"/>
                  </a:cubicBezTo>
                  <a:cubicBezTo>
                    <a:pt x="746616" y="106073"/>
                    <a:pt x="753121" y="134119"/>
                    <a:pt x="752581" y="151974"/>
                  </a:cubicBezTo>
                  <a:lnTo>
                    <a:pt x="804336" y="163728"/>
                  </a:lnTo>
                  <a:cubicBezTo>
                    <a:pt x="818583" y="169828"/>
                    <a:pt x="817582" y="190653"/>
                    <a:pt x="828529" y="197926"/>
                  </a:cubicBezTo>
                  <a:cubicBezTo>
                    <a:pt x="839476" y="205199"/>
                    <a:pt x="838873" y="210362"/>
                    <a:pt x="870016" y="207366"/>
                  </a:cubicBezTo>
                  <a:cubicBezTo>
                    <a:pt x="959489" y="199399"/>
                    <a:pt x="1031124" y="151199"/>
                    <a:pt x="1033437" y="162026"/>
                  </a:cubicBezTo>
                  <a:cubicBezTo>
                    <a:pt x="1035750" y="172853"/>
                    <a:pt x="871078" y="273255"/>
                    <a:pt x="883894" y="272331"/>
                  </a:cubicBezTo>
                  <a:lnTo>
                    <a:pt x="1037495" y="160807"/>
                  </a:lnTo>
                  <a:lnTo>
                    <a:pt x="1151105" y="173350"/>
                  </a:lnTo>
                  <a:lnTo>
                    <a:pt x="1012158" y="395721"/>
                  </a:lnTo>
                  <a:lnTo>
                    <a:pt x="310443" y="578262"/>
                  </a:lnTo>
                  <a:lnTo>
                    <a:pt x="597728" y="229606"/>
                  </a:lnTo>
                  <a:cubicBezTo>
                    <a:pt x="609941" y="214128"/>
                    <a:pt x="532803" y="272689"/>
                    <a:pt x="484720" y="330348"/>
                  </a:cubicBezTo>
                  <a:cubicBezTo>
                    <a:pt x="447933" y="372781"/>
                    <a:pt x="421624" y="433054"/>
                    <a:pt x="393293" y="473671"/>
                  </a:cubicBezTo>
                  <a:cubicBezTo>
                    <a:pt x="364962" y="514289"/>
                    <a:pt x="329754" y="554269"/>
                    <a:pt x="311323" y="571959"/>
                  </a:cubicBezTo>
                  <a:cubicBezTo>
                    <a:pt x="292892" y="589649"/>
                    <a:pt x="318933" y="572655"/>
                    <a:pt x="266423" y="590344"/>
                  </a:cubicBezTo>
                  <a:lnTo>
                    <a:pt x="0" y="658877"/>
                  </a:ln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21" name="平行四边形 51"/>
            <p:cNvSpPr/>
            <p:nvPr/>
          </p:nvSpPr>
          <p:spPr>
            <a:xfrm rot="344820">
              <a:off x="1634525" y="4156606"/>
              <a:ext cx="6898997" cy="1710518"/>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881 h 2104975"/>
                <a:gd name="connsiteX1-417" fmla="*/ 334539 w 1013215"/>
                <a:gd name="connsiteY1-418" fmla="*/ 1148685 h 2104975"/>
                <a:gd name="connsiteX2-419" fmla="*/ 764057 w 1013215"/>
                <a:gd name="connsiteY2-420" fmla="*/ 1068417 h 2104975"/>
                <a:gd name="connsiteX3-421" fmla="*/ 1013215 w 1013215"/>
                <a:gd name="connsiteY3-422" fmla="*/ 2120 h 2104975"/>
                <a:gd name="connsiteX4-423" fmla="*/ 934673 w 1013215"/>
                <a:gd name="connsiteY4-424" fmla="*/ 1673078 h 2104975"/>
                <a:gd name="connsiteX5-425" fmla="*/ 262857 w 1013215"/>
                <a:gd name="connsiteY5-426" fmla="*/ 2104975 h 2104975"/>
                <a:gd name="connsiteX6-427" fmla="*/ 0 w 1013215"/>
                <a:gd name="connsiteY6-428" fmla="*/ 2059881 h 2104975"/>
                <a:gd name="connsiteX0-429" fmla="*/ 0 w 1013215"/>
                <a:gd name="connsiteY0-430" fmla="*/ 2059881 h 2104975"/>
                <a:gd name="connsiteX1-431" fmla="*/ 339018 w 1013215"/>
                <a:gd name="connsiteY1-432" fmla="*/ 1447654 h 2104975"/>
                <a:gd name="connsiteX2-433" fmla="*/ 764057 w 1013215"/>
                <a:gd name="connsiteY2-434" fmla="*/ 1068417 h 2104975"/>
                <a:gd name="connsiteX3-435" fmla="*/ 1013215 w 1013215"/>
                <a:gd name="connsiteY3-436" fmla="*/ 2120 h 2104975"/>
                <a:gd name="connsiteX4-437" fmla="*/ 934673 w 1013215"/>
                <a:gd name="connsiteY4-438" fmla="*/ 1673078 h 2104975"/>
                <a:gd name="connsiteX5-439" fmla="*/ 262857 w 1013215"/>
                <a:gd name="connsiteY5-440" fmla="*/ 2104975 h 2104975"/>
                <a:gd name="connsiteX6-441" fmla="*/ 0 w 1013215"/>
                <a:gd name="connsiteY6-442" fmla="*/ 2059881 h 2104975"/>
                <a:gd name="connsiteX0-443" fmla="*/ 0 w 1013215"/>
                <a:gd name="connsiteY0-444" fmla="*/ 2059881 h 2104975"/>
                <a:gd name="connsiteX1-445" fmla="*/ 299244 w 1013215"/>
                <a:gd name="connsiteY1-446" fmla="*/ 1406353 h 2104975"/>
                <a:gd name="connsiteX2-447" fmla="*/ 764057 w 1013215"/>
                <a:gd name="connsiteY2-448" fmla="*/ 1068417 h 2104975"/>
                <a:gd name="connsiteX3-449" fmla="*/ 1013215 w 1013215"/>
                <a:gd name="connsiteY3-450" fmla="*/ 2120 h 2104975"/>
                <a:gd name="connsiteX4-451" fmla="*/ 934673 w 1013215"/>
                <a:gd name="connsiteY4-452" fmla="*/ 1673078 h 2104975"/>
                <a:gd name="connsiteX5-453" fmla="*/ 262857 w 1013215"/>
                <a:gd name="connsiteY5-454" fmla="*/ 2104975 h 2104975"/>
                <a:gd name="connsiteX6-455" fmla="*/ 0 w 1013215"/>
                <a:gd name="connsiteY6-456" fmla="*/ 2059881 h 2104975"/>
                <a:gd name="connsiteX0-457" fmla="*/ 0 w 1013215"/>
                <a:gd name="connsiteY0-458" fmla="*/ 2059881 h 2104975"/>
                <a:gd name="connsiteX1-459" fmla="*/ 299244 w 1013215"/>
                <a:gd name="connsiteY1-460" fmla="*/ 1406353 h 2104975"/>
                <a:gd name="connsiteX2-461" fmla="*/ 345144 w 1013215"/>
                <a:gd name="connsiteY2-462" fmla="*/ 1493361 h 2104975"/>
                <a:gd name="connsiteX3-463" fmla="*/ 764057 w 1013215"/>
                <a:gd name="connsiteY3-464" fmla="*/ 1068417 h 2104975"/>
                <a:gd name="connsiteX4-465" fmla="*/ 1013215 w 1013215"/>
                <a:gd name="connsiteY4-466" fmla="*/ 2120 h 2104975"/>
                <a:gd name="connsiteX5-467" fmla="*/ 934673 w 1013215"/>
                <a:gd name="connsiteY5-468" fmla="*/ 1673078 h 2104975"/>
                <a:gd name="connsiteX6-469" fmla="*/ 262857 w 1013215"/>
                <a:gd name="connsiteY6-470" fmla="*/ 2104975 h 2104975"/>
                <a:gd name="connsiteX7-471" fmla="*/ 0 w 1013215"/>
                <a:gd name="connsiteY7-472" fmla="*/ 2059881 h 2104975"/>
                <a:gd name="connsiteX0-473" fmla="*/ 0 w 1013215"/>
                <a:gd name="connsiteY0-474" fmla="*/ 2059633 h 2104727"/>
                <a:gd name="connsiteX1-475" fmla="*/ 299244 w 1013215"/>
                <a:gd name="connsiteY1-476" fmla="*/ 1406105 h 2104727"/>
                <a:gd name="connsiteX2-477" fmla="*/ 345144 w 1013215"/>
                <a:gd name="connsiteY2-478" fmla="*/ 1493113 h 2104727"/>
                <a:gd name="connsiteX3-479" fmla="*/ 402409 w 1013215"/>
                <a:gd name="connsiteY3-480" fmla="*/ 1224994 h 2104727"/>
                <a:gd name="connsiteX4-481" fmla="*/ 1013215 w 1013215"/>
                <a:gd name="connsiteY4-482" fmla="*/ 1872 h 2104727"/>
                <a:gd name="connsiteX5-483" fmla="*/ 934673 w 1013215"/>
                <a:gd name="connsiteY5-484" fmla="*/ 1672830 h 2104727"/>
                <a:gd name="connsiteX6-485" fmla="*/ 262857 w 1013215"/>
                <a:gd name="connsiteY6-486" fmla="*/ 2104727 h 2104727"/>
                <a:gd name="connsiteX7-487" fmla="*/ 0 w 1013215"/>
                <a:gd name="connsiteY7-488" fmla="*/ 2059633 h 2104727"/>
                <a:gd name="connsiteX0-489" fmla="*/ 0 w 1013215"/>
                <a:gd name="connsiteY0-490" fmla="*/ 2059633 h 2104727"/>
                <a:gd name="connsiteX1-491" fmla="*/ 299244 w 1013215"/>
                <a:gd name="connsiteY1-492" fmla="*/ 1406105 h 2104727"/>
                <a:gd name="connsiteX2-493" fmla="*/ 345144 w 1013215"/>
                <a:gd name="connsiteY2-494" fmla="*/ 1493113 h 2104727"/>
                <a:gd name="connsiteX3-495" fmla="*/ 402409 w 1013215"/>
                <a:gd name="connsiteY3-496" fmla="*/ 1224994 h 2104727"/>
                <a:gd name="connsiteX4-497" fmla="*/ 1013215 w 1013215"/>
                <a:gd name="connsiteY4-498" fmla="*/ 1872 h 2104727"/>
                <a:gd name="connsiteX5-499" fmla="*/ 934673 w 1013215"/>
                <a:gd name="connsiteY5-500" fmla="*/ 1672830 h 2104727"/>
                <a:gd name="connsiteX6-501" fmla="*/ 262857 w 1013215"/>
                <a:gd name="connsiteY6-502" fmla="*/ 2104727 h 2104727"/>
                <a:gd name="connsiteX7-503" fmla="*/ 0 w 1013215"/>
                <a:gd name="connsiteY7-504" fmla="*/ 2059633 h 2104727"/>
                <a:gd name="connsiteX0-505" fmla="*/ 0 w 1013215"/>
                <a:gd name="connsiteY0-506" fmla="*/ 2059622 h 2104716"/>
                <a:gd name="connsiteX1-507" fmla="*/ 299244 w 1013215"/>
                <a:gd name="connsiteY1-508" fmla="*/ 1406094 h 2104716"/>
                <a:gd name="connsiteX2-509" fmla="*/ 345144 w 1013215"/>
                <a:gd name="connsiteY2-510" fmla="*/ 1493102 h 2104716"/>
                <a:gd name="connsiteX3-511" fmla="*/ 403989 w 1013215"/>
                <a:gd name="connsiteY3-512" fmla="*/ 1233657 h 2104716"/>
                <a:gd name="connsiteX4-513" fmla="*/ 1013215 w 1013215"/>
                <a:gd name="connsiteY4-514" fmla="*/ 1861 h 2104716"/>
                <a:gd name="connsiteX5-515" fmla="*/ 934673 w 1013215"/>
                <a:gd name="connsiteY5-516" fmla="*/ 1672819 h 2104716"/>
                <a:gd name="connsiteX6-517" fmla="*/ 262857 w 1013215"/>
                <a:gd name="connsiteY6-518" fmla="*/ 2104716 h 2104716"/>
                <a:gd name="connsiteX7-519" fmla="*/ 0 w 1013215"/>
                <a:gd name="connsiteY7-520" fmla="*/ 2059622 h 2104716"/>
                <a:gd name="connsiteX0-521" fmla="*/ 0 w 1013215"/>
                <a:gd name="connsiteY0-522" fmla="*/ 2059622 h 2104716"/>
                <a:gd name="connsiteX1-523" fmla="*/ 282142 w 1013215"/>
                <a:gd name="connsiteY1-524" fmla="*/ 1232560 h 2104716"/>
                <a:gd name="connsiteX2-525" fmla="*/ 345144 w 1013215"/>
                <a:gd name="connsiteY2-526" fmla="*/ 1493102 h 2104716"/>
                <a:gd name="connsiteX3-527" fmla="*/ 403989 w 1013215"/>
                <a:gd name="connsiteY3-528" fmla="*/ 1233657 h 2104716"/>
                <a:gd name="connsiteX4-529" fmla="*/ 1013215 w 1013215"/>
                <a:gd name="connsiteY4-530" fmla="*/ 1861 h 2104716"/>
                <a:gd name="connsiteX5-531" fmla="*/ 934673 w 1013215"/>
                <a:gd name="connsiteY5-532" fmla="*/ 1672819 h 2104716"/>
                <a:gd name="connsiteX6-533" fmla="*/ 262857 w 1013215"/>
                <a:gd name="connsiteY6-534" fmla="*/ 2104716 h 2104716"/>
                <a:gd name="connsiteX7-535" fmla="*/ 0 w 1013215"/>
                <a:gd name="connsiteY7-536" fmla="*/ 2059622 h 2104716"/>
                <a:gd name="connsiteX0-537-101" fmla="*/ 0 w 1013215"/>
                <a:gd name="connsiteY0-538-102" fmla="*/ 2059622 h 2104716"/>
                <a:gd name="connsiteX1-539-103" fmla="*/ 391611 w 1013215"/>
                <a:gd name="connsiteY1-540-104" fmla="*/ 408433 h 2104716"/>
                <a:gd name="connsiteX2-541-105" fmla="*/ 345144 w 1013215"/>
                <a:gd name="connsiteY2-542-106" fmla="*/ 1493102 h 2104716"/>
                <a:gd name="connsiteX3-543-107" fmla="*/ 403989 w 1013215"/>
                <a:gd name="connsiteY3-544-108" fmla="*/ 1233657 h 2104716"/>
                <a:gd name="connsiteX4-545-109" fmla="*/ 1013215 w 1013215"/>
                <a:gd name="connsiteY4-546-110" fmla="*/ 1861 h 2104716"/>
                <a:gd name="connsiteX5-547-111" fmla="*/ 934673 w 1013215"/>
                <a:gd name="connsiteY5-548-112" fmla="*/ 1672819 h 2104716"/>
                <a:gd name="connsiteX6-549-113" fmla="*/ 262857 w 1013215"/>
                <a:gd name="connsiteY6-550-114" fmla="*/ 2104716 h 2104716"/>
                <a:gd name="connsiteX7-551" fmla="*/ 0 w 1013215"/>
                <a:gd name="connsiteY7-552" fmla="*/ 2059622 h 2104716"/>
                <a:gd name="connsiteX0-553" fmla="*/ 0 w 1013215"/>
                <a:gd name="connsiteY0-554" fmla="*/ 2059622 h 2104716"/>
                <a:gd name="connsiteX1-555" fmla="*/ 391611 w 1013215"/>
                <a:gd name="connsiteY1-556" fmla="*/ 408433 h 2104716"/>
                <a:gd name="connsiteX2-557" fmla="*/ 345144 w 1013215"/>
                <a:gd name="connsiteY2-558" fmla="*/ 1493102 h 2104716"/>
                <a:gd name="connsiteX3-559" fmla="*/ 403989 w 1013215"/>
                <a:gd name="connsiteY3-560" fmla="*/ 1233657 h 2104716"/>
                <a:gd name="connsiteX4-561" fmla="*/ 1013215 w 1013215"/>
                <a:gd name="connsiteY4-562" fmla="*/ 1861 h 2104716"/>
                <a:gd name="connsiteX5-563" fmla="*/ 934673 w 1013215"/>
                <a:gd name="connsiteY5-564" fmla="*/ 1672819 h 2104716"/>
                <a:gd name="connsiteX6-565" fmla="*/ 262857 w 1013215"/>
                <a:gd name="connsiteY6-566" fmla="*/ 2104716 h 2104716"/>
                <a:gd name="connsiteX7-567" fmla="*/ 0 w 1013215"/>
                <a:gd name="connsiteY7-568" fmla="*/ 2059622 h 2104716"/>
                <a:gd name="connsiteX0-569" fmla="*/ 0 w 1013215"/>
                <a:gd name="connsiteY0-570" fmla="*/ 2059622 h 2104716"/>
                <a:gd name="connsiteX1-571" fmla="*/ 391611 w 1013215"/>
                <a:gd name="connsiteY1-572" fmla="*/ 408433 h 2104716"/>
                <a:gd name="connsiteX2-573" fmla="*/ 453458 w 1013215"/>
                <a:gd name="connsiteY2-574" fmla="*/ 591824 h 2104716"/>
                <a:gd name="connsiteX3-575" fmla="*/ 345144 w 1013215"/>
                <a:gd name="connsiteY3-576" fmla="*/ 1493102 h 2104716"/>
                <a:gd name="connsiteX4-577" fmla="*/ 403989 w 1013215"/>
                <a:gd name="connsiteY4-578" fmla="*/ 1233657 h 2104716"/>
                <a:gd name="connsiteX5-579" fmla="*/ 1013215 w 1013215"/>
                <a:gd name="connsiteY5-580" fmla="*/ 1861 h 2104716"/>
                <a:gd name="connsiteX6-581" fmla="*/ 934673 w 1013215"/>
                <a:gd name="connsiteY6-582" fmla="*/ 1672819 h 2104716"/>
                <a:gd name="connsiteX7-583" fmla="*/ 262857 w 1013215"/>
                <a:gd name="connsiteY7-584" fmla="*/ 2104716 h 2104716"/>
                <a:gd name="connsiteX8" fmla="*/ 0 w 1013215"/>
                <a:gd name="connsiteY8" fmla="*/ 2059622 h 2104716"/>
                <a:gd name="connsiteX0-585" fmla="*/ 0 w 1013215"/>
                <a:gd name="connsiteY0-586" fmla="*/ 2059622 h 2104716"/>
                <a:gd name="connsiteX1-587" fmla="*/ 391611 w 1013215"/>
                <a:gd name="connsiteY1-588" fmla="*/ 408433 h 2104716"/>
                <a:gd name="connsiteX2-589" fmla="*/ 453458 w 1013215"/>
                <a:gd name="connsiteY2-590" fmla="*/ 591824 h 2104716"/>
                <a:gd name="connsiteX3-591" fmla="*/ 345144 w 1013215"/>
                <a:gd name="connsiteY3-592" fmla="*/ 1493102 h 2104716"/>
                <a:gd name="connsiteX4-593" fmla="*/ 403989 w 1013215"/>
                <a:gd name="connsiteY4-594" fmla="*/ 1233657 h 2104716"/>
                <a:gd name="connsiteX5-595" fmla="*/ 1013215 w 1013215"/>
                <a:gd name="connsiteY5-596" fmla="*/ 1861 h 2104716"/>
                <a:gd name="connsiteX6-597" fmla="*/ 934673 w 1013215"/>
                <a:gd name="connsiteY6-598" fmla="*/ 1672819 h 2104716"/>
                <a:gd name="connsiteX7-599" fmla="*/ 262857 w 1013215"/>
                <a:gd name="connsiteY7-600" fmla="*/ 2104716 h 2104716"/>
                <a:gd name="connsiteX8-601" fmla="*/ 0 w 1013215"/>
                <a:gd name="connsiteY8-602" fmla="*/ 2059622 h 2104716"/>
                <a:gd name="connsiteX0-603" fmla="*/ 0 w 1013215"/>
                <a:gd name="connsiteY0-604" fmla="*/ 2059622 h 2104716"/>
                <a:gd name="connsiteX1-605" fmla="*/ 391611 w 1013215"/>
                <a:gd name="connsiteY1-606" fmla="*/ 408433 h 2104716"/>
                <a:gd name="connsiteX2-607" fmla="*/ 435932 w 1013215"/>
                <a:gd name="connsiteY2-608" fmla="*/ 486771 h 2104716"/>
                <a:gd name="connsiteX3-609" fmla="*/ 345144 w 1013215"/>
                <a:gd name="connsiteY3-610" fmla="*/ 1493102 h 2104716"/>
                <a:gd name="connsiteX4-611" fmla="*/ 403989 w 1013215"/>
                <a:gd name="connsiteY4-612" fmla="*/ 1233657 h 2104716"/>
                <a:gd name="connsiteX5-613" fmla="*/ 1013215 w 1013215"/>
                <a:gd name="connsiteY5-614" fmla="*/ 1861 h 2104716"/>
                <a:gd name="connsiteX6-615" fmla="*/ 934673 w 1013215"/>
                <a:gd name="connsiteY6-616" fmla="*/ 1672819 h 2104716"/>
                <a:gd name="connsiteX7-617" fmla="*/ 262857 w 1013215"/>
                <a:gd name="connsiteY7-618" fmla="*/ 2104716 h 2104716"/>
                <a:gd name="connsiteX8-619" fmla="*/ 0 w 1013215"/>
                <a:gd name="connsiteY8-620" fmla="*/ 2059622 h 2104716"/>
                <a:gd name="connsiteX0-621" fmla="*/ 0 w 1013215"/>
                <a:gd name="connsiteY0-622" fmla="*/ 2059622 h 2104716"/>
                <a:gd name="connsiteX1-623" fmla="*/ 391611 w 1013215"/>
                <a:gd name="connsiteY1-624" fmla="*/ 408433 h 2104716"/>
                <a:gd name="connsiteX2-625" fmla="*/ 435932 w 1013215"/>
                <a:gd name="connsiteY2-626" fmla="*/ 486771 h 2104716"/>
                <a:gd name="connsiteX3-627" fmla="*/ 453322 w 1013215"/>
                <a:gd name="connsiteY3-628" fmla="*/ 679591 h 2104716"/>
                <a:gd name="connsiteX4-629" fmla="*/ 345144 w 1013215"/>
                <a:gd name="connsiteY4-630" fmla="*/ 1493102 h 2104716"/>
                <a:gd name="connsiteX5-631" fmla="*/ 403989 w 1013215"/>
                <a:gd name="connsiteY5-632" fmla="*/ 1233657 h 2104716"/>
                <a:gd name="connsiteX6-633" fmla="*/ 1013215 w 1013215"/>
                <a:gd name="connsiteY6-634" fmla="*/ 1861 h 2104716"/>
                <a:gd name="connsiteX7-635" fmla="*/ 934673 w 1013215"/>
                <a:gd name="connsiteY7-636" fmla="*/ 1672819 h 2104716"/>
                <a:gd name="connsiteX8-637" fmla="*/ 262857 w 1013215"/>
                <a:gd name="connsiteY8-638" fmla="*/ 2104716 h 2104716"/>
                <a:gd name="connsiteX9" fmla="*/ 0 w 1013215"/>
                <a:gd name="connsiteY9" fmla="*/ 2059622 h 2104716"/>
                <a:gd name="connsiteX0-639" fmla="*/ 0 w 1013215"/>
                <a:gd name="connsiteY0-640" fmla="*/ 2059622 h 2104716"/>
                <a:gd name="connsiteX1-641" fmla="*/ 391611 w 1013215"/>
                <a:gd name="connsiteY1-642" fmla="*/ 408433 h 2104716"/>
                <a:gd name="connsiteX2-643" fmla="*/ 435932 w 1013215"/>
                <a:gd name="connsiteY2-644" fmla="*/ 486771 h 2104716"/>
                <a:gd name="connsiteX3-645" fmla="*/ 453322 w 1013215"/>
                <a:gd name="connsiteY3-646" fmla="*/ 679591 h 2104716"/>
                <a:gd name="connsiteX4-647" fmla="*/ 390055 w 1013215"/>
                <a:gd name="connsiteY4-648" fmla="*/ 1199712 h 2104716"/>
                <a:gd name="connsiteX5-649" fmla="*/ 345144 w 1013215"/>
                <a:gd name="connsiteY5-650" fmla="*/ 1493102 h 2104716"/>
                <a:gd name="connsiteX6-651" fmla="*/ 403989 w 1013215"/>
                <a:gd name="connsiteY6-652" fmla="*/ 1233657 h 2104716"/>
                <a:gd name="connsiteX7-653" fmla="*/ 1013215 w 1013215"/>
                <a:gd name="connsiteY7-654" fmla="*/ 1861 h 2104716"/>
                <a:gd name="connsiteX8-655" fmla="*/ 934673 w 1013215"/>
                <a:gd name="connsiteY8-656" fmla="*/ 1672819 h 2104716"/>
                <a:gd name="connsiteX9-657" fmla="*/ 262857 w 1013215"/>
                <a:gd name="connsiteY9-658" fmla="*/ 2104716 h 2104716"/>
                <a:gd name="connsiteX10" fmla="*/ 0 w 1013215"/>
                <a:gd name="connsiteY10" fmla="*/ 2059622 h 2104716"/>
                <a:gd name="connsiteX0-659" fmla="*/ 0 w 934673"/>
                <a:gd name="connsiteY0-660" fmla="*/ 1651189 h 1696283"/>
                <a:gd name="connsiteX1-661" fmla="*/ 391611 w 934673"/>
                <a:gd name="connsiteY1-662" fmla="*/ 0 h 1696283"/>
                <a:gd name="connsiteX2-663" fmla="*/ 435932 w 934673"/>
                <a:gd name="connsiteY2-664" fmla="*/ 78338 h 1696283"/>
                <a:gd name="connsiteX3-665" fmla="*/ 453322 w 934673"/>
                <a:gd name="connsiteY3-666" fmla="*/ 271158 h 1696283"/>
                <a:gd name="connsiteX4-667" fmla="*/ 390055 w 934673"/>
                <a:gd name="connsiteY4-668" fmla="*/ 791279 h 1696283"/>
                <a:gd name="connsiteX5-669" fmla="*/ 345144 w 934673"/>
                <a:gd name="connsiteY5-670" fmla="*/ 1084669 h 1696283"/>
                <a:gd name="connsiteX6-671" fmla="*/ 403989 w 934673"/>
                <a:gd name="connsiteY6-672" fmla="*/ 825224 h 1696283"/>
                <a:gd name="connsiteX7-673" fmla="*/ 716002 w 934673"/>
                <a:gd name="connsiteY7-674" fmla="*/ 953640 h 1696283"/>
                <a:gd name="connsiteX8-675" fmla="*/ 934673 w 934673"/>
                <a:gd name="connsiteY8-676" fmla="*/ 1264386 h 1696283"/>
                <a:gd name="connsiteX9-677" fmla="*/ 262857 w 934673"/>
                <a:gd name="connsiteY9-678" fmla="*/ 1696283 h 1696283"/>
                <a:gd name="connsiteX10-679" fmla="*/ 0 w 934673"/>
                <a:gd name="connsiteY10-680" fmla="*/ 1651189 h 1696283"/>
                <a:gd name="connsiteX0-681" fmla="*/ 0 w 934673"/>
                <a:gd name="connsiteY0-682" fmla="*/ 1651189 h 1696283"/>
                <a:gd name="connsiteX1-683" fmla="*/ 391611 w 934673"/>
                <a:gd name="connsiteY1-684" fmla="*/ 0 h 1696283"/>
                <a:gd name="connsiteX2-685" fmla="*/ 435932 w 934673"/>
                <a:gd name="connsiteY2-686" fmla="*/ 78338 h 1696283"/>
                <a:gd name="connsiteX3-687" fmla="*/ 453322 w 934673"/>
                <a:gd name="connsiteY3-688" fmla="*/ 271158 h 1696283"/>
                <a:gd name="connsiteX4-689" fmla="*/ 390055 w 934673"/>
                <a:gd name="connsiteY4-690" fmla="*/ 791279 h 1696283"/>
                <a:gd name="connsiteX5-691" fmla="*/ 345144 w 934673"/>
                <a:gd name="connsiteY5-692" fmla="*/ 1084669 h 1696283"/>
                <a:gd name="connsiteX6-693" fmla="*/ 390789 w 934673"/>
                <a:gd name="connsiteY6-694" fmla="*/ 912083 h 1696283"/>
                <a:gd name="connsiteX7-695" fmla="*/ 716002 w 934673"/>
                <a:gd name="connsiteY7-696" fmla="*/ 953640 h 1696283"/>
                <a:gd name="connsiteX8-697" fmla="*/ 934673 w 934673"/>
                <a:gd name="connsiteY8-698" fmla="*/ 1264386 h 1696283"/>
                <a:gd name="connsiteX9-699" fmla="*/ 262857 w 934673"/>
                <a:gd name="connsiteY9-700" fmla="*/ 1696283 h 1696283"/>
                <a:gd name="connsiteX10-701" fmla="*/ 0 w 934673"/>
                <a:gd name="connsiteY10-702" fmla="*/ 1651189 h 1696283"/>
                <a:gd name="connsiteX0-703" fmla="*/ 0 w 934673"/>
                <a:gd name="connsiteY0-704" fmla="*/ 1651189 h 1696283"/>
                <a:gd name="connsiteX1-705" fmla="*/ 391611 w 934673"/>
                <a:gd name="connsiteY1-706" fmla="*/ 0 h 1696283"/>
                <a:gd name="connsiteX2-707" fmla="*/ 435932 w 934673"/>
                <a:gd name="connsiteY2-708" fmla="*/ 78338 h 1696283"/>
                <a:gd name="connsiteX3-709" fmla="*/ 453322 w 934673"/>
                <a:gd name="connsiteY3-710" fmla="*/ 271158 h 1696283"/>
                <a:gd name="connsiteX4-711" fmla="*/ 390055 w 934673"/>
                <a:gd name="connsiteY4-712" fmla="*/ 791279 h 1696283"/>
                <a:gd name="connsiteX5-713" fmla="*/ 345144 w 934673"/>
                <a:gd name="connsiteY5-714" fmla="*/ 1084669 h 1696283"/>
                <a:gd name="connsiteX6-715" fmla="*/ 392794 w 934673"/>
                <a:gd name="connsiteY6-716" fmla="*/ 852277 h 1696283"/>
                <a:gd name="connsiteX7-717" fmla="*/ 716002 w 934673"/>
                <a:gd name="connsiteY7-718" fmla="*/ 953640 h 1696283"/>
                <a:gd name="connsiteX8-719" fmla="*/ 934673 w 934673"/>
                <a:gd name="connsiteY8-720" fmla="*/ 1264386 h 1696283"/>
                <a:gd name="connsiteX9-721" fmla="*/ 262857 w 934673"/>
                <a:gd name="connsiteY9-722" fmla="*/ 1696283 h 1696283"/>
                <a:gd name="connsiteX10-723" fmla="*/ 0 w 934673"/>
                <a:gd name="connsiteY10-724" fmla="*/ 1651189 h 1696283"/>
                <a:gd name="connsiteX0-725" fmla="*/ 0 w 934673"/>
                <a:gd name="connsiteY0-726" fmla="*/ 1651189 h 1696283"/>
                <a:gd name="connsiteX1-727" fmla="*/ 391611 w 934673"/>
                <a:gd name="connsiteY1-728" fmla="*/ 0 h 1696283"/>
                <a:gd name="connsiteX2-729" fmla="*/ 435932 w 934673"/>
                <a:gd name="connsiteY2-730" fmla="*/ 78338 h 1696283"/>
                <a:gd name="connsiteX3-731" fmla="*/ 453322 w 934673"/>
                <a:gd name="connsiteY3-732" fmla="*/ 271158 h 1696283"/>
                <a:gd name="connsiteX4-733" fmla="*/ 390055 w 934673"/>
                <a:gd name="connsiteY4-734" fmla="*/ 791279 h 1696283"/>
                <a:gd name="connsiteX5-735" fmla="*/ 345144 w 934673"/>
                <a:gd name="connsiteY5-736" fmla="*/ 1084669 h 1696283"/>
                <a:gd name="connsiteX6-737" fmla="*/ 392794 w 934673"/>
                <a:gd name="connsiteY6-738" fmla="*/ 852277 h 1696283"/>
                <a:gd name="connsiteX7-739" fmla="*/ 460005 w 934673"/>
                <a:gd name="connsiteY7-740" fmla="*/ 902652 h 1696283"/>
                <a:gd name="connsiteX8-741" fmla="*/ 934673 w 934673"/>
                <a:gd name="connsiteY8-742" fmla="*/ 1264386 h 1696283"/>
                <a:gd name="connsiteX9-743" fmla="*/ 262857 w 934673"/>
                <a:gd name="connsiteY9-744" fmla="*/ 1696283 h 1696283"/>
                <a:gd name="connsiteX10-745" fmla="*/ 0 w 934673"/>
                <a:gd name="connsiteY10-746" fmla="*/ 1651189 h 1696283"/>
                <a:gd name="connsiteX0-747" fmla="*/ 0 w 721149"/>
                <a:gd name="connsiteY0-748" fmla="*/ 1651189 h 1696283"/>
                <a:gd name="connsiteX1-749" fmla="*/ 391611 w 721149"/>
                <a:gd name="connsiteY1-750" fmla="*/ 0 h 1696283"/>
                <a:gd name="connsiteX2-751" fmla="*/ 435932 w 721149"/>
                <a:gd name="connsiteY2-752" fmla="*/ 78338 h 1696283"/>
                <a:gd name="connsiteX3-753" fmla="*/ 453322 w 721149"/>
                <a:gd name="connsiteY3-754" fmla="*/ 271158 h 1696283"/>
                <a:gd name="connsiteX4-755" fmla="*/ 390055 w 721149"/>
                <a:gd name="connsiteY4-756" fmla="*/ 791279 h 1696283"/>
                <a:gd name="connsiteX5-757" fmla="*/ 345144 w 721149"/>
                <a:gd name="connsiteY5-758" fmla="*/ 1084669 h 1696283"/>
                <a:gd name="connsiteX6-759" fmla="*/ 392794 w 721149"/>
                <a:gd name="connsiteY6-760" fmla="*/ 852277 h 1696283"/>
                <a:gd name="connsiteX7-761" fmla="*/ 460005 w 721149"/>
                <a:gd name="connsiteY7-762" fmla="*/ 902652 h 1696283"/>
                <a:gd name="connsiteX8-763" fmla="*/ 721149 w 721149"/>
                <a:gd name="connsiteY8-764" fmla="*/ 950877 h 1696283"/>
                <a:gd name="connsiteX9-765" fmla="*/ 262857 w 721149"/>
                <a:gd name="connsiteY9-766" fmla="*/ 1696283 h 1696283"/>
                <a:gd name="connsiteX10-767" fmla="*/ 0 w 721149"/>
                <a:gd name="connsiteY10-768" fmla="*/ 1651189 h 1696283"/>
                <a:gd name="connsiteX0-769" fmla="*/ 0 w 721149"/>
                <a:gd name="connsiteY0-770" fmla="*/ 1651189 h 1696283"/>
                <a:gd name="connsiteX1-771" fmla="*/ 391611 w 721149"/>
                <a:gd name="connsiteY1-772" fmla="*/ 0 h 1696283"/>
                <a:gd name="connsiteX2-773" fmla="*/ 435932 w 721149"/>
                <a:gd name="connsiteY2-774" fmla="*/ 78338 h 1696283"/>
                <a:gd name="connsiteX3-775" fmla="*/ 453322 w 721149"/>
                <a:gd name="connsiteY3-776" fmla="*/ 271158 h 1696283"/>
                <a:gd name="connsiteX4-777" fmla="*/ 390055 w 721149"/>
                <a:gd name="connsiteY4-778" fmla="*/ 791279 h 1696283"/>
                <a:gd name="connsiteX5-779" fmla="*/ 345144 w 721149"/>
                <a:gd name="connsiteY5-780" fmla="*/ 1084669 h 1696283"/>
                <a:gd name="connsiteX6-781" fmla="*/ 392794 w 721149"/>
                <a:gd name="connsiteY6-782" fmla="*/ 852277 h 1696283"/>
                <a:gd name="connsiteX7-783" fmla="*/ 460438 w 721149"/>
                <a:gd name="connsiteY7-784" fmla="*/ 931584 h 1696283"/>
                <a:gd name="connsiteX8-785" fmla="*/ 721149 w 721149"/>
                <a:gd name="connsiteY8-786" fmla="*/ 950877 h 1696283"/>
                <a:gd name="connsiteX9-787" fmla="*/ 262857 w 721149"/>
                <a:gd name="connsiteY9-788" fmla="*/ 1696283 h 1696283"/>
                <a:gd name="connsiteX10-789" fmla="*/ 0 w 721149"/>
                <a:gd name="connsiteY10-790" fmla="*/ 1651189 h 1696283"/>
                <a:gd name="connsiteX0-791" fmla="*/ 0 w 721149"/>
                <a:gd name="connsiteY0-792" fmla="*/ 1651189 h 1696283"/>
                <a:gd name="connsiteX1-793" fmla="*/ 391611 w 721149"/>
                <a:gd name="connsiteY1-794" fmla="*/ 0 h 1696283"/>
                <a:gd name="connsiteX2-795" fmla="*/ 435932 w 721149"/>
                <a:gd name="connsiteY2-796" fmla="*/ 78338 h 1696283"/>
                <a:gd name="connsiteX3-797" fmla="*/ 453322 w 721149"/>
                <a:gd name="connsiteY3-798" fmla="*/ 271158 h 1696283"/>
                <a:gd name="connsiteX4-799" fmla="*/ 390055 w 721149"/>
                <a:gd name="connsiteY4-800" fmla="*/ 791279 h 1696283"/>
                <a:gd name="connsiteX5-801" fmla="*/ 345144 w 721149"/>
                <a:gd name="connsiteY5-802" fmla="*/ 1084669 h 1696283"/>
                <a:gd name="connsiteX6-803" fmla="*/ 392794 w 721149"/>
                <a:gd name="connsiteY6-804" fmla="*/ 852277 h 1696283"/>
                <a:gd name="connsiteX7-805" fmla="*/ 454262 w 721149"/>
                <a:gd name="connsiteY7-806" fmla="*/ 906534 h 1696283"/>
                <a:gd name="connsiteX8-807" fmla="*/ 721149 w 721149"/>
                <a:gd name="connsiteY8-808" fmla="*/ 950877 h 1696283"/>
                <a:gd name="connsiteX9-809" fmla="*/ 262857 w 721149"/>
                <a:gd name="connsiteY9-810" fmla="*/ 1696283 h 1696283"/>
                <a:gd name="connsiteX10-811" fmla="*/ 0 w 721149"/>
                <a:gd name="connsiteY10-812" fmla="*/ 1651189 h 1696283"/>
                <a:gd name="connsiteX0-813" fmla="*/ 0 w 721149"/>
                <a:gd name="connsiteY0-814" fmla="*/ 1651189 h 1696283"/>
                <a:gd name="connsiteX1-815" fmla="*/ 391611 w 721149"/>
                <a:gd name="connsiteY1-816" fmla="*/ 0 h 1696283"/>
                <a:gd name="connsiteX2-817" fmla="*/ 435932 w 721149"/>
                <a:gd name="connsiteY2-818" fmla="*/ 78338 h 1696283"/>
                <a:gd name="connsiteX3-819" fmla="*/ 453322 w 721149"/>
                <a:gd name="connsiteY3-820" fmla="*/ 271158 h 1696283"/>
                <a:gd name="connsiteX4-821" fmla="*/ 390055 w 721149"/>
                <a:gd name="connsiteY4-822" fmla="*/ 791279 h 1696283"/>
                <a:gd name="connsiteX5-823" fmla="*/ 345144 w 721149"/>
                <a:gd name="connsiteY5-824" fmla="*/ 1084669 h 1696283"/>
                <a:gd name="connsiteX6-825" fmla="*/ 392794 w 721149"/>
                <a:gd name="connsiteY6-826" fmla="*/ 852277 h 1696283"/>
                <a:gd name="connsiteX7-827" fmla="*/ 454262 w 721149"/>
                <a:gd name="connsiteY7-828" fmla="*/ 906534 h 1696283"/>
                <a:gd name="connsiteX8-829" fmla="*/ 721149 w 721149"/>
                <a:gd name="connsiteY8-830" fmla="*/ 950877 h 1696283"/>
                <a:gd name="connsiteX9-831" fmla="*/ 612627 w 721149"/>
                <a:gd name="connsiteY9-832" fmla="*/ 1127894 h 1696283"/>
                <a:gd name="connsiteX10-833" fmla="*/ 262857 w 721149"/>
                <a:gd name="connsiteY10-834" fmla="*/ 1696283 h 1696283"/>
                <a:gd name="connsiteX11" fmla="*/ 0 w 721149"/>
                <a:gd name="connsiteY11" fmla="*/ 1651189 h 1696283"/>
                <a:gd name="connsiteX0-835" fmla="*/ 0 w 974013"/>
                <a:gd name="connsiteY0-836" fmla="*/ 1651189 h 1696283"/>
                <a:gd name="connsiteX1-837" fmla="*/ 391611 w 974013"/>
                <a:gd name="connsiteY1-838" fmla="*/ 0 h 1696283"/>
                <a:gd name="connsiteX2-839" fmla="*/ 435932 w 974013"/>
                <a:gd name="connsiteY2-840" fmla="*/ 78338 h 1696283"/>
                <a:gd name="connsiteX3-841" fmla="*/ 453322 w 974013"/>
                <a:gd name="connsiteY3-842" fmla="*/ 271158 h 1696283"/>
                <a:gd name="connsiteX4-843" fmla="*/ 390055 w 974013"/>
                <a:gd name="connsiteY4-844" fmla="*/ 791279 h 1696283"/>
                <a:gd name="connsiteX5-845" fmla="*/ 345144 w 974013"/>
                <a:gd name="connsiteY5-846" fmla="*/ 1084669 h 1696283"/>
                <a:gd name="connsiteX6-847" fmla="*/ 392794 w 974013"/>
                <a:gd name="connsiteY6-848" fmla="*/ 852277 h 1696283"/>
                <a:gd name="connsiteX7-849" fmla="*/ 454262 w 974013"/>
                <a:gd name="connsiteY7-850" fmla="*/ 906534 h 1696283"/>
                <a:gd name="connsiteX8-851" fmla="*/ 721149 w 974013"/>
                <a:gd name="connsiteY8-852" fmla="*/ 950877 h 1696283"/>
                <a:gd name="connsiteX9-853" fmla="*/ 974013 w 974013"/>
                <a:gd name="connsiteY9-854" fmla="*/ 1244018 h 1696283"/>
                <a:gd name="connsiteX10-855" fmla="*/ 262857 w 974013"/>
                <a:gd name="connsiteY10-856" fmla="*/ 1696283 h 1696283"/>
                <a:gd name="connsiteX11-857" fmla="*/ 0 w 974013"/>
                <a:gd name="connsiteY11-858" fmla="*/ 1651189 h 1696283"/>
                <a:gd name="connsiteX0-859" fmla="*/ 0 w 974013"/>
                <a:gd name="connsiteY0-860" fmla="*/ 1651189 h 1696283"/>
                <a:gd name="connsiteX1-861" fmla="*/ 391611 w 974013"/>
                <a:gd name="connsiteY1-862" fmla="*/ 0 h 1696283"/>
                <a:gd name="connsiteX2-863" fmla="*/ 435932 w 974013"/>
                <a:gd name="connsiteY2-864" fmla="*/ 78338 h 1696283"/>
                <a:gd name="connsiteX3-865" fmla="*/ 453322 w 974013"/>
                <a:gd name="connsiteY3-866" fmla="*/ 271158 h 1696283"/>
                <a:gd name="connsiteX4-867" fmla="*/ 390055 w 974013"/>
                <a:gd name="connsiteY4-868" fmla="*/ 791279 h 1696283"/>
                <a:gd name="connsiteX5-869" fmla="*/ 345144 w 974013"/>
                <a:gd name="connsiteY5-870" fmla="*/ 1084669 h 1696283"/>
                <a:gd name="connsiteX6-871" fmla="*/ 392794 w 974013"/>
                <a:gd name="connsiteY6-872" fmla="*/ 852277 h 1696283"/>
                <a:gd name="connsiteX7-873" fmla="*/ 445359 w 974013"/>
                <a:gd name="connsiteY7-874" fmla="*/ 893069 h 1696283"/>
                <a:gd name="connsiteX8-875" fmla="*/ 721149 w 974013"/>
                <a:gd name="connsiteY8-876" fmla="*/ 950877 h 1696283"/>
                <a:gd name="connsiteX9-877" fmla="*/ 974013 w 974013"/>
                <a:gd name="connsiteY9-878" fmla="*/ 1244018 h 1696283"/>
                <a:gd name="connsiteX10-879" fmla="*/ 262857 w 974013"/>
                <a:gd name="connsiteY10-880" fmla="*/ 1696283 h 1696283"/>
                <a:gd name="connsiteX11-881" fmla="*/ 0 w 974013"/>
                <a:gd name="connsiteY11-882" fmla="*/ 1651189 h 1696283"/>
                <a:gd name="connsiteX0-883" fmla="*/ 0 w 974013"/>
                <a:gd name="connsiteY0-884" fmla="*/ 1651189 h 1696283"/>
                <a:gd name="connsiteX1-885" fmla="*/ 391611 w 974013"/>
                <a:gd name="connsiteY1-886" fmla="*/ 0 h 1696283"/>
                <a:gd name="connsiteX2-887" fmla="*/ 435932 w 974013"/>
                <a:gd name="connsiteY2-888" fmla="*/ 78338 h 1696283"/>
                <a:gd name="connsiteX3-889" fmla="*/ 453322 w 974013"/>
                <a:gd name="connsiteY3-890" fmla="*/ 271158 h 1696283"/>
                <a:gd name="connsiteX4-891" fmla="*/ 390055 w 974013"/>
                <a:gd name="connsiteY4-892" fmla="*/ 791279 h 1696283"/>
                <a:gd name="connsiteX5-893" fmla="*/ 345144 w 974013"/>
                <a:gd name="connsiteY5-894" fmla="*/ 1084669 h 1696283"/>
                <a:gd name="connsiteX6-895" fmla="*/ 392794 w 974013"/>
                <a:gd name="connsiteY6-896" fmla="*/ 852277 h 1696283"/>
                <a:gd name="connsiteX7-897" fmla="*/ 445359 w 974013"/>
                <a:gd name="connsiteY7-898" fmla="*/ 893069 h 1696283"/>
                <a:gd name="connsiteX8-899" fmla="*/ 519860 w 974013"/>
                <a:gd name="connsiteY8-900" fmla="*/ 937325 h 1696283"/>
                <a:gd name="connsiteX9-901" fmla="*/ 721149 w 974013"/>
                <a:gd name="connsiteY9-902" fmla="*/ 950877 h 1696283"/>
                <a:gd name="connsiteX10-903" fmla="*/ 974013 w 974013"/>
                <a:gd name="connsiteY10-904" fmla="*/ 1244018 h 1696283"/>
                <a:gd name="connsiteX11-905" fmla="*/ 262857 w 974013"/>
                <a:gd name="connsiteY11-906" fmla="*/ 1696283 h 1696283"/>
                <a:gd name="connsiteX12" fmla="*/ 0 w 974013"/>
                <a:gd name="connsiteY12" fmla="*/ 1651189 h 1696283"/>
                <a:gd name="connsiteX0-907" fmla="*/ 0 w 974013"/>
                <a:gd name="connsiteY0-908" fmla="*/ 1651189 h 1696283"/>
                <a:gd name="connsiteX1-909" fmla="*/ 391611 w 974013"/>
                <a:gd name="connsiteY1-910" fmla="*/ 0 h 1696283"/>
                <a:gd name="connsiteX2-911" fmla="*/ 435932 w 974013"/>
                <a:gd name="connsiteY2-912" fmla="*/ 78338 h 1696283"/>
                <a:gd name="connsiteX3-913" fmla="*/ 453322 w 974013"/>
                <a:gd name="connsiteY3-914" fmla="*/ 271158 h 1696283"/>
                <a:gd name="connsiteX4-915" fmla="*/ 390055 w 974013"/>
                <a:gd name="connsiteY4-916" fmla="*/ 791279 h 1696283"/>
                <a:gd name="connsiteX5-917" fmla="*/ 345144 w 974013"/>
                <a:gd name="connsiteY5-918" fmla="*/ 1084669 h 1696283"/>
                <a:gd name="connsiteX6-919" fmla="*/ 392794 w 974013"/>
                <a:gd name="connsiteY6-920" fmla="*/ 852277 h 1696283"/>
                <a:gd name="connsiteX7-921" fmla="*/ 445359 w 974013"/>
                <a:gd name="connsiteY7-922" fmla="*/ 893069 h 1696283"/>
                <a:gd name="connsiteX8-923" fmla="*/ 519860 w 974013"/>
                <a:gd name="connsiteY8-924" fmla="*/ 937325 h 1696283"/>
                <a:gd name="connsiteX9-925" fmla="*/ 736941 w 974013"/>
                <a:gd name="connsiteY9-926" fmla="*/ 940201 h 1696283"/>
                <a:gd name="connsiteX10-927" fmla="*/ 974013 w 974013"/>
                <a:gd name="connsiteY10-928" fmla="*/ 1244018 h 1696283"/>
                <a:gd name="connsiteX11-929" fmla="*/ 262857 w 974013"/>
                <a:gd name="connsiteY11-930" fmla="*/ 1696283 h 1696283"/>
                <a:gd name="connsiteX12-931" fmla="*/ 0 w 974013"/>
                <a:gd name="connsiteY12-932" fmla="*/ 1651189 h 1696283"/>
                <a:gd name="connsiteX0-933" fmla="*/ 0 w 977483"/>
                <a:gd name="connsiteY0-934" fmla="*/ 1679717 h 1696283"/>
                <a:gd name="connsiteX1-935" fmla="*/ 395081 w 977483"/>
                <a:gd name="connsiteY1-936" fmla="*/ 0 h 1696283"/>
                <a:gd name="connsiteX2-937" fmla="*/ 439402 w 977483"/>
                <a:gd name="connsiteY2-938" fmla="*/ 78338 h 1696283"/>
                <a:gd name="connsiteX3-939" fmla="*/ 456792 w 977483"/>
                <a:gd name="connsiteY3-940" fmla="*/ 271158 h 1696283"/>
                <a:gd name="connsiteX4-941" fmla="*/ 393525 w 977483"/>
                <a:gd name="connsiteY4-942" fmla="*/ 791279 h 1696283"/>
                <a:gd name="connsiteX5-943" fmla="*/ 348614 w 977483"/>
                <a:gd name="connsiteY5-944" fmla="*/ 1084669 h 1696283"/>
                <a:gd name="connsiteX6-945" fmla="*/ 396264 w 977483"/>
                <a:gd name="connsiteY6-946" fmla="*/ 852277 h 1696283"/>
                <a:gd name="connsiteX7-947" fmla="*/ 448829 w 977483"/>
                <a:gd name="connsiteY7-948" fmla="*/ 893069 h 1696283"/>
                <a:gd name="connsiteX8-949" fmla="*/ 523330 w 977483"/>
                <a:gd name="connsiteY8-950" fmla="*/ 937325 h 1696283"/>
                <a:gd name="connsiteX9-951" fmla="*/ 740411 w 977483"/>
                <a:gd name="connsiteY9-952" fmla="*/ 940201 h 1696283"/>
                <a:gd name="connsiteX10-953" fmla="*/ 977483 w 977483"/>
                <a:gd name="connsiteY10-954" fmla="*/ 1244018 h 1696283"/>
                <a:gd name="connsiteX11-955" fmla="*/ 266327 w 977483"/>
                <a:gd name="connsiteY11-956" fmla="*/ 1696283 h 1696283"/>
                <a:gd name="connsiteX12-957" fmla="*/ 0 w 977483"/>
                <a:gd name="connsiteY12-958" fmla="*/ 1679717 h 1696283"/>
                <a:gd name="connsiteX0-959" fmla="*/ 0 w 977483"/>
                <a:gd name="connsiteY0-960" fmla="*/ 1679717 h 1713366"/>
                <a:gd name="connsiteX1-961" fmla="*/ 395081 w 977483"/>
                <a:gd name="connsiteY1-962" fmla="*/ 0 h 1713366"/>
                <a:gd name="connsiteX2-963" fmla="*/ 439402 w 977483"/>
                <a:gd name="connsiteY2-964" fmla="*/ 78338 h 1713366"/>
                <a:gd name="connsiteX3-965" fmla="*/ 456792 w 977483"/>
                <a:gd name="connsiteY3-966" fmla="*/ 271158 h 1713366"/>
                <a:gd name="connsiteX4-967" fmla="*/ 393525 w 977483"/>
                <a:gd name="connsiteY4-968" fmla="*/ 791279 h 1713366"/>
                <a:gd name="connsiteX5-969" fmla="*/ 348614 w 977483"/>
                <a:gd name="connsiteY5-970" fmla="*/ 1084669 h 1713366"/>
                <a:gd name="connsiteX6-971" fmla="*/ 396264 w 977483"/>
                <a:gd name="connsiteY6-972" fmla="*/ 852277 h 1713366"/>
                <a:gd name="connsiteX7-973" fmla="*/ 448829 w 977483"/>
                <a:gd name="connsiteY7-974" fmla="*/ 893069 h 1713366"/>
                <a:gd name="connsiteX8-975" fmla="*/ 523330 w 977483"/>
                <a:gd name="connsiteY8-976" fmla="*/ 937325 h 1713366"/>
                <a:gd name="connsiteX9-977" fmla="*/ 740411 w 977483"/>
                <a:gd name="connsiteY9-978" fmla="*/ 940201 h 1713366"/>
                <a:gd name="connsiteX10-979" fmla="*/ 977483 w 977483"/>
                <a:gd name="connsiteY10-980" fmla="*/ 1244018 h 1713366"/>
                <a:gd name="connsiteX11-981" fmla="*/ 272039 w 977483"/>
                <a:gd name="connsiteY11-982" fmla="*/ 1713366 h 1713366"/>
                <a:gd name="connsiteX12-983" fmla="*/ 0 w 977483"/>
                <a:gd name="connsiteY12-984" fmla="*/ 1679717 h 1713366"/>
                <a:gd name="connsiteX0-985" fmla="*/ 0 w 977483"/>
                <a:gd name="connsiteY0-986" fmla="*/ 1679717 h 1713366"/>
                <a:gd name="connsiteX1-987" fmla="*/ 395081 w 977483"/>
                <a:gd name="connsiteY1-988" fmla="*/ 0 h 1713366"/>
                <a:gd name="connsiteX2-989" fmla="*/ 439402 w 977483"/>
                <a:gd name="connsiteY2-990" fmla="*/ 78338 h 1713366"/>
                <a:gd name="connsiteX3-991" fmla="*/ 456792 w 977483"/>
                <a:gd name="connsiteY3-992" fmla="*/ 271158 h 1713366"/>
                <a:gd name="connsiteX4-993" fmla="*/ 393525 w 977483"/>
                <a:gd name="connsiteY4-994" fmla="*/ 791279 h 1713366"/>
                <a:gd name="connsiteX5-995" fmla="*/ 348614 w 977483"/>
                <a:gd name="connsiteY5-996" fmla="*/ 1084669 h 1713366"/>
                <a:gd name="connsiteX6-997" fmla="*/ 396264 w 977483"/>
                <a:gd name="connsiteY6-998" fmla="*/ 852277 h 1713366"/>
                <a:gd name="connsiteX7-999" fmla="*/ 448829 w 977483"/>
                <a:gd name="connsiteY7-1000" fmla="*/ 893069 h 1713366"/>
                <a:gd name="connsiteX8-1001" fmla="*/ 523330 w 977483"/>
                <a:gd name="connsiteY8-1002" fmla="*/ 937325 h 1713366"/>
                <a:gd name="connsiteX9-1003" fmla="*/ 740411 w 977483"/>
                <a:gd name="connsiteY9-1004" fmla="*/ 940201 h 1713366"/>
                <a:gd name="connsiteX10-1005" fmla="*/ 977483 w 977483"/>
                <a:gd name="connsiteY10-1006" fmla="*/ 1244018 h 1713366"/>
                <a:gd name="connsiteX11-1007" fmla="*/ 272039 w 977483"/>
                <a:gd name="connsiteY11-1008" fmla="*/ 1713366 h 1713366"/>
                <a:gd name="connsiteX12-1009" fmla="*/ 99581 w 977483"/>
                <a:gd name="connsiteY12-1010" fmla="*/ 1685959 h 1713366"/>
                <a:gd name="connsiteX13" fmla="*/ 0 w 977483"/>
                <a:gd name="connsiteY13" fmla="*/ 1679717 h 1713366"/>
                <a:gd name="connsiteX0-1011" fmla="*/ 0 w 977483"/>
                <a:gd name="connsiteY0-1012" fmla="*/ 1679717 h 1713366"/>
                <a:gd name="connsiteX1-1013" fmla="*/ 395081 w 977483"/>
                <a:gd name="connsiteY1-1014" fmla="*/ 0 h 1713366"/>
                <a:gd name="connsiteX2-1015" fmla="*/ 439402 w 977483"/>
                <a:gd name="connsiteY2-1016" fmla="*/ 78338 h 1713366"/>
                <a:gd name="connsiteX3-1017" fmla="*/ 456792 w 977483"/>
                <a:gd name="connsiteY3-1018" fmla="*/ 271158 h 1713366"/>
                <a:gd name="connsiteX4-1019" fmla="*/ 393525 w 977483"/>
                <a:gd name="connsiteY4-1020" fmla="*/ 791279 h 1713366"/>
                <a:gd name="connsiteX5-1021" fmla="*/ 348614 w 977483"/>
                <a:gd name="connsiteY5-1022" fmla="*/ 1084669 h 1713366"/>
                <a:gd name="connsiteX6-1023" fmla="*/ 396264 w 977483"/>
                <a:gd name="connsiteY6-1024" fmla="*/ 852277 h 1713366"/>
                <a:gd name="connsiteX7-1025" fmla="*/ 448829 w 977483"/>
                <a:gd name="connsiteY7-1026" fmla="*/ 893069 h 1713366"/>
                <a:gd name="connsiteX8-1027" fmla="*/ 523330 w 977483"/>
                <a:gd name="connsiteY8-1028" fmla="*/ 937325 h 1713366"/>
                <a:gd name="connsiteX9-1029" fmla="*/ 740411 w 977483"/>
                <a:gd name="connsiteY9-1030" fmla="*/ 940201 h 1713366"/>
                <a:gd name="connsiteX10-1031" fmla="*/ 977483 w 977483"/>
                <a:gd name="connsiteY10-1032" fmla="*/ 1244018 h 1713366"/>
                <a:gd name="connsiteX11-1033" fmla="*/ 272039 w 977483"/>
                <a:gd name="connsiteY11-1034" fmla="*/ 1713366 h 1713366"/>
                <a:gd name="connsiteX12-1035" fmla="*/ 349797 w 977483"/>
                <a:gd name="connsiteY12-1036" fmla="*/ 1165969 h 1713366"/>
                <a:gd name="connsiteX13-1037" fmla="*/ 0 w 977483"/>
                <a:gd name="connsiteY13-1038" fmla="*/ 1679717 h 1713366"/>
                <a:gd name="connsiteX0-1039" fmla="*/ 0 w 977483"/>
                <a:gd name="connsiteY0-1040" fmla="*/ 1679717 h 1713366"/>
                <a:gd name="connsiteX1-1041" fmla="*/ 395081 w 977483"/>
                <a:gd name="connsiteY1-1042" fmla="*/ 0 h 1713366"/>
                <a:gd name="connsiteX2-1043" fmla="*/ 439402 w 977483"/>
                <a:gd name="connsiteY2-1044" fmla="*/ 78338 h 1713366"/>
                <a:gd name="connsiteX3-1045" fmla="*/ 456792 w 977483"/>
                <a:gd name="connsiteY3-1046" fmla="*/ 271158 h 1713366"/>
                <a:gd name="connsiteX4-1047" fmla="*/ 393525 w 977483"/>
                <a:gd name="connsiteY4-1048" fmla="*/ 791279 h 1713366"/>
                <a:gd name="connsiteX5-1049" fmla="*/ 348614 w 977483"/>
                <a:gd name="connsiteY5-1050" fmla="*/ 1084669 h 1713366"/>
                <a:gd name="connsiteX6-1051" fmla="*/ 396264 w 977483"/>
                <a:gd name="connsiteY6-1052" fmla="*/ 852277 h 1713366"/>
                <a:gd name="connsiteX7-1053" fmla="*/ 448829 w 977483"/>
                <a:gd name="connsiteY7-1054" fmla="*/ 893069 h 1713366"/>
                <a:gd name="connsiteX8-1055" fmla="*/ 523330 w 977483"/>
                <a:gd name="connsiteY8-1056" fmla="*/ 937325 h 1713366"/>
                <a:gd name="connsiteX9-1057" fmla="*/ 740411 w 977483"/>
                <a:gd name="connsiteY9-1058" fmla="*/ 940201 h 1713366"/>
                <a:gd name="connsiteX10-1059" fmla="*/ 977483 w 977483"/>
                <a:gd name="connsiteY10-1060" fmla="*/ 1244018 h 1713366"/>
                <a:gd name="connsiteX11-1061" fmla="*/ 272039 w 977483"/>
                <a:gd name="connsiteY11-1062" fmla="*/ 1713366 h 1713366"/>
                <a:gd name="connsiteX12-1063" fmla="*/ 349797 w 977483"/>
                <a:gd name="connsiteY12-1064" fmla="*/ 1165969 h 1713366"/>
                <a:gd name="connsiteX13-1065" fmla="*/ 127807 w 977483"/>
                <a:gd name="connsiteY13-1066" fmla="*/ 1488846 h 1713366"/>
                <a:gd name="connsiteX14" fmla="*/ 0 w 977483"/>
                <a:gd name="connsiteY14" fmla="*/ 1679717 h 1713366"/>
                <a:gd name="connsiteX0-1067" fmla="*/ 0 w 977483"/>
                <a:gd name="connsiteY0-1068" fmla="*/ 1679717 h 1713366"/>
                <a:gd name="connsiteX1-1069" fmla="*/ 395081 w 977483"/>
                <a:gd name="connsiteY1-1070" fmla="*/ 0 h 1713366"/>
                <a:gd name="connsiteX2-1071" fmla="*/ 439402 w 977483"/>
                <a:gd name="connsiteY2-1072" fmla="*/ 78338 h 1713366"/>
                <a:gd name="connsiteX3-1073" fmla="*/ 456792 w 977483"/>
                <a:gd name="connsiteY3-1074" fmla="*/ 271158 h 1713366"/>
                <a:gd name="connsiteX4-1075" fmla="*/ 393525 w 977483"/>
                <a:gd name="connsiteY4-1076" fmla="*/ 791279 h 1713366"/>
                <a:gd name="connsiteX5-1077" fmla="*/ 348614 w 977483"/>
                <a:gd name="connsiteY5-1078" fmla="*/ 1084669 h 1713366"/>
                <a:gd name="connsiteX6-1079" fmla="*/ 396264 w 977483"/>
                <a:gd name="connsiteY6-1080" fmla="*/ 852277 h 1713366"/>
                <a:gd name="connsiteX7-1081" fmla="*/ 448829 w 977483"/>
                <a:gd name="connsiteY7-1082" fmla="*/ 893069 h 1713366"/>
                <a:gd name="connsiteX8-1083" fmla="*/ 523330 w 977483"/>
                <a:gd name="connsiteY8-1084" fmla="*/ 937325 h 1713366"/>
                <a:gd name="connsiteX9-1085" fmla="*/ 740411 w 977483"/>
                <a:gd name="connsiteY9-1086" fmla="*/ 940201 h 1713366"/>
                <a:gd name="connsiteX10-1087" fmla="*/ 977483 w 977483"/>
                <a:gd name="connsiteY10-1088" fmla="*/ 1244018 h 1713366"/>
                <a:gd name="connsiteX11-1089" fmla="*/ 272039 w 977483"/>
                <a:gd name="connsiteY11-1090" fmla="*/ 1713366 h 1713366"/>
                <a:gd name="connsiteX12-1091" fmla="*/ 349797 w 977483"/>
                <a:gd name="connsiteY12-1092" fmla="*/ 1165969 h 1713366"/>
                <a:gd name="connsiteX13-1093" fmla="*/ 101973 w 977483"/>
                <a:gd name="connsiteY13-1094" fmla="*/ 1689578 h 1713366"/>
                <a:gd name="connsiteX14-1095" fmla="*/ 0 w 977483"/>
                <a:gd name="connsiteY14-1096" fmla="*/ 1679717 h 1713366"/>
                <a:gd name="connsiteX0-1097" fmla="*/ 0 w 977483"/>
                <a:gd name="connsiteY0-1098" fmla="*/ 1679717 h 1713366"/>
                <a:gd name="connsiteX1-1099" fmla="*/ 395081 w 977483"/>
                <a:gd name="connsiteY1-1100" fmla="*/ 0 h 1713366"/>
                <a:gd name="connsiteX2-1101" fmla="*/ 439402 w 977483"/>
                <a:gd name="connsiteY2-1102" fmla="*/ 78338 h 1713366"/>
                <a:gd name="connsiteX3-1103" fmla="*/ 456792 w 977483"/>
                <a:gd name="connsiteY3-1104" fmla="*/ 271158 h 1713366"/>
                <a:gd name="connsiteX4-1105" fmla="*/ 393525 w 977483"/>
                <a:gd name="connsiteY4-1106" fmla="*/ 791279 h 1713366"/>
                <a:gd name="connsiteX5-1107" fmla="*/ 348614 w 977483"/>
                <a:gd name="connsiteY5-1108" fmla="*/ 1084669 h 1713366"/>
                <a:gd name="connsiteX6-1109" fmla="*/ 396264 w 977483"/>
                <a:gd name="connsiteY6-1110" fmla="*/ 852277 h 1713366"/>
                <a:gd name="connsiteX7-1111" fmla="*/ 448829 w 977483"/>
                <a:gd name="connsiteY7-1112" fmla="*/ 893069 h 1713366"/>
                <a:gd name="connsiteX8-1113" fmla="*/ 523330 w 977483"/>
                <a:gd name="connsiteY8-1114" fmla="*/ 937325 h 1713366"/>
                <a:gd name="connsiteX9-1115" fmla="*/ 740411 w 977483"/>
                <a:gd name="connsiteY9-1116" fmla="*/ 940201 h 1713366"/>
                <a:gd name="connsiteX10-1117" fmla="*/ 977483 w 977483"/>
                <a:gd name="connsiteY10-1118" fmla="*/ 1244018 h 1713366"/>
                <a:gd name="connsiteX11-1119" fmla="*/ 272039 w 977483"/>
                <a:gd name="connsiteY11-1120" fmla="*/ 1713366 h 1713366"/>
                <a:gd name="connsiteX12-1121" fmla="*/ 349797 w 977483"/>
                <a:gd name="connsiteY12-1122" fmla="*/ 1165969 h 1713366"/>
                <a:gd name="connsiteX13-1123" fmla="*/ 202120 w 977483"/>
                <a:gd name="connsiteY13-1124" fmla="*/ 1454313 h 1713366"/>
                <a:gd name="connsiteX14-1125" fmla="*/ 101973 w 977483"/>
                <a:gd name="connsiteY14-1126" fmla="*/ 1689578 h 1713366"/>
                <a:gd name="connsiteX15" fmla="*/ 0 w 977483"/>
                <a:gd name="connsiteY15" fmla="*/ 1679717 h 1713366"/>
                <a:gd name="connsiteX0-1127" fmla="*/ 0 w 977483"/>
                <a:gd name="connsiteY0-1128" fmla="*/ 1679717 h 1713366"/>
                <a:gd name="connsiteX1-1129" fmla="*/ 395081 w 977483"/>
                <a:gd name="connsiteY1-1130" fmla="*/ 0 h 1713366"/>
                <a:gd name="connsiteX2-1131" fmla="*/ 439402 w 977483"/>
                <a:gd name="connsiteY2-1132" fmla="*/ 78338 h 1713366"/>
                <a:gd name="connsiteX3-1133" fmla="*/ 456792 w 977483"/>
                <a:gd name="connsiteY3-1134" fmla="*/ 271158 h 1713366"/>
                <a:gd name="connsiteX4-1135" fmla="*/ 393525 w 977483"/>
                <a:gd name="connsiteY4-1136" fmla="*/ 791279 h 1713366"/>
                <a:gd name="connsiteX5-1137" fmla="*/ 348614 w 977483"/>
                <a:gd name="connsiteY5-1138" fmla="*/ 1084669 h 1713366"/>
                <a:gd name="connsiteX6-1139" fmla="*/ 396264 w 977483"/>
                <a:gd name="connsiteY6-1140" fmla="*/ 852277 h 1713366"/>
                <a:gd name="connsiteX7-1141" fmla="*/ 448829 w 977483"/>
                <a:gd name="connsiteY7-1142" fmla="*/ 893069 h 1713366"/>
                <a:gd name="connsiteX8-1143" fmla="*/ 523330 w 977483"/>
                <a:gd name="connsiteY8-1144" fmla="*/ 937325 h 1713366"/>
                <a:gd name="connsiteX9-1145" fmla="*/ 740411 w 977483"/>
                <a:gd name="connsiteY9-1146" fmla="*/ 940201 h 1713366"/>
                <a:gd name="connsiteX10-1147" fmla="*/ 977483 w 977483"/>
                <a:gd name="connsiteY10-1148" fmla="*/ 1244018 h 1713366"/>
                <a:gd name="connsiteX11-1149" fmla="*/ 272039 w 977483"/>
                <a:gd name="connsiteY11-1150" fmla="*/ 1713366 h 1713366"/>
                <a:gd name="connsiteX12-1151" fmla="*/ 305532 w 977483"/>
                <a:gd name="connsiteY12-1152" fmla="*/ 1489123 h 1713366"/>
                <a:gd name="connsiteX13-1153" fmla="*/ 349797 w 977483"/>
                <a:gd name="connsiteY13-1154" fmla="*/ 1165969 h 1713366"/>
                <a:gd name="connsiteX14-1155" fmla="*/ 202120 w 977483"/>
                <a:gd name="connsiteY14-1156" fmla="*/ 1454313 h 1713366"/>
                <a:gd name="connsiteX15-1157" fmla="*/ 101973 w 977483"/>
                <a:gd name="connsiteY15-1158" fmla="*/ 1689578 h 1713366"/>
                <a:gd name="connsiteX16" fmla="*/ 0 w 977483"/>
                <a:gd name="connsiteY16" fmla="*/ 1679717 h 1713366"/>
                <a:gd name="connsiteX0-1159" fmla="*/ 0 w 977483"/>
                <a:gd name="connsiteY0-1160" fmla="*/ 1679717 h 1713366"/>
                <a:gd name="connsiteX1-1161" fmla="*/ 395081 w 977483"/>
                <a:gd name="connsiteY1-1162" fmla="*/ 0 h 1713366"/>
                <a:gd name="connsiteX2-1163" fmla="*/ 439402 w 977483"/>
                <a:gd name="connsiteY2-1164" fmla="*/ 78338 h 1713366"/>
                <a:gd name="connsiteX3-1165" fmla="*/ 456792 w 977483"/>
                <a:gd name="connsiteY3-1166" fmla="*/ 271158 h 1713366"/>
                <a:gd name="connsiteX4-1167" fmla="*/ 393525 w 977483"/>
                <a:gd name="connsiteY4-1168" fmla="*/ 791279 h 1713366"/>
                <a:gd name="connsiteX5-1169" fmla="*/ 348614 w 977483"/>
                <a:gd name="connsiteY5-1170" fmla="*/ 1084669 h 1713366"/>
                <a:gd name="connsiteX6-1171" fmla="*/ 396264 w 977483"/>
                <a:gd name="connsiteY6-1172" fmla="*/ 852277 h 1713366"/>
                <a:gd name="connsiteX7-1173" fmla="*/ 448829 w 977483"/>
                <a:gd name="connsiteY7-1174" fmla="*/ 893069 h 1713366"/>
                <a:gd name="connsiteX8-1175" fmla="*/ 523330 w 977483"/>
                <a:gd name="connsiteY8-1176" fmla="*/ 937325 h 1713366"/>
                <a:gd name="connsiteX9-1177" fmla="*/ 740411 w 977483"/>
                <a:gd name="connsiteY9-1178" fmla="*/ 940201 h 1713366"/>
                <a:gd name="connsiteX10-1179" fmla="*/ 977483 w 977483"/>
                <a:gd name="connsiteY10-1180" fmla="*/ 1244018 h 1713366"/>
                <a:gd name="connsiteX11-1181" fmla="*/ 272039 w 977483"/>
                <a:gd name="connsiteY11-1182" fmla="*/ 1713366 h 1713366"/>
                <a:gd name="connsiteX12-1183" fmla="*/ 119183 w 977483"/>
                <a:gd name="connsiteY12-1184" fmla="*/ 1693652 h 1713366"/>
                <a:gd name="connsiteX13-1185" fmla="*/ 349797 w 977483"/>
                <a:gd name="connsiteY13-1186" fmla="*/ 1165969 h 1713366"/>
                <a:gd name="connsiteX14-1187" fmla="*/ 202120 w 977483"/>
                <a:gd name="connsiteY14-1188" fmla="*/ 1454313 h 1713366"/>
                <a:gd name="connsiteX15-1189" fmla="*/ 101973 w 977483"/>
                <a:gd name="connsiteY15-1190" fmla="*/ 1689578 h 1713366"/>
                <a:gd name="connsiteX16-1191" fmla="*/ 0 w 977483"/>
                <a:gd name="connsiteY16-1192" fmla="*/ 1679717 h 1713366"/>
                <a:gd name="connsiteX0-1193" fmla="*/ 0 w 977483"/>
                <a:gd name="connsiteY0-1194" fmla="*/ 1679717 h 1713366"/>
                <a:gd name="connsiteX1-1195" fmla="*/ 395081 w 977483"/>
                <a:gd name="connsiteY1-1196" fmla="*/ 0 h 1713366"/>
                <a:gd name="connsiteX2-1197" fmla="*/ 439402 w 977483"/>
                <a:gd name="connsiteY2-1198" fmla="*/ 78338 h 1713366"/>
                <a:gd name="connsiteX3-1199" fmla="*/ 456792 w 977483"/>
                <a:gd name="connsiteY3-1200" fmla="*/ 271158 h 1713366"/>
                <a:gd name="connsiteX4-1201" fmla="*/ 393525 w 977483"/>
                <a:gd name="connsiteY4-1202" fmla="*/ 791279 h 1713366"/>
                <a:gd name="connsiteX5-1203" fmla="*/ 348614 w 977483"/>
                <a:gd name="connsiteY5-1204" fmla="*/ 1084669 h 1713366"/>
                <a:gd name="connsiteX6-1205" fmla="*/ 396264 w 977483"/>
                <a:gd name="connsiteY6-1206" fmla="*/ 852277 h 1713366"/>
                <a:gd name="connsiteX7-1207" fmla="*/ 448829 w 977483"/>
                <a:gd name="connsiteY7-1208" fmla="*/ 893069 h 1713366"/>
                <a:gd name="connsiteX8-1209" fmla="*/ 523330 w 977483"/>
                <a:gd name="connsiteY8-1210" fmla="*/ 937325 h 1713366"/>
                <a:gd name="connsiteX9-1211" fmla="*/ 740411 w 977483"/>
                <a:gd name="connsiteY9-1212" fmla="*/ 940201 h 1713366"/>
                <a:gd name="connsiteX10-1213" fmla="*/ 977483 w 977483"/>
                <a:gd name="connsiteY10-1214" fmla="*/ 1244018 h 1713366"/>
                <a:gd name="connsiteX11-1215" fmla="*/ 272039 w 977483"/>
                <a:gd name="connsiteY11-1216" fmla="*/ 1713366 h 1713366"/>
                <a:gd name="connsiteX12-1217" fmla="*/ 119183 w 977483"/>
                <a:gd name="connsiteY12-1218" fmla="*/ 1693652 h 1713366"/>
                <a:gd name="connsiteX13-1219" fmla="*/ 219640 w 977483"/>
                <a:gd name="connsiteY13-1220" fmla="*/ 1479122 h 1713366"/>
                <a:gd name="connsiteX14-1221" fmla="*/ 349797 w 977483"/>
                <a:gd name="connsiteY14-1222" fmla="*/ 1165969 h 1713366"/>
                <a:gd name="connsiteX15-1223" fmla="*/ 202120 w 977483"/>
                <a:gd name="connsiteY15-1224" fmla="*/ 1454313 h 1713366"/>
                <a:gd name="connsiteX16-1225" fmla="*/ 101973 w 977483"/>
                <a:gd name="connsiteY16-1226" fmla="*/ 1689578 h 1713366"/>
                <a:gd name="connsiteX17" fmla="*/ 0 w 977483"/>
                <a:gd name="connsiteY17" fmla="*/ 1679717 h 1713366"/>
                <a:gd name="connsiteX0-1227" fmla="*/ 0 w 977483"/>
                <a:gd name="connsiteY0-1228" fmla="*/ 1639780 h 1673429"/>
                <a:gd name="connsiteX1-1229" fmla="*/ 390223 w 977483"/>
                <a:gd name="connsiteY1-1230" fmla="*/ 0 h 1673429"/>
                <a:gd name="connsiteX2-1231" fmla="*/ 439402 w 977483"/>
                <a:gd name="connsiteY2-1232" fmla="*/ 38401 h 1673429"/>
                <a:gd name="connsiteX3-1233" fmla="*/ 456792 w 977483"/>
                <a:gd name="connsiteY3-1234" fmla="*/ 231221 h 1673429"/>
                <a:gd name="connsiteX4-1235" fmla="*/ 393525 w 977483"/>
                <a:gd name="connsiteY4-1236" fmla="*/ 751342 h 1673429"/>
                <a:gd name="connsiteX5-1237" fmla="*/ 348614 w 977483"/>
                <a:gd name="connsiteY5-1238" fmla="*/ 1044732 h 1673429"/>
                <a:gd name="connsiteX6-1239" fmla="*/ 396264 w 977483"/>
                <a:gd name="connsiteY6-1240" fmla="*/ 812340 h 1673429"/>
                <a:gd name="connsiteX7-1241" fmla="*/ 448829 w 977483"/>
                <a:gd name="connsiteY7-1242" fmla="*/ 853132 h 1673429"/>
                <a:gd name="connsiteX8-1243" fmla="*/ 523330 w 977483"/>
                <a:gd name="connsiteY8-1244" fmla="*/ 897388 h 1673429"/>
                <a:gd name="connsiteX9-1245" fmla="*/ 740411 w 977483"/>
                <a:gd name="connsiteY9-1246" fmla="*/ 900264 h 1673429"/>
                <a:gd name="connsiteX10-1247" fmla="*/ 977483 w 977483"/>
                <a:gd name="connsiteY10-1248" fmla="*/ 1204081 h 1673429"/>
                <a:gd name="connsiteX11-1249" fmla="*/ 272039 w 977483"/>
                <a:gd name="connsiteY11-1250" fmla="*/ 1673429 h 1673429"/>
                <a:gd name="connsiteX12-1251" fmla="*/ 119183 w 977483"/>
                <a:gd name="connsiteY12-1252" fmla="*/ 1653715 h 1673429"/>
                <a:gd name="connsiteX13-1253" fmla="*/ 219640 w 977483"/>
                <a:gd name="connsiteY13-1254" fmla="*/ 1439185 h 1673429"/>
                <a:gd name="connsiteX14-1255" fmla="*/ 349797 w 977483"/>
                <a:gd name="connsiteY14-1256" fmla="*/ 1126032 h 1673429"/>
                <a:gd name="connsiteX15-1257" fmla="*/ 202120 w 977483"/>
                <a:gd name="connsiteY15-1258" fmla="*/ 1414376 h 1673429"/>
                <a:gd name="connsiteX16-1259" fmla="*/ 101973 w 977483"/>
                <a:gd name="connsiteY16-1260" fmla="*/ 1649641 h 1673429"/>
                <a:gd name="connsiteX17-1261" fmla="*/ 0 w 977483"/>
                <a:gd name="connsiteY17-1262" fmla="*/ 1639780 h 1673429"/>
                <a:gd name="connsiteX0-1263" fmla="*/ 0 w 977483"/>
                <a:gd name="connsiteY0-1264" fmla="*/ 1639780 h 1673429"/>
                <a:gd name="connsiteX1-1265" fmla="*/ 390223 w 977483"/>
                <a:gd name="connsiteY1-1266" fmla="*/ 0 h 1673429"/>
                <a:gd name="connsiteX2-1267" fmla="*/ 430836 w 977483"/>
                <a:gd name="connsiteY2-1268" fmla="*/ 38957 h 1673429"/>
                <a:gd name="connsiteX3-1269" fmla="*/ 456792 w 977483"/>
                <a:gd name="connsiteY3-1270" fmla="*/ 231221 h 1673429"/>
                <a:gd name="connsiteX4-1271" fmla="*/ 393525 w 977483"/>
                <a:gd name="connsiteY4-1272" fmla="*/ 751342 h 1673429"/>
                <a:gd name="connsiteX5-1273" fmla="*/ 348614 w 977483"/>
                <a:gd name="connsiteY5-1274" fmla="*/ 1044732 h 1673429"/>
                <a:gd name="connsiteX6-1275" fmla="*/ 396264 w 977483"/>
                <a:gd name="connsiteY6-1276" fmla="*/ 812340 h 1673429"/>
                <a:gd name="connsiteX7-1277" fmla="*/ 448829 w 977483"/>
                <a:gd name="connsiteY7-1278" fmla="*/ 853132 h 1673429"/>
                <a:gd name="connsiteX8-1279" fmla="*/ 523330 w 977483"/>
                <a:gd name="connsiteY8-1280" fmla="*/ 897388 h 1673429"/>
                <a:gd name="connsiteX9-1281" fmla="*/ 740411 w 977483"/>
                <a:gd name="connsiteY9-1282" fmla="*/ 900264 h 1673429"/>
                <a:gd name="connsiteX10-1283" fmla="*/ 977483 w 977483"/>
                <a:gd name="connsiteY10-1284" fmla="*/ 1204081 h 1673429"/>
                <a:gd name="connsiteX11-1285" fmla="*/ 272039 w 977483"/>
                <a:gd name="connsiteY11-1286" fmla="*/ 1673429 h 1673429"/>
                <a:gd name="connsiteX12-1287" fmla="*/ 119183 w 977483"/>
                <a:gd name="connsiteY12-1288" fmla="*/ 1653715 h 1673429"/>
                <a:gd name="connsiteX13-1289" fmla="*/ 219640 w 977483"/>
                <a:gd name="connsiteY13-1290" fmla="*/ 1439185 h 1673429"/>
                <a:gd name="connsiteX14-1291" fmla="*/ 349797 w 977483"/>
                <a:gd name="connsiteY14-1292" fmla="*/ 1126032 h 1673429"/>
                <a:gd name="connsiteX15-1293" fmla="*/ 202120 w 977483"/>
                <a:gd name="connsiteY15-1294" fmla="*/ 1414376 h 1673429"/>
                <a:gd name="connsiteX16-1295" fmla="*/ 101973 w 977483"/>
                <a:gd name="connsiteY16-1296" fmla="*/ 1649641 h 1673429"/>
                <a:gd name="connsiteX17-1297" fmla="*/ 0 w 977483"/>
                <a:gd name="connsiteY17-1298" fmla="*/ 1639780 h 1673429"/>
                <a:gd name="connsiteX0-1299" fmla="*/ 0 w 977483"/>
                <a:gd name="connsiteY0-1300" fmla="*/ 1639780 h 1673429"/>
                <a:gd name="connsiteX1-1301" fmla="*/ 390223 w 977483"/>
                <a:gd name="connsiteY1-1302" fmla="*/ 0 h 1673429"/>
                <a:gd name="connsiteX2-1303" fmla="*/ 430836 w 977483"/>
                <a:gd name="connsiteY2-1304" fmla="*/ 38957 h 1673429"/>
                <a:gd name="connsiteX3-1305" fmla="*/ 451085 w 977483"/>
                <a:gd name="connsiteY3-1306" fmla="*/ 266494 h 1673429"/>
                <a:gd name="connsiteX4-1307" fmla="*/ 393525 w 977483"/>
                <a:gd name="connsiteY4-1308" fmla="*/ 751342 h 1673429"/>
                <a:gd name="connsiteX5-1309" fmla="*/ 348614 w 977483"/>
                <a:gd name="connsiteY5-1310" fmla="*/ 1044732 h 1673429"/>
                <a:gd name="connsiteX6-1311" fmla="*/ 396264 w 977483"/>
                <a:gd name="connsiteY6-1312" fmla="*/ 812340 h 1673429"/>
                <a:gd name="connsiteX7-1313" fmla="*/ 448829 w 977483"/>
                <a:gd name="connsiteY7-1314" fmla="*/ 853132 h 1673429"/>
                <a:gd name="connsiteX8-1315" fmla="*/ 523330 w 977483"/>
                <a:gd name="connsiteY8-1316" fmla="*/ 897388 h 1673429"/>
                <a:gd name="connsiteX9-1317" fmla="*/ 740411 w 977483"/>
                <a:gd name="connsiteY9-1318" fmla="*/ 900264 h 1673429"/>
                <a:gd name="connsiteX10-1319" fmla="*/ 977483 w 977483"/>
                <a:gd name="connsiteY10-1320" fmla="*/ 1204081 h 1673429"/>
                <a:gd name="connsiteX11-1321" fmla="*/ 272039 w 977483"/>
                <a:gd name="connsiteY11-1322" fmla="*/ 1673429 h 1673429"/>
                <a:gd name="connsiteX12-1323" fmla="*/ 119183 w 977483"/>
                <a:gd name="connsiteY12-1324" fmla="*/ 1653715 h 1673429"/>
                <a:gd name="connsiteX13-1325" fmla="*/ 219640 w 977483"/>
                <a:gd name="connsiteY13-1326" fmla="*/ 1439185 h 1673429"/>
                <a:gd name="connsiteX14-1327" fmla="*/ 349797 w 977483"/>
                <a:gd name="connsiteY14-1328" fmla="*/ 1126032 h 1673429"/>
                <a:gd name="connsiteX15-1329" fmla="*/ 202120 w 977483"/>
                <a:gd name="connsiteY15-1330" fmla="*/ 1414376 h 1673429"/>
                <a:gd name="connsiteX16-1331" fmla="*/ 101973 w 977483"/>
                <a:gd name="connsiteY16-1332" fmla="*/ 1649641 h 1673429"/>
                <a:gd name="connsiteX17-1333" fmla="*/ 0 w 977483"/>
                <a:gd name="connsiteY17-1334" fmla="*/ 1639780 h 1673429"/>
                <a:gd name="connsiteX0-1335" fmla="*/ 0 w 977483"/>
                <a:gd name="connsiteY0-1336" fmla="*/ 1639780 h 1673429"/>
                <a:gd name="connsiteX1-1337" fmla="*/ 390223 w 977483"/>
                <a:gd name="connsiteY1-1338" fmla="*/ 0 h 1673429"/>
                <a:gd name="connsiteX2-1339" fmla="*/ 430836 w 977483"/>
                <a:gd name="connsiteY2-1340" fmla="*/ 38957 h 1673429"/>
                <a:gd name="connsiteX3-1341" fmla="*/ 449847 w 977483"/>
                <a:gd name="connsiteY3-1342" fmla="*/ 235912 h 1673429"/>
                <a:gd name="connsiteX4-1343" fmla="*/ 393525 w 977483"/>
                <a:gd name="connsiteY4-1344" fmla="*/ 751342 h 1673429"/>
                <a:gd name="connsiteX5-1345" fmla="*/ 348614 w 977483"/>
                <a:gd name="connsiteY5-1346" fmla="*/ 1044732 h 1673429"/>
                <a:gd name="connsiteX6-1347" fmla="*/ 396264 w 977483"/>
                <a:gd name="connsiteY6-1348" fmla="*/ 812340 h 1673429"/>
                <a:gd name="connsiteX7-1349" fmla="*/ 448829 w 977483"/>
                <a:gd name="connsiteY7-1350" fmla="*/ 853132 h 1673429"/>
                <a:gd name="connsiteX8-1351" fmla="*/ 523330 w 977483"/>
                <a:gd name="connsiteY8-1352" fmla="*/ 897388 h 1673429"/>
                <a:gd name="connsiteX9-1353" fmla="*/ 740411 w 977483"/>
                <a:gd name="connsiteY9-1354" fmla="*/ 900264 h 1673429"/>
                <a:gd name="connsiteX10-1355" fmla="*/ 977483 w 977483"/>
                <a:gd name="connsiteY10-1356" fmla="*/ 1204081 h 1673429"/>
                <a:gd name="connsiteX11-1357" fmla="*/ 272039 w 977483"/>
                <a:gd name="connsiteY11-1358" fmla="*/ 1673429 h 1673429"/>
                <a:gd name="connsiteX12-1359" fmla="*/ 119183 w 977483"/>
                <a:gd name="connsiteY12-1360" fmla="*/ 1653715 h 1673429"/>
                <a:gd name="connsiteX13-1361" fmla="*/ 219640 w 977483"/>
                <a:gd name="connsiteY13-1362" fmla="*/ 1439185 h 1673429"/>
                <a:gd name="connsiteX14-1363" fmla="*/ 349797 w 977483"/>
                <a:gd name="connsiteY14-1364" fmla="*/ 1126032 h 1673429"/>
                <a:gd name="connsiteX15-1365" fmla="*/ 202120 w 977483"/>
                <a:gd name="connsiteY15-1366" fmla="*/ 1414376 h 1673429"/>
                <a:gd name="connsiteX16-1367" fmla="*/ 101973 w 977483"/>
                <a:gd name="connsiteY16-1368" fmla="*/ 1649641 h 1673429"/>
                <a:gd name="connsiteX17-1369" fmla="*/ 0 w 977483"/>
                <a:gd name="connsiteY17-1370" fmla="*/ 1639780 h 1673429"/>
                <a:gd name="connsiteX0-1371" fmla="*/ 0 w 977483"/>
                <a:gd name="connsiteY0-1372" fmla="*/ 1639780 h 1673429"/>
                <a:gd name="connsiteX1-1373" fmla="*/ 390223 w 977483"/>
                <a:gd name="connsiteY1-1374" fmla="*/ 0 h 1673429"/>
                <a:gd name="connsiteX2-1375" fmla="*/ 430836 w 977483"/>
                <a:gd name="connsiteY2-1376" fmla="*/ 38957 h 1673429"/>
                <a:gd name="connsiteX3-1377" fmla="*/ 449847 w 977483"/>
                <a:gd name="connsiteY3-1378" fmla="*/ 235912 h 1673429"/>
                <a:gd name="connsiteX4-1379" fmla="*/ 422828 w 977483"/>
                <a:gd name="connsiteY4-1380" fmla="*/ 522082 h 1673429"/>
                <a:gd name="connsiteX5-1381" fmla="*/ 348614 w 977483"/>
                <a:gd name="connsiteY5-1382" fmla="*/ 1044732 h 1673429"/>
                <a:gd name="connsiteX6-1383" fmla="*/ 396264 w 977483"/>
                <a:gd name="connsiteY6-1384" fmla="*/ 812340 h 1673429"/>
                <a:gd name="connsiteX7-1385" fmla="*/ 448829 w 977483"/>
                <a:gd name="connsiteY7-1386" fmla="*/ 853132 h 1673429"/>
                <a:gd name="connsiteX8-1387" fmla="*/ 523330 w 977483"/>
                <a:gd name="connsiteY8-1388" fmla="*/ 897388 h 1673429"/>
                <a:gd name="connsiteX9-1389" fmla="*/ 740411 w 977483"/>
                <a:gd name="connsiteY9-1390" fmla="*/ 900264 h 1673429"/>
                <a:gd name="connsiteX10-1391" fmla="*/ 977483 w 977483"/>
                <a:gd name="connsiteY10-1392" fmla="*/ 1204081 h 1673429"/>
                <a:gd name="connsiteX11-1393" fmla="*/ 272039 w 977483"/>
                <a:gd name="connsiteY11-1394" fmla="*/ 1673429 h 1673429"/>
                <a:gd name="connsiteX12-1395" fmla="*/ 119183 w 977483"/>
                <a:gd name="connsiteY12-1396" fmla="*/ 1653715 h 1673429"/>
                <a:gd name="connsiteX13-1397" fmla="*/ 219640 w 977483"/>
                <a:gd name="connsiteY13-1398" fmla="*/ 1439185 h 1673429"/>
                <a:gd name="connsiteX14-1399" fmla="*/ 349797 w 977483"/>
                <a:gd name="connsiteY14-1400" fmla="*/ 1126032 h 1673429"/>
                <a:gd name="connsiteX15-1401" fmla="*/ 202120 w 977483"/>
                <a:gd name="connsiteY15-1402" fmla="*/ 1414376 h 1673429"/>
                <a:gd name="connsiteX16-1403" fmla="*/ 101973 w 977483"/>
                <a:gd name="connsiteY16-1404" fmla="*/ 1649641 h 1673429"/>
                <a:gd name="connsiteX17-1405" fmla="*/ 0 w 977483"/>
                <a:gd name="connsiteY17-1406" fmla="*/ 1639780 h 1673429"/>
                <a:gd name="connsiteX0-1407" fmla="*/ 0 w 977483"/>
                <a:gd name="connsiteY0-1408" fmla="*/ 1639780 h 1673429"/>
                <a:gd name="connsiteX1-1409" fmla="*/ 390223 w 977483"/>
                <a:gd name="connsiteY1-1410" fmla="*/ 0 h 1673429"/>
                <a:gd name="connsiteX2-1411" fmla="*/ 430836 w 977483"/>
                <a:gd name="connsiteY2-1412" fmla="*/ 38957 h 1673429"/>
                <a:gd name="connsiteX3-1413" fmla="*/ 449847 w 977483"/>
                <a:gd name="connsiteY3-1414" fmla="*/ 235912 h 1673429"/>
                <a:gd name="connsiteX4-1415" fmla="*/ 449733 w 977483"/>
                <a:gd name="connsiteY4-1416" fmla="*/ 304453 h 1673429"/>
                <a:gd name="connsiteX5-1417" fmla="*/ 422828 w 977483"/>
                <a:gd name="connsiteY5-1418" fmla="*/ 522082 h 1673429"/>
                <a:gd name="connsiteX6-1419" fmla="*/ 348614 w 977483"/>
                <a:gd name="connsiteY6-1420" fmla="*/ 1044732 h 1673429"/>
                <a:gd name="connsiteX7-1421" fmla="*/ 396264 w 977483"/>
                <a:gd name="connsiteY7-1422" fmla="*/ 812340 h 1673429"/>
                <a:gd name="connsiteX8-1423" fmla="*/ 448829 w 977483"/>
                <a:gd name="connsiteY8-1424" fmla="*/ 853132 h 1673429"/>
                <a:gd name="connsiteX9-1425" fmla="*/ 523330 w 977483"/>
                <a:gd name="connsiteY9-1426" fmla="*/ 897388 h 1673429"/>
                <a:gd name="connsiteX10-1427" fmla="*/ 740411 w 977483"/>
                <a:gd name="connsiteY10-1428" fmla="*/ 900264 h 1673429"/>
                <a:gd name="connsiteX11-1429" fmla="*/ 977483 w 977483"/>
                <a:gd name="connsiteY11-1430" fmla="*/ 1204081 h 1673429"/>
                <a:gd name="connsiteX12-1431" fmla="*/ 272039 w 977483"/>
                <a:gd name="connsiteY12-1432" fmla="*/ 1673429 h 1673429"/>
                <a:gd name="connsiteX13-1433" fmla="*/ 119183 w 977483"/>
                <a:gd name="connsiteY13-1434" fmla="*/ 1653715 h 1673429"/>
                <a:gd name="connsiteX14-1435" fmla="*/ 219640 w 977483"/>
                <a:gd name="connsiteY14-1436" fmla="*/ 1439185 h 1673429"/>
                <a:gd name="connsiteX15-1437" fmla="*/ 349797 w 977483"/>
                <a:gd name="connsiteY15-1438" fmla="*/ 1126032 h 1673429"/>
                <a:gd name="connsiteX16-1439" fmla="*/ 202120 w 977483"/>
                <a:gd name="connsiteY16-1440" fmla="*/ 1414376 h 1673429"/>
                <a:gd name="connsiteX17-1441" fmla="*/ 101973 w 977483"/>
                <a:gd name="connsiteY17-1442" fmla="*/ 1649641 h 1673429"/>
                <a:gd name="connsiteX18" fmla="*/ 0 w 977483"/>
                <a:gd name="connsiteY18" fmla="*/ 1639780 h 1673429"/>
                <a:gd name="connsiteX0-1443" fmla="*/ 0 w 977483"/>
                <a:gd name="connsiteY0-1444" fmla="*/ 1639780 h 1673429"/>
                <a:gd name="connsiteX1-1445" fmla="*/ 293625 w 977483"/>
                <a:gd name="connsiteY1-1446" fmla="*/ 394285 h 1673429"/>
                <a:gd name="connsiteX2-1447" fmla="*/ 390223 w 977483"/>
                <a:gd name="connsiteY2-1448" fmla="*/ 0 h 1673429"/>
                <a:gd name="connsiteX3-1449" fmla="*/ 430836 w 977483"/>
                <a:gd name="connsiteY3-1450" fmla="*/ 38957 h 1673429"/>
                <a:gd name="connsiteX4-1451" fmla="*/ 449847 w 977483"/>
                <a:gd name="connsiteY4-1452" fmla="*/ 235912 h 1673429"/>
                <a:gd name="connsiteX5-1453" fmla="*/ 449733 w 977483"/>
                <a:gd name="connsiteY5-1454" fmla="*/ 304453 h 1673429"/>
                <a:gd name="connsiteX6-1455" fmla="*/ 422828 w 977483"/>
                <a:gd name="connsiteY6-1456" fmla="*/ 522082 h 1673429"/>
                <a:gd name="connsiteX7-1457" fmla="*/ 348614 w 977483"/>
                <a:gd name="connsiteY7-1458" fmla="*/ 1044732 h 1673429"/>
                <a:gd name="connsiteX8-1459" fmla="*/ 396264 w 977483"/>
                <a:gd name="connsiteY8-1460" fmla="*/ 812340 h 1673429"/>
                <a:gd name="connsiteX9-1461" fmla="*/ 448829 w 977483"/>
                <a:gd name="connsiteY9-1462" fmla="*/ 853132 h 1673429"/>
                <a:gd name="connsiteX10-1463" fmla="*/ 523330 w 977483"/>
                <a:gd name="connsiteY10-1464" fmla="*/ 897388 h 1673429"/>
                <a:gd name="connsiteX11-1465" fmla="*/ 740411 w 977483"/>
                <a:gd name="connsiteY11-1466" fmla="*/ 900264 h 1673429"/>
                <a:gd name="connsiteX12-1467" fmla="*/ 977483 w 977483"/>
                <a:gd name="connsiteY12-1468" fmla="*/ 1204081 h 1673429"/>
                <a:gd name="connsiteX13-1469" fmla="*/ 272039 w 977483"/>
                <a:gd name="connsiteY13-1470" fmla="*/ 1673429 h 1673429"/>
                <a:gd name="connsiteX14-1471" fmla="*/ 119183 w 977483"/>
                <a:gd name="connsiteY14-1472" fmla="*/ 1653715 h 1673429"/>
                <a:gd name="connsiteX15-1473" fmla="*/ 219640 w 977483"/>
                <a:gd name="connsiteY15-1474" fmla="*/ 1439185 h 1673429"/>
                <a:gd name="connsiteX16-1475" fmla="*/ 349797 w 977483"/>
                <a:gd name="connsiteY16-1476" fmla="*/ 1126032 h 1673429"/>
                <a:gd name="connsiteX17-1477" fmla="*/ 202120 w 977483"/>
                <a:gd name="connsiteY17-1478" fmla="*/ 1414376 h 1673429"/>
                <a:gd name="connsiteX18-1479" fmla="*/ 101973 w 977483"/>
                <a:gd name="connsiteY18-1480" fmla="*/ 1649641 h 1673429"/>
                <a:gd name="connsiteX19" fmla="*/ 0 w 977483"/>
                <a:gd name="connsiteY19" fmla="*/ 1639780 h 1673429"/>
                <a:gd name="connsiteX0-1481" fmla="*/ 0 w 977483"/>
                <a:gd name="connsiteY0-1482" fmla="*/ 1639780 h 1673429"/>
                <a:gd name="connsiteX1-1483" fmla="*/ 248147 w 977483"/>
                <a:gd name="connsiteY1-1484" fmla="*/ 948653 h 1673429"/>
                <a:gd name="connsiteX2-1485" fmla="*/ 390223 w 977483"/>
                <a:gd name="connsiteY2-1486" fmla="*/ 0 h 1673429"/>
                <a:gd name="connsiteX3-1487" fmla="*/ 430836 w 977483"/>
                <a:gd name="connsiteY3-1488" fmla="*/ 38957 h 1673429"/>
                <a:gd name="connsiteX4-1489" fmla="*/ 449847 w 977483"/>
                <a:gd name="connsiteY4-1490" fmla="*/ 235912 h 1673429"/>
                <a:gd name="connsiteX5-1491" fmla="*/ 449733 w 977483"/>
                <a:gd name="connsiteY5-1492" fmla="*/ 304453 h 1673429"/>
                <a:gd name="connsiteX6-1493" fmla="*/ 422828 w 977483"/>
                <a:gd name="connsiteY6-1494" fmla="*/ 522082 h 1673429"/>
                <a:gd name="connsiteX7-1495" fmla="*/ 348614 w 977483"/>
                <a:gd name="connsiteY7-1496" fmla="*/ 1044732 h 1673429"/>
                <a:gd name="connsiteX8-1497" fmla="*/ 396264 w 977483"/>
                <a:gd name="connsiteY8-1498" fmla="*/ 812340 h 1673429"/>
                <a:gd name="connsiteX9-1499" fmla="*/ 448829 w 977483"/>
                <a:gd name="connsiteY9-1500" fmla="*/ 853132 h 1673429"/>
                <a:gd name="connsiteX10-1501" fmla="*/ 523330 w 977483"/>
                <a:gd name="connsiteY10-1502" fmla="*/ 897388 h 1673429"/>
                <a:gd name="connsiteX11-1503" fmla="*/ 740411 w 977483"/>
                <a:gd name="connsiteY11-1504" fmla="*/ 900264 h 1673429"/>
                <a:gd name="connsiteX12-1505" fmla="*/ 977483 w 977483"/>
                <a:gd name="connsiteY12-1506" fmla="*/ 1204081 h 1673429"/>
                <a:gd name="connsiteX13-1507" fmla="*/ 272039 w 977483"/>
                <a:gd name="connsiteY13-1508" fmla="*/ 1673429 h 1673429"/>
                <a:gd name="connsiteX14-1509" fmla="*/ 119183 w 977483"/>
                <a:gd name="connsiteY14-1510" fmla="*/ 1653715 h 1673429"/>
                <a:gd name="connsiteX15-1511" fmla="*/ 219640 w 977483"/>
                <a:gd name="connsiteY15-1512" fmla="*/ 1439185 h 1673429"/>
                <a:gd name="connsiteX16-1513" fmla="*/ 349797 w 977483"/>
                <a:gd name="connsiteY16-1514" fmla="*/ 1126032 h 1673429"/>
                <a:gd name="connsiteX17-1515" fmla="*/ 202120 w 977483"/>
                <a:gd name="connsiteY17-1516" fmla="*/ 1414376 h 1673429"/>
                <a:gd name="connsiteX18-1517" fmla="*/ 101973 w 977483"/>
                <a:gd name="connsiteY18-1518" fmla="*/ 1649641 h 1673429"/>
                <a:gd name="connsiteX19-1519" fmla="*/ 0 w 977483"/>
                <a:gd name="connsiteY19-1520" fmla="*/ 1639780 h 1673429"/>
                <a:gd name="connsiteX0-1521" fmla="*/ 0 w 977483"/>
                <a:gd name="connsiteY0-1522" fmla="*/ 1639780 h 1673429"/>
                <a:gd name="connsiteX1-1523" fmla="*/ 248147 w 977483"/>
                <a:gd name="connsiteY1-1524" fmla="*/ 948653 h 1673429"/>
                <a:gd name="connsiteX2-1525" fmla="*/ 322031 w 977483"/>
                <a:gd name="connsiteY2-1526" fmla="*/ 469332 h 1673429"/>
                <a:gd name="connsiteX3-1527" fmla="*/ 390223 w 977483"/>
                <a:gd name="connsiteY3-1528" fmla="*/ 0 h 1673429"/>
                <a:gd name="connsiteX4-1529" fmla="*/ 430836 w 977483"/>
                <a:gd name="connsiteY4-1530" fmla="*/ 38957 h 1673429"/>
                <a:gd name="connsiteX5-1531" fmla="*/ 449847 w 977483"/>
                <a:gd name="connsiteY5-1532" fmla="*/ 235912 h 1673429"/>
                <a:gd name="connsiteX6-1533" fmla="*/ 449733 w 977483"/>
                <a:gd name="connsiteY6-1534" fmla="*/ 304453 h 1673429"/>
                <a:gd name="connsiteX7-1535" fmla="*/ 422828 w 977483"/>
                <a:gd name="connsiteY7-1536" fmla="*/ 522082 h 1673429"/>
                <a:gd name="connsiteX8-1537" fmla="*/ 348614 w 977483"/>
                <a:gd name="connsiteY8-1538" fmla="*/ 1044732 h 1673429"/>
                <a:gd name="connsiteX9-1539" fmla="*/ 396264 w 977483"/>
                <a:gd name="connsiteY9-1540" fmla="*/ 812340 h 1673429"/>
                <a:gd name="connsiteX10-1541" fmla="*/ 448829 w 977483"/>
                <a:gd name="connsiteY10-1542" fmla="*/ 853132 h 1673429"/>
                <a:gd name="connsiteX11-1543" fmla="*/ 523330 w 977483"/>
                <a:gd name="connsiteY11-1544" fmla="*/ 897388 h 1673429"/>
                <a:gd name="connsiteX12-1545" fmla="*/ 740411 w 977483"/>
                <a:gd name="connsiteY12-1546" fmla="*/ 900264 h 1673429"/>
                <a:gd name="connsiteX13-1547" fmla="*/ 977483 w 977483"/>
                <a:gd name="connsiteY13-1548" fmla="*/ 1204081 h 1673429"/>
                <a:gd name="connsiteX14-1549" fmla="*/ 272039 w 977483"/>
                <a:gd name="connsiteY14-1550" fmla="*/ 1673429 h 1673429"/>
                <a:gd name="connsiteX15-1551" fmla="*/ 119183 w 977483"/>
                <a:gd name="connsiteY15-1552" fmla="*/ 1653715 h 1673429"/>
                <a:gd name="connsiteX16-1553" fmla="*/ 219640 w 977483"/>
                <a:gd name="connsiteY16-1554" fmla="*/ 1439185 h 1673429"/>
                <a:gd name="connsiteX17-1555" fmla="*/ 349797 w 977483"/>
                <a:gd name="connsiteY17-1556" fmla="*/ 1126032 h 1673429"/>
                <a:gd name="connsiteX18-1557" fmla="*/ 202120 w 977483"/>
                <a:gd name="connsiteY18-1558" fmla="*/ 1414376 h 1673429"/>
                <a:gd name="connsiteX19-1559" fmla="*/ 101973 w 977483"/>
                <a:gd name="connsiteY19-1560" fmla="*/ 1649641 h 1673429"/>
                <a:gd name="connsiteX20" fmla="*/ 0 w 977483"/>
                <a:gd name="connsiteY20" fmla="*/ 1639780 h 1673429"/>
                <a:gd name="connsiteX0-1561" fmla="*/ 0 w 977483"/>
                <a:gd name="connsiteY0-1562" fmla="*/ 1639780 h 1673429"/>
                <a:gd name="connsiteX1-1563" fmla="*/ 248147 w 977483"/>
                <a:gd name="connsiteY1-1564" fmla="*/ 948653 h 1673429"/>
                <a:gd name="connsiteX2-1565" fmla="*/ 239551 w 977483"/>
                <a:gd name="connsiteY2-1566" fmla="*/ 635055 h 1673429"/>
                <a:gd name="connsiteX3-1567" fmla="*/ 390223 w 977483"/>
                <a:gd name="connsiteY3-1568" fmla="*/ 0 h 1673429"/>
                <a:gd name="connsiteX4-1569" fmla="*/ 430836 w 977483"/>
                <a:gd name="connsiteY4-1570" fmla="*/ 38957 h 1673429"/>
                <a:gd name="connsiteX5-1571" fmla="*/ 449847 w 977483"/>
                <a:gd name="connsiteY5-1572" fmla="*/ 235912 h 1673429"/>
                <a:gd name="connsiteX6-1573" fmla="*/ 449733 w 977483"/>
                <a:gd name="connsiteY6-1574" fmla="*/ 304453 h 1673429"/>
                <a:gd name="connsiteX7-1575" fmla="*/ 422828 w 977483"/>
                <a:gd name="connsiteY7-1576" fmla="*/ 522082 h 1673429"/>
                <a:gd name="connsiteX8-1577" fmla="*/ 348614 w 977483"/>
                <a:gd name="connsiteY8-1578" fmla="*/ 1044732 h 1673429"/>
                <a:gd name="connsiteX9-1579" fmla="*/ 396264 w 977483"/>
                <a:gd name="connsiteY9-1580" fmla="*/ 812340 h 1673429"/>
                <a:gd name="connsiteX10-1581" fmla="*/ 448829 w 977483"/>
                <a:gd name="connsiteY10-1582" fmla="*/ 853132 h 1673429"/>
                <a:gd name="connsiteX11-1583" fmla="*/ 523330 w 977483"/>
                <a:gd name="connsiteY11-1584" fmla="*/ 897388 h 1673429"/>
                <a:gd name="connsiteX12-1585" fmla="*/ 740411 w 977483"/>
                <a:gd name="connsiteY12-1586" fmla="*/ 900264 h 1673429"/>
                <a:gd name="connsiteX13-1587" fmla="*/ 977483 w 977483"/>
                <a:gd name="connsiteY13-1588" fmla="*/ 1204081 h 1673429"/>
                <a:gd name="connsiteX14-1589" fmla="*/ 272039 w 977483"/>
                <a:gd name="connsiteY14-1590" fmla="*/ 1673429 h 1673429"/>
                <a:gd name="connsiteX15-1591" fmla="*/ 119183 w 977483"/>
                <a:gd name="connsiteY15-1592" fmla="*/ 1653715 h 1673429"/>
                <a:gd name="connsiteX16-1593" fmla="*/ 219640 w 977483"/>
                <a:gd name="connsiteY16-1594" fmla="*/ 1439185 h 1673429"/>
                <a:gd name="connsiteX17-1595" fmla="*/ 349797 w 977483"/>
                <a:gd name="connsiteY17-1596" fmla="*/ 1126032 h 1673429"/>
                <a:gd name="connsiteX18-1597" fmla="*/ 202120 w 977483"/>
                <a:gd name="connsiteY18-1598" fmla="*/ 1414376 h 1673429"/>
                <a:gd name="connsiteX19-1599" fmla="*/ 101973 w 977483"/>
                <a:gd name="connsiteY19-1600" fmla="*/ 1649641 h 1673429"/>
                <a:gd name="connsiteX20-1601" fmla="*/ 0 w 977483"/>
                <a:gd name="connsiteY20-1602" fmla="*/ 1639780 h 1673429"/>
                <a:gd name="connsiteX0-1603" fmla="*/ 0 w 977483"/>
                <a:gd name="connsiteY0-1604" fmla="*/ 1639780 h 1673429"/>
                <a:gd name="connsiteX1-1605" fmla="*/ 248147 w 977483"/>
                <a:gd name="connsiteY1-1606" fmla="*/ 948653 h 1673429"/>
                <a:gd name="connsiteX2-1607" fmla="*/ 274048 w 977483"/>
                <a:gd name="connsiteY2-1608" fmla="*/ 648386 h 1673429"/>
                <a:gd name="connsiteX3-1609" fmla="*/ 239551 w 977483"/>
                <a:gd name="connsiteY3-1610" fmla="*/ 635055 h 1673429"/>
                <a:gd name="connsiteX4-1611" fmla="*/ 390223 w 977483"/>
                <a:gd name="connsiteY4-1612" fmla="*/ 0 h 1673429"/>
                <a:gd name="connsiteX5-1613" fmla="*/ 430836 w 977483"/>
                <a:gd name="connsiteY5-1614" fmla="*/ 38957 h 1673429"/>
                <a:gd name="connsiteX6-1615" fmla="*/ 449847 w 977483"/>
                <a:gd name="connsiteY6-1616" fmla="*/ 235912 h 1673429"/>
                <a:gd name="connsiteX7-1617" fmla="*/ 449733 w 977483"/>
                <a:gd name="connsiteY7-1618" fmla="*/ 304453 h 1673429"/>
                <a:gd name="connsiteX8-1619" fmla="*/ 422828 w 977483"/>
                <a:gd name="connsiteY8-1620" fmla="*/ 522082 h 1673429"/>
                <a:gd name="connsiteX9-1621" fmla="*/ 348614 w 977483"/>
                <a:gd name="connsiteY9-1622" fmla="*/ 1044732 h 1673429"/>
                <a:gd name="connsiteX10-1623" fmla="*/ 396264 w 977483"/>
                <a:gd name="connsiteY10-1624" fmla="*/ 812340 h 1673429"/>
                <a:gd name="connsiteX11-1625" fmla="*/ 448829 w 977483"/>
                <a:gd name="connsiteY11-1626" fmla="*/ 853132 h 1673429"/>
                <a:gd name="connsiteX12-1627" fmla="*/ 523330 w 977483"/>
                <a:gd name="connsiteY12-1628" fmla="*/ 897388 h 1673429"/>
                <a:gd name="connsiteX13-1629" fmla="*/ 740411 w 977483"/>
                <a:gd name="connsiteY13-1630" fmla="*/ 900264 h 1673429"/>
                <a:gd name="connsiteX14-1631" fmla="*/ 977483 w 977483"/>
                <a:gd name="connsiteY14-1632" fmla="*/ 1204081 h 1673429"/>
                <a:gd name="connsiteX15-1633" fmla="*/ 272039 w 977483"/>
                <a:gd name="connsiteY15-1634" fmla="*/ 1673429 h 1673429"/>
                <a:gd name="connsiteX16-1635" fmla="*/ 119183 w 977483"/>
                <a:gd name="connsiteY16-1636" fmla="*/ 1653715 h 1673429"/>
                <a:gd name="connsiteX17-1637" fmla="*/ 219640 w 977483"/>
                <a:gd name="connsiteY17-1638" fmla="*/ 1439185 h 1673429"/>
                <a:gd name="connsiteX18-1639" fmla="*/ 349797 w 977483"/>
                <a:gd name="connsiteY18-1640" fmla="*/ 1126032 h 1673429"/>
                <a:gd name="connsiteX19-1641" fmla="*/ 202120 w 977483"/>
                <a:gd name="connsiteY19-1642" fmla="*/ 1414376 h 1673429"/>
                <a:gd name="connsiteX20-1643" fmla="*/ 101973 w 977483"/>
                <a:gd name="connsiteY20-1644" fmla="*/ 1649641 h 1673429"/>
                <a:gd name="connsiteX21" fmla="*/ 0 w 977483"/>
                <a:gd name="connsiteY21" fmla="*/ 1639780 h 1673429"/>
                <a:gd name="connsiteX0-1645" fmla="*/ 0 w 977483"/>
                <a:gd name="connsiteY0-1646" fmla="*/ 1639780 h 1673429"/>
                <a:gd name="connsiteX1-1647" fmla="*/ 248147 w 977483"/>
                <a:gd name="connsiteY1-1648" fmla="*/ 948653 h 1673429"/>
                <a:gd name="connsiteX2-1649" fmla="*/ 265108 w 977483"/>
                <a:gd name="connsiteY2-1650" fmla="*/ 780099 h 1673429"/>
                <a:gd name="connsiteX3-1651" fmla="*/ 274048 w 977483"/>
                <a:gd name="connsiteY3-1652" fmla="*/ 648386 h 1673429"/>
                <a:gd name="connsiteX4-1653" fmla="*/ 239551 w 977483"/>
                <a:gd name="connsiteY4-1654" fmla="*/ 635055 h 1673429"/>
                <a:gd name="connsiteX5-1655" fmla="*/ 390223 w 977483"/>
                <a:gd name="connsiteY5-1656" fmla="*/ 0 h 1673429"/>
                <a:gd name="connsiteX6-1657" fmla="*/ 430836 w 977483"/>
                <a:gd name="connsiteY6-1658" fmla="*/ 38957 h 1673429"/>
                <a:gd name="connsiteX7-1659" fmla="*/ 449847 w 977483"/>
                <a:gd name="connsiteY7-1660" fmla="*/ 235912 h 1673429"/>
                <a:gd name="connsiteX8-1661" fmla="*/ 449733 w 977483"/>
                <a:gd name="connsiteY8-1662" fmla="*/ 304453 h 1673429"/>
                <a:gd name="connsiteX9-1663" fmla="*/ 422828 w 977483"/>
                <a:gd name="connsiteY9-1664" fmla="*/ 522082 h 1673429"/>
                <a:gd name="connsiteX10-1665" fmla="*/ 348614 w 977483"/>
                <a:gd name="connsiteY10-1666" fmla="*/ 1044732 h 1673429"/>
                <a:gd name="connsiteX11-1667" fmla="*/ 396264 w 977483"/>
                <a:gd name="connsiteY11-1668" fmla="*/ 812340 h 1673429"/>
                <a:gd name="connsiteX12-1669" fmla="*/ 448829 w 977483"/>
                <a:gd name="connsiteY12-1670" fmla="*/ 853132 h 1673429"/>
                <a:gd name="connsiteX13-1671" fmla="*/ 523330 w 977483"/>
                <a:gd name="connsiteY13-1672" fmla="*/ 897388 h 1673429"/>
                <a:gd name="connsiteX14-1673" fmla="*/ 740411 w 977483"/>
                <a:gd name="connsiteY14-1674" fmla="*/ 900264 h 1673429"/>
                <a:gd name="connsiteX15-1675" fmla="*/ 977483 w 977483"/>
                <a:gd name="connsiteY15-1676" fmla="*/ 1204081 h 1673429"/>
                <a:gd name="connsiteX16-1677" fmla="*/ 272039 w 977483"/>
                <a:gd name="connsiteY16-1678" fmla="*/ 1673429 h 1673429"/>
                <a:gd name="connsiteX17-1679" fmla="*/ 119183 w 977483"/>
                <a:gd name="connsiteY17-1680" fmla="*/ 1653715 h 1673429"/>
                <a:gd name="connsiteX18-1681" fmla="*/ 219640 w 977483"/>
                <a:gd name="connsiteY18-1682" fmla="*/ 1439185 h 1673429"/>
                <a:gd name="connsiteX19-1683" fmla="*/ 349797 w 977483"/>
                <a:gd name="connsiteY19-1684" fmla="*/ 1126032 h 1673429"/>
                <a:gd name="connsiteX20-1685" fmla="*/ 202120 w 977483"/>
                <a:gd name="connsiteY20-1686" fmla="*/ 1414376 h 1673429"/>
                <a:gd name="connsiteX21-1687" fmla="*/ 101973 w 977483"/>
                <a:gd name="connsiteY21-1688" fmla="*/ 1649641 h 1673429"/>
                <a:gd name="connsiteX22" fmla="*/ 0 w 977483"/>
                <a:gd name="connsiteY22" fmla="*/ 1639780 h 1673429"/>
                <a:gd name="connsiteX0-1689" fmla="*/ 0 w 977483"/>
                <a:gd name="connsiteY0-1690" fmla="*/ 1639780 h 1673429"/>
                <a:gd name="connsiteX1-1691" fmla="*/ 194140 w 977483"/>
                <a:gd name="connsiteY1-1692" fmla="*/ 1089889 h 1673429"/>
                <a:gd name="connsiteX2-1693" fmla="*/ 248147 w 977483"/>
                <a:gd name="connsiteY2-1694" fmla="*/ 948653 h 1673429"/>
                <a:gd name="connsiteX3-1695" fmla="*/ 265108 w 977483"/>
                <a:gd name="connsiteY3-1696" fmla="*/ 780099 h 1673429"/>
                <a:gd name="connsiteX4-1697" fmla="*/ 274048 w 977483"/>
                <a:gd name="connsiteY4-1698" fmla="*/ 648386 h 1673429"/>
                <a:gd name="connsiteX5-1699" fmla="*/ 239551 w 977483"/>
                <a:gd name="connsiteY5-1700" fmla="*/ 635055 h 1673429"/>
                <a:gd name="connsiteX6-1701" fmla="*/ 390223 w 977483"/>
                <a:gd name="connsiteY6-1702" fmla="*/ 0 h 1673429"/>
                <a:gd name="connsiteX7-1703" fmla="*/ 430836 w 977483"/>
                <a:gd name="connsiteY7-1704" fmla="*/ 38957 h 1673429"/>
                <a:gd name="connsiteX8-1705" fmla="*/ 449847 w 977483"/>
                <a:gd name="connsiteY8-1706" fmla="*/ 235912 h 1673429"/>
                <a:gd name="connsiteX9-1707" fmla="*/ 449733 w 977483"/>
                <a:gd name="connsiteY9-1708" fmla="*/ 304453 h 1673429"/>
                <a:gd name="connsiteX10-1709" fmla="*/ 422828 w 977483"/>
                <a:gd name="connsiteY10-1710" fmla="*/ 522082 h 1673429"/>
                <a:gd name="connsiteX11-1711" fmla="*/ 348614 w 977483"/>
                <a:gd name="connsiteY11-1712" fmla="*/ 1044732 h 1673429"/>
                <a:gd name="connsiteX12-1713" fmla="*/ 396264 w 977483"/>
                <a:gd name="connsiteY12-1714" fmla="*/ 812340 h 1673429"/>
                <a:gd name="connsiteX13-1715" fmla="*/ 448829 w 977483"/>
                <a:gd name="connsiteY13-1716" fmla="*/ 853132 h 1673429"/>
                <a:gd name="connsiteX14-1717" fmla="*/ 523330 w 977483"/>
                <a:gd name="connsiteY14-1718" fmla="*/ 897388 h 1673429"/>
                <a:gd name="connsiteX15-1719" fmla="*/ 740411 w 977483"/>
                <a:gd name="connsiteY15-1720" fmla="*/ 900264 h 1673429"/>
                <a:gd name="connsiteX16-1721" fmla="*/ 977483 w 977483"/>
                <a:gd name="connsiteY16-1722" fmla="*/ 1204081 h 1673429"/>
                <a:gd name="connsiteX17-1723" fmla="*/ 272039 w 977483"/>
                <a:gd name="connsiteY17-1724" fmla="*/ 1673429 h 1673429"/>
                <a:gd name="connsiteX18-1725" fmla="*/ 119183 w 977483"/>
                <a:gd name="connsiteY18-1726" fmla="*/ 1653715 h 1673429"/>
                <a:gd name="connsiteX19-1727" fmla="*/ 219640 w 977483"/>
                <a:gd name="connsiteY19-1728" fmla="*/ 1439185 h 1673429"/>
                <a:gd name="connsiteX20-1729" fmla="*/ 349797 w 977483"/>
                <a:gd name="connsiteY20-1730" fmla="*/ 1126032 h 1673429"/>
                <a:gd name="connsiteX21-1731" fmla="*/ 202120 w 977483"/>
                <a:gd name="connsiteY21-1732" fmla="*/ 1414376 h 1673429"/>
                <a:gd name="connsiteX22-1733" fmla="*/ 101973 w 977483"/>
                <a:gd name="connsiteY22-1734" fmla="*/ 1649641 h 1673429"/>
                <a:gd name="connsiteX23" fmla="*/ 0 w 977483"/>
                <a:gd name="connsiteY23" fmla="*/ 1639780 h 1673429"/>
                <a:gd name="connsiteX0-1735" fmla="*/ 0 w 977483"/>
                <a:gd name="connsiteY0-1736" fmla="*/ 1639780 h 1673429"/>
                <a:gd name="connsiteX1-1737" fmla="*/ 229985 w 977483"/>
                <a:gd name="connsiteY1-1738" fmla="*/ 672941 h 1673429"/>
                <a:gd name="connsiteX2-1739" fmla="*/ 248147 w 977483"/>
                <a:gd name="connsiteY2-1740" fmla="*/ 948653 h 1673429"/>
                <a:gd name="connsiteX3-1741" fmla="*/ 265108 w 977483"/>
                <a:gd name="connsiteY3-1742" fmla="*/ 780099 h 1673429"/>
                <a:gd name="connsiteX4-1743" fmla="*/ 274048 w 977483"/>
                <a:gd name="connsiteY4-1744" fmla="*/ 648386 h 1673429"/>
                <a:gd name="connsiteX5-1745" fmla="*/ 239551 w 977483"/>
                <a:gd name="connsiteY5-1746" fmla="*/ 635055 h 1673429"/>
                <a:gd name="connsiteX6-1747" fmla="*/ 390223 w 977483"/>
                <a:gd name="connsiteY6-1748" fmla="*/ 0 h 1673429"/>
                <a:gd name="connsiteX7-1749" fmla="*/ 430836 w 977483"/>
                <a:gd name="connsiteY7-1750" fmla="*/ 38957 h 1673429"/>
                <a:gd name="connsiteX8-1751" fmla="*/ 449847 w 977483"/>
                <a:gd name="connsiteY8-1752" fmla="*/ 235912 h 1673429"/>
                <a:gd name="connsiteX9-1753" fmla="*/ 449733 w 977483"/>
                <a:gd name="connsiteY9-1754" fmla="*/ 304453 h 1673429"/>
                <a:gd name="connsiteX10-1755" fmla="*/ 422828 w 977483"/>
                <a:gd name="connsiteY10-1756" fmla="*/ 522082 h 1673429"/>
                <a:gd name="connsiteX11-1757" fmla="*/ 348614 w 977483"/>
                <a:gd name="connsiteY11-1758" fmla="*/ 1044732 h 1673429"/>
                <a:gd name="connsiteX12-1759" fmla="*/ 396264 w 977483"/>
                <a:gd name="connsiteY12-1760" fmla="*/ 812340 h 1673429"/>
                <a:gd name="connsiteX13-1761" fmla="*/ 448829 w 977483"/>
                <a:gd name="connsiteY13-1762" fmla="*/ 853132 h 1673429"/>
                <a:gd name="connsiteX14-1763" fmla="*/ 523330 w 977483"/>
                <a:gd name="connsiteY14-1764" fmla="*/ 897388 h 1673429"/>
                <a:gd name="connsiteX15-1765" fmla="*/ 740411 w 977483"/>
                <a:gd name="connsiteY15-1766" fmla="*/ 900264 h 1673429"/>
                <a:gd name="connsiteX16-1767" fmla="*/ 977483 w 977483"/>
                <a:gd name="connsiteY16-1768" fmla="*/ 1204081 h 1673429"/>
                <a:gd name="connsiteX17-1769" fmla="*/ 272039 w 977483"/>
                <a:gd name="connsiteY17-1770" fmla="*/ 1673429 h 1673429"/>
                <a:gd name="connsiteX18-1771" fmla="*/ 119183 w 977483"/>
                <a:gd name="connsiteY18-1772" fmla="*/ 1653715 h 1673429"/>
                <a:gd name="connsiteX19-1773" fmla="*/ 219640 w 977483"/>
                <a:gd name="connsiteY19-1774" fmla="*/ 1439185 h 1673429"/>
                <a:gd name="connsiteX20-1775" fmla="*/ 349797 w 977483"/>
                <a:gd name="connsiteY20-1776" fmla="*/ 1126032 h 1673429"/>
                <a:gd name="connsiteX21-1777" fmla="*/ 202120 w 977483"/>
                <a:gd name="connsiteY21-1778" fmla="*/ 1414376 h 1673429"/>
                <a:gd name="connsiteX22-1779" fmla="*/ 101973 w 977483"/>
                <a:gd name="connsiteY22-1780" fmla="*/ 1649641 h 1673429"/>
                <a:gd name="connsiteX23-1781" fmla="*/ 0 w 977483"/>
                <a:gd name="connsiteY23-1782" fmla="*/ 1639780 h 1673429"/>
                <a:gd name="connsiteX0-1783" fmla="*/ 0 w 977483"/>
                <a:gd name="connsiteY0-1784" fmla="*/ 1639780 h 1673429"/>
                <a:gd name="connsiteX1-1785" fmla="*/ 229985 w 977483"/>
                <a:gd name="connsiteY1-1786" fmla="*/ 672941 h 1673429"/>
                <a:gd name="connsiteX2-1787" fmla="*/ 248147 w 977483"/>
                <a:gd name="connsiteY2-1788" fmla="*/ 948653 h 1673429"/>
                <a:gd name="connsiteX3-1789" fmla="*/ 265108 w 977483"/>
                <a:gd name="connsiteY3-1790" fmla="*/ 780099 h 1673429"/>
                <a:gd name="connsiteX4-1791" fmla="*/ 274048 w 977483"/>
                <a:gd name="connsiteY4-1792" fmla="*/ 648386 h 1673429"/>
                <a:gd name="connsiteX5-1793" fmla="*/ 239551 w 977483"/>
                <a:gd name="connsiteY5-1794" fmla="*/ 635055 h 1673429"/>
                <a:gd name="connsiteX6-1795" fmla="*/ 390223 w 977483"/>
                <a:gd name="connsiteY6-1796" fmla="*/ 0 h 1673429"/>
                <a:gd name="connsiteX7-1797" fmla="*/ 430836 w 977483"/>
                <a:gd name="connsiteY7-1798" fmla="*/ 38957 h 1673429"/>
                <a:gd name="connsiteX8-1799" fmla="*/ 449847 w 977483"/>
                <a:gd name="connsiteY8-1800" fmla="*/ 235912 h 1673429"/>
                <a:gd name="connsiteX9-1801" fmla="*/ 449733 w 977483"/>
                <a:gd name="connsiteY9-1802" fmla="*/ 304453 h 1673429"/>
                <a:gd name="connsiteX10-1803" fmla="*/ 422828 w 977483"/>
                <a:gd name="connsiteY10-1804" fmla="*/ 522082 h 1673429"/>
                <a:gd name="connsiteX11-1805" fmla="*/ 348614 w 977483"/>
                <a:gd name="connsiteY11-1806" fmla="*/ 1044732 h 1673429"/>
                <a:gd name="connsiteX12-1807" fmla="*/ 396264 w 977483"/>
                <a:gd name="connsiteY12-1808" fmla="*/ 812340 h 1673429"/>
                <a:gd name="connsiteX13-1809" fmla="*/ 448829 w 977483"/>
                <a:gd name="connsiteY13-1810" fmla="*/ 853132 h 1673429"/>
                <a:gd name="connsiteX14-1811" fmla="*/ 523330 w 977483"/>
                <a:gd name="connsiteY14-1812" fmla="*/ 897388 h 1673429"/>
                <a:gd name="connsiteX15-1813" fmla="*/ 740411 w 977483"/>
                <a:gd name="connsiteY15-1814" fmla="*/ 900264 h 1673429"/>
                <a:gd name="connsiteX16-1815" fmla="*/ 977483 w 977483"/>
                <a:gd name="connsiteY16-1816" fmla="*/ 1204081 h 1673429"/>
                <a:gd name="connsiteX17-1817" fmla="*/ 272039 w 977483"/>
                <a:gd name="connsiteY17-1818" fmla="*/ 1673429 h 1673429"/>
                <a:gd name="connsiteX18-1819" fmla="*/ 119183 w 977483"/>
                <a:gd name="connsiteY18-1820" fmla="*/ 1653715 h 1673429"/>
                <a:gd name="connsiteX19-1821" fmla="*/ 219640 w 977483"/>
                <a:gd name="connsiteY19-1822" fmla="*/ 1439185 h 1673429"/>
                <a:gd name="connsiteX20-1823" fmla="*/ 349797 w 977483"/>
                <a:gd name="connsiteY20-1824" fmla="*/ 1126032 h 1673429"/>
                <a:gd name="connsiteX21-1825" fmla="*/ 202120 w 977483"/>
                <a:gd name="connsiteY21-1826" fmla="*/ 1414376 h 1673429"/>
                <a:gd name="connsiteX22-1827" fmla="*/ 101973 w 977483"/>
                <a:gd name="connsiteY22-1828" fmla="*/ 1649641 h 1673429"/>
                <a:gd name="connsiteX23-1829" fmla="*/ 0 w 977483"/>
                <a:gd name="connsiteY23-1830" fmla="*/ 1639780 h 1673429"/>
                <a:gd name="connsiteX0-1831" fmla="*/ 0 w 977483"/>
                <a:gd name="connsiteY0-1832" fmla="*/ 1639780 h 1673429"/>
                <a:gd name="connsiteX1-1833" fmla="*/ 229985 w 977483"/>
                <a:gd name="connsiteY1-1834" fmla="*/ 672941 h 1673429"/>
                <a:gd name="connsiteX2-1835" fmla="*/ 252156 w 977483"/>
                <a:gd name="connsiteY2-1836" fmla="*/ 904054 h 1673429"/>
                <a:gd name="connsiteX3-1837" fmla="*/ 265108 w 977483"/>
                <a:gd name="connsiteY3-1838" fmla="*/ 780099 h 1673429"/>
                <a:gd name="connsiteX4-1839" fmla="*/ 274048 w 977483"/>
                <a:gd name="connsiteY4-1840" fmla="*/ 648386 h 1673429"/>
                <a:gd name="connsiteX5-1841" fmla="*/ 239551 w 977483"/>
                <a:gd name="connsiteY5-1842" fmla="*/ 635055 h 1673429"/>
                <a:gd name="connsiteX6-1843" fmla="*/ 390223 w 977483"/>
                <a:gd name="connsiteY6-1844" fmla="*/ 0 h 1673429"/>
                <a:gd name="connsiteX7-1845" fmla="*/ 430836 w 977483"/>
                <a:gd name="connsiteY7-1846" fmla="*/ 38957 h 1673429"/>
                <a:gd name="connsiteX8-1847" fmla="*/ 449847 w 977483"/>
                <a:gd name="connsiteY8-1848" fmla="*/ 235912 h 1673429"/>
                <a:gd name="connsiteX9-1849" fmla="*/ 449733 w 977483"/>
                <a:gd name="connsiteY9-1850" fmla="*/ 304453 h 1673429"/>
                <a:gd name="connsiteX10-1851" fmla="*/ 422828 w 977483"/>
                <a:gd name="connsiteY10-1852" fmla="*/ 522082 h 1673429"/>
                <a:gd name="connsiteX11-1853" fmla="*/ 348614 w 977483"/>
                <a:gd name="connsiteY11-1854" fmla="*/ 1044732 h 1673429"/>
                <a:gd name="connsiteX12-1855" fmla="*/ 396264 w 977483"/>
                <a:gd name="connsiteY12-1856" fmla="*/ 812340 h 1673429"/>
                <a:gd name="connsiteX13-1857" fmla="*/ 448829 w 977483"/>
                <a:gd name="connsiteY13-1858" fmla="*/ 853132 h 1673429"/>
                <a:gd name="connsiteX14-1859" fmla="*/ 523330 w 977483"/>
                <a:gd name="connsiteY14-1860" fmla="*/ 897388 h 1673429"/>
                <a:gd name="connsiteX15-1861" fmla="*/ 740411 w 977483"/>
                <a:gd name="connsiteY15-1862" fmla="*/ 900264 h 1673429"/>
                <a:gd name="connsiteX16-1863" fmla="*/ 977483 w 977483"/>
                <a:gd name="connsiteY16-1864" fmla="*/ 1204081 h 1673429"/>
                <a:gd name="connsiteX17-1865" fmla="*/ 272039 w 977483"/>
                <a:gd name="connsiteY17-1866" fmla="*/ 1673429 h 1673429"/>
                <a:gd name="connsiteX18-1867" fmla="*/ 119183 w 977483"/>
                <a:gd name="connsiteY18-1868" fmla="*/ 1653715 h 1673429"/>
                <a:gd name="connsiteX19-1869" fmla="*/ 219640 w 977483"/>
                <a:gd name="connsiteY19-1870" fmla="*/ 1439185 h 1673429"/>
                <a:gd name="connsiteX20-1871" fmla="*/ 349797 w 977483"/>
                <a:gd name="connsiteY20-1872" fmla="*/ 1126032 h 1673429"/>
                <a:gd name="connsiteX21-1873" fmla="*/ 202120 w 977483"/>
                <a:gd name="connsiteY21-1874" fmla="*/ 1414376 h 1673429"/>
                <a:gd name="connsiteX22-1875" fmla="*/ 101973 w 977483"/>
                <a:gd name="connsiteY22-1876" fmla="*/ 1649641 h 1673429"/>
                <a:gd name="connsiteX23-1877" fmla="*/ 0 w 977483"/>
                <a:gd name="connsiteY23-1878" fmla="*/ 1639780 h 1673429"/>
                <a:gd name="connsiteX0-1879" fmla="*/ 0 w 977483"/>
                <a:gd name="connsiteY0-1880" fmla="*/ 1639780 h 1673429"/>
                <a:gd name="connsiteX1-1881" fmla="*/ 229985 w 977483"/>
                <a:gd name="connsiteY1-1882" fmla="*/ 672941 h 1673429"/>
                <a:gd name="connsiteX2-1883" fmla="*/ 252156 w 977483"/>
                <a:gd name="connsiteY2-1884" fmla="*/ 904054 h 1673429"/>
                <a:gd name="connsiteX3-1885" fmla="*/ 265108 w 977483"/>
                <a:gd name="connsiteY3-1886" fmla="*/ 780099 h 1673429"/>
                <a:gd name="connsiteX4-1887" fmla="*/ 274048 w 977483"/>
                <a:gd name="connsiteY4-1888" fmla="*/ 648386 h 1673429"/>
                <a:gd name="connsiteX5-1889" fmla="*/ 239551 w 977483"/>
                <a:gd name="connsiteY5-1890" fmla="*/ 635055 h 1673429"/>
                <a:gd name="connsiteX6-1891" fmla="*/ 390223 w 977483"/>
                <a:gd name="connsiteY6-1892" fmla="*/ 0 h 1673429"/>
                <a:gd name="connsiteX7-1893" fmla="*/ 430836 w 977483"/>
                <a:gd name="connsiteY7-1894" fmla="*/ 38957 h 1673429"/>
                <a:gd name="connsiteX8-1895" fmla="*/ 449847 w 977483"/>
                <a:gd name="connsiteY8-1896" fmla="*/ 235912 h 1673429"/>
                <a:gd name="connsiteX9-1897" fmla="*/ 449733 w 977483"/>
                <a:gd name="connsiteY9-1898" fmla="*/ 304453 h 1673429"/>
                <a:gd name="connsiteX10-1899" fmla="*/ 422828 w 977483"/>
                <a:gd name="connsiteY10-1900" fmla="*/ 522082 h 1673429"/>
                <a:gd name="connsiteX11-1901" fmla="*/ 348614 w 977483"/>
                <a:gd name="connsiteY11-1902" fmla="*/ 1044732 h 1673429"/>
                <a:gd name="connsiteX12-1903" fmla="*/ 396264 w 977483"/>
                <a:gd name="connsiteY12-1904" fmla="*/ 812340 h 1673429"/>
                <a:gd name="connsiteX13-1905" fmla="*/ 448829 w 977483"/>
                <a:gd name="connsiteY13-1906" fmla="*/ 853132 h 1673429"/>
                <a:gd name="connsiteX14-1907" fmla="*/ 523330 w 977483"/>
                <a:gd name="connsiteY14-1908" fmla="*/ 897388 h 1673429"/>
                <a:gd name="connsiteX15-1909" fmla="*/ 740411 w 977483"/>
                <a:gd name="connsiteY15-1910" fmla="*/ 900264 h 1673429"/>
                <a:gd name="connsiteX16-1911" fmla="*/ 977483 w 977483"/>
                <a:gd name="connsiteY16-1912" fmla="*/ 1204081 h 1673429"/>
                <a:gd name="connsiteX17-1913" fmla="*/ 272039 w 977483"/>
                <a:gd name="connsiteY17-1914" fmla="*/ 1673429 h 1673429"/>
                <a:gd name="connsiteX18-1915" fmla="*/ 119183 w 977483"/>
                <a:gd name="connsiteY18-1916" fmla="*/ 1653715 h 1673429"/>
                <a:gd name="connsiteX19-1917" fmla="*/ 219640 w 977483"/>
                <a:gd name="connsiteY19-1918" fmla="*/ 1439185 h 1673429"/>
                <a:gd name="connsiteX20-1919" fmla="*/ 349797 w 977483"/>
                <a:gd name="connsiteY20-1920" fmla="*/ 1126032 h 1673429"/>
                <a:gd name="connsiteX21-1921" fmla="*/ 202120 w 977483"/>
                <a:gd name="connsiteY21-1922" fmla="*/ 1414376 h 1673429"/>
                <a:gd name="connsiteX22-1923" fmla="*/ 101973 w 977483"/>
                <a:gd name="connsiteY22-1924" fmla="*/ 1649641 h 1673429"/>
                <a:gd name="connsiteX23-1925" fmla="*/ 0 w 977483"/>
                <a:gd name="connsiteY23-1926" fmla="*/ 1639780 h 1673429"/>
                <a:gd name="connsiteX0-1927" fmla="*/ 0 w 977483"/>
                <a:gd name="connsiteY0-1928" fmla="*/ 1639780 h 1673429"/>
                <a:gd name="connsiteX1-1929" fmla="*/ 229985 w 977483"/>
                <a:gd name="connsiteY1-1930" fmla="*/ 672941 h 1673429"/>
                <a:gd name="connsiteX2-1931" fmla="*/ 249152 w 977483"/>
                <a:gd name="connsiteY2-1932" fmla="*/ 963683 h 1673429"/>
                <a:gd name="connsiteX3-1933" fmla="*/ 265108 w 977483"/>
                <a:gd name="connsiteY3-1934" fmla="*/ 780099 h 1673429"/>
                <a:gd name="connsiteX4-1935" fmla="*/ 274048 w 977483"/>
                <a:gd name="connsiteY4-1936" fmla="*/ 648386 h 1673429"/>
                <a:gd name="connsiteX5-1937" fmla="*/ 239551 w 977483"/>
                <a:gd name="connsiteY5-1938" fmla="*/ 635055 h 1673429"/>
                <a:gd name="connsiteX6-1939" fmla="*/ 390223 w 977483"/>
                <a:gd name="connsiteY6-1940" fmla="*/ 0 h 1673429"/>
                <a:gd name="connsiteX7-1941" fmla="*/ 430836 w 977483"/>
                <a:gd name="connsiteY7-1942" fmla="*/ 38957 h 1673429"/>
                <a:gd name="connsiteX8-1943" fmla="*/ 449847 w 977483"/>
                <a:gd name="connsiteY8-1944" fmla="*/ 235912 h 1673429"/>
                <a:gd name="connsiteX9-1945" fmla="*/ 449733 w 977483"/>
                <a:gd name="connsiteY9-1946" fmla="*/ 304453 h 1673429"/>
                <a:gd name="connsiteX10-1947" fmla="*/ 422828 w 977483"/>
                <a:gd name="connsiteY10-1948" fmla="*/ 522082 h 1673429"/>
                <a:gd name="connsiteX11-1949" fmla="*/ 348614 w 977483"/>
                <a:gd name="connsiteY11-1950" fmla="*/ 1044732 h 1673429"/>
                <a:gd name="connsiteX12-1951" fmla="*/ 396264 w 977483"/>
                <a:gd name="connsiteY12-1952" fmla="*/ 812340 h 1673429"/>
                <a:gd name="connsiteX13-1953" fmla="*/ 448829 w 977483"/>
                <a:gd name="connsiteY13-1954" fmla="*/ 853132 h 1673429"/>
                <a:gd name="connsiteX14-1955" fmla="*/ 523330 w 977483"/>
                <a:gd name="connsiteY14-1956" fmla="*/ 897388 h 1673429"/>
                <a:gd name="connsiteX15-1957" fmla="*/ 740411 w 977483"/>
                <a:gd name="connsiteY15-1958" fmla="*/ 900264 h 1673429"/>
                <a:gd name="connsiteX16-1959" fmla="*/ 977483 w 977483"/>
                <a:gd name="connsiteY16-1960" fmla="*/ 1204081 h 1673429"/>
                <a:gd name="connsiteX17-1961" fmla="*/ 272039 w 977483"/>
                <a:gd name="connsiteY17-1962" fmla="*/ 1673429 h 1673429"/>
                <a:gd name="connsiteX18-1963" fmla="*/ 119183 w 977483"/>
                <a:gd name="connsiteY18-1964" fmla="*/ 1653715 h 1673429"/>
                <a:gd name="connsiteX19-1965" fmla="*/ 219640 w 977483"/>
                <a:gd name="connsiteY19-1966" fmla="*/ 1439185 h 1673429"/>
                <a:gd name="connsiteX20-1967" fmla="*/ 349797 w 977483"/>
                <a:gd name="connsiteY20-1968" fmla="*/ 1126032 h 1673429"/>
                <a:gd name="connsiteX21-1969" fmla="*/ 202120 w 977483"/>
                <a:gd name="connsiteY21-1970" fmla="*/ 1414376 h 1673429"/>
                <a:gd name="connsiteX22-1971" fmla="*/ 101973 w 977483"/>
                <a:gd name="connsiteY22-1972" fmla="*/ 1649641 h 1673429"/>
                <a:gd name="connsiteX23-1973" fmla="*/ 0 w 977483"/>
                <a:gd name="connsiteY23-1974" fmla="*/ 1639780 h 1673429"/>
                <a:gd name="connsiteX0-1975" fmla="*/ 0 w 977483"/>
                <a:gd name="connsiteY0-1976" fmla="*/ 1639780 h 1673429"/>
                <a:gd name="connsiteX1-1977" fmla="*/ 229985 w 977483"/>
                <a:gd name="connsiteY1-1978" fmla="*/ 672941 h 1673429"/>
                <a:gd name="connsiteX2-1979" fmla="*/ 249152 w 977483"/>
                <a:gd name="connsiteY2-1980" fmla="*/ 963683 h 1673429"/>
                <a:gd name="connsiteX3-1981" fmla="*/ 265108 w 977483"/>
                <a:gd name="connsiteY3-1982" fmla="*/ 780099 h 1673429"/>
                <a:gd name="connsiteX4-1983" fmla="*/ 257305 w 977483"/>
                <a:gd name="connsiteY4-1984" fmla="*/ 675414 h 1673429"/>
                <a:gd name="connsiteX5-1985" fmla="*/ 239551 w 977483"/>
                <a:gd name="connsiteY5-1986" fmla="*/ 635055 h 1673429"/>
                <a:gd name="connsiteX6-1987" fmla="*/ 390223 w 977483"/>
                <a:gd name="connsiteY6-1988" fmla="*/ 0 h 1673429"/>
                <a:gd name="connsiteX7-1989" fmla="*/ 430836 w 977483"/>
                <a:gd name="connsiteY7-1990" fmla="*/ 38957 h 1673429"/>
                <a:gd name="connsiteX8-1991" fmla="*/ 449847 w 977483"/>
                <a:gd name="connsiteY8-1992" fmla="*/ 235912 h 1673429"/>
                <a:gd name="connsiteX9-1993" fmla="*/ 449733 w 977483"/>
                <a:gd name="connsiteY9-1994" fmla="*/ 304453 h 1673429"/>
                <a:gd name="connsiteX10-1995" fmla="*/ 422828 w 977483"/>
                <a:gd name="connsiteY10-1996" fmla="*/ 522082 h 1673429"/>
                <a:gd name="connsiteX11-1997" fmla="*/ 348614 w 977483"/>
                <a:gd name="connsiteY11-1998" fmla="*/ 1044732 h 1673429"/>
                <a:gd name="connsiteX12-1999" fmla="*/ 396264 w 977483"/>
                <a:gd name="connsiteY12-2000" fmla="*/ 812340 h 1673429"/>
                <a:gd name="connsiteX13-2001" fmla="*/ 448829 w 977483"/>
                <a:gd name="connsiteY13-2002" fmla="*/ 853132 h 1673429"/>
                <a:gd name="connsiteX14-2003" fmla="*/ 523330 w 977483"/>
                <a:gd name="connsiteY14-2004" fmla="*/ 897388 h 1673429"/>
                <a:gd name="connsiteX15-2005" fmla="*/ 740411 w 977483"/>
                <a:gd name="connsiteY15-2006" fmla="*/ 900264 h 1673429"/>
                <a:gd name="connsiteX16-2007" fmla="*/ 977483 w 977483"/>
                <a:gd name="connsiteY16-2008" fmla="*/ 1204081 h 1673429"/>
                <a:gd name="connsiteX17-2009" fmla="*/ 272039 w 977483"/>
                <a:gd name="connsiteY17-2010" fmla="*/ 1673429 h 1673429"/>
                <a:gd name="connsiteX18-2011" fmla="*/ 119183 w 977483"/>
                <a:gd name="connsiteY18-2012" fmla="*/ 1653715 h 1673429"/>
                <a:gd name="connsiteX19-2013" fmla="*/ 219640 w 977483"/>
                <a:gd name="connsiteY19-2014" fmla="*/ 1439185 h 1673429"/>
                <a:gd name="connsiteX20-2015" fmla="*/ 349797 w 977483"/>
                <a:gd name="connsiteY20-2016" fmla="*/ 1126032 h 1673429"/>
                <a:gd name="connsiteX21-2017" fmla="*/ 202120 w 977483"/>
                <a:gd name="connsiteY21-2018" fmla="*/ 1414376 h 1673429"/>
                <a:gd name="connsiteX22-2019" fmla="*/ 101973 w 977483"/>
                <a:gd name="connsiteY22-2020" fmla="*/ 1649641 h 1673429"/>
                <a:gd name="connsiteX23-2021" fmla="*/ 0 w 977483"/>
                <a:gd name="connsiteY23-2022" fmla="*/ 1639780 h 1673429"/>
                <a:gd name="connsiteX0-2023" fmla="*/ 0 w 977483"/>
                <a:gd name="connsiteY0-2024" fmla="*/ 1639780 h 1673429"/>
                <a:gd name="connsiteX1-2025" fmla="*/ 229985 w 977483"/>
                <a:gd name="connsiteY1-2026" fmla="*/ 672941 h 1673429"/>
                <a:gd name="connsiteX2-2027" fmla="*/ 249152 w 977483"/>
                <a:gd name="connsiteY2-2028" fmla="*/ 963683 h 1673429"/>
                <a:gd name="connsiteX3-2029" fmla="*/ 265108 w 977483"/>
                <a:gd name="connsiteY3-2030" fmla="*/ 780099 h 1673429"/>
                <a:gd name="connsiteX4-2031" fmla="*/ 257305 w 977483"/>
                <a:gd name="connsiteY4-2032" fmla="*/ 675414 h 1673429"/>
                <a:gd name="connsiteX5-2033" fmla="*/ 239551 w 977483"/>
                <a:gd name="connsiteY5-2034" fmla="*/ 635055 h 1673429"/>
                <a:gd name="connsiteX6-2035" fmla="*/ 390223 w 977483"/>
                <a:gd name="connsiteY6-2036" fmla="*/ 0 h 1673429"/>
                <a:gd name="connsiteX7-2037" fmla="*/ 430836 w 977483"/>
                <a:gd name="connsiteY7-2038" fmla="*/ 38957 h 1673429"/>
                <a:gd name="connsiteX8-2039" fmla="*/ 449847 w 977483"/>
                <a:gd name="connsiteY8-2040" fmla="*/ 235912 h 1673429"/>
                <a:gd name="connsiteX9-2041" fmla="*/ 449733 w 977483"/>
                <a:gd name="connsiteY9-2042" fmla="*/ 304453 h 1673429"/>
                <a:gd name="connsiteX10-2043" fmla="*/ 422828 w 977483"/>
                <a:gd name="connsiteY10-2044" fmla="*/ 522082 h 1673429"/>
                <a:gd name="connsiteX11-2045" fmla="*/ 348614 w 977483"/>
                <a:gd name="connsiteY11-2046" fmla="*/ 1044732 h 1673429"/>
                <a:gd name="connsiteX12-2047" fmla="*/ 396264 w 977483"/>
                <a:gd name="connsiteY12-2048" fmla="*/ 812340 h 1673429"/>
                <a:gd name="connsiteX13-2049" fmla="*/ 449373 w 977483"/>
                <a:gd name="connsiteY13-2050" fmla="*/ 889418 h 1673429"/>
                <a:gd name="connsiteX14-2051" fmla="*/ 523330 w 977483"/>
                <a:gd name="connsiteY14-2052" fmla="*/ 897388 h 1673429"/>
                <a:gd name="connsiteX15-2053" fmla="*/ 740411 w 977483"/>
                <a:gd name="connsiteY15-2054" fmla="*/ 900264 h 1673429"/>
                <a:gd name="connsiteX16-2055" fmla="*/ 977483 w 977483"/>
                <a:gd name="connsiteY16-2056" fmla="*/ 1204081 h 1673429"/>
                <a:gd name="connsiteX17-2057" fmla="*/ 272039 w 977483"/>
                <a:gd name="connsiteY17-2058" fmla="*/ 1673429 h 1673429"/>
                <a:gd name="connsiteX18-2059" fmla="*/ 119183 w 977483"/>
                <a:gd name="connsiteY18-2060" fmla="*/ 1653715 h 1673429"/>
                <a:gd name="connsiteX19-2061" fmla="*/ 219640 w 977483"/>
                <a:gd name="connsiteY19-2062" fmla="*/ 1439185 h 1673429"/>
                <a:gd name="connsiteX20-2063" fmla="*/ 349797 w 977483"/>
                <a:gd name="connsiteY20-2064" fmla="*/ 1126032 h 1673429"/>
                <a:gd name="connsiteX21-2065" fmla="*/ 202120 w 977483"/>
                <a:gd name="connsiteY21-2066" fmla="*/ 1414376 h 1673429"/>
                <a:gd name="connsiteX22-2067" fmla="*/ 101973 w 977483"/>
                <a:gd name="connsiteY22-2068" fmla="*/ 1649641 h 1673429"/>
                <a:gd name="connsiteX23-2069" fmla="*/ 0 w 977483"/>
                <a:gd name="connsiteY23-2070" fmla="*/ 1639780 h 1673429"/>
                <a:gd name="connsiteX0-2071" fmla="*/ 0 w 977483"/>
                <a:gd name="connsiteY0-2072" fmla="*/ 1639780 h 1673429"/>
                <a:gd name="connsiteX1-2073" fmla="*/ 229985 w 977483"/>
                <a:gd name="connsiteY1-2074" fmla="*/ 672941 h 1673429"/>
                <a:gd name="connsiteX2-2075" fmla="*/ 249152 w 977483"/>
                <a:gd name="connsiteY2-2076" fmla="*/ 963683 h 1673429"/>
                <a:gd name="connsiteX3-2077" fmla="*/ 265108 w 977483"/>
                <a:gd name="connsiteY3-2078" fmla="*/ 780099 h 1673429"/>
                <a:gd name="connsiteX4-2079" fmla="*/ 257305 w 977483"/>
                <a:gd name="connsiteY4-2080" fmla="*/ 675414 h 1673429"/>
                <a:gd name="connsiteX5-2081" fmla="*/ 239551 w 977483"/>
                <a:gd name="connsiteY5-2082" fmla="*/ 635055 h 1673429"/>
                <a:gd name="connsiteX6-2083" fmla="*/ 390223 w 977483"/>
                <a:gd name="connsiteY6-2084" fmla="*/ 0 h 1673429"/>
                <a:gd name="connsiteX7-2085" fmla="*/ 430836 w 977483"/>
                <a:gd name="connsiteY7-2086" fmla="*/ 38957 h 1673429"/>
                <a:gd name="connsiteX8-2087" fmla="*/ 449847 w 977483"/>
                <a:gd name="connsiteY8-2088" fmla="*/ 235912 h 1673429"/>
                <a:gd name="connsiteX9-2089" fmla="*/ 449733 w 977483"/>
                <a:gd name="connsiteY9-2090" fmla="*/ 304453 h 1673429"/>
                <a:gd name="connsiteX10-2091" fmla="*/ 422828 w 977483"/>
                <a:gd name="connsiteY10-2092" fmla="*/ 522082 h 1673429"/>
                <a:gd name="connsiteX11-2093" fmla="*/ 348614 w 977483"/>
                <a:gd name="connsiteY11-2094" fmla="*/ 1044732 h 1673429"/>
                <a:gd name="connsiteX12-2095" fmla="*/ 396264 w 977483"/>
                <a:gd name="connsiteY12-2096" fmla="*/ 812340 h 1673429"/>
                <a:gd name="connsiteX13-2097" fmla="*/ 449373 w 977483"/>
                <a:gd name="connsiteY13-2098" fmla="*/ 889418 h 1673429"/>
                <a:gd name="connsiteX14-2099" fmla="*/ 565005 w 977483"/>
                <a:gd name="connsiteY14-2100" fmla="*/ 921576 h 1673429"/>
                <a:gd name="connsiteX15-2101" fmla="*/ 740411 w 977483"/>
                <a:gd name="connsiteY15-2102" fmla="*/ 900264 h 1673429"/>
                <a:gd name="connsiteX16-2103" fmla="*/ 977483 w 977483"/>
                <a:gd name="connsiteY16-2104" fmla="*/ 1204081 h 1673429"/>
                <a:gd name="connsiteX17-2105" fmla="*/ 272039 w 977483"/>
                <a:gd name="connsiteY17-2106" fmla="*/ 1673429 h 1673429"/>
                <a:gd name="connsiteX18-2107" fmla="*/ 119183 w 977483"/>
                <a:gd name="connsiteY18-2108" fmla="*/ 1653715 h 1673429"/>
                <a:gd name="connsiteX19-2109" fmla="*/ 219640 w 977483"/>
                <a:gd name="connsiteY19-2110" fmla="*/ 1439185 h 1673429"/>
                <a:gd name="connsiteX20-2111" fmla="*/ 349797 w 977483"/>
                <a:gd name="connsiteY20-2112" fmla="*/ 1126032 h 1673429"/>
                <a:gd name="connsiteX21-2113" fmla="*/ 202120 w 977483"/>
                <a:gd name="connsiteY21-2114" fmla="*/ 1414376 h 1673429"/>
                <a:gd name="connsiteX22-2115" fmla="*/ 101973 w 977483"/>
                <a:gd name="connsiteY22-2116" fmla="*/ 1649641 h 1673429"/>
                <a:gd name="connsiteX23-2117" fmla="*/ 0 w 977483"/>
                <a:gd name="connsiteY23-2118" fmla="*/ 1639780 h 1673429"/>
                <a:gd name="connsiteX0-2119" fmla="*/ 0 w 977483"/>
                <a:gd name="connsiteY0-2120" fmla="*/ 1639780 h 1673429"/>
                <a:gd name="connsiteX1-2121" fmla="*/ 229985 w 977483"/>
                <a:gd name="connsiteY1-2122" fmla="*/ 672941 h 1673429"/>
                <a:gd name="connsiteX2-2123" fmla="*/ 249152 w 977483"/>
                <a:gd name="connsiteY2-2124" fmla="*/ 963683 h 1673429"/>
                <a:gd name="connsiteX3-2125" fmla="*/ 265108 w 977483"/>
                <a:gd name="connsiteY3-2126" fmla="*/ 780099 h 1673429"/>
                <a:gd name="connsiteX4-2127" fmla="*/ 257305 w 977483"/>
                <a:gd name="connsiteY4-2128" fmla="*/ 675414 h 1673429"/>
                <a:gd name="connsiteX5-2129" fmla="*/ 239551 w 977483"/>
                <a:gd name="connsiteY5-2130" fmla="*/ 635055 h 1673429"/>
                <a:gd name="connsiteX6-2131" fmla="*/ 390223 w 977483"/>
                <a:gd name="connsiteY6-2132" fmla="*/ 0 h 1673429"/>
                <a:gd name="connsiteX7-2133" fmla="*/ 430836 w 977483"/>
                <a:gd name="connsiteY7-2134" fmla="*/ 38957 h 1673429"/>
                <a:gd name="connsiteX8-2135" fmla="*/ 449847 w 977483"/>
                <a:gd name="connsiteY8-2136" fmla="*/ 235912 h 1673429"/>
                <a:gd name="connsiteX9-2137" fmla="*/ 449733 w 977483"/>
                <a:gd name="connsiteY9-2138" fmla="*/ 304453 h 1673429"/>
                <a:gd name="connsiteX10-2139" fmla="*/ 422828 w 977483"/>
                <a:gd name="connsiteY10-2140" fmla="*/ 522082 h 1673429"/>
                <a:gd name="connsiteX11-2141" fmla="*/ 348614 w 977483"/>
                <a:gd name="connsiteY11-2142" fmla="*/ 1044732 h 1673429"/>
                <a:gd name="connsiteX12-2143" fmla="*/ 396264 w 977483"/>
                <a:gd name="connsiteY12-2144" fmla="*/ 812340 h 1673429"/>
                <a:gd name="connsiteX13-2145" fmla="*/ 449373 w 977483"/>
                <a:gd name="connsiteY13-2146" fmla="*/ 889418 h 1673429"/>
                <a:gd name="connsiteX14-2147" fmla="*/ 565005 w 977483"/>
                <a:gd name="connsiteY14-2148" fmla="*/ 921576 h 1673429"/>
                <a:gd name="connsiteX15-2149" fmla="*/ 741338 w 977483"/>
                <a:gd name="connsiteY15-2150" fmla="*/ 910109 h 1673429"/>
                <a:gd name="connsiteX16-2151" fmla="*/ 977483 w 977483"/>
                <a:gd name="connsiteY16-2152" fmla="*/ 1204081 h 1673429"/>
                <a:gd name="connsiteX17-2153" fmla="*/ 272039 w 977483"/>
                <a:gd name="connsiteY17-2154" fmla="*/ 1673429 h 1673429"/>
                <a:gd name="connsiteX18-2155" fmla="*/ 119183 w 977483"/>
                <a:gd name="connsiteY18-2156" fmla="*/ 1653715 h 1673429"/>
                <a:gd name="connsiteX19-2157" fmla="*/ 219640 w 977483"/>
                <a:gd name="connsiteY19-2158" fmla="*/ 1439185 h 1673429"/>
                <a:gd name="connsiteX20-2159" fmla="*/ 349797 w 977483"/>
                <a:gd name="connsiteY20-2160" fmla="*/ 1126032 h 1673429"/>
                <a:gd name="connsiteX21-2161" fmla="*/ 202120 w 977483"/>
                <a:gd name="connsiteY21-2162" fmla="*/ 1414376 h 1673429"/>
                <a:gd name="connsiteX22-2163" fmla="*/ 101973 w 977483"/>
                <a:gd name="connsiteY22-2164" fmla="*/ 1649641 h 1673429"/>
                <a:gd name="connsiteX23-2165" fmla="*/ 0 w 977483"/>
                <a:gd name="connsiteY23-2166" fmla="*/ 1639780 h 1673429"/>
                <a:gd name="connsiteX0-2167" fmla="*/ 0 w 978027"/>
                <a:gd name="connsiteY0-2168" fmla="*/ 1639780 h 1673429"/>
                <a:gd name="connsiteX1-2169" fmla="*/ 229985 w 978027"/>
                <a:gd name="connsiteY1-2170" fmla="*/ 672941 h 1673429"/>
                <a:gd name="connsiteX2-2171" fmla="*/ 249152 w 978027"/>
                <a:gd name="connsiteY2-2172" fmla="*/ 963683 h 1673429"/>
                <a:gd name="connsiteX3-2173" fmla="*/ 265108 w 978027"/>
                <a:gd name="connsiteY3-2174" fmla="*/ 780099 h 1673429"/>
                <a:gd name="connsiteX4-2175" fmla="*/ 257305 w 978027"/>
                <a:gd name="connsiteY4-2176" fmla="*/ 675414 h 1673429"/>
                <a:gd name="connsiteX5-2177" fmla="*/ 239551 w 978027"/>
                <a:gd name="connsiteY5-2178" fmla="*/ 635055 h 1673429"/>
                <a:gd name="connsiteX6-2179" fmla="*/ 390223 w 978027"/>
                <a:gd name="connsiteY6-2180" fmla="*/ 0 h 1673429"/>
                <a:gd name="connsiteX7-2181" fmla="*/ 430836 w 978027"/>
                <a:gd name="connsiteY7-2182" fmla="*/ 38957 h 1673429"/>
                <a:gd name="connsiteX8-2183" fmla="*/ 449847 w 978027"/>
                <a:gd name="connsiteY8-2184" fmla="*/ 235912 h 1673429"/>
                <a:gd name="connsiteX9-2185" fmla="*/ 449733 w 978027"/>
                <a:gd name="connsiteY9-2186" fmla="*/ 304453 h 1673429"/>
                <a:gd name="connsiteX10-2187" fmla="*/ 422828 w 978027"/>
                <a:gd name="connsiteY10-2188" fmla="*/ 522082 h 1673429"/>
                <a:gd name="connsiteX11-2189" fmla="*/ 348614 w 978027"/>
                <a:gd name="connsiteY11-2190" fmla="*/ 1044732 h 1673429"/>
                <a:gd name="connsiteX12-2191" fmla="*/ 396264 w 978027"/>
                <a:gd name="connsiteY12-2192" fmla="*/ 812340 h 1673429"/>
                <a:gd name="connsiteX13-2193" fmla="*/ 449373 w 978027"/>
                <a:gd name="connsiteY13-2194" fmla="*/ 889418 h 1673429"/>
                <a:gd name="connsiteX14-2195" fmla="*/ 565005 w 978027"/>
                <a:gd name="connsiteY14-2196" fmla="*/ 921576 h 1673429"/>
                <a:gd name="connsiteX15-2197" fmla="*/ 741338 w 978027"/>
                <a:gd name="connsiteY15-2198" fmla="*/ 910109 h 1673429"/>
                <a:gd name="connsiteX16-2199" fmla="*/ 978027 w 978027"/>
                <a:gd name="connsiteY16-2200" fmla="*/ 1240367 h 1673429"/>
                <a:gd name="connsiteX17-2201" fmla="*/ 272039 w 978027"/>
                <a:gd name="connsiteY17-2202" fmla="*/ 1673429 h 1673429"/>
                <a:gd name="connsiteX18-2203" fmla="*/ 119183 w 978027"/>
                <a:gd name="connsiteY18-2204" fmla="*/ 1653715 h 1673429"/>
                <a:gd name="connsiteX19-2205" fmla="*/ 219640 w 978027"/>
                <a:gd name="connsiteY19-2206" fmla="*/ 1439185 h 1673429"/>
                <a:gd name="connsiteX20-2207" fmla="*/ 349797 w 978027"/>
                <a:gd name="connsiteY20-2208" fmla="*/ 1126032 h 1673429"/>
                <a:gd name="connsiteX21-2209" fmla="*/ 202120 w 978027"/>
                <a:gd name="connsiteY21-2210" fmla="*/ 1414376 h 1673429"/>
                <a:gd name="connsiteX22-2211" fmla="*/ 101973 w 978027"/>
                <a:gd name="connsiteY22-2212" fmla="*/ 1649641 h 1673429"/>
                <a:gd name="connsiteX23-2213" fmla="*/ 0 w 978027"/>
                <a:gd name="connsiteY23-2214" fmla="*/ 1639780 h 1673429"/>
                <a:gd name="connsiteX0-2215" fmla="*/ 0 w 978027"/>
                <a:gd name="connsiteY0-2216" fmla="*/ 1639780 h 1673429"/>
                <a:gd name="connsiteX1-2217" fmla="*/ 229985 w 978027"/>
                <a:gd name="connsiteY1-2218" fmla="*/ 672941 h 1673429"/>
                <a:gd name="connsiteX2-2219" fmla="*/ 249152 w 978027"/>
                <a:gd name="connsiteY2-2220" fmla="*/ 963683 h 1673429"/>
                <a:gd name="connsiteX3-2221" fmla="*/ 265108 w 978027"/>
                <a:gd name="connsiteY3-2222" fmla="*/ 780099 h 1673429"/>
                <a:gd name="connsiteX4-2223" fmla="*/ 257305 w 978027"/>
                <a:gd name="connsiteY4-2224" fmla="*/ 675414 h 1673429"/>
                <a:gd name="connsiteX5-2225" fmla="*/ 239551 w 978027"/>
                <a:gd name="connsiteY5-2226" fmla="*/ 635055 h 1673429"/>
                <a:gd name="connsiteX6-2227" fmla="*/ 390223 w 978027"/>
                <a:gd name="connsiteY6-2228" fmla="*/ 0 h 1673429"/>
                <a:gd name="connsiteX7-2229" fmla="*/ 430836 w 978027"/>
                <a:gd name="connsiteY7-2230" fmla="*/ 38957 h 1673429"/>
                <a:gd name="connsiteX8-2231" fmla="*/ 449847 w 978027"/>
                <a:gd name="connsiteY8-2232" fmla="*/ 235912 h 1673429"/>
                <a:gd name="connsiteX9-2233" fmla="*/ 449733 w 978027"/>
                <a:gd name="connsiteY9-2234" fmla="*/ 304453 h 1673429"/>
                <a:gd name="connsiteX10-2235" fmla="*/ 422828 w 978027"/>
                <a:gd name="connsiteY10-2236" fmla="*/ 522082 h 1673429"/>
                <a:gd name="connsiteX11-2237" fmla="*/ 348614 w 978027"/>
                <a:gd name="connsiteY11-2238" fmla="*/ 1044732 h 1673429"/>
                <a:gd name="connsiteX12-2239" fmla="*/ 396264 w 978027"/>
                <a:gd name="connsiteY12-2240" fmla="*/ 812340 h 1673429"/>
                <a:gd name="connsiteX13-2241" fmla="*/ 449373 w 978027"/>
                <a:gd name="connsiteY13-2242" fmla="*/ 889418 h 1673429"/>
                <a:gd name="connsiteX14-2243" fmla="*/ 565005 w 978027"/>
                <a:gd name="connsiteY14-2244" fmla="*/ 921576 h 1673429"/>
                <a:gd name="connsiteX15-2245" fmla="*/ 741338 w 978027"/>
                <a:gd name="connsiteY15-2246" fmla="*/ 910109 h 1673429"/>
                <a:gd name="connsiteX16-2247" fmla="*/ 788732 w 978027"/>
                <a:gd name="connsiteY16-2248" fmla="*/ 975894 h 1673429"/>
                <a:gd name="connsiteX17-2249" fmla="*/ 978027 w 978027"/>
                <a:gd name="connsiteY17-2250" fmla="*/ 1240367 h 1673429"/>
                <a:gd name="connsiteX18-2251" fmla="*/ 272039 w 978027"/>
                <a:gd name="connsiteY18-2252" fmla="*/ 1673429 h 1673429"/>
                <a:gd name="connsiteX19-2253" fmla="*/ 119183 w 978027"/>
                <a:gd name="connsiteY19-2254" fmla="*/ 1653715 h 1673429"/>
                <a:gd name="connsiteX20-2255" fmla="*/ 219640 w 978027"/>
                <a:gd name="connsiteY20-2256" fmla="*/ 1439185 h 1673429"/>
                <a:gd name="connsiteX21-2257" fmla="*/ 349797 w 978027"/>
                <a:gd name="connsiteY21-2258" fmla="*/ 1126032 h 1673429"/>
                <a:gd name="connsiteX22-2259" fmla="*/ 202120 w 978027"/>
                <a:gd name="connsiteY22-2260" fmla="*/ 1414376 h 1673429"/>
                <a:gd name="connsiteX23-2261" fmla="*/ 101973 w 978027"/>
                <a:gd name="connsiteY23-2262" fmla="*/ 1649641 h 1673429"/>
                <a:gd name="connsiteX24" fmla="*/ 0 w 978027"/>
                <a:gd name="connsiteY24" fmla="*/ 1639780 h 1673429"/>
                <a:gd name="connsiteX0-2263" fmla="*/ 0 w 978027"/>
                <a:gd name="connsiteY0-2264" fmla="*/ 1639780 h 1673429"/>
                <a:gd name="connsiteX1-2265" fmla="*/ 229985 w 978027"/>
                <a:gd name="connsiteY1-2266" fmla="*/ 672941 h 1673429"/>
                <a:gd name="connsiteX2-2267" fmla="*/ 249152 w 978027"/>
                <a:gd name="connsiteY2-2268" fmla="*/ 963683 h 1673429"/>
                <a:gd name="connsiteX3-2269" fmla="*/ 265108 w 978027"/>
                <a:gd name="connsiteY3-2270" fmla="*/ 780099 h 1673429"/>
                <a:gd name="connsiteX4-2271" fmla="*/ 257305 w 978027"/>
                <a:gd name="connsiteY4-2272" fmla="*/ 675414 h 1673429"/>
                <a:gd name="connsiteX5-2273" fmla="*/ 239551 w 978027"/>
                <a:gd name="connsiteY5-2274" fmla="*/ 635055 h 1673429"/>
                <a:gd name="connsiteX6-2275" fmla="*/ 390223 w 978027"/>
                <a:gd name="connsiteY6-2276" fmla="*/ 0 h 1673429"/>
                <a:gd name="connsiteX7-2277" fmla="*/ 430836 w 978027"/>
                <a:gd name="connsiteY7-2278" fmla="*/ 38957 h 1673429"/>
                <a:gd name="connsiteX8-2279" fmla="*/ 449847 w 978027"/>
                <a:gd name="connsiteY8-2280" fmla="*/ 235912 h 1673429"/>
                <a:gd name="connsiteX9-2281" fmla="*/ 449733 w 978027"/>
                <a:gd name="connsiteY9-2282" fmla="*/ 304453 h 1673429"/>
                <a:gd name="connsiteX10-2283" fmla="*/ 422828 w 978027"/>
                <a:gd name="connsiteY10-2284" fmla="*/ 522082 h 1673429"/>
                <a:gd name="connsiteX11-2285" fmla="*/ 348614 w 978027"/>
                <a:gd name="connsiteY11-2286" fmla="*/ 1044732 h 1673429"/>
                <a:gd name="connsiteX12-2287" fmla="*/ 396264 w 978027"/>
                <a:gd name="connsiteY12-2288" fmla="*/ 812340 h 1673429"/>
                <a:gd name="connsiteX13-2289" fmla="*/ 449373 w 978027"/>
                <a:gd name="connsiteY13-2290" fmla="*/ 889418 h 1673429"/>
                <a:gd name="connsiteX14-2291" fmla="*/ 565005 w 978027"/>
                <a:gd name="connsiteY14-2292" fmla="*/ 921576 h 1673429"/>
                <a:gd name="connsiteX15-2293" fmla="*/ 741338 w 978027"/>
                <a:gd name="connsiteY15-2294" fmla="*/ 910109 h 1673429"/>
                <a:gd name="connsiteX16-2295" fmla="*/ 603621 w 978027"/>
                <a:gd name="connsiteY16-2296" fmla="*/ 1211004 h 1673429"/>
                <a:gd name="connsiteX17-2297" fmla="*/ 978027 w 978027"/>
                <a:gd name="connsiteY17-2298" fmla="*/ 1240367 h 1673429"/>
                <a:gd name="connsiteX18-2299" fmla="*/ 272039 w 978027"/>
                <a:gd name="connsiteY18-2300" fmla="*/ 1673429 h 1673429"/>
                <a:gd name="connsiteX19-2301" fmla="*/ 119183 w 978027"/>
                <a:gd name="connsiteY19-2302" fmla="*/ 1653715 h 1673429"/>
                <a:gd name="connsiteX20-2303" fmla="*/ 219640 w 978027"/>
                <a:gd name="connsiteY20-2304" fmla="*/ 1439185 h 1673429"/>
                <a:gd name="connsiteX21-2305" fmla="*/ 349797 w 978027"/>
                <a:gd name="connsiteY21-2306" fmla="*/ 1126032 h 1673429"/>
                <a:gd name="connsiteX22-2307" fmla="*/ 202120 w 978027"/>
                <a:gd name="connsiteY22-2308" fmla="*/ 1414376 h 1673429"/>
                <a:gd name="connsiteX23-2309" fmla="*/ 101973 w 978027"/>
                <a:gd name="connsiteY23-2310" fmla="*/ 1649641 h 1673429"/>
                <a:gd name="connsiteX24-2311" fmla="*/ 0 w 978027"/>
                <a:gd name="connsiteY24-2312" fmla="*/ 1639780 h 1673429"/>
                <a:gd name="connsiteX0-2313" fmla="*/ 0 w 978027"/>
                <a:gd name="connsiteY0-2314" fmla="*/ 1639780 h 1673429"/>
                <a:gd name="connsiteX1-2315" fmla="*/ 229985 w 978027"/>
                <a:gd name="connsiteY1-2316" fmla="*/ 672941 h 1673429"/>
                <a:gd name="connsiteX2-2317" fmla="*/ 249152 w 978027"/>
                <a:gd name="connsiteY2-2318" fmla="*/ 963683 h 1673429"/>
                <a:gd name="connsiteX3-2319" fmla="*/ 265108 w 978027"/>
                <a:gd name="connsiteY3-2320" fmla="*/ 780099 h 1673429"/>
                <a:gd name="connsiteX4-2321" fmla="*/ 257305 w 978027"/>
                <a:gd name="connsiteY4-2322" fmla="*/ 675414 h 1673429"/>
                <a:gd name="connsiteX5-2323" fmla="*/ 239551 w 978027"/>
                <a:gd name="connsiteY5-2324" fmla="*/ 635055 h 1673429"/>
                <a:gd name="connsiteX6-2325" fmla="*/ 390223 w 978027"/>
                <a:gd name="connsiteY6-2326" fmla="*/ 0 h 1673429"/>
                <a:gd name="connsiteX7-2327" fmla="*/ 430836 w 978027"/>
                <a:gd name="connsiteY7-2328" fmla="*/ 38957 h 1673429"/>
                <a:gd name="connsiteX8-2329" fmla="*/ 449847 w 978027"/>
                <a:gd name="connsiteY8-2330" fmla="*/ 235912 h 1673429"/>
                <a:gd name="connsiteX9-2331" fmla="*/ 449733 w 978027"/>
                <a:gd name="connsiteY9-2332" fmla="*/ 304453 h 1673429"/>
                <a:gd name="connsiteX10-2333" fmla="*/ 422828 w 978027"/>
                <a:gd name="connsiteY10-2334" fmla="*/ 522082 h 1673429"/>
                <a:gd name="connsiteX11-2335" fmla="*/ 348614 w 978027"/>
                <a:gd name="connsiteY11-2336" fmla="*/ 1044732 h 1673429"/>
                <a:gd name="connsiteX12-2337" fmla="*/ 396264 w 978027"/>
                <a:gd name="connsiteY12-2338" fmla="*/ 812340 h 1673429"/>
                <a:gd name="connsiteX13-2339" fmla="*/ 449373 w 978027"/>
                <a:gd name="connsiteY13-2340" fmla="*/ 889418 h 1673429"/>
                <a:gd name="connsiteX14-2341" fmla="*/ 565005 w 978027"/>
                <a:gd name="connsiteY14-2342" fmla="*/ 921576 h 1673429"/>
                <a:gd name="connsiteX15-2343" fmla="*/ 741338 w 978027"/>
                <a:gd name="connsiteY15-2344" fmla="*/ 910109 h 1673429"/>
                <a:gd name="connsiteX16-2345" fmla="*/ 754930 w 978027"/>
                <a:gd name="connsiteY16-2346" fmla="*/ 956858 h 1673429"/>
                <a:gd name="connsiteX17-2347" fmla="*/ 978027 w 978027"/>
                <a:gd name="connsiteY17-2348" fmla="*/ 1240367 h 1673429"/>
                <a:gd name="connsiteX18-2349" fmla="*/ 272039 w 978027"/>
                <a:gd name="connsiteY18-2350" fmla="*/ 1673429 h 1673429"/>
                <a:gd name="connsiteX19-2351" fmla="*/ 119183 w 978027"/>
                <a:gd name="connsiteY19-2352" fmla="*/ 1653715 h 1673429"/>
                <a:gd name="connsiteX20-2353" fmla="*/ 219640 w 978027"/>
                <a:gd name="connsiteY20-2354" fmla="*/ 1439185 h 1673429"/>
                <a:gd name="connsiteX21-2355" fmla="*/ 349797 w 978027"/>
                <a:gd name="connsiteY21-2356" fmla="*/ 1126032 h 1673429"/>
                <a:gd name="connsiteX22-2357" fmla="*/ 202120 w 978027"/>
                <a:gd name="connsiteY22-2358" fmla="*/ 1414376 h 1673429"/>
                <a:gd name="connsiteX23-2359" fmla="*/ 101973 w 978027"/>
                <a:gd name="connsiteY23-2360" fmla="*/ 1649641 h 1673429"/>
                <a:gd name="connsiteX24-2361" fmla="*/ 0 w 978027"/>
                <a:gd name="connsiteY24-2362" fmla="*/ 1639780 h 1673429"/>
                <a:gd name="connsiteX0-2363" fmla="*/ 0 w 978027"/>
                <a:gd name="connsiteY0-2364" fmla="*/ 1639780 h 1673429"/>
                <a:gd name="connsiteX1-2365" fmla="*/ 229985 w 978027"/>
                <a:gd name="connsiteY1-2366" fmla="*/ 672941 h 1673429"/>
                <a:gd name="connsiteX2-2367" fmla="*/ 249152 w 978027"/>
                <a:gd name="connsiteY2-2368" fmla="*/ 963683 h 1673429"/>
                <a:gd name="connsiteX3-2369" fmla="*/ 265108 w 978027"/>
                <a:gd name="connsiteY3-2370" fmla="*/ 780099 h 1673429"/>
                <a:gd name="connsiteX4-2371" fmla="*/ 257305 w 978027"/>
                <a:gd name="connsiteY4-2372" fmla="*/ 675414 h 1673429"/>
                <a:gd name="connsiteX5-2373" fmla="*/ 239551 w 978027"/>
                <a:gd name="connsiteY5-2374" fmla="*/ 635055 h 1673429"/>
                <a:gd name="connsiteX6-2375" fmla="*/ 390223 w 978027"/>
                <a:gd name="connsiteY6-2376" fmla="*/ 0 h 1673429"/>
                <a:gd name="connsiteX7-2377" fmla="*/ 430836 w 978027"/>
                <a:gd name="connsiteY7-2378" fmla="*/ 38957 h 1673429"/>
                <a:gd name="connsiteX8-2379" fmla="*/ 449847 w 978027"/>
                <a:gd name="connsiteY8-2380" fmla="*/ 235912 h 1673429"/>
                <a:gd name="connsiteX9-2381" fmla="*/ 449733 w 978027"/>
                <a:gd name="connsiteY9-2382" fmla="*/ 304453 h 1673429"/>
                <a:gd name="connsiteX10-2383" fmla="*/ 422828 w 978027"/>
                <a:gd name="connsiteY10-2384" fmla="*/ 522082 h 1673429"/>
                <a:gd name="connsiteX11-2385" fmla="*/ 348614 w 978027"/>
                <a:gd name="connsiteY11-2386" fmla="*/ 1044732 h 1673429"/>
                <a:gd name="connsiteX12-2387" fmla="*/ 396264 w 978027"/>
                <a:gd name="connsiteY12-2388" fmla="*/ 812340 h 1673429"/>
                <a:gd name="connsiteX13-2389" fmla="*/ 449373 w 978027"/>
                <a:gd name="connsiteY13-2390" fmla="*/ 889418 h 1673429"/>
                <a:gd name="connsiteX14-2391" fmla="*/ 565005 w 978027"/>
                <a:gd name="connsiteY14-2392" fmla="*/ 921576 h 1673429"/>
                <a:gd name="connsiteX15-2393" fmla="*/ 605546 w 978027"/>
                <a:gd name="connsiteY15-2394" fmla="*/ 1211362 h 1673429"/>
                <a:gd name="connsiteX16-2395" fmla="*/ 754930 w 978027"/>
                <a:gd name="connsiteY16-2396" fmla="*/ 956858 h 1673429"/>
                <a:gd name="connsiteX17-2397" fmla="*/ 978027 w 978027"/>
                <a:gd name="connsiteY17-2398" fmla="*/ 1240367 h 1673429"/>
                <a:gd name="connsiteX18-2399" fmla="*/ 272039 w 978027"/>
                <a:gd name="connsiteY18-2400" fmla="*/ 1673429 h 1673429"/>
                <a:gd name="connsiteX19-2401" fmla="*/ 119183 w 978027"/>
                <a:gd name="connsiteY19-2402" fmla="*/ 1653715 h 1673429"/>
                <a:gd name="connsiteX20-2403" fmla="*/ 219640 w 978027"/>
                <a:gd name="connsiteY20-2404" fmla="*/ 1439185 h 1673429"/>
                <a:gd name="connsiteX21-2405" fmla="*/ 349797 w 978027"/>
                <a:gd name="connsiteY21-2406" fmla="*/ 1126032 h 1673429"/>
                <a:gd name="connsiteX22-2407" fmla="*/ 202120 w 978027"/>
                <a:gd name="connsiteY22-2408" fmla="*/ 1414376 h 1673429"/>
                <a:gd name="connsiteX23-2409" fmla="*/ 101973 w 978027"/>
                <a:gd name="connsiteY23-2410" fmla="*/ 1649641 h 1673429"/>
                <a:gd name="connsiteX24-2411" fmla="*/ 0 w 978027"/>
                <a:gd name="connsiteY24-2412" fmla="*/ 1639780 h 1673429"/>
                <a:gd name="connsiteX0-2413" fmla="*/ 0 w 978027"/>
                <a:gd name="connsiteY0-2414" fmla="*/ 1639780 h 1673429"/>
                <a:gd name="connsiteX1-2415" fmla="*/ 229985 w 978027"/>
                <a:gd name="connsiteY1-2416" fmla="*/ 672941 h 1673429"/>
                <a:gd name="connsiteX2-2417" fmla="*/ 249152 w 978027"/>
                <a:gd name="connsiteY2-2418" fmla="*/ 963683 h 1673429"/>
                <a:gd name="connsiteX3-2419" fmla="*/ 265108 w 978027"/>
                <a:gd name="connsiteY3-2420" fmla="*/ 780099 h 1673429"/>
                <a:gd name="connsiteX4-2421" fmla="*/ 257305 w 978027"/>
                <a:gd name="connsiteY4-2422" fmla="*/ 675414 h 1673429"/>
                <a:gd name="connsiteX5-2423" fmla="*/ 239551 w 978027"/>
                <a:gd name="connsiteY5-2424" fmla="*/ 635055 h 1673429"/>
                <a:gd name="connsiteX6-2425" fmla="*/ 390223 w 978027"/>
                <a:gd name="connsiteY6-2426" fmla="*/ 0 h 1673429"/>
                <a:gd name="connsiteX7-2427" fmla="*/ 430836 w 978027"/>
                <a:gd name="connsiteY7-2428" fmla="*/ 38957 h 1673429"/>
                <a:gd name="connsiteX8-2429" fmla="*/ 449847 w 978027"/>
                <a:gd name="connsiteY8-2430" fmla="*/ 235912 h 1673429"/>
                <a:gd name="connsiteX9-2431" fmla="*/ 449733 w 978027"/>
                <a:gd name="connsiteY9-2432" fmla="*/ 304453 h 1673429"/>
                <a:gd name="connsiteX10-2433" fmla="*/ 422828 w 978027"/>
                <a:gd name="connsiteY10-2434" fmla="*/ 522082 h 1673429"/>
                <a:gd name="connsiteX11-2435" fmla="*/ 348614 w 978027"/>
                <a:gd name="connsiteY11-2436" fmla="*/ 1044732 h 1673429"/>
                <a:gd name="connsiteX12-2437" fmla="*/ 396264 w 978027"/>
                <a:gd name="connsiteY12-2438" fmla="*/ 812340 h 1673429"/>
                <a:gd name="connsiteX13-2439" fmla="*/ 449373 w 978027"/>
                <a:gd name="connsiteY13-2440" fmla="*/ 889418 h 1673429"/>
                <a:gd name="connsiteX14-2441" fmla="*/ 565005 w 978027"/>
                <a:gd name="connsiteY14-2442" fmla="*/ 921576 h 1673429"/>
                <a:gd name="connsiteX15-2443" fmla="*/ 715796 w 978027"/>
                <a:gd name="connsiteY15-2444" fmla="*/ 922140 h 1673429"/>
                <a:gd name="connsiteX16-2445" fmla="*/ 754930 w 978027"/>
                <a:gd name="connsiteY16-2446" fmla="*/ 956858 h 1673429"/>
                <a:gd name="connsiteX17-2447" fmla="*/ 978027 w 978027"/>
                <a:gd name="connsiteY17-2448" fmla="*/ 1240367 h 1673429"/>
                <a:gd name="connsiteX18-2449" fmla="*/ 272039 w 978027"/>
                <a:gd name="connsiteY18-2450" fmla="*/ 1673429 h 1673429"/>
                <a:gd name="connsiteX19-2451" fmla="*/ 119183 w 978027"/>
                <a:gd name="connsiteY19-2452" fmla="*/ 1653715 h 1673429"/>
                <a:gd name="connsiteX20-2453" fmla="*/ 219640 w 978027"/>
                <a:gd name="connsiteY20-2454" fmla="*/ 1439185 h 1673429"/>
                <a:gd name="connsiteX21-2455" fmla="*/ 349797 w 978027"/>
                <a:gd name="connsiteY21-2456" fmla="*/ 1126032 h 1673429"/>
                <a:gd name="connsiteX22-2457" fmla="*/ 202120 w 978027"/>
                <a:gd name="connsiteY22-2458" fmla="*/ 1414376 h 1673429"/>
                <a:gd name="connsiteX23-2459" fmla="*/ 101973 w 978027"/>
                <a:gd name="connsiteY23-2460" fmla="*/ 1649641 h 1673429"/>
                <a:gd name="connsiteX24-2461" fmla="*/ 0 w 978027"/>
                <a:gd name="connsiteY24-2462" fmla="*/ 1639780 h 1673429"/>
                <a:gd name="connsiteX0-2463" fmla="*/ 0 w 978027"/>
                <a:gd name="connsiteY0-2464" fmla="*/ 1639780 h 1673429"/>
                <a:gd name="connsiteX1-2465" fmla="*/ 229985 w 978027"/>
                <a:gd name="connsiteY1-2466" fmla="*/ 672941 h 1673429"/>
                <a:gd name="connsiteX2-2467" fmla="*/ 249152 w 978027"/>
                <a:gd name="connsiteY2-2468" fmla="*/ 963683 h 1673429"/>
                <a:gd name="connsiteX3-2469" fmla="*/ 265108 w 978027"/>
                <a:gd name="connsiteY3-2470" fmla="*/ 780099 h 1673429"/>
                <a:gd name="connsiteX4-2471" fmla="*/ 257305 w 978027"/>
                <a:gd name="connsiteY4-2472" fmla="*/ 675414 h 1673429"/>
                <a:gd name="connsiteX5-2473" fmla="*/ 239551 w 978027"/>
                <a:gd name="connsiteY5-2474" fmla="*/ 635055 h 1673429"/>
                <a:gd name="connsiteX6-2475" fmla="*/ 390223 w 978027"/>
                <a:gd name="connsiteY6-2476" fmla="*/ 0 h 1673429"/>
                <a:gd name="connsiteX7-2477" fmla="*/ 430836 w 978027"/>
                <a:gd name="connsiteY7-2478" fmla="*/ 38957 h 1673429"/>
                <a:gd name="connsiteX8-2479" fmla="*/ 449847 w 978027"/>
                <a:gd name="connsiteY8-2480" fmla="*/ 235912 h 1673429"/>
                <a:gd name="connsiteX9-2481" fmla="*/ 449733 w 978027"/>
                <a:gd name="connsiteY9-2482" fmla="*/ 304453 h 1673429"/>
                <a:gd name="connsiteX10-2483" fmla="*/ 422828 w 978027"/>
                <a:gd name="connsiteY10-2484" fmla="*/ 522082 h 1673429"/>
                <a:gd name="connsiteX11-2485" fmla="*/ 348614 w 978027"/>
                <a:gd name="connsiteY11-2486" fmla="*/ 1044732 h 1673429"/>
                <a:gd name="connsiteX12-2487" fmla="*/ 396264 w 978027"/>
                <a:gd name="connsiteY12-2488" fmla="*/ 812340 h 1673429"/>
                <a:gd name="connsiteX13-2489" fmla="*/ 449373 w 978027"/>
                <a:gd name="connsiteY13-2490" fmla="*/ 889418 h 1673429"/>
                <a:gd name="connsiteX14-2491" fmla="*/ 565005 w 978027"/>
                <a:gd name="connsiteY14-2492" fmla="*/ 921576 h 1673429"/>
                <a:gd name="connsiteX15-2493" fmla="*/ 715796 w 978027"/>
                <a:gd name="connsiteY15-2494" fmla="*/ 922140 h 1673429"/>
                <a:gd name="connsiteX16-2495" fmla="*/ 754930 w 978027"/>
                <a:gd name="connsiteY16-2496" fmla="*/ 956858 h 1673429"/>
                <a:gd name="connsiteX17-2497" fmla="*/ 978027 w 978027"/>
                <a:gd name="connsiteY17-2498" fmla="*/ 1240367 h 1673429"/>
                <a:gd name="connsiteX18-2499" fmla="*/ 598783 w 978027"/>
                <a:gd name="connsiteY18-2500" fmla="*/ 1460376 h 1673429"/>
                <a:gd name="connsiteX19-2501" fmla="*/ 272039 w 978027"/>
                <a:gd name="connsiteY19-2502" fmla="*/ 1673429 h 1673429"/>
                <a:gd name="connsiteX20-2503" fmla="*/ 119183 w 978027"/>
                <a:gd name="connsiteY20-2504" fmla="*/ 1653715 h 1673429"/>
                <a:gd name="connsiteX21-2505" fmla="*/ 219640 w 978027"/>
                <a:gd name="connsiteY21-2506" fmla="*/ 1439185 h 1673429"/>
                <a:gd name="connsiteX22-2507" fmla="*/ 349797 w 978027"/>
                <a:gd name="connsiteY22-2508" fmla="*/ 1126032 h 1673429"/>
                <a:gd name="connsiteX23-2509" fmla="*/ 202120 w 978027"/>
                <a:gd name="connsiteY23-2510" fmla="*/ 1414376 h 1673429"/>
                <a:gd name="connsiteX24-2511" fmla="*/ 101973 w 978027"/>
                <a:gd name="connsiteY24-2512" fmla="*/ 1649641 h 1673429"/>
                <a:gd name="connsiteX25" fmla="*/ 0 w 978027"/>
                <a:gd name="connsiteY25" fmla="*/ 1639780 h 1673429"/>
                <a:gd name="connsiteX0-2513" fmla="*/ 0 w 978027"/>
                <a:gd name="connsiteY0-2514" fmla="*/ 1639780 h 1673429"/>
                <a:gd name="connsiteX1-2515" fmla="*/ 229985 w 978027"/>
                <a:gd name="connsiteY1-2516" fmla="*/ 672941 h 1673429"/>
                <a:gd name="connsiteX2-2517" fmla="*/ 249152 w 978027"/>
                <a:gd name="connsiteY2-2518" fmla="*/ 963683 h 1673429"/>
                <a:gd name="connsiteX3-2519" fmla="*/ 265108 w 978027"/>
                <a:gd name="connsiteY3-2520" fmla="*/ 780099 h 1673429"/>
                <a:gd name="connsiteX4-2521" fmla="*/ 257305 w 978027"/>
                <a:gd name="connsiteY4-2522" fmla="*/ 675414 h 1673429"/>
                <a:gd name="connsiteX5-2523" fmla="*/ 239551 w 978027"/>
                <a:gd name="connsiteY5-2524" fmla="*/ 635055 h 1673429"/>
                <a:gd name="connsiteX6-2525" fmla="*/ 390223 w 978027"/>
                <a:gd name="connsiteY6-2526" fmla="*/ 0 h 1673429"/>
                <a:gd name="connsiteX7-2527" fmla="*/ 430836 w 978027"/>
                <a:gd name="connsiteY7-2528" fmla="*/ 38957 h 1673429"/>
                <a:gd name="connsiteX8-2529" fmla="*/ 449847 w 978027"/>
                <a:gd name="connsiteY8-2530" fmla="*/ 235912 h 1673429"/>
                <a:gd name="connsiteX9-2531" fmla="*/ 449733 w 978027"/>
                <a:gd name="connsiteY9-2532" fmla="*/ 304453 h 1673429"/>
                <a:gd name="connsiteX10-2533" fmla="*/ 422828 w 978027"/>
                <a:gd name="connsiteY10-2534" fmla="*/ 522082 h 1673429"/>
                <a:gd name="connsiteX11-2535" fmla="*/ 348614 w 978027"/>
                <a:gd name="connsiteY11-2536" fmla="*/ 1044732 h 1673429"/>
                <a:gd name="connsiteX12-2537" fmla="*/ 396264 w 978027"/>
                <a:gd name="connsiteY12-2538" fmla="*/ 812340 h 1673429"/>
                <a:gd name="connsiteX13-2539" fmla="*/ 449373 w 978027"/>
                <a:gd name="connsiteY13-2540" fmla="*/ 889418 h 1673429"/>
                <a:gd name="connsiteX14-2541" fmla="*/ 565005 w 978027"/>
                <a:gd name="connsiteY14-2542" fmla="*/ 921576 h 1673429"/>
                <a:gd name="connsiteX15-2543" fmla="*/ 715796 w 978027"/>
                <a:gd name="connsiteY15-2544" fmla="*/ 922140 h 1673429"/>
                <a:gd name="connsiteX16-2545" fmla="*/ 754930 w 978027"/>
                <a:gd name="connsiteY16-2546" fmla="*/ 956858 h 1673429"/>
                <a:gd name="connsiteX17-2547" fmla="*/ 978027 w 978027"/>
                <a:gd name="connsiteY17-2548" fmla="*/ 1240367 h 1673429"/>
                <a:gd name="connsiteX18-2549" fmla="*/ 595235 w 978027"/>
                <a:gd name="connsiteY18-2550" fmla="*/ 1483719 h 1673429"/>
                <a:gd name="connsiteX19-2551" fmla="*/ 272039 w 978027"/>
                <a:gd name="connsiteY19-2552" fmla="*/ 1673429 h 1673429"/>
                <a:gd name="connsiteX20-2553" fmla="*/ 119183 w 978027"/>
                <a:gd name="connsiteY20-2554" fmla="*/ 1653715 h 1673429"/>
                <a:gd name="connsiteX21-2555" fmla="*/ 219640 w 978027"/>
                <a:gd name="connsiteY21-2556" fmla="*/ 1439185 h 1673429"/>
                <a:gd name="connsiteX22-2557" fmla="*/ 349797 w 978027"/>
                <a:gd name="connsiteY22-2558" fmla="*/ 1126032 h 1673429"/>
                <a:gd name="connsiteX23-2559" fmla="*/ 202120 w 978027"/>
                <a:gd name="connsiteY23-2560" fmla="*/ 1414376 h 1673429"/>
                <a:gd name="connsiteX24-2561" fmla="*/ 101973 w 978027"/>
                <a:gd name="connsiteY24-2562" fmla="*/ 1649641 h 1673429"/>
                <a:gd name="connsiteX25-2563" fmla="*/ 0 w 978027"/>
                <a:gd name="connsiteY25-2564" fmla="*/ 1639780 h 1673429"/>
                <a:gd name="connsiteX0-2565" fmla="*/ 0 w 978027"/>
                <a:gd name="connsiteY0-2566" fmla="*/ 1639780 h 1673429"/>
                <a:gd name="connsiteX1-2567" fmla="*/ 229985 w 978027"/>
                <a:gd name="connsiteY1-2568" fmla="*/ 672941 h 1673429"/>
                <a:gd name="connsiteX2-2569" fmla="*/ 249152 w 978027"/>
                <a:gd name="connsiteY2-2570" fmla="*/ 963683 h 1673429"/>
                <a:gd name="connsiteX3-2571" fmla="*/ 265108 w 978027"/>
                <a:gd name="connsiteY3-2572" fmla="*/ 780099 h 1673429"/>
                <a:gd name="connsiteX4-2573" fmla="*/ 257305 w 978027"/>
                <a:gd name="connsiteY4-2574" fmla="*/ 675414 h 1673429"/>
                <a:gd name="connsiteX5-2575" fmla="*/ 239551 w 978027"/>
                <a:gd name="connsiteY5-2576" fmla="*/ 635055 h 1673429"/>
                <a:gd name="connsiteX6-2577" fmla="*/ 390223 w 978027"/>
                <a:gd name="connsiteY6-2578" fmla="*/ 0 h 1673429"/>
                <a:gd name="connsiteX7-2579" fmla="*/ 430836 w 978027"/>
                <a:gd name="connsiteY7-2580" fmla="*/ 38957 h 1673429"/>
                <a:gd name="connsiteX8-2581" fmla="*/ 449847 w 978027"/>
                <a:gd name="connsiteY8-2582" fmla="*/ 235912 h 1673429"/>
                <a:gd name="connsiteX9-2583" fmla="*/ 449733 w 978027"/>
                <a:gd name="connsiteY9-2584" fmla="*/ 304453 h 1673429"/>
                <a:gd name="connsiteX10-2585" fmla="*/ 422828 w 978027"/>
                <a:gd name="connsiteY10-2586" fmla="*/ 522082 h 1673429"/>
                <a:gd name="connsiteX11-2587" fmla="*/ 348614 w 978027"/>
                <a:gd name="connsiteY11-2588" fmla="*/ 1044732 h 1673429"/>
                <a:gd name="connsiteX12-2589" fmla="*/ 396264 w 978027"/>
                <a:gd name="connsiteY12-2590" fmla="*/ 812340 h 1673429"/>
                <a:gd name="connsiteX13-2591" fmla="*/ 449373 w 978027"/>
                <a:gd name="connsiteY13-2592" fmla="*/ 889418 h 1673429"/>
                <a:gd name="connsiteX14-2593" fmla="*/ 565005 w 978027"/>
                <a:gd name="connsiteY14-2594" fmla="*/ 921576 h 1673429"/>
                <a:gd name="connsiteX15-2595" fmla="*/ 715796 w 978027"/>
                <a:gd name="connsiteY15-2596" fmla="*/ 922140 h 1673429"/>
                <a:gd name="connsiteX16-2597" fmla="*/ 602001 w 978027"/>
                <a:gd name="connsiteY16-2598" fmla="*/ 1206863 h 1673429"/>
                <a:gd name="connsiteX17-2599" fmla="*/ 978027 w 978027"/>
                <a:gd name="connsiteY17-2600" fmla="*/ 1240367 h 1673429"/>
                <a:gd name="connsiteX18-2601" fmla="*/ 595235 w 978027"/>
                <a:gd name="connsiteY18-2602" fmla="*/ 1483719 h 1673429"/>
                <a:gd name="connsiteX19-2603" fmla="*/ 272039 w 978027"/>
                <a:gd name="connsiteY19-2604" fmla="*/ 1673429 h 1673429"/>
                <a:gd name="connsiteX20-2605" fmla="*/ 119183 w 978027"/>
                <a:gd name="connsiteY20-2606" fmla="*/ 1653715 h 1673429"/>
                <a:gd name="connsiteX21-2607" fmla="*/ 219640 w 978027"/>
                <a:gd name="connsiteY21-2608" fmla="*/ 1439185 h 1673429"/>
                <a:gd name="connsiteX22-2609" fmla="*/ 349797 w 978027"/>
                <a:gd name="connsiteY22-2610" fmla="*/ 1126032 h 1673429"/>
                <a:gd name="connsiteX23-2611" fmla="*/ 202120 w 978027"/>
                <a:gd name="connsiteY23-2612" fmla="*/ 1414376 h 1673429"/>
                <a:gd name="connsiteX24-2613" fmla="*/ 101973 w 978027"/>
                <a:gd name="connsiteY24-2614" fmla="*/ 1649641 h 1673429"/>
                <a:gd name="connsiteX25-2615" fmla="*/ 0 w 978027"/>
                <a:gd name="connsiteY25-2616" fmla="*/ 1639780 h 1673429"/>
                <a:gd name="connsiteX0-2617" fmla="*/ 0 w 753279"/>
                <a:gd name="connsiteY0-2618" fmla="*/ 1639780 h 1673429"/>
                <a:gd name="connsiteX1-2619" fmla="*/ 229985 w 753279"/>
                <a:gd name="connsiteY1-2620" fmla="*/ 672941 h 1673429"/>
                <a:gd name="connsiteX2-2621" fmla="*/ 249152 w 753279"/>
                <a:gd name="connsiteY2-2622" fmla="*/ 963683 h 1673429"/>
                <a:gd name="connsiteX3-2623" fmla="*/ 265108 w 753279"/>
                <a:gd name="connsiteY3-2624" fmla="*/ 780099 h 1673429"/>
                <a:gd name="connsiteX4-2625" fmla="*/ 257305 w 753279"/>
                <a:gd name="connsiteY4-2626" fmla="*/ 675414 h 1673429"/>
                <a:gd name="connsiteX5-2627" fmla="*/ 239551 w 753279"/>
                <a:gd name="connsiteY5-2628" fmla="*/ 635055 h 1673429"/>
                <a:gd name="connsiteX6-2629" fmla="*/ 390223 w 753279"/>
                <a:gd name="connsiteY6-2630" fmla="*/ 0 h 1673429"/>
                <a:gd name="connsiteX7-2631" fmla="*/ 430836 w 753279"/>
                <a:gd name="connsiteY7-2632" fmla="*/ 38957 h 1673429"/>
                <a:gd name="connsiteX8-2633" fmla="*/ 449847 w 753279"/>
                <a:gd name="connsiteY8-2634" fmla="*/ 235912 h 1673429"/>
                <a:gd name="connsiteX9-2635" fmla="*/ 449733 w 753279"/>
                <a:gd name="connsiteY9-2636" fmla="*/ 304453 h 1673429"/>
                <a:gd name="connsiteX10-2637" fmla="*/ 422828 w 753279"/>
                <a:gd name="connsiteY10-2638" fmla="*/ 522082 h 1673429"/>
                <a:gd name="connsiteX11-2639" fmla="*/ 348614 w 753279"/>
                <a:gd name="connsiteY11-2640" fmla="*/ 1044732 h 1673429"/>
                <a:gd name="connsiteX12-2641" fmla="*/ 396264 w 753279"/>
                <a:gd name="connsiteY12-2642" fmla="*/ 812340 h 1673429"/>
                <a:gd name="connsiteX13-2643" fmla="*/ 449373 w 753279"/>
                <a:gd name="connsiteY13-2644" fmla="*/ 889418 h 1673429"/>
                <a:gd name="connsiteX14-2645" fmla="*/ 565005 w 753279"/>
                <a:gd name="connsiteY14-2646" fmla="*/ 921576 h 1673429"/>
                <a:gd name="connsiteX15-2647" fmla="*/ 715796 w 753279"/>
                <a:gd name="connsiteY15-2648" fmla="*/ 922140 h 1673429"/>
                <a:gd name="connsiteX16-2649" fmla="*/ 602001 w 753279"/>
                <a:gd name="connsiteY16-2650" fmla="*/ 1206863 h 1673429"/>
                <a:gd name="connsiteX17-2651" fmla="*/ 753279 w 753279"/>
                <a:gd name="connsiteY17-2652" fmla="*/ 962943 h 1673429"/>
                <a:gd name="connsiteX18-2653" fmla="*/ 595235 w 753279"/>
                <a:gd name="connsiteY18-2654" fmla="*/ 1483719 h 1673429"/>
                <a:gd name="connsiteX19-2655" fmla="*/ 272039 w 753279"/>
                <a:gd name="connsiteY19-2656" fmla="*/ 1673429 h 1673429"/>
                <a:gd name="connsiteX20-2657" fmla="*/ 119183 w 753279"/>
                <a:gd name="connsiteY20-2658" fmla="*/ 1653715 h 1673429"/>
                <a:gd name="connsiteX21-2659" fmla="*/ 219640 w 753279"/>
                <a:gd name="connsiteY21-2660" fmla="*/ 1439185 h 1673429"/>
                <a:gd name="connsiteX22-2661" fmla="*/ 349797 w 753279"/>
                <a:gd name="connsiteY22-2662" fmla="*/ 1126032 h 1673429"/>
                <a:gd name="connsiteX23-2663" fmla="*/ 202120 w 753279"/>
                <a:gd name="connsiteY23-2664" fmla="*/ 1414376 h 1673429"/>
                <a:gd name="connsiteX24-2665" fmla="*/ 101973 w 753279"/>
                <a:gd name="connsiteY24-2666" fmla="*/ 1649641 h 1673429"/>
                <a:gd name="connsiteX25-2667" fmla="*/ 0 w 753279"/>
                <a:gd name="connsiteY25-2668" fmla="*/ 1639780 h 1673429"/>
                <a:gd name="connsiteX0-2669" fmla="*/ 0 w 753279"/>
                <a:gd name="connsiteY0-2670" fmla="*/ 1639780 h 1673429"/>
                <a:gd name="connsiteX1-2671" fmla="*/ 229985 w 753279"/>
                <a:gd name="connsiteY1-2672" fmla="*/ 672941 h 1673429"/>
                <a:gd name="connsiteX2-2673" fmla="*/ 249152 w 753279"/>
                <a:gd name="connsiteY2-2674" fmla="*/ 963683 h 1673429"/>
                <a:gd name="connsiteX3-2675" fmla="*/ 265108 w 753279"/>
                <a:gd name="connsiteY3-2676" fmla="*/ 780099 h 1673429"/>
                <a:gd name="connsiteX4-2677" fmla="*/ 257305 w 753279"/>
                <a:gd name="connsiteY4-2678" fmla="*/ 675414 h 1673429"/>
                <a:gd name="connsiteX5-2679" fmla="*/ 239551 w 753279"/>
                <a:gd name="connsiteY5-2680" fmla="*/ 635055 h 1673429"/>
                <a:gd name="connsiteX6-2681" fmla="*/ 390223 w 753279"/>
                <a:gd name="connsiteY6-2682" fmla="*/ 0 h 1673429"/>
                <a:gd name="connsiteX7-2683" fmla="*/ 430836 w 753279"/>
                <a:gd name="connsiteY7-2684" fmla="*/ 38957 h 1673429"/>
                <a:gd name="connsiteX8-2685" fmla="*/ 449847 w 753279"/>
                <a:gd name="connsiteY8-2686" fmla="*/ 235912 h 1673429"/>
                <a:gd name="connsiteX9-2687" fmla="*/ 449733 w 753279"/>
                <a:gd name="connsiteY9-2688" fmla="*/ 304453 h 1673429"/>
                <a:gd name="connsiteX10-2689" fmla="*/ 422828 w 753279"/>
                <a:gd name="connsiteY10-2690" fmla="*/ 522082 h 1673429"/>
                <a:gd name="connsiteX11-2691" fmla="*/ 348614 w 753279"/>
                <a:gd name="connsiteY11-2692" fmla="*/ 1044732 h 1673429"/>
                <a:gd name="connsiteX12-2693" fmla="*/ 396264 w 753279"/>
                <a:gd name="connsiteY12-2694" fmla="*/ 812340 h 1673429"/>
                <a:gd name="connsiteX13-2695" fmla="*/ 449373 w 753279"/>
                <a:gd name="connsiteY13-2696" fmla="*/ 889418 h 1673429"/>
                <a:gd name="connsiteX14-2697" fmla="*/ 565005 w 753279"/>
                <a:gd name="connsiteY14-2698" fmla="*/ 921576 h 1673429"/>
                <a:gd name="connsiteX15-2699" fmla="*/ 715796 w 753279"/>
                <a:gd name="connsiteY15-2700" fmla="*/ 922140 h 1673429"/>
                <a:gd name="connsiteX16-2701" fmla="*/ 609718 w 753279"/>
                <a:gd name="connsiteY16-2702" fmla="*/ 1201646 h 1673429"/>
                <a:gd name="connsiteX17-2703" fmla="*/ 753279 w 753279"/>
                <a:gd name="connsiteY17-2704" fmla="*/ 962943 h 1673429"/>
                <a:gd name="connsiteX18-2705" fmla="*/ 595235 w 753279"/>
                <a:gd name="connsiteY18-2706" fmla="*/ 1483719 h 1673429"/>
                <a:gd name="connsiteX19-2707" fmla="*/ 272039 w 753279"/>
                <a:gd name="connsiteY19-2708" fmla="*/ 1673429 h 1673429"/>
                <a:gd name="connsiteX20-2709" fmla="*/ 119183 w 753279"/>
                <a:gd name="connsiteY20-2710" fmla="*/ 1653715 h 1673429"/>
                <a:gd name="connsiteX21-2711" fmla="*/ 219640 w 753279"/>
                <a:gd name="connsiteY21-2712" fmla="*/ 1439185 h 1673429"/>
                <a:gd name="connsiteX22-2713" fmla="*/ 349797 w 753279"/>
                <a:gd name="connsiteY22-2714" fmla="*/ 1126032 h 1673429"/>
                <a:gd name="connsiteX23-2715" fmla="*/ 202120 w 753279"/>
                <a:gd name="connsiteY23-2716" fmla="*/ 1414376 h 1673429"/>
                <a:gd name="connsiteX24-2717" fmla="*/ 101973 w 753279"/>
                <a:gd name="connsiteY24-2718" fmla="*/ 1649641 h 1673429"/>
                <a:gd name="connsiteX25-2719" fmla="*/ 0 w 753279"/>
                <a:gd name="connsiteY25-2720" fmla="*/ 1639780 h 1673429"/>
                <a:gd name="connsiteX0-2721" fmla="*/ 0 w 755439"/>
                <a:gd name="connsiteY0-2722" fmla="*/ 1639780 h 1673429"/>
                <a:gd name="connsiteX1-2723" fmla="*/ 229985 w 755439"/>
                <a:gd name="connsiteY1-2724" fmla="*/ 672941 h 1673429"/>
                <a:gd name="connsiteX2-2725" fmla="*/ 249152 w 755439"/>
                <a:gd name="connsiteY2-2726" fmla="*/ 963683 h 1673429"/>
                <a:gd name="connsiteX3-2727" fmla="*/ 265108 w 755439"/>
                <a:gd name="connsiteY3-2728" fmla="*/ 780099 h 1673429"/>
                <a:gd name="connsiteX4-2729" fmla="*/ 257305 w 755439"/>
                <a:gd name="connsiteY4-2730" fmla="*/ 675414 h 1673429"/>
                <a:gd name="connsiteX5-2731" fmla="*/ 239551 w 755439"/>
                <a:gd name="connsiteY5-2732" fmla="*/ 635055 h 1673429"/>
                <a:gd name="connsiteX6-2733" fmla="*/ 390223 w 755439"/>
                <a:gd name="connsiteY6-2734" fmla="*/ 0 h 1673429"/>
                <a:gd name="connsiteX7-2735" fmla="*/ 430836 w 755439"/>
                <a:gd name="connsiteY7-2736" fmla="*/ 38957 h 1673429"/>
                <a:gd name="connsiteX8-2737" fmla="*/ 449847 w 755439"/>
                <a:gd name="connsiteY8-2738" fmla="*/ 235912 h 1673429"/>
                <a:gd name="connsiteX9-2739" fmla="*/ 449733 w 755439"/>
                <a:gd name="connsiteY9-2740" fmla="*/ 304453 h 1673429"/>
                <a:gd name="connsiteX10-2741" fmla="*/ 422828 w 755439"/>
                <a:gd name="connsiteY10-2742" fmla="*/ 522082 h 1673429"/>
                <a:gd name="connsiteX11-2743" fmla="*/ 348614 w 755439"/>
                <a:gd name="connsiteY11-2744" fmla="*/ 1044732 h 1673429"/>
                <a:gd name="connsiteX12-2745" fmla="*/ 396264 w 755439"/>
                <a:gd name="connsiteY12-2746" fmla="*/ 812340 h 1673429"/>
                <a:gd name="connsiteX13-2747" fmla="*/ 449373 w 755439"/>
                <a:gd name="connsiteY13-2748" fmla="*/ 889418 h 1673429"/>
                <a:gd name="connsiteX14-2749" fmla="*/ 565005 w 755439"/>
                <a:gd name="connsiteY14-2750" fmla="*/ 921576 h 1673429"/>
                <a:gd name="connsiteX15-2751" fmla="*/ 715796 w 755439"/>
                <a:gd name="connsiteY15-2752" fmla="*/ 922140 h 1673429"/>
                <a:gd name="connsiteX16-2753" fmla="*/ 609718 w 755439"/>
                <a:gd name="connsiteY16-2754" fmla="*/ 1201646 h 1673429"/>
                <a:gd name="connsiteX17-2755" fmla="*/ 755439 w 755439"/>
                <a:gd name="connsiteY17-2756" fmla="*/ 951009 h 1673429"/>
                <a:gd name="connsiteX18-2757" fmla="*/ 595235 w 755439"/>
                <a:gd name="connsiteY18-2758" fmla="*/ 1483719 h 1673429"/>
                <a:gd name="connsiteX19-2759" fmla="*/ 272039 w 755439"/>
                <a:gd name="connsiteY19-2760" fmla="*/ 1673429 h 1673429"/>
                <a:gd name="connsiteX20-2761" fmla="*/ 119183 w 755439"/>
                <a:gd name="connsiteY20-2762" fmla="*/ 1653715 h 1673429"/>
                <a:gd name="connsiteX21-2763" fmla="*/ 219640 w 755439"/>
                <a:gd name="connsiteY21-2764" fmla="*/ 1439185 h 1673429"/>
                <a:gd name="connsiteX22-2765" fmla="*/ 349797 w 755439"/>
                <a:gd name="connsiteY22-2766" fmla="*/ 1126032 h 1673429"/>
                <a:gd name="connsiteX23-2767" fmla="*/ 202120 w 755439"/>
                <a:gd name="connsiteY23-2768" fmla="*/ 1414376 h 1673429"/>
                <a:gd name="connsiteX24-2769" fmla="*/ 101973 w 755439"/>
                <a:gd name="connsiteY24-2770" fmla="*/ 1649641 h 1673429"/>
                <a:gd name="connsiteX25-2771" fmla="*/ 0 w 755439"/>
                <a:gd name="connsiteY25-2772" fmla="*/ 1639780 h 1673429"/>
                <a:gd name="connsiteX0-2773" fmla="*/ 0 w 755439"/>
                <a:gd name="connsiteY0-2774" fmla="*/ 1639780 h 1673429"/>
                <a:gd name="connsiteX1-2775" fmla="*/ 229985 w 755439"/>
                <a:gd name="connsiteY1-2776" fmla="*/ 672941 h 1673429"/>
                <a:gd name="connsiteX2-2777" fmla="*/ 249152 w 755439"/>
                <a:gd name="connsiteY2-2778" fmla="*/ 963683 h 1673429"/>
                <a:gd name="connsiteX3-2779" fmla="*/ 265108 w 755439"/>
                <a:gd name="connsiteY3-2780" fmla="*/ 780099 h 1673429"/>
                <a:gd name="connsiteX4-2781" fmla="*/ 257305 w 755439"/>
                <a:gd name="connsiteY4-2782" fmla="*/ 675414 h 1673429"/>
                <a:gd name="connsiteX5-2783" fmla="*/ 239551 w 755439"/>
                <a:gd name="connsiteY5-2784" fmla="*/ 635055 h 1673429"/>
                <a:gd name="connsiteX6-2785" fmla="*/ 390223 w 755439"/>
                <a:gd name="connsiteY6-2786" fmla="*/ 0 h 1673429"/>
                <a:gd name="connsiteX7-2787" fmla="*/ 430836 w 755439"/>
                <a:gd name="connsiteY7-2788" fmla="*/ 38957 h 1673429"/>
                <a:gd name="connsiteX8-2789" fmla="*/ 449847 w 755439"/>
                <a:gd name="connsiteY8-2790" fmla="*/ 235912 h 1673429"/>
                <a:gd name="connsiteX9-2791" fmla="*/ 449733 w 755439"/>
                <a:gd name="connsiteY9-2792" fmla="*/ 304453 h 1673429"/>
                <a:gd name="connsiteX10-2793" fmla="*/ 422828 w 755439"/>
                <a:gd name="connsiteY10-2794" fmla="*/ 522082 h 1673429"/>
                <a:gd name="connsiteX11-2795" fmla="*/ 348614 w 755439"/>
                <a:gd name="connsiteY11-2796" fmla="*/ 1044732 h 1673429"/>
                <a:gd name="connsiteX12-2797" fmla="*/ 396264 w 755439"/>
                <a:gd name="connsiteY12-2798" fmla="*/ 812340 h 1673429"/>
                <a:gd name="connsiteX13-2799" fmla="*/ 449373 w 755439"/>
                <a:gd name="connsiteY13-2800" fmla="*/ 889418 h 1673429"/>
                <a:gd name="connsiteX14-2801" fmla="*/ 565005 w 755439"/>
                <a:gd name="connsiteY14-2802" fmla="*/ 921576 h 1673429"/>
                <a:gd name="connsiteX15-2803" fmla="*/ 715796 w 755439"/>
                <a:gd name="connsiteY15-2804" fmla="*/ 922140 h 1673429"/>
                <a:gd name="connsiteX16-2805" fmla="*/ 609718 w 755439"/>
                <a:gd name="connsiteY16-2806" fmla="*/ 1201646 h 1673429"/>
                <a:gd name="connsiteX17-2807" fmla="*/ 755439 w 755439"/>
                <a:gd name="connsiteY17-2808" fmla="*/ 951009 h 1673429"/>
                <a:gd name="connsiteX18-2809" fmla="*/ 595235 w 755439"/>
                <a:gd name="connsiteY18-2810" fmla="*/ 1483719 h 1673429"/>
                <a:gd name="connsiteX19-2811" fmla="*/ 272039 w 755439"/>
                <a:gd name="connsiteY19-2812" fmla="*/ 1673429 h 1673429"/>
                <a:gd name="connsiteX20-2813" fmla="*/ 119183 w 755439"/>
                <a:gd name="connsiteY20-2814" fmla="*/ 1653715 h 1673429"/>
                <a:gd name="connsiteX21-2815" fmla="*/ 219640 w 755439"/>
                <a:gd name="connsiteY21-2816" fmla="*/ 1439185 h 1673429"/>
                <a:gd name="connsiteX22-2817" fmla="*/ 349797 w 755439"/>
                <a:gd name="connsiteY22-2818" fmla="*/ 1126032 h 1673429"/>
                <a:gd name="connsiteX23-2819" fmla="*/ 202120 w 755439"/>
                <a:gd name="connsiteY23-2820" fmla="*/ 1414376 h 1673429"/>
                <a:gd name="connsiteX24-2821" fmla="*/ 101973 w 755439"/>
                <a:gd name="connsiteY24-2822" fmla="*/ 1649641 h 1673429"/>
                <a:gd name="connsiteX25-2823" fmla="*/ 0 w 755439"/>
                <a:gd name="connsiteY25-2824" fmla="*/ 1639780 h 1673429"/>
                <a:gd name="connsiteX0-2825" fmla="*/ 0 w 755439"/>
                <a:gd name="connsiteY0-2826" fmla="*/ 1639780 h 1673429"/>
                <a:gd name="connsiteX1-2827" fmla="*/ 229985 w 755439"/>
                <a:gd name="connsiteY1-2828" fmla="*/ 672941 h 1673429"/>
                <a:gd name="connsiteX2-2829" fmla="*/ 249152 w 755439"/>
                <a:gd name="connsiteY2-2830" fmla="*/ 963683 h 1673429"/>
                <a:gd name="connsiteX3-2831" fmla="*/ 265108 w 755439"/>
                <a:gd name="connsiteY3-2832" fmla="*/ 780099 h 1673429"/>
                <a:gd name="connsiteX4-2833" fmla="*/ 257305 w 755439"/>
                <a:gd name="connsiteY4-2834" fmla="*/ 675414 h 1673429"/>
                <a:gd name="connsiteX5-2835" fmla="*/ 239551 w 755439"/>
                <a:gd name="connsiteY5-2836" fmla="*/ 635055 h 1673429"/>
                <a:gd name="connsiteX6-2837" fmla="*/ 390223 w 755439"/>
                <a:gd name="connsiteY6-2838" fmla="*/ 0 h 1673429"/>
                <a:gd name="connsiteX7-2839" fmla="*/ 430836 w 755439"/>
                <a:gd name="connsiteY7-2840" fmla="*/ 38957 h 1673429"/>
                <a:gd name="connsiteX8-2841" fmla="*/ 449847 w 755439"/>
                <a:gd name="connsiteY8-2842" fmla="*/ 235912 h 1673429"/>
                <a:gd name="connsiteX9-2843" fmla="*/ 449733 w 755439"/>
                <a:gd name="connsiteY9-2844" fmla="*/ 304453 h 1673429"/>
                <a:gd name="connsiteX10-2845" fmla="*/ 422828 w 755439"/>
                <a:gd name="connsiteY10-2846" fmla="*/ 522082 h 1673429"/>
                <a:gd name="connsiteX11-2847" fmla="*/ 348614 w 755439"/>
                <a:gd name="connsiteY11-2848" fmla="*/ 1044732 h 1673429"/>
                <a:gd name="connsiteX12-2849" fmla="*/ 396264 w 755439"/>
                <a:gd name="connsiteY12-2850" fmla="*/ 812340 h 1673429"/>
                <a:gd name="connsiteX13-2851" fmla="*/ 449373 w 755439"/>
                <a:gd name="connsiteY13-2852" fmla="*/ 889418 h 1673429"/>
                <a:gd name="connsiteX14-2853" fmla="*/ 565005 w 755439"/>
                <a:gd name="connsiteY14-2854" fmla="*/ 921576 h 1673429"/>
                <a:gd name="connsiteX15-2855" fmla="*/ 715796 w 755439"/>
                <a:gd name="connsiteY15-2856" fmla="*/ 922140 h 1673429"/>
                <a:gd name="connsiteX16-2857" fmla="*/ 609257 w 755439"/>
                <a:gd name="connsiteY16-2858" fmla="*/ 1222903 h 1673429"/>
                <a:gd name="connsiteX17-2859" fmla="*/ 755439 w 755439"/>
                <a:gd name="connsiteY17-2860" fmla="*/ 951009 h 1673429"/>
                <a:gd name="connsiteX18-2861" fmla="*/ 595235 w 755439"/>
                <a:gd name="connsiteY18-2862" fmla="*/ 1483719 h 1673429"/>
                <a:gd name="connsiteX19-2863" fmla="*/ 272039 w 755439"/>
                <a:gd name="connsiteY19-2864" fmla="*/ 1673429 h 1673429"/>
                <a:gd name="connsiteX20-2865" fmla="*/ 119183 w 755439"/>
                <a:gd name="connsiteY20-2866" fmla="*/ 1653715 h 1673429"/>
                <a:gd name="connsiteX21-2867" fmla="*/ 219640 w 755439"/>
                <a:gd name="connsiteY21-2868" fmla="*/ 1439185 h 1673429"/>
                <a:gd name="connsiteX22-2869" fmla="*/ 349797 w 755439"/>
                <a:gd name="connsiteY22-2870" fmla="*/ 1126032 h 1673429"/>
                <a:gd name="connsiteX23-2871" fmla="*/ 202120 w 755439"/>
                <a:gd name="connsiteY23-2872" fmla="*/ 1414376 h 1673429"/>
                <a:gd name="connsiteX24-2873" fmla="*/ 101973 w 755439"/>
                <a:gd name="connsiteY24-2874" fmla="*/ 1649641 h 1673429"/>
                <a:gd name="connsiteX25-2875" fmla="*/ 0 w 755439"/>
                <a:gd name="connsiteY25-2876" fmla="*/ 1639780 h 1673429"/>
                <a:gd name="connsiteX0-2877" fmla="*/ 0 w 755439"/>
                <a:gd name="connsiteY0-2878" fmla="*/ 1639780 h 1673429"/>
                <a:gd name="connsiteX1-2879" fmla="*/ 229985 w 755439"/>
                <a:gd name="connsiteY1-2880" fmla="*/ 672941 h 1673429"/>
                <a:gd name="connsiteX2-2881" fmla="*/ 249152 w 755439"/>
                <a:gd name="connsiteY2-2882" fmla="*/ 963683 h 1673429"/>
                <a:gd name="connsiteX3-2883" fmla="*/ 265108 w 755439"/>
                <a:gd name="connsiteY3-2884" fmla="*/ 780099 h 1673429"/>
                <a:gd name="connsiteX4-2885" fmla="*/ 257305 w 755439"/>
                <a:gd name="connsiteY4-2886" fmla="*/ 675414 h 1673429"/>
                <a:gd name="connsiteX5-2887" fmla="*/ 239551 w 755439"/>
                <a:gd name="connsiteY5-2888" fmla="*/ 635055 h 1673429"/>
                <a:gd name="connsiteX6-2889" fmla="*/ 390223 w 755439"/>
                <a:gd name="connsiteY6-2890" fmla="*/ 0 h 1673429"/>
                <a:gd name="connsiteX7-2891" fmla="*/ 430836 w 755439"/>
                <a:gd name="connsiteY7-2892" fmla="*/ 38957 h 1673429"/>
                <a:gd name="connsiteX8-2893" fmla="*/ 449847 w 755439"/>
                <a:gd name="connsiteY8-2894" fmla="*/ 235912 h 1673429"/>
                <a:gd name="connsiteX9-2895" fmla="*/ 449733 w 755439"/>
                <a:gd name="connsiteY9-2896" fmla="*/ 304453 h 1673429"/>
                <a:gd name="connsiteX10-2897" fmla="*/ 422828 w 755439"/>
                <a:gd name="connsiteY10-2898" fmla="*/ 522082 h 1673429"/>
                <a:gd name="connsiteX11-2899" fmla="*/ 348614 w 755439"/>
                <a:gd name="connsiteY11-2900" fmla="*/ 1044732 h 1673429"/>
                <a:gd name="connsiteX12-2901" fmla="*/ 396264 w 755439"/>
                <a:gd name="connsiteY12-2902" fmla="*/ 812340 h 1673429"/>
                <a:gd name="connsiteX13-2903" fmla="*/ 449373 w 755439"/>
                <a:gd name="connsiteY13-2904" fmla="*/ 889418 h 1673429"/>
                <a:gd name="connsiteX14-2905" fmla="*/ 565005 w 755439"/>
                <a:gd name="connsiteY14-2906" fmla="*/ 921576 h 1673429"/>
                <a:gd name="connsiteX15-2907" fmla="*/ 715796 w 755439"/>
                <a:gd name="connsiteY15-2908" fmla="*/ 922140 h 1673429"/>
                <a:gd name="connsiteX16-2909" fmla="*/ 606170 w 755439"/>
                <a:gd name="connsiteY16-2910" fmla="*/ 1224990 h 1673429"/>
                <a:gd name="connsiteX17-2911" fmla="*/ 755439 w 755439"/>
                <a:gd name="connsiteY17-2912" fmla="*/ 951009 h 1673429"/>
                <a:gd name="connsiteX18-2913" fmla="*/ 595235 w 755439"/>
                <a:gd name="connsiteY18-2914" fmla="*/ 1483719 h 1673429"/>
                <a:gd name="connsiteX19-2915" fmla="*/ 272039 w 755439"/>
                <a:gd name="connsiteY19-2916" fmla="*/ 1673429 h 1673429"/>
                <a:gd name="connsiteX20-2917" fmla="*/ 119183 w 755439"/>
                <a:gd name="connsiteY20-2918" fmla="*/ 1653715 h 1673429"/>
                <a:gd name="connsiteX21-2919" fmla="*/ 219640 w 755439"/>
                <a:gd name="connsiteY21-2920" fmla="*/ 1439185 h 1673429"/>
                <a:gd name="connsiteX22-2921" fmla="*/ 349797 w 755439"/>
                <a:gd name="connsiteY22-2922" fmla="*/ 1126032 h 1673429"/>
                <a:gd name="connsiteX23-2923" fmla="*/ 202120 w 755439"/>
                <a:gd name="connsiteY23-2924" fmla="*/ 1414376 h 1673429"/>
                <a:gd name="connsiteX24-2925" fmla="*/ 101973 w 755439"/>
                <a:gd name="connsiteY24-2926" fmla="*/ 1649641 h 1673429"/>
                <a:gd name="connsiteX25-2927" fmla="*/ 0 w 755439"/>
                <a:gd name="connsiteY25-2928" fmla="*/ 1639780 h 1673429"/>
                <a:gd name="connsiteX0-2929" fmla="*/ 0 w 976591"/>
                <a:gd name="connsiteY0-2930" fmla="*/ 1639780 h 1673429"/>
                <a:gd name="connsiteX1-2931" fmla="*/ 229985 w 976591"/>
                <a:gd name="connsiteY1-2932" fmla="*/ 672941 h 1673429"/>
                <a:gd name="connsiteX2-2933" fmla="*/ 249152 w 976591"/>
                <a:gd name="connsiteY2-2934" fmla="*/ 963683 h 1673429"/>
                <a:gd name="connsiteX3-2935" fmla="*/ 265108 w 976591"/>
                <a:gd name="connsiteY3-2936" fmla="*/ 780099 h 1673429"/>
                <a:gd name="connsiteX4-2937" fmla="*/ 257305 w 976591"/>
                <a:gd name="connsiteY4-2938" fmla="*/ 675414 h 1673429"/>
                <a:gd name="connsiteX5-2939" fmla="*/ 239551 w 976591"/>
                <a:gd name="connsiteY5-2940" fmla="*/ 635055 h 1673429"/>
                <a:gd name="connsiteX6-2941" fmla="*/ 390223 w 976591"/>
                <a:gd name="connsiteY6-2942" fmla="*/ 0 h 1673429"/>
                <a:gd name="connsiteX7-2943" fmla="*/ 430836 w 976591"/>
                <a:gd name="connsiteY7-2944" fmla="*/ 38957 h 1673429"/>
                <a:gd name="connsiteX8-2945" fmla="*/ 449847 w 976591"/>
                <a:gd name="connsiteY8-2946" fmla="*/ 235912 h 1673429"/>
                <a:gd name="connsiteX9-2947" fmla="*/ 449733 w 976591"/>
                <a:gd name="connsiteY9-2948" fmla="*/ 304453 h 1673429"/>
                <a:gd name="connsiteX10-2949" fmla="*/ 422828 w 976591"/>
                <a:gd name="connsiteY10-2950" fmla="*/ 522082 h 1673429"/>
                <a:gd name="connsiteX11-2951" fmla="*/ 348614 w 976591"/>
                <a:gd name="connsiteY11-2952" fmla="*/ 1044732 h 1673429"/>
                <a:gd name="connsiteX12-2953" fmla="*/ 396264 w 976591"/>
                <a:gd name="connsiteY12-2954" fmla="*/ 812340 h 1673429"/>
                <a:gd name="connsiteX13-2955" fmla="*/ 449373 w 976591"/>
                <a:gd name="connsiteY13-2956" fmla="*/ 889418 h 1673429"/>
                <a:gd name="connsiteX14-2957" fmla="*/ 565005 w 976591"/>
                <a:gd name="connsiteY14-2958" fmla="*/ 921576 h 1673429"/>
                <a:gd name="connsiteX15-2959" fmla="*/ 715796 w 976591"/>
                <a:gd name="connsiteY15-2960" fmla="*/ 922140 h 1673429"/>
                <a:gd name="connsiteX16-2961" fmla="*/ 606170 w 976591"/>
                <a:gd name="connsiteY16-2962" fmla="*/ 1224990 h 1673429"/>
                <a:gd name="connsiteX17-2963" fmla="*/ 755439 w 976591"/>
                <a:gd name="connsiteY17-2964" fmla="*/ 951009 h 1673429"/>
                <a:gd name="connsiteX18-2965" fmla="*/ 976591 w 976591"/>
                <a:gd name="connsiteY18-2966" fmla="*/ 1236368 h 1673429"/>
                <a:gd name="connsiteX19-2967" fmla="*/ 272039 w 976591"/>
                <a:gd name="connsiteY19-2968" fmla="*/ 1673429 h 1673429"/>
                <a:gd name="connsiteX20-2969" fmla="*/ 119183 w 976591"/>
                <a:gd name="connsiteY20-2970" fmla="*/ 1653715 h 1673429"/>
                <a:gd name="connsiteX21-2971" fmla="*/ 219640 w 976591"/>
                <a:gd name="connsiteY21-2972" fmla="*/ 1439185 h 1673429"/>
                <a:gd name="connsiteX22-2973" fmla="*/ 349797 w 976591"/>
                <a:gd name="connsiteY22-2974" fmla="*/ 1126032 h 1673429"/>
                <a:gd name="connsiteX23-2975" fmla="*/ 202120 w 976591"/>
                <a:gd name="connsiteY23-2976" fmla="*/ 1414376 h 1673429"/>
                <a:gd name="connsiteX24-2977" fmla="*/ 101973 w 976591"/>
                <a:gd name="connsiteY24-2978" fmla="*/ 1649641 h 1673429"/>
                <a:gd name="connsiteX25-2979" fmla="*/ 0 w 976591"/>
                <a:gd name="connsiteY25-2980" fmla="*/ 1639780 h 1673429"/>
                <a:gd name="connsiteX0-2981" fmla="*/ 0 w 976591"/>
                <a:gd name="connsiteY0-2982" fmla="*/ 1639780 h 1673429"/>
                <a:gd name="connsiteX1-2983" fmla="*/ 229985 w 976591"/>
                <a:gd name="connsiteY1-2984" fmla="*/ 672941 h 1673429"/>
                <a:gd name="connsiteX2-2985" fmla="*/ 249152 w 976591"/>
                <a:gd name="connsiteY2-2986" fmla="*/ 963683 h 1673429"/>
                <a:gd name="connsiteX3-2987" fmla="*/ 265108 w 976591"/>
                <a:gd name="connsiteY3-2988" fmla="*/ 780099 h 1673429"/>
                <a:gd name="connsiteX4-2989" fmla="*/ 257305 w 976591"/>
                <a:gd name="connsiteY4-2990" fmla="*/ 675414 h 1673429"/>
                <a:gd name="connsiteX5-2991" fmla="*/ 239551 w 976591"/>
                <a:gd name="connsiteY5-2992" fmla="*/ 635055 h 1673429"/>
                <a:gd name="connsiteX6-2993" fmla="*/ 390223 w 976591"/>
                <a:gd name="connsiteY6-2994" fmla="*/ 0 h 1673429"/>
                <a:gd name="connsiteX7-2995" fmla="*/ 430836 w 976591"/>
                <a:gd name="connsiteY7-2996" fmla="*/ 38957 h 1673429"/>
                <a:gd name="connsiteX8-2997" fmla="*/ 449847 w 976591"/>
                <a:gd name="connsiteY8-2998" fmla="*/ 235912 h 1673429"/>
                <a:gd name="connsiteX9-2999" fmla="*/ 449733 w 976591"/>
                <a:gd name="connsiteY9-3000" fmla="*/ 304453 h 1673429"/>
                <a:gd name="connsiteX10-3001" fmla="*/ 422828 w 976591"/>
                <a:gd name="connsiteY10-3002" fmla="*/ 522082 h 1673429"/>
                <a:gd name="connsiteX11-3003" fmla="*/ 348614 w 976591"/>
                <a:gd name="connsiteY11-3004" fmla="*/ 1044732 h 1673429"/>
                <a:gd name="connsiteX12-3005" fmla="*/ 396264 w 976591"/>
                <a:gd name="connsiteY12-3006" fmla="*/ 812340 h 1673429"/>
                <a:gd name="connsiteX13-3007" fmla="*/ 449373 w 976591"/>
                <a:gd name="connsiteY13-3008" fmla="*/ 889418 h 1673429"/>
                <a:gd name="connsiteX14-3009" fmla="*/ 565005 w 976591"/>
                <a:gd name="connsiteY14-3010" fmla="*/ 921576 h 1673429"/>
                <a:gd name="connsiteX15-3011" fmla="*/ 715796 w 976591"/>
                <a:gd name="connsiteY15-3012" fmla="*/ 922140 h 1673429"/>
                <a:gd name="connsiteX16-3013" fmla="*/ 696666 w 976591"/>
                <a:gd name="connsiteY16-3014" fmla="*/ 970067 h 1673429"/>
                <a:gd name="connsiteX17-3015" fmla="*/ 606170 w 976591"/>
                <a:gd name="connsiteY17-3016" fmla="*/ 1224990 h 1673429"/>
                <a:gd name="connsiteX18-3017" fmla="*/ 755439 w 976591"/>
                <a:gd name="connsiteY18-3018" fmla="*/ 951009 h 1673429"/>
                <a:gd name="connsiteX19-3019" fmla="*/ 976591 w 976591"/>
                <a:gd name="connsiteY19-3020" fmla="*/ 1236368 h 1673429"/>
                <a:gd name="connsiteX20-3021" fmla="*/ 272039 w 976591"/>
                <a:gd name="connsiteY20-3022" fmla="*/ 1673429 h 1673429"/>
                <a:gd name="connsiteX21-3023" fmla="*/ 119183 w 976591"/>
                <a:gd name="connsiteY21-3024" fmla="*/ 1653715 h 1673429"/>
                <a:gd name="connsiteX22-3025" fmla="*/ 219640 w 976591"/>
                <a:gd name="connsiteY22-3026" fmla="*/ 1439185 h 1673429"/>
                <a:gd name="connsiteX23-3027" fmla="*/ 349797 w 976591"/>
                <a:gd name="connsiteY23-3028" fmla="*/ 1126032 h 1673429"/>
                <a:gd name="connsiteX24-3029" fmla="*/ 202120 w 976591"/>
                <a:gd name="connsiteY24-3030" fmla="*/ 1414376 h 1673429"/>
                <a:gd name="connsiteX25-3031" fmla="*/ 101973 w 976591"/>
                <a:gd name="connsiteY25-3032" fmla="*/ 1649641 h 1673429"/>
                <a:gd name="connsiteX26" fmla="*/ 0 w 976591"/>
                <a:gd name="connsiteY26" fmla="*/ 1639780 h 1673429"/>
                <a:gd name="connsiteX0-3033" fmla="*/ 0 w 976591"/>
                <a:gd name="connsiteY0-3034" fmla="*/ 1639780 h 1673429"/>
                <a:gd name="connsiteX1-3035" fmla="*/ 229985 w 976591"/>
                <a:gd name="connsiteY1-3036" fmla="*/ 672941 h 1673429"/>
                <a:gd name="connsiteX2-3037" fmla="*/ 249152 w 976591"/>
                <a:gd name="connsiteY2-3038" fmla="*/ 963683 h 1673429"/>
                <a:gd name="connsiteX3-3039" fmla="*/ 265108 w 976591"/>
                <a:gd name="connsiteY3-3040" fmla="*/ 780099 h 1673429"/>
                <a:gd name="connsiteX4-3041" fmla="*/ 257305 w 976591"/>
                <a:gd name="connsiteY4-3042" fmla="*/ 675414 h 1673429"/>
                <a:gd name="connsiteX5-3043" fmla="*/ 239551 w 976591"/>
                <a:gd name="connsiteY5-3044" fmla="*/ 635055 h 1673429"/>
                <a:gd name="connsiteX6-3045" fmla="*/ 390223 w 976591"/>
                <a:gd name="connsiteY6-3046" fmla="*/ 0 h 1673429"/>
                <a:gd name="connsiteX7-3047" fmla="*/ 430836 w 976591"/>
                <a:gd name="connsiteY7-3048" fmla="*/ 38957 h 1673429"/>
                <a:gd name="connsiteX8-3049" fmla="*/ 449847 w 976591"/>
                <a:gd name="connsiteY8-3050" fmla="*/ 235912 h 1673429"/>
                <a:gd name="connsiteX9-3051" fmla="*/ 449733 w 976591"/>
                <a:gd name="connsiteY9-3052" fmla="*/ 304453 h 1673429"/>
                <a:gd name="connsiteX10-3053" fmla="*/ 422828 w 976591"/>
                <a:gd name="connsiteY10-3054" fmla="*/ 522082 h 1673429"/>
                <a:gd name="connsiteX11-3055" fmla="*/ 348614 w 976591"/>
                <a:gd name="connsiteY11-3056" fmla="*/ 1044732 h 1673429"/>
                <a:gd name="connsiteX12-3057" fmla="*/ 396264 w 976591"/>
                <a:gd name="connsiteY12-3058" fmla="*/ 812340 h 1673429"/>
                <a:gd name="connsiteX13-3059" fmla="*/ 449373 w 976591"/>
                <a:gd name="connsiteY13-3060" fmla="*/ 889418 h 1673429"/>
                <a:gd name="connsiteX14-3061" fmla="*/ 565005 w 976591"/>
                <a:gd name="connsiteY14-3062" fmla="*/ 921576 h 1673429"/>
                <a:gd name="connsiteX15-3063" fmla="*/ 715796 w 976591"/>
                <a:gd name="connsiteY15-3064" fmla="*/ 922140 h 1673429"/>
                <a:gd name="connsiteX16-3065" fmla="*/ 758632 w 976591"/>
                <a:gd name="connsiteY16-3066" fmla="*/ 943883 h 1673429"/>
                <a:gd name="connsiteX17-3067" fmla="*/ 606170 w 976591"/>
                <a:gd name="connsiteY17-3068" fmla="*/ 1224990 h 1673429"/>
                <a:gd name="connsiteX18-3069" fmla="*/ 755439 w 976591"/>
                <a:gd name="connsiteY18-3070" fmla="*/ 951009 h 1673429"/>
                <a:gd name="connsiteX19-3071" fmla="*/ 976591 w 976591"/>
                <a:gd name="connsiteY19-3072" fmla="*/ 1236368 h 1673429"/>
                <a:gd name="connsiteX20-3073" fmla="*/ 272039 w 976591"/>
                <a:gd name="connsiteY20-3074" fmla="*/ 1673429 h 1673429"/>
                <a:gd name="connsiteX21-3075" fmla="*/ 119183 w 976591"/>
                <a:gd name="connsiteY21-3076" fmla="*/ 1653715 h 1673429"/>
                <a:gd name="connsiteX22-3077" fmla="*/ 219640 w 976591"/>
                <a:gd name="connsiteY22-3078" fmla="*/ 1439185 h 1673429"/>
                <a:gd name="connsiteX23-3079" fmla="*/ 349797 w 976591"/>
                <a:gd name="connsiteY23-3080" fmla="*/ 1126032 h 1673429"/>
                <a:gd name="connsiteX24-3081" fmla="*/ 202120 w 976591"/>
                <a:gd name="connsiteY24-3082" fmla="*/ 1414376 h 1673429"/>
                <a:gd name="connsiteX25-3083" fmla="*/ 101973 w 976591"/>
                <a:gd name="connsiteY25-3084" fmla="*/ 1649641 h 1673429"/>
                <a:gd name="connsiteX26-3085" fmla="*/ 0 w 976591"/>
                <a:gd name="connsiteY26-3086" fmla="*/ 1639780 h 1673429"/>
                <a:gd name="connsiteX0-3087" fmla="*/ 0 w 976591"/>
                <a:gd name="connsiteY0-3088" fmla="*/ 1639780 h 1673429"/>
                <a:gd name="connsiteX1-3089" fmla="*/ 229985 w 976591"/>
                <a:gd name="connsiteY1-3090" fmla="*/ 672941 h 1673429"/>
                <a:gd name="connsiteX2-3091" fmla="*/ 249152 w 976591"/>
                <a:gd name="connsiteY2-3092" fmla="*/ 963683 h 1673429"/>
                <a:gd name="connsiteX3-3093" fmla="*/ 265108 w 976591"/>
                <a:gd name="connsiteY3-3094" fmla="*/ 780099 h 1673429"/>
                <a:gd name="connsiteX4-3095" fmla="*/ 257305 w 976591"/>
                <a:gd name="connsiteY4-3096" fmla="*/ 675414 h 1673429"/>
                <a:gd name="connsiteX5-3097" fmla="*/ 239551 w 976591"/>
                <a:gd name="connsiteY5-3098" fmla="*/ 635055 h 1673429"/>
                <a:gd name="connsiteX6-3099" fmla="*/ 390223 w 976591"/>
                <a:gd name="connsiteY6-3100" fmla="*/ 0 h 1673429"/>
                <a:gd name="connsiteX7-3101" fmla="*/ 430836 w 976591"/>
                <a:gd name="connsiteY7-3102" fmla="*/ 38957 h 1673429"/>
                <a:gd name="connsiteX8-3103" fmla="*/ 449847 w 976591"/>
                <a:gd name="connsiteY8-3104" fmla="*/ 235912 h 1673429"/>
                <a:gd name="connsiteX9-3105" fmla="*/ 449733 w 976591"/>
                <a:gd name="connsiteY9-3106" fmla="*/ 304453 h 1673429"/>
                <a:gd name="connsiteX10-3107" fmla="*/ 422828 w 976591"/>
                <a:gd name="connsiteY10-3108" fmla="*/ 522082 h 1673429"/>
                <a:gd name="connsiteX11-3109" fmla="*/ 348614 w 976591"/>
                <a:gd name="connsiteY11-3110" fmla="*/ 1044732 h 1673429"/>
                <a:gd name="connsiteX12-3111" fmla="*/ 396264 w 976591"/>
                <a:gd name="connsiteY12-3112" fmla="*/ 812340 h 1673429"/>
                <a:gd name="connsiteX13-3113" fmla="*/ 449373 w 976591"/>
                <a:gd name="connsiteY13-3114" fmla="*/ 889418 h 1673429"/>
                <a:gd name="connsiteX14-3115" fmla="*/ 565005 w 976591"/>
                <a:gd name="connsiteY14-3116" fmla="*/ 921576 h 1673429"/>
                <a:gd name="connsiteX15-3117" fmla="*/ 715796 w 976591"/>
                <a:gd name="connsiteY15-3118" fmla="*/ 922140 h 1673429"/>
                <a:gd name="connsiteX16-3119" fmla="*/ 758632 w 976591"/>
                <a:gd name="connsiteY16-3120" fmla="*/ 943883 h 1673429"/>
                <a:gd name="connsiteX17-3121" fmla="*/ 606170 w 976591"/>
                <a:gd name="connsiteY17-3122" fmla="*/ 1224990 h 1673429"/>
                <a:gd name="connsiteX18-3123" fmla="*/ 759219 w 976591"/>
                <a:gd name="connsiteY18-3124" fmla="*/ 943216 h 1673429"/>
                <a:gd name="connsiteX19-3125" fmla="*/ 976591 w 976591"/>
                <a:gd name="connsiteY19-3126" fmla="*/ 1236368 h 1673429"/>
                <a:gd name="connsiteX20-3127" fmla="*/ 272039 w 976591"/>
                <a:gd name="connsiteY20-3128" fmla="*/ 1673429 h 1673429"/>
                <a:gd name="connsiteX21-3129" fmla="*/ 119183 w 976591"/>
                <a:gd name="connsiteY21-3130" fmla="*/ 1653715 h 1673429"/>
                <a:gd name="connsiteX22-3131" fmla="*/ 219640 w 976591"/>
                <a:gd name="connsiteY22-3132" fmla="*/ 1439185 h 1673429"/>
                <a:gd name="connsiteX23-3133" fmla="*/ 349797 w 976591"/>
                <a:gd name="connsiteY23-3134" fmla="*/ 1126032 h 1673429"/>
                <a:gd name="connsiteX24-3135" fmla="*/ 202120 w 976591"/>
                <a:gd name="connsiteY24-3136" fmla="*/ 1414376 h 1673429"/>
                <a:gd name="connsiteX25-3137" fmla="*/ 101973 w 976591"/>
                <a:gd name="connsiteY25-3138" fmla="*/ 1649641 h 1673429"/>
                <a:gd name="connsiteX26-3139" fmla="*/ 0 w 976591"/>
                <a:gd name="connsiteY26-3140" fmla="*/ 1639780 h 1673429"/>
                <a:gd name="connsiteX0-3141" fmla="*/ 0 w 976591"/>
                <a:gd name="connsiteY0-3142" fmla="*/ 1639780 h 1673429"/>
                <a:gd name="connsiteX1-3143" fmla="*/ 229985 w 976591"/>
                <a:gd name="connsiteY1-3144" fmla="*/ 672941 h 1673429"/>
                <a:gd name="connsiteX2-3145" fmla="*/ 249152 w 976591"/>
                <a:gd name="connsiteY2-3146" fmla="*/ 963683 h 1673429"/>
                <a:gd name="connsiteX3-3147" fmla="*/ 265108 w 976591"/>
                <a:gd name="connsiteY3-3148" fmla="*/ 780099 h 1673429"/>
                <a:gd name="connsiteX4-3149" fmla="*/ 257305 w 976591"/>
                <a:gd name="connsiteY4-3150" fmla="*/ 675414 h 1673429"/>
                <a:gd name="connsiteX5-3151" fmla="*/ 239551 w 976591"/>
                <a:gd name="connsiteY5-3152" fmla="*/ 635055 h 1673429"/>
                <a:gd name="connsiteX6-3153" fmla="*/ 390223 w 976591"/>
                <a:gd name="connsiteY6-3154" fmla="*/ 0 h 1673429"/>
                <a:gd name="connsiteX7-3155" fmla="*/ 430836 w 976591"/>
                <a:gd name="connsiteY7-3156" fmla="*/ 38957 h 1673429"/>
                <a:gd name="connsiteX8-3157" fmla="*/ 449847 w 976591"/>
                <a:gd name="connsiteY8-3158" fmla="*/ 235912 h 1673429"/>
                <a:gd name="connsiteX9-3159" fmla="*/ 449733 w 976591"/>
                <a:gd name="connsiteY9-3160" fmla="*/ 304453 h 1673429"/>
                <a:gd name="connsiteX10-3161" fmla="*/ 422828 w 976591"/>
                <a:gd name="connsiteY10-3162" fmla="*/ 522082 h 1673429"/>
                <a:gd name="connsiteX11-3163" fmla="*/ 348614 w 976591"/>
                <a:gd name="connsiteY11-3164" fmla="*/ 1044732 h 1673429"/>
                <a:gd name="connsiteX12-3165" fmla="*/ 396264 w 976591"/>
                <a:gd name="connsiteY12-3166" fmla="*/ 812340 h 1673429"/>
                <a:gd name="connsiteX13-3167" fmla="*/ 449373 w 976591"/>
                <a:gd name="connsiteY13-3168" fmla="*/ 889418 h 1673429"/>
                <a:gd name="connsiteX14-3169" fmla="*/ 565005 w 976591"/>
                <a:gd name="connsiteY14-3170" fmla="*/ 921576 h 1673429"/>
                <a:gd name="connsiteX15-3171" fmla="*/ 715796 w 976591"/>
                <a:gd name="connsiteY15-3172" fmla="*/ 922140 h 1673429"/>
                <a:gd name="connsiteX16-3173" fmla="*/ 758632 w 976591"/>
                <a:gd name="connsiteY16-3174" fmla="*/ 943883 h 1673429"/>
                <a:gd name="connsiteX17-3175" fmla="*/ 606170 w 976591"/>
                <a:gd name="connsiteY17-3176" fmla="*/ 1224990 h 1673429"/>
                <a:gd name="connsiteX18-3177" fmla="*/ 757215 w 976591"/>
                <a:gd name="connsiteY18-3178" fmla="*/ 965516 h 1673429"/>
                <a:gd name="connsiteX19-3179" fmla="*/ 976591 w 976591"/>
                <a:gd name="connsiteY19-3180" fmla="*/ 1236368 h 1673429"/>
                <a:gd name="connsiteX20-3181" fmla="*/ 272039 w 976591"/>
                <a:gd name="connsiteY20-3182" fmla="*/ 1673429 h 1673429"/>
                <a:gd name="connsiteX21-3183" fmla="*/ 119183 w 976591"/>
                <a:gd name="connsiteY21-3184" fmla="*/ 1653715 h 1673429"/>
                <a:gd name="connsiteX22-3185" fmla="*/ 219640 w 976591"/>
                <a:gd name="connsiteY22-3186" fmla="*/ 1439185 h 1673429"/>
                <a:gd name="connsiteX23-3187" fmla="*/ 349797 w 976591"/>
                <a:gd name="connsiteY23-3188" fmla="*/ 1126032 h 1673429"/>
                <a:gd name="connsiteX24-3189" fmla="*/ 202120 w 976591"/>
                <a:gd name="connsiteY24-3190" fmla="*/ 1414376 h 1673429"/>
                <a:gd name="connsiteX25-3191" fmla="*/ 101973 w 976591"/>
                <a:gd name="connsiteY25-3192" fmla="*/ 1649641 h 1673429"/>
                <a:gd name="connsiteX26-3193" fmla="*/ 0 w 976591"/>
                <a:gd name="connsiteY26-3194" fmla="*/ 1639780 h 1673429"/>
                <a:gd name="connsiteX0-3195" fmla="*/ 0 w 976591"/>
                <a:gd name="connsiteY0-3196" fmla="*/ 1639780 h 1673429"/>
                <a:gd name="connsiteX1-3197" fmla="*/ 229985 w 976591"/>
                <a:gd name="connsiteY1-3198" fmla="*/ 672941 h 1673429"/>
                <a:gd name="connsiteX2-3199" fmla="*/ 249152 w 976591"/>
                <a:gd name="connsiteY2-3200" fmla="*/ 963683 h 1673429"/>
                <a:gd name="connsiteX3-3201" fmla="*/ 265108 w 976591"/>
                <a:gd name="connsiteY3-3202" fmla="*/ 780099 h 1673429"/>
                <a:gd name="connsiteX4-3203" fmla="*/ 257305 w 976591"/>
                <a:gd name="connsiteY4-3204" fmla="*/ 675414 h 1673429"/>
                <a:gd name="connsiteX5-3205" fmla="*/ 239551 w 976591"/>
                <a:gd name="connsiteY5-3206" fmla="*/ 635055 h 1673429"/>
                <a:gd name="connsiteX6-3207" fmla="*/ 390223 w 976591"/>
                <a:gd name="connsiteY6-3208" fmla="*/ 0 h 1673429"/>
                <a:gd name="connsiteX7-3209" fmla="*/ 430836 w 976591"/>
                <a:gd name="connsiteY7-3210" fmla="*/ 38957 h 1673429"/>
                <a:gd name="connsiteX8-3211" fmla="*/ 449847 w 976591"/>
                <a:gd name="connsiteY8-3212" fmla="*/ 235912 h 1673429"/>
                <a:gd name="connsiteX9-3213" fmla="*/ 449733 w 976591"/>
                <a:gd name="connsiteY9-3214" fmla="*/ 304453 h 1673429"/>
                <a:gd name="connsiteX10-3215" fmla="*/ 422828 w 976591"/>
                <a:gd name="connsiteY10-3216" fmla="*/ 522082 h 1673429"/>
                <a:gd name="connsiteX11-3217" fmla="*/ 348614 w 976591"/>
                <a:gd name="connsiteY11-3218" fmla="*/ 1044732 h 1673429"/>
                <a:gd name="connsiteX12-3219" fmla="*/ 396264 w 976591"/>
                <a:gd name="connsiteY12-3220" fmla="*/ 812340 h 1673429"/>
                <a:gd name="connsiteX13-3221" fmla="*/ 449373 w 976591"/>
                <a:gd name="connsiteY13-3222" fmla="*/ 889418 h 1673429"/>
                <a:gd name="connsiteX14-3223" fmla="*/ 565005 w 976591"/>
                <a:gd name="connsiteY14-3224" fmla="*/ 921576 h 1673429"/>
                <a:gd name="connsiteX15-3225" fmla="*/ 715796 w 976591"/>
                <a:gd name="connsiteY15-3226" fmla="*/ 922140 h 1673429"/>
                <a:gd name="connsiteX16-3227" fmla="*/ 758632 w 976591"/>
                <a:gd name="connsiteY16-3228" fmla="*/ 943883 h 1673429"/>
                <a:gd name="connsiteX17-3229" fmla="*/ 606170 w 976591"/>
                <a:gd name="connsiteY17-3230" fmla="*/ 1224990 h 1673429"/>
                <a:gd name="connsiteX18-3231" fmla="*/ 760069 w 976591"/>
                <a:gd name="connsiteY18-3232" fmla="*/ 947878 h 1673429"/>
                <a:gd name="connsiteX19-3233" fmla="*/ 976591 w 976591"/>
                <a:gd name="connsiteY19-3234" fmla="*/ 1236368 h 1673429"/>
                <a:gd name="connsiteX20-3235" fmla="*/ 272039 w 976591"/>
                <a:gd name="connsiteY20-3236" fmla="*/ 1673429 h 1673429"/>
                <a:gd name="connsiteX21-3237" fmla="*/ 119183 w 976591"/>
                <a:gd name="connsiteY21-3238" fmla="*/ 1653715 h 1673429"/>
                <a:gd name="connsiteX22-3239" fmla="*/ 219640 w 976591"/>
                <a:gd name="connsiteY22-3240" fmla="*/ 1439185 h 1673429"/>
                <a:gd name="connsiteX23-3241" fmla="*/ 349797 w 976591"/>
                <a:gd name="connsiteY23-3242" fmla="*/ 1126032 h 1673429"/>
                <a:gd name="connsiteX24-3243" fmla="*/ 202120 w 976591"/>
                <a:gd name="connsiteY24-3244" fmla="*/ 1414376 h 1673429"/>
                <a:gd name="connsiteX25-3245" fmla="*/ 101973 w 976591"/>
                <a:gd name="connsiteY25-3246" fmla="*/ 1649641 h 1673429"/>
                <a:gd name="connsiteX26-3247" fmla="*/ 0 w 976591"/>
                <a:gd name="connsiteY26-3248" fmla="*/ 1639780 h 1673429"/>
                <a:gd name="connsiteX0-3249" fmla="*/ 0 w 976591"/>
                <a:gd name="connsiteY0-3250" fmla="*/ 1639780 h 1673429"/>
                <a:gd name="connsiteX1-3251" fmla="*/ 229985 w 976591"/>
                <a:gd name="connsiteY1-3252" fmla="*/ 672941 h 1673429"/>
                <a:gd name="connsiteX2-3253" fmla="*/ 249152 w 976591"/>
                <a:gd name="connsiteY2-3254" fmla="*/ 963683 h 1673429"/>
                <a:gd name="connsiteX3-3255" fmla="*/ 265108 w 976591"/>
                <a:gd name="connsiteY3-3256" fmla="*/ 780099 h 1673429"/>
                <a:gd name="connsiteX4-3257" fmla="*/ 257305 w 976591"/>
                <a:gd name="connsiteY4-3258" fmla="*/ 675414 h 1673429"/>
                <a:gd name="connsiteX5-3259" fmla="*/ 239551 w 976591"/>
                <a:gd name="connsiteY5-3260" fmla="*/ 635055 h 1673429"/>
                <a:gd name="connsiteX6-3261" fmla="*/ 390223 w 976591"/>
                <a:gd name="connsiteY6-3262" fmla="*/ 0 h 1673429"/>
                <a:gd name="connsiteX7-3263" fmla="*/ 430836 w 976591"/>
                <a:gd name="connsiteY7-3264" fmla="*/ 38957 h 1673429"/>
                <a:gd name="connsiteX8-3265" fmla="*/ 449847 w 976591"/>
                <a:gd name="connsiteY8-3266" fmla="*/ 235912 h 1673429"/>
                <a:gd name="connsiteX9-3267" fmla="*/ 449733 w 976591"/>
                <a:gd name="connsiteY9-3268" fmla="*/ 304453 h 1673429"/>
                <a:gd name="connsiteX10-3269" fmla="*/ 422828 w 976591"/>
                <a:gd name="connsiteY10-3270" fmla="*/ 522082 h 1673429"/>
                <a:gd name="connsiteX11-3271" fmla="*/ 348614 w 976591"/>
                <a:gd name="connsiteY11-3272" fmla="*/ 1044732 h 1673429"/>
                <a:gd name="connsiteX12-3273" fmla="*/ 396264 w 976591"/>
                <a:gd name="connsiteY12-3274" fmla="*/ 812340 h 1673429"/>
                <a:gd name="connsiteX13-3275" fmla="*/ 449218 w 976591"/>
                <a:gd name="connsiteY13-3276" fmla="*/ 879051 h 1673429"/>
                <a:gd name="connsiteX14-3277" fmla="*/ 565005 w 976591"/>
                <a:gd name="connsiteY14-3278" fmla="*/ 921576 h 1673429"/>
                <a:gd name="connsiteX15-3279" fmla="*/ 715796 w 976591"/>
                <a:gd name="connsiteY15-3280" fmla="*/ 922140 h 1673429"/>
                <a:gd name="connsiteX16-3281" fmla="*/ 758632 w 976591"/>
                <a:gd name="connsiteY16-3282" fmla="*/ 943883 h 1673429"/>
                <a:gd name="connsiteX17-3283" fmla="*/ 606170 w 976591"/>
                <a:gd name="connsiteY17-3284" fmla="*/ 1224990 h 1673429"/>
                <a:gd name="connsiteX18-3285" fmla="*/ 760069 w 976591"/>
                <a:gd name="connsiteY18-3286" fmla="*/ 947878 h 1673429"/>
                <a:gd name="connsiteX19-3287" fmla="*/ 976591 w 976591"/>
                <a:gd name="connsiteY19-3288" fmla="*/ 1236368 h 1673429"/>
                <a:gd name="connsiteX20-3289" fmla="*/ 272039 w 976591"/>
                <a:gd name="connsiteY20-3290" fmla="*/ 1673429 h 1673429"/>
                <a:gd name="connsiteX21-3291" fmla="*/ 119183 w 976591"/>
                <a:gd name="connsiteY21-3292" fmla="*/ 1653715 h 1673429"/>
                <a:gd name="connsiteX22-3293" fmla="*/ 219640 w 976591"/>
                <a:gd name="connsiteY22-3294" fmla="*/ 1439185 h 1673429"/>
                <a:gd name="connsiteX23-3295" fmla="*/ 349797 w 976591"/>
                <a:gd name="connsiteY23-3296" fmla="*/ 1126032 h 1673429"/>
                <a:gd name="connsiteX24-3297" fmla="*/ 202120 w 976591"/>
                <a:gd name="connsiteY24-3298" fmla="*/ 1414376 h 1673429"/>
                <a:gd name="connsiteX25-3299" fmla="*/ 101973 w 976591"/>
                <a:gd name="connsiteY25-3300" fmla="*/ 1649641 h 1673429"/>
                <a:gd name="connsiteX26-3301" fmla="*/ 0 w 976591"/>
                <a:gd name="connsiteY26-3302" fmla="*/ 1639780 h 1673429"/>
                <a:gd name="connsiteX0-3303" fmla="*/ 0 w 976591"/>
                <a:gd name="connsiteY0-3304" fmla="*/ 1639780 h 1673429"/>
                <a:gd name="connsiteX1-3305" fmla="*/ 229985 w 976591"/>
                <a:gd name="connsiteY1-3306" fmla="*/ 672941 h 1673429"/>
                <a:gd name="connsiteX2-3307" fmla="*/ 249152 w 976591"/>
                <a:gd name="connsiteY2-3308" fmla="*/ 963683 h 1673429"/>
                <a:gd name="connsiteX3-3309" fmla="*/ 265108 w 976591"/>
                <a:gd name="connsiteY3-3310" fmla="*/ 780099 h 1673429"/>
                <a:gd name="connsiteX4-3311" fmla="*/ 257305 w 976591"/>
                <a:gd name="connsiteY4-3312" fmla="*/ 675414 h 1673429"/>
                <a:gd name="connsiteX5-3313" fmla="*/ 239551 w 976591"/>
                <a:gd name="connsiteY5-3314" fmla="*/ 635055 h 1673429"/>
                <a:gd name="connsiteX6-3315" fmla="*/ 390223 w 976591"/>
                <a:gd name="connsiteY6-3316" fmla="*/ 0 h 1673429"/>
                <a:gd name="connsiteX7-3317" fmla="*/ 430836 w 976591"/>
                <a:gd name="connsiteY7-3318" fmla="*/ 38957 h 1673429"/>
                <a:gd name="connsiteX8-3319" fmla="*/ 449847 w 976591"/>
                <a:gd name="connsiteY8-3320" fmla="*/ 235912 h 1673429"/>
                <a:gd name="connsiteX9-3321" fmla="*/ 449733 w 976591"/>
                <a:gd name="connsiteY9-3322" fmla="*/ 304453 h 1673429"/>
                <a:gd name="connsiteX10-3323" fmla="*/ 422828 w 976591"/>
                <a:gd name="connsiteY10-3324" fmla="*/ 522082 h 1673429"/>
                <a:gd name="connsiteX11-3325" fmla="*/ 348614 w 976591"/>
                <a:gd name="connsiteY11-3326" fmla="*/ 1044732 h 1673429"/>
                <a:gd name="connsiteX12-3327" fmla="*/ 396264 w 976591"/>
                <a:gd name="connsiteY12-3328" fmla="*/ 812340 h 1673429"/>
                <a:gd name="connsiteX13-3329" fmla="*/ 449218 w 976591"/>
                <a:gd name="connsiteY13-3330" fmla="*/ 879051 h 1673429"/>
                <a:gd name="connsiteX14-3331" fmla="*/ 565005 w 976591"/>
                <a:gd name="connsiteY14-3332" fmla="*/ 921576 h 1673429"/>
                <a:gd name="connsiteX15-3333" fmla="*/ 715796 w 976591"/>
                <a:gd name="connsiteY15-3334" fmla="*/ 922140 h 1673429"/>
                <a:gd name="connsiteX16-3335" fmla="*/ 758632 w 976591"/>
                <a:gd name="connsiteY16-3336" fmla="*/ 943883 h 1673429"/>
                <a:gd name="connsiteX17-3337" fmla="*/ 606170 w 976591"/>
                <a:gd name="connsiteY17-3338" fmla="*/ 1224990 h 1673429"/>
                <a:gd name="connsiteX18-3339" fmla="*/ 760069 w 976591"/>
                <a:gd name="connsiteY18-3340" fmla="*/ 947878 h 1673429"/>
                <a:gd name="connsiteX19-3341" fmla="*/ 976591 w 976591"/>
                <a:gd name="connsiteY19-3342" fmla="*/ 1236368 h 1673429"/>
                <a:gd name="connsiteX20-3343" fmla="*/ 272039 w 976591"/>
                <a:gd name="connsiteY20-3344" fmla="*/ 1673429 h 1673429"/>
                <a:gd name="connsiteX21-3345" fmla="*/ 119183 w 976591"/>
                <a:gd name="connsiteY21-3346" fmla="*/ 1653715 h 1673429"/>
                <a:gd name="connsiteX22-3347" fmla="*/ 219640 w 976591"/>
                <a:gd name="connsiteY22-3348" fmla="*/ 1439185 h 1673429"/>
                <a:gd name="connsiteX23-3349" fmla="*/ 349797 w 976591"/>
                <a:gd name="connsiteY23-3350" fmla="*/ 1126032 h 1673429"/>
                <a:gd name="connsiteX24-3351" fmla="*/ 202120 w 976591"/>
                <a:gd name="connsiteY24-3352" fmla="*/ 1414376 h 1673429"/>
                <a:gd name="connsiteX25-3353" fmla="*/ 101973 w 976591"/>
                <a:gd name="connsiteY25-3354" fmla="*/ 1649641 h 1673429"/>
                <a:gd name="connsiteX26-3355" fmla="*/ 0 w 976591"/>
                <a:gd name="connsiteY26-3356" fmla="*/ 1639780 h 1673429"/>
                <a:gd name="connsiteX0-3357" fmla="*/ 0 w 976591"/>
                <a:gd name="connsiteY0-3358" fmla="*/ 1639780 h 1673429"/>
                <a:gd name="connsiteX1-3359" fmla="*/ 229985 w 976591"/>
                <a:gd name="connsiteY1-3360" fmla="*/ 672941 h 1673429"/>
                <a:gd name="connsiteX2-3361" fmla="*/ 249152 w 976591"/>
                <a:gd name="connsiteY2-3362" fmla="*/ 963683 h 1673429"/>
                <a:gd name="connsiteX3-3363" fmla="*/ 265108 w 976591"/>
                <a:gd name="connsiteY3-3364" fmla="*/ 780099 h 1673429"/>
                <a:gd name="connsiteX4-3365" fmla="*/ 257305 w 976591"/>
                <a:gd name="connsiteY4-3366" fmla="*/ 675414 h 1673429"/>
                <a:gd name="connsiteX5-3367" fmla="*/ 239551 w 976591"/>
                <a:gd name="connsiteY5-3368" fmla="*/ 635055 h 1673429"/>
                <a:gd name="connsiteX6-3369" fmla="*/ 390223 w 976591"/>
                <a:gd name="connsiteY6-3370" fmla="*/ 0 h 1673429"/>
                <a:gd name="connsiteX7-3371" fmla="*/ 430836 w 976591"/>
                <a:gd name="connsiteY7-3372" fmla="*/ 38957 h 1673429"/>
                <a:gd name="connsiteX8-3373" fmla="*/ 449847 w 976591"/>
                <a:gd name="connsiteY8-3374" fmla="*/ 235912 h 1673429"/>
                <a:gd name="connsiteX9-3375" fmla="*/ 449733 w 976591"/>
                <a:gd name="connsiteY9-3376" fmla="*/ 304453 h 1673429"/>
                <a:gd name="connsiteX10-3377" fmla="*/ 422828 w 976591"/>
                <a:gd name="connsiteY10-3378" fmla="*/ 522082 h 1673429"/>
                <a:gd name="connsiteX11-3379" fmla="*/ 348614 w 976591"/>
                <a:gd name="connsiteY11-3380" fmla="*/ 1044732 h 1673429"/>
                <a:gd name="connsiteX12-3381" fmla="*/ 396264 w 976591"/>
                <a:gd name="connsiteY12-3382" fmla="*/ 812340 h 1673429"/>
                <a:gd name="connsiteX13-3383" fmla="*/ 449218 w 976591"/>
                <a:gd name="connsiteY13-3384" fmla="*/ 879051 h 1673429"/>
                <a:gd name="connsiteX14-3385" fmla="*/ 565005 w 976591"/>
                <a:gd name="connsiteY14-3386" fmla="*/ 921576 h 1673429"/>
                <a:gd name="connsiteX15-3387" fmla="*/ 721900 w 976591"/>
                <a:gd name="connsiteY15-3388" fmla="*/ 913360 h 1673429"/>
                <a:gd name="connsiteX16-3389" fmla="*/ 758632 w 976591"/>
                <a:gd name="connsiteY16-3390" fmla="*/ 943883 h 1673429"/>
                <a:gd name="connsiteX17-3391" fmla="*/ 606170 w 976591"/>
                <a:gd name="connsiteY17-3392" fmla="*/ 1224990 h 1673429"/>
                <a:gd name="connsiteX18-3393" fmla="*/ 760069 w 976591"/>
                <a:gd name="connsiteY18-3394" fmla="*/ 947878 h 1673429"/>
                <a:gd name="connsiteX19-3395" fmla="*/ 976591 w 976591"/>
                <a:gd name="connsiteY19-3396" fmla="*/ 1236368 h 1673429"/>
                <a:gd name="connsiteX20-3397" fmla="*/ 272039 w 976591"/>
                <a:gd name="connsiteY20-3398" fmla="*/ 1673429 h 1673429"/>
                <a:gd name="connsiteX21-3399" fmla="*/ 119183 w 976591"/>
                <a:gd name="connsiteY21-3400" fmla="*/ 1653715 h 1673429"/>
                <a:gd name="connsiteX22-3401" fmla="*/ 219640 w 976591"/>
                <a:gd name="connsiteY22-3402" fmla="*/ 1439185 h 1673429"/>
                <a:gd name="connsiteX23-3403" fmla="*/ 349797 w 976591"/>
                <a:gd name="connsiteY23-3404" fmla="*/ 1126032 h 1673429"/>
                <a:gd name="connsiteX24-3405" fmla="*/ 202120 w 976591"/>
                <a:gd name="connsiteY24-3406" fmla="*/ 1414376 h 1673429"/>
                <a:gd name="connsiteX25-3407" fmla="*/ 101973 w 976591"/>
                <a:gd name="connsiteY25-3408" fmla="*/ 1649641 h 1673429"/>
                <a:gd name="connsiteX26-3409" fmla="*/ 0 w 976591"/>
                <a:gd name="connsiteY26-3410" fmla="*/ 1639780 h 1673429"/>
                <a:gd name="connsiteX0-3411" fmla="*/ 0 w 976591"/>
                <a:gd name="connsiteY0-3412" fmla="*/ 1639780 h 1673429"/>
                <a:gd name="connsiteX1-3413" fmla="*/ 229985 w 976591"/>
                <a:gd name="connsiteY1-3414" fmla="*/ 672941 h 1673429"/>
                <a:gd name="connsiteX2-3415" fmla="*/ 249152 w 976591"/>
                <a:gd name="connsiteY2-3416" fmla="*/ 963683 h 1673429"/>
                <a:gd name="connsiteX3-3417" fmla="*/ 265108 w 976591"/>
                <a:gd name="connsiteY3-3418" fmla="*/ 780099 h 1673429"/>
                <a:gd name="connsiteX4-3419" fmla="*/ 257305 w 976591"/>
                <a:gd name="connsiteY4-3420" fmla="*/ 675414 h 1673429"/>
                <a:gd name="connsiteX5-3421" fmla="*/ 239551 w 976591"/>
                <a:gd name="connsiteY5-3422" fmla="*/ 635055 h 1673429"/>
                <a:gd name="connsiteX6-3423" fmla="*/ 390223 w 976591"/>
                <a:gd name="connsiteY6-3424" fmla="*/ 0 h 1673429"/>
                <a:gd name="connsiteX7-3425" fmla="*/ 430836 w 976591"/>
                <a:gd name="connsiteY7-3426" fmla="*/ 38957 h 1673429"/>
                <a:gd name="connsiteX8-3427" fmla="*/ 449847 w 976591"/>
                <a:gd name="connsiteY8-3428" fmla="*/ 235912 h 1673429"/>
                <a:gd name="connsiteX9-3429" fmla="*/ 449733 w 976591"/>
                <a:gd name="connsiteY9-3430" fmla="*/ 304453 h 1673429"/>
                <a:gd name="connsiteX10-3431" fmla="*/ 422828 w 976591"/>
                <a:gd name="connsiteY10-3432" fmla="*/ 522082 h 1673429"/>
                <a:gd name="connsiteX11-3433" fmla="*/ 348614 w 976591"/>
                <a:gd name="connsiteY11-3434" fmla="*/ 1044732 h 1673429"/>
                <a:gd name="connsiteX12-3435" fmla="*/ 396264 w 976591"/>
                <a:gd name="connsiteY12-3436" fmla="*/ 812340 h 1673429"/>
                <a:gd name="connsiteX13-3437" fmla="*/ 443662 w 976591"/>
                <a:gd name="connsiteY13-3438" fmla="*/ 878153 h 1673429"/>
                <a:gd name="connsiteX14-3439" fmla="*/ 565005 w 976591"/>
                <a:gd name="connsiteY14-3440" fmla="*/ 921576 h 1673429"/>
                <a:gd name="connsiteX15-3441" fmla="*/ 721900 w 976591"/>
                <a:gd name="connsiteY15-3442" fmla="*/ 913360 h 1673429"/>
                <a:gd name="connsiteX16-3443" fmla="*/ 758632 w 976591"/>
                <a:gd name="connsiteY16-3444" fmla="*/ 943883 h 1673429"/>
                <a:gd name="connsiteX17-3445" fmla="*/ 606170 w 976591"/>
                <a:gd name="connsiteY17-3446" fmla="*/ 1224990 h 1673429"/>
                <a:gd name="connsiteX18-3447" fmla="*/ 760069 w 976591"/>
                <a:gd name="connsiteY18-3448" fmla="*/ 947878 h 1673429"/>
                <a:gd name="connsiteX19-3449" fmla="*/ 976591 w 976591"/>
                <a:gd name="connsiteY19-3450" fmla="*/ 1236368 h 1673429"/>
                <a:gd name="connsiteX20-3451" fmla="*/ 272039 w 976591"/>
                <a:gd name="connsiteY20-3452" fmla="*/ 1673429 h 1673429"/>
                <a:gd name="connsiteX21-3453" fmla="*/ 119183 w 976591"/>
                <a:gd name="connsiteY21-3454" fmla="*/ 1653715 h 1673429"/>
                <a:gd name="connsiteX22-3455" fmla="*/ 219640 w 976591"/>
                <a:gd name="connsiteY22-3456" fmla="*/ 1439185 h 1673429"/>
                <a:gd name="connsiteX23-3457" fmla="*/ 349797 w 976591"/>
                <a:gd name="connsiteY23-3458" fmla="*/ 1126032 h 1673429"/>
                <a:gd name="connsiteX24-3459" fmla="*/ 202120 w 976591"/>
                <a:gd name="connsiteY24-3460" fmla="*/ 1414376 h 1673429"/>
                <a:gd name="connsiteX25-3461" fmla="*/ 101973 w 976591"/>
                <a:gd name="connsiteY25-3462" fmla="*/ 1649641 h 1673429"/>
                <a:gd name="connsiteX26-3463" fmla="*/ 0 w 976591"/>
                <a:gd name="connsiteY26-3464" fmla="*/ 1639780 h 1673429"/>
                <a:gd name="connsiteX0-3465" fmla="*/ 0 w 976591"/>
                <a:gd name="connsiteY0-3466" fmla="*/ 1639780 h 1673429"/>
                <a:gd name="connsiteX1-3467" fmla="*/ 229985 w 976591"/>
                <a:gd name="connsiteY1-3468" fmla="*/ 672941 h 1673429"/>
                <a:gd name="connsiteX2-3469" fmla="*/ 249152 w 976591"/>
                <a:gd name="connsiteY2-3470" fmla="*/ 963683 h 1673429"/>
                <a:gd name="connsiteX3-3471" fmla="*/ 265108 w 976591"/>
                <a:gd name="connsiteY3-3472" fmla="*/ 780099 h 1673429"/>
                <a:gd name="connsiteX4-3473" fmla="*/ 257305 w 976591"/>
                <a:gd name="connsiteY4-3474" fmla="*/ 675414 h 1673429"/>
                <a:gd name="connsiteX5-3475" fmla="*/ 239551 w 976591"/>
                <a:gd name="connsiteY5-3476" fmla="*/ 635055 h 1673429"/>
                <a:gd name="connsiteX6-3477" fmla="*/ 390223 w 976591"/>
                <a:gd name="connsiteY6-3478" fmla="*/ 0 h 1673429"/>
                <a:gd name="connsiteX7-3479" fmla="*/ 430836 w 976591"/>
                <a:gd name="connsiteY7-3480" fmla="*/ 38957 h 1673429"/>
                <a:gd name="connsiteX8-3481" fmla="*/ 449847 w 976591"/>
                <a:gd name="connsiteY8-3482" fmla="*/ 235912 h 1673429"/>
                <a:gd name="connsiteX9-3483" fmla="*/ 449733 w 976591"/>
                <a:gd name="connsiteY9-3484" fmla="*/ 304453 h 1673429"/>
                <a:gd name="connsiteX10-3485" fmla="*/ 422828 w 976591"/>
                <a:gd name="connsiteY10-3486" fmla="*/ 522082 h 1673429"/>
                <a:gd name="connsiteX11-3487" fmla="*/ 348614 w 976591"/>
                <a:gd name="connsiteY11-3488" fmla="*/ 1044732 h 1673429"/>
                <a:gd name="connsiteX12-3489" fmla="*/ 396264 w 976591"/>
                <a:gd name="connsiteY12-3490" fmla="*/ 812340 h 1673429"/>
                <a:gd name="connsiteX13-3491" fmla="*/ 443662 w 976591"/>
                <a:gd name="connsiteY13-3492" fmla="*/ 878153 h 1673429"/>
                <a:gd name="connsiteX14-3493" fmla="*/ 565005 w 976591"/>
                <a:gd name="connsiteY14-3494" fmla="*/ 921576 h 1673429"/>
                <a:gd name="connsiteX15-3495" fmla="*/ 721900 w 976591"/>
                <a:gd name="connsiteY15-3496" fmla="*/ 913360 h 1673429"/>
                <a:gd name="connsiteX16-3497" fmla="*/ 758632 w 976591"/>
                <a:gd name="connsiteY16-3498" fmla="*/ 943883 h 1673429"/>
                <a:gd name="connsiteX17-3499" fmla="*/ 606170 w 976591"/>
                <a:gd name="connsiteY17-3500" fmla="*/ 1224990 h 1673429"/>
                <a:gd name="connsiteX18-3501" fmla="*/ 774784 w 976591"/>
                <a:gd name="connsiteY18-3502" fmla="*/ 958874 h 1673429"/>
                <a:gd name="connsiteX19-3503" fmla="*/ 976591 w 976591"/>
                <a:gd name="connsiteY19-3504" fmla="*/ 1236368 h 1673429"/>
                <a:gd name="connsiteX20-3505" fmla="*/ 272039 w 976591"/>
                <a:gd name="connsiteY20-3506" fmla="*/ 1673429 h 1673429"/>
                <a:gd name="connsiteX21-3507" fmla="*/ 119183 w 976591"/>
                <a:gd name="connsiteY21-3508" fmla="*/ 1653715 h 1673429"/>
                <a:gd name="connsiteX22-3509" fmla="*/ 219640 w 976591"/>
                <a:gd name="connsiteY22-3510" fmla="*/ 1439185 h 1673429"/>
                <a:gd name="connsiteX23-3511" fmla="*/ 349797 w 976591"/>
                <a:gd name="connsiteY23-3512" fmla="*/ 1126032 h 1673429"/>
                <a:gd name="connsiteX24-3513" fmla="*/ 202120 w 976591"/>
                <a:gd name="connsiteY24-3514" fmla="*/ 1414376 h 1673429"/>
                <a:gd name="connsiteX25-3515" fmla="*/ 101973 w 976591"/>
                <a:gd name="connsiteY25-3516" fmla="*/ 1649641 h 1673429"/>
                <a:gd name="connsiteX26-3517" fmla="*/ 0 w 976591"/>
                <a:gd name="connsiteY26-3518" fmla="*/ 1639780 h 1673429"/>
                <a:gd name="connsiteX0-3519" fmla="*/ 0 w 976591"/>
                <a:gd name="connsiteY0-3520" fmla="*/ 1639780 h 1673429"/>
                <a:gd name="connsiteX1-3521" fmla="*/ 229985 w 976591"/>
                <a:gd name="connsiteY1-3522" fmla="*/ 672941 h 1673429"/>
                <a:gd name="connsiteX2-3523" fmla="*/ 249152 w 976591"/>
                <a:gd name="connsiteY2-3524" fmla="*/ 963683 h 1673429"/>
                <a:gd name="connsiteX3-3525" fmla="*/ 265108 w 976591"/>
                <a:gd name="connsiteY3-3526" fmla="*/ 780099 h 1673429"/>
                <a:gd name="connsiteX4-3527" fmla="*/ 257305 w 976591"/>
                <a:gd name="connsiteY4-3528" fmla="*/ 675414 h 1673429"/>
                <a:gd name="connsiteX5-3529" fmla="*/ 239551 w 976591"/>
                <a:gd name="connsiteY5-3530" fmla="*/ 635055 h 1673429"/>
                <a:gd name="connsiteX6-3531" fmla="*/ 390223 w 976591"/>
                <a:gd name="connsiteY6-3532" fmla="*/ 0 h 1673429"/>
                <a:gd name="connsiteX7-3533" fmla="*/ 430836 w 976591"/>
                <a:gd name="connsiteY7-3534" fmla="*/ 38957 h 1673429"/>
                <a:gd name="connsiteX8-3535" fmla="*/ 449847 w 976591"/>
                <a:gd name="connsiteY8-3536" fmla="*/ 235912 h 1673429"/>
                <a:gd name="connsiteX9-3537" fmla="*/ 449733 w 976591"/>
                <a:gd name="connsiteY9-3538" fmla="*/ 304453 h 1673429"/>
                <a:gd name="connsiteX10-3539" fmla="*/ 422828 w 976591"/>
                <a:gd name="connsiteY10-3540" fmla="*/ 522082 h 1673429"/>
                <a:gd name="connsiteX11-3541" fmla="*/ 348614 w 976591"/>
                <a:gd name="connsiteY11-3542" fmla="*/ 1044732 h 1673429"/>
                <a:gd name="connsiteX12-3543" fmla="*/ 396264 w 976591"/>
                <a:gd name="connsiteY12-3544" fmla="*/ 812340 h 1673429"/>
                <a:gd name="connsiteX13-3545" fmla="*/ 443662 w 976591"/>
                <a:gd name="connsiteY13-3546" fmla="*/ 878153 h 1673429"/>
                <a:gd name="connsiteX14-3547" fmla="*/ 565005 w 976591"/>
                <a:gd name="connsiteY14-3548" fmla="*/ 921576 h 1673429"/>
                <a:gd name="connsiteX15-3549" fmla="*/ 721900 w 976591"/>
                <a:gd name="connsiteY15-3550" fmla="*/ 913360 h 1673429"/>
                <a:gd name="connsiteX16-3551" fmla="*/ 758632 w 976591"/>
                <a:gd name="connsiteY16-3552" fmla="*/ 943883 h 1673429"/>
                <a:gd name="connsiteX17-3553" fmla="*/ 606170 w 976591"/>
                <a:gd name="connsiteY17-3554" fmla="*/ 1224990 h 1673429"/>
                <a:gd name="connsiteX18-3555" fmla="*/ 760532 w 976591"/>
                <a:gd name="connsiteY18-3556" fmla="*/ 944073 h 1673429"/>
                <a:gd name="connsiteX19-3557" fmla="*/ 976591 w 976591"/>
                <a:gd name="connsiteY19-3558" fmla="*/ 1236368 h 1673429"/>
                <a:gd name="connsiteX20-3559" fmla="*/ 272039 w 976591"/>
                <a:gd name="connsiteY20-3560" fmla="*/ 1673429 h 1673429"/>
                <a:gd name="connsiteX21-3561" fmla="*/ 119183 w 976591"/>
                <a:gd name="connsiteY21-3562" fmla="*/ 1653715 h 1673429"/>
                <a:gd name="connsiteX22-3563" fmla="*/ 219640 w 976591"/>
                <a:gd name="connsiteY22-3564" fmla="*/ 1439185 h 1673429"/>
                <a:gd name="connsiteX23-3565" fmla="*/ 349797 w 976591"/>
                <a:gd name="connsiteY23-3566" fmla="*/ 1126032 h 1673429"/>
                <a:gd name="connsiteX24-3567" fmla="*/ 202120 w 976591"/>
                <a:gd name="connsiteY24-3568" fmla="*/ 1414376 h 1673429"/>
                <a:gd name="connsiteX25-3569" fmla="*/ 101973 w 976591"/>
                <a:gd name="connsiteY25-3570" fmla="*/ 1649641 h 1673429"/>
                <a:gd name="connsiteX26-3571" fmla="*/ 0 w 976591"/>
                <a:gd name="connsiteY26-3572" fmla="*/ 1639780 h 1673429"/>
                <a:gd name="connsiteX0-3573" fmla="*/ 0 w 1358802"/>
                <a:gd name="connsiteY0-3574" fmla="*/ 1946431 h 1980080"/>
                <a:gd name="connsiteX1-3575" fmla="*/ 229985 w 1358802"/>
                <a:gd name="connsiteY1-3576" fmla="*/ 979592 h 1980080"/>
                <a:gd name="connsiteX2-3577" fmla="*/ 249152 w 1358802"/>
                <a:gd name="connsiteY2-3578" fmla="*/ 1270334 h 1980080"/>
                <a:gd name="connsiteX3-3579" fmla="*/ 265108 w 1358802"/>
                <a:gd name="connsiteY3-3580" fmla="*/ 1086750 h 1980080"/>
                <a:gd name="connsiteX4-3581" fmla="*/ 257305 w 1358802"/>
                <a:gd name="connsiteY4-3582" fmla="*/ 982065 h 1980080"/>
                <a:gd name="connsiteX5-3583" fmla="*/ 239551 w 1358802"/>
                <a:gd name="connsiteY5-3584" fmla="*/ 941706 h 1980080"/>
                <a:gd name="connsiteX6-3585" fmla="*/ 390223 w 1358802"/>
                <a:gd name="connsiteY6-3586" fmla="*/ 306651 h 1980080"/>
                <a:gd name="connsiteX7-3587" fmla="*/ 430836 w 1358802"/>
                <a:gd name="connsiteY7-3588" fmla="*/ 345608 h 1980080"/>
                <a:gd name="connsiteX8-3589" fmla="*/ 449847 w 1358802"/>
                <a:gd name="connsiteY8-3590" fmla="*/ 542563 h 1980080"/>
                <a:gd name="connsiteX9-3591" fmla="*/ 449733 w 1358802"/>
                <a:gd name="connsiteY9-3592" fmla="*/ 611104 h 1980080"/>
                <a:gd name="connsiteX10-3593" fmla="*/ 422828 w 1358802"/>
                <a:gd name="connsiteY10-3594" fmla="*/ 828733 h 1980080"/>
                <a:gd name="connsiteX11-3595" fmla="*/ 348614 w 1358802"/>
                <a:gd name="connsiteY11-3596" fmla="*/ 1351383 h 1980080"/>
                <a:gd name="connsiteX12-3597" fmla="*/ 396264 w 1358802"/>
                <a:gd name="connsiteY12-3598" fmla="*/ 1118991 h 1980080"/>
                <a:gd name="connsiteX13-3599" fmla="*/ 443662 w 1358802"/>
                <a:gd name="connsiteY13-3600" fmla="*/ 1184804 h 1980080"/>
                <a:gd name="connsiteX14-3601" fmla="*/ 565005 w 1358802"/>
                <a:gd name="connsiteY14-3602" fmla="*/ 1228227 h 1980080"/>
                <a:gd name="connsiteX15-3603" fmla="*/ 721900 w 1358802"/>
                <a:gd name="connsiteY15-3604" fmla="*/ 1220011 h 1980080"/>
                <a:gd name="connsiteX16-3605" fmla="*/ 758632 w 1358802"/>
                <a:gd name="connsiteY16-3606" fmla="*/ 1250534 h 1980080"/>
                <a:gd name="connsiteX17-3607" fmla="*/ 606170 w 1358802"/>
                <a:gd name="connsiteY17-3608" fmla="*/ 1531641 h 1980080"/>
                <a:gd name="connsiteX18-3609" fmla="*/ 760532 w 1358802"/>
                <a:gd name="connsiteY18-3610" fmla="*/ 1250724 h 1980080"/>
                <a:gd name="connsiteX19-3611" fmla="*/ 1358802 w 1358802"/>
                <a:gd name="connsiteY19-3612" fmla="*/ 0 h 1980080"/>
                <a:gd name="connsiteX20-3613" fmla="*/ 272039 w 1358802"/>
                <a:gd name="connsiteY20-3614" fmla="*/ 1980080 h 1980080"/>
                <a:gd name="connsiteX21-3615" fmla="*/ 119183 w 1358802"/>
                <a:gd name="connsiteY21-3616" fmla="*/ 1960366 h 1980080"/>
                <a:gd name="connsiteX22-3617" fmla="*/ 219640 w 1358802"/>
                <a:gd name="connsiteY22-3618" fmla="*/ 1745836 h 1980080"/>
                <a:gd name="connsiteX23-3619" fmla="*/ 349797 w 1358802"/>
                <a:gd name="connsiteY23-3620" fmla="*/ 1432683 h 1980080"/>
                <a:gd name="connsiteX24-3621" fmla="*/ 202120 w 1358802"/>
                <a:gd name="connsiteY24-3622" fmla="*/ 1721027 h 1980080"/>
                <a:gd name="connsiteX25-3623" fmla="*/ 101973 w 1358802"/>
                <a:gd name="connsiteY25-3624" fmla="*/ 1956292 h 1980080"/>
                <a:gd name="connsiteX26-3625" fmla="*/ 0 w 1358802"/>
                <a:gd name="connsiteY26-3626" fmla="*/ 1946431 h 1980080"/>
                <a:gd name="connsiteX0-3627" fmla="*/ 0 w 1358802"/>
                <a:gd name="connsiteY0-3628" fmla="*/ 1946431 h 1980080"/>
                <a:gd name="connsiteX1-3629" fmla="*/ 229985 w 1358802"/>
                <a:gd name="connsiteY1-3630" fmla="*/ 979592 h 1980080"/>
                <a:gd name="connsiteX2-3631" fmla="*/ 249152 w 1358802"/>
                <a:gd name="connsiteY2-3632" fmla="*/ 1270334 h 1980080"/>
                <a:gd name="connsiteX3-3633" fmla="*/ 265108 w 1358802"/>
                <a:gd name="connsiteY3-3634" fmla="*/ 1086750 h 1980080"/>
                <a:gd name="connsiteX4-3635" fmla="*/ 257305 w 1358802"/>
                <a:gd name="connsiteY4-3636" fmla="*/ 982065 h 1980080"/>
                <a:gd name="connsiteX5-3637" fmla="*/ 239551 w 1358802"/>
                <a:gd name="connsiteY5-3638" fmla="*/ 941706 h 1980080"/>
                <a:gd name="connsiteX6-3639" fmla="*/ 390223 w 1358802"/>
                <a:gd name="connsiteY6-3640" fmla="*/ 306651 h 1980080"/>
                <a:gd name="connsiteX7-3641" fmla="*/ 430836 w 1358802"/>
                <a:gd name="connsiteY7-3642" fmla="*/ 345608 h 1980080"/>
                <a:gd name="connsiteX8-3643" fmla="*/ 449847 w 1358802"/>
                <a:gd name="connsiteY8-3644" fmla="*/ 542563 h 1980080"/>
                <a:gd name="connsiteX9-3645" fmla="*/ 449733 w 1358802"/>
                <a:gd name="connsiteY9-3646" fmla="*/ 611104 h 1980080"/>
                <a:gd name="connsiteX10-3647" fmla="*/ 422828 w 1358802"/>
                <a:gd name="connsiteY10-3648" fmla="*/ 828733 h 1980080"/>
                <a:gd name="connsiteX11-3649" fmla="*/ 348614 w 1358802"/>
                <a:gd name="connsiteY11-3650" fmla="*/ 1351383 h 1980080"/>
                <a:gd name="connsiteX12-3651" fmla="*/ 396264 w 1358802"/>
                <a:gd name="connsiteY12-3652" fmla="*/ 1118991 h 1980080"/>
                <a:gd name="connsiteX13-3653" fmla="*/ 443662 w 1358802"/>
                <a:gd name="connsiteY13-3654" fmla="*/ 1184804 h 1980080"/>
                <a:gd name="connsiteX14-3655" fmla="*/ 565005 w 1358802"/>
                <a:gd name="connsiteY14-3656" fmla="*/ 1228227 h 1980080"/>
                <a:gd name="connsiteX15-3657" fmla="*/ 721900 w 1358802"/>
                <a:gd name="connsiteY15-3658" fmla="*/ 1220011 h 1980080"/>
                <a:gd name="connsiteX16-3659" fmla="*/ 758632 w 1358802"/>
                <a:gd name="connsiteY16-3660" fmla="*/ 1250534 h 1980080"/>
                <a:gd name="connsiteX17-3661" fmla="*/ 606170 w 1358802"/>
                <a:gd name="connsiteY17-3662" fmla="*/ 1531641 h 1980080"/>
                <a:gd name="connsiteX18-3663" fmla="*/ 760532 w 1358802"/>
                <a:gd name="connsiteY18-3664" fmla="*/ 1250724 h 1980080"/>
                <a:gd name="connsiteX19-3665" fmla="*/ 1358802 w 1358802"/>
                <a:gd name="connsiteY19-3666" fmla="*/ 0 h 1980080"/>
                <a:gd name="connsiteX20-3667" fmla="*/ 965760 w 1358802"/>
                <a:gd name="connsiteY20-3668" fmla="*/ 716038 h 1980080"/>
                <a:gd name="connsiteX21-3669" fmla="*/ 272039 w 1358802"/>
                <a:gd name="connsiteY21-3670" fmla="*/ 1980080 h 1980080"/>
                <a:gd name="connsiteX22-3671" fmla="*/ 119183 w 1358802"/>
                <a:gd name="connsiteY22-3672" fmla="*/ 1960366 h 1980080"/>
                <a:gd name="connsiteX23-3673" fmla="*/ 219640 w 1358802"/>
                <a:gd name="connsiteY23-3674" fmla="*/ 1745836 h 1980080"/>
                <a:gd name="connsiteX24-3675" fmla="*/ 349797 w 1358802"/>
                <a:gd name="connsiteY24-3676" fmla="*/ 1432683 h 1980080"/>
                <a:gd name="connsiteX25-3677" fmla="*/ 202120 w 1358802"/>
                <a:gd name="connsiteY25-3678" fmla="*/ 1721027 h 1980080"/>
                <a:gd name="connsiteX26-3679" fmla="*/ 101973 w 1358802"/>
                <a:gd name="connsiteY26-3680" fmla="*/ 1956292 h 1980080"/>
                <a:gd name="connsiteX27" fmla="*/ 0 w 1358802"/>
                <a:gd name="connsiteY27" fmla="*/ 1946431 h 1980080"/>
                <a:gd name="connsiteX0-3681" fmla="*/ 0 w 1358802"/>
                <a:gd name="connsiteY0-3682" fmla="*/ 1946431 h 1980080"/>
                <a:gd name="connsiteX1-3683" fmla="*/ 229985 w 1358802"/>
                <a:gd name="connsiteY1-3684" fmla="*/ 979592 h 1980080"/>
                <a:gd name="connsiteX2-3685" fmla="*/ 249152 w 1358802"/>
                <a:gd name="connsiteY2-3686" fmla="*/ 1270334 h 1980080"/>
                <a:gd name="connsiteX3-3687" fmla="*/ 265108 w 1358802"/>
                <a:gd name="connsiteY3-3688" fmla="*/ 1086750 h 1980080"/>
                <a:gd name="connsiteX4-3689" fmla="*/ 257305 w 1358802"/>
                <a:gd name="connsiteY4-3690" fmla="*/ 982065 h 1980080"/>
                <a:gd name="connsiteX5-3691" fmla="*/ 239551 w 1358802"/>
                <a:gd name="connsiteY5-3692" fmla="*/ 941706 h 1980080"/>
                <a:gd name="connsiteX6-3693" fmla="*/ 390223 w 1358802"/>
                <a:gd name="connsiteY6-3694" fmla="*/ 306651 h 1980080"/>
                <a:gd name="connsiteX7-3695" fmla="*/ 430836 w 1358802"/>
                <a:gd name="connsiteY7-3696" fmla="*/ 345608 h 1980080"/>
                <a:gd name="connsiteX8-3697" fmla="*/ 449847 w 1358802"/>
                <a:gd name="connsiteY8-3698" fmla="*/ 542563 h 1980080"/>
                <a:gd name="connsiteX9-3699" fmla="*/ 449733 w 1358802"/>
                <a:gd name="connsiteY9-3700" fmla="*/ 611104 h 1980080"/>
                <a:gd name="connsiteX10-3701" fmla="*/ 422828 w 1358802"/>
                <a:gd name="connsiteY10-3702" fmla="*/ 828733 h 1980080"/>
                <a:gd name="connsiteX11-3703" fmla="*/ 348614 w 1358802"/>
                <a:gd name="connsiteY11-3704" fmla="*/ 1351383 h 1980080"/>
                <a:gd name="connsiteX12-3705" fmla="*/ 396264 w 1358802"/>
                <a:gd name="connsiteY12-3706" fmla="*/ 1118991 h 1980080"/>
                <a:gd name="connsiteX13-3707" fmla="*/ 443662 w 1358802"/>
                <a:gd name="connsiteY13-3708" fmla="*/ 1184804 h 1980080"/>
                <a:gd name="connsiteX14-3709" fmla="*/ 565005 w 1358802"/>
                <a:gd name="connsiteY14-3710" fmla="*/ 1228227 h 1980080"/>
                <a:gd name="connsiteX15-3711" fmla="*/ 721900 w 1358802"/>
                <a:gd name="connsiteY15-3712" fmla="*/ 1220011 h 1980080"/>
                <a:gd name="connsiteX16-3713" fmla="*/ 758632 w 1358802"/>
                <a:gd name="connsiteY16-3714" fmla="*/ 1250534 h 1980080"/>
                <a:gd name="connsiteX17-3715" fmla="*/ 606170 w 1358802"/>
                <a:gd name="connsiteY17-3716" fmla="*/ 1531641 h 1980080"/>
                <a:gd name="connsiteX18-3717" fmla="*/ 760532 w 1358802"/>
                <a:gd name="connsiteY18-3718" fmla="*/ 1250724 h 1980080"/>
                <a:gd name="connsiteX19-3719" fmla="*/ 1358802 w 1358802"/>
                <a:gd name="connsiteY19-3720" fmla="*/ 0 h 1980080"/>
                <a:gd name="connsiteX20-3721" fmla="*/ 973608 w 1358802"/>
                <a:gd name="connsiteY20-3722" fmla="*/ 1552019 h 1980080"/>
                <a:gd name="connsiteX21-3723" fmla="*/ 272039 w 1358802"/>
                <a:gd name="connsiteY21-3724" fmla="*/ 1980080 h 1980080"/>
                <a:gd name="connsiteX22-3725" fmla="*/ 119183 w 1358802"/>
                <a:gd name="connsiteY22-3726" fmla="*/ 1960366 h 1980080"/>
                <a:gd name="connsiteX23-3727" fmla="*/ 219640 w 1358802"/>
                <a:gd name="connsiteY23-3728" fmla="*/ 1745836 h 1980080"/>
                <a:gd name="connsiteX24-3729" fmla="*/ 349797 w 1358802"/>
                <a:gd name="connsiteY24-3730" fmla="*/ 1432683 h 1980080"/>
                <a:gd name="connsiteX25-3731" fmla="*/ 202120 w 1358802"/>
                <a:gd name="connsiteY25-3732" fmla="*/ 1721027 h 1980080"/>
                <a:gd name="connsiteX26-3733" fmla="*/ 101973 w 1358802"/>
                <a:gd name="connsiteY26-3734" fmla="*/ 1956292 h 1980080"/>
                <a:gd name="connsiteX27-3735" fmla="*/ 0 w 1358802"/>
                <a:gd name="connsiteY27-3736" fmla="*/ 1946431 h 1980080"/>
                <a:gd name="connsiteX0-3737" fmla="*/ 0 w 1358802"/>
                <a:gd name="connsiteY0-3738" fmla="*/ 1946431 h 1980080"/>
                <a:gd name="connsiteX1-3739" fmla="*/ 229985 w 1358802"/>
                <a:gd name="connsiteY1-3740" fmla="*/ 979592 h 1980080"/>
                <a:gd name="connsiteX2-3741" fmla="*/ 249152 w 1358802"/>
                <a:gd name="connsiteY2-3742" fmla="*/ 1270334 h 1980080"/>
                <a:gd name="connsiteX3-3743" fmla="*/ 265108 w 1358802"/>
                <a:gd name="connsiteY3-3744" fmla="*/ 1086750 h 1980080"/>
                <a:gd name="connsiteX4-3745" fmla="*/ 257305 w 1358802"/>
                <a:gd name="connsiteY4-3746" fmla="*/ 982065 h 1980080"/>
                <a:gd name="connsiteX5-3747" fmla="*/ 239551 w 1358802"/>
                <a:gd name="connsiteY5-3748" fmla="*/ 941706 h 1980080"/>
                <a:gd name="connsiteX6-3749" fmla="*/ 390223 w 1358802"/>
                <a:gd name="connsiteY6-3750" fmla="*/ 306651 h 1980080"/>
                <a:gd name="connsiteX7-3751" fmla="*/ 430836 w 1358802"/>
                <a:gd name="connsiteY7-3752" fmla="*/ 345608 h 1980080"/>
                <a:gd name="connsiteX8-3753" fmla="*/ 449847 w 1358802"/>
                <a:gd name="connsiteY8-3754" fmla="*/ 542563 h 1980080"/>
                <a:gd name="connsiteX9-3755" fmla="*/ 449733 w 1358802"/>
                <a:gd name="connsiteY9-3756" fmla="*/ 611104 h 1980080"/>
                <a:gd name="connsiteX10-3757" fmla="*/ 422828 w 1358802"/>
                <a:gd name="connsiteY10-3758" fmla="*/ 828733 h 1980080"/>
                <a:gd name="connsiteX11-3759" fmla="*/ 348614 w 1358802"/>
                <a:gd name="connsiteY11-3760" fmla="*/ 1351383 h 1980080"/>
                <a:gd name="connsiteX12-3761" fmla="*/ 396264 w 1358802"/>
                <a:gd name="connsiteY12-3762" fmla="*/ 1118991 h 1980080"/>
                <a:gd name="connsiteX13-3763" fmla="*/ 443662 w 1358802"/>
                <a:gd name="connsiteY13-3764" fmla="*/ 1184804 h 1980080"/>
                <a:gd name="connsiteX14-3765" fmla="*/ 565005 w 1358802"/>
                <a:gd name="connsiteY14-3766" fmla="*/ 1228227 h 1980080"/>
                <a:gd name="connsiteX15-3767" fmla="*/ 721900 w 1358802"/>
                <a:gd name="connsiteY15-3768" fmla="*/ 1220011 h 1980080"/>
                <a:gd name="connsiteX16-3769" fmla="*/ 758632 w 1358802"/>
                <a:gd name="connsiteY16-3770" fmla="*/ 1250534 h 1980080"/>
                <a:gd name="connsiteX17-3771" fmla="*/ 606170 w 1358802"/>
                <a:gd name="connsiteY17-3772" fmla="*/ 1531641 h 1980080"/>
                <a:gd name="connsiteX18-3773" fmla="*/ 760532 w 1358802"/>
                <a:gd name="connsiteY18-3774" fmla="*/ 1250724 h 1980080"/>
                <a:gd name="connsiteX19-3775" fmla="*/ 974562 w 1358802"/>
                <a:gd name="connsiteY19-3776" fmla="*/ 1303525 h 1980080"/>
                <a:gd name="connsiteX20-3777" fmla="*/ 1358802 w 1358802"/>
                <a:gd name="connsiteY20-3778" fmla="*/ 0 h 1980080"/>
                <a:gd name="connsiteX21-3779" fmla="*/ 973608 w 1358802"/>
                <a:gd name="connsiteY21-3780" fmla="*/ 1552019 h 1980080"/>
                <a:gd name="connsiteX22-3781" fmla="*/ 272039 w 1358802"/>
                <a:gd name="connsiteY22-3782" fmla="*/ 1980080 h 1980080"/>
                <a:gd name="connsiteX23-3783" fmla="*/ 119183 w 1358802"/>
                <a:gd name="connsiteY23-3784" fmla="*/ 1960366 h 1980080"/>
                <a:gd name="connsiteX24-3785" fmla="*/ 219640 w 1358802"/>
                <a:gd name="connsiteY24-3786" fmla="*/ 1745836 h 1980080"/>
                <a:gd name="connsiteX25-3787" fmla="*/ 349797 w 1358802"/>
                <a:gd name="connsiteY25-3788" fmla="*/ 1432683 h 1980080"/>
                <a:gd name="connsiteX26-3789" fmla="*/ 202120 w 1358802"/>
                <a:gd name="connsiteY26-3790" fmla="*/ 1721027 h 1980080"/>
                <a:gd name="connsiteX27-3791" fmla="*/ 101973 w 1358802"/>
                <a:gd name="connsiteY27-3792" fmla="*/ 1956292 h 1980080"/>
                <a:gd name="connsiteX28" fmla="*/ 0 w 1358802"/>
                <a:gd name="connsiteY28" fmla="*/ 1946431 h 1980080"/>
                <a:gd name="connsiteX0-3793" fmla="*/ 0 w 1358802"/>
                <a:gd name="connsiteY0-3794" fmla="*/ 1946431 h 1980080"/>
                <a:gd name="connsiteX1-3795" fmla="*/ 229985 w 1358802"/>
                <a:gd name="connsiteY1-3796" fmla="*/ 979592 h 1980080"/>
                <a:gd name="connsiteX2-3797" fmla="*/ 249152 w 1358802"/>
                <a:gd name="connsiteY2-3798" fmla="*/ 1270334 h 1980080"/>
                <a:gd name="connsiteX3-3799" fmla="*/ 265108 w 1358802"/>
                <a:gd name="connsiteY3-3800" fmla="*/ 1086750 h 1980080"/>
                <a:gd name="connsiteX4-3801" fmla="*/ 257305 w 1358802"/>
                <a:gd name="connsiteY4-3802" fmla="*/ 982065 h 1980080"/>
                <a:gd name="connsiteX5-3803" fmla="*/ 239551 w 1358802"/>
                <a:gd name="connsiteY5-3804" fmla="*/ 941706 h 1980080"/>
                <a:gd name="connsiteX6-3805" fmla="*/ 390223 w 1358802"/>
                <a:gd name="connsiteY6-3806" fmla="*/ 306651 h 1980080"/>
                <a:gd name="connsiteX7-3807" fmla="*/ 430836 w 1358802"/>
                <a:gd name="connsiteY7-3808" fmla="*/ 345608 h 1980080"/>
                <a:gd name="connsiteX8-3809" fmla="*/ 449847 w 1358802"/>
                <a:gd name="connsiteY8-3810" fmla="*/ 542563 h 1980080"/>
                <a:gd name="connsiteX9-3811" fmla="*/ 449733 w 1358802"/>
                <a:gd name="connsiteY9-3812" fmla="*/ 611104 h 1980080"/>
                <a:gd name="connsiteX10-3813" fmla="*/ 422828 w 1358802"/>
                <a:gd name="connsiteY10-3814" fmla="*/ 828733 h 1980080"/>
                <a:gd name="connsiteX11-3815" fmla="*/ 348614 w 1358802"/>
                <a:gd name="connsiteY11-3816" fmla="*/ 1351383 h 1980080"/>
                <a:gd name="connsiteX12-3817" fmla="*/ 396264 w 1358802"/>
                <a:gd name="connsiteY12-3818" fmla="*/ 1118991 h 1980080"/>
                <a:gd name="connsiteX13-3819" fmla="*/ 443662 w 1358802"/>
                <a:gd name="connsiteY13-3820" fmla="*/ 1184804 h 1980080"/>
                <a:gd name="connsiteX14-3821" fmla="*/ 565005 w 1358802"/>
                <a:gd name="connsiteY14-3822" fmla="*/ 1228227 h 1980080"/>
                <a:gd name="connsiteX15-3823" fmla="*/ 721900 w 1358802"/>
                <a:gd name="connsiteY15-3824" fmla="*/ 1220011 h 1980080"/>
                <a:gd name="connsiteX16-3825" fmla="*/ 758632 w 1358802"/>
                <a:gd name="connsiteY16-3826" fmla="*/ 1250534 h 1980080"/>
                <a:gd name="connsiteX17-3827" fmla="*/ 606170 w 1358802"/>
                <a:gd name="connsiteY17-3828" fmla="*/ 1531641 h 1980080"/>
                <a:gd name="connsiteX18-3829" fmla="*/ 760532 w 1358802"/>
                <a:gd name="connsiteY18-3830" fmla="*/ 1250724 h 1980080"/>
                <a:gd name="connsiteX19-3831" fmla="*/ 974568 w 1358802"/>
                <a:gd name="connsiteY19-3832" fmla="*/ 1373337 h 1980080"/>
                <a:gd name="connsiteX20-3833" fmla="*/ 1358802 w 1358802"/>
                <a:gd name="connsiteY20-3834" fmla="*/ 0 h 1980080"/>
                <a:gd name="connsiteX21-3835" fmla="*/ 973608 w 1358802"/>
                <a:gd name="connsiteY21-3836" fmla="*/ 1552019 h 1980080"/>
                <a:gd name="connsiteX22-3837" fmla="*/ 272039 w 1358802"/>
                <a:gd name="connsiteY22-3838" fmla="*/ 1980080 h 1980080"/>
                <a:gd name="connsiteX23-3839" fmla="*/ 119183 w 1358802"/>
                <a:gd name="connsiteY23-3840" fmla="*/ 1960366 h 1980080"/>
                <a:gd name="connsiteX24-3841" fmla="*/ 219640 w 1358802"/>
                <a:gd name="connsiteY24-3842" fmla="*/ 1745836 h 1980080"/>
                <a:gd name="connsiteX25-3843" fmla="*/ 349797 w 1358802"/>
                <a:gd name="connsiteY25-3844" fmla="*/ 1432683 h 1980080"/>
                <a:gd name="connsiteX26-3845" fmla="*/ 202120 w 1358802"/>
                <a:gd name="connsiteY26-3846" fmla="*/ 1721027 h 1980080"/>
                <a:gd name="connsiteX27-3847" fmla="*/ 101973 w 1358802"/>
                <a:gd name="connsiteY27-3848" fmla="*/ 1956292 h 1980080"/>
                <a:gd name="connsiteX28-3849" fmla="*/ 0 w 1358802"/>
                <a:gd name="connsiteY28-3850" fmla="*/ 1946431 h 1980080"/>
                <a:gd name="connsiteX0-3851" fmla="*/ 0 w 1358802"/>
                <a:gd name="connsiteY0-3852" fmla="*/ 1946431 h 1980080"/>
                <a:gd name="connsiteX1-3853" fmla="*/ 229985 w 1358802"/>
                <a:gd name="connsiteY1-3854" fmla="*/ 979592 h 1980080"/>
                <a:gd name="connsiteX2-3855" fmla="*/ 249152 w 1358802"/>
                <a:gd name="connsiteY2-3856" fmla="*/ 1270334 h 1980080"/>
                <a:gd name="connsiteX3-3857" fmla="*/ 265108 w 1358802"/>
                <a:gd name="connsiteY3-3858" fmla="*/ 1086750 h 1980080"/>
                <a:gd name="connsiteX4-3859" fmla="*/ 257305 w 1358802"/>
                <a:gd name="connsiteY4-3860" fmla="*/ 982065 h 1980080"/>
                <a:gd name="connsiteX5-3861" fmla="*/ 239551 w 1358802"/>
                <a:gd name="connsiteY5-3862" fmla="*/ 941706 h 1980080"/>
                <a:gd name="connsiteX6-3863" fmla="*/ 390223 w 1358802"/>
                <a:gd name="connsiteY6-3864" fmla="*/ 306651 h 1980080"/>
                <a:gd name="connsiteX7-3865" fmla="*/ 430836 w 1358802"/>
                <a:gd name="connsiteY7-3866" fmla="*/ 345608 h 1980080"/>
                <a:gd name="connsiteX8-3867" fmla="*/ 449847 w 1358802"/>
                <a:gd name="connsiteY8-3868" fmla="*/ 542563 h 1980080"/>
                <a:gd name="connsiteX9-3869" fmla="*/ 449733 w 1358802"/>
                <a:gd name="connsiteY9-3870" fmla="*/ 611104 h 1980080"/>
                <a:gd name="connsiteX10-3871" fmla="*/ 422828 w 1358802"/>
                <a:gd name="connsiteY10-3872" fmla="*/ 828733 h 1980080"/>
                <a:gd name="connsiteX11-3873" fmla="*/ 348614 w 1358802"/>
                <a:gd name="connsiteY11-3874" fmla="*/ 1351383 h 1980080"/>
                <a:gd name="connsiteX12-3875" fmla="*/ 396264 w 1358802"/>
                <a:gd name="connsiteY12-3876" fmla="*/ 1118991 h 1980080"/>
                <a:gd name="connsiteX13-3877" fmla="*/ 443662 w 1358802"/>
                <a:gd name="connsiteY13-3878" fmla="*/ 1184804 h 1980080"/>
                <a:gd name="connsiteX14-3879" fmla="*/ 565005 w 1358802"/>
                <a:gd name="connsiteY14-3880" fmla="*/ 1228227 h 1980080"/>
                <a:gd name="connsiteX15-3881" fmla="*/ 721900 w 1358802"/>
                <a:gd name="connsiteY15-3882" fmla="*/ 1220011 h 1980080"/>
                <a:gd name="connsiteX16-3883" fmla="*/ 758632 w 1358802"/>
                <a:gd name="connsiteY16-3884" fmla="*/ 1250534 h 1980080"/>
                <a:gd name="connsiteX17-3885" fmla="*/ 606170 w 1358802"/>
                <a:gd name="connsiteY17-3886" fmla="*/ 1531641 h 1980080"/>
                <a:gd name="connsiteX18-3887" fmla="*/ 760532 w 1358802"/>
                <a:gd name="connsiteY18-3888" fmla="*/ 1250724 h 1980080"/>
                <a:gd name="connsiteX19-3889" fmla="*/ 857117 w 1358802"/>
                <a:gd name="connsiteY19-3890" fmla="*/ 1407362 h 1980080"/>
                <a:gd name="connsiteX20-3891" fmla="*/ 1358802 w 1358802"/>
                <a:gd name="connsiteY20-3892" fmla="*/ 0 h 1980080"/>
                <a:gd name="connsiteX21-3893" fmla="*/ 973608 w 1358802"/>
                <a:gd name="connsiteY21-3894" fmla="*/ 1552019 h 1980080"/>
                <a:gd name="connsiteX22-3895" fmla="*/ 272039 w 1358802"/>
                <a:gd name="connsiteY22-3896" fmla="*/ 1980080 h 1980080"/>
                <a:gd name="connsiteX23-3897" fmla="*/ 119183 w 1358802"/>
                <a:gd name="connsiteY23-3898" fmla="*/ 1960366 h 1980080"/>
                <a:gd name="connsiteX24-3899" fmla="*/ 219640 w 1358802"/>
                <a:gd name="connsiteY24-3900" fmla="*/ 1745836 h 1980080"/>
                <a:gd name="connsiteX25-3901" fmla="*/ 349797 w 1358802"/>
                <a:gd name="connsiteY25-3902" fmla="*/ 1432683 h 1980080"/>
                <a:gd name="connsiteX26-3903" fmla="*/ 202120 w 1358802"/>
                <a:gd name="connsiteY26-3904" fmla="*/ 1721027 h 1980080"/>
                <a:gd name="connsiteX27-3905" fmla="*/ 101973 w 1358802"/>
                <a:gd name="connsiteY27-3906" fmla="*/ 1956292 h 1980080"/>
                <a:gd name="connsiteX28-3907" fmla="*/ 0 w 1358802"/>
                <a:gd name="connsiteY28-3908" fmla="*/ 1946431 h 1980080"/>
                <a:gd name="connsiteX0-3909" fmla="*/ 0 w 1358802"/>
                <a:gd name="connsiteY0-3910" fmla="*/ 1946431 h 1980080"/>
                <a:gd name="connsiteX1-3911" fmla="*/ 229985 w 1358802"/>
                <a:gd name="connsiteY1-3912" fmla="*/ 979592 h 1980080"/>
                <a:gd name="connsiteX2-3913" fmla="*/ 249152 w 1358802"/>
                <a:gd name="connsiteY2-3914" fmla="*/ 1270334 h 1980080"/>
                <a:gd name="connsiteX3-3915" fmla="*/ 265108 w 1358802"/>
                <a:gd name="connsiteY3-3916" fmla="*/ 1086750 h 1980080"/>
                <a:gd name="connsiteX4-3917" fmla="*/ 257305 w 1358802"/>
                <a:gd name="connsiteY4-3918" fmla="*/ 982065 h 1980080"/>
                <a:gd name="connsiteX5-3919" fmla="*/ 239551 w 1358802"/>
                <a:gd name="connsiteY5-3920" fmla="*/ 941706 h 1980080"/>
                <a:gd name="connsiteX6-3921" fmla="*/ 390223 w 1358802"/>
                <a:gd name="connsiteY6-3922" fmla="*/ 306651 h 1980080"/>
                <a:gd name="connsiteX7-3923" fmla="*/ 430836 w 1358802"/>
                <a:gd name="connsiteY7-3924" fmla="*/ 345608 h 1980080"/>
                <a:gd name="connsiteX8-3925" fmla="*/ 449847 w 1358802"/>
                <a:gd name="connsiteY8-3926" fmla="*/ 542563 h 1980080"/>
                <a:gd name="connsiteX9-3927" fmla="*/ 449733 w 1358802"/>
                <a:gd name="connsiteY9-3928" fmla="*/ 611104 h 1980080"/>
                <a:gd name="connsiteX10-3929" fmla="*/ 422828 w 1358802"/>
                <a:gd name="connsiteY10-3930" fmla="*/ 828733 h 1980080"/>
                <a:gd name="connsiteX11-3931" fmla="*/ 348614 w 1358802"/>
                <a:gd name="connsiteY11-3932" fmla="*/ 1351383 h 1980080"/>
                <a:gd name="connsiteX12-3933" fmla="*/ 396264 w 1358802"/>
                <a:gd name="connsiteY12-3934" fmla="*/ 1118991 h 1980080"/>
                <a:gd name="connsiteX13-3935" fmla="*/ 443662 w 1358802"/>
                <a:gd name="connsiteY13-3936" fmla="*/ 1184804 h 1980080"/>
                <a:gd name="connsiteX14-3937" fmla="*/ 565005 w 1358802"/>
                <a:gd name="connsiteY14-3938" fmla="*/ 1228227 h 1980080"/>
                <a:gd name="connsiteX15-3939" fmla="*/ 721900 w 1358802"/>
                <a:gd name="connsiteY15-3940" fmla="*/ 1220011 h 1980080"/>
                <a:gd name="connsiteX16-3941" fmla="*/ 758632 w 1358802"/>
                <a:gd name="connsiteY16-3942" fmla="*/ 1250534 h 1980080"/>
                <a:gd name="connsiteX17-3943" fmla="*/ 606170 w 1358802"/>
                <a:gd name="connsiteY17-3944" fmla="*/ 1531641 h 1980080"/>
                <a:gd name="connsiteX18-3945" fmla="*/ 760532 w 1358802"/>
                <a:gd name="connsiteY18-3946" fmla="*/ 1250724 h 1980080"/>
                <a:gd name="connsiteX19-3947" fmla="*/ 857117 w 1358802"/>
                <a:gd name="connsiteY19-3948" fmla="*/ 1407362 h 1980080"/>
                <a:gd name="connsiteX20-3949" fmla="*/ 1358802 w 1358802"/>
                <a:gd name="connsiteY20-3950" fmla="*/ 0 h 1980080"/>
                <a:gd name="connsiteX21-3951" fmla="*/ 973608 w 1358802"/>
                <a:gd name="connsiteY21-3952" fmla="*/ 1552019 h 1980080"/>
                <a:gd name="connsiteX22-3953" fmla="*/ 272039 w 1358802"/>
                <a:gd name="connsiteY22-3954" fmla="*/ 1980080 h 1980080"/>
                <a:gd name="connsiteX23-3955" fmla="*/ 119183 w 1358802"/>
                <a:gd name="connsiteY23-3956" fmla="*/ 1960366 h 1980080"/>
                <a:gd name="connsiteX24-3957" fmla="*/ 219640 w 1358802"/>
                <a:gd name="connsiteY24-3958" fmla="*/ 1745836 h 1980080"/>
                <a:gd name="connsiteX25-3959" fmla="*/ 349797 w 1358802"/>
                <a:gd name="connsiteY25-3960" fmla="*/ 1432683 h 1980080"/>
                <a:gd name="connsiteX26-3961" fmla="*/ 202120 w 1358802"/>
                <a:gd name="connsiteY26-3962" fmla="*/ 1721027 h 1980080"/>
                <a:gd name="connsiteX27-3963" fmla="*/ 101973 w 1358802"/>
                <a:gd name="connsiteY27-3964" fmla="*/ 1956292 h 1980080"/>
                <a:gd name="connsiteX28-3965" fmla="*/ 0 w 1358802"/>
                <a:gd name="connsiteY28-3966" fmla="*/ 1946431 h 1980080"/>
                <a:gd name="connsiteX0-3967" fmla="*/ 0 w 1358802"/>
                <a:gd name="connsiteY0-3968" fmla="*/ 1946431 h 1980080"/>
                <a:gd name="connsiteX1-3969" fmla="*/ 229985 w 1358802"/>
                <a:gd name="connsiteY1-3970" fmla="*/ 979592 h 1980080"/>
                <a:gd name="connsiteX2-3971" fmla="*/ 249152 w 1358802"/>
                <a:gd name="connsiteY2-3972" fmla="*/ 1270334 h 1980080"/>
                <a:gd name="connsiteX3-3973" fmla="*/ 265108 w 1358802"/>
                <a:gd name="connsiteY3-3974" fmla="*/ 1086750 h 1980080"/>
                <a:gd name="connsiteX4-3975" fmla="*/ 257305 w 1358802"/>
                <a:gd name="connsiteY4-3976" fmla="*/ 982065 h 1980080"/>
                <a:gd name="connsiteX5-3977" fmla="*/ 239551 w 1358802"/>
                <a:gd name="connsiteY5-3978" fmla="*/ 941706 h 1980080"/>
                <a:gd name="connsiteX6-3979" fmla="*/ 390223 w 1358802"/>
                <a:gd name="connsiteY6-3980" fmla="*/ 306651 h 1980080"/>
                <a:gd name="connsiteX7-3981" fmla="*/ 430836 w 1358802"/>
                <a:gd name="connsiteY7-3982" fmla="*/ 345608 h 1980080"/>
                <a:gd name="connsiteX8-3983" fmla="*/ 449847 w 1358802"/>
                <a:gd name="connsiteY8-3984" fmla="*/ 542563 h 1980080"/>
                <a:gd name="connsiteX9-3985" fmla="*/ 449733 w 1358802"/>
                <a:gd name="connsiteY9-3986" fmla="*/ 611104 h 1980080"/>
                <a:gd name="connsiteX10-3987" fmla="*/ 422828 w 1358802"/>
                <a:gd name="connsiteY10-3988" fmla="*/ 828733 h 1980080"/>
                <a:gd name="connsiteX11-3989" fmla="*/ 348614 w 1358802"/>
                <a:gd name="connsiteY11-3990" fmla="*/ 1351383 h 1980080"/>
                <a:gd name="connsiteX12-3991" fmla="*/ 396264 w 1358802"/>
                <a:gd name="connsiteY12-3992" fmla="*/ 1118991 h 1980080"/>
                <a:gd name="connsiteX13-3993" fmla="*/ 443662 w 1358802"/>
                <a:gd name="connsiteY13-3994" fmla="*/ 1184804 h 1980080"/>
                <a:gd name="connsiteX14-3995" fmla="*/ 565005 w 1358802"/>
                <a:gd name="connsiteY14-3996" fmla="*/ 1228227 h 1980080"/>
                <a:gd name="connsiteX15-3997" fmla="*/ 721900 w 1358802"/>
                <a:gd name="connsiteY15-3998" fmla="*/ 1220011 h 1980080"/>
                <a:gd name="connsiteX16-3999" fmla="*/ 758632 w 1358802"/>
                <a:gd name="connsiteY16-4000" fmla="*/ 1250534 h 1980080"/>
                <a:gd name="connsiteX17-4001" fmla="*/ 606170 w 1358802"/>
                <a:gd name="connsiteY17-4002" fmla="*/ 1531641 h 1980080"/>
                <a:gd name="connsiteX18-4003" fmla="*/ 760532 w 1358802"/>
                <a:gd name="connsiteY18-4004" fmla="*/ 1250724 h 1980080"/>
                <a:gd name="connsiteX19-4005" fmla="*/ 855470 w 1358802"/>
                <a:gd name="connsiteY19-4006" fmla="*/ 1401495 h 1980080"/>
                <a:gd name="connsiteX20-4007" fmla="*/ 1358802 w 1358802"/>
                <a:gd name="connsiteY20-4008" fmla="*/ 0 h 1980080"/>
                <a:gd name="connsiteX21-4009" fmla="*/ 973608 w 1358802"/>
                <a:gd name="connsiteY21-4010" fmla="*/ 1552019 h 1980080"/>
                <a:gd name="connsiteX22-4011" fmla="*/ 272039 w 1358802"/>
                <a:gd name="connsiteY22-4012" fmla="*/ 1980080 h 1980080"/>
                <a:gd name="connsiteX23-4013" fmla="*/ 119183 w 1358802"/>
                <a:gd name="connsiteY23-4014" fmla="*/ 1960366 h 1980080"/>
                <a:gd name="connsiteX24-4015" fmla="*/ 219640 w 1358802"/>
                <a:gd name="connsiteY24-4016" fmla="*/ 1745836 h 1980080"/>
                <a:gd name="connsiteX25-4017" fmla="*/ 349797 w 1358802"/>
                <a:gd name="connsiteY25-4018" fmla="*/ 1432683 h 1980080"/>
                <a:gd name="connsiteX26-4019" fmla="*/ 202120 w 1358802"/>
                <a:gd name="connsiteY26-4020" fmla="*/ 1721027 h 1980080"/>
                <a:gd name="connsiteX27-4021" fmla="*/ 101973 w 1358802"/>
                <a:gd name="connsiteY27-4022" fmla="*/ 1956292 h 1980080"/>
                <a:gd name="connsiteX28-4023" fmla="*/ 0 w 1358802"/>
                <a:gd name="connsiteY28-4024" fmla="*/ 1946431 h 1980080"/>
                <a:gd name="connsiteX0-4025" fmla="*/ 0 w 1358802"/>
                <a:gd name="connsiteY0-4026" fmla="*/ 1946431 h 1980080"/>
                <a:gd name="connsiteX1-4027" fmla="*/ 229985 w 1358802"/>
                <a:gd name="connsiteY1-4028" fmla="*/ 979592 h 1980080"/>
                <a:gd name="connsiteX2-4029" fmla="*/ 249152 w 1358802"/>
                <a:gd name="connsiteY2-4030" fmla="*/ 1270334 h 1980080"/>
                <a:gd name="connsiteX3-4031" fmla="*/ 265108 w 1358802"/>
                <a:gd name="connsiteY3-4032" fmla="*/ 1086750 h 1980080"/>
                <a:gd name="connsiteX4-4033" fmla="*/ 257305 w 1358802"/>
                <a:gd name="connsiteY4-4034" fmla="*/ 982065 h 1980080"/>
                <a:gd name="connsiteX5-4035" fmla="*/ 239551 w 1358802"/>
                <a:gd name="connsiteY5-4036" fmla="*/ 941706 h 1980080"/>
                <a:gd name="connsiteX6-4037" fmla="*/ 390223 w 1358802"/>
                <a:gd name="connsiteY6-4038" fmla="*/ 306651 h 1980080"/>
                <a:gd name="connsiteX7-4039" fmla="*/ 430836 w 1358802"/>
                <a:gd name="connsiteY7-4040" fmla="*/ 345608 h 1980080"/>
                <a:gd name="connsiteX8-4041" fmla="*/ 449847 w 1358802"/>
                <a:gd name="connsiteY8-4042" fmla="*/ 542563 h 1980080"/>
                <a:gd name="connsiteX9-4043" fmla="*/ 449733 w 1358802"/>
                <a:gd name="connsiteY9-4044" fmla="*/ 611104 h 1980080"/>
                <a:gd name="connsiteX10-4045" fmla="*/ 422828 w 1358802"/>
                <a:gd name="connsiteY10-4046" fmla="*/ 828733 h 1980080"/>
                <a:gd name="connsiteX11-4047" fmla="*/ 348614 w 1358802"/>
                <a:gd name="connsiteY11-4048" fmla="*/ 1351383 h 1980080"/>
                <a:gd name="connsiteX12-4049" fmla="*/ 396264 w 1358802"/>
                <a:gd name="connsiteY12-4050" fmla="*/ 1118991 h 1980080"/>
                <a:gd name="connsiteX13-4051" fmla="*/ 443662 w 1358802"/>
                <a:gd name="connsiteY13-4052" fmla="*/ 1184804 h 1980080"/>
                <a:gd name="connsiteX14-4053" fmla="*/ 565005 w 1358802"/>
                <a:gd name="connsiteY14-4054" fmla="*/ 1228227 h 1980080"/>
                <a:gd name="connsiteX15-4055" fmla="*/ 721900 w 1358802"/>
                <a:gd name="connsiteY15-4056" fmla="*/ 1220011 h 1980080"/>
                <a:gd name="connsiteX16-4057" fmla="*/ 758632 w 1358802"/>
                <a:gd name="connsiteY16-4058" fmla="*/ 1250534 h 1980080"/>
                <a:gd name="connsiteX17-4059" fmla="*/ 606170 w 1358802"/>
                <a:gd name="connsiteY17-4060" fmla="*/ 1531641 h 1980080"/>
                <a:gd name="connsiteX18-4061" fmla="*/ 760532 w 1358802"/>
                <a:gd name="connsiteY18-4062" fmla="*/ 1250724 h 1980080"/>
                <a:gd name="connsiteX19-4063" fmla="*/ 855470 w 1358802"/>
                <a:gd name="connsiteY19-4064" fmla="*/ 1401495 h 1980080"/>
                <a:gd name="connsiteX20-4065" fmla="*/ 1358802 w 1358802"/>
                <a:gd name="connsiteY20-4066" fmla="*/ 0 h 1980080"/>
                <a:gd name="connsiteX21-4067" fmla="*/ 973608 w 1358802"/>
                <a:gd name="connsiteY21-4068" fmla="*/ 1552019 h 1980080"/>
                <a:gd name="connsiteX22-4069" fmla="*/ 272039 w 1358802"/>
                <a:gd name="connsiteY22-4070" fmla="*/ 1980080 h 1980080"/>
                <a:gd name="connsiteX23-4071" fmla="*/ 119183 w 1358802"/>
                <a:gd name="connsiteY23-4072" fmla="*/ 1960366 h 1980080"/>
                <a:gd name="connsiteX24-4073" fmla="*/ 219640 w 1358802"/>
                <a:gd name="connsiteY24-4074" fmla="*/ 1745836 h 1980080"/>
                <a:gd name="connsiteX25-4075" fmla="*/ 349797 w 1358802"/>
                <a:gd name="connsiteY25-4076" fmla="*/ 1432683 h 1980080"/>
                <a:gd name="connsiteX26-4077" fmla="*/ 202120 w 1358802"/>
                <a:gd name="connsiteY26-4078" fmla="*/ 1721027 h 1980080"/>
                <a:gd name="connsiteX27-4079" fmla="*/ 101973 w 1358802"/>
                <a:gd name="connsiteY27-4080" fmla="*/ 1956292 h 1980080"/>
                <a:gd name="connsiteX28-4081" fmla="*/ 0 w 1358802"/>
                <a:gd name="connsiteY28-4082" fmla="*/ 1946431 h 1980080"/>
                <a:gd name="connsiteX0-4083" fmla="*/ 0 w 1360548"/>
                <a:gd name="connsiteY0-4084" fmla="*/ 1966565 h 2000214"/>
                <a:gd name="connsiteX1-4085" fmla="*/ 229985 w 1360548"/>
                <a:gd name="connsiteY1-4086" fmla="*/ 999726 h 2000214"/>
                <a:gd name="connsiteX2-4087" fmla="*/ 249152 w 1360548"/>
                <a:gd name="connsiteY2-4088" fmla="*/ 1290468 h 2000214"/>
                <a:gd name="connsiteX3-4089" fmla="*/ 265108 w 1360548"/>
                <a:gd name="connsiteY3-4090" fmla="*/ 1106884 h 2000214"/>
                <a:gd name="connsiteX4-4091" fmla="*/ 257305 w 1360548"/>
                <a:gd name="connsiteY4-4092" fmla="*/ 1002199 h 2000214"/>
                <a:gd name="connsiteX5-4093" fmla="*/ 239551 w 1360548"/>
                <a:gd name="connsiteY5-4094" fmla="*/ 961840 h 2000214"/>
                <a:gd name="connsiteX6-4095" fmla="*/ 390223 w 1360548"/>
                <a:gd name="connsiteY6-4096" fmla="*/ 326785 h 2000214"/>
                <a:gd name="connsiteX7-4097" fmla="*/ 430836 w 1360548"/>
                <a:gd name="connsiteY7-4098" fmla="*/ 365742 h 2000214"/>
                <a:gd name="connsiteX8-4099" fmla="*/ 449847 w 1360548"/>
                <a:gd name="connsiteY8-4100" fmla="*/ 562697 h 2000214"/>
                <a:gd name="connsiteX9-4101" fmla="*/ 449733 w 1360548"/>
                <a:gd name="connsiteY9-4102" fmla="*/ 631238 h 2000214"/>
                <a:gd name="connsiteX10-4103" fmla="*/ 422828 w 1360548"/>
                <a:gd name="connsiteY10-4104" fmla="*/ 848867 h 2000214"/>
                <a:gd name="connsiteX11-4105" fmla="*/ 348614 w 1360548"/>
                <a:gd name="connsiteY11-4106" fmla="*/ 1371517 h 2000214"/>
                <a:gd name="connsiteX12-4107" fmla="*/ 396264 w 1360548"/>
                <a:gd name="connsiteY12-4108" fmla="*/ 1139125 h 2000214"/>
                <a:gd name="connsiteX13-4109" fmla="*/ 443662 w 1360548"/>
                <a:gd name="connsiteY13-4110" fmla="*/ 1204938 h 2000214"/>
                <a:gd name="connsiteX14-4111" fmla="*/ 565005 w 1360548"/>
                <a:gd name="connsiteY14-4112" fmla="*/ 1248361 h 2000214"/>
                <a:gd name="connsiteX15-4113" fmla="*/ 721900 w 1360548"/>
                <a:gd name="connsiteY15-4114" fmla="*/ 1240145 h 2000214"/>
                <a:gd name="connsiteX16-4115" fmla="*/ 758632 w 1360548"/>
                <a:gd name="connsiteY16-4116" fmla="*/ 1270668 h 2000214"/>
                <a:gd name="connsiteX17-4117" fmla="*/ 606170 w 1360548"/>
                <a:gd name="connsiteY17-4118" fmla="*/ 1551775 h 2000214"/>
                <a:gd name="connsiteX18-4119" fmla="*/ 760532 w 1360548"/>
                <a:gd name="connsiteY18-4120" fmla="*/ 1270858 h 2000214"/>
                <a:gd name="connsiteX19-4121" fmla="*/ 855470 w 1360548"/>
                <a:gd name="connsiteY19-4122" fmla="*/ 1421629 h 2000214"/>
                <a:gd name="connsiteX20-4123" fmla="*/ 1105542 w 1360548"/>
                <a:gd name="connsiteY20-4124" fmla="*/ 735922 h 2000214"/>
                <a:gd name="connsiteX21-4125" fmla="*/ 1358802 w 1360548"/>
                <a:gd name="connsiteY21-4126" fmla="*/ 20134 h 2000214"/>
                <a:gd name="connsiteX22-4127" fmla="*/ 973608 w 1360548"/>
                <a:gd name="connsiteY22-4128" fmla="*/ 1572153 h 2000214"/>
                <a:gd name="connsiteX23-4129" fmla="*/ 272039 w 1360548"/>
                <a:gd name="connsiteY23-4130" fmla="*/ 2000214 h 2000214"/>
                <a:gd name="connsiteX24-4131" fmla="*/ 119183 w 1360548"/>
                <a:gd name="connsiteY24-4132" fmla="*/ 1980500 h 2000214"/>
                <a:gd name="connsiteX25-4133" fmla="*/ 219640 w 1360548"/>
                <a:gd name="connsiteY25-4134" fmla="*/ 1765970 h 2000214"/>
                <a:gd name="connsiteX26-4135" fmla="*/ 349797 w 1360548"/>
                <a:gd name="connsiteY26-4136" fmla="*/ 1452817 h 2000214"/>
                <a:gd name="connsiteX27-4137" fmla="*/ 202120 w 1360548"/>
                <a:gd name="connsiteY27-4138" fmla="*/ 1741161 h 2000214"/>
                <a:gd name="connsiteX28-4139" fmla="*/ 101973 w 1360548"/>
                <a:gd name="connsiteY28-4140" fmla="*/ 1976426 h 2000214"/>
                <a:gd name="connsiteX29" fmla="*/ 0 w 1360548"/>
                <a:gd name="connsiteY29" fmla="*/ 1966565 h 2000214"/>
                <a:gd name="connsiteX0-4141" fmla="*/ 0 w 1360407"/>
                <a:gd name="connsiteY0-4142" fmla="*/ 1966802 h 2000451"/>
                <a:gd name="connsiteX1-4143" fmla="*/ 229985 w 1360407"/>
                <a:gd name="connsiteY1-4144" fmla="*/ 999963 h 2000451"/>
                <a:gd name="connsiteX2-4145" fmla="*/ 249152 w 1360407"/>
                <a:gd name="connsiteY2-4146" fmla="*/ 1290705 h 2000451"/>
                <a:gd name="connsiteX3-4147" fmla="*/ 265108 w 1360407"/>
                <a:gd name="connsiteY3-4148" fmla="*/ 1107121 h 2000451"/>
                <a:gd name="connsiteX4-4149" fmla="*/ 257305 w 1360407"/>
                <a:gd name="connsiteY4-4150" fmla="*/ 1002436 h 2000451"/>
                <a:gd name="connsiteX5-4151" fmla="*/ 239551 w 1360407"/>
                <a:gd name="connsiteY5-4152" fmla="*/ 962077 h 2000451"/>
                <a:gd name="connsiteX6-4153" fmla="*/ 390223 w 1360407"/>
                <a:gd name="connsiteY6-4154" fmla="*/ 327022 h 2000451"/>
                <a:gd name="connsiteX7-4155" fmla="*/ 430836 w 1360407"/>
                <a:gd name="connsiteY7-4156" fmla="*/ 365979 h 2000451"/>
                <a:gd name="connsiteX8-4157" fmla="*/ 449847 w 1360407"/>
                <a:gd name="connsiteY8-4158" fmla="*/ 562934 h 2000451"/>
                <a:gd name="connsiteX9-4159" fmla="*/ 449733 w 1360407"/>
                <a:gd name="connsiteY9-4160" fmla="*/ 631475 h 2000451"/>
                <a:gd name="connsiteX10-4161" fmla="*/ 422828 w 1360407"/>
                <a:gd name="connsiteY10-4162" fmla="*/ 849104 h 2000451"/>
                <a:gd name="connsiteX11-4163" fmla="*/ 348614 w 1360407"/>
                <a:gd name="connsiteY11-4164" fmla="*/ 1371754 h 2000451"/>
                <a:gd name="connsiteX12-4165" fmla="*/ 396264 w 1360407"/>
                <a:gd name="connsiteY12-4166" fmla="*/ 1139362 h 2000451"/>
                <a:gd name="connsiteX13-4167" fmla="*/ 443662 w 1360407"/>
                <a:gd name="connsiteY13-4168" fmla="*/ 1205175 h 2000451"/>
                <a:gd name="connsiteX14-4169" fmla="*/ 565005 w 1360407"/>
                <a:gd name="connsiteY14-4170" fmla="*/ 1248598 h 2000451"/>
                <a:gd name="connsiteX15-4171" fmla="*/ 721900 w 1360407"/>
                <a:gd name="connsiteY15-4172" fmla="*/ 1240382 h 2000451"/>
                <a:gd name="connsiteX16-4173" fmla="*/ 758632 w 1360407"/>
                <a:gd name="connsiteY16-4174" fmla="*/ 1270905 h 2000451"/>
                <a:gd name="connsiteX17-4175" fmla="*/ 606170 w 1360407"/>
                <a:gd name="connsiteY17-4176" fmla="*/ 1552012 h 2000451"/>
                <a:gd name="connsiteX18-4177" fmla="*/ 760532 w 1360407"/>
                <a:gd name="connsiteY18-4178" fmla="*/ 1271095 h 2000451"/>
                <a:gd name="connsiteX19-4179" fmla="*/ 855470 w 1360407"/>
                <a:gd name="connsiteY19-4180" fmla="*/ 1421866 h 2000451"/>
                <a:gd name="connsiteX20-4181" fmla="*/ 1087226 w 1360407"/>
                <a:gd name="connsiteY20-4182" fmla="*/ 727597 h 2000451"/>
                <a:gd name="connsiteX21-4183" fmla="*/ 1358802 w 1360407"/>
                <a:gd name="connsiteY21-4184" fmla="*/ 20371 h 2000451"/>
                <a:gd name="connsiteX22-4185" fmla="*/ 973608 w 1360407"/>
                <a:gd name="connsiteY22-4186" fmla="*/ 1572390 h 2000451"/>
                <a:gd name="connsiteX23-4187" fmla="*/ 272039 w 1360407"/>
                <a:gd name="connsiteY23-4188" fmla="*/ 2000451 h 2000451"/>
                <a:gd name="connsiteX24-4189" fmla="*/ 119183 w 1360407"/>
                <a:gd name="connsiteY24-4190" fmla="*/ 1980737 h 2000451"/>
                <a:gd name="connsiteX25-4191" fmla="*/ 219640 w 1360407"/>
                <a:gd name="connsiteY25-4192" fmla="*/ 1766207 h 2000451"/>
                <a:gd name="connsiteX26-4193" fmla="*/ 349797 w 1360407"/>
                <a:gd name="connsiteY26-4194" fmla="*/ 1453054 h 2000451"/>
                <a:gd name="connsiteX27-4195" fmla="*/ 202120 w 1360407"/>
                <a:gd name="connsiteY27-4196" fmla="*/ 1741398 h 2000451"/>
                <a:gd name="connsiteX28-4197" fmla="*/ 101973 w 1360407"/>
                <a:gd name="connsiteY28-4198" fmla="*/ 1976663 h 2000451"/>
                <a:gd name="connsiteX29-4199" fmla="*/ 0 w 1360407"/>
                <a:gd name="connsiteY29-4200" fmla="*/ 1966802 h 2000451"/>
                <a:gd name="connsiteX0-4201" fmla="*/ 0 w 1360407"/>
                <a:gd name="connsiteY0-4202" fmla="*/ 1966802 h 2000451"/>
                <a:gd name="connsiteX1-4203" fmla="*/ 229985 w 1360407"/>
                <a:gd name="connsiteY1-4204" fmla="*/ 999963 h 2000451"/>
                <a:gd name="connsiteX2-4205" fmla="*/ 249152 w 1360407"/>
                <a:gd name="connsiteY2-4206" fmla="*/ 1290705 h 2000451"/>
                <a:gd name="connsiteX3-4207" fmla="*/ 265108 w 1360407"/>
                <a:gd name="connsiteY3-4208" fmla="*/ 1107121 h 2000451"/>
                <a:gd name="connsiteX4-4209" fmla="*/ 257305 w 1360407"/>
                <a:gd name="connsiteY4-4210" fmla="*/ 1002436 h 2000451"/>
                <a:gd name="connsiteX5-4211" fmla="*/ 239551 w 1360407"/>
                <a:gd name="connsiteY5-4212" fmla="*/ 962077 h 2000451"/>
                <a:gd name="connsiteX6-4213" fmla="*/ 390223 w 1360407"/>
                <a:gd name="connsiteY6-4214" fmla="*/ 327022 h 2000451"/>
                <a:gd name="connsiteX7-4215" fmla="*/ 430836 w 1360407"/>
                <a:gd name="connsiteY7-4216" fmla="*/ 365979 h 2000451"/>
                <a:gd name="connsiteX8-4217" fmla="*/ 449847 w 1360407"/>
                <a:gd name="connsiteY8-4218" fmla="*/ 562934 h 2000451"/>
                <a:gd name="connsiteX9-4219" fmla="*/ 449733 w 1360407"/>
                <a:gd name="connsiteY9-4220" fmla="*/ 631475 h 2000451"/>
                <a:gd name="connsiteX10-4221" fmla="*/ 422828 w 1360407"/>
                <a:gd name="connsiteY10-4222" fmla="*/ 849104 h 2000451"/>
                <a:gd name="connsiteX11-4223" fmla="*/ 348614 w 1360407"/>
                <a:gd name="connsiteY11-4224" fmla="*/ 1371754 h 2000451"/>
                <a:gd name="connsiteX12-4225" fmla="*/ 396264 w 1360407"/>
                <a:gd name="connsiteY12-4226" fmla="*/ 1139362 h 2000451"/>
                <a:gd name="connsiteX13-4227" fmla="*/ 443662 w 1360407"/>
                <a:gd name="connsiteY13-4228" fmla="*/ 1205175 h 2000451"/>
                <a:gd name="connsiteX14-4229" fmla="*/ 565005 w 1360407"/>
                <a:gd name="connsiteY14-4230" fmla="*/ 1248598 h 2000451"/>
                <a:gd name="connsiteX15-4231" fmla="*/ 721900 w 1360407"/>
                <a:gd name="connsiteY15-4232" fmla="*/ 1240382 h 2000451"/>
                <a:gd name="connsiteX16-4233" fmla="*/ 758632 w 1360407"/>
                <a:gd name="connsiteY16-4234" fmla="*/ 1270905 h 2000451"/>
                <a:gd name="connsiteX17-4235" fmla="*/ 606170 w 1360407"/>
                <a:gd name="connsiteY17-4236" fmla="*/ 1552012 h 2000451"/>
                <a:gd name="connsiteX18-4237" fmla="*/ 760532 w 1360407"/>
                <a:gd name="connsiteY18-4238" fmla="*/ 1271095 h 2000451"/>
                <a:gd name="connsiteX19-4239" fmla="*/ 855470 w 1360407"/>
                <a:gd name="connsiteY19-4240" fmla="*/ 1421866 h 2000451"/>
                <a:gd name="connsiteX20-4241" fmla="*/ 1087226 w 1360407"/>
                <a:gd name="connsiteY20-4242" fmla="*/ 727597 h 2000451"/>
                <a:gd name="connsiteX21-4243" fmla="*/ 1358802 w 1360407"/>
                <a:gd name="connsiteY21-4244" fmla="*/ 20371 h 2000451"/>
                <a:gd name="connsiteX22-4245" fmla="*/ 973608 w 1360407"/>
                <a:gd name="connsiteY22-4246" fmla="*/ 1572390 h 2000451"/>
                <a:gd name="connsiteX23-4247" fmla="*/ 272039 w 1360407"/>
                <a:gd name="connsiteY23-4248" fmla="*/ 2000451 h 2000451"/>
                <a:gd name="connsiteX24-4249" fmla="*/ 119183 w 1360407"/>
                <a:gd name="connsiteY24-4250" fmla="*/ 1980737 h 2000451"/>
                <a:gd name="connsiteX25-4251" fmla="*/ 219640 w 1360407"/>
                <a:gd name="connsiteY25-4252" fmla="*/ 1766207 h 2000451"/>
                <a:gd name="connsiteX26-4253" fmla="*/ 349797 w 1360407"/>
                <a:gd name="connsiteY26-4254" fmla="*/ 1453054 h 2000451"/>
                <a:gd name="connsiteX27-4255" fmla="*/ 202120 w 1360407"/>
                <a:gd name="connsiteY27-4256" fmla="*/ 1741398 h 2000451"/>
                <a:gd name="connsiteX28-4257" fmla="*/ 101973 w 1360407"/>
                <a:gd name="connsiteY28-4258" fmla="*/ 1976663 h 2000451"/>
                <a:gd name="connsiteX29-4259" fmla="*/ 0 w 1360407"/>
                <a:gd name="connsiteY29-4260" fmla="*/ 1966802 h 2000451"/>
                <a:gd name="connsiteX0-4261" fmla="*/ 0 w 1360407"/>
                <a:gd name="connsiteY0-4262" fmla="*/ 1966802 h 2000451"/>
                <a:gd name="connsiteX1-4263" fmla="*/ 229985 w 1360407"/>
                <a:gd name="connsiteY1-4264" fmla="*/ 999963 h 2000451"/>
                <a:gd name="connsiteX2-4265" fmla="*/ 249152 w 1360407"/>
                <a:gd name="connsiteY2-4266" fmla="*/ 1290705 h 2000451"/>
                <a:gd name="connsiteX3-4267" fmla="*/ 265108 w 1360407"/>
                <a:gd name="connsiteY3-4268" fmla="*/ 1107121 h 2000451"/>
                <a:gd name="connsiteX4-4269" fmla="*/ 257305 w 1360407"/>
                <a:gd name="connsiteY4-4270" fmla="*/ 1002436 h 2000451"/>
                <a:gd name="connsiteX5-4271" fmla="*/ 239551 w 1360407"/>
                <a:gd name="connsiteY5-4272" fmla="*/ 962077 h 2000451"/>
                <a:gd name="connsiteX6-4273" fmla="*/ 390223 w 1360407"/>
                <a:gd name="connsiteY6-4274" fmla="*/ 327022 h 2000451"/>
                <a:gd name="connsiteX7-4275" fmla="*/ 430836 w 1360407"/>
                <a:gd name="connsiteY7-4276" fmla="*/ 365979 h 2000451"/>
                <a:gd name="connsiteX8-4277" fmla="*/ 449847 w 1360407"/>
                <a:gd name="connsiteY8-4278" fmla="*/ 562934 h 2000451"/>
                <a:gd name="connsiteX9-4279" fmla="*/ 449733 w 1360407"/>
                <a:gd name="connsiteY9-4280" fmla="*/ 631475 h 2000451"/>
                <a:gd name="connsiteX10-4281" fmla="*/ 422828 w 1360407"/>
                <a:gd name="connsiteY10-4282" fmla="*/ 849104 h 2000451"/>
                <a:gd name="connsiteX11-4283" fmla="*/ 348614 w 1360407"/>
                <a:gd name="connsiteY11-4284" fmla="*/ 1371754 h 2000451"/>
                <a:gd name="connsiteX12-4285" fmla="*/ 396264 w 1360407"/>
                <a:gd name="connsiteY12-4286" fmla="*/ 1139362 h 2000451"/>
                <a:gd name="connsiteX13-4287" fmla="*/ 443662 w 1360407"/>
                <a:gd name="connsiteY13-4288" fmla="*/ 1205175 h 2000451"/>
                <a:gd name="connsiteX14-4289" fmla="*/ 565005 w 1360407"/>
                <a:gd name="connsiteY14-4290" fmla="*/ 1248598 h 2000451"/>
                <a:gd name="connsiteX15-4291" fmla="*/ 721900 w 1360407"/>
                <a:gd name="connsiteY15-4292" fmla="*/ 1240382 h 2000451"/>
                <a:gd name="connsiteX16-4293" fmla="*/ 758632 w 1360407"/>
                <a:gd name="connsiteY16-4294" fmla="*/ 1270905 h 2000451"/>
                <a:gd name="connsiteX17-4295" fmla="*/ 606170 w 1360407"/>
                <a:gd name="connsiteY17-4296" fmla="*/ 1552012 h 2000451"/>
                <a:gd name="connsiteX18-4297" fmla="*/ 760532 w 1360407"/>
                <a:gd name="connsiteY18-4298" fmla="*/ 1271095 h 2000451"/>
                <a:gd name="connsiteX19-4299" fmla="*/ 855470 w 1360407"/>
                <a:gd name="connsiteY19-4300" fmla="*/ 1421866 h 2000451"/>
                <a:gd name="connsiteX20-4301" fmla="*/ 1087226 w 1360407"/>
                <a:gd name="connsiteY20-4302" fmla="*/ 727597 h 2000451"/>
                <a:gd name="connsiteX21-4303" fmla="*/ 1358802 w 1360407"/>
                <a:gd name="connsiteY21-4304" fmla="*/ 20371 h 2000451"/>
                <a:gd name="connsiteX22-4305" fmla="*/ 973608 w 1360407"/>
                <a:gd name="connsiteY22-4306" fmla="*/ 1572390 h 2000451"/>
                <a:gd name="connsiteX23-4307" fmla="*/ 272039 w 1360407"/>
                <a:gd name="connsiteY23-4308" fmla="*/ 2000451 h 2000451"/>
                <a:gd name="connsiteX24-4309" fmla="*/ 119183 w 1360407"/>
                <a:gd name="connsiteY24-4310" fmla="*/ 1980737 h 2000451"/>
                <a:gd name="connsiteX25-4311" fmla="*/ 219640 w 1360407"/>
                <a:gd name="connsiteY25-4312" fmla="*/ 1766207 h 2000451"/>
                <a:gd name="connsiteX26-4313" fmla="*/ 349797 w 1360407"/>
                <a:gd name="connsiteY26-4314" fmla="*/ 1453054 h 2000451"/>
                <a:gd name="connsiteX27-4315" fmla="*/ 202120 w 1360407"/>
                <a:gd name="connsiteY27-4316" fmla="*/ 1741398 h 2000451"/>
                <a:gd name="connsiteX28-4317" fmla="*/ 101973 w 1360407"/>
                <a:gd name="connsiteY28-4318" fmla="*/ 1976663 h 2000451"/>
                <a:gd name="connsiteX29-4319" fmla="*/ 0 w 1360407"/>
                <a:gd name="connsiteY29-4320" fmla="*/ 1966802 h 2000451"/>
                <a:gd name="connsiteX0-4321" fmla="*/ 0 w 1360407"/>
                <a:gd name="connsiteY0-4322" fmla="*/ 1966802 h 2000451"/>
                <a:gd name="connsiteX1-4323" fmla="*/ 229985 w 1360407"/>
                <a:gd name="connsiteY1-4324" fmla="*/ 999963 h 2000451"/>
                <a:gd name="connsiteX2-4325" fmla="*/ 249152 w 1360407"/>
                <a:gd name="connsiteY2-4326" fmla="*/ 1290705 h 2000451"/>
                <a:gd name="connsiteX3-4327" fmla="*/ 265108 w 1360407"/>
                <a:gd name="connsiteY3-4328" fmla="*/ 1107121 h 2000451"/>
                <a:gd name="connsiteX4-4329" fmla="*/ 257305 w 1360407"/>
                <a:gd name="connsiteY4-4330" fmla="*/ 1002436 h 2000451"/>
                <a:gd name="connsiteX5-4331" fmla="*/ 239551 w 1360407"/>
                <a:gd name="connsiteY5-4332" fmla="*/ 962077 h 2000451"/>
                <a:gd name="connsiteX6-4333" fmla="*/ 390223 w 1360407"/>
                <a:gd name="connsiteY6-4334" fmla="*/ 327022 h 2000451"/>
                <a:gd name="connsiteX7-4335" fmla="*/ 430836 w 1360407"/>
                <a:gd name="connsiteY7-4336" fmla="*/ 365979 h 2000451"/>
                <a:gd name="connsiteX8-4337" fmla="*/ 449847 w 1360407"/>
                <a:gd name="connsiteY8-4338" fmla="*/ 562934 h 2000451"/>
                <a:gd name="connsiteX9-4339" fmla="*/ 449733 w 1360407"/>
                <a:gd name="connsiteY9-4340" fmla="*/ 631475 h 2000451"/>
                <a:gd name="connsiteX10-4341" fmla="*/ 422828 w 1360407"/>
                <a:gd name="connsiteY10-4342" fmla="*/ 849104 h 2000451"/>
                <a:gd name="connsiteX11-4343" fmla="*/ 348614 w 1360407"/>
                <a:gd name="connsiteY11-4344" fmla="*/ 1371754 h 2000451"/>
                <a:gd name="connsiteX12-4345" fmla="*/ 396264 w 1360407"/>
                <a:gd name="connsiteY12-4346" fmla="*/ 1139362 h 2000451"/>
                <a:gd name="connsiteX13-4347" fmla="*/ 443662 w 1360407"/>
                <a:gd name="connsiteY13-4348" fmla="*/ 1205175 h 2000451"/>
                <a:gd name="connsiteX14-4349" fmla="*/ 565005 w 1360407"/>
                <a:gd name="connsiteY14-4350" fmla="*/ 1248598 h 2000451"/>
                <a:gd name="connsiteX15-4351" fmla="*/ 721900 w 1360407"/>
                <a:gd name="connsiteY15-4352" fmla="*/ 1240382 h 2000451"/>
                <a:gd name="connsiteX16-4353" fmla="*/ 758632 w 1360407"/>
                <a:gd name="connsiteY16-4354" fmla="*/ 1270905 h 2000451"/>
                <a:gd name="connsiteX17-4355" fmla="*/ 606170 w 1360407"/>
                <a:gd name="connsiteY17-4356" fmla="*/ 1552012 h 2000451"/>
                <a:gd name="connsiteX18-4357" fmla="*/ 760532 w 1360407"/>
                <a:gd name="connsiteY18-4358" fmla="*/ 1271095 h 2000451"/>
                <a:gd name="connsiteX19-4359" fmla="*/ 855470 w 1360407"/>
                <a:gd name="connsiteY19-4360" fmla="*/ 1421866 h 2000451"/>
                <a:gd name="connsiteX20-4361" fmla="*/ 1087226 w 1360407"/>
                <a:gd name="connsiteY20-4362" fmla="*/ 727597 h 2000451"/>
                <a:gd name="connsiteX21-4363" fmla="*/ 1358802 w 1360407"/>
                <a:gd name="connsiteY21-4364" fmla="*/ 20371 h 2000451"/>
                <a:gd name="connsiteX22-4365" fmla="*/ 973608 w 1360407"/>
                <a:gd name="connsiteY22-4366" fmla="*/ 1572390 h 2000451"/>
                <a:gd name="connsiteX23-4367" fmla="*/ 272039 w 1360407"/>
                <a:gd name="connsiteY23-4368" fmla="*/ 2000451 h 2000451"/>
                <a:gd name="connsiteX24-4369" fmla="*/ 119183 w 1360407"/>
                <a:gd name="connsiteY24-4370" fmla="*/ 1980737 h 2000451"/>
                <a:gd name="connsiteX25-4371" fmla="*/ 219640 w 1360407"/>
                <a:gd name="connsiteY25-4372" fmla="*/ 1766207 h 2000451"/>
                <a:gd name="connsiteX26-4373" fmla="*/ 349797 w 1360407"/>
                <a:gd name="connsiteY26-4374" fmla="*/ 1453054 h 2000451"/>
                <a:gd name="connsiteX27-4375" fmla="*/ 202120 w 1360407"/>
                <a:gd name="connsiteY27-4376" fmla="*/ 1741398 h 2000451"/>
                <a:gd name="connsiteX28-4377" fmla="*/ 101973 w 1360407"/>
                <a:gd name="connsiteY28-4378" fmla="*/ 1976663 h 2000451"/>
                <a:gd name="connsiteX29-4379" fmla="*/ 0 w 1360407"/>
                <a:gd name="connsiteY29-4380" fmla="*/ 1966802 h 2000451"/>
                <a:gd name="connsiteX0-4381" fmla="*/ 0 w 1360407"/>
                <a:gd name="connsiteY0-4382" fmla="*/ 1966802 h 2000451"/>
                <a:gd name="connsiteX1-4383" fmla="*/ 229985 w 1360407"/>
                <a:gd name="connsiteY1-4384" fmla="*/ 999963 h 2000451"/>
                <a:gd name="connsiteX2-4385" fmla="*/ 249152 w 1360407"/>
                <a:gd name="connsiteY2-4386" fmla="*/ 1290705 h 2000451"/>
                <a:gd name="connsiteX3-4387" fmla="*/ 265108 w 1360407"/>
                <a:gd name="connsiteY3-4388" fmla="*/ 1107121 h 2000451"/>
                <a:gd name="connsiteX4-4389" fmla="*/ 257305 w 1360407"/>
                <a:gd name="connsiteY4-4390" fmla="*/ 1002436 h 2000451"/>
                <a:gd name="connsiteX5-4391" fmla="*/ 239551 w 1360407"/>
                <a:gd name="connsiteY5-4392" fmla="*/ 962077 h 2000451"/>
                <a:gd name="connsiteX6-4393" fmla="*/ 390223 w 1360407"/>
                <a:gd name="connsiteY6-4394" fmla="*/ 327022 h 2000451"/>
                <a:gd name="connsiteX7-4395" fmla="*/ 430836 w 1360407"/>
                <a:gd name="connsiteY7-4396" fmla="*/ 365979 h 2000451"/>
                <a:gd name="connsiteX8-4397" fmla="*/ 449847 w 1360407"/>
                <a:gd name="connsiteY8-4398" fmla="*/ 562934 h 2000451"/>
                <a:gd name="connsiteX9-4399" fmla="*/ 449733 w 1360407"/>
                <a:gd name="connsiteY9-4400" fmla="*/ 631475 h 2000451"/>
                <a:gd name="connsiteX10-4401" fmla="*/ 422828 w 1360407"/>
                <a:gd name="connsiteY10-4402" fmla="*/ 849104 h 2000451"/>
                <a:gd name="connsiteX11-4403" fmla="*/ 348614 w 1360407"/>
                <a:gd name="connsiteY11-4404" fmla="*/ 1371754 h 2000451"/>
                <a:gd name="connsiteX12-4405" fmla="*/ 396264 w 1360407"/>
                <a:gd name="connsiteY12-4406" fmla="*/ 1139362 h 2000451"/>
                <a:gd name="connsiteX13-4407" fmla="*/ 443662 w 1360407"/>
                <a:gd name="connsiteY13-4408" fmla="*/ 1205175 h 2000451"/>
                <a:gd name="connsiteX14-4409" fmla="*/ 565005 w 1360407"/>
                <a:gd name="connsiteY14-4410" fmla="*/ 1248598 h 2000451"/>
                <a:gd name="connsiteX15-4411" fmla="*/ 721900 w 1360407"/>
                <a:gd name="connsiteY15-4412" fmla="*/ 1240382 h 2000451"/>
                <a:gd name="connsiteX16-4413" fmla="*/ 758632 w 1360407"/>
                <a:gd name="connsiteY16-4414" fmla="*/ 1270905 h 2000451"/>
                <a:gd name="connsiteX17-4415" fmla="*/ 606170 w 1360407"/>
                <a:gd name="connsiteY17-4416" fmla="*/ 1552012 h 2000451"/>
                <a:gd name="connsiteX18-4417" fmla="*/ 760532 w 1360407"/>
                <a:gd name="connsiteY18-4418" fmla="*/ 1271095 h 2000451"/>
                <a:gd name="connsiteX19-4419" fmla="*/ 855470 w 1360407"/>
                <a:gd name="connsiteY19-4420" fmla="*/ 1421866 h 2000451"/>
                <a:gd name="connsiteX20-4421" fmla="*/ 1087226 w 1360407"/>
                <a:gd name="connsiteY20-4422" fmla="*/ 727597 h 2000451"/>
                <a:gd name="connsiteX21-4423" fmla="*/ 1358802 w 1360407"/>
                <a:gd name="connsiteY21-4424" fmla="*/ 20371 h 2000451"/>
                <a:gd name="connsiteX22-4425" fmla="*/ 973608 w 1360407"/>
                <a:gd name="connsiteY22-4426" fmla="*/ 1572390 h 2000451"/>
                <a:gd name="connsiteX23-4427" fmla="*/ 272039 w 1360407"/>
                <a:gd name="connsiteY23-4428" fmla="*/ 2000451 h 2000451"/>
                <a:gd name="connsiteX24-4429" fmla="*/ 119183 w 1360407"/>
                <a:gd name="connsiteY24-4430" fmla="*/ 1980737 h 2000451"/>
                <a:gd name="connsiteX25-4431" fmla="*/ 219640 w 1360407"/>
                <a:gd name="connsiteY25-4432" fmla="*/ 1766207 h 2000451"/>
                <a:gd name="connsiteX26-4433" fmla="*/ 349797 w 1360407"/>
                <a:gd name="connsiteY26-4434" fmla="*/ 1453054 h 2000451"/>
                <a:gd name="connsiteX27-4435" fmla="*/ 202120 w 1360407"/>
                <a:gd name="connsiteY27-4436" fmla="*/ 1741398 h 2000451"/>
                <a:gd name="connsiteX28-4437" fmla="*/ 101973 w 1360407"/>
                <a:gd name="connsiteY28-4438" fmla="*/ 1976663 h 2000451"/>
                <a:gd name="connsiteX29-4439" fmla="*/ 0 w 1360407"/>
                <a:gd name="connsiteY29-4440" fmla="*/ 1966802 h 2000451"/>
                <a:gd name="connsiteX0-4441" fmla="*/ 0 w 1357292"/>
                <a:gd name="connsiteY0-4442" fmla="*/ 1968133 h 2001782"/>
                <a:gd name="connsiteX1-4443" fmla="*/ 229985 w 1357292"/>
                <a:gd name="connsiteY1-4444" fmla="*/ 1001294 h 2001782"/>
                <a:gd name="connsiteX2-4445" fmla="*/ 249152 w 1357292"/>
                <a:gd name="connsiteY2-4446" fmla="*/ 1292036 h 2001782"/>
                <a:gd name="connsiteX3-4447" fmla="*/ 265108 w 1357292"/>
                <a:gd name="connsiteY3-4448" fmla="*/ 1108452 h 2001782"/>
                <a:gd name="connsiteX4-4449" fmla="*/ 257305 w 1357292"/>
                <a:gd name="connsiteY4-4450" fmla="*/ 1003767 h 2001782"/>
                <a:gd name="connsiteX5-4451" fmla="*/ 239551 w 1357292"/>
                <a:gd name="connsiteY5-4452" fmla="*/ 963408 h 2001782"/>
                <a:gd name="connsiteX6-4453" fmla="*/ 390223 w 1357292"/>
                <a:gd name="connsiteY6-4454" fmla="*/ 328353 h 2001782"/>
                <a:gd name="connsiteX7-4455" fmla="*/ 430836 w 1357292"/>
                <a:gd name="connsiteY7-4456" fmla="*/ 367310 h 2001782"/>
                <a:gd name="connsiteX8-4457" fmla="*/ 449847 w 1357292"/>
                <a:gd name="connsiteY8-4458" fmla="*/ 564265 h 2001782"/>
                <a:gd name="connsiteX9-4459" fmla="*/ 449733 w 1357292"/>
                <a:gd name="connsiteY9-4460" fmla="*/ 632806 h 2001782"/>
                <a:gd name="connsiteX10-4461" fmla="*/ 422828 w 1357292"/>
                <a:gd name="connsiteY10-4462" fmla="*/ 850435 h 2001782"/>
                <a:gd name="connsiteX11-4463" fmla="*/ 348614 w 1357292"/>
                <a:gd name="connsiteY11-4464" fmla="*/ 1373085 h 2001782"/>
                <a:gd name="connsiteX12-4465" fmla="*/ 396264 w 1357292"/>
                <a:gd name="connsiteY12-4466" fmla="*/ 1140693 h 2001782"/>
                <a:gd name="connsiteX13-4467" fmla="*/ 443662 w 1357292"/>
                <a:gd name="connsiteY13-4468" fmla="*/ 1206506 h 2001782"/>
                <a:gd name="connsiteX14-4469" fmla="*/ 565005 w 1357292"/>
                <a:gd name="connsiteY14-4470" fmla="*/ 1249929 h 2001782"/>
                <a:gd name="connsiteX15-4471" fmla="*/ 721900 w 1357292"/>
                <a:gd name="connsiteY15-4472" fmla="*/ 1241713 h 2001782"/>
                <a:gd name="connsiteX16-4473" fmla="*/ 758632 w 1357292"/>
                <a:gd name="connsiteY16-4474" fmla="*/ 1272236 h 2001782"/>
                <a:gd name="connsiteX17-4475" fmla="*/ 606170 w 1357292"/>
                <a:gd name="connsiteY17-4476" fmla="*/ 1553343 h 2001782"/>
                <a:gd name="connsiteX18-4477" fmla="*/ 760532 w 1357292"/>
                <a:gd name="connsiteY18-4478" fmla="*/ 1272426 h 2001782"/>
                <a:gd name="connsiteX19-4479" fmla="*/ 855470 w 1357292"/>
                <a:gd name="connsiteY19-4480" fmla="*/ 1423197 h 2001782"/>
                <a:gd name="connsiteX20-4481" fmla="*/ 1087226 w 1357292"/>
                <a:gd name="connsiteY20-4482" fmla="*/ 728928 h 2001782"/>
                <a:gd name="connsiteX21-4483" fmla="*/ 1355664 w 1357292"/>
                <a:gd name="connsiteY21-4484" fmla="*/ 20333 h 2001782"/>
                <a:gd name="connsiteX22-4485" fmla="*/ 973608 w 1357292"/>
                <a:gd name="connsiteY22-4486" fmla="*/ 1573721 h 2001782"/>
                <a:gd name="connsiteX23-4487" fmla="*/ 272039 w 1357292"/>
                <a:gd name="connsiteY23-4488" fmla="*/ 2001782 h 2001782"/>
                <a:gd name="connsiteX24-4489" fmla="*/ 119183 w 1357292"/>
                <a:gd name="connsiteY24-4490" fmla="*/ 1982068 h 2001782"/>
                <a:gd name="connsiteX25-4491" fmla="*/ 219640 w 1357292"/>
                <a:gd name="connsiteY25-4492" fmla="*/ 1767538 h 2001782"/>
                <a:gd name="connsiteX26-4493" fmla="*/ 349797 w 1357292"/>
                <a:gd name="connsiteY26-4494" fmla="*/ 1454385 h 2001782"/>
                <a:gd name="connsiteX27-4495" fmla="*/ 202120 w 1357292"/>
                <a:gd name="connsiteY27-4496" fmla="*/ 1742729 h 2001782"/>
                <a:gd name="connsiteX28-4497" fmla="*/ 101973 w 1357292"/>
                <a:gd name="connsiteY28-4498" fmla="*/ 1977994 h 2001782"/>
                <a:gd name="connsiteX29-4499" fmla="*/ 0 w 1357292"/>
                <a:gd name="connsiteY29-4500" fmla="*/ 1968133 h 2001782"/>
                <a:gd name="connsiteX0-4501" fmla="*/ 0 w 1317369"/>
                <a:gd name="connsiteY0-4502" fmla="*/ 1918021 h 1951670"/>
                <a:gd name="connsiteX1-4503" fmla="*/ 229985 w 1317369"/>
                <a:gd name="connsiteY1-4504" fmla="*/ 951182 h 1951670"/>
                <a:gd name="connsiteX2-4505" fmla="*/ 249152 w 1317369"/>
                <a:gd name="connsiteY2-4506" fmla="*/ 1241924 h 1951670"/>
                <a:gd name="connsiteX3-4507" fmla="*/ 265108 w 1317369"/>
                <a:gd name="connsiteY3-4508" fmla="*/ 1058340 h 1951670"/>
                <a:gd name="connsiteX4-4509" fmla="*/ 257305 w 1317369"/>
                <a:gd name="connsiteY4-4510" fmla="*/ 953655 h 1951670"/>
                <a:gd name="connsiteX5-4511" fmla="*/ 239551 w 1317369"/>
                <a:gd name="connsiteY5-4512" fmla="*/ 913296 h 1951670"/>
                <a:gd name="connsiteX6-4513" fmla="*/ 390223 w 1317369"/>
                <a:gd name="connsiteY6-4514" fmla="*/ 278241 h 1951670"/>
                <a:gd name="connsiteX7-4515" fmla="*/ 430836 w 1317369"/>
                <a:gd name="connsiteY7-4516" fmla="*/ 317198 h 1951670"/>
                <a:gd name="connsiteX8-4517" fmla="*/ 449847 w 1317369"/>
                <a:gd name="connsiteY8-4518" fmla="*/ 514153 h 1951670"/>
                <a:gd name="connsiteX9-4519" fmla="*/ 449733 w 1317369"/>
                <a:gd name="connsiteY9-4520" fmla="*/ 582694 h 1951670"/>
                <a:gd name="connsiteX10-4521" fmla="*/ 422828 w 1317369"/>
                <a:gd name="connsiteY10-4522" fmla="*/ 800323 h 1951670"/>
                <a:gd name="connsiteX11-4523" fmla="*/ 348614 w 1317369"/>
                <a:gd name="connsiteY11-4524" fmla="*/ 1322973 h 1951670"/>
                <a:gd name="connsiteX12-4525" fmla="*/ 396264 w 1317369"/>
                <a:gd name="connsiteY12-4526" fmla="*/ 1090581 h 1951670"/>
                <a:gd name="connsiteX13-4527" fmla="*/ 443662 w 1317369"/>
                <a:gd name="connsiteY13-4528" fmla="*/ 1156394 h 1951670"/>
                <a:gd name="connsiteX14-4529" fmla="*/ 565005 w 1317369"/>
                <a:gd name="connsiteY14-4530" fmla="*/ 1199817 h 1951670"/>
                <a:gd name="connsiteX15-4531" fmla="*/ 721900 w 1317369"/>
                <a:gd name="connsiteY15-4532" fmla="*/ 1191601 h 1951670"/>
                <a:gd name="connsiteX16-4533" fmla="*/ 758632 w 1317369"/>
                <a:gd name="connsiteY16-4534" fmla="*/ 1222124 h 1951670"/>
                <a:gd name="connsiteX17-4535" fmla="*/ 606170 w 1317369"/>
                <a:gd name="connsiteY17-4536" fmla="*/ 1503231 h 1951670"/>
                <a:gd name="connsiteX18-4537" fmla="*/ 760532 w 1317369"/>
                <a:gd name="connsiteY18-4538" fmla="*/ 1222314 h 1951670"/>
                <a:gd name="connsiteX19-4539" fmla="*/ 855470 w 1317369"/>
                <a:gd name="connsiteY19-4540" fmla="*/ 1373085 h 1951670"/>
                <a:gd name="connsiteX20-4541" fmla="*/ 1087226 w 1317369"/>
                <a:gd name="connsiteY20-4542" fmla="*/ 678816 h 1951670"/>
                <a:gd name="connsiteX21-4543" fmla="*/ 1315386 w 1317369"/>
                <a:gd name="connsiteY21-4544" fmla="*/ 21889 h 1951670"/>
                <a:gd name="connsiteX22-4545" fmla="*/ 973608 w 1317369"/>
                <a:gd name="connsiteY22-4546" fmla="*/ 1523609 h 1951670"/>
                <a:gd name="connsiteX23-4547" fmla="*/ 272039 w 1317369"/>
                <a:gd name="connsiteY23-4548" fmla="*/ 1951670 h 1951670"/>
                <a:gd name="connsiteX24-4549" fmla="*/ 119183 w 1317369"/>
                <a:gd name="connsiteY24-4550" fmla="*/ 1931956 h 1951670"/>
                <a:gd name="connsiteX25-4551" fmla="*/ 219640 w 1317369"/>
                <a:gd name="connsiteY25-4552" fmla="*/ 1717426 h 1951670"/>
                <a:gd name="connsiteX26-4553" fmla="*/ 349797 w 1317369"/>
                <a:gd name="connsiteY26-4554" fmla="*/ 1404273 h 1951670"/>
                <a:gd name="connsiteX27-4555" fmla="*/ 202120 w 1317369"/>
                <a:gd name="connsiteY27-4556" fmla="*/ 1692617 h 1951670"/>
                <a:gd name="connsiteX28-4557" fmla="*/ 101973 w 1317369"/>
                <a:gd name="connsiteY28-4558" fmla="*/ 1927882 h 1951670"/>
                <a:gd name="connsiteX29-4559" fmla="*/ 0 w 1317369"/>
                <a:gd name="connsiteY29-4560" fmla="*/ 1918021 h 1951670"/>
                <a:gd name="connsiteX0-4561" fmla="*/ 0 w 1359181"/>
                <a:gd name="connsiteY0-4562" fmla="*/ 1979566 h 2013215"/>
                <a:gd name="connsiteX1-4563" fmla="*/ 229985 w 1359181"/>
                <a:gd name="connsiteY1-4564" fmla="*/ 1012727 h 2013215"/>
                <a:gd name="connsiteX2-4565" fmla="*/ 249152 w 1359181"/>
                <a:gd name="connsiteY2-4566" fmla="*/ 1303469 h 2013215"/>
                <a:gd name="connsiteX3-4567" fmla="*/ 265108 w 1359181"/>
                <a:gd name="connsiteY3-4568" fmla="*/ 1119885 h 2013215"/>
                <a:gd name="connsiteX4-4569" fmla="*/ 257305 w 1359181"/>
                <a:gd name="connsiteY4-4570" fmla="*/ 1015200 h 2013215"/>
                <a:gd name="connsiteX5-4571" fmla="*/ 239551 w 1359181"/>
                <a:gd name="connsiteY5-4572" fmla="*/ 974841 h 2013215"/>
                <a:gd name="connsiteX6-4573" fmla="*/ 390223 w 1359181"/>
                <a:gd name="connsiteY6-4574" fmla="*/ 339786 h 2013215"/>
                <a:gd name="connsiteX7-4575" fmla="*/ 430836 w 1359181"/>
                <a:gd name="connsiteY7-4576" fmla="*/ 378743 h 2013215"/>
                <a:gd name="connsiteX8-4577" fmla="*/ 449847 w 1359181"/>
                <a:gd name="connsiteY8-4578" fmla="*/ 575698 h 2013215"/>
                <a:gd name="connsiteX9-4579" fmla="*/ 449733 w 1359181"/>
                <a:gd name="connsiteY9-4580" fmla="*/ 644239 h 2013215"/>
                <a:gd name="connsiteX10-4581" fmla="*/ 422828 w 1359181"/>
                <a:gd name="connsiteY10-4582" fmla="*/ 861868 h 2013215"/>
                <a:gd name="connsiteX11-4583" fmla="*/ 348614 w 1359181"/>
                <a:gd name="connsiteY11-4584" fmla="*/ 1384518 h 2013215"/>
                <a:gd name="connsiteX12-4585" fmla="*/ 396264 w 1359181"/>
                <a:gd name="connsiteY12-4586" fmla="*/ 1152126 h 2013215"/>
                <a:gd name="connsiteX13-4587" fmla="*/ 443662 w 1359181"/>
                <a:gd name="connsiteY13-4588" fmla="*/ 1217939 h 2013215"/>
                <a:gd name="connsiteX14-4589" fmla="*/ 565005 w 1359181"/>
                <a:gd name="connsiteY14-4590" fmla="*/ 1261362 h 2013215"/>
                <a:gd name="connsiteX15-4591" fmla="*/ 721900 w 1359181"/>
                <a:gd name="connsiteY15-4592" fmla="*/ 1253146 h 2013215"/>
                <a:gd name="connsiteX16-4593" fmla="*/ 758632 w 1359181"/>
                <a:gd name="connsiteY16-4594" fmla="*/ 1283669 h 2013215"/>
                <a:gd name="connsiteX17-4595" fmla="*/ 606170 w 1359181"/>
                <a:gd name="connsiteY17-4596" fmla="*/ 1564776 h 2013215"/>
                <a:gd name="connsiteX18-4597" fmla="*/ 760532 w 1359181"/>
                <a:gd name="connsiteY18-4598" fmla="*/ 1283859 h 2013215"/>
                <a:gd name="connsiteX19-4599" fmla="*/ 855470 w 1359181"/>
                <a:gd name="connsiteY19-4600" fmla="*/ 1434630 h 2013215"/>
                <a:gd name="connsiteX20-4601" fmla="*/ 1087226 w 1359181"/>
                <a:gd name="connsiteY20-4602" fmla="*/ 740361 h 2013215"/>
                <a:gd name="connsiteX21-4603" fmla="*/ 1357567 w 1359181"/>
                <a:gd name="connsiteY21-4604" fmla="*/ 20009 h 2013215"/>
                <a:gd name="connsiteX22-4605" fmla="*/ 973608 w 1359181"/>
                <a:gd name="connsiteY22-4606" fmla="*/ 1585154 h 2013215"/>
                <a:gd name="connsiteX23-4607" fmla="*/ 272039 w 1359181"/>
                <a:gd name="connsiteY23-4608" fmla="*/ 2013215 h 2013215"/>
                <a:gd name="connsiteX24-4609" fmla="*/ 119183 w 1359181"/>
                <a:gd name="connsiteY24-4610" fmla="*/ 1993501 h 2013215"/>
                <a:gd name="connsiteX25-4611" fmla="*/ 219640 w 1359181"/>
                <a:gd name="connsiteY25-4612" fmla="*/ 1778971 h 2013215"/>
                <a:gd name="connsiteX26-4613" fmla="*/ 349797 w 1359181"/>
                <a:gd name="connsiteY26-4614" fmla="*/ 1465818 h 2013215"/>
                <a:gd name="connsiteX27-4615" fmla="*/ 202120 w 1359181"/>
                <a:gd name="connsiteY27-4616" fmla="*/ 1754162 h 2013215"/>
                <a:gd name="connsiteX28-4617" fmla="*/ 101973 w 1359181"/>
                <a:gd name="connsiteY28-4618" fmla="*/ 1989427 h 2013215"/>
                <a:gd name="connsiteX29-4619" fmla="*/ 0 w 1359181"/>
                <a:gd name="connsiteY29-4620" fmla="*/ 1979566 h 2013215"/>
                <a:gd name="connsiteX0-4621" fmla="*/ 0 w 1366448"/>
                <a:gd name="connsiteY0-4622" fmla="*/ 2019968 h 2053617"/>
                <a:gd name="connsiteX1-4623" fmla="*/ 229985 w 1366448"/>
                <a:gd name="connsiteY1-4624" fmla="*/ 1053129 h 2053617"/>
                <a:gd name="connsiteX2-4625" fmla="*/ 249152 w 1366448"/>
                <a:gd name="connsiteY2-4626" fmla="*/ 1343871 h 2053617"/>
                <a:gd name="connsiteX3-4627" fmla="*/ 265108 w 1366448"/>
                <a:gd name="connsiteY3-4628" fmla="*/ 1160287 h 2053617"/>
                <a:gd name="connsiteX4-4629" fmla="*/ 257305 w 1366448"/>
                <a:gd name="connsiteY4-4630" fmla="*/ 1055602 h 2053617"/>
                <a:gd name="connsiteX5-4631" fmla="*/ 239551 w 1366448"/>
                <a:gd name="connsiteY5-4632" fmla="*/ 1015243 h 2053617"/>
                <a:gd name="connsiteX6-4633" fmla="*/ 390223 w 1366448"/>
                <a:gd name="connsiteY6-4634" fmla="*/ 380188 h 2053617"/>
                <a:gd name="connsiteX7-4635" fmla="*/ 430836 w 1366448"/>
                <a:gd name="connsiteY7-4636" fmla="*/ 419145 h 2053617"/>
                <a:gd name="connsiteX8-4637" fmla="*/ 449847 w 1366448"/>
                <a:gd name="connsiteY8-4638" fmla="*/ 616100 h 2053617"/>
                <a:gd name="connsiteX9-4639" fmla="*/ 449733 w 1366448"/>
                <a:gd name="connsiteY9-4640" fmla="*/ 684641 h 2053617"/>
                <a:gd name="connsiteX10-4641" fmla="*/ 422828 w 1366448"/>
                <a:gd name="connsiteY10-4642" fmla="*/ 902270 h 2053617"/>
                <a:gd name="connsiteX11-4643" fmla="*/ 348614 w 1366448"/>
                <a:gd name="connsiteY11-4644" fmla="*/ 1424920 h 2053617"/>
                <a:gd name="connsiteX12-4645" fmla="*/ 396264 w 1366448"/>
                <a:gd name="connsiteY12-4646" fmla="*/ 1192528 h 2053617"/>
                <a:gd name="connsiteX13-4647" fmla="*/ 443662 w 1366448"/>
                <a:gd name="connsiteY13-4648" fmla="*/ 1258341 h 2053617"/>
                <a:gd name="connsiteX14-4649" fmla="*/ 565005 w 1366448"/>
                <a:gd name="connsiteY14-4650" fmla="*/ 1301764 h 2053617"/>
                <a:gd name="connsiteX15-4651" fmla="*/ 721900 w 1366448"/>
                <a:gd name="connsiteY15-4652" fmla="*/ 1293548 h 2053617"/>
                <a:gd name="connsiteX16-4653" fmla="*/ 758632 w 1366448"/>
                <a:gd name="connsiteY16-4654" fmla="*/ 1324071 h 2053617"/>
                <a:gd name="connsiteX17-4655" fmla="*/ 606170 w 1366448"/>
                <a:gd name="connsiteY17-4656" fmla="*/ 1605178 h 2053617"/>
                <a:gd name="connsiteX18-4657" fmla="*/ 760532 w 1366448"/>
                <a:gd name="connsiteY18-4658" fmla="*/ 1324261 h 2053617"/>
                <a:gd name="connsiteX19-4659" fmla="*/ 855470 w 1366448"/>
                <a:gd name="connsiteY19-4660" fmla="*/ 1475032 h 2053617"/>
                <a:gd name="connsiteX20-4661" fmla="*/ 1087226 w 1366448"/>
                <a:gd name="connsiteY20-4662" fmla="*/ 780763 h 2053617"/>
                <a:gd name="connsiteX21-4663" fmla="*/ 1231188 w 1366448"/>
                <a:gd name="connsiteY21-4664" fmla="*/ 365772 h 2053617"/>
                <a:gd name="connsiteX22-4665" fmla="*/ 1357567 w 1366448"/>
                <a:gd name="connsiteY22-4666" fmla="*/ 60411 h 2053617"/>
                <a:gd name="connsiteX23-4667" fmla="*/ 973608 w 1366448"/>
                <a:gd name="connsiteY23-4668" fmla="*/ 1625556 h 2053617"/>
                <a:gd name="connsiteX24-4669" fmla="*/ 272039 w 1366448"/>
                <a:gd name="connsiteY24-4670" fmla="*/ 2053617 h 2053617"/>
                <a:gd name="connsiteX25-4671" fmla="*/ 119183 w 1366448"/>
                <a:gd name="connsiteY25-4672" fmla="*/ 2033903 h 2053617"/>
                <a:gd name="connsiteX26-4673" fmla="*/ 219640 w 1366448"/>
                <a:gd name="connsiteY26-4674" fmla="*/ 1819373 h 2053617"/>
                <a:gd name="connsiteX27-4675" fmla="*/ 349797 w 1366448"/>
                <a:gd name="connsiteY27-4676" fmla="*/ 1506220 h 2053617"/>
                <a:gd name="connsiteX28-4677" fmla="*/ 202120 w 1366448"/>
                <a:gd name="connsiteY28-4678" fmla="*/ 1794564 h 2053617"/>
                <a:gd name="connsiteX29-4679" fmla="*/ 101973 w 1366448"/>
                <a:gd name="connsiteY29-4680" fmla="*/ 2029829 h 2053617"/>
                <a:gd name="connsiteX30" fmla="*/ 0 w 1366448"/>
                <a:gd name="connsiteY30" fmla="*/ 2019968 h 2053617"/>
                <a:gd name="connsiteX0-4681" fmla="*/ 0 w 1368571"/>
                <a:gd name="connsiteY0-4682" fmla="*/ 2027054 h 2060703"/>
                <a:gd name="connsiteX1-4683" fmla="*/ 229985 w 1368571"/>
                <a:gd name="connsiteY1-4684" fmla="*/ 1060215 h 2060703"/>
                <a:gd name="connsiteX2-4685" fmla="*/ 249152 w 1368571"/>
                <a:gd name="connsiteY2-4686" fmla="*/ 1350957 h 2060703"/>
                <a:gd name="connsiteX3-4687" fmla="*/ 265108 w 1368571"/>
                <a:gd name="connsiteY3-4688" fmla="*/ 1167373 h 2060703"/>
                <a:gd name="connsiteX4-4689" fmla="*/ 257305 w 1368571"/>
                <a:gd name="connsiteY4-4690" fmla="*/ 1062688 h 2060703"/>
                <a:gd name="connsiteX5-4691" fmla="*/ 239551 w 1368571"/>
                <a:gd name="connsiteY5-4692" fmla="*/ 1022329 h 2060703"/>
                <a:gd name="connsiteX6-4693" fmla="*/ 390223 w 1368571"/>
                <a:gd name="connsiteY6-4694" fmla="*/ 387274 h 2060703"/>
                <a:gd name="connsiteX7-4695" fmla="*/ 430836 w 1368571"/>
                <a:gd name="connsiteY7-4696" fmla="*/ 426231 h 2060703"/>
                <a:gd name="connsiteX8-4697" fmla="*/ 449847 w 1368571"/>
                <a:gd name="connsiteY8-4698" fmla="*/ 623186 h 2060703"/>
                <a:gd name="connsiteX9-4699" fmla="*/ 449733 w 1368571"/>
                <a:gd name="connsiteY9-4700" fmla="*/ 691727 h 2060703"/>
                <a:gd name="connsiteX10-4701" fmla="*/ 422828 w 1368571"/>
                <a:gd name="connsiteY10-4702" fmla="*/ 909356 h 2060703"/>
                <a:gd name="connsiteX11-4703" fmla="*/ 348614 w 1368571"/>
                <a:gd name="connsiteY11-4704" fmla="*/ 1432006 h 2060703"/>
                <a:gd name="connsiteX12-4705" fmla="*/ 396264 w 1368571"/>
                <a:gd name="connsiteY12-4706" fmla="*/ 1199614 h 2060703"/>
                <a:gd name="connsiteX13-4707" fmla="*/ 443662 w 1368571"/>
                <a:gd name="connsiteY13-4708" fmla="*/ 1265427 h 2060703"/>
                <a:gd name="connsiteX14-4709" fmla="*/ 565005 w 1368571"/>
                <a:gd name="connsiteY14-4710" fmla="*/ 1308850 h 2060703"/>
                <a:gd name="connsiteX15-4711" fmla="*/ 721900 w 1368571"/>
                <a:gd name="connsiteY15-4712" fmla="*/ 1300634 h 2060703"/>
                <a:gd name="connsiteX16-4713" fmla="*/ 758632 w 1368571"/>
                <a:gd name="connsiteY16-4714" fmla="*/ 1331157 h 2060703"/>
                <a:gd name="connsiteX17-4715" fmla="*/ 606170 w 1368571"/>
                <a:gd name="connsiteY17-4716" fmla="*/ 1612264 h 2060703"/>
                <a:gd name="connsiteX18-4717" fmla="*/ 760532 w 1368571"/>
                <a:gd name="connsiteY18-4718" fmla="*/ 1331347 h 2060703"/>
                <a:gd name="connsiteX19-4719" fmla="*/ 855470 w 1368571"/>
                <a:gd name="connsiteY19-4720" fmla="*/ 1482118 h 2060703"/>
                <a:gd name="connsiteX20-4721" fmla="*/ 1087226 w 1368571"/>
                <a:gd name="connsiteY20-4722" fmla="*/ 787849 h 2060703"/>
                <a:gd name="connsiteX21-4723" fmla="*/ 1262000 w 1368571"/>
                <a:gd name="connsiteY21-4724" fmla="*/ 313628 h 2060703"/>
                <a:gd name="connsiteX22-4725" fmla="*/ 1357567 w 1368571"/>
                <a:gd name="connsiteY22-4726" fmla="*/ 67497 h 2060703"/>
                <a:gd name="connsiteX23-4727" fmla="*/ 973608 w 1368571"/>
                <a:gd name="connsiteY23-4728" fmla="*/ 1632642 h 2060703"/>
                <a:gd name="connsiteX24-4729" fmla="*/ 272039 w 1368571"/>
                <a:gd name="connsiteY24-4730" fmla="*/ 2060703 h 2060703"/>
                <a:gd name="connsiteX25-4731" fmla="*/ 119183 w 1368571"/>
                <a:gd name="connsiteY25-4732" fmla="*/ 2040989 h 2060703"/>
                <a:gd name="connsiteX26-4733" fmla="*/ 219640 w 1368571"/>
                <a:gd name="connsiteY26-4734" fmla="*/ 1826459 h 2060703"/>
                <a:gd name="connsiteX27-4735" fmla="*/ 349797 w 1368571"/>
                <a:gd name="connsiteY27-4736" fmla="*/ 1513306 h 2060703"/>
                <a:gd name="connsiteX28-4737" fmla="*/ 202120 w 1368571"/>
                <a:gd name="connsiteY28-4738" fmla="*/ 1801650 h 2060703"/>
                <a:gd name="connsiteX29-4739" fmla="*/ 101973 w 1368571"/>
                <a:gd name="connsiteY29-4740" fmla="*/ 2036915 h 2060703"/>
                <a:gd name="connsiteX30-4741" fmla="*/ 0 w 1368571"/>
                <a:gd name="connsiteY30-4742" fmla="*/ 2027054 h 2060703"/>
                <a:gd name="connsiteX0-4743" fmla="*/ 0 w 1373408"/>
                <a:gd name="connsiteY0-4744" fmla="*/ 2043084 h 2076733"/>
                <a:gd name="connsiteX1-4745" fmla="*/ 229985 w 1373408"/>
                <a:gd name="connsiteY1-4746" fmla="*/ 1076245 h 2076733"/>
                <a:gd name="connsiteX2-4747" fmla="*/ 249152 w 1373408"/>
                <a:gd name="connsiteY2-4748" fmla="*/ 1366987 h 2076733"/>
                <a:gd name="connsiteX3-4749" fmla="*/ 265108 w 1373408"/>
                <a:gd name="connsiteY3-4750" fmla="*/ 1183403 h 2076733"/>
                <a:gd name="connsiteX4-4751" fmla="*/ 257305 w 1373408"/>
                <a:gd name="connsiteY4-4752" fmla="*/ 1078718 h 2076733"/>
                <a:gd name="connsiteX5-4753" fmla="*/ 239551 w 1373408"/>
                <a:gd name="connsiteY5-4754" fmla="*/ 1038359 h 2076733"/>
                <a:gd name="connsiteX6-4755" fmla="*/ 390223 w 1373408"/>
                <a:gd name="connsiteY6-4756" fmla="*/ 403304 h 2076733"/>
                <a:gd name="connsiteX7-4757" fmla="*/ 430836 w 1373408"/>
                <a:gd name="connsiteY7-4758" fmla="*/ 442261 h 2076733"/>
                <a:gd name="connsiteX8-4759" fmla="*/ 449847 w 1373408"/>
                <a:gd name="connsiteY8-4760" fmla="*/ 639216 h 2076733"/>
                <a:gd name="connsiteX9-4761" fmla="*/ 449733 w 1373408"/>
                <a:gd name="connsiteY9-4762" fmla="*/ 707757 h 2076733"/>
                <a:gd name="connsiteX10-4763" fmla="*/ 422828 w 1373408"/>
                <a:gd name="connsiteY10-4764" fmla="*/ 925386 h 2076733"/>
                <a:gd name="connsiteX11-4765" fmla="*/ 348614 w 1373408"/>
                <a:gd name="connsiteY11-4766" fmla="*/ 1448036 h 2076733"/>
                <a:gd name="connsiteX12-4767" fmla="*/ 396264 w 1373408"/>
                <a:gd name="connsiteY12-4768" fmla="*/ 1215644 h 2076733"/>
                <a:gd name="connsiteX13-4769" fmla="*/ 443662 w 1373408"/>
                <a:gd name="connsiteY13-4770" fmla="*/ 1281457 h 2076733"/>
                <a:gd name="connsiteX14-4771" fmla="*/ 565005 w 1373408"/>
                <a:gd name="connsiteY14-4772" fmla="*/ 1324880 h 2076733"/>
                <a:gd name="connsiteX15-4773" fmla="*/ 721900 w 1373408"/>
                <a:gd name="connsiteY15-4774" fmla="*/ 1316664 h 2076733"/>
                <a:gd name="connsiteX16-4775" fmla="*/ 758632 w 1373408"/>
                <a:gd name="connsiteY16-4776" fmla="*/ 1347187 h 2076733"/>
                <a:gd name="connsiteX17-4777" fmla="*/ 606170 w 1373408"/>
                <a:gd name="connsiteY17-4778" fmla="*/ 1628294 h 2076733"/>
                <a:gd name="connsiteX18-4779" fmla="*/ 760532 w 1373408"/>
                <a:gd name="connsiteY18-4780" fmla="*/ 1347377 h 2076733"/>
                <a:gd name="connsiteX19-4781" fmla="*/ 855470 w 1373408"/>
                <a:gd name="connsiteY19-4782" fmla="*/ 1498148 h 2076733"/>
                <a:gd name="connsiteX20-4783" fmla="*/ 1087226 w 1373408"/>
                <a:gd name="connsiteY20-4784" fmla="*/ 803879 h 2076733"/>
                <a:gd name="connsiteX21-4785" fmla="*/ 1262000 w 1373408"/>
                <a:gd name="connsiteY21-4786" fmla="*/ 329658 h 2076733"/>
                <a:gd name="connsiteX22-4787" fmla="*/ 1296306 w 1373408"/>
                <a:gd name="connsiteY22-4788" fmla="*/ 226178 h 2076733"/>
                <a:gd name="connsiteX23-4789" fmla="*/ 1357567 w 1373408"/>
                <a:gd name="connsiteY23-4790" fmla="*/ 83527 h 2076733"/>
                <a:gd name="connsiteX24-4791" fmla="*/ 973608 w 1373408"/>
                <a:gd name="connsiteY24-4792" fmla="*/ 1648672 h 2076733"/>
                <a:gd name="connsiteX25-4793" fmla="*/ 272039 w 1373408"/>
                <a:gd name="connsiteY25-4794" fmla="*/ 2076733 h 2076733"/>
                <a:gd name="connsiteX26-4795" fmla="*/ 119183 w 1373408"/>
                <a:gd name="connsiteY26-4796" fmla="*/ 2057019 h 2076733"/>
                <a:gd name="connsiteX27-4797" fmla="*/ 219640 w 1373408"/>
                <a:gd name="connsiteY27-4798" fmla="*/ 1842489 h 2076733"/>
                <a:gd name="connsiteX28-4799" fmla="*/ 349797 w 1373408"/>
                <a:gd name="connsiteY28-4800" fmla="*/ 1529336 h 2076733"/>
                <a:gd name="connsiteX29-4801" fmla="*/ 202120 w 1373408"/>
                <a:gd name="connsiteY29-4802" fmla="*/ 1817680 h 2076733"/>
                <a:gd name="connsiteX30-4803" fmla="*/ 101973 w 1373408"/>
                <a:gd name="connsiteY30-4804" fmla="*/ 2052945 h 2076733"/>
                <a:gd name="connsiteX31" fmla="*/ 0 w 1373408"/>
                <a:gd name="connsiteY31" fmla="*/ 2043084 h 2076733"/>
                <a:gd name="connsiteX0-4805" fmla="*/ 0 w 1367901"/>
                <a:gd name="connsiteY0-4806" fmla="*/ 2210387 h 2244036"/>
                <a:gd name="connsiteX1-4807" fmla="*/ 229985 w 1367901"/>
                <a:gd name="connsiteY1-4808" fmla="*/ 1243548 h 2244036"/>
                <a:gd name="connsiteX2-4809" fmla="*/ 249152 w 1367901"/>
                <a:gd name="connsiteY2-4810" fmla="*/ 1534290 h 2244036"/>
                <a:gd name="connsiteX3-4811" fmla="*/ 265108 w 1367901"/>
                <a:gd name="connsiteY3-4812" fmla="*/ 1350706 h 2244036"/>
                <a:gd name="connsiteX4-4813" fmla="*/ 257305 w 1367901"/>
                <a:gd name="connsiteY4-4814" fmla="*/ 1246021 h 2244036"/>
                <a:gd name="connsiteX5-4815" fmla="*/ 239551 w 1367901"/>
                <a:gd name="connsiteY5-4816" fmla="*/ 1205662 h 2244036"/>
                <a:gd name="connsiteX6-4817" fmla="*/ 390223 w 1367901"/>
                <a:gd name="connsiteY6-4818" fmla="*/ 570607 h 2244036"/>
                <a:gd name="connsiteX7-4819" fmla="*/ 430836 w 1367901"/>
                <a:gd name="connsiteY7-4820" fmla="*/ 609564 h 2244036"/>
                <a:gd name="connsiteX8-4821" fmla="*/ 449847 w 1367901"/>
                <a:gd name="connsiteY8-4822" fmla="*/ 806519 h 2244036"/>
                <a:gd name="connsiteX9-4823" fmla="*/ 449733 w 1367901"/>
                <a:gd name="connsiteY9-4824" fmla="*/ 875060 h 2244036"/>
                <a:gd name="connsiteX10-4825" fmla="*/ 422828 w 1367901"/>
                <a:gd name="connsiteY10-4826" fmla="*/ 1092689 h 2244036"/>
                <a:gd name="connsiteX11-4827" fmla="*/ 348614 w 1367901"/>
                <a:gd name="connsiteY11-4828" fmla="*/ 1615339 h 2244036"/>
                <a:gd name="connsiteX12-4829" fmla="*/ 396264 w 1367901"/>
                <a:gd name="connsiteY12-4830" fmla="*/ 1382947 h 2244036"/>
                <a:gd name="connsiteX13-4831" fmla="*/ 443662 w 1367901"/>
                <a:gd name="connsiteY13-4832" fmla="*/ 1448760 h 2244036"/>
                <a:gd name="connsiteX14-4833" fmla="*/ 565005 w 1367901"/>
                <a:gd name="connsiteY14-4834" fmla="*/ 1492183 h 2244036"/>
                <a:gd name="connsiteX15-4835" fmla="*/ 721900 w 1367901"/>
                <a:gd name="connsiteY15-4836" fmla="*/ 1483967 h 2244036"/>
                <a:gd name="connsiteX16-4837" fmla="*/ 758632 w 1367901"/>
                <a:gd name="connsiteY16-4838" fmla="*/ 1514490 h 2244036"/>
                <a:gd name="connsiteX17-4839" fmla="*/ 606170 w 1367901"/>
                <a:gd name="connsiteY17-4840" fmla="*/ 1795597 h 2244036"/>
                <a:gd name="connsiteX18-4841" fmla="*/ 760532 w 1367901"/>
                <a:gd name="connsiteY18-4842" fmla="*/ 1514680 h 2244036"/>
                <a:gd name="connsiteX19-4843" fmla="*/ 855470 w 1367901"/>
                <a:gd name="connsiteY19-4844" fmla="*/ 1665451 h 2244036"/>
                <a:gd name="connsiteX20-4845" fmla="*/ 1087226 w 1367901"/>
                <a:gd name="connsiteY20-4846" fmla="*/ 971182 h 2244036"/>
                <a:gd name="connsiteX21-4847" fmla="*/ 1262000 w 1367901"/>
                <a:gd name="connsiteY21-4848" fmla="*/ 496961 h 2244036"/>
                <a:gd name="connsiteX22-4849" fmla="*/ 1222546 w 1367901"/>
                <a:gd name="connsiteY22-4850" fmla="*/ 13978 h 2244036"/>
                <a:gd name="connsiteX23-4851" fmla="*/ 1357567 w 1367901"/>
                <a:gd name="connsiteY23-4852" fmla="*/ 250830 h 2244036"/>
                <a:gd name="connsiteX24-4853" fmla="*/ 973608 w 1367901"/>
                <a:gd name="connsiteY24-4854" fmla="*/ 1815975 h 2244036"/>
                <a:gd name="connsiteX25-4855" fmla="*/ 272039 w 1367901"/>
                <a:gd name="connsiteY25-4856" fmla="*/ 2244036 h 2244036"/>
                <a:gd name="connsiteX26-4857" fmla="*/ 119183 w 1367901"/>
                <a:gd name="connsiteY26-4858" fmla="*/ 2224322 h 2244036"/>
                <a:gd name="connsiteX27-4859" fmla="*/ 219640 w 1367901"/>
                <a:gd name="connsiteY27-4860" fmla="*/ 2009792 h 2244036"/>
                <a:gd name="connsiteX28-4861" fmla="*/ 349797 w 1367901"/>
                <a:gd name="connsiteY28-4862" fmla="*/ 1696639 h 2244036"/>
                <a:gd name="connsiteX29-4863" fmla="*/ 202120 w 1367901"/>
                <a:gd name="connsiteY29-4864" fmla="*/ 1984983 h 2244036"/>
                <a:gd name="connsiteX30-4865" fmla="*/ 101973 w 1367901"/>
                <a:gd name="connsiteY30-4866" fmla="*/ 2220248 h 2244036"/>
                <a:gd name="connsiteX31-4867" fmla="*/ 0 w 1367901"/>
                <a:gd name="connsiteY31-4868" fmla="*/ 2210387 h 2244036"/>
                <a:gd name="connsiteX0-4869" fmla="*/ 0 w 1389411"/>
                <a:gd name="connsiteY0-4870" fmla="*/ 2220934 h 2254583"/>
                <a:gd name="connsiteX1-4871" fmla="*/ 229985 w 1389411"/>
                <a:gd name="connsiteY1-4872" fmla="*/ 1254095 h 2254583"/>
                <a:gd name="connsiteX2-4873" fmla="*/ 249152 w 1389411"/>
                <a:gd name="connsiteY2-4874" fmla="*/ 1544837 h 2254583"/>
                <a:gd name="connsiteX3-4875" fmla="*/ 265108 w 1389411"/>
                <a:gd name="connsiteY3-4876" fmla="*/ 1361253 h 2254583"/>
                <a:gd name="connsiteX4-4877" fmla="*/ 257305 w 1389411"/>
                <a:gd name="connsiteY4-4878" fmla="*/ 1256568 h 2254583"/>
                <a:gd name="connsiteX5-4879" fmla="*/ 239551 w 1389411"/>
                <a:gd name="connsiteY5-4880" fmla="*/ 1216209 h 2254583"/>
                <a:gd name="connsiteX6-4881" fmla="*/ 390223 w 1389411"/>
                <a:gd name="connsiteY6-4882" fmla="*/ 581154 h 2254583"/>
                <a:gd name="connsiteX7-4883" fmla="*/ 430836 w 1389411"/>
                <a:gd name="connsiteY7-4884" fmla="*/ 620111 h 2254583"/>
                <a:gd name="connsiteX8-4885" fmla="*/ 449847 w 1389411"/>
                <a:gd name="connsiteY8-4886" fmla="*/ 817066 h 2254583"/>
                <a:gd name="connsiteX9-4887" fmla="*/ 449733 w 1389411"/>
                <a:gd name="connsiteY9-4888" fmla="*/ 885607 h 2254583"/>
                <a:gd name="connsiteX10-4889" fmla="*/ 422828 w 1389411"/>
                <a:gd name="connsiteY10-4890" fmla="*/ 1103236 h 2254583"/>
                <a:gd name="connsiteX11-4891" fmla="*/ 348614 w 1389411"/>
                <a:gd name="connsiteY11-4892" fmla="*/ 1625886 h 2254583"/>
                <a:gd name="connsiteX12-4893" fmla="*/ 396264 w 1389411"/>
                <a:gd name="connsiteY12-4894" fmla="*/ 1393494 h 2254583"/>
                <a:gd name="connsiteX13-4895" fmla="*/ 443662 w 1389411"/>
                <a:gd name="connsiteY13-4896" fmla="*/ 1459307 h 2254583"/>
                <a:gd name="connsiteX14-4897" fmla="*/ 565005 w 1389411"/>
                <a:gd name="connsiteY14-4898" fmla="*/ 1502730 h 2254583"/>
                <a:gd name="connsiteX15-4899" fmla="*/ 721900 w 1389411"/>
                <a:gd name="connsiteY15-4900" fmla="*/ 1494514 h 2254583"/>
                <a:gd name="connsiteX16-4901" fmla="*/ 758632 w 1389411"/>
                <a:gd name="connsiteY16-4902" fmla="*/ 1525037 h 2254583"/>
                <a:gd name="connsiteX17-4903" fmla="*/ 606170 w 1389411"/>
                <a:gd name="connsiteY17-4904" fmla="*/ 1806144 h 2254583"/>
                <a:gd name="connsiteX18-4905" fmla="*/ 760532 w 1389411"/>
                <a:gd name="connsiteY18-4906" fmla="*/ 1525227 h 2254583"/>
                <a:gd name="connsiteX19-4907" fmla="*/ 855470 w 1389411"/>
                <a:gd name="connsiteY19-4908" fmla="*/ 1675998 h 2254583"/>
                <a:gd name="connsiteX20-4909" fmla="*/ 1087226 w 1389411"/>
                <a:gd name="connsiteY20-4910" fmla="*/ 981729 h 2254583"/>
                <a:gd name="connsiteX21-4911" fmla="*/ 1262000 w 1389411"/>
                <a:gd name="connsiteY21-4912" fmla="*/ 507508 h 2254583"/>
                <a:gd name="connsiteX22-4913" fmla="*/ 1222546 w 1389411"/>
                <a:gd name="connsiteY22-4914" fmla="*/ 24525 h 2254583"/>
                <a:gd name="connsiteX23-4915" fmla="*/ 1351891 w 1389411"/>
                <a:gd name="connsiteY23-4916" fmla="*/ 90675 h 2254583"/>
                <a:gd name="connsiteX24-4917" fmla="*/ 1357567 w 1389411"/>
                <a:gd name="connsiteY24-4918" fmla="*/ 261377 h 2254583"/>
                <a:gd name="connsiteX25-4919" fmla="*/ 973608 w 1389411"/>
                <a:gd name="connsiteY25-4920" fmla="*/ 1826522 h 2254583"/>
                <a:gd name="connsiteX26-4921" fmla="*/ 272039 w 1389411"/>
                <a:gd name="connsiteY26-4922" fmla="*/ 2254583 h 2254583"/>
                <a:gd name="connsiteX27-4923" fmla="*/ 119183 w 1389411"/>
                <a:gd name="connsiteY27-4924" fmla="*/ 2234869 h 2254583"/>
                <a:gd name="connsiteX28-4925" fmla="*/ 219640 w 1389411"/>
                <a:gd name="connsiteY28-4926" fmla="*/ 2020339 h 2254583"/>
                <a:gd name="connsiteX29-4927" fmla="*/ 349797 w 1389411"/>
                <a:gd name="connsiteY29-4928" fmla="*/ 1707186 h 2254583"/>
                <a:gd name="connsiteX30-4929" fmla="*/ 202120 w 1389411"/>
                <a:gd name="connsiteY30-4930" fmla="*/ 1995530 h 2254583"/>
                <a:gd name="connsiteX31-4931" fmla="*/ 101973 w 1389411"/>
                <a:gd name="connsiteY31-4932" fmla="*/ 2230795 h 2254583"/>
                <a:gd name="connsiteX32" fmla="*/ 0 w 1389411"/>
                <a:gd name="connsiteY32" fmla="*/ 2220934 h 2254583"/>
                <a:gd name="connsiteX0-4933" fmla="*/ 0 w 1414328"/>
                <a:gd name="connsiteY0-4934" fmla="*/ 2317481 h 2351130"/>
                <a:gd name="connsiteX1-4935" fmla="*/ 229985 w 1414328"/>
                <a:gd name="connsiteY1-4936" fmla="*/ 1350642 h 2351130"/>
                <a:gd name="connsiteX2-4937" fmla="*/ 249152 w 1414328"/>
                <a:gd name="connsiteY2-4938" fmla="*/ 1641384 h 2351130"/>
                <a:gd name="connsiteX3-4939" fmla="*/ 265108 w 1414328"/>
                <a:gd name="connsiteY3-4940" fmla="*/ 1457800 h 2351130"/>
                <a:gd name="connsiteX4-4941" fmla="*/ 257305 w 1414328"/>
                <a:gd name="connsiteY4-4942" fmla="*/ 1353115 h 2351130"/>
                <a:gd name="connsiteX5-4943" fmla="*/ 239551 w 1414328"/>
                <a:gd name="connsiteY5-4944" fmla="*/ 1312756 h 2351130"/>
                <a:gd name="connsiteX6-4945" fmla="*/ 390223 w 1414328"/>
                <a:gd name="connsiteY6-4946" fmla="*/ 677701 h 2351130"/>
                <a:gd name="connsiteX7-4947" fmla="*/ 430836 w 1414328"/>
                <a:gd name="connsiteY7-4948" fmla="*/ 716658 h 2351130"/>
                <a:gd name="connsiteX8-4949" fmla="*/ 449847 w 1414328"/>
                <a:gd name="connsiteY8-4950" fmla="*/ 913613 h 2351130"/>
                <a:gd name="connsiteX9-4951" fmla="*/ 449733 w 1414328"/>
                <a:gd name="connsiteY9-4952" fmla="*/ 982154 h 2351130"/>
                <a:gd name="connsiteX10-4953" fmla="*/ 422828 w 1414328"/>
                <a:gd name="connsiteY10-4954" fmla="*/ 1199783 h 2351130"/>
                <a:gd name="connsiteX11-4955" fmla="*/ 348614 w 1414328"/>
                <a:gd name="connsiteY11-4956" fmla="*/ 1722433 h 2351130"/>
                <a:gd name="connsiteX12-4957" fmla="*/ 396264 w 1414328"/>
                <a:gd name="connsiteY12-4958" fmla="*/ 1490041 h 2351130"/>
                <a:gd name="connsiteX13-4959" fmla="*/ 443662 w 1414328"/>
                <a:gd name="connsiteY13-4960" fmla="*/ 1555854 h 2351130"/>
                <a:gd name="connsiteX14-4961" fmla="*/ 565005 w 1414328"/>
                <a:gd name="connsiteY14-4962" fmla="*/ 1599277 h 2351130"/>
                <a:gd name="connsiteX15-4963" fmla="*/ 721900 w 1414328"/>
                <a:gd name="connsiteY15-4964" fmla="*/ 1591061 h 2351130"/>
                <a:gd name="connsiteX16-4965" fmla="*/ 758632 w 1414328"/>
                <a:gd name="connsiteY16-4966" fmla="*/ 1621584 h 2351130"/>
                <a:gd name="connsiteX17-4967" fmla="*/ 606170 w 1414328"/>
                <a:gd name="connsiteY17-4968" fmla="*/ 1902691 h 2351130"/>
                <a:gd name="connsiteX18-4969" fmla="*/ 760532 w 1414328"/>
                <a:gd name="connsiteY18-4970" fmla="*/ 1621774 h 2351130"/>
                <a:gd name="connsiteX19-4971" fmla="*/ 855470 w 1414328"/>
                <a:gd name="connsiteY19-4972" fmla="*/ 1772545 h 2351130"/>
                <a:gd name="connsiteX20-4973" fmla="*/ 1087226 w 1414328"/>
                <a:gd name="connsiteY20-4974" fmla="*/ 1078276 h 2351130"/>
                <a:gd name="connsiteX21-4975" fmla="*/ 1262000 w 1414328"/>
                <a:gd name="connsiteY21-4976" fmla="*/ 604055 h 2351130"/>
                <a:gd name="connsiteX22-4977" fmla="*/ 1222546 w 1414328"/>
                <a:gd name="connsiteY22-4978" fmla="*/ 121072 h 2351130"/>
                <a:gd name="connsiteX23-4979" fmla="*/ 1401727 w 1414328"/>
                <a:gd name="connsiteY23-4980" fmla="*/ 10406 h 2351130"/>
                <a:gd name="connsiteX24-4981" fmla="*/ 1357567 w 1414328"/>
                <a:gd name="connsiteY24-4982" fmla="*/ 357924 h 2351130"/>
                <a:gd name="connsiteX25-4983" fmla="*/ 973608 w 1414328"/>
                <a:gd name="connsiteY25-4984" fmla="*/ 1923069 h 2351130"/>
                <a:gd name="connsiteX26-4985" fmla="*/ 272039 w 1414328"/>
                <a:gd name="connsiteY26-4986" fmla="*/ 2351130 h 2351130"/>
                <a:gd name="connsiteX27-4987" fmla="*/ 119183 w 1414328"/>
                <a:gd name="connsiteY27-4988" fmla="*/ 2331416 h 2351130"/>
                <a:gd name="connsiteX28-4989" fmla="*/ 219640 w 1414328"/>
                <a:gd name="connsiteY28-4990" fmla="*/ 2116886 h 2351130"/>
                <a:gd name="connsiteX29-4991" fmla="*/ 349797 w 1414328"/>
                <a:gd name="connsiteY29-4992" fmla="*/ 1803733 h 2351130"/>
                <a:gd name="connsiteX30-4993" fmla="*/ 202120 w 1414328"/>
                <a:gd name="connsiteY30-4994" fmla="*/ 2092077 h 2351130"/>
                <a:gd name="connsiteX31-4995" fmla="*/ 101973 w 1414328"/>
                <a:gd name="connsiteY31-4996" fmla="*/ 2327342 h 2351130"/>
                <a:gd name="connsiteX32-4997" fmla="*/ 0 w 1414328"/>
                <a:gd name="connsiteY32-4998" fmla="*/ 2317481 h 2351130"/>
                <a:gd name="connsiteX0-4999" fmla="*/ 0 w 1414328"/>
                <a:gd name="connsiteY0-5000" fmla="*/ 2307075 h 2340724"/>
                <a:gd name="connsiteX1-5001" fmla="*/ 229985 w 1414328"/>
                <a:gd name="connsiteY1-5002" fmla="*/ 1340236 h 2340724"/>
                <a:gd name="connsiteX2-5003" fmla="*/ 249152 w 1414328"/>
                <a:gd name="connsiteY2-5004" fmla="*/ 1630978 h 2340724"/>
                <a:gd name="connsiteX3-5005" fmla="*/ 265108 w 1414328"/>
                <a:gd name="connsiteY3-5006" fmla="*/ 1447394 h 2340724"/>
                <a:gd name="connsiteX4-5007" fmla="*/ 257305 w 1414328"/>
                <a:gd name="connsiteY4-5008" fmla="*/ 1342709 h 2340724"/>
                <a:gd name="connsiteX5-5009" fmla="*/ 239551 w 1414328"/>
                <a:gd name="connsiteY5-5010" fmla="*/ 1302350 h 2340724"/>
                <a:gd name="connsiteX6-5011" fmla="*/ 390223 w 1414328"/>
                <a:gd name="connsiteY6-5012" fmla="*/ 667295 h 2340724"/>
                <a:gd name="connsiteX7-5013" fmla="*/ 430836 w 1414328"/>
                <a:gd name="connsiteY7-5014" fmla="*/ 706252 h 2340724"/>
                <a:gd name="connsiteX8-5015" fmla="*/ 449847 w 1414328"/>
                <a:gd name="connsiteY8-5016" fmla="*/ 903207 h 2340724"/>
                <a:gd name="connsiteX9-5017" fmla="*/ 449733 w 1414328"/>
                <a:gd name="connsiteY9-5018" fmla="*/ 971748 h 2340724"/>
                <a:gd name="connsiteX10-5019" fmla="*/ 422828 w 1414328"/>
                <a:gd name="connsiteY10-5020" fmla="*/ 1189377 h 2340724"/>
                <a:gd name="connsiteX11-5021" fmla="*/ 348614 w 1414328"/>
                <a:gd name="connsiteY11-5022" fmla="*/ 1712027 h 2340724"/>
                <a:gd name="connsiteX12-5023" fmla="*/ 396264 w 1414328"/>
                <a:gd name="connsiteY12-5024" fmla="*/ 1479635 h 2340724"/>
                <a:gd name="connsiteX13-5025" fmla="*/ 443662 w 1414328"/>
                <a:gd name="connsiteY13-5026" fmla="*/ 1545448 h 2340724"/>
                <a:gd name="connsiteX14-5027" fmla="*/ 565005 w 1414328"/>
                <a:gd name="connsiteY14-5028" fmla="*/ 1588871 h 2340724"/>
                <a:gd name="connsiteX15-5029" fmla="*/ 721900 w 1414328"/>
                <a:gd name="connsiteY15-5030" fmla="*/ 1580655 h 2340724"/>
                <a:gd name="connsiteX16-5031" fmla="*/ 758632 w 1414328"/>
                <a:gd name="connsiteY16-5032" fmla="*/ 1611178 h 2340724"/>
                <a:gd name="connsiteX17-5033" fmla="*/ 606170 w 1414328"/>
                <a:gd name="connsiteY17-5034" fmla="*/ 1892285 h 2340724"/>
                <a:gd name="connsiteX18-5035" fmla="*/ 760532 w 1414328"/>
                <a:gd name="connsiteY18-5036" fmla="*/ 1611368 h 2340724"/>
                <a:gd name="connsiteX19-5037" fmla="*/ 855470 w 1414328"/>
                <a:gd name="connsiteY19-5038" fmla="*/ 1762139 h 2340724"/>
                <a:gd name="connsiteX20-5039" fmla="*/ 1087226 w 1414328"/>
                <a:gd name="connsiteY20-5040" fmla="*/ 1067870 h 2340724"/>
                <a:gd name="connsiteX21-5041" fmla="*/ 1262000 w 1414328"/>
                <a:gd name="connsiteY21-5042" fmla="*/ 593649 h 2340724"/>
                <a:gd name="connsiteX22-5043" fmla="*/ 1222546 w 1414328"/>
                <a:gd name="connsiteY22-5044" fmla="*/ 110666 h 2340724"/>
                <a:gd name="connsiteX23-5045" fmla="*/ 1401727 w 1414328"/>
                <a:gd name="connsiteY23-5046" fmla="*/ 0 h 2340724"/>
                <a:gd name="connsiteX24-5047" fmla="*/ 1357567 w 1414328"/>
                <a:gd name="connsiteY24-5048" fmla="*/ 347518 h 2340724"/>
                <a:gd name="connsiteX25-5049" fmla="*/ 973608 w 1414328"/>
                <a:gd name="connsiteY25-5050" fmla="*/ 1912663 h 2340724"/>
                <a:gd name="connsiteX26-5051" fmla="*/ 272039 w 1414328"/>
                <a:gd name="connsiteY26-5052" fmla="*/ 2340724 h 2340724"/>
                <a:gd name="connsiteX27-5053" fmla="*/ 119183 w 1414328"/>
                <a:gd name="connsiteY27-5054" fmla="*/ 2321010 h 2340724"/>
                <a:gd name="connsiteX28-5055" fmla="*/ 219640 w 1414328"/>
                <a:gd name="connsiteY28-5056" fmla="*/ 2106480 h 2340724"/>
                <a:gd name="connsiteX29-5057" fmla="*/ 349797 w 1414328"/>
                <a:gd name="connsiteY29-5058" fmla="*/ 1793327 h 2340724"/>
                <a:gd name="connsiteX30-5059" fmla="*/ 202120 w 1414328"/>
                <a:gd name="connsiteY30-5060" fmla="*/ 2081671 h 2340724"/>
                <a:gd name="connsiteX31-5061" fmla="*/ 101973 w 1414328"/>
                <a:gd name="connsiteY31-5062" fmla="*/ 2316936 h 2340724"/>
                <a:gd name="connsiteX32-5063" fmla="*/ 0 w 1414328"/>
                <a:gd name="connsiteY32-5064" fmla="*/ 2307075 h 2340724"/>
                <a:gd name="connsiteX0-5065" fmla="*/ 0 w 1414328"/>
                <a:gd name="connsiteY0-5066" fmla="*/ 2307075 h 2340724"/>
                <a:gd name="connsiteX1-5067" fmla="*/ 229985 w 1414328"/>
                <a:gd name="connsiteY1-5068" fmla="*/ 1340236 h 2340724"/>
                <a:gd name="connsiteX2-5069" fmla="*/ 249152 w 1414328"/>
                <a:gd name="connsiteY2-5070" fmla="*/ 1630978 h 2340724"/>
                <a:gd name="connsiteX3-5071" fmla="*/ 265108 w 1414328"/>
                <a:gd name="connsiteY3-5072" fmla="*/ 1447394 h 2340724"/>
                <a:gd name="connsiteX4-5073" fmla="*/ 257305 w 1414328"/>
                <a:gd name="connsiteY4-5074" fmla="*/ 1342709 h 2340724"/>
                <a:gd name="connsiteX5-5075" fmla="*/ 239551 w 1414328"/>
                <a:gd name="connsiteY5-5076" fmla="*/ 1302350 h 2340724"/>
                <a:gd name="connsiteX6-5077" fmla="*/ 390223 w 1414328"/>
                <a:gd name="connsiteY6-5078" fmla="*/ 667295 h 2340724"/>
                <a:gd name="connsiteX7-5079" fmla="*/ 430836 w 1414328"/>
                <a:gd name="connsiteY7-5080" fmla="*/ 706252 h 2340724"/>
                <a:gd name="connsiteX8-5081" fmla="*/ 449847 w 1414328"/>
                <a:gd name="connsiteY8-5082" fmla="*/ 903207 h 2340724"/>
                <a:gd name="connsiteX9-5083" fmla="*/ 449733 w 1414328"/>
                <a:gd name="connsiteY9-5084" fmla="*/ 971748 h 2340724"/>
                <a:gd name="connsiteX10-5085" fmla="*/ 422828 w 1414328"/>
                <a:gd name="connsiteY10-5086" fmla="*/ 1189377 h 2340724"/>
                <a:gd name="connsiteX11-5087" fmla="*/ 348614 w 1414328"/>
                <a:gd name="connsiteY11-5088" fmla="*/ 1712027 h 2340724"/>
                <a:gd name="connsiteX12-5089" fmla="*/ 396264 w 1414328"/>
                <a:gd name="connsiteY12-5090" fmla="*/ 1479635 h 2340724"/>
                <a:gd name="connsiteX13-5091" fmla="*/ 443662 w 1414328"/>
                <a:gd name="connsiteY13-5092" fmla="*/ 1545448 h 2340724"/>
                <a:gd name="connsiteX14-5093" fmla="*/ 565005 w 1414328"/>
                <a:gd name="connsiteY14-5094" fmla="*/ 1588871 h 2340724"/>
                <a:gd name="connsiteX15-5095" fmla="*/ 721900 w 1414328"/>
                <a:gd name="connsiteY15-5096" fmla="*/ 1580655 h 2340724"/>
                <a:gd name="connsiteX16-5097" fmla="*/ 758632 w 1414328"/>
                <a:gd name="connsiteY16-5098" fmla="*/ 1611178 h 2340724"/>
                <a:gd name="connsiteX17-5099" fmla="*/ 606170 w 1414328"/>
                <a:gd name="connsiteY17-5100" fmla="*/ 1892285 h 2340724"/>
                <a:gd name="connsiteX18-5101" fmla="*/ 760532 w 1414328"/>
                <a:gd name="connsiteY18-5102" fmla="*/ 1611368 h 2340724"/>
                <a:gd name="connsiteX19-5103" fmla="*/ 855470 w 1414328"/>
                <a:gd name="connsiteY19-5104" fmla="*/ 1762139 h 2340724"/>
                <a:gd name="connsiteX20-5105" fmla="*/ 1087226 w 1414328"/>
                <a:gd name="connsiteY20-5106" fmla="*/ 1067870 h 2340724"/>
                <a:gd name="connsiteX21-5107" fmla="*/ 1262000 w 1414328"/>
                <a:gd name="connsiteY21-5108" fmla="*/ 593649 h 2340724"/>
                <a:gd name="connsiteX22-5109" fmla="*/ 1222546 w 1414328"/>
                <a:gd name="connsiteY22-5110" fmla="*/ 110666 h 2340724"/>
                <a:gd name="connsiteX23-5111" fmla="*/ 1298939 w 1414328"/>
                <a:gd name="connsiteY23-5112" fmla="*/ 41565 h 2340724"/>
                <a:gd name="connsiteX24-5113" fmla="*/ 1401727 w 1414328"/>
                <a:gd name="connsiteY24-5114" fmla="*/ 0 h 2340724"/>
                <a:gd name="connsiteX25-5115" fmla="*/ 1357567 w 1414328"/>
                <a:gd name="connsiteY25-5116" fmla="*/ 347518 h 2340724"/>
                <a:gd name="connsiteX26-5117" fmla="*/ 973608 w 1414328"/>
                <a:gd name="connsiteY26-5118" fmla="*/ 1912663 h 2340724"/>
                <a:gd name="connsiteX27-5119" fmla="*/ 272039 w 1414328"/>
                <a:gd name="connsiteY27-5120" fmla="*/ 2340724 h 2340724"/>
                <a:gd name="connsiteX28-5121" fmla="*/ 119183 w 1414328"/>
                <a:gd name="connsiteY28-5122" fmla="*/ 2321010 h 2340724"/>
                <a:gd name="connsiteX29-5123" fmla="*/ 219640 w 1414328"/>
                <a:gd name="connsiteY29-5124" fmla="*/ 2106480 h 2340724"/>
                <a:gd name="connsiteX30-5125" fmla="*/ 349797 w 1414328"/>
                <a:gd name="connsiteY30-5126" fmla="*/ 1793327 h 2340724"/>
                <a:gd name="connsiteX31-5127" fmla="*/ 202120 w 1414328"/>
                <a:gd name="connsiteY31-5128" fmla="*/ 2081671 h 2340724"/>
                <a:gd name="connsiteX32-5129" fmla="*/ 101973 w 1414328"/>
                <a:gd name="connsiteY32-5130" fmla="*/ 2316936 h 2340724"/>
                <a:gd name="connsiteX33" fmla="*/ 0 w 1414328"/>
                <a:gd name="connsiteY33" fmla="*/ 2307075 h 2340724"/>
                <a:gd name="connsiteX0-5131" fmla="*/ 0 w 1401727"/>
                <a:gd name="connsiteY0-5132" fmla="*/ 2307075 h 2340724"/>
                <a:gd name="connsiteX1-5133" fmla="*/ 229985 w 1401727"/>
                <a:gd name="connsiteY1-5134" fmla="*/ 1340236 h 2340724"/>
                <a:gd name="connsiteX2-5135" fmla="*/ 249152 w 1401727"/>
                <a:gd name="connsiteY2-5136" fmla="*/ 1630978 h 2340724"/>
                <a:gd name="connsiteX3-5137" fmla="*/ 265108 w 1401727"/>
                <a:gd name="connsiteY3-5138" fmla="*/ 1447394 h 2340724"/>
                <a:gd name="connsiteX4-5139" fmla="*/ 257305 w 1401727"/>
                <a:gd name="connsiteY4-5140" fmla="*/ 1342709 h 2340724"/>
                <a:gd name="connsiteX5-5141" fmla="*/ 239551 w 1401727"/>
                <a:gd name="connsiteY5-5142" fmla="*/ 1302350 h 2340724"/>
                <a:gd name="connsiteX6-5143" fmla="*/ 390223 w 1401727"/>
                <a:gd name="connsiteY6-5144" fmla="*/ 667295 h 2340724"/>
                <a:gd name="connsiteX7-5145" fmla="*/ 430836 w 1401727"/>
                <a:gd name="connsiteY7-5146" fmla="*/ 706252 h 2340724"/>
                <a:gd name="connsiteX8-5147" fmla="*/ 449847 w 1401727"/>
                <a:gd name="connsiteY8-5148" fmla="*/ 903207 h 2340724"/>
                <a:gd name="connsiteX9-5149" fmla="*/ 449733 w 1401727"/>
                <a:gd name="connsiteY9-5150" fmla="*/ 971748 h 2340724"/>
                <a:gd name="connsiteX10-5151" fmla="*/ 422828 w 1401727"/>
                <a:gd name="connsiteY10-5152" fmla="*/ 1189377 h 2340724"/>
                <a:gd name="connsiteX11-5153" fmla="*/ 348614 w 1401727"/>
                <a:gd name="connsiteY11-5154" fmla="*/ 1712027 h 2340724"/>
                <a:gd name="connsiteX12-5155" fmla="*/ 396264 w 1401727"/>
                <a:gd name="connsiteY12-5156" fmla="*/ 1479635 h 2340724"/>
                <a:gd name="connsiteX13-5157" fmla="*/ 443662 w 1401727"/>
                <a:gd name="connsiteY13-5158" fmla="*/ 1545448 h 2340724"/>
                <a:gd name="connsiteX14-5159" fmla="*/ 565005 w 1401727"/>
                <a:gd name="connsiteY14-5160" fmla="*/ 1588871 h 2340724"/>
                <a:gd name="connsiteX15-5161" fmla="*/ 721900 w 1401727"/>
                <a:gd name="connsiteY15-5162" fmla="*/ 1580655 h 2340724"/>
                <a:gd name="connsiteX16-5163" fmla="*/ 758632 w 1401727"/>
                <a:gd name="connsiteY16-5164" fmla="*/ 1611178 h 2340724"/>
                <a:gd name="connsiteX17-5165" fmla="*/ 606170 w 1401727"/>
                <a:gd name="connsiteY17-5166" fmla="*/ 1892285 h 2340724"/>
                <a:gd name="connsiteX18-5167" fmla="*/ 760532 w 1401727"/>
                <a:gd name="connsiteY18-5168" fmla="*/ 1611368 h 2340724"/>
                <a:gd name="connsiteX19-5169" fmla="*/ 855470 w 1401727"/>
                <a:gd name="connsiteY19-5170" fmla="*/ 1762139 h 2340724"/>
                <a:gd name="connsiteX20-5171" fmla="*/ 1087226 w 1401727"/>
                <a:gd name="connsiteY20-5172" fmla="*/ 1067870 h 2340724"/>
                <a:gd name="connsiteX21-5173" fmla="*/ 1262000 w 1401727"/>
                <a:gd name="connsiteY21-5174" fmla="*/ 593649 h 2340724"/>
                <a:gd name="connsiteX22-5175" fmla="*/ 1222546 w 1401727"/>
                <a:gd name="connsiteY22-5176" fmla="*/ 110666 h 2340724"/>
                <a:gd name="connsiteX23-5177" fmla="*/ 1298939 w 1401727"/>
                <a:gd name="connsiteY23-5178" fmla="*/ 41565 h 2340724"/>
                <a:gd name="connsiteX24-5179" fmla="*/ 1401727 w 1401727"/>
                <a:gd name="connsiteY24-5180" fmla="*/ 0 h 2340724"/>
                <a:gd name="connsiteX25-5181" fmla="*/ 1357567 w 1401727"/>
                <a:gd name="connsiteY25-5182" fmla="*/ 347518 h 2340724"/>
                <a:gd name="connsiteX26-5183" fmla="*/ 973608 w 1401727"/>
                <a:gd name="connsiteY26-5184" fmla="*/ 1912663 h 2340724"/>
                <a:gd name="connsiteX27-5185" fmla="*/ 272039 w 1401727"/>
                <a:gd name="connsiteY27-5186" fmla="*/ 2340724 h 2340724"/>
                <a:gd name="connsiteX28-5187" fmla="*/ 119183 w 1401727"/>
                <a:gd name="connsiteY28-5188" fmla="*/ 2321010 h 2340724"/>
                <a:gd name="connsiteX29-5189" fmla="*/ 219640 w 1401727"/>
                <a:gd name="connsiteY29-5190" fmla="*/ 2106480 h 2340724"/>
                <a:gd name="connsiteX30-5191" fmla="*/ 349797 w 1401727"/>
                <a:gd name="connsiteY30-5192" fmla="*/ 1793327 h 2340724"/>
                <a:gd name="connsiteX31-5193" fmla="*/ 202120 w 1401727"/>
                <a:gd name="connsiteY31-5194" fmla="*/ 2081671 h 2340724"/>
                <a:gd name="connsiteX32-5195" fmla="*/ 101973 w 1401727"/>
                <a:gd name="connsiteY32-5196" fmla="*/ 2316936 h 2340724"/>
                <a:gd name="connsiteX33-5197" fmla="*/ 0 w 1401727"/>
                <a:gd name="connsiteY33-5198" fmla="*/ 2307075 h 2340724"/>
                <a:gd name="connsiteX0-5199" fmla="*/ 0 w 1404351"/>
                <a:gd name="connsiteY0-5200" fmla="*/ 2305359 h 2339008"/>
                <a:gd name="connsiteX1-5201" fmla="*/ 229985 w 1404351"/>
                <a:gd name="connsiteY1-5202" fmla="*/ 1338520 h 2339008"/>
                <a:gd name="connsiteX2-5203" fmla="*/ 249152 w 1404351"/>
                <a:gd name="connsiteY2-5204" fmla="*/ 1629262 h 2339008"/>
                <a:gd name="connsiteX3-5205" fmla="*/ 265108 w 1404351"/>
                <a:gd name="connsiteY3-5206" fmla="*/ 1445678 h 2339008"/>
                <a:gd name="connsiteX4-5207" fmla="*/ 257305 w 1404351"/>
                <a:gd name="connsiteY4-5208" fmla="*/ 1340993 h 2339008"/>
                <a:gd name="connsiteX5-5209" fmla="*/ 239551 w 1404351"/>
                <a:gd name="connsiteY5-5210" fmla="*/ 1300634 h 2339008"/>
                <a:gd name="connsiteX6-5211" fmla="*/ 390223 w 1404351"/>
                <a:gd name="connsiteY6-5212" fmla="*/ 665579 h 2339008"/>
                <a:gd name="connsiteX7-5213" fmla="*/ 430836 w 1404351"/>
                <a:gd name="connsiteY7-5214" fmla="*/ 704536 h 2339008"/>
                <a:gd name="connsiteX8-5215" fmla="*/ 449847 w 1404351"/>
                <a:gd name="connsiteY8-5216" fmla="*/ 901491 h 2339008"/>
                <a:gd name="connsiteX9-5217" fmla="*/ 449733 w 1404351"/>
                <a:gd name="connsiteY9-5218" fmla="*/ 970032 h 2339008"/>
                <a:gd name="connsiteX10-5219" fmla="*/ 422828 w 1404351"/>
                <a:gd name="connsiteY10-5220" fmla="*/ 1187661 h 2339008"/>
                <a:gd name="connsiteX11-5221" fmla="*/ 348614 w 1404351"/>
                <a:gd name="connsiteY11-5222" fmla="*/ 1710311 h 2339008"/>
                <a:gd name="connsiteX12-5223" fmla="*/ 396264 w 1404351"/>
                <a:gd name="connsiteY12-5224" fmla="*/ 1477919 h 2339008"/>
                <a:gd name="connsiteX13-5225" fmla="*/ 443662 w 1404351"/>
                <a:gd name="connsiteY13-5226" fmla="*/ 1543732 h 2339008"/>
                <a:gd name="connsiteX14-5227" fmla="*/ 565005 w 1404351"/>
                <a:gd name="connsiteY14-5228" fmla="*/ 1587155 h 2339008"/>
                <a:gd name="connsiteX15-5229" fmla="*/ 721900 w 1404351"/>
                <a:gd name="connsiteY15-5230" fmla="*/ 1578939 h 2339008"/>
                <a:gd name="connsiteX16-5231" fmla="*/ 758632 w 1404351"/>
                <a:gd name="connsiteY16-5232" fmla="*/ 1609462 h 2339008"/>
                <a:gd name="connsiteX17-5233" fmla="*/ 606170 w 1404351"/>
                <a:gd name="connsiteY17-5234" fmla="*/ 1890569 h 2339008"/>
                <a:gd name="connsiteX18-5235" fmla="*/ 760532 w 1404351"/>
                <a:gd name="connsiteY18-5236" fmla="*/ 1609652 h 2339008"/>
                <a:gd name="connsiteX19-5237" fmla="*/ 855470 w 1404351"/>
                <a:gd name="connsiteY19-5238" fmla="*/ 1760423 h 2339008"/>
                <a:gd name="connsiteX20-5239" fmla="*/ 1087226 w 1404351"/>
                <a:gd name="connsiteY20-5240" fmla="*/ 1066154 h 2339008"/>
                <a:gd name="connsiteX21-5241" fmla="*/ 1262000 w 1404351"/>
                <a:gd name="connsiteY21-5242" fmla="*/ 591933 h 2339008"/>
                <a:gd name="connsiteX22-5243" fmla="*/ 1222546 w 1404351"/>
                <a:gd name="connsiteY22-5244" fmla="*/ 108950 h 2339008"/>
                <a:gd name="connsiteX23-5245" fmla="*/ 1298939 w 1404351"/>
                <a:gd name="connsiteY23-5246" fmla="*/ 39849 h 2339008"/>
                <a:gd name="connsiteX24-5247" fmla="*/ 1404351 w 1404351"/>
                <a:gd name="connsiteY24-5248" fmla="*/ 0 h 2339008"/>
                <a:gd name="connsiteX25-5249" fmla="*/ 1357567 w 1404351"/>
                <a:gd name="connsiteY25-5250" fmla="*/ 345802 h 2339008"/>
                <a:gd name="connsiteX26-5251" fmla="*/ 973608 w 1404351"/>
                <a:gd name="connsiteY26-5252" fmla="*/ 1910947 h 2339008"/>
                <a:gd name="connsiteX27-5253" fmla="*/ 272039 w 1404351"/>
                <a:gd name="connsiteY27-5254" fmla="*/ 2339008 h 2339008"/>
                <a:gd name="connsiteX28-5255" fmla="*/ 119183 w 1404351"/>
                <a:gd name="connsiteY28-5256" fmla="*/ 2319294 h 2339008"/>
                <a:gd name="connsiteX29-5257" fmla="*/ 219640 w 1404351"/>
                <a:gd name="connsiteY29-5258" fmla="*/ 2104764 h 2339008"/>
                <a:gd name="connsiteX30-5259" fmla="*/ 349797 w 1404351"/>
                <a:gd name="connsiteY30-5260" fmla="*/ 1791611 h 2339008"/>
                <a:gd name="connsiteX31-5261" fmla="*/ 202120 w 1404351"/>
                <a:gd name="connsiteY31-5262" fmla="*/ 2079955 h 2339008"/>
                <a:gd name="connsiteX32-5263" fmla="*/ 101973 w 1404351"/>
                <a:gd name="connsiteY32-5264" fmla="*/ 2315220 h 2339008"/>
                <a:gd name="connsiteX33-5265" fmla="*/ 0 w 1404351"/>
                <a:gd name="connsiteY33-5266" fmla="*/ 2305359 h 2339008"/>
                <a:gd name="connsiteX0-5267" fmla="*/ 0 w 1404351"/>
                <a:gd name="connsiteY0-5268" fmla="*/ 2305359 h 2339008"/>
                <a:gd name="connsiteX1-5269" fmla="*/ 229985 w 1404351"/>
                <a:gd name="connsiteY1-5270" fmla="*/ 1338520 h 2339008"/>
                <a:gd name="connsiteX2-5271" fmla="*/ 249152 w 1404351"/>
                <a:gd name="connsiteY2-5272" fmla="*/ 1629262 h 2339008"/>
                <a:gd name="connsiteX3-5273" fmla="*/ 265108 w 1404351"/>
                <a:gd name="connsiteY3-5274" fmla="*/ 1445678 h 2339008"/>
                <a:gd name="connsiteX4-5275" fmla="*/ 257305 w 1404351"/>
                <a:gd name="connsiteY4-5276" fmla="*/ 1340993 h 2339008"/>
                <a:gd name="connsiteX5-5277" fmla="*/ 239551 w 1404351"/>
                <a:gd name="connsiteY5-5278" fmla="*/ 1300634 h 2339008"/>
                <a:gd name="connsiteX6-5279" fmla="*/ 390223 w 1404351"/>
                <a:gd name="connsiteY6-5280" fmla="*/ 665579 h 2339008"/>
                <a:gd name="connsiteX7-5281" fmla="*/ 430836 w 1404351"/>
                <a:gd name="connsiteY7-5282" fmla="*/ 704536 h 2339008"/>
                <a:gd name="connsiteX8-5283" fmla="*/ 449847 w 1404351"/>
                <a:gd name="connsiteY8-5284" fmla="*/ 901491 h 2339008"/>
                <a:gd name="connsiteX9-5285" fmla="*/ 449733 w 1404351"/>
                <a:gd name="connsiteY9-5286" fmla="*/ 970032 h 2339008"/>
                <a:gd name="connsiteX10-5287" fmla="*/ 422828 w 1404351"/>
                <a:gd name="connsiteY10-5288" fmla="*/ 1187661 h 2339008"/>
                <a:gd name="connsiteX11-5289" fmla="*/ 348614 w 1404351"/>
                <a:gd name="connsiteY11-5290" fmla="*/ 1710311 h 2339008"/>
                <a:gd name="connsiteX12-5291" fmla="*/ 396264 w 1404351"/>
                <a:gd name="connsiteY12-5292" fmla="*/ 1477919 h 2339008"/>
                <a:gd name="connsiteX13-5293" fmla="*/ 443662 w 1404351"/>
                <a:gd name="connsiteY13-5294" fmla="*/ 1543732 h 2339008"/>
                <a:gd name="connsiteX14-5295" fmla="*/ 565005 w 1404351"/>
                <a:gd name="connsiteY14-5296" fmla="*/ 1587155 h 2339008"/>
                <a:gd name="connsiteX15-5297" fmla="*/ 721900 w 1404351"/>
                <a:gd name="connsiteY15-5298" fmla="*/ 1578939 h 2339008"/>
                <a:gd name="connsiteX16-5299" fmla="*/ 758632 w 1404351"/>
                <a:gd name="connsiteY16-5300" fmla="*/ 1609462 h 2339008"/>
                <a:gd name="connsiteX17-5301" fmla="*/ 606170 w 1404351"/>
                <a:gd name="connsiteY17-5302" fmla="*/ 1890569 h 2339008"/>
                <a:gd name="connsiteX18-5303" fmla="*/ 760532 w 1404351"/>
                <a:gd name="connsiteY18-5304" fmla="*/ 1609652 h 2339008"/>
                <a:gd name="connsiteX19-5305" fmla="*/ 855470 w 1404351"/>
                <a:gd name="connsiteY19-5306" fmla="*/ 1760423 h 2339008"/>
                <a:gd name="connsiteX20-5307" fmla="*/ 1087226 w 1404351"/>
                <a:gd name="connsiteY20-5308" fmla="*/ 1066154 h 2339008"/>
                <a:gd name="connsiteX21-5309" fmla="*/ 1262000 w 1404351"/>
                <a:gd name="connsiteY21-5310" fmla="*/ 591933 h 2339008"/>
                <a:gd name="connsiteX22-5311" fmla="*/ 1253180 w 1404351"/>
                <a:gd name="connsiteY22-5312" fmla="*/ 350049 h 2339008"/>
                <a:gd name="connsiteX23-5313" fmla="*/ 1222546 w 1404351"/>
                <a:gd name="connsiteY23-5314" fmla="*/ 108950 h 2339008"/>
                <a:gd name="connsiteX24-5315" fmla="*/ 1298939 w 1404351"/>
                <a:gd name="connsiteY24-5316" fmla="*/ 39849 h 2339008"/>
                <a:gd name="connsiteX25-5317" fmla="*/ 1404351 w 1404351"/>
                <a:gd name="connsiteY25-5318" fmla="*/ 0 h 2339008"/>
                <a:gd name="connsiteX26-5319" fmla="*/ 1357567 w 1404351"/>
                <a:gd name="connsiteY26-5320" fmla="*/ 345802 h 2339008"/>
                <a:gd name="connsiteX27-5321" fmla="*/ 973608 w 1404351"/>
                <a:gd name="connsiteY27-5322" fmla="*/ 1910947 h 2339008"/>
                <a:gd name="connsiteX28-5323" fmla="*/ 272039 w 1404351"/>
                <a:gd name="connsiteY28-5324" fmla="*/ 2339008 h 2339008"/>
                <a:gd name="connsiteX29-5325" fmla="*/ 119183 w 1404351"/>
                <a:gd name="connsiteY29-5326" fmla="*/ 2319294 h 2339008"/>
                <a:gd name="connsiteX30-5327" fmla="*/ 219640 w 1404351"/>
                <a:gd name="connsiteY30-5328" fmla="*/ 2104764 h 2339008"/>
                <a:gd name="connsiteX31-5329" fmla="*/ 349797 w 1404351"/>
                <a:gd name="connsiteY31-5330" fmla="*/ 1791611 h 2339008"/>
                <a:gd name="connsiteX32-5331" fmla="*/ 202120 w 1404351"/>
                <a:gd name="connsiteY32-5332" fmla="*/ 2079955 h 2339008"/>
                <a:gd name="connsiteX33-5333" fmla="*/ 101973 w 1404351"/>
                <a:gd name="connsiteY33-5334" fmla="*/ 2315220 h 2339008"/>
                <a:gd name="connsiteX34" fmla="*/ 0 w 1404351"/>
                <a:gd name="connsiteY34" fmla="*/ 2305359 h 2339008"/>
                <a:gd name="connsiteX0-5335" fmla="*/ 0 w 1404351"/>
                <a:gd name="connsiteY0-5336" fmla="*/ 2305359 h 2339008"/>
                <a:gd name="connsiteX1-5337" fmla="*/ 229985 w 1404351"/>
                <a:gd name="connsiteY1-5338" fmla="*/ 1338520 h 2339008"/>
                <a:gd name="connsiteX2-5339" fmla="*/ 249152 w 1404351"/>
                <a:gd name="connsiteY2-5340" fmla="*/ 1629262 h 2339008"/>
                <a:gd name="connsiteX3-5341" fmla="*/ 265108 w 1404351"/>
                <a:gd name="connsiteY3-5342" fmla="*/ 1445678 h 2339008"/>
                <a:gd name="connsiteX4-5343" fmla="*/ 257305 w 1404351"/>
                <a:gd name="connsiteY4-5344" fmla="*/ 1340993 h 2339008"/>
                <a:gd name="connsiteX5-5345" fmla="*/ 239551 w 1404351"/>
                <a:gd name="connsiteY5-5346" fmla="*/ 1300634 h 2339008"/>
                <a:gd name="connsiteX6-5347" fmla="*/ 390223 w 1404351"/>
                <a:gd name="connsiteY6-5348" fmla="*/ 665579 h 2339008"/>
                <a:gd name="connsiteX7-5349" fmla="*/ 430836 w 1404351"/>
                <a:gd name="connsiteY7-5350" fmla="*/ 704536 h 2339008"/>
                <a:gd name="connsiteX8-5351" fmla="*/ 449847 w 1404351"/>
                <a:gd name="connsiteY8-5352" fmla="*/ 901491 h 2339008"/>
                <a:gd name="connsiteX9-5353" fmla="*/ 449733 w 1404351"/>
                <a:gd name="connsiteY9-5354" fmla="*/ 970032 h 2339008"/>
                <a:gd name="connsiteX10-5355" fmla="*/ 422828 w 1404351"/>
                <a:gd name="connsiteY10-5356" fmla="*/ 1187661 h 2339008"/>
                <a:gd name="connsiteX11-5357" fmla="*/ 348614 w 1404351"/>
                <a:gd name="connsiteY11-5358" fmla="*/ 1710311 h 2339008"/>
                <a:gd name="connsiteX12-5359" fmla="*/ 396264 w 1404351"/>
                <a:gd name="connsiteY12-5360" fmla="*/ 1477919 h 2339008"/>
                <a:gd name="connsiteX13-5361" fmla="*/ 443662 w 1404351"/>
                <a:gd name="connsiteY13-5362" fmla="*/ 1543732 h 2339008"/>
                <a:gd name="connsiteX14-5363" fmla="*/ 565005 w 1404351"/>
                <a:gd name="connsiteY14-5364" fmla="*/ 1587155 h 2339008"/>
                <a:gd name="connsiteX15-5365" fmla="*/ 721900 w 1404351"/>
                <a:gd name="connsiteY15-5366" fmla="*/ 1578939 h 2339008"/>
                <a:gd name="connsiteX16-5367" fmla="*/ 758632 w 1404351"/>
                <a:gd name="connsiteY16-5368" fmla="*/ 1609462 h 2339008"/>
                <a:gd name="connsiteX17-5369" fmla="*/ 606170 w 1404351"/>
                <a:gd name="connsiteY17-5370" fmla="*/ 1890569 h 2339008"/>
                <a:gd name="connsiteX18-5371" fmla="*/ 760532 w 1404351"/>
                <a:gd name="connsiteY18-5372" fmla="*/ 1609652 h 2339008"/>
                <a:gd name="connsiteX19-5373" fmla="*/ 855470 w 1404351"/>
                <a:gd name="connsiteY19-5374" fmla="*/ 1760423 h 2339008"/>
                <a:gd name="connsiteX20-5375" fmla="*/ 1087226 w 1404351"/>
                <a:gd name="connsiteY20-5376" fmla="*/ 1066154 h 2339008"/>
                <a:gd name="connsiteX21-5377" fmla="*/ 1262000 w 1404351"/>
                <a:gd name="connsiteY21-5378" fmla="*/ 591933 h 2339008"/>
                <a:gd name="connsiteX22-5379" fmla="*/ 1160283 w 1404351"/>
                <a:gd name="connsiteY22-5380" fmla="*/ 531540 h 2339008"/>
                <a:gd name="connsiteX23-5381" fmla="*/ 1222546 w 1404351"/>
                <a:gd name="connsiteY23-5382" fmla="*/ 108950 h 2339008"/>
                <a:gd name="connsiteX24-5383" fmla="*/ 1298939 w 1404351"/>
                <a:gd name="connsiteY24-5384" fmla="*/ 39849 h 2339008"/>
                <a:gd name="connsiteX25-5385" fmla="*/ 1404351 w 1404351"/>
                <a:gd name="connsiteY25-5386" fmla="*/ 0 h 2339008"/>
                <a:gd name="connsiteX26-5387" fmla="*/ 1357567 w 1404351"/>
                <a:gd name="connsiteY26-5388" fmla="*/ 345802 h 2339008"/>
                <a:gd name="connsiteX27-5389" fmla="*/ 973608 w 1404351"/>
                <a:gd name="connsiteY27-5390" fmla="*/ 1910947 h 2339008"/>
                <a:gd name="connsiteX28-5391" fmla="*/ 272039 w 1404351"/>
                <a:gd name="connsiteY28-5392" fmla="*/ 2339008 h 2339008"/>
                <a:gd name="connsiteX29-5393" fmla="*/ 119183 w 1404351"/>
                <a:gd name="connsiteY29-5394" fmla="*/ 2319294 h 2339008"/>
                <a:gd name="connsiteX30-5395" fmla="*/ 219640 w 1404351"/>
                <a:gd name="connsiteY30-5396" fmla="*/ 2104764 h 2339008"/>
                <a:gd name="connsiteX31-5397" fmla="*/ 349797 w 1404351"/>
                <a:gd name="connsiteY31-5398" fmla="*/ 1791611 h 2339008"/>
                <a:gd name="connsiteX32-5399" fmla="*/ 202120 w 1404351"/>
                <a:gd name="connsiteY32-5400" fmla="*/ 2079955 h 2339008"/>
                <a:gd name="connsiteX33-5401" fmla="*/ 101973 w 1404351"/>
                <a:gd name="connsiteY33-5402" fmla="*/ 2315220 h 2339008"/>
                <a:gd name="connsiteX34-5403" fmla="*/ 0 w 1404351"/>
                <a:gd name="connsiteY34-5404" fmla="*/ 2305359 h 2339008"/>
                <a:gd name="connsiteX0-5405" fmla="*/ 0 w 1404351"/>
                <a:gd name="connsiteY0-5406" fmla="*/ 2305359 h 2339008"/>
                <a:gd name="connsiteX1-5407" fmla="*/ 229985 w 1404351"/>
                <a:gd name="connsiteY1-5408" fmla="*/ 1338520 h 2339008"/>
                <a:gd name="connsiteX2-5409" fmla="*/ 249152 w 1404351"/>
                <a:gd name="connsiteY2-5410" fmla="*/ 1629262 h 2339008"/>
                <a:gd name="connsiteX3-5411" fmla="*/ 265108 w 1404351"/>
                <a:gd name="connsiteY3-5412" fmla="*/ 1445678 h 2339008"/>
                <a:gd name="connsiteX4-5413" fmla="*/ 257305 w 1404351"/>
                <a:gd name="connsiteY4-5414" fmla="*/ 1340993 h 2339008"/>
                <a:gd name="connsiteX5-5415" fmla="*/ 239551 w 1404351"/>
                <a:gd name="connsiteY5-5416" fmla="*/ 1300634 h 2339008"/>
                <a:gd name="connsiteX6-5417" fmla="*/ 390223 w 1404351"/>
                <a:gd name="connsiteY6-5418" fmla="*/ 665579 h 2339008"/>
                <a:gd name="connsiteX7-5419" fmla="*/ 430836 w 1404351"/>
                <a:gd name="connsiteY7-5420" fmla="*/ 704536 h 2339008"/>
                <a:gd name="connsiteX8-5421" fmla="*/ 449847 w 1404351"/>
                <a:gd name="connsiteY8-5422" fmla="*/ 901491 h 2339008"/>
                <a:gd name="connsiteX9-5423" fmla="*/ 449733 w 1404351"/>
                <a:gd name="connsiteY9-5424" fmla="*/ 970032 h 2339008"/>
                <a:gd name="connsiteX10-5425" fmla="*/ 422828 w 1404351"/>
                <a:gd name="connsiteY10-5426" fmla="*/ 1187661 h 2339008"/>
                <a:gd name="connsiteX11-5427" fmla="*/ 348614 w 1404351"/>
                <a:gd name="connsiteY11-5428" fmla="*/ 1710311 h 2339008"/>
                <a:gd name="connsiteX12-5429" fmla="*/ 396264 w 1404351"/>
                <a:gd name="connsiteY12-5430" fmla="*/ 1477919 h 2339008"/>
                <a:gd name="connsiteX13-5431" fmla="*/ 443662 w 1404351"/>
                <a:gd name="connsiteY13-5432" fmla="*/ 1543732 h 2339008"/>
                <a:gd name="connsiteX14-5433" fmla="*/ 565005 w 1404351"/>
                <a:gd name="connsiteY14-5434" fmla="*/ 1587155 h 2339008"/>
                <a:gd name="connsiteX15-5435" fmla="*/ 721900 w 1404351"/>
                <a:gd name="connsiteY15-5436" fmla="*/ 1578939 h 2339008"/>
                <a:gd name="connsiteX16-5437" fmla="*/ 758632 w 1404351"/>
                <a:gd name="connsiteY16-5438" fmla="*/ 1609462 h 2339008"/>
                <a:gd name="connsiteX17-5439" fmla="*/ 606170 w 1404351"/>
                <a:gd name="connsiteY17-5440" fmla="*/ 1890569 h 2339008"/>
                <a:gd name="connsiteX18-5441" fmla="*/ 760532 w 1404351"/>
                <a:gd name="connsiteY18-5442" fmla="*/ 1609652 h 2339008"/>
                <a:gd name="connsiteX19-5443" fmla="*/ 855470 w 1404351"/>
                <a:gd name="connsiteY19-5444" fmla="*/ 1760423 h 2339008"/>
                <a:gd name="connsiteX20-5445" fmla="*/ 1087226 w 1404351"/>
                <a:gd name="connsiteY20-5446" fmla="*/ 1066154 h 2339008"/>
                <a:gd name="connsiteX21-5447" fmla="*/ 1262000 w 1404351"/>
                <a:gd name="connsiteY21-5448" fmla="*/ 591933 h 2339008"/>
                <a:gd name="connsiteX22-5449" fmla="*/ 1160283 w 1404351"/>
                <a:gd name="connsiteY22-5450" fmla="*/ 531540 h 2339008"/>
                <a:gd name="connsiteX23-5451" fmla="*/ 1222546 w 1404351"/>
                <a:gd name="connsiteY23-5452" fmla="*/ 108950 h 2339008"/>
                <a:gd name="connsiteX24-5453" fmla="*/ 1298939 w 1404351"/>
                <a:gd name="connsiteY24-5454" fmla="*/ 39849 h 2339008"/>
                <a:gd name="connsiteX25-5455" fmla="*/ 1404351 w 1404351"/>
                <a:gd name="connsiteY25-5456" fmla="*/ 0 h 2339008"/>
                <a:gd name="connsiteX26-5457" fmla="*/ 1357567 w 1404351"/>
                <a:gd name="connsiteY26-5458" fmla="*/ 345802 h 2339008"/>
                <a:gd name="connsiteX27-5459" fmla="*/ 973608 w 1404351"/>
                <a:gd name="connsiteY27-5460" fmla="*/ 1910947 h 2339008"/>
                <a:gd name="connsiteX28-5461" fmla="*/ 272039 w 1404351"/>
                <a:gd name="connsiteY28-5462" fmla="*/ 2339008 h 2339008"/>
                <a:gd name="connsiteX29-5463" fmla="*/ 119183 w 1404351"/>
                <a:gd name="connsiteY29-5464" fmla="*/ 2319294 h 2339008"/>
                <a:gd name="connsiteX30-5465" fmla="*/ 219640 w 1404351"/>
                <a:gd name="connsiteY30-5466" fmla="*/ 2104764 h 2339008"/>
                <a:gd name="connsiteX31-5467" fmla="*/ 349797 w 1404351"/>
                <a:gd name="connsiteY31-5468" fmla="*/ 1791611 h 2339008"/>
                <a:gd name="connsiteX32-5469" fmla="*/ 202120 w 1404351"/>
                <a:gd name="connsiteY32-5470" fmla="*/ 2079955 h 2339008"/>
                <a:gd name="connsiteX33-5471" fmla="*/ 101973 w 1404351"/>
                <a:gd name="connsiteY33-5472" fmla="*/ 2315220 h 2339008"/>
                <a:gd name="connsiteX34-5473" fmla="*/ 0 w 1404351"/>
                <a:gd name="connsiteY34-5474" fmla="*/ 2305359 h 2339008"/>
                <a:gd name="connsiteX0-5475" fmla="*/ 0 w 1404351"/>
                <a:gd name="connsiteY0-5476" fmla="*/ 2305359 h 2339008"/>
                <a:gd name="connsiteX1-5477" fmla="*/ 229985 w 1404351"/>
                <a:gd name="connsiteY1-5478" fmla="*/ 1338520 h 2339008"/>
                <a:gd name="connsiteX2-5479" fmla="*/ 249152 w 1404351"/>
                <a:gd name="connsiteY2-5480" fmla="*/ 1629262 h 2339008"/>
                <a:gd name="connsiteX3-5481" fmla="*/ 265108 w 1404351"/>
                <a:gd name="connsiteY3-5482" fmla="*/ 1445678 h 2339008"/>
                <a:gd name="connsiteX4-5483" fmla="*/ 257305 w 1404351"/>
                <a:gd name="connsiteY4-5484" fmla="*/ 1340993 h 2339008"/>
                <a:gd name="connsiteX5-5485" fmla="*/ 239551 w 1404351"/>
                <a:gd name="connsiteY5-5486" fmla="*/ 1300634 h 2339008"/>
                <a:gd name="connsiteX6-5487" fmla="*/ 390223 w 1404351"/>
                <a:gd name="connsiteY6-5488" fmla="*/ 665579 h 2339008"/>
                <a:gd name="connsiteX7-5489" fmla="*/ 430836 w 1404351"/>
                <a:gd name="connsiteY7-5490" fmla="*/ 704536 h 2339008"/>
                <a:gd name="connsiteX8-5491" fmla="*/ 449847 w 1404351"/>
                <a:gd name="connsiteY8-5492" fmla="*/ 901491 h 2339008"/>
                <a:gd name="connsiteX9-5493" fmla="*/ 449733 w 1404351"/>
                <a:gd name="connsiteY9-5494" fmla="*/ 970032 h 2339008"/>
                <a:gd name="connsiteX10-5495" fmla="*/ 422828 w 1404351"/>
                <a:gd name="connsiteY10-5496" fmla="*/ 1187661 h 2339008"/>
                <a:gd name="connsiteX11-5497" fmla="*/ 348614 w 1404351"/>
                <a:gd name="connsiteY11-5498" fmla="*/ 1710311 h 2339008"/>
                <a:gd name="connsiteX12-5499" fmla="*/ 396264 w 1404351"/>
                <a:gd name="connsiteY12-5500" fmla="*/ 1477919 h 2339008"/>
                <a:gd name="connsiteX13-5501" fmla="*/ 443662 w 1404351"/>
                <a:gd name="connsiteY13-5502" fmla="*/ 1543732 h 2339008"/>
                <a:gd name="connsiteX14-5503" fmla="*/ 565005 w 1404351"/>
                <a:gd name="connsiteY14-5504" fmla="*/ 1587155 h 2339008"/>
                <a:gd name="connsiteX15-5505" fmla="*/ 721900 w 1404351"/>
                <a:gd name="connsiteY15-5506" fmla="*/ 1578939 h 2339008"/>
                <a:gd name="connsiteX16-5507" fmla="*/ 758632 w 1404351"/>
                <a:gd name="connsiteY16-5508" fmla="*/ 1609462 h 2339008"/>
                <a:gd name="connsiteX17-5509" fmla="*/ 606170 w 1404351"/>
                <a:gd name="connsiteY17-5510" fmla="*/ 1890569 h 2339008"/>
                <a:gd name="connsiteX18-5511" fmla="*/ 760532 w 1404351"/>
                <a:gd name="connsiteY18-5512" fmla="*/ 1609652 h 2339008"/>
                <a:gd name="connsiteX19-5513" fmla="*/ 855470 w 1404351"/>
                <a:gd name="connsiteY19-5514" fmla="*/ 1760423 h 2339008"/>
                <a:gd name="connsiteX20-5515" fmla="*/ 1087226 w 1404351"/>
                <a:gd name="connsiteY20-5516" fmla="*/ 1066154 h 2339008"/>
                <a:gd name="connsiteX21-5517" fmla="*/ 1262000 w 1404351"/>
                <a:gd name="connsiteY21-5518" fmla="*/ 591933 h 2339008"/>
                <a:gd name="connsiteX22-5519" fmla="*/ 1158128 w 1404351"/>
                <a:gd name="connsiteY22-5520" fmla="*/ 595833 h 2339008"/>
                <a:gd name="connsiteX23-5521" fmla="*/ 1222546 w 1404351"/>
                <a:gd name="connsiteY23-5522" fmla="*/ 108950 h 2339008"/>
                <a:gd name="connsiteX24-5523" fmla="*/ 1298939 w 1404351"/>
                <a:gd name="connsiteY24-5524" fmla="*/ 39849 h 2339008"/>
                <a:gd name="connsiteX25-5525" fmla="*/ 1404351 w 1404351"/>
                <a:gd name="connsiteY25-5526" fmla="*/ 0 h 2339008"/>
                <a:gd name="connsiteX26-5527" fmla="*/ 1357567 w 1404351"/>
                <a:gd name="connsiteY26-5528" fmla="*/ 345802 h 2339008"/>
                <a:gd name="connsiteX27-5529" fmla="*/ 973608 w 1404351"/>
                <a:gd name="connsiteY27-5530" fmla="*/ 1910947 h 2339008"/>
                <a:gd name="connsiteX28-5531" fmla="*/ 272039 w 1404351"/>
                <a:gd name="connsiteY28-5532" fmla="*/ 2339008 h 2339008"/>
                <a:gd name="connsiteX29-5533" fmla="*/ 119183 w 1404351"/>
                <a:gd name="connsiteY29-5534" fmla="*/ 2319294 h 2339008"/>
                <a:gd name="connsiteX30-5535" fmla="*/ 219640 w 1404351"/>
                <a:gd name="connsiteY30-5536" fmla="*/ 2104764 h 2339008"/>
                <a:gd name="connsiteX31-5537" fmla="*/ 349797 w 1404351"/>
                <a:gd name="connsiteY31-5538" fmla="*/ 1791611 h 2339008"/>
                <a:gd name="connsiteX32-5539" fmla="*/ 202120 w 1404351"/>
                <a:gd name="connsiteY32-5540" fmla="*/ 2079955 h 2339008"/>
                <a:gd name="connsiteX33-5541" fmla="*/ 101973 w 1404351"/>
                <a:gd name="connsiteY33-5542" fmla="*/ 2315220 h 2339008"/>
                <a:gd name="connsiteX34-5543" fmla="*/ 0 w 1404351"/>
                <a:gd name="connsiteY34-5544" fmla="*/ 2305359 h 2339008"/>
                <a:gd name="connsiteX0-5545" fmla="*/ 0 w 1404351"/>
                <a:gd name="connsiteY0-5546" fmla="*/ 2305359 h 2339008"/>
                <a:gd name="connsiteX1-5547" fmla="*/ 229985 w 1404351"/>
                <a:gd name="connsiteY1-5548" fmla="*/ 1338520 h 2339008"/>
                <a:gd name="connsiteX2-5549" fmla="*/ 249152 w 1404351"/>
                <a:gd name="connsiteY2-5550" fmla="*/ 1629262 h 2339008"/>
                <a:gd name="connsiteX3-5551" fmla="*/ 265108 w 1404351"/>
                <a:gd name="connsiteY3-5552" fmla="*/ 1445678 h 2339008"/>
                <a:gd name="connsiteX4-5553" fmla="*/ 257305 w 1404351"/>
                <a:gd name="connsiteY4-5554" fmla="*/ 1340993 h 2339008"/>
                <a:gd name="connsiteX5-5555" fmla="*/ 239551 w 1404351"/>
                <a:gd name="connsiteY5-5556" fmla="*/ 1300634 h 2339008"/>
                <a:gd name="connsiteX6-5557" fmla="*/ 390223 w 1404351"/>
                <a:gd name="connsiteY6-5558" fmla="*/ 665579 h 2339008"/>
                <a:gd name="connsiteX7-5559" fmla="*/ 430836 w 1404351"/>
                <a:gd name="connsiteY7-5560" fmla="*/ 704536 h 2339008"/>
                <a:gd name="connsiteX8-5561" fmla="*/ 449847 w 1404351"/>
                <a:gd name="connsiteY8-5562" fmla="*/ 901491 h 2339008"/>
                <a:gd name="connsiteX9-5563" fmla="*/ 449733 w 1404351"/>
                <a:gd name="connsiteY9-5564" fmla="*/ 970032 h 2339008"/>
                <a:gd name="connsiteX10-5565" fmla="*/ 422828 w 1404351"/>
                <a:gd name="connsiteY10-5566" fmla="*/ 1187661 h 2339008"/>
                <a:gd name="connsiteX11-5567" fmla="*/ 348614 w 1404351"/>
                <a:gd name="connsiteY11-5568" fmla="*/ 1710311 h 2339008"/>
                <a:gd name="connsiteX12-5569" fmla="*/ 396264 w 1404351"/>
                <a:gd name="connsiteY12-5570" fmla="*/ 1477919 h 2339008"/>
                <a:gd name="connsiteX13-5571" fmla="*/ 443662 w 1404351"/>
                <a:gd name="connsiteY13-5572" fmla="*/ 1543732 h 2339008"/>
                <a:gd name="connsiteX14-5573" fmla="*/ 565005 w 1404351"/>
                <a:gd name="connsiteY14-5574" fmla="*/ 1587155 h 2339008"/>
                <a:gd name="connsiteX15-5575" fmla="*/ 721900 w 1404351"/>
                <a:gd name="connsiteY15-5576" fmla="*/ 1578939 h 2339008"/>
                <a:gd name="connsiteX16-5577" fmla="*/ 758632 w 1404351"/>
                <a:gd name="connsiteY16-5578" fmla="*/ 1609462 h 2339008"/>
                <a:gd name="connsiteX17-5579" fmla="*/ 606170 w 1404351"/>
                <a:gd name="connsiteY17-5580" fmla="*/ 1890569 h 2339008"/>
                <a:gd name="connsiteX18-5581" fmla="*/ 760532 w 1404351"/>
                <a:gd name="connsiteY18-5582" fmla="*/ 1609652 h 2339008"/>
                <a:gd name="connsiteX19-5583" fmla="*/ 855470 w 1404351"/>
                <a:gd name="connsiteY19-5584" fmla="*/ 1760423 h 2339008"/>
                <a:gd name="connsiteX20-5585" fmla="*/ 1087226 w 1404351"/>
                <a:gd name="connsiteY20-5586" fmla="*/ 1066154 h 2339008"/>
                <a:gd name="connsiteX21-5587" fmla="*/ 1262000 w 1404351"/>
                <a:gd name="connsiteY21-5588" fmla="*/ 591933 h 2339008"/>
                <a:gd name="connsiteX22-5589" fmla="*/ 1211886 w 1404351"/>
                <a:gd name="connsiteY22-5590" fmla="*/ 542032 h 2339008"/>
                <a:gd name="connsiteX23-5591" fmla="*/ 1158128 w 1404351"/>
                <a:gd name="connsiteY23-5592" fmla="*/ 595833 h 2339008"/>
                <a:gd name="connsiteX24-5593" fmla="*/ 1222546 w 1404351"/>
                <a:gd name="connsiteY24-5594" fmla="*/ 108950 h 2339008"/>
                <a:gd name="connsiteX25-5595" fmla="*/ 1298939 w 1404351"/>
                <a:gd name="connsiteY25-5596" fmla="*/ 39849 h 2339008"/>
                <a:gd name="connsiteX26-5597" fmla="*/ 1404351 w 1404351"/>
                <a:gd name="connsiteY26-5598" fmla="*/ 0 h 2339008"/>
                <a:gd name="connsiteX27-5599" fmla="*/ 1357567 w 1404351"/>
                <a:gd name="connsiteY27-5600" fmla="*/ 345802 h 2339008"/>
                <a:gd name="connsiteX28-5601" fmla="*/ 973608 w 1404351"/>
                <a:gd name="connsiteY28-5602" fmla="*/ 1910947 h 2339008"/>
                <a:gd name="connsiteX29-5603" fmla="*/ 272039 w 1404351"/>
                <a:gd name="connsiteY29-5604" fmla="*/ 2339008 h 2339008"/>
                <a:gd name="connsiteX30-5605" fmla="*/ 119183 w 1404351"/>
                <a:gd name="connsiteY30-5606" fmla="*/ 2319294 h 2339008"/>
                <a:gd name="connsiteX31-5607" fmla="*/ 219640 w 1404351"/>
                <a:gd name="connsiteY31-5608" fmla="*/ 2104764 h 2339008"/>
                <a:gd name="connsiteX32-5609" fmla="*/ 349797 w 1404351"/>
                <a:gd name="connsiteY32-5610" fmla="*/ 1791611 h 2339008"/>
                <a:gd name="connsiteX33-5611" fmla="*/ 202120 w 1404351"/>
                <a:gd name="connsiteY33-5612" fmla="*/ 2079955 h 2339008"/>
                <a:gd name="connsiteX34-5613" fmla="*/ 101973 w 1404351"/>
                <a:gd name="connsiteY34-5614" fmla="*/ 2315220 h 2339008"/>
                <a:gd name="connsiteX35" fmla="*/ 0 w 1404351"/>
                <a:gd name="connsiteY35" fmla="*/ 2305359 h 2339008"/>
                <a:gd name="connsiteX0-5615" fmla="*/ 0 w 1404351"/>
                <a:gd name="connsiteY0-5616" fmla="*/ 2305359 h 2339008"/>
                <a:gd name="connsiteX1-5617" fmla="*/ 229985 w 1404351"/>
                <a:gd name="connsiteY1-5618" fmla="*/ 1338520 h 2339008"/>
                <a:gd name="connsiteX2-5619" fmla="*/ 249152 w 1404351"/>
                <a:gd name="connsiteY2-5620" fmla="*/ 1629262 h 2339008"/>
                <a:gd name="connsiteX3-5621" fmla="*/ 265108 w 1404351"/>
                <a:gd name="connsiteY3-5622" fmla="*/ 1445678 h 2339008"/>
                <a:gd name="connsiteX4-5623" fmla="*/ 257305 w 1404351"/>
                <a:gd name="connsiteY4-5624" fmla="*/ 1340993 h 2339008"/>
                <a:gd name="connsiteX5-5625" fmla="*/ 239551 w 1404351"/>
                <a:gd name="connsiteY5-5626" fmla="*/ 1300634 h 2339008"/>
                <a:gd name="connsiteX6-5627" fmla="*/ 390223 w 1404351"/>
                <a:gd name="connsiteY6-5628" fmla="*/ 665579 h 2339008"/>
                <a:gd name="connsiteX7-5629" fmla="*/ 430836 w 1404351"/>
                <a:gd name="connsiteY7-5630" fmla="*/ 704536 h 2339008"/>
                <a:gd name="connsiteX8-5631" fmla="*/ 449847 w 1404351"/>
                <a:gd name="connsiteY8-5632" fmla="*/ 901491 h 2339008"/>
                <a:gd name="connsiteX9-5633" fmla="*/ 449733 w 1404351"/>
                <a:gd name="connsiteY9-5634" fmla="*/ 970032 h 2339008"/>
                <a:gd name="connsiteX10-5635" fmla="*/ 422828 w 1404351"/>
                <a:gd name="connsiteY10-5636" fmla="*/ 1187661 h 2339008"/>
                <a:gd name="connsiteX11-5637" fmla="*/ 348614 w 1404351"/>
                <a:gd name="connsiteY11-5638" fmla="*/ 1710311 h 2339008"/>
                <a:gd name="connsiteX12-5639" fmla="*/ 396264 w 1404351"/>
                <a:gd name="connsiteY12-5640" fmla="*/ 1477919 h 2339008"/>
                <a:gd name="connsiteX13-5641" fmla="*/ 443662 w 1404351"/>
                <a:gd name="connsiteY13-5642" fmla="*/ 1543732 h 2339008"/>
                <a:gd name="connsiteX14-5643" fmla="*/ 565005 w 1404351"/>
                <a:gd name="connsiteY14-5644" fmla="*/ 1587155 h 2339008"/>
                <a:gd name="connsiteX15-5645" fmla="*/ 721900 w 1404351"/>
                <a:gd name="connsiteY15-5646" fmla="*/ 1578939 h 2339008"/>
                <a:gd name="connsiteX16-5647" fmla="*/ 758632 w 1404351"/>
                <a:gd name="connsiteY16-5648" fmla="*/ 1609462 h 2339008"/>
                <a:gd name="connsiteX17-5649" fmla="*/ 606170 w 1404351"/>
                <a:gd name="connsiteY17-5650" fmla="*/ 1890569 h 2339008"/>
                <a:gd name="connsiteX18-5651" fmla="*/ 760532 w 1404351"/>
                <a:gd name="connsiteY18-5652" fmla="*/ 1609652 h 2339008"/>
                <a:gd name="connsiteX19-5653" fmla="*/ 855470 w 1404351"/>
                <a:gd name="connsiteY19-5654" fmla="*/ 1760423 h 2339008"/>
                <a:gd name="connsiteX20-5655" fmla="*/ 1087226 w 1404351"/>
                <a:gd name="connsiteY20-5656" fmla="*/ 1066154 h 2339008"/>
                <a:gd name="connsiteX21-5657" fmla="*/ 1262000 w 1404351"/>
                <a:gd name="connsiteY21-5658" fmla="*/ 591933 h 2339008"/>
                <a:gd name="connsiteX22-5659" fmla="*/ 1211886 w 1404351"/>
                <a:gd name="connsiteY22-5660" fmla="*/ 542032 h 2339008"/>
                <a:gd name="connsiteX23-5661" fmla="*/ 1158128 w 1404351"/>
                <a:gd name="connsiteY23-5662" fmla="*/ 595833 h 2339008"/>
                <a:gd name="connsiteX24-5663" fmla="*/ 1222546 w 1404351"/>
                <a:gd name="connsiteY24-5664" fmla="*/ 108950 h 2339008"/>
                <a:gd name="connsiteX25-5665" fmla="*/ 1298939 w 1404351"/>
                <a:gd name="connsiteY25-5666" fmla="*/ 39849 h 2339008"/>
                <a:gd name="connsiteX26-5667" fmla="*/ 1404351 w 1404351"/>
                <a:gd name="connsiteY26-5668" fmla="*/ 0 h 2339008"/>
                <a:gd name="connsiteX27-5669" fmla="*/ 1357567 w 1404351"/>
                <a:gd name="connsiteY27-5670" fmla="*/ 345802 h 2339008"/>
                <a:gd name="connsiteX28-5671" fmla="*/ 973608 w 1404351"/>
                <a:gd name="connsiteY28-5672" fmla="*/ 1910947 h 2339008"/>
                <a:gd name="connsiteX29-5673" fmla="*/ 272039 w 1404351"/>
                <a:gd name="connsiteY29-5674" fmla="*/ 2339008 h 2339008"/>
                <a:gd name="connsiteX30-5675" fmla="*/ 119183 w 1404351"/>
                <a:gd name="connsiteY30-5676" fmla="*/ 2319294 h 2339008"/>
                <a:gd name="connsiteX31-5677" fmla="*/ 219640 w 1404351"/>
                <a:gd name="connsiteY31-5678" fmla="*/ 2104764 h 2339008"/>
                <a:gd name="connsiteX32-5679" fmla="*/ 349797 w 1404351"/>
                <a:gd name="connsiteY32-5680" fmla="*/ 1791611 h 2339008"/>
                <a:gd name="connsiteX33-5681" fmla="*/ 202120 w 1404351"/>
                <a:gd name="connsiteY33-5682" fmla="*/ 2079955 h 2339008"/>
                <a:gd name="connsiteX34-5683" fmla="*/ 101973 w 1404351"/>
                <a:gd name="connsiteY34-5684" fmla="*/ 2315220 h 2339008"/>
                <a:gd name="connsiteX35-5685" fmla="*/ 0 w 1404351"/>
                <a:gd name="connsiteY35-5686" fmla="*/ 2305359 h 2339008"/>
                <a:gd name="connsiteX0-5687" fmla="*/ 0 w 1404351"/>
                <a:gd name="connsiteY0-5688" fmla="*/ 2305359 h 2339008"/>
                <a:gd name="connsiteX1-5689" fmla="*/ 229985 w 1404351"/>
                <a:gd name="connsiteY1-5690" fmla="*/ 1338520 h 2339008"/>
                <a:gd name="connsiteX2-5691" fmla="*/ 249152 w 1404351"/>
                <a:gd name="connsiteY2-5692" fmla="*/ 1629262 h 2339008"/>
                <a:gd name="connsiteX3-5693" fmla="*/ 265108 w 1404351"/>
                <a:gd name="connsiteY3-5694" fmla="*/ 1445678 h 2339008"/>
                <a:gd name="connsiteX4-5695" fmla="*/ 257305 w 1404351"/>
                <a:gd name="connsiteY4-5696" fmla="*/ 1340993 h 2339008"/>
                <a:gd name="connsiteX5-5697" fmla="*/ 239551 w 1404351"/>
                <a:gd name="connsiteY5-5698" fmla="*/ 1300634 h 2339008"/>
                <a:gd name="connsiteX6-5699" fmla="*/ 390223 w 1404351"/>
                <a:gd name="connsiteY6-5700" fmla="*/ 665579 h 2339008"/>
                <a:gd name="connsiteX7-5701" fmla="*/ 430836 w 1404351"/>
                <a:gd name="connsiteY7-5702" fmla="*/ 704536 h 2339008"/>
                <a:gd name="connsiteX8-5703" fmla="*/ 449847 w 1404351"/>
                <a:gd name="connsiteY8-5704" fmla="*/ 901491 h 2339008"/>
                <a:gd name="connsiteX9-5705" fmla="*/ 449733 w 1404351"/>
                <a:gd name="connsiteY9-5706" fmla="*/ 970032 h 2339008"/>
                <a:gd name="connsiteX10-5707" fmla="*/ 422828 w 1404351"/>
                <a:gd name="connsiteY10-5708" fmla="*/ 1187661 h 2339008"/>
                <a:gd name="connsiteX11-5709" fmla="*/ 348614 w 1404351"/>
                <a:gd name="connsiteY11-5710" fmla="*/ 1710311 h 2339008"/>
                <a:gd name="connsiteX12-5711" fmla="*/ 396264 w 1404351"/>
                <a:gd name="connsiteY12-5712" fmla="*/ 1477919 h 2339008"/>
                <a:gd name="connsiteX13-5713" fmla="*/ 443662 w 1404351"/>
                <a:gd name="connsiteY13-5714" fmla="*/ 1543732 h 2339008"/>
                <a:gd name="connsiteX14-5715" fmla="*/ 565005 w 1404351"/>
                <a:gd name="connsiteY14-5716" fmla="*/ 1587155 h 2339008"/>
                <a:gd name="connsiteX15-5717" fmla="*/ 721900 w 1404351"/>
                <a:gd name="connsiteY15-5718" fmla="*/ 1578939 h 2339008"/>
                <a:gd name="connsiteX16-5719" fmla="*/ 758632 w 1404351"/>
                <a:gd name="connsiteY16-5720" fmla="*/ 1609462 h 2339008"/>
                <a:gd name="connsiteX17-5721" fmla="*/ 606170 w 1404351"/>
                <a:gd name="connsiteY17-5722" fmla="*/ 1890569 h 2339008"/>
                <a:gd name="connsiteX18-5723" fmla="*/ 760532 w 1404351"/>
                <a:gd name="connsiteY18-5724" fmla="*/ 1609652 h 2339008"/>
                <a:gd name="connsiteX19-5725" fmla="*/ 855470 w 1404351"/>
                <a:gd name="connsiteY19-5726" fmla="*/ 1760423 h 2339008"/>
                <a:gd name="connsiteX20-5727" fmla="*/ 1123745 w 1404351"/>
                <a:gd name="connsiteY20-5728" fmla="*/ 971648 h 2339008"/>
                <a:gd name="connsiteX21-5729" fmla="*/ 1262000 w 1404351"/>
                <a:gd name="connsiteY21-5730" fmla="*/ 591933 h 2339008"/>
                <a:gd name="connsiteX22-5731" fmla="*/ 1211886 w 1404351"/>
                <a:gd name="connsiteY22-5732" fmla="*/ 542032 h 2339008"/>
                <a:gd name="connsiteX23-5733" fmla="*/ 1158128 w 1404351"/>
                <a:gd name="connsiteY23-5734" fmla="*/ 595833 h 2339008"/>
                <a:gd name="connsiteX24-5735" fmla="*/ 1222546 w 1404351"/>
                <a:gd name="connsiteY24-5736" fmla="*/ 108950 h 2339008"/>
                <a:gd name="connsiteX25-5737" fmla="*/ 1298939 w 1404351"/>
                <a:gd name="connsiteY25-5738" fmla="*/ 39849 h 2339008"/>
                <a:gd name="connsiteX26-5739" fmla="*/ 1404351 w 1404351"/>
                <a:gd name="connsiteY26-5740" fmla="*/ 0 h 2339008"/>
                <a:gd name="connsiteX27-5741" fmla="*/ 1357567 w 1404351"/>
                <a:gd name="connsiteY27-5742" fmla="*/ 345802 h 2339008"/>
                <a:gd name="connsiteX28-5743" fmla="*/ 973608 w 1404351"/>
                <a:gd name="connsiteY28-5744" fmla="*/ 1910947 h 2339008"/>
                <a:gd name="connsiteX29-5745" fmla="*/ 272039 w 1404351"/>
                <a:gd name="connsiteY29-5746" fmla="*/ 2339008 h 2339008"/>
                <a:gd name="connsiteX30-5747" fmla="*/ 119183 w 1404351"/>
                <a:gd name="connsiteY30-5748" fmla="*/ 2319294 h 2339008"/>
                <a:gd name="connsiteX31-5749" fmla="*/ 219640 w 1404351"/>
                <a:gd name="connsiteY31-5750" fmla="*/ 2104764 h 2339008"/>
                <a:gd name="connsiteX32-5751" fmla="*/ 349797 w 1404351"/>
                <a:gd name="connsiteY32-5752" fmla="*/ 1791611 h 2339008"/>
                <a:gd name="connsiteX33-5753" fmla="*/ 202120 w 1404351"/>
                <a:gd name="connsiteY33-5754" fmla="*/ 2079955 h 2339008"/>
                <a:gd name="connsiteX34-5755" fmla="*/ 101973 w 1404351"/>
                <a:gd name="connsiteY34-5756" fmla="*/ 2315220 h 2339008"/>
                <a:gd name="connsiteX35-5757" fmla="*/ 0 w 1404351"/>
                <a:gd name="connsiteY35-5758" fmla="*/ 2305359 h 2339008"/>
                <a:gd name="connsiteX0-5759" fmla="*/ 0 w 1404351"/>
                <a:gd name="connsiteY0-5760" fmla="*/ 2305359 h 2339008"/>
                <a:gd name="connsiteX1-5761" fmla="*/ 229985 w 1404351"/>
                <a:gd name="connsiteY1-5762" fmla="*/ 1338520 h 2339008"/>
                <a:gd name="connsiteX2-5763" fmla="*/ 249152 w 1404351"/>
                <a:gd name="connsiteY2-5764" fmla="*/ 1629262 h 2339008"/>
                <a:gd name="connsiteX3-5765" fmla="*/ 265108 w 1404351"/>
                <a:gd name="connsiteY3-5766" fmla="*/ 1445678 h 2339008"/>
                <a:gd name="connsiteX4-5767" fmla="*/ 257305 w 1404351"/>
                <a:gd name="connsiteY4-5768" fmla="*/ 1340993 h 2339008"/>
                <a:gd name="connsiteX5-5769" fmla="*/ 239551 w 1404351"/>
                <a:gd name="connsiteY5-5770" fmla="*/ 1300634 h 2339008"/>
                <a:gd name="connsiteX6-5771" fmla="*/ 390223 w 1404351"/>
                <a:gd name="connsiteY6-5772" fmla="*/ 665579 h 2339008"/>
                <a:gd name="connsiteX7-5773" fmla="*/ 430836 w 1404351"/>
                <a:gd name="connsiteY7-5774" fmla="*/ 704536 h 2339008"/>
                <a:gd name="connsiteX8-5775" fmla="*/ 449847 w 1404351"/>
                <a:gd name="connsiteY8-5776" fmla="*/ 901491 h 2339008"/>
                <a:gd name="connsiteX9-5777" fmla="*/ 449733 w 1404351"/>
                <a:gd name="connsiteY9-5778" fmla="*/ 970032 h 2339008"/>
                <a:gd name="connsiteX10-5779" fmla="*/ 422828 w 1404351"/>
                <a:gd name="connsiteY10-5780" fmla="*/ 1187661 h 2339008"/>
                <a:gd name="connsiteX11-5781" fmla="*/ 348614 w 1404351"/>
                <a:gd name="connsiteY11-5782" fmla="*/ 1710311 h 2339008"/>
                <a:gd name="connsiteX12-5783" fmla="*/ 396264 w 1404351"/>
                <a:gd name="connsiteY12-5784" fmla="*/ 1477919 h 2339008"/>
                <a:gd name="connsiteX13-5785" fmla="*/ 443662 w 1404351"/>
                <a:gd name="connsiteY13-5786" fmla="*/ 1543732 h 2339008"/>
                <a:gd name="connsiteX14-5787" fmla="*/ 565005 w 1404351"/>
                <a:gd name="connsiteY14-5788" fmla="*/ 1587155 h 2339008"/>
                <a:gd name="connsiteX15-5789" fmla="*/ 721900 w 1404351"/>
                <a:gd name="connsiteY15-5790" fmla="*/ 1578939 h 2339008"/>
                <a:gd name="connsiteX16-5791" fmla="*/ 758632 w 1404351"/>
                <a:gd name="connsiteY16-5792" fmla="*/ 1609462 h 2339008"/>
                <a:gd name="connsiteX17-5793" fmla="*/ 606170 w 1404351"/>
                <a:gd name="connsiteY17-5794" fmla="*/ 1890569 h 2339008"/>
                <a:gd name="connsiteX18-5795" fmla="*/ 760532 w 1404351"/>
                <a:gd name="connsiteY18-5796" fmla="*/ 1609652 h 2339008"/>
                <a:gd name="connsiteX19-5797" fmla="*/ 855470 w 1404351"/>
                <a:gd name="connsiteY19-5798" fmla="*/ 1760423 h 2339008"/>
                <a:gd name="connsiteX20-5799" fmla="*/ 1156995 w 1404351"/>
                <a:gd name="connsiteY20-5800" fmla="*/ 589616 h 2339008"/>
                <a:gd name="connsiteX21-5801" fmla="*/ 1262000 w 1404351"/>
                <a:gd name="connsiteY21-5802" fmla="*/ 591933 h 2339008"/>
                <a:gd name="connsiteX22-5803" fmla="*/ 1211886 w 1404351"/>
                <a:gd name="connsiteY22-5804" fmla="*/ 542032 h 2339008"/>
                <a:gd name="connsiteX23-5805" fmla="*/ 1158128 w 1404351"/>
                <a:gd name="connsiteY23-5806" fmla="*/ 595833 h 2339008"/>
                <a:gd name="connsiteX24-5807" fmla="*/ 1222546 w 1404351"/>
                <a:gd name="connsiteY24-5808" fmla="*/ 108950 h 2339008"/>
                <a:gd name="connsiteX25-5809" fmla="*/ 1298939 w 1404351"/>
                <a:gd name="connsiteY25-5810" fmla="*/ 39849 h 2339008"/>
                <a:gd name="connsiteX26-5811" fmla="*/ 1404351 w 1404351"/>
                <a:gd name="connsiteY26-5812" fmla="*/ 0 h 2339008"/>
                <a:gd name="connsiteX27-5813" fmla="*/ 1357567 w 1404351"/>
                <a:gd name="connsiteY27-5814" fmla="*/ 345802 h 2339008"/>
                <a:gd name="connsiteX28-5815" fmla="*/ 973608 w 1404351"/>
                <a:gd name="connsiteY28-5816" fmla="*/ 1910947 h 2339008"/>
                <a:gd name="connsiteX29-5817" fmla="*/ 272039 w 1404351"/>
                <a:gd name="connsiteY29-5818" fmla="*/ 2339008 h 2339008"/>
                <a:gd name="connsiteX30-5819" fmla="*/ 119183 w 1404351"/>
                <a:gd name="connsiteY30-5820" fmla="*/ 2319294 h 2339008"/>
                <a:gd name="connsiteX31-5821" fmla="*/ 219640 w 1404351"/>
                <a:gd name="connsiteY31-5822" fmla="*/ 2104764 h 2339008"/>
                <a:gd name="connsiteX32-5823" fmla="*/ 349797 w 1404351"/>
                <a:gd name="connsiteY32-5824" fmla="*/ 1791611 h 2339008"/>
                <a:gd name="connsiteX33-5825" fmla="*/ 202120 w 1404351"/>
                <a:gd name="connsiteY33-5826" fmla="*/ 2079955 h 2339008"/>
                <a:gd name="connsiteX34-5827" fmla="*/ 101973 w 1404351"/>
                <a:gd name="connsiteY34-5828" fmla="*/ 2315220 h 2339008"/>
                <a:gd name="connsiteX35-5829" fmla="*/ 0 w 1404351"/>
                <a:gd name="connsiteY35-5830" fmla="*/ 2305359 h 2339008"/>
                <a:gd name="connsiteX0-5831" fmla="*/ 0 w 1404351"/>
                <a:gd name="connsiteY0-5832" fmla="*/ 2305359 h 2339008"/>
                <a:gd name="connsiteX1-5833" fmla="*/ 229985 w 1404351"/>
                <a:gd name="connsiteY1-5834" fmla="*/ 1338520 h 2339008"/>
                <a:gd name="connsiteX2-5835" fmla="*/ 249152 w 1404351"/>
                <a:gd name="connsiteY2-5836" fmla="*/ 1629262 h 2339008"/>
                <a:gd name="connsiteX3-5837" fmla="*/ 265108 w 1404351"/>
                <a:gd name="connsiteY3-5838" fmla="*/ 1445678 h 2339008"/>
                <a:gd name="connsiteX4-5839" fmla="*/ 257305 w 1404351"/>
                <a:gd name="connsiteY4-5840" fmla="*/ 1340993 h 2339008"/>
                <a:gd name="connsiteX5-5841" fmla="*/ 239551 w 1404351"/>
                <a:gd name="connsiteY5-5842" fmla="*/ 1300634 h 2339008"/>
                <a:gd name="connsiteX6-5843" fmla="*/ 390223 w 1404351"/>
                <a:gd name="connsiteY6-5844" fmla="*/ 665579 h 2339008"/>
                <a:gd name="connsiteX7-5845" fmla="*/ 430836 w 1404351"/>
                <a:gd name="connsiteY7-5846" fmla="*/ 704536 h 2339008"/>
                <a:gd name="connsiteX8-5847" fmla="*/ 449847 w 1404351"/>
                <a:gd name="connsiteY8-5848" fmla="*/ 901491 h 2339008"/>
                <a:gd name="connsiteX9-5849" fmla="*/ 449733 w 1404351"/>
                <a:gd name="connsiteY9-5850" fmla="*/ 970032 h 2339008"/>
                <a:gd name="connsiteX10-5851" fmla="*/ 422828 w 1404351"/>
                <a:gd name="connsiteY10-5852" fmla="*/ 1187661 h 2339008"/>
                <a:gd name="connsiteX11-5853" fmla="*/ 348614 w 1404351"/>
                <a:gd name="connsiteY11-5854" fmla="*/ 1710311 h 2339008"/>
                <a:gd name="connsiteX12-5855" fmla="*/ 396264 w 1404351"/>
                <a:gd name="connsiteY12-5856" fmla="*/ 1477919 h 2339008"/>
                <a:gd name="connsiteX13-5857" fmla="*/ 443662 w 1404351"/>
                <a:gd name="connsiteY13-5858" fmla="*/ 1543732 h 2339008"/>
                <a:gd name="connsiteX14-5859" fmla="*/ 565005 w 1404351"/>
                <a:gd name="connsiteY14-5860" fmla="*/ 1587155 h 2339008"/>
                <a:gd name="connsiteX15-5861" fmla="*/ 721900 w 1404351"/>
                <a:gd name="connsiteY15-5862" fmla="*/ 1578939 h 2339008"/>
                <a:gd name="connsiteX16-5863" fmla="*/ 758632 w 1404351"/>
                <a:gd name="connsiteY16-5864" fmla="*/ 1609462 h 2339008"/>
                <a:gd name="connsiteX17-5865" fmla="*/ 606170 w 1404351"/>
                <a:gd name="connsiteY17-5866" fmla="*/ 1890569 h 2339008"/>
                <a:gd name="connsiteX18-5867" fmla="*/ 760532 w 1404351"/>
                <a:gd name="connsiteY18-5868" fmla="*/ 1609652 h 2339008"/>
                <a:gd name="connsiteX19-5869" fmla="*/ 855470 w 1404351"/>
                <a:gd name="connsiteY19-5870" fmla="*/ 1760423 h 2339008"/>
                <a:gd name="connsiteX20-5871" fmla="*/ 1156995 w 1404351"/>
                <a:gd name="connsiteY20-5872" fmla="*/ 589616 h 2339008"/>
                <a:gd name="connsiteX21-5873" fmla="*/ 1262000 w 1404351"/>
                <a:gd name="connsiteY21-5874" fmla="*/ 591933 h 2339008"/>
                <a:gd name="connsiteX22-5875" fmla="*/ 1211886 w 1404351"/>
                <a:gd name="connsiteY22-5876" fmla="*/ 542032 h 2339008"/>
                <a:gd name="connsiteX23-5877" fmla="*/ 1158128 w 1404351"/>
                <a:gd name="connsiteY23-5878" fmla="*/ 595833 h 2339008"/>
                <a:gd name="connsiteX24-5879" fmla="*/ 1222546 w 1404351"/>
                <a:gd name="connsiteY24-5880" fmla="*/ 108950 h 2339008"/>
                <a:gd name="connsiteX25-5881" fmla="*/ 1298939 w 1404351"/>
                <a:gd name="connsiteY25-5882" fmla="*/ 39849 h 2339008"/>
                <a:gd name="connsiteX26-5883" fmla="*/ 1404351 w 1404351"/>
                <a:gd name="connsiteY26-5884" fmla="*/ 0 h 2339008"/>
                <a:gd name="connsiteX27-5885" fmla="*/ 1357567 w 1404351"/>
                <a:gd name="connsiteY27-5886" fmla="*/ 345802 h 2339008"/>
                <a:gd name="connsiteX28-5887" fmla="*/ 973608 w 1404351"/>
                <a:gd name="connsiteY28-5888" fmla="*/ 1910947 h 2339008"/>
                <a:gd name="connsiteX29-5889" fmla="*/ 272039 w 1404351"/>
                <a:gd name="connsiteY29-5890" fmla="*/ 2339008 h 2339008"/>
                <a:gd name="connsiteX30-5891" fmla="*/ 119183 w 1404351"/>
                <a:gd name="connsiteY30-5892" fmla="*/ 2319294 h 2339008"/>
                <a:gd name="connsiteX31-5893" fmla="*/ 219640 w 1404351"/>
                <a:gd name="connsiteY31-5894" fmla="*/ 2104764 h 2339008"/>
                <a:gd name="connsiteX32-5895" fmla="*/ 349797 w 1404351"/>
                <a:gd name="connsiteY32-5896" fmla="*/ 1791611 h 2339008"/>
                <a:gd name="connsiteX33-5897" fmla="*/ 202120 w 1404351"/>
                <a:gd name="connsiteY33-5898" fmla="*/ 2079955 h 2339008"/>
                <a:gd name="connsiteX34-5899" fmla="*/ 101973 w 1404351"/>
                <a:gd name="connsiteY34-5900" fmla="*/ 2315220 h 2339008"/>
                <a:gd name="connsiteX35-5901" fmla="*/ 0 w 1404351"/>
                <a:gd name="connsiteY35-5902" fmla="*/ 2305359 h 2339008"/>
                <a:gd name="connsiteX0-5903" fmla="*/ 0 w 1404351"/>
                <a:gd name="connsiteY0-5904" fmla="*/ 2305359 h 2339008"/>
                <a:gd name="connsiteX1-5905" fmla="*/ 229985 w 1404351"/>
                <a:gd name="connsiteY1-5906" fmla="*/ 1338520 h 2339008"/>
                <a:gd name="connsiteX2-5907" fmla="*/ 249152 w 1404351"/>
                <a:gd name="connsiteY2-5908" fmla="*/ 1629262 h 2339008"/>
                <a:gd name="connsiteX3-5909" fmla="*/ 265108 w 1404351"/>
                <a:gd name="connsiteY3-5910" fmla="*/ 1445678 h 2339008"/>
                <a:gd name="connsiteX4-5911" fmla="*/ 257305 w 1404351"/>
                <a:gd name="connsiteY4-5912" fmla="*/ 1340993 h 2339008"/>
                <a:gd name="connsiteX5-5913" fmla="*/ 239551 w 1404351"/>
                <a:gd name="connsiteY5-5914" fmla="*/ 1300634 h 2339008"/>
                <a:gd name="connsiteX6-5915" fmla="*/ 390223 w 1404351"/>
                <a:gd name="connsiteY6-5916" fmla="*/ 665579 h 2339008"/>
                <a:gd name="connsiteX7-5917" fmla="*/ 430836 w 1404351"/>
                <a:gd name="connsiteY7-5918" fmla="*/ 704536 h 2339008"/>
                <a:gd name="connsiteX8-5919" fmla="*/ 449847 w 1404351"/>
                <a:gd name="connsiteY8-5920" fmla="*/ 901491 h 2339008"/>
                <a:gd name="connsiteX9-5921" fmla="*/ 449733 w 1404351"/>
                <a:gd name="connsiteY9-5922" fmla="*/ 970032 h 2339008"/>
                <a:gd name="connsiteX10-5923" fmla="*/ 422828 w 1404351"/>
                <a:gd name="connsiteY10-5924" fmla="*/ 1187661 h 2339008"/>
                <a:gd name="connsiteX11-5925" fmla="*/ 348614 w 1404351"/>
                <a:gd name="connsiteY11-5926" fmla="*/ 1710311 h 2339008"/>
                <a:gd name="connsiteX12-5927" fmla="*/ 396264 w 1404351"/>
                <a:gd name="connsiteY12-5928" fmla="*/ 1477919 h 2339008"/>
                <a:gd name="connsiteX13-5929" fmla="*/ 443662 w 1404351"/>
                <a:gd name="connsiteY13-5930" fmla="*/ 1543732 h 2339008"/>
                <a:gd name="connsiteX14-5931" fmla="*/ 565005 w 1404351"/>
                <a:gd name="connsiteY14-5932" fmla="*/ 1587155 h 2339008"/>
                <a:gd name="connsiteX15-5933" fmla="*/ 721900 w 1404351"/>
                <a:gd name="connsiteY15-5934" fmla="*/ 1578939 h 2339008"/>
                <a:gd name="connsiteX16-5935" fmla="*/ 758632 w 1404351"/>
                <a:gd name="connsiteY16-5936" fmla="*/ 1609462 h 2339008"/>
                <a:gd name="connsiteX17-5937" fmla="*/ 606170 w 1404351"/>
                <a:gd name="connsiteY17-5938" fmla="*/ 1890569 h 2339008"/>
                <a:gd name="connsiteX18-5939" fmla="*/ 760532 w 1404351"/>
                <a:gd name="connsiteY18-5940" fmla="*/ 1609652 h 2339008"/>
                <a:gd name="connsiteX19-5941" fmla="*/ 855470 w 1404351"/>
                <a:gd name="connsiteY19-5942" fmla="*/ 1760423 h 2339008"/>
                <a:gd name="connsiteX20-5943" fmla="*/ 1093788 w 1404351"/>
                <a:gd name="connsiteY20-5944" fmla="*/ 810381 h 2339008"/>
                <a:gd name="connsiteX21-5945" fmla="*/ 1156995 w 1404351"/>
                <a:gd name="connsiteY21-5946" fmla="*/ 589616 h 2339008"/>
                <a:gd name="connsiteX22-5947" fmla="*/ 1262000 w 1404351"/>
                <a:gd name="connsiteY22-5948" fmla="*/ 591933 h 2339008"/>
                <a:gd name="connsiteX23-5949" fmla="*/ 1211886 w 1404351"/>
                <a:gd name="connsiteY23-5950" fmla="*/ 542032 h 2339008"/>
                <a:gd name="connsiteX24-5951" fmla="*/ 1158128 w 1404351"/>
                <a:gd name="connsiteY24-5952" fmla="*/ 595833 h 2339008"/>
                <a:gd name="connsiteX25-5953" fmla="*/ 1222546 w 1404351"/>
                <a:gd name="connsiteY25-5954" fmla="*/ 108950 h 2339008"/>
                <a:gd name="connsiteX26-5955" fmla="*/ 1298939 w 1404351"/>
                <a:gd name="connsiteY26-5956" fmla="*/ 39849 h 2339008"/>
                <a:gd name="connsiteX27-5957" fmla="*/ 1404351 w 1404351"/>
                <a:gd name="connsiteY27-5958" fmla="*/ 0 h 2339008"/>
                <a:gd name="connsiteX28-5959" fmla="*/ 1357567 w 1404351"/>
                <a:gd name="connsiteY28-5960" fmla="*/ 345802 h 2339008"/>
                <a:gd name="connsiteX29-5961" fmla="*/ 973608 w 1404351"/>
                <a:gd name="connsiteY29-5962" fmla="*/ 1910947 h 2339008"/>
                <a:gd name="connsiteX30-5963" fmla="*/ 272039 w 1404351"/>
                <a:gd name="connsiteY30-5964" fmla="*/ 2339008 h 2339008"/>
                <a:gd name="connsiteX31-5965" fmla="*/ 119183 w 1404351"/>
                <a:gd name="connsiteY31-5966" fmla="*/ 2319294 h 2339008"/>
                <a:gd name="connsiteX32-5967" fmla="*/ 219640 w 1404351"/>
                <a:gd name="connsiteY32-5968" fmla="*/ 2104764 h 2339008"/>
                <a:gd name="connsiteX33-5969" fmla="*/ 349797 w 1404351"/>
                <a:gd name="connsiteY33-5970" fmla="*/ 1791611 h 2339008"/>
                <a:gd name="connsiteX34-5971" fmla="*/ 202120 w 1404351"/>
                <a:gd name="connsiteY34-5972" fmla="*/ 2079955 h 2339008"/>
                <a:gd name="connsiteX35-5973" fmla="*/ 101973 w 1404351"/>
                <a:gd name="connsiteY35-5974" fmla="*/ 2315220 h 2339008"/>
                <a:gd name="connsiteX36" fmla="*/ 0 w 1404351"/>
                <a:gd name="connsiteY36" fmla="*/ 2305359 h 2339008"/>
                <a:gd name="connsiteX0-5975" fmla="*/ 0 w 1404351"/>
                <a:gd name="connsiteY0-5976" fmla="*/ 2305359 h 2339008"/>
                <a:gd name="connsiteX1-5977" fmla="*/ 229985 w 1404351"/>
                <a:gd name="connsiteY1-5978" fmla="*/ 1338520 h 2339008"/>
                <a:gd name="connsiteX2-5979" fmla="*/ 249152 w 1404351"/>
                <a:gd name="connsiteY2-5980" fmla="*/ 1629262 h 2339008"/>
                <a:gd name="connsiteX3-5981" fmla="*/ 265108 w 1404351"/>
                <a:gd name="connsiteY3-5982" fmla="*/ 1445678 h 2339008"/>
                <a:gd name="connsiteX4-5983" fmla="*/ 257305 w 1404351"/>
                <a:gd name="connsiteY4-5984" fmla="*/ 1340993 h 2339008"/>
                <a:gd name="connsiteX5-5985" fmla="*/ 239551 w 1404351"/>
                <a:gd name="connsiteY5-5986" fmla="*/ 1300634 h 2339008"/>
                <a:gd name="connsiteX6-5987" fmla="*/ 390223 w 1404351"/>
                <a:gd name="connsiteY6-5988" fmla="*/ 665579 h 2339008"/>
                <a:gd name="connsiteX7-5989" fmla="*/ 430836 w 1404351"/>
                <a:gd name="connsiteY7-5990" fmla="*/ 704536 h 2339008"/>
                <a:gd name="connsiteX8-5991" fmla="*/ 449847 w 1404351"/>
                <a:gd name="connsiteY8-5992" fmla="*/ 901491 h 2339008"/>
                <a:gd name="connsiteX9-5993" fmla="*/ 449733 w 1404351"/>
                <a:gd name="connsiteY9-5994" fmla="*/ 970032 h 2339008"/>
                <a:gd name="connsiteX10-5995" fmla="*/ 422828 w 1404351"/>
                <a:gd name="connsiteY10-5996" fmla="*/ 1187661 h 2339008"/>
                <a:gd name="connsiteX11-5997" fmla="*/ 348614 w 1404351"/>
                <a:gd name="connsiteY11-5998" fmla="*/ 1710311 h 2339008"/>
                <a:gd name="connsiteX12-5999" fmla="*/ 396264 w 1404351"/>
                <a:gd name="connsiteY12-6000" fmla="*/ 1477919 h 2339008"/>
                <a:gd name="connsiteX13-6001" fmla="*/ 443662 w 1404351"/>
                <a:gd name="connsiteY13-6002" fmla="*/ 1543732 h 2339008"/>
                <a:gd name="connsiteX14-6003" fmla="*/ 565005 w 1404351"/>
                <a:gd name="connsiteY14-6004" fmla="*/ 1587155 h 2339008"/>
                <a:gd name="connsiteX15-6005" fmla="*/ 721900 w 1404351"/>
                <a:gd name="connsiteY15-6006" fmla="*/ 1578939 h 2339008"/>
                <a:gd name="connsiteX16-6007" fmla="*/ 758632 w 1404351"/>
                <a:gd name="connsiteY16-6008" fmla="*/ 1609462 h 2339008"/>
                <a:gd name="connsiteX17-6009" fmla="*/ 606170 w 1404351"/>
                <a:gd name="connsiteY17-6010" fmla="*/ 1890569 h 2339008"/>
                <a:gd name="connsiteX18-6011" fmla="*/ 760532 w 1404351"/>
                <a:gd name="connsiteY18-6012" fmla="*/ 1609652 h 2339008"/>
                <a:gd name="connsiteX19-6013" fmla="*/ 855470 w 1404351"/>
                <a:gd name="connsiteY19-6014" fmla="*/ 1760423 h 2339008"/>
                <a:gd name="connsiteX20-6015" fmla="*/ 1120400 w 1404351"/>
                <a:gd name="connsiteY20-6016" fmla="*/ 956458 h 2339008"/>
                <a:gd name="connsiteX21-6017" fmla="*/ 1156995 w 1404351"/>
                <a:gd name="connsiteY21-6018" fmla="*/ 589616 h 2339008"/>
                <a:gd name="connsiteX22-6019" fmla="*/ 1262000 w 1404351"/>
                <a:gd name="connsiteY22-6020" fmla="*/ 591933 h 2339008"/>
                <a:gd name="connsiteX23-6021" fmla="*/ 1211886 w 1404351"/>
                <a:gd name="connsiteY23-6022" fmla="*/ 542032 h 2339008"/>
                <a:gd name="connsiteX24-6023" fmla="*/ 1158128 w 1404351"/>
                <a:gd name="connsiteY24-6024" fmla="*/ 595833 h 2339008"/>
                <a:gd name="connsiteX25-6025" fmla="*/ 1222546 w 1404351"/>
                <a:gd name="connsiteY25-6026" fmla="*/ 108950 h 2339008"/>
                <a:gd name="connsiteX26-6027" fmla="*/ 1298939 w 1404351"/>
                <a:gd name="connsiteY26-6028" fmla="*/ 39849 h 2339008"/>
                <a:gd name="connsiteX27-6029" fmla="*/ 1404351 w 1404351"/>
                <a:gd name="connsiteY27-6030" fmla="*/ 0 h 2339008"/>
                <a:gd name="connsiteX28-6031" fmla="*/ 1357567 w 1404351"/>
                <a:gd name="connsiteY28-6032" fmla="*/ 345802 h 2339008"/>
                <a:gd name="connsiteX29-6033" fmla="*/ 973608 w 1404351"/>
                <a:gd name="connsiteY29-6034" fmla="*/ 1910947 h 2339008"/>
                <a:gd name="connsiteX30-6035" fmla="*/ 272039 w 1404351"/>
                <a:gd name="connsiteY30-6036" fmla="*/ 2339008 h 2339008"/>
                <a:gd name="connsiteX31-6037" fmla="*/ 119183 w 1404351"/>
                <a:gd name="connsiteY31-6038" fmla="*/ 2319294 h 2339008"/>
                <a:gd name="connsiteX32-6039" fmla="*/ 219640 w 1404351"/>
                <a:gd name="connsiteY32-6040" fmla="*/ 2104764 h 2339008"/>
                <a:gd name="connsiteX33-6041" fmla="*/ 349797 w 1404351"/>
                <a:gd name="connsiteY33-6042" fmla="*/ 1791611 h 2339008"/>
                <a:gd name="connsiteX34-6043" fmla="*/ 202120 w 1404351"/>
                <a:gd name="connsiteY34-6044" fmla="*/ 2079955 h 2339008"/>
                <a:gd name="connsiteX35-6045" fmla="*/ 101973 w 1404351"/>
                <a:gd name="connsiteY35-6046" fmla="*/ 2315220 h 2339008"/>
                <a:gd name="connsiteX36-6047" fmla="*/ 0 w 1404351"/>
                <a:gd name="connsiteY36-6048" fmla="*/ 2305359 h 2339008"/>
                <a:gd name="connsiteX0-6049" fmla="*/ 0 w 1404351"/>
                <a:gd name="connsiteY0-6050" fmla="*/ 2305359 h 2339008"/>
                <a:gd name="connsiteX1-6051" fmla="*/ 229985 w 1404351"/>
                <a:gd name="connsiteY1-6052" fmla="*/ 1338520 h 2339008"/>
                <a:gd name="connsiteX2-6053" fmla="*/ 249152 w 1404351"/>
                <a:gd name="connsiteY2-6054" fmla="*/ 1629262 h 2339008"/>
                <a:gd name="connsiteX3-6055" fmla="*/ 265108 w 1404351"/>
                <a:gd name="connsiteY3-6056" fmla="*/ 1445678 h 2339008"/>
                <a:gd name="connsiteX4-6057" fmla="*/ 257305 w 1404351"/>
                <a:gd name="connsiteY4-6058" fmla="*/ 1340993 h 2339008"/>
                <a:gd name="connsiteX5-6059" fmla="*/ 239551 w 1404351"/>
                <a:gd name="connsiteY5-6060" fmla="*/ 1300634 h 2339008"/>
                <a:gd name="connsiteX6-6061" fmla="*/ 390223 w 1404351"/>
                <a:gd name="connsiteY6-6062" fmla="*/ 665579 h 2339008"/>
                <a:gd name="connsiteX7-6063" fmla="*/ 430836 w 1404351"/>
                <a:gd name="connsiteY7-6064" fmla="*/ 704536 h 2339008"/>
                <a:gd name="connsiteX8-6065" fmla="*/ 449847 w 1404351"/>
                <a:gd name="connsiteY8-6066" fmla="*/ 901491 h 2339008"/>
                <a:gd name="connsiteX9-6067" fmla="*/ 449733 w 1404351"/>
                <a:gd name="connsiteY9-6068" fmla="*/ 970032 h 2339008"/>
                <a:gd name="connsiteX10-6069" fmla="*/ 422828 w 1404351"/>
                <a:gd name="connsiteY10-6070" fmla="*/ 1187661 h 2339008"/>
                <a:gd name="connsiteX11-6071" fmla="*/ 348614 w 1404351"/>
                <a:gd name="connsiteY11-6072" fmla="*/ 1710311 h 2339008"/>
                <a:gd name="connsiteX12-6073" fmla="*/ 396264 w 1404351"/>
                <a:gd name="connsiteY12-6074" fmla="*/ 1477919 h 2339008"/>
                <a:gd name="connsiteX13-6075" fmla="*/ 443662 w 1404351"/>
                <a:gd name="connsiteY13-6076" fmla="*/ 1543732 h 2339008"/>
                <a:gd name="connsiteX14-6077" fmla="*/ 565005 w 1404351"/>
                <a:gd name="connsiteY14-6078" fmla="*/ 1587155 h 2339008"/>
                <a:gd name="connsiteX15-6079" fmla="*/ 721900 w 1404351"/>
                <a:gd name="connsiteY15-6080" fmla="*/ 1578939 h 2339008"/>
                <a:gd name="connsiteX16-6081" fmla="*/ 758632 w 1404351"/>
                <a:gd name="connsiteY16-6082" fmla="*/ 1609462 h 2339008"/>
                <a:gd name="connsiteX17-6083" fmla="*/ 606170 w 1404351"/>
                <a:gd name="connsiteY17-6084" fmla="*/ 1890569 h 2339008"/>
                <a:gd name="connsiteX18-6085" fmla="*/ 760532 w 1404351"/>
                <a:gd name="connsiteY18-6086" fmla="*/ 1609652 h 2339008"/>
                <a:gd name="connsiteX19-6087" fmla="*/ 855470 w 1404351"/>
                <a:gd name="connsiteY19-6088" fmla="*/ 1760423 h 2339008"/>
                <a:gd name="connsiteX20-6089" fmla="*/ 1131938 w 1404351"/>
                <a:gd name="connsiteY20-6090" fmla="*/ 1102253 h 2339008"/>
                <a:gd name="connsiteX21-6091" fmla="*/ 1156995 w 1404351"/>
                <a:gd name="connsiteY21-6092" fmla="*/ 589616 h 2339008"/>
                <a:gd name="connsiteX22-6093" fmla="*/ 1262000 w 1404351"/>
                <a:gd name="connsiteY22-6094" fmla="*/ 591933 h 2339008"/>
                <a:gd name="connsiteX23-6095" fmla="*/ 1211886 w 1404351"/>
                <a:gd name="connsiteY23-6096" fmla="*/ 542032 h 2339008"/>
                <a:gd name="connsiteX24-6097" fmla="*/ 1158128 w 1404351"/>
                <a:gd name="connsiteY24-6098" fmla="*/ 595833 h 2339008"/>
                <a:gd name="connsiteX25-6099" fmla="*/ 1222546 w 1404351"/>
                <a:gd name="connsiteY25-6100" fmla="*/ 108950 h 2339008"/>
                <a:gd name="connsiteX26-6101" fmla="*/ 1298939 w 1404351"/>
                <a:gd name="connsiteY26-6102" fmla="*/ 39849 h 2339008"/>
                <a:gd name="connsiteX27-6103" fmla="*/ 1404351 w 1404351"/>
                <a:gd name="connsiteY27-6104" fmla="*/ 0 h 2339008"/>
                <a:gd name="connsiteX28-6105" fmla="*/ 1357567 w 1404351"/>
                <a:gd name="connsiteY28-6106" fmla="*/ 345802 h 2339008"/>
                <a:gd name="connsiteX29-6107" fmla="*/ 973608 w 1404351"/>
                <a:gd name="connsiteY29-6108" fmla="*/ 1910947 h 2339008"/>
                <a:gd name="connsiteX30-6109" fmla="*/ 272039 w 1404351"/>
                <a:gd name="connsiteY30-6110" fmla="*/ 2339008 h 2339008"/>
                <a:gd name="connsiteX31-6111" fmla="*/ 119183 w 1404351"/>
                <a:gd name="connsiteY31-6112" fmla="*/ 2319294 h 2339008"/>
                <a:gd name="connsiteX32-6113" fmla="*/ 219640 w 1404351"/>
                <a:gd name="connsiteY32-6114" fmla="*/ 2104764 h 2339008"/>
                <a:gd name="connsiteX33-6115" fmla="*/ 349797 w 1404351"/>
                <a:gd name="connsiteY33-6116" fmla="*/ 1791611 h 2339008"/>
                <a:gd name="connsiteX34-6117" fmla="*/ 202120 w 1404351"/>
                <a:gd name="connsiteY34-6118" fmla="*/ 2079955 h 2339008"/>
                <a:gd name="connsiteX35-6119" fmla="*/ 101973 w 1404351"/>
                <a:gd name="connsiteY35-6120" fmla="*/ 2315220 h 2339008"/>
                <a:gd name="connsiteX36-6121" fmla="*/ 0 w 1404351"/>
                <a:gd name="connsiteY36-6122" fmla="*/ 2305359 h 2339008"/>
                <a:gd name="connsiteX0-6123" fmla="*/ 0 w 1404351"/>
                <a:gd name="connsiteY0-6124" fmla="*/ 2305359 h 2339008"/>
                <a:gd name="connsiteX1-6125" fmla="*/ 229985 w 1404351"/>
                <a:gd name="connsiteY1-6126" fmla="*/ 1338520 h 2339008"/>
                <a:gd name="connsiteX2-6127" fmla="*/ 249152 w 1404351"/>
                <a:gd name="connsiteY2-6128" fmla="*/ 1629262 h 2339008"/>
                <a:gd name="connsiteX3-6129" fmla="*/ 265108 w 1404351"/>
                <a:gd name="connsiteY3-6130" fmla="*/ 1445678 h 2339008"/>
                <a:gd name="connsiteX4-6131" fmla="*/ 257305 w 1404351"/>
                <a:gd name="connsiteY4-6132" fmla="*/ 1340993 h 2339008"/>
                <a:gd name="connsiteX5-6133" fmla="*/ 239551 w 1404351"/>
                <a:gd name="connsiteY5-6134" fmla="*/ 1300634 h 2339008"/>
                <a:gd name="connsiteX6-6135" fmla="*/ 390223 w 1404351"/>
                <a:gd name="connsiteY6-6136" fmla="*/ 665579 h 2339008"/>
                <a:gd name="connsiteX7-6137" fmla="*/ 430836 w 1404351"/>
                <a:gd name="connsiteY7-6138" fmla="*/ 704536 h 2339008"/>
                <a:gd name="connsiteX8-6139" fmla="*/ 449847 w 1404351"/>
                <a:gd name="connsiteY8-6140" fmla="*/ 901491 h 2339008"/>
                <a:gd name="connsiteX9-6141" fmla="*/ 449733 w 1404351"/>
                <a:gd name="connsiteY9-6142" fmla="*/ 970032 h 2339008"/>
                <a:gd name="connsiteX10-6143" fmla="*/ 422828 w 1404351"/>
                <a:gd name="connsiteY10-6144" fmla="*/ 1187661 h 2339008"/>
                <a:gd name="connsiteX11-6145" fmla="*/ 348614 w 1404351"/>
                <a:gd name="connsiteY11-6146" fmla="*/ 1710311 h 2339008"/>
                <a:gd name="connsiteX12-6147" fmla="*/ 396264 w 1404351"/>
                <a:gd name="connsiteY12-6148" fmla="*/ 1477919 h 2339008"/>
                <a:gd name="connsiteX13-6149" fmla="*/ 443662 w 1404351"/>
                <a:gd name="connsiteY13-6150" fmla="*/ 1543732 h 2339008"/>
                <a:gd name="connsiteX14-6151" fmla="*/ 565005 w 1404351"/>
                <a:gd name="connsiteY14-6152" fmla="*/ 1587155 h 2339008"/>
                <a:gd name="connsiteX15-6153" fmla="*/ 721900 w 1404351"/>
                <a:gd name="connsiteY15-6154" fmla="*/ 1578939 h 2339008"/>
                <a:gd name="connsiteX16-6155" fmla="*/ 758632 w 1404351"/>
                <a:gd name="connsiteY16-6156" fmla="*/ 1609462 h 2339008"/>
                <a:gd name="connsiteX17-6157" fmla="*/ 606170 w 1404351"/>
                <a:gd name="connsiteY17-6158" fmla="*/ 1890569 h 2339008"/>
                <a:gd name="connsiteX18-6159" fmla="*/ 760532 w 1404351"/>
                <a:gd name="connsiteY18-6160" fmla="*/ 1609652 h 2339008"/>
                <a:gd name="connsiteX19-6161" fmla="*/ 855470 w 1404351"/>
                <a:gd name="connsiteY19-6162" fmla="*/ 1760423 h 2339008"/>
                <a:gd name="connsiteX20-6163" fmla="*/ 1121736 w 1404351"/>
                <a:gd name="connsiteY20-6164" fmla="*/ 941591 h 2339008"/>
                <a:gd name="connsiteX21-6165" fmla="*/ 1156995 w 1404351"/>
                <a:gd name="connsiteY21-6166" fmla="*/ 589616 h 2339008"/>
                <a:gd name="connsiteX22-6167" fmla="*/ 1262000 w 1404351"/>
                <a:gd name="connsiteY22-6168" fmla="*/ 591933 h 2339008"/>
                <a:gd name="connsiteX23-6169" fmla="*/ 1211886 w 1404351"/>
                <a:gd name="connsiteY23-6170" fmla="*/ 542032 h 2339008"/>
                <a:gd name="connsiteX24-6171" fmla="*/ 1158128 w 1404351"/>
                <a:gd name="connsiteY24-6172" fmla="*/ 595833 h 2339008"/>
                <a:gd name="connsiteX25-6173" fmla="*/ 1222546 w 1404351"/>
                <a:gd name="connsiteY25-6174" fmla="*/ 108950 h 2339008"/>
                <a:gd name="connsiteX26-6175" fmla="*/ 1298939 w 1404351"/>
                <a:gd name="connsiteY26-6176" fmla="*/ 39849 h 2339008"/>
                <a:gd name="connsiteX27-6177" fmla="*/ 1404351 w 1404351"/>
                <a:gd name="connsiteY27-6178" fmla="*/ 0 h 2339008"/>
                <a:gd name="connsiteX28-6179" fmla="*/ 1357567 w 1404351"/>
                <a:gd name="connsiteY28-6180" fmla="*/ 345802 h 2339008"/>
                <a:gd name="connsiteX29-6181" fmla="*/ 973608 w 1404351"/>
                <a:gd name="connsiteY29-6182" fmla="*/ 1910947 h 2339008"/>
                <a:gd name="connsiteX30-6183" fmla="*/ 272039 w 1404351"/>
                <a:gd name="connsiteY30-6184" fmla="*/ 2339008 h 2339008"/>
                <a:gd name="connsiteX31-6185" fmla="*/ 119183 w 1404351"/>
                <a:gd name="connsiteY31-6186" fmla="*/ 2319294 h 2339008"/>
                <a:gd name="connsiteX32-6187" fmla="*/ 219640 w 1404351"/>
                <a:gd name="connsiteY32-6188" fmla="*/ 2104764 h 2339008"/>
                <a:gd name="connsiteX33-6189" fmla="*/ 349797 w 1404351"/>
                <a:gd name="connsiteY33-6190" fmla="*/ 1791611 h 2339008"/>
                <a:gd name="connsiteX34-6191" fmla="*/ 202120 w 1404351"/>
                <a:gd name="connsiteY34-6192" fmla="*/ 2079955 h 2339008"/>
                <a:gd name="connsiteX35-6193" fmla="*/ 101973 w 1404351"/>
                <a:gd name="connsiteY35-6194" fmla="*/ 2315220 h 2339008"/>
                <a:gd name="connsiteX36-6195" fmla="*/ 0 w 1404351"/>
                <a:gd name="connsiteY36-6196" fmla="*/ 2305359 h 2339008"/>
                <a:gd name="connsiteX0-6197" fmla="*/ 0 w 1404351"/>
                <a:gd name="connsiteY0-6198" fmla="*/ 2305359 h 2339008"/>
                <a:gd name="connsiteX1-6199" fmla="*/ 229985 w 1404351"/>
                <a:gd name="connsiteY1-6200" fmla="*/ 1338520 h 2339008"/>
                <a:gd name="connsiteX2-6201" fmla="*/ 249152 w 1404351"/>
                <a:gd name="connsiteY2-6202" fmla="*/ 1629262 h 2339008"/>
                <a:gd name="connsiteX3-6203" fmla="*/ 265108 w 1404351"/>
                <a:gd name="connsiteY3-6204" fmla="*/ 1445678 h 2339008"/>
                <a:gd name="connsiteX4-6205" fmla="*/ 257305 w 1404351"/>
                <a:gd name="connsiteY4-6206" fmla="*/ 1340993 h 2339008"/>
                <a:gd name="connsiteX5-6207" fmla="*/ 239551 w 1404351"/>
                <a:gd name="connsiteY5-6208" fmla="*/ 1300634 h 2339008"/>
                <a:gd name="connsiteX6-6209" fmla="*/ 390223 w 1404351"/>
                <a:gd name="connsiteY6-6210" fmla="*/ 665579 h 2339008"/>
                <a:gd name="connsiteX7-6211" fmla="*/ 430836 w 1404351"/>
                <a:gd name="connsiteY7-6212" fmla="*/ 704536 h 2339008"/>
                <a:gd name="connsiteX8-6213" fmla="*/ 449847 w 1404351"/>
                <a:gd name="connsiteY8-6214" fmla="*/ 901491 h 2339008"/>
                <a:gd name="connsiteX9-6215" fmla="*/ 449733 w 1404351"/>
                <a:gd name="connsiteY9-6216" fmla="*/ 970032 h 2339008"/>
                <a:gd name="connsiteX10-6217" fmla="*/ 422828 w 1404351"/>
                <a:gd name="connsiteY10-6218" fmla="*/ 1187661 h 2339008"/>
                <a:gd name="connsiteX11-6219" fmla="*/ 348614 w 1404351"/>
                <a:gd name="connsiteY11-6220" fmla="*/ 1710311 h 2339008"/>
                <a:gd name="connsiteX12-6221" fmla="*/ 396264 w 1404351"/>
                <a:gd name="connsiteY12-6222" fmla="*/ 1477919 h 2339008"/>
                <a:gd name="connsiteX13-6223" fmla="*/ 443662 w 1404351"/>
                <a:gd name="connsiteY13-6224" fmla="*/ 1543732 h 2339008"/>
                <a:gd name="connsiteX14-6225" fmla="*/ 565005 w 1404351"/>
                <a:gd name="connsiteY14-6226" fmla="*/ 1587155 h 2339008"/>
                <a:gd name="connsiteX15-6227" fmla="*/ 721900 w 1404351"/>
                <a:gd name="connsiteY15-6228" fmla="*/ 1578939 h 2339008"/>
                <a:gd name="connsiteX16-6229" fmla="*/ 758632 w 1404351"/>
                <a:gd name="connsiteY16-6230" fmla="*/ 1609462 h 2339008"/>
                <a:gd name="connsiteX17-6231" fmla="*/ 606170 w 1404351"/>
                <a:gd name="connsiteY17-6232" fmla="*/ 1890569 h 2339008"/>
                <a:gd name="connsiteX18-6233" fmla="*/ 760532 w 1404351"/>
                <a:gd name="connsiteY18-6234" fmla="*/ 1609652 h 2339008"/>
                <a:gd name="connsiteX19-6235" fmla="*/ 855470 w 1404351"/>
                <a:gd name="connsiteY19-6236" fmla="*/ 1760423 h 2339008"/>
                <a:gd name="connsiteX20-6237" fmla="*/ 1088770 w 1404351"/>
                <a:gd name="connsiteY20-6238" fmla="*/ 1065112 h 2339008"/>
                <a:gd name="connsiteX21-6239" fmla="*/ 1156995 w 1404351"/>
                <a:gd name="connsiteY21-6240" fmla="*/ 589616 h 2339008"/>
                <a:gd name="connsiteX22-6241" fmla="*/ 1262000 w 1404351"/>
                <a:gd name="connsiteY22-6242" fmla="*/ 591933 h 2339008"/>
                <a:gd name="connsiteX23-6243" fmla="*/ 1211886 w 1404351"/>
                <a:gd name="connsiteY23-6244" fmla="*/ 542032 h 2339008"/>
                <a:gd name="connsiteX24-6245" fmla="*/ 1158128 w 1404351"/>
                <a:gd name="connsiteY24-6246" fmla="*/ 595833 h 2339008"/>
                <a:gd name="connsiteX25-6247" fmla="*/ 1222546 w 1404351"/>
                <a:gd name="connsiteY25-6248" fmla="*/ 108950 h 2339008"/>
                <a:gd name="connsiteX26-6249" fmla="*/ 1298939 w 1404351"/>
                <a:gd name="connsiteY26-6250" fmla="*/ 39849 h 2339008"/>
                <a:gd name="connsiteX27-6251" fmla="*/ 1404351 w 1404351"/>
                <a:gd name="connsiteY27-6252" fmla="*/ 0 h 2339008"/>
                <a:gd name="connsiteX28-6253" fmla="*/ 1357567 w 1404351"/>
                <a:gd name="connsiteY28-6254" fmla="*/ 345802 h 2339008"/>
                <a:gd name="connsiteX29-6255" fmla="*/ 973608 w 1404351"/>
                <a:gd name="connsiteY29-6256" fmla="*/ 1910947 h 2339008"/>
                <a:gd name="connsiteX30-6257" fmla="*/ 272039 w 1404351"/>
                <a:gd name="connsiteY30-6258" fmla="*/ 2339008 h 2339008"/>
                <a:gd name="connsiteX31-6259" fmla="*/ 119183 w 1404351"/>
                <a:gd name="connsiteY31-6260" fmla="*/ 2319294 h 2339008"/>
                <a:gd name="connsiteX32-6261" fmla="*/ 219640 w 1404351"/>
                <a:gd name="connsiteY32-6262" fmla="*/ 2104764 h 2339008"/>
                <a:gd name="connsiteX33-6263" fmla="*/ 349797 w 1404351"/>
                <a:gd name="connsiteY33-6264" fmla="*/ 1791611 h 2339008"/>
                <a:gd name="connsiteX34-6265" fmla="*/ 202120 w 1404351"/>
                <a:gd name="connsiteY34-6266" fmla="*/ 2079955 h 2339008"/>
                <a:gd name="connsiteX35-6267" fmla="*/ 101973 w 1404351"/>
                <a:gd name="connsiteY35-6268" fmla="*/ 2315220 h 2339008"/>
                <a:gd name="connsiteX36-6269" fmla="*/ 0 w 1404351"/>
                <a:gd name="connsiteY36-6270" fmla="*/ 2305359 h 2339008"/>
                <a:gd name="connsiteX0-6271" fmla="*/ 0 w 1404351"/>
                <a:gd name="connsiteY0-6272" fmla="*/ 2305359 h 2339008"/>
                <a:gd name="connsiteX1-6273" fmla="*/ 229985 w 1404351"/>
                <a:gd name="connsiteY1-6274" fmla="*/ 1338520 h 2339008"/>
                <a:gd name="connsiteX2-6275" fmla="*/ 249152 w 1404351"/>
                <a:gd name="connsiteY2-6276" fmla="*/ 1629262 h 2339008"/>
                <a:gd name="connsiteX3-6277" fmla="*/ 265108 w 1404351"/>
                <a:gd name="connsiteY3-6278" fmla="*/ 1445678 h 2339008"/>
                <a:gd name="connsiteX4-6279" fmla="*/ 257305 w 1404351"/>
                <a:gd name="connsiteY4-6280" fmla="*/ 1340993 h 2339008"/>
                <a:gd name="connsiteX5-6281" fmla="*/ 239551 w 1404351"/>
                <a:gd name="connsiteY5-6282" fmla="*/ 1300634 h 2339008"/>
                <a:gd name="connsiteX6-6283" fmla="*/ 390223 w 1404351"/>
                <a:gd name="connsiteY6-6284" fmla="*/ 665579 h 2339008"/>
                <a:gd name="connsiteX7-6285" fmla="*/ 430836 w 1404351"/>
                <a:gd name="connsiteY7-6286" fmla="*/ 704536 h 2339008"/>
                <a:gd name="connsiteX8-6287" fmla="*/ 449847 w 1404351"/>
                <a:gd name="connsiteY8-6288" fmla="*/ 901491 h 2339008"/>
                <a:gd name="connsiteX9-6289" fmla="*/ 449733 w 1404351"/>
                <a:gd name="connsiteY9-6290" fmla="*/ 970032 h 2339008"/>
                <a:gd name="connsiteX10-6291" fmla="*/ 422828 w 1404351"/>
                <a:gd name="connsiteY10-6292" fmla="*/ 1187661 h 2339008"/>
                <a:gd name="connsiteX11-6293" fmla="*/ 348614 w 1404351"/>
                <a:gd name="connsiteY11-6294" fmla="*/ 1710311 h 2339008"/>
                <a:gd name="connsiteX12-6295" fmla="*/ 396264 w 1404351"/>
                <a:gd name="connsiteY12-6296" fmla="*/ 1477919 h 2339008"/>
                <a:gd name="connsiteX13-6297" fmla="*/ 443662 w 1404351"/>
                <a:gd name="connsiteY13-6298" fmla="*/ 1543732 h 2339008"/>
                <a:gd name="connsiteX14-6299" fmla="*/ 565005 w 1404351"/>
                <a:gd name="connsiteY14-6300" fmla="*/ 1587155 h 2339008"/>
                <a:gd name="connsiteX15-6301" fmla="*/ 721900 w 1404351"/>
                <a:gd name="connsiteY15-6302" fmla="*/ 1578939 h 2339008"/>
                <a:gd name="connsiteX16-6303" fmla="*/ 758632 w 1404351"/>
                <a:gd name="connsiteY16-6304" fmla="*/ 1609462 h 2339008"/>
                <a:gd name="connsiteX17-6305" fmla="*/ 606170 w 1404351"/>
                <a:gd name="connsiteY17-6306" fmla="*/ 1890569 h 2339008"/>
                <a:gd name="connsiteX18-6307" fmla="*/ 760532 w 1404351"/>
                <a:gd name="connsiteY18-6308" fmla="*/ 1609652 h 2339008"/>
                <a:gd name="connsiteX19-6309" fmla="*/ 855470 w 1404351"/>
                <a:gd name="connsiteY19-6310" fmla="*/ 1760423 h 2339008"/>
                <a:gd name="connsiteX20-6311" fmla="*/ 1091187 w 1404351"/>
                <a:gd name="connsiteY20-6312" fmla="*/ 1053006 h 2339008"/>
                <a:gd name="connsiteX21-6313" fmla="*/ 1156995 w 1404351"/>
                <a:gd name="connsiteY21-6314" fmla="*/ 589616 h 2339008"/>
                <a:gd name="connsiteX22-6315" fmla="*/ 1262000 w 1404351"/>
                <a:gd name="connsiteY22-6316" fmla="*/ 591933 h 2339008"/>
                <a:gd name="connsiteX23-6317" fmla="*/ 1211886 w 1404351"/>
                <a:gd name="connsiteY23-6318" fmla="*/ 542032 h 2339008"/>
                <a:gd name="connsiteX24-6319" fmla="*/ 1158128 w 1404351"/>
                <a:gd name="connsiteY24-6320" fmla="*/ 595833 h 2339008"/>
                <a:gd name="connsiteX25-6321" fmla="*/ 1222546 w 1404351"/>
                <a:gd name="connsiteY25-6322" fmla="*/ 108950 h 2339008"/>
                <a:gd name="connsiteX26-6323" fmla="*/ 1298939 w 1404351"/>
                <a:gd name="connsiteY26-6324" fmla="*/ 39849 h 2339008"/>
                <a:gd name="connsiteX27-6325" fmla="*/ 1404351 w 1404351"/>
                <a:gd name="connsiteY27-6326" fmla="*/ 0 h 2339008"/>
                <a:gd name="connsiteX28-6327" fmla="*/ 1357567 w 1404351"/>
                <a:gd name="connsiteY28-6328" fmla="*/ 345802 h 2339008"/>
                <a:gd name="connsiteX29-6329" fmla="*/ 973608 w 1404351"/>
                <a:gd name="connsiteY29-6330" fmla="*/ 1910947 h 2339008"/>
                <a:gd name="connsiteX30-6331" fmla="*/ 272039 w 1404351"/>
                <a:gd name="connsiteY30-6332" fmla="*/ 2339008 h 2339008"/>
                <a:gd name="connsiteX31-6333" fmla="*/ 119183 w 1404351"/>
                <a:gd name="connsiteY31-6334" fmla="*/ 2319294 h 2339008"/>
                <a:gd name="connsiteX32-6335" fmla="*/ 219640 w 1404351"/>
                <a:gd name="connsiteY32-6336" fmla="*/ 2104764 h 2339008"/>
                <a:gd name="connsiteX33-6337" fmla="*/ 349797 w 1404351"/>
                <a:gd name="connsiteY33-6338" fmla="*/ 1791611 h 2339008"/>
                <a:gd name="connsiteX34-6339" fmla="*/ 202120 w 1404351"/>
                <a:gd name="connsiteY34-6340" fmla="*/ 2079955 h 2339008"/>
                <a:gd name="connsiteX35-6341" fmla="*/ 101973 w 1404351"/>
                <a:gd name="connsiteY35-6342" fmla="*/ 2315220 h 2339008"/>
                <a:gd name="connsiteX36-6343" fmla="*/ 0 w 1404351"/>
                <a:gd name="connsiteY36-6344" fmla="*/ 2305359 h 2339008"/>
                <a:gd name="connsiteX0-6345" fmla="*/ 0 w 1404351"/>
                <a:gd name="connsiteY0-6346" fmla="*/ 2305359 h 2339008"/>
                <a:gd name="connsiteX1-6347" fmla="*/ 229985 w 1404351"/>
                <a:gd name="connsiteY1-6348" fmla="*/ 1338520 h 2339008"/>
                <a:gd name="connsiteX2-6349" fmla="*/ 249152 w 1404351"/>
                <a:gd name="connsiteY2-6350" fmla="*/ 1629262 h 2339008"/>
                <a:gd name="connsiteX3-6351" fmla="*/ 265108 w 1404351"/>
                <a:gd name="connsiteY3-6352" fmla="*/ 1445678 h 2339008"/>
                <a:gd name="connsiteX4-6353" fmla="*/ 257305 w 1404351"/>
                <a:gd name="connsiteY4-6354" fmla="*/ 1340993 h 2339008"/>
                <a:gd name="connsiteX5-6355" fmla="*/ 239551 w 1404351"/>
                <a:gd name="connsiteY5-6356" fmla="*/ 1300634 h 2339008"/>
                <a:gd name="connsiteX6-6357" fmla="*/ 390223 w 1404351"/>
                <a:gd name="connsiteY6-6358" fmla="*/ 665579 h 2339008"/>
                <a:gd name="connsiteX7-6359" fmla="*/ 430836 w 1404351"/>
                <a:gd name="connsiteY7-6360" fmla="*/ 704536 h 2339008"/>
                <a:gd name="connsiteX8-6361" fmla="*/ 449847 w 1404351"/>
                <a:gd name="connsiteY8-6362" fmla="*/ 901491 h 2339008"/>
                <a:gd name="connsiteX9-6363" fmla="*/ 449733 w 1404351"/>
                <a:gd name="connsiteY9-6364" fmla="*/ 970032 h 2339008"/>
                <a:gd name="connsiteX10-6365" fmla="*/ 422828 w 1404351"/>
                <a:gd name="connsiteY10-6366" fmla="*/ 1187661 h 2339008"/>
                <a:gd name="connsiteX11-6367" fmla="*/ 348614 w 1404351"/>
                <a:gd name="connsiteY11-6368" fmla="*/ 1710311 h 2339008"/>
                <a:gd name="connsiteX12-6369" fmla="*/ 396264 w 1404351"/>
                <a:gd name="connsiteY12-6370" fmla="*/ 1477919 h 2339008"/>
                <a:gd name="connsiteX13-6371" fmla="*/ 443662 w 1404351"/>
                <a:gd name="connsiteY13-6372" fmla="*/ 1543732 h 2339008"/>
                <a:gd name="connsiteX14-6373" fmla="*/ 565005 w 1404351"/>
                <a:gd name="connsiteY14-6374" fmla="*/ 1587155 h 2339008"/>
                <a:gd name="connsiteX15-6375" fmla="*/ 721900 w 1404351"/>
                <a:gd name="connsiteY15-6376" fmla="*/ 1578939 h 2339008"/>
                <a:gd name="connsiteX16-6377" fmla="*/ 758632 w 1404351"/>
                <a:gd name="connsiteY16-6378" fmla="*/ 1609462 h 2339008"/>
                <a:gd name="connsiteX17-6379" fmla="*/ 606170 w 1404351"/>
                <a:gd name="connsiteY17-6380" fmla="*/ 1890569 h 2339008"/>
                <a:gd name="connsiteX18-6381" fmla="*/ 760532 w 1404351"/>
                <a:gd name="connsiteY18-6382" fmla="*/ 1609652 h 2339008"/>
                <a:gd name="connsiteX19-6383" fmla="*/ 855470 w 1404351"/>
                <a:gd name="connsiteY19-6384" fmla="*/ 1760423 h 2339008"/>
                <a:gd name="connsiteX20-6385" fmla="*/ 1091187 w 1404351"/>
                <a:gd name="connsiteY20-6386" fmla="*/ 1053006 h 2339008"/>
                <a:gd name="connsiteX21-6387" fmla="*/ 1156995 w 1404351"/>
                <a:gd name="connsiteY21-6388" fmla="*/ 589616 h 2339008"/>
                <a:gd name="connsiteX22-6389" fmla="*/ 1262000 w 1404351"/>
                <a:gd name="connsiteY22-6390" fmla="*/ 591933 h 2339008"/>
                <a:gd name="connsiteX23-6391" fmla="*/ 1211886 w 1404351"/>
                <a:gd name="connsiteY23-6392" fmla="*/ 542032 h 2339008"/>
                <a:gd name="connsiteX24-6393" fmla="*/ 1158128 w 1404351"/>
                <a:gd name="connsiteY24-6394" fmla="*/ 595833 h 2339008"/>
                <a:gd name="connsiteX25-6395" fmla="*/ 1222546 w 1404351"/>
                <a:gd name="connsiteY25-6396" fmla="*/ 108950 h 2339008"/>
                <a:gd name="connsiteX26-6397" fmla="*/ 1298939 w 1404351"/>
                <a:gd name="connsiteY26-6398" fmla="*/ 39849 h 2339008"/>
                <a:gd name="connsiteX27-6399" fmla="*/ 1404351 w 1404351"/>
                <a:gd name="connsiteY27-6400" fmla="*/ 0 h 2339008"/>
                <a:gd name="connsiteX28-6401" fmla="*/ 1357567 w 1404351"/>
                <a:gd name="connsiteY28-6402" fmla="*/ 345802 h 2339008"/>
                <a:gd name="connsiteX29-6403" fmla="*/ 973608 w 1404351"/>
                <a:gd name="connsiteY29-6404" fmla="*/ 1910947 h 2339008"/>
                <a:gd name="connsiteX30-6405" fmla="*/ 272039 w 1404351"/>
                <a:gd name="connsiteY30-6406" fmla="*/ 2339008 h 2339008"/>
                <a:gd name="connsiteX31-6407" fmla="*/ 119183 w 1404351"/>
                <a:gd name="connsiteY31-6408" fmla="*/ 2319294 h 2339008"/>
                <a:gd name="connsiteX32-6409" fmla="*/ 219640 w 1404351"/>
                <a:gd name="connsiteY32-6410" fmla="*/ 2104764 h 2339008"/>
                <a:gd name="connsiteX33-6411" fmla="*/ 349797 w 1404351"/>
                <a:gd name="connsiteY33-6412" fmla="*/ 1791611 h 2339008"/>
                <a:gd name="connsiteX34-6413" fmla="*/ 202120 w 1404351"/>
                <a:gd name="connsiteY34-6414" fmla="*/ 2079955 h 2339008"/>
                <a:gd name="connsiteX35-6415" fmla="*/ 101973 w 1404351"/>
                <a:gd name="connsiteY35-6416" fmla="*/ 2315220 h 2339008"/>
                <a:gd name="connsiteX36-6417" fmla="*/ 0 w 1404351"/>
                <a:gd name="connsiteY36-6418" fmla="*/ 2305359 h 2339008"/>
                <a:gd name="connsiteX0-6419" fmla="*/ 0 w 1404351"/>
                <a:gd name="connsiteY0-6420" fmla="*/ 2305359 h 2339008"/>
                <a:gd name="connsiteX1-6421" fmla="*/ 229985 w 1404351"/>
                <a:gd name="connsiteY1-6422" fmla="*/ 1338520 h 2339008"/>
                <a:gd name="connsiteX2-6423" fmla="*/ 249152 w 1404351"/>
                <a:gd name="connsiteY2-6424" fmla="*/ 1629262 h 2339008"/>
                <a:gd name="connsiteX3-6425" fmla="*/ 265108 w 1404351"/>
                <a:gd name="connsiteY3-6426" fmla="*/ 1445678 h 2339008"/>
                <a:gd name="connsiteX4-6427" fmla="*/ 257305 w 1404351"/>
                <a:gd name="connsiteY4-6428" fmla="*/ 1340993 h 2339008"/>
                <a:gd name="connsiteX5-6429" fmla="*/ 239551 w 1404351"/>
                <a:gd name="connsiteY5-6430" fmla="*/ 1300634 h 2339008"/>
                <a:gd name="connsiteX6-6431" fmla="*/ 390223 w 1404351"/>
                <a:gd name="connsiteY6-6432" fmla="*/ 665579 h 2339008"/>
                <a:gd name="connsiteX7-6433" fmla="*/ 430836 w 1404351"/>
                <a:gd name="connsiteY7-6434" fmla="*/ 704536 h 2339008"/>
                <a:gd name="connsiteX8-6435" fmla="*/ 449847 w 1404351"/>
                <a:gd name="connsiteY8-6436" fmla="*/ 901491 h 2339008"/>
                <a:gd name="connsiteX9-6437" fmla="*/ 449733 w 1404351"/>
                <a:gd name="connsiteY9-6438" fmla="*/ 970032 h 2339008"/>
                <a:gd name="connsiteX10-6439" fmla="*/ 422828 w 1404351"/>
                <a:gd name="connsiteY10-6440" fmla="*/ 1187661 h 2339008"/>
                <a:gd name="connsiteX11-6441" fmla="*/ 348614 w 1404351"/>
                <a:gd name="connsiteY11-6442" fmla="*/ 1710311 h 2339008"/>
                <a:gd name="connsiteX12-6443" fmla="*/ 396264 w 1404351"/>
                <a:gd name="connsiteY12-6444" fmla="*/ 1477919 h 2339008"/>
                <a:gd name="connsiteX13-6445" fmla="*/ 443662 w 1404351"/>
                <a:gd name="connsiteY13-6446" fmla="*/ 1543732 h 2339008"/>
                <a:gd name="connsiteX14-6447" fmla="*/ 565005 w 1404351"/>
                <a:gd name="connsiteY14-6448" fmla="*/ 1587155 h 2339008"/>
                <a:gd name="connsiteX15-6449" fmla="*/ 721900 w 1404351"/>
                <a:gd name="connsiteY15-6450" fmla="*/ 1578939 h 2339008"/>
                <a:gd name="connsiteX16-6451" fmla="*/ 758632 w 1404351"/>
                <a:gd name="connsiteY16-6452" fmla="*/ 1609462 h 2339008"/>
                <a:gd name="connsiteX17-6453" fmla="*/ 606170 w 1404351"/>
                <a:gd name="connsiteY17-6454" fmla="*/ 1890569 h 2339008"/>
                <a:gd name="connsiteX18-6455" fmla="*/ 760532 w 1404351"/>
                <a:gd name="connsiteY18-6456" fmla="*/ 1609652 h 2339008"/>
                <a:gd name="connsiteX19-6457" fmla="*/ 855470 w 1404351"/>
                <a:gd name="connsiteY19-6458" fmla="*/ 1760423 h 2339008"/>
                <a:gd name="connsiteX20-6459" fmla="*/ 1091135 w 1404351"/>
                <a:gd name="connsiteY20-6460" fmla="*/ 1049551 h 2339008"/>
                <a:gd name="connsiteX21-6461" fmla="*/ 1156995 w 1404351"/>
                <a:gd name="connsiteY21-6462" fmla="*/ 589616 h 2339008"/>
                <a:gd name="connsiteX22-6463" fmla="*/ 1262000 w 1404351"/>
                <a:gd name="connsiteY22-6464" fmla="*/ 591933 h 2339008"/>
                <a:gd name="connsiteX23-6465" fmla="*/ 1211886 w 1404351"/>
                <a:gd name="connsiteY23-6466" fmla="*/ 542032 h 2339008"/>
                <a:gd name="connsiteX24-6467" fmla="*/ 1158128 w 1404351"/>
                <a:gd name="connsiteY24-6468" fmla="*/ 595833 h 2339008"/>
                <a:gd name="connsiteX25-6469" fmla="*/ 1222546 w 1404351"/>
                <a:gd name="connsiteY25-6470" fmla="*/ 108950 h 2339008"/>
                <a:gd name="connsiteX26-6471" fmla="*/ 1298939 w 1404351"/>
                <a:gd name="connsiteY26-6472" fmla="*/ 39849 h 2339008"/>
                <a:gd name="connsiteX27-6473" fmla="*/ 1404351 w 1404351"/>
                <a:gd name="connsiteY27-6474" fmla="*/ 0 h 2339008"/>
                <a:gd name="connsiteX28-6475" fmla="*/ 1357567 w 1404351"/>
                <a:gd name="connsiteY28-6476" fmla="*/ 345802 h 2339008"/>
                <a:gd name="connsiteX29-6477" fmla="*/ 973608 w 1404351"/>
                <a:gd name="connsiteY29-6478" fmla="*/ 1910947 h 2339008"/>
                <a:gd name="connsiteX30-6479" fmla="*/ 272039 w 1404351"/>
                <a:gd name="connsiteY30-6480" fmla="*/ 2339008 h 2339008"/>
                <a:gd name="connsiteX31-6481" fmla="*/ 119183 w 1404351"/>
                <a:gd name="connsiteY31-6482" fmla="*/ 2319294 h 2339008"/>
                <a:gd name="connsiteX32-6483" fmla="*/ 219640 w 1404351"/>
                <a:gd name="connsiteY32-6484" fmla="*/ 2104764 h 2339008"/>
                <a:gd name="connsiteX33-6485" fmla="*/ 349797 w 1404351"/>
                <a:gd name="connsiteY33-6486" fmla="*/ 1791611 h 2339008"/>
                <a:gd name="connsiteX34-6487" fmla="*/ 202120 w 1404351"/>
                <a:gd name="connsiteY34-6488" fmla="*/ 2079955 h 2339008"/>
                <a:gd name="connsiteX35-6489" fmla="*/ 101973 w 1404351"/>
                <a:gd name="connsiteY35-6490" fmla="*/ 2315220 h 2339008"/>
                <a:gd name="connsiteX36-6491" fmla="*/ 0 w 1404351"/>
                <a:gd name="connsiteY36-6492" fmla="*/ 2305359 h 2339008"/>
                <a:gd name="connsiteX0-6493" fmla="*/ 0 w 1404351"/>
                <a:gd name="connsiteY0-6494" fmla="*/ 2305359 h 2339008"/>
                <a:gd name="connsiteX1-6495" fmla="*/ 229985 w 1404351"/>
                <a:gd name="connsiteY1-6496" fmla="*/ 1338520 h 2339008"/>
                <a:gd name="connsiteX2-6497" fmla="*/ 249152 w 1404351"/>
                <a:gd name="connsiteY2-6498" fmla="*/ 1629262 h 2339008"/>
                <a:gd name="connsiteX3-6499" fmla="*/ 265108 w 1404351"/>
                <a:gd name="connsiteY3-6500" fmla="*/ 1445678 h 2339008"/>
                <a:gd name="connsiteX4-6501" fmla="*/ 257305 w 1404351"/>
                <a:gd name="connsiteY4-6502" fmla="*/ 1340993 h 2339008"/>
                <a:gd name="connsiteX5-6503" fmla="*/ 239551 w 1404351"/>
                <a:gd name="connsiteY5-6504" fmla="*/ 1300634 h 2339008"/>
                <a:gd name="connsiteX6-6505" fmla="*/ 390223 w 1404351"/>
                <a:gd name="connsiteY6-6506" fmla="*/ 665579 h 2339008"/>
                <a:gd name="connsiteX7-6507" fmla="*/ 430836 w 1404351"/>
                <a:gd name="connsiteY7-6508" fmla="*/ 704536 h 2339008"/>
                <a:gd name="connsiteX8-6509" fmla="*/ 449847 w 1404351"/>
                <a:gd name="connsiteY8-6510" fmla="*/ 901491 h 2339008"/>
                <a:gd name="connsiteX9-6511" fmla="*/ 449733 w 1404351"/>
                <a:gd name="connsiteY9-6512" fmla="*/ 970032 h 2339008"/>
                <a:gd name="connsiteX10-6513" fmla="*/ 422828 w 1404351"/>
                <a:gd name="connsiteY10-6514" fmla="*/ 1187661 h 2339008"/>
                <a:gd name="connsiteX11-6515" fmla="*/ 348614 w 1404351"/>
                <a:gd name="connsiteY11-6516" fmla="*/ 1710311 h 2339008"/>
                <a:gd name="connsiteX12-6517" fmla="*/ 396264 w 1404351"/>
                <a:gd name="connsiteY12-6518" fmla="*/ 1477919 h 2339008"/>
                <a:gd name="connsiteX13-6519" fmla="*/ 443662 w 1404351"/>
                <a:gd name="connsiteY13-6520" fmla="*/ 1543732 h 2339008"/>
                <a:gd name="connsiteX14-6521" fmla="*/ 565005 w 1404351"/>
                <a:gd name="connsiteY14-6522" fmla="*/ 1587155 h 2339008"/>
                <a:gd name="connsiteX15-6523" fmla="*/ 721900 w 1404351"/>
                <a:gd name="connsiteY15-6524" fmla="*/ 1578939 h 2339008"/>
                <a:gd name="connsiteX16-6525" fmla="*/ 758632 w 1404351"/>
                <a:gd name="connsiteY16-6526" fmla="*/ 1609462 h 2339008"/>
                <a:gd name="connsiteX17-6527" fmla="*/ 606170 w 1404351"/>
                <a:gd name="connsiteY17-6528" fmla="*/ 1890569 h 2339008"/>
                <a:gd name="connsiteX18-6529" fmla="*/ 760532 w 1404351"/>
                <a:gd name="connsiteY18-6530" fmla="*/ 1609652 h 2339008"/>
                <a:gd name="connsiteX19-6531" fmla="*/ 855470 w 1404351"/>
                <a:gd name="connsiteY19-6532" fmla="*/ 1760423 h 2339008"/>
                <a:gd name="connsiteX20-6533" fmla="*/ 1091135 w 1404351"/>
                <a:gd name="connsiteY20-6534" fmla="*/ 1049551 h 2339008"/>
                <a:gd name="connsiteX21-6535" fmla="*/ 1156995 w 1404351"/>
                <a:gd name="connsiteY21-6536" fmla="*/ 589616 h 2339008"/>
                <a:gd name="connsiteX22-6537" fmla="*/ 1262000 w 1404351"/>
                <a:gd name="connsiteY22-6538" fmla="*/ 591933 h 2339008"/>
                <a:gd name="connsiteX23-6539" fmla="*/ 1211886 w 1404351"/>
                <a:gd name="connsiteY23-6540" fmla="*/ 542032 h 2339008"/>
                <a:gd name="connsiteX24-6541" fmla="*/ 1158024 w 1404351"/>
                <a:gd name="connsiteY24-6542" fmla="*/ 588922 h 2339008"/>
                <a:gd name="connsiteX25-6543" fmla="*/ 1222546 w 1404351"/>
                <a:gd name="connsiteY25-6544" fmla="*/ 108950 h 2339008"/>
                <a:gd name="connsiteX26-6545" fmla="*/ 1298939 w 1404351"/>
                <a:gd name="connsiteY26-6546" fmla="*/ 39849 h 2339008"/>
                <a:gd name="connsiteX27-6547" fmla="*/ 1404351 w 1404351"/>
                <a:gd name="connsiteY27-6548" fmla="*/ 0 h 2339008"/>
                <a:gd name="connsiteX28-6549" fmla="*/ 1357567 w 1404351"/>
                <a:gd name="connsiteY28-6550" fmla="*/ 345802 h 2339008"/>
                <a:gd name="connsiteX29-6551" fmla="*/ 973608 w 1404351"/>
                <a:gd name="connsiteY29-6552" fmla="*/ 1910947 h 2339008"/>
                <a:gd name="connsiteX30-6553" fmla="*/ 272039 w 1404351"/>
                <a:gd name="connsiteY30-6554" fmla="*/ 2339008 h 2339008"/>
                <a:gd name="connsiteX31-6555" fmla="*/ 119183 w 1404351"/>
                <a:gd name="connsiteY31-6556" fmla="*/ 2319294 h 2339008"/>
                <a:gd name="connsiteX32-6557" fmla="*/ 219640 w 1404351"/>
                <a:gd name="connsiteY32-6558" fmla="*/ 2104764 h 2339008"/>
                <a:gd name="connsiteX33-6559" fmla="*/ 349797 w 1404351"/>
                <a:gd name="connsiteY33-6560" fmla="*/ 1791611 h 2339008"/>
                <a:gd name="connsiteX34-6561" fmla="*/ 202120 w 1404351"/>
                <a:gd name="connsiteY34-6562" fmla="*/ 2079955 h 2339008"/>
                <a:gd name="connsiteX35-6563" fmla="*/ 101973 w 1404351"/>
                <a:gd name="connsiteY35-6564" fmla="*/ 2315220 h 2339008"/>
                <a:gd name="connsiteX36-6565" fmla="*/ 0 w 1404351"/>
                <a:gd name="connsiteY36-6566" fmla="*/ 2305359 h 2339008"/>
                <a:gd name="connsiteX0-6567" fmla="*/ 0 w 1404351"/>
                <a:gd name="connsiteY0-6568" fmla="*/ 2305359 h 2339008"/>
                <a:gd name="connsiteX1-6569" fmla="*/ 229985 w 1404351"/>
                <a:gd name="connsiteY1-6570" fmla="*/ 1338520 h 2339008"/>
                <a:gd name="connsiteX2-6571" fmla="*/ 249152 w 1404351"/>
                <a:gd name="connsiteY2-6572" fmla="*/ 1629262 h 2339008"/>
                <a:gd name="connsiteX3-6573" fmla="*/ 265108 w 1404351"/>
                <a:gd name="connsiteY3-6574" fmla="*/ 1445678 h 2339008"/>
                <a:gd name="connsiteX4-6575" fmla="*/ 257305 w 1404351"/>
                <a:gd name="connsiteY4-6576" fmla="*/ 1340993 h 2339008"/>
                <a:gd name="connsiteX5-6577" fmla="*/ 239551 w 1404351"/>
                <a:gd name="connsiteY5-6578" fmla="*/ 1300634 h 2339008"/>
                <a:gd name="connsiteX6-6579" fmla="*/ 390223 w 1404351"/>
                <a:gd name="connsiteY6-6580" fmla="*/ 665579 h 2339008"/>
                <a:gd name="connsiteX7-6581" fmla="*/ 430836 w 1404351"/>
                <a:gd name="connsiteY7-6582" fmla="*/ 704536 h 2339008"/>
                <a:gd name="connsiteX8-6583" fmla="*/ 449847 w 1404351"/>
                <a:gd name="connsiteY8-6584" fmla="*/ 901491 h 2339008"/>
                <a:gd name="connsiteX9-6585" fmla="*/ 449733 w 1404351"/>
                <a:gd name="connsiteY9-6586" fmla="*/ 970032 h 2339008"/>
                <a:gd name="connsiteX10-6587" fmla="*/ 422828 w 1404351"/>
                <a:gd name="connsiteY10-6588" fmla="*/ 1187661 h 2339008"/>
                <a:gd name="connsiteX11-6589" fmla="*/ 348614 w 1404351"/>
                <a:gd name="connsiteY11-6590" fmla="*/ 1710311 h 2339008"/>
                <a:gd name="connsiteX12-6591" fmla="*/ 396264 w 1404351"/>
                <a:gd name="connsiteY12-6592" fmla="*/ 1477919 h 2339008"/>
                <a:gd name="connsiteX13-6593" fmla="*/ 443662 w 1404351"/>
                <a:gd name="connsiteY13-6594" fmla="*/ 1543732 h 2339008"/>
                <a:gd name="connsiteX14-6595" fmla="*/ 565005 w 1404351"/>
                <a:gd name="connsiteY14-6596" fmla="*/ 1587155 h 2339008"/>
                <a:gd name="connsiteX15-6597" fmla="*/ 721900 w 1404351"/>
                <a:gd name="connsiteY15-6598" fmla="*/ 1578939 h 2339008"/>
                <a:gd name="connsiteX16-6599" fmla="*/ 758632 w 1404351"/>
                <a:gd name="connsiteY16-6600" fmla="*/ 1609462 h 2339008"/>
                <a:gd name="connsiteX17-6601" fmla="*/ 606170 w 1404351"/>
                <a:gd name="connsiteY17-6602" fmla="*/ 1890569 h 2339008"/>
                <a:gd name="connsiteX18-6603" fmla="*/ 760532 w 1404351"/>
                <a:gd name="connsiteY18-6604" fmla="*/ 1609652 h 2339008"/>
                <a:gd name="connsiteX19-6605" fmla="*/ 855470 w 1404351"/>
                <a:gd name="connsiteY19-6606" fmla="*/ 1760423 h 2339008"/>
                <a:gd name="connsiteX20-6607" fmla="*/ 1091135 w 1404351"/>
                <a:gd name="connsiteY20-6608" fmla="*/ 1049551 h 2339008"/>
                <a:gd name="connsiteX21-6609" fmla="*/ 1156995 w 1404351"/>
                <a:gd name="connsiteY21-6610" fmla="*/ 589616 h 2339008"/>
                <a:gd name="connsiteX22-6611" fmla="*/ 1262000 w 1404351"/>
                <a:gd name="connsiteY22-6612" fmla="*/ 591933 h 2339008"/>
                <a:gd name="connsiteX23-6613" fmla="*/ 1211886 w 1404351"/>
                <a:gd name="connsiteY23-6614" fmla="*/ 542032 h 2339008"/>
                <a:gd name="connsiteX24-6615" fmla="*/ 1157251 w 1404351"/>
                <a:gd name="connsiteY24-6616" fmla="*/ 571992 h 2339008"/>
                <a:gd name="connsiteX25-6617" fmla="*/ 1222546 w 1404351"/>
                <a:gd name="connsiteY25-6618" fmla="*/ 108950 h 2339008"/>
                <a:gd name="connsiteX26-6619" fmla="*/ 1298939 w 1404351"/>
                <a:gd name="connsiteY26-6620" fmla="*/ 39849 h 2339008"/>
                <a:gd name="connsiteX27-6621" fmla="*/ 1404351 w 1404351"/>
                <a:gd name="connsiteY27-6622" fmla="*/ 0 h 2339008"/>
                <a:gd name="connsiteX28-6623" fmla="*/ 1357567 w 1404351"/>
                <a:gd name="connsiteY28-6624" fmla="*/ 345802 h 2339008"/>
                <a:gd name="connsiteX29-6625" fmla="*/ 973608 w 1404351"/>
                <a:gd name="connsiteY29-6626" fmla="*/ 1910947 h 2339008"/>
                <a:gd name="connsiteX30-6627" fmla="*/ 272039 w 1404351"/>
                <a:gd name="connsiteY30-6628" fmla="*/ 2339008 h 2339008"/>
                <a:gd name="connsiteX31-6629" fmla="*/ 119183 w 1404351"/>
                <a:gd name="connsiteY31-6630" fmla="*/ 2319294 h 2339008"/>
                <a:gd name="connsiteX32-6631" fmla="*/ 219640 w 1404351"/>
                <a:gd name="connsiteY32-6632" fmla="*/ 2104764 h 2339008"/>
                <a:gd name="connsiteX33-6633" fmla="*/ 349797 w 1404351"/>
                <a:gd name="connsiteY33-6634" fmla="*/ 1791611 h 2339008"/>
                <a:gd name="connsiteX34-6635" fmla="*/ 202120 w 1404351"/>
                <a:gd name="connsiteY34-6636" fmla="*/ 2079955 h 2339008"/>
                <a:gd name="connsiteX35-6637" fmla="*/ 101973 w 1404351"/>
                <a:gd name="connsiteY35-6638" fmla="*/ 2315220 h 2339008"/>
                <a:gd name="connsiteX36-6639" fmla="*/ 0 w 1404351"/>
                <a:gd name="connsiteY36-6640" fmla="*/ 2305359 h 2339008"/>
                <a:gd name="connsiteX0-6641" fmla="*/ 0 w 1404351"/>
                <a:gd name="connsiteY0-6642" fmla="*/ 2305359 h 2339008"/>
                <a:gd name="connsiteX1-6643" fmla="*/ 229985 w 1404351"/>
                <a:gd name="connsiteY1-6644" fmla="*/ 1338520 h 2339008"/>
                <a:gd name="connsiteX2-6645" fmla="*/ 249152 w 1404351"/>
                <a:gd name="connsiteY2-6646" fmla="*/ 1629262 h 2339008"/>
                <a:gd name="connsiteX3-6647" fmla="*/ 265108 w 1404351"/>
                <a:gd name="connsiteY3-6648" fmla="*/ 1445678 h 2339008"/>
                <a:gd name="connsiteX4-6649" fmla="*/ 257305 w 1404351"/>
                <a:gd name="connsiteY4-6650" fmla="*/ 1340993 h 2339008"/>
                <a:gd name="connsiteX5-6651" fmla="*/ 239551 w 1404351"/>
                <a:gd name="connsiteY5-6652" fmla="*/ 1300634 h 2339008"/>
                <a:gd name="connsiteX6-6653" fmla="*/ 390223 w 1404351"/>
                <a:gd name="connsiteY6-6654" fmla="*/ 665579 h 2339008"/>
                <a:gd name="connsiteX7-6655" fmla="*/ 430836 w 1404351"/>
                <a:gd name="connsiteY7-6656" fmla="*/ 704536 h 2339008"/>
                <a:gd name="connsiteX8-6657" fmla="*/ 449847 w 1404351"/>
                <a:gd name="connsiteY8-6658" fmla="*/ 901491 h 2339008"/>
                <a:gd name="connsiteX9-6659" fmla="*/ 449733 w 1404351"/>
                <a:gd name="connsiteY9-6660" fmla="*/ 970032 h 2339008"/>
                <a:gd name="connsiteX10-6661" fmla="*/ 422828 w 1404351"/>
                <a:gd name="connsiteY10-6662" fmla="*/ 1187661 h 2339008"/>
                <a:gd name="connsiteX11-6663" fmla="*/ 348614 w 1404351"/>
                <a:gd name="connsiteY11-6664" fmla="*/ 1710311 h 2339008"/>
                <a:gd name="connsiteX12-6665" fmla="*/ 396264 w 1404351"/>
                <a:gd name="connsiteY12-6666" fmla="*/ 1477919 h 2339008"/>
                <a:gd name="connsiteX13-6667" fmla="*/ 443662 w 1404351"/>
                <a:gd name="connsiteY13-6668" fmla="*/ 1543732 h 2339008"/>
                <a:gd name="connsiteX14-6669" fmla="*/ 565005 w 1404351"/>
                <a:gd name="connsiteY14-6670" fmla="*/ 1587155 h 2339008"/>
                <a:gd name="connsiteX15-6671" fmla="*/ 721900 w 1404351"/>
                <a:gd name="connsiteY15-6672" fmla="*/ 1578939 h 2339008"/>
                <a:gd name="connsiteX16-6673" fmla="*/ 758632 w 1404351"/>
                <a:gd name="connsiteY16-6674" fmla="*/ 1609462 h 2339008"/>
                <a:gd name="connsiteX17-6675" fmla="*/ 606170 w 1404351"/>
                <a:gd name="connsiteY17-6676" fmla="*/ 1890569 h 2339008"/>
                <a:gd name="connsiteX18-6677" fmla="*/ 760532 w 1404351"/>
                <a:gd name="connsiteY18-6678" fmla="*/ 1609652 h 2339008"/>
                <a:gd name="connsiteX19-6679" fmla="*/ 855470 w 1404351"/>
                <a:gd name="connsiteY19-6680" fmla="*/ 1760423 h 2339008"/>
                <a:gd name="connsiteX20-6681" fmla="*/ 1091135 w 1404351"/>
                <a:gd name="connsiteY20-6682" fmla="*/ 1049551 h 2339008"/>
                <a:gd name="connsiteX21-6683" fmla="*/ 1151284 w 1404351"/>
                <a:gd name="connsiteY21-6684" fmla="*/ 589986 h 2339008"/>
                <a:gd name="connsiteX22-6685" fmla="*/ 1262000 w 1404351"/>
                <a:gd name="connsiteY22-6686" fmla="*/ 591933 h 2339008"/>
                <a:gd name="connsiteX23-6687" fmla="*/ 1211886 w 1404351"/>
                <a:gd name="connsiteY23-6688" fmla="*/ 542032 h 2339008"/>
                <a:gd name="connsiteX24-6689" fmla="*/ 1157251 w 1404351"/>
                <a:gd name="connsiteY24-6690" fmla="*/ 571992 h 2339008"/>
                <a:gd name="connsiteX25-6691" fmla="*/ 1222546 w 1404351"/>
                <a:gd name="connsiteY25-6692" fmla="*/ 108950 h 2339008"/>
                <a:gd name="connsiteX26-6693" fmla="*/ 1298939 w 1404351"/>
                <a:gd name="connsiteY26-6694" fmla="*/ 39849 h 2339008"/>
                <a:gd name="connsiteX27-6695" fmla="*/ 1404351 w 1404351"/>
                <a:gd name="connsiteY27-6696" fmla="*/ 0 h 2339008"/>
                <a:gd name="connsiteX28-6697" fmla="*/ 1357567 w 1404351"/>
                <a:gd name="connsiteY28-6698" fmla="*/ 345802 h 2339008"/>
                <a:gd name="connsiteX29-6699" fmla="*/ 973608 w 1404351"/>
                <a:gd name="connsiteY29-6700" fmla="*/ 1910947 h 2339008"/>
                <a:gd name="connsiteX30-6701" fmla="*/ 272039 w 1404351"/>
                <a:gd name="connsiteY30-6702" fmla="*/ 2339008 h 2339008"/>
                <a:gd name="connsiteX31-6703" fmla="*/ 119183 w 1404351"/>
                <a:gd name="connsiteY31-6704" fmla="*/ 2319294 h 2339008"/>
                <a:gd name="connsiteX32-6705" fmla="*/ 219640 w 1404351"/>
                <a:gd name="connsiteY32-6706" fmla="*/ 2104764 h 2339008"/>
                <a:gd name="connsiteX33-6707" fmla="*/ 349797 w 1404351"/>
                <a:gd name="connsiteY33-6708" fmla="*/ 1791611 h 2339008"/>
                <a:gd name="connsiteX34-6709" fmla="*/ 202120 w 1404351"/>
                <a:gd name="connsiteY34-6710" fmla="*/ 2079955 h 2339008"/>
                <a:gd name="connsiteX35-6711" fmla="*/ 101973 w 1404351"/>
                <a:gd name="connsiteY35-6712" fmla="*/ 2315220 h 2339008"/>
                <a:gd name="connsiteX36-6713" fmla="*/ 0 w 1404351"/>
                <a:gd name="connsiteY36-6714" fmla="*/ 2305359 h 2339008"/>
                <a:gd name="connsiteX0-6715" fmla="*/ 0 w 1404351"/>
                <a:gd name="connsiteY0-6716" fmla="*/ 2305359 h 2339008"/>
                <a:gd name="connsiteX1-6717" fmla="*/ 229985 w 1404351"/>
                <a:gd name="connsiteY1-6718" fmla="*/ 1338520 h 2339008"/>
                <a:gd name="connsiteX2-6719" fmla="*/ 249152 w 1404351"/>
                <a:gd name="connsiteY2-6720" fmla="*/ 1629262 h 2339008"/>
                <a:gd name="connsiteX3-6721" fmla="*/ 265108 w 1404351"/>
                <a:gd name="connsiteY3-6722" fmla="*/ 1445678 h 2339008"/>
                <a:gd name="connsiteX4-6723" fmla="*/ 257305 w 1404351"/>
                <a:gd name="connsiteY4-6724" fmla="*/ 1340993 h 2339008"/>
                <a:gd name="connsiteX5-6725" fmla="*/ 239551 w 1404351"/>
                <a:gd name="connsiteY5-6726" fmla="*/ 1300634 h 2339008"/>
                <a:gd name="connsiteX6-6727" fmla="*/ 390223 w 1404351"/>
                <a:gd name="connsiteY6-6728" fmla="*/ 665579 h 2339008"/>
                <a:gd name="connsiteX7-6729" fmla="*/ 430836 w 1404351"/>
                <a:gd name="connsiteY7-6730" fmla="*/ 704536 h 2339008"/>
                <a:gd name="connsiteX8-6731" fmla="*/ 449847 w 1404351"/>
                <a:gd name="connsiteY8-6732" fmla="*/ 901491 h 2339008"/>
                <a:gd name="connsiteX9-6733" fmla="*/ 449733 w 1404351"/>
                <a:gd name="connsiteY9-6734" fmla="*/ 970032 h 2339008"/>
                <a:gd name="connsiteX10-6735" fmla="*/ 422828 w 1404351"/>
                <a:gd name="connsiteY10-6736" fmla="*/ 1187661 h 2339008"/>
                <a:gd name="connsiteX11-6737" fmla="*/ 348614 w 1404351"/>
                <a:gd name="connsiteY11-6738" fmla="*/ 1710311 h 2339008"/>
                <a:gd name="connsiteX12-6739" fmla="*/ 396264 w 1404351"/>
                <a:gd name="connsiteY12-6740" fmla="*/ 1477919 h 2339008"/>
                <a:gd name="connsiteX13-6741" fmla="*/ 443662 w 1404351"/>
                <a:gd name="connsiteY13-6742" fmla="*/ 1543732 h 2339008"/>
                <a:gd name="connsiteX14-6743" fmla="*/ 565005 w 1404351"/>
                <a:gd name="connsiteY14-6744" fmla="*/ 1587155 h 2339008"/>
                <a:gd name="connsiteX15-6745" fmla="*/ 721900 w 1404351"/>
                <a:gd name="connsiteY15-6746" fmla="*/ 1578939 h 2339008"/>
                <a:gd name="connsiteX16-6747" fmla="*/ 758632 w 1404351"/>
                <a:gd name="connsiteY16-6748" fmla="*/ 1609462 h 2339008"/>
                <a:gd name="connsiteX17-6749" fmla="*/ 606170 w 1404351"/>
                <a:gd name="connsiteY17-6750" fmla="*/ 1890569 h 2339008"/>
                <a:gd name="connsiteX18-6751" fmla="*/ 760532 w 1404351"/>
                <a:gd name="connsiteY18-6752" fmla="*/ 1609652 h 2339008"/>
                <a:gd name="connsiteX19-6753" fmla="*/ 855470 w 1404351"/>
                <a:gd name="connsiteY19-6754" fmla="*/ 1760423 h 2339008"/>
                <a:gd name="connsiteX20-6755" fmla="*/ 1091135 w 1404351"/>
                <a:gd name="connsiteY20-6756" fmla="*/ 1049551 h 2339008"/>
                <a:gd name="connsiteX21-6757" fmla="*/ 1151284 w 1404351"/>
                <a:gd name="connsiteY21-6758" fmla="*/ 589986 h 2339008"/>
                <a:gd name="connsiteX22-6759" fmla="*/ 1262000 w 1404351"/>
                <a:gd name="connsiteY22-6760" fmla="*/ 591933 h 2339008"/>
                <a:gd name="connsiteX23-6761" fmla="*/ 1211886 w 1404351"/>
                <a:gd name="connsiteY23-6762" fmla="*/ 542032 h 2339008"/>
                <a:gd name="connsiteX24-6763" fmla="*/ 1151903 w 1404351"/>
                <a:gd name="connsiteY24-6764" fmla="*/ 596554 h 2339008"/>
                <a:gd name="connsiteX25-6765" fmla="*/ 1222546 w 1404351"/>
                <a:gd name="connsiteY25-6766" fmla="*/ 108950 h 2339008"/>
                <a:gd name="connsiteX26-6767" fmla="*/ 1298939 w 1404351"/>
                <a:gd name="connsiteY26-6768" fmla="*/ 39849 h 2339008"/>
                <a:gd name="connsiteX27-6769" fmla="*/ 1404351 w 1404351"/>
                <a:gd name="connsiteY27-6770" fmla="*/ 0 h 2339008"/>
                <a:gd name="connsiteX28-6771" fmla="*/ 1357567 w 1404351"/>
                <a:gd name="connsiteY28-6772" fmla="*/ 345802 h 2339008"/>
                <a:gd name="connsiteX29-6773" fmla="*/ 973608 w 1404351"/>
                <a:gd name="connsiteY29-6774" fmla="*/ 1910947 h 2339008"/>
                <a:gd name="connsiteX30-6775" fmla="*/ 272039 w 1404351"/>
                <a:gd name="connsiteY30-6776" fmla="*/ 2339008 h 2339008"/>
                <a:gd name="connsiteX31-6777" fmla="*/ 119183 w 1404351"/>
                <a:gd name="connsiteY31-6778" fmla="*/ 2319294 h 2339008"/>
                <a:gd name="connsiteX32-6779" fmla="*/ 219640 w 1404351"/>
                <a:gd name="connsiteY32-6780" fmla="*/ 2104764 h 2339008"/>
                <a:gd name="connsiteX33-6781" fmla="*/ 349797 w 1404351"/>
                <a:gd name="connsiteY33-6782" fmla="*/ 1791611 h 2339008"/>
                <a:gd name="connsiteX34-6783" fmla="*/ 202120 w 1404351"/>
                <a:gd name="connsiteY34-6784" fmla="*/ 2079955 h 2339008"/>
                <a:gd name="connsiteX35-6785" fmla="*/ 101973 w 1404351"/>
                <a:gd name="connsiteY35-6786" fmla="*/ 2315220 h 2339008"/>
                <a:gd name="connsiteX36-6787" fmla="*/ 0 w 1404351"/>
                <a:gd name="connsiteY36-6788" fmla="*/ 2305359 h 2339008"/>
                <a:gd name="connsiteX0-6789" fmla="*/ 0 w 1404351"/>
                <a:gd name="connsiteY0-6790" fmla="*/ 2305359 h 2339008"/>
                <a:gd name="connsiteX1-6791" fmla="*/ 229985 w 1404351"/>
                <a:gd name="connsiteY1-6792" fmla="*/ 1338520 h 2339008"/>
                <a:gd name="connsiteX2-6793" fmla="*/ 249152 w 1404351"/>
                <a:gd name="connsiteY2-6794" fmla="*/ 1629262 h 2339008"/>
                <a:gd name="connsiteX3-6795" fmla="*/ 265108 w 1404351"/>
                <a:gd name="connsiteY3-6796" fmla="*/ 1445678 h 2339008"/>
                <a:gd name="connsiteX4-6797" fmla="*/ 257305 w 1404351"/>
                <a:gd name="connsiteY4-6798" fmla="*/ 1340993 h 2339008"/>
                <a:gd name="connsiteX5-6799" fmla="*/ 239551 w 1404351"/>
                <a:gd name="connsiteY5-6800" fmla="*/ 1300634 h 2339008"/>
                <a:gd name="connsiteX6-6801" fmla="*/ 390223 w 1404351"/>
                <a:gd name="connsiteY6-6802" fmla="*/ 665579 h 2339008"/>
                <a:gd name="connsiteX7-6803" fmla="*/ 430836 w 1404351"/>
                <a:gd name="connsiteY7-6804" fmla="*/ 704536 h 2339008"/>
                <a:gd name="connsiteX8-6805" fmla="*/ 449847 w 1404351"/>
                <a:gd name="connsiteY8-6806" fmla="*/ 901491 h 2339008"/>
                <a:gd name="connsiteX9-6807" fmla="*/ 449733 w 1404351"/>
                <a:gd name="connsiteY9-6808" fmla="*/ 970032 h 2339008"/>
                <a:gd name="connsiteX10-6809" fmla="*/ 422828 w 1404351"/>
                <a:gd name="connsiteY10-6810" fmla="*/ 1187661 h 2339008"/>
                <a:gd name="connsiteX11-6811" fmla="*/ 348614 w 1404351"/>
                <a:gd name="connsiteY11-6812" fmla="*/ 1710311 h 2339008"/>
                <a:gd name="connsiteX12-6813" fmla="*/ 396264 w 1404351"/>
                <a:gd name="connsiteY12-6814" fmla="*/ 1477919 h 2339008"/>
                <a:gd name="connsiteX13-6815" fmla="*/ 443662 w 1404351"/>
                <a:gd name="connsiteY13-6816" fmla="*/ 1543732 h 2339008"/>
                <a:gd name="connsiteX14-6817" fmla="*/ 565005 w 1404351"/>
                <a:gd name="connsiteY14-6818" fmla="*/ 1587155 h 2339008"/>
                <a:gd name="connsiteX15-6819" fmla="*/ 721900 w 1404351"/>
                <a:gd name="connsiteY15-6820" fmla="*/ 1578939 h 2339008"/>
                <a:gd name="connsiteX16-6821" fmla="*/ 758632 w 1404351"/>
                <a:gd name="connsiteY16-6822" fmla="*/ 1609462 h 2339008"/>
                <a:gd name="connsiteX17-6823" fmla="*/ 606170 w 1404351"/>
                <a:gd name="connsiteY17-6824" fmla="*/ 1890569 h 2339008"/>
                <a:gd name="connsiteX18-6825" fmla="*/ 760532 w 1404351"/>
                <a:gd name="connsiteY18-6826" fmla="*/ 1609652 h 2339008"/>
                <a:gd name="connsiteX19-6827" fmla="*/ 855470 w 1404351"/>
                <a:gd name="connsiteY19-6828" fmla="*/ 1760423 h 2339008"/>
                <a:gd name="connsiteX20-6829" fmla="*/ 1091135 w 1404351"/>
                <a:gd name="connsiteY20-6830" fmla="*/ 1049551 h 2339008"/>
                <a:gd name="connsiteX21-6831" fmla="*/ 1151284 w 1404351"/>
                <a:gd name="connsiteY21-6832" fmla="*/ 589986 h 2339008"/>
                <a:gd name="connsiteX22-6833" fmla="*/ 1262000 w 1404351"/>
                <a:gd name="connsiteY22-6834" fmla="*/ 591933 h 2339008"/>
                <a:gd name="connsiteX23-6835" fmla="*/ 1211886 w 1404351"/>
                <a:gd name="connsiteY23-6836" fmla="*/ 542032 h 2339008"/>
                <a:gd name="connsiteX24-6837" fmla="*/ 1168870 w 1404351"/>
                <a:gd name="connsiteY24-6838" fmla="*/ 480357 h 2339008"/>
                <a:gd name="connsiteX25-6839" fmla="*/ 1222546 w 1404351"/>
                <a:gd name="connsiteY25-6840" fmla="*/ 108950 h 2339008"/>
                <a:gd name="connsiteX26-6841" fmla="*/ 1298939 w 1404351"/>
                <a:gd name="connsiteY26-6842" fmla="*/ 39849 h 2339008"/>
                <a:gd name="connsiteX27-6843" fmla="*/ 1404351 w 1404351"/>
                <a:gd name="connsiteY27-6844" fmla="*/ 0 h 2339008"/>
                <a:gd name="connsiteX28-6845" fmla="*/ 1357567 w 1404351"/>
                <a:gd name="connsiteY28-6846" fmla="*/ 345802 h 2339008"/>
                <a:gd name="connsiteX29-6847" fmla="*/ 973608 w 1404351"/>
                <a:gd name="connsiteY29-6848" fmla="*/ 1910947 h 2339008"/>
                <a:gd name="connsiteX30-6849" fmla="*/ 272039 w 1404351"/>
                <a:gd name="connsiteY30-6850" fmla="*/ 2339008 h 2339008"/>
                <a:gd name="connsiteX31-6851" fmla="*/ 119183 w 1404351"/>
                <a:gd name="connsiteY31-6852" fmla="*/ 2319294 h 2339008"/>
                <a:gd name="connsiteX32-6853" fmla="*/ 219640 w 1404351"/>
                <a:gd name="connsiteY32-6854" fmla="*/ 2104764 h 2339008"/>
                <a:gd name="connsiteX33-6855" fmla="*/ 349797 w 1404351"/>
                <a:gd name="connsiteY33-6856" fmla="*/ 1791611 h 2339008"/>
                <a:gd name="connsiteX34-6857" fmla="*/ 202120 w 1404351"/>
                <a:gd name="connsiteY34-6858" fmla="*/ 2079955 h 2339008"/>
                <a:gd name="connsiteX35-6859" fmla="*/ 101973 w 1404351"/>
                <a:gd name="connsiteY35-6860" fmla="*/ 2315220 h 2339008"/>
                <a:gd name="connsiteX36-6861" fmla="*/ 0 w 1404351"/>
                <a:gd name="connsiteY36-6862" fmla="*/ 2305359 h 2339008"/>
                <a:gd name="connsiteX0-6863" fmla="*/ 0 w 1404351"/>
                <a:gd name="connsiteY0-6864" fmla="*/ 2305359 h 2339008"/>
                <a:gd name="connsiteX1-6865" fmla="*/ 229985 w 1404351"/>
                <a:gd name="connsiteY1-6866" fmla="*/ 1338520 h 2339008"/>
                <a:gd name="connsiteX2-6867" fmla="*/ 249152 w 1404351"/>
                <a:gd name="connsiteY2-6868" fmla="*/ 1629262 h 2339008"/>
                <a:gd name="connsiteX3-6869" fmla="*/ 265108 w 1404351"/>
                <a:gd name="connsiteY3-6870" fmla="*/ 1445678 h 2339008"/>
                <a:gd name="connsiteX4-6871" fmla="*/ 257305 w 1404351"/>
                <a:gd name="connsiteY4-6872" fmla="*/ 1340993 h 2339008"/>
                <a:gd name="connsiteX5-6873" fmla="*/ 239551 w 1404351"/>
                <a:gd name="connsiteY5-6874" fmla="*/ 1300634 h 2339008"/>
                <a:gd name="connsiteX6-6875" fmla="*/ 390223 w 1404351"/>
                <a:gd name="connsiteY6-6876" fmla="*/ 665579 h 2339008"/>
                <a:gd name="connsiteX7-6877" fmla="*/ 430836 w 1404351"/>
                <a:gd name="connsiteY7-6878" fmla="*/ 704536 h 2339008"/>
                <a:gd name="connsiteX8-6879" fmla="*/ 449847 w 1404351"/>
                <a:gd name="connsiteY8-6880" fmla="*/ 901491 h 2339008"/>
                <a:gd name="connsiteX9-6881" fmla="*/ 449733 w 1404351"/>
                <a:gd name="connsiteY9-6882" fmla="*/ 970032 h 2339008"/>
                <a:gd name="connsiteX10-6883" fmla="*/ 422828 w 1404351"/>
                <a:gd name="connsiteY10-6884" fmla="*/ 1187661 h 2339008"/>
                <a:gd name="connsiteX11-6885" fmla="*/ 348614 w 1404351"/>
                <a:gd name="connsiteY11-6886" fmla="*/ 1710311 h 2339008"/>
                <a:gd name="connsiteX12-6887" fmla="*/ 396264 w 1404351"/>
                <a:gd name="connsiteY12-6888" fmla="*/ 1477919 h 2339008"/>
                <a:gd name="connsiteX13-6889" fmla="*/ 443662 w 1404351"/>
                <a:gd name="connsiteY13-6890" fmla="*/ 1543732 h 2339008"/>
                <a:gd name="connsiteX14-6891" fmla="*/ 565005 w 1404351"/>
                <a:gd name="connsiteY14-6892" fmla="*/ 1587155 h 2339008"/>
                <a:gd name="connsiteX15-6893" fmla="*/ 721900 w 1404351"/>
                <a:gd name="connsiteY15-6894" fmla="*/ 1578939 h 2339008"/>
                <a:gd name="connsiteX16-6895" fmla="*/ 758632 w 1404351"/>
                <a:gd name="connsiteY16-6896" fmla="*/ 1609462 h 2339008"/>
                <a:gd name="connsiteX17-6897" fmla="*/ 606170 w 1404351"/>
                <a:gd name="connsiteY17-6898" fmla="*/ 1890569 h 2339008"/>
                <a:gd name="connsiteX18-6899" fmla="*/ 760532 w 1404351"/>
                <a:gd name="connsiteY18-6900" fmla="*/ 1609652 h 2339008"/>
                <a:gd name="connsiteX19-6901" fmla="*/ 855470 w 1404351"/>
                <a:gd name="connsiteY19-6902" fmla="*/ 1760423 h 2339008"/>
                <a:gd name="connsiteX20-6903" fmla="*/ 1091135 w 1404351"/>
                <a:gd name="connsiteY20-6904" fmla="*/ 1049551 h 2339008"/>
                <a:gd name="connsiteX21-6905" fmla="*/ 1151284 w 1404351"/>
                <a:gd name="connsiteY21-6906" fmla="*/ 589986 h 2339008"/>
                <a:gd name="connsiteX22-6907" fmla="*/ 1262000 w 1404351"/>
                <a:gd name="connsiteY22-6908" fmla="*/ 591933 h 2339008"/>
                <a:gd name="connsiteX23-6909" fmla="*/ 1211886 w 1404351"/>
                <a:gd name="connsiteY23-6910" fmla="*/ 542032 h 2339008"/>
                <a:gd name="connsiteX24-6911" fmla="*/ 1177719 w 1404351"/>
                <a:gd name="connsiteY24-6912" fmla="*/ 481356 h 2339008"/>
                <a:gd name="connsiteX25-6913" fmla="*/ 1222546 w 1404351"/>
                <a:gd name="connsiteY25-6914" fmla="*/ 108950 h 2339008"/>
                <a:gd name="connsiteX26-6915" fmla="*/ 1298939 w 1404351"/>
                <a:gd name="connsiteY26-6916" fmla="*/ 39849 h 2339008"/>
                <a:gd name="connsiteX27-6917" fmla="*/ 1404351 w 1404351"/>
                <a:gd name="connsiteY27-6918" fmla="*/ 0 h 2339008"/>
                <a:gd name="connsiteX28-6919" fmla="*/ 1357567 w 1404351"/>
                <a:gd name="connsiteY28-6920" fmla="*/ 345802 h 2339008"/>
                <a:gd name="connsiteX29-6921" fmla="*/ 973608 w 1404351"/>
                <a:gd name="connsiteY29-6922" fmla="*/ 1910947 h 2339008"/>
                <a:gd name="connsiteX30-6923" fmla="*/ 272039 w 1404351"/>
                <a:gd name="connsiteY30-6924" fmla="*/ 2339008 h 2339008"/>
                <a:gd name="connsiteX31-6925" fmla="*/ 119183 w 1404351"/>
                <a:gd name="connsiteY31-6926" fmla="*/ 2319294 h 2339008"/>
                <a:gd name="connsiteX32-6927" fmla="*/ 219640 w 1404351"/>
                <a:gd name="connsiteY32-6928" fmla="*/ 2104764 h 2339008"/>
                <a:gd name="connsiteX33-6929" fmla="*/ 349797 w 1404351"/>
                <a:gd name="connsiteY33-6930" fmla="*/ 1791611 h 2339008"/>
                <a:gd name="connsiteX34-6931" fmla="*/ 202120 w 1404351"/>
                <a:gd name="connsiteY34-6932" fmla="*/ 2079955 h 2339008"/>
                <a:gd name="connsiteX35-6933" fmla="*/ 101973 w 1404351"/>
                <a:gd name="connsiteY35-6934" fmla="*/ 2315220 h 2339008"/>
                <a:gd name="connsiteX36-6935" fmla="*/ 0 w 1404351"/>
                <a:gd name="connsiteY36-6936" fmla="*/ 2305359 h 2339008"/>
                <a:gd name="connsiteX0-6937" fmla="*/ 0 w 1404351"/>
                <a:gd name="connsiteY0-6938" fmla="*/ 2305359 h 2339008"/>
                <a:gd name="connsiteX1-6939" fmla="*/ 229985 w 1404351"/>
                <a:gd name="connsiteY1-6940" fmla="*/ 1338520 h 2339008"/>
                <a:gd name="connsiteX2-6941" fmla="*/ 249152 w 1404351"/>
                <a:gd name="connsiteY2-6942" fmla="*/ 1629262 h 2339008"/>
                <a:gd name="connsiteX3-6943" fmla="*/ 265108 w 1404351"/>
                <a:gd name="connsiteY3-6944" fmla="*/ 1445678 h 2339008"/>
                <a:gd name="connsiteX4-6945" fmla="*/ 257305 w 1404351"/>
                <a:gd name="connsiteY4-6946" fmla="*/ 1340993 h 2339008"/>
                <a:gd name="connsiteX5-6947" fmla="*/ 239551 w 1404351"/>
                <a:gd name="connsiteY5-6948" fmla="*/ 1300634 h 2339008"/>
                <a:gd name="connsiteX6-6949" fmla="*/ 390223 w 1404351"/>
                <a:gd name="connsiteY6-6950" fmla="*/ 665579 h 2339008"/>
                <a:gd name="connsiteX7-6951" fmla="*/ 430836 w 1404351"/>
                <a:gd name="connsiteY7-6952" fmla="*/ 704536 h 2339008"/>
                <a:gd name="connsiteX8-6953" fmla="*/ 449847 w 1404351"/>
                <a:gd name="connsiteY8-6954" fmla="*/ 901491 h 2339008"/>
                <a:gd name="connsiteX9-6955" fmla="*/ 449733 w 1404351"/>
                <a:gd name="connsiteY9-6956" fmla="*/ 970032 h 2339008"/>
                <a:gd name="connsiteX10-6957" fmla="*/ 422828 w 1404351"/>
                <a:gd name="connsiteY10-6958" fmla="*/ 1187661 h 2339008"/>
                <a:gd name="connsiteX11-6959" fmla="*/ 348614 w 1404351"/>
                <a:gd name="connsiteY11-6960" fmla="*/ 1710311 h 2339008"/>
                <a:gd name="connsiteX12-6961" fmla="*/ 396264 w 1404351"/>
                <a:gd name="connsiteY12-6962" fmla="*/ 1477919 h 2339008"/>
                <a:gd name="connsiteX13-6963" fmla="*/ 443662 w 1404351"/>
                <a:gd name="connsiteY13-6964" fmla="*/ 1543732 h 2339008"/>
                <a:gd name="connsiteX14-6965" fmla="*/ 565005 w 1404351"/>
                <a:gd name="connsiteY14-6966" fmla="*/ 1587155 h 2339008"/>
                <a:gd name="connsiteX15-6967" fmla="*/ 721900 w 1404351"/>
                <a:gd name="connsiteY15-6968" fmla="*/ 1578939 h 2339008"/>
                <a:gd name="connsiteX16-6969" fmla="*/ 758632 w 1404351"/>
                <a:gd name="connsiteY16-6970" fmla="*/ 1609462 h 2339008"/>
                <a:gd name="connsiteX17-6971" fmla="*/ 606170 w 1404351"/>
                <a:gd name="connsiteY17-6972" fmla="*/ 1890569 h 2339008"/>
                <a:gd name="connsiteX18-6973" fmla="*/ 760532 w 1404351"/>
                <a:gd name="connsiteY18-6974" fmla="*/ 1609652 h 2339008"/>
                <a:gd name="connsiteX19-6975" fmla="*/ 855470 w 1404351"/>
                <a:gd name="connsiteY19-6976" fmla="*/ 1760423 h 2339008"/>
                <a:gd name="connsiteX20-6977" fmla="*/ 1091135 w 1404351"/>
                <a:gd name="connsiteY20-6978" fmla="*/ 1049551 h 2339008"/>
                <a:gd name="connsiteX21-6979" fmla="*/ 1157457 w 1404351"/>
                <a:gd name="connsiteY21-6980" fmla="*/ 585813 h 2339008"/>
                <a:gd name="connsiteX22-6981" fmla="*/ 1262000 w 1404351"/>
                <a:gd name="connsiteY22-6982" fmla="*/ 591933 h 2339008"/>
                <a:gd name="connsiteX23-6983" fmla="*/ 1211886 w 1404351"/>
                <a:gd name="connsiteY23-6984" fmla="*/ 542032 h 2339008"/>
                <a:gd name="connsiteX24-6985" fmla="*/ 1177719 w 1404351"/>
                <a:gd name="connsiteY24-6986" fmla="*/ 481356 h 2339008"/>
                <a:gd name="connsiteX25-6987" fmla="*/ 1222546 w 1404351"/>
                <a:gd name="connsiteY25-6988" fmla="*/ 108950 h 2339008"/>
                <a:gd name="connsiteX26-6989" fmla="*/ 1298939 w 1404351"/>
                <a:gd name="connsiteY26-6990" fmla="*/ 39849 h 2339008"/>
                <a:gd name="connsiteX27-6991" fmla="*/ 1404351 w 1404351"/>
                <a:gd name="connsiteY27-6992" fmla="*/ 0 h 2339008"/>
                <a:gd name="connsiteX28-6993" fmla="*/ 1357567 w 1404351"/>
                <a:gd name="connsiteY28-6994" fmla="*/ 345802 h 2339008"/>
                <a:gd name="connsiteX29-6995" fmla="*/ 973608 w 1404351"/>
                <a:gd name="connsiteY29-6996" fmla="*/ 1910947 h 2339008"/>
                <a:gd name="connsiteX30-6997" fmla="*/ 272039 w 1404351"/>
                <a:gd name="connsiteY30-6998" fmla="*/ 2339008 h 2339008"/>
                <a:gd name="connsiteX31-6999" fmla="*/ 119183 w 1404351"/>
                <a:gd name="connsiteY31-7000" fmla="*/ 2319294 h 2339008"/>
                <a:gd name="connsiteX32-7001" fmla="*/ 219640 w 1404351"/>
                <a:gd name="connsiteY32-7002" fmla="*/ 2104764 h 2339008"/>
                <a:gd name="connsiteX33-7003" fmla="*/ 349797 w 1404351"/>
                <a:gd name="connsiteY33-7004" fmla="*/ 1791611 h 2339008"/>
                <a:gd name="connsiteX34-7005" fmla="*/ 202120 w 1404351"/>
                <a:gd name="connsiteY34-7006" fmla="*/ 2079955 h 2339008"/>
                <a:gd name="connsiteX35-7007" fmla="*/ 101973 w 1404351"/>
                <a:gd name="connsiteY35-7008" fmla="*/ 2315220 h 2339008"/>
                <a:gd name="connsiteX36-7009" fmla="*/ 0 w 1404351"/>
                <a:gd name="connsiteY36-7010" fmla="*/ 2305359 h 2339008"/>
                <a:gd name="connsiteX0-7011" fmla="*/ 0 w 1404351"/>
                <a:gd name="connsiteY0-7012" fmla="*/ 2305359 h 2339008"/>
                <a:gd name="connsiteX1-7013" fmla="*/ 229985 w 1404351"/>
                <a:gd name="connsiteY1-7014" fmla="*/ 1338520 h 2339008"/>
                <a:gd name="connsiteX2-7015" fmla="*/ 249152 w 1404351"/>
                <a:gd name="connsiteY2-7016" fmla="*/ 1629262 h 2339008"/>
                <a:gd name="connsiteX3-7017" fmla="*/ 265108 w 1404351"/>
                <a:gd name="connsiteY3-7018" fmla="*/ 1445678 h 2339008"/>
                <a:gd name="connsiteX4-7019" fmla="*/ 257305 w 1404351"/>
                <a:gd name="connsiteY4-7020" fmla="*/ 1340993 h 2339008"/>
                <a:gd name="connsiteX5-7021" fmla="*/ 239551 w 1404351"/>
                <a:gd name="connsiteY5-7022" fmla="*/ 1300634 h 2339008"/>
                <a:gd name="connsiteX6-7023" fmla="*/ 390223 w 1404351"/>
                <a:gd name="connsiteY6-7024" fmla="*/ 665579 h 2339008"/>
                <a:gd name="connsiteX7-7025" fmla="*/ 430836 w 1404351"/>
                <a:gd name="connsiteY7-7026" fmla="*/ 704536 h 2339008"/>
                <a:gd name="connsiteX8-7027" fmla="*/ 449847 w 1404351"/>
                <a:gd name="connsiteY8-7028" fmla="*/ 901491 h 2339008"/>
                <a:gd name="connsiteX9-7029" fmla="*/ 449733 w 1404351"/>
                <a:gd name="connsiteY9-7030" fmla="*/ 970032 h 2339008"/>
                <a:gd name="connsiteX10-7031" fmla="*/ 422828 w 1404351"/>
                <a:gd name="connsiteY10-7032" fmla="*/ 1187661 h 2339008"/>
                <a:gd name="connsiteX11-7033" fmla="*/ 348614 w 1404351"/>
                <a:gd name="connsiteY11-7034" fmla="*/ 1710311 h 2339008"/>
                <a:gd name="connsiteX12-7035" fmla="*/ 396264 w 1404351"/>
                <a:gd name="connsiteY12-7036" fmla="*/ 1477919 h 2339008"/>
                <a:gd name="connsiteX13-7037" fmla="*/ 443662 w 1404351"/>
                <a:gd name="connsiteY13-7038" fmla="*/ 1543732 h 2339008"/>
                <a:gd name="connsiteX14-7039" fmla="*/ 565005 w 1404351"/>
                <a:gd name="connsiteY14-7040" fmla="*/ 1587155 h 2339008"/>
                <a:gd name="connsiteX15-7041" fmla="*/ 721900 w 1404351"/>
                <a:gd name="connsiteY15-7042" fmla="*/ 1578939 h 2339008"/>
                <a:gd name="connsiteX16-7043" fmla="*/ 758632 w 1404351"/>
                <a:gd name="connsiteY16-7044" fmla="*/ 1609462 h 2339008"/>
                <a:gd name="connsiteX17-7045" fmla="*/ 606170 w 1404351"/>
                <a:gd name="connsiteY17-7046" fmla="*/ 1890569 h 2339008"/>
                <a:gd name="connsiteX18-7047" fmla="*/ 760532 w 1404351"/>
                <a:gd name="connsiteY18-7048" fmla="*/ 1609652 h 2339008"/>
                <a:gd name="connsiteX19-7049" fmla="*/ 855470 w 1404351"/>
                <a:gd name="connsiteY19-7050" fmla="*/ 1760423 h 2339008"/>
                <a:gd name="connsiteX20-7051" fmla="*/ 1091135 w 1404351"/>
                <a:gd name="connsiteY20-7052" fmla="*/ 1049551 h 2339008"/>
                <a:gd name="connsiteX21-7053" fmla="*/ 1153342 w 1404351"/>
                <a:gd name="connsiteY21-7054" fmla="*/ 588594 h 2339008"/>
                <a:gd name="connsiteX22-7055" fmla="*/ 1262000 w 1404351"/>
                <a:gd name="connsiteY22-7056" fmla="*/ 591933 h 2339008"/>
                <a:gd name="connsiteX23-7057" fmla="*/ 1211886 w 1404351"/>
                <a:gd name="connsiteY23-7058" fmla="*/ 542032 h 2339008"/>
                <a:gd name="connsiteX24-7059" fmla="*/ 1177719 w 1404351"/>
                <a:gd name="connsiteY24-7060" fmla="*/ 481356 h 2339008"/>
                <a:gd name="connsiteX25-7061" fmla="*/ 1222546 w 1404351"/>
                <a:gd name="connsiteY25-7062" fmla="*/ 108950 h 2339008"/>
                <a:gd name="connsiteX26-7063" fmla="*/ 1298939 w 1404351"/>
                <a:gd name="connsiteY26-7064" fmla="*/ 39849 h 2339008"/>
                <a:gd name="connsiteX27-7065" fmla="*/ 1404351 w 1404351"/>
                <a:gd name="connsiteY27-7066" fmla="*/ 0 h 2339008"/>
                <a:gd name="connsiteX28-7067" fmla="*/ 1357567 w 1404351"/>
                <a:gd name="connsiteY28-7068" fmla="*/ 345802 h 2339008"/>
                <a:gd name="connsiteX29-7069" fmla="*/ 973608 w 1404351"/>
                <a:gd name="connsiteY29-7070" fmla="*/ 1910947 h 2339008"/>
                <a:gd name="connsiteX30-7071" fmla="*/ 272039 w 1404351"/>
                <a:gd name="connsiteY30-7072" fmla="*/ 2339008 h 2339008"/>
                <a:gd name="connsiteX31-7073" fmla="*/ 119183 w 1404351"/>
                <a:gd name="connsiteY31-7074" fmla="*/ 2319294 h 2339008"/>
                <a:gd name="connsiteX32-7075" fmla="*/ 219640 w 1404351"/>
                <a:gd name="connsiteY32-7076" fmla="*/ 2104764 h 2339008"/>
                <a:gd name="connsiteX33-7077" fmla="*/ 349797 w 1404351"/>
                <a:gd name="connsiteY33-7078" fmla="*/ 1791611 h 2339008"/>
                <a:gd name="connsiteX34-7079" fmla="*/ 202120 w 1404351"/>
                <a:gd name="connsiteY34-7080" fmla="*/ 2079955 h 2339008"/>
                <a:gd name="connsiteX35-7081" fmla="*/ 101973 w 1404351"/>
                <a:gd name="connsiteY35-7082" fmla="*/ 2315220 h 2339008"/>
                <a:gd name="connsiteX36-7083" fmla="*/ 0 w 1404351"/>
                <a:gd name="connsiteY36-7084" fmla="*/ 2305359 h 2339008"/>
                <a:gd name="connsiteX0-7085" fmla="*/ 0 w 1404351"/>
                <a:gd name="connsiteY0-7086" fmla="*/ 2305359 h 2339008"/>
                <a:gd name="connsiteX1-7087" fmla="*/ 229985 w 1404351"/>
                <a:gd name="connsiteY1-7088" fmla="*/ 1338520 h 2339008"/>
                <a:gd name="connsiteX2-7089" fmla="*/ 249152 w 1404351"/>
                <a:gd name="connsiteY2-7090" fmla="*/ 1629262 h 2339008"/>
                <a:gd name="connsiteX3-7091" fmla="*/ 265108 w 1404351"/>
                <a:gd name="connsiteY3-7092" fmla="*/ 1445678 h 2339008"/>
                <a:gd name="connsiteX4-7093" fmla="*/ 257305 w 1404351"/>
                <a:gd name="connsiteY4-7094" fmla="*/ 1340993 h 2339008"/>
                <a:gd name="connsiteX5-7095" fmla="*/ 239551 w 1404351"/>
                <a:gd name="connsiteY5-7096" fmla="*/ 1300634 h 2339008"/>
                <a:gd name="connsiteX6-7097" fmla="*/ 390223 w 1404351"/>
                <a:gd name="connsiteY6-7098" fmla="*/ 665579 h 2339008"/>
                <a:gd name="connsiteX7-7099" fmla="*/ 430836 w 1404351"/>
                <a:gd name="connsiteY7-7100" fmla="*/ 704536 h 2339008"/>
                <a:gd name="connsiteX8-7101" fmla="*/ 449847 w 1404351"/>
                <a:gd name="connsiteY8-7102" fmla="*/ 901491 h 2339008"/>
                <a:gd name="connsiteX9-7103" fmla="*/ 449733 w 1404351"/>
                <a:gd name="connsiteY9-7104" fmla="*/ 970032 h 2339008"/>
                <a:gd name="connsiteX10-7105" fmla="*/ 422828 w 1404351"/>
                <a:gd name="connsiteY10-7106" fmla="*/ 1187661 h 2339008"/>
                <a:gd name="connsiteX11-7107" fmla="*/ 348614 w 1404351"/>
                <a:gd name="connsiteY11-7108" fmla="*/ 1710311 h 2339008"/>
                <a:gd name="connsiteX12-7109" fmla="*/ 396264 w 1404351"/>
                <a:gd name="connsiteY12-7110" fmla="*/ 1477919 h 2339008"/>
                <a:gd name="connsiteX13-7111" fmla="*/ 443662 w 1404351"/>
                <a:gd name="connsiteY13-7112" fmla="*/ 1543732 h 2339008"/>
                <a:gd name="connsiteX14-7113" fmla="*/ 565005 w 1404351"/>
                <a:gd name="connsiteY14-7114" fmla="*/ 1587155 h 2339008"/>
                <a:gd name="connsiteX15-7115" fmla="*/ 721900 w 1404351"/>
                <a:gd name="connsiteY15-7116" fmla="*/ 1578939 h 2339008"/>
                <a:gd name="connsiteX16-7117" fmla="*/ 758632 w 1404351"/>
                <a:gd name="connsiteY16-7118" fmla="*/ 1609462 h 2339008"/>
                <a:gd name="connsiteX17-7119" fmla="*/ 606170 w 1404351"/>
                <a:gd name="connsiteY17-7120" fmla="*/ 1890569 h 2339008"/>
                <a:gd name="connsiteX18-7121" fmla="*/ 760532 w 1404351"/>
                <a:gd name="connsiteY18-7122" fmla="*/ 1609652 h 2339008"/>
                <a:gd name="connsiteX19-7123" fmla="*/ 855470 w 1404351"/>
                <a:gd name="connsiteY19-7124" fmla="*/ 1760423 h 2339008"/>
                <a:gd name="connsiteX20-7125" fmla="*/ 1091135 w 1404351"/>
                <a:gd name="connsiteY20-7126" fmla="*/ 1049551 h 2339008"/>
                <a:gd name="connsiteX21-7127" fmla="*/ 1153342 w 1404351"/>
                <a:gd name="connsiteY21-7128" fmla="*/ 588594 h 2339008"/>
                <a:gd name="connsiteX22-7129" fmla="*/ 1262000 w 1404351"/>
                <a:gd name="connsiteY22-7130" fmla="*/ 591933 h 2339008"/>
                <a:gd name="connsiteX23-7131" fmla="*/ 1211886 w 1404351"/>
                <a:gd name="connsiteY23-7132" fmla="*/ 542032 h 2339008"/>
                <a:gd name="connsiteX24-7133" fmla="*/ 1168417 w 1404351"/>
                <a:gd name="connsiteY24-7134" fmla="*/ 588878 h 2339008"/>
                <a:gd name="connsiteX25-7135" fmla="*/ 1222546 w 1404351"/>
                <a:gd name="connsiteY25-7136" fmla="*/ 108950 h 2339008"/>
                <a:gd name="connsiteX26-7137" fmla="*/ 1298939 w 1404351"/>
                <a:gd name="connsiteY26-7138" fmla="*/ 39849 h 2339008"/>
                <a:gd name="connsiteX27-7139" fmla="*/ 1404351 w 1404351"/>
                <a:gd name="connsiteY27-7140" fmla="*/ 0 h 2339008"/>
                <a:gd name="connsiteX28-7141" fmla="*/ 1357567 w 1404351"/>
                <a:gd name="connsiteY28-7142" fmla="*/ 345802 h 2339008"/>
                <a:gd name="connsiteX29-7143" fmla="*/ 973608 w 1404351"/>
                <a:gd name="connsiteY29-7144" fmla="*/ 1910947 h 2339008"/>
                <a:gd name="connsiteX30-7145" fmla="*/ 272039 w 1404351"/>
                <a:gd name="connsiteY30-7146" fmla="*/ 2339008 h 2339008"/>
                <a:gd name="connsiteX31-7147" fmla="*/ 119183 w 1404351"/>
                <a:gd name="connsiteY31-7148" fmla="*/ 2319294 h 2339008"/>
                <a:gd name="connsiteX32-7149" fmla="*/ 219640 w 1404351"/>
                <a:gd name="connsiteY32-7150" fmla="*/ 2104764 h 2339008"/>
                <a:gd name="connsiteX33-7151" fmla="*/ 349797 w 1404351"/>
                <a:gd name="connsiteY33-7152" fmla="*/ 1791611 h 2339008"/>
                <a:gd name="connsiteX34-7153" fmla="*/ 202120 w 1404351"/>
                <a:gd name="connsiteY34-7154" fmla="*/ 2079955 h 2339008"/>
                <a:gd name="connsiteX35-7155" fmla="*/ 101973 w 1404351"/>
                <a:gd name="connsiteY35-7156" fmla="*/ 2315220 h 2339008"/>
                <a:gd name="connsiteX36-7157" fmla="*/ 0 w 1404351"/>
                <a:gd name="connsiteY36-7158" fmla="*/ 2305359 h 2339008"/>
                <a:gd name="connsiteX0-7159" fmla="*/ 0 w 1404351"/>
                <a:gd name="connsiteY0-7160" fmla="*/ 2305359 h 2339008"/>
                <a:gd name="connsiteX1-7161" fmla="*/ 229985 w 1404351"/>
                <a:gd name="connsiteY1-7162" fmla="*/ 1338520 h 2339008"/>
                <a:gd name="connsiteX2-7163" fmla="*/ 249152 w 1404351"/>
                <a:gd name="connsiteY2-7164" fmla="*/ 1629262 h 2339008"/>
                <a:gd name="connsiteX3-7165" fmla="*/ 265108 w 1404351"/>
                <a:gd name="connsiteY3-7166" fmla="*/ 1445678 h 2339008"/>
                <a:gd name="connsiteX4-7167" fmla="*/ 257305 w 1404351"/>
                <a:gd name="connsiteY4-7168" fmla="*/ 1340993 h 2339008"/>
                <a:gd name="connsiteX5-7169" fmla="*/ 239551 w 1404351"/>
                <a:gd name="connsiteY5-7170" fmla="*/ 1300634 h 2339008"/>
                <a:gd name="connsiteX6-7171" fmla="*/ 390223 w 1404351"/>
                <a:gd name="connsiteY6-7172" fmla="*/ 665579 h 2339008"/>
                <a:gd name="connsiteX7-7173" fmla="*/ 430836 w 1404351"/>
                <a:gd name="connsiteY7-7174" fmla="*/ 704536 h 2339008"/>
                <a:gd name="connsiteX8-7175" fmla="*/ 449847 w 1404351"/>
                <a:gd name="connsiteY8-7176" fmla="*/ 901491 h 2339008"/>
                <a:gd name="connsiteX9-7177" fmla="*/ 449733 w 1404351"/>
                <a:gd name="connsiteY9-7178" fmla="*/ 970032 h 2339008"/>
                <a:gd name="connsiteX10-7179" fmla="*/ 422828 w 1404351"/>
                <a:gd name="connsiteY10-7180" fmla="*/ 1187661 h 2339008"/>
                <a:gd name="connsiteX11-7181" fmla="*/ 348614 w 1404351"/>
                <a:gd name="connsiteY11-7182" fmla="*/ 1710311 h 2339008"/>
                <a:gd name="connsiteX12-7183" fmla="*/ 396264 w 1404351"/>
                <a:gd name="connsiteY12-7184" fmla="*/ 1477919 h 2339008"/>
                <a:gd name="connsiteX13-7185" fmla="*/ 443662 w 1404351"/>
                <a:gd name="connsiteY13-7186" fmla="*/ 1543732 h 2339008"/>
                <a:gd name="connsiteX14-7187" fmla="*/ 565005 w 1404351"/>
                <a:gd name="connsiteY14-7188" fmla="*/ 1587155 h 2339008"/>
                <a:gd name="connsiteX15-7189" fmla="*/ 721900 w 1404351"/>
                <a:gd name="connsiteY15-7190" fmla="*/ 1578939 h 2339008"/>
                <a:gd name="connsiteX16-7191" fmla="*/ 758632 w 1404351"/>
                <a:gd name="connsiteY16-7192" fmla="*/ 1609462 h 2339008"/>
                <a:gd name="connsiteX17-7193" fmla="*/ 606170 w 1404351"/>
                <a:gd name="connsiteY17-7194" fmla="*/ 1890569 h 2339008"/>
                <a:gd name="connsiteX18-7195" fmla="*/ 760532 w 1404351"/>
                <a:gd name="connsiteY18-7196" fmla="*/ 1609652 h 2339008"/>
                <a:gd name="connsiteX19-7197" fmla="*/ 854130 w 1404351"/>
                <a:gd name="connsiteY19-7198" fmla="*/ 1740382 h 2339008"/>
                <a:gd name="connsiteX20-7199" fmla="*/ 1091135 w 1404351"/>
                <a:gd name="connsiteY20-7200" fmla="*/ 1049551 h 2339008"/>
                <a:gd name="connsiteX21-7201" fmla="*/ 1153342 w 1404351"/>
                <a:gd name="connsiteY21-7202" fmla="*/ 588594 h 2339008"/>
                <a:gd name="connsiteX22-7203" fmla="*/ 1262000 w 1404351"/>
                <a:gd name="connsiteY22-7204" fmla="*/ 591933 h 2339008"/>
                <a:gd name="connsiteX23-7205" fmla="*/ 1211886 w 1404351"/>
                <a:gd name="connsiteY23-7206" fmla="*/ 542032 h 2339008"/>
                <a:gd name="connsiteX24-7207" fmla="*/ 1168417 w 1404351"/>
                <a:gd name="connsiteY24-7208" fmla="*/ 588878 h 2339008"/>
                <a:gd name="connsiteX25-7209" fmla="*/ 1222546 w 1404351"/>
                <a:gd name="connsiteY25-7210" fmla="*/ 108950 h 2339008"/>
                <a:gd name="connsiteX26-7211" fmla="*/ 1298939 w 1404351"/>
                <a:gd name="connsiteY26-7212" fmla="*/ 39849 h 2339008"/>
                <a:gd name="connsiteX27-7213" fmla="*/ 1404351 w 1404351"/>
                <a:gd name="connsiteY27-7214" fmla="*/ 0 h 2339008"/>
                <a:gd name="connsiteX28-7215" fmla="*/ 1357567 w 1404351"/>
                <a:gd name="connsiteY28-7216" fmla="*/ 345802 h 2339008"/>
                <a:gd name="connsiteX29-7217" fmla="*/ 973608 w 1404351"/>
                <a:gd name="connsiteY29-7218" fmla="*/ 1910947 h 2339008"/>
                <a:gd name="connsiteX30-7219" fmla="*/ 272039 w 1404351"/>
                <a:gd name="connsiteY30-7220" fmla="*/ 2339008 h 2339008"/>
                <a:gd name="connsiteX31-7221" fmla="*/ 119183 w 1404351"/>
                <a:gd name="connsiteY31-7222" fmla="*/ 2319294 h 2339008"/>
                <a:gd name="connsiteX32-7223" fmla="*/ 219640 w 1404351"/>
                <a:gd name="connsiteY32-7224" fmla="*/ 2104764 h 2339008"/>
                <a:gd name="connsiteX33-7225" fmla="*/ 349797 w 1404351"/>
                <a:gd name="connsiteY33-7226" fmla="*/ 1791611 h 2339008"/>
                <a:gd name="connsiteX34-7227" fmla="*/ 202120 w 1404351"/>
                <a:gd name="connsiteY34-7228" fmla="*/ 2079955 h 2339008"/>
                <a:gd name="connsiteX35-7229" fmla="*/ 101973 w 1404351"/>
                <a:gd name="connsiteY35-7230" fmla="*/ 2315220 h 2339008"/>
                <a:gd name="connsiteX36-7231" fmla="*/ 0 w 1404351"/>
                <a:gd name="connsiteY36-7232" fmla="*/ 2305359 h 2339008"/>
                <a:gd name="connsiteX0-7233" fmla="*/ 0 w 1404351"/>
                <a:gd name="connsiteY0-7234" fmla="*/ 2305359 h 2339008"/>
                <a:gd name="connsiteX1-7235" fmla="*/ 229985 w 1404351"/>
                <a:gd name="connsiteY1-7236" fmla="*/ 1338520 h 2339008"/>
                <a:gd name="connsiteX2-7237" fmla="*/ 249152 w 1404351"/>
                <a:gd name="connsiteY2-7238" fmla="*/ 1629262 h 2339008"/>
                <a:gd name="connsiteX3-7239" fmla="*/ 265108 w 1404351"/>
                <a:gd name="connsiteY3-7240" fmla="*/ 1445678 h 2339008"/>
                <a:gd name="connsiteX4-7241" fmla="*/ 257305 w 1404351"/>
                <a:gd name="connsiteY4-7242" fmla="*/ 1340993 h 2339008"/>
                <a:gd name="connsiteX5-7243" fmla="*/ 239551 w 1404351"/>
                <a:gd name="connsiteY5-7244" fmla="*/ 1300634 h 2339008"/>
                <a:gd name="connsiteX6-7245" fmla="*/ 390223 w 1404351"/>
                <a:gd name="connsiteY6-7246" fmla="*/ 665579 h 2339008"/>
                <a:gd name="connsiteX7-7247" fmla="*/ 430836 w 1404351"/>
                <a:gd name="connsiteY7-7248" fmla="*/ 704536 h 2339008"/>
                <a:gd name="connsiteX8-7249" fmla="*/ 449847 w 1404351"/>
                <a:gd name="connsiteY8-7250" fmla="*/ 901491 h 2339008"/>
                <a:gd name="connsiteX9-7251" fmla="*/ 449733 w 1404351"/>
                <a:gd name="connsiteY9-7252" fmla="*/ 970032 h 2339008"/>
                <a:gd name="connsiteX10-7253" fmla="*/ 422828 w 1404351"/>
                <a:gd name="connsiteY10-7254" fmla="*/ 1187661 h 2339008"/>
                <a:gd name="connsiteX11-7255" fmla="*/ 348614 w 1404351"/>
                <a:gd name="connsiteY11-7256" fmla="*/ 1710311 h 2339008"/>
                <a:gd name="connsiteX12-7257" fmla="*/ 396264 w 1404351"/>
                <a:gd name="connsiteY12-7258" fmla="*/ 1477919 h 2339008"/>
                <a:gd name="connsiteX13-7259" fmla="*/ 443662 w 1404351"/>
                <a:gd name="connsiteY13-7260" fmla="*/ 1543732 h 2339008"/>
                <a:gd name="connsiteX14-7261" fmla="*/ 565005 w 1404351"/>
                <a:gd name="connsiteY14-7262" fmla="*/ 1587155 h 2339008"/>
                <a:gd name="connsiteX15-7263" fmla="*/ 721900 w 1404351"/>
                <a:gd name="connsiteY15-7264" fmla="*/ 1578939 h 2339008"/>
                <a:gd name="connsiteX16-7265" fmla="*/ 758632 w 1404351"/>
                <a:gd name="connsiteY16-7266" fmla="*/ 1609462 h 2339008"/>
                <a:gd name="connsiteX17-7267" fmla="*/ 606170 w 1404351"/>
                <a:gd name="connsiteY17-7268" fmla="*/ 1890569 h 2339008"/>
                <a:gd name="connsiteX18-7269" fmla="*/ 760532 w 1404351"/>
                <a:gd name="connsiteY18-7270" fmla="*/ 1609652 h 2339008"/>
                <a:gd name="connsiteX19-7271" fmla="*/ 854130 w 1404351"/>
                <a:gd name="connsiteY19-7272" fmla="*/ 1740382 h 2339008"/>
                <a:gd name="connsiteX20-7273" fmla="*/ 1073631 w 1404351"/>
                <a:gd name="connsiteY20-7274" fmla="*/ 921752 h 2339008"/>
                <a:gd name="connsiteX21-7275" fmla="*/ 1153342 w 1404351"/>
                <a:gd name="connsiteY21-7276" fmla="*/ 588594 h 2339008"/>
                <a:gd name="connsiteX22-7277" fmla="*/ 1262000 w 1404351"/>
                <a:gd name="connsiteY22-7278" fmla="*/ 591933 h 2339008"/>
                <a:gd name="connsiteX23-7279" fmla="*/ 1211886 w 1404351"/>
                <a:gd name="connsiteY23-7280" fmla="*/ 542032 h 2339008"/>
                <a:gd name="connsiteX24-7281" fmla="*/ 1168417 w 1404351"/>
                <a:gd name="connsiteY24-7282" fmla="*/ 588878 h 2339008"/>
                <a:gd name="connsiteX25-7283" fmla="*/ 1222546 w 1404351"/>
                <a:gd name="connsiteY25-7284" fmla="*/ 108950 h 2339008"/>
                <a:gd name="connsiteX26-7285" fmla="*/ 1298939 w 1404351"/>
                <a:gd name="connsiteY26-7286" fmla="*/ 39849 h 2339008"/>
                <a:gd name="connsiteX27-7287" fmla="*/ 1404351 w 1404351"/>
                <a:gd name="connsiteY27-7288" fmla="*/ 0 h 2339008"/>
                <a:gd name="connsiteX28-7289" fmla="*/ 1357567 w 1404351"/>
                <a:gd name="connsiteY28-7290" fmla="*/ 345802 h 2339008"/>
                <a:gd name="connsiteX29-7291" fmla="*/ 973608 w 1404351"/>
                <a:gd name="connsiteY29-7292" fmla="*/ 1910947 h 2339008"/>
                <a:gd name="connsiteX30-7293" fmla="*/ 272039 w 1404351"/>
                <a:gd name="connsiteY30-7294" fmla="*/ 2339008 h 2339008"/>
                <a:gd name="connsiteX31-7295" fmla="*/ 119183 w 1404351"/>
                <a:gd name="connsiteY31-7296" fmla="*/ 2319294 h 2339008"/>
                <a:gd name="connsiteX32-7297" fmla="*/ 219640 w 1404351"/>
                <a:gd name="connsiteY32-7298" fmla="*/ 2104764 h 2339008"/>
                <a:gd name="connsiteX33-7299" fmla="*/ 349797 w 1404351"/>
                <a:gd name="connsiteY33-7300" fmla="*/ 1791611 h 2339008"/>
                <a:gd name="connsiteX34-7301" fmla="*/ 202120 w 1404351"/>
                <a:gd name="connsiteY34-7302" fmla="*/ 2079955 h 2339008"/>
                <a:gd name="connsiteX35-7303" fmla="*/ 101973 w 1404351"/>
                <a:gd name="connsiteY35-7304" fmla="*/ 2315220 h 2339008"/>
                <a:gd name="connsiteX36-7305" fmla="*/ 0 w 1404351"/>
                <a:gd name="connsiteY36-7306" fmla="*/ 2305359 h 2339008"/>
                <a:gd name="connsiteX0-7307" fmla="*/ 0 w 1404351"/>
                <a:gd name="connsiteY0-7308" fmla="*/ 2305359 h 2339008"/>
                <a:gd name="connsiteX1-7309" fmla="*/ 229985 w 1404351"/>
                <a:gd name="connsiteY1-7310" fmla="*/ 1338520 h 2339008"/>
                <a:gd name="connsiteX2-7311" fmla="*/ 249152 w 1404351"/>
                <a:gd name="connsiteY2-7312" fmla="*/ 1629262 h 2339008"/>
                <a:gd name="connsiteX3-7313" fmla="*/ 265108 w 1404351"/>
                <a:gd name="connsiteY3-7314" fmla="*/ 1445678 h 2339008"/>
                <a:gd name="connsiteX4-7315" fmla="*/ 257305 w 1404351"/>
                <a:gd name="connsiteY4-7316" fmla="*/ 1340993 h 2339008"/>
                <a:gd name="connsiteX5-7317" fmla="*/ 239551 w 1404351"/>
                <a:gd name="connsiteY5-7318" fmla="*/ 1300634 h 2339008"/>
                <a:gd name="connsiteX6-7319" fmla="*/ 390223 w 1404351"/>
                <a:gd name="connsiteY6-7320" fmla="*/ 665579 h 2339008"/>
                <a:gd name="connsiteX7-7321" fmla="*/ 430836 w 1404351"/>
                <a:gd name="connsiteY7-7322" fmla="*/ 704536 h 2339008"/>
                <a:gd name="connsiteX8-7323" fmla="*/ 449847 w 1404351"/>
                <a:gd name="connsiteY8-7324" fmla="*/ 901491 h 2339008"/>
                <a:gd name="connsiteX9-7325" fmla="*/ 449733 w 1404351"/>
                <a:gd name="connsiteY9-7326" fmla="*/ 970032 h 2339008"/>
                <a:gd name="connsiteX10-7327" fmla="*/ 422828 w 1404351"/>
                <a:gd name="connsiteY10-7328" fmla="*/ 1187661 h 2339008"/>
                <a:gd name="connsiteX11-7329" fmla="*/ 348614 w 1404351"/>
                <a:gd name="connsiteY11-7330" fmla="*/ 1710311 h 2339008"/>
                <a:gd name="connsiteX12-7331" fmla="*/ 396264 w 1404351"/>
                <a:gd name="connsiteY12-7332" fmla="*/ 1477919 h 2339008"/>
                <a:gd name="connsiteX13-7333" fmla="*/ 443662 w 1404351"/>
                <a:gd name="connsiteY13-7334" fmla="*/ 1543732 h 2339008"/>
                <a:gd name="connsiteX14-7335" fmla="*/ 565005 w 1404351"/>
                <a:gd name="connsiteY14-7336" fmla="*/ 1587155 h 2339008"/>
                <a:gd name="connsiteX15-7337" fmla="*/ 721900 w 1404351"/>
                <a:gd name="connsiteY15-7338" fmla="*/ 1578939 h 2339008"/>
                <a:gd name="connsiteX16-7339" fmla="*/ 758632 w 1404351"/>
                <a:gd name="connsiteY16-7340" fmla="*/ 1609462 h 2339008"/>
                <a:gd name="connsiteX17-7341" fmla="*/ 606170 w 1404351"/>
                <a:gd name="connsiteY17-7342" fmla="*/ 1890569 h 2339008"/>
                <a:gd name="connsiteX18-7343" fmla="*/ 760532 w 1404351"/>
                <a:gd name="connsiteY18-7344" fmla="*/ 1609652 h 2339008"/>
                <a:gd name="connsiteX19-7345" fmla="*/ 854130 w 1404351"/>
                <a:gd name="connsiteY19-7346" fmla="*/ 1740382 h 2339008"/>
                <a:gd name="connsiteX20-7347" fmla="*/ 1078575 w 1404351"/>
                <a:gd name="connsiteY20-7348" fmla="*/ 974265 h 2339008"/>
                <a:gd name="connsiteX21-7349" fmla="*/ 1153342 w 1404351"/>
                <a:gd name="connsiteY21-7350" fmla="*/ 588594 h 2339008"/>
                <a:gd name="connsiteX22-7351" fmla="*/ 1262000 w 1404351"/>
                <a:gd name="connsiteY22-7352" fmla="*/ 591933 h 2339008"/>
                <a:gd name="connsiteX23-7353" fmla="*/ 1211886 w 1404351"/>
                <a:gd name="connsiteY23-7354" fmla="*/ 542032 h 2339008"/>
                <a:gd name="connsiteX24-7355" fmla="*/ 1168417 w 1404351"/>
                <a:gd name="connsiteY24-7356" fmla="*/ 588878 h 2339008"/>
                <a:gd name="connsiteX25-7357" fmla="*/ 1222546 w 1404351"/>
                <a:gd name="connsiteY25-7358" fmla="*/ 108950 h 2339008"/>
                <a:gd name="connsiteX26-7359" fmla="*/ 1298939 w 1404351"/>
                <a:gd name="connsiteY26-7360" fmla="*/ 39849 h 2339008"/>
                <a:gd name="connsiteX27-7361" fmla="*/ 1404351 w 1404351"/>
                <a:gd name="connsiteY27-7362" fmla="*/ 0 h 2339008"/>
                <a:gd name="connsiteX28-7363" fmla="*/ 1357567 w 1404351"/>
                <a:gd name="connsiteY28-7364" fmla="*/ 345802 h 2339008"/>
                <a:gd name="connsiteX29-7365" fmla="*/ 973608 w 1404351"/>
                <a:gd name="connsiteY29-7366" fmla="*/ 1910947 h 2339008"/>
                <a:gd name="connsiteX30-7367" fmla="*/ 272039 w 1404351"/>
                <a:gd name="connsiteY30-7368" fmla="*/ 2339008 h 2339008"/>
                <a:gd name="connsiteX31-7369" fmla="*/ 119183 w 1404351"/>
                <a:gd name="connsiteY31-7370" fmla="*/ 2319294 h 2339008"/>
                <a:gd name="connsiteX32-7371" fmla="*/ 219640 w 1404351"/>
                <a:gd name="connsiteY32-7372" fmla="*/ 2104764 h 2339008"/>
                <a:gd name="connsiteX33-7373" fmla="*/ 349797 w 1404351"/>
                <a:gd name="connsiteY33-7374" fmla="*/ 1791611 h 2339008"/>
                <a:gd name="connsiteX34-7375" fmla="*/ 202120 w 1404351"/>
                <a:gd name="connsiteY34-7376" fmla="*/ 2079955 h 2339008"/>
                <a:gd name="connsiteX35-7377" fmla="*/ 101973 w 1404351"/>
                <a:gd name="connsiteY35-7378" fmla="*/ 2315220 h 2339008"/>
                <a:gd name="connsiteX36-7379" fmla="*/ 0 w 1404351"/>
                <a:gd name="connsiteY36-7380" fmla="*/ 2305359 h 2339008"/>
                <a:gd name="connsiteX0-7381" fmla="*/ 0 w 1404351"/>
                <a:gd name="connsiteY0-7382" fmla="*/ 2305359 h 2339008"/>
                <a:gd name="connsiteX1-7383" fmla="*/ 229985 w 1404351"/>
                <a:gd name="connsiteY1-7384" fmla="*/ 1338520 h 2339008"/>
                <a:gd name="connsiteX2-7385" fmla="*/ 249152 w 1404351"/>
                <a:gd name="connsiteY2-7386" fmla="*/ 1629262 h 2339008"/>
                <a:gd name="connsiteX3-7387" fmla="*/ 265108 w 1404351"/>
                <a:gd name="connsiteY3-7388" fmla="*/ 1445678 h 2339008"/>
                <a:gd name="connsiteX4-7389" fmla="*/ 257305 w 1404351"/>
                <a:gd name="connsiteY4-7390" fmla="*/ 1340993 h 2339008"/>
                <a:gd name="connsiteX5-7391" fmla="*/ 239551 w 1404351"/>
                <a:gd name="connsiteY5-7392" fmla="*/ 1300634 h 2339008"/>
                <a:gd name="connsiteX6-7393" fmla="*/ 390223 w 1404351"/>
                <a:gd name="connsiteY6-7394" fmla="*/ 665579 h 2339008"/>
                <a:gd name="connsiteX7-7395" fmla="*/ 430836 w 1404351"/>
                <a:gd name="connsiteY7-7396" fmla="*/ 704536 h 2339008"/>
                <a:gd name="connsiteX8-7397" fmla="*/ 449847 w 1404351"/>
                <a:gd name="connsiteY8-7398" fmla="*/ 901491 h 2339008"/>
                <a:gd name="connsiteX9-7399" fmla="*/ 449733 w 1404351"/>
                <a:gd name="connsiteY9-7400" fmla="*/ 970032 h 2339008"/>
                <a:gd name="connsiteX10-7401" fmla="*/ 422828 w 1404351"/>
                <a:gd name="connsiteY10-7402" fmla="*/ 1187661 h 2339008"/>
                <a:gd name="connsiteX11-7403" fmla="*/ 348614 w 1404351"/>
                <a:gd name="connsiteY11-7404" fmla="*/ 1710311 h 2339008"/>
                <a:gd name="connsiteX12-7405" fmla="*/ 396264 w 1404351"/>
                <a:gd name="connsiteY12-7406" fmla="*/ 1477919 h 2339008"/>
                <a:gd name="connsiteX13-7407" fmla="*/ 443662 w 1404351"/>
                <a:gd name="connsiteY13-7408" fmla="*/ 1543732 h 2339008"/>
                <a:gd name="connsiteX14-7409" fmla="*/ 565005 w 1404351"/>
                <a:gd name="connsiteY14-7410" fmla="*/ 1587155 h 2339008"/>
                <a:gd name="connsiteX15-7411" fmla="*/ 721900 w 1404351"/>
                <a:gd name="connsiteY15-7412" fmla="*/ 1578939 h 2339008"/>
                <a:gd name="connsiteX16-7413" fmla="*/ 758632 w 1404351"/>
                <a:gd name="connsiteY16-7414" fmla="*/ 1609462 h 2339008"/>
                <a:gd name="connsiteX17-7415" fmla="*/ 606170 w 1404351"/>
                <a:gd name="connsiteY17-7416" fmla="*/ 1890569 h 2339008"/>
                <a:gd name="connsiteX18-7417" fmla="*/ 760532 w 1404351"/>
                <a:gd name="connsiteY18-7418" fmla="*/ 1609652 h 2339008"/>
                <a:gd name="connsiteX19-7419" fmla="*/ 854130 w 1404351"/>
                <a:gd name="connsiteY19-7420" fmla="*/ 1740382 h 2339008"/>
                <a:gd name="connsiteX20-7421" fmla="*/ 1153342 w 1404351"/>
                <a:gd name="connsiteY20-7422" fmla="*/ 588594 h 2339008"/>
                <a:gd name="connsiteX21-7423" fmla="*/ 1262000 w 1404351"/>
                <a:gd name="connsiteY21-7424" fmla="*/ 591933 h 2339008"/>
                <a:gd name="connsiteX22-7425" fmla="*/ 1211886 w 1404351"/>
                <a:gd name="connsiteY22-7426" fmla="*/ 542032 h 2339008"/>
                <a:gd name="connsiteX23-7427" fmla="*/ 1168417 w 1404351"/>
                <a:gd name="connsiteY23-7428" fmla="*/ 588878 h 2339008"/>
                <a:gd name="connsiteX24-7429" fmla="*/ 1222546 w 1404351"/>
                <a:gd name="connsiteY24-7430" fmla="*/ 108950 h 2339008"/>
                <a:gd name="connsiteX25-7431" fmla="*/ 1298939 w 1404351"/>
                <a:gd name="connsiteY25-7432" fmla="*/ 39849 h 2339008"/>
                <a:gd name="connsiteX26-7433" fmla="*/ 1404351 w 1404351"/>
                <a:gd name="connsiteY26-7434" fmla="*/ 0 h 2339008"/>
                <a:gd name="connsiteX27-7435" fmla="*/ 1357567 w 1404351"/>
                <a:gd name="connsiteY27-7436" fmla="*/ 345802 h 2339008"/>
                <a:gd name="connsiteX28-7437" fmla="*/ 973608 w 1404351"/>
                <a:gd name="connsiteY28-7438" fmla="*/ 1910947 h 2339008"/>
                <a:gd name="connsiteX29-7439" fmla="*/ 272039 w 1404351"/>
                <a:gd name="connsiteY29-7440" fmla="*/ 2339008 h 2339008"/>
                <a:gd name="connsiteX30-7441" fmla="*/ 119183 w 1404351"/>
                <a:gd name="connsiteY30-7442" fmla="*/ 2319294 h 2339008"/>
                <a:gd name="connsiteX31-7443" fmla="*/ 219640 w 1404351"/>
                <a:gd name="connsiteY31-7444" fmla="*/ 2104764 h 2339008"/>
                <a:gd name="connsiteX32-7445" fmla="*/ 349797 w 1404351"/>
                <a:gd name="connsiteY32-7446" fmla="*/ 1791611 h 2339008"/>
                <a:gd name="connsiteX33-7447" fmla="*/ 202120 w 1404351"/>
                <a:gd name="connsiteY33-7448" fmla="*/ 2079955 h 2339008"/>
                <a:gd name="connsiteX34-7449" fmla="*/ 101973 w 1404351"/>
                <a:gd name="connsiteY34-7450" fmla="*/ 2315220 h 2339008"/>
                <a:gd name="connsiteX35-7451" fmla="*/ 0 w 1404351"/>
                <a:gd name="connsiteY35-7452" fmla="*/ 2305359 h 2339008"/>
                <a:gd name="connsiteX0-7453" fmla="*/ 0 w 1404351"/>
                <a:gd name="connsiteY0-7454" fmla="*/ 2305359 h 2339008"/>
                <a:gd name="connsiteX1-7455" fmla="*/ 229985 w 1404351"/>
                <a:gd name="connsiteY1-7456" fmla="*/ 1338520 h 2339008"/>
                <a:gd name="connsiteX2-7457" fmla="*/ 249152 w 1404351"/>
                <a:gd name="connsiteY2-7458" fmla="*/ 1629262 h 2339008"/>
                <a:gd name="connsiteX3-7459" fmla="*/ 265108 w 1404351"/>
                <a:gd name="connsiteY3-7460" fmla="*/ 1445678 h 2339008"/>
                <a:gd name="connsiteX4-7461" fmla="*/ 257305 w 1404351"/>
                <a:gd name="connsiteY4-7462" fmla="*/ 1340993 h 2339008"/>
                <a:gd name="connsiteX5-7463" fmla="*/ 239551 w 1404351"/>
                <a:gd name="connsiteY5-7464" fmla="*/ 1300634 h 2339008"/>
                <a:gd name="connsiteX6-7465" fmla="*/ 390223 w 1404351"/>
                <a:gd name="connsiteY6-7466" fmla="*/ 665579 h 2339008"/>
                <a:gd name="connsiteX7-7467" fmla="*/ 430836 w 1404351"/>
                <a:gd name="connsiteY7-7468" fmla="*/ 704536 h 2339008"/>
                <a:gd name="connsiteX8-7469" fmla="*/ 449847 w 1404351"/>
                <a:gd name="connsiteY8-7470" fmla="*/ 901491 h 2339008"/>
                <a:gd name="connsiteX9-7471" fmla="*/ 449733 w 1404351"/>
                <a:gd name="connsiteY9-7472" fmla="*/ 970032 h 2339008"/>
                <a:gd name="connsiteX10-7473" fmla="*/ 422828 w 1404351"/>
                <a:gd name="connsiteY10-7474" fmla="*/ 1187661 h 2339008"/>
                <a:gd name="connsiteX11-7475" fmla="*/ 348614 w 1404351"/>
                <a:gd name="connsiteY11-7476" fmla="*/ 1710311 h 2339008"/>
                <a:gd name="connsiteX12-7477" fmla="*/ 396264 w 1404351"/>
                <a:gd name="connsiteY12-7478" fmla="*/ 1477919 h 2339008"/>
                <a:gd name="connsiteX13-7479" fmla="*/ 443662 w 1404351"/>
                <a:gd name="connsiteY13-7480" fmla="*/ 1543732 h 2339008"/>
                <a:gd name="connsiteX14-7481" fmla="*/ 565005 w 1404351"/>
                <a:gd name="connsiteY14-7482" fmla="*/ 1587155 h 2339008"/>
                <a:gd name="connsiteX15-7483" fmla="*/ 721900 w 1404351"/>
                <a:gd name="connsiteY15-7484" fmla="*/ 1578939 h 2339008"/>
                <a:gd name="connsiteX16-7485" fmla="*/ 758632 w 1404351"/>
                <a:gd name="connsiteY16-7486" fmla="*/ 1609462 h 2339008"/>
                <a:gd name="connsiteX17-7487" fmla="*/ 606170 w 1404351"/>
                <a:gd name="connsiteY17-7488" fmla="*/ 1890569 h 2339008"/>
                <a:gd name="connsiteX18-7489" fmla="*/ 761544 w 1404351"/>
                <a:gd name="connsiteY18-7490" fmla="*/ 1703220 h 2339008"/>
                <a:gd name="connsiteX19-7491" fmla="*/ 854130 w 1404351"/>
                <a:gd name="connsiteY19-7492" fmla="*/ 1740382 h 2339008"/>
                <a:gd name="connsiteX20-7493" fmla="*/ 1153342 w 1404351"/>
                <a:gd name="connsiteY20-7494" fmla="*/ 588594 h 2339008"/>
                <a:gd name="connsiteX21-7495" fmla="*/ 1262000 w 1404351"/>
                <a:gd name="connsiteY21-7496" fmla="*/ 591933 h 2339008"/>
                <a:gd name="connsiteX22-7497" fmla="*/ 1211886 w 1404351"/>
                <a:gd name="connsiteY22-7498" fmla="*/ 542032 h 2339008"/>
                <a:gd name="connsiteX23-7499" fmla="*/ 1168417 w 1404351"/>
                <a:gd name="connsiteY23-7500" fmla="*/ 588878 h 2339008"/>
                <a:gd name="connsiteX24-7501" fmla="*/ 1222546 w 1404351"/>
                <a:gd name="connsiteY24-7502" fmla="*/ 108950 h 2339008"/>
                <a:gd name="connsiteX25-7503" fmla="*/ 1298939 w 1404351"/>
                <a:gd name="connsiteY25-7504" fmla="*/ 39849 h 2339008"/>
                <a:gd name="connsiteX26-7505" fmla="*/ 1404351 w 1404351"/>
                <a:gd name="connsiteY26-7506" fmla="*/ 0 h 2339008"/>
                <a:gd name="connsiteX27-7507" fmla="*/ 1357567 w 1404351"/>
                <a:gd name="connsiteY27-7508" fmla="*/ 345802 h 2339008"/>
                <a:gd name="connsiteX28-7509" fmla="*/ 973608 w 1404351"/>
                <a:gd name="connsiteY28-7510" fmla="*/ 1910947 h 2339008"/>
                <a:gd name="connsiteX29-7511" fmla="*/ 272039 w 1404351"/>
                <a:gd name="connsiteY29-7512" fmla="*/ 2339008 h 2339008"/>
                <a:gd name="connsiteX30-7513" fmla="*/ 119183 w 1404351"/>
                <a:gd name="connsiteY30-7514" fmla="*/ 2319294 h 2339008"/>
                <a:gd name="connsiteX31-7515" fmla="*/ 219640 w 1404351"/>
                <a:gd name="connsiteY31-7516" fmla="*/ 2104764 h 2339008"/>
                <a:gd name="connsiteX32-7517" fmla="*/ 349797 w 1404351"/>
                <a:gd name="connsiteY32-7518" fmla="*/ 1791611 h 2339008"/>
                <a:gd name="connsiteX33-7519" fmla="*/ 202120 w 1404351"/>
                <a:gd name="connsiteY33-7520" fmla="*/ 2079955 h 2339008"/>
                <a:gd name="connsiteX34-7521" fmla="*/ 101973 w 1404351"/>
                <a:gd name="connsiteY34-7522" fmla="*/ 2315220 h 2339008"/>
                <a:gd name="connsiteX35-7523" fmla="*/ 0 w 1404351"/>
                <a:gd name="connsiteY35-7524" fmla="*/ 2305359 h 2339008"/>
                <a:gd name="connsiteX0-7525" fmla="*/ 0 w 1404351"/>
                <a:gd name="connsiteY0-7526" fmla="*/ 2305359 h 2339008"/>
                <a:gd name="connsiteX1-7527" fmla="*/ 229985 w 1404351"/>
                <a:gd name="connsiteY1-7528" fmla="*/ 1338520 h 2339008"/>
                <a:gd name="connsiteX2-7529" fmla="*/ 249152 w 1404351"/>
                <a:gd name="connsiteY2-7530" fmla="*/ 1629262 h 2339008"/>
                <a:gd name="connsiteX3-7531" fmla="*/ 265108 w 1404351"/>
                <a:gd name="connsiteY3-7532" fmla="*/ 1445678 h 2339008"/>
                <a:gd name="connsiteX4-7533" fmla="*/ 257305 w 1404351"/>
                <a:gd name="connsiteY4-7534" fmla="*/ 1340993 h 2339008"/>
                <a:gd name="connsiteX5-7535" fmla="*/ 239551 w 1404351"/>
                <a:gd name="connsiteY5-7536" fmla="*/ 1300634 h 2339008"/>
                <a:gd name="connsiteX6-7537" fmla="*/ 390223 w 1404351"/>
                <a:gd name="connsiteY6-7538" fmla="*/ 665579 h 2339008"/>
                <a:gd name="connsiteX7-7539" fmla="*/ 430836 w 1404351"/>
                <a:gd name="connsiteY7-7540" fmla="*/ 704536 h 2339008"/>
                <a:gd name="connsiteX8-7541" fmla="*/ 449847 w 1404351"/>
                <a:gd name="connsiteY8-7542" fmla="*/ 901491 h 2339008"/>
                <a:gd name="connsiteX9-7543" fmla="*/ 449733 w 1404351"/>
                <a:gd name="connsiteY9-7544" fmla="*/ 970032 h 2339008"/>
                <a:gd name="connsiteX10-7545" fmla="*/ 422828 w 1404351"/>
                <a:gd name="connsiteY10-7546" fmla="*/ 1187661 h 2339008"/>
                <a:gd name="connsiteX11-7547" fmla="*/ 348614 w 1404351"/>
                <a:gd name="connsiteY11-7548" fmla="*/ 1710311 h 2339008"/>
                <a:gd name="connsiteX12-7549" fmla="*/ 396264 w 1404351"/>
                <a:gd name="connsiteY12-7550" fmla="*/ 1477919 h 2339008"/>
                <a:gd name="connsiteX13-7551" fmla="*/ 443662 w 1404351"/>
                <a:gd name="connsiteY13-7552" fmla="*/ 1543732 h 2339008"/>
                <a:gd name="connsiteX14-7553" fmla="*/ 565005 w 1404351"/>
                <a:gd name="connsiteY14-7554" fmla="*/ 1587155 h 2339008"/>
                <a:gd name="connsiteX15-7555" fmla="*/ 721900 w 1404351"/>
                <a:gd name="connsiteY15-7556" fmla="*/ 1578939 h 2339008"/>
                <a:gd name="connsiteX16-7557" fmla="*/ 758632 w 1404351"/>
                <a:gd name="connsiteY16-7558" fmla="*/ 1609462 h 2339008"/>
                <a:gd name="connsiteX17-7559" fmla="*/ 606170 w 1404351"/>
                <a:gd name="connsiteY17-7560" fmla="*/ 1890569 h 2339008"/>
                <a:gd name="connsiteX18-7561" fmla="*/ 758911 w 1404351"/>
                <a:gd name="connsiteY18-7562" fmla="*/ 1605512 h 2339008"/>
                <a:gd name="connsiteX19-7563" fmla="*/ 854130 w 1404351"/>
                <a:gd name="connsiteY19-7564" fmla="*/ 1740382 h 2339008"/>
                <a:gd name="connsiteX20-7565" fmla="*/ 1153342 w 1404351"/>
                <a:gd name="connsiteY20-7566" fmla="*/ 588594 h 2339008"/>
                <a:gd name="connsiteX21-7567" fmla="*/ 1262000 w 1404351"/>
                <a:gd name="connsiteY21-7568" fmla="*/ 591933 h 2339008"/>
                <a:gd name="connsiteX22-7569" fmla="*/ 1211886 w 1404351"/>
                <a:gd name="connsiteY22-7570" fmla="*/ 542032 h 2339008"/>
                <a:gd name="connsiteX23-7571" fmla="*/ 1168417 w 1404351"/>
                <a:gd name="connsiteY23-7572" fmla="*/ 588878 h 2339008"/>
                <a:gd name="connsiteX24-7573" fmla="*/ 1222546 w 1404351"/>
                <a:gd name="connsiteY24-7574" fmla="*/ 108950 h 2339008"/>
                <a:gd name="connsiteX25-7575" fmla="*/ 1298939 w 1404351"/>
                <a:gd name="connsiteY25-7576" fmla="*/ 39849 h 2339008"/>
                <a:gd name="connsiteX26-7577" fmla="*/ 1404351 w 1404351"/>
                <a:gd name="connsiteY26-7578" fmla="*/ 0 h 2339008"/>
                <a:gd name="connsiteX27-7579" fmla="*/ 1357567 w 1404351"/>
                <a:gd name="connsiteY27-7580" fmla="*/ 345802 h 2339008"/>
                <a:gd name="connsiteX28-7581" fmla="*/ 973608 w 1404351"/>
                <a:gd name="connsiteY28-7582" fmla="*/ 1910947 h 2339008"/>
                <a:gd name="connsiteX29-7583" fmla="*/ 272039 w 1404351"/>
                <a:gd name="connsiteY29-7584" fmla="*/ 2339008 h 2339008"/>
                <a:gd name="connsiteX30-7585" fmla="*/ 119183 w 1404351"/>
                <a:gd name="connsiteY30-7586" fmla="*/ 2319294 h 2339008"/>
                <a:gd name="connsiteX31-7587" fmla="*/ 219640 w 1404351"/>
                <a:gd name="connsiteY31-7588" fmla="*/ 2104764 h 2339008"/>
                <a:gd name="connsiteX32-7589" fmla="*/ 349797 w 1404351"/>
                <a:gd name="connsiteY32-7590" fmla="*/ 1791611 h 2339008"/>
                <a:gd name="connsiteX33-7591" fmla="*/ 202120 w 1404351"/>
                <a:gd name="connsiteY33-7592" fmla="*/ 2079955 h 2339008"/>
                <a:gd name="connsiteX34-7593" fmla="*/ 101973 w 1404351"/>
                <a:gd name="connsiteY34-7594" fmla="*/ 2315220 h 2339008"/>
                <a:gd name="connsiteX35-7595" fmla="*/ 0 w 1404351"/>
                <a:gd name="connsiteY35-7596" fmla="*/ 2305359 h 2339008"/>
                <a:gd name="connsiteX0-7597" fmla="*/ 0 w 1404351"/>
                <a:gd name="connsiteY0-7598" fmla="*/ 2305359 h 2339008"/>
                <a:gd name="connsiteX1-7599" fmla="*/ 229985 w 1404351"/>
                <a:gd name="connsiteY1-7600" fmla="*/ 1338520 h 2339008"/>
                <a:gd name="connsiteX2-7601" fmla="*/ 249152 w 1404351"/>
                <a:gd name="connsiteY2-7602" fmla="*/ 1629262 h 2339008"/>
                <a:gd name="connsiteX3-7603" fmla="*/ 265108 w 1404351"/>
                <a:gd name="connsiteY3-7604" fmla="*/ 1445678 h 2339008"/>
                <a:gd name="connsiteX4-7605" fmla="*/ 257305 w 1404351"/>
                <a:gd name="connsiteY4-7606" fmla="*/ 1340993 h 2339008"/>
                <a:gd name="connsiteX5-7607" fmla="*/ 239551 w 1404351"/>
                <a:gd name="connsiteY5-7608" fmla="*/ 1300634 h 2339008"/>
                <a:gd name="connsiteX6-7609" fmla="*/ 390223 w 1404351"/>
                <a:gd name="connsiteY6-7610" fmla="*/ 665579 h 2339008"/>
                <a:gd name="connsiteX7-7611" fmla="*/ 430836 w 1404351"/>
                <a:gd name="connsiteY7-7612" fmla="*/ 704536 h 2339008"/>
                <a:gd name="connsiteX8-7613" fmla="*/ 449847 w 1404351"/>
                <a:gd name="connsiteY8-7614" fmla="*/ 901491 h 2339008"/>
                <a:gd name="connsiteX9-7615" fmla="*/ 449733 w 1404351"/>
                <a:gd name="connsiteY9-7616" fmla="*/ 970032 h 2339008"/>
                <a:gd name="connsiteX10-7617" fmla="*/ 422828 w 1404351"/>
                <a:gd name="connsiteY10-7618" fmla="*/ 1187661 h 2339008"/>
                <a:gd name="connsiteX11-7619" fmla="*/ 348614 w 1404351"/>
                <a:gd name="connsiteY11-7620" fmla="*/ 1710311 h 2339008"/>
                <a:gd name="connsiteX12-7621" fmla="*/ 396264 w 1404351"/>
                <a:gd name="connsiteY12-7622" fmla="*/ 1477919 h 2339008"/>
                <a:gd name="connsiteX13-7623" fmla="*/ 443662 w 1404351"/>
                <a:gd name="connsiteY13-7624" fmla="*/ 1543732 h 2339008"/>
                <a:gd name="connsiteX14-7625" fmla="*/ 565005 w 1404351"/>
                <a:gd name="connsiteY14-7626" fmla="*/ 1587155 h 2339008"/>
                <a:gd name="connsiteX15-7627" fmla="*/ 721900 w 1404351"/>
                <a:gd name="connsiteY15-7628" fmla="*/ 1578939 h 2339008"/>
                <a:gd name="connsiteX16-7629" fmla="*/ 758632 w 1404351"/>
                <a:gd name="connsiteY16-7630" fmla="*/ 1609462 h 2339008"/>
                <a:gd name="connsiteX17-7631" fmla="*/ 606170 w 1404351"/>
                <a:gd name="connsiteY17-7632" fmla="*/ 1890569 h 2339008"/>
                <a:gd name="connsiteX18-7633" fmla="*/ 758911 w 1404351"/>
                <a:gd name="connsiteY18-7634" fmla="*/ 1605512 h 2339008"/>
                <a:gd name="connsiteX19-7635" fmla="*/ 854130 w 1404351"/>
                <a:gd name="connsiteY19-7636" fmla="*/ 1740382 h 2339008"/>
                <a:gd name="connsiteX20-7637" fmla="*/ 1153342 w 1404351"/>
                <a:gd name="connsiteY20-7638" fmla="*/ 588594 h 2339008"/>
                <a:gd name="connsiteX21-7639" fmla="*/ 1262000 w 1404351"/>
                <a:gd name="connsiteY21-7640" fmla="*/ 591933 h 2339008"/>
                <a:gd name="connsiteX22-7641" fmla="*/ 1211886 w 1404351"/>
                <a:gd name="connsiteY22-7642" fmla="*/ 542032 h 2339008"/>
                <a:gd name="connsiteX23-7643" fmla="*/ 1168417 w 1404351"/>
                <a:gd name="connsiteY23-7644" fmla="*/ 588878 h 2339008"/>
                <a:gd name="connsiteX24-7645" fmla="*/ 1222546 w 1404351"/>
                <a:gd name="connsiteY24-7646" fmla="*/ 108950 h 2339008"/>
                <a:gd name="connsiteX25-7647" fmla="*/ 1298939 w 1404351"/>
                <a:gd name="connsiteY25-7648" fmla="*/ 39849 h 2339008"/>
                <a:gd name="connsiteX26-7649" fmla="*/ 1404351 w 1404351"/>
                <a:gd name="connsiteY26-7650" fmla="*/ 0 h 2339008"/>
                <a:gd name="connsiteX27-7651" fmla="*/ 1357567 w 1404351"/>
                <a:gd name="connsiteY27-7652" fmla="*/ 345802 h 2339008"/>
                <a:gd name="connsiteX28-7653" fmla="*/ 973608 w 1404351"/>
                <a:gd name="connsiteY28-7654" fmla="*/ 1910947 h 2339008"/>
                <a:gd name="connsiteX29-7655" fmla="*/ 272039 w 1404351"/>
                <a:gd name="connsiteY29-7656" fmla="*/ 2339008 h 2339008"/>
                <a:gd name="connsiteX30-7657" fmla="*/ 119183 w 1404351"/>
                <a:gd name="connsiteY30-7658" fmla="*/ 2319294 h 2339008"/>
                <a:gd name="connsiteX31-7659" fmla="*/ 219640 w 1404351"/>
                <a:gd name="connsiteY31-7660" fmla="*/ 2104764 h 2339008"/>
                <a:gd name="connsiteX32-7661" fmla="*/ 349797 w 1404351"/>
                <a:gd name="connsiteY32-7662" fmla="*/ 1791611 h 2339008"/>
                <a:gd name="connsiteX33-7663" fmla="*/ 202120 w 1404351"/>
                <a:gd name="connsiteY33-7664" fmla="*/ 2079955 h 2339008"/>
                <a:gd name="connsiteX34-7665" fmla="*/ 101973 w 1404351"/>
                <a:gd name="connsiteY34-7666" fmla="*/ 2315220 h 2339008"/>
                <a:gd name="connsiteX35-7667" fmla="*/ 0 w 1404351"/>
                <a:gd name="connsiteY35-7668" fmla="*/ 2305359 h 2339008"/>
                <a:gd name="connsiteX0-7669" fmla="*/ 0 w 1404351"/>
                <a:gd name="connsiteY0-7670" fmla="*/ 2305359 h 2339008"/>
                <a:gd name="connsiteX1-7671" fmla="*/ 229985 w 1404351"/>
                <a:gd name="connsiteY1-7672" fmla="*/ 1338520 h 2339008"/>
                <a:gd name="connsiteX2-7673" fmla="*/ 249152 w 1404351"/>
                <a:gd name="connsiteY2-7674" fmla="*/ 1629262 h 2339008"/>
                <a:gd name="connsiteX3-7675" fmla="*/ 265108 w 1404351"/>
                <a:gd name="connsiteY3-7676" fmla="*/ 1445678 h 2339008"/>
                <a:gd name="connsiteX4-7677" fmla="*/ 257305 w 1404351"/>
                <a:gd name="connsiteY4-7678" fmla="*/ 1340993 h 2339008"/>
                <a:gd name="connsiteX5-7679" fmla="*/ 239551 w 1404351"/>
                <a:gd name="connsiteY5-7680" fmla="*/ 1300634 h 2339008"/>
                <a:gd name="connsiteX6-7681" fmla="*/ 390223 w 1404351"/>
                <a:gd name="connsiteY6-7682" fmla="*/ 665579 h 2339008"/>
                <a:gd name="connsiteX7-7683" fmla="*/ 430836 w 1404351"/>
                <a:gd name="connsiteY7-7684" fmla="*/ 704536 h 2339008"/>
                <a:gd name="connsiteX8-7685" fmla="*/ 449847 w 1404351"/>
                <a:gd name="connsiteY8-7686" fmla="*/ 901491 h 2339008"/>
                <a:gd name="connsiteX9-7687" fmla="*/ 449733 w 1404351"/>
                <a:gd name="connsiteY9-7688" fmla="*/ 970032 h 2339008"/>
                <a:gd name="connsiteX10-7689" fmla="*/ 422828 w 1404351"/>
                <a:gd name="connsiteY10-7690" fmla="*/ 1187661 h 2339008"/>
                <a:gd name="connsiteX11-7691" fmla="*/ 348614 w 1404351"/>
                <a:gd name="connsiteY11-7692" fmla="*/ 1710311 h 2339008"/>
                <a:gd name="connsiteX12-7693" fmla="*/ 396264 w 1404351"/>
                <a:gd name="connsiteY12-7694" fmla="*/ 1477919 h 2339008"/>
                <a:gd name="connsiteX13-7695" fmla="*/ 443662 w 1404351"/>
                <a:gd name="connsiteY13-7696" fmla="*/ 1543732 h 2339008"/>
                <a:gd name="connsiteX14-7697" fmla="*/ 565005 w 1404351"/>
                <a:gd name="connsiteY14-7698" fmla="*/ 1587155 h 2339008"/>
                <a:gd name="connsiteX15-7699" fmla="*/ 721900 w 1404351"/>
                <a:gd name="connsiteY15-7700" fmla="*/ 1578939 h 2339008"/>
                <a:gd name="connsiteX16-7701" fmla="*/ 758632 w 1404351"/>
                <a:gd name="connsiteY16-7702" fmla="*/ 1609462 h 2339008"/>
                <a:gd name="connsiteX17-7703" fmla="*/ 606170 w 1404351"/>
                <a:gd name="connsiteY17-7704" fmla="*/ 1890569 h 2339008"/>
                <a:gd name="connsiteX18-7705" fmla="*/ 760537 w 1404351"/>
                <a:gd name="connsiteY18-7706" fmla="*/ 1662011 h 2339008"/>
                <a:gd name="connsiteX19-7707" fmla="*/ 854130 w 1404351"/>
                <a:gd name="connsiteY19-7708" fmla="*/ 1740382 h 2339008"/>
                <a:gd name="connsiteX20-7709" fmla="*/ 1153342 w 1404351"/>
                <a:gd name="connsiteY20-7710" fmla="*/ 588594 h 2339008"/>
                <a:gd name="connsiteX21-7711" fmla="*/ 1262000 w 1404351"/>
                <a:gd name="connsiteY21-7712" fmla="*/ 591933 h 2339008"/>
                <a:gd name="connsiteX22-7713" fmla="*/ 1211886 w 1404351"/>
                <a:gd name="connsiteY22-7714" fmla="*/ 542032 h 2339008"/>
                <a:gd name="connsiteX23-7715" fmla="*/ 1168417 w 1404351"/>
                <a:gd name="connsiteY23-7716" fmla="*/ 588878 h 2339008"/>
                <a:gd name="connsiteX24-7717" fmla="*/ 1222546 w 1404351"/>
                <a:gd name="connsiteY24-7718" fmla="*/ 108950 h 2339008"/>
                <a:gd name="connsiteX25-7719" fmla="*/ 1298939 w 1404351"/>
                <a:gd name="connsiteY25-7720" fmla="*/ 39849 h 2339008"/>
                <a:gd name="connsiteX26-7721" fmla="*/ 1404351 w 1404351"/>
                <a:gd name="connsiteY26-7722" fmla="*/ 0 h 2339008"/>
                <a:gd name="connsiteX27-7723" fmla="*/ 1357567 w 1404351"/>
                <a:gd name="connsiteY27-7724" fmla="*/ 345802 h 2339008"/>
                <a:gd name="connsiteX28-7725" fmla="*/ 973608 w 1404351"/>
                <a:gd name="connsiteY28-7726" fmla="*/ 1910947 h 2339008"/>
                <a:gd name="connsiteX29-7727" fmla="*/ 272039 w 1404351"/>
                <a:gd name="connsiteY29-7728" fmla="*/ 2339008 h 2339008"/>
                <a:gd name="connsiteX30-7729" fmla="*/ 119183 w 1404351"/>
                <a:gd name="connsiteY30-7730" fmla="*/ 2319294 h 2339008"/>
                <a:gd name="connsiteX31-7731" fmla="*/ 219640 w 1404351"/>
                <a:gd name="connsiteY31-7732" fmla="*/ 2104764 h 2339008"/>
                <a:gd name="connsiteX32-7733" fmla="*/ 349797 w 1404351"/>
                <a:gd name="connsiteY32-7734" fmla="*/ 1791611 h 2339008"/>
                <a:gd name="connsiteX33-7735" fmla="*/ 202120 w 1404351"/>
                <a:gd name="connsiteY33-7736" fmla="*/ 2079955 h 2339008"/>
                <a:gd name="connsiteX34-7737" fmla="*/ 101973 w 1404351"/>
                <a:gd name="connsiteY34-7738" fmla="*/ 2315220 h 2339008"/>
                <a:gd name="connsiteX35-7739" fmla="*/ 0 w 1404351"/>
                <a:gd name="connsiteY35-7740" fmla="*/ 2305359 h 2339008"/>
                <a:gd name="connsiteX0-7741" fmla="*/ 0 w 1404351"/>
                <a:gd name="connsiteY0-7742" fmla="*/ 2305359 h 2339008"/>
                <a:gd name="connsiteX1-7743" fmla="*/ 229985 w 1404351"/>
                <a:gd name="connsiteY1-7744" fmla="*/ 1338520 h 2339008"/>
                <a:gd name="connsiteX2-7745" fmla="*/ 249152 w 1404351"/>
                <a:gd name="connsiteY2-7746" fmla="*/ 1629262 h 2339008"/>
                <a:gd name="connsiteX3-7747" fmla="*/ 265108 w 1404351"/>
                <a:gd name="connsiteY3-7748" fmla="*/ 1445678 h 2339008"/>
                <a:gd name="connsiteX4-7749" fmla="*/ 257305 w 1404351"/>
                <a:gd name="connsiteY4-7750" fmla="*/ 1340993 h 2339008"/>
                <a:gd name="connsiteX5-7751" fmla="*/ 239551 w 1404351"/>
                <a:gd name="connsiteY5-7752" fmla="*/ 1300634 h 2339008"/>
                <a:gd name="connsiteX6-7753" fmla="*/ 390223 w 1404351"/>
                <a:gd name="connsiteY6-7754" fmla="*/ 665579 h 2339008"/>
                <a:gd name="connsiteX7-7755" fmla="*/ 430836 w 1404351"/>
                <a:gd name="connsiteY7-7756" fmla="*/ 704536 h 2339008"/>
                <a:gd name="connsiteX8-7757" fmla="*/ 449847 w 1404351"/>
                <a:gd name="connsiteY8-7758" fmla="*/ 901491 h 2339008"/>
                <a:gd name="connsiteX9-7759" fmla="*/ 449733 w 1404351"/>
                <a:gd name="connsiteY9-7760" fmla="*/ 970032 h 2339008"/>
                <a:gd name="connsiteX10-7761" fmla="*/ 422828 w 1404351"/>
                <a:gd name="connsiteY10-7762" fmla="*/ 1187661 h 2339008"/>
                <a:gd name="connsiteX11-7763" fmla="*/ 348614 w 1404351"/>
                <a:gd name="connsiteY11-7764" fmla="*/ 1710311 h 2339008"/>
                <a:gd name="connsiteX12-7765" fmla="*/ 396264 w 1404351"/>
                <a:gd name="connsiteY12-7766" fmla="*/ 1477919 h 2339008"/>
                <a:gd name="connsiteX13-7767" fmla="*/ 443662 w 1404351"/>
                <a:gd name="connsiteY13-7768" fmla="*/ 1543732 h 2339008"/>
                <a:gd name="connsiteX14-7769" fmla="*/ 565005 w 1404351"/>
                <a:gd name="connsiteY14-7770" fmla="*/ 1587155 h 2339008"/>
                <a:gd name="connsiteX15-7771" fmla="*/ 721900 w 1404351"/>
                <a:gd name="connsiteY15-7772" fmla="*/ 1578939 h 2339008"/>
                <a:gd name="connsiteX16-7773" fmla="*/ 758632 w 1404351"/>
                <a:gd name="connsiteY16-7774" fmla="*/ 1609462 h 2339008"/>
                <a:gd name="connsiteX17-7775" fmla="*/ 606170 w 1404351"/>
                <a:gd name="connsiteY17-7776" fmla="*/ 1890569 h 2339008"/>
                <a:gd name="connsiteX18-7777" fmla="*/ 758564 w 1404351"/>
                <a:gd name="connsiteY18-7778" fmla="*/ 1608366 h 2339008"/>
                <a:gd name="connsiteX19-7779" fmla="*/ 854130 w 1404351"/>
                <a:gd name="connsiteY19-7780" fmla="*/ 1740382 h 2339008"/>
                <a:gd name="connsiteX20-7781" fmla="*/ 1153342 w 1404351"/>
                <a:gd name="connsiteY20-7782" fmla="*/ 588594 h 2339008"/>
                <a:gd name="connsiteX21-7783" fmla="*/ 1262000 w 1404351"/>
                <a:gd name="connsiteY21-7784" fmla="*/ 591933 h 2339008"/>
                <a:gd name="connsiteX22-7785" fmla="*/ 1211886 w 1404351"/>
                <a:gd name="connsiteY22-7786" fmla="*/ 542032 h 2339008"/>
                <a:gd name="connsiteX23-7787" fmla="*/ 1168417 w 1404351"/>
                <a:gd name="connsiteY23-7788" fmla="*/ 588878 h 2339008"/>
                <a:gd name="connsiteX24-7789" fmla="*/ 1222546 w 1404351"/>
                <a:gd name="connsiteY24-7790" fmla="*/ 108950 h 2339008"/>
                <a:gd name="connsiteX25-7791" fmla="*/ 1298939 w 1404351"/>
                <a:gd name="connsiteY25-7792" fmla="*/ 39849 h 2339008"/>
                <a:gd name="connsiteX26-7793" fmla="*/ 1404351 w 1404351"/>
                <a:gd name="connsiteY26-7794" fmla="*/ 0 h 2339008"/>
                <a:gd name="connsiteX27-7795" fmla="*/ 1357567 w 1404351"/>
                <a:gd name="connsiteY27-7796" fmla="*/ 345802 h 2339008"/>
                <a:gd name="connsiteX28-7797" fmla="*/ 973608 w 1404351"/>
                <a:gd name="connsiteY28-7798" fmla="*/ 1910947 h 2339008"/>
                <a:gd name="connsiteX29-7799" fmla="*/ 272039 w 1404351"/>
                <a:gd name="connsiteY29-7800" fmla="*/ 2339008 h 2339008"/>
                <a:gd name="connsiteX30-7801" fmla="*/ 119183 w 1404351"/>
                <a:gd name="connsiteY30-7802" fmla="*/ 2319294 h 2339008"/>
                <a:gd name="connsiteX31-7803" fmla="*/ 219640 w 1404351"/>
                <a:gd name="connsiteY31-7804" fmla="*/ 2104764 h 2339008"/>
                <a:gd name="connsiteX32-7805" fmla="*/ 349797 w 1404351"/>
                <a:gd name="connsiteY32-7806" fmla="*/ 1791611 h 2339008"/>
                <a:gd name="connsiteX33-7807" fmla="*/ 202120 w 1404351"/>
                <a:gd name="connsiteY33-7808" fmla="*/ 2079955 h 2339008"/>
                <a:gd name="connsiteX34-7809" fmla="*/ 101973 w 1404351"/>
                <a:gd name="connsiteY34-7810" fmla="*/ 2315220 h 2339008"/>
                <a:gd name="connsiteX35-7811" fmla="*/ 0 w 1404351"/>
                <a:gd name="connsiteY35-7812" fmla="*/ 2305359 h 2339008"/>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 ang="0">
                  <a:pos x="connsiteX6-13-13" y="connsiteY6-14-14"/>
                </a:cxn>
                <a:cxn ang="0">
                  <a:pos x="connsiteX7-85" y="connsiteY7-86"/>
                </a:cxn>
                <a:cxn ang="0">
                  <a:pos x="connsiteX8-601" y="connsiteY8-602"/>
                </a:cxn>
                <a:cxn ang="0">
                  <a:pos x="connsiteX9-657" y="connsiteY9-658"/>
                </a:cxn>
                <a:cxn ang="0">
                  <a:pos x="connsiteX10-679" y="connsiteY10-680"/>
                </a:cxn>
                <a:cxn ang="0">
                  <a:pos x="connsiteX11-857" y="connsiteY11-858"/>
                </a:cxn>
                <a:cxn ang="0">
                  <a:pos x="connsiteX12-931" y="connsiteY12-932"/>
                </a:cxn>
                <a:cxn ang="0">
                  <a:pos x="connsiteX13-1037" y="connsiteY13-1038"/>
                </a:cxn>
                <a:cxn ang="0">
                  <a:pos x="connsiteX14-1095" y="connsiteY14-1096"/>
                </a:cxn>
                <a:cxn ang="0">
                  <a:pos x="connsiteX15-1157" y="connsiteY15-1158"/>
                </a:cxn>
                <a:cxn ang="0">
                  <a:pos x="connsiteX16-1191" y="connsiteY16-1192"/>
                </a:cxn>
                <a:cxn ang="0">
                  <a:pos x="connsiteX17-1261" y="connsiteY17-1262"/>
                </a:cxn>
                <a:cxn ang="0">
                  <a:pos x="connsiteX18-1479" y="connsiteY18-1480"/>
                </a:cxn>
                <a:cxn ang="0">
                  <a:pos x="connsiteX19-1519" y="connsiteY19-1520"/>
                </a:cxn>
                <a:cxn ang="0">
                  <a:pos x="connsiteX20-1601" y="connsiteY20-1602"/>
                </a:cxn>
                <a:cxn ang="0">
                  <a:pos x="connsiteX21-1687" y="connsiteY21-1688"/>
                </a:cxn>
                <a:cxn ang="0">
                  <a:pos x="connsiteX22-1733" y="connsiteY22-1734"/>
                </a:cxn>
                <a:cxn ang="0">
                  <a:pos x="connsiteX23-1781" y="connsiteY23-1782"/>
                </a:cxn>
                <a:cxn ang="0">
                  <a:pos x="connsiteX24-2311" y="connsiteY24-2312"/>
                </a:cxn>
                <a:cxn ang="0">
                  <a:pos x="connsiteX25-2563" y="connsiteY25-2564"/>
                </a:cxn>
                <a:cxn ang="0">
                  <a:pos x="connsiteX26-3085" y="connsiteY26-3086"/>
                </a:cxn>
                <a:cxn ang="0">
                  <a:pos x="connsiteX27-3735" y="connsiteY27-3736"/>
                </a:cxn>
                <a:cxn ang="0">
                  <a:pos x="connsiteX28-3849" y="connsiteY28-3850"/>
                </a:cxn>
                <a:cxn ang="0">
                  <a:pos x="connsiteX29-4199" y="connsiteY29-4200"/>
                </a:cxn>
                <a:cxn ang="0">
                  <a:pos x="connsiteX30-4741" y="connsiteY30-4742"/>
                </a:cxn>
                <a:cxn ang="0">
                  <a:pos x="connsiteX31-4867" y="connsiteY31-4868"/>
                </a:cxn>
                <a:cxn ang="0">
                  <a:pos x="connsiteX32-4997" y="connsiteY32-4998"/>
                </a:cxn>
                <a:cxn ang="0">
                  <a:pos x="connsiteX33-5197" y="connsiteY33-5198"/>
                </a:cxn>
                <a:cxn ang="0">
                  <a:pos x="connsiteX34-5403" y="connsiteY34-5404"/>
                </a:cxn>
                <a:cxn ang="0">
                  <a:pos x="connsiteX35-5685" y="connsiteY35-5686"/>
                </a:cxn>
              </a:cxnLst>
              <a:rect l="l" t="t" r="r" b="b"/>
              <a:pathLst>
                <a:path w="1404351" h="2339008">
                  <a:moveTo>
                    <a:pt x="0" y="2305359"/>
                  </a:moveTo>
                  <a:lnTo>
                    <a:pt x="229985" y="1338520"/>
                  </a:lnTo>
                  <a:cubicBezTo>
                    <a:pt x="267605" y="1456210"/>
                    <a:pt x="243098" y="1537358"/>
                    <a:pt x="249152" y="1629262"/>
                  </a:cubicBezTo>
                  <a:lnTo>
                    <a:pt x="265108" y="1445678"/>
                  </a:lnTo>
                  <a:cubicBezTo>
                    <a:pt x="269425" y="1395634"/>
                    <a:pt x="261205" y="1367156"/>
                    <a:pt x="257305" y="1340993"/>
                  </a:cubicBezTo>
                  <a:lnTo>
                    <a:pt x="239551" y="1300634"/>
                  </a:lnTo>
                  <a:lnTo>
                    <a:pt x="390223" y="665579"/>
                  </a:lnTo>
                  <a:lnTo>
                    <a:pt x="430836" y="704536"/>
                  </a:lnTo>
                  <a:cubicBezTo>
                    <a:pt x="433251" y="772910"/>
                    <a:pt x="464978" y="733769"/>
                    <a:pt x="449847" y="901491"/>
                  </a:cubicBezTo>
                  <a:cubicBezTo>
                    <a:pt x="451762" y="950065"/>
                    <a:pt x="454236" y="922337"/>
                    <a:pt x="449733" y="970032"/>
                  </a:cubicBezTo>
                  <a:cubicBezTo>
                    <a:pt x="445230" y="1017727"/>
                    <a:pt x="439681" y="1064281"/>
                    <a:pt x="422828" y="1187661"/>
                  </a:cubicBezTo>
                  <a:cubicBezTo>
                    <a:pt x="405975" y="1311041"/>
                    <a:pt x="345287" y="1702086"/>
                    <a:pt x="348614" y="1710311"/>
                  </a:cubicBezTo>
                  <a:lnTo>
                    <a:pt x="396264" y="1477919"/>
                  </a:lnTo>
                  <a:lnTo>
                    <a:pt x="443662" y="1543732"/>
                  </a:lnTo>
                  <a:cubicBezTo>
                    <a:pt x="469260" y="1544978"/>
                    <a:pt x="539407" y="1585909"/>
                    <a:pt x="565005" y="1587155"/>
                  </a:cubicBezTo>
                  <a:lnTo>
                    <a:pt x="721900" y="1578939"/>
                  </a:lnTo>
                  <a:lnTo>
                    <a:pt x="758632" y="1609462"/>
                  </a:lnTo>
                  <a:lnTo>
                    <a:pt x="606170" y="1890569"/>
                  </a:lnTo>
                  <a:lnTo>
                    <a:pt x="758564" y="1608366"/>
                  </a:lnTo>
                  <a:lnTo>
                    <a:pt x="854130" y="1740382"/>
                  </a:lnTo>
                  <a:cubicBezTo>
                    <a:pt x="919598" y="1570206"/>
                    <a:pt x="1085364" y="780002"/>
                    <a:pt x="1153342" y="588594"/>
                  </a:cubicBezTo>
                  <a:lnTo>
                    <a:pt x="1262000" y="591933"/>
                  </a:lnTo>
                  <a:cubicBezTo>
                    <a:pt x="1245194" y="591659"/>
                    <a:pt x="1229310" y="548870"/>
                    <a:pt x="1211886" y="542032"/>
                  </a:cubicBezTo>
                  <a:lnTo>
                    <a:pt x="1168417" y="588878"/>
                  </a:lnTo>
                  <a:cubicBezTo>
                    <a:pt x="1161841" y="508381"/>
                    <a:pt x="1214920" y="160650"/>
                    <a:pt x="1222546" y="108950"/>
                  </a:cubicBezTo>
                  <a:cubicBezTo>
                    <a:pt x="1247582" y="92023"/>
                    <a:pt x="1273903" y="56776"/>
                    <a:pt x="1298939" y="39849"/>
                  </a:cubicBezTo>
                  <a:lnTo>
                    <a:pt x="1404351" y="0"/>
                  </a:lnTo>
                  <a:lnTo>
                    <a:pt x="1357567" y="345802"/>
                  </a:lnTo>
                  <a:lnTo>
                    <a:pt x="973608" y="1910947"/>
                  </a:lnTo>
                  <a:lnTo>
                    <a:pt x="272039" y="2339008"/>
                  </a:lnTo>
                  <a:lnTo>
                    <a:pt x="119183" y="2319294"/>
                  </a:lnTo>
                  <a:cubicBezTo>
                    <a:pt x="152128" y="2246404"/>
                    <a:pt x="186695" y="2177654"/>
                    <a:pt x="219640" y="2104764"/>
                  </a:cubicBezTo>
                  <a:lnTo>
                    <a:pt x="349797" y="1791611"/>
                  </a:lnTo>
                  <a:cubicBezTo>
                    <a:pt x="300649" y="1892909"/>
                    <a:pt x="251268" y="1978657"/>
                    <a:pt x="202120" y="2079955"/>
                  </a:cubicBezTo>
                  <a:lnTo>
                    <a:pt x="101973" y="2315220"/>
                  </a:lnTo>
                  <a:lnTo>
                    <a:pt x="0" y="2305359"/>
                  </a:ln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8" name="组合 7"/>
            <p:cNvGrpSpPr/>
            <p:nvPr/>
          </p:nvGrpSpPr>
          <p:grpSpPr>
            <a:xfrm>
              <a:off x="1565468" y="3719002"/>
              <a:ext cx="8134912" cy="2039254"/>
              <a:chOff x="1472129" y="4192091"/>
              <a:chExt cx="8134912" cy="2039254"/>
            </a:xfrm>
          </p:grpSpPr>
          <p:sp>
            <p:nvSpPr>
              <p:cNvPr id="2223" name="平行四边形 51"/>
              <p:cNvSpPr/>
              <p:nvPr/>
            </p:nvSpPr>
            <p:spPr>
              <a:xfrm rot="11144820">
                <a:off x="8093898" y="4332590"/>
                <a:ext cx="1037523" cy="259359"/>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38245 h 3865450"/>
                  <a:gd name="connsiteX1-1613" fmla="*/ 166643 w 1288679"/>
                  <a:gd name="connsiteY1-1614" fmla="*/ 1503114 h 3865450"/>
                  <a:gd name="connsiteX2-1615" fmla="*/ 1288679 w 1288679"/>
                  <a:gd name="connsiteY2-1616" fmla="*/ -1 h 3865450"/>
                  <a:gd name="connsiteX3-1617" fmla="*/ 996791 w 1288679"/>
                  <a:gd name="connsiteY3-1618" fmla="*/ 1469499 h 3865450"/>
                  <a:gd name="connsiteX4-1619" fmla="*/ 839898 w 1288679"/>
                  <a:gd name="connsiteY4-1620" fmla="*/ 3855870 h 3865450"/>
                  <a:gd name="connsiteX5-1621" fmla="*/ 307684 w 1288679"/>
                  <a:gd name="connsiteY5-1622" fmla="*/ 2460611 h 3865450"/>
                  <a:gd name="connsiteX6-1623" fmla="*/ 0 w 1288679"/>
                  <a:gd name="connsiteY6-1624" fmla="*/ 2738245 h 3865450"/>
                  <a:gd name="connsiteX0-1625" fmla="*/ 0 w 1288679"/>
                  <a:gd name="connsiteY0-1626" fmla="*/ 2738245 h 4641722"/>
                  <a:gd name="connsiteX1-1627" fmla="*/ 166643 w 1288679"/>
                  <a:gd name="connsiteY1-1628" fmla="*/ 1503114 h 4641722"/>
                  <a:gd name="connsiteX2-1629" fmla="*/ 1288679 w 1288679"/>
                  <a:gd name="connsiteY2-1630" fmla="*/ -1 h 4641722"/>
                  <a:gd name="connsiteX3-1631" fmla="*/ 996791 w 1288679"/>
                  <a:gd name="connsiteY3-1632" fmla="*/ 1469499 h 4641722"/>
                  <a:gd name="connsiteX4-1633" fmla="*/ 839898 w 1288679"/>
                  <a:gd name="connsiteY4-1634" fmla="*/ 3855870 h 4641722"/>
                  <a:gd name="connsiteX5-1635" fmla="*/ 53372 w 1288679"/>
                  <a:gd name="connsiteY5-1636" fmla="*/ 4641724 h 4641722"/>
                  <a:gd name="connsiteX6-1637" fmla="*/ 0 w 1288679"/>
                  <a:gd name="connsiteY6-1638" fmla="*/ 2738245 h 4641722"/>
                  <a:gd name="connsiteX0-1639" fmla="*/ 75593 w 1235307"/>
                  <a:gd name="connsiteY0-1640" fmla="*/ 4192485 h 4641722"/>
                  <a:gd name="connsiteX1-1641" fmla="*/ 113271 w 1235307"/>
                  <a:gd name="connsiteY1-1642" fmla="*/ 1503114 h 4641722"/>
                  <a:gd name="connsiteX2-1643" fmla="*/ 1235307 w 1235307"/>
                  <a:gd name="connsiteY2-1644" fmla="*/ -1 h 4641722"/>
                  <a:gd name="connsiteX3-1645" fmla="*/ 943419 w 1235307"/>
                  <a:gd name="connsiteY3-1646" fmla="*/ 1469499 h 4641722"/>
                  <a:gd name="connsiteX4-1647" fmla="*/ 786526 w 1235307"/>
                  <a:gd name="connsiteY4-1648" fmla="*/ 3855870 h 4641722"/>
                  <a:gd name="connsiteX5-1649" fmla="*/ 0 w 1235307"/>
                  <a:gd name="connsiteY5-1650" fmla="*/ 4641724 h 4641722"/>
                  <a:gd name="connsiteX6-1651" fmla="*/ 75593 w 1235307"/>
                  <a:gd name="connsiteY6-1652" fmla="*/ 4192485 h 4641722"/>
                  <a:gd name="connsiteX0-1653" fmla="*/ 75593 w 1235307"/>
                  <a:gd name="connsiteY0-1654" fmla="*/ 4192485 h 4641722"/>
                  <a:gd name="connsiteX1-1655" fmla="*/ 113271 w 1235307"/>
                  <a:gd name="connsiteY1-1656" fmla="*/ 1503114 h 4641722"/>
                  <a:gd name="connsiteX2-1657" fmla="*/ 1235307 w 1235307"/>
                  <a:gd name="connsiteY2-1658" fmla="*/ -1 h 4641722"/>
                  <a:gd name="connsiteX3-1659" fmla="*/ 943419 w 1235307"/>
                  <a:gd name="connsiteY3-1660" fmla="*/ 1469499 h 4641722"/>
                  <a:gd name="connsiteX4-1661" fmla="*/ 786526 w 1235307"/>
                  <a:gd name="connsiteY4-1662" fmla="*/ 3855870 h 4641722"/>
                  <a:gd name="connsiteX5-1663" fmla="*/ 0 w 1235307"/>
                  <a:gd name="connsiteY5-1664" fmla="*/ 4641724 h 4641722"/>
                  <a:gd name="connsiteX6-1665" fmla="*/ 75593 w 1235307"/>
                  <a:gd name="connsiteY6-1666" fmla="*/ 4192485 h 4641722"/>
                  <a:gd name="connsiteX0-1667" fmla="*/ 75593 w 1235307"/>
                  <a:gd name="connsiteY0-1668" fmla="*/ 4192485 h 4641722"/>
                  <a:gd name="connsiteX1-1669" fmla="*/ 715528 w 1235307"/>
                  <a:gd name="connsiteY1-1670" fmla="*/ 3180769 h 4641722"/>
                  <a:gd name="connsiteX2-1671" fmla="*/ 1235307 w 1235307"/>
                  <a:gd name="connsiteY2-1672" fmla="*/ -1 h 4641722"/>
                  <a:gd name="connsiteX3-1673" fmla="*/ 943419 w 1235307"/>
                  <a:gd name="connsiteY3-1674" fmla="*/ 1469499 h 4641722"/>
                  <a:gd name="connsiteX4-1675" fmla="*/ 786526 w 1235307"/>
                  <a:gd name="connsiteY4-1676" fmla="*/ 3855870 h 4641722"/>
                  <a:gd name="connsiteX5-1677" fmla="*/ 0 w 1235307"/>
                  <a:gd name="connsiteY5-1678" fmla="*/ 4641724 h 4641722"/>
                  <a:gd name="connsiteX6-1679" fmla="*/ 75593 w 1235307"/>
                  <a:gd name="connsiteY6-1680" fmla="*/ 4192485 h 4641722"/>
                  <a:gd name="connsiteX0-1681" fmla="*/ 73025 w 1235307"/>
                  <a:gd name="connsiteY0-1682" fmla="*/ 4000445 h 4641722"/>
                  <a:gd name="connsiteX1-1683" fmla="*/ 715528 w 1235307"/>
                  <a:gd name="connsiteY1-1684" fmla="*/ 3180769 h 4641722"/>
                  <a:gd name="connsiteX2-1685" fmla="*/ 1235307 w 1235307"/>
                  <a:gd name="connsiteY2-1686" fmla="*/ -1 h 4641722"/>
                  <a:gd name="connsiteX3-1687" fmla="*/ 943419 w 1235307"/>
                  <a:gd name="connsiteY3-1688" fmla="*/ 1469499 h 4641722"/>
                  <a:gd name="connsiteX4-1689" fmla="*/ 786526 w 1235307"/>
                  <a:gd name="connsiteY4-1690" fmla="*/ 3855870 h 4641722"/>
                  <a:gd name="connsiteX5-1691" fmla="*/ 0 w 1235307"/>
                  <a:gd name="connsiteY5-1692" fmla="*/ 4641724 h 4641722"/>
                  <a:gd name="connsiteX6-1693" fmla="*/ 73025 w 1235307"/>
                  <a:gd name="connsiteY6-1694" fmla="*/ 4000445 h 4641722"/>
                  <a:gd name="connsiteX0-1695" fmla="*/ 73025 w 1235307"/>
                  <a:gd name="connsiteY0-1696" fmla="*/ 4000445 h 4641722"/>
                  <a:gd name="connsiteX1-1697" fmla="*/ 715528 w 1235307"/>
                  <a:gd name="connsiteY1-1698" fmla="*/ 3180769 h 4641722"/>
                  <a:gd name="connsiteX2-1699" fmla="*/ 1235307 w 1235307"/>
                  <a:gd name="connsiteY2-1700" fmla="*/ -1 h 4641722"/>
                  <a:gd name="connsiteX3-1701" fmla="*/ 943419 w 1235307"/>
                  <a:gd name="connsiteY3-1702" fmla="*/ 1469499 h 4641722"/>
                  <a:gd name="connsiteX4-1703" fmla="*/ 786526 w 1235307"/>
                  <a:gd name="connsiteY4-1704" fmla="*/ 3855870 h 4641722"/>
                  <a:gd name="connsiteX5-1705" fmla="*/ 0 w 1235307"/>
                  <a:gd name="connsiteY5-1706" fmla="*/ 4641724 h 4641722"/>
                  <a:gd name="connsiteX6-1707" fmla="*/ 73025 w 1235307"/>
                  <a:gd name="connsiteY6-1708" fmla="*/ 4000445 h 4641722"/>
                  <a:gd name="connsiteX0-1709" fmla="*/ 73025 w 1235704"/>
                  <a:gd name="connsiteY0-1710" fmla="*/ 4000445 h 4641722"/>
                  <a:gd name="connsiteX1-1711" fmla="*/ 715528 w 1235704"/>
                  <a:gd name="connsiteY1-1712" fmla="*/ 3180769 h 4641722"/>
                  <a:gd name="connsiteX2-1713" fmla="*/ 1235307 w 1235704"/>
                  <a:gd name="connsiteY2-1714" fmla="*/ -1 h 4641722"/>
                  <a:gd name="connsiteX3-1715" fmla="*/ 786526 w 1235704"/>
                  <a:gd name="connsiteY3-1716" fmla="*/ 3855870 h 4641722"/>
                  <a:gd name="connsiteX4-1717" fmla="*/ 0 w 1235704"/>
                  <a:gd name="connsiteY4-1718" fmla="*/ 4641724 h 4641722"/>
                  <a:gd name="connsiteX5-1719" fmla="*/ 73025 w 1235704"/>
                  <a:gd name="connsiteY5-1720" fmla="*/ 4000445 h 4641722"/>
                  <a:gd name="connsiteX0-1721" fmla="*/ 73025 w 847893"/>
                  <a:gd name="connsiteY0-1722" fmla="*/ 820596 h 1461873"/>
                  <a:gd name="connsiteX1-1723" fmla="*/ 715528 w 847893"/>
                  <a:gd name="connsiteY1-1724" fmla="*/ 920 h 1461873"/>
                  <a:gd name="connsiteX2-1725" fmla="*/ 786526 w 847893"/>
                  <a:gd name="connsiteY2-1726" fmla="*/ 676021 h 1461873"/>
                  <a:gd name="connsiteX3-1727" fmla="*/ 0 w 847893"/>
                  <a:gd name="connsiteY3-1728" fmla="*/ 1461875 h 1461873"/>
                  <a:gd name="connsiteX4-1729" fmla="*/ 73025 w 847893"/>
                  <a:gd name="connsiteY4-1730" fmla="*/ 820596 h 1461873"/>
                  <a:gd name="connsiteX0-1731" fmla="*/ 73025 w 786526"/>
                  <a:gd name="connsiteY0-1732" fmla="*/ 819677 h 1460954"/>
                  <a:gd name="connsiteX1-1733" fmla="*/ 715528 w 786526"/>
                  <a:gd name="connsiteY1-1734" fmla="*/ 1 h 1460954"/>
                  <a:gd name="connsiteX2-1735" fmla="*/ 786526 w 786526"/>
                  <a:gd name="connsiteY2-1736" fmla="*/ 675102 h 1460954"/>
                  <a:gd name="connsiteX3-1737" fmla="*/ 0 w 786526"/>
                  <a:gd name="connsiteY3-1738" fmla="*/ 1460956 h 1460954"/>
                  <a:gd name="connsiteX4-1739" fmla="*/ 73025 w 786526"/>
                  <a:gd name="connsiteY4-1740" fmla="*/ 819677 h 1460954"/>
                  <a:gd name="connsiteX0-1741" fmla="*/ 73025 w 937472"/>
                  <a:gd name="connsiteY0-1742" fmla="*/ 1084827 h 1726104"/>
                  <a:gd name="connsiteX1-1743" fmla="*/ 937472 w 937472"/>
                  <a:gd name="connsiteY1-1744" fmla="*/ 3 h 1726104"/>
                  <a:gd name="connsiteX2-1745" fmla="*/ 786526 w 937472"/>
                  <a:gd name="connsiteY2-1746" fmla="*/ 940252 h 1726104"/>
                  <a:gd name="connsiteX3-1747" fmla="*/ 0 w 937472"/>
                  <a:gd name="connsiteY3-1748" fmla="*/ 1726106 h 1726104"/>
                  <a:gd name="connsiteX4-1749" fmla="*/ 73025 w 937472"/>
                  <a:gd name="connsiteY4-1750" fmla="*/ 1084827 h 1726104"/>
                  <a:gd name="connsiteX0-1751" fmla="*/ 73025 w 938254"/>
                  <a:gd name="connsiteY0-1752" fmla="*/ 1124338 h 1765615"/>
                  <a:gd name="connsiteX1-1753" fmla="*/ 937472 w 938254"/>
                  <a:gd name="connsiteY1-1754" fmla="*/ 39514 h 1765615"/>
                  <a:gd name="connsiteX2-1755" fmla="*/ 786526 w 938254"/>
                  <a:gd name="connsiteY2-1756" fmla="*/ 979763 h 1765615"/>
                  <a:gd name="connsiteX3-1757" fmla="*/ 0 w 938254"/>
                  <a:gd name="connsiteY3-1758" fmla="*/ 1765617 h 1765615"/>
                  <a:gd name="connsiteX4-1759" fmla="*/ 73025 w 938254"/>
                  <a:gd name="connsiteY4-1760" fmla="*/ 1124338 h 1765615"/>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Lst>
                <a:rect l="l" t="t" r="r" b="b"/>
                <a:pathLst>
                  <a:path w="938254" h="1765615">
                    <a:moveTo>
                      <a:pt x="73025" y="1124338"/>
                    </a:moveTo>
                    <a:cubicBezTo>
                      <a:pt x="361174" y="762730"/>
                      <a:pt x="962917" y="-206555"/>
                      <a:pt x="937472" y="39514"/>
                    </a:cubicBezTo>
                    <a:cubicBezTo>
                      <a:pt x="912027" y="285583"/>
                      <a:pt x="942771" y="692079"/>
                      <a:pt x="786526" y="979763"/>
                    </a:cubicBezTo>
                    <a:cubicBezTo>
                      <a:pt x="630281" y="1267447"/>
                      <a:pt x="111204" y="1294716"/>
                      <a:pt x="0" y="1765617"/>
                    </a:cubicBezTo>
                    <a:lnTo>
                      <a:pt x="73025" y="1124338"/>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24" name="平行四边形 51"/>
              <p:cNvSpPr/>
              <p:nvPr/>
            </p:nvSpPr>
            <p:spPr>
              <a:xfrm rot="11144820">
                <a:off x="7579644" y="4414464"/>
                <a:ext cx="1457447" cy="442105"/>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93462 h 2793463"/>
                  <a:gd name="connsiteX1-1613" fmla="*/ 166643 w 1288679"/>
                  <a:gd name="connsiteY1-1614" fmla="*/ 1558331 h 2793463"/>
                  <a:gd name="connsiteX2-1615" fmla="*/ 937312 w 1288679"/>
                  <a:gd name="connsiteY2-1616" fmla="*/ 347098 h 2793463"/>
                  <a:gd name="connsiteX3-1617" fmla="*/ 1288679 w 1288679"/>
                  <a:gd name="connsiteY3-1618" fmla="*/ 55216 h 2793463"/>
                  <a:gd name="connsiteX4-1619" fmla="*/ 996791 w 1288679"/>
                  <a:gd name="connsiteY4-1620" fmla="*/ 1524716 h 2793463"/>
                  <a:gd name="connsiteX5-1621" fmla="*/ 817433 w 1288679"/>
                  <a:gd name="connsiteY5-1622" fmla="*/ 2230655 h 2793463"/>
                  <a:gd name="connsiteX6-1623" fmla="*/ 307684 w 1288679"/>
                  <a:gd name="connsiteY6-1624" fmla="*/ 2515828 h 2793463"/>
                  <a:gd name="connsiteX7-1625" fmla="*/ 0 w 1288679"/>
                  <a:gd name="connsiteY7-1626" fmla="*/ 2793462 h 2793463"/>
                  <a:gd name="connsiteX0-1627" fmla="*/ 0 w 1288679"/>
                  <a:gd name="connsiteY0-1628" fmla="*/ 2793462 h 2793463"/>
                  <a:gd name="connsiteX1-1629" fmla="*/ 166643 w 1288679"/>
                  <a:gd name="connsiteY1-1630" fmla="*/ 1558331 h 2793463"/>
                  <a:gd name="connsiteX2-1631" fmla="*/ 937312 w 1288679"/>
                  <a:gd name="connsiteY2-1632" fmla="*/ 347098 h 2793463"/>
                  <a:gd name="connsiteX3-1633" fmla="*/ 1288679 w 1288679"/>
                  <a:gd name="connsiteY3-1634" fmla="*/ 55216 h 2793463"/>
                  <a:gd name="connsiteX4-1635" fmla="*/ 996791 w 1288679"/>
                  <a:gd name="connsiteY4-1636" fmla="*/ 1524716 h 2793463"/>
                  <a:gd name="connsiteX5-1637" fmla="*/ 817433 w 1288679"/>
                  <a:gd name="connsiteY5-1638" fmla="*/ 2230655 h 2793463"/>
                  <a:gd name="connsiteX6-1639" fmla="*/ 310252 w 1288679"/>
                  <a:gd name="connsiteY6-1640" fmla="*/ 2707883 h 2793463"/>
                  <a:gd name="connsiteX7-1641" fmla="*/ 0 w 1288679"/>
                  <a:gd name="connsiteY7-1642" fmla="*/ 2793462 h 2793463"/>
                  <a:gd name="connsiteX0-1643" fmla="*/ 0 w 1318000"/>
                  <a:gd name="connsiteY0-1644" fmla="*/ 3009678 h 3009680"/>
                  <a:gd name="connsiteX1-1645" fmla="*/ 195964 w 1318000"/>
                  <a:gd name="connsiteY1-1646" fmla="*/ 1558331 h 3009680"/>
                  <a:gd name="connsiteX2-1647" fmla="*/ 966633 w 1318000"/>
                  <a:gd name="connsiteY2-1648" fmla="*/ 347098 h 3009680"/>
                  <a:gd name="connsiteX3-1649" fmla="*/ 1318000 w 1318000"/>
                  <a:gd name="connsiteY3-1650" fmla="*/ 55216 h 3009680"/>
                  <a:gd name="connsiteX4-1651" fmla="*/ 1026112 w 1318000"/>
                  <a:gd name="connsiteY4-1652" fmla="*/ 1524716 h 3009680"/>
                  <a:gd name="connsiteX5-1653" fmla="*/ 846754 w 1318000"/>
                  <a:gd name="connsiteY5-1654" fmla="*/ 2230655 h 3009680"/>
                  <a:gd name="connsiteX6-1655" fmla="*/ 339573 w 1318000"/>
                  <a:gd name="connsiteY6-1656" fmla="*/ 2707883 h 3009680"/>
                  <a:gd name="connsiteX7-1657" fmla="*/ 0 w 1318000"/>
                  <a:gd name="connsiteY7-1658" fmla="*/ 3009678 h 3009680"/>
                  <a:gd name="connsiteX0-1659" fmla="*/ 0 w 1318000"/>
                  <a:gd name="connsiteY0-1660" fmla="*/ 3009678 h 3009680"/>
                  <a:gd name="connsiteX1-1661" fmla="*/ 195964 w 1318000"/>
                  <a:gd name="connsiteY1-1662" fmla="*/ 1558331 h 3009680"/>
                  <a:gd name="connsiteX2-1663" fmla="*/ 966633 w 1318000"/>
                  <a:gd name="connsiteY2-1664" fmla="*/ 347098 h 3009680"/>
                  <a:gd name="connsiteX3-1665" fmla="*/ 1318000 w 1318000"/>
                  <a:gd name="connsiteY3-1666" fmla="*/ 55216 h 3009680"/>
                  <a:gd name="connsiteX4-1667" fmla="*/ 1026112 w 1318000"/>
                  <a:gd name="connsiteY4-1668" fmla="*/ 1524716 h 3009680"/>
                  <a:gd name="connsiteX5-1669" fmla="*/ 846754 w 1318000"/>
                  <a:gd name="connsiteY5-1670" fmla="*/ 2230655 h 3009680"/>
                  <a:gd name="connsiteX6-1671" fmla="*/ 358065 w 1318000"/>
                  <a:gd name="connsiteY6-1672" fmla="*/ 2645376 h 3009680"/>
                  <a:gd name="connsiteX7-1673" fmla="*/ 0 w 1318000"/>
                  <a:gd name="connsiteY7-1674" fmla="*/ 3009678 h 3009680"/>
                  <a:gd name="connsiteX0-1675" fmla="*/ 0 w 1318000"/>
                  <a:gd name="connsiteY0-1676" fmla="*/ 3009678 h 3009680"/>
                  <a:gd name="connsiteX1-1677" fmla="*/ 195964 w 1318000"/>
                  <a:gd name="connsiteY1-1678" fmla="*/ 1558331 h 3009680"/>
                  <a:gd name="connsiteX2-1679" fmla="*/ 966633 w 1318000"/>
                  <a:gd name="connsiteY2-1680" fmla="*/ 347098 h 3009680"/>
                  <a:gd name="connsiteX3-1681" fmla="*/ 1318000 w 1318000"/>
                  <a:gd name="connsiteY3-1682" fmla="*/ 55216 h 3009680"/>
                  <a:gd name="connsiteX4-1683" fmla="*/ 1026112 w 1318000"/>
                  <a:gd name="connsiteY4-1684" fmla="*/ 1524716 h 3009680"/>
                  <a:gd name="connsiteX5-1685" fmla="*/ 846754 w 1318000"/>
                  <a:gd name="connsiteY5-1686" fmla="*/ 2230655 h 3009680"/>
                  <a:gd name="connsiteX6-1687" fmla="*/ 358065 w 1318000"/>
                  <a:gd name="connsiteY6-1688" fmla="*/ 2645376 h 3009680"/>
                  <a:gd name="connsiteX7-1689" fmla="*/ 0 w 1318000"/>
                  <a:gd name="connsiteY7-1690" fmla="*/ 3009678 h 3009680"/>
                  <a:gd name="connsiteX0-1691" fmla="*/ 0 w 1318000"/>
                  <a:gd name="connsiteY0-1692" fmla="*/ 3009678 h 3009680"/>
                  <a:gd name="connsiteX1-1693" fmla="*/ 195964 w 1318000"/>
                  <a:gd name="connsiteY1-1694" fmla="*/ 1558331 h 3009680"/>
                  <a:gd name="connsiteX2-1695" fmla="*/ 966633 w 1318000"/>
                  <a:gd name="connsiteY2-1696" fmla="*/ 347098 h 3009680"/>
                  <a:gd name="connsiteX3-1697" fmla="*/ 1318000 w 1318000"/>
                  <a:gd name="connsiteY3-1698" fmla="*/ 55216 h 3009680"/>
                  <a:gd name="connsiteX4-1699" fmla="*/ 1026112 w 1318000"/>
                  <a:gd name="connsiteY4-1700" fmla="*/ 1524716 h 3009680"/>
                  <a:gd name="connsiteX5-1701" fmla="*/ 828904 w 1318000"/>
                  <a:gd name="connsiteY5-1702" fmla="*/ 2341179 h 3009680"/>
                  <a:gd name="connsiteX6-1703" fmla="*/ 358065 w 1318000"/>
                  <a:gd name="connsiteY6-1704" fmla="*/ 2645376 h 3009680"/>
                  <a:gd name="connsiteX7-1705" fmla="*/ 0 w 1318000"/>
                  <a:gd name="connsiteY7-1706" fmla="*/ 3009678 h 3009680"/>
                  <a:gd name="connsiteX0-1707" fmla="*/ 0 w 1318000"/>
                  <a:gd name="connsiteY0-1708" fmla="*/ 3009678 h 3009680"/>
                  <a:gd name="connsiteX1-1709" fmla="*/ 195964 w 1318000"/>
                  <a:gd name="connsiteY1-1710" fmla="*/ 1558331 h 3009680"/>
                  <a:gd name="connsiteX2-1711" fmla="*/ 966633 w 1318000"/>
                  <a:gd name="connsiteY2-1712" fmla="*/ 347098 h 3009680"/>
                  <a:gd name="connsiteX3-1713" fmla="*/ 1318000 w 1318000"/>
                  <a:gd name="connsiteY3-1714" fmla="*/ 55216 h 3009680"/>
                  <a:gd name="connsiteX4-1715" fmla="*/ 1026112 w 1318000"/>
                  <a:gd name="connsiteY4-1716" fmla="*/ 1524716 h 3009680"/>
                  <a:gd name="connsiteX5-1717" fmla="*/ 828904 w 1318000"/>
                  <a:gd name="connsiteY5-1718" fmla="*/ 2341179 h 3009680"/>
                  <a:gd name="connsiteX6-1719" fmla="*/ 350403 w 1318000"/>
                  <a:gd name="connsiteY6-1720" fmla="*/ 2554182 h 3009680"/>
                  <a:gd name="connsiteX7-1721" fmla="*/ 0 w 1318000"/>
                  <a:gd name="connsiteY7-1722" fmla="*/ 3009678 h 3009680"/>
                  <a:gd name="connsiteX0-1723" fmla="*/ 0 w 1318000"/>
                  <a:gd name="connsiteY0-1724" fmla="*/ 3009678 h 3009680"/>
                  <a:gd name="connsiteX1-1725" fmla="*/ 195964 w 1318000"/>
                  <a:gd name="connsiteY1-1726" fmla="*/ 1558331 h 3009680"/>
                  <a:gd name="connsiteX2-1727" fmla="*/ 966633 w 1318000"/>
                  <a:gd name="connsiteY2-1728" fmla="*/ 347098 h 3009680"/>
                  <a:gd name="connsiteX3-1729" fmla="*/ 1318000 w 1318000"/>
                  <a:gd name="connsiteY3-1730" fmla="*/ 55216 h 3009680"/>
                  <a:gd name="connsiteX4-1731" fmla="*/ 1026112 w 1318000"/>
                  <a:gd name="connsiteY4-1732" fmla="*/ 1524716 h 3009680"/>
                  <a:gd name="connsiteX5-1733" fmla="*/ 828904 w 1318000"/>
                  <a:gd name="connsiteY5-1734" fmla="*/ 2341179 h 3009680"/>
                  <a:gd name="connsiteX6-1735" fmla="*/ 350403 w 1318000"/>
                  <a:gd name="connsiteY6-1736" fmla="*/ 2554182 h 3009680"/>
                  <a:gd name="connsiteX7-1737" fmla="*/ 0 w 1318000"/>
                  <a:gd name="connsiteY7-1738" fmla="*/ 3009678 h 3009680"/>
                  <a:gd name="connsiteX0-1739" fmla="*/ 0 w 1318000"/>
                  <a:gd name="connsiteY0-1740" fmla="*/ 3009678 h 3009680"/>
                  <a:gd name="connsiteX1-1741" fmla="*/ 195964 w 1318000"/>
                  <a:gd name="connsiteY1-1742" fmla="*/ 1558331 h 3009680"/>
                  <a:gd name="connsiteX2-1743" fmla="*/ 966633 w 1318000"/>
                  <a:gd name="connsiteY2-1744" fmla="*/ 347098 h 3009680"/>
                  <a:gd name="connsiteX3-1745" fmla="*/ 1318000 w 1318000"/>
                  <a:gd name="connsiteY3-1746" fmla="*/ 55216 h 3009680"/>
                  <a:gd name="connsiteX4-1747" fmla="*/ 1026112 w 1318000"/>
                  <a:gd name="connsiteY4-1748" fmla="*/ 1524716 h 3009680"/>
                  <a:gd name="connsiteX5-1749" fmla="*/ 832714 w 1318000"/>
                  <a:gd name="connsiteY5-1750" fmla="*/ 2144301 h 3009680"/>
                  <a:gd name="connsiteX6-1751" fmla="*/ 350403 w 1318000"/>
                  <a:gd name="connsiteY6-1752" fmla="*/ 2554182 h 3009680"/>
                  <a:gd name="connsiteX7-1753" fmla="*/ 0 w 1318000"/>
                  <a:gd name="connsiteY7-1754" fmla="*/ 3009678 h 3009680"/>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Lst>
                <a:rect l="l" t="t" r="r" b="b"/>
                <a:pathLst>
                  <a:path w="1318000" h="3009680">
                    <a:moveTo>
                      <a:pt x="0" y="3009678"/>
                    </a:moveTo>
                    <a:lnTo>
                      <a:pt x="195964" y="1558331"/>
                    </a:lnTo>
                    <a:cubicBezTo>
                      <a:pt x="357069" y="1114568"/>
                      <a:pt x="779627" y="597617"/>
                      <a:pt x="966633" y="347098"/>
                    </a:cubicBezTo>
                    <a:cubicBezTo>
                      <a:pt x="1153639" y="96579"/>
                      <a:pt x="1307559" y="-100238"/>
                      <a:pt x="1318000" y="55216"/>
                    </a:cubicBezTo>
                    <a:cubicBezTo>
                      <a:pt x="1282772" y="368693"/>
                      <a:pt x="1093230" y="1187077"/>
                      <a:pt x="1026112" y="1524716"/>
                    </a:cubicBezTo>
                    <a:cubicBezTo>
                      <a:pt x="922763" y="2035527"/>
                      <a:pt x="945332" y="1972724"/>
                      <a:pt x="832714" y="2144301"/>
                    </a:cubicBezTo>
                    <a:lnTo>
                      <a:pt x="350403" y="2554182"/>
                    </a:lnTo>
                    <a:lnTo>
                      <a:pt x="0" y="3009678"/>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25" name="平行四边形 51"/>
              <p:cNvSpPr/>
              <p:nvPr/>
            </p:nvSpPr>
            <p:spPr>
              <a:xfrm rot="11144820">
                <a:off x="4125063" y="4192091"/>
                <a:ext cx="4023442" cy="1498542"/>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1685566"/>
                  <a:gd name="connsiteY0-650" fmla="*/ 1716579 h 1716579"/>
                  <a:gd name="connsiteX1-651" fmla="*/ 234518 w 1685566"/>
                  <a:gd name="connsiteY1-652" fmla="*/ 1018595 h 1716579"/>
                  <a:gd name="connsiteX2-653" fmla="*/ 775393 w 1685566"/>
                  <a:gd name="connsiteY2-654" fmla="*/ 119504 h 1716579"/>
                  <a:gd name="connsiteX3-655" fmla="*/ 1018640 w 1685566"/>
                  <a:gd name="connsiteY3-656" fmla="*/ 349163 h 1716579"/>
                  <a:gd name="connsiteX4-657" fmla="*/ 1332493 w 1685566"/>
                  <a:gd name="connsiteY4-658" fmla="*/ 392372 h 1716579"/>
                  <a:gd name="connsiteX5-659" fmla="*/ 1600913 w 1685566"/>
                  <a:gd name="connsiteY5-660" fmla="*/ 368471 h 1716579"/>
                  <a:gd name="connsiteX6-661" fmla="*/ 1681725 w 1685566"/>
                  <a:gd name="connsiteY6-662" fmla="*/ 10763 h 1716579"/>
                  <a:gd name="connsiteX7-663" fmla="*/ 1291869 w 1685566"/>
                  <a:gd name="connsiteY7-664" fmla="*/ 1370590 h 1716579"/>
                  <a:gd name="connsiteX8-665" fmla="*/ 0 w 1685566"/>
                  <a:gd name="connsiteY8-666" fmla="*/ 1716579 h 1716579"/>
                  <a:gd name="connsiteX0-667" fmla="*/ 0 w 1685566"/>
                  <a:gd name="connsiteY0-668" fmla="*/ 1716579 h 1716579"/>
                  <a:gd name="connsiteX1-669" fmla="*/ 234518 w 1685566"/>
                  <a:gd name="connsiteY1-670" fmla="*/ 1018595 h 1716579"/>
                  <a:gd name="connsiteX2-671" fmla="*/ 775393 w 1685566"/>
                  <a:gd name="connsiteY2-672" fmla="*/ 119504 h 1716579"/>
                  <a:gd name="connsiteX3-673" fmla="*/ 1018640 w 1685566"/>
                  <a:gd name="connsiteY3-674" fmla="*/ 349163 h 1716579"/>
                  <a:gd name="connsiteX4-675" fmla="*/ 1332493 w 1685566"/>
                  <a:gd name="connsiteY4-676" fmla="*/ 392372 h 1716579"/>
                  <a:gd name="connsiteX5-677" fmla="*/ 1600913 w 1685566"/>
                  <a:gd name="connsiteY5-678" fmla="*/ 368471 h 1716579"/>
                  <a:gd name="connsiteX6-679" fmla="*/ 1681725 w 1685566"/>
                  <a:gd name="connsiteY6-680" fmla="*/ 10763 h 1716579"/>
                  <a:gd name="connsiteX7-681" fmla="*/ 1551445 w 1685566"/>
                  <a:gd name="connsiteY7-682" fmla="*/ 222083 h 1716579"/>
                  <a:gd name="connsiteX8-683" fmla="*/ 0 w 1685566"/>
                  <a:gd name="connsiteY8-684" fmla="*/ 1716579 h 1716579"/>
                  <a:gd name="connsiteX0-685" fmla="*/ 0 w 1682289"/>
                  <a:gd name="connsiteY0-686" fmla="*/ 1726912 h 1726912"/>
                  <a:gd name="connsiteX1-687" fmla="*/ 234518 w 1682289"/>
                  <a:gd name="connsiteY1-688" fmla="*/ 1028928 h 1726912"/>
                  <a:gd name="connsiteX2-689" fmla="*/ 775393 w 1682289"/>
                  <a:gd name="connsiteY2-690" fmla="*/ 129837 h 1726912"/>
                  <a:gd name="connsiteX3-691" fmla="*/ 1018640 w 1682289"/>
                  <a:gd name="connsiteY3-692" fmla="*/ 359496 h 1726912"/>
                  <a:gd name="connsiteX4-693" fmla="*/ 1332493 w 1682289"/>
                  <a:gd name="connsiteY4-694" fmla="*/ 402705 h 1726912"/>
                  <a:gd name="connsiteX5-695" fmla="*/ 1284915 w 1682289"/>
                  <a:gd name="connsiteY5-696" fmla="*/ 166606 h 1726912"/>
                  <a:gd name="connsiteX6-697" fmla="*/ 1681725 w 1682289"/>
                  <a:gd name="connsiteY6-698" fmla="*/ 21096 h 1726912"/>
                  <a:gd name="connsiteX7-699" fmla="*/ 1551445 w 1682289"/>
                  <a:gd name="connsiteY7-700" fmla="*/ 232416 h 1726912"/>
                  <a:gd name="connsiteX8-701" fmla="*/ 0 w 1682289"/>
                  <a:gd name="connsiteY8-702" fmla="*/ 1726912 h 1726912"/>
                  <a:gd name="connsiteX0-703" fmla="*/ 0 w 1684097"/>
                  <a:gd name="connsiteY0-704" fmla="*/ 1773858 h 1773858"/>
                  <a:gd name="connsiteX1-705" fmla="*/ 234518 w 1684097"/>
                  <a:gd name="connsiteY1-706" fmla="*/ 1075874 h 1773858"/>
                  <a:gd name="connsiteX2-707" fmla="*/ 775393 w 1684097"/>
                  <a:gd name="connsiteY2-708" fmla="*/ 176783 h 1773858"/>
                  <a:gd name="connsiteX3-709" fmla="*/ 1018640 w 1684097"/>
                  <a:gd name="connsiteY3-710" fmla="*/ 406442 h 1773858"/>
                  <a:gd name="connsiteX4-711" fmla="*/ 1332493 w 1684097"/>
                  <a:gd name="connsiteY4-712" fmla="*/ 449651 h 1773858"/>
                  <a:gd name="connsiteX5-713" fmla="*/ 1566014 w 1684097"/>
                  <a:gd name="connsiteY5-714" fmla="*/ 40521 h 1773858"/>
                  <a:gd name="connsiteX6-715" fmla="*/ 1681725 w 1684097"/>
                  <a:gd name="connsiteY6-716" fmla="*/ 68042 h 1773858"/>
                  <a:gd name="connsiteX7-717" fmla="*/ 1551445 w 1684097"/>
                  <a:gd name="connsiteY7-718" fmla="*/ 279362 h 1773858"/>
                  <a:gd name="connsiteX8-719" fmla="*/ 0 w 1684097"/>
                  <a:gd name="connsiteY8-720" fmla="*/ 1773858 h 1773858"/>
                  <a:gd name="connsiteX0-721" fmla="*/ 0 w 1681725"/>
                  <a:gd name="connsiteY0-722" fmla="*/ 1733337 h 1733337"/>
                  <a:gd name="connsiteX1-723" fmla="*/ 234518 w 1681725"/>
                  <a:gd name="connsiteY1-724" fmla="*/ 1035353 h 1733337"/>
                  <a:gd name="connsiteX2-725" fmla="*/ 775393 w 1681725"/>
                  <a:gd name="connsiteY2-726" fmla="*/ 136262 h 1733337"/>
                  <a:gd name="connsiteX3-727" fmla="*/ 1018640 w 1681725"/>
                  <a:gd name="connsiteY3-728" fmla="*/ 365921 h 1733337"/>
                  <a:gd name="connsiteX4-729" fmla="*/ 1332493 w 1681725"/>
                  <a:gd name="connsiteY4-730" fmla="*/ 409130 h 1733337"/>
                  <a:gd name="connsiteX5-731" fmla="*/ 1566014 w 1681725"/>
                  <a:gd name="connsiteY5-732" fmla="*/ 0 h 1733337"/>
                  <a:gd name="connsiteX6-733" fmla="*/ 1681725 w 1681725"/>
                  <a:gd name="connsiteY6-734" fmla="*/ 27521 h 1733337"/>
                  <a:gd name="connsiteX7-735" fmla="*/ 1551445 w 1681725"/>
                  <a:gd name="connsiteY7-736" fmla="*/ 238841 h 1733337"/>
                  <a:gd name="connsiteX8-737" fmla="*/ 0 w 1681725"/>
                  <a:gd name="connsiteY8-738" fmla="*/ 1733337 h 1733337"/>
                  <a:gd name="connsiteX0-739" fmla="*/ 0 w 1681725"/>
                  <a:gd name="connsiteY0-740" fmla="*/ 1758727 h 1758727"/>
                  <a:gd name="connsiteX1-741" fmla="*/ 234518 w 1681725"/>
                  <a:gd name="connsiteY1-742" fmla="*/ 1060743 h 1758727"/>
                  <a:gd name="connsiteX2-743" fmla="*/ 775393 w 1681725"/>
                  <a:gd name="connsiteY2-744" fmla="*/ 161652 h 1758727"/>
                  <a:gd name="connsiteX3-745" fmla="*/ 1018640 w 1681725"/>
                  <a:gd name="connsiteY3-746" fmla="*/ 391311 h 1758727"/>
                  <a:gd name="connsiteX4-747" fmla="*/ 1332493 w 1681725"/>
                  <a:gd name="connsiteY4-748" fmla="*/ 434520 h 1758727"/>
                  <a:gd name="connsiteX5-749" fmla="*/ 1566014 w 1681725"/>
                  <a:gd name="connsiteY5-750" fmla="*/ 25390 h 1758727"/>
                  <a:gd name="connsiteX6-751" fmla="*/ 1642598 w 1681725"/>
                  <a:gd name="connsiteY6-752" fmla="*/ 46365 h 1758727"/>
                  <a:gd name="connsiteX7-753" fmla="*/ 1681725 w 1681725"/>
                  <a:gd name="connsiteY7-754" fmla="*/ 52911 h 1758727"/>
                  <a:gd name="connsiteX8-755" fmla="*/ 1551445 w 1681725"/>
                  <a:gd name="connsiteY8-756" fmla="*/ 264231 h 1758727"/>
                  <a:gd name="connsiteX9" fmla="*/ 0 w 1681725"/>
                  <a:gd name="connsiteY9" fmla="*/ 1758727 h 1758727"/>
                  <a:gd name="connsiteX0-757" fmla="*/ 0 w 1681725"/>
                  <a:gd name="connsiteY0-758" fmla="*/ 1733337 h 1733337"/>
                  <a:gd name="connsiteX1-759" fmla="*/ 234518 w 1681725"/>
                  <a:gd name="connsiteY1-760" fmla="*/ 1035353 h 1733337"/>
                  <a:gd name="connsiteX2-761" fmla="*/ 775393 w 1681725"/>
                  <a:gd name="connsiteY2-762" fmla="*/ 136262 h 1733337"/>
                  <a:gd name="connsiteX3-763" fmla="*/ 1018640 w 1681725"/>
                  <a:gd name="connsiteY3-764" fmla="*/ 365921 h 1733337"/>
                  <a:gd name="connsiteX4-765" fmla="*/ 1332493 w 1681725"/>
                  <a:gd name="connsiteY4-766" fmla="*/ 409130 h 1733337"/>
                  <a:gd name="connsiteX5-767" fmla="*/ 1566014 w 1681725"/>
                  <a:gd name="connsiteY5-768" fmla="*/ 0 h 1733337"/>
                  <a:gd name="connsiteX6-769" fmla="*/ 1642598 w 1681725"/>
                  <a:gd name="connsiteY6-770" fmla="*/ 20975 h 1733337"/>
                  <a:gd name="connsiteX7-771" fmla="*/ 1681725 w 1681725"/>
                  <a:gd name="connsiteY7-772" fmla="*/ 27521 h 1733337"/>
                  <a:gd name="connsiteX8-773" fmla="*/ 1551445 w 1681725"/>
                  <a:gd name="connsiteY8-774" fmla="*/ 238841 h 1733337"/>
                  <a:gd name="connsiteX9-775" fmla="*/ 0 w 1681725"/>
                  <a:gd name="connsiteY9-776" fmla="*/ 1733337 h 1733337"/>
                  <a:gd name="connsiteX0-777" fmla="*/ 0 w 1681725"/>
                  <a:gd name="connsiteY0-778" fmla="*/ 1761079 h 1761079"/>
                  <a:gd name="connsiteX1-779" fmla="*/ 234518 w 1681725"/>
                  <a:gd name="connsiteY1-780" fmla="*/ 1063095 h 1761079"/>
                  <a:gd name="connsiteX2-781" fmla="*/ 775393 w 1681725"/>
                  <a:gd name="connsiteY2-782" fmla="*/ 164004 h 1761079"/>
                  <a:gd name="connsiteX3-783" fmla="*/ 1018640 w 1681725"/>
                  <a:gd name="connsiteY3-784" fmla="*/ 393663 h 1761079"/>
                  <a:gd name="connsiteX4-785" fmla="*/ 1332493 w 1681725"/>
                  <a:gd name="connsiteY4-786" fmla="*/ 436872 h 1761079"/>
                  <a:gd name="connsiteX5-787" fmla="*/ 1566014 w 1681725"/>
                  <a:gd name="connsiteY5-788" fmla="*/ 27742 h 1761079"/>
                  <a:gd name="connsiteX6-789" fmla="*/ 1640139 w 1681725"/>
                  <a:gd name="connsiteY6-790" fmla="*/ 38111 h 1761079"/>
                  <a:gd name="connsiteX7-791" fmla="*/ 1681725 w 1681725"/>
                  <a:gd name="connsiteY7-792" fmla="*/ 55263 h 1761079"/>
                  <a:gd name="connsiteX8-793" fmla="*/ 1551445 w 1681725"/>
                  <a:gd name="connsiteY8-794" fmla="*/ 266583 h 1761079"/>
                  <a:gd name="connsiteX9-795" fmla="*/ 0 w 1681725"/>
                  <a:gd name="connsiteY9-796" fmla="*/ 1761079 h 1761079"/>
                  <a:gd name="connsiteX0-797" fmla="*/ 0 w 1681725"/>
                  <a:gd name="connsiteY0-798" fmla="*/ 1742760 h 1742760"/>
                  <a:gd name="connsiteX1-799" fmla="*/ 234518 w 1681725"/>
                  <a:gd name="connsiteY1-800" fmla="*/ 1044776 h 1742760"/>
                  <a:gd name="connsiteX2-801" fmla="*/ 775393 w 1681725"/>
                  <a:gd name="connsiteY2-802" fmla="*/ 145685 h 1742760"/>
                  <a:gd name="connsiteX3-803" fmla="*/ 1018640 w 1681725"/>
                  <a:gd name="connsiteY3-804" fmla="*/ 375344 h 1742760"/>
                  <a:gd name="connsiteX4-805" fmla="*/ 1332493 w 1681725"/>
                  <a:gd name="connsiteY4-806" fmla="*/ 418553 h 1742760"/>
                  <a:gd name="connsiteX5-807" fmla="*/ 1566014 w 1681725"/>
                  <a:gd name="connsiteY5-808" fmla="*/ 9423 h 1742760"/>
                  <a:gd name="connsiteX6-809" fmla="*/ 1592249 w 1681725"/>
                  <a:gd name="connsiteY6-810" fmla="*/ 123178 h 1742760"/>
                  <a:gd name="connsiteX7-811" fmla="*/ 1681725 w 1681725"/>
                  <a:gd name="connsiteY7-812" fmla="*/ 36944 h 1742760"/>
                  <a:gd name="connsiteX8-813" fmla="*/ 1551445 w 1681725"/>
                  <a:gd name="connsiteY8-814" fmla="*/ 248264 h 1742760"/>
                  <a:gd name="connsiteX9-815" fmla="*/ 0 w 1681725"/>
                  <a:gd name="connsiteY9-816" fmla="*/ 1742760 h 1742760"/>
                  <a:gd name="connsiteX0-817" fmla="*/ 0 w 1696544"/>
                  <a:gd name="connsiteY0-818" fmla="*/ 1733341 h 1733341"/>
                  <a:gd name="connsiteX1-819" fmla="*/ 234518 w 1696544"/>
                  <a:gd name="connsiteY1-820" fmla="*/ 1035357 h 1733341"/>
                  <a:gd name="connsiteX2-821" fmla="*/ 775393 w 1696544"/>
                  <a:gd name="connsiteY2-822" fmla="*/ 136266 h 1733341"/>
                  <a:gd name="connsiteX3-823" fmla="*/ 1018640 w 1696544"/>
                  <a:gd name="connsiteY3-824" fmla="*/ 365925 h 1733341"/>
                  <a:gd name="connsiteX4-825" fmla="*/ 1332493 w 1696544"/>
                  <a:gd name="connsiteY4-826" fmla="*/ 409134 h 1733341"/>
                  <a:gd name="connsiteX5-827" fmla="*/ 1566014 w 1696544"/>
                  <a:gd name="connsiteY5-828" fmla="*/ 4 h 1733341"/>
                  <a:gd name="connsiteX6-829" fmla="*/ 1696544 w 1696544"/>
                  <a:gd name="connsiteY6-830" fmla="*/ 417903 h 1733341"/>
                  <a:gd name="connsiteX7-831" fmla="*/ 1681725 w 1696544"/>
                  <a:gd name="connsiteY7-832" fmla="*/ 27525 h 1733341"/>
                  <a:gd name="connsiteX8-833" fmla="*/ 1551445 w 1696544"/>
                  <a:gd name="connsiteY8-834" fmla="*/ 238845 h 1733341"/>
                  <a:gd name="connsiteX9-835" fmla="*/ 0 w 1696544"/>
                  <a:gd name="connsiteY9-836" fmla="*/ 1733341 h 1733341"/>
                  <a:gd name="connsiteX0-837" fmla="*/ 0 w 1696544"/>
                  <a:gd name="connsiteY0-838" fmla="*/ 1705816 h 1705816"/>
                  <a:gd name="connsiteX1-839" fmla="*/ 234518 w 1696544"/>
                  <a:gd name="connsiteY1-840" fmla="*/ 1007832 h 1705816"/>
                  <a:gd name="connsiteX2-841" fmla="*/ 775393 w 1696544"/>
                  <a:gd name="connsiteY2-842" fmla="*/ 108741 h 1705816"/>
                  <a:gd name="connsiteX3-843" fmla="*/ 1018640 w 1696544"/>
                  <a:gd name="connsiteY3-844" fmla="*/ 338400 h 1705816"/>
                  <a:gd name="connsiteX4-845" fmla="*/ 1332493 w 1696544"/>
                  <a:gd name="connsiteY4-846" fmla="*/ 381609 h 1705816"/>
                  <a:gd name="connsiteX5-847" fmla="*/ 1192971 w 1696544"/>
                  <a:gd name="connsiteY5-848" fmla="*/ 119982 h 1705816"/>
                  <a:gd name="connsiteX6-849" fmla="*/ 1696544 w 1696544"/>
                  <a:gd name="connsiteY6-850" fmla="*/ 390378 h 1705816"/>
                  <a:gd name="connsiteX7-851" fmla="*/ 1681725 w 1696544"/>
                  <a:gd name="connsiteY7-852" fmla="*/ 0 h 1705816"/>
                  <a:gd name="connsiteX8-853" fmla="*/ 1551445 w 1696544"/>
                  <a:gd name="connsiteY8-854" fmla="*/ 211320 h 1705816"/>
                  <a:gd name="connsiteX9-855" fmla="*/ 0 w 1696544"/>
                  <a:gd name="connsiteY9-856" fmla="*/ 1705816 h 1705816"/>
                  <a:gd name="connsiteX0-857" fmla="*/ 0 w 1681725"/>
                  <a:gd name="connsiteY0-858" fmla="*/ 1729782 h 1729782"/>
                  <a:gd name="connsiteX1-859" fmla="*/ 234518 w 1681725"/>
                  <a:gd name="connsiteY1-860" fmla="*/ 1031798 h 1729782"/>
                  <a:gd name="connsiteX2-861" fmla="*/ 775393 w 1681725"/>
                  <a:gd name="connsiteY2-862" fmla="*/ 132707 h 1729782"/>
                  <a:gd name="connsiteX3-863" fmla="*/ 1018640 w 1681725"/>
                  <a:gd name="connsiteY3-864" fmla="*/ 362366 h 1729782"/>
                  <a:gd name="connsiteX4-865" fmla="*/ 1332493 w 1681725"/>
                  <a:gd name="connsiteY4-866" fmla="*/ 405575 h 1729782"/>
                  <a:gd name="connsiteX5-867" fmla="*/ 1192971 w 1681725"/>
                  <a:gd name="connsiteY5-868" fmla="*/ 143948 h 1729782"/>
                  <a:gd name="connsiteX6-869" fmla="*/ 1644028 w 1681725"/>
                  <a:gd name="connsiteY6-870" fmla="*/ 108 h 1729782"/>
                  <a:gd name="connsiteX7-871" fmla="*/ 1681725 w 1681725"/>
                  <a:gd name="connsiteY7-872" fmla="*/ 23966 h 1729782"/>
                  <a:gd name="connsiteX8-873" fmla="*/ 1551445 w 1681725"/>
                  <a:gd name="connsiteY8-874" fmla="*/ 235286 h 1729782"/>
                  <a:gd name="connsiteX9-875" fmla="*/ 0 w 1681725"/>
                  <a:gd name="connsiteY9-876" fmla="*/ 1729782 h 1729782"/>
                  <a:gd name="connsiteX0-877" fmla="*/ 0 w 1681725"/>
                  <a:gd name="connsiteY0-878" fmla="*/ 1765277 h 1765277"/>
                  <a:gd name="connsiteX1-879" fmla="*/ 234518 w 1681725"/>
                  <a:gd name="connsiteY1-880" fmla="*/ 1067293 h 1765277"/>
                  <a:gd name="connsiteX2-881" fmla="*/ 775393 w 1681725"/>
                  <a:gd name="connsiteY2-882" fmla="*/ 168202 h 1765277"/>
                  <a:gd name="connsiteX3-883" fmla="*/ 1018640 w 1681725"/>
                  <a:gd name="connsiteY3-884" fmla="*/ 397861 h 1765277"/>
                  <a:gd name="connsiteX4-885" fmla="*/ 1332493 w 1681725"/>
                  <a:gd name="connsiteY4-886" fmla="*/ 441070 h 1765277"/>
                  <a:gd name="connsiteX5-887" fmla="*/ 1555571 w 1681725"/>
                  <a:gd name="connsiteY5-888" fmla="*/ 29164 h 1765277"/>
                  <a:gd name="connsiteX6-889" fmla="*/ 1644028 w 1681725"/>
                  <a:gd name="connsiteY6-890" fmla="*/ 35603 h 1765277"/>
                  <a:gd name="connsiteX7-891" fmla="*/ 1681725 w 1681725"/>
                  <a:gd name="connsiteY7-892" fmla="*/ 59461 h 1765277"/>
                  <a:gd name="connsiteX8-893" fmla="*/ 1551445 w 1681725"/>
                  <a:gd name="connsiteY8-894" fmla="*/ 270781 h 1765277"/>
                  <a:gd name="connsiteX9-895" fmla="*/ 0 w 1681725"/>
                  <a:gd name="connsiteY9-896" fmla="*/ 1765277 h 1765277"/>
                  <a:gd name="connsiteX0-897" fmla="*/ 0 w 1681725"/>
                  <a:gd name="connsiteY0-898" fmla="*/ 1736113 h 1736113"/>
                  <a:gd name="connsiteX1-899" fmla="*/ 234518 w 1681725"/>
                  <a:gd name="connsiteY1-900" fmla="*/ 1038129 h 1736113"/>
                  <a:gd name="connsiteX2-901" fmla="*/ 775393 w 1681725"/>
                  <a:gd name="connsiteY2-902" fmla="*/ 139038 h 1736113"/>
                  <a:gd name="connsiteX3-903" fmla="*/ 1018640 w 1681725"/>
                  <a:gd name="connsiteY3-904" fmla="*/ 368697 h 1736113"/>
                  <a:gd name="connsiteX4-905" fmla="*/ 1332493 w 1681725"/>
                  <a:gd name="connsiteY4-906" fmla="*/ 411906 h 1736113"/>
                  <a:gd name="connsiteX5-907" fmla="*/ 1555571 w 1681725"/>
                  <a:gd name="connsiteY5-908" fmla="*/ 0 h 1736113"/>
                  <a:gd name="connsiteX6-909" fmla="*/ 1644028 w 1681725"/>
                  <a:gd name="connsiteY6-910" fmla="*/ 6439 h 1736113"/>
                  <a:gd name="connsiteX7-911" fmla="*/ 1681725 w 1681725"/>
                  <a:gd name="connsiteY7-912" fmla="*/ 30297 h 1736113"/>
                  <a:gd name="connsiteX8-913" fmla="*/ 1551445 w 1681725"/>
                  <a:gd name="connsiteY8-914" fmla="*/ 241617 h 1736113"/>
                  <a:gd name="connsiteX9-915" fmla="*/ 0 w 1681725"/>
                  <a:gd name="connsiteY9-916" fmla="*/ 1736113 h 1736113"/>
                  <a:gd name="connsiteX0-917" fmla="*/ 0 w 1693804"/>
                  <a:gd name="connsiteY0-918" fmla="*/ 1736113 h 1736113"/>
                  <a:gd name="connsiteX1-919" fmla="*/ 234518 w 1693804"/>
                  <a:gd name="connsiteY1-920" fmla="*/ 1038129 h 1736113"/>
                  <a:gd name="connsiteX2-921" fmla="*/ 775393 w 1693804"/>
                  <a:gd name="connsiteY2-922" fmla="*/ 139038 h 1736113"/>
                  <a:gd name="connsiteX3-923" fmla="*/ 1018640 w 1693804"/>
                  <a:gd name="connsiteY3-924" fmla="*/ 368697 h 1736113"/>
                  <a:gd name="connsiteX4-925" fmla="*/ 1332493 w 1693804"/>
                  <a:gd name="connsiteY4-926" fmla="*/ 411906 h 1736113"/>
                  <a:gd name="connsiteX5-927" fmla="*/ 1555571 w 1693804"/>
                  <a:gd name="connsiteY5-928" fmla="*/ 0 h 1736113"/>
                  <a:gd name="connsiteX6-929" fmla="*/ 1644028 w 1693804"/>
                  <a:gd name="connsiteY6-930" fmla="*/ 6439 h 1736113"/>
                  <a:gd name="connsiteX7-931" fmla="*/ 1693804 w 1693804"/>
                  <a:gd name="connsiteY7-932" fmla="*/ 21342 h 1736113"/>
                  <a:gd name="connsiteX8-933" fmla="*/ 1551445 w 1693804"/>
                  <a:gd name="connsiteY8-934" fmla="*/ 241617 h 1736113"/>
                  <a:gd name="connsiteX9-935" fmla="*/ 0 w 1693804"/>
                  <a:gd name="connsiteY9-936" fmla="*/ 1736113 h 1736113"/>
                  <a:gd name="connsiteX0-937" fmla="*/ 0 w 1693804"/>
                  <a:gd name="connsiteY0-938" fmla="*/ 1737908 h 1737908"/>
                  <a:gd name="connsiteX1-939" fmla="*/ 234518 w 1693804"/>
                  <a:gd name="connsiteY1-940" fmla="*/ 1039924 h 1737908"/>
                  <a:gd name="connsiteX2-941" fmla="*/ 775393 w 1693804"/>
                  <a:gd name="connsiteY2-942" fmla="*/ 140833 h 1737908"/>
                  <a:gd name="connsiteX3-943" fmla="*/ 1018640 w 1693804"/>
                  <a:gd name="connsiteY3-944" fmla="*/ 370492 h 1737908"/>
                  <a:gd name="connsiteX4-945" fmla="*/ 1407759 w 1693804"/>
                  <a:gd name="connsiteY4-946" fmla="*/ 43355 h 1737908"/>
                  <a:gd name="connsiteX5-947" fmla="*/ 1555571 w 1693804"/>
                  <a:gd name="connsiteY5-948" fmla="*/ 1795 h 1737908"/>
                  <a:gd name="connsiteX6-949" fmla="*/ 1644028 w 1693804"/>
                  <a:gd name="connsiteY6-950" fmla="*/ 8234 h 1737908"/>
                  <a:gd name="connsiteX7-951" fmla="*/ 1693804 w 1693804"/>
                  <a:gd name="connsiteY7-952" fmla="*/ 23137 h 1737908"/>
                  <a:gd name="connsiteX8-953" fmla="*/ 1551445 w 1693804"/>
                  <a:gd name="connsiteY8-954" fmla="*/ 243412 h 1737908"/>
                  <a:gd name="connsiteX9-955" fmla="*/ 0 w 1693804"/>
                  <a:gd name="connsiteY9-956" fmla="*/ 1737908 h 1737908"/>
                  <a:gd name="connsiteX0-957" fmla="*/ 0 w 1693804"/>
                  <a:gd name="connsiteY0-958" fmla="*/ 1762311 h 1762311"/>
                  <a:gd name="connsiteX1-959" fmla="*/ 234518 w 1693804"/>
                  <a:gd name="connsiteY1-960" fmla="*/ 1064327 h 1762311"/>
                  <a:gd name="connsiteX2-961" fmla="*/ 775393 w 1693804"/>
                  <a:gd name="connsiteY2-962" fmla="*/ 165236 h 1762311"/>
                  <a:gd name="connsiteX3-963" fmla="*/ 1342079 w 1693804"/>
                  <a:gd name="connsiteY3-964" fmla="*/ 24120 h 1762311"/>
                  <a:gd name="connsiteX4-965" fmla="*/ 1407759 w 1693804"/>
                  <a:gd name="connsiteY4-966" fmla="*/ 67758 h 1762311"/>
                  <a:gd name="connsiteX5-967" fmla="*/ 1555571 w 1693804"/>
                  <a:gd name="connsiteY5-968" fmla="*/ 26198 h 1762311"/>
                  <a:gd name="connsiteX6-969" fmla="*/ 1644028 w 1693804"/>
                  <a:gd name="connsiteY6-970" fmla="*/ 32637 h 1762311"/>
                  <a:gd name="connsiteX7-971" fmla="*/ 1693804 w 1693804"/>
                  <a:gd name="connsiteY7-972" fmla="*/ 47540 h 1762311"/>
                  <a:gd name="connsiteX8-973" fmla="*/ 1551445 w 1693804"/>
                  <a:gd name="connsiteY8-974" fmla="*/ 267815 h 1762311"/>
                  <a:gd name="connsiteX9-975" fmla="*/ 0 w 1693804"/>
                  <a:gd name="connsiteY9-976" fmla="*/ 1762311 h 1762311"/>
                  <a:gd name="connsiteX0-977" fmla="*/ 0 w 1693804"/>
                  <a:gd name="connsiteY0-978" fmla="*/ 1936539 h 1936539"/>
                  <a:gd name="connsiteX1-979" fmla="*/ 234518 w 1693804"/>
                  <a:gd name="connsiteY1-980" fmla="*/ 1238555 h 1936539"/>
                  <a:gd name="connsiteX2-981" fmla="*/ 1286211 w 1693804"/>
                  <a:gd name="connsiteY2-982" fmla="*/ 58265 h 1936539"/>
                  <a:gd name="connsiteX3-983" fmla="*/ 1342079 w 1693804"/>
                  <a:gd name="connsiteY3-984" fmla="*/ 198348 h 1936539"/>
                  <a:gd name="connsiteX4-985" fmla="*/ 1407759 w 1693804"/>
                  <a:gd name="connsiteY4-986" fmla="*/ 241986 h 1936539"/>
                  <a:gd name="connsiteX5-987" fmla="*/ 1555571 w 1693804"/>
                  <a:gd name="connsiteY5-988" fmla="*/ 200426 h 1936539"/>
                  <a:gd name="connsiteX6-989" fmla="*/ 1644028 w 1693804"/>
                  <a:gd name="connsiteY6-990" fmla="*/ 206865 h 1936539"/>
                  <a:gd name="connsiteX7-991" fmla="*/ 1693804 w 1693804"/>
                  <a:gd name="connsiteY7-992" fmla="*/ 221768 h 1936539"/>
                  <a:gd name="connsiteX8-993" fmla="*/ 1551445 w 1693804"/>
                  <a:gd name="connsiteY8-994" fmla="*/ 442043 h 1936539"/>
                  <a:gd name="connsiteX9-995" fmla="*/ 0 w 1693804"/>
                  <a:gd name="connsiteY9-996" fmla="*/ 1936539 h 1936539"/>
                  <a:gd name="connsiteX0-997" fmla="*/ 0 w 1693804"/>
                  <a:gd name="connsiteY0-998" fmla="*/ 1878274 h 1878274"/>
                  <a:gd name="connsiteX1-999" fmla="*/ 234518 w 1693804"/>
                  <a:gd name="connsiteY1-1000" fmla="*/ 1180290 h 1878274"/>
                  <a:gd name="connsiteX2-1001" fmla="*/ 1286211 w 1693804"/>
                  <a:gd name="connsiteY2-1002" fmla="*/ 0 h 1878274"/>
                  <a:gd name="connsiteX3-1003" fmla="*/ 1342079 w 1693804"/>
                  <a:gd name="connsiteY3-1004" fmla="*/ 140083 h 1878274"/>
                  <a:gd name="connsiteX4-1005" fmla="*/ 1407759 w 1693804"/>
                  <a:gd name="connsiteY4-1006" fmla="*/ 183721 h 1878274"/>
                  <a:gd name="connsiteX5-1007" fmla="*/ 1555571 w 1693804"/>
                  <a:gd name="connsiteY5-1008" fmla="*/ 142161 h 1878274"/>
                  <a:gd name="connsiteX6-1009" fmla="*/ 1644028 w 1693804"/>
                  <a:gd name="connsiteY6-1010" fmla="*/ 148600 h 1878274"/>
                  <a:gd name="connsiteX7-1011" fmla="*/ 1693804 w 1693804"/>
                  <a:gd name="connsiteY7-1012" fmla="*/ 163503 h 1878274"/>
                  <a:gd name="connsiteX8-1013" fmla="*/ 1551445 w 1693804"/>
                  <a:gd name="connsiteY8-1014" fmla="*/ 383778 h 1878274"/>
                  <a:gd name="connsiteX9-1015" fmla="*/ 0 w 1693804"/>
                  <a:gd name="connsiteY9-1016" fmla="*/ 1878274 h 1878274"/>
                  <a:gd name="connsiteX0-1017" fmla="*/ 0 w 1693804"/>
                  <a:gd name="connsiteY0-1018" fmla="*/ 1937087 h 1937087"/>
                  <a:gd name="connsiteX1-1019" fmla="*/ 234518 w 1693804"/>
                  <a:gd name="connsiteY1-1020" fmla="*/ 1239103 h 1937087"/>
                  <a:gd name="connsiteX2-1021" fmla="*/ 1286211 w 1693804"/>
                  <a:gd name="connsiteY2-1022" fmla="*/ 58813 h 1937087"/>
                  <a:gd name="connsiteX3-1023" fmla="*/ 1283230 w 1693804"/>
                  <a:gd name="connsiteY3-1024" fmla="*/ 182353 h 1937087"/>
                  <a:gd name="connsiteX4-1025" fmla="*/ 1342079 w 1693804"/>
                  <a:gd name="connsiteY4-1026" fmla="*/ 198896 h 1937087"/>
                  <a:gd name="connsiteX5-1027" fmla="*/ 1407759 w 1693804"/>
                  <a:gd name="connsiteY5-1028" fmla="*/ 242534 h 1937087"/>
                  <a:gd name="connsiteX6-1029" fmla="*/ 1555571 w 1693804"/>
                  <a:gd name="connsiteY6-1030" fmla="*/ 200974 h 1937087"/>
                  <a:gd name="connsiteX7-1031" fmla="*/ 1644028 w 1693804"/>
                  <a:gd name="connsiteY7-1032" fmla="*/ 207413 h 1937087"/>
                  <a:gd name="connsiteX8-1033" fmla="*/ 1693804 w 1693804"/>
                  <a:gd name="connsiteY8-1034" fmla="*/ 222316 h 1937087"/>
                  <a:gd name="connsiteX9-1035" fmla="*/ 1551445 w 1693804"/>
                  <a:gd name="connsiteY9-1036" fmla="*/ 442591 h 1937087"/>
                  <a:gd name="connsiteX10" fmla="*/ 0 w 1693804"/>
                  <a:gd name="connsiteY10" fmla="*/ 1937087 h 1937087"/>
                  <a:gd name="connsiteX0-1037" fmla="*/ 0 w 1693804"/>
                  <a:gd name="connsiteY0-1038" fmla="*/ 1878274 h 1878274"/>
                  <a:gd name="connsiteX1-1039" fmla="*/ 234518 w 1693804"/>
                  <a:gd name="connsiteY1-1040" fmla="*/ 1180290 h 1878274"/>
                  <a:gd name="connsiteX2-1041" fmla="*/ 1286211 w 1693804"/>
                  <a:gd name="connsiteY2-1042" fmla="*/ 0 h 1878274"/>
                  <a:gd name="connsiteX3-1043" fmla="*/ 1283230 w 1693804"/>
                  <a:gd name="connsiteY3-1044" fmla="*/ 123540 h 1878274"/>
                  <a:gd name="connsiteX4-1045" fmla="*/ 1342079 w 1693804"/>
                  <a:gd name="connsiteY4-1046" fmla="*/ 140083 h 1878274"/>
                  <a:gd name="connsiteX5-1047" fmla="*/ 1407759 w 1693804"/>
                  <a:gd name="connsiteY5-1048" fmla="*/ 183721 h 1878274"/>
                  <a:gd name="connsiteX6-1049" fmla="*/ 1555571 w 1693804"/>
                  <a:gd name="connsiteY6-1050" fmla="*/ 142161 h 1878274"/>
                  <a:gd name="connsiteX7-1051" fmla="*/ 1644028 w 1693804"/>
                  <a:gd name="connsiteY7-1052" fmla="*/ 148600 h 1878274"/>
                  <a:gd name="connsiteX8-1053" fmla="*/ 1693804 w 1693804"/>
                  <a:gd name="connsiteY8-1054" fmla="*/ 163503 h 1878274"/>
                  <a:gd name="connsiteX9-1055" fmla="*/ 1551445 w 1693804"/>
                  <a:gd name="connsiteY9-1056" fmla="*/ 383778 h 1878274"/>
                  <a:gd name="connsiteX10-1057" fmla="*/ 0 w 1693804"/>
                  <a:gd name="connsiteY10-1058" fmla="*/ 1878274 h 1878274"/>
                  <a:gd name="connsiteX0-1059" fmla="*/ 0 w 1693804"/>
                  <a:gd name="connsiteY0-1060" fmla="*/ 1888879 h 1888879"/>
                  <a:gd name="connsiteX1-1061" fmla="*/ 234518 w 1693804"/>
                  <a:gd name="connsiteY1-1062" fmla="*/ 1190895 h 1888879"/>
                  <a:gd name="connsiteX2-1063" fmla="*/ 1283752 w 1693804"/>
                  <a:gd name="connsiteY2-1064" fmla="*/ 0 h 1888879"/>
                  <a:gd name="connsiteX3-1065" fmla="*/ 1283230 w 1693804"/>
                  <a:gd name="connsiteY3-1066" fmla="*/ 134145 h 1888879"/>
                  <a:gd name="connsiteX4-1067" fmla="*/ 1342079 w 1693804"/>
                  <a:gd name="connsiteY4-1068" fmla="*/ 150688 h 1888879"/>
                  <a:gd name="connsiteX5-1069" fmla="*/ 1407759 w 1693804"/>
                  <a:gd name="connsiteY5-1070" fmla="*/ 194326 h 1888879"/>
                  <a:gd name="connsiteX6-1071" fmla="*/ 1555571 w 1693804"/>
                  <a:gd name="connsiteY6-1072" fmla="*/ 152766 h 1888879"/>
                  <a:gd name="connsiteX7-1073" fmla="*/ 1644028 w 1693804"/>
                  <a:gd name="connsiteY7-1074" fmla="*/ 159205 h 1888879"/>
                  <a:gd name="connsiteX8-1075" fmla="*/ 1693804 w 1693804"/>
                  <a:gd name="connsiteY8-1076" fmla="*/ 174108 h 1888879"/>
                  <a:gd name="connsiteX9-1077" fmla="*/ 1551445 w 1693804"/>
                  <a:gd name="connsiteY9-1078" fmla="*/ 394383 h 1888879"/>
                  <a:gd name="connsiteX10-1079" fmla="*/ 0 w 1693804"/>
                  <a:gd name="connsiteY10-1080" fmla="*/ 1888879 h 1888879"/>
                  <a:gd name="connsiteX0-1081" fmla="*/ 0 w 1693804"/>
                  <a:gd name="connsiteY0-1082" fmla="*/ 2801956 h 2801956"/>
                  <a:gd name="connsiteX1-1083" fmla="*/ 1037939 w 1693804"/>
                  <a:gd name="connsiteY1-1084" fmla="*/ 56069 h 2801956"/>
                  <a:gd name="connsiteX2-1085" fmla="*/ 1283752 w 1693804"/>
                  <a:gd name="connsiteY2-1086" fmla="*/ 913077 h 2801956"/>
                  <a:gd name="connsiteX3-1087" fmla="*/ 1283230 w 1693804"/>
                  <a:gd name="connsiteY3-1088" fmla="*/ 1047222 h 2801956"/>
                  <a:gd name="connsiteX4-1089" fmla="*/ 1342079 w 1693804"/>
                  <a:gd name="connsiteY4-1090" fmla="*/ 1063765 h 2801956"/>
                  <a:gd name="connsiteX5-1091" fmla="*/ 1407759 w 1693804"/>
                  <a:gd name="connsiteY5-1092" fmla="*/ 1107403 h 2801956"/>
                  <a:gd name="connsiteX6-1093" fmla="*/ 1555571 w 1693804"/>
                  <a:gd name="connsiteY6-1094" fmla="*/ 1065843 h 2801956"/>
                  <a:gd name="connsiteX7-1095" fmla="*/ 1644028 w 1693804"/>
                  <a:gd name="connsiteY7-1096" fmla="*/ 1072282 h 2801956"/>
                  <a:gd name="connsiteX8-1097" fmla="*/ 1693804 w 1693804"/>
                  <a:gd name="connsiteY8-1098" fmla="*/ 1087185 h 2801956"/>
                  <a:gd name="connsiteX9-1099" fmla="*/ 1551445 w 1693804"/>
                  <a:gd name="connsiteY9-1100" fmla="*/ 1307460 h 2801956"/>
                  <a:gd name="connsiteX10-1101" fmla="*/ 0 w 1693804"/>
                  <a:gd name="connsiteY10-1102" fmla="*/ 2801956 h 2801956"/>
                  <a:gd name="connsiteX0-1103" fmla="*/ 0 w 1434434"/>
                  <a:gd name="connsiteY0-1104" fmla="*/ 1647865 h 1647865"/>
                  <a:gd name="connsiteX1-1105" fmla="*/ 778569 w 1434434"/>
                  <a:gd name="connsiteY1-1106" fmla="*/ 56069 h 1647865"/>
                  <a:gd name="connsiteX2-1107" fmla="*/ 1024382 w 1434434"/>
                  <a:gd name="connsiteY2-1108" fmla="*/ 913077 h 1647865"/>
                  <a:gd name="connsiteX3-1109" fmla="*/ 1023860 w 1434434"/>
                  <a:gd name="connsiteY3-1110" fmla="*/ 1047222 h 1647865"/>
                  <a:gd name="connsiteX4-1111" fmla="*/ 1082709 w 1434434"/>
                  <a:gd name="connsiteY4-1112" fmla="*/ 1063765 h 1647865"/>
                  <a:gd name="connsiteX5-1113" fmla="*/ 1148389 w 1434434"/>
                  <a:gd name="connsiteY5-1114" fmla="*/ 1107403 h 1647865"/>
                  <a:gd name="connsiteX6-1115" fmla="*/ 1296201 w 1434434"/>
                  <a:gd name="connsiteY6-1116" fmla="*/ 1065843 h 1647865"/>
                  <a:gd name="connsiteX7-1117" fmla="*/ 1384658 w 1434434"/>
                  <a:gd name="connsiteY7-1118" fmla="*/ 1072282 h 1647865"/>
                  <a:gd name="connsiteX8-1119" fmla="*/ 1434434 w 1434434"/>
                  <a:gd name="connsiteY8-1120" fmla="*/ 1087185 h 1647865"/>
                  <a:gd name="connsiteX9-1121" fmla="*/ 1292075 w 1434434"/>
                  <a:gd name="connsiteY9-1122" fmla="*/ 1307460 h 1647865"/>
                  <a:gd name="connsiteX10-1123" fmla="*/ 0 w 1434434"/>
                  <a:gd name="connsiteY10-1124" fmla="*/ 1647865 h 1647865"/>
                  <a:gd name="connsiteX0-1125" fmla="*/ 0 w 1434434"/>
                  <a:gd name="connsiteY0-1126" fmla="*/ 736482 h 736482"/>
                  <a:gd name="connsiteX1-1127" fmla="*/ 750565 w 1434434"/>
                  <a:gd name="connsiteY1-1128" fmla="*/ 235277 h 736482"/>
                  <a:gd name="connsiteX2-1129" fmla="*/ 1024382 w 1434434"/>
                  <a:gd name="connsiteY2-1130" fmla="*/ 1694 h 736482"/>
                  <a:gd name="connsiteX3-1131" fmla="*/ 1023860 w 1434434"/>
                  <a:gd name="connsiteY3-1132" fmla="*/ 135839 h 736482"/>
                  <a:gd name="connsiteX4-1133" fmla="*/ 1082709 w 1434434"/>
                  <a:gd name="connsiteY4-1134" fmla="*/ 152382 h 736482"/>
                  <a:gd name="connsiteX5-1135" fmla="*/ 1148389 w 1434434"/>
                  <a:gd name="connsiteY5-1136" fmla="*/ 196020 h 736482"/>
                  <a:gd name="connsiteX6-1137" fmla="*/ 1296201 w 1434434"/>
                  <a:gd name="connsiteY6-1138" fmla="*/ 154460 h 736482"/>
                  <a:gd name="connsiteX7-1139" fmla="*/ 1384658 w 1434434"/>
                  <a:gd name="connsiteY7-1140" fmla="*/ 160899 h 736482"/>
                  <a:gd name="connsiteX8-1141" fmla="*/ 1434434 w 1434434"/>
                  <a:gd name="connsiteY8-1142" fmla="*/ 175802 h 736482"/>
                  <a:gd name="connsiteX9-1143" fmla="*/ 1292075 w 1434434"/>
                  <a:gd name="connsiteY9-1144" fmla="*/ 396077 h 736482"/>
                  <a:gd name="connsiteX10-1145" fmla="*/ 0 w 1434434"/>
                  <a:gd name="connsiteY10-1146" fmla="*/ 736482 h 736482"/>
                  <a:gd name="connsiteX0-1147" fmla="*/ 0 w 1434434"/>
                  <a:gd name="connsiteY0-1148" fmla="*/ 749669 h 749669"/>
                  <a:gd name="connsiteX1-1149" fmla="*/ 750565 w 1434434"/>
                  <a:gd name="connsiteY1-1150" fmla="*/ 248464 h 749669"/>
                  <a:gd name="connsiteX2-1151" fmla="*/ 986360 w 1434434"/>
                  <a:gd name="connsiteY2-1152" fmla="*/ 29595 h 749669"/>
                  <a:gd name="connsiteX3-1153" fmla="*/ 1024382 w 1434434"/>
                  <a:gd name="connsiteY3-1154" fmla="*/ 14881 h 749669"/>
                  <a:gd name="connsiteX4-1155" fmla="*/ 1023860 w 1434434"/>
                  <a:gd name="connsiteY4-1156" fmla="*/ 149026 h 749669"/>
                  <a:gd name="connsiteX5-1157" fmla="*/ 1082709 w 1434434"/>
                  <a:gd name="connsiteY5-1158" fmla="*/ 165569 h 749669"/>
                  <a:gd name="connsiteX6-1159" fmla="*/ 1148389 w 1434434"/>
                  <a:gd name="connsiteY6-1160" fmla="*/ 209207 h 749669"/>
                  <a:gd name="connsiteX7-1161" fmla="*/ 1296201 w 1434434"/>
                  <a:gd name="connsiteY7-1162" fmla="*/ 167647 h 749669"/>
                  <a:gd name="connsiteX8-1163" fmla="*/ 1384658 w 1434434"/>
                  <a:gd name="connsiteY8-1164" fmla="*/ 174086 h 749669"/>
                  <a:gd name="connsiteX9-1165" fmla="*/ 1434434 w 1434434"/>
                  <a:gd name="connsiteY9-1166" fmla="*/ 188989 h 749669"/>
                  <a:gd name="connsiteX10-1167" fmla="*/ 1292075 w 1434434"/>
                  <a:gd name="connsiteY10-1168" fmla="*/ 409264 h 749669"/>
                  <a:gd name="connsiteX11" fmla="*/ 0 w 1434434"/>
                  <a:gd name="connsiteY11" fmla="*/ 749669 h 749669"/>
                  <a:gd name="connsiteX0-1169" fmla="*/ 0 w 1434434"/>
                  <a:gd name="connsiteY0-1170" fmla="*/ 884037 h 884037"/>
                  <a:gd name="connsiteX1-1171" fmla="*/ 750565 w 1434434"/>
                  <a:gd name="connsiteY1-1172" fmla="*/ 382832 h 884037"/>
                  <a:gd name="connsiteX2-1173" fmla="*/ 1044681 w 1434434"/>
                  <a:gd name="connsiteY2-1174" fmla="*/ 6953 h 884037"/>
                  <a:gd name="connsiteX3-1175" fmla="*/ 1024382 w 1434434"/>
                  <a:gd name="connsiteY3-1176" fmla="*/ 149249 h 884037"/>
                  <a:gd name="connsiteX4-1177" fmla="*/ 1023860 w 1434434"/>
                  <a:gd name="connsiteY4-1178" fmla="*/ 283394 h 884037"/>
                  <a:gd name="connsiteX5-1179" fmla="*/ 1082709 w 1434434"/>
                  <a:gd name="connsiteY5-1180" fmla="*/ 299937 h 884037"/>
                  <a:gd name="connsiteX6-1181" fmla="*/ 1148389 w 1434434"/>
                  <a:gd name="connsiteY6-1182" fmla="*/ 343575 h 884037"/>
                  <a:gd name="connsiteX7-1183" fmla="*/ 1296201 w 1434434"/>
                  <a:gd name="connsiteY7-1184" fmla="*/ 302015 h 884037"/>
                  <a:gd name="connsiteX8-1185" fmla="*/ 1384658 w 1434434"/>
                  <a:gd name="connsiteY8-1186" fmla="*/ 308454 h 884037"/>
                  <a:gd name="connsiteX9-1187" fmla="*/ 1434434 w 1434434"/>
                  <a:gd name="connsiteY9-1188" fmla="*/ 323357 h 884037"/>
                  <a:gd name="connsiteX10-1189" fmla="*/ 1292075 w 1434434"/>
                  <a:gd name="connsiteY10-1190" fmla="*/ 543632 h 884037"/>
                  <a:gd name="connsiteX11-1191" fmla="*/ 0 w 1434434"/>
                  <a:gd name="connsiteY11-1192" fmla="*/ 884037 h 884037"/>
                  <a:gd name="connsiteX0-1193" fmla="*/ 0 w 1434434"/>
                  <a:gd name="connsiteY0-1194" fmla="*/ 877804 h 877804"/>
                  <a:gd name="connsiteX1-1195" fmla="*/ 750565 w 1434434"/>
                  <a:gd name="connsiteY1-1196" fmla="*/ 376599 h 877804"/>
                  <a:gd name="connsiteX2-1197" fmla="*/ 903636 w 1434434"/>
                  <a:gd name="connsiteY2-1198" fmla="*/ 157873 h 877804"/>
                  <a:gd name="connsiteX3-1199" fmla="*/ 1044681 w 1434434"/>
                  <a:gd name="connsiteY3-1200" fmla="*/ 720 h 877804"/>
                  <a:gd name="connsiteX4-1201" fmla="*/ 1024382 w 1434434"/>
                  <a:gd name="connsiteY4-1202" fmla="*/ 143016 h 877804"/>
                  <a:gd name="connsiteX5-1203" fmla="*/ 1023860 w 1434434"/>
                  <a:gd name="connsiteY5-1204" fmla="*/ 277161 h 877804"/>
                  <a:gd name="connsiteX6-1205" fmla="*/ 1082709 w 1434434"/>
                  <a:gd name="connsiteY6-1206" fmla="*/ 293704 h 877804"/>
                  <a:gd name="connsiteX7-1207" fmla="*/ 1148389 w 1434434"/>
                  <a:gd name="connsiteY7-1208" fmla="*/ 337342 h 877804"/>
                  <a:gd name="connsiteX8-1209" fmla="*/ 1296201 w 1434434"/>
                  <a:gd name="connsiteY8-1210" fmla="*/ 295782 h 877804"/>
                  <a:gd name="connsiteX9-1211" fmla="*/ 1384658 w 1434434"/>
                  <a:gd name="connsiteY9-1212" fmla="*/ 302221 h 877804"/>
                  <a:gd name="connsiteX10-1213" fmla="*/ 1434434 w 1434434"/>
                  <a:gd name="connsiteY10-1214" fmla="*/ 317124 h 877804"/>
                  <a:gd name="connsiteX11-1215" fmla="*/ 1292075 w 1434434"/>
                  <a:gd name="connsiteY11-1216" fmla="*/ 537399 h 877804"/>
                  <a:gd name="connsiteX12" fmla="*/ 0 w 1434434"/>
                  <a:gd name="connsiteY12" fmla="*/ 877804 h 877804"/>
                  <a:gd name="connsiteX0-1217" fmla="*/ 0 w 1434434"/>
                  <a:gd name="connsiteY0-1218" fmla="*/ 877804 h 877804"/>
                  <a:gd name="connsiteX1-1219" fmla="*/ 750565 w 1434434"/>
                  <a:gd name="connsiteY1-1220" fmla="*/ 376599 h 877804"/>
                  <a:gd name="connsiteX2-1221" fmla="*/ 903636 w 1434434"/>
                  <a:gd name="connsiteY2-1222" fmla="*/ 157873 h 877804"/>
                  <a:gd name="connsiteX3-1223" fmla="*/ 1044681 w 1434434"/>
                  <a:gd name="connsiteY3-1224" fmla="*/ 720 h 877804"/>
                  <a:gd name="connsiteX4-1225" fmla="*/ 1024382 w 1434434"/>
                  <a:gd name="connsiteY4-1226" fmla="*/ 143016 h 877804"/>
                  <a:gd name="connsiteX5-1227" fmla="*/ 1023860 w 1434434"/>
                  <a:gd name="connsiteY5-1228" fmla="*/ 277161 h 877804"/>
                  <a:gd name="connsiteX6-1229" fmla="*/ 1082709 w 1434434"/>
                  <a:gd name="connsiteY6-1230" fmla="*/ 293704 h 877804"/>
                  <a:gd name="connsiteX7-1231" fmla="*/ 1148389 w 1434434"/>
                  <a:gd name="connsiteY7-1232" fmla="*/ 337342 h 877804"/>
                  <a:gd name="connsiteX8-1233" fmla="*/ 1296201 w 1434434"/>
                  <a:gd name="connsiteY8-1234" fmla="*/ 295782 h 877804"/>
                  <a:gd name="connsiteX9-1235" fmla="*/ 1384658 w 1434434"/>
                  <a:gd name="connsiteY9-1236" fmla="*/ 302221 h 877804"/>
                  <a:gd name="connsiteX10-1237" fmla="*/ 1434434 w 1434434"/>
                  <a:gd name="connsiteY10-1238" fmla="*/ 317124 h 877804"/>
                  <a:gd name="connsiteX11-1239" fmla="*/ 1292075 w 1434434"/>
                  <a:gd name="connsiteY11-1240" fmla="*/ 537399 h 877804"/>
                  <a:gd name="connsiteX12-1241" fmla="*/ 0 w 1434434"/>
                  <a:gd name="connsiteY12-1242" fmla="*/ 877804 h 877804"/>
                  <a:gd name="connsiteX0-1243" fmla="*/ 0 w 1434434"/>
                  <a:gd name="connsiteY0-1244" fmla="*/ 877804 h 877804"/>
                  <a:gd name="connsiteX1-1245" fmla="*/ 750565 w 1434434"/>
                  <a:gd name="connsiteY1-1246" fmla="*/ 376599 h 877804"/>
                  <a:gd name="connsiteX2-1247" fmla="*/ 854303 w 1434434"/>
                  <a:gd name="connsiteY2-1248" fmla="*/ 222174 h 877804"/>
                  <a:gd name="connsiteX3-1249" fmla="*/ 1044681 w 1434434"/>
                  <a:gd name="connsiteY3-1250" fmla="*/ 720 h 877804"/>
                  <a:gd name="connsiteX4-1251" fmla="*/ 1024382 w 1434434"/>
                  <a:gd name="connsiteY4-1252" fmla="*/ 143016 h 877804"/>
                  <a:gd name="connsiteX5-1253" fmla="*/ 1023860 w 1434434"/>
                  <a:gd name="connsiteY5-1254" fmla="*/ 277161 h 877804"/>
                  <a:gd name="connsiteX6-1255" fmla="*/ 1082709 w 1434434"/>
                  <a:gd name="connsiteY6-1256" fmla="*/ 293704 h 877804"/>
                  <a:gd name="connsiteX7-1257" fmla="*/ 1148389 w 1434434"/>
                  <a:gd name="connsiteY7-1258" fmla="*/ 337342 h 877804"/>
                  <a:gd name="connsiteX8-1259" fmla="*/ 1296201 w 1434434"/>
                  <a:gd name="connsiteY8-1260" fmla="*/ 295782 h 877804"/>
                  <a:gd name="connsiteX9-1261" fmla="*/ 1384658 w 1434434"/>
                  <a:gd name="connsiteY9-1262" fmla="*/ 302221 h 877804"/>
                  <a:gd name="connsiteX10-1263" fmla="*/ 1434434 w 1434434"/>
                  <a:gd name="connsiteY10-1264" fmla="*/ 317124 h 877804"/>
                  <a:gd name="connsiteX11-1265" fmla="*/ 1292075 w 1434434"/>
                  <a:gd name="connsiteY11-1266" fmla="*/ 537399 h 877804"/>
                  <a:gd name="connsiteX12-1267" fmla="*/ 0 w 1434434"/>
                  <a:gd name="connsiteY12-1268" fmla="*/ 877804 h 877804"/>
                  <a:gd name="connsiteX0-1269" fmla="*/ 0 w 1434434"/>
                  <a:gd name="connsiteY0-1270" fmla="*/ 877804 h 877804"/>
                  <a:gd name="connsiteX1-1271" fmla="*/ 742169 w 1434434"/>
                  <a:gd name="connsiteY1-1272" fmla="*/ 373264 h 877804"/>
                  <a:gd name="connsiteX2-1273" fmla="*/ 854303 w 1434434"/>
                  <a:gd name="connsiteY2-1274" fmla="*/ 222174 h 877804"/>
                  <a:gd name="connsiteX3-1275" fmla="*/ 1044681 w 1434434"/>
                  <a:gd name="connsiteY3-1276" fmla="*/ 720 h 877804"/>
                  <a:gd name="connsiteX4-1277" fmla="*/ 1024382 w 1434434"/>
                  <a:gd name="connsiteY4-1278" fmla="*/ 143016 h 877804"/>
                  <a:gd name="connsiteX5-1279" fmla="*/ 1023860 w 1434434"/>
                  <a:gd name="connsiteY5-1280" fmla="*/ 277161 h 877804"/>
                  <a:gd name="connsiteX6-1281" fmla="*/ 1082709 w 1434434"/>
                  <a:gd name="connsiteY6-1282" fmla="*/ 293704 h 877804"/>
                  <a:gd name="connsiteX7-1283" fmla="*/ 1148389 w 1434434"/>
                  <a:gd name="connsiteY7-1284" fmla="*/ 337342 h 877804"/>
                  <a:gd name="connsiteX8-1285" fmla="*/ 1296201 w 1434434"/>
                  <a:gd name="connsiteY8-1286" fmla="*/ 295782 h 877804"/>
                  <a:gd name="connsiteX9-1287" fmla="*/ 1384658 w 1434434"/>
                  <a:gd name="connsiteY9-1288" fmla="*/ 302221 h 877804"/>
                  <a:gd name="connsiteX10-1289" fmla="*/ 1434434 w 1434434"/>
                  <a:gd name="connsiteY10-1290" fmla="*/ 317124 h 877804"/>
                  <a:gd name="connsiteX11-1291" fmla="*/ 1292075 w 1434434"/>
                  <a:gd name="connsiteY11-1292" fmla="*/ 537399 h 877804"/>
                  <a:gd name="connsiteX12-1293" fmla="*/ 0 w 1434434"/>
                  <a:gd name="connsiteY12-1294" fmla="*/ 877804 h 877804"/>
                  <a:gd name="connsiteX0-1295" fmla="*/ 0 w 1434434"/>
                  <a:gd name="connsiteY0-1296" fmla="*/ 974817 h 974817"/>
                  <a:gd name="connsiteX1-1297" fmla="*/ 742169 w 1434434"/>
                  <a:gd name="connsiteY1-1298" fmla="*/ 470277 h 974817"/>
                  <a:gd name="connsiteX2-1299" fmla="*/ 854303 w 1434434"/>
                  <a:gd name="connsiteY2-1300" fmla="*/ 319187 h 974817"/>
                  <a:gd name="connsiteX3-1301" fmla="*/ 1132092 w 1434434"/>
                  <a:gd name="connsiteY3-1302" fmla="*/ 421 h 974817"/>
                  <a:gd name="connsiteX4-1303" fmla="*/ 1024382 w 1434434"/>
                  <a:gd name="connsiteY4-1304" fmla="*/ 240029 h 974817"/>
                  <a:gd name="connsiteX5-1305" fmla="*/ 1023860 w 1434434"/>
                  <a:gd name="connsiteY5-1306" fmla="*/ 374174 h 974817"/>
                  <a:gd name="connsiteX6-1307" fmla="*/ 1082709 w 1434434"/>
                  <a:gd name="connsiteY6-1308" fmla="*/ 390717 h 974817"/>
                  <a:gd name="connsiteX7-1309" fmla="*/ 1148389 w 1434434"/>
                  <a:gd name="connsiteY7-1310" fmla="*/ 434355 h 974817"/>
                  <a:gd name="connsiteX8-1311" fmla="*/ 1296201 w 1434434"/>
                  <a:gd name="connsiteY8-1312" fmla="*/ 392795 h 974817"/>
                  <a:gd name="connsiteX9-1313" fmla="*/ 1384658 w 1434434"/>
                  <a:gd name="connsiteY9-1314" fmla="*/ 399234 h 974817"/>
                  <a:gd name="connsiteX10-1315" fmla="*/ 1434434 w 1434434"/>
                  <a:gd name="connsiteY10-1316" fmla="*/ 414137 h 974817"/>
                  <a:gd name="connsiteX11-1317" fmla="*/ 1292075 w 1434434"/>
                  <a:gd name="connsiteY11-1318" fmla="*/ 634412 h 974817"/>
                  <a:gd name="connsiteX12-1319" fmla="*/ 0 w 1434434"/>
                  <a:gd name="connsiteY12-1320" fmla="*/ 974817 h 974817"/>
                  <a:gd name="connsiteX0-1321" fmla="*/ 0 w 1434434"/>
                  <a:gd name="connsiteY0-1322" fmla="*/ 1030080 h 1030080"/>
                  <a:gd name="connsiteX1-1323" fmla="*/ 742169 w 1434434"/>
                  <a:gd name="connsiteY1-1324" fmla="*/ 525540 h 1030080"/>
                  <a:gd name="connsiteX2-1325" fmla="*/ 854303 w 1434434"/>
                  <a:gd name="connsiteY2-1326" fmla="*/ 374450 h 1030080"/>
                  <a:gd name="connsiteX3-1327" fmla="*/ 1169346 w 1434434"/>
                  <a:gd name="connsiteY3-1328" fmla="*/ 340 h 1030080"/>
                  <a:gd name="connsiteX4-1329" fmla="*/ 1024382 w 1434434"/>
                  <a:gd name="connsiteY4-1330" fmla="*/ 295292 h 1030080"/>
                  <a:gd name="connsiteX5-1331" fmla="*/ 1023860 w 1434434"/>
                  <a:gd name="connsiteY5-1332" fmla="*/ 429437 h 1030080"/>
                  <a:gd name="connsiteX6-1333" fmla="*/ 1082709 w 1434434"/>
                  <a:gd name="connsiteY6-1334" fmla="*/ 445980 h 1030080"/>
                  <a:gd name="connsiteX7-1335" fmla="*/ 1148389 w 1434434"/>
                  <a:gd name="connsiteY7-1336" fmla="*/ 489618 h 1030080"/>
                  <a:gd name="connsiteX8-1337" fmla="*/ 1296201 w 1434434"/>
                  <a:gd name="connsiteY8-1338" fmla="*/ 448058 h 1030080"/>
                  <a:gd name="connsiteX9-1339" fmla="*/ 1384658 w 1434434"/>
                  <a:gd name="connsiteY9-1340" fmla="*/ 454497 h 1030080"/>
                  <a:gd name="connsiteX10-1341" fmla="*/ 1434434 w 1434434"/>
                  <a:gd name="connsiteY10-1342" fmla="*/ 469400 h 1030080"/>
                  <a:gd name="connsiteX11-1343" fmla="*/ 1292075 w 1434434"/>
                  <a:gd name="connsiteY11-1344" fmla="*/ 689675 h 1030080"/>
                  <a:gd name="connsiteX12-1345" fmla="*/ 0 w 1434434"/>
                  <a:gd name="connsiteY12-1346" fmla="*/ 1030080 h 1030080"/>
                  <a:gd name="connsiteX0-1347" fmla="*/ 0 w 1434434"/>
                  <a:gd name="connsiteY0-1348" fmla="*/ 1030080 h 1030080"/>
                  <a:gd name="connsiteX1-1349" fmla="*/ 742169 w 1434434"/>
                  <a:gd name="connsiteY1-1350" fmla="*/ 525540 h 1030080"/>
                  <a:gd name="connsiteX2-1351" fmla="*/ 899747 w 1434434"/>
                  <a:gd name="connsiteY2-1352" fmla="*/ 316857 h 1030080"/>
                  <a:gd name="connsiteX3-1353" fmla="*/ 1169346 w 1434434"/>
                  <a:gd name="connsiteY3-1354" fmla="*/ 340 h 1030080"/>
                  <a:gd name="connsiteX4-1355" fmla="*/ 1024382 w 1434434"/>
                  <a:gd name="connsiteY4-1356" fmla="*/ 295292 h 1030080"/>
                  <a:gd name="connsiteX5-1357" fmla="*/ 1023860 w 1434434"/>
                  <a:gd name="connsiteY5-1358" fmla="*/ 429437 h 1030080"/>
                  <a:gd name="connsiteX6-1359" fmla="*/ 1082709 w 1434434"/>
                  <a:gd name="connsiteY6-1360" fmla="*/ 445980 h 1030080"/>
                  <a:gd name="connsiteX7-1361" fmla="*/ 1148389 w 1434434"/>
                  <a:gd name="connsiteY7-1362" fmla="*/ 489618 h 1030080"/>
                  <a:gd name="connsiteX8-1363" fmla="*/ 1296201 w 1434434"/>
                  <a:gd name="connsiteY8-1364" fmla="*/ 448058 h 1030080"/>
                  <a:gd name="connsiteX9-1365" fmla="*/ 1384658 w 1434434"/>
                  <a:gd name="connsiteY9-1366" fmla="*/ 454497 h 1030080"/>
                  <a:gd name="connsiteX10-1367" fmla="*/ 1434434 w 1434434"/>
                  <a:gd name="connsiteY10-1368" fmla="*/ 469400 h 1030080"/>
                  <a:gd name="connsiteX11-1369" fmla="*/ 1292075 w 1434434"/>
                  <a:gd name="connsiteY11-1370" fmla="*/ 689675 h 1030080"/>
                  <a:gd name="connsiteX12-1371" fmla="*/ 0 w 1434434"/>
                  <a:gd name="connsiteY12-1372" fmla="*/ 1030080 h 1030080"/>
                  <a:gd name="connsiteX0-1373" fmla="*/ 0 w 1440576"/>
                  <a:gd name="connsiteY0-1374" fmla="*/ 1031765 h 1031765"/>
                  <a:gd name="connsiteX1-1375" fmla="*/ 748311 w 1440576"/>
                  <a:gd name="connsiteY1-1376" fmla="*/ 525540 h 1031765"/>
                  <a:gd name="connsiteX2-1377" fmla="*/ 905889 w 1440576"/>
                  <a:gd name="connsiteY2-1378" fmla="*/ 316857 h 1031765"/>
                  <a:gd name="connsiteX3-1379" fmla="*/ 1175488 w 1440576"/>
                  <a:gd name="connsiteY3-1380" fmla="*/ 340 h 1031765"/>
                  <a:gd name="connsiteX4-1381" fmla="*/ 1030524 w 1440576"/>
                  <a:gd name="connsiteY4-1382" fmla="*/ 295292 h 1031765"/>
                  <a:gd name="connsiteX5-1383" fmla="*/ 1030002 w 1440576"/>
                  <a:gd name="connsiteY5-1384" fmla="*/ 429437 h 1031765"/>
                  <a:gd name="connsiteX6-1385" fmla="*/ 1088851 w 1440576"/>
                  <a:gd name="connsiteY6-1386" fmla="*/ 445980 h 1031765"/>
                  <a:gd name="connsiteX7-1387" fmla="*/ 1154531 w 1440576"/>
                  <a:gd name="connsiteY7-1388" fmla="*/ 489618 h 1031765"/>
                  <a:gd name="connsiteX8-1389" fmla="*/ 1302343 w 1440576"/>
                  <a:gd name="connsiteY8-1390" fmla="*/ 448058 h 1031765"/>
                  <a:gd name="connsiteX9-1391" fmla="*/ 1390800 w 1440576"/>
                  <a:gd name="connsiteY9-1392" fmla="*/ 454497 h 1031765"/>
                  <a:gd name="connsiteX10-1393" fmla="*/ 1440576 w 1440576"/>
                  <a:gd name="connsiteY10-1394" fmla="*/ 469400 h 1031765"/>
                  <a:gd name="connsiteX11-1395" fmla="*/ 1298217 w 1440576"/>
                  <a:gd name="connsiteY11-1396" fmla="*/ 689675 h 1031765"/>
                  <a:gd name="connsiteX12-1397" fmla="*/ 0 w 1440576"/>
                  <a:gd name="connsiteY12-1398" fmla="*/ 1031765 h 1031765"/>
                  <a:gd name="connsiteX0-1399" fmla="*/ 0 w 1168053"/>
                  <a:gd name="connsiteY0-1400" fmla="*/ 962610 h 962610"/>
                  <a:gd name="connsiteX1-1401" fmla="*/ 475788 w 1168053"/>
                  <a:gd name="connsiteY1-1402" fmla="*/ 525540 h 962610"/>
                  <a:gd name="connsiteX2-1403" fmla="*/ 633366 w 1168053"/>
                  <a:gd name="connsiteY2-1404" fmla="*/ 316857 h 962610"/>
                  <a:gd name="connsiteX3-1405" fmla="*/ 902965 w 1168053"/>
                  <a:gd name="connsiteY3-1406" fmla="*/ 340 h 962610"/>
                  <a:gd name="connsiteX4-1407" fmla="*/ 758001 w 1168053"/>
                  <a:gd name="connsiteY4-1408" fmla="*/ 295292 h 962610"/>
                  <a:gd name="connsiteX5-1409" fmla="*/ 757479 w 1168053"/>
                  <a:gd name="connsiteY5-1410" fmla="*/ 429437 h 962610"/>
                  <a:gd name="connsiteX6-1411" fmla="*/ 816328 w 1168053"/>
                  <a:gd name="connsiteY6-1412" fmla="*/ 445980 h 962610"/>
                  <a:gd name="connsiteX7-1413" fmla="*/ 882008 w 1168053"/>
                  <a:gd name="connsiteY7-1414" fmla="*/ 489618 h 962610"/>
                  <a:gd name="connsiteX8-1415" fmla="*/ 1029820 w 1168053"/>
                  <a:gd name="connsiteY8-1416" fmla="*/ 448058 h 962610"/>
                  <a:gd name="connsiteX9-1417" fmla="*/ 1118277 w 1168053"/>
                  <a:gd name="connsiteY9-1418" fmla="*/ 454497 h 962610"/>
                  <a:gd name="connsiteX10-1419" fmla="*/ 1168053 w 1168053"/>
                  <a:gd name="connsiteY10-1420" fmla="*/ 469400 h 962610"/>
                  <a:gd name="connsiteX11-1421" fmla="*/ 1025694 w 1168053"/>
                  <a:gd name="connsiteY11-1422" fmla="*/ 689675 h 962610"/>
                  <a:gd name="connsiteX12-1423" fmla="*/ 0 w 1168053"/>
                  <a:gd name="connsiteY12-1424" fmla="*/ 962610 h 962610"/>
                  <a:gd name="connsiteX0-1425" fmla="*/ 0 w 1168053"/>
                  <a:gd name="connsiteY0-1426" fmla="*/ 962610 h 962610"/>
                  <a:gd name="connsiteX1-1427" fmla="*/ 305627 w 1168053"/>
                  <a:gd name="connsiteY1-1428" fmla="*/ 683173 h 962610"/>
                  <a:gd name="connsiteX2-1429" fmla="*/ 475788 w 1168053"/>
                  <a:gd name="connsiteY2-1430" fmla="*/ 525540 h 962610"/>
                  <a:gd name="connsiteX3-1431" fmla="*/ 633366 w 1168053"/>
                  <a:gd name="connsiteY3-1432" fmla="*/ 316857 h 962610"/>
                  <a:gd name="connsiteX4-1433" fmla="*/ 902965 w 1168053"/>
                  <a:gd name="connsiteY4-1434" fmla="*/ 340 h 962610"/>
                  <a:gd name="connsiteX5-1435" fmla="*/ 758001 w 1168053"/>
                  <a:gd name="connsiteY5-1436" fmla="*/ 295292 h 962610"/>
                  <a:gd name="connsiteX6-1437" fmla="*/ 757479 w 1168053"/>
                  <a:gd name="connsiteY6-1438" fmla="*/ 429437 h 962610"/>
                  <a:gd name="connsiteX7-1439" fmla="*/ 816328 w 1168053"/>
                  <a:gd name="connsiteY7-1440" fmla="*/ 445980 h 962610"/>
                  <a:gd name="connsiteX8-1441" fmla="*/ 882008 w 1168053"/>
                  <a:gd name="connsiteY8-1442" fmla="*/ 489618 h 962610"/>
                  <a:gd name="connsiteX9-1443" fmla="*/ 1029820 w 1168053"/>
                  <a:gd name="connsiteY9-1444" fmla="*/ 448058 h 962610"/>
                  <a:gd name="connsiteX10-1445" fmla="*/ 1118277 w 1168053"/>
                  <a:gd name="connsiteY10-1446" fmla="*/ 454497 h 962610"/>
                  <a:gd name="connsiteX11-1447" fmla="*/ 1168053 w 1168053"/>
                  <a:gd name="connsiteY11-1448" fmla="*/ 469400 h 962610"/>
                  <a:gd name="connsiteX12-1449" fmla="*/ 1025694 w 1168053"/>
                  <a:gd name="connsiteY12-1450" fmla="*/ 689675 h 962610"/>
                  <a:gd name="connsiteX13" fmla="*/ 0 w 1168053"/>
                  <a:gd name="connsiteY13" fmla="*/ 962610 h 962610"/>
                  <a:gd name="connsiteX0-1451" fmla="*/ 0 w 1168053"/>
                  <a:gd name="connsiteY0-1452" fmla="*/ 962610 h 962610"/>
                  <a:gd name="connsiteX1-1453" fmla="*/ 231479 w 1168053"/>
                  <a:gd name="connsiteY1-1454" fmla="*/ 579440 h 962610"/>
                  <a:gd name="connsiteX2-1455" fmla="*/ 475788 w 1168053"/>
                  <a:gd name="connsiteY2-1456" fmla="*/ 525540 h 962610"/>
                  <a:gd name="connsiteX3-1457" fmla="*/ 633366 w 1168053"/>
                  <a:gd name="connsiteY3-1458" fmla="*/ 316857 h 962610"/>
                  <a:gd name="connsiteX4-1459" fmla="*/ 902965 w 1168053"/>
                  <a:gd name="connsiteY4-1460" fmla="*/ 340 h 962610"/>
                  <a:gd name="connsiteX5-1461" fmla="*/ 758001 w 1168053"/>
                  <a:gd name="connsiteY5-1462" fmla="*/ 295292 h 962610"/>
                  <a:gd name="connsiteX6-1463" fmla="*/ 757479 w 1168053"/>
                  <a:gd name="connsiteY6-1464" fmla="*/ 429437 h 962610"/>
                  <a:gd name="connsiteX7-1465" fmla="*/ 816328 w 1168053"/>
                  <a:gd name="connsiteY7-1466" fmla="*/ 445980 h 962610"/>
                  <a:gd name="connsiteX8-1467" fmla="*/ 882008 w 1168053"/>
                  <a:gd name="connsiteY8-1468" fmla="*/ 489618 h 962610"/>
                  <a:gd name="connsiteX9-1469" fmla="*/ 1029820 w 1168053"/>
                  <a:gd name="connsiteY9-1470" fmla="*/ 448058 h 962610"/>
                  <a:gd name="connsiteX10-1471" fmla="*/ 1118277 w 1168053"/>
                  <a:gd name="connsiteY10-1472" fmla="*/ 454497 h 962610"/>
                  <a:gd name="connsiteX11-1473" fmla="*/ 1168053 w 1168053"/>
                  <a:gd name="connsiteY11-1474" fmla="*/ 469400 h 962610"/>
                  <a:gd name="connsiteX12-1475" fmla="*/ 1025694 w 1168053"/>
                  <a:gd name="connsiteY12-1476" fmla="*/ 689675 h 962610"/>
                  <a:gd name="connsiteX13-1477" fmla="*/ 0 w 1168053"/>
                  <a:gd name="connsiteY13-1478" fmla="*/ 962610 h 962610"/>
                  <a:gd name="connsiteX0-1479" fmla="*/ 0 w 1168053"/>
                  <a:gd name="connsiteY0-1480" fmla="*/ 962610 h 962610"/>
                  <a:gd name="connsiteX1-1481" fmla="*/ 231479 w 1168053"/>
                  <a:gd name="connsiteY1-1482" fmla="*/ 579440 h 962610"/>
                  <a:gd name="connsiteX2-1483" fmla="*/ 352899 w 1168053"/>
                  <a:gd name="connsiteY2-1484" fmla="*/ 563037 h 962610"/>
                  <a:gd name="connsiteX3-1485" fmla="*/ 475788 w 1168053"/>
                  <a:gd name="connsiteY3-1486" fmla="*/ 525540 h 962610"/>
                  <a:gd name="connsiteX4-1487" fmla="*/ 633366 w 1168053"/>
                  <a:gd name="connsiteY4-1488" fmla="*/ 316857 h 962610"/>
                  <a:gd name="connsiteX5-1489" fmla="*/ 902965 w 1168053"/>
                  <a:gd name="connsiteY5-1490" fmla="*/ 340 h 962610"/>
                  <a:gd name="connsiteX6-1491" fmla="*/ 758001 w 1168053"/>
                  <a:gd name="connsiteY6-1492" fmla="*/ 295292 h 962610"/>
                  <a:gd name="connsiteX7-1493" fmla="*/ 757479 w 1168053"/>
                  <a:gd name="connsiteY7-1494" fmla="*/ 429437 h 962610"/>
                  <a:gd name="connsiteX8-1495" fmla="*/ 816328 w 1168053"/>
                  <a:gd name="connsiteY8-1496" fmla="*/ 445980 h 962610"/>
                  <a:gd name="connsiteX9-1497" fmla="*/ 882008 w 1168053"/>
                  <a:gd name="connsiteY9-1498" fmla="*/ 489618 h 962610"/>
                  <a:gd name="connsiteX10-1499" fmla="*/ 1029820 w 1168053"/>
                  <a:gd name="connsiteY10-1500" fmla="*/ 448058 h 962610"/>
                  <a:gd name="connsiteX11-1501" fmla="*/ 1118277 w 1168053"/>
                  <a:gd name="connsiteY11-1502" fmla="*/ 454497 h 962610"/>
                  <a:gd name="connsiteX12-1503" fmla="*/ 1168053 w 1168053"/>
                  <a:gd name="connsiteY12-1504" fmla="*/ 469400 h 962610"/>
                  <a:gd name="connsiteX13-1505" fmla="*/ 1025694 w 1168053"/>
                  <a:gd name="connsiteY13-1506" fmla="*/ 689675 h 962610"/>
                  <a:gd name="connsiteX14" fmla="*/ 0 w 1168053"/>
                  <a:gd name="connsiteY14" fmla="*/ 962610 h 962610"/>
                  <a:gd name="connsiteX0-1507" fmla="*/ 0 w 1168053"/>
                  <a:gd name="connsiteY0-1508" fmla="*/ 962610 h 962610"/>
                  <a:gd name="connsiteX1-1509" fmla="*/ 231479 w 1168053"/>
                  <a:gd name="connsiteY1-1510" fmla="*/ 579440 h 962610"/>
                  <a:gd name="connsiteX2-1511" fmla="*/ 469128 w 1168053"/>
                  <a:gd name="connsiteY2-1512" fmla="*/ 237851 h 962610"/>
                  <a:gd name="connsiteX3-1513" fmla="*/ 475788 w 1168053"/>
                  <a:gd name="connsiteY3-1514" fmla="*/ 525540 h 962610"/>
                  <a:gd name="connsiteX4-1515" fmla="*/ 633366 w 1168053"/>
                  <a:gd name="connsiteY4-1516" fmla="*/ 316857 h 962610"/>
                  <a:gd name="connsiteX5-1517" fmla="*/ 902965 w 1168053"/>
                  <a:gd name="connsiteY5-1518" fmla="*/ 340 h 962610"/>
                  <a:gd name="connsiteX6-1519" fmla="*/ 758001 w 1168053"/>
                  <a:gd name="connsiteY6-1520" fmla="*/ 295292 h 962610"/>
                  <a:gd name="connsiteX7-1521" fmla="*/ 757479 w 1168053"/>
                  <a:gd name="connsiteY7-1522" fmla="*/ 429437 h 962610"/>
                  <a:gd name="connsiteX8-1523" fmla="*/ 816328 w 1168053"/>
                  <a:gd name="connsiteY8-1524" fmla="*/ 445980 h 962610"/>
                  <a:gd name="connsiteX9-1525" fmla="*/ 882008 w 1168053"/>
                  <a:gd name="connsiteY9-1526" fmla="*/ 489618 h 962610"/>
                  <a:gd name="connsiteX10-1527" fmla="*/ 1029820 w 1168053"/>
                  <a:gd name="connsiteY10-1528" fmla="*/ 448058 h 962610"/>
                  <a:gd name="connsiteX11-1529" fmla="*/ 1118277 w 1168053"/>
                  <a:gd name="connsiteY11-1530" fmla="*/ 454497 h 962610"/>
                  <a:gd name="connsiteX12-1531" fmla="*/ 1168053 w 1168053"/>
                  <a:gd name="connsiteY12-1532" fmla="*/ 469400 h 962610"/>
                  <a:gd name="connsiteX13-1533" fmla="*/ 1025694 w 1168053"/>
                  <a:gd name="connsiteY13-1534" fmla="*/ 689675 h 962610"/>
                  <a:gd name="connsiteX14-1535" fmla="*/ 0 w 1168053"/>
                  <a:gd name="connsiteY14-1536" fmla="*/ 962610 h 962610"/>
                  <a:gd name="connsiteX0-1537" fmla="*/ 0 w 1168053"/>
                  <a:gd name="connsiteY0-1538" fmla="*/ 962610 h 962610"/>
                  <a:gd name="connsiteX1-1539" fmla="*/ 231479 w 1168053"/>
                  <a:gd name="connsiteY1-1540" fmla="*/ 579440 h 962610"/>
                  <a:gd name="connsiteX2-1541" fmla="*/ 361050 w 1168053"/>
                  <a:gd name="connsiteY2-1542" fmla="*/ 391596 h 962610"/>
                  <a:gd name="connsiteX3-1543" fmla="*/ 469128 w 1168053"/>
                  <a:gd name="connsiteY3-1544" fmla="*/ 237851 h 962610"/>
                  <a:gd name="connsiteX4-1545" fmla="*/ 475788 w 1168053"/>
                  <a:gd name="connsiteY4-1546" fmla="*/ 525540 h 962610"/>
                  <a:gd name="connsiteX5-1547" fmla="*/ 633366 w 1168053"/>
                  <a:gd name="connsiteY5-1548" fmla="*/ 316857 h 962610"/>
                  <a:gd name="connsiteX6-1549" fmla="*/ 902965 w 1168053"/>
                  <a:gd name="connsiteY6-1550" fmla="*/ 340 h 962610"/>
                  <a:gd name="connsiteX7-1551" fmla="*/ 758001 w 1168053"/>
                  <a:gd name="connsiteY7-1552" fmla="*/ 295292 h 962610"/>
                  <a:gd name="connsiteX8-1553" fmla="*/ 757479 w 1168053"/>
                  <a:gd name="connsiteY8-1554" fmla="*/ 429437 h 962610"/>
                  <a:gd name="connsiteX9-1555" fmla="*/ 816328 w 1168053"/>
                  <a:gd name="connsiteY9-1556" fmla="*/ 445980 h 962610"/>
                  <a:gd name="connsiteX10-1557" fmla="*/ 882008 w 1168053"/>
                  <a:gd name="connsiteY10-1558" fmla="*/ 489618 h 962610"/>
                  <a:gd name="connsiteX11-1559" fmla="*/ 1029820 w 1168053"/>
                  <a:gd name="connsiteY11-1560" fmla="*/ 448058 h 962610"/>
                  <a:gd name="connsiteX12-1561" fmla="*/ 1118277 w 1168053"/>
                  <a:gd name="connsiteY12-1562" fmla="*/ 454497 h 962610"/>
                  <a:gd name="connsiteX13-1563" fmla="*/ 1168053 w 1168053"/>
                  <a:gd name="connsiteY13-1564" fmla="*/ 469400 h 962610"/>
                  <a:gd name="connsiteX14-1565" fmla="*/ 1025694 w 1168053"/>
                  <a:gd name="connsiteY14-1566" fmla="*/ 689675 h 962610"/>
                  <a:gd name="connsiteX15" fmla="*/ 0 w 1168053"/>
                  <a:gd name="connsiteY15" fmla="*/ 962610 h 962610"/>
                  <a:gd name="connsiteX0-1567" fmla="*/ 0 w 1168053"/>
                  <a:gd name="connsiteY0-1568" fmla="*/ 962610 h 962610"/>
                  <a:gd name="connsiteX1-1569" fmla="*/ 231479 w 1168053"/>
                  <a:gd name="connsiteY1-1570" fmla="*/ 579440 h 962610"/>
                  <a:gd name="connsiteX2-1571" fmla="*/ 408322 w 1168053"/>
                  <a:gd name="connsiteY2-1572" fmla="*/ 271459 h 962610"/>
                  <a:gd name="connsiteX3-1573" fmla="*/ 469128 w 1168053"/>
                  <a:gd name="connsiteY3-1574" fmla="*/ 237851 h 962610"/>
                  <a:gd name="connsiteX4-1575" fmla="*/ 475788 w 1168053"/>
                  <a:gd name="connsiteY4-1576" fmla="*/ 525540 h 962610"/>
                  <a:gd name="connsiteX5-1577" fmla="*/ 633366 w 1168053"/>
                  <a:gd name="connsiteY5-1578" fmla="*/ 316857 h 962610"/>
                  <a:gd name="connsiteX6-1579" fmla="*/ 902965 w 1168053"/>
                  <a:gd name="connsiteY6-1580" fmla="*/ 340 h 962610"/>
                  <a:gd name="connsiteX7-1581" fmla="*/ 758001 w 1168053"/>
                  <a:gd name="connsiteY7-1582" fmla="*/ 295292 h 962610"/>
                  <a:gd name="connsiteX8-1583" fmla="*/ 757479 w 1168053"/>
                  <a:gd name="connsiteY8-1584" fmla="*/ 429437 h 962610"/>
                  <a:gd name="connsiteX9-1585" fmla="*/ 816328 w 1168053"/>
                  <a:gd name="connsiteY9-1586" fmla="*/ 445980 h 962610"/>
                  <a:gd name="connsiteX10-1587" fmla="*/ 882008 w 1168053"/>
                  <a:gd name="connsiteY10-1588" fmla="*/ 489618 h 962610"/>
                  <a:gd name="connsiteX11-1589" fmla="*/ 1029820 w 1168053"/>
                  <a:gd name="connsiteY11-1590" fmla="*/ 448058 h 962610"/>
                  <a:gd name="connsiteX12-1591" fmla="*/ 1118277 w 1168053"/>
                  <a:gd name="connsiteY12-1592" fmla="*/ 454497 h 962610"/>
                  <a:gd name="connsiteX13-1593" fmla="*/ 1168053 w 1168053"/>
                  <a:gd name="connsiteY13-1594" fmla="*/ 469400 h 962610"/>
                  <a:gd name="connsiteX14-1595" fmla="*/ 1025694 w 1168053"/>
                  <a:gd name="connsiteY14-1596" fmla="*/ 689675 h 962610"/>
                  <a:gd name="connsiteX15-1597" fmla="*/ 0 w 1168053"/>
                  <a:gd name="connsiteY15-1598" fmla="*/ 962610 h 962610"/>
                  <a:gd name="connsiteX0-1599" fmla="*/ 0 w 1168053"/>
                  <a:gd name="connsiteY0-1600" fmla="*/ 962610 h 962610"/>
                  <a:gd name="connsiteX1-1601" fmla="*/ 231479 w 1168053"/>
                  <a:gd name="connsiteY1-1602" fmla="*/ 579440 h 962610"/>
                  <a:gd name="connsiteX2-1603" fmla="*/ 321542 w 1168053"/>
                  <a:gd name="connsiteY2-1604" fmla="*/ 441919 h 962610"/>
                  <a:gd name="connsiteX3-1605" fmla="*/ 408322 w 1168053"/>
                  <a:gd name="connsiteY3-1606" fmla="*/ 271459 h 962610"/>
                  <a:gd name="connsiteX4-1607" fmla="*/ 469128 w 1168053"/>
                  <a:gd name="connsiteY4-1608" fmla="*/ 237851 h 962610"/>
                  <a:gd name="connsiteX5-1609" fmla="*/ 475788 w 1168053"/>
                  <a:gd name="connsiteY5-1610" fmla="*/ 525540 h 962610"/>
                  <a:gd name="connsiteX6-1611" fmla="*/ 633366 w 1168053"/>
                  <a:gd name="connsiteY6-1612" fmla="*/ 316857 h 962610"/>
                  <a:gd name="connsiteX7-1613" fmla="*/ 902965 w 1168053"/>
                  <a:gd name="connsiteY7-1614" fmla="*/ 340 h 962610"/>
                  <a:gd name="connsiteX8-1615" fmla="*/ 758001 w 1168053"/>
                  <a:gd name="connsiteY8-1616" fmla="*/ 295292 h 962610"/>
                  <a:gd name="connsiteX9-1617" fmla="*/ 757479 w 1168053"/>
                  <a:gd name="connsiteY9-1618" fmla="*/ 429437 h 962610"/>
                  <a:gd name="connsiteX10-1619" fmla="*/ 816328 w 1168053"/>
                  <a:gd name="connsiteY10-1620" fmla="*/ 445980 h 962610"/>
                  <a:gd name="connsiteX11-1621" fmla="*/ 882008 w 1168053"/>
                  <a:gd name="connsiteY11-1622" fmla="*/ 489618 h 962610"/>
                  <a:gd name="connsiteX12-1623" fmla="*/ 1029820 w 1168053"/>
                  <a:gd name="connsiteY12-1624" fmla="*/ 448058 h 962610"/>
                  <a:gd name="connsiteX13-1625" fmla="*/ 1118277 w 1168053"/>
                  <a:gd name="connsiteY13-1626" fmla="*/ 454497 h 962610"/>
                  <a:gd name="connsiteX14-1627" fmla="*/ 1168053 w 1168053"/>
                  <a:gd name="connsiteY14-1628" fmla="*/ 469400 h 962610"/>
                  <a:gd name="connsiteX15-1629" fmla="*/ 1025694 w 1168053"/>
                  <a:gd name="connsiteY15-1630" fmla="*/ 689675 h 962610"/>
                  <a:gd name="connsiteX16" fmla="*/ 0 w 1168053"/>
                  <a:gd name="connsiteY16" fmla="*/ 962610 h 962610"/>
                  <a:gd name="connsiteX0-1631" fmla="*/ 0 w 1168053"/>
                  <a:gd name="connsiteY0-1632" fmla="*/ 1186379 h 1186379"/>
                  <a:gd name="connsiteX1-1633" fmla="*/ 231479 w 1168053"/>
                  <a:gd name="connsiteY1-1634" fmla="*/ 803209 h 1186379"/>
                  <a:gd name="connsiteX2-1635" fmla="*/ 321542 w 1168053"/>
                  <a:gd name="connsiteY2-1636" fmla="*/ 665688 h 1186379"/>
                  <a:gd name="connsiteX3-1637" fmla="*/ 408322 w 1168053"/>
                  <a:gd name="connsiteY3-1638" fmla="*/ 495228 h 1186379"/>
                  <a:gd name="connsiteX4-1639" fmla="*/ 692007 w 1168053"/>
                  <a:gd name="connsiteY4-1640" fmla="*/ 0 h 1186379"/>
                  <a:gd name="connsiteX5-1641" fmla="*/ 475788 w 1168053"/>
                  <a:gd name="connsiteY5-1642" fmla="*/ 749309 h 1186379"/>
                  <a:gd name="connsiteX6-1643" fmla="*/ 633366 w 1168053"/>
                  <a:gd name="connsiteY6-1644" fmla="*/ 540626 h 1186379"/>
                  <a:gd name="connsiteX7-1645" fmla="*/ 902965 w 1168053"/>
                  <a:gd name="connsiteY7-1646" fmla="*/ 224109 h 1186379"/>
                  <a:gd name="connsiteX8-1647" fmla="*/ 758001 w 1168053"/>
                  <a:gd name="connsiteY8-1648" fmla="*/ 519061 h 1186379"/>
                  <a:gd name="connsiteX9-1649" fmla="*/ 757479 w 1168053"/>
                  <a:gd name="connsiteY9-1650" fmla="*/ 653206 h 1186379"/>
                  <a:gd name="connsiteX10-1651" fmla="*/ 816328 w 1168053"/>
                  <a:gd name="connsiteY10-1652" fmla="*/ 669749 h 1186379"/>
                  <a:gd name="connsiteX11-1653" fmla="*/ 882008 w 1168053"/>
                  <a:gd name="connsiteY11-1654" fmla="*/ 713387 h 1186379"/>
                  <a:gd name="connsiteX12-1655" fmla="*/ 1029820 w 1168053"/>
                  <a:gd name="connsiteY12-1656" fmla="*/ 671827 h 1186379"/>
                  <a:gd name="connsiteX13-1657" fmla="*/ 1118277 w 1168053"/>
                  <a:gd name="connsiteY13-1658" fmla="*/ 678266 h 1186379"/>
                  <a:gd name="connsiteX14-1659" fmla="*/ 1168053 w 1168053"/>
                  <a:gd name="connsiteY14-1660" fmla="*/ 693169 h 1186379"/>
                  <a:gd name="connsiteX15-1661" fmla="*/ 1025694 w 1168053"/>
                  <a:gd name="connsiteY15-1662" fmla="*/ 913444 h 1186379"/>
                  <a:gd name="connsiteX16-1663" fmla="*/ 0 w 1168053"/>
                  <a:gd name="connsiteY16-1664" fmla="*/ 1186379 h 1186379"/>
                  <a:gd name="connsiteX0-1665" fmla="*/ 0 w 1168053"/>
                  <a:gd name="connsiteY0-1666" fmla="*/ 1186379 h 1186379"/>
                  <a:gd name="connsiteX1-1667" fmla="*/ 231479 w 1168053"/>
                  <a:gd name="connsiteY1-1668" fmla="*/ 803209 h 1186379"/>
                  <a:gd name="connsiteX2-1669" fmla="*/ 321542 w 1168053"/>
                  <a:gd name="connsiteY2-1670" fmla="*/ 665688 h 1186379"/>
                  <a:gd name="connsiteX3-1671" fmla="*/ 408322 w 1168053"/>
                  <a:gd name="connsiteY3-1672" fmla="*/ 495228 h 1186379"/>
                  <a:gd name="connsiteX4-1673" fmla="*/ 692007 w 1168053"/>
                  <a:gd name="connsiteY4-1674" fmla="*/ 0 h 1186379"/>
                  <a:gd name="connsiteX5-1675" fmla="*/ 572726 w 1168053"/>
                  <a:gd name="connsiteY5-1676" fmla="*/ 410626 h 1186379"/>
                  <a:gd name="connsiteX6-1677" fmla="*/ 475788 w 1168053"/>
                  <a:gd name="connsiteY6-1678" fmla="*/ 749309 h 1186379"/>
                  <a:gd name="connsiteX7-1679" fmla="*/ 633366 w 1168053"/>
                  <a:gd name="connsiteY7-1680" fmla="*/ 540626 h 1186379"/>
                  <a:gd name="connsiteX8-1681" fmla="*/ 902965 w 1168053"/>
                  <a:gd name="connsiteY8-1682" fmla="*/ 224109 h 1186379"/>
                  <a:gd name="connsiteX9-1683" fmla="*/ 758001 w 1168053"/>
                  <a:gd name="connsiteY9-1684" fmla="*/ 519061 h 1186379"/>
                  <a:gd name="connsiteX10-1685" fmla="*/ 757479 w 1168053"/>
                  <a:gd name="connsiteY10-1686" fmla="*/ 653206 h 1186379"/>
                  <a:gd name="connsiteX11-1687" fmla="*/ 816328 w 1168053"/>
                  <a:gd name="connsiteY11-1688" fmla="*/ 669749 h 1186379"/>
                  <a:gd name="connsiteX12-1689" fmla="*/ 882008 w 1168053"/>
                  <a:gd name="connsiteY12-1690" fmla="*/ 713387 h 1186379"/>
                  <a:gd name="connsiteX13-1691" fmla="*/ 1029820 w 1168053"/>
                  <a:gd name="connsiteY13-1692" fmla="*/ 671827 h 1186379"/>
                  <a:gd name="connsiteX14-1693" fmla="*/ 1118277 w 1168053"/>
                  <a:gd name="connsiteY14-1694" fmla="*/ 678266 h 1186379"/>
                  <a:gd name="connsiteX15-1695" fmla="*/ 1168053 w 1168053"/>
                  <a:gd name="connsiteY15-1696" fmla="*/ 693169 h 1186379"/>
                  <a:gd name="connsiteX16-1697" fmla="*/ 1025694 w 1168053"/>
                  <a:gd name="connsiteY16-1698" fmla="*/ 913444 h 1186379"/>
                  <a:gd name="connsiteX17" fmla="*/ 0 w 1168053"/>
                  <a:gd name="connsiteY17" fmla="*/ 1186379 h 1186379"/>
                  <a:gd name="connsiteX0-1699" fmla="*/ 0 w 1168053"/>
                  <a:gd name="connsiteY0-1700" fmla="*/ 1186379 h 1186379"/>
                  <a:gd name="connsiteX1-1701" fmla="*/ 231479 w 1168053"/>
                  <a:gd name="connsiteY1-1702" fmla="*/ 803209 h 1186379"/>
                  <a:gd name="connsiteX2-1703" fmla="*/ 321542 w 1168053"/>
                  <a:gd name="connsiteY2-1704" fmla="*/ 665688 h 1186379"/>
                  <a:gd name="connsiteX3-1705" fmla="*/ 408322 w 1168053"/>
                  <a:gd name="connsiteY3-1706" fmla="*/ 495228 h 1186379"/>
                  <a:gd name="connsiteX4-1707" fmla="*/ 692007 w 1168053"/>
                  <a:gd name="connsiteY4-1708" fmla="*/ 0 h 1186379"/>
                  <a:gd name="connsiteX5-1709" fmla="*/ 720544 w 1168053"/>
                  <a:gd name="connsiteY5-1710" fmla="*/ 324936 h 1186379"/>
                  <a:gd name="connsiteX6-1711" fmla="*/ 475788 w 1168053"/>
                  <a:gd name="connsiteY6-1712" fmla="*/ 749309 h 1186379"/>
                  <a:gd name="connsiteX7-1713" fmla="*/ 633366 w 1168053"/>
                  <a:gd name="connsiteY7-1714" fmla="*/ 540626 h 1186379"/>
                  <a:gd name="connsiteX8-1715" fmla="*/ 902965 w 1168053"/>
                  <a:gd name="connsiteY8-1716" fmla="*/ 224109 h 1186379"/>
                  <a:gd name="connsiteX9-1717" fmla="*/ 758001 w 1168053"/>
                  <a:gd name="connsiteY9-1718" fmla="*/ 519061 h 1186379"/>
                  <a:gd name="connsiteX10-1719" fmla="*/ 757479 w 1168053"/>
                  <a:gd name="connsiteY10-1720" fmla="*/ 653206 h 1186379"/>
                  <a:gd name="connsiteX11-1721" fmla="*/ 816328 w 1168053"/>
                  <a:gd name="connsiteY11-1722" fmla="*/ 669749 h 1186379"/>
                  <a:gd name="connsiteX12-1723" fmla="*/ 882008 w 1168053"/>
                  <a:gd name="connsiteY12-1724" fmla="*/ 713387 h 1186379"/>
                  <a:gd name="connsiteX13-1725" fmla="*/ 1029820 w 1168053"/>
                  <a:gd name="connsiteY13-1726" fmla="*/ 671827 h 1186379"/>
                  <a:gd name="connsiteX14-1727" fmla="*/ 1118277 w 1168053"/>
                  <a:gd name="connsiteY14-1728" fmla="*/ 678266 h 1186379"/>
                  <a:gd name="connsiteX15-1729" fmla="*/ 1168053 w 1168053"/>
                  <a:gd name="connsiteY15-1730" fmla="*/ 693169 h 1186379"/>
                  <a:gd name="connsiteX16-1731" fmla="*/ 1025694 w 1168053"/>
                  <a:gd name="connsiteY16-1732" fmla="*/ 913444 h 1186379"/>
                  <a:gd name="connsiteX17-1733" fmla="*/ 0 w 1168053"/>
                  <a:gd name="connsiteY17-1734" fmla="*/ 1186379 h 1186379"/>
                  <a:gd name="connsiteX0-1735" fmla="*/ 0 w 1168053"/>
                  <a:gd name="connsiteY0-1736" fmla="*/ 1186379 h 1186379"/>
                  <a:gd name="connsiteX1-1737" fmla="*/ 231479 w 1168053"/>
                  <a:gd name="connsiteY1-1738" fmla="*/ 803209 h 1186379"/>
                  <a:gd name="connsiteX2-1739" fmla="*/ 321542 w 1168053"/>
                  <a:gd name="connsiteY2-1740" fmla="*/ 665688 h 1186379"/>
                  <a:gd name="connsiteX3-1741" fmla="*/ 408322 w 1168053"/>
                  <a:gd name="connsiteY3-1742" fmla="*/ 495228 h 1186379"/>
                  <a:gd name="connsiteX4-1743" fmla="*/ 692007 w 1168053"/>
                  <a:gd name="connsiteY4-1744" fmla="*/ 0 h 1186379"/>
                  <a:gd name="connsiteX5-1745" fmla="*/ 770315 w 1168053"/>
                  <a:gd name="connsiteY5-1746" fmla="*/ 384598 h 1186379"/>
                  <a:gd name="connsiteX6-1747" fmla="*/ 475788 w 1168053"/>
                  <a:gd name="connsiteY6-1748" fmla="*/ 749309 h 1186379"/>
                  <a:gd name="connsiteX7-1749" fmla="*/ 633366 w 1168053"/>
                  <a:gd name="connsiteY7-1750" fmla="*/ 540626 h 1186379"/>
                  <a:gd name="connsiteX8-1751" fmla="*/ 902965 w 1168053"/>
                  <a:gd name="connsiteY8-1752" fmla="*/ 224109 h 1186379"/>
                  <a:gd name="connsiteX9-1753" fmla="*/ 758001 w 1168053"/>
                  <a:gd name="connsiteY9-1754" fmla="*/ 519061 h 1186379"/>
                  <a:gd name="connsiteX10-1755" fmla="*/ 757479 w 1168053"/>
                  <a:gd name="connsiteY10-1756" fmla="*/ 653206 h 1186379"/>
                  <a:gd name="connsiteX11-1757" fmla="*/ 816328 w 1168053"/>
                  <a:gd name="connsiteY11-1758" fmla="*/ 669749 h 1186379"/>
                  <a:gd name="connsiteX12-1759" fmla="*/ 882008 w 1168053"/>
                  <a:gd name="connsiteY12-1760" fmla="*/ 713387 h 1186379"/>
                  <a:gd name="connsiteX13-1761" fmla="*/ 1029820 w 1168053"/>
                  <a:gd name="connsiteY13-1762" fmla="*/ 671827 h 1186379"/>
                  <a:gd name="connsiteX14-1763" fmla="*/ 1118277 w 1168053"/>
                  <a:gd name="connsiteY14-1764" fmla="*/ 678266 h 1186379"/>
                  <a:gd name="connsiteX15-1765" fmla="*/ 1168053 w 1168053"/>
                  <a:gd name="connsiteY15-1766" fmla="*/ 693169 h 1186379"/>
                  <a:gd name="connsiteX16-1767" fmla="*/ 1025694 w 1168053"/>
                  <a:gd name="connsiteY16-1768" fmla="*/ 913444 h 1186379"/>
                  <a:gd name="connsiteX17-1769" fmla="*/ 0 w 1168053"/>
                  <a:gd name="connsiteY17-1770" fmla="*/ 1186379 h 1186379"/>
                  <a:gd name="connsiteX0-1771" fmla="*/ 0 w 1168053"/>
                  <a:gd name="connsiteY0-1772" fmla="*/ 1186379 h 1186379"/>
                  <a:gd name="connsiteX1-1773" fmla="*/ 231479 w 1168053"/>
                  <a:gd name="connsiteY1-1774" fmla="*/ 803209 h 1186379"/>
                  <a:gd name="connsiteX2-1775" fmla="*/ 321542 w 1168053"/>
                  <a:gd name="connsiteY2-1776" fmla="*/ 665688 h 1186379"/>
                  <a:gd name="connsiteX3-1777" fmla="*/ 408322 w 1168053"/>
                  <a:gd name="connsiteY3-1778" fmla="*/ 495228 h 1186379"/>
                  <a:gd name="connsiteX4-1779" fmla="*/ 692007 w 1168053"/>
                  <a:gd name="connsiteY4-1780" fmla="*/ 0 h 1186379"/>
                  <a:gd name="connsiteX5-1781" fmla="*/ 770315 w 1168053"/>
                  <a:gd name="connsiteY5-1782" fmla="*/ 384598 h 1186379"/>
                  <a:gd name="connsiteX6-1783" fmla="*/ 475788 w 1168053"/>
                  <a:gd name="connsiteY6-1784" fmla="*/ 749309 h 1186379"/>
                  <a:gd name="connsiteX7-1785" fmla="*/ 625782 w 1168053"/>
                  <a:gd name="connsiteY7-1786" fmla="*/ 503228 h 1186379"/>
                  <a:gd name="connsiteX8-1787" fmla="*/ 902965 w 1168053"/>
                  <a:gd name="connsiteY8-1788" fmla="*/ 224109 h 1186379"/>
                  <a:gd name="connsiteX9-1789" fmla="*/ 758001 w 1168053"/>
                  <a:gd name="connsiteY9-1790" fmla="*/ 519061 h 1186379"/>
                  <a:gd name="connsiteX10-1791" fmla="*/ 757479 w 1168053"/>
                  <a:gd name="connsiteY10-1792" fmla="*/ 653206 h 1186379"/>
                  <a:gd name="connsiteX11-1793" fmla="*/ 816328 w 1168053"/>
                  <a:gd name="connsiteY11-1794" fmla="*/ 669749 h 1186379"/>
                  <a:gd name="connsiteX12-1795" fmla="*/ 882008 w 1168053"/>
                  <a:gd name="connsiteY12-1796" fmla="*/ 713387 h 1186379"/>
                  <a:gd name="connsiteX13-1797" fmla="*/ 1029820 w 1168053"/>
                  <a:gd name="connsiteY13-1798" fmla="*/ 671827 h 1186379"/>
                  <a:gd name="connsiteX14-1799" fmla="*/ 1118277 w 1168053"/>
                  <a:gd name="connsiteY14-1800" fmla="*/ 678266 h 1186379"/>
                  <a:gd name="connsiteX15-1801" fmla="*/ 1168053 w 1168053"/>
                  <a:gd name="connsiteY15-1802" fmla="*/ 693169 h 1186379"/>
                  <a:gd name="connsiteX16-1803" fmla="*/ 1025694 w 1168053"/>
                  <a:gd name="connsiteY16-1804" fmla="*/ 913444 h 1186379"/>
                  <a:gd name="connsiteX17-1805" fmla="*/ 0 w 1168053"/>
                  <a:gd name="connsiteY17-1806" fmla="*/ 1186379 h 1186379"/>
                  <a:gd name="connsiteX0-1807" fmla="*/ 0 w 1168053"/>
                  <a:gd name="connsiteY0-1808" fmla="*/ 1186379 h 1186379"/>
                  <a:gd name="connsiteX1-1809" fmla="*/ 231479 w 1168053"/>
                  <a:gd name="connsiteY1-1810" fmla="*/ 803209 h 1186379"/>
                  <a:gd name="connsiteX2-1811" fmla="*/ 321542 w 1168053"/>
                  <a:gd name="connsiteY2-1812" fmla="*/ 665688 h 1186379"/>
                  <a:gd name="connsiteX3-1813" fmla="*/ 408322 w 1168053"/>
                  <a:gd name="connsiteY3-1814" fmla="*/ 495228 h 1186379"/>
                  <a:gd name="connsiteX4-1815" fmla="*/ 692007 w 1168053"/>
                  <a:gd name="connsiteY4-1816" fmla="*/ 0 h 1186379"/>
                  <a:gd name="connsiteX5-1817" fmla="*/ 770315 w 1168053"/>
                  <a:gd name="connsiteY5-1818" fmla="*/ 384598 h 1186379"/>
                  <a:gd name="connsiteX6-1819" fmla="*/ 475788 w 1168053"/>
                  <a:gd name="connsiteY6-1820" fmla="*/ 749309 h 1186379"/>
                  <a:gd name="connsiteX7-1821" fmla="*/ 625782 w 1168053"/>
                  <a:gd name="connsiteY7-1822" fmla="*/ 503228 h 1186379"/>
                  <a:gd name="connsiteX8-1823" fmla="*/ 908915 w 1168053"/>
                  <a:gd name="connsiteY8-1824" fmla="*/ 273238 h 1186379"/>
                  <a:gd name="connsiteX9-1825" fmla="*/ 758001 w 1168053"/>
                  <a:gd name="connsiteY9-1826" fmla="*/ 519061 h 1186379"/>
                  <a:gd name="connsiteX10-1827" fmla="*/ 757479 w 1168053"/>
                  <a:gd name="connsiteY10-1828" fmla="*/ 653206 h 1186379"/>
                  <a:gd name="connsiteX11-1829" fmla="*/ 816328 w 1168053"/>
                  <a:gd name="connsiteY11-1830" fmla="*/ 669749 h 1186379"/>
                  <a:gd name="connsiteX12-1831" fmla="*/ 882008 w 1168053"/>
                  <a:gd name="connsiteY12-1832" fmla="*/ 713387 h 1186379"/>
                  <a:gd name="connsiteX13-1833" fmla="*/ 1029820 w 1168053"/>
                  <a:gd name="connsiteY13-1834" fmla="*/ 671827 h 1186379"/>
                  <a:gd name="connsiteX14-1835" fmla="*/ 1118277 w 1168053"/>
                  <a:gd name="connsiteY14-1836" fmla="*/ 678266 h 1186379"/>
                  <a:gd name="connsiteX15-1837" fmla="*/ 1168053 w 1168053"/>
                  <a:gd name="connsiteY15-1838" fmla="*/ 693169 h 1186379"/>
                  <a:gd name="connsiteX16-1839" fmla="*/ 1025694 w 1168053"/>
                  <a:gd name="connsiteY16-1840" fmla="*/ 913444 h 1186379"/>
                  <a:gd name="connsiteX17-1841" fmla="*/ 0 w 1168053"/>
                  <a:gd name="connsiteY17-1842" fmla="*/ 1186379 h 1186379"/>
                  <a:gd name="connsiteX0-1843" fmla="*/ 0 w 1168053"/>
                  <a:gd name="connsiteY0-1844" fmla="*/ 1186379 h 1186379"/>
                  <a:gd name="connsiteX1-1845" fmla="*/ 231479 w 1168053"/>
                  <a:gd name="connsiteY1-1846" fmla="*/ 803209 h 1186379"/>
                  <a:gd name="connsiteX2-1847" fmla="*/ 321542 w 1168053"/>
                  <a:gd name="connsiteY2-1848" fmla="*/ 665688 h 1186379"/>
                  <a:gd name="connsiteX3-1849" fmla="*/ 408322 w 1168053"/>
                  <a:gd name="connsiteY3-1850" fmla="*/ 495228 h 1186379"/>
                  <a:gd name="connsiteX4-1851" fmla="*/ 692007 w 1168053"/>
                  <a:gd name="connsiteY4-1852" fmla="*/ 0 h 1186379"/>
                  <a:gd name="connsiteX5-1853" fmla="*/ 770315 w 1168053"/>
                  <a:gd name="connsiteY5-1854" fmla="*/ 384598 h 1186379"/>
                  <a:gd name="connsiteX6-1855" fmla="*/ 475788 w 1168053"/>
                  <a:gd name="connsiteY6-1856" fmla="*/ 749309 h 1186379"/>
                  <a:gd name="connsiteX7-1857" fmla="*/ 625782 w 1168053"/>
                  <a:gd name="connsiteY7-1858" fmla="*/ 503228 h 1186379"/>
                  <a:gd name="connsiteX8-1859" fmla="*/ 908915 w 1168053"/>
                  <a:gd name="connsiteY8-1860" fmla="*/ 273238 h 1186379"/>
                  <a:gd name="connsiteX9-1861" fmla="*/ 758001 w 1168053"/>
                  <a:gd name="connsiteY9-1862" fmla="*/ 519061 h 1186379"/>
                  <a:gd name="connsiteX10-1863" fmla="*/ 757479 w 1168053"/>
                  <a:gd name="connsiteY10-1864" fmla="*/ 653206 h 1186379"/>
                  <a:gd name="connsiteX11-1865" fmla="*/ 816328 w 1168053"/>
                  <a:gd name="connsiteY11-1866" fmla="*/ 669749 h 1186379"/>
                  <a:gd name="connsiteX12-1867" fmla="*/ 882008 w 1168053"/>
                  <a:gd name="connsiteY12-1868" fmla="*/ 713387 h 1186379"/>
                  <a:gd name="connsiteX13-1869" fmla="*/ 1029820 w 1168053"/>
                  <a:gd name="connsiteY13-1870" fmla="*/ 671827 h 1186379"/>
                  <a:gd name="connsiteX14-1871" fmla="*/ 1118277 w 1168053"/>
                  <a:gd name="connsiteY14-1872" fmla="*/ 678266 h 1186379"/>
                  <a:gd name="connsiteX15-1873" fmla="*/ 1168053 w 1168053"/>
                  <a:gd name="connsiteY15-1874" fmla="*/ 693169 h 1186379"/>
                  <a:gd name="connsiteX16-1875" fmla="*/ 1025694 w 1168053"/>
                  <a:gd name="connsiteY16-1876" fmla="*/ 913444 h 1186379"/>
                  <a:gd name="connsiteX17-1877" fmla="*/ 0 w 1168053"/>
                  <a:gd name="connsiteY17-1878" fmla="*/ 1186379 h 1186379"/>
                  <a:gd name="connsiteX0-1879" fmla="*/ 0 w 1168053"/>
                  <a:gd name="connsiteY0-1880" fmla="*/ 1186379 h 1186379"/>
                  <a:gd name="connsiteX1-1881" fmla="*/ 231479 w 1168053"/>
                  <a:gd name="connsiteY1-1882" fmla="*/ 803209 h 1186379"/>
                  <a:gd name="connsiteX2-1883" fmla="*/ 321542 w 1168053"/>
                  <a:gd name="connsiteY2-1884" fmla="*/ 665688 h 1186379"/>
                  <a:gd name="connsiteX3-1885" fmla="*/ 408322 w 1168053"/>
                  <a:gd name="connsiteY3-1886" fmla="*/ 495228 h 1186379"/>
                  <a:gd name="connsiteX4-1887" fmla="*/ 692007 w 1168053"/>
                  <a:gd name="connsiteY4-1888" fmla="*/ 0 h 1186379"/>
                  <a:gd name="connsiteX5-1889" fmla="*/ 842956 w 1168053"/>
                  <a:gd name="connsiteY5-1890" fmla="*/ 167256 h 1186379"/>
                  <a:gd name="connsiteX6-1891" fmla="*/ 770315 w 1168053"/>
                  <a:gd name="connsiteY6-1892" fmla="*/ 384598 h 1186379"/>
                  <a:gd name="connsiteX7-1893" fmla="*/ 475788 w 1168053"/>
                  <a:gd name="connsiteY7-1894" fmla="*/ 749309 h 1186379"/>
                  <a:gd name="connsiteX8-1895" fmla="*/ 625782 w 1168053"/>
                  <a:gd name="connsiteY8-1896" fmla="*/ 503228 h 1186379"/>
                  <a:gd name="connsiteX9-1897" fmla="*/ 908915 w 1168053"/>
                  <a:gd name="connsiteY9-1898" fmla="*/ 273238 h 1186379"/>
                  <a:gd name="connsiteX10-1899" fmla="*/ 758001 w 1168053"/>
                  <a:gd name="connsiteY10-1900" fmla="*/ 519061 h 1186379"/>
                  <a:gd name="connsiteX11-1901" fmla="*/ 757479 w 1168053"/>
                  <a:gd name="connsiteY11-1902" fmla="*/ 653206 h 1186379"/>
                  <a:gd name="connsiteX12-1903" fmla="*/ 816328 w 1168053"/>
                  <a:gd name="connsiteY12-1904" fmla="*/ 669749 h 1186379"/>
                  <a:gd name="connsiteX13-1905" fmla="*/ 882008 w 1168053"/>
                  <a:gd name="connsiteY13-1906" fmla="*/ 713387 h 1186379"/>
                  <a:gd name="connsiteX14-1907" fmla="*/ 1029820 w 1168053"/>
                  <a:gd name="connsiteY14-1908" fmla="*/ 671827 h 1186379"/>
                  <a:gd name="connsiteX15-1909" fmla="*/ 1118277 w 1168053"/>
                  <a:gd name="connsiteY15-1910" fmla="*/ 678266 h 1186379"/>
                  <a:gd name="connsiteX16-1911" fmla="*/ 1168053 w 1168053"/>
                  <a:gd name="connsiteY16-1912" fmla="*/ 693169 h 1186379"/>
                  <a:gd name="connsiteX17-1913" fmla="*/ 1025694 w 1168053"/>
                  <a:gd name="connsiteY17-1914" fmla="*/ 913444 h 1186379"/>
                  <a:gd name="connsiteX18" fmla="*/ 0 w 1168053"/>
                  <a:gd name="connsiteY18" fmla="*/ 1186379 h 1186379"/>
                  <a:gd name="connsiteX0-1915" fmla="*/ 0 w 1168053"/>
                  <a:gd name="connsiteY0-1916" fmla="*/ 1186379 h 1186379"/>
                  <a:gd name="connsiteX1-1917" fmla="*/ 231479 w 1168053"/>
                  <a:gd name="connsiteY1-1918" fmla="*/ 803209 h 1186379"/>
                  <a:gd name="connsiteX2-1919" fmla="*/ 321542 w 1168053"/>
                  <a:gd name="connsiteY2-1920" fmla="*/ 665688 h 1186379"/>
                  <a:gd name="connsiteX3-1921" fmla="*/ 408322 w 1168053"/>
                  <a:gd name="connsiteY3-1922" fmla="*/ 495228 h 1186379"/>
                  <a:gd name="connsiteX4-1923" fmla="*/ 692007 w 1168053"/>
                  <a:gd name="connsiteY4-1924" fmla="*/ 0 h 1186379"/>
                  <a:gd name="connsiteX5-1925" fmla="*/ 842956 w 1168053"/>
                  <a:gd name="connsiteY5-1926" fmla="*/ 167256 h 1186379"/>
                  <a:gd name="connsiteX6-1927" fmla="*/ 770315 w 1168053"/>
                  <a:gd name="connsiteY6-1928" fmla="*/ 384598 h 1186379"/>
                  <a:gd name="connsiteX7-1929" fmla="*/ 639303 w 1168053"/>
                  <a:gd name="connsiteY7-1930" fmla="*/ 533357 h 1186379"/>
                  <a:gd name="connsiteX8-1931" fmla="*/ 475788 w 1168053"/>
                  <a:gd name="connsiteY8-1932" fmla="*/ 749309 h 1186379"/>
                  <a:gd name="connsiteX9-1933" fmla="*/ 625782 w 1168053"/>
                  <a:gd name="connsiteY9-1934" fmla="*/ 503228 h 1186379"/>
                  <a:gd name="connsiteX10-1935" fmla="*/ 908915 w 1168053"/>
                  <a:gd name="connsiteY10-1936" fmla="*/ 273238 h 1186379"/>
                  <a:gd name="connsiteX11-1937" fmla="*/ 758001 w 1168053"/>
                  <a:gd name="connsiteY11-1938" fmla="*/ 519061 h 1186379"/>
                  <a:gd name="connsiteX12-1939" fmla="*/ 757479 w 1168053"/>
                  <a:gd name="connsiteY12-1940" fmla="*/ 653206 h 1186379"/>
                  <a:gd name="connsiteX13-1941" fmla="*/ 816328 w 1168053"/>
                  <a:gd name="connsiteY13-1942" fmla="*/ 669749 h 1186379"/>
                  <a:gd name="connsiteX14-1943" fmla="*/ 882008 w 1168053"/>
                  <a:gd name="connsiteY14-1944" fmla="*/ 713387 h 1186379"/>
                  <a:gd name="connsiteX15-1945" fmla="*/ 1029820 w 1168053"/>
                  <a:gd name="connsiteY15-1946" fmla="*/ 671827 h 1186379"/>
                  <a:gd name="connsiteX16-1947" fmla="*/ 1118277 w 1168053"/>
                  <a:gd name="connsiteY16-1948" fmla="*/ 678266 h 1186379"/>
                  <a:gd name="connsiteX17-1949" fmla="*/ 1168053 w 1168053"/>
                  <a:gd name="connsiteY17-1950" fmla="*/ 693169 h 1186379"/>
                  <a:gd name="connsiteX18-1951" fmla="*/ 1025694 w 1168053"/>
                  <a:gd name="connsiteY18-1952" fmla="*/ 913444 h 1186379"/>
                  <a:gd name="connsiteX19" fmla="*/ 0 w 1168053"/>
                  <a:gd name="connsiteY19" fmla="*/ 1186379 h 1186379"/>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775" y="connsiteY9-776"/>
                  </a:cxn>
                  <a:cxn ang="0">
                    <a:pos x="connsiteX10-1057" y="connsiteY10-1058"/>
                  </a:cxn>
                  <a:cxn ang="0">
                    <a:pos x="connsiteX11-1191" y="connsiteY11-1192"/>
                  </a:cxn>
                  <a:cxn ang="0">
                    <a:pos x="connsiteX12-1241" y="connsiteY12-1242"/>
                  </a:cxn>
                  <a:cxn ang="0">
                    <a:pos x="connsiteX13-1477" y="connsiteY13-1478"/>
                  </a:cxn>
                  <a:cxn ang="0">
                    <a:pos x="connsiteX14-1535" y="connsiteY14-1536"/>
                  </a:cxn>
                  <a:cxn ang="0">
                    <a:pos x="connsiteX15-1597" y="connsiteY15-1598"/>
                  </a:cxn>
                  <a:cxn ang="0">
                    <a:pos x="connsiteX16-1663" y="connsiteY16-1664"/>
                  </a:cxn>
                  <a:cxn ang="0">
                    <a:pos x="connsiteX17-1733" y="connsiteY17-1734"/>
                  </a:cxn>
                  <a:cxn ang="0">
                    <a:pos x="connsiteX18-1951" y="connsiteY18-1952"/>
                  </a:cxn>
                  <a:cxn ang="0">
                    <a:pos x="connsiteX19" y="connsiteY19"/>
                  </a:cxn>
                </a:cxnLst>
                <a:rect l="l" t="t" r="r" b="b"/>
                <a:pathLst>
                  <a:path w="1168053" h="1186379">
                    <a:moveTo>
                      <a:pt x="0" y="1186379"/>
                    </a:moveTo>
                    <a:lnTo>
                      <a:pt x="231479" y="803209"/>
                    </a:lnTo>
                    <a:cubicBezTo>
                      <a:pt x="260135" y="757743"/>
                      <a:pt x="292886" y="711154"/>
                      <a:pt x="321542" y="665688"/>
                    </a:cubicBezTo>
                    <a:lnTo>
                      <a:pt x="408322" y="495228"/>
                    </a:lnTo>
                    <a:lnTo>
                      <a:pt x="692007" y="0"/>
                    </a:lnTo>
                    <a:cubicBezTo>
                      <a:pt x="707997" y="78333"/>
                      <a:pt x="826966" y="88923"/>
                      <a:pt x="842956" y="167256"/>
                    </a:cubicBezTo>
                    <a:lnTo>
                      <a:pt x="770315" y="384598"/>
                    </a:lnTo>
                    <a:cubicBezTo>
                      <a:pt x="727602" y="441442"/>
                      <a:pt x="682016" y="476513"/>
                      <a:pt x="639303" y="533357"/>
                    </a:cubicBezTo>
                    <a:lnTo>
                      <a:pt x="475788" y="749309"/>
                    </a:lnTo>
                    <a:lnTo>
                      <a:pt x="625782" y="503228"/>
                    </a:lnTo>
                    <a:cubicBezTo>
                      <a:pt x="674801" y="440582"/>
                      <a:pt x="890465" y="283715"/>
                      <a:pt x="908915" y="273238"/>
                    </a:cubicBezTo>
                    <a:cubicBezTo>
                      <a:pt x="927365" y="262761"/>
                      <a:pt x="783240" y="455733"/>
                      <a:pt x="758001" y="519061"/>
                    </a:cubicBezTo>
                    <a:lnTo>
                      <a:pt x="757479" y="653206"/>
                    </a:lnTo>
                    <a:lnTo>
                      <a:pt x="816328" y="669749"/>
                    </a:lnTo>
                    <a:cubicBezTo>
                      <a:pt x="910972" y="719225"/>
                      <a:pt x="792885" y="708879"/>
                      <a:pt x="882008" y="713387"/>
                    </a:cubicBezTo>
                    <a:cubicBezTo>
                      <a:pt x="971481" y="705420"/>
                      <a:pt x="990442" y="677681"/>
                      <a:pt x="1029820" y="671827"/>
                    </a:cubicBezTo>
                    <a:cubicBezTo>
                      <a:pt x="1069198" y="665973"/>
                      <a:pt x="1088791" y="676120"/>
                      <a:pt x="1118277" y="678266"/>
                    </a:cubicBezTo>
                    <a:lnTo>
                      <a:pt x="1168053" y="693169"/>
                    </a:lnTo>
                    <a:lnTo>
                      <a:pt x="1025694" y="913444"/>
                    </a:lnTo>
                    <a:lnTo>
                      <a:pt x="0" y="1186379"/>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26" name="平行四边形 51"/>
              <p:cNvSpPr/>
              <p:nvPr/>
            </p:nvSpPr>
            <p:spPr>
              <a:xfrm rot="344820">
                <a:off x="1507746" y="4990852"/>
                <a:ext cx="4784925" cy="1240493"/>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881 h 2104975"/>
                  <a:gd name="connsiteX1-417" fmla="*/ 334539 w 1013215"/>
                  <a:gd name="connsiteY1-418" fmla="*/ 1148685 h 2104975"/>
                  <a:gd name="connsiteX2-419" fmla="*/ 764057 w 1013215"/>
                  <a:gd name="connsiteY2-420" fmla="*/ 1068417 h 2104975"/>
                  <a:gd name="connsiteX3-421" fmla="*/ 1013215 w 1013215"/>
                  <a:gd name="connsiteY3-422" fmla="*/ 2120 h 2104975"/>
                  <a:gd name="connsiteX4-423" fmla="*/ 934673 w 1013215"/>
                  <a:gd name="connsiteY4-424" fmla="*/ 1673078 h 2104975"/>
                  <a:gd name="connsiteX5-425" fmla="*/ 262857 w 1013215"/>
                  <a:gd name="connsiteY5-426" fmla="*/ 2104975 h 2104975"/>
                  <a:gd name="connsiteX6-427" fmla="*/ 0 w 1013215"/>
                  <a:gd name="connsiteY6-428" fmla="*/ 2059881 h 2104975"/>
                  <a:gd name="connsiteX0-429" fmla="*/ 0 w 1013215"/>
                  <a:gd name="connsiteY0-430" fmla="*/ 2059881 h 2104975"/>
                  <a:gd name="connsiteX1-431" fmla="*/ 339018 w 1013215"/>
                  <a:gd name="connsiteY1-432" fmla="*/ 1447654 h 2104975"/>
                  <a:gd name="connsiteX2-433" fmla="*/ 764057 w 1013215"/>
                  <a:gd name="connsiteY2-434" fmla="*/ 1068417 h 2104975"/>
                  <a:gd name="connsiteX3-435" fmla="*/ 1013215 w 1013215"/>
                  <a:gd name="connsiteY3-436" fmla="*/ 2120 h 2104975"/>
                  <a:gd name="connsiteX4-437" fmla="*/ 934673 w 1013215"/>
                  <a:gd name="connsiteY4-438" fmla="*/ 1673078 h 2104975"/>
                  <a:gd name="connsiteX5-439" fmla="*/ 262857 w 1013215"/>
                  <a:gd name="connsiteY5-440" fmla="*/ 2104975 h 2104975"/>
                  <a:gd name="connsiteX6-441" fmla="*/ 0 w 1013215"/>
                  <a:gd name="connsiteY6-442" fmla="*/ 2059881 h 2104975"/>
                  <a:gd name="connsiteX0-443" fmla="*/ 0 w 1013215"/>
                  <a:gd name="connsiteY0-444" fmla="*/ 2059881 h 2104975"/>
                  <a:gd name="connsiteX1-445" fmla="*/ 299244 w 1013215"/>
                  <a:gd name="connsiteY1-446" fmla="*/ 1406353 h 2104975"/>
                  <a:gd name="connsiteX2-447" fmla="*/ 764057 w 1013215"/>
                  <a:gd name="connsiteY2-448" fmla="*/ 1068417 h 2104975"/>
                  <a:gd name="connsiteX3-449" fmla="*/ 1013215 w 1013215"/>
                  <a:gd name="connsiteY3-450" fmla="*/ 2120 h 2104975"/>
                  <a:gd name="connsiteX4-451" fmla="*/ 934673 w 1013215"/>
                  <a:gd name="connsiteY4-452" fmla="*/ 1673078 h 2104975"/>
                  <a:gd name="connsiteX5-453" fmla="*/ 262857 w 1013215"/>
                  <a:gd name="connsiteY5-454" fmla="*/ 2104975 h 2104975"/>
                  <a:gd name="connsiteX6-455" fmla="*/ 0 w 1013215"/>
                  <a:gd name="connsiteY6-456" fmla="*/ 2059881 h 2104975"/>
                  <a:gd name="connsiteX0-457" fmla="*/ 0 w 1013215"/>
                  <a:gd name="connsiteY0-458" fmla="*/ 2059881 h 2104975"/>
                  <a:gd name="connsiteX1-459" fmla="*/ 299244 w 1013215"/>
                  <a:gd name="connsiteY1-460" fmla="*/ 1406353 h 2104975"/>
                  <a:gd name="connsiteX2-461" fmla="*/ 345144 w 1013215"/>
                  <a:gd name="connsiteY2-462" fmla="*/ 1493361 h 2104975"/>
                  <a:gd name="connsiteX3-463" fmla="*/ 764057 w 1013215"/>
                  <a:gd name="connsiteY3-464" fmla="*/ 1068417 h 2104975"/>
                  <a:gd name="connsiteX4-465" fmla="*/ 1013215 w 1013215"/>
                  <a:gd name="connsiteY4-466" fmla="*/ 2120 h 2104975"/>
                  <a:gd name="connsiteX5-467" fmla="*/ 934673 w 1013215"/>
                  <a:gd name="connsiteY5-468" fmla="*/ 1673078 h 2104975"/>
                  <a:gd name="connsiteX6-469" fmla="*/ 262857 w 1013215"/>
                  <a:gd name="connsiteY6-470" fmla="*/ 2104975 h 2104975"/>
                  <a:gd name="connsiteX7-471" fmla="*/ 0 w 1013215"/>
                  <a:gd name="connsiteY7-472" fmla="*/ 2059881 h 2104975"/>
                  <a:gd name="connsiteX0-473" fmla="*/ 0 w 1013215"/>
                  <a:gd name="connsiteY0-474" fmla="*/ 2059633 h 2104727"/>
                  <a:gd name="connsiteX1-475" fmla="*/ 299244 w 1013215"/>
                  <a:gd name="connsiteY1-476" fmla="*/ 1406105 h 2104727"/>
                  <a:gd name="connsiteX2-477" fmla="*/ 345144 w 1013215"/>
                  <a:gd name="connsiteY2-478" fmla="*/ 1493113 h 2104727"/>
                  <a:gd name="connsiteX3-479" fmla="*/ 402409 w 1013215"/>
                  <a:gd name="connsiteY3-480" fmla="*/ 1224994 h 2104727"/>
                  <a:gd name="connsiteX4-481" fmla="*/ 1013215 w 1013215"/>
                  <a:gd name="connsiteY4-482" fmla="*/ 1872 h 2104727"/>
                  <a:gd name="connsiteX5-483" fmla="*/ 934673 w 1013215"/>
                  <a:gd name="connsiteY5-484" fmla="*/ 1672830 h 2104727"/>
                  <a:gd name="connsiteX6-485" fmla="*/ 262857 w 1013215"/>
                  <a:gd name="connsiteY6-486" fmla="*/ 2104727 h 2104727"/>
                  <a:gd name="connsiteX7-487" fmla="*/ 0 w 1013215"/>
                  <a:gd name="connsiteY7-488" fmla="*/ 2059633 h 2104727"/>
                  <a:gd name="connsiteX0-489" fmla="*/ 0 w 1013215"/>
                  <a:gd name="connsiteY0-490" fmla="*/ 2059633 h 2104727"/>
                  <a:gd name="connsiteX1-491" fmla="*/ 299244 w 1013215"/>
                  <a:gd name="connsiteY1-492" fmla="*/ 1406105 h 2104727"/>
                  <a:gd name="connsiteX2-493" fmla="*/ 345144 w 1013215"/>
                  <a:gd name="connsiteY2-494" fmla="*/ 1493113 h 2104727"/>
                  <a:gd name="connsiteX3-495" fmla="*/ 402409 w 1013215"/>
                  <a:gd name="connsiteY3-496" fmla="*/ 1224994 h 2104727"/>
                  <a:gd name="connsiteX4-497" fmla="*/ 1013215 w 1013215"/>
                  <a:gd name="connsiteY4-498" fmla="*/ 1872 h 2104727"/>
                  <a:gd name="connsiteX5-499" fmla="*/ 934673 w 1013215"/>
                  <a:gd name="connsiteY5-500" fmla="*/ 1672830 h 2104727"/>
                  <a:gd name="connsiteX6-501" fmla="*/ 262857 w 1013215"/>
                  <a:gd name="connsiteY6-502" fmla="*/ 2104727 h 2104727"/>
                  <a:gd name="connsiteX7-503" fmla="*/ 0 w 1013215"/>
                  <a:gd name="connsiteY7-504" fmla="*/ 2059633 h 2104727"/>
                  <a:gd name="connsiteX0-505" fmla="*/ 0 w 1013215"/>
                  <a:gd name="connsiteY0-506" fmla="*/ 2059622 h 2104716"/>
                  <a:gd name="connsiteX1-507" fmla="*/ 299244 w 1013215"/>
                  <a:gd name="connsiteY1-508" fmla="*/ 1406094 h 2104716"/>
                  <a:gd name="connsiteX2-509" fmla="*/ 345144 w 1013215"/>
                  <a:gd name="connsiteY2-510" fmla="*/ 1493102 h 2104716"/>
                  <a:gd name="connsiteX3-511" fmla="*/ 403989 w 1013215"/>
                  <a:gd name="connsiteY3-512" fmla="*/ 1233657 h 2104716"/>
                  <a:gd name="connsiteX4-513" fmla="*/ 1013215 w 1013215"/>
                  <a:gd name="connsiteY4-514" fmla="*/ 1861 h 2104716"/>
                  <a:gd name="connsiteX5-515" fmla="*/ 934673 w 1013215"/>
                  <a:gd name="connsiteY5-516" fmla="*/ 1672819 h 2104716"/>
                  <a:gd name="connsiteX6-517" fmla="*/ 262857 w 1013215"/>
                  <a:gd name="connsiteY6-518" fmla="*/ 2104716 h 2104716"/>
                  <a:gd name="connsiteX7-519" fmla="*/ 0 w 1013215"/>
                  <a:gd name="connsiteY7-520" fmla="*/ 2059622 h 2104716"/>
                  <a:gd name="connsiteX0-521" fmla="*/ 0 w 1013215"/>
                  <a:gd name="connsiteY0-522" fmla="*/ 2059622 h 2104716"/>
                  <a:gd name="connsiteX1-523" fmla="*/ 282142 w 1013215"/>
                  <a:gd name="connsiteY1-524" fmla="*/ 1232560 h 2104716"/>
                  <a:gd name="connsiteX2-525" fmla="*/ 345144 w 1013215"/>
                  <a:gd name="connsiteY2-526" fmla="*/ 1493102 h 2104716"/>
                  <a:gd name="connsiteX3-527" fmla="*/ 403989 w 1013215"/>
                  <a:gd name="connsiteY3-528" fmla="*/ 1233657 h 2104716"/>
                  <a:gd name="connsiteX4-529" fmla="*/ 1013215 w 1013215"/>
                  <a:gd name="connsiteY4-530" fmla="*/ 1861 h 2104716"/>
                  <a:gd name="connsiteX5-531" fmla="*/ 934673 w 1013215"/>
                  <a:gd name="connsiteY5-532" fmla="*/ 1672819 h 2104716"/>
                  <a:gd name="connsiteX6-533" fmla="*/ 262857 w 1013215"/>
                  <a:gd name="connsiteY6-534" fmla="*/ 2104716 h 2104716"/>
                  <a:gd name="connsiteX7-535" fmla="*/ 0 w 1013215"/>
                  <a:gd name="connsiteY7-536" fmla="*/ 2059622 h 2104716"/>
                  <a:gd name="connsiteX0-537-101" fmla="*/ 0 w 1013215"/>
                  <a:gd name="connsiteY0-538-102" fmla="*/ 2059622 h 2104716"/>
                  <a:gd name="connsiteX1-539-103" fmla="*/ 391611 w 1013215"/>
                  <a:gd name="connsiteY1-540-104" fmla="*/ 408433 h 2104716"/>
                  <a:gd name="connsiteX2-541-105" fmla="*/ 345144 w 1013215"/>
                  <a:gd name="connsiteY2-542-106" fmla="*/ 1493102 h 2104716"/>
                  <a:gd name="connsiteX3-543-107" fmla="*/ 403989 w 1013215"/>
                  <a:gd name="connsiteY3-544-108" fmla="*/ 1233657 h 2104716"/>
                  <a:gd name="connsiteX4-545-109" fmla="*/ 1013215 w 1013215"/>
                  <a:gd name="connsiteY4-546-110" fmla="*/ 1861 h 2104716"/>
                  <a:gd name="connsiteX5-547-111" fmla="*/ 934673 w 1013215"/>
                  <a:gd name="connsiteY5-548-112" fmla="*/ 1672819 h 2104716"/>
                  <a:gd name="connsiteX6-549-113" fmla="*/ 262857 w 1013215"/>
                  <a:gd name="connsiteY6-550-114" fmla="*/ 2104716 h 2104716"/>
                  <a:gd name="connsiteX7-551" fmla="*/ 0 w 1013215"/>
                  <a:gd name="connsiteY7-552" fmla="*/ 2059622 h 2104716"/>
                  <a:gd name="connsiteX0-553" fmla="*/ 0 w 1013215"/>
                  <a:gd name="connsiteY0-554" fmla="*/ 2059622 h 2104716"/>
                  <a:gd name="connsiteX1-555" fmla="*/ 391611 w 1013215"/>
                  <a:gd name="connsiteY1-556" fmla="*/ 408433 h 2104716"/>
                  <a:gd name="connsiteX2-557" fmla="*/ 345144 w 1013215"/>
                  <a:gd name="connsiteY2-558" fmla="*/ 1493102 h 2104716"/>
                  <a:gd name="connsiteX3-559" fmla="*/ 403989 w 1013215"/>
                  <a:gd name="connsiteY3-560" fmla="*/ 1233657 h 2104716"/>
                  <a:gd name="connsiteX4-561" fmla="*/ 1013215 w 1013215"/>
                  <a:gd name="connsiteY4-562" fmla="*/ 1861 h 2104716"/>
                  <a:gd name="connsiteX5-563" fmla="*/ 934673 w 1013215"/>
                  <a:gd name="connsiteY5-564" fmla="*/ 1672819 h 2104716"/>
                  <a:gd name="connsiteX6-565" fmla="*/ 262857 w 1013215"/>
                  <a:gd name="connsiteY6-566" fmla="*/ 2104716 h 2104716"/>
                  <a:gd name="connsiteX7-567" fmla="*/ 0 w 1013215"/>
                  <a:gd name="connsiteY7-568" fmla="*/ 2059622 h 2104716"/>
                  <a:gd name="connsiteX0-569" fmla="*/ 0 w 1013215"/>
                  <a:gd name="connsiteY0-570" fmla="*/ 2059622 h 2104716"/>
                  <a:gd name="connsiteX1-571" fmla="*/ 391611 w 1013215"/>
                  <a:gd name="connsiteY1-572" fmla="*/ 408433 h 2104716"/>
                  <a:gd name="connsiteX2-573" fmla="*/ 453458 w 1013215"/>
                  <a:gd name="connsiteY2-574" fmla="*/ 591824 h 2104716"/>
                  <a:gd name="connsiteX3-575" fmla="*/ 345144 w 1013215"/>
                  <a:gd name="connsiteY3-576" fmla="*/ 1493102 h 2104716"/>
                  <a:gd name="connsiteX4-577" fmla="*/ 403989 w 1013215"/>
                  <a:gd name="connsiteY4-578" fmla="*/ 1233657 h 2104716"/>
                  <a:gd name="connsiteX5-579" fmla="*/ 1013215 w 1013215"/>
                  <a:gd name="connsiteY5-580" fmla="*/ 1861 h 2104716"/>
                  <a:gd name="connsiteX6-581" fmla="*/ 934673 w 1013215"/>
                  <a:gd name="connsiteY6-582" fmla="*/ 1672819 h 2104716"/>
                  <a:gd name="connsiteX7-583" fmla="*/ 262857 w 1013215"/>
                  <a:gd name="connsiteY7-584" fmla="*/ 2104716 h 2104716"/>
                  <a:gd name="connsiteX8" fmla="*/ 0 w 1013215"/>
                  <a:gd name="connsiteY8" fmla="*/ 2059622 h 2104716"/>
                  <a:gd name="connsiteX0-585" fmla="*/ 0 w 1013215"/>
                  <a:gd name="connsiteY0-586" fmla="*/ 2059622 h 2104716"/>
                  <a:gd name="connsiteX1-587" fmla="*/ 391611 w 1013215"/>
                  <a:gd name="connsiteY1-588" fmla="*/ 408433 h 2104716"/>
                  <a:gd name="connsiteX2-589" fmla="*/ 453458 w 1013215"/>
                  <a:gd name="connsiteY2-590" fmla="*/ 591824 h 2104716"/>
                  <a:gd name="connsiteX3-591" fmla="*/ 345144 w 1013215"/>
                  <a:gd name="connsiteY3-592" fmla="*/ 1493102 h 2104716"/>
                  <a:gd name="connsiteX4-593" fmla="*/ 403989 w 1013215"/>
                  <a:gd name="connsiteY4-594" fmla="*/ 1233657 h 2104716"/>
                  <a:gd name="connsiteX5-595" fmla="*/ 1013215 w 1013215"/>
                  <a:gd name="connsiteY5-596" fmla="*/ 1861 h 2104716"/>
                  <a:gd name="connsiteX6-597" fmla="*/ 934673 w 1013215"/>
                  <a:gd name="connsiteY6-598" fmla="*/ 1672819 h 2104716"/>
                  <a:gd name="connsiteX7-599" fmla="*/ 262857 w 1013215"/>
                  <a:gd name="connsiteY7-600" fmla="*/ 2104716 h 2104716"/>
                  <a:gd name="connsiteX8-601" fmla="*/ 0 w 1013215"/>
                  <a:gd name="connsiteY8-602" fmla="*/ 2059622 h 2104716"/>
                  <a:gd name="connsiteX0-603" fmla="*/ 0 w 1013215"/>
                  <a:gd name="connsiteY0-604" fmla="*/ 2059622 h 2104716"/>
                  <a:gd name="connsiteX1-605" fmla="*/ 391611 w 1013215"/>
                  <a:gd name="connsiteY1-606" fmla="*/ 408433 h 2104716"/>
                  <a:gd name="connsiteX2-607" fmla="*/ 435932 w 1013215"/>
                  <a:gd name="connsiteY2-608" fmla="*/ 486771 h 2104716"/>
                  <a:gd name="connsiteX3-609" fmla="*/ 345144 w 1013215"/>
                  <a:gd name="connsiteY3-610" fmla="*/ 1493102 h 2104716"/>
                  <a:gd name="connsiteX4-611" fmla="*/ 403989 w 1013215"/>
                  <a:gd name="connsiteY4-612" fmla="*/ 1233657 h 2104716"/>
                  <a:gd name="connsiteX5-613" fmla="*/ 1013215 w 1013215"/>
                  <a:gd name="connsiteY5-614" fmla="*/ 1861 h 2104716"/>
                  <a:gd name="connsiteX6-615" fmla="*/ 934673 w 1013215"/>
                  <a:gd name="connsiteY6-616" fmla="*/ 1672819 h 2104716"/>
                  <a:gd name="connsiteX7-617" fmla="*/ 262857 w 1013215"/>
                  <a:gd name="connsiteY7-618" fmla="*/ 2104716 h 2104716"/>
                  <a:gd name="connsiteX8-619" fmla="*/ 0 w 1013215"/>
                  <a:gd name="connsiteY8-620" fmla="*/ 2059622 h 2104716"/>
                  <a:gd name="connsiteX0-621" fmla="*/ 0 w 1013215"/>
                  <a:gd name="connsiteY0-622" fmla="*/ 2059622 h 2104716"/>
                  <a:gd name="connsiteX1-623" fmla="*/ 391611 w 1013215"/>
                  <a:gd name="connsiteY1-624" fmla="*/ 408433 h 2104716"/>
                  <a:gd name="connsiteX2-625" fmla="*/ 435932 w 1013215"/>
                  <a:gd name="connsiteY2-626" fmla="*/ 486771 h 2104716"/>
                  <a:gd name="connsiteX3-627" fmla="*/ 453322 w 1013215"/>
                  <a:gd name="connsiteY3-628" fmla="*/ 679591 h 2104716"/>
                  <a:gd name="connsiteX4-629" fmla="*/ 345144 w 1013215"/>
                  <a:gd name="connsiteY4-630" fmla="*/ 1493102 h 2104716"/>
                  <a:gd name="connsiteX5-631" fmla="*/ 403989 w 1013215"/>
                  <a:gd name="connsiteY5-632" fmla="*/ 1233657 h 2104716"/>
                  <a:gd name="connsiteX6-633" fmla="*/ 1013215 w 1013215"/>
                  <a:gd name="connsiteY6-634" fmla="*/ 1861 h 2104716"/>
                  <a:gd name="connsiteX7-635" fmla="*/ 934673 w 1013215"/>
                  <a:gd name="connsiteY7-636" fmla="*/ 1672819 h 2104716"/>
                  <a:gd name="connsiteX8-637" fmla="*/ 262857 w 1013215"/>
                  <a:gd name="connsiteY8-638" fmla="*/ 2104716 h 2104716"/>
                  <a:gd name="connsiteX9" fmla="*/ 0 w 1013215"/>
                  <a:gd name="connsiteY9" fmla="*/ 2059622 h 2104716"/>
                  <a:gd name="connsiteX0-639" fmla="*/ 0 w 1013215"/>
                  <a:gd name="connsiteY0-640" fmla="*/ 2059622 h 2104716"/>
                  <a:gd name="connsiteX1-641" fmla="*/ 391611 w 1013215"/>
                  <a:gd name="connsiteY1-642" fmla="*/ 408433 h 2104716"/>
                  <a:gd name="connsiteX2-643" fmla="*/ 435932 w 1013215"/>
                  <a:gd name="connsiteY2-644" fmla="*/ 486771 h 2104716"/>
                  <a:gd name="connsiteX3-645" fmla="*/ 453322 w 1013215"/>
                  <a:gd name="connsiteY3-646" fmla="*/ 679591 h 2104716"/>
                  <a:gd name="connsiteX4-647" fmla="*/ 390055 w 1013215"/>
                  <a:gd name="connsiteY4-648" fmla="*/ 1199712 h 2104716"/>
                  <a:gd name="connsiteX5-649" fmla="*/ 345144 w 1013215"/>
                  <a:gd name="connsiteY5-650" fmla="*/ 1493102 h 2104716"/>
                  <a:gd name="connsiteX6-651" fmla="*/ 403989 w 1013215"/>
                  <a:gd name="connsiteY6-652" fmla="*/ 1233657 h 2104716"/>
                  <a:gd name="connsiteX7-653" fmla="*/ 1013215 w 1013215"/>
                  <a:gd name="connsiteY7-654" fmla="*/ 1861 h 2104716"/>
                  <a:gd name="connsiteX8-655" fmla="*/ 934673 w 1013215"/>
                  <a:gd name="connsiteY8-656" fmla="*/ 1672819 h 2104716"/>
                  <a:gd name="connsiteX9-657" fmla="*/ 262857 w 1013215"/>
                  <a:gd name="connsiteY9-658" fmla="*/ 2104716 h 2104716"/>
                  <a:gd name="connsiteX10" fmla="*/ 0 w 1013215"/>
                  <a:gd name="connsiteY10" fmla="*/ 2059622 h 2104716"/>
                  <a:gd name="connsiteX0-659" fmla="*/ 0 w 934673"/>
                  <a:gd name="connsiteY0-660" fmla="*/ 1651189 h 1696283"/>
                  <a:gd name="connsiteX1-661" fmla="*/ 391611 w 934673"/>
                  <a:gd name="connsiteY1-662" fmla="*/ 0 h 1696283"/>
                  <a:gd name="connsiteX2-663" fmla="*/ 435932 w 934673"/>
                  <a:gd name="connsiteY2-664" fmla="*/ 78338 h 1696283"/>
                  <a:gd name="connsiteX3-665" fmla="*/ 453322 w 934673"/>
                  <a:gd name="connsiteY3-666" fmla="*/ 271158 h 1696283"/>
                  <a:gd name="connsiteX4-667" fmla="*/ 390055 w 934673"/>
                  <a:gd name="connsiteY4-668" fmla="*/ 791279 h 1696283"/>
                  <a:gd name="connsiteX5-669" fmla="*/ 345144 w 934673"/>
                  <a:gd name="connsiteY5-670" fmla="*/ 1084669 h 1696283"/>
                  <a:gd name="connsiteX6-671" fmla="*/ 403989 w 934673"/>
                  <a:gd name="connsiteY6-672" fmla="*/ 825224 h 1696283"/>
                  <a:gd name="connsiteX7-673" fmla="*/ 716002 w 934673"/>
                  <a:gd name="connsiteY7-674" fmla="*/ 953640 h 1696283"/>
                  <a:gd name="connsiteX8-675" fmla="*/ 934673 w 934673"/>
                  <a:gd name="connsiteY8-676" fmla="*/ 1264386 h 1696283"/>
                  <a:gd name="connsiteX9-677" fmla="*/ 262857 w 934673"/>
                  <a:gd name="connsiteY9-678" fmla="*/ 1696283 h 1696283"/>
                  <a:gd name="connsiteX10-679" fmla="*/ 0 w 934673"/>
                  <a:gd name="connsiteY10-680" fmla="*/ 1651189 h 1696283"/>
                  <a:gd name="connsiteX0-681" fmla="*/ 0 w 934673"/>
                  <a:gd name="connsiteY0-682" fmla="*/ 1651189 h 1696283"/>
                  <a:gd name="connsiteX1-683" fmla="*/ 391611 w 934673"/>
                  <a:gd name="connsiteY1-684" fmla="*/ 0 h 1696283"/>
                  <a:gd name="connsiteX2-685" fmla="*/ 435932 w 934673"/>
                  <a:gd name="connsiteY2-686" fmla="*/ 78338 h 1696283"/>
                  <a:gd name="connsiteX3-687" fmla="*/ 453322 w 934673"/>
                  <a:gd name="connsiteY3-688" fmla="*/ 271158 h 1696283"/>
                  <a:gd name="connsiteX4-689" fmla="*/ 390055 w 934673"/>
                  <a:gd name="connsiteY4-690" fmla="*/ 791279 h 1696283"/>
                  <a:gd name="connsiteX5-691" fmla="*/ 345144 w 934673"/>
                  <a:gd name="connsiteY5-692" fmla="*/ 1084669 h 1696283"/>
                  <a:gd name="connsiteX6-693" fmla="*/ 390789 w 934673"/>
                  <a:gd name="connsiteY6-694" fmla="*/ 912083 h 1696283"/>
                  <a:gd name="connsiteX7-695" fmla="*/ 716002 w 934673"/>
                  <a:gd name="connsiteY7-696" fmla="*/ 953640 h 1696283"/>
                  <a:gd name="connsiteX8-697" fmla="*/ 934673 w 934673"/>
                  <a:gd name="connsiteY8-698" fmla="*/ 1264386 h 1696283"/>
                  <a:gd name="connsiteX9-699" fmla="*/ 262857 w 934673"/>
                  <a:gd name="connsiteY9-700" fmla="*/ 1696283 h 1696283"/>
                  <a:gd name="connsiteX10-701" fmla="*/ 0 w 934673"/>
                  <a:gd name="connsiteY10-702" fmla="*/ 1651189 h 1696283"/>
                  <a:gd name="connsiteX0-703" fmla="*/ 0 w 934673"/>
                  <a:gd name="connsiteY0-704" fmla="*/ 1651189 h 1696283"/>
                  <a:gd name="connsiteX1-705" fmla="*/ 391611 w 934673"/>
                  <a:gd name="connsiteY1-706" fmla="*/ 0 h 1696283"/>
                  <a:gd name="connsiteX2-707" fmla="*/ 435932 w 934673"/>
                  <a:gd name="connsiteY2-708" fmla="*/ 78338 h 1696283"/>
                  <a:gd name="connsiteX3-709" fmla="*/ 453322 w 934673"/>
                  <a:gd name="connsiteY3-710" fmla="*/ 271158 h 1696283"/>
                  <a:gd name="connsiteX4-711" fmla="*/ 390055 w 934673"/>
                  <a:gd name="connsiteY4-712" fmla="*/ 791279 h 1696283"/>
                  <a:gd name="connsiteX5-713" fmla="*/ 345144 w 934673"/>
                  <a:gd name="connsiteY5-714" fmla="*/ 1084669 h 1696283"/>
                  <a:gd name="connsiteX6-715" fmla="*/ 392794 w 934673"/>
                  <a:gd name="connsiteY6-716" fmla="*/ 852277 h 1696283"/>
                  <a:gd name="connsiteX7-717" fmla="*/ 716002 w 934673"/>
                  <a:gd name="connsiteY7-718" fmla="*/ 953640 h 1696283"/>
                  <a:gd name="connsiteX8-719" fmla="*/ 934673 w 934673"/>
                  <a:gd name="connsiteY8-720" fmla="*/ 1264386 h 1696283"/>
                  <a:gd name="connsiteX9-721" fmla="*/ 262857 w 934673"/>
                  <a:gd name="connsiteY9-722" fmla="*/ 1696283 h 1696283"/>
                  <a:gd name="connsiteX10-723" fmla="*/ 0 w 934673"/>
                  <a:gd name="connsiteY10-724" fmla="*/ 1651189 h 1696283"/>
                  <a:gd name="connsiteX0-725" fmla="*/ 0 w 934673"/>
                  <a:gd name="connsiteY0-726" fmla="*/ 1651189 h 1696283"/>
                  <a:gd name="connsiteX1-727" fmla="*/ 391611 w 934673"/>
                  <a:gd name="connsiteY1-728" fmla="*/ 0 h 1696283"/>
                  <a:gd name="connsiteX2-729" fmla="*/ 435932 w 934673"/>
                  <a:gd name="connsiteY2-730" fmla="*/ 78338 h 1696283"/>
                  <a:gd name="connsiteX3-731" fmla="*/ 453322 w 934673"/>
                  <a:gd name="connsiteY3-732" fmla="*/ 271158 h 1696283"/>
                  <a:gd name="connsiteX4-733" fmla="*/ 390055 w 934673"/>
                  <a:gd name="connsiteY4-734" fmla="*/ 791279 h 1696283"/>
                  <a:gd name="connsiteX5-735" fmla="*/ 345144 w 934673"/>
                  <a:gd name="connsiteY5-736" fmla="*/ 1084669 h 1696283"/>
                  <a:gd name="connsiteX6-737" fmla="*/ 392794 w 934673"/>
                  <a:gd name="connsiteY6-738" fmla="*/ 852277 h 1696283"/>
                  <a:gd name="connsiteX7-739" fmla="*/ 460005 w 934673"/>
                  <a:gd name="connsiteY7-740" fmla="*/ 902652 h 1696283"/>
                  <a:gd name="connsiteX8-741" fmla="*/ 934673 w 934673"/>
                  <a:gd name="connsiteY8-742" fmla="*/ 1264386 h 1696283"/>
                  <a:gd name="connsiteX9-743" fmla="*/ 262857 w 934673"/>
                  <a:gd name="connsiteY9-744" fmla="*/ 1696283 h 1696283"/>
                  <a:gd name="connsiteX10-745" fmla="*/ 0 w 934673"/>
                  <a:gd name="connsiteY10-746" fmla="*/ 1651189 h 1696283"/>
                  <a:gd name="connsiteX0-747" fmla="*/ 0 w 721149"/>
                  <a:gd name="connsiteY0-748" fmla="*/ 1651189 h 1696283"/>
                  <a:gd name="connsiteX1-749" fmla="*/ 391611 w 721149"/>
                  <a:gd name="connsiteY1-750" fmla="*/ 0 h 1696283"/>
                  <a:gd name="connsiteX2-751" fmla="*/ 435932 w 721149"/>
                  <a:gd name="connsiteY2-752" fmla="*/ 78338 h 1696283"/>
                  <a:gd name="connsiteX3-753" fmla="*/ 453322 w 721149"/>
                  <a:gd name="connsiteY3-754" fmla="*/ 271158 h 1696283"/>
                  <a:gd name="connsiteX4-755" fmla="*/ 390055 w 721149"/>
                  <a:gd name="connsiteY4-756" fmla="*/ 791279 h 1696283"/>
                  <a:gd name="connsiteX5-757" fmla="*/ 345144 w 721149"/>
                  <a:gd name="connsiteY5-758" fmla="*/ 1084669 h 1696283"/>
                  <a:gd name="connsiteX6-759" fmla="*/ 392794 w 721149"/>
                  <a:gd name="connsiteY6-760" fmla="*/ 852277 h 1696283"/>
                  <a:gd name="connsiteX7-761" fmla="*/ 460005 w 721149"/>
                  <a:gd name="connsiteY7-762" fmla="*/ 902652 h 1696283"/>
                  <a:gd name="connsiteX8-763" fmla="*/ 721149 w 721149"/>
                  <a:gd name="connsiteY8-764" fmla="*/ 950877 h 1696283"/>
                  <a:gd name="connsiteX9-765" fmla="*/ 262857 w 721149"/>
                  <a:gd name="connsiteY9-766" fmla="*/ 1696283 h 1696283"/>
                  <a:gd name="connsiteX10-767" fmla="*/ 0 w 721149"/>
                  <a:gd name="connsiteY10-768" fmla="*/ 1651189 h 1696283"/>
                  <a:gd name="connsiteX0-769" fmla="*/ 0 w 721149"/>
                  <a:gd name="connsiteY0-770" fmla="*/ 1651189 h 1696283"/>
                  <a:gd name="connsiteX1-771" fmla="*/ 391611 w 721149"/>
                  <a:gd name="connsiteY1-772" fmla="*/ 0 h 1696283"/>
                  <a:gd name="connsiteX2-773" fmla="*/ 435932 w 721149"/>
                  <a:gd name="connsiteY2-774" fmla="*/ 78338 h 1696283"/>
                  <a:gd name="connsiteX3-775" fmla="*/ 453322 w 721149"/>
                  <a:gd name="connsiteY3-776" fmla="*/ 271158 h 1696283"/>
                  <a:gd name="connsiteX4-777" fmla="*/ 390055 w 721149"/>
                  <a:gd name="connsiteY4-778" fmla="*/ 791279 h 1696283"/>
                  <a:gd name="connsiteX5-779" fmla="*/ 345144 w 721149"/>
                  <a:gd name="connsiteY5-780" fmla="*/ 1084669 h 1696283"/>
                  <a:gd name="connsiteX6-781" fmla="*/ 392794 w 721149"/>
                  <a:gd name="connsiteY6-782" fmla="*/ 852277 h 1696283"/>
                  <a:gd name="connsiteX7-783" fmla="*/ 460438 w 721149"/>
                  <a:gd name="connsiteY7-784" fmla="*/ 931584 h 1696283"/>
                  <a:gd name="connsiteX8-785" fmla="*/ 721149 w 721149"/>
                  <a:gd name="connsiteY8-786" fmla="*/ 950877 h 1696283"/>
                  <a:gd name="connsiteX9-787" fmla="*/ 262857 w 721149"/>
                  <a:gd name="connsiteY9-788" fmla="*/ 1696283 h 1696283"/>
                  <a:gd name="connsiteX10-789" fmla="*/ 0 w 721149"/>
                  <a:gd name="connsiteY10-790" fmla="*/ 1651189 h 1696283"/>
                  <a:gd name="connsiteX0-791" fmla="*/ 0 w 721149"/>
                  <a:gd name="connsiteY0-792" fmla="*/ 1651189 h 1696283"/>
                  <a:gd name="connsiteX1-793" fmla="*/ 391611 w 721149"/>
                  <a:gd name="connsiteY1-794" fmla="*/ 0 h 1696283"/>
                  <a:gd name="connsiteX2-795" fmla="*/ 435932 w 721149"/>
                  <a:gd name="connsiteY2-796" fmla="*/ 78338 h 1696283"/>
                  <a:gd name="connsiteX3-797" fmla="*/ 453322 w 721149"/>
                  <a:gd name="connsiteY3-798" fmla="*/ 271158 h 1696283"/>
                  <a:gd name="connsiteX4-799" fmla="*/ 390055 w 721149"/>
                  <a:gd name="connsiteY4-800" fmla="*/ 791279 h 1696283"/>
                  <a:gd name="connsiteX5-801" fmla="*/ 345144 w 721149"/>
                  <a:gd name="connsiteY5-802" fmla="*/ 1084669 h 1696283"/>
                  <a:gd name="connsiteX6-803" fmla="*/ 392794 w 721149"/>
                  <a:gd name="connsiteY6-804" fmla="*/ 852277 h 1696283"/>
                  <a:gd name="connsiteX7-805" fmla="*/ 454262 w 721149"/>
                  <a:gd name="connsiteY7-806" fmla="*/ 906534 h 1696283"/>
                  <a:gd name="connsiteX8-807" fmla="*/ 721149 w 721149"/>
                  <a:gd name="connsiteY8-808" fmla="*/ 950877 h 1696283"/>
                  <a:gd name="connsiteX9-809" fmla="*/ 262857 w 721149"/>
                  <a:gd name="connsiteY9-810" fmla="*/ 1696283 h 1696283"/>
                  <a:gd name="connsiteX10-811" fmla="*/ 0 w 721149"/>
                  <a:gd name="connsiteY10-812" fmla="*/ 1651189 h 1696283"/>
                  <a:gd name="connsiteX0-813" fmla="*/ 0 w 721149"/>
                  <a:gd name="connsiteY0-814" fmla="*/ 1651189 h 1696283"/>
                  <a:gd name="connsiteX1-815" fmla="*/ 391611 w 721149"/>
                  <a:gd name="connsiteY1-816" fmla="*/ 0 h 1696283"/>
                  <a:gd name="connsiteX2-817" fmla="*/ 435932 w 721149"/>
                  <a:gd name="connsiteY2-818" fmla="*/ 78338 h 1696283"/>
                  <a:gd name="connsiteX3-819" fmla="*/ 453322 w 721149"/>
                  <a:gd name="connsiteY3-820" fmla="*/ 271158 h 1696283"/>
                  <a:gd name="connsiteX4-821" fmla="*/ 390055 w 721149"/>
                  <a:gd name="connsiteY4-822" fmla="*/ 791279 h 1696283"/>
                  <a:gd name="connsiteX5-823" fmla="*/ 345144 w 721149"/>
                  <a:gd name="connsiteY5-824" fmla="*/ 1084669 h 1696283"/>
                  <a:gd name="connsiteX6-825" fmla="*/ 392794 w 721149"/>
                  <a:gd name="connsiteY6-826" fmla="*/ 852277 h 1696283"/>
                  <a:gd name="connsiteX7-827" fmla="*/ 454262 w 721149"/>
                  <a:gd name="connsiteY7-828" fmla="*/ 906534 h 1696283"/>
                  <a:gd name="connsiteX8-829" fmla="*/ 721149 w 721149"/>
                  <a:gd name="connsiteY8-830" fmla="*/ 950877 h 1696283"/>
                  <a:gd name="connsiteX9-831" fmla="*/ 612627 w 721149"/>
                  <a:gd name="connsiteY9-832" fmla="*/ 1127894 h 1696283"/>
                  <a:gd name="connsiteX10-833" fmla="*/ 262857 w 721149"/>
                  <a:gd name="connsiteY10-834" fmla="*/ 1696283 h 1696283"/>
                  <a:gd name="connsiteX11" fmla="*/ 0 w 721149"/>
                  <a:gd name="connsiteY11" fmla="*/ 1651189 h 1696283"/>
                  <a:gd name="connsiteX0-835" fmla="*/ 0 w 974013"/>
                  <a:gd name="connsiteY0-836" fmla="*/ 1651189 h 1696283"/>
                  <a:gd name="connsiteX1-837" fmla="*/ 391611 w 974013"/>
                  <a:gd name="connsiteY1-838" fmla="*/ 0 h 1696283"/>
                  <a:gd name="connsiteX2-839" fmla="*/ 435932 w 974013"/>
                  <a:gd name="connsiteY2-840" fmla="*/ 78338 h 1696283"/>
                  <a:gd name="connsiteX3-841" fmla="*/ 453322 w 974013"/>
                  <a:gd name="connsiteY3-842" fmla="*/ 271158 h 1696283"/>
                  <a:gd name="connsiteX4-843" fmla="*/ 390055 w 974013"/>
                  <a:gd name="connsiteY4-844" fmla="*/ 791279 h 1696283"/>
                  <a:gd name="connsiteX5-845" fmla="*/ 345144 w 974013"/>
                  <a:gd name="connsiteY5-846" fmla="*/ 1084669 h 1696283"/>
                  <a:gd name="connsiteX6-847" fmla="*/ 392794 w 974013"/>
                  <a:gd name="connsiteY6-848" fmla="*/ 852277 h 1696283"/>
                  <a:gd name="connsiteX7-849" fmla="*/ 454262 w 974013"/>
                  <a:gd name="connsiteY7-850" fmla="*/ 906534 h 1696283"/>
                  <a:gd name="connsiteX8-851" fmla="*/ 721149 w 974013"/>
                  <a:gd name="connsiteY8-852" fmla="*/ 950877 h 1696283"/>
                  <a:gd name="connsiteX9-853" fmla="*/ 974013 w 974013"/>
                  <a:gd name="connsiteY9-854" fmla="*/ 1244018 h 1696283"/>
                  <a:gd name="connsiteX10-855" fmla="*/ 262857 w 974013"/>
                  <a:gd name="connsiteY10-856" fmla="*/ 1696283 h 1696283"/>
                  <a:gd name="connsiteX11-857" fmla="*/ 0 w 974013"/>
                  <a:gd name="connsiteY11-858" fmla="*/ 1651189 h 1696283"/>
                  <a:gd name="connsiteX0-859" fmla="*/ 0 w 974013"/>
                  <a:gd name="connsiteY0-860" fmla="*/ 1651189 h 1696283"/>
                  <a:gd name="connsiteX1-861" fmla="*/ 391611 w 974013"/>
                  <a:gd name="connsiteY1-862" fmla="*/ 0 h 1696283"/>
                  <a:gd name="connsiteX2-863" fmla="*/ 435932 w 974013"/>
                  <a:gd name="connsiteY2-864" fmla="*/ 78338 h 1696283"/>
                  <a:gd name="connsiteX3-865" fmla="*/ 453322 w 974013"/>
                  <a:gd name="connsiteY3-866" fmla="*/ 271158 h 1696283"/>
                  <a:gd name="connsiteX4-867" fmla="*/ 390055 w 974013"/>
                  <a:gd name="connsiteY4-868" fmla="*/ 791279 h 1696283"/>
                  <a:gd name="connsiteX5-869" fmla="*/ 345144 w 974013"/>
                  <a:gd name="connsiteY5-870" fmla="*/ 1084669 h 1696283"/>
                  <a:gd name="connsiteX6-871" fmla="*/ 392794 w 974013"/>
                  <a:gd name="connsiteY6-872" fmla="*/ 852277 h 1696283"/>
                  <a:gd name="connsiteX7-873" fmla="*/ 445359 w 974013"/>
                  <a:gd name="connsiteY7-874" fmla="*/ 893069 h 1696283"/>
                  <a:gd name="connsiteX8-875" fmla="*/ 721149 w 974013"/>
                  <a:gd name="connsiteY8-876" fmla="*/ 950877 h 1696283"/>
                  <a:gd name="connsiteX9-877" fmla="*/ 974013 w 974013"/>
                  <a:gd name="connsiteY9-878" fmla="*/ 1244018 h 1696283"/>
                  <a:gd name="connsiteX10-879" fmla="*/ 262857 w 974013"/>
                  <a:gd name="connsiteY10-880" fmla="*/ 1696283 h 1696283"/>
                  <a:gd name="connsiteX11-881" fmla="*/ 0 w 974013"/>
                  <a:gd name="connsiteY11-882" fmla="*/ 1651189 h 1696283"/>
                  <a:gd name="connsiteX0-883" fmla="*/ 0 w 974013"/>
                  <a:gd name="connsiteY0-884" fmla="*/ 1651189 h 1696283"/>
                  <a:gd name="connsiteX1-885" fmla="*/ 391611 w 974013"/>
                  <a:gd name="connsiteY1-886" fmla="*/ 0 h 1696283"/>
                  <a:gd name="connsiteX2-887" fmla="*/ 435932 w 974013"/>
                  <a:gd name="connsiteY2-888" fmla="*/ 78338 h 1696283"/>
                  <a:gd name="connsiteX3-889" fmla="*/ 453322 w 974013"/>
                  <a:gd name="connsiteY3-890" fmla="*/ 271158 h 1696283"/>
                  <a:gd name="connsiteX4-891" fmla="*/ 390055 w 974013"/>
                  <a:gd name="connsiteY4-892" fmla="*/ 791279 h 1696283"/>
                  <a:gd name="connsiteX5-893" fmla="*/ 345144 w 974013"/>
                  <a:gd name="connsiteY5-894" fmla="*/ 1084669 h 1696283"/>
                  <a:gd name="connsiteX6-895" fmla="*/ 392794 w 974013"/>
                  <a:gd name="connsiteY6-896" fmla="*/ 852277 h 1696283"/>
                  <a:gd name="connsiteX7-897" fmla="*/ 445359 w 974013"/>
                  <a:gd name="connsiteY7-898" fmla="*/ 893069 h 1696283"/>
                  <a:gd name="connsiteX8-899" fmla="*/ 519860 w 974013"/>
                  <a:gd name="connsiteY8-900" fmla="*/ 937325 h 1696283"/>
                  <a:gd name="connsiteX9-901" fmla="*/ 721149 w 974013"/>
                  <a:gd name="connsiteY9-902" fmla="*/ 950877 h 1696283"/>
                  <a:gd name="connsiteX10-903" fmla="*/ 974013 w 974013"/>
                  <a:gd name="connsiteY10-904" fmla="*/ 1244018 h 1696283"/>
                  <a:gd name="connsiteX11-905" fmla="*/ 262857 w 974013"/>
                  <a:gd name="connsiteY11-906" fmla="*/ 1696283 h 1696283"/>
                  <a:gd name="connsiteX12" fmla="*/ 0 w 974013"/>
                  <a:gd name="connsiteY12" fmla="*/ 1651189 h 1696283"/>
                  <a:gd name="connsiteX0-907" fmla="*/ 0 w 974013"/>
                  <a:gd name="connsiteY0-908" fmla="*/ 1651189 h 1696283"/>
                  <a:gd name="connsiteX1-909" fmla="*/ 391611 w 974013"/>
                  <a:gd name="connsiteY1-910" fmla="*/ 0 h 1696283"/>
                  <a:gd name="connsiteX2-911" fmla="*/ 435932 w 974013"/>
                  <a:gd name="connsiteY2-912" fmla="*/ 78338 h 1696283"/>
                  <a:gd name="connsiteX3-913" fmla="*/ 453322 w 974013"/>
                  <a:gd name="connsiteY3-914" fmla="*/ 271158 h 1696283"/>
                  <a:gd name="connsiteX4-915" fmla="*/ 390055 w 974013"/>
                  <a:gd name="connsiteY4-916" fmla="*/ 791279 h 1696283"/>
                  <a:gd name="connsiteX5-917" fmla="*/ 345144 w 974013"/>
                  <a:gd name="connsiteY5-918" fmla="*/ 1084669 h 1696283"/>
                  <a:gd name="connsiteX6-919" fmla="*/ 392794 w 974013"/>
                  <a:gd name="connsiteY6-920" fmla="*/ 852277 h 1696283"/>
                  <a:gd name="connsiteX7-921" fmla="*/ 445359 w 974013"/>
                  <a:gd name="connsiteY7-922" fmla="*/ 893069 h 1696283"/>
                  <a:gd name="connsiteX8-923" fmla="*/ 519860 w 974013"/>
                  <a:gd name="connsiteY8-924" fmla="*/ 937325 h 1696283"/>
                  <a:gd name="connsiteX9-925" fmla="*/ 736941 w 974013"/>
                  <a:gd name="connsiteY9-926" fmla="*/ 940201 h 1696283"/>
                  <a:gd name="connsiteX10-927" fmla="*/ 974013 w 974013"/>
                  <a:gd name="connsiteY10-928" fmla="*/ 1244018 h 1696283"/>
                  <a:gd name="connsiteX11-929" fmla="*/ 262857 w 974013"/>
                  <a:gd name="connsiteY11-930" fmla="*/ 1696283 h 1696283"/>
                  <a:gd name="connsiteX12-931" fmla="*/ 0 w 974013"/>
                  <a:gd name="connsiteY12-932" fmla="*/ 1651189 h 169628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 ang="0">
                    <a:pos x="connsiteX6-13-13" y="connsiteY6-14-14"/>
                  </a:cxn>
                  <a:cxn ang="0">
                    <a:pos x="connsiteX7-85" y="connsiteY7-86"/>
                  </a:cxn>
                  <a:cxn ang="0">
                    <a:pos x="connsiteX8-601" y="connsiteY8-602"/>
                  </a:cxn>
                  <a:cxn ang="0">
                    <a:pos x="connsiteX9-657" y="connsiteY9-658"/>
                  </a:cxn>
                  <a:cxn ang="0">
                    <a:pos x="connsiteX10-679" y="connsiteY10-680"/>
                  </a:cxn>
                  <a:cxn ang="0">
                    <a:pos x="connsiteX11-857" y="connsiteY11-858"/>
                  </a:cxn>
                  <a:cxn ang="0">
                    <a:pos x="connsiteX12-931" y="connsiteY12-932"/>
                  </a:cxn>
                </a:cxnLst>
                <a:rect l="l" t="t" r="r" b="b"/>
                <a:pathLst>
                  <a:path w="974013" h="1696283">
                    <a:moveTo>
                      <a:pt x="0" y="1651189"/>
                    </a:moveTo>
                    <a:lnTo>
                      <a:pt x="391611" y="0"/>
                    </a:lnTo>
                    <a:lnTo>
                      <a:pt x="435932" y="78338"/>
                    </a:lnTo>
                    <a:cubicBezTo>
                      <a:pt x="438347" y="146712"/>
                      <a:pt x="468453" y="103436"/>
                      <a:pt x="453322" y="271158"/>
                    </a:cubicBezTo>
                    <a:cubicBezTo>
                      <a:pt x="444671" y="387414"/>
                      <a:pt x="408085" y="655694"/>
                      <a:pt x="390055" y="791279"/>
                    </a:cubicBezTo>
                    <a:cubicBezTo>
                      <a:pt x="372025" y="926864"/>
                      <a:pt x="341817" y="1076444"/>
                      <a:pt x="345144" y="1084669"/>
                    </a:cubicBezTo>
                    <a:lnTo>
                      <a:pt x="392794" y="852277"/>
                    </a:lnTo>
                    <a:cubicBezTo>
                      <a:pt x="504664" y="879019"/>
                      <a:pt x="416129" y="835092"/>
                      <a:pt x="445359" y="893069"/>
                    </a:cubicBezTo>
                    <a:cubicBezTo>
                      <a:pt x="470957" y="894315"/>
                      <a:pt x="494262" y="936079"/>
                      <a:pt x="519860" y="937325"/>
                    </a:cubicBezTo>
                    <a:lnTo>
                      <a:pt x="736941" y="940201"/>
                    </a:lnTo>
                    <a:lnTo>
                      <a:pt x="974013" y="1244018"/>
                    </a:lnTo>
                    <a:lnTo>
                      <a:pt x="262857" y="1696283"/>
                    </a:lnTo>
                    <a:lnTo>
                      <a:pt x="0" y="1651189"/>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27" name="矩形 159"/>
              <p:cNvSpPr/>
              <p:nvPr/>
            </p:nvSpPr>
            <p:spPr>
              <a:xfrm>
                <a:off x="1472129" y="4381215"/>
                <a:ext cx="7674902" cy="1774854"/>
              </a:xfrm>
              <a:custGeom>
                <a:avLst/>
                <a:gdLst>
                  <a:gd name="connsiteX0" fmla="*/ 0 w 1437736"/>
                  <a:gd name="connsiteY0" fmla="*/ 0 h 634191"/>
                  <a:gd name="connsiteX1" fmla="*/ 1437736 w 1437736"/>
                  <a:gd name="connsiteY1" fmla="*/ 0 h 634191"/>
                  <a:gd name="connsiteX2" fmla="*/ 1437736 w 1437736"/>
                  <a:gd name="connsiteY2" fmla="*/ 634191 h 634191"/>
                  <a:gd name="connsiteX3" fmla="*/ 0 w 1437736"/>
                  <a:gd name="connsiteY3" fmla="*/ 634191 h 634191"/>
                  <a:gd name="connsiteX4" fmla="*/ 0 w 1437736"/>
                  <a:gd name="connsiteY4" fmla="*/ 0 h 634191"/>
                  <a:gd name="connsiteX0-1" fmla="*/ 0 w 2206362"/>
                  <a:gd name="connsiteY0-2" fmla="*/ 1099930 h 1099930"/>
                  <a:gd name="connsiteX1-3" fmla="*/ 2206362 w 2206362"/>
                  <a:gd name="connsiteY1-4" fmla="*/ 0 h 1099930"/>
                  <a:gd name="connsiteX2-5" fmla="*/ 2206362 w 2206362"/>
                  <a:gd name="connsiteY2-6" fmla="*/ 634191 h 1099930"/>
                  <a:gd name="connsiteX3-7" fmla="*/ 768626 w 2206362"/>
                  <a:gd name="connsiteY3-8" fmla="*/ 634191 h 1099930"/>
                  <a:gd name="connsiteX4-9" fmla="*/ 0 w 2206362"/>
                  <a:gd name="connsiteY4-10" fmla="*/ 1099930 h 1099930"/>
                  <a:gd name="connsiteX0-11" fmla="*/ 3485322 w 5691684"/>
                  <a:gd name="connsiteY0-12" fmla="*/ 1099930 h 3503287"/>
                  <a:gd name="connsiteX1-13" fmla="*/ 5691684 w 5691684"/>
                  <a:gd name="connsiteY1-14" fmla="*/ 0 h 3503287"/>
                  <a:gd name="connsiteX2-15" fmla="*/ 5691684 w 5691684"/>
                  <a:gd name="connsiteY2-16" fmla="*/ 634191 h 3503287"/>
                  <a:gd name="connsiteX3-17" fmla="*/ 0 w 5691684"/>
                  <a:gd name="connsiteY3-18" fmla="*/ 3503287 h 3503287"/>
                  <a:gd name="connsiteX4-19" fmla="*/ 3485322 w 5691684"/>
                  <a:gd name="connsiteY4-20" fmla="*/ 1099930 h 3503287"/>
                  <a:gd name="connsiteX0-21" fmla="*/ 3485322 w 8428258"/>
                  <a:gd name="connsiteY0-22" fmla="*/ 465739 h 2869096"/>
                  <a:gd name="connsiteX1-23" fmla="*/ 8428258 w 8428258"/>
                  <a:gd name="connsiteY1-24" fmla="*/ 478991 h 2869096"/>
                  <a:gd name="connsiteX2-25" fmla="*/ 5691684 w 8428258"/>
                  <a:gd name="connsiteY2-26" fmla="*/ 0 h 2869096"/>
                  <a:gd name="connsiteX3-27" fmla="*/ 0 w 8428258"/>
                  <a:gd name="connsiteY3-28" fmla="*/ 2869096 h 2869096"/>
                  <a:gd name="connsiteX4-29" fmla="*/ 3485322 w 8428258"/>
                  <a:gd name="connsiteY4-30" fmla="*/ 465739 h 2869096"/>
                  <a:gd name="connsiteX0-31" fmla="*/ 3485322 w 8428258"/>
                  <a:gd name="connsiteY0-32" fmla="*/ 0 h 2403357"/>
                  <a:gd name="connsiteX1-33" fmla="*/ 8428258 w 8428258"/>
                  <a:gd name="connsiteY1-34" fmla="*/ 13252 h 2403357"/>
                  <a:gd name="connsiteX2-35" fmla="*/ 7414467 w 8428258"/>
                  <a:gd name="connsiteY2-36" fmla="*/ 1263670 h 2403357"/>
                  <a:gd name="connsiteX3-37" fmla="*/ 0 w 8428258"/>
                  <a:gd name="connsiteY3-38" fmla="*/ 2403357 h 2403357"/>
                  <a:gd name="connsiteX4-39" fmla="*/ 3485322 w 8428258"/>
                  <a:gd name="connsiteY4-40" fmla="*/ 0 h 2403357"/>
                  <a:gd name="connsiteX0-41" fmla="*/ 3485322 w 8428258"/>
                  <a:gd name="connsiteY0-42" fmla="*/ 0 h 2403357"/>
                  <a:gd name="connsiteX1-43" fmla="*/ 8428258 w 8428258"/>
                  <a:gd name="connsiteY1-44" fmla="*/ 13252 h 2403357"/>
                  <a:gd name="connsiteX2-45" fmla="*/ 7414467 w 8428258"/>
                  <a:gd name="connsiteY2-46" fmla="*/ 1263670 h 2403357"/>
                  <a:gd name="connsiteX3-47" fmla="*/ 7401215 w 8428258"/>
                  <a:gd name="connsiteY3-48" fmla="*/ 1258955 h 2403357"/>
                  <a:gd name="connsiteX4-49" fmla="*/ 0 w 8428258"/>
                  <a:gd name="connsiteY4-50" fmla="*/ 2403357 h 2403357"/>
                  <a:gd name="connsiteX5" fmla="*/ 3485322 w 8428258"/>
                  <a:gd name="connsiteY5" fmla="*/ 0 h 2403357"/>
                  <a:gd name="connsiteX0-51" fmla="*/ 3485322 w 8428258"/>
                  <a:gd name="connsiteY0-52" fmla="*/ 0 h 2736572"/>
                  <a:gd name="connsiteX1-53" fmla="*/ 8428258 w 8428258"/>
                  <a:gd name="connsiteY1-54" fmla="*/ 13252 h 2736572"/>
                  <a:gd name="connsiteX2-55" fmla="*/ 7414467 w 8428258"/>
                  <a:gd name="connsiteY2-56" fmla="*/ 1263670 h 2736572"/>
                  <a:gd name="connsiteX3-57" fmla="*/ 5247736 w 8428258"/>
                  <a:gd name="connsiteY3-58" fmla="*/ 2736572 h 2736572"/>
                  <a:gd name="connsiteX4-59" fmla="*/ 0 w 8428258"/>
                  <a:gd name="connsiteY4-60" fmla="*/ 2403357 h 2736572"/>
                  <a:gd name="connsiteX5-61" fmla="*/ 3485322 w 8428258"/>
                  <a:gd name="connsiteY5-62" fmla="*/ 0 h 2736572"/>
                  <a:gd name="connsiteX0-63" fmla="*/ 3485322 w 8428258"/>
                  <a:gd name="connsiteY0-64" fmla="*/ 0 h 2736572"/>
                  <a:gd name="connsiteX1-65" fmla="*/ 8428258 w 8428258"/>
                  <a:gd name="connsiteY1-66" fmla="*/ 13252 h 2736572"/>
                  <a:gd name="connsiteX2-67" fmla="*/ 7414467 w 8428258"/>
                  <a:gd name="connsiteY2-68" fmla="*/ 1263670 h 2736572"/>
                  <a:gd name="connsiteX3-69" fmla="*/ 5247736 w 8428258"/>
                  <a:gd name="connsiteY3-70" fmla="*/ 2736572 h 2736572"/>
                  <a:gd name="connsiteX4-71" fmla="*/ 0 w 8428258"/>
                  <a:gd name="connsiteY4-72" fmla="*/ 2403357 h 2736572"/>
                  <a:gd name="connsiteX5-73" fmla="*/ 3505076 w 8428258"/>
                  <a:gd name="connsiteY5-74" fmla="*/ 2610675 h 2736572"/>
                  <a:gd name="connsiteX6" fmla="*/ 3485322 w 8428258"/>
                  <a:gd name="connsiteY6" fmla="*/ 0 h 2736572"/>
                  <a:gd name="connsiteX0-75" fmla="*/ 3485322 w 8428258"/>
                  <a:gd name="connsiteY0-76" fmla="*/ 0 h 2736572"/>
                  <a:gd name="connsiteX1-77" fmla="*/ 8428258 w 8428258"/>
                  <a:gd name="connsiteY1-78" fmla="*/ 13252 h 2736572"/>
                  <a:gd name="connsiteX2-79" fmla="*/ 7414467 w 8428258"/>
                  <a:gd name="connsiteY2-80" fmla="*/ 1263670 h 2736572"/>
                  <a:gd name="connsiteX3-81" fmla="*/ 5247736 w 8428258"/>
                  <a:gd name="connsiteY3-82" fmla="*/ 2736572 h 2736572"/>
                  <a:gd name="connsiteX4-83" fmla="*/ 0 w 8428258"/>
                  <a:gd name="connsiteY4-84" fmla="*/ 2403357 h 2736572"/>
                  <a:gd name="connsiteX5-85" fmla="*/ 675737 w 8428258"/>
                  <a:gd name="connsiteY5-86" fmla="*/ 1219197 h 2736572"/>
                  <a:gd name="connsiteX6-87" fmla="*/ 3485322 w 8428258"/>
                  <a:gd name="connsiteY6-88" fmla="*/ 0 h 2736572"/>
                  <a:gd name="connsiteX0-89" fmla="*/ 3485322 w 8428258"/>
                  <a:gd name="connsiteY0-90" fmla="*/ 0 h 2736572"/>
                  <a:gd name="connsiteX1-91" fmla="*/ 8428258 w 8428258"/>
                  <a:gd name="connsiteY1-92" fmla="*/ 13252 h 2736572"/>
                  <a:gd name="connsiteX2-93" fmla="*/ 7414467 w 8428258"/>
                  <a:gd name="connsiteY2-94" fmla="*/ 1263670 h 2736572"/>
                  <a:gd name="connsiteX3-95" fmla="*/ 5247736 w 8428258"/>
                  <a:gd name="connsiteY3-96" fmla="*/ 2736572 h 2736572"/>
                  <a:gd name="connsiteX4-97" fmla="*/ 0 w 8428258"/>
                  <a:gd name="connsiteY4-98" fmla="*/ 2403357 h 2736572"/>
                  <a:gd name="connsiteX5-99" fmla="*/ 1490746 w 8428258"/>
                  <a:gd name="connsiteY5-100" fmla="*/ 2690188 h 2736572"/>
                  <a:gd name="connsiteX6-101" fmla="*/ 3485322 w 8428258"/>
                  <a:gd name="connsiteY6-102" fmla="*/ 0 h 2736572"/>
                  <a:gd name="connsiteX0-103" fmla="*/ 3485322 w 8428258"/>
                  <a:gd name="connsiteY0-104" fmla="*/ 0 h 2736572"/>
                  <a:gd name="connsiteX1-105" fmla="*/ 8428258 w 8428258"/>
                  <a:gd name="connsiteY1-106" fmla="*/ 13252 h 2736572"/>
                  <a:gd name="connsiteX2-107" fmla="*/ 7414467 w 8428258"/>
                  <a:gd name="connsiteY2-108" fmla="*/ 1263670 h 2736572"/>
                  <a:gd name="connsiteX3-109" fmla="*/ 5247736 w 8428258"/>
                  <a:gd name="connsiteY3-110" fmla="*/ 2736572 h 2736572"/>
                  <a:gd name="connsiteX4-111" fmla="*/ 0 w 8428258"/>
                  <a:gd name="connsiteY4-112" fmla="*/ 2403357 h 2736572"/>
                  <a:gd name="connsiteX5-113" fmla="*/ 901024 w 8428258"/>
                  <a:gd name="connsiteY5-114" fmla="*/ 1305336 h 2736572"/>
                  <a:gd name="connsiteX6-115" fmla="*/ 3485322 w 8428258"/>
                  <a:gd name="connsiteY6-116" fmla="*/ 0 h 2736572"/>
                  <a:gd name="connsiteX0-117" fmla="*/ 2584298 w 7527234"/>
                  <a:gd name="connsiteY0-118" fmla="*/ 0 h 2736572"/>
                  <a:gd name="connsiteX1-119" fmla="*/ 7527234 w 7527234"/>
                  <a:gd name="connsiteY1-120" fmla="*/ 13252 h 2736572"/>
                  <a:gd name="connsiteX2-121" fmla="*/ 6513443 w 7527234"/>
                  <a:gd name="connsiteY2-122" fmla="*/ 1263670 h 2736572"/>
                  <a:gd name="connsiteX3-123" fmla="*/ 4346712 w 7527234"/>
                  <a:gd name="connsiteY3-124" fmla="*/ 2736572 h 2736572"/>
                  <a:gd name="connsiteX4-125" fmla="*/ 556715 w 7527234"/>
                  <a:gd name="connsiteY4-126" fmla="*/ 2694905 h 2736572"/>
                  <a:gd name="connsiteX5-127" fmla="*/ 0 w 7527234"/>
                  <a:gd name="connsiteY5-128" fmla="*/ 1305336 h 2736572"/>
                  <a:gd name="connsiteX6-129" fmla="*/ 2584298 w 7527234"/>
                  <a:gd name="connsiteY6-130" fmla="*/ 0 h 2736572"/>
                  <a:gd name="connsiteX0-131" fmla="*/ 3472193 w 8415129"/>
                  <a:gd name="connsiteY0-132" fmla="*/ 0 h 2736572"/>
                  <a:gd name="connsiteX1-133" fmla="*/ 8415129 w 8415129"/>
                  <a:gd name="connsiteY1-134" fmla="*/ 13252 h 2736572"/>
                  <a:gd name="connsiteX2-135" fmla="*/ 7401338 w 8415129"/>
                  <a:gd name="connsiteY2-136" fmla="*/ 1263670 h 2736572"/>
                  <a:gd name="connsiteX3-137" fmla="*/ 5234607 w 8415129"/>
                  <a:gd name="connsiteY3-138" fmla="*/ 2736572 h 2736572"/>
                  <a:gd name="connsiteX4-139" fmla="*/ 1444610 w 8415129"/>
                  <a:gd name="connsiteY4-140" fmla="*/ 2694905 h 2736572"/>
                  <a:gd name="connsiteX5-141" fmla="*/ 0 w 8415129"/>
                  <a:gd name="connsiteY5-142" fmla="*/ 2405266 h 2736572"/>
                  <a:gd name="connsiteX6-143" fmla="*/ 3472193 w 8415129"/>
                  <a:gd name="connsiteY6-144" fmla="*/ 0 h 2736572"/>
                  <a:gd name="connsiteX0-145" fmla="*/ 3465567 w 8408503"/>
                  <a:gd name="connsiteY0-146" fmla="*/ 0 h 2736572"/>
                  <a:gd name="connsiteX1-147" fmla="*/ 8408503 w 8408503"/>
                  <a:gd name="connsiteY1-148" fmla="*/ 13252 h 2736572"/>
                  <a:gd name="connsiteX2-149" fmla="*/ 7394712 w 8408503"/>
                  <a:gd name="connsiteY2-150" fmla="*/ 1263670 h 2736572"/>
                  <a:gd name="connsiteX3-151" fmla="*/ 5227981 w 8408503"/>
                  <a:gd name="connsiteY3-152" fmla="*/ 2736572 h 2736572"/>
                  <a:gd name="connsiteX4-153" fmla="*/ 1437984 w 8408503"/>
                  <a:gd name="connsiteY4-154" fmla="*/ 2694905 h 2736572"/>
                  <a:gd name="connsiteX5-155" fmla="*/ 0 w 8408503"/>
                  <a:gd name="connsiteY5-156" fmla="*/ 2418519 h 2736572"/>
                  <a:gd name="connsiteX6-157" fmla="*/ 3465567 w 8408503"/>
                  <a:gd name="connsiteY6-158" fmla="*/ 0 h 2736572"/>
                  <a:gd name="connsiteX0-159" fmla="*/ 3465567 w 8408503"/>
                  <a:gd name="connsiteY0-160" fmla="*/ 0 h 2763076"/>
                  <a:gd name="connsiteX1-161" fmla="*/ 8408503 w 8408503"/>
                  <a:gd name="connsiteY1-162" fmla="*/ 39756 h 2763076"/>
                  <a:gd name="connsiteX2-163" fmla="*/ 7394712 w 8408503"/>
                  <a:gd name="connsiteY2-164" fmla="*/ 1290174 h 2763076"/>
                  <a:gd name="connsiteX3-165" fmla="*/ 5227981 w 8408503"/>
                  <a:gd name="connsiteY3-166" fmla="*/ 2763076 h 2763076"/>
                  <a:gd name="connsiteX4-167" fmla="*/ 1437984 w 8408503"/>
                  <a:gd name="connsiteY4-168" fmla="*/ 2721409 h 2763076"/>
                  <a:gd name="connsiteX5-169" fmla="*/ 0 w 8408503"/>
                  <a:gd name="connsiteY5-170" fmla="*/ 2445023 h 2763076"/>
                  <a:gd name="connsiteX6-171" fmla="*/ 3465567 w 8408503"/>
                  <a:gd name="connsiteY6-172" fmla="*/ 0 h 2763076"/>
                  <a:gd name="connsiteX0-173" fmla="*/ 3492072 w 8408503"/>
                  <a:gd name="connsiteY0-174" fmla="*/ 0 h 2743198"/>
                  <a:gd name="connsiteX1-175" fmla="*/ 8408503 w 8408503"/>
                  <a:gd name="connsiteY1-176" fmla="*/ 19878 h 2743198"/>
                  <a:gd name="connsiteX2-177" fmla="*/ 7394712 w 8408503"/>
                  <a:gd name="connsiteY2-178" fmla="*/ 1270296 h 2743198"/>
                  <a:gd name="connsiteX3-179" fmla="*/ 5227981 w 8408503"/>
                  <a:gd name="connsiteY3-180" fmla="*/ 2743198 h 2743198"/>
                  <a:gd name="connsiteX4-181" fmla="*/ 1437984 w 8408503"/>
                  <a:gd name="connsiteY4-182" fmla="*/ 2701531 h 2743198"/>
                  <a:gd name="connsiteX5-183" fmla="*/ 0 w 8408503"/>
                  <a:gd name="connsiteY5-184" fmla="*/ 2425145 h 2743198"/>
                  <a:gd name="connsiteX6-185" fmla="*/ 3492072 w 8408503"/>
                  <a:gd name="connsiteY6-186" fmla="*/ 0 h 2743198"/>
                  <a:gd name="connsiteX0-187" fmla="*/ 3492072 w 8381999"/>
                  <a:gd name="connsiteY0-188" fmla="*/ 0 h 2743198"/>
                  <a:gd name="connsiteX1-189" fmla="*/ 8381999 w 8381999"/>
                  <a:gd name="connsiteY1-190" fmla="*/ 33130 h 2743198"/>
                  <a:gd name="connsiteX2-191" fmla="*/ 7394712 w 8381999"/>
                  <a:gd name="connsiteY2-192" fmla="*/ 1270296 h 2743198"/>
                  <a:gd name="connsiteX3-193" fmla="*/ 5227981 w 8381999"/>
                  <a:gd name="connsiteY3-194" fmla="*/ 2743198 h 2743198"/>
                  <a:gd name="connsiteX4-195" fmla="*/ 1437984 w 8381999"/>
                  <a:gd name="connsiteY4-196" fmla="*/ 2701531 h 2743198"/>
                  <a:gd name="connsiteX5-197" fmla="*/ 0 w 8381999"/>
                  <a:gd name="connsiteY5-198" fmla="*/ 2425145 h 2743198"/>
                  <a:gd name="connsiteX6-199" fmla="*/ 3492072 w 8381999"/>
                  <a:gd name="connsiteY6-200" fmla="*/ 0 h 2743198"/>
                  <a:gd name="connsiteX0-201" fmla="*/ 3492072 w 8335616"/>
                  <a:gd name="connsiteY0-202" fmla="*/ 0 h 2743198"/>
                  <a:gd name="connsiteX1-203" fmla="*/ 8335616 w 8335616"/>
                  <a:gd name="connsiteY1-204" fmla="*/ 53008 h 2743198"/>
                  <a:gd name="connsiteX2-205" fmla="*/ 7394712 w 8335616"/>
                  <a:gd name="connsiteY2-206" fmla="*/ 1270296 h 2743198"/>
                  <a:gd name="connsiteX3-207" fmla="*/ 5227981 w 8335616"/>
                  <a:gd name="connsiteY3-208" fmla="*/ 2743198 h 2743198"/>
                  <a:gd name="connsiteX4-209" fmla="*/ 1437984 w 8335616"/>
                  <a:gd name="connsiteY4-210" fmla="*/ 2701531 h 2743198"/>
                  <a:gd name="connsiteX5-211" fmla="*/ 0 w 8335616"/>
                  <a:gd name="connsiteY5-212" fmla="*/ 2425145 h 2743198"/>
                  <a:gd name="connsiteX6-213" fmla="*/ 3492072 w 8335616"/>
                  <a:gd name="connsiteY6-214" fmla="*/ 0 h 2743198"/>
                  <a:gd name="connsiteX0-215" fmla="*/ 3492072 w 8362121"/>
                  <a:gd name="connsiteY0-216" fmla="*/ 0 h 2743198"/>
                  <a:gd name="connsiteX1-217" fmla="*/ 8362121 w 8362121"/>
                  <a:gd name="connsiteY1-218" fmla="*/ 33129 h 2743198"/>
                  <a:gd name="connsiteX2-219" fmla="*/ 7394712 w 8362121"/>
                  <a:gd name="connsiteY2-220" fmla="*/ 1270296 h 2743198"/>
                  <a:gd name="connsiteX3-221" fmla="*/ 5227981 w 8362121"/>
                  <a:gd name="connsiteY3-222" fmla="*/ 2743198 h 2743198"/>
                  <a:gd name="connsiteX4-223" fmla="*/ 1437984 w 8362121"/>
                  <a:gd name="connsiteY4-224" fmla="*/ 2701531 h 2743198"/>
                  <a:gd name="connsiteX5-225" fmla="*/ 0 w 8362121"/>
                  <a:gd name="connsiteY5-226" fmla="*/ 2425145 h 2743198"/>
                  <a:gd name="connsiteX6-227" fmla="*/ 3492072 w 8362121"/>
                  <a:gd name="connsiteY6-228" fmla="*/ 0 h 2743198"/>
                  <a:gd name="connsiteX0-229" fmla="*/ 3492072 w 8362121"/>
                  <a:gd name="connsiteY0-230" fmla="*/ 0 h 2703441"/>
                  <a:gd name="connsiteX1-231" fmla="*/ 8362121 w 8362121"/>
                  <a:gd name="connsiteY1-232" fmla="*/ 33129 h 2703441"/>
                  <a:gd name="connsiteX2-233" fmla="*/ 7394712 w 8362121"/>
                  <a:gd name="connsiteY2-234" fmla="*/ 1270296 h 2703441"/>
                  <a:gd name="connsiteX3-235" fmla="*/ 5227981 w 8362121"/>
                  <a:gd name="connsiteY3-236" fmla="*/ 2703441 h 2703441"/>
                  <a:gd name="connsiteX4-237" fmla="*/ 1437984 w 8362121"/>
                  <a:gd name="connsiteY4-238" fmla="*/ 2701531 h 2703441"/>
                  <a:gd name="connsiteX5-239" fmla="*/ 0 w 8362121"/>
                  <a:gd name="connsiteY5-240" fmla="*/ 2425145 h 2703441"/>
                  <a:gd name="connsiteX6-241" fmla="*/ 3492072 w 8362121"/>
                  <a:gd name="connsiteY6-242" fmla="*/ 0 h 2703441"/>
                  <a:gd name="connsiteX0-243" fmla="*/ 3492072 w 8362121"/>
                  <a:gd name="connsiteY0-244" fmla="*/ 0 h 2723319"/>
                  <a:gd name="connsiteX1-245" fmla="*/ 8362121 w 8362121"/>
                  <a:gd name="connsiteY1-246" fmla="*/ 33129 h 2723319"/>
                  <a:gd name="connsiteX2-247" fmla="*/ 7394712 w 8362121"/>
                  <a:gd name="connsiteY2-248" fmla="*/ 1270296 h 2723319"/>
                  <a:gd name="connsiteX3-249" fmla="*/ 5227981 w 8362121"/>
                  <a:gd name="connsiteY3-250" fmla="*/ 2723319 h 2723319"/>
                  <a:gd name="connsiteX4-251" fmla="*/ 1437984 w 8362121"/>
                  <a:gd name="connsiteY4-252" fmla="*/ 2701531 h 2723319"/>
                  <a:gd name="connsiteX5-253" fmla="*/ 0 w 8362121"/>
                  <a:gd name="connsiteY5-254" fmla="*/ 2425145 h 2723319"/>
                  <a:gd name="connsiteX6-255" fmla="*/ 3492072 w 8362121"/>
                  <a:gd name="connsiteY6-256" fmla="*/ 0 h 2723319"/>
                  <a:gd name="connsiteX0-257" fmla="*/ 3492072 w 8362121"/>
                  <a:gd name="connsiteY0-258" fmla="*/ 0 h 2723319"/>
                  <a:gd name="connsiteX1-259" fmla="*/ 8362121 w 8362121"/>
                  <a:gd name="connsiteY1-260" fmla="*/ 33129 h 2723319"/>
                  <a:gd name="connsiteX2-261" fmla="*/ 7394712 w 8362121"/>
                  <a:gd name="connsiteY2-262" fmla="*/ 1270296 h 2723319"/>
                  <a:gd name="connsiteX3-263" fmla="*/ 5227981 w 8362121"/>
                  <a:gd name="connsiteY3-264" fmla="*/ 2723319 h 2723319"/>
                  <a:gd name="connsiteX4-265" fmla="*/ 1464488 w 8362121"/>
                  <a:gd name="connsiteY4-266" fmla="*/ 2641896 h 2723319"/>
                  <a:gd name="connsiteX5-267" fmla="*/ 0 w 8362121"/>
                  <a:gd name="connsiteY5-268" fmla="*/ 2425145 h 2723319"/>
                  <a:gd name="connsiteX6-269" fmla="*/ 3492072 w 8362121"/>
                  <a:gd name="connsiteY6-270" fmla="*/ 0 h 2723319"/>
                  <a:gd name="connsiteX0-271" fmla="*/ 3492072 w 8362121"/>
                  <a:gd name="connsiteY0-272" fmla="*/ 0 h 2723319"/>
                  <a:gd name="connsiteX1-273" fmla="*/ 8362121 w 8362121"/>
                  <a:gd name="connsiteY1-274" fmla="*/ 33129 h 2723319"/>
                  <a:gd name="connsiteX2-275" fmla="*/ 7394712 w 8362121"/>
                  <a:gd name="connsiteY2-276" fmla="*/ 1270296 h 2723319"/>
                  <a:gd name="connsiteX3-277" fmla="*/ 5227981 w 8362121"/>
                  <a:gd name="connsiteY3-278" fmla="*/ 2723319 h 2723319"/>
                  <a:gd name="connsiteX4-279" fmla="*/ 1464488 w 8362121"/>
                  <a:gd name="connsiteY4-280" fmla="*/ 2681652 h 2723319"/>
                  <a:gd name="connsiteX5-281" fmla="*/ 0 w 8362121"/>
                  <a:gd name="connsiteY5-282" fmla="*/ 2425145 h 2723319"/>
                  <a:gd name="connsiteX6-283" fmla="*/ 3492072 w 8362121"/>
                  <a:gd name="connsiteY6-284" fmla="*/ 0 h 2723319"/>
                  <a:gd name="connsiteX0-285" fmla="*/ 3492072 w 8362121"/>
                  <a:gd name="connsiteY0-286" fmla="*/ 0 h 2723319"/>
                  <a:gd name="connsiteX1-287" fmla="*/ 8362121 w 8362121"/>
                  <a:gd name="connsiteY1-288" fmla="*/ 33129 h 2723319"/>
                  <a:gd name="connsiteX2-289" fmla="*/ 7683004 w 8362121"/>
                  <a:gd name="connsiteY2-290" fmla="*/ 832126 h 2723319"/>
                  <a:gd name="connsiteX3-291" fmla="*/ 7394712 w 8362121"/>
                  <a:gd name="connsiteY3-292" fmla="*/ 1270296 h 2723319"/>
                  <a:gd name="connsiteX4-293" fmla="*/ 5227981 w 8362121"/>
                  <a:gd name="connsiteY4-294" fmla="*/ 2723319 h 2723319"/>
                  <a:gd name="connsiteX5-295" fmla="*/ 1464488 w 8362121"/>
                  <a:gd name="connsiteY5-296" fmla="*/ 2681652 h 2723319"/>
                  <a:gd name="connsiteX6-297" fmla="*/ 0 w 8362121"/>
                  <a:gd name="connsiteY6-298" fmla="*/ 2425145 h 2723319"/>
                  <a:gd name="connsiteX7" fmla="*/ 3492072 w 8362121"/>
                  <a:gd name="connsiteY7" fmla="*/ 0 h 2723319"/>
                  <a:gd name="connsiteX0-299" fmla="*/ 3492072 w 8362121"/>
                  <a:gd name="connsiteY0-300" fmla="*/ 0 h 2723319"/>
                  <a:gd name="connsiteX1-301" fmla="*/ 8362121 w 8362121"/>
                  <a:gd name="connsiteY1-302" fmla="*/ 33129 h 2723319"/>
                  <a:gd name="connsiteX2-303" fmla="*/ 7683004 w 8362121"/>
                  <a:gd name="connsiteY2-304" fmla="*/ 832126 h 2723319"/>
                  <a:gd name="connsiteX3-305" fmla="*/ 7394712 w 8362121"/>
                  <a:gd name="connsiteY3-306" fmla="*/ 1270296 h 2723319"/>
                  <a:gd name="connsiteX4-307" fmla="*/ 5227981 w 8362121"/>
                  <a:gd name="connsiteY4-308" fmla="*/ 2723319 h 2723319"/>
                  <a:gd name="connsiteX5-309" fmla="*/ 1464488 w 8362121"/>
                  <a:gd name="connsiteY5-310" fmla="*/ 2681652 h 2723319"/>
                  <a:gd name="connsiteX6-311" fmla="*/ 0 w 8362121"/>
                  <a:gd name="connsiteY6-312" fmla="*/ 2425145 h 2723319"/>
                  <a:gd name="connsiteX7-313" fmla="*/ 3492072 w 8362121"/>
                  <a:gd name="connsiteY7-314" fmla="*/ 0 h 2723319"/>
                  <a:gd name="connsiteX0-315" fmla="*/ 3492072 w 8362121"/>
                  <a:gd name="connsiteY0-316" fmla="*/ 0 h 2723319"/>
                  <a:gd name="connsiteX1-317" fmla="*/ 8362121 w 8362121"/>
                  <a:gd name="connsiteY1-318" fmla="*/ 33129 h 2723319"/>
                  <a:gd name="connsiteX2-319" fmla="*/ 7713446 w 8362121"/>
                  <a:gd name="connsiteY2-320" fmla="*/ 863305 h 2723319"/>
                  <a:gd name="connsiteX3-321" fmla="*/ 7394712 w 8362121"/>
                  <a:gd name="connsiteY3-322" fmla="*/ 1270296 h 2723319"/>
                  <a:gd name="connsiteX4-323" fmla="*/ 5227981 w 8362121"/>
                  <a:gd name="connsiteY4-324" fmla="*/ 2723319 h 2723319"/>
                  <a:gd name="connsiteX5-325" fmla="*/ 1464488 w 8362121"/>
                  <a:gd name="connsiteY5-326" fmla="*/ 2681652 h 2723319"/>
                  <a:gd name="connsiteX6-327" fmla="*/ 0 w 8362121"/>
                  <a:gd name="connsiteY6-328" fmla="*/ 2425145 h 2723319"/>
                  <a:gd name="connsiteX7-329" fmla="*/ 3492072 w 8362121"/>
                  <a:gd name="connsiteY7-330" fmla="*/ 0 h 2723319"/>
                  <a:gd name="connsiteX0-331" fmla="*/ 3492072 w 8362121"/>
                  <a:gd name="connsiteY0-332" fmla="*/ 0 h 2723319"/>
                  <a:gd name="connsiteX1-333" fmla="*/ 8362121 w 8362121"/>
                  <a:gd name="connsiteY1-334" fmla="*/ 33129 h 2723319"/>
                  <a:gd name="connsiteX2-335" fmla="*/ 7713446 w 8362121"/>
                  <a:gd name="connsiteY2-336" fmla="*/ 863305 h 2723319"/>
                  <a:gd name="connsiteX3-337" fmla="*/ 7633190 w 8362121"/>
                  <a:gd name="connsiteY3-338" fmla="*/ 929560 h 2723319"/>
                  <a:gd name="connsiteX4-339" fmla="*/ 7394712 w 8362121"/>
                  <a:gd name="connsiteY4-340" fmla="*/ 1270296 h 2723319"/>
                  <a:gd name="connsiteX5-341" fmla="*/ 5227981 w 8362121"/>
                  <a:gd name="connsiteY5-342" fmla="*/ 2723319 h 2723319"/>
                  <a:gd name="connsiteX6-343" fmla="*/ 1464488 w 8362121"/>
                  <a:gd name="connsiteY6-344" fmla="*/ 2681652 h 2723319"/>
                  <a:gd name="connsiteX7-345" fmla="*/ 0 w 8362121"/>
                  <a:gd name="connsiteY7-346" fmla="*/ 2425145 h 2723319"/>
                  <a:gd name="connsiteX8" fmla="*/ 3492072 w 8362121"/>
                  <a:gd name="connsiteY8" fmla="*/ 0 h 2723319"/>
                  <a:gd name="connsiteX0-347" fmla="*/ 3492072 w 8718315"/>
                  <a:gd name="connsiteY0-348" fmla="*/ 0 h 2723319"/>
                  <a:gd name="connsiteX1-349" fmla="*/ 8362121 w 8718315"/>
                  <a:gd name="connsiteY1-350" fmla="*/ 33129 h 2723319"/>
                  <a:gd name="connsiteX2-351" fmla="*/ 8277310 w 8718315"/>
                  <a:gd name="connsiteY2-352" fmla="*/ 140346 h 2723319"/>
                  <a:gd name="connsiteX3-353" fmla="*/ 7713446 w 8718315"/>
                  <a:gd name="connsiteY3-354" fmla="*/ 863305 h 2723319"/>
                  <a:gd name="connsiteX4-355" fmla="*/ 7633190 w 8718315"/>
                  <a:gd name="connsiteY4-356" fmla="*/ 929560 h 2723319"/>
                  <a:gd name="connsiteX5-357" fmla="*/ 7394712 w 8718315"/>
                  <a:gd name="connsiteY5-358" fmla="*/ 1270296 h 2723319"/>
                  <a:gd name="connsiteX6-359" fmla="*/ 5227981 w 8718315"/>
                  <a:gd name="connsiteY6-360" fmla="*/ 2723319 h 2723319"/>
                  <a:gd name="connsiteX7-361" fmla="*/ 1464488 w 8718315"/>
                  <a:gd name="connsiteY7-362" fmla="*/ 2681652 h 2723319"/>
                  <a:gd name="connsiteX8-363" fmla="*/ 0 w 8718315"/>
                  <a:gd name="connsiteY8-364" fmla="*/ 2425145 h 2723319"/>
                  <a:gd name="connsiteX9" fmla="*/ 3492072 w 8718315"/>
                  <a:gd name="connsiteY9" fmla="*/ 0 h 2723319"/>
                  <a:gd name="connsiteX0-365" fmla="*/ 3492072 w 8362121"/>
                  <a:gd name="connsiteY0-366" fmla="*/ 0 h 2723319"/>
                  <a:gd name="connsiteX1-367" fmla="*/ 8362121 w 8362121"/>
                  <a:gd name="connsiteY1-368" fmla="*/ 33129 h 2723319"/>
                  <a:gd name="connsiteX2-369" fmla="*/ 8277310 w 8362121"/>
                  <a:gd name="connsiteY2-370" fmla="*/ 140346 h 2723319"/>
                  <a:gd name="connsiteX3-371" fmla="*/ 7713446 w 8362121"/>
                  <a:gd name="connsiteY3-372" fmla="*/ 863305 h 2723319"/>
                  <a:gd name="connsiteX4-373" fmla="*/ 7633190 w 8362121"/>
                  <a:gd name="connsiteY4-374" fmla="*/ 929560 h 2723319"/>
                  <a:gd name="connsiteX5-375" fmla="*/ 7394712 w 8362121"/>
                  <a:gd name="connsiteY5-376" fmla="*/ 1270296 h 2723319"/>
                  <a:gd name="connsiteX6-377" fmla="*/ 5227981 w 8362121"/>
                  <a:gd name="connsiteY6-378" fmla="*/ 2723319 h 2723319"/>
                  <a:gd name="connsiteX7-379" fmla="*/ 1464488 w 8362121"/>
                  <a:gd name="connsiteY7-380" fmla="*/ 2681652 h 2723319"/>
                  <a:gd name="connsiteX8-381" fmla="*/ 0 w 8362121"/>
                  <a:gd name="connsiteY8-382" fmla="*/ 2425145 h 2723319"/>
                  <a:gd name="connsiteX9-383" fmla="*/ 3492072 w 8362121"/>
                  <a:gd name="connsiteY9-384" fmla="*/ 0 h 2723319"/>
                  <a:gd name="connsiteX0-385" fmla="*/ 3492072 w 8362121"/>
                  <a:gd name="connsiteY0-386" fmla="*/ 0 h 2723319"/>
                  <a:gd name="connsiteX1-387" fmla="*/ 8362121 w 8362121"/>
                  <a:gd name="connsiteY1-388" fmla="*/ 33129 h 2723319"/>
                  <a:gd name="connsiteX2-389" fmla="*/ 8266932 w 8362121"/>
                  <a:gd name="connsiteY2-390" fmla="*/ 143269 h 2723319"/>
                  <a:gd name="connsiteX3-391" fmla="*/ 7713446 w 8362121"/>
                  <a:gd name="connsiteY3-392" fmla="*/ 863305 h 2723319"/>
                  <a:gd name="connsiteX4-393" fmla="*/ 7633190 w 8362121"/>
                  <a:gd name="connsiteY4-394" fmla="*/ 929560 h 2723319"/>
                  <a:gd name="connsiteX5-395" fmla="*/ 7394712 w 8362121"/>
                  <a:gd name="connsiteY5-396" fmla="*/ 1270296 h 2723319"/>
                  <a:gd name="connsiteX6-397" fmla="*/ 5227981 w 8362121"/>
                  <a:gd name="connsiteY6-398" fmla="*/ 2723319 h 2723319"/>
                  <a:gd name="connsiteX7-399" fmla="*/ 1464488 w 8362121"/>
                  <a:gd name="connsiteY7-400" fmla="*/ 2681652 h 2723319"/>
                  <a:gd name="connsiteX8-401" fmla="*/ 0 w 8362121"/>
                  <a:gd name="connsiteY8-402" fmla="*/ 2425145 h 2723319"/>
                  <a:gd name="connsiteX9-403" fmla="*/ 3492072 w 8362121"/>
                  <a:gd name="connsiteY9-404" fmla="*/ 0 h 2723319"/>
                  <a:gd name="connsiteX0-405" fmla="*/ 3492072 w 8362121"/>
                  <a:gd name="connsiteY0-406" fmla="*/ 0 h 2723319"/>
                  <a:gd name="connsiteX1-407" fmla="*/ 8362121 w 8362121"/>
                  <a:gd name="connsiteY1-408" fmla="*/ 33129 h 2723319"/>
                  <a:gd name="connsiteX2-409" fmla="*/ 8266932 w 8362121"/>
                  <a:gd name="connsiteY2-410" fmla="*/ 143269 h 2723319"/>
                  <a:gd name="connsiteX3-411" fmla="*/ 8231647 w 8362121"/>
                  <a:gd name="connsiteY3-412" fmla="*/ 198806 h 2723319"/>
                  <a:gd name="connsiteX4-413" fmla="*/ 7713446 w 8362121"/>
                  <a:gd name="connsiteY4-414" fmla="*/ 863305 h 2723319"/>
                  <a:gd name="connsiteX5-415" fmla="*/ 7633190 w 8362121"/>
                  <a:gd name="connsiteY5-416" fmla="*/ 929560 h 2723319"/>
                  <a:gd name="connsiteX6-417" fmla="*/ 7394712 w 8362121"/>
                  <a:gd name="connsiteY6-418" fmla="*/ 1270296 h 2723319"/>
                  <a:gd name="connsiteX7-419" fmla="*/ 5227981 w 8362121"/>
                  <a:gd name="connsiteY7-420" fmla="*/ 2723319 h 2723319"/>
                  <a:gd name="connsiteX8-421" fmla="*/ 1464488 w 8362121"/>
                  <a:gd name="connsiteY8-422" fmla="*/ 2681652 h 2723319"/>
                  <a:gd name="connsiteX9-423" fmla="*/ 0 w 8362121"/>
                  <a:gd name="connsiteY9-424" fmla="*/ 2425145 h 2723319"/>
                  <a:gd name="connsiteX10" fmla="*/ 3492072 w 8362121"/>
                  <a:gd name="connsiteY10" fmla="*/ 0 h 2723319"/>
                  <a:gd name="connsiteX0-425" fmla="*/ 3492072 w 8362121"/>
                  <a:gd name="connsiteY0-426" fmla="*/ 0 h 2723319"/>
                  <a:gd name="connsiteX1-427" fmla="*/ 8362121 w 8362121"/>
                  <a:gd name="connsiteY1-428" fmla="*/ 33129 h 2723319"/>
                  <a:gd name="connsiteX2-429" fmla="*/ 8279386 w 8362121"/>
                  <a:gd name="connsiteY2-430" fmla="*/ 143269 h 2723319"/>
                  <a:gd name="connsiteX3-431" fmla="*/ 8231647 w 8362121"/>
                  <a:gd name="connsiteY3-432" fmla="*/ 198806 h 2723319"/>
                  <a:gd name="connsiteX4-433" fmla="*/ 7713446 w 8362121"/>
                  <a:gd name="connsiteY4-434" fmla="*/ 863305 h 2723319"/>
                  <a:gd name="connsiteX5-435" fmla="*/ 7633190 w 8362121"/>
                  <a:gd name="connsiteY5-436" fmla="*/ 929560 h 2723319"/>
                  <a:gd name="connsiteX6-437" fmla="*/ 7394712 w 8362121"/>
                  <a:gd name="connsiteY6-438" fmla="*/ 1270296 h 2723319"/>
                  <a:gd name="connsiteX7-439" fmla="*/ 5227981 w 8362121"/>
                  <a:gd name="connsiteY7-440" fmla="*/ 2723319 h 2723319"/>
                  <a:gd name="connsiteX8-441" fmla="*/ 1464488 w 8362121"/>
                  <a:gd name="connsiteY8-442" fmla="*/ 2681652 h 2723319"/>
                  <a:gd name="connsiteX9-443" fmla="*/ 0 w 8362121"/>
                  <a:gd name="connsiteY9-444" fmla="*/ 2425145 h 2723319"/>
                  <a:gd name="connsiteX10-445" fmla="*/ 3492072 w 8362121"/>
                  <a:gd name="connsiteY10-446" fmla="*/ 0 h 2723319"/>
                  <a:gd name="connsiteX0-447" fmla="*/ 3492072 w 8362121"/>
                  <a:gd name="connsiteY0-448" fmla="*/ 0 h 2723319"/>
                  <a:gd name="connsiteX1-449" fmla="*/ 8362121 w 8362121"/>
                  <a:gd name="connsiteY1-450" fmla="*/ 33129 h 2723319"/>
                  <a:gd name="connsiteX2-451" fmla="*/ 8279386 w 8362121"/>
                  <a:gd name="connsiteY2-452" fmla="*/ 143269 h 2723319"/>
                  <a:gd name="connsiteX3-453" fmla="*/ 8231647 w 8362121"/>
                  <a:gd name="connsiteY3-454" fmla="*/ 198806 h 2723319"/>
                  <a:gd name="connsiteX4-455" fmla="*/ 7713446 w 8362121"/>
                  <a:gd name="connsiteY4-456" fmla="*/ 863305 h 2723319"/>
                  <a:gd name="connsiteX5-457" fmla="*/ 7633190 w 8362121"/>
                  <a:gd name="connsiteY5-458" fmla="*/ 929560 h 2723319"/>
                  <a:gd name="connsiteX6-459" fmla="*/ 7394712 w 8362121"/>
                  <a:gd name="connsiteY6-460" fmla="*/ 1270296 h 2723319"/>
                  <a:gd name="connsiteX7-461" fmla="*/ 5227981 w 8362121"/>
                  <a:gd name="connsiteY7-462" fmla="*/ 2723319 h 2723319"/>
                  <a:gd name="connsiteX8-463" fmla="*/ 1464488 w 8362121"/>
                  <a:gd name="connsiteY8-464" fmla="*/ 2681652 h 2723319"/>
                  <a:gd name="connsiteX9-465" fmla="*/ 0 w 8362121"/>
                  <a:gd name="connsiteY9-466" fmla="*/ 2425145 h 2723319"/>
                  <a:gd name="connsiteX10-467" fmla="*/ 3492072 w 8362121"/>
                  <a:gd name="connsiteY10-468" fmla="*/ 0 h 2723319"/>
                  <a:gd name="connsiteX0-469" fmla="*/ 3492072 w 8362121"/>
                  <a:gd name="connsiteY0-470" fmla="*/ 0 h 2723319"/>
                  <a:gd name="connsiteX1-471" fmla="*/ 8362121 w 8362121"/>
                  <a:gd name="connsiteY1-472" fmla="*/ 33129 h 2723319"/>
                  <a:gd name="connsiteX2-473" fmla="*/ 8337503 w 8362121"/>
                  <a:gd name="connsiteY2-474" fmla="*/ 181268 h 2723319"/>
                  <a:gd name="connsiteX3-475" fmla="*/ 8231647 w 8362121"/>
                  <a:gd name="connsiteY3-476" fmla="*/ 198806 h 2723319"/>
                  <a:gd name="connsiteX4-477" fmla="*/ 7713446 w 8362121"/>
                  <a:gd name="connsiteY4-478" fmla="*/ 863305 h 2723319"/>
                  <a:gd name="connsiteX5-479" fmla="*/ 7633190 w 8362121"/>
                  <a:gd name="connsiteY5-480" fmla="*/ 929560 h 2723319"/>
                  <a:gd name="connsiteX6-481" fmla="*/ 7394712 w 8362121"/>
                  <a:gd name="connsiteY6-482" fmla="*/ 1270296 h 2723319"/>
                  <a:gd name="connsiteX7-483" fmla="*/ 5227981 w 8362121"/>
                  <a:gd name="connsiteY7-484" fmla="*/ 2723319 h 2723319"/>
                  <a:gd name="connsiteX8-485" fmla="*/ 1464488 w 8362121"/>
                  <a:gd name="connsiteY8-486" fmla="*/ 2681652 h 2723319"/>
                  <a:gd name="connsiteX9-487" fmla="*/ 0 w 8362121"/>
                  <a:gd name="connsiteY9-488" fmla="*/ 2425145 h 2723319"/>
                  <a:gd name="connsiteX10-489" fmla="*/ 3492072 w 8362121"/>
                  <a:gd name="connsiteY10-490" fmla="*/ 0 h 2723319"/>
                  <a:gd name="connsiteX0-491" fmla="*/ 3492072 w 8362121"/>
                  <a:gd name="connsiteY0-492" fmla="*/ 0 h 2723319"/>
                  <a:gd name="connsiteX1-493" fmla="*/ 8362121 w 8362121"/>
                  <a:gd name="connsiteY1-494" fmla="*/ 33129 h 2723319"/>
                  <a:gd name="connsiteX2-495" fmla="*/ 8281462 w 8362121"/>
                  <a:gd name="connsiteY2-496" fmla="*/ 134500 h 2723319"/>
                  <a:gd name="connsiteX3-497" fmla="*/ 8231647 w 8362121"/>
                  <a:gd name="connsiteY3-498" fmla="*/ 198806 h 2723319"/>
                  <a:gd name="connsiteX4-499" fmla="*/ 7713446 w 8362121"/>
                  <a:gd name="connsiteY4-500" fmla="*/ 863305 h 2723319"/>
                  <a:gd name="connsiteX5-501" fmla="*/ 7633190 w 8362121"/>
                  <a:gd name="connsiteY5-502" fmla="*/ 929560 h 2723319"/>
                  <a:gd name="connsiteX6-503" fmla="*/ 7394712 w 8362121"/>
                  <a:gd name="connsiteY6-504" fmla="*/ 1270296 h 2723319"/>
                  <a:gd name="connsiteX7-505" fmla="*/ 5227981 w 8362121"/>
                  <a:gd name="connsiteY7-506" fmla="*/ 2723319 h 2723319"/>
                  <a:gd name="connsiteX8-507" fmla="*/ 1464488 w 8362121"/>
                  <a:gd name="connsiteY8-508" fmla="*/ 2681652 h 2723319"/>
                  <a:gd name="connsiteX9-509" fmla="*/ 0 w 8362121"/>
                  <a:gd name="connsiteY9-510" fmla="*/ 2425145 h 2723319"/>
                  <a:gd name="connsiteX10-511" fmla="*/ 3492072 w 8362121"/>
                  <a:gd name="connsiteY10-512" fmla="*/ 0 h 2723319"/>
                  <a:gd name="connsiteX0-513" fmla="*/ 3492072 w 8362121"/>
                  <a:gd name="connsiteY0-514" fmla="*/ 0 h 2723319"/>
                  <a:gd name="connsiteX1-515" fmla="*/ 8362121 w 8362121"/>
                  <a:gd name="connsiteY1-516" fmla="*/ 33129 h 2723319"/>
                  <a:gd name="connsiteX2-517" fmla="*/ 8281462 w 8362121"/>
                  <a:gd name="connsiteY2-518" fmla="*/ 134500 h 2723319"/>
                  <a:gd name="connsiteX3-519" fmla="*/ 8227496 w 8362121"/>
                  <a:gd name="connsiteY3-520" fmla="*/ 198806 h 2723319"/>
                  <a:gd name="connsiteX4-521" fmla="*/ 7713446 w 8362121"/>
                  <a:gd name="connsiteY4-522" fmla="*/ 863305 h 2723319"/>
                  <a:gd name="connsiteX5-523" fmla="*/ 7633190 w 8362121"/>
                  <a:gd name="connsiteY5-524" fmla="*/ 929560 h 2723319"/>
                  <a:gd name="connsiteX6-525" fmla="*/ 7394712 w 8362121"/>
                  <a:gd name="connsiteY6-526" fmla="*/ 1270296 h 2723319"/>
                  <a:gd name="connsiteX7-527" fmla="*/ 5227981 w 8362121"/>
                  <a:gd name="connsiteY7-528" fmla="*/ 2723319 h 2723319"/>
                  <a:gd name="connsiteX8-529" fmla="*/ 1464488 w 8362121"/>
                  <a:gd name="connsiteY8-530" fmla="*/ 2681652 h 2723319"/>
                  <a:gd name="connsiteX9-531" fmla="*/ 0 w 8362121"/>
                  <a:gd name="connsiteY9-532" fmla="*/ 2425145 h 2723319"/>
                  <a:gd name="connsiteX10-533" fmla="*/ 3492072 w 8362121"/>
                  <a:gd name="connsiteY10-534" fmla="*/ 0 h 272331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61" y="connsiteY5-62"/>
                  </a:cxn>
                  <a:cxn ang="0">
                    <a:pos x="connsiteX6-87" y="connsiteY6-88"/>
                  </a:cxn>
                  <a:cxn ang="0">
                    <a:pos x="connsiteX7-313" y="connsiteY7-314"/>
                  </a:cxn>
                  <a:cxn ang="0">
                    <a:pos x="connsiteX8-363" y="connsiteY8-364"/>
                  </a:cxn>
                  <a:cxn ang="0">
                    <a:pos x="connsiteX9-383" y="connsiteY9-384"/>
                  </a:cxn>
                  <a:cxn ang="0">
                    <a:pos x="connsiteX10-445" y="connsiteY10-446"/>
                  </a:cxn>
                </a:cxnLst>
                <a:rect l="l" t="t" r="r" b="b"/>
                <a:pathLst>
                  <a:path w="8362121" h="2723319">
                    <a:moveTo>
                      <a:pt x="3492072" y="0"/>
                    </a:moveTo>
                    <a:lnTo>
                      <a:pt x="8362121" y="33129"/>
                    </a:lnTo>
                    <a:lnTo>
                      <a:pt x="8281462" y="134500"/>
                    </a:lnTo>
                    <a:lnTo>
                      <a:pt x="8227496" y="198806"/>
                    </a:lnTo>
                    <a:cubicBezTo>
                      <a:pt x="8135248" y="318812"/>
                      <a:pt x="7813535" y="740051"/>
                      <a:pt x="7713446" y="863305"/>
                    </a:cubicBezTo>
                    <a:cubicBezTo>
                      <a:pt x="7696841" y="884091"/>
                      <a:pt x="7649795" y="908774"/>
                      <a:pt x="7633190" y="929560"/>
                    </a:cubicBezTo>
                    <a:lnTo>
                      <a:pt x="7394712" y="1270296"/>
                    </a:lnTo>
                    <a:lnTo>
                      <a:pt x="5227981" y="2723319"/>
                    </a:lnTo>
                    <a:lnTo>
                      <a:pt x="1464488" y="2681652"/>
                    </a:lnTo>
                    <a:lnTo>
                      <a:pt x="0" y="2425145"/>
                    </a:lnTo>
                    <a:lnTo>
                      <a:pt x="3492072"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229" name="组合 2228"/>
              <p:cNvGrpSpPr/>
              <p:nvPr/>
            </p:nvGrpSpPr>
            <p:grpSpPr>
              <a:xfrm>
                <a:off x="4106747" y="4617318"/>
                <a:ext cx="1458831" cy="340241"/>
                <a:chOff x="4125581" y="5911680"/>
                <a:chExt cx="1458831" cy="340241"/>
              </a:xfrm>
            </p:grpSpPr>
            <p:sp>
              <p:nvSpPr>
                <p:cNvPr id="650" name="任意多边形: 形状 649"/>
                <p:cNvSpPr/>
                <p:nvPr/>
              </p:nvSpPr>
              <p:spPr>
                <a:xfrm>
                  <a:off x="4201922" y="5911680"/>
                  <a:ext cx="1382233" cy="340241"/>
                </a:xfrm>
                <a:custGeom>
                  <a:avLst/>
                  <a:gdLst>
                    <a:gd name="connsiteX0" fmla="*/ 0 w 1410775"/>
                    <a:gd name="connsiteY0" fmla="*/ 0 h 340241"/>
                    <a:gd name="connsiteX1" fmla="*/ 92149 w 1410775"/>
                    <a:gd name="connsiteY1" fmla="*/ 7088 h 340241"/>
                    <a:gd name="connsiteX2" fmla="*/ 205563 w 1410775"/>
                    <a:gd name="connsiteY2" fmla="*/ 35441 h 340241"/>
                    <a:gd name="connsiteX3" fmla="*/ 453656 w 1410775"/>
                    <a:gd name="connsiteY3" fmla="*/ 56706 h 340241"/>
                    <a:gd name="connsiteX4" fmla="*/ 730103 w 1410775"/>
                    <a:gd name="connsiteY4" fmla="*/ 42530 h 340241"/>
                    <a:gd name="connsiteX5" fmla="*/ 921489 w 1410775"/>
                    <a:gd name="connsiteY5" fmla="*/ 49618 h 340241"/>
                    <a:gd name="connsiteX6" fmla="*/ 971107 w 1410775"/>
                    <a:gd name="connsiteY6" fmla="*/ 56706 h 340241"/>
                    <a:gd name="connsiteX7" fmla="*/ 1034903 w 1410775"/>
                    <a:gd name="connsiteY7" fmla="*/ 63795 h 340241"/>
                    <a:gd name="connsiteX8" fmla="*/ 1119963 w 1410775"/>
                    <a:gd name="connsiteY8" fmla="*/ 85060 h 340241"/>
                    <a:gd name="connsiteX9" fmla="*/ 1162493 w 1410775"/>
                    <a:gd name="connsiteY9" fmla="*/ 113413 h 340241"/>
                    <a:gd name="connsiteX10" fmla="*/ 1290084 w 1410775"/>
                    <a:gd name="connsiteY10" fmla="*/ 141767 h 340241"/>
                    <a:gd name="connsiteX11" fmla="*/ 1339703 w 1410775"/>
                    <a:gd name="connsiteY11" fmla="*/ 155944 h 340241"/>
                    <a:gd name="connsiteX12" fmla="*/ 1368056 w 1410775"/>
                    <a:gd name="connsiteY12" fmla="*/ 170120 h 340241"/>
                    <a:gd name="connsiteX13" fmla="*/ 1389321 w 1410775"/>
                    <a:gd name="connsiteY13" fmla="*/ 191386 h 340241"/>
                    <a:gd name="connsiteX14" fmla="*/ 1403498 w 1410775"/>
                    <a:gd name="connsiteY14" fmla="*/ 340241 h 340241"/>
                    <a:gd name="connsiteX0-1" fmla="*/ 0 w 1404447"/>
                    <a:gd name="connsiteY0-2" fmla="*/ 0 h 340241"/>
                    <a:gd name="connsiteX1-3" fmla="*/ 92149 w 1404447"/>
                    <a:gd name="connsiteY1-4" fmla="*/ 7088 h 340241"/>
                    <a:gd name="connsiteX2-5" fmla="*/ 205563 w 1404447"/>
                    <a:gd name="connsiteY2-6" fmla="*/ 35441 h 340241"/>
                    <a:gd name="connsiteX3-7" fmla="*/ 453656 w 1404447"/>
                    <a:gd name="connsiteY3-8" fmla="*/ 56706 h 340241"/>
                    <a:gd name="connsiteX4-9" fmla="*/ 730103 w 1404447"/>
                    <a:gd name="connsiteY4-10" fmla="*/ 42530 h 340241"/>
                    <a:gd name="connsiteX5-11" fmla="*/ 921489 w 1404447"/>
                    <a:gd name="connsiteY5-12" fmla="*/ 49618 h 340241"/>
                    <a:gd name="connsiteX6-13" fmla="*/ 971107 w 1404447"/>
                    <a:gd name="connsiteY6-14" fmla="*/ 56706 h 340241"/>
                    <a:gd name="connsiteX7-15" fmla="*/ 1034903 w 1404447"/>
                    <a:gd name="connsiteY7-16" fmla="*/ 63795 h 340241"/>
                    <a:gd name="connsiteX8-17" fmla="*/ 1119963 w 1404447"/>
                    <a:gd name="connsiteY8-18" fmla="*/ 85060 h 340241"/>
                    <a:gd name="connsiteX9-19" fmla="*/ 1162493 w 1404447"/>
                    <a:gd name="connsiteY9-20" fmla="*/ 113413 h 340241"/>
                    <a:gd name="connsiteX10-21" fmla="*/ 1290084 w 1404447"/>
                    <a:gd name="connsiteY10-22" fmla="*/ 141767 h 340241"/>
                    <a:gd name="connsiteX11-23" fmla="*/ 1339703 w 1404447"/>
                    <a:gd name="connsiteY11-24" fmla="*/ 155944 h 340241"/>
                    <a:gd name="connsiteX12-25" fmla="*/ 1368056 w 1404447"/>
                    <a:gd name="connsiteY12-26" fmla="*/ 170120 h 340241"/>
                    <a:gd name="connsiteX13-27" fmla="*/ 1389321 w 1404447"/>
                    <a:gd name="connsiteY13-28" fmla="*/ 191386 h 340241"/>
                    <a:gd name="connsiteX14-29" fmla="*/ 1382233 w 1404447"/>
                    <a:gd name="connsiteY14-30" fmla="*/ 340241 h 340241"/>
                    <a:gd name="connsiteX0-31" fmla="*/ 0 w 1404447"/>
                    <a:gd name="connsiteY0-32" fmla="*/ 0 h 340241"/>
                    <a:gd name="connsiteX1-33" fmla="*/ 92149 w 1404447"/>
                    <a:gd name="connsiteY1-34" fmla="*/ 7088 h 340241"/>
                    <a:gd name="connsiteX2-35" fmla="*/ 205563 w 1404447"/>
                    <a:gd name="connsiteY2-36" fmla="*/ 35441 h 340241"/>
                    <a:gd name="connsiteX3-37" fmla="*/ 453656 w 1404447"/>
                    <a:gd name="connsiteY3-38" fmla="*/ 56706 h 340241"/>
                    <a:gd name="connsiteX4-39" fmla="*/ 730103 w 1404447"/>
                    <a:gd name="connsiteY4-40" fmla="*/ 42530 h 340241"/>
                    <a:gd name="connsiteX5-41" fmla="*/ 921489 w 1404447"/>
                    <a:gd name="connsiteY5-42" fmla="*/ 49618 h 340241"/>
                    <a:gd name="connsiteX6-43" fmla="*/ 971107 w 1404447"/>
                    <a:gd name="connsiteY6-44" fmla="*/ 56706 h 340241"/>
                    <a:gd name="connsiteX7-45" fmla="*/ 1034903 w 1404447"/>
                    <a:gd name="connsiteY7-46" fmla="*/ 63795 h 340241"/>
                    <a:gd name="connsiteX8-47" fmla="*/ 1119963 w 1404447"/>
                    <a:gd name="connsiteY8-48" fmla="*/ 85060 h 340241"/>
                    <a:gd name="connsiteX9-49" fmla="*/ 1162493 w 1404447"/>
                    <a:gd name="connsiteY9-50" fmla="*/ 113413 h 340241"/>
                    <a:gd name="connsiteX10-51" fmla="*/ 1290084 w 1404447"/>
                    <a:gd name="connsiteY10-52" fmla="*/ 141767 h 340241"/>
                    <a:gd name="connsiteX11-53" fmla="*/ 1368056 w 1404447"/>
                    <a:gd name="connsiteY11-54" fmla="*/ 170120 h 340241"/>
                    <a:gd name="connsiteX12-55" fmla="*/ 1389321 w 1404447"/>
                    <a:gd name="connsiteY12-56" fmla="*/ 191386 h 340241"/>
                    <a:gd name="connsiteX13-57" fmla="*/ 1382233 w 1404447"/>
                    <a:gd name="connsiteY13-58" fmla="*/ 340241 h 340241"/>
                    <a:gd name="connsiteX0-59" fmla="*/ 0 w 1382233"/>
                    <a:gd name="connsiteY0-60" fmla="*/ 0 h 340241"/>
                    <a:gd name="connsiteX1-61" fmla="*/ 92149 w 1382233"/>
                    <a:gd name="connsiteY1-62" fmla="*/ 7088 h 340241"/>
                    <a:gd name="connsiteX2-63" fmla="*/ 205563 w 1382233"/>
                    <a:gd name="connsiteY2-64" fmla="*/ 35441 h 340241"/>
                    <a:gd name="connsiteX3-65" fmla="*/ 453656 w 1382233"/>
                    <a:gd name="connsiteY3-66" fmla="*/ 56706 h 340241"/>
                    <a:gd name="connsiteX4-67" fmla="*/ 730103 w 1382233"/>
                    <a:gd name="connsiteY4-68" fmla="*/ 42530 h 340241"/>
                    <a:gd name="connsiteX5-69" fmla="*/ 921489 w 1382233"/>
                    <a:gd name="connsiteY5-70" fmla="*/ 49618 h 340241"/>
                    <a:gd name="connsiteX6-71" fmla="*/ 971107 w 1382233"/>
                    <a:gd name="connsiteY6-72" fmla="*/ 56706 h 340241"/>
                    <a:gd name="connsiteX7-73" fmla="*/ 1034903 w 1382233"/>
                    <a:gd name="connsiteY7-74" fmla="*/ 63795 h 340241"/>
                    <a:gd name="connsiteX8-75" fmla="*/ 1119963 w 1382233"/>
                    <a:gd name="connsiteY8-76" fmla="*/ 85060 h 340241"/>
                    <a:gd name="connsiteX9-77" fmla="*/ 1162493 w 1382233"/>
                    <a:gd name="connsiteY9-78" fmla="*/ 113413 h 340241"/>
                    <a:gd name="connsiteX10-79" fmla="*/ 1290084 w 1382233"/>
                    <a:gd name="connsiteY10-80" fmla="*/ 141767 h 340241"/>
                    <a:gd name="connsiteX11-81" fmla="*/ 1368056 w 1382233"/>
                    <a:gd name="connsiteY11-82" fmla="*/ 170120 h 340241"/>
                    <a:gd name="connsiteX12-83" fmla="*/ 1382233 w 1382233"/>
                    <a:gd name="connsiteY12-84" fmla="*/ 340241 h 3402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Lst>
                  <a:rect l="l" t="t" r="r" b="b"/>
                  <a:pathLst>
                    <a:path w="1382233" h="340241">
                      <a:moveTo>
                        <a:pt x="0" y="0"/>
                      </a:moveTo>
                      <a:cubicBezTo>
                        <a:pt x="30716" y="2363"/>
                        <a:pt x="61790" y="1854"/>
                        <a:pt x="92149" y="7088"/>
                      </a:cubicBezTo>
                      <a:cubicBezTo>
                        <a:pt x="130551" y="13709"/>
                        <a:pt x="166719" y="32333"/>
                        <a:pt x="205563" y="35441"/>
                      </a:cubicBezTo>
                      <a:cubicBezTo>
                        <a:pt x="406442" y="51512"/>
                        <a:pt x="323808" y="43722"/>
                        <a:pt x="453656" y="56706"/>
                      </a:cubicBezTo>
                      <a:cubicBezTo>
                        <a:pt x="562779" y="46786"/>
                        <a:pt x="593765" y="42530"/>
                        <a:pt x="730103" y="42530"/>
                      </a:cubicBezTo>
                      <a:cubicBezTo>
                        <a:pt x="793942" y="42530"/>
                        <a:pt x="857694" y="47255"/>
                        <a:pt x="921489" y="49618"/>
                      </a:cubicBezTo>
                      <a:lnTo>
                        <a:pt x="971107" y="56706"/>
                      </a:lnTo>
                      <a:cubicBezTo>
                        <a:pt x="992338" y="59360"/>
                        <a:pt x="1013722" y="60769"/>
                        <a:pt x="1034903" y="63795"/>
                      </a:cubicBezTo>
                      <a:cubicBezTo>
                        <a:pt x="1066294" y="68280"/>
                        <a:pt x="1088626" y="76106"/>
                        <a:pt x="1119963" y="85060"/>
                      </a:cubicBezTo>
                      <a:cubicBezTo>
                        <a:pt x="1134140" y="94511"/>
                        <a:pt x="1146613" y="107238"/>
                        <a:pt x="1162493" y="113413"/>
                      </a:cubicBezTo>
                      <a:cubicBezTo>
                        <a:pt x="1214312" y="133565"/>
                        <a:pt x="1255824" y="132316"/>
                        <a:pt x="1290084" y="141767"/>
                      </a:cubicBezTo>
                      <a:cubicBezTo>
                        <a:pt x="1324345" y="151218"/>
                        <a:pt x="1351517" y="161850"/>
                        <a:pt x="1368056" y="170120"/>
                      </a:cubicBezTo>
                      <a:cubicBezTo>
                        <a:pt x="1383414" y="203199"/>
                        <a:pt x="1379279" y="304799"/>
                        <a:pt x="1382233" y="340241"/>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51" name="任意多边形: 形状 650"/>
                <p:cNvSpPr/>
                <p:nvPr/>
              </p:nvSpPr>
              <p:spPr>
                <a:xfrm>
                  <a:off x="4125581" y="5954905"/>
                  <a:ext cx="1458831" cy="291678"/>
                </a:xfrm>
                <a:custGeom>
                  <a:avLst/>
                  <a:gdLst>
                    <a:gd name="connsiteX0" fmla="*/ 0 w 1453116"/>
                    <a:gd name="connsiteY0" fmla="*/ 0 h 297712"/>
                    <a:gd name="connsiteX1" fmla="*/ 70884 w 1453116"/>
                    <a:gd name="connsiteY1" fmla="*/ 7089 h 297712"/>
                    <a:gd name="connsiteX2" fmla="*/ 141768 w 1453116"/>
                    <a:gd name="connsiteY2" fmla="*/ 28354 h 297712"/>
                    <a:gd name="connsiteX3" fmla="*/ 170121 w 1453116"/>
                    <a:gd name="connsiteY3" fmla="*/ 35442 h 297712"/>
                    <a:gd name="connsiteX4" fmla="*/ 248093 w 1453116"/>
                    <a:gd name="connsiteY4" fmla="*/ 42531 h 297712"/>
                    <a:gd name="connsiteX5" fmla="*/ 340242 w 1453116"/>
                    <a:gd name="connsiteY5" fmla="*/ 56707 h 297712"/>
                    <a:gd name="connsiteX6" fmla="*/ 439479 w 1453116"/>
                    <a:gd name="connsiteY6" fmla="*/ 63796 h 297712"/>
                    <a:gd name="connsiteX7" fmla="*/ 467833 w 1453116"/>
                    <a:gd name="connsiteY7" fmla="*/ 70884 h 297712"/>
                    <a:gd name="connsiteX8" fmla="*/ 694661 w 1453116"/>
                    <a:gd name="connsiteY8" fmla="*/ 42531 h 297712"/>
                    <a:gd name="connsiteX9" fmla="*/ 1034902 w 1453116"/>
                    <a:gd name="connsiteY9" fmla="*/ 49619 h 297712"/>
                    <a:gd name="connsiteX10" fmla="*/ 1077433 w 1453116"/>
                    <a:gd name="connsiteY10" fmla="*/ 63796 h 297712"/>
                    <a:gd name="connsiteX11" fmla="*/ 1098698 w 1453116"/>
                    <a:gd name="connsiteY11" fmla="*/ 70884 h 297712"/>
                    <a:gd name="connsiteX12" fmla="*/ 1112875 w 1453116"/>
                    <a:gd name="connsiteY12" fmla="*/ 92149 h 297712"/>
                    <a:gd name="connsiteX13" fmla="*/ 1155405 w 1453116"/>
                    <a:gd name="connsiteY13" fmla="*/ 106326 h 297712"/>
                    <a:gd name="connsiteX14" fmla="*/ 1353879 w 1453116"/>
                    <a:gd name="connsiteY14" fmla="*/ 141768 h 297712"/>
                    <a:gd name="connsiteX15" fmla="*/ 1396409 w 1453116"/>
                    <a:gd name="connsiteY15" fmla="*/ 163033 h 297712"/>
                    <a:gd name="connsiteX16" fmla="*/ 1417675 w 1453116"/>
                    <a:gd name="connsiteY16" fmla="*/ 233917 h 297712"/>
                    <a:gd name="connsiteX17" fmla="*/ 1431851 w 1453116"/>
                    <a:gd name="connsiteY17" fmla="*/ 255182 h 297712"/>
                    <a:gd name="connsiteX18" fmla="*/ 1453116 w 1453116"/>
                    <a:gd name="connsiteY18" fmla="*/ 297712 h 297712"/>
                    <a:gd name="connsiteX0-1" fmla="*/ 0 w 1453116"/>
                    <a:gd name="connsiteY0-2" fmla="*/ 0 h 297712"/>
                    <a:gd name="connsiteX1-3" fmla="*/ 70884 w 1453116"/>
                    <a:gd name="connsiteY1-4" fmla="*/ 7089 h 297712"/>
                    <a:gd name="connsiteX2-5" fmla="*/ 141768 w 1453116"/>
                    <a:gd name="connsiteY2-6" fmla="*/ 28354 h 297712"/>
                    <a:gd name="connsiteX3-7" fmla="*/ 170121 w 1453116"/>
                    <a:gd name="connsiteY3-8" fmla="*/ 35442 h 297712"/>
                    <a:gd name="connsiteX4-9" fmla="*/ 248093 w 1453116"/>
                    <a:gd name="connsiteY4-10" fmla="*/ 42531 h 297712"/>
                    <a:gd name="connsiteX5-11" fmla="*/ 340242 w 1453116"/>
                    <a:gd name="connsiteY5-12" fmla="*/ 56707 h 297712"/>
                    <a:gd name="connsiteX6-13" fmla="*/ 439479 w 1453116"/>
                    <a:gd name="connsiteY6-14" fmla="*/ 63796 h 297712"/>
                    <a:gd name="connsiteX7-15" fmla="*/ 467833 w 1453116"/>
                    <a:gd name="connsiteY7-16" fmla="*/ 70884 h 297712"/>
                    <a:gd name="connsiteX8-17" fmla="*/ 694661 w 1453116"/>
                    <a:gd name="connsiteY8-18" fmla="*/ 42531 h 297712"/>
                    <a:gd name="connsiteX9-19" fmla="*/ 1034902 w 1453116"/>
                    <a:gd name="connsiteY9-20" fmla="*/ 49619 h 297712"/>
                    <a:gd name="connsiteX10-21" fmla="*/ 1077433 w 1453116"/>
                    <a:gd name="connsiteY10-22" fmla="*/ 63796 h 297712"/>
                    <a:gd name="connsiteX11-23" fmla="*/ 1098698 w 1453116"/>
                    <a:gd name="connsiteY11-24" fmla="*/ 70884 h 297712"/>
                    <a:gd name="connsiteX12-25" fmla="*/ 1155405 w 1453116"/>
                    <a:gd name="connsiteY12-26" fmla="*/ 106326 h 297712"/>
                    <a:gd name="connsiteX13-27" fmla="*/ 1353879 w 1453116"/>
                    <a:gd name="connsiteY13-28" fmla="*/ 141768 h 297712"/>
                    <a:gd name="connsiteX14-29" fmla="*/ 1396409 w 1453116"/>
                    <a:gd name="connsiteY14-30" fmla="*/ 163033 h 297712"/>
                    <a:gd name="connsiteX15-31" fmla="*/ 1417675 w 1453116"/>
                    <a:gd name="connsiteY15-32" fmla="*/ 233917 h 297712"/>
                    <a:gd name="connsiteX16-33" fmla="*/ 1431851 w 1453116"/>
                    <a:gd name="connsiteY16-34" fmla="*/ 255182 h 297712"/>
                    <a:gd name="connsiteX17-35" fmla="*/ 1453116 w 1453116"/>
                    <a:gd name="connsiteY17-36" fmla="*/ 297712 h 297712"/>
                    <a:gd name="connsiteX0-37" fmla="*/ 0 w 1453116"/>
                    <a:gd name="connsiteY0-38" fmla="*/ 0 h 297712"/>
                    <a:gd name="connsiteX1-39" fmla="*/ 70884 w 1453116"/>
                    <a:gd name="connsiteY1-40" fmla="*/ 7089 h 297712"/>
                    <a:gd name="connsiteX2-41" fmla="*/ 141768 w 1453116"/>
                    <a:gd name="connsiteY2-42" fmla="*/ 28354 h 297712"/>
                    <a:gd name="connsiteX3-43" fmla="*/ 170121 w 1453116"/>
                    <a:gd name="connsiteY3-44" fmla="*/ 35442 h 297712"/>
                    <a:gd name="connsiteX4-45" fmla="*/ 248093 w 1453116"/>
                    <a:gd name="connsiteY4-46" fmla="*/ 42531 h 297712"/>
                    <a:gd name="connsiteX5-47" fmla="*/ 340242 w 1453116"/>
                    <a:gd name="connsiteY5-48" fmla="*/ 56707 h 297712"/>
                    <a:gd name="connsiteX6-49" fmla="*/ 439479 w 1453116"/>
                    <a:gd name="connsiteY6-50" fmla="*/ 63796 h 297712"/>
                    <a:gd name="connsiteX7-51" fmla="*/ 467833 w 1453116"/>
                    <a:gd name="connsiteY7-52" fmla="*/ 70884 h 297712"/>
                    <a:gd name="connsiteX8-53" fmla="*/ 694661 w 1453116"/>
                    <a:gd name="connsiteY8-54" fmla="*/ 42531 h 297712"/>
                    <a:gd name="connsiteX9-55" fmla="*/ 1034902 w 1453116"/>
                    <a:gd name="connsiteY9-56" fmla="*/ 49619 h 297712"/>
                    <a:gd name="connsiteX10-57" fmla="*/ 1077433 w 1453116"/>
                    <a:gd name="connsiteY10-58" fmla="*/ 63796 h 297712"/>
                    <a:gd name="connsiteX11-59" fmla="*/ 1155405 w 1453116"/>
                    <a:gd name="connsiteY11-60" fmla="*/ 106326 h 297712"/>
                    <a:gd name="connsiteX12-61" fmla="*/ 1353879 w 1453116"/>
                    <a:gd name="connsiteY12-62" fmla="*/ 141768 h 297712"/>
                    <a:gd name="connsiteX13-63" fmla="*/ 1396409 w 1453116"/>
                    <a:gd name="connsiteY13-64" fmla="*/ 163033 h 297712"/>
                    <a:gd name="connsiteX14-65" fmla="*/ 1417675 w 1453116"/>
                    <a:gd name="connsiteY14-66" fmla="*/ 233917 h 297712"/>
                    <a:gd name="connsiteX15-67" fmla="*/ 1431851 w 1453116"/>
                    <a:gd name="connsiteY15-68" fmla="*/ 255182 h 297712"/>
                    <a:gd name="connsiteX16-69" fmla="*/ 1453116 w 1453116"/>
                    <a:gd name="connsiteY16-70" fmla="*/ 297712 h 297712"/>
                    <a:gd name="connsiteX0-71" fmla="*/ 0 w 1453116"/>
                    <a:gd name="connsiteY0-72" fmla="*/ 0 h 297712"/>
                    <a:gd name="connsiteX1-73" fmla="*/ 70884 w 1453116"/>
                    <a:gd name="connsiteY1-74" fmla="*/ 7089 h 297712"/>
                    <a:gd name="connsiteX2-75" fmla="*/ 141768 w 1453116"/>
                    <a:gd name="connsiteY2-76" fmla="*/ 28354 h 297712"/>
                    <a:gd name="connsiteX3-77" fmla="*/ 170121 w 1453116"/>
                    <a:gd name="connsiteY3-78" fmla="*/ 35442 h 297712"/>
                    <a:gd name="connsiteX4-79" fmla="*/ 248093 w 1453116"/>
                    <a:gd name="connsiteY4-80" fmla="*/ 42531 h 297712"/>
                    <a:gd name="connsiteX5-81" fmla="*/ 340242 w 1453116"/>
                    <a:gd name="connsiteY5-82" fmla="*/ 56707 h 297712"/>
                    <a:gd name="connsiteX6-83" fmla="*/ 439479 w 1453116"/>
                    <a:gd name="connsiteY6-84" fmla="*/ 63796 h 297712"/>
                    <a:gd name="connsiteX7-85" fmla="*/ 467833 w 1453116"/>
                    <a:gd name="connsiteY7-86" fmla="*/ 70884 h 297712"/>
                    <a:gd name="connsiteX8-87" fmla="*/ 694661 w 1453116"/>
                    <a:gd name="connsiteY8-88" fmla="*/ 42531 h 297712"/>
                    <a:gd name="connsiteX9-89" fmla="*/ 1034902 w 1453116"/>
                    <a:gd name="connsiteY9-90" fmla="*/ 49619 h 297712"/>
                    <a:gd name="connsiteX10-91" fmla="*/ 1155405 w 1453116"/>
                    <a:gd name="connsiteY10-92" fmla="*/ 106326 h 297712"/>
                    <a:gd name="connsiteX11-93" fmla="*/ 1353879 w 1453116"/>
                    <a:gd name="connsiteY11-94" fmla="*/ 141768 h 297712"/>
                    <a:gd name="connsiteX12-95" fmla="*/ 1396409 w 1453116"/>
                    <a:gd name="connsiteY12-96" fmla="*/ 163033 h 297712"/>
                    <a:gd name="connsiteX13-97" fmla="*/ 1417675 w 1453116"/>
                    <a:gd name="connsiteY13-98" fmla="*/ 233917 h 297712"/>
                    <a:gd name="connsiteX14-99" fmla="*/ 1431851 w 1453116"/>
                    <a:gd name="connsiteY14-100" fmla="*/ 255182 h 297712"/>
                    <a:gd name="connsiteX15-101" fmla="*/ 1453116 w 1453116"/>
                    <a:gd name="connsiteY15-102" fmla="*/ 297712 h 297712"/>
                    <a:gd name="connsiteX0-103" fmla="*/ 0 w 1453116"/>
                    <a:gd name="connsiteY0-104" fmla="*/ 0 h 297712"/>
                    <a:gd name="connsiteX1-105" fmla="*/ 70884 w 1453116"/>
                    <a:gd name="connsiteY1-106" fmla="*/ 7089 h 297712"/>
                    <a:gd name="connsiteX2-107" fmla="*/ 141768 w 1453116"/>
                    <a:gd name="connsiteY2-108" fmla="*/ 28354 h 297712"/>
                    <a:gd name="connsiteX3-109" fmla="*/ 170121 w 1453116"/>
                    <a:gd name="connsiteY3-110" fmla="*/ 35442 h 297712"/>
                    <a:gd name="connsiteX4-111" fmla="*/ 248093 w 1453116"/>
                    <a:gd name="connsiteY4-112" fmla="*/ 42531 h 297712"/>
                    <a:gd name="connsiteX5-113" fmla="*/ 340242 w 1453116"/>
                    <a:gd name="connsiteY5-114" fmla="*/ 56707 h 297712"/>
                    <a:gd name="connsiteX6-115" fmla="*/ 439479 w 1453116"/>
                    <a:gd name="connsiteY6-116" fmla="*/ 63796 h 297712"/>
                    <a:gd name="connsiteX7-117" fmla="*/ 467833 w 1453116"/>
                    <a:gd name="connsiteY7-118" fmla="*/ 70884 h 297712"/>
                    <a:gd name="connsiteX8-119" fmla="*/ 694661 w 1453116"/>
                    <a:gd name="connsiteY8-120" fmla="*/ 42531 h 297712"/>
                    <a:gd name="connsiteX9-121" fmla="*/ 1034902 w 1453116"/>
                    <a:gd name="connsiteY9-122" fmla="*/ 49619 h 297712"/>
                    <a:gd name="connsiteX10-123" fmla="*/ 1155405 w 1453116"/>
                    <a:gd name="connsiteY10-124" fmla="*/ 106326 h 297712"/>
                    <a:gd name="connsiteX11-125" fmla="*/ 1353879 w 1453116"/>
                    <a:gd name="connsiteY11-126" fmla="*/ 141768 h 297712"/>
                    <a:gd name="connsiteX12-127" fmla="*/ 1396409 w 1453116"/>
                    <a:gd name="connsiteY12-128" fmla="*/ 163033 h 297712"/>
                    <a:gd name="connsiteX13-129" fmla="*/ 1417675 w 1453116"/>
                    <a:gd name="connsiteY13-130" fmla="*/ 233917 h 297712"/>
                    <a:gd name="connsiteX14-131" fmla="*/ 1431851 w 1453116"/>
                    <a:gd name="connsiteY14-132" fmla="*/ 255182 h 297712"/>
                    <a:gd name="connsiteX15-133" fmla="*/ 1453116 w 1453116"/>
                    <a:gd name="connsiteY15-134" fmla="*/ 297712 h 297712"/>
                    <a:gd name="connsiteX0-135" fmla="*/ 0 w 1453116"/>
                    <a:gd name="connsiteY0-136" fmla="*/ 0 h 297712"/>
                    <a:gd name="connsiteX1-137" fmla="*/ 70884 w 1453116"/>
                    <a:gd name="connsiteY1-138" fmla="*/ 7089 h 297712"/>
                    <a:gd name="connsiteX2-139" fmla="*/ 141768 w 1453116"/>
                    <a:gd name="connsiteY2-140" fmla="*/ 28354 h 297712"/>
                    <a:gd name="connsiteX3-141" fmla="*/ 170121 w 1453116"/>
                    <a:gd name="connsiteY3-142" fmla="*/ 35442 h 297712"/>
                    <a:gd name="connsiteX4-143" fmla="*/ 248093 w 1453116"/>
                    <a:gd name="connsiteY4-144" fmla="*/ 42531 h 297712"/>
                    <a:gd name="connsiteX5-145" fmla="*/ 340242 w 1453116"/>
                    <a:gd name="connsiteY5-146" fmla="*/ 56707 h 297712"/>
                    <a:gd name="connsiteX6-147" fmla="*/ 439479 w 1453116"/>
                    <a:gd name="connsiteY6-148" fmla="*/ 63796 h 297712"/>
                    <a:gd name="connsiteX7-149" fmla="*/ 467833 w 1453116"/>
                    <a:gd name="connsiteY7-150" fmla="*/ 70884 h 297712"/>
                    <a:gd name="connsiteX8-151" fmla="*/ 694661 w 1453116"/>
                    <a:gd name="connsiteY8-152" fmla="*/ 42531 h 297712"/>
                    <a:gd name="connsiteX9-153" fmla="*/ 1034902 w 1453116"/>
                    <a:gd name="connsiteY9-154" fmla="*/ 49619 h 297712"/>
                    <a:gd name="connsiteX10-155" fmla="*/ 1155405 w 1453116"/>
                    <a:gd name="connsiteY10-156" fmla="*/ 106326 h 297712"/>
                    <a:gd name="connsiteX11-157" fmla="*/ 1353879 w 1453116"/>
                    <a:gd name="connsiteY11-158" fmla="*/ 141768 h 297712"/>
                    <a:gd name="connsiteX12-159" fmla="*/ 1396409 w 1453116"/>
                    <a:gd name="connsiteY12-160" fmla="*/ 163033 h 297712"/>
                    <a:gd name="connsiteX13-161" fmla="*/ 1431851 w 1453116"/>
                    <a:gd name="connsiteY13-162" fmla="*/ 255182 h 297712"/>
                    <a:gd name="connsiteX14-163" fmla="*/ 1453116 w 1453116"/>
                    <a:gd name="connsiteY14-164" fmla="*/ 297712 h 297712"/>
                    <a:gd name="connsiteX0-165" fmla="*/ 0 w 1458831"/>
                    <a:gd name="connsiteY0-166" fmla="*/ 1586 h 291678"/>
                    <a:gd name="connsiteX1-167" fmla="*/ 76599 w 1458831"/>
                    <a:gd name="connsiteY1-168" fmla="*/ 1055 h 291678"/>
                    <a:gd name="connsiteX2-169" fmla="*/ 147483 w 1458831"/>
                    <a:gd name="connsiteY2-170" fmla="*/ 22320 h 291678"/>
                    <a:gd name="connsiteX3-171" fmla="*/ 175836 w 1458831"/>
                    <a:gd name="connsiteY3-172" fmla="*/ 29408 h 291678"/>
                    <a:gd name="connsiteX4-173" fmla="*/ 253808 w 1458831"/>
                    <a:gd name="connsiteY4-174" fmla="*/ 36497 h 291678"/>
                    <a:gd name="connsiteX5-175" fmla="*/ 345957 w 1458831"/>
                    <a:gd name="connsiteY5-176" fmla="*/ 50673 h 291678"/>
                    <a:gd name="connsiteX6-177" fmla="*/ 445194 w 1458831"/>
                    <a:gd name="connsiteY6-178" fmla="*/ 57762 h 291678"/>
                    <a:gd name="connsiteX7-179" fmla="*/ 473548 w 1458831"/>
                    <a:gd name="connsiteY7-180" fmla="*/ 64850 h 291678"/>
                    <a:gd name="connsiteX8-181" fmla="*/ 700376 w 1458831"/>
                    <a:gd name="connsiteY8-182" fmla="*/ 36497 h 291678"/>
                    <a:gd name="connsiteX9-183" fmla="*/ 1040617 w 1458831"/>
                    <a:gd name="connsiteY9-184" fmla="*/ 43585 h 291678"/>
                    <a:gd name="connsiteX10-185" fmla="*/ 1161120 w 1458831"/>
                    <a:gd name="connsiteY10-186" fmla="*/ 100292 h 291678"/>
                    <a:gd name="connsiteX11-187" fmla="*/ 1359594 w 1458831"/>
                    <a:gd name="connsiteY11-188" fmla="*/ 135734 h 291678"/>
                    <a:gd name="connsiteX12-189" fmla="*/ 1402124 w 1458831"/>
                    <a:gd name="connsiteY12-190" fmla="*/ 156999 h 291678"/>
                    <a:gd name="connsiteX13-191" fmla="*/ 1437566 w 1458831"/>
                    <a:gd name="connsiteY13-192" fmla="*/ 249148 h 291678"/>
                    <a:gd name="connsiteX14-193" fmla="*/ 1458831 w 1458831"/>
                    <a:gd name="connsiteY14-194" fmla="*/ 291678 h 29167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1458831" h="291678">
                      <a:moveTo>
                        <a:pt x="0" y="1586"/>
                      </a:moveTo>
                      <a:cubicBezTo>
                        <a:pt x="23628" y="3949"/>
                        <a:pt x="52019" y="-2401"/>
                        <a:pt x="76599" y="1055"/>
                      </a:cubicBezTo>
                      <a:cubicBezTo>
                        <a:pt x="101179" y="4511"/>
                        <a:pt x="123764" y="15543"/>
                        <a:pt x="147483" y="22320"/>
                      </a:cubicBezTo>
                      <a:cubicBezTo>
                        <a:pt x="156850" y="24996"/>
                        <a:pt x="166180" y="28120"/>
                        <a:pt x="175836" y="29408"/>
                      </a:cubicBezTo>
                      <a:cubicBezTo>
                        <a:pt x="201705" y="32857"/>
                        <a:pt x="227817" y="34134"/>
                        <a:pt x="253808" y="36497"/>
                      </a:cubicBezTo>
                      <a:cubicBezTo>
                        <a:pt x="295958" y="50546"/>
                        <a:pt x="272858" y="44581"/>
                        <a:pt x="345957" y="50673"/>
                      </a:cubicBezTo>
                      <a:cubicBezTo>
                        <a:pt x="379006" y="53427"/>
                        <a:pt x="412115" y="55399"/>
                        <a:pt x="445194" y="57762"/>
                      </a:cubicBezTo>
                      <a:cubicBezTo>
                        <a:pt x="454645" y="60125"/>
                        <a:pt x="463829" y="65520"/>
                        <a:pt x="473548" y="64850"/>
                      </a:cubicBezTo>
                      <a:cubicBezTo>
                        <a:pt x="533483" y="60717"/>
                        <a:pt x="629454" y="46628"/>
                        <a:pt x="700376" y="36497"/>
                      </a:cubicBezTo>
                      <a:lnTo>
                        <a:pt x="1040617" y="43585"/>
                      </a:lnTo>
                      <a:lnTo>
                        <a:pt x="1161120" y="100292"/>
                      </a:lnTo>
                      <a:cubicBezTo>
                        <a:pt x="1214283" y="115650"/>
                        <a:pt x="1186629" y="127871"/>
                        <a:pt x="1359594" y="135734"/>
                      </a:cubicBezTo>
                      <a:cubicBezTo>
                        <a:pt x="1371182" y="139596"/>
                        <a:pt x="1389129" y="138097"/>
                        <a:pt x="1402124" y="156999"/>
                      </a:cubicBezTo>
                      <a:cubicBezTo>
                        <a:pt x="1415119" y="175901"/>
                        <a:pt x="1428115" y="226702"/>
                        <a:pt x="1437566" y="249148"/>
                      </a:cubicBezTo>
                      <a:cubicBezTo>
                        <a:pt x="1460692" y="295400"/>
                        <a:pt x="1440722" y="273569"/>
                        <a:pt x="1458831" y="291678"/>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2230" name="组合 2229"/>
              <p:cNvGrpSpPr/>
              <p:nvPr/>
            </p:nvGrpSpPr>
            <p:grpSpPr>
              <a:xfrm>
                <a:off x="2732564" y="5557078"/>
                <a:ext cx="3329264" cy="317801"/>
                <a:chOff x="2360594" y="4858172"/>
                <a:chExt cx="4372099" cy="540054"/>
              </a:xfrm>
            </p:grpSpPr>
            <p:sp>
              <p:nvSpPr>
                <p:cNvPr id="647" name="弧形 646"/>
                <p:cNvSpPr/>
                <p:nvPr/>
              </p:nvSpPr>
              <p:spPr>
                <a:xfrm rot="276948">
                  <a:off x="2360594" y="5026107"/>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648" name="弧形 647"/>
                <p:cNvSpPr/>
                <p:nvPr/>
              </p:nvSpPr>
              <p:spPr>
                <a:xfrm rot="11078081">
                  <a:off x="3490145" y="4858172"/>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2231" name="组合 2230"/>
              <p:cNvGrpSpPr/>
              <p:nvPr/>
            </p:nvGrpSpPr>
            <p:grpSpPr>
              <a:xfrm rot="21010653">
                <a:off x="7119993" y="4478451"/>
                <a:ext cx="2487048" cy="325194"/>
                <a:chOff x="2890939" y="4753784"/>
                <a:chExt cx="3841754" cy="476507"/>
              </a:xfrm>
            </p:grpSpPr>
            <p:sp>
              <p:nvSpPr>
                <p:cNvPr id="645" name="弧形 644"/>
                <p:cNvSpPr/>
                <p:nvPr/>
              </p:nvSpPr>
              <p:spPr>
                <a:xfrm rot="11175244">
                  <a:off x="2890939" y="4753784"/>
                  <a:ext cx="3242548" cy="372119"/>
                </a:xfrm>
                <a:prstGeom prst="arc">
                  <a:avLst>
                    <a:gd name="adj1" fmla="val 12057770"/>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646" name="弧形 645"/>
                <p:cNvSpPr/>
                <p:nvPr/>
              </p:nvSpPr>
              <p:spPr>
                <a:xfrm rot="11078081">
                  <a:off x="3490145" y="4858172"/>
                  <a:ext cx="3242548" cy="372119"/>
                </a:xfrm>
                <a:prstGeom prst="arc">
                  <a:avLst>
                    <a:gd name="adj1" fmla="val 12708311"/>
                    <a:gd name="adj2" fmla="val 21076300"/>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2232" name="组合 2231"/>
              <p:cNvGrpSpPr/>
              <p:nvPr/>
            </p:nvGrpSpPr>
            <p:grpSpPr>
              <a:xfrm rot="20416165">
                <a:off x="5318892" y="4748661"/>
                <a:ext cx="1377879" cy="266200"/>
                <a:chOff x="8123580" y="5809204"/>
                <a:chExt cx="2682539" cy="481779"/>
              </a:xfrm>
            </p:grpSpPr>
            <p:sp>
              <p:nvSpPr>
                <p:cNvPr id="643" name="弧形 642"/>
                <p:cNvSpPr/>
                <p:nvPr/>
              </p:nvSpPr>
              <p:spPr>
                <a:xfrm rot="10800000">
                  <a:off x="8232705" y="6028260"/>
                  <a:ext cx="2573414" cy="201498"/>
                </a:xfrm>
                <a:prstGeom prst="arc">
                  <a:avLst>
                    <a:gd name="adj1" fmla="val 11088763"/>
                    <a:gd name="adj2" fmla="val 2148848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644" name="弧形 643"/>
                <p:cNvSpPr/>
                <p:nvPr/>
              </p:nvSpPr>
              <p:spPr>
                <a:xfrm rot="10800000">
                  <a:off x="8123580" y="5809204"/>
                  <a:ext cx="2573414" cy="481779"/>
                </a:xfrm>
                <a:prstGeom prst="arc">
                  <a:avLst>
                    <a:gd name="adj1" fmla="val 11262245"/>
                    <a:gd name="adj2" fmla="val 2120899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2233" name="组合 2232"/>
              <p:cNvGrpSpPr/>
              <p:nvPr/>
            </p:nvGrpSpPr>
            <p:grpSpPr>
              <a:xfrm rot="21010653">
                <a:off x="8013358" y="4346663"/>
                <a:ext cx="1521475" cy="192400"/>
                <a:chOff x="2890939" y="4753785"/>
                <a:chExt cx="3841755" cy="476505"/>
              </a:xfrm>
            </p:grpSpPr>
            <p:sp>
              <p:nvSpPr>
                <p:cNvPr id="641" name="弧形 640"/>
                <p:cNvSpPr/>
                <p:nvPr/>
              </p:nvSpPr>
              <p:spPr>
                <a:xfrm rot="11175244">
                  <a:off x="2890939" y="4753784"/>
                  <a:ext cx="3242548" cy="372119"/>
                </a:xfrm>
                <a:prstGeom prst="arc">
                  <a:avLst>
                    <a:gd name="adj1" fmla="val 11284561"/>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642" name="弧形 641"/>
                <p:cNvSpPr/>
                <p:nvPr/>
              </p:nvSpPr>
              <p:spPr>
                <a:xfrm rot="11078081">
                  <a:off x="3490145" y="4858172"/>
                  <a:ext cx="3242548" cy="372119"/>
                </a:xfrm>
                <a:prstGeom prst="arc">
                  <a:avLst>
                    <a:gd name="adj1" fmla="val 12678965"/>
                    <a:gd name="adj2" fmla="val 21411998"/>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2234" name="弧形 2233"/>
              <p:cNvSpPr/>
              <p:nvPr/>
            </p:nvSpPr>
            <p:spPr>
              <a:xfrm rot="4079546">
                <a:off x="6809463" y="2966183"/>
                <a:ext cx="454347" cy="3452551"/>
              </a:xfrm>
              <a:prstGeom prst="arc">
                <a:avLst>
                  <a:gd name="adj1" fmla="val 16673787"/>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235" name="弧形 2234"/>
              <p:cNvSpPr/>
              <p:nvPr/>
            </p:nvSpPr>
            <p:spPr>
              <a:xfrm rot="4079546">
                <a:off x="6866470" y="2979582"/>
                <a:ext cx="454347" cy="3452551"/>
              </a:xfrm>
              <a:prstGeom prst="arc">
                <a:avLst>
                  <a:gd name="adj1" fmla="val 16651770"/>
                  <a:gd name="adj2" fmla="val 20952872"/>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2236" name="组合 2235"/>
              <p:cNvGrpSpPr/>
              <p:nvPr/>
            </p:nvGrpSpPr>
            <p:grpSpPr>
              <a:xfrm rot="9696540" flipH="1">
                <a:off x="6169766" y="4768190"/>
                <a:ext cx="2487047" cy="325197"/>
                <a:chOff x="2890940" y="4753775"/>
                <a:chExt cx="3841753" cy="476512"/>
              </a:xfrm>
            </p:grpSpPr>
            <p:sp>
              <p:nvSpPr>
                <p:cNvPr id="2239" name="弧形 2238"/>
                <p:cNvSpPr/>
                <p:nvPr/>
              </p:nvSpPr>
              <p:spPr>
                <a:xfrm rot="11175244">
                  <a:off x="2890940" y="4753775"/>
                  <a:ext cx="3242550" cy="372121"/>
                </a:xfrm>
                <a:prstGeom prst="arc">
                  <a:avLst>
                    <a:gd name="adj1" fmla="val 17210580"/>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640" name="弧形 639"/>
                <p:cNvSpPr/>
                <p:nvPr/>
              </p:nvSpPr>
              <p:spPr>
                <a:xfrm rot="11078081">
                  <a:off x="3490146" y="4858169"/>
                  <a:ext cx="3242547" cy="372118"/>
                </a:xfrm>
                <a:prstGeom prst="arc">
                  <a:avLst>
                    <a:gd name="adj1" fmla="val 20846501"/>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2237" name="任意多边形: 形状 2236"/>
              <p:cNvSpPr/>
              <p:nvPr/>
            </p:nvSpPr>
            <p:spPr>
              <a:xfrm>
                <a:off x="3189791" y="4976757"/>
                <a:ext cx="609289" cy="705869"/>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261738 w 588334"/>
                  <a:gd name="connsiteY0-2" fmla="*/ 0 h 715394"/>
                  <a:gd name="connsiteX1-3" fmla="*/ 411125 w 588334"/>
                  <a:gd name="connsiteY1-4" fmla="*/ 13645 h 715394"/>
                  <a:gd name="connsiteX2-5" fmla="*/ 482009 w 588334"/>
                  <a:gd name="connsiteY2-6" fmla="*/ 41999 h 715394"/>
                  <a:gd name="connsiteX3-7" fmla="*/ 574158 w 588334"/>
                  <a:gd name="connsiteY3-8" fmla="*/ 98706 h 715394"/>
                  <a:gd name="connsiteX4-9" fmla="*/ 588334 w 588334"/>
                  <a:gd name="connsiteY4-10" fmla="*/ 127059 h 715394"/>
                  <a:gd name="connsiteX5-11" fmla="*/ 574158 w 588334"/>
                  <a:gd name="connsiteY5-12" fmla="*/ 226297 h 715394"/>
                  <a:gd name="connsiteX6-13" fmla="*/ 524539 w 588334"/>
                  <a:gd name="connsiteY6-14" fmla="*/ 283004 h 715394"/>
                  <a:gd name="connsiteX7-15" fmla="*/ 503274 w 588334"/>
                  <a:gd name="connsiteY7-16" fmla="*/ 304269 h 715394"/>
                  <a:gd name="connsiteX8-17" fmla="*/ 474920 w 588334"/>
                  <a:gd name="connsiteY8-18" fmla="*/ 325534 h 715394"/>
                  <a:gd name="connsiteX9-19" fmla="*/ 446567 w 588334"/>
                  <a:gd name="connsiteY9-20" fmla="*/ 353887 h 715394"/>
                  <a:gd name="connsiteX10-21" fmla="*/ 425302 w 588334"/>
                  <a:gd name="connsiteY10-22" fmla="*/ 382241 h 715394"/>
                  <a:gd name="connsiteX11-23" fmla="*/ 396948 w 588334"/>
                  <a:gd name="connsiteY11-24" fmla="*/ 396418 h 715394"/>
                  <a:gd name="connsiteX12-25" fmla="*/ 368595 w 588334"/>
                  <a:gd name="connsiteY12-26" fmla="*/ 424771 h 715394"/>
                  <a:gd name="connsiteX13-27" fmla="*/ 340241 w 588334"/>
                  <a:gd name="connsiteY13-28" fmla="*/ 446036 h 715394"/>
                  <a:gd name="connsiteX14-29" fmla="*/ 297711 w 588334"/>
                  <a:gd name="connsiteY14-30" fmla="*/ 481478 h 715394"/>
                  <a:gd name="connsiteX15-31" fmla="*/ 283534 w 588334"/>
                  <a:gd name="connsiteY15-32" fmla="*/ 502743 h 715394"/>
                  <a:gd name="connsiteX16-33" fmla="*/ 177209 w 588334"/>
                  <a:gd name="connsiteY16-34" fmla="*/ 594892 h 715394"/>
                  <a:gd name="connsiteX17-35" fmla="*/ 134679 w 588334"/>
                  <a:gd name="connsiteY17-36" fmla="*/ 623245 h 715394"/>
                  <a:gd name="connsiteX18-37" fmla="*/ 92148 w 588334"/>
                  <a:gd name="connsiteY18-38" fmla="*/ 644511 h 715394"/>
                  <a:gd name="connsiteX19-39" fmla="*/ 70883 w 588334"/>
                  <a:gd name="connsiteY19-40" fmla="*/ 672864 h 715394"/>
                  <a:gd name="connsiteX20-41" fmla="*/ 42530 w 588334"/>
                  <a:gd name="connsiteY20-42" fmla="*/ 679952 h 715394"/>
                  <a:gd name="connsiteX21-43" fmla="*/ 21265 w 588334"/>
                  <a:gd name="connsiteY21-44" fmla="*/ 694129 h 715394"/>
                  <a:gd name="connsiteX22-45" fmla="*/ 0 w 588334"/>
                  <a:gd name="connsiteY22-46" fmla="*/ 715394 h 715394"/>
                  <a:gd name="connsiteX0-47" fmla="*/ 261738 w 588334"/>
                  <a:gd name="connsiteY0-48" fmla="*/ 0 h 715394"/>
                  <a:gd name="connsiteX1-49" fmla="*/ 411125 w 588334"/>
                  <a:gd name="connsiteY1-50" fmla="*/ 13645 h 715394"/>
                  <a:gd name="connsiteX2-51" fmla="*/ 482009 w 588334"/>
                  <a:gd name="connsiteY2-52" fmla="*/ 41999 h 715394"/>
                  <a:gd name="connsiteX3-53" fmla="*/ 574158 w 588334"/>
                  <a:gd name="connsiteY3-54" fmla="*/ 98706 h 715394"/>
                  <a:gd name="connsiteX4-55" fmla="*/ 588334 w 588334"/>
                  <a:gd name="connsiteY4-56" fmla="*/ 127059 h 715394"/>
                  <a:gd name="connsiteX5-57" fmla="*/ 574158 w 588334"/>
                  <a:gd name="connsiteY5-58" fmla="*/ 226297 h 715394"/>
                  <a:gd name="connsiteX6-59" fmla="*/ 524539 w 588334"/>
                  <a:gd name="connsiteY6-60" fmla="*/ 283004 h 715394"/>
                  <a:gd name="connsiteX7-61" fmla="*/ 503274 w 588334"/>
                  <a:gd name="connsiteY7-62" fmla="*/ 304269 h 715394"/>
                  <a:gd name="connsiteX8-63" fmla="*/ 474920 w 588334"/>
                  <a:gd name="connsiteY8-64" fmla="*/ 325534 h 715394"/>
                  <a:gd name="connsiteX9-65" fmla="*/ 446567 w 588334"/>
                  <a:gd name="connsiteY9-66" fmla="*/ 353887 h 715394"/>
                  <a:gd name="connsiteX10-67" fmla="*/ 425302 w 588334"/>
                  <a:gd name="connsiteY10-68" fmla="*/ 382241 h 715394"/>
                  <a:gd name="connsiteX11-69" fmla="*/ 396948 w 588334"/>
                  <a:gd name="connsiteY11-70" fmla="*/ 396418 h 715394"/>
                  <a:gd name="connsiteX12-71" fmla="*/ 368595 w 588334"/>
                  <a:gd name="connsiteY12-72" fmla="*/ 424771 h 715394"/>
                  <a:gd name="connsiteX13-73" fmla="*/ 340241 w 588334"/>
                  <a:gd name="connsiteY13-74" fmla="*/ 446036 h 715394"/>
                  <a:gd name="connsiteX14-75" fmla="*/ 297711 w 588334"/>
                  <a:gd name="connsiteY14-76" fmla="*/ 481478 h 715394"/>
                  <a:gd name="connsiteX15-77" fmla="*/ 283534 w 588334"/>
                  <a:gd name="connsiteY15-78" fmla="*/ 502743 h 715394"/>
                  <a:gd name="connsiteX16-79" fmla="*/ 177209 w 588334"/>
                  <a:gd name="connsiteY16-80" fmla="*/ 594892 h 715394"/>
                  <a:gd name="connsiteX17-81" fmla="*/ 134679 w 588334"/>
                  <a:gd name="connsiteY17-82" fmla="*/ 623245 h 715394"/>
                  <a:gd name="connsiteX18-83" fmla="*/ 92148 w 588334"/>
                  <a:gd name="connsiteY18-84" fmla="*/ 644511 h 715394"/>
                  <a:gd name="connsiteX19-85" fmla="*/ 70883 w 588334"/>
                  <a:gd name="connsiteY19-86" fmla="*/ 672864 h 715394"/>
                  <a:gd name="connsiteX20-87" fmla="*/ 42530 w 588334"/>
                  <a:gd name="connsiteY20-88" fmla="*/ 679952 h 715394"/>
                  <a:gd name="connsiteX21-89" fmla="*/ 0 w 588334"/>
                  <a:gd name="connsiteY21-90" fmla="*/ 715394 h 715394"/>
                  <a:gd name="connsiteX0-91" fmla="*/ 261738 w 588334"/>
                  <a:gd name="connsiteY0-92" fmla="*/ 0 h 715394"/>
                  <a:gd name="connsiteX1-93" fmla="*/ 411125 w 588334"/>
                  <a:gd name="connsiteY1-94" fmla="*/ 13645 h 715394"/>
                  <a:gd name="connsiteX2-95" fmla="*/ 482009 w 588334"/>
                  <a:gd name="connsiteY2-96" fmla="*/ 41999 h 715394"/>
                  <a:gd name="connsiteX3-97" fmla="*/ 574158 w 588334"/>
                  <a:gd name="connsiteY3-98" fmla="*/ 98706 h 715394"/>
                  <a:gd name="connsiteX4-99" fmla="*/ 588334 w 588334"/>
                  <a:gd name="connsiteY4-100" fmla="*/ 127059 h 715394"/>
                  <a:gd name="connsiteX5-101" fmla="*/ 574158 w 588334"/>
                  <a:gd name="connsiteY5-102" fmla="*/ 226297 h 715394"/>
                  <a:gd name="connsiteX6-103" fmla="*/ 524539 w 588334"/>
                  <a:gd name="connsiteY6-104" fmla="*/ 283004 h 715394"/>
                  <a:gd name="connsiteX7-105" fmla="*/ 503274 w 588334"/>
                  <a:gd name="connsiteY7-106" fmla="*/ 304269 h 715394"/>
                  <a:gd name="connsiteX8-107" fmla="*/ 474920 w 588334"/>
                  <a:gd name="connsiteY8-108" fmla="*/ 325534 h 715394"/>
                  <a:gd name="connsiteX9-109" fmla="*/ 446567 w 588334"/>
                  <a:gd name="connsiteY9-110" fmla="*/ 353887 h 715394"/>
                  <a:gd name="connsiteX10-111" fmla="*/ 425302 w 588334"/>
                  <a:gd name="connsiteY10-112" fmla="*/ 382241 h 715394"/>
                  <a:gd name="connsiteX11-113" fmla="*/ 396948 w 588334"/>
                  <a:gd name="connsiteY11-114" fmla="*/ 396418 h 715394"/>
                  <a:gd name="connsiteX12-115" fmla="*/ 368595 w 588334"/>
                  <a:gd name="connsiteY12-116" fmla="*/ 424771 h 715394"/>
                  <a:gd name="connsiteX13-117" fmla="*/ 340241 w 588334"/>
                  <a:gd name="connsiteY13-118" fmla="*/ 446036 h 715394"/>
                  <a:gd name="connsiteX14-119" fmla="*/ 297711 w 588334"/>
                  <a:gd name="connsiteY14-120" fmla="*/ 481478 h 715394"/>
                  <a:gd name="connsiteX15-121" fmla="*/ 283534 w 588334"/>
                  <a:gd name="connsiteY15-122" fmla="*/ 502743 h 715394"/>
                  <a:gd name="connsiteX16-123" fmla="*/ 177209 w 588334"/>
                  <a:gd name="connsiteY16-124" fmla="*/ 594892 h 715394"/>
                  <a:gd name="connsiteX17-125" fmla="*/ 134679 w 588334"/>
                  <a:gd name="connsiteY17-126" fmla="*/ 623245 h 715394"/>
                  <a:gd name="connsiteX18-127" fmla="*/ 92148 w 588334"/>
                  <a:gd name="connsiteY18-128" fmla="*/ 644511 h 715394"/>
                  <a:gd name="connsiteX19-129" fmla="*/ 70883 w 588334"/>
                  <a:gd name="connsiteY19-130" fmla="*/ 672864 h 715394"/>
                  <a:gd name="connsiteX20-131" fmla="*/ 0 w 588334"/>
                  <a:gd name="connsiteY20-132" fmla="*/ 715394 h 715394"/>
                  <a:gd name="connsiteX0-133" fmla="*/ 261738 w 588334"/>
                  <a:gd name="connsiteY0-134" fmla="*/ 0 h 715394"/>
                  <a:gd name="connsiteX1-135" fmla="*/ 411125 w 588334"/>
                  <a:gd name="connsiteY1-136" fmla="*/ 13645 h 715394"/>
                  <a:gd name="connsiteX2-137" fmla="*/ 482009 w 588334"/>
                  <a:gd name="connsiteY2-138" fmla="*/ 41999 h 715394"/>
                  <a:gd name="connsiteX3-139" fmla="*/ 574158 w 588334"/>
                  <a:gd name="connsiteY3-140" fmla="*/ 98706 h 715394"/>
                  <a:gd name="connsiteX4-141" fmla="*/ 588334 w 588334"/>
                  <a:gd name="connsiteY4-142" fmla="*/ 127059 h 715394"/>
                  <a:gd name="connsiteX5-143" fmla="*/ 574158 w 588334"/>
                  <a:gd name="connsiteY5-144" fmla="*/ 226297 h 715394"/>
                  <a:gd name="connsiteX6-145" fmla="*/ 524539 w 588334"/>
                  <a:gd name="connsiteY6-146" fmla="*/ 283004 h 715394"/>
                  <a:gd name="connsiteX7-147" fmla="*/ 503274 w 588334"/>
                  <a:gd name="connsiteY7-148" fmla="*/ 304269 h 715394"/>
                  <a:gd name="connsiteX8-149" fmla="*/ 474920 w 588334"/>
                  <a:gd name="connsiteY8-150" fmla="*/ 325534 h 715394"/>
                  <a:gd name="connsiteX9-151" fmla="*/ 446567 w 588334"/>
                  <a:gd name="connsiteY9-152" fmla="*/ 353887 h 715394"/>
                  <a:gd name="connsiteX10-153" fmla="*/ 425302 w 588334"/>
                  <a:gd name="connsiteY10-154" fmla="*/ 382241 h 715394"/>
                  <a:gd name="connsiteX11-155" fmla="*/ 396948 w 588334"/>
                  <a:gd name="connsiteY11-156" fmla="*/ 396418 h 715394"/>
                  <a:gd name="connsiteX12-157" fmla="*/ 368595 w 588334"/>
                  <a:gd name="connsiteY12-158" fmla="*/ 424771 h 715394"/>
                  <a:gd name="connsiteX13-159" fmla="*/ 340241 w 588334"/>
                  <a:gd name="connsiteY13-160" fmla="*/ 446036 h 715394"/>
                  <a:gd name="connsiteX14-161" fmla="*/ 297711 w 588334"/>
                  <a:gd name="connsiteY14-162" fmla="*/ 481478 h 715394"/>
                  <a:gd name="connsiteX15-163" fmla="*/ 283534 w 588334"/>
                  <a:gd name="connsiteY15-164" fmla="*/ 502743 h 715394"/>
                  <a:gd name="connsiteX16-165" fmla="*/ 177209 w 588334"/>
                  <a:gd name="connsiteY16-166" fmla="*/ 594892 h 715394"/>
                  <a:gd name="connsiteX17-167" fmla="*/ 134679 w 588334"/>
                  <a:gd name="connsiteY17-168" fmla="*/ 623245 h 715394"/>
                  <a:gd name="connsiteX18-169" fmla="*/ 92148 w 588334"/>
                  <a:gd name="connsiteY18-170" fmla="*/ 644511 h 715394"/>
                  <a:gd name="connsiteX19-171" fmla="*/ 0 w 588334"/>
                  <a:gd name="connsiteY19-172" fmla="*/ 715394 h 715394"/>
                  <a:gd name="connsiteX0-173" fmla="*/ 261738 w 588334"/>
                  <a:gd name="connsiteY0-174" fmla="*/ 0 h 715394"/>
                  <a:gd name="connsiteX1-175" fmla="*/ 411125 w 588334"/>
                  <a:gd name="connsiteY1-176" fmla="*/ 13645 h 715394"/>
                  <a:gd name="connsiteX2-177" fmla="*/ 482009 w 588334"/>
                  <a:gd name="connsiteY2-178" fmla="*/ 41999 h 715394"/>
                  <a:gd name="connsiteX3-179" fmla="*/ 574158 w 588334"/>
                  <a:gd name="connsiteY3-180" fmla="*/ 98706 h 715394"/>
                  <a:gd name="connsiteX4-181" fmla="*/ 588334 w 588334"/>
                  <a:gd name="connsiteY4-182" fmla="*/ 127059 h 715394"/>
                  <a:gd name="connsiteX5-183" fmla="*/ 574158 w 588334"/>
                  <a:gd name="connsiteY5-184" fmla="*/ 226297 h 715394"/>
                  <a:gd name="connsiteX6-185" fmla="*/ 524539 w 588334"/>
                  <a:gd name="connsiteY6-186" fmla="*/ 283004 h 715394"/>
                  <a:gd name="connsiteX7-187" fmla="*/ 503274 w 588334"/>
                  <a:gd name="connsiteY7-188" fmla="*/ 304269 h 715394"/>
                  <a:gd name="connsiteX8-189" fmla="*/ 474920 w 588334"/>
                  <a:gd name="connsiteY8-190" fmla="*/ 325534 h 715394"/>
                  <a:gd name="connsiteX9-191" fmla="*/ 446567 w 588334"/>
                  <a:gd name="connsiteY9-192" fmla="*/ 353887 h 715394"/>
                  <a:gd name="connsiteX10-193" fmla="*/ 425302 w 588334"/>
                  <a:gd name="connsiteY10-194" fmla="*/ 382241 h 715394"/>
                  <a:gd name="connsiteX11-195" fmla="*/ 396948 w 588334"/>
                  <a:gd name="connsiteY11-196" fmla="*/ 396418 h 715394"/>
                  <a:gd name="connsiteX12-197" fmla="*/ 368595 w 588334"/>
                  <a:gd name="connsiteY12-198" fmla="*/ 424771 h 715394"/>
                  <a:gd name="connsiteX13-199" fmla="*/ 340241 w 588334"/>
                  <a:gd name="connsiteY13-200" fmla="*/ 446036 h 715394"/>
                  <a:gd name="connsiteX14-201" fmla="*/ 297711 w 588334"/>
                  <a:gd name="connsiteY14-202" fmla="*/ 481478 h 715394"/>
                  <a:gd name="connsiteX15-203" fmla="*/ 283534 w 588334"/>
                  <a:gd name="connsiteY15-204" fmla="*/ 502743 h 715394"/>
                  <a:gd name="connsiteX16-205" fmla="*/ 177209 w 588334"/>
                  <a:gd name="connsiteY16-206" fmla="*/ 594892 h 715394"/>
                  <a:gd name="connsiteX17-207" fmla="*/ 134679 w 588334"/>
                  <a:gd name="connsiteY17-208" fmla="*/ 623245 h 715394"/>
                  <a:gd name="connsiteX18-209" fmla="*/ 0 w 588334"/>
                  <a:gd name="connsiteY18-210" fmla="*/ 715394 h 715394"/>
                  <a:gd name="connsiteX0-211" fmla="*/ 261738 w 588334"/>
                  <a:gd name="connsiteY0-212" fmla="*/ 0 h 715394"/>
                  <a:gd name="connsiteX1-213" fmla="*/ 411125 w 588334"/>
                  <a:gd name="connsiteY1-214" fmla="*/ 13645 h 715394"/>
                  <a:gd name="connsiteX2-215" fmla="*/ 482009 w 588334"/>
                  <a:gd name="connsiteY2-216" fmla="*/ 41999 h 715394"/>
                  <a:gd name="connsiteX3-217" fmla="*/ 574158 w 588334"/>
                  <a:gd name="connsiteY3-218" fmla="*/ 98706 h 715394"/>
                  <a:gd name="connsiteX4-219" fmla="*/ 588334 w 588334"/>
                  <a:gd name="connsiteY4-220" fmla="*/ 127059 h 715394"/>
                  <a:gd name="connsiteX5-221" fmla="*/ 574158 w 588334"/>
                  <a:gd name="connsiteY5-222" fmla="*/ 226297 h 715394"/>
                  <a:gd name="connsiteX6-223" fmla="*/ 524539 w 588334"/>
                  <a:gd name="connsiteY6-224" fmla="*/ 283004 h 715394"/>
                  <a:gd name="connsiteX7-225" fmla="*/ 503274 w 588334"/>
                  <a:gd name="connsiteY7-226" fmla="*/ 304269 h 715394"/>
                  <a:gd name="connsiteX8-227" fmla="*/ 474920 w 588334"/>
                  <a:gd name="connsiteY8-228" fmla="*/ 325534 h 715394"/>
                  <a:gd name="connsiteX9-229" fmla="*/ 446567 w 588334"/>
                  <a:gd name="connsiteY9-230" fmla="*/ 353887 h 715394"/>
                  <a:gd name="connsiteX10-231" fmla="*/ 425302 w 588334"/>
                  <a:gd name="connsiteY10-232" fmla="*/ 382241 h 715394"/>
                  <a:gd name="connsiteX11-233" fmla="*/ 396948 w 588334"/>
                  <a:gd name="connsiteY11-234" fmla="*/ 396418 h 715394"/>
                  <a:gd name="connsiteX12-235" fmla="*/ 368595 w 588334"/>
                  <a:gd name="connsiteY12-236" fmla="*/ 424771 h 715394"/>
                  <a:gd name="connsiteX13-237" fmla="*/ 340241 w 588334"/>
                  <a:gd name="connsiteY13-238" fmla="*/ 446036 h 715394"/>
                  <a:gd name="connsiteX14-239" fmla="*/ 297711 w 588334"/>
                  <a:gd name="connsiteY14-240" fmla="*/ 481478 h 715394"/>
                  <a:gd name="connsiteX15-241" fmla="*/ 283534 w 588334"/>
                  <a:gd name="connsiteY15-242" fmla="*/ 502743 h 715394"/>
                  <a:gd name="connsiteX16-243" fmla="*/ 177209 w 588334"/>
                  <a:gd name="connsiteY16-244" fmla="*/ 594892 h 715394"/>
                  <a:gd name="connsiteX17-245" fmla="*/ 0 w 588334"/>
                  <a:gd name="connsiteY17-246" fmla="*/ 715394 h 715394"/>
                  <a:gd name="connsiteX0-247" fmla="*/ 261738 w 588334"/>
                  <a:gd name="connsiteY0-248" fmla="*/ 0 h 715394"/>
                  <a:gd name="connsiteX1-249" fmla="*/ 411125 w 588334"/>
                  <a:gd name="connsiteY1-250" fmla="*/ 13645 h 715394"/>
                  <a:gd name="connsiteX2-251" fmla="*/ 482009 w 588334"/>
                  <a:gd name="connsiteY2-252" fmla="*/ 41999 h 715394"/>
                  <a:gd name="connsiteX3-253" fmla="*/ 574158 w 588334"/>
                  <a:gd name="connsiteY3-254" fmla="*/ 98706 h 715394"/>
                  <a:gd name="connsiteX4-255" fmla="*/ 588334 w 588334"/>
                  <a:gd name="connsiteY4-256" fmla="*/ 127059 h 715394"/>
                  <a:gd name="connsiteX5-257" fmla="*/ 574158 w 588334"/>
                  <a:gd name="connsiteY5-258" fmla="*/ 226297 h 715394"/>
                  <a:gd name="connsiteX6-259" fmla="*/ 524539 w 588334"/>
                  <a:gd name="connsiteY6-260" fmla="*/ 283004 h 715394"/>
                  <a:gd name="connsiteX7-261" fmla="*/ 503274 w 588334"/>
                  <a:gd name="connsiteY7-262" fmla="*/ 304269 h 715394"/>
                  <a:gd name="connsiteX8-263" fmla="*/ 474920 w 588334"/>
                  <a:gd name="connsiteY8-264" fmla="*/ 325534 h 715394"/>
                  <a:gd name="connsiteX9-265" fmla="*/ 446567 w 588334"/>
                  <a:gd name="connsiteY9-266" fmla="*/ 353887 h 715394"/>
                  <a:gd name="connsiteX10-267" fmla="*/ 425302 w 588334"/>
                  <a:gd name="connsiteY10-268" fmla="*/ 382241 h 715394"/>
                  <a:gd name="connsiteX11-269" fmla="*/ 396948 w 588334"/>
                  <a:gd name="connsiteY11-270" fmla="*/ 396418 h 715394"/>
                  <a:gd name="connsiteX12-271" fmla="*/ 368595 w 588334"/>
                  <a:gd name="connsiteY12-272" fmla="*/ 424771 h 715394"/>
                  <a:gd name="connsiteX13-273" fmla="*/ 340241 w 588334"/>
                  <a:gd name="connsiteY13-274" fmla="*/ 446036 h 715394"/>
                  <a:gd name="connsiteX14-275" fmla="*/ 297711 w 588334"/>
                  <a:gd name="connsiteY14-276" fmla="*/ 481478 h 715394"/>
                  <a:gd name="connsiteX15-277" fmla="*/ 283534 w 588334"/>
                  <a:gd name="connsiteY15-278" fmla="*/ 502743 h 715394"/>
                  <a:gd name="connsiteX16-279" fmla="*/ 0 w 588334"/>
                  <a:gd name="connsiteY16-280" fmla="*/ 715394 h 715394"/>
                  <a:gd name="connsiteX0-281" fmla="*/ 282693 w 609289"/>
                  <a:gd name="connsiteY0-282" fmla="*/ 0 h 705869"/>
                  <a:gd name="connsiteX1-283" fmla="*/ 432080 w 609289"/>
                  <a:gd name="connsiteY1-284" fmla="*/ 13645 h 705869"/>
                  <a:gd name="connsiteX2-285" fmla="*/ 502964 w 609289"/>
                  <a:gd name="connsiteY2-286" fmla="*/ 41999 h 705869"/>
                  <a:gd name="connsiteX3-287" fmla="*/ 595113 w 609289"/>
                  <a:gd name="connsiteY3-288" fmla="*/ 98706 h 705869"/>
                  <a:gd name="connsiteX4-289" fmla="*/ 609289 w 609289"/>
                  <a:gd name="connsiteY4-290" fmla="*/ 127059 h 705869"/>
                  <a:gd name="connsiteX5-291" fmla="*/ 595113 w 609289"/>
                  <a:gd name="connsiteY5-292" fmla="*/ 226297 h 705869"/>
                  <a:gd name="connsiteX6-293" fmla="*/ 545494 w 609289"/>
                  <a:gd name="connsiteY6-294" fmla="*/ 283004 h 705869"/>
                  <a:gd name="connsiteX7-295" fmla="*/ 524229 w 609289"/>
                  <a:gd name="connsiteY7-296" fmla="*/ 304269 h 705869"/>
                  <a:gd name="connsiteX8-297" fmla="*/ 495875 w 609289"/>
                  <a:gd name="connsiteY8-298" fmla="*/ 325534 h 705869"/>
                  <a:gd name="connsiteX9-299" fmla="*/ 467522 w 609289"/>
                  <a:gd name="connsiteY9-300" fmla="*/ 353887 h 705869"/>
                  <a:gd name="connsiteX10-301" fmla="*/ 446257 w 609289"/>
                  <a:gd name="connsiteY10-302" fmla="*/ 382241 h 705869"/>
                  <a:gd name="connsiteX11-303" fmla="*/ 417903 w 609289"/>
                  <a:gd name="connsiteY11-304" fmla="*/ 396418 h 705869"/>
                  <a:gd name="connsiteX12-305" fmla="*/ 389550 w 609289"/>
                  <a:gd name="connsiteY12-306" fmla="*/ 424771 h 705869"/>
                  <a:gd name="connsiteX13-307" fmla="*/ 361196 w 609289"/>
                  <a:gd name="connsiteY13-308" fmla="*/ 446036 h 705869"/>
                  <a:gd name="connsiteX14-309" fmla="*/ 318666 w 609289"/>
                  <a:gd name="connsiteY14-310" fmla="*/ 481478 h 705869"/>
                  <a:gd name="connsiteX15-311" fmla="*/ 304489 w 609289"/>
                  <a:gd name="connsiteY15-312" fmla="*/ 502743 h 705869"/>
                  <a:gd name="connsiteX16-313" fmla="*/ 0 w 609289"/>
                  <a:gd name="connsiteY16-314" fmla="*/ 705869 h 70586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Lst>
                <a:rect l="l" t="t" r="r" b="b"/>
                <a:pathLst>
                  <a:path w="609289" h="705869">
                    <a:moveTo>
                      <a:pt x="282693" y="0"/>
                    </a:moveTo>
                    <a:cubicBezTo>
                      <a:pt x="325013" y="4703"/>
                      <a:pt x="395368" y="6645"/>
                      <a:pt x="432080" y="13645"/>
                    </a:cubicBezTo>
                    <a:cubicBezTo>
                      <a:pt x="468792" y="20645"/>
                      <a:pt x="479757" y="31556"/>
                      <a:pt x="502964" y="41999"/>
                    </a:cubicBezTo>
                    <a:cubicBezTo>
                      <a:pt x="575555" y="74665"/>
                      <a:pt x="557923" y="61516"/>
                      <a:pt x="595113" y="98706"/>
                    </a:cubicBezTo>
                    <a:cubicBezTo>
                      <a:pt x="599838" y="108157"/>
                      <a:pt x="609289" y="116493"/>
                      <a:pt x="609289" y="127059"/>
                    </a:cubicBezTo>
                    <a:cubicBezTo>
                      <a:pt x="609289" y="160474"/>
                      <a:pt x="604715" y="194291"/>
                      <a:pt x="595113" y="226297"/>
                    </a:cubicBezTo>
                    <a:cubicBezTo>
                      <a:pt x="581567" y="271450"/>
                      <a:pt x="571169" y="261608"/>
                      <a:pt x="545494" y="283004"/>
                    </a:cubicBezTo>
                    <a:cubicBezTo>
                      <a:pt x="537793" y="289422"/>
                      <a:pt x="531840" y="297745"/>
                      <a:pt x="524229" y="304269"/>
                    </a:cubicBezTo>
                    <a:cubicBezTo>
                      <a:pt x="515259" y="311957"/>
                      <a:pt x="504766" y="317754"/>
                      <a:pt x="495875" y="325534"/>
                    </a:cubicBezTo>
                    <a:cubicBezTo>
                      <a:pt x="485816" y="334335"/>
                      <a:pt x="476323" y="343828"/>
                      <a:pt x="467522" y="353887"/>
                    </a:cubicBezTo>
                    <a:cubicBezTo>
                      <a:pt x="459742" y="362778"/>
                      <a:pt x="455227" y="374552"/>
                      <a:pt x="446257" y="382241"/>
                    </a:cubicBezTo>
                    <a:cubicBezTo>
                      <a:pt x="438234" y="389118"/>
                      <a:pt x="426357" y="390078"/>
                      <a:pt x="417903" y="396418"/>
                    </a:cubicBezTo>
                    <a:cubicBezTo>
                      <a:pt x="407210" y="404437"/>
                      <a:pt x="399609" y="415970"/>
                      <a:pt x="389550" y="424771"/>
                    </a:cubicBezTo>
                    <a:cubicBezTo>
                      <a:pt x="380659" y="432551"/>
                      <a:pt x="370166" y="438348"/>
                      <a:pt x="361196" y="446036"/>
                    </a:cubicBezTo>
                    <a:cubicBezTo>
                      <a:pt x="313436" y="486973"/>
                      <a:pt x="365669" y="450142"/>
                      <a:pt x="318666" y="481478"/>
                    </a:cubicBezTo>
                    <a:cubicBezTo>
                      <a:pt x="313940" y="488566"/>
                      <a:pt x="357600" y="465345"/>
                      <a:pt x="304489" y="502743"/>
                    </a:cubicBezTo>
                    <a:cubicBezTo>
                      <a:pt x="251378" y="540141"/>
                      <a:pt x="59070" y="661567"/>
                      <a:pt x="0" y="705869"/>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38" name="任意多边形: 形状 2237"/>
              <p:cNvSpPr/>
              <p:nvPr/>
            </p:nvSpPr>
            <p:spPr>
              <a:xfrm>
                <a:off x="3190262" y="4930780"/>
                <a:ext cx="694659" cy="758455"/>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375683 w 694659"/>
                  <a:gd name="connsiteY0-2" fmla="*/ 0 h 758455"/>
                  <a:gd name="connsiteX1-3" fmla="*/ 517450 w 694659"/>
                  <a:gd name="connsiteY1-4" fmla="*/ 21265 h 758455"/>
                  <a:gd name="connsiteX2-5" fmla="*/ 588334 w 694659"/>
                  <a:gd name="connsiteY2-6" fmla="*/ 49619 h 758455"/>
                  <a:gd name="connsiteX3-7" fmla="*/ 680483 w 694659"/>
                  <a:gd name="connsiteY3-8" fmla="*/ 106326 h 758455"/>
                  <a:gd name="connsiteX4-9" fmla="*/ 694659 w 694659"/>
                  <a:gd name="connsiteY4-10" fmla="*/ 134679 h 758455"/>
                  <a:gd name="connsiteX5-11" fmla="*/ 680483 w 694659"/>
                  <a:gd name="connsiteY5-12" fmla="*/ 233917 h 758455"/>
                  <a:gd name="connsiteX6-13" fmla="*/ 630864 w 694659"/>
                  <a:gd name="connsiteY6-14" fmla="*/ 290624 h 758455"/>
                  <a:gd name="connsiteX7-15" fmla="*/ 609599 w 694659"/>
                  <a:gd name="connsiteY7-16" fmla="*/ 311889 h 758455"/>
                  <a:gd name="connsiteX8-17" fmla="*/ 581245 w 694659"/>
                  <a:gd name="connsiteY8-18" fmla="*/ 333154 h 758455"/>
                  <a:gd name="connsiteX9-19" fmla="*/ 552892 w 694659"/>
                  <a:gd name="connsiteY9-20" fmla="*/ 361507 h 758455"/>
                  <a:gd name="connsiteX10-21" fmla="*/ 531627 w 694659"/>
                  <a:gd name="connsiteY10-22" fmla="*/ 389861 h 758455"/>
                  <a:gd name="connsiteX11-23" fmla="*/ 503273 w 694659"/>
                  <a:gd name="connsiteY11-24" fmla="*/ 404038 h 758455"/>
                  <a:gd name="connsiteX12-25" fmla="*/ 474920 w 694659"/>
                  <a:gd name="connsiteY12-26" fmla="*/ 432391 h 758455"/>
                  <a:gd name="connsiteX13-27" fmla="*/ 446566 w 694659"/>
                  <a:gd name="connsiteY13-28" fmla="*/ 453656 h 758455"/>
                  <a:gd name="connsiteX14-29" fmla="*/ 404036 w 694659"/>
                  <a:gd name="connsiteY14-30" fmla="*/ 489098 h 758455"/>
                  <a:gd name="connsiteX15-31" fmla="*/ 389859 w 694659"/>
                  <a:gd name="connsiteY15-32" fmla="*/ 510363 h 758455"/>
                  <a:gd name="connsiteX16-33" fmla="*/ 283534 w 694659"/>
                  <a:gd name="connsiteY16-34" fmla="*/ 602512 h 758455"/>
                  <a:gd name="connsiteX17-35" fmla="*/ 241004 w 694659"/>
                  <a:gd name="connsiteY17-36" fmla="*/ 630865 h 758455"/>
                  <a:gd name="connsiteX18-37" fmla="*/ 198473 w 694659"/>
                  <a:gd name="connsiteY18-38" fmla="*/ 652131 h 758455"/>
                  <a:gd name="connsiteX19-39" fmla="*/ 177208 w 694659"/>
                  <a:gd name="connsiteY19-40" fmla="*/ 680484 h 758455"/>
                  <a:gd name="connsiteX20-41" fmla="*/ 148855 w 694659"/>
                  <a:gd name="connsiteY20-42" fmla="*/ 687572 h 758455"/>
                  <a:gd name="connsiteX21-43" fmla="*/ 127590 w 694659"/>
                  <a:gd name="connsiteY21-44" fmla="*/ 701749 h 758455"/>
                  <a:gd name="connsiteX22-45" fmla="*/ 0 w 694659"/>
                  <a:gd name="connsiteY22-46" fmla="*/ 758455 h 758455"/>
                  <a:gd name="connsiteX0-47" fmla="*/ 375683 w 694659"/>
                  <a:gd name="connsiteY0-48" fmla="*/ 0 h 758455"/>
                  <a:gd name="connsiteX1-49" fmla="*/ 517450 w 694659"/>
                  <a:gd name="connsiteY1-50" fmla="*/ 21265 h 758455"/>
                  <a:gd name="connsiteX2-51" fmla="*/ 588334 w 694659"/>
                  <a:gd name="connsiteY2-52" fmla="*/ 49619 h 758455"/>
                  <a:gd name="connsiteX3-53" fmla="*/ 680483 w 694659"/>
                  <a:gd name="connsiteY3-54" fmla="*/ 106326 h 758455"/>
                  <a:gd name="connsiteX4-55" fmla="*/ 694659 w 694659"/>
                  <a:gd name="connsiteY4-56" fmla="*/ 134679 h 758455"/>
                  <a:gd name="connsiteX5-57" fmla="*/ 680483 w 694659"/>
                  <a:gd name="connsiteY5-58" fmla="*/ 233917 h 758455"/>
                  <a:gd name="connsiteX6-59" fmla="*/ 630864 w 694659"/>
                  <a:gd name="connsiteY6-60" fmla="*/ 290624 h 758455"/>
                  <a:gd name="connsiteX7-61" fmla="*/ 609599 w 694659"/>
                  <a:gd name="connsiteY7-62" fmla="*/ 311889 h 758455"/>
                  <a:gd name="connsiteX8-63" fmla="*/ 581245 w 694659"/>
                  <a:gd name="connsiteY8-64" fmla="*/ 333154 h 758455"/>
                  <a:gd name="connsiteX9-65" fmla="*/ 552892 w 694659"/>
                  <a:gd name="connsiteY9-66" fmla="*/ 361507 h 758455"/>
                  <a:gd name="connsiteX10-67" fmla="*/ 531627 w 694659"/>
                  <a:gd name="connsiteY10-68" fmla="*/ 389861 h 758455"/>
                  <a:gd name="connsiteX11-69" fmla="*/ 503273 w 694659"/>
                  <a:gd name="connsiteY11-70" fmla="*/ 404038 h 758455"/>
                  <a:gd name="connsiteX12-71" fmla="*/ 474920 w 694659"/>
                  <a:gd name="connsiteY12-72" fmla="*/ 432391 h 758455"/>
                  <a:gd name="connsiteX13-73" fmla="*/ 446566 w 694659"/>
                  <a:gd name="connsiteY13-74" fmla="*/ 453656 h 758455"/>
                  <a:gd name="connsiteX14-75" fmla="*/ 404036 w 694659"/>
                  <a:gd name="connsiteY14-76" fmla="*/ 489098 h 758455"/>
                  <a:gd name="connsiteX15-77" fmla="*/ 389859 w 694659"/>
                  <a:gd name="connsiteY15-78" fmla="*/ 510363 h 758455"/>
                  <a:gd name="connsiteX16-79" fmla="*/ 283534 w 694659"/>
                  <a:gd name="connsiteY16-80" fmla="*/ 602512 h 758455"/>
                  <a:gd name="connsiteX17-81" fmla="*/ 241004 w 694659"/>
                  <a:gd name="connsiteY17-82" fmla="*/ 630865 h 758455"/>
                  <a:gd name="connsiteX18-83" fmla="*/ 177208 w 694659"/>
                  <a:gd name="connsiteY18-84" fmla="*/ 680484 h 758455"/>
                  <a:gd name="connsiteX19-85" fmla="*/ 148855 w 694659"/>
                  <a:gd name="connsiteY19-86" fmla="*/ 687572 h 758455"/>
                  <a:gd name="connsiteX20-87" fmla="*/ 127590 w 694659"/>
                  <a:gd name="connsiteY20-88" fmla="*/ 701749 h 758455"/>
                  <a:gd name="connsiteX21-89" fmla="*/ 0 w 694659"/>
                  <a:gd name="connsiteY21-90" fmla="*/ 758455 h 758455"/>
                  <a:gd name="connsiteX0-91" fmla="*/ 375683 w 694659"/>
                  <a:gd name="connsiteY0-92" fmla="*/ 0 h 758455"/>
                  <a:gd name="connsiteX1-93" fmla="*/ 517450 w 694659"/>
                  <a:gd name="connsiteY1-94" fmla="*/ 21265 h 758455"/>
                  <a:gd name="connsiteX2-95" fmla="*/ 588334 w 694659"/>
                  <a:gd name="connsiteY2-96" fmla="*/ 49619 h 758455"/>
                  <a:gd name="connsiteX3-97" fmla="*/ 680483 w 694659"/>
                  <a:gd name="connsiteY3-98" fmla="*/ 106326 h 758455"/>
                  <a:gd name="connsiteX4-99" fmla="*/ 694659 w 694659"/>
                  <a:gd name="connsiteY4-100" fmla="*/ 134679 h 758455"/>
                  <a:gd name="connsiteX5-101" fmla="*/ 680483 w 694659"/>
                  <a:gd name="connsiteY5-102" fmla="*/ 233917 h 758455"/>
                  <a:gd name="connsiteX6-103" fmla="*/ 630864 w 694659"/>
                  <a:gd name="connsiteY6-104" fmla="*/ 290624 h 758455"/>
                  <a:gd name="connsiteX7-105" fmla="*/ 609599 w 694659"/>
                  <a:gd name="connsiteY7-106" fmla="*/ 311889 h 758455"/>
                  <a:gd name="connsiteX8-107" fmla="*/ 581245 w 694659"/>
                  <a:gd name="connsiteY8-108" fmla="*/ 333154 h 758455"/>
                  <a:gd name="connsiteX9-109" fmla="*/ 552892 w 694659"/>
                  <a:gd name="connsiteY9-110" fmla="*/ 361507 h 758455"/>
                  <a:gd name="connsiteX10-111" fmla="*/ 531627 w 694659"/>
                  <a:gd name="connsiteY10-112" fmla="*/ 389861 h 758455"/>
                  <a:gd name="connsiteX11-113" fmla="*/ 503273 w 694659"/>
                  <a:gd name="connsiteY11-114" fmla="*/ 404038 h 758455"/>
                  <a:gd name="connsiteX12-115" fmla="*/ 474920 w 694659"/>
                  <a:gd name="connsiteY12-116" fmla="*/ 432391 h 758455"/>
                  <a:gd name="connsiteX13-117" fmla="*/ 446566 w 694659"/>
                  <a:gd name="connsiteY13-118" fmla="*/ 453656 h 758455"/>
                  <a:gd name="connsiteX14-119" fmla="*/ 404036 w 694659"/>
                  <a:gd name="connsiteY14-120" fmla="*/ 489098 h 758455"/>
                  <a:gd name="connsiteX15-121" fmla="*/ 389859 w 694659"/>
                  <a:gd name="connsiteY15-122" fmla="*/ 510363 h 758455"/>
                  <a:gd name="connsiteX16-123" fmla="*/ 283534 w 694659"/>
                  <a:gd name="connsiteY16-124" fmla="*/ 602512 h 758455"/>
                  <a:gd name="connsiteX17-125" fmla="*/ 241004 w 694659"/>
                  <a:gd name="connsiteY17-126" fmla="*/ 630865 h 758455"/>
                  <a:gd name="connsiteX18-127" fmla="*/ 148855 w 694659"/>
                  <a:gd name="connsiteY18-128" fmla="*/ 687572 h 758455"/>
                  <a:gd name="connsiteX19-129" fmla="*/ 127590 w 694659"/>
                  <a:gd name="connsiteY19-130" fmla="*/ 701749 h 758455"/>
                  <a:gd name="connsiteX20-131" fmla="*/ 0 w 694659"/>
                  <a:gd name="connsiteY20-132" fmla="*/ 758455 h 758455"/>
                  <a:gd name="connsiteX0-133" fmla="*/ 375683 w 694659"/>
                  <a:gd name="connsiteY0-134" fmla="*/ 0 h 758455"/>
                  <a:gd name="connsiteX1-135" fmla="*/ 517450 w 694659"/>
                  <a:gd name="connsiteY1-136" fmla="*/ 21265 h 758455"/>
                  <a:gd name="connsiteX2-137" fmla="*/ 588334 w 694659"/>
                  <a:gd name="connsiteY2-138" fmla="*/ 49619 h 758455"/>
                  <a:gd name="connsiteX3-139" fmla="*/ 680483 w 694659"/>
                  <a:gd name="connsiteY3-140" fmla="*/ 106326 h 758455"/>
                  <a:gd name="connsiteX4-141" fmla="*/ 694659 w 694659"/>
                  <a:gd name="connsiteY4-142" fmla="*/ 134679 h 758455"/>
                  <a:gd name="connsiteX5-143" fmla="*/ 680483 w 694659"/>
                  <a:gd name="connsiteY5-144" fmla="*/ 233917 h 758455"/>
                  <a:gd name="connsiteX6-145" fmla="*/ 630864 w 694659"/>
                  <a:gd name="connsiteY6-146" fmla="*/ 290624 h 758455"/>
                  <a:gd name="connsiteX7-147" fmla="*/ 609599 w 694659"/>
                  <a:gd name="connsiteY7-148" fmla="*/ 311889 h 758455"/>
                  <a:gd name="connsiteX8-149" fmla="*/ 581245 w 694659"/>
                  <a:gd name="connsiteY8-150" fmla="*/ 333154 h 758455"/>
                  <a:gd name="connsiteX9-151" fmla="*/ 552892 w 694659"/>
                  <a:gd name="connsiteY9-152" fmla="*/ 361507 h 758455"/>
                  <a:gd name="connsiteX10-153" fmla="*/ 531627 w 694659"/>
                  <a:gd name="connsiteY10-154" fmla="*/ 389861 h 758455"/>
                  <a:gd name="connsiteX11-155" fmla="*/ 503273 w 694659"/>
                  <a:gd name="connsiteY11-156" fmla="*/ 404038 h 758455"/>
                  <a:gd name="connsiteX12-157" fmla="*/ 474920 w 694659"/>
                  <a:gd name="connsiteY12-158" fmla="*/ 432391 h 758455"/>
                  <a:gd name="connsiteX13-159" fmla="*/ 446566 w 694659"/>
                  <a:gd name="connsiteY13-160" fmla="*/ 453656 h 758455"/>
                  <a:gd name="connsiteX14-161" fmla="*/ 404036 w 694659"/>
                  <a:gd name="connsiteY14-162" fmla="*/ 489098 h 758455"/>
                  <a:gd name="connsiteX15-163" fmla="*/ 389859 w 694659"/>
                  <a:gd name="connsiteY15-164" fmla="*/ 510363 h 758455"/>
                  <a:gd name="connsiteX16-165" fmla="*/ 283534 w 694659"/>
                  <a:gd name="connsiteY16-166" fmla="*/ 602512 h 758455"/>
                  <a:gd name="connsiteX17-167" fmla="*/ 241004 w 694659"/>
                  <a:gd name="connsiteY17-168" fmla="*/ 630865 h 758455"/>
                  <a:gd name="connsiteX18-169" fmla="*/ 127590 w 694659"/>
                  <a:gd name="connsiteY18-170" fmla="*/ 701749 h 758455"/>
                  <a:gd name="connsiteX19-171" fmla="*/ 0 w 694659"/>
                  <a:gd name="connsiteY19-172" fmla="*/ 758455 h 758455"/>
                  <a:gd name="connsiteX0-173" fmla="*/ 375683 w 694659"/>
                  <a:gd name="connsiteY0-174" fmla="*/ 0 h 758455"/>
                  <a:gd name="connsiteX1-175" fmla="*/ 517450 w 694659"/>
                  <a:gd name="connsiteY1-176" fmla="*/ 21265 h 758455"/>
                  <a:gd name="connsiteX2-177" fmla="*/ 588334 w 694659"/>
                  <a:gd name="connsiteY2-178" fmla="*/ 49619 h 758455"/>
                  <a:gd name="connsiteX3-179" fmla="*/ 680483 w 694659"/>
                  <a:gd name="connsiteY3-180" fmla="*/ 106326 h 758455"/>
                  <a:gd name="connsiteX4-181" fmla="*/ 694659 w 694659"/>
                  <a:gd name="connsiteY4-182" fmla="*/ 134679 h 758455"/>
                  <a:gd name="connsiteX5-183" fmla="*/ 680483 w 694659"/>
                  <a:gd name="connsiteY5-184" fmla="*/ 233917 h 758455"/>
                  <a:gd name="connsiteX6-185" fmla="*/ 630864 w 694659"/>
                  <a:gd name="connsiteY6-186" fmla="*/ 290624 h 758455"/>
                  <a:gd name="connsiteX7-187" fmla="*/ 609599 w 694659"/>
                  <a:gd name="connsiteY7-188" fmla="*/ 311889 h 758455"/>
                  <a:gd name="connsiteX8-189" fmla="*/ 581245 w 694659"/>
                  <a:gd name="connsiteY8-190" fmla="*/ 333154 h 758455"/>
                  <a:gd name="connsiteX9-191" fmla="*/ 552892 w 694659"/>
                  <a:gd name="connsiteY9-192" fmla="*/ 361507 h 758455"/>
                  <a:gd name="connsiteX10-193" fmla="*/ 531627 w 694659"/>
                  <a:gd name="connsiteY10-194" fmla="*/ 389861 h 758455"/>
                  <a:gd name="connsiteX11-195" fmla="*/ 503273 w 694659"/>
                  <a:gd name="connsiteY11-196" fmla="*/ 404038 h 758455"/>
                  <a:gd name="connsiteX12-197" fmla="*/ 474920 w 694659"/>
                  <a:gd name="connsiteY12-198" fmla="*/ 432391 h 758455"/>
                  <a:gd name="connsiteX13-199" fmla="*/ 446566 w 694659"/>
                  <a:gd name="connsiteY13-200" fmla="*/ 453656 h 758455"/>
                  <a:gd name="connsiteX14-201" fmla="*/ 404036 w 694659"/>
                  <a:gd name="connsiteY14-202" fmla="*/ 489098 h 758455"/>
                  <a:gd name="connsiteX15-203" fmla="*/ 389859 w 694659"/>
                  <a:gd name="connsiteY15-204" fmla="*/ 510363 h 758455"/>
                  <a:gd name="connsiteX16-205" fmla="*/ 283534 w 694659"/>
                  <a:gd name="connsiteY16-206" fmla="*/ 602512 h 758455"/>
                  <a:gd name="connsiteX17-207" fmla="*/ 241004 w 694659"/>
                  <a:gd name="connsiteY17-208" fmla="*/ 630865 h 758455"/>
                  <a:gd name="connsiteX18-209" fmla="*/ 0 w 694659"/>
                  <a:gd name="connsiteY18-210" fmla="*/ 758455 h 75845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Lst>
                <a:rect l="l" t="t" r="r" b="b"/>
                <a:pathLst>
                  <a:path w="694659" h="758455">
                    <a:moveTo>
                      <a:pt x="375683" y="0"/>
                    </a:moveTo>
                    <a:cubicBezTo>
                      <a:pt x="418003" y="4703"/>
                      <a:pt x="477358" y="9810"/>
                      <a:pt x="517450" y="21265"/>
                    </a:cubicBezTo>
                    <a:cubicBezTo>
                      <a:pt x="541919" y="28256"/>
                      <a:pt x="565127" y="39176"/>
                      <a:pt x="588334" y="49619"/>
                    </a:cubicBezTo>
                    <a:cubicBezTo>
                      <a:pt x="660925" y="82285"/>
                      <a:pt x="643293" y="69136"/>
                      <a:pt x="680483" y="106326"/>
                    </a:cubicBezTo>
                    <a:cubicBezTo>
                      <a:pt x="685208" y="115777"/>
                      <a:pt x="694659" y="124113"/>
                      <a:pt x="694659" y="134679"/>
                    </a:cubicBezTo>
                    <a:cubicBezTo>
                      <a:pt x="694659" y="168094"/>
                      <a:pt x="690085" y="201911"/>
                      <a:pt x="680483" y="233917"/>
                    </a:cubicBezTo>
                    <a:cubicBezTo>
                      <a:pt x="666937" y="279070"/>
                      <a:pt x="656539" y="269228"/>
                      <a:pt x="630864" y="290624"/>
                    </a:cubicBezTo>
                    <a:cubicBezTo>
                      <a:pt x="623163" y="297042"/>
                      <a:pt x="617210" y="305365"/>
                      <a:pt x="609599" y="311889"/>
                    </a:cubicBezTo>
                    <a:cubicBezTo>
                      <a:pt x="600629" y="319577"/>
                      <a:pt x="590136" y="325374"/>
                      <a:pt x="581245" y="333154"/>
                    </a:cubicBezTo>
                    <a:cubicBezTo>
                      <a:pt x="571186" y="341955"/>
                      <a:pt x="561693" y="351448"/>
                      <a:pt x="552892" y="361507"/>
                    </a:cubicBezTo>
                    <a:cubicBezTo>
                      <a:pt x="545112" y="370398"/>
                      <a:pt x="540597" y="382172"/>
                      <a:pt x="531627" y="389861"/>
                    </a:cubicBezTo>
                    <a:cubicBezTo>
                      <a:pt x="523604" y="396738"/>
                      <a:pt x="511727" y="397698"/>
                      <a:pt x="503273" y="404038"/>
                    </a:cubicBezTo>
                    <a:cubicBezTo>
                      <a:pt x="492580" y="412057"/>
                      <a:pt x="484979" y="423590"/>
                      <a:pt x="474920" y="432391"/>
                    </a:cubicBezTo>
                    <a:cubicBezTo>
                      <a:pt x="466029" y="440171"/>
                      <a:pt x="455536" y="445968"/>
                      <a:pt x="446566" y="453656"/>
                    </a:cubicBezTo>
                    <a:cubicBezTo>
                      <a:pt x="398806" y="494593"/>
                      <a:pt x="451039" y="457762"/>
                      <a:pt x="404036" y="489098"/>
                    </a:cubicBezTo>
                    <a:cubicBezTo>
                      <a:pt x="399310" y="496186"/>
                      <a:pt x="395519" y="503996"/>
                      <a:pt x="389859" y="510363"/>
                    </a:cubicBezTo>
                    <a:cubicBezTo>
                      <a:pt x="359440" y="544584"/>
                      <a:pt x="321284" y="577346"/>
                      <a:pt x="283534" y="602512"/>
                    </a:cubicBezTo>
                    <a:cubicBezTo>
                      <a:pt x="269357" y="611963"/>
                      <a:pt x="288260" y="604875"/>
                      <a:pt x="241004" y="630865"/>
                    </a:cubicBezTo>
                    <a:cubicBezTo>
                      <a:pt x="193748" y="656856"/>
                      <a:pt x="50209" y="731874"/>
                      <a:pt x="0" y="758455"/>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平行四边形 51"/>
            <p:cNvSpPr/>
            <p:nvPr/>
          </p:nvSpPr>
          <p:spPr>
            <a:xfrm rot="11144820">
              <a:off x="1603406" y="3796834"/>
              <a:ext cx="7453266" cy="2318565"/>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5"/>
                <a:gd name="connsiteY0-650" fmla="*/ 1835555 h 1835555"/>
                <a:gd name="connsiteX1-651" fmla="*/ 234518 w 2163755"/>
                <a:gd name="connsiteY1-652" fmla="*/ 1137571 h 1835555"/>
                <a:gd name="connsiteX2-653" fmla="*/ 775393 w 2163755"/>
                <a:gd name="connsiteY2-654" fmla="*/ 238480 h 1835555"/>
                <a:gd name="connsiteX3-655" fmla="*/ 1018640 w 2163755"/>
                <a:gd name="connsiteY3-656" fmla="*/ 468139 h 1835555"/>
                <a:gd name="connsiteX4-657" fmla="*/ 1338375 w 2163755"/>
                <a:gd name="connsiteY4-658" fmla="*/ 563628 h 1835555"/>
                <a:gd name="connsiteX5-659" fmla="*/ 1600913 w 2163755"/>
                <a:gd name="connsiteY5-660" fmla="*/ 487447 h 1835555"/>
                <a:gd name="connsiteX6-661" fmla="*/ 2163299 w 2163755"/>
                <a:gd name="connsiteY6-662" fmla="*/ 8849 h 1835555"/>
                <a:gd name="connsiteX7-663" fmla="*/ 1291869 w 2163755"/>
                <a:gd name="connsiteY7-664" fmla="*/ 1489566 h 1835555"/>
                <a:gd name="connsiteX8-665" fmla="*/ 0 w 2163755"/>
                <a:gd name="connsiteY8-666" fmla="*/ 1835555 h 1835555"/>
                <a:gd name="connsiteX0-667" fmla="*/ 0 w 2163755"/>
                <a:gd name="connsiteY0-668" fmla="*/ 1835555 h 1835555"/>
                <a:gd name="connsiteX1-669" fmla="*/ 234518 w 2163755"/>
                <a:gd name="connsiteY1-670" fmla="*/ 1137571 h 1835555"/>
                <a:gd name="connsiteX2-671" fmla="*/ 775393 w 2163755"/>
                <a:gd name="connsiteY2-672" fmla="*/ 238480 h 1835555"/>
                <a:gd name="connsiteX3-673" fmla="*/ 1021384 w 2163755"/>
                <a:gd name="connsiteY3-674" fmla="*/ 488944 h 1835555"/>
                <a:gd name="connsiteX4-675" fmla="*/ 1338375 w 2163755"/>
                <a:gd name="connsiteY4-676" fmla="*/ 563628 h 1835555"/>
                <a:gd name="connsiteX5-677" fmla="*/ 1600913 w 2163755"/>
                <a:gd name="connsiteY5-678" fmla="*/ 487447 h 1835555"/>
                <a:gd name="connsiteX6-679" fmla="*/ 2163299 w 2163755"/>
                <a:gd name="connsiteY6-680" fmla="*/ 8849 h 1835555"/>
                <a:gd name="connsiteX7-681" fmla="*/ 1291869 w 2163755"/>
                <a:gd name="connsiteY7-682" fmla="*/ 1489566 h 1835555"/>
                <a:gd name="connsiteX8-683" fmla="*/ 0 w 2163755"/>
                <a:gd name="connsiteY8-684" fmla="*/ 1835555 h 1835555"/>
                <a:gd name="connsiteX0-685" fmla="*/ 0 w 2163769"/>
                <a:gd name="connsiteY0-686" fmla="*/ 1835556 h 1835556"/>
                <a:gd name="connsiteX1-687" fmla="*/ 234518 w 2163769"/>
                <a:gd name="connsiteY1-688" fmla="*/ 1137572 h 1835556"/>
                <a:gd name="connsiteX2-689" fmla="*/ 775393 w 2163769"/>
                <a:gd name="connsiteY2-690" fmla="*/ 238481 h 1835556"/>
                <a:gd name="connsiteX3-691" fmla="*/ 1021384 w 2163769"/>
                <a:gd name="connsiteY3-692" fmla="*/ 488945 h 1835556"/>
                <a:gd name="connsiteX4-693" fmla="*/ 1259328 w 2163769"/>
                <a:gd name="connsiteY4-694" fmla="*/ 563767 h 1835556"/>
                <a:gd name="connsiteX5-695" fmla="*/ 1600913 w 2163769"/>
                <a:gd name="connsiteY5-696" fmla="*/ 487448 h 1835556"/>
                <a:gd name="connsiteX6-697" fmla="*/ 2163299 w 2163769"/>
                <a:gd name="connsiteY6-698" fmla="*/ 8850 h 1835556"/>
                <a:gd name="connsiteX7-699" fmla="*/ 1291869 w 2163769"/>
                <a:gd name="connsiteY7-700" fmla="*/ 1489567 h 1835556"/>
                <a:gd name="connsiteX8-701" fmla="*/ 0 w 2163769"/>
                <a:gd name="connsiteY8-702" fmla="*/ 1835556 h 1835556"/>
                <a:gd name="connsiteX0-703" fmla="*/ 0 w 2163769"/>
                <a:gd name="connsiteY0-704" fmla="*/ 1835556 h 1835556"/>
                <a:gd name="connsiteX1-705" fmla="*/ 234518 w 2163769"/>
                <a:gd name="connsiteY1-706" fmla="*/ 1137572 h 1835556"/>
                <a:gd name="connsiteX2-707" fmla="*/ 775393 w 2163769"/>
                <a:gd name="connsiteY2-708" fmla="*/ 238481 h 1835556"/>
                <a:gd name="connsiteX3-709" fmla="*/ 963452 w 2163769"/>
                <a:gd name="connsiteY3-710" fmla="*/ 418613 h 1835556"/>
                <a:gd name="connsiteX4-711" fmla="*/ 1259328 w 2163769"/>
                <a:gd name="connsiteY4-712" fmla="*/ 563767 h 1835556"/>
                <a:gd name="connsiteX5-713" fmla="*/ 1600913 w 2163769"/>
                <a:gd name="connsiteY5-714" fmla="*/ 487448 h 1835556"/>
                <a:gd name="connsiteX6-715" fmla="*/ 2163299 w 2163769"/>
                <a:gd name="connsiteY6-716" fmla="*/ 8850 h 1835556"/>
                <a:gd name="connsiteX7-717" fmla="*/ 1291869 w 2163769"/>
                <a:gd name="connsiteY7-718" fmla="*/ 1489567 h 1835556"/>
                <a:gd name="connsiteX8-719" fmla="*/ 0 w 2163769"/>
                <a:gd name="connsiteY8-720" fmla="*/ 1835556 h 1835556"/>
                <a:gd name="connsiteX0-721" fmla="*/ 0 w 2163769"/>
                <a:gd name="connsiteY0-722" fmla="*/ 1835556 h 1835556"/>
                <a:gd name="connsiteX1-723" fmla="*/ 234518 w 2163769"/>
                <a:gd name="connsiteY1-724" fmla="*/ 1137572 h 1835556"/>
                <a:gd name="connsiteX2-725" fmla="*/ 775393 w 2163769"/>
                <a:gd name="connsiteY2-726" fmla="*/ 238481 h 1835556"/>
                <a:gd name="connsiteX3-727" fmla="*/ 960905 w 2163769"/>
                <a:gd name="connsiteY3-728" fmla="*/ 403143 h 1835556"/>
                <a:gd name="connsiteX4-729" fmla="*/ 1259328 w 2163769"/>
                <a:gd name="connsiteY4-730" fmla="*/ 563767 h 1835556"/>
                <a:gd name="connsiteX5-731" fmla="*/ 1600913 w 2163769"/>
                <a:gd name="connsiteY5-732" fmla="*/ 487448 h 1835556"/>
                <a:gd name="connsiteX6-733" fmla="*/ 2163299 w 2163769"/>
                <a:gd name="connsiteY6-734" fmla="*/ 8850 h 1835556"/>
                <a:gd name="connsiteX7-735" fmla="*/ 1291869 w 2163769"/>
                <a:gd name="connsiteY7-736" fmla="*/ 1489567 h 1835556"/>
                <a:gd name="connsiteX8-737" fmla="*/ 0 w 2163769"/>
                <a:gd name="connsiteY8-738" fmla="*/ 1835556 h 1835556"/>
                <a:gd name="connsiteX0-739" fmla="*/ 0 w 2163770"/>
                <a:gd name="connsiteY0-740" fmla="*/ 1835548 h 1835548"/>
                <a:gd name="connsiteX1-741" fmla="*/ 234518 w 2163770"/>
                <a:gd name="connsiteY1-742" fmla="*/ 1137564 h 1835548"/>
                <a:gd name="connsiteX2-743" fmla="*/ 775393 w 2163770"/>
                <a:gd name="connsiteY2-744" fmla="*/ 238473 h 1835548"/>
                <a:gd name="connsiteX3-745" fmla="*/ 960905 w 2163770"/>
                <a:gd name="connsiteY3-746" fmla="*/ 403135 h 1835548"/>
                <a:gd name="connsiteX4-747" fmla="*/ 1251305 w 2163770"/>
                <a:gd name="connsiteY4-748" fmla="*/ 560571 h 1835548"/>
                <a:gd name="connsiteX5-749" fmla="*/ 1600913 w 2163770"/>
                <a:gd name="connsiteY5-750" fmla="*/ 487440 h 1835548"/>
                <a:gd name="connsiteX6-751" fmla="*/ 2163299 w 2163770"/>
                <a:gd name="connsiteY6-752" fmla="*/ 8842 h 1835548"/>
                <a:gd name="connsiteX7-753" fmla="*/ 1291869 w 2163770"/>
                <a:gd name="connsiteY7-754" fmla="*/ 1489559 h 1835548"/>
                <a:gd name="connsiteX8-755" fmla="*/ 0 w 2163770"/>
                <a:gd name="connsiteY8-756" fmla="*/ 1835548 h 1835548"/>
                <a:gd name="connsiteX0-757" fmla="*/ 0 w 2163772"/>
                <a:gd name="connsiteY0-758" fmla="*/ 1835526 h 1835526"/>
                <a:gd name="connsiteX1-759" fmla="*/ 234518 w 2163772"/>
                <a:gd name="connsiteY1-760" fmla="*/ 1137542 h 1835526"/>
                <a:gd name="connsiteX2-761" fmla="*/ 775393 w 2163772"/>
                <a:gd name="connsiteY2-762" fmla="*/ 238451 h 1835526"/>
                <a:gd name="connsiteX3-763" fmla="*/ 960905 w 2163772"/>
                <a:gd name="connsiteY3-764" fmla="*/ 403113 h 1835526"/>
                <a:gd name="connsiteX4-765" fmla="*/ 1241129 w 2163772"/>
                <a:gd name="connsiteY4-766" fmla="*/ 552564 h 1835526"/>
                <a:gd name="connsiteX5-767" fmla="*/ 1600913 w 2163772"/>
                <a:gd name="connsiteY5-768" fmla="*/ 487418 h 1835526"/>
                <a:gd name="connsiteX6-769" fmla="*/ 2163299 w 2163772"/>
                <a:gd name="connsiteY6-770" fmla="*/ 8820 h 1835526"/>
                <a:gd name="connsiteX7-771" fmla="*/ 1291869 w 2163772"/>
                <a:gd name="connsiteY7-772" fmla="*/ 1489537 h 1835526"/>
                <a:gd name="connsiteX8-773" fmla="*/ 0 w 2163772"/>
                <a:gd name="connsiteY8-774" fmla="*/ 1835526 h 1835526"/>
                <a:gd name="connsiteX0-775" fmla="*/ 0 w 2163772"/>
                <a:gd name="connsiteY0-776" fmla="*/ 1835526 h 1835526"/>
                <a:gd name="connsiteX1-777" fmla="*/ 234518 w 2163772"/>
                <a:gd name="connsiteY1-778" fmla="*/ 1137542 h 1835526"/>
                <a:gd name="connsiteX2-779" fmla="*/ 775393 w 2163772"/>
                <a:gd name="connsiteY2-780" fmla="*/ 238451 h 1835526"/>
                <a:gd name="connsiteX3-781" fmla="*/ 963104 w 2163772"/>
                <a:gd name="connsiteY3-782" fmla="*/ 462685 h 1835526"/>
                <a:gd name="connsiteX4-783" fmla="*/ 1241129 w 2163772"/>
                <a:gd name="connsiteY4-784" fmla="*/ 552564 h 1835526"/>
                <a:gd name="connsiteX5-785" fmla="*/ 1600913 w 2163772"/>
                <a:gd name="connsiteY5-786" fmla="*/ 487418 h 1835526"/>
                <a:gd name="connsiteX6-787" fmla="*/ 2163299 w 2163772"/>
                <a:gd name="connsiteY6-788" fmla="*/ 8820 h 1835526"/>
                <a:gd name="connsiteX7-789" fmla="*/ 1291869 w 2163772"/>
                <a:gd name="connsiteY7-790" fmla="*/ 1489537 h 1835526"/>
                <a:gd name="connsiteX8-791" fmla="*/ 0 w 2163772"/>
                <a:gd name="connsiteY8-792" fmla="*/ 1835526 h 1835526"/>
                <a:gd name="connsiteX0-793" fmla="*/ 0 w 2163772"/>
                <a:gd name="connsiteY0-794" fmla="*/ 1835526 h 1835526"/>
                <a:gd name="connsiteX1-795" fmla="*/ 234518 w 2163772"/>
                <a:gd name="connsiteY1-796" fmla="*/ 1137542 h 1835526"/>
                <a:gd name="connsiteX2-797" fmla="*/ 775393 w 2163772"/>
                <a:gd name="connsiteY2-798" fmla="*/ 238451 h 1835526"/>
                <a:gd name="connsiteX3-799" fmla="*/ 960718 w 2163772"/>
                <a:gd name="connsiteY3-800" fmla="*/ 452400 h 1835526"/>
                <a:gd name="connsiteX4-801" fmla="*/ 1241129 w 2163772"/>
                <a:gd name="connsiteY4-802" fmla="*/ 552564 h 1835526"/>
                <a:gd name="connsiteX5-803" fmla="*/ 1600913 w 2163772"/>
                <a:gd name="connsiteY5-804" fmla="*/ 487418 h 1835526"/>
                <a:gd name="connsiteX6-805" fmla="*/ 2163299 w 2163772"/>
                <a:gd name="connsiteY6-806" fmla="*/ 8820 h 1835526"/>
                <a:gd name="connsiteX7-807" fmla="*/ 1291869 w 2163772"/>
                <a:gd name="connsiteY7-808" fmla="*/ 1489537 h 1835526"/>
                <a:gd name="connsiteX8-809" fmla="*/ 0 w 2163772"/>
                <a:gd name="connsiteY8-810" fmla="*/ 1835526 h 1835526"/>
                <a:gd name="connsiteX0-811" fmla="*/ 0 w 2163772"/>
                <a:gd name="connsiteY0-812" fmla="*/ 1835583 h 1835583"/>
                <a:gd name="connsiteX1-813" fmla="*/ 234518 w 2163772"/>
                <a:gd name="connsiteY1-814" fmla="*/ 1137599 h 1835583"/>
                <a:gd name="connsiteX2-815" fmla="*/ 775393 w 2163772"/>
                <a:gd name="connsiteY2-816" fmla="*/ 238508 h 1835583"/>
                <a:gd name="connsiteX3-817" fmla="*/ 960718 w 2163772"/>
                <a:gd name="connsiteY3-818" fmla="*/ 452457 h 1835583"/>
                <a:gd name="connsiteX4-819" fmla="*/ 1243914 w 2163772"/>
                <a:gd name="connsiteY4-820" fmla="*/ 573739 h 1835583"/>
                <a:gd name="connsiteX5-821" fmla="*/ 1600913 w 2163772"/>
                <a:gd name="connsiteY5-822" fmla="*/ 487475 h 1835583"/>
                <a:gd name="connsiteX6-823" fmla="*/ 2163299 w 2163772"/>
                <a:gd name="connsiteY6-824" fmla="*/ 8877 h 1835583"/>
                <a:gd name="connsiteX7-825" fmla="*/ 1291869 w 2163772"/>
                <a:gd name="connsiteY7-826" fmla="*/ 1489594 h 1835583"/>
                <a:gd name="connsiteX8-827" fmla="*/ 0 w 2163772"/>
                <a:gd name="connsiteY8-828" fmla="*/ 1835583 h 183558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Lst>
              <a:rect l="l" t="t" r="r" b="b"/>
              <a:pathLst>
                <a:path w="2163772" h="1835583">
                  <a:moveTo>
                    <a:pt x="0" y="1835583"/>
                  </a:moveTo>
                  <a:lnTo>
                    <a:pt x="234518" y="1137599"/>
                  </a:lnTo>
                  <a:cubicBezTo>
                    <a:pt x="414810" y="837902"/>
                    <a:pt x="654360" y="352698"/>
                    <a:pt x="775393" y="238508"/>
                  </a:cubicBezTo>
                  <a:cubicBezTo>
                    <a:pt x="896426" y="124318"/>
                    <a:pt x="866074" y="402981"/>
                    <a:pt x="960718" y="452457"/>
                  </a:cubicBezTo>
                  <a:cubicBezTo>
                    <a:pt x="1055362" y="501933"/>
                    <a:pt x="1154791" y="569231"/>
                    <a:pt x="1243914" y="573739"/>
                  </a:cubicBezTo>
                  <a:cubicBezTo>
                    <a:pt x="1331427" y="548345"/>
                    <a:pt x="1447682" y="581619"/>
                    <a:pt x="1600913" y="487475"/>
                  </a:cubicBezTo>
                  <a:cubicBezTo>
                    <a:pt x="1754144" y="393331"/>
                    <a:pt x="2179921" y="-69416"/>
                    <a:pt x="2163299" y="8877"/>
                  </a:cubicBezTo>
                  <a:lnTo>
                    <a:pt x="1291869" y="1489594"/>
                  </a:lnTo>
                  <a:lnTo>
                    <a:pt x="0" y="1835583"/>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弧形 9"/>
            <p:cNvSpPr/>
            <p:nvPr/>
          </p:nvSpPr>
          <p:spPr>
            <a:xfrm rot="14050619">
              <a:off x="9440134" y="1948678"/>
              <a:ext cx="454347" cy="3452551"/>
            </a:xfrm>
            <a:prstGeom prst="arc">
              <a:avLst>
                <a:gd name="adj1" fmla="val 16649090"/>
                <a:gd name="adj2" fmla="val 16938147"/>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1" name="弧形 10"/>
            <p:cNvSpPr/>
            <p:nvPr/>
          </p:nvSpPr>
          <p:spPr>
            <a:xfrm rot="14033804">
              <a:off x="9480995" y="1955400"/>
              <a:ext cx="454347" cy="3452551"/>
            </a:xfrm>
            <a:prstGeom prst="arc">
              <a:avLst>
                <a:gd name="adj1" fmla="val 16660998"/>
                <a:gd name="adj2" fmla="val 1696502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2" name="弧形 11"/>
            <p:cNvSpPr/>
            <p:nvPr/>
          </p:nvSpPr>
          <p:spPr>
            <a:xfrm rot="16511040">
              <a:off x="8656519" y="3032063"/>
              <a:ext cx="454347" cy="3452551"/>
            </a:xfrm>
            <a:prstGeom prst="arc">
              <a:avLst>
                <a:gd name="adj1" fmla="val 16660998"/>
                <a:gd name="adj2" fmla="val 18291018"/>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弧形 12"/>
            <p:cNvSpPr/>
            <p:nvPr/>
          </p:nvSpPr>
          <p:spPr>
            <a:xfrm rot="5124485">
              <a:off x="8384651" y="2310232"/>
              <a:ext cx="454347" cy="3452551"/>
            </a:xfrm>
            <a:prstGeom prst="arc">
              <a:avLst>
                <a:gd name="adj1" fmla="val 18462444"/>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弧形 13"/>
            <p:cNvSpPr/>
            <p:nvPr/>
          </p:nvSpPr>
          <p:spPr>
            <a:xfrm rot="16403412">
              <a:off x="8384669" y="2974444"/>
              <a:ext cx="454347" cy="3452551"/>
            </a:xfrm>
            <a:prstGeom prst="arc">
              <a:avLst>
                <a:gd name="adj1" fmla="val 16988559"/>
                <a:gd name="adj2" fmla="val 27208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弧形 14"/>
            <p:cNvSpPr/>
            <p:nvPr/>
          </p:nvSpPr>
          <p:spPr>
            <a:xfrm rot="14487151">
              <a:off x="7917370" y="2795810"/>
              <a:ext cx="454347" cy="3452551"/>
            </a:xfrm>
            <a:prstGeom prst="arc">
              <a:avLst>
                <a:gd name="adj1" fmla="val 18681833"/>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弧形 15"/>
            <p:cNvSpPr/>
            <p:nvPr/>
          </p:nvSpPr>
          <p:spPr>
            <a:xfrm rot="5693945">
              <a:off x="7504719" y="2355995"/>
              <a:ext cx="454347" cy="3452551"/>
            </a:xfrm>
            <a:prstGeom prst="arc">
              <a:avLst>
                <a:gd name="adj1" fmla="val 18732327"/>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弧形 16"/>
            <p:cNvSpPr/>
            <p:nvPr/>
          </p:nvSpPr>
          <p:spPr>
            <a:xfrm rot="14487151">
              <a:off x="7836658" y="2795812"/>
              <a:ext cx="454347" cy="3452551"/>
            </a:xfrm>
            <a:prstGeom prst="arc">
              <a:avLst>
                <a:gd name="adj1" fmla="val 18681833"/>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弧形 17"/>
            <p:cNvSpPr/>
            <p:nvPr/>
          </p:nvSpPr>
          <p:spPr>
            <a:xfrm rot="16424492">
              <a:off x="7323295" y="2876005"/>
              <a:ext cx="336391" cy="3452551"/>
            </a:xfrm>
            <a:prstGeom prst="arc">
              <a:avLst>
                <a:gd name="adj1" fmla="val 18681833"/>
                <a:gd name="adj2" fmla="val 3262371"/>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弧形 19"/>
            <p:cNvSpPr/>
            <p:nvPr/>
          </p:nvSpPr>
          <p:spPr>
            <a:xfrm rot="16459592">
              <a:off x="7251450" y="2967628"/>
              <a:ext cx="454347" cy="3452551"/>
            </a:xfrm>
            <a:prstGeom prst="arc">
              <a:avLst>
                <a:gd name="adj1" fmla="val 18681833"/>
                <a:gd name="adj2" fmla="val 2054864"/>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弧形 20"/>
            <p:cNvSpPr/>
            <p:nvPr/>
          </p:nvSpPr>
          <p:spPr>
            <a:xfrm rot="20129066" flipH="1">
              <a:off x="6594117" y="4475708"/>
              <a:ext cx="2188687" cy="352359"/>
            </a:xfrm>
            <a:prstGeom prst="arc">
              <a:avLst>
                <a:gd name="adj1" fmla="val 15574965"/>
                <a:gd name="adj2" fmla="val 2136312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2" name="弧形 21"/>
            <p:cNvSpPr/>
            <p:nvPr/>
          </p:nvSpPr>
          <p:spPr>
            <a:xfrm rot="19840638" flipH="1">
              <a:off x="6141253" y="4762396"/>
              <a:ext cx="2099138" cy="253953"/>
            </a:xfrm>
            <a:prstGeom prst="arc">
              <a:avLst>
                <a:gd name="adj1" fmla="val 11328543"/>
                <a:gd name="adj2" fmla="val 20782926"/>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4" name="弧形 23"/>
            <p:cNvSpPr/>
            <p:nvPr/>
          </p:nvSpPr>
          <p:spPr>
            <a:xfrm rot="10635142" flipH="1">
              <a:off x="5500643" y="4248341"/>
              <a:ext cx="2099138" cy="253953"/>
            </a:xfrm>
            <a:prstGeom prst="arc">
              <a:avLst>
                <a:gd name="adj1" fmla="val 11915381"/>
                <a:gd name="adj2" fmla="val 2101668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5" name="弧形 24"/>
            <p:cNvSpPr/>
            <p:nvPr/>
          </p:nvSpPr>
          <p:spPr>
            <a:xfrm rot="10619396" flipH="1">
              <a:off x="5625631" y="4221012"/>
              <a:ext cx="2099138" cy="253953"/>
            </a:xfrm>
            <a:prstGeom prst="arc">
              <a:avLst>
                <a:gd name="adj1" fmla="val 11766623"/>
                <a:gd name="adj2" fmla="val 2091366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6" name="弧形 25"/>
            <p:cNvSpPr/>
            <p:nvPr/>
          </p:nvSpPr>
          <p:spPr>
            <a:xfrm rot="20373382">
              <a:off x="4748516" y="5451205"/>
              <a:ext cx="2469134" cy="174221"/>
            </a:xfrm>
            <a:prstGeom prst="arc">
              <a:avLst>
                <a:gd name="adj1" fmla="val 12428362"/>
                <a:gd name="adj2" fmla="val 21461613"/>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7" name="弧形 26"/>
            <p:cNvSpPr/>
            <p:nvPr/>
          </p:nvSpPr>
          <p:spPr>
            <a:xfrm rot="9590948">
              <a:off x="5502178" y="5014711"/>
              <a:ext cx="2469134" cy="195720"/>
            </a:xfrm>
            <a:prstGeom prst="arc">
              <a:avLst>
                <a:gd name="adj1" fmla="val 12194545"/>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8" name="任意多边形: 形状 27"/>
            <p:cNvSpPr/>
            <p:nvPr/>
          </p:nvSpPr>
          <p:spPr>
            <a:xfrm>
              <a:off x="2793253" y="4873392"/>
              <a:ext cx="131877" cy="238836"/>
            </a:xfrm>
            <a:custGeom>
              <a:avLst/>
              <a:gdLst>
                <a:gd name="connsiteX0" fmla="*/ 0 w 110003"/>
                <a:gd name="connsiteY0" fmla="*/ 0 h 233756"/>
                <a:gd name="connsiteX1" fmla="*/ 34376 w 110003"/>
                <a:gd name="connsiteY1" fmla="*/ 6875 h 233756"/>
                <a:gd name="connsiteX2" fmla="*/ 75627 w 110003"/>
                <a:gd name="connsiteY2" fmla="*/ 34376 h 233756"/>
                <a:gd name="connsiteX3" fmla="*/ 110003 w 110003"/>
                <a:gd name="connsiteY3" fmla="*/ 96252 h 233756"/>
                <a:gd name="connsiteX4" fmla="*/ 103128 w 110003"/>
                <a:gd name="connsiteY4" fmla="*/ 144379 h 233756"/>
                <a:gd name="connsiteX5" fmla="*/ 89377 w 110003"/>
                <a:gd name="connsiteY5" fmla="*/ 165004 h 233756"/>
                <a:gd name="connsiteX6" fmla="*/ 41251 w 110003"/>
                <a:gd name="connsiteY6" fmla="*/ 206255 h 233756"/>
                <a:gd name="connsiteX7" fmla="*/ 13750 w 110003"/>
                <a:gd name="connsiteY7" fmla="*/ 233756 h 233756"/>
                <a:gd name="connsiteX0-1" fmla="*/ 0 w 110003"/>
                <a:gd name="connsiteY0-2" fmla="*/ 0 h 233756"/>
                <a:gd name="connsiteX1-3" fmla="*/ 34376 w 110003"/>
                <a:gd name="connsiteY1-4" fmla="*/ 6875 h 233756"/>
                <a:gd name="connsiteX2-5" fmla="*/ 75627 w 110003"/>
                <a:gd name="connsiteY2-6" fmla="*/ 34376 h 233756"/>
                <a:gd name="connsiteX3-7" fmla="*/ 110003 w 110003"/>
                <a:gd name="connsiteY3-8" fmla="*/ 96252 h 233756"/>
                <a:gd name="connsiteX4-9" fmla="*/ 103128 w 110003"/>
                <a:gd name="connsiteY4-10" fmla="*/ 144379 h 233756"/>
                <a:gd name="connsiteX5-11" fmla="*/ 89377 w 110003"/>
                <a:gd name="connsiteY5-12" fmla="*/ 165004 h 233756"/>
                <a:gd name="connsiteX6-13" fmla="*/ 13750 w 110003"/>
                <a:gd name="connsiteY6-14" fmla="*/ 233756 h 233756"/>
                <a:gd name="connsiteX0-15" fmla="*/ 0 w 110003"/>
                <a:gd name="connsiteY0-16" fmla="*/ 0 h 238836"/>
                <a:gd name="connsiteX1-17" fmla="*/ 34376 w 110003"/>
                <a:gd name="connsiteY1-18" fmla="*/ 6875 h 238836"/>
                <a:gd name="connsiteX2-19" fmla="*/ 75627 w 110003"/>
                <a:gd name="connsiteY2-20" fmla="*/ 34376 h 238836"/>
                <a:gd name="connsiteX3-21" fmla="*/ 110003 w 110003"/>
                <a:gd name="connsiteY3-22" fmla="*/ 96252 h 238836"/>
                <a:gd name="connsiteX4-23" fmla="*/ 103128 w 110003"/>
                <a:gd name="connsiteY4-24" fmla="*/ 144379 h 238836"/>
                <a:gd name="connsiteX5-25" fmla="*/ 89377 w 110003"/>
                <a:gd name="connsiteY5-26" fmla="*/ 165004 h 238836"/>
                <a:gd name="connsiteX6-27" fmla="*/ 32818 w 110003"/>
                <a:gd name="connsiteY6-28" fmla="*/ 238836 h 23883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10003" h="238836">
                  <a:moveTo>
                    <a:pt x="0" y="0"/>
                  </a:moveTo>
                  <a:cubicBezTo>
                    <a:pt x="11459" y="2292"/>
                    <a:pt x="23738" y="2039"/>
                    <a:pt x="34376" y="6875"/>
                  </a:cubicBezTo>
                  <a:cubicBezTo>
                    <a:pt x="49421" y="13713"/>
                    <a:pt x="75627" y="34376"/>
                    <a:pt x="75627" y="34376"/>
                  </a:cubicBezTo>
                  <a:cubicBezTo>
                    <a:pt x="107148" y="81657"/>
                    <a:pt x="97902" y="59949"/>
                    <a:pt x="110003" y="96252"/>
                  </a:cubicBezTo>
                  <a:cubicBezTo>
                    <a:pt x="107711" y="112294"/>
                    <a:pt x="107785" y="128857"/>
                    <a:pt x="103128" y="144379"/>
                  </a:cubicBezTo>
                  <a:cubicBezTo>
                    <a:pt x="100754" y="152293"/>
                    <a:pt x="101095" y="149261"/>
                    <a:pt x="89377" y="165004"/>
                  </a:cubicBezTo>
                  <a:cubicBezTo>
                    <a:pt x="77659" y="180747"/>
                    <a:pt x="48574" y="224513"/>
                    <a:pt x="32818" y="238836"/>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任意多边形: 形状 28"/>
            <p:cNvSpPr/>
            <p:nvPr/>
          </p:nvSpPr>
          <p:spPr>
            <a:xfrm>
              <a:off x="2754037" y="4903308"/>
              <a:ext cx="105045" cy="213131"/>
            </a:xfrm>
            <a:custGeom>
              <a:avLst/>
              <a:gdLst>
                <a:gd name="connsiteX0" fmla="*/ 0 w 105045"/>
                <a:gd name="connsiteY0" fmla="*/ 0 h 213131"/>
                <a:gd name="connsiteX1" fmla="*/ 34376 w 105045"/>
                <a:gd name="connsiteY1" fmla="*/ 6875 h 213131"/>
                <a:gd name="connsiteX2" fmla="*/ 61877 w 105045"/>
                <a:gd name="connsiteY2" fmla="*/ 34376 h 213131"/>
                <a:gd name="connsiteX3" fmla="*/ 82503 w 105045"/>
                <a:gd name="connsiteY3" fmla="*/ 41251 h 213131"/>
                <a:gd name="connsiteX4" fmla="*/ 96253 w 105045"/>
                <a:gd name="connsiteY4" fmla="*/ 68752 h 213131"/>
                <a:gd name="connsiteX5" fmla="*/ 96253 w 105045"/>
                <a:gd name="connsiteY5" fmla="*/ 171880 h 213131"/>
                <a:gd name="connsiteX6" fmla="*/ 89378 w 105045"/>
                <a:gd name="connsiteY6" fmla="*/ 192505 h 213131"/>
                <a:gd name="connsiteX7" fmla="*/ 75627 w 105045"/>
                <a:gd name="connsiteY7" fmla="*/ 206255 h 213131"/>
                <a:gd name="connsiteX8" fmla="*/ 68752 w 105045"/>
                <a:gd name="connsiteY8" fmla="*/ 213131 h 213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5045" h="213131">
                  <a:moveTo>
                    <a:pt x="0" y="0"/>
                  </a:moveTo>
                  <a:cubicBezTo>
                    <a:pt x="11459" y="2292"/>
                    <a:pt x="24161" y="1200"/>
                    <a:pt x="34376" y="6875"/>
                  </a:cubicBezTo>
                  <a:cubicBezTo>
                    <a:pt x="45709" y="13171"/>
                    <a:pt x="49578" y="30277"/>
                    <a:pt x="61877" y="34376"/>
                  </a:cubicBezTo>
                  <a:lnTo>
                    <a:pt x="82503" y="41251"/>
                  </a:lnTo>
                  <a:cubicBezTo>
                    <a:pt x="87086" y="50418"/>
                    <a:pt x="92216" y="59332"/>
                    <a:pt x="96253" y="68752"/>
                  </a:cubicBezTo>
                  <a:cubicBezTo>
                    <a:pt x="112014" y="105528"/>
                    <a:pt x="103124" y="120346"/>
                    <a:pt x="96253" y="171880"/>
                  </a:cubicBezTo>
                  <a:cubicBezTo>
                    <a:pt x="95295" y="179063"/>
                    <a:pt x="93107" y="186291"/>
                    <a:pt x="89378" y="192505"/>
                  </a:cubicBezTo>
                  <a:cubicBezTo>
                    <a:pt x="86043" y="198063"/>
                    <a:pt x="80211" y="201671"/>
                    <a:pt x="75627" y="206255"/>
                  </a:cubicBezTo>
                  <a:lnTo>
                    <a:pt x="68752" y="213131"/>
                  </a:ln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弧形 29"/>
            <p:cNvSpPr/>
            <p:nvPr/>
          </p:nvSpPr>
          <p:spPr>
            <a:xfrm rot="9986038">
              <a:off x="1716199" y="5211060"/>
              <a:ext cx="2469134" cy="174221"/>
            </a:xfrm>
            <a:prstGeom prst="arc">
              <a:avLst>
                <a:gd name="adj1" fmla="val 11613520"/>
                <a:gd name="adj2" fmla="val 21346190"/>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4" name="弧形 33"/>
            <p:cNvSpPr/>
            <p:nvPr/>
          </p:nvSpPr>
          <p:spPr>
            <a:xfrm rot="20782365">
              <a:off x="1041086" y="5506502"/>
              <a:ext cx="2469134" cy="174221"/>
            </a:xfrm>
            <a:prstGeom prst="arc">
              <a:avLst>
                <a:gd name="adj1" fmla="val 12273477"/>
                <a:gd name="adj2" fmla="val 2146161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8" name="弧形 33"/>
            <p:cNvSpPr/>
            <p:nvPr/>
          </p:nvSpPr>
          <p:spPr>
            <a:xfrm rot="9903937">
              <a:off x="5528491" y="4852783"/>
              <a:ext cx="1084157" cy="58238"/>
            </a:xfrm>
            <a:custGeom>
              <a:avLst/>
              <a:gdLst>
                <a:gd name="connsiteX0" fmla="*/ 193488 w 1321827"/>
                <a:gd name="connsiteY0" fmla="*/ 16312 h 111335"/>
                <a:gd name="connsiteX1" fmla="*/ 662352 w 1321827"/>
                <a:gd name="connsiteY1" fmla="*/ 0 h 111335"/>
                <a:gd name="connsiteX2" fmla="*/ 1277645 w 1321827"/>
                <a:gd name="connsiteY2" fmla="*/ 35655 h 111335"/>
                <a:gd name="connsiteX3" fmla="*/ 660914 w 1321827"/>
                <a:gd name="connsiteY3" fmla="*/ 55668 h 111335"/>
                <a:gd name="connsiteX4" fmla="*/ 193488 w 1321827"/>
                <a:gd name="connsiteY4" fmla="*/ 16312 h 111335"/>
                <a:gd name="connsiteX0-1" fmla="*/ 193488 w 1321827"/>
                <a:gd name="connsiteY0-2" fmla="*/ 16312 h 111335"/>
                <a:gd name="connsiteX1-3" fmla="*/ 662352 w 1321827"/>
                <a:gd name="connsiteY1-4" fmla="*/ 0 h 111335"/>
                <a:gd name="connsiteX2-5" fmla="*/ 1277645 w 1321827"/>
                <a:gd name="connsiteY2-6" fmla="*/ 35655 h 111335"/>
                <a:gd name="connsiteX0-7" fmla="*/ 0 w 1084157"/>
                <a:gd name="connsiteY0-8" fmla="*/ 16822 h 56178"/>
                <a:gd name="connsiteX1-9" fmla="*/ 468864 w 1084157"/>
                <a:gd name="connsiteY1-10" fmla="*/ 510 h 56178"/>
                <a:gd name="connsiteX2-11" fmla="*/ 1084157 w 1084157"/>
                <a:gd name="connsiteY2-12" fmla="*/ 36165 h 56178"/>
                <a:gd name="connsiteX3-13" fmla="*/ 467426 w 1084157"/>
                <a:gd name="connsiteY3-14" fmla="*/ 56178 h 56178"/>
                <a:gd name="connsiteX4-15" fmla="*/ 0 w 1084157"/>
                <a:gd name="connsiteY4-16" fmla="*/ 16822 h 56178"/>
                <a:gd name="connsiteX0-17" fmla="*/ 76321 w 1084157"/>
                <a:gd name="connsiteY0-18" fmla="*/ 7675 h 56178"/>
                <a:gd name="connsiteX1-19" fmla="*/ 468864 w 1084157"/>
                <a:gd name="connsiteY1-20" fmla="*/ 510 h 56178"/>
                <a:gd name="connsiteX2-21" fmla="*/ 1084157 w 1084157"/>
                <a:gd name="connsiteY2-22" fmla="*/ 36165 h 56178"/>
                <a:gd name="connsiteX0-23" fmla="*/ 0 w 1084157"/>
                <a:gd name="connsiteY0-24" fmla="*/ 16822 h 58747"/>
                <a:gd name="connsiteX1-25" fmla="*/ 468864 w 1084157"/>
                <a:gd name="connsiteY1-26" fmla="*/ 510 h 58747"/>
                <a:gd name="connsiteX2-27" fmla="*/ 1084157 w 1084157"/>
                <a:gd name="connsiteY2-28" fmla="*/ 36165 h 58747"/>
                <a:gd name="connsiteX3-29" fmla="*/ 467426 w 1084157"/>
                <a:gd name="connsiteY3-30" fmla="*/ 56178 h 58747"/>
                <a:gd name="connsiteX4-31" fmla="*/ 0 w 1084157"/>
                <a:gd name="connsiteY4-32" fmla="*/ 16822 h 58747"/>
                <a:gd name="connsiteX0-33" fmla="*/ 76321 w 1084157"/>
                <a:gd name="connsiteY0-34" fmla="*/ 7675 h 58747"/>
                <a:gd name="connsiteX1-35" fmla="*/ 468864 w 1084157"/>
                <a:gd name="connsiteY1-36" fmla="*/ 510 h 58747"/>
                <a:gd name="connsiteX2-37" fmla="*/ 1024930 w 1084157"/>
                <a:gd name="connsiteY2-38" fmla="*/ 58747 h 58747"/>
                <a:gd name="connsiteX0-39" fmla="*/ 0 w 1084157"/>
                <a:gd name="connsiteY0-40" fmla="*/ 16313 h 58238"/>
                <a:gd name="connsiteX1-41" fmla="*/ 468864 w 1084157"/>
                <a:gd name="connsiteY1-42" fmla="*/ 1 h 58238"/>
                <a:gd name="connsiteX2-43" fmla="*/ 1084157 w 1084157"/>
                <a:gd name="connsiteY2-44" fmla="*/ 35656 h 58238"/>
                <a:gd name="connsiteX3-45" fmla="*/ 467426 w 1084157"/>
                <a:gd name="connsiteY3-46" fmla="*/ 55669 h 58238"/>
                <a:gd name="connsiteX4-47" fmla="*/ 0 w 1084157"/>
                <a:gd name="connsiteY4-48" fmla="*/ 16313 h 58238"/>
                <a:gd name="connsiteX0-49" fmla="*/ 17094 w 1084157"/>
                <a:gd name="connsiteY0-50" fmla="*/ 29748 h 58238"/>
                <a:gd name="connsiteX1-51" fmla="*/ 468864 w 1084157"/>
                <a:gd name="connsiteY1-52" fmla="*/ 1 h 58238"/>
                <a:gd name="connsiteX2-53" fmla="*/ 1024930 w 1084157"/>
                <a:gd name="connsiteY2-54" fmla="*/ 58238 h 58238"/>
              </a:gdLst>
              <a:ahLst/>
              <a:cxnLst>
                <a:cxn ang="0">
                  <a:pos x="connsiteX0-1" y="connsiteY0-2"/>
                </a:cxn>
                <a:cxn ang="0">
                  <a:pos x="connsiteX1-3" y="connsiteY1-4"/>
                </a:cxn>
                <a:cxn ang="0">
                  <a:pos x="connsiteX2-5" y="connsiteY2-6"/>
                </a:cxn>
              </a:cxnLst>
              <a:rect l="l" t="t" r="r" b="b"/>
              <a:pathLst>
                <a:path w="1084157" h="58238" stroke="0" extrusionOk="0">
                  <a:moveTo>
                    <a:pt x="0" y="16313"/>
                  </a:moveTo>
                  <a:cubicBezTo>
                    <a:pt x="124305" y="5839"/>
                    <a:pt x="293036" y="-32"/>
                    <a:pt x="468864" y="1"/>
                  </a:cubicBezTo>
                  <a:cubicBezTo>
                    <a:pt x="741671" y="51"/>
                    <a:pt x="986082" y="14214"/>
                    <a:pt x="1084157" y="35656"/>
                  </a:cubicBezTo>
                  <a:lnTo>
                    <a:pt x="467426" y="55669"/>
                  </a:lnTo>
                  <a:lnTo>
                    <a:pt x="0" y="16313"/>
                  </a:lnTo>
                  <a:close/>
                </a:path>
                <a:path w="1084157" h="58238" fill="none">
                  <a:moveTo>
                    <a:pt x="17094" y="29748"/>
                  </a:moveTo>
                  <a:cubicBezTo>
                    <a:pt x="141399" y="19274"/>
                    <a:pt x="293036" y="-32"/>
                    <a:pt x="468864" y="1"/>
                  </a:cubicBezTo>
                  <a:cubicBezTo>
                    <a:pt x="741671" y="51"/>
                    <a:pt x="926855" y="36796"/>
                    <a:pt x="1024930" y="58238"/>
                  </a:cubicBezTo>
                </a:path>
              </a:pathLst>
            </a:cu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42" name="弧形 41"/>
            <p:cNvSpPr/>
            <p:nvPr/>
          </p:nvSpPr>
          <p:spPr>
            <a:xfrm rot="9778674">
              <a:off x="5358783" y="4506981"/>
              <a:ext cx="2469134" cy="218978"/>
            </a:xfrm>
            <a:prstGeom prst="arc">
              <a:avLst>
                <a:gd name="adj1" fmla="val 17712401"/>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45" name="弧形 44"/>
            <p:cNvSpPr/>
            <p:nvPr/>
          </p:nvSpPr>
          <p:spPr>
            <a:xfrm rot="9494209">
              <a:off x="5860658" y="3724688"/>
              <a:ext cx="2469134" cy="218978"/>
            </a:xfrm>
            <a:prstGeom prst="arc">
              <a:avLst>
                <a:gd name="adj1" fmla="val 20106670"/>
                <a:gd name="adj2" fmla="val 2136251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46" name="弧形 33"/>
            <p:cNvSpPr/>
            <p:nvPr/>
          </p:nvSpPr>
          <p:spPr>
            <a:xfrm rot="9555338">
              <a:off x="6022516" y="4105747"/>
              <a:ext cx="1084157" cy="75203"/>
            </a:xfrm>
            <a:custGeom>
              <a:avLst/>
              <a:gdLst>
                <a:gd name="connsiteX0" fmla="*/ 193488 w 1321827"/>
                <a:gd name="connsiteY0" fmla="*/ 16312 h 111335"/>
                <a:gd name="connsiteX1" fmla="*/ 662352 w 1321827"/>
                <a:gd name="connsiteY1" fmla="*/ 0 h 111335"/>
                <a:gd name="connsiteX2" fmla="*/ 1277645 w 1321827"/>
                <a:gd name="connsiteY2" fmla="*/ 35655 h 111335"/>
                <a:gd name="connsiteX3" fmla="*/ 660914 w 1321827"/>
                <a:gd name="connsiteY3" fmla="*/ 55668 h 111335"/>
                <a:gd name="connsiteX4" fmla="*/ 193488 w 1321827"/>
                <a:gd name="connsiteY4" fmla="*/ 16312 h 111335"/>
                <a:gd name="connsiteX0-1" fmla="*/ 193488 w 1321827"/>
                <a:gd name="connsiteY0-2" fmla="*/ 16312 h 111335"/>
                <a:gd name="connsiteX1-3" fmla="*/ 662352 w 1321827"/>
                <a:gd name="connsiteY1-4" fmla="*/ 0 h 111335"/>
                <a:gd name="connsiteX2-5" fmla="*/ 1277645 w 1321827"/>
                <a:gd name="connsiteY2-6" fmla="*/ 35655 h 111335"/>
                <a:gd name="connsiteX0-7" fmla="*/ 0 w 1084157"/>
                <a:gd name="connsiteY0-8" fmla="*/ 16822 h 56178"/>
                <a:gd name="connsiteX1-9" fmla="*/ 468864 w 1084157"/>
                <a:gd name="connsiteY1-10" fmla="*/ 510 h 56178"/>
                <a:gd name="connsiteX2-11" fmla="*/ 1084157 w 1084157"/>
                <a:gd name="connsiteY2-12" fmla="*/ 36165 h 56178"/>
                <a:gd name="connsiteX3-13" fmla="*/ 467426 w 1084157"/>
                <a:gd name="connsiteY3-14" fmla="*/ 56178 h 56178"/>
                <a:gd name="connsiteX4-15" fmla="*/ 0 w 1084157"/>
                <a:gd name="connsiteY4-16" fmla="*/ 16822 h 56178"/>
                <a:gd name="connsiteX0-17" fmla="*/ 76321 w 1084157"/>
                <a:gd name="connsiteY0-18" fmla="*/ 7675 h 56178"/>
                <a:gd name="connsiteX1-19" fmla="*/ 468864 w 1084157"/>
                <a:gd name="connsiteY1-20" fmla="*/ 510 h 56178"/>
                <a:gd name="connsiteX2-21" fmla="*/ 1084157 w 1084157"/>
                <a:gd name="connsiteY2-22" fmla="*/ 36165 h 56178"/>
                <a:gd name="connsiteX0-23" fmla="*/ 0 w 1084157"/>
                <a:gd name="connsiteY0-24" fmla="*/ 16822 h 58747"/>
                <a:gd name="connsiteX1-25" fmla="*/ 468864 w 1084157"/>
                <a:gd name="connsiteY1-26" fmla="*/ 510 h 58747"/>
                <a:gd name="connsiteX2-27" fmla="*/ 1084157 w 1084157"/>
                <a:gd name="connsiteY2-28" fmla="*/ 36165 h 58747"/>
                <a:gd name="connsiteX3-29" fmla="*/ 467426 w 1084157"/>
                <a:gd name="connsiteY3-30" fmla="*/ 56178 h 58747"/>
                <a:gd name="connsiteX4-31" fmla="*/ 0 w 1084157"/>
                <a:gd name="connsiteY4-32" fmla="*/ 16822 h 58747"/>
                <a:gd name="connsiteX0-33" fmla="*/ 76321 w 1084157"/>
                <a:gd name="connsiteY0-34" fmla="*/ 7675 h 58747"/>
                <a:gd name="connsiteX1-35" fmla="*/ 468864 w 1084157"/>
                <a:gd name="connsiteY1-36" fmla="*/ 510 h 58747"/>
                <a:gd name="connsiteX2-37" fmla="*/ 1024930 w 1084157"/>
                <a:gd name="connsiteY2-38" fmla="*/ 58747 h 58747"/>
                <a:gd name="connsiteX0-39" fmla="*/ 0 w 1084157"/>
                <a:gd name="connsiteY0-40" fmla="*/ 16313 h 58238"/>
                <a:gd name="connsiteX1-41" fmla="*/ 468864 w 1084157"/>
                <a:gd name="connsiteY1-42" fmla="*/ 1 h 58238"/>
                <a:gd name="connsiteX2-43" fmla="*/ 1084157 w 1084157"/>
                <a:gd name="connsiteY2-44" fmla="*/ 35656 h 58238"/>
                <a:gd name="connsiteX3-45" fmla="*/ 467426 w 1084157"/>
                <a:gd name="connsiteY3-46" fmla="*/ 55669 h 58238"/>
                <a:gd name="connsiteX4-47" fmla="*/ 0 w 1084157"/>
                <a:gd name="connsiteY4-48" fmla="*/ 16313 h 58238"/>
                <a:gd name="connsiteX0-49" fmla="*/ 17094 w 1084157"/>
                <a:gd name="connsiteY0-50" fmla="*/ 29748 h 58238"/>
                <a:gd name="connsiteX1-51" fmla="*/ 468864 w 1084157"/>
                <a:gd name="connsiteY1-52" fmla="*/ 1 h 58238"/>
                <a:gd name="connsiteX2-53" fmla="*/ 1024930 w 1084157"/>
                <a:gd name="connsiteY2-54" fmla="*/ 58238 h 58238"/>
                <a:gd name="connsiteX0-55" fmla="*/ 0 w 1084157"/>
                <a:gd name="connsiteY0-56" fmla="*/ 16313 h 55669"/>
                <a:gd name="connsiteX1-57" fmla="*/ 468864 w 1084157"/>
                <a:gd name="connsiteY1-58" fmla="*/ 1 h 55669"/>
                <a:gd name="connsiteX2-59" fmla="*/ 1084157 w 1084157"/>
                <a:gd name="connsiteY2-60" fmla="*/ 35656 h 55669"/>
                <a:gd name="connsiteX3-61" fmla="*/ 467426 w 1084157"/>
                <a:gd name="connsiteY3-62" fmla="*/ 55669 h 55669"/>
                <a:gd name="connsiteX4-63" fmla="*/ 0 w 1084157"/>
                <a:gd name="connsiteY4-64" fmla="*/ 16313 h 55669"/>
                <a:gd name="connsiteX0-65" fmla="*/ 17094 w 1084157"/>
                <a:gd name="connsiteY0-66" fmla="*/ 29748 h 55669"/>
                <a:gd name="connsiteX1-67" fmla="*/ 468864 w 1084157"/>
                <a:gd name="connsiteY1-68" fmla="*/ 1 h 55669"/>
                <a:gd name="connsiteX2-69" fmla="*/ 928489 w 1084157"/>
                <a:gd name="connsiteY2-70" fmla="*/ 31198 h 55669"/>
                <a:gd name="connsiteX0-71" fmla="*/ 0 w 1084157"/>
                <a:gd name="connsiteY0-72" fmla="*/ 16313 h 55669"/>
                <a:gd name="connsiteX1-73" fmla="*/ 468864 w 1084157"/>
                <a:gd name="connsiteY1-74" fmla="*/ 1 h 55669"/>
                <a:gd name="connsiteX2-75" fmla="*/ 1084157 w 1084157"/>
                <a:gd name="connsiteY2-76" fmla="*/ 35656 h 55669"/>
                <a:gd name="connsiteX3-77" fmla="*/ 467426 w 1084157"/>
                <a:gd name="connsiteY3-78" fmla="*/ 55669 h 55669"/>
                <a:gd name="connsiteX4-79" fmla="*/ 0 w 1084157"/>
                <a:gd name="connsiteY4-80" fmla="*/ 16313 h 55669"/>
                <a:gd name="connsiteX0-81" fmla="*/ 17094 w 1084157"/>
                <a:gd name="connsiteY0-82" fmla="*/ 29748 h 55669"/>
                <a:gd name="connsiteX1-83" fmla="*/ 468864 w 1084157"/>
                <a:gd name="connsiteY1-84" fmla="*/ 1 h 55669"/>
                <a:gd name="connsiteX2-85" fmla="*/ 934042 w 1084157"/>
                <a:gd name="connsiteY2-86" fmla="*/ 49081 h 55669"/>
                <a:gd name="connsiteX0-87" fmla="*/ 0 w 1084157"/>
                <a:gd name="connsiteY0-88" fmla="*/ 16313 h 55669"/>
                <a:gd name="connsiteX1-89" fmla="*/ 468864 w 1084157"/>
                <a:gd name="connsiteY1-90" fmla="*/ 1 h 55669"/>
                <a:gd name="connsiteX2-91" fmla="*/ 1084157 w 1084157"/>
                <a:gd name="connsiteY2-92" fmla="*/ 35656 h 55669"/>
                <a:gd name="connsiteX3-93" fmla="*/ 467426 w 1084157"/>
                <a:gd name="connsiteY3-94" fmla="*/ 55669 h 55669"/>
                <a:gd name="connsiteX4-95" fmla="*/ 0 w 1084157"/>
                <a:gd name="connsiteY4-96" fmla="*/ 16313 h 55669"/>
                <a:gd name="connsiteX0-97" fmla="*/ 171594 w 1084157"/>
                <a:gd name="connsiteY0-98" fmla="*/ 29528 h 55669"/>
                <a:gd name="connsiteX1-99" fmla="*/ 468864 w 1084157"/>
                <a:gd name="connsiteY1-100" fmla="*/ 1 h 55669"/>
                <a:gd name="connsiteX2-101" fmla="*/ 934042 w 1084157"/>
                <a:gd name="connsiteY2-102" fmla="*/ 49081 h 55669"/>
                <a:gd name="connsiteX0-103" fmla="*/ 0 w 1084157"/>
                <a:gd name="connsiteY0-104" fmla="*/ 16313 h 55669"/>
                <a:gd name="connsiteX1-105" fmla="*/ 468864 w 1084157"/>
                <a:gd name="connsiteY1-106" fmla="*/ 1 h 55669"/>
                <a:gd name="connsiteX2-107" fmla="*/ 1084157 w 1084157"/>
                <a:gd name="connsiteY2-108" fmla="*/ 35656 h 55669"/>
                <a:gd name="connsiteX3-109" fmla="*/ 467426 w 1084157"/>
                <a:gd name="connsiteY3-110" fmla="*/ 55669 h 55669"/>
                <a:gd name="connsiteX4-111" fmla="*/ 0 w 1084157"/>
                <a:gd name="connsiteY4-112" fmla="*/ 16313 h 55669"/>
                <a:gd name="connsiteX0-113" fmla="*/ 157176 w 1084157"/>
                <a:gd name="connsiteY0-114" fmla="*/ 14601 h 55669"/>
                <a:gd name="connsiteX1-115" fmla="*/ 468864 w 1084157"/>
                <a:gd name="connsiteY1-116" fmla="*/ 1 h 55669"/>
                <a:gd name="connsiteX2-117" fmla="*/ 934042 w 1084157"/>
                <a:gd name="connsiteY2-118" fmla="*/ 49081 h 55669"/>
              </a:gdLst>
              <a:ahLst/>
              <a:cxnLst>
                <a:cxn ang="0">
                  <a:pos x="connsiteX0-1" y="connsiteY0-2"/>
                </a:cxn>
                <a:cxn ang="0">
                  <a:pos x="connsiteX1-3" y="connsiteY1-4"/>
                </a:cxn>
                <a:cxn ang="0">
                  <a:pos x="connsiteX2-5" y="connsiteY2-6"/>
                </a:cxn>
              </a:cxnLst>
              <a:rect l="l" t="t" r="r" b="b"/>
              <a:pathLst>
                <a:path w="1084157" h="55669" stroke="0" extrusionOk="0">
                  <a:moveTo>
                    <a:pt x="0" y="16313"/>
                  </a:moveTo>
                  <a:cubicBezTo>
                    <a:pt x="124305" y="5839"/>
                    <a:pt x="293036" y="-32"/>
                    <a:pt x="468864" y="1"/>
                  </a:cubicBezTo>
                  <a:cubicBezTo>
                    <a:pt x="741671" y="51"/>
                    <a:pt x="986082" y="14214"/>
                    <a:pt x="1084157" y="35656"/>
                  </a:cubicBezTo>
                  <a:lnTo>
                    <a:pt x="467426" y="55669"/>
                  </a:lnTo>
                  <a:lnTo>
                    <a:pt x="0" y="16313"/>
                  </a:lnTo>
                  <a:close/>
                </a:path>
                <a:path w="1084157" h="55669" fill="none">
                  <a:moveTo>
                    <a:pt x="157176" y="14601"/>
                  </a:moveTo>
                  <a:cubicBezTo>
                    <a:pt x="281481" y="4127"/>
                    <a:pt x="293036" y="-32"/>
                    <a:pt x="468864" y="1"/>
                  </a:cubicBezTo>
                  <a:cubicBezTo>
                    <a:pt x="741671" y="51"/>
                    <a:pt x="835967" y="27639"/>
                    <a:pt x="934042" y="49081"/>
                  </a:cubicBezTo>
                </a:path>
              </a:pathLst>
            </a:cu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49" name="弧形 48"/>
            <p:cNvSpPr/>
            <p:nvPr/>
          </p:nvSpPr>
          <p:spPr>
            <a:xfrm rot="20924815">
              <a:off x="4701792" y="4674957"/>
              <a:ext cx="2469134" cy="174221"/>
            </a:xfrm>
            <a:prstGeom prst="arc">
              <a:avLst>
                <a:gd name="adj1" fmla="val 20361766"/>
                <a:gd name="adj2" fmla="val 2146161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53" name="弧形 52"/>
            <p:cNvSpPr/>
            <p:nvPr/>
          </p:nvSpPr>
          <p:spPr>
            <a:xfrm rot="10162204">
              <a:off x="5889483" y="4298709"/>
              <a:ext cx="2469134" cy="195720"/>
            </a:xfrm>
            <a:prstGeom prst="arc">
              <a:avLst>
                <a:gd name="adj1" fmla="val 19749178"/>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55" name="弧形 54"/>
            <p:cNvSpPr/>
            <p:nvPr/>
          </p:nvSpPr>
          <p:spPr>
            <a:xfrm rot="265486">
              <a:off x="6019223" y="4810144"/>
              <a:ext cx="2469134" cy="195720"/>
            </a:xfrm>
            <a:prstGeom prst="arc">
              <a:avLst>
                <a:gd name="adj1" fmla="val 19666965"/>
                <a:gd name="adj2" fmla="val 21111662"/>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56" name="弧形 55"/>
            <p:cNvSpPr/>
            <p:nvPr/>
          </p:nvSpPr>
          <p:spPr>
            <a:xfrm rot="344799">
              <a:off x="6237751" y="4807028"/>
              <a:ext cx="2469134" cy="3157619"/>
            </a:xfrm>
            <a:prstGeom prst="arc">
              <a:avLst>
                <a:gd name="adj1" fmla="val 15747704"/>
                <a:gd name="adj2" fmla="val 16675569"/>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95" name="任意多边形: 形状 194"/>
            <p:cNvSpPr/>
            <p:nvPr/>
          </p:nvSpPr>
          <p:spPr>
            <a:xfrm>
              <a:off x="5022849" y="4222664"/>
              <a:ext cx="27597" cy="151254"/>
            </a:xfrm>
            <a:custGeom>
              <a:avLst/>
              <a:gdLst>
                <a:gd name="connsiteX0" fmla="*/ 0 w 27597"/>
                <a:gd name="connsiteY0" fmla="*/ 0 h 151254"/>
                <a:gd name="connsiteX1" fmla="*/ 6876 w 27597"/>
                <a:gd name="connsiteY1" fmla="*/ 61877 h 151254"/>
                <a:gd name="connsiteX2" fmla="*/ 20626 w 27597"/>
                <a:gd name="connsiteY2" fmla="*/ 116878 h 151254"/>
                <a:gd name="connsiteX3" fmla="*/ 27501 w 27597"/>
                <a:gd name="connsiteY3" fmla="*/ 151254 h 151254"/>
              </a:gdLst>
              <a:ahLst/>
              <a:cxnLst>
                <a:cxn ang="0">
                  <a:pos x="connsiteX0" y="connsiteY0"/>
                </a:cxn>
                <a:cxn ang="0">
                  <a:pos x="connsiteX1" y="connsiteY1"/>
                </a:cxn>
                <a:cxn ang="0">
                  <a:pos x="connsiteX2" y="connsiteY2"/>
                </a:cxn>
                <a:cxn ang="0">
                  <a:pos x="connsiteX3" y="connsiteY3"/>
                </a:cxn>
              </a:cxnLst>
              <a:rect l="l" t="t" r="r" b="b"/>
              <a:pathLst>
                <a:path w="27597" h="151254">
                  <a:moveTo>
                    <a:pt x="0" y="0"/>
                  </a:moveTo>
                  <a:cubicBezTo>
                    <a:pt x="2292" y="20626"/>
                    <a:pt x="3269" y="41440"/>
                    <a:pt x="6876" y="61877"/>
                  </a:cubicBezTo>
                  <a:cubicBezTo>
                    <a:pt x="10160" y="80487"/>
                    <a:pt x="14650" y="98950"/>
                    <a:pt x="20626" y="116878"/>
                  </a:cubicBezTo>
                  <a:cubicBezTo>
                    <a:pt x="28950" y="141852"/>
                    <a:pt x="27501" y="130257"/>
                    <a:pt x="27501" y="151254"/>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6" name="任意多边形: 形状 195"/>
            <p:cNvSpPr/>
            <p:nvPr/>
          </p:nvSpPr>
          <p:spPr>
            <a:xfrm>
              <a:off x="4967848" y="4229539"/>
              <a:ext cx="89377" cy="144379"/>
            </a:xfrm>
            <a:custGeom>
              <a:avLst/>
              <a:gdLst>
                <a:gd name="connsiteX0" fmla="*/ 0 w 89377"/>
                <a:gd name="connsiteY0" fmla="*/ 0 h 144379"/>
                <a:gd name="connsiteX1" fmla="*/ 6875 w 89377"/>
                <a:gd name="connsiteY1" fmla="*/ 34376 h 144379"/>
                <a:gd name="connsiteX2" fmla="*/ 34376 w 89377"/>
                <a:gd name="connsiteY2" fmla="*/ 75627 h 144379"/>
                <a:gd name="connsiteX3" fmla="*/ 48126 w 89377"/>
                <a:gd name="connsiteY3" fmla="*/ 96253 h 144379"/>
                <a:gd name="connsiteX4" fmla="*/ 89377 w 89377"/>
                <a:gd name="connsiteY4" fmla="*/ 144379 h 144379"/>
                <a:gd name="connsiteX0-1" fmla="*/ 0 w 89377"/>
                <a:gd name="connsiteY0-2" fmla="*/ 0 h 144379"/>
                <a:gd name="connsiteX1-3" fmla="*/ 34376 w 89377"/>
                <a:gd name="connsiteY1-4" fmla="*/ 75627 h 144379"/>
                <a:gd name="connsiteX2-5" fmla="*/ 48126 w 89377"/>
                <a:gd name="connsiteY2-6" fmla="*/ 96253 h 144379"/>
                <a:gd name="connsiteX3-7" fmla="*/ 89377 w 89377"/>
                <a:gd name="connsiteY3-8" fmla="*/ 144379 h 144379"/>
              </a:gdLst>
              <a:ahLst/>
              <a:cxnLst>
                <a:cxn ang="0">
                  <a:pos x="connsiteX0-1" y="connsiteY0-2"/>
                </a:cxn>
                <a:cxn ang="0">
                  <a:pos x="connsiteX1-3" y="connsiteY1-4"/>
                </a:cxn>
                <a:cxn ang="0">
                  <a:pos x="connsiteX2-5" y="connsiteY2-6"/>
                </a:cxn>
                <a:cxn ang="0">
                  <a:pos x="connsiteX3-7" y="connsiteY3-8"/>
                </a:cxn>
              </a:cxnLst>
              <a:rect l="l" t="t" r="r" b="b"/>
              <a:pathLst>
                <a:path w="89377" h="144379">
                  <a:moveTo>
                    <a:pt x="0" y="0"/>
                  </a:moveTo>
                  <a:cubicBezTo>
                    <a:pt x="7162" y="15756"/>
                    <a:pt x="26355" y="59585"/>
                    <a:pt x="34376" y="75627"/>
                  </a:cubicBezTo>
                  <a:cubicBezTo>
                    <a:pt x="42397" y="91669"/>
                    <a:pt x="42283" y="90410"/>
                    <a:pt x="48126" y="96253"/>
                  </a:cubicBezTo>
                  <a:cubicBezTo>
                    <a:pt x="81470" y="129597"/>
                    <a:pt x="68436" y="112967"/>
                    <a:pt x="89377" y="144379"/>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0" name="弧形 199"/>
            <p:cNvSpPr/>
            <p:nvPr/>
          </p:nvSpPr>
          <p:spPr>
            <a:xfrm rot="4999461">
              <a:off x="4382863" y="2246640"/>
              <a:ext cx="454347" cy="3452551"/>
            </a:xfrm>
            <a:prstGeom prst="arc">
              <a:avLst>
                <a:gd name="adj1" fmla="val 17406374"/>
                <a:gd name="adj2" fmla="val 20952872"/>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57" name="直接连接符 56"/>
            <p:cNvCxnSpPr>
              <a:endCxn id="650" idx="2"/>
            </p:cNvCxnSpPr>
            <p:nvPr/>
          </p:nvCxnSpPr>
          <p:spPr>
            <a:xfrm flipH="1">
              <a:off x="4481990" y="4113428"/>
              <a:ext cx="732720" cy="66242"/>
            </a:xfrm>
            <a:prstGeom prst="line">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cxnSp>
        <p:sp>
          <p:nvSpPr>
            <p:cNvPr id="58" name="任意多边形: 形状 57"/>
            <p:cNvSpPr/>
            <p:nvPr/>
          </p:nvSpPr>
          <p:spPr>
            <a:xfrm>
              <a:off x="8107159" y="4334873"/>
              <a:ext cx="43815" cy="108585"/>
            </a:xfrm>
            <a:custGeom>
              <a:avLst/>
              <a:gdLst>
                <a:gd name="connsiteX0" fmla="*/ 36195 w 43815"/>
                <a:gd name="connsiteY0" fmla="*/ 0 h 108585"/>
                <a:gd name="connsiteX1" fmla="*/ 38100 w 43815"/>
                <a:gd name="connsiteY1" fmla="*/ 22860 h 108585"/>
                <a:gd name="connsiteX2" fmla="*/ 41910 w 43815"/>
                <a:gd name="connsiteY2" fmla="*/ 30480 h 108585"/>
                <a:gd name="connsiteX3" fmla="*/ 43815 w 43815"/>
                <a:gd name="connsiteY3" fmla="*/ 40005 h 108585"/>
                <a:gd name="connsiteX4" fmla="*/ 41910 w 43815"/>
                <a:gd name="connsiteY4" fmla="*/ 60960 h 108585"/>
                <a:gd name="connsiteX5" fmla="*/ 34290 w 43815"/>
                <a:gd name="connsiteY5" fmla="*/ 70485 h 108585"/>
                <a:gd name="connsiteX6" fmla="*/ 28575 w 43815"/>
                <a:gd name="connsiteY6" fmla="*/ 76200 h 108585"/>
                <a:gd name="connsiteX7" fmla="*/ 15240 w 43815"/>
                <a:gd name="connsiteY7" fmla="*/ 93345 h 108585"/>
                <a:gd name="connsiteX8" fmla="*/ 0 w 43815"/>
                <a:gd name="connsiteY8" fmla="*/ 108585 h 108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3815" h="108585">
                  <a:moveTo>
                    <a:pt x="36195" y="0"/>
                  </a:moveTo>
                  <a:cubicBezTo>
                    <a:pt x="36830" y="7620"/>
                    <a:pt x="36691" y="15345"/>
                    <a:pt x="38100" y="22860"/>
                  </a:cubicBezTo>
                  <a:cubicBezTo>
                    <a:pt x="38623" y="25651"/>
                    <a:pt x="41012" y="27786"/>
                    <a:pt x="41910" y="30480"/>
                  </a:cubicBezTo>
                  <a:cubicBezTo>
                    <a:pt x="42934" y="33552"/>
                    <a:pt x="43180" y="36830"/>
                    <a:pt x="43815" y="40005"/>
                  </a:cubicBezTo>
                  <a:cubicBezTo>
                    <a:pt x="43180" y="46990"/>
                    <a:pt x="44002" y="54265"/>
                    <a:pt x="41910" y="60960"/>
                  </a:cubicBezTo>
                  <a:cubicBezTo>
                    <a:pt x="40697" y="64841"/>
                    <a:pt x="36967" y="67425"/>
                    <a:pt x="34290" y="70485"/>
                  </a:cubicBezTo>
                  <a:cubicBezTo>
                    <a:pt x="32516" y="72512"/>
                    <a:pt x="30300" y="74130"/>
                    <a:pt x="28575" y="76200"/>
                  </a:cubicBezTo>
                  <a:cubicBezTo>
                    <a:pt x="23940" y="81762"/>
                    <a:pt x="20360" y="88225"/>
                    <a:pt x="15240" y="93345"/>
                  </a:cubicBezTo>
                  <a:lnTo>
                    <a:pt x="0" y="108585"/>
                  </a:ln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5" name="任意多边形: 形状 224"/>
            <p:cNvSpPr/>
            <p:nvPr/>
          </p:nvSpPr>
          <p:spPr>
            <a:xfrm>
              <a:off x="8115529" y="4331479"/>
              <a:ext cx="57921" cy="102870"/>
            </a:xfrm>
            <a:custGeom>
              <a:avLst/>
              <a:gdLst>
                <a:gd name="connsiteX0" fmla="*/ 0 w 64770"/>
                <a:gd name="connsiteY0" fmla="*/ 95250 h 95250"/>
                <a:gd name="connsiteX1" fmla="*/ 22860 w 64770"/>
                <a:gd name="connsiteY1" fmla="*/ 89535 h 95250"/>
                <a:gd name="connsiteX2" fmla="*/ 32385 w 64770"/>
                <a:gd name="connsiteY2" fmla="*/ 85725 h 95250"/>
                <a:gd name="connsiteX3" fmla="*/ 40005 w 64770"/>
                <a:gd name="connsiteY3" fmla="*/ 80010 h 95250"/>
                <a:gd name="connsiteX4" fmla="*/ 53340 w 64770"/>
                <a:gd name="connsiteY4" fmla="*/ 70485 h 95250"/>
                <a:gd name="connsiteX5" fmla="*/ 59055 w 64770"/>
                <a:gd name="connsiteY5" fmla="*/ 62865 h 95250"/>
                <a:gd name="connsiteX6" fmla="*/ 62865 w 64770"/>
                <a:gd name="connsiteY6" fmla="*/ 49530 h 95250"/>
                <a:gd name="connsiteX7" fmla="*/ 64770 w 64770"/>
                <a:gd name="connsiteY7" fmla="*/ 43815 h 95250"/>
                <a:gd name="connsiteX8" fmla="*/ 59055 w 64770"/>
                <a:gd name="connsiteY8" fmla="*/ 22860 h 95250"/>
                <a:gd name="connsiteX9" fmla="*/ 55245 w 64770"/>
                <a:gd name="connsiteY9" fmla="*/ 17145 h 95250"/>
                <a:gd name="connsiteX10" fmla="*/ 49530 w 64770"/>
                <a:gd name="connsiteY10" fmla="*/ 13335 h 95250"/>
                <a:gd name="connsiteX11" fmla="*/ 47625 w 64770"/>
                <a:gd name="connsiteY11" fmla="*/ 7620 h 95250"/>
                <a:gd name="connsiteX12" fmla="*/ 38100 w 64770"/>
                <a:gd name="connsiteY12" fmla="*/ 0 h 95250"/>
                <a:gd name="connsiteX0-1" fmla="*/ 0 w 64770"/>
                <a:gd name="connsiteY0-2" fmla="*/ 102870 h 102870"/>
                <a:gd name="connsiteX1-3" fmla="*/ 22860 w 64770"/>
                <a:gd name="connsiteY1-4" fmla="*/ 97155 h 102870"/>
                <a:gd name="connsiteX2-5" fmla="*/ 32385 w 64770"/>
                <a:gd name="connsiteY2-6" fmla="*/ 93345 h 102870"/>
                <a:gd name="connsiteX3-7" fmla="*/ 40005 w 64770"/>
                <a:gd name="connsiteY3-8" fmla="*/ 87630 h 102870"/>
                <a:gd name="connsiteX4-9" fmla="*/ 53340 w 64770"/>
                <a:gd name="connsiteY4-10" fmla="*/ 78105 h 102870"/>
                <a:gd name="connsiteX5-11" fmla="*/ 59055 w 64770"/>
                <a:gd name="connsiteY5-12" fmla="*/ 70485 h 102870"/>
                <a:gd name="connsiteX6-13" fmla="*/ 62865 w 64770"/>
                <a:gd name="connsiteY6-14" fmla="*/ 57150 h 102870"/>
                <a:gd name="connsiteX7-15" fmla="*/ 64770 w 64770"/>
                <a:gd name="connsiteY7-16" fmla="*/ 51435 h 102870"/>
                <a:gd name="connsiteX8-17" fmla="*/ 59055 w 64770"/>
                <a:gd name="connsiteY8-18" fmla="*/ 30480 h 102870"/>
                <a:gd name="connsiteX9-19" fmla="*/ 55245 w 64770"/>
                <a:gd name="connsiteY9-20" fmla="*/ 24765 h 102870"/>
                <a:gd name="connsiteX10-21" fmla="*/ 49530 w 64770"/>
                <a:gd name="connsiteY10-22" fmla="*/ 20955 h 102870"/>
                <a:gd name="connsiteX11-23" fmla="*/ 47625 w 64770"/>
                <a:gd name="connsiteY11-24" fmla="*/ 15240 h 102870"/>
                <a:gd name="connsiteX12-25" fmla="*/ 30480 w 64770"/>
                <a:gd name="connsiteY12-26" fmla="*/ 0 h 10287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Lst>
              <a:rect l="l" t="t" r="r" b="b"/>
              <a:pathLst>
                <a:path w="64770" h="102870">
                  <a:moveTo>
                    <a:pt x="0" y="102870"/>
                  </a:moveTo>
                  <a:cubicBezTo>
                    <a:pt x="7726" y="101325"/>
                    <a:pt x="15455" y="99932"/>
                    <a:pt x="22860" y="97155"/>
                  </a:cubicBezTo>
                  <a:cubicBezTo>
                    <a:pt x="26062" y="95954"/>
                    <a:pt x="29396" y="95006"/>
                    <a:pt x="32385" y="93345"/>
                  </a:cubicBezTo>
                  <a:cubicBezTo>
                    <a:pt x="35160" y="91803"/>
                    <a:pt x="37421" y="89475"/>
                    <a:pt x="40005" y="87630"/>
                  </a:cubicBezTo>
                  <a:cubicBezTo>
                    <a:pt x="43791" y="84926"/>
                    <a:pt x="50227" y="81218"/>
                    <a:pt x="53340" y="78105"/>
                  </a:cubicBezTo>
                  <a:cubicBezTo>
                    <a:pt x="55585" y="75860"/>
                    <a:pt x="57150" y="73025"/>
                    <a:pt x="59055" y="70485"/>
                  </a:cubicBezTo>
                  <a:cubicBezTo>
                    <a:pt x="63623" y="56782"/>
                    <a:pt x="58081" y="73894"/>
                    <a:pt x="62865" y="57150"/>
                  </a:cubicBezTo>
                  <a:cubicBezTo>
                    <a:pt x="63417" y="55219"/>
                    <a:pt x="64135" y="53340"/>
                    <a:pt x="64770" y="51435"/>
                  </a:cubicBezTo>
                  <a:cubicBezTo>
                    <a:pt x="63748" y="46323"/>
                    <a:pt x="61817" y="34623"/>
                    <a:pt x="59055" y="30480"/>
                  </a:cubicBezTo>
                  <a:cubicBezTo>
                    <a:pt x="57785" y="28575"/>
                    <a:pt x="56864" y="26384"/>
                    <a:pt x="55245" y="24765"/>
                  </a:cubicBezTo>
                  <a:cubicBezTo>
                    <a:pt x="53626" y="23146"/>
                    <a:pt x="51435" y="22225"/>
                    <a:pt x="49530" y="20955"/>
                  </a:cubicBezTo>
                  <a:cubicBezTo>
                    <a:pt x="48895" y="19050"/>
                    <a:pt x="49045" y="16660"/>
                    <a:pt x="47625" y="15240"/>
                  </a:cubicBezTo>
                  <a:cubicBezTo>
                    <a:pt x="34290" y="1905"/>
                    <a:pt x="35878" y="10795"/>
                    <a:pt x="30480" y="0"/>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p14="http://schemas.microsoft.com/office/powerpoint/2010/main">
          <mc:Choice Requires="p14">
            <p:contentPart r:id="rId1" p14:bwMode="auto">
              <p14:nvContentPartPr>
                <p14:cNvPr id="227" name="墨迹 226"/>
                <p14:cNvContentPartPr/>
                <p14:nvPr/>
              </p14:nvContentPartPr>
              <p14:xfrm>
                <a:off x="4534924" y="4183568"/>
                <a:ext cx="131040" cy="18720"/>
              </p14:xfrm>
            </p:contentPart>
          </mc:Choice>
          <mc:Fallback xmlns="">
            <p:pic>
              <p:nvPicPr>
                <p:cNvPr id="227" name="墨迹 226"/>
              </p:nvPicPr>
              <p:blipFill>
                <a:blip r:embed="rId2"/>
              </p:blipFill>
              <p:spPr>
                <a:xfrm>
                  <a:off x="4534924" y="4183568"/>
                  <a:ext cx="131040" cy="18720"/>
                </a:xfrm>
                <a:prstGeom prst="rect"/>
              </p:spPr>
            </p:pic>
          </mc:Fallback>
        </mc:AlternateContent>
        <p:grpSp>
          <p:nvGrpSpPr>
            <p:cNvPr id="232" name="组合 231"/>
            <p:cNvGrpSpPr/>
            <p:nvPr/>
          </p:nvGrpSpPr>
          <p:grpSpPr>
            <a:xfrm>
              <a:off x="4628524" y="4181408"/>
              <a:ext cx="40680" cy="40320"/>
              <a:chOff x="4741440" y="2928825"/>
              <a:chExt cx="40680" cy="40320"/>
            </a:xfrm>
          </p:grpSpPr>
          <mc:AlternateContent xmlns:mc="http://schemas.openxmlformats.org/markup-compatibility/2006" xmlns:p14="http://schemas.microsoft.com/office/powerpoint/2010/main">
            <mc:Choice Requires="p14">
              <p:contentPart r:id="rId3" p14:bwMode="auto">
                <p14:nvContentPartPr>
                  <p14:cNvPr id="2220" name="墨迹 2219"/>
                  <p14:cNvContentPartPr/>
                  <p14:nvPr/>
                </p14:nvContentPartPr>
                <p14:xfrm>
                  <a:off x="4752960" y="2928825"/>
                  <a:ext cx="26640" cy="38520"/>
                </p14:xfrm>
              </p:contentPart>
            </mc:Choice>
            <mc:Fallback xmlns="">
              <p:pic>
                <p:nvPicPr>
                  <p:cNvPr id="2220" name="墨迹 2219"/>
                </p:nvPicPr>
                <p:blipFill>
                  <a:blip r:embed="rId4"/>
                </p:blipFill>
                <p:spPr>
                  <a:xfrm>
                    <a:off x="4752960" y="2928825"/>
                    <a:ext cx="26640" cy="38520"/>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2221" name="墨迹 2220"/>
                  <p14:cNvContentPartPr/>
                  <p14:nvPr/>
                </p14:nvContentPartPr>
                <p14:xfrm>
                  <a:off x="4741440" y="2941065"/>
                  <a:ext cx="27720" cy="28080"/>
                </p14:xfrm>
              </p:contentPart>
            </mc:Choice>
            <mc:Fallback xmlns="">
              <p:pic>
                <p:nvPicPr>
                  <p:cNvPr id="2221" name="墨迹 2220"/>
                </p:nvPicPr>
                <p:blipFill>
                  <a:blip r:embed="rId6"/>
                </p:blipFill>
                <p:spPr>
                  <a:xfrm>
                    <a:off x="4741440" y="2941065"/>
                    <a:ext cx="27720" cy="28080"/>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2222" name="墨迹 2221"/>
                  <p14:cNvContentPartPr/>
                  <p14:nvPr/>
                </p14:nvContentPartPr>
                <p14:xfrm>
                  <a:off x="4766280" y="2942865"/>
                  <a:ext cx="15840" cy="15480"/>
                </p14:xfrm>
              </p:contentPart>
            </mc:Choice>
            <mc:Fallback xmlns="">
              <p:pic>
                <p:nvPicPr>
                  <p:cNvPr id="2222" name="墨迹 2221"/>
                </p:nvPicPr>
                <p:blipFill>
                  <a:blip r:embed="rId8"/>
                </p:blipFill>
                <p:spPr>
                  <a:xfrm>
                    <a:off x="4766280" y="2942865"/>
                    <a:ext cx="15840" cy="15480"/>
                  </a:xfrm>
                  <a:prstGeom prst="rect"/>
                </p:spPr>
              </p:pic>
            </mc:Fallback>
          </mc:AlternateContent>
        </p:grpSp>
        <mc:AlternateContent xmlns:mc="http://schemas.openxmlformats.org/markup-compatibility/2006" xmlns:p14="http://schemas.microsoft.com/office/powerpoint/2010/main">
          <mc:Choice Requires="p14">
            <p:contentPart r:id="rId9" p14:bwMode="auto">
              <p14:nvContentPartPr>
                <p14:cNvPr id="235" name="墨迹 234"/>
                <p14:cNvContentPartPr/>
                <p14:nvPr/>
              </p14:nvContentPartPr>
              <p14:xfrm>
                <a:off x="4979164" y="4214528"/>
                <a:ext cx="32400" cy="23040"/>
              </p14:xfrm>
            </p:contentPart>
          </mc:Choice>
          <mc:Fallback xmlns="">
            <p:pic>
              <p:nvPicPr>
                <p:cNvPr id="235" name="墨迹 234"/>
              </p:nvPicPr>
              <p:blipFill>
                <a:blip r:embed="rId10"/>
              </p:blipFill>
              <p:spPr>
                <a:xfrm>
                  <a:off x="4979164" y="4214528"/>
                  <a:ext cx="32400" cy="23040"/>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282" name="墨迹 281"/>
                <p14:cNvContentPartPr/>
                <p14:nvPr/>
              </p14:nvContentPartPr>
              <p14:xfrm>
                <a:off x="6238234" y="4488998"/>
                <a:ext cx="13320" cy="4680"/>
              </p14:xfrm>
            </p:contentPart>
          </mc:Choice>
          <mc:Fallback xmlns="">
            <p:pic>
              <p:nvPicPr>
                <p:cNvPr id="282" name="墨迹 281"/>
              </p:nvPicPr>
              <p:blipFill>
                <a:blip r:embed="rId12"/>
              </p:blipFill>
              <p:spPr>
                <a:xfrm>
                  <a:off x="6238234" y="4488998"/>
                  <a:ext cx="13320" cy="4680"/>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59" name="墨迹 58"/>
                <p14:cNvContentPartPr/>
                <p14:nvPr/>
              </p14:nvContentPartPr>
              <p14:xfrm>
                <a:off x="6226714" y="4494758"/>
                <a:ext cx="11520" cy="360"/>
              </p14:xfrm>
            </p:contentPart>
          </mc:Choice>
          <mc:Fallback xmlns="">
            <p:pic>
              <p:nvPicPr>
                <p:cNvPr id="59" name="墨迹 58"/>
              </p:nvPicPr>
              <p:blipFill>
                <a:blip r:embed="rId14"/>
              </p:blipFill>
              <p:spPr>
                <a:xfrm>
                  <a:off x="6226714" y="4494758"/>
                  <a:ext cx="11520" cy="360"/>
                </a:xfrm>
                <a:prstGeom prst="rect"/>
              </p:spPr>
            </p:pic>
          </mc:Fallback>
        </mc:AlternateContent>
        <p:grpSp>
          <p:nvGrpSpPr>
            <p:cNvPr id="60" name="组合 59"/>
            <p:cNvGrpSpPr/>
            <p:nvPr/>
          </p:nvGrpSpPr>
          <p:grpSpPr>
            <a:xfrm>
              <a:off x="6231394" y="4475678"/>
              <a:ext cx="56880" cy="23760"/>
              <a:chOff x="6344310" y="3223095"/>
              <a:chExt cx="56880" cy="23760"/>
            </a:xfrm>
          </p:grpSpPr>
          <mc:AlternateContent xmlns:mc="http://schemas.openxmlformats.org/markup-compatibility/2006" xmlns:p14="http://schemas.microsoft.com/office/powerpoint/2010/main">
            <mc:Choice Requires="p14">
              <p:contentPart r:id="rId15" p14:bwMode="auto">
                <p14:nvContentPartPr>
                  <p14:cNvPr id="2213" name="墨迹 2212"/>
                  <p14:cNvContentPartPr/>
                  <p14:nvPr/>
                </p14:nvContentPartPr>
                <p14:xfrm>
                  <a:off x="6344310" y="3238575"/>
                  <a:ext cx="28080" cy="8280"/>
                </p14:xfrm>
              </p:contentPart>
            </mc:Choice>
            <mc:Fallback xmlns="">
              <p:pic>
                <p:nvPicPr>
                  <p:cNvPr id="2213" name="墨迹 2212"/>
                </p:nvPicPr>
                <p:blipFill>
                  <a:blip r:embed="rId16"/>
                </p:blipFill>
                <p:spPr>
                  <a:xfrm>
                    <a:off x="6344310" y="3238575"/>
                    <a:ext cx="28080" cy="8280"/>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2214" name="墨迹 2213"/>
                  <p14:cNvContentPartPr/>
                  <p14:nvPr/>
                </p14:nvContentPartPr>
                <p14:xfrm>
                  <a:off x="6366270" y="3234615"/>
                  <a:ext cx="15120" cy="4320"/>
                </p14:xfrm>
              </p:contentPart>
            </mc:Choice>
            <mc:Fallback xmlns="">
              <p:pic>
                <p:nvPicPr>
                  <p:cNvPr id="2214" name="墨迹 2213"/>
                </p:nvPicPr>
                <p:blipFill>
                  <a:blip r:embed="rId18"/>
                </p:blipFill>
                <p:spPr>
                  <a:xfrm>
                    <a:off x="6366270" y="3234615"/>
                    <a:ext cx="15120" cy="4320"/>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2215" name="墨迹 2214"/>
                  <p14:cNvContentPartPr/>
                  <p14:nvPr/>
                </p14:nvContentPartPr>
                <p14:xfrm>
                  <a:off x="6379590" y="3230655"/>
                  <a:ext cx="14040" cy="7920"/>
                </p14:xfrm>
              </p:contentPart>
            </mc:Choice>
            <mc:Fallback xmlns="">
              <p:pic>
                <p:nvPicPr>
                  <p:cNvPr id="2215" name="墨迹 2214"/>
                </p:nvPicPr>
                <p:blipFill>
                  <a:blip r:embed="rId20"/>
                </p:blipFill>
                <p:spPr>
                  <a:xfrm>
                    <a:off x="6379590" y="3230655"/>
                    <a:ext cx="14040" cy="7920"/>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2216" name="墨迹 2215"/>
                  <p14:cNvContentPartPr/>
                  <p14:nvPr/>
                </p14:nvContentPartPr>
                <p14:xfrm>
                  <a:off x="6355110" y="3223095"/>
                  <a:ext cx="23040" cy="360"/>
                </p14:xfrm>
              </p:contentPart>
            </mc:Choice>
            <mc:Fallback xmlns="">
              <p:pic>
                <p:nvPicPr>
                  <p:cNvPr id="2216" name="墨迹 2215"/>
                </p:nvPicPr>
                <p:blipFill>
                  <a:blip r:embed="rId22"/>
                </p:blipFill>
                <p:spPr>
                  <a:xfrm>
                    <a:off x="6355110" y="3223095"/>
                    <a:ext cx="23040" cy="360"/>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2217" name="墨迹 2216"/>
                  <p14:cNvContentPartPr/>
                  <p14:nvPr/>
                </p14:nvContentPartPr>
                <p14:xfrm>
                  <a:off x="6391110" y="3238215"/>
                  <a:ext cx="10080" cy="3960"/>
                </p14:xfrm>
              </p:contentPart>
            </mc:Choice>
            <mc:Fallback xmlns="">
              <p:pic>
                <p:nvPicPr>
                  <p:cNvPr id="2217" name="墨迹 2216"/>
                </p:nvPicPr>
                <p:blipFill>
                  <a:blip r:embed="rId24"/>
                </p:blipFill>
                <p:spPr>
                  <a:xfrm>
                    <a:off x="6391110" y="3238215"/>
                    <a:ext cx="10080" cy="3960"/>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2218" name="墨迹 2217"/>
                  <p14:cNvContentPartPr/>
                  <p14:nvPr/>
                </p14:nvContentPartPr>
                <p14:xfrm>
                  <a:off x="6370230" y="3226695"/>
                  <a:ext cx="7560" cy="360"/>
                </p14:xfrm>
              </p:contentPart>
            </mc:Choice>
            <mc:Fallback xmlns="">
              <p:pic>
                <p:nvPicPr>
                  <p:cNvPr id="2218" name="墨迹 2217"/>
                </p:nvPicPr>
                <p:blipFill>
                  <a:blip r:embed="rId26"/>
                </p:blipFill>
                <p:spPr>
                  <a:xfrm>
                    <a:off x="6370230" y="3226695"/>
                    <a:ext cx="7560" cy="360"/>
                  </a:xfrm>
                  <a:prstGeom prst="rect"/>
                </p:spPr>
              </p:pic>
            </mc:Fallback>
          </mc:AlternateContent>
          <mc:AlternateContent xmlns:mc="http://schemas.openxmlformats.org/markup-compatibility/2006" xmlns:p14="http://schemas.microsoft.com/office/powerpoint/2010/main">
            <mc:Choice Requires="p14">
              <p:contentPart r:id="rId27" p14:bwMode="auto">
                <p14:nvContentPartPr>
                  <p14:cNvPr id="2219" name="墨迹 2218"/>
                  <p14:cNvContentPartPr/>
                  <p14:nvPr/>
                </p14:nvContentPartPr>
                <p14:xfrm>
                  <a:off x="6348270" y="3241095"/>
                  <a:ext cx="20160" cy="1440"/>
                </p14:xfrm>
              </p:contentPart>
            </mc:Choice>
            <mc:Fallback xmlns="">
              <p:pic>
                <p:nvPicPr>
                  <p:cNvPr id="2219" name="墨迹 2218"/>
                </p:nvPicPr>
                <p:blipFill>
                  <a:blip r:embed="rId28"/>
                </p:blipFill>
                <p:spPr>
                  <a:xfrm>
                    <a:off x="6348270" y="3241095"/>
                    <a:ext cx="20160" cy="1440"/>
                  </a:xfrm>
                  <a:prstGeom prst="rect"/>
                </p:spPr>
              </p:pic>
            </mc:Fallback>
          </mc:AlternateContent>
        </p:grpSp>
        <p:cxnSp>
          <p:nvCxnSpPr>
            <p:cNvPr id="61" name="直接连接符 60"/>
            <p:cNvCxnSpPr/>
            <p:nvPr/>
          </p:nvCxnSpPr>
          <p:spPr>
            <a:xfrm>
              <a:off x="6513520" y="4370908"/>
              <a:ext cx="301938" cy="429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 name="直接连接符 339"/>
            <p:cNvCxnSpPr/>
            <p:nvPr/>
          </p:nvCxnSpPr>
          <p:spPr>
            <a:xfrm>
              <a:off x="5377895" y="5329014"/>
              <a:ext cx="417057" cy="1951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3842726" y="4828130"/>
              <a:ext cx="143759" cy="2235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2" name="直接连接符 341"/>
            <p:cNvCxnSpPr>
              <a:endCxn id="622" idx="33"/>
            </p:cNvCxnSpPr>
            <p:nvPr/>
          </p:nvCxnSpPr>
          <p:spPr>
            <a:xfrm>
              <a:off x="6709251" y="4868386"/>
              <a:ext cx="11706" cy="1488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3" name="直接连接符 342"/>
            <p:cNvCxnSpPr/>
            <p:nvPr/>
          </p:nvCxnSpPr>
          <p:spPr>
            <a:xfrm>
              <a:off x="3609181" y="4646943"/>
              <a:ext cx="207429" cy="1367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flipH="1" flipV="1">
              <a:off x="3860113" y="4502370"/>
              <a:ext cx="416584" cy="10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8" name="直接连接符 447"/>
            <p:cNvCxnSpPr/>
            <p:nvPr/>
          </p:nvCxnSpPr>
          <p:spPr>
            <a:xfrm flipV="1">
              <a:off x="2410374" y="5104204"/>
              <a:ext cx="88340" cy="57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6" name="直接连接符 345"/>
            <p:cNvCxnSpPr>
              <a:endCxn id="621" idx="31"/>
            </p:cNvCxnSpPr>
            <p:nvPr/>
          </p:nvCxnSpPr>
          <p:spPr>
            <a:xfrm flipV="1">
              <a:off x="2544581" y="5455011"/>
              <a:ext cx="112371" cy="1442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9" name="直接连接符 448"/>
            <p:cNvCxnSpPr/>
            <p:nvPr/>
          </p:nvCxnSpPr>
          <p:spPr>
            <a:xfrm>
              <a:off x="2234044" y="5155289"/>
              <a:ext cx="18572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8" name="直接连接符 347"/>
            <p:cNvCxnSpPr/>
            <p:nvPr/>
          </p:nvCxnSpPr>
          <p:spPr>
            <a:xfrm flipH="1">
              <a:off x="1888827" y="5161383"/>
              <a:ext cx="514021" cy="1676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0" name="直接连接符 449"/>
            <p:cNvCxnSpPr/>
            <p:nvPr/>
          </p:nvCxnSpPr>
          <p:spPr>
            <a:xfrm>
              <a:off x="1888827" y="5329014"/>
              <a:ext cx="96731" cy="595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1" name="直接连接符 450"/>
            <p:cNvCxnSpPr/>
            <p:nvPr/>
          </p:nvCxnSpPr>
          <p:spPr>
            <a:xfrm>
              <a:off x="1953503" y="5363721"/>
              <a:ext cx="173951" cy="279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2" name="直接连接符 451"/>
            <p:cNvCxnSpPr/>
            <p:nvPr/>
          </p:nvCxnSpPr>
          <p:spPr>
            <a:xfrm flipV="1">
              <a:off x="1940395" y="5161383"/>
              <a:ext cx="478237" cy="2292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2" name="直接连接符 351"/>
            <p:cNvCxnSpPr/>
            <p:nvPr/>
          </p:nvCxnSpPr>
          <p:spPr>
            <a:xfrm flipV="1">
              <a:off x="1543387" y="5377161"/>
              <a:ext cx="428714" cy="1133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3" name="直接连接符 452"/>
            <p:cNvCxnSpPr/>
            <p:nvPr/>
          </p:nvCxnSpPr>
          <p:spPr>
            <a:xfrm flipV="1">
              <a:off x="1924387" y="5368541"/>
              <a:ext cx="40892" cy="1775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4" name="直接连接符 453"/>
            <p:cNvCxnSpPr>
              <a:endCxn id="13" idx="0"/>
            </p:cNvCxnSpPr>
            <p:nvPr/>
          </p:nvCxnSpPr>
          <p:spPr>
            <a:xfrm>
              <a:off x="8889081" y="4028640"/>
              <a:ext cx="29425" cy="2079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5" name="直接连接符 454"/>
            <p:cNvCxnSpPr/>
            <p:nvPr/>
          </p:nvCxnSpPr>
          <p:spPr>
            <a:xfrm flipH="1">
              <a:off x="6037555" y="4285446"/>
              <a:ext cx="90862" cy="2446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6" name="直接连接符 455"/>
            <p:cNvCxnSpPr/>
            <p:nvPr/>
          </p:nvCxnSpPr>
          <p:spPr>
            <a:xfrm flipV="1">
              <a:off x="8419751" y="3926919"/>
              <a:ext cx="238150" cy="1194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7" name="直接连接符 456"/>
            <p:cNvCxnSpPr>
              <a:endCxn id="624" idx="12"/>
            </p:cNvCxnSpPr>
            <p:nvPr/>
          </p:nvCxnSpPr>
          <p:spPr>
            <a:xfrm>
              <a:off x="8422940" y="4059272"/>
              <a:ext cx="158567" cy="2057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8" name="直接连接符 457"/>
            <p:cNvCxnSpPr>
              <a:stCxn id="55" idx="0"/>
            </p:cNvCxnSpPr>
            <p:nvPr/>
          </p:nvCxnSpPr>
          <p:spPr>
            <a:xfrm>
              <a:off x="7414903" y="4823086"/>
              <a:ext cx="195757" cy="2636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9" name="直接连接符 458"/>
            <p:cNvCxnSpPr/>
            <p:nvPr/>
          </p:nvCxnSpPr>
          <p:spPr>
            <a:xfrm flipV="1">
              <a:off x="8041659" y="4055123"/>
              <a:ext cx="381000" cy="2446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0" name="直接连接符 459"/>
            <p:cNvCxnSpPr>
              <a:stCxn id="2227" idx="1"/>
            </p:cNvCxnSpPr>
            <p:nvPr/>
          </p:nvCxnSpPr>
          <p:spPr>
            <a:xfrm flipH="1">
              <a:off x="8978131" y="3929717"/>
              <a:ext cx="262239" cy="914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1" name="直接连接符 460"/>
            <p:cNvCxnSpPr>
              <a:stCxn id="11" idx="2"/>
            </p:cNvCxnSpPr>
            <p:nvPr/>
          </p:nvCxnSpPr>
          <p:spPr>
            <a:xfrm>
              <a:off x="8891272" y="4034382"/>
              <a:ext cx="173719" cy="495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2" name="直接连接符 461"/>
            <p:cNvCxnSpPr>
              <a:endCxn id="621" idx="23"/>
            </p:cNvCxnSpPr>
            <p:nvPr/>
          </p:nvCxnSpPr>
          <p:spPr>
            <a:xfrm flipV="1">
              <a:off x="6976441" y="4818744"/>
              <a:ext cx="429042" cy="3029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3" name="直接连接符 462"/>
            <p:cNvCxnSpPr/>
            <p:nvPr/>
          </p:nvCxnSpPr>
          <p:spPr>
            <a:xfrm>
              <a:off x="8004617" y="4111339"/>
              <a:ext cx="42075" cy="1801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4" name="直接连接符 463"/>
            <p:cNvCxnSpPr>
              <a:stCxn id="56" idx="2"/>
            </p:cNvCxnSpPr>
            <p:nvPr/>
          </p:nvCxnSpPr>
          <p:spPr>
            <a:xfrm>
              <a:off x="7843278" y="4860954"/>
              <a:ext cx="118889" cy="603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5" name="直接连接符 464"/>
            <p:cNvCxnSpPr/>
            <p:nvPr/>
          </p:nvCxnSpPr>
          <p:spPr>
            <a:xfrm>
              <a:off x="2913877" y="5019033"/>
              <a:ext cx="257974" cy="1423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6" name="直接连接符 465"/>
            <p:cNvCxnSpPr/>
            <p:nvPr/>
          </p:nvCxnSpPr>
          <p:spPr>
            <a:xfrm flipH="1">
              <a:off x="2503452" y="5015295"/>
              <a:ext cx="355438" cy="950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7" name="直接连接符 466"/>
            <p:cNvCxnSpPr/>
            <p:nvPr/>
          </p:nvCxnSpPr>
          <p:spPr>
            <a:xfrm flipH="1" flipV="1">
              <a:off x="2603331" y="4978980"/>
              <a:ext cx="257947" cy="365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8" name="直接连接符 467"/>
            <p:cNvCxnSpPr/>
            <p:nvPr/>
          </p:nvCxnSpPr>
          <p:spPr>
            <a:xfrm flipV="1">
              <a:off x="3169763" y="5121734"/>
              <a:ext cx="235856" cy="335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9" name="直接连接符 468"/>
            <p:cNvCxnSpPr/>
            <p:nvPr/>
          </p:nvCxnSpPr>
          <p:spPr>
            <a:xfrm>
              <a:off x="3585485" y="5120092"/>
              <a:ext cx="270798" cy="454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1" name="直接连接符 470"/>
            <p:cNvCxnSpPr/>
            <p:nvPr/>
          </p:nvCxnSpPr>
          <p:spPr>
            <a:xfrm flipH="1">
              <a:off x="3885505" y="4272473"/>
              <a:ext cx="139462" cy="2265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3" name="直接连接符 472"/>
            <p:cNvCxnSpPr/>
            <p:nvPr/>
          </p:nvCxnSpPr>
          <p:spPr>
            <a:xfrm flipV="1">
              <a:off x="3966911" y="4499623"/>
              <a:ext cx="309786" cy="1145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6" name="直接连接符 475"/>
            <p:cNvCxnSpPr>
              <a:stCxn id="621" idx="4"/>
            </p:cNvCxnSpPr>
            <p:nvPr/>
          </p:nvCxnSpPr>
          <p:spPr>
            <a:xfrm flipV="1">
              <a:off x="2896985" y="4700719"/>
              <a:ext cx="281616" cy="2170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8" name="直接连接符 477"/>
            <p:cNvCxnSpPr/>
            <p:nvPr/>
          </p:nvCxnSpPr>
          <p:spPr>
            <a:xfrm>
              <a:off x="2451014" y="5051650"/>
              <a:ext cx="47413" cy="474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9" name="直接连接符 478"/>
            <p:cNvCxnSpPr/>
            <p:nvPr/>
          </p:nvCxnSpPr>
          <p:spPr>
            <a:xfrm>
              <a:off x="4365732" y="4104318"/>
              <a:ext cx="159783" cy="813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6" name="直接连接符 375"/>
            <p:cNvCxnSpPr/>
            <p:nvPr/>
          </p:nvCxnSpPr>
          <p:spPr>
            <a:xfrm flipV="1">
              <a:off x="2499879" y="4977002"/>
              <a:ext cx="105128" cy="1267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7" name="直接连接符 376"/>
            <p:cNvCxnSpPr/>
            <p:nvPr/>
          </p:nvCxnSpPr>
          <p:spPr>
            <a:xfrm flipH="1">
              <a:off x="5033706" y="4224799"/>
              <a:ext cx="78160" cy="751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1" name="直接连接符 480"/>
            <p:cNvCxnSpPr>
              <a:endCxn id="26" idx="0"/>
            </p:cNvCxnSpPr>
            <p:nvPr/>
          </p:nvCxnSpPr>
          <p:spPr>
            <a:xfrm>
              <a:off x="5427660" y="5157433"/>
              <a:ext cx="367531" cy="3588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9" name="直接连接符 378"/>
            <p:cNvCxnSpPr/>
            <p:nvPr/>
          </p:nvCxnSpPr>
          <p:spPr>
            <a:xfrm flipH="1" flipV="1">
              <a:off x="6128417" y="4294374"/>
              <a:ext cx="142894" cy="1489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0" name="直接连接符 379"/>
            <p:cNvCxnSpPr>
              <a:stCxn id="623" idx="18"/>
            </p:cNvCxnSpPr>
            <p:nvPr/>
          </p:nvCxnSpPr>
          <p:spPr>
            <a:xfrm>
              <a:off x="6188826" y="4262483"/>
              <a:ext cx="299875" cy="934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1" name="直接连接符 380"/>
            <p:cNvCxnSpPr/>
            <p:nvPr/>
          </p:nvCxnSpPr>
          <p:spPr>
            <a:xfrm flipV="1">
              <a:off x="3980239" y="4939890"/>
              <a:ext cx="432182" cy="1117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2" name="直接连接符 381"/>
            <p:cNvCxnSpPr/>
            <p:nvPr/>
          </p:nvCxnSpPr>
          <p:spPr>
            <a:xfrm flipH="1">
              <a:off x="7407570" y="4452381"/>
              <a:ext cx="21869" cy="1335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3" name="直接连接符 482"/>
            <p:cNvCxnSpPr>
              <a:stCxn id="2238" idx="15"/>
            </p:cNvCxnSpPr>
            <p:nvPr/>
          </p:nvCxnSpPr>
          <p:spPr>
            <a:xfrm flipH="1">
              <a:off x="3574096" y="4968054"/>
              <a:ext cx="99364" cy="1532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4" name="直接连接符 383"/>
            <p:cNvCxnSpPr/>
            <p:nvPr/>
          </p:nvCxnSpPr>
          <p:spPr>
            <a:xfrm flipV="1">
              <a:off x="3606268" y="4626644"/>
              <a:ext cx="274421" cy="202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4" name="直接连接符 483"/>
            <p:cNvCxnSpPr/>
            <p:nvPr/>
          </p:nvCxnSpPr>
          <p:spPr>
            <a:xfrm flipH="1" flipV="1">
              <a:off x="6955214" y="4595500"/>
              <a:ext cx="23852" cy="2235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6" name="直接连接符 485"/>
            <p:cNvCxnSpPr>
              <a:endCxn id="621" idx="34"/>
            </p:cNvCxnSpPr>
            <p:nvPr/>
          </p:nvCxnSpPr>
          <p:spPr>
            <a:xfrm flipH="1">
              <a:off x="2066396" y="5392608"/>
              <a:ext cx="54188" cy="1576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7" name="直接连接符 486"/>
            <p:cNvCxnSpPr/>
            <p:nvPr/>
          </p:nvCxnSpPr>
          <p:spPr>
            <a:xfrm flipH="1" flipV="1">
              <a:off x="2120955" y="5392608"/>
              <a:ext cx="109772" cy="1240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8" name="直接连接符 387"/>
            <p:cNvCxnSpPr>
              <a:stCxn id="29" idx="7"/>
            </p:cNvCxnSpPr>
            <p:nvPr/>
          </p:nvCxnSpPr>
          <p:spPr>
            <a:xfrm>
              <a:off x="2829664" y="5109563"/>
              <a:ext cx="339376" cy="542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9" name="直接连接符 388"/>
            <p:cNvCxnSpPr/>
            <p:nvPr/>
          </p:nvCxnSpPr>
          <p:spPr>
            <a:xfrm>
              <a:off x="3175458" y="5161383"/>
              <a:ext cx="112216" cy="530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0" name="直接连接符 389"/>
            <p:cNvCxnSpPr/>
            <p:nvPr/>
          </p:nvCxnSpPr>
          <p:spPr>
            <a:xfrm flipV="1">
              <a:off x="3389663" y="5167477"/>
              <a:ext cx="457337" cy="648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1" name="直接连接符 390"/>
            <p:cNvCxnSpPr/>
            <p:nvPr/>
          </p:nvCxnSpPr>
          <p:spPr>
            <a:xfrm flipH="1">
              <a:off x="3389663" y="5120092"/>
              <a:ext cx="195822" cy="1041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2" name="直接连接符 391"/>
            <p:cNvCxnSpPr/>
            <p:nvPr/>
          </p:nvCxnSpPr>
          <p:spPr>
            <a:xfrm>
              <a:off x="3389663" y="5232295"/>
              <a:ext cx="190656" cy="2554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3" name="直接连接符 392"/>
            <p:cNvCxnSpPr>
              <a:endCxn id="34" idx="2"/>
            </p:cNvCxnSpPr>
            <p:nvPr/>
          </p:nvCxnSpPr>
          <p:spPr>
            <a:xfrm flipH="1">
              <a:off x="3307481" y="5227280"/>
              <a:ext cx="88563" cy="717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4" name="直接连接符 393"/>
            <p:cNvCxnSpPr/>
            <p:nvPr/>
          </p:nvCxnSpPr>
          <p:spPr>
            <a:xfrm>
              <a:off x="2887750" y="5405211"/>
              <a:ext cx="0" cy="2471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5" name="直接连接符 394"/>
            <p:cNvCxnSpPr/>
            <p:nvPr/>
          </p:nvCxnSpPr>
          <p:spPr>
            <a:xfrm>
              <a:off x="2414171" y="5151267"/>
              <a:ext cx="225516" cy="2725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6" name="直接连接符 395"/>
            <p:cNvCxnSpPr>
              <a:endCxn id="2238" idx="18"/>
            </p:cNvCxnSpPr>
            <p:nvPr/>
          </p:nvCxnSpPr>
          <p:spPr>
            <a:xfrm flipV="1">
              <a:off x="3023494" y="5216146"/>
              <a:ext cx="260107" cy="1128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8" name="直接连接符 487"/>
            <p:cNvCxnSpPr/>
            <p:nvPr/>
          </p:nvCxnSpPr>
          <p:spPr>
            <a:xfrm>
              <a:off x="3856283" y="5165588"/>
              <a:ext cx="192990" cy="1611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8" name="直接连接符 397"/>
            <p:cNvCxnSpPr/>
            <p:nvPr/>
          </p:nvCxnSpPr>
          <p:spPr>
            <a:xfrm flipV="1">
              <a:off x="3580318" y="5329014"/>
              <a:ext cx="467243" cy="1532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9" name="直接连接符 398"/>
            <p:cNvCxnSpPr/>
            <p:nvPr/>
          </p:nvCxnSpPr>
          <p:spPr>
            <a:xfrm flipH="1">
              <a:off x="3585485" y="5165588"/>
              <a:ext cx="270798" cy="307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0" name="直接连接符 399"/>
            <p:cNvCxnSpPr/>
            <p:nvPr/>
          </p:nvCxnSpPr>
          <p:spPr>
            <a:xfrm>
              <a:off x="4047560" y="5329014"/>
              <a:ext cx="272228" cy="1444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0" name="直接连接符 489"/>
            <p:cNvCxnSpPr>
              <a:stCxn id="29" idx="3"/>
            </p:cNvCxnSpPr>
            <p:nvPr/>
          </p:nvCxnSpPr>
          <p:spPr>
            <a:xfrm flipH="1">
              <a:off x="2605788" y="4944559"/>
              <a:ext cx="230752" cy="344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2" name="直接连接符 491"/>
            <p:cNvCxnSpPr/>
            <p:nvPr/>
          </p:nvCxnSpPr>
          <p:spPr>
            <a:xfrm flipV="1">
              <a:off x="3171002" y="4882316"/>
              <a:ext cx="398152" cy="2790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4" name="直接连接符 493"/>
            <p:cNvCxnSpPr/>
            <p:nvPr/>
          </p:nvCxnSpPr>
          <p:spPr>
            <a:xfrm flipV="1">
              <a:off x="2403601" y="5058423"/>
              <a:ext cx="47413" cy="948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4" name="直接连接符 403"/>
            <p:cNvCxnSpPr/>
            <p:nvPr/>
          </p:nvCxnSpPr>
          <p:spPr>
            <a:xfrm flipH="1" flipV="1">
              <a:off x="3397187" y="4591969"/>
              <a:ext cx="171967" cy="2700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6" name="直接连接符 495"/>
            <p:cNvCxnSpPr/>
            <p:nvPr/>
          </p:nvCxnSpPr>
          <p:spPr>
            <a:xfrm>
              <a:off x="3172415" y="4696050"/>
              <a:ext cx="396739" cy="1769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6" name="直接连接符 405"/>
            <p:cNvCxnSpPr/>
            <p:nvPr/>
          </p:nvCxnSpPr>
          <p:spPr>
            <a:xfrm>
              <a:off x="5012266" y="5157144"/>
              <a:ext cx="411681" cy="20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7" name="直接连接符 406"/>
            <p:cNvCxnSpPr>
              <a:endCxn id="621" idx="4"/>
            </p:cNvCxnSpPr>
            <p:nvPr/>
          </p:nvCxnSpPr>
          <p:spPr>
            <a:xfrm>
              <a:off x="2874224" y="4834732"/>
              <a:ext cx="22761" cy="830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8" name="直接连接符 497"/>
            <p:cNvCxnSpPr/>
            <p:nvPr/>
          </p:nvCxnSpPr>
          <p:spPr>
            <a:xfrm flipH="1">
              <a:off x="3569154" y="4660096"/>
              <a:ext cx="34203" cy="2086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4" name="直接连接符 503"/>
            <p:cNvCxnSpPr/>
            <p:nvPr/>
          </p:nvCxnSpPr>
          <p:spPr>
            <a:xfrm flipH="1">
              <a:off x="5370284" y="5155289"/>
              <a:ext cx="66206" cy="1737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5" name="直接连接符 504"/>
            <p:cNvCxnSpPr/>
            <p:nvPr/>
          </p:nvCxnSpPr>
          <p:spPr>
            <a:xfrm>
              <a:off x="5006184" y="5150970"/>
              <a:ext cx="362269" cy="1759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7" name="直接连接符 506"/>
            <p:cNvCxnSpPr/>
            <p:nvPr/>
          </p:nvCxnSpPr>
          <p:spPr>
            <a:xfrm>
              <a:off x="5834108" y="4621926"/>
              <a:ext cx="271137" cy="2412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8" name="直接连接符 507"/>
            <p:cNvCxnSpPr/>
            <p:nvPr/>
          </p:nvCxnSpPr>
          <p:spPr>
            <a:xfrm flipV="1">
              <a:off x="6037555" y="5161383"/>
              <a:ext cx="233197" cy="2764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9" name="直接连接符 508"/>
            <p:cNvCxnSpPr/>
            <p:nvPr/>
          </p:nvCxnSpPr>
          <p:spPr>
            <a:xfrm flipV="1">
              <a:off x="3851526" y="5044876"/>
              <a:ext cx="134959" cy="1228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1" name="直接连接符 510"/>
            <p:cNvCxnSpPr/>
            <p:nvPr/>
          </p:nvCxnSpPr>
          <p:spPr>
            <a:xfrm flipH="1" flipV="1">
              <a:off x="6251554" y="5388578"/>
              <a:ext cx="364024" cy="1670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7" name="直接连接符 416"/>
            <p:cNvCxnSpPr/>
            <p:nvPr/>
          </p:nvCxnSpPr>
          <p:spPr>
            <a:xfrm flipV="1">
              <a:off x="5769007" y="5476609"/>
              <a:ext cx="183426" cy="1882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8" name="直接连接符 417"/>
            <p:cNvCxnSpPr/>
            <p:nvPr/>
          </p:nvCxnSpPr>
          <p:spPr>
            <a:xfrm>
              <a:off x="3603357" y="4660096"/>
              <a:ext cx="134934" cy="1949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3" name="直接连接符 512"/>
            <p:cNvCxnSpPr/>
            <p:nvPr/>
          </p:nvCxnSpPr>
          <p:spPr>
            <a:xfrm flipH="1">
              <a:off x="3389295" y="5152578"/>
              <a:ext cx="5128" cy="710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4" name="直接连接符 513"/>
            <p:cNvCxnSpPr>
              <a:stCxn id="2238" idx="17"/>
            </p:cNvCxnSpPr>
            <p:nvPr/>
          </p:nvCxnSpPr>
          <p:spPr>
            <a:xfrm>
              <a:off x="3524605" y="5088556"/>
              <a:ext cx="47027" cy="29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5" name="直接连接符 514"/>
            <p:cNvCxnSpPr>
              <a:stCxn id="28" idx="2"/>
            </p:cNvCxnSpPr>
            <p:nvPr/>
          </p:nvCxnSpPr>
          <p:spPr>
            <a:xfrm flipV="1">
              <a:off x="2883918" y="4867789"/>
              <a:ext cx="709536" cy="399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6" name="直接连接符 515"/>
            <p:cNvCxnSpPr>
              <a:stCxn id="2237" idx="13"/>
            </p:cNvCxnSpPr>
            <p:nvPr/>
          </p:nvCxnSpPr>
          <p:spPr>
            <a:xfrm flipH="1" flipV="1">
              <a:off x="3575018" y="4868895"/>
              <a:ext cx="69308" cy="808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7" name="直接连接符 516"/>
            <p:cNvCxnSpPr/>
            <p:nvPr/>
          </p:nvCxnSpPr>
          <p:spPr>
            <a:xfrm flipH="1">
              <a:off x="3590694" y="4855045"/>
              <a:ext cx="147597" cy="126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8" name="直接连接符 517"/>
            <p:cNvCxnSpPr/>
            <p:nvPr/>
          </p:nvCxnSpPr>
          <p:spPr>
            <a:xfrm flipV="1">
              <a:off x="3546381" y="4865383"/>
              <a:ext cx="22773" cy="1729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9" name="直接连接符 518"/>
            <p:cNvCxnSpPr/>
            <p:nvPr/>
          </p:nvCxnSpPr>
          <p:spPr>
            <a:xfrm>
              <a:off x="7146627" y="4116086"/>
              <a:ext cx="85429" cy="3054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0" name="直接连接符 519"/>
            <p:cNvCxnSpPr/>
            <p:nvPr/>
          </p:nvCxnSpPr>
          <p:spPr>
            <a:xfrm flipV="1">
              <a:off x="3191907" y="5036360"/>
              <a:ext cx="351800" cy="1135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1" name="直接连接符 520"/>
            <p:cNvCxnSpPr>
              <a:stCxn id="623" idx="4"/>
            </p:cNvCxnSpPr>
            <p:nvPr/>
          </p:nvCxnSpPr>
          <p:spPr>
            <a:xfrm>
              <a:off x="6612384" y="4305176"/>
              <a:ext cx="203074" cy="1087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8" name="直接连接符 427"/>
            <p:cNvCxnSpPr/>
            <p:nvPr/>
          </p:nvCxnSpPr>
          <p:spPr>
            <a:xfrm flipV="1">
              <a:off x="3603357" y="4548194"/>
              <a:ext cx="184915" cy="1119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2" name="直接连接符 521"/>
            <p:cNvCxnSpPr/>
            <p:nvPr/>
          </p:nvCxnSpPr>
          <p:spPr>
            <a:xfrm flipH="1">
              <a:off x="6491609" y="4371988"/>
              <a:ext cx="19383" cy="988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0" name="直接连接符 429"/>
            <p:cNvCxnSpPr>
              <a:stCxn id="622" idx="7"/>
            </p:cNvCxnSpPr>
            <p:nvPr/>
          </p:nvCxnSpPr>
          <p:spPr>
            <a:xfrm>
              <a:off x="5647801" y="4480074"/>
              <a:ext cx="162528" cy="1348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1" name="直接连接符 430"/>
            <p:cNvCxnSpPr>
              <a:stCxn id="623" idx="4"/>
            </p:cNvCxnSpPr>
            <p:nvPr/>
          </p:nvCxnSpPr>
          <p:spPr>
            <a:xfrm flipV="1">
              <a:off x="6612384" y="4248163"/>
              <a:ext cx="203074" cy="570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3" name="直接连接符 522"/>
            <p:cNvCxnSpPr/>
            <p:nvPr/>
          </p:nvCxnSpPr>
          <p:spPr>
            <a:xfrm>
              <a:off x="5117267" y="5481408"/>
              <a:ext cx="414623" cy="974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3" name="直接连接符 432"/>
            <p:cNvCxnSpPr/>
            <p:nvPr/>
          </p:nvCxnSpPr>
          <p:spPr>
            <a:xfrm>
              <a:off x="5982847" y="5468566"/>
              <a:ext cx="380215" cy="2176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4" name="直接连接符 433"/>
            <p:cNvCxnSpPr/>
            <p:nvPr/>
          </p:nvCxnSpPr>
          <p:spPr>
            <a:xfrm flipH="1">
              <a:off x="5763152" y="5512158"/>
              <a:ext cx="26856" cy="1714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5" name="直接连接符 434"/>
            <p:cNvCxnSpPr/>
            <p:nvPr/>
          </p:nvCxnSpPr>
          <p:spPr>
            <a:xfrm flipH="1">
              <a:off x="5126895" y="5374397"/>
              <a:ext cx="169755" cy="1000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6" name="直接连接符 435"/>
            <p:cNvCxnSpPr>
              <a:endCxn id="26" idx="0"/>
            </p:cNvCxnSpPr>
            <p:nvPr/>
          </p:nvCxnSpPr>
          <p:spPr>
            <a:xfrm flipV="1">
              <a:off x="5531891" y="5516258"/>
              <a:ext cx="263300" cy="648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7" name="直接连接符 436"/>
            <p:cNvCxnSpPr/>
            <p:nvPr/>
          </p:nvCxnSpPr>
          <p:spPr>
            <a:xfrm flipH="1" flipV="1">
              <a:off x="5539297" y="5584989"/>
              <a:ext cx="227383" cy="850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8" name="直接连接符 437"/>
            <p:cNvCxnSpPr>
              <a:endCxn id="621" idx="29"/>
            </p:cNvCxnSpPr>
            <p:nvPr/>
          </p:nvCxnSpPr>
          <p:spPr>
            <a:xfrm>
              <a:off x="2652617" y="5455011"/>
              <a:ext cx="243302" cy="1962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9" name="直接连接符 438"/>
            <p:cNvCxnSpPr/>
            <p:nvPr/>
          </p:nvCxnSpPr>
          <p:spPr>
            <a:xfrm>
              <a:off x="2422888" y="5500942"/>
              <a:ext cx="123388" cy="1047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0" name="直接连接符 439"/>
            <p:cNvCxnSpPr/>
            <p:nvPr/>
          </p:nvCxnSpPr>
          <p:spPr>
            <a:xfrm flipV="1">
              <a:off x="2272236" y="5496372"/>
              <a:ext cx="164835" cy="751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1" name="直接连接符 440"/>
            <p:cNvCxnSpPr>
              <a:endCxn id="29" idx="7"/>
            </p:cNvCxnSpPr>
            <p:nvPr/>
          </p:nvCxnSpPr>
          <p:spPr>
            <a:xfrm flipH="1" flipV="1">
              <a:off x="2829664" y="5109563"/>
              <a:ext cx="56616" cy="2492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2" name="直接连接符 441"/>
            <p:cNvCxnSpPr/>
            <p:nvPr/>
          </p:nvCxnSpPr>
          <p:spPr>
            <a:xfrm flipH="1" flipV="1">
              <a:off x="2134276" y="5392769"/>
              <a:ext cx="284356" cy="622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3" name="直接连接符 442"/>
            <p:cNvCxnSpPr/>
            <p:nvPr/>
          </p:nvCxnSpPr>
          <p:spPr>
            <a:xfrm flipH="1" flipV="1">
              <a:off x="3577881" y="5486130"/>
              <a:ext cx="232778" cy="1793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4" name="直接连接符 443"/>
            <p:cNvCxnSpPr/>
            <p:nvPr/>
          </p:nvCxnSpPr>
          <p:spPr>
            <a:xfrm flipH="1">
              <a:off x="3409055" y="5487721"/>
              <a:ext cx="171262" cy="1753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5" name="直接连接符 444"/>
            <p:cNvCxnSpPr/>
            <p:nvPr/>
          </p:nvCxnSpPr>
          <p:spPr>
            <a:xfrm flipH="1">
              <a:off x="3810659" y="5329014"/>
              <a:ext cx="236901" cy="3212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6" name="直接连接符 445"/>
            <p:cNvCxnSpPr/>
            <p:nvPr/>
          </p:nvCxnSpPr>
          <p:spPr>
            <a:xfrm flipH="1">
              <a:off x="3810659" y="5481408"/>
              <a:ext cx="509129" cy="1764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7" name="直接连接符 446"/>
            <p:cNvCxnSpPr/>
            <p:nvPr/>
          </p:nvCxnSpPr>
          <p:spPr>
            <a:xfrm flipH="1">
              <a:off x="4138308" y="5613609"/>
              <a:ext cx="110557" cy="57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4" name="直接连接符 523"/>
            <p:cNvCxnSpPr/>
            <p:nvPr/>
          </p:nvCxnSpPr>
          <p:spPr>
            <a:xfrm flipV="1">
              <a:off x="3816610" y="5609754"/>
              <a:ext cx="446607" cy="540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5" name="直接连接符 524"/>
            <p:cNvCxnSpPr/>
            <p:nvPr/>
          </p:nvCxnSpPr>
          <p:spPr>
            <a:xfrm flipH="1">
              <a:off x="4248865" y="5473496"/>
              <a:ext cx="70923" cy="1394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6" name="直接连接符 525"/>
            <p:cNvCxnSpPr/>
            <p:nvPr/>
          </p:nvCxnSpPr>
          <p:spPr>
            <a:xfrm>
              <a:off x="4248865" y="5612984"/>
              <a:ext cx="301582" cy="455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7" name="直接连接符 526"/>
            <p:cNvCxnSpPr/>
            <p:nvPr/>
          </p:nvCxnSpPr>
          <p:spPr>
            <a:xfrm>
              <a:off x="4319789" y="5473496"/>
              <a:ext cx="241118" cy="1843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9" name="直接连接符 528"/>
            <p:cNvCxnSpPr/>
            <p:nvPr/>
          </p:nvCxnSpPr>
          <p:spPr>
            <a:xfrm flipH="1" flipV="1">
              <a:off x="4777675" y="5479143"/>
              <a:ext cx="3899" cy="1865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0" name="直接连接符 529"/>
            <p:cNvCxnSpPr/>
            <p:nvPr/>
          </p:nvCxnSpPr>
          <p:spPr>
            <a:xfrm>
              <a:off x="3740709" y="4897019"/>
              <a:ext cx="245776" cy="1546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1" name="直接连接符 530"/>
            <p:cNvCxnSpPr/>
            <p:nvPr/>
          </p:nvCxnSpPr>
          <p:spPr>
            <a:xfrm>
              <a:off x="4784431" y="5479244"/>
              <a:ext cx="3381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2" name="直接连接符 531"/>
            <p:cNvCxnSpPr/>
            <p:nvPr/>
          </p:nvCxnSpPr>
          <p:spPr>
            <a:xfrm>
              <a:off x="6016442" y="5464594"/>
              <a:ext cx="603227" cy="951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3" name="直接连接符 532"/>
            <p:cNvCxnSpPr/>
            <p:nvPr/>
          </p:nvCxnSpPr>
          <p:spPr>
            <a:xfrm flipH="1" flipV="1">
              <a:off x="2258139" y="5538315"/>
              <a:ext cx="12457" cy="374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4" name="直接连接符 533"/>
            <p:cNvCxnSpPr/>
            <p:nvPr/>
          </p:nvCxnSpPr>
          <p:spPr>
            <a:xfrm flipV="1">
              <a:off x="1930843" y="5390666"/>
              <a:ext cx="190112" cy="1371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5" name="直接连接符 534"/>
            <p:cNvCxnSpPr>
              <a:endCxn id="200" idx="2"/>
            </p:cNvCxnSpPr>
            <p:nvPr/>
          </p:nvCxnSpPr>
          <p:spPr>
            <a:xfrm flipH="1">
              <a:off x="4679406" y="3968807"/>
              <a:ext cx="259044" cy="2246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6" name="直接连接符 535"/>
            <p:cNvCxnSpPr>
              <a:endCxn id="29" idx="7"/>
            </p:cNvCxnSpPr>
            <p:nvPr/>
          </p:nvCxnSpPr>
          <p:spPr>
            <a:xfrm>
              <a:off x="2481796" y="5104063"/>
              <a:ext cx="347868" cy="55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7" name="直接连接符 536"/>
            <p:cNvCxnSpPr/>
            <p:nvPr/>
          </p:nvCxnSpPr>
          <p:spPr>
            <a:xfrm>
              <a:off x="3269162" y="5216121"/>
              <a:ext cx="128025" cy="148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8" name="直接连接符 537"/>
            <p:cNvCxnSpPr/>
            <p:nvPr/>
          </p:nvCxnSpPr>
          <p:spPr>
            <a:xfrm flipV="1">
              <a:off x="3018213" y="5150886"/>
              <a:ext cx="166030" cy="1781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9" name="直接连接符 538"/>
            <p:cNvCxnSpPr/>
            <p:nvPr/>
          </p:nvCxnSpPr>
          <p:spPr>
            <a:xfrm flipV="1">
              <a:off x="3603357" y="4512443"/>
              <a:ext cx="99335" cy="1476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0" name="直接连接符 539"/>
            <p:cNvCxnSpPr/>
            <p:nvPr/>
          </p:nvCxnSpPr>
          <p:spPr>
            <a:xfrm>
              <a:off x="3571788" y="4502370"/>
              <a:ext cx="31569" cy="1569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1" name="直接连接符 540"/>
            <p:cNvCxnSpPr/>
            <p:nvPr/>
          </p:nvCxnSpPr>
          <p:spPr>
            <a:xfrm>
              <a:off x="3401825" y="4583740"/>
              <a:ext cx="201532" cy="763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2" name="直接连接符 541"/>
            <p:cNvCxnSpPr/>
            <p:nvPr/>
          </p:nvCxnSpPr>
          <p:spPr>
            <a:xfrm>
              <a:off x="3746195" y="4887796"/>
              <a:ext cx="105331" cy="2799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3" name="直接连接符 542"/>
            <p:cNvCxnSpPr/>
            <p:nvPr/>
          </p:nvCxnSpPr>
          <p:spPr>
            <a:xfrm>
              <a:off x="3670800" y="4969120"/>
              <a:ext cx="180726" cy="1986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4" name="直接连接符 543"/>
            <p:cNvCxnSpPr/>
            <p:nvPr/>
          </p:nvCxnSpPr>
          <p:spPr>
            <a:xfrm>
              <a:off x="3986485" y="5051650"/>
              <a:ext cx="97794" cy="1312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5" name="直接连接符 544"/>
            <p:cNvCxnSpPr/>
            <p:nvPr/>
          </p:nvCxnSpPr>
          <p:spPr>
            <a:xfrm>
              <a:off x="3959462" y="5031271"/>
              <a:ext cx="266165" cy="1630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6" name="直接连接符 545"/>
            <p:cNvCxnSpPr/>
            <p:nvPr/>
          </p:nvCxnSpPr>
          <p:spPr>
            <a:xfrm flipV="1">
              <a:off x="4202992" y="4939890"/>
              <a:ext cx="219062" cy="2446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7" name="直接连接符 546"/>
            <p:cNvCxnSpPr/>
            <p:nvPr/>
          </p:nvCxnSpPr>
          <p:spPr>
            <a:xfrm flipH="1">
              <a:off x="4372306" y="4939890"/>
              <a:ext cx="49748" cy="2544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8" name="直接连接符 547"/>
            <p:cNvCxnSpPr/>
            <p:nvPr/>
          </p:nvCxnSpPr>
          <p:spPr>
            <a:xfrm>
              <a:off x="4428827" y="4939890"/>
              <a:ext cx="118386" cy="2861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9" name="直接连接符 548"/>
            <p:cNvCxnSpPr/>
            <p:nvPr/>
          </p:nvCxnSpPr>
          <p:spPr>
            <a:xfrm flipV="1">
              <a:off x="4547213" y="4990690"/>
              <a:ext cx="174828" cy="2379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0" name="直接连接符 549"/>
            <p:cNvCxnSpPr/>
            <p:nvPr/>
          </p:nvCxnSpPr>
          <p:spPr>
            <a:xfrm>
              <a:off x="4728892" y="4979408"/>
              <a:ext cx="71013" cy="2911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1" name="直接连接符 550"/>
            <p:cNvCxnSpPr/>
            <p:nvPr/>
          </p:nvCxnSpPr>
          <p:spPr>
            <a:xfrm flipH="1">
              <a:off x="4798869" y="5152752"/>
              <a:ext cx="198944" cy="1080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2" name="直接连接符 551"/>
            <p:cNvCxnSpPr/>
            <p:nvPr/>
          </p:nvCxnSpPr>
          <p:spPr>
            <a:xfrm flipV="1">
              <a:off x="4038097" y="5219017"/>
              <a:ext cx="98891" cy="1099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3" name="直接连接符 552"/>
            <p:cNvCxnSpPr/>
            <p:nvPr/>
          </p:nvCxnSpPr>
          <p:spPr>
            <a:xfrm>
              <a:off x="4136988" y="5219017"/>
              <a:ext cx="185159" cy="2554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4" name="直接连接符 553"/>
            <p:cNvCxnSpPr/>
            <p:nvPr/>
          </p:nvCxnSpPr>
          <p:spPr>
            <a:xfrm flipV="1">
              <a:off x="4309180" y="5241303"/>
              <a:ext cx="56552" cy="2331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5" name="直接连接符 554"/>
            <p:cNvCxnSpPr/>
            <p:nvPr/>
          </p:nvCxnSpPr>
          <p:spPr>
            <a:xfrm flipV="1">
              <a:off x="4326999" y="5261623"/>
              <a:ext cx="220214" cy="2132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7" name="直接连接符 556"/>
            <p:cNvCxnSpPr/>
            <p:nvPr/>
          </p:nvCxnSpPr>
          <p:spPr>
            <a:xfrm flipH="1" flipV="1">
              <a:off x="4547724" y="5255952"/>
              <a:ext cx="229418" cy="2272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9" name="直接连接符 558"/>
            <p:cNvCxnSpPr/>
            <p:nvPr/>
          </p:nvCxnSpPr>
          <p:spPr>
            <a:xfrm flipH="1" flipV="1">
              <a:off x="5001120" y="5154943"/>
              <a:ext cx="114767" cy="1637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0" name="直接连接符 559"/>
            <p:cNvCxnSpPr/>
            <p:nvPr/>
          </p:nvCxnSpPr>
          <p:spPr>
            <a:xfrm>
              <a:off x="5115887" y="5318689"/>
              <a:ext cx="254397" cy="10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1" name="直接连接符 560"/>
            <p:cNvCxnSpPr/>
            <p:nvPr/>
          </p:nvCxnSpPr>
          <p:spPr>
            <a:xfrm>
              <a:off x="4774012" y="3902865"/>
              <a:ext cx="178055" cy="633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2" name="直接连接符 561"/>
            <p:cNvCxnSpPr/>
            <p:nvPr/>
          </p:nvCxnSpPr>
          <p:spPr>
            <a:xfrm flipH="1">
              <a:off x="4824408" y="3971168"/>
              <a:ext cx="120344" cy="2029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直接连接符 562"/>
            <p:cNvCxnSpPr>
              <a:endCxn id="651" idx="12"/>
            </p:cNvCxnSpPr>
            <p:nvPr/>
          </p:nvCxnSpPr>
          <p:spPr>
            <a:xfrm flipV="1">
              <a:off x="5411611" y="4344453"/>
              <a:ext cx="190599" cy="110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4" name="直接连接符 563"/>
            <p:cNvCxnSpPr>
              <a:stCxn id="644" idx="2"/>
              <a:endCxn id="622" idx="28"/>
            </p:cNvCxnSpPr>
            <p:nvPr/>
          </p:nvCxnSpPr>
          <p:spPr>
            <a:xfrm>
              <a:off x="5555837" y="4674022"/>
              <a:ext cx="57674" cy="3000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5" name="直接连接符 564"/>
            <p:cNvCxnSpPr/>
            <p:nvPr/>
          </p:nvCxnSpPr>
          <p:spPr>
            <a:xfrm flipH="1">
              <a:off x="6271311" y="4869193"/>
              <a:ext cx="434263" cy="2908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6" name="直接连接符 565"/>
            <p:cNvCxnSpPr/>
            <p:nvPr/>
          </p:nvCxnSpPr>
          <p:spPr>
            <a:xfrm flipH="1">
              <a:off x="7548693" y="3915590"/>
              <a:ext cx="335125" cy="3239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7" name="直接连接符 566"/>
            <p:cNvCxnSpPr/>
            <p:nvPr/>
          </p:nvCxnSpPr>
          <p:spPr>
            <a:xfrm flipV="1">
              <a:off x="7136058" y="3920035"/>
              <a:ext cx="181159" cy="1990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8" name="直接连接符 567"/>
            <p:cNvCxnSpPr>
              <a:stCxn id="56" idx="2"/>
            </p:cNvCxnSpPr>
            <p:nvPr/>
          </p:nvCxnSpPr>
          <p:spPr>
            <a:xfrm flipV="1">
              <a:off x="7843278" y="4834222"/>
              <a:ext cx="289133" cy="267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9" name="直接连接符 568"/>
            <p:cNvCxnSpPr/>
            <p:nvPr/>
          </p:nvCxnSpPr>
          <p:spPr>
            <a:xfrm flipH="1">
              <a:off x="6705574" y="4685178"/>
              <a:ext cx="75916" cy="1738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0" name="直接连接符 569"/>
            <p:cNvCxnSpPr>
              <a:stCxn id="42" idx="0"/>
              <a:endCxn id="622" idx="21"/>
            </p:cNvCxnSpPr>
            <p:nvPr/>
          </p:nvCxnSpPr>
          <p:spPr>
            <a:xfrm flipV="1">
              <a:off x="6576138" y="4687507"/>
              <a:ext cx="206203" cy="486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1" name="直接连接符 570"/>
            <p:cNvCxnSpPr/>
            <p:nvPr/>
          </p:nvCxnSpPr>
          <p:spPr>
            <a:xfrm>
              <a:off x="4952067" y="3961143"/>
              <a:ext cx="537448" cy="178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2" name="直接连接符 571"/>
            <p:cNvCxnSpPr/>
            <p:nvPr/>
          </p:nvCxnSpPr>
          <p:spPr>
            <a:xfrm flipV="1">
              <a:off x="5485036" y="3909776"/>
              <a:ext cx="178546" cy="702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3" name="直接连接符 572"/>
            <p:cNvCxnSpPr/>
            <p:nvPr/>
          </p:nvCxnSpPr>
          <p:spPr>
            <a:xfrm flipV="1">
              <a:off x="4949951" y="3915590"/>
              <a:ext cx="386303" cy="408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4" name="直接连接符 573"/>
            <p:cNvCxnSpPr/>
            <p:nvPr/>
          </p:nvCxnSpPr>
          <p:spPr>
            <a:xfrm>
              <a:off x="5336254" y="3915590"/>
              <a:ext cx="153262" cy="634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5" name="直接连接符 574"/>
            <p:cNvCxnSpPr/>
            <p:nvPr/>
          </p:nvCxnSpPr>
          <p:spPr>
            <a:xfrm flipH="1">
              <a:off x="5366134" y="3981000"/>
              <a:ext cx="125334" cy="2383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6" name="直接连接符 575"/>
            <p:cNvCxnSpPr/>
            <p:nvPr/>
          </p:nvCxnSpPr>
          <p:spPr>
            <a:xfrm>
              <a:off x="5670346" y="3912739"/>
              <a:ext cx="685953" cy="1975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7" name="直接连接符 576"/>
            <p:cNvCxnSpPr/>
            <p:nvPr/>
          </p:nvCxnSpPr>
          <p:spPr>
            <a:xfrm flipH="1">
              <a:off x="6356300" y="3955547"/>
              <a:ext cx="36820" cy="1547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8" name="直接连接符 577"/>
            <p:cNvCxnSpPr/>
            <p:nvPr/>
          </p:nvCxnSpPr>
          <p:spPr>
            <a:xfrm flipH="1" flipV="1">
              <a:off x="6037555" y="3912883"/>
              <a:ext cx="351517" cy="514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9" name="直接连接符 578"/>
            <p:cNvCxnSpPr/>
            <p:nvPr/>
          </p:nvCxnSpPr>
          <p:spPr>
            <a:xfrm>
              <a:off x="6031222" y="3913153"/>
              <a:ext cx="325077" cy="1971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0" name="直接连接符 579"/>
            <p:cNvCxnSpPr/>
            <p:nvPr/>
          </p:nvCxnSpPr>
          <p:spPr>
            <a:xfrm flipV="1">
              <a:off x="6386025" y="3920503"/>
              <a:ext cx="66467" cy="420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1" name="直接连接符 580"/>
            <p:cNvCxnSpPr>
              <a:stCxn id="623" idx="20"/>
            </p:cNvCxnSpPr>
            <p:nvPr/>
          </p:nvCxnSpPr>
          <p:spPr>
            <a:xfrm flipH="1" flipV="1">
              <a:off x="6815458" y="3919423"/>
              <a:ext cx="104890" cy="1068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2" name="直接连接符 581"/>
            <p:cNvCxnSpPr/>
            <p:nvPr/>
          </p:nvCxnSpPr>
          <p:spPr>
            <a:xfrm>
              <a:off x="6798801" y="3910978"/>
              <a:ext cx="341831" cy="1993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3" name="直接连接符 582"/>
            <p:cNvCxnSpPr/>
            <p:nvPr/>
          </p:nvCxnSpPr>
          <p:spPr>
            <a:xfrm>
              <a:off x="7140633" y="3916180"/>
              <a:ext cx="0" cy="1941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4" name="直接连接符 583"/>
            <p:cNvCxnSpPr/>
            <p:nvPr/>
          </p:nvCxnSpPr>
          <p:spPr>
            <a:xfrm flipV="1">
              <a:off x="7462633" y="4236105"/>
              <a:ext cx="102038" cy="888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5" name="直接连接符 584"/>
            <p:cNvCxnSpPr/>
            <p:nvPr/>
          </p:nvCxnSpPr>
          <p:spPr>
            <a:xfrm>
              <a:off x="7317217" y="3920486"/>
              <a:ext cx="239470" cy="3209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6" name="直接连接符 585"/>
            <p:cNvCxnSpPr/>
            <p:nvPr/>
          </p:nvCxnSpPr>
          <p:spPr>
            <a:xfrm>
              <a:off x="7490082" y="3918906"/>
              <a:ext cx="72562" cy="3277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7" name="直接连接符 586"/>
            <p:cNvCxnSpPr/>
            <p:nvPr/>
          </p:nvCxnSpPr>
          <p:spPr>
            <a:xfrm flipH="1">
              <a:off x="7909570" y="3923625"/>
              <a:ext cx="165574" cy="194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8" name="直接连接符 587"/>
            <p:cNvCxnSpPr>
              <a:stCxn id="14" idx="2"/>
            </p:cNvCxnSpPr>
            <p:nvPr/>
          </p:nvCxnSpPr>
          <p:spPr>
            <a:xfrm flipV="1">
              <a:off x="8643261" y="4289738"/>
              <a:ext cx="39653" cy="1852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9" name="直接连接符 588"/>
            <p:cNvCxnSpPr/>
            <p:nvPr/>
          </p:nvCxnSpPr>
          <p:spPr>
            <a:xfrm>
              <a:off x="8375987" y="3917963"/>
              <a:ext cx="43764" cy="1284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0" name="直接连接符 589"/>
            <p:cNvCxnSpPr/>
            <p:nvPr/>
          </p:nvCxnSpPr>
          <p:spPr>
            <a:xfrm flipV="1">
              <a:off x="7994021" y="4044963"/>
              <a:ext cx="428638" cy="69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1" name="直接连接符 590"/>
            <p:cNvCxnSpPr/>
            <p:nvPr/>
          </p:nvCxnSpPr>
          <p:spPr>
            <a:xfrm flipV="1">
              <a:off x="7479879" y="4310795"/>
              <a:ext cx="234698" cy="496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2" name="直接连接符 591"/>
            <p:cNvCxnSpPr/>
            <p:nvPr/>
          </p:nvCxnSpPr>
          <p:spPr>
            <a:xfrm flipH="1">
              <a:off x="7711309" y="4111339"/>
              <a:ext cx="293308" cy="1907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3" name="直接连接符 592"/>
            <p:cNvCxnSpPr>
              <a:stCxn id="624" idx="12"/>
            </p:cNvCxnSpPr>
            <p:nvPr/>
          </p:nvCxnSpPr>
          <p:spPr>
            <a:xfrm flipV="1">
              <a:off x="8581507" y="4046385"/>
              <a:ext cx="56443" cy="2186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4" name="直接连接符 593"/>
            <p:cNvCxnSpPr/>
            <p:nvPr/>
          </p:nvCxnSpPr>
          <p:spPr>
            <a:xfrm flipV="1">
              <a:off x="7562216" y="4228815"/>
              <a:ext cx="120158" cy="102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5" name="直接连接符 594"/>
            <p:cNvCxnSpPr/>
            <p:nvPr/>
          </p:nvCxnSpPr>
          <p:spPr>
            <a:xfrm flipH="1" flipV="1">
              <a:off x="8917118" y="3926654"/>
              <a:ext cx="27450" cy="967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6" name="直接连接符 595"/>
            <p:cNvCxnSpPr/>
            <p:nvPr/>
          </p:nvCxnSpPr>
          <p:spPr>
            <a:xfrm flipH="1">
              <a:off x="8658621" y="3935305"/>
              <a:ext cx="259885" cy="1125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7" name="直接连接符 596"/>
            <p:cNvCxnSpPr/>
            <p:nvPr/>
          </p:nvCxnSpPr>
          <p:spPr>
            <a:xfrm flipH="1" flipV="1">
              <a:off x="8634249" y="4042388"/>
              <a:ext cx="96580" cy="856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8" name="直接连接符 597"/>
            <p:cNvCxnSpPr/>
            <p:nvPr/>
          </p:nvCxnSpPr>
          <p:spPr>
            <a:xfrm flipV="1">
              <a:off x="8619492" y="3926919"/>
              <a:ext cx="34992" cy="1295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9" name="直接连接符 598"/>
            <p:cNvCxnSpPr/>
            <p:nvPr/>
          </p:nvCxnSpPr>
          <p:spPr>
            <a:xfrm>
              <a:off x="7128923" y="4110302"/>
              <a:ext cx="432050" cy="1283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0" name="直接连接符 599"/>
            <p:cNvCxnSpPr>
              <a:endCxn id="623" idx="20"/>
            </p:cNvCxnSpPr>
            <p:nvPr/>
          </p:nvCxnSpPr>
          <p:spPr>
            <a:xfrm flipV="1">
              <a:off x="6370388" y="4026264"/>
              <a:ext cx="549960" cy="84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1" name="直接连接符 600"/>
            <p:cNvCxnSpPr>
              <a:stCxn id="623" idx="20"/>
            </p:cNvCxnSpPr>
            <p:nvPr/>
          </p:nvCxnSpPr>
          <p:spPr>
            <a:xfrm>
              <a:off x="6920348" y="4026264"/>
              <a:ext cx="208575" cy="84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2" name="直接连接符 601"/>
            <p:cNvCxnSpPr/>
            <p:nvPr/>
          </p:nvCxnSpPr>
          <p:spPr>
            <a:xfrm flipV="1">
              <a:off x="6818203" y="4116718"/>
              <a:ext cx="323344" cy="1270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3" name="直接连接符 602"/>
            <p:cNvCxnSpPr>
              <a:endCxn id="623" idx="4"/>
            </p:cNvCxnSpPr>
            <p:nvPr/>
          </p:nvCxnSpPr>
          <p:spPr>
            <a:xfrm>
              <a:off x="6428284" y="4218586"/>
              <a:ext cx="184100" cy="865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4" name="直接连接符 603"/>
            <p:cNvCxnSpPr/>
            <p:nvPr/>
          </p:nvCxnSpPr>
          <p:spPr>
            <a:xfrm flipH="1">
              <a:off x="6067364" y="4110302"/>
              <a:ext cx="303024" cy="1283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5" name="直接连接符 604"/>
            <p:cNvCxnSpPr/>
            <p:nvPr/>
          </p:nvCxnSpPr>
          <p:spPr>
            <a:xfrm>
              <a:off x="6136157" y="4290086"/>
              <a:ext cx="349559" cy="666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6" name="直接连接符 605"/>
            <p:cNvCxnSpPr/>
            <p:nvPr/>
          </p:nvCxnSpPr>
          <p:spPr>
            <a:xfrm flipH="1" flipV="1">
              <a:off x="6819347" y="4245087"/>
              <a:ext cx="132584" cy="2031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7" name="直接连接符 606"/>
            <p:cNvCxnSpPr/>
            <p:nvPr/>
          </p:nvCxnSpPr>
          <p:spPr>
            <a:xfrm flipH="1">
              <a:off x="5368499" y="3972915"/>
              <a:ext cx="305156" cy="2455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8" name="直接连接符 607"/>
            <p:cNvCxnSpPr/>
            <p:nvPr/>
          </p:nvCxnSpPr>
          <p:spPr>
            <a:xfrm>
              <a:off x="5666948" y="3964339"/>
              <a:ext cx="399689" cy="2678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9" name="直接连接符 608"/>
            <p:cNvCxnSpPr/>
            <p:nvPr/>
          </p:nvCxnSpPr>
          <p:spPr>
            <a:xfrm>
              <a:off x="5670346" y="3906443"/>
              <a:ext cx="4701" cy="693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0" name="直接连接符 609"/>
            <p:cNvCxnSpPr/>
            <p:nvPr/>
          </p:nvCxnSpPr>
          <p:spPr>
            <a:xfrm flipH="1">
              <a:off x="5495231" y="3970757"/>
              <a:ext cx="170346" cy="5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1" name="直接连接符 610"/>
            <p:cNvCxnSpPr/>
            <p:nvPr/>
          </p:nvCxnSpPr>
          <p:spPr>
            <a:xfrm flipH="1">
              <a:off x="4665964" y="3962011"/>
              <a:ext cx="29528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2" name="直接连接符 611"/>
            <p:cNvCxnSpPr/>
            <p:nvPr/>
          </p:nvCxnSpPr>
          <p:spPr>
            <a:xfrm flipH="1">
              <a:off x="4531579" y="3968763"/>
              <a:ext cx="112955" cy="2148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3" name="直接连接符 612"/>
            <p:cNvCxnSpPr/>
            <p:nvPr/>
          </p:nvCxnSpPr>
          <p:spPr>
            <a:xfrm flipH="1" flipV="1">
              <a:off x="4466630" y="4049485"/>
              <a:ext cx="58442" cy="1340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4" name="直接连接符 613"/>
            <p:cNvCxnSpPr>
              <a:stCxn id="650" idx="1"/>
            </p:cNvCxnSpPr>
            <p:nvPr/>
          </p:nvCxnSpPr>
          <p:spPr>
            <a:xfrm flipH="1" flipV="1">
              <a:off x="4365732" y="4101115"/>
              <a:ext cx="2844" cy="502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5" name="直接连接符 614"/>
            <p:cNvCxnSpPr>
              <a:stCxn id="651" idx="2"/>
            </p:cNvCxnSpPr>
            <p:nvPr/>
          </p:nvCxnSpPr>
          <p:spPr>
            <a:xfrm flipH="1">
              <a:off x="4021157" y="4209774"/>
              <a:ext cx="326412" cy="686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6" name="直接连接符 615"/>
            <p:cNvCxnSpPr/>
            <p:nvPr/>
          </p:nvCxnSpPr>
          <p:spPr>
            <a:xfrm flipH="1">
              <a:off x="4274494" y="4205748"/>
              <a:ext cx="79494" cy="2830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7" name="直接连接符 616"/>
            <p:cNvCxnSpPr/>
            <p:nvPr/>
          </p:nvCxnSpPr>
          <p:spPr>
            <a:xfrm flipH="1" flipV="1">
              <a:off x="4024967" y="4282453"/>
              <a:ext cx="237892" cy="2104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8" name="直接连接符 617"/>
            <p:cNvCxnSpPr/>
            <p:nvPr/>
          </p:nvCxnSpPr>
          <p:spPr>
            <a:xfrm flipH="1" flipV="1">
              <a:off x="3967905" y="4614156"/>
              <a:ext cx="521257" cy="327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9" name="直接连接符 618"/>
            <p:cNvCxnSpPr/>
            <p:nvPr/>
          </p:nvCxnSpPr>
          <p:spPr>
            <a:xfrm flipH="1">
              <a:off x="4283482" y="4253614"/>
              <a:ext cx="408489" cy="2415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0" name="直接连接符 619"/>
            <p:cNvCxnSpPr/>
            <p:nvPr/>
          </p:nvCxnSpPr>
          <p:spPr>
            <a:xfrm flipH="1" flipV="1">
              <a:off x="4850515" y="4228314"/>
              <a:ext cx="88563" cy="1567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6" name="直接连接符 625"/>
            <p:cNvCxnSpPr/>
            <p:nvPr/>
          </p:nvCxnSpPr>
          <p:spPr>
            <a:xfrm>
              <a:off x="4851060" y="4230961"/>
              <a:ext cx="145413" cy="788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7" name="直接连接符 626"/>
            <p:cNvCxnSpPr/>
            <p:nvPr/>
          </p:nvCxnSpPr>
          <p:spPr>
            <a:xfrm flipV="1">
              <a:off x="4262859" y="4386688"/>
              <a:ext cx="694288" cy="1109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8" name="直接连接符 627"/>
            <p:cNvCxnSpPr/>
            <p:nvPr/>
          </p:nvCxnSpPr>
          <p:spPr>
            <a:xfrm>
              <a:off x="4936827" y="4386688"/>
              <a:ext cx="90868" cy="1258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9" name="直接连接符 628"/>
            <p:cNvCxnSpPr/>
            <p:nvPr/>
          </p:nvCxnSpPr>
          <p:spPr>
            <a:xfrm>
              <a:off x="4262859" y="4497591"/>
              <a:ext cx="76127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0" name="直接连接符 629"/>
            <p:cNvCxnSpPr>
              <a:endCxn id="195" idx="3"/>
            </p:cNvCxnSpPr>
            <p:nvPr/>
          </p:nvCxnSpPr>
          <p:spPr>
            <a:xfrm flipV="1">
              <a:off x="5024421" y="4373918"/>
              <a:ext cx="25929" cy="1219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1" name="直接连接符 630"/>
            <p:cNvCxnSpPr>
              <a:endCxn id="622" idx="7"/>
            </p:cNvCxnSpPr>
            <p:nvPr/>
          </p:nvCxnSpPr>
          <p:spPr>
            <a:xfrm flipV="1">
              <a:off x="5560924" y="4480074"/>
              <a:ext cx="86877" cy="1824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2" name="直接连接符 631"/>
            <p:cNvCxnSpPr>
              <a:endCxn id="650" idx="13"/>
            </p:cNvCxnSpPr>
            <p:nvPr/>
          </p:nvCxnSpPr>
          <p:spPr>
            <a:xfrm flipH="1">
              <a:off x="5658660" y="4288803"/>
              <a:ext cx="449230" cy="1956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3" name="直接连接符 632"/>
            <p:cNvCxnSpPr>
              <a:stCxn id="650" idx="11"/>
            </p:cNvCxnSpPr>
            <p:nvPr/>
          </p:nvCxnSpPr>
          <p:spPr>
            <a:xfrm flipV="1">
              <a:off x="5644483" y="4285446"/>
              <a:ext cx="479244" cy="289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4" name="直接连接符 633"/>
            <p:cNvCxnSpPr>
              <a:endCxn id="53" idx="2"/>
            </p:cNvCxnSpPr>
            <p:nvPr/>
          </p:nvCxnSpPr>
          <p:spPr>
            <a:xfrm>
              <a:off x="6059689" y="4563873"/>
              <a:ext cx="76193" cy="747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5" name="直接连接符 634"/>
            <p:cNvCxnSpPr>
              <a:stCxn id="622" idx="28"/>
            </p:cNvCxnSpPr>
            <p:nvPr/>
          </p:nvCxnSpPr>
          <p:spPr>
            <a:xfrm flipV="1">
              <a:off x="5613511" y="4624928"/>
              <a:ext cx="224449" cy="3491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6" name="直接连接符 635"/>
            <p:cNvCxnSpPr/>
            <p:nvPr/>
          </p:nvCxnSpPr>
          <p:spPr>
            <a:xfrm flipV="1">
              <a:off x="6815458" y="4241192"/>
              <a:ext cx="2745" cy="1727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7" name="直接连接符 636"/>
            <p:cNvCxnSpPr/>
            <p:nvPr/>
          </p:nvCxnSpPr>
          <p:spPr>
            <a:xfrm flipH="1">
              <a:off x="6486305" y="4413279"/>
              <a:ext cx="332003" cy="578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8" name="直接连接符 637"/>
            <p:cNvCxnSpPr>
              <a:stCxn id="622" idx="16"/>
            </p:cNvCxnSpPr>
            <p:nvPr/>
          </p:nvCxnSpPr>
          <p:spPr>
            <a:xfrm flipV="1">
              <a:off x="6140565" y="4501540"/>
              <a:ext cx="82329" cy="1343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9" name="直接连接符 638"/>
            <p:cNvCxnSpPr>
              <a:endCxn id="622" idx="21"/>
            </p:cNvCxnSpPr>
            <p:nvPr/>
          </p:nvCxnSpPr>
          <p:spPr>
            <a:xfrm>
              <a:off x="6773691" y="4554439"/>
              <a:ext cx="8650" cy="1330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91"/>
            <p:cNvCxnSpPr/>
            <p:nvPr/>
          </p:nvCxnSpPr>
          <p:spPr>
            <a:xfrm flipV="1">
              <a:off x="7604375" y="4842035"/>
              <a:ext cx="29349" cy="2515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flipH="1">
              <a:off x="6942980" y="4118623"/>
              <a:ext cx="198567" cy="3253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7141307" y="4120528"/>
              <a:ext cx="327876" cy="1989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直接连接符 196"/>
            <p:cNvCxnSpPr>
              <a:stCxn id="27" idx="0"/>
            </p:cNvCxnSpPr>
            <p:nvPr/>
          </p:nvCxnSpPr>
          <p:spPr>
            <a:xfrm flipH="1" flipV="1">
              <a:off x="6855764" y="4937689"/>
              <a:ext cx="124491" cy="1880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flipH="1">
              <a:off x="7682431" y="3920503"/>
              <a:ext cx="195716" cy="3140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a:endCxn id="621" idx="27"/>
            </p:cNvCxnSpPr>
            <p:nvPr/>
          </p:nvCxnSpPr>
          <p:spPr>
            <a:xfrm flipH="1">
              <a:off x="8347828" y="4493682"/>
              <a:ext cx="133936" cy="2412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p:nvPr/>
          </p:nvCxnSpPr>
          <p:spPr>
            <a:xfrm flipH="1" flipV="1">
              <a:off x="7886059" y="3917344"/>
              <a:ext cx="27540" cy="2040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flipV="1">
              <a:off x="7713893" y="4250818"/>
              <a:ext cx="0" cy="617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flipV="1">
              <a:off x="8130091" y="4494154"/>
              <a:ext cx="8718" cy="3406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flipV="1">
              <a:off x="3842726" y="4646943"/>
              <a:ext cx="646436" cy="1816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 name="直接连接符 290"/>
            <p:cNvCxnSpPr/>
            <p:nvPr/>
          </p:nvCxnSpPr>
          <p:spPr>
            <a:xfrm>
              <a:off x="4276697" y="4504703"/>
              <a:ext cx="212465" cy="1422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 name="直接连接符 292"/>
            <p:cNvCxnSpPr/>
            <p:nvPr/>
          </p:nvCxnSpPr>
          <p:spPr>
            <a:xfrm flipH="1">
              <a:off x="4423747" y="4646943"/>
              <a:ext cx="65415" cy="2929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 name="直接连接符 318"/>
            <p:cNvCxnSpPr/>
            <p:nvPr/>
          </p:nvCxnSpPr>
          <p:spPr>
            <a:xfrm flipV="1">
              <a:off x="4489162" y="4497591"/>
              <a:ext cx="523696" cy="1493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 name="直接连接符 322"/>
            <p:cNvCxnSpPr/>
            <p:nvPr/>
          </p:nvCxnSpPr>
          <p:spPr>
            <a:xfrm>
              <a:off x="5018495" y="4497591"/>
              <a:ext cx="157947" cy="3881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 name="直接连接符 323"/>
            <p:cNvCxnSpPr/>
            <p:nvPr/>
          </p:nvCxnSpPr>
          <p:spPr>
            <a:xfrm flipH="1">
              <a:off x="5422100" y="4662490"/>
              <a:ext cx="138824" cy="496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5" name="直接连接符 324"/>
            <p:cNvCxnSpPr/>
            <p:nvPr/>
          </p:nvCxnSpPr>
          <p:spPr>
            <a:xfrm>
              <a:off x="5031637" y="4495230"/>
              <a:ext cx="529287" cy="1672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6" name="直接连接符 325"/>
            <p:cNvCxnSpPr/>
            <p:nvPr/>
          </p:nvCxnSpPr>
          <p:spPr>
            <a:xfrm>
              <a:off x="5835132" y="4629787"/>
              <a:ext cx="57722" cy="289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 name="直接连接符 326"/>
            <p:cNvCxnSpPr/>
            <p:nvPr/>
          </p:nvCxnSpPr>
          <p:spPr>
            <a:xfrm flipH="1" flipV="1">
              <a:off x="6799440" y="4406936"/>
              <a:ext cx="150717" cy="436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 name="直接连接符 327"/>
            <p:cNvCxnSpPr/>
            <p:nvPr/>
          </p:nvCxnSpPr>
          <p:spPr>
            <a:xfrm>
              <a:off x="6523092" y="4591273"/>
              <a:ext cx="256521" cy="930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 name="直接连接符 330"/>
            <p:cNvCxnSpPr>
              <a:endCxn id="38" idx="0"/>
            </p:cNvCxnSpPr>
            <p:nvPr/>
          </p:nvCxnSpPr>
          <p:spPr>
            <a:xfrm>
              <a:off x="6528476" y="4593376"/>
              <a:ext cx="49183" cy="1526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 name="直接连接符 331"/>
            <p:cNvCxnSpPr/>
            <p:nvPr/>
          </p:nvCxnSpPr>
          <p:spPr>
            <a:xfrm flipH="1">
              <a:off x="7628470" y="4481683"/>
              <a:ext cx="343520" cy="3318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3" name="直接连接符 332"/>
            <p:cNvCxnSpPr/>
            <p:nvPr/>
          </p:nvCxnSpPr>
          <p:spPr>
            <a:xfrm>
              <a:off x="6961398" y="4592897"/>
              <a:ext cx="145527" cy="1643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 name="直接连接符 334"/>
            <p:cNvCxnSpPr>
              <a:endCxn id="624" idx="2"/>
            </p:cNvCxnSpPr>
            <p:nvPr/>
          </p:nvCxnSpPr>
          <p:spPr>
            <a:xfrm>
              <a:off x="7716912" y="4305108"/>
              <a:ext cx="11153" cy="1453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 name="直接连接符 335"/>
            <p:cNvCxnSpPr/>
            <p:nvPr/>
          </p:nvCxnSpPr>
          <p:spPr>
            <a:xfrm>
              <a:off x="6705574" y="4859049"/>
              <a:ext cx="139378" cy="500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6" name="直接连接符 2175"/>
            <p:cNvCxnSpPr/>
            <p:nvPr/>
          </p:nvCxnSpPr>
          <p:spPr>
            <a:xfrm>
              <a:off x="7250403" y="4449180"/>
              <a:ext cx="158155" cy="1352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7" name="直接连接符 2176"/>
            <p:cNvCxnSpPr/>
            <p:nvPr/>
          </p:nvCxnSpPr>
          <p:spPr>
            <a:xfrm flipV="1">
              <a:off x="7105606" y="4516934"/>
              <a:ext cx="0" cy="2365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8" name="直接连接符 2177"/>
            <p:cNvCxnSpPr>
              <a:stCxn id="650" idx="9"/>
            </p:cNvCxnSpPr>
            <p:nvPr/>
          </p:nvCxnSpPr>
          <p:spPr>
            <a:xfrm flipV="1">
              <a:off x="5438920" y="4244478"/>
              <a:ext cx="630747" cy="131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9" name="直接连接符 2178"/>
            <p:cNvCxnSpPr/>
            <p:nvPr/>
          </p:nvCxnSpPr>
          <p:spPr>
            <a:xfrm>
              <a:off x="3842726" y="4828130"/>
              <a:ext cx="575941" cy="1117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0" name="直接连接符 2179"/>
            <p:cNvCxnSpPr/>
            <p:nvPr/>
          </p:nvCxnSpPr>
          <p:spPr>
            <a:xfrm flipH="1">
              <a:off x="4719522" y="4880623"/>
              <a:ext cx="456920" cy="1150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1" name="直接连接符 2180"/>
            <p:cNvCxnSpPr>
              <a:stCxn id="622" idx="28"/>
            </p:cNvCxnSpPr>
            <p:nvPr/>
          </p:nvCxnSpPr>
          <p:spPr>
            <a:xfrm flipH="1">
              <a:off x="5429715" y="4974106"/>
              <a:ext cx="183796" cy="1783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2" name="直接连接符 2181"/>
            <p:cNvCxnSpPr/>
            <p:nvPr/>
          </p:nvCxnSpPr>
          <p:spPr>
            <a:xfrm>
              <a:off x="6803906" y="5196764"/>
              <a:ext cx="215824" cy="1803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3" name="直接连接符 2182"/>
            <p:cNvCxnSpPr>
              <a:stCxn id="27" idx="0"/>
            </p:cNvCxnSpPr>
            <p:nvPr/>
          </p:nvCxnSpPr>
          <p:spPr>
            <a:xfrm>
              <a:off x="6980255" y="5125723"/>
              <a:ext cx="33503" cy="2379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4" name="直接连接符 2183"/>
            <p:cNvCxnSpPr>
              <a:stCxn id="622" idx="32"/>
            </p:cNvCxnSpPr>
            <p:nvPr/>
          </p:nvCxnSpPr>
          <p:spPr>
            <a:xfrm flipH="1">
              <a:off x="6705574" y="4821282"/>
              <a:ext cx="278267" cy="441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5" name="直接连接符 2184"/>
            <p:cNvCxnSpPr/>
            <p:nvPr/>
          </p:nvCxnSpPr>
          <p:spPr>
            <a:xfrm flipV="1">
              <a:off x="5176442" y="4662490"/>
              <a:ext cx="384482" cy="2181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6" name="直接连接符 2185"/>
            <p:cNvCxnSpPr>
              <a:stCxn id="650" idx="9"/>
            </p:cNvCxnSpPr>
            <p:nvPr/>
          </p:nvCxnSpPr>
          <p:spPr>
            <a:xfrm flipV="1">
              <a:off x="5438920" y="3975763"/>
              <a:ext cx="237004" cy="2818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7" name="直接连接符 2186"/>
            <p:cNvCxnSpPr>
              <a:endCxn id="196" idx="1"/>
            </p:cNvCxnSpPr>
            <p:nvPr/>
          </p:nvCxnSpPr>
          <p:spPr>
            <a:xfrm flipV="1">
              <a:off x="4942137" y="4305166"/>
              <a:ext cx="60087" cy="90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8" name="直接连接符 2187"/>
            <p:cNvCxnSpPr/>
            <p:nvPr/>
          </p:nvCxnSpPr>
          <p:spPr>
            <a:xfrm>
              <a:off x="5665578" y="3976281"/>
              <a:ext cx="690721" cy="1316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9" name="直接连接符 2188"/>
            <p:cNvCxnSpPr/>
            <p:nvPr/>
          </p:nvCxnSpPr>
          <p:spPr>
            <a:xfrm>
              <a:off x="5368538" y="5327097"/>
              <a:ext cx="168064" cy="2476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0" name="直接连接符 2189"/>
            <p:cNvCxnSpPr>
              <a:endCxn id="622" idx="32"/>
            </p:cNvCxnSpPr>
            <p:nvPr/>
          </p:nvCxnSpPr>
          <p:spPr>
            <a:xfrm>
              <a:off x="6772065" y="4691235"/>
              <a:ext cx="211776" cy="1300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1" name="直接连接符 2190"/>
            <p:cNvCxnSpPr/>
            <p:nvPr/>
          </p:nvCxnSpPr>
          <p:spPr>
            <a:xfrm flipH="1" flipV="1">
              <a:off x="4432543" y="4939890"/>
              <a:ext cx="289498" cy="474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2" name="直接连接符 2191"/>
            <p:cNvCxnSpPr/>
            <p:nvPr/>
          </p:nvCxnSpPr>
          <p:spPr>
            <a:xfrm flipH="1" flipV="1">
              <a:off x="4499026" y="4647507"/>
              <a:ext cx="224428" cy="3453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3" name="直接连接符 2192"/>
            <p:cNvCxnSpPr/>
            <p:nvPr/>
          </p:nvCxnSpPr>
          <p:spPr>
            <a:xfrm flipH="1">
              <a:off x="4726317" y="4489463"/>
              <a:ext cx="296870" cy="5094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4" name="直接连接符 2193"/>
            <p:cNvCxnSpPr/>
            <p:nvPr/>
          </p:nvCxnSpPr>
          <p:spPr>
            <a:xfrm flipH="1">
              <a:off x="5001120" y="4890783"/>
              <a:ext cx="163819" cy="2641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5" name="直接连接符 2194"/>
            <p:cNvCxnSpPr/>
            <p:nvPr/>
          </p:nvCxnSpPr>
          <p:spPr>
            <a:xfrm flipH="1" flipV="1">
              <a:off x="4726168" y="4993051"/>
              <a:ext cx="274952" cy="1618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6" name="直接连接符 2195"/>
            <p:cNvCxnSpPr/>
            <p:nvPr/>
          </p:nvCxnSpPr>
          <p:spPr>
            <a:xfrm flipH="1" flipV="1">
              <a:off x="5164939" y="4890783"/>
              <a:ext cx="273538" cy="2826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7" name="直接连接符 2196"/>
            <p:cNvCxnSpPr>
              <a:endCxn id="622" idx="27"/>
            </p:cNvCxnSpPr>
            <p:nvPr/>
          </p:nvCxnSpPr>
          <p:spPr>
            <a:xfrm flipH="1" flipV="1">
              <a:off x="6577446" y="4734923"/>
              <a:ext cx="128128" cy="1304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8" name="直接连接符 2197"/>
            <p:cNvCxnSpPr/>
            <p:nvPr/>
          </p:nvCxnSpPr>
          <p:spPr>
            <a:xfrm flipH="1">
              <a:off x="3741121" y="4363405"/>
              <a:ext cx="98903" cy="1009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9" name="直接连接符 2198"/>
            <p:cNvCxnSpPr/>
            <p:nvPr/>
          </p:nvCxnSpPr>
          <p:spPr>
            <a:xfrm flipH="1" flipV="1">
              <a:off x="3842726" y="4352938"/>
              <a:ext cx="17387" cy="1494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0" name="直接连接符 2199"/>
            <p:cNvCxnSpPr>
              <a:stCxn id="651" idx="5"/>
            </p:cNvCxnSpPr>
            <p:nvPr/>
          </p:nvCxnSpPr>
          <p:spPr>
            <a:xfrm flipH="1">
              <a:off x="4276697" y="4238127"/>
              <a:ext cx="269346" cy="2665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1" name="直接连接符 2200"/>
            <p:cNvCxnSpPr>
              <a:endCxn id="623" idx="12"/>
            </p:cNvCxnSpPr>
            <p:nvPr/>
          </p:nvCxnSpPr>
          <p:spPr>
            <a:xfrm>
              <a:off x="4663057" y="3961552"/>
              <a:ext cx="23933" cy="2355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2" name="直接连接符 2201"/>
            <p:cNvCxnSpPr/>
            <p:nvPr/>
          </p:nvCxnSpPr>
          <p:spPr>
            <a:xfrm>
              <a:off x="5411611" y="4355539"/>
              <a:ext cx="149313" cy="3069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3" name="直接连接符 2202"/>
            <p:cNvCxnSpPr/>
            <p:nvPr/>
          </p:nvCxnSpPr>
          <p:spPr>
            <a:xfrm flipV="1">
              <a:off x="5027416" y="4355539"/>
              <a:ext cx="384195" cy="1449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4" name="直接连接符 2203"/>
            <p:cNvCxnSpPr>
              <a:stCxn id="622" idx="10"/>
            </p:cNvCxnSpPr>
            <p:nvPr/>
          </p:nvCxnSpPr>
          <p:spPr>
            <a:xfrm flipV="1">
              <a:off x="5556361" y="4347988"/>
              <a:ext cx="51226" cy="3251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5" name="直接连接符 2204"/>
            <p:cNvCxnSpPr>
              <a:stCxn id="623" idx="6"/>
            </p:cNvCxnSpPr>
            <p:nvPr/>
          </p:nvCxnSpPr>
          <p:spPr>
            <a:xfrm>
              <a:off x="5653236" y="4483512"/>
              <a:ext cx="391084" cy="353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6" name="直接连接符 2205"/>
            <p:cNvCxnSpPr>
              <a:endCxn id="200" idx="0"/>
            </p:cNvCxnSpPr>
            <p:nvPr/>
          </p:nvCxnSpPr>
          <p:spPr>
            <a:xfrm flipH="1">
              <a:off x="5214912" y="3981463"/>
              <a:ext cx="275715" cy="1358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7" name="直接连接符 2206"/>
            <p:cNvCxnSpPr/>
            <p:nvPr/>
          </p:nvCxnSpPr>
          <p:spPr>
            <a:xfrm>
              <a:off x="6420937" y="4217181"/>
              <a:ext cx="71158" cy="1449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8" name="直接连接符 2207"/>
            <p:cNvCxnSpPr>
              <a:stCxn id="650" idx="11"/>
            </p:cNvCxnSpPr>
            <p:nvPr/>
          </p:nvCxnSpPr>
          <p:spPr>
            <a:xfrm flipV="1">
              <a:off x="5644483" y="4244353"/>
              <a:ext cx="430264" cy="699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9" name="直接连接符 2208"/>
            <p:cNvCxnSpPr/>
            <p:nvPr/>
          </p:nvCxnSpPr>
          <p:spPr>
            <a:xfrm flipH="1" flipV="1">
              <a:off x="6069032" y="4239408"/>
              <a:ext cx="71732" cy="555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0" name="直接连接符 2209"/>
            <p:cNvCxnSpPr>
              <a:stCxn id="623" idx="18"/>
            </p:cNvCxnSpPr>
            <p:nvPr/>
          </p:nvCxnSpPr>
          <p:spPr>
            <a:xfrm flipH="1">
              <a:off x="6128417" y="4262483"/>
              <a:ext cx="60409" cy="292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1" name="直接连接符 2210"/>
            <p:cNvCxnSpPr/>
            <p:nvPr/>
          </p:nvCxnSpPr>
          <p:spPr>
            <a:xfrm flipH="1">
              <a:off x="5063896" y="5481408"/>
              <a:ext cx="57243" cy="1841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29" p14:bwMode="auto">
              <p14:nvContentPartPr>
                <p14:cNvPr id="2212" name="墨迹 2211"/>
                <p14:cNvContentPartPr/>
                <p14:nvPr/>
              </p14:nvContentPartPr>
              <p14:xfrm>
                <a:off x="8139439" y="4351598"/>
                <a:ext cx="23400" cy="68400"/>
              </p14:xfrm>
            </p:contentPart>
          </mc:Choice>
          <mc:Fallback xmlns="">
            <p:pic>
              <p:nvPicPr>
                <p:cNvPr id="2212" name="墨迹 2211"/>
              </p:nvPicPr>
              <p:blipFill>
                <a:blip r:embed="rId30"/>
              </p:blipFill>
              <p:spPr>
                <a:xfrm>
                  <a:off x="8139439" y="4351598"/>
                  <a:ext cx="23400" cy="68400"/>
                </a:xfrm>
                <a:prstGeom prst="rect"/>
              </p:spPr>
            </p:pic>
          </mc:Fallback>
        </mc:AlternateContent>
        <p:cxnSp>
          <p:nvCxnSpPr>
            <p:cNvPr id="649" name="直接连接符 648"/>
            <p:cNvCxnSpPr>
              <a:endCxn id="200" idx="2"/>
            </p:cNvCxnSpPr>
            <p:nvPr/>
          </p:nvCxnSpPr>
          <p:spPr>
            <a:xfrm>
              <a:off x="4525072" y="4179670"/>
              <a:ext cx="154334" cy="137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3" name="直接连接符 652"/>
            <p:cNvCxnSpPr/>
            <p:nvPr/>
          </p:nvCxnSpPr>
          <p:spPr>
            <a:xfrm flipV="1">
              <a:off x="4955021" y="3968264"/>
              <a:ext cx="0" cy="180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6" name="直接连接符 655"/>
            <p:cNvCxnSpPr>
              <a:endCxn id="623" idx="13"/>
            </p:cNvCxnSpPr>
            <p:nvPr/>
          </p:nvCxnSpPr>
          <p:spPr>
            <a:xfrm>
              <a:off x="4955021" y="3954084"/>
              <a:ext cx="258444" cy="1559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1" name="直接连接符 670"/>
            <p:cNvCxnSpPr>
              <a:stCxn id="28" idx="4"/>
            </p:cNvCxnSpPr>
            <p:nvPr/>
          </p:nvCxnSpPr>
          <p:spPr>
            <a:xfrm flipV="1">
              <a:off x="2916888" y="4873392"/>
              <a:ext cx="653962" cy="1443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3" name="直接连接符 722"/>
            <p:cNvCxnSpPr/>
            <p:nvPr/>
          </p:nvCxnSpPr>
          <p:spPr>
            <a:xfrm flipH="1" flipV="1">
              <a:off x="2408828" y="5155289"/>
              <a:ext cx="17155" cy="3020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9" name="直接连接符 728"/>
            <p:cNvCxnSpPr/>
            <p:nvPr/>
          </p:nvCxnSpPr>
          <p:spPr>
            <a:xfrm flipV="1">
              <a:off x="2118321" y="5173395"/>
              <a:ext cx="284416" cy="2203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4" name="直接连接符 743"/>
            <p:cNvCxnSpPr>
              <a:endCxn id="621" idx="2"/>
            </p:cNvCxnSpPr>
            <p:nvPr/>
          </p:nvCxnSpPr>
          <p:spPr>
            <a:xfrm flipV="1">
              <a:off x="2632625" y="5123542"/>
              <a:ext cx="203399" cy="2966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6" name="直接连接符 745"/>
            <p:cNvCxnSpPr/>
            <p:nvPr/>
          </p:nvCxnSpPr>
          <p:spPr>
            <a:xfrm flipH="1" flipV="1">
              <a:off x="2515392" y="5100820"/>
              <a:ext cx="126206" cy="316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3" name="直接连接符 762"/>
            <p:cNvCxnSpPr>
              <a:endCxn id="34" idx="2"/>
            </p:cNvCxnSpPr>
            <p:nvPr/>
          </p:nvCxnSpPr>
          <p:spPr>
            <a:xfrm>
              <a:off x="3290604" y="5218084"/>
              <a:ext cx="16877" cy="809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5" name="直接连接符 764"/>
            <p:cNvCxnSpPr>
              <a:endCxn id="621" idx="29"/>
            </p:cNvCxnSpPr>
            <p:nvPr/>
          </p:nvCxnSpPr>
          <p:spPr>
            <a:xfrm flipH="1">
              <a:off x="2895919" y="5368541"/>
              <a:ext cx="139157" cy="2826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7" name="直接连接符 766"/>
            <p:cNvCxnSpPr/>
            <p:nvPr/>
          </p:nvCxnSpPr>
          <p:spPr>
            <a:xfrm>
              <a:off x="3049331" y="5377161"/>
              <a:ext cx="346431" cy="2803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0" name="直接连接符 769"/>
            <p:cNvCxnSpPr/>
            <p:nvPr/>
          </p:nvCxnSpPr>
          <p:spPr>
            <a:xfrm flipH="1">
              <a:off x="2899819" y="5161383"/>
              <a:ext cx="274706" cy="1974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3" name="直接连接符 772"/>
            <p:cNvCxnSpPr/>
            <p:nvPr/>
          </p:nvCxnSpPr>
          <p:spPr>
            <a:xfrm flipH="1" flipV="1">
              <a:off x="3306728" y="5281752"/>
              <a:ext cx="110748" cy="3904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0" name="直接连接符 779"/>
            <p:cNvCxnSpPr/>
            <p:nvPr/>
          </p:nvCxnSpPr>
          <p:spPr>
            <a:xfrm flipH="1" flipV="1">
              <a:off x="3317121" y="5282004"/>
              <a:ext cx="275985" cy="2085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4" name="直接连接符 783"/>
            <p:cNvCxnSpPr/>
            <p:nvPr/>
          </p:nvCxnSpPr>
          <p:spPr>
            <a:xfrm flipV="1">
              <a:off x="4773332" y="5298170"/>
              <a:ext cx="16387" cy="1869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6" name="直接连接符 785"/>
            <p:cNvCxnSpPr/>
            <p:nvPr/>
          </p:nvCxnSpPr>
          <p:spPr>
            <a:xfrm flipH="1" flipV="1">
              <a:off x="4792976" y="5288367"/>
              <a:ext cx="329555" cy="1834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6" name="直接连接符 795"/>
            <p:cNvCxnSpPr/>
            <p:nvPr/>
          </p:nvCxnSpPr>
          <p:spPr>
            <a:xfrm flipH="1">
              <a:off x="4536571" y="5474416"/>
              <a:ext cx="249441" cy="1930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0" name="直接连接符 799"/>
            <p:cNvCxnSpPr/>
            <p:nvPr/>
          </p:nvCxnSpPr>
          <p:spPr>
            <a:xfrm>
              <a:off x="4777849" y="5489439"/>
              <a:ext cx="279963" cy="1804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9" name="直接连接符 808"/>
            <p:cNvCxnSpPr/>
            <p:nvPr/>
          </p:nvCxnSpPr>
          <p:spPr>
            <a:xfrm>
              <a:off x="5117163" y="5467804"/>
              <a:ext cx="156643" cy="2022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2" name="直接连接符 811"/>
            <p:cNvCxnSpPr/>
            <p:nvPr/>
          </p:nvCxnSpPr>
          <p:spPr>
            <a:xfrm flipH="1">
              <a:off x="5268253" y="5577329"/>
              <a:ext cx="275782" cy="1011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7" name="直接连接符 816"/>
            <p:cNvCxnSpPr>
              <a:stCxn id="648" idx="0"/>
            </p:cNvCxnSpPr>
            <p:nvPr/>
          </p:nvCxnSpPr>
          <p:spPr>
            <a:xfrm>
              <a:off x="5121665" y="5318018"/>
              <a:ext cx="866" cy="1537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1" name="直接连接符 820"/>
            <p:cNvCxnSpPr/>
            <p:nvPr/>
          </p:nvCxnSpPr>
          <p:spPr>
            <a:xfrm flipH="1">
              <a:off x="5294852" y="5326951"/>
              <a:ext cx="82406" cy="500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4" name="直接连接符 873"/>
            <p:cNvCxnSpPr/>
            <p:nvPr/>
          </p:nvCxnSpPr>
          <p:spPr>
            <a:xfrm flipH="1">
              <a:off x="5433435" y="5138525"/>
              <a:ext cx="328306" cy="196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0" name="直接连接符 879"/>
            <p:cNvCxnSpPr/>
            <p:nvPr/>
          </p:nvCxnSpPr>
          <p:spPr>
            <a:xfrm flipH="1">
              <a:off x="5760817" y="4960361"/>
              <a:ext cx="23778" cy="1816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2" name="直接连接符 881"/>
            <p:cNvCxnSpPr/>
            <p:nvPr/>
          </p:nvCxnSpPr>
          <p:spPr>
            <a:xfrm>
              <a:off x="5615321" y="4975816"/>
              <a:ext cx="149843" cy="1631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4" name="直接连接符 883"/>
            <p:cNvCxnSpPr>
              <a:endCxn id="622" idx="37"/>
            </p:cNvCxnSpPr>
            <p:nvPr/>
          </p:nvCxnSpPr>
          <p:spPr>
            <a:xfrm>
              <a:off x="5761907" y="5133043"/>
              <a:ext cx="18597" cy="3826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6" name="直接连接符 885"/>
            <p:cNvCxnSpPr/>
            <p:nvPr/>
          </p:nvCxnSpPr>
          <p:spPr>
            <a:xfrm>
              <a:off x="5756929" y="5138409"/>
              <a:ext cx="280626" cy="3166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0" name="直接连接符 889"/>
            <p:cNvCxnSpPr/>
            <p:nvPr/>
          </p:nvCxnSpPr>
          <p:spPr>
            <a:xfrm>
              <a:off x="5926275" y="4940211"/>
              <a:ext cx="346874" cy="2200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2" name="直接连接符 891"/>
            <p:cNvCxnSpPr/>
            <p:nvPr/>
          </p:nvCxnSpPr>
          <p:spPr>
            <a:xfrm flipH="1" flipV="1">
              <a:off x="5767396" y="5144831"/>
              <a:ext cx="499110" cy="154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4" name="直接连接符 893"/>
            <p:cNvCxnSpPr/>
            <p:nvPr/>
          </p:nvCxnSpPr>
          <p:spPr>
            <a:xfrm flipH="1">
              <a:off x="5767396" y="4938457"/>
              <a:ext cx="167759" cy="2101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7" name="直接连接符 896"/>
            <p:cNvCxnSpPr/>
            <p:nvPr/>
          </p:nvCxnSpPr>
          <p:spPr>
            <a:xfrm>
              <a:off x="6275159" y="5157690"/>
              <a:ext cx="0" cy="2194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9" name="直接连接符 898"/>
            <p:cNvCxnSpPr/>
            <p:nvPr/>
          </p:nvCxnSpPr>
          <p:spPr>
            <a:xfrm flipH="1" flipV="1">
              <a:off x="6275452" y="5162413"/>
              <a:ext cx="238068" cy="1325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1" name="直接连接符 900"/>
            <p:cNvCxnSpPr/>
            <p:nvPr/>
          </p:nvCxnSpPr>
          <p:spPr>
            <a:xfrm>
              <a:off x="6454199" y="5316561"/>
              <a:ext cx="165470" cy="2404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3" name="直接连接符 902"/>
            <p:cNvCxnSpPr/>
            <p:nvPr/>
          </p:nvCxnSpPr>
          <p:spPr>
            <a:xfrm flipH="1" flipV="1">
              <a:off x="6265960" y="5164131"/>
              <a:ext cx="393399" cy="756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7" name="直接连接符 906"/>
            <p:cNvCxnSpPr/>
            <p:nvPr/>
          </p:nvCxnSpPr>
          <p:spPr>
            <a:xfrm flipH="1">
              <a:off x="6651739" y="4869140"/>
              <a:ext cx="54627" cy="3725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3" name="直接连接符 912"/>
            <p:cNvCxnSpPr/>
            <p:nvPr/>
          </p:nvCxnSpPr>
          <p:spPr>
            <a:xfrm>
              <a:off x="6647103" y="5255560"/>
              <a:ext cx="371463" cy="1216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6" name="直接连接符 915"/>
            <p:cNvCxnSpPr/>
            <p:nvPr/>
          </p:nvCxnSpPr>
          <p:spPr>
            <a:xfrm>
              <a:off x="6601842" y="5266272"/>
              <a:ext cx="21005" cy="2962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4" name="直接连接符 923"/>
            <p:cNvCxnSpPr/>
            <p:nvPr/>
          </p:nvCxnSpPr>
          <p:spPr>
            <a:xfrm>
              <a:off x="6116847" y="4897055"/>
              <a:ext cx="157403" cy="2632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6" name="直接连接符 925"/>
            <p:cNvCxnSpPr/>
            <p:nvPr/>
          </p:nvCxnSpPr>
          <p:spPr>
            <a:xfrm flipH="1">
              <a:off x="6281908" y="4738257"/>
              <a:ext cx="296532" cy="4148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9" name="直接连接符 928"/>
            <p:cNvCxnSpPr/>
            <p:nvPr/>
          </p:nvCxnSpPr>
          <p:spPr>
            <a:xfrm flipH="1">
              <a:off x="6274250" y="4842035"/>
              <a:ext cx="36197" cy="321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2" name="直接连接符 931"/>
            <p:cNvCxnSpPr>
              <a:stCxn id="22" idx="2"/>
              <a:endCxn id="26" idx="2"/>
            </p:cNvCxnSpPr>
            <p:nvPr/>
          </p:nvCxnSpPr>
          <p:spPr>
            <a:xfrm>
              <a:off x="6726349" y="5019972"/>
              <a:ext cx="246305" cy="1033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4" name="直接连接符 933"/>
            <p:cNvCxnSpPr/>
            <p:nvPr/>
          </p:nvCxnSpPr>
          <p:spPr>
            <a:xfrm flipH="1">
              <a:off x="6655549" y="5013147"/>
              <a:ext cx="67099" cy="2285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0" name="直接连接符 939"/>
            <p:cNvCxnSpPr>
              <a:stCxn id="622" idx="33"/>
            </p:cNvCxnSpPr>
            <p:nvPr/>
          </p:nvCxnSpPr>
          <p:spPr>
            <a:xfrm>
              <a:off x="6720957" y="5017283"/>
              <a:ext cx="109852" cy="1653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8" name="直接连接符 947"/>
            <p:cNvCxnSpPr/>
            <p:nvPr/>
          </p:nvCxnSpPr>
          <p:spPr>
            <a:xfrm>
              <a:off x="6982666" y="5122865"/>
              <a:ext cx="278001" cy="1320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0" name="直接连接符 949"/>
            <p:cNvCxnSpPr>
              <a:endCxn id="27" idx="0"/>
            </p:cNvCxnSpPr>
            <p:nvPr/>
          </p:nvCxnSpPr>
          <p:spPr>
            <a:xfrm flipH="1">
              <a:off x="6980255" y="4849246"/>
              <a:ext cx="20477" cy="2764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4" name="直接连接符 963"/>
            <p:cNvCxnSpPr/>
            <p:nvPr/>
          </p:nvCxnSpPr>
          <p:spPr>
            <a:xfrm flipH="1">
              <a:off x="7260667" y="4819073"/>
              <a:ext cx="152347" cy="4306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3" name="直接连接符 972"/>
            <p:cNvCxnSpPr>
              <a:stCxn id="56" idx="2"/>
            </p:cNvCxnSpPr>
            <p:nvPr/>
          </p:nvCxnSpPr>
          <p:spPr>
            <a:xfrm flipH="1">
              <a:off x="7610070" y="4860954"/>
              <a:ext cx="233208" cy="2244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9" name="直接连接符 978"/>
            <p:cNvCxnSpPr>
              <a:endCxn id="55" idx="0"/>
            </p:cNvCxnSpPr>
            <p:nvPr/>
          </p:nvCxnSpPr>
          <p:spPr>
            <a:xfrm>
              <a:off x="7114373" y="4780958"/>
              <a:ext cx="300530" cy="421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2" name="直接连接符 981"/>
            <p:cNvCxnSpPr>
              <a:endCxn id="622" idx="35"/>
            </p:cNvCxnSpPr>
            <p:nvPr/>
          </p:nvCxnSpPr>
          <p:spPr>
            <a:xfrm flipV="1">
              <a:off x="6997362" y="4823824"/>
              <a:ext cx="400503" cy="339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4" name="直接连接符 983"/>
            <p:cNvCxnSpPr>
              <a:stCxn id="55" idx="0"/>
            </p:cNvCxnSpPr>
            <p:nvPr/>
          </p:nvCxnSpPr>
          <p:spPr>
            <a:xfrm flipH="1" flipV="1">
              <a:off x="7281519" y="4689010"/>
              <a:ext cx="133384" cy="1340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3" name="直接连接符 992"/>
            <p:cNvCxnSpPr>
              <a:endCxn id="621" idx="24"/>
            </p:cNvCxnSpPr>
            <p:nvPr/>
          </p:nvCxnSpPr>
          <p:spPr>
            <a:xfrm flipV="1">
              <a:off x="7630924" y="4496163"/>
              <a:ext cx="74280" cy="3153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5" name="直接连接符 994"/>
            <p:cNvCxnSpPr>
              <a:stCxn id="56" idx="2"/>
            </p:cNvCxnSpPr>
            <p:nvPr/>
          </p:nvCxnSpPr>
          <p:spPr>
            <a:xfrm flipV="1">
              <a:off x="7843278" y="4487356"/>
              <a:ext cx="294796" cy="3735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9" name="直接连接符 998"/>
            <p:cNvCxnSpPr/>
            <p:nvPr/>
          </p:nvCxnSpPr>
          <p:spPr>
            <a:xfrm>
              <a:off x="7104952" y="4517543"/>
              <a:ext cx="308644" cy="694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1" name="直接连接符 1000"/>
            <p:cNvCxnSpPr>
              <a:endCxn id="621" idx="24"/>
            </p:cNvCxnSpPr>
            <p:nvPr/>
          </p:nvCxnSpPr>
          <p:spPr>
            <a:xfrm flipV="1">
              <a:off x="7413807" y="4496163"/>
              <a:ext cx="291397" cy="3178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0" name="直接连接符 1019"/>
            <p:cNvCxnSpPr>
              <a:endCxn id="622" idx="16"/>
            </p:cNvCxnSpPr>
            <p:nvPr/>
          </p:nvCxnSpPr>
          <p:spPr>
            <a:xfrm flipV="1">
              <a:off x="6100393" y="4635861"/>
              <a:ext cx="40172" cy="2238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2" name="直接连接符 1021"/>
            <p:cNvCxnSpPr/>
            <p:nvPr/>
          </p:nvCxnSpPr>
          <p:spPr>
            <a:xfrm flipV="1">
              <a:off x="6309367" y="4592535"/>
              <a:ext cx="222154" cy="2149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4" name="直接连接符 1023"/>
            <p:cNvCxnSpPr/>
            <p:nvPr/>
          </p:nvCxnSpPr>
          <p:spPr>
            <a:xfrm>
              <a:off x="6140506" y="4637405"/>
              <a:ext cx="169027" cy="1668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9" name="直接连接符 1048"/>
            <p:cNvCxnSpPr>
              <a:endCxn id="622" idx="16"/>
            </p:cNvCxnSpPr>
            <p:nvPr/>
          </p:nvCxnSpPr>
          <p:spPr>
            <a:xfrm>
              <a:off x="5835157" y="4628748"/>
              <a:ext cx="305408" cy="71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6" name="直接连接符 1055"/>
            <p:cNvCxnSpPr/>
            <p:nvPr/>
          </p:nvCxnSpPr>
          <p:spPr>
            <a:xfrm>
              <a:off x="6219959" y="4505166"/>
              <a:ext cx="166106" cy="883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0" name="直接连接符 1059"/>
            <p:cNvCxnSpPr/>
            <p:nvPr/>
          </p:nvCxnSpPr>
          <p:spPr>
            <a:xfrm flipV="1">
              <a:off x="6383664" y="4504513"/>
              <a:ext cx="112922" cy="836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4" name="直接连接符 1063"/>
            <p:cNvCxnSpPr/>
            <p:nvPr/>
          </p:nvCxnSpPr>
          <p:spPr>
            <a:xfrm>
              <a:off x="6491367" y="4498150"/>
              <a:ext cx="40154" cy="663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8" name="直接连接符 1067"/>
            <p:cNvCxnSpPr/>
            <p:nvPr/>
          </p:nvCxnSpPr>
          <p:spPr>
            <a:xfrm flipV="1">
              <a:off x="6530973" y="4497099"/>
              <a:ext cx="130069" cy="658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0" name="直接连接符 1069"/>
            <p:cNvCxnSpPr/>
            <p:nvPr/>
          </p:nvCxnSpPr>
          <p:spPr>
            <a:xfrm>
              <a:off x="6660450" y="4497072"/>
              <a:ext cx="118418" cy="303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4" name="直接连接符 1073"/>
            <p:cNvCxnSpPr/>
            <p:nvPr/>
          </p:nvCxnSpPr>
          <p:spPr>
            <a:xfrm flipV="1">
              <a:off x="6949457" y="4518995"/>
              <a:ext cx="28544" cy="568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0" name="直接连接符 1079"/>
            <p:cNvCxnSpPr/>
            <p:nvPr/>
          </p:nvCxnSpPr>
          <p:spPr>
            <a:xfrm>
              <a:off x="6776234" y="4558319"/>
              <a:ext cx="175182" cy="159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2" name="直接连接符 1081"/>
            <p:cNvCxnSpPr>
              <a:stCxn id="49" idx="2"/>
            </p:cNvCxnSpPr>
            <p:nvPr/>
          </p:nvCxnSpPr>
          <p:spPr>
            <a:xfrm flipV="1">
              <a:off x="6979504" y="4501279"/>
              <a:ext cx="107362" cy="92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7" name="直接连接符 1086"/>
            <p:cNvCxnSpPr/>
            <p:nvPr/>
          </p:nvCxnSpPr>
          <p:spPr>
            <a:xfrm>
              <a:off x="6948185" y="4474266"/>
              <a:ext cx="30708" cy="343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9" name="直接连接符 1088"/>
            <p:cNvCxnSpPr/>
            <p:nvPr/>
          </p:nvCxnSpPr>
          <p:spPr>
            <a:xfrm flipV="1">
              <a:off x="6766431" y="4473139"/>
              <a:ext cx="186654" cy="525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3" name="直接连接符 1092"/>
            <p:cNvCxnSpPr>
              <a:stCxn id="49" idx="2"/>
            </p:cNvCxnSpPr>
            <p:nvPr/>
          </p:nvCxnSpPr>
          <p:spPr>
            <a:xfrm flipV="1">
              <a:off x="6979504" y="4450699"/>
              <a:ext cx="190268" cy="597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9" name="直接连接符 1098"/>
            <p:cNvCxnSpPr/>
            <p:nvPr/>
          </p:nvCxnSpPr>
          <p:spPr>
            <a:xfrm flipV="1">
              <a:off x="8486693" y="4292450"/>
              <a:ext cx="193747" cy="1703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4" name="直接连接符 1103"/>
            <p:cNvCxnSpPr/>
            <p:nvPr/>
          </p:nvCxnSpPr>
          <p:spPr>
            <a:xfrm flipH="1" flipV="1">
              <a:off x="8464156" y="4314431"/>
              <a:ext cx="28072" cy="1495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7" name="直接连接符 1106"/>
            <p:cNvCxnSpPr/>
            <p:nvPr/>
          </p:nvCxnSpPr>
          <p:spPr>
            <a:xfrm flipV="1">
              <a:off x="8355483" y="4318007"/>
              <a:ext cx="107142" cy="1356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9" name="直接连接符 1108"/>
            <p:cNvCxnSpPr/>
            <p:nvPr/>
          </p:nvCxnSpPr>
          <p:spPr>
            <a:xfrm>
              <a:off x="8258848" y="4321444"/>
              <a:ext cx="99904" cy="1261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1" name="直接连接符 1110"/>
            <p:cNvCxnSpPr/>
            <p:nvPr/>
          </p:nvCxnSpPr>
          <p:spPr>
            <a:xfrm flipV="1">
              <a:off x="8227796" y="4329799"/>
              <a:ext cx="33962" cy="1187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3" name="直接连接符 1112"/>
            <p:cNvCxnSpPr/>
            <p:nvPr/>
          </p:nvCxnSpPr>
          <p:spPr>
            <a:xfrm flipV="1">
              <a:off x="8173291" y="4329264"/>
              <a:ext cx="93132" cy="360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6" name="直接连接符 1115"/>
            <p:cNvCxnSpPr/>
            <p:nvPr/>
          </p:nvCxnSpPr>
          <p:spPr>
            <a:xfrm>
              <a:off x="8177024" y="4360677"/>
              <a:ext cx="50772" cy="94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9" name="直接连接符 1118"/>
            <p:cNvCxnSpPr/>
            <p:nvPr/>
          </p:nvCxnSpPr>
          <p:spPr>
            <a:xfrm flipH="1" flipV="1">
              <a:off x="8163609" y="4415628"/>
              <a:ext cx="58969" cy="414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1" name="直接连接符 1120"/>
            <p:cNvCxnSpPr/>
            <p:nvPr/>
          </p:nvCxnSpPr>
          <p:spPr>
            <a:xfrm flipV="1">
              <a:off x="8142061" y="4417526"/>
              <a:ext cx="21718" cy="343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3" name="直接连接符 1122"/>
            <p:cNvCxnSpPr/>
            <p:nvPr/>
          </p:nvCxnSpPr>
          <p:spPr>
            <a:xfrm>
              <a:off x="8110236" y="4437445"/>
              <a:ext cx="28822" cy="98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5" name="直接连接符 1124"/>
            <p:cNvCxnSpPr/>
            <p:nvPr/>
          </p:nvCxnSpPr>
          <p:spPr>
            <a:xfrm>
              <a:off x="7922074" y="4373709"/>
              <a:ext cx="52061" cy="72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8" name="直接连接符 1127"/>
            <p:cNvCxnSpPr/>
            <p:nvPr/>
          </p:nvCxnSpPr>
          <p:spPr>
            <a:xfrm flipV="1">
              <a:off x="7967285" y="4399098"/>
              <a:ext cx="174776" cy="429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0" name="直接连接符 1129"/>
            <p:cNvCxnSpPr/>
            <p:nvPr/>
          </p:nvCxnSpPr>
          <p:spPr>
            <a:xfrm flipH="1">
              <a:off x="7968686" y="4438634"/>
              <a:ext cx="143388" cy="115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3" name="直接连接符 1132"/>
            <p:cNvCxnSpPr/>
            <p:nvPr/>
          </p:nvCxnSpPr>
          <p:spPr>
            <a:xfrm>
              <a:off x="7920832" y="4375397"/>
              <a:ext cx="216625" cy="277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5" name="直接连接符 1134"/>
            <p:cNvCxnSpPr>
              <a:endCxn id="625" idx="4"/>
            </p:cNvCxnSpPr>
            <p:nvPr/>
          </p:nvCxnSpPr>
          <p:spPr>
            <a:xfrm flipH="1" flipV="1">
              <a:off x="8037366" y="4331188"/>
              <a:ext cx="110073" cy="369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7" name="直接连接符 1136"/>
            <p:cNvCxnSpPr/>
            <p:nvPr/>
          </p:nvCxnSpPr>
          <p:spPr>
            <a:xfrm flipV="1">
              <a:off x="7922715" y="4364005"/>
              <a:ext cx="221774" cy="125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6" name="直接连接符 1145"/>
            <p:cNvCxnSpPr/>
            <p:nvPr/>
          </p:nvCxnSpPr>
          <p:spPr>
            <a:xfrm flipV="1">
              <a:off x="6678902" y="4409551"/>
              <a:ext cx="145459" cy="602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5" name="直接连接符 1174"/>
            <p:cNvCxnSpPr>
              <a:endCxn id="13" idx="0"/>
            </p:cNvCxnSpPr>
            <p:nvPr/>
          </p:nvCxnSpPr>
          <p:spPr>
            <a:xfrm>
              <a:off x="8760423" y="4148080"/>
              <a:ext cx="158083" cy="884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8" name="直接连接符 1177"/>
            <p:cNvCxnSpPr/>
            <p:nvPr/>
          </p:nvCxnSpPr>
          <p:spPr>
            <a:xfrm flipH="1" flipV="1">
              <a:off x="8420594" y="4075182"/>
              <a:ext cx="34511" cy="2031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0" name="直接连接符 1179"/>
            <p:cNvCxnSpPr/>
            <p:nvPr/>
          </p:nvCxnSpPr>
          <p:spPr>
            <a:xfrm flipV="1">
              <a:off x="8254709" y="4058922"/>
              <a:ext cx="172478" cy="2289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2" name="直接连接符 1211"/>
            <p:cNvCxnSpPr>
              <a:endCxn id="623" idx="20"/>
            </p:cNvCxnSpPr>
            <p:nvPr/>
          </p:nvCxnSpPr>
          <p:spPr>
            <a:xfrm>
              <a:off x="6380730" y="3968244"/>
              <a:ext cx="539618" cy="580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4" name="直接连接符 1213"/>
            <p:cNvCxnSpPr>
              <a:stCxn id="46" idx="2"/>
            </p:cNvCxnSpPr>
            <p:nvPr/>
          </p:nvCxnSpPr>
          <p:spPr>
            <a:xfrm flipV="1">
              <a:off x="6187876" y="4108895"/>
              <a:ext cx="179165" cy="1464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6" name="直接连接符 1215"/>
            <p:cNvCxnSpPr>
              <a:endCxn id="46" idx="2"/>
            </p:cNvCxnSpPr>
            <p:nvPr/>
          </p:nvCxnSpPr>
          <p:spPr>
            <a:xfrm>
              <a:off x="6076420" y="4241056"/>
              <a:ext cx="111456" cy="142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8" name="直接连接符 1217"/>
            <p:cNvCxnSpPr/>
            <p:nvPr/>
          </p:nvCxnSpPr>
          <p:spPr>
            <a:xfrm>
              <a:off x="6357509" y="4115632"/>
              <a:ext cx="58345" cy="724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0" name="直接连接符 1219"/>
            <p:cNvCxnSpPr/>
            <p:nvPr/>
          </p:nvCxnSpPr>
          <p:spPr>
            <a:xfrm>
              <a:off x="6373850" y="4109010"/>
              <a:ext cx="246293" cy="162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3" name="直接连接符 1222"/>
            <p:cNvCxnSpPr>
              <a:endCxn id="46" idx="1"/>
            </p:cNvCxnSpPr>
            <p:nvPr/>
          </p:nvCxnSpPr>
          <p:spPr>
            <a:xfrm flipV="1">
              <a:off x="6608871" y="4152579"/>
              <a:ext cx="37510" cy="1549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5" name="直接连接符 1224"/>
            <p:cNvCxnSpPr/>
            <p:nvPr/>
          </p:nvCxnSpPr>
          <p:spPr>
            <a:xfrm>
              <a:off x="6782694" y="4096758"/>
              <a:ext cx="36078" cy="1464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7" name="直接连接符 1226"/>
            <p:cNvCxnSpPr/>
            <p:nvPr/>
          </p:nvCxnSpPr>
          <p:spPr>
            <a:xfrm>
              <a:off x="6634460" y="4160528"/>
              <a:ext cx="184067" cy="823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9" name="直接连接符 1228"/>
            <p:cNvCxnSpPr>
              <a:endCxn id="623" idx="20"/>
            </p:cNvCxnSpPr>
            <p:nvPr/>
          </p:nvCxnSpPr>
          <p:spPr>
            <a:xfrm flipV="1">
              <a:off x="6818252" y="4026264"/>
              <a:ext cx="102096" cy="2160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31" p14:bwMode="auto">
              <p14:nvContentPartPr>
                <p14:cNvPr id="1236" name="墨迹 1235"/>
                <p14:cNvContentPartPr/>
                <p14:nvPr/>
              </p14:nvContentPartPr>
              <p14:xfrm>
                <a:off x="1764044" y="3921103"/>
                <a:ext cx="776160" cy="603000"/>
              </p14:xfrm>
            </p:contentPart>
          </mc:Choice>
          <mc:Fallback xmlns="">
            <p:pic>
              <p:nvPicPr>
                <p:cNvPr id="1236" name="墨迹 1235"/>
              </p:nvPicPr>
              <p:blipFill>
                <a:blip r:embed="rId32"/>
              </p:blipFill>
              <p:spPr>
                <a:xfrm>
                  <a:off x="1764044" y="3921103"/>
                  <a:ext cx="776160" cy="603000"/>
                </a:xfrm>
                <a:prstGeom prst="rect"/>
              </p:spPr>
            </p:pic>
          </mc:Fallback>
        </mc:AlternateContent>
        <mc:AlternateContent xmlns:mc="http://schemas.openxmlformats.org/markup-compatibility/2006" xmlns:p14="http://schemas.microsoft.com/office/powerpoint/2010/main">
          <mc:Choice Requires="p14">
            <p:contentPart r:id="rId33" p14:bwMode="auto">
              <p14:nvContentPartPr>
                <p14:cNvPr id="1239" name="墨迹 1238"/>
                <p14:cNvContentPartPr/>
                <p14:nvPr/>
              </p14:nvContentPartPr>
              <p14:xfrm>
                <a:off x="4209679" y="4170653"/>
                <a:ext cx="46080" cy="2520"/>
              </p14:xfrm>
            </p:contentPart>
          </mc:Choice>
          <mc:Fallback xmlns="">
            <p:pic>
              <p:nvPicPr>
                <p:cNvPr id="1239" name="墨迹 1238"/>
              </p:nvPicPr>
              <p:blipFill>
                <a:blip r:embed="rId34"/>
              </p:blipFill>
              <p:spPr>
                <a:xfrm>
                  <a:off x="4209679" y="4170653"/>
                  <a:ext cx="46080" cy="2520"/>
                </a:xfrm>
                <a:prstGeom prst="rect"/>
              </p:spPr>
            </p:pic>
          </mc:Fallback>
        </mc:AlternateContent>
        <mc:AlternateContent xmlns:mc="http://schemas.openxmlformats.org/markup-compatibility/2006" xmlns:p14="http://schemas.microsoft.com/office/powerpoint/2010/main">
          <mc:Choice Requires="p14">
            <p:contentPart r:id="rId35" p14:bwMode="auto">
              <p14:nvContentPartPr>
                <p14:cNvPr id="1241" name="墨迹 1240"/>
                <p14:cNvContentPartPr/>
                <p14:nvPr/>
              </p14:nvContentPartPr>
              <p14:xfrm>
                <a:off x="5853439" y="3728573"/>
                <a:ext cx="60480" cy="17640"/>
              </p14:xfrm>
            </p:contentPart>
          </mc:Choice>
          <mc:Fallback xmlns="">
            <p:pic>
              <p:nvPicPr>
                <p:cNvPr id="1241" name="墨迹 1240"/>
              </p:nvPicPr>
              <p:blipFill>
                <a:blip r:embed="rId36"/>
              </p:blipFill>
              <p:spPr>
                <a:xfrm>
                  <a:off x="5853439" y="3728573"/>
                  <a:ext cx="60480" cy="17640"/>
                </a:xfrm>
                <a:prstGeom prst="rect"/>
              </p:spPr>
            </p:pic>
          </mc:Fallback>
        </mc:AlternateContent>
        <mc:AlternateContent xmlns:mc="http://schemas.openxmlformats.org/markup-compatibility/2006" xmlns:p14="http://schemas.microsoft.com/office/powerpoint/2010/main">
          <mc:Choice Requires="p14">
            <p:contentPart r:id="rId37" p14:bwMode="auto">
              <p14:nvContentPartPr>
                <p14:cNvPr id="1242" name="墨迹 1241"/>
                <p14:cNvContentPartPr/>
                <p14:nvPr/>
              </p14:nvContentPartPr>
              <p14:xfrm>
                <a:off x="3546784" y="4471973"/>
                <a:ext cx="81360" cy="17640"/>
              </p14:xfrm>
            </p:contentPart>
          </mc:Choice>
          <mc:Fallback xmlns="">
            <p:pic>
              <p:nvPicPr>
                <p:cNvPr id="1242" name="墨迹 1241"/>
              </p:nvPicPr>
              <p:blipFill>
                <a:blip r:embed="rId38"/>
              </p:blipFill>
              <p:spPr>
                <a:xfrm>
                  <a:off x="3546784" y="4471973"/>
                  <a:ext cx="81360" cy="17640"/>
                </a:xfrm>
                <a:prstGeom prst="rect"/>
              </p:spPr>
            </p:pic>
          </mc:Fallback>
        </mc:AlternateContent>
        <mc:AlternateContent xmlns:mc="http://schemas.openxmlformats.org/markup-compatibility/2006" xmlns:p14="http://schemas.microsoft.com/office/powerpoint/2010/main">
          <mc:Choice Requires="p14">
            <p:contentPart r:id="rId39" p14:bwMode="auto">
              <p14:nvContentPartPr>
                <p14:cNvPr id="1246" name="墨迹 1245"/>
                <p14:cNvContentPartPr/>
                <p14:nvPr/>
              </p14:nvContentPartPr>
              <p14:xfrm>
                <a:off x="2759824" y="4878773"/>
                <a:ext cx="47520" cy="19800"/>
              </p14:xfrm>
            </p:contentPart>
          </mc:Choice>
          <mc:Fallback xmlns="">
            <p:pic>
              <p:nvPicPr>
                <p:cNvPr id="1246" name="墨迹 1245"/>
              </p:nvPicPr>
              <p:blipFill>
                <a:blip r:embed="rId40"/>
              </p:blipFill>
              <p:spPr>
                <a:xfrm>
                  <a:off x="2759824" y="4878773"/>
                  <a:ext cx="47520" cy="19800"/>
                </a:xfrm>
                <a:prstGeom prst="rect"/>
              </p:spPr>
            </p:pic>
          </mc:Fallback>
        </mc:AlternateContent>
        <mc:AlternateContent xmlns:mc="http://schemas.openxmlformats.org/markup-compatibility/2006" xmlns:p14="http://schemas.microsoft.com/office/powerpoint/2010/main">
          <mc:Choice Requires="p14">
            <p:contentPart r:id="rId41" p14:bwMode="auto">
              <p14:nvContentPartPr>
                <p14:cNvPr id="1247" name="墨迹 1246"/>
                <p14:cNvContentPartPr/>
                <p14:nvPr/>
              </p14:nvContentPartPr>
              <p14:xfrm>
                <a:off x="2777104" y="4892813"/>
                <a:ext cx="27360" cy="14400"/>
              </p14:xfrm>
            </p:contentPart>
          </mc:Choice>
          <mc:Fallback xmlns="">
            <p:pic>
              <p:nvPicPr>
                <p:cNvPr id="1247" name="墨迹 1246"/>
              </p:nvPicPr>
              <p:blipFill>
                <a:blip r:embed="rId42"/>
              </p:blipFill>
              <p:spPr>
                <a:xfrm>
                  <a:off x="2777104" y="4892813"/>
                  <a:ext cx="27360" cy="14400"/>
                </a:xfrm>
                <a:prstGeom prst="rect"/>
              </p:spPr>
            </p:pic>
          </mc:Fallback>
        </mc:AlternateContent>
        <mc:AlternateContent xmlns:mc="http://schemas.openxmlformats.org/markup-compatibility/2006" xmlns:p14="http://schemas.microsoft.com/office/powerpoint/2010/main">
          <mc:Choice Requires="p14">
            <p:contentPart r:id="rId43" p14:bwMode="auto">
              <p14:nvContentPartPr>
                <p14:cNvPr id="1248" name="墨迹 1247"/>
                <p14:cNvContentPartPr/>
                <p14:nvPr/>
              </p14:nvContentPartPr>
              <p14:xfrm>
                <a:off x="2074944" y="5550223"/>
                <a:ext cx="60480" cy="28800"/>
              </p14:xfrm>
            </p:contentPart>
          </mc:Choice>
          <mc:Fallback xmlns="">
            <p:pic>
              <p:nvPicPr>
                <p:cNvPr id="1248" name="墨迹 1247"/>
              </p:nvPicPr>
              <p:blipFill>
                <a:blip r:embed="rId44"/>
              </p:blipFill>
              <p:spPr>
                <a:xfrm>
                  <a:off x="2074944" y="5550223"/>
                  <a:ext cx="60480" cy="28800"/>
                </a:xfrm>
                <a:prstGeom prst="rect"/>
              </p:spPr>
            </p:pic>
          </mc:Fallback>
        </mc:AlternateContent>
        <p:grpSp>
          <p:nvGrpSpPr>
            <p:cNvPr id="1254" name="组合 1253"/>
            <p:cNvGrpSpPr/>
            <p:nvPr/>
          </p:nvGrpSpPr>
          <p:grpSpPr>
            <a:xfrm>
              <a:off x="2084304" y="5555263"/>
              <a:ext cx="53280" cy="27000"/>
              <a:chOff x="2197220" y="4302680"/>
              <a:chExt cx="53280" cy="27000"/>
            </a:xfrm>
          </p:grpSpPr>
          <mc:AlternateContent xmlns:mc="http://schemas.openxmlformats.org/markup-compatibility/2006" xmlns:p14="http://schemas.microsoft.com/office/powerpoint/2010/main">
            <mc:Choice Requires="p14">
              <p:contentPart r:id="rId45" p14:bwMode="auto">
                <p14:nvContentPartPr>
                  <p14:cNvPr id="1249" name="墨迹 1248"/>
                  <p14:cNvContentPartPr/>
                  <p14:nvPr/>
                </p14:nvContentPartPr>
                <p14:xfrm>
                  <a:off x="2199740" y="4302680"/>
                  <a:ext cx="28080" cy="12960"/>
                </p14:xfrm>
              </p:contentPart>
            </mc:Choice>
            <mc:Fallback xmlns="">
              <p:pic>
                <p:nvPicPr>
                  <p:cNvPr id="1249" name="墨迹 1248"/>
                </p:nvPicPr>
                <p:blipFill>
                  <a:blip r:embed="rId46"/>
                </p:blipFill>
                <p:spPr>
                  <a:xfrm>
                    <a:off x="2199740" y="4302680"/>
                    <a:ext cx="28080" cy="12960"/>
                  </a:xfrm>
                  <a:prstGeom prst="rect"/>
                </p:spPr>
              </p:pic>
            </mc:Fallback>
          </mc:AlternateContent>
          <mc:AlternateContent xmlns:mc="http://schemas.openxmlformats.org/markup-compatibility/2006" xmlns:p14="http://schemas.microsoft.com/office/powerpoint/2010/main">
            <mc:Choice Requires="p14">
              <p:contentPart r:id="rId47" p14:bwMode="auto">
                <p14:nvContentPartPr>
                  <p14:cNvPr id="1250" name="墨迹 1249"/>
                  <p14:cNvContentPartPr/>
                  <p14:nvPr/>
                </p14:nvContentPartPr>
                <p14:xfrm>
                  <a:off x="2197220" y="4302680"/>
                  <a:ext cx="30600" cy="12240"/>
                </p14:xfrm>
              </p:contentPart>
            </mc:Choice>
            <mc:Fallback xmlns="">
              <p:pic>
                <p:nvPicPr>
                  <p:cNvPr id="1250" name="墨迹 1249"/>
                </p:nvPicPr>
                <p:blipFill>
                  <a:blip r:embed="rId48"/>
                </p:blipFill>
                <p:spPr>
                  <a:xfrm>
                    <a:off x="2197220" y="4302680"/>
                    <a:ext cx="30600" cy="12240"/>
                  </a:xfrm>
                  <a:prstGeom prst="rect"/>
                </p:spPr>
              </p:pic>
            </mc:Fallback>
          </mc:AlternateContent>
          <mc:AlternateContent xmlns:mc="http://schemas.openxmlformats.org/markup-compatibility/2006" xmlns:p14="http://schemas.microsoft.com/office/powerpoint/2010/main">
            <mc:Choice Requires="p14">
              <p:contentPart r:id="rId49" p14:bwMode="auto">
                <p14:nvContentPartPr>
                  <p14:cNvPr id="1252" name="墨迹 1251"/>
                  <p14:cNvContentPartPr/>
                  <p14:nvPr/>
                </p14:nvContentPartPr>
                <p14:xfrm>
                  <a:off x="2235020" y="4322840"/>
                  <a:ext cx="9000" cy="6840"/>
                </p14:xfrm>
              </p:contentPart>
            </mc:Choice>
            <mc:Fallback xmlns="">
              <p:pic>
                <p:nvPicPr>
                  <p:cNvPr id="1252" name="墨迹 1251"/>
                </p:nvPicPr>
                <p:blipFill>
                  <a:blip r:embed="rId50"/>
                </p:blipFill>
                <p:spPr>
                  <a:xfrm>
                    <a:off x="2235020" y="4322840"/>
                    <a:ext cx="9000" cy="6840"/>
                  </a:xfrm>
                  <a:prstGeom prst="rect"/>
                </p:spPr>
              </p:pic>
            </mc:Fallback>
          </mc:AlternateContent>
          <mc:AlternateContent xmlns:mc="http://schemas.openxmlformats.org/markup-compatibility/2006" xmlns:p14="http://schemas.microsoft.com/office/powerpoint/2010/main">
            <mc:Choice Requires="p14">
              <p:contentPart r:id="rId51" p14:bwMode="auto">
                <p14:nvContentPartPr>
                  <p14:cNvPr id="1253" name="墨迹 1252"/>
                  <p14:cNvContentPartPr/>
                  <p14:nvPr/>
                </p14:nvContentPartPr>
                <p14:xfrm>
                  <a:off x="2242580" y="4312760"/>
                  <a:ext cx="7920" cy="15480"/>
                </p14:xfrm>
              </p:contentPart>
            </mc:Choice>
            <mc:Fallback xmlns="">
              <p:pic>
                <p:nvPicPr>
                  <p:cNvPr id="1253" name="墨迹 1252"/>
                </p:nvPicPr>
                <p:blipFill>
                  <a:blip r:embed="rId52"/>
                </p:blipFill>
                <p:spPr>
                  <a:xfrm>
                    <a:off x="2242580" y="4312760"/>
                    <a:ext cx="7920" cy="15480"/>
                  </a:xfrm>
                  <a:prstGeom prst="rect"/>
                </p:spPr>
              </p:pic>
            </mc:Fallback>
          </mc:AlternateContent>
        </p:grpSp>
        <mc:AlternateContent xmlns:mc="http://schemas.openxmlformats.org/markup-compatibility/2006" xmlns:p14="http://schemas.microsoft.com/office/powerpoint/2010/main">
          <mc:Choice Requires="p14">
            <p:contentPart r:id="rId53" p14:bwMode="auto">
              <p14:nvContentPartPr>
                <p14:cNvPr id="1263" name="墨迹 1262"/>
                <p14:cNvContentPartPr/>
                <p14:nvPr/>
              </p14:nvContentPartPr>
              <p14:xfrm>
                <a:off x="8866018" y="4247621"/>
                <a:ext cx="45000" cy="31320"/>
              </p14:xfrm>
            </p:contentPart>
          </mc:Choice>
          <mc:Fallback xmlns="">
            <p:pic>
              <p:nvPicPr>
                <p:cNvPr id="1263" name="墨迹 1262"/>
              </p:nvPicPr>
              <p:blipFill>
                <a:blip r:embed="rId54"/>
              </p:blipFill>
              <p:spPr>
                <a:xfrm>
                  <a:off x="8866018" y="4247621"/>
                  <a:ext cx="45000" cy="31320"/>
                </a:xfrm>
                <a:prstGeom prst="rect"/>
              </p:spPr>
            </p:pic>
          </mc:Fallback>
        </mc:AlternateContent>
        <mc:AlternateContent xmlns:mc="http://schemas.openxmlformats.org/markup-compatibility/2006" xmlns:p14="http://schemas.microsoft.com/office/powerpoint/2010/main">
          <mc:Choice Requires="p14">
            <p:contentPart r:id="rId55" p14:bwMode="auto">
              <p14:nvContentPartPr>
                <p14:cNvPr id="1269" name="墨迹 1268"/>
                <p14:cNvContentPartPr/>
                <p14:nvPr/>
              </p14:nvContentPartPr>
              <p14:xfrm>
                <a:off x="8301499" y="3909863"/>
                <a:ext cx="32400" cy="19800"/>
              </p14:xfrm>
            </p:contentPart>
          </mc:Choice>
          <mc:Fallback xmlns="">
            <p:pic>
              <p:nvPicPr>
                <p:cNvPr id="1269" name="墨迹 1268"/>
              </p:nvPicPr>
              <p:blipFill>
                <a:blip r:embed="rId56"/>
              </p:blipFill>
              <p:spPr>
                <a:xfrm>
                  <a:off x="8301499" y="3909863"/>
                  <a:ext cx="32400" cy="19800"/>
                </a:xfrm>
                <a:prstGeom prst="rect"/>
              </p:spPr>
            </p:pic>
          </mc:Fallback>
        </mc:AlternateContent>
        <p:grpSp>
          <p:nvGrpSpPr>
            <p:cNvPr id="1282" name="组合 1281"/>
            <p:cNvGrpSpPr/>
            <p:nvPr/>
          </p:nvGrpSpPr>
          <p:grpSpPr>
            <a:xfrm>
              <a:off x="8293219" y="3904103"/>
              <a:ext cx="69480" cy="38520"/>
              <a:chOff x="8406135" y="2651520"/>
              <a:chExt cx="69480" cy="38520"/>
            </a:xfrm>
          </p:grpSpPr>
          <mc:AlternateContent xmlns:mc="http://schemas.openxmlformats.org/markup-compatibility/2006" xmlns:p14="http://schemas.microsoft.com/office/powerpoint/2010/main">
            <mc:Choice Requires="p14">
              <p:contentPart r:id="rId57" p14:bwMode="auto">
                <p14:nvContentPartPr>
                  <p14:cNvPr id="1270" name="墨迹 1269"/>
                  <p14:cNvContentPartPr/>
                  <p14:nvPr/>
                </p14:nvContentPartPr>
                <p14:xfrm>
                  <a:off x="8406135" y="2651520"/>
                  <a:ext cx="63720" cy="38520"/>
                </p14:xfrm>
              </p:contentPart>
            </mc:Choice>
            <mc:Fallback xmlns="">
              <p:pic>
                <p:nvPicPr>
                  <p:cNvPr id="1270" name="墨迹 1269"/>
                </p:nvPicPr>
                <p:blipFill>
                  <a:blip r:embed="rId58"/>
                </p:blipFill>
                <p:spPr>
                  <a:xfrm>
                    <a:off x="8406135" y="2651520"/>
                    <a:ext cx="63720" cy="38520"/>
                  </a:xfrm>
                  <a:prstGeom prst="rect"/>
                </p:spPr>
              </p:pic>
            </mc:Fallback>
          </mc:AlternateContent>
          <mc:AlternateContent xmlns:mc="http://schemas.openxmlformats.org/markup-compatibility/2006" xmlns:p14="http://schemas.microsoft.com/office/powerpoint/2010/main">
            <mc:Choice Requires="p14">
              <p:contentPart r:id="rId59" p14:bwMode="auto">
                <p14:nvContentPartPr>
                  <p14:cNvPr id="1271" name="墨迹 1270"/>
                  <p14:cNvContentPartPr/>
                  <p14:nvPr/>
                </p14:nvContentPartPr>
                <p14:xfrm>
                  <a:off x="8454375" y="2658360"/>
                  <a:ext cx="17280" cy="12240"/>
                </p14:xfrm>
              </p:contentPart>
            </mc:Choice>
            <mc:Fallback xmlns="">
              <p:pic>
                <p:nvPicPr>
                  <p:cNvPr id="1271" name="墨迹 1270"/>
                </p:nvPicPr>
                <p:blipFill>
                  <a:blip r:embed="rId60"/>
                </p:blipFill>
                <p:spPr>
                  <a:xfrm>
                    <a:off x="8454375" y="2658360"/>
                    <a:ext cx="17280" cy="12240"/>
                  </a:xfrm>
                  <a:prstGeom prst="rect"/>
                </p:spPr>
              </p:pic>
            </mc:Fallback>
          </mc:AlternateContent>
          <mc:AlternateContent xmlns:mc="http://schemas.openxmlformats.org/markup-compatibility/2006" xmlns:p14="http://schemas.microsoft.com/office/powerpoint/2010/main">
            <mc:Choice Requires="p14">
              <p:contentPart r:id="rId61" p14:bwMode="auto">
                <p14:nvContentPartPr>
                  <p14:cNvPr id="1274" name="墨迹 1273"/>
                  <p14:cNvContentPartPr/>
                  <p14:nvPr/>
                </p14:nvContentPartPr>
                <p14:xfrm>
                  <a:off x="8448615" y="2667000"/>
                  <a:ext cx="18000" cy="7920"/>
                </p14:xfrm>
              </p:contentPart>
            </mc:Choice>
            <mc:Fallback xmlns="">
              <p:pic>
                <p:nvPicPr>
                  <p:cNvPr id="1274" name="墨迹 1273"/>
                </p:nvPicPr>
                <p:blipFill>
                  <a:blip r:embed="rId62"/>
                </p:blipFill>
                <p:spPr>
                  <a:xfrm>
                    <a:off x="8448615" y="2667000"/>
                    <a:ext cx="18000" cy="7920"/>
                  </a:xfrm>
                  <a:prstGeom prst="rect"/>
                </p:spPr>
              </p:pic>
            </mc:Fallback>
          </mc:AlternateContent>
          <mc:AlternateContent xmlns:mc="http://schemas.openxmlformats.org/markup-compatibility/2006" xmlns:p14="http://schemas.microsoft.com/office/powerpoint/2010/main">
            <mc:Choice Requires="p14">
              <p:contentPart r:id="rId63" p14:bwMode="auto">
                <p14:nvContentPartPr>
                  <p14:cNvPr id="1275" name="墨迹 1274"/>
                  <p14:cNvContentPartPr/>
                  <p14:nvPr/>
                </p14:nvContentPartPr>
                <p14:xfrm>
                  <a:off x="8441055" y="2662320"/>
                  <a:ext cx="29160" cy="16200"/>
                </p14:xfrm>
              </p:contentPart>
            </mc:Choice>
            <mc:Fallback xmlns="">
              <p:pic>
                <p:nvPicPr>
                  <p:cNvPr id="1275" name="墨迹 1274"/>
                </p:nvPicPr>
                <p:blipFill>
                  <a:blip r:embed="rId64"/>
                </p:blipFill>
                <p:spPr>
                  <a:xfrm>
                    <a:off x="8441055" y="2662320"/>
                    <a:ext cx="29160" cy="16200"/>
                  </a:xfrm>
                  <a:prstGeom prst="rect"/>
                </p:spPr>
              </p:pic>
            </mc:Fallback>
          </mc:AlternateContent>
          <mc:AlternateContent xmlns:mc="http://schemas.openxmlformats.org/markup-compatibility/2006" xmlns:p14="http://schemas.microsoft.com/office/powerpoint/2010/main">
            <mc:Choice Requires="p14">
              <p:contentPart r:id="rId65" p14:bwMode="auto">
                <p14:nvContentPartPr>
                  <p14:cNvPr id="1276" name="墨迹 1275"/>
                  <p14:cNvContentPartPr/>
                  <p14:nvPr/>
                </p14:nvContentPartPr>
                <p14:xfrm>
                  <a:off x="8443575" y="2670600"/>
                  <a:ext cx="18720" cy="9360"/>
                </p14:xfrm>
              </p:contentPart>
            </mc:Choice>
            <mc:Fallback xmlns="">
              <p:pic>
                <p:nvPicPr>
                  <p:cNvPr id="1276" name="墨迹 1275"/>
                </p:nvPicPr>
                <p:blipFill>
                  <a:blip r:embed="rId66"/>
                </p:blipFill>
                <p:spPr>
                  <a:xfrm>
                    <a:off x="8443575" y="2670600"/>
                    <a:ext cx="18720" cy="9360"/>
                  </a:xfrm>
                  <a:prstGeom prst="rect"/>
                </p:spPr>
              </p:pic>
            </mc:Fallback>
          </mc:AlternateContent>
          <mc:AlternateContent xmlns:mc="http://schemas.openxmlformats.org/markup-compatibility/2006" xmlns:p14="http://schemas.microsoft.com/office/powerpoint/2010/main">
            <mc:Choice Requires="p14">
              <p:contentPart r:id="rId67" p14:bwMode="auto">
                <p14:nvContentPartPr>
                  <p14:cNvPr id="1278" name="墨迹 1277"/>
                  <p14:cNvContentPartPr/>
                  <p14:nvPr/>
                </p14:nvContentPartPr>
                <p14:xfrm>
                  <a:off x="8450415" y="2666640"/>
                  <a:ext cx="23400" cy="11880"/>
                </p14:xfrm>
              </p:contentPart>
            </mc:Choice>
            <mc:Fallback xmlns="">
              <p:pic>
                <p:nvPicPr>
                  <p:cNvPr id="1278" name="墨迹 1277"/>
                </p:nvPicPr>
                <p:blipFill>
                  <a:blip r:embed="rId68"/>
                </p:blipFill>
                <p:spPr>
                  <a:xfrm>
                    <a:off x="8450415" y="2666640"/>
                    <a:ext cx="23400" cy="11880"/>
                  </a:xfrm>
                  <a:prstGeom prst="rect"/>
                </p:spPr>
              </p:pic>
            </mc:Fallback>
          </mc:AlternateContent>
          <mc:AlternateContent xmlns:mc="http://schemas.openxmlformats.org/markup-compatibility/2006" xmlns:p14="http://schemas.microsoft.com/office/powerpoint/2010/main">
            <mc:Choice Requires="p14">
              <p:contentPart r:id="rId69" p14:bwMode="auto">
                <p14:nvContentPartPr>
                  <p14:cNvPr id="1279" name="墨迹 1278"/>
                  <p14:cNvContentPartPr/>
                  <p14:nvPr/>
                </p14:nvContentPartPr>
                <p14:xfrm>
                  <a:off x="8448615" y="2663040"/>
                  <a:ext cx="27000" cy="13680"/>
                </p14:xfrm>
              </p:contentPart>
            </mc:Choice>
            <mc:Fallback xmlns="">
              <p:pic>
                <p:nvPicPr>
                  <p:cNvPr id="1279" name="墨迹 1278"/>
                </p:nvPicPr>
                <p:blipFill>
                  <a:blip r:embed="rId70"/>
                </p:blipFill>
                <p:spPr>
                  <a:xfrm>
                    <a:off x="8448615" y="2663040"/>
                    <a:ext cx="27000" cy="13680"/>
                  </a:xfrm>
                  <a:prstGeom prst="rect"/>
                </p:spPr>
              </p:pic>
            </mc:Fallback>
          </mc:AlternateContent>
          <mc:AlternateContent xmlns:mc="http://schemas.openxmlformats.org/markup-compatibility/2006" xmlns:p14="http://schemas.microsoft.com/office/powerpoint/2010/main">
            <mc:Choice Requires="p14">
              <p:contentPart r:id="rId71" p14:bwMode="auto">
                <p14:nvContentPartPr>
                  <p14:cNvPr id="1281" name="墨迹 1280"/>
                  <p14:cNvContentPartPr/>
                  <p14:nvPr/>
                </p14:nvContentPartPr>
                <p14:xfrm>
                  <a:off x="8454015" y="2670600"/>
                  <a:ext cx="14040" cy="7920"/>
                </p14:xfrm>
              </p:contentPart>
            </mc:Choice>
            <mc:Fallback xmlns="">
              <p:pic>
                <p:nvPicPr>
                  <p:cNvPr id="1281" name="墨迹 1280"/>
                </p:nvPicPr>
                <p:blipFill>
                  <a:blip r:embed="rId72"/>
                </p:blipFill>
                <p:spPr>
                  <a:xfrm>
                    <a:off x="8454015" y="2670600"/>
                    <a:ext cx="14040" cy="7920"/>
                  </a:xfrm>
                  <a:prstGeom prst="rect"/>
                </p:spPr>
              </p:pic>
            </mc:Fallback>
          </mc:AlternateContent>
        </p:grpSp>
        <p:cxnSp>
          <p:nvCxnSpPr>
            <p:cNvPr id="1308" name="直接连接符 1307"/>
            <p:cNvCxnSpPr>
              <a:endCxn id="196" idx="3"/>
            </p:cNvCxnSpPr>
            <p:nvPr/>
          </p:nvCxnSpPr>
          <p:spPr>
            <a:xfrm flipV="1">
              <a:off x="4943646" y="4373918"/>
              <a:ext cx="113579" cy="106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3" name="直接连接符 1312"/>
            <p:cNvCxnSpPr>
              <a:stCxn id="196" idx="3"/>
            </p:cNvCxnSpPr>
            <p:nvPr/>
          </p:nvCxnSpPr>
          <p:spPr>
            <a:xfrm flipV="1">
              <a:off x="5057225" y="4353075"/>
              <a:ext cx="356079" cy="208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7" name="直接连接符 1316"/>
            <p:cNvCxnSpPr>
              <a:stCxn id="622" idx="1"/>
            </p:cNvCxnSpPr>
            <p:nvPr/>
          </p:nvCxnSpPr>
          <p:spPr>
            <a:xfrm flipV="1">
              <a:off x="5057846" y="4244952"/>
              <a:ext cx="198398" cy="1391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9" name="直接连接符 1318"/>
            <p:cNvCxnSpPr>
              <a:stCxn id="622" idx="1"/>
            </p:cNvCxnSpPr>
            <p:nvPr/>
          </p:nvCxnSpPr>
          <p:spPr>
            <a:xfrm flipV="1">
              <a:off x="5057846" y="4286967"/>
              <a:ext cx="302141" cy="971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3" name="直接连接符 1322"/>
            <p:cNvCxnSpPr/>
            <p:nvPr/>
          </p:nvCxnSpPr>
          <p:spPr>
            <a:xfrm flipV="1">
              <a:off x="5032442" y="4245549"/>
              <a:ext cx="215075" cy="56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0" name="直接连接符 1329"/>
            <p:cNvCxnSpPr>
              <a:endCxn id="651" idx="10"/>
            </p:cNvCxnSpPr>
            <p:nvPr/>
          </p:nvCxnSpPr>
          <p:spPr>
            <a:xfrm flipH="1" flipV="1">
              <a:off x="5361206" y="4287746"/>
              <a:ext cx="47487" cy="730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2" name="直接连接符 1331"/>
            <p:cNvCxnSpPr>
              <a:endCxn id="622" idx="5"/>
            </p:cNvCxnSpPr>
            <p:nvPr/>
          </p:nvCxnSpPr>
          <p:spPr>
            <a:xfrm flipV="1">
              <a:off x="5413758" y="4319197"/>
              <a:ext cx="13785" cy="452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0" name="直接连接符 1349"/>
            <p:cNvCxnSpPr>
              <a:stCxn id="650" idx="6"/>
            </p:cNvCxnSpPr>
            <p:nvPr/>
          </p:nvCxnSpPr>
          <p:spPr>
            <a:xfrm flipH="1" flipV="1">
              <a:off x="5214756" y="4101427"/>
              <a:ext cx="32778" cy="995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2" name="直接连接符 1351"/>
            <p:cNvCxnSpPr/>
            <p:nvPr/>
          </p:nvCxnSpPr>
          <p:spPr>
            <a:xfrm flipV="1">
              <a:off x="5244228" y="3978559"/>
              <a:ext cx="240748" cy="2178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7" name="直接连接符 1366"/>
            <p:cNvCxnSpPr>
              <a:endCxn id="45" idx="0"/>
            </p:cNvCxnSpPr>
            <p:nvPr/>
          </p:nvCxnSpPr>
          <p:spPr>
            <a:xfrm>
              <a:off x="6456998" y="3919335"/>
              <a:ext cx="462825" cy="1006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9" name="直接连接符 1368"/>
            <p:cNvCxnSpPr/>
            <p:nvPr/>
          </p:nvCxnSpPr>
          <p:spPr>
            <a:xfrm flipH="1" flipV="1">
              <a:off x="4868329" y="4170246"/>
              <a:ext cx="46185" cy="18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1" name="直接连接符 1370"/>
            <p:cNvCxnSpPr>
              <a:endCxn id="200" idx="0"/>
            </p:cNvCxnSpPr>
            <p:nvPr/>
          </p:nvCxnSpPr>
          <p:spPr>
            <a:xfrm flipV="1">
              <a:off x="5110899" y="4117358"/>
              <a:ext cx="104013" cy="642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3" name="直接连接符 1372"/>
            <p:cNvCxnSpPr/>
            <p:nvPr/>
          </p:nvCxnSpPr>
          <p:spPr>
            <a:xfrm flipV="1">
              <a:off x="4912213" y="4150369"/>
              <a:ext cx="116684" cy="330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5" name="直接连接符 1374"/>
            <p:cNvCxnSpPr/>
            <p:nvPr/>
          </p:nvCxnSpPr>
          <p:spPr>
            <a:xfrm flipH="1" flipV="1">
              <a:off x="5070679" y="4143348"/>
              <a:ext cx="39310" cy="402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389" name="组合 1388"/>
            <p:cNvGrpSpPr/>
            <p:nvPr/>
          </p:nvGrpSpPr>
          <p:grpSpPr>
            <a:xfrm>
              <a:off x="4175449" y="4139903"/>
              <a:ext cx="109635" cy="42660"/>
              <a:chOff x="4288365" y="2887320"/>
              <a:chExt cx="109635" cy="42660"/>
            </a:xfrm>
          </p:grpSpPr>
          <mc:AlternateContent xmlns:mc="http://schemas.openxmlformats.org/markup-compatibility/2006" xmlns:p14="http://schemas.microsoft.com/office/powerpoint/2010/main">
            <mc:Choice Requires="p14">
              <p:contentPart r:id="rId73" p14:bwMode="auto">
                <p14:nvContentPartPr>
                  <p14:cNvPr id="1231" name="墨迹 1230"/>
                  <p14:cNvContentPartPr/>
                  <p14:nvPr/>
                </p14:nvContentPartPr>
                <p14:xfrm>
                  <a:off x="4336440" y="2887320"/>
                  <a:ext cx="61560" cy="29520"/>
                </p14:xfrm>
              </p:contentPart>
            </mc:Choice>
            <mc:Fallback xmlns="">
              <p:pic>
                <p:nvPicPr>
                  <p:cNvPr id="1231" name="墨迹 1230"/>
                </p:nvPicPr>
                <p:blipFill>
                  <a:blip r:embed="rId74"/>
                </p:blipFill>
                <p:spPr>
                  <a:xfrm>
                    <a:off x="4336440" y="2887320"/>
                    <a:ext cx="61560" cy="29520"/>
                  </a:xfrm>
                  <a:prstGeom prst="rect"/>
                </p:spPr>
              </p:pic>
            </mc:Fallback>
          </mc:AlternateContent>
          <mc:AlternateContent xmlns:mc="http://schemas.openxmlformats.org/markup-compatibility/2006" xmlns:p14="http://schemas.microsoft.com/office/powerpoint/2010/main">
            <mc:Choice Requires="p14">
              <p:contentPart r:id="rId75" p14:bwMode="auto">
                <p14:nvContentPartPr>
                  <p14:cNvPr id="1232" name="墨迹 1231"/>
                  <p14:cNvContentPartPr/>
                  <p14:nvPr/>
                </p14:nvContentPartPr>
                <p14:xfrm>
                  <a:off x="4377120" y="2891280"/>
                  <a:ext cx="4680" cy="9360"/>
                </p14:xfrm>
              </p:contentPart>
            </mc:Choice>
            <mc:Fallback xmlns="">
              <p:pic>
                <p:nvPicPr>
                  <p:cNvPr id="1232" name="墨迹 1231"/>
                </p:nvPicPr>
                <p:blipFill>
                  <a:blip r:embed="rId76"/>
                </p:blipFill>
                <p:spPr>
                  <a:xfrm>
                    <a:off x="4377120" y="2891280"/>
                    <a:ext cx="4680" cy="9360"/>
                  </a:xfrm>
                  <a:prstGeom prst="rect"/>
                </p:spPr>
              </p:pic>
            </mc:Fallback>
          </mc:AlternateContent>
          <mc:AlternateContent xmlns:mc="http://schemas.openxmlformats.org/markup-compatibility/2006" xmlns:p14="http://schemas.microsoft.com/office/powerpoint/2010/main">
            <mc:Choice Requires="p14">
              <p:contentPart r:id="rId77" p14:bwMode="auto">
                <p14:nvContentPartPr>
                  <p14:cNvPr id="1234" name="墨迹 1233"/>
                  <p14:cNvContentPartPr/>
                  <p14:nvPr/>
                </p14:nvContentPartPr>
                <p14:xfrm>
                  <a:off x="4373880" y="2889840"/>
                  <a:ext cx="9360" cy="10800"/>
                </p14:xfrm>
              </p:contentPart>
            </mc:Choice>
            <mc:Fallback xmlns="">
              <p:pic>
                <p:nvPicPr>
                  <p:cNvPr id="1234" name="墨迹 1233"/>
                </p:nvPicPr>
                <p:blipFill>
                  <a:blip r:embed="rId78"/>
                </p:blipFill>
                <p:spPr>
                  <a:xfrm>
                    <a:off x="4373880" y="2889840"/>
                    <a:ext cx="9360" cy="10800"/>
                  </a:xfrm>
                  <a:prstGeom prst="rect"/>
                </p:spPr>
              </p:pic>
            </mc:Fallback>
          </mc:AlternateContent>
          <mc:AlternateContent xmlns:mc="http://schemas.openxmlformats.org/markup-compatibility/2006" xmlns:p14="http://schemas.microsoft.com/office/powerpoint/2010/main">
            <mc:Choice Requires="p14">
              <p:contentPart r:id="rId79" p14:bwMode="auto">
                <p14:nvContentPartPr>
                  <p14:cNvPr id="1383" name="墨迹 1382"/>
                  <p14:cNvContentPartPr/>
                  <p14:nvPr/>
                </p14:nvContentPartPr>
                <p14:xfrm>
                  <a:off x="4327605" y="2914140"/>
                  <a:ext cx="22320" cy="9000"/>
                </p14:xfrm>
              </p:contentPart>
            </mc:Choice>
            <mc:Fallback xmlns="">
              <p:pic>
                <p:nvPicPr>
                  <p:cNvPr id="1383" name="墨迹 1382"/>
                </p:nvPicPr>
                <p:blipFill>
                  <a:blip r:embed="rId80"/>
                </p:blipFill>
                <p:spPr>
                  <a:xfrm>
                    <a:off x="4327605" y="2914140"/>
                    <a:ext cx="22320" cy="9000"/>
                  </a:xfrm>
                  <a:prstGeom prst="rect"/>
                </p:spPr>
              </p:pic>
            </mc:Fallback>
          </mc:AlternateContent>
          <mc:AlternateContent xmlns:mc="http://schemas.openxmlformats.org/markup-compatibility/2006" xmlns:p14="http://schemas.microsoft.com/office/powerpoint/2010/main">
            <mc:Choice Requires="p14">
              <p:contentPart r:id="rId81" p14:bwMode="auto">
                <p14:nvContentPartPr>
                  <p14:cNvPr id="1384" name="墨迹 1383"/>
                  <p14:cNvContentPartPr/>
                  <p14:nvPr/>
                </p14:nvContentPartPr>
                <p14:xfrm>
                  <a:off x="4309605" y="2914500"/>
                  <a:ext cx="43560" cy="7920"/>
                </p14:xfrm>
              </p:contentPart>
            </mc:Choice>
            <mc:Fallback xmlns="">
              <p:pic>
                <p:nvPicPr>
                  <p:cNvPr id="1384" name="墨迹 1383"/>
                </p:nvPicPr>
                <p:blipFill>
                  <a:blip r:embed="rId82"/>
                </p:blipFill>
                <p:spPr>
                  <a:xfrm>
                    <a:off x="4309605" y="2914500"/>
                    <a:ext cx="43560" cy="7920"/>
                  </a:xfrm>
                  <a:prstGeom prst="rect"/>
                </p:spPr>
              </p:pic>
            </mc:Fallback>
          </mc:AlternateContent>
          <mc:AlternateContent xmlns:mc="http://schemas.openxmlformats.org/markup-compatibility/2006" xmlns:p14="http://schemas.microsoft.com/office/powerpoint/2010/main">
            <mc:Choice Requires="p14">
              <p:contentPart r:id="rId83" p14:bwMode="auto">
                <p14:nvContentPartPr>
                  <p14:cNvPr id="1385" name="墨迹 1384"/>
                  <p14:cNvContentPartPr/>
                  <p14:nvPr/>
                </p14:nvContentPartPr>
                <p14:xfrm>
                  <a:off x="4288365" y="2922060"/>
                  <a:ext cx="60480" cy="6120"/>
                </p14:xfrm>
              </p:contentPart>
            </mc:Choice>
            <mc:Fallback xmlns="">
              <p:pic>
                <p:nvPicPr>
                  <p:cNvPr id="1385" name="墨迹 1384"/>
                </p:nvPicPr>
                <p:blipFill>
                  <a:blip r:embed="rId84"/>
                </p:blipFill>
                <p:spPr>
                  <a:xfrm>
                    <a:off x="4288365" y="2922060"/>
                    <a:ext cx="60480" cy="6120"/>
                  </a:xfrm>
                  <a:prstGeom prst="rect"/>
                </p:spPr>
              </p:pic>
            </mc:Fallback>
          </mc:AlternateContent>
          <mc:AlternateContent xmlns:mc="http://schemas.openxmlformats.org/markup-compatibility/2006" xmlns:p14="http://schemas.microsoft.com/office/powerpoint/2010/main">
            <mc:Choice Requires="p14">
              <p:contentPart r:id="rId85" p14:bwMode="auto">
                <p14:nvContentPartPr>
                  <p14:cNvPr id="1387" name="墨迹 1386"/>
                  <p14:cNvContentPartPr/>
                  <p14:nvPr/>
                </p14:nvContentPartPr>
                <p14:xfrm>
                  <a:off x="4299525" y="2923860"/>
                  <a:ext cx="17640" cy="6120"/>
                </p14:xfrm>
              </p:contentPart>
            </mc:Choice>
            <mc:Fallback xmlns="">
              <p:pic>
                <p:nvPicPr>
                  <p:cNvPr id="1387" name="墨迹 1386"/>
                </p:nvPicPr>
                <p:blipFill>
                  <a:blip r:embed="rId86"/>
                </p:blipFill>
                <p:spPr>
                  <a:xfrm>
                    <a:off x="4299525" y="2923860"/>
                    <a:ext cx="17640" cy="6120"/>
                  </a:xfrm>
                  <a:prstGeom prst="rect"/>
                </p:spPr>
              </p:pic>
            </mc:Fallback>
          </mc:AlternateContent>
          <mc:AlternateContent xmlns:mc="http://schemas.openxmlformats.org/markup-compatibility/2006" xmlns:p14="http://schemas.microsoft.com/office/powerpoint/2010/main">
            <mc:Choice Requires="p14">
              <p:contentPart r:id="rId87" p14:bwMode="auto">
                <p14:nvContentPartPr>
                  <p14:cNvPr id="1388" name="墨迹 1387"/>
                  <p14:cNvContentPartPr/>
                  <p14:nvPr/>
                </p14:nvContentPartPr>
                <p14:xfrm>
                  <a:off x="4333005" y="2922060"/>
                  <a:ext cx="11880" cy="4320"/>
                </p14:xfrm>
              </p:contentPart>
            </mc:Choice>
            <mc:Fallback xmlns="">
              <p:pic>
                <p:nvPicPr>
                  <p:cNvPr id="1388" name="墨迹 1387"/>
                </p:nvPicPr>
                <p:blipFill>
                  <a:blip r:embed="rId88"/>
                </p:blipFill>
                <p:spPr>
                  <a:xfrm>
                    <a:off x="4333005" y="2922060"/>
                    <a:ext cx="11880" cy="4320"/>
                  </a:xfrm>
                  <a:prstGeom prst="rect"/>
                </p:spPr>
              </p:pic>
            </mc:Fallback>
          </mc:AlternateContent>
        </p:grpSp>
        <p:grpSp>
          <p:nvGrpSpPr>
            <p:cNvPr id="1396" name="组合 1395"/>
            <p:cNvGrpSpPr/>
            <p:nvPr/>
          </p:nvGrpSpPr>
          <p:grpSpPr>
            <a:xfrm>
              <a:off x="3548689" y="4452893"/>
              <a:ext cx="111495" cy="40350"/>
              <a:chOff x="3661605" y="3200310"/>
              <a:chExt cx="111495" cy="40350"/>
            </a:xfrm>
          </p:grpSpPr>
          <mc:AlternateContent xmlns:mc="http://schemas.openxmlformats.org/markup-compatibility/2006" xmlns:p14="http://schemas.microsoft.com/office/powerpoint/2010/main">
            <mc:Choice Requires="p14">
              <p:contentPart r:id="rId89" p14:bwMode="auto">
                <p14:nvContentPartPr>
                  <p14:cNvPr id="1243" name="墨迹 1242"/>
                  <p14:cNvContentPartPr/>
                  <p14:nvPr/>
                </p14:nvContentPartPr>
                <p14:xfrm>
                  <a:off x="3691740" y="3202830"/>
                  <a:ext cx="81360" cy="30960"/>
                </p14:xfrm>
              </p:contentPart>
            </mc:Choice>
            <mc:Fallback xmlns="">
              <p:pic>
                <p:nvPicPr>
                  <p:cNvPr id="1243" name="墨迹 1242"/>
                </p:nvPicPr>
                <p:blipFill>
                  <a:blip r:embed="rId90"/>
                </p:blipFill>
                <p:spPr>
                  <a:xfrm>
                    <a:off x="3691740" y="3202830"/>
                    <a:ext cx="81360" cy="30960"/>
                  </a:xfrm>
                  <a:prstGeom prst="rect"/>
                </p:spPr>
              </p:pic>
            </mc:Fallback>
          </mc:AlternateContent>
          <mc:AlternateContent xmlns:mc="http://schemas.openxmlformats.org/markup-compatibility/2006" xmlns:p14="http://schemas.microsoft.com/office/powerpoint/2010/main">
            <mc:Choice Requires="p14">
              <p:contentPart r:id="rId91" p14:bwMode="auto">
                <p14:nvContentPartPr>
                  <p14:cNvPr id="1244" name="墨迹 1243"/>
                  <p14:cNvContentPartPr/>
                  <p14:nvPr/>
                </p14:nvContentPartPr>
                <p14:xfrm>
                  <a:off x="3750780" y="3200310"/>
                  <a:ext cx="12600" cy="20520"/>
                </p14:xfrm>
              </p:contentPart>
            </mc:Choice>
            <mc:Fallback xmlns="">
              <p:pic>
                <p:nvPicPr>
                  <p:cNvPr id="1244" name="墨迹 1243"/>
                </p:nvPicPr>
                <p:blipFill>
                  <a:blip r:embed="rId92"/>
                </p:blipFill>
                <p:spPr>
                  <a:xfrm>
                    <a:off x="3750780" y="3200310"/>
                    <a:ext cx="12600" cy="20520"/>
                  </a:xfrm>
                  <a:prstGeom prst="rect"/>
                </p:spPr>
              </p:pic>
            </mc:Fallback>
          </mc:AlternateContent>
          <mc:AlternateContent xmlns:mc="http://schemas.openxmlformats.org/markup-compatibility/2006" xmlns:p14="http://schemas.microsoft.com/office/powerpoint/2010/main">
            <mc:Choice Requires="p14">
              <p:contentPart r:id="rId93" p14:bwMode="auto">
                <p14:nvContentPartPr>
                  <p14:cNvPr id="1395" name="墨迹 1394"/>
                  <p14:cNvContentPartPr/>
                  <p14:nvPr/>
                </p14:nvContentPartPr>
                <p14:xfrm>
                  <a:off x="3661605" y="3231300"/>
                  <a:ext cx="49680" cy="9360"/>
                </p14:xfrm>
              </p:contentPart>
            </mc:Choice>
            <mc:Fallback xmlns="">
              <p:pic>
                <p:nvPicPr>
                  <p:cNvPr id="1395" name="墨迹 1394"/>
                </p:nvPicPr>
                <p:blipFill>
                  <a:blip r:embed="rId94"/>
                </p:blipFill>
                <p:spPr>
                  <a:xfrm>
                    <a:off x="3661605" y="3231300"/>
                    <a:ext cx="49680" cy="9360"/>
                  </a:xfrm>
                  <a:prstGeom prst="rect"/>
                </p:spPr>
              </p:pic>
            </mc:Fallback>
          </mc:AlternateContent>
        </p:grpSp>
        <mc:AlternateContent xmlns:mc="http://schemas.openxmlformats.org/markup-compatibility/2006" xmlns:p14="http://schemas.microsoft.com/office/powerpoint/2010/main">
          <mc:Choice Requires="p14">
            <p:contentPart r:id="rId95" p14:bwMode="auto">
              <p14:nvContentPartPr>
                <p14:cNvPr id="1397" name="墨迹 1396"/>
                <p14:cNvContentPartPr/>
                <p14:nvPr/>
              </p14:nvContentPartPr>
              <p14:xfrm>
                <a:off x="8609824" y="4500443"/>
                <a:ext cx="11880" cy="21240"/>
              </p14:xfrm>
            </p:contentPart>
          </mc:Choice>
          <mc:Fallback xmlns="">
            <p:pic>
              <p:nvPicPr>
                <p:cNvPr id="1397" name="墨迹 1396"/>
              </p:nvPicPr>
              <p:blipFill>
                <a:blip r:embed="rId96"/>
              </p:blipFill>
              <p:spPr>
                <a:xfrm>
                  <a:off x="8609824" y="4500443"/>
                  <a:ext cx="11880" cy="21240"/>
                </a:xfrm>
                <a:prstGeom prst="rect"/>
              </p:spPr>
            </p:pic>
          </mc:Fallback>
        </mc:AlternateContent>
        <p:cxnSp>
          <p:nvCxnSpPr>
            <p:cNvPr id="1417" name="直接连接符 1416"/>
            <p:cNvCxnSpPr/>
            <p:nvPr/>
          </p:nvCxnSpPr>
          <p:spPr>
            <a:xfrm flipH="1" flipV="1">
              <a:off x="4688582" y="4255759"/>
              <a:ext cx="245511" cy="1271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433" name="组合 1432"/>
            <p:cNvGrpSpPr/>
            <p:nvPr/>
          </p:nvGrpSpPr>
          <p:grpSpPr>
            <a:xfrm>
              <a:off x="8586364" y="4485703"/>
              <a:ext cx="58320" cy="25200"/>
              <a:chOff x="8699280" y="3233120"/>
              <a:chExt cx="58320" cy="25200"/>
            </a:xfrm>
          </p:grpSpPr>
          <mc:AlternateContent xmlns:mc="http://schemas.openxmlformats.org/markup-compatibility/2006" xmlns:p14="http://schemas.microsoft.com/office/powerpoint/2010/main">
            <mc:Choice Requires="p14">
              <p:contentPart r:id="rId97" p14:bwMode="auto">
                <p14:nvContentPartPr>
                  <p14:cNvPr id="1257" name="墨迹 1256"/>
                  <p14:cNvContentPartPr/>
                  <p14:nvPr/>
                </p14:nvContentPartPr>
                <p14:xfrm>
                  <a:off x="8729880" y="3233120"/>
                  <a:ext cx="25200" cy="14760"/>
                </p14:xfrm>
              </p:contentPart>
            </mc:Choice>
            <mc:Fallback xmlns="">
              <p:pic>
                <p:nvPicPr>
                  <p:cNvPr id="1257" name="墨迹 1256"/>
                </p:nvPicPr>
                <p:blipFill>
                  <a:blip r:embed="rId98"/>
                </p:blipFill>
                <p:spPr>
                  <a:xfrm>
                    <a:off x="8729880" y="3233120"/>
                    <a:ext cx="25200" cy="14760"/>
                  </a:xfrm>
                  <a:prstGeom prst="rect"/>
                </p:spPr>
              </p:pic>
            </mc:Fallback>
          </mc:AlternateContent>
          <mc:AlternateContent xmlns:mc="http://schemas.openxmlformats.org/markup-compatibility/2006" xmlns:p14="http://schemas.microsoft.com/office/powerpoint/2010/main">
            <mc:Choice Requires="p14">
              <p:contentPart r:id="rId99" p14:bwMode="auto">
                <p14:nvContentPartPr>
                  <p14:cNvPr id="1258" name="墨迹 1257"/>
                  <p14:cNvContentPartPr/>
                  <p14:nvPr/>
                </p14:nvContentPartPr>
                <p14:xfrm>
                  <a:off x="8728800" y="3244280"/>
                  <a:ext cx="14760" cy="14040"/>
                </p14:xfrm>
              </p:contentPart>
            </mc:Choice>
            <mc:Fallback xmlns="">
              <p:pic>
                <p:nvPicPr>
                  <p:cNvPr id="1258" name="墨迹 1257"/>
                </p:nvPicPr>
                <p:blipFill>
                  <a:blip r:embed="rId100"/>
                </p:blipFill>
                <p:spPr>
                  <a:xfrm>
                    <a:off x="8728800" y="3244280"/>
                    <a:ext cx="14760" cy="14040"/>
                  </a:xfrm>
                  <a:prstGeom prst="rect"/>
                </p:spPr>
              </p:pic>
            </mc:Fallback>
          </mc:AlternateContent>
          <mc:AlternateContent xmlns:mc="http://schemas.openxmlformats.org/markup-compatibility/2006" xmlns:p14="http://schemas.microsoft.com/office/powerpoint/2010/main">
            <mc:Choice Requires="p14">
              <p:contentPart r:id="rId101" p14:bwMode="auto">
                <p14:nvContentPartPr>
                  <p14:cNvPr id="1259" name="墨迹 1258"/>
                  <p14:cNvContentPartPr/>
                  <p14:nvPr/>
                </p14:nvContentPartPr>
                <p14:xfrm>
                  <a:off x="8743560" y="3234920"/>
                  <a:ext cx="14040" cy="8640"/>
                </p14:xfrm>
              </p:contentPart>
            </mc:Choice>
            <mc:Fallback xmlns="">
              <p:pic>
                <p:nvPicPr>
                  <p:cNvPr id="1259" name="墨迹 1258"/>
                </p:nvPicPr>
                <p:blipFill>
                  <a:blip r:embed="rId102"/>
                </p:blipFill>
                <p:spPr>
                  <a:xfrm>
                    <a:off x="8743560" y="3234920"/>
                    <a:ext cx="14040" cy="8640"/>
                  </a:xfrm>
                  <a:prstGeom prst="rect"/>
                </p:spPr>
              </p:pic>
            </mc:Fallback>
          </mc:AlternateContent>
          <mc:AlternateContent xmlns:mc="http://schemas.openxmlformats.org/markup-compatibility/2006" xmlns:p14="http://schemas.microsoft.com/office/powerpoint/2010/main">
            <mc:Choice Requires="p14">
              <p:contentPart r:id="rId103" p14:bwMode="auto">
                <p14:nvContentPartPr>
                  <p14:cNvPr id="1260" name="墨迹 1259"/>
                  <p14:cNvContentPartPr/>
                  <p14:nvPr/>
                </p14:nvContentPartPr>
                <p14:xfrm>
                  <a:off x="8734920" y="3236720"/>
                  <a:ext cx="12960" cy="1800"/>
                </p14:xfrm>
              </p:contentPart>
            </mc:Choice>
            <mc:Fallback xmlns="">
              <p:pic>
                <p:nvPicPr>
                  <p:cNvPr id="1260" name="墨迹 1259"/>
                </p:nvPicPr>
                <p:blipFill>
                  <a:blip r:embed="rId12"/>
                </p:blipFill>
                <p:spPr>
                  <a:xfrm>
                    <a:off x="8734920" y="3236720"/>
                    <a:ext cx="12960" cy="1800"/>
                  </a:xfrm>
                  <a:prstGeom prst="rect"/>
                </p:spPr>
              </p:pic>
            </mc:Fallback>
          </mc:AlternateContent>
          <mc:AlternateContent xmlns:mc="http://schemas.openxmlformats.org/markup-compatibility/2006" xmlns:p14="http://schemas.microsoft.com/office/powerpoint/2010/main">
            <mc:Choice Requires="p14">
              <p:contentPart r:id="rId104" p14:bwMode="auto">
                <p14:nvContentPartPr>
                  <p14:cNvPr id="1261" name="墨迹 1260"/>
                  <p14:cNvContentPartPr/>
                  <p14:nvPr/>
                </p14:nvContentPartPr>
                <p14:xfrm>
                  <a:off x="8737440" y="3233120"/>
                  <a:ext cx="15480" cy="2160"/>
                </p14:xfrm>
              </p:contentPart>
            </mc:Choice>
            <mc:Fallback xmlns="">
              <p:pic>
                <p:nvPicPr>
                  <p:cNvPr id="1261" name="墨迹 1260"/>
                </p:nvPicPr>
                <p:blipFill>
                  <a:blip r:embed="rId105"/>
                </p:blipFill>
                <p:spPr>
                  <a:xfrm>
                    <a:off x="8737440" y="3233120"/>
                    <a:ext cx="15480" cy="2160"/>
                  </a:xfrm>
                  <a:prstGeom prst="rect"/>
                </p:spPr>
              </p:pic>
            </mc:Fallback>
          </mc:AlternateContent>
          <mc:AlternateContent xmlns:mc="http://schemas.openxmlformats.org/markup-compatibility/2006" xmlns:p14="http://schemas.microsoft.com/office/powerpoint/2010/main">
            <mc:Choice Requires="p14">
              <p:contentPart r:id="rId106" p14:bwMode="auto">
                <p14:nvContentPartPr>
                  <p14:cNvPr id="1430" name="墨迹 1429"/>
                  <p14:cNvContentPartPr/>
                  <p14:nvPr/>
                </p14:nvContentPartPr>
                <p14:xfrm>
                  <a:off x="8699280" y="3237040"/>
                  <a:ext cx="26640" cy="19440"/>
                </p14:xfrm>
              </p:contentPart>
            </mc:Choice>
            <mc:Fallback xmlns="">
              <p:pic>
                <p:nvPicPr>
                  <p:cNvPr id="1430" name="墨迹 1429"/>
                </p:nvPicPr>
                <p:blipFill>
                  <a:blip r:embed="rId107"/>
                </p:blipFill>
                <p:spPr>
                  <a:xfrm>
                    <a:off x="8699280" y="3237040"/>
                    <a:ext cx="26640" cy="19440"/>
                  </a:xfrm>
                  <a:prstGeom prst="rect"/>
                </p:spPr>
              </p:pic>
            </mc:Fallback>
          </mc:AlternateContent>
          <mc:AlternateContent xmlns:mc="http://schemas.openxmlformats.org/markup-compatibility/2006" xmlns:p14="http://schemas.microsoft.com/office/powerpoint/2010/main">
            <mc:Choice Requires="p14">
              <p:contentPart r:id="rId108" p14:bwMode="auto">
                <p14:nvContentPartPr>
                  <p14:cNvPr id="1432" name="墨迹 1431"/>
                  <p14:cNvContentPartPr/>
                  <p14:nvPr/>
                </p14:nvContentPartPr>
                <p14:xfrm>
                  <a:off x="8719800" y="3235600"/>
                  <a:ext cx="11880" cy="6480"/>
                </p14:xfrm>
              </p:contentPart>
            </mc:Choice>
            <mc:Fallback xmlns="">
              <p:pic>
                <p:nvPicPr>
                  <p:cNvPr id="1432" name="墨迹 1431"/>
                </p:nvPicPr>
                <p:blipFill>
                  <a:blip r:embed="rId12"/>
                </p:blipFill>
                <p:spPr>
                  <a:xfrm>
                    <a:off x="8719800" y="3235600"/>
                    <a:ext cx="11880" cy="6480"/>
                  </a:xfrm>
                  <a:prstGeom prst="rect"/>
                </p:spPr>
              </p:pic>
            </mc:Fallback>
          </mc:AlternateContent>
        </p:grpSp>
        <p:cxnSp>
          <p:nvCxnSpPr>
            <p:cNvPr id="1434" name="直接连接符 1433"/>
            <p:cNvCxnSpPr/>
            <p:nvPr/>
          </p:nvCxnSpPr>
          <p:spPr>
            <a:xfrm>
              <a:off x="8348104" y="4497099"/>
              <a:ext cx="0" cy="2493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1" name="直接连接符 1440"/>
            <p:cNvCxnSpPr/>
            <p:nvPr/>
          </p:nvCxnSpPr>
          <p:spPr>
            <a:xfrm flipV="1">
              <a:off x="7628449" y="4485923"/>
              <a:ext cx="513622" cy="3248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7" name="直接连接符 1446"/>
            <p:cNvCxnSpPr>
              <a:endCxn id="621" idx="27"/>
            </p:cNvCxnSpPr>
            <p:nvPr/>
          </p:nvCxnSpPr>
          <p:spPr>
            <a:xfrm>
              <a:off x="8226003" y="4487215"/>
              <a:ext cx="121825" cy="2477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4" name="直接连接符 1463"/>
            <p:cNvCxnSpPr>
              <a:endCxn id="621" idx="27"/>
            </p:cNvCxnSpPr>
            <p:nvPr/>
          </p:nvCxnSpPr>
          <p:spPr>
            <a:xfrm>
              <a:off x="8135069" y="4488668"/>
              <a:ext cx="212759" cy="2462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2" name="直接连接符 1491"/>
            <p:cNvCxnSpPr/>
            <p:nvPr/>
          </p:nvCxnSpPr>
          <p:spPr>
            <a:xfrm flipV="1">
              <a:off x="3394708" y="5115954"/>
              <a:ext cx="184911" cy="415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32" name="文本框 2031"/>
          <p:cNvSpPr txBox="1"/>
          <p:nvPr/>
        </p:nvSpPr>
        <p:spPr>
          <a:xfrm>
            <a:off x="3855162" y="625508"/>
            <a:ext cx="611741"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F</a:t>
            </a:r>
            <a:r>
              <a:rPr lang="en-US" altLang="zh-CN" sz="1600" dirty="0">
                <a:latin typeface="Times New Roman" panose="02020603050405020304" pitchFamily="18" charset="0"/>
                <a:cs typeface="Times New Roman" panose="02020603050405020304" pitchFamily="18" charset="0"/>
              </a:rPr>
              <a:t>2</a:t>
            </a:r>
            <a:endParaRPr lang="zh-CN" altLang="en-US" sz="2400" dirty="0">
              <a:latin typeface="Times New Roman" panose="02020603050405020304" pitchFamily="18" charset="0"/>
              <a:cs typeface="Times New Roman" panose="02020603050405020304" pitchFamily="18" charset="0"/>
            </a:endParaRPr>
          </a:p>
        </p:txBody>
      </p:sp>
      <p:sp>
        <p:nvSpPr>
          <p:cNvPr id="2033" name="文本框 2032"/>
          <p:cNvSpPr txBox="1"/>
          <p:nvPr/>
        </p:nvSpPr>
        <p:spPr>
          <a:xfrm>
            <a:off x="5644703" y="117931"/>
            <a:ext cx="611741"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F</a:t>
            </a:r>
            <a:r>
              <a:rPr lang="en-US" altLang="zh-CN" sz="1600" dirty="0">
                <a:latin typeface="Times New Roman" panose="02020603050405020304" pitchFamily="18" charset="0"/>
                <a:cs typeface="Times New Roman" panose="02020603050405020304" pitchFamily="18" charset="0"/>
              </a:rPr>
              <a:t>9</a:t>
            </a:r>
            <a:endParaRPr lang="zh-CN" altLang="en-US" sz="2400" dirty="0">
              <a:latin typeface="Times New Roman" panose="02020603050405020304" pitchFamily="18" charset="0"/>
              <a:cs typeface="Times New Roman" panose="02020603050405020304" pitchFamily="18" charset="0"/>
            </a:endParaRPr>
          </a:p>
        </p:txBody>
      </p:sp>
      <p:sp>
        <p:nvSpPr>
          <p:cNvPr id="2034" name="文本框 2033"/>
          <p:cNvSpPr txBox="1"/>
          <p:nvPr/>
        </p:nvSpPr>
        <p:spPr>
          <a:xfrm>
            <a:off x="8093138" y="306803"/>
            <a:ext cx="611741"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F</a:t>
            </a:r>
            <a:r>
              <a:rPr lang="en-US" altLang="zh-CN" sz="1600" dirty="0">
                <a:latin typeface="Times New Roman" panose="02020603050405020304" pitchFamily="18" charset="0"/>
                <a:cs typeface="Times New Roman" panose="02020603050405020304" pitchFamily="18" charset="0"/>
              </a:rPr>
              <a:t>10</a:t>
            </a:r>
            <a:endParaRPr lang="zh-CN" altLang="en-US" sz="2400" dirty="0">
              <a:latin typeface="Times New Roman" panose="02020603050405020304" pitchFamily="18" charset="0"/>
              <a:cs typeface="Times New Roman" panose="02020603050405020304" pitchFamily="18" charset="0"/>
            </a:endParaRPr>
          </a:p>
        </p:txBody>
      </p:sp>
      <p:sp>
        <p:nvSpPr>
          <p:cNvPr id="2036" name="文本框 2035"/>
          <p:cNvSpPr txBox="1"/>
          <p:nvPr/>
        </p:nvSpPr>
        <p:spPr>
          <a:xfrm>
            <a:off x="9200328" y="625507"/>
            <a:ext cx="611741"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F</a:t>
            </a:r>
            <a:r>
              <a:rPr lang="en-US" altLang="zh-CN" sz="1600" dirty="0">
                <a:latin typeface="Times New Roman" panose="02020603050405020304" pitchFamily="18" charset="0"/>
                <a:cs typeface="Times New Roman" panose="02020603050405020304" pitchFamily="18" charset="0"/>
              </a:rPr>
              <a:t>11</a:t>
            </a:r>
            <a:endParaRPr lang="zh-CN" altLang="en-US" sz="2400" dirty="0">
              <a:latin typeface="Times New Roman" panose="02020603050405020304" pitchFamily="18" charset="0"/>
              <a:cs typeface="Times New Roman" panose="02020603050405020304" pitchFamily="18" charset="0"/>
            </a:endParaRPr>
          </a:p>
        </p:txBody>
      </p:sp>
      <p:sp>
        <p:nvSpPr>
          <p:cNvPr id="2037" name="文本框 2036"/>
          <p:cNvSpPr txBox="1"/>
          <p:nvPr/>
        </p:nvSpPr>
        <p:spPr>
          <a:xfrm>
            <a:off x="8998396" y="872313"/>
            <a:ext cx="611741"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F</a:t>
            </a:r>
            <a:r>
              <a:rPr lang="en-US" altLang="zh-CN" sz="1600" dirty="0">
                <a:latin typeface="Times New Roman" panose="02020603050405020304" pitchFamily="18" charset="0"/>
                <a:cs typeface="Times New Roman" panose="02020603050405020304" pitchFamily="18" charset="0"/>
              </a:rPr>
              <a:t>4</a:t>
            </a:r>
            <a:endParaRPr lang="zh-CN" altLang="en-US" sz="2400" dirty="0">
              <a:latin typeface="Times New Roman" panose="02020603050405020304" pitchFamily="18" charset="0"/>
              <a:cs typeface="Times New Roman" panose="02020603050405020304" pitchFamily="18" charset="0"/>
            </a:endParaRPr>
          </a:p>
        </p:txBody>
      </p:sp>
      <p:sp>
        <p:nvSpPr>
          <p:cNvPr id="1973" name="文本框 1972"/>
          <p:cNvSpPr txBox="1"/>
          <p:nvPr/>
        </p:nvSpPr>
        <p:spPr>
          <a:xfrm>
            <a:off x="4812060" y="192342"/>
            <a:ext cx="611741"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F</a:t>
            </a:r>
            <a:r>
              <a:rPr lang="en-US" altLang="zh-CN" sz="1600" dirty="0">
                <a:latin typeface="Times New Roman" panose="02020603050405020304" pitchFamily="18" charset="0"/>
                <a:cs typeface="Times New Roman" panose="02020603050405020304" pitchFamily="18" charset="0"/>
              </a:rPr>
              <a:t>5</a:t>
            </a:r>
            <a:endParaRPr lang="zh-CN" altLang="en-US" sz="2400" dirty="0">
              <a:latin typeface="Times New Roman" panose="02020603050405020304" pitchFamily="18" charset="0"/>
              <a:cs typeface="Times New Roman" panose="02020603050405020304" pitchFamily="18" charset="0"/>
            </a:endParaRPr>
          </a:p>
        </p:txBody>
      </p:sp>
      <p:sp>
        <p:nvSpPr>
          <p:cNvPr id="1974" name="文本框 1973"/>
          <p:cNvSpPr txBox="1"/>
          <p:nvPr/>
        </p:nvSpPr>
        <p:spPr>
          <a:xfrm>
            <a:off x="5132184" y="121052"/>
            <a:ext cx="611741"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F</a:t>
            </a:r>
            <a:r>
              <a:rPr lang="en-US" altLang="zh-CN" sz="1600" dirty="0">
                <a:latin typeface="Times New Roman" panose="02020603050405020304" pitchFamily="18" charset="0"/>
                <a:cs typeface="Times New Roman" panose="02020603050405020304" pitchFamily="18" charset="0"/>
              </a:rPr>
              <a:t>6</a:t>
            </a:r>
            <a:endParaRPr lang="zh-CN" altLang="en-US" sz="2400" dirty="0">
              <a:latin typeface="Times New Roman" panose="02020603050405020304" pitchFamily="18" charset="0"/>
              <a:cs typeface="Times New Roman" panose="02020603050405020304" pitchFamily="18" charset="0"/>
            </a:endParaRPr>
          </a:p>
        </p:txBody>
      </p:sp>
      <p:grpSp>
        <p:nvGrpSpPr>
          <p:cNvPr id="1149" name="组合 1148"/>
          <p:cNvGrpSpPr/>
          <p:nvPr/>
        </p:nvGrpSpPr>
        <p:grpSpPr>
          <a:xfrm>
            <a:off x="-227211" y="282671"/>
            <a:ext cx="11749154" cy="4570951"/>
            <a:chOff x="292542" y="1123204"/>
            <a:chExt cx="11749154" cy="4570951"/>
          </a:xfrm>
        </p:grpSpPr>
        <p:sp>
          <p:nvSpPr>
            <p:cNvPr id="1150" name="矩形 2108"/>
            <p:cNvSpPr/>
            <p:nvPr/>
          </p:nvSpPr>
          <p:spPr>
            <a:xfrm>
              <a:off x="1109585" y="2956065"/>
              <a:ext cx="1640205" cy="382905"/>
            </a:xfrm>
            <a:custGeom>
              <a:avLst/>
              <a:gdLst>
                <a:gd name="connsiteX0" fmla="*/ 0 w 172720"/>
                <a:gd name="connsiteY0" fmla="*/ 0 h 236220"/>
                <a:gd name="connsiteX1" fmla="*/ 172720 w 172720"/>
                <a:gd name="connsiteY1" fmla="*/ 0 h 236220"/>
                <a:gd name="connsiteX2" fmla="*/ 172720 w 172720"/>
                <a:gd name="connsiteY2" fmla="*/ 236220 h 236220"/>
                <a:gd name="connsiteX3" fmla="*/ 0 w 172720"/>
                <a:gd name="connsiteY3" fmla="*/ 236220 h 236220"/>
                <a:gd name="connsiteX4" fmla="*/ 0 w 172720"/>
                <a:gd name="connsiteY4" fmla="*/ 0 h 236220"/>
                <a:gd name="connsiteX0-1" fmla="*/ 0 w 574040"/>
                <a:gd name="connsiteY0-2" fmla="*/ 0 h 711200"/>
                <a:gd name="connsiteX1-3" fmla="*/ 172720 w 574040"/>
                <a:gd name="connsiteY1-4" fmla="*/ 0 h 711200"/>
                <a:gd name="connsiteX2-5" fmla="*/ 574040 w 574040"/>
                <a:gd name="connsiteY2-6" fmla="*/ 711200 h 711200"/>
                <a:gd name="connsiteX3-7" fmla="*/ 0 w 574040"/>
                <a:gd name="connsiteY3-8" fmla="*/ 236220 h 711200"/>
                <a:gd name="connsiteX4-9" fmla="*/ 0 w 574040"/>
                <a:gd name="connsiteY4-10" fmla="*/ 0 h 711200"/>
                <a:gd name="connsiteX0-11" fmla="*/ 0 w 574040"/>
                <a:gd name="connsiteY0-12" fmla="*/ 0 h 711200"/>
                <a:gd name="connsiteX1-13" fmla="*/ 502920 w 574040"/>
                <a:gd name="connsiteY1-14" fmla="*/ 510540 h 711200"/>
                <a:gd name="connsiteX2-15" fmla="*/ 574040 w 574040"/>
                <a:gd name="connsiteY2-16" fmla="*/ 711200 h 711200"/>
                <a:gd name="connsiteX3-17" fmla="*/ 0 w 574040"/>
                <a:gd name="connsiteY3-18" fmla="*/ 236220 h 711200"/>
                <a:gd name="connsiteX4-19" fmla="*/ 0 w 574040"/>
                <a:gd name="connsiteY4-20" fmla="*/ 0 h 711200"/>
                <a:gd name="connsiteX0-21" fmla="*/ 0 w 594360"/>
                <a:gd name="connsiteY0-22" fmla="*/ 0 h 711200"/>
                <a:gd name="connsiteX1-23" fmla="*/ 594360 w 594360"/>
                <a:gd name="connsiteY1-24" fmla="*/ 617220 h 711200"/>
                <a:gd name="connsiteX2-25" fmla="*/ 574040 w 594360"/>
                <a:gd name="connsiteY2-26" fmla="*/ 711200 h 711200"/>
                <a:gd name="connsiteX3-27" fmla="*/ 0 w 594360"/>
                <a:gd name="connsiteY3-28" fmla="*/ 236220 h 711200"/>
                <a:gd name="connsiteX4-29" fmla="*/ 0 w 594360"/>
                <a:gd name="connsiteY4-30" fmla="*/ 0 h 711200"/>
                <a:gd name="connsiteX0-31" fmla="*/ 563880 w 594360"/>
                <a:gd name="connsiteY0-32" fmla="*/ 309880 h 474980"/>
                <a:gd name="connsiteX1-33" fmla="*/ 594360 w 594360"/>
                <a:gd name="connsiteY1-34" fmla="*/ 381000 h 474980"/>
                <a:gd name="connsiteX2-35" fmla="*/ 574040 w 594360"/>
                <a:gd name="connsiteY2-36" fmla="*/ 474980 h 474980"/>
                <a:gd name="connsiteX3-37" fmla="*/ 0 w 594360"/>
                <a:gd name="connsiteY3-38" fmla="*/ 0 h 474980"/>
                <a:gd name="connsiteX4-39" fmla="*/ 563880 w 594360"/>
                <a:gd name="connsiteY4-40" fmla="*/ 309880 h 474980"/>
                <a:gd name="connsiteX0-41" fmla="*/ 27940 w 58420"/>
                <a:gd name="connsiteY0-42" fmla="*/ 0 h 165100"/>
                <a:gd name="connsiteX1-43" fmla="*/ 58420 w 58420"/>
                <a:gd name="connsiteY1-44" fmla="*/ 71120 h 165100"/>
                <a:gd name="connsiteX2-45" fmla="*/ 38100 w 58420"/>
                <a:gd name="connsiteY2-46" fmla="*/ 165100 h 165100"/>
                <a:gd name="connsiteX3-47" fmla="*/ 0 w 58420"/>
                <a:gd name="connsiteY3-48" fmla="*/ 10160 h 165100"/>
                <a:gd name="connsiteX4-49" fmla="*/ 27940 w 58420"/>
                <a:gd name="connsiteY4-50" fmla="*/ 0 h 165100"/>
                <a:gd name="connsiteX0-51" fmla="*/ 177800 w 208280"/>
                <a:gd name="connsiteY0-52" fmla="*/ 91440 h 256540"/>
                <a:gd name="connsiteX1-53" fmla="*/ 208280 w 208280"/>
                <a:gd name="connsiteY1-54" fmla="*/ 162560 h 256540"/>
                <a:gd name="connsiteX2-55" fmla="*/ 187960 w 208280"/>
                <a:gd name="connsiteY2-56" fmla="*/ 256540 h 256540"/>
                <a:gd name="connsiteX3-57" fmla="*/ 0 w 208280"/>
                <a:gd name="connsiteY3-58" fmla="*/ 0 h 256540"/>
                <a:gd name="connsiteX4-59" fmla="*/ 177800 w 208280"/>
                <a:gd name="connsiteY4-60" fmla="*/ 91440 h 256540"/>
                <a:gd name="connsiteX0-61" fmla="*/ 167640 w 198120"/>
                <a:gd name="connsiteY0-62" fmla="*/ 91440 h 256540"/>
                <a:gd name="connsiteX1-63" fmla="*/ 198120 w 198120"/>
                <a:gd name="connsiteY1-64" fmla="*/ 162560 h 256540"/>
                <a:gd name="connsiteX2-65" fmla="*/ 177800 w 198120"/>
                <a:gd name="connsiteY2-66" fmla="*/ 256540 h 256540"/>
                <a:gd name="connsiteX3-67" fmla="*/ 0 w 198120"/>
                <a:gd name="connsiteY3-68" fmla="*/ 0 h 256540"/>
                <a:gd name="connsiteX4-69" fmla="*/ 167640 w 198120"/>
                <a:gd name="connsiteY4-70" fmla="*/ 91440 h 256540"/>
                <a:gd name="connsiteX0-71" fmla="*/ 182880 w 213360"/>
                <a:gd name="connsiteY0-72" fmla="*/ 91440 h 256540"/>
                <a:gd name="connsiteX1-73" fmla="*/ 213360 w 213360"/>
                <a:gd name="connsiteY1-74" fmla="*/ 162560 h 256540"/>
                <a:gd name="connsiteX2-75" fmla="*/ 193040 w 213360"/>
                <a:gd name="connsiteY2-76" fmla="*/ 256540 h 256540"/>
                <a:gd name="connsiteX3-77" fmla="*/ 0 w 213360"/>
                <a:gd name="connsiteY3-78" fmla="*/ 0 h 256540"/>
                <a:gd name="connsiteX4-79" fmla="*/ 182880 w 213360"/>
                <a:gd name="connsiteY4-80" fmla="*/ 91440 h 256540"/>
                <a:gd name="connsiteX0-81" fmla="*/ 1158240 w 1188720"/>
                <a:gd name="connsiteY0-82" fmla="*/ 0 h 247650"/>
                <a:gd name="connsiteX1-83" fmla="*/ 1188720 w 1188720"/>
                <a:gd name="connsiteY1-84" fmla="*/ 71120 h 247650"/>
                <a:gd name="connsiteX2-85" fmla="*/ 1168400 w 1188720"/>
                <a:gd name="connsiteY2-86" fmla="*/ 165100 h 247650"/>
                <a:gd name="connsiteX3-87" fmla="*/ 0 w 1188720"/>
                <a:gd name="connsiteY3-88" fmla="*/ 247650 h 247650"/>
                <a:gd name="connsiteX4-89" fmla="*/ 1158240 w 1188720"/>
                <a:gd name="connsiteY4-90" fmla="*/ 0 h 247650"/>
                <a:gd name="connsiteX0-91" fmla="*/ 1158240 w 1290320"/>
                <a:gd name="connsiteY0-92" fmla="*/ 0 h 264160"/>
                <a:gd name="connsiteX1-93" fmla="*/ 1188720 w 1290320"/>
                <a:gd name="connsiteY1-94" fmla="*/ 71120 h 264160"/>
                <a:gd name="connsiteX2-95" fmla="*/ 1290320 w 1290320"/>
                <a:gd name="connsiteY2-96" fmla="*/ 264160 h 264160"/>
                <a:gd name="connsiteX3-97" fmla="*/ 0 w 1290320"/>
                <a:gd name="connsiteY3-98" fmla="*/ 247650 h 264160"/>
                <a:gd name="connsiteX4-99" fmla="*/ 1158240 w 1290320"/>
                <a:gd name="connsiteY4-100" fmla="*/ 0 h 264160"/>
                <a:gd name="connsiteX0-101" fmla="*/ 1158240 w 1628775"/>
                <a:gd name="connsiteY0-102" fmla="*/ 0 h 264160"/>
                <a:gd name="connsiteX1-103" fmla="*/ 1628775 w 1628775"/>
                <a:gd name="connsiteY1-104" fmla="*/ 156845 h 264160"/>
                <a:gd name="connsiteX2-105" fmla="*/ 1290320 w 1628775"/>
                <a:gd name="connsiteY2-106" fmla="*/ 264160 h 264160"/>
                <a:gd name="connsiteX3-107" fmla="*/ 0 w 1628775"/>
                <a:gd name="connsiteY3-108" fmla="*/ 247650 h 264160"/>
                <a:gd name="connsiteX4-109" fmla="*/ 1158240 w 1628775"/>
                <a:gd name="connsiteY4-110" fmla="*/ 0 h 264160"/>
                <a:gd name="connsiteX0-111" fmla="*/ 1243965 w 1628775"/>
                <a:gd name="connsiteY0-112" fmla="*/ 0 h 380365"/>
                <a:gd name="connsiteX1-113" fmla="*/ 1628775 w 1628775"/>
                <a:gd name="connsiteY1-114" fmla="*/ 273050 h 380365"/>
                <a:gd name="connsiteX2-115" fmla="*/ 1290320 w 1628775"/>
                <a:gd name="connsiteY2-116" fmla="*/ 380365 h 380365"/>
                <a:gd name="connsiteX3-117" fmla="*/ 0 w 1628775"/>
                <a:gd name="connsiteY3-118" fmla="*/ 363855 h 380365"/>
                <a:gd name="connsiteX4-119" fmla="*/ 1243965 w 1628775"/>
                <a:gd name="connsiteY4-120" fmla="*/ 0 h 380365"/>
                <a:gd name="connsiteX0-121" fmla="*/ 1243965 w 1628775"/>
                <a:gd name="connsiteY0-122" fmla="*/ 0 h 380365"/>
                <a:gd name="connsiteX1-123" fmla="*/ 1628775 w 1628775"/>
                <a:gd name="connsiteY1-124" fmla="*/ 273050 h 380365"/>
                <a:gd name="connsiteX2-125" fmla="*/ 1290320 w 1628775"/>
                <a:gd name="connsiteY2-126" fmla="*/ 380365 h 380365"/>
                <a:gd name="connsiteX3-127" fmla="*/ 0 w 1628775"/>
                <a:gd name="connsiteY3-128" fmla="*/ 363855 h 380365"/>
                <a:gd name="connsiteX4-129" fmla="*/ 1243965 w 1628775"/>
                <a:gd name="connsiteY4-130" fmla="*/ 0 h 380365"/>
                <a:gd name="connsiteX0-131" fmla="*/ 1243965 w 1609725"/>
                <a:gd name="connsiteY0-132" fmla="*/ 0 h 380365"/>
                <a:gd name="connsiteX1-133" fmla="*/ 1609725 w 1609725"/>
                <a:gd name="connsiteY1-134" fmla="*/ 236855 h 380365"/>
                <a:gd name="connsiteX2-135" fmla="*/ 1290320 w 1609725"/>
                <a:gd name="connsiteY2-136" fmla="*/ 380365 h 380365"/>
                <a:gd name="connsiteX3-137" fmla="*/ 0 w 1609725"/>
                <a:gd name="connsiteY3-138" fmla="*/ 363855 h 380365"/>
                <a:gd name="connsiteX4-139" fmla="*/ 1243965 w 1609725"/>
                <a:gd name="connsiteY4-140" fmla="*/ 0 h 380365"/>
                <a:gd name="connsiteX0-141" fmla="*/ 1243965 w 1634490"/>
                <a:gd name="connsiteY0-142" fmla="*/ 0 h 380365"/>
                <a:gd name="connsiteX1-143" fmla="*/ 1634490 w 1634490"/>
                <a:gd name="connsiteY1-144" fmla="*/ 276860 h 380365"/>
                <a:gd name="connsiteX2-145" fmla="*/ 1290320 w 1634490"/>
                <a:gd name="connsiteY2-146" fmla="*/ 380365 h 380365"/>
                <a:gd name="connsiteX3-147" fmla="*/ 0 w 1634490"/>
                <a:gd name="connsiteY3-148" fmla="*/ 363855 h 380365"/>
                <a:gd name="connsiteX4-149" fmla="*/ 1243965 w 1634490"/>
                <a:gd name="connsiteY4-150" fmla="*/ 0 h 380365"/>
                <a:gd name="connsiteX0-151" fmla="*/ 1243965 w 1659557"/>
                <a:gd name="connsiteY0-152" fmla="*/ 1780 h 382145"/>
                <a:gd name="connsiteX1-153" fmla="*/ 1593214 w 1659557"/>
                <a:gd name="connsiteY1-154" fmla="*/ 227206 h 382145"/>
                <a:gd name="connsiteX2-155" fmla="*/ 1634490 w 1659557"/>
                <a:gd name="connsiteY2-156" fmla="*/ 278640 h 382145"/>
                <a:gd name="connsiteX3-157" fmla="*/ 1290320 w 1659557"/>
                <a:gd name="connsiteY3-158" fmla="*/ 382145 h 382145"/>
                <a:gd name="connsiteX4-159" fmla="*/ 0 w 1659557"/>
                <a:gd name="connsiteY4-160" fmla="*/ 365635 h 382145"/>
                <a:gd name="connsiteX5" fmla="*/ 1243965 w 1659557"/>
                <a:gd name="connsiteY5" fmla="*/ 1780 h 382145"/>
                <a:gd name="connsiteX0-161" fmla="*/ 1243965 w 1659557"/>
                <a:gd name="connsiteY0-162" fmla="*/ 0 h 380365"/>
                <a:gd name="connsiteX1-163" fmla="*/ 1593214 w 1659557"/>
                <a:gd name="connsiteY1-164" fmla="*/ 225426 h 380365"/>
                <a:gd name="connsiteX2-165" fmla="*/ 1634490 w 1659557"/>
                <a:gd name="connsiteY2-166" fmla="*/ 276860 h 380365"/>
                <a:gd name="connsiteX3-167" fmla="*/ 1290320 w 1659557"/>
                <a:gd name="connsiteY3-168" fmla="*/ 380365 h 380365"/>
                <a:gd name="connsiteX4-169" fmla="*/ 0 w 1659557"/>
                <a:gd name="connsiteY4-170" fmla="*/ 363855 h 380365"/>
                <a:gd name="connsiteX5-171" fmla="*/ 1243965 w 1659557"/>
                <a:gd name="connsiteY5-172" fmla="*/ 0 h 380365"/>
                <a:gd name="connsiteX0-173" fmla="*/ 1243965 w 1649497"/>
                <a:gd name="connsiteY0-174" fmla="*/ 0 h 380365"/>
                <a:gd name="connsiteX1-175" fmla="*/ 1541779 w 1649497"/>
                <a:gd name="connsiteY1-176" fmla="*/ 183516 h 380365"/>
                <a:gd name="connsiteX2-177" fmla="*/ 1634490 w 1649497"/>
                <a:gd name="connsiteY2-178" fmla="*/ 276860 h 380365"/>
                <a:gd name="connsiteX3-179" fmla="*/ 1290320 w 1649497"/>
                <a:gd name="connsiteY3-180" fmla="*/ 380365 h 380365"/>
                <a:gd name="connsiteX4-181" fmla="*/ 0 w 1649497"/>
                <a:gd name="connsiteY4-182" fmla="*/ 363855 h 380365"/>
                <a:gd name="connsiteX5-183" fmla="*/ 1243965 w 1649497"/>
                <a:gd name="connsiteY5-184" fmla="*/ 0 h 380365"/>
                <a:gd name="connsiteX0-185" fmla="*/ 1243965 w 1644523"/>
                <a:gd name="connsiteY0-186" fmla="*/ 0 h 380365"/>
                <a:gd name="connsiteX1-187" fmla="*/ 1541779 w 1644523"/>
                <a:gd name="connsiteY1-188" fmla="*/ 183516 h 380365"/>
                <a:gd name="connsiteX2-189" fmla="*/ 1628775 w 1644523"/>
                <a:gd name="connsiteY2-190" fmla="*/ 276860 h 380365"/>
                <a:gd name="connsiteX3-191" fmla="*/ 1290320 w 1644523"/>
                <a:gd name="connsiteY3-192" fmla="*/ 380365 h 380365"/>
                <a:gd name="connsiteX4-193" fmla="*/ 0 w 1644523"/>
                <a:gd name="connsiteY4-194" fmla="*/ 363855 h 380365"/>
                <a:gd name="connsiteX5-195" fmla="*/ 1243965 w 1644523"/>
                <a:gd name="connsiteY5-196" fmla="*/ 0 h 380365"/>
                <a:gd name="connsiteX0-197" fmla="*/ 1243965 w 1628775"/>
                <a:gd name="connsiteY0-198" fmla="*/ 0 h 380365"/>
                <a:gd name="connsiteX1-199" fmla="*/ 1541779 w 1628775"/>
                <a:gd name="connsiteY1-200" fmla="*/ 183516 h 380365"/>
                <a:gd name="connsiteX2-201" fmla="*/ 1628775 w 1628775"/>
                <a:gd name="connsiteY2-202" fmla="*/ 276860 h 380365"/>
                <a:gd name="connsiteX3-203" fmla="*/ 1290320 w 1628775"/>
                <a:gd name="connsiteY3-204" fmla="*/ 380365 h 380365"/>
                <a:gd name="connsiteX4-205" fmla="*/ 0 w 1628775"/>
                <a:gd name="connsiteY4-206" fmla="*/ 363855 h 380365"/>
                <a:gd name="connsiteX5-207" fmla="*/ 1243965 w 1628775"/>
                <a:gd name="connsiteY5-208" fmla="*/ 0 h 380365"/>
                <a:gd name="connsiteX0-209" fmla="*/ 1243965 w 1632585"/>
                <a:gd name="connsiteY0-210" fmla="*/ 0 h 380365"/>
                <a:gd name="connsiteX1-211" fmla="*/ 1541779 w 1632585"/>
                <a:gd name="connsiteY1-212" fmla="*/ 183516 h 380365"/>
                <a:gd name="connsiteX2-213" fmla="*/ 1632585 w 1632585"/>
                <a:gd name="connsiteY2-214" fmla="*/ 269240 h 380365"/>
                <a:gd name="connsiteX3-215" fmla="*/ 1290320 w 1632585"/>
                <a:gd name="connsiteY3-216" fmla="*/ 380365 h 380365"/>
                <a:gd name="connsiteX4-217" fmla="*/ 0 w 1632585"/>
                <a:gd name="connsiteY4-218" fmla="*/ 363855 h 380365"/>
                <a:gd name="connsiteX5-219" fmla="*/ 1243965 w 1632585"/>
                <a:gd name="connsiteY5-220" fmla="*/ 0 h 380365"/>
                <a:gd name="connsiteX0-221" fmla="*/ 1234440 w 1632585"/>
                <a:gd name="connsiteY0-222" fmla="*/ 0 h 389890"/>
                <a:gd name="connsiteX1-223" fmla="*/ 1541779 w 1632585"/>
                <a:gd name="connsiteY1-224" fmla="*/ 193041 h 389890"/>
                <a:gd name="connsiteX2-225" fmla="*/ 1632585 w 1632585"/>
                <a:gd name="connsiteY2-226" fmla="*/ 278765 h 389890"/>
                <a:gd name="connsiteX3-227" fmla="*/ 1290320 w 1632585"/>
                <a:gd name="connsiteY3-228" fmla="*/ 389890 h 389890"/>
                <a:gd name="connsiteX4-229" fmla="*/ 0 w 1632585"/>
                <a:gd name="connsiteY4-230" fmla="*/ 373380 h 389890"/>
                <a:gd name="connsiteX5-231" fmla="*/ 1234440 w 1632585"/>
                <a:gd name="connsiteY5-232" fmla="*/ 0 h 389890"/>
                <a:gd name="connsiteX0-233" fmla="*/ 1234440 w 1640205"/>
                <a:gd name="connsiteY0-234" fmla="*/ 0 h 389890"/>
                <a:gd name="connsiteX1-235" fmla="*/ 1541779 w 1640205"/>
                <a:gd name="connsiteY1-236" fmla="*/ 193041 h 389890"/>
                <a:gd name="connsiteX2-237" fmla="*/ 1640205 w 1640205"/>
                <a:gd name="connsiteY2-238" fmla="*/ 284480 h 389890"/>
                <a:gd name="connsiteX3-239" fmla="*/ 1290320 w 1640205"/>
                <a:gd name="connsiteY3-240" fmla="*/ 389890 h 389890"/>
                <a:gd name="connsiteX4-241" fmla="*/ 0 w 1640205"/>
                <a:gd name="connsiteY4-242" fmla="*/ 373380 h 389890"/>
                <a:gd name="connsiteX5-243" fmla="*/ 1234440 w 1640205"/>
                <a:gd name="connsiteY5-244" fmla="*/ 0 h 389890"/>
                <a:gd name="connsiteX0-245" fmla="*/ 1232535 w 1640205"/>
                <a:gd name="connsiteY0-246" fmla="*/ 0 h 384175"/>
                <a:gd name="connsiteX1-247" fmla="*/ 1541779 w 1640205"/>
                <a:gd name="connsiteY1-248" fmla="*/ 187326 h 384175"/>
                <a:gd name="connsiteX2-249" fmla="*/ 1640205 w 1640205"/>
                <a:gd name="connsiteY2-250" fmla="*/ 278765 h 384175"/>
                <a:gd name="connsiteX3-251" fmla="*/ 1290320 w 1640205"/>
                <a:gd name="connsiteY3-252" fmla="*/ 384175 h 384175"/>
                <a:gd name="connsiteX4-253" fmla="*/ 0 w 1640205"/>
                <a:gd name="connsiteY4-254" fmla="*/ 367665 h 384175"/>
                <a:gd name="connsiteX5-255" fmla="*/ 1232535 w 1640205"/>
                <a:gd name="connsiteY5-256" fmla="*/ 0 h 384175"/>
                <a:gd name="connsiteX0-257" fmla="*/ 1232535 w 1640205"/>
                <a:gd name="connsiteY0-258" fmla="*/ 0 h 384175"/>
                <a:gd name="connsiteX1-259" fmla="*/ 1557019 w 1640205"/>
                <a:gd name="connsiteY1-260" fmla="*/ 187326 h 384175"/>
                <a:gd name="connsiteX2-261" fmla="*/ 1640205 w 1640205"/>
                <a:gd name="connsiteY2-262" fmla="*/ 278765 h 384175"/>
                <a:gd name="connsiteX3-263" fmla="*/ 1290320 w 1640205"/>
                <a:gd name="connsiteY3-264" fmla="*/ 384175 h 384175"/>
                <a:gd name="connsiteX4-265" fmla="*/ 0 w 1640205"/>
                <a:gd name="connsiteY4-266" fmla="*/ 367665 h 384175"/>
                <a:gd name="connsiteX5-267" fmla="*/ 1232535 w 1640205"/>
                <a:gd name="connsiteY5-268" fmla="*/ 0 h 384175"/>
                <a:gd name="connsiteX0-269" fmla="*/ 1207135 w 1640205"/>
                <a:gd name="connsiteY0-270" fmla="*/ 0 h 351155"/>
                <a:gd name="connsiteX1-271" fmla="*/ 1557019 w 1640205"/>
                <a:gd name="connsiteY1-272" fmla="*/ 154306 h 351155"/>
                <a:gd name="connsiteX2-273" fmla="*/ 1640205 w 1640205"/>
                <a:gd name="connsiteY2-274" fmla="*/ 245745 h 351155"/>
                <a:gd name="connsiteX3-275" fmla="*/ 1290320 w 1640205"/>
                <a:gd name="connsiteY3-276" fmla="*/ 351155 h 351155"/>
                <a:gd name="connsiteX4-277" fmla="*/ 0 w 1640205"/>
                <a:gd name="connsiteY4-278" fmla="*/ 334645 h 351155"/>
                <a:gd name="connsiteX5-279" fmla="*/ 1207135 w 1640205"/>
                <a:gd name="connsiteY5-280" fmla="*/ 0 h 351155"/>
                <a:gd name="connsiteX0-281" fmla="*/ 1245235 w 1640205"/>
                <a:gd name="connsiteY0-282" fmla="*/ 0 h 376555"/>
                <a:gd name="connsiteX1-283" fmla="*/ 1557019 w 1640205"/>
                <a:gd name="connsiteY1-284" fmla="*/ 179706 h 376555"/>
                <a:gd name="connsiteX2-285" fmla="*/ 1640205 w 1640205"/>
                <a:gd name="connsiteY2-286" fmla="*/ 271145 h 376555"/>
                <a:gd name="connsiteX3-287" fmla="*/ 1290320 w 1640205"/>
                <a:gd name="connsiteY3-288" fmla="*/ 376555 h 376555"/>
                <a:gd name="connsiteX4-289" fmla="*/ 0 w 1640205"/>
                <a:gd name="connsiteY4-290" fmla="*/ 360045 h 376555"/>
                <a:gd name="connsiteX5-291" fmla="*/ 1245235 w 1640205"/>
                <a:gd name="connsiteY5-292" fmla="*/ 0 h 376555"/>
                <a:gd name="connsiteX0-293" fmla="*/ 1235075 w 1640205"/>
                <a:gd name="connsiteY0-294" fmla="*/ 0 h 379095"/>
                <a:gd name="connsiteX1-295" fmla="*/ 1557019 w 1640205"/>
                <a:gd name="connsiteY1-296" fmla="*/ 182246 h 379095"/>
                <a:gd name="connsiteX2-297" fmla="*/ 1640205 w 1640205"/>
                <a:gd name="connsiteY2-298" fmla="*/ 273685 h 379095"/>
                <a:gd name="connsiteX3-299" fmla="*/ 1290320 w 1640205"/>
                <a:gd name="connsiteY3-300" fmla="*/ 379095 h 379095"/>
                <a:gd name="connsiteX4-301" fmla="*/ 0 w 1640205"/>
                <a:gd name="connsiteY4-302" fmla="*/ 362585 h 379095"/>
                <a:gd name="connsiteX5-303" fmla="*/ 1235075 w 1640205"/>
                <a:gd name="connsiteY5-304" fmla="*/ 0 h 379095"/>
                <a:gd name="connsiteX0-305" fmla="*/ 1223645 w 1640205"/>
                <a:gd name="connsiteY0-306" fmla="*/ 0 h 390525"/>
                <a:gd name="connsiteX1-307" fmla="*/ 1557019 w 1640205"/>
                <a:gd name="connsiteY1-308" fmla="*/ 193676 h 390525"/>
                <a:gd name="connsiteX2-309" fmla="*/ 1640205 w 1640205"/>
                <a:gd name="connsiteY2-310" fmla="*/ 285115 h 390525"/>
                <a:gd name="connsiteX3-311" fmla="*/ 1290320 w 1640205"/>
                <a:gd name="connsiteY3-312" fmla="*/ 390525 h 390525"/>
                <a:gd name="connsiteX4-313" fmla="*/ 0 w 1640205"/>
                <a:gd name="connsiteY4-314" fmla="*/ 374015 h 390525"/>
                <a:gd name="connsiteX5-315" fmla="*/ 1223645 w 1640205"/>
                <a:gd name="connsiteY5-316" fmla="*/ 0 h 390525"/>
                <a:gd name="connsiteX0-317" fmla="*/ 1228725 w 1640205"/>
                <a:gd name="connsiteY0-318" fmla="*/ 0 h 382905"/>
                <a:gd name="connsiteX1-319" fmla="*/ 1557019 w 1640205"/>
                <a:gd name="connsiteY1-320" fmla="*/ 186056 h 382905"/>
                <a:gd name="connsiteX2-321" fmla="*/ 1640205 w 1640205"/>
                <a:gd name="connsiteY2-322" fmla="*/ 277495 h 382905"/>
                <a:gd name="connsiteX3-323" fmla="*/ 1290320 w 1640205"/>
                <a:gd name="connsiteY3-324" fmla="*/ 382905 h 382905"/>
                <a:gd name="connsiteX4-325" fmla="*/ 0 w 1640205"/>
                <a:gd name="connsiteY4-326" fmla="*/ 366395 h 382905"/>
                <a:gd name="connsiteX5-327" fmla="*/ 1228725 w 1640205"/>
                <a:gd name="connsiteY5-328" fmla="*/ 0 h 38290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71" y="connsiteY5-172"/>
                </a:cxn>
              </a:cxnLst>
              <a:rect l="l" t="t" r="r" b="b"/>
              <a:pathLst>
                <a:path w="1640205" h="382905">
                  <a:moveTo>
                    <a:pt x="1228725" y="0"/>
                  </a:moveTo>
                  <a:lnTo>
                    <a:pt x="1557019" y="186056"/>
                  </a:lnTo>
                  <a:lnTo>
                    <a:pt x="1640205" y="277495"/>
                  </a:lnTo>
                  <a:lnTo>
                    <a:pt x="1290320" y="382905"/>
                  </a:lnTo>
                  <a:lnTo>
                    <a:pt x="0" y="366395"/>
                  </a:lnTo>
                  <a:lnTo>
                    <a:pt x="1228725" y="0"/>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51" name="矩形 2108"/>
            <p:cNvSpPr/>
            <p:nvPr/>
          </p:nvSpPr>
          <p:spPr>
            <a:xfrm>
              <a:off x="3255517" y="2522361"/>
              <a:ext cx="213360" cy="256540"/>
            </a:xfrm>
            <a:custGeom>
              <a:avLst/>
              <a:gdLst>
                <a:gd name="connsiteX0" fmla="*/ 0 w 172720"/>
                <a:gd name="connsiteY0" fmla="*/ 0 h 236220"/>
                <a:gd name="connsiteX1" fmla="*/ 172720 w 172720"/>
                <a:gd name="connsiteY1" fmla="*/ 0 h 236220"/>
                <a:gd name="connsiteX2" fmla="*/ 172720 w 172720"/>
                <a:gd name="connsiteY2" fmla="*/ 236220 h 236220"/>
                <a:gd name="connsiteX3" fmla="*/ 0 w 172720"/>
                <a:gd name="connsiteY3" fmla="*/ 236220 h 236220"/>
                <a:gd name="connsiteX4" fmla="*/ 0 w 172720"/>
                <a:gd name="connsiteY4" fmla="*/ 0 h 236220"/>
                <a:gd name="connsiteX0-1" fmla="*/ 0 w 574040"/>
                <a:gd name="connsiteY0-2" fmla="*/ 0 h 711200"/>
                <a:gd name="connsiteX1-3" fmla="*/ 172720 w 574040"/>
                <a:gd name="connsiteY1-4" fmla="*/ 0 h 711200"/>
                <a:gd name="connsiteX2-5" fmla="*/ 574040 w 574040"/>
                <a:gd name="connsiteY2-6" fmla="*/ 711200 h 711200"/>
                <a:gd name="connsiteX3-7" fmla="*/ 0 w 574040"/>
                <a:gd name="connsiteY3-8" fmla="*/ 236220 h 711200"/>
                <a:gd name="connsiteX4-9" fmla="*/ 0 w 574040"/>
                <a:gd name="connsiteY4-10" fmla="*/ 0 h 711200"/>
                <a:gd name="connsiteX0-11" fmla="*/ 0 w 574040"/>
                <a:gd name="connsiteY0-12" fmla="*/ 0 h 711200"/>
                <a:gd name="connsiteX1-13" fmla="*/ 502920 w 574040"/>
                <a:gd name="connsiteY1-14" fmla="*/ 510540 h 711200"/>
                <a:gd name="connsiteX2-15" fmla="*/ 574040 w 574040"/>
                <a:gd name="connsiteY2-16" fmla="*/ 711200 h 711200"/>
                <a:gd name="connsiteX3-17" fmla="*/ 0 w 574040"/>
                <a:gd name="connsiteY3-18" fmla="*/ 236220 h 711200"/>
                <a:gd name="connsiteX4-19" fmla="*/ 0 w 574040"/>
                <a:gd name="connsiteY4-20" fmla="*/ 0 h 711200"/>
                <a:gd name="connsiteX0-21" fmla="*/ 0 w 594360"/>
                <a:gd name="connsiteY0-22" fmla="*/ 0 h 711200"/>
                <a:gd name="connsiteX1-23" fmla="*/ 594360 w 594360"/>
                <a:gd name="connsiteY1-24" fmla="*/ 617220 h 711200"/>
                <a:gd name="connsiteX2-25" fmla="*/ 574040 w 594360"/>
                <a:gd name="connsiteY2-26" fmla="*/ 711200 h 711200"/>
                <a:gd name="connsiteX3-27" fmla="*/ 0 w 594360"/>
                <a:gd name="connsiteY3-28" fmla="*/ 236220 h 711200"/>
                <a:gd name="connsiteX4-29" fmla="*/ 0 w 594360"/>
                <a:gd name="connsiteY4-30" fmla="*/ 0 h 711200"/>
                <a:gd name="connsiteX0-31" fmla="*/ 563880 w 594360"/>
                <a:gd name="connsiteY0-32" fmla="*/ 309880 h 474980"/>
                <a:gd name="connsiteX1-33" fmla="*/ 594360 w 594360"/>
                <a:gd name="connsiteY1-34" fmla="*/ 381000 h 474980"/>
                <a:gd name="connsiteX2-35" fmla="*/ 574040 w 594360"/>
                <a:gd name="connsiteY2-36" fmla="*/ 474980 h 474980"/>
                <a:gd name="connsiteX3-37" fmla="*/ 0 w 594360"/>
                <a:gd name="connsiteY3-38" fmla="*/ 0 h 474980"/>
                <a:gd name="connsiteX4-39" fmla="*/ 563880 w 594360"/>
                <a:gd name="connsiteY4-40" fmla="*/ 309880 h 474980"/>
                <a:gd name="connsiteX0-41" fmla="*/ 27940 w 58420"/>
                <a:gd name="connsiteY0-42" fmla="*/ 0 h 165100"/>
                <a:gd name="connsiteX1-43" fmla="*/ 58420 w 58420"/>
                <a:gd name="connsiteY1-44" fmla="*/ 71120 h 165100"/>
                <a:gd name="connsiteX2-45" fmla="*/ 38100 w 58420"/>
                <a:gd name="connsiteY2-46" fmla="*/ 165100 h 165100"/>
                <a:gd name="connsiteX3-47" fmla="*/ 0 w 58420"/>
                <a:gd name="connsiteY3-48" fmla="*/ 10160 h 165100"/>
                <a:gd name="connsiteX4-49" fmla="*/ 27940 w 58420"/>
                <a:gd name="connsiteY4-50" fmla="*/ 0 h 165100"/>
                <a:gd name="connsiteX0-51" fmla="*/ 177800 w 208280"/>
                <a:gd name="connsiteY0-52" fmla="*/ 91440 h 256540"/>
                <a:gd name="connsiteX1-53" fmla="*/ 208280 w 208280"/>
                <a:gd name="connsiteY1-54" fmla="*/ 162560 h 256540"/>
                <a:gd name="connsiteX2-55" fmla="*/ 187960 w 208280"/>
                <a:gd name="connsiteY2-56" fmla="*/ 256540 h 256540"/>
                <a:gd name="connsiteX3-57" fmla="*/ 0 w 208280"/>
                <a:gd name="connsiteY3-58" fmla="*/ 0 h 256540"/>
                <a:gd name="connsiteX4-59" fmla="*/ 177800 w 208280"/>
                <a:gd name="connsiteY4-60" fmla="*/ 91440 h 256540"/>
                <a:gd name="connsiteX0-61" fmla="*/ 167640 w 198120"/>
                <a:gd name="connsiteY0-62" fmla="*/ 91440 h 256540"/>
                <a:gd name="connsiteX1-63" fmla="*/ 198120 w 198120"/>
                <a:gd name="connsiteY1-64" fmla="*/ 162560 h 256540"/>
                <a:gd name="connsiteX2-65" fmla="*/ 177800 w 198120"/>
                <a:gd name="connsiteY2-66" fmla="*/ 256540 h 256540"/>
                <a:gd name="connsiteX3-67" fmla="*/ 0 w 198120"/>
                <a:gd name="connsiteY3-68" fmla="*/ 0 h 256540"/>
                <a:gd name="connsiteX4-69" fmla="*/ 167640 w 198120"/>
                <a:gd name="connsiteY4-70" fmla="*/ 91440 h 256540"/>
                <a:gd name="connsiteX0-71" fmla="*/ 182880 w 213360"/>
                <a:gd name="connsiteY0-72" fmla="*/ 91440 h 256540"/>
                <a:gd name="connsiteX1-73" fmla="*/ 213360 w 213360"/>
                <a:gd name="connsiteY1-74" fmla="*/ 162560 h 256540"/>
                <a:gd name="connsiteX2-75" fmla="*/ 193040 w 213360"/>
                <a:gd name="connsiteY2-76" fmla="*/ 256540 h 256540"/>
                <a:gd name="connsiteX3-77" fmla="*/ 0 w 213360"/>
                <a:gd name="connsiteY3-78" fmla="*/ 0 h 256540"/>
                <a:gd name="connsiteX4-79" fmla="*/ 182880 w 213360"/>
                <a:gd name="connsiteY4-80" fmla="*/ 91440 h 25654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13360" h="256540">
                  <a:moveTo>
                    <a:pt x="182880" y="91440"/>
                  </a:moveTo>
                  <a:lnTo>
                    <a:pt x="213360" y="162560"/>
                  </a:lnTo>
                  <a:lnTo>
                    <a:pt x="193040" y="256540"/>
                  </a:lnTo>
                  <a:lnTo>
                    <a:pt x="0" y="0"/>
                  </a:lnTo>
                  <a:lnTo>
                    <a:pt x="182880" y="91440"/>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52" name="弧形 1151"/>
            <p:cNvSpPr/>
            <p:nvPr/>
          </p:nvSpPr>
          <p:spPr>
            <a:xfrm rot="1860728">
              <a:off x="852643" y="2825632"/>
              <a:ext cx="1858086" cy="2868523"/>
            </a:xfrm>
            <a:prstGeom prst="arc">
              <a:avLst>
                <a:gd name="adj1" fmla="val 15775548"/>
                <a:gd name="adj2" fmla="val 1660375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153" name="平行四边形 51"/>
            <p:cNvSpPr/>
            <p:nvPr/>
          </p:nvSpPr>
          <p:spPr>
            <a:xfrm rot="344820">
              <a:off x="1149089" y="1777184"/>
              <a:ext cx="7981938" cy="1959559"/>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881 h 2104975"/>
                <a:gd name="connsiteX1-417" fmla="*/ 334539 w 1013215"/>
                <a:gd name="connsiteY1-418" fmla="*/ 1148685 h 2104975"/>
                <a:gd name="connsiteX2-419" fmla="*/ 764057 w 1013215"/>
                <a:gd name="connsiteY2-420" fmla="*/ 1068417 h 2104975"/>
                <a:gd name="connsiteX3-421" fmla="*/ 1013215 w 1013215"/>
                <a:gd name="connsiteY3-422" fmla="*/ 2120 h 2104975"/>
                <a:gd name="connsiteX4-423" fmla="*/ 934673 w 1013215"/>
                <a:gd name="connsiteY4-424" fmla="*/ 1673078 h 2104975"/>
                <a:gd name="connsiteX5-425" fmla="*/ 262857 w 1013215"/>
                <a:gd name="connsiteY5-426" fmla="*/ 2104975 h 2104975"/>
                <a:gd name="connsiteX6-427" fmla="*/ 0 w 1013215"/>
                <a:gd name="connsiteY6-428" fmla="*/ 2059881 h 2104975"/>
                <a:gd name="connsiteX0-429" fmla="*/ 0 w 1013215"/>
                <a:gd name="connsiteY0-430" fmla="*/ 2059881 h 2104975"/>
                <a:gd name="connsiteX1-431" fmla="*/ 339018 w 1013215"/>
                <a:gd name="connsiteY1-432" fmla="*/ 1447654 h 2104975"/>
                <a:gd name="connsiteX2-433" fmla="*/ 764057 w 1013215"/>
                <a:gd name="connsiteY2-434" fmla="*/ 1068417 h 2104975"/>
                <a:gd name="connsiteX3-435" fmla="*/ 1013215 w 1013215"/>
                <a:gd name="connsiteY3-436" fmla="*/ 2120 h 2104975"/>
                <a:gd name="connsiteX4-437" fmla="*/ 934673 w 1013215"/>
                <a:gd name="connsiteY4-438" fmla="*/ 1673078 h 2104975"/>
                <a:gd name="connsiteX5-439" fmla="*/ 262857 w 1013215"/>
                <a:gd name="connsiteY5-440" fmla="*/ 2104975 h 2104975"/>
                <a:gd name="connsiteX6-441" fmla="*/ 0 w 1013215"/>
                <a:gd name="connsiteY6-442" fmla="*/ 2059881 h 2104975"/>
                <a:gd name="connsiteX0-443" fmla="*/ 0 w 1013215"/>
                <a:gd name="connsiteY0-444" fmla="*/ 2059881 h 2104975"/>
                <a:gd name="connsiteX1-445" fmla="*/ 299244 w 1013215"/>
                <a:gd name="connsiteY1-446" fmla="*/ 1406353 h 2104975"/>
                <a:gd name="connsiteX2-447" fmla="*/ 764057 w 1013215"/>
                <a:gd name="connsiteY2-448" fmla="*/ 1068417 h 2104975"/>
                <a:gd name="connsiteX3-449" fmla="*/ 1013215 w 1013215"/>
                <a:gd name="connsiteY3-450" fmla="*/ 2120 h 2104975"/>
                <a:gd name="connsiteX4-451" fmla="*/ 934673 w 1013215"/>
                <a:gd name="connsiteY4-452" fmla="*/ 1673078 h 2104975"/>
                <a:gd name="connsiteX5-453" fmla="*/ 262857 w 1013215"/>
                <a:gd name="connsiteY5-454" fmla="*/ 2104975 h 2104975"/>
                <a:gd name="connsiteX6-455" fmla="*/ 0 w 1013215"/>
                <a:gd name="connsiteY6-456" fmla="*/ 2059881 h 2104975"/>
                <a:gd name="connsiteX0-457" fmla="*/ 0 w 1013215"/>
                <a:gd name="connsiteY0-458" fmla="*/ 2059881 h 2104975"/>
                <a:gd name="connsiteX1-459" fmla="*/ 299244 w 1013215"/>
                <a:gd name="connsiteY1-460" fmla="*/ 1406353 h 2104975"/>
                <a:gd name="connsiteX2-461" fmla="*/ 345144 w 1013215"/>
                <a:gd name="connsiteY2-462" fmla="*/ 1493361 h 2104975"/>
                <a:gd name="connsiteX3-463" fmla="*/ 764057 w 1013215"/>
                <a:gd name="connsiteY3-464" fmla="*/ 1068417 h 2104975"/>
                <a:gd name="connsiteX4-465" fmla="*/ 1013215 w 1013215"/>
                <a:gd name="connsiteY4-466" fmla="*/ 2120 h 2104975"/>
                <a:gd name="connsiteX5-467" fmla="*/ 934673 w 1013215"/>
                <a:gd name="connsiteY5-468" fmla="*/ 1673078 h 2104975"/>
                <a:gd name="connsiteX6-469" fmla="*/ 262857 w 1013215"/>
                <a:gd name="connsiteY6-470" fmla="*/ 2104975 h 2104975"/>
                <a:gd name="connsiteX7-471" fmla="*/ 0 w 1013215"/>
                <a:gd name="connsiteY7-472" fmla="*/ 2059881 h 2104975"/>
                <a:gd name="connsiteX0-473" fmla="*/ 0 w 1013215"/>
                <a:gd name="connsiteY0-474" fmla="*/ 2059633 h 2104727"/>
                <a:gd name="connsiteX1-475" fmla="*/ 299244 w 1013215"/>
                <a:gd name="connsiteY1-476" fmla="*/ 1406105 h 2104727"/>
                <a:gd name="connsiteX2-477" fmla="*/ 345144 w 1013215"/>
                <a:gd name="connsiteY2-478" fmla="*/ 1493113 h 2104727"/>
                <a:gd name="connsiteX3-479" fmla="*/ 402409 w 1013215"/>
                <a:gd name="connsiteY3-480" fmla="*/ 1224994 h 2104727"/>
                <a:gd name="connsiteX4-481" fmla="*/ 1013215 w 1013215"/>
                <a:gd name="connsiteY4-482" fmla="*/ 1872 h 2104727"/>
                <a:gd name="connsiteX5-483" fmla="*/ 934673 w 1013215"/>
                <a:gd name="connsiteY5-484" fmla="*/ 1672830 h 2104727"/>
                <a:gd name="connsiteX6-485" fmla="*/ 262857 w 1013215"/>
                <a:gd name="connsiteY6-486" fmla="*/ 2104727 h 2104727"/>
                <a:gd name="connsiteX7-487" fmla="*/ 0 w 1013215"/>
                <a:gd name="connsiteY7-488" fmla="*/ 2059633 h 2104727"/>
                <a:gd name="connsiteX0-489" fmla="*/ 0 w 1013215"/>
                <a:gd name="connsiteY0-490" fmla="*/ 2059633 h 2104727"/>
                <a:gd name="connsiteX1-491" fmla="*/ 299244 w 1013215"/>
                <a:gd name="connsiteY1-492" fmla="*/ 1406105 h 2104727"/>
                <a:gd name="connsiteX2-493" fmla="*/ 345144 w 1013215"/>
                <a:gd name="connsiteY2-494" fmla="*/ 1493113 h 2104727"/>
                <a:gd name="connsiteX3-495" fmla="*/ 402409 w 1013215"/>
                <a:gd name="connsiteY3-496" fmla="*/ 1224994 h 2104727"/>
                <a:gd name="connsiteX4-497" fmla="*/ 1013215 w 1013215"/>
                <a:gd name="connsiteY4-498" fmla="*/ 1872 h 2104727"/>
                <a:gd name="connsiteX5-499" fmla="*/ 934673 w 1013215"/>
                <a:gd name="connsiteY5-500" fmla="*/ 1672830 h 2104727"/>
                <a:gd name="connsiteX6-501" fmla="*/ 262857 w 1013215"/>
                <a:gd name="connsiteY6-502" fmla="*/ 2104727 h 2104727"/>
                <a:gd name="connsiteX7-503" fmla="*/ 0 w 1013215"/>
                <a:gd name="connsiteY7-504" fmla="*/ 2059633 h 2104727"/>
                <a:gd name="connsiteX0-505" fmla="*/ 0 w 1013215"/>
                <a:gd name="connsiteY0-506" fmla="*/ 2059622 h 2104716"/>
                <a:gd name="connsiteX1-507" fmla="*/ 299244 w 1013215"/>
                <a:gd name="connsiteY1-508" fmla="*/ 1406094 h 2104716"/>
                <a:gd name="connsiteX2-509" fmla="*/ 345144 w 1013215"/>
                <a:gd name="connsiteY2-510" fmla="*/ 1493102 h 2104716"/>
                <a:gd name="connsiteX3-511" fmla="*/ 403989 w 1013215"/>
                <a:gd name="connsiteY3-512" fmla="*/ 1233657 h 2104716"/>
                <a:gd name="connsiteX4-513" fmla="*/ 1013215 w 1013215"/>
                <a:gd name="connsiteY4-514" fmla="*/ 1861 h 2104716"/>
                <a:gd name="connsiteX5-515" fmla="*/ 934673 w 1013215"/>
                <a:gd name="connsiteY5-516" fmla="*/ 1672819 h 2104716"/>
                <a:gd name="connsiteX6-517" fmla="*/ 262857 w 1013215"/>
                <a:gd name="connsiteY6-518" fmla="*/ 2104716 h 2104716"/>
                <a:gd name="connsiteX7-519" fmla="*/ 0 w 1013215"/>
                <a:gd name="connsiteY7-520" fmla="*/ 2059622 h 2104716"/>
                <a:gd name="connsiteX0-521" fmla="*/ 0 w 1013215"/>
                <a:gd name="connsiteY0-522" fmla="*/ 2059622 h 2104716"/>
                <a:gd name="connsiteX1-523" fmla="*/ 282142 w 1013215"/>
                <a:gd name="connsiteY1-524" fmla="*/ 1232560 h 2104716"/>
                <a:gd name="connsiteX2-525" fmla="*/ 345144 w 1013215"/>
                <a:gd name="connsiteY2-526" fmla="*/ 1493102 h 2104716"/>
                <a:gd name="connsiteX3-527" fmla="*/ 403989 w 1013215"/>
                <a:gd name="connsiteY3-528" fmla="*/ 1233657 h 2104716"/>
                <a:gd name="connsiteX4-529" fmla="*/ 1013215 w 1013215"/>
                <a:gd name="connsiteY4-530" fmla="*/ 1861 h 2104716"/>
                <a:gd name="connsiteX5-531" fmla="*/ 934673 w 1013215"/>
                <a:gd name="connsiteY5-532" fmla="*/ 1672819 h 2104716"/>
                <a:gd name="connsiteX6-533" fmla="*/ 262857 w 1013215"/>
                <a:gd name="connsiteY6-534" fmla="*/ 2104716 h 2104716"/>
                <a:gd name="connsiteX7-535" fmla="*/ 0 w 1013215"/>
                <a:gd name="connsiteY7-536" fmla="*/ 2059622 h 2104716"/>
                <a:gd name="connsiteX0-537-101" fmla="*/ 0 w 1013215"/>
                <a:gd name="connsiteY0-538-102" fmla="*/ 2059622 h 2104716"/>
                <a:gd name="connsiteX1-539-103" fmla="*/ 391611 w 1013215"/>
                <a:gd name="connsiteY1-540-104" fmla="*/ 408433 h 2104716"/>
                <a:gd name="connsiteX2-541-105" fmla="*/ 345144 w 1013215"/>
                <a:gd name="connsiteY2-542-106" fmla="*/ 1493102 h 2104716"/>
                <a:gd name="connsiteX3-543-107" fmla="*/ 403989 w 1013215"/>
                <a:gd name="connsiteY3-544-108" fmla="*/ 1233657 h 2104716"/>
                <a:gd name="connsiteX4-545-109" fmla="*/ 1013215 w 1013215"/>
                <a:gd name="connsiteY4-546-110" fmla="*/ 1861 h 2104716"/>
                <a:gd name="connsiteX5-547-111" fmla="*/ 934673 w 1013215"/>
                <a:gd name="connsiteY5-548-112" fmla="*/ 1672819 h 2104716"/>
                <a:gd name="connsiteX6-549-113" fmla="*/ 262857 w 1013215"/>
                <a:gd name="connsiteY6-550-114" fmla="*/ 2104716 h 2104716"/>
                <a:gd name="connsiteX7-551" fmla="*/ 0 w 1013215"/>
                <a:gd name="connsiteY7-552" fmla="*/ 2059622 h 2104716"/>
                <a:gd name="connsiteX0-553" fmla="*/ 0 w 1013215"/>
                <a:gd name="connsiteY0-554" fmla="*/ 2059622 h 2104716"/>
                <a:gd name="connsiteX1-555" fmla="*/ 391611 w 1013215"/>
                <a:gd name="connsiteY1-556" fmla="*/ 408433 h 2104716"/>
                <a:gd name="connsiteX2-557" fmla="*/ 345144 w 1013215"/>
                <a:gd name="connsiteY2-558" fmla="*/ 1493102 h 2104716"/>
                <a:gd name="connsiteX3-559" fmla="*/ 403989 w 1013215"/>
                <a:gd name="connsiteY3-560" fmla="*/ 1233657 h 2104716"/>
                <a:gd name="connsiteX4-561" fmla="*/ 1013215 w 1013215"/>
                <a:gd name="connsiteY4-562" fmla="*/ 1861 h 2104716"/>
                <a:gd name="connsiteX5-563" fmla="*/ 934673 w 1013215"/>
                <a:gd name="connsiteY5-564" fmla="*/ 1672819 h 2104716"/>
                <a:gd name="connsiteX6-565" fmla="*/ 262857 w 1013215"/>
                <a:gd name="connsiteY6-566" fmla="*/ 2104716 h 2104716"/>
                <a:gd name="connsiteX7-567" fmla="*/ 0 w 1013215"/>
                <a:gd name="connsiteY7-568" fmla="*/ 2059622 h 2104716"/>
                <a:gd name="connsiteX0-569" fmla="*/ 0 w 1013215"/>
                <a:gd name="connsiteY0-570" fmla="*/ 2059622 h 2104716"/>
                <a:gd name="connsiteX1-571" fmla="*/ 391611 w 1013215"/>
                <a:gd name="connsiteY1-572" fmla="*/ 408433 h 2104716"/>
                <a:gd name="connsiteX2-573" fmla="*/ 453458 w 1013215"/>
                <a:gd name="connsiteY2-574" fmla="*/ 591824 h 2104716"/>
                <a:gd name="connsiteX3-575" fmla="*/ 345144 w 1013215"/>
                <a:gd name="connsiteY3-576" fmla="*/ 1493102 h 2104716"/>
                <a:gd name="connsiteX4-577" fmla="*/ 403989 w 1013215"/>
                <a:gd name="connsiteY4-578" fmla="*/ 1233657 h 2104716"/>
                <a:gd name="connsiteX5-579" fmla="*/ 1013215 w 1013215"/>
                <a:gd name="connsiteY5-580" fmla="*/ 1861 h 2104716"/>
                <a:gd name="connsiteX6-581" fmla="*/ 934673 w 1013215"/>
                <a:gd name="connsiteY6-582" fmla="*/ 1672819 h 2104716"/>
                <a:gd name="connsiteX7-583" fmla="*/ 262857 w 1013215"/>
                <a:gd name="connsiteY7-584" fmla="*/ 2104716 h 2104716"/>
                <a:gd name="connsiteX8" fmla="*/ 0 w 1013215"/>
                <a:gd name="connsiteY8" fmla="*/ 2059622 h 2104716"/>
                <a:gd name="connsiteX0-585" fmla="*/ 0 w 1013215"/>
                <a:gd name="connsiteY0-586" fmla="*/ 2059622 h 2104716"/>
                <a:gd name="connsiteX1-587" fmla="*/ 391611 w 1013215"/>
                <a:gd name="connsiteY1-588" fmla="*/ 408433 h 2104716"/>
                <a:gd name="connsiteX2-589" fmla="*/ 453458 w 1013215"/>
                <a:gd name="connsiteY2-590" fmla="*/ 591824 h 2104716"/>
                <a:gd name="connsiteX3-591" fmla="*/ 345144 w 1013215"/>
                <a:gd name="connsiteY3-592" fmla="*/ 1493102 h 2104716"/>
                <a:gd name="connsiteX4-593" fmla="*/ 403989 w 1013215"/>
                <a:gd name="connsiteY4-594" fmla="*/ 1233657 h 2104716"/>
                <a:gd name="connsiteX5-595" fmla="*/ 1013215 w 1013215"/>
                <a:gd name="connsiteY5-596" fmla="*/ 1861 h 2104716"/>
                <a:gd name="connsiteX6-597" fmla="*/ 934673 w 1013215"/>
                <a:gd name="connsiteY6-598" fmla="*/ 1672819 h 2104716"/>
                <a:gd name="connsiteX7-599" fmla="*/ 262857 w 1013215"/>
                <a:gd name="connsiteY7-600" fmla="*/ 2104716 h 2104716"/>
                <a:gd name="connsiteX8-601" fmla="*/ 0 w 1013215"/>
                <a:gd name="connsiteY8-602" fmla="*/ 2059622 h 2104716"/>
                <a:gd name="connsiteX0-603" fmla="*/ 0 w 1013215"/>
                <a:gd name="connsiteY0-604" fmla="*/ 2059622 h 2104716"/>
                <a:gd name="connsiteX1-605" fmla="*/ 391611 w 1013215"/>
                <a:gd name="connsiteY1-606" fmla="*/ 408433 h 2104716"/>
                <a:gd name="connsiteX2-607" fmla="*/ 435932 w 1013215"/>
                <a:gd name="connsiteY2-608" fmla="*/ 486771 h 2104716"/>
                <a:gd name="connsiteX3-609" fmla="*/ 345144 w 1013215"/>
                <a:gd name="connsiteY3-610" fmla="*/ 1493102 h 2104716"/>
                <a:gd name="connsiteX4-611" fmla="*/ 403989 w 1013215"/>
                <a:gd name="connsiteY4-612" fmla="*/ 1233657 h 2104716"/>
                <a:gd name="connsiteX5-613" fmla="*/ 1013215 w 1013215"/>
                <a:gd name="connsiteY5-614" fmla="*/ 1861 h 2104716"/>
                <a:gd name="connsiteX6-615" fmla="*/ 934673 w 1013215"/>
                <a:gd name="connsiteY6-616" fmla="*/ 1672819 h 2104716"/>
                <a:gd name="connsiteX7-617" fmla="*/ 262857 w 1013215"/>
                <a:gd name="connsiteY7-618" fmla="*/ 2104716 h 2104716"/>
                <a:gd name="connsiteX8-619" fmla="*/ 0 w 1013215"/>
                <a:gd name="connsiteY8-620" fmla="*/ 2059622 h 2104716"/>
                <a:gd name="connsiteX0-621" fmla="*/ 0 w 1013215"/>
                <a:gd name="connsiteY0-622" fmla="*/ 2059622 h 2104716"/>
                <a:gd name="connsiteX1-623" fmla="*/ 391611 w 1013215"/>
                <a:gd name="connsiteY1-624" fmla="*/ 408433 h 2104716"/>
                <a:gd name="connsiteX2-625" fmla="*/ 435932 w 1013215"/>
                <a:gd name="connsiteY2-626" fmla="*/ 486771 h 2104716"/>
                <a:gd name="connsiteX3-627" fmla="*/ 453322 w 1013215"/>
                <a:gd name="connsiteY3-628" fmla="*/ 679591 h 2104716"/>
                <a:gd name="connsiteX4-629" fmla="*/ 345144 w 1013215"/>
                <a:gd name="connsiteY4-630" fmla="*/ 1493102 h 2104716"/>
                <a:gd name="connsiteX5-631" fmla="*/ 403989 w 1013215"/>
                <a:gd name="connsiteY5-632" fmla="*/ 1233657 h 2104716"/>
                <a:gd name="connsiteX6-633" fmla="*/ 1013215 w 1013215"/>
                <a:gd name="connsiteY6-634" fmla="*/ 1861 h 2104716"/>
                <a:gd name="connsiteX7-635" fmla="*/ 934673 w 1013215"/>
                <a:gd name="connsiteY7-636" fmla="*/ 1672819 h 2104716"/>
                <a:gd name="connsiteX8-637" fmla="*/ 262857 w 1013215"/>
                <a:gd name="connsiteY8-638" fmla="*/ 2104716 h 2104716"/>
                <a:gd name="connsiteX9" fmla="*/ 0 w 1013215"/>
                <a:gd name="connsiteY9" fmla="*/ 2059622 h 2104716"/>
                <a:gd name="connsiteX0-639" fmla="*/ 0 w 1013215"/>
                <a:gd name="connsiteY0-640" fmla="*/ 2059622 h 2104716"/>
                <a:gd name="connsiteX1-641" fmla="*/ 391611 w 1013215"/>
                <a:gd name="connsiteY1-642" fmla="*/ 408433 h 2104716"/>
                <a:gd name="connsiteX2-643" fmla="*/ 435932 w 1013215"/>
                <a:gd name="connsiteY2-644" fmla="*/ 486771 h 2104716"/>
                <a:gd name="connsiteX3-645" fmla="*/ 453322 w 1013215"/>
                <a:gd name="connsiteY3-646" fmla="*/ 679591 h 2104716"/>
                <a:gd name="connsiteX4-647" fmla="*/ 390055 w 1013215"/>
                <a:gd name="connsiteY4-648" fmla="*/ 1199712 h 2104716"/>
                <a:gd name="connsiteX5-649" fmla="*/ 345144 w 1013215"/>
                <a:gd name="connsiteY5-650" fmla="*/ 1493102 h 2104716"/>
                <a:gd name="connsiteX6-651" fmla="*/ 403989 w 1013215"/>
                <a:gd name="connsiteY6-652" fmla="*/ 1233657 h 2104716"/>
                <a:gd name="connsiteX7-653" fmla="*/ 1013215 w 1013215"/>
                <a:gd name="connsiteY7-654" fmla="*/ 1861 h 2104716"/>
                <a:gd name="connsiteX8-655" fmla="*/ 934673 w 1013215"/>
                <a:gd name="connsiteY8-656" fmla="*/ 1672819 h 2104716"/>
                <a:gd name="connsiteX9-657" fmla="*/ 262857 w 1013215"/>
                <a:gd name="connsiteY9-658" fmla="*/ 2104716 h 2104716"/>
                <a:gd name="connsiteX10" fmla="*/ 0 w 1013215"/>
                <a:gd name="connsiteY10" fmla="*/ 2059622 h 2104716"/>
                <a:gd name="connsiteX0-659" fmla="*/ 0 w 934673"/>
                <a:gd name="connsiteY0-660" fmla="*/ 1651189 h 1696283"/>
                <a:gd name="connsiteX1-661" fmla="*/ 391611 w 934673"/>
                <a:gd name="connsiteY1-662" fmla="*/ 0 h 1696283"/>
                <a:gd name="connsiteX2-663" fmla="*/ 435932 w 934673"/>
                <a:gd name="connsiteY2-664" fmla="*/ 78338 h 1696283"/>
                <a:gd name="connsiteX3-665" fmla="*/ 453322 w 934673"/>
                <a:gd name="connsiteY3-666" fmla="*/ 271158 h 1696283"/>
                <a:gd name="connsiteX4-667" fmla="*/ 390055 w 934673"/>
                <a:gd name="connsiteY4-668" fmla="*/ 791279 h 1696283"/>
                <a:gd name="connsiteX5-669" fmla="*/ 345144 w 934673"/>
                <a:gd name="connsiteY5-670" fmla="*/ 1084669 h 1696283"/>
                <a:gd name="connsiteX6-671" fmla="*/ 403989 w 934673"/>
                <a:gd name="connsiteY6-672" fmla="*/ 825224 h 1696283"/>
                <a:gd name="connsiteX7-673" fmla="*/ 716002 w 934673"/>
                <a:gd name="connsiteY7-674" fmla="*/ 953640 h 1696283"/>
                <a:gd name="connsiteX8-675" fmla="*/ 934673 w 934673"/>
                <a:gd name="connsiteY8-676" fmla="*/ 1264386 h 1696283"/>
                <a:gd name="connsiteX9-677" fmla="*/ 262857 w 934673"/>
                <a:gd name="connsiteY9-678" fmla="*/ 1696283 h 1696283"/>
                <a:gd name="connsiteX10-679" fmla="*/ 0 w 934673"/>
                <a:gd name="connsiteY10-680" fmla="*/ 1651189 h 1696283"/>
                <a:gd name="connsiteX0-681" fmla="*/ 0 w 934673"/>
                <a:gd name="connsiteY0-682" fmla="*/ 1651189 h 1696283"/>
                <a:gd name="connsiteX1-683" fmla="*/ 391611 w 934673"/>
                <a:gd name="connsiteY1-684" fmla="*/ 0 h 1696283"/>
                <a:gd name="connsiteX2-685" fmla="*/ 435932 w 934673"/>
                <a:gd name="connsiteY2-686" fmla="*/ 78338 h 1696283"/>
                <a:gd name="connsiteX3-687" fmla="*/ 453322 w 934673"/>
                <a:gd name="connsiteY3-688" fmla="*/ 271158 h 1696283"/>
                <a:gd name="connsiteX4-689" fmla="*/ 390055 w 934673"/>
                <a:gd name="connsiteY4-690" fmla="*/ 791279 h 1696283"/>
                <a:gd name="connsiteX5-691" fmla="*/ 345144 w 934673"/>
                <a:gd name="connsiteY5-692" fmla="*/ 1084669 h 1696283"/>
                <a:gd name="connsiteX6-693" fmla="*/ 390789 w 934673"/>
                <a:gd name="connsiteY6-694" fmla="*/ 912083 h 1696283"/>
                <a:gd name="connsiteX7-695" fmla="*/ 716002 w 934673"/>
                <a:gd name="connsiteY7-696" fmla="*/ 953640 h 1696283"/>
                <a:gd name="connsiteX8-697" fmla="*/ 934673 w 934673"/>
                <a:gd name="connsiteY8-698" fmla="*/ 1264386 h 1696283"/>
                <a:gd name="connsiteX9-699" fmla="*/ 262857 w 934673"/>
                <a:gd name="connsiteY9-700" fmla="*/ 1696283 h 1696283"/>
                <a:gd name="connsiteX10-701" fmla="*/ 0 w 934673"/>
                <a:gd name="connsiteY10-702" fmla="*/ 1651189 h 1696283"/>
                <a:gd name="connsiteX0-703" fmla="*/ 0 w 934673"/>
                <a:gd name="connsiteY0-704" fmla="*/ 1651189 h 1696283"/>
                <a:gd name="connsiteX1-705" fmla="*/ 391611 w 934673"/>
                <a:gd name="connsiteY1-706" fmla="*/ 0 h 1696283"/>
                <a:gd name="connsiteX2-707" fmla="*/ 435932 w 934673"/>
                <a:gd name="connsiteY2-708" fmla="*/ 78338 h 1696283"/>
                <a:gd name="connsiteX3-709" fmla="*/ 453322 w 934673"/>
                <a:gd name="connsiteY3-710" fmla="*/ 271158 h 1696283"/>
                <a:gd name="connsiteX4-711" fmla="*/ 390055 w 934673"/>
                <a:gd name="connsiteY4-712" fmla="*/ 791279 h 1696283"/>
                <a:gd name="connsiteX5-713" fmla="*/ 345144 w 934673"/>
                <a:gd name="connsiteY5-714" fmla="*/ 1084669 h 1696283"/>
                <a:gd name="connsiteX6-715" fmla="*/ 392794 w 934673"/>
                <a:gd name="connsiteY6-716" fmla="*/ 852277 h 1696283"/>
                <a:gd name="connsiteX7-717" fmla="*/ 716002 w 934673"/>
                <a:gd name="connsiteY7-718" fmla="*/ 953640 h 1696283"/>
                <a:gd name="connsiteX8-719" fmla="*/ 934673 w 934673"/>
                <a:gd name="connsiteY8-720" fmla="*/ 1264386 h 1696283"/>
                <a:gd name="connsiteX9-721" fmla="*/ 262857 w 934673"/>
                <a:gd name="connsiteY9-722" fmla="*/ 1696283 h 1696283"/>
                <a:gd name="connsiteX10-723" fmla="*/ 0 w 934673"/>
                <a:gd name="connsiteY10-724" fmla="*/ 1651189 h 1696283"/>
                <a:gd name="connsiteX0-725" fmla="*/ 0 w 934673"/>
                <a:gd name="connsiteY0-726" fmla="*/ 1651189 h 1696283"/>
                <a:gd name="connsiteX1-727" fmla="*/ 391611 w 934673"/>
                <a:gd name="connsiteY1-728" fmla="*/ 0 h 1696283"/>
                <a:gd name="connsiteX2-729" fmla="*/ 435932 w 934673"/>
                <a:gd name="connsiteY2-730" fmla="*/ 78338 h 1696283"/>
                <a:gd name="connsiteX3-731" fmla="*/ 453322 w 934673"/>
                <a:gd name="connsiteY3-732" fmla="*/ 271158 h 1696283"/>
                <a:gd name="connsiteX4-733" fmla="*/ 390055 w 934673"/>
                <a:gd name="connsiteY4-734" fmla="*/ 791279 h 1696283"/>
                <a:gd name="connsiteX5-735" fmla="*/ 345144 w 934673"/>
                <a:gd name="connsiteY5-736" fmla="*/ 1084669 h 1696283"/>
                <a:gd name="connsiteX6-737" fmla="*/ 392794 w 934673"/>
                <a:gd name="connsiteY6-738" fmla="*/ 852277 h 1696283"/>
                <a:gd name="connsiteX7-739" fmla="*/ 460005 w 934673"/>
                <a:gd name="connsiteY7-740" fmla="*/ 902652 h 1696283"/>
                <a:gd name="connsiteX8-741" fmla="*/ 934673 w 934673"/>
                <a:gd name="connsiteY8-742" fmla="*/ 1264386 h 1696283"/>
                <a:gd name="connsiteX9-743" fmla="*/ 262857 w 934673"/>
                <a:gd name="connsiteY9-744" fmla="*/ 1696283 h 1696283"/>
                <a:gd name="connsiteX10-745" fmla="*/ 0 w 934673"/>
                <a:gd name="connsiteY10-746" fmla="*/ 1651189 h 1696283"/>
                <a:gd name="connsiteX0-747" fmla="*/ 0 w 721149"/>
                <a:gd name="connsiteY0-748" fmla="*/ 1651189 h 1696283"/>
                <a:gd name="connsiteX1-749" fmla="*/ 391611 w 721149"/>
                <a:gd name="connsiteY1-750" fmla="*/ 0 h 1696283"/>
                <a:gd name="connsiteX2-751" fmla="*/ 435932 w 721149"/>
                <a:gd name="connsiteY2-752" fmla="*/ 78338 h 1696283"/>
                <a:gd name="connsiteX3-753" fmla="*/ 453322 w 721149"/>
                <a:gd name="connsiteY3-754" fmla="*/ 271158 h 1696283"/>
                <a:gd name="connsiteX4-755" fmla="*/ 390055 w 721149"/>
                <a:gd name="connsiteY4-756" fmla="*/ 791279 h 1696283"/>
                <a:gd name="connsiteX5-757" fmla="*/ 345144 w 721149"/>
                <a:gd name="connsiteY5-758" fmla="*/ 1084669 h 1696283"/>
                <a:gd name="connsiteX6-759" fmla="*/ 392794 w 721149"/>
                <a:gd name="connsiteY6-760" fmla="*/ 852277 h 1696283"/>
                <a:gd name="connsiteX7-761" fmla="*/ 460005 w 721149"/>
                <a:gd name="connsiteY7-762" fmla="*/ 902652 h 1696283"/>
                <a:gd name="connsiteX8-763" fmla="*/ 721149 w 721149"/>
                <a:gd name="connsiteY8-764" fmla="*/ 950877 h 1696283"/>
                <a:gd name="connsiteX9-765" fmla="*/ 262857 w 721149"/>
                <a:gd name="connsiteY9-766" fmla="*/ 1696283 h 1696283"/>
                <a:gd name="connsiteX10-767" fmla="*/ 0 w 721149"/>
                <a:gd name="connsiteY10-768" fmla="*/ 1651189 h 1696283"/>
                <a:gd name="connsiteX0-769" fmla="*/ 0 w 721149"/>
                <a:gd name="connsiteY0-770" fmla="*/ 1651189 h 1696283"/>
                <a:gd name="connsiteX1-771" fmla="*/ 391611 w 721149"/>
                <a:gd name="connsiteY1-772" fmla="*/ 0 h 1696283"/>
                <a:gd name="connsiteX2-773" fmla="*/ 435932 w 721149"/>
                <a:gd name="connsiteY2-774" fmla="*/ 78338 h 1696283"/>
                <a:gd name="connsiteX3-775" fmla="*/ 453322 w 721149"/>
                <a:gd name="connsiteY3-776" fmla="*/ 271158 h 1696283"/>
                <a:gd name="connsiteX4-777" fmla="*/ 390055 w 721149"/>
                <a:gd name="connsiteY4-778" fmla="*/ 791279 h 1696283"/>
                <a:gd name="connsiteX5-779" fmla="*/ 345144 w 721149"/>
                <a:gd name="connsiteY5-780" fmla="*/ 1084669 h 1696283"/>
                <a:gd name="connsiteX6-781" fmla="*/ 392794 w 721149"/>
                <a:gd name="connsiteY6-782" fmla="*/ 852277 h 1696283"/>
                <a:gd name="connsiteX7-783" fmla="*/ 460438 w 721149"/>
                <a:gd name="connsiteY7-784" fmla="*/ 931584 h 1696283"/>
                <a:gd name="connsiteX8-785" fmla="*/ 721149 w 721149"/>
                <a:gd name="connsiteY8-786" fmla="*/ 950877 h 1696283"/>
                <a:gd name="connsiteX9-787" fmla="*/ 262857 w 721149"/>
                <a:gd name="connsiteY9-788" fmla="*/ 1696283 h 1696283"/>
                <a:gd name="connsiteX10-789" fmla="*/ 0 w 721149"/>
                <a:gd name="connsiteY10-790" fmla="*/ 1651189 h 1696283"/>
                <a:gd name="connsiteX0-791" fmla="*/ 0 w 721149"/>
                <a:gd name="connsiteY0-792" fmla="*/ 1651189 h 1696283"/>
                <a:gd name="connsiteX1-793" fmla="*/ 391611 w 721149"/>
                <a:gd name="connsiteY1-794" fmla="*/ 0 h 1696283"/>
                <a:gd name="connsiteX2-795" fmla="*/ 435932 w 721149"/>
                <a:gd name="connsiteY2-796" fmla="*/ 78338 h 1696283"/>
                <a:gd name="connsiteX3-797" fmla="*/ 453322 w 721149"/>
                <a:gd name="connsiteY3-798" fmla="*/ 271158 h 1696283"/>
                <a:gd name="connsiteX4-799" fmla="*/ 390055 w 721149"/>
                <a:gd name="connsiteY4-800" fmla="*/ 791279 h 1696283"/>
                <a:gd name="connsiteX5-801" fmla="*/ 345144 w 721149"/>
                <a:gd name="connsiteY5-802" fmla="*/ 1084669 h 1696283"/>
                <a:gd name="connsiteX6-803" fmla="*/ 392794 w 721149"/>
                <a:gd name="connsiteY6-804" fmla="*/ 852277 h 1696283"/>
                <a:gd name="connsiteX7-805" fmla="*/ 454262 w 721149"/>
                <a:gd name="connsiteY7-806" fmla="*/ 906534 h 1696283"/>
                <a:gd name="connsiteX8-807" fmla="*/ 721149 w 721149"/>
                <a:gd name="connsiteY8-808" fmla="*/ 950877 h 1696283"/>
                <a:gd name="connsiteX9-809" fmla="*/ 262857 w 721149"/>
                <a:gd name="connsiteY9-810" fmla="*/ 1696283 h 1696283"/>
                <a:gd name="connsiteX10-811" fmla="*/ 0 w 721149"/>
                <a:gd name="connsiteY10-812" fmla="*/ 1651189 h 1696283"/>
                <a:gd name="connsiteX0-813" fmla="*/ 0 w 721149"/>
                <a:gd name="connsiteY0-814" fmla="*/ 1651189 h 1696283"/>
                <a:gd name="connsiteX1-815" fmla="*/ 391611 w 721149"/>
                <a:gd name="connsiteY1-816" fmla="*/ 0 h 1696283"/>
                <a:gd name="connsiteX2-817" fmla="*/ 435932 w 721149"/>
                <a:gd name="connsiteY2-818" fmla="*/ 78338 h 1696283"/>
                <a:gd name="connsiteX3-819" fmla="*/ 453322 w 721149"/>
                <a:gd name="connsiteY3-820" fmla="*/ 271158 h 1696283"/>
                <a:gd name="connsiteX4-821" fmla="*/ 390055 w 721149"/>
                <a:gd name="connsiteY4-822" fmla="*/ 791279 h 1696283"/>
                <a:gd name="connsiteX5-823" fmla="*/ 345144 w 721149"/>
                <a:gd name="connsiteY5-824" fmla="*/ 1084669 h 1696283"/>
                <a:gd name="connsiteX6-825" fmla="*/ 392794 w 721149"/>
                <a:gd name="connsiteY6-826" fmla="*/ 852277 h 1696283"/>
                <a:gd name="connsiteX7-827" fmla="*/ 454262 w 721149"/>
                <a:gd name="connsiteY7-828" fmla="*/ 906534 h 1696283"/>
                <a:gd name="connsiteX8-829" fmla="*/ 721149 w 721149"/>
                <a:gd name="connsiteY8-830" fmla="*/ 950877 h 1696283"/>
                <a:gd name="connsiteX9-831" fmla="*/ 612627 w 721149"/>
                <a:gd name="connsiteY9-832" fmla="*/ 1127894 h 1696283"/>
                <a:gd name="connsiteX10-833" fmla="*/ 262857 w 721149"/>
                <a:gd name="connsiteY10-834" fmla="*/ 1696283 h 1696283"/>
                <a:gd name="connsiteX11" fmla="*/ 0 w 721149"/>
                <a:gd name="connsiteY11" fmla="*/ 1651189 h 1696283"/>
                <a:gd name="connsiteX0-835" fmla="*/ 0 w 974013"/>
                <a:gd name="connsiteY0-836" fmla="*/ 1651189 h 1696283"/>
                <a:gd name="connsiteX1-837" fmla="*/ 391611 w 974013"/>
                <a:gd name="connsiteY1-838" fmla="*/ 0 h 1696283"/>
                <a:gd name="connsiteX2-839" fmla="*/ 435932 w 974013"/>
                <a:gd name="connsiteY2-840" fmla="*/ 78338 h 1696283"/>
                <a:gd name="connsiteX3-841" fmla="*/ 453322 w 974013"/>
                <a:gd name="connsiteY3-842" fmla="*/ 271158 h 1696283"/>
                <a:gd name="connsiteX4-843" fmla="*/ 390055 w 974013"/>
                <a:gd name="connsiteY4-844" fmla="*/ 791279 h 1696283"/>
                <a:gd name="connsiteX5-845" fmla="*/ 345144 w 974013"/>
                <a:gd name="connsiteY5-846" fmla="*/ 1084669 h 1696283"/>
                <a:gd name="connsiteX6-847" fmla="*/ 392794 w 974013"/>
                <a:gd name="connsiteY6-848" fmla="*/ 852277 h 1696283"/>
                <a:gd name="connsiteX7-849" fmla="*/ 454262 w 974013"/>
                <a:gd name="connsiteY7-850" fmla="*/ 906534 h 1696283"/>
                <a:gd name="connsiteX8-851" fmla="*/ 721149 w 974013"/>
                <a:gd name="connsiteY8-852" fmla="*/ 950877 h 1696283"/>
                <a:gd name="connsiteX9-853" fmla="*/ 974013 w 974013"/>
                <a:gd name="connsiteY9-854" fmla="*/ 1244018 h 1696283"/>
                <a:gd name="connsiteX10-855" fmla="*/ 262857 w 974013"/>
                <a:gd name="connsiteY10-856" fmla="*/ 1696283 h 1696283"/>
                <a:gd name="connsiteX11-857" fmla="*/ 0 w 974013"/>
                <a:gd name="connsiteY11-858" fmla="*/ 1651189 h 1696283"/>
                <a:gd name="connsiteX0-859" fmla="*/ 0 w 974013"/>
                <a:gd name="connsiteY0-860" fmla="*/ 1651189 h 1696283"/>
                <a:gd name="connsiteX1-861" fmla="*/ 391611 w 974013"/>
                <a:gd name="connsiteY1-862" fmla="*/ 0 h 1696283"/>
                <a:gd name="connsiteX2-863" fmla="*/ 435932 w 974013"/>
                <a:gd name="connsiteY2-864" fmla="*/ 78338 h 1696283"/>
                <a:gd name="connsiteX3-865" fmla="*/ 453322 w 974013"/>
                <a:gd name="connsiteY3-866" fmla="*/ 271158 h 1696283"/>
                <a:gd name="connsiteX4-867" fmla="*/ 390055 w 974013"/>
                <a:gd name="connsiteY4-868" fmla="*/ 791279 h 1696283"/>
                <a:gd name="connsiteX5-869" fmla="*/ 345144 w 974013"/>
                <a:gd name="connsiteY5-870" fmla="*/ 1084669 h 1696283"/>
                <a:gd name="connsiteX6-871" fmla="*/ 392794 w 974013"/>
                <a:gd name="connsiteY6-872" fmla="*/ 852277 h 1696283"/>
                <a:gd name="connsiteX7-873" fmla="*/ 445359 w 974013"/>
                <a:gd name="connsiteY7-874" fmla="*/ 893069 h 1696283"/>
                <a:gd name="connsiteX8-875" fmla="*/ 721149 w 974013"/>
                <a:gd name="connsiteY8-876" fmla="*/ 950877 h 1696283"/>
                <a:gd name="connsiteX9-877" fmla="*/ 974013 w 974013"/>
                <a:gd name="connsiteY9-878" fmla="*/ 1244018 h 1696283"/>
                <a:gd name="connsiteX10-879" fmla="*/ 262857 w 974013"/>
                <a:gd name="connsiteY10-880" fmla="*/ 1696283 h 1696283"/>
                <a:gd name="connsiteX11-881" fmla="*/ 0 w 974013"/>
                <a:gd name="connsiteY11-882" fmla="*/ 1651189 h 1696283"/>
                <a:gd name="connsiteX0-883" fmla="*/ 0 w 974013"/>
                <a:gd name="connsiteY0-884" fmla="*/ 1651189 h 1696283"/>
                <a:gd name="connsiteX1-885" fmla="*/ 391611 w 974013"/>
                <a:gd name="connsiteY1-886" fmla="*/ 0 h 1696283"/>
                <a:gd name="connsiteX2-887" fmla="*/ 435932 w 974013"/>
                <a:gd name="connsiteY2-888" fmla="*/ 78338 h 1696283"/>
                <a:gd name="connsiteX3-889" fmla="*/ 453322 w 974013"/>
                <a:gd name="connsiteY3-890" fmla="*/ 271158 h 1696283"/>
                <a:gd name="connsiteX4-891" fmla="*/ 390055 w 974013"/>
                <a:gd name="connsiteY4-892" fmla="*/ 791279 h 1696283"/>
                <a:gd name="connsiteX5-893" fmla="*/ 345144 w 974013"/>
                <a:gd name="connsiteY5-894" fmla="*/ 1084669 h 1696283"/>
                <a:gd name="connsiteX6-895" fmla="*/ 392794 w 974013"/>
                <a:gd name="connsiteY6-896" fmla="*/ 852277 h 1696283"/>
                <a:gd name="connsiteX7-897" fmla="*/ 445359 w 974013"/>
                <a:gd name="connsiteY7-898" fmla="*/ 893069 h 1696283"/>
                <a:gd name="connsiteX8-899" fmla="*/ 519860 w 974013"/>
                <a:gd name="connsiteY8-900" fmla="*/ 937325 h 1696283"/>
                <a:gd name="connsiteX9-901" fmla="*/ 721149 w 974013"/>
                <a:gd name="connsiteY9-902" fmla="*/ 950877 h 1696283"/>
                <a:gd name="connsiteX10-903" fmla="*/ 974013 w 974013"/>
                <a:gd name="connsiteY10-904" fmla="*/ 1244018 h 1696283"/>
                <a:gd name="connsiteX11-905" fmla="*/ 262857 w 974013"/>
                <a:gd name="connsiteY11-906" fmla="*/ 1696283 h 1696283"/>
                <a:gd name="connsiteX12" fmla="*/ 0 w 974013"/>
                <a:gd name="connsiteY12" fmla="*/ 1651189 h 1696283"/>
                <a:gd name="connsiteX0-907" fmla="*/ 0 w 974013"/>
                <a:gd name="connsiteY0-908" fmla="*/ 1651189 h 1696283"/>
                <a:gd name="connsiteX1-909" fmla="*/ 391611 w 974013"/>
                <a:gd name="connsiteY1-910" fmla="*/ 0 h 1696283"/>
                <a:gd name="connsiteX2-911" fmla="*/ 435932 w 974013"/>
                <a:gd name="connsiteY2-912" fmla="*/ 78338 h 1696283"/>
                <a:gd name="connsiteX3-913" fmla="*/ 453322 w 974013"/>
                <a:gd name="connsiteY3-914" fmla="*/ 271158 h 1696283"/>
                <a:gd name="connsiteX4-915" fmla="*/ 390055 w 974013"/>
                <a:gd name="connsiteY4-916" fmla="*/ 791279 h 1696283"/>
                <a:gd name="connsiteX5-917" fmla="*/ 345144 w 974013"/>
                <a:gd name="connsiteY5-918" fmla="*/ 1084669 h 1696283"/>
                <a:gd name="connsiteX6-919" fmla="*/ 392794 w 974013"/>
                <a:gd name="connsiteY6-920" fmla="*/ 852277 h 1696283"/>
                <a:gd name="connsiteX7-921" fmla="*/ 445359 w 974013"/>
                <a:gd name="connsiteY7-922" fmla="*/ 893069 h 1696283"/>
                <a:gd name="connsiteX8-923" fmla="*/ 519860 w 974013"/>
                <a:gd name="connsiteY8-924" fmla="*/ 937325 h 1696283"/>
                <a:gd name="connsiteX9-925" fmla="*/ 736941 w 974013"/>
                <a:gd name="connsiteY9-926" fmla="*/ 940201 h 1696283"/>
                <a:gd name="connsiteX10-927" fmla="*/ 974013 w 974013"/>
                <a:gd name="connsiteY10-928" fmla="*/ 1244018 h 1696283"/>
                <a:gd name="connsiteX11-929" fmla="*/ 262857 w 974013"/>
                <a:gd name="connsiteY11-930" fmla="*/ 1696283 h 1696283"/>
                <a:gd name="connsiteX12-931" fmla="*/ 0 w 974013"/>
                <a:gd name="connsiteY12-932" fmla="*/ 1651189 h 1696283"/>
                <a:gd name="connsiteX0-933" fmla="*/ 0 w 977483"/>
                <a:gd name="connsiteY0-934" fmla="*/ 1679717 h 1696283"/>
                <a:gd name="connsiteX1-935" fmla="*/ 395081 w 977483"/>
                <a:gd name="connsiteY1-936" fmla="*/ 0 h 1696283"/>
                <a:gd name="connsiteX2-937" fmla="*/ 439402 w 977483"/>
                <a:gd name="connsiteY2-938" fmla="*/ 78338 h 1696283"/>
                <a:gd name="connsiteX3-939" fmla="*/ 456792 w 977483"/>
                <a:gd name="connsiteY3-940" fmla="*/ 271158 h 1696283"/>
                <a:gd name="connsiteX4-941" fmla="*/ 393525 w 977483"/>
                <a:gd name="connsiteY4-942" fmla="*/ 791279 h 1696283"/>
                <a:gd name="connsiteX5-943" fmla="*/ 348614 w 977483"/>
                <a:gd name="connsiteY5-944" fmla="*/ 1084669 h 1696283"/>
                <a:gd name="connsiteX6-945" fmla="*/ 396264 w 977483"/>
                <a:gd name="connsiteY6-946" fmla="*/ 852277 h 1696283"/>
                <a:gd name="connsiteX7-947" fmla="*/ 448829 w 977483"/>
                <a:gd name="connsiteY7-948" fmla="*/ 893069 h 1696283"/>
                <a:gd name="connsiteX8-949" fmla="*/ 523330 w 977483"/>
                <a:gd name="connsiteY8-950" fmla="*/ 937325 h 1696283"/>
                <a:gd name="connsiteX9-951" fmla="*/ 740411 w 977483"/>
                <a:gd name="connsiteY9-952" fmla="*/ 940201 h 1696283"/>
                <a:gd name="connsiteX10-953" fmla="*/ 977483 w 977483"/>
                <a:gd name="connsiteY10-954" fmla="*/ 1244018 h 1696283"/>
                <a:gd name="connsiteX11-955" fmla="*/ 266327 w 977483"/>
                <a:gd name="connsiteY11-956" fmla="*/ 1696283 h 1696283"/>
                <a:gd name="connsiteX12-957" fmla="*/ 0 w 977483"/>
                <a:gd name="connsiteY12-958" fmla="*/ 1679717 h 1696283"/>
                <a:gd name="connsiteX0-959" fmla="*/ 0 w 977483"/>
                <a:gd name="connsiteY0-960" fmla="*/ 1679717 h 1713366"/>
                <a:gd name="connsiteX1-961" fmla="*/ 395081 w 977483"/>
                <a:gd name="connsiteY1-962" fmla="*/ 0 h 1713366"/>
                <a:gd name="connsiteX2-963" fmla="*/ 439402 w 977483"/>
                <a:gd name="connsiteY2-964" fmla="*/ 78338 h 1713366"/>
                <a:gd name="connsiteX3-965" fmla="*/ 456792 w 977483"/>
                <a:gd name="connsiteY3-966" fmla="*/ 271158 h 1713366"/>
                <a:gd name="connsiteX4-967" fmla="*/ 393525 w 977483"/>
                <a:gd name="connsiteY4-968" fmla="*/ 791279 h 1713366"/>
                <a:gd name="connsiteX5-969" fmla="*/ 348614 w 977483"/>
                <a:gd name="connsiteY5-970" fmla="*/ 1084669 h 1713366"/>
                <a:gd name="connsiteX6-971" fmla="*/ 396264 w 977483"/>
                <a:gd name="connsiteY6-972" fmla="*/ 852277 h 1713366"/>
                <a:gd name="connsiteX7-973" fmla="*/ 448829 w 977483"/>
                <a:gd name="connsiteY7-974" fmla="*/ 893069 h 1713366"/>
                <a:gd name="connsiteX8-975" fmla="*/ 523330 w 977483"/>
                <a:gd name="connsiteY8-976" fmla="*/ 937325 h 1713366"/>
                <a:gd name="connsiteX9-977" fmla="*/ 740411 w 977483"/>
                <a:gd name="connsiteY9-978" fmla="*/ 940201 h 1713366"/>
                <a:gd name="connsiteX10-979" fmla="*/ 977483 w 977483"/>
                <a:gd name="connsiteY10-980" fmla="*/ 1244018 h 1713366"/>
                <a:gd name="connsiteX11-981" fmla="*/ 272039 w 977483"/>
                <a:gd name="connsiteY11-982" fmla="*/ 1713366 h 1713366"/>
                <a:gd name="connsiteX12-983" fmla="*/ 0 w 977483"/>
                <a:gd name="connsiteY12-984" fmla="*/ 1679717 h 1713366"/>
                <a:gd name="connsiteX0-985" fmla="*/ 0 w 977483"/>
                <a:gd name="connsiteY0-986" fmla="*/ 1679717 h 1713366"/>
                <a:gd name="connsiteX1-987" fmla="*/ 395081 w 977483"/>
                <a:gd name="connsiteY1-988" fmla="*/ 0 h 1713366"/>
                <a:gd name="connsiteX2-989" fmla="*/ 439402 w 977483"/>
                <a:gd name="connsiteY2-990" fmla="*/ 78338 h 1713366"/>
                <a:gd name="connsiteX3-991" fmla="*/ 456792 w 977483"/>
                <a:gd name="connsiteY3-992" fmla="*/ 271158 h 1713366"/>
                <a:gd name="connsiteX4-993" fmla="*/ 393525 w 977483"/>
                <a:gd name="connsiteY4-994" fmla="*/ 791279 h 1713366"/>
                <a:gd name="connsiteX5-995" fmla="*/ 348614 w 977483"/>
                <a:gd name="connsiteY5-996" fmla="*/ 1084669 h 1713366"/>
                <a:gd name="connsiteX6-997" fmla="*/ 396264 w 977483"/>
                <a:gd name="connsiteY6-998" fmla="*/ 852277 h 1713366"/>
                <a:gd name="connsiteX7-999" fmla="*/ 448829 w 977483"/>
                <a:gd name="connsiteY7-1000" fmla="*/ 893069 h 1713366"/>
                <a:gd name="connsiteX8-1001" fmla="*/ 523330 w 977483"/>
                <a:gd name="connsiteY8-1002" fmla="*/ 937325 h 1713366"/>
                <a:gd name="connsiteX9-1003" fmla="*/ 740411 w 977483"/>
                <a:gd name="connsiteY9-1004" fmla="*/ 940201 h 1713366"/>
                <a:gd name="connsiteX10-1005" fmla="*/ 977483 w 977483"/>
                <a:gd name="connsiteY10-1006" fmla="*/ 1244018 h 1713366"/>
                <a:gd name="connsiteX11-1007" fmla="*/ 272039 w 977483"/>
                <a:gd name="connsiteY11-1008" fmla="*/ 1713366 h 1713366"/>
                <a:gd name="connsiteX12-1009" fmla="*/ 99581 w 977483"/>
                <a:gd name="connsiteY12-1010" fmla="*/ 1685959 h 1713366"/>
                <a:gd name="connsiteX13" fmla="*/ 0 w 977483"/>
                <a:gd name="connsiteY13" fmla="*/ 1679717 h 1713366"/>
                <a:gd name="connsiteX0-1011" fmla="*/ 0 w 977483"/>
                <a:gd name="connsiteY0-1012" fmla="*/ 1679717 h 1713366"/>
                <a:gd name="connsiteX1-1013" fmla="*/ 395081 w 977483"/>
                <a:gd name="connsiteY1-1014" fmla="*/ 0 h 1713366"/>
                <a:gd name="connsiteX2-1015" fmla="*/ 439402 w 977483"/>
                <a:gd name="connsiteY2-1016" fmla="*/ 78338 h 1713366"/>
                <a:gd name="connsiteX3-1017" fmla="*/ 456792 w 977483"/>
                <a:gd name="connsiteY3-1018" fmla="*/ 271158 h 1713366"/>
                <a:gd name="connsiteX4-1019" fmla="*/ 393525 w 977483"/>
                <a:gd name="connsiteY4-1020" fmla="*/ 791279 h 1713366"/>
                <a:gd name="connsiteX5-1021" fmla="*/ 348614 w 977483"/>
                <a:gd name="connsiteY5-1022" fmla="*/ 1084669 h 1713366"/>
                <a:gd name="connsiteX6-1023" fmla="*/ 396264 w 977483"/>
                <a:gd name="connsiteY6-1024" fmla="*/ 852277 h 1713366"/>
                <a:gd name="connsiteX7-1025" fmla="*/ 448829 w 977483"/>
                <a:gd name="connsiteY7-1026" fmla="*/ 893069 h 1713366"/>
                <a:gd name="connsiteX8-1027" fmla="*/ 523330 w 977483"/>
                <a:gd name="connsiteY8-1028" fmla="*/ 937325 h 1713366"/>
                <a:gd name="connsiteX9-1029" fmla="*/ 740411 w 977483"/>
                <a:gd name="connsiteY9-1030" fmla="*/ 940201 h 1713366"/>
                <a:gd name="connsiteX10-1031" fmla="*/ 977483 w 977483"/>
                <a:gd name="connsiteY10-1032" fmla="*/ 1244018 h 1713366"/>
                <a:gd name="connsiteX11-1033" fmla="*/ 272039 w 977483"/>
                <a:gd name="connsiteY11-1034" fmla="*/ 1713366 h 1713366"/>
                <a:gd name="connsiteX12-1035" fmla="*/ 349797 w 977483"/>
                <a:gd name="connsiteY12-1036" fmla="*/ 1165969 h 1713366"/>
                <a:gd name="connsiteX13-1037" fmla="*/ 0 w 977483"/>
                <a:gd name="connsiteY13-1038" fmla="*/ 1679717 h 1713366"/>
                <a:gd name="connsiteX0-1039" fmla="*/ 0 w 977483"/>
                <a:gd name="connsiteY0-1040" fmla="*/ 1679717 h 1713366"/>
                <a:gd name="connsiteX1-1041" fmla="*/ 395081 w 977483"/>
                <a:gd name="connsiteY1-1042" fmla="*/ 0 h 1713366"/>
                <a:gd name="connsiteX2-1043" fmla="*/ 439402 w 977483"/>
                <a:gd name="connsiteY2-1044" fmla="*/ 78338 h 1713366"/>
                <a:gd name="connsiteX3-1045" fmla="*/ 456792 w 977483"/>
                <a:gd name="connsiteY3-1046" fmla="*/ 271158 h 1713366"/>
                <a:gd name="connsiteX4-1047" fmla="*/ 393525 w 977483"/>
                <a:gd name="connsiteY4-1048" fmla="*/ 791279 h 1713366"/>
                <a:gd name="connsiteX5-1049" fmla="*/ 348614 w 977483"/>
                <a:gd name="connsiteY5-1050" fmla="*/ 1084669 h 1713366"/>
                <a:gd name="connsiteX6-1051" fmla="*/ 396264 w 977483"/>
                <a:gd name="connsiteY6-1052" fmla="*/ 852277 h 1713366"/>
                <a:gd name="connsiteX7-1053" fmla="*/ 448829 w 977483"/>
                <a:gd name="connsiteY7-1054" fmla="*/ 893069 h 1713366"/>
                <a:gd name="connsiteX8-1055" fmla="*/ 523330 w 977483"/>
                <a:gd name="connsiteY8-1056" fmla="*/ 937325 h 1713366"/>
                <a:gd name="connsiteX9-1057" fmla="*/ 740411 w 977483"/>
                <a:gd name="connsiteY9-1058" fmla="*/ 940201 h 1713366"/>
                <a:gd name="connsiteX10-1059" fmla="*/ 977483 w 977483"/>
                <a:gd name="connsiteY10-1060" fmla="*/ 1244018 h 1713366"/>
                <a:gd name="connsiteX11-1061" fmla="*/ 272039 w 977483"/>
                <a:gd name="connsiteY11-1062" fmla="*/ 1713366 h 1713366"/>
                <a:gd name="connsiteX12-1063" fmla="*/ 349797 w 977483"/>
                <a:gd name="connsiteY12-1064" fmla="*/ 1165969 h 1713366"/>
                <a:gd name="connsiteX13-1065" fmla="*/ 127807 w 977483"/>
                <a:gd name="connsiteY13-1066" fmla="*/ 1488846 h 1713366"/>
                <a:gd name="connsiteX14" fmla="*/ 0 w 977483"/>
                <a:gd name="connsiteY14" fmla="*/ 1679717 h 1713366"/>
                <a:gd name="connsiteX0-1067" fmla="*/ 0 w 977483"/>
                <a:gd name="connsiteY0-1068" fmla="*/ 1679717 h 1713366"/>
                <a:gd name="connsiteX1-1069" fmla="*/ 395081 w 977483"/>
                <a:gd name="connsiteY1-1070" fmla="*/ 0 h 1713366"/>
                <a:gd name="connsiteX2-1071" fmla="*/ 439402 w 977483"/>
                <a:gd name="connsiteY2-1072" fmla="*/ 78338 h 1713366"/>
                <a:gd name="connsiteX3-1073" fmla="*/ 456792 w 977483"/>
                <a:gd name="connsiteY3-1074" fmla="*/ 271158 h 1713366"/>
                <a:gd name="connsiteX4-1075" fmla="*/ 393525 w 977483"/>
                <a:gd name="connsiteY4-1076" fmla="*/ 791279 h 1713366"/>
                <a:gd name="connsiteX5-1077" fmla="*/ 348614 w 977483"/>
                <a:gd name="connsiteY5-1078" fmla="*/ 1084669 h 1713366"/>
                <a:gd name="connsiteX6-1079" fmla="*/ 396264 w 977483"/>
                <a:gd name="connsiteY6-1080" fmla="*/ 852277 h 1713366"/>
                <a:gd name="connsiteX7-1081" fmla="*/ 448829 w 977483"/>
                <a:gd name="connsiteY7-1082" fmla="*/ 893069 h 1713366"/>
                <a:gd name="connsiteX8-1083" fmla="*/ 523330 w 977483"/>
                <a:gd name="connsiteY8-1084" fmla="*/ 937325 h 1713366"/>
                <a:gd name="connsiteX9-1085" fmla="*/ 740411 w 977483"/>
                <a:gd name="connsiteY9-1086" fmla="*/ 940201 h 1713366"/>
                <a:gd name="connsiteX10-1087" fmla="*/ 977483 w 977483"/>
                <a:gd name="connsiteY10-1088" fmla="*/ 1244018 h 1713366"/>
                <a:gd name="connsiteX11-1089" fmla="*/ 272039 w 977483"/>
                <a:gd name="connsiteY11-1090" fmla="*/ 1713366 h 1713366"/>
                <a:gd name="connsiteX12-1091" fmla="*/ 349797 w 977483"/>
                <a:gd name="connsiteY12-1092" fmla="*/ 1165969 h 1713366"/>
                <a:gd name="connsiteX13-1093" fmla="*/ 101973 w 977483"/>
                <a:gd name="connsiteY13-1094" fmla="*/ 1689578 h 1713366"/>
                <a:gd name="connsiteX14-1095" fmla="*/ 0 w 977483"/>
                <a:gd name="connsiteY14-1096" fmla="*/ 1679717 h 1713366"/>
                <a:gd name="connsiteX0-1097" fmla="*/ 0 w 977483"/>
                <a:gd name="connsiteY0-1098" fmla="*/ 1679717 h 1713366"/>
                <a:gd name="connsiteX1-1099" fmla="*/ 395081 w 977483"/>
                <a:gd name="connsiteY1-1100" fmla="*/ 0 h 1713366"/>
                <a:gd name="connsiteX2-1101" fmla="*/ 439402 w 977483"/>
                <a:gd name="connsiteY2-1102" fmla="*/ 78338 h 1713366"/>
                <a:gd name="connsiteX3-1103" fmla="*/ 456792 w 977483"/>
                <a:gd name="connsiteY3-1104" fmla="*/ 271158 h 1713366"/>
                <a:gd name="connsiteX4-1105" fmla="*/ 393525 w 977483"/>
                <a:gd name="connsiteY4-1106" fmla="*/ 791279 h 1713366"/>
                <a:gd name="connsiteX5-1107" fmla="*/ 348614 w 977483"/>
                <a:gd name="connsiteY5-1108" fmla="*/ 1084669 h 1713366"/>
                <a:gd name="connsiteX6-1109" fmla="*/ 396264 w 977483"/>
                <a:gd name="connsiteY6-1110" fmla="*/ 852277 h 1713366"/>
                <a:gd name="connsiteX7-1111" fmla="*/ 448829 w 977483"/>
                <a:gd name="connsiteY7-1112" fmla="*/ 893069 h 1713366"/>
                <a:gd name="connsiteX8-1113" fmla="*/ 523330 w 977483"/>
                <a:gd name="connsiteY8-1114" fmla="*/ 937325 h 1713366"/>
                <a:gd name="connsiteX9-1115" fmla="*/ 740411 w 977483"/>
                <a:gd name="connsiteY9-1116" fmla="*/ 940201 h 1713366"/>
                <a:gd name="connsiteX10-1117" fmla="*/ 977483 w 977483"/>
                <a:gd name="connsiteY10-1118" fmla="*/ 1244018 h 1713366"/>
                <a:gd name="connsiteX11-1119" fmla="*/ 272039 w 977483"/>
                <a:gd name="connsiteY11-1120" fmla="*/ 1713366 h 1713366"/>
                <a:gd name="connsiteX12-1121" fmla="*/ 349797 w 977483"/>
                <a:gd name="connsiteY12-1122" fmla="*/ 1165969 h 1713366"/>
                <a:gd name="connsiteX13-1123" fmla="*/ 202120 w 977483"/>
                <a:gd name="connsiteY13-1124" fmla="*/ 1454313 h 1713366"/>
                <a:gd name="connsiteX14-1125" fmla="*/ 101973 w 977483"/>
                <a:gd name="connsiteY14-1126" fmla="*/ 1689578 h 1713366"/>
                <a:gd name="connsiteX15" fmla="*/ 0 w 977483"/>
                <a:gd name="connsiteY15" fmla="*/ 1679717 h 1713366"/>
                <a:gd name="connsiteX0-1127" fmla="*/ 0 w 977483"/>
                <a:gd name="connsiteY0-1128" fmla="*/ 1679717 h 1713366"/>
                <a:gd name="connsiteX1-1129" fmla="*/ 395081 w 977483"/>
                <a:gd name="connsiteY1-1130" fmla="*/ 0 h 1713366"/>
                <a:gd name="connsiteX2-1131" fmla="*/ 439402 w 977483"/>
                <a:gd name="connsiteY2-1132" fmla="*/ 78338 h 1713366"/>
                <a:gd name="connsiteX3-1133" fmla="*/ 456792 w 977483"/>
                <a:gd name="connsiteY3-1134" fmla="*/ 271158 h 1713366"/>
                <a:gd name="connsiteX4-1135" fmla="*/ 393525 w 977483"/>
                <a:gd name="connsiteY4-1136" fmla="*/ 791279 h 1713366"/>
                <a:gd name="connsiteX5-1137" fmla="*/ 348614 w 977483"/>
                <a:gd name="connsiteY5-1138" fmla="*/ 1084669 h 1713366"/>
                <a:gd name="connsiteX6-1139" fmla="*/ 396264 w 977483"/>
                <a:gd name="connsiteY6-1140" fmla="*/ 852277 h 1713366"/>
                <a:gd name="connsiteX7-1141" fmla="*/ 448829 w 977483"/>
                <a:gd name="connsiteY7-1142" fmla="*/ 893069 h 1713366"/>
                <a:gd name="connsiteX8-1143" fmla="*/ 523330 w 977483"/>
                <a:gd name="connsiteY8-1144" fmla="*/ 937325 h 1713366"/>
                <a:gd name="connsiteX9-1145" fmla="*/ 740411 w 977483"/>
                <a:gd name="connsiteY9-1146" fmla="*/ 940201 h 1713366"/>
                <a:gd name="connsiteX10-1147" fmla="*/ 977483 w 977483"/>
                <a:gd name="connsiteY10-1148" fmla="*/ 1244018 h 1713366"/>
                <a:gd name="connsiteX11-1149" fmla="*/ 272039 w 977483"/>
                <a:gd name="connsiteY11-1150" fmla="*/ 1713366 h 1713366"/>
                <a:gd name="connsiteX12-1151" fmla="*/ 305532 w 977483"/>
                <a:gd name="connsiteY12-1152" fmla="*/ 1489123 h 1713366"/>
                <a:gd name="connsiteX13-1153" fmla="*/ 349797 w 977483"/>
                <a:gd name="connsiteY13-1154" fmla="*/ 1165969 h 1713366"/>
                <a:gd name="connsiteX14-1155" fmla="*/ 202120 w 977483"/>
                <a:gd name="connsiteY14-1156" fmla="*/ 1454313 h 1713366"/>
                <a:gd name="connsiteX15-1157" fmla="*/ 101973 w 977483"/>
                <a:gd name="connsiteY15-1158" fmla="*/ 1689578 h 1713366"/>
                <a:gd name="connsiteX16" fmla="*/ 0 w 977483"/>
                <a:gd name="connsiteY16" fmla="*/ 1679717 h 1713366"/>
                <a:gd name="connsiteX0-1159" fmla="*/ 0 w 977483"/>
                <a:gd name="connsiteY0-1160" fmla="*/ 1679717 h 1713366"/>
                <a:gd name="connsiteX1-1161" fmla="*/ 395081 w 977483"/>
                <a:gd name="connsiteY1-1162" fmla="*/ 0 h 1713366"/>
                <a:gd name="connsiteX2-1163" fmla="*/ 439402 w 977483"/>
                <a:gd name="connsiteY2-1164" fmla="*/ 78338 h 1713366"/>
                <a:gd name="connsiteX3-1165" fmla="*/ 456792 w 977483"/>
                <a:gd name="connsiteY3-1166" fmla="*/ 271158 h 1713366"/>
                <a:gd name="connsiteX4-1167" fmla="*/ 393525 w 977483"/>
                <a:gd name="connsiteY4-1168" fmla="*/ 791279 h 1713366"/>
                <a:gd name="connsiteX5-1169" fmla="*/ 348614 w 977483"/>
                <a:gd name="connsiteY5-1170" fmla="*/ 1084669 h 1713366"/>
                <a:gd name="connsiteX6-1171" fmla="*/ 396264 w 977483"/>
                <a:gd name="connsiteY6-1172" fmla="*/ 852277 h 1713366"/>
                <a:gd name="connsiteX7-1173" fmla="*/ 448829 w 977483"/>
                <a:gd name="connsiteY7-1174" fmla="*/ 893069 h 1713366"/>
                <a:gd name="connsiteX8-1175" fmla="*/ 523330 w 977483"/>
                <a:gd name="connsiteY8-1176" fmla="*/ 937325 h 1713366"/>
                <a:gd name="connsiteX9-1177" fmla="*/ 740411 w 977483"/>
                <a:gd name="connsiteY9-1178" fmla="*/ 940201 h 1713366"/>
                <a:gd name="connsiteX10-1179" fmla="*/ 977483 w 977483"/>
                <a:gd name="connsiteY10-1180" fmla="*/ 1244018 h 1713366"/>
                <a:gd name="connsiteX11-1181" fmla="*/ 272039 w 977483"/>
                <a:gd name="connsiteY11-1182" fmla="*/ 1713366 h 1713366"/>
                <a:gd name="connsiteX12-1183" fmla="*/ 119183 w 977483"/>
                <a:gd name="connsiteY12-1184" fmla="*/ 1693652 h 1713366"/>
                <a:gd name="connsiteX13-1185" fmla="*/ 349797 w 977483"/>
                <a:gd name="connsiteY13-1186" fmla="*/ 1165969 h 1713366"/>
                <a:gd name="connsiteX14-1187" fmla="*/ 202120 w 977483"/>
                <a:gd name="connsiteY14-1188" fmla="*/ 1454313 h 1713366"/>
                <a:gd name="connsiteX15-1189" fmla="*/ 101973 w 977483"/>
                <a:gd name="connsiteY15-1190" fmla="*/ 1689578 h 1713366"/>
                <a:gd name="connsiteX16-1191" fmla="*/ 0 w 977483"/>
                <a:gd name="connsiteY16-1192" fmla="*/ 1679717 h 1713366"/>
                <a:gd name="connsiteX0-1193" fmla="*/ 0 w 977483"/>
                <a:gd name="connsiteY0-1194" fmla="*/ 1679717 h 1713366"/>
                <a:gd name="connsiteX1-1195" fmla="*/ 395081 w 977483"/>
                <a:gd name="connsiteY1-1196" fmla="*/ 0 h 1713366"/>
                <a:gd name="connsiteX2-1197" fmla="*/ 439402 w 977483"/>
                <a:gd name="connsiteY2-1198" fmla="*/ 78338 h 1713366"/>
                <a:gd name="connsiteX3-1199" fmla="*/ 456792 w 977483"/>
                <a:gd name="connsiteY3-1200" fmla="*/ 271158 h 1713366"/>
                <a:gd name="connsiteX4-1201" fmla="*/ 393525 w 977483"/>
                <a:gd name="connsiteY4-1202" fmla="*/ 791279 h 1713366"/>
                <a:gd name="connsiteX5-1203" fmla="*/ 348614 w 977483"/>
                <a:gd name="connsiteY5-1204" fmla="*/ 1084669 h 1713366"/>
                <a:gd name="connsiteX6-1205" fmla="*/ 396264 w 977483"/>
                <a:gd name="connsiteY6-1206" fmla="*/ 852277 h 1713366"/>
                <a:gd name="connsiteX7-1207" fmla="*/ 448829 w 977483"/>
                <a:gd name="connsiteY7-1208" fmla="*/ 893069 h 1713366"/>
                <a:gd name="connsiteX8-1209" fmla="*/ 523330 w 977483"/>
                <a:gd name="connsiteY8-1210" fmla="*/ 937325 h 1713366"/>
                <a:gd name="connsiteX9-1211" fmla="*/ 740411 w 977483"/>
                <a:gd name="connsiteY9-1212" fmla="*/ 940201 h 1713366"/>
                <a:gd name="connsiteX10-1213" fmla="*/ 977483 w 977483"/>
                <a:gd name="connsiteY10-1214" fmla="*/ 1244018 h 1713366"/>
                <a:gd name="connsiteX11-1215" fmla="*/ 272039 w 977483"/>
                <a:gd name="connsiteY11-1216" fmla="*/ 1713366 h 1713366"/>
                <a:gd name="connsiteX12-1217" fmla="*/ 119183 w 977483"/>
                <a:gd name="connsiteY12-1218" fmla="*/ 1693652 h 1713366"/>
                <a:gd name="connsiteX13-1219" fmla="*/ 219640 w 977483"/>
                <a:gd name="connsiteY13-1220" fmla="*/ 1479122 h 1713366"/>
                <a:gd name="connsiteX14-1221" fmla="*/ 349797 w 977483"/>
                <a:gd name="connsiteY14-1222" fmla="*/ 1165969 h 1713366"/>
                <a:gd name="connsiteX15-1223" fmla="*/ 202120 w 977483"/>
                <a:gd name="connsiteY15-1224" fmla="*/ 1454313 h 1713366"/>
                <a:gd name="connsiteX16-1225" fmla="*/ 101973 w 977483"/>
                <a:gd name="connsiteY16-1226" fmla="*/ 1689578 h 1713366"/>
                <a:gd name="connsiteX17" fmla="*/ 0 w 977483"/>
                <a:gd name="connsiteY17" fmla="*/ 1679717 h 1713366"/>
                <a:gd name="connsiteX0-1227" fmla="*/ 0 w 977483"/>
                <a:gd name="connsiteY0-1228" fmla="*/ 1639780 h 1673429"/>
                <a:gd name="connsiteX1-1229" fmla="*/ 390223 w 977483"/>
                <a:gd name="connsiteY1-1230" fmla="*/ 0 h 1673429"/>
                <a:gd name="connsiteX2-1231" fmla="*/ 439402 w 977483"/>
                <a:gd name="connsiteY2-1232" fmla="*/ 38401 h 1673429"/>
                <a:gd name="connsiteX3-1233" fmla="*/ 456792 w 977483"/>
                <a:gd name="connsiteY3-1234" fmla="*/ 231221 h 1673429"/>
                <a:gd name="connsiteX4-1235" fmla="*/ 393525 w 977483"/>
                <a:gd name="connsiteY4-1236" fmla="*/ 751342 h 1673429"/>
                <a:gd name="connsiteX5-1237" fmla="*/ 348614 w 977483"/>
                <a:gd name="connsiteY5-1238" fmla="*/ 1044732 h 1673429"/>
                <a:gd name="connsiteX6-1239" fmla="*/ 396264 w 977483"/>
                <a:gd name="connsiteY6-1240" fmla="*/ 812340 h 1673429"/>
                <a:gd name="connsiteX7-1241" fmla="*/ 448829 w 977483"/>
                <a:gd name="connsiteY7-1242" fmla="*/ 853132 h 1673429"/>
                <a:gd name="connsiteX8-1243" fmla="*/ 523330 w 977483"/>
                <a:gd name="connsiteY8-1244" fmla="*/ 897388 h 1673429"/>
                <a:gd name="connsiteX9-1245" fmla="*/ 740411 w 977483"/>
                <a:gd name="connsiteY9-1246" fmla="*/ 900264 h 1673429"/>
                <a:gd name="connsiteX10-1247" fmla="*/ 977483 w 977483"/>
                <a:gd name="connsiteY10-1248" fmla="*/ 1204081 h 1673429"/>
                <a:gd name="connsiteX11-1249" fmla="*/ 272039 w 977483"/>
                <a:gd name="connsiteY11-1250" fmla="*/ 1673429 h 1673429"/>
                <a:gd name="connsiteX12-1251" fmla="*/ 119183 w 977483"/>
                <a:gd name="connsiteY12-1252" fmla="*/ 1653715 h 1673429"/>
                <a:gd name="connsiteX13-1253" fmla="*/ 219640 w 977483"/>
                <a:gd name="connsiteY13-1254" fmla="*/ 1439185 h 1673429"/>
                <a:gd name="connsiteX14-1255" fmla="*/ 349797 w 977483"/>
                <a:gd name="connsiteY14-1256" fmla="*/ 1126032 h 1673429"/>
                <a:gd name="connsiteX15-1257" fmla="*/ 202120 w 977483"/>
                <a:gd name="connsiteY15-1258" fmla="*/ 1414376 h 1673429"/>
                <a:gd name="connsiteX16-1259" fmla="*/ 101973 w 977483"/>
                <a:gd name="connsiteY16-1260" fmla="*/ 1649641 h 1673429"/>
                <a:gd name="connsiteX17-1261" fmla="*/ 0 w 977483"/>
                <a:gd name="connsiteY17-1262" fmla="*/ 1639780 h 1673429"/>
                <a:gd name="connsiteX0-1263" fmla="*/ 0 w 977483"/>
                <a:gd name="connsiteY0-1264" fmla="*/ 1639780 h 1673429"/>
                <a:gd name="connsiteX1-1265" fmla="*/ 390223 w 977483"/>
                <a:gd name="connsiteY1-1266" fmla="*/ 0 h 1673429"/>
                <a:gd name="connsiteX2-1267" fmla="*/ 430836 w 977483"/>
                <a:gd name="connsiteY2-1268" fmla="*/ 38957 h 1673429"/>
                <a:gd name="connsiteX3-1269" fmla="*/ 456792 w 977483"/>
                <a:gd name="connsiteY3-1270" fmla="*/ 231221 h 1673429"/>
                <a:gd name="connsiteX4-1271" fmla="*/ 393525 w 977483"/>
                <a:gd name="connsiteY4-1272" fmla="*/ 751342 h 1673429"/>
                <a:gd name="connsiteX5-1273" fmla="*/ 348614 w 977483"/>
                <a:gd name="connsiteY5-1274" fmla="*/ 1044732 h 1673429"/>
                <a:gd name="connsiteX6-1275" fmla="*/ 396264 w 977483"/>
                <a:gd name="connsiteY6-1276" fmla="*/ 812340 h 1673429"/>
                <a:gd name="connsiteX7-1277" fmla="*/ 448829 w 977483"/>
                <a:gd name="connsiteY7-1278" fmla="*/ 853132 h 1673429"/>
                <a:gd name="connsiteX8-1279" fmla="*/ 523330 w 977483"/>
                <a:gd name="connsiteY8-1280" fmla="*/ 897388 h 1673429"/>
                <a:gd name="connsiteX9-1281" fmla="*/ 740411 w 977483"/>
                <a:gd name="connsiteY9-1282" fmla="*/ 900264 h 1673429"/>
                <a:gd name="connsiteX10-1283" fmla="*/ 977483 w 977483"/>
                <a:gd name="connsiteY10-1284" fmla="*/ 1204081 h 1673429"/>
                <a:gd name="connsiteX11-1285" fmla="*/ 272039 w 977483"/>
                <a:gd name="connsiteY11-1286" fmla="*/ 1673429 h 1673429"/>
                <a:gd name="connsiteX12-1287" fmla="*/ 119183 w 977483"/>
                <a:gd name="connsiteY12-1288" fmla="*/ 1653715 h 1673429"/>
                <a:gd name="connsiteX13-1289" fmla="*/ 219640 w 977483"/>
                <a:gd name="connsiteY13-1290" fmla="*/ 1439185 h 1673429"/>
                <a:gd name="connsiteX14-1291" fmla="*/ 349797 w 977483"/>
                <a:gd name="connsiteY14-1292" fmla="*/ 1126032 h 1673429"/>
                <a:gd name="connsiteX15-1293" fmla="*/ 202120 w 977483"/>
                <a:gd name="connsiteY15-1294" fmla="*/ 1414376 h 1673429"/>
                <a:gd name="connsiteX16-1295" fmla="*/ 101973 w 977483"/>
                <a:gd name="connsiteY16-1296" fmla="*/ 1649641 h 1673429"/>
                <a:gd name="connsiteX17-1297" fmla="*/ 0 w 977483"/>
                <a:gd name="connsiteY17-1298" fmla="*/ 1639780 h 1673429"/>
                <a:gd name="connsiteX0-1299" fmla="*/ 0 w 977483"/>
                <a:gd name="connsiteY0-1300" fmla="*/ 1639780 h 1673429"/>
                <a:gd name="connsiteX1-1301" fmla="*/ 390223 w 977483"/>
                <a:gd name="connsiteY1-1302" fmla="*/ 0 h 1673429"/>
                <a:gd name="connsiteX2-1303" fmla="*/ 430836 w 977483"/>
                <a:gd name="connsiteY2-1304" fmla="*/ 38957 h 1673429"/>
                <a:gd name="connsiteX3-1305" fmla="*/ 451085 w 977483"/>
                <a:gd name="connsiteY3-1306" fmla="*/ 266494 h 1673429"/>
                <a:gd name="connsiteX4-1307" fmla="*/ 393525 w 977483"/>
                <a:gd name="connsiteY4-1308" fmla="*/ 751342 h 1673429"/>
                <a:gd name="connsiteX5-1309" fmla="*/ 348614 w 977483"/>
                <a:gd name="connsiteY5-1310" fmla="*/ 1044732 h 1673429"/>
                <a:gd name="connsiteX6-1311" fmla="*/ 396264 w 977483"/>
                <a:gd name="connsiteY6-1312" fmla="*/ 812340 h 1673429"/>
                <a:gd name="connsiteX7-1313" fmla="*/ 448829 w 977483"/>
                <a:gd name="connsiteY7-1314" fmla="*/ 853132 h 1673429"/>
                <a:gd name="connsiteX8-1315" fmla="*/ 523330 w 977483"/>
                <a:gd name="connsiteY8-1316" fmla="*/ 897388 h 1673429"/>
                <a:gd name="connsiteX9-1317" fmla="*/ 740411 w 977483"/>
                <a:gd name="connsiteY9-1318" fmla="*/ 900264 h 1673429"/>
                <a:gd name="connsiteX10-1319" fmla="*/ 977483 w 977483"/>
                <a:gd name="connsiteY10-1320" fmla="*/ 1204081 h 1673429"/>
                <a:gd name="connsiteX11-1321" fmla="*/ 272039 w 977483"/>
                <a:gd name="connsiteY11-1322" fmla="*/ 1673429 h 1673429"/>
                <a:gd name="connsiteX12-1323" fmla="*/ 119183 w 977483"/>
                <a:gd name="connsiteY12-1324" fmla="*/ 1653715 h 1673429"/>
                <a:gd name="connsiteX13-1325" fmla="*/ 219640 w 977483"/>
                <a:gd name="connsiteY13-1326" fmla="*/ 1439185 h 1673429"/>
                <a:gd name="connsiteX14-1327" fmla="*/ 349797 w 977483"/>
                <a:gd name="connsiteY14-1328" fmla="*/ 1126032 h 1673429"/>
                <a:gd name="connsiteX15-1329" fmla="*/ 202120 w 977483"/>
                <a:gd name="connsiteY15-1330" fmla="*/ 1414376 h 1673429"/>
                <a:gd name="connsiteX16-1331" fmla="*/ 101973 w 977483"/>
                <a:gd name="connsiteY16-1332" fmla="*/ 1649641 h 1673429"/>
                <a:gd name="connsiteX17-1333" fmla="*/ 0 w 977483"/>
                <a:gd name="connsiteY17-1334" fmla="*/ 1639780 h 1673429"/>
                <a:gd name="connsiteX0-1335" fmla="*/ 0 w 977483"/>
                <a:gd name="connsiteY0-1336" fmla="*/ 1639780 h 1673429"/>
                <a:gd name="connsiteX1-1337" fmla="*/ 390223 w 977483"/>
                <a:gd name="connsiteY1-1338" fmla="*/ 0 h 1673429"/>
                <a:gd name="connsiteX2-1339" fmla="*/ 430836 w 977483"/>
                <a:gd name="connsiteY2-1340" fmla="*/ 38957 h 1673429"/>
                <a:gd name="connsiteX3-1341" fmla="*/ 449847 w 977483"/>
                <a:gd name="connsiteY3-1342" fmla="*/ 235912 h 1673429"/>
                <a:gd name="connsiteX4-1343" fmla="*/ 393525 w 977483"/>
                <a:gd name="connsiteY4-1344" fmla="*/ 751342 h 1673429"/>
                <a:gd name="connsiteX5-1345" fmla="*/ 348614 w 977483"/>
                <a:gd name="connsiteY5-1346" fmla="*/ 1044732 h 1673429"/>
                <a:gd name="connsiteX6-1347" fmla="*/ 396264 w 977483"/>
                <a:gd name="connsiteY6-1348" fmla="*/ 812340 h 1673429"/>
                <a:gd name="connsiteX7-1349" fmla="*/ 448829 w 977483"/>
                <a:gd name="connsiteY7-1350" fmla="*/ 853132 h 1673429"/>
                <a:gd name="connsiteX8-1351" fmla="*/ 523330 w 977483"/>
                <a:gd name="connsiteY8-1352" fmla="*/ 897388 h 1673429"/>
                <a:gd name="connsiteX9-1353" fmla="*/ 740411 w 977483"/>
                <a:gd name="connsiteY9-1354" fmla="*/ 900264 h 1673429"/>
                <a:gd name="connsiteX10-1355" fmla="*/ 977483 w 977483"/>
                <a:gd name="connsiteY10-1356" fmla="*/ 1204081 h 1673429"/>
                <a:gd name="connsiteX11-1357" fmla="*/ 272039 w 977483"/>
                <a:gd name="connsiteY11-1358" fmla="*/ 1673429 h 1673429"/>
                <a:gd name="connsiteX12-1359" fmla="*/ 119183 w 977483"/>
                <a:gd name="connsiteY12-1360" fmla="*/ 1653715 h 1673429"/>
                <a:gd name="connsiteX13-1361" fmla="*/ 219640 w 977483"/>
                <a:gd name="connsiteY13-1362" fmla="*/ 1439185 h 1673429"/>
                <a:gd name="connsiteX14-1363" fmla="*/ 349797 w 977483"/>
                <a:gd name="connsiteY14-1364" fmla="*/ 1126032 h 1673429"/>
                <a:gd name="connsiteX15-1365" fmla="*/ 202120 w 977483"/>
                <a:gd name="connsiteY15-1366" fmla="*/ 1414376 h 1673429"/>
                <a:gd name="connsiteX16-1367" fmla="*/ 101973 w 977483"/>
                <a:gd name="connsiteY16-1368" fmla="*/ 1649641 h 1673429"/>
                <a:gd name="connsiteX17-1369" fmla="*/ 0 w 977483"/>
                <a:gd name="connsiteY17-1370" fmla="*/ 1639780 h 1673429"/>
                <a:gd name="connsiteX0-1371" fmla="*/ 0 w 977483"/>
                <a:gd name="connsiteY0-1372" fmla="*/ 1639780 h 1673429"/>
                <a:gd name="connsiteX1-1373" fmla="*/ 390223 w 977483"/>
                <a:gd name="connsiteY1-1374" fmla="*/ 0 h 1673429"/>
                <a:gd name="connsiteX2-1375" fmla="*/ 430836 w 977483"/>
                <a:gd name="connsiteY2-1376" fmla="*/ 38957 h 1673429"/>
                <a:gd name="connsiteX3-1377" fmla="*/ 449847 w 977483"/>
                <a:gd name="connsiteY3-1378" fmla="*/ 235912 h 1673429"/>
                <a:gd name="connsiteX4-1379" fmla="*/ 422828 w 977483"/>
                <a:gd name="connsiteY4-1380" fmla="*/ 522082 h 1673429"/>
                <a:gd name="connsiteX5-1381" fmla="*/ 348614 w 977483"/>
                <a:gd name="connsiteY5-1382" fmla="*/ 1044732 h 1673429"/>
                <a:gd name="connsiteX6-1383" fmla="*/ 396264 w 977483"/>
                <a:gd name="connsiteY6-1384" fmla="*/ 812340 h 1673429"/>
                <a:gd name="connsiteX7-1385" fmla="*/ 448829 w 977483"/>
                <a:gd name="connsiteY7-1386" fmla="*/ 853132 h 1673429"/>
                <a:gd name="connsiteX8-1387" fmla="*/ 523330 w 977483"/>
                <a:gd name="connsiteY8-1388" fmla="*/ 897388 h 1673429"/>
                <a:gd name="connsiteX9-1389" fmla="*/ 740411 w 977483"/>
                <a:gd name="connsiteY9-1390" fmla="*/ 900264 h 1673429"/>
                <a:gd name="connsiteX10-1391" fmla="*/ 977483 w 977483"/>
                <a:gd name="connsiteY10-1392" fmla="*/ 1204081 h 1673429"/>
                <a:gd name="connsiteX11-1393" fmla="*/ 272039 w 977483"/>
                <a:gd name="connsiteY11-1394" fmla="*/ 1673429 h 1673429"/>
                <a:gd name="connsiteX12-1395" fmla="*/ 119183 w 977483"/>
                <a:gd name="connsiteY12-1396" fmla="*/ 1653715 h 1673429"/>
                <a:gd name="connsiteX13-1397" fmla="*/ 219640 w 977483"/>
                <a:gd name="connsiteY13-1398" fmla="*/ 1439185 h 1673429"/>
                <a:gd name="connsiteX14-1399" fmla="*/ 349797 w 977483"/>
                <a:gd name="connsiteY14-1400" fmla="*/ 1126032 h 1673429"/>
                <a:gd name="connsiteX15-1401" fmla="*/ 202120 w 977483"/>
                <a:gd name="connsiteY15-1402" fmla="*/ 1414376 h 1673429"/>
                <a:gd name="connsiteX16-1403" fmla="*/ 101973 w 977483"/>
                <a:gd name="connsiteY16-1404" fmla="*/ 1649641 h 1673429"/>
                <a:gd name="connsiteX17-1405" fmla="*/ 0 w 977483"/>
                <a:gd name="connsiteY17-1406" fmla="*/ 1639780 h 1673429"/>
                <a:gd name="connsiteX0-1407" fmla="*/ 0 w 977483"/>
                <a:gd name="connsiteY0-1408" fmla="*/ 1639780 h 1673429"/>
                <a:gd name="connsiteX1-1409" fmla="*/ 390223 w 977483"/>
                <a:gd name="connsiteY1-1410" fmla="*/ 0 h 1673429"/>
                <a:gd name="connsiteX2-1411" fmla="*/ 430836 w 977483"/>
                <a:gd name="connsiteY2-1412" fmla="*/ 38957 h 1673429"/>
                <a:gd name="connsiteX3-1413" fmla="*/ 449847 w 977483"/>
                <a:gd name="connsiteY3-1414" fmla="*/ 235912 h 1673429"/>
                <a:gd name="connsiteX4-1415" fmla="*/ 449733 w 977483"/>
                <a:gd name="connsiteY4-1416" fmla="*/ 304453 h 1673429"/>
                <a:gd name="connsiteX5-1417" fmla="*/ 422828 w 977483"/>
                <a:gd name="connsiteY5-1418" fmla="*/ 522082 h 1673429"/>
                <a:gd name="connsiteX6-1419" fmla="*/ 348614 w 977483"/>
                <a:gd name="connsiteY6-1420" fmla="*/ 1044732 h 1673429"/>
                <a:gd name="connsiteX7-1421" fmla="*/ 396264 w 977483"/>
                <a:gd name="connsiteY7-1422" fmla="*/ 812340 h 1673429"/>
                <a:gd name="connsiteX8-1423" fmla="*/ 448829 w 977483"/>
                <a:gd name="connsiteY8-1424" fmla="*/ 853132 h 1673429"/>
                <a:gd name="connsiteX9-1425" fmla="*/ 523330 w 977483"/>
                <a:gd name="connsiteY9-1426" fmla="*/ 897388 h 1673429"/>
                <a:gd name="connsiteX10-1427" fmla="*/ 740411 w 977483"/>
                <a:gd name="connsiteY10-1428" fmla="*/ 900264 h 1673429"/>
                <a:gd name="connsiteX11-1429" fmla="*/ 977483 w 977483"/>
                <a:gd name="connsiteY11-1430" fmla="*/ 1204081 h 1673429"/>
                <a:gd name="connsiteX12-1431" fmla="*/ 272039 w 977483"/>
                <a:gd name="connsiteY12-1432" fmla="*/ 1673429 h 1673429"/>
                <a:gd name="connsiteX13-1433" fmla="*/ 119183 w 977483"/>
                <a:gd name="connsiteY13-1434" fmla="*/ 1653715 h 1673429"/>
                <a:gd name="connsiteX14-1435" fmla="*/ 219640 w 977483"/>
                <a:gd name="connsiteY14-1436" fmla="*/ 1439185 h 1673429"/>
                <a:gd name="connsiteX15-1437" fmla="*/ 349797 w 977483"/>
                <a:gd name="connsiteY15-1438" fmla="*/ 1126032 h 1673429"/>
                <a:gd name="connsiteX16-1439" fmla="*/ 202120 w 977483"/>
                <a:gd name="connsiteY16-1440" fmla="*/ 1414376 h 1673429"/>
                <a:gd name="connsiteX17-1441" fmla="*/ 101973 w 977483"/>
                <a:gd name="connsiteY17-1442" fmla="*/ 1649641 h 1673429"/>
                <a:gd name="connsiteX18" fmla="*/ 0 w 977483"/>
                <a:gd name="connsiteY18" fmla="*/ 1639780 h 1673429"/>
                <a:gd name="connsiteX0-1443" fmla="*/ 0 w 977483"/>
                <a:gd name="connsiteY0-1444" fmla="*/ 1639780 h 1673429"/>
                <a:gd name="connsiteX1-1445" fmla="*/ 293625 w 977483"/>
                <a:gd name="connsiteY1-1446" fmla="*/ 394285 h 1673429"/>
                <a:gd name="connsiteX2-1447" fmla="*/ 390223 w 977483"/>
                <a:gd name="connsiteY2-1448" fmla="*/ 0 h 1673429"/>
                <a:gd name="connsiteX3-1449" fmla="*/ 430836 w 977483"/>
                <a:gd name="connsiteY3-1450" fmla="*/ 38957 h 1673429"/>
                <a:gd name="connsiteX4-1451" fmla="*/ 449847 w 977483"/>
                <a:gd name="connsiteY4-1452" fmla="*/ 235912 h 1673429"/>
                <a:gd name="connsiteX5-1453" fmla="*/ 449733 w 977483"/>
                <a:gd name="connsiteY5-1454" fmla="*/ 304453 h 1673429"/>
                <a:gd name="connsiteX6-1455" fmla="*/ 422828 w 977483"/>
                <a:gd name="connsiteY6-1456" fmla="*/ 522082 h 1673429"/>
                <a:gd name="connsiteX7-1457" fmla="*/ 348614 w 977483"/>
                <a:gd name="connsiteY7-1458" fmla="*/ 1044732 h 1673429"/>
                <a:gd name="connsiteX8-1459" fmla="*/ 396264 w 977483"/>
                <a:gd name="connsiteY8-1460" fmla="*/ 812340 h 1673429"/>
                <a:gd name="connsiteX9-1461" fmla="*/ 448829 w 977483"/>
                <a:gd name="connsiteY9-1462" fmla="*/ 853132 h 1673429"/>
                <a:gd name="connsiteX10-1463" fmla="*/ 523330 w 977483"/>
                <a:gd name="connsiteY10-1464" fmla="*/ 897388 h 1673429"/>
                <a:gd name="connsiteX11-1465" fmla="*/ 740411 w 977483"/>
                <a:gd name="connsiteY11-1466" fmla="*/ 900264 h 1673429"/>
                <a:gd name="connsiteX12-1467" fmla="*/ 977483 w 977483"/>
                <a:gd name="connsiteY12-1468" fmla="*/ 1204081 h 1673429"/>
                <a:gd name="connsiteX13-1469" fmla="*/ 272039 w 977483"/>
                <a:gd name="connsiteY13-1470" fmla="*/ 1673429 h 1673429"/>
                <a:gd name="connsiteX14-1471" fmla="*/ 119183 w 977483"/>
                <a:gd name="connsiteY14-1472" fmla="*/ 1653715 h 1673429"/>
                <a:gd name="connsiteX15-1473" fmla="*/ 219640 w 977483"/>
                <a:gd name="connsiteY15-1474" fmla="*/ 1439185 h 1673429"/>
                <a:gd name="connsiteX16-1475" fmla="*/ 349797 w 977483"/>
                <a:gd name="connsiteY16-1476" fmla="*/ 1126032 h 1673429"/>
                <a:gd name="connsiteX17-1477" fmla="*/ 202120 w 977483"/>
                <a:gd name="connsiteY17-1478" fmla="*/ 1414376 h 1673429"/>
                <a:gd name="connsiteX18-1479" fmla="*/ 101973 w 977483"/>
                <a:gd name="connsiteY18-1480" fmla="*/ 1649641 h 1673429"/>
                <a:gd name="connsiteX19" fmla="*/ 0 w 977483"/>
                <a:gd name="connsiteY19" fmla="*/ 1639780 h 1673429"/>
                <a:gd name="connsiteX0-1481" fmla="*/ 0 w 977483"/>
                <a:gd name="connsiteY0-1482" fmla="*/ 1639780 h 1673429"/>
                <a:gd name="connsiteX1-1483" fmla="*/ 248147 w 977483"/>
                <a:gd name="connsiteY1-1484" fmla="*/ 948653 h 1673429"/>
                <a:gd name="connsiteX2-1485" fmla="*/ 390223 w 977483"/>
                <a:gd name="connsiteY2-1486" fmla="*/ 0 h 1673429"/>
                <a:gd name="connsiteX3-1487" fmla="*/ 430836 w 977483"/>
                <a:gd name="connsiteY3-1488" fmla="*/ 38957 h 1673429"/>
                <a:gd name="connsiteX4-1489" fmla="*/ 449847 w 977483"/>
                <a:gd name="connsiteY4-1490" fmla="*/ 235912 h 1673429"/>
                <a:gd name="connsiteX5-1491" fmla="*/ 449733 w 977483"/>
                <a:gd name="connsiteY5-1492" fmla="*/ 304453 h 1673429"/>
                <a:gd name="connsiteX6-1493" fmla="*/ 422828 w 977483"/>
                <a:gd name="connsiteY6-1494" fmla="*/ 522082 h 1673429"/>
                <a:gd name="connsiteX7-1495" fmla="*/ 348614 w 977483"/>
                <a:gd name="connsiteY7-1496" fmla="*/ 1044732 h 1673429"/>
                <a:gd name="connsiteX8-1497" fmla="*/ 396264 w 977483"/>
                <a:gd name="connsiteY8-1498" fmla="*/ 812340 h 1673429"/>
                <a:gd name="connsiteX9-1499" fmla="*/ 448829 w 977483"/>
                <a:gd name="connsiteY9-1500" fmla="*/ 853132 h 1673429"/>
                <a:gd name="connsiteX10-1501" fmla="*/ 523330 w 977483"/>
                <a:gd name="connsiteY10-1502" fmla="*/ 897388 h 1673429"/>
                <a:gd name="connsiteX11-1503" fmla="*/ 740411 w 977483"/>
                <a:gd name="connsiteY11-1504" fmla="*/ 900264 h 1673429"/>
                <a:gd name="connsiteX12-1505" fmla="*/ 977483 w 977483"/>
                <a:gd name="connsiteY12-1506" fmla="*/ 1204081 h 1673429"/>
                <a:gd name="connsiteX13-1507" fmla="*/ 272039 w 977483"/>
                <a:gd name="connsiteY13-1508" fmla="*/ 1673429 h 1673429"/>
                <a:gd name="connsiteX14-1509" fmla="*/ 119183 w 977483"/>
                <a:gd name="connsiteY14-1510" fmla="*/ 1653715 h 1673429"/>
                <a:gd name="connsiteX15-1511" fmla="*/ 219640 w 977483"/>
                <a:gd name="connsiteY15-1512" fmla="*/ 1439185 h 1673429"/>
                <a:gd name="connsiteX16-1513" fmla="*/ 349797 w 977483"/>
                <a:gd name="connsiteY16-1514" fmla="*/ 1126032 h 1673429"/>
                <a:gd name="connsiteX17-1515" fmla="*/ 202120 w 977483"/>
                <a:gd name="connsiteY17-1516" fmla="*/ 1414376 h 1673429"/>
                <a:gd name="connsiteX18-1517" fmla="*/ 101973 w 977483"/>
                <a:gd name="connsiteY18-1518" fmla="*/ 1649641 h 1673429"/>
                <a:gd name="connsiteX19-1519" fmla="*/ 0 w 977483"/>
                <a:gd name="connsiteY19-1520" fmla="*/ 1639780 h 1673429"/>
                <a:gd name="connsiteX0-1521" fmla="*/ 0 w 977483"/>
                <a:gd name="connsiteY0-1522" fmla="*/ 1639780 h 1673429"/>
                <a:gd name="connsiteX1-1523" fmla="*/ 248147 w 977483"/>
                <a:gd name="connsiteY1-1524" fmla="*/ 948653 h 1673429"/>
                <a:gd name="connsiteX2-1525" fmla="*/ 322031 w 977483"/>
                <a:gd name="connsiteY2-1526" fmla="*/ 469332 h 1673429"/>
                <a:gd name="connsiteX3-1527" fmla="*/ 390223 w 977483"/>
                <a:gd name="connsiteY3-1528" fmla="*/ 0 h 1673429"/>
                <a:gd name="connsiteX4-1529" fmla="*/ 430836 w 977483"/>
                <a:gd name="connsiteY4-1530" fmla="*/ 38957 h 1673429"/>
                <a:gd name="connsiteX5-1531" fmla="*/ 449847 w 977483"/>
                <a:gd name="connsiteY5-1532" fmla="*/ 235912 h 1673429"/>
                <a:gd name="connsiteX6-1533" fmla="*/ 449733 w 977483"/>
                <a:gd name="connsiteY6-1534" fmla="*/ 304453 h 1673429"/>
                <a:gd name="connsiteX7-1535" fmla="*/ 422828 w 977483"/>
                <a:gd name="connsiteY7-1536" fmla="*/ 522082 h 1673429"/>
                <a:gd name="connsiteX8-1537" fmla="*/ 348614 w 977483"/>
                <a:gd name="connsiteY8-1538" fmla="*/ 1044732 h 1673429"/>
                <a:gd name="connsiteX9-1539" fmla="*/ 396264 w 977483"/>
                <a:gd name="connsiteY9-1540" fmla="*/ 812340 h 1673429"/>
                <a:gd name="connsiteX10-1541" fmla="*/ 448829 w 977483"/>
                <a:gd name="connsiteY10-1542" fmla="*/ 853132 h 1673429"/>
                <a:gd name="connsiteX11-1543" fmla="*/ 523330 w 977483"/>
                <a:gd name="connsiteY11-1544" fmla="*/ 897388 h 1673429"/>
                <a:gd name="connsiteX12-1545" fmla="*/ 740411 w 977483"/>
                <a:gd name="connsiteY12-1546" fmla="*/ 900264 h 1673429"/>
                <a:gd name="connsiteX13-1547" fmla="*/ 977483 w 977483"/>
                <a:gd name="connsiteY13-1548" fmla="*/ 1204081 h 1673429"/>
                <a:gd name="connsiteX14-1549" fmla="*/ 272039 w 977483"/>
                <a:gd name="connsiteY14-1550" fmla="*/ 1673429 h 1673429"/>
                <a:gd name="connsiteX15-1551" fmla="*/ 119183 w 977483"/>
                <a:gd name="connsiteY15-1552" fmla="*/ 1653715 h 1673429"/>
                <a:gd name="connsiteX16-1553" fmla="*/ 219640 w 977483"/>
                <a:gd name="connsiteY16-1554" fmla="*/ 1439185 h 1673429"/>
                <a:gd name="connsiteX17-1555" fmla="*/ 349797 w 977483"/>
                <a:gd name="connsiteY17-1556" fmla="*/ 1126032 h 1673429"/>
                <a:gd name="connsiteX18-1557" fmla="*/ 202120 w 977483"/>
                <a:gd name="connsiteY18-1558" fmla="*/ 1414376 h 1673429"/>
                <a:gd name="connsiteX19-1559" fmla="*/ 101973 w 977483"/>
                <a:gd name="connsiteY19-1560" fmla="*/ 1649641 h 1673429"/>
                <a:gd name="connsiteX20" fmla="*/ 0 w 977483"/>
                <a:gd name="connsiteY20" fmla="*/ 1639780 h 1673429"/>
                <a:gd name="connsiteX0-1561" fmla="*/ 0 w 977483"/>
                <a:gd name="connsiteY0-1562" fmla="*/ 1639780 h 1673429"/>
                <a:gd name="connsiteX1-1563" fmla="*/ 248147 w 977483"/>
                <a:gd name="connsiteY1-1564" fmla="*/ 948653 h 1673429"/>
                <a:gd name="connsiteX2-1565" fmla="*/ 239551 w 977483"/>
                <a:gd name="connsiteY2-1566" fmla="*/ 635055 h 1673429"/>
                <a:gd name="connsiteX3-1567" fmla="*/ 390223 w 977483"/>
                <a:gd name="connsiteY3-1568" fmla="*/ 0 h 1673429"/>
                <a:gd name="connsiteX4-1569" fmla="*/ 430836 w 977483"/>
                <a:gd name="connsiteY4-1570" fmla="*/ 38957 h 1673429"/>
                <a:gd name="connsiteX5-1571" fmla="*/ 449847 w 977483"/>
                <a:gd name="connsiteY5-1572" fmla="*/ 235912 h 1673429"/>
                <a:gd name="connsiteX6-1573" fmla="*/ 449733 w 977483"/>
                <a:gd name="connsiteY6-1574" fmla="*/ 304453 h 1673429"/>
                <a:gd name="connsiteX7-1575" fmla="*/ 422828 w 977483"/>
                <a:gd name="connsiteY7-1576" fmla="*/ 522082 h 1673429"/>
                <a:gd name="connsiteX8-1577" fmla="*/ 348614 w 977483"/>
                <a:gd name="connsiteY8-1578" fmla="*/ 1044732 h 1673429"/>
                <a:gd name="connsiteX9-1579" fmla="*/ 396264 w 977483"/>
                <a:gd name="connsiteY9-1580" fmla="*/ 812340 h 1673429"/>
                <a:gd name="connsiteX10-1581" fmla="*/ 448829 w 977483"/>
                <a:gd name="connsiteY10-1582" fmla="*/ 853132 h 1673429"/>
                <a:gd name="connsiteX11-1583" fmla="*/ 523330 w 977483"/>
                <a:gd name="connsiteY11-1584" fmla="*/ 897388 h 1673429"/>
                <a:gd name="connsiteX12-1585" fmla="*/ 740411 w 977483"/>
                <a:gd name="connsiteY12-1586" fmla="*/ 900264 h 1673429"/>
                <a:gd name="connsiteX13-1587" fmla="*/ 977483 w 977483"/>
                <a:gd name="connsiteY13-1588" fmla="*/ 1204081 h 1673429"/>
                <a:gd name="connsiteX14-1589" fmla="*/ 272039 w 977483"/>
                <a:gd name="connsiteY14-1590" fmla="*/ 1673429 h 1673429"/>
                <a:gd name="connsiteX15-1591" fmla="*/ 119183 w 977483"/>
                <a:gd name="connsiteY15-1592" fmla="*/ 1653715 h 1673429"/>
                <a:gd name="connsiteX16-1593" fmla="*/ 219640 w 977483"/>
                <a:gd name="connsiteY16-1594" fmla="*/ 1439185 h 1673429"/>
                <a:gd name="connsiteX17-1595" fmla="*/ 349797 w 977483"/>
                <a:gd name="connsiteY17-1596" fmla="*/ 1126032 h 1673429"/>
                <a:gd name="connsiteX18-1597" fmla="*/ 202120 w 977483"/>
                <a:gd name="connsiteY18-1598" fmla="*/ 1414376 h 1673429"/>
                <a:gd name="connsiteX19-1599" fmla="*/ 101973 w 977483"/>
                <a:gd name="connsiteY19-1600" fmla="*/ 1649641 h 1673429"/>
                <a:gd name="connsiteX20-1601" fmla="*/ 0 w 977483"/>
                <a:gd name="connsiteY20-1602" fmla="*/ 1639780 h 1673429"/>
                <a:gd name="connsiteX0-1603" fmla="*/ 0 w 977483"/>
                <a:gd name="connsiteY0-1604" fmla="*/ 1639780 h 1673429"/>
                <a:gd name="connsiteX1-1605" fmla="*/ 248147 w 977483"/>
                <a:gd name="connsiteY1-1606" fmla="*/ 948653 h 1673429"/>
                <a:gd name="connsiteX2-1607" fmla="*/ 274048 w 977483"/>
                <a:gd name="connsiteY2-1608" fmla="*/ 648386 h 1673429"/>
                <a:gd name="connsiteX3-1609" fmla="*/ 239551 w 977483"/>
                <a:gd name="connsiteY3-1610" fmla="*/ 635055 h 1673429"/>
                <a:gd name="connsiteX4-1611" fmla="*/ 390223 w 977483"/>
                <a:gd name="connsiteY4-1612" fmla="*/ 0 h 1673429"/>
                <a:gd name="connsiteX5-1613" fmla="*/ 430836 w 977483"/>
                <a:gd name="connsiteY5-1614" fmla="*/ 38957 h 1673429"/>
                <a:gd name="connsiteX6-1615" fmla="*/ 449847 w 977483"/>
                <a:gd name="connsiteY6-1616" fmla="*/ 235912 h 1673429"/>
                <a:gd name="connsiteX7-1617" fmla="*/ 449733 w 977483"/>
                <a:gd name="connsiteY7-1618" fmla="*/ 304453 h 1673429"/>
                <a:gd name="connsiteX8-1619" fmla="*/ 422828 w 977483"/>
                <a:gd name="connsiteY8-1620" fmla="*/ 522082 h 1673429"/>
                <a:gd name="connsiteX9-1621" fmla="*/ 348614 w 977483"/>
                <a:gd name="connsiteY9-1622" fmla="*/ 1044732 h 1673429"/>
                <a:gd name="connsiteX10-1623" fmla="*/ 396264 w 977483"/>
                <a:gd name="connsiteY10-1624" fmla="*/ 812340 h 1673429"/>
                <a:gd name="connsiteX11-1625" fmla="*/ 448829 w 977483"/>
                <a:gd name="connsiteY11-1626" fmla="*/ 853132 h 1673429"/>
                <a:gd name="connsiteX12-1627" fmla="*/ 523330 w 977483"/>
                <a:gd name="connsiteY12-1628" fmla="*/ 897388 h 1673429"/>
                <a:gd name="connsiteX13-1629" fmla="*/ 740411 w 977483"/>
                <a:gd name="connsiteY13-1630" fmla="*/ 900264 h 1673429"/>
                <a:gd name="connsiteX14-1631" fmla="*/ 977483 w 977483"/>
                <a:gd name="connsiteY14-1632" fmla="*/ 1204081 h 1673429"/>
                <a:gd name="connsiteX15-1633" fmla="*/ 272039 w 977483"/>
                <a:gd name="connsiteY15-1634" fmla="*/ 1673429 h 1673429"/>
                <a:gd name="connsiteX16-1635" fmla="*/ 119183 w 977483"/>
                <a:gd name="connsiteY16-1636" fmla="*/ 1653715 h 1673429"/>
                <a:gd name="connsiteX17-1637" fmla="*/ 219640 w 977483"/>
                <a:gd name="connsiteY17-1638" fmla="*/ 1439185 h 1673429"/>
                <a:gd name="connsiteX18-1639" fmla="*/ 349797 w 977483"/>
                <a:gd name="connsiteY18-1640" fmla="*/ 1126032 h 1673429"/>
                <a:gd name="connsiteX19-1641" fmla="*/ 202120 w 977483"/>
                <a:gd name="connsiteY19-1642" fmla="*/ 1414376 h 1673429"/>
                <a:gd name="connsiteX20-1643" fmla="*/ 101973 w 977483"/>
                <a:gd name="connsiteY20-1644" fmla="*/ 1649641 h 1673429"/>
                <a:gd name="connsiteX21" fmla="*/ 0 w 977483"/>
                <a:gd name="connsiteY21" fmla="*/ 1639780 h 1673429"/>
                <a:gd name="connsiteX0-1645" fmla="*/ 0 w 977483"/>
                <a:gd name="connsiteY0-1646" fmla="*/ 1639780 h 1673429"/>
                <a:gd name="connsiteX1-1647" fmla="*/ 248147 w 977483"/>
                <a:gd name="connsiteY1-1648" fmla="*/ 948653 h 1673429"/>
                <a:gd name="connsiteX2-1649" fmla="*/ 265108 w 977483"/>
                <a:gd name="connsiteY2-1650" fmla="*/ 780099 h 1673429"/>
                <a:gd name="connsiteX3-1651" fmla="*/ 274048 w 977483"/>
                <a:gd name="connsiteY3-1652" fmla="*/ 648386 h 1673429"/>
                <a:gd name="connsiteX4-1653" fmla="*/ 239551 w 977483"/>
                <a:gd name="connsiteY4-1654" fmla="*/ 635055 h 1673429"/>
                <a:gd name="connsiteX5-1655" fmla="*/ 390223 w 977483"/>
                <a:gd name="connsiteY5-1656" fmla="*/ 0 h 1673429"/>
                <a:gd name="connsiteX6-1657" fmla="*/ 430836 w 977483"/>
                <a:gd name="connsiteY6-1658" fmla="*/ 38957 h 1673429"/>
                <a:gd name="connsiteX7-1659" fmla="*/ 449847 w 977483"/>
                <a:gd name="connsiteY7-1660" fmla="*/ 235912 h 1673429"/>
                <a:gd name="connsiteX8-1661" fmla="*/ 449733 w 977483"/>
                <a:gd name="connsiteY8-1662" fmla="*/ 304453 h 1673429"/>
                <a:gd name="connsiteX9-1663" fmla="*/ 422828 w 977483"/>
                <a:gd name="connsiteY9-1664" fmla="*/ 522082 h 1673429"/>
                <a:gd name="connsiteX10-1665" fmla="*/ 348614 w 977483"/>
                <a:gd name="connsiteY10-1666" fmla="*/ 1044732 h 1673429"/>
                <a:gd name="connsiteX11-1667" fmla="*/ 396264 w 977483"/>
                <a:gd name="connsiteY11-1668" fmla="*/ 812340 h 1673429"/>
                <a:gd name="connsiteX12-1669" fmla="*/ 448829 w 977483"/>
                <a:gd name="connsiteY12-1670" fmla="*/ 853132 h 1673429"/>
                <a:gd name="connsiteX13-1671" fmla="*/ 523330 w 977483"/>
                <a:gd name="connsiteY13-1672" fmla="*/ 897388 h 1673429"/>
                <a:gd name="connsiteX14-1673" fmla="*/ 740411 w 977483"/>
                <a:gd name="connsiteY14-1674" fmla="*/ 900264 h 1673429"/>
                <a:gd name="connsiteX15-1675" fmla="*/ 977483 w 977483"/>
                <a:gd name="connsiteY15-1676" fmla="*/ 1204081 h 1673429"/>
                <a:gd name="connsiteX16-1677" fmla="*/ 272039 w 977483"/>
                <a:gd name="connsiteY16-1678" fmla="*/ 1673429 h 1673429"/>
                <a:gd name="connsiteX17-1679" fmla="*/ 119183 w 977483"/>
                <a:gd name="connsiteY17-1680" fmla="*/ 1653715 h 1673429"/>
                <a:gd name="connsiteX18-1681" fmla="*/ 219640 w 977483"/>
                <a:gd name="connsiteY18-1682" fmla="*/ 1439185 h 1673429"/>
                <a:gd name="connsiteX19-1683" fmla="*/ 349797 w 977483"/>
                <a:gd name="connsiteY19-1684" fmla="*/ 1126032 h 1673429"/>
                <a:gd name="connsiteX20-1685" fmla="*/ 202120 w 977483"/>
                <a:gd name="connsiteY20-1686" fmla="*/ 1414376 h 1673429"/>
                <a:gd name="connsiteX21-1687" fmla="*/ 101973 w 977483"/>
                <a:gd name="connsiteY21-1688" fmla="*/ 1649641 h 1673429"/>
                <a:gd name="connsiteX22" fmla="*/ 0 w 977483"/>
                <a:gd name="connsiteY22" fmla="*/ 1639780 h 1673429"/>
                <a:gd name="connsiteX0-1689" fmla="*/ 0 w 977483"/>
                <a:gd name="connsiteY0-1690" fmla="*/ 1639780 h 1673429"/>
                <a:gd name="connsiteX1-1691" fmla="*/ 194140 w 977483"/>
                <a:gd name="connsiteY1-1692" fmla="*/ 1089889 h 1673429"/>
                <a:gd name="connsiteX2-1693" fmla="*/ 248147 w 977483"/>
                <a:gd name="connsiteY2-1694" fmla="*/ 948653 h 1673429"/>
                <a:gd name="connsiteX3-1695" fmla="*/ 265108 w 977483"/>
                <a:gd name="connsiteY3-1696" fmla="*/ 780099 h 1673429"/>
                <a:gd name="connsiteX4-1697" fmla="*/ 274048 w 977483"/>
                <a:gd name="connsiteY4-1698" fmla="*/ 648386 h 1673429"/>
                <a:gd name="connsiteX5-1699" fmla="*/ 239551 w 977483"/>
                <a:gd name="connsiteY5-1700" fmla="*/ 635055 h 1673429"/>
                <a:gd name="connsiteX6-1701" fmla="*/ 390223 w 977483"/>
                <a:gd name="connsiteY6-1702" fmla="*/ 0 h 1673429"/>
                <a:gd name="connsiteX7-1703" fmla="*/ 430836 w 977483"/>
                <a:gd name="connsiteY7-1704" fmla="*/ 38957 h 1673429"/>
                <a:gd name="connsiteX8-1705" fmla="*/ 449847 w 977483"/>
                <a:gd name="connsiteY8-1706" fmla="*/ 235912 h 1673429"/>
                <a:gd name="connsiteX9-1707" fmla="*/ 449733 w 977483"/>
                <a:gd name="connsiteY9-1708" fmla="*/ 304453 h 1673429"/>
                <a:gd name="connsiteX10-1709" fmla="*/ 422828 w 977483"/>
                <a:gd name="connsiteY10-1710" fmla="*/ 522082 h 1673429"/>
                <a:gd name="connsiteX11-1711" fmla="*/ 348614 w 977483"/>
                <a:gd name="connsiteY11-1712" fmla="*/ 1044732 h 1673429"/>
                <a:gd name="connsiteX12-1713" fmla="*/ 396264 w 977483"/>
                <a:gd name="connsiteY12-1714" fmla="*/ 812340 h 1673429"/>
                <a:gd name="connsiteX13-1715" fmla="*/ 448829 w 977483"/>
                <a:gd name="connsiteY13-1716" fmla="*/ 853132 h 1673429"/>
                <a:gd name="connsiteX14-1717" fmla="*/ 523330 w 977483"/>
                <a:gd name="connsiteY14-1718" fmla="*/ 897388 h 1673429"/>
                <a:gd name="connsiteX15-1719" fmla="*/ 740411 w 977483"/>
                <a:gd name="connsiteY15-1720" fmla="*/ 900264 h 1673429"/>
                <a:gd name="connsiteX16-1721" fmla="*/ 977483 w 977483"/>
                <a:gd name="connsiteY16-1722" fmla="*/ 1204081 h 1673429"/>
                <a:gd name="connsiteX17-1723" fmla="*/ 272039 w 977483"/>
                <a:gd name="connsiteY17-1724" fmla="*/ 1673429 h 1673429"/>
                <a:gd name="connsiteX18-1725" fmla="*/ 119183 w 977483"/>
                <a:gd name="connsiteY18-1726" fmla="*/ 1653715 h 1673429"/>
                <a:gd name="connsiteX19-1727" fmla="*/ 219640 w 977483"/>
                <a:gd name="connsiteY19-1728" fmla="*/ 1439185 h 1673429"/>
                <a:gd name="connsiteX20-1729" fmla="*/ 349797 w 977483"/>
                <a:gd name="connsiteY20-1730" fmla="*/ 1126032 h 1673429"/>
                <a:gd name="connsiteX21-1731" fmla="*/ 202120 w 977483"/>
                <a:gd name="connsiteY21-1732" fmla="*/ 1414376 h 1673429"/>
                <a:gd name="connsiteX22-1733" fmla="*/ 101973 w 977483"/>
                <a:gd name="connsiteY22-1734" fmla="*/ 1649641 h 1673429"/>
                <a:gd name="connsiteX23" fmla="*/ 0 w 977483"/>
                <a:gd name="connsiteY23" fmla="*/ 1639780 h 1673429"/>
                <a:gd name="connsiteX0-1735" fmla="*/ 0 w 977483"/>
                <a:gd name="connsiteY0-1736" fmla="*/ 1639780 h 1673429"/>
                <a:gd name="connsiteX1-1737" fmla="*/ 229985 w 977483"/>
                <a:gd name="connsiteY1-1738" fmla="*/ 672941 h 1673429"/>
                <a:gd name="connsiteX2-1739" fmla="*/ 248147 w 977483"/>
                <a:gd name="connsiteY2-1740" fmla="*/ 948653 h 1673429"/>
                <a:gd name="connsiteX3-1741" fmla="*/ 265108 w 977483"/>
                <a:gd name="connsiteY3-1742" fmla="*/ 780099 h 1673429"/>
                <a:gd name="connsiteX4-1743" fmla="*/ 274048 w 977483"/>
                <a:gd name="connsiteY4-1744" fmla="*/ 648386 h 1673429"/>
                <a:gd name="connsiteX5-1745" fmla="*/ 239551 w 977483"/>
                <a:gd name="connsiteY5-1746" fmla="*/ 635055 h 1673429"/>
                <a:gd name="connsiteX6-1747" fmla="*/ 390223 w 977483"/>
                <a:gd name="connsiteY6-1748" fmla="*/ 0 h 1673429"/>
                <a:gd name="connsiteX7-1749" fmla="*/ 430836 w 977483"/>
                <a:gd name="connsiteY7-1750" fmla="*/ 38957 h 1673429"/>
                <a:gd name="connsiteX8-1751" fmla="*/ 449847 w 977483"/>
                <a:gd name="connsiteY8-1752" fmla="*/ 235912 h 1673429"/>
                <a:gd name="connsiteX9-1753" fmla="*/ 449733 w 977483"/>
                <a:gd name="connsiteY9-1754" fmla="*/ 304453 h 1673429"/>
                <a:gd name="connsiteX10-1755" fmla="*/ 422828 w 977483"/>
                <a:gd name="connsiteY10-1756" fmla="*/ 522082 h 1673429"/>
                <a:gd name="connsiteX11-1757" fmla="*/ 348614 w 977483"/>
                <a:gd name="connsiteY11-1758" fmla="*/ 1044732 h 1673429"/>
                <a:gd name="connsiteX12-1759" fmla="*/ 396264 w 977483"/>
                <a:gd name="connsiteY12-1760" fmla="*/ 812340 h 1673429"/>
                <a:gd name="connsiteX13-1761" fmla="*/ 448829 w 977483"/>
                <a:gd name="connsiteY13-1762" fmla="*/ 853132 h 1673429"/>
                <a:gd name="connsiteX14-1763" fmla="*/ 523330 w 977483"/>
                <a:gd name="connsiteY14-1764" fmla="*/ 897388 h 1673429"/>
                <a:gd name="connsiteX15-1765" fmla="*/ 740411 w 977483"/>
                <a:gd name="connsiteY15-1766" fmla="*/ 900264 h 1673429"/>
                <a:gd name="connsiteX16-1767" fmla="*/ 977483 w 977483"/>
                <a:gd name="connsiteY16-1768" fmla="*/ 1204081 h 1673429"/>
                <a:gd name="connsiteX17-1769" fmla="*/ 272039 w 977483"/>
                <a:gd name="connsiteY17-1770" fmla="*/ 1673429 h 1673429"/>
                <a:gd name="connsiteX18-1771" fmla="*/ 119183 w 977483"/>
                <a:gd name="connsiteY18-1772" fmla="*/ 1653715 h 1673429"/>
                <a:gd name="connsiteX19-1773" fmla="*/ 219640 w 977483"/>
                <a:gd name="connsiteY19-1774" fmla="*/ 1439185 h 1673429"/>
                <a:gd name="connsiteX20-1775" fmla="*/ 349797 w 977483"/>
                <a:gd name="connsiteY20-1776" fmla="*/ 1126032 h 1673429"/>
                <a:gd name="connsiteX21-1777" fmla="*/ 202120 w 977483"/>
                <a:gd name="connsiteY21-1778" fmla="*/ 1414376 h 1673429"/>
                <a:gd name="connsiteX22-1779" fmla="*/ 101973 w 977483"/>
                <a:gd name="connsiteY22-1780" fmla="*/ 1649641 h 1673429"/>
                <a:gd name="connsiteX23-1781" fmla="*/ 0 w 977483"/>
                <a:gd name="connsiteY23-1782" fmla="*/ 1639780 h 1673429"/>
                <a:gd name="connsiteX0-1783" fmla="*/ 0 w 977483"/>
                <a:gd name="connsiteY0-1784" fmla="*/ 1639780 h 1673429"/>
                <a:gd name="connsiteX1-1785" fmla="*/ 229985 w 977483"/>
                <a:gd name="connsiteY1-1786" fmla="*/ 672941 h 1673429"/>
                <a:gd name="connsiteX2-1787" fmla="*/ 248147 w 977483"/>
                <a:gd name="connsiteY2-1788" fmla="*/ 948653 h 1673429"/>
                <a:gd name="connsiteX3-1789" fmla="*/ 265108 w 977483"/>
                <a:gd name="connsiteY3-1790" fmla="*/ 780099 h 1673429"/>
                <a:gd name="connsiteX4-1791" fmla="*/ 274048 w 977483"/>
                <a:gd name="connsiteY4-1792" fmla="*/ 648386 h 1673429"/>
                <a:gd name="connsiteX5-1793" fmla="*/ 239551 w 977483"/>
                <a:gd name="connsiteY5-1794" fmla="*/ 635055 h 1673429"/>
                <a:gd name="connsiteX6-1795" fmla="*/ 390223 w 977483"/>
                <a:gd name="connsiteY6-1796" fmla="*/ 0 h 1673429"/>
                <a:gd name="connsiteX7-1797" fmla="*/ 430836 w 977483"/>
                <a:gd name="connsiteY7-1798" fmla="*/ 38957 h 1673429"/>
                <a:gd name="connsiteX8-1799" fmla="*/ 449847 w 977483"/>
                <a:gd name="connsiteY8-1800" fmla="*/ 235912 h 1673429"/>
                <a:gd name="connsiteX9-1801" fmla="*/ 449733 w 977483"/>
                <a:gd name="connsiteY9-1802" fmla="*/ 304453 h 1673429"/>
                <a:gd name="connsiteX10-1803" fmla="*/ 422828 w 977483"/>
                <a:gd name="connsiteY10-1804" fmla="*/ 522082 h 1673429"/>
                <a:gd name="connsiteX11-1805" fmla="*/ 348614 w 977483"/>
                <a:gd name="connsiteY11-1806" fmla="*/ 1044732 h 1673429"/>
                <a:gd name="connsiteX12-1807" fmla="*/ 396264 w 977483"/>
                <a:gd name="connsiteY12-1808" fmla="*/ 812340 h 1673429"/>
                <a:gd name="connsiteX13-1809" fmla="*/ 448829 w 977483"/>
                <a:gd name="connsiteY13-1810" fmla="*/ 853132 h 1673429"/>
                <a:gd name="connsiteX14-1811" fmla="*/ 523330 w 977483"/>
                <a:gd name="connsiteY14-1812" fmla="*/ 897388 h 1673429"/>
                <a:gd name="connsiteX15-1813" fmla="*/ 740411 w 977483"/>
                <a:gd name="connsiteY15-1814" fmla="*/ 900264 h 1673429"/>
                <a:gd name="connsiteX16-1815" fmla="*/ 977483 w 977483"/>
                <a:gd name="connsiteY16-1816" fmla="*/ 1204081 h 1673429"/>
                <a:gd name="connsiteX17-1817" fmla="*/ 272039 w 977483"/>
                <a:gd name="connsiteY17-1818" fmla="*/ 1673429 h 1673429"/>
                <a:gd name="connsiteX18-1819" fmla="*/ 119183 w 977483"/>
                <a:gd name="connsiteY18-1820" fmla="*/ 1653715 h 1673429"/>
                <a:gd name="connsiteX19-1821" fmla="*/ 219640 w 977483"/>
                <a:gd name="connsiteY19-1822" fmla="*/ 1439185 h 1673429"/>
                <a:gd name="connsiteX20-1823" fmla="*/ 349797 w 977483"/>
                <a:gd name="connsiteY20-1824" fmla="*/ 1126032 h 1673429"/>
                <a:gd name="connsiteX21-1825" fmla="*/ 202120 w 977483"/>
                <a:gd name="connsiteY21-1826" fmla="*/ 1414376 h 1673429"/>
                <a:gd name="connsiteX22-1827" fmla="*/ 101973 w 977483"/>
                <a:gd name="connsiteY22-1828" fmla="*/ 1649641 h 1673429"/>
                <a:gd name="connsiteX23-1829" fmla="*/ 0 w 977483"/>
                <a:gd name="connsiteY23-1830" fmla="*/ 1639780 h 1673429"/>
                <a:gd name="connsiteX0-1831" fmla="*/ 0 w 977483"/>
                <a:gd name="connsiteY0-1832" fmla="*/ 1639780 h 1673429"/>
                <a:gd name="connsiteX1-1833" fmla="*/ 229985 w 977483"/>
                <a:gd name="connsiteY1-1834" fmla="*/ 672941 h 1673429"/>
                <a:gd name="connsiteX2-1835" fmla="*/ 252156 w 977483"/>
                <a:gd name="connsiteY2-1836" fmla="*/ 904054 h 1673429"/>
                <a:gd name="connsiteX3-1837" fmla="*/ 265108 w 977483"/>
                <a:gd name="connsiteY3-1838" fmla="*/ 780099 h 1673429"/>
                <a:gd name="connsiteX4-1839" fmla="*/ 274048 w 977483"/>
                <a:gd name="connsiteY4-1840" fmla="*/ 648386 h 1673429"/>
                <a:gd name="connsiteX5-1841" fmla="*/ 239551 w 977483"/>
                <a:gd name="connsiteY5-1842" fmla="*/ 635055 h 1673429"/>
                <a:gd name="connsiteX6-1843" fmla="*/ 390223 w 977483"/>
                <a:gd name="connsiteY6-1844" fmla="*/ 0 h 1673429"/>
                <a:gd name="connsiteX7-1845" fmla="*/ 430836 w 977483"/>
                <a:gd name="connsiteY7-1846" fmla="*/ 38957 h 1673429"/>
                <a:gd name="connsiteX8-1847" fmla="*/ 449847 w 977483"/>
                <a:gd name="connsiteY8-1848" fmla="*/ 235912 h 1673429"/>
                <a:gd name="connsiteX9-1849" fmla="*/ 449733 w 977483"/>
                <a:gd name="connsiteY9-1850" fmla="*/ 304453 h 1673429"/>
                <a:gd name="connsiteX10-1851" fmla="*/ 422828 w 977483"/>
                <a:gd name="connsiteY10-1852" fmla="*/ 522082 h 1673429"/>
                <a:gd name="connsiteX11-1853" fmla="*/ 348614 w 977483"/>
                <a:gd name="connsiteY11-1854" fmla="*/ 1044732 h 1673429"/>
                <a:gd name="connsiteX12-1855" fmla="*/ 396264 w 977483"/>
                <a:gd name="connsiteY12-1856" fmla="*/ 812340 h 1673429"/>
                <a:gd name="connsiteX13-1857" fmla="*/ 448829 w 977483"/>
                <a:gd name="connsiteY13-1858" fmla="*/ 853132 h 1673429"/>
                <a:gd name="connsiteX14-1859" fmla="*/ 523330 w 977483"/>
                <a:gd name="connsiteY14-1860" fmla="*/ 897388 h 1673429"/>
                <a:gd name="connsiteX15-1861" fmla="*/ 740411 w 977483"/>
                <a:gd name="connsiteY15-1862" fmla="*/ 900264 h 1673429"/>
                <a:gd name="connsiteX16-1863" fmla="*/ 977483 w 977483"/>
                <a:gd name="connsiteY16-1864" fmla="*/ 1204081 h 1673429"/>
                <a:gd name="connsiteX17-1865" fmla="*/ 272039 w 977483"/>
                <a:gd name="connsiteY17-1866" fmla="*/ 1673429 h 1673429"/>
                <a:gd name="connsiteX18-1867" fmla="*/ 119183 w 977483"/>
                <a:gd name="connsiteY18-1868" fmla="*/ 1653715 h 1673429"/>
                <a:gd name="connsiteX19-1869" fmla="*/ 219640 w 977483"/>
                <a:gd name="connsiteY19-1870" fmla="*/ 1439185 h 1673429"/>
                <a:gd name="connsiteX20-1871" fmla="*/ 349797 w 977483"/>
                <a:gd name="connsiteY20-1872" fmla="*/ 1126032 h 1673429"/>
                <a:gd name="connsiteX21-1873" fmla="*/ 202120 w 977483"/>
                <a:gd name="connsiteY21-1874" fmla="*/ 1414376 h 1673429"/>
                <a:gd name="connsiteX22-1875" fmla="*/ 101973 w 977483"/>
                <a:gd name="connsiteY22-1876" fmla="*/ 1649641 h 1673429"/>
                <a:gd name="connsiteX23-1877" fmla="*/ 0 w 977483"/>
                <a:gd name="connsiteY23-1878" fmla="*/ 1639780 h 1673429"/>
                <a:gd name="connsiteX0-1879" fmla="*/ 0 w 977483"/>
                <a:gd name="connsiteY0-1880" fmla="*/ 1639780 h 1673429"/>
                <a:gd name="connsiteX1-1881" fmla="*/ 229985 w 977483"/>
                <a:gd name="connsiteY1-1882" fmla="*/ 672941 h 1673429"/>
                <a:gd name="connsiteX2-1883" fmla="*/ 252156 w 977483"/>
                <a:gd name="connsiteY2-1884" fmla="*/ 904054 h 1673429"/>
                <a:gd name="connsiteX3-1885" fmla="*/ 265108 w 977483"/>
                <a:gd name="connsiteY3-1886" fmla="*/ 780099 h 1673429"/>
                <a:gd name="connsiteX4-1887" fmla="*/ 274048 w 977483"/>
                <a:gd name="connsiteY4-1888" fmla="*/ 648386 h 1673429"/>
                <a:gd name="connsiteX5-1889" fmla="*/ 239551 w 977483"/>
                <a:gd name="connsiteY5-1890" fmla="*/ 635055 h 1673429"/>
                <a:gd name="connsiteX6-1891" fmla="*/ 390223 w 977483"/>
                <a:gd name="connsiteY6-1892" fmla="*/ 0 h 1673429"/>
                <a:gd name="connsiteX7-1893" fmla="*/ 430836 w 977483"/>
                <a:gd name="connsiteY7-1894" fmla="*/ 38957 h 1673429"/>
                <a:gd name="connsiteX8-1895" fmla="*/ 449847 w 977483"/>
                <a:gd name="connsiteY8-1896" fmla="*/ 235912 h 1673429"/>
                <a:gd name="connsiteX9-1897" fmla="*/ 449733 w 977483"/>
                <a:gd name="connsiteY9-1898" fmla="*/ 304453 h 1673429"/>
                <a:gd name="connsiteX10-1899" fmla="*/ 422828 w 977483"/>
                <a:gd name="connsiteY10-1900" fmla="*/ 522082 h 1673429"/>
                <a:gd name="connsiteX11-1901" fmla="*/ 348614 w 977483"/>
                <a:gd name="connsiteY11-1902" fmla="*/ 1044732 h 1673429"/>
                <a:gd name="connsiteX12-1903" fmla="*/ 396264 w 977483"/>
                <a:gd name="connsiteY12-1904" fmla="*/ 812340 h 1673429"/>
                <a:gd name="connsiteX13-1905" fmla="*/ 448829 w 977483"/>
                <a:gd name="connsiteY13-1906" fmla="*/ 853132 h 1673429"/>
                <a:gd name="connsiteX14-1907" fmla="*/ 523330 w 977483"/>
                <a:gd name="connsiteY14-1908" fmla="*/ 897388 h 1673429"/>
                <a:gd name="connsiteX15-1909" fmla="*/ 740411 w 977483"/>
                <a:gd name="connsiteY15-1910" fmla="*/ 900264 h 1673429"/>
                <a:gd name="connsiteX16-1911" fmla="*/ 977483 w 977483"/>
                <a:gd name="connsiteY16-1912" fmla="*/ 1204081 h 1673429"/>
                <a:gd name="connsiteX17-1913" fmla="*/ 272039 w 977483"/>
                <a:gd name="connsiteY17-1914" fmla="*/ 1673429 h 1673429"/>
                <a:gd name="connsiteX18-1915" fmla="*/ 119183 w 977483"/>
                <a:gd name="connsiteY18-1916" fmla="*/ 1653715 h 1673429"/>
                <a:gd name="connsiteX19-1917" fmla="*/ 219640 w 977483"/>
                <a:gd name="connsiteY19-1918" fmla="*/ 1439185 h 1673429"/>
                <a:gd name="connsiteX20-1919" fmla="*/ 349797 w 977483"/>
                <a:gd name="connsiteY20-1920" fmla="*/ 1126032 h 1673429"/>
                <a:gd name="connsiteX21-1921" fmla="*/ 202120 w 977483"/>
                <a:gd name="connsiteY21-1922" fmla="*/ 1414376 h 1673429"/>
                <a:gd name="connsiteX22-1923" fmla="*/ 101973 w 977483"/>
                <a:gd name="connsiteY22-1924" fmla="*/ 1649641 h 1673429"/>
                <a:gd name="connsiteX23-1925" fmla="*/ 0 w 977483"/>
                <a:gd name="connsiteY23-1926" fmla="*/ 1639780 h 1673429"/>
                <a:gd name="connsiteX0-1927" fmla="*/ 0 w 977483"/>
                <a:gd name="connsiteY0-1928" fmla="*/ 1639780 h 1673429"/>
                <a:gd name="connsiteX1-1929" fmla="*/ 229985 w 977483"/>
                <a:gd name="connsiteY1-1930" fmla="*/ 672941 h 1673429"/>
                <a:gd name="connsiteX2-1931" fmla="*/ 249152 w 977483"/>
                <a:gd name="connsiteY2-1932" fmla="*/ 963683 h 1673429"/>
                <a:gd name="connsiteX3-1933" fmla="*/ 265108 w 977483"/>
                <a:gd name="connsiteY3-1934" fmla="*/ 780099 h 1673429"/>
                <a:gd name="connsiteX4-1935" fmla="*/ 274048 w 977483"/>
                <a:gd name="connsiteY4-1936" fmla="*/ 648386 h 1673429"/>
                <a:gd name="connsiteX5-1937" fmla="*/ 239551 w 977483"/>
                <a:gd name="connsiteY5-1938" fmla="*/ 635055 h 1673429"/>
                <a:gd name="connsiteX6-1939" fmla="*/ 390223 w 977483"/>
                <a:gd name="connsiteY6-1940" fmla="*/ 0 h 1673429"/>
                <a:gd name="connsiteX7-1941" fmla="*/ 430836 w 977483"/>
                <a:gd name="connsiteY7-1942" fmla="*/ 38957 h 1673429"/>
                <a:gd name="connsiteX8-1943" fmla="*/ 449847 w 977483"/>
                <a:gd name="connsiteY8-1944" fmla="*/ 235912 h 1673429"/>
                <a:gd name="connsiteX9-1945" fmla="*/ 449733 w 977483"/>
                <a:gd name="connsiteY9-1946" fmla="*/ 304453 h 1673429"/>
                <a:gd name="connsiteX10-1947" fmla="*/ 422828 w 977483"/>
                <a:gd name="connsiteY10-1948" fmla="*/ 522082 h 1673429"/>
                <a:gd name="connsiteX11-1949" fmla="*/ 348614 w 977483"/>
                <a:gd name="connsiteY11-1950" fmla="*/ 1044732 h 1673429"/>
                <a:gd name="connsiteX12-1951" fmla="*/ 396264 w 977483"/>
                <a:gd name="connsiteY12-1952" fmla="*/ 812340 h 1673429"/>
                <a:gd name="connsiteX13-1953" fmla="*/ 448829 w 977483"/>
                <a:gd name="connsiteY13-1954" fmla="*/ 853132 h 1673429"/>
                <a:gd name="connsiteX14-1955" fmla="*/ 523330 w 977483"/>
                <a:gd name="connsiteY14-1956" fmla="*/ 897388 h 1673429"/>
                <a:gd name="connsiteX15-1957" fmla="*/ 740411 w 977483"/>
                <a:gd name="connsiteY15-1958" fmla="*/ 900264 h 1673429"/>
                <a:gd name="connsiteX16-1959" fmla="*/ 977483 w 977483"/>
                <a:gd name="connsiteY16-1960" fmla="*/ 1204081 h 1673429"/>
                <a:gd name="connsiteX17-1961" fmla="*/ 272039 w 977483"/>
                <a:gd name="connsiteY17-1962" fmla="*/ 1673429 h 1673429"/>
                <a:gd name="connsiteX18-1963" fmla="*/ 119183 w 977483"/>
                <a:gd name="connsiteY18-1964" fmla="*/ 1653715 h 1673429"/>
                <a:gd name="connsiteX19-1965" fmla="*/ 219640 w 977483"/>
                <a:gd name="connsiteY19-1966" fmla="*/ 1439185 h 1673429"/>
                <a:gd name="connsiteX20-1967" fmla="*/ 349797 w 977483"/>
                <a:gd name="connsiteY20-1968" fmla="*/ 1126032 h 1673429"/>
                <a:gd name="connsiteX21-1969" fmla="*/ 202120 w 977483"/>
                <a:gd name="connsiteY21-1970" fmla="*/ 1414376 h 1673429"/>
                <a:gd name="connsiteX22-1971" fmla="*/ 101973 w 977483"/>
                <a:gd name="connsiteY22-1972" fmla="*/ 1649641 h 1673429"/>
                <a:gd name="connsiteX23-1973" fmla="*/ 0 w 977483"/>
                <a:gd name="connsiteY23-1974" fmla="*/ 1639780 h 1673429"/>
                <a:gd name="connsiteX0-1975" fmla="*/ 0 w 977483"/>
                <a:gd name="connsiteY0-1976" fmla="*/ 1639780 h 1673429"/>
                <a:gd name="connsiteX1-1977" fmla="*/ 229985 w 977483"/>
                <a:gd name="connsiteY1-1978" fmla="*/ 672941 h 1673429"/>
                <a:gd name="connsiteX2-1979" fmla="*/ 249152 w 977483"/>
                <a:gd name="connsiteY2-1980" fmla="*/ 963683 h 1673429"/>
                <a:gd name="connsiteX3-1981" fmla="*/ 265108 w 977483"/>
                <a:gd name="connsiteY3-1982" fmla="*/ 780099 h 1673429"/>
                <a:gd name="connsiteX4-1983" fmla="*/ 257305 w 977483"/>
                <a:gd name="connsiteY4-1984" fmla="*/ 675414 h 1673429"/>
                <a:gd name="connsiteX5-1985" fmla="*/ 239551 w 977483"/>
                <a:gd name="connsiteY5-1986" fmla="*/ 635055 h 1673429"/>
                <a:gd name="connsiteX6-1987" fmla="*/ 390223 w 977483"/>
                <a:gd name="connsiteY6-1988" fmla="*/ 0 h 1673429"/>
                <a:gd name="connsiteX7-1989" fmla="*/ 430836 w 977483"/>
                <a:gd name="connsiteY7-1990" fmla="*/ 38957 h 1673429"/>
                <a:gd name="connsiteX8-1991" fmla="*/ 449847 w 977483"/>
                <a:gd name="connsiteY8-1992" fmla="*/ 235912 h 1673429"/>
                <a:gd name="connsiteX9-1993" fmla="*/ 449733 w 977483"/>
                <a:gd name="connsiteY9-1994" fmla="*/ 304453 h 1673429"/>
                <a:gd name="connsiteX10-1995" fmla="*/ 422828 w 977483"/>
                <a:gd name="connsiteY10-1996" fmla="*/ 522082 h 1673429"/>
                <a:gd name="connsiteX11-1997" fmla="*/ 348614 w 977483"/>
                <a:gd name="connsiteY11-1998" fmla="*/ 1044732 h 1673429"/>
                <a:gd name="connsiteX12-1999" fmla="*/ 396264 w 977483"/>
                <a:gd name="connsiteY12-2000" fmla="*/ 812340 h 1673429"/>
                <a:gd name="connsiteX13-2001" fmla="*/ 448829 w 977483"/>
                <a:gd name="connsiteY13-2002" fmla="*/ 853132 h 1673429"/>
                <a:gd name="connsiteX14-2003" fmla="*/ 523330 w 977483"/>
                <a:gd name="connsiteY14-2004" fmla="*/ 897388 h 1673429"/>
                <a:gd name="connsiteX15-2005" fmla="*/ 740411 w 977483"/>
                <a:gd name="connsiteY15-2006" fmla="*/ 900264 h 1673429"/>
                <a:gd name="connsiteX16-2007" fmla="*/ 977483 w 977483"/>
                <a:gd name="connsiteY16-2008" fmla="*/ 1204081 h 1673429"/>
                <a:gd name="connsiteX17-2009" fmla="*/ 272039 w 977483"/>
                <a:gd name="connsiteY17-2010" fmla="*/ 1673429 h 1673429"/>
                <a:gd name="connsiteX18-2011" fmla="*/ 119183 w 977483"/>
                <a:gd name="connsiteY18-2012" fmla="*/ 1653715 h 1673429"/>
                <a:gd name="connsiteX19-2013" fmla="*/ 219640 w 977483"/>
                <a:gd name="connsiteY19-2014" fmla="*/ 1439185 h 1673429"/>
                <a:gd name="connsiteX20-2015" fmla="*/ 349797 w 977483"/>
                <a:gd name="connsiteY20-2016" fmla="*/ 1126032 h 1673429"/>
                <a:gd name="connsiteX21-2017" fmla="*/ 202120 w 977483"/>
                <a:gd name="connsiteY21-2018" fmla="*/ 1414376 h 1673429"/>
                <a:gd name="connsiteX22-2019" fmla="*/ 101973 w 977483"/>
                <a:gd name="connsiteY22-2020" fmla="*/ 1649641 h 1673429"/>
                <a:gd name="connsiteX23-2021" fmla="*/ 0 w 977483"/>
                <a:gd name="connsiteY23-2022" fmla="*/ 1639780 h 1673429"/>
                <a:gd name="connsiteX0-2023" fmla="*/ 0 w 977483"/>
                <a:gd name="connsiteY0-2024" fmla="*/ 1639780 h 1673429"/>
                <a:gd name="connsiteX1-2025" fmla="*/ 229985 w 977483"/>
                <a:gd name="connsiteY1-2026" fmla="*/ 672941 h 1673429"/>
                <a:gd name="connsiteX2-2027" fmla="*/ 249152 w 977483"/>
                <a:gd name="connsiteY2-2028" fmla="*/ 963683 h 1673429"/>
                <a:gd name="connsiteX3-2029" fmla="*/ 265108 w 977483"/>
                <a:gd name="connsiteY3-2030" fmla="*/ 780099 h 1673429"/>
                <a:gd name="connsiteX4-2031" fmla="*/ 257305 w 977483"/>
                <a:gd name="connsiteY4-2032" fmla="*/ 675414 h 1673429"/>
                <a:gd name="connsiteX5-2033" fmla="*/ 239551 w 977483"/>
                <a:gd name="connsiteY5-2034" fmla="*/ 635055 h 1673429"/>
                <a:gd name="connsiteX6-2035" fmla="*/ 390223 w 977483"/>
                <a:gd name="connsiteY6-2036" fmla="*/ 0 h 1673429"/>
                <a:gd name="connsiteX7-2037" fmla="*/ 430836 w 977483"/>
                <a:gd name="connsiteY7-2038" fmla="*/ 38957 h 1673429"/>
                <a:gd name="connsiteX8-2039" fmla="*/ 449847 w 977483"/>
                <a:gd name="connsiteY8-2040" fmla="*/ 235912 h 1673429"/>
                <a:gd name="connsiteX9-2041" fmla="*/ 449733 w 977483"/>
                <a:gd name="connsiteY9-2042" fmla="*/ 304453 h 1673429"/>
                <a:gd name="connsiteX10-2043" fmla="*/ 422828 w 977483"/>
                <a:gd name="connsiteY10-2044" fmla="*/ 522082 h 1673429"/>
                <a:gd name="connsiteX11-2045" fmla="*/ 348614 w 977483"/>
                <a:gd name="connsiteY11-2046" fmla="*/ 1044732 h 1673429"/>
                <a:gd name="connsiteX12-2047" fmla="*/ 396264 w 977483"/>
                <a:gd name="connsiteY12-2048" fmla="*/ 812340 h 1673429"/>
                <a:gd name="connsiteX13-2049" fmla="*/ 449373 w 977483"/>
                <a:gd name="connsiteY13-2050" fmla="*/ 889418 h 1673429"/>
                <a:gd name="connsiteX14-2051" fmla="*/ 523330 w 977483"/>
                <a:gd name="connsiteY14-2052" fmla="*/ 897388 h 1673429"/>
                <a:gd name="connsiteX15-2053" fmla="*/ 740411 w 977483"/>
                <a:gd name="connsiteY15-2054" fmla="*/ 900264 h 1673429"/>
                <a:gd name="connsiteX16-2055" fmla="*/ 977483 w 977483"/>
                <a:gd name="connsiteY16-2056" fmla="*/ 1204081 h 1673429"/>
                <a:gd name="connsiteX17-2057" fmla="*/ 272039 w 977483"/>
                <a:gd name="connsiteY17-2058" fmla="*/ 1673429 h 1673429"/>
                <a:gd name="connsiteX18-2059" fmla="*/ 119183 w 977483"/>
                <a:gd name="connsiteY18-2060" fmla="*/ 1653715 h 1673429"/>
                <a:gd name="connsiteX19-2061" fmla="*/ 219640 w 977483"/>
                <a:gd name="connsiteY19-2062" fmla="*/ 1439185 h 1673429"/>
                <a:gd name="connsiteX20-2063" fmla="*/ 349797 w 977483"/>
                <a:gd name="connsiteY20-2064" fmla="*/ 1126032 h 1673429"/>
                <a:gd name="connsiteX21-2065" fmla="*/ 202120 w 977483"/>
                <a:gd name="connsiteY21-2066" fmla="*/ 1414376 h 1673429"/>
                <a:gd name="connsiteX22-2067" fmla="*/ 101973 w 977483"/>
                <a:gd name="connsiteY22-2068" fmla="*/ 1649641 h 1673429"/>
                <a:gd name="connsiteX23-2069" fmla="*/ 0 w 977483"/>
                <a:gd name="connsiteY23-2070" fmla="*/ 1639780 h 1673429"/>
                <a:gd name="connsiteX0-2071" fmla="*/ 0 w 977483"/>
                <a:gd name="connsiteY0-2072" fmla="*/ 1639780 h 1673429"/>
                <a:gd name="connsiteX1-2073" fmla="*/ 229985 w 977483"/>
                <a:gd name="connsiteY1-2074" fmla="*/ 672941 h 1673429"/>
                <a:gd name="connsiteX2-2075" fmla="*/ 249152 w 977483"/>
                <a:gd name="connsiteY2-2076" fmla="*/ 963683 h 1673429"/>
                <a:gd name="connsiteX3-2077" fmla="*/ 265108 w 977483"/>
                <a:gd name="connsiteY3-2078" fmla="*/ 780099 h 1673429"/>
                <a:gd name="connsiteX4-2079" fmla="*/ 257305 w 977483"/>
                <a:gd name="connsiteY4-2080" fmla="*/ 675414 h 1673429"/>
                <a:gd name="connsiteX5-2081" fmla="*/ 239551 w 977483"/>
                <a:gd name="connsiteY5-2082" fmla="*/ 635055 h 1673429"/>
                <a:gd name="connsiteX6-2083" fmla="*/ 390223 w 977483"/>
                <a:gd name="connsiteY6-2084" fmla="*/ 0 h 1673429"/>
                <a:gd name="connsiteX7-2085" fmla="*/ 430836 w 977483"/>
                <a:gd name="connsiteY7-2086" fmla="*/ 38957 h 1673429"/>
                <a:gd name="connsiteX8-2087" fmla="*/ 449847 w 977483"/>
                <a:gd name="connsiteY8-2088" fmla="*/ 235912 h 1673429"/>
                <a:gd name="connsiteX9-2089" fmla="*/ 449733 w 977483"/>
                <a:gd name="connsiteY9-2090" fmla="*/ 304453 h 1673429"/>
                <a:gd name="connsiteX10-2091" fmla="*/ 422828 w 977483"/>
                <a:gd name="connsiteY10-2092" fmla="*/ 522082 h 1673429"/>
                <a:gd name="connsiteX11-2093" fmla="*/ 348614 w 977483"/>
                <a:gd name="connsiteY11-2094" fmla="*/ 1044732 h 1673429"/>
                <a:gd name="connsiteX12-2095" fmla="*/ 396264 w 977483"/>
                <a:gd name="connsiteY12-2096" fmla="*/ 812340 h 1673429"/>
                <a:gd name="connsiteX13-2097" fmla="*/ 449373 w 977483"/>
                <a:gd name="connsiteY13-2098" fmla="*/ 889418 h 1673429"/>
                <a:gd name="connsiteX14-2099" fmla="*/ 565005 w 977483"/>
                <a:gd name="connsiteY14-2100" fmla="*/ 921576 h 1673429"/>
                <a:gd name="connsiteX15-2101" fmla="*/ 740411 w 977483"/>
                <a:gd name="connsiteY15-2102" fmla="*/ 900264 h 1673429"/>
                <a:gd name="connsiteX16-2103" fmla="*/ 977483 w 977483"/>
                <a:gd name="connsiteY16-2104" fmla="*/ 1204081 h 1673429"/>
                <a:gd name="connsiteX17-2105" fmla="*/ 272039 w 977483"/>
                <a:gd name="connsiteY17-2106" fmla="*/ 1673429 h 1673429"/>
                <a:gd name="connsiteX18-2107" fmla="*/ 119183 w 977483"/>
                <a:gd name="connsiteY18-2108" fmla="*/ 1653715 h 1673429"/>
                <a:gd name="connsiteX19-2109" fmla="*/ 219640 w 977483"/>
                <a:gd name="connsiteY19-2110" fmla="*/ 1439185 h 1673429"/>
                <a:gd name="connsiteX20-2111" fmla="*/ 349797 w 977483"/>
                <a:gd name="connsiteY20-2112" fmla="*/ 1126032 h 1673429"/>
                <a:gd name="connsiteX21-2113" fmla="*/ 202120 w 977483"/>
                <a:gd name="connsiteY21-2114" fmla="*/ 1414376 h 1673429"/>
                <a:gd name="connsiteX22-2115" fmla="*/ 101973 w 977483"/>
                <a:gd name="connsiteY22-2116" fmla="*/ 1649641 h 1673429"/>
                <a:gd name="connsiteX23-2117" fmla="*/ 0 w 977483"/>
                <a:gd name="connsiteY23-2118" fmla="*/ 1639780 h 1673429"/>
                <a:gd name="connsiteX0-2119" fmla="*/ 0 w 977483"/>
                <a:gd name="connsiteY0-2120" fmla="*/ 1639780 h 1673429"/>
                <a:gd name="connsiteX1-2121" fmla="*/ 229985 w 977483"/>
                <a:gd name="connsiteY1-2122" fmla="*/ 672941 h 1673429"/>
                <a:gd name="connsiteX2-2123" fmla="*/ 249152 w 977483"/>
                <a:gd name="connsiteY2-2124" fmla="*/ 963683 h 1673429"/>
                <a:gd name="connsiteX3-2125" fmla="*/ 265108 w 977483"/>
                <a:gd name="connsiteY3-2126" fmla="*/ 780099 h 1673429"/>
                <a:gd name="connsiteX4-2127" fmla="*/ 257305 w 977483"/>
                <a:gd name="connsiteY4-2128" fmla="*/ 675414 h 1673429"/>
                <a:gd name="connsiteX5-2129" fmla="*/ 239551 w 977483"/>
                <a:gd name="connsiteY5-2130" fmla="*/ 635055 h 1673429"/>
                <a:gd name="connsiteX6-2131" fmla="*/ 390223 w 977483"/>
                <a:gd name="connsiteY6-2132" fmla="*/ 0 h 1673429"/>
                <a:gd name="connsiteX7-2133" fmla="*/ 430836 w 977483"/>
                <a:gd name="connsiteY7-2134" fmla="*/ 38957 h 1673429"/>
                <a:gd name="connsiteX8-2135" fmla="*/ 449847 w 977483"/>
                <a:gd name="connsiteY8-2136" fmla="*/ 235912 h 1673429"/>
                <a:gd name="connsiteX9-2137" fmla="*/ 449733 w 977483"/>
                <a:gd name="connsiteY9-2138" fmla="*/ 304453 h 1673429"/>
                <a:gd name="connsiteX10-2139" fmla="*/ 422828 w 977483"/>
                <a:gd name="connsiteY10-2140" fmla="*/ 522082 h 1673429"/>
                <a:gd name="connsiteX11-2141" fmla="*/ 348614 w 977483"/>
                <a:gd name="connsiteY11-2142" fmla="*/ 1044732 h 1673429"/>
                <a:gd name="connsiteX12-2143" fmla="*/ 396264 w 977483"/>
                <a:gd name="connsiteY12-2144" fmla="*/ 812340 h 1673429"/>
                <a:gd name="connsiteX13-2145" fmla="*/ 449373 w 977483"/>
                <a:gd name="connsiteY13-2146" fmla="*/ 889418 h 1673429"/>
                <a:gd name="connsiteX14-2147" fmla="*/ 565005 w 977483"/>
                <a:gd name="connsiteY14-2148" fmla="*/ 921576 h 1673429"/>
                <a:gd name="connsiteX15-2149" fmla="*/ 741338 w 977483"/>
                <a:gd name="connsiteY15-2150" fmla="*/ 910109 h 1673429"/>
                <a:gd name="connsiteX16-2151" fmla="*/ 977483 w 977483"/>
                <a:gd name="connsiteY16-2152" fmla="*/ 1204081 h 1673429"/>
                <a:gd name="connsiteX17-2153" fmla="*/ 272039 w 977483"/>
                <a:gd name="connsiteY17-2154" fmla="*/ 1673429 h 1673429"/>
                <a:gd name="connsiteX18-2155" fmla="*/ 119183 w 977483"/>
                <a:gd name="connsiteY18-2156" fmla="*/ 1653715 h 1673429"/>
                <a:gd name="connsiteX19-2157" fmla="*/ 219640 w 977483"/>
                <a:gd name="connsiteY19-2158" fmla="*/ 1439185 h 1673429"/>
                <a:gd name="connsiteX20-2159" fmla="*/ 349797 w 977483"/>
                <a:gd name="connsiteY20-2160" fmla="*/ 1126032 h 1673429"/>
                <a:gd name="connsiteX21-2161" fmla="*/ 202120 w 977483"/>
                <a:gd name="connsiteY21-2162" fmla="*/ 1414376 h 1673429"/>
                <a:gd name="connsiteX22-2163" fmla="*/ 101973 w 977483"/>
                <a:gd name="connsiteY22-2164" fmla="*/ 1649641 h 1673429"/>
                <a:gd name="connsiteX23-2165" fmla="*/ 0 w 977483"/>
                <a:gd name="connsiteY23-2166" fmla="*/ 1639780 h 1673429"/>
                <a:gd name="connsiteX0-2167" fmla="*/ 0 w 978027"/>
                <a:gd name="connsiteY0-2168" fmla="*/ 1639780 h 1673429"/>
                <a:gd name="connsiteX1-2169" fmla="*/ 229985 w 978027"/>
                <a:gd name="connsiteY1-2170" fmla="*/ 672941 h 1673429"/>
                <a:gd name="connsiteX2-2171" fmla="*/ 249152 w 978027"/>
                <a:gd name="connsiteY2-2172" fmla="*/ 963683 h 1673429"/>
                <a:gd name="connsiteX3-2173" fmla="*/ 265108 w 978027"/>
                <a:gd name="connsiteY3-2174" fmla="*/ 780099 h 1673429"/>
                <a:gd name="connsiteX4-2175" fmla="*/ 257305 w 978027"/>
                <a:gd name="connsiteY4-2176" fmla="*/ 675414 h 1673429"/>
                <a:gd name="connsiteX5-2177" fmla="*/ 239551 w 978027"/>
                <a:gd name="connsiteY5-2178" fmla="*/ 635055 h 1673429"/>
                <a:gd name="connsiteX6-2179" fmla="*/ 390223 w 978027"/>
                <a:gd name="connsiteY6-2180" fmla="*/ 0 h 1673429"/>
                <a:gd name="connsiteX7-2181" fmla="*/ 430836 w 978027"/>
                <a:gd name="connsiteY7-2182" fmla="*/ 38957 h 1673429"/>
                <a:gd name="connsiteX8-2183" fmla="*/ 449847 w 978027"/>
                <a:gd name="connsiteY8-2184" fmla="*/ 235912 h 1673429"/>
                <a:gd name="connsiteX9-2185" fmla="*/ 449733 w 978027"/>
                <a:gd name="connsiteY9-2186" fmla="*/ 304453 h 1673429"/>
                <a:gd name="connsiteX10-2187" fmla="*/ 422828 w 978027"/>
                <a:gd name="connsiteY10-2188" fmla="*/ 522082 h 1673429"/>
                <a:gd name="connsiteX11-2189" fmla="*/ 348614 w 978027"/>
                <a:gd name="connsiteY11-2190" fmla="*/ 1044732 h 1673429"/>
                <a:gd name="connsiteX12-2191" fmla="*/ 396264 w 978027"/>
                <a:gd name="connsiteY12-2192" fmla="*/ 812340 h 1673429"/>
                <a:gd name="connsiteX13-2193" fmla="*/ 449373 w 978027"/>
                <a:gd name="connsiteY13-2194" fmla="*/ 889418 h 1673429"/>
                <a:gd name="connsiteX14-2195" fmla="*/ 565005 w 978027"/>
                <a:gd name="connsiteY14-2196" fmla="*/ 921576 h 1673429"/>
                <a:gd name="connsiteX15-2197" fmla="*/ 741338 w 978027"/>
                <a:gd name="connsiteY15-2198" fmla="*/ 910109 h 1673429"/>
                <a:gd name="connsiteX16-2199" fmla="*/ 978027 w 978027"/>
                <a:gd name="connsiteY16-2200" fmla="*/ 1240367 h 1673429"/>
                <a:gd name="connsiteX17-2201" fmla="*/ 272039 w 978027"/>
                <a:gd name="connsiteY17-2202" fmla="*/ 1673429 h 1673429"/>
                <a:gd name="connsiteX18-2203" fmla="*/ 119183 w 978027"/>
                <a:gd name="connsiteY18-2204" fmla="*/ 1653715 h 1673429"/>
                <a:gd name="connsiteX19-2205" fmla="*/ 219640 w 978027"/>
                <a:gd name="connsiteY19-2206" fmla="*/ 1439185 h 1673429"/>
                <a:gd name="connsiteX20-2207" fmla="*/ 349797 w 978027"/>
                <a:gd name="connsiteY20-2208" fmla="*/ 1126032 h 1673429"/>
                <a:gd name="connsiteX21-2209" fmla="*/ 202120 w 978027"/>
                <a:gd name="connsiteY21-2210" fmla="*/ 1414376 h 1673429"/>
                <a:gd name="connsiteX22-2211" fmla="*/ 101973 w 978027"/>
                <a:gd name="connsiteY22-2212" fmla="*/ 1649641 h 1673429"/>
                <a:gd name="connsiteX23-2213" fmla="*/ 0 w 978027"/>
                <a:gd name="connsiteY23-2214" fmla="*/ 1639780 h 1673429"/>
                <a:gd name="connsiteX0-2215" fmla="*/ 0 w 978027"/>
                <a:gd name="connsiteY0-2216" fmla="*/ 1639780 h 1673429"/>
                <a:gd name="connsiteX1-2217" fmla="*/ 229985 w 978027"/>
                <a:gd name="connsiteY1-2218" fmla="*/ 672941 h 1673429"/>
                <a:gd name="connsiteX2-2219" fmla="*/ 249152 w 978027"/>
                <a:gd name="connsiteY2-2220" fmla="*/ 963683 h 1673429"/>
                <a:gd name="connsiteX3-2221" fmla="*/ 265108 w 978027"/>
                <a:gd name="connsiteY3-2222" fmla="*/ 780099 h 1673429"/>
                <a:gd name="connsiteX4-2223" fmla="*/ 257305 w 978027"/>
                <a:gd name="connsiteY4-2224" fmla="*/ 675414 h 1673429"/>
                <a:gd name="connsiteX5-2225" fmla="*/ 239551 w 978027"/>
                <a:gd name="connsiteY5-2226" fmla="*/ 635055 h 1673429"/>
                <a:gd name="connsiteX6-2227" fmla="*/ 390223 w 978027"/>
                <a:gd name="connsiteY6-2228" fmla="*/ 0 h 1673429"/>
                <a:gd name="connsiteX7-2229" fmla="*/ 430836 w 978027"/>
                <a:gd name="connsiteY7-2230" fmla="*/ 38957 h 1673429"/>
                <a:gd name="connsiteX8-2231" fmla="*/ 449847 w 978027"/>
                <a:gd name="connsiteY8-2232" fmla="*/ 235912 h 1673429"/>
                <a:gd name="connsiteX9-2233" fmla="*/ 449733 w 978027"/>
                <a:gd name="connsiteY9-2234" fmla="*/ 304453 h 1673429"/>
                <a:gd name="connsiteX10-2235" fmla="*/ 422828 w 978027"/>
                <a:gd name="connsiteY10-2236" fmla="*/ 522082 h 1673429"/>
                <a:gd name="connsiteX11-2237" fmla="*/ 348614 w 978027"/>
                <a:gd name="connsiteY11-2238" fmla="*/ 1044732 h 1673429"/>
                <a:gd name="connsiteX12-2239" fmla="*/ 396264 w 978027"/>
                <a:gd name="connsiteY12-2240" fmla="*/ 812340 h 1673429"/>
                <a:gd name="connsiteX13-2241" fmla="*/ 449373 w 978027"/>
                <a:gd name="connsiteY13-2242" fmla="*/ 889418 h 1673429"/>
                <a:gd name="connsiteX14-2243" fmla="*/ 565005 w 978027"/>
                <a:gd name="connsiteY14-2244" fmla="*/ 921576 h 1673429"/>
                <a:gd name="connsiteX15-2245" fmla="*/ 741338 w 978027"/>
                <a:gd name="connsiteY15-2246" fmla="*/ 910109 h 1673429"/>
                <a:gd name="connsiteX16-2247" fmla="*/ 788732 w 978027"/>
                <a:gd name="connsiteY16-2248" fmla="*/ 975894 h 1673429"/>
                <a:gd name="connsiteX17-2249" fmla="*/ 978027 w 978027"/>
                <a:gd name="connsiteY17-2250" fmla="*/ 1240367 h 1673429"/>
                <a:gd name="connsiteX18-2251" fmla="*/ 272039 w 978027"/>
                <a:gd name="connsiteY18-2252" fmla="*/ 1673429 h 1673429"/>
                <a:gd name="connsiteX19-2253" fmla="*/ 119183 w 978027"/>
                <a:gd name="connsiteY19-2254" fmla="*/ 1653715 h 1673429"/>
                <a:gd name="connsiteX20-2255" fmla="*/ 219640 w 978027"/>
                <a:gd name="connsiteY20-2256" fmla="*/ 1439185 h 1673429"/>
                <a:gd name="connsiteX21-2257" fmla="*/ 349797 w 978027"/>
                <a:gd name="connsiteY21-2258" fmla="*/ 1126032 h 1673429"/>
                <a:gd name="connsiteX22-2259" fmla="*/ 202120 w 978027"/>
                <a:gd name="connsiteY22-2260" fmla="*/ 1414376 h 1673429"/>
                <a:gd name="connsiteX23-2261" fmla="*/ 101973 w 978027"/>
                <a:gd name="connsiteY23-2262" fmla="*/ 1649641 h 1673429"/>
                <a:gd name="connsiteX24" fmla="*/ 0 w 978027"/>
                <a:gd name="connsiteY24" fmla="*/ 1639780 h 1673429"/>
                <a:gd name="connsiteX0-2263" fmla="*/ 0 w 978027"/>
                <a:gd name="connsiteY0-2264" fmla="*/ 1639780 h 1673429"/>
                <a:gd name="connsiteX1-2265" fmla="*/ 229985 w 978027"/>
                <a:gd name="connsiteY1-2266" fmla="*/ 672941 h 1673429"/>
                <a:gd name="connsiteX2-2267" fmla="*/ 249152 w 978027"/>
                <a:gd name="connsiteY2-2268" fmla="*/ 963683 h 1673429"/>
                <a:gd name="connsiteX3-2269" fmla="*/ 265108 w 978027"/>
                <a:gd name="connsiteY3-2270" fmla="*/ 780099 h 1673429"/>
                <a:gd name="connsiteX4-2271" fmla="*/ 257305 w 978027"/>
                <a:gd name="connsiteY4-2272" fmla="*/ 675414 h 1673429"/>
                <a:gd name="connsiteX5-2273" fmla="*/ 239551 w 978027"/>
                <a:gd name="connsiteY5-2274" fmla="*/ 635055 h 1673429"/>
                <a:gd name="connsiteX6-2275" fmla="*/ 390223 w 978027"/>
                <a:gd name="connsiteY6-2276" fmla="*/ 0 h 1673429"/>
                <a:gd name="connsiteX7-2277" fmla="*/ 430836 w 978027"/>
                <a:gd name="connsiteY7-2278" fmla="*/ 38957 h 1673429"/>
                <a:gd name="connsiteX8-2279" fmla="*/ 449847 w 978027"/>
                <a:gd name="connsiteY8-2280" fmla="*/ 235912 h 1673429"/>
                <a:gd name="connsiteX9-2281" fmla="*/ 449733 w 978027"/>
                <a:gd name="connsiteY9-2282" fmla="*/ 304453 h 1673429"/>
                <a:gd name="connsiteX10-2283" fmla="*/ 422828 w 978027"/>
                <a:gd name="connsiteY10-2284" fmla="*/ 522082 h 1673429"/>
                <a:gd name="connsiteX11-2285" fmla="*/ 348614 w 978027"/>
                <a:gd name="connsiteY11-2286" fmla="*/ 1044732 h 1673429"/>
                <a:gd name="connsiteX12-2287" fmla="*/ 396264 w 978027"/>
                <a:gd name="connsiteY12-2288" fmla="*/ 812340 h 1673429"/>
                <a:gd name="connsiteX13-2289" fmla="*/ 449373 w 978027"/>
                <a:gd name="connsiteY13-2290" fmla="*/ 889418 h 1673429"/>
                <a:gd name="connsiteX14-2291" fmla="*/ 565005 w 978027"/>
                <a:gd name="connsiteY14-2292" fmla="*/ 921576 h 1673429"/>
                <a:gd name="connsiteX15-2293" fmla="*/ 741338 w 978027"/>
                <a:gd name="connsiteY15-2294" fmla="*/ 910109 h 1673429"/>
                <a:gd name="connsiteX16-2295" fmla="*/ 603621 w 978027"/>
                <a:gd name="connsiteY16-2296" fmla="*/ 1211004 h 1673429"/>
                <a:gd name="connsiteX17-2297" fmla="*/ 978027 w 978027"/>
                <a:gd name="connsiteY17-2298" fmla="*/ 1240367 h 1673429"/>
                <a:gd name="connsiteX18-2299" fmla="*/ 272039 w 978027"/>
                <a:gd name="connsiteY18-2300" fmla="*/ 1673429 h 1673429"/>
                <a:gd name="connsiteX19-2301" fmla="*/ 119183 w 978027"/>
                <a:gd name="connsiteY19-2302" fmla="*/ 1653715 h 1673429"/>
                <a:gd name="connsiteX20-2303" fmla="*/ 219640 w 978027"/>
                <a:gd name="connsiteY20-2304" fmla="*/ 1439185 h 1673429"/>
                <a:gd name="connsiteX21-2305" fmla="*/ 349797 w 978027"/>
                <a:gd name="connsiteY21-2306" fmla="*/ 1126032 h 1673429"/>
                <a:gd name="connsiteX22-2307" fmla="*/ 202120 w 978027"/>
                <a:gd name="connsiteY22-2308" fmla="*/ 1414376 h 1673429"/>
                <a:gd name="connsiteX23-2309" fmla="*/ 101973 w 978027"/>
                <a:gd name="connsiteY23-2310" fmla="*/ 1649641 h 1673429"/>
                <a:gd name="connsiteX24-2311" fmla="*/ 0 w 978027"/>
                <a:gd name="connsiteY24-2312" fmla="*/ 1639780 h 1673429"/>
                <a:gd name="connsiteX0-2313" fmla="*/ 0 w 978027"/>
                <a:gd name="connsiteY0-2314" fmla="*/ 1639780 h 1673429"/>
                <a:gd name="connsiteX1-2315" fmla="*/ 229985 w 978027"/>
                <a:gd name="connsiteY1-2316" fmla="*/ 672941 h 1673429"/>
                <a:gd name="connsiteX2-2317" fmla="*/ 249152 w 978027"/>
                <a:gd name="connsiteY2-2318" fmla="*/ 963683 h 1673429"/>
                <a:gd name="connsiteX3-2319" fmla="*/ 265108 w 978027"/>
                <a:gd name="connsiteY3-2320" fmla="*/ 780099 h 1673429"/>
                <a:gd name="connsiteX4-2321" fmla="*/ 257305 w 978027"/>
                <a:gd name="connsiteY4-2322" fmla="*/ 675414 h 1673429"/>
                <a:gd name="connsiteX5-2323" fmla="*/ 239551 w 978027"/>
                <a:gd name="connsiteY5-2324" fmla="*/ 635055 h 1673429"/>
                <a:gd name="connsiteX6-2325" fmla="*/ 390223 w 978027"/>
                <a:gd name="connsiteY6-2326" fmla="*/ 0 h 1673429"/>
                <a:gd name="connsiteX7-2327" fmla="*/ 430836 w 978027"/>
                <a:gd name="connsiteY7-2328" fmla="*/ 38957 h 1673429"/>
                <a:gd name="connsiteX8-2329" fmla="*/ 449847 w 978027"/>
                <a:gd name="connsiteY8-2330" fmla="*/ 235912 h 1673429"/>
                <a:gd name="connsiteX9-2331" fmla="*/ 449733 w 978027"/>
                <a:gd name="connsiteY9-2332" fmla="*/ 304453 h 1673429"/>
                <a:gd name="connsiteX10-2333" fmla="*/ 422828 w 978027"/>
                <a:gd name="connsiteY10-2334" fmla="*/ 522082 h 1673429"/>
                <a:gd name="connsiteX11-2335" fmla="*/ 348614 w 978027"/>
                <a:gd name="connsiteY11-2336" fmla="*/ 1044732 h 1673429"/>
                <a:gd name="connsiteX12-2337" fmla="*/ 396264 w 978027"/>
                <a:gd name="connsiteY12-2338" fmla="*/ 812340 h 1673429"/>
                <a:gd name="connsiteX13-2339" fmla="*/ 449373 w 978027"/>
                <a:gd name="connsiteY13-2340" fmla="*/ 889418 h 1673429"/>
                <a:gd name="connsiteX14-2341" fmla="*/ 565005 w 978027"/>
                <a:gd name="connsiteY14-2342" fmla="*/ 921576 h 1673429"/>
                <a:gd name="connsiteX15-2343" fmla="*/ 741338 w 978027"/>
                <a:gd name="connsiteY15-2344" fmla="*/ 910109 h 1673429"/>
                <a:gd name="connsiteX16-2345" fmla="*/ 754930 w 978027"/>
                <a:gd name="connsiteY16-2346" fmla="*/ 956858 h 1673429"/>
                <a:gd name="connsiteX17-2347" fmla="*/ 978027 w 978027"/>
                <a:gd name="connsiteY17-2348" fmla="*/ 1240367 h 1673429"/>
                <a:gd name="connsiteX18-2349" fmla="*/ 272039 w 978027"/>
                <a:gd name="connsiteY18-2350" fmla="*/ 1673429 h 1673429"/>
                <a:gd name="connsiteX19-2351" fmla="*/ 119183 w 978027"/>
                <a:gd name="connsiteY19-2352" fmla="*/ 1653715 h 1673429"/>
                <a:gd name="connsiteX20-2353" fmla="*/ 219640 w 978027"/>
                <a:gd name="connsiteY20-2354" fmla="*/ 1439185 h 1673429"/>
                <a:gd name="connsiteX21-2355" fmla="*/ 349797 w 978027"/>
                <a:gd name="connsiteY21-2356" fmla="*/ 1126032 h 1673429"/>
                <a:gd name="connsiteX22-2357" fmla="*/ 202120 w 978027"/>
                <a:gd name="connsiteY22-2358" fmla="*/ 1414376 h 1673429"/>
                <a:gd name="connsiteX23-2359" fmla="*/ 101973 w 978027"/>
                <a:gd name="connsiteY23-2360" fmla="*/ 1649641 h 1673429"/>
                <a:gd name="connsiteX24-2361" fmla="*/ 0 w 978027"/>
                <a:gd name="connsiteY24-2362" fmla="*/ 1639780 h 1673429"/>
                <a:gd name="connsiteX0-2363" fmla="*/ 0 w 978027"/>
                <a:gd name="connsiteY0-2364" fmla="*/ 1639780 h 1673429"/>
                <a:gd name="connsiteX1-2365" fmla="*/ 229985 w 978027"/>
                <a:gd name="connsiteY1-2366" fmla="*/ 672941 h 1673429"/>
                <a:gd name="connsiteX2-2367" fmla="*/ 249152 w 978027"/>
                <a:gd name="connsiteY2-2368" fmla="*/ 963683 h 1673429"/>
                <a:gd name="connsiteX3-2369" fmla="*/ 265108 w 978027"/>
                <a:gd name="connsiteY3-2370" fmla="*/ 780099 h 1673429"/>
                <a:gd name="connsiteX4-2371" fmla="*/ 257305 w 978027"/>
                <a:gd name="connsiteY4-2372" fmla="*/ 675414 h 1673429"/>
                <a:gd name="connsiteX5-2373" fmla="*/ 239551 w 978027"/>
                <a:gd name="connsiteY5-2374" fmla="*/ 635055 h 1673429"/>
                <a:gd name="connsiteX6-2375" fmla="*/ 390223 w 978027"/>
                <a:gd name="connsiteY6-2376" fmla="*/ 0 h 1673429"/>
                <a:gd name="connsiteX7-2377" fmla="*/ 430836 w 978027"/>
                <a:gd name="connsiteY7-2378" fmla="*/ 38957 h 1673429"/>
                <a:gd name="connsiteX8-2379" fmla="*/ 449847 w 978027"/>
                <a:gd name="connsiteY8-2380" fmla="*/ 235912 h 1673429"/>
                <a:gd name="connsiteX9-2381" fmla="*/ 449733 w 978027"/>
                <a:gd name="connsiteY9-2382" fmla="*/ 304453 h 1673429"/>
                <a:gd name="connsiteX10-2383" fmla="*/ 422828 w 978027"/>
                <a:gd name="connsiteY10-2384" fmla="*/ 522082 h 1673429"/>
                <a:gd name="connsiteX11-2385" fmla="*/ 348614 w 978027"/>
                <a:gd name="connsiteY11-2386" fmla="*/ 1044732 h 1673429"/>
                <a:gd name="connsiteX12-2387" fmla="*/ 396264 w 978027"/>
                <a:gd name="connsiteY12-2388" fmla="*/ 812340 h 1673429"/>
                <a:gd name="connsiteX13-2389" fmla="*/ 449373 w 978027"/>
                <a:gd name="connsiteY13-2390" fmla="*/ 889418 h 1673429"/>
                <a:gd name="connsiteX14-2391" fmla="*/ 565005 w 978027"/>
                <a:gd name="connsiteY14-2392" fmla="*/ 921576 h 1673429"/>
                <a:gd name="connsiteX15-2393" fmla="*/ 605546 w 978027"/>
                <a:gd name="connsiteY15-2394" fmla="*/ 1211362 h 1673429"/>
                <a:gd name="connsiteX16-2395" fmla="*/ 754930 w 978027"/>
                <a:gd name="connsiteY16-2396" fmla="*/ 956858 h 1673429"/>
                <a:gd name="connsiteX17-2397" fmla="*/ 978027 w 978027"/>
                <a:gd name="connsiteY17-2398" fmla="*/ 1240367 h 1673429"/>
                <a:gd name="connsiteX18-2399" fmla="*/ 272039 w 978027"/>
                <a:gd name="connsiteY18-2400" fmla="*/ 1673429 h 1673429"/>
                <a:gd name="connsiteX19-2401" fmla="*/ 119183 w 978027"/>
                <a:gd name="connsiteY19-2402" fmla="*/ 1653715 h 1673429"/>
                <a:gd name="connsiteX20-2403" fmla="*/ 219640 w 978027"/>
                <a:gd name="connsiteY20-2404" fmla="*/ 1439185 h 1673429"/>
                <a:gd name="connsiteX21-2405" fmla="*/ 349797 w 978027"/>
                <a:gd name="connsiteY21-2406" fmla="*/ 1126032 h 1673429"/>
                <a:gd name="connsiteX22-2407" fmla="*/ 202120 w 978027"/>
                <a:gd name="connsiteY22-2408" fmla="*/ 1414376 h 1673429"/>
                <a:gd name="connsiteX23-2409" fmla="*/ 101973 w 978027"/>
                <a:gd name="connsiteY23-2410" fmla="*/ 1649641 h 1673429"/>
                <a:gd name="connsiteX24-2411" fmla="*/ 0 w 978027"/>
                <a:gd name="connsiteY24-2412" fmla="*/ 1639780 h 1673429"/>
                <a:gd name="connsiteX0-2413" fmla="*/ 0 w 978027"/>
                <a:gd name="connsiteY0-2414" fmla="*/ 1639780 h 1673429"/>
                <a:gd name="connsiteX1-2415" fmla="*/ 229985 w 978027"/>
                <a:gd name="connsiteY1-2416" fmla="*/ 672941 h 1673429"/>
                <a:gd name="connsiteX2-2417" fmla="*/ 249152 w 978027"/>
                <a:gd name="connsiteY2-2418" fmla="*/ 963683 h 1673429"/>
                <a:gd name="connsiteX3-2419" fmla="*/ 265108 w 978027"/>
                <a:gd name="connsiteY3-2420" fmla="*/ 780099 h 1673429"/>
                <a:gd name="connsiteX4-2421" fmla="*/ 257305 w 978027"/>
                <a:gd name="connsiteY4-2422" fmla="*/ 675414 h 1673429"/>
                <a:gd name="connsiteX5-2423" fmla="*/ 239551 w 978027"/>
                <a:gd name="connsiteY5-2424" fmla="*/ 635055 h 1673429"/>
                <a:gd name="connsiteX6-2425" fmla="*/ 390223 w 978027"/>
                <a:gd name="connsiteY6-2426" fmla="*/ 0 h 1673429"/>
                <a:gd name="connsiteX7-2427" fmla="*/ 430836 w 978027"/>
                <a:gd name="connsiteY7-2428" fmla="*/ 38957 h 1673429"/>
                <a:gd name="connsiteX8-2429" fmla="*/ 449847 w 978027"/>
                <a:gd name="connsiteY8-2430" fmla="*/ 235912 h 1673429"/>
                <a:gd name="connsiteX9-2431" fmla="*/ 449733 w 978027"/>
                <a:gd name="connsiteY9-2432" fmla="*/ 304453 h 1673429"/>
                <a:gd name="connsiteX10-2433" fmla="*/ 422828 w 978027"/>
                <a:gd name="connsiteY10-2434" fmla="*/ 522082 h 1673429"/>
                <a:gd name="connsiteX11-2435" fmla="*/ 348614 w 978027"/>
                <a:gd name="connsiteY11-2436" fmla="*/ 1044732 h 1673429"/>
                <a:gd name="connsiteX12-2437" fmla="*/ 396264 w 978027"/>
                <a:gd name="connsiteY12-2438" fmla="*/ 812340 h 1673429"/>
                <a:gd name="connsiteX13-2439" fmla="*/ 449373 w 978027"/>
                <a:gd name="connsiteY13-2440" fmla="*/ 889418 h 1673429"/>
                <a:gd name="connsiteX14-2441" fmla="*/ 565005 w 978027"/>
                <a:gd name="connsiteY14-2442" fmla="*/ 921576 h 1673429"/>
                <a:gd name="connsiteX15-2443" fmla="*/ 715796 w 978027"/>
                <a:gd name="connsiteY15-2444" fmla="*/ 922140 h 1673429"/>
                <a:gd name="connsiteX16-2445" fmla="*/ 754930 w 978027"/>
                <a:gd name="connsiteY16-2446" fmla="*/ 956858 h 1673429"/>
                <a:gd name="connsiteX17-2447" fmla="*/ 978027 w 978027"/>
                <a:gd name="connsiteY17-2448" fmla="*/ 1240367 h 1673429"/>
                <a:gd name="connsiteX18-2449" fmla="*/ 272039 w 978027"/>
                <a:gd name="connsiteY18-2450" fmla="*/ 1673429 h 1673429"/>
                <a:gd name="connsiteX19-2451" fmla="*/ 119183 w 978027"/>
                <a:gd name="connsiteY19-2452" fmla="*/ 1653715 h 1673429"/>
                <a:gd name="connsiteX20-2453" fmla="*/ 219640 w 978027"/>
                <a:gd name="connsiteY20-2454" fmla="*/ 1439185 h 1673429"/>
                <a:gd name="connsiteX21-2455" fmla="*/ 349797 w 978027"/>
                <a:gd name="connsiteY21-2456" fmla="*/ 1126032 h 1673429"/>
                <a:gd name="connsiteX22-2457" fmla="*/ 202120 w 978027"/>
                <a:gd name="connsiteY22-2458" fmla="*/ 1414376 h 1673429"/>
                <a:gd name="connsiteX23-2459" fmla="*/ 101973 w 978027"/>
                <a:gd name="connsiteY23-2460" fmla="*/ 1649641 h 1673429"/>
                <a:gd name="connsiteX24-2461" fmla="*/ 0 w 978027"/>
                <a:gd name="connsiteY24-2462" fmla="*/ 1639780 h 1673429"/>
                <a:gd name="connsiteX0-2463" fmla="*/ 0 w 978027"/>
                <a:gd name="connsiteY0-2464" fmla="*/ 1639780 h 1673429"/>
                <a:gd name="connsiteX1-2465" fmla="*/ 229985 w 978027"/>
                <a:gd name="connsiteY1-2466" fmla="*/ 672941 h 1673429"/>
                <a:gd name="connsiteX2-2467" fmla="*/ 249152 w 978027"/>
                <a:gd name="connsiteY2-2468" fmla="*/ 963683 h 1673429"/>
                <a:gd name="connsiteX3-2469" fmla="*/ 265108 w 978027"/>
                <a:gd name="connsiteY3-2470" fmla="*/ 780099 h 1673429"/>
                <a:gd name="connsiteX4-2471" fmla="*/ 257305 w 978027"/>
                <a:gd name="connsiteY4-2472" fmla="*/ 675414 h 1673429"/>
                <a:gd name="connsiteX5-2473" fmla="*/ 239551 w 978027"/>
                <a:gd name="connsiteY5-2474" fmla="*/ 635055 h 1673429"/>
                <a:gd name="connsiteX6-2475" fmla="*/ 390223 w 978027"/>
                <a:gd name="connsiteY6-2476" fmla="*/ 0 h 1673429"/>
                <a:gd name="connsiteX7-2477" fmla="*/ 430836 w 978027"/>
                <a:gd name="connsiteY7-2478" fmla="*/ 38957 h 1673429"/>
                <a:gd name="connsiteX8-2479" fmla="*/ 449847 w 978027"/>
                <a:gd name="connsiteY8-2480" fmla="*/ 235912 h 1673429"/>
                <a:gd name="connsiteX9-2481" fmla="*/ 449733 w 978027"/>
                <a:gd name="connsiteY9-2482" fmla="*/ 304453 h 1673429"/>
                <a:gd name="connsiteX10-2483" fmla="*/ 422828 w 978027"/>
                <a:gd name="connsiteY10-2484" fmla="*/ 522082 h 1673429"/>
                <a:gd name="connsiteX11-2485" fmla="*/ 348614 w 978027"/>
                <a:gd name="connsiteY11-2486" fmla="*/ 1044732 h 1673429"/>
                <a:gd name="connsiteX12-2487" fmla="*/ 396264 w 978027"/>
                <a:gd name="connsiteY12-2488" fmla="*/ 812340 h 1673429"/>
                <a:gd name="connsiteX13-2489" fmla="*/ 449373 w 978027"/>
                <a:gd name="connsiteY13-2490" fmla="*/ 889418 h 1673429"/>
                <a:gd name="connsiteX14-2491" fmla="*/ 565005 w 978027"/>
                <a:gd name="connsiteY14-2492" fmla="*/ 921576 h 1673429"/>
                <a:gd name="connsiteX15-2493" fmla="*/ 715796 w 978027"/>
                <a:gd name="connsiteY15-2494" fmla="*/ 922140 h 1673429"/>
                <a:gd name="connsiteX16-2495" fmla="*/ 754930 w 978027"/>
                <a:gd name="connsiteY16-2496" fmla="*/ 956858 h 1673429"/>
                <a:gd name="connsiteX17-2497" fmla="*/ 978027 w 978027"/>
                <a:gd name="connsiteY17-2498" fmla="*/ 1240367 h 1673429"/>
                <a:gd name="connsiteX18-2499" fmla="*/ 598783 w 978027"/>
                <a:gd name="connsiteY18-2500" fmla="*/ 1460376 h 1673429"/>
                <a:gd name="connsiteX19-2501" fmla="*/ 272039 w 978027"/>
                <a:gd name="connsiteY19-2502" fmla="*/ 1673429 h 1673429"/>
                <a:gd name="connsiteX20-2503" fmla="*/ 119183 w 978027"/>
                <a:gd name="connsiteY20-2504" fmla="*/ 1653715 h 1673429"/>
                <a:gd name="connsiteX21-2505" fmla="*/ 219640 w 978027"/>
                <a:gd name="connsiteY21-2506" fmla="*/ 1439185 h 1673429"/>
                <a:gd name="connsiteX22-2507" fmla="*/ 349797 w 978027"/>
                <a:gd name="connsiteY22-2508" fmla="*/ 1126032 h 1673429"/>
                <a:gd name="connsiteX23-2509" fmla="*/ 202120 w 978027"/>
                <a:gd name="connsiteY23-2510" fmla="*/ 1414376 h 1673429"/>
                <a:gd name="connsiteX24-2511" fmla="*/ 101973 w 978027"/>
                <a:gd name="connsiteY24-2512" fmla="*/ 1649641 h 1673429"/>
                <a:gd name="connsiteX25" fmla="*/ 0 w 978027"/>
                <a:gd name="connsiteY25" fmla="*/ 1639780 h 1673429"/>
                <a:gd name="connsiteX0-2513" fmla="*/ 0 w 978027"/>
                <a:gd name="connsiteY0-2514" fmla="*/ 1639780 h 1673429"/>
                <a:gd name="connsiteX1-2515" fmla="*/ 229985 w 978027"/>
                <a:gd name="connsiteY1-2516" fmla="*/ 672941 h 1673429"/>
                <a:gd name="connsiteX2-2517" fmla="*/ 249152 w 978027"/>
                <a:gd name="connsiteY2-2518" fmla="*/ 963683 h 1673429"/>
                <a:gd name="connsiteX3-2519" fmla="*/ 265108 w 978027"/>
                <a:gd name="connsiteY3-2520" fmla="*/ 780099 h 1673429"/>
                <a:gd name="connsiteX4-2521" fmla="*/ 257305 w 978027"/>
                <a:gd name="connsiteY4-2522" fmla="*/ 675414 h 1673429"/>
                <a:gd name="connsiteX5-2523" fmla="*/ 239551 w 978027"/>
                <a:gd name="connsiteY5-2524" fmla="*/ 635055 h 1673429"/>
                <a:gd name="connsiteX6-2525" fmla="*/ 390223 w 978027"/>
                <a:gd name="connsiteY6-2526" fmla="*/ 0 h 1673429"/>
                <a:gd name="connsiteX7-2527" fmla="*/ 430836 w 978027"/>
                <a:gd name="connsiteY7-2528" fmla="*/ 38957 h 1673429"/>
                <a:gd name="connsiteX8-2529" fmla="*/ 449847 w 978027"/>
                <a:gd name="connsiteY8-2530" fmla="*/ 235912 h 1673429"/>
                <a:gd name="connsiteX9-2531" fmla="*/ 449733 w 978027"/>
                <a:gd name="connsiteY9-2532" fmla="*/ 304453 h 1673429"/>
                <a:gd name="connsiteX10-2533" fmla="*/ 422828 w 978027"/>
                <a:gd name="connsiteY10-2534" fmla="*/ 522082 h 1673429"/>
                <a:gd name="connsiteX11-2535" fmla="*/ 348614 w 978027"/>
                <a:gd name="connsiteY11-2536" fmla="*/ 1044732 h 1673429"/>
                <a:gd name="connsiteX12-2537" fmla="*/ 396264 w 978027"/>
                <a:gd name="connsiteY12-2538" fmla="*/ 812340 h 1673429"/>
                <a:gd name="connsiteX13-2539" fmla="*/ 449373 w 978027"/>
                <a:gd name="connsiteY13-2540" fmla="*/ 889418 h 1673429"/>
                <a:gd name="connsiteX14-2541" fmla="*/ 565005 w 978027"/>
                <a:gd name="connsiteY14-2542" fmla="*/ 921576 h 1673429"/>
                <a:gd name="connsiteX15-2543" fmla="*/ 715796 w 978027"/>
                <a:gd name="connsiteY15-2544" fmla="*/ 922140 h 1673429"/>
                <a:gd name="connsiteX16-2545" fmla="*/ 754930 w 978027"/>
                <a:gd name="connsiteY16-2546" fmla="*/ 956858 h 1673429"/>
                <a:gd name="connsiteX17-2547" fmla="*/ 978027 w 978027"/>
                <a:gd name="connsiteY17-2548" fmla="*/ 1240367 h 1673429"/>
                <a:gd name="connsiteX18-2549" fmla="*/ 595235 w 978027"/>
                <a:gd name="connsiteY18-2550" fmla="*/ 1483719 h 1673429"/>
                <a:gd name="connsiteX19-2551" fmla="*/ 272039 w 978027"/>
                <a:gd name="connsiteY19-2552" fmla="*/ 1673429 h 1673429"/>
                <a:gd name="connsiteX20-2553" fmla="*/ 119183 w 978027"/>
                <a:gd name="connsiteY20-2554" fmla="*/ 1653715 h 1673429"/>
                <a:gd name="connsiteX21-2555" fmla="*/ 219640 w 978027"/>
                <a:gd name="connsiteY21-2556" fmla="*/ 1439185 h 1673429"/>
                <a:gd name="connsiteX22-2557" fmla="*/ 349797 w 978027"/>
                <a:gd name="connsiteY22-2558" fmla="*/ 1126032 h 1673429"/>
                <a:gd name="connsiteX23-2559" fmla="*/ 202120 w 978027"/>
                <a:gd name="connsiteY23-2560" fmla="*/ 1414376 h 1673429"/>
                <a:gd name="connsiteX24-2561" fmla="*/ 101973 w 978027"/>
                <a:gd name="connsiteY24-2562" fmla="*/ 1649641 h 1673429"/>
                <a:gd name="connsiteX25-2563" fmla="*/ 0 w 978027"/>
                <a:gd name="connsiteY25-2564" fmla="*/ 1639780 h 1673429"/>
                <a:gd name="connsiteX0-2565" fmla="*/ 0 w 978027"/>
                <a:gd name="connsiteY0-2566" fmla="*/ 1639780 h 1673429"/>
                <a:gd name="connsiteX1-2567" fmla="*/ 229985 w 978027"/>
                <a:gd name="connsiteY1-2568" fmla="*/ 672941 h 1673429"/>
                <a:gd name="connsiteX2-2569" fmla="*/ 249152 w 978027"/>
                <a:gd name="connsiteY2-2570" fmla="*/ 963683 h 1673429"/>
                <a:gd name="connsiteX3-2571" fmla="*/ 265108 w 978027"/>
                <a:gd name="connsiteY3-2572" fmla="*/ 780099 h 1673429"/>
                <a:gd name="connsiteX4-2573" fmla="*/ 257305 w 978027"/>
                <a:gd name="connsiteY4-2574" fmla="*/ 675414 h 1673429"/>
                <a:gd name="connsiteX5-2575" fmla="*/ 239551 w 978027"/>
                <a:gd name="connsiteY5-2576" fmla="*/ 635055 h 1673429"/>
                <a:gd name="connsiteX6-2577" fmla="*/ 390223 w 978027"/>
                <a:gd name="connsiteY6-2578" fmla="*/ 0 h 1673429"/>
                <a:gd name="connsiteX7-2579" fmla="*/ 430836 w 978027"/>
                <a:gd name="connsiteY7-2580" fmla="*/ 38957 h 1673429"/>
                <a:gd name="connsiteX8-2581" fmla="*/ 449847 w 978027"/>
                <a:gd name="connsiteY8-2582" fmla="*/ 235912 h 1673429"/>
                <a:gd name="connsiteX9-2583" fmla="*/ 449733 w 978027"/>
                <a:gd name="connsiteY9-2584" fmla="*/ 304453 h 1673429"/>
                <a:gd name="connsiteX10-2585" fmla="*/ 422828 w 978027"/>
                <a:gd name="connsiteY10-2586" fmla="*/ 522082 h 1673429"/>
                <a:gd name="connsiteX11-2587" fmla="*/ 348614 w 978027"/>
                <a:gd name="connsiteY11-2588" fmla="*/ 1044732 h 1673429"/>
                <a:gd name="connsiteX12-2589" fmla="*/ 396264 w 978027"/>
                <a:gd name="connsiteY12-2590" fmla="*/ 812340 h 1673429"/>
                <a:gd name="connsiteX13-2591" fmla="*/ 449373 w 978027"/>
                <a:gd name="connsiteY13-2592" fmla="*/ 889418 h 1673429"/>
                <a:gd name="connsiteX14-2593" fmla="*/ 565005 w 978027"/>
                <a:gd name="connsiteY14-2594" fmla="*/ 921576 h 1673429"/>
                <a:gd name="connsiteX15-2595" fmla="*/ 715796 w 978027"/>
                <a:gd name="connsiteY15-2596" fmla="*/ 922140 h 1673429"/>
                <a:gd name="connsiteX16-2597" fmla="*/ 602001 w 978027"/>
                <a:gd name="connsiteY16-2598" fmla="*/ 1206863 h 1673429"/>
                <a:gd name="connsiteX17-2599" fmla="*/ 978027 w 978027"/>
                <a:gd name="connsiteY17-2600" fmla="*/ 1240367 h 1673429"/>
                <a:gd name="connsiteX18-2601" fmla="*/ 595235 w 978027"/>
                <a:gd name="connsiteY18-2602" fmla="*/ 1483719 h 1673429"/>
                <a:gd name="connsiteX19-2603" fmla="*/ 272039 w 978027"/>
                <a:gd name="connsiteY19-2604" fmla="*/ 1673429 h 1673429"/>
                <a:gd name="connsiteX20-2605" fmla="*/ 119183 w 978027"/>
                <a:gd name="connsiteY20-2606" fmla="*/ 1653715 h 1673429"/>
                <a:gd name="connsiteX21-2607" fmla="*/ 219640 w 978027"/>
                <a:gd name="connsiteY21-2608" fmla="*/ 1439185 h 1673429"/>
                <a:gd name="connsiteX22-2609" fmla="*/ 349797 w 978027"/>
                <a:gd name="connsiteY22-2610" fmla="*/ 1126032 h 1673429"/>
                <a:gd name="connsiteX23-2611" fmla="*/ 202120 w 978027"/>
                <a:gd name="connsiteY23-2612" fmla="*/ 1414376 h 1673429"/>
                <a:gd name="connsiteX24-2613" fmla="*/ 101973 w 978027"/>
                <a:gd name="connsiteY24-2614" fmla="*/ 1649641 h 1673429"/>
                <a:gd name="connsiteX25-2615" fmla="*/ 0 w 978027"/>
                <a:gd name="connsiteY25-2616" fmla="*/ 1639780 h 1673429"/>
                <a:gd name="connsiteX0-2617" fmla="*/ 0 w 753279"/>
                <a:gd name="connsiteY0-2618" fmla="*/ 1639780 h 1673429"/>
                <a:gd name="connsiteX1-2619" fmla="*/ 229985 w 753279"/>
                <a:gd name="connsiteY1-2620" fmla="*/ 672941 h 1673429"/>
                <a:gd name="connsiteX2-2621" fmla="*/ 249152 w 753279"/>
                <a:gd name="connsiteY2-2622" fmla="*/ 963683 h 1673429"/>
                <a:gd name="connsiteX3-2623" fmla="*/ 265108 w 753279"/>
                <a:gd name="connsiteY3-2624" fmla="*/ 780099 h 1673429"/>
                <a:gd name="connsiteX4-2625" fmla="*/ 257305 w 753279"/>
                <a:gd name="connsiteY4-2626" fmla="*/ 675414 h 1673429"/>
                <a:gd name="connsiteX5-2627" fmla="*/ 239551 w 753279"/>
                <a:gd name="connsiteY5-2628" fmla="*/ 635055 h 1673429"/>
                <a:gd name="connsiteX6-2629" fmla="*/ 390223 w 753279"/>
                <a:gd name="connsiteY6-2630" fmla="*/ 0 h 1673429"/>
                <a:gd name="connsiteX7-2631" fmla="*/ 430836 w 753279"/>
                <a:gd name="connsiteY7-2632" fmla="*/ 38957 h 1673429"/>
                <a:gd name="connsiteX8-2633" fmla="*/ 449847 w 753279"/>
                <a:gd name="connsiteY8-2634" fmla="*/ 235912 h 1673429"/>
                <a:gd name="connsiteX9-2635" fmla="*/ 449733 w 753279"/>
                <a:gd name="connsiteY9-2636" fmla="*/ 304453 h 1673429"/>
                <a:gd name="connsiteX10-2637" fmla="*/ 422828 w 753279"/>
                <a:gd name="connsiteY10-2638" fmla="*/ 522082 h 1673429"/>
                <a:gd name="connsiteX11-2639" fmla="*/ 348614 w 753279"/>
                <a:gd name="connsiteY11-2640" fmla="*/ 1044732 h 1673429"/>
                <a:gd name="connsiteX12-2641" fmla="*/ 396264 w 753279"/>
                <a:gd name="connsiteY12-2642" fmla="*/ 812340 h 1673429"/>
                <a:gd name="connsiteX13-2643" fmla="*/ 449373 w 753279"/>
                <a:gd name="connsiteY13-2644" fmla="*/ 889418 h 1673429"/>
                <a:gd name="connsiteX14-2645" fmla="*/ 565005 w 753279"/>
                <a:gd name="connsiteY14-2646" fmla="*/ 921576 h 1673429"/>
                <a:gd name="connsiteX15-2647" fmla="*/ 715796 w 753279"/>
                <a:gd name="connsiteY15-2648" fmla="*/ 922140 h 1673429"/>
                <a:gd name="connsiteX16-2649" fmla="*/ 602001 w 753279"/>
                <a:gd name="connsiteY16-2650" fmla="*/ 1206863 h 1673429"/>
                <a:gd name="connsiteX17-2651" fmla="*/ 753279 w 753279"/>
                <a:gd name="connsiteY17-2652" fmla="*/ 962943 h 1673429"/>
                <a:gd name="connsiteX18-2653" fmla="*/ 595235 w 753279"/>
                <a:gd name="connsiteY18-2654" fmla="*/ 1483719 h 1673429"/>
                <a:gd name="connsiteX19-2655" fmla="*/ 272039 w 753279"/>
                <a:gd name="connsiteY19-2656" fmla="*/ 1673429 h 1673429"/>
                <a:gd name="connsiteX20-2657" fmla="*/ 119183 w 753279"/>
                <a:gd name="connsiteY20-2658" fmla="*/ 1653715 h 1673429"/>
                <a:gd name="connsiteX21-2659" fmla="*/ 219640 w 753279"/>
                <a:gd name="connsiteY21-2660" fmla="*/ 1439185 h 1673429"/>
                <a:gd name="connsiteX22-2661" fmla="*/ 349797 w 753279"/>
                <a:gd name="connsiteY22-2662" fmla="*/ 1126032 h 1673429"/>
                <a:gd name="connsiteX23-2663" fmla="*/ 202120 w 753279"/>
                <a:gd name="connsiteY23-2664" fmla="*/ 1414376 h 1673429"/>
                <a:gd name="connsiteX24-2665" fmla="*/ 101973 w 753279"/>
                <a:gd name="connsiteY24-2666" fmla="*/ 1649641 h 1673429"/>
                <a:gd name="connsiteX25-2667" fmla="*/ 0 w 753279"/>
                <a:gd name="connsiteY25-2668" fmla="*/ 1639780 h 1673429"/>
                <a:gd name="connsiteX0-2669" fmla="*/ 0 w 753279"/>
                <a:gd name="connsiteY0-2670" fmla="*/ 1639780 h 1673429"/>
                <a:gd name="connsiteX1-2671" fmla="*/ 229985 w 753279"/>
                <a:gd name="connsiteY1-2672" fmla="*/ 672941 h 1673429"/>
                <a:gd name="connsiteX2-2673" fmla="*/ 249152 w 753279"/>
                <a:gd name="connsiteY2-2674" fmla="*/ 963683 h 1673429"/>
                <a:gd name="connsiteX3-2675" fmla="*/ 265108 w 753279"/>
                <a:gd name="connsiteY3-2676" fmla="*/ 780099 h 1673429"/>
                <a:gd name="connsiteX4-2677" fmla="*/ 257305 w 753279"/>
                <a:gd name="connsiteY4-2678" fmla="*/ 675414 h 1673429"/>
                <a:gd name="connsiteX5-2679" fmla="*/ 239551 w 753279"/>
                <a:gd name="connsiteY5-2680" fmla="*/ 635055 h 1673429"/>
                <a:gd name="connsiteX6-2681" fmla="*/ 390223 w 753279"/>
                <a:gd name="connsiteY6-2682" fmla="*/ 0 h 1673429"/>
                <a:gd name="connsiteX7-2683" fmla="*/ 430836 w 753279"/>
                <a:gd name="connsiteY7-2684" fmla="*/ 38957 h 1673429"/>
                <a:gd name="connsiteX8-2685" fmla="*/ 449847 w 753279"/>
                <a:gd name="connsiteY8-2686" fmla="*/ 235912 h 1673429"/>
                <a:gd name="connsiteX9-2687" fmla="*/ 449733 w 753279"/>
                <a:gd name="connsiteY9-2688" fmla="*/ 304453 h 1673429"/>
                <a:gd name="connsiteX10-2689" fmla="*/ 422828 w 753279"/>
                <a:gd name="connsiteY10-2690" fmla="*/ 522082 h 1673429"/>
                <a:gd name="connsiteX11-2691" fmla="*/ 348614 w 753279"/>
                <a:gd name="connsiteY11-2692" fmla="*/ 1044732 h 1673429"/>
                <a:gd name="connsiteX12-2693" fmla="*/ 396264 w 753279"/>
                <a:gd name="connsiteY12-2694" fmla="*/ 812340 h 1673429"/>
                <a:gd name="connsiteX13-2695" fmla="*/ 449373 w 753279"/>
                <a:gd name="connsiteY13-2696" fmla="*/ 889418 h 1673429"/>
                <a:gd name="connsiteX14-2697" fmla="*/ 565005 w 753279"/>
                <a:gd name="connsiteY14-2698" fmla="*/ 921576 h 1673429"/>
                <a:gd name="connsiteX15-2699" fmla="*/ 715796 w 753279"/>
                <a:gd name="connsiteY15-2700" fmla="*/ 922140 h 1673429"/>
                <a:gd name="connsiteX16-2701" fmla="*/ 609718 w 753279"/>
                <a:gd name="connsiteY16-2702" fmla="*/ 1201646 h 1673429"/>
                <a:gd name="connsiteX17-2703" fmla="*/ 753279 w 753279"/>
                <a:gd name="connsiteY17-2704" fmla="*/ 962943 h 1673429"/>
                <a:gd name="connsiteX18-2705" fmla="*/ 595235 w 753279"/>
                <a:gd name="connsiteY18-2706" fmla="*/ 1483719 h 1673429"/>
                <a:gd name="connsiteX19-2707" fmla="*/ 272039 w 753279"/>
                <a:gd name="connsiteY19-2708" fmla="*/ 1673429 h 1673429"/>
                <a:gd name="connsiteX20-2709" fmla="*/ 119183 w 753279"/>
                <a:gd name="connsiteY20-2710" fmla="*/ 1653715 h 1673429"/>
                <a:gd name="connsiteX21-2711" fmla="*/ 219640 w 753279"/>
                <a:gd name="connsiteY21-2712" fmla="*/ 1439185 h 1673429"/>
                <a:gd name="connsiteX22-2713" fmla="*/ 349797 w 753279"/>
                <a:gd name="connsiteY22-2714" fmla="*/ 1126032 h 1673429"/>
                <a:gd name="connsiteX23-2715" fmla="*/ 202120 w 753279"/>
                <a:gd name="connsiteY23-2716" fmla="*/ 1414376 h 1673429"/>
                <a:gd name="connsiteX24-2717" fmla="*/ 101973 w 753279"/>
                <a:gd name="connsiteY24-2718" fmla="*/ 1649641 h 1673429"/>
                <a:gd name="connsiteX25-2719" fmla="*/ 0 w 753279"/>
                <a:gd name="connsiteY25-2720" fmla="*/ 1639780 h 1673429"/>
                <a:gd name="connsiteX0-2721" fmla="*/ 0 w 755439"/>
                <a:gd name="connsiteY0-2722" fmla="*/ 1639780 h 1673429"/>
                <a:gd name="connsiteX1-2723" fmla="*/ 229985 w 755439"/>
                <a:gd name="connsiteY1-2724" fmla="*/ 672941 h 1673429"/>
                <a:gd name="connsiteX2-2725" fmla="*/ 249152 w 755439"/>
                <a:gd name="connsiteY2-2726" fmla="*/ 963683 h 1673429"/>
                <a:gd name="connsiteX3-2727" fmla="*/ 265108 w 755439"/>
                <a:gd name="connsiteY3-2728" fmla="*/ 780099 h 1673429"/>
                <a:gd name="connsiteX4-2729" fmla="*/ 257305 w 755439"/>
                <a:gd name="connsiteY4-2730" fmla="*/ 675414 h 1673429"/>
                <a:gd name="connsiteX5-2731" fmla="*/ 239551 w 755439"/>
                <a:gd name="connsiteY5-2732" fmla="*/ 635055 h 1673429"/>
                <a:gd name="connsiteX6-2733" fmla="*/ 390223 w 755439"/>
                <a:gd name="connsiteY6-2734" fmla="*/ 0 h 1673429"/>
                <a:gd name="connsiteX7-2735" fmla="*/ 430836 w 755439"/>
                <a:gd name="connsiteY7-2736" fmla="*/ 38957 h 1673429"/>
                <a:gd name="connsiteX8-2737" fmla="*/ 449847 w 755439"/>
                <a:gd name="connsiteY8-2738" fmla="*/ 235912 h 1673429"/>
                <a:gd name="connsiteX9-2739" fmla="*/ 449733 w 755439"/>
                <a:gd name="connsiteY9-2740" fmla="*/ 304453 h 1673429"/>
                <a:gd name="connsiteX10-2741" fmla="*/ 422828 w 755439"/>
                <a:gd name="connsiteY10-2742" fmla="*/ 522082 h 1673429"/>
                <a:gd name="connsiteX11-2743" fmla="*/ 348614 w 755439"/>
                <a:gd name="connsiteY11-2744" fmla="*/ 1044732 h 1673429"/>
                <a:gd name="connsiteX12-2745" fmla="*/ 396264 w 755439"/>
                <a:gd name="connsiteY12-2746" fmla="*/ 812340 h 1673429"/>
                <a:gd name="connsiteX13-2747" fmla="*/ 449373 w 755439"/>
                <a:gd name="connsiteY13-2748" fmla="*/ 889418 h 1673429"/>
                <a:gd name="connsiteX14-2749" fmla="*/ 565005 w 755439"/>
                <a:gd name="connsiteY14-2750" fmla="*/ 921576 h 1673429"/>
                <a:gd name="connsiteX15-2751" fmla="*/ 715796 w 755439"/>
                <a:gd name="connsiteY15-2752" fmla="*/ 922140 h 1673429"/>
                <a:gd name="connsiteX16-2753" fmla="*/ 609718 w 755439"/>
                <a:gd name="connsiteY16-2754" fmla="*/ 1201646 h 1673429"/>
                <a:gd name="connsiteX17-2755" fmla="*/ 755439 w 755439"/>
                <a:gd name="connsiteY17-2756" fmla="*/ 951009 h 1673429"/>
                <a:gd name="connsiteX18-2757" fmla="*/ 595235 w 755439"/>
                <a:gd name="connsiteY18-2758" fmla="*/ 1483719 h 1673429"/>
                <a:gd name="connsiteX19-2759" fmla="*/ 272039 w 755439"/>
                <a:gd name="connsiteY19-2760" fmla="*/ 1673429 h 1673429"/>
                <a:gd name="connsiteX20-2761" fmla="*/ 119183 w 755439"/>
                <a:gd name="connsiteY20-2762" fmla="*/ 1653715 h 1673429"/>
                <a:gd name="connsiteX21-2763" fmla="*/ 219640 w 755439"/>
                <a:gd name="connsiteY21-2764" fmla="*/ 1439185 h 1673429"/>
                <a:gd name="connsiteX22-2765" fmla="*/ 349797 w 755439"/>
                <a:gd name="connsiteY22-2766" fmla="*/ 1126032 h 1673429"/>
                <a:gd name="connsiteX23-2767" fmla="*/ 202120 w 755439"/>
                <a:gd name="connsiteY23-2768" fmla="*/ 1414376 h 1673429"/>
                <a:gd name="connsiteX24-2769" fmla="*/ 101973 w 755439"/>
                <a:gd name="connsiteY24-2770" fmla="*/ 1649641 h 1673429"/>
                <a:gd name="connsiteX25-2771" fmla="*/ 0 w 755439"/>
                <a:gd name="connsiteY25-2772" fmla="*/ 1639780 h 1673429"/>
                <a:gd name="connsiteX0-2773" fmla="*/ 0 w 755439"/>
                <a:gd name="connsiteY0-2774" fmla="*/ 1639780 h 1673429"/>
                <a:gd name="connsiteX1-2775" fmla="*/ 229985 w 755439"/>
                <a:gd name="connsiteY1-2776" fmla="*/ 672941 h 1673429"/>
                <a:gd name="connsiteX2-2777" fmla="*/ 249152 w 755439"/>
                <a:gd name="connsiteY2-2778" fmla="*/ 963683 h 1673429"/>
                <a:gd name="connsiteX3-2779" fmla="*/ 265108 w 755439"/>
                <a:gd name="connsiteY3-2780" fmla="*/ 780099 h 1673429"/>
                <a:gd name="connsiteX4-2781" fmla="*/ 257305 w 755439"/>
                <a:gd name="connsiteY4-2782" fmla="*/ 675414 h 1673429"/>
                <a:gd name="connsiteX5-2783" fmla="*/ 239551 w 755439"/>
                <a:gd name="connsiteY5-2784" fmla="*/ 635055 h 1673429"/>
                <a:gd name="connsiteX6-2785" fmla="*/ 390223 w 755439"/>
                <a:gd name="connsiteY6-2786" fmla="*/ 0 h 1673429"/>
                <a:gd name="connsiteX7-2787" fmla="*/ 430836 w 755439"/>
                <a:gd name="connsiteY7-2788" fmla="*/ 38957 h 1673429"/>
                <a:gd name="connsiteX8-2789" fmla="*/ 449847 w 755439"/>
                <a:gd name="connsiteY8-2790" fmla="*/ 235912 h 1673429"/>
                <a:gd name="connsiteX9-2791" fmla="*/ 449733 w 755439"/>
                <a:gd name="connsiteY9-2792" fmla="*/ 304453 h 1673429"/>
                <a:gd name="connsiteX10-2793" fmla="*/ 422828 w 755439"/>
                <a:gd name="connsiteY10-2794" fmla="*/ 522082 h 1673429"/>
                <a:gd name="connsiteX11-2795" fmla="*/ 348614 w 755439"/>
                <a:gd name="connsiteY11-2796" fmla="*/ 1044732 h 1673429"/>
                <a:gd name="connsiteX12-2797" fmla="*/ 396264 w 755439"/>
                <a:gd name="connsiteY12-2798" fmla="*/ 812340 h 1673429"/>
                <a:gd name="connsiteX13-2799" fmla="*/ 449373 w 755439"/>
                <a:gd name="connsiteY13-2800" fmla="*/ 889418 h 1673429"/>
                <a:gd name="connsiteX14-2801" fmla="*/ 565005 w 755439"/>
                <a:gd name="connsiteY14-2802" fmla="*/ 921576 h 1673429"/>
                <a:gd name="connsiteX15-2803" fmla="*/ 715796 w 755439"/>
                <a:gd name="connsiteY15-2804" fmla="*/ 922140 h 1673429"/>
                <a:gd name="connsiteX16-2805" fmla="*/ 609718 w 755439"/>
                <a:gd name="connsiteY16-2806" fmla="*/ 1201646 h 1673429"/>
                <a:gd name="connsiteX17-2807" fmla="*/ 755439 w 755439"/>
                <a:gd name="connsiteY17-2808" fmla="*/ 951009 h 1673429"/>
                <a:gd name="connsiteX18-2809" fmla="*/ 595235 w 755439"/>
                <a:gd name="connsiteY18-2810" fmla="*/ 1483719 h 1673429"/>
                <a:gd name="connsiteX19-2811" fmla="*/ 272039 w 755439"/>
                <a:gd name="connsiteY19-2812" fmla="*/ 1673429 h 1673429"/>
                <a:gd name="connsiteX20-2813" fmla="*/ 119183 w 755439"/>
                <a:gd name="connsiteY20-2814" fmla="*/ 1653715 h 1673429"/>
                <a:gd name="connsiteX21-2815" fmla="*/ 219640 w 755439"/>
                <a:gd name="connsiteY21-2816" fmla="*/ 1439185 h 1673429"/>
                <a:gd name="connsiteX22-2817" fmla="*/ 349797 w 755439"/>
                <a:gd name="connsiteY22-2818" fmla="*/ 1126032 h 1673429"/>
                <a:gd name="connsiteX23-2819" fmla="*/ 202120 w 755439"/>
                <a:gd name="connsiteY23-2820" fmla="*/ 1414376 h 1673429"/>
                <a:gd name="connsiteX24-2821" fmla="*/ 101973 w 755439"/>
                <a:gd name="connsiteY24-2822" fmla="*/ 1649641 h 1673429"/>
                <a:gd name="connsiteX25-2823" fmla="*/ 0 w 755439"/>
                <a:gd name="connsiteY25-2824" fmla="*/ 1639780 h 1673429"/>
                <a:gd name="connsiteX0-2825" fmla="*/ 0 w 755439"/>
                <a:gd name="connsiteY0-2826" fmla="*/ 1639780 h 1673429"/>
                <a:gd name="connsiteX1-2827" fmla="*/ 229985 w 755439"/>
                <a:gd name="connsiteY1-2828" fmla="*/ 672941 h 1673429"/>
                <a:gd name="connsiteX2-2829" fmla="*/ 249152 w 755439"/>
                <a:gd name="connsiteY2-2830" fmla="*/ 963683 h 1673429"/>
                <a:gd name="connsiteX3-2831" fmla="*/ 265108 w 755439"/>
                <a:gd name="connsiteY3-2832" fmla="*/ 780099 h 1673429"/>
                <a:gd name="connsiteX4-2833" fmla="*/ 257305 w 755439"/>
                <a:gd name="connsiteY4-2834" fmla="*/ 675414 h 1673429"/>
                <a:gd name="connsiteX5-2835" fmla="*/ 239551 w 755439"/>
                <a:gd name="connsiteY5-2836" fmla="*/ 635055 h 1673429"/>
                <a:gd name="connsiteX6-2837" fmla="*/ 390223 w 755439"/>
                <a:gd name="connsiteY6-2838" fmla="*/ 0 h 1673429"/>
                <a:gd name="connsiteX7-2839" fmla="*/ 430836 w 755439"/>
                <a:gd name="connsiteY7-2840" fmla="*/ 38957 h 1673429"/>
                <a:gd name="connsiteX8-2841" fmla="*/ 449847 w 755439"/>
                <a:gd name="connsiteY8-2842" fmla="*/ 235912 h 1673429"/>
                <a:gd name="connsiteX9-2843" fmla="*/ 449733 w 755439"/>
                <a:gd name="connsiteY9-2844" fmla="*/ 304453 h 1673429"/>
                <a:gd name="connsiteX10-2845" fmla="*/ 422828 w 755439"/>
                <a:gd name="connsiteY10-2846" fmla="*/ 522082 h 1673429"/>
                <a:gd name="connsiteX11-2847" fmla="*/ 348614 w 755439"/>
                <a:gd name="connsiteY11-2848" fmla="*/ 1044732 h 1673429"/>
                <a:gd name="connsiteX12-2849" fmla="*/ 396264 w 755439"/>
                <a:gd name="connsiteY12-2850" fmla="*/ 812340 h 1673429"/>
                <a:gd name="connsiteX13-2851" fmla="*/ 449373 w 755439"/>
                <a:gd name="connsiteY13-2852" fmla="*/ 889418 h 1673429"/>
                <a:gd name="connsiteX14-2853" fmla="*/ 565005 w 755439"/>
                <a:gd name="connsiteY14-2854" fmla="*/ 921576 h 1673429"/>
                <a:gd name="connsiteX15-2855" fmla="*/ 715796 w 755439"/>
                <a:gd name="connsiteY15-2856" fmla="*/ 922140 h 1673429"/>
                <a:gd name="connsiteX16-2857" fmla="*/ 609257 w 755439"/>
                <a:gd name="connsiteY16-2858" fmla="*/ 1222903 h 1673429"/>
                <a:gd name="connsiteX17-2859" fmla="*/ 755439 w 755439"/>
                <a:gd name="connsiteY17-2860" fmla="*/ 951009 h 1673429"/>
                <a:gd name="connsiteX18-2861" fmla="*/ 595235 w 755439"/>
                <a:gd name="connsiteY18-2862" fmla="*/ 1483719 h 1673429"/>
                <a:gd name="connsiteX19-2863" fmla="*/ 272039 w 755439"/>
                <a:gd name="connsiteY19-2864" fmla="*/ 1673429 h 1673429"/>
                <a:gd name="connsiteX20-2865" fmla="*/ 119183 w 755439"/>
                <a:gd name="connsiteY20-2866" fmla="*/ 1653715 h 1673429"/>
                <a:gd name="connsiteX21-2867" fmla="*/ 219640 w 755439"/>
                <a:gd name="connsiteY21-2868" fmla="*/ 1439185 h 1673429"/>
                <a:gd name="connsiteX22-2869" fmla="*/ 349797 w 755439"/>
                <a:gd name="connsiteY22-2870" fmla="*/ 1126032 h 1673429"/>
                <a:gd name="connsiteX23-2871" fmla="*/ 202120 w 755439"/>
                <a:gd name="connsiteY23-2872" fmla="*/ 1414376 h 1673429"/>
                <a:gd name="connsiteX24-2873" fmla="*/ 101973 w 755439"/>
                <a:gd name="connsiteY24-2874" fmla="*/ 1649641 h 1673429"/>
                <a:gd name="connsiteX25-2875" fmla="*/ 0 w 755439"/>
                <a:gd name="connsiteY25-2876" fmla="*/ 1639780 h 1673429"/>
                <a:gd name="connsiteX0-2877" fmla="*/ 0 w 755439"/>
                <a:gd name="connsiteY0-2878" fmla="*/ 1639780 h 1673429"/>
                <a:gd name="connsiteX1-2879" fmla="*/ 229985 w 755439"/>
                <a:gd name="connsiteY1-2880" fmla="*/ 672941 h 1673429"/>
                <a:gd name="connsiteX2-2881" fmla="*/ 249152 w 755439"/>
                <a:gd name="connsiteY2-2882" fmla="*/ 963683 h 1673429"/>
                <a:gd name="connsiteX3-2883" fmla="*/ 265108 w 755439"/>
                <a:gd name="connsiteY3-2884" fmla="*/ 780099 h 1673429"/>
                <a:gd name="connsiteX4-2885" fmla="*/ 257305 w 755439"/>
                <a:gd name="connsiteY4-2886" fmla="*/ 675414 h 1673429"/>
                <a:gd name="connsiteX5-2887" fmla="*/ 239551 w 755439"/>
                <a:gd name="connsiteY5-2888" fmla="*/ 635055 h 1673429"/>
                <a:gd name="connsiteX6-2889" fmla="*/ 390223 w 755439"/>
                <a:gd name="connsiteY6-2890" fmla="*/ 0 h 1673429"/>
                <a:gd name="connsiteX7-2891" fmla="*/ 430836 w 755439"/>
                <a:gd name="connsiteY7-2892" fmla="*/ 38957 h 1673429"/>
                <a:gd name="connsiteX8-2893" fmla="*/ 449847 w 755439"/>
                <a:gd name="connsiteY8-2894" fmla="*/ 235912 h 1673429"/>
                <a:gd name="connsiteX9-2895" fmla="*/ 449733 w 755439"/>
                <a:gd name="connsiteY9-2896" fmla="*/ 304453 h 1673429"/>
                <a:gd name="connsiteX10-2897" fmla="*/ 422828 w 755439"/>
                <a:gd name="connsiteY10-2898" fmla="*/ 522082 h 1673429"/>
                <a:gd name="connsiteX11-2899" fmla="*/ 348614 w 755439"/>
                <a:gd name="connsiteY11-2900" fmla="*/ 1044732 h 1673429"/>
                <a:gd name="connsiteX12-2901" fmla="*/ 396264 w 755439"/>
                <a:gd name="connsiteY12-2902" fmla="*/ 812340 h 1673429"/>
                <a:gd name="connsiteX13-2903" fmla="*/ 449373 w 755439"/>
                <a:gd name="connsiteY13-2904" fmla="*/ 889418 h 1673429"/>
                <a:gd name="connsiteX14-2905" fmla="*/ 565005 w 755439"/>
                <a:gd name="connsiteY14-2906" fmla="*/ 921576 h 1673429"/>
                <a:gd name="connsiteX15-2907" fmla="*/ 715796 w 755439"/>
                <a:gd name="connsiteY15-2908" fmla="*/ 922140 h 1673429"/>
                <a:gd name="connsiteX16-2909" fmla="*/ 606170 w 755439"/>
                <a:gd name="connsiteY16-2910" fmla="*/ 1224990 h 1673429"/>
                <a:gd name="connsiteX17-2911" fmla="*/ 755439 w 755439"/>
                <a:gd name="connsiteY17-2912" fmla="*/ 951009 h 1673429"/>
                <a:gd name="connsiteX18-2913" fmla="*/ 595235 w 755439"/>
                <a:gd name="connsiteY18-2914" fmla="*/ 1483719 h 1673429"/>
                <a:gd name="connsiteX19-2915" fmla="*/ 272039 w 755439"/>
                <a:gd name="connsiteY19-2916" fmla="*/ 1673429 h 1673429"/>
                <a:gd name="connsiteX20-2917" fmla="*/ 119183 w 755439"/>
                <a:gd name="connsiteY20-2918" fmla="*/ 1653715 h 1673429"/>
                <a:gd name="connsiteX21-2919" fmla="*/ 219640 w 755439"/>
                <a:gd name="connsiteY21-2920" fmla="*/ 1439185 h 1673429"/>
                <a:gd name="connsiteX22-2921" fmla="*/ 349797 w 755439"/>
                <a:gd name="connsiteY22-2922" fmla="*/ 1126032 h 1673429"/>
                <a:gd name="connsiteX23-2923" fmla="*/ 202120 w 755439"/>
                <a:gd name="connsiteY23-2924" fmla="*/ 1414376 h 1673429"/>
                <a:gd name="connsiteX24-2925" fmla="*/ 101973 w 755439"/>
                <a:gd name="connsiteY24-2926" fmla="*/ 1649641 h 1673429"/>
                <a:gd name="connsiteX25-2927" fmla="*/ 0 w 755439"/>
                <a:gd name="connsiteY25-2928" fmla="*/ 1639780 h 1673429"/>
                <a:gd name="connsiteX0-2929" fmla="*/ 0 w 976591"/>
                <a:gd name="connsiteY0-2930" fmla="*/ 1639780 h 1673429"/>
                <a:gd name="connsiteX1-2931" fmla="*/ 229985 w 976591"/>
                <a:gd name="connsiteY1-2932" fmla="*/ 672941 h 1673429"/>
                <a:gd name="connsiteX2-2933" fmla="*/ 249152 w 976591"/>
                <a:gd name="connsiteY2-2934" fmla="*/ 963683 h 1673429"/>
                <a:gd name="connsiteX3-2935" fmla="*/ 265108 w 976591"/>
                <a:gd name="connsiteY3-2936" fmla="*/ 780099 h 1673429"/>
                <a:gd name="connsiteX4-2937" fmla="*/ 257305 w 976591"/>
                <a:gd name="connsiteY4-2938" fmla="*/ 675414 h 1673429"/>
                <a:gd name="connsiteX5-2939" fmla="*/ 239551 w 976591"/>
                <a:gd name="connsiteY5-2940" fmla="*/ 635055 h 1673429"/>
                <a:gd name="connsiteX6-2941" fmla="*/ 390223 w 976591"/>
                <a:gd name="connsiteY6-2942" fmla="*/ 0 h 1673429"/>
                <a:gd name="connsiteX7-2943" fmla="*/ 430836 w 976591"/>
                <a:gd name="connsiteY7-2944" fmla="*/ 38957 h 1673429"/>
                <a:gd name="connsiteX8-2945" fmla="*/ 449847 w 976591"/>
                <a:gd name="connsiteY8-2946" fmla="*/ 235912 h 1673429"/>
                <a:gd name="connsiteX9-2947" fmla="*/ 449733 w 976591"/>
                <a:gd name="connsiteY9-2948" fmla="*/ 304453 h 1673429"/>
                <a:gd name="connsiteX10-2949" fmla="*/ 422828 w 976591"/>
                <a:gd name="connsiteY10-2950" fmla="*/ 522082 h 1673429"/>
                <a:gd name="connsiteX11-2951" fmla="*/ 348614 w 976591"/>
                <a:gd name="connsiteY11-2952" fmla="*/ 1044732 h 1673429"/>
                <a:gd name="connsiteX12-2953" fmla="*/ 396264 w 976591"/>
                <a:gd name="connsiteY12-2954" fmla="*/ 812340 h 1673429"/>
                <a:gd name="connsiteX13-2955" fmla="*/ 449373 w 976591"/>
                <a:gd name="connsiteY13-2956" fmla="*/ 889418 h 1673429"/>
                <a:gd name="connsiteX14-2957" fmla="*/ 565005 w 976591"/>
                <a:gd name="connsiteY14-2958" fmla="*/ 921576 h 1673429"/>
                <a:gd name="connsiteX15-2959" fmla="*/ 715796 w 976591"/>
                <a:gd name="connsiteY15-2960" fmla="*/ 922140 h 1673429"/>
                <a:gd name="connsiteX16-2961" fmla="*/ 606170 w 976591"/>
                <a:gd name="connsiteY16-2962" fmla="*/ 1224990 h 1673429"/>
                <a:gd name="connsiteX17-2963" fmla="*/ 755439 w 976591"/>
                <a:gd name="connsiteY17-2964" fmla="*/ 951009 h 1673429"/>
                <a:gd name="connsiteX18-2965" fmla="*/ 976591 w 976591"/>
                <a:gd name="connsiteY18-2966" fmla="*/ 1236368 h 1673429"/>
                <a:gd name="connsiteX19-2967" fmla="*/ 272039 w 976591"/>
                <a:gd name="connsiteY19-2968" fmla="*/ 1673429 h 1673429"/>
                <a:gd name="connsiteX20-2969" fmla="*/ 119183 w 976591"/>
                <a:gd name="connsiteY20-2970" fmla="*/ 1653715 h 1673429"/>
                <a:gd name="connsiteX21-2971" fmla="*/ 219640 w 976591"/>
                <a:gd name="connsiteY21-2972" fmla="*/ 1439185 h 1673429"/>
                <a:gd name="connsiteX22-2973" fmla="*/ 349797 w 976591"/>
                <a:gd name="connsiteY22-2974" fmla="*/ 1126032 h 1673429"/>
                <a:gd name="connsiteX23-2975" fmla="*/ 202120 w 976591"/>
                <a:gd name="connsiteY23-2976" fmla="*/ 1414376 h 1673429"/>
                <a:gd name="connsiteX24-2977" fmla="*/ 101973 w 976591"/>
                <a:gd name="connsiteY24-2978" fmla="*/ 1649641 h 1673429"/>
                <a:gd name="connsiteX25-2979" fmla="*/ 0 w 976591"/>
                <a:gd name="connsiteY25-2980" fmla="*/ 1639780 h 1673429"/>
                <a:gd name="connsiteX0-2981" fmla="*/ 0 w 976591"/>
                <a:gd name="connsiteY0-2982" fmla="*/ 1639780 h 1673429"/>
                <a:gd name="connsiteX1-2983" fmla="*/ 229985 w 976591"/>
                <a:gd name="connsiteY1-2984" fmla="*/ 672941 h 1673429"/>
                <a:gd name="connsiteX2-2985" fmla="*/ 249152 w 976591"/>
                <a:gd name="connsiteY2-2986" fmla="*/ 963683 h 1673429"/>
                <a:gd name="connsiteX3-2987" fmla="*/ 265108 w 976591"/>
                <a:gd name="connsiteY3-2988" fmla="*/ 780099 h 1673429"/>
                <a:gd name="connsiteX4-2989" fmla="*/ 257305 w 976591"/>
                <a:gd name="connsiteY4-2990" fmla="*/ 675414 h 1673429"/>
                <a:gd name="connsiteX5-2991" fmla="*/ 239551 w 976591"/>
                <a:gd name="connsiteY5-2992" fmla="*/ 635055 h 1673429"/>
                <a:gd name="connsiteX6-2993" fmla="*/ 390223 w 976591"/>
                <a:gd name="connsiteY6-2994" fmla="*/ 0 h 1673429"/>
                <a:gd name="connsiteX7-2995" fmla="*/ 430836 w 976591"/>
                <a:gd name="connsiteY7-2996" fmla="*/ 38957 h 1673429"/>
                <a:gd name="connsiteX8-2997" fmla="*/ 449847 w 976591"/>
                <a:gd name="connsiteY8-2998" fmla="*/ 235912 h 1673429"/>
                <a:gd name="connsiteX9-2999" fmla="*/ 449733 w 976591"/>
                <a:gd name="connsiteY9-3000" fmla="*/ 304453 h 1673429"/>
                <a:gd name="connsiteX10-3001" fmla="*/ 422828 w 976591"/>
                <a:gd name="connsiteY10-3002" fmla="*/ 522082 h 1673429"/>
                <a:gd name="connsiteX11-3003" fmla="*/ 348614 w 976591"/>
                <a:gd name="connsiteY11-3004" fmla="*/ 1044732 h 1673429"/>
                <a:gd name="connsiteX12-3005" fmla="*/ 396264 w 976591"/>
                <a:gd name="connsiteY12-3006" fmla="*/ 812340 h 1673429"/>
                <a:gd name="connsiteX13-3007" fmla="*/ 449373 w 976591"/>
                <a:gd name="connsiteY13-3008" fmla="*/ 889418 h 1673429"/>
                <a:gd name="connsiteX14-3009" fmla="*/ 565005 w 976591"/>
                <a:gd name="connsiteY14-3010" fmla="*/ 921576 h 1673429"/>
                <a:gd name="connsiteX15-3011" fmla="*/ 715796 w 976591"/>
                <a:gd name="connsiteY15-3012" fmla="*/ 922140 h 1673429"/>
                <a:gd name="connsiteX16-3013" fmla="*/ 696666 w 976591"/>
                <a:gd name="connsiteY16-3014" fmla="*/ 970067 h 1673429"/>
                <a:gd name="connsiteX17-3015" fmla="*/ 606170 w 976591"/>
                <a:gd name="connsiteY17-3016" fmla="*/ 1224990 h 1673429"/>
                <a:gd name="connsiteX18-3017" fmla="*/ 755439 w 976591"/>
                <a:gd name="connsiteY18-3018" fmla="*/ 951009 h 1673429"/>
                <a:gd name="connsiteX19-3019" fmla="*/ 976591 w 976591"/>
                <a:gd name="connsiteY19-3020" fmla="*/ 1236368 h 1673429"/>
                <a:gd name="connsiteX20-3021" fmla="*/ 272039 w 976591"/>
                <a:gd name="connsiteY20-3022" fmla="*/ 1673429 h 1673429"/>
                <a:gd name="connsiteX21-3023" fmla="*/ 119183 w 976591"/>
                <a:gd name="connsiteY21-3024" fmla="*/ 1653715 h 1673429"/>
                <a:gd name="connsiteX22-3025" fmla="*/ 219640 w 976591"/>
                <a:gd name="connsiteY22-3026" fmla="*/ 1439185 h 1673429"/>
                <a:gd name="connsiteX23-3027" fmla="*/ 349797 w 976591"/>
                <a:gd name="connsiteY23-3028" fmla="*/ 1126032 h 1673429"/>
                <a:gd name="connsiteX24-3029" fmla="*/ 202120 w 976591"/>
                <a:gd name="connsiteY24-3030" fmla="*/ 1414376 h 1673429"/>
                <a:gd name="connsiteX25-3031" fmla="*/ 101973 w 976591"/>
                <a:gd name="connsiteY25-3032" fmla="*/ 1649641 h 1673429"/>
                <a:gd name="connsiteX26" fmla="*/ 0 w 976591"/>
                <a:gd name="connsiteY26" fmla="*/ 1639780 h 1673429"/>
                <a:gd name="connsiteX0-3033" fmla="*/ 0 w 976591"/>
                <a:gd name="connsiteY0-3034" fmla="*/ 1639780 h 1673429"/>
                <a:gd name="connsiteX1-3035" fmla="*/ 229985 w 976591"/>
                <a:gd name="connsiteY1-3036" fmla="*/ 672941 h 1673429"/>
                <a:gd name="connsiteX2-3037" fmla="*/ 249152 w 976591"/>
                <a:gd name="connsiteY2-3038" fmla="*/ 963683 h 1673429"/>
                <a:gd name="connsiteX3-3039" fmla="*/ 265108 w 976591"/>
                <a:gd name="connsiteY3-3040" fmla="*/ 780099 h 1673429"/>
                <a:gd name="connsiteX4-3041" fmla="*/ 257305 w 976591"/>
                <a:gd name="connsiteY4-3042" fmla="*/ 675414 h 1673429"/>
                <a:gd name="connsiteX5-3043" fmla="*/ 239551 w 976591"/>
                <a:gd name="connsiteY5-3044" fmla="*/ 635055 h 1673429"/>
                <a:gd name="connsiteX6-3045" fmla="*/ 390223 w 976591"/>
                <a:gd name="connsiteY6-3046" fmla="*/ 0 h 1673429"/>
                <a:gd name="connsiteX7-3047" fmla="*/ 430836 w 976591"/>
                <a:gd name="connsiteY7-3048" fmla="*/ 38957 h 1673429"/>
                <a:gd name="connsiteX8-3049" fmla="*/ 449847 w 976591"/>
                <a:gd name="connsiteY8-3050" fmla="*/ 235912 h 1673429"/>
                <a:gd name="connsiteX9-3051" fmla="*/ 449733 w 976591"/>
                <a:gd name="connsiteY9-3052" fmla="*/ 304453 h 1673429"/>
                <a:gd name="connsiteX10-3053" fmla="*/ 422828 w 976591"/>
                <a:gd name="connsiteY10-3054" fmla="*/ 522082 h 1673429"/>
                <a:gd name="connsiteX11-3055" fmla="*/ 348614 w 976591"/>
                <a:gd name="connsiteY11-3056" fmla="*/ 1044732 h 1673429"/>
                <a:gd name="connsiteX12-3057" fmla="*/ 396264 w 976591"/>
                <a:gd name="connsiteY12-3058" fmla="*/ 812340 h 1673429"/>
                <a:gd name="connsiteX13-3059" fmla="*/ 449373 w 976591"/>
                <a:gd name="connsiteY13-3060" fmla="*/ 889418 h 1673429"/>
                <a:gd name="connsiteX14-3061" fmla="*/ 565005 w 976591"/>
                <a:gd name="connsiteY14-3062" fmla="*/ 921576 h 1673429"/>
                <a:gd name="connsiteX15-3063" fmla="*/ 715796 w 976591"/>
                <a:gd name="connsiteY15-3064" fmla="*/ 922140 h 1673429"/>
                <a:gd name="connsiteX16-3065" fmla="*/ 758632 w 976591"/>
                <a:gd name="connsiteY16-3066" fmla="*/ 943883 h 1673429"/>
                <a:gd name="connsiteX17-3067" fmla="*/ 606170 w 976591"/>
                <a:gd name="connsiteY17-3068" fmla="*/ 1224990 h 1673429"/>
                <a:gd name="connsiteX18-3069" fmla="*/ 755439 w 976591"/>
                <a:gd name="connsiteY18-3070" fmla="*/ 951009 h 1673429"/>
                <a:gd name="connsiteX19-3071" fmla="*/ 976591 w 976591"/>
                <a:gd name="connsiteY19-3072" fmla="*/ 1236368 h 1673429"/>
                <a:gd name="connsiteX20-3073" fmla="*/ 272039 w 976591"/>
                <a:gd name="connsiteY20-3074" fmla="*/ 1673429 h 1673429"/>
                <a:gd name="connsiteX21-3075" fmla="*/ 119183 w 976591"/>
                <a:gd name="connsiteY21-3076" fmla="*/ 1653715 h 1673429"/>
                <a:gd name="connsiteX22-3077" fmla="*/ 219640 w 976591"/>
                <a:gd name="connsiteY22-3078" fmla="*/ 1439185 h 1673429"/>
                <a:gd name="connsiteX23-3079" fmla="*/ 349797 w 976591"/>
                <a:gd name="connsiteY23-3080" fmla="*/ 1126032 h 1673429"/>
                <a:gd name="connsiteX24-3081" fmla="*/ 202120 w 976591"/>
                <a:gd name="connsiteY24-3082" fmla="*/ 1414376 h 1673429"/>
                <a:gd name="connsiteX25-3083" fmla="*/ 101973 w 976591"/>
                <a:gd name="connsiteY25-3084" fmla="*/ 1649641 h 1673429"/>
                <a:gd name="connsiteX26-3085" fmla="*/ 0 w 976591"/>
                <a:gd name="connsiteY26-3086" fmla="*/ 1639780 h 1673429"/>
                <a:gd name="connsiteX0-3087" fmla="*/ 0 w 976591"/>
                <a:gd name="connsiteY0-3088" fmla="*/ 1639780 h 1673429"/>
                <a:gd name="connsiteX1-3089" fmla="*/ 229985 w 976591"/>
                <a:gd name="connsiteY1-3090" fmla="*/ 672941 h 1673429"/>
                <a:gd name="connsiteX2-3091" fmla="*/ 249152 w 976591"/>
                <a:gd name="connsiteY2-3092" fmla="*/ 963683 h 1673429"/>
                <a:gd name="connsiteX3-3093" fmla="*/ 265108 w 976591"/>
                <a:gd name="connsiteY3-3094" fmla="*/ 780099 h 1673429"/>
                <a:gd name="connsiteX4-3095" fmla="*/ 257305 w 976591"/>
                <a:gd name="connsiteY4-3096" fmla="*/ 675414 h 1673429"/>
                <a:gd name="connsiteX5-3097" fmla="*/ 239551 w 976591"/>
                <a:gd name="connsiteY5-3098" fmla="*/ 635055 h 1673429"/>
                <a:gd name="connsiteX6-3099" fmla="*/ 390223 w 976591"/>
                <a:gd name="connsiteY6-3100" fmla="*/ 0 h 1673429"/>
                <a:gd name="connsiteX7-3101" fmla="*/ 430836 w 976591"/>
                <a:gd name="connsiteY7-3102" fmla="*/ 38957 h 1673429"/>
                <a:gd name="connsiteX8-3103" fmla="*/ 449847 w 976591"/>
                <a:gd name="connsiteY8-3104" fmla="*/ 235912 h 1673429"/>
                <a:gd name="connsiteX9-3105" fmla="*/ 449733 w 976591"/>
                <a:gd name="connsiteY9-3106" fmla="*/ 304453 h 1673429"/>
                <a:gd name="connsiteX10-3107" fmla="*/ 422828 w 976591"/>
                <a:gd name="connsiteY10-3108" fmla="*/ 522082 h 1673429"/>
                <a:gd name="connsiteX11-3109" fmla="*/ 348614 w 976591"/>
                <a:gd name="connsiteY11-3110" fmla="*/ 1044732 h 1673429"/>
                <a:gd name="connsiteX12-3111" fmla="*/ 396264 w 976591"/>
                <a:gd name="connsiteY12-3112" fmla="*/ 812340 h 1673429"/>
                <a:gd name="connsiteX13-3113" fmla="*/ 449373 w 976591"/>
                <a:gd name="connsiteY13-3114" fmla="*/ 889418 h 1673429"/>
                <a:gd name="connsiteX14-3115" fmla="*/ 565005 w 976591"/>
                <a:gd name="connsiteY14-3116" fmla="*/ 921576 h 1673429"/>
                <a:gd name="connsiteX15-3117" fmla="*/ 715796 w 976591"/>
                <a:gd name="connsiteY15-3118" fmla="*/ 922140 h 1673429"/>
                <a:gd name="connsiteX16-3119" fmla="*/ 758632 w 976591"/>
                <a:gd name="connsiteY16-3120" fmla="*/ 943883 h 1673429"/>
                <a:gd name="connsiteX17-3121" fmla="*/ 606170 w 976591"/>
                <a:gd name="connsiteY17-3122" fmla="*/ 1224990 h 1673429"/>
                <a:gd name="connsiteX18-3123" fmla="*/ 759219 w 976591"/>
                <a:gd name="connsiteY18-3124" fmla="*/ 943216 h 1673429"/>
                <a:gd name="connsiteX19-3125" fmla="*/ 976591 w 976591"/>
                <a:gd name="connsiteY19-3126" fmla="*/ 1236368 h 1673429"/>
                <a:gd name="connsiteX20-3127" fmla="*/ 272039 w 976591"/>
                <a:gd name="connsiteY20-3128" fmla="*/ 1673429 h 1673429"/>
                <a:gd name="connsiteX21-3129" fmla="*/ 119183 w 976591"/>
                <a:gd name="connsiteY21-3130" fmla="*/ 1653715 h 1673429"/>
                <a:gd name="connsiteX22-3131" fmla="*/ 219640 w 976591"/>
                <a:gd name="connsiteY22-3132" fmla="*/ 1439185 h 1673429"/>
                <a:gd name="connsiteX23-3133" fmla="*/ 349797 w 976591"/>
                <a:gd name="connsiteY23-3134" fmla="*/ 1126032 h 1673429"/>
                <a:gd name="connsiteX24-3135" fmla="*/ 202120 w 976591"/>
                <a:gd name="connsiteY24-3136" fmla="*/ 1414376 h 1673429"/>
                <a:gd name="connsiteX25-3137" fmla="*/ 101973 w 976591"/>
                <a:gd name="connsiteY25-3138" fmla="*/ 1649641 h 1673429"/>
                <a:gd name="connsiteX26-3139" fmla="*/ 0 w 976591"/>
                <a:gd name="connsiteY26-3140" fmla="*/ 1639780 h 1673429"/>
                <a:gd name="connsiteX0-3141" fmla="*/ 0 w 976591"/>
                <a:gd name="connsiteY0-3142" fmla="*/ 1639780 h 1673429"/>
                <a:gd name="connsiteX1-3143" fmla="*/ 229985 w 976591"/>
                <a:gd name="connsiteY1-3144" fmla="*/ 672941 h 1673429"/>
                <a:gd name="connsiteX2-3145" fmla="*/ 249152 w 976591"/>
                <a:gd name="connsiteY2-3146" fmla="*/ 963683 h 1673429"/>
                <a:gd name="connsiteX3-3147" fmla="*/ 265108 w 976591"/>
                <a:gd name="connsiteY3-3148" fmla="*/ 780099 h 1673429"/>
                <a:gd name="connsiteX4-3149" fmla="*/ 257305 w 976591"/>
                <a:gd name="connsiteY4-3150" fmla="*/ 675414 h 1673429"/>
                <a:gd name="connsiteX5-3151" fmla="*/ 239551 w 976591"/>
                <a:gd name="connsiteY5-3152" fmla="*/ 635055 h 1673429"/>
                <a:gd name="connsiteX6-3153" fmla="*/ 390223 w 976591"/>
                <a:gd name="connsiteY6-3154" fmla="*/ 0 h 1673429"/>
                <a:gd name="connsiteX7-3155" fmla="*/ 430836 w 976591"/>
                <a:gd name="connsiteY7-3156" fmla="*/ 38957 h 1673429"/>
                <a:gd name="connsiteX8-3157" fmla="*/ 449847 w 976591"/>
                <a:gd name="connsiteY8-3158" fmla="*/ 235912 h 1673429"/>
                <a:gd name="connsiteX9-3159" fmla="*/ 449733 w 976591"/>
                <a:gd name="connsiteY9-3160" fmla="*/ 304453 h 1673429"/>
                <a:gd name="connsiteX10-3161" fmla="*/ 422828 w 976591"/>
                <a:gd name="connsiteY10-3162" fmla="*/ 522082 h 1673429"/>
                <a:gd name="connsiteX11-3163" fmla="*/ 348614 w 976591"/>
                <a:gd name="connsiteY11-3164" fmla="*/ 1044732 h 1673429"/>
                <a:gd name="connsiteX12-3165" fmla="*/ 396264 w 976591"/>
                <a:gd name="connsiteY12-3166" fmla="*/ 812340 h 1673429"/>
                <a:gd name="connsiteX13-3167" fmla="*/ 449373 w 976591"/>
                <a:gd name="connsiteY13-3168" fmla="*/ 889418 h 1673429"/>
                <a:gd name="connsiteX14-3169" fmla="*/ 565005 w 976591"/>
                <a:gd name="connsiteY14-3170" fmla="*/ 921576 h 1673429"/>
                <a:gd name="connsiteX15-3171" fmla="*/ 715796 w 976591"/>
                <a:gd name="connsiteY15-3172" fmla="*/ 922140 h 1673429"/>
                <a:gd name="connsiteX16-3173" fmla="*/ 758632 w 976591"/>
                <a:gd name="connsiteY16-3174" fmla="*/ 943883 h 1673429"/>
                <a:gd name="connsiteX17-3175" fmla="*/ 606170 w 976591"/>
                <a:gd name="connsiteY17-3176" fmla="*/ 1224990 h 1673429"/>
                <a:gd name="connsiteX18-3177" fmla="*/ 757215 w 976591"/>
                <a:gd name="connsiteY18-3178" fmla="*/ 965516 h 1673429"/>
                <a:gd name="connsiteX19-3179" fmla="*/ 976591 w 976591"/>
                <a:gd name="connsiteY19-3180" fmla="*/ 1236368 h 1673429"/>
                <a:gd name="connsiteX20-3181" fmla="*/ 272039 w 976591"/>
                <a:gd name="connsiteY20-3182" fmla="*/ 1673429 h 1673429"/>
                <a:gd name="connsiteX21-3183" fmla="*/ 119183 w 976591"/>
                <a:gd name="connsiteY21-3184" fmla="*/ 1653715 h 1673429"/>
                <a:gd name="connsiteX22-3185" fmla="*/ 219640 w 976591"/>
                <a:gd name="connsiteY22-3186" fmla="*/ 1439185 h 1673429"/>
                <a:gd name="connsiteX23-3187" fmla="*/ 349797 w 976591"/>
                <a:gd name="connsiteY23-3188" fmla="*/ 1126032 h 1673429"/>
                <a:gd name="connsiteX24-3189" fmla="*/ 202120 w 976591"/>
                <a:gd name="connsiteY24-3190" fmla="*/ 1414376 h 1673429"/>
                <a:gd name="connsiteX25-3191" fmla="*/ 101973 w 976591"/>
                <a:gd name="connsiteY25-3192" fmla="*/ 1649641 h 1673429"/>
                <a:gd name="connsiteX26-3193" fmla="*/ 0 w 976591"/>
                <a:gd name="connsiteY26-3194" fmla="*/ 1639780 h 1673429"/>
                <a:gd name="connsiteX0-3195" fmla="*/ 0 w 976591"/>
                <a:gd name="connsiteY0-3196" fmla="*/ 1639780 h 1673429"/>
                <a:gd name="connsiteX1-3197" fmla="*/ 229985 w 976591"/>
                <a:gd name="connsiteY1-3198" fmla="*/ 672941 h 1673429"/>
                <a:gd name="connsiteX2-3199" fmla="*/ 249152 w 976591"/>
                <a:gd name="connsiteY2-3200" fmla="*/ 963683 h 1673429"/>
                <a:gd name="connsiteX3-3201" fmla="*/ 265108 w 976591"/>
                <a:gd name="connsiteY3-3202" fmla="*/ 780099 h 1673429"/>
                <a:gd name="connsiteX4-3203" fmla="*/ 257305 w 976591"/>
                <a:gd name="connsiteY4-3204" fmla="*/ 675414 h 1673429"/>
                <a:gd name="connsiteX5-3205" fmla="*/ 239551 w 976591"/>
                <a:gd name="connsiteY5-3206" fmla="*/ 635055 h 1673429"/>
                <a:gd name="connsiteX6-3207" fmla="*/ 390223 w 976591"/>
                <a:gd name="connsiteY6-3208" fmla="*/ 0 h 1673429"/>
                <a:gd name="connsiteX7-3209" fmla="*/ 430836 w 976591"/>
                <a:gd name="connsiteY7-3210" fmla="*/ 38957 h 1673429"/>
                <a:gd name="connsiteX8-3211" fmla="*/ 449847 w 976591"/>
                <a:gd name="connsiteY8-3212" fmla="*/ 235912 h 1673429"/>
                <a:gd name="connsiteX9-3213" fmla="*/ 449733 w 976591"/>
                <a:gd name="connsiteY9-3214" fmla="*/ 304453 h 1673429"/>
                <a:gd name="connsiteX10-3215" fmla="*/ 422828 w 976591"/>
                <a:gd name="connsiteY10-3216" fmla="*/ 522082 h 1673429"/>
                <a:gd name="connsiteX11-3217" fmla="*/ 348614 w 976591"/>
                <a:gd name="connsiteY11-3218" fmla="*/ 1044732 h 1673429"/>
                <a:gd name="connsiteX12-3219" fmla="*/ 396264 w 976591"/>
                <a:gd name="connsiteY12-3220" fmla="*/ 812340 h 1673429"/>
                <a:gd name="connsiteX13-3221" fmla="*/ 449373 w 976591"/>
                <a:gd name="connsiteY13-3222" fmla="*/ 889418 h 1673429"/>
                <a:gd name="connsiteX14-3223" fmla="*/ 565005 w 976591"/>
                <a:gd name="connsiteY14-3224" fmla="*/ 921576 h 1673429"/>
                <a:gd name="connsiteX15-3225" fmla="*/ 715796 w 976591"/>
                <a:gd name="connsiteY15-3226" fmla="*/ 922140 h 1673429"/>
                <a:gd name="connsiteX16-3227" fmla="*/ 758632 w 976591"/>
                <a:gd name="connsiteY16-3228" fmla="*/ 943883 h 1673429"/>
                <a:gd name="connsiteX17-3229" fmla="*/ 606170 w 976591"/>
                <a:gd name="connsiteY17-3230" fmla="*/ 1224990 h 1673429"/>
                <a:gd name="connsiteX18-3231" fmla="*/ 760069 w 976591"/>
                <a:gd name="connsiteY18-3232" fmla="*/ 947878 h 1673429"/>
                <a:gd name="connsiteX19-3233" fmla="*/ 976591 w 976591"/>
                <a:gd name="connsiteY19-3234" fmla="*/ 1236368 h 1673429"/>
                <a:gd name="connsiteX20-3235" fmla="*/ 272039 w 976591"/>
                <a:gd name="connsiteY20-3236" fmla="*/ 1673429 h 1673429"/>
                <a:gd name="connsiteX21-3237" fmla="*/ 119183 w 976591"/>
                <a:gd name="connsiteY21-3238" fmla="*/ 1653715 h 1673429"/>
                <a:gd name="connsiteX22-3239" fmla="*/ 219640 w 976591"/>
                <a:gd name="connsiteY22-3240" fmla="*/ 1439185 h 1673429"/>
                <a:gd name="connsiteX23-3241" fmla="*/ 349797 w 976591"/>
                <a:gd name="connsiteY23-3242" fmla="*/ 1126032 h 1673429"/>
                <a:gd name="connsiteX24-3243" fmla="*/ 202120 w 976591"/>
                <a:gd name="connsiteY24-3244" fmla="*/ 1414376 h 1673429"/>
                <a:gd name="connsiteX25-3245" fmla="*/ 101973 w 976591"/>
                <a:gd name="connsiteY25-3246" fmla="*/ 1649641 h 1673429"/>
                <a:gd name="connsiteX26-3247" fmla="*/ 0 w 976591"/>
                <a:gd name="connsiteY26-3248" fmla="*/ 1639780 h 1673429"/>
                <a:gd name="connsiteX0-3249" fmla="*/ 0 w 976591"/>
                <a:gd name="connsiteY0-3250" fmla="*/ 1639780 h 1673429"/>
                <a:gd name="connsiteX1-3251" fmla="*/ 229985 w 976591"/>
                <a:gd name="connsiteY1-3252" fmla="*/ 672941 h 1673429"/>
                <a:gd name="connsiteX2-3253" fmla="*/ 249152 w 976591"/>
                <a:gd name="connsiteY2-3254" fmla="*/ 963683 h 1673429"/>
                <a:gd name="connsiteX3-3255" fmla="*/ 265108 w 976591"/>
                <a:gd name="connsiteY3-3256" fmla="*/ 780099 h 1673429"/>
                <a:gd name="connsiteX4-3257" fmla="*/ 257305 w 976591"/>
                <a:gd name="connsiteY4-3258" fmla="*/ 675414 h 1673429"/>
                <a:gd name="connsiteX5-3259" fmla="*/ 239551 w 976591"/>
                <a:gd name="connsiteY5-3260" fmla="*/ 635055 h 1673429"/>
                <a:gd name="connsiteX6-3261" fmla="*/ 390223 w 976591"/>
                <a:gd name="connsiteY6-3262" fmla="*/ 0 h 1673429"/>
                <a:gd name="connsiteX7-3263" fmla="*/ 430836 w 976591"/>
                <a:gd name="connsiteY7-3264" fmla="*/ 38957 h 1673429"/>
                <a:gd name="connsiteX8-3265" fmla="*/ 449847 w 976591"/>
                <a:gd name="connsiteY8-3266" fmla="*/ 235912 h 1673429"/>
                <a:gd name="connsiteX9-3267" fmla="*/ 449733 w 976591"/>
                <a:gd name="connsiteY9-3268" fmla="*/ 304453 h 1673429"/>
                <a:gd name="connsiteX10-3269" fmla="*/ 422828 w 976591"/>
                <a:gd name="connsiteY10-3270" fmla="*/ 522082 h 1673429"/>
                <a:gd name="connsiteX11-3271" fmla="*/ 348614 w 976591"/>
                <a:gd name="connsiteY11-3272" fmla="*/ 1044732 h 1673429"/>
                <a:gd name="connsiteX12-3273" fmla="*/ 396264 w 976591"/>
                <a:gd name="connsiteY12-3274" fmla="*/ 812340 h 1673429"/>
                <a:gd name="connsiteX13-3275" fmla="*/ 449218 w 976591"/>
                <a:gd name="connsiteY13-3276" fmla="*/ 879051 h 1673429"/>
                <a:gd name="connsiteX14-3277" fmla="*/ 565005 w 976591"/>
                <a:gd name="connsiteY14-3278" fmla="*/ 921576 h 1673429"/>
                <a:gd name="connsiteX15-3279" fmla="*/ 715796 w 976591"/>
                <a:gd name="connsiteY15-3280" fmla="*/ 922140 h 1673429"/>
                <a:gd name="connsiteX16-3281" fmla="*/ 758632 w 976591"/>
                <a:gd name="connsiteY16-3282" fmla="*/ 943883 h 1673429"/>
                <a:gd name="connsiteX17-3283" fmla="*/ 606170 w 976591"/>
                <a:gd name="connsiteY17-3284" fmla="*/ 1224990 h 1673429"/>
                <a:gd name="connsiteX18-3285" fmla="*/ 760069 w 976591"/>
                <a:gd name="connsiteY18-3286" fmla="*/ 947878 h 1673429"/>
                <a:gd name="connsiteX19-3287" fmla="*/ 976591 w 976591"/>
                <a:gd name="connsiteY19-3288" fmla="*/ 1236368 h 1673429"/>
                <a:gd name="connsiteX20-3289" fmla="*/ 272039 w 976591"/>
                <a:gd name="connsiteY20-3290" fmla="*/ 1673429 h 1673429"/>
                <a:gd name="connsiteX21-3291" fmla="*/ 119183 w 976591"/>
                <a:gd name="connsiteY21-3292" fmla="*/ 1653715 h 1673429"/>
                <a:gd name="connsiteX22-3293" fmla="*/ 219640 w 976591"/>
                <a:gd name="connsiteY22-3294" fmla="*/ 1439185 h 1673429"/>
                <a:gd name="connsiteX23-3295" fmla="*/ 349797 w 976591"/>
                <a:gd name="connsiteY23-3296" fmla="*/ 1126032 h 1673429"/>
                <a:gd name="connsiteX24-3297" fmla="*/ 202120 w 976591"/>
                <a:gd name="connsiteY24-3298" fmla="*/ 1414376 h 1673429"/>
                <a:gd name="connsiteX25-3299" fmla="*/ 101973 w 976591"/>
                <a:gd name="connsiteY25-3300" fmla="*/ 1649641 h 1673429"/>
                <a:gd name="connsiteX26-3301" fmla="*/ 0 w 976591"/>
                <a:gd name="connsiteY26-3302" fmla="*/ 1639780 h 1673429"/>
                <a:gd name="connsiteX0-3303" fmla="*/ 0 w 976591"/>
                <a:gd name="connsiteY0-3304" fmla="*/ 1639780 h 1673429"/>
                <a:gd name="connsiteX1-3305" fmla="*/ 229985 w 976591"/>
                <a:gd name="connsiteY1-3306" fmla="*/ 672941 h 1673429"/>
                <a:gd name="connsiteX2-3307" fmla="*/ 249152 w 976591"/>
                <a:gd name="connsiteY2-3308" fmla="*/ 963683 h 1673429"/>
                <a:gd name="connsiteX3-3309" fmla="*/ 265108 w 976591"/>
                <a:gd name="connsiteY3-3310" fmla="*/ 780099 h 1673429"/>
                <a:gd name="connsiteX4-3311" fmla="*/ 257305 w 976591"/>
                <a:gd name="connsiteY4-3312" fmla="*/ 675414 h 1673429"/>
                <a:gd name="connsiteX5-3313" fmla="*/ 239551 w 976591"/>
                <a:gd name="connsiteY5-3314" fmla="*/ 635055 h 1673429"/>
                <a:gd name="connsiteX6-3315" fmla="*/ 390223 w 976591"/>
                <a:gd name="connsiteY6-3316" fmla="*/ 0 h 1673429"/>
                <a:gd name="connsiteX7-3317" fmla="*/ 430836 w 976591"/>
                <a:gd name="connsiteY7-3318" fmla="*/ 38957 h 1673429"/>
                <a:gd name="connsiteX8-3319" fmla="*/ 449847 w 976591"/>
                <a:gd name="connsiteY8-3320" fmla="*/ 235912 h 1673429"/>
                <a:gd name="connsiteX9-3321" fmla="*/ 449733 w 976591"/>
                <a:gd name="connsiteY9-3322" fmla="*/ 304453 h 1673429"/>
                <a:gd name="connsiteX10-3323" fmla="*/ 422828 w 976591"/>
                <a:gd name="connsiteY10-3324" fmla="*/ 522082 h 1673429"/>
                <a:gd name="connsiteX11-3325" fmla="*/ 348614 w 976591"/>
                <a:gd name="connsiteY11-3326" fmla="*/ 1044732 h 1673429"/>
                <a:gd name="connsiteX12-3327" fmla="*/ 396264 w 976591"/>
                <a:gd name="connsiteY12-3328" fmla="*/ 812340 h 1673429"/>
                <a:gd name="connsiteX13-3329" fmla="*/ 449218 w 976591"/>
                <a:gd name="connsiteY13-3330" fmla="*/ 879051 h 1673429"/>
                <a:gd name="connsiteX14-3331" fmla="*/ 565005 w 976591"/>
                <a:gd name="connsiteY14-3332" fmla="*/ 921576 h 1673429"/>
                <a:gd name="connsiteX15-3333" fmla="*/ 715796 w 976591"/>
                <a:gd name="connsiteY15-3334" fmla="*/ 922140 h 1673429"/>
                <a:gd name="connsiteX16-3335" fmla="*/ 758632 w 976591"/>
                <a:gd name="connsiteY16-3336" fmla="*/ 943883 h 1673429"/>
                <a:gd name="connsiteX17-3337" fmla="*/ 606170 w 976591"/>
                <a:gd name="connsiteY17-3338" fmla="*/ 1224990 h 1673429"/>
                <a:gd name="connsiteX18-3339" fmla="*/ 760069 w 976591"/>
                <a:gd name="connsiteY18-3340" fmla="*/ 947878 h 1673429"/>
                <a:gd name="connsiteX19-3341" fmla="*/ 976591 w 976591"/>
                <a:gd name="connsiteY19-3342" fmla="*/ 1236368 h 1673429"/>
                <a:gd name="connsiteX20-3343" fmla="*/ 272039 w 976591"/>
                <a:gd name="connsiteY20-3344" fmla="*/ 1673429 h 1673429"/>
                <a:gd name="connsiteX21-3345" fmla="*/ 119183 w 976591"/>
                <a:gd name="connsiteY21-3346" fmla="*/ 1653715 h 1673429"/>
                <a:gd name="connsiteX22-3347" fmla="*/ 219640 w 976591"/>
                <a:gd name="connsiteY22-3348" fmla="*/ 1439185 h 1673429"/>
                <a:gd name="connsiteX23-3349" fmla="*/ 349797 w 976591"/>
                <a:gd name="connsiteY23-3350" fmla="*/ 1126032 h 1673429"/>
                <a:gd name="connsiteX24-3351" fmla="*/ 202120 w 976591"/>
                <a:gd name="connsiteY24-3352" fmla="*/ 1414376 h 1673429"/>
                <a:gd name="connsiteX25-3353" fmla="*/ 101973 w 976591"/>
                <a:gd name="connsiteY25-3354" fmla="*/ 1649641 h 1673429"/>
                <a:gd name="connsiteX26-3355" fmla="*/ 0 w 976591"/>
                <a:gd name="connsiteY26-3356" fmla="*/ 1639780 h 1673429"/>
                <a:gd name="connsiteX0-3357" fmla="*/ 0 w 976591"/>
                <a:gd name="connsiteY0-3358" fmla="*/ 1639780 h 1673429"/>
                <a:gd name="connsiteX1-3359" fmla="*/ 229985 w 976591"/>
                <a:gd name="connsiteY1-3360" fmla="*/ 672941 h 1673429"/>
                <a:gd name="connsiteX2-3361" fmla="*/ 249152 w 976591"/>
                <a:gd name="connsiteY2-3362" fmla="*/ 963683 h 1673429"/>
                <a:gd name="connsiteX3-3363" fmla="*/ 265108 w 976591"/>
                <a:gd name="connsiteY3-3364" fmla="*/ 780099 h 1673429"/>
                <a:gd name="connsiteX4-3365" fmla="*/ 257305 w 976591"/>
                <a:gd name="connsiteY4-3366" fmla="*/ 675414 h 1673429"/>
                <a:gd name="connsiteX5-3367" fmla="*/ 239551 w 976591"/>
                <a:gd name="connsiteY5-3368" fmla="*/ 635055 h 1673429"/>
                <a:gd name="connsiteX6-3369" fmla="*/ 390223 w 976591"/>
                <a:gd name="connsiteY6-3370" fmla="*/ 0 h 1673429"/>
                <a:gd name="connsiteX7-3371" fmla="*/ 430836 w 976591"/>
                <a:gd name="connsiteY7-3372" fmla="*/ 38957 h 1673429"/>
                <a:gd name="connsiteX8-3373" fmla="*/ 449847 w 976591"/>
                <a:gd name="connsiteY8-3374" fmla="*/ 235912 h 1673429"/>
                <a:gd name="connsiteX9-3375" fmla="*/ 449733 w 976591"/>
                <a:gd name="connsiteY9-3376" fmla="*/ 304453 h 1673429"/>
                <a:gd name="connsiteX10-3377" fmla="*/ 422828 w 976591"/>
                <a:gd name="connsiteY10-3378" fmla="*/ 522082 h 1673429"/>
                <a:gd name="connsiteX11-3379" fmla="*/ 348614 w 976591"/>
                <a:gd name="connsiteY11-3380" fmla="*/ 1044732 h 1673429"/>
                <a:gd name="connsiteX12-3381" fmla="*/ 396264 w 976591"/>
                <a:gd name="connsiteY12-3382" fmla="*/ 812340 h 1673429"/>
                <a:gd name="connsiteX13-3383" fmla="*/ 449218 w 976591"/>
                <a:gd name="connsiteY13-3384" fmla="*/ 879051 h 1673429"/>
                <a:gd name="connsiteX14-3385" fmla="*/ 565005 w 976591"/>
                <a:gd name="connsiteY14-3386" fmla="*/ 921576 h 1673429"/>
                <a:gd name="connsiteX15-3387" fmla="*/ 721900 w 976591"/>
                <a:gd name="connsiteY15-3388" fmla="*/ 913360 h 1673429"/>
                <a:gd name="connsiteX16-3389" fmla="*/ 758632 w 976591"/>
                <a:gd name="connsiteY16-3390" fmla="*/ 943883 h 1673429"/>
                <a:gd name="connsiteX17-3391" fmla="*/ 606170 w 976591"/>
                <a:gd name="connsiteY17-3392" fmla="*/ 1224990 h 1673429"/>
                <a:gd name="connsiteX18-3393" fmla="*/ 760069 w 976591"/>
                <a:gd name="connsiteY18-3394" fmla="*/ 947878 h 1673429"/>
                <a:gd name="connsiteX19-3395" fmla="*/ 976591 w 976591"/>
                <a:gd name="connsiteY19-3396" fmla="*/ 1236368 h 1673429"/>
                <a:gd name="connsiteX20-3397" fmla="*/ 272039 w 976591"/>
                <a:gd name="connsiteY20-3398" fmla="*/ 1673429 h 1673429"/>
                <a:gd name="connsiteX21-3399" fmla="*/ 119183 w 976591"/>
                <a:gd name="connsiteY21-3400" fmla="*/ 1653715 h 1673429"/>
                <a:gd name="connsiteX22-3401" fmla="*/ 219640 w 976591"/>
                <a:gd name="connsiteY22-3402" fmla="*/ 1439185 h 1673429"/>
                <a:gd name="connsiteX23-3403" fmla="*/ 349797 w 976591"/>
                <a:gd name="connsiteY23-3404" fmla="*/ 1126032 h 1673429"/>
                <a:gd name="connsiteX24-3405" fmla="*/ 202120 w 976591"/>
                <a:gd name="connsiteY24-3406" fmla="*/ 1414376 h 1673429"/>
                <a:gd name="connsiteX25-3407" fmla="*/ 101973 w 976591"/>
                <a:gd name="connsiteY25-3408" fmla="*/ 1649641 h 1673429"/>
                <a:gd name="connsiteX26-3409" fmla="*/ 0 w 976591"/>
                <a:gd name="connsiteY26-3410" fmla="*/ 1639780 h 1673429"/>
                <a:gd name="connsiteX0-3411" fmla="*/ 0 w 976591"/>
                <a:gd name="connsiteY0-3412" fmla="*/ 1639780 h 1673429"/>
                <a:gd name="connsiteX1-3413" fmla="*/ 229985 w 976591"/>
                <a:gd name="connsiteY1-3414" fmla="*/ 672941 h 1673429"/>
                <a:gd name="connsiteX2-3415" fmla="*/ 249152 w 976591"/>
                <a:gd name="connsiteY2-3416" fmla="*/ 963683 h 1673429"/>
                <a:gd name="connsiteX3-3417" fmla="*/ 265108 w 976591"/>
                <a:gd name="connsiteY3-3418" fmla="*/ 780099 h 1673429"/>
                <a:gd name="connsiteX4-3419" fmla="*/ 257305 w 976591"/>
                <a:gd name="connsiteY4-3420" fmla="*/ 675414 h 1673429"/>
                <a:gd name="connsiteX5-3421" fmla="*/ 239551 w 976591"/>
                <a:gd name="connsiteY5-3422" fmla="*/ 635055 h 1673429"/>
                <a:gd name="connsiteX6-3423" fmla="*/ 390223 w 976591"/>
                <a:gd name="connsiteY6-3424" fmla="*/ 0 h 1673429"/>
                <a:gd name="connsiteX7-3425" fmla="*/ 430836 w 976591"/>
                <a:gd name="connsiteY7-3426" fmla="*/ 38957 h 1673429"/>
                <a:gd name="connsiteX8-3427" fmla="*/ 449847 w 976591"/>
                <a:gd name="connsiteY8-3428" fmla="*/ 235912 h 1673429"/>
                <a:gd name="connsiteX9-3429" fmla="*/ 449733 w 976591"/>
                <a:gd name="connsiteY9-3430" fmla="*/ 304453 h 1673429"/>
                <a:gd name="connsiteX10-3431" fmla="*/ 422828 w 976591"/>
                <a:gd name="connsiteY10-3432" fmla="*/ 522082 h 1673429"/>
                <a:gd name="connsiteX11-3433" fmla="*/ 348614 w 976591"/>
                <a:gd name="connsiteY11-3434" fmla="*/ 1044732 h 1673429"/>
                <a:gd name="connsiteX12-3435" fmla="*/ 396264 w 976591"/>
                <a:gd name="connsiteY12-3436" fmla="*/ 812340 h 1673429"/>
                <a:gd name="connsiteX13-3437" fmla="*/ 443662 w 976591"/>
                <a:gd name="connsiteY13-3438" fmla="*/ 878153 h 1673429"/>
                <a:gd name="connsiteX14-3439" fmla="*/ 565005 w 976591"/>
                <a:gd name="connsiteY14-3440" fmla="*/ 921576 h 1673429"/>
                <a:gd name="connsiteX15-3441" fmla="*/ 721900 w 976591"/>
                <a:gd name="connsiteY15-3442" fmla="*/ 913360 h 1673429"/>
                <a:gd name="connsiteX16-3443" fmla="*/ 758632 w 976591"/>
                <a:gd name="connsiteY16-3444" fmla="*/ 943883 h 1673429"/>
                <a:gd name="connsiteX17-3445" fmla="*/ 606170 w 976591"/>
                <a:gd name="connsiteY17-3446" fmla="*/ 1224990 h 1673429"/>
                <a:gd name="connsiteX18-3447" fmla="*/ 760069 w 976591"/>
                <a:gd name="connsiteY18-3448" fmla="*/ 947878 h 1673429"/>
                <a:gd name="connsiteX19-3449" fmla="*/ 976591 w 976591"/>
                <a:gd name="connsiteY19-3450" fmla="*/ 1236368 h 1673429"/>
                <a:gd name="connsiteX20-3451" fmla="*/ 272039 w 976591"/>
                <a:gd name="connsiteY20-3452" fmla="*/ 1673429 h 1673429"/>
                <a:gd name="connsiteX21-3453" fmla="*/ 119183 w 976591"/>
                <a:gd name="connsiteY21-3454" fmla="*/ 1653715 h 1673429"/>
                <a:gd name="connsiteX22-3455" fmla="*/ 219640 w 976591"/>
                <a:gd name="connsiteY22-3456" fmla="*/ 1439185 h 1673429"/>
                <a:gd name="connsiteX23-3457" fmla="*/ 349797 w 976591"/>
                <a:gd name="connsiteY23-3458" fmla="*/ 1126032 h 1673429"/>
                <a:gd name="connsiteX24-3459" fmla="*/ 202120 w 976591"/>
                <a:gd name="connsiteY24-3460" fmla="*/ 1414376 h 1673429"/>
                <a:gd name="connsiteX25-3461" fmla="*/ 101973 w 976591"/>
                <a:gd name="connsiteY25-3462" fmla="*/ 1649641 h 1673429"/>
                <a:gd name="connsiteX26-3463" fmla="*/ 0 w 976591"/>
                <a:gd name="connsiteY26-3464" fmla="*/ 1639780 h 1673429"/>
                <a:gd name="connsiteX0-3465" fmla="*/ 0 w 976591"/>
                <a:gd name="connsiteY0-3466" fmla="*/ 1639780 h 1673429"/>
                <a:gd name="connsiteX1-3467" fmla="*/ 229985 w 976591"/>
                <a:gd name="connsiteY1-3468" fmla="*/ 672941 h 1673429"/>
                <a:gd name="connsiteX2-3469" fmla="*/ 249152 w 976591"/>
                <a:gd name="connsiteY2-3470" fmla="*/ 963683 h 1673429"/>
                <a:gd name="connsiteX3-3471" fmla="*/ 265108 w 976591"/>
                <a:gd name="connsiteY3-3472" fmla="*/ 780099 h 1673429"/>
                <a:gd name="connsiteX4-3473" fmla="*/ 257305 w 976591"/>
                <a:gd name="connsiteY4-3474" fmla="*/ 675414 h 1673429"/>
                <a:gd name="connsiteX5-3475" fmla="*/ 239551 w 976591"/>
                <a:gd name="connsiteY5-3476" fmla="*/ 635055 h 1673429"/>
                <a:gd name="connsiteX6-3477" fmla="*/ 390223 w 976591"/>
                <a:gd name="connsiteY6-3478" fmla="*/ 0 h 1673429"/>
                <a:gd name="connsiteX7-3479" fmla="*/ 430836 w 976591"/>
                <a:gd name="connsiteY7-3480" fmla="*/ 38957 h 1673429"/>
                <a:gd name="connsiteX8-3481" fmla="*/ 449847 w 976591"/>
                <a:gd name="connsiteY8-3482" fmla="*/ 235912 h 1673429"/>
                <a:gd name="connsiteX9-3483" fmla="*/ 449733 w 976591"/>
                <a:gd name="connsiteY9-3484" fmla="*/ 304453 h 1673429"/>
                <a:gd name="connsiteX10-3485" fmla="*/ 422828 w 976591"/>
                <a:gd name="connsiteY10-3486" fmla="*/ 522082 h 1673429"/>
                <a:gd name="connsiteX11-3487" fmla="*/ 348614 w 976591"/>
                <a:gd name="connsiteY11-3488" fmla="*/ 1044732 h 1673429"/>
                <a:gd name="connsiteX12-3489" fmla="*/ 396264 w 976591"/>
                <a:gd name="connsiteY12-3490" fmla="*/ 812340 h 1673429"/>
                <a:gd name="connsiteX13-3491" fmla="*/ 443662 w 976591"/>
                <a:gd name="connsiteY13-3492" fmla="*/ 878153 h 1673429"/>
                <a:gd name="connsiteX14-3493" fmla="*/ 565005 w 976591"/>
                <a:gd name="connsiteY14-3494" fmla="*/ 921576 h 1673429"/>
                <a:gd name="connsiteX15-3495" fmla="*/ 721900 w 976591"/>
                <a:gd name="connsiteY15-3496" fmla="*/ 913360 h 1673429"/>
                <a:gd name="connsiteX16-3497" fmla="*/ 758632 w 976591"/>
                <a:gd name="connsiteY16-3498" fmla="*/ 943883 h 1673429"/>
                <a:gd name="connsiteX17-3499" fmla="*/ 606170 w 976591"/>
                <a:gd name="connsiteY17-3500" fmla="*/ 1224990 h 1673429"/>
                <a:gd name="connsiteX18-3501" fmla="*/ 774784 w 976591"/>
                <a:gd name="connsiteY18-3502" fmla="*/ 958874 h 1673429"/>
                <a:gd name="connsiteX19-3503" fmla="*/ 976591 w 976591"/>
                <a:gd name="connsiteY19-3504" fmla="*/ 1236368 h 1673429"/>
                <a:gd name="connsiteX20-3505" fmla="*/ 272039 w 976591"/>
                <a:gd name="connsiteY20-3506" fmla="*/ 1673429 h 1673429"/>
                <a:gd name="connsiteX21-3507" fmla="*/ 119183 w 976591"/>
                <a:gd name="connsiteY21-3508" fmla="*/ 1653715 h 1673429"/>
                <a:gd name="connsiteX22-3509" fmla="*/ 219640 w 976591"/>
                <a:gd name="connsiteY22-3510" fmla="*/ 1439185 h 1673429"/>
                <a:gd name="connsiteX23-3511" fmla="*/ 349797 w 976591"/>
                <a:gd name="connsiteY23-3512" fmla="*/ 1126032 h 1673429"/>
                <a:gd name="connsiteX24-3513" fmla="*/ 202120 w 976591"/>
                <a:gd name="connsiteY24-3514" fmla="*/ 1414376 h 1673429"/>
                <a:gd name="connsiteX25-3515" fmla="*/ 101973 w 976591"/>
                <a:gd name="connsiteY25-3516" fmla="*/ 1649641 h 1673429"/>
                <a:gd name="connsiteX26-3517" fmla="*/ 0 w 976591"/>
                <a:gd name="connsiteY26-3518" fmla="*/ 1639780 h 1673429"/>
                <a:gd name="connsiteX0-3519" fmla="*/ 0 w 976591"/>
                <a:gd name="connsiteY0-3520" fmla="*/ 1639780 h 1673429"/>
                <a:gd name="connsiteX1-3521" fmla="*/ 229985 w 976591"/>
                <a:gd name="connsiteY1-3522" fmla="*/ 672941 h 1673429"/>
                <a:gd name="connsiteX2-3523" fmla="*/ 249152 w 976591"/>
                <a:gd name="connsiteY2-3524" fmla="*/ 963683 h 1673429"/>
                <a:gd name="connsiteX3-3525" fmla="*/ 265108 w 976591"/>
                <a:gd name="connsiteY3-3526" fmla="*/ 780099 h 1673429"/>
                <a:gd name="connsiteX4-3527" fmla="*/ 257305 w 976591"/>
                <a:gd name="connsiteY4-3528" fmla="*/ 675414 h 1673429"/>
                <a:gd name="connsiteX5-3529" fmla="*/ 239551 w 976591"/>
                <a:gd name="connsiteY5-3530" fmla="*/ 635055 h 1673429"/>
                <a:gd name="connsiteX6-3531" fmla="*/ 390223 w 976591"/>
                <a:gd name="connsiteY6-3532" fmla="*/ 0 h 1673429"/>
                <a:gd name="connsiteX7-3533" fmla="*/ 430836 w 976591"/>
                <a:gd name="connsiteY7-3534" fmla="*/ 38957 h 1673429"/>
                <a:gd name="connsiteX8-3535" fmla="*/ 449847 w 976591"/>
                <a:gd name="connsiteY8-3536" fmla="*/ 235912 h 1673429"/>
                <a:gd name="connsiteX9-3537" fmla="*/ 449733 w 976591"/>
                <a:gd name="connsiteY9-3538" fmla="*/ 304453 h 1673429"/>
                <a:gd name="connsiteX10-3539" fmla="*/ 422828 w 976591"/>
                <a:gd name="connsiteY10-3540" fmla="*/ 522082 h 1673429"/>
                <a:gd name="connsiteX11-3541" fmla="*/ 348614 w 976591"/>
                <a:gd name="connsiteY11-3542" fmla="*/ 1044732 h 1673429"/>
                <a:gd name="connsiteX12-3543" fmla="*/ 396264 w 976591"/>
                <a:gd name="connsiteY12-3544" fmla="*/ 812340 h 1673429"/>
                <a:gd name="connsiteX13-3545" fmla="*/ 443662 w 976591"/>
                <a:gd name="connsiteY13-3546" fmla="*/ 878153 h 1673429"/>
                <a:gd name="connsiteX14-3547" fmla="*/ 565005 w 976591"/>
                <a:gd name="connsiteY14-3548" fmla="*/ 921576 h 1673429"/>
                <a:gd name="connsiteX15-3549" fmla="*/ 721900 w 976591"/>
                <a:gd name="connsiteY15-3550" fmla="*/ 913360 h 1673429"/>
                <a:gd name="connsiteX16-3551" fmla="*/ 758632 w 976591"/>
                <a:gd name="connsiteY16-3552" fmla="*/ 943883 h 1673429"/>
                <a:gd name="connsiteX17-3553" fmla="*/ 606170 w 976591"/>
                <a:gd name="connsiteY17-3554" fmla="*/ 1224990 h 1673429"/>
                <a:gd name="connsiteX18-3555" fmla="*/ 760532 w 976591"/>
                <a:gd name="connsiteY18-3556" fmla="*/ 944073 h 1673429"/>
                <a:gd name="connsiteX19-3557" fmla="*/ 976591 w 976591"/>
                <a:gd name="connsiteY19-3558" fmla="*/ 1236368 h 1673429"/>
                <a:gd name="connsiteX20-3559" fmla="*/ 272039 w 976591"/>
                <a:gd name="connsiteY20-3560" fmla="*/ 1673429 h 1673429"/>
                <a:gd name="connsiteX21-3561" fmla="*/ 119183 w 976591"/>
                <a:gd name="connsiteY21-3562" fmla="*/ 1653715 h 1673429"/>
                <a:gd name="connsiteX22-3563" fmla="*/ 219640 w 976591"/>
                <a:gd name="connsiteY22-3564" fmla="*/ 1439185 h 1673429"/>
                <a:gd name="connsiteX23-3565" fmla="*/ 349797 w 976591"/>
                <a:gd name="connsiteY23-3566" fmla="*/ 1126032 h 1673429"/>
                <a:gd name="connsiteX24-3567" fmla="*/ 202120 w 976591"/>
                <a:gd name="connsiteY24-3568" fmla="*/ 1414376 h 1673429"/>
                <a:gd name="connsiteX25-3569" fmla="*/ 101973 w 976591"/>
                <a:gd name="connsiteY25-3570" fmla="*/ 1649641 h 1673429"/>
                <a:gd name="connsiteX26-3571" fmla="*/ 0 w 976591"/>
                <a:gd name="connsiteY26-3572" fmla="*/ 1639780 h 1673429"/>
                <a:gd name="connsiteX0-3573" fmla="*/ 0 w 1358802"/>
                <a:gd name="connsiteY0-3574" fmla="*/ 1946431 h 1980080"/>
                <a:gd name="connsiteX1-3575" fmla="*/ 229985 w 1358802"/>
                <a:gd name="connsiteY1-3576" fmla="*/ 979592 h 1980080"/>
                <a:gd name="connsiteX2-3577" fmla="*/ 249152 w 1358802"/>
                <a:gd name="connsiteY2-3578" fmla="*/ 1270334 h 1980080"/>
                <a:gd name="connsiteX3-3579" fmla="*/ 265108 w 1358802"/>
                <a:gd name="connsiteY3-3580" fmla="*/ 1086750 h 1980080"/>
                <a:gd name="connsiteX4-3581" fmla="*/ 257305 w 1358802"/>
                <a:gd name="connsiteY4-3582" fmla="*/ 982065 h 1980080"/>
                <a:gd name="connsiteX5-3583" fmla="*/ 239551 w 1358802"/>
                <a:gd name="connsiteY5-3584" fmla="*/ 941706 h 1980080"/>
                <a:gd name="connsiteX6-3585" fmla="*/ 390223 w 1358802"/>
                <a:gd name="connsiteY6-3586" fmla="*/ 306651 h 1980080"/>
                <a:gd name="connsiteX7-3587" fmla="*/ 430836 w 1358802"/>
                <a:gd name="connsiteY7-3588" fmla="*/ 345608 h 1980080"/>
                <a:gd name="connsiteX8-3589" fmla="*/ 449847 w 1358802"/>
                <a:gd name="connsiteY8-3590" fmla="*/ 542563 h 1980080"/>
                <a:gd name="connsiteX9-3591" fmla="*/ 449733 w 1358802"/>
                <a:gd name="connsiteY9-3592" fmla="*/ 611104 h 1980080"/>
                <a:gd name="connsiteX10-3593" fmla="*/ 422828 w 1358802"/>
                <a:gd name="connsiteY10-3594" fmla="*/ 828733 h 1980080"/>
                <a:gd name="connsiteX11-3595" fmla="*/ 348614 w 1358802"/>
                <a:gd name="connsiteY11-3596" fmla="*/ 1351383 h 1980080"/>
                <a:gd name="connsiteX12-3597" fmla="*/ 396264 w 1358802"/>
                <a:gd name="connsiteY12-3598" fmla="*/ 1118991 h 1980080"/>
                <a:gd name="connsiteX13-3599" fmla="*/ 443662 w 1358802"/>
                <a:gd name="connsiteY13-3600" fmla="*/ 1184804 h 1980080"/>
                <a:gd name="connsiteX14-3601" fmla="*/ 565005 w 1358802"/>
                <a:gd name="connsiteY14-3602" fmla="*/ 1228227 h 1980080"/>
                <a:gd name="connsiteX15-3603" fmla="*/ 721900 w 1358802"/>
                <a:gd name="connsiteY15-3604" fmla="*/ 1220011 h 1980080"/>
                <a:gd name="connsiteX16-3605" fmla="*/ 758632 w 1358802"/>
                <a:gd name="connsiteY16-3606" fmla="*/ 1250534 h 1980080"/>
                <a:gd name="connsiteX17-3607" fmla="*/ 606170 w 1358802"/>
                <a:gd name="connsiteY17-3608" fmla="*/ 1531641 h 1980080"/>
                <a:gd name="connsiteX18-3609" fmla="*/ 760532 w 1358802"/>
                <a:gd name="connsiteY18-3610" fmla="*/ 1250724 h 1980080"/>
                <a:gd name="connsiteX19-3611" fmla="*/ 1358802 w 1358802"/>
                <a:gd name="connsiteY19-3612" fmla="*/ 0 h 1980080"/>
                <a:gd name="connsiteX20-3613" fmla="*/ 272039 w 1358802"/>
                <a:gd name="connsiteY20-3614" fmla="*/ 1980080 h 1980080"/>
                <a:gd name="connsiteX21-3615" fmla="*/ 119183 w 1358802"/>
                <a:gd name="connsiteY21-3616" fmla="*/ 1960366 h 1980080"/>
                <a:gd name="connsiteX22-3617" fmla="*/ 219640 w 1358802"/>
                <a:gd name="connsiteY22-3618" fmla="*/ 1745836 h 1980080"/>
                <a:gd name="connsiteX23-3619" fmla="*/ 349797 w 1358802"/>
                <a:gd name="connsiteY23-3620" fmla="*/ 1432683 h 1980080"/>
                <a:gd name="connsiteX24-3621" fmla="*/ 202120 w 1358802"/>
                <a:gd name="connsiteY24-3622" fmla="*/ 1721027 h 1980080"/>
                <a:gd name="connsiteX25-3623" fmla="*/ 101973 w 1358802"/>
                <a:gd name="connsiteY25-3624" fmla="*/ 1956292 h 1980080"/>
                <a:gd name="connsiteX26-3625" fmla="*/ 0 w 1358802"/>
                <a:gd name="connsiteY26-3626" fmla="*/ 1946431 h 1980080"/>
                <a:gd name="connsiteX0-3627" fmla="*/ 0 w 1358802"/>
                <a:gd name="connsiteY0-3628" fmla="*/ 1946431 h 1980080"/>
                <a:gd name="connsiteX1-3629" fmla="*/ 229985 w 1358802"/>
                <a:gd name="connsiteY1-3630" fmla="*/ 979592 h 1980080"/>
                <a:gd name="connsiteX2-3631" fmla="*/ 249152 w 1358802"/>
                <a:gd name="connsiteY2-3632" fmla="*/ 1270334 h 1980080"/>
                <a:gd name="connsiteX3-3633" fmla="*/ 265108 w 1358802"/>
                <a:gd name="connsiteY3-3634" fmla="*/ 1086750 h 1980080"/>
                <a:gd name="connsiteX4-3635" fmla="*/ 257305 w 1358802"/>
                <a:gd name="connsiteY4-3636" fmla="*/ 982065 h 1980080"/>
                <a:gd name="connsiteX5-3637" fmla="*/ 239551 w 1358802"/>
                <a:gd name="connsiteY5-3638" fmla="*/ 941706 h 1980080"/>
                <a:gd name="connsiteX6-3639" fmla="*/ 390223 w 1358802"/>
                <a:gd name="connsiteY6-3640" fmla="*/ 306651 h 1980080"/>
                <a:gd name="connsiteX7-3641" fmla="*/ 430836 w 1358802"/>
                <a:gd name="connsiteY7-3642" fmla="*/ 345608 h 1980080"/>
                <a:gd name="connsiteX8-3643" fmla="*/ 449847 w 1358802"/>
                <a:gd name="connsiteY8-3644" fmla="*/ 542563 h 1980080"/>
                <a:gd name="connsiteX9-3645" fmla="*/ 449733 w 1358802"/>
                <a:gd name="connsiteY9-3646" fmla="*/ 611104 h 1980080"/>
                <a:gd name="connsiteX10-3647" fmla="*/ 422828 w 1358802"/>
                <a:gd name="connsiteY10-3648" fmla="*/ 828733 h 1980080"/>
                <a:gd name="connsiteX11-3649" fmla="*/ 348614 w 1358802"/>
                <a:gd name="connsiteY11-3650" fmla="*/ 1351383 h 1980080"/>
                <a:gd name="connsiteX12-3651" fmla="*/ 396264 w 1358802"/>
                <a:gd name="connsiteY12-3652" fmla="*/ 1118991 h 1980080"/>
                <a:gd name="connsiteX13-3653" fmla="*/ 443662 w 1358802"/>
                <a:gd name="connsiteY13-3654" fmla="*/ 1184804 h 1980080"/>
                <a:gd name="connsiteX14-3655" fmla="*/ 565005 w 1358802"/>
                <a:gd name="connsiteY14-3656" fmla="*/ 1228227 h 1980080"/>
                <a:gd name="connsiteX15-3657" fmla="*/ 721900 w 1358802"/>
                <a:gd name="connsiteY15-3658" fmla="*/ 1220011 h 1980080"/>
                <a:gd name="connsiteX16-3659" fmla="*/ 758632 w 1358802"/>
                <a:gd name="connsiteY16-3660" fmla="*/ 1250534 h 1980080"/>
                <a:gd name="connsiteX17-3661" fmla="*/ 606170 w 1358802"/>
                <a:gd name="connsiteY17-3662" fmla="*/ 1531641 h 1980080"/>
                <a:gd name="connsiteX18-3663" fmla="*/ 760532 w 1358802"/>
                <a:gd name="connsiteY18-3664" fmla="*/ 1250724 h 1980080"/>
                <a:gd name="connsiteX19-3665" fmla="*/ 1358802 w 1358802"/>
                <a:gd name="connsiteY19-3666" fmla="*/ 0 h 1980080"/>
                <a:gd name="connsiteX20-3667" fmla="*/ 965760 w 1358802"/>
                <a:gd name="connsiteY20-3668" fmla="*/ 716038 h 1980080"/>
                <a:gd name="connsiteX21-3669" fmla="*/ 272039 w 1358802"/>
                <a:gd name="connsiteY21-3670" fmla="*/ 1980080 h 1980080"/>
                <a:gd name="connsiteX22-3671" fmla="*/ 119183 w 1358802"/>
                <a:gd name="connsiteY22-3672" fmla="*/ 1960366 h 1980080"/>
                <a:gd name="connsiteX23-3673" fmla="*/ 219640 w 1358802"/>
                <a:gd name="connsiteY23-3674" fmla="*/ 1745836 h 1980080"/>
                <a:gd name="connsiteX24-3675" fmla="*/ 349797 w 1358802"/>
                <a:gd name="connsiteY24-3676" fmla="*/ 1432683 h 1980080"/>
                <a:gd name="connsiteX25-3677" fmla="*/ 202120 w 1358802"/>
                <a:gd name="connsiteY25-3678" fmla="*/ 1721027 h 1980080"/>
                <a:gd name="connsiteX26-3679" fmla="*/ 101973 w 1358802"/>
                <a:gd name="connsiteY26-3680" fmla="*/ 1956292 h 1980080"/>
                <a:gd name="connsiteX27" fmla="*/ 0 w 1358802"/>
                <a:gd name="connsiteY27" fmla="*/ 1946431 h 1980080"/>
                <a:gd name="connsiteX0-3681" fmla="*/ 0 w 1358802"/>
                <a:gd name="connsiteY0-3682" fmla="*/ 1946431 h 1980080"/>
                <a:gd name="connsiteX1-3683" fmla="*/ 229985 w 1358802"/>
                <a:gd name="connsiteY1-3684" fmla="*/ 979592 h 1980080"/>
                <a:gd name="connsiteX2-3685" fmla="*/ 249152 w 1358802"/>
                <a:gd name="connsiteY2-3686" fmla="*/ 1270334 h 1980080"/>
                <a:gd name="connsiteX3-3687" fmla="*/ 265108 w 1358802"/>
                <a:gd name="connsiteY3-3688" fmla="*/ 1086750 h 1980080"/>
                <a:gd name="connsiteX4-3689" fmla="*/ 257305 w 1358802"/>
                <a:gd name="connsiteY4-3690" fmla="*/ 982065 h 1980080"/>
                <a:gd name="connsiteX5-3691" fmla="*/ 239551 w 1358802"/>
                <a:gd name="connsiteY5-3692" fmla="*/ 941706 h 1980080"/>
                <a:gd name="connsiteX6-3693" fmla="*/ 390223 w 1358802"/>
                <a:gd name="connsiteY6-3694" fmla="*/ 306651 h 1980080"/>
                <a:gd name="connsiteX7-3695" fmla="*/ 430836 w 1358802"/>
                <a:gd name="connsiteY7-3696" fmla="*/ 345608 h 1980080"/>
                <a:gd name="connsiteX8-3697" fmla="*/ 449847 w 1358802"/>
                <a:gd name="connsiteY8-3698" fmla="*/ 542563 h 1980080"/>
                <a:gd name="connsiteX9-3699" fmla="*/ 449733 w 1358802"/>
                <a:gd name="connsiteY9-3700" fmla="*/ 611104 h 1980080"/>
                <a:gd name="connsiteX10-3701" fmla="*/ 422828 w 1358802"/>
                <a:gd name="connsiteY10-3702" fmla="*/ 828733 h 1980080"/>
                <a:gd name="connsiteX11-3703" fmla="*/ 348614 w 1358802"/>
                <a:gd name="connsiteY11-3704" fmla="*/ 1351383 h 1980080"/>
                <a:gd name="connsiteX12-3705" fmla="*/ 396264 w 1358802"/>
                <a:gd name="connsiteY12-3706" fmla="*/ 1118991 h 1980080"/>
                <a:gd name="connsiteX13-3707" fmla="*/ 443662 w 1358802"/>
                <a:gd name="connsiteY13-3708" fmla="*/ 1184804 h 1980080"/>
                <a:gd name="connsiteX14-3709" fmla="*/ 565005 w 1358802"/>
                <a:gd name="connsiteY14-3710" fmla="*/ 1228227 h 1980080"/>
                <a:gd name="connsiteX15-3711" fmla="*/ 721900 w 1358802"/>
                <a:gd name="connsiteY15-3712" fmla="*/ 1220011 h 1980080"/>
                <a:gd name="connsiteX16-3713" fmla="*/ 758632 w 1358802"/>
                <a:gd name="connsiteY16-3714" fmla="*/ 1250534 h 1980080"/>
                <a:gd name="connsiteX17-3715" fmla="*/ 606170 w 1358802"/>
                <a:gd name="connsiteY17-3716" fmla="*/ 1531641 h 1980080"/>
                <a:gd name="connsiteX18-3717" fmla="*/ 760532 w 1358802"/>
                <a:gd name="connsiteY18-3718" fmla="*/ 1250724 h 1980080"/>
                <a:gd name="connsiteX19-3719" fmla="*/ 1358802 w 1358802"/>
                <a:gd name="connsiteY19-3720" fmla="*/ 0 h 1980080"/>
                <a:gd name="connsiteX20-3721" fmla="*/ 973608 w 1358802"/>
                <a:gd name="connsiteY20-3722" fmla="*/ 1552019 h 1980080"/>
                <a:gd name="connsiteX21-3723" fmla="*/ 272039 w 1358802"/>
                <a:gd name="connsiteY21-3724" fmla="*/ 1980080 h 1980080"/>
                <a:gd name="connsiteX22-3725" fmla="*/ 119183 w 1358802"/>
                <a:gd name="connsiteY22-3726" fmla="*/ 1960366 h 1980080"/>
                <a:gd name="connsiteX23-3727" fmla="*/ 219640 w 1358802"/>
                <a:gd name="connsiteY23-3728" fmla="*/ 1745836 h 1980080"/>
                <a:gd name="connsiteX24-3729" fmla="*/ 349797 w 1358802"/>
                <a:gd name="connsiteY24-3730" fmla="*/ 1432683 h 1980080"/>
                <a:gd name="connsiteX25-3731" fmla="*/ 202120 w 1358802"/>
                <a:gd name="connsiteY25-3732" fmla="*/ 1721027 h 1980080"/>
                <a:gd name="connsiteX26-3733" fmla="*/ 101973 w 1358802"/>
                <a:gd name="connsiteY26-3734" fmla="*/ 1956292 h 1980080"/>
                <a:gd name="connsiteX27-3735" fmla="*/ 0 w 1358802"/>
                <a:gd name="connsiteY27-3736" fmla="*/ 1946431 h 1980080"/>
                <a:gd name="connsiteX0-3737" fmla="*/ 0 w 1358802"/>
                <a:gd name="connsiteY0-3738" fmla="*/ 1946431 h 1980080"/>
                <a:gd name="connsiteX1-3739" fmla="*/ 229985 w 1358802"/>
                <a:gd name="connsiteY1-3740" fmla="*/ 979592 h 1980080"/>
                <a:gd name="connsiteX2-3741" fmla="*/ 249152 w 1358802"/>
                <a:gd name="connsiteY2-3742" fmla="*/ 1270334 h 1980080"/>
                <a:gd name="connsiteX3-3743" fmla="*/ 265108 w 1358802"/>
                <a:gd name="connsiteY3-3744" fmla="*/ 1086750 h 1980080"/>
                <a:gd name="connsiteX4-3745" fmla="*/ 257305 w 1358802"/>
                <a:gd name="connsiteY4-3746" fmla="*/ 982065 h 1980080"/>
                <a:gd name="connsiteX5-3747" fmla="*/ 239551 w 1358802"/>
                <a:gd name="connsiteY5-3748" fmla="*/ 941706 h 1980080"/>
                <a:gd name="connsiteX6-3749" fmla="*/ 390223 w 1358802"/>
                <a:gd name="connsiteY6-3750" fmla="*/ 306651 h 1980080"/>
                <a:gd name="connsiteX7-3751" fmla="*/ 430836 w 1358802"/>
                <a:gd name="connsiteY7-3752" fmla="*/ 345608 h 1980080"/>
                <a:gd name="connsiteX8-3753" fmla="*/ 449847 w 1358802"/>
                <a:gd name="connsiteY8-3754" fmla="*/ 542563 h 1980080"/>
                <a:gd name="connsiteX9-3755" fmla="*/ 449733 w 1358802"/>
                <a:gd name="connsiteY9-3756" fmla="*/ 611104 h 1980080"/>
                <a:gd name="connsiteX10-3757" fmla="*/ 422828 w 1358802"/>
                <a:gd name="connsiteY10-3758" fmla="*/ 828733 h 1980080"/>
                <a:gd name="connsiteX11-3759" fmla="*/ 348614 w 1358802"/>
                <a:gd name="connsiteY11-3760" fmla="*/ 1351383 h 1980080"/>
                <a:gd name="connsiteX12-3761" fmla="*/ 396264 w 1358802"/>
                <a:gd name="connsiteY12-3762" fmla="*/ 1118991 h 1980080"/>
                <a:gd name="connsiteX13-3763" fmla="*/ 443662 w 1358802"/>
                <a:gd name="connsiteY13-3764" fmla="*/ 1184804 h 1980080"/>
                <a:gd name="connsiteX14-3765" fmla="*/ 565005 w 1358802"/>
                <a:gd name="connsiteY14-3766" fmla="*/ 1228227 h 1980080"/>
                <a:gd name="connsiteX15-3767" fmla="*/ 721900 w 1358802"/>
                <a:gd name="connsiteY15-3768" fmla="*/ 1220011 h 1980080"/>
                <a:gd name="connsiteX16-3769" fmla="*/ 758632 w 1358802"/>
                <a:gd name="connsiteY16-3770" fmla="*/ 1250534 h 1980080"/>
                <a:gd name="connsiteX17-3771" fmla="*/ 606170 w 1358802"/>
                <a:gd name="connsiteY17-3772" fmla="*/ 1531641 h 1980080"/>
                <a:gd name="connsiteX18-3773" fmla="*/ 760532 w 1358802"/>
                <a:gd name="connsiteY18-3774" fmla="*/ 1250724 h 1980080"/>
                <a:gd name="connsiteX19-3775" fmla="*/ 974562 w 1358802"/>
                <a:gd name="connsiteY19-3776" fmla="*/ 1303525 h 1980080"/>
                <a:gd name="connsiteX20-3777" fmla="*/ 1358802 w 1358802"/>
                <a:gd name="connsiteY20-3778" fmla="*/ 0 h 1980080"/>
                <a:gd name="connsiteX21-3779" fmla="*/ 973608 w 1358802"/>
                <a:gd name="connsiteY21-3780" fmla="*/ 1552019 h 1980080"/>
                <a:gd name="connsiteX22-3781" fmla="*/ 272039 w 1358802"/>
                <a:gd name="connsiteY22-3782" fmla="*/ 1980080 h 1980080"/>
                <a:gd name="connsiteX23-3783" fmla="*/ 119183 w 1358802"/>
                <a:gd name="connsiteY23-3784" fmla="*/ 1960366 h 1980080"/>
                <a:gd name="connsiteX24-3785" fmla="*/ 219640 w 1358802"/>
                <a:gd name="connsiteY24-3786" fmla="*/ 1745836 h 1980080"/>
                <a:gd name="connsiteX25-3787" fmla="*/ 349797 w 1358802"/>
                <a:gd name="connsiteY25-3788" fmla="*/ 1432683 h 1980080"/>
                <a:gd name="connsiteX26-3789" fmla="*/ 202120 w 1358802"/>
                <a:gd name="connsiteY26-3790" fmla="*/ 1721027 h 1980080"/>
                <a:gd name="connsiteX27-3791" fmla="*/ 101973 w 1358802"/>
                <a:gd name="connsiteY27-3792" fmla="*/ 1956292 h 1980080"/>
                <a:gd name="connsiteX28" fmla="*/ 0 w 1358802"/>
                <a:gd name="connsiteY28" fmla="*/ 1946431 h 1980080"/>
                <a:gd name="connsiteX0-3793" fmla="*/ 0 w 1358802"/>
                <a:gd name="connsiteY0-3794" fmla="*/ 1946431 h 1980080"/>
                <a:gd name="connsiteX1-3795" fmla="*/ 229985 w 1358802"/>
                <a:gd name="connsiteY1-3796" fmla="*/ 979592 h 1980080"/>
                <a:gd name="connsiteX2-3797" fmla="*/ 249152 w 1358802"/>
                <a:gd name="connsiteY2-3798" fmla="*/ 1270334 h 1980080"/>
                <a:gd name="connsiteX3-3799" fmla="*/ 265108 w 1358802"/>
                <a:gd name="connsiteY3-3800" fmla="*/ 1086750 h 1980080"/>
                <a:gd name="connsiteX4-3801" fmla="*/ 257305 w 1358802"/>
                <a:gd name="connsiteY4-3802" fmla="*/ 982065 h 1980080"/>
                <a:gd name="connsiteX5-3803" fmla="*/ 239551 w 1358802"/>
                <a:gd name="connsiteY5-3804" fmla="*/ 941706 h 1980080"/>
                <a:gd name="connsiteX6-3805" fmla="*/ 390223 w 1358802"/>
                <a:gd name="connsiteY6-3806" fmla="*/ 306651 h 1980080"/>
                <a:gd name="connsiteX7-3807" fmla="*/ 430836 w 1358802"/>
                <a:gd name="connsiteY7-3808" fmla="*/ 345608 h 1980080"/>
                <a:gd name="connsiteX8-3809" fmla="*/ 449847 w 1358802"/>
                <a:gd name="connsiteY8-3810" fmla="*/ 542563 h 1980080"/>
                <a:gd name="connsiteX9-3811" fmla="*/ 449733 w 1358802"/>
                <a:gd name="connsiteY9-3812" fmla="*/ 611104 h 1980080"/>
                <a:gd name="connsiteX10-3813" fmla="*/ 422828 w 1358802"/>
                <a:gd name="connsiteY10-3814" fmla="*/ 828733 h 1980080"/>
                <a:gd name="connsiteX11-3815" fmla="*/ 348614 w 1358802"/>
                <a:gd name="connsiteY11-3816" fmla="*/ 1351383 h 1980080"/>
                <a:gd name="connsiteX12-3817" fmla="*/ 396264 w 1358802"/>
                <a:gd name="connsiteY12-3818" fmla="*/ 1118991 h 1980080"/>
                <a:gd name="connsiteX13-3819" fmla="*/ 443662 w 1358802"/>
                <a:gd name="connsiteY13-3820" fmla="*/ 1184804 h 1980080"/>
                <a:gd name="connsiteX14-3821" fmla="*/ 565005 w 1358802"/>
                <a:gd name="connsiteY14-3822" fmla="*/ 1228227 h 1980080"/>
                <a:gd name="connsiteX15-3823" fmla="*/ 721900 w 1358802"/>
                <a:gd name="connsiteY15-3824" fmla="*/ 1220011 h 1980080"/>
                <a:gd name="connsiteX16-3825" fmla="*/ 758632 w 1358802"/>
                <a:gd name="connsiteY16-3826" fmla="*/ 1250534 h 1980080"/>
                <a:gd name="connsiteX17-3827" fmla="*/ 606170 w 1358802"/>
                <a:gd name="connsiteY17-3828" fmla="*/ 1531641 h 1980080"/>
                <a:gd name="connsiteX18-3829" fmla="*/ 760532 w 1358802"/>
                <a:gd name="connsiteY18-3830" fmla="*/ 1250724 h 1980080"/>
                <a:gd name="connsiteX19-3831" fmla="*/ 974568 w 1358802"/>
                <a:gd name="connsiteY19-3832" fmla="*/ 1373337 h 1980080"/>
                <a:gd name="connsiteX20-3833" fmla="*/ 1358802 w 1358802"/>
                <a:gd name="connsiteY20-3834" fmla="*/ 0 h 1980080"/>
                <a:gd name="connsiteX21-3835" fmla="*/ 973608 w 1358802"/>
                <a:gd name="connsiteY21-3836" fmla="*/ 1552019 h 1980080"/>
                <a:gd name="connsiteX22-3837" fmla="*/ 272039 w 1358802"/>
                <a:gd name="connsiteY22-3838" fmla="*/ 1980080 h 1980080"/>
                <a:gd name="connsiteX23-3839" fmla="*/ 119183 w 1358802"/>
                <a:gd name="connsiteY23-3840" fmla="*/ 1960366 h 1980080"/>
                <a:gd name="connsiteX24-3841" fmla="*/ 219640 w 1358802"/>
                <a:gd name="connsiteY24-3842" fmla="*/ 1745836 h 1980080"/>
                <a:gd name="connsiteX25-3843" fmla="*/ 349797 w 1358802"/>
                <a:gd name="connsiteY25-3844" fmla="*/ 1432683 h 1980080"/>
                <a:gd name="connsiteX26-3845" fmla="*/ 202120 w 1358802"/>
                <a:gd name="connsiteY26-3846" fmla="*/ 1721027 h 1980080"/>
                <a:gd name="connsiteX27-3847" fmla="*/ 101973 w 1358802"/>
                <a:gd name="connsiteY27-3848" fmla="*/ 1956292 h 1980080"/>
                <a:gd name="connsiteX28-3849" fmla="*/ 0 w 1358802"/>
                <a:gd name="connsiteY28-3850" fmla="*/ 1946431 h 1980080"/>
                <a:gd name="connsiteX0-3851" fmla="*/ 0 w 1358802"/>
                <a:gd name="connsiteY0-3852" fmla="*/ 1946431 h 1980080"/>
                <a:gd name="connsiteX1-3853" fmla="*/ 229985 w 1358802"/>
                <a:gd name="connsiteY1-3854" fmla="*/ 979592 h 1980080"/>
                <a:gd name="connsiteX2-3855" fmla="*/ 249152 w 1358802"/>
                <a:gd name="connsiteY2-3856" fmla="*/ 1270334 h 1980080"/>
                <a:gd name="connsiteX3-3857" fmla="*/ 265108 w 1358802"/>
                <a:gd name="connsiteY3-3858" fmla="*/ 1086750 h 1980080"/>
                <a:gd name="connsiteX4-3859" fmla="*/ 257305 w 1358802"/>
                <a:gd name="connsiteY4-3860" fmla="*/ 982065 h 1980080"/>
                <a:gd name="connsiteX5-3861" fmla="*/ 239551 w 1358802"/>
                <a:gd name="connsiteY5-3862" fmla="*/ 941706 h 1980080"/>
                <a:gd name="connsiteX6-3863" fmla="*/ 390223 w 1358802"/>
                <a:gd name="connsiteY6-3864" fmla="*/ 306651 h 1980080"/>
                <a:gd name="connsiteX7-3865" fmla="*/ 430836 w 1358802"/>
                <a:gd name="connsiteY7-3866" fmla="*/ 345608 h 1980080"/>
                <a:gd name="connsiteX8-3867" fmla="*/ 449847 w 1358802"/>
                <a:gd name="connsiteY8-3868" fmla="*/ 542563 h 1980080"/>
                <a:gd name="connsiteX9-3869" fmla="*/ 449733 w 1358802"/>
                <a:gd name="connsiteY9-3870" fmla="*/ 611104 h 1980080"/>
                <a:gd name="connsiteX10-3871" fmla="*/ 422828 w 1358802"/>
                <a:gd name="connsiteY10-3872" fmla="*/ 828733 h 1980080"/>
                <a:gd name="connsiteX11-3873" fmla="*/ 348614 w 1358802"/>
                <a:gd name="connsiteY11-3874" fmla="*/ 1351383 h 1980080"/>
                <a:gd name="connsiteX12-3875" fmla="*/ 396264 w 1358802"/>
                <a:gd name="connsiteY12-3876" fmla="*/ 1118991 h 1980080"/>
                <a:gd name="connsiteX13-3877" fmla="*/ 443662 w 1358802"/>
                <a:gd name="connsiteY13-3878" fmla="*/ 1184804 h 1980080"/>
                <a:gd name="connsiteX14-3879" fmla="*/ 565005 w 1358802"/>
                <a:gd name="connsiteY14-3880" fmla="*/ 1228227 h 1980080"/>
                <a:gd name="connsiteX15-3881" fmla="*/ 721900 w 1358802"/>
                <a:gd name="connsiteY15-3882" fmla="*/ 1220011 h 1980080"/>
                <a:gd name="connsiteX16-3883" fmla="*/ 758632 w 1358802"/>
                <a:gd name="connsiteY16-3884" fmla="*/ 1250534 h 1980080"/>
                <a:gd name="connsiteX17-3885" fmla="*/ 606170 w 1358802"/>
                <a:gd name="connsiteY17-3886" fmla="*/ 1531641 h 1980080"/>
                <a:gd name="connsiteX18-3887" fmla="*/ 760532 w 1358802"/>
                <a:gd name="connsiteY18-3888" fmla="*/ 1250724 h 1980080"/>
                <a:gd name="connsiteX19-3889" fmla="*/ 857117 w 1358802"/>
                <a:gd name="connsiteY19-3890" fmla="*/ 1407362 h 1980080"/>
                <a:gd name="connsiteX20-3891" fmla="*/ 1358802 w 1358802"/>
                <a:gd name="connsiteY20-3892" fmla="*/ 0 h 1980080"/>
                <a:gd name="connsiteX21-3893" fmla="*/ 973608 w 1358802"/>
                <a:gd name="connsiteY21-3894" fmla="*/ 1552019 h 1980080"/>
                <a:gd name="connsiteX22-3895" fmla="*/ 272039 w 1358802"/>
                <a:gd name="connsiteY22-3896" fmla="*/ 1980080 h 1980080"/>
                <a:gd name="connsiteX23-3897" fmla="*/ 119183 w 1358802"/>
                <a:gd name="connsiteY23-3898" fmla="*/ 1960366 h 1980080"/>
                <a:gd name="connsiteX24-3899" fmla="*/ 219640 w 1358802"/>
                <a:gd name="connsiteY24-3900" fmla="*/ 1745836 h 1980080"/>
                <a:gd name="connsiteX25-3901" fmla="*/ 349797 w 1358802"/>
                <a:gd name="connsiteY25-3902" fmla="*/ 1432683 h 1980080"/>
                <a:gd name="connsiteX26-3903" fmla="*/ 202120 w 1358802"/>
                <a:gd name="connsiteY26-3904" fmla="*/ 1721027 h 1980080"/>
                <a:gd name="connsiteX27-3905" fmla="*/ 101973 w 1358802"/>
                <a:gd name="connsiteY27-3906" fmla="*/ 1956292 h 1980080"/>
                <a:gd name="connsiteX28-3907" fmla="*/ 0 w 1358802"/>
                <a:gd name="connsiteY28-3908" fmla="*/ 1946431 h 1980080"/>
                <a:gd name="connsiteX0-3909" fmla="*/ 0 w 1358802"/>
                <a:gd name="connsiteY0-3910" fmla="*/ 1946431 h 1980080"/>
                <a:gd name="connsiteX1-3911" fmla="*/ 229985 w 1358802"/>
                <a:gd name="connsiteY1-3912" fmla="*/ 979592 h 1980080"/>
                <a:gd name="connsiteX2-3913" fmla="*/ 249152 w 1358802"/>
                <a:gd name="connsiteY2-3914" fmla="*/ 1270334 h 1980080"/>
                <a:gd name="connsiteX3-3915" fmla="*/ 265108 w 1358802"/>
                <a:gd name="connsiteY3-3916" fmla="*/ 1086750 h 1980080"/>
                <a:gd name="connsiteX4-3917" fmla="*/ 257305 w 1358802"/>
                <a:gd name="connsiteY4-3918" fmla="*/ 982065 h 1980080"/>
                <a:gd name="connsiteX5-3919" fmla="*/ 239551 w 1358802"/>
                <a:gd name="connsiteY5-3920" fmla="*/ 941706 h 1980080"/>
                <a:gd name="connsiteX6-3921" fmla="*/ 390223 w 1358802"/>
                <a:gd name="connsiteY6-3922" fmla="*/ 306651 h 1980080"/>
                <a:gd name="connsiteX7-3923" fmla="*/ 430836 w 1358802"/>
                <a:gd name="connsiteY7-3924" fmla="*/ 345608 h 1980080"/>
                <a:gd name="connsiteX8-3925" fmla="*/ 449847 w 1358802"/>
                <a:gd name="connsiteY8-3926" fmla="*/ 542563 h 1980080"/>
                <a:gd name="connsiteX9-3927" fmla="*/ 449733 w 1358802"/>
                <a:gd name="connsiteY9-3928" fmla="*/ 611104 h 1980080"/>
                <a:gd name="connsiteX10-3929" fmla="*/ 422828 w 1358802"/>
                <a:gd name="connsiteY10-3930" fmla="*/ 828733 h 1980080"/>
                <a:gd name="connsiteX11-3931" fmla="*/ 348614 w 1358802"/>
                <a:gd name="connsiteY11-3932" fmla="*/ 1351383 h 1980080"/>
                <a:gd name="connsiteX12-3933" fmla="*/ 396264 w 1358802"/>
                <a:gd name="connsiteY12-3934" fmla="*/ 1118991 h 1980080"/>
                <a:gd name="connsiteX13-3935" fmla="*/ 443662 w 1358802"/>
                <a:gd name="connsiteY13-3936" fmla="*/ 1184804 h 1980080"/>
                <a:gd name="connsiteX14-3937" fmla="*/ 565005 w 1358802"/>
                <a:gd name="connsiteY14-3938" fmla="*/ 1228227 h 1980080"/>
                <a:gd name="connsiteX15-3939" fmla="*/ 721900 w 1358802"/>
                <a:gd name="connsiteY15-3940" fmla="*/ 1220011 h 1980080"/>
                <a:gd name="connsiteX16-3941" fmla="*/ 758632 w 1358802"/>
                <a:gd name="connsiteY16-3942" fmla="*/ 1250534 h 1980080"/>
                <a:gd name="connsiteX17-3943" fmla="*/ 606170 w 1358802"/>
                <a:gd name="connsiteY17-3944" fmla="*/ 1531641 h 1980080"/>
                <a:gd name="connsiteX18-3945" fmla="*/ 760532 w 1358802"/>
                <a:gd name="connsiteY18-3946" fmla="*/ 1250724 h 1980080"/>
                <a:gd name="connsiteX19-3947" fmla="*/ 857117 w 1358802"/>
                <a:gd name="connsiteY19-3948" fmla="*/ 1407362 h 1980080"/>
                <a:gd name="connsiteX20-3949" fmla="*/ 1358802 w 1358802"/>
                <a:gd name="connsiteY20-3950" fmla="*/ 0 h 1980080"/>
                <a:gd name="connsiteX21-3951" fmla="*/ 973608 w 1358802"/>
                <a:gd name="connsiteY21-3952" fmla="*/ 1552019 h 1980080"/>
                <a:gd name="connsiteX22-3953" fmla="*/ 272039 w 1358802"/>
                <a:gd name="connsiteY22-3954" fmla="*/ 1980080 h 1980080"/>
                <a:gd name="connsiteX23-3955" fmla="*/ 119183 w 1358802"/>
                <a:gd name="connsiteY23-3956" fmla="*/ 1960366 h 1980080"/>
                <a:gd name="connsiteX24-3957" fmla="*/ 219640 w 1358802"/>
                <a:gd name="connsiteY24-3958" fmla="*/ 1745836 h 1980080"/>
                <a:gd name="connsiteX25-3959" fmla="*/ 349797 w 1358802"/>
                <a:gd name="connsiteY25-3960" fmla="*/ 1432683 h 1980080"/>
                <a:gd name="connsiteX26-3961" fmla="*/ 202120 w 1358802"/>
                <a:gd name="connsiteY26-3962" fmla="*/ 1721027 h 1980080"/>
                <a:gd name="connsiteX27-3963" fmla="*/ 101973 w 1358802"/>
                <a:gd name="connsiteY27-3964" fmla="*/ 1956292 h 1980080"/>
                <a:gd name="connsiteX28-3965" fmla="*/ 0 w 1358802"/>
                <a:gd name="connsiteY28-3966" fmla="*/ 1946431 h 1980080"/>
                <a:gd name="connsiteX0-3967" fmla="*/ 0 w 1358802"/>
                <a:gd name="connsiteY0-3968" fmla="*/ 1946431 h 1980080"/>
                <a:gd name="connsiteX1-3969" fmla="*/ 229985 w 1358802"/>
                <a:gd name="connsiteY1-3970" fmla="*/ 979592 h 1980080"/>
                <a:gd name="connsiteX2-3971" fmla="*/ 249152 w 1358802"/>
                <a:gd name="connsiteY2-3972" fmla="*/ 1270334 h 1980080"/>
                <a:gd name="connsiteX3-3973" fmla="*/ 265108 w 1358802"/>
                <a:gd name="connsiteY3-3974" fmla="*/ 1086750 h 1980080"/>
                <a:gd name="connsiteX4-3975" fmla="*/ 257305 w 1358802"/>
                <a:gd name="connsiteY4-3976" fmla="*/ 982065 h 1980080"/>
                <a:gd name="connsiteX5-3977" fmla="*/ 239551 w 1358802"/>
                <a:gd name="connsiteY5-3978" fmla="*/ 941706 h 1980080"/>
                <a:gd name="connsiteX6-3979" fmla="*/ 390223 w 1358802"/>
                <a:gd name="connsiteY6-3980" fmla="*/ 306651 h 1980080"/>
                <a:gd name="connsiteX7-3981" fmla="*/ 430836 w 1358802"/>
                <a:gd name="connsiteY7-3982" fmla="*/ 345608 h 1980080"/>
                <a:gd name="connsiteX8-3983" fmla="*/ 449847 w 1358802"/>
                <a:gd name="connsiteY8-3984" fmla="*/ 542563 h 1980080"/>
                <a:gd name="connsiteX9-3985" fmla="*/ 449733 w 1358802"/>
                <a:gd name="connsiteY9-3986" fmla="*/ 611104 h 1980080"/>
                <a:gd name="connsiteX10-3987" fmla="*/ 422828 w 1358802"/>
                <a:gd name="connsiteY10-3988" fmla="*/ 828733 h 1980080"/>
                <a:gd name="connsiteX11-3989" fmla="*/ 348614 w 1358802"/>
                <a:gd name="connsiteY11-3990" fmla="*/ 1351383 h 1980080"/>
                <a:gd name="connsiteX12-3991" fmla="*/ 396264 w 1358802"/>
                <a:gd name="connsiteY12-3992" fmla="*/ 1118991 h 1980080"/>
                <a:gd name="connsiteX13-3993" fmla="*/ 443662 w 1358802"/>
                <a:gd name="connsiteY13-3994" fmla="*/ 1184804 h 1980080"/>
                <a:gd name="connsiteX14-3995" fmla="*/ 565005 w 1358802"/>
                <a:gd name="connsiteY14-3996" fmla="*/ 1228227 h 1980080"/>
                <a:gd name="connsiteX15-3997" fmla="*/ 721900 w 1358802"/>
                <a:gd name="connsiteY15-3998" fmla="*/ 1220011 h 1980080"/>
                <a:gd name="connsiteX16-3999" fmla="*/ 758632 w 1358802"/>
                <a:gd name="connsiteY16-4000" fmla="*/ 1250534 h 1980080"/>
                <a:gd name="connsiteX17-4001" fmla="*/ 606170 w 1358802"/>
                <a:gd name="connsiteY17-4002" fmla="*/ 1531641 h 1980080"/>
                <a:gd name="connsiteX18-4003" fmla="*/ 760532 w 1358802"/>
                <a:gd name="connsiteY18-4004" fmla="*/ 1250724 h 1980080"/>
                <a:gd name="connsiteX19-4005" fmla="*/ 855470 w 1358802"/>
                <a:gd name="connsiteY19-4006" fmla="*/ 1401495 h 1980080"/>
                <a:gd name="connsiteX20-4007" fmla="*/ 1358802 w 1358802"/>
                <a:gd name="connsiteY20-4008" fmla="*/ 0 h 1980080"/>
                <a:gd name="connsiteX21-4009" fmla="*/ 973608 w 1358802"/>
                <a:gd name="connsiteY21-4010" fmla="*/ 1552019 h 1980080"/>
                <a:gd name="connsiteX22-4011" fmla="*/ 272039 w 1358802"/>
                <a:gd name="connsiteY22-4012" fmla="*/ 1980080 h 1980080"/>
                <a:gd name="connsiteX23-4013" fmla="*/ 119183 w 1358802"/>
                <a:gd name="connsiteY23-4014" fmla="*/ 1960366 h 1980080"/>
                <a:gd name="connsiteX24-4015" fmla="*/ 219640 w 1358802"/>
                <a:gd name="connsiteY24-4016" fmla="*/ 1745836 h 1980080"/>
                <a:gd name="connsiteX25-4017" fmla="*/ 349797 w 1358802"/>
                <a:gd name="connsiteY25-4018" fmla="*/ 1432683 h 1980080"/>
                <a:gd name="connsiteX26-4019" fmla="*/ 202120 w 1358802"/>
                <a:gd name="connsiteY26-4020" fmla="*/ 1721027 h 1980080"/>
                <a:gd name="connsiteX27-4021" fmla="*/ 101973 w 1358802"/>
                <a:gd name="connsiteY27-4022" fmla="*/ 1956292 h 1980080"/>
                <a:gd name="connsiteX28-4023" fmla="*/ 0 w 1358802"/>
                <a:gd name="connsiteY28-4024" fmla="*/ 1946431 h 1980080"/>
                <a:gd name="connsiteX0-4025" fmla="*/ 0 w 1358802"/>
                <a:gd name="connsiteY0-4026" fmla="*/ 1946431 h 1980080"/>
                <a:gd name="connsiteX1-4027" fmla="*/ 229985 w 1358802"/>
                <a:gd name="connsiteY1-4028" fmla="*/ 979592 h 1980080"/>
                <a:gd name="connsiteX2-4029" fmla="*/ 249152 w 1358802"/>
                <a:gd name="connsiteY2-4030" fmla="*/ 1270334 h 1980080"/>
                <a:gd name="connsiteX3-4031" fmla="*/ 265108 w 1358802"/>
                <a:gd name="connsiteY3-4032" fmla="*/ 1086750 h 1980080"/>
                <a:gd name="connsiteX4-4033" fmla="*/ 257305 w 1358802"/>
                <a:gd name="connsiteY4-4034" fmla="*/ 982065 h 1980080"/>
                <a:gd name="connsiteX5-4035" fmla="*/ 239551 w 1358802"/>
                <a:gd name="connsiteY5-4036" fmla="*/ 941706 h 1980080"/>
                <a:gd name="connsiteX6-4037" fmla="*/ 390223 w 1358802"/>
                <a:gd name="connsiteY6-4038" fmla="*/ 306651 h 1980080"/>
                <a:gd name="connsiteX7-4039" fmla="*/ 430836 w 1358802"/>
                <a:gd name="connsiteY7-4040" fmla="*/ 345608 h 1980080"/>
                <a:gd name="connsiteX8-4041" fmla="*/ 449847 w 1358802"/>
                <a:gd name="connsiteY8-4042" fmla="*/ 542563 h 1980080"/>
                <a:gd name="connsiteX9-4043" fmla="*/ 449733 w 1358802"/>
                <a:gd name="connsiteY9-4044" fmla="*/ 611104 h 1980080"/>
                <a:gd name="connsiteX10-4045" fmla="*/ 422828 w 1358802"/>
                <a:gd name="connsiteY10-4046" fmla="*/ 828733 h 1980080"/>
                <a:gd name="connsiteX11-4047" fmla="*/ 348614 w 1358802"/>
                <a:gd name="connsiteY11-4048" fmla="*/ 1351383 h 1980080"/>
                <a:gd name="connsiteX12-4049" fmla="*/ 396264 w 1358802"/>
                <a:gd name="connsiteY12-4050" fmla="*/ 1118991 h 1980080"/>
                <a:gd name="connsiteX13-4051" fmla="*/ 443662 w 1358802"/>
                <a:gd name="connsiteY13-4052" fmla="*/ 1184804 h 1980080"/>
                <a:gd name="connsiteX14-4053" fmla="*/ 565005 w 1358802"/>
                <a:gd name="connsiteY14-4054" fmla="*/ 1228227 h 1980080"/>
                <a:gd name="connsiteX15-4055" fmla="*/ 721900 w 1358802"/>
                <a:gd name="connsiteY15-4056" fmla="*/ 1220011 h 1980080"/>
                <a:gd name="connsiteX16-4057" fmla="*/ 758632 w 1358802"/>
                <a:gd name="connsiteY16-4058" fmla="*/ 1250534 h 1980080"/>
                <a:gd name="connsiteX17-4059" fmla="*/ 606170 w 1358802"/>
                <a:gd name="connsiteY17-4060" fmla="*/ 1531641 h 1980080"/>
                <a:gd name="connsiteX18-4061" fmla="*/ 760532 w 1358802"/>
                <a:gd name="connsiteY18-4062" fmla="*/ 1250724 h 1980080"/>
                <a:gd name="connsiteX19-4063" fmla="*/ 855470 w 1358802"/>
                <a:gd name="connsiteY19-4064" fmla="*/ 1401495 h 1980080"/>
                <a:gd name="connsiteX20-4065" fmla="*/ 1358802 w 1358802"/>
                <a:gd name="connsiteY20-4066" fmla="*/ 0 h 1980080"/>
                <a:gd name="connsiteX21-4067" fmla="*/ 973608 w 1358802"/>
                <a:gd name="connsiteY21-4068" fmla="*/ 1552019 h 1980080"/>
                <a:gd name="connsiteX22-4069" fmla="*/ 272039 w 1358802"/>
                <a:gd name="connsiteY22-4070" fmla="*/ 1980080 h 1980080"/>
                <a:gd name="connsiteX23-4071" fmla="*/ 119183 w 1358802"/>
                <a:gd name="connsiteY23-4072" fmla="*/ 1960366 h 1980080"/>
                <a:gd name="connsiteX24-4073" fmla="*/ 219640 w 1358802"/>
                <a:gd name="connsiteY24-4074" fmla="*/ 1745836 h 1980080"/>
                <a:gd name="connsiteX25-4075" fmla="*/ 349797 w 1358802"/>
                <a:gd name="connsiteY25-4076" fmla="*/ 1432683 h 1980080"/>
                <a:gd name="connsiteX26-4077" fmla="*/ 202120 w 1358802"/>
                <a:gd name="connsiteY26-4078" fmla="*/ 1721027 h 1980080"/>
                <a:gd name="connsiteX27-4079" fmla="*/ 101973 w 1358802"/>
                <a:gd name="connsiteY27-4080" fmla="*/ 1956292 h 1980080"/>
                <a:gd name="connsiteX28-4081" fmla="*/ 0 w 1358802"/>
                <a:gd name="connsiteY28-4082" fmla="*/ 1946431 h 1980080"/>
                <a:gd name="connsiteX0-4083" fmla="*/ 0 w 1360548"/>
                <a:gd name="connsiteY0-4084" fmla="*/ 1966565 h 2000214"/>
                <a:gd name="connsiteX1-4085" fmla="*/ 229985 w 1360548"/>
                <a:gd name="connsiteY1-4086" fmla="*/ 999726 h 2000214"/>
                <a:gd name="connsiteX2-4087" fmla="*/ 249152 w 1360548"/>
                <a:gd name="connsiteY2-4088" fmla="*/ 1290468 h 2000214"/>
                <a:gd name="connsiteX3-4089" fmla="*/ 265108 w 1360548"/>
                <a:gd name="connsiteY3-4090" fmla="*/ 1106884 h 2000214"/>
                <a:gd name="connsiteX4-4091" fmla="*/ 257305 w 1360548"/>
                <a:gd name="connsiteY4-4092" fmla="*/ 1002199 h 2000214"/>
                <a:gd name="connsiteX5-4093" fmla="*/ 239551 w 1360548"/>
                <a:gd name="connsiteY5-4094" fmla="*/ 961840 h 2000214"/>
                <a:gd name="connsiteX6-4095" fmla="*/ 390223 w 1360548"/>
                <a:gd name="connsiteY6-4096" fmla="*/ 326785 h 2000214"/>
                <a:gd name="connsiteX7-4097" fmla="*/ 430836 w 1360548"/>
                <a:gd name="connsiteY7-4098" fmla="*/ 365742 h 2000214"/>
                <a:gd name="connsiteX8-4099" fmla="*/ 449847 w 1360548"/>
                <a:gd name="connsiteY8-4100" fmla="*/ 562697 h 2000214"/>
                <a:gd name="connsiteX9-4101" fmla="*/ 449733 w 1360548"/>
                <a:gd name="connsiteY9-4102" fmla="*/ 631238 h 2000214"/>
                <a:gd name="connsiteX10-4103" fmla="*/ 422828 w 1360548"/>
                <a:gd name="connsiteY10-4104" fmla="*/ 848867 h 2000214"/>
                <a:gd name="connsiteX11-4105" fmla="*/ 348614 w 1360548"/>
                <a:gd name="connsiteY11-4106" fmla="*/ 1371517 h 2000214"/>
                <a:gd name="connsiteX12-4107" fmla="*/ 396264 w 1360548"/>
                <a:gd name="connsiteY12-4108" fmla="*/ 1139125 h 2000214"/>
                <a:gd name="connsiteX13-4109" fmla="*/ 443662 w 1360548"/>
                <a:gd name="connsiteY13-4110" fmla="*/ 1204938 h 2000214"/>
                <a:gd name="connsiteX14-4111" fmla="*/ 565005 w 1360548"/>
                <a:gd name="connsiteY14-4112" fmla="*/ 1248361 h 2000214"/>
                <a:gd name="connsiteX15-4113" fmla="*/ 721900 w 1360548"/>
                <a:gd name="connsiteY15-4114" fmla="*/ 1240145 h 2000214"/>
                <a:gd name="connsiteX16-4115" fmla="*/ 758632 w 1360548"/>
                <a:gd name="connsiteY16-4116" fmla="*/ 1270668 h 2000214"/>
                <a:gd name="connsiteX17-4117" fmla="*/ 606170 w 1360548"/>
                <a:gd name="connsiteY17-4118" fmla="*/ 1551775 h 2000214"/>
                <a:gd name="connsiteX18-4119" fmla="*/ 760532 w 1360548"/>
                <a:gd name="connsiteY18-4120" fmla="*/ 1270858 h 2000214"/>
                <a:gd name="connsiteX19-4121" fmla="*/ 855470 w 1360548"/>
                <a:gd name="connsiteY19-4122" fmla="*/ 1421629 h 2000214"/>
                <a:gd name="connsiteX20-4123" fmla="*/ 1105542 w 1360548"/>
                <a:gd name="connsiteY20-4124" fmla="*/ 735922 h 2000214"/>
                <a:gd name="connsiteX21-4125" fmla="*/ 1358802 w 1360548"/>
                <a:gd name="connsiteY21-4126" fmla="*/ 20134 h 2000214"/>
                <a:gd name="connsiteX22-4127" fmla="*/ 973608 w 1360548"/>
                <a:gd name="connsiteY22-4128" fmla="*/ 1572153 h 2000214"/>
                <a:gd name="connsiteX23-4129" fmla="*/ 272039 w 1360548"/>
                <a:gd name="connsiteY23-4130" fmla="*/ 2000214 h 2000214"/>
                <a:gd name="connsiteX24-4131" fmla="*/ 119183 w 1360548"/>
                <a:gd name="connsiteY24-4132" fmla="*/ 1980500 h 2000214"/>
                <a:gd name="connsiteX25-4133" fmla="*/ 219640 w 1360548"/>
                <a:gd name="connsiteY25-4134" fmla="*/ 1765970 h 2000214"/>
                <a:gd name="connsiteX26-4135" fmla="*/ 349797 w 1360548"/>
                <a:gd name="connsiteY26-4136" fmla="*/ 1452817 h 2000214"/>
                <a:gd name="connsiteX27-4137" fmla="*/ 202120 w 1360548"/>
                <a:gd name="connsiteY27-4138" fmla="*/ 1741161 h 2000214"/>
                <a:gd name="connsiteX28-4139" fmla="*/ 101973 w 1360548"/>
                <a:gd name="connsiteY28-4140" fmla="*/ 1976426 h 2000214"/>
                <a:gd name="connsiteX29" fmla="*/ 0 w 1360548"/>
                <a:gd name="connsiteY29" fmla="*/ 1966565 h 2000214"/>
                <a:gd name="connsiteX0-4141" fmla="*/ 0 w 1360407"/>
                <a:gd name="connsiteY0-4142" fmla="*/ 1966802 h 2000451"/>
                <a:gd name="connsiteX1-4143" fmla="*/ 229985 w 1360407"/>
                <a:gd name="connsiteY1-4144" fmla="*/ 999963 h 2000451"/>
                <a:gd name="connsiteX2-4145" fmla="*/ 249152 w 1360407"/>
                <a:gd name="connsiteY2-4146" fmla="*/ 1290705 h 2000451"/>
                <a:gd name="connsiteX3-4147" fmla="*/ 265108 w 1360407"/>
                <a:gd name="connsiteY3-4148" fmla="*/ 1107121 h 2000451"/>
                <a:gd name="connsiteX4-4149" fmla="*/ 257305 w 1360407"/>
                <a:gd name="connsiteY4-4150" fmla="*/ 1002436 h 2000451"/>
                <a:gd name="connsiteX5-4151" fmla="*/ 239551 w 1360407"/>
                <a:gd name="connsiteY5-4152" fmla="*/ 962077 h 2000451"/>
                <a:gd name="connsiteX6-4153" fmla="*/ 390223 w 1360407"/>
                <a:gd name="connsiteY6-4154" fmla="*/ 327022 h 2000451"/>
                <a:gd name="connsiteX7-4155" fmla="*/ 430836 w 1360407"/>
                <a:gd name="connsiteY7-4156" fmla="*/ 365979 h 2000451"/>
                <a:gd name="connsiteX8-4157" fmla="*/ 449847 w 1360407"/>
                <a:gd name="connsiteY8-4158" fmla="*/ 562934 h 2000451"/>
                <a:gd name="connsiteX9-4159" fmla="*/ 449733 w 1360407"/>
                <a:gd name="connsiteY9-4160" fmla="*/ 631475 h 2000451"/>
                <a:gd name="connsiteX10-4161" fmla="*/ 422828 w 1360407"/>
                <a:gd name="connsiteY10-4162" fmla="*/ 849104 h 2000451"/>
                <a:gd name="connsiteX11-4163" fmla="*/ 348614 w 1360407"/>
                <a:gd name="connsiteY11-4164" fmla="*/ 1371754 h 2000451"/>
                <a:gd name="connsiteX12-4165" fmla="*/ 396264 w 1360407"/>
                <a:gd name="connsiteY12-4166" fmla="*/ 1139362 h 2000451"/>
                <a:gd name="connsiteX13-4167" fmla="*/ 443662 w 1360407"/>
                <a:gd name="connsiteY13-4168" fmla="*/ 1205175 h 2000451"/>
                <a:gd name="connsiteX14-4169" fmla="*/ 565005 w 1360407"/>
                <a:gd name="connsiteY14-4170" fmla="*/ 1248598 h 2000451"/>
                <a:gd name="connsiteX15-4171" fmla="*/ 721900 w 1360407"/>
                <a:gd name="connsiteY15-4172" fmla="*/ 1240382 h 2000451"/>
                <a:gd name="connsiteX16-4173" fmla="*/ 758632 w 1360407"/>
                <a:gd name="connsiteY16-4174" fmla="*/ 1270905 h 2000451"/>
                <a:gd name="connsiteX17-4175" fmla="*/ 606170 w 1360407"/>
                <a:gd name="connsiteY17-4176" fmla="*/ 1552012 h 2000451"/>
                <a:gd name="connsiteX18-4177" fmla="*/ 760532 w 1360407"/>
                <a:gd name="connsiteY18-4178" fmla="*/ 1271095 h 2000451"/>
                <a:gd name="connsiteX19-4179" fmla="*/ 855470 w 1360407"/>
                <a:gd name="connsiteY19-4180" fmla="*/ 1421866 h 2000451"/>
                <a:gd name="connsiteX20-4181" fmla="*/ 1087226 w 1360407"/>
                <a:gd name="connsiteY20-4182" fmla="*/ 727597 h 2000451"/>
                <a:gd name="connsiteX21-4183" fmla="*/ 1358802 w 1360407"/>
                <a:gd name="connsiteY21-4184" fmla="*/ 20371 h 2000451"/>
                <a:gd name="connsiteX22-4185" fmla="*/ 973608 w 1360407"/>
                <a:gd name="connsiteY22-4186" fmla="*/ 1572390 h 2000451"/>
                <a:gd name="connsiteX23-4187" fmla="*/ 272039 w 1360407"/>
                <a:gd name="connsiteY23-4188" fmla="*/ 2000451 h 2000451"/>
                <a:gd name="connsiteX24-4189" fmla="*/ 119183 w 1360407"/>
                <a:gd name="connsiteY24-4190" fmla="*/ 1980737 h 2000451"/>
                <a:gd name="connsiteX25-4191" fmla="*/ 219640 w 1360407"/>
                <a:gd name="connsiteY25-4192" fmla="*/ 1766207 h 2000451"/>
                <a:gd name="connsiteX26-4193" fmla="*/ 349797 w 1360407"/>
                <a:gd name="connsiteY26-4194" fmla="*/ 1453054 h 2000451"/>
                <a:gd name="connsiteX27-4195" fmla="*/ 202120 w 1360407"/>
                <a:gd name="connsiteY27-4196" fmla="*/ 1741398 h 2000451"/>
                <a:gd name="connsiteX28-4197" fmla="*/ 101973 w 1360407"/>
                <a:gd name="connsiteY28-4198" fmla="*/ 1976663 h 2000451"/>
                <a:gd name="connsiteX29-4199" fmla="*/ 0 w 1360407"/>
                <a:gd name="connsiteY29-4200" fmla="*/ 1966802 h 2000451"/>
                <a:gd name="connsiteX0-4201" fmla="*/ 0 w 1360407"/>
                <a:gd name="connsiteY0-4202" fmla="*/ 1966802 h 2000451"/>
                <a:gd name="connsiteX1-4203" fmla="*/ 229985 w 1360407"/>
                <a:gd name="connsiteY1-4204" fmla="*/ 999963 h 2000451"/>
                <a:gd name="connsiteX2-4205" fmla="*/ 249152 w 1360407"/>
                <a:gd name="connsiteY2-4206" fmla="*/ 1290705 h 2000451"/>
                <a:gd name="connsiteX3-4207" fmla="*/ 265108 w 1360407"/>
                <a:gd name="connsiteY3-4208" fmla="*/ 1107121 h 2000451"/>
                <a:gd name="connsiteX4-4209" fmla="*/ 257305 w 1360407"/>
                <a:gd name="connsiteY4-4210" fmla="*/ 1002436 h 2000451"/>
                <a:gd name="connsiteX5-4211" fmla="*/ 239551 w 1360407"/>
                <a:gd name="connsiteY5-4212" fmla="*/ 962077 h 2000451"/>
                <a:gd name="connsiteX6-4213" fmla="*/ 390223 w 1360407"/>
                <a:gd name="connsiteY6-4214" fmla="*/ 327022 h 2000451"/>
                <a:gd name="connsiteX7-4215" fmla="*/ 430836 w 1360407"/>
                <a:gd name="connsiteY7-4216" fmla="*/ 365979 h 2000451"/>
                <a:gd name="connsiteX8-4217" fmla="*/ 449847 w 1360407"/>
                <a:gd name="connsiteY8-4218" fmla="*/ 562934 h 2000451"/>
                <a:gd name="connsiteX9-4219" fmla="*/ 449733 w 1360407"/>
                <a:gd name="connsiteY9-4220" fmla="*/ 631475 h 2000451"/>
                <a:gd name="connsiteX10-4221" fmla="*/ 422828 w 1360407"/>
                <a:gd name="connsiteY10-4222" fmla="*/ 849104 h 2000451"/>
                <a:gd name="connsiteX11-4223" fmla="*/ 348614 w 1360407"/>
                <a:gd name="connsiteY11-4224" fmla="*/ 1371754 h 2000451"/>
                <a:gd name="connsiteX12-4225" fmla="*/ 396264 w 1360407"/>
                <a:gd name="connsiteY12-4226" fmla="*/ 1139362 h 2000451"/>
                <a:gd name="connsiteX13-4227" fmla="*/ 443662 w 1360407"/>
                <a:gd name="connsiteY13-4228" fmla="*/ 1205175 h 2000451"/>
                <a:gd name="connsiteX14-4229" fmla="*/ 565005 w 1360407"/>
                <a:gd name="connsiteY14-4230" fmla="*/ 1248598 h 2000451"/>
                <a:gd name="connsiteX15-4231" fmla="*/ 721900 w 1360407"/>
                <a:gd name="connsiteY15-4232" fmla="*/ 1240382 h 2000451"/>
                <a:gd name="connsiteX16-4233" fmla="*/ 758632 w 1360407"/>
                <a:gd name="connsiteY16-4234" fmla="*/ 1270905 h 2000451"/>
                <a:gd name="connsiteX17-4235" fmla="*/ 606170 w 1360407"/>
                <a:gd name="connsiteY17-4236" fmla="*/ 1552012 h 2000451"/>
                <a:gd name="connsiteX18-4237" fmla="*/ 760532 w 1360407"/>
                <a:gd name="connsiteY18-4238" fmla="*/ 1271095 h 2000451"/>
                <a:gd name="connsiteX19-4239" fmla="*/ 855470 w 1360407"/>
                <a:gd name="connsiteY19-4240" fmla="*/ 1421866 h 2000451"/>
                <a:gd name="connsiteX20-4241" fmla="*/ 1087226 w 1360407"/>
                <a:gd name="connsiteY20-4242" fmla="*/ 727597 h 2000451"/>
                <a:gd name="connsiteX21-4243" fmla="*/ 1358802 w 1360407"/>
                <a:gd name="connsiteY21-4244" fmla="*/ 20371 h 2000451"/>
                <a:gd name="connsiteX22-4245" fmla="*/ 973608 w 1360407"/>
                <a:gd name="connsiteY22-4246" fmla="*/ 1572390 h 2000451"/>
                <a:gd name="connsiteX23-4247" fmla="*/ 272039 w 1360407"/>
                <a:gd name="connsiteY23-4248" fmla="*/ 2000451 h 2000451"/>
                <a:gd name="connsiteX24-4249" fmla="*/ 119183 w 1360407"/>
                <a:gd name="connsiteY24-4250" fmla="*/ 1980737 h 2000451"/>
                <a:gd name="connsiteX25-4251" fmla="*/ 219640 w 1360407"/>
                <a:gd name="connsiteY25-4252" fmla="*/ 1766207 h 2000451"/>
                <a:gd name="connsiteX26-4253" fmla="*/ 349797 w 1360407"/>
                <a:gd name="connsiteY26-4254" fmla="*/ 1453054 h 2000451"/>
                <a:gd name="connsiteX27-4255" fmla="*/ 202120 w 1360407"/>
                <a:gd name="connsiteY27-4256" fmla="*/ 1741398 h 2000451"/>
                <a:gd name="connsiteX28-4257" fmla="*/ 101973 w 1360407"/>
                <a:gd name="connsiteY28-4258" fmla="*/ 1976663 h 2000451"/>
                <a:gd name="connsiteX29-4259" fmla="*/ 0 w 1360407"/>
                <a:gd name="connsiteY29-4260" fmla="*/ 1966802 h 2000451"/>
                <a:gd name="connsiteX0-4261" fmla="*/ 0 w 1360407"/>
                <a:gd name="connsiteY0-4262" fmla="*/ 1966802 h 2000451"/>
                <a:gd name="connsiteX1-4263" fmla="*/ 229985 w 1360407"/>
                <a:gd name="connsiteY1-4264" fmla="*/ 999963 h 2000451"/>
                <a:gd name="connsiteX2-4265" fmla="*/ 249152 w 1360407"/>
                <a:gd name="connsiteY2-4266" fmla="*/ 1290705 h 2000451"/>
                <a:gd name="connsiteX3-4267" fmla="*/ 265108 w 1360407"/>
                <a:gd name="connsiteY3-4268" fmla="*/ 1107121 h 2000451"/>
                <a:gd name="connsiteX4-4269" fmla="*/ 257305 w 1360407"/>
                <a:gd name="connsiteY4-4270" fmla="*/ 1002436 h 2000451"/>
                <a:gd name="connsiteX5-4271" fmla="*/ 239551 w 1360407"/>
                <a:gd name="connsiteY5-4272" fmla="*/ 962077 h 2000451"/>
                <a:gd name="connsiteX6-4273" fmla="*/ 390223 w 1360407"/>
                <a:gd name="connsiteY6-4274" fmla="*/ 327022 h 2000451"/>
                <a:gd name="connsiteX7-4275" fmla="*/ 430836 w 1360407"/>
                <a:gd name="connsiteY7-4276" fmla="*/ 365979 h 2000451"/>
                <a:gd name="connsiteX8-4277" fmla="*/ 449847 w 1360407"/>
                <a:gd name="connsiteY8-4278" fmla="*/ 562934 h 2000451"/>
                <a:gd name="connsiteX9-4279" fmla="*/ 449733 w 1360407"/>
                <a:gd name="connsiteY9-4280" fmla="*/ 631475 h 2000451"/>
                <a:gd name="connsiteX10-4281" fmla="*/ 422828 w 1360407"/>
                <a:gd name="connsiteY10-4282" fmla="*/ 849104 h 2000451"/>
                <a:gd name="connsiteX11-4283" fmla="*/ 348614 w 1360407"/>
                <a:gd name="connsiteY11-4284" fmla="*/ 1371754 h 2000451"/>
                <a:gd name="connsiteX12-4285" fmla="*/ 396264 w 1360407"/>
                <a:gd name="connsiteY12-4286" fmla="*/ 1139362 h 2000451"/>
                <a:gd name="connsiteX13-4287" fmla="*/ 443662 w 1360407"/>
                <a:gd name="connsiteY13-4288" fmla="*/ 1205175 h 2000451"/>
                <a:gd name="connsiteX14-4289" fmla="*/ 565005 w 1360407"/>
                <a:gd name="connsiteY14-4290" fmla="*/ 1248598 h 2000451"/>
                <a:gd name="connsiteX15-4291" fmla="*/ 721900 w 1360407"/>
                <a:gd name="connsiteY15-4292" fmla="*/ 1240382 h 2000451"/>
                <a:gd name="connsiteX16-4293" fmla="*/ 758632 w 1360407"/>
                <a:gd name="connsiteY16-4294" fmla="*/ 1270905 h 2000451"/>
                <a:gd name="connsiteX17-4295" fmla="*/ 606170 w 1360407"/>
                <a:gd name="connsiteY17-4296" fmla="*/ 1552012 h 2000451"/>
                <a:gd name="connsiteX18-4297" fmla="*/ 760532 w 1360407"/>
                <a:gd name="connsiteY18-4298" fmla="*/ 1271095 h 2000451"/>
                <a:gd name="connsiteX19-4299" fmla="*/ 855470 w 1360407"/>
                <a:gd name="connsiteY19-4300" fmla="*/ 1421866 h 2000451"/>
                <a:gd name="connsiteX20-4301" fmla="*/ 1087226 w 1360407"/>
                <a:gd name="connsiteY20-4302" fmla="*/ 727597 h 2000451"/>
                <a:gd name="connsiteX21-4303" fmla="*/ 1358802 w 1360407"/>
                <a:gd name="connsiteY21-4304" fmla="*/ 20371 h 2000451"/>
                <a:gd name="connsiteX22-4305" fmla="*/ 973608 w 1360407"/>
                <a:gd name="connsiteY22-4306" fmla="*/ 1572390 h 2000451"/>
                <a:gd name="connsiteX23-4307" fmla="*/ 272039 w 1360407"/>
                <a:gd name="connsiteY23-4308" fmla="*/ 2000451 h 2000451"/>
                <a:gd name="connsiteX24-4309" fmla="*/ 119183 w 1360407"/>
                <a:gd name="connsiteY24-4310" fmla="*/ 1980737 h 2000451"/>
                <a:gd name="connsiteX25-4311" fmla="*/ 219640 w 1360407"/>
                <a:gd name="connsiteY25-4312" fmla="*/ 1766207 h 2000451"/>
                <a:gd name="connsiteX26-4313" fmla="*/ 349797 w 1360407"/>
                <a:gd name="connsiteY26-4314" fmla="*/ 1453054 h 2000451"/>
                <a:gd name="connsiteX27-4315" fmla="*/ 202120 w 1360407"/>
                <a:gd name="connsiteY27-4316" fmla="*/ 1741398 h 2000451"/>
                <a:gd name="connsiteX28-4317" fmla="*/ 101973 w 1360407"/>
                <a:gd name="connsiteY28-4318" fmla="*/ 1976663 h 2000451"/>
                <a:gd name="connsiteX29-4319" fmla="*/ 0 w 1360407"/>
                <a:gd name="connsiteY29-4320" fmla="*/ 1966802 h 2000451"/>
                <a:gd name="connsiteX0-4321" fmla="*/ 0 w 1360407"/>
                <a:gd name="connsiteY0-4322" fmla="*/ 1966802 h 2000451"/>
                <a:gd name="connsiteX1-4323" fmla="*/ 229985 w 1360407"/>
                <a:gd name="connsiteY1-4324" fmla="*/ 999963 h 2000451"/>
                <a:gd name="connsiteX2-4325" fmla="*/ 249152 w 1360407"/>
                <a:gd name="connsiteY2-4326" fmla="*/ 1290705 h 2000451"/>
                <a:gd name="connsiteX3-4327" fmla="*/ 265108 w 1360407"/>
                <a:gd name="connsiteY3-4328" fmla="*/ 1107121 h 2000451"/>
                <a:gd name="connsiteX4-4329" fmla="*/ 257305 w 1360407"/>
                <a:gd name="connsiteY4-4330" fmla="*/ 1002436 h 2000451"/>
                <a:gd name="connsiteX5-4331" fmla="*/ 239551 w 1360407"/>
                <a:gd name="connsiteY5-4332" fmla="*/ 962077 h 2000451"/>
                <a:gd name="connsiteX6-4333" fmla="*/ 390223 w 1360407"/>
                <a:gd name="connsiteY6-4334" fmla="*/ 327022 h 2000451"/>
                <a:gd name="connsiteX7-4335" fmla="*/ 430836 w 1360407"/>
                <a:gd name="connsiteY7-4336" fmla="*/ 365979 h 2000451"/>
                <a:gd name="connsiteX8-4337" fmla="*/ 449847 w 1360407"/>
                <a:gd name="connsiteY8-4338" fmla="*/ 562934 h 2000451"/>
                <a:gd name="connsiteX9-4339" fmla="*/ 449733 w 1360407"/>
                <a:gd name="connsiteY9-4340" fmla="*/ 631475 h 2000451"/>
                <a:gd name="connsiteX10-4341" fmla="*/ 422828 w 1360407"/>
                <a:gd name="connsiteY10-4342" fmla="*/ 849104 h 2000451"/>
                <a:gd name="connsiteX11-4343" fmla="*/ 348614 w 1360407"/>
                <a:gd name="connsiteY11-4344" fmla="*/ 1371754 h 2000451"/>
                <a:gd name="connsiteX12-4345" fmla="*/ 396264 w 1360407"/>
                <a:gd name="connsiteY12-4346" fmla="*/ 1139362 h 2000451"/>
                <a:gd name="connsiteX13-4347" fmla="*/ 443662 w 1360407"/>
                <a:gd name="connsiteY13-4348" fmla="*/ 1205175 h 2000451"/>
                <a:gd name="connsiteX14-4349" fmla="*/ 565005 w 1360407"/>
                <a:gd name="connsiteY14-4350" fmla="*/ 1248598 h 2000451"/>
                <a:gd name="connsiteX15-4351" fmla="*/ 721900 w 1360407"/>
                <a:gd name="connsiteY15-4352" fmla="*/ 1240382 h 2000451"/>
                <a:gd name="connsiteX16-4353" fmla="*/ 758632 w 1360407"/>
                <a:gd name="connsiteY16-4354" fmla="*/ 1270905 h 2000451"/>
                <a:gd name="connsiteX17-4355" fmla="*/ 606170 w 1360407"/>
                <a:gd name="connsiteY17-4356" fmla="*/ 1552012 h 2000451"/>
                <a:gd name="connsiteX18-4357" fmla="*/ 760532 w 1360407"/>
                <a:gd name="connsiteY18-4358" fmla="*/ 1271095 h 2000451"/>
                <a:gd name="connsiteX19-4359" fmla="*/ 855470 w 1360407"/>
                <a:gd name="connsiteY19-4360" fmla="*/ 1421866 h 2000451"/>
                <a:gd name="connsiteX20-4361" fmla="*/ 1087226 w 1360407"/>
                <a:gd name="connsiteY20-4362" fmla="*/ 727597 h 2000451"/>
                <a:gd name="connsiteX21-4363" fmla="*/ 1358802 w 1360407"/>
                <a:gd name="connsiteY21-4364" fmla="*/ 20371 h 2000451"/>
                <a:gd name="connsiteX22-4365" fmla="*/ 973608 w 1360407"/>
                <a:gd name="connsiteY22-4366" fmla="*/ 1572390 h 2000451"/>
                <a:gd name="connsiteX23-4367" fmla="*/ 272039 w 1360407"/>
                <a:gd name="connsiteY23-4368" fmla="*/ 2000451 h 2000451"/>
                <a:gd name="connsiteX24-4369" fmla="*/ 119183 w 1360407"/>
                <a:gd name="connsiteY24-4370" fmla="*/ 1980737 h 2000451"/>
                <a:gd name="connsiteX25-4371" fmla="*/ 219640 w 1360407"/>
                <a:gd name="connsiteY25-4372" fmla="*/ 1766207 h 2000451"/>
                <a:gd name="connsiteX26-4373" fmla="*/ 349797 w 1360407"/>
                <a:gd name="connsiteY26-4374" fmla="*/ 1453054 h 2000451"/>
                <a:gd name="connsiteX27-4375" fmla="*/ 202120 w 1360407"/>
                <a:gd name="connsiteY27-4376" fmla="*/ 1741398 h 2000451"/>
                <a:gd name="connsiteX28-4377" fmla="*/ 101973 w 1360407"/>
                <a:gd name="connsiteY28-4378" fmla="*/ 1976663 h 2000451"/>
                <a:gd name="connsiteX29-4379" fmla="*/ 0 w 1360407"/>
                <a:gd name="connsiteY29-4380" fmla="*/ 1966802 h 2000451"/>
                <a:gd name="connsiteX0-4381" fmla="*/ 0 w 1360407"/>
                <a:gd name="connsiteY0-4382" fmla="*/ 1966802 h 2000451"/>
                <a:gd name="connsiteX1-4383" fmla="*/ 229985 w 1360407"/>
                <a:gd name="connsiteY1-4384" fmla="*/ 999963 h 2000451"/>
                <a:gd name="connsiteX2-4385" fmla="*/ 249152 w 1360407"/>
                <a:gd name="connsiteY2-4386" fmla="*/ 1290705 h 2000451"/>
                <a:gd name="connsiteX3-4387" fmla="*/ 265108 w 1360407"/>
                <a:gd name="connsiteY3-4388" fmla="*/ 1107121 h 2000451"/>
                <a:gd name="connsiteX4-4389" fmla="*/ 257305 w 1360407"/>
                <a:gd name="connsiteY4-4390" fmla="*/ 1002436 h 2000451"/>
                <a:gd name="connsiteX5-4391" fmla="*/ 239551 w 1360407"/>
                <a:gd name="connsiteY5-4392" fmla="*/ 962077 h 2000451"/>
                <a:gd name="connsiteX6-4393" fmla="*/ 390223 w 1360407"/>
                <a:gd name="connsiteY6-4394" fmla="*/ 327022 h 2000451"/>
                <a:gd name="connsiteX7-4395" fmla="*/ 430836 w 1360407"/>
                <a:gd name="connsiteY7-4396" fmla="*/ 365979 h 2000451"/>
                <a:gd name="connsiteX8-4397" fmla="*/ 449847 w 1360407"/>
                <a:gd name="connsiteY8-4398" fmla="*/ 562934 h 2000451"/>
                <a:gd name="connsiteX9-4399" fmla="*/ 449733 w 1360407"/>
                <a:gd name="connsiteY9-4400" fmla="*/ 631475 h 2000451"/>
                <a:gd name="connsiteX10-4401" fmla="*/ 422828 w 1360407"/>
                <a:gd name="connsiteY10-4402" fmla="*/ 849104 h 2000451"/>
                <a:gd name="connsiteX11-4403" fmla="*/ 348614 w 1360407"/>
                <a:gd name="connsiteY11-4404" fmla="*/ 1371754 h 2000451"/>
                <a:gd name="connsiteX12-4405" fmla="*/ 396264 w 1360407"/>
                <a:gd name="connsiteY12-4406" fmla="*/ 1139362 h 2000451"/>
                <a:gd name="connsiteX13-4407" fmla="*/ 443662 w 1360407"/>
                <a:gd name="connsiteY13-4408" fmla="*/ 1205175 h 2000451"/>
                <a:gd name="connsiteX14-4409" fmla="*/ 565005 w 1360407"/>
                <a:gd name="connsiteY14-4410" fmla="*/ 1248598 h 2000451"/>
                <a:gd name="connsiteX15-4411" fmla="*/ 721900 w 1360407"/>
                <a:gd name="connsiteY15-4412" fmla="*/ 1240382 h 2000451"/>
                <a:gd name="connsiteX16-4413" fmla="*/ 758632 w 1360407"/>
                <a:gd name="connsiteY16-4414" fmla="*/ 1270905 h 2000451"/>
                <a:gd name="connsiteX17-4415" fmla="*/ 606170 w 1360407"/>
                <a:gd name="connsiteY17-4416" fmla="*/ 1552012 h 2000451"/>
                <a:gd name="connsiteX18-4417" fmla="*/ 760532 w 1360407"/>
                <a:gd name="connsiteY18-4418" fmla="*/ 1271095 h 2000451"/>
                <a:gd name="connsiteX19-4419" fmla="*/ 855470 w 1360407"/>
                <a:gd name="connsiteY19-4420" fmla="*/ 1421866 h 2000451"/>
                <a:gd name="connsiteX20-4421" fmla="*/ 1087226 w 1360407"/>
                <a:gd name="connsiteY20-4422" fmla="*/ 727597 h 2000451"/>
                <a:gd name="connsiteX21-4423" fmla="*/ 1358802 w 1360407"/>
                <a:gd name="connsiteY21-4424" fmla="*/ 20371 h 2000451"/>
                <a:gd name="connsiteX22-4425" fmla="*/ 973608 w 1360407"/>
                <a:gd name="connsiteY22-4426" fmla="*/ 1572390 h 2000451"/>
                <a:gd name="connsiteX23-4427" fmla="*/ 272039 w 1360407"/>
                <a:gd name="connsiteY23-4428" fmla="*/ 2000451 h 2000451"/>
                <a:gd name="connsiteX24-4429" fmla="*/ 119183 w 1360407"/>
                <a:gd name="connsiteY24-4430" fmla="*/ 1980737 h 2000451"/>
                <a:gd name="connsiteX25-4431" fmla="*/ 219640 w 1360407"/>
                <a:gd name="connsiteY25-4432" fmla="*/ 1766207 h 2000451"/>
                <a:gd name="connsiteX26-4433" fmla="*/ 349797 w 1360407"/>
                <a:gd name="connsiteY26-4434" fmla="*/ 1453054 h 2000451"/>
                <a:gd name="connsiteX27-4435" fmla="*/ 202120 w 1360407"/>
                <a:gd name="connsiteY27-4436" fmla="*/ 1741398 h 2000451"/>
                <a:gd name="connsiteX28-4437" fmla="*/ 101973 w 1360407"/>
                <a:gd name="connsiteY28-4438" fmla="*/ 1976663 h 2000451"/>
                <a:gd name="connsiteX29-4439" fmla="*/ 0 w 1360407"/>
                <a:gd name="connsiteY29-4440" fmla="*/ 1966802 h 2000451"/>
                <a:gd name="connsiteX0-4441" fmla="*/ 0 w 1357292"/>
                <a:gd name="connsiteY0-4442" fmla="*/ 1968133 h 2001782"/>
                <a:gd name="connsiteX1-4443" fmla="*/ 229985 w 1357292"/>
                <a:gd name="connsiteY1-4444" fmla="*/ 1001294 h 2001782"/>
                <a:gd name="connsiteX2-4445" fmla="*/ 249152 w 1357292"/>
                <a:gd name="connsiteY2-4446" fmla="*/ 1292036 h 2001782"/>
                <a:gd name="connsiteX3-4447" fmla="*/ 265108 w 1357292"/>
                <a:gd name="connsiteY3-4448" fmla="*/ 1108452 h 2001782"/>
                <a:gd name="connsiteX4-4449" fmla="*/ 257305 w 1357292"/>
                <a:gd name="connsiteY4-4450" fmla="*/ 1003767 h 2001782"/>
                <a:gd name="connsiteX5-4451" fmla="*/ 239551 w 1357292"/>
                <a:gd name="connsiteY5-4452" fmla="*/ 963408 h 2001782"/>
                <a:gd name="connsiteX6-4453" fmla="*/ 390223 w 1357292"/>
                <a:gd name="connsiteY6-4454" fmla="*/ 328353 h 2001782"/>
                <a:gd name="connsiteX7-4455" fmla="*/ 430836 w 1357292"/>
                <a:gd name="connsiteY7-4456" fmla="*/ 367310 h 2001782"/>
                <a:gd name="connsiteX8-4457" fmla="*/ 449847 w 1357292"/>
                <a:gd name="connsiteY8-4458" fmla="*/ 564265 h 2001782"/>
                <a:gd name="connsiteX9-4459" fmla="*/ 449733 w 1357292"/>
                <a:gd name="connsiteY9-4460" fmla="*/ 632806 h 2001782"/>
                <a:gd name="connsiteX10-4461" fmla="*/ 422828 w 1357292"/>
                <a:gd name="connsiteY10-4462" fmla="*/ 850435 h 2001782"/>
                <a:gd name="connsiteX11-4463" fmla="*/ 348614 w 1357292"/>
                <a:gd name="connsiteY11-4464" fmla="*/ 1373085 h 2001782"/>
                <a:gd name="connsiteX12-4465" fmla="*/ 396264 w 1357292"/>
                <a:gd name="connsiteY12-4466" fmla="*/ 1140693 h 2001782"/>
                <a:gd name="connsiteX13-4467" fmla="*/ 443662 w 1357292"/>
                <a:gd name="connsiteY13-4468" fmla="*/ 1206506 h 2001782"/>
                <a:gd name="connsiteX14-4469" fmla="*/ 565005 w 1357292"/>
                <a:gd name="connsiteY14-4470" fmla="*/ 1249929 h 2001782"/>
                <a:gd name="connsiteX15-4471" fmla="*/ 721900 w 1357292"/>
                <a:gd name="connsiteY15-4472" fmla="*/ 1241713 h 2001782"/>
                <a:gd name="connsiteX16-4473" fmla="*/ 758632 w 1357292"/>
                <a:gd name="connsiteY16-4474" fmla="*/ 1272236 h 2001782"/>
                <a:gd name="connsiteX17-4475" fmla="*/ 606170 w 1357292"/>
                <a:gd name="connsiteY17-4476" fmla="*/ 1553343 h 2001782"/>
                <a:gd name="connsiteX18-4477" fmla="*/ 760532 w 1357292"/>
                <a:gd name="connsiteY18-4478" fmla="*/ 1272426 h 2001782"/>
                <a:gd name="connsiteX19-4479" fmla="*/ 855470 w 1357292"/>
                <a:gd name="connsiteY19-4480" fmla="*/ 1423197 h 2001782"/>
                <a:gd name="connsiteX20-4481" fmla="*/ 1087226 w 1357292"/>
                <a:gd name="connsiteY20-4482" fmla="*/ 728928 h 2001782"/>
                <a:gd name="connsiteX21-4483" fmla="*/ 1355664 w 1357292"/>
                <a:gd name="connsiteY21-4484" fmla="*/ 20333 h 2001782"/>
                <a:gd name="connsiteX22-4485" fmla="*/ 973608 w 1357292"/>
                <a:gd name="connsiteY22-4486" fmla="*/ 1573721 h 2001782"/>
                <a:gd name="connsiteX23-4487" fmla="*/ 272039 w 1357292"/>
                <a:gd name="connsiteY23-4488" fmla="*/ 2001782 h 2001782"/>
                <a:gd name="connsiteX24-4489" fmla="*/ 119183 w 1357292"/>
                <a:gd name="connsiteY24-4490" fmla="*/ 1982068 h 2001782"/>
                <a:gd name="connsiteX25-4491" fmla="*/ 219640 w 1357292"/>
                <a:gd name="connsiteY25-4492" fmla="*/ 1767538 h 2001782"/>
                <a:gd name="connsiteX26-4493" fmla="*/ 349797 w 1357292"/>
                <a:gd name="connsiteY26-4494" fmla="*/ 1454385 h 2001782"/>
                <a:gd name="connsiteX27-4495" fmla="*/ 202120 w 1357292"/>
                <a:gd name="connsiteY27-4496" fmla="*/ 1742729 h 2001782"/>
                <a:gd name="connsiteX28-4497" fmla="*/ 101973 w 1357292"/>
                <a:gd name="connsiteY28-4498" fmla="*/ 1977994 h 2001782"/>
                <a:gd name="connsiteX29-4499" fmla="*/ 0 w 1357292"/>
                <a:gd name="connsiteY29-4500" fmla="*/ 1968133 h 2001782"/>
                <a:gd name="connsiteX0-4501" fmla="*/ 0 w 1317369"/>
                <a:gd name="connsiteY0-4502" fmla="*/ 1918021 h 1951670"/>
                <a:gd name="connsiteX1-4503" fmla="*/ 229985 w 1317369"/>
                <a:gd name="connsiteY1-4504" fmla="*/ 951182 h 1951670"/>
                <a:gd name="connsiteX2-4505" fmla="*/ 249152 w 1317369"/>
                <a:gd name="connsiteY2-4506" fmla="*/ 1241924 h 1951670"/>
                <a:gd name="connsiteX3-4507" fmla="*/ 265108 w 1317369"/>
                <a:gd name="connsiteY3-4508" fmla="*/ 1058340 h 1951670"/>
                <a:gd name="connsiteX4-4509" fmla="*/ 257305 w 1317369"/>
                <a:gd name="connsiteY4-4510" fmla="*/ 953655 h 1951670"/>
                <a:gd name="connsiteX5-4511" fmla="*/ 239551 w 1317369"/>
                <a:gd name="connsiteY5-4512" fmla="*/ 913296 h 1951670"/>
                <a:gd name="connsiteX6-4513" fmla="*/ 390223 w 1317369"/>
                <a:gd name="connsiteY6-4514" fmla="*/ 278241 h 1951670"/>
                <a:gd name="connsiteX7-4515" fmla="*/ 430836 w 1317369"/>
                <a:gd name="connsiteY7-4516" fmla="*/ 317198 h 1951670"/>
                <a:gd name="connsiteX8-4517" fmla="*/ 449847 w 1317369"/>
                <a:gd name="connsiteY8-4518" fmla="*/ 514153 h 1951670"/>
                <a:gd name="connsiteX9-4519" fmla="*/ 449733 w 1317369"/>
                <a:gd name="connsiteY9-4520" fmla="*/ 582694 h 1951670"/>
                <a:gd name="connsiteX10-4521" fmla="*/ 422828 w 1317369"/>
                <a:gd name="connsiteY10-4522" fmla="*/ 800323 h 1951670"/>
                <a:gd name="connsiteX11-4523" fmla="*/ 348614 w 1317369"/>
                <a:gd name="connsiteY11-4524" fmla="*/ 1322973 h 1951670"/>
                <a:gd name="connsiteX12-4525" fmla="*/ 396264 w 1317369"/>
                <a:gd name="connsiteY12-4526" fmla="*/ 1090581 h 1951670"/>
                <a:gd name="connsiteX13-4527" fmla="*/ 443662 w 1317369"/>
                <a:gd name="connsiteY13-4528" fmla="*/ 1156394 h 1951670"/>
                <a:gd name="connsiteX14-4529" fmla="*/ 565005 w 1317369"/>
                <a:gd name="connsiteY14-4530" fmla="*/ 1199817 h 1951670"/>
                <a:gd name="connsiteX15-4531" fmla="*/ 721900 w 1317369"/>
                <a:gd name="connsiteY15-4532" fmla="*/ 1191601 h 1951670"/>
                <a:gd name="connsiteX16-4533" fmla="*/ 758632 w 1317369"/>
                <a:gd name="connsiteY16-4534" fmla="*/ 1222124 h 1951670"/>
                <a:gd name="connsiteX17-4535" fmla="*/ 606170 w 1317369"/>
                <a:gd name="connsiteY17-4536" fmla="*/ 1503231 h 1951670"/>
                <a:gd name="connsiteX18-4537" fmla="*/ 760532 w 1317369"/>
                <a:gd name="connsiteY18-4538" fmla="*/ 1222314 h 1951670"/>
                <a:gd name="connsiteX19-4539" fmla="*/ 855470 w 1317369"/>
                <a:gd name="connsiteY19-4540" fmla="*/ 1373085 h 1951670"/>
                <a:gd name="connsiteX20-4541" fmla="*/ 1087226 w 1317369"/>
                <a:gd name="connsiteY20-4542" fmla="*/ 678816 h 1951670"/>
                <a:gd name="connsiteX21-4543" fmla="*/ 1315386 w 1317369"/>
                <a:gd name="connsiteY21-4544" fmla="*/ 21889 h 1951670"/>
                <a:gd name="connsiteX22-4545" fmla="*/ 973608 w 1317369"/>
                <a:gd name="connsiteY22-4546" fmla="*/ 1523609 h 1951670"/>
                <a:gd name="connsiteX23-4547" fmla="*/ 272039 w 1317369"/>
                <a:gd name="connsiteY23-4548" fmla="*/ 1951670 h 1951670"/>
                <a:gd name="connsiteX24-4549" fmla="*/ 119183 w 1317369"/>
                <a:gd name="connsiteY24-4550" fmla="*/ 1931956 h 1951670"/>
                <a:gd name="connsiteX25-4551" fmla="*/ 219640 w 1317369"/>
                <a:gd name="connsiteY25-4552" fmla="*/ 1717426 h 1951670"/>
                <a:gd name="connsiteX26-4553" fmla="*/ 349797 w 1317369"/>
                <a:gd name="connsiteY26-4554" fmla="*/ 1404273 h 1951670"/>
                <a:gd name="connsiteX27-4555" fmla="*/ 202120 w 1317369"/>
                <a:gd name="connsiteY27-4556" fmla="*/ 1692617 h 1951670"/>
                <a:gd name="connsiteX28-4557" fmla="*/ 101973 w 1317369"/>
                <a:gd name="connsiteY28-4558" fmla="*/ 1927882 h 1951670"/>
                <a:gd name="connsiteX29-4559" fmla="*/ 0 w 1317369"/>
                <a:gd name="connsiteY29-4560" fmla="*/ 1918021 h 1951670"/>
                <a:gd name="connsiteX0-4561" fmla="*/ 0 w 1359181"/>
                <a:gd name="connsiteY0-4562" fmla="*/ 1979566 h 2013215"/>
                <a:gd name="connsiteX1-4563" fmla="*/ 229985 w 1359181"/>
                <a:gd name="connsiteY1-4564" fmla="*/ 1012727 h 2013215"/>
                <a:gd name="connsiteX2-4565" fmla="*/ 249152 w 1359181"/>
                <a:gd name="connsiteY2-4566" fmla="*/ 1303469 h 2013215"/>
                <a:gd name="connsiteX3-4567" fmla="*/ 265108 w 1359181"/>
                <a:gd name="connsiteY3-4568" fmla="*/ 1119885 h 2013215"/>
                <a:gd name="connsiteX4-4569" fmla="*/ 257305 w 1359181"/>
                <a:gd name="connsiteY4-4570" fmla="*/ 1015200 h 2013215"/>
                <a:gd name="connsiteX5-4571" fmla="*/ 239551 w 1359181"/>
                <a:gd name="connsiteY5-4572" fmla="*/ 974841 h 2013215"/>
                <a:gd name="connsiteX6-4573" fmla="*/ 390223 w 1359181"/>
                <a:gd name="connsiteY6-4574" fmla="*/ 339786 h 2013215"/>
                <a:gd name="connsiteX7-4575" fmla="*/ 430836 w 1359181"/>
                <a:gd name="connsiteY7-4576" fmla="*/ 378743 h 2013215"/>
                <a:gd name="connsiteX8-4577" fmla="*/ 449847 w 1359181"/>
                <a:gd name="connsiteY8-4578" fmla="*/ 575698 h 2013215"/>
                <a:gd name="connsiteX9-4579" fmla="*/ 449733 w 1359181"/>
                <a:gd name="connsiteY9-4580" fmla="*/ 644239 h 2013215"/>
                <a:gd name="connsiteX10-4581" fmla="*/ 422828 w 1359181"/>
                <a:gd name="connsiteY10-4582" fmla="*/ 861868 h 2013215"/>
                <a:gd name="connsiteX11-4583" fmla="*/ 348614 w 1359181"/>
                <a:gd name="connsiteY11-4584" fmla="*/ 1384518 h 2013215"/>
                <a:gd name="connsiteX12-4585" fmla="*/ 396264 w 1359181"/>
                <a:gd name="connsiteY12-4586" fmla="*/ 1152126 h 2013215"/>
                <a:gd name="connsiteX13-4587" fmla="*/ 443662 w 1359181"/>
                <a:gd name="connsiteY13-4588" fmla="*/ 1217939 h 2013215"/>
                <a:gd name="connsiteX14-4589" fmla="*/ 565005 w 1359181"/>
                <a:gd name="connsiteY14-4590" fmla="*/ 1261362 h 2013215"/>
                <a:gd name="connsiteX15-4591" fmla="*/ 721900 w 1359181"/>
                <a:gd name="connsiteY15-4592" fmla="*/ 1253146 h 2013215"/>
                <a:gd name="connsiteX16-4593" fmla="*/ 758632 w 1359181"/>
                <a:gd name="connsiteY16-4594" fmla="*/ 1283669 h 2013215"/>
                <a:gd name="connsiteX17-4595" fmla="*/ 606170 w 1359181"/>
                <a:gd name="connsiteY17-4596" fmla="*/ 1564776 h 2013215"/>
                <a:gd name="connsiteX18-4597" fmla="*/ 760532 w 1359181"/>
                <a:gd name="connsiteY18-4598" fmla="*/ 1283859 h 2013215"/>
                <a:gd name="connsiteX19-4599" fmla="*/ 855470 w 1359181"/>
                <a:gd name="connsiteY19-4600" fmla="*/ 1434630 h 2013215"/>
                <a:gd name="connsiteX20-4601" fmla="*/ 1087226 w 1359181"/>
                <a:gd name="connsiteY20-4602" fmla="*/ 740361 h 2013215"/>
                <a:gd name="connsiteX21-4603" fmla="*/ 1357567 w 1359181"/>
                <a:gd name="connsiteY21-4604" fmla="*/ 20009 h 2013215"/>
                <a:gd name="connsiteX22-4605" fmla="*/ 973608 w 1359181"/>
                <a:gd name="connsiteY22-4606" fmla="*/ 1585154 h 2013215"/>
                <a:gd name="connsiteX23-4607" fmla="*/ 272039 w 1359181"/>
                <a:gd name="connsiteY23-4608" fmla="*/ 2013215 h 2013215"/>
                <a:gd name="connsiteX24-4609" fmla="*/ 119183 w 1359181"/>
                <a:gd name="connsiteY24-4610" fmla="*/ 1993501 h 2013215"/>
                <a:gd name="connsiteX25-4611" fmla="*/ 219640 w 1359181"/>
                <a:gd name="connsiteY25-4612" fmla="*/ 1778971 h 2013215"/>
                <a:gd name="connsiteX26-4613" fmla="*/ 349797 w 1359181"/>
                <a:gd name="connsiteY26-4614" fmla="*/ 1465818 h 2013215"/>
                <a:gd name="connsiteX27-4615" fmla="*/ 202120 w 1359181"/>
                <a:gd name="connsiteY27-4616" fmla="*/ 1754162 h 2013215"/>
                <a:gd name="connsiteX28-4617" fmla="*/ 101973 w 1359181"/>
                <a:gd name="connsiteY28-4618" fmla="*/ 1989427 h 2013215"/>
                <a:gd name="connsiteX29-4619" fmla="*/ 0 w 1359181"/>
                <a:gd name="connsiteY29-4620" fmla="*/ 1979566 h 2013215"/>
                <a:gd name="connsiteX0-4621" fmla="*/ 0 w 1366448"/>
                <a:gd name="connsiteY0-4622" fmla="*/ 2019968 h 2053617"/>
                <a:gd name="connsiteX1-4623" fmla="*/ 229985 w 1366448"/>
                <a:gd name="connsiteY1-4624" fmla="*/ 1053129 h 2053617"/>
                <a:gd name="connsiteX2-4625" fmla="*/ 249152 w 1366448"/>
                <a:gd name="connsiteY2-4626" fmla="*/ 1343871 h 2053617"/>
                <a:gd name="connsiteX3-4627" fmla="*/ 265108 w 1366448"/>
                <a:gd name="connsiteY3-4628" fmla="*/ 1160287 h 2053617"/>
                <a:gd name="connsiteX4-4629" fmla="*/ 257305 w 1366448"/>
                <a:gd name="connsiteY4-4630" fmla="*/ 1055602 h 2053617"/>
                <a:gd name="connsiteX5-4631" fmla="*/ 239551 w 1366448"/>
                <a:gd name="connsiteY5-4632" fmla="*/ 1015243 h 2053617"/>
                <a:gd name="connsiteX6-4633" fmla="*/ 390223 w 1366448"/>
                <a:gd name="connsiteY6-4634" fmla="*/ 380188 h 2053617"/>
                <a:gd name="connsiteX7-4635" fmla="*/ 430836 w 1366448"/>
                <a:gd name="connsiteY7-4636" fmla="*/ 419145 h 2053617"/>
                <a:gd name="connsiteX8-4637" fmla="*/ 449847 w 1366448"/>
                <a:gd name="connsiteY8-4638" fmla="*/ 616100 h 2053617"/>
                <a:gd name="connsiteX9-4639" fmla="*/ 449733 w 1366448"/>
                <a:gd name="connsiteY9-4640" fmla="*/ 684641 h 2053617"/>
                <a:gd name="connsiteX10-4641" fmla="*/ 422828 w 1366448"/>
                <a:gd name="connsiteY10-4642" fmla="*/ 902270 h 2053617"/>
                <a:gd name="connsiteX11-4643" fmla="*/ 348614 w 1366448"/>
                <a:gd name="connsiteY11-4644" fmla="*/ 1424920 h 2053617"/>
                <a:gd name="connsiteX12-4645" fmla="*/ 396264 w 1366448"/>
                <a:gd name="connsiteY12-4646" fmla="*/ 1192528 h 2053617"/>
                <a:gd name="connsiteX13-4647" fmla="*/ 443662 w 1366448"/>
                <a:gd name="connsiteY13-4648" fmla="*/ 1258341 h 2053617"/>
                <a:gd name="connsiteX14-4649" fmla="*/ 565005 w 1366448"/>
                <a:gd name="connsiteY14-4650" fmla="*/ 1301764 h 2053617"/>
                <a:gd name="connsiteX15-4651" fmla="*/ 721900 w 1366448"/>
                <a:gd name="connsiteY15-4652" fmla="*/ 1293548 h 2053617"/>
                <a:gd name="connsiteX16-4653" fmla="*/ 758632 w 1366448"/>
                <a:gd name="connsiteY16-4654" fmla="*/ 1324071 h 2053617"/>
                <a:gd name="connsiteX17-4655" fmla="*/ 606170 w 1366448"/>
                <a:gd name="connsiteY17-4656" fmla="*/ 1605178 h 2053617"/>
                <a:gd name="connsiteX18-4657" fmla="*/ 760532 w 1366448"/>
                <a:gd name="connsiteY18-4658" fmla="*/ 1324261 h 2053617"/>
                <a:gd name="connsiteX19-4659" fmla="*/ 855470 w 1366448"/>
                <a:gd name="connsiteY19-4660" fmla="*/ 1475032 h 2053617"/>
                <a:gd name="connsiteX20-4661" fmla="*/ 1087226 w 1366448"/>
                <a:gd name="connsiteY20-4662" fmla="*/ 780763 h 2053617"/>
                <a:gd name="connsiteX21-4663" fmla="*/ 1231188 w 1366448"/>
                <a:gd name="connsiteY21-4664" fmla="*/ 365772 h 2053617"/>
                <a:gd name="connsiteX22-4665" fmla="*/ 1357567 w 1366448"/>
                <a:gd name="connsiteY22-4666" fmla="*/ 60411 h 2053617"/>
                <a:gd name="connsiteX23-4667" fmla="*/ 973608 w 1366448"/>
                <a:gd name="connsiteY23-4668" fmla="*/ 1625556 h 2053617"/>
                <a:gd name="connsiteX24-4669" fmla="*/ 272039 w 1366448"/>
                <a:gd name="connsiteY24-4670" fmla="*/ 2053617 h 2053617"/>
                <a:gd name="connsiteX25-4671" fmla="*/ 119183 w 1366448"/>
                <a:gd name="connsiteY25-4672" fmla="*/ 2033903 h 2053617"/>
                <a:gd name="connsiteX26-4673" fmla="*/ 219640 w 1366448"/>
                <a:gd name="connsiteY26-4674" fmla="*/ 1819373 h 2053617"/>
                <a:gd name="connsiteX27-4675" fmla="*/ 349797 w 1366448"/>
                <a:gd name="connsiteY27-4676" fmla="*/ 1506220 h 2053617"/>
                <a:gd name="connsiteX28-4677" fmla="*/ 202120 w 1366448"/>
                <a:gd name="connsiteY28-4678" fmla="*/ 1794564 h 2053617"/>
                <a:gd name="connsiteX29-4679" fmla="*/ 101973 w 1366448"/>
                <a:gd name="connsiteY29-4680" fmla="*/ 2029829 h 2053617"/>
                <a:gd name="connsiteX30" fmla="*/ 0 w 1366448"/>
                <a:gd name="connsiteY30" fmla="*/ 2019968 h 2053617"/>
                <a:gd name="connsiteX0-4681" fmla="*/ 0 w 1368571"/>
                <a:gd name="connsiteY0-4682" fmla="*/ 2027054 h 2060703"/>
                <a:gd name="connsiteX1-4683" fmla="*/ 229985 w 1368571"/>
                <a:gd name="connsiteY1-4684" fmla="*/ 1060215 h 2060703"/>
                <a:gd name="connsiteX2-4685" fmla="*/ 249152 w 1368571"/>
                <a:gd name="connsiteY2-4686" fmla="*/ 1350957 h 2060703"/>
                <a:gd name="connsiteX3-4687" fmla="*/ 265108 w 1368571"/>
                <a:gd name="connsiteY3-4688" fmla="*/ 1167373 h 2060703"/>
                <a:gd name="connsiteX4-4689" fmla="*/ 257305 w 1368571"/>
                <a:gd name="connsiteY4-4690" fmla="*/ 1062688 h 2060703"/>
                <a:gd name="connsiteX5-4691" fmla="*/ 239551 w 1368571"/>
                <a:gd name="connsiteY5-4692" fmla="*/ 1022329 h 2060703"/>
                <a:gd name="connsiteX6-4693" fmla="*/ 390223 w 1368571"/>
                <a:gd name="connsiteY6-4694" fmla="*/ 387274 h 2060703"/>
                <a:gd name="connsiteX7-4695" fmla="*/ 430836 w 1368571"/>
                <a:gd name="connsiteY7-4696" fmla="*/ 426231 h 2060703"/>
                <a:gd name="connsiteX8-4697" fmla="*/ 449847 w 1368571"/>
                <a:gd name="connsiteY8-4698" fmla="*/ 623186 h 2060703"/>
                <a:gd name="connsiteX9-4699" fmla="*/ 449733 w 1368571"/>
                <a:gd name="connsiteY9-4700" fmla="*/ 691727 h 2060703"/>
                <a:gd name="connsiteX10-4701" fmla="*/ 422828 w 1368571"/>
                <a:gd name="connsiteY10-4702" fmla="*/ 909356 h 2060703"/>
                <a:gd name="connsiteX11-4703" fmla="*/ 348614 w 1368571"/>
                <a:gd name="connsiteY11-4704" fmla="*/ 1432006 h 2060703"/>
                <a:gd name="connsiteX12-4705" fmla="*/ 396264 w 1368571"/>
                <a:gd name="connsiteY12-4706" fmla="*/ 1199614 h 2060703"/>
                <a:gd name="connsiteX13-4707" fmla="*/ 443662 w 1368571"/>
                <a:gd name="connsiteY13-4708" fmla="*/ 1265427 h 2060703"/>
                <a:gd name="connsiteX14-4709" fmla="*/ 565005 w 1368571"/>
                <a:gd name="connsiteY14-4710" fmla="*/ 1308850 h 2060703"/>
                <a:gd name="connsiteX15-4711" fmla="*/ 721900 w 1368571"/>
                <a:gd name="connsiteY15-4712" fmla="*/ 1300634 h 2060703"/>
                <a:gd name="connsiteX16-4713" fmla="*/ 758632 w 1368571"/>
                <a:gd name="connsiteY16-4714" fmla="*/ 1331157 h 2060703"/>
                <a:gd name="connsiteX17-4715" fmla="*/ 606170 w 1368571"/>
                <a:gd name="connsiteY17-4716" fmla="*/ 1612264 h 2060703"/>
                <a:gd name="connsiteX18-4717" fmla="*/ 760532 w 1368571"/>
                <a:gd name="connsiteY18-4718" fmla="*/ 1331347 h 2060703"/>
                <a:gd name="connsiteX19-4719" fmla="*/ 855470 w 1368571"/>
                <a:gd name="connsiteY19-4720" fmla="*/ 1482118 h 2060703"/>
                <a:gd name="connsiteX20-4721" fmla="*/ 1087226 w 1368571"/>
                <a:gd name="connsiteY20-4722" fmla="*/ 787849 h 2060703"/>
                <a:gd name="connsiteX21-4723" fmla="*/ 1262000 w 1368571"/>
                <a:gd name="connsiteY21-4724" fmla="*/ 313628 h 2060703"/>
                <a:gd name="connsiteX22-4725" fmla="*/ 1357567 w 1368571"/>
                <a:gd name="connsiteY22-4726" fmla="*/ 67497 h 2060703"/>
                <a:gd name="connsiteX23-4727" fmla="*/ 973608 w 1368571"/>
                <a:gd name="connsiteY23-4728" fmla="*/ 1632642 h 2060703"/>
                <a:gd name="connsiteX24-4729" fmla="*/ 272039 w 1368571"/>
                <a:gd name="connsiteY24-4730" fmla="*/ 2060703 h 2060703"/>
                <a:gd name="connsiteX25-4731" fmla="*/ 119183 w 1368571"/>
                <a:gd name="connsiteY25-4732" fmla="*/ 2040989 h 2060703"/>
                <a:gd name="connsiteX26-4733" fmla="*/ 219640 w 1368571"/>
                <a:gd name="connsiteY26-4734" fmla="*/ 1826459 h 2060703"/>
                <a:gd name="connsiteX27-4735" fmla="*/ 349797 w 1368571"/>
                <a:gd name="connsiteY27-4736" fmla="*/ 1513306 h 2060703"/>
                <a:gd name="connsiteX28-4737" fmla="*/ 202120 w 1368571"/>
                <a:gd name="connsiteY28-4738" fmla="*/ 1801650 h 2060703"/>
                <a:gd name="connsiteX29-4739" fmla="*/ 101973 w 1368571"/>
                <a:gd name="connsiteY29-4740" fmla="*/ 2036915 h 2060703"/>
                <a:gd name="connsiteX30-4741" fmla="*/ 0 w 1368571"/>
                <a:gd name="connsiteY30-4742" fmla="*/ 2027054 h 2060703"/>
                <a:gd name="connsiteX0-4743" fmla="*/ 0 w 1373408"/>
                <a:gd name="connsiteY0-4744" fmla="*/ 2043084 h 2076733"/>
                <a:gd name="connsiteX1-4745" fmla="*/ 229985 w 1373408"/>
                <a:gd name="connsiteY1-4746" fmla="*/ 1076245 h 2076733"/>
                <a:gd name="connsiteX2-4747" fmla="*/ 249152 w 1373408"/>
                <a:gd name="connsiteY2-4748" fmla="*/ 1366987 h 2076733"/>
                <a:gd name="connsiteX3-4749" fmla="*/ 265108 w 1373408"/>
                <a:gd name="connsiteY3-4750" fmla="*/ 1183403 h 2076733"/>
                <a:gd name="connsiteX4-4751" fmla="*/ 257305 w 1373408"/>
                <a:gd name="connsiteY4-4752" fmla="*/ 1078718 h 2076733"/>
                <a:gd name="connsiteX5-4753" fmla="*/ 239551 w 1373408"/>
                <a:gd name="connsiteY5-4754" fmla="*/ 1038359 h 2076733"/>
                <a:gd name="connsiteX6-4755" fmla="*/ 390223 w 1373408"/>
                <a:gd name="connsiteY6-4756" fmla="*/ 403304 h 2076733"/>
                <a:gd name="connsiteX7-4757" fmla="*/ 430836 w 1373408"/>
                <a:gd name="connsiteY7-4758" fmla="*/ 442261 h 2076733"/>
                <a:gd name="connsiteX8-4759" fmla="*/ 449847 w 1373408"/>
                <a:gd name="connsiteY8-4760" fmla="*/ 639216 h 2076733"/>
                <a:gd name="connsiteX9-4761" fmla="*/ 449733 w 1373408"/>
                <a:gd name="connsiteY9-4762" fmla="*/ 707757 h 2076733"/>
                <a:gd name="connsiteX10-4763" fmla="*/ 422828 w 1373408"/>
                <a:gd name="connsiteY10-4764" fmla="*/ 925386 h 2076733"/>
                <a:gd name="connsiteX11-4765" fmla="*/ 348614 w 1373408"/>
                <a:gd name="connsiteY11-4766" fmla="*/ 1448036 h 2076733"/>
                <a:gd name="connsiteX12-4767" fmla="*/ 396264 w 1373408"/>
                <a:gd name="connsiteY12-4768" fmla="*/ 1215644 h 2076733"/>
                <a:gd name="connsiteX13-4769" fmla="*/ 443662 w 1373408"/>
                <a:gd name="connsiteY13-4770" fmla="*/ 1281457 h 2076733"/>
                <a:gd name="connsiteX14-4771" fmla="*/ 565005 w 1373408"/>
                <a:gd name="connsiteY14-4772" fmla="*/ 1324880 h 2076733"/>
                <a:gd name="connsiteX15-4773" fmla="*/ 721900 w 1373408"/>
                <a:gd name="connsiteY15-4774" fmla="*/ 1316664 h 2076733"/>
                <a:gd name="connsiteX16-4775" fmla="*/ 758632 w 1373408"/>
                <a:gd name="connsiteY16-4776" fmla="*/ 1347187 h 2076733"/>
                <a:gd name="connsiteX17-4777" fmla="*/ 606170 w 1373408"/>
                <a:gd name="connsiteY17-4778" fmla="*/ 1628294 h 2076733"/>
                <a:gd name="connsiteX18-4779" fmla="*/ 760532 w 1373408"/>
                <a:gd name="connsiteY18-4780" fmla="*/ 1347377 h 2076733"/>
                <a:gd name="connsiteX19-4781" fmla="*/ 855470 w 1373408"/>
                <a:gd name="connsiteY19-4782" fmla="*/ 1498148 h 2076733"/>
                <a:gd name="connsiteX20-4783" fmla="*/ 1087226 w 1373408"/>
                <a:gd name="connsiteY20-4784" fmla="*/ 803879 h 2076733"/>
                <a:gd name="connsiteX21-4785" fmla="*/ 1262000 w 1373408"/>
                <a:gd name="connsiteY21-4786" fmla="*/ 329658 h 2076733"/>
                <a:gd name="connsiteX22-4787" fmla="*/ 1296306 w 1373408"/>
                <a:gd name="connsiteY22-4788" fmla="*/ 226178 h 2076733"/>
                <a:gd name="connsiteX23-4789" fmla="*/ 1357567 w 1373408"/>
                <a:gd name="connsiteY23-4790" fmla="*/ 83527 h 2076733"/>
                <a:gd name="connsiteX24-4791" fmla="*/ 973608 w 1373408"/>
                <a:gd name="connsiteY24-4792" fmla="*/ 1648672 h 2076733"/>
                <a:gd name="connsiteX25-4793" fmla="*/ 272039 w 1373408"/>
                <a:gd name="connsiteY25-4794" fmla="*/ 2076733 h 2076733"/>
                <a:gd name="connsiteX26-4795" fmla="*/ 119183 w 1373408"/>
                <a:gd name="connsiteY26-4796" fmla="*/ 2057019 h 2076733"/>
                <a:gd name="connsiteX27-4797" fmla="*/ 219640 w 1373408"/>
                <a:gd name="connsiteY27-4798" fmla="*/ 1842489 h 2076733"/>
                <a:gd name="connsiteX28-4799" fmla="*/ 349797 w 1373408"/>
                <a:gd name="connsiteY28-4800" fmla="*/ 1529336 h 2076733"/>
                <a:gd name="connsiteX29-4801" fmla="*/ 202120 w 1373408"/>
                <a:gd name="connsiteY29-4802" fmla="*/ 1817680 h 2076733"/>
                <a:gd name="connsiteX30-4803" fmla="*/ 101973 w 1373408"/>
                <a:gd name="connsiteY30-4804" fmla="*/ 2052945 h 2076733"/>
                <a:gd name="connsiteX31" fmla="*/ 0 w 1373408"/>
                <a:gd name="connsiteY31" fmla="*/ 2043084 h 2076733"/>
                <a:gd name="connsiteX0-4805" fmla="*/ 0 w 1367901"/>
                <a:gd name="connsiteY0-4806" fmla="*/ 2210387 h 2244036"/>
                <a:gd name="connsiteX1-4807" fmla="*/ 229985 w 1367901"/>
                <a:gd name="connsiteY1-4808" fmla="*/ 1243548 h 2244036"/>
                <a:gd name="connsiteX2-4809" fmla="*/ 249152 w 1367901"/>
                <a:gd name="connsiteY2-4810" fmla="*/ 1534290 h 2244036"/>
                <a:gd name="connsiteX3-4811" fmla="*/ 265108 w 1367901"/>
                <a:gd name="connsiteY3-4812" fmla="*/ 1350706 h 2244036"/>
                <a:gd name="connsiteX4-4813" fmla="*/ 257305 w 1367901"/>
                <a:gd name="connsiteY4-4814" fmla="*/ 1246021 h 2244036"/>
                <a:gd name="connsiteX5-4815" fmla="*/ 239551 w 1367901"/>
                <a:gd name="connsiteY5-4816" fmla="*/ 1205662 h 2244036"/>
                <a:gd name="connsiteX6-4817" fmla="*/ 390223 w 1367901"/>
                <a:gd name="connsiteY6-4818" fmla="*/ 570607 h 2244036"/>
                <a:gd name="connsiteX7-4819" fmla="*/ 430836 w 1367901"/>
                <a:gd name="connsiteY7-4820" fmla="*/ 609564 h 2244036"/>
                <a:gd name="connsiteX8-4821" fmla="*/ 449847 w 1367901"/>
                <a:gd name="connsiteY8-4822" fmla="*/ 806519 h 2244036"/>
                <a:gd name="connsiteX9-4823" fmla="*/ 449733 w 1367901"/>
                <a:gd name="connsiteY9-4824" fmla="*/ 875060 h 2244036"/>
                <a:gd name="connsiteX10-4825" fmla="*/ 422828 w 1367901"/>
                <a:gd name="connsiteY10-4826" fmla="*/ 1092689 h 2244036"/>
                <a:gd name="connsiteX11-4827" fmla="*/ 348614 w 1367901"/>
                <a:gd name="connsiteY11-4828" fmla="*/ 1615339 h 2244036"/>
                <a:gd name="connsiteX12-4829" fmla="*/ 396264 w 1367901"/>
                <a:gd name="connsiteY12-4830" fmla="*/ 1382947 h 2244036"/>
                <a:gd name="connsiteX13-4831" fmla="*/ 443662 w 1367901"/>
                <a:gd name="connsiteY13-4832" fmla="*/ 1448760 h 2244036"/>
                <a:gd name="connsiteX14-4833" fmla="*/ 565005 w 1367901"/>
                <a:gd name="connsiteY14-4834" fmla="*/ 1492183 h 2244036"/>
                <a:gd name="connsiteX15-4835" fmla="*/ 721900 w 1367901"/>
                <a:gd name="connsiteY15-4836" fmla="*/ 1483967 h 2244036"/>
                <a:gd name="connsiteX16-4837" fmla="*/ 758632 w 1367901"/>
                <a:gd name="connsiteY16-4838" fmla="*/ 1514490 h 2244036"/>
                <a:gd name="connsiteX17-4839" fmla="*/ 606170 w 1367901"/>
                <a:gd name="connsiteY17-4840" fmla="*/ 1795597 h 2244036"/>
                <a:gd name="connsiteX18-4841" fmla="*/ 760532 w 1367901"/>
                <a:gd name="connsiteY18-4842" fmla="*/ 1514680 h 2244036"/>
                <a:gd name="connsiteX19-4843" fmla="*/ 855470 w 1367901"/>
                <a:gd name="connsiteY19-4844" fmla="*/ 1665451 h 2244036"/>
                <a:gd name="connsiteX20-4845" fmla="*/ 1087226 w 1367901"/>
                <a:gd name="connsiteY20-4846" fmla="*/ 971182 h 2244036"/>
                <a:gd name="connsiteX21-4847" fmla="*/ 1262000 w 1367901"/>
                <a:gd name="connsiteY21-4848" fmla="*/ 496961 h 2244036"/>
                <a:gd name="connsiteX22-4849" fmla="*/ 1222546 w 1367901"/>
                <a:gd name="connsiteY22-4850" fmla="*/ 13978 h 2244036"/>
                <a:gd name="connsiteX23-4851" fmla="*/ 1357567 w 1367901"/>
                <a:gd name="connsiteY23-4852" fmla="*/ 250830 h 2244036"/>
                <a:gd name="connsiteX24-4853" fmla="*/ 973608 w 1367901"/>
                <a:gd name="connsiteY24-4854" fmla="*/ 1815975 h 2244036"/>
                <a:gd name="connsiteX25-4855" fmla="*/ 272039 w 1367901"/>
                <a:gd name="connsiteY25-4856" fmla="*/ 2244036 h 2244036"/>
                <a:gd name="connsiteX26-4857" fmla="*/ 119183 w 1367901"/>
                <a:gd name="connsiteY26-4858" fmla="*/ 2224322 h 2244036"/>
                <a:gd name="connsiteX27-4859" fmla="*/ 219640 w 1367901"/>
                <a:gd name="connsiteY27-4860" fmla="*/ 2009792 h 2244036"/>
                <a:gd name="connsiteX28-4861" fmla="*/ 349797 w 1367901"/>
                <a:gd name="connsiteY28-4862" fmla="*/ 1696639 h 2244036"/>
                <a:gd name="connsiteX29-4863" fmla="*/ 202120 w 1367901"/>
                <a:gd name="connsiteY29-4864" fmla="*/ 1984983 h 2244036"/>
                <a:gd name="connsiteX30-4865" fmla="*/ 101973 w 1367901"/>
                <a:gd name="connsiteY30-4866" fmla="*/ 2220248 h 2244036"/>
                <a:gd name="connsiteX31-4867" fmla="*/ 0 w 1367901"/>
                <a:gd name="connsiteY31-4868" fmla="*/ 2210387 h 2244036"/>
                <a:gd name="connsiteX0-4869" fmla="*/ 0 w 1389411"/>
                <a:gd name="connsiteY0-4870" fmla="*/ 2220934 h 2254583"/>
                <a:gd name="connsiteX1-4871" fmla="*/ 229985 w 1389411"/>
                <a:gd name="connsiteY1-4872" fmla="*/ 1254095 h 2254583"/>
                <a:gd name="connsiteX2-4873" fmla="*/ 249152 w 1389411"/>
                <a:gd name="connsiteY2-4874" fmla="*/ 1544837 h 2254583"/>
                <a:gd name="connsiteX3-4875" fmla="*/ 265108 w 1389411"/>
                <a:gd name="connsiteY3-4876" fmla="*/ 1361253 h 2254583"/>
                <a:gd name="connsiteX4-4877" fmla="*/ 257305 w 1389411"/>
                <a:gd name="connsiteY4-4878" fmla="*/ 1256568 h 2254583"/>
                <a:gd name="connsiteX5-4879" fmla="*/ 239551 w 1389411"/>
                <a:gd name="connsiteY5-4880" fmla="*/ 1216209 h 2254583"/>
                <a:gd name="connsiteX6-4881" fmla="*/ 390223 w 1389411"/>
                <a:gd name="connsiteY6-4882" fmla="*/ 581154 h 2254583"/>
                <a:gd name="connsiteX7-4883" fmla="*/ 430836 w 1389411"/>
                <a:gd name="connsiteY7-4884" fmla="*/ 620111 h 2254583"/>
                <a:gd name="connsiteX8-4885" fmla="*/ 449847 w 1389411"/>
                <a:gd name="connsiteY8-4886" fmla="*/ 817066 h 2254583"/>
                <a:gd name="connsiteX9-4887" fmla="*/ 449733 w 1389411"/>
                <a:gd name="connsiteY9-4888" fmla="*/ 885607 h 2254583"/>
                <a:gd name="connsiteX10-4889" fmla="*/ 422828 w 1389411"/>
                <a:gd name="connsiteY10-4890" fmla="*/ 1103236 h 2254583"/>
                <a:gd name="connsiteX11-4891" fmla="*/ 348614 w 1389411"/>
                <a:gd name="connsiteY11-4892" fmla="*/ 1625886 h 2254583"/>
                <a:gd name="connsiteX12-4893" fmla="*/ 396264 w 1389411"/>
                <a:gd name="connsiteY12-4894" fmla="*/ 1393494 h 2254583"/>
                <a:gd name="connsiteX13-4895" fmla="*/ 443662 w 1389411"/>
                <a:gd name="connsiteY13-4896" fmla="*/ 1459307 h 2254583"/>
                <a:gd name="connsiteX14-4897" fmla="*/ 565005 w 1389411"/>
                <a:gd name="connsiteY14-4898" fmla="*/ 1502730 h 2254583"/>
                <a:gd name="connsiteX15-4899" fmla="*/ 721900 w 1389411"/>
                <a:gd name="connsiteY15-4900" fmla="*/ 1494514 h 2254583"/>
                <a:gd name="connsiteX16-4901" fmla="*/ 758632 w 1389411"/>
                <a:gd name="connsiteY16-4902" fmla="*/ 1525037 h 2254583"/>
                <a:gd name="connsiteX17-4903" fmla="*/ 606170 w 1389411"/>
                <a:gd name="connsiteY17-4904" fmla="*/ 1806144 h 2254583"/>
                <a:gd name="connsiteX18-4905" fmla="*/ 760532 w 1389411"/>
                <a:gd name="connsiteY18-4906" fmla="*/ 1525227 h 2254583"/>
                <a:gd name="connsiteX19-4907" fmla="*/ 855470 w 1389411"/>
                <a:gd name="connsiteY19-4908" fmla="*/ 1675998 h 2254583"/>
                <a:gd name="connsiteX20-4909" fmla="*/ 1087226 w 1389411"/>
                <a:gd name="connsiteY20-4910" fmla="*/ 981729 h 2254583"/>
                <a:gd name="connsiteX21-4911" fmla="*/ 1262000 w 1389411"/>
                <a:gd name="connsiteY21-4912" fmla="*/ 507508 h 2254583"/>
                <a:gd name="connsiteX22-4913" fmla="*/ 1222546 w 1389411"/>
                <a:gd name="connsiteY22-4914" fmla="*/ 24525 h 2254583"/>
                <a:gd name="connsiteX23-4915" fmla="*/ 1351891 w 1389411"/>
                <a:gd name="connsiteY23-4916" fmla="*/ 90675 h 2254583"/>
                <a:gd name="connsiteX24-4917" fmla="*/ 1357567 w 1389411"/>
                <a:gd name="connsiteY24-4918" fmla="*/ 261377 h 2254583"/>
                <a:gd name="connsiteX25-4919" fmla="*/ 973608 w 1389411"/>
                <a:gd name="connsiteY25-4920" fmla="*/ 1826522 h 2254583"/>
                <a:gd name="connsiteX26-4921" fmla="*/ 272039 w 1389411"/>
                <a:gd name="connsiteY26-4922" fmla="*/ 2254583 h 2254583"/>
                <a:gd name="connsiteX27-4923" fmla="*/ 119183 w 1389411"/>
                <a:gd name="connsiteY27-4924" fmla="*/ 2234869 h 2254583"/>
                <a:gd name="connsiteX28-4925" fmla="*/ 219640 w 1389411"/>
                <a:gd name="connsiteY28-4926" fmla="*/ 2020339 h 2254583"/>
                <a:gd name="connsiteX29-4927" fmla="*/ 349797 w 1389411"/>
                <a:gd name="connsiteY29-4928" fmla="*/ 1707186 h 2254583"/>
                <a:gd name="connsiteX30-4929" fmla="*/ 202120 w 1389411"/>
                <a:gd name="connsiteY30-4930" fmla="*/ 1995530 h 2254583"/>
                <a:gd name="connsiteX31-4931" fmla="*/ 101973 w 1389411"/>
                <a:gd name="connsiteY31-4932" fmla="*/ 2230795 h 2254583"/>
                <a:gd name="connsiteX32" fmla="*/ 0 w 1389411"/>
                <a:gd name="connsiteY32" fmla="*/ 2220934 h 2254583"/>
                <a:gd name="connsiteX0-4933" fmla="*/ 0 w 1414328"/>
                <a:gd name="connsiteY0-4934" fmla="*/ 2317481 h 2351130"/>
                <a:gd name="connsiteX1-4935" fmla="*/ 229985 w 1414328"/>
                <a:gd name="connsiteY1-4936" fmla="*/ 1350642 h 2351130"/>
                <a:gd name="connsiteX2-4937" fmla="*/ 249152 w 1414328"/>
                <a:gd name="connsiteY2-4938" fmla="*/ 1641384 h 2351130"/>
                <a:gd name="connsiteX3-4939" fmla="*/ 265108 w 1414328"/>
                <a:gd name="connsiteY3-4940" fmla="*/ 1457800 h 2351130"/>
                <a:gd name="connsiteX4-4941" fmla="*/ 257305 w 1414328"/>
                <a:gd name="connsiteY4-4942" fmla="*/ 1353115 h 2351130"/>
                <a:gd name="connsiteX5-4943" fmla="*/ 239551 w 1414328"/>
                <a:gd name="connsiteY5-4944" fmla="*/ 1312756 h 2351130"/>
                <a:gd name="connsiteX6-4945" fmla="*/ 390223 w 1414328"/>
                <a:gd name="connsiteY6-4946" fmla="*/ 677701 h 2351130"/>
                <a:gd name="connsiteX7-4947" fmla="*/ 430836 w 1414328"/>
                <a:gd name="connsiteY7-4948" fmla="*/ 716658 h 2351130"/>
                <a:gd name="connsiteX8-4949" fmla="*/ 449847 w 1414328"/>
                <a:gd name="connsiteY8-4950" fmla="*/ 913613 h 2351130"/>
                <a:gd name="connsiteX9-4951" fmla="*/ 449733 w 1414328"/>
                <a:gd name="connsiteY9-4952" fmla="*/ 982154 h 2351130"/>
                <a:gd name="connsiteX10-4953" fmla="*/ 422828 w 1414328"/>
                <a:gd name="connsiteY10-4954" fmla="*/ 1199783 h 2351130"/>
                <a:gd name="connsiteX11-4955" fmla="*/ 348614 w 1414328"/>
                <a:gd name="connsiteY11-4956" fmla="*/ 1722433 h 2351130"/>
                <a:gd name="connsiteX12-4957" fmla="*/ 396264 w 1414328"/>
                <a:gd name="connsiteY12-4958" fmla="*/ 1490041 h 2351130"/>
                <a:gd name="connsiteX13-4959" fmla="*/ 443662 w 1414328"/>
                <a:gd name="connsiteY13-4960" fmla="*/ 1555854 h 2351130"/>
                <a:gd name="connsiteX14-4961" fmla="*/ 565005 w 1414328"/>
                <a:gd name="connsiteY14-4962" fmla="*/ 1599277 h 2351130"/>
                <a:gd name="connsiteX15-4963" fmla="*/ 721900 w 1414328"/>
                <a:gd name="connsiteY15-4964" fmla="*/ 1591061 h 2351130"/>
                <a:gd name="connsiteX16-4965" fmla="*/ 758632 w 1414328"/>
                <a:gd name="connsiteY16-4966" fmla="*/ 1621584 h 2351130"/>
                <a:gd name="connsiteX17-4967" fmla="*/ 606170 w 1414328"/>
                <a:gd name="connsiteY17-4968" fmla="*/ 1902691 h 2351130"/>
                <a:gd name="connsiteX18-4969" fmla="*/ 760532 w 1414328"/>
                <a:gd name="connsiteY18-4970" fmla="*/ 1621774 h 2351130"/>
                <a:gd name="connsiteX19-4971" fmla="*/ 855470 w 1414328"/>
                <a:gd name="connsiteY19-4972" fmla="*/ 1772545 h 2351130"/>
                <a:gd name="connsiteX20-4973" fmla="*/ 1087226 w 1414328"/>
                <a:gd name="connsiteY20-4974" fmla="*/ 1078276 h 2351130"/>
                <a:gd name="connsiteX21-4975" fmla="*/ 1262000 w 1414328"/>
                <a:gd name="connsiteY21-4976" fmla="*/ 604055 h 2351130"/>
                <a:gd name="connsiteX22-4977" fmla="*/ 1222546 w 1414328"/>
                <a:gd name="connsiteY22-4978" fmla="*/ 121072 h 2351130"/>
                <a:gd name="connsiteX23-4979" fmla="*/ 1401727 w 1414328"/>
                <a:gd name="connsiteY23-4980" fmla="*/ 10406 h 2351130"/>
                <a:gd name="connsiteX24-4981" fmla="*/ 1357567 w 1414328"/>
                <a:gd name="connsiteY24-4982" fmla="*/ 357924 h 2351130"/>
                <a:gd name="connsiteX25-4983" fmla="*/ 973608 w 1414328"/>
                <a:gd name="connsiteY25-4984" fmla="*/ 1923069 h 2351130"/>
                <a:gd name="connsiteX26-4985" fmla="*/ 272039 w 1414328"/>
                <a:gd name="connsiteY26-4986" fmla="*/ 2351130 h 2351130"/>
                <a:gd name="connsiteX27-4987" fmla="*/ 119183 w 1414328"/>
                <a:gd name="connsiteY27-4988" fmla="*/ 2331416 h 2351130"/>
                <a:gd name="connsiteX28-4989" fmla="*/ 219640 w 1414328"/>
                <a:gd name="connsiteY28-4990" fmla="*/ 2116886 h 2351130"/>
                <a:gd name="connsiteX29-4991" fmla="*/ 349797 w 1414328"/>
                <a:gd name="connsiteY29-4992" fmla="*/ 1803733 h 2351130"/>
                <a:gd name="connsiteX30-4993" fmla="*/ 202120 w 1414328"/>
                <a:gd name="connsiteY30-4994" fmla="*/ 2092077 h 2351130"/>
                <a:gd name="connsiteX31-4995" fmla="*/ 101973 w 1414328"/>
                <a:gd name="connsiteY31-4996" fmla="*/ 2327342 h 2351130"/>
                <a:gd name="connsiteX32-4997" fmla="*/ 0 w 1414328"/>
                <a:gd name="connsiteY32-4998" fmla="*/ 2317481 h 2351130"/>
                <a:gd name="connsiteX0-4999" fmla="*/ 0 w 1414328"/>
                <a:gd name="connsiteY0-5000" fmla="*/ 2307075 h 2340724"/>
                <a:gd name="connsiteX1-5001" fmla="*/ 229985 w 1414328"/>
                <a:gd name="connsiteY1-5002" fmla="*/ 1340236 h 2340724"/>
                <a:gd name="connsiteX2-5003" fmla="*/ 249152 w 1414328"/>
                <a:gd name="connsiteY2-5004" fmla="*/ 1630978 h 2340724"/>
                <a:gd name="connsiteX3-5005" fmla="*/ 265108 w 1414328"/>
                <a:gd name="connsiteY3-5006" fmla="*/ 1447394 h 2340724"/>
                <a:gd name="connsiteX4-5007" fmla="*/ 257305 w 1414328"/>
                <a:gd name="connsiteY4-5008" fmla="*/ 1342709 h 2340724"/>
                <a:gd name="connsiteX5-5009" fmla="*/ 239551 w 1414328"/>
                <a:gd name="connsiteY5-5010" fmla="*/ 1302350 h 2340724"/>
                <a:gd name="connsiteX6-5011" fmla="*/ 390223 w 1414328"/>
                <a:gd name="connsiteY6-5012" fmla="*/ 667295 h 2340724"/>
                <a:gd name="connsiteX7-5013" fmla="*/ 430836 w 1414328"/>
                <a:gd name="connsiteY7-5014" fmla="*/ 706252 h 2340724"/>
                <a:gd name="connsiteX8-5015" fmla="*/ 449847 w 1414328"/>
                <a:gd name="connsiteY8-5016" fmla="*/ 903207 h 2340724"/>
                <a:gd name="connsiteX9-5017" fmla="*/ 449733 w 1414328"/>
                <a:gd name="connsiteY9-5018" fmla="*/ 971748 h 2340724"/>
                <a:gd name="connsiteX10-5019" fmla="*/ 422828 w 1414328"/>
                <a:gd name="connsiteY10-5020" fmla="*/ 1189377 h 2340724"/>
                <a:gd name="connsiteX11-5021" fmla="*/ 348614 w 1414328"/>
                <a:gd name="connsiteY11-5022" fmla="*/ 1712027 h 2340724"/>
                <a:gd name="connsiteX12-5023" fmla="*/ 396264 w 1414328"/>
                <a:gd name="connsiteY12-5024" fmla="*/ 1479635 h 2340724"/>
                <a:gd name="connsiteX13-5025" fmla="*/ 443662 w 1414328"/>
                <a:gd name="connsiteY13-5026" fmla="*/ 1545448 h 2340724"/>
                <a:gd name="connsiteX14-5027" fmla="*/ 565005 w 1414328"/>
                <a:gd name="connsiteY14-5028" fmla="*/ 1588871 h 2340724"/>
                <a:gd name="connsiteX15-5029" fmla="*/ 721900 w 1414328"/>
                <a:gd name="connsiteY15-5030" fmla="*/ 1580655 h 2340724"/>
                <a:gd name="connsiteX16-5031" fmla="*/ 758632 w 1414328"/>
                <a:gd name="connsiteY16-5032" fmla="*/ 1611178 h 2340724"/>
                <a:gd name="connsiteX17-5033" fmla="*/ 606170 w 1414328"/>
                <a:gd name="connsiteY17-5034" fmla="*/ 1892285 h 2340724"/>
                <a:gd name="connsiteX18-5035" fmla="*/ 760532 w 1414328"/>
                <a:gd name="connsiteY18-5036" fmla="*/ 1611368 h 2340724"/>
                <a:gd name="connsiteX19-5037" fmla="*/ 855470 w 1414328"/>
                <a:gd name="connsiteY19-5038" fmla="*/ 1762139 h 2340724"/>
                <a:gd name="connsiteX20-5039" fmla="*/ 1087226 w 1414328"/>
                <a:gd name="connsiteY20-5040" fmla="*/ 1067870 h 2340724"/>
                <a:gd name="connsiteX21-5041" fmla="*/ 1262000 w 1414328"/>
                <a:gd name="connsiteY21-5042" fmla="*/ 593649 h 2340724"/>
                <a:gd name="connsiteX22-5043" fmla="*/ 1222546 w 1414328"/>
                <a:gd name="connsiteY22-5044" fmla="*/ 110666 h 2340724"/>
                <a:gd name="connsiteX23-5045" fmla="*/ 1401727 w 1414328"/>
                <a:gd name="connsiteY23-5046" fmla="*/ 0 h 2340724"/>
                <a:gd name="connsiteX24-5047" fmla="*/ 1357567 w 1414328"/>
                <a:gd name="connsiteY24-5048" fmla="*/ 347518 h 2340724"/>
                <a:gd name="connsiteX25-5049" fmla="*/ 973608 w 1414328"/>
                <a:gd name="connsiteY25-5050" fmla="*/ 1912663 h 2340724"/>
                <a:gd name="connsiteX26-5051" fmla="*/ 272039 w 1414328"/>
                <a:gd name="connsiteY26-5052" fmla="*/ 2340724 h 2340724"/>
                <a:gd name="connsiteX27-5053" fmla="*/ 119183 w 1414328"/>
                <a:gd name="connsiteY27-5054" fmla="*/ 2321010 h 2340724"/>
                <a:gd name="connsiteX28-5055" fmla="*/ 219640 w 1414328"/>
                <a:gd name="connsiteY28-5056" fmla="*/ 2106480 h 2340724"/>
                <a:gd name="connsiteX29-5057" fmla="*/ 349797 w 1414328"/>
                <a:gd name="connsiteY29-5058" fmla="*/ 1793327 h 2340724"/>
                <a:gd name="connsiteX30-5059" fmla="*/ 202120 w 1414328"/>
                <a:gd name="connsiteY30-5060" fmla="*/ 2081671 h 2340724"/>
                <a:gd name="connsiteX31-5061" fmla="*/ 101973 w 1414328"/>
                <a:gd name="connsiteY31-5062" fmla="*/ 2316936 h 2340724"/>
                <a:gd name="connsiteX32-5063" fmla="*/ 0 w 1414328"/>
                <a:gd name="connsiteY32-5064" fmla="*/ 2307075 h 2340724"/>
                <a:gd name="connsiteX0-5065" fmla="*/ 0 w 1414328"/>
                <a:gd name="connsiteY0-5066" fmla="*/ 2307075 h 2340724"/>
                <a:gd name="connsiteX1-5067" fmla="*/ 229985 w 1414328"/>
                <a:gd name="connsiteY1-5068" fmla="*/ 1340236 h 2340724"/>
                <a:gd name="connsiteX2-5069" fmla="*/ 249152 w 1414328"/>
                <a:gd name="connsiteY2-5070" fmla="*/ 1630978 h 2340724"/>
                <a:gd name="connsiteX3-5071" fmla="*/ 265108 w 1414328"/>
                <a:gd name="connsiteY3-5072" fmla="*/ 1447394 h 2340724"/>
                <a:gd name="connsiteX4-5073" fmla="*/ 257305 w 1414328"/>
                <a:gd name="connsiteY4-5074" fmla="*/ 1342709 h 2340724"/>
                <a:gd name="connsiteX5-5075" fmla="*/ 239551 w 1414328"/>
                <a:gd name="connsiteY5-5076" fmla="*/ 1302350 h 2340724"/>
                <a:gd name="connsiteX6-5077" fmla="*/ 390223 w 1414328"/>
                <a:gd name="connsiteY6-5078" fmla="*/ 667295 h 2340724"/>
                <a:gd name="connsiteX7-5079" fmla="*/ 430836 w 1414328"/>
                <a:gd name="connsiteY7-5080" fmla="*/ 706252 h 2340724"/>
                <a:gd name="connsiteX8-5081" fmla="*/ 449847 w 1414328"/>
                <a:gd name="connsiteY8-5082" fmla="*/ 903207 h 2340724"/>
                <a:gd name="connsiteX9-5083" fmla="*/ 449733 w 1414328"/>
                <a:gd name="connsiteY9-5084" fmla="*/ 971748 h 2340724"/>
                <a:gd name="connsiteX10-5085" fmla="*/ 422828 w 1414328"/>
                <a:gd name="connsiteY10-5086" fmla="*/ 1189377 h 2340724"/>
                <a:gd name="connsiteX11-5087" fmla="*/ 348614 w 1414328"/>
                <a:gd name="connsiteY11-5088" fmla="*/ 1712027 h 2340724"/>
                <a:gd name="connsiteX12-5089" fmla="*/ 396264 w 1414328"/>
                <a:gd name="connsiteY12-5090" fmla="*/ 1479635 h 2340724"/>
                <a:gd name="connsiteX13-5091" fmla="*/ 443662 w 1414328"/>
                <a:gd name="connsiteY13-5092" fmla="*/ 1545448 h 2340724"/>
                <a:gd name="connsiteX14-5093" fmla="*/ 565005 w 1414328"/>
                <a:gd name="connsiteY14-5094" fmla="*/ 1588871 h 2340724"/>
                <a:gd name="connsiteX15-5095" fmla="*/ 721900 w 1414328"/>
                <a:gd name="connsiteY15-5096" fmla="*/ 1580655 h 2340724"/>
                <a:gd name="connsiteX16-5097" fmla="*/ 758632 w 1414328"/>
                <a:gd name="connsiteY16-5098" fmla="*/ 1611178 h 2340724"/>
                <a:gd name="connsiteX17-5099" fmla="*/ 606170 w 1414328"/>
                <a:gd name="connsiteY17-5100" fmla="*/ 1892285 h 2340724"/>
                <a:gd name="connsiteX18-5101" fmla="*/ 760532 w 1414328"/>
                <a:gd name="connsiteY18-5102" fmla="*/ 1611368 h 2340724"/>
                <a:gd name="connsiteX19-5103" fmla="*/ 855470 w 1414328"/>
                <a:gd name="connsiteY19-5104" fmla="*/ 1762139 h 2340724"/>
                <a:gd name="connsiteX20-5105" fmla="*/ 1087226 w 1414328"/>
                <a:gd name="connsiteY20-5106" fmla="*/ 1067870 h 2340724"/>
                <a:gd name="connsiteX21-5107" fmla="*/ 1262000 w 1414328"/>
                <a:gd name="connsiteY21-5108" fmla="*/ 593649 h 2340724"/>
                <a:gd name="connsiteX22-5109" fmla="*/ 1222546 w 1414328"/>
                <a:gd name="connsiteY22-5110" fmla="*/ 110666 h 2340724"/>
                <a:gd name="connsiteX23-5111" fmla="*/ 1298939 w 1414328"/>
                <a:gd name="connsiteY23-5112" fmla="*/ 41565 h 2340724"/>
                <a:gd name="connsiteX24-5113" fmla="*/ 1401727 w 1414328"/>
                <a:gd name="connsiteY24-5114" fmla="*/ 0 h 2340724"/>
                <a:gd name="connsiteX25-5115" fmla="*/ 1357567 w 1414328"/>
                <a:gd name="connsiteY25-5116" fmla="*/ 347518 h 2340724"/>
                <a:gd name="connsiteX26-5117" fmla="*/ 973608 w 1414328"/>
                <a:gd name="connsiteY26-5118" fmla="*/ 1912663 h 2340724"/>
                <a:gd name="connsiteX27-5119" fmla="*/ 272039 w 1414328"/>
                <a:gd name="connsiteY27-5120" fmla="*/ 2340724 h 2340724"/>
                <a:gd name="connsiteX28-5121" fmla="*/ 119183 w 1414328"/>
                <a:gd name="connsiteY28-5122" fmla="*/ 2321010 h 2340724"/>
                <a:gd name="connsiteX29-5123" fmla="*/ 219640 w 1414328"/>
                <a:gd name="connsiteY29-5124" fmla="*/ 2106480 h 2340724"/>
                <a:gd name="connsiteX30-5125" fmla="*/ 349797 w 1414328"/>
                <a:gd name="connsiteY30-5126" fmla="*/ 1793327 h 2340724"/>
                <a:gd name="connsiteX31-5127" fmla="*/ 202120 w 1414328"/>
                <a:gd name="connsiteY31-5128" fmla="*/ 2081671 h 2340724"/>
                <a:gd name="connsiteX32-5129" fmla="*/ 101973 w 1414328"/>
                <a:gd name="connsiteY32-5130" fmla="*/ 2316936 h 2340724"/>
                <a:gd name="connsiteX33" fmla="*/ 0 w 1414328"/>
                <a:gd name="connsiteY33" fmla="*/ 2307075 h 2340724"/>
                <a:gd name="connsiteX0-5131" fmla="*/ 0 w 1401727"/>
                <a:gd name="connsiteY0-5132" fmla="*/ 2307075 h 2340724"/>
                <a:gd name="connsiteX1-5133" fmla="*/ 229985 w 1401727"/>
                <a:gd name="connsiteY1-5134" fmla="*/ 1340236 h 2340724"/>
                <a:gd name="connsiteX2-5135" fmla="*/ 249152 w 1401727"/>
                <a:gd name="connsiteY2-5136" fmla="*/ 1630978 h 2340724"/>
                <a:gd name="connsiteX3-5137" fmla="*/ 265108 w 1401727"/>
                <a:gd name="connsiteY3-5138" fmla="*/ 1447394 h 2340724"/>
                <a:gd name="connsiteX4-5139" fmla="*/ 257305 w 1401727"/>
                <a:gd name="connsiteY4-5140" fmla="*/ 1342709 h 2340724"/>
                <a:gd name="connsiteX5-5141" fmla="*/ 239551 w 1401727"/>
                <a:gd name="connsiteY5-5142" fmla="*/ 1302350 h 2340724"/>
                <a:gd name="connsiteX6-5143" fmla="*/ 390223 w 1401727"/>
                <a:gd name="connsiteY6-5144" fmla="*/ 667295 h 2340724"/>
                <a:gd name="connsiteX7-5145" fmla="*/ 430836 w 1401727"/>
                <a:gd name="connsiteY7-5146" fmla="*/ 706252 h 2340724"/>
                <a:gd name="connsiteX8-5147" fmla="*/ 449847 w 1401727"/>
                <a:gd name="connsiteY8-5148" fmla="*/ 903207 h 2340724"/>
                <a:gd name="connsiteX9-5149" fmla="*/ 449733 w 1401727"/>
                <a:gd name="connsiteY9-5150" fmla="*/ 971748 h 2340724"/>
                <a:gd name="connsiteX10-5151" fmla="*/ 422828 w 1401727"/>
                <a:gd name="connsiteY10-5152" fmla="*/ 1189377 h 2340724"/>
                <a:gd name="connsiteX11-5153" fmla="*/ 348614 w 1401727"/>
                <a:gd name="connsiteY11-5154" fmla="*/ 1712027 h 2340724"/>
                <a:gd name="connsiteX12-5155" fmla="*/ 396264 w 1401727"/>
                <a:gd name="connsiteY12-5156" fmla="*/ 1479635 h 2340724"/>
                <a:gd name="connsiteX13-5157" fmla="*/ 443662 w 1401727"/>
                <a:gd name="connsiteY13-5158" fmla="*/ 1545448 h 2340724"/>
                <a:gd name="connsiteX14-5159" fmla="*/ 565005 w 1401727"/>
                <a:gd name="connsiteY14-5160" fmla="*/ 1588871 h 2340724"/>
                <a:gd name="connsiteX15-5161" fmla="*/ 721900 w 1401727"/>
                <a:gd name="connsiteY15-5162" fmla="*/ 1580655 h 2340724"/>
                <a:gd name="connsiteX16-5163" fmla="*/ 758632 w 1401727"/>
                <a:gd name="connsiteY16-5164" fmla="*/ 1611178 h 2340724"/>
                <a:gd name="connsiteX17-5165" fmla="*/ 606170 w 1401727"/>
                <a:gd name="connsiteY17-5166" fmla="*/ 1892285 h 2340724"/>
                <a:gd name="connsiteX18-5167" fmla="*/ 760532 w 1401727"/>
                <a:gd name="connsiteY18-5168" fmla="*/ 1611368 h 2340724"/>
                <a:gd name="connsiteX19-5169" fmla="*/ 855470 w 1401727"/>
                <a:gd name="connsiteY19-5170" fmla="*/ 1762139 h 2340724"/>
                <a:gd name="connsiteX20-5171" fmla="*/ 1087226 w 1401727"/>
                <a:gd name="connsiteY20-5172" fmla="*/ 1067870 h 2340724"/>
                <a:gd name="connsiteX21-5173" fmla="*/ 1262000 w 1401727"/>
                <a:gd name="connsiteY21-5174" fmla="*/ 593649 h 2340724"/>
                <a:gd name="connsiteX22-5175" fmla="*/ 1222546 w 1401727"/>
                <a:gd name="connsiteY22-5176" fmla="*/ 110666 h 2340724"/>
                <a:gd name="connsiteX23-5177" fmla="*/ 1298939 w 1401727"/>
                <a:gd name="connsiteY23-5178" fmla="*/ 41565 h 2340724"/>
                <a:gd name="connsiteX24-5179" fmla="*/ 1401727 w 1401727"/>
                <a:gd name="connsiteY24-5180" fmla="*/ 0 h 2340724"/>
                <a:gd name="connsiteX25-5181" fmla="*/ 1357567 w 1401727"/>
                <a:gd name="connsiteY25-5182" fmla="*/ 347518 h 2340724"/>
                <a:gd name="connsiteX26-5183" fmla="*/ 973608 w 1401727"/>
                <a:gd name="connsiteY26-5184" fmla="*/ 1912663 h 2340724"/>
                <a:gd name="connsiteX27-5185" fmla="*/ 272039 w 1401727"/>
                <a:gd name="connsiteY27-5186" fmla="*/ 2340724 h 2340724"/>
                <a:gd name="connsiteX28-5187" fmla="*/ 119183 w 1401727"/>
                <a:gd name="connsiteY28-5188" fmla="*/ 2321010 h 2340724"/>
                <a:gd name="connsiteX29-5189" fmla="*/ 219640 w 1401727"/>
                <a:gd name="connsiteY29-5190" fmla="*/ 2106480 h 2340724"/>
                <a:gd name="connsiteX30-5191" fmla="*/ 349797 w 1401727"/>
                <a:gd name="connsiteY30-5192" fmla="*/ 1793327 h 2340724"/>
                <a:gd name="connsiteX31-5193" fmla="*/ 202120 w 1401727"/>
                <a:gd name="connsiteY31-5194" fmla="*/ 2081671 h 2340724"/>
                <a:gd name="connsiteX32-5195" fmla="*/ 101973 w 1401727"/>
                <a:gd name="connsiteY32-5196" fmla="*/ 2316936 h 2340724"/>
                <a:gd name="connsiteX33-5197" fmla="*/ 0 w 1401727"/>
                <a:gd name="connsiteY33-5198" fmla="*/ 2307075 h 2340724"/>
                <a:gd name="connsiteX0-5199" fmla="*/ 0 w 1404351"/>
                <a:gd name="connsiteY0-5200" fmla="*/ 2305359 h 2339008"/>
                <a:gd name="connsiteX1-5201" fmla="*/ 229985 w 1404351"/>
                <a:gd name="connsiteY1-5202" fmla="*/ 1338520 h 2339008"/>
                <a:gd name="connsiteX2-5203" fmla="*/ 249152 w 1404351"/>
                <a:gd name="connsiteY2-5204" fmla="*/ 1629262 h 2339008"/>
                <a:gd name="connsiteX3-5205" fmla="*/ 265108 w 1404351"/>
                <a:gd name="connsiteY3-5206" fmla="*/ 1445678 h 2339008"/>
                <a:gd name="connsiteX4-5207" fmla="*/ 257305 w 1404351"/>
                <a:gd name="connsiteY4-5208" fmla="*/ 1340993 h 2339008"/>
                <a:gd name="connsiteX5-5209" fmla="*/ 239551 w 1404351"/>
                <a:gd name="connsiteY5-5210" fmla="*/ 1300634 h 2339008"/>
                <a:gd name="connsiteX6-5211" fmla="*/ 390223 w 1404351"/>
                <a:gd name="connsiteY6-5212" fmla="*/ 665579 h 2339008"/>
                <a:gd name="connsiteX7-5213" fmla="*/ 430836 w 1404351"/>
                <a:gd name="connsiteY7-5214" fmla="*/ 704536 h 2339008"/>
                <a:gd name="connsiteX8-5215" fmla="*/ 449847 w 1404351"/>
                <a:gd name="connsiteY8-5216" fmla="*/ 901491 h 2339008"/>
                <a:gd name="connsiteX9-5217" fmla="*/ 449733 w 1404351"/>
                <a:gd name="connsiteY9-5218" fmla="*/ 970032 h 2339008"/>
                <a:gd name="connsiteX10-5219" fmla="*/ 422828 w 1404351"/>
                <a:gd name="connsiteY10-5220" fmla="*/ 1187661 h 2339008"/>
                <a:gd name="connsiteX11-5221" fmla="*/ 348614 w 1404351"/>
                <a:gd name="connsiteY11-5222" fmla="*/ 1710311 h 2339008"/>
                <a:gd name="connsiteX12-5223" fmla="*/ 396264 w 1404351"/>
                <a:gd name="connsiteY12-5224" fmla="*/ 1477919 h 2339008"/>
                <a:gd name="connsiteX13-5225" fmla="*/ 443662 w 1404351"/>
                <a:gd name="connsiteY13-5226" fmla="*/ 1543732 h 2339008"/>
                <a:gd name="connsiteX14-5227" fmla="*/ 565005 w 1404351"/>
                <a:gd name="connsiteY14-5228" fmla="*/ 1587155 h 2339008"/>
                <a:gd name="connsiteX15-5229" fmla="*/ 721900 w 1404351"/>
                <a:gd name="connsiteY15-5230" fmla="*/ 1578939 h 2339008"/>
                <a:gd name="connsiteX16-5231" fmla="*/ 758632 w 1404351"/>
                <a:gd name="connsiteY16-5232" fmla="*/ 1609462 h 2339008"/>
                <a:gd name="connsiteX17-5233" fmla="*/ 606170 w 1404351"/>
                <a:gd name="connsiteY17-5234" fmla="*/ 1890569 h 2339008"/>
                <a:gd name="connsiteX18-5235" fmla="*/ 760532 w 1404351"/>
                <a:gd name="connsiteY18-5236" fmla="*/ 1609652 h 2339008"/>
                <a:gd name="connsiteX19-5237" fmla="*/ 855470 w 1404351"/>
                <a:gd name="connsiteY19-5238" fmla="*/ 1760423 h 2339008"/>
                <a:gd name="connsiteX20-5239" fmla="*/ 1087226 w 1404351"/>
                <a:gd name="connsiteY20-5240" fmla="*/ 1066154 h 2339008"/>
                <a:gd name="connsiteX21-5241" fmla="*/ 1262000 w 1404351"/>
                <a:gd name="connsiteY21-5242" fmla="*/ 591933 h 2339008"/>
                <a:gd name="connsiteX22-5243" fmla="*/ 1222546 w 1404351"/>
                <a:gd name="connsiteY22-5244" fmla="*/ 108950 h 2339008"/>
                <a:gd name="connsiteX23-5245" fmla="*/ 1298939 w 1404351"/>
                <a:gd name="connsiteY23-5246" fmla="*/ 39849 h 2339008"/>
                <a:gd name="connsiteX24-5247" fmla="*/ 1404351 w 1404351"/>
                <a:gd name="connsiteY24-5248" fmla="*/ 0 h 2339008"/>
                <a:gd name="connsiteX25-5249" fmla="*/ 1357567 w 1404351"/>
                <a:gd name="connsiteY25-5250" fmla="*/ 345802 h 2339008"/>
                <a:gd name="connsiteX26-5251" fmla="*/ 973608 w 1404351"/>
                <a:gd name="connsiteY26-5252" fmla="*/ 1910947 h 2339008"/>
                <a:gd name="connsiteX27-5253" fmla="*/ 272039 w 1404351"/>
                <a:gd name="connsiteY27-5254" fmla="*/ 2339008 h 2339008"/>
                <a:gd name="connsiteX28-5255" fmla="*/ 119183 w 1404351"/>
                <a:gd name="connsiteY28-5256" fmla="*/ 2319294 h 2339008"/>
                <a:gd name="connsiteX29-5257" fmla="*/ 219640 w 1404351"/>
                <a:gd name="connsiteY29-5258" fmla="*/ 2104764 h 2339008"/>
                <a:gd name="connsiteX30-5259" fmla="*/ 349797 w 1404351"/>
                <a:gd name="connsiteY30-5260" fmla="*/ 1791611 h 2339008"/>
                <a:gd name="connsiteX31-5261" fmla="*/ 202120 w 1404351"/>
                <a:gd name="connsiteY31-5262" fmla="*/ 2079955 h 2339008"/>
                <a:gd name="connsiteX32-5263" fmla="*/ 101973 w 1404351"/>
                <a:gd name="connsiteY32-5264" fmla="*/ 2315220 h 2339008"/>
                <a:gd name="connsiteX33-5265" fmla="*/ 0 w 1404351"/>
                <a:gd name="connsiteY33-5266" fmla="*/ 2305359 h 2339008"/>
                <a:gd name="connsiteX0-5267" fmla="*/ 0 w 1404351"/>
                <a:gd name="connsiteY0-5268" fmla="*/ 2305359 h 2339008"/>
                <a:gd name="connsiteX1-5269" fmla="*/ 229985 w 1404351"/>
                <a:gd name="connsiteY1-5270" fmla="*/ 1338520 h 2339008"/>
                <a:gd name="connsiteX2-5271" fmla="*/ 249152 w 1404351"/>
                <a:gd name="connsiteY2-5272" fmla="*/ 1629262 h 2339008"/>
                <a:gd name="connsiteX3-5273" fmla="*/ 265108 w 1404351"/>
                <a:gd name="connsiteY3-5274" fmla="*/ 1445678 h 2339008"/>
                <a:gd name="connsiteX4-5275" fmla="*/ 257305 w 1404351"/>
                <a:gd name="connsiteY4-5276" fmla="*/ 1340993 h 2339008"/>
                <a:gd name="connsiteX5-5277" fmla="*/ 239551 w 1404351"/>
                <a:gd name="connsiteY5-5278" fmla="*/ 1300634 h 2339008"/>
                <a:gd name="connsiteX6-5279" fmla="*/ 390223 w 1404351"/>
                <a:gd name="connsiteY6-5280" fmla="*/ 665579 h 2339008"/>
                <a:gd name="connsiteX7-5281" fmla="*/ 430836 w 1404351"/>
                <a:gd name="connsiteY7-5282" fmla="*/ 704536 h 2339008"/>
                <a:gd name="connsiteX8-5283" fmla="*/ 449847 w 1404351"/>
                <a:gd name="connsiteY8-5284" fmla="*/ 901491 h 2339008"/>
                <a:gd name="connsiteX9-5285" fmla="*/ 449733 w 1404351"/>
                <a:gd name="connsiteY9-5286" fmla="*/ 970032 h 2339008"/>
                <a:gd name="connsiteX10-5287" fmla="*/ 422828 w 1404351"/>
                <a:gd name="connsiteY10-5288" fmla="*/ 1187661 h 2339008"/>
                <a:gd name="connsiteX11-5289" fmla="*/ 348614 w 1404351"/>
                <a:gd name="connsiteY11-5290" fmla="*/ 1710311 h 2339008"/>
                <a:gd name="connsiteX12-5291" fmla="*/ 396264 w 1404351"/>
                <a:gd name="connsiteY12-5292" fmla="*/ 1477919 h 2339008"/>
                <a:gd name="connsiteX13-5293" fmla="*/ 443662 w 1404351"/>
                <a:gd name="connsiteY13-5294" fmla="*/ 1543732 h 2339008"/>
                <a:gd name="connsiteX14-5295" fmla="*/ 565005 w 1404351"/>
                <a:gd name="connsiteY14-5296" fmla="*/ 1587155 h 2339008"/>
                <a:gd name="connsiteX15-5297" fmla="*/ 721900 w 1404351"/>
                <a:gd name="connsiteY15-5298" fmla="*/ 1578939 h 2339008"/>
                <a:gd name="connsiteX16-5299" fmla="*/ 758632 w 1404351"/>
                <a:gd name="connsiteY16-5300" fmla="*/ 1609462 h 2339008"/>
                <a:gd name="connsiteX17-5301" fmla="*/ 606170 w 1404351"/>
                <a:gd name="connsiteY17-5302" fmla="*/ 1890569 h 2339008"/>
                <a:gd name="connsiteX18-5303" fmla="*/ 760532 w 1404351"/>
                <a:gd name="connsiteY18-5304" fmla="*/ 1609652 h 2339008"/>
                <a:gd name="connsiteX19-5305" fmla="*/ 855470 w 1404351"/>
                <a:gd name="connsiteY19-5306" fmla="*/ 1760423 h 2339008"/>
                <a:gd name="connsiteX20-5307" fmla="*/ 1087226 w 1404351"/>
                <a:gd name="connsiteY20-5308" fmla="*/ 1066154 h 2339008"/>
                <a:gd name="connsiteX21-5309" fmla="*/ 1262000 w 1404351"/>
                <a:gd name="connsiteY21-5310" fmla="*/ 591933 h 2339008"/>
                <a:gd name="connsiteX22-5311" fmla="*/ 1253180 w 1404351"/>
                <a:gd name="connsiteY22-5312" fmla="*/ 350049 h 2339008"/>
                <a:gd name="connsiteX23-5313" fmla="*/ 1222546 w 1404351"/>
                <a:gd name="connsiteY23-5314" fmla="*/ 108950 h 2339008"/>
                <a:gd name="connsiteX24-5315" fmla="*/ 1298939 w 1404351"/>
                <a:gd name="connsiteY24-5316" fmla="*/ 39849 h 2339008"/>
                <a:gd name="connsiteX25-5317" fmla="*/ 1404351 w 1404351"/>
                <a:gd name="connsiteY25-5318" fmla="*/ 0 h 2339008"/>
                <a:gd name="connsiteX26-5319" fmla="*/ 1357567 w 1404351"/>
                <a:gd name="connsiteY26-5320" fmla="*/ 345802 h 2339008"/>
                <a:gd name="connsiteX27-5321" fmla="*/ 973608 w 1404351"/>
                <a:gd name="connsiteY27-5322" fmla="*/ 1910947 h 2339008"/>
                <a:gd name="connsiteX28-5323" fmla="*/ 272039 w 1404351"/>
                <a:gd name="connsiteY28-5324" fmla="*/ 2339008 h 2339008"/>
                <a:gd name="connsiteX29-5325" fmla="*/ 119183 w 1404351"/>
                <a:gd name="connsiteY29-5326" fmla="*/ 2319294 h 2339008"/>
                <a:gd name="connsiteX30-5327" fmla="*/ 219640 w 1404351"/>
                <a:gd name="connsiteY30-5328" fmla="*/ 2104764 h 2339008"/>
                <a:gd name="connsiteX31-5329" fmla="*/ 349797 w 1404351"/>
                <a:gd name="connsiteY31-5330" fmla="*/ 1791611 h 2339008"/>
                <a:gd name="connsiteX32-5331" fmla="*/ 202120 w 1404351"/>
                <a:gd name="connsiteY32-5332" fmla="*/ 2079955 h 2339008"/>
                <a:gd name="connsiteX33-5333" fmla="*/ 101973 w 1404351"/>
                <a:gd name="connsiteY33-5334" fmla="*/ 2315220 h 2339008"/>
                <a:gd name="connsiteX34" fmla="*/ 0 w 1404351"/>
                <a:gd name="connsiteY34" fmla="*/ 2305359 h 2339008"/>
                <a:gd name="connsiteX0-5335" fmla="*/ 0 w 1404351"/>
                <a:gd name="connsiteY0-5336" fmla="*/ 2305359 h 2339008"/>
                <a:gd name="connsiteX1-5337" fmla="*/ 229985 w 1404351"/>
                <a:gd name="connsiteY1-5338" fmla="*/ 1338520 h 2339008"/>
                <a:gd name="connsiteX2-5339" fmla="*/ 249152 w 1404351"/>
                <a:gd name="connsiteY2-5340" fmla="*/ 1629262 h 2339008"/>
                <a:gd name="connsiteX3-5341" fmla="*/ 265108 w 1404351"/>
                <a:gd name="connsiteY3-5342" fmla="*/ 1445678 h 2339008"/>
                <a:gd name="connsiteX4-5343" fmla="*/ 257305 w 1404351"/>
                <a:gd name="connsiteY4-5344" fmla="*/ 1340993 h 2339008"/>
                <a:gd name="connsiteX5-5345" fmla="*/ 239551 w 1404351"/>
                <a:gd name="connsiteY5-5346" fmla="*/ 1300634 h 2339008"/>
                <a:gd name="connsiteX6-5347" fmla="*/ 390223 w 1404351"/>
                <a:gd name="connsiteY6-5348" fmla="*/ 665579 h 2339008"/>
                <a:gd name="connsiteX7-5349" fmla="*/ 430836 w 1404351"/>
                <a:gd name="connsiteY7-5350" fmla="*/ 704536 h 2339008"/>
                <a:gd name="connsiteX8-5351" fmla="*/ 449847 w 1404351"/>
                <a:gd name="connsiteY8-5352" fmla="*/ 901491 h 2339008"/>
                <a:gd name="connsiteX9-5353" fmla="*/ 449733 w 1404351"/>
                <a:gd name="connsiteY9-5354" fmla="*/ 970032 h 2339008"/>
                <a:gd name="connsiteX10-5355" fmla="*/ 422828 w 1404351"/>
                <a:gd name="connsiteY10-5356" fmla="*/ 1187661 h 2339008"/>
                <a:gd name="connsiteX11-5357" fmla="*/ 348614 w 1404351"/>
                <a:gd name="connsiteY11-5358" fmla="*/ 1710311 h 2339008"/>
                <a:gd name="connsiteX12-5359" fmla="*/ 396264 w 1404351"/>
                <a:gd name="connsiteY12-5360" fmla="*/ 1477919 h 2339008"/>
                <a:gd name="connsiteX13-5361" fmla="*/ 443662 w 1404351"/>
                <a:gd name="connsiteY13-5362" fmla="*/ 1543732 h 2339008"/>
                <a:gd name="connsiteX14-5363" fmla="*/ 565005 w 1404351"/>
                <a:gd name="connsiteY14-5364" fmla="*/ 1587155 h 2339008"/>
                <a:gd name="connsiteX15-5365" fmla="*/ 721900 w 1404351"/>
                <a:gd name="connsiteY15-5366" fmla="*/ 1578939 h 2339008"/>
                <a:gd name="connsiteX16-5367" fmla="*/ 758632 w 1404351"/>
                <a:gd name="connsiteY16-5368" fmla="*/ 1609462 h 2339008"/>
                <a:gd name="connsiteX17-5369" fmla="*/ 606170 w 1404351"/>
                <a:gd name="connsiteY17-5370" fmla="*/ 1890569 h 2339008"/>
                <a:gd name="connsiteX18-5371" fmla="*/ 760532 w 1404351"/>
                <a:gd name="connsiteY18-5372" fmla="*/ 1609652 h 2339008"/>
                <a:gd name="connsiteX19-5373" fmla="*/ 855470 w 1404351"/>
                <a:gd name="connsiteY19-5374" fmla="*/ 1760423 h 2339008"/>
                <a:gd name="connsiteX20-5375" fmla="*/ 1087226 w 1404351"/>
                <a:gd name="connsiteY20-5376" fmla="*/ 1066154 h 2339008"/>
                <a:gd name="connsiteX21-5377" fmla="*/ 1262000 w 1404351"/>
                <a:gd name="connsiteY21-5378" fmla="*/ 591933 h 2339008"/>
                <a:gd name="connsiteX22-5379" fmla="*/ 1160283 w 1404351"/>
                <a:gd name="connsiteY22-5380" fmla="*/ 531540 h 2339008"/>
                <a:gd name="connsiteX23-5381" fmla="*/ 1222546 w 1404351"/>
                <a:gd name="connsiteY23-5382" fmla="*/ 108950 h 2339008"/>
                <a:gd name="connsiteX24-5383" fmla="*/ 1298939 w 1404351"/>
                <a:gd name="connsiteY24-5384" fmla="*/ 39849 h 2339008"/>
                <a:gd name="connsiteX25-5385" fmla="*/ 1404351 w 1404351"/>
                <a:gd name="connsiteY25-5386" fmla="*/ 0 h 2339008"/>
                <a:gd name="connsiteX26-5387" fmla="*/ 1357567 w 1404351"/>
                <a:gd name="connsiteY26-5388" fmla="*/ 345802 h 2339008"/>
                <a:gd name="connsiteX27-5389" fmla="*/ 973608 w 1404351"/>
                <a:gd name="connsiteY27-5390" fmla="*/ 1910947 h 2339008"/>
                <a:gd name="connsiteX28-5391" fmla="*/ 272039 w 1404351"/>
                <a:gd name="connsiteY28-5392" fmla="*/ 2339008 h 2339008"/>
                <a:gd name="connsiteX29-5393" fmla="*/ 119183 w 1404351"/>
                <a:gd name="connsiteY29-5394" fmla="*/ 2319294 h 2339008"/>
                <a:gd name="connsiteX30-5395" fmla="*/ 219640 w 1404351"/>
                <a:gd name="connsiteY30-5396" fmla="*/ 2104764 h 2339008"/>
                <a:gd name="connsiteX31-5397" fmla="*/ 349797 w 1404351"/>
                <a:gd name="connsiteY31-5398" fmla="*/ 1791611 h 2339008"/>
                <a:gd name="connsiteX32-5399" fmla="*/ 202120 w 1404351"/>
                <a:gd name="connsiteY32-5400" fmla="*/ 2079955 h 2339008"/>
                <a:gd name="connsiteX33-5401" fmla="*/ 101973 w 1404351"/>
                <a:gd name="connsiteY33-5402" fmla="*/ 2315220 h 2339008"/>
                <a:gd name="connsiteX34-5403" fmla="*/ 0 w 1404351"/>
                <a:gd name="connsiteY34-5404" fmla="*/ 2305359 h 2339008"/>
                <a:gd name="connsiteX0-5405" fmla="*/ 0 w 1404351"/>
                <a:gd name="connsiteY0-5406" fmla="*/ 2305359 h 2339008"/>
                <a:gd name="connsiteX1-5407" fmla="*/ 229985 w 1404351"/>
                <a:gd name="connsiteY1-5408" fmla="*/ 1338520 h 2339008"/>
                <a:gd name="connsiteX2-5409" fmla="*/ 249152 w 1404351"/>
                <a:gd name="connsiteY2-5410" fmla="*/ 1629262 h 2339008"/>
                <a:gd name="connsiteX3-5411" fmla="*/ 265108 w 1404351"/>
                <a:gd name="connsiteY3-5412" fmla="*/ 1445678 h 2339008"/>
                <a:gd name="connsiteX4-5413" fmla="*/ 257305 w 1404351"/>
                <a:gd name="connsiteY4-5414" fmla="*/ 1340993 h 2339008"/>
                <a:gd name="connsiteX5-5415" fmla="*/ 239551 w 1404351"/>
                <a:gd name="connsiteY5-5416" fmla="*/ 1300634 h 2339008"/>
                <a:gd name="connsiteX6-5417" fmla="*/ 390223 w 1404351"/>
                <a:gd name="connsiteY6-5418" fmla="*/ 665579 h 2339008"/>
                <a:gd name="connsiteX7-5419" fmla="*/ 430836 w 1404351"/>
                <a:gd name="connsiteY7-5420" fmla="*/ 704536 h 2339008"/>
                <a:gd name="connsiteX8-5421" fmla="*/ 449847 w 1404351"/>
                <a:gd name="connsiteY8-5422" fmla="*/ 901491 h 2339008"/>
                <a:gd name="connsiteX9-5423" fmla="*/ 449733 w 1404351"/>
                <a:gd name="connsiteY9-5424" fmla="*/ 970032 h 2339008"/>
                <a:gd name="connsiteX10-5425" fmla="*/ 422828 w 1404351"/>
                <a:gd name="connsiteY10-5426" fmla="*/ 1187661 h 2339008"/>
                <a:gd name="connsiteX11-5427" fmla="*/ 348614 w 1404351"/>
                <a:gd name="connsiteY11-5428" fmla="*/ 1710311 h 2339008"/>
                <a:gd name="connsiteX12-5429" fmla="*/ 396264 w 1404351"/>
                <a:gd name="connsiteY12-5430" fmla="*/ 1477919 h 2339008"/>
                <a:gd name="connsiteX13-5431" fmla="*/ 443662 w 1404351"/>
                <a:gd name="connsiteY13-5432" fmla="*/ 1543732 h 2339008"/>
                <a:gd name="connsiteX14-5433" fmla="*/ 565005 w 1404351"/>
                <a:gd name="connsiteY14-5434" fmla="*/ 1587155 h 2339008"/>
                <a:gd name="connsiteX15-5435" fmla="*/ 721900 w 1404351"/>
                <a:gd name="connsiteY15-5436" fmla="*/ 1578939 h 2339008"/>
                <a:gd name="connsiteX16-5437" fmla="*/ 758632 w 1404351"/>
                <a:gd name="connsiteY16-5438" fmla="*/ 1609462 h 2339008"/>
                <a:gd name="connsiteX17-5439" fmla="*/ 606170 w 1404351"/>
                <a:gd name="connsiteY17-5440" fmla="*/ 1890569 h 2339008"/>
                <a:gd name="connsiteX18-5441" fmla="*/ 760532 w 1404351"/>
                <a:gd name="connsiteY18-5442" fmla="*/ 1609652 h 2339008"/>
                <a:gd name="connsiteX19-5443" fmla="*/ 855470 w 1404351"/>
                <a:gd name="connsiteY19-5444" fmla="*/ 1760423 h 2339008"/>
                <a:gd name="connsiteX20-5445" fmla="*/ 1087226 w 1404351"/>
                <a:gd name="connsiteY20-5446" fmla="*/ 1066154 h 2339008"/>
                <a:gd name="connsiteX21-5447" fmla="*/ 1262000 w 1404351"/>
                <a:gd name="connsiteY21-5448" fmla="*/ 591933 h 2339008"/>
                <a:gd name="connsiteX22-5449" fmla="*/ 1160283 w 1404351"/>
                <a:gd name="connsiteY22-5450" fmla="*/ 531540 h 2339008"/>
                <a:gd name="connsiteX23-5451" fmla="*/ 1222546 w 1404351"/>
                <a:gd name="connsiteY23-5452" fmla="*/ 108950 h 2339008"/>
                <a:gd name="connsiteX24-5453" fmla="*/ 1298939 w 1404351"/>
                <a:gd name="connsiteY24-5454" fmla="*/ 39849 h 2339008"/>
                <a:gd name="connsiteX25-5455" fmla="*/ 1404351 w 1404351"/>
                <a:gd name="connsiteY25-5456" fmla="*/ 0 h 2339008"/>
                <a:gd name="connsiteX26-5457" fmla="*/ 1357567 w 1404351"/>
                <a:gd name="connsiteY26-5458" fmla="*/ 345802 h 2339008"/>
                <a:gd name="connsiteX27-5459" fmla="*/ 973608 w 1404351"/>
                <a:gd name="connsiteY27-5460" fmla="*/ 1910947 h 2339008"/>
                <a:gd name="connsiteX28-5461" fmla="*/ 272039 w 1404351"/>
                <a:gd name="connsiteY28-5462" fmla="*/ 2339008 h 2339008"/>
                <a:gd name="connsiteX29-5463" fmla="*/ 119183 w 1404351"/>
                <a:gd name="connsiteY29-5464" fmla="*/ 2319294 h 2339008"/>
                <a:gd name="connsiteX30-5465" fmla="*/ 219640 w 1404351"/>
                <a:gd name="connsiteY30-5466" fmla="*/ 2104764 h 2339008"/>
                <a:gd name="connsiteX31-5467" fmla="*/ 349797 w 1404351"/>
                <a:gd name="connsiteY31-5468" fmla="*/ 1791611 h 2339008"/>
                <a:gd name="connsiteX32-5469" fmla="*/ 202120 w 1404351"/>
                <a:gd name="connsiteY32-5470" fmla="*/ 2079955 h 2339008"/>
                <a:gd name="connsiteX33-5471" fmla="*/ 101973 w 1404351"/>
                <a:gd name="connsiteY33-5472" fmla="*/ 2315220 h 2339008"/>
                <a:gd name="connsiteX34-5473" fmla="*/ 0 w 1404351"/>
                <a:gd name="connsiteY34-5474" fmla="*/ 2305359 h 2339008"/>
                <a:gd name="connsiteX0-5475" fmla="*/ 0 w 1404351"/>
                <a:gd name="connsiteY0-5476" fmla="*/ 2305359 h 2339008"/>
                <a:gd name="connsiteX1-5477" fmla="*/ 229985 w 1404351"/>
                <a:gd name="connsiteY1-5478" fmla="*/ 1338520 h 2339008"/>
                <a:gd name="connsiteX2-5479" fmla="*/ 249152 w 1404351"/>
                <a:gd name="connsiteY2-5480" fmla="*/ 1629262 h 2339008"/>
                <a:gd name="connsiteX3-5481" fmla="*/ 265108 w 1404351"/>
                <a:gd name="connsiteY3-5482" fmla="*/ 1445678 h 2339008"/>
                <a:gd name="connsiteX4-5483" fmla="*/ 257305 w 1404351"/>
                <a:gd name="connsiteY4-5484" fmla="*/ 1340993 h 2339008"/>
                <a:gd name="connsiteX5-5485" fmla="*/ 239551 w 1404351"/>
                <a:gd name="connsiteY5-5486" fmla="*/ 1300634 h 2339008"/>
                <a:gd name="connsiteX6-5487" fmla="*/ 390223 w 1404351"/>
                <a:gd name="connsiteY6-5488" fmla="*/ 665579 h 2339008"/>
                <a:gd name="connsiteX7-5489" fmla="*/ 430836 w 1404351"/>
                <a:gd name="connsiteY7-5490" fmla="*/ 704536 h 2339008"/>
                <a:gd name="connsiteX8-5491" fmla="*/ 449847 w 1404351"/>
                <a:gd name="connsiteY8-5492" fmla="*/ 901491 h 2339008"/>
                <a:gd name="connsiteX9-5493" fmla="*/ 449733 w 1404351"/>
                <a:gd name="connsiteY9-5494" fmla="*/ 970032 h 2339008"/>
                <a:gd name="connsiteX10-5495" fmla="*/ 422828 w 1404351"/>
                <a:gd name="connsiteY10-5496" fmla="*/ 1187661 h 2339008"/>
                <a:gd name="connsiteX11-5497" fmla="*/ 348614 w 1404351"/>
                <a:gd name="connsiteY11-5498" fmla="*/ 1710311 h 2339008"/>
                <a:gd name="connsiteX12-5499" fmla="*/ 396264 w 1404351"/>
                <a:gd name="connsiteY12-5500" fmla="*/ 1477919 h 2339008"/>
                <a:gd name="connsiteX13-5501" fmla="*/ 443662 w 1404351"/>
                <a:gd name="connsiteY13-5502" fmla="*/ 1543732 h 2339008"/>
                <a:gd name="connsiteX14-5503" fmla="*/ 565005 w 1404351"/>
                <a:gd name="connsiteY14-5504" fmla="*/ 1587155 h 2339008"/>
                <a:gd name="connsiteX15-5505" fmla="*/ 721900 w 1404351"/>
                <a:gd name="connsiteY15-5506" fmla="*/ 1578939 h 2339008"/>
                <a:gd name="connsiteX16-5507" fmla="*/ 758632 w 1404351"/>
                <a:gd name="connsiteY16-5508" fmla="*/ 1609462 h 2339008"/>
                <a:gd name="connsiteX17-5509" fmla="*/ 606170 w 1404351"/>
                <a:gd name="connsiteY17-5510" fmla="*/ 1890569 h 2339008"/>
                <a:gd name="connsiteX18-5511" fmla="*/ 760532 w 1404351"/>
                <a:gd name="connsiteY18-5512" fmla="*/ 1609652 h 2339008"/>
                <a:gd name="connsiteX19-5513" fmla="*/ 855470 w 1404351"/>
                <a:gd name="connsiteY19-5514" fmla="*/ 1760423 h 2339008"/>
                <a:gd name="connsiteX20-5515" fmla="*/ 1087226 w 1404351"/>
                <a:gd name="connsiteY20-5516" fmla="*/ 1066154 h 2339008"/>
                <a:gd name="connsiteX21-5517" fmla="*/ 1262000 w 1404351"/>
                <a:gd name="connsiteY21-5518" fmla="*/ 591933 h 2339008"/>
                <a:gd name="connsiteX22-5519" fmla="*/ 1158128 w 1404351"/>
                <a:gd name="connsiteY22-5520" fmla="*/ 595833 h 2339008"/>
                <a:gd name="connsiteX23-5521" fmla="*/ 1222546 w 1404351"/>
                <a:gd name="connsiteY23-5522" fmla="*/ 108950 h 2339008"/>
                <a:gd name="connsiteX24-5523" fmla="*/ 1298939 w 1404351"/>
                <a:gd name="connsiteY24-5524" fmla="*/ 39849 h 2339008"/>
                <a:gd name="connsiteX25-5525" fmla="*/ 1404351 w 1404351"/>
                <a:gd name="connsiteY25-5526" fmla="*/ 0 h 2339008"/>
                <a:gd name="connsiteX26-5527" fmla="*/ 1357567 w 1404351"/>
                <a:gd name="connsiteY26-5528" fmla="*/ 345802 h 2339008"/>
                <a:gd name="connsiteX27-5529" fmla="*/ 973608 w 1404351"/>
                <a:gd name="connsiteY27-5530" fmla="*/ 1910947 h 2339008"/>
                <a:gd name="connsiteX28-5531" fmla="*/ 272039 w 1404351"/>
                <a:gd name="connsiteY28-5532" fmla="*/ 2339008 h 2339008"/>
                <a:gd name="connsiteX29-5533" fmla="*/ 119183 w 1404351"/>
                <a:gd name="connsiteY29-5534" fmla="*/ 2319294 h 2339008"/>
                <a:gd name="connsiteX30-5535" fmla="*/ 219640 w 1404351"/>
                <a:gd name="connsiteY30-5536" fmla="*/ 2104764 h 2339008"/>
                <a:gd name="connsiteX31-5537" fmla="*/ 349797 w 1404351"/>
                <a:gd name="connsiteY31-5538" fmla="*/ 1791611 h 2339008"/>
                <a:gd name="connsiteX32-5539" fmla="*/ 202120 w 1404351"/>
                <a:gd name="connsiteY32-5540" fmla="*/ 2079955 h 2339008"/>
                <a:gd name="connsiteX33-5541" fmla="*/ 101973 w 1404351"/>
                <a:gd name="connsiteY33-5542" fmla="*/ 2315220 h 2339008"/>
                <a:gd name="connsiteX34-5543" fmla="*/ 0 w 1404351"/>
                <a:gd name="connsiteY34-5544" fmla="*/ 2305359 h 2339008"/>
                <a:gd name="connsiteX0-5545" fmla="*/ 0 w 1404351"/>
                <a:gd name="connsiteY0-5546" fmla="*/ 2305359 h 2339008"/>
                <a:gd name="connsiteX1-5547" fmla="*/ 229985 w 1404351"/>
                <a:gd name="connsiteY1-5548" fmla="*/ 1338520 h 2339008"/>
                <a:gd name="connsiteX2-5549" fmla="*/ 249152 w 1404351"/>
                <a:gd name="connsiteY2-5550" fmla="*/ 1629262 h 2339008"/>
                <a:gd name="connsiteX3-5551" fmla="*/ 265108 w 1404351"/>
                <a:gd name="connsiteY3-5552" fmla="*/ 1445678 h 2339008"/>
                <a:gd name="connsiteX4-5553" fmla="*/ 257305 w 1404351"/>
                <a:gd name="connsiteY4-5554" fmla="*/ 1340993 h 2339008"/>
                <a:gd name="connsiteX5-5555" fmla="*/ 239551 w 1404351"/>
                <a:gd name="connsiteY5-5556" fmla="*/ 1300634 h 2339008"/>
                <a:gd name="connsiteX6-5557" fmla="*/ 390223 w 1404351"/>
                <a:gd name="connsiteY6-5558" fmla="*/ 665579 h 2339008"/>
                <a:gd name="connsiteX7-5559" fmla="*/ 430836 w 1404351"/>
                <a:gd name="connsiteY7-5560" fmla="*/ 704536 h 2339008"/>
                <a:gd name="connsiteX8-5561" fmla="*/ 449847 w 1404351"/>
                <a:gd name="connsiteY8-5562" fmla="*/ 901491 h 2339008"/>
                <a:gd name="connsiteX9-5563" fmla="*/ 449733 w 1404351"/>
                <a:gd name="connsiteY9-5564" fmla="*/ 970032 h 2339008"/>
                <a:gd name="connsiteX10-5565" fmla="*/ 422828 w 1404351"/>
                <a:gd name="connsiteY10-5566" fmla="*/ 1187661 h 2339008"/>
                <a:gd name="connsiteX11-5567" fmla="*/ 348614 w 1404351"/>
                <a:gd name="connsiteY11-5568" fmla="*/ 1710311 h 2339008"/>
                <a:gd name="connsiteX12-5569" fmla="*/ 396264 w 1404351"/>
                <a:gd name="connsiteY12-5570" fmla="*/ 1477919 h 2339008"/>
                <a:gd name="connsiteX13-5571" fmla="*/ 443662 w 1404351"/>
                <a:gd name="connsiteY13-5572" fmla="*/ 1543732 h 2339008"/>
                <a:gd name="connsiteX14-5573" fmla="*/ 565005 w 1404351"/>
                <a:gd name="connsiteY14-5574" fmla="*/ 1587155 h 2339008"/>
                <a:gd name="connsiteX15-5575" fmla="*/ 721900 w 1404351"/>
                <a:gd name="connsiteY15-5576" fmla="*/ 1578939 h 2339008"/>
                <a:gd name="connsiteX16-5577" fmla="*/ 758632 w 1404351"/>
                <a:gd name="connsiteY16-5578" fmla="*/ 1609462 h 2339008"/>
                <a:gd name="connsiteX17-5579" fmla="*/ 606170 w 1404351"/>
                <a:gd name="connsiteY17-5580" fmla="*/ 1890569 h 2339008"/>
                <a:gd name="connsiteX18-5581" fmla="*/ 760532 w 1404351"/>
                <a:gd name="connsiteY18-5582" fmla="*/ 1609652 h 2339008"/>
                <a:gd name="connsiteX19-5583" fmla="*/ 855470 w 1404351"/>
                <a:gd name="connsiteY19-5584" fmla="*/ 1760423 h 2339008"/>
                <a:gd name="connsiteX20-5585" fmla="*/ 1087226 w 1404351"/>
                <a:gd name="connsiteY20-5586" fmla="*/ 1066154 h 2339008"/>
                <a:gd name="connsiteX21-5587" fmla="*/ 1262000 w 1404351"/>
                <a:gd name="connsiteY21-5588" fmla="*/ 591933 h 2339008"/>
                <a:gd name="connsiteX22-5589" fmla="*/ 1211886 w 1404351"/>
                <a:gd name="connsiteY22-5590" fmla="*/ 542032 h 2339008"/>
                <a:gd name="connsiteX23-5591" fmla="*/ 1158128 w 1404351"/>
                <a:gd name="connsiteY23-5592" fmla="*/ 595833 h 2339008"/>
                <a:gd name="connsiteX24-5593" fmla="*/ 1222546 w 1404351"/>
                <a:gd name="connsiteY24-5594" fmla="*/ 108950 h 2339008"/>
                <a:gd name="connsiteX25-5595" fmla="*/ 1298939 w 1404351"/>
                <a:gd name="connsiteY25-5596" fmla="*/ 39849 h 2339008"/>
                <a:gd name="connsiteX26-5597" fmla="*/ 1404351 w 1404351"/>
                <a:gd name="connsiteY26-5598" fmla="*/ 0 h 2339008"/>
                <a:gd name="connsiteX27-5599" fmla="*/ 1357567 w 1404351"/>
                <a:gd name="connsiteY27-5600" fmla="*/ 345802 h 2339008"/>
                <a:gd name="connsiteX28-5601" fmla="*/ 973608 w 1404351"/>
                <a:gd name="connsiteY28-5602" fmla="*/ 1910947 h 2339008"/>
                <a:gd name="connsiteX29-5603" fmla="*/ 272039 w 1404351"/>
                <a:gd name="connsiteY29-5604" fmla="*/ 2339008 h 2339008"/>
                <a:gd name="connsiteX30-5605" fmla="*/ 119183 w 1404351"/>
                <a:gd name="connsiteY30-5606" fmla="*/ 2319294 h 2339008"/>
                <a:gd name="connsiteX31-5607" fmla="*/ 219640 w 1404351"/>
                <a:gd name="connsiteY31-5608" fmla="*/ 2104764 h 2339008"/>
                <a:gd name="connsiteX32-5609" fmla="*/ 349797 w 1404351"/>
                <a:gd name="connsiteY32-5610" fmla="*/ 1791611 h 2339008"/>
                <a:gd name="connsiteX33-5611" fmla="*/ 202120 w 1404351"/>
                <a:gd name="connsiteY33-5612" fmla="*/ 2079955 h 2339008"/>
                <a:gd name="connsiteX34-5613" fmla="*/ 101973 w 1404351"/>
                <a:gd name="connsiteY34-5614" fmla="*/ 2315220 h 2339008"/>
                <a:gd name="connsiteX35" fmla="*/ 0 w 1404351"/>
                <a:gd name="connsiteY35" fmla="*/ 2305359 h 2339008"/>
                <a:gd name="connsiteX0-5615" fmla="*/ 0 w 1404351"/>
                <a:gd name="connsiteY0-5616" fmla="*/ 2305359 h 2339008"/>
                <a:gd name="connsiteX1-5617" fmla="*/ 229985 w 1404351"/>
                <a:gd name="connsiteY1-5618" fmla="*/ 1338520 h 2339008"/>
                <a:gd name="connsiteX2-5619" fmla="*/ 249152 w 1404351"/>
                <a:gd name="connsiteY2-5620" fmla="*/ 1629262 h 2339008"/>
                <a:gd name="connsiteX3-5621" fmla="*/ 265108 w 1404351"/>
                <a:gd name="connsiteY3-5622" fmla="*/ 1445678 h 2339008"/>
                <a:gd name="connsiteX4-5623" fmla="*/ 257305 w 1404351"/>
                <a:gd name="connsiteY4-5624" fmla="*/ 1340993 h 2339008"/>
                <a:gd name="connsiteX5-5625" fmla="*/ 239551 w 1404351"/>
                <a:gd name="connsiteY5-5626" fmla="*/ 1300634 h 2339008"/>
                <a:gd name="connsiteX6-5627" fmla="*/ 390223 w 1404351"/>
                <a:gd name="connsiteY6-5628" fmla="*/ 665579 h 2339008"/>
                <a:gd name="connsiteX7-5629" fmla="*/ 430836 w 1404351"/>
                <a:gd name="connsiteY7-5630" fmla="*/ 704536 h 2339008"/>
                <a:gd name="connsiteX8-5631" fmla="*/ 449847 w 1404351"/>
                <a:gd name="connsiteY8-5632" fmla="*/ 901491 h 2339008"/>
                <a:gd name="connsiteX9-5633" fmla="*/ 449733 w 1404351"/>
                <a:gd name="connsiteY9-5634" fmla="*/ 970032 h 2339008"/>
                <a:gd name="connsiteX10-5635" fmla="*/ 422828 w 1404351"/>
                <a:gd name="connsiteY10-5636" fmla="*/ 1187661 h 2339008"/>
                <a:gd name="connsiteX11-5637" fmla="*/ 348614 w 1404351"/>
                <a:gd name="connsiteY11-5638" fmla="*/ 1710311 h 2339008"/>
                <a:gd name="connsiteX12-5639" fmla="*/ 396264 w 1404351"/>
                <a:gd name="connsiteY12-5640" fmla="*/ 1477919 h 2339008"/>
                <a:gd name="connsiteX13-5641" fmla="*/ 443662 w 1404351"/>
                <a:gd name="connsiteY13-5642" fmla="*/ 1543732 h 2339008"/>
                <a:gd name="connsiteX14-5643" fmla="*/ 565005 w 1404351"/>
                <a:gd name="connsiteY14-5644" fmla="*/ 1587155 h 2339008"/>
                <a:gd name="connsiteX15-5645" fmla="*/ 721900 w 1404351"/>
                <a:gd name="connsiteY15-5646" fmla="*/ 1578939 h 2339008"/>
                <a:gd name="connsiteX16-5647" fmla="*/ 758632 w 1404351"/>
                <a:gd name="connsiteY16-5648" fmla="*/ 1609462 h 2339008"/>
                <a:gd name="connsiteX17-5649" fmla="*/ 606170 w 1404351"/>
                <a:gd name="connsiteY17-5650" fmla="*/ 1890569 h 2339008"/>
                <a:gd name="connsiteX18-5651" fmla="*/ 760532 w 1404351"/>
                <a:gd name="connsiteY18-5652" fmla="*/ 1609652 h 2339008"/>
                <a:gd name="connsiteX19-5653" fmla="*/ 855470 w 1404351"/>
                <a:gd name="connsiteY19-5654" fmla="*/ 1760423 h 2339008"/>
                <a:gd name="connsiteX20-5655" fmla="*/ 1087226 w 1404351"/>
                <a:gd name="connsiteY20-5656" fmla="*/ 1066154 h 2339008"/>
                <a:gd name="connsiteX21-5657" fmla="*/ 1262000 w 1404351"/>
                <a:gd name="connsiteY21-5658" fmla="*/ 591933 h 2339008"/>
                <a:gd name="connsiteX22-5659" fmla="*/ 1211886 w 1404351"/>
                <a:gd name="connsiteY22-5660" fmla="*/ 542032 h 2339008"/>
                <a:gd name="connsiteX23-5661" fmla="*/ 1158128 w 1404351"/>
                <a:gd name="connsiteY23-5662" fmla="*/ 595833 h 2339008"/>
                <a:gd name="connsiteX24-5663" fmla="*/ 1222546 w 1404351"/>
                <a:gd name="connsiteY24-5664" fmla="*/ 108950 h 2339008"/>
                <a:gd name="connsiteX25-5665" fmla="*/ 1298939 w 1404351"/>
                <a:gd name="connsiteY25-5666" fmla="*/ 39849 h 2339008"/>
                <a:gd name="connsiteX26-5667" fmla="*/ 1404351 w 1404351"/>
                <a:gd name="connsiteY26-5668" fmla="*/ 0 h 2339008"/>
                <a:gd name="connsiteX27-5669" fmla="*/ 1357567 w 1404351"/>
                <a:gd name="connsiteY27-5670" fmla="*/ 345802 h 2339008"/>
                <a:gd name="connsiteX28-5671" fmla="*/ 973608 w 1404351"/>
                <a:gd name="connsiteY28-5672" fmla="*/ 1910947 h 2339008"/>
                <a:gd name="connsiteX29-5673" fmla="*/ 272039 w 1404351"/>
                <a:gd name="connsiteY29-5674" fmla="*/ 2339008 h 2339008"/>
                <a:gd name="connsiteX30-5675" fmla="*/ 119183 w 1404351"/>
                <a:gd name="connsiteY30-5676" fmla="*/ 2319294 h 2339008"/>
                <a:gd name="connsiteX31-5677" fmla="*/ 219640 w 1404351"/>
                <a:gd name="connsiteY31-5678" fmla="*/ 2104764 h 2339008"/>
                <a:gd name="connsiteX32-5679" fmla="*/ 349797 w 1404351"/>
                <a:gd name="connsiteY32-5680" fmla="*/ 1791611 h 2339008"/>
                <a:gd name="connsiteX33-5681" fmla="*/ 202120 w 1404351"/>
                <a:gd name="connsiteY33-5682" fmla="*/ 2079955 h 2339008"/>
                <a:gd name="connsiteX34-5683" fmla="*/ 101973 w 1404351"/>
                <a:gd name="connsiteY34-5684" fmla="*/ 2315220 h 2339008"/>
                <a:gd name="connsiteX35-5685" fmla="*/ 0 w 1404351"/>
                <a:gd name="connsiteY35-5686" fmla="*/ 2305359 h 2339008"/>
                <a:gd name="connsiteX0-5687" fmla="*/ 0 w 1404351"/>
                <a:gd name="connsiteY0-5688" fmla="*/ 2305359 h 2339008"/>
                <a:gd name="connsiteX1-5689" fmla="*/ 229985 w 1404351"/>
                <a:gd name="connsiteY1-5690" fmla="*/ 1338520 h 2339008"/>
                <a:gd name="connsiteX2-5691" fmla="*/ 249152 w 1404351"/>
                <a:gd name="connsiteY2-5692" fmla="*/ 1629262 h 2339008"/>
                <a:gd name="connsiteX3-5693" fmla="*/ 265108 w 1404351"/>
                <a:gd name="connsiteY3-5694" fmla="*/ 1445678 h 2339008"/>
                <a:gd name="connsiteX4-5695" fmla="*/ 257305 w 1404351"/>
                <a:gd name="connsiteY4-5696" fmla="*/ 1340993 h 2339008"/>
                <a:gd name="connsiteX5-5697" fmla="*/ 239551 w 1404351"/>
                <a:gd name="connsiteY5-5698" fmla="*/ 1300634 h 2339008"/>
                <a:gd name="connsiteX6-5699" fmla="*/ 390223 w 1404351"/>
                <a:gd name="connsiteY6-5700" fmla="*/ 665579 h 2339008"/>
                <a:gd name="connsiteX7-5701" fmla="*/ 430836 w 1404351"/>
                <a:gd name="connsiteY7-5702" fmla="*/ 704536 h 2339008"/>
                <a:gd name="connsiteX8-5703" fmla="*/ 449847 w 1404351"/>
                <a:gd name="connsiteY8-5704" fmla="*/ 901491 h 2339008"/>
                <a:gd name="connsiteX9-5705" fmla="*/ 449733 w 1404351"/>
                <a:gd name="connsiteY9-5706" fmla="*/ 970032 h 2339008"/>
                <a:gd name="connsiteX10-5707" fmla="*/ 422828 w 1404351"/>
                <a:gd name="connsiteY10-5708" fmla="*/ 1187661 h 2339008"/>
                <a:gd name="connsiteX11-5709" fmla="*/ 348614 w 1404351"/>
                <a:gd name="connsiteY11-5710" fmla="*/ 1710311 h 2339008"/>
                <a:gd name="connsiteX12-5711" fmla="*/ 396264 w 1404351"/>
                <a:gd name="connsiteY12-5712" fmla="*/ 1477919 h 2339008"/>
                <a:gd name="connsiteX13-5713" fmla="*/ 443662 w 1404351"/>
                <a:gd name="connsiteY13-5714" fmla="*/ 1543732 h 2339008"/>
                <a:gd name="connsiteX14-5715" fmla="*/ 565005 w 1404351"/>
                <a:gd name="connsiteY14-5716" fmla="*/ 1587155 h 2339008"/>
                <a:gd name="connsiteX15-5717" fmla="*/ 721900 w 1404351"/>
                <a:gd name="connsiteY15-5718" fmla="*/ 1578939 h 2339008"/>
                <a:gd name="connsiteX16-5719" fmla="*/ 758632 w 1404351"/>
                <a:gd name="connsiteY16-5720" fmla="*/ 1609462 h 2339008"/>
                <a:gd name="connsiteX17-5721" fmla="*/ 606170 w 1404351"/>
                <a:gd name="connsiteY17-5722" fmla="*/ 1890569 h 2339008"/>
                <a:gd name="connsiteX18-5723" fmla="*/ 760532 w 1404351"/>
                <a:gd name="connsiteY18-5724" fmla="*/ 1609652 h 2339008"/>
                <a:gd name="connsiteX19-5725" fmla="*/ 855470 w 1404351"/>
                <a:gd name="connsiteY19-5726" fmla="*/ 1760423 h 2339008"/>
                <a:gd name="connsiteX20-5727" fmla="*/ 1123745 w 1404351"/>
                <a:gd name="connsiteY20-5728" fmla="*/ 971648 h 2339008"/>
                <a:gd name="connsiteX21-5729" fmla="*/ 1262000 w 1404351"/>
                <a:gd name="connsiteY21-5730" fmla="*/ 591933 h 2339008"/>
                <a:gd name="connsiteX22-5731" fmla="*/ 1211886 w 1404351"/>
                <a:gd name="connsiteY22-5732" fmla="*/ 542032 h 2339008"/>
                <a:gd name="connsiteX23-5733" fmla="*/ 1158128 w 1404351"/>
                <a:gd name="connsiteY23-5734" fmla="*/ 595833 h 2339008"/>
                <a:gd name="connsiteX24-5735" fmla="*/ 1222546 w 1404351"/>
                <a:gd name="connsiteY24-5736" fmla="*/ 108950 h 2339008"/>
                <a:gd name="connsiteX25-5737" fmla="*/ 1298939 w 1404351"/>
                <a:gd name="connsiteY25-5738" fmla="*/ 39849 h 2339008"/>
                <a:gd name="connsiteX26-5739" fmla="*/ 1404351 w 1404351"/>
                <a:gd name="connsiteY26-5740" fmla="*/ 0 h 2339008"/>
                <a:gd name="connsiteX27-5741" fmla="*/ 1357567 w 1404351"/>
                <a:gd name="connsiteY27-5742" fmla="*/ 345802 h 2339008"/>
                <a:gd name="connsiteX28-5743" fmla="*/ 973608 w 1404351"/>
                <a:gd name="connsiteY28-5744" fmla="*/ 1910947 h 2339008"/>
                <a:gd name="connsiteX29-5745" fmla="*/ 272039 w 1404351"/>
                <a:gd name="connsiteY29-5746" fmla="*/ 2339008 h 2339008"/>
                <a:gd name="connsiteX30-5747" fmla="*/ 119183 w 1404351"/>
                <a:gd name="connsiteY30-5748" fmla="*/ 2319294 h 2339008"/>
                <a:gd name="connsiteX31-5749" fmla="*/ 219640 w 1404351"/>
                <a:gd name="connsiteY31-5750" fmla="*/ 2104764 h 2339008"/>
                <a:gd name="connsiteX32-5751" fmla="*/ 349797 w 1404351"/>
                <a:gd name="connsiteY32-5752" fmla="*/ 1791611 h 2339008"/>
                <a:gd name="connsiteX33-5753" fmla="*/ 202120 w 1404351"/>
                <a:gd name="connsiteY33-5754" fmla="*/ 2079955 h 2339008"/>
                <a:gd name="connsiteX34-5755" fmla="*/ 101973 w 1404351"/>
                <a:gd name="connsiteY34-5756" fmla="*/ 2315220 h 2339008"/>
                <a:gd name="connsiteX35-5757" fmla="*/ 0 w 1404351"/>
                <a:gd name="connsiteY35-5758" fmla="*/ 2305359 h 2339008"/>
                <a:gd name="connsiteX0-5759" fmla="*/ 0 w 1404351"/>
                <a:gd name="connsiteY0-5760" fmla="*/ 2305359 h 2339008"/>
                <a:gd name="connsiteX1-5761" fmla="*/ 229985 w 1404351"/>
                <a:gd name="connsiteY1-5762" fmla="*/ 1338520 h 2339008"/>
                <a:gd name="connsiteX2-5763" fmla="*/ 249152 w 1404351"/>
                <a:gd name="connsiteY2-5764" fmla="*/ 1629262 h 2339008"/>
                <a:gd name="connsiteX3-5765" fmla="*/ 265108 w 1404351"/>
                <a:gd name="connsiteY3-5766" fmla="*/ 1445678 h 2339008"/>
                <a:gd name="connsiteX4-5767" fmla="*/ 257305 w 1404351"/>
                <a:gd name="connsiteY4-5768" fmla="*/ 1340993 h 2339008"/>
                <a:gd name="connsiteX5-5769" fmla="*/ 239551 w 1404351"/>
                <a:gd name="connsiteY5-5770" fmla="*/ 1300634 h 2339008"/>
                <a:gd name="connsiteX6-5771" fmla="*/ 390223 w 1404351"/>
                <a:gd name="connsiteY6-5772" fmla="*/ 665579 h 2339008"/>
                <a:gd name="connsiteX7-5773" fmla="*/ 430836 w 1404351"/>
                <a:gd name="connsiteY7-5774" fmla="*/ 704536 h 2339008"/>
                <a:gd name="connsiteX8-5775" fmla="*/ 449847 w 1404351"/>
                <a:gd name="connsiteY8-5776" fmla="*/ 901491 h 2339008"/>
                <a:gd name="connsiteX9-5777" fmla="*/ 449733 w 1404351"/>
                <a:gd name="connsiteY9-5778" fmla="*/ 970032 h 2339008"/>
                <a:gd name="connsiteX10-5779" fmla="*/ 422828 w 1404351"/>
                <a:gd name="connsiteY10-5780" fmla="*/ 1187661 h 2339008"/>
                <a:gd name="connsiteX11-5781" fmla="*/ 348614 w 1404351"/>
                <a:gd name="connsiteY11-5782" fmla="*/ 1710311 h 2339008"/>
                <a:gd name="connsiteX12-5783" fmla="*/ 396264 w 1404351"/>
                <a:gd name="connsiteY12-5784" fmla="*/ 1477919 h 2339008"/>
                <a:gd name="connsiteX13-5785" fmla="*/ 443662 w 1404351"/>
                <a:gd name="connsiteY13-5786" fmla="*/ 1543732 h 2339008"/>
                <a:gd name="connsiteX14-5787" fmla="*/ 565005 w 1404351"/>
                <a:gd name="connsiteY14-5788" fmla="*/ 1587155 h 2339008"/>
                <a:gd name="connsiteX15-5789" fmla="*/ 721900 w 1404351"/>
                <a:gd name="connsiteY15-5790" fmla="*/ 1578939 h 2339008"/>
                <a:gd name="connsiteX16-5791" fmla="*/ 758632 w 1404351"/>
                <a:gd name="connsiteY16-5792" fmla="*/ 1609462 h 2339008"/>
                <a:gd name="connsiteX17-5793" fmla="*/ 606170 w 1404351"/>
                <a:gd name="connsiteY17-5794" fmla="*/ 1890569 h 2339008"/>
                <a:gd name="connsiteX18-5795" fmla="*/ 760532 w 1404351"/>
                <a:gd name="connsiteY18-5796" fmla="*/ 1609652 h 2339008"/>
                <a:gd name="connsiteX19-5797" fmla="*/ 855470 w 1404351"/>
                <a:gd name="connsiteY19-5798" fmla="*/ 1760423 h 2339008"/>
                <a:gd name="connsiteX20-5799" fmla="*/ 1156995 w 1404351"/>
                <a:gd name="connsiteY20-5800" fmla="*/ 589616 h 2339008"/>
                <a:gd name="connsiteX21-5801" fmla="*/ 1262000 w 1404351"/>
                <a:gd name="connsiteY21-5802" fmla="*/ 591933 h 2339008"/>
                <a:gd name="connsiteX22-5803" fmla="*/ 1211886 w 1404351"/>
                <a:gd name="connsiteY22-5804" fmla="*/ 542032 h 2339008"/>
                <a:gd name="connsiteX23-5805" fmla="*/ 1158128 w 1404351"/>
                <a:gd name="connsiteY23-5806" fmla="*/ 595833 h 2339008"/>
                <a:gd name="connsiteX24-5807" fmla="*/ 1222546 w 1404351"/>
                <a:gd name="connsiteY24-5808" fmla="*/ 108950 h 2339008"/>
                <a:gd name="connsiteX25-5809" fmla="*/ 1298939 w 1404351"/>
                <a:gd name="connsiteY25-5810" fmla="*/ 39849 h 2339008"/>
                <a:gd name="connsiteX26-5811" fmla="*/ 1404351 w 1404351"/>
                <a:gd name="connsiteY26-5812" fmla="*/ 0 h 2339008"/>
                <a:gd name="connsiteX27-5813" fmla="*/ 1357567 w 1404351"/>
                <a:gd name="connsiteY27-5814" fmla="*/ 345802 h 2339008"/>
                <a:gd name="connsiteX28-5815" fmla="*/ 973608 w 1404351"/>
                <a:gd name="connsiteY28-5816" fmla="*/ 1910947 h 2339008"/>
                <a:gd name="connsiteX29-5817" fmla="*/ 272039 w 1404351"/>
                <a:gd name="connsiteY29-5818" fmla="*/ 2339008 h 2339008"/>
                <a:gd name="connsiteX30-5819" fmla="*/ 119183 w 1404351"/>
                <a:gd name="connsiteY30-5820" fmla="*/ 2319294 h 2339008"/>
                <a:gd name="connsiteX31-5821" fmla="*/ 219640 w 1404351"/>
                <a:gd name="connsiteY31-5822" fmla="*/ 2104764 h 2339008"/>
                <a:gd name="connsiteX32-5823" fmla="*/ 349797 w 1404351"/>
                <a:gd name="connsiteY32-5824" fmla="*/ 1791611 h 2339008"/>
                <a:gd name="connsiteX33-5825" fmla="*/ 202120 w 1404351"/>
                <a:gd name="connsiteY33-5826" fmla="*/ 2079955 h 2339008"/>
                <a:gd name="connsiteX34-5827" fmla="*/ 101973 w 1404351"/>
                <a:gd name="connsiteY34-5828" fmla="*/ 2315220 h 2339008"/>
                <a:gd name="connsiteX35-5829" fmla="*/ 0 w 1404351"/>
                <a:gd name="connsiteY35-5830" fmla="*/ 2305359 h 2339008"/>
                <a:gd name="connsiteX0-5831" fmla="*/ 0 w 1404351"/>
                <a:gd name="connsiteY0-5832" fmla="*/ 2305359 h 2339008"/>
                <a:gd name="connsiteX1-5833" fmla="*/ 229985 w 1404351"/>
                <a:gd name="connsiteY1-5834" fmla="*/ 1338520 h 2339008"/>
                <a:gd name="connsiteX2-5835" fmla="*/ 249152 w 1404351"/>
                <a:gd name="connsiteY2-5836" fmla="*/ 1629262 h 2339008"/>
                <a:gd name="connsiteX3-5837" fmla="*/ 265108 w 1404351"/>
                <a:gd name="connsiteY3-5838" fmla="*/ 1445678 h 2339008"/>
                <a:gd name="connsiteX4-5839" fmla="*/ 257305 w 1404351"/>
                <a:gd name="connsiteY4-5840" fmla="*/ 1340993 h 2339008"/>
                <a:gd name="connsiteX5-5841" fmla="*/ 239551 w 1404351"/>
                <a:gd name="connsiteY5-5842" fmla="*/ 1300634 h 2339008"/>
                <a:gd name="connsiteX6-5843" fmla="*/ 390223 w 1404351"/>
                <a:gd name="connsiteY6-5844" fmla="*/ 665579 h 2339008"/>
                <a:gd name="connsiteX7-5845" fmla="*/ 430836 w 1404351"/>
                <a:gd name="connsiteY7-5846" fmla="*/ 704536 h 2339008"/>
                <a:gd name="connsiteX8-5847" fmla="*/ 449847 w 1404351"/>
                <a:gd name="connsiteY8-5848" fmla="*/ 901491 h 2339008"/>
                <a:gd name="connsiteX9-5849" fmla="*/ 449733 w 1404351"/>
                <a:gd name="connsiteY9-5850" fmla="*/ 970032 h 2339008"/>
                <a:gd name="connsiteX10-5851" fmla="*/ 422828 w 1404351"/>
                <a:gd name="connsiteY10-5852" fmla="*/ 1187661 h 2339008"/>
                <a:gd name="connsiteX11-5853" fmla="*/ 348614 w 1404351"/>
                <a:gd name="connsiteY11-5854" fmla="*/ 1710311 h 2339008"/>
                <a:gd name="connsiteX12-5855" fmla="*/ 396264 w 1404351"/>
                <a:gd name="connsiteY12-5856" fmla="*/ 1477919 h 2339008"/>
                <a:gd name="connsiteX13-5857" fmla="*/ 443662 w 1404351"/>
                <a:gd name="connsiteY13-5858" fmla="*/ 1543732 h 2339008"/>
                <a:gd name="connsiteX14-5859" fmla="*/ 565005 w 1404351"/>
                <a:gd name="connsiteY14-5860" fmla="*/ 1587155 h 2339008"/>
                <a:gd name="connsiteX15-5861" fmla="*/ 721900 w 1404351"/>
                <a:gd name="connsiteY15-5862" fmla="*/ 1578939 h 2339008"/>
                <a:gd name="connsiteX16-5863" fmla="*/ 758632 w 1404351"/>
                <a:gd name="connsiteY16-5864" fmla="*/ 1609462 h 2339008"/>
                <a:gd name="connsiteX17-5865" fmla="*/ 606170 w 1404351"/>
                <a:gd name="connsiteY17-5866" fmla="*/ 1890569 h 2339008"/>
                <a:gd name="connsiteX18-5867" fmla="*/ 760532 w 1404351"/>
                <a:gd name="connsiteY18-5868" fmla="*/ 1609652 h 2339008"/>
                <a:gd name="connsiteX19-5869" fmla="*/ 855470 w 1404351"/>
                <a:gd name="connsiteY19-5870" fmla="*/ 1760423 h 2339008"/>
                <a:gd name="connsiteX20-5871" fmla="*/ 1156995 w 1404351"/>
                <a:gd name="connsiteY20-5872" fmla="*/ 589616 h 2339008"/>
                <a:gd name="connsiteX21-5873" fmla="*/ 1262000 w 1404351"/>
                <a:gd name="connsiteY21-5874" fmla="*/ 591933 h 2339008"/>
                <a:gd name="connsiteX22-5875" fmla="*/ 1211886 w 1404351"/>
                <a:gd name="connsiteY22-5876" fmla="*/ 542032 h 2339008"/>
                <a:gd name="connsiteX23-5877" fmla="*/ 1158128 w 1404351"/>
                <a:gd name="connsiteY23-5878" fmla="*/ 595833 h 2339008"/>
                <a:gd name="connsiteX24-5879" fmla="*/ 1222546 w 1404351"/>
                <a:gd name="connsiteY24-5880" fmla="*/ 108950 h 2339008"/>
                <a:gd name="connsiteX25-5881" fmla="*/ 1298939 w 1404351"/>
                <a:gd name="connsiteY25-5882" fmla="*/ 39849 h 2339008"/>
                <a:gd name="connsiteX26-5883" fmla="*/ 1404351 w 1404351"/>
                <a:gd name="connsiteY26-5884" fmla="*/ 0 h 2339008"/>
                <a:gd name="connsiteX27-5885" fmla="*/ 1357567 w 1404351"/>
                <a:gd name="connsiteY27-5886" fmla="*/ 345802 h 2339008"/>
                <a:gd name="connsiteX28-5887" fmla="*/ 973608 w 1404351"/>
                <a:gd name="connsiteY28-5888" fmla="*/ 1910947 h 2339008"/>
                <a:gd name="connsiteX29-5889" fmla="*/ 272039 w 1404351"/>
                <a:gd name="connsiteY29-5890" fmla="*/ 2339008 h 2339008"/>
                <a:gd name="connsiteX30-5891" fmla="*/ 119183 w 1404351"/>
                <a:gd name="connsiteY30-5892" fmla="*/ 2319294 h 2339008"/>
                <a:gd name="connsiteX31-5893" fmla="*/ 219640 w 1404351"/>
                <a:gd name="connsiteY31-5894" fmla="*/ 2104764 h 2339008"/>
                <a:gd name="connsiteX32-5895" fmla="*/ 349797 w 1404351"/>
                <a:gd name="connsiteY32-5896" fmla="*/ 1791611 h 2339008"/>
                <a:gd name="connsiteX33-5897" fmla="*/ 202120 w 1404351"/>
                <a:gd name="connsiteY33-5898" fmla="*/ 2079955 h 2339008"/>
                <a:gd name="connsiteX34-5899" fmla="*/ 101973 w 1404351"/>
                <a:gd name="connsiteY34-5900" fmla="*/ 2315220 h 2339008"/>
                <a:gd name="connsiteX35-5901" fmla="*/ 0 w 1404351"/>
                <a:gd name="connsiteY35-5902" fmla="*/ 2305359 h 2339008"/>
                <a:gd name="connsiteX0-5903" fmla="*/ 0 w 1404351"/>
                <a:gd name="connsiteY0-5904" fmla="*/ 2305359 h 2339008"/>
                <a:gd name="connsiteX1-5905" fmla="*/ 229985 w 1404351"/>
                <a:gd name="connsiteY1-5906" fmla="*/ 1338520 h 2339008"/>
                <a:gd name="connsiteX2-5907" fmla="*/ 249152 w 1404351"/>
                <a:gd name="connsiteY2-5908" fmla="*/ 1629262 h 2339008"/>
                <a:gd name="connsiteX3-5909" fmla="*/ 265108 w 1404351"/>
                <a:gd name="connsiteY3-5910" fmla="*/ 1445678 h 2339008"/>
                <a:gd name="connsiteX4-5911" fmla="*/ 257305 w 1404351"/>
                <a:gd name="connsiteY4-5912" fmla="*/ 1340993 h 2339008"/>
                <a:gd name="connsiteX5-5913" fmla="*/ 239551 w 1404351"/>
                <a:gd name="connsiteY5-5914" fmla="*/ 1300634 h 2339008"/>
                <a:gd name="connsiteX6-5915" fmla="*/ 390223 w 1404351"/>
                <a:gd name="connsiteY6-5916" fmla="*/ 665579 h 2339008"/>
                <a:gd name="connsiteX7-5917" fmla="*/ 430836 w 1404351"/>
                <a:gd name="connsiteY7-5918" fmla="*/ 704536 h 2339008"/>
                <a:gd name="connsiteX8-5919" fmla="*/ 449847 w 1404351"/>
                <a:gd name="connsiteY8-5920" fmla="*/ 901491 h 2339008"/>
                <a:gd name="connsiteX9-5921" fmla="*/ 449733 w 1404351"/>
                <a:gd name="connsiteY9-5922" fmla="*/ 970032 h 2339008"/>
                <a:gd name="connsiteX10-5923" fmla="*/ 422828 w 1404351"/>
                <a:gd name="connsiteY10-5924" fmla="*/ 1187661 h 2339008"/>
                <a:gd name="connsiteX11-5925" fmla="*/ 348614 w 1404351"/>
                <a:gd name="connsiteY11-5926" fmla="*/ 1710311 h 2339008"/>
                <a:gd name="connsiteX12-5927" fmla="*/ 396264 w 1404351"/>
                <a:gd name="connsiteY12-5928" fmla="*/ 1477919 h 2339008"/>
                <a:gd name="connsiteX13-5929" fmla="*/ 443662 w 1404351"/>
                <a:gd name="connsiteY13-5930" fmla="*/ 1543732 h 2339008"/>
                <a:gd name="connsiteX14-5931" fmla="*/ 565005 w 1404351"/>
                <a:gd name="connsiteY14-5932" fmla="*/ 1587155 h 2339008"/>
                <a:gd name="connsiteX15-5933" fmla="*/ 721900 w 1404351"/>
                <a:gd name="connsiteY15-5934" fmla="*/ 1578939 h 2339008"/>
                <a:gd name="connsiteX16-5935" fmla="*/ 758632 w 1404351"/>
                <a:gd name="connsiteY16-5936" fmla="*/ 1609462 h 2339008"/>
                <a:gd name="connsiteX17-5937" fmla="*/ 606170 w 1404351"/>
                <a:gd name="connsiteY17-5938" fmla="*/ 1890569 h 2339008"/>
                <a:gd name="connsiteX18-5939" fmla="*/ 760532 w 1404351"/>
                <a:gd name="connsiteY18-5940" fmla="*/ 1609652 h 2339008"/>
                <a:gd name="connsiteX19-5941" fmla="*/ 855470 w 1404351"/>
                <a:gd name="connsiteY19-5942" fmla="*/ 1760423 h 2339008"/>
                <a:gd name="connsiteX20-5943" fmla="*/ 1093788 w 1404351"/>
                <a:gd name="connsiteY20-5944" fmla="*/ 810381 h 2339008"/>
                <a:gd name="connsiteX21-5945" fmla="*/ 1156995 w 1404351"/>
                <a:gd name="connsiteY21-5946" fmla="*/ 589616 h 2339008"/>
                <a:gd name="connsiteX22-5947" fmla="*/ 1262000 w 1404351"/>
                <a:gd name="connsiteY22-5948" fmla="*/ 591933 h 2339008"/>
                <a:gd name="connsiteX23-5949" fmla="*/ 1211886 w 1404351"/>
                <a:gd name="connsiteY23-5950" fmla="*/ 542032 h 2339008"/>
                <a:gd name="connsiteX24-5951" fmla="*/ 1158128 w 1404351"/>
                <a:gd name="connsiteY24-5952" fmla="*/ 595833 h 2339008"/>
                <a:gd name="connsiteX25-5953" fmla="*/ 1222546 w 1404351"/>
                <a:gd name="connsiteY25-5954" fmla="*/ 108950 h 2339008"/>
                <a:gd name="connsiteX26-5955" fmla="*/ 1298939 w 1404351"/>
                <a:gd name="connsiteY26-5956" fmla="*/ 39849 h 2339008"/>
                <a:gd name="connsiteX27-5957" fmla="*/ 1404351 w 1404351"/>
                <a:gd name="connsiteY27-5958" fmla="*/ 0 h 2339008"/>
                <a:gd name="connsiteX28-5959" fmla="*/ 1357567 w 1404351"/>
                <a:gd name="connsiteY28-5960" fmla="*/ 345802 h 2339008"/>
                <a:gd name="connsiteX29-5961" fmla="*/ 973608 w 1404351"/>
                <a:gd name="connsiteY29-5962" fmla="*/ 1910947 h 2339008"/>
                <a:gd name="connsiteX30-5963" fmla="*/ 272039 w 1404351"/>
                <a:gd name="connsiteY30-5964" fmla="*/ 2339008 h 2339008"/>
                <a:gd name="connsiteX31-5965" fmla="*/ 119183 w 1404351"/>
                <a:gd name="connsiteY31-5966" fmla="*/ 2319294 h 2339008"/>
                <a:gd name="connsiteX32-5967" fmla="*/ 219640 w 1404351"/>
                <a:gd name="connsiteY32-5968" fmla="*/ 2104764 h 2339008"/>
                <a:gd name="connsiteX33-5969" fmla="*/ 349797 w 1404351"/>
                <a:gd name="connsiteY33-5970" fmla="*/ 1791611 h 2339008"/>
                <a:gd name="connsiteX34-5971" fmla="*/ 202120 w 1404351"/>
                <a:gd name="connsiteY34-5972" fmla="*/ 2079955 h 2339008"/>
                <a:gd name="connsiteX35-5973" fmla="*/ 101973 w 1404351"/>
                <a:gd name="connsiteY35-5974" fmla="*/ 2315220 h 2339008"/>
                <a:gd name="connsiteX36" fmla="*/ 0 w 1404351"/>
                <a:gd name="connsiteY36" fmla="*/ 2305359 h 2339008"/>
                <a:gd name="connsiteX0-5975" fmla="*/ 0 w 1404351"/>
                <a:gd name="connsiteY0-5976" fmla="*/ 2305359 h 2339008"/>
                <a:gd name="connsiteX1-5977" fmla="*/ 229985 w 1404351"/>
                <a:gd name="connsiteY1-5978" fmla="*/ 1338520 h 2339008"/>
                <a:gd name="connsiteX2-5979" fmla="*/ 249152 w 1404351"/>
                <a:gd name="connsiteY2-5980" fmla="*/ 1629262 h 2339008"/>
                <a:gd name="connsiteX3-5981" fmla="*/ 265108 w 1404351"/>
                <a:gd name="connsiteY3-5982" fmla="*/ 1445678 h 2339008"/>
                <a:gd name="connsiteX4-5983" fmla="*/ 257305 w 1404351"/>
                <a:gd name="connsiteY4-5984" fmla="*/ 1340993 h 2339008"/>
                <a:gd name="connsiteX5-5985" fmla="*/ 239551 w 1404351"/>
                <a:gd name="connsiteY5-5986" fmla="*/ 1300634 h 2339008"/>
                <a:gd name="connsiteX6-5987" fmla="*/ 390223 w 1404351"/>
                <a:gd name="connsiteY6-5988" fmla="*/ 665579 h 2339008"/>
                <a:gd name="connsiteX7-5989" fmla="*/ 430836 w 1404351"/>
                <a:gd name="connsiteY7-5990" fmla="*/ 704536 h 2339008"/>
                <a:gd name="connsiteX8-5991" fmla="*/ 449847 w 1404351"/>
                <a:gd name="connsiteY8-5992" fmla="*/ 901491 h 2339008"/>
                <a:gd name="connsiteX9-5993" fmla="*/ 449733 w 1404351"/>
                <a:gd name="connsiteY9-5994" fmla="*/ 970032 h 2339008"/>
                <a:gd name="connsiteX10-5995" fmla="*/ 422828 w 1404351"/>
                <a:gd name="connsiteY10-5996" fmla="*/ 1187661 h 2339008"/>
                <a:gd name="connsiteX11-5997" fmla="*/ 348614 w 1404351"/>
                <a:gd name="connsiteY11-5998" fmla="*/ 1710311 h 2339008"/>
                <a:gd name="connsiteX12-5999" fmla="*/ 396264 w 1404351"/>
                <a:gd name="connsiteY12-6000" fmla="*/ 1477919 h 2339008"/>
                <a:gd name="connsiteX13-6001" fmla="*/ 443662 w 1404351"/>
                <a:gd name="connsiteY13-6002" fmla="*/ 1543732 h 2339008"/>
                <a:gd name="connsiteX14-6003" fmla="*/ 565005 w 1404351"/>
                <a:gd name="connsiteY14-6004" fmla="*/ 1587155 h 2339008"/>
                <a:gd name="connsiteX15-6005" fmla="*/ 721900 w 1404351"/>
                <a:gd name="connsiteY15-6006" fmla="*/ 1578939 h 2339008"/>
                <a:gd name="connsiteX16-6007" fmla="*/ 758632 w 1404351"/>
                <a:gd name="connsiteY16-6008" fmla="*/ 1609462 h 2339008"/>
                <a:gd name="connsiteX17-6009" fmla="*/ 606170 w 1404351"/>
                <a:gd name="connsiteY17-6010" fmla="*/ 1890569 h 2339008"/>
                <a:gd name="connsiteX18-6011" fmla="*/ 760532 w 1404351"/>
                <a:gd name="connsiteY18-6012" fmla="*/ 1609652 h 2339008"/>
                <a:gd name="connsiteX19-6013" fmla="*/ 855470 w 1404351"/>
                <a:gd name="connsiteY19-6014" fmla="*/ 1760423 h 2339008"/>
                <a:gd name="connsiteX20-6015" fmla="*/ 1120400 w 1404351"/>
                <a:gd name="connsiteY20-6016" fmla="*/ 956458 h 2339008"/>
                <a:gd name="connsiteX21-6017" fmla="*/ 1156995 w 1404351"/>
                <a:gd name="connsiteY21-6018" fmla="*/ 589616 h 2339008"/>
                <a:gd name="connsiteX22-6019" fmla="*/ 1262000 w 1404351"/>
                <a:gd name="connsiteY22-6020" fmla="*/ 591933 h 2339008"/>
                <a:gd name="connsiteX23-6021" fmla="*/ 1211886 w 1404351"/>
                <a:gd name="connsiteY23-6022" fmla="*/ 542032 h 2339008"/>
                <a:gd name="connsiteX24-6023" fmla="*/ 1158128 w 1404351"/>
                <a:gd name="connsiteY24-6024" fmla="*/ 595833 h 2339008"/>
                <a:gd name="connsiteX25-6025" fmla="*/ 1222546 w 1404351"/>
                <a:gd name="connsiteY25-6026" fmla="*/ 108950 h 2339008"/>
                <a:gd name="connsiteX26-6027" fmla="*/ 1298939 w 1404351"/>
                <a:gd name="connsiteY26-6028" fmla="*/ 39849 h 2339008"/>
                <a:gd name="connsiteX27-6029" fmla="*/ 1404351 w 1404351"/>
                <a:gd name="connsiteY27-6030" fmla="*/ 0 h 2339008"/>
                <a:gd name="connsiteX28-6031" fmla="*/ 1357567 w 1404351"/>
                <a:gd name="connsiteY28-6032" fmla="*/ 345802 h 2339008"/>
                <a:gd name="connsiteX29-6033" fmla="*/ 973608 w 1404351"/>
                <a:gd name="connsiteY29-6034" fmla="*/ 1910947 h 2339008"/>
                <a:gd name="connsiteX30-6035" fmla="*/ 272039 w 1404351"/>
                <a:gd name="connsiteY30-6036" fmla="*/ 2339008 h 2339008"/>
                <a:gd name="connsiteX31-6037" fmla="*/ 119183 w 1404351"/>
                <a:gd name="connsiteY31-6038" fmla="*/ 2319294 h 2339008"/>
                <a:gd name="connsiteX32-6039" fmla="*/ 219640 w 1404351"/>
                <a:gd name="connsiteY32-6040" fmla="*/ 2104764 h 2339008"/>
                <a:gd name="connsiteX33-6041" fmla="*/ 349797 w 1404351"/>
                <a:gd name="connsiteY33-6042" fmla="*/ 1791611 h 2339008"/>
                <a:gd name="connsiteX34-6043" fmla="*/ 202120 w 1404351"/>
                <a:gd name="connsiteY34-6044" fmla="*/ 2079955 h 2339008"/>
                <a:gd name="connsiteX35-6045" fmla="*/ 101973 w 1404351"/>
                <a:gd name="connsiteY35-6046" fmla="*/ 2315220 h 2339008"/>
                <a:gd name="connsiteX36-6047" fmla="*/ 0 w 1404351"/>
                <a:gd name="connsiteY36-6048" fmla="*/ 2305359 h 2339008"/>
                <a:gd name="connsiteX0-6049" fmla="*/ 0 w 1404351"/>
                <a:gd name="connsiteY0-6050" fmla="*/ 2305359 h 2339008"/>
                <a:gd name="connsiteX1-6051" fmla="*/ 229985 w 1404351"/>
                <a:gd name="connsiteY1-6052" fmla="*/ 1338520 h 2339008"/>
                <a:gd name="connsiteX2-6053" fmla="*/ 249152 w 1404351"/>
                <a:gd name="connsiteY2-6054" fmla="*/ 1629262 h 2339008"/>
                <a:gd name="connsiteX3-6055" fmla="*/ 265108 w 1404351"/>
                <a:gd name="connsiteY3-6056" fmla="*/ 1445678 h 2339008"/>
                <a:gd name="connsiteX4-6057" fmla="*/ 257305 w 1404351"/>
                <a:gd name="connsiteY4-6058" fmla="*/ 1340993 h 2339008"/>
                <a:gd name="connsiteX5-6059" fmla="*/ 239551 w 1404351"/>
                <a:gd name="connsiteY5-6060" fmla="*/ 1300634 h 2339008"/>
                <a:gd name="connsiteX6-6061" fmla="*/ 390223 w 1404351"/>
                <a:gd name="connsiteY6-6062" fmla="*/ 665579 h 2339008"/>
                <a:gd name="connsiteX7-6063" fmla="*/ 430836 w 1404351"/>
                <a:gd name="connsiteY7-6064" fmla="*/ 704536 h 2339008"/>
                <a:gd name="connsiteX8-6065" fmla="*/ 449847 w 1404351"/>
                <a:gd name="connsiteY8-6066" fmla="*/ 901491 h 2339008"/>
                <a:gd name="connsiteX9-6067" fmla="*/ 449733 w 1404351"/>
                <a:gd name="connsiteY9-6068" fmla="*/ 970032 h 2339008"/>
                <a:gd name="connsiteX10-6069" fmla="*/ 422828 w 1404351"/>
                <a:gd name="connsiteY10-6070" fmla="*/ 1187661 h 2339008"/>
                <a:gd name="connsiteX11-6071" fmla="*/ 348614 w 1404351"/>
                <a:gd name="connsiteY11-6072" fmla="*/ 1710311 h 2339008"/>
                <a:gd name="connsiteX12-6073" fmla="*/ 396264 w 1404351"/>
                <a:gd name="connsiteY12-6074" fmla="*/ 1477919 h 2339008"/>
                <a:gd name="connsiteX13-6075" fmla="*/ 443662 w 1404351"/>
                <a:gd name="connsiteY13-6076" fmla="*/ 1543732 h 2339008"/>
                <a:gd name="connsiteX14-6077" fmla="*/ 565005 w 1404351"/>
                <a:gd name="connsiteY14-6078" fmla="*/ 1587155 h 2339008"/>
                <a:gd name="connsiteX15-6079" fmla="*/ 721900 w 1404351"/>
                <a:gd name="connsiteY15-6080" fmla="*/ 1578939 h 2339008"/>
                <a:gd name="connsiteX16-6081" fmla="*/ 758632 w 1404351"/>
                <a:gd name="connsiteY16-6082" fmla="*/ 1609462 h 2339008"/>
                <a:gd name="connsiteX17-6083" fmla="*/ 606170 w 1404351"/>
                <a:gd name="connsiteY17-6084" fmla="*/ 1890569 h 2339008"/>
                <a:gd name="connsiteX18-6085" fmla="*/ 760532 w 1404351"/>
                <a:gd name="connsiteY18-6086" fmla="*/ 1609652 h 2339008"/>
                <a:gd name="connsiteX19-6087" fmla="*/ 855470 w 1404351"/>
                <a:gd name="connsiteY19-6088" fmla="*/ 1760423 h 2339008"/>
                <a:gd name="connsiteX20-6089" fmla="*/ 1131938 w 1404351"/>
                <a:gd name="connsiteY20-6090" fmla="*/ 1102253 h 2339008"/>
                <a:gd name="connsiteX21-6091" fmla="*/ 1156995 w 1404351"/>
                <a:gd name="connsiteY21-6092" fmla="*/ 589616 h 2339008"/>
                <a:gd name="connsiteX22-6093" fmla="*/ 1262000 w 1404351"/>
                <a:gd name="connsiteY22-6094" fmla="*/ 591933 h 2339008"/>
                <a:gd name="connsiteX23-6095" fmla="*/ 1211886 w 1404351"/>
                <a:gd name="connsiteY23-6096" fmla="*/ 542032 h 2339008"/>
                <a:gd name="connsiteX24-6097" fmla="*/ 1158128 w 1404351"/>
                <a:gd name="connsiteY24-6098" fmla="*/ 595833 h 2339008"/>
                <a:gd name="connsiteX25-6099" fmla="*/ 1222546 w 1404351"/>
                <a:gd name="connsiteY25-6100" fmla="*/ 108950 h 2339008"/>
                <a:gd name="connsiteX26-6101" fmla="*/ 1298939 w 1404351"/>
                <a:gd name="connsiteY26-6102" fmla="*/ 39849 h 2339008"/>
                <a:gd name="connsiteX27-6103" fmla="*/ 1404351 w 1404351"/>
                <a:gd name="connsiteY27-6104" fmla="*/ 0 h 2339008"/>
                <a:gd name="connsiteX28-6105" fmla="*/ 1357567 w 1404351"/>
                <a:gd name="connsiteY28-6106" fmla="*/ 345802 h 2339008"/>
                <a:gd name="connsiteX29-6107" fmla="*/ 973608 w 1404351"/>
                <a:gd name="connsiteY29-6108" fmla="*/ 1910947 h 2339008"/>
                <a:gd name="connsiteX30-6109" fmla="*/ 272039 w 1404351"/>
                <a:gd name="connsiteY30-6110" fmla="*/ 2339008 h 2339008"/>
                <a:gd name="connsiteX31-6111" fmla="*/ 119183 w 1404351"/>
                <a:gd name="connsiteY31-6112" fmla="*/ 2319294 h 2339008"/>
                <a:gd name="connsiteX32-6113" fmla="*/ 219640 w 1404351"/>
                <a:gd name="connsiteY32-6114" fmla="*/ 2104764 h 2339008"/>
                <a:gd name="connsiteX33-6115" fmla="*/ 349797 w 1404351"/>
                <a:gd name="connsiteY33-6116" fmla="*/ 1791611 h 2339008"/>
                <a:gd name="connsiteX34-6117" fmla="*/ 202120 w 1404351"/>
                <a:gd name="connsiteY34-6118" fmla="*/ 2079955 h 2339008"/>
                <a:gd name="connsiteX35-6119" fmla="*/ 101973 w 1404351"/>
                <a:gd name="connsiteY35-6120" fmla="*/ 2315220 h 2339008"/>
                <a:gd name="connsiteX36-6121" fmla="*/ 0 w 1404351"/>
                <a:gd name="connsiteY36-6122" fmla="*/ 2305359 h 2339008"/>
                <a:gd name="connsiteX0-6123" fmla="*/ 0 w 1404351"/>
                <a:gd name="connsiteY0-6124" fmla="*/ 2305359 h 2339008"/>
                <a:gd name="connsiteX1-6125" fmla="*/ 229985 w 1404351"/>
                <a:gd name="connsiteY1-6126" fmla="*/ 1338520 h 2339008"/>
                <a:gd name="connsiteX2-6127" fmla="*/ 249152 w 1404351"/>
                <a:gd name="connsiteY2-6128" fmla="*/ 1629262 h 2339008"/>
                <a:gd name="connsiteX3-6129" fmla="*/ 265108 w 1404351"/>
                <a:gd name="connsiteY3-6130" fmla="*/ 1445678 h 2339008"/>
                <a:gd name="connsiteX4-6131" fmla="*/ 257305 w 1404351"/>
                <a:gd name="connsiteY4-6132" fmla="*/ 1340993 h 2339008"/>
                <a:gd name="connsiteX5-6133" fmla="*/ 239551 w 1404351"/>
                <a:gd name="connsiteY5-6134" fmla="*/ 1300634 h 2339008"/>
                <a:gd name="connsiteX6-6135" fmla="*/ 390223 w 1404351"/>
                <a:gd name="connsiteY6-6136" fmla="*/ 665579 h 2339008"/>
                <a:gd name="connsiteX7-6137" fmla="*/ 430836 w 1404351"/>
                <a:gd name="connsiteY7-6138" fmla="*/ 704536 h 2339008"/>
                <a:gd name="connsiteX8-6139" fmla="*/ 449847 w 1404351"/>
                <a:gd name="connsiteY8-6140" fmla="*/ 901491 h 2339008"/>
                <a:gd name="connsiteX9-6141" fmla="*/ 449733 w 1404351"/>
                <a:gd name="connsiteY9-6142" fmla="*/ 970032 h 2339008"/>
                <a:gd name="connsiteX10-6143" fmla="*/ 422828 w 1404351"/>
                <a:gd name="connsiteY10-6144" fmla="*/ 1187661 h 2339008"/>
                <a:gd name="connsiteX11-6145" fmla="*/ 348614 w 1404351"/>
                <a:gd name="connsiteY11-6146" fmla="*/ 1710311 h 2339008"/>
                <a:gd name="connsiteX12-6147" fmla="*/ 396264 w 1404351"/>
                <a:gd name="connsiteY12-6148" fmla="*/ 1477919 h 2339008"/>
                <a:gd name="connsiteX13-6149" fmla="*/ 443662 w 1404351"/>
                <a:gd name="connsiteY13-6150" fmla="*/ 1543732 h 2339008"/>
                <a:gd name="connsiteX14-6151" fmla="*/ 565005 w 1404351"/>
                <a:gd name="connsiteY14-6152" fmla="*/ 1587155 h 2339008"/>
                <a:gd name="connsiteX15-6153" fmla="*/ 721900 w 1404351"/>
                <a:gd name="connsiteY15-6154" fmla="*/ 1578939 h 2339008"/>
                <a:gd name="connsiteX16-6155" fmla="*/ 758632 w 1404351"/>
                <a:gd name="connsiteY16-6156" fmla="*/ 1609462 h 2339008"/>
                <a:gd name="connsiteX17-6157" fmla="*/ 606170 w 1404351"/>
                <a:gd name="connsiteY17-6158" fmla="*/ 1890569 h 2339008"/>
                <a:gd name="connsiteX18-6159" fmla="*/ 760532 w 1404351"/>
                <a:gd name="connsiteY18-6160" fmla="*/ 1609652 h 2339008"/>
                <a:gd name="connsiteX19-6161" fmla="*/ 855470 w 1404351"/>
                <a:gd name="connsiteY19-6162" fmla="*/ 1760423 h 2339008"/>
                <a:gd name="connsiteX20-6163" fmla="*/ 1121736 w 1404351"/>
                <a:gd name="connsiteY20-6164" fmla="*/ 941591 h 2339008"/>
                <a:gd name="connsiteX21-6165" fmla="*/ 1156995 w 1404351"/>
                <a:gd name="connsiteY21-6166" fmla="*/ 589616 h 2339008"/>
                <a:gd name="connsiteX22-6167" fmla="*/ 1262000 w 1404351"/>
                <a:gd name="connsiteY22-6168" fmla="*/ 591933 h 2339008"/>
                <a:gd name="connsiteX23-6169" fmla="*/ 1211886 w 1404351"/>
                <a:gd name="connsiteY23-6170" fmla="*/ 542032 h 2339008"/>
                <a:gd name="connsiteX24-6171" fmla="*/ 1158128 w 1404351"/>
                <a:gd name="connsiteY24-6172" fmla="*/ 595833 h 2339008"/>
                <a:gd name="connsiteX25-6173" fmla="*/ 1222546 w 1404351"/>
                <a:gd name="connsiteY25-6174" fmla="*/ 108950 h 2339008"/>
                <a:gd name="connsiteX26-6175" fmla="*/ 1298939 w 1404351"/>
                <a:gd name="connsiteY26-6176" fmla="*/ 39849 h 2339008"/>
                <a:gd name="connsiteX27-6177" fmla="*/ 1404351 w 1404351"/>
                <a:gd name="connsiteY27-6178" fmla="*/ 0 h 2339008"/>
                <a:gd name="connsiteX28-6179" fmla="*/ 1357567 w 1404351"/>
                <a:gd name="connsiteY28-6180" fmla="*/ 345802 h 2339008"/>
                <a:gd name="connsiteX29-6181" fmla="*/ 973608 w 1404351"/>
                <a:gd name="connsiteY29-6182" fmla="*/ 1910947 h 2339008"/>
                <a:gd name="connsiteX30-6183" fmla="*/ 272039 w 1404351"/>
                <a:gd name="connsiteY30-6184" fmla="*/ 2339008 h 2339008"/>
                <a:gd name="connsiteX31-6185" fmla="*/ 119183 w 1404351"/>
                <a:gd name="connsiteY31-6186" fmla="*/ 2319294 h 2339008"/>
                <a:gd name="connsiteX32-6187" fmla="*/ 219640 w 1404351"/>
                <a:gd name="connsiteY32-6188" fmla="*/ 2104764 h 2339008"/>
                <a:gd name="connsiteX33-6189" fmla="*/ 349797 w 1404351"/>
                <a:gd name="connsiteY33-6190" fmla="*/ 1791611 h 2339008"/>
                <a:gd name="connsiteX34-6191" fmla="*/ 202120 w 1404351"/>
                <a:gd name="connsiteY34-6192" fmla="*/ 2079955 h 2339008"/>
                <a:gd name="connsiteX35-6193" fmla="*/ 101973 w 1404351"/>
                <a:gd name="connsiteY35-6194" fmla="*/ 2315220 h 2339008"/>
                <a:gd name="connsiteX36-6195" fmla="*/ 0 w 1404351"/>
                <a:gd name="connsiteY36-6196" fmla="*/ 2305359 h 2339008"/>
                <a:gd name="connsiteX0-6197" fmla="*/ 0 w 1404351"/>
                <a:gd name="connsiteY0-6198" fmla="*/ 2305359 h 2339008"/>
                <a:gd name="connsiteX1-6199" fmla="*/ 229985 w 1404351"/>
                <a:gd name="connsiteY1-6200" fmla="*/ 1338520 h 2339008"/>
                <a:gd name="connsiteX2-6201" fmla="*/ 249152 w 1404351"/>
                <a:gd name="connsiteY2-6202" fmla="*/ 1629262 h 2339008"/>
                <a:gd name="connsiteX3-6203" fmla="*/ 265108 w 1404351"/>
                <a:gd name="connsiteY3-6204" fmla="*/ 1445678 h 2339008"/>
                <a:gd name="connsiteX4-6205" fmla="*/ 257305 w 1404351"/>
                <a:gd name="connsiteY4-6206" fmla="*/ 1340993 h 2339008"/>
                <a:gd name="connsiteX5-6207" fmla="*/ 239551 w 1404351"/>
                <a:gd name="connsiteY5-6208" fmla="*/ 1300634 h 2339008"/>
                <a:gd name="connsiteX6-6209" fmla="*/ 390223 w 1404351"/>
                <a:gd name="connsiteY6-6210" fmla="*/ 665579 h 2339008"/>
                <a:gd name="connsiteX7-6211" fmla="*/ 430836 w 1404351"/>
                <a:gd name="connsiteY7-6212" fmla="*/ 704536 h 2339008"/>
                <a:gd name="connsiteX8-6213" fmla="*/ 449847 w 1404351"/>
                <a:gd name="connsiteY8-6214" fmla="*/ 901491 h 2339008"/>
                <a:gd name="connsiteX9-6215" fmla="*/ 449733 w 1404351"/>
                <a:gd name="connsiteY9-6216" fmla="*/ 970032 h 2339008"/>
                <a:gd name="connsiteX10-6217" fmla="*/ 422828 w 1404351"/>
                <a:gd name="connsiteY10-6218" fmla="*/ 1187661 h 2339008"/>
                <a:gd name="connsiteX11-6219" fmla="*/ 348614 w 1404351"/>
                <a:gd name="connsiteY11-6220" fmla="*/ 1710311 h 2339008"/>
                <a:gd name="connsiteX12-6221" fmla="*/ 396264 w 1404351"/>
                <a:gd name="connsiteY12-6222" fmla="*/ 1477919 h 2339008"/>
                <a:gd name="connsiteX13-6223" fmla="*/ 443662 w 1404351"/>
                <a:gd name="connsiteY13-6224" fmla="*/ 1543732 h 2339008"/>
                <a:gd name="connsiteX14-6225" fmla="*/ 565005 w 1404351"/>
                <a:gd name="connsiteY14-6226" fmla="*/ 1587155 h 2339008"/>
                <a:gd name="connsiteX15-6227" fmla="*/ 721900 w 1404351"/>
                <a:gd name="connsiteY15-6228" fmla="*/ 1578939 h 2339008"/>
                <a:gd name="connsiteX16-6229" fmla="*/ 758632 w 1404351"/>
                <a:gd name="connsiteY16-6230" fmla="*/ 1609462 h 2339008"/>
                <a:gd name="connsiteX17-6231" fmla="*/ 606170 w 1404351"/>
                <a:gd name="connsiteY17-6232" fmla="*/ 1890569 h 2339008"/>
                <a:gd name="connsiteX18-6233" fmla="*/ 760532 w 1404351"/>
                <a:gd name="connsiteY18-6234" fmla="*/ 1609652 h 2339008"/>
                <a:gd name="connsiteX19-6235" fmla="*/ 855470 w 1404351"/>
                <a:gd name="connsiteY19-6236" fmla="*/ 1760423 h 2339008"/>
                <a:gd name="connsiteX20-6237" fmla="*/ 1088770 w 1404351"/>
                <a:gd name="connsiteY20-6238" fmla="*/ 1065112 h 2339008"/>
                <a:gd name="connsiteX21-6239" fmla="*/ 1156995 w 1404351"/>
                <a:gd name="connsiteY21-6240" fmla="*/ 589616 h 2339008"/>
                <a:gd name="connsiteX22-6241" fmla="*/ 1262000 w 1404351"/>
                <a:gd name="connsiteY22-6242" fmla="*/ 591933 h 2339008"/>
                <a:gd name="connsiteX23-6243" fmla="*/ 1211886 w 1404351"/>
                <a:gd name="connsiteY23-6244" fmla="*/ 542032 h 2339008"/>
                <a:gd name="connsiteX24-6245" fmla="*/ 1158128 w 1404351"/>
                <a:gd name="connsiteY24-6246" fmla="*/ 595833 h 2339008"/>
                <a:gd name="connsiteX25-6247" fmla="*/ 1222546 w 1404351"/>
                <a:gd name="connsiteY25-6248" fmla="*/ 108950 h 2339008"/>
                <a:gd name="connsiteX26-6249" fmla="*/ 1298939 w 1404351"/>
                <a:gd name="connsiteY26-6250" fmla="*/ 39849 h 2339008"/>
                <a:gd name="connsiteX27-6251" fmla="*/ 1404351 w 1404351"/>
                <a:gd name="connsiteY27-6252" fmla="*/ 0 h 2339008"/>
                <a:gd name="connsiteX28-6253" fmla="*/ 1357567 w 1404351"/>
                <a:gd name="connsiteY28-6254" fmla="*/ 345802 h 2339008"/>
                <a:gd name="connsiteX29-6255" fmla="*/ 973608 w 1404351"/>
                <a:gd name="connsiteY29-6256" fmla="*/ 1910947 h 2339008"/>
                <a:gd name="connsiteX30-6257" fmla="*/ 272039 w 1404351"/>
                <a:gd name="connsiteY30-6258" fmla="*/ 2339008 h 2339008"/>
                <a:gd name="connsiteX31-6259" fmla="*/ 119183 w 1404351"/>
                <a:gd name="connsiteY31-6260" fmla="*/ 2319294 h 2339008"/>
                <a:gd name="connsiteX32-6261" fmla="*/ 219640 w 1404351"/>
                <a:gd name="connsiteY32-6262" fmla="*/ 2104764 h 2339008"/>
                <a:gd name="connsiteX33-6263" fmla="*/ 349797 w 1404351"/>
                <a:gd name="connsiteY33-6264" fmla="*/ 1791611 h 2339008"/>
                <a:gd name="connsiteX34-6265" fmla="*/ 202120 w 1404351"/>
                <a:gd name="connsiteY34-6266" fmla="*/ 2079955 h 2339008"/>
                <a:gd name="connsiteX35-6267" fmla="*/ 101973 w 1404351"/>
                <a:gd name="connsiteY35-6268" fmla="*/ 2315220 h 2339008"/>
                <a:gd name="connsiteX36-6269" fmla="*/ 0 w 1404351"/>
                <a:gd name="connsiteY36-6270" fmla="*/ 2305359 h 2339008"/>
                <a:gd name="connsiteX0-6271" fmla="*/ 0 w 1404351"/>
                <a:gd name="connsiteY0-6272" fmla="*/ 2305359 h 2339008"/>
                <a:gd name="connsiteX1-6273" fmla="*/ 229985 w 1404351"/>
                <a:gd name="connsiteY1-6274" fmla="*/ 1338520 h 2339008"/>
                <a:gd name="connsiteX2-6275" fmla="*/ 249152 w 1404351"/>
                <a:gd name="connsiteY2-6276" fmla="*/ 1629262 h 2339008"/>
                <a:gd name="connsiteX3-6277" fmla="*/ 265108 w 1404351"/>
                <a:gd name="connsiteY3-6278" fmla="*/ 1445678 h 2339008"/>
                <a:gd name="connsiteX4-6279" fmla="*/ 257305 w 1404351"/>
                <a:gd name="connsiteY4-6280" fmla="*/ 1340993 h 2339008"/>
                <a:gd name="connsiteX5-6281" fmla="*/ 239551 w 1404351"/>
                <a:gd name="connsiteY5-6282" fmla="*/ 1300634 h 2339008"/>
                <a:gd name="connsiteX6-6283" fmla="*/ 390223 w 1404351"/>
                <a:gd name="connsiteY6-6284" fmla="*/ 665579 h 2339008"/>
                <a:gd name="connsiteX7-6285" fmla="*/ 430836 w 1404351"/>
                <a:gd name="connsiteY7-6286" fmla="*/ 704536 h 2339008"/>
                <a:gd name="connsiteX8-6287" fmla="*/ 449847 w 1404351"/>
                <a:gd name="connsiteY8-6288" fmla="*/ 901491 h 2339008"/>
                <a:gd name="connsiteX9-6289" fmla="*/ 449733 w 1404351"/>
                <a:gd name="connsiteY9-6290" fmla="*/ 970032 h 2339008"/>
                <a:gd name="connsiteX10-6291" fmla="*/ 422828 w 1404351"/>
                <a:gd name="connsiteY10-6292" fmla="*/ 1187661 h 2339008"/>
                <a:gd name="connsiteX11-6293" fmla="*/ 348614 w 1404351"/>
                <a:gd name="connsiteY11-6294" fmla="*/ 1710311 h 2339008"/>
                <a:gd name="connsiteX12-6295" fmla="*/ 396264 w 1404351"/>
                <a:gd name="connsiteY12-6296" fmla="*/ 1477919 h 2339008"/>
                <a:gd name="connsiteX13-6297" fmla="*/ 443662 w 1404351"/>
                <a:gd name="connsiteY13-6298" fmla="*/ 1543732 h 2339008"/>
                <a:gd name="connsiteX14-6299" fmla="*/ 565005 w 1404351"/>
                <a:gd name="connsiteY14-6300" fmla="*/ 1587155 h 2339008"/>
                <a:gd name="connsiteX15-6301" fmla="*/ 721900 w 1404351"/>
                <a:gd name="connsiteY15-6302" fmla="*/ 1578939 h 2339008"/>
                <a:gd name="connsiteX16-6303" fmla="*/ 758632 w 1404351"/>
                <a:gd name="connsiteY16-6304" fmla="*/ 1609462 h 2339008"/>
                <a:gd name="connsiteX17-6305" fmla="*/ 606170 w 1404351"/>
                <a:gd name="connsiteY17-6306" fmla="*/ 1890569 h 2339008"/>
                <a:gd name="connsiteX18-6307" fmla="*/ 760532 w 1404351"/>
                <a:gd name="connsiteY18-6308" fmla="*/ 1609652 h 2339008"/>
                <a:gd name="connsiteX19-6309" fmla="*/ 855470 w 1404351"/>
                <a:gd name="connsiteY19-6310" fmla="*/ 1760423 h 2339008"/>
                <a:gd name="connsiteX20-6311" fmla="*/ 1091187 w 1404351"/>
                <a:gd name="connsiteY20-6312" fmla="*/ 1053006 h 2339008"/>
                <a:gd name="connsiteX21-6313" fmla="*/ 1156995 w 1404351"/>
                <a:gd name="connsiteY21-6314" fmla="*/ 589616 h 2339008"/>
                <a:gd name="connsiteX22-6315" fmla="*/ 1262000 w 1404351"/>
                <a:gd name="connsiteY22-6316" fmla="*/ 591933 h 2339008"/>
                <a:gd name="connsiteX23-6317" fmla="*/ 1211886 w 1404351"/>
                <a:gd name="connsiteY23-6318" fmla="*/ 542032 h 2339008"/>
                <a:gd name="connsiteX24-6319" fmla="*/ 1158128 w 1404351"/>
                <a:gd name="connsiteY24-6320" fmla="*/ 595833 h 2339008"/>
                <a:gd name="connsiteX25-6321" fmla="*/ 1222546 w 1404351"/>
                <a:gd name="connsiteY25-6322" fmla="*/ 108950 h 2339008"/>
                <a:gd name="connsiteX26-6323" fmla="*/ 1298939 w 1404351"/>
                <a:gd name="connsiteY26-6324" fmla="*/ 39849 h 2339008"/>
                <a:gd name="connsiteX27-6325" fmla="*/ 1404351 w 1404351"/>
                <a:gd name="connsiteY27-6326" fmla="*/ 0 h 2339008"/>
                <a:gd name="connsiteX28-6327" fmla="*/ 1357567 w 1404351"/>
                <a:gd name="connsiteY28-6328" fmla="*/ 345802 h 2339008"/>
                <a:gd name="connsiteX29-6329" fmla="*/ 973608 w 1404351"/>
                <a:gd name="connsiteY29-6330" fmla="*/ 1910947 h 2339008"/>
                <a:gd name="connsiteX30-6331" fmla="*/ 272039 w 1404351"/>
                <a:gd name="connsiteY30-6332" fmla="*/ 2339008 h 2339008"/>
                <a:gd name="connsiteX31-6333" fmla="*/ 119183 w 1404351"/>
                <a:gd name="connsiteY31-6334" fmla="*/ 2319294 h 2339008"/>
                <a:gd name="connsiteX32-6335" fmla="*/ 219640 w 1404351"/>
                <a:gd name="connsiteY32-6336" fmla="*/ 2104764 h 2339008"/>
                <a:gd name="connsiteX33-6337" fmla="*/ 349797 w 1404351"/>
                <a:gd name="connsiteY33-6338" fmla="*/ 1791611 h 2339008"/>
                <a:gd name="connsiteX34-6339" fmla="*/ 202120 w 1404351"/>
                <a:gd name="connsiteY34-6340" fmla="*/ 2079955 h 2339008"/>
                <a:gd name="connsiteX35-6341" fmla="*/ 101973 w 1404351"/>
                <a:gd name="connsiteY35-6342" fmla="*/ 2315220 h 2339008"/>
                <a:gd name="connsiteX36-6343" fmla="*/ 0 w 1404351"/>
                <a:gd name="connsiteY36-6344" fmla="*/ 2305359 h 2339008"/>
                <a:gd name="connsiteX0-6345" fmla="*/ 0 w 1404351"/>
                <a:gd name="connsiteY0-6346" fmla="*/ 2305359 h 2339008"/>
                <a:gd name="connsiteX1-6347" fmla="*/ 229985 w 1404351"/>
                <a:gd name="connsiteY1-6348" fmla="*/ 1338520 h 2339008"/>
                <a:gd name="connsiteX2-6349" fmla="*/ 249152 w 1404351"/>
                <a:gd name="connsiteY2-6350" fmla="*/ 1629262 h 2339008"/>
                <a:gd name="connsiteX3-6351" fmla="*/ 265108 w 1404351"/>
                <a:gd name="connsiteY3-6352" fmla="*/ 1445678 h 2339008"/>
                <a:gd name="connsiteX4-6353" fmla="*/ 257305 w 1404351"/>
                <a:gd name="connsiteY4-6354" fmla="*/ 1340993 h 2339008"/>
                <a:gd name="connsiteX5-6355" fmla="*/ 239551 w 1404351"/>
                <a:gd name="connsiteY5-6356" fmla="*/ 1300634 h 2339008"/>
                <a:gd name="connsiteX6-6357" fmla="*/ 390223 w 1404351"/>
                <a:gd name="connsiteY6-6358" fmla="*/ 665579 h 2339008"/>
                <a:gd name="connsiteX7-6359" fmla="*/ 430836 w 1404351"/>
                <a:gd name="connsiteY7-6360" fmla="*/ 704536 h 2339008"/>
                <a:gd name="connsiteX8-6361" fmla="*/ 449847 w 1404351"/>
                <a:gd name="connsiteY8-6362" fmla="*/ 901491 h 2339008"/>
                <a:gd name="connsiteX9-6363" fmla="*/ 449733 w 1404351"/>
                <a:gd name="connsiteY9-6364" fmla="*/ 970032 h 2339008"/>
                <a:gd name="connsiteX10-6365" fmla="*/ 422828 w 1404351"/>
                <a:gd name="connsiteY10-6366" fmla="*/ 1187661 h 2339008"/>
                <a:gd name="connsiteX11-6367" fmla="*/ 348614 w 1404351"/>
                <a:gd name="connsiteY11-6368" fmla="*/ 1710311 h 2339008"/>
                <a:gd name="connsiteX12-6369" fmla="*/ 396264 w 1404351"/>
                <a:gd name="connsiteY12-6370" fmla="*/ 1477919 h 2339008"/>
                <a:gd name="connsiteX13-6371" fmla="*/ 443662 w 1404351"/>
                <a:gd name="connsiteY13-6372" fmla="*/ 1543732 h 2339008"/>
                <a:gd name="connsiteX14-6373" fmla="*/ 565005 w 1404351"/>
                <a:gd name="connsiteY14-6374" fmla="*/ 1587155 h 2339008"/>
                <a:gd name="connsiteX15-6375" fmla="*/ 721900 w 1404351"/>
                <a:gd name="connsiteY15-6376" fmla="*/ 1578939 h 2339008"/>
                <a:gd name="connsiteX16-6377" fmla="*/ 758632 w 1404351"/>
                <a:gd name="connsiteY16-6378" fmla="*/ 1609462 h 2339008"/>
                <a:gd name="connsiteX17-6379" fmla="*/ 606170 w 1404351"/>
                <a:gd name="connsiteY17-6380" fmla="*/ 1890569 h 2339008"/>
                <a:gd name="connsiteX18-6381" fmla="*/ 760532 w 1404351"/>
                <a:gd name="connsiteY18-6382" fmla="*/ 1609652 h 2339008"/>
                <a:gd name="connsiteX19-6383" fmla="*/ 855470 w 1404351"/>
                <a:gd name="connsiteY19-6384" fmla="*/ 1760423 h 2339008"/>
                <a:gd name="connsiteX20-6385" fmla="*/ 1091187 w 1404351"/>
                <a:gd name="connsiteY20-6386" fmla="*/ 1053006 h 2339008"/>
                <a:gd name="connsiteX21-6387" fmla="*/ 1156995 w 1404351"/>
                <a:gd name="connsiteY21-6388" fmla="*/ 589616 h 2339008"/>
                <a:gd name="connsiteX22-6389" fmla="*/ 1262000 w 1404351"/>
                <a:gd name="connsiteY22-6390" fmla="*/ 591933 h 2339008"/>
                <a:gd name="connsiteX23-6391" fmla="*/ 1211886 w 1404351"/>
                <a:gd name="connsiteY23-6392" fmla="*/ 542032 h 2339008"/>
                <a:gd name="connsiteX24-6393" fmla="*/ 1158128 w 1404351"/>
                <a:gd name="connsiteY24-6394" fmla="*/ 595833 h 2339008"/>
                <a:gd name="connsiteX25-6395" fmla="*/ 1222546 w 1404351"/>
                <a:gd name="connsiteY25-6396" fmla="*/ 108950 h 2339008"/>
                <a:gd name="connsiteX26-6397" fmla="*/ 1298939 w 1404351"/>
                <a:gd name="connsiteY26-6398" fmla="*/ 39849 h 2339008"/>
                <a:gd name="connsiteX27-6399" fmla="*/ 1404351 w 1404351"/>
                <a:gd name="connsiteY27-6400" fmla="*/ 0 h 2339008"/>
                <a:gd name="connsiteX28-6401" fmla="*/ 1357567 w 1404351"/>
                <a:gd name="connsiteY28-6402" fmla="*/ 345802 h 2339008"/>
                <a:gd name="connsiteX29-6403" fmla="*/ 973608 w 1404351"/>
                <a:gd name="connsiteY29-6404" fmla="*/ 1910947 h 2339008"/>
                <a:gd name="connsiteX30-6405" fmla="*/ 272039 w 1404351"/>
                <a:gd name="connsiteY30-6406" fmla="*/ 2339008 h 2339008"/>
                <a:gd name="connsiteX31-6407" fmla="*/ 119183 w 1404351"/>
                <a:gd name="connsiteY31-6408" fmla="*/ 2319294 h 2339008"/>
                <a:gd name="connsiteX32-6409" fmla="*/ 219640 w 1404351"/>
                <a:gd name="connsiteY32-6410" fmla="*/ 2104764 h 2339008"/>
                <a:gd name="connsiteX33-6411" fmla="*/ 349797 w 1404351"/>
                <a:gd name="connsiteY33-6412" fmla="*/ 1791611 h 2339008"/>
                <a:gd name="connsiteX34-6413" fmla="*/ 202120 w 1404351"/>
                <a:gd name="connsiteY34-6414" fmla="*/ 2079955 h 2339008"/>
                <a:gd name="connsiteX35-6415" fmla="*/ 101973 w 1404351"/>
                <a:gd name="connsiteY35-6416" fmla="*/ 2315220 h 2339008"/>
                <a:gd name="connsiteX36-6417" fmla="*/ 0 w 1404351"/>
                <a:gd name="connsiteY36-6418" fmla="*/ 2305359 h 2339008"/>
                <a:gd name="connsiteX0-6419" fmla="*/ 0 w 1404351"/>
                <a:gd name="connsiteY0-6420" fmla="*/ 2305359 h 2339008"/>
                <a:gd name="connsiteX1-6421" fmla="*/ 229985 w 1404351"/>
                <a:gd name="connsiteY1-6422" fmla="*/ 1338520 h 2339008"/>
                <a:gd name="connsiteX2-6423" fmla="*/ 249152 w 1404351"/>
                <a:gd name="connsiteY2-6424" fmla="*/ 1629262 h 2339008"/>
                <a:gd name="connsiteX3-6425" fmla="*/ 265108 w 1404351"/>
                <a:gd name="connsiteY3-6426" fmla="*/ 1445678 h 2339008"/>
                <a:gd name="connsiteX4-6427" fmla="*/ 257305 w 1404351"/>
                <a:gd name="connsiteY4-6428" fmla="*/ 1340993 h 2339008"/>
                <a:gd name="connsiteX5-6429" fmla="*/ 239551 w 1404351"/>
                <a:gd name="connsiteY5-6430" fmla="*/ 1300634 h 2339008"/>
                <a:gd name="connsiteX6-6431" fmla="*/ 390223 w 1404351"/>
                <a:gd name="connsiteY6-6432" fmla="*/ 665579 h 2339008"/>
                <a:gd name="connsiteX7-6433" fmla="*/ 430836 w 1404351"/>
                <a:gd name="connsiteY7-6434" fmla="*/ 704536 h 2339008"/>
                <a:gd name="connsiteX8-6435" fmla="*/ 449847 w 1404351"/>
                <a:gd name="connsiteY8-6436" fmla="*/ 901491 h 2339008"/>
                <a:gd name="connsiteX9-6437" fmla="*/ 449733 w 1404351"/>
                <a:gd name="connsiteY9-6438" fmla="*/ 970032 h 2339008"/>
                <a:gd name="connsiteX10-6439" fmla="*/ 422828 w 1404351"/>
                <a:gd name="connsiteY10-6440" fmla="*/ 1187661 h 2339008"/>
                <a:gd name="connsiteX11-6441" fmla="*/ 348614 w 1404351"/>
                <a:gd name="connsiteY11-6442" fmla="*/ 1710311 h 2339008"/>
                <a:gd name="connsiteX12-6443" fmla="*/ 396264 w 1404351"/>
                <a:gd name="connsiteY12-6444" fmla="*/ 1477919 h 2339008"/>
                <a:gd name="connsiteX13-6445" fmla="*/ 443662 w 1404351"/>
                <a:gd name="connsiteY13-6446" fmla="*/ 1543732 h 2339008"/>
                <a:gd name="connsiteX14-6447" fmla="*/ 565005 w 1404351"/>
                <a:gd name="connsiteY14-6448" fmla="*/ 1587155 h 2339008"/>
                <a:gd name="connsiteX15-6449" fmla="*/ 721900 w 1404351"/>
                <a:gd name="connsiteY15-6450" fmla="*/ 1578939 h 2339008"/>
                <a:gd name="connsiteX16-6451" fmla="*/ 758632 w 1404351"/>
                <a:gd name="connsiteY16-6452" fmla="*/ 1609462 h 2339008"/>
                <a:gd name="connsiteX17-6453" fmla="*/ 606170 w 1404351"/>
                <a:gd name="connsiteY17-6454" fmla="*/ 1890569 h 2339008"/>
                <a:gd name="connsiteX18-6455" fmla="*/ 760532 w 1404351"/>
                <a:gd name="connsiteY18-6456" fmla="*/ 1609652 h 2339008"/>
                <a:gd name="connsiteX19-6457" fmla="*/ 855470 w 1404351"/>
                <a:gd name="connsiteY19-6458" fmla="*/ 1760423 h 2339008"/>
                <a:gd name="connsiteX20-6459" fmla="*/ 1091135 w 1404351"/>
                <a:gd name="connsiteY20-6460" fmla="*/ 1049551 h 2339008"/>
                <a:gd name="connsiteX21-6461" fmla="*/ 1156995 w 1404351"/>
                <a:gd name="connsiteY21-6462" fmla="*/ 589616 h 2339008"/>
                <a:gd name="connsiteX22-6463" fmla="*/ 1262000 w 1404351"/>
                <a:gd name="connsiteY22-6464" fmla="*/ 591933 h 2339008"/>
                <a:gd name="connsiteX23-6465" fmla="*/ 1211886 w 1404351"/>
                <a:gd name="connsiteY23-6466" fmla="*/ 542032 h 2339008"/>
                <a:gd name="connsiteX24-6467" fmla="*/ 1158128 w 1404351"/>
                <a:gd name="connsiteY24-6468" fmla="*/ 595833 h 2339008"/>
                <a:gd name="connsiteX25-6469" fmla="*/ 1222546 w 1404351"/>
                <a:gd name="connsiteY25-6470" fmla="*/ 108950 h 2339008"/>
                <a:gd name="connsiteX26-6471" fmla="*/ 1298939 w 1404351"/>
                <a:gd name="connsiteY26-6472" fmla="*/ 39849 h 2339008"/>
                <a:gd name="connsiteX27-6473" fmla="*/ 1404351 w 1404351"/>
                <a:gd name="connsiteY27-6474" fmla="*/ 0 h 2339008"/>
                <a:gd name="connsiteX28-6475" fmla="*/ 1357567 w 1404351"/>
                <a:gd name="connsiteY28-6476" fmla="*/ 345802 h 2339008"/>
                <a:gd name="connsiteX29-6477" fmla="*/ 973608 w 1404351"/>
                <a:gd name="connsiteY29-6478" fmla="*/ 1910947 h 2339008"/>
                <a:gd name="connsiteX30-6479" fmla="*/ 272039 w 1404351"/>
                <a:gd name="connsiteY30-6480" fmla="*/ 2339008 h 2339008"/>
                <a:gd name="connsiteX31-6481" fmla="*/ 119183 w 1404351"/>
                <a:gd name="connsiteY31-6482" fmla="*/ 2319294 h 2339008"/>
                <a:gd name="connsiteX32-6483" fmla="*/ 219640 w 1404351"/>
                <a:gd name="connsiteY32-6484" fmla="*/ 2104764 h 2339008"/>
                <a:gd name="connsiteX33-6485" fmla="*/ 349797 w 1404351"/>
                <a:gd name="connsiteY33-6486" fmla="*/ 1791611 h 2339008"/>
                <a:gd name="connsiteX34-6487" fmla="*/ 202120 w 1404351"/>
                <a:gd name="connsiteY34-6488" fmla="*/ 2079955 h 2339008"/>
                <a:gd name="connsiteX35-6489" fmla="*/ 101973 w 1404351"/>
                <a:gd name="connsiteY35-6490" fmla="*/ 2315220 h 2339008"/>
                <a:gd name="connsiteX36-6491" fmla="*/ 0 w 1404351"/>
                <a:gd name="connsiteY36-6492" fmla="*/ 2305359 h 2339008"/>
                <a:gd name="connsiteX0-6493" fmla="*/ 0 w 1404351"/>
                <a:gd name="connsiteY0-6494" fmla="*/ 2305359 h 2339008"/>
                <a:gd name="connsiteX1-6495" fmla="*/ 229985 w 1404351"/>
                <a:gd name="connsiteY1-6496" fmla="*/ 1338520 h 2339008"/>
                <a:gd name="connsiteX2-6497" fmla="*/ 249152 w 1404351"/>
                <a:gd name="connsiteY2-6498" fmla="*/ 1629262 h 2339008"/>
                <a:gd name="connsiteX3-6499" fmla="*/ 265108 w 1404351"/>
                <a:gd name="connsiteY3-6500" fmla="*/ 1445678 h 2339008"/>
                <a:gd name="connsiteX4-6501" fmla="*/ 257305 w 1404351"/>
                <a:gd name="connsiteY4-6502" fmla="*/ 1340993 h 2339008"/>
                <a:gd name="connsiteX5-6503" fmla="*/ 239551 w 1404351"/>
                <a:gd name="connsiteY5-6504" fmla="*/ 1300634 h 2339008"/>
                <a:gd name="connsiteX6-6505" fmla="*/ 390223 w 1404351"/>
                <a:gd name="connsiteY6-6506" fmla="*/ 665579 h 2339008"/>
                <a:gd name="connsiteX7-6507" fmla="*/ 430836 w 1404351"/>
                <a:gd name="connsiteY7-6508" fmla="*/ 704536 h 2339008"/>
                <a:gd name="connsiteX8-6509" fmla="*/ 449847 w 1404351"/>
                <a:gd name="connsiteY8-6510" fmla="*/ 901491 h 2339008"/>
                <a:gd name="connsiteX9-6511" fmla="*/ 449733 w 1404351"/>
                <a:gd name="connsiteY9-6512" fmla="*/ 970032 h 2339008"/>
                <a:gd name="connsiteX10-6513" fmla="*/ 422828 w 1404351"/>
                <a:gd name="connsiteY10-6514" fmla="*/ 1187661 h 2339008"/>
                <a:gd name="connsiteX11-6515" fmla="*/ 348614 w 1404351"/>
                <a:gd name="connsiteY11-6516" fmla="*/ 1710311 h 2339008"/>
                <a:gd name="connsiteX12-6517" fmla="*/ 396264 w 1404351"/>
                <a:gd name="connsiteY12-6518" fmla="*/ 1477919 h 2339008"/>
                <a:gd name="connsiteX13-6519" fmla="*/ 443662 w 1404351"/>
                <a:gd name="connsiteY13-6520" fmla="*/ 1543732 h 2339008"/>
                <a:gd name="connsiteX14-6521" fmla="*/ 565005 w 1404351"/>
                <a:gd name="connsiteY14-6522" fmla="*/ 1587155 h 2339008"/>
                <a:gd name="connsiteX15-6523" fmla="*/ 721900 w 1404351"/>
                <a:gd name="connsiteY15-6524" fmla="*/ 1578939 h 2339008"/>
                <a:gd name="connsiteX16-6525" fmla="*/ 758632 w 1404351"/>
                <a:gd name="connsiteY16-6526" fmla="*/ 1609462 h 2339008"/>
                <a:gd name="connsiteX17-6527" fmla="*/ 606170 w 1404351"/>
                <a:gd name="connsiteY17-6528" fmla="*/ 1890569 h 2339008"/>
                <a:gd name="connsiteX18-6529" fmla="*/ 760532 w 1404351"/>
                <a:gd name="connsiteY18-6530" fmla="*/ 1609652 h 2339008"/>
                <a:gd name="connsiteX19-6531" fmla="*/ 855470 w 1404351"/>
                <a:gd name="connsiteY19-6532" fmla="*/ 1760423 h 2339008"/>
                <a:gd name="connsiteX20-6533" fmla="*/ 1091135 w 1404351"/>
                <a:gd name="connsiteY20-6534" fmla="*/ 1049551 h 2339008"/>
                <a:gd name="connsiteX21-6535" fmla="*/ 1156995 w 1404351"/>
                <a:gd name="connsiteY21-6536" fmla="*/ 589616 h 2339008"/>
                <a:gd name="connsiteX22-6537" fmla="*/ 1262000 w 1404351"/>
                <a:gd name="connsiteY22-6538" fmla="*/ 591933 h 2339008"/>
                <a:gd name="connsiteX23-6539" fmla="*/ 1211886 w 1404351"/>
                <a:gd name="connsiteY23-6540" fmla="*/ 542032 h 2339008"/>
                <a:gd name="connsiteX24-6541" fmla="*/ 1158024 w 1404351"/>
                <a:gd name="connsiteY24-6542" fmla="*/ 588922 h 2339008"/>
                <a:gd name="connsiteX25-6543" fmla="*/ 1222546 w 1404351"/>
                <a:gd name="connsiteY25-6544" fmla="*/ 108950 h 2339008"/>
                <a:gd name="connsiteX26-6545" fmla="*/ 1298939 w 1404351"/>
                <a:gd name="connsiteY26-6546" fmla="*/ 39849 h 2339008"/>
                <a:gd name="connsiteX27-6547" fmla="*/ 1404351 w 1404351"/>
                <a:gd name="connsiteY27-6548" fmla="*/ 0 h 2339008"/>
                <a:gd name="connsiteX28-6549" fmla="*/ 1357567 w 1404351"/>
                <a:gd name="connsiteY28-6550" fmla="*/ 345802 h 2339008"/>
                <a:gd name="connsiteX29-6551" fmla="*/ 973608 w 1404351"/>
                <a:gd name="connsiteY29-6552" fmla="*/ 1910947 h 2339008"/>
                <a:gd name="connsiteX30-6553" fmla="*/ 272039 w 1404351"/>
                <a:gd name="connsiteY30-6554" fmla="*/ 2339008 h 2339008"/>
                <a:gd name="connsiteX31-6555" fmla="*/ 119183 w 1404351"/>
                <a:gd name="connsiteY31-6556" fmla="*/ 2319294 h 2339008"/>
                <a:gd name="connsiteX32-6557" fmla="*/ 219640 w 1404351"/>
                <a:gd name="connsiteY32-6558" fmla="*/ 2104764 h 2339008"/>
                <a:gd name="connsiteX33-6559" fmla="*/ 349797 w 1404351"/>
                <a:gd name="connsiteY33-6560" fmla="*/ 1791611 h 2339008"/>
                <a:gd name="connsiteX34-6561" fmla="*/ 202120 w 1404351"/>
                <a:gd name="connsiteY34-6562" fmla="*/ 2079955 h 2339008"/>
                <a:gd name="connsiteX35-6563" fmla="*/ 101973 w 1404351"/>
                <a:gd name="connsiteY35-6564" fmla="*/ 2315220 h 2339008"/>
                <a:gd name="connsiteX36-6565" fmla="*/ 0 w 1404351"/>
                <a:gd name="connsiteY36-6566" fmla="*/ 2305359 h 2339008"/>
                <a:gd name="connsiteX0-6567" fmla="*/ 0 w 1404351"/>
                <a:gd name="connsiteY0-6568" fmla="*/ 2305359 h 2339008"/>
                <a:gd name="connsiteX1-6569" fmla="*/ 229985 w 1404351"/>
                <a:gd name="connsiteY1-6570" fmla="*/ 1338520 h 2339008"/>
                <a:gd name="connsiteX2-6571" fmla="*/ 249152 w 1404351"/>
                <a:gd name="connsiteY2-6572" fmla="*/ 1629262 h 2339008"/>
                <a:gd name="connsiteX3-6573" fmla="*/ 265108 w 1404351"/>
                <a:gd name="connsiteY3-6574" fmla="*/ 1445678 h 2339008"/>
                <a:gd name="connsiteX4-6575" fmla="*/ 257305 w 1404351"/>
                <a:gd name="connsiteY4-6576" fmla="*/ 1340993 h 2339008"/>
                <a:gd name="connsiteX5-6577" fmla="*/ 239551 w 1404351"/>
                <a:gd name="connsiteY5-6578" fmla="*/ 1300634 h 2339008"/>
                <a:gd name="connsiteX6-6579" fmla="*/ 390223 w 1404351"/>
                <a:gd name="connsiteY6-6580" fmla="*/ 665579 h 2339008"/>
                <a:gd name="connsiteX7-6581" fmla="*/ 430836 w 1404351"/>
                <a:gd name="connsiteY7-6582" fmla="*/ 704536 h 2339008"/>
                <a:gd name="connsiteX8-6583" fmla="*/ 449847 w 1404351"/>
                <a:gd name="connsiteY8-6584" fmla="*/ 901491 h 2339008"/>
                <a:gd name="connsiteX9-6585" fmla="*/ 449733 w 1404351"/>
                <a:gd name="connsiteY9-6586" fmla="*/ 970032 h 2339008"/>
                <a:gd name="connsiteX10-6587" fmla="*/ 422828 w 1404351"/>
                <a:gd name="connsiteY10-6588" fmla="*/ 1187661 h 2339008"/>
                <a:gd name="connsiteX11-6589" fmla="*/ 348614 w 1404351"/>
                <a:gd name="connsiteY11-6590" fmla="*/ 1710311 h 2339008"/>
                <a:gd name="connsiteX12-6591" fmla="*/ 396264 w 1404351"/>
                <a:gd name="connsiteY12-6592" fmla="*/ 1477919 h 2339008"/>
                <a:gd name="connsiteX13-6593" fmla="*/ 443662 w 1404351"/>
                <a:gd name="connsiteY13-6594" fmla="*/ 1543732 h 2339008"/>
                <a:gd name="connsiteX14-6595" fmla="*/ 565005 w 1404351"/>
                <a:gd name="connsiteY14-6596" fmla="*/ 1587155 h 2339008"/>
                <a:gd name="connsiteX15-6597" fmla="*/ 721900 w 1404351"/>
                <a:gd name="connsiteY15-6598" fmla="*/ 1578939 h 2339008"/>
                <a:gd name="connsiteX16-6599" fmla="*/ 758632 w 1404351"/>
                <a:gd name="connsiteY16-6600" fmla="*/ 1609462 h 2339008"/>
                <a:gd name="connsiteX17-6601" fmla="*/ 606170 w 1404351"/>
                <a:gd name="connsiteY17-6602" fmla="*/ 1890569 h 2339008"/>
                <a:gd name="connsiteX18-6603" fmla="*/ 760532 w 1404351"/>
                <a:gd name="connsiteY18-6604" fmla="*/ 1609652 h 2339008"/>
                <a:gd name="connsiteX19-6605" fmla="*/ 855470 w 1404351"/>
                <a:gd name="connsiteY19-6606" fmla="*/ 1760423 h 2339008"/>
                <a:gd name="connsiteX20-6607" fmla="*/ 1091135 w 1404351"/>
                <a:gd name="connsiteY20-6608" fmla="*/ 1049551 h 2339008"/>
                <a:gd name="connsiteX21-6609" fmla="*/ 1156995 w 1404351"/>
                <a:gd name="connsiteY21-6610" fmla="*/ 589616 h 2339008"/>
                <a:gd name="connsiteX22-6611" fmla="*/ 1262000 w 1404351"/>
                <a:gd name="connsiteY22-6612" fmla="*/ 591933 h 2339008"/>
                <a:gd name="connsiteX23-6613" fmla="*/ 1211886 w 1404351"/>
                <a:gd name="connsiteY23-6614" fmla="*/ 542032 h 2339008"/>
                <a:gd name="connsiteX24-6615" fmla="*/ 1157251 w 1404351"/>
                <a:gd name="connsiteY24-6616" fmla="*/ 571992 h 2339008"/>
                <a:gd name="connsiteX25-6617" fmla="*/ 1222546 w 1404351"/>
                <a:gd name="connsiteY25-6618" fmla="*/ 108950 h 2339008"/>
                <a:gd name="connsiteX26-6619" fmla="*/ 1298939 w 1404351"/>
                <a:gd name="connsiteY26-6620" fmla="*/ 39849 h 2339008"/>
                <a:gd name="connsiteX27-6621" fmla="*/ 1404351 w 1404351"/>
                <a:gd name="connsiteY27-6622" fmla="*/ 0 h 2339008"/>
                <a:gd name="connsiteX28-6623" fmla="*/ 1357567 w 1404351"/>
                <a:gd name="connsiteY28-6624" fmla="*/ 345802 h 2339008"/>
                <a:gd name="connsiteX29-6625" fmla="*/ 973608 w 1404351"/>
                <a:gd name="connsiteY29-6626" fmla="*/ 1910947 h 2339008"/>
                <a:gd name="connsiteX30-6627" fmla="*/ 272039 w 1404351"/>
                <a:gd name="connsiteY30-6628" fmla="*/ 2339008 h 2339008"/>
                <a:gd name="connsiteX31-6629" fmla="*/ 119183 w 1404351"/>
                <a:gd name="connsiteY31-6630" fmla="*/ 2319294 h 2339008"/>
                <a:gd name="connsiteX32-6631" fmla="*/ 219640 w 1404351"/>
                <a:gd name="connsiteY32-6632" fmla="*/ 2104764 h 2339008"/>
                <a:gd name="connsiteX33-6633" fmla="*/ 349797 w 1404351"/>
                <a:gd name="connsiteY33-6634" fmla="*/ 1791611 h 2339008"/>
                <a:gd name="connsiteX34-6635" fmla="*/ 202120 w 1404351"/>
                <a:gd name="connsiteY34-6636" fmla="*/ 2079955 h 2339008"/>
                <a:gd name="connsiteX35-6637" fmla="*/ 101973 w 1404351"/>
                <a:gd name="connsiteY35-6638" fmla="*/ 2315220 h 2339008"/>
                <a:gd name="connsiteX36-6639" fmla="*/ 0 w 1404351"/>
                <a:gd name="connsiteY36-6640" fmla="*/ 2305359 h 2339008"/>
                <a:gd name="connsiteX0-6641" fmla="*/ 0 w 1404351"/>
                <a:gd name="connsiteY0-6642" fmla="*/ 2305359 h 2339008"/>
                <a:gd name="connsiteX1-6643" fmla="*/ 229985 w 1404351"/>
                <a:gd name="connsiteY1-6644" fmla="*/ 1338520 h 2339008"/>
                <a:gd name="connsiteX2-6645" fmla="*/ 249152 w 1404351"/>
                <a:gd name="connsiteY2-6646" fmla="*/ 1629262 h 2339008"/>
                <a:gd name="connsiteX3-6647" fmla="*/ 265108 w 1404351"/>
                <a:gd name="connsiteY3-6648" fmla="*/ 1445678 h 2339008"/>
                <a:gd name="connsiteX4-6649" fmla="*/ 257305 w 1404351"/>
                <a:gd name="connsiteY4-6650" fmla="*/ 1340993 h 2339008"/>
                <a:gd name="connsiteX5-6651" fmla="*/ 239551 w 1404351"/>
                <a:gd name="connsiteY5-6652" fmla="*/ 1300634 h 2339008"/>
                <a:gd name="connsiteX6-6653" fmla="*/ 390223 w 1404351"/>
                <a:gd name="connsiteY6-6654" fmla="*/ 665579 h 2339008"/>
                <a:gd name="connsiteX7-6655" fmla="*/ 430836 w 1404351"/>
                <a:gd name="connsiteY7-6656" fmla="*/ 704536 h 2339008"/>
                <a:gd name="connsiteX8-6657" fmla="*/ 449847 w 1404351"/>
                <a:gd name="connsiteY8-6658" fmla="*/ 901491 h 2339008"/>
                <a:gd name="connsiteX9-6659" fmla="*/ 449733 w 1404351"/>
                <a:gd name="connsiteY9-6660" fmla="*/ 970032 h 2339008"/>
                <a:gd name="connsiteX10-6661" fmla="*/ 422828 w 1404351"/>
                <a:gd name="connsiteY10-6662" fmla="*/ 1187661 h 2339008"/>
                <a:gd name="connsiteX11-6663" fmla="*/ 348614 w 1404351"/>
                <a:gd name="connsiteY11-6664" fmla="*/ 1710311 h 2339008"/>
                <a:gd name="connsiteX12-6665" fmla="*/ 396264 w 1404351"/>
                <a:gd name="connsiteY12-6666" fmla="*/ 1477919 h 2339008"/>
                <a:gd name="connsiteX13-6667" fmla="*/ 443662 w 1404351"/>
                <a:gd name="connsiteY13-6668" fmla="*/ 1543732 h 2339008"/>
                <a:gd name="connsiteX14-6669" fmla="*/ 565005 w 1404351"/>
                <a:gd name="connsiteY14-6670" fmla="*/ 1587155 h 2339008"/>
                <a:gd name="connsiteX15-6671" fmla="*/ 721900 w 1404351"/>
                <a:gd name="connsiteY15-6672" fmla="*/ 1578939 h 2339008"/>
                <a:gd name="connsiteX16-6673" fmla="*/ 758632 w 1404351"/>
                <a:gd name="connsiteY16-6674" fmla="*/ 1609462 h 2339008"/>
                <a:gd name="connsiteX17-6675" fmla="*/ 606170 w 1404351"/>
                <a:gd name="connsiteY17-6676" fmla="*/ 1890569 h 2339008"/>
                <a:gd name="connsiteX18-6677" fmla="*/ 760532 w 1404351"/>
                <a:gd name="connsiteY18-6678" fmla="*/ 1609652 h 2339008"/>
                <a:gd name="connsiteX19-6679" fmla="*/ 855470 w 1404351"/>
                <a:gd name="connsiteY19-6680" fmla="*/ 1760423 h 2339008"/>
                <a:gd name="connsiteX20-6681" fmla="*/ 1091135 w 1404351"/>
                <a:gd name="connsiteY20-6682" fmla="*/ 1049551 h 2339008"/>
                <a:gd name="connsiteX21-6683" fmla="*/ 1151284 w 1404351"/>
                <a:gd name="connsiteY21-6684" fmla="*/ 589986 h 2339008"/>
                <a:gd name="connsiteX22-6685" fmla="*/ 1262000 w 1404351"/>
                <a:gd name="connsiteY22-6686" fmla="*/ 591933 h 2339008"/>
                <a:gd name="connsiteX23-6687" fmla="*/ 1211886 w 1404351"/>
                <a:gd name="connsiteY23-6688" fmla="*/ 542032 h 2339008"/>
                <a:gd name="connsiteX24-6689" fmla="*/ 1157251 w 1404351"/>
                <a:gd name="connsiteY24-6690" fmla="*/ 571992 h 2339008"/>
                <a:gd name="connsiteX25-6691" fmla="*/ 1222546 w 1404351"/>
                <a:gd name="connsiteY25-6692" fmla="*/ 108950 h 2339008"/>
                <a:gd name="connsiteX26-6693" fmla="*/ 1298939 w 1404351"/>
                <a:gd name="connsiteY26-6694" fmla="*/ 39849 h 2339008"/>
                <a:gd name="connsiteX27-6695" fmla="*/ 1404351 w 1404351"/>
                <a:gd name="connsiteY27-6696" fmla="*/ 0 h 2339008"/>
                <a:gd name="connsiteX28-6697" fmla="*/ 1357567 w 1404351"/>
                <a:gd name="connsiteY28-6698" fmla="*/ 345802 h 2339008"/>
                <a:gd name="connsiteX29-6699" fmla="*/ 973608 w 1404351"/>
                <a:gd name="connsiteY29-6700" fmla="*/ 1910947 h 2339008"/>
                <a:gd name="connsiteX30-6701" fmla="*/ 272039 w 1404351"/>
                <a:gd name="connsiteY30-6702" fmla="*/ 2339008 h 2339008"/>
                <a:gd name="connsiteX31-6703" fmla="*/ 119183 w 1404351"/>
                <a:gd name="connsiteY31-6704" fmla="*/ 2319294 h 2339008"/>
                <a:gd name="connsiteX32-6705" fmla="*/ 219640 w 1404351"/>
                <a:gd name="connsiteY32-6706" fmla="*/ 2104764 h 2339008"/>
                <a:gd name="connsiteX33-6707" fmla="*/ 349797 w 1404351"/>
                <a:gd name="connsiteY33-6708" fmla="*/ 1791611 h 2339008"/>
                <a:gd name="connsiteX34-6709" fmla="*/ 202120 w 1404351"/>
                <a:gd name="connsiteY34-6710" fmla="*/ 2079955 h 2339008"/>
                <a:gd name="connsiteX35-6711" fmla="*/ 101973 w 1404351"/>
                <a:gd name="connsiteY35-6712" fmla="*/ 2315220 h 2339008"/>
                <a:gd name="connsiteX36-6713" fmla="*/ 0 w 1404351"/>
                <a:gd name="connsiteY36-6714" fmla="*/ 2305359 h 2339008"/>
                <a:gd name="connsiteX0-6715" fmla="*/ 0 w 1404351"/>
                <a:gd name="connsiteY0-6716" fmla="*/ 2305359 h 2339008"/>
                <a:gd name="connsiteX1-6717" fmla="*/ 229985 w 1404351"/>
                <a:gd name="connsiteY1-6718" fmla="*/ 1338520 h 2339008"/>
                <a:gd name="connsiteX2-6719" fmla="*/ 249152 w 1404351"/>
                <a:gd name="connsiteY2-6720" fmla="*/ 1629262 h 2339008"/>
                <a:gd name="connsiteX3-6721" fmla="*/ 265108 w 1404351"/>
                <a:gd name="connsiteY3-6722" fmla="*/ 1445678 h 2339008"/>
                <a:gd name="connsiteX4-6723" fmla="*/ 257305 w 1404351"/>
                <a:gd name="connsiteY4-6724" fmla="*/ 1340993 h 2339008"/>
                <a:gd name="connsiteX5-6725" fmla="*/ 239551 w 1404351"/>
                <a:gd name="connsiteY5-6726" fmla="*/ 1300634 h 2339008"/>
                <a:gd name="connsiteX6-6727" fmla="*/ 390223 w 1404351"/>
                <a:gd name="connsiteY6-6728" fmla="*/ 665579 h 2339008"/>
                <a:gd name="connsiteX7-6729" fmla="*/ 430836 w 1404351"/>
                <a:gd name="connsiteY7-6730" fmla="*/ 704536 h 2339008"/>
                <a:gd name="connsiteX8-6731" fmla="*/ 449847 w 1404351"/>
                <a:gd name="connsiteY8-6732" fmla="*/ 901491 h 2339008"/>
                <a:gd name="connsiteX9-6733" fmla="*/ 449733 w 1404351"/>
                <a:gd name="connsiteY9-6734" fmla="*/ 970032 h 2339008"/>
                <a:gd name="connsiteX10-6735" fmla="*/ 422828 w 1404351"/>
                <a:gd name="connsiteY10-6736" fmla="*/ 1187661 h 2339008"/>
                <a:gd name="connsiteX11-6737" fmla="*/ 348614 w 1404351"/>
                <a:gd name="connsiteY11-6738" fmla="*/ 1710311 h 2339008"/>
                <a:gd name="connsiteX12-6739" fmla="*/ 396264 w 1404351"/>
                <a:gd name="connsiteY12-6740" fmla="*/ 1477919 h 2339008"/>
                <a:gd name="connsiteX13-6741" fmla="*/ 443662 w 1404351"/>
                <a:gd name="connsiteY13-6742" fmla="*/ 1543732 h 2339008"/>
                <a:gd name="connsiteX14-6743" fmla="*/ 565005 w 1404351"/>
                <a:gd name="connsiteY14-6744" fmla="*/ 1587155 h 2339008"/>
                <a:gd name="connsiteX15-6745" fmla="*/ 721900 w 1404351"/>
                <a:gd name="connsiteY15-6746" fmla="*/ 1578939 h 2339008"/>
                <a:gd name="connsiteX16-6747" fmla="*/ 758632 w 1404351"/>
                <a:gd name="connsiteY16-6748" fmla="*/ 1609462 h 2339008"/>
                <a:gd name="connsiteX17-6749" fmla="*/ 606170 w 1404351"/>
                <a:gd name="connsiteY17-6750" fmla="*/ 1890569 h 2339008"/>
                <a:gd name="connsiteX18-6751" fmla="*/ 760532 w 1404351"/>
                <a:gd name="connsiteY18-6752" fmla="*/ 1609652 h 2339008"/>
                <a:gd name="connsiteX19-6753" fmla="*/ 855470 w 1404351"/>
                <a:gd name="connsiteY19-6754" fmla="*/ 1760423 h 2339008"/>
                <a:gd name="connsiteX20-6755" fmla="*/ 1091135 w 1404351"/>
                <a:gd name="connsiteY20-6756" fmla="*/ 1049551 h 2339008"/>
                <a:gd name="connsiteX21-6757" fmla="*/ 1151284 w 1404351"/>
                <a:gd name="connsiteY21-6758" fmla="*/ 589986 h 2339008"/>
                <a:gd name="connsiteX22-6759" fmla="*/ 1262000 w 1404351"/>
                <a:gd name="connsiteY22-6760" fmla="*/ 591933 h 2339008"/>
                <a:gd name="connsiteX23-6761" fmla="*/ 1211886 w 1404351"/>
                <a:gd name="connsiteY23-6762" fmla="*/ 542032 h 2339008"/>
                <a:gd name="connsiteX24-6763" fmla="*/ 1151903 w 1404351"/>
                <a:gd name="connsiteY24-6764" fmla="*/ 596554 h 2339008"/>
                <a:gd name="connsiteX25-6765" fmla="*/ 1222546 w 1404351"/>
                <a:gd name="connsiteY25-6766" fmla="*/ 108950 h 2339008"/>
                <a:gd name="connsiteX26-6767" fmla="*/ 1298939 w 1404351"/>
                <a:gd name="connsiteY26-6768" fmla="*/ 39849 h 2339008"/>
                <a:gd name="connsiteX27-6769" fmla="*/ 1404351 w 1404351"/>
                <a:gd name="connsiteY27-6770" fmla="*/ 0 h 2339008"/>
                <a:gd name="connsiteX28-6771" fmla="*/ 1357567 w 1404351"/>
                <a:gd name="connsiteY28-6772" fmla="*/ 345802 h 2339008"/>
                <a:gd name="connsiteX29-6773" fmla="*/ 973608 w 1404351"/>
                <a:gd name="connsiteY29-6774" fmla="*/ 1910947 h 2339008"/>
                <a:gd name="connsiteX30-6775" fmla="*/ 272039 w 1404351"/>
                <a:gd name="connsiteY30-6776" fmla="*/ 2339008 h 2339008"/>
                <a:gd name="connsiteX31-6777" fmla="*/ 119183 w 1404351"/>
                <a:gd name="connsiteY31-6778" fmla="*/ 2319294 h 2339008"/>
                <a:gd name="connsiteX32-6779" fmla="*/ 219640 w 1404351"/>
                <a:gd name="connsiteY32-6780" fmla="*/ 2104764 h 2339008"/>
                <a:gd name="connsiteX33-6781" fmla="*/ 349797 w 1404351"/>
                <a:gd name="connsiteY33-6782" fmla="*/ 1791611 h 2339008"/>
                <a:gd name="connsiteX34-6783" fmla="*/ 202120 w 1404351"/>
                <a:gd name="connsiteY34-6784" fmla="*/ 2079955 h 2339008"/>
                <a:gd name="connsiteX35-6785" fmla="*/ 101973 w 1404351"/>
                <a:gd name="connsiteY35-6786" fmla="*/ 2315220 h 2339008"/>
                <a:gd name="connsiteX36-6787" fmla="*/ 0 w 1404351"/>
                <a:gd name="connsiteY36-6788" fmla="*/ 2305359 h 2339008"/>
                <a:gd name="connsiteX0-6789" fmla="*/ 0 w 1404351"/>
                <a:gd name="connsiteY0-6790" fmla="*/ 2305359 h 2339008"/>
                <a:gd name="connsiteX1-6791" fmla="*/ 229985 w 1404351"/>
                <a:gd name="connsiteY1-6792" fmla="*/ 1338520 h 2339008"/>
                <a:gd name="connsiteX2-6793" fmla="*/ 249152 w 1404351"/>
                <a:gd name="connsiteY2-6794" fmla="*/ 1629262 h 2339008"/>
                <a:gd name="connsiteX3-6795" fmla="*/ 265108 w 1404351"/>
                <a:gd name="connsiteY3-6796" fmla="*/ 1445678 h 2339008"/>
                <a:gd name="connsiteX4-6797" fmla="*/ 257305 w 1404351"/>
                <a:gd name="connsiteY4-6798" fmla="*/ 1340993 h 2339008"/>
                <a:gd name="connsiteX5-6799" fmla="*/ 239551 w 1404351"/>
                <a:gd name="connsiteY5-6800" fmla="*/ 1300634 h 2339008"/>
                <a:gd name="connsiteX6-6801" fmla="*/ 390223 w 1404351"/>
                <a:gd name="connsiteY6-6802" fmla="*/ 665579 h 2339008"/>
                <a:gd name="connsiteX7-6803" fmla="*/ 430836 w 1404351"/>
                <a:gd name="connsiteY7-6804" fmla="*/ 704536 h 2339008"/>
                <a:gd name="connsiteX8-6805" fmla="*/ 449847 w 1404351"/>
                <a:gd name="connsiteY8-6806" fmla="*/ 901491 h 2339008"/>
                <a:gd name="connsiteX9-6807" fmla="*/ 449733 w 1404351"/>
                <a:gd name="connsiteY9-6808" fmla="*/ 970032 h 2339008"/>
                <a:gd name="connsiteX10-6809" fmla="*/ 422828 w 1404351"/>
                <a:gd name="connsiteY10-6810" fmla="*/ 1187661 h 2339008"/>
                <a:gd name="connsiteX11-6811" fmla="*/ 348614 w 1404351"/>
                <a:gd name="connsiteY11-6812" fmla="*/ 1710311 h 2339008"/>
                <a:gd name="connsiteX12-6813" fmla="*/ 396264 w 1404351"/>
                <a:gd name="connsiteY12-6814" fmla="*/ 1477919 h 2339008"/>
                <a:gd name="connsiteX13-6815" fmla="*/ 443662 w 1404351"/>
                <a:gd name="connsiteY13-6816" fmla="*/ 1543732 h 2339008"/>
                <a:gd name="connsiteX14-6817" fmla="*/ 565005 w 1404351"/>
                <a:gd name="connsiteY14-6818" fmla="*/ 1587155 h 2339008"/>
                <a:gd name="connsiteX15-6819" fmla="*/ 721900 w 1404351"/>
                <a:gd name="connsiteY15-6820" fmla="*/ 1578939 h 2339008"/>
                <a:gd name="connsiteX16-6821" fmla="*/ 758632 w 1404351"/>
                <a:gd name="connsiteY16-6822" fmla="*/ 1609462 h 2339008"/>
                <a:gd name="connsiteX17-6823" fmla="*/ 606170 w 1404351"/>
                <a:gd name="connsiteY17-6824" fmla="*/ 1890569 h 2339008"/>
                <a:gd name="connsiteX18-6825" fmla="*/ 760532 w 1404351"/>
                <a:gd name="connsiteY18-6826" fmla="*/ 1609652 h 2339008"/>
                <a:gd name="connsiteX19-6827" fmla="*/ 855470 w 1404351"/>
                <a:gd name="connsiteY19-6828" fmla="*/ 1760423 h 2339008"/>
                <a:gd name="connsiteX20-6829" fmla="*/ 1091135 w 1404351"/>
                <a:gd name="connsiteY20-6830" fmla="*/ 1049551 h 2339008"/>
                <a:gd name="connsiteX21-6831" fmla="*/ 1151284 w 1404351"/>
                <a:gd name="connsiteY21-6832" fmla="*/ 589986 h 2339008"/>
                <a:gd name="connsiteX22-6833" fmla="*/ 1262000 w 1404351"/>
                <a:gd name="connsiteY22-6834" fmla="*/ 591933 h 2339008"/>
                <a:gd name="connsiteX23-6835" fmla="*/ 1211886 w 1404351"/>
                <a:gd name="connsiteY23-6836" fmla="*/ 542032 h 2339008"/>
                <a:gd name="connsiteX24-6837" fmla="*/ 1168870 w 1404351"/>
                <a:gd name="connsiteY24-6838" fmla="*/ 480357 h 2339008"/>
                <a:gd name="connsiteX25-6839" fmla="*/ 1222546 w 1404351"/>
                <a:gd name="connsiteY25-6840" fmla="*/ 108950 h 2339008"/>
                <a:gd name="connsiteX26-6841" fmla="*/ 1298939 w 1404351"/>
                <a:gd name="connsiteY26-6842" fmla="*/ 39849 h 2339008"/>
                <a:gd name="connsiteX27-6843" fmla="*/ 1404351 w 1404351"/>
                <a:gd name="connsiteY27-6844" fmla="*/ 0 h 2339008"/>
                <a:gd name="connsiteX28-6845" fmla="*/ 1357567 w 1404351"/>
                <a:gd name="connsiteY28-6846" fmla="*/ 345802 h 2339008"/>
                <a:gd name="connsiteX29-6847" fmla="*/ 973608 w 1404351"/>
                <a:gd name="connsiteY29-6848" fmla="*/ 1910947 h 2339008"/>
                <a:gd name="connsiteX30-6849" fmla="*/ 272039 w 1404351"/>
                <a:gd name="connsiteY30-6850" fmla="*/ 2339008 h 2339008"/>
                <a:gd name="connsiteX31-6851" fmla="*/ 119183 w 1404351"/>
                <a:gd name="connsiteY31-6852" fmla="*/ 2319294 h 2339008"/>
                <a:gd name="connsiteX32-6853" fmla="*/ 219640 w 1404351"/>
                <a:gd name="connsiteY32-6854" fmla="*/ 2104764 h 2339008"/>
                <a:gd name="connsiteX33-6855" fmla="*/ 349797 w 1404351"/>
                <a:gd name="connsiteY33-6856" fmla="*/ 1791611 h 2339008"/>
                <a:gd name="connsiteX34-6857" fmla="*/ 202120 w 1404351"/>
                <a:gd name="connsiteY34-6858" fmla="*/ 2079955 h 2339008"/>
                <a:gd name="connsiteX35-6859" fmla="*/ 101973 w 1404351"/>
                <a:gd name="connsiteY35-6860" fmla="*/ 2315220 h 2339008"/>
                <a:gd name="connsiteX36-6861" fmla="*/ 0 w 1404351"/>
                <a:gd name="connsiteY36-6862" fmla="*/ 2305359 h 2339008"/>
                <a:gd name="connsiteX0-6863" fmla="*/ 0 w 1404351"/>
                <a:gd name="connsiteY0-6864" fmla="*/ 2305359 h 2339008"/>
                <a:gd name="connsiteX1-6865" fmla="*/ 229985 w 1404351"/>
                <a:gd name="connsiteY1-6866" fmla="*/ 1338520 h 2339008"/>
                <a:gd name="connsiteX2-6867" fmla="*/ 249152 w 1404351"/>
                <a:gd name="connsiteY2-6868" fmla="*/ 1629262 h 2339008"/>
                <a:gd name="connsiteX3-6869" fmla="*/ 265108 w 1404351"/>
                <a:gd name="connsiteY3-6870" fmla="*/ 1445678 h 2339008"/>
                <a:gd name="connsiteX4-6871" fmla="*/ 257305 w 1404351"/>
                <a:gd name="connsiteY4-6872" fmla="*/ 1340993 h 2339008"/>
                <a:gd name="connsiteX5-6873" fmla="*/ 239551 w 1404351"/>
                <a:gd name="connsiteY5-6874" fmla="*/ 1300634 h 2339008"/>
                <a:gd name="connsiteX6-6875" fmla="*/ 390223 w 1404351"/>
                <a:gd name="connsiteY6-6876" fmla="*/ 665579 h 2339008"/>
                <a:gd name="connsiteX7-6877" fmla="*/ 430836 w 1404351"/>
                <a:gd name="connsiteY7-6878" fmla="*/ 704536 h 2339008"/>
                <a:gd name="connsiteX8-6879" fmla="*/ 449847 w 1404351"/>
                <a:gd name="connsiteY8-6880" fmla="*/ 901491 h 2339008"/>
                <a:gd name="connsiteX9-6881" fmla="*/ 449733 w 1404351"/>
                <a:gd name="connsiteY9-6882" fmla="*/ 970032 h 2339008"/>
                <a:gd name="connsiteX10-6883" fmla="*/ 422828 w 1404351"/>
                <a:gd name="connsiteY10-6884" fmla="*/ 1187661 h 2339008"/>
                <a:gd name="connsiteX11-6885" fmla="*/ 348614 w 1404351"/>
                <a:gd name="connsiteY11-6886" fmla="*/ 1710311 h 2339008"/>
                <a:gd name="connsiteX12-6887" fmla="*/ 396264 w 1404351"/>
                <a:gd name="connsiteY12-6888" fmla="*/ 1477919 h 2339008"/>
                <a:gd name="connsiteX13-6889" fmla="*/ 443662 w 1404351"/>
                <a:gd name="connsiteY13-6890" fmla="*/ 1543732 h 2339008"/>
                <a:gd name="connsiteX14-6891" fmla="*/ 565005 w 1404351"/>
                <a:gd name="connsiteY14-6892" fmla="*/ 1587155 h 2339008"/>
                <a:gd name="connsiteX15-6893" fmla="*/ 721900 w 1404351"/>
                <a:gd name="connsiteY15-6894" fmla="*/ 1578939 h 2339008"/>
                <a:gd name="connsiteX16-6895" fmla="*/ 758632 w 1404351"/>
                <a:gd name="connsiteY16-6896" fmla="*/ 1609462 h 2339008"/>
                <a:gd name="connsiteX17-6897" fmla="*/ 606170 w 1404351"/>
                <a:gd name="connsiteY17-6898" fmla="*/ 1890569 h 2339008"/>
                <a:gd name="connsiteX18-6899" fmla="*/ 760532 w 1404351"/>
                <a:gd name="connsiteY18-6900" fmla="*/ 1609652 h 2339008"/>
                <a:gd name="connsiteX19-6901" fmla="*/ 855470 w 1404351"/>
                <a:gd name="connsiteY19-6902" fmla="*/ 1760423 h 2339008"/>
                <a:gd name="connsiteX20-6903" fmla="*/ 1091135 w 1404351"/>
                <a:gd name="connsiteY20-6904" fmla="*/ 1049551 h 2339008"/>
                <a:gd name="connsiteX21-6905" fmla="*/ 1151284 w 1404351"/>
                <a:gd name="connsiteY21-6906" fmla="*/ 589986 h 2339008"/>
                <a:gd name="connsiteX22-6907" fmla="*/ 1262000 w 1404351"/>
                <a:gd name="connsiteY22-6908" fmla="*/ 591933 h 2339008"/>
                <a:gd name="connsiteX23-6909" fmla="*/ 1211886 w 1404351"/>
                <a:gd name="connsiteY23-6910" fmla="*/ 542032 h 2339008"/>
                <a:gd name="connsiteX24-6911" fmla="*/ 1177719 w 1404351"/>
                <a:gd name="connsiteY24-6912" fmla="*/ 481356 h 2339008"/>
                <a:gd name="connsiteX25-6913" fmla="*/ 1222546 w 1404351"/>
                <a:gd name="connsiteY25-6914" fmla="*/ 108950 h 2339008"/>
                <a:gd name="connsiteX26-6915" fmla="*/ 1298939 w 1404351"/>
                <a:gd name="connsiteY26-6916" fmla="*/ 39849 h 2339008"/>
                <a:gd name="connsiteX27-6917" fmla="*/ 1404351 w 1404351"/>
                <a:gd name="connsiteY27-6918" fmla="*/ 0 h 2339008"/>
                <a:gd name="connsiteX28-6919" fmla="*/ 1357567 w 1404351"/>
                <a:gd name="connsiteY28-6920" fmla="*/ 345802 h 2339008"/>
                <a:gd name="connsiteX29-6921" fmla="*/ 973608 w 1404351"/>
                <a:gd name="connsiteY29-6922" fmla="*/ 1910947 h 2339008"/>
                <a:gd name="connsiteX30-6923" fmla="*/ 272039 w 1404351"/>
                <a:gd name="connsiteY30-6924" fmla="*/ 2339008 h 2339008"/>
                <a:gd name="connsiteX31-6925" fmla="*/ 119183 w 1404351"/>
                <a:gd name="connsiteY31-6926" fmla="*/ 2319294 h 2339008"/>
                <a:gd name="connsiteX32-6927" fmla="*/ 219640 w 1404351"/>
                <a:gd name="connsiteY32-6928" fmla="*/ 2104764 h 2339008"/>
                <a:gd name="connsiteX33-6929" fmla="*/ 349797 w 1404351"/>
                <a:gd name="connsiteY33-6930" fmla="*/ 1791611 h 2339008"/>
                <a:gd name="connsiteX34-6931" fmla="*/ 202120 w 1404351"/>
                <a:gd name="connsiteY34-6932" fmla="*/ 2079955 h 2339008"/>
                <a:gd name="connsiteX35-6933" fmla="*/ 101973 w 1404351"/>
                <a:gd name="connsiteY35-6934" fmla="*/ 2315220 h 2339008"/>
                <a:gd name="connsiteX36-6935" fmla="*/ 0 w 1404351"/>
                <a:gd name="connsiteY36-6936" fmla="*/ 2305359 h 2339008"/>
                <a:gd name="connsiteX0-6937" fmla="*/ 0 w 1404351"/>
                <a:gd name="connsiteY0-6938" fmla="*/ 2305359 h 2339008"/>
                <a:gd name="connsiteX1-6939" fmla="*/ 229985 w 1404351"/>
                <a:gd name="connsiteY1-6940" fmla="*/ 1338520 h 2339008"/>
                <a:gd name="connsiteX2-6941" fmla="*/ 249152 w 1404351"/>
                <a:gd name="connsiteY2-6942" fmla="*/ 1629262 h 2339008"/>
                <a:gd name="connsiteX3-6943" fmla="*/ 265108 w 1404351"/>
                <a:gd name="connsiteY3-6944" fmla="*/ 1445678 h 2339008"/>
                <a:gd name="connsiteX4-6945" fmla="*/ 257305 w 1404351"/>
                <a:gd name="connsiteY4-6946" fmla="*/ 1340993 h 2339008"/>
                <a:gd name="connsiteX5-6947" fmla="*/ 239551 w 1404351"/>
                <a:gd name="connsiteY5-6948" fmla="*/ 1300634 h 2339008"/>
                <a:gd name="connsiteX6-6949" fmla="*/ 390223 w 1404351"/>
                <a:gd name="connsiteY6-6950" fmla="*/ 665579 h 2339008"/>
                <a:gd name="connsiteX7-6951" fmla="*/ 430836 w 1404351"/>
                <a:gd name="connsiteY7-6952" fmla="*/ 704536 h 2339008"/>
                <a:gd name="connsiteX8-6953" fmla="*/ 449847 w 1404351"/>
                <a:gd name="connsiteY8-6954" fmla="*/ 901491 h 2339008"/>
                <a:gd name="connsiteX9-6955" fmla="*/ 449733 w 1404351"/>
                <a:gd name="connsiteY9-6956" fmla="*/ 970032 h 2339008"/>
                <a:gd name="connsiteX10-6957" fmla="*/ 422828 w 1404351"/>
                <a:gd name="connsiteY10-6958" fmla="*/ 1187661 h 2339008"/>
                <a:gd name="connsiteX11-6959" fmla="*/ 348614 w 1404351"/>
                <a:gd name="connsiteY11-6960" fmla="*/ 1710311 h 2339008"/>
                <a:gd name="connsiteX12-6961" fmla="*/ 396264 w 1404351"/>
                <a:gd name="connsiteY12-6962" fmla="*/ 1477919 h 2339008"/>
                <a:gd name="connsiteX13-6963" fmla="*/ 443662 w 1404351"/>
                <a:gd name="connsiteY13-6964" fmla="*/ 1543732 h 2339008"/>
                <a:gd name="connsiteX14-6965" fmla="*/ 565005 w 1404351"/>
                <a:gd name="connsiteY14-6966" fmla="*/ 1587155 h 2339008"/>
                <a:gd name="connsiteX15-6967" fmla="*/ 721900 w 1404351"/>
                <a:gd name="connsiteY15-6968" fmla="*/ 1578939 h 2339008"/>
                <a:gd name="connsiteX16-6969" fmla="*/ 758632 w 1404351"/>
                <a:gd name="connsiteY16-6970" fmla="*/ 1609462 h 2339008"/>
                <a:gd name="connsiteX17-6971" fmla="*/ 606170 w 1404351"/>
                <a:gd name="connsiteY17-6972" fmla="*/ 1890569 h 2339008"/>
                <a:gd name="connsiteX18-6973" fmla="*/ 760532 w 1404351"/>
                <a:gd name="connsiteY18-6974" fmla="*/ 1609652 h 2339008"/>
                <a:gd name="connsiteX19-6975" fmla="*/ 855470 w 1404351"/>
                <a:gd name="connsiteY19-6976" fmla="*/ 1760423 h 2339008"/>
                <a:gd name="connsiteX20-6977" fmla="*/ 1091135 w 1404351"/>
                <a:gd name="connsiteY20-6978" fmla="*/ 1049551 h 2339008"/>
                <a:gd name="connsiteX21-6979" fmla="*/ 1157457 w 1404351"/>
                <a:gd name="connsiteY21-6980" fmla="*/ 585813 h 2339008"/>
                <a:gd name="connsiteX22-6981" fmla="*/ 1262000 w 1404351"/>
                <a:gd name="connsiteY22-6982" fmla="*/ 591933 h 2339008"/>
                <a:gd name="connsiteX23-6983" fmla="*/ 1211886 w 1404351"/>
                <a:gd name="connsiteY23-6984" fmla="*/ 542032 h 2339008"/>
                <a:gd name="connsiteX24-6985" fmla="*/ 1177719 w 1404351"/>
                <a:gd name="connsiteY24-6986" fmla="*/ 481356 h 2339008"/>
                <a:gd name="connsiteX25-6987" fmla="*/ 1222546 w 1404351"/>
                <a:gd name="connsiteY25-6988" fmla="*/ 108950 h 2339008"/>
                <a:gd name="connsiteX26-6989" fmla="*/ 1298939 w 1404351"/>
                <a:gd name="connsiteY26-6990" fmla="*/ 39849 h 2339008"/>
                <a:gd name="connsiteX27-6991" fmla="*/ 1404351 w 1404351"/>
                <a:gd name="connsiteY27-6992" fmla="*/ 0 h 2339008"/>
                <a:gd name="connsiteX28-6993" fmla="*/ 1357567 w 1404351"/>
                <a:gd name="connsiteY28-6994" fmla="*/ 345802 h 2339008"/>
                <a:gd name="connsiteX29-6995" fmla="*/ 973608 w 1404351"/>
                <a:gd name="connsiteY29-6996" fmla="*/ 1910947 h 2339008"/>
                <a:gd name="connsiteX30-6997" fmla="*/ 272039 w 1404351"/>
                <a:gd name="connsiteY30-6998" fmla="*/ 2339008 h 2339008"/>
                <a:gd name="connsiteX31-6999" fmla="*/ 119183 w 1404351"/>
                <a:gd name="connsiteY31-7000" fmla="*/ 2319294 h 2339008"/>
                <a:gd name="connsiteX32-7001" fmla="*/ 219640 w 1404351"/>
                <a:gd name="connsiteY32-7002" fmla="*/ 2104764 h 2339008"/>
                <a:gd name="connsiteX33-7003" fmla="*/ 349797 w 1404351"/>
                <a:gd name="connsiteY33-7004" fmla="*/ 1791611 h 2339008"/>
                <a:gd name="connsiteX34-7005" fmla="*/ 202120 w 1404351"/>
                <a:gd name="connsiteY34-7006" fmla="*/ 2079955 h 2339008"/>
                <a:gd name="connsiteX35-7007" fmla="*/ 101973 w 1404351"/>
                <a:gd name="connsiteY35-7008" fmla="*/ 2315220 h 2339008"/>
                <a:gd name="connsiteX36-7009" fmla="*/ 0 w 1404351"/>
                <a:gd name="connsiteY36-7010" fmla="*/ 2305359 h 2339008"/>
                <a:gd name="connsiteX0-7011" fmla="*/ 0 w 1404351"/>
                <a:gd name="connsiteY0-7012" fmla="*/ 2305359 h 2339008"/>
                <a:gd name="connsiteX1-7013" fmla="*/ 229985 w 1404351"/>
                <a:gd name="connsiteY1-7014" fmla="*/ 1338520 h 2339008"/>
                <a:gd name="connsiteX2-7015" fmla="*/ 249152 w 1404351"/>
                <a:gd name="connsiteY2-7016" fmla="*/ 1629262 h 2339008"/>
                <a:gd name="connsiteX3-7017" fmla="*/ 265108 w 1404351"/>
                <a:gd name="connsiteY3-7018" fmla="*/ 1445678 h 2339008"/>
                <a:gd name="connsiteX4-7019" fmla="*/ 257305 w 1404351"/>
                <a:gd name="connsiteY4-7020" fmla="*/ 1340993 h 2339008"/>
                <a:gd name="connsiteX5-7021" fmla="*/ 239551 w 1404351"/>
                <a:gd name="connsiteY5-7022" fmla="*/ 1300634 h 2339008"/>
                <a:gd name="connsiteX6-7023" fmla="*/ 390223 w 1404351"/>
                <a:gd name="connsiteY6-7024" fmla="*/ 665579 h 2339008"/>
                <a:gd name="connsiteX7-7025" fmla="*/ 430836 w 1404351"/>
                <a:gd name="connsiteY7-7026" fmla="*/ 704536 h 2339008"/>
                <a:gd name="connsiteX8-7027" fmla="*/ 449847 w 1404351"/>
                <a:gd name="connsiteY8-7028" fmla="*/ 901491 h 2339008"/>
                <a:gd name="connsiteX9-7029" fmla="*/ 449733 w 1404351"/>
                <a:gd name="connsiteY9-7030" fmla="*/ 970032 h 2339008"/>
                <a:gd name="connsiteX10-7031" fmla="*/ 422828 w 1404351"/>
                <a:gd name="connsiteY10-7032" fmla="*/ 1187661 h 2339008"/>
                <a:gd name="connsiteX11-7033" fmla="*/ 348614 w 1404351"/>
                <a:gd name="connsiteY11-7034" fmla="*/ 1710311 h 2339008"/>
                <a:gd name="connsiteX12-7035" fmla="*/ 396264 w 1404351"/>
                <a:gd name="connsiteY12-7036" fmla="*/ 1477919 h 2339008"/>
                <a:gd name="connsiteX13-7037" fmla="*/ 443662 w 1404351"/>
                <a:gd name="connsiteY13-7038" fmla="*/ 1543732 h 2339008"/>
                <a:gd name="connsiteX14-7039" fmla="*/ 565005 w 1404351"/>
                <a:gd name="connsiteY14-7040" fmla="*/ 1587155 h 2339008"/>
                <a:gd name="connsiteX15-7041" fmla="*/ 721900 w 1404351"/>
                <a:gd name="connsiteY15-7042" fmla="*/ 1578939 h 2339008"/>
                <a:gd name="connsiteX16-7043" fmla="*/ 758632 w 1404351"/>
                <a:gd name="connsiteY16-7044" fmla="*/ 1609462 h 2339008"/>
                <a:gd name="connsiteX17-7045" fmla="*/ 606170 w 1404351"/>
                <a:gd name="connsiteY17-7046" fmla="*/ 1890569 h 2339008"/>
                <a:gd name="connsiteX18-7047" fmla="*/ 760532 w 1404351"/>
                <a:gd name="connsiteY18-7048" fmla="*/ 1609652 h 2339008"/>
                <a:gd name="connsiteX19-7049" fmla="*/ 855470 w 1404351"/>
                <a:gd name="connsiteY19-7050" fmla="*/ 1760423 h 2339008"/>
                <a:gd name="connsiteX20-7051" fmla="*/ 1091135 w 1404351"/>
                <a:gd name="connsiteY20-7052" fmla="*/ 1049551 h 2339008"/>
                <a:gd name="connsiteX21-7053" fmla="*/ 1153342 w 1404351"/>
                <a:gd name="connsiteY21-7054" fmla="*/ 588594 h 2339008"/>
                <a:gd name="connsiteX22-7055" fmla="*/ 1262000 w 1404351"/>
                <a:gd name="connsiteY22-7056" fmla="*/ 591933 h 2339008"/>
                <a:gd name="connsiteX23-7057" fmla="*/ 1211886 w 1404351"/>
                <a:gd name="connsiteY23-7058" fmla="*/ 542032 h 2339008"/>
                <a:gd name="connsiteX24-7059" fmla="*/ 1177719 w 1404351"/>
                <a:gd name="connsiteY24-7060" fmla="*/ 481356 h 2339008"/>
                <a:gd name="connsiteX25-7061" fmla="*/ 1222546 w 1404351"/>
                <a:gd name="connsiteY25-7062" fmla="*/ 108950 h 2339008"/>
                <a:gd name="connsiteX26-7063" fmla="*/ 1298939 w 1404351"/>
                <a:gd name="connsiteY26-7064" fmla="*/ 39849 h 2339008"/>
                <a:gd name="connsiteX27-7065" fmla="*/ 1404351 w 1404351"/>
                <a:gd name="connsiteY27-7066" fmla="*/ 0 h 2339008"/>
                <a:gd name="connsiteX28-7067" fmla="*/ 1357567 w 1404351"/>
                <a:gd name="connsiteY28-7068" fmla="*/ 345802 h 2339008"/>
                <a:gd name="connsiteX29-7069" fmla="*/ 973608 w 1404351"/>
                <a:gd name="connsiteY29-7070" fmla="*/ 1910947 h 2339008"/>
                <a:gd name="connsiteX30-7071" fmla="*/ 272039 w 1404351"/>
                <a:gd name="connsiteY30-7072" fmla="*/ 2339008 h 2339008"/>
                <a:gd name="connsiteX31-7073" fmla="*/ 119183 w 1404351"/>
                <a:gd name="connsiteY31-7074" fmla="*/ 2319294 h 2339008"/>
                <a:gd name="connsiteX32-7075" fmla="*/ 219640 w 1404351"/>
                <a:gd name="connsiteY32-7076" fmla="*/ 2104764 h 2339008"/>
                <a:gd name="connsiteX33-7077" fmla="*/ 349797 w 1404351"/>
                <a:gd name="connsiteY33-7078" fmla="*/ 1791611 h 2339008"/>
                <a:gd name="connsiteX34-7079" fmla="*/ 202120 w 1404351"/>
                <a:gd name="connsiteY34-7080" fmla="*/ 2079955 h 2339008"/>
                <a:gd name="connsiteX35-7081" fmla="*/ 101973 w 1404351"/>
                <a:gd name="connsiteY35-7082" fmla="*/ 2315220 h 2339008"/>
                <a:gd name="connsiteX36-7083" fmla="*/ 0 w 1404351"/>
                <a:gd name="connsiteY36-7084" fmla="*/ 2305359 h 2339008"/>
                <a:gd name="connsiteX0-7085" fmla="*/ 0 w 1404351"/>
                <a:gd name="connsiteY0-7086" fmla="*/ 2305359 h 2339008"/>
                <a:gd name="connsiteX1-7087" fmla="*/ 229985 w 1404351"/>
                <a:gd name="connsiteY1-7088" fmla="*/ 1338520 h 2339008"/>
                <a:gd name="connsiteX2-7089" fmla="*/ 249152 w 1404351"/>
                <a:gd name="connsiteY2-7090" fmla="*/ 1629262 h 2339008"/>
                <a:gd name="connsiteX3-7091" fmla="*/ 265108 w 1404351"/>
                <a:gd name="connsiteY3-7092" fmla="*/ 1445678 h 2339008"/>
                <a:gd name="connsiteX4-7093" fmla="*/ 257305 w 1404351"/>
                <a:gd name="connsiteY4-7094" fmla="*/ 1340993 h 2339008"/>
                <a:gd name="connsiteX5-7095" fmla="*/ 239551 w 1404351"/>
                <a:gd name="connsiteY5-7096" fmla="*/ 1300634 h 2339008"/>
                <a:gd name="connsiteX6-7097" fmla="*/ 390223 w 1404351"/>
                <a:gd name="connsiteY6-7098" fmla="*/ 665579 h 2339008"/>
                <a:gd name="connsiteX7-7099" fmla="*/ 430836 w 1404351"/>
                <a:gd name="connsiteY7-7100" fmla="*/ 704536 h 2339008"/>
                <a:gd name="connsiteX8-7101" fmla="*/ 449847 w 1404351"/>
                <a:gd name="connsiteY8-7102" fmla="*/ 901491 h 2339008"/>
                <a:gd name="connsiteX9-7103" fmla="*/ 449733 w 1404351"/>
                <a:gd name="connsiteY9-7104" fmla="*/ 970032 h 2339008"/>
                <a:gd name="connsiteX10-7105" fmla="*/ 422828 w 1404351"/>
                <a:gd name="connsiteY10-7106" fmla="*/ 1187661 h 2339008"/>
                <a:gd name="connsiteX11-7107" fmla="*/ 348614 w 1404351"/>
                <a:gd name="connsiteY11-7108" fmla="*/ 1710311 h 2339008"/>
                <a:gd name="connsiteX12-7109" fmla="*/ 396264 w 1404351"/>
                <a:gd name="connsiteY12-7110" fmla="*/ 1477919 h 2339008"/>
                <a:gd name="connsiteX13-7111" fmla="*/ 443662 w 1404351"/>
                <a:gd name="connsiteY13-7112" fmla="*/ 1543732 h 2339008"/>
                <a:gd name="connsiteX14-7113" fmla="*/ 565005 w 1404351"/>
                <a:gd name="connsiteY14-7114" fmla="*/ 1587155 h 2339008"/>
                <a:gd name="connsiteX15-7115" fmla="*/ 721900 w 1404351"/>
                <a:gd name="connsiteY15-7116" fmla="*/ 1578939 h 2339008"/>
                <a:gd name="connsiteX16-7117" fmla="*/ 758632 w 1404351"/>
                <a:gd name="connsiteY16-7118" fmla="*/ 1609462 h 2339008"/>
                <a:gd name="connsiteX17-7119" fmla="*/ 606170 w 1404351"/>
                <a:gd name="connsiteY17-7120" fmla="*/ 1890569 h 2339008"/>
                <a:gd name="connsiteX18-7121" fmla="*/ 760532 w 1404351"/>
                <a:gd name="connsiteY18-7122" fmla="*/ 1609652 h 2339008"/>
                <a:gd name="connsiteX19-7123" fmla="*/ 855470 w 1404351"/>
                <a:gd name="connsiteY19-7124" fmla="*/ 1760423 h 2339008"/>
                <a:gd name="connsiteX20-7125" fmla="*/ 1091135 w 1404351"/>
                <a:gd name="connsiteY20-7126" fmla="*/ 1049551 h 2339008"/>
                <a:gd name="connsiteX21-7127" fmla="*/ 1153342 w 1404351"/>
                <a:gd name="connsiteY21-7128" fmla="*/ 588594 h 2339008"/>
                <a:gd name="connsiteX22-7129" fmla="*/ 1262000 w 1404351"/>
                <a:gd name="connsiteY22-7130" fmla="*/ 591933 h 2339008"/>
                <a:gd name="connsiteX23-7131" fmla="*/ 1211886 w 1404351"/>
                <a:gd name="connsiteY23-7132" fmla="*/ 542032 h 2339008"/>
                <a:gd name="connsiteX24-7133" fmla="*/ 1168417 w 1404351"/>
                <a:gd name="connsiteY24-7134" fmla="*/ 588878 h 2339008"/>
                <a:gd name="connsiteX25-7135" fmla="*/ 1222546 w 1404351"/>
                <a:gd name="connsiteY25-7136" fmla="*/ 108950 h 2339008"/>
                <a:gd name="connsiteX26-7137" fmla="*/ 1298939 w 1404351"/>
                <a:gd name="connsiteY26-7138" fmla="*/ 39849 h 2339008"/>
                <a:gd name="connsiteX27-7139" fmla="*/ 1404351 w 1404351"/>
                <a:gd name="connsiteY27-7140" fmla="*/ 0 h 2339008"/>
                <a:gd name="connsiteX28-7141" fmla="*/ 1357567 w 1404351"/>
                <a:gd name="connsiteY28-7142" fmla="*/ 345802 h 2339008"/>
                <a:gd name="connsiteX29-7143" fmla="*/ 973608 w 1404351"/>
                <a:gd name="connsiteY29-7144" fmla="*/ 1910947 h 2339008"/>
                <a:gd name="connsiteX30-7145" fmla="*/ 272039 w 1404351"/>
                <a:gd name="connsiteY30-7146" fmla="*/ 2339008 h 2339008"/>
                <a:gd name="connsiteX31-7147" fmla="*/ 119183 w 1404351"/>
                <a:gd name="connsiteY31-7148" fmla="*/ 2319294 h 2339008"/>
                <a:gd name="connsiteX32-7149" fmla="*/ 219640 w 1404351"/>
                <a:gd name="connsiteY32-7150" fmla="*/ 2104764 h 2339008"/>
                <a:gd name="connsiteX33-7151" fmla="*/ 349797 w 1404351"/>
                <a:gd name="connsiteY33-7152" fmla="*/ 1791611 h 2339008"/>
                <a:gd name="connsiteX34-7153" fmla="*/ 202120 w 1404351"/>
                <a:gd name="connsiteY34-7154" fmla="*/ 2079955 h 2339008"/>
                <a:gd name="connsiteX35-7155" fmla="*/ 101973 w 1404351"/>
                <a:gd name="connsiteY35-7156" fmla="*/ 2315220 h 2339008"/>
                <a:gd name="connsiteX36-7157" fmla="*/ 0 w 1404351"/>
                <a:gd name="connsiteY36-7158" fmla="*/ 2305359 h 2339008"/>
                <a:gd name="connsiteX0-7159" fmla="*/ 0 w 1404351"/>
                <a:gd name="connsiteY0-7160" fmla="*/ 2305359 h 2339008"/>
                <a:gd name="connsiteX1-7161" fmla="*/ 229985 w 1404351"/>
                <a:gd name="connsiteY1-7162" fmla="*/ 1338520 h 2339008"/>
                <a:gd name="connsiteX2-7163" fmla="*/ 249152 w 1404351"/>
                <a:gd name="connsiteY2-7164" fmla="*/ 1629262 h 2339008"/>
                <a:gd name="connsiteX3-7165" fmla="*/ 265108 w 1404351"/>
                <a:gd name="connsiteY3-7166" fmla="*/ 1445678 h 2339008"/>
                <a:gd name="connsiteX4-7167" fmla="*/ 257305 w 1404351"/>
                <a:gd name="connsiteY4-7168" fmla="*/ 1340993 h 2339008"/>
                <a:gd name="connsiteX5-7169" fmla="*/ 239551 w 1404351"/>
                <a:gd name="connsiteY5-7170" fmla="*/ 1300634 h 2339008"/>
                <a:gd name="connsiteX6-7171" fmla="*/ 390223 w 1404351"/>
                <a:gd name="connsiteY6-7172" fmla="*/ 665579 h 2339008"/>
                <a:gd name="connsiteX7-7173" fmla="*/ 430836 w 1404351"/>
                <a:gd name="connsiteY7-7174" fmla="*/ 704536 h 2339008"/>
                <a:gd name="connsiteX8-7175" fmla="*/ 449847 w 1404351"/>
                <a:gd name="connsiteY8-7176" fmla="*/ 901491 h 2339008"/>
                <a:gd name="connsiteX9-7177" fmla="*/ 449733 w 1404351"/>
                <a:gd name="connsiteY9-7178" fmla="*/ 970032 h 2339008"/>
                <a:gd name="connsiteX10-7179" fmla="*/ 422828 w 1404351"/>
                <a:gd name="connsiteY10-7180" fmla="*/ 1187661 h 2339008"/>
                <a:gd name="connsiteX11-7181" fmla="*/ 348614 w 1404351"/>
                <a:gd name="connsiteY11-7182" fmla="*/ 1710311 h 2339008"/>
                <a:gd name="connsiteX12-7183" fmla="*/ 396264 w 1404351"/>
                <a:gd name="connsiteY12-7184" fmla="*/ 1477919 h 2339008"/>
                <a:gd name="connsiteX13-7185" fmla="*/ 443662 w 1404351"/>
                <a:gd name="connsiteY13-7186" fmla="*/ 1543732 h 2339008"/>
                <a:gd name="connsiteX14-7187" fmla="*/ 565005 w 1404351"/>
                <a:gd name="connsiteY14-7188" fmla="*/ 1587155 h 2339008"/>
                <a:gd name="connsiteX15-7189" fmla="*/ 721900 w 1404351"/>
                <a:gd name="connsiteY15-7190" fmla="*/ 1578939 h 2339008"/>
                <a:gd name="connsiteX16-7191" fmla="*/ 758632 w 1404351"/>
                <a:gd name="connsiteY16-7192" fmla="*/ 1609462 h 2339008"/>
                <a:gd name="connsiteX17-7193" fmla="*/ 606170 w 1404351"/>
                <a:gd name="connsiteY17-7194" fmla="*/ 1890569 h 2339008"/>
                <a:gd name="connsiteX18-7195" fmla="*/ 760532 w 1404351"/>
                <a:gd name="connsiteY18-7196" fmla="*/ 1609652 h 2339008"/>
                <a:gd name="connsiteX19-7197" fmla="*/ 854130 w 1404351"/>
                <a:gd name="connsiteY19-7198" fmla="*/ 1740382 h 2339008"/>
                <a:gd name="connsiteX20-7199" fmla="*/ 1091135 w 1404351"/>
                <a:gd name="connsiteY20-7200" fmla="*/ 1049551 h 2339008"/>
                <a:gd name="connsiteX21-7201" fmla="*/ 1153342 w 1404351"/>
                <a:gd name="connsiteY21-7202" fmla="*/ 588594 h 2339008"/>
                <a:gd name="connsiteX22-7203" fmla="*/ 1262000 w 1404351"/>
                <a:gd name="connsiteY22-7204" fmla="*/ 591933 h 2339008"/>
                <a:gd name="connsiteX23-7205" fmla="*/ 1211886 w 1404351"/>
                <a:gd name="connsiteY23-7206" fmla="*/ 542032 h 2339008"/>
                <a:gd name="connsiteX24-7207" fmla="*/ 1168417 w 1404351"/>
                <a:gd name="connsiteY24-7208" fmla="*/ 588878 h 2339008"/>
                <a:gd name="connsiteX25-7209" fmla="*/ 1222546 w 1404351"/>
                <a:gd name="connsiteY25-7210" fmla="*/ 108950 h 2339008"/>
                <a:gd name="connsiteX26-7211" fmla="*/ 1298939 w 1404351"/>
                <a:gd name="connsiteY26-7212" fmla="*/ 39849 h 2339008"/>
                <a:gd name="connsiteX27-7213" fmla="*/ 1404351 w 1404351"/>
                <a:gd name="connsiteY27-7214" fmla="*/ 0 h 2339008"/>
                <a:gd name="connsiteX28-7215" fmla="*/ 1357567 w 1404351"/>
                <a:gd name="connsiteY28-7216" fmla="*/ 345802 h 2339008"/>
                <a:gd name="connsiteX29-7217" fmla="*/ 973608 w 1404351"/>
                <a:gd name="connsiteY29-7218" fmla="*/ 1910947 h 2339008"/>
                <a:gd name="connsiteX30-7219" fmla="*/ 272039 w 1404351"/>
                <a:gd name="connsiteY30-7220" fmla="*/ 2339008 h 2339008"/>
                <a:gd name="connsiteX31-7221" fmla="*/ 119183 w 1404351"/>
                <a:gd name="connsiteY31-7222" fmla="*/ 2319294 h 2339008"/>
                <a:gd name="connsiteX32-7223" fmla="*/ 219640 w 1404351"/>
                <a:gd name="connsiteY32-7224" fmla="*/ 2104764 h 2339008"/>
                <a:gd name="connsiteX33-7225" fmla="*/ 349797 w 1404351"/>
                <a:gd name="connsiteY33-7226" fmla="*/ 1791611 h 2339008"/>
                <a:gd name="connsiteX34-7227" fmla="*/ 202120 w 1404351"/>
                <a:gd name="connsiteY34-7228" fmla="*/ 2079955 h 2339008"/>
                <a:gd name="connsiteX35-7229" fmla="*/ 101973 w 1404351"/>
                <a:gd name="connsiteY35-7230" fmla="*/ 2315220 h 2339008"/>
                <a:gd name="connsiteX36-7231" fmla="*/ 0 w 1404351"/>
                <a:gd name="connsiteY36-7232" fmla="*/ 2305359 h 2339008"/>
                <a:gd name="connsiteX0-7233" fmla="*/ 0 w 1404351"/>
                <a:gd name="connsiteY0-7234" fmla="*/ 2305359 h 2339008"/>
                <a:gd name="connsiteX1-7235" fmla="*/ 229985 w 1404351"/>
                <a:gd name="connsiteY1-7236" fmla="*/ 1338520 h 2339008"/>
                <a:gd name="connsiteX2-7237" fmla="*/ 249152 w 1404351"/>
                <a:gd name="connsiteY2-7238" fmla="*/ 1629262 h 2339008"/>
                <a:gd name="connsiteX3-7239" fmla="*/ 265108 w 1404351"/>
                <a:gd name="connsiteY3-7240" fmla="*/ 1445678 h 2339008"/>
                <a:gd name="connsiteX4-7241" fmla="*/ 257305 w 1404351"/>
                <a:gd name="connsiteY4-7242" fmla="*/ 1340993 h 2339008"/>
                <a:gd name="connsiteX5-7243" fmla="*/ 239551 w 1404351"/>
                <a:gd name="connsiteY5-7244" fmla="*/ 1300634 h 2339008"/>
                <a:gd name="connsiteX6-7245" fmla="*/ 390223 w 1404351"/>
                <a:gd name="connsiteY6-7246" fmla="*/ 665579 h 2339008"/>
                <a:gd name="connsiteX7-7247" fmla="*/ 430836 w 1404351"/>
                <a:gd name="connsiteY7-7248" fmla="*/ 704536 h 2339008"/>
                <a:gd name="connsiteX8-7249" fmla="*/ 449847 w 1404351"/>
                <a:gd name="connsiteY8-7250" fmla="*/ 901491 h 2339008"/>
                <a:gd name="connsiteX9-7251" fmla="*/ 449733 w 1404351"/>
                <a:gd name="connsiteY9-7252" fmla="*/ 970032 h 2339008"/>
                <a:gd name="connsiteX10-7253" fmla="*/ 422828 w 1404351"/>
                <a:gd name="connsiteY10-7254" fmla="*/ 1187661 h 2339008"/>
                <a:gd name="connsiteX11-7255" fmla="*/ 348614 w 1404351"/>
                <a:gd name="connsiteY11-7256" fmla="*/ 1710311 h 2339008"/>
                <a:gd name="connsiteX12-7257" fmla="*/ 396264 w 1404351"/>
                <a:gd name="connsiteY12-7258" fmla="*/ 1477919 h 2339008"/>
                <a:gd name="connsiteX13-7259" fmla="*/ 443662 w 1404351"/>
                <a:gd name="connsiteY13-7260" fmla="*/ 1543732 h 2339008"/>
                <a:gd name="connsiteX14-7261" fmla="*/ 565005 w 1404351"/>
                <a:gd name="connsiteY14-7262" fmla="*/ 1587155 h 2339008"/>
                <a:gd name="connsiteX15-7263" fmla="*/ 721900 w 1404351"/>
                <a:gd name="connsiteY15-7264" fmla="*/ 1578939 h 2339008"/>
                <a:gd name="connsiteX16-7265" fmla="*/ 758632 w 1404351"/>
                <a:gd name="connsiteY16-7266" fmla="*/ 1609462 h 2339008"/>
                <a:gd name="connsiteX17-7267" fmla="*/ 606170 w 1404351"/>
                <a:gd name="connsiteY17-7268" fmla="*/ 1890569 h 2339008"/>
                <a:gd name="connsiteX18-7269" fmla="*/ 760532 w 1404351"/>
                <a:gd name="connsiteY18-7270" fmla="*/ 1609652 h 2339008"/>
                <a:gd name="connsiteX19-7271" fmla="*/ 854130 w 1404351"/>
                <a:gd name="connsiteY19-7272" fmla="*/ 1740382 h 2339008"/>
                <a:gd name="connsiteX20-7273" fmla="*/ 1073631 w 1404351"/>
                <a:gd name="connsiteY20-7274" fmla="*/ 921752 h 2339008"/>
                <a:gd name="connsiteX21-7275" fmla="*/ 1153342 w 1404351"/>
                <a:gd name="connsiteY21-7276" fmla="*/ 588594 h 2339008"/>
                <a:gd name="connsiteX22-7277" fmla="*/ 1262000 w 1404351"/>
                <a:gd name="connsiteY22-7278" fmla="*/ 591933 h 2339008"/>
                <a:gd name="connsiteX23-7279" fmla="*/ 1211886 w 1404351"/>
                <a:gd name="connsiteY23-7280" fmla="*/ 542032 h 2339008"/>
                <a:gd name="connsiteX24-7281" fmla="*/ 1168417 w 1404351"/>
                <a:gd name="connsiteY24-7282" fmla="*/ 588878 h 2339008"/>
                <a:gd name="connsiteX25-7283" fmla="*/ 1222546 w 1404351"/>
                <a:gd name="connsiteY25-7284" fmla="*/ 108950 h 2339008"/>
                <a:gd name="connsiteX26-7285" fmla="*/ 1298939 w 1404351"/>
                <a:gd name="connsiteY26-7286" fmla="*/ 39849 h 2339008"/>
                <a:gd name="connsiteX27-7287" fmla="*/ 1404351 w 1404351"/>
                <a:gd name="connsiteY27-7288" fmla="*/ 0 h 2339008"/>
                <a:gd name="connsiteX28-7289" fmla="*/ 1357567 w 1404351"/>
                <a:gd name="connsiteY28-7290" fmla="*/ 345802 h 2339008"/>
                <a:gd name="connsiteX29-7291" fmla="*/ 973608 w 1404351"/>
                <a:gd name="connsiteY29-7292" fmla="*/ 1910947 h 2339008"/>
                <a:gd name="connsiteX30-7293" fmla="*/ 272039 w 1404351"/>
                <a:gd name="connsiteY30-7294" fmla="*/ 2339008 h 2339008"/>
                <a:gd name="connsiteX31-7295" fmla="*/ 119183 w 1404351"/>
                <a:gd name="connsiteY31-7296" fmla="*/ 2319294 h 2339008"/>
                <a:gd name="connsiteX32-7297" fmla="*/ 219640 w 1404351"/>
                <a:gd name="connsiteY32-7298" fmla="*/ 2104764 h 2339008"/>
                <a:gd name="connsiteX33-7299" fmla="*/ 349797 w 1404351"/>
                <a:gd name="connsiteY33-7300" fmla="*/ 1791611 h 2339008"/>
                <a:gd name="connsiteX34-7301" fmla="*/ 202120 w 1404351"/>
                <a:gd name="connsiteY34-7302" fmla="*/ 2079955 h 2339008"/>
                <a:gd name="connsiteX35-7303" fmla="*/ 101973 w 1404351"/>
                <a:gd name="connsiteY35-7304" fmla="*/ 2315220 h 2339008"/>
                <a:gd name="connsiteX36-7305" fmla="*/ 0 w 1404351"/>
                <a:gd name="connsiteY36-7306" fmla="*/ 2305359 h 2339008"/>
                <a:gd name="connsiteX0-7307" fmla="*/ 0 w 1404351"/>
                <a:gd name="connsiteY0-7308" fmla="*/ 2305359 h 2339008"/>
                <a:gd name="connsiteX1-7309" fmla="*/ 229985 w 1404351"/>
                <a:gd name="connsiteY1-7310" fmla="*/ 1338520 h 2339008"/>
                <a:gd name="connsiteX2-7311" fmla="*/ 249152 w 1404351"/>
                <a:gd name="connsiteY2-7312" fmla="*/ 1629262 h 2339008"/>
                <a:gd name="connsiteX3-7313" fmla="*/ 265108 w 1404351"/>
                <a:gd name="connsiteY3-7314" fmla="*/ 1445678 h 2339008"/>
                <a:gd name="connsiteX4-7315" fmla="*/ 257305 w 1404351"/>
                <a:gd name="connsiteY4-7316" fmla="*/ 1340993 h 2339008"/>
                <a:gd name="connsiteX5-7317" fmla="*/ 239551 w 1404351"/>
                <a:gd name="connsiteY5-7318" fmla="*/ 1300634 h 2339008"/>
                <a:gd name="connsiteX6-7319" fmla="*/ 390223 w 1404351"/>
                <a:gd name="connsiteY6-7320" fmla="*/ 665579 h 2339008"/>
                <a:gd name="connsiteX7-7321" fmla="*/ 430836 w 1404351"/>
                <a:gd name="connsiteY7-7322" fmla="*/ 704536 h 2339008"/>
                <a:gd name="connsiteX8-7323" fmla="*/ 449847 w 1404351"/>
                <a:gd name="connsiteY8-7324" fmla="*/ 901491 h 2339008"/>
                <a:gd name="connsiteX9-7325" fmla="*/ 449733 w 1404351"/>
                <a:gd name="connsiteY9-7326" fmla="*/ 970032 h 2339008"/>
                <a:gd name="connsiteX10-7327" fmla="*/ 422828 w 1404351"/>
                <a:gd name="connsiteY10-7328" fmla="*/ 1187661 h 2339008"/>
                <a:gd name="connsiteX11-7329" fmla="*/ 348614 w 1404351"/>
                <a:gd name="connsiteY11-7330" fmla="*/ 1710311 h 2339008"/>
                <a:gd name="connsiteX12-7331" fmla="*/ 396264 w 1404351"/>
                <a:gd name="connsiteY12-7332" fmla="*/ 1477919 h 2339008"/>
                <a:gd name="connsiteX13-7333" fmla="*/ 443662 w 1404351"/>
                <a:gd name="connsiteY13-7334" fmla="*/ 1543732 h 2339008"/>
                <a:gd name="connsiteX14-7335" fmla="*/ 565005 w 1404351"/>
                <a:gd name="connsiteY14-7336" fmla="*/ 1587155 h 2339008"/>
                <a:gd name="connsiteX15-7337" fmla="*/ 721900 w 1404351"/>
                <a:gd name="connsiteY15-7338" fmla="*/ 1578939 h 2339008"/>
                <a:gd name="connsiteX16-7339" fmla="*/ 758632 w 1404351"/>
                <a:gd name="connsiteY16-7340" fmla="*/ 1609462 h 2339008"/>
                <a:gd name="connsiteX17-7341" fmla="*/ 606170 w 1404351"/>
                <a:gd name="connsiteY17-7342" fmla="*/ 1890569 h 2339008"/>
                <a:gd name="connsiteX18-7343" fmla="*/ 760532 w 1404351"/>
                <a:gd name="connsiteY18-7344" fmla="*/ 1609652 h 2339008"/>
                <a:gd name="connsiteX19-7345" fmla="*/ 854130 w 1404351"/>
                <a:gd name="connsiteY19-7346" fmla="*/ 1740382 h 2339008"/>
                <a:gd name="connsiteX20-7347" fmla="*/ 1078575 w 1404351"/>
                <a:gd name="connsiteY20-7348" fmla="*/ 974265 h 2339008"/>
                <a:gd name="connsiteX21-7349" fmla="*/ 1153342 w 1404351"/>
                <a:gd name="connsiteY21-7350" fmla="*/ 588594 h 2339008"/>
                <a:gd name="connsiteX22-7351" fmla="*/ 1262000 w 1404351"/>
                <a:gd name="connsiteY22-7352" fmla="*/ 591933 h 2339008"/>
                <a:gd name="connsiteX23-7353" fmla="*/ 1211886 w 1404351"/>
                <a:gd name="connsiteY23-7354" fmla="*/ 542032 h 2339008"/>
                <a:gd name="connsiteX24-7355" fmla="*/ 1168417 w 1404351"/>
                <a:gd name="connsiteY24-7356" fmla="*/ 588878 h 2339008"/>
                <a:gd name="connsiteX25-7357" fmla="*/ 1222546 w 1404351"/>
                <a:gd name="connsiteY25-7358" fmla="*/ 108950 h 2339008"/>
                <a:gd name="connsiteX26-7359" fmla="*/ 1298939 w 1404351"/>
                <a:gd name="connsiteY26-7360" fmla="*/ 39849 h 2339008"/>
                <a:gd name="connsiteX27-7361" fmla="*/ 1404351 w 1404351"/>
                <a:gd name="connsiteY27-7362" fmla="*/ 0 h 2339008"/>
                <a:gd name="connsiteX28-7363" fmla="*/ 1357567 w 1404351"/>
                <a:gd name="connsiteY28-7364" fmla="*/ 345802 h 2339008"/>
                <a:gd name="connsiteX29-7365" fmla="*/ 973608 w 1404351"/>
                <a:gd name="connsiteY29-7366" fmla="*/ 1910947 h 2339008"/>
                <a:gd name="connsiteX30-7367" fmla="*/ 272039 w 1404351"/>
                <a:gd name="connsiteY30-7368" fmla="*/ 2339008 h 2339008"/>
                <a:gd name="connsiteX31-7369" fmla="*/ 119183 w 1404351"/>
                <a:gd name="connsiteY31-7370" fmla="*/ 2319294 h 2339008"/>
                <a:gd name="connsiteX32-7371" fmla="*/ 219640 w 1404351"/>
                <a:gd name="connsiteY32-7372" fmla="*/ 2104764 h 2339008"/>
                <a:gd name="connsiteX33-7373" fmla="*/ 349797 w 1404351"/>
                <a:gd name="connsiteY33-7374" fmla="*/ 1791611 h 2339008"/>
                <a:gd name="connsiteX34-7375" fmla="*/ 202120 w 1404351"/>
                <a:gd name="connsiteY34-7376" fmla="*/ 2079955 h 2339008"/>
                <a:gd name="connsiteX35-7377" fmla="*/ 101973 w 1404351"/>
                <a:gd name="connsiteY35-7378" fmla="*/ 2315220 h 2339008"/>
                <a:gd name="connsiteX36-7379" fmla="*/ 0 w 1404351"/>
                <a:gd name="connsiteY36-7380" fmla="*/ 2305359 h 2339008"/>
                <a:gd name="connsiteX0-7381" fmla="*/ 0 w 1404351"/>
                <a:gd name="connsiteY0-7382" fmla="*/ 2305359 h 2339008"/>
                <a:gd name="connsiteX1-7383" fmla="*/ 229985 w 1404351"/>
                <a:gd name="connsiteY1-7384" fmla="*/ 1338520 h 2339008"/>
                <a:gd name="connsiteX2-7385" fmla="*/ 249152 w 1404351"/>
                <a:gd name="connsiteY2-7386" fmla="*/ 1629262 h 2339008"/>
                <a:gd name="connsiteX3-7387" fmla="*/ 265108 w 1404351"/>
                <a:gd name="connsiteY3-7388" fmla="*/ 1445678 h 2339008"/>
                <a:gd name="connsiteX4-7389" fmla="*/ 257305 w 1404351"/>
                <a:gd name="connsiteY4-7390" fmla="*/ 1340993 h 2339008"/>
                <a:gd name="connsiteX5-7391" fmla="*/ 239551 w 1404351"/>
                <a:gd name="connsiteY5-7392" fmla="*/ 1300634 h 2339008"/>
                <a:gd name="connsiteX6-7393" fmla="*/ 390223 w 1404351"/>
                <a:gd name="connsiteY6-7394" fmla="*/ 665579 h 2339008"/>
                <a:gd name="connsiteX7-7395" fmla="*/ 430836 w 1404351"/>
                <a:gd name="connsiteY7-7396" fmla="*/ 704536 h 2339008"/>
                <a:gd name="connsiteX8-7397" fmla="*/ 449847 w 1404351"/>
                <a:gd name="connsiteY8-7398" fmla="*/ 901491 h 2339008"/>
                <a:gd name="connsiteX9-7399" fmla="*/ 449733 w 1404351"/>
                <a:gd name="connsiteY9-7400" fmla="*/ 970032 h 2339008"/>
                <a:gd name="connsiteX10-7401" fmla="*/ 422828 w 1404351"/>
                <a:gd name="connsiteY10-7402" fmla="*/ 1187661 h 2339008"/>
                <a:gd name="connsiteX11-7403" fmla="*/ 348614 w 1404351"/>
                <a:gd name="connsiteY11-7404" fmla="*/ 1710311 h 2339008"/>
                <a:gd name="connsiteX12-7405" fmla="*/ 396264 w 1404351"/>
                <a:gd name="connsiteY12-7406" fmla="*/ 1477919 h 2339008"/>
                <a:gd name="connsiteX13-7407" fmla="*/ 443662 w 1404351"/>
                <a:gd name="connsiteY13-7408" fmla="*/ 1543732 h 2339008"/>
                <a:gd name="connsiteX14-7409" fmla="*/ 565005 w 1404351"/>
                <a:gd name="connsiteY14-7410" fmla="*/ 1587155 h 2339008"/>
                <a:gd name="connsiteX15-7411" fmla="*/ 721900 w 1404351"/>
                <a:gd name="connsiteY15-7412" fmla="*/ 1578939 h 2339008"/>
                <a:gd name="connsiteX16-7413" fmla="*/ 758632 w 1404351"/>
                <a:gd name="connsiteY16-7414" fmla="*/ 1609462 h 2339008"/>
                <a:gd name="connsiteX17-7415" fmla="*/ 606170 w 1404351"/>
                <a:gd name="connsiteY17-7416" fmla="*/ 1890569 h 2339008"/>
                <a:gd name="connsiteX18-7417" fmla="*/ 760532 w 1404351"/>
                <a:gd name="connsiteY18-7418" fmla="*/ 1609652 h 2339008"/>
                <a:gd name="connsiteX19-7419" fmla="*/ 854130 w 1404351"/>
                <a:gd name="connsiteY19-7420" fmla="*/ 1740382 h 2339008"/>
                <a:gd name="connsiteX20-7421" fmla="*/ 1153342 w 1404351"/>
                <a:gd name="connsiteY20-7422" fmla="*/ 588594 h 2339008"/>
                <a:gd name="connsiteX21-7423" fmla="*/ 1262000 w 1404351"/>
                <a:gd name="connsiteY21-7424" fmla="*/ 591933 h 2339008"/>
                <a:gd name="connsiteX22-7425" fmla="*/ 1211886 w 1404351"/>
                <a:gd name="connsiteY22-7426" fmla="*/ 542032 h 2339008"/>
                <a:gd name="connsiteX23-7427" fmla="*/ 1168417 w 1404351"/>
                <a:gd name="connsiteY23-7428" fmla="*/ 588878 h 2339008"/>
                <a:gd name="connsiteX24-7429" fmla="*/ 1222546 w 1404351"/>
                <a:gd name="connsiteY24-7430" fmla="*/ 108950 h 2339008"/>
                <a:gd name="connsiteX25-7431" fmla="*/ 1298939 w 1404351"/>
                <a:gd name="connsiteY25-7432" fmla="*/ 39849 h 2339008"/>
                <a:gd name="connsiteX26-7433" fmla="*/ 1404351 w 1404351"/>
                <a:gd name="connsiteY26-7434" fmla="*/ 0 h 2339008"/>
                <a:gd name="connsiteX27-7435" fmla="*/ 1357567 w 1404351"/>
                <a:gd name="connsiteY27-7436" fmla="*/ 345802 h 2339008"/>
                <a:gd name="connsiteX28-7437" fmla="*/ 973608 w 1404351"/>
                <a:gd name="connsiteY28-7438" fmla="*/ 1910947 h 2339008"/>
                <a:gd name="connsiteX29-7439" fmla="*/ 272039 w 1404351"/>
                <a:gd name="connsiteY29-7440" fmla="*/ 2339008 h 2339008"/>
                <a:gd name="connsiteX30-7441" fmla="*/ 119183 w 1404351"/>
                <a:gd name="connsiteY30-7442" fmla="*/ 2319294 h 2339008"/>
                <a:gd name="connsiteX31-7443" fmla="*/ 219640 w 1404351"/>
                <a:gd name="connsiteY31-7444" fmla="*/ 2104764 h 2339008"/>
                <a:gd name="connsiteX32-7445" fmla="*/ 349797 w 1404351"/>
                <a:gd name="connsiteY32-7446" fmla="*/ 1791611 h 2339008"/>
                <a:gd name="connsiteX33-7447" fmla="*/ 202120 w 1404351"/>
                <a:gd name="connsiteY33-7448" fmla="*/ 2079955 h 2339008"/>
                <a:gd name="connsiteX34-7449" fmla="*/ 101973 w 1404351"/>
                <a:gd name="connsiteY34-7450" fmla="*/ 2315220 h 2339008"/>
                <a:gd name="connsiteX35-7451" fmla="*/ 0 w 1404351"/>
                <a:gd name="connsiteY35-7452" fmla="*/ 2305359 h 2339008"/>
                <a:gd name="connsiteX0-7453" fmla="*/ 0 w 1553883"/>
                <a:gd name="connsiteY0-7454" fmla="*/ 2574013 h 2574013"/>
                <a:gd name="connsiteX1-7455" fmla="*/ 379517 w 1553883"/>
                <a:gd name="connsiteY1-7456" fmla="*/ 1338520 h 2574013"/>
                <a:gd name="connsiteX2-7457" fmla="*/ 398684 w 1553883"/>
                <a:gd name="connsiteY2-7458" fmla="*/ 1629262 h 2574013"/>
                <a:gd name="connsiteX3-7459" fmla="*/ 414640 w 1553883"/>
                <a:gd name="connsiteY3-7460" fmla="*/ 1445678 h 2574013"/>
                <a:gd name="connsiteX4-7461" fmla="*/ 406837 w 1553883"/>
                <a:gd name="connsiteY4-7462" fmla="*/ 1340993 h 2574013"/>
                <a:gd name="connsiteX5-7463" fmla="*/ 389083 w 1553883"/>
                <a:gd name="connsiteY5-7464" fmla="*/ 1300634 h 2574013"/>
                <a:gd name="connsiteX6-7465" fmla="*/ 539755 w 1553883"/>
                <a:gd name="connsiteY6-7466" fmla="*/ 665579 h 2574013"/>
                <a:gd name="connsiteX7-7467" fmla="*/ 580368 w 1553883"/>
                <a:gd name="connsiteY7-7468" fmla="*/ 704536 h 2574013"/>
                <a:gd name="connsiteX8-7469" fmla="*/ 599379 w 1553883"/>
                <a:gd name="connsiteY8-7470" fmla="*/ 901491 h 2574013"/>
                <a:gd name="connsiteX9-7471" fmla="*/ 599265 w 1553883"/>
                <a:gd name="connsiteY9-7472" fmla="*/ 970032 h 2574013"/>
                <a:gd name="connsiteX10-7473" fmla="*/ 572360 w 1553883"/>
                <a:gd name="connsiteY10-7474" fmla="*/ 1187661 h 2574013"/>
                <a:gd name="connsiteX11-7475" fmla="*/ 498146 w 1553883"/>
                <a:gd name="connsiteY11-7476" fmla="*/ 1710311 h 2574013"/>
                <a:gd name="connsiteX12-7477" fmla="*/ 545796 w 1553883"/>
                <a:gd name="connsiteY12-7478" fmla="*/ 1477919 h 2574013"/>
                <a:gd name="connsiteX13-7479" fmla="*/ 593194 w 1553883"/>
                <a:gd name="connsiteY13-7480" fmla="*/ 1543732 h 2574013"/>
                <a:gd name="connsiteX14-7481" fmla="*/ 714537 w 1553883"/>
                <a:gd name="connsiteY14-7482" fmla="*/ 1587155 h 2574013"/>
                <a:gd name="connsiteX15-7483" fmla="*/ 871432 w 1553883"/>
                <a:gd name="connsiteY15-7484" fmla="*/ 1578939 h 2574013"/>
                <a:gd name="connsiteX16-7485" fmla="*/ 908164 w 1553883"/>
                <a:gd name="connsiteY16-7486" fmla="*/ 1609462 h 2574013"/>
                <a:gd name="connsiteX17-7487" fmla="*/ 755702 w 1553883"/>
                <a:gd name="connsiteY17-7488" fmla="*/ 1890569 h 2574013"/>
                <a:gd name="connsiteX18-7489" fmla="*/ 910064 w 1553883"/>
                <a:gd name="connsiteY18-7490" fmla="*/ 1609652 h 2574013"/>
                <a:gd name="connsiteX19-7491" fmla="*/ 1003662 w 1553883"/>
                <a:gd name="connsiteY19-7492" fmla="*/ 1740382 h 2574013"/>
                <a:gd name="connsiteX20-7493" fmla="*/ 1302874 w 1553883"/>
                <a:gd name="connsiteY20-7494" fmla="*/ 588594 h 2574013"/>
                <a:gd name="connsiteX21-7495" fmla="*/ 1411532 w 1553883"/>
                <a:gd name="connsiteY21-7496" fmla="*/ 591933 h 2574013"/>
                <a:gd name="connsiteX22-7497" fmla="*/ 1361418 w 1553883"/>
                <a:gd name="connsiteY22-7498" fmla="*/ 542032 h 2574013"/>
                <a:gd name="connsiteX23-7499" fmla="*/ 1317949 w 1553883"/>
                <a:gd name="connsiteY23-7500" fmla="*/ 588878 h 2574013"/>
                <a:gd name="connsiteX24-7501" fmla="*/ 1372078 w 1553883"/>
                <a:gd name="connsiteY24-7502" fmla="*/ 108950 h 2574013"/>
                <a:gd name="connsiteX25-7503" fmla="*/ 1448471 w 1553883"/>
                <a:gd name="connsiteY25-7504" fmla="*/ 39849 h 2574013"/>
                <a:gd name="connsiteX26-7505" fmla="*/ 1553883 w 1553883"/>
                <a:gd name="connsiteY26-7506" fmla="*/ 0 h 2574013"/>
                <a:gd name="connsiteX27-7507" fmla="*/ 1507099 w 1553883"/>
                <a:gd name="connsiteY27-7508" fmla="*/ 345802 h 2574013"/>
                <a:gd name="connsiteX28-7509" fmla="*/ 1123140 w 1553883"/>
                <a:gd name="connsiteY28-7510" fmla="*/ 1910947 h 2574013"/>
                <a:gd name="connsiteX29-7511" fmla="*/ 421571 w 1553883"/>
                <a:gd name="connsiteY29-7512" fmla="*/ 2339008 h 2574013"/>
                <a:gd name="connsiteX30-7513" fmla="*/ 268715 w 1553883"/>
                <a:gd name="connsiteY30-7514" fmla="*/ 2319294 h 2574013"/>
                <a:gd name="connsiteX31-7515" fmla="*/ 369172 w 1553883"/>
                <a:gd name="connsiteY31-7516" fmla="*/ 2104764 h 2574013"/>
                <a:gd name="connsiteX32-7517" fmla="*/ 499329 w 1553883"/>
                <a:gd name="connsiteY32-7518" fmla="*/ 1791611 h 2574013"/>
                <a:gd name="connsiteX33-7519" fmla="*/ 351652 w 1553883"/>
                <a:gd name="connsiteY33-7520" fmla="*/ 2079955 h 2574013"/>
                <a:gd name="connsiteX34-7521" fmla="*/ 251505 w 1553883"/>
                <a:gd name="connsiteY34-7522" fmla="*/ 2315220 h 2574013"/>
                <a:gd name="connsiteX35-7523" fmla="*/ 0 w 1553883"/>
                <a:gd name="connsiteY35-7524" fmla="*/ 2574013 h 2574013"/>
                <a:gd name="connsiteX0-7525" fmla="*/ 0 w 1553883"/>
                <a:gd name="connsiteY0-7526" fmla="*/ 2574013 h 2574013"/>
                <a:gd name="connsiteX1-7527" fmla="*/ 379517 w 1553883"/>
                <a:gd name="connsiteY1-7528" fmla="*/ 1338520 h 2574013"/>
                <a:gd name="connsiteX2-7529" fmla="*/ 398684 w 1553883"/>
                <a:gd name="connsiteY2-7530" fmla="*/ 1629262 h 2574013"/>
                <a:gd name="connsiteX3-7531" fmla="*/ 414640 w 1553883"/>
                <a:gd name="connsiteY3-7532" fmla="*/ 1445678 h 2574013"/>
                <a:gd name="connsiteX4-7533" fmla="*/ 406837 w 1553883"/>
                <a:gd name="connsiteY4-7534" fmla="*/ 1340993 h 2574013"/>
                <a:gd name="connsiteX5-7535" fmla="*/ 389083 w 1553883"/>
                <a:gd name="connsiteY5-7536" fmla="*/ 1300634 h 2574013"/>
                <a:gd name="connsiteX6-7537" fmla="*/ 539755 w 1553883"/>
                <a:gd name="connsiteY6-7538" fmla="*/ 665579 h 2574013"/>
                <a:gd name="connsiteX7-7539" fmla="*/ 580368 w 1553883"/>
                <a:gd name="connsiteY7-7540" fmla="*/ 704536 h 2574013"/>
                <a:gd name="connsiteX8-7541" fmla="*/ 599379 w 1553883"/>
                <a:gd name="connsiteY8-7542" fmla="*/ 901491 h 2574013"/>
                <a:gd name="connsiteX9-7543" fmla="*/ 599265 w 1553883"/>
                <a:gd name="connsiteY9-7544" fmla="*/ 970032 h 2574013"/>
                <a:gd name="connsiteX10-7545" fmla="*/ 572360 w 1553883"/>
                <a:gd name="connsiteY10-7546" fmla="*/ 1187661 h 2574013"/>
                <a:gd name="connsiteX11-7547" fmla="*/ 498146 w 1553883"/>
                <a:gd name="connsiteY11-7548" fmla="*/ 1710311 h 2574013"/>
                <a:gd name="connsiteX12-7549" fmla="*/ 545796 w 1553883"/>
                <a:gd name="connsiteY12-7550" fmla="*/ 1477919 h 2574013"/>
                <a:gd name="connsiteX13-7551" fmla="*/ 593194 w 1553883"/>
                <a:gd name="connsiteY13-7552" fmla="*/ 1543732 h 2574013"/>
                <a:gd name="connsiteX14-7553" fmla="*/ 714537 w 1553883"/>
                <a:gd name="connsiteY14-7554" fmla="*/ 1587155 h 2574013"/>
                <a:gd name="connsiteX15-7555" fmla="*/ 871432 w 1553883"/>
                <a:gd name="connsiteY15-7556" fmla="*/ 1578939 h 2574013"/>
                <a:gd name="connsiteX16-7557" fmla="*/ 908164 w 1553883"/>
                <a:gd name="connsiteY16-7558" fmla="*/ 1609462 h 2574013"/>
                <a:gd name="connsiteX17-7559" fmla="*/ 755702 w 1553883"/>
                <a:gd name="connsiteY17-7560" fmla="*/ 1890569 h 2574013"/>
                <a:gd name="connsiteX18-7561" fmla="*/ 910064 w 1553883"/>
                <a:gd name="connsiteY18-7562" fmla="*/ 1609652 h 2574013"/>
                <a:gd name="connsiteX19-7563" fmla="*/ 1003662 w 1553883"/>
                <a:gd name="connsiteY19-7564" fmla="*/ 1740382 h 2574013"/>
                <a:gd name="connsiteX20-7565" fmla="*/ 1302874 w 1553883"/>
                <a:gd name="connsiteY20-7566" fmla="*/ 588594 h 2574013"/>
                <a:gd name="connsiteX21-7567" fmla="*/ 1411532 w 1553883"/>
                <a:gd name="connsiteY21-7568" fmla="*/ 591933 h 2574013"/>
                <a:gd name="connsiteX22-7569" fmla="*/ 1361418 w 1553883"/>
                <a:gd name="connsiteY22-7570" fmla="*/ 542032 h 2574013"/>
                <a:gd name="connsiteX23-7571" fmla="*/ 1317949 w 1553883"/>
                <a:gd name="connsiteY23-7572" fmla="*/ 588878 h 2574013"/>
                <a:gd name="connsiteX24-7573" fmla="*/ 1372078 w 1553883"/>
                <a:gd name="connsiteY24-7574" fmla="*/ 108950 h 2574013"/>
                <a:gd name="connsiteX25-7575" fmla="*/ 1448471 w 1553883"/>
                <a:gd name="connsiteY25-7576" fmla="*/ 39849 h 2574013"/>
                <a:gd name="connsiteX26-7577" fmla="*/ 1553883 w 1553883"/>
                <a:gd name="connsiteY26-7578" fmla="*/ 0 h 2574013"/>
                <a:gd name="connsiteX27-7579" fmla="*/ 1507099 w 1553883"/>
                <a:gd name="connsiteY27-7580" fmla="*/ 345802 h 2574013"/>
                <a:gd name="connsiteX28-7581" fmla="*/ 1123140 w 1553883"/>
                <a:gd name="connsiteY28-7582" fmla="*/ 1910947 h 2574013"/>
                <a:gd name="connsiteX29-7583" fmla="*/ 419261 w 1553883"/>
                <a:gd name="connsiteY29-7584" fmla="*/ 2392932 h 2574013"/>
                <a:gd name="connsiteX30-7585" fmla="*/ 268715 w 1553883"/>
                <a:gd name="connsiteY30-7586" fmla="*/ 2319294 h 2574013"/>
                <a:gd name="connsiteX31-7587" fmla="*/ 369172 w 1553883"/>
                <a:gd name="connsiteY31-7588" fmla="*/ 2104764 h 2574013"/>
                <a:gd name="connsiteX32-7589" fmla="*/ 499329 w 1553883"/>
                <a:gd name="connsiteY32-7590" fmla="*/ 1791611 h 2574013"/>
                <a:gd name="connsiteX33-7591" fmla="*/ 351652 w 1553883"/>
                <a:gd name="connsiteY33-7592" fmla="*/ 2079955 h 2574013"/>
                <a:gd name="connsiteX34-7593" fmla="*/ 251505 w 1553883"/>
                <a:gd name="connsiteY34-7594" fmla="*/ 2315220 h 2574013"/>
                <a:gd name="connsiteX35-7595" fmla="*/ 0 w 1553883"/>
                <a:gd name="connsiteY35-7596" fmla="*/ 2574013 h 2574013"/>
                <a:gd name="connsiteX0-7597" fmla="*/ 0 w 1624793"/>
                <a:gd name="connsiteY0-7598" fmla="*/ 2679553 h 2679552"/>
                <a:gd name="connsiteX1-7599" fmla="*/ 450427 w 1624793"/>
                <a:gd name="connsiteY1-7600" fmla="*/ 1338520 h 2679552"/>
                <a:gd name="connsiteX2-7601" fmla="*/ 469594 w 1624793"/>
                <a:gd name="connsiteY2-7602" fmla="*/ 1629262 h 2679552"/>
                <a:gd name="connsiteX3-7603" fmla="*/ 485550 w 1624793"/>
                <a:gd name="connsiteY3-7604" fmla="*/ 1445678 h 2679552"/>
                <a:gd name="connsiteX4-7605" fmla="*/ 477747 w 1624793"/>
                <a:gd name="connsiteY4-7606" fmla="*/ 1340993 h 2679552"/>
                <a:gd name="connsiteX5-7607" fmla="*/ 459993 w 1624793"/>
                <a:gd name="connsiteY5-7608" fmla="*/ 1300634 h 2679552"/>
                <a:gd name="connsiteX6-7609" fmla="*/ 610665 w 1624793"/>
                <a:gd name="connsiteY6-7610" fmla="*/ 665579 h 2679552"/>
                <a:gd name="connsiteX7-7611" fmla="*/ 651278 w 1624793"/>
                <a:gd name="connsiteY7-7612" fmla="*/ 704536 h 2679552"/>
                <a:gd name="connsiteX8-7613" fmla="*/ 670289 w 1624793"/>
                <a:gd name="connsiteY8-7614" fmla="*/ 901491 h 2679552"/>
                <a:gd name="connsiteX9-7615" fmla="*/ 670175 w 1624793"/>
                <a:gd name="connsiteY9-7616" fmla="*/ 970032 h 2679552"/>
                <a:gd name="connsiteX10-7617" fmla="*/ 643270 w 1624793"/>
                <a:gd name="connsiteY10-7618" fmla="*/ 1187661 h 2679552"/>
                <a:gd name="connsiteX11-7619" fmla="*/ 569056 w 1624793"/>
                <a:gd name="connsiteY11-7620" fmla="*/ 1710311 h 2679552"/>
                <a:gd name="connsiteX12-7621" fmla="*/ 616706 w 1624793"/>
                <a:gd name="connsiteY12-7622" fmla="*/ 1477919 h 2679552"/>
                <a:gd name="connsiteX13-7623" fmla="*/ 664104 w 1624793"/>
                <a:gd name="connsiteY13-7624" fmla="*/ 1543732 h 2679552"/>
                <a:gd name="connsiteX14-7625" fmla="*/ 785447 w 1624793"/>
                <a:gd name="connsiteY14-7626" fmla="*/ 1587155 h 2679552"/>
                <a:gd name="connsiteX15-7627" fmla="*/ 942342 w 1624793"/>
                <a:gd name="connsiteY15-7628" fmla="*/ 1578939 h 2679552"/>
                <a:gd name="connsiteX16-7629" fmla="*/ 979074 w 1624793"/>
                <a:gd name="connsiteY16-7630" fmla="*/ 1609462 h 2679552"/>
                <a:gd name="connsiteX17-7631" fmla="*/ 826612 w 1624793"/>
                <a:gd name="connsiteY17-7632" fmla="*/ 1890569 h 2679552"/>
                <a:gd name="connsiteX18-7633" fmla="*/ 980974 w 1624793"/>
                <a:gd name="connsiteY18-7634" fmla="*/ 1609652 h 2679552"/>
                <a:gd name="connsiteX19-7635" fmla="*/ 1074572 w 1624793"/>
                <a:gd name="connsiteY19-7636" fmla="*/ 1740382 h 2679552"/>
                <a:gd name="connsiteX20-7637" fmla="*/ 1373784 w 1624793"/>
                <a:gd name="connsiteY20-7638" fmla="*/ 588594 h 2679552"/>
                <a:gd name="connsiteX21-7639" fmla="*/ 1482442 w 1624793"/>
                <a:gd name="connsiteY21-7640" fmla="*/ 591933 h 2679552"/>
                <a:gd name="connsiteX22-7641" fmla="*/ 1432328 w 1624793"/>
                <a:gd name="connsiteY22-7642" fmla="*/ 542032 h 2679552"/>
                <a:gd name="connsiteX23-7643" fmla="*/ 1388859 w 1624793"/>
                <a:gd name="connsiteY23-7644" fmla="*/ 588878 h 2679552"/>
                <a:gd name="connsiteX24-7645" fmla="*/ 1442988 w 1624793"/>
                <a:gd name="connsiteY24-7646" fmla="*/ 108950 h 2679552"/>
                <a:gd name="connsiteX25-7647" fmla="*/ 1519381 w 1624793"/>
                <a:gd name="connsiteY25-7648" fmla="*/ 39849 h 2679552"/>
                <a:gd name="connsiteX26-7649" fmla="*/ 1624793 w 1624793"/>
                <a:gd name="connsiteY26-7650" fmla="*/ 0 h 2679552"/>
                <a:gd name="connsiteX27-7651" fmla="*/ 1578009 w 1624793"/>
                <a:gd name="connsiteY27-7652" fmla="*/ 345802 h 2679552"/>
                <a:gd name="connsiteX28-7653" fmla="*/ 1194050 w 1624793"/>
                <a:gd name="connsiteY28-7654" fmla="*/ 1910947 h 2679552"/>
                <a:gd name="connsiteX29-7655" fmla="*/ 490171 w 1624793"/>
                <a:gd name="connsiteY29-7656" fmla="*/ 2392932 h 2679552"/>
                <a:gd name="connsiteX30-7657" fmla="*/ 339625 w 1624793"/>
                <a:gd name="connsiteY30-7658" fmla="*/ 2319294 h 2679552"/>
                <a:gd name="connsiteX31-7659" fmla="*/ 440082 w 1624793"/>
                <a:gd name="connsiteY31-7660" fmla="*/ 2104764 h 2679552"/>
                <a:gd name="connsiteX32-7661" fmla="*/ 570239 w 1624793"/>
                <a:gd name="connsiteY32-7662" fmla="*/ 1791611 h 2679552"/>
                <a:gd name="connsiteX33-7663" fmla="*/ 422562 w 1624793"/>
                <a:gd name="connsiteY33-7664" fmla="*/ 2079955 h 2679552"/>
                <a:gd name="connsiteX34-7665" fmla="*/ 322415 w 1624793"/>
                <a:gd name="connsiteY34-7666" fmla="*/ 2315220 h 2679552"/>
                <a:gd name="connsiteX35-7667" fmla="*/ 0 w 1624793"/>
                <a:gd name="connsiteY35-7668" fmla="*/ 2679553 h 2679552"/>
                <a:gd name="connsiteX0-7669" fmla="*/ 0 w 1624793"/>
                <a:gd name="connsiteY0-7670" fmla="*/ 2679553 h 2679553"/>
                <a:gd name="connsiteX1-7671" fmla="*/ 450427 w 1624793"/>
                <a:gd name="connsiteY1-7672" fmla="*/ 1338520 h 2679553"/>
                <a:gd name="connsiteX2-7673" fmla="*/ 469594 w 1624793"/>
                <a:gd name="connsiteY2-7674" fmla="*/ 1629262 h 2679553"/>
                <a:gd name="connsiteX3-7675" fmla="*/ 485550 w 1624793"/>
                <a:gd name="connsiteY3-7676" fmla="*/ 1445678 h 2679553"/>
                <a:gd name="connsiteX4-7677" fmla="*/ 477747 w 1624793"/>
                <a:gd name="connsiteY4-7678" fmla="*/ 1340993 h 2679553"/>
                <a:gd name="connsiteX5-7679" fmla="*/ 459993 w 1624793"/>
                <a:gd name="connsiteY5-7680" fmla="*/ 1300634 h 2679553"/>
                <a:gd name="connsiteX6-7681" fmla="*/ 575319 w 1624793"/>
                <a:gd name="connsiteY6-7682" fmla="*/ 647587 h 2679553"/>
                <a:gd name="connsiteX7-7683" fmla="*/ 651278 w 1624793"/>
                <a:gd name="connsiteY7-7684" fmla="*/ 704536 h 2679553"/>
                <a:gd name="connsiteX8-7685" fmla="*/ 670289 w 1624793"/>
                <a:gd name="connsiteY8-7686" fmla="*/ 901491 h 2679553"/>
                <a:gd name="connsiteX9-7687" fmla="*/ 670175 w 1624793"/>
                <a:gd name="connsiteY9-7688" fmla="*/ 970032 h 2679553"/>
                <a:gd name="connsiteX10-7689" fmla="*/ 643270 w 1624793"/>
                <a:gd name="connsiteY10-7690" fmla="*/ 1187661 h 2679553"/>
                <a:gd name="connsiteX11-7691" fmla="*/ 569056 w 1624793"/>
                <a:gd name="connsiteY11-7692" fmla="*/ 1710311 h 2679553"/>
                <a:gd name="connsiteX12-7693" fmla="*/ 616706 w 1624793"/>
                <a:gd name="connsiteY12-7694" fmla="*/ 1477919 h 2679553"/>
                <a:gd name="connsiteX13-7695" fmla="*/ 664104 w 1624793"/>
                <a:gd name="connsiteY13-7696" fmla="*/ 1543732 h 2679553"/>
                <a:gd name="connsiteX14-7697" fmla="*/ 785447 w 1624793"/>
                <a:gd name="connsiteY14-7698" fmla="*/ 1587155 h 2679553"/>
                <a:gd name="connsiteX15-7699" fmla="*/ 942342 w 1624793"/>
                <a:gd name="connsiteY15-7700" fmla="*/ 1578939 h 2679553"/>
                <a:gd name="connsiteX16-7701" fmla="*/ 979074 w 1624793"/>
                <a:gd name="connsiteY16-7702" fmla="*/ 1609462 h 2679553"/>
                <a:gd name="connsiteX17-7703" fmla="*/ 826612 w 1624793"/>
                <a:gd name="connsiteY17-7704" fmla="*/ 1890569 h 2679553"/>
                <a:gd name="connsiteX18-7705" fmla="*/ 980974 w 1624793"/>
                <a:gd name="connsiteY18-7706" fmla="*/ 1609652 h 2679553"/>
                <a:gd name="connsiteX19-7707" fmla="*/ 1074572 w 1624793"/>
                <a:gd name="connsiteY19-7708" fmla="*/ 1740382 h 2679553"/>
                <a:gd name="connsiteX20-7709" fmla="*/ 1373784 w 1624793"/>
                <a:gd name="connsiteY20-7710" fmla="*/ 588594 h 2679553"/>
                <a:gd name="connsiteX21-7711" fmla="*/ 1482442 w 1624793"/>
                <a:gd name="connsiteY21-7712" fmla="*/ 591933 h 2679553"/>
                <a:gd name="connsiteX22-7713" fmla="*/ 1432328 w 1624793"/>
                <a:gd name="connsiteY22-7714" fmla="*/ 542032 h 2679553"/>
                <a:gd name="connsiteX23-7715" fmla="*/ 1388859 w 1624793"/>
                <a:gd name="connsiteY23-7716" fmla="*/ 588878 h 2679553"/>
                <a:gd name="connsiteX24-7717" fmla="*/ 1442988 w 1624793"/>
                <a:gd name="connsiteY24-7718" fmla="*/ 108950 h 2679553"/>
                <a:gd name="connsiteX25-7719" fmla="*/ 1519381 w 1624793"/>
                <a:gd name="connsiteY25-7720" fmla="*/ 39849 h 2679553"/>
                <a:gd name="connsiteX26-7721" fmla="*/ 1624793 w 1624793"/>
                <a:gd name="connsiteY26-7722" fmla="*/ 0 h 2679553"/>
                <a:gd name="connsiteX27-7723" fmla="*/ 1578009 w 1624793"/>
                <a:gd name="connsiteY27-7724" fmla="*/ 345802 h 2679553"/>
                <a:gd name="connsiteX28-7725" fmla="*/ 1194050 w 1624793"/>
                <a:gd name="connsiteY28-7726" fmla="*/ 1910947 h 2679553"/>
                <a:gd name="connsiteX29-7727" fmla="*/ 490171 w 1624793"/>
                <a:gd name="connsiteY29-7728" fmla="*/ 2392932 h 2679553"/>
                <a:gd name="connsiteX30-7729" fmla="*/ 339625 w 1624793"/>
                <a:gd name="connsiteY30-7730" fmla="*/ 2319294 h 2679553"/>
                <a:gd name="connsiteX31-7731" fmla="*/ 440082 w 1624793"/>
                <a:gd name="connsiteY31-7732" fmla="*/ 2104764 h 2679553"/>
                <a:gd name="connsiteX32-7733" fmla="*/ 570239 w 1624793"/>
                <a:gd name="connsiteY32-7734" fmla="*/ 1791611 h 2679553"/>
                <a:gd name="connsiteX33-7735" fmla="*/ 422562 w 1624793"/>
                <a:gd name="connsiteY33-7736" fmla="*/ 2079955 h 2679553"/>
                <a:gd name="connsiteX34-7737" fmla="*/ 322415 w 1624793"/>
                <a:gd name="connsiteY34-7738" fmla="*/ 2315220 h 2679553"/>
                <a:gd name="connsiteX35-7739" fmla="*/ 0 w 1624793"/>
                <a:gd name="connsiteY35-7740" fmla="*/ 2679553 h 2679553"/>
                <a:gd name="connsiteX0-7741" fmla="*/ 0 w 1624793"/>
                <a:gd name="connsiteY0-7742" fmla="*/ 2679553 h 2679553"/>
                <a:gd name="connsiteX1-7743" fmla="*/ 450427 w 1624793"/>
                <a:gd name="connsiteY1-7744" fmla="*/ 1338520 h 2679553"/>
                <a:gd name="connsiteX2-7745" fmla="*/ 469594 w 1624793"/>
                <a:gd name="connsiteY2-7746" fmla="*/ 1629262 h 2679553"/>
                <a:gd name="connsiteX3-7747" fmla="*/ 485550 w 1624793"/>
                <a:gd name="connsiteY3-7748" fmla="*/ 1445678 h 2679553"/>
                <a:gd name="connsiteX4-7749" fmla="*/ 477747 w 1624793"/>
                <a:gd name="connsiteY4-7750" fmla="*/ 1340993 h 2679553"/>
                <a:gd name="connsiteX5-7751" fmla="*/ 427646 w 1624793"/>
                <a:gd name="connsiteY5-7752" fmla="*/ 1170653 h 2679553"/>
                <a:gd name="connsiteX6-7753" fmla="*/ 575319 w 1624793"/>
                <a:gd name="connsiteY6-7754" fmla="*/ 647587 h 2679553"/>
                <a:gd name="connsiteX7-7755" fmla="*/ 651278 w 1624793"/>
                <a:gd name="connsiteY7-7756" fmla="*/ 704536 h 2679553"/>
                <a:gd name="connsiteX8-7757" fmla="*/ 670289 w 1624793"/>
                <a:gd name="connsiteY8-7758" fmla="*/ 901491 h 2679553"/>
                <a:gd name="connsiteX9-7759" fmla="*/ 670175 w 1624793"/>
                <a:gd name="connsiteY9-7760" fmla="*/ 970032 h 2679553"/>
                <a:gd name="connsiteX10-7761" fmla="*/ 643270 w 1624793"/>
                <a:gd name="connsiteY10-7762" fmla="*/ 1187661 h 2679553"/>
                <a:gd name="connsiteX11-7763" fmla="*/ 569056 w 1624793"/>
                <a:gd name="connsiteY11-7764" fmla="*/ 1710311 h 2679553"/>
                <a:gd name="connsiteX12-7765" fmla="*/ 616706 w 1624793"/>
                <a:gd name="connsiteY12-7766" fmla="*/ 1477919 h 2679553"/>
                <a:gd name="connsiteX13-7767" fmla="*/ 664104 w 1624793"/>
                <a:gd name="connsiteY13-7768" fmla="*/ 1543732 h 2679553"/>
                <a:gd name="connsiteX14-7769" fmla="*/ 785447 w 1624793"/>
                <a:gd name="connsiteY14-7770" fmla="*/ 1587155 h 2679553"/>
                <a:gd name="connsiteX15-7771" fmla="*/ 942342 w 1624793"/>
                <a:gd name="connsiteY15-7772" fmla="*/ 1578939 h 2679553"/>
                <a:gd name="connsiteX16-7773" fmla="*/ 979074 w 1624793"/>
                <a:gd name="connsiteY16-7774" fmla="*/ 1609462 h 2679553"/>
                <a:gd name="connsiteX17-7775" fmla="*/ 826612 w 1624793"/>
                <a:gd name="connsiteY17-7776" fmla="*/ 1890569 h 2679553"/>
                <a:gd name="connsiteX18-7777" fmla="*/ 980974 w 1624793"/>
                <a:gd name="connsiteY18-7778" fmla="*/ 1609652 h 2679553"/>
                <a:gd name="connsiteX19-7779" fmla="*/ 1074572 w 1624793"/>
                <a:gd name="connsiteY19-7780" fmla="*/ 1740382 h 2679553"/>
                <a:gd name="connsiteX20-7781" fmla="*/ 1373784 w 1624793"/>
                <a:gd name="connsiteY20-7782" fmla="*/ 588594 h 2679553"/>
                <a:gd name="connsiteX21-7783" fmla="*/ 1482442 w 1624793"/>
                <a:gd name="connsiteY21-7784" fmla="*/ 591933 h 2679553"/>
                <a:gd name="connsiteX22-7785" fmla="*/ 1432328 w 1624793"/>
                <a:gd name="connsiteY22-7786" fmla="*/ 542032 h 2679553"/>
                <a:gd name="connsiteX23-7787" fmla="*/ 1388859 w 1624793"/>
                <a:gd name="connsiteY23-7788" fmla="*/ 588878 h 2679553"/>
                <a:gd name="connsiteX24-7789" fmla="*/ 1442988 w 1624793"/>
                <a:gd name="connsiteY24-7790" fmla="*/ 108950 h 2679553"/>
                <a:gd name="connsiteX25-7791" fmla="*/ 1519381 w 1624793"/>
                <a:gd name="connsiteY25-7792" fmla="*/ 39849 h 2679553"/>
                <a:gd name="connsiteX26-7793" fmla="*/ 1624793 w 1624793"/>
                <a:gd name="connsiteY26-7794" fmla="*/ 0 h 2679553"/>
                <a:gd name="connsiteX27-7795" fmla="*/ 1578009 w 1624793"/>
                <a:gd name="connsiteY27-7796" fmla="*/ 345802 h 2679553"/>
                <a:gd name="connsiteX28-7797" fmla="*/ 1194050 w 1624793"/>
                <a:gd name="connsiteY28-7798" fmla="*/ 1910947 h 2679553"/>
                <a:gd name="connsiteX29-7799" fmla="*/ 490171 w 1624793"/>
                <a:gd name="connsiteY29-7800" fmla="*/ 2392932 h 2679553"/>
                <a:gd name="connsiteX30-7801" fmla="*/ 339625 w 1624793"/>
                <a:gd name="connsiteY30-7802" fmla="*/ 2319294 h 2679553"/>
                <a:gd name="connsiteX31-7803" fmla="*/ 440082 w 1624793"/>
                <a:gd name="connsiteY31-7804" fmla="*/ 2104764 h 2679553"/>
                <a:gd name="connsiteX32-7805" fmla="*/ 570239 w 1624793"/>
                <a:gd name="connsiteY32-7806" fmla="*/ 1791611 h 2679553"/>
                <a:gd name="connsiteX33-7807" fmla="*/ 422562 w 1624793"/>
                <a:gd name="connsiteY33-7808" fmla="*/ 2079955 h 2679553"/>
                <a:gd name="connsiteX34-7809" fmla="*/ 322415 w 1624793"/>
                <a:gd name="connsiteY34-7810" fmla="*/ 2315220 h 2679553"/>
                <a:gd name="connsiteX35-7811" fmla="*/ 0 w 1624793"/>
                <a:gd name="connsiteY35-7812" fmla="*/ 2679553 h 2679553"/>
                <a:gd name="connsiteX0-7813" fmla="*/ 0 w 1624793"/>
                <a:gd name="connsiteY0-7814" fmla="*/ 2679553 h 2679553"/>
                <a:gd name="connsiteX1-7815" fmla="*/ 410674 w 1624793"/>
                <a:gd name="connsiteY1-7816" fmla="*/ 1234491 h 2679553"/>
                <a:gd name="connsiteX2-7817" fmla="*/ 469594 w 1624793"/>
                <a:gd name="connsiteY2-7818" fmla="*/ 1629262 h 2679553"/>
                <a:gd name="connsiteX3-7819" fmla="*/ 485550 w 1624793"/>
                <a:gd name="connsiteY3-7820" fmla="*/ 1445678 h 2679553"/>
                <a:gd name="connsiteX4-7821" fmla="*/ 477747 w 1624793"/>
                <a:gd name="connsiteY4-7822" fmla="*/ 1340993 h 2679553"/>
                <a:gd name="connsiteX5-7823" fmla="*/ 427646 w 1624793"/>
                <a:gd name="connsiteY5-7824" fmla="*/ 1170653 h 2679553"/>
                <a:gd name="connsiteX6-7825" fmla="*/ 575319 w 1624793"/>
                <a:gd name="connsiteY6-7826" fmla="*/ 647587 h 2679553"/>
                <a:gd name="connsiteX7-7827" fmla="*/ 651278 w 1624793"/>
                <a:gd name="connsiteY7-7828" fmla="*/ 704536 h 2679553"/>
                <a:gd name="connsiteX8-7829" fmla="*/ 670289 w 1624793"/>
                <a:gd name="connsiteY8-7830" fmla="*/ 901491 h 2679553"/>
                <a:gd name="connsiteX9-7831" fmla="*/ 670175 w 1624793"/>
                <a:gd name="connsiteY9-7832" fmla="*/ 970032 h 2679553"/>
                <a:gd name="connsiteX10-7833" fmla="*/ 643270 w 1624793"/>
                <a:gd name="connsiteY10-7834" fmla="*/ 1187661 h 2679553"/>
                <a:gd name="connsiteX11-7835" fmla="*/ 569056 w 1624793"/>
                <a:gd name="connsiteY11-7836" fmla="*/ 1710311 h 2679553"/>
                <a:gd name="connsiteX12-7837" fmla="*/ 616706 w 1624793"/>
                <a:gd name="connsiteY12-7838" fmla="*/ 1477919 h 2679553"/>
                <a:gd name="connsiteX13-7839" fmla="*/ 664104 w 1624793"/>
                <a:gd name="connsiteY13-7840" fmla="*/ 1543732 h 2679553"/>
                <a:gd name="connsiteX14-7841" fmla="*/ 785447 w 1624793"/>
                <a:gd name="connsiteY14-7842" fmla="*/ 1587155 h 2679553"/>
                <a:gd name="connsiteX15-7843" fmla="*/ 942342 w 1624793"/>
                <a:gd name="connsiteY15-7844" fmla="*/ 1578939 h 2679553"/>
                <a:gd name="connsiteX16-7845" fmla="*/ 979074 w 1624793"/>
                <a:gd name="connsiteY16-7846" fmla="*/ 1609462 h 2679553"/>
                <a:gd name="connsiteX17-7847" fmla="*/ 826612 w 1624793"/>
                <a:gd name="connsiteY17-7848" fmla="*/ 1890569 h 2679553"/>
                <a:gd name="connsiteX18-7849" fmla="*/ 980974 w 1624793"/>
                <a:gd name="connsiteY18-7850" fmla="*/ 1609652 h 2679553"/>
                <a:gd name="connsiteX19-7851" fmla="*/ 1074572 w 1624793"/>
                <a:gd name="connsiteY19-7852" fmla="*/ 1740382 h 2679553"/>
                <a:gd name="connsiteX20-7853" fmla="*/ 1373784 w 1624793"/>
                <a:gd name="connsiteY20-7854" fmla="*/ 588594 h 2679553"/>
                <a:gd name="connsiteX21-7855" fmla="*/ 1482442 w 1624793"/>
                <a:gd name="connsiteY21-7856" fmla="*/ 591933 h 2679553"/>
                <a:gd name="connsiteX22-7857" fmla="*/ 1432328 w 1624793"/>
                <a:gd name="connsiteY22-7858" fmla="*/ 542032 h 2679553"/>
                <a:gd name="connsiteX23-7859" fmla="*/ 1388859 w 1624793"/>
                <a:gd name="connsiteY23-7860" fmla="*/ 588878 h 2679553"/>
                <a:gd name="connsiteX24-7861" fmla="*/ 1442988 w 1624793"/>
                <a:gd name="connsiteY24-7862" fmla="*/ 108950 h 2679553"/>
                <a:gd name="connsiteX25-7863" fmla="*/ 1519381 w 1624793"/>
                <a:gd name="connsiteY25-7864" fmla="*/ 39849 h 2679553"/>
                <a:gd name="connsiteX26-7865" fmla="*/ 1624793 w 1624793"/>
                <a:gd name="connsiteY26-7866" fmla="*/ 0 h 2679553"/>
                <a:gd name="connsiteX27-7867" fmla="*/ 1578009 w 1624793"/>
                <a:gd name="connsiteY27-7868" fmla="*/ 345802 h 2679553"/>
                <a:gd name="connsiteX28-7869" fmla="*/ 1194050 w 1624793"/>
                <a:gd name="connsiteY28-7870" fmla="*/ 1910947 h 2679553"/>
                <a:gd name="connsiteX29-7871" fmla="*/ 490171 w 1624793"/>
                <a:gd name="connsiteY29-7872" fmla="*/ 2392932 h 2679553"/>
                <a:gd name="connsiteX30-7873" fmla="*/ 339625 w 1624793"/>
                <a:gd name="connsiteY30-7874" fmla="*/ 2319294 h 2679553"/>
                <a:gd name="connsiteX31-7875" fmla="*/ 440082 w 1624793"/>
                <a:gd name="connsiteY31-7876" fmla="*/ 2104764 h 2679553"/>
                <a:gd name="connsiteX32-7877" fmla="*/ 570239 w 1624793"/>
                <a:gd name="connsiteY32-7878" fmla="*/ 1791611 h 2679553"/>
                <a:gd name="connsiteX33-7879" fmla="*/ 422562 w 1624793"/>
                <a:gd name="connsiteY33-7880" fmla="*/ 2079955 h 2679553"/>
                <a:gd name="connsiteX34-7881" fmla="*/ 322415 w 1624793"/>
                <a:gd name="connsiteY34-7882" fmla="*/ 2315220 h 2679553"/>
                <a:gd name="connsiteX35-7883" fmla="*/ 0 w 1624793"/>
                <a:gd name="connsiteY35-7884" fmla="*/ 2679553 h 2679553"/>
                <a:gd name="connsiteX0-7885" fmla="*/ 0 w 1624793"/>
                <a:gd name="connsiteY0-7886" fmla="*/ 2679553 h 2679553"/>
                <a:gd name="connsiteX1-7887" fmla="*/ 410674 w 1624793"/>
                <a:gd name="connsiteY1-7888" fmla="*/ 1234491 h 2679553"/>
                <a:gd name="connsiteX2-7889" fmla="*/ 469594 w 1624793"/>
                <a:gd name="connsiteY2-7890" fmla="*/ 1629262 h 2679553"/>
                <a:gd name="connsiteX3-7891" fmla="*/ 485550 w 1624793"/>
                <a:gd name="connsiteY3-7892" fmla="*/ 1445678 h 2679553"/>
                <a:gd name="connsiteX4-7893" fmla="*/ 477747 w 1624793"/>
                <a:gd name="connsiteY4-7894" fmla="*/ 1340993 h 2679553"/>
                <a:gd name="connsiteX5-7895" fmla="*/ 427646 w 1624793"/>
                <a:gd name="connsiteY5-7896" fmla="*/ 1170653 h 2679553"/>
                <a:gd name="connsiteX6-7897" fmla="*/ 575319 w 1624793"/>
                <a:gd name="connsiteY6-7898" fmla="*/ 647587 h 2679553"/>
                <a:gd name="connsiteX7-7899" fmla="*/ 651278 w 1624793"/>
                <a:gd name="connsiteY7-7900" fmla="*/ 704536 h 2679553"/>
                <a:gd name="connsiteX8-7901" fmla="*/ 670289 w 1624793"/>
                <a:gd name="connsiteY8-7902" fmla="*/ 901491 h 2679553"/>
                <a:gd name="connsiteX9-7903" fmla="*/ 670175 w 1624793"/>
                <a:gd name="connsiteY9-7904" fmla="*/ 970032 h 2679553"/>
                <a:gd name="connsiteX10-7905" fmla="*/ 643270 w 1624793"/>
                <a:gd name="connsiteY10-7906" fmla="*/ 1187661 h 2679553"/>
                <a:gd name="connsiteX11-7907" fmla="*/ 569056 w 1624793"/>
                <a:gd name="connsiteY11-7908" fmla="*/ 1710311 h 2679553"/>
                <a:gd name="connsiteX12-7909" fmla="*/ 616706 w 1624793"/>
                <a:gd name="connsiteY12-7910" fmla="*/ 1477919 h 2679553"/>
                <a:gd name="connsiteX13-7911" fmla="*/ 664104 w 1624793"/>
                <a:gd name="connsiteY13-7912" fmla="*/ 1543732 h 2679553"/>
                <a:gd name="connsiteX14-7913" fmla="*/ 785447 w 1624793"/>
                <a:gd name="connsiteY14-7914" fmla="*/ 1587155 h 2679553"/>
                <a:gd name="connsiteX15-7915" fmla="*/ 942342 w 1624793"/>
                <a:gd name="connsiteY15-7916" fmla="*/ 1578939 h 2679553"/>
                <a:gd name="connsiteX16-7917" fmla="*/ 979074 w 1624793"/>
                <a:gd name="connsiteY16-7918" fmla="*/ 1609462 h 2679553"/>
                <a:gd name="connsiteX17-7919" fmla="*/ 826612 w 1624793"/>
                <a:gd name="connsiteY17-7920" fmla="*/ 1890569 h 2679553"/>
                <a:gd name="connsiteX18-7921" fmla="*/ 980974 w 1624793"/>
                <a:gd name="connsiteY18-7922" fmla="*/ 1609652 h 2679553"/>
                <a:gd name="connsiteX19-7923" fmla="*/ 1074572 w 1624793"/>
                <a:gd name="connsiteY19-7924" fmla="*/ 1740382 h 2679553"/>
                <a:gd name="connsiteX20-7925" fmla="*/ 1373784 w 1624793"/>
                <a:gd name="connsiteY20-7926" fmla="*/ 588594 h 2679553"/>
                <a:gd name="connsiteX21-7927" fmla="*/ 1482442 w 1624793"/>
                <a:gd name="connsiteY21-7928" fmla="*/ 591933 h 2679553"/>
                <a:gd name="connsiteX22-7929" fmla="*/ 1432328 w 1624793"/>
                <a:gd name="connsiteY22-7930" fmla="*/ 542032 h 2679553"/>
                <a:gd name="connsiteX23-7931" fmla="*/ 1388859 w 1624793"/>
                <a:gd name="connsiteY23-7932" fmla="*/ 588878 h 2679553"/>
                <a:gd name="connsiteX24-7933" fmla="*/ 1442988 w 1624793"/>
                <a:gd name="connsiteY24-7934" fmla="*/ 108950 h 2679553"/>
                <a:gd name="connsiteX25-7935" fmla="*/ 1519381 w 1624793"/>
                <a:gd name="connsiteY25-7936" fmla="*/ 39849 h 2679553"/>
                <a:gd name="connsiteX26-7937" fmla="*/ 1624793 w 1624793"/>
                <a:gd name="connsiteY26-7938" fmla="*/ 0 h 2679553"/>
                <a:gd name="connsiteX27-7939" fmla="*/ 1578009 w 1624793"/>
                <a:gd name="connsiteY27-7940" fmla="*/ 345802 h 2679553"/>
                <a:gd name="connsiteX28-7941" fmla="*/ 1194050 w 1624793"/>
                <a:gd name="connsiteY28-7942" fmla="*/ 1910947 h 2679553"/>
                <a:gd name="connsiteX29-7943" fmla="*/ 490171 w 1624793"/>
                <a:gd name="connsiteY29-7944" fmla="*/ 2392932 h 2679553"/>
                <a:gd name="connsiteX30-7945" fmla="*/ 247502 w 1624793"/>
                <a:gd name="connsiteY30-7946" fmla="*/ 2517718 h 2679553"/>
                <a:gd name="connsiteX31-7947" fmla="*/ 440082 w 1624793"/>
                <a:gd name="connsiteY31-7948" fmla="*/ 2104764 h 2679553"/>
                <a:gd name="connsiteX32-7949" fmla="*/ 570239 w 1624793"/>
                <a:gd name="connsiteY32-7950" fmla="*/ 1791611 h 2679553"/>
                <a:gd name="connsiteX33-7951" fmla="*/ 422562 w 1624793"/>
                <a:gd name="connsiteY33-7952" fmla="*/ 2079955 h 2679553"/>
                <a:gd name="connsiteX34-7953" fmla="*/ 322415 w 1624793"/>
                <a:gd name="connsiteY34-7954" fmla="*/ 2315220 h 2679553"/>
                <a:gd name="connsiteX35-7955" fmla="*/ 0 w 1624793"/>
                <a:gd name="connsiteY35-7956" fmla="*/ 2679553 h 2679553"/>
                <a:gd name="connsiteX0-7957" fmla="*/ 0 w 1624793"/>
                <a:gd name="connsiteY0-7958" fmla="*/ 2679553 h 2679553"/>
                <a:gd name="connsiteX1-7959" fmla="*/ 410674 w 1624793"/>
                <a:gd name="connsiteY1-7960" fmla="*/ 1234491 h 2679553"/>
                <a:gd name="connsiteX2-7961" fmla="*/ 469594 w 1624793"/>
                <a:gd name="connsiteY2-7962" fmla="*/ 1629262 h 2679553"/>
                <a:gd name="connsiteX3-7963" fmla="*/ 485550 w 1624793"/>
                <a:gd name="connsiteY3-7964" fmla="*/ 1445678 h 2679553"/>
                <a:gd name="connsiteX4-7965" fmla="*/ 477747 w 1624793"/>
                <a:gd name="connsiteY4-7966" fmla="*/ 1340993 h 2679553"/>
                <a:gd name="connsiteX5-7967" fmla="*/ 427646 w 1624793"/>
                <a:gd name="connsiteY5-7968" fmla="*/ 1170653 h 2679553"/>
                <a:gd name="connsiteX6-7969" fmla="*/ 575319 w 1624793"/>
                <a:gd name="connsiteY6-7970" fmla="*/ 647587 h 2679553"/>
                <a:gd name="connsiteX7-7971" fmla="*/ 651278 w 1624793"/>
                <a:gd name="connsiteY7-7972" fmla="*/ 704536 h 2679553"/>
                <a:gd name="connsiteX8-7973" fmla="*/ 670289 w 1624793"/>
                <a:gd name="connsiteY8-7974" fmla="*/ 901491 h 2679553"/>
                <a:gd name="connsiteX9-7975" fmla="*/ 670175 w 1624793"/>
                <a:gd name="connsiteY9-7976" fmla="*/ 970032 h 2679553"/>
                <a:gd name="connsiteX10-7977" fmla="*/ 643270 w 1624793"/>
                <a:gd name="connsiteY10-7978" fmla="*/ 1187661 h 2679553"/>
                <a:gd name="connsiteX11-7979" fmla="*/ 569056 w 1624793"/>
                <a:gd name="connsiteY11-7980" fmla="*/ 1710311 h 2679553"/>
                <a:gd name="connsiteX12-7981" fmla="*/ 616706 w 1624793"/>
                <a:gd name="connsiteY12-7982" fmla="*/ 1477919 h 2679553"/>
                <a:gd name="connsiteX13-7983" fmla="*/ 664104 w 1624793"/>
                <a:gd name="connsiteY13-7984" fmla="*/ 1543732 h 2679553"/>
                <a:gd name="connsiteX14-7985" fmla="*/ 785447 w 1624793"/>
                <a:gd name="connsiteY14-7986" fmla="*/ 1587155 h 2679553"/>
                <a:gd name="connsiteX15-7987" fmla="*/ 942342 w 1624793"/>
                <a:gd name="connsiteY15-7988" fmla="*/ 1578939 h 2679553"/>
                <a:gd name="connsiteX16-7989" fmla="*/ 979074 w 1624793"/>
                <a:gd name="connsiteY16-7990" fmla="*/ 1609462 h 2679553"/>
                <a:gd name="connsiteX17-7991" fmla="*/ 826612 w 1624793"/>
                <a:gd name="connsiteY17-7992" fmla="*/ 1890569 h 2679553"/>
                <a:gd name="connsiteX18-7993" fmla="*/ 980974 w 1624793"/>
                <a:gd name="connsiteY18-7994" fmla="*/ 1609652 h 2679553"/>
                <a:gd name="connsiteX19-7995" fmla="*/ 1074572 w 1624793"/>
                <a:gd name="connsiteY19-7996" fmla="*/ 1740382 h 2679553"/>
                <a:gd name="connsiteX20-7997" fmla="*/ 1373784 w 1624793"/>
                <a:gd name="connsiteY20-7998" fmla="*/ 588594 h 2679553"/>
                <a:gd name="connsiteX21-7999" fmla="*/ 1482442 w 1624793"/>
                <a:gd name="connsiteY21-8000" fmla="*/ 591933 h 2679553"/>
                <a:gd name="connsiteX22-8001" fmla="*/ 1432328 w 1624793"/>
                <a:gd name="connsiteY22-8002" fmla="*/ 542032 h 2679553"/>
                <a:gd name="connsiteX23-8003" fmla="*/ 1388859 w 1624793"/>
                <a:gd name="connsiteY23-8004" fmla="*/ 588878 h 2679553"/>
                <a:gd name="connsiteX24-8005" fmla="*/ 1442988 w 1624793"/>
                <a:gd name="connsiteY24-8006" fmla="*/ 108950 h 2679553"/>
                <a:gd name="connsiteX25-8007" fmla="*/ 1519381 w 1624793"/>
                <a:gd name="connsiteY25-8008" fmla="*/ 39849 h 2679553"/>
                <a:gd name="connsiteX26-8009" fmla="*/ 1624793 w 1624793"/>
                <a:gd name="connsiteY26-8010" fmla="*/ 0 h 2679553"/>
                <a:gd name="connsiteX27-8011" fmla="*/ 1578009 w 1624793"/>
                <a:gd name="connsiteY27-8012" fmla="*/ 345802 h 2679553"/>
                <a:gd name="connsiteX28-8013" fmla="*/ 1194050 w 1624793"/>
                <a:gd name="connsiteY28-8014" fmla="*/ 1910947 h 2679553"/>
                <a:gd name="connsiteX29-8015" fmla="*/ 490171 w 1624793"/>
                <a:gd name="connsiteY29-8016" fmla="*/ 2392932 h 2679553"/>
                <a:gd name="connsiteX30-8017" fmla="*/ 247502 w 1624793"/>
                <a:gd name="connsiteY30-8018" fmla="*/ 2517718 h 2679553"/>
                <a:gd name="connsiteX31-8019" fmla="*/ 440082 w 1624793"/>
                <a:gd name="connsiteY31-8020" fmla="*/ 2104764 h 2679553"/>
                <a:gd name="connsiteX32-8021" fmla="*/ 570239 w 1624793"/>
                <a:gd name="connsiteY32-8022" fmla="*/ 1791611 h 2679553"/>
                <a:gd name="connsiteX33-8023" fmla="*/ 422562 w 1624793"/>
                <a:gd name="connsiteY33-8024" fmla="*/ 2079955 h 2679553"/>
                <a:gd name="connsiteX34-8025" fmla="*/ 246729 w 1624793"/>
                <a:gd name="connsiteY34-8026" fmla="*/ 2518240 h 2679553"/>
                <a:gd name="connsiteX35-8027" fmla="*/ 0 w 1624793"/>
                <a:gd name="connsiteY35-8028" fmla="*/ 2679553 h 2679553"/>
                <a:gd name="connsiteX0-8029" fmla="*/ 0 w 1624793"/>
                <a:gd name="connsiteY0-8030" fmla="*/ 2679553 h 2679553"/>
                <a:gd name="connsiteX1-8031" fmla="*/ 410674 w 1624793"/>
                <a:gd name="connsiteY1-8032" fmla="*/ 1234491 h 2679553"/>
                <a:gd name="connsiteX2-8033" fmla="*/ 469594 w 1624793"/>
                <a:gd name="connsiteY2-8034" fmla="*/ 1629262 h 2679553"/>
                <a:gd name="connsiteX3-8035" fmla="*/ 485550 w 1624793"/>
                <a:gd name="connsiteY3-8036" fmla="*/ 1445678 h 2679553"/>
                <a:gd name="connsiteX4-8037" fmla="*/ 477747 w 1624793"/>
                <a:gd name="connsiteY4-8038" fmla="*/ 1340993 h 2679553"/>
                <a:gd name="connsiteX5-8039" fmla="*/ 427646 w 1624793"/>
                <a:gd name="connsiteY5-8040" fmla="*/ 1170653 h 2679553"/>
                <a:gd name="connsiteX6-8041" fmla="*/ 575319 w 1624793"/>
                <a:gd name="connsiteY6-8042" fmla="*/ 647587 h 2679553"/>
                <a:gd name="connsiteX7-8043" fmla="*/ 651278 w 1624793"/>
                <a:gd name="connsiteY7-8044" fmla="*/ 704536 h 2679553"/>
                <a:gd name="connsiteX8-8045" fmla="*/ 670289 w 1624793"/>
                <a:gd name="connsiteY8-8046" fmla="*/ 901491 h 2679553"/>
                <a:gd name="connsiteX9-8047" fmla="*/ 670175 w 1624793"/>
                <a:gd name="connsiteY9-8048" fmla="*/ 970032 h 2679553"/>
                <a:gd name="connsiteX10-8049" fmla="*/ 643270 w 1624793"/>
                <a:gd name="connsiteY10-8050" fmla="*/ 1187661 h 2679553"/>
                <a:gd name="connsiteX11-8051" fmla="*/ 569056 w 1624793"/>
                <a:gd name="connsiteY11-8052" fmla="*/ 1710311 h 2679553"/>
                <a:gd name="connsiteX12-8053" fmla="*/ 616706 w 1624793"/>
                <a:gd name="connsiteY12-8054" fmla="*/ 1477919 h 2679553"/>
                <a:gd name="connsiteX13-8055" fmla="*/ 664104 w 1624793"/>
                <a:gd name="connsiteY13-8056" fmla="*/ 1543732 h 2679553"/>
                <a:gd name="connsiteX14-8057" fmla="*/ 785447 w 1624793"/>
                <a:gd name="connsiteY14-8058" fmla="*/ 1587155 h 2679553"/>
                <a:gd name="connsiteX15-8059" fmla="*/ 942342 w 1624793"/>
                <a:gd name="connsiteY15-8060" fmla="*/ 1578939 h 2679553"/>
                <a:gd name="connsiteX16-8061" fmla="*/ 979074 w 1624793"/>
                <a:gd name="connsiteY16-8062" fmla="*/ 1609462 h 2679553"/>
                <a:gd name="connsiteX17-8063" fmla="*/ 826612 w 1624793"/>
                <a:gd name="connsiteY17-8064" fmla="*/ 1890569 h 2679553"/>
                <a:gd name="connsiteX18-8065" fmla="*/ 980974 w 1624793"/>
                <a:gd name="connsiteY18-8066" fmla="*/ 1609652 h 2679553"/>
                <a:gd name="connsiteX19-8067" fmla="*/ 1074572 w 1624793"/>
                <a:gd name="connsiteY19-8068" fmla="*/ 1740382 h 2679553"/>
                <a:gd name="connsiteX20-8069" fmla="*/ 1373784 w 1624793"/>
                <a:gd name="connsiteY20-8070" fmla="*/ 588594 h 2679553"/>
                <a:gd name="connsiteX21-8071" fmla="*/ 1482442 w 1624793"/>
                <a:gd name="connsiteY21-8072" fmla="*/ 591933 h 2679553"/>
                <a:gd name="connsiteX22-8073" fmla="*/ 1432328 w 1624793"/>
                <a:gd name="connsiteY22-8074" fmla="*/ 542032 h 2679553"/>
                <a:gd name="connsiteX23-8075" fmla="*/ 1388859 w 1624793"/>
                <a:gd name="connsiteY23-8076" fmla="*/ 588878 h 2679553"/>
                <a:gd name="connsiteX24-8077" fmla="*/ 1442988 w 1624793"/>
                <a:gd name="connsiteY24-8078" fmla="*/ 108950 h 2679553"/>
                <a:gd name="connsiteX25-8079" fmla="*/ 1519381 w 1624793"/>
                <a:gd name="connsiteY25-8080" fmla="*/ 39849 h 2679553"/>
                <a:gd name="connsiteX26-8081" fmla="*/ 1624793 w 1624793"/>
                <a:gd name="connsiteY26-8082" fmla="*/ 0 h 2679553"/>
                <a:gd name="connsiteX27-8083" fmla="*/ 1578009 w 1624793"/>
                <a:gd name="connsiteY27-8084" fmla="*/ 345802 h 2679553"/>
                <a:gd name="connsiteX28-8085" fmla="*/ 1194050 w 1624793"/>
                <a:gd name="connsiteY28-8086" fmla="*/ 1910947 h 2679553"/>
                <a:gd name="connsiteX29-8087" fmla="*/ 490171 w 1624793"/>
                <a:gd name="connsiteY29-8088" fmla="*/ 2392932 h 2679553"/>
                <a:gd name="connsiteX30-8089" fmla="*/ 247502 w 1624793"/>
                <a:gd name="connsiteY30-8090" fmla="*/ 2517718 h 2679553"/>
                <a:gd name="connsiteX31-8091" fmla="*/ 440082 w 1624793"/>
                <a:gd name="connsiteY31-8092" fmla="*/ 2104764 h 2679553"/>
                <a:gd name="connsiteX32-8093" fmla="*/ 570239 w 1624793"/>
                <a:gd name="connsiteY32-8094" fmla="*/ 1791611 h 2679553"/>
                <a:gd name="connsiteX33-8095" fmla="*/ 418243 w 1624793"/>
                <a:gd name="connsiteY33-8096" fmla="*/ 2103820 h 2679553"/>
                <a:gd name="connsiteX34-8097" fmla="*/ 246729 w 1624793"/>
                <a:gd name="connsiteY34-8098" fmla="*/ 2518240 h 2679553"/>
                <a:gd name="connsiteX35-8099" fmla="*/ 0 w 1624793"/>
                <a:gd name="connsiteY35-8100" fmla="*/ 2679553 h 2679553"/>
                <a:gd name="connsiteX0-8101" fmla="*/ 0 w 1624793"/>
                <a:gd name="connsiteY0-8102" fmla="*/ 2679553 h 2679553"/>
                <a:gd name="connsiteX1-8103" fmla="*/ 410674 w 1624793"/>
                <a:gd name="connsiteY1-8104" fmla="*/ 1234491 h 2679553"/>
                <a:gd name="connsiteX2-8105" fmla="*/ 469594 w 1624793"/>
                <a:gd name="connsiteY2-8106" fmla="*/ 1629262 h 2679553"/>
                <a:gd name="connsiteX3-8107" fmla="*/ 485550 w 1624793"/>
                <a:gd name="connsiteY3-8108" fmla="*/ 1445678 h 2679553"/>
                <a:gd name="connsiteX4-8109" fmla="*/ 477747 w 1624793"/>
                <a:gd name="connsiteY4-8110" fmla="*/ 1340993 h 2679553"/>
                <a:gd name="connsiteX5-8111" fmla="*/ 427646 w 1624793"/>
                <a:gd name="connsiteY5-8112" fmla="*/ 1170653 h 2679553"/>
                <a:gd name="connsiteX6-8113" fmla="*/ 575319 w 1624793"/>
                <a:gd name="connsiteY6-8114" fmla="*/ 647587 h 2679553"/>
                <a:gd name="connsiteX7-8115" fmla="*/ 651278 w 1624793"/>
                <a:gd name="connsiteY7-8116" fmla="*/ 704536 h 2679553"/>
                <a:gd name="connsiteX8-8117" fmla="*/ 670289 w 1624793"/>
                <a:gd name="connsiteY8-8118" fmla="*/ 901491 h 2679553"/>
                <a:gd name="connsiteX9-8119" fmla="*/ 670175 w 1624793"/>
                <a:gd name="connsiteY9-8120" fmla="*/ 970032 h 2679553"/>
                <a:gd name="connsiteX10-8121" fmla="*/ 643270 w 1624793"/>
                <a:gd name="connsiteY10-8122" fmla="*/ 1187661 h 2679553"/>
                <a:gd name="connsiteX11-8123" fmla="*/ 569056 w 1624793"/>
                <a:gd name="connsiteY11-8124" fmla="*/ 1710311 h 2679553"/>
                <a:gd name="connsiteX12-8125" fmla="*/ 616706 w 1624793"/>
                <a:gd name="connsiteY12-8126" fmla="*/ 1477919 h 2679553"/>
                <a:gd name="connsiteX13-8127" fmla="*/ 664104 w 1624793"/>
                <a:gd name="connsiteY13-8128" fmla="*/ 1543732 h 2679553"/>
                <a:gd name="connsiteX14-8129" fmla="*/ 785447 w 1624793"/>
                <a:gd name="connsiteY14-8130" fmla="*/ 1587155 h 2679553"/>
                <a:gd name="connsiteX15-8131" fmla="*/ 942342 w 1624793"/>
                <a:gd name="connsiteY15-8132" fmla="*/ 1578939 h 2679553"/>
                <a:gd name="connsiteX16-8133" fmla="*/ 979074 w 1624793"/>
                <a:gd name="connsiteY16-8134" fmla="*/ 1609462 h 2679553"/>
                <a:gd name="connsiteX17-8135" fmla="*/ 826612 w 1624793"/>
                <a:gd name="connsiteY17-8136" fmla="*/ 1890569 h 2679553"/>
                <a:gd name="connsiteX18-8137" fmla="*/ 980974 w 1624793"/>
                <a:gd name="connsiteY18-8138" fmla="*/ 1609652 h 2679553"/>
                <a:gd name="connsiteX19-8139" fmla="*/ 1074572 w 1624793"/>
                <a:gd name="connsiteY19-8140" fmla="*/ 1740382 h 2679553"/>
                <a:gd name="connsiteX20-8141" fmla="*/ 1373784 w 1624793"/>
                <a:gd name="connsiteY20-8142" fmla="*/ 588594 h 2679553"/>
                <a:gd name="connsiteX21-8143" fmla="*/ 1482442 w 1624793"/>
                <a:gd name="connsiteY21-8144" fmla="*/ 591933 h 2679553"/>
                <a:gd name="connsiteX22-8145" fmla="*/ 1432328 w 1624793"/>
                <a:gd name="connsiteY22-8146" fmla="*/ 542032 h 2679553"/>
                <a:gd name="connsiteX23-8147" fmla="*/ 1388859 w 1624793"/>
                <a:gd name="connsiteY23-8148" fmla="*/ 588878 h 2679553"/>
                <a:gd name="connsiteX24-8149" fmla="*/ 1442988 w 1624793"/>
                <a:gd name="connsiteY24-8150" fmla="*/ 108950 h 2679553"/>
                <a:gd name="connsiteX25-8151" fmla="*/ 1519381 w 1624793"/>
                <a:gd name="connsiteY25-8152" fmla="*/ 39849 h 2679553"/>
                <a:gd name="connsiteX26-8153" fmla="*/ 1624793 w 1624793"/>
                <a:gd name="connsiteY26-8154" fmla="*/ 0 h 2679553"/>
                <a:gd name="connsiteX27-8155" fmla="*/ 1578009 w 1624793"/>
                <a:gd name="connsiteY27-8156" fmla="*/ 345802 h 2679553"/>
                <a:gd name="connsiteX28-8157" fmla="*/ 1194050 w 1624793"/>
                <a:gd name="connsiteY28-8158" fmla="*/ 1910947 h 2679553"/>
                <a:gd name="connsiteX29-8159" fmla="*/ 490171 w 1624793"/>
                <a:gd name="connsiteY29-8160" fmla="*/ 2392932 h 2679553"/>
                <a:gd name="connsiteX30-8161" fmla="*/ 247502 w 1624793"/>
                <a:gd name="connsiteY30-8162" fmla="*/ 2517718 h 2679553"/>
                <a:gd name="connsiteX31-8163" fmla="*/ 333297 w 1624793"/>
                <a:gd name="connsiteY31-8164" fmla="*/ 2313100 h 2679553"/>
                <a:gd name="connsiteX32-8165" fmla="*/ 570239 w 1624793"/>
                <a:gd name="connsiteY32-8166" fmla="*/ 1791611 h 2679553"/>
                <a:gd name="connsiteX33-8167" fmla="*/ 418243 w 1624793"/>
                <a:gd name="connsiteY33-8168" fmla="*/ 2103820 h 2679553"/>
                <a:gd name="connsiteX34-8169" fmla="*/ 246729 w 1624793"/>
                <a:gd name="connsiteY34-8170" fmla="*/ 2518240 h 2679553"/>
                <a:gd name="connsiteX35-8171" fmla="*/ 0 w 1624793"/>
                <a:gd name="connsiteY35-8172" fmla="*/ 2679553 h 2679553"/>
                <a:gd name="connsiteX0-8173" fmla="*/ 0 w 1624793"/>
                <a:gd name="connsiteY0-8174" fmla="*/ 2679553 h 2679553"/>
                <a:gd name="connsiteX1-8175" fmla="*/ 410674 w 1624793"/>
                <a:gd name="connsiteY1-8176" fmla="*/ 1234491 h 2679553"/>
                <a:gd name="connsiteX2-8177" fmla="*/ 469594 w 1624793"/>
                <a:gd name="connsiteY2-8178" fmla="*/ 1629262 h 2679553"/>
                <a:gd name="connsiteX3-8179" fmla="*/ 485550 w 1624793"/>
                <a:gd name="connsiteY3-8180" fmla="*/ 1445678 h 2679553"/>
                <a:gd name="connsiteX4-8181" fmla="*/ 477747 w 1624793"/>
                <a:gd name="connsiteY4-8182" fmla="*/ 1340993 h 2679553"/>
                <a:gd name="connsiteX5-8183" fmla="*/ 427646 w 1624793"/>
                <a:gd name="connsiteY5-8184" fmla="*/ 1170653 h 2679553"/>
                <a:gd name="connsiteX6-8185" fmla="*/ 575319 w 1624793"/>
                <a:gd name="connsiteY6-8186" fmla="*/ 647587 h 2679553"/>
                <a:gd name="connsiteX7-8187" fmla="*/ 651278 w 1624793"/>
                <a:gd name="connsiteY7-8188" fmla="*/ 704536 h 2679553"/>
                <a:gd name="connsiteX8-8189" fmla="*/ 670289 w 1624793"/>
                <a:gd name="connsiteY8-8190" fmla="*/ 901491 h 2679553"/>
                <a:gd name="connsiteX9-8191" fmla="*/ 670175 w 1624793"/>
                <a:gd name="connsiteY9-8192" fmla="*/ 970032 h 2679553"/>
                <a:gd name="connsiteX10-8193" fmla="*/ 643270 w 1624793"/>
                <a:gd name="connsiteY10-8194" fmla="*/ 1187661 h 2679553"/>
                <a:gd name="connsiteX11-8195" fmla="*/ 569056 w 1624793"/>
                <a:gd name="connsiteY11-8196" fmla="*/ 1710311 h 2679553"/>
                <a:gd name="connsiteX12-8197" fmla="*/ 616706 w 1624793"/>
                <a:gd name="connsiteY12-8198" fmla="*/ 1477919 h 2679553"/>
                <a:gd name="connsiteX13-8199" fmla="*/ 664104 w 1624793"/>
                <a:gd name="connsiteY13-8200" fmla="*/ 1543732 h 2679553"/>
                <a:gd name="connsiteX14-8201" fmla="*/ 785447 w 1624793"/>
                <a:gd name="connsiteY14-8202" fmla="*/ 1587155 h 2679553"/>
                <a:gd name="connsiteX15-8203" fmla="*/ 942342 w 1624793"/>
                <a:gd name="connsiteY15-8204" fmla="*/ 1578939 h 2679553"/>
                <a:gd name="connsiteX16-8205" fmla="*/ 979074 w 1624793"/>
                <a:gd name="connsiteY16-8206" fmla="*/ 1609462 h 2679553"/>
                <a:gd name="connsiteX17-8207" fmla="*/ 826612 w 1624793"/>
                <a:gd name="connsiteY17-8208" fmla="*/ 1890569 h 2679553"/>
                <a:gd name="connsiteX18-8209" fmla="*/ 980974 w 1624793"/>
                <a:gd name="connsiteY18-8210" fmla="*/ 1609652 h 2679553"/>
                <a:gd name="connsiteX19-8211" fmla="*/ 1074572 w 1624793"/>
                <a:gd name="connsiteY19-8212" fmla="*/ 1740382 h 2679553"/>
                <a:gd name="connsiteX20-8213" fmla="*/ 1373784 w 1624793"/>
                <a:gd name="connsiteY20-8214" fmla="*/ 588594 h 2679553"/>
                <a:gd name="connsiteX21-8215" fmla="*/ 1482442 w 1624793"/>
                <a:gd name="connsiteY21-8216" fmla="*/ 591933 h 2679553"/>
                <a:gd name="connsiteX22-8217" fmla="*/ 1432328 w 1624793"/>
                <a:gd name="connsiteY22-8218" fmla="*/ 542032 h 2679553"/>
                <a:gd name="connsiteX23-8219" fmla="*/ 1388859 w 1624793"/>
                <a:gd name="connsiteY23-8220" fmla="*/ 588878 h 2679553"/>
                <a:gd name="connsiteX24-8221" fmla="*/ 1442988 w 1624793"/>
                <a:gd name="connsiteY24-8222" fmla="*/ 108950 h 2679553"/>
                <a:gd name="connsiteX25-8223" fmla="*/ 1519381 w 1624793"/>
                <a:gd name="connsiteY25-8224" fmla="*/ 39849 h 2679553"/>
                <a:gd name="connsiteX26-8225" fmla="*/ 1624793 w 1624793"/>
                <a:gd name="connsiteY26-8226" fmla="*/ 0 h 2679553"/>
                <a:gd name="connsiteX27-8227" fmla="*/ 1578009 w 1624793"/>
                <a:gd name="connsiteY27-8228" fmla="*/ 345802 h 2679553"/>
                <a:gd name="connsiteX28-8229" fmla="*/ 1194050 w 1624793"/>
                <a:gd name="connsiteY28-8230" fmla="*/ 1910947 h 2679553"/>
                <a:gd name="connsiteX29-8231" fmla="*/ 490171 w 1624793"/>
                <a:gd name="connsiteY29-8232" fmla="*/ 2392932 h 2679553"/>
                <a:gd name="connsiteX30-8233" fmla="*/ 247502 w 1624793"/>
                <a:gd name="connsiteY30-8234" fmla="*/ 2517718 h 2679553"/>
                <a:gd name="connsiteX31-8235" fmla="*/ 333297 w 1624793"/>
                <a:gd name="connsiteY31-8236" fmla="*/ 2313100 h 2679553"/>
                <a:gd name="connsiteX32-8237" fmla="*/ 570239 w 1624793"/>
                <a:gd name="connsiteY32-8238" fmla="*/ 1791611 h 2679553"/>
                <a:gd name="connsiteX33-8239" fmla="*/ 416700 w 1624793"/>
                <a:gd name="connsiteY33-8240" fmla="*/ 2104863 h 2679553"/>
                <a:gd name="connsiteX34-8241" fmla="*/ 246729 w 1624793"/>
                <a:gd name="connsiteY34-8242" fmla="*/ 2518240 h 2679553"/>
                <a:gd name="connsiteX35-8243" fmla="*/ 0 w 1624793"/>
                <a:gd name="connsiteY35-8244" fmla="*/ 2679553 h 2679553"/>
                <a:gd name="connsiteX0-8245" fmla="*/ 0 w 1624793"/>
                <a:gd name="connsiteY0-8246" fmla="*/ 2679553 h 2679553"/>
                <a:gd name="connsiteX1-8247" fmla="*/ 410674 w 1624793"/>
                <a:gd name="connsiteY1-8248" fmla="*/ 1234491 h 2679553"/>
                <a:gd name="connsiteX2-8249" fmla="*/ 469594 w 1624793"/>
                <a:gd name="connsiteY2-8250" fmla="*/ 1629262 h 2679553"/>
                <a:gd name="connsiteX3-8251" fmla="*/ 485550 w 1624793"/>
                <a:gd name="connsiteY3-8252" fmla="*/ 1445678 h 2679553"/>
                <a:gd name="connsiteX4-8253" fmla="*/ 477747 w 1624793"/>
                <a:gd name="connsiteY4-8254" fmla="*/ 1340993 h 2679553"/>
                <a:gd name="connsiteX5-8255" fmla="*/ 427646 w 1624793"/>
                <a:gd name="connsiteY5-8256" fmla="*/ 1170653 h 2679553"/>
                <a:gd name="connsiteX6-8257" fmla="*/ 575319 w 1624793"/>
                <a:gd name="connsiteY6-8258" fmla="*/ 647587 h 2679553"/>
                <a:gd name="connsiteX7-8259" fmla="*/ 651278 w 1624793"/>
                <a:gd name="connsiteY7-8260" fmla="*/ 704536 h 2679553"/>
                <a:gd name="connsiteX8-8261" fmla="*/ 670289 w 1624793"/>
                <a:gd name="connsiteY8-8262" fmla="*/ 901491 h 2679553"/>
                <a:gd name="connsiteX9-8263" fmla="*/ 670175 w 1624793"/>
                <a:gd name="connsiteY9-8264" fmla="*/ 970032 h 2679553"/>
                <a:gd name="connsiteX10-8265" fmla="*/ 643270 w 1624793"/>
                <a:gd name="connsiteY10-8266" fmla="*/ 1187661 h 2679553"/>
                <a:gd name="connsiteX11-8267" fmla="*/ 569056 w 1624793"/>
                <a:gd name="connsiteY11-8268" fmla="*/ 1710311 h 2679553"/>
                <a:gd name="connsiteX12-8269" fmla="*/ 616706 w 1624793"/>
                <a:gd name="connsiteY12-8270" fmla="*/ 1477919 h 2679553"/>
                <a:gd name="connsiteX13-8271" fmla="*/ 664104 w 1624793"/>
                <a:gd name="connsiteY13-8272" fmla="*/ 1543732 h 2679553"/>
                <a:gd name="connsiteX14-8273" fmla="*/ 785447 w 1624793"/>
                <a:gd name="connsiteY14-8274" fmla="*/ 1587155 h 2679553"/>
                <a:gd name="connsiteX15-8275" fmla="*/ 942342 w 1624793"/>
                <a:gd name="connsiteY15-8276" fmla="*/ 1578939 h 2679553"/>
                <a:gd name="connsiteX16-8277" fmla="*/ 979074 w 1624793"/>
                <a:gd name="connsiteY16-8278" fmla="*/ 1609462 h 2679553"/>
                <a:gd name="connsiteX17-8279" fmla="*/ 826612 w 1624793"/>
                <a:gd name="connsiteY17-8280" fmla="*/ 1890569 h 2679553"/>
                <a:gd name="connsiteX18-8281" fmla="*/ 980974 w 1624793"/>
                <a:gd name="connsiteY18-8282" fmla="*/ 1609652 h 2679553"/>
                <a:gd name="connsiteX19-8283" fmla="*/ 1074572 w 1624793"/>
                <a:gd name="connsiteY19-8284" fmla="*/ 1740382 h 2679553"/>
                <a:gd name="connsiteX20-8285" fmla="*/ 1373784 w 1624793"/>
                <a:gd name="connsiteY20-8286" fmla="*/ 588594 h 2679553"/>
                <a:gd name="connsiteX21-8287" fmla="*/ 1482442 w 1624793"/>
                <a:gd name="connsiteY21-8288" fmla="*/ 591933 h 2679553"/>
                <a:gd name="connsiteX22-8289" fmla="*/ 1432328 w 1624793"/>
                <a:gd name="connsiteY22-8290" fmla="*/ 542032 h 2679553"/>
                <a:gd name="connsiteX23-8291" fmla="*/ 1388859 w 1624793"/>
                <a:gd name="connsiteY23-8292" fmla="*/ 588878 h 2679553"/>
                <a:gd name="connsiteX24-8293" fmla="*/ 1442988 w 1624793"/>
                <a:gd name="connsiteY24-8294" fmla="*/ 108950 h 2679553"/>
                <a:gd name="connsiteX25-8295" fmla="*/ 1519381 w 1624793"/>
                <a:gd name="connsiteY25-8296" fmla="*/ 39849 h 2679553"/>
                <a:gd name="connsiteX26-8297" fmla="*/ 1624793 w 1624793"/>
                <a:gd name="connsiteY26-8298" fmla="*/ 0 h 2679553"/>
                <a:gd name="connsiteX27-8299" fmla="*/ 1578009 w 1624793"/>
                <a:gd name="connsiteY27-8300" fmla="*/ 345802 h 2679553"/>
                <a:gd name="connsiteX28-8301" fmla="*/ 1194050 w 1624793"/>
                <a:gd name="connsiteY28-8302" fmla="*/ 1910947 h 2679553"/>
                <a:gd name="connsiteX29-8303" fmla="*/ 490171 w 1624793"/>
                <a:gd name="connsiteY29-8304" fmla="*/ 2392932 h 2679553"/>
                <a:gd name="connsiteX30-8305" fmla="*/ 247502 w 1624793"/>
                <a:gd name="connsiteY30-8306" fmla="*/ 2517718 h 2679553"/>
                <a:gd name="connsiteX31-8307" fmla="*/ 333297 w 1624793"/>
                <a:gd name="connsiteY31-8308" fmla="*/ 2313100 h 2679553"/>
                <a:gd name="connsiteX32-8309" fmla="*/ 451930 w 1624793"/>
                <a:gd name="connsiteY32-8310" fmla="*/ 2081395 h 2679553"/>
                <a:gd name="connsiteX33-8311" fmla="*/ 570239 w 1624793"/>
                <a:gd name="connsiteY33-8312" fmla="*/ 1791611 h 2679553"/>
                <a:gd name="connsiteX34-8313" fmla="*/ 416700 w 1624793"/>
                <a:gd name="connsiteY34-8314" fmla="*/ 2104863 h 2679553"/>
                <a:gd name="connsiteX35-8315" fmla="*/ 246729 w 1624793"/>
                <a:gd name="connsiteY35-8316" fmla="*/ 2518240 h 2679553"/>
                <a:gd name="connsiteX36-8317" fmla="*/ 0 w 1624793"/>
                <a:gd name="connsiteY36-8318" fmla="*/ 2679553 h 2679553"/>
                <a:gd name="connsiteX0-8319" fmla="*/ 0 w 1624793"/>
                <a:gd name="connsiteY0-8320" fmla="*/ 2679553 h 2679553"/>
                <a:gd name="connsiteX1-8321" fmla="*/ 410674 w 1624793"/>
                <a:gd name="connsiteY1-8322" fmla="*/ 1234491 h 2679553"/>
                <a:gd name="connsiteX2-8323" fmla="*/ 469594 w 1624793"/>
                <a:gd name="connsiteY2-8324" fmla="*/ 1629262 h 2679553"/>
                <a:gd name="connsiteX3-8325" fmla="*/ 485550 w 1624793"/>
                <a:gd name="connsiteY3-8326" fmla="*/ 1445678 h 2679553"/>
                <a:gd name="connsiteX4-8327" fmla="*/ 477747 w 1624793"/>
                <a:gd name="connsiteY4-8328" fmla="*/ 1340993 h 2679553"/>
                <a:gd name="connsiteX5-8329" fmla="*/ 427646 w 1624793"/>
                <a:gd name="connsiteY5-8330" fmla="*/ 1170653 h 2679553"/>
                <a:gd name="connsiteX6-8331" fmla="*/ 575319 w 1624793"/>
                <a:gd name="connsiteY6-8332" fmla="*/ 647587 h 2679553"/>
                <a:gd name="connsiteX7-8333" fmla="*/ 651278 w 1624793"/>
                <a:gd name="connsiteY7-8334" fmla="*/ 704536 h 2679553"/>
                <a:gd name="connsiteX8-8335" fmla="*/ 670289 w 1624793"/>
                <a:gd name="connsiteY8-8336" fmla="*/ 901491 h 2679553"/>
                <a:gd name="connsiteX9-8337" fmla="*/ 670175 w 1624793"/>
                <a:gd name="connsiteY9-8338" fmla="*/ 970032 h 2679553"/>
                <a:gd name="connsiteX10-8339" fmla="*/ 643270 w 1624793"/>
                <a:gd name="connsiteY10-8340" fmla="*/ 1187661 h 2679553"/>
                <a:gd name="connsiteX11-8341" fmla="*/ 569056 w 1624793"/>
                <a:gd name="connsiteY11-8342" fmla="*/ 1710311 h 2679553"/>
                <a:gd name="connsiteX12-8343" fmla="*/ 616706 w 1624793"/>
                <a:gd name="connsiteY12-8344" fmla="*/ 1477919 h 2679553"/>
                <a:gd name="connsiteX13-8345" fmla="*/ 664104 w 1624793"/>
                <a:gd name="connsiteY13-8346" fmla="*/ 1543732 h 2679553"/>
                <a:gd name="connsiteX14-8347" fmla="*/ 785447 w 1624793"/>
                <a:gd name="connsiteY14-8348" fmla="*/ 1587155 h 2679553"/>
                <a:gd name="connsiteX15-8349" fmla="*/ 942342 w 1624793"/>
                <a:gd name="connsiteY15-8350" fmla="*/ 1578939 h 2679553"/>
                <a:gd name="connsiteX16-8351" fmla="*/ 979074 w 1624793"/>
                <a:gd name="connsiteY16-8352" fmla="*/ 1609462 h 2679553"/>
                <a:gd name="connsiteX17-8353" fmla="*/ 826612 w 1624793"/>
                <a:gd name="connsiteY17-8354" fmla="*/ 1890569 h 2679553"/>
                <a:gd name="connsiteX18-8355" fmla="*/ 980974 w 1624793"/>
                <a:gd name="connsiteY18-8356" fmla="*/ 1609652 h 2679553"/>
                <a:gd name="connsiteX19-8357" fmla="*/ 1074572 w 1624793"/>
                <a:gd name="connsiteY19-8358" fmla="*/ 1740382 h 2679553"/>
                <a:gd name="connsiteX20-8359" fmla="*/ 1373784 w 1624793"/>
                <a:gd name="connsiteY20-8360" fmla="*/ 588594 h 2679553"/>
                <a:gd name="connsiteX21-8361" fmla="*/ 1482442 w 1624793"/>
                <a:gd name="connsiteY21-8362" fmla="*/ 591933 h 2679553"/>
                <a:gd name="connsiteX22-8363" fmla="*/ 1432328 w 1624793"/>
                <a:gd name="connsiteY22-8364" fmla="*/ 542032 h 2679553"/>
                <a:gd name="connsiteX23-8365" fmla="*/ 1388859 w 1624793"/>
                <a:gd name="connsiteY23-8366" fmla="*/ 588878 h 2679553"/>
                <a:gd name="connsiteX24-8367" fmla="*/ 1442988 w 1624793"/>
                <a:gd name="connsiteY24-8368" fmla="*/ 108950 h 2679553"/>
                <a:gd name="connsiteX25-8369" fmla="*/ 1519381 w 1624793"/>
                <a:gd name="connsiteY25-8370" fmla="*/ 39849 h 2679553"/>
                <a:gd name="connsiteX26-8371" fmla="*/ 1624793 w 1624793"/>
                <a:gd name="connsiteY26-8372" fmla="*/ 0 h 2679553"/>
                <a:gd name="connsiteX27-8373" fmla="*/ 1578009 w 1624793"/>
                <a:gd name="connsiteY27-8374" fmla="*/ 345802 h 2679553"/>
                <a:gd name="connsiteX28-8375" fmla="*/ 1194050 w 1624793"/>
                <a:gd name="connsiteY28-8376" fmla="*/ 1910947 h 2679553"/>
                <a:gd name="connsiteX29-8377" fmla="*/ 490171 w 1624793"/>
                <a:gd name="connsiteY29-8378" fmla="*/ 2392932 h 2679553"/>
                <a:gd name="connsiteX30-8379" fmla="*/ 247502 w 1624793"/>
                <a:gd name="connsiteY30-8380" fmla="*/ 2517718 h 2679553"/>
                <a:gd name="connsiteX31-8381" fmla="*/ 333297 w 1624793"/>
                <a:gd name="connsiteY31-8382" fmla="*/ 2313100 h 2679553"/>
                <a:gd name="connsiteX32-8383" fmla="*/ 451930 w 1624793"/>
                <a:gd name="connsiteY32-8384" fmla="*/ 2081395 h 2679553"/>
                <a:gd name="connsiteX33-8385" fmla="*/ 570239 w 1624793"/>
                <a:gd name="connsiteY33-8386" fmla="*/ 1791611 h 2679553"/>
                <a:gd name="connsiteX34-8387" fmla="*/ 416700 w 1624793"/>
                <a:gd name="connsiteY34-8388" fmla="*/ 2104863 h 2679553"/>
                <a:gd name="connsiteX35-8389" fmla="*/ 246729 w 1624793"/>
                <a:gd name="connsiteY35-8390" fmla="*/ 2518240 h 2679553"/>
                <a:gd name="connsiteX36-8391" fmla="*/ 0 w 1624793"/>
                <a:gd name="connsiteY36-8392" fmla="*/ 2679553 h 2679553"/>
                <a:gd name="connsiteX0-8393" fmla="*/ 0 w 1624793"/>
                <a:gd name="connsiteY0-8394" fmla="*/ 2679553 h 2679553"/>
                <a:gd name="connsiteX1-8395" fmla="*/ 410674 w 1624793"/>
                <a:gd name="connsiteY1-8396" fmla="*/ 1234491 h 2679553"/>
                <a:gd name="connsiteX2-8397" fmla="*/ 469594 w 1624793"/>
                <a:gd name="connsiteY2-8398" fmla="*/ 1629262 h 2679553"/>
                <a:gd name="connsiteX3-8399" fmla="*/ 485550 w 1624793"/>
                <a:gd name="connsiteY3-8400" fmla="*/ 1445678 h 2679553"/>
                <a:gd name="connsiteX4-8401" fmla="*/ 477747 w 1624793"/>
                <a:gd name="connsiteY4-8402" fmla="*/ 1340993 h 2679553"/>
                <a:gd name="connsiteX5-8403" fmla="*/ 427646 w 1624793"/>
                <a:gd name="connsiteY5-8404" fmla="*/ 1170653 h 2679553"/>
                <a:gd name="connsiteX6-8405" fmla="*/ 575319 w 1624793"/>
                <a:gd name="connsiteY6-8406" fmla="*/ 647587 h 2679553"/>
                <a:gd name="connsiteX7-8407" fmla="*/ 651278 w 1624793"/>
                <a:gd name="connsiteY7-8408" fmla="*/ 704536 h 2679553"/>
                <a:gd name="connsiteX8-8409" fmla="*/ 670289 w 1624793"/>
                <a:gd name="connsiteY8-8410" fmla="*/ 901491 h 2679553"/>
                <a:gd name="connsiteX9-8411" fmla="*/ 670175 w 1624793"/>
                <a:gd name="connsiteY9-8412" fmla="*/ 970032 h 2679553"/>
                <a:gd name="connsiteX10-8413" fmla="*/ 643270 w 1624793"/>
                <a:gd name="connsiteY10-8414" fmla="*/ 1187661 h 2679553"/>
                <a:gd name="connsiteX11-8415" fmla="*/ 569056 w 1624793"/>
                <a:gd name="connsiteY11-8416" fmla="*/ 1710311 h 2679553"/>
                <a:gd name="connsiteX12-8417" fmla="*/ 616706 w 1624793"/>
                <a:gd name="connsiteY12-8418" fmla="*/ 1477919 h 2679553"/>
                <a:gd name="connsiteX13-8419" fmla="*/ 664104 w 1624793"/>
                <a:gd name="connsiteY13-8420" fmla="*/ 1543732 h 2679553"/>
                <a:gd name="connsiteX14-8421" fmla="*/ 785447 w 1624793"/>
                <a:gd name="connsiteY14-8422" fmla="*/ 1587155 h 2679553"/>
                <a:gd name="connsiteX15-8423" fmla="*/ 942342 w 1624793"/>
                <a:gd name="connsiteY15-8424" fmla="*/ 1578939 h 2679553"/>
                <a:gd name="connsiteX16-8425" fmla="*/ 979074 w 1624793"/>
                <a:gd name="connsiteY16-8426" fmla="*/ 1609462 h 2679553"/>
                <a:gd name="connsiteX17-8427" fmla="*/ 826612 w 1624793"/>
                <a:gd name="connsiteY17-8428" fmla="*/ 1890569 h 2679553"/>
                <a:gd name="connsiteX18-8429" fmla="*/ 980974 w 1624793"/>
                <a:gd name="connsiteY18-8430" fmla="*/ 1609652 h 2679553"/>
                <a:gd name="connsiteX19-8431" fmla="*/ 1074572 w 1624793"/>
                <a:gd name="connsiteY19-8432" fmla="*/ 1740382 h 2679553"/>
                <a:gd name="connsiteX20-8433" fmla="*/ 1373784 w 1624793"/>
                <a:gd name="connsiteY20-8434" fmla="*/ 588594 h 2679553"/>
                <a:gd name="connsiteX21-8435" fmla="*/ 1482442 w 1624793"/>
                <a:gd name="connsiteY21-8436" fmla="*/ 591933 h 2679553"/>
                <a:gd name="connsiteX22-8437" fmla="*/ 1432328 w 1624793"/>
                <a:gd name="connsiteY22-8438" fmla="*/ 542032 h 2679553"/>
                <a:gd name="connsiteX23-8439" fmla="*/ 1388859 w 1624793"/>
                <a:gd name="connsiteY23-8440" fmla="*/ 588878 h 2679553"/>
                <a:gd name="connsiteX24-8441" fmla="*/ 1442988 w 1624793"/>
                <a:gd name="connsiteY24-8442" fmla="*/ 108950 h 2679553"/>
                <a:gd name="connsiteX25-8443" fmla="*/ 1519381 w 1624793"/>
                <a:gd name="connsiteY25-8444" fmla="*/ 39849 h 2679553"/>
                <a:gd name="connsiteX26-8445" fmla="*/ 1624793 w 1624793"/>
                <a:gd name="connsiteY26-8446" fmla="*/ 0 h 2679553"/>
                <a:gd name="connsiteX27-8447" fmla="*/ 1578009 w 1624793"/>
                <a:gd name="connsiteY27-8448" fmla="*/ 345802 h 2679553"/>
                <a:gd name="connsiteX28-8449" fmla="*/ 1194050 w 1624793"/>
                <a:gd name="connsiteY28-8450" fmla="*/ 1910947 h 2679553"/>
                <a:gd name="connsiteX29-8451" fmla="*/ 490171 w 1624793"/>
                <a:gd name="connsiteY29-8452" fmla="*/ 2392932 h 2679553"/>
                <a:gd name="connsiteX30-8453" fmla="*/ 247502 w 1624793"/>
                <a:gd name="connsiteY30-8454" fmla="*/ 2517718 h 2679553"/>
                <a:gd name="connsiteX31-8455" fmla="*/ 333297 w 1624793"/>
                <a:gd name="connsiteY31-8456" fmla="*/ 2313100 h 2679553"/>
                <a:gd name="connsiteX32-8457" fmla="*/ 451930 w 1624793"/>
                <a:gd name="connsiteY32-8458" fmla="*/ 2081395 h 2679553"/>
                <a:gd name="connsiteX33-8459" fmla="*/ 570239 w 1624793"/>
                <a:gd name="connsiteY33-8460" fmla="*/ 1791611 h 2679553"/>
                <a:gd name="connsiteX34-8461" fmla="*/ 416700 w 1624793"/>
                <a:gd name="connsiteY34-8462" fmla="*/ 2104863 h 2679553"/>
                <a:gd name="connsiteX35-8463" fmla="*/ 242948 w 1624793"/>
                <a:gd name="connsiteY35-8464" fmla="*/ 2526033 h 2679553"/>
                <a:gd name="connsiteX36-8465" fmla="*/ 0 w 1624793"/>
                <a:gd name="connsiteY36-8466" fmla="*/ 2679553 h 2679553"/>
                <a:gd name="connsiteX0-8467" fmla="*/ 0 w 1624793"/>
                <a:gd name="connsiteY0-8468" fmla="*/ 2679553 h 2791700"/>
                <a:gd name="connsiteX1-8469" fmla="*/ 410674 w 1624793"/>
                <a:gd name="connsiteY1-8470" fmla="*/ 1234491 h 2791700"/>
                <a:gd name="connsiteX2-8471" fmla="*/ 469594 w 1624793"/>
                <a:gd name="connsiteY2-8472" fmla="*/ 1629262 h 2791700"/>
                <a:gd name="connsiteX3-8473" fmla="*/ 485550 w 1624793"/>
                <a:gd name="connsiteY3-8474" fmla="*/ 1445678 h 2791700"/>
                <a:gd name="connsiteX4-8475" fmla="*/ 477747 w 1624793"/>
                <a:gd name="connsiteY4-8476" fmla="*/ 1340993 h 2791700"/>
                <a:gd name="connsiteX5-8477" fmla="*/ 427646 w 1624793"/>
                <a:gd name="connsiteY5-8478" fmla="*/ 1170653 h 2791700"/>
                <a:gd name="connsiteX6-8479" fmla="*/ 575319 w 1624793"/>
                <a:gd name="connsiteY6-8480" fmla="*/ 647587 h 2791700"/>
                <a:gd name="connsiteX7-8481" fmla="*/ 651278 w 1624793"/>
                <a:gd name="connsiteY7-8482" fmla="*/ 704536 h 2791700"/>
                <a:gd name="connsiteX8-8483" fmla="*/ 670289 w 1624793"/>
                <a:gd name="connsiteY8-8484" fmla="*/ 901491 h 2791700"/>
                <a:gd name="connsiteX9-8485" fmla="*/ 670175 w 1624793"/>
                <a:gd name="connsiteY9-8486" fmla="*/ 970032 h 2791700"/>
                <a:gd name="connsiteX10-8487" fmla="*/ 643270 w 1624793"/>
                <a:gd name="connsiteY10-8488" fmla="*/ 1187661 h 2791700"/>
                <a:gd name="connsiteX11-8489" fmla="*/ 569056 w 1624793"/>
                <a:gd name="connsiteY11-8490" fmla="*/ 1710311 h 2791700"/>
                <a:gd name="connsiteX12-8491" fmla="*/ 616706 w 1624793"/>
                <a:gd name="connsiteY12-8492" fmla="*/ 1477919 h 2791700"/>
                <a:gd name="connsiteX13-8493" fmla="*/ 664104 w 1624793"/>
                <a:gd name="connsiteY13-8494" fmla="*/ 1543732 h 2791700"/>
                <a:gd name="connsiteX14-8495" fmla="*/ 785447 w 1624793"/>
                <a:gd name="connsiteY14-8496" fmla="*/ 1587155 h 2791700"/>
                <a:gd name="connsiteX15-8497" fmla="*/ 942342 w 1624793"/>
                <a:gd name="connsiteY15-8498" fmla="*/ 1578939 h 2791700"/>
                <a:gd name="connsiteX16-8499" fmla="*/ 979074 w 1624793"/>
                <a:gd name="connsiteY16-8500" fmla="*/ 1609462 h 2791700"/>
                <a:gd name="connsiteX17-8501" fmla="*/ 826612 w 1624793"/>
                <a:gd name="connsiteY17-8502" fmla="*/ 1890569 h 2791700"/>
                <a:gd name="connsiteX18-8503" fmla="*/ 980974 w 1624793"/>
                <a:gd name="connsiteY18-8504" fmla="*/ 1609652 h 2791700"/>
                <a:gd name="connsiteX19-8505" fmla="*/ 1074572 w 1624793"/>
                <a:gd name="connsiteY19-8506" fmla="*/ 1740382 h 2791700"/>
                <a:gd name="connsiteX20-8507" fmla="*/ 1373784 w 1624793"/>
                <a:gd name="connsiteY20-8508" fmla="*/ 588594 h 2791700"/>
                <a:gd name="connsiteX21-8509" fmla="*/ 1482442 w 1624793"/>
                <a:gd name="connsiteY21-8510" fmla="*/ 591933 h 2791700"/>
                <a:gd name="connsiteX22-8511" fmla="*/ 1432328 w 1624793"/>
                <a:gd name="connsiteY22-8512" fmla="*/ 542032 h 2791700"/>
                <a:gd name="connsiteX23-8513" fmla="*/ 1388859 w 1624793"/>
                <a:gd name="connsiteY23-8514" fmla="*/ 588878 h 2791700"/>
                <a:gd name="connsiteX24-8515" fmla="*/ 1442988 w 1624793"/>
                <a:gd name="connsiteY24-8516" fmla="*/ 108950 h 2791700"/>
                <a:gd name="connsiteX25-8517" fmla="*/ 1519381 w 1624793"/>
                <a:gd name="connsiteY25-8518" fmla="*/ 39849 h 2791700"/>
                <a:gd name="connsiteX26-8519" fmla="*/ 1624793 w 1624793"/>
                <a:gd name="connsiteY26-8520" fmla="*/ 0 h 2791700"/>
                <a:gd name="connsiteX27-8521" fmla="*/ 1578009 w 1624793"/>
                <a:gd name="connsiteY27-8522" fmla="*/ 345802 h 2791700"/>
                <a:gd name="connsiteX28-8523" fmla="*/ 1194050 w 1624793"/>
                <a:gd name="connsiteY28-8524" fmla="*/ 1910947 h 2791700"/>
                <a:gd name="connsiteX29-8525" fmla="*/ 490171 w 1624793"/>
                <a:gd name="connsiteY29-8526" fmla="*/ 2392932 h 2791700"/>
                <a:gd name="connsiteX30-8527" fmla="*/ 247502 w 1624793"/>
                <a:gd name="connsiteY30-8528" fmla="*/ 2517718 h 2791700"/>
                <a:gd name="connsiteX31-8529" fmla="*/ 333297 w 1624793"/>
                <a:gd name="connsiteY31-8530" fmla="*/ 2313100 h 2791700"/>
                <a:gd name="connsiteX32-8531" fmla="*/ 451930 w 1624793"/>
                <a:gd name="connsiteY32-8532" fmla="*/ 2081395 h 2791700"/>
                <a:gd name="connsiteX33-8533" fmla="*/ 570239 w 1624793"/>
                <a:gd name="connsiteY33-8534" fmla="*/ 1791611 h 2791700"/>
                <a:gd name="connsiteX34-8535" fmla="*/ 416700 w 1624793"/>
                <a:gd name="connsiteY34-8536" fmla="*/ 2104863 h 2791700"/>
                <a:gd name="connsiteX35-8537" fmla="*/ 306948 w 1624793"/>
                <a:gd name="connsiteY35-8538" fmla="*/ 2791700 h 2791700"/>
                <a:gd name="connsiteX36-8539" fmla="*/ 0 w 1624793"/>
                <a:gd name="connsiteY36-8540" fmla="*/ 2679553 h 2791700"/>
                <a:gd name="connsiteX0-8541" fmla="*/ 0 w 1624793"/>
                <a:gd name="connsiteY0-8542" fmla="*/ 2679553 h 2679553"/>
                <a:gd name="connsiteX1-8543" fmla="*/ 410674 w 1624793"/>
                <a:gd name="connsiteY1-8544" fmla="*/ 1234491 h 2679553"/>
                <a:gd name="connsiteX2-8545" fmla="*/ 469594 w 1624793"/>
                <a:gd name="connsiteY2-8546" fmla="*/ 1629262 h 2679553"/>
                <a:gd name="connsiteX3-8547" fmla="*/ 485550 w 1624793"/>
                <a:gd name="connsiteY3-8548" fmla="*/ 1445678 h 2679553"/>
                <a:gd name="connsiteX4-8549" fmla="*/ 477747 w 1624793"/>
                <a:gd name="connsiteY4-8550" fmla="*/ 1340993 h 2679553"/>
                <a:gd name="connsiteX5-8551" fmla="*/ 427646 w 1624793"/>
                <a:gd name="connsiteY5-8552" fmla="*/ 1170653 h 2679553"/>
                <a:gd name="connsiteX6-8553" fmla="*/ 575319 w 1624793"/>
                <a:gd name="connsiteY6-8554" fmla="*/ 647587 h 2679553"/>
                <a:gd name="connsiteX7-8555" fmla="*/ 651278 w 1624793"/>
                <a:gd name="connsiteY7-8556" fmla="*/ 704536 h 2679553"/>
                <a:gd name="connsiteX8-8557" fmla="*/ 670289 w 1624793"/>
                <a:gd name="connsiteY8-8558" fmla="*/ 901491 h 2679553"/>
                <a:gd name="connsiteX9-8559" fmla="*/ 670175 w 1624793"/>
                <a:gd name="connsiteY9-8560" fmla="*/ 970032 h 2679553"/>
                <a:gd name="connsiteX10-8561" fmla="*/ 643270 w 1624793"/>
                <a:gd name="connsiteY10-8562" fmla="*/ 1187661 h 2679553"/>
                <a:gd name="connsiteX11-8563" fmla="*/ 569056 w 1624793"/>
                <a:gd name="connsiteY11-8564" fmla="*/ 1710311 h 2679553"/>
                <a:gd name="connsiteX12-8565" fmla="*/ 616706 w 1624793"/>
                <a:gd name="connsiteY12-8566" fmla="*/ 1477919 h 2679553"/>
                <a:gd name="connsiteX13-8567" fmla="*/ 664104 w 1624793"/>
                <a:gd name="connsiteY13-8568" fmla="*/ 1543732 h 2679553"/>
                <a:gd name="connsiteX14-8569" fmla="*/ 785447 w 1624793"/>
                <a:gd name="connsiteY14-8570" fmla="*/ 1587155 h 2679553"/>
                <a:gd name="connsiteX15-8571" fmla="*/ 942342 w 1624793"/>
                <a:gd name="connsiteY15-8572" fmla="*/ 1578939 h 2679553"/>
                <a:gd name="connsiteX16-8573" fmla="*/ 979074 w 1624793"/>
                <a:gd name="connsiteY16-8574" fmla="*/ 1609462 h 2679553"/>
                <a:gd name="connsiteX17-8575" fmla="*/ 826612 w 1624793"/>
                <a:gd name="connsiteY17-8576" fmla="*/ 1890569 h 2679553"/>
                <a:gd name="connsiteX18-8577" fmla="*/ 980974 w 1624793"/>
                <a:gd name="connsiteY18-8578" fmla="*/ 1609652 h 2679553"/>
                <a:gd name="connsiteX19-8579" fmla="*/ 1074572 w 1624793"/>
                <a:gd name="connsiteY19-8580" fmla="*/ 1740382 h 2679553"/>
                <a:gd name="connsiteX20-8581" fmla="*/ 1373784 w 1624793"/>
                <a:gd name="connsiteY20-8582" fmla="*/ 588594 h 2679553"/>
                <a:gd name="connsiteX21-8583" fmla="*/ 1482442 w 1624793"/>
                <a:gd name="connsiteY21-8584" fmla="*/ 591933 h 2679553"/>
                <a:gd name="connsiteX22-8585" fmla="*/ 1432328 w 1624793"/>
                <a:gd name="connsiteY22-8586" fmla="*/ 542032 h 2679553"/>
                <a:gd name="connsiteX23-8587" fmla="*/ 1388859 w 1624793"/>
                <a:gd name="connsiteY23-8588" fmla="*/ 588878 h 2679553"/>
                <a:gd name="connsiteX24-8589" fmla="*/ 1442988 w 1624793"/>
                <a:gd name="connsiteY24-8590" fmla="*/ 108950 h 2679553"/>
                <a:gd name="connsiteX25-8591" fmla="*/ 1519381 w 1624793"/>
                <a:gd name="connsiteY25-8592" fmla="*/ 39849 h 2679553"/>
                <a:gd name="connsiteX26-8593" fmla="*/ 1624793 w 1624793"/>
                <a:gd name="connsiteY26-8594" fmla="*/ 0 h 2679553"/>
                <a:gd name="connsiteX27-8595" fmla="*/ 1578009 w 1624793"/>
                <a:gd name="connsiteY27-8596" fmla="*/ 345802 h 2679553"/>
                <a:gd name="connsiteX28-8597" fmla="*/ 1194050 w 1624793"/>
                <a:gd name="connsiteY28-8598" fmla="*/ 1910947 h 2679553"/>
                <a:gd name="connsiteX29-8599" fmla="*/ 490171 w 1624793"/>
                <a:gd name="connsiteY29-8600" fmla="*/ 2392932 h 2679553"/>
                <a:gd name="connsiteX30-8601" fmla="*/ 247502 w 1624793"/>
                <a:gd name="connsiteY30-8602" fmla="*/ 2517718 h 2679553"/>
                <a:gd name="connsiteX31-8603" fmla="*/ 333297 w 1624793"/>
                <a:gd name="connsiteY31-8604" fmla="*/ 2313100 h 2679553"/>
                <a:gd name="connsiteX32-8605" fmla="*/ 451930 w 1624793"/>
                <a:gd name="connsiteY32-8606" fmla="*/ 2081395 h 2679553"/>
                <a:gd name="connsiteX33-8607" fmla="*/ 570239 w 1624793"/>
                <a:gd name="connsiteY33-8608" fmla="*/ 1791611 h 2679553"/>
                <a:gd name="connsiteX34-8609" fmla="*/ 416700 w 1624793"/>
                <a:gd name="connsiteY34-8610" fmla="*/ 2104863 h 2679553"/>
                <a:gd name="connsiteX35-8611" fmla="*/ 211072 w 1624793"/>
                <a:gd name="connsiteY35-8612" fmla="*/ 2479511 h 2679553"/>
                <a:gd name="connsiteX36-8613" fmla="*/ 0 w 1624793"/>
                <a:gd name="connsiteY36-8614" fmla="*/ 2679553 h 2679553"/>
                <a:gd name="connsiteX0-8615" fmla="*/ 0 w 1624793"/>
                <a:gd name="connsiteY0-8616" fmla="*/ 2679553 h 2679553"/>
                <a:gd name="connsiteX1-8617" fmla="*/ 410674 w 1624793"/>
                <a:gd name="connsiteY1-8618" fmla="*/ 1234491 h 2679553"/>
                <a:gd name="connsiteX2-8619" fmla="*/ 469594 w 1624793"/>
                <a:gd name="connsiteY2-8620" fmla="*/ 1629262 h 2679553"/>
                <a:gd name="connsiteX3-8621" fmla="*/ 485550 w 1624793"/>
                <a:gd name="connsiteY3-8622" fmla="*/ 1445678 h 2679553"/>
                <a:gd name="connsiteX4-8623" fmla="*/ 477747 w 1624793"/>
                <a:gd name="connsiteY4-8624" fmla="*/ 1340993 h 2679553"/>
                <a:gd name="connsiteX5-8625" fmla="*/ 427646 w 1624793"/>
                <a:gd name="connsiteY5-8626" fmla="*/ 1170653 h 2679553"/>
                <a:gd name="connsiteX6-8627" fmla="*/ 575319 w 1624793"/>
                <a:gd name="connsiteY6-8628" fmla="*/ 647587 h 2679553"/>
                <a:gd name="connsiteX7-8629" fmla="*/ 651278 w 1624793"/>
                <a:gd name="connsiteY7-8630" fmla="*/ 704536 h 2679553"/>
                <a:gd name="connsiteX8-8631" fmla="*/ 670289 w 1624793"/>
                <a:gd name="connsiteY8-8632" fmla="*/ 901491 h 2679553"/>
                <a:gd name="connsiteX9-8633" fmla="*/ 670175 w 1624793"/>
                <a:gd name="connsiteY9-8634" fmla="*/ 970032 h 2679553"/>
                <a:gd name="connsiteX10-8635" fmla="*/ 643270 w 1624793"/>
                <a:gd name="connsiteY10-8636" fmla="*/ 1187661 h 2679553"/>
                <a:gd name="connsiteX11-8637" fmla="*/ 569056 w 1624793"/>
                <a:gd name="connsiteY11-8638" fmla="*/ 1710311 h 2679553"/>
                <a:gd name="connsiteX12-8639" fmla="*/ 616706 w 1624793"/>
                <a:gd name="connsiteY12-8640" fmla="*/ 1477919 h 2679553"/>
                <a:gd name="connsiteX13-8641" fmla="*/ 664104 w 1624793"/>
                <a:gd name="connsiteY13-8642" fmla="*/ 1543732 h 2679553"/>
                <a:gd name="connsiteX14-8643" fmla="*/ 785447 w 1624793"/>
                <a:gd name="connsiteY14-8644" fmla="*/ 1587155 h 2679553"/>
                <a:gd name="connsiteX15-8645" fmla="*/ 942342 w 1624793"/>
                <a:gd name="connsiteY15-8646" fmla="*/ 1578939 h 2679553"/>
                <a:gd name="connsiteX16-8647" fmla="*/ 979074 w 1624793"/>
                <a:gd name="connsiteY16-8648" fmla="*/ 1609462 h 2679553"/>
                <a:gd name="connsiteX17-8649" fmla="*/ 826612 w 1624793"/>
                <a:gd name="connsiteY17-8650" fmla="*/ 1890569 h 2679553"/>
                <a:gd name="connsiteX18-8651" fmla="*/ 980974 w 1624793"/>
                <a:gd name="connsiteY18-8652" fmla="*/ 1609652 h 2679553"/>
                <a:gd name="connsiteX19-8653" fmla="*/ 1074572 w 1624793"/>
                <a:gd name="connsiteY19-8654" fmla="*/ 1740382 h 2679553"/>
                <a:gd name="connsiteX20-8655" fmla="*/ 1373784 w 1624793"/>
                <a:gd name="connsiteY20-8656" fmla="*/ 588594 h 2679553"/>
                <a:gd name="connsiteX21-8657" fmla="*/ 1482442 w 1624793"/>
                <a:gd name="connsiteY21-8658" fmla="*/ 591933 h 2679553"/>
                <a:gd name="connsiteX22-8659" fmla="*/ 1432328 w 1624793"/>
                <a:gd name="connsiteY22-8660" fmla="*/ 542032 h 2679553"/>
                <a:gd name="connsiteX23-8661" fmla="*/ 1388859 w 1624793"/>
                <a:gd name="connsiteY23-8662" fmla="*/ 588878 h 2679553"/>
                <a:gd name="connsiteX24-8663" fmla="*/ 1442988 w 1624793"/>
                <a:gd name="connsiteY24-8664" fmla="*/ 108950 h 2679553"/>
                <a:gd name="connsiteX25-8665" fmla="*/ 1519381 w 1624793"/>
                <a:gd name="connsiteY25-8666" fmla="*/ 39849 h 2679553"/>
                <a:gd name="connsiteX26-8667" fmla="*/ 1624793 w 1624793"/>
                <a:gd name="connsiteY26-8668" fmla="*/ 0 h 2679553"/>
                <a:gd name="connsiteX27-8669" fmla="*/ 1578009 w 1624793"/>
                <a:gd name="connsiteY27-8670" fmla="*/ 345802 h 2679553"/>
                <a:gd name="connsiteX28-8671" fmla="*/ 1194050 w 1624793"/>
                <a:gd name="connsiteY28-8672" fmla="*/ 1910947 h 2679553"/>
                <a:gd name="connsiteX29-8673" fmla="*/ 490171 w 1624793"/>
                <a:gd name="connsiteY29-8674" fmla="*/ 2392932 h 2679553"/>
                <a:gd name="connsiteX30-8675" fmla="*/ 252287 w 1624793"/>
                <a:gd name="connsiteY30-8676" fmla="*/ 2524956 h 2679553"/>
                <a:gd name="connsiteX31-8677" fmla="*/ 333297 w 1624793"/>
                <a:gd name="connsiteY31-8678" fmla="*/ 2313100 h 2679553"/>
                <a:gd name="connsiteX32-8679" fmla="*/ 451930 w 1624793"/>
                <a:gd name="connsiteY32-8680" fmla="*/ 2081395 h 2679553"/>
                <a:gd name="connsiteX33-8681" fmla="*/ 570239 w 1624793"/>
                <a:gd name="connsiteY33-8682" fmla="*/ 1791611 h 2679553"/>
                <a:gd name="connsiteX34-8683" fmla="*/ 416700 w 1624793"/>
                <a:gd name="connsiteY34-8684" fmla="*/ 2104863 h 2679553"/>
                <a:gd name="connsiteX35-8685" fmla="*/ 211072 w 1624793"/>
                <a:gd name="connsiteY35-8686" fmla="*/ 2479511 h 2679553"/>
                <a:gd name="connsiteX36-8687" fmla="*/ 0 w 1624793"/>
                <a:gd name="connsiteY36-8688" fmla="*/ 2679553 h 2679553"/>
                <a:gd name="connsiteX0-8689" fmla="*/ 0 w 1624793"/>
                <a:gd name="connsiteY0-8690" fmla="*/ 2679553 h 2679553"/>
                <a:gd name="connsiteX1-8691" fmla="*/ 410674 w 1624793"/>
                <a:gd name="connsiteY1-8692" fmla="*/ 1234491 h 2679553"/>
                <a:gd name="connsiteX2-8693" fmla="*/ 469594 w 1624793"/>
                <a:gd name="connsiteY2-8694" fmla="*/ 1629262 h 2679553"/>
                <a:gd name="connsiteX3-8695" fmla="*/ 485550 w 1624793"/>
                <a:gd name="connsiteY3-8696" fmla="*/ 1445678 h 2679553"/>
                <a:gd name="connsiteX4-8697" fmla="*/ 477747 w 1624793"/>
                <a:gd name="connsiteY4-8698" fmla="*/ 1340993 h 2679553"/>
                <a:gd name="connsiteX5-8699" fmla="*/ 427646 w 1624793"/>
                <a:gd name="connsiteY5-8700" fmla="*/ 1170653 h 2679553"/>
                <a:gd name="connsiteX6-8701" fmla="*/ 575319 w 1624793"/>
                <a:gd name="connsiteY6-8702" fmla="*/ 647587 h 2679553"/>
                <a:gd name="connsiteX7-8703" fmla="*/ 651278 w 1624793"/>
                <a:gd name="connsiteY7-8704" fmla="*/ 704536 h 2679553"/>
                <a:gd name="connsiteX8-8705" fmla="*/ 670289 w 1624793"/>
                <a:gd name="connsiteY8-8706" fmla="*/ 901491 h 2679553"/>
                <a:gd name="connsiteX9-8707" fmla="*/ 670175 w 1624793"/>
                <a:gd name="connsiteY9-8708" fmla="*/ 970032 h 2679553"/>
                <a:gd name="connsiteX10-8709" fmla="*/ 643270 w 1624793"/>
                <a:gd name="connsiteY10-8710" fmla="*/ 1187661 h 2679553"/>
                <a:gd name="connsiteX11-8711" fmla="*/ 569056 w 1624793"/>
                <a:gd name="connsiteY11-8712" fmla="*/ 1710311 h 2679553"/>
                <a:gd name="connsiteX12-8713" fmla="*/ 616706 w 1624793"/>
                <a:gd name="connsiteY12-8714" fmla="*/ 1477919 h 2679553"/>
                <a:gd name="connsiteX13-8715" fmla="*/ 664104 w 1624793"/>
                <a:gd name="connsiteY13-8716" fmla="*/ 1543732 h 2679553"/>
                <a:gd name="connsiteX14-8717" fmla="*/ 785447 w 1624793"/>
                <a:gd name="connsiteY14-8718" fmla="*/ 1587155 h 2679553"/>
                <a:gd name="connsiteX15-8719" fmla="*/ 942342 w 1624793"/>
                <a:gd name="connsiteY15-8720" fmla="*/ 1578939 h 2679553"/>
                <a:gd name="connsiteX16-8721" fmla="*/ 979074 w 1624793"/>
                <a:gd name="connsiteY16-8722" fmla="*/ 1609462 h 2679553"/>
                <a:gd name="connsiteX17-8723" fmla="*/ 826612 w 1624793"/>
                <a:gd name="connsiteY17-8724" fmla="*/ 1890569 h 2679553"/>
                <a:gd name="connsiteX18-8725" fmla="*/ 980974 w 1624793"/>
                <a:gd name="connsiteY18-8726" fmla="*/ 1609652 h 2679553"/>
                <a:gd name="connsiteX19-8727" fmla="*/ 1074572 w 1624793"/>
                <a:gd name="connsiteY19-8728" fmla="*/ 1740382 h 2679553"/>
                <a:gd name="connsiteX20-8729" fmla="*/ 1373784 w 1624793"/>
                <a:gd name="connsiteY20-8730" fmla="*/ 588594 h 2679553"/>
                <a:gd name="connsiteX21-8731" fmla="*/ 1482442 w 1624793"/>
                <a:gd name="connsiteY21-8732" fmla="*/ 591933 h 2679553"/>
                <a:gd name="connsiteX22-8733" fmla="*/ 1432328 w 1624793"/>
                <a:gd name="connsiteY22-8734" fmla="*/ 542032 h 2679553"/>
                <a:gd name="connsiteX23-8735" fmla="*/ 1388859 w 1624793"/>
                <a:gd name="connsiteY23-8736" fmla="*/ 588878 h 2679553"/>
                <a:gd name="connsiteX24-8737" fmla="*/ 1442988 w 1624793"/>
                <a:gd name="connsiteY24-8738" fmla="*/ 108950 h 2679553"/>
                <a:gd name="connsiteX25-8739" fmla="*/ 1519381 w 1624793"/>
                <a:gd name="connsiteY25-8740" fmla="*/ 39849 h 2679553"/>
                <a:gd name="connsiteX26-8741" fmla="*/ 1624793 w 1624793"/>
                <a:gd name="connsiteY26-8742" fmla="*/ 0 h 2679553"/>
                <a:gd name="connsiteX27-8743" fmla="*/ 1578009 w 1624793"/>
                <a:gd name="connsiteY27-8744" fmla="*/ 345802 h 2679553"/>
                <a:gd name="connsiteX28-8745" fmla="*/ 1194050 w 1624793"/>
                <a:gd name="connsiteY28-8746" fmla="*/ 1910947 h 2679553"/>
                <a:gd name="connsiteX29-8747" fmla="*/ 490171 w 1624793"/>
                <a:gd name="connsiteY29-8748" fmla="*/ 2392932 h 2679553"/>
                <a:gd name="connsiteX30-8749" fmla="*/ 252287 w 1624793"/>
                <a:gd name="connsiteY30-8750" fmla="*/ 2524956 h 2679553"/>
                <a:gd name="connsiteX31-8751" fmla="*/ 333297 w 1624793"/>
                <a:gd name="connsiteY31-8752" fmla="*/ 2313100 h 2679553"/>
                <a:gd name="connsiteX32-8753" fmla="*/ 451930 w 1624793"/>
                <a:gd name="connsiteY32-8754" fmla="*/ 2081395 h 2679553"/>
                <a:gd name="connsiteX33-8755" fmla="*/ 570239 w 1624793"/>
                <a:gd name="connsiteY33-8756" fmla="*/ 1791611 h 2679553"/>
                <a:gd name="connsiteX34-8757" fmla="*/ 416700 w 1624793"/>
                <a:gd name="connsiteY34-8758" fmla="*/ 2104863 h 2679553"/>
                <a:gd name="connsiteX35-8759" fmla="*/ 235309 w 1624793"/>
                <a:gd name="connsiteY35-8760" fmla="*/ 2536433 h 2679553"/>
                <a:gd name="connsiteX36-8761" fmla="*/ 0 w 1624793"/>
                <a:gd name="connsiteY36-8762" fmla="*/ 2679553 h 2679553"/>
                <a:gd name="connsiteX0-8763" fmla="*/ 0 w 1624793"/>
                <a:gd name="connsiteY0-8764" fmla="*/ 2679553 h 2679553"/>
                <a:gd name="connsiteX1-8765" fmla="*/ 410674 w 1624793"/>
                <a:gd name="connsiteY1-8766" fmla="*/ 1234491 h 2679553"/>
                <a:gd name="connsiteX2-8767" fmla="*/ 469594 w 1624793"/>
                <a:gd name="connsiteY2-8768" fmla="*/ 1629262 h 2679553"/>
                <a:gd name="connsiteX3-8769" fmla="*/ 485550 w 1624793"/>
                <a:gd name="connsiteY3-8770" fmla="*/ 1445678 h 2679553"/>
                <a:gd name="connsiteX4-8771" fmla="*/ 477747 w 1624793"/>
                <a:gd name="connsiteY4-8772" fmla="*/ 1340993 h 2679553"/>
                <a:gd name="connsiteX5-8773" fmla="*/ 427646 w 1624793"/>
                <a:gd name="connsiteY5-8774" fmla="*/ 1170653 h 2679553"/>
                <a:gd name="connsiteX6-8775" fmla="*/ 575319 w 1624793"/>
                <a:gd name="connsiteY6-8776" fmla="*/ 647587 h 2679553"/>
                <a:gd name="connsiteX7-8777" fmla="*/ 651278 w 1624793"/>
                <a:gd name="connsiteY7-8778" fmla="*/ 704536 h 2679553"/>
                <a:gd name="connsiteX8-8779" fmla="*/ 670289 w 1624793"/>
                <a:gd name="connsiteY8-8780" fmla="*/ 901491 h 2679553"/>
                <a:gd name="connsiteX9-8781" fmla="*/ 670175 w 1624793"/>
                <a:gd name="connsiteY9-8782" fmla="*/ 970032 h 2679553"/>
                <a:gd name="connsiteX10-8783" fmla="*/ 643270 w 1624793"/>
                <a:gd name="connsiteY10-8784" fmla="*/ 1187661 h 2679553"/>
                <a:gd name="connsiteX11-8785" fmla="*/ 569056 w 1624793"/>
                <a:gd name="connsiteY11-8786" fmla="*/ 1710311 h 2679553"/>
                <a:gd name="connsiteX12-8787" fmla="*/ 616706 w 1624793"/>
                <a:gd name="connsiteY12-8788" fmla="*/ 1477919 h 2679553"/>
                <a:gd name="connsiteX13-8789" fmla="*/ 664104 w 1624793"/>
                <a:gd name="connsiteY13-8790" fmla="*/ 1543732 h 2679553"/>
                <a:gd name="connsiteX14-8791" fmla="*/ 785447 w 1624793"/>
                <a:gd name="connsiteY14-8792" fmla="*/ 1587155 h 2679553"/>
                <a:gd name="connsiteX15-8793" fmla="*/ 942342 w 1624793"/>
                <a:gd name="connsiteY15-8794" fmla="*/ 1578939 h 2679553"/>
                <a:gd name="connsiteX16-8795" fmla="*/ 979074 w 1624793"/>
                <a:gd name="connsiteY16-8796" fmla="*/ 1609462 h 2679553"/>
                <a:gd name="connsiteX17-8797" fmla="*/ 826612 w 1624793"/>
                <a:gd name="connsiteY17-8798" fmla="*/ 1890569 h 2679553"/>
                <a:gd name="connsiteX18-8799" fmla="*/ 980974 w 1624793"/>
                <a:gd name="connsiteY18-8800" fmla="*/ 1609652 h 2679553"/>
                <a:gd name="connsiteX19-8801" fmla="*/ 1074572 w 1624793"/>
                <a:gd name="connsiteY19-8802" fmla="*/ 1740382 h 2679553"/>
                <a:gd name="connsiteX20-8803" fmla="*/ 1373784 w 1624793"/>
                <a:gd name="connsiteY20-8804" fmla="*/ 588594 h 2679553"/>
                <a:gd name="connsiteX21-8805" fmla="*/ 1482442 w 1624793"/>
                <a:gd name="connsiteY21-8806" fmla="*/ 591933 h 2679553"/>
                <a:gd name="connsiteX22-8807" fmla="*/ 1432328 w 1624793"/>
                <a:gd name="connsiteY22-8808" fmla="*/ 542032 h 2679553"/>
                <a:gd name="connsiteX23-8809" fmla="*/ 1388859 w 1624793"/>
                <a:gd name="connsiteY23-8810" fmla="*/ 588878 h 2679553"/>
                <a:gd name="connsiteX24-8811" fmla="*/ 1442988 w 1624793"/>
                <a:gd name="connsiteY24-8812" fmla="*/ 108950 h 2679553"/>
                <a:gd name="connsiteX25-8813" fmla="*/ 1519381 w 1624793"/>
                <a:gd name="connsiteY25-8814" fmla="*/ 39849 h 2679553"/>
                <a:gd name="connsiteX26-8815" fmla="*/ 1624793 w 1624793"/>
                <a:gd name="connsiteY26-8816" fmla="*/ 0 h 2679553"/>
                <a:gd name="connsiteX27-8817" fmla="*/ 1578009 w 1624793"/>
                <a:gd name="connsiteY27-8818" fmla="*/ 345802 h 2679553"/>
                <a:gd name="connsiteX28-8819" fmla="*/ 1194050 w 1624793"/>
                <a:gd name="connsiteY28-8820" fmla="*/ 1910947 h 2679553"/>
                <a:gd name="connsiteX29-8821" fmla="*/ 490171 w 1624793"/>
                <a:gd name="connsiteY29-8822" fmla="*/ 2392932 h 2679553"/>
                <a:gd name="connsiteX30-8823" fmla="*/ 239091 w 1624793"/>
                <a:gd name="connsiteY30-8824" fmla="*/ 2528641 h 2679553"/>
                <a:gd name="connsiteX31-8825" fmla="*/ 333297 w 1624793"/>
                <a:gd name="connsiteY31-8826" fmla="*/ 2313100 h 2679553"/>
                <a:gd name="connsiteX32-8827" fmla="*/ 451930 w 1624793"/>
                <a:gd name="connsiteY32-8828" fmla="*/ 2081395 h 2679553"/>
                <a:gd name="connsiteX33-8829" fmla="*/ 570239 w 1624793"/>
                <a:gd name="connsiteY33-8830" fmla="*/ 1791611 h 2679553"/>
                <a:gd name="connsiteX34-8831" fmla="*/ 416700 w 1624793"/>
                <a:gd name="connsiteY34-8832" fmla="*/ 2104863 h 2679553"/>
                <a:gd name="connsiteX35-8833" fmla="*/ 235309 w 1624793"/>
                <a:gd name="connsiteY35-8834" fmla="*/ 2536433 h 2679553"/>
                <a:gd name="connsiteX36-8835" fmla="*/ 0 w 1624793"/>
                <a:gd name="connsiteY36-8836" fmla="*/ 2679553 h 2679553"/>
                <a:gd name="connsiteX0-8837" fmla="*/ 0 w 1624793"/>
                <a:gd name="connsiteY0-8838" fmla="*/ 2679553 h 2679553"/>
                <a:gd name="connsiteX1-8839" fmla="*/ 410674 w 1624793"/>
                <a:gd name="connsiteY1-8840" fmla="*/ 1234491 h 2679553"/>
                <a:gd name="connsiteX2-8841" fmla="*/ 469594 w 1624793"/>
                <a:gd name="connsiteY2-8842" fmla="*/ 1629262 h 2679553"/>
                <a:gd name="connsiteX3-8843" fmla="*/ 485550 w 1624793"/>
                <a:gd name="connsiteY3-8844" fmla="*/ 1445678 h 2679553"/>
                <a:gd name="connsiteX4-8845" fmla="*/ 477747 w 1624793"/>
                <a:gd name="connsiteY4-8846" fmla="*/ 1340993 h 2679553"/>
                <a:gd name="connsiteX5-8847" fmla="*/ 427646 w 1624793"/>
                <a:gd name="connsiteY5-8848" fmla="*/ 1170653 h 2679553"/>
                <a:gd name="connsiteX6-8849" fmla="*/ 575319 w 1624793"/>
                <a:gd name="connsiteY6-8850" fmla="*/ 647587 h 2679553"/>
                <a:gd name="connsiteX7-8851" fmla="*/ 651278 w 1624793"/>
                <a:gd name="connsiteY7-8852" fmla="*/ 704536 h 2679553"/>
                <a:gd name="connsiteX8-8853" fmla="*/ 670289 w 1624793"/>
                <a:gd name="connsiteY8-8854" fmla="*/ 901491 h 2679553"/>
                <a:gd name="connsiteX9-8855" fmla="*/ 670175 w 1624793"/>
                <a:gd name="connsiteY9-8856" fmla="*/ 970032 h 2679553"/>
                <a:gd name="connsiteX10-8857" fmla="*/ 643270 w 1624793"/>
                <a:gd name="connsiteY10-8858" fmla="*/ 1187661 h 2679553"/>
                <a:gd name="connsiteX11-8859" fmla="*/ 569056 w 1624793"/>
                <a:gd name="connsiteY11-8860" fmla="*/ 1710311 h 2679553"/>
                <a:gd name="connsiteX12-8861" fmla="*/ 616706 w 1624793"/>
                <a:gd name="connsiteY12-8862" fmla="*/ 1477919 h 2679553"/>
                <a:gd name="connsiteX13-8863" fmla="*/ 664104 w 1624793"/>
                <a:gd name="connsiteY13-8864" fmla="*/ 1543732 h 2679553"/>
                <a:gd name="connsiteX14-8865" fmla="*/ 785447 w 1624793"/>
                <a:gd name="connsiteY14-8866" fmla="*/ 1587155 h 2679553"/>
                <a:gd name="connsiteX15-8867" fmla="*/ 942342 w 1624793"/>
                <a:gd name="connsiteY15-8868" fmla="*/ 1578939 h 2679553"/>
                <a:gd name="connsiteX16-8869" fmla="*/ 979074 w 1624793"/>
                <a:gd name="connsiteY16-8870" fmla="*/ 1609462 h 2679553"/>
                <a:gd name="connsiteX17-8871" fmla="*/ 826612 w 1624793"/>
                <a:gd name="connsiteY17-8872" fmla="*/ 1890569 h 2679553"/>
                <a:gd name="connsiteX18-8873" fmla="*/ 980974 w 1624793"/>
                <a:gd name="connsiteY18-8874" fmla="*/ 1609652 h 2679553"/>
                <a:gd name="connsiteX19-8875" fmla="*/ 1074572 w 1624793"/>
                <a:gd name="connsiteY19-8876" fmla="*/ 1740382 h 2679553"/>
                <a:gd name="connsiteX20-8877" fmla="*/ 1373784 w 1624793"/>
                <a:gd name="connsiteY20-8878" fmla="*/ 588594 h 2679553"/>
                <a:gd name="connsiteX21-8879" fmla="*/ 1482442 w 1624793"/>
                <a:gd name="connsiteY21-8880" fmla="*/ 591933 h 2679553"/>
                <a:gd name="connsiteX22-8881" fmla="*/ 1432328 w 1624793"/>
                <a:gd name="connsiteY22-8882" fmla="*/ 542032 h 2679553"/>
                <a:gd name="connsiteX23-8883" fmla="*/ 1388859 w 1624793"/>
                <a:gd name="connsiteY23-8884" fmla="*/ 588878 h 2679553"/>
                <a:gd name="connsiteX24-8885" fmla="*/ 1442988 w 1624793"/>
                <a:gd name="connsiteY24-8886" fmla="*/ 108950 h 2679553"/>
                <a:gd name="connsiteX25-8887" fmla="*/ 1519381 w 1624793"/>
                <a:gd name="connsiteY25-8888" fmla="*/ 39849 h 2679553"/>
                <a:gd name="connsiteX26-8889" fmla="*/ 1624793 w 1624793"/>
                <a:gd name="connsiteY26-8890" fmla="*/ 0 h 2679553"/>
                <a:gd name="connsiteX27-8891" fmla="*/ 1578009 w 1624793"/>
                <a:gd name="connsiteY27-8892" fmla="*/ 345802 h 2679553"/>
                <a:gd name="connsiteX28-8893" fmla="*/ 1194050 w 1624793"/>
                <a:gd name="connsiteY28-8894" fmla="*/ 1910947 h 2679553"/>
                <a:gd name="connsiteX29-8895" fmla="*/ 490171 w 1624793"/>
                <a:gd name="connsiteY29-8896" fmla="*/ 2392932 h 2679553"/>
                <a:gd name="connsiteX30-8897" fmla="*/ 239091 w 1624793"/>
                <a:gd name="connsiteY30-8898" fmla="*/ 2528641 h 2679553"/>
                <a:gd name="connsiteX31-8899" fmla="*/ 327973 w 1624793"/>
                <a:gd name="connsiteY31-8900" fmla="*/ 2321937 h 2679553"/>
                <a:gd name="connsiteX32-8901" fmla="*/ 451930 w 1624793"/>
                <a:gd name="connsiteY32-8902" fmla="*/ 2081395 h 2679553"/>
                <a:gd name="connsiteX33-8903" fmla="*/ 570239 w 1624793"/>
                <a:gd name="connsiteY33-8904" fmla="*/ 1791611 h 2679553"/>
                <a:gd name="connsiteX34-8905" fmla="*/ 416700 w 1624793"/>
                <a:gd name="connsiteY34-8906" fmla="*/ 2104863 h 2679553"/>
                <a:gd name="connsiteX35-8907" fmla="*/ 235309 w 1624793"/>
                <a:gd name="connsiteY35-8908" fmla="*/ 2536433 h 2679553"/>
                <a:gd name="connsiteX36-8909" fmla="*/ 0 w 1624793"/>
                <a:gd name="connsiteY36-8910" fmla="*/ 2679553 h 2679553"/>
                <a:gd name="connsiteX0-8911" fmla="*/ 0 w 1624793"/>
                <a:gd name="connsiteY0-8912" fmla="*/ 2679553 h 2679553"/>
                <a:gd name="connsiteX1-8913" fmla="*/ 410674 w 1624793"/>
                <a:gd name="connsiteY1-8914" fmla="*/ 1234491 h 2679553"/>
                <a:gd name="connsiteX2-8915" fmla="*/ 469594 w 1624793"/>
                <a:gd name="connsiteY2-8916" fmla="*/ 1629262 h 2679553"/>
                <a:gd name="connsiteX3-8917" fmla="*/ 485550 w 1624793"/>
                <a:gd name="connsiteY3-8918" fmla="*/ 1445678 h 2679553"/>
                <a:gd name="connsiteX4-8919" fmla="*/ 477747 w 1624793"/>
                <a:gd name="connsiteY4-8920" fmla="*/ 1340993 h 2679553"/>
                <a:gd name="connsiteX5-8921" fmla="*/ 427646 w 1624793"/>
                <a:gd name="connsiteY5-8922" fmla="*/ 1170653 h 2679553"/>
                <a:gd name="connsiteX6-8923" fmla="*/ 575319 w 1624793"/>
                <a:gd name="connsiteY6-8924" fmla="*/ 647587 h 2679553"/>
                <a:gd name="connsiteX7-8925" fmla="*/ 651278 w 1624793"/>
                <a:gd name="connsiteY7-8926" fmla="*/ 704536 h 2679553"/>
                <a:gd name="connsiteX8-8927" fmla="*/ 670289 w 1624793"/>
                <a:gd name="connsiteY8-8928" fmla="*/ 901491 h 2679553"/>
                <a:gd name="connsiteX9-8929" fmla="*/ 670175 w 1624793"/>
                <a:gd name="connsiteY9-8930" fmla="*/ 970032 h 2679553"/>
                <a:gd name="connsiteX10-8931" fmla="*/ 643270 w 1624793"/>
                <a:gd name="connsiteY10-8932" fmla="*/ 1187661 h 2679553"/>
                <a:gd name="connsiteX11-8933" fmla="*/ 569056 w 1624793"/>
                <a:gd name="connsiteY11-8934" fmla="*/ 1710311 h 2679553"/>
                <a:gd name="connsiteX12-8935" fmla="*/ 616706 w 1624793"/>
                <a:gd name="connsiteY12-8936" fmla="*/ 1477919 h 2679553"/>
                <a:gd name="connsiteX13-8937" fmla="*/ 664104 w 1624793"/>
                <a:gd name="connsiteY13-8938" fmla="*/ 1543732 h 2679553"/>
                <a:gd name="connsiteX14-8939" fmla="*/ 785447 w 1624793"/>
                <a:gd name="connsiteY14-8940" fmla="*/ 1587155 h 2679553"/>
                <a:gd name="connsiteX15-8941" fmla="*/ 942342 w 1624793"/>
                <a:gd name="connsiteY15-8942" fmla="*/ 1578939 h 2679553"/>
                <a:gd name="connsiteX16-8943" fmla="*/ 979074 w 1624793"/>
                <a:gd name="connsiteY16-8944" fmla="*/ 1609462 h 2679553"/>
                <a:gd name="connsiteX17-8945" fmla="*/ 826612 w 1624793"/>
                <a:gd name="connsiteY17-8946" fmla="*/ 1890569 h 2679553"/>
                <a:gd name="connsiteX18-8947" fmla="*/ 980974 w 1624793"/>
                <a:gd name="connsiteY18-8948" fmla="*/ 1609652 h 2679553"/>
                <a:gd name="connsiteX19-8949" fmla="*/ 1074572 w 1624793"/>
                <a:gd name="connsiteY19-8950" fmla="*/ 1740382 h 2679553"/>
                <a:gd name="connsiteX20-8951" fmla="*/ 1373784 w 1624793"/>
                <a:gd name="connsiteY20-8952" fmla="*/ 588594 h 2679553"/>
                <a:gd name="connsiteX21-8953" fmla="*/ 1482442 w 1624793"/>
                <a:gd name="connsiteY21-8954" fmla="*/ 591933 h 2679553"/>
                <a:gd name="connsiteX22-8955" fmla="*/ 1432328 w 1624793"/>
                <a:gd name="connsiteY22-8956" fmla="*/ 542032 h 2679553"/>
                <a:gd name="connsiteX23-8957" fmla="*/ 1388859 w 1624793"/>
                <a:gd name="connsiteY23-8958" fmla="*/ 588878 h 2679553"/>
                <a:gd name="connsiteX24-8959" fmla="*/ 1442988 w 1624793"/>
                <a:gd name="connsiteY24-8960" fmla="*/ 108950 h 2679553"/>
                <a:gd name="connsiteX25-8961" fmla="*/ 1519381 w 1624793"/>
                <a:gd name="connsiteY25-8962" fmla="*/ 39849 h 2679553"/>
                <a:gd name="connsiteX26-8963" fmla="*/ 1624793 w 1624793"/>
                <a:gd name="connsiteY26-8964" fmla="*/ 0 h 2679553"/>
                <a:gd name="connsiteX27-8965" fmla="*/ 1578009 w 1624793"/>
                <a:gd name="connsiteY27-8966" fmla="*/ 345802 h 2679553"/>
                <a:gd name="connsiteX28-8967" fmla="*/ 1194050 w 1624793"/>
                <a:gd name="connsiteY28-8968" fmla="*/ 1910947 h 2679553"/>
                <a:gd name="connsiteX29-8969" fmla="*/ 490171 w 1624793"/>
                <a:gd name="connsiteY29-8970" fmla="*/ 2392932 h 2679553"/>
                <a:gd name="connsiteX30-8971" fmla="*/ 239091 w 1624793"/>
                <a:gd name="connsiteY30-8972" fmla="*/ 2528641 h 2679553"/>
                <a:gd name="connsiteX31-8973" fmla="*/ 327973 w 1624793"/>
                <a:gd name="connsiteY31-8974" fmla="*/ 2321937 h 2679553"/>
                <a:gd name="connsiteX32-8975" fmla="*/ 451930 w 1624793"/>
                <a:gd name="connsiteY32-8976" fmla="*/ 2081395 h 2679553"/>
                <a:gd name="connsiteX33-8977" fmla="*/ 570239 w 1624793"/>
                <a:gd name="connsiteY33-8978" fmla="*/ 1791611 h 2679553"/>
                <a:gd name="connsiteX34-8979" fmla="*/ 416700 w 1624793"/>
                <a:gd name="connsiteY34-8980" fmla="*/ 2104863 h 2679553"/>
                <a:gd name="connsiteX35-8981" fmla="*/ 234537 w 1624793"/>
                <a:gd name="connsiteY35-8982" fmla="*/ 2536955 h 2679553"/>
                <a:gd name="connsiteX36-8983" fmla="*/ 0 w 1624793"/>
                <a:gd name="connsiteY36-8984" fmla="*/ 2679553 h 2679553"/>
                <a:gd name="connsiteX0-8985" fmla="*/ 0 w 1624793"/>
                <a:gd name="connsiteY0-8986" fmla="*/ 2679553 h 2679553"/>
                <a:gd name="connsiteX1-8987" fmla="*/ 410674 w 1624793"/>
                <a:gd name="connsiteY1-8988" fmla="*/ 1234491 h 2679553"/>
                <a:gd name="connsiteX2-8989" fmla="*/ 469594 w 1624793"/>
                <a:gd name="connsiteY2-8990" fmla="*/ 1629262 h 2679553"/>
                <a:gd name="connsiteX3-8991" fmla="*/ 485550 w 1624793"/>
                <a:gd name="connsiteY3-8992" fmla="*/ 1445678 h 2679553"/>
                <a:gd name="connsiteX4-8993" fmla="*/ 477747 w 1624793"/>
                <a:gd name="connsiteY4-8994" fmla="*/ 1340993 h 2679553"/>
                <a:gd name="connsiteX5-8995" fmla="*/ 427646 w 1624793"/>
                <a:gd name="connsiteY5-8996" fmla="*/ 1170653 h 2679553"/>
                <a:gd name="connsiteX6-8997" fmla="*/ 575319 w 1624793"/>
                <a:gd name="connsiteY6-8998" fmla="*/ 647587 h 2679553"/>
                <a:gd name="connsiteX7-8999" fmla="*/ 651278 w 1624793"/>
                <a:gd name="connsiteY7-9000" fmla="*/ 704536 h 2679553"/>
                <a:gd name="connsiteX8-9001" fmla="*/ 670289 w 1624793"/>
                <a:gd name="connsiteY8-9002" fmla="*/ 901491 h 2679553"/>
                <a:gd name="connsiteX9-9003" fmla="*/ 670175 w 1624793"/>
                <a:gd name="connsiteY9-9004" fmla="*/ 970032 h 2679553"/>
                <a:gd name="connsiteX10-9005" fmla="*/ 643270 w 1624793"/>
                <a:gd name="connsiteY10-9006" fmla="*/ 1187661 h 2679553"/>
                <a:gd name="connsiteX11-9007" fmla="*/ 569056 w 1624793"/>
                <a:gd name="connsiteY11-9008" fmla="*/ 1710311 h 2679553"/>
                <a:gd name="connsiteX12-9009" fmla="*/ 616706 w 1624793"/>
                <a:gd name="connsiteY12-9010" fmla="*/ 1477919 h 2679553"/>
                <a:gd name="connsiteX13-9011" fmla="*/ 664104 w 1624793"/>
                <a:gd name="connsiteY13-9012" fmla="*/ 1543732 h 2679553"/>
                <a:gd name="connsiteX14-9013" fmla="*/ 785447 w 1624793"/>
                <a:gd name="connsiteY14-9014" fmla="*/ 1587155 h 2679553"/>
                <a:gd name="connsiteX15-9015" fmla="*/ 942342 w 1624793"/>
                <a:gd name="connsiteY15-9016" fmla="*/ 1578939 h 2679553"/>
                <a:gd name="connsiteX16-9017" fmla="*/ 979074 w 1624793"/>
                <a:gd name="connsiteY16-9018" fmla="*/ 1609462 h 2679553"/>
                <a:gd name="connsiteX17-9019" fmla="*/ 826612 w 1624793"/>
                <a:gd name="connsiteY17-9020" fmla="*/ 1890569 h 2679553"/>
                <a:gd name="connsiteX18-9021" fmla="*/ 980974 w 1624793"/>
                <a:gd name="connsiteY18-9022" fmla="*/ 1609652 h 2679553"/>
                <a:gd name="connsiteX19-9023" fmla="*/ 1074572 w 1624793"/>
                <a:gd name="connsiteY19-9024" fmla="*/ 1740382 h 2679553"/>
                <a:gd name="connsiteX20-9025" fmla="*/ 1373784 w 1624793"/>
                <a:gd name="connsiteY20-9026" fmla="*/ 588594 h 2679553"/>
                <a:gd name="connsiteX21-9027" fmla="*/ 1482442 w 1624793"/>
                <a:gd name="connsiteY21-9028" fmla="*/ 591933 h 2679553"/>
                <a:gd name="connsiteX22-9029" fmla="*/ 1432328 w 1624793"/>
                <a:gd name="connsiteY22-9030" fmla="*/ 542032 h 2679553"/>
                <a:gd name="connsiteX23-9031" fmla="*/ 1388859 w 1624793"/>
                <a:gd name="connsiteY23-9032" fmla="*/ 588878 h 2679553"/>
                <a:gd name="connsiteX24-9033" fmla="*/ 1442988 w 1624793"/>
                <a:gd name="connsiteY24-9034" fmla="*/ 108950 h 2679553"/>
                <a:gd name="connsiteX25-9035" fmla="*/ 1519381 w 1624793"/>
                <a:gd name="connsiteY25-9036" fmla="*/ 39849 h 2679553"/>
                <a:gd name="connsiteX26-9037" fmla="*/ 1624793 w 1624793"/>
                <a:gd name="connsiteY26-9038" fmla="*/ 0 h 2679553"/>
                <a:gd name="connsiteX27-9039" fmla="*/ 1578009 w 1624793"/>
                <a:gd name="connsiteY27-9040" fmla="*/ 345802 h 2679553"/>
                <a:gd name="connsiteX28-9041" fmla="*/ 1194050 w 1624793"/>
                <a:gd name="connsiteY28-9042" fmla="*/ 1910947 h 2679553"/>
                <a:gd name="connsiteX29-9043" fmla="*/ 490171 w 1624793"/>
                <a:gd name="connsiteY29-9044" fmla="*/ 2392932 h 2679553"/>
                <a:gd name="connsiteX30-9045" fmla="*/ 239091 w 1624793"/>
                <a:gd name="connsiteY30-9046" fmla="*/ 2528641 h 2679553"/>
                <a:gd name="connsiteX31-9047" fmla="*/ 326197 w 1624793"/>
                <a:gd name="connsiteY31-9048" fmla="*/ 2307430 h 2679553"/>
                <a:gd name="connsiteX32-9049" fmla="*/ 451930 w 1624793"/>
                <a:gd name="connsiteY32-9050" fmla="*/ 2081395 h 2679553"/>
                <a:gd name="connsiteX33-9051" fmla="*/ 570239 w 1624793"/>
                <a:gd name="connsiteY33-9052" fmla="*/ 1791611 h 2679553"/>
                <a:gd name="connsiteX34-9053" fmla="*/ 416700 w 1624793"/>
                <a:gd name="connsiteY34-9054" fmla="*/ 2104863 h 2679553"/>
                <a:gd name="connsiteX35-9055" fmla="*/ 234537 w 1624793"/>
                <a:gd name="connsiteY35-9056" fmla="*/ 2536955 h 2679553"/>
                <a:gd name="connsiteX36-9057" fmla="*/ 0 w 1624793"/>
                <a:gd name="connsiteY36-9058" fmla="*/ 2679553 h 2679553"/>
                <a:gd name="connsiteX0-9059" fmla="*/ 0 w 1624793"/>
                <a:gd name="connsiteY0-9060" fmla="*/ 2679553 h 2679553"/>
                <a:gd name="connsiteX1-9061" fmla="*/ 410674 w 1624793"/>
                <a:gd name="connsiteY1-9062" fmla="*/ 1234491 h 2679553"/>
                <a:gd name="connsiteX2-9063" fmla="*/ 469594 w 1624793"/>
                <a:gd name="connsiteY2-9064" fmla="*/ 1629262 h 2679553"/>
                <a:gd name="connsiteX3-9065" fmla="*/ 485550 w 1624793"/>
                <a:gd name="connsiteY3-9066" fmla="*/ 1445678 h 2679553"/>
                <a:gd name="connsiteX4-9067" fmla="*/ 477747 w 1624793"/>
                <a:gd name="connsiteY4-9068" fmla="*/ 1340993 h 2679553"/>
                <a:gd name="connsiteX5-9069" fmla="*/ 427646 w 1624793"/>
                <a:gd name="connsiteY5-9070" fmla="*/ 1170653 h 2679553"/>
                <a:gd name="connsiteX6-9071" fmla="*/ 575319 w 1624793"/>
                <a:gd name="connsiteY6-9072" fmla="*/ 647587 h 2679553"/>
                <a:gd name="connsiteX7-9073" fmla="*/ 651278 w 1624793"/>
                <a:gd name="connsiteY7-9074" fmla="*/ 704536 h 2679553"/>
                <a:gd name="connsiteX8-9075" fmla="*/ 670289 w 1624793"/>
                <a:gd name="connsiteY8-9076" fmla="*/ 901491 h 2679553"/>
                <a:gd name="connsiteX9-9077" fmla="*/ 670175 w 1624793"/>
                <a:gd name="connsiteY9-9078" fmla="*/ 970032 h 2679553"/>
                <a:gd name="connsiteX10-9079" fmla="*/ 643270 w 1624793"/>
                <a:gd name="connsiteY10-9080" fmla="*/ 1187661 h 2679553"/>
                <a:gd name="connsiteX11-9081" fmla="*/ 569056 w 1624793"/>
                <a:gd name="connsiteY11-9082" fmla="*/ 1710311 h 2679553"/>
                <a:gd name="connsiteX12-9083" fmla="*/ 616706 w 1624793"/>
                <a:gd name="connsiteY12-9084" fmla="*/ 1477919 h 2679553"/>
                <a:gd name="connsiteX13-9085" fmla="*/ 664104 w 1624793"/>
                <a:gd name="connsiteY13-9086" fmla="*/ 1543732 h 2679553"/>
                <a:gd name="connsiteX14-9087" fmla="*/ 785447 w 1624793"/>
                <a:gd name="connsiteY14-9088" fmla="*/ 1587155 h 2679553"/>
                <a:gd name="connsiteX15-9089" fmla="*/ 942342 w 1624793"/>
                <a:gd name="connsiteY15-9090" fmla="*/ 1578939 h 2679553"/>
                <a:gd name="connsiteX16-9091" fmla="*/ 979074 w 1624793"/>
                <a:gd name="connsiteY16-9092" fmla="*/ 1609462 h 2679553"/>
                <a:gd name="connsiteX17-9093" fmla="*/ 826612 w 1624793"/>
                <a:gd name="connsiteY17-9094" fmla="*/ 1890569 h 2679553"/>
                <a:gd name="connsiteX18-9095" fmla="*/ 980974 w 1624793"/>
                <a:gd name="connsiteY18-9096" fmla="*/ 1609652 h 2679553"/>
                <a:gd name="connsiteX19-9097" fmla="*/ 1074572 w 1624793"/>
                <a:gd name="connsiteY19-9098" fmla="*/ 1740382 h 2679553"/>
                <a:gd name="connsiteX20-9099" fmla="*/ 1373784 w 1624793"/>
                <a:gd name="connsiteY20-9100" fmla="*/ 588594 h 2679553"/>
                <a:gd name="connsiteX21-9101" fmla="*/ 1482442 w 1624793"/>
                <a:gd name="connsiteY21-9102" fmla="*/ 591933 h 2679553"/>
                <a:gd name="connsiteX22-9103" fmla="*/ 1432328 w 1624793"/>
                <a:gd name="connsiteY22-9104" fmla="*/ 542032 h 2679553"/>
                <a:gd name="connsiteX23-9105" fmla="*/ 1388859 w 1624793"/>
                <a:gd name="connsiteY23-9106" fmla="*/ 588878 h 2679553"/>
                <a:gd name="connsiteX24-9107" fmla="*/ 1442988 w 1624793"/>
                <a:gd name="connsiteY24-9108" fmla="*/ 108950 h 2679553"/>
                <a:gd name="connsiteX25-9109" fmla="*/ 1519381 w 1624793"/>
                <a:gd name="connsiteY25-9110" fmla="*/ 39849 h 2679553"/>
                <a:gd name="connsiteX26-9111" fmla="*/ 1624793 w 1624793"/>
                <a:gd name="connsiteY26-9112" fmla="*/ 0 h 2679553"/>
                <a:gd name="connsiteX27-9113" fmla="*/ 1578009 w 1624793"/>
                <a:gd name="connsiteY27-9114" fmla="*/ 345802 h 2679553"/>
                <a:gd name="connsiteX28-9115" fmla="*/ 1194050 w 1624793"/>
                <a:gd name="connsiteY28-9116" fmla="*/ 1910947 h 2679553"/>
                <a:gd name="connsiteX29-9117" fmla="*/ 490171 w 1624793"/>
                <a:gd name="connsiteY29-9118" fmla="*/ 2392932 h 2679553"/>
                <a:gd name="connsiteX30-9119" fmla="*/ 239091 w 1624793"/>
                <a:gd name="connsiteY30-9120" fmla="*/ 2528641 h 2679553"/>
                <a:gd name="connsiteX31-9121" fmla="*/ 309045 w 1624793"/>
                <a:gd name="connsiteY31-9122" fmla="*/ 2099104 h 2679553"/>
                <a:gd name="connsiteX32-9123" fmla="*/ 451930 w 1624793"/>
                <a:gd name="connsiteY32-9124" fmla="*/ 2081395 h 2679553"/>
                <a:gd name="connsiteX33-9125" fmla="*/ 570239 w 1624793"/>
                <a:gd name="connsiteY33-9126" fmla="*/ 1791611 h 2679553"/>
                <a:gd name="connsiteX34-9127" fmla="*/ 416700 w 1624793"/>
                <a:gd name="connsiteY34-9128" fmla="*/ 2104863 h 2679553"/>
                <a:gd name="connsiteX35-9129" fmla="*/ 234537 w 1624793"/>
                <a:gd name="connsiteY35-9130" fmla="*/ 2536955 h 2679553"/>
                <a:gd name="connsiteX36-9131" fmla="*/ 0 w 1624793"/>
                <a:gd name="connsiteY36-9132" fmla="*/ 2679553 h 2679553"/>
                <a:gd name="connsiteX0-9133" fmla="*/ 0 w 1624793"/>
                <a:gd name="connsiteY0-9134" fmla="*/ 2679553 h 2679553"/>
                <a:gd name="connsiteX1-9135" fmla="*/ 410674 w 1624793"/>
                <a:gd name="connsiteY1-9136" fmla="*/ 1234491 h 2679553"/>
                <a:gd name="connsiteX2-9137" fmla="*/ 469594 w 1624793"/>
                <a:gd name="connsiteY2-9138" fmla="*/ 1629262 h 2679553"/>
                <a:gd name="connsiteX3-9139" fmla="*/ 485550 w 1624793"/>
                <a:gd name="connsiteY3-9140" fmla="*/ 1445678 h 2679553"/>
                <a:gd name="connsiteX4-9141" fmla="*/ 477747 w 1624793"/>
                <a:gd name="connsiteY4-9142" fmla="*/ 1340993 h 2679553"/>
                <a:gd name="connsiteX5-9143" fmla="*/ 427646 w 1624793"/>
                <a:gd name="connsiteY5-9144" fmla="*/ 1170653 h 2679553"/>
                <a:gd name="connsiteX6-9145" fmla="*/ 575319 w 1624793"/>
                <a:gd name="connsiteY6-9146" fmla="*/ 647587 h 2679553"/>
                <a:gd name="connsiteX7-9147" fmla="*/ 651278 w 1624793"/>
                <a:gd name="connsiteY7-9148" fmla="*/ 704536 h 2679553"/>
                <a:gd name="connsiteX8-9149" fmla="*/ 670289 w 1624793"/>
                <a:gd name="connsiteY8-9150" fmla="*/ 901491 h 2679553"/>
                <a:gd name="connsiteX9-9151" fmla="*/ 670175 w 1624793"/>
                <a:gd name="connsiteY9-9152" fmla="*/ 970032 h 2679553"/>
                <a:gd name="connsiteX10-9153" fmla="*/ 643270 w 1624793"/>
                <a:gd name="connsiteY10-9154" fmla="*/ 1187661 h 2679553"/>
                <a:gd name="connsiteX11-9155" fmla="*/ 569056 w 1624793"/>
                <a:gd name="connsiteY11-9156" fmla="*/ 1710311 h 2679553"/>
                <a:gd name="connsiteX12-9157" fmla="*/ 616706 w 1624793"/>
                <a:gd name="connsiteY12-9158" fmla="*/ 1477919 h 2679553"/>
                <a:gd name="connsiteX13-9159" fmla="*/ 664104 w 1624793"/>
                <a:gd name="connsiteY13-9160" fmla="*/ 1543732 h 2679553"/>
                <a:gd name="connsiteX14-9161" fmla="*/ 785447 w 1624793"/>
                <a:gd name="connsiteY14-9162" fmla="*/ 1587155 h 2679553"/>
                <a:gd name="connsiteX15-9163" fmla="*/ 942342 w 1624793"/>
                <a:gd name="connsiteY15-9164" fmla="*/ 1578939 h 2679553"/>
                <a:gd name="connsiteX16-9165" fmla="*/ 979074 w 1624793"/>
                <a:gd name="connsiteY16-9166" fmla="*/ 1609462 h 2679553"/>
                <a:gd name="connsiteX17-9167" fmla="*/ 826612 w 1624793"/>
                <a:gd name="connsiteY17-9168" fmla="*/ 1890569 h 2679553"/>
                <a:gd name="connsiteX18-9169" fmla="*/ 980974 w 1624793"/>
                <a:gd name="connsiteY18-9170" fmla="*/ 1609652 h 2679553"/>
                <a:gd name="connsiteX19-9171" fmla="*/ 1074572 w 1624793"/>
                <a:gd name="connsiteY19-9172" fmla="*/ 1740382 h 2679553"/>
                <a:gd name="connsiteX20-9173" fmla="*/ 1373784 w 1624793"/>
                <a:gd name="connsiteY20-9174" fmla="*/ 588594 h 2679553"/>
                <a:gd name="connsiteX21-9175" fmla="*/ 1482442 w 1624793"/>
                <a:gd name="connsiteY21-9176" fmla="*/ 591933 h 2679553"/>
                <a:gd name="connsiteX22-9177" fmla="*/ 1432328 w 1624793"/>
                <a:gd name="connsiteY22-9178" fmla="*/ 542032 h 2679553"/>
                <a:gd name="connsiteX23-9179" fmla="*/ 1388859 w 1624793"/>
                <a:gd name="connsiteY23-9180" fmla="*/ 588878 h 2679553"/>
                <a:gd name="connsiteX24-9181" fmla="*/ 1442988 w 1624793"/>
                <a:gd name="connsiteY24-9182" fmla="*/ 108950 h 2679553"/>
                <a:gd name="connsiteX25-9183" fmla="*/ 1519381 w 1624793"/>
                <a:gd name="connsiteY25-9184" fmla="*/ 39849 h 2679553"/>
                <a:gd name="connsiteX26-9185" fmla="*/ 1624793 w 1624793"/>
                <a:gd name="connsiteY26-9186" fmla="*/ 0 h 2679553"/>
                <a:gd name="connsiteX27-9187" fmla="*/ 1578009 w 1624793"/>
                <a:gd name="connsiteY27-9188" fmla="*/ 345802 h 2679553"/>
                <a:gd name="connsiteX28-9189" fmla="*/ 1194050 w 1624793"/>
                <a:gd name="connsiteY28-9190" fmla="*/ 1910947 h 2679553"/>
                <a:gd name="connsiteX29-9191" fmla="*/ 490171 w 1624793"/>
                <a:gd name="connsiteY29-9192" fmla="*/ 2392932 h 2679553"/>
                <a:gd name="connsiteX30-9193" fmla="*/ 239091 w 1624793"/>
                <a:gd name="connsiteY30-9194" fmla="*/ 2528641 h 2679553"/>
                <a:gd name="connsiteX31-9195" fmla="*/ 334840 w 1624793"/>
                <a:gd name="connsiteY31-9196" fmla="*/ 2312059 h 2679553"/>
                <a:gd name="connsiteX32-9197" fmla="*/ 451930 w 1624793"/>
                <a:gd name="connsiteY32-9198" fmla="*/ 2081395 h 2679553"/>
                <a:gd name="connsiteX33-9199" fmla="*/ 570239 w 1624793"/>
                <a:gd name="connsiteY33-9200" fmla="*/ 1791611 h 2679553"/>
                <a:gd name="connsiteX34-9201" fmla="*/ 416700 w 1624793"/>
                <a:gd name="connsiteY34-9202" fmla="*/ 2104863 h 2679553"/>
                <a:gd name="connsiteX35-9203" fmla="*/ 234537 w 1624793"/>
                <a:gd name="connsiteY35-9204" fmla="*/ 2536955 h 2679553"/>
                <a:gd name="connsiteX36-9205" fmla="*/ 0 w 1624793"/>
                <a:gd name="connsiteY36-9206" fmla="*/ 2679553 h 2679553"/>
                <a:gd name="connsiteX0-9207" fmla="*/ 0 w 1624793"/>
                <a:gd name="connsiteY0-9208" fmla="*/ 2679553 h 2679553"/>
                <a:gd name="connsiteX1-9209" fmla="*/ 410674 w 1624793"/>
                <a:gd name="connsiteY1-9210" fmla="*/ 1234491 h 2679553"/>
                <a:gd name="connsiteX2-9211" fmla="*/ 469594 w 1624793"/>
                <a:gd name="connsiteY2-9212" fmla="*/ 1629262 h 2679553"/>
                <a:gd name="connsiteX3-9213" fmla="*/ 485550 w 1624793"/>
                <a:gd name="connsiteY3-9214" fmla="*/ 1445678 h 2679553"/>
                <a:gd name="connsiteX4-9215" fmla="*/ 477747 w 1624793"/>
                <a:gd name="connsiteY4-9216" fmla="*/ 1340993 h 2679553"/>
                <a:gd name="connsiteX5-9217" fmla="*/ 427646 w 1624793"/>
                <a:gd name="connsiteY5-9218" fmla="*/ 1170653 h 2679553"/>
                <a:gd name="connsiteX6-9219" fmla="*/ 575319 w 1624793"/>
                <a:gd name="connsiteY6-9220" fmla="*/ 647587 h 2679553"/>
                <a:gd name="connsiteX7-9221" fmla="*/ 651278 w 1624793"/>
                <a:gd name="connsiteY7-9222" fmla="*/ 704536 h 2679553"/>
                <a:gd name="connsiteX8-9223" fmla="*/ 670289 w 1624793"/>
                <a:gd name="connsiteY8-9224" fmla="*/ 901491 h 2679553"/>
                <a:gd name="connsiteX9-9225" fmla="*/ 670175 w 1624793"/>
                <a:gd name="connsiteY9-9226" fmla="*/ 970032 h 2679553"/>
                <a:gd name="connsiteX10-9227" fmla="*/ 643270 w 1624793"/>
                <a:gd name="connsiteY10-9228" fmla="*/ 1187661 h 2679553"/>
                <a:gd name="connsiteX11-9229" fmla="*/ 569056 w 1624793"/>
                <a:gd name="connsiteY11-9230" fmla="*/ 1710311 h 2679553"/>
                <a:gd name="connsiteX12-9231" fmla="*/ 616706 w 1624793"/>
                <a:gd name="connsiteY12-9232" fmla="*/ 1477919 h 2679553"/>
                <a:gd name="connsiteX13-9233" fmla="*/ 664104 w 1624793"/>
                <a:gd name="connsiteY13-9234" fmla="*/ 1543732 h 2679553"/>
                <a:gd name="connsiteX14-9235" fmla="*/ 785447 w 1624793"/>
                <a:gd name="connsiteY14-9236" fmla="*/ 1587155 h 2679553"/>
                <a:gd name="connsiteX15-9237" fmla="*/ 942342 w 1624793"/>
                <a:gd name="connsiteY15-9238" fmla="*/ 1578939 h 2679553"/>
                <a:gd name="connsiteX16-9239" fmla="*/ 979074 w 1624793"/>
                <a:gd name="connsiteY16-9240" fmla="*/ 1609462 h 2679553"/>
                <a:gd name="connsiteX17-9241" fmla="*/ 826612 w 1624793"/>
                <a:gd name="connsiteY17-9242" fmla="*/ 1890569 h 2679553"/>
                <a:gd name="connsiteX18-9243" fmla="*/ 980974 w 1624793"/>
                <a:gd name="connsiteY18-9244" fmla="*/ 1609652 h 2679553"/>
                <a:gd name="connsiteX19-9245" fmla="*/ 1074572 w 1624793"/>
                <a:gd name="connsiteY19-9246" fmla="*/ 1740382 h 2679553"/>
                <a:gd name="connsiteX20-9247" fmla="*/ 1373784 w 1624793"/>
                <a:gd name="connsiteY20-9248" fmla="*/ 588594 h 2679553"/>
                <a:gd name="connsiteX21-9249" fmla="*/ 1482442 w 1624793"/>
                <a:gd name="connsiteY21-9250" fmla="*/ 591933 h 2679553"/>
                <a:gd name="connsiteX22-9251" fmla="*/ 1432328 w 1624793"/>
                <a:gd name="connsiteY22-9252" fmla="*/ 542032 h 2679553"/>
                <a:gd name="connsiteX23-9253" fmla="*/ 1388859 w 1624793"/>
                <a:gd name="connsiteY23-9254" fmla="*/ 588878 h 2679553"/>
                <a:gd name="connsiteX24-9255" fmla="*/ 1442988 w 1624793"/>
                <a:gd name="connsiteY24-9256" fmla="*/ 108950 h 2679553"/>
                <a:gd name="connsiteX25-9257" fmla="*/ 1519381 w 1624793"/>
                <a:gd name="connsiteY25-9258" fmla="*/ 39849 h 2679553"/>
                <a:gd name="connsiteX26-9259" fmla="*/ 1624793 w 1624793"/>
                <a:gd name="connsiteY26-9260" fmla="*/ 0 h 2679553"/>
                <a:gd name="connsiteX27-9261" fmla="*/ 1578009 w 1624793"/>
                <a:gd name="connsiteY27-9262" fmla="*/ 345802 h 2679553"/>
                <a:gd name="connsiteX28-9263" fmla="*/ 1194050 w 1624793"/>
                <a:gd name="connsiteY28-9264" fmla="*/ 1910947 h 2679553"/>
                <a:gd name="connsiteX29-9265" fmla="*/ 490171 w 1624793"/>
                <a:gd name="connsiteY29-9266" fmla="*/ 2392932 h 2679553"/>
                <a:gd name="connsiteX30-9267" fmla="*/ 239091 w 1624793"/>
                <a:gd name="connsiteY30-9268" fmla="*/ 2528641 h 2679553"/>
                <a:gd name="connsiteX31-9269" fmla="*/ 334840 w 1624793"/>
                <a:gd name="connsiteY31-9270" fmla="*/ 2312059 h 2679553"/>
                <a:gd name="connsiteX32-9271" fmla="*/ 451930 w 1624793"/>
                <a:gd name="connsiteY32-9272" fmla="*/ 2081395 h 2679553"/>
                <a:gd name="connsiteX33-9273" fmla="*/ 570239 w 1624793"/>
                <a:gd name="connsiteY33-9274" fmla="*/ 1791611 h 2679553"/>
                <a:gd name="connsiteX34-9275" fmla="*/ 416700 w 1624793"/>
                <a:gd name="connsiteY34-9276" fmla="*/ 2104863 h 2679553"/>
                <a:gd name="connsiteX35-9277" fmla="*/ 315101 w 1624793"/>
                <a:gd name="connsiteY35-9278" fmla="*/ 2503433 h 2679553"/>
                <a:gd name="connsiteX36-9279" fmla="*/ 0 w 1624793"/>
                <a:gd name="connsiteY36-9280" fmla="*/ 2679553 h 2679553"/>
                <a:gd name="connsiteX0-9281" fmla="*/ 0 w 1624793"/>
                <a:gd name="connsiteY0-9282" fmla="*/ 2679553 h 2679553"/>
                <a:gd name="connsiteX1-9283" fmla="*/ 410674 w 1624793"/>
                <a:gd name="connsiteY1-9284" fmla="*/ 1234491 h 2679553"/>
                <a:gd name="connsiteX2-9285" fmla="*/ 469594 w 1624793"/>
                <a:gd name="connsiteY2-9286" fmla="*/ 1629262 h 2679553"/>
                <a:gd name="connsiteX3-9287" fmla="*/ 485550 w 1624793"/>
                <a:gd name="connsiteY3-9288" fmla="*/ 1445678 h 2679553"/>
                <a:gd name="connsiteX4-9289" fmla="*/ 477747 w 1624793"/>
                <a:gd name="connsiteY4-9290" fmla="*/ 1340993 h 2679553"/>
                <a:gd name="connsiteX5-9291" fmla="*/ 427646 w 1624793"/>
                <a:gd name="connsiteY5-9292" fmla="*/ 1170653 h 2679553"/>
                <a:gd name="connsiteX6-9293" fmla="*/ 575319 w 1624793"/>
                <a:gd name="connsiteY6-9294" fmla="*/ 647587 h 2679553"/>
                <a:gd name="connsiteX7-9295" fmla="*/ 651278 w 1624793"/>
                <a:gd name="connsiteY7-9296" fmla="*/ 704536 h 2679553"/>
                <a:gd name="connsiteX8-9297" fmla="*/ 670289 w 1624793"/>
                <a:gd name="connsiteY8-9298" fmla="*/ 901491 h 2679553"/>
                <a:gd name="connsiteX9-9299" fmla="*/ 670175 w 1624793"/>
                <a:gd name="connsiteY9-9300" fmla="*/ 970032 h 2679553"/>
                <a:gd name="connsiteX10-9301" fmla="*/ 643270 w 1624793"/>
                <a:gd name="connsiteY10-9302" fmla="*/ 1187661 h 2679553"/>
                <a:gd name="connsiteX11-9303" fmla="*/ 569056 w 1624793"/>
                <a:gd name="connsiteY11-9304" fmla="*/ 1710311 h 2679553"/>
                <a:gd name="connsiteX12-9305" fmla="*/ 616706 w 1624793"/>
                <a:gd name="connsiteY12-9306" fmla="*/ 1477919 h 2679553"/>
                <a:gd name="connsiteX13-9307" fmla="*/ 664104 w 1624793"/>
                <a:gd name="connsiteY13-9308" fmla="*/ 1543732 h 2679553"/>
                <a:gd name="connsiteX14-9309" fmla="*/ 785447 w 1624793"/>
                <a:gd name="connsiteY14-9310" fmla="*/ 1587155 h 2679553"/>
                <a:gd name="connsiteX15-9311" fmla="*/ 942342 w 1624793"/>
                <a:gd name="connsiteY15-9312" fmla="*/ 1578939 h 2679553"/>
                <a:gd name="connsiteX16-9313" fmla="*/ 979074 w 1624793"/>
                <a:gd name="connsiteY16-9314" fmla="*/ 1609462 h 2679553"/>
                <a:gd name="connsiteX17-9315" fmla="*/ 826612 w 1624793"/>
                <a:gd name="connsiteY17-9316" fmla="*/ 1890569 h 2679553"/>
                <a:gd name="connsiteX18-9317" fmla="*/ 980974 w 1624793"/>
                <a:gd name="connsiteY18-9318" fmla="*/ 1609652 h 2679553"/>
                <a:gd name="connsiteX19-9319" fmla="*/ 1074572 w 1624793"/>
                <a:gd name="connsiteY19-9320" fmla="*/ 1740382 h 2679553"/>
                <a:gd name="connsiteX20-9321" fmla="*/ 1373784 w 1624793"/>
                <a:gd name="connsiteY20-9322" fmla="*/ 588594 h 2679553"/>
                <a:gd name="connsiteX21-9323" fmla="*/ 1482442 w 1624793"/>
                <a:gd name="connsiteY21-9324" fmla="*/ 591933 h 2679553"/>
                <a:gd name="connsiteX22-9325" fmla="*/ 1432328 w 1624793"/>
                <a:gd name="connsiteY22-9326" fmla="*/ 542032 h 2679553"/>
                <a:gd name="connsiteX23-9327" fmla="*/ 1388859 w 1624793"/>
                <a:gd name="connsiteY23-9328" fmla="*/ 588878 h 2679553"/>
                <a:gd name="connsiteX24-9329" fmla="*/ 1442988 w 1624793"/>
                <a:gd name="connsiteY24-9330" fmla="*/ 108950 h 2679553"/>
                <a:gd name="connsiteX25-9331" fmla="*/ 1519381 w 1624793"/>
                <a:gd name="connsiteY25-9332" fmla="*/ 39849 h 2679553"/>
                <a:gd name="connsiteX26-9333" fmla="*/ 1624793 w 1624793"/>
                <a:gd name="connsiteY26-9334" fmla="*/ 0 h 2679553"/>
                <a:gd name="connsiteX27-9335" fmla="*/ 1578009 w 1624793"/>
                <a:gd name="connsiteY27-9336" fmla="*/ 345802 h 2679553"/>
                <a:gd name="connsiteX28-9337" fmla="*/ 1194050 w 1624793"/>
                <a:gd name="connsiteY28-9338" fmla="*/ 1910947 h 2679553"/>
                <a:gd name="connsiteX29-9339" fmla="*/ 490171 w 1624793"/>
                <a:gd name="connsiteY29-9340" fmla="*/ 2392932 h 2679553"/>
                <a:gd name="connsiteX30-9341" fmla="*/ 239091 w 1624793"/>
                <a:gd name="connsiteY30-9342" fmla="*/ 2528641 h 2679553"/>
                <a:gd name="connsiteX31-9343" fmla="*/ 334840 w 1624793"/>
                <a:gd name="connsiteY31-9344" fmla="*/ 2312059 h 2679553"/>
                <a:gd name="connsiteX32-9345" fmla="*/ 451930 w 1624793"/>
                <a:gd name="connsiteY32-9346" fmla="*/ 2081395 h 2679553"/>
                <a:gd name="connsiteX33-9347" fmla="*/ 570239 w 1624793"/>
                <a:gd name="connsiteY33-9348" fmla="*/ 1791611 h 2679553"/>
                <a:gd name="connsiteX34-9349" fmla="*/ 416700 w 1624793"/>
                <a:gd name="connsiteY34-9350" fmla="*/ 2104863 h 2679553"/>
                <a:gd name="connsiteX35-9351" fmla="*/ 139521 w 1624793"/>
                <a:gd name="connsiteY35-9352" fmla="*/ 2334146 h 2679553"/>
                <a:gd name="connsiteX36-9353" fmla="*/ 0 w 1624793"/>
                <a:gd name="connsiteY36-9354" fmla="*/ 2679553 h 2679553"/>
                <a:gd name="connsiteX0-9355" fmla="*/ 0 w 1624793"/>
                <a:gd name="connsiteY0-9356" fmla="*/ 2679553 h 2679553"/>
                <a:gd name="connsiteX1-9357" fmla="*/ 410674 w 1624793"/>
                <a:gd name="connsiteY1-9358" fmla="*/ 1234491 h 2679553"/>
                <a:gd name="connsiteX2-9359" fmla="*/ 469594 w 1624793"/>
                <a:gd name="connsiteY2-9360" fmla="*/ 1629262 h 2679553"/>
                <a:gd name="connsiteX3-9361" fmla="*/ 485550 w 1624793"/>
                <a:gd name="connsiteY3-9362" fmla="*/ 1445678 h 2679553"/>
                <a:gd name="connsiteX4-9363" fmla="*/ 477747 w 1624793"/>
                <a:gd name="connsiteY4-9364" fmla="*/ 1340993 h 2679553"/>
                <a:gd name="connsiteX5-9365" fmla="*/ 427646 w 1624793"/>
                <a:gd name="connsiteY5-9366" fmla="*/ 1170653 h 2679553"/>
                <a:gd name="connsiteX6-9367" fmla="*/ 575319 w 1624793"/>
                <a:gd name="connsiteY6-9368" fmla="*/ 647587 h 2679553"/>
                <a:gd name="connsiteX7-9369" fmla="*/ 651278 w 1624793"/>
                <a:gd name="connsiteY7-9370" fmla="*/ 704536 h 2679553"/>
                <a:gd name="connsiteX8-9371" fmla="*/ 670289 w 1624793"/>
                <a:gd name="connsiteY8-9372" fmla="*/ 901491 h 2679553"/>
                <a:gd name="connsiteX9-9373" fmla="*/ 670175 w 1624793"/>
                <a:gd name="connsiteY9-9374" fmla="*/ 970032 h 2679553"/>
                <a:gd name="connsiteX10-9375" fmla="*/ 643270 w 1624793"/>
                <a:gd name="connsiteY10-9376" fmla="*/ 1187661 h 2679553"/>
                <a:gd name="connsiteX11-9377" fmla="*/ 569056 w 1624793"/>
                <a:gd name="connsiteY11-9378" fmla="*/ 1710311 h 2679553"/>
                <a:gd name="connsiteX12-9379" fmla="*/ 616706 w 1624793"/>
                <a:gd name="connsiteY12-9380" fmla="*/ 1477919 h 2679553"/>
                <a:gd name="connsiteX13-9381" fmla="*/ 664104 w 1624793"/>
                <a:gd name="connsiteY13-9382" fmla="*/ 1543732 h 2679553"/>
                <a:gd name="connsiteX14-9383" fmla="*/ 785447 w 1624793"/>
                <a:gd name="connsiteY14-9384" fmla="*/ 1587155 h 2679553"/>
                <a:gd name="connsiteX15-9385" fmla="*/ 942342 w 1624793"/>
                <a:gd name="connsiteY15-9386" fmla="*/ 1578939 h 2679553"/>
                <a:gd name="connsiteX16-9387" fmla="*/ 979074 w 1624793"/>
                <a:gd name="connsiteY16-9388" fmla="*/ 1609462 h 2679553"/>
                <a:gd name="connsiteX17-9389" fmla="*/ 826612 w 1624793"/>
                <a:gd name="connsiteY17-9390" fmla="*/ 1890569 h 2679553"/>
                <a:gd name="connsiteX18-9391" fmla="*/ 980974 w 1624793"/>
                <a:gd name="connsiteY18-9392" fmla="*/ 1609652 h 2679553"/>
                <a:gd name="connsiteX19-9393" fmla="*/ 1074572 w 1624793"/>
                <a:gd name="connsiteY19-9394" fmla="*/ 1740382 h 2679553"/>
                <a:gd name="connsiteX20-9395" fmla="*/ 1373784 w 1624793"/>
                <a:gd name="connsiteY20-9396" fmla="*/ 588594 h 2679553"/>
                <a:gd name="connsiteX21-9397" fmla="*/ 1482442 w 1624793"/>
                <a:gd name="connsiteY21-9398" fmla="*/ 591933 h 2679553"/>
                <a:gd name="connsiteX22-9399" fmla="*/ 1432328 w 1624793"/>
                <a:gd name="connsiteY22-9400" fmla="*/ 542032 h 2679553"/>
                <a:gd name="connsiteX23-9401" fmla="*/ 1388859 w 1624793"/>
                <a:gd name="connsiteY23-9402" fmla="*/ 588878 h 2679553"/>
                <a:gd name="connsiteX24-9403" fmla="*/ 1442988 w 1624793"/>
                <a:gd name="connsiteY24-9404" fmla="*/ 108950 h 2679553"/>
                <a:gd name="connsiteX25-9405" fmla="*/ 1519381 w 1624793"/>
                <a:gd name="connsiteY25-9406" fmla="*/ 39849 h 2679553"/>
                <a:gd name="connsiteX26-9407" fmla="*/ 1624793 w 1624793"/>
                <a:gd name="connsiteY26-9408" fmla="*/ 0 h 2679553"/>
                <a:gd name="connsiteX27-9409" fmla="*/ 1578009 w 1624793"/>
                <a:gd name="connsiteY27-9410" fmla="*/ 345802 h 2679553"/>
                <a:gd name="connsiteX28-9411" fmla="*/ 1194050 w 1624793"/>
                <a:gd name="connsiteY28-9412" fmla="*/ 1910947 h 2679553"/>
                <a:gd name="connsiteX29-9413" fmla="*/ 490171 w 1624793"/>
                <a:gd name="connsiteY29-9414" fmla="*/ 2392932 h 2679553"/>
                <a:gd name="connsiteX30-9415" fmla="*/ 284930 w 1624793"/>
                <a:gd name="connsiteY30-9416" fmla="*/ 2518596 h 2679553"/>
                <a:gd name="connsiteX31-9417" fmla="*/ 334840 w 1624793"/>
                <a:gd name="connsiteY31-9418" fmla="*/ 2312059 h 2679553"/>
                <a:gd name="connsiteX32-9419" fmla="*/ 451930 w 1624793"/>
                <a:gd name="connsiteY32-9420" fmla="*/ 2081395 h 2679553"/>
                <a:gd name="connsiteX33-9421" fmla="*/ 570239 w 1624793"/>
                <a:gd name="connsiteY33-9422" fmla="*/ 1791611 h 2679553"/>
                <a:gd name="connsiteX34-9423" fmla="*/ 416700 w 1624793"/>
                <a:gd name="connsiteY34-9424" fmla="*/ 2104863 h 2679553"/>
                <a:gd name="connsiteX35-9425" fmla="*/ 139521 w 1624793"/>
                <a:gd name="connsiteY35-9426" fmla="*/ 2334146 h 2679553"/>
                <a:gd name="connsiteX36-9427" fmla="*/ 0 w 1624793"/>
                <a:gd name="connsiteY36-9428" fmla="*/ 2679553 h 2679553"/>
                <a:gd name="connsiteX0-9429" fmla="*/ 0 w 1624793"/>
                <a:gd name="connsiteY0-9430" fmla="*/ 2679553 h 2679553"/>
                <a:gd name="connsiteX1-9431" fmla="*/ 410674 w 1624793"/>
                <a:gd name="connsiteY1-9432" fmla="*/ 1234491 h 2679553"/>
                <a:gd name="connsiteX2-9433" fmla="*/ 469594 w 1624793"/>
                <a:gd name="connsiteY2-9434" fmla="*/ 1629262 h 2679553"/>
                <a:gd name="connsiteX3-9435" fmla="*/ 485550 w 1624793"/>
                <a:gd name="connsiteY3-9436" fmla="*/ 1445678 h 2679553"/>
                <a:gd name="connsiteX4-9437" fmla="*/ 477747 w 1624793"/>
                <a:gd name="connsiteY4-9438" fmla="*/ 1340993 h 2679553"/>
                <a:gd name="connsiteX5-9439" fmla="*/ 427646 w 1624793"/>
                <a:gd name="connsiteY5-9440" fmla="*/ 1170653 h 2679553"/>
                <a:gd name="connsiteX6-9441" fmla="*/ 575319 w 1624793"/>
                <a:gd name="connsiteY6-9442" fmla="*/ 647587 h 2679553"/>
                <a:gd name="connsiteX7-9443" fmla="*/ 651278 w 1624793"/>
                <a:gd name="connsiteY7-9444" fmla="*/ 704536 h 2679553"/>
                <a:gd name="connsiteX8-9445" fmla="*/ 670289 w 1624793"/>
                <a:gd name="connsiteY8-9446" fmla="*/ 901491 h 2679553"/>
                <a:gd name="connsiteX9-9447" fmla="*/ 670175 w 1624793"/>
                <a:gd name="connsiteY9-9448" fmla="*/ 970032 h 2679553"/>
                <a:gd name="connsiteX10-9449" fmla="*/ 643270 w 1624793"/>
                <a:gd name="connsiteY10-9450" fmla="*/ 1187661 h 2679553"/>
                <a:gd name="connsiteX11-9451" fmla="*/ 569056 w 1624793"/>
                <a:gd name="connsiteY11-9452" fmla="*/ 1710311 h 2679553"/>
                <a:gd name="connsiteX12-9453" fmla="*/ 616706 w 1624793"/>
                <a:gd name="connsiteY12-9454" fmla="*/ 1477919 h 2679553"/>
                <a:gd name="connsiteX13-9455" fmla="*/ 664104 w 1624793"/>
                <a:gd name="connsiteY13-9456" fmla="*/ 1543732 h 2679553"/>
                <a:gd name="connsiteX14-9457" fmla="*/ 785447 w 1624793"/>
                <a:gd name="connsiteY14-9458" fmla="*/ 1587155 h 2679553"/>
                <a:gd name="connsiteX15-9459" fmla="*/ 942342 w 1624793"/>
                <a:gd name="connsiteY15-9460" fmla="*/ 1578939 h 2679553"/>
                <a:gd name="connsiteX16-9461" fmla="*/ 979074 w 1624793"/>
                <a:gd name="connsiteY16-9462" fmla="*/ 1609462 h 2679553"/>
                <a:gd name="connsiteX17-9463" fmla="*/ 826612 w 1624793"/>
                <a:gd name="connsiteY17-9464" fmla="*/ 1890569 h 2679553"/>
                <a:gd name="connsiteX18-9465" fmla="*/ 980974 w 1624793"/>
                <a:gd name="connsiteY18-9466" fmla="*/ 1609652 h 2679553"/>
                <a:gd name="connsiteX19-9467" fmla="*/ 1074572 w 1624793"/>
                <a:gd name="connsiteY19-9468" fmla="*/ 1740382 h 2679553"/>
                <a:gd name="connsiteX20-9469" fmla="*/ 1373784 w 1624793"/>
                <a:gd name="connsiteY20-9470" fmla="*/ 588594 h 2679553"/>
                <a:gd name="connsiteX21-9471" fmla="*/ 1482442 w 1624793"/>
                <a:gd name="connsiteY21-9472" fmla="*/ 591933 h 2679553"/>
                <a:gd name="connsiteX22-9473" fmla="*/ 1432328 w 1624793"/>
                <a:gd name="connsiteY22-9474" fmla="*/ 542032 h 2679553"/>
                <a:gd name="connsiteX23-9475" fmla="*/ 1388859 w 1624793"/>
                <a:gd name="connsiteY23-9476" fmla="*/ 588878 h 2679553"/>
                <a:gd name="connsiteX24-9477" fmla="*/ 1442988 w 1624793"/>
                <a:gd name="connsiteY24-9478" fmla="*/ 108950 h 2679553"/>
                <a:gd name="connsiteX25-9479" fmla="*/ 1519381 w 1624793"/>
                <a:gd name="connsiteY25-9480" fmla="*/ 39849 h 2679553"/>
                <a:gd name="connsiteX26-9481" fmla="*/ 1624793 w 1624793"/>
                <a:gd name="connsiteY26-9482" fmla="*/ 0 h 2679553"/>
                <a:gd name="connsiteX27-9483" fmla="*/ 1578009 w 1624793"/>
                <a:gd name="connsiteY27-9484" fmla="*/ 345802 h 2679553"/>
                <a:gd name="connsiteX28-9485" fmla="*/ 1194050 w 1624793"/>
                <a:gd name="connsiteY28-9486" fmla="*/ 1910947 h 2679553"/>
                <a:gd name="connsiteX29-9487" fmla="*/ 490171 w 1624793"/>
                <a:gd name="connsiteY29-9488" fmla="*/ 2392932 h 2679553"/>
                <a:gd name="connsiteX30-9489" fmla="*/ 284930 w 1624793"/>
                <a:gd name="connsiteY30-9490" fmla="*/ 2518596 h 2679553"/>
                <a:gd name="connsiteX31-9491" fmla="*/ 334840 w 1624793"/>
                <a:gd name="connsiteY31-9492" fmla="*/ 2312059 h 2679553"/>
                <a:gd name="connsiteX32-9493" fmla="*/ 451930 w 1624793"/>
                <a:gd name="connsiteY32-9494" fmla="*/ 2081395 h 2679553"/>
                <a:gd name="connsiteX33-9495" fmla="*/ 570239 w 1624793"/>
                <a:gd name="connsiteY33-9496" fmla="*/ 1791611 h 2679553"/>
                <a:gd name="connsiteX34-9497" fmla="*/ 416700 w 1624793"/>
                <a:gd name="connsiteY34-9498" fmla="*/ 2104863 h 2679553"/>
                <a:gd name="connsiteX35-9499" fmla="*/ 265404 w 1624793"/>
                <a:gd name="connsiteY35-9500" fmla="*/ 2516088 h 2679553"/>
                <a:gd name="connsiteX36-9501" fmla="*/ 0 w 1624793"/>
                <a:gd name="connsiteY36-9502" fmla="*/ 2679553 h 2679553"/>
                <a:gd name="connsiteX0-9503" fmla="*/ 0 w 1624793"/>
                <a:gd name="connsiteY0-9504" fmla="*/ 2679553 h 2679553"/>
                <a:gd name="connsiteX1-9505" fmla="*/ 410674 w 1624793"/>
                <a:gd name="connsiteY1-9506" fmla="*/ 1234491 h 2679553"/>
                <a:gd name="connsiteX2-9507" fmla="*/ 469594 w 1624793"/>
                <a:gd name="connsiteY2-9508" fmla="*/ 1629262 h 2679553"/>
                <a:gd name="connsiteX3-9509" fmla="*/ 485550 w 1624793"/>
                <a:gd name="connsiteY3-9510" fmla="*/ 1445678 h 2679553"/>
                <a:gd name="connsiteX4-9511" fmla="*/ 477747 w 1624793"/>
                <a:gd name="connsiteY4-9512" fmla="*/ 1340993 h 2679553"/>
                <a:gd name="connsiteX5-9513" fmla="*/ 427646 w 1624793"/>
                <a:gd name="connsiteY5-9514" fmla="*/ 1170653 h 2679553"/>
                <a:gd name="connsiteX6-9515" fmla="*/ 575319 w 1624793"/>
                <a:gd name="connsiteY6-9516" fmla="*/ 647587 h 2679553"/>
                <a:gd name="connsiteX7-9517" fmla="*/ 651278 w 1624793"/>
                <a:gd name="connsiteY7-9518" fmla="*/ 704536 h 2679553"/>
                <a:gd name="connsiteX8-9519" fmla="*/ 670289 w 1624793"/>
                <a:gd name="connsiteY8-9520" fmla="*/ 901491 h 2679553"/>
                <a:gd name="connsiteX9-9521" fmla="*/ 670175 w 1624793"/>
                <a:gd name="connsiteY9-9522" fmla="*/ 970032 h 2679553"/>
                <a:gd name="connsiteX10-9523" fmla="*/ 643270 w 1624793"/>
                <a:gd name="connsiteY10-9524" fmla="*/ 1187661 h 2679553"/>
                <a:gd name="connsiteX11-9525" fmla="*/ 569056 w 1624793"/>
                <a:gd name="connsiteY11-9526" fmla="*/ 1710311 h 2679553"/>
                <a:gd name="connsiteX12-9527" fmla="*/ 616706 w 1624793"/>
                <a:gd name="connsiteY12-9528" fmla="*/ 1477919 h 2679553"/>
                <a:gd name="connsiteX13-9529" fmla="*/ 664104 w 1624793"/>
                <a:gd name="connsiteY13-9530" fmla="*/ 1543732 h 2679553"/>
                <a:gd name="connsiteX14-9531" fmla="*/ 785447 w 1624793"/>
                <a:gd name="connsiteY14-9532" fmla="*/ 1587155 h 2679553"/>
                <a:gd name="connsiteX15-9533" fmla="*/ 942342 w 1624793"/>
                <a:gd name="connsiteY15-9534" fmla="*/ 1578939 h 2679553"/>
                <a:gd name="connsiteX16-9535" fmla="*/ 979074 w 1624793"/>
                <a:gd name="connsiteY16-9536" fmla="*/ 1609462 h 2679553"/>
                <a:gd name="connsiteX17-9537" fmla="*/ 826612 w 1624793"/>
                <a:gd name="connsiteY17-9538" fmla="*/ 1890569 h 2679553"/>
                <a:gd name="connsiteX18-9539" fmla="*/ 980974 w 1624793"/>
                <a:gd name="connsiteY18-9540" fmla="*/ 1609652 h 2679553"/>
                <a:gd name="connsiteX19-9541" fmla="*/ 1074572 w 1624793"/>
                <a:gd name="connsiteY19-9542" fmla="*/ 1740382 h 2679553"/>
                <a:gd name="connsiteX20-9543" fmla="*/ 1373784 w 1624793"/>
                <a:gd name="connsiteY20-9544" fmla="*/ 588594 h 2679553"/>
                <a:gd name="connsiteX21-9545" fmla="*/ 1482442 w 1624793"/>
                <a:gd name="connsiteY21-9546" fmla="*/ 591933 h 2679553"/>
                <a:gd name="connsiteX22-9547" fmla="*/ 1432328 w 1624793"/>
                <a:gd name="connsiteY22-9548" fmla="*/ 542032 h 2679553"/>
                <a:gd name="connsiteX23-9549" fmla="*/ 1388859 w 1624793"/>
                <a:gd name="connsiteY23-9550" fmla="*/ 588878 h 2679553"/>
                <a:gd name="connsiteX24-9551" fmla="*/ 1442988 w 1624793"/>
                <a:gd name="connsiteY24-9552" fmla="*/ 108950 h 2679553"/>
                <a:gd name="connsiteX25-9553" fmla="*/ 1519381 w 1624793"/>
                <a:gd name="connsiteY25-9554" fmla="*/ 39849 h 2679553"/>
                <a:gd name="connsiteX26-9555" fmla="*/ 1624793 w 1624793"/>
                <a:gd name="connsiteY26-9556" fmla="*/ 0 h 2679553"/>
                <a:gd name="connsiteX27-9557" fmla="*/ 1578009 w 1624793"/>
                <a:gd name="connsiteY27-9558" fmla="*/ 345802 h 2679553"/>
                <a:gd name="connsiteX28-9559" fmla="*/ 1194050 w 1624793"/>
                <a:gd name="connsiteY28-9560" fmla="*/ 1910947 h 2679553"/>
                <a:gd name="connsiteX29-9561" fmla="*/ 490171 w 1624793"/>
                <a:gd name="connsiteY29-9562" fmla="*/ 2392932 h 2679553"/>
                <a:gd name="connsiteX30-9563" fmla="*/ 284930 w 1624793"/>
                <a:gd name="connsiteY30-9564" fmla="*/ 2518596 h 2679553"/>
                <a:gd name="connsiteX31-9565" fmla="*/ 334840 w 1624793"/>
                <a:gd name="connsiteY31-9566" fmla="*/ 2312059 h 2679553"/>
                <a:gd name="connsiteX32-9567" fmla="*/ 451930 w 1624793"/>
                <a:gd name="connsiteY32-9568" fmla="*/ 2081395 h 2679553"/>
                <a:gd name="connsiteX33-9569" fmla="*/ 570239 w 1624793"/>
                <a:gd name="connsiteY33-9570" fmla="*/ 1791611 h 2679553"/>
                <a:gd name="connsiteX34-9571" fmla="*/ 416700 w 1624793"/>
                <a:gd name="connsiteY34-9572" fmla="*/ 2104863 h 2679553"/>
                <a:gd name="connsiteX35-9573" fmla="*/ 265404 w 1624793"/>
                <a:gd name="connsiteY35-9574" fmla="*/ 2516088 h 2679553"/>
                <a:gd name="connsiteX36-9575" fmla="*/ 0 w 1624793"/>
                <a:gd name="connsiteY36-9576" fmla="*/ 2679553 h 2679553"/>
                <a:gd name="connsiteX0-9577" fmla="*/ 0 w 1624793"/>
                <a:gd name="connsiteY0-9578" fmla="*/ 2679553 h 2679553"/>
                <a:gd name="connsiteX1-9579" fmla="*/ 410674 w 1624793"/>
                <a:gd name="connsiteY1-9580" fmla="*/ 1234491 h 2679553"/>
                <a:gd name="connsiteX2-9581" fmla="*/ 469594 w 1624793"/>
                <a:gd name="connsiteY2-9582" fmla="*/ 1629262 h 2679553"/>
                <a:gd name="connsiteX3-9583" fmla="*/ 485550 w 1624793"/>
                <a:gd name="connsiteY3-9584" fmla="*/ 1445678 h 2679553"/>
                <a:gd name="connsiteX4-9585" fmla="*/ 477747 w 1624793"/>
                <a:gd name="connsiteY4-9586" fmla="*/ 1340993 h 2679553"/>
                <a:gd name="connsiteX5-9587" fmla="*/ 427646 w 1624793"/>
                <a:gd name="connsiteY5-9588" fmla="*/ 1170653 h 2679553"/>
                <a:gd name="connsiteX6-9589" fmla="*/ 575319 w 1624793"/>
                <a:gd name="connsiteY6-9590" fmla="*/ 647587 h 2679553"/>
                <a:gd name="connsiteX7-9591" fmla="*/ 651278 w 1624793"/>
                <a:gd name="connsiteY7-9592" fmla="*/ 704536 h 2679553"/>
                <a:gd name="connsiteX8-9593" fmla="*/ 670289 w 1624793"/>
                <a:gd name="connsiteY8-9594" fmla="*/ 901491 h 2679553"/>
                <a:gd name="connsiteX9-9595" fmla="*/ 670175 w 1624793"/>
                <a:gd name="connsiteY9-9596" fmla="*/ 970032 h 2679553"/>
                <a:gd name="connsiteX10-9597" fmla="*/ 643270 w 1624793"/>
                <a:gd name="connsiteY10-9598" fmla="*/ 1187661 h 2679553"/>
                <a:gd name="connsiteX11-9599" fmla="*/ 569056 w 1624793"/>
                <a:gd name="connsiteY11-9600" fmla="*/ 1710311 h 2679553"/>
                <a:gd name="connsiteX12-9601" fmla="*/ 616706 w 1624793"/>
                <a:gd name="connsiteY12-9602" fmla="*/ 1477919 h 2679553"/>
                <a:gd name="connsiteX13-9603" fmla="*/ 664104 w 1624793"/>
                <a:gd name="connsiteY13-9604" fmla="*/ 1543732 h 2679553"/>
                <a:gd name="connsiteX14-9605" fmla="*/ 785447 w 1624793"/>
                <a:gd name="connsiteY14-9606" fmla="*/ 1587155 h 2679553"/>
                <a:gd name="connsiteX15-9607" fmla="*/ 942342 w 1624793"/>
                <a:gd name="connsiteY15-9608" fmla="*/ 1578939 h 2679553"/>
                <a:gd name="connsiteX16-9609" fmla="*/ 979074 w 1624793"/>
                <a:gd name="connsiteY16-9610" fmla="*/ 1609462 h 2679553"/>
                <a:gd name="connsiteX17-9611" fmla="*/ 826612 w 1624793"/>
                <a:gd name="connsiteY17-9612" fmla="*/ 1890569 h 2679553"/>
                <a:gd name="connsiteX18-9613" fmla="*/ 980974 w 1624793"/>
                <a:gd name="connsiteY18-9614" fmla="*/ 1609652 h 2679553"/>
                <a:gd name="connsiteX19-9615" fmla="*/ 1074572 w 1624793"/>
                <a:gd name="connsiteY19-9616" fmla="*/ 1740382 h 2679553"/>
                <a:gd name="connsiteX20-9617" fmla="*/ 1373784 w 1624793"/>
                <a:gd name="connsiteY20-9618" fmla="*/ 588594 h 2679553"/>
                <a:gd name="connsiteX21-9619" fmla="*/ 1482442 w 1624793"/>
                <a:gd name="connsiteY21-9620" fmla="*/ 591933 h 2679553"/>
                <a:gd name="connsiteX22-9621" fmla="*/ 1432328 w 1624793"/>
                <a:gd name="connsiteY22-9622" fmla="*/ 542032 h 2679553"/>
                <a:gd name="connsiteX23-9623" fmla="*/ 1388859 w 1624793"/>
                <a:gd name="connsiteY23-9624" fmla="*/ 588878 h 2679553"/>
                <a:gd name="connsiteX24-9625" fmla="*/ 1442988 w 1624793"/>
                <a:gd name="connsiteY24-9626" fmla="*/ 108950 h 2679553"/>
                <a:gd name="connsiteX25-9627" fmla="*/ 1519381 w 1624793"/>
                <a:gd name="connsiteY25-9628" fmla="*/ 39849 h 2679553"/>
                <a:gd name="connsiteX26-9629" fmla="*/ 1624793 w 1624793"/>
                <a:gd name="connsiteY26-9630" fmla="*/ 0 h 2679553"/>
                <a:gd name="connsiteX27-9631" fmla="*/ 1578009 w 1624793"/>
                <a:gd name="connsiteY27-9632" fmla="*/ 345802 h 2679553"/>
                <a:gd name="connsiteX28-9633" fmla="*/ 1194050 w 1624793"/>
                <a:gd name="connsiteY28-9634" fmla="*/ 1910947 h 2679553"/>
                <a:gd name="connsiteX29-9635" fmla="*/ 490171 w 1624793"/>
                <a:gd name="connsiteY29-9636" fmla="*/ 2392932 h 2679553"/>
                <a:gd name="connsiteX30-9637" fmla="*/ 271579 w 1624793"/>
                <a:gd name="connsiteY30-9638" fmla="*/ 2511913 h 2679553"/>
                <a:gd name="connsiteX31-9639" fmla="*/ 334840 w 1624793"/>
                <a:gd name="connsiteY31-9640" fmla="*/ 2312059 h 2679553"/>
                <a:gd name="connsiteX32-9641" fmla="*/ 451930 w 1624793"/>
                <a:gd name="connsiteY32-9642" fmla="*/ 2081395 h 2679553"/>
                <a:gd name="connsiteX33-9643" fmla="*/ 570239 w 1624793"/>
                <a:gd name="connsiteY33-9644" fmla="*/ 1791611 h 2679553"/>
                <a:gd name="connsiteX34-9645" fmla="*/ 416700 w 1624793"/>
                <a:gd name="connsiteY34-9646" fmla="*/ 2104863 h 2679553"/>
                <a:gd name="connsiteX35-9647" fmla="*/ 265404 w 1624793"/>
                <a:gd name="connsiteY35-9648" fmla="*/ 2516088 h 2679553"/>
                <a:gd name="connsiteX36-9649" fmla="*/ 0 w 1624793"/>
                <a:gd name="connsiteY36-9650" fmla="*/ 2679553 h 2679553"/>
                <a:gd name="connsiteX0-9651" fmla="*/ 0 w 1624793"/>
                <a:gd name="connsiteY0-9652" fmla="*/ 2679553 h 2679553"/>
                <a:gd name="connsiteX1-9653" fmla="*/ 410674 w 1624793"/>
                <a:gd name="connsiteY1-9654" fmla="*/ 1234491 h 2679553"/>
                <a:gd name="connsiteX2-9655" fmla="*/ 469594 w 1624793"/>
                <a:gd name="connsiteY2-9656" fmla="*/ 1629262 h 2679553"/>
                <a:gd name="connsiteX3-9657" fmla="*/ 485550 w 1624793"/>
                <a:gd name="connsiteY3-9658" fmla="*/ 1445678 h 2679553"/>
                <a:gd name="connsiteX4-9659" fmla="*/ 477747 w 1624793"/>
                <a:gd name="connsiteY4-9660" fmla="*/ 1340993 h 2679553"/>
                <a:gd name="connsiteX5-9661" fmla="*/ 427646 w 1624793"/>
                <a:gd name="connsiteY5-9662" fmla="*/ 1170653 h 2679553"/>
                <a:gd name="connsiteX6-9663" fmla="*/ 575319 w 1624793"/>
                <a:gd name="connsiteY6-9664" fmla="*/ 647587 h 2679553"/>
                <a:gd name="connsiteX7-9665" fmla="*/ 651278 w 1624793"/>
                <a:gd name="connsiteY7-9666" fmla="*/ 704536 h 2679553"/>
                <a:gd name="connsiteX8-9667" fmla="*/ 670289 w 1624793"/>
                <a:gd name="connsiteY8-9668" fmla="*/ 901491 h 2679553"/>
                <a:gd name="connsiteX9-9669" fmla="*/ 670175 w 1624793"/>
                <a:gd name="connsiteY9-9670" fmla="*/ 970032 h 2679553"/>
                <a:gd name="connsiteX10-9671" fmla="*/ 643270 w 1624793"/>
                <a:gd name="connsiteY10-9672" fmla="*/ 1187661 h 2679553"/>
                <a:gd name="connsiteX11-9673" fmla="*/ 569056 w 1624793"/>
                <a:gd name="connsiteY11-9674" fmla="*/ 1710311 h 2679553"/>
                <a:gd name="connsiteX12-9675" fmla="*/ 616706 w 1624793"/>
                <a:gd name="connsiteY12-9676" fmla="*/ 1477919 h 2679553"/>
                <a:gd name="connsiteX13-9677" fmla="*/ 664104 w 1624793"/>
                <a:gd name="connsiteY13-9678" fmla="*/ 1543732 h 2679553"/>
                <a:gd name="connsiteX14-9679" fmla="*/ 785447 w 1624793"/>
                <a:gd name="connsiteY14-9680" fmla="*/ 1587155 h 2679553"/>
                <a:gd name="connsiteX15-9681" fmla="*/ 942342 w 1624793"/>
                <a:gd name="connsiteY15-9682" fmla="*/ 1578939 h 2679553"/>
                <a:gd name="connsiteX16-9683" fmla="*/ 979074 w 1624793"/>
                <a:gd name="connsiteY16-9684" fmla="*/ 1609462 h 2679553"/>
                <a:gd name="connsiteX17-9685" fmla="*/ 826612 w 1624793"/>
                <a:gd name="connsiteY17-9686" fmla="*/ 1890569 h 2679553"/>
                <a:gd name="connsiteX18-9687" fmla="*/ 980974 w 1624793"/>
                <a:gd name="connsiteY18-9688" fmla="*/ 1609652 h 2679553"/>
                <a:gd name="connsiteX19-9689" fmla="*/ 1074572 w 1624793"/>
                <a:gd name="connsiteY19-9690" fmla="*/ 1740382 h 2679553"/>
                <a:gd name="connsiteX20-9691" fmla="*/ 1373784 w 1624793"/>
                <a:gd name="connsiteY20-9692" fmla="*/ 588594 h 2679553"/>
                <a:gd name="connsiteX21-9693" fmla="*/ 1482442 w 1624793"/>
                <a:gd name="connsiteY21-9694" fmla="*/ 591933 h 2679553"/>
                <a:gd name="connsiteX22-9695" fmla="*/ 1432328 w 1624793"/>
                <a:gd name="connsiteY22-9696" fmla="*/ 542032 h 2679553"/>
                <a:gd name="connsiteX23-9697" fmla="*/ 1388859 w 1624793"/>
                <a:gd name="connsiteY23-9698" fmla="*/ 588878 h 2679553"/>
                <a:gd name="connsiteX24-9699" fmla="*/ 1442988 w 1624793"/>
                <a:gd name="connsiteY24-9700" fmla="*/ 108950 h 2679553"/>
                <a:gd name="connsiteX25-9701" fmla="*/ 1519381 w 1624793"/>
                <a:gd name="connsiteY25-9702" fmla="*/ 39849 h 2679553"/>
                <a:gd name="connsiteX26-9703" fmla="*/ 1624793 w 1624793"/>
                <a:gd name="connsiteY26-9704" fmla="*/ 0 h 2679553"/>
                <a:gd name="connsiteX27-9705" fmla="*/ 1578009 w 1624793"/>
                <a:gd name="connsiteY27-9706" fmla="*/ 345802 h 2679553"/>
                <a:gd name="connsiteX28-9707" fmla="*/ 1194050 w 1624793"/>
                <a:gd name="connsiteY28-9708" fmla="*/ 1910947 h 2679553"/>
                <a:gd name="connsiteX29-9709" fmla="*/ 490171 w 1624793"/>
                <a:gd name="connsiteY29-9710" fmla="*/ 2392932 h 2679553"/>
                <a:gd name="connsiteX30-9711" fmla="*/ 282382 w 1624793"/>
                <a:gd name="connsiteY30-9712" fmla="*/ 2504610 h 2679553"/>
                <a:gd name="connsiteX31-9713" fmla="*/ 334840 w 1624793"/>
                <a:gd name="connsiteY31-9714" fmla="*/ 2312059 h 2679553"/>
                <a:gd name="connsiteX32-9715" fmla="*/ 451930 w 1624793"/>
                <a:gd name="connsiteY32-9716" fmla="*/ 2081395 h 2679553"/>
                <a:gd name="connsiteX33-9717" fmla="*/ 570239 w 1624793"/>
                <a:gd name="connsiteY33-9718" fmla="*/ 1791611 h 2679553"/>
                <a:gd name="connsiteX34-9719" fmla="*/ 416700 w 1624793"/>
                <a:gd name="connsiteY34-9720" fmla="*/ 2104863 h 2679553"/>
                <a:gd name="connsiteX35-9721" fmla="*/ 265404 w 1624793"/>
                <a:gd name="connsiteY35-9722" fmla="*/ 2516088 h 2679553"/>
                <a:gd name="connsiteX36-9723" fmla="*/ 0 w 1624793"/>
                <a:gd name="connsiteY36-9724" fmla="*/ 2679553 h 2679553"/>
                <a:gd name="connsiteX0-9725" fmla="*/ 0 w 1624793"/>
                <a:gd name="connsiteY0-9726" fmla="*/ 2679553 h 2679553"/>
                <a:gd name="connsiteX1-9727" fmla="*/ 410674 w 1624793"/>
                <a:gd name="connsiteY1-9728" fmla="*/ 1234491 h 2679553"/>
                <a:gd name="connsiteX2-9729" fmla="*/ 469594 w 1624793"/>
                <a:gd name="connsiteY2-9730" fmla="*/ 1629262 h 2679553"/>
                <a:gd name="connsiteX3-9731" fmla="*/ 485550 w 1624793"/>
                <a:gd name="connsiteY3-9732" fmla="*/ 1445678 h 2679553"/>
                <a:gd name="connsiteX4-9733" fmla="*/ 477747 w 1624793"/>
                <a:gd name="connsiteY4-9734" fmla="*/ 1340993 h 2679553"/>
                <a:gd name="connsiteX5-9735" fmla="*/ 427646 w 1624793"/>
                <a:gd name="connsiteY5-9736" fmla="*/ 1170653 h 2679553"/>
                <a:gd name="connsiteX6-9737" fmla="*/ 575319 w 1624793"/>
                <a:gd name="connsiteY6-9738" fmla="*/ 647587 h 2679553"/>
                <a:gd name="connsiteX7-9739" fmla="*/ 651278 w 1624793"/>
                <a:gd name="connsiteY7-9740" fmla="*/ 704536 h 2679553"/>
                <a:gd name="connsiteX8-9741" fmla="*/ 670289 w 1624793"/>
                <a:gd name="connsiteY8-9742" fmla="*/ 901491 h 2679553"/>
                <a:gd name="connsiteX9-9743" fmla="*/ 670175 w 1624793"/>
                <a:gd name="connsiteY9-9744" fmla="*/ 970032 h 2679553"/>
                <a:gd name="connsiteX10-9745" fmla="*/ 643270 w 1624793"/>
                <a:gd name="connsiteY10-9746" fmla="*/ 1187661 h 2679553"/>
                <a:gd name="connsiteX11-9747" fmla="*/ 569056 w 1624793"/>
                <a:gd name="connsiteY11-9748" fmla="*/ 1710311 h 2679553"/>
                <a:gd name="connsiteX12-9749" fmla="*/ 616706 w 1624793"/>
                <a:gd name="connsiteY12-9750" fmla="*/ 1477919 h 2679553"/>
                <a:gd name="connsiteX13-9751" fmla="*/ 664104 w 1624793"/>
                <a:gd name="connsiteY13-9752" fmla="*/ 1543732 h 2679553"/>
                <a:gd name="connsiteX14-9753" fmla="*/ 785447 w 1624793"/>
                <a:gd name="connsiteY14-9754" fmla="*/ 1587155 h 2679553"/>
                <a:gd name="connsiteX15-9755" fmla="*/ 942342 w 1624793"/>
                <a:gd name="connsiteY15-9756" fmla="*/ 1578939 h 2679553"/>
                <a:gd name="connsiteX16-9757" fmla="*/ 979074 w 1624793"/>
                <a:gd name="connsiteY16-9758" fmla="*/ 1609462 h 2679553"/>
                <a:gd name="connsiteX17-9759" fmla="*/ 826612 w 1624793"/>
                <a:gd name="connsiteY17-9760" fmla="*/ 1890569 h 2679553"/>
                <a:gd name="connsiteX18-9761" fmla="*/ 980974 w 1624793"/>
                <a:gd name="connsiteY18-9762" fmla="*/ 1609652 h 2679553"/>
                <a:gd name="connsiteX19-9763" fmla="*/ 1074572 w 1624793"/>
                <a:gd name="connsiteY19-9764" fmla="*/ 1740382 h 2679553"/>
                <a:gd name="connsiteX20-9765" fmla="*/ 1373784 w 1624793"/>
                <a:gd name="connsiteY20-9766" fmla="*/ 588594 h 2679553"/>
                <a:gd name="connsiteX21-9767" fmla="*/ 1482442 w 1624793"/>
                <a:gd name="connsiteY21-9768" fmla="*/ 591933 h 2679553"/>
                <a:gd name="connsiteX22-9769" fmla="*/ 1432328 w 1624793"/>
                <a:gd name="connsiteY22-9770" fmla="*/ 542032 h 2679553"/>
                <a:gd name="connsiteX23-9771" fmla="*/ 1388859 w 1624793"/>
                <a:gd name="connsiteY23-9772" fmla="*/ 588878 h 2679553"/>
                <a:gd name="connsiteX24-9773" fmla="*/ 1442988 w 1624793"/>
                <a:gd name="connsiteY24-9774" fmla="*/ 108950 h 2679553"/>
                <a:gd name="connsiteX25-9775" fmla="*/ 1519381 w 1624793"/>
                <a:gd name="connsiteY25-9776" fmla="*/ 39849 h 2679553"/>
                <a:gd name="connsiteX26-9777" fmla="*/ 1624793 w 1624793"/>
                <a:gd name="connsiteY26-9778" fmla="*/ 0 h 2679553"/>
                <a:gd name="connsiteX27-9779" fmla="*/ 1578009 w 1624793"/>
                <a:gd name="connsiteY27-9780" fmla="*/ 345802 h 2679553"/>
                <a:gd name="connsiteX28-9781" fmla="*/ 1194050 w 1624793"/>
                <a:gd name="connsiteY28-9782" fmla="*/ 1910947 h 2679553"/>
                <a:gd name="connsiteX29-9783" fmla="*/ 490171 w 1624793"/>
                <a:gd name="connsiteY29-9784" fmla="*/ 2392932 h 2679553"/>
                <a:gd name="connsiteX30-9785" fmla="*/ 282382 w 1624793"/>
                <a:gd name="connsiteY30-9786" fmla="*/ 2504610 h 2679553"/>
                <a:gd name="connsiteX31-9787" fmla="*/ 335689 w 1624793"/>
                <a:gd name="connsiteY31-9788" fmla="*/ 2316721 h 2679553"/>
                <a:gd name="connsiteX32-9789" fmla="*/ 451930 w 1624793"/>
                <a:gd name="connsiteY32-9790" fmla="*/ 2081395 h 2679553"/>
                <a:gd name="connsiteX33-9791" fmla="*/ 570239 w 1624793"/>
                <a:gd name="connsiteY33-9792" fmla="*/ 1791611 h 2679553"/>
                <a:gd name="connsiteX34-9793" fmla="*/ 416700 w 1624793"/>
                <a:gd name="connsiteY34-9794" fmla="*/ 2104863 h 2679553"/>
                <a:gd name="connsiteX35-9795" fmla="*/ 265404 w 1624793"/>
                <a:gd name="connsiteY35-9796" fmla="*/ 2516088 h 2679553"/>
                <a:gd name="connsiteX36-9797" fmla="*/ 0 w 1624793"/>
                <a:gd name="connsiteY36-9798" fmla="*/ 2679553 h 2679553"/>
                <a:gd name="connsiteX0-9799" fmla="*/ 0 w 1624793"/>
                <a:gd name="connsiteY0-9800" fmla="*/ 2679553 h 2679553"/>
                <a:gd name="connsiteX1-9801" fmla="*/ 410674 w 1624793"/>
                <a:gd name="connsiteY1-9802" fmla="*/ 1234491 h 2679553"/>
                <a:gd name="connsiteX2-9803" fmla="*/ 469594 w 1624793"/>
                <a:gd name="connsiteY2-9804" fmla="*/ 1629262 h 2679553"/>
                <a:gd name="connsiteX3-9805" fmla="*/ 485550 w 1624793"/>
                <a:gd name="connsiteY3-9806" fmla="*/ 1445678 h 2679553"/>
                <a:gd name="connsiteX4-9807" fmla="*/ 477747 w 1624793"/>
                <a:gd name="connsiteY4-9808" fmla="*/ 1340993 h 2679553"/>
                <a:gd name="connsiteX5-9809" fmla="*/ 427646 w 1624793"/>
                <a:gd name="connsiteY5-9810" fmla="*/ 1170653 h 2679553"/>
                <a:gd name="connsiteX6-9811" fmla="*/ 575319 w 1624793"/>
                <a:gd name="connsiteY6-9812" fmla="*/ 647587 h 2679553"/>
                <a:gd name="connsiteX7-9813" fmla="*/ 651278 w 1624793"/>
                <a:gd name="connsiteY7-9814" fmla="*/ 704536 h 2679553"/>
                <a:gd name="connsiteX8-9815" fmla="*/ 670289 w 1624793"/>
                <a:gd name="connsiteY8-9816" fmla="*/ 901491 h 2679553"/>
                <a:gd name="connsiteX9-9817" fmla="*/ 670175 w 1624793"/>
                <a:gd name="connsiteY9-9818" fmla="*/ 970032 h 2679553"/>
                <a:gd name="connsiteX10-9819" fmla="*/ 643270 w 1624793"/>
                <a:gd name="connsiteY10-9820" fmla="*/ 1187661 h 2679553"/>
                <a:gd name="connsiteX11-9821" fmla="*/ 569056 w 1624793"/>
                <a:gd name="connsiteY11-9822" fmla="*/ 1710311 h 2679553"/>
                <a:gd name="connsiteX12-9823" fmla="*/ 616706 w 1624793"/>
                <a:gd name="connsiteY12-9824" fmla="*/ 1477919 h 2679553"/>
                <a:gd name="connsiteX13-9825" fmla="*/ 664104 w 1624793"/>
                <a:gd name="connsiteY13-9826" fmla="*/ 1543732 h 2679553"/>
                <a:gd name="connsiteX14-9827" fmla="*/ 785447 w 1624793"/>
                <a:gd name="connsiteY14-9828" fmla="*/ 1587155 h 2679553"/>
                <a:gd name="connsiteX15-9829" fmla="*/ 942342 w 1624793"/>
                <a:gd name="connsiteY15-9830" fmla="*/ 1578939 h 2679553"/>
                <a:gd name="connsiteX16-9831" fmla="*/ 979074 w 1624793"/>
                <a:gd name="connsiteY16-9832" fmla="*/ 1609462 h 2679553"/>
                <a:gd name="connsiteX17-9833" fmla="*/ 826612 w 1624793"/>
                <a:gd name="connsiteY17-9834" fmla="*/ 1890569 h 2679553"/>
                <a:gd name="connsiteX18-9835" fmla="*/ 980974 w 1624793"/>
                <a:gd name="connsiteY18-9836" fmla="*/ 1609652 h 2679553"/>
                <a:gd name="connsiteX19-9837" fmla="*/ 1074572 w 1624793"/>
                <a:gd name="connsiteY19-9838" fmla="*/ 1740382 h 2679553"/>
                <a:gd name="connsiteX20-9839" fmla="*/ 1373784 w 1624793"/>
                <a:gd name="connsiteY20-9840" fmla="*/ 588594 h 2679553"/>
                <a:gd name="connsiteX21-9841" fmla="*/ 1482442 w 1624793"/>
                <a:gd name="connsiteY21-9842" fmla="*/ 591933 h 2679553"/>
                <a:gd name="connsiteX22-9843" fmla="*/ 1432328 w 1624793"/>
                <a:gd name="connsiteY22-9844" fmla="*/ 542032 h 2679553"/>
                <a:gd name="connsiteX23-9845" fmla="*/ 1388859 w 1624793"/>
                <a:gd name="connsiteY23-9846" fmla="*/ 588878 h 2679553"/>
                <a:gd name="connsiteX24-9847" fmla="*/ 1442988 w 1624793"/>
                <a:gd name="connsiteY24-9848" fmla="*/ 108950 h 2679553"/>
                <a:gd name="connsiteX25-9849" fmla="*/ 1519381 w 1624793"/>
                <a:gd name="connsiteY25-9850" fmla="*/ 39849 h 2679553"/>
                <a:gd name="connsiteX26-9851" fmla="*/ 1624793 w 1624793"/>
                <a:gd name="connsiteY26-9852" fmla="*/ 0 h 2679553"/>
                <a:gd name="connsiteX27-9853" fmla="*/ 1578009 w 1624793"/>
                <a:gd name="connsiteY27-9854" fmla="*/ 345802 h 2679553"/>
                <a:gd name="connsiteX28-9855" fmla="*/ 1194050 w 1624793"/>
                <a:gd name="connsiteY28-9856" fmla="*/ 1910947 h 2679553"/>
                <a:gd name="connsiteX29-9857" fmla="*/ 490171 w 1624793"/>
                <a:gd name="connsiteY29-9858" fmla="*/ 2392932 h 2679553"/>
                <a:gd name="connsiteX30-9859" fmla="*/ 282382 w 1624793"/>
                <a:gd name="connsiteY30-9860" fmla="*/ 2504610 h 2679553"/>
                <a:gd name="connsiteX31-9861" fmla="*/ 335689 w 1624793"/>
                <a:gd name="connsiteY31-9862" fmla="*/ 2316721 h 2679553"/>
                <a:gd name="connsiteX32-9863" fmla="*/ 451930 w 1624793"/>
                <a:gd name="connsiteY32-9864" fmla="*/ 2081395 h 2679553"/>
                <a:gd name="connsiteX33-9865" fmla="*/ 570239 w 1624793"/>
                <a:gd name="connsiteY33-9866" fmla="*/ 1791611 h 2679553"/>
                <a:gd name="connsiteX34-9867" fmla="*/ 416700 w 1624793"/>
                <a:gd name="connsiteY34-9868" fmla="*/ 2104863 h 2679553"/>
                <a:gd name="connsiteX35-9869" fmla="*/ 291911 w 1624793"/>
                <a:gd name="connsiteY35-9870" fmla="*/ 2430446 h 2679553"/>
                <a:gd name="connsiteX36-9871" fmla="*/ 265404 w 1624793"/>
                <a:gd name="connsiteY36-9872" fmla="*/ 2516088 h 2679553"/>
                <a:gd name="connsiteX37" fmla="*/ 0 w 1624793"/>
                <a:gd name="connsiteY37" fmla="*/ 2679553 h 2679553"/>
                <a:gd name="connsiteX0-9873" fmla="*/ 0 w 1624793"/>
                <a:gd name="connsiteY0-9874" fmla="*/ 2679553 h 2679553"/>
                <a:gd name="connsiteX1-9875" fmla="*/ 410674 w 1624793"/>
                <a:gd name="connsiteY1-9876" fmla="*/ 1234491 h 2679553"/>
                <a:gd name="connsiteX2-9877" fmla="*/ 469594 w 1624793"/>
                <a:gd name="connsiteY2-9878" fmla="*/ 1629262 h 2679553"/>
                <a:gd name="connsiteX3-9879" fmla="*/ 485550 w 1624793"/>
                <a:gd name="connsiteY3-9880" fmla="*/ 1445678 h 2679553"/>
                <a:gd name="connsiteX4-9881" fmla="*/ 477747 w 1624793"/>
                <a:gd name="connsiteY4-9882" fmla="*/ 1340993 h 2679553"/>
                <a:gd name="connsiteX5-9883" fmla="*/ 427646 w 1624793"/>
                <a:gd name="connsiteY5-9884" fmla="*/ 1170653 h 2679553"/>
                <a:gd name="connsiteX6-9885" fmla="*/ 575319 w 1624793"/>
                <a:gd name="connsiteY6-9886" fmla="*/ 647587 h 2679553"/>
                <a:gd name="connsiteX7-9887" fmla="*/ 651278 w 1624793"/>
                <a:gd name="connsiteY7-9888" fmla="*/ 704536 h 2679553"/>
                <a:gd name="connsiteX8-9889" fmla="*/ 670289 w 1624793"/>
                <a:gd name="connsiteY8-9890" fmla="*/ 901491 h 2679553"/>
                <a:gd name="connsiteX9-9891" fmla="*/ 670175 w 1624793"/>
                <a:gd name="connsiteY9-9892" fmla="*/ 970032 h 2679553"/>
                <a:gd name="connsiteX10-9893" fmla="*/ 643270 w 1624793"/>
                <a:gd name="connsiteY10-9894" fmla="*/ 1187661 h 2679553"/>
                <a:gd name="connsiteX11-9895" fmla="*/ 569056 w 1624793"/>
                <a:gd name="connsiteY11-9896" fmla="*/ 1710311 h 2679553"/>
                <a:gd name="connsiteX12-9897" fmla="*/ 616706 w 1624793"/>
                <a:gd name="connsiteY12-9898" fmla="*/ 1477919 h 2679553"/>
                <a:gd name="connsiteX13-9899" fmla="*/ 664104 w 1624793"/>
                <a:gd name="connsiteY13-9900" fmla="*/ 1543732 h 2679553"/>
                <a:gd name="connsiteX14-9901" fmla="*/ 785447 w 1624793"/>
                <a:gd name="connsiteY14-9902" fmla="*/ 1587155 h 2679553"/>
                <a:gd name="connsiteX15-9903" fmla="*/ 942342 w 1624793"/>
                <a:gd name="connsiteY15-9904" fmla="*/ 1578939 h 2679553"/>
                <a:gd name="connsiteX16-9905" fmla="*/ 979074 w 1624793"/>
                <a:gd name="connsiteY16-9906" fmla="*/ 1609462 h 2679553"/>
                <a:gd name="connsiteX17-9907" fmla="*/ 826612 w 1624793"/>
                <a:gd name="connsiteY17-9908" fmla="*/ 1890569 h 2679553"/>
                <a:gd name="connsiteX18-9909" fmla="*/ 980974 w 1624793"/>
                <a:gd name="connsiteY18-9910" fmla="*/ 1609652 h 2679553"/>
                <a:gd name="connsiteX19-9911" fmla="*/ 1074572 w 1624793"/>
                <a:gd name="connsiteY19-9912" fmla="*/ 1740382 h 2679553"/>
                <a:gd name="connsiteX20-9913" fmla="*/ 1373784 w 1624793"/>
                <a:gd name="connsiteY20-9914" fmla="*/ 588594 h 2679553"/>
                <a:gd name="connsiteX21-9915" fmla="*/ 1482442 w 1624793"/>
                <a:gd name="connsiteY21-9916" fmla="*/ 591933 h 2679553"/>
                <a:gd name="connsiteX22-9917" fmla="*/ 1432328 w 1624793"/>
                <a:gd name="connsiteY22-9918" fmla="*/ 542032 h 2679553"/>
                <a:gd name="connsiteX23-9919" fmla="*/ 1388859 w 1624793"/>
                <a:gd name="connsiteY23-9920" fmla="*/ 588878 h 2679553"/>
                <a:gd name="connsiteX24-9921" fmla="*/ 1442988 w 1624793"/>
                <a:gd name="connsiteY24-9922" fmla="*/ 108950 h 2679553"/>
                <a:gd name="connsiteX25-9923" fmla="*/ 1519381 w 1624793"/>
                <a:gd name="connsiteY25-9924" fmla="*/ 39849 h 2679553"/>
                <a:gd name="connsiteX26-9925" fmla="*/ 1624793 w 1624793"/>
                <a:gd name="connsiteY26-9926" fmla="*/ 0 h 2679553"/>
                <a:gd name="connsiteX27-9927" fmla="*/ 1578009 w 1624793"/>
                <a:gd name="connsiteY27-9928" fmla="*/ 345802 h 2679553"/>
                <a:gd name="connsiteX28-9929" fmla="*/ 1194050 w 1624793"/>
                <a:gd name="connsiteY28-9930" fmla="*/ 1910947 h 2679553"/>
                <a:gd name="connsiteX29-9931" fmla="*/ 490171 w 1624793"/>
                <a:gd name="connsiteY29-9932" fmla="*/ 2392932 h 2679553"/>
                <a:gd name="connsiteX30-9933" fmla="*/ 282382 w 1624793"/>
                <a:gd name="connsiteY30-9934" fmla="*/ 2504610 h 2679553"/>
                <a:gd name="connsiteX31-9935" fmla="*/ 335689 w 1624793"/>
                <a:gd name="connsiteY31-9936" fmla="*/ 2316721 h 2679553"/>
                <a:gd name="connsiteX32-9937" fmla="*/ 451930 w 1624793"/>
                <a:gd name="connsiteY32-9938" fmla="*/ 2081395 h 2679553"/>
                <a:gd name="connsiteX33-9939" fmla="*/ 570239 w 1624793"/>
                <a:gd name="connsiteY33-9940" fmla="*/ 1791611 h 2679553"/>
                <a:gd name="connsiteX34-9941" fmla="*/ 416700 w 1624793"/>
                <a:gd name="connsiteY34-9942" fmla="*/ 2104863 h 2679553"/>
                <a:gd name="connsiteX35-9943" fmla="*/ 283044 w 1624793"/>
                <a:gd name="connsiteY35-9944" fmla="*/ 2514985 h 2679553"/>
                <a:gd name="connsiteX36-9945" fmla="*/ 265404 w 1624793"/>
                <a:gd name="connsiteY36-9946" fmla="*/ 2516088 h 2679553"/>
                <a:gd name="connsiteX37-9947" fmla="*/ 0 w 1624793"/>
                <a:gd name="connsiteY37-9948" fmla="*/ 2679553 h 2679553"/>
                <a:gd name="connsiteX0-9949" fmla="*/ 0 w 1624793"/>
                <a:gd name="connsiteY0-9950" fmla="*/ 2679553 h 2679553"/>
                <a:gd name="connsiteX1-9951" fmla="*/ 410674 w 1624793"/>
                <a:gd name="connsiteY1-9952" fmla="*/ 1234491 h 2679553"/>
                <a:gd name="connsiteX2-9953" fmla="*/ 469594 w 1624793"/>
                <a:gd name="connsiteY2-9954" fmla="*/ 1629262 h 2679553"/>
                <a:gd name="connsiteX3-9955" fmla="*/ 485550 w 1624793"/>
                <a:gd name="connsiteY3-9956" fmla="*/ 1445678 h 2679553"/>
                <a:gd name="connsiteX4-9957" fmla="*/ 477747 w 1624793"/>
                <a:gd name="connsiteY4-9958" fmla="*/ 1340993 h 2679553"/>
                <a:gd name="connsiteX5-9959" fmla="*/ 427646 w 1624793"/>
                <a:gd name="connsiteY5-9960" fmla="*/ 1170653 h 2679553"/>
                <a:gd name="connsiteX6-9961" fmla="*/ 575319 w 1624793"/>
                <a:gd name="connsiteY6-9962" fmla="*/ 647587 h 2679553"/>
                <a:gd name="connsiteX7-9963" fmla="*/ 651278 w 1624793"/>
                <a:gd name="connsiteY7-9964" fmla="*/ 704536 h 2679553"/>
                <a:gd name="connsiteX8-9965" fmla="*/ 670289 w 1624793"/>
                <a:gd name="connsiteY8-9966" fmla="*/ 901491 h 2679553"/>
                <a:gd name="connsiteX9-9967" fmla="*/ 670175 w 1624793"/>
                <a:gd name="connsiteY9-9968" fmla="*/ 970032 h 2679553"/>
                <a:gd name="connsiteX10-9969" fmla="*/ 643270 w 1624793"/>
                <a:gd name="connsiteY10-9970" fmla="*/ 1187661 h 2679553"/>
                <a:gd name="connsiteX11-9971" fmla="*/ 569056 w 1624793"/>
                <a:gd name="connsiteY11-9972" fmla="*/ 1710311 h 2679553"/>
                <a:gd name="connsiteX12-9973" fmla="*/ 616706 w 1624793"/>
                <a:gd name="connsiteY12-9974" fmla="*/ 1477919 h 2679553"/>
                <a:gd name="connsiteX13-9975" fmla="*/ 664104 w 1624793"/>
                <a:gd name="connsiteY13-9976" fmla="*/ 1543732 h 2679553"/>
                <a:gd name="connsiteX14-9977" fmla="*/ 785447 w 1624793"/>
                <a:gd name="connsiteY14-9978" fmla="*/ 1587155 h 2679553"/>
                <a:gd name="connsiteX15-9979" fmla="*/ 942342 w 1624793"/>
                <a:gd name="connsiteY15-9980" fmla="*/ 1578939 h 2679553"/>
                <a:gd name="connsiteX16-9981" fmla="*/ 979074 w 1624793"/>
                <a:gd name="connsiteY16-9982" fmla="*/ 1609462 h 2679553"/>
                <a:gd name="connsiteX17-9983" fmla="*/ 826612 w 1624793"/>
                <a:gd name="connsiteY17-9984" fmla="*/ 1890569 h 2679553"/>
                <a:gd name="connsiteX18-9985" fmla="*/ 980974 w 1624793"/>
                <a:gd name="connsiteY18-9986" fmla="*/ 1609652 h 2679553"/>
                <a:gd name="connsiteX19-9987" fmla="*/ 1074572 w 1624793"/>
                <a:gd name="connsiteY19-9988" fmla="*/ 1740382 h 2679553"/>
                <a:gd name="connsiteX20-9989" fmla="*/ 1373784 w 1624793"/>
                <a:gd name="connsiteY20-9990" fmla="*/ 588594 h 2679553"/>
                <a:gd name="connsiteX21-9991" fmla="*/ 1482442 w 1624793"/>
                <a:gd name="connsiteY21-9992" fmla="*/ 591933 h 2679553"/>
                <a:gd name="connsiteX22-9993" fmla="*/ 1432328 w 1624793"/>
                <a:gd name="connsiteY22-9994" fmla="*/ 542032 h 2679553"/>
                <a:gd name="connsiteX23-9995" fmla="*/ 1388859 w 1624793"/>
                <a:gd name="connsiteY23-9996" fmla="*/ 588878 h 2679553"/>
                <a:gd name="connsiteX24-9997" fmla="*/ 1442988 w 1624793"/>
                <a:gd name="connsiteY24-9998" fmla="*/ 108950 h 2679553"/>
                <a:gd name="connsiteX25-9999" fmla="*/ 1519381 w 1624793"/>
                <a:gd name="connsiteY25-10000" fmla="*/ 39849 h 2679553"/>
                <a:gd name="connsiteX26-10001" fmla="*/ 1624793 w 1624793"/>
                <a:gd name="connsiteY26-10002" fmla="*/ 0 h 2679553"/>
                <a:gd name="connsiteX27-10003" fmla="*/ 1578009 w 1624793"/>
                <a:gd name="connsiteY27-10004" fmla="*/ 345802 h 2679553"/>
                <a:gd name="connsiteX28-10005" fmla="*/ 1194050 w 1624793"/>
                <a:gd name="connsiteY28-10006" fmla="*/ 1910947 h 2679553"/>
                <a:gd name="connsiteX29-10007" fmla="*/ 490171 w 1624793"/>
                <a:gd name="connsiteY29-10008" fmla="*/ 2392932 h 2679553"/>
                <a:gd name="connsiteX30-10009" fmla="*/ 282382 w 1624793"/>
                <a:gd name="connsiteY30-10010" fmla="*/ 2504610 h 2679553"/>
                <a:gd name="connsiteX31-10011" fmla="*/ 335689 w 1624793"/>
                <a:gd name="connsiteY31-10012" fmla="*/ 2316721 h 2679553"/>
                <a:gd name="connsiteX32-10013" fmla="*/ 451930 w 1624793"/>
                <a:gd name="connsiteY32-10014" fmla="*/ 2081395 h 2679553"/>
                <a:gd name="connsiteX33-10015" fmla="*/ 570239 w 1624793"/>
                <a:gd name="connsiteY33-10016" fmla="*/ 1791611 h 2679553"/>
                <a:gd name="connsiteX34-10017" fmla="*/ 416700 w 1624793"/>
                <a:gd name="connsiteY34-10018" fmla="*/ 2104863 h 2679553"/>
                <a:gd name="connsiteX35-10019" fmla="*/ 273811 w 1624793"/>
                <a:gd name="connsiteY35-10020" fmla="*/ 2392939 h 2679553"/>
                <a:gd name="connsiteX36-10021" fmla="*/ 265404 w 1624793"/>
                <a:gd name="connsiteY36-10022" fmla="*/ 2516088 h 2679553"/>
                <a:gd name="connsiteX37-10023" fmla="*/ 0 w 1624793"/>
                <a:gd name="connsiteY37-10024" fmla="*/ 2679553 h 2679553"/>
                <a:gd name="connsiteX0-10025" fmla="*/ 0 w 1624793"/>
                <a:gd name="connsiteY0-10026" fmla="*/ 2679553 h 2679553"/>
                <a:gd name="connsiteX1-10027" fmla="*/ 410674 w 1624793"/>
                <a:gd name="connsiteY1-10028" fmla="*/ 1234491 h 2679553"/>
                <a:gd name="connsiteX2-10029" fmla="*/ 469594 w 1624793"/>
                <a:gd name="connsiteY2-10030" fmla="*/ 1629262 h 2679553"/>
                <a:gd name="connsiteX3-10031" fmla="*/ 485550 w 1624793"/>
                <a:gd name="connsiteY3-10032" fmla="*/ 1445678 h 2679553"/>
                <a:gd name="connsiteX4-10033" fmla="*/ 477747 w 1624793"/>
                <a:gd name="connsiteY4-10034" fmla="*/ 1340993 h 2679553"/>
                <a:gd name="connsiteX5-10035" fmla="*/ 427646 w 1624793"/>
                <a:gd name="connsiteY5-10036" fmla="*/ 1170653 h 2679553"/>
                <a:gd name="connsiteX6-10037" fmla="*/ 575319 w 1624793"/>
                <a:gd name="connsiteY6-10038" fmla="*/ 647587 h 2679553"/>
                <a:gd name="connsiteX7-10039" fmla="*/ 651278 w 1624793"/>
                <a:gd name="connsiteY7-10040" fmla="*/ 704536 h 2679553"/>
                <a:gd name="connsiteX8-10041" fmla="*/ 670289 w 1624793"/>
                <a:gd name="connsiteY8-10042" fmla="*/ 901491 h 2679553"/>
                <a:gd name="connsiteX9-10043" fmla="*/ 670175 w 1624793"/>
                <a:gd name="connsiteY9-10044" fmla="*/ 970032 h 2679553"/>
                <a:gd name="connsiteX10-10045" fmla="*/ 643270 w 1624793"/>
                <a:gd name="connsiteY10-10046" fmla="*/ 1187661 h 2679553"/>
                <a:gd name="connsiteX11-10047" fmla="*/ 569056 w 1624793"/>
                <a:gd name="connsiteY11-10048" fmla="*/ 1710311 h 2679553"/>
                <a:gd name="connsiteX12-10049" fmla="*/ 616706 w 1624793"/>
                <a:gd name="connsiteY12-10050" fmla="*/ 1477919 h 2679553"/>
                <a:gd name="connsiteX13-10051" fmla="*/ 664104 w 1624793"/>
                <a:gd name="connsiteY13-10052" fmla="*/ 1543732 h 2679553"/>
                <a:gd name="connsiteX14-10053" fmla="*/ 785447 w 1624793"/>
                <a:gd name="connsiteY14-10054" fmla="*/ 1587155 h 2679553"/>
                <a:gd name="connsiteX15-10055" fmla="*/ 942342 w 1624793"/>
                <a:gd name="connsiteY15-10056" fmla="*/ 1578939 h 2679553"/>
                <a:gd name="connsiteX16-10057" fmla="*/ 979074 w 1624793"/>
                <a:gd name="connsiteY16-10058" fmla="*/ 1609462 h 2679553"/>
                <a:gd name="connsiteX17-10059" fmla="*/ 826612 w 1624793"/>
                <a:gd name="connsiteY17-10060" fmla="*/ 1890569 h 2679553"/>
                <a:gd name="connsiteX18-10061" fmla="*/ 980974 w 1624793"/>
                <a:gd name="connsiteY18-10062" fmla="*/ 1609652 h 2679553"/>
                <a:gd name="connsiteX19-10063" fmla="*/ 1074572 w 1624793"/>
                <a:gd name="connsiteY19-10064" fmla="*/ 1740382 h 2679553"/>
                <a:gd name="connsiteX20-10065" fmla="*/ 1373784 w 1624793"/>
                <a:gd name="connsiteY20-10066" fmla="*/ 588594 h 2679553"/>
                <a:gd name="connsiteX21-10067" fmla="*/ 1482442 w 1624793"/>
                <a:gd name="connsiteY21-10068" fmla="*/ 591933 h 2679553"/>
                <a:gd name="connsiteX22-10069" fmla="*/ 1432328 w 1624793"/>
                <a:gd name="connsiteY22-10070" fmla="*/ 542032 h 2679553"/>
                <a:gd name="connsiteX23-10071" fmla="*/ 1388859 w 1624793"/>
                <a:gd name="connsiteY23-10072" fmla="*/ 588878 h 2679553"/>
                <a:gd name="connsiteX24-10073" fmla="*/ 1442988 w 1624793"/>
                <a:gd name="connsiteY24-10074" fmla="*/ 108950 h 2679553"/>
                <a:gd name="connsiteX25-10075" fmla="*/ 1519381 w 1624793"/>
                <a:gd name="connsiteY25-10076" fmla="*/ 39849 h 2679553"/>
                <a:gd name="connsiteX26-10077" fmla="*/ 1624793 w 1624793"/>
                <a:gd name="connsiteY26-10078" fmla="*/ 0 h 2679553"/>
                <a:gd name="connsiteX27-10079" fmla="*/ 1578009 w 1624793"/>
                <a:gd name="connsiteY27-10080" fmla="*/ 345802 h 2679553"/>
                <a:gd name="connsiteX28-10081" fmla="*/ 1194050 w 1624793"/>
                <a:gd name="connsiteY28-10082" fmla="*/ 1910947 h 2679553"/>
                <a:gd name="connsiteX29-10083" fmla="*/ 490171 w 1624793"/>
                <a:gd name="connsiteY29-10084" fmla="*/ 2392932 h 2679553"/>
                <a:gd name="connsiteX30-10085" fmla="*/ 282382 w 1624793"/>
                <a:gd name="connsiteY30-10086" fmla="*/ 2504610 h 2679553"/>
                <a:gd name="connsiteX31-10087" fmla="*/ 335689 w 1624793"/>
                <a:gd name="connsiteY31-10088" fmla="*/ 2316721 h 2679553"/>
                <a:gd name="connsiteX32-10089" fmla="*/ 451930 w 1624793"/>
                <a:gd name="connsiteY32-10090" fmla="*/ 2081395 h 2679553"/>
                <a:gd name="connsiteX33-10091" fmla="*/ 570239 w 1624793"/>
                <a:gd name="connsiteY33-10092" fmla="*/ 1791611 h 2679553"/>
                <a:gd name="connsiteX34-10093" fmla="*/ 416700 w 1624793"/>
                <a:gd name="connsiteY34-10094" fmla="*/ 2104863 h 2679553"/>
                <a:gd name="connsiteX35-10095" fmla="*/ 283399 w 1624793"/>
                <a:gd name="connsiteY35-10096" fmla="*/ 2590670 h 2679553"/>
                <a:gd name="connsiteX36-10097" fmla="*/ 265404 w 1624793"/>
                <a:gd name="connsiteY36-10098" fmla="*/ 2516088 h 2679553"/>
                <a:gd name="connsiteX37-10099" fmla="*/ 0 w 1624793"/>
                <a:gd name="connsiteY37-10100" fmla="*/ 2679553 h 2679553"/>
                <a:gd name="connsiteX0-10101" fmla="*/ 0 w 1624793"/>
                <a:gd name="connsiteY0-10102" fmla="*/ 2679553 h 2679553"/>
                <a:gd name="connsiteX1-10103" fmla="*/ 410674 w 1624793"/>
                <a:gd name="connsiteY1-10104" fmla="*/ 1234491 h 2679553"/>
                <a:gd name="connsiteX2-10105" fmla="*/ 469594 w 1624793"/>
                <a:gd name="connsiteY2-10106" fmla="*/ 1629262 h 2679553"/>
                <a:gd name="connsiteX3-10107" fmla="*/ 485550 w 1624793"/>
                <a:gd name="connsiteY3-10108" fmla="*/ 1445678 h 2679553"/>
                <a:gd name="connsiteX4-10109" fmla="*/ 477747 w 1624793"/>
                <a:gd name="connsiteY4-10110" fmla="*/ 1340993 h 2679553"/>
                <a:gd name="connsiteX5-10111" fmla="*/ 427646 w 1624793"/>
                <a:gd name="connsiteY5-10112" fmla="*/ 1170653 h 2679553"/>
                <a:gd name="connsiteX6-10113" fmla="*/ 575319 w 1624793"/>
                <a:gd name="connsiteY6-10114" fmla="*/ 647587 h 2679553"/>
                <a:gd name="connsiteX7-10115" fmla="*/ 651278 w 1624793"/>
                <a:gd name="connsiteY7-10116" fmla="*/ 704536 h 2679553"/>
                <a:gd name="connsiteX8-10117" fmla="*/ 670289 w 1624793"/>
                <a:gd name="connsiteY8-10118" fmla="*/ 901491 h 2679553"/>
                <a:gd name="connsiteX9-10119" fmla="*/ 670175 w 1624793"/>
                <a:gd name="connsiteY9-10120" fmla="*/ 970032 h 2679553"/>
                <a:gd name="connsiteX10-10121" fmla="*/ 643270 w 1624793"/>
                <a:gd name="connsiteY10-10122" fmla="*/ 1187661 h 2679553"/>
                <a:gd name="connsiteX11-10123" fmla="*/ 569056 w 1624793"/>
                <a:gd name="connsiteY11-10124" fmla="*/ 1710311 h 2679553"/>
                <a:gd name="connsiteX12-10125" fmla="*/ 616706 w 1624793"/>
                <a:gd name="connsiteY12-10126" fmla="*/ 1477919 h 2679553"/>
                <a:gd name="connsiteX13-10127" fmla="*/ 664104 w 1624793"/>
                <a:gd name="connsiteY13-10128" fmla="*/ 1543732 h 2679553"/>
                <a:gd name="connsiteX14-10129" fmla="*/ 785447 w 1624793"/>
                <a:gd name="connsiteY14-10130" fmla="*/ 1587155 h 2679553"/>
                <a:gd name="connsiteX15-10131" fmla="*/ 942342 w 1624793"/>
                <a:gd name="connsiteY15-10132" fmla="*/ 1578939 h 2679553"/>
                <a:gd name="connsiteX16-10133" fmla="*/ 979074 w 1624793"/>
                <a:gd name="connsiteY16-10134" fmla="*/ 1609462 h 2679553"/>
                <a:gd name="connsiteX17-10135" fmla="*/ 826612 w 1624793"/>
                <a:gd name="connsiteY17-10136" fmla="*/ 1890569 h 2679553"/>
                <a:gd name="connsiteX18-10137" fmla="*/ 980974 w 1624793"/>
                <a:gd name="connsiteY18-10138" fmla="*/ 1609652 h 2679553"/>
                <a:gd name="connsiteX19-10139" fmla="*/ 1074572 w 1624793"/>
                <a:gd name="connsiteY19-10140" fmla="*/ 1740382 h 2679553"/>
                <a:gd name="connsiteX20-10141" fmla="*/ 1373784 w 1624793"/>
                <a:gd name="connsiteY20-10142" fmla="*/ 588594 h 2679553"/>
                <a:gd name="connsiteX21-10143" fmla="*/ 1482442 w 1624793"/>
                <a:gd name="connsiteY21-10144" fmla="*/ 591933 h 2679553"/>
                <a:gd name="connsiteX22-10145" fmla="*/ 1432328 w 1624793"/>
                <a:gd name="connsiteY22-10146" fmla="*/ 542032 h 2679553"/>
                <a:gd name="connsiteX23-10147" fmla="*/ 1388859 w 1624793"/>
                <a:gd name="connsiteY23-10148" fmla="*/ 588878 h 2679553"/>
                <a:gd name="connsiteX24-10149" fmla="*/ 1442988 w 1624793"/>
                <a:gd name="connsiteY24-10150" fmla="*/ 108950 h 2679553"/>
                <a:gd name="connsiteX25-10151" fmla="*/ 1519381 w 1624793"/>
                <a:gd name="connsiteY25-10152" fmla="*/ 39849 h 2679553"/>
                <a:gd name="connsiteX26-10153" fmla="*/ 1624793 w 1624793"/>
                <a:gd name="connsiteY26-10154" fmla="*/ 0 h 2679553"/>
                <a:gd name="connsiteX27-10155" fmla="*/ 1578009 w 1624793"/>
                <a:gd name="connsiteY27-10156" fmla="*/ 345802 h 2679553"/>
                <a:gd name="connsiteX28-10157" fmla="*/ 1194050 w 1624793"/>
                <a:gd name="connsiteY28-10158" fmla="*/ 1910947 h 2679553"/>
                <a:gd name="connsiteX29-10159" fmla="*/ 490171 w 1624793"/>
                <a:gd name="connsiteY29-10160" fmla="*/ 2392932 h 2679553"/>
                <a:gd name="connsiteX30-10161" fmla="*/ 282382 w 1624793"/>
                <a:gd name="connsiteY30-10162" fmla="*/ 2504610 h 2679553"/>
                <a:gd name="connsiteX31-10163" fmla="*/ 335689 w 1624793"/>
                <a:gd name="connsiteY31-10164" fmla="*/ 2316721 h 2679553"/>
                <a:gd name="connsiteX32-10165" fmla="*/ 451930 w 1624793"/>
                <a:gd name="connsiteY32-10166" fmla="*/ 2081395 h 2679553"/>
                <a:gd name="connsiteX33-10167" fmla="*/ 570239 w 1624793"/>
                <a:gd name="connsiteY33-10168" fmla="*/ 1791611 h 2679553"/>
                <a:gd name="connsiteX34-10169" fmla="*/ 416700 w 1624793"/>
                <a:gd name="connsiteY34-10170" fmla="*/ 2104863 h 2679553"/>
                <a:gd name="connsiteX35-10171" fmla="*/ 281809 w 1624793"/>
                <a:gd name="connsiteY35-10172" fmla="*/ 2510579 h 2679553"/>
                <a:gd name="connsiteX36-10173" fmla="*/ 265404 w 1624793"/>
                <a:gd name="connsiteY36-10174" fmla="*/ 2516088 h 2679553"/>
                <a:gd name="connsiteX37-10175" fmla="*/ 0 w 1624793"/>
                <a:gd name="connsiteY37-10176" fmla="*/ 2679553 h 2679553"/>
                <a:gd name="connsiteX0-10177" fmla="*/ 0 w 1624793"/>
                <a:gd name="connsiteY0-10178" fmla="*/ 2679553 h 2679553"/>
                <a:gd name="connsiteX1-10179" fmla="*/ 410674 w 1624793"/>
                <a:gd name="connsiteY1-10180" fmla="*/ 1234491 h 2679553"/>
                <a:gd name="connsiteX2-10181" fmla="*/ 469594 w 1624793"/>
                <a:gd name="connsiteY2-10182" fmla="*/ 1629262 h 2679553"/>
                <a:gd name="connsiteX3-10183" fmla="*/ 485550 w 1624793"/>
                <a:gd name="connsiteY3-10184" fmla="*/ 1445678 h 2679553"/>
                <a:gd name="connsiteX4-10185" fmla="*/ 477747 w 1624793"/>
                <a:gd name="connsiteY4-10186" fmla="*/ 1340993 h 2679553"/>
                <a:gd name="connsiteX5-10187" fmla="*/ 427646 w 1624793"/>
                <a:gd name="connsiteY5-10188" fmla="*/ 1170653 h 2679553"/>
                <a:gd name="connsiteX6-10189" fmla="*/ 575319 w 1624793"/>
                <a:gd name="connsiteY6-10190" fmla="*/ 647587 h 2679553"/>
                <a:gd name="connsiteX7-10191" fmla="*/ 651278 w 1624793"/>
                <a:gd name="connsiteY7-10192" fmla="*/ 704536 h 2679553"/>
                <a:gd name="connsiteX8-10193" fmla="*/ 670289 w 1624793"/>
                <a:gd name="connsiteY8-10194" fmla="*/ 901491 h 2679553"/>
                <a:gd name="connsiteX9-10195" fmla="*/ 670175 w 1624793"/>
                <a:gd name="connsiteY9-10196" fmla="*/ 970032 h 2679553"/>
                <a:gd name="connsiteX10-10197" fmla="*/ 643270 w 1624793"/>
                <a:gd name="connsiteY10-10198" fmla="*/ 1187661 h 2679553"/>
                <a:gd name="connsiteX11-10199" fmla="*/ 569056 w 1624793"/>
                <a:gd name="connsiteY11-10200" fmla="*/ 1710311 h 2679553"/>
                <a:gd name="connsiteX12-10201" fmla="*/ 616706 w 1624793"/>
                <a:gd name="connsiteY12-10202" fmla="*/ 1477919 h 2679553"/>
                <a:gd name="connsiteX13-10203" fmla="*/ 664104 w 1624793"/>
                <a:gd name="connsiteY13-10204" fmla="*/ 1543732 h 2679553"/>
                <a:gd name="connsiteX14-10205" fmla="*/ 785447 w 1624793"/>
                <a:gd name="connsiteY14-10206" fmla="*/ 1587155 h 2679553"/>
                <a:gd name="connsiteX15-10207" fmla="*/ 942342 w 1624793"/>
                <a:gd name="connsiteY15-10208" fmla="*/ 1578939 h 2679553"/>
                <a:gd name="connsiteX16-10209" fmla="*/ 979074 w 1624793"/>
                <a:gd name="connsiteY16-10210" fmla="*/ 1609462 h 2679553"/>
                <a:gd name="connsiteX17-10211" fmla="*/ 826612 w 1624793"/>
                <a:gd name="connsiteY17-10212" fmla="*/ 1890569 h 2679553"/>
                <a:gd name="connsiteX18-10213" fmla="*/ 980974 w 1624793"/>
                <a:gd name="connsiteY18-10214" fmla="*/ 1609652 h 2679553"/>
                <a:gd name="connsiteX19-10215" fmla="*/ 1074572 w 1624793"/>
                <a:gd name="connsiteY19-10216" fmla="*/ 1740382 h 2679553"/>
                <a:gd name="connsiteX20-10217" fmla="*/ 1373784 w 1624793"/>
                <a:gd name="connsiteY20-10218" fmla="*/ 588594 h 2679553"/>
                <a:gd name="connsiteX21-10219" fmla="*/ 1482442 w 1624793"/>
                <a:gd name="connsiteY21-10220" fmla="*/ 591933 h 2679553"/>
                <a:gd name="connsiteX22-10221" fmla="*/ 1432328 w 1624793"/>
                <a:gd name="connsiteY22-10222" fmla="*/ 542032 h 2679553"/>
                <a:gd name="connsiteX23-10223" fmla="*/ 1388859 w 1624793"/>
                <a:gd name="connsiteY23-10224" fmla="*/ 588878 h 2679553"/>
                <a:gd name="connsiteX24-10225" fmla="*/ 1442988 w 1624793"/>
                <a:gd name="connsiteY24-10226" fmla="*/ 108950 h 2679553"/>
                <a:gd name="connsiteX25-10227" fmla="*/ 1519381 w 1624793"/>
                <a:gd name="connsiteY25-10228" fmla="*/ 39849 h 2679553"/>
                <a:gd name="connsiteX26-10229" fmla="*/ 1624793 w 1624793"/>
                <a:gd name="connsiteY26-10230" fmla="*/ 0 h 2679553"/>
                <a:gd name="connsiteX27-10231" fmla="*/ 1578009 w 1624793"/>
                <a:gd name="connsiteY27-10232" fmla="*/ 345802 h 2679553"/>
                <a:gd name="connsiteX28-10233" fmla="*/ 1194050 w 1624793"/>
                <a:gd name="connsiteY28-10234" fmla="*/ 1910947 h 2679553"/>
                <a:gd name="connsiteX29-10235" fmla="*/ 490171 w 1624793"/>
                <a:gd name="connsiteY29-10236" fmla="*/ 2392932 h 2679553"/>
                <a:gd name="connsiteX30-10237" fmla="*/ 282382 w 1624793"/>
                <a:gd name="connsiteY30-10238" fmla="*/ 2504610 h 2679553"/>
                <a:gd name="connsiteX31-10239" fmla="*/ 335689 w 1624793"/>
                <a:gd name="connsiteY31-10240" fmla="*/ 2316721 h 2679553"/>
                <a:gd name="connsiteX32-10241" fmla="*/ 451930 w 1624793"/>
                <a:gd name="connsiteY32-10242" fmla="*/ 2081395 h 2679553"/>
                <a:gd name="connsiteX33-10243" fmla="*/ 570239 w 1624793"/>
                <a:gd name="connsiteY33-10244" fmla="*/ 1791611 h 2679553"/>
                <a:gd name="connsiteX34-10245" fmla="*/ 416700 w 1624793"/>
                <a:gd name="connsiteY34-10246" fmla="*/ 2104863 h 2679553"/>
                <a:gd name="connsiteX35-10247" fmla="*/ 281809 w 1624793"/>
                <a:gd name="connsiteY35-10248" fmla="*/ 2510579 h 2679553"/>
                <a:gd name="connsiteX36-10249" fmla="*/ 265404 w 1624793"/>
                <a:gd name="connsiteY36-10250" fmla="*/ 2516088 h 2679553"/>
                <a:gd name="connsiteX37-10251" fmla="*/ 0 w 1624793"/>
                <a:gd name="connsiteY37-10252" fmla="*/ 2679553 h 2679553"/>
                <a:gd name="connsiteX0-10253" fmla="*/ 0 w 1624793"/>
                <a:gd name="connsiteY0-10254" fmla="*/ 2679553 h 2679553"/>
                <a:gd name="connsiteX1-10255" fmla="*/ 410674 w 1624793"/>
                <a:gd name="connsiteY1-10256" fmla="*/ 1234491 h 2679553"/>
                <a:gd name="connsiteX2-10257" fmla="*/ 469594 w 1624793"/>
                <a:gd name="connsiteY2-10258" fmla="*/ 1629262 h 2679553"/>
                <a:gd name="connsiteX3-10259" fmla="*/ 485550 w 1624793"/>
                <a:gd name="connsiteY3-10260" fmla="*/ 1445678 h 2679553"/>
                <a:gd name="connsiteX4-10261" fmla="*/ 477747 w 1624793"/>
                <a:gd name="connsiteY4-10262" fmla="*/ 1340993 h 2679553"/>
                <a:gd name="connsiteX5-10263" fmla="*/ 427646 w 1624793"/>
                <a:gd name="connsiteY5-10264" fmla="*/ 1170653 h 2679553"/>
                <a:gd name="connsiteX6-10265" fmla="*/ 575319 w 1624793"/>
                <a:gd name="connsiteY6-10266" fmla="*/ 647587 h 2679553"/>
                <a:gd name="connsiteX7-10267" fmla="*/ 651278 w 1624793"/>
                <a:gd name="connsiteY7-10268" fmla="*/ 704536 h 2679553"/>
                <a:gd name="connsiteX8-10269" fmla="*/ 670289 w 1624793"/>
                <a:gd name="connsiteY8-10270" fmla="*/ 901491 h 2679553"/>
                <a:gd name="connsiteX9-10271" fmla="*/ 670175 w 1624793"/>
                <a:gd name="connsiteY9-10272" fmla="*/ 970032 h 2679553"/>
                <a:gd name="connsiteX10-10273" fmla="*/ 643270 w 1624793"/>
                <a:gd name="connsiteY10-10274" fmla="*/ 1187661 h 2679553"/>
                <a:gd name="connsiteX11-10275" fmla="*/ 569056 w 1624793"/>
                <a:gd name="connsiteY11-10276" fmla="*/ 1710311 h 2679553"/>
                <a:gd name="connsiteX12-10277" fmla="*/ 616706 w 1624793"/>
                <a:gd name="connsiteY12-10278" fmla="*/ 1477919 h 2679553"/>
                <a:gd name="connsiteX13-10279" fmla="*/ 664104 w 1624793"/>
                <a:gd name="connsiteY13-10280" fmla="*/ 1543732 h 2679553"/>
                <a:gd name="connsiteX14-10281" fmla="*/ 785447 w 1624793"/>
                <a:gd name="connsiteY14-10282" fmla="*/ 1587155 h 2679553"/>
                <a:gd name="connsiteX15-10283" fmla="*/ 942342 w 1624793"/>
                <a:gd name="connsiteY15-10284" fmla="*/ 1578939 h 2679553"/>
                <a:gd name="connsiteX16-10285" fmla="*/ 979074 w 1624793"/>
                <a:gd name="connsiteY16-10286" fmla="*/ 1609462 h 2679553"/>
                <a:gd name="connsiteX17-10287" fmla="*/ 826612 w 1624793"/>
                <a:gd name="connsiteY17-10288" fmla="*/ 1890569 h 2679553"/>
                <a:gd name="connsiteX18-10289" fmla="*/ 980974 w 1624793"/>
                <a:gd name="connsiteY18-10290" fmla="*/ 1609652 h 2679553"/>
                <a:gd name="connsiteX19-10291" fmla="*/ 1074572 w 1624793"/>
                <a:gd name="connsiteY19-10292" fmla="*/ 1740382 h 2679553"/>
                <a:gd name="connsiteX20-10293" fmla="*/ 1373784 w 1624793"/>
                <a:gd name="connsiteY20-10294" fmla="*/ 588594 h 2679553"/>
                <a:gd name="connsiteX21-10295" fmla="*/ 1482442 w 1624793"/>
                <a:gd name="connsiteY21-10296" fmla="*/ 591933 h 2679553"/>
                <a:gd name="connsiteX22-10297" fmla="*/ 1432328 w 1624793"/>
                <a:gd name="connsiteY22-10298" fmla="*/ 542032 h 2679553"/>
                <a:gd name="connsiteX23-10299" fmla="*/ 1388859 w 1624793"/>
                <a:gd name="connsiteY23-10300" fmla="*/ 588878 h 2679553"/>
                <a:gd name="connsiteX24-10301" fmla="*/ 1442988 w 1624793"/>
                <a:gd name="connsiteY24-10302" fmla="*/ 108950 h 2679553"/>
                <a:gd name="connsiteX25-10303" fmla="*/ 1519381 w 1624793"/>
                <a:gd name="connsiteY25-10304" fmla="*/ 39849 h 2679553"/>
                <a:gd name="connsiteX26-10305" fmla="*/ 1624793 w 1624793"/>
                <a:gd name="connsiteY26-10306" fmla="*/ 0 h 2679553"/>
                <a:gd name="connsiteX27-10307" fmla="*/ 1578009 w 1624793"/>
                <a:gd name="connsiteY27-10308" fmla="*/ 345802 h 2679553"/>
                <a:gd name="connsiteX28-10309" fmla="*/ 1194050 w 1624793"/>
                <a:gd name="connsiteY28-10310" fmla="*/ 1910947 h 2679553"/>
                <a:gd name="connsiteX29-10311" fmla="*/ 490171 w 1624793"/>
                <a:gd name="connsiteY29-10312" fmla="*/ 2392932 h 2679553"/>
                <a:gd name="connsiteX30-10313" fmla="*/ 282382 w 1624793"/>
                <a:gd name="connsiteY30-10314" fmla="*/ 2504610 h 2679553"/>
                <a:gd name="connsiteX31-10315" fmla="*/ 335689 w 1624793"/>
                <a:gd name="connsiteY31-10316" fmla="*/ 2316721 h 2679553"/>
                <a:gd name="connsiteX32-10317" fmla="*/ 451930 w 1624793"/>
                <a:gd name="connsiteY32-10318" fmla="*/ 2081395 h 2679553"/>
                <a:gd name="connsiteX33-10319" fmla="*/ 570239 w 1624793"/>
                <a:gd name="connsiteY33-10320" fmla="*/ 1791611 h 2679553"/>
                <a:gd name="connsiteX34-10321" fmla="*/ 416700 w 1624793"/>
                <a:gd name="connsiteY34-10322" fmla="*/ 2104863 h 2679553"/>
                <a:gd name="connsiteX35-10323" fmla="*/ 281809 w 1624793"/>
                <a:gd name="connsiteY35-10324" fmla="*/ 2510579 h 2679553"/>
                <a:gd name="connsiteX36-10325" fmla="*/ 265404 w 1624793"/>
                <a:gd name="connsiteY36-10326" fmla="*/ 2516088 h 2679553"/>
                <a:gd name="connsiteX37-10327" fmla="*/ 0 w 1624793"/>
                <a:gd name="connsiteY37-10328" fmla="*/ 2679553 h 2679553"/>
                <a:gd name="connsiteX0-10329" fmla="*/ 0 w 1624793"/>
                <a:gd name="connsiteY0-10330" fmla="*/ 2679553 h 2679553"/>
                <a:gd name="connsiteX1-10331" fmla="*/ 410674 w 1624793"/>
                <a:gd name="connsiteY1-10332" fmla="*/ 1234491 h 2679553"/>
                <a:gd name="connsiteX2-10333" fmla="*/ 469594 w 1624793"/>
                <a:gd name="connsiteY2-10334" fmla="*/ 1629262 h 2679553"/>
                <a:gd name="connsiteX3-10335" fmla="*/ 485550 w 1624793"/>
                <a:gd name="connsiteY3-10336" fmla="*/ 1445678 h 2679553"/>
                <a:gd name="connsiteX4-10337" fmla="*/ 477747 w 1624793"/>
                <a:gd name="connsiteY4-10338" fmla="*/ 1340993 h 2679553"/>
                <a:gd name="connsiteX5-10339" fmla="*/ 427646 w 1624793"/>
                <a:gd name="connsiteY5-10340" fmla="*/ 1170653 h 2679553"/>
                <a:gd name="connsiteX6-10341" fmla="*/ 575319 w 1624793"/>
                <a:gd name="connsiteY6-10342" fmla="*/ 647587 h 2679553"/>
                <a:gd name="connsiteX7-10343" fmla="*/ 651278 w 1624793"/>
                <a:gd name="connsiteY7-10344" fmla="*/ 704536 h 2679553"/>
                <a:gd name="connsiteX8-10345" fmla="*/ 670289 w 1624793"/>
                <a:gd name="connsiteY8-10346" fmla="*/ 901491 h 2679553"/>
                <a:gd name="connsiteX9-10347" fmla="*/ 670175 w 1624793"/>
                <a:gd name="connsiteY9-10348" fmla="*/ 970032 h 2679553"/>
                <a:gd name="connsiteX10-10349" fmla="*/ 643270 w 1624793"/>
                <a:gd name="connsiteY10-10350" fmla="*/ 1187661 h 2679553"/>
                <a:gd name="connsiteX11-10351" fmla="*/ 569056 w 1624793"/>
                <a:gd name="connsiteY11-10352" fmla="*/ 1710311 h 2679553"/>
                <a:gd name="connsiteX12-10353" fmla="*/ 616706 w 1624793"/>
                <a:gd name="connsiteY12-10354" fmla="*/ 1477919 h 2679553"/>
                <a:gd name="connsiteX13-10355" fmla="*/ 664104 w 1624793"/>
                <a:gd name="connsiteY13-10356" fmla="*/ 1543732 h 2679553"/>
                <a:gd name="connsiteX14-10357" fmla="*/ 785447 w 1624793"/>
                <a:gd name="connsiteY14-10358" fmla="*/ 1587155 h 2679553"/>
                <a:gd name="connsiteX15-10359" fmla="*/ 942342 w 1624793"/>
                <a:gd name="connsiteY15-10360" fmla="*/ 1578939 h 2679553"/>
                <a:gd name="connsiteX16-10361" fmla="*/ 979074 w 1624793"/>
                <a:gd name="connsiteY16-10362" fmla="*/ 1609462 h 2679553"/>
                <a:gd name="connsiteX17-10363" fmla="*/ 826612 w 1624793"/>
                <a:gd name="connsiteY17-10364" fmla="*/ 1890569 h 2679553"/>
                <a:gd name="connsiteX18-10365" fmla="*/ 980974 w 1624793"/>
                <a:gd name="connsiteY18-10366" fmla="*/ 1609652 h 2679553"/>
                <a:gd name="connsiteX19-10367" fmla="*/ 1074572 w 1624793"/>
                <a:gd name="connsiteY19-10368" fmla="*/ 1740382 h 2679553"/>
                <a:gd name="connsiteX20-10369" fmla="*/ 1373784 w 1624793"/>
                <a:gd name="connsiteY20-10370" fmla="*/ 588594 h 2679553"/>
                <a:gd name="connsiteX21-10371" fmla="*/ 1482442 w 1624793"/>
                <a:gd name="connsiteY21-10372" fmla="*/ 591933 h 2679553"/>
                <a:gd name="connsiteX22-10373" fmla="*/ 1432328 w 1624793"/>
                <a:gd name="connsiteY22-10374" fmla="*/ 542032 h 2679553"/>
                <a:gd name="connsiteX23-10375" fmla="*/ 1388859 w 1624793"/>
                <a:gd name="connsiteY23-10376" fmla="*/ 588878 h 2679553"/>
                <a:gd name="connsiteX24-10377" fmla="*/ 1442988 w 1624793"/>
                <a:gd name="connsiteY24-10378" fmla="*/ 108950 h 2679553"/>
                <a:gd name="connsiteX25-10379" fmla="*/ 1519381 w 1624793"/>
                <a:gd name="connsiteY25-10380" fmla="*/ 39849 h 2679553"/>
                <a:gd name="connsiteX26-10381" fmla="*/ 1624793 w 1624793"/>
                <a:gd name="connsiteY26-10382" fmla="*/ 0 h 2679553"/>
                <a:gd name="connsiteX27-10383" fmla="*/ 1578009 w 1624793"/>
                <a:gd name="connsiteY27-10384" fmla="*/ 345802 h 2679553"/>
                <a:gd name="connsiteX28-10385" fmla="*/ 1194050 w 1624793"/>
                <a:gd name="connsiteY28-10386" fmla="*/ 1910947 h 2679553"/>
                <a:gd name="connsiteX29-10387" fmla="*/ 490171 w 1624793"/>
                <a:gd name="connsiteY29-10388" fmla="*/ 2392932 h 2679553"/>
                <a:gd name="connsiteX30-10389" fmla="*/ 282382 w 1624793"/>
                <a:gd name="connsiteY30-10390" fmla="*/ 2504610 h 2679553"/>
                <a:gd name="connsiteX31-10391" fmla="*/ 335689 w 1624793"/>
                <a:gd name="connsiteY31-10392" fmla="*/ 2316721 h 2679553"/>
                <a:gd name="connsiteX32-10393" fmla="*/ 451930 w 1624793"/>
                <a:gd name="connsiteY32-10394" fmla="*/ 2081395 h 2679553"/>
                <a:gd name="connsiteX33-10395" fmla="*/ 570239 w 1624793"/>
                <a:gd name="connsiteY33-10396" fmla="*/ 1791611 h 2679553"/>
                <a:gd name="connsiteX34-10397" fmla="*/ 416700 w 1624793"/>
                <a:gd name="connsiteY34-10398" fmla="*/ 2104863 h 2679553"/>
                <a:gd name="connsiteX35-10399" fmla="*/ 281809 w 1624793"/>
                <a:gd name="connsiteY35-10400" fmla="*/ 2510579 h 2679553"/>
                <a:gd name="connsiteX36-10401" fmla="*/ 265404 w 1624793"/>
                <a:gd name="connsiteY36-10402" fmla="*/ 2516088 h 2679553"/>
                <a:gd name="connsiteX37-10403" fmla="*/ 0 w 1624793"/>
                <a:gd name="connsiteY37-10404" fmla="*/ 2679553 h 2679553"/>
                <a:gd name="connsiteX0-10405" fmla="*/ 0 w 1624793"/>
                <a:gd name="connsiteY0-10406" fmla="*/ 2679553 h 2679553"/>
                <a:gd name="connsiteX1-10407" fmla="*/ 410674 w 1624793"/>
                <a:gd name="connsiteY1-10408" fmla="*/ 1234491 h 2679553"/>
                <a:gd name="connsiteX2-10409" fmla="*/ 469594 w 1624793"/>
                <a:gd name="connsiteY2-10410" fmla="*/ 1629262 h 2679553"/>
                <a:gd name="connsiteX3-10411" fmla="*/ 485550 w 1624793"/>
                <a:gd name="connsiteY3-10412" fmla="*/ 1445678 h 2679553"/>
                <a:gd name="connsiteX4-10413" fmla="*/ 477747 w 1624793"/>
                <a:gd name="connsiteY4-10414" fmla="*/ 1340993 h 2679553"/>
                <a:gd name="connsiteX5-10415" fmla="*/ 427646 w 1624793"/>
                <a:gd name="connsiteY5-10416" fmla="*/ 1170653 h 2679553"/>
                <a:gd name="connsiteX6-10417" fmla="*/ 575319 w 1624793"/>
                <a:gd name="connsiteY6-10418" fmla="*/ 647587 h 2679553"/>
                <a:gd name="connsiteX7-10419" fmla="*/ 651278 w 1624793"/>
                <a:gd name="connsiteY7-10420" fmla="*/ 704536 h 2679553"/>
                <a:gd name="connsiteX8-10421" fmla="*/ 670289 w 1624793"/>
                <a:gd name="connsiteY8-10422" fmla="*/ 901491 h 2679553"/>
                <a:gd name="connsiteX9-10423" fmla="*/ 670175 w 1624793"/>
                <a:gd name="connsiteY9-10424" fmla="*/ 970032 h 2679553"/>
                <a:gd name="connsiteX10-10425" fmla="*/ 643270 w 1624793"/>
                <a:gd name="connsiteY10-10426" fmla="*/ 1187661 h 2679553"/>
                <a:gd name="connsiteX11-10427" fmla="*/ 569056 w 1624793"/>
                <a:gd name="connsiteY11-10428" fmla="*/ 1710311 h 2679553"/>
                <a:gd name="connsiteX12-10429" fmla="*/ 616706 w 1624793"/>
                <a:gd name="connsiteY12-10430" fmla="*/ 1477919 h 2679553"/>
                <a:gd name="connsiteX13-10431" fmla="*/ 664104 w 1624793"/>
                <a:gd name="connsiteY13-10432" fmla="*/ 1543732 h 2679553"/>
                <a:gd name="connsiteX14-10433" fmla="*/ 785447 w 1624793"/>
                <a:gd name="connsiteY14-10434" fmla="*/ 1587155 h 2679553"/>
                <a:gd name="connsiteX15-10435" fmla="*/ 942342 w 1624793"/>
                <a:gd name="connsiteY15-10436" fmla="*/ 1578939 h 2679553"/>
                <a:gd name="connsiteX16-10437" fmla="*/ 979074 w 1624793"/>
                <a:gd name="connsiteY16-10438" fmla="*/ 1609462 h 2679553"/>
                <a:gd name="connsiteX17-10439" fmla="*/ 826612 w 1624793"/>
                <a:gd name="connsiteY17-10440" fmla="*/ 1890569 h 2679553"/>
                <a:gd name="connsiteX18-10441" fmla="*/ 980974 w 1624793"/>
                <a:gd name="connsiteY18-10442" fmla="*/ 1609652 h 2679553"/>
                <a:gd name="connsiteX19-10443" fmla="*/ 1074572 w 1624793"/>
                <a:gd name="connsiteY19-10444" fmla="*/ 1740382 h 2679553"/>
                <a:gd name="connsiteX20-10445" fmla="*/ 1373784 w 1624793"/>
                <a:gd name="connsiteY20-10446" fmla="*/ 588594 h 2679553"/>
                <a:gd name="connsiteX21-10447" fmla="*/ 1482442 w 1624793"/>
                <a:gd name="connsiteY21-10448" fmla="*/ 591933 h 2679553"/>
                <a:gd name="connsiteX22-10449" fmla="*/ 1432328 w 1624793"/>
                <a:gd name="connsiteY22-10450" fmla="*/ 542032 h 2679553"/>
                <a:gd name="connsiteX23-10451" fmla="*/ 1388859 w 1624793"/>
                <a:gd name="connsiteY23-10452" fmla="*/ 588878 h 2679553"/>
                <a:gd name="connsiteX24-10453" fmla="*/ 1442988 w 1624793"/>
                <a:gd name="connsiteY24-10454" fmla="*/ 108950 h 2679553"/>
                <a:gd name="connsiteX25-10455" fmla="*/ 1519381 w 1624793"/>
                <a:gd name="connsiteY25-10456" fmla="*/ 39849 h 2679553"/>
                <a:gd name="connsiteX26-10457" fmla="*/ 1624793 w 1624793"/>
                <a:gd name="connsiteY26-10458" fmla="*/ 0 h 2679553"/>
                <a:gd name="connsiteX27-10459" fmla="*/ 1578009 w 1624793"/>
                <a:gd name="connsiteY27-10460" fmla="*/ 345802 h 2679553"/>
                <a:gd name="connsiteX28-10461" fmla="*/ 1194050 w 1624793"/>
                <a:gd name="connsiteY28-10462" fmla="*/ 1910947 h 2679553"/>
                <a:gd name="connsiteX29-10463" fmla="*/ 490171 w 1624793"/>
                <a:gd name="connsiteY29-10464" fmla="*/ 2392932 h 2679553"/>
                <a:gd name="connsiteX30-10465" fmla="*/ 282382 w 1624793"/>
                <a:gd name="connsiteY30-10466" fmla="*/ 2504610 h 2679553"/>
                <a:gd name="connsiteX31-10467" fmla="*/ 335689 w 1624793"/>
                <a:gd name="connsiteY31-10468" fmla="*/ 2316721 h 2679553"/>
                <a:gd name="connsiteX32-10469" fmla="*/ 451930 w 1624793"/>
                <a:gd name="connsiteY32-10470" fmla="*/ 2081395 h 2679553"/>
                <a:gd name="connsiteX33-10471" fmla="*/ 570239 w 1624793"/>
                <a:gd name="connsiteY33-10472" fmla="*/ 1791611 h 2679553"/>
                <a:gd name="connsiteX34-10473" fmla="*/ 416700 w 1624793"/>
                <a:gd name="connsiteY34-10474" fmla="*/ 2104863 h 2679553"/>
                <a:gd name="connsiteX35-10475" fmla="*/ 337218 w 1624793"/>
                <a:gd name="connsiteY35-10476" fmla="*/ 2515008 h 2679553"/>
                <a:gd name="connsiteX36-10477" fmla="*/ 265404 w 1624793"/>
                <a:gd name="connsiteY36-10478" fmla="*/ 2516088 h 2679553"/>
                <a:gd name="connsiteX37-10479" fmla="*/ 0 w 1624793"/>
                <a:gd name="connsiteY37-10480" fmla="*/ 2679553 h 2679553"/>
                <a:gd name="connsiteX0-10481" fmla="*/ 0 w 1624793"/>
                <a:gd name="connsiteY0-10482" fmla="*/ 2679553 h 2679553"/>
                <a:gd name="connsiteX1-10483" fmla="*/ 410674 w 1624793"/>
                <a:gd name="connsiteY1-10484" fmla="*/ 1234491 h 2679553"/>
                <a:gd name="connsiteX2-10485" fmla="*/ 469594 w 1624793"/>
                <a:gd name="connsiteY2-10486" fmla="*/ 1629262 h 2679553"/>
                <a:gd name="connsiteX3-10487" fmla="*/ 485550 w 1624793"/>
                <a:gd name="connsiteY3-10488" fmla="*/ 1445678 h 2679553"/>
                <a:gd name="connsiteX4-10489" fmla="*/ 477747 w 1624793"/>
                <a:gd name="connsiteY4-10490" fmla="*/ 1340993 h 2679553"/>
                <a:gd name="connsiteX5-10491" fmla="*/ 427646 w 1624793"/>
                <a:gd name="connsiteY5-10492" fmla="*/ 1170653 h 2679553"/>
                <a:gd name="connsiteX6-10493" fmla="*/ 575319 w 1624793"/>
                <a:gd name="connsiteY6-10494" fmla="*/ 647587 h 2679553"/>
                <a:gd name="connsiteX7-10495" fmla="*/ 651278 w 1624793"/>
                <a:gd name="connsiteY7-10496" fmla="*/ 704536 h 2679553"/>
                <a:gd name="connsiteX8-10497" fmla="*/ 670289 w 1624793"/>
                <a:gd name="connsiteY8-10498" fmla="*/ 901491 h 2679553"/>
                <a:gd name="connsiteX9-10499" fmla="*/ 670175 w 1624793"/>
                <a:gd name="connsiteY9-10500" fmla="*/ 970032 h 2679553"/>
                <a:gd name="connsiteX10-10501" fmla="*/ 643270 w 1624793"/>
                <a:gd name="connsiteY10-10502" fmla="*/ 1187661 h 2679553"/>
                <a:gd name="connsiteX11-10503" fmla="*/ 569056 w 1624793"/>
                <a:gd name="connsiteY11-10504" fmla="*/ 1710311 h 2679553"/>
                <a:gd name="connsiteX12-10505" fmla="*/ 616706 w 1624793"/>
                <a:gd name="connsiteY12-10506" fmla="*/ 1477919 h 2679553"/>
                <a:gd name="connsiteX13-10507" fmla="*/ 664104 w 1624793"/>
                <a:gd name="connsiteY13-10508" fmla="*/ 1543732 h 2679553"/>
                <a:gd name="connsiteX14-10509" fmla="*/ 785447 w 1624793"/>
                <a:gd name="connsiteY14-10510" fmla="*/ 1587155 h 2679553"/>
                <a:gd name="connsiteX15-10511" fmla="*/ 942342 w 1624793"/>
                <a:gd name="connsiteY15-10512" fmla="*/ 1578939 h 2679553"/>
                <a:gd name="connsiteX16-10513" fmla="*/ 979074 w 1624793"/>
                <a:gd name="connsiteY16-10514" fmla="*/ 1609462 h 2679553"/>
                <a:gd name="connsiteX17-10515" fmla="*/ 826612 w 1624793"/>
                <a:gd name="connsiteY17-10516" fmla="*/ 1890569 h 2679553"/>
                <a:gd name="connsiteX18-10517" fmla="*/ 980974 w 1624793"/>
                <a:gd name="connsiteY18-10518" fmla="*/ 1609652 h 2679553"/>
                <a:gd name="connsiteX19-10519" fmla="*/ 1074572 w 1624793"/>
                <a:gd name="connsiteY19-10520" fmla="*/ 1740382 h 2679553"/>
                <a:gd name="connsiteX20-10521" fmla="*/ 1373784 w 1624793"/>
                <a:gd name="connsiteY20-10522" fmla="*/ 588594 h 2679553"/>
                <a:gd name="connsiteX21-10523" fmla="*/ 1482442 w 1624793"/>
                <a:gd name="connsiteY21-10524" fmla="*/ 591933 h 2679553"/>
                <a:gd name="connsiteX22-10525" fmla="*/ 1432328 w 1624793"/>
                <a:gd name="connsiteY22-10526" fmla="*/ 542032 h 2679553"/>
                <a:gd name="connsiteX23-10527" fmla="*/ 1388859 w 1624793"/>
                <a:gd name="connsiteY23-10528" fmla="*/ 588878 h 2679553"/>
                <a:gd name="connsiteX24-10529" fmla="*/ 1442988 w 1624793"/>
                <a:gd name="connsiteY24-10530" fmla="*/ 108950 h 2679553"/>
                <a:gd name="connsiteX25-10531" fmla="*/ 1519381 w 1624793"/>
                <a:gd name="connsiteY25-10532" fmla="*/ 39849 h 2679553"/>
                <a:gd name="connsiteX26-10533" fmla="*/ 1624793 w 1624793"/>
                <a:gd name="connsiteY26-10534" fmla="*/ 0 h 2679553"/>
                <a:gd name="connsiteX27-10535" fmla="*/ 1578009 w 1624793"/>
                <a:gd name="connsiteY27-10536" fmla="*/ 345802 h 2679553"/>
                <a:gd name="connsiteX28-10537" fmla="*/ 1194050 w 1624793"/>
                <a:gd name="connsiteY28-10538" fmla="*/ 1910947 h 2679553"/>
                <a:gd name="connsiteX29-10539" fmla="*/ 490171 w 1624793"/>
                <a:gd name="connsiteY29-10540" fmla="*/ 2392932 h 2679553"/>
                <a:gd name="connsiteX30-10541" fmla="*/ 282382 w 1624793"/>
                <a:gd name="connsiteY30-10542" fmla="*/ 2504610 h 2679553"/>
                <a:gd name="connsiteX31-10543" fmla="*/ 335689 w 1624793"/>
                <a:gd name="connsiteY31-10544" fmla="*/ 2316721 h 2679553"/>
                <a:gd name="connsiteX32-10545" fmla="*/ 451930 w 1624793"/>
                <a:gd name="connsiteY32-10546" fmla="*/ 2081395 h 2679553"/>
                <a:gd name="connsiteX33-10547" fmla="*/ 570239 w 1624793"/>
                <a:gd name="connsiteY33-10548" fmla="*/ 1791611 h 2679553"/>
                <a:gd name="connsiteX34-10549" fmla="*/ 416700 w 1624793"/>
                <a:gd name="connsiteY34-10550" fmla="*/ 2104863 h 2679553"/>
                <a:gd name="connsiteX35-10551" fmla="*/ 238071 w 1624793"/>
                <a:gd name="connsiteY35-10552" fmla="*/ 2296664 h 2679553"/>
                <a:gd name="connsiteX36-10553" fmla="*/ 265404 w 1624793"/>
                <a:gd name="connsiteY36-10554" fmla="*/ 2516088 h 2679553"/>
                <a:gd name="connsiteX37-10555" fmla="*/ 0 w 1624793"/>
                <a:gd name="connsiteY37-10556" fmla="*/ 2679553 h 2679553"/>
                <a:gd name="connsiteX0-10557" fmla="*/ 0 w 1624793"/>
                <a:gd name="connsiteY0-10558" fmla="*/ 2679553 h 2679553"/>
                <a:gd name="connsiteX1-10559" fmla="*/ 410674 w 1624793"/>
                <a:gd name="connsiteY1-10560" fmla="*/ 1234491 h 2679553"/>
                <a:gd name="connsiteX2-10561" fmla="*/ 469594 w 1624793"/>
                <a:gd name="connsiteY2-10562" fmla="*/ 1629262 h 2679553"/>
                <a:gd name="connsiteX3-10563" fmla="*/ 485550 w 1624793"/>
                <a:gd name="connsiteY3-10564" fmla="*/ 1445678 h 2679553"/>
                <a:gd name="connsiteX4-10565" fmla="*/ 477747 w 1624793"/>
                <a:gd name="connsiteY4-10566" fmla="*/ 1340993 h 2679553"/>
                <a:gd name="connsiteX5-10567" fmla="*/ 427646 w 1624793"/>
                <a:gd name="connsiteY5-10568" fmla="*/ 1170653 h 2679553"/>
                <a:gd name="connsiteX6-10569" fmla="*/ 575319 w 1624793"/>
                <a:gd name="connsiteY6-10570" fmla="*/ 647587 h 2679553"/>
                <a:gd name="connsiteX7-10571" fmla="*/ 651278 w 1624793"/>
                <a:gd name="connsiteY7-10572" fmla="*/ 704536 h 2679553"/>
                <a:gd name="connsiteX8-10573" fmla="*/ 670289 w 1624793"/>
                <a:gd name="connsiteY8-10574" fmla="*/ 901491 h 2679553"/>
                <a:gd name="connsiteX9-10575" fmla="*/ 670175 w 1624793"/>
                <a:gd name="connsiteY9-10576" fmla="*/ 970032 h 2679553"/>
                <a:gd name="connsiteX10-10577" fmla="*/ 643270 w 1624793"/>
                <a:gd name="connsiteY10-10578" fmla="*/ 1187661 h 2679553"/>
                <a:gd name="connsiteX11-10579" fmla="*/ 569056 w 1624793"/>
                <a:gd name="connsiteY11-10580" fmla="*/ 1710311 h 2679553"/>
                <a:gd name="connsiteX12-10581" fmla="*/ 616706 w 1624793"/>
                <a:gd name="connsiteY12-10582" fmla="*/ 1477919 h 2679553"/>
                <a:gd name="connsiteX13-10583" fmla="*/ 664104 w 1624793"/>
                <a:gd name="connsiteY13-10584" fmla="*/ 1543732 h 2679553"/>
                <a:gd name="connsiteX14-10585" fmla="*/ 785447 w 1624793"/>
                <a:gd name="connsiteY14-10586" fmla="*/ 1587155 h 2679553"/>
                <a:gd name="connsiteX15-10587" fmla="*/ 942342 w 1624793"/>
                <a:gd name="connsiteY15-10588" fmla="*/ 1578939 h 2679553"/>
                <a:gd name="connsiteX16-10589" fmla="*/ 979074 w 1624793"/>
                <a:gd name="connsiteY16-10590" fmla="*/ 1609462 h 2679553"/>
                <a:gd name="connsiteX17-10591" fmla="*/ 826612 w 1624793"/>
                <a:gd name="connsiteY17-10592" fmla="*/ 1890569 h 2679553"/>
                <a:gd name="connsiteX18-10593" fmla="*/ 980974 w 1624793"/>
                <a:gd name="connsiteY18-10594" fmla="*/ 1609652 h 2679553"/>
                <a:gd name="connsiteX19-10595" fmla="*/ 1074572 w 1624793"/>
                <a:gd name="connsiteY19-10596" fmla="*/ 1740382 h 2679553"/>
                <a:gd name="connsiteX20-10597" fmla="*/ 1373784 w 1624793"/>
                <a:gd name="connsiteY20-10598" fmla="*/ 588594 h 2679553"/>
                <a:gd name="connsiteX21-10599" fmla="*/ 1482442 w 1624793"/>
                <a:gd name="connsiteY21-10600" fmla="*/ 591933 h 2679553"/>
                <a:gd name="connsiteX22-10601" fmla="*/ 1432328 w 1624793"/>
                <a:gd name="connsiteY22-10602" fmla="*/ 542032 h 2679553"/>
                <a:gd name="connsiteX23-10603" fmla="*/ 1388859 w 1624793"/>
                <a:gd name="connsiteY23-10604" fmla="*/ 588878 h 2679553"/>
                <a:gd name="connsiteX24-10605" fmla="*/ 1442988 w 1624793"/>
                <a:gd name="connsiteY24-10606" fmla="*/ 108950 h 2679553"/>
                <a:gd name="connsiteX25-10607" fmla="*/ 1519381 w 1624793"/>
                <a:gd name="connsiteY25-10608" fmla="*/ 39849 h 2679553"/>
                <a:gd name="connsiteX26-10609" fmla="*/ 1624793 w 1624793"/>
                <a:gd name="connsiteY26-10610" fmla="*/ 0 h 2679553"/>
                <a:gd name="connsiteX27-10611" fmla="*/ 1578009 w 1624793"/>
                <a:gd name="connsiteY27-10612" fmla="*/ 345802 h 2679553"/>
                <a:gd name="connsiteX28-10613" fmla="*/ 1194050 w 1624793"/>
                <a:gd name="connsiteY28-10614" fmla="*/ 1910947 h 2679553"/>
                <a:gd name="connsiteX29-10615" fmla="*/ 490171 w 1624793"/>
                <a:gd name="connsiteY29-10616" fmla="*/ 2392932 h 2679553"/>
                <a:gd name="connsiteX30-10617" fmla="*/ 282382 w 1624793"/>
                <a:gd name="connsiteY30-10618" fmla="*/ 2504610 h 2679553"/>
                <a:gd name="connsiteX31-10619" fmla="*/ 335689 w 1624793"/>
                <a:gd name="connsiteY31-10620" fmla="*/ 2316721 h 2679553"/>
                <a:gd name="connsiteX32-10621" fmla="*/ 451930 w 1624793"/>
                <a:gd name="connsiteY32-10622" fmla="*/ 2081395 h 2679553"/>
                <a:gd name="connsiteX33-10623" fmla="*/ 570239 w 1624793"/>
                <a:gd name="connsiteY33-10624" fmla="*/ 1791611 h 2679553"/>
                <a:gd name="connsiteX34-10625" fmla="*/ 416700 w 1624793"/>
                <a:gd name="connsiteY34-10626" fmla="*/ 2104863 h 2679553"/>
                <a:gd name="connsiteX35-10627" fmla="*/ 282573 w 1624793"/>
                <a:gd name="connsiteY35-10628" fmla="*/ 2431519 h 2679553"/>
                <a:gd name="connsiteX36-10629" fmla="*/ 265404 w 1624793"/>
                <a:gd name="connsiteY36-10630" fmla="*/ 2516088 h 2679553"/>
                <a:gd name="connsiteX37-10631" fmla="*/ 0 w 1624793"/>
                <a:gd name="connsiteY37-10632" fmla="*/ 2679553 h 2679553"/>
                <a:gd name="connsiteX0-10633" fmla="*/ 0 w 1624793"/>
                <a:gd name="connsiteY0-10634" fmla="*/ 2679553 h 2679553"/>
                <a:gd name="connsiteX1-10635" fmla="*/ 410674 w 1624793"/>
                <a:gd name="connsiteY1-10636" fmla="*/ 1234491 h 2679553"/>
                <a:gd name="connsiteX2-10637" fmla="*/ 469594 w 1624793"/>
                <a:gd name="connsiteY2-10638" fmla="*/ 1629262 h 2679553"/>
                <a:gd name="connsiteX3-10639" fmla="*/ 485550 w 1624793"/>
                <a:gd name="connsiteY3-10640" fmla="*/ 1445678 h 2679553"/>
                <a:gd name="connsiteX4-10641" fmla="*/ 477747 w 1624793"/>
                <a:gd name="connsiteY4-10642" fmla="*/ 1340993 h 2679553"/>
                <a:gd name="connsiteX5-10643" fmla="*/ 427646 w 1624793"/>
                <a:gd name="connsiteY5-10644" fmla="*/ 1170653 h 2679553"/>
                <a:gd name="connsiteX6-10645" fmla="*/ 575319 w 1624793"/>
                <a:gd name="connsiteY6-10646" fmla="*/ 647587 h 2679553"/>
                <a:gd name="connsiteX7-10647" fmla="*/ 651278 w 1624793"/>
                <a:gd name="connsiteY7-10648" fmla="*/ 704536 h 2679553"/>
                <a:gd name="connsiteX8-10649" fmla="*/ 670289 w 1624793"/>
                <a:gd name="connsiteY8-10650" fmla="*/ 901491 h 2679553"/>
                <a:gd name="connsiteX9-10651" fmla="*/ 670175 w 1624793"/>
                <a:gd name="connsiteY9-10652" fmla="*/ 970032 h 2679553"/>
                <a:gd name="connsiteX10-10653" fmla="*/ 643270 w 1624793"/>
                <a:gd name="connsiteY10-10654" fmla="*/ 1187661 h 2679553"/>
                <a:gd name="connsiteX11-10655" fmla="*/ 569056 w 1624793"/>
                <a:gd name="connsiteY11-10656" fmla="*/ 1710311 h 2679553"/>
                <a:gd name="connsiteX12-10657" fmla="*/ 616706 w 1624793"/>
                <a:gd name="connsiteY12-10658" fmla="*/ 1477919 h 2679553"/>
                <a:gd name="connsiteX13-10659" fmla="*/ 664104 w 1624793"/>
                <a:gd name="connsiteY13-10660" fmla="*/ 1543732 h 2679553"/>
                <a:gd name="connsiteX14-10661" fmla="*/ 785447 w 1624793"/>
                <a:gd name="connsiteY14-10662" fmla="*/ 1587155 h 2679553"/>
                <a:gd name="connsiteX15-10663" fmla="*/ 942342 w 1624793"/>
                <a:gd name="connsiteY15-10664" fmla="*/ 1578939 h 2679553"/>
                <a:gd name="connsiteX16-10665" fmla="*/ 979074 w 1624793"/>
                <a:gd name="connsiteY16-10666" fmla="*/ 1609462 h 2679553"/>
                <a:gd name="connsiteX17-10667" fmla="*/ 826612 w 1624793"/>
                <a:gd name="connsiteY17-10668" fmla="*/ 1890569 h 2679553"/>
                <a:gd name="connsiteX18-10669" fmla="*/ 980974 w 1624793"/>
                <a:gd name="connsiteY18-10670" fmla="*/ 1609652 h 2679553"/>
                <a:gd name="connsiteX19-10671" fmla="*/ 1074572 w 1624793"/>
                <a:gd name="connsiteY19-10672" fmla="*/ 1740382 h 2679553"/>
                <a:gd name="connsiteX20-10673" fmla="*/ 1373784 w 1624793"/>
                <a:gd name="connsiteY20-10674" fmla="*/ 588594 h 2679553"/>
                <a:gd name="connsiteX21-10675" fmla="*/ 1482442 w 1624793"/>
                <a:gd name="connsiteY21-10676" fmla="*/ 591933 h 2679553"/>
                <a:gd name="connsiteX22-10677" fmla="*/ 1432328 w 1624793"/>
                <a:gd name="connsiteY22-10678" fmla="*/ 542032 h 2679553"/>
                <a:gd name="connsiteX23-10679" fmla="*/ 1388859 w 1624793"/>
                <a:gd name="connsiteY23-10680" fmla="*/ 588878 h 2679553"/>
                <a:gd name="connsiteX24-10681" fmla="*/ 1442988 w 1624793"/>
                <a:gd name="connsiteY24-10682" fmla="*/ 108950 h 2679553"/>
                <a:gd name="connsiteX25-10683" fmla="*/ 1519381 w 1624793"/>
                <a:gd name="connsiteY25-10684" fmla="*/ 39849 h 2679553"/>
                <a:gd name="connsiteX26-10685" fmla="*/ 1624793 w 1624793"/>
                <a:gd name="connsiteY26-10686" fmla="*/ 0 h 2679553"/>
                <a:gd name="connsiteX27-10687" fmla="*/ 1578009 w 1624793"/>
                <a:gd name="connsiteY27-10688" fmla="*/ 345802 h 2679553"/>
                <a:gd name="connsiteX28-10689" fmla="*/ 1194050 w 1624793"/>
                <a:gd name="connsiteY28-10690" fmla="*/ 1910947 h 2679553"/>
                <a:gd name="connsiteX29-10691" fmla="*/ 490171 w 1624793"/>
                <a:gd name="connsiteY29-10692" fmla="*/ 2392932 h 2679553"/>
                <a:gd name="connsiteX30-10693" fmla="*/ 282382 w 1624793"/>
                <a:gd name="connsiteY30-10694" fmla="*/ 2504610 h 2679553"/>
                <a:gd name="connsiteX31-10695" fmla="*/ 335689 w 1624793"/>
                <a:gd name="connsiteY31-10696" fmla="*/ 2316721 h 2679553"/>
                <a:gd name="connsiteX32-10697" fmla="*/ 451930 w 1624793"/>
                <a:gd name="connsiteY32-10698" fmla="*/ 2081395 h 2679553"/>
                <a:gd name="connsiteX33-10699" fmla="*/ 570239 w 1624793"/>
                <a:gd name="connsiteY33-10700" fmla="*/ 1791611 h 2679553"/>
                <a:gd name="connsiteX34-10701" fmla="*/ 416700 w 1624793"/>
                <a:gd name="connsiteY34-10702" fmla="*/ 2104863 h 2679553"/>
                <a:gd name="connsiteX35-10703" fmla="*/ 335269 w 1624793"/>
                <a:gd name="connsiteY35-10704" fmla="*/ 2306877 h 2679553"/>
                <a:gd name="connsiteX36-10705" fmla="*/ 265404 w 1624793"/>
                <a:gd name="connsiteY36-10706" fmla="*/ 2516088 h 2679553"/>
                <a:gd name="connsiteX37-10707" fmla="*/ 0 w 1624793"/>
                <a:gd name="connsiteY37-10708" fmla="*/ 2679553 h 2679553"/>
                <a:gd name="connsiteX0-10709" fmla="*/ 0 w 1624793"/>
                <a:gd name="connsiteY0-10710" fmla="*/ 2679553 h 2679553"/>
                <a:gd name="connsiteX1-10711" fmla="*/ 410674 w 1624793"/>
                <a:gd name="connsiteY1-10712" fmla="*/ 1234491 h 2679553"/>
                <a:gd name="connsiteX2-10713" fmla="*/ 469594 w 1624793"/>
                <a:gd name="connsiteY2-10714" fmla="*/ 1629262 h 2679553"/>
                <a:gd name="connsiteX3-10715" fmla="*/ 485550 w 1624793"/>
                <a:gd name="connsiteY3-10716" fmla="*/ 1445678 h 2679553"/>
                <a:gd name="connsiteX4-10717" fmla="*/ 477747 w 1624793"/>
                <a:gd name="connsiteY4-10718" fmla="*/ 1340993 h 2679553"/>
                <a:gd name="connsiteX5-10719" fmla="*/ 427646 w 1624793"/>
                <a:gd name="connsiteY5-10720" fmla="*/ 1170653 h 2679553"/>
                <a:gd name="connsiteX6-10721" fmla="*/ 575319 w 1624793"/>
                <a:gd name="connsiteY6-10722" fmla="*/ 647587 h 2679553"/>
                <a:gd name="connsiteX7-10723" fmla="*/ 651278 w 1624793"/>
                <a:gd name="connsiteY7-10724" fmla="*/ 704536 h 2679553"/>
                <a:gd name="connsiteX8-10725" fmla="*/ 670289 w 1624793"/>
                <a:gd name="connsiteY8-10726" fmla="*/ 901491 h 2679553"/>
                <a:gd name="connsiteX9-10727" fmla="*/ 670175 w 1624793"/>
                <a:gd name="connsiteY9-10728" fmla="*/ 970032 h 2679553"/>
                <a:gd name="connsiteX10-10729" fmla="*/ 643270 w 1624793"/>
                <a:gd name="connsiteY10-10730" fmla="*/ 1187661 h 2679553"/>
                <a:gd name="connsiteX11-10731" fmla="*/ 569056 w 1624793"/>
                <a:gd name="connsiteY11-10732" fmla="*/ 1710311 h 2679553"/>
                <a:gd name="connsiteX12-10733" fmla="*/ 616706 w 1624793"/>
                <a:gd name="connsiteY12-10734" fmla="*/ 1477919 h 2679553"/>
                <a:gd name="connsiteX13-10735" fmla="*/ 664104 w 1624793"/>
                <a:gd name="connsiteY13-10736" fmla="*/ 1543732 h 2679553"/>
                <a:gd name="connsiteX14-10737" fmla="*/ 785447 w 1624793"/>
                <a:gd name="connsiteY14-10738" fmla="*/ 1587155 h 2679553"/>
                <a:gd name="connsiteX15-10739" fmla="*/ 942342 w 1624793"/>
                <a:gd name="connsiteY15-10740" fmla="*/ 1578939 h 2679553"/>
                <a:gd name="connsiteX16-10741" fmla="*/ 979074 w 1624793"/>
                <a:gd name="connsiteY16-10742" fmla="*/ 1609462 h 2679553"/>
                <a:gd name="connsiteX17-10743" fmla="*/ 826612 w 1624793"/>
                <a:gd name="connsiteY17-10744" fmla="*/ 1890569 h 2679553"/>
                <a:gd name="connsiteX18-10745" fmla="*/ 980974 w 1624793"/>
                <a:gd name="connsiteY18-10746" fmla="*/ 1609652 h 2679553"/>
                <a:gd name="connsiteX19-10747" fmla="*/ 1074572 w 1624793"/>
                <a:gd name="connsiteY19-10748" fmla="*/ 1740382 h 2679553"/>
                <a:gd name="connsiteX20-10749" fmla="*/ 1373784 w 1624793"/>
                <a:gd name="connsiteY20-10750" fmla="*/ 588594 h 2679553"/>
                <a:gd name="connsiteX21-10751" fmla="*/ 1482442 w 1624793"/>
                <a:gd name="connsiteY21-10752" fmla="*/ 591933 h 2679553"/>
                <a:gd name="connsiteX22-10753" fmla="*/ 1432328 w 1624793"/>
                <a:gd name="connsiteY22-10754" fmla="*/ 542032 h 2679553"/>
                <a:gd name="connsiteX23-10755" fmla="*/ 1388859 w 1624793"/>
                <a:gd name="connsiteY23-10756" fmla="*/ 588878 h 2679553"/>
                <a:gd name="connsiteX24-10757" fmla="*/ 1442988 w 1624793"/>
                <a:gd name="connsiteY24-10758" fmla="*/ 108950 h 2679553"/>
                <a:gd name="connsiteX25-10759" fmla="*/ 1519381 w 1624793"/>
                <a:gd name="connsiteY25-10760" fmla="*/ 39849 h 2679553"/>
                <a:gd name="connsiteX26-10761" fmla="*/ 1624793 w 1624793"/>
                <a:gd name="connsiteY26-10762" fmla="*/ 0 h 2679553"/>
                <a:gd name="connsiteX27-10763" fmla="*/ 1578009 w 1624793"/>
                <a:gd name="connsiteY27-10764" fmla="*/ 345802 h 2679553"/>
                <a:gd name="connsiteX28-10765" fmla="*/ 1194050 w 1624793"/>
                <a:gd name="connsiteY28-10766" fmla="*/ 1910947 h 2679553"/>
                <a:gd name="connsiteX29-10767" fmla="*/ 490171 w 1624793"/>
                <a:gd name="connsiteY29-10768" fmla="*/ 2392932 h 2679553"/>
                <a:gd name="connsiteX30-10769" fmla="*/ 265058 w 1624793"/>
                <a:gd name="connsiteY30-10770" fmla="*/ 2518940 h 2679553"/>
                <a:gd name="connsiteX31-10771" fmla="*/ 335689 w 1624793"/>
                <a:gd name="connsiteY31-10772" fmla="*/ 2316721 h 2679553"/>
                <a:gd name="connsiteX32-10773" fmla="*/ 451930 w 1624793"/>
                <a:gd name="connsiteY32-10774" fmla="*/ 2081395 h 2679553"/>
                <a:gd name="connsiteX33-10775" fmla="*/ 570239 w 1624793"/>
                <a:gd name="connsiteY33-10776" fmla="*/ 1791611 h 2679553"/>
                <a:gd name="connsiteX34-10777" fmla="*/ 416700 w 1624793"/>
                <a:gd name="connsiteY34-10778" fmla="*/ 2104863 h 2679553"/>
                <a:gd name="connsiteX35-10779" fmla="*/ 335269 w 1624793"/>
                <a:gd name="connsiteY35-10780" fmla="*/ 2306877 h 2679553"/>
                <a:gd name="connsiteX36-10781" fmla="*/ 265404 w 1624793"/>
                <a:gd name="connsiteY36-10782" fmla="*/ 2516088 h 2679553"/>
                <a:gd name="connsiteX37-10783" fmla="*/ 0 w 1624793"/>
                <a:gd name="connsiteY37-10784" fmla="*/ 2679553 h 2679553"/>
                <a:gd name="connsiteX0-10785" fmla="*/ 0 w 1624793"/>
                <a:gd name="connsiteY0-10786" fmla="*/ 2679553 h 2679553"/>
                <a:gd name="connsiteX1-10787" fmla="*/ 410674 w 1624793"/>
                <a:gd name="connsiteY1-10788" fmla="*/ 1234491 h 2679553"/>
                <a:gd name="connsiteX2-10789" fmla="*/ 469594 w 1624793"/>
                <a:gd name="connsiteY2-10790" fmla="*/ 1629262 h 2679553"/>
                <a:gd name="connsiteX3-10791" fmla="*/ 485550 w 1624793"/>
                <a:gd name="connsiteY3-10792" fmla="*/ 1445678 h 2679553"/>
                <a:gd name="connsiteX4-10793" fmla="*/ 477747 w 1624793"/>
                <a:gd name="connsiteY4-10794" fmla="*/ 1340993 h 2679553"/>
                <a:gd name="connsiteX5-10795" fmla="*/ 427646 w 1624793"/>
                <a:gd name="connsiteY5-10796" fmla="*/ 1170653 h 2679553"/>
                <a:gd name="connsiteX6-10797" fmla="*/ 575319 w 1624793"/>
                <a:gd name="connsiteY6-10798" fmla="*/ 647587 h 2679553"/>
                <a:gd name="connsiteX7-10799" fmla="*/ 651278 w 1624793"/>
                <a:gd name="connsiteY7-10800" fmla="*/ 704536 h 2679553"/>
                <a:gd name="connsiteX8-10801" fmla="*/ 670289 w 1624793"/>
                <a:gd name="connsiteY8-10802" fmla="*/ 901491 h 2679553"/>
                <a:gd name="connsiteX9-10803" fmla="*/ 670175 w 1624793"/>
                <a:gd name="connsiteY9-10804" fmla="*/ 970032 h 2679553"/>
                <a:gd name="connsiteX10-10805" fmla="*/ 643270 w 1624793"/>
                <a:gd name="connsiteY10-10806" fmla="*/ 1187661 h 2679553"/>
                <a:gd name="connsiteX11-10807" fmla="*/ 569056 w 1624793"/>
                <a:gd name="connsiteY11-10808" fmla="*/ 1710311 h 2679553"/>
                <a:gd name="connsiteX12-10809" fmla="*/ 616706 w 1624793"/>
                <a:gd name="connsiteY12-10810" fmla="*/ 1477919 h 2679553"/>
                <a:gd name="connsiteX13-10811" fmla="*/ 664104 w 1624793"/>
                <a:gd name="connsiteY13-10812" fmla="*/ 1543732 h 2679553"/>
                <a:gd name="connsiteX14-10813" fmla="*/ 785447 w 1624793"/>
                <a:gd name="connsiteY14-10814" fmla="*/ 1587155 h 2679553"/>
                <a:gd name="connsiteX15-10815" fmla="*/ 942342 w 1624793"/>
                <a:gd name="connsiteY15-10816" fmla="*/ 1578939 h 2679553"/>
                <a:gd name="connsiteX16-10817" fmla="*/ 979074 w 1624793"/>
                <a:gd name="connsiteY16-10818" fmla="*/ 1609462 h 2679553"/>
                <a:gd name="connsiteX17-10819" fmla="*/ 826612 w 1624793"/>
                <a:gd name="connsiteY17-10820" fmla="*/ 1890569 h 2679553"/>
                <a:gd name="connsiteX18-10821" fmla="*/ 980974 w 1624793"/>
                <a:gd name="connsiteY18-10822" fmla="*/ 1609652 h 2679553"/>
                <a:gd name="connsiteX19-10823" fmla="*/ 1074572 w 1624793"/>
                <a:gd name="connsiteY19-10824" fmla="*/ 1740382 h 2679553"/>
                <a:gd name="connsiteX20-10825" fmla="*/ 1373784 w 1624793"/>
                <a:gd name="connsiteY20-10826" fmla="*/ 588594 h 2679553"/>
                <a:gd name="connsiteX21-10827" fmla="*/ 1482442 w 1624793"/>
                <a:gd name="connsiteY21-10828" fmla="*/ 591933 h 2679553"/>
                <a:gd name="connsiteX22-10829" fmla="*/ 1432328 w 1624793"/>
                <a:gd name="connsiteY22-10830" fmla="*/ 542032 h 2679553"/>
                <a:gd name="connsiteX23-10831" fmla="*/ 1388859 w 1624793"/>
                <a:gd name="connsiteY23-10832" fmla="*/ 588878 h 2679553"/>
                <a:gd name="connsiteX24-10833" fmla="*/ 1442988 w 1624793"/>
                <a:gd name="connsiteY24-10834" fmla="*/ 108950 h 2679553"/>
                <a:gd name="connsiteX25-10835" fmla="*/ 1519381 w 1624793"/>
                <a:gd name="connsiteY25-10836" fmla="*/ 39849 h 2679553"/>
                <a:gd name="connsiteX26-10837" fmla="*/ 1624793 w 1624793"/>
                <a:gd name="connsiteY26-10838" fmla="*/ 0 h 2679553"/>
                <a:gd name="connsiteX27-10839" fmla="*/ 1578009 w 1624793"/>
                <a:gd name="connsiteY27-10840" fmla="*/ 345802 h 2679553"/>
                <a:gd name="connsiteX28-10841" fmla="*/ 1194050 w 1624793"/>
                <a:gd name="connsiteY28-10842" fmla="*/ 1910947 h 2679553"/>
                <a:gd name="connsiteX29-10843" fmla="*/ 490171 w 1624793"/>
                <a:gd name="connsiteY29-10844" fmla="*/ 2392932 h 2679553"/>
                <a:gd name="connsiteX30-10845" fmla="*/ 265058 w 1624793"/>
                <a:gd name="connsiteY30-10846" fmla="*/ 2518940 h 2679553"/>
                <a:gd name="connsiteX31-10847" fmla="*/ 335689 w 1624793"/>
                <a:gd name="connsiteY31-10848" fmla="*/ 2316721 h 2679553"/>
                <a:gd name="connsiteX32-10849" fmla="*/ 451930 w 1624793"/>
                <a:gd name="connsiteY32-10850" fmla="*/ 2081395 h 2679553"/>
                <a:gd name="connsiteX33-10851" fmla="*/ 570239 w 1624793"/>
                <a:gd name="connsiteY33-10852" fmla="*/ 1791611 h 2679553"/>
                <a:gd name="connsiteX34-10853" fmla="*/ 416700 w 1624793"/>
                <a:gd name="connsiteY34-10854" fmla="*/ 2104863 h 2679553"/>
                <a:gd name="connsiteX35-10855" fmla="*/ 334653 w 1624793"/>
                <a:gd name="connsiteY35-10856" fmla="*/ 2317766 h 2679553"/>
                <a:gd name="connsiteX36-10857" fmla="*/ 265404 w 1624793"/>
                <a:gd name="connsiteY36-10858" fmla="*/ 2516088 h 2679553"/>
                <a:gd name="connsiteX37-10859" fmla="*/ 0 w 1624793"/>
                <a:gd name="connsiteY37-10860" fmla="*/ 2679553 h 2679553"/>
                <a:gd name="connsiteX0-10861" fmla="*/ 0 w 1624793"/>
                <a:gd name="connsiteY0-10862" fmla="*/ 2679553 h 2679553"/>
                <a:gd name="connsiteX1-10863" fmla="*/ 410674 w 1624793"/>
                <a:gd name="connsiteY1-10864" fmla="*/ 1234491 h 2679553"/>
                <a:gd name="connsiteX2-10865" fmla="*/ 469594 w 1624793"/>
                <a:gd name="connsiteY2-10866" fmla="*/ 1629262 h 2679553"/>
                <a:gd name="connsiteX3-10867" fmla="*/ 485550 w 1624793"/>
                <a:gd name="connsiteY3-10868" fmla="*/ 1445678 h 2679553"/>
                <a:gd name="connsiteX4-10869" fmla="*/ 477747 w 1624793"/>
                <a:gd name="connsiteY4-10870" fmla="*/ 1340993 h 2679553"/>
                <a:gd name="connsiteX5-10871" fmla="*/ 427646 w 1624793"/>
                <a:gd name="connsiteY5-10872" fmla="*/ 1170653 h 2679553"/>
                <a:gd name="connsiteX6-10873" fmla="*/ 575319 w 1624793"/>
                <a:gd name="connsiteY6-10874" fmla="*/ 647587 h 2679553"/>
                <a:gd name="connsiteX7-10875" fmla="*/ 651278 w 1624793"/>
                <a:gd name="connsiteY7-10876" fmla="*/ 704536 h 2679553"/>
                <a:gd name="connsiteX8-10877" fmla="*/ 670289 w 1624793"/>
                <a:gd name="connsiteY8-10878" fmla="*/ 901491 h 2679553"/>
                <a:gd name="connsiteX9-10879" fmla="*/ 670175 w 1624793"/>
                <a:gd name="connsiteY9-10880" fmla="*/ 970032 h 2679553"/>
                <a:gd name="connsiteX10-10881" fmla="*/ 643270 w 1624793"/>
                <a:gd name="connsiteY10-10882" fmla="*/ 1187661 h 2679553"/>
                <a:gd name="connsiteX11-10883" fmla="*/ 569056 w 1624793"/>
                <a:gd name="connsiteY11-10884" fmla="*/ 1710311 h 2679553"/>
                <a:gd name="connsiteX12-10885" fmla="*/ 616706 w 1624793"/>
                <a:gd name="connsiteY12-10886" fmla="*/ 1477919 h 2679553"/>
                <a:gd name="connsiteX13-10887" fmla="*/ 664104 w 1624793"/>
                <a:gd name="connsiteY13-10888" fmla="*/ 1543732 h 2679553"/>
                <a:gd name="connsiteX14-10889" fmla="*/ 785447 w 1624793"/>
                <a:gd name="connsiteY14-10890" fmla="*/ 1587155 h 2679553"/>
                <a:gd name="connsiteX15-10891" fmla="*/ 942342 w 1624793"/>
                <a:gd name="connsiteY15-10892" fmla="*/ 1578939 h 2679553"/>
                <a:gd name="connsiteX16-10893" fmla="*/ 979074 w 1624793"/>
                <a:gd name="connsiteY16-10894" fmla="*/ 1609462 h 2679553"/>
                <a:gd name="connsiteX17-10895" fmla="*/ 826612 w 1624793"/>
                <a:gd name="connsiteY17-10896" fmla="*/ 1890569 h 2679553"/>
                <a:gd name="connsiteX18-10897" fmla="*/ 980974 w 1624793"/>
                <a:gd name="connsiteY18-10898" fmla="*/ 1609652 h 2679553"/>
                <a:gd name="connsiteX19-10899" fmla="*/ 1074572 w 1624793"/>
                <a:gd name="connsiteY19-10900" fmla="*/ 1740382 h 2679553"/>
                <a:gd name="connsiteX20-10901" fmla="*/ 1373784 w 1624793"/>
                <a:gd name="connsiteY20-10902" fmla="*/ 588594 h 2679553"/>
                <a:gd name="connsiteX21-10903" fmla="*/ 1482442 w 1624793"/>
                <a:gd name="connsiteY21-10904" fmla="*/ 591933 h 2679553"/>
                <a:gd name="connsiteX22-10905" fmla="*/ 1432328 w 1624793"/>
                <a:gd name="connsiteY22-10906" fmla="*/ 542032 h 2679553"/>
                <a:gd name="connsiteX23-10907" fmla="*/ 1388859 w 1624793"/>
                <a:gd name="connsiteY23-10908" fmla="*/ 588878 h 2679553"/>
                <a:gd name="connsiteX24-10909" fmla="*/ 1442988 w 1624793"/>
                <a:gd name="connsiteY24-10910" fmla="*/ 108950 h 2679553"/>
                <a:gd name="connsiteX25-10911" fmla="*/ 1519381 w 1624793"/>
                <a:gd name="connsiteY25-10912" fmla="*/ 39849 h 2679553"/>
                <a:gd name="connsiteX26-10913" fmla="*/ 1624793 w 1624793"/>
                <a:gd name="connsiteY26-10914" fmla="*/ 0 h 2679553"/>
                <a:gd name="connsiteX27-10915" fmla="*/ 1578009 w 1624793"/>
                <a:gd name="connsiteY27-10916" fmla="*/ 345802 h 2679553"/>
                <a:gd name="connsiteX28-10917" fmla="*/ 1194050 w 1624793"/>
                <a:gd name="connsiteY28-10918" fmla="*/ 1910947 h 2679553"/>
                <a:gd name="connsiteX29-10919" fmla="*/ 490171 w 1624793"/>
                <a:gd name="connsiteY29-10920" fmla="*/ 2392932 h 2679553"/>
                <a:gd name="connsiteX30-10921" fmla="*/ 265058 w 1624793"/>
                <a:gd name="connsiteY30-10922" fmla="*/ 2518940 h 2679553"/>
                <a:gd name="connsiteX31-10923" fmla="*/ 335689 w 1624793"/>
                <a:gd name="connsiteY31-10924" fmla="*/ 2316721 h 2679553"/>
                <a:gd name="connsiteX32-10925" fmla="*/ 451930 w 1624793"/>
                <a:gd name="connsiteY32-10926" fmla="*/ 2081395 h 2679553"/>
                <a:gd name="connsiteX33-10927" fmla="*/ 570239 w 1624793"/>
                <a:gd name="connsiteY33-10928" fmla="*/ 1791611 h 2679553"/>
                <a:gd name="connsiteX34-10929" fmla="*/ 416700 w 1624793"/>
                <a:gd name="connsiteY34-10930" fmla="*/ 2104863 h 2679553"/>
                <a:gd name="connsiteX35-10931" fmla="*/ 334653 w 1624793"/>
                <a:gd name="connsiteY35-10932" fmla="*/ 2317766 h 2679553"/>
                <a:gd name="connsiteX36-10933" fmla="*/ 236449 w 1624793"/>
                <a:gd name="connsiteY36-10934" fmla="*/ 2352395 h 2679553"/>
                <a:gd name="connsiteX37-10935" fmla="*/ 0 w 1624793"/>
                <a:gd name="connsiteY37-10936" fmla="*/ 2679553 h 2679553"/>
                <a:gd name="connsiteX0-10937" fmla="*/ 0 w 1624793"/>
                <a:gd name="connsiteY0-10938" fmla="*/ 2679553 h 2679553"/>
                <a:gd name="connsiteX1-10939" fmla="*/ 410674 w 1624793"/>
                <a:gd name="connsiteY1-10940" fmla="*/ 1234491 h 2679553"/>
                <a:gd name="connsiteX2-10941" fmla="*/ 469594 w 1624793"/>
                <a:gd name="connsiteY2-10942" fmla="*/ 1629262 h 2679553"/>
                <a:gd name="connsiteX3-10943" fmla="*/ 485550 w 1624793"/>
                <a:gd name="connsiteY3-10944" fmla="*/ 1445678 h 2679553"/>
                <a:gd name="connsiteX4-10945" fmla="*/ 477747 w 1624793"/>
                <a:gd name="connsiteY4-10946" fmla="*/ 1340993 h 2679553"/>
                <a:gd name="connsiteX5-10947" fmla="*/ 427646 w 1624793"/>
                <a:gd name="connsiteY5-10948" fmla="*/ 1170653 h 2679553"/>
                <a:gd name="connsiteX6-10949" fmla="*/ 575319 w 1624793"/>
                <a:gd name="connsiteY6-10950" fmla="*/ 647587 h 2679553"/>
                <a:gd name="connsiteX7-10951" fmla="*/ 651278 w 1624793"/>
                <a:gd name="connsiteY7-10952" fmla="*/ 704536 h 2679553"/>
                <a:gd name="connsiteX8-10953" fmla="*/ 670289 w 1624793"/>
                <a:gd name="connsiteY8-10954" fmla="*/ 901491 h 2679553"/>
                <a:gd name="connsiteX9-10955" fmla="*/ 670175 w 1624793"/>
                <a:gd name="connsiteY9-10956" fmla="*/ 970032 h 2679553"/>
                <a:gd name="connsiteX10-10957" fmla="*/ 643270 w 1624793"/>
                <a:gd name="connsiteY10-10958" fmla="*/ 1187661 h 2679553"/>
                <a:gd name="connsiteX11-10959" fmla="*/ 569056 w 1624793"/>
                <a:gd name="connsiteY11-10960" fmla="*/ 1710311 h 2679553"/>
                <a:gd name="connsiteX12-10961" fmla="*/ 616706 w 1624793"/>
                <a:gd name="connsiteY12-10962" fmla="*/ 1477919 h 2679553"/>
                <a:gd name="connsiteX13-10963" fmla="*/ 664104 w 1624793"/>
                <a:gd name="connsiteY13-10964" fmla="*/ 1543732 h 2679553"/>
                <a:gd name="connsiteX14-10965" fmla="*/ 785447 w 1624793"/>
                <a:gd name="connsiteY14-10966" fmla="*/ 1587155 h 2679553"/>
                <a:gd name="connsiteX15-10967" fmla="*/ 942342 w 1624793"/>
                <a:gd name="connsiteY15-10968" fmla="*/ 1578939 h 2679553"/>
                <a:gd name="connsiteX16-10969" fmla="*/ 979074 w 1624793"/>
                <a:gd name="connsiteY16-10970" fmla="*/ 1609462 h 2679553"/>
                <a:gd name="connsiteX17-10971" fmla="*/ 826612 w 1624793"/>
                <a:gd name="connsiteY17-10972" fmla="*/ 1890569 h 2679553"/>
                <a:gd name="connsiteX18-10973" fmla="*/ 980974 w 1624793"/>
                <a:gd name="connsiteY18-10974" fmla="*/ 1609652 h 2679553"/>
                <a:gd name="connsiteX19-10975" fmla="*/ 1074572 w 1624793"/>
                <a:gd name="connsiteY19-10976" fmla="*/ 1740382 h 2679553"/>
                <a:gd name="connsiteX20-10977" fmla="*/ 1373784 w 1624793"/>
                <a:gd name="connsiteY20-10978" fmla="*/ 588594 h 2679553"/>
                <a:gd name="connsiteX21-10979" fmla="*/ 1482442 w 1624793"/>
                <a:gd name="connsiteY21-10980" fmla="*/ 591933 h 2679553"/>
                <a:gd name="connsiteX22-10981" fmla="*/ 1432328 w 1624793"/>
                <a:gd name="connsiteY22-10982" fmla="*/ 542032 h 2679553"/>
                <a:gd name="connsiteX23-10983" fmla="*/ 1388859 w 1624793"/>
                <a:gd name="connsiteY23-10984" fmla="*/ 588878 h 2679553"/>
                <a:gd name="connsiteX24-10985" fmla="*/ 1442988 w 1624793"/>
                <a:gd name="connsiteY24-10986" fmla="*/ 108950 h 2679553"/>
                <a:gd name="connsiteX25-10987" fmla="*/ 1519381 w 1624793"/>
                <a:gd name="connsiteY25-10988" fmla="*/ 39849 h 2679553"/>
                <a:gd name="connsiteX26-10989" fmla="*/ 1624793 w 1624793"/>
                <a:gd name="connsiteY26-10990" fmla="*/ 0 h 2679553"/>
                <a:gd name="connsiteX27-10991" fmla="*/ 1578009 w 1624793"/>
                <a:gd name="connsiteY27-10992" fmla="*/ 345802 h 2679553"/>
                <a:gd name="connsiteX28-10993" fmla="*/ 1194050 w 1624793"/>
                <a:gd name="connsiteY28-10994" fmla="*/ 1910947 h 2679553"/>
                <a:gd name="connsiteX29-10995" fmla="*/ 490171 w 1624793"/>
                <a:gd name="connsiteY29-10996" fmla="*/ 2392932 h 2679553"/>
                <a:gd name="connsiteX30-10997" fmla="*/ 265058 w 1624793"/>
                <a:gd name="connsiteY30-10998" fmla="*/ 2518940 h 2679553"/>
                <a:gd name="connsiteX31-10999" fmla="*/ 335689 w 1624793"/>
                <a:gd name="connsiteY31-11000" fmla="*/ 2316721 h 2679553"/>
                <a:gd name="connsiteX32-11001" fmla="*/ 451930 w 1624793"/>
                <a:gd name="connsiteY32-11002" fmla="*/ 2081395 h 2679553"/>
                <a:gd name="connsiteX33-11003" fmla="*/ 570239 w 1624793"/>
                <a:gd name="connsiteY33-11004" fmla="*/ 1791611 h 2679553"/>
                <a:gd name="connsiteX34-11005" fmla="*/ 416700 w 1624793"/>
                <a:gd name="connsiteY34-11006" fmla="*/ 2104863 h 2679553"/>
                <a:gd name="connsiteX35-11007" fmla="*/ 334653 w 1624793"/>
                <a:gd name="connsiteY35-11008" fmla="*/ 2317766 h 2679553"/>
                <a:gd name="connsiteX36-11009" fmla="*/ 253624 w 1624793"/>
                <a:gd name="connsiteY36-11010" fmla="*/ 1989957 h 2679553"/>
                <a:gd name="connsiteX37-11011" fmla="*/ 0 w 1624793"/>
                <a:gd name="connsiteY37-11012" fmla="*/ 2679553 h 2679553"/>
                <a:gd name="connsiteX0-11013" fmla="*/ 0 w 1624793"/>
                <a:gd name="connsiteY0-11014" fmla="*/ 2679553 h 2679553"/>
                <a:gd name="connsiteX1-11015" fmla="*/ 410674 w 1624793"/>
                <a:gd name="connsiteY1-11016" fmla="*/ 1234491 h 2679553"/>
                <a:gd name="connsiteX2-11017" fmla="*/ 469594 w 1624793"/>
                <a:gd name="connsiteY2-11018" fmla="*/ 1629262 h 2679553"/>
                <a:gd name="connsiteX3-11019" fmla="*/ 485550 w 1624793"/>
                <a:gd name="connsiteY3-11020" fmla="*/ 1445678 h 2679553"/>
                <a:gd name="connsiteX4-11021" fmla="*/ 477747 w 1624793"/>
                <a:gd name="connsiteY4-11022" fmla="*/ 1340993 h 2679553"/>
                <a:gd name="connsiteX5-11023" fmla="*/ 427646 w 1624793"/>
                <a:gd name="connsiteY5-11024" fmla="*/ 1170653 h 2679553"/>
                <a:gd name="connsiteX6-11025" fmla="*/ 575319 w 1624793"/>
                <a:gd name="connsiteY6-11026" fmla="*/ 647587 h 2679553"/>
                <a:gd name="connsiteX7-11027" fmla="*/ 651278 w 1624793"/>
                <a:gd name="connsiteY7-11028" fmla="*/ 704536 h 2679553"/>
                <a:gd name="connsiteX8-11029" fmla="*/ 670289 w 1624793"/>
                <a:gd name="connsiteY8-11030" fmla="*/ 901491 h 2679553"/>
                <a:gd name="connsiteX9-11031" fmla="*/ 670175 w 1624793"/>
                <a:gd name="connsiteY9-11032" fmla="*/ 970032 h 2679553"/>
                <a:gd name="connsiteX10-11033" fmla="*/ 643270 w 1624793"/>
                <a:gd name="connsiteY10-11034" fmla="*/ 1187661 h 2679553"/>
                <a:gd name="connsiteX11-11035" fmla="*/ 569056 w 1624793"/>
                <a:gd name="connsiteY11-11036" fmla="*/ 1710311 h 2679553"/>
                <a:gd name="connsiteX12-11037" fmla="*/ 616706 w 1624793"/>
                <a:gd name="connsiteY12-11038" fmla="*/ 1477919 h 2679553"/>
                <a:gd name="connsiteX13-11039" fmla="*/ 664104 w 1624793"/>
                <a:gd name="connsiteY13-11040" fmla="*/ 1543732 h 2679553"/>
                <a:gd name="connsiteX14-11041" fmla="*/ 785447 w 1624793"/>
                <a:gd name="connsiteY14-11042" fmla="*/ 1587155 h 2679553"/>
                <a:gd name="connsiteX15-11043" fmla="*/ 942342 w 1624793"/>
                <a:gd name="connsiteY15-11044" fmla="*/ 1578939 h 2679553"/>
                <a:gd name="connsiteX16-11045" fmla="*/ 979074 w 1624793"/>
                <a:gd name="connsiteY16-11046" fmla="*/ 1609462 h 2679553"/>
                <a:gd name="connsiteX17-11047" fmla="*/ 826612 w 1624793"/>
                <a:gd name="connsiteY17-11048" fmla="*/ 1890569 h 2679553"/>
                <a:gd name="connsiteX18-11049" fmla="*/ 980974 w 1624793"/>
                <a:gd name="connsiteY18-11050" fmla="*/ 1609652 h 2679553"/>
                <a:gd name="connsiteX19-11051" fmla="*/ 1074572 w 1624793"/>
                <a:gd name="connsiteY19-11052" fmla="*/ 1740382 h 2679553"/>
                <a:gd name="connsiteX20-11053" fmla="*/ 1373784 w 1624793"/>
                <a:gd name="connsiteY20-11054" fmla="*/ 588594 h 2679553"/>
                <a:gd name="connsiteX21-11055" fmla="*/ 1482442 w 1624793"/>
                <a:gd name="connsiteY21-11056" fmla="*/ 591933 h 2679553"/>
                <a:gd name="connsiteX22-11057" fmla="*/ 1432328 w 1624793"/>
                <a:gd name="connsiteY22-11058" fmla="*/ 542032 h 2679553"/>
                <a:gd name="connsiteX23-11059" fmla="*/ 1388859 w 1624793"/>
                <a:gd name="connsiteY23-11060" fmla="*/ 588878 h 2679553"/>
                <a:gd name="connsiteX24-11061" fmla="*/ 1442988 w 1624793"/>
                <a:gd name="connsiteY24-11062" fmla="*/ 108950 h 2679553"/>
                <a:gd name="connsiteX25-11063" fmla="*/ 1519381 w 1624793"/>
                <a:gd name="connsiteY25-11064" fmla="*/ 39849 h 2679553"/>
                <a:gd name="connsiteX26-11065" fmla="*/ 1624793 w 1624793"/>
                <a:gd name="connsiteY26-11066" fmla="*/ 0 h 2679553"/>
                <a:gd name="connsiteX27-11067" fmla="*/ 1578009 w 1624793"/>
                <a:gd name="connsiteY27-11068" fmla="*/ 345802 h 2679553"/>
                <a:gd name="connsiteX28-11069" fmla="*/ 1194050 w 1624793"/>
                <a:gd name="connsiteY28-11070" fmla="*/ 1910947 h 2679553"/>
                <a:gd name="connsiteX29-11071" fmla="*/ 490171 w 1624793"/>
                <a:gd name="connsiteY29-11072" fmla="*/ 2392932 h 2679553"/>
                <a:gd name="connsiteX30-11073" fmla="*/ 265058 w 1624793"/>
                <a:gd name="connsiteY30-11074" fmla="*/ 2518940 h 2679553"/>
                <a:gd name="connsiteX31-11075" fmla="*/ 335689 w 1624793"/>
                <a:gd name="connsiteY31-11076" fmla="*/ 2316721 h 2679553"/>
                <a:gd name="connsiteX32-11077" fmla="*/ 451930 w 1624793"/>
                <a:gd name="connsiteY32-11078" fmla="*/ 2081395 h 2679553"/>
                <a:gd name="connsiteX33-11079" fmla="*/ 570239 w 1624793"/>
                <a:gd name="connsiteY33-11080" fmla="*/ 1791611 h 2679553"/>
                <a:gd name="connsiteX34-11081" fmla="*/ 416700 w 1624793"/>
                <a:gd name="connsiteY34-11082" fmla="*/ 2104863 h 2679553"/>
                <a:gd name="connsiteX35-11083" fmla="*/ 324027 w 1624793"/>
                <a:gd name="connsiteY35-11084" fmla="*/ 2154773 h 2679553"/>
                <a:gd name="connsiteX36-11085" fmla="*/ 253624 w 1624793"/>
                <a:gd name="connsiteY36-11086" fmla="*/ 1989957 h 2679553"/>
                <a:gd name="connsiteX37-11087" fmla="*/ 0 w 1624793"/>
                <a:gd name="connsiteY37-11088" fmla="*/ 2679553 h 2679553"/>
                <a:gd name="connsiteX0-11089" fmla="*/ 0 w 1624793"/>
                <a:gd name="connsiteY0-11090" fmla="*/ 2679553 h 2679553"/>
                <a:gd name="connsiteX1-11091" fmla="*/ 410674 w 1624793"/>
                <a:gd name="connsiteY1-11092" fmla="*/ 1234491 h 2679553"/>
                <a:gd name="connsiteX2-11093" fmla="*/ 469594 w 1624793"/>
                <a:gd name="connsiteY2-11094" fmla="*/ 1629262 h 2679553"/>
                <a:gd name="connsiteX3-11095" fmla="*/ 485550 w 1624793"/>
                <a:gd name="connsiteY3-11096" fmla="*/ 1445678 h 2679553"/>
                <a:gd name="connsiteX4-11097" fmla="*/ 477747 w 1624793"/>
                <a:gd name="connsiteY4-11098" fmla="*/ 1340993 h 2679553"/>
                <a:gd name="connsiteX5-11099" fmla="*/ 427646 w 1624793"/>
                <a:gd name="connsiteY5-11100" fmla="*/ 1170653 h 2679553"/>
                <a:gd name="connsiteX6-11101" fmla="*/ 575319 w 1624793"/>
                <a:gd name="connsiteY6-11102" fmla="*/ 647587 h 2679553"/>
                <a:gd name="connsiteX7-11103" fmla="*/ 651278 w 1624793"/>
                <a:gd name="connsiteY7-11104" fmla="*/ 704536 h 2679553"/>
                <a:gd name="connsiteX8-11105" fmla="*/ 670289 w 1624793"/>
                <a:gd name="connsiteY8-11106" fmla="*/ 901491 h 2679553"/>
                <a:gd name="connsiteX9-11107" fmla="*/ 670175 w 1624793"/>
                <a:gd name="connsiteY9-11108" fmla="*/ 970032 h 2679553"/>
                <a:gd name="connsiteX10-11109" fmla="*/ 643270 w 1624793"/>
                <a:gd name="connsiteY10-11110" fmla="*/ 1187661 h 2679553"/>
                <a:gd name="connsiteX11-11111" fmla="*/ 569056 w 1624793"/>
                <a:gd name="connsiteY11-11112" fmla="*/ 1710311 h 2679553"/>
                <a:gd name="connsiteX12-11113" fmla="*/ 616706 w 1624793"/>
                <a:gd name="connsiteY12-11114" fmla="*/ 1477919 h 2679553"/>
                <a:gd name="connsiteX13-11115" fmla="*/ 664104 w 1624793"/>
                <a:gd name="connsiteY13-11116" fmla="*/ 1543732 h 2679553"/>
                <a:gd name="connsiteX14-11117" fmla="*/ 785447 w 1624793"/>
                <a:gd name="connsiteY14-11118" fmla="*/ 1587155 h 2679553"/>
                <a:gd name="connsiteX15-11119" fmla="*/ 942342 w 1624793"/>
                <a:gd name="connsiteY15-11120" fmla="*/ 1578939 h 2679553"/>
                <a:gd name="connsiteX16-11121" fmla="*/ 979074 w 1624793"/>
                <a:gd name="connsiteY16-11122" fmla="*/ 1609462 h 2679553"/>
                <a:gd name="connsiteX17-11123" fmla="*/ 826612 w 1624793"/>
                <a:gd name="connsiteY17-11124" fmla="*/ 1890569 h 2679553"/>
                <a:gd name="connsiteX18-11125" fmla="*/ 980974 w 1624793"/>
                <a:gd name="connsiteY18-11126" fmla="*/ 1609652 h 2679553"/>
                <a:gd name="connsiteX19-11127" fmla="*/ 1074572 w 1624793"/>
                <a:gd name="connsiteY19-11128" fmla="*/ 1740382 h 2679553"/>
                <a:gd name="connsiteX20-11129" fmla="*/ 1373784 w 1624793"/>
                <a:gd name="connsiteY20-11130" fmla="*/ 588594 h 2679553"/>
                <a:gd name="connsiteX21-11131" fmla="*/ 1482442 w 1624793"/>
                <a:gd name="connsiteY21-11132" fmla="*/ 591933 h 2679553"/>
                <a:gd name="connsiteX22-11133" fmla="*/ 1432328 w 1624793"/>
                <a:gd name="connsiteY22-11134" fmla="*/ 542032 h 2679553"/>
                <a:gd name="connsiteX23-11135" fmla="*/ 1388859 w 1624793"/>
                <a:gd name="connsiteY23-11136" fmla="*/ 588878 h 2679553"/>
                <a:gd name="connsiteX24-11137" fmla="*/ 1442988 w 1624793"/>
                <a:gd name="connsiteY24-11138" fmla="*/ 108950 h 2679553"/>
                <a:gd name="connsiteX25-11139" fmla="*/ 1519381 w 1624793"/>
                <a:gd name="connsiteY25-11140" fmla="*/ 39849 h 2679553"/>
                <a:gd name="connsiteX26-11141" fmla="*/ 1624793 w 1624793"/>
                <a:gd name="connsiteY26-11142" fmla="*/ 0 h 2679553"/>
                <a:gd name="connsiteX27-11143" fmla="*/ 1578009 w 1624793"/>
                <a:gd name="connsiteY27-11144" fmla="*/ 345802 h 2679553"/>
                <a:gd name="connsiteX28-11145" fmla="*/ 1194050 w 1624793"/>
                <a:gd name="connsiteY28-11146" fmla="*/ 1910947 h 2679553"/>
                <a:gd name="connsiteX29-11147" fmla="*/ 490171 w 1624793"/>
                <a:gd name="connsiteY29-11148" fmla="*/ 2392932 h 2679553"/>
                <a:gd name="connsiteX30-11149" fmla="*/ 265058 w 1624793"/>
                <a:gd name="connsiteY30-11150" fmla="*/ 2518940 h 2679553"/>
                <a:gd name="connsiteX31-11151" fmla="*/ 335689 w 1624793"/>
                <a:gd name="connsiteY31-11152" fmla="*/ 2316721 h 2679553"/>
                <a:gd name="connsiteX32-11153" fmla="*/ 451930 w 1624793"/>
                <a:gd name="connsiteY32-11154" fmla="*/ 2081395 h 2679553"/>
                <a:gd name="connsiteX33-11155" fmla="*/ 570239 w 1624793"/>
                <a:gd name="connsiteY33-11156" fmla="*/ 1791611 h 2679553"/>
                <a:gd name="connsiteX34-11157" fmla="*/ 416700 w 1624793"/>
                <a:gd name="connsiteY34-11158" fmla="*/ 2104863 h 2679553"/>
                <a:gd name="connsiteX35-11159" fmla="*/ 334537 w 1624793"/>
                <a:gd name="connsiteY35-11160" fmla="*/ 2309991 h 2679553"/>
                <a:gd name="connsiteX36-11161" fmla="*/ 253624 w 1624793"/>
                <a:gd name="connsiteY36-11162" fmla="*/ 1989957 h 2679553"/>
                <a:gd name="connsiteX37-11163" fmla="*/ 0 w 1624793"/>
                <a:gd name="connsiteY37-11164" fmla="*/ 2679553 h 2679553"/>
                <a:gd name="connsiteX0-11165" fmla="*/ 0 w 1624793"/>
                <a:gd name="connsiteY0-11166" fmla="*/ 2679553 h 2679553"/>
                <a:gd name="connsiteX1-11167" fmla="*/ 410674 w 1624793"/>
                <a:gd name="connsiteY1-11168" fmla="*/ 1234491 h 2679553"/>
                <a:gd name="connsiteX2-11169" fmla="*/ 469594 w 1624793"/>
                <a:gd name="connsiteY2-11170" fmla="*/ 1629262 h 2679553"/>
                <a:gd name="connsiteX3-11171" fmla="*/ 485550 w 1624793"/>
                <a:gd name="connsiteY3-11172" fmla="*/ 1445678 h 2679553"/>
                <a:gd name="connsiteX4-11173" fmla="*/ 477747 w 1624793"/>
                <a:gd name="connsiteY4-11174" fmla="*/ 1340993 h 2679553"/>
                <a:gd name="connsiteX5-11175" fmla="*/ 427646 w 1624793"/>
                <a:gd name="connsiteY5-11176" fmla="*/ 1170653 h 2679553"/>
                <a:gd name="connsiteX6-11177" fmla="*/ 575319 w 1624793"/>
                <a:gd name="connsiteY6-11178" fmla="*/ 647587 h 2679553"/>
                <a:gd name="connsiteX7-11179" fmla="*/ 651278 w 1624793"/>
                <a:gd name="connsiteY7-11180" fmla="*/ 704536 h 2679553"/>
                <a:gd name="connsiteX8-11181" fmla="*/ 670289 w 1624793"/>
                <a:gd name="connsiteY8-11182" fmla="*/ 901491 h 2679553"/>
                <a:gd name="connsiteX9-11183" fmla="*/ 670175 w 1624793"/>
                <a:gd name="connsiteY9-11184" fmla="*/ 970032 h 2679553"/>
                <a:gd name="connsiteX10-11185" fmla="*/ 643270 w 1624793"/>
                <a:gd name="connsiteY10-11186" fmla="*/ 1187661 h 2679553"/>
                <a:gd name="connsiteX11-11187" fmla="*/ 569056 w 1624793"/>
                <a:gd name="connsiteY11-11188" fmla="*/ 1710311 h 2679553"/>
                <a:gd name="connsiteX12-11189" fmla="*/ 616706 w 1624793"/>
                <a:gd name="connsiteY12-11190" fmla="*/ 1477919 h 2679553"/>
                <a:gd name="connsiteX13-11191" fmla="*/ 664104 w 1624793"/>
                <a:gd name="connsiteY13-11192" fmla="*/ 1543732 h 2679553"/>
                <a:gd name="connsiteX14-11193" fmla="*/ 785447 w 1624793"/>
                <a:gd name="connsiteY14-11194" fmla="*/ 1587155 h 2679553"/>
                <a:gd name="connsiteX15-11195" fmla="*/ 942342 w 1624793"/>
                <a:gd name="connsiteY15-11196" fmla="*/ 1578939 h 2679553"/>
                <a:gd name="connsiteX16-11197" fmla="*/ 979074 w 1624793"/>
                <a:gd name="connsiteY16-11198" fmla="*/ 1609462 h 2679553"/>
                <a:gd name="connsiteX17-11199" fmla="*/ 826612 w 1624793"/>
                <a:gd name="connsiteY17-11200" fmla="*/ 1890569 h 2679553"/>
                <a:gd name="connsiteX18-11201" fmla="*/ 980974 w 1624793"/>
                <a:gd name="connsiteY18-11202" fmla="*/ 1609652 h 2679553"/>
                <a:gd name="connsiteX19-11203" fmla="*/ 1074572 w 1624793"/>
                <a:gd name="connsiteY19-11204" fmla="*/ 1740382 h 2679553"/>
                <a:gd name="connsiteX20-11205" fmla="*/ 1373784 w 1624793"/>
                <a:gd name="connsiteY20-11206" fmla="*/ 588594 h 2679553"/>
                <a:gd name="connsiteX21-11207" fmla="*/ 1482442 w 1624793"/>
                <a:gd name="connsiteY21-11208" fmla="*/ 591933 h 2679553"/>
                <a:gd name="connsiteX22-11209" fmla="*/ 1432328 w 1624793"/>
                <a:gd name="connsiteY22-11210" fmla="*/ 542032 h 2679553"/>
                <a:gd name="connsiteX23-11211" fmla="*/ 1388859 w 1624793"/>
                <a:gd name="connsiteY23-11212" fmla="*/ 588878 h 2679553"/>
                <a:gd name="connsiteX24-11213" fmla="*/ 1442988 w 1624793"/>
                <a:gd name="connsiteY24-11214" fmla="*/ 108950 h 2679553"/>
                <a:gd name="connsiteX25-11215" fmla="*/ 1519381 w 1624793"/>
                <a:gd name="connsiteY25-11216" fmla="*/ 39849 h 2679553"/>
                <a:gd name="connsiteX26-11217" fmla="*/ 1624793 w 1624793"/>
                <a:gd name="connsiteY26-11218" fmla="*/ 0 h 2679553"/>
                <a:gd name="connsiteX27-11219" fmla="*/ 1578009 w 1624793"/>
                <a:gd name="connsiteY27-11220" fmla="*/ 345802 h 2679553"/>
                <a:gd name="connsiteX28-11221" fmla="*/ 1194050 w 1624793"/>
                <a:gd name="connsiteY28-11222" fmla="*/ 1910947 h 2679553"/>
                <a:gd name="connsiteX29-11223" fmla="*/ 490171 w 1624793"/>
                <a:gd name="connsiteY29-11224" fmla="*/ 2392932 h 2679553"/>
                <a:gd name="connsiteX30-11225" fmla="*/ 265058 w 1624793"/>
                <a:gd name="connsiteY30-11226" fmla="*/ 2518940 h 2679553"/>
                <a:gd name="connsiteX31-11227" fmla="*/ 335689 w 1624793"/>
                <a:gd name="connsiteY31-11228" fmla="*/ 2316721 h 2679553"/>
                <a:gd name="connsiteX32-11229" fmla="*/ 451930 w 1624793"/>
                <a:gd name="connsiteY32-11230" fmla="*/ 2081395 h 2679553"/>
                <a:gd name="connsiteX33-11231" fmla="*/ 570239 w 1624793"/>
                <a:gd name="connsiteY33-11232" fmla="*/ 1791611 h 2679553"/>
                <a:gd name="connsiteX34-11233" fmla="*/ 416700 w 1624793"/>
                <a:gd name="connsiteY34-11234" fmla="*/ 2104863 h 2679553"/>
                <a:gd name="connsiteX35-11235" fmla="*/ 334537 w 1624793"/>
                <a:gd name="connsiteY35-11236" fmla="*/ 2309991 h 2679553"/>
                <a:gd name="connsiteX36-11237" fmla="*/ 253624 w 1624793"/>
                <a:gd name="connsiteY36-11238" fmla="*/ 1989957 h 2679553"/>
                <a:gd name="connsiteX37-11239" fmla="*/ 0 w 1624793"/>
                <a:gd name="connsiteY37-11240" fmla="*/ 2679553 h 2679553"/>
                <a:gd name="connsiteX0-11241" fmla="*/ 0 w 1624793"/>
                <a:gd name="connsiteY0-11242" fmla="*/ 2679553 h 2679553"/>
                <a:gd name="connsiteX1-11243" fmla="*/ 410674 w 1624793"/>
                <a:gd name="connsiteY1-11244" fmla="*/ 1234491 h 2679553"/>
                <a:gd name="connsiteX2-11245" fmla="*/ 469594 w 1624793"/>
                <a:gd name="connsiteY2-11246" fmla="*/ 1629262 h 2679553"/>
                <a:gd name="connsiteX3-11247" fmla="*/ 485550 w 1624793"/>
                <a:gd name="connsiteY3-11248" fmla="*/ 1445678 h 2679553"/>
                <a:gd name="connsiteX4-11249" fmla="*/ 477747 w 1624793"/>
                <a:gd name="connsiteY4-11250" fmla="*/ 1340993 h 2679553"/>
                <a:gd name="connsiteX5-11251" fmla="*/ 427646 w 1624793"/>
                <a:gd name="connsiteY5-11252" fmla="*/ 1170653 h 2679553"/>
                <a:gd name="connsiteX6-11253" fmla="*/ 575319 w 1624793"/>
                <a:gd name="connsiteY6-11254" fmla="*/ 647587 h 2679553"/>
                <a:gd name="connsiteX7-11255" fmla="*/ 651278 w 1624793"/>
                <a:gd name="connsiteY7-11256" fmla="*/ 704536 h 2679553"/>
                <a:gd name="connsiteX8-11257" fmla="*/ 670289 w 1624793"/>
                <a:gd name="connsiteY8-11258" fmla="*/ 901491 h 2679553"/>
                <a:gd name="connsiteX9-11259" fmla="*/ 670175 w 1624793"/>
                <a:gd name="connsiteY9-11260" fmla="*/ 970032 h 2679553"/>
                <a:gd name="connsiteX10-11261" fmla="*/ 643270 w 1624793"/>
                <a:gd name="connsiteY10-11262" fmla="*/ 1187661 h 2679553"/>
                <a:gd name="connsiteX11-11263" fmla="*/ 569056 w 1624793"/>
                <a:gd name="connsiteY11-11264" fmla="*/ 1710311 h 2679553"/>
                <a:gd name="connsiteX12-11265" fmla="*/ 616706 w 1624793"/>
                <a:gd name="connsiteY12-11266" fmla="*/ 1477919 h 2679553"/>
                <a:gd name="connsiteX13-11267" fmla="*/ 664104 w 1624793"/>
                <a:gd name="connsiteY13-11268" fmla="*/ 1543732 h 2679553"/>
                <a:gd name="connsiteX14-11269" fmla="*/ 785447 w 1624793"/>
                <a:gd name="connsiteY14-11270" fmla="*/ 1587155 h 2679553"/>
                <a:gd name="connsiteX15-11271" fmla="*/ 942342 w 1624793"/>
                <a:gd name="connsiteY15-11272" fmla="*/ 1578939 h 2679553"/>
                <a:gd name="connsiteX16-11273" fmla="*/ 979074 w 1624793"/>
                <a:gd name="connsiteY16-11274" fmla="*/ 1609462 h 2679553"/>
                <a:gd name="connsiteX17-11275" fmla="*/ 826612 w 1624793"/>
                <a:gd name="connsiteY17-11276" fmla="*/ 1890569 h 2679553"/>
                <a:gd name="connsiteX18-11277" fmla="*/ 980974 w 1624793"/>
                <a:gd name="connsiteY18-11278" fmla="*/ 1609652 h 2679553"/>
                <a:gd name="connsiteX19-11279" fmla="*/ 1074572 w 1624793"/>
                <a:gd name="connsiteY19-11280" fmla="*/ 1740382 h 2679553"/>
                <a:gd name="connsiteX20-11281" fmla="*/ 1373784 w 1624793"/>
                <a:gd name="connsiteY20-11282" fmla="*/ 588594 h 2679553"/>
                <a:gd name="connsiteX21-11283" fmla="*/ 1482442 w 1624793"/>
                <a:gd name="connsiteY21-11284" fmla="*/ 591933 h 2679553"/>
                <a:gd name="connsiteX22-11285" fmla="*/ 1432328 w 1624793"/>
                <a:gd name="connsiteY22-11286" fmla="*/ 542032 h 2679553"/>
                <a:gd name="connsiteX23-11287" fmla="*/ 1388859 w 1624793"/>
                <a:gd name="connsiteY23-11288" fmla="*/ 588878 h 2679553"/>
                <a:gd name="connsiteX24-11289" fmla="*/ 1442988 w 1624793"/>
                <a:gd name="connsiteY24-11290" fmla="*/ 108950 h 2679553"/>
                <a:gd name="connsiteX25-11291" fmla="*/ 1519381 w 1624793"/>
                <a:gd name="connsiteY25-11292" fmla="*/ 39849 h 2679553"/>
                <a:gd name="connsiteX26-11293" fmla="*/ 1624793 w 1624793"/>
                <a:gd name="connsiteY26-11294" fmla="*/ 0 h 2679553"/>
                <a:gd name="connsiteX27-11295" fmla="*/ 1578009 w 1624793"/>
                <a:gd name="connsiteY27-11296" fmla="*/ 345802 h 2679553"/>
                <a:gd name="connsiteX28-11297" fmla="*/ 1194050 w 1624793"/>
                <a:gd name="connsiteY28-11298" fmla="*/ 1910947 h 2679553"/>
                <a:gd name="connsiteX29-11299" fmla="*/ 490171 w 1624793"/>
                <a:gd name="connsiteY29-11300" fmla="*/ 2392932 h 2679553"/>
                <a:gd name="connsiteX30-11301" fmla="*/ 265058 w 1624793"/>
                <a:gd name="connsiteY30-11302" fmla="*/ 2518940 h 2679553"/>
                <a:gd name="connsiteX31-11303" fmla="*/ 335689 w 1624793"/>
                <a:gd name="connsiteY31-11304" fmla="*/ 2316721 h 2679553"/>
                <a:gd name="connsiteX32-11305" fmla="*/ 451930 w 1624793"/>
                <a:gd name="connsiteY32-11306" fmla="*/ 2081395 h 2679553"/>
                <a:gd name="connsiteX33-11307" fmla="*/ 570239 w 1624793"/>
                <a:gd name="connsiteY33-11308" fmla="*/ 1791611 h 2679553"/>
                <a:gd name="connsiteX34-11309" fmla="*/ 416700 w 1624793"/>
                <a:gd name="connsiteY34-11310" fmla="*/ 2104863 h 2679553"/>
                <a:gd name="connsiteX35-11311" fmla="*/ 334537 w 1624793"/>
                <a:gd name="connsiteY35-11312" fmla="*/ 2309991 h 2679553"/>
                <a:gd name="connsiteX36-11313" fmla="*/ 255630 w 1624793"/>
                <a:gd name="connsiteY36-11314" fmla="*/ 1985112 h 2679553"/>
                <a:gd name="connsiteX37-11315" fmla="*/ 0 w 1624793"/>
                <a:gd name="connsiteY37-11316" fmla="*/ 2679553 h 2679553"/>
                <a:gd name="connsiteX0-11317" fmla="*/ 0 w 1624793"/>
                <a:gd name="connsiteY0-11318" fmla="*/ 2679553 h 2679553"/>
                <a:gd name="connsiteX1-11319" fmla="*/ 410674 w 1624793"/>
                <a:gd name="connsiteY1-11320" fmla="*/ 1234491 h 2679553"/>
                <a:gd name="connsiteX2-11321" fmla="*/ 469594 w 1624793"/>
                <a:gd name="connsiteY2-11322" fmla="*/ 1629262 h 2679553"/>
                <a:gd name="connsiteX3-11323" fmla="*/ 485550 w 1624793"/>
                <a:gd name="connsiteY3-11324" fmla="*/ 1445678 h 2679553"/>
                <a:gd name="connsiteX4-11325" fmla="*/ 477747 w 1624793"/>
                <a:gd name="connsiteY4-11326" fmla="*/ 1340993 h 2679553"/>
                <a:gd name="connsiteX5-11327" fmla="*/ 427646 w 1624793"/>
                <a:gd name="connsiteY5-11328" fmla="*/ 1170653 h 2679553"/>
                <a:gd name="connsiteX6-11329" fmla="*/ 575319 w 1624793"/>
                <a:gd name="connsiteY6-11330" fmla="*/ 647587 h 2679553"/>
                <a:gd name="connsiteX7-11331" fmla="*/ 651278 w 1624793"/>
                <a:gd name="connsiteY7-11332" fmla="*/ 704536 h 2679553"/>
                <a:gd name="connsiteX8-11333" fmla="*/ 670289 w 1624793"/>
                <a:gd name="connsiteY8-11334" fmla="*/ 901491 h 2679553"/>
                <a:gd name="connsiteX9-11335" fmla="*/ 670175 w 1624793"/>
                <a:gd name="connsiteY9-11336" fmla="*/ 970032 h 2679553"/>
                <a:gd name="connsiteX10-11337" fmla="*/ 643270 w 1624793"/>
                <a:gd name="connsiteY10-11338" fmla="*/ 1187661 h 2679553"/>
                <a:gd name="connsiteX11-11339" fmla="*/ 569056 w 1624793"/>
                <a:gd name="connsiteY11-11340" fmla="*/ 1710311 h 2679553"/>
                <a:gd name="connsiteX12-11341" fmla="*/ 616706 w 1624793"/>
                <a:gd name="connsiteY12-11342" fmla="*/ 1477919 h 2679553"/>
                <a:gd name="connsiteX13-11343" fmla="*/ 664104 w 1624793"/>
                <a:gd name="connsiteY13-11344" fmla="*/ 1543732 h 2679553"/>
                <a:gd name="connsiteX14-11345" fmla="*/ 785447 w 1624793"/>
                <a:gd name="connsiteY14-11346" fmla="*/ 1587155 h 2679553"/>
                <a:gd name="connsiteX15-11347" fmla="*/ 942342 w 1624793"/>
                <a:gd name="connsiteY15-11348" fmla="*/ 1578939 h 2679553"/>
                <a:gd name="connsiteX16-11349" fmla="*/ 979074 w 1624793"/>
                <a:gd name="connsiteY16-11350" fmla="*/ 1609462 h 2679553"/>
                <a:gd name="connsiteX17-11351" fmla="*/ 826612 w 1624793"/>
                <a:gd name="connsiteY17-11352" fmla="*/ 1890569 h 2679553"/>
                <a:gd name="connsiteX18-11353" fmla="*/ 980974 w 1624793"/>
                <a:gd name="connsiteY18-11354" fmla="*/ 1609652 h 2679553"/>
                <a:gd name="connsiteX19-11355" fmla="*/ 1074572 w 1624793"/>
                <a:gd name="connsiteY19-11356" fmla="*/ 1740382 h 2679553"/>
                <a:gd name="connsiteX20-11357" fmla="*/ 1373784 w 1624793"/>
                <a:gd name="connsiteY20-11358" fmla="*/ 588594 h 2679553"/>
                <a:gd name="connsiteX21-11359" fmla="*/ 1482442 w 1624793"/>
                <a:gd name="connsiteY21-11360" fmla="*/ 591933 h 2679553"/>
                <a:gd name="connsiteX22-11361" fmla="*/ 1432328 w 1624793"/>
                <a:gd name="connsiteY22-11362" fmla="*/ 542032 h 2679553"/>
                <a:gd name="connsiteX23-11363" fmla="*/ 1388859 w 1624793"/>
                <a:gd name="connsiteY23-11364" fmla="*/ 588878 h 2679553"/>
                <a:gd name="connsiteX24-11365" fmla="*/ 1442988 w 1624793"/>
                <a:gd name="connsiteY24-11366" fmla="*/ 108950 h 2679553"/>
                <a:gd name="connsiteX25-11367" fmla="*/ 1519381 w 1624793"/>
                <a:gd name="connsiteY25-11368" fmla="*/ 39849 h 2679553"/>
                <a:gd name="connsiteX26-11369" fmla="*/ 1624793 w 1624793"/>
                <a:gd name="connsiteY26-11370" fmla="*/ 0 h 2679553"/>
                <a:gd name="connsiteX27-11371" fmla="*/ 1578009 w 1624793"/>
                <a:gd name="connsiteY27-11372" fmla="*/ 345802 h 2679553"/>
                <a:gd name="connsiteX28-11373" fmla="*/ 1194050 w 1624793"/>
                <a:gd name="connsiteY28-11374" fmla="*/ 1910947 h 2679553"/>
                <a:gd name="connsiteX29-11375" fmla="*/ 490171 w 1624793"/>
                <a:gd name="connsiteY29-11376" fmla="*/ 2392932 h 2679553"/>
                <a:gd name="connsiteX30-11377" fmla="*/ 265058 w 1624793"/>
                <a:gd name="connsiteY30-11378" fmla="*/ 2518940 h 2679553"/>
                <a:gd name="connsiteX31-11379" fmla="*/ 335689 w 1624793"/>
                <a:gd name="connsiteY31-11380" fmla="*/ 2316721 h 2679553"/>
                <a:gd name="connsiteX32-11381" fmla="*/ 451930 w 1624793"/>
                <a:gd name="connsiteY32-11382" fmla="*/ 2081395 h 2679553"/>
                <a:gd name="connsiteX33-11383" fmla="*/ 570239 w 1624793"/>
                <a:gd name="connsiteY33-11384" fmla="*/ 1791611 h 2679553"/>
                <a:gd name="connsiteX34-11385" fmla="*/ 416700 w 1624793"/>
                <a:gd name="connsiteY34-11386" fmla="*/ 2104863 h 2679553"/>
                <a:gd name="connsiteX35-11387" fmla="*/ 333508 w 1624793"/>
                <a:gd name="connsiteY35-11388" fmla="*/ 2310687 h 2679553"/>
                <a:gd name="connsiteX36-11389" fmla="*/ 255630 w 1624793"/>
                <a:gd name="connsiteY36-11390" fmla="*/ 1985112 h 2679553"/>
                <a:gd name="connsiteX37-11391" fmla="*/ 0 w 1624793"/>
                <a:gd name="connsiteY37-11392" fmla="*/ 2679553 h 2679553"/>
                <a:gd name="connsiteX0-11393" fmla="*/ 0 w 1624793"/>
                <a:gd name="connsiteY0-11394" fmla="*/ 2679553 h 2679553"/>
                <a:gd name="connsiteX1-11395" fmla="*/ 410674 w 1624793"/>
                <a:gd name="connsiteY1-11396" fmla="*/ 1234491 h 2679553"/>
                <a:gd name="connsiteX2-11397" fmla="*/ 469594 w 1624793"/>
                <a:gd name="connsiteY2-11398" fmla="*/ 1629262 h 2679553"/>
                <a:gd name="connsiteX3-11399" fmla="*/ 485550 w 1624793"/>
                <a:gd name="connsiteY3-11400" fmla="*/ 1445678 h 2679553"/>
                <a:gd name="connsiteX4-11401" fmla="*/ 477747 w 1624793"/>
                <a:gd name="connsiteY4-11402" fmla="*/ 1340993 h 2679553"/>
                <a:gd name="connsiteX5-11403" fmla="*/ 427646 w 1624793"/>
                <a:gd name="connsiteY5-11404" fmla="*/ 1170653 h 2679553"/>
                <a:gd name="connsiteX6-11405" fmla="*/ 575319 w 1624793"/>
                <a:gd name="connsiteY6-11406" fmla="*/ 647587 h 2679553"/>
                <a:gd name="connsiteX7-11407" fmla="*/ 651278 w 1624793"/>
                <a:gd name="connsiteY7-11408" fmla="*/ 704536 h 2679553"/>
                <a:gd name="connsiteX8-11409" fmla="*/ 670289 w 1624793"/>
                <a:gd name="connsiteY8-11410" fmla="*/ 901491 h 2679553"/>
                <a:gd name="connsiteX9-11411" fmla="*/ 670175 w 1624793"/>
                <a:gd name="connsiteY9-11412" fmla="*/ 970032 h 2679553"/>
                <a:gd name="connsiteX10-11413" fmla="*/ 643270 w 1624793"/>
                <a:gd name="connsiteY10-11414" fmla="*/ 1187661 h 2679553"/>
                <a:gd name="connsiteX11-11415" fmla="*/ 569056 w 1624793"/>
                <a:gd name="connsiteY11-11416" fmla="*/ 1710311 h 2679553"/>
                <a:gd name="connsiteX12-11417" fmla="*/ 616706 w 1624793"/>
                <a:gd name="connsiteY12-11418" fmla="*/ 1477919 h 2679553"/>
                <a:gd name="connsiteX13-11419" fmla="*/ 664104 w 1624793"/>
                <a:gd name="connsiteY13-11420" fmla="*/ 1543732 h 2679553"/>
                <a:gd name="connsiteX14-11421" fmla="*/ 785447 w 1624793"/>
                <a:gd name="connsiteY14-11422" fmla="*/ 1587155 h 2679553"/>
                <a:gd name="connsiteX15-11423" fmla="*/ 942342 w 1624793"/>
                <a:gd name="connsiteY15-11424" fmla="*/ 1578939 h 2679553"/>
                <a:gd name="connsiteX16-11425" fmla="*/ 979074 w 1624793"/>
                <a:gd name="connsiteY16-11426" fmla="*/ 1609462 h 2679553"/>
                <a:gd name="connsiteX17-11427" fmla="*/ 826612 w 1624793"/>
                <a:gd name="connsiteY17-11428" fmla="*/ 1890569 h 2679553"/>
                <a:gd name="connsiteX18-11429" fmla="*/ 980974 w 1624793"/>
                <a:gd name="connsiteY18-11430" fmla="*/ 1609652 h 2679553"/>
                <a:gd name="connsiteX19-11431" fmla="*/ 1074572 w 1624793"/>
                <a:gd name="connsiteY19-11432" fmla="*/ 1740382 h 2679553"/>
                <a:gd name="connsiteX20-11433" fmla="*/ 1373784 w 1624793"/>
                <a:gd name="connsiteY20-11434" fmla="*/ 588594 h 2679553"/>
                <a:gd name="connsiteX21-11435" fmla="*/ 1482442 w 1624793"/>
                <a:gd name="connsiteY21-11436" fmla="*/ 591933 h 2679553"/>
                <a:gd name="connsiteX22-11437" fmla="*/ 1432328 w 1624793"/>
                <a:gd name="connsiteY22-11438" fmla="*/ 542032 h 2679553"/>
                <a:gd name="connsiteX23-11439" fmla="*/ 1388859 w 1624793"/>
                <a:gd name="connsiteY23-11440" fmla="*/ 588878 h 2679553"/>
                <a:gd name="connsiteX24-11441" fmla="*/ 1442988 w 1624793"/>
                <a:gd name="connsiteY24-11442" fmla="*/ 108950 h 2679553"/>
                <a:gd name="connsiteX25-11443" fmla="*/ 1519381 w 1624793"/>
                <a:gd name="connsiteY25-11444" fmla="*/ 39849 h 2679553"/>
                <a:gd name="connsiteX26-11445" fmla="*/ 1624793 w 1624793"/>
                <a:gd name="connsiteY26-11446" fmla="*/ 0 h 2679553"/>
                <a:gd name="connsiteX27-11447" fmla="*/ 1578009 w 1624793"/>
                <a:gd name="connsiteY27-11448" fmla="*/ 345802 h 2679553"/>
                <a:gd name="connsiteX28-11449" fmla="*/ 1194050 w 1624793"/>
                <a:gd name="connsiteY28-11450" fmla="*/ 1910947 h 2679553"/>
                <a:gd name="connsiteX29-11451" fmla="*/ 490171 w 1624793"/>
                <a:gd name="connsiteY29-11452" fmla="*/ 2392932 h 2679553"/>
                <a:gd name="connsiteX30-11453" fmla="*/ 265058 w 1624793"/>
                <a:gd name="connsiteY30-11454" fmla="*/ 2518940 h 2679553"/>
                <a:gd name="connsiteX31-11455" fmla="*/ 335689 w 1624793"/>
                <a:gd name="connsiteY31-11456" fmla="*/ 2316721 h 2679553"/>
                <a:gd name="connsiteX32-11457" fmla="*/ 451930 w 1624793"/>
                <a:gd name="connsiteY32-11458" fmla="*/ 2081395 h 2679553"/>
                <a:gd name="connsiteX33-11459" fmla="*/ 570239 w 1624793"/>
                <a:gd name="connsiteY33-11460" fmla="*/ 1791611 h 2679553"/>
                <a:gd name="connsiteX34-11461" fmla="*/ 416700 w 1624793"/>
                <a:gd name="connsiteY34-11462" fmla="*/ 2104863 h 2679553"/>
                <a:gd name="connsiteX35-11463" fmla="*/ 333508 w 1624793"/>
                <a:gd name="connsiteY35-11464" fmla="*/ 2310687 h 2679553"/>
                <a:gd name="connsiteX36-11465" fmla="*/ 255630 w 1624793"/>
                <a:gd name="connsiteY36-11466" fmla="*/ 1985112 h 2679553"/>
                <a:gd name="connsiteX37-11467" fmla="*/ 0 w 1624793"/>
                <a:gd name="connsiteY37-11468" fmla="*/ 2679553 h 2679553"/>
                <a:gd name="connsiteX0-11469" fmla="*/ 0 w 1624793"/>
                <a:gd name="connsiteY0-11470" fmla="*/ 2679553 h 2679553"/>
                <a:gd name="connsiteX1-11471" fmla="*/ 410674 w 1624793"/>
                <a:gd name="connsiteY1-11472" fmla="*/ 1234491 h 2679553"/>
                <a:gd name="connsiteX2-11473" fmla="*/ 469594 w 1624793"/>
                <a:gd name="connsiteY2-11474" fmla="*/ 1629262 h 2679553"/>
                <a:gd name="connsiteX3-11475" fmla="*/ 485550 w 1624793"/>
                <a:gd name="connsiteY3-11476" fmla="*/ 1445678 h 2679553"/>
                <a:gd name="connsiteX4-11477" fmla="*/ 477747 w 1624793"/>
                <a:gd name="connsiteY4-11478" fmla="*/ 1340993 h 2679553"/>
                <a:gd name="connsiteX5-11479" fmla="*/ 427646 w 1624793"/>
                <a:gd name="connsiteY5-11480" fmla="*/ 1170653 h 2679553"/>
                <a:gd name="connsiteX6-11481" fmla="*/ 575319 w 1624793"/>
                <a:gd name="connsiteY6-11482" fmla="*/ 647587 h 2679553"/>
                <a:gd name="connsiteX7-11483" fmla="*/ 651278 w 1624793"/>
                <a:gd name="connsiteY7-11484" fmla="*/ 704536 h 2679553"/>
                <a:gd name="connsiteX8-11485" fmla="*/ 670289 w 1624793"/>
                <a:gd name="connsiteY8-11486" fmla="*/ 901491 h 2679553"/>
                <a:gd name="connsiteX9-11487" fmla="*/ 670175 w 1624793"/>
                <a:gd name="connsiteY9-11488" fmla="*/ 970032 h 2679553"/>
                <a:gd name="connsiteX10-11489" fmla="*/ 643270 w 1624793"/>
                <a:gd name="connsiteY10-11490" fmla="*/ 1187661 h 2679553"/>
                <a:gd name="connsiteX11-11491" fmla="*/ 569056 w 1624793"/>
                <a:gd name="connsiteY11-11492" fmla="*/ 1710311 h 2679553"/>
                <a:gd name="connsiteX12-11493" fmla="*/ 616706 w 1624793"/>
                <a:gd name="connsiteY12-11494" fmla="*/ 1477919 h 2679553"/>
                <a:gd name="connsiteX13-11495" fmla="*/ 664104 w 1624793"/>
                <a:gd name="connsiteY13-11496" fmla="*/ 1543732 h 2679553"/>
                <a:gd name="connsiteX14-11497" fmla="*/ 785447 w 1624793"/>
                <a:gd name="connsiteY14-11498" fmla="*/ 1587155 h 2679553"/>
                <a:gd name="connsiteX15-11499" fmla="*/ 942342 w 1624793"/>
                <a:gd name="connsiteY15-11500" fmla="*/ 1578939 h 2679553"/>
                <a:gd name="connsiteX16-11501" fmla="*/ 979074 w 1624793"/>
                <a:gd name="connsiteY16-11502" fmla="*/ 1609462 h 2679553"/>
                <a:gd name="connsiteX17-11503" fmla="*/ 826612 w 1624793"/>
                <a:gd name="connsiteY17-11504" fmla="*/ 1890569 h 2679553"/>
                <a:gd name="connsiteX18-11505" fmla="*/ 982165 w 1624793"/>
                <a:gd name="connsiteY18-11506" fmla="*/ 1689136 h 2679553"/>
                <a:gd name="connsiteX19-11507" fmla="*/ 1074572 w 1624793"/>
                <a:gd name="connsiteY19-11508" fmla="*/ 1740382 h 2679553"/>
                <a:gd name="connsiteX20-11509" fmla="*/ 1373784 w 1624793"/>
                <a:gd name="connsiteY20-11510" fmla="*/ 588594 h 2679553"/>
                <a:gd name="connsiteX21-11511" fmla="*/ 1482442 w 1624793"/>
                <a:gd name="connsiteY21-11512" fmla="*/ 591933 h 2679553"/>
                <a:gd name="connsiteX22-11513" fmla="*/ 1432328 w 1624793"/>
                <a:gd name="connsiteY22-11514" fmla="*/ 542032 h 2679553"/>
                <a:gd name="connsiteX23-11515" fmla="*/ 1388859 w 1624793"/>
                <a:gd name="connsiteY23-11516" fmla="*/ 588878 h 2679553"/>
                <a:gd name="connsiteX24-11517" fmla="*/ 1442988 w 1624793"/>
                <a:gd name="connsiteY24-11518" fmla="*/ 108950 h 2679553"/>
                <a:gd name="connsiteX25-11519" fmla="*/ 1519381 w 1624793"/>
                <a:gd name="connsiteY25-11520" fmla="*/ 39849 h 2679553"/>
                <a:gd name="connsiteX26-11521" fmla="*/ 1624793 w 1624793"/>
                <a:gd name="connsiteY26-11522" fmla="*/ 0 h 2679553"/>
                <a:gd name="connsiteX27-11523" fmla="*/ 1578009 w 1624793"/>
                <a:gd name="connsiteY27-11524" fmla="*/ 345802 h 2679553"/>
                <a:gd name="connsiteX28-11525" fmla="*/ 1194050 w 1624793"/>
                <a:gd name="connsiteY28-11526" fmla="*/ 1910947 h 2679553"/>
                <a:gd name="connsiteX29-11527" fmla="*/ 490171 w 1624793"/>
                <a:gd name="connsiteY29-11528" fmla="*/ 2392932 h 2679553"/>
                <a:gd name="connsiteX30-11529" fmla="*/ 265058 w 1624793"/>
                <a:gd name="connsiteY30-11530" fmla="*/ 2518940 h 2679553"/>
                <a:gd name="connsiteX31-11531" fmla="*/ 335689 w 1624793"/>
                <a:gd name="connsiteY31-11532" fmla="*/ 2316721 h 2679553"/>
                <a:gd name="connsiteX32-11533" fmla="*/ 451930 w 1624793"/>
                <a:gd name="connsiteY32-11534" fmla="*/ 2081395 h 2679553"/>
                <a:gd name="connsiteX33-11535" fmla="*/ 570239 w 1624793"/>
                <a:gd name="connsiteY33-11536" fmla="*/ 1791611 h 2679553"/>
                <a:gd name="connsiteX34-11537" fmla="*/ 416700 w 1624793"/>
                <a:gd name="connsiteY34-11538" fmla="*/ 2104863 h 2679553"/>
                <a:gd name="connsiteX35-11539" fmla="*/ 333508 w 1624793"/>
                <a:gd name="connsiteY35-11540" fmla="*/ 2310687 h 2679553"/>
                <a:gd name="connsiteX36-11541" fmla="*/ 255630 w 1624793"/>
                <a:gd name="connsiteY36-11542" fmla="*/ 1985112 h 2679553"/>
                <a:gd name="connsiteX37-11543" fmla="*/ 0 w 1624793"/>
                <a:gd name="connsiteY37-11544" fmla="*/ 2679553 h 2679553"/>
                <a:gd name="connsiteX0-11545" fmla="*/ 0 w 1624793"/>
                <a:gd name="connsiteY0-11546" fmla="*/ 2679553 h 2679553"/>
                <a:gd name="connsiteX1-11547" fmla="*/ 410674 w 1624793"/>
                <a:gd name="connsiteY1-11548" fmla="*/ 1234491 h 2679553"/>
                <a:gd name="connsiteX2-11549" fmla="*/ 469594 w 1624793"/>
                <a:gd name="connsiteY2-11550" fmla="*/ 1629262 h 2679553"/>
                <a:gd name="connsiteX3-11551" fmla="*/ 485550 w 1624793"/>
                <a:gd name="connsiteY3-11552" fmla="*/ 1445678 h 2679553"/>
                <a:gd name="connsiteX4-11553" fmla="*/ 477747 w 1624793"/>
                <a:gd name="connsiteY4-11554" fmla="*/ 1340993 h 2679553"/>
                <a:gd name="connsiteX5-11555" fmla="*/ 427646 w 1624793"/>
                <a:gd name="connsiteY5-11556" fmla="*/ 1170653 h 2679553"/>
                <a:gd name="connsiteX6-11557" fmla="*/ 575319 w 1624793"/>
                <a:gd name="connsiteY6-11558" fmla="*/ 647587 h 2679553"/>
                <a:gd name="connsiteX7-11559" fmla="*/ 651278 w 1624793"/>
                <a:gd name="connsiteY7-11560" fmla="*/ 704536 h 2679553"/>
                <a:gd name="connsiteX8-11561" fmla="*/ 670289 w 1624793"/>
                <a:gd name="connsiteY8-11562" fmla="*/ 901491 h 2679553"/>
                <a:gd name="connsiteX9-11563" fmla="*/ 670175 w 1624793"/>
                <a:gd name="connsiteY9-11564" fmla="*/ 970032 h 2679553"/>
                <a:gd name="connsiteX10-11565" fmla="*/ 643270 w 1624793"/>
                <a:gd name="connsiteY10-11566" fmla="*/ 1187661 h 2679553"/>
                <a:gd name="connsiteX11-11567" fmla="*/ 569056 w 1624793"/>
                <a:gd name="connsiteY11-11568" fmla="*/ 1710311 h 2679553"/>
                <a:gd name="connsiteX12-11569" fmla="*/ 616706 w 1624793"/>
                <a:gd name="connsiteY12-11570" fmla="*/ 1477919 h 2679553"/>
                <a:gd name="connsiteX13-11571" fmla="*/ 664104 w 1624793"/>
                <a:gd name="connsiteY13-11572" fmla="*/ 1543732 h 2679553"/>
                <a:gd name="connsiteX14-11573" fmla="*/ 785447 w 1624793"/>
                <a:gd name="connsiteY14-11574" fmla="*/ 1587155 h 2679553"/>
                <a:gd name="connsiteX15-11575" fmla="*/ 942342 w 1624793"/>
                <a:gd name="connsiteY15-11576" fmla="*/ 1578939 h 2679553"/>
                <a:gd name="connsiteX16-11577" fmla="*/ 979074 w 1624793"/>
                <a:gd name="connsiteY16-11578" fmla="*/ 1609462 h 2679553"/>
                <a:gd name="connsiteX17-11579" fmla="*/ 826612 w 1624793"/>
                <a:gd name="connsiteY17-11580" fmla="*/ 1890569 h 2679553"/>
                <a:gd name="connsiteX18-11581" fmla="*/ 978917 w 1624793"/>
                <a:gd name="connsiteY18-11582" fmla="*/ 1611044 h 2679553"/>
                <a:gd name="connsiteX19-11583" fmla="*/ 1074572 w 1624793"/>
                <a:gd name="connsiteY19-11584" fmla="*/ 1740382 h 2679553"/>
                <a:gd name="connsiteX20-11585" fmla="*/ 1373784 w 1624793"/>
                <a:gd name="connsiteY20-11586" fmla="*/ 588594 h 2679553"/>
                <a:gd name="connsiteX21-11587" fmla="*/ 1482442 w 1624793"/>
                <a:gd name="connsiteY21-11588" fmla="*/ 591933 h 2679553"/>
                <a:gd name="connsiteX22-11589" fmla="*/ 1432328 w 1624793"/>
                <a:gd name="connsiteY22-11590" fmla="*/ 542032 h 2679553"/>
                <a:gd name="connsiteX23-11591" fmla="*/ 1388859 w 1624793"/>
                <a:gd name="connsiteY23-11592" fmla="*/ 588878 h 2679553"/>
                <a:gd name="connsiteX24-11593" fmla="*/ 1442988 w 1624793"/>
                <a:gd name="connsiteY24-11594" fmla="*/ 108950 h 2679553"/>
                <a:gd name="connsiteX25-11595" fmla="*/ 1519381 w 1624793"/>
                <a:gd name="connsiteY25-11596" fmla="*/ 39849 h 2679553"/>
                <a:gd name="connsiteX26-11597" fmla="*/ 1624793 w 1624793"/>
                <a:gd name="connsiteY26-11598" fmla="*/ 0 h 2679553"/>
                <a:gd name="connsiteX27-11599" fmla="*/ 1578009 w 1624793"/>
                <a:gd name="connsiteY27-11600" fmla="*/ 345802 h 2679553"/>
                <a:gd name="connsiteX28-11601" fmla="*/ 1194050 w 1624793"/>
                <a:gd name="connsiteY28-11602" fmla="*/ 1910947 h 2679553"/>
                <a:gd name="connsiteX29-11603" fmla="*/ 490171 w 1624793"/>
                <a:gd name="connsiteY29-11604" fmla="*/ 2392932 h 2679553"/>
                <a:gd name="connsiteX30-11605" fmla="*/ 265058 w 1624793"/>
                <a:gd name="connsiteY30-11606" fmla="*/ 2518940 h 2679553"/>
                <a:gd name="connsiteX31-11607" fmla="*/ 335689 w 1624793"/>
                <a:gd name="connsiteY31-11608" fmla="*/ 2316721 h 2679553"/>
                <a:gd name="connsiteX32-11609" fmla="*/ 451930 w 1624793"/>
                <a:gd name="connsiteY32-11610" fmla="*/ 2081395 h 2679553"/>
                <a:gd name="connsiteX33-11611" fmla="*/ 570239 w 1624793"/>
                <a:gd name="connsiteY33-11612" fmla="*/ 1791611 h 2679553"/>
                <a:gd name="connsiteX34-11613" fmla="*/ 416700 w 1624793"/>
                <a:gd name="connsiteY34-11614" fmla="*/ 2104863 h 2679553"/>
                <a:gd name="connsiteX35-11615" fmla="*/ 333508 w 1624793"/>
                <a:gd name="connsiteY35-11616" fmla="*/ 2310687 h 2679553"/>
                <a:gd name="connsiteX36-11617" fmla="*/ 255630 w 1624793"/>
                <a:gd name="connsiteY36-11618" fmla="*/ 1985112 h 2679553"/>
                <a:gd name="connsiteX37-11619" fmla="*/ 0 w 1624793"/>
                <a:gd name="connsiteY37-11620" fmla="*/ 2679553 h 267955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 ang="0">
                  <a:pos x="connsiteX6-13-13" y="connsiteY6-14-14"/>
                </a:cxn>
                <a:cxn ang="0">
                  <a:pos x="connsiteX7-85" y="connsiteY7-86"/>
                </a:cxn>
                <a:cxn ang="0">
                  <a:pos x="connsiteX8-601" y="connsiteY8-602"/>
                </a:cxn>
                <a:cxn ang="0">
                  <a:pos x="connsiteX9-657" y="connsiteY9-658"/>
                </a:cxn>
                <a:cxn ang="0">
                  <a:pos x="connsiteX10-679" y="connsiteY10-680"/>
                </a:cxn>
                <a:cxn ang="0">
                  <a:pos x="connsiteX11-857" y="connsiteY11-858"/>
                </a:cxn>
                <a:cxn ang="0">
                  <a:pos x="connsiteX12-931" y="connsiteY12-932"/>
                </a:cxn>
                <a:cxn ang="0">
                  <a:pos x="connsiteX13-1037" y="connsiteY13-1038"/>
                </a:cxn>
                <a:cxn ang="0">
                  <a:pos x="connsiteX14-1095" y="connsiteY14-1096"/>
                </a:cxn>
                <a:cxn ang="0">
                  <a:pos x="connsiteX15-1157" y="connsiteY15-1158"/>
                </a:cxn>
                <a:cxn ang="0">
                  <a:pos x="connsiteX16-1191" y="connsiteY16-1192"/>
                </a:cxn>
                <a:cxn ang="0">
                  <a:pos x="connsiteX17-1261" y="connsiteY17-1262"/>
                </a:cxn>
                <a:cxn ang="0">
                  <a:pos x="connsiteX18-1479" y="connsiteY18-1480"/>
                </a:cxn>
                <a:cxn ang="0">
                  <a:pos x="connsiteX19-1519" y="connsiteY19-1520"/>
                </a:cxn>
                <a:cxn ang="0">
                  <a:pos x="connsiteX20-1601" y="connsiteY20-1602"/>
                </a:cxn>
                <a:cxn ang="0">
                  <a:pos x="connsiteX21-1687" y="connsiteY21-1688"/>
                </a:cxn>
                <a:cxn ang="0">
                  <a:pos x="connsiteX22-1733" y="connsiteY22-1734"/>
                </a:cxn>
                <a:cxn ang="0">
                  <a:pos x="connsiteX23-1781" y="connsiteY23-1782"/>
                </a:cxn>
                <a:cxn ang="0">
                  <a:pos x="connsiteX24-2311" y="connsiteY24-2312"/>
                </a:cxn>
                <a:cxn ang="0">
                  <a:pos x="connsiteX25-2563" y="connsiteY25-2564"/>
                </a:cxn>
                <a:cxn ang="0">
                  <a:pos x="connsiteX26-3085" y="connsiteY26-3086"/>
                </a:cxn>
                <a:cxn ang="0">
                  <a:pos x="connsiteX27-3735" y="connsiteY27-3736"/>
                </a:cxn>
                <a:cxn ang="0">
                  <a:pos x="connsiteX28-3849" y="connsiteY28-3850"/>
                </a:cxn>
                <a:cxn ang="0">
                  <a:pos x="connsiteX29-4199" y="connsiteY29-4200"/>
                </a:cxn>
                <a:cxn ang="0">
                  <a:pos x="connsiteX30-4741" y="connsiteY30-4742"/>
                </a:cxn>
                <a:cxn ang="0">
                  <a:pos x="connsiteX31-4867" y="connsiteY31-4868"/>
                </a:cxn>
                <a:cxn ang="0">
                  <a:pos x="connsiteX32-4997" y="connsiteY32-4998"/>
                </a:cxn>
                <a:cxn ang="0">
                  <a:pos x="connsiteX33-5197" y="connsiteY33-5198"/>
                </a:cxn>
                <a:cxn ang="0">
                  <a:pos x="connsiteX34-5403" y="connsiteY34-5404"/>
                </a:cxn>
                <a:cxn ang="0">
                  <a:pos x="connsiteX35-5685" y="connsiteY35-5686"/>
                </a:cxn>
                <a:cxn ang="0">
                  <a:pos x="connsiteX36-6047" y="connsiteY36-6048"/>
                </a:cxn>
                <a:cxn ang="0">
                  <a:pos x="connsiteX37-9947" y="connsiteY37-9948"/>
                </a:cxn>
              </a:cxnLst>
              <a:rect l="l" t="t" r="r" b="b"/>
              <a:pathLst>
                <a:path w="1624793" h="2679553">
                  <a:moveTo>
                    <a:pt x="0" y="2679553"/>
                  </a:moveTo>
                  <a:lnTo>
                    <a:pt x="410674" y="1234491"/>
                  </a:lnTo>
                  <a:cubicBezTo>
                    <a:pt x="448294" y="1352181"/>
                    <a:pt x="463540" y="1537358"/>
                    <a:pt x="469594" y="1629262"/>
                  </a:cubicBezTo>
                  <a:lnTo>
                    <a:pt x="485550" y="1445678"/>
                  </a:lnTo>
                  <a:cubicBezTo>
                    <a:pt x="489867" y="1395634"/>
                    <a:pt x="481647" y="1367156"/>
                    <a:pt x="477747" y="1340993"/>
                  </a:cubicBezTo>
                  <a:lnTo>
                    <a:pt x="427646" y="1170653"/>
                  </a:lnTo>
                  <a:lnTo>
                    <a:pt x="575319" y="647587"/>
                  </a:lnTo>
                  <a:lnTo>
                    <a:pt x="651278" y="704536"/>
                  </a:lnTo>
                  <a:cubicBezTo>
                    <a:pt x="653693" y="772910"/>
                    <a:pt x="685420" y="733769"/>
                    <a:pt x="670289" y="901491"/>
                  </a:cubicBezTo>
                  <a:cubicBezTo>
                    <a:pt x="672204" y="950065"/>
                    <a:pt x="674678" y="922337"/>
                    <a:pt x="670175" y="970032"/>
                  </a:cubicBezTo>
                  <a:cubicBezTo>
                    <a:pt x="665672" y="1017727"/>
                    <a:pt x="660123" y="1064281"/>
                    <a:pt x="643270" y="1187661"/>
                  </a:cubicBezTo>
                  <a:cubicBezTo>
                    <a:pt x="626417" y="1311041"/>
                    <a:pt x="565729" y="1702086"/>
                    <a:pt x="569056" y="1710311"/>
                  </a:cubicBezTo>
                  <a:lnTo>
                    <a:pt x="616706" y="1477919"/>
                  </a:lnTo>
                  <a:lnTo>
                    <a:pt x="664104" y="1543732"/>
                  </a:lnTo>
                  <a:cubicBezTo>
                    <a:pt x="689702" y="1544978"/>
                    <a:pt x="759849" y="1585909"/>
                    <a:pt x="785447" y="1587155"/>
                  </a:cubicBezTo>
                  <a:lnTo>
                    <a:pt x="942342" y="1578939"/>
                  </a:lnTo>
                  <a:lnTo>
                    <a:pt x="979074" y="1609462"/>
                  </a:lnTo>
                  <a:lnTo>
                    <a:pt x="826612" y="1890569"/>
                  </a:lnTo>
                  <a:lnTo>
                    <a:pt x="978917" y="1611044"/>
                  </a:lnTo>
                  <a:lnTo>
                    <a:pt x="1074572" y="1740382"/>
                  </a:lnTo>
                  <a:cubicBezTo>
                    <a:pt x="1140040" y="1570206"/>
                    <a:pt x="1305806" y="780002"/>
                    <a:pt x="1373784" y="588594"/>
                  </a:cubicBezTo>
                  <a:lnTo>
                    <a:pt x="1482442" y="591933"/>
                  </a:lnTo>
                  <a:cubicBezTo>
                    <a:pt x="1465636" y="591659"/>
                    <a:pt x="1449752" y="548870"/>
                    <a:pt x="1432328" y="542032"/>
                  </a:cubicBezTo>
                  <a:lnTo>
                    <a:pt x="1388859" y="588878"/>
                  </a:lnTo>
                  <a:cubicBezTo>
                    <a:pt x="1382283" y="508381"/>
                    <a:pt x="1435362" y="160650"/>
                    <a:pt x="1442988" y="108950"/>
                  </a:cubicBezTo>
                  <a:cubicBezTo>
                    <a:pt x="1468024" y="92023"/>
                    <a:pt x="1494345" y="56776"/>
                    <a:pt x="1519381" y="39849"/>
                  </a:cubicBezTo>
                  <a:lnTo>
                    <a:pt x="1624793" y="0"/>
                  </a:lnTo>
                  <a:lnTo>
                    <a:pt x="1578009" y="345802"/>
                  </a:lnTo>
                  <a:lnTo>
                    <a:pt x="1194050" y="1910947"/>
                  </a:lnTo>
                  <a:lnTo>
                    <a:pt x="490171" y="2392932"/>
                  </a:lnTo>
                  <a:lnTo>
                    <a:pt x="265058" y="2518940"/>
                  </a:lnTo>
                  <a:lnTo>
                    <a:pt x="335689" y="2316721"/>
                  </a:lnTo>
                  <a:cubicBezTo>
                    <a:pt x="374847" y="2231020"/>
                    <a:pt x="415781" y="2159826"/>
                    <a:pt x="451930" y="2081395"/>
                  </a:cubicBezTo>
                  <a:lnTo>
                    <a:pt x="570239" y="1791611"/>
                  </a:lnTo>
                  <a:lnTo>
                    <a:pt x="416700" y="2104863"/>
                  </a:lnTo>
                  <a:lnTo>
                    <a:pt x="333508" y="2310687"/>
                  </a:lnTo>
                  <a:cubicBezTo>
                    <a:pt x="282244" y="1961239"/>
                    <a:pt x="282601" y="2091790"/>
                    <a:pt x="255630" y="1985112"/>
                  </a:cubicBezTo>
                  <a:lnTo>
                    <a:pt x="0" y="2679553"/>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54" name="平行四边形 51"/>
            <p:cNvSpPr/>
            <p:nvPr/>
          </p:nvSpPr>
          <p:spPr>
            <a:xfrm rot="11144820">
              <a:off x="8435324" y="1617648"/>
              <a:ext cx="1297001" cy="580678"/>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06912"/>
                <a:gd name="connsiteY0-1226" fmla="*/ 3563344 h 4770651"/>
                <a:gd name="connsiteX1-1227" fmla="*/ 0 w 1806912"/>
                <a:gd name="connsiteY1-1228" fmla="*/ 4160233 h 4770651"/>
                <a:gd name="connsiteX2-1229" fmla="*/ 392692 w 1806912"/>
                <a:gd name="connsiteY2-1230" fmla="*/ 851498 h 4770651"/>
                <a:gd name="connsiteX3-1231" fmla="*/ 1806912 w 1806912"/>
                <a:gd name="connsiteY3-1232" fmla="*/ -3 h 4770651"/>
                <a:gd name="connsiteX4-1233" fmla="*/ 1587066 w 1806912"/>
                <a:gd name="connsiteY4-1234" fmla="*/ 1075426 h 4770651"/>
                <a:gd name="connsiteX5-1235" fmla="*/ 1410372 w 1806912"/>
                <a:gd name="connsiteY5-1236" fmla="*/ 1842382 h 4770651"/>
                <a:gd name="connsiteX6-1237" fmla="*/ 1055117 w 1806912"/>
                <a:gd name="connsiteY6-1238" fmla="*/ 3357947 h 4770651"/>
                <a:gd name="connsiteX7-1239" fmla="*/ 721505 w 1806912"/>
                <a:gd name="connsiteY7-1240" fmla="*/ 4770651 h 4770651"/>
                <a:gd name="connsiteX8-1241" fmla="*/ 1064891 w 1806912"/>
                <a:gd name="connsiteY8-1242" fmla="*/ 3148563 h 4770651"/>
                <a:gd name="connsiteX9-1243" fmla="*/ 450408 w 1806912"/>
                <a:gd name="connsiteY9-1244" fmla="*/ 3563344 h 4770651"/>
                <a:gd name="connsiteX0-1245" fmla="*/ 450408 w 1806912"/>
                <a:gd name="connsiteY0-1246" fmla="*/ 3563344 h 5554336"/>
                <a:gd name="connsiteX1-1247" fmla="*/ 0 w 1806912"/>
                <a:gd name="connsiteY1-1248" fmla="*/ 4160233 h 5554336"/>
                <a:gd name="connsiteX2-1249" fmla="*/ 392692 w 1806912"/>
                <a:gd name="connsiteY2-1250" fmla="*/ 851498 h 5554336"/>
                <a:gd name="connsiteX3-1251" fmla="*/ 1806912 w 1806912"/>
                <a:gd name="connsiteY3-1252" fmla="*/ -3 h 5554336"/>
                <a:gd name="connsiteX4-1253" fmla="*/ 1587066 w 1806912"/>
                <a:gd name="connsiteY4-1254" fmla="*/ 1075426 h 5554336"/>
                <a:gd name="connsiteX5-1255" fmla="*/ 1410372 w 1806912"/>
                <a:gd name="connsiteY5-1256" fmla="*/ 1842382 h 5554336"/>
                <a:gd name="connsiteX6-1257" fmla="*/ 1055117 w 1806912"/>
                <a:gd name="connsiteY6-1258" fmla="*/ 3357947 h 5554336"/>
                <a:gd name="connsiteX7-1259" fmla="*/ 721505 w 1806912"/>
                <a:gd name="connsiteY7-1260" fmla="*/ 4770651 h 5554336"/>
                <a:gd name="connsiteX8-1261" fmla="*/ 252115 w 1806912"/>
                <a:gd name="connsiteY8-1262" fmla="*/ 5554337 h 5554336"/>
                <a:gd name="connsiteX9-1263" fmla="*/ 450408 w 1806912"/>
                <a:gd name="connsiteY9-1264" fmla="*/ 3563344 h 5554336"/>
                <a:gd name="connsiteX0-1265" fmla="*/ 450408 w 1806912"/>
                <a:gd name="connsiteY0-1266" fmla="*/ 3563344 h 5554336"/>
                <a:gd name="connsiteX1-1267" fmla="*/ 0 w 1806912"/>
                <a:gd name="connsiteY1-1268" fmla="*/ 4160233 h 5554336"/>
                <a:gd name="connsiteX2-1269" fmla="*/ 392692 w 1806912"/>
                <a:gd name="connsiteY2-1270" fmla="*/ 851498 h 5554336"/>
                <a:gd name="connsiteX3-1271" fmla="*/ 1806912 w 1806912"/>
                <a:gd name="connsiteY3-1272" fmla="*/ -3 h 5554336"/>
                <a:gd name="connsiteX4-1273" fmla="*/ 1587066 w 1806912"/>
                <a:gd name="connsiteY4-1274" fmla="*/ 1075426 h 5554336"/>
                <a:gd name="connsiteX5-1275" fmla="*/ 1410372 w 1806912"/>
                <a:gd name="connsiteY5-1276" fmla="*/ 1842382 h 5554336"/>
                <a:gd name="connsiteX6-1277" fmla="*/ 1055117 w 1806912"/>
                <a:gd name="connsiteY6-1278" fmla="*/ 3357947 h 5554336"/>
                <a:gd name="connsiteX7-1279" fmla="*/ 923039 w 1806912"/>
                <a:gd name="connsiteY7-1280" fmla="*/ 4131364 h 5554336"/>
                <a:gd name="connsiteX8-1281" fmla="*/ 252115 w 1806912"/>
                <a:gd name="connsiteY8-1282" fmla="*/ 5554337 h 5554336"/>
                <a:gd name="connsiteX9-1283" fmla="*/ 450408 w 1806912"/>
                <a:gd name="connsiteY9-1284" fmla="*/ 3563344 h 5554336"/>
                <a:gd name="connsiteX0-1285" fmla="*/ 450408 w 1806912"/>
                <a:gd name="connsiteY0-1286" fmla="*/ 3563344 h 5554336"/>
                <a:gd name="connsiteX1-1287" fmla="*/ 0 w 1806912"/>
                <a:gd name="connsiteY1-1288" fmla="*/ 4160233 h 5554336"/>
                <a:gd name="connsiteX2-1289" fmla="*/ 392692 w 1806912"/>
                <a:gd name="connsiteY2-1290" fmla="*/ 851498 h 5554336"/>
                <a:gd name="connsiteX3-1291" fmla="*/ 1806912 w 1806912"/>
                <a:gd name="connsiteY3-1292" fmla="*/ -3 h 5554336"/>
                <a:gd name="connsiteX4-1293" fmla="*/ 1587066 w 1806912"/>
                <a:gd name="connsiteY4-1294" fmla="*/ 1075426 h 5554336"/>
                <a:gd name="connsiteX5-1295" fmla="*/ 1410372 w 1806912"/>
                <a:gd name="connsiteY5-1296" fmla="*/ 1842382 h 5554336"/>
                <a:gd name="connsiteX6-1297" fmla="*/ 1095565 w 1806912"/>
                <a:gd name="connsiteY6-1298" fmla="*/ 3275178 h 5554336"/>
                <a:gd name="connsiteX7-1299" fmla="*/ 923039 w 1806912"/>
                <a:gd name="connsiteY7-1300" fmla="*/ 4131364 h 5554336"/>
                <a:gd name="connsiteX8-1301" fmla="*/ 252115 w 1806912"/>
                <a:gd name="connsiteY8-1302" fmla="*/ 5554337 h 5554336"/>
                <a:gd name="connsiteX9-1303" fmla="*/ 450408 w 1806912"/>
                <a:gd name="connsiteY9-1304" fmla="*/ 3563344 h 5554336"/>
                <a:gd name="connsiteX0-1305" fmla="*/ 450408 w 1806912"/>
                <a:gd name="connsiteY0-1306" fmla="*/ 3563344 h 4160233"/>
                <a:gd name="connsiteX1-1307" fmla="*/ 0 w 1806912"/>
                <a:gd name="connsiteY1-1308" fmla="*/ 4160233 h 4160233"/>
                <a:gd name="connsiteX2-1309" fmla="*/ 392692 w 1806912"/>
                <a:gd name="connsiteY2-1310" fmla="*/ 851498 h 4160233"/>
                <a:gd name="connsiteX3-1311" fmla="*/ 1806912 w 1806912"/>
                <a:gd name="connsiteY3-1312" fmla="*/ -3 h 4160233"/>
                <a:gd name="connsiteX4-1313" fmla="*/ 1587066 w 1806912"/>
                <a:gd name="connsiteY4-1314" fmla="*/ 1075426 h 4160233"/>
                <a:gd name="connsiteX5-1315" fmla="*/ 1410372 w 1806912"/>
                <a:gd name="connsiteY5-1316" fmla="*/ 1842382 h 4160233"/>
                <a:gd name="connsiteX6-1317" fmla="*/ 1095565 w 1806912"/>
                <a:gd name="connsiteY6-1318" fmla="*/ 3275178 h 4160233"/>
                <a:gd name="connsiteX7-1319" fmla="*/ 923039 w 1806912"/>
                <a:gd name="connsiteY7-1320" fmla="*/ 4131364 h 4160233"/>
                <a:gd name="connsiteX8-1321" fmla="*/ 1484129 w 1806912"/>
                <a:gd name="connsiteY8-1322" fmla="*/ 1179960 h 4160233"/>
                <a:gd name="connsiteX9-1323" fmla="*/ 450408 w 1806912"/>
                <a:gd name="connsiteY9-1324" fmla="*/ 3563344 h 4160233"/>
                <a:gd name="connsiteX0-1325" fmla="*/ 727288 w 1806912"/>
                <a:gd name="connsiteY0-1326" fmla="*/ 1998038 h 4160233"/>
                <a:gd name="connsiteX1-1327" fmla="*/ 0 w 1806912"/>
                <a:gd name="connsiteY1-1328" fmla="*/ 4160233 h 4160233"/>
                <a:gd name="connsiteX2-1329" fmla="*/ 392692 w 1806912"/>
                <a:gd name="connsiteY2-1330" fmla="*/ 851498 h 4160233"/>
                <a:gd name="connsiteX3-1331" fmla="*/ 1806912 w 1806912"/>
                <a:gd name="connsiteY3-1332" fmla="*/ -3 h 4160233"/>
                <a:gd name="connsiteX4-1333" fmla="*/ 1587066 w 1806912"/>
                <a:gd name="connsiteY4-1334" fmla="*/ 1075426 h 4160233"/>
                <a:gd name="connsiteX5-1335" fmla="*/ 1410372 w 1806912"/>
                <a:gd name="connsiteY5-1336" fmla="*/ 1842382 h 4160233"/>
                <a:gd name="connsiteX6-1337" fmla="*/ 1095565 w 1806912"/>
                <a:gd name="connsiteY6-1338" fmla="*/ 3275178 h 4160233"/>
                <a:gd name="connsiteX7-1339" fmla="*/ 923039 w 1806912"/>
                <a:gd name="connsiteY7-1340" fmla="*/ 4131364 h 4160233"/>
                <a:gd name="connsiteX8-1341" fmla="*/ 1484129 w 1806912"/>
                <a:gd name="connsiteY8-1342" fmla="*/ 1179960 h 4160233"/>
                <a:gd name="connsiteX9-1343" fmla="*/ 727288 w 1806912"/>
                <a:gd name="connsiteY9-1344" fmla="*/ 1998038 h 4160233"/>
                <a:gd name="connsiteX0-1345" fmla="*/ 727288 w 1806912"/>
                <a:gd name="connsiteY0-1346" fmla="*/ 2030803 h 4192998"/>
                <a:gd name="connsiteX1-1347" fmla="*/ 0 w 1806912"/>
                <a:gd name="connsiteY1-1348" fmla="*/ 4192998 h 4192998"/>
                <a:gd name="connsiteX2-1349" fmla="*/ 392692 w 1806912"/>
                <a:gd name="connsiteY2-1350" fmla="*/ 884263 h 4192998"/>
                <a:gd name="connsiteX3-1351" fmla="*/ 1488046 w 1806912"/>
                <a:gd name="connsiteY3-1352" fmla="*/ 331565 h 4192998"/>
                <a:gd name="connsiteX4-1353" fmla="*/ 1806912 w 1806912"/>
                <a:gd name="connsiteY4-1354" fmla="*/ 32762 h 4192998"/>
                <a:gd name="connsiteX5-1355" fmla="*/ 1587066 w 1806912"/>
                <a:gd name="connsiteY5-1356" fmla="*/ 1108191 h 4192998"/>
                <a:gd name="connsiteX6-1357" fmla="*/ 1410372 w 1806912"/>
                <a:gd name="connsiteY6-1358" fmla="*/ 1875147 h 4192998"/>
                <a:gd name="connsiteX7-1359" fmla="*/ 1095565 w 1806912"/>
                <a:gd name="connsiteY7-1360" fmla="*/ 3307943 h 4192998"/>
                <a:gd name="connsiteX8-1361" fmla="*/ 923039 w 1806912"/>
                <a:gd name="connsiteY8-1362" fmla="*/ 4164129 h 4192998"/>
                <a:gd name="connsiteX9-1363" fmla="*/ 1484129 w 1806912"/>
                <a:gd name="connsiteY9-1364" fmla="*/ 1212725 h 4192998"/>
                <a:gd name="connsiteX10" fmla="*/ 727288 w 1806912"/>
                <a:gd name="connsiteY10" fmla="*/ 2030803 h 4192998"/>
                <a:gd name="connsiteX0-1365" fmla="*/ 727288 w 1806912"/>
                <a:gd name="connsiteY0-1366" fmla="*/ 2043908 h 4206103"/>
                <a:gd name="connsiteX1-1367" fmla="*/ 0 w 1806912"/>
                <a:gd name="connsiteY1-1368" fmla="*/ 4206103 h 4206103"/>
                <a:gd name="connsiteX2-1369" fmla="*/ 392692 w 1806912"/>
                <a:gd name="connsiteY2-1370" fmla="*/ 897368 h 4206103"/>
                <a:gd name="connsiteX3-1371" fmla="*/ 1456496 w 1806912"/>
                <a:gd name="connsiteY3-1372" fmla="*/ 229543 h 4206103"/>
                <a:gd name="connsiteX4-1373" fmla="*/ 1806912 w 1806912"/>
                <a:gd name="connsiteY4-1374" fmla="*/ 45867 h 4206103"/>
                <a:gd name="connsiteX5-1375" fmla="*/ 1587066 w 1806912"/>
                <a:gd name="connsiteY5-1376" fmla="*/ 1121296 h 4206103"/>
                <a:gd name="connsiteX6-1377" fmla="*/ 1410372 w 1806912"/>
                <a:gd name="connsiteY6-1378" fmla="*/ 1888252 h 4206103"/>
                <a:gd name="connsiteX7-1379" fmla="*/ 1095565 w 1806912"/>
                <a:gd name="connsiteY7-1380" fmla="*/ 3321048 h 4206103"/>
                <a:gd name="connsiteX8-1381" fmla="*/ 923039 w 1806912"/>
                <a:gd name="connsiteY8-1382" fmla="*/ 4177234 h 4206103"/>
                <a:gd name="connsiteX9-1383" fmla="*/ 1484129 w 1806912"/>
                <a:gd name="connsiteY9-1384" fmla="*/ 1225830 h 4206103"/>
                <a:gd name="connsiteX10-1385" fmla="*/ 727288 w 1806912"/>
                <a:gd name="connsiteY10-1386" fmla="*/ 2043908 h 4206103"/>
                <a:gd name="connsiteX0-1387" fmla="*/ 727288 w 1811727"/>
                <a:gd name="connsiteY0-1388" fmla="*/ 1914339 h 4076534"/>
                <a:gd name="connsiteX1-1389" fmla="*/ 0 w 1811727"/>
                <a:gd name="connsiteY1-1390" fmla="*/ 4076534 h 4076534"/>
                <a:gd name="connsiteX2-1391" fmla="*/ 392692 w 1811727"/>
                <a:gd name="connsiteY2-1392" fmla="*/ 767799 h 4076534"/>
                <a:gd name="connsiteX3-1393" fmla="*/ 1456496 w 1811727"/>
                <a:gd name="connsiteY3-1394" fmla="*/ 99974 h 4076534"/>
                <a:gd name="connsiteX4-1395" fmla="*/ 1811727 w 1811727"/>
                <a:gd name="connsiteY4-1396" fmla="*/ 103818 h 4076534"/>
                <a:gd name="connsiteX5-1397" fmla="*/ 1587066 w 1811727"/>
                <a:gd name="connsiteY5-1398" fmla="*/ 991727 h 4076534"/>
                <a:gd name="connsiteX6-1399" fmla="*/ 1410372 w 1811727"/>
                <a:gd name="connsiteY6-1400" fmla="*/ 1758683 h 4076534"/>
                <a:gd name="connsiteX7-1401" fmla="*/ 1095565 w 1811727"/>
                <a:gd name="connsiteY7-1402" fmla="*/ 3191479 h 4076534"/>
                <a:gd name="connsiteX8-1403" fmla="*/ 923039 w 1811727"/>
                <a:gd name="connsiteY8-1404" fmla="*/ 4047665 h 4076534"/>
                <a:gd name="connsiteX9-1405" fmla="*/ 1484129 w 1811727"/>
                <a:gd name="connsiteY9-1406" fmla="*/ 1096261 h 4076534"/>
                <a:gd name="connsiteX10-1407" fmla="*/ 727288 w 1811727"/>
                <a:gd name="connsiteY10-1408" fmla="*/ 1914339 h 4076534"/>
                <a:gd name="connsiteX0-1409" fmla="*/ 727288 w 1811727"/>
                <a:gd name="connsiteY0-1410" fmla="*/ 1914339 h 4076534"/>
                <a:gd name="connsiteX1-1411" fmla="*/ 0 w 1811727"/>
                <a:gd name="connsiteY1-1412" fmla="*/ 4076534 h 4076534"/>
                <a:gd name="connsiteX2-1413" fmla="*/ 1277012 w 1811727"/>
                <a:gd name="connsiteY2-1414" fmla="*/ 1123160 h 4076534"/>
                <a:gd name="connsiteX3-1415" fmla="*/ 1456496 w 1811727"/>
                <a:gd name="connsiteY3-1416" fmla="*/ 99974 h 4076534"/>
                <a:gd name="connsiteX4-1417" fmla="*/ 1811727 w 1811727"/>
                <a:gd name="connsiteY4-1418" fmla="*/ 103818 h 4076534"/>
                <a:gd name="connsiteX5-1419" fmla="*/ 1587066 w 1811727"/>
                <a:gd name="connsiteY5-1420" fmla="*/ 991727 h 4076534"/>
                <a:gd name="connsiteX6-1421" fmla="*/ 1410372 w 1811727"/>
                <a:gd name="connsiteY6-1422" fmla="*/ 1758683 h 4076534"/>
                <a:gd name="connsiteX7-1423" fmla="*/ 1095565 w 1811727"/>
                <a:gd name="connsiteY7-1424" fmla="*/ 3191479 h 4076534"/>
                <a:gd name="connsiteX8-1425" fmla="*/ 923039 w 1811727"/>
                <a:gd name="connsiteY8-1426" fmla="*/ 4047665 h 4076534"/>
                <a:gd name="connsiteX9-1427" fmla="*/ 1484129 w 1811727"/>
                <a:gd name="connsiteY9-1428" fmla="*/ 1096261 h 4076534"/>
                <a:gd name="connsiteX10-1429" fmla="*/ 727288 w 1811727"/>
                <a:gd name="connsiteY10-1430" fmla="*/ 1914339 h 4076534"/>
                <a:gd name="connsiteX0-1431" fmla="*/ 727288 w 1811727"/>
                <a:gd name="connsiteY0-1432" fmla="*/ 1914339 h 4076534"/>
                <a:gd name="connsiteX1-1433" fmla="*/ 0 w 1811727"/>
                <a:gd name="connsiteY1-1434" fmla="*/ 4076534 h 4076534"/>
                <a:gd name="connsiteX2-1435" fmla="*/ 1277012 w 1811727"/>
                <a:gd name="connsiteY2-1436" fmla="*/ 1123160 h 4076534"/>
                <a:gd name="connsiteX3-1437" fmla="*/ 1456496 w 1811727"/>
                <a:gd name="connsiteY3-1438" fmla="*/ 99974 h 4076534"/>
                <a:gd name="connsiteX4-1439" fmla="*/ 1811727 w 1811727"/>
                <a:gd name="connsiteY4-1440" fmla="*/ 103818 h 4076534"/>
                <a:gd name="connsiteX5-1441" fmla="*/ 1587066 w 1811727"/>
                <a:gd name="connsiteY5-1442" fmla="*/ 991727 h 4076534"/>
                <a:gd name="connsiteX6-1443" fmla="*/ 1410372 w 1811727"/>
                <a:gd name="connsiteY6-1444" fmla="*/ 1758683 h 4076534"/>
                <a:gd name="connsiteX7-1445" fmla="*/ 1095565 w 1811727"/>
                <a:gd name="connsiteY7-1446" fmla="*/ 3191479 h 4076534"/>
                <a:gd name="connsiteX8-1447" fmla="*/ 923039 w 1811727"/>
                <a:gd name="connsiteY8-1448" fmla="*/ 4047665 h 4076534"/>
                <a:gd name="connsiteX9-1449" fmla="*/ 1484129 w 1811727"/>
                <a:gd name="connsiteY9-1450" fmla="*/ 1096261 h 4076534"/>
                <a:gd name="connsiteX10-1451" fmla="*/ 727288 w 1811727"/>
                <a:gd name="connsiteY10-1452" fmla="*/ 1914339 h 4076534"/>
                <a:gd name="connsiteX0-1453" fmla="*/ 727288 w 1811727"/>
                <a:gd name="connsiteY0-1454" fmla="*/ 1914339 h 4076534"/>
                <a:gd name="connsiteX1-1455" fmla="*/ 0 w 1811727"/>
                <a:gd name="connsiteY1-1456" fmla="*/ 4076534 h 4076534"/>
                <a:gd name="connsiteX2-1457" fmla="*/ 1281123 w 1811727"/>
                <a:gd name="connsiteY2-1458" fmla="*/ 1085288 h 4076534"/>
                <a:gd name="connsiteX3-1459" fmla="*/ 1456496 w 1811727"/>
                <a:gd name="connsiteY3-1460" fmla="*/ 99974 h 4076534"/>
                <a:gd name="connsiteX4-1461" fmla="*/ 1811727 w 1811727"/>
                <a:gd name="connsiteY4-1462" fmla="*/ 103818 h 4076534"/>
                <a:gd name="connsiteX5-1463" fmla="*/ 1587066 w 1811727"/>
                <a:gd name="connsiteY5-1464" fmla="*/ 991727 h 4076534"/>
                <a:gd name="connsiteX6-1465" fmla="*/ 1410372 w 1811727"/>
                <a:gd name="connsiteY6-1466" fmla="*/ 1758683 h 4076534"/>
                <a:gd name="connsiteX7-1467" fmla="*/ 1095565 w 1811727"/>
                <a:gd name="connsiteY7-1468" fmla="*/ 3191479 h 4076534"/>
                <a:gd name="connsiteX8-1469" fmla="*/ 923039 w 1811727"/>
                <a:gd name="connsiteY8-1470" fmla="*/ 4047665 h 4076534"/>
                <a:gd name="connsiteX9-1471" fmla="*/ 1484129 w 1811727"/>
                <a:gd name="connsiteY9-1472" fmla="*/ 1096261 h 4076534"/>
                <a:gd name="connsiteX10-1473" fmla="*/ 727288 w 1811727"/>
                <a:gd name="connsiteY10-1474" fmla="*/ 1914339 h 4076534"/>
                <a:gd name="connsiteX0-1475" fmla="*/ 0 w 1084439"/>
                <a:gd name="connsiteY0-1476" fmla="*/ 1914339 h 4047663"/>
                <a:gd name="connsiteX1-1477" fmla="*/ 395475 w 1084439"/>
                <a:gd name="connsiteY1-1478" fmla="*/ 2409114 h 4047663"/>
                <a:gd name="connsiteX2-1479" fmla="*/ 553835 w 1084439"/>
                <a:gd name="connsiteY2-1480" fmla="*/ 1085288 h 4047663"/>
                <a:gd name="connsiteX3-1481" fmla="*/ 729208 w 1084439"/>
                <a:gd name="connsiteY3-1482" fmla="*/ 99974 h 4047663"/>
                <a:gd name="connsiteX4-1483" fmla="*/ 1084439 w 1084439"/>
                <a:gd name="connsiteY4-1484" fmla="*/ 103818 h 4047663"/>
                <a:gd name="connsiteX5-1485" fmla="*/ 859778 w 1084439"/>
                <a:gd name="connsiteY5-1486" fmla="*/ 991727 h 4047663"/>
                <a:gd name="connsiteX6-1487" fmla="*/ 683084 w 1084439"/>
                <a:gd name="connsiteY6-1488" fmla="*/ 1758683 h 4047663"/>
                <a:gd name="connsiteX7-1489" fmla="*/ 368277 w 1084439"/>
                <a:gd name="connsiteY7-1490" fmla="*/ 3191479 h 4047663"/>
                <a:gd name="connsiteX8-1491" fmla="*/ 195751 w 1084439"/>
                <a:gd name="connsiteY8-1492" fmla="*/ 4047665 h 4047663"/>
                <a:gd name="connsiteX9-1493" fmla="*/ 756841 w 1084439"/>
                <a:gd name="connsiteY9-1494" fmla="*/ 1096261 h 4047663"/>
                <a:gd name="connsiteX10-1495" fmla="*/ 0 w 1084439"/>
                <a:gd name="connsiteY10-1496" fmla="*/ 1914339 h 4047663"/>
                <a:gd name="connsiteX0-1497" fmla="*/ 0 w 1084439"/>
                <a:gd name="connsiteY0-1498" fmla="*/ 1914339 h 4047663"/>
                <a:gd name="connsiteX1-1499" fmla="*/ 305751 w 1084439"/>
                <a:gd name="connsiteY1-1500" fmla="*/ 878260 h 4047663"/>
                <a:gd name="connsiteX2-1501" fmla="*/ 553835 w 1084439"/>
                <a:gd name="connsiteY2-1502" fmla="*/ 1085288 h 4047663"/>
                <a:gd name="connsiteX3-1503" fmla="*/ 729208 w 1084439"/>
                <a:gd name="connsiteY3-1504" fmla="*/ 99974 h 4047663"/>
                <a:gd name="connsiteX4-1505" fmla="*/ 1084439 w 1084439"/>
                <a:gd name="connsiteY4-1506" fmla="*/ 103818 h 4047663"/>
                <a:gd name="connsiteX5-1507" fmla="*/ 859778 w 1084439"/>
                <a:gd name="connsiteY5-1508" fmla="*/ 991727 h 4047663"/>
                <a:gd name="connsiteX6-1509" fmla="*/ 683084 w 1084439"/>
                <a:gd name="connsiteY6-1510" fmla="*/ 1758683 h 4047663"/>
                <a:gd name="connsiteX7-1511" fmla="*/ 368277 w 1084439"/>
                <a:gd name="connsiteY7-1512" fmla="*/ 3191479 h 4047663"/>
                <a:gd name="connsiteX8-1513" fmla="*/ 195751 w 1084439"/>
                <a:gd name="connsiteY8-1514" fmla="*/ 4047665 h 4047663"/>
                <a:gd name="connsiteX9-1515" fmla="*/ 756841 w 1084439"/>
                <a:gd name="connsiteY9-1516" fmla="*/ 1096261 h 4047663"/>
                <a:gd name="connsiteX10-1517" fmla="*/ 0 w 1084439"/>
                <a:gd name="connsiteY10-1518" fmla="*/ 1914339 h 4047663"/>
                <a:gd name="connsiteX0-1519" fmla="*/ 291319 w 888688"/>
                <a:gd name="connsiteY0-1520" fmla="*/ 2084070 h 4047663"/>
                <a:gd name="connsiteX1-1521" fmla="*/ 110000 w 888688"/>
                <a:gd name="connsiteY1-1522" fmla="*/ 878260 h 4047663"/>
                <a:gd name="connsiteX2-1523" fmla="*/ 358084 w 888688"/>
                <a:gd name="connsiteY2-1524" fmla="*/ 1085288 h 4047663"/>
                <a:gd name="connsiteX3-1525" fmla="*/ 533457 w 888688"/>
                <a:gd name="connsiteY3-1526" fmla="*/ 99974 h 4047663"/>
                <a:gd name="connsiteX4-1527" fmla="*/ 888688 w 888688"/>
                <a:gd name="connsiteY4-1528" fmla="*/ 103818 h 4047663"/>
                <a:gd name="connsiteX5-1529" fmla="*/ 664027 w 888688"/>
                <a:gd name="connsiteY5-1530" fmla="*/ 991727 h 4047663"/>
                <a:gd name="connsiteX6-1531" fmla="*/ 487333 w 888688"/>
                <a:gd name="connsiteY6-1532" fmla="*/ 1758683 h 4047663"/>
                <a:gd name="connsiteX7-1533" fmla="*/ 172526 w 888688"/>
                <a:gd name="connsiteY7-1534" fmla="*/ 3191479 h 4047663"/>
                <a:gd name="connsiteX8-1535" fmla="*/ 0 w 888688"/>
                <a:gd name="connsiteY8-1536" fmla="*/ 4047665 h 4047663"/>
                <a:gd name="connsiteX9-1537" fmla="*/ 561090 w 888688"/>
                <a:gd name="connsiteY9-1538" fmla="*/ 1096261 h 4047663"/>
                <a:gd name="connsiteX10-1539" fmla="*/ 291319 w 888688"/>
                <a:gd name="connsiteY10-1540" fmla="*/ 2084070 h 4047663"/>
                <a:gd name="connsiteX0-1541" fmla="*/ 291319 w 888688"/>
                <a:gd name="connsiteY0-1542" fmla="*/ 2084070 h 4047663"/>
                <a:gd name="connsiteX1-1543" fmla="*/ 142344 w 888688"/>
                <a:gd name="connsiteY1-1544" fmla="*/ 2261428 h 4047663"/>
                <a:gd name="connsiteX2-1545" fmla="*/ 358084 w 888688"/>
                <a:gd name="connsiteY2-1546" fmla="*/ 1085288 h 4047663"/>
                <a:gd name="connsiteX3-1547" fmla="*/ 533457 w 888688"/>
                <a:gd name="connsiteY3-1548" fmla="*/ 99974 h 4047663"/>
                <a:gd name="connsiteX4-1549" fmla="*/ 888688 w 888688"/>
                <a:gd name="connsiteY4-1550" fmla="*/ 103818 h 4047663"/>
                <a:gd name="connsiteX5-1551" fmla="*/ 664027 w 888688"/>
                <a:gd name="connsiteY5-1552" fmla="*/ 991727 h 4047663"/>
                <a:gd name="connsiteX6-1553" fmla="*/ 487333 w 888688"/>
                <a:gd name="connsiteY6-1554" fmla="*/ 1758683 h 4047663"/>
                <a:gd name="connsiteX7-1555" fmla="*/ 172526 w 888688"/>
                <a:gd name="connsiteY7-1556" fmla="*/ 3191479 h 4047663"/>
                <a:gd name="connsiteX8-1557" fmla="*/ 0 w 888688"/>
                <a:gd name="connsiteY8-1558" fmla="*/ 4047665 h 4047663"/>
                <a:gd name="connsiteX9-1559" fmla="*/ 561090 w 888688"/>
                <a:gd name="connsiteY9-1560" fmla="*/ 1096261 h 4047663"/>
                <a:gd name="connsiteX10-1561" fmla="*/ 291319 w 888688"/>
                <a:gd name="connsiteY10-1562" fmla="*/ 2084070 h 4047663"/>
                <a:gd name="connsiteX0-1563" fmla="*/ 299081 w 888688"/>
                <a:gd name="connsiteY0-1564" fmla="*/ 1973923 h 4047663"/>
                <a:gd name="connsiteX1-1565" fmla="*/ 142344 w 888688"/>
                <a:gd name="connsiteY1-1566" fmla="*/ 2261428 h 4047663"/>
                <a:gd name="connsiteX2-1567" fmla="*/ 358084 w 888688"/>
                <a:gd name="connsiteY2-1568" fmla="*/ 1085288 h 4047663"/>
                <a:gd name="connsiteX3-1569" fmla="*/ 533457 w 888688"/>
                <a:gd name="connsiteY3-1570" fmla="*/ 99974 h 4047663"/>
                <a:gd name="connsiteX4-1571" fmla="*/ 888688 w 888688"/>
                <a:gd name="connsiteY4-1572" fmla="*/ 103818 h 4047663"/>
                <a:gd name="connsiteX5-1573" fmla="*/ 664027 w 888688"/>
                <a:gd name="connsiteY5-1574" fmla="*/ 991727 h 4047663"/>
                <a:gd name="connsiteX6-1575" fmla="*/ 487333 w 888688"/>
                <a:gd name="connsiteY6-1576" fmla="*/ 1758683 h 4047663"/>
                <a:gd name="connsiteX7-1577" fmla="*/ 172526 w 888688"/>
                <a:gd name="connsiteY7-1578" fmla="*/ 3191479 h 4047663"/>
                <a:gd name="connsiteX8-1579" fmla="*/ 0 w 888688"/>
                <a:gd name="connsiteY8-1580" fmla="*/ 4047665 h 4047663"/>
                <a:gd name="connsiteX9-1581" fmla="*/ 561090 w 888688"/>
                <a:gd name="connsiteY9-1582" fmla="*/ 1096261 h 4047663"/>
                <a:gd name="connsiteX10-1583" fmla="*/ 299081 w 888688"/>
                <a:gd name="connsiteY10-1584" fmla="*/ 1973923 h 4047663"/>
                <a:gd name="connsiteX0-1585" fmla="*/ 561090 w 888688"/>
                <a:gd name="connsiteY0-1586" fmla="*/ 1096261 h 4047663"/>
                <a:gd name="connsiteX1-1587" fmla="*/ 142344 w 888688"/>
                <a:gd name="connsiteY1-1588" fmla="*/ 2261428 h 4047663"/>
                <a:gd name="connsiteX2-1589" fmla="*/ 358084 w 888688"/>
                <a:gd name="connsiteY2-1590" fmla="*/ 1085288 h 4047663"/>
                <a:gd name="connsiteX3-1591" fmla="*/ 533457 w 888688"/>
                <a:gd name="connsiteY3-1592" fmla="*/ 99974 h 4047663"/>
                <a:gd name="connsiteX4-1593" fmla="*/ 888688 w 888688"/>
                <a:gd name="connsiteY4-1594" fmla="*/ 103818 h 4047663"/>
                <a:gd name="connsiteX5-1595" fmla="*/ 664027 w 888688"/>
                <a:gd name="connsiteY5-1596" fmla="*/ 991727 h 4047663"/>
                <a:gd name="connsiteX6-1597" fmla="*/ 487333 w 888688"/>
                <a:gd name="connsiteY6-1598" fmla="*/ 1758683 h 4047663"/>
                <a:gd name="connsiteX7-1599" fmla="*/ 172526 w 888688"/>
                <a:gd name="connsiteY7-1600" fmla="*/ 3191479 h 4047663"/>
                <a:gd name="connsiteX8-1601" fmla="*/ 0 w 888688"/>
                <a:gd name="connsiteY8-1602" fmla="*/ 4047665 h 4047663"/>
                <a:gd name="connsiteX9-1603" fmla="*/ 561090 w 888688"/>
                <a:gd name="connsiteY9-1604" fmla="*/ 1096261 h 4047663"/>
                <a:gd name="connsiteX0-1605" fmla="*/ 561090 w 888688"/>
                <a:gd name="connsiteY0-1606" fmla="*/ 1096261 h 4047663"/>
                <a:gd name="connsiteX1-1607" fmla="*/ 358084 w 888688"/>
                <a:gd name="connsiteY1-1608" fmla="*/ 1085288 h 4047663"/>
                <a:gd name="connsiteX2-1609" fmla="*/ 533457 w 888688"/>
                <a:gd name="connsiteY2-1610" fmla="*/ 99974 h 4047663"/>
                <a:gd name="connsiteX3-1611" fmla="*/ 888688 w 888688"/>
                <a:gd name="connsiteY3-1612" fmla="*/ 103818 h 4047663"/>
                <a:gd name="connsiteX4-1613" fmla="*/ 664027 w 888688"/>
                <a:gd name="connsiteY4-1614" fmla="*/ 991727 h 4047663"/>
                <a:gd name="connsiteX5-1615" fmla="*/ 487333 w 888688"/>
                <a:gd name="connsiteY5-1616" fmla="*/ 1758683 h 4047663"/>
                <a:gd name="connsiteX6-1617" fmla="*/ 172526 w 888688"/>
                <a:gd name="connsiteY6-1618" fmla="*/ 3191479 h 4047663"/>
                <a:gd name="connsiteX7-1619" fmla="*/ 0 w 888688"/>
                <a:gd name="connsiteY7-1620" fmla="*/ 4047665 h 4047663"/>
                <a:gd name="connsiteX8-1621" fmla="*/ 561090 w 888688"/>
                <a:gd name="connsiteY8-1622" fmla="*/ 1096261 h 4047663"/>
                <a:gd name="connsiteX0-1623" fmla="*/ 561090 w 888688"/>
                <a:gd name="connsiteY0-1624" fmla="*/ 1096261 h 4047663"/>
                <a:gd name="connsiteX1-1625" fmla="*/ 364480 w 888688"/>
                <a:gd name="connsiteY1-1626" fmla="*/ 1045691 h 4047663"/>
                <a:gd name="connsiteX2-1627" fmla="*/ 533457 w 888688"/>
                <a:gd name="connsiteY2-1628" fmla="*/ 99974 h 4047663"/>
                <a:gd name="connsiteX3-1629" fmla="*/ 888688 w 888688"/>
                <a:gd name="connsiteY3-1630" fmla="*/ 103818 h 4047663"/>
                <a:gd name="connsiteX4-1631" fmla="*/ 664027 w 888688"/>
                <a:gd name="connsiteY4-1632" fmla="*/ 991727 h 4047663"/>
                <a:gd name="connsiteX5-1633" fmla="*/ 487333 w 888688"/>
                <a:gd name="connsiteY5-1634" fmla="*/ 1758683 h 4047663"/>
                <a:gd name="connsiteX6-1635" fmla="*/ 172526 w 888688"/>
                <a:gd name="connsiteY6-1636" fmla="*/ 3191479 h 4047663"/>
                <a:gd name="connsiteX7-1637" fmla="*/ 0 w 888688"/>
                <a:gd name="connsiteY7-1638" fmla="*/ 4047665 h 4047663"/>
                <a:gd name="connsiteX8-1639" fmla="*/ 561090 w 888688"/>
                <a:gd name="connsiteY8-1640" fmla="*/ 1096261 h 4047663"/>
                <a:gd name="connsiteX0-1641" fmla="*/ 567026 w 888688"/>
                <a:gd name="connsiteY0-1642" fmla="*/ 1022251 h 4047663"/>
                <a:gd name="connsiteX1-1643" fmla="*/ 364480 w 888688"/>
                <a:gd name="connsiteY1-1644" fmla="*/ 1045691 h 4047663"/>
                <a:gd name="connsiteX2-1645" fmla="*/ 533457 w 888688"/>
                <a:gd name="connsiteY2-1646" fmla="*/ 99974 h 4047663"/>
                <a:gd name="connsiteX3-1647" fmla="*/ 888688 w 888688"/>
                <a:gd name="connsiteY3-1648" fmla="*/ 103818 h 4047663"/>
                <a:gd name="connsiteX4-1649" fmla="*/ 664027 w 888688"/>
                <a:gd name="connsiteY4-1650" fmla="*/ 991727 h 4047663"/>
                <a:gd name="connsiteX5-1651" fmla="*/ 487333 w 888688"/>
                <a:gd name="connsiteY5-1652" fmla="*/ 1758683 h 4047663"/>
                <a:gd name="connsiteX6-1653" fmla="*/ 172526 w 888688"/>
                <a:gd name="connsiteY6-1654" fmla="*/ 3191479 h 4047663"/>
                <a:gd name="connsiteX7-1655" fmla="*/ 0 w 888688"/>
                <a:gd name="connsiteY7-1656" fmla="*/ 4047665 h 4047663"/>
                <a:gd name="connsiteX8-1657" fmla="*/ 567026 w 888688"/>
                <a:gd name="connsiteY8-1658" fmla="*/ 1022251 h 4047663"/>
                <a:gd name="connsiteX0-1659" fmla="*/ 567027 w 888688"/>
                <a:gd name="connsiteY0-1660" fmla="*/ 1022250 h 4047663"/>
                <a:gd name="connsiteX1-1661" fmla="*/ 364480 w 888688"/>
                <a:gd name="connsiteY1-1662" fmla="*/ 1045691 h 4047663"/>
                <a:gd name="connsiteX2-1663" fmla="*/ 533457 w 888688"/>
                <a:gd name="connsiteY2-1664" fmla="*/ 99974 h 4047663"/>
                <a:gd name="connsiteX3-1665" fmla="*/ 888688 w 888688"/>
                <a:gd name="connsiteY3-1666" fmla="*/ 103818 h 4047663"/>
                <a:gd name="connsiteX4-1667" fmla="*/ 664027 w 888688"/>
                <a:gd name="connsiteY4-1668" fmla="*/ 991727 h 4047663"/>
                <a:gd name="connsiteX5-1669" fmla="*/ 487333 w 888688"/>
                <a:gd name="connsiteY5-1670" fmla="*/ 1758683 h 4047663"/>
                <a:gd name="connsiteX6-1671" fmla="*/ 172526 w 888688"/>
                <a:gd name="connsiteY6-1672" fmla="*/ 3191479 h 4047663"/>
                <a:gd name="connsiteX7-1673" fmla="*/ 0 w 888688"/>
                <a:gd name="connsiteY7-1674" fmla="*/ 4047665 h 4047663"/>
                <a:gd name="connsiteX8-1675" fmla="*/ 567027 w 888688"/>
                <a:gd name="connsiteY8-1676" fmla="*/ 1022250 h 4047663"/>
                <a:gd name="connsiteX0-1677" fmla="*/ 571202 w 892863"/>
                <a:gd name="connsiteY0-1678" fmla="*/ 1022250 h 4071714"/>
                <a:gd name="connsiteX1-1679" fmla="*/ 368655 w 892863"/>
                <a:gd name="connsiteY1-1680" fmla="*/ 1045691 h 4071714"/>
                <a:gd name="connsiteX2-1681" fmla="*/ 537632 w 892863"/>
                <a:gd name="connsiteY2-1682" fmla="*/ 99974 h 4071714"/>
                <a:gd name="connsiteX3-1683" fmla="*/ 892863 w 892863"/>
                <a:gd name="connsiteY3-1684" fmla="*/ 103818 h 4071714"/>
                <a:gd name="connsiteX4-1685" fmla="*/ 668202 w 892863"/>
                <a:gd name="connsiteY4-1686" fmla="*/ 991727 h 4071714"/>
                <a:gd name="connsiteX5-1687" fmla="*/ 491508 w 892863"/>
                <a:gd name="connsiteY5-1688" fmla="*/ 1758683 h 4071714"/>
                <a:gd name="connsiteX6-1689" fmla="*/ 176701 w 892863"/>
                <a:gd name="connsiteY6-1690" fmla="*/ 3191479 h 4071714"/>
                <a:gd name="connsiteX7-1691" fmla="*/ 4175 w 892863"/>
                <a:gd name="connsiteY7-1692" fmla="*/ 4047665 h 4071714"/>
                <a:gd name="connsiteX8-1693" fmla="*/ 344911 w 892863"/>
                <a:gd name="connsiteY8-1694" fmla="*/ 2261904 h 4071714"/>
                <a:gd name="connsiteX9-1695" fmla="*/ 571202 w 892863"/>
                <a:gd name="connsiteY9-1696" fmla="*/ 1022250 h 4071714"/>
                <a:gd name="connsiteX0-1697" fmla="*/ 784685 w 1106346"/>
                <a:gd name="connsiteY0-1698" fmla="*/ 1022250 h 4071714"/>
                <a:gd name="connsiteX1-1699" fmla="*/ 582138 w 1106346"/>
                <a:gd name="connsiteY1-1700" fmla="*/ 1045691 h 4071714"/>
                <a:gd name="connsiteX2-1701" fmla="*/ 751115 w 1106346"/>
                <a:gd name="connsiteY2-1702" fmla="*/ 99974 h 4071714"/>
                <a:gd name="connsiteX3-1703" fmla="*/ 1106346 w 1106346"/>
                <a:gd name="connsiteY3-1704" fmla="*/ 103818 h 4071714"/>
                <a:gd name="connsiteX4-1705" fmla="*/ 881685 w 1106346"/>
                <a:gd name="connsiteY4-1706" fmla="*/ 991727 h 4071714"/>
                <a:gd name="connsiteX5-1707" fmla="*/ 704991 w 1106346"/>
                <a:gd name="connsiteY5-1708" fmla="*/ 1758683 h 4071714"/>
                <a:gd name="connsiteX6-1709" fmla="*/ 390184 w 1106346"/>
                <a:gd name="connsiteY6-1710" fmla="*/ 3191479 h 4071714"/>
                <a:gd name="connsiteX7-1711" fmla="*/ 217658 w 1106346"/>
                <a:gd name="connsiteY7-1712" fmla="*/ 4047665 h 4071714"/>
                <a:gd name="connsiteX8-1713" fmla="*/ 0 w 1106346"/>
                <a:gd name="connsiteY8-1714" fmla="*/ 1937672 h 4071714"/>
                <a:gd name="connsiteX9-1715" fmla="*/ 784685 w 1106346"/>
                <a:gd name="connsiteY9-1716" fmla="*/ 1022250 h 4071714"/>
                <a:gd name="connsiteX0-1717" fmla="*/ 784685 w 1106346"/>
                <a:gd name="connsiteY0-1718" fmla="*/ 1022250 h 4071714"/>
                <a:gd name="connsiteX1-1719" fmla="*/ 582138 w 1106346"/>
                <a:gd name="connsiteY1-1720" fmla="*/ 1045691 h 4071714"/>
                <a:gd name="connsiteX2-1721" fmla="*/ 751115 w 1106346"/>
                <a:gd name="connsiteY2-1722" fmla="*/ 99974 h 4071714"/>
                <a:gd name="connsiteX3-1723" fmla="*/ 1106346 w 1106346"/>
                <a:gd name="connsiteY3-1724" fmla="*/ 103818 h 4071714"/>
                <a:gd name="connsiteX4-1725" fmla="*/ 881685 w 1106346"/>
                <a:gd name="connsiteY4-1726" fmla="*/ 991727 h 4071714"/>
                <a:gd name="connsiteX5-1727" fmla="*/ 704991 w 1106346"/>
                <a:gd name="connsiteY5-1728" fmla="*/ 1758683 h 4071714"/>
                <a:gd name="connsiteX6-1729" fmla="*/ 390184 w 1106346"/>
                <a:gd name="connsiteY6-1730" fmla="*/ 3191479 h 4071714"/>
                <a:gd name="connsiteX7-1731" fmla="*/ 217658 w 1106346"/>
                <a:gd name="connsiteY7-1732" fmla="*/ 4047665 h 4071714"/>
                <a:gd name="connsiteX8-1733" fmla="*/ 0 w 1106346"/>
                <a:gd name="connsiteY8-1734" fmla="*/ 1937672 h 4071714"/>
                <a:gd name="connsiteX9-1735" fmla="*/ 784685 w 1106346"/>
                <a:gd name="connsiteY9-1736" fmla="*/ 1022250 h 4071714"/>
                <a:gd name="connsiteX0-1737" fmla="*/ 784685 w 1106346"/>
                <a:gd name="connsiteY0-1738" fmla="*/ 1022250 h 4051121"/>
                <a:gd name="connsiteX1-1739" fmla="*/ 582138 w 1106346"/>
                <a:gd name="connsiteY1-1740" fmla="*/ 1045691 h 4051121"/>
                <a:gd name="connsiteX2-1741" fmla="*/ 751115 w 1106346"/>
                <a:gd name="connsiteY2-1742" fmla="*/ 99974 h 4051121"/>
                <a:gd name="connsiteX3-1743" fmla="*/ 1106346 w 1106346"/>
                <a:gd name="connsiteY3-1744" fmla="*/ 103818 h 4051121"/>
                <a:gd name="connsiteX4-1745" fmla="*/ 881685 w 1106346"/>
                <a:gd name="connsiteY4-1746" fmla="*/ 991727 h 4051121"/>
                <a:gd name="connsiteX5-1747" fmla="*/ 704991 w 1106346"/>
                <a:gd name="connsiteY5-1748" fmla="*/ 1758683 h 4051121"/>
                <a:gd name="connsiteX6-1749" fmla="*/ 390184 w 1106346"/>
                <a:gd name="connsiteY6-1750" fmla="*/ 3191479 h 4051121"/>
                <a:gd name="connsiteX7-1751" fmla="*/ 217658 w 1106346"/>
                <a:gd name="connsiteY7-1752" fmla="*/ 4047665 h 4051121"/>
                <a:gd name="connsiteX8-1753" fmla="*/ 102705 w 1106346"/>
                <a:gd name="connsiteY8-1754" fmla="*/ 2885209 h 4051121"/>
                <a:gd name="connsiteX9-1755" fmla="*/ 0 w 1106346"/>
                <a:gd name="connsiteY9-1756" fmla="*/ 1937672 h 4051121"/>
                <a:gd name="connsiteX10-1757" fmla="*/ 784685 w 1106346"/>
                <a:gd name="connsiteY10-1758" fmla="*/ 1022250 h 4051121"/>
                <a:gd name="connsiteX0-1759" fmla="*/ 985899 w 1307560"/>
                <a:gd name="connsiteY0-1760" fmla="*/ 1022250 h 4051121"/>
                <a:gd name="connsiteX1-1761" fmla="*/ 783352 w 1307560"/>
                <a:gd name="connsiteY1-1762" fmla="*/ 1045691 h 4051121"/>
                <a:gd name="connsiteX2-1763" fmla="*/ 952329 w 1307560"/>
                <a:gd name="connsiteY2-1764" fmla="*/ 99974 h 4051121"/>
                <a:gd name="connsiteX3-1765" fmla="*/ 1307560 w 1307560"/>
                <a:gd name="connsiteY3-1766" fmla="*/ 103818 h 4051121"/>
                <a:gd name="connsiteX4-1767" fmla="*/ 1082899 w 1307560"/>
                <a:gd name="connsiteY4-1768" fmla="*/ 991727 h 4051121"/>
                <a:gd name="connsiteX5-1769" fmla="*/ 906205 w 1307560"/>
                <a:gd name="connsiteY5-1770" fmla="*/ 1758683 h 4051121"/>
                <a:gd name="connsiteX6-1771" fmla="*/ 591398 w 1307560"/>
                <a:gd name="connsiteY6-1772" fmla="*/ 3191479 h 4051121"/>
                <a:gd name="connsiteX7-1773" fmla="*/ 418872 w 1307560"/>
                <a:gd name="connsiteY7-1774" fmla="*/ 4047665 h 4051121"/>
                <a:gd name="connsiteX8-1775" fmla="*/ 0 w 1307560"/>
                <a:gd name="connsiteY8-1776" fmla="*/ 3636826 h 4051121"/>
                <a:gd name="connsiteX9-1777" fmla="*/ 201214 w 1307560"/>
                <a:gd name="connsiteY9-1778" fmla="*/ 1937672 h 4051121"/>
                <a:gd name="connsiteX10-1779" fmla="*/ 985899 w 1307560"/>
                <a:gd name="connsiteY10-1780" fmla="*/ 1022250 h 4051121"/>
                <a:gd name="connsiteX0-1781" fmla="*/ 985899 w 1307560"/>
                <a:gd name="connsiteY0-1782" fmla="*/ 1022250 h 4047663"/>
                <a:gd name="connsiteX1-1783" fmla="*/ 783352 w 1307560"/>
                <a:gd name="connsiteY1-1784" fmla="*/ 1045691 h 4047663"/>
                <a:gd name="connsiteX2-1785" fmla="*/ 952329 w 1307560"/>
                <a:gd name="connsiteY2-1786" fmla="*/ 99974 h 4047663"/>
                <a:gd name="connsiteX3-1787" fmla="*/ 1307560 w 1307560"/>
                <a:gd name="connsiteY3-1788" fmla="*/ 103818 h 4047663"/>
                <a:gd name="connsiteX4-1789" fmla="*/ 1082899 w 1307560"/>
                <a:gd name="connsiteY4-1790" fmla="*/ 991727 h 4047663"/>
                <a:gd name="connsiteX5-1791" fmla="*/ 906205 w 1307560"/>
                <a:gd name="connsiteY5-1792" fmla="*/ 1758683 h 4047663"/>
                <a:gd name="connsiteX6-1793" fmla="*/ 591398 w 1307560"/>
                <a:gd name="connsiteY6-1794" fmla="*/ 3191479 h 4047663"/>
                <a:gd name="connsiteX7-1795" fmla="*/ 418872 w 1307560"/>
                <a:gd name="connsiteY7-1796" fmla="*/ 4047665 h 4047663"/>
                <a:gd name="connsiteX8-1797" fmla="*/ 245950 w 1307560"/>
                <a:gd name="connsiteY8-1798" fmla="*/ 3902327 h 4047663"/>
                <a:gd name="connsiteX9-1799" fmla="*/ 0 w 1307560"/>
                <a:gd name="connsiteY9-1800" fmla="*/ 3636826 h 4047663"/>
                <a:gd name="connsiteX10-1801" fmla="*/ 201214 w 1307560"/>
                <a:gd name="connsiteY10-1802" fmla="*/ 1937672 h 4047663"/>
                <a:gd name="connsiteX11" fmla="*/ 985899 w 1307560"/>
                <a:gd name="connsiteY11" fmla="*/ 1022250 h 4047663"/>
                <a:gd name="connsiteX0-1803" fmla="*/ 985899 w 1307560"/>
                <a:gd name="connsiteY0-1804" fmla="*/ 1022250 h 4047663"/>
                <a:gd name="connsiteX1-1805" fmla="*/ 783352 w 1307560"/>
                <a:gd name="connsiteY1-1806" fmla="*/ 1045691 h 4047663"/>
                <a:gd name="connsiteX2-1807" fmla="*/ 952329 w 1307560"/>
                <a:gd name="connsiteY2-1808" fmla="*/ 99974 h 4047663"/>
                <a:gd name="connsiteX3-1809" fmla="*/ 1307560 w 1307560"/>
                <a:gd name="connsiteY3-1810" fmla="*/ 103818 h 4047663"/>
                <a:gd name="connsiteX4-1811" fmla="*/ 1082899 w 1307560"/>
                <a:gd name="connsiteY4-1812" fmla="*/ 991727 h 4047663"/>
                <a:gd name="connsiteX5-1813" fmla="*/ 906205 w 1307560"/>
                <a:gd name="connsiteY5-1814" fmla="*/ 1758683 h 4047663"/>
                <a:gd name="connsiteX6-1815" fmla="*/ 591398 w 1307560"/>
                <a:gd name="connsiteY6-1816" fmla="*/ 3191479 h 4047663"/>
                <a:gd name="connsiteX7-1817" fmla="*/ 418872 w 1307560"/>
                <a:gd name="connsiteY7-1818" fmla="*/ 4047665 h 4047663"/>
                <a:gd name="connsiteX8-1819" fmla="*/ 382802 w 1307560"/>
                <a:gd name="connsiteY8-1820" fmla="*/ 3259908 h 4047663"/>
                <a:gd name="connsiteX9-1821" fmla="*/ 0 w 1307560"/>
                <a:gd name="connsiteY9-1822" fmla="*/ 3636826 h 4047663"/>
                <a:gd name="connsiteX10-1823" fmla="*/ 201214 w 1307560"/>
                <a:gd name="connsiteY10-1824" fmla="*/ 1937672 h 4047663"/>
                <a:gd name="connsiteX11-1825" fmla="*/ 985899 w 1307560"/>
                <a:gd name="connsiteY11-1826" fmla="*/ 1022250 h 4047663"/>
                <a:gd name="connsiteX0-1827" fmla="*/ 985899 w 1307560"/>
                <a:gd name="connsiteY0-1828" fmla="*/ 1022250 h 4047663"/>
                <a:gd name="connsiteX1-1829" fmla="*/ 783352 w 1307560"/>
                <a:gd name="connsiteY1-1830" fmla="*/ 1045691 h 4047663"/>
                <a:gd name="connsiteX2-1831" fmla="*/ 952329 w 1307560"/>
                <a:gd name="connsiteY2-1832" fmla="*/ 99974 h 4047663"/>
                <a:gd name="connsiteX3-1833" fmla="*/ 1307560 w 1307560"/>
                <a:gd name="connsiteY3-1834" fmla="*/ 103818 h 4047663"/>
                <a:gd name="connsiteX4-1835" fmla="*/ 1082899 w 1307560"/>
                <a:gd name="connsiteY4-1836" fmla="*/ 991727 h 4047663"/>
                <a:gd name="connsiteX5-1837" fmla="*/ 906205 w 1307560"/>
                <a:gd name="connsiteY5-1838" fmla="*/ 1758683 h 4047663"/>
                <a:gd name="connsiteX6-1839" fmla="*/ 591398 w 1307560"/>
                <a:gd name="connsiteY6-1840" fmla="*/ 3191479 h 4047663"/>
                <a:gd name="connsiteX7-1841" fmla="*/ 418872 w 1307560"/>
                <a:gd name="connsiteY7-1842" fmla="*/ 4047665 h 4047663"/>
                <a:gd name="connsiteX8-1843" fmla="*/ 400900 w 1307560"/>
                <a:gd name="connsiteY8-1844" fmla="*/ 3750177 h 4047663"/>
                <a:gd name="connsiteX9-1845" fmla="*/ 382802 w 1307560"/>
                <a:gd name="connsiteY9-1846" fmla="*/ 3259908 h 4047663"/>
                <a:gd name="connsiteX10-1847" fmla="*/ 0 w 1307560"/>
                <a:gd name="connsiteY10-1848" fmla="*/ 3636826 h 4047663"/>
                <a:gd name="connsiteX11-1849" fmla="*/ 201214 w 1307560"/>
                <a:gd name="connsiteY11-1850" fmla="*/ 1937672 h 4047663"/>
                <a:gd name="connsiteX12" fmla="*/ 985899 w 1307560"/>
                <a:gd name="connsiteY12" fmla="*/ 1022250 h 4047663"/>
                <a:gd name="connsiteX0-1851" fmla="*/ 1284355 w 1606016"/>
                <a:gd name="connsiteY0-1852" fmla="*/ 1022250 h 4106236"/>
                <a:gd name="connsiteX1-1853" fmla="*/ 1081808 w 1606016"/>
                <a:gd name="connsiteY1-1854" fmla="*/ 1045691 h 4106236"/>
                <a:gd name="connsiteX2-1855" fmla="*/ 1250785 w 1606016"/>
                <a:gd name="connsiteY2-1856" fmla="*/ 99974 h 4106236"/>
                <a:gd name="connsiteX3-1857" fmla="*/ 1606016 w 1606016"/>
                <a:gd name="connsiteY3-1858" fmla="*/ 103818 h 4106236"/>
                <a:gd name="connsiteX4-1859" fmla="*/ 1381355 w 1606016"/>
                <a:gd name="connsiteY4-1860" fmla="*/ 991727 h 4106236"/>
                <a:gd name="connsiteX5-1861" fmla="*/ 1204661 w 1606016"/>
                <a:gd name="connsiteY5-1862" fmla="*/ 1758683 h 4106236"/>
                <a:gd name="connsiteX6-1863" fmla="*/ 889854 w 1606016"/>
                <a:gd name="connsiteY6-1864" fmla="*/ 3191479 h 4106236"/>
                <a:gd name="connsiteX7-1865" fmla="*/ 717328 w 1606016"/>
                <a:gd name="connsiteY7-1866" fmla="*/ 4047665 h 4106236"/>
                <a:gd name="connsiteX8-1867" fmla="*/ 0 w 1606016"/>
                <a:gd name="connsiteY8-1868" fmla="*/ 4106237 h 4106236"/>
                <a:gd name="connsiteX9-1869" fmla="*/ 681258 w 1606016"/>
                <a:gd name="connsiteY9-1870" fmla="*/ 3259908 h 4106236"/>
                <a:gd name="connsiteX10-1871" fmla="*/ 298456 w 1606016"/>
                <a:gd name="connsiteY10-1872" fmla="*/ 3636826 h 4106236"/>
                <a:gd name="connsiteX11-1873" fmla="*/ 499670 w 1606016"/>
                <a:gd name="connsiteY11-1874" fmla="*/ 1937672 h 4106236"/>
                <a:gd name="connsiteX12-1875" fmla="*/ 1284355 w 1606016"/>
                <a:gd name="connsiteY12-1876" fmla="*/ 1022250 h 4106236"/>
                <a:gd name="connsiteX0-1877" fmla="*/ 1284355 w 1606016"/>
                <a:gd name="connsiteY0-1878" fmla="*/ 1022250 h 4106236"/>
                <a:gd name="connsiteX1-1879" fmla="*/ 1081808 w 1606016"/>
                <a:gd name="connsiteY1-1880" fmla="*/ 1045691 h 4106236"/>
                <a:gd name="connsiteX2-1881" fmla="*/ 1250785 w 1606016"/>
                <a:gd name="connsiteY2-1882" fmla="*/ 99974 h 4106236"/>
                <a:gd name="connsiteX3-1883" fmla="*/ 1606016 w 1606016"/>
                <a:gd name="connsiteY3-1884" fmla="*/ 103818 h 4106236"/>
                <a:gd name="connsiteX4-1885" fmla="*/ 1381355 w 1606016"/>
                <a:gd name="connsiteY4-1886" fmla="*/ 991727 h 4106236"/>
                <a:gd name="connsiteX5-1887" fmla="*/ 1204661 w 1606016"/>
                <a:gd name="connsiteY5-1888" fmla="*/ 1758683 h 4106236"/>
                <a:gd name="connsiteX6-1889" fmla="*/ 889854 w 1606016"/>
                <a:gd name="connsiteY6-1890" fmla="*/ 3191479 h 4106236"/>
                <a:gd name="connsiteX7-1891" fmla="*/ 717328 w 1606016"/>
                <a:gd name="connsiteY7-1892" fmla="*/ 4047665 h 4106236"/>
                <a:gd name="connsiteX8-1893" fmla="*/ 0 w 1606016"/>
                <a:gd name="connsiteY8-1894" fmla="*/ 4106237 h 4106236"/>
                <a:gd name="connsiteX9-1895" fmla="*/ 681258 w 1606016"/>
                <a:gd name="connsiteY9-1896" fmla="*/ 3259908 h 4106236"/>
                <a:gd name="connsiteX10-1897" fmla="*/ 298456 w 1606016"/>
                <a:gd name="connsiteY10-1898" fmla="*/ 3636826 h 4106236"/>
                <a:gd name="connsiteX11-1899" fmla="*/ 499670 w 1606016"/>
                <a:gd name="connsiteY11-1900" fmla="*/ 1937672 h 4106236"/>
                <a:gd name="connsiteX12-1901" fmla="*/ 1284355 w 1606016"/>
                <a:gd name="connsiteY12-1902" fmla="*/ 1022250 h 4106236"/>
                <a:gd name="connsiteX0-1903" fmla="*/ 1284355 w 1606016"/>
                <a:gd name="connsiteY0-1904" fmla="*/ 1022250 h 4106236"/>
                <a:gd name="connsiteX1-1905" fmla="*/ 1081808 w 1606016"/>
                <a:gd name="connsiteY1-1906" fmla="*/ 1045691 h 4106236"/>
                <a:gd name="connsiteX2-1907" fmla="*/ 1250785 w 1606016"/>
                <a:gd name="connsiteY2-1908" fmla="*/ 99974 h 4106236"/>
                <a:gd name="connsiteX3-1909" fmla="*/ 1606016 w 1606016"/>
                <a:gd name="connsiteY3-1910" fmla="*/ 103818 h 4106236"/>
                <a:gd name="connsiteX4-1911" fmla="*/ 1381355 w 1606016"/>
                <a:gd name="connsiteY4-1912" fmla="*/ 991727 h 4106236"/>
                <a:gd name="connsiteX5-1913" fmla="*/ 1204661 w 1606016"/>
                <a:gd name="connsiteY5-1914" fmla="*/ 1758683 h 4106236"/>
                <a:gd name="connsiteX6-1915" fmla="*/ 889854 w 1606016"/>
                <a:gd name="connsiteY6-1916" fmla="*/ 3191479 h 4106236"/>
                <a:gd name="connsiteX7-1917" fmla="*/ 717328 w 1606016"/>
                <a:gd name="connsiteY7-1918" fmla="*/ 4047665 h 4106236"/>
                <a:gd name="connsiteX8-1919" fmla="*/ 193816 w 1606016"/>
                <a:gd name="connsiteY8-1920" fmla="*/ 4098428 h 4106236"/>
                <a:gd name="connsiteX9-1921" fmla="*/ 0 w 1606016"/>
                <a:gd name="connsiteY9-1922" fmla="*/ 4106237 h 4106236"/>
                <a:gd name="connsiteX10-1923" fmla="*/ 681258 w 1606016"/>
                <a:gd name="connsiteY10-1924" fmla="*/ 3259908 h 4106236"/>
                <a:gd name="connsiteX11-1925" fmla="*/ 298456 w 1606016"/>
                <a:gd name="connsiteY11-1926" fmla="*/ 3636826 h 4106236"/>
                <a:gd name="connsiteX12-1927" fmla="*/ 499670 w 1606016"/>
                <a:gd name="connsiteY12-1928" fmla="*/ 1937672 h 4106236"/>
                <a:gd name="connsiteX13" fmla="*/ 1284355 w 1606016"/>
                <a:gd name="connsiteY13" fmla="*/ 1022250 h 4106236"/>
                <a:gd name="connsiteX0-1929" fmla="*/ 1339851 w 1661512"/>
                <a:gd name="connsiteY0-1930" fmla="*/ 1022250 h 4617508"/>
                <a:gd name="connsiteX1-1931" fmla="*/ 1137304 w 1661512"/>
                <a:gd name="connsiteY1-1932" fmla="*/ 1045691 h 4617508"/>
                <a:gd name="connsiteX2-1933" fmla="*/ 1306281 w 1661512"/>
                <a:gd name="connsiteY2-1934" fmla="*/ 99974 h 4617508"/>
                <a:gd name="connsiteX3-1935" fmla="*/ 1661512 w 1661512"/>
                <a:gd name="connsiteY3-1936" fmla="*/ 103818 h 4617508"/>
                <a:gd name="connsiteX4-1937" fmla="*/ 1436851 w 1661512"/>
                <a:gd name="connsiteY4-1938" fmla="*/ 991727 h 4617508"/>
                <a:gd name="connsiteX5-1939" fmla="*/ 1260157 w 1661512"/>
                <a:gd name="connsiteY5-1940" fmla="*/ 1758683 h 4617508"/>
                <a:gd name="connsiteX6-1941" fmla="*/ 945350 w 1661512"/>
                <a:gd name="connsiteY6-1942" fmla="*/ 3191479 h 4617508"/>
                <a:gd name="connsiteX7-1943" fmla="*/ 772824 w 1661512"/>
                <a:gd name="connsiteY7-1944" fmla="*/ 4047665 h 4617508"/>
                <a:gd name="connsiteX8-1945" fmla="*/ 0 w 1661512"/>
                <a:gd name="connsiteY8-1946" fmla="*/ 4617508 h 4617508"/>
                <a:gd name="connsiteX9-1947" fmla="*/ 55496 w 1661512"/>
                <a:gd name="connsiteY9-1948" fmla="*/ 4106237 h 4617508"/>
                <a:gd name="connsiteX10-1949" fmla="*/ 736754 w 1661512"/>
                <a:gd name="connsiteY10-1950" fmla="*/ 3259908 h 4617508"/>
                <a:gd name="connsiteX11-1951" fmla="*/ 353952 w 1661512"/>
                <a:gd name="connsiteY11-1952" fmla="*/ 3636826 h 4617508"/>
                <a:gd name="connsiteX12-1953" fmla="*/ 555166 w 1661512"/>
                <a:gd name="connsiteY12-1954" fmla="*/ 1937672 h 4617508"/>
                <a:gd name="connsiteX13-1955" fmla="*/ 1339851 w 1661512"/>
                <a:gd name="connsiteY13-1956" fmla="*/ 1022250 h 4617508"/>
                <a:gd name="connsiteX0-1957" fmla="*/ 1339851 w 2003925"/>
                <a:gd name="connsiteY0-1958" fmla="*/ 951328 h 4546586"/>
                <a:gd name="connsiteX1-1959" fmla="*/ 1137304 w 2003925"/>
                <a:gd name="connsiteY1-1960" fmla="*/ 974769 h 4546586"/>
                <a:gd name="connsiteX2-1961" fmla="*/ 1306281 w 2003925"/>
                <a:gd name="connsiteY2-1962" fmla="*/ 29052 h 4546586"/>
                <a:gd name="connsiteX3-1963" fmla="*/ 2003925 w 2003925"/>
                <a:gd name="connsiteY3-1964" fmla="*/ 433865 h 4546586"/>
                <a:gd name="connsiteX4-1965" fmla="*/ 1436851 w 2003925"/>
                <a:gd name="connsiteY4-1966" fmla="*/ 920805 h 4546586"/>
                <a:gd name="connsiteX5-1967" fmla="*/ 1260157 w 2003925"/>
                <a:gd name="connsiteY5-1968" fmla="*/ 1687761 h 4546586"/>
                <a:gd name="connsiteX6-1969" fmla="*/ 945350 w 2003925"/>
                <a:gd name="connsiteY6-1970" fmla="*/ 3120557 h 4546586"/>
                <a:gd name="connsiteX7-1971" fmla="*/ 772824 w 2003925"/>
                <a:gd name="connsiteY7-1972" fmla="*/ 3976743 h 4546586"/>
                <a:gd name="connsiteX8-1973" fmla="*/ 0 w 2003925"/>
                <a:gd name="connsiteY8-1974" fmla="*/ 4546586 h 4546586"/>
                <a:gd name="connsiteX9-1975" fmla="*/ 55496 w 2003925"/>
                <a:gd name="connsiteY9-1976" fmla="*/ 4035315 h 4546586"/>
                <a:gd name="connsiteX10-1977" fmla="*/ 736754 w 2003925"/>
                <a:gd name="connsiteY10-1978" fmla="*/ 3188986 h 4546586"/>
                <a:gd name="connsiteX11-1979" fmla="*/ 353952 w 2003925"/>
                <a:gd name="connsiteY11-1980" fmla="*/ 3565904 h 4546586"/>
                <a:gd name="connsiteX12-1981" fmla="*/ 555166 w 2003925"/>
                <a:gd name="connsiteY12-1982" fmla="*/ 1866750 h 4546586"/>
                <a:gd name="connsiteX13-1983" fmla="*/ 1339851 w 2003925"/>
                <a:gd name="connsiteY13-1984" fmla="*/ 951328 h 4546586"/>
                <a:gd name="connsiteX0-1985" fmla="*/ 1339851 w 2003925"/>
                <a:gd name="connsiteY0-1986" fmla="*/ 951328 h 4546586"/>
                <a:gd name="connsiteX1-1987" fmla="*/ 1137304 w 2003925"/>
                <a:gd name="connsiteY1-1988" fmla="*/ 974769 h 4546586"/>
                <a:gd name="connsiteX2-1989" fmla="*/ 1306281 w 2003925"/>
                <a:gd name="connsiteY2-1990" fmla="*/ 29052 h 4546586"/>
                <a:gd name="connsiteX3-1991" fmla="*/ 2003925 w 2003925"/>
                <a:gd name="connsiteY3-1992" fmla="*/ 433865 h 4546586"/>
                <a:gd name="connsiteX4-1993" fmla="*/ 1534938 w 2003925"/>
                <a:gd name="connsiteY4-1994" fmla="*/ 1350473 h 4546586"/>
                <a:gd name="connsiteX5-1995" fmla="*/ 1260157 w 2003925"/>
                <a:gd name="connsiteY5-1996" fmla="*/ 1687761 h 4546586"/>
                <a:gd name="connsiteX6-1997" fmla="*/ 945350 w 2003925"/>
                <a:gd name="connsiteY6-1998" fmla="*/ 3120557 h 4546586"/>
                <a:gd name="connsiteX7-1999" fmla="*/ 772824 w 2003925"/>
                <a:gd name="connsiteY7-2000" fmla="*/ 3976743 h 4546586"/>
                <a:gd name="connsiteX8-2001" fmla="*/ 0 w 2003925"/>
                <a:gd name="connsiteY8-2002" fmla="*/ 4546586 h 4546586"/>
                <a:gd name="connsiteX9-2003" fmla="*/ 55496 w 2003925"/>
                <a:gd name="connsiteY9-2004" fmla="*/ 4035315 h 4546586"/>
                <a:gd name="connsiteX10-2005" fmla="*/ 736754 w 2003925"/>
                <a:gd name="connsiteY10-2006" fmla="*/ 3188986 h 4546586"/>
                <a:gd name="connsiteX11-2007" fmla="*/ 353952 w 2003925"/>
                <a:gd name="connsiteY11-2008" fmla="*/ 3565904 h 4546586"/>
                <a:gd name="connsiteX12-2009" fmla="*/ 555166 w 2003925"/>
                <a:gd name="connsiteY12-2010" fmla="*/ 1866750 h 4546586"/>
                <a:gd name="connsiteX13-2011" fmla="*/ 1339851 w 2003925"/>
                <a:gd name="connsiteY13-2012" fmla="*/ 951328 h 4546586"/>
                <a:gd name="connsiteX0-2013" fmla="*/ 1339851 w 2003925"/>
                <a:gd name="connsiteY0-2014" fmla="*/ 951328 h 4546586"/>
                <a:gd name="connsiteX1-2015" fmla="*/ 1137304 w 2003925"/>
                <a:gd name="connsiteY1-2016" fmla="*/ 974769 h 4546586"/>
                <a:gd name="connsiteX2-2017" fmla="*/ 1306281 w 2003925"/>
                <a:gd name="connsiteY2-2018" fmla="*/ 29052 h 4546586"/>
                <a:gd name="connsiteX3-2019" fmla="*/ 2003925 w 2003925"/>
                <a:gd name="connsiteY3-2020" fmla="*/ 433865 h 4546586"/>
                <a:gd name="connsiteX4-2021" fmla="*/ 1536533 w 2003925"/>
                <a:gd name="connsiteY4-2022" fmla="*/ 1297129 h 4546586"/>
                <a:gd name="connsiteX5-2023" fmla="*/ 1260157 w 2003925"/>
                <a:gd name="connsiteY5-2024" fmla="*/ 1687761 h 4546586"/>
                <a:gd name="connsiteX6-2025" fmla="*/ 945350 w 2003925"/>
                <a:gd name="connsiteY6-2026" fmla="*/ 3120557 h 4546586"/>
                <a:gd name="connsiteX7-2027" fmla="*/ 772824 w 2003925"/>
                <a:gd name="connsiteY7-2028" fmla="*/ 3976743 h 4546586"/>
                <a:gd name="connsiteX8-2029" fmla="*/ 0 w 2003925"/>
                <a:gd name="connsiteY8-2030" fmla="*/ 4546586 h 4546586"/>
                <a:gd name="connsiteX9-2031" fmla="*/ 55496 w 2003925"/>
                <a:gd name="connsiteY9-2032" fmla="*/ 4035315 h 4546586"/>
                <a:gd name="connsiteX10-2033" fmla="*/ 736754 w 2003925"/>
                <a:gd name="connsiteY10-2034" fmla="*/ 3188986 h 4546586"/>
                <a:gd name="connsiteX11-2035" fmla="*/ 353952 w 2003925"/>
                <a:gd name="connsiteY11-2036" fmla="*/ 3565904 h 4546586"/>
                <a:gd name="connsiteX12-2037" fmla="*/ 555166 w 2003925"/>
                <a:gd name="connsiteY12-2038" fmla="*/ 1866750 h 4546586"/>
                <a:gd name="connsiteX13-2039" fmla="*/ 1339851 w 2003925"/>
                <a:gd name="connsiteY13-2040" fmla="*/ 951328 h 4546586"/>
                <a:gd name="connsiteX0-2041" fmla="*/ 1339851 w 2003925"/>
                <a:gd name="connsiteY0-2042" fmla="*/ 951328 h 4546586"/>
                <a:gd name="connsiteX1-2043" fmla="*/ 1137304 w 2003925"/>
                <a:gd name="connsiteY1-2044" fmla="*/ 974769 h 4546586"/>
                <a:gd name="connsiteX2-2045" fmla="*/ 1306281 w 2003925"/>
                <a:gd name="connsiteY2-2046" fmla="*/ 29052 h 4546586"/>
                <a:gd name="connsiteX3-2047" fmla="*/ 2003925 w 2003925"/>
                <a:gd name="connsiteY3-2048" fmla="*/ 433865 h 4546586"/>
                <a:gd name="connsiteX4-2049" fmla="*/ 1803728 w 2003925"/>
                <a:gd name="connsiteY4-2050" fmla="*/ 1424885 h 4546586"/>
                <a:gd name="connsiteX5-2051" fmla="*/ 1260157 w 2003925"/>
                <a:gd name="connsiteY5-2052" fmla="*/ 1687761 h 4546586"/>
                <a:gd name="connsiteX6-2053" fmla="*/ 945350 w 2003925"/>
                <a:gd name="connsiteY6-2054" fmla="*/ 3120557 h 4546586"/>
                <a:gd name="connsiteX7-2055" fmla="*/ 772824 w 2003925"/>
                <a:gd name="connsiteY7-2056" fmla="*/ 3976743 h 4546586"/>
                <a:gd name="connsiteX8-2057" fmla="*/ 0 w 2003925"/>
                <a:gd name="connsiteY8-2058" fmla="*/ 4546586 h 4546586"/>
                <a:gd name="connsiteX9-2059" fmla="*/ 55496 w 2003925"/>
                <a:gd name="connsiteY9-2060" fmla="*/ 4035315 h 4546586"/>
                <a:gd name="connsiteX10-2061" fmla="*/ 736754 w 2003925"/>
                <a:gd name="connsiteY10-2062" fmla="*/ 3188986 h 4546586"/>
                <a:gd name="connsiteX11-2063" fmla="*/ 353952 w 2003925"/>
                <a:gd name="connsiteY11-2064" fmla="*/ 3565904 h 4546586"/>
                <a:gd name="connsiteX12-2065" fmla="*/ 555166 w 2003925"/>
                <a:gd name="connsiteY12-2066" fmla="*/ 1866750 h 4546586"/>
                <a:gd name="connsiteX13-2067" fmla="*/ 1339851 w 2003925"/>
                <a:gd name="connsiteY13-2068" fmla="*/ 951328 h 4546586"/>
                <a:gd name="connsiteX0-2069" fmla="*/ 1339851 w 2003925"/>
                <a:gd name="connsiteY0-2070" fmla="*/ 951328 h 4546586"/>
                <a:gd name="connsiteX1-2071" fmla="*/ 1137304 w 2003925"/>
                <a:gd name="connsiteY1-2072" fmla="*/ 974769 h 4546586"/>
                <a:gd name="connsiteX2-2073" fmla="*/ 1306281 w 2003925"/>
                <a:gd name="connsiteY2-2074" fmla="*/ 29052 h 4546586"/>
                <a:gd name="connsiteX3-2075" fmla="*/ 2003925 w 2003925"/>
                <a:gd name="connsiteY3-2076" fmla="*/ 433865 h 4546586"/>
                <a:gd name="connsiteX4-2077" fmla="*/ 1803728 w 2003925"/>
                <a:gd name="connsiteY4-2078" fmla="*/ 1424885 h 4546586"/>
                <a:gd name="connsiteX5-2079" fmla="*/ 1086048 w 2003925"/>
                <a:gd name="connsiteY5-2080" fmla="*/ 2306293 h 4546586"/>
                <a:gd name="connsiteX6-2081" fmla="*/ 945350 w 2003925"/>
                <a:gd name="connsiteY6-2082" fmla="*/ 3120557 h 4546586"/>
                <a:gd name="connsiteX7-2083" fmla="*/ 772824 w 2003925"/>
                <a:gd name="connsiteY7-2084" fmla="*/ 3976743 h 4546586"/>
                <a:gd name="connsiteX8-2085" fmla="*/ 0 w 2003925"/>
                <a:gd name="connsiteY8-2086" fmla="*/ 4546586 h 4546586"/>
                <a:gd name="connsiteX9-2087" fmla="*/ 55496 w 2003925"/>
                <a:gd name="connsiteY9-2088" fmla="*/ 4035315 h 4546586"/>
                <a:gd name="connsiteX10-2089" fmla="*/ 736754 w 2003925"/>
                <a:gd name="connsiteY10-2090" fmla="*/ 3188986 h 4546586"/>
                <a:gd name="connsiteX11-2091" fmla="*/ 353952 w 2003925"/>
                <a:gd name="connsiteY11-2092" fmla="*/ 3565904 h 4546586"/>
                <a:gd name="connsiteX12-2093" fmla="*/ 555166 w 2003925"/>
                <a:gd name="connsiteY12-2094" fmla="*/ 1866750 h 4546586"/>
                <a:gd name="connsiteX13-2095" fmla="*/ 1339851 w 2003925"/>
                <a:gd name="connsiteY13-2096" fmla="*/ 951328 h 4546586"/>
                <a:gd name="connsiteX0-2097" fmla="*/ 302006 w 2003925"/>
                <a:gd name="connsiteY0-2098" fmla="*/ 1372664 h 4546586"/>
                <a:gd name="connsiteX1-2099" fmla="*/ 1137304 w 2003925"/>
                <a:gd name="connsiteY1-2100" fmla="*/ 974769 h 4546586"/>
                <a:gd name="connsiteX2-2101" fmla="*/ 1306281 w 2003925"/>
                <a:gd name="connsiteY2-2102" fmla="*/ 29052 h 4546586"/>
                <a:gd name="connsiteX3-2103" fmla="*/ 2003925 w 2003925"/>
                <a:gd name="connsiteY3-2104" fmla="*/ 433865 h 4546586"/>
                <a:gd name="connsiteX4-2105" fmla="*/ 1803728 w 2003925"/>
                <a:gd name="connsiteY4-2106" fmla="*/ 1424885 h 4546586"/>
                <a:gd name="connsiteX5-2107" fmla="*/ 1086048 w 2003925"/>
                <a:gd name="connsiteY5-2108" fmla="*/ 2306293 h 4546586"/>
                <a:gd name="connsiteX6-2109" fmla="*/ 945350 w 2003925"/>
                <a:gd name="connsiteY6-2110" fmla="*/ 3120557 h 4546586"/>
                <a:gd name="connsiteX7-2111" fmla="*/ 772824 w 2003925"/>
                <a:gd name="connsiteY7-2112" fmla="*/ 3976743 h 4546586"/>
                <a:gd name="connsiteX8-2113" fmla="*/ 0 w 2003925"/>
                <a:gd name="connsiteY8-2114" fmla="*/ 4546586 h 4546586"/>
                <a:gd name="connsiteX9-2115" fmla="*/ 55496 w 2003925"/>
                <a:gd name="connsiteY9-2116" fmla="*/ 4035315 h 4546586"/>
                <a:gd name="connsiteX10-2117" fmla="*/ 736754 w 2003925"/>
                <a:gd name="connsiteY10-2118" fmla="*/ 3188986 h 4546586"/>
                <a:gd name="connsiteX11-2119" fmla="*/ 353952 w 2003925"/>
                <a:gd name="connsiteY11-2120" fmla="*/ 3565904 h 4546586"/>
                <a:gd name="connsiteX12-2121" fmla="*/ 555166 w 2003925"/>
                <a:gd name="connsiteY12-2122" fmla="*/ 1866750 h 4546586"/>
                <a:gd name="connsiteX13-2123" fmla="*/ 302006 w 2003925"/>
                <a:gd name="connsiteY13-2124" fmla="*/ 1372664 h 4546586"/>
                <a:gd name="connsiteX0-2125" fmla="*/ 302006 w 2003925"/>
                <a:gd name="connsiteY0-2126" fmla="*/ 961770 h 4135692"/>
                <a:gd name="connsiteX1-2127" fmla="*/ 1137304 w 2003925"/>
                <a:gd name="connsiteY1-2128" fmla="*/ 563875 h 4135692"/>
                <a:gd name="connsiteX2-2129" fmla="*/ 1257902 w 2003925"/>
                <a:gd name="connsiteY2-2130" fmla="*/ 488989 h 4135692"/>
                <a:gd name="connsiteX3-2131" fmla="*/ 2003925 w 2003925"/>
                <a:gd name="connsiteY3-2132" fmla="*/ 22971 h 4135692"/>
                <a:gd name="connsiteX4-2133" fmla="*/ 1803728 w 2003925"/>
                <a:gd name="connsiteY4-2134" fmla="*/ 1013991 h 4135692"/>
                <a:gd name="connsiteX5-2135" fmla="*/ 1086048 w 2003925"/>
                <a:gd name="connsiteY5-2136" fmla="*/ 1895399 h 4135692"/>
                <a:gd name="connsiteX6-2137" fmla="*/ 945350 w 2003925"/>
                <a:gd name="connsiteY6-2138" fmla="*/ 2709663 h 4135692"/>
                <a:gd name="connsiteX7-2139" fmla="*/ 772824 w 2003925"/>
                <a:gd name="connsiteY7-2140" fmla="*/ 3565849 h 4135692"/>
                <a:gd name="connsiteX8-2141" fmla="*/ 0 w 2003925"/>
                <a:gd name="connsiteY8-2142" fmla="*/ 4135692 h 4135692"/>
                <a:gd name="connsiteX9-2143" fmla="*/ 55496 w 2003925"/>
                <a:gd name="connsiteY9-2144" fmla="*/ 3624421 h 4135692"/>
                <a:gd name="connsiteX10-2145" fmla="*/ 736754 w 2003925"/>
                <a:gd name="connsiteY10-2146" fmla="*/ 2778092 h 4135692"/>
                <a:gd name="connsiteX11-2147" fmla="*/ 353952 w 2003925"/>
                <a:gd name="connsiteY11-2148" fmla="*/ 3155010 h 4135692"/>
                <a:gd name="connsiteX12-2149" fmla="*/ 555166 w 2003925"/>
                <a:gd name="connsiteY12-2150" fmla="*/ 1455856 h 4135692"/>
                <a:gd name="connsiteX13-2151" fmla="*/ 302006 w 2003925"/>
                <a:gd name="connsiteY13-2152" fmla="*/ 961770 h 4135692"/>
                <a:gd name="connsiteX0-2153" fmla="*/ 302006 w 2003925"/>
                <a:gd name="connsiteY0-2154" fmla="*/ 955017 h 4128939"/>
                <a:gd name="connsiteX1-2155" fmla="*/ 1137304 w 2003925"/>
                <a:gd name="connsiteY1-2156" fmla="*/ 557122 h 4128939"/>
                <a:gd name="connsiteX2-2157" fmla="*/ 1257902 w 2003925"/>
                <a:gd name="connsiteY2-2158" fmla="*/ 482236 h 4128939"/>
                <a:gd name="connsiteX3-2159" fmla="*/ 2003925 w 2003925"/>
                <a:gd name="connsiteY3-2160" fmla="*/ 16218 h 4128939"/>
                <a:gd name="connsiteX4-2161" fmla="*/ 1803728 w 2003925"/>
                <a:gd name="connsiteY4-2162" fmla="*/ 1007238 h 4128939"/>
                <a:gd name="connsiteX5-2163" fmla="*/ 1086048 w 2003925"/>
                <a:gd name="connsiteY5-2164" fmla="*/ 1888646 h 4128939"/>
                <a:gd name="connsiteX6-2165" fmla="*/ 945350 w 2003925"/>
                <a:gd name="connsiteY6-2166" fmla="*/ 2702910 h 4128939"/>
                <a:gd name="connsiteX7-2167" fmla="*/ 772824 w 2003925"/>
                <a:gd name="connsiteY7-2168" fmla="*/ 3559096 h 4128939"/>
                <a:gd name="connsiteX8-2169" fmla="*/ 0 w 2003925"/>
                <a:gd name="connsiteY8-2170" fmla="*/ 4128939 h 4128939"/>
                <a:gd name="connsiteX9-2171" fmla="*/ 55496 w 2003925"/>
                <a:gd name="connsiteY9-2172" fmla="*/ 3617668 h 4128939"/>
                <a:gd name="connsiteX10-2173" fmla="*/ 736754 w 2003925"/>
                <a:gd name="connsiteY10-2174" fmla="*/ 2771339 h 4128939"/>
                <a:gd name="connsiteX11-2175" fmla="*/ 353952 w 2003925"/>
                <a:gd name="connsiteY11-2176" fmla="*/ 3148257 h 4128939"/>
                <a:gd name="connsiteX12-2177" fmla="*/ 555166 w 2003925"/>
                <a:gd name="connsiteY12-2178" fmla="*/ 1449103 h 4128939"/>
                <a:gd name="connsiteX13-2179" fmla="*/ 302006 w 2003925"/>
                <a:gd name="connsiteY13-2180" fmla="*/ 955017 h 4128939"/>
                <a:gd name="connsiteX0-2181" fmla="*/ 302006 w 2003925"/>
                <a:gd name="connsiteY0-2182" fmla="*/ 957236 h 4131158"/>
                <a:gd name="connsiteX1-2183" fmla="*/ 1137304 w 2003925"/>
                <a:gd name="connsiteY1-2184" fmla="*/ 559341 h 4131158"/>
                <a:gd name="connsiteX2-2185" fmla="*/ 1257902 w 2003925"/>
                <a:gd name="connsiteY2-2186" fmla="*/ 484455 h 4131158"/>
                <a:gd name="connsiteX3-2187" fmla="*/ 2003925 w 2003925"/>
                <a:gd name="connsiteY3-2188" fmla="*/ 18437 h 4131158"/>
                <a:gd name="connsiteX4-2189" fmla="*/ 1803728 w 2003925"/>
                <a:gd name="connsiteY4-2190" fmla="*/ 1009457 h 4131158"/>
                <a:gd name="connsiteX5-2191" fmla="*/ 1086048 w 2003925"/>
                <a:gd name="connsiteY5-2192" fmla="*/ 1890865 h 4131158"/>
                <a:gd name="connsiteX6-2193" fmla="*/ 945350 w 2003925"/>
                <a:gd name="connsiteY6-2194" fmla="*/ 2705129 h 4131158"/>
                <a:gd name="connsiteX7-2195" fmla="*/ 772824 w 2003925"/>
                <a:gd name="connsiteY7-2196" fmla="*/ 3561315 h 4131158"/>
                <a:gd name="connsiteX8-2197" fmla="*/ 0 w 2003925"/>
                <a:gd name="connsiteY8-2198" fmla="*/ 4131158 h 4131158"/>
                <a:gd name="connsiteX9-2199" fmla="*/ 55496 w 2003925"/>
                <a:gd name="connsiteY9-2200" fmla="*/ 3619887 h 4131158"/>
                <a:gd name="connsiteX10-2201" fmla="*/ 736754 w 2003925"/>
                <a:gd name="connsiteY10-2202" fmla="*/ 2773558 h 4131158"/>
                <a:gd name="connsiteX11-2203" fmla="*/ 353952 w 2003925"/>
                <a:gd name="connsiteY11-2204" fmla="*/ 3150476 h 4131158"/>
                <a:gd name="connsiteX12-2205" fmla="*/ 555166 w 2003925"/>
                <a:gd name="connsiteY12-2206" fmla="*/ 1451322 h 4131158"/>
                <a:gd name="connsiteX13-2207" fmla="*/ 302006 w 2003925"/>
                <a:gd name="connsiteY13-2208" fmla="*/ 957236 h 4131158"/>
                <a:gd name="connsiteX0-2209" fmla="*/ 302006 w 2003925"/>
                <a:gd name="connsiteY0-2210" fmla="*/ 957236 h 4131158"/>
                <a:gd name="connsiteX1-2211" fmla="*/ 1137304 w 2003925"/>
                <a:gd name="connsiteY1-2212" fmla="*/ 559341 h 4131158"/>
                <a:gd name="connsiteX2-2213" fmla="*/ 1257902 w 2003925"/>
                <a:gd name="connsiteY2-2214" fmla="*/ 484455 h 4131158"/>
                <a:gd name="connsiteX3-2215" fmla="*/ 2003925 w 2003925"/>
                <a:gd name="connsiteY3-2216" fmla="*/ 18437 h 4131158"/>
                <a:gd name="connsiteX4-2217" fmla="*/ 1803728 w 2003925"/>
                <a:gd name="connsiteY4-2218" fmla="*/ 1009457 h 4131158"/>
                <a:gd name="connsiteX5-2219" fmla="*/ 1076906 w 2003925"/>
                <a:gd name="connsiteY5-2220" fmla="*/ 1897796 h 4131158"/>
                <a:gd name="connsiteX6-2221" fmla="*/ 945350 w 2003925"/>
                <a:gd name="connsiteY6-2222" fmla="*/ 2705129 h 4131158"/>
                <a:gd name="connsiteX7-2223" fmla="*/ 772824 w 2003925"/>
                <a:gd name="connsiteY7-2224" fmla="*/ 3561315 h 4131158"/>
                <a:gd name="connsiteX8-2225" fmla="*/ 0 w 2003925"/>
                <a:gd name="connsiteY8-2226" fmla="*/ 4131158 h 4131158"/>
                <a:gd name="connsiteX9-2227" fmla="*/ 55496 w 2003925"/>
                <a:gd name="connsiteY9-2228" fmla="*/ 3619887 h 4131158"/>
                <a:gd name="connsiteX10-2229" fmla="*/ 736754 w 2003925"/>
                <a:gd name="connsiteY10-2230" fmla="*/ 2773558 h 4131158"/>
                <a:gd name="connsiteX11-2231" fmla="*/ 353952 w 2003925"/>
                <a:gd name="connsiteY11-2232" fmla="*/ 3150476 h 4131158"/>
                <a:gd name="connsiteX12-2233" fmla="*/ 555166 w 2003925"/>
                <a:gd name="connsiteY12-2234" fmla="*/ 1451322 h 4131158"/>
                <a:gd name="connsiteX13-2235" fmla="*/ 302006 w 2003925"/>
                <a:gd name="connsiteY13-2236" fmla="*/ 957236 h 4131158"/>
                <a:gd name="connsiteX0-2237" fmla="*/ 302006 w 2003925"/>
                <a:gd name="connsiteY0-2238" fmla="*/ 957236 h 4131158"/>
                <a:gd name="connsiteX1-2239" fmla="*/ 1137304 w 2003925"/>
                <a:gd name="connsiteY1-2240" fmla="*/ 559341 h 4131158"/>
                <a:gd name="connsiteX2-2241" fmla="*/ 1257902 w 2003925"/>
                <a:gd name="connsiteY2-2242" fmla="*/ 484455 h 4131158"/>
                <a:gd name="connsiteX3-2243" fmla="*/ 2003925 w 2003925"/>
                <a:gd name="connsiteY3-2244" fmla="*/ 18437 h 4131158"/>
                <a:gd name="connsiteX4-2245" fmla="*/ 1803728 w 2003925"/>
                <a:gd name="connsiteY4-2246" fmla="*/ 1009457 h 4131158"/>
                <a:gd name="connsiteX5-2247" fmla="*/ 1076906 w 2003925"/>
                <a:gd name="connsiteY5-2248" fmla="*/ 1897796 h 4131158"/>
                <a:gd name="connsiteX6-2249" fmla="*/ 1041754 w 2003925"/>
                <a:gd name="connsiteY6-2250" fmla="*/ 2145486 h 4131158"/>
                <a:gd name="connsiteX7-2251" fmla="*/ 772824 w 2003925"/>
                <a:gd name="connsiteY7-2252" fmla="*/ 3561315 h 4131158"/>
                <a:gd name="connsiteX8-2253" fmla="*/ 0 w 2003925"/>
                <a:gd name="connsiteY8-2254" fmla="*/ 4131158 h 4131158"/>
                <a:gd name="connsiteX9-2255" fmla="*/ 55496 w 2003925"/>
                <a:gd name="connsiteY9-2256" fmla="*/ 3619887 h 4131158"/>
                <a:gd name="connsiteX10-2257" fmla="*/ 736754 w 2003925"/>
                <a:gd name="connsiteY10-2258" fmla="*/ 2773558 h 4131158"/>
                <a:gd name="connsiteX11-2259" fmla="*/ 353952 w 2003925"/>
                <a:gd name="connsiteY11-2260" fmla="*/ 3150476 h 4131158"/>
                <a:gd name="connsiteX12-2261" fmla="*/ 555166 w 2003925"/>
                <a:gd name="connsiteY12-2262" fmla="*/ 1451322 h 4131158"/>
                <a:gd name="connsiteX13-2263" fmla="*/ 302006 w 2003925"/>
                <a:gd name="connsiteY13-2264" fmla="*/ 957236 h 4131158"/>
                <a:gd name="connsiteX0-2265" fmla="*/ 302006 w 2003925"/>
                <a:gd name="connsiteY0-2266" fmla="*/ 957236 h 4131158"/>
                <a:gd name="connsiteX1-2267" fmla="*/ 1137304 w 2003925"/>
                <a:gd name="connsiteY1-2268" fmla="*/ 559341 h 4131158"/>
                <a:gd name="connsiteX2-2269" fmla="*/ 1257902 w 2003925"/>
                <a:gd name="connsiteY2-2270" fmla="*/ 484455 h 4131158"/>
                <a:gd name="connsiteX3-2271" fmla="*/ 2003925 w 2003925"/>
                <a:gd name="connsiteY3-2272" fmla="*/ 18437 h 4131158"/>
                <a:gd name="connsiteX4-2273" fmla="*/ 1803728 w 2003925"/>
                <a:gd name="connsiteY4-2274" fmla="*/ 1009457 h 4131158"/>
                <a:gd name="connsiteX5-2275" fmla="*/ 1076906 w 2003925"/>
                <a:gd name="connsiteY5-2276" fmla="*/ 1897796 h 4131158"/>
                <a:gd name="connsiteX6-2277" fmla="*/ 1041754 w 2003925"/>
                <a:gd name="connsiteY6-2278" fmla="*/ 2145486 h 4131158"/>
                <a:gd name="connsiteX7-2279" fmla="*/ 1256543 w 2003925"/>
                <a:gd name="connsiteY7-2280" fmla="*/ 1926202 h 4131158"/>
                <a:gd name="connsiteX8-2281" fmla="*/ 0 w 2003925"/>
                <a:gd name="connsiteY8-2282" fmla="*/ 4131158 h 4131158"/>
                <a:gd name="connsiteX9-2283" fmla="*/ 55496 w 2003925"/>
                <a:gd name="connsiteY9-2284" fmla="*/ 3619887 h 4131158"/>
                <a:gd name="connsiteX10-2285" fmla="*/ 736754 w 2003925"/>
                <a:gd name="connsiteY10-2286" fmla="*/ 2773558 h 4131158"/>
                <a:gd name="connsiteX11-2287" fmla="*/ 353952 w 2003925"/>
                <a:gd name="connsiteY11-2288" fmla="*/ 3150476 h 4131158"/>
                <a:gd name="connsiteX12-2289" fmla="*/ 555166 w 2003925"/>
                <a:gd name="connsiteY12-2290" fmla="*/ 1451322 h 4131158"/>
                <a:gd name="connsiteX13-2291" fmla="*/ 302006 w 2003925"/>
                <a:gd name="connsiteY13-2292" fmla="*/ 957236 h 4131158"/>
                <a:gd name="connsiteX0-2293" fmla="*/ 246510 w 1948429"/>
                <a:gd name="connsiteY0-2294" fmla="*/ 957236 h 3704334"/>
                <a:gd name="connsiteX1-2295" fmla="*/ 1081808 w 1948429"/>
                <a:gd name="connsiteY1-2296" fmla="*/ 559341 h 3704334"/>
                <a:gd name="connsiteX2-2297" fmla="*/ 1202406 w 1948429"/>
                <a:gd name="connsiteY2-2298" fmla="*/ 484455 h 3704334"/>
                <a:gd name="connsiteX3-2299" fmla="*/ 1948429 w 1948429"/>
                <a:gd name="connsiteY3-2300" fmla="*/ 18437 h 3704334"/>
                <a:gd name="connsiteX4-2301" fmla="*/ 1748232 w 1948429"/>
                <a:gd name="connsiteY4-2302" fmla="*/ 1009457 h 3704334"/>
                <a:gd name="connsiteX5-2303" fmla="*/ 1021410 w 1948429"/>
                <a:gd name="connsiteY5-2304" fmla="*/ 1897796 h 3704334"/>
                <a:gd name="connsiteX6-2305" fmla="*/ 986258 w 1948429"/>
                <a:gd name="connsiteY6-2306" fmla="*/ 2145486 h 3704334"/>
                <a:gd name="connsiteX7-2307" fmla="*/ 1201047 w 1948429"/>
                <a:gd name="connsiteY7-2308" fmla="*/ 1926202 h 3704334"/>
                <a:gd name="connsiteX8-2309" fmla="*/ 691395 w 1948429"/>
                <a:gd name="connsiteY8-2310" fmla="*/ 3704336 h 3704334"/>
                <a:gd name="connsiteX9-2311" fmla="*/ 0 w 1948429"/>
                <a:gd name="connsiteY9-2312" fmla="*/ 3619887 h 3704334"/>
                <a:gd name="connsiteX10-2313" fmla="*/ 681258 w 1948429"/>
                <a:gd name="connsiteY10-2314" fmla="*/ 2773558 h 3704334"/>
                <a:gd name="connsiteX11-2315" fmla="*/ 298456 w 1948429"/>
                <a:gd name="connsiteY11-2316" fmla="*/ 3150476 h 3704334"/>
                <a:gd name="connsiteX12-2317" fmla="*/ 499670 w 1948429"/>
                <a:gd name="connsiteY12-2318" fmla="*/ 1451322 h 3704334"/>
                <a:gd name="connsiteX13-2319" fmla="*/ 246510 w 1948429"/>
                <a:gd name="connsiteY13-2320" fmla="*/ 957236 h 3704334"/>
                <a:gd name="connsiteX0-2321" fmla="*/ 246510 w 1948429"/>
                <a:gd name="connsiteY0-2322" fmla="*/ 957236 h 3661562"/>
                <a:gd name="connsiteX1-2323" fmla="*/ 1081808 w 1948429"/>
                <a:gd name="connsiteY1-2324" fmla="*/ 559341 h 3661562"/>
                <a:gd name="connsiteX2-2325" fmla="*/ 1202406 w 1948429"/>
                <a:gd name="connsiteY2-2326" fmla="*/ 484455 h 3661562"/>
                <a:gd name="connsiteX3-2327" fmla="*/ 1948429 w 1948429"/>
                <a:gd name="connsiteY3-2328" fmla="*/ 18437 h 3661562"/>
                <a:gd name="connsiteX4-2329" fmla="*/ 1748232 w 1948429"/>
                <a:gd name="connsiteY4-2330" fmla="*/ 1009457 h 3661562"/>
                <a:gd name="connsiteX5-2331" fmla="*/ 1021410 w 1948429"/>
                <a:gd name="connsiteY5-2332" fmla="*/ 1897796 h 3661562"/>
                <a:gd name="connsiteX6-2333" fmla="*/ 986258 w 1948429"/>
                <a:gd name="connsiteY6-2334" fmla="*/ 2145486 h 3661562"/>
                <a:gd name="connsiteX7-2335" fmla="*/ 1201047 w 1948429"/>
                <a:gd name="connsiteY7-2336" fmla="*/ 1926202 h 3661562"/>
                <a:gd name="connsiteX8-2337" fmla="*/ 1000173 w 1948429"/>
                <a:gd name="connsiteY8-2338" fmla="*/ 3661559 h 3661562"/>
                <a:gd name="connsiteX9-2339" fmla="*/ 0 w 1948429"/>
                <a:gd name="connsiteY9-2340" fmla="*/ 3619887 h 3661562"/>
                <a:gd name="connsiteX10-2341" fmla="*/ 681258 w 1948429"/>
                <a:gd name="connsiteY10-2342" fmla="*/ 2773558 h 3661562"/>
                <a:gd name="connsiteX11-2343" fmla="*/ 298456 w 1948429"/>
                <a:gd name="connsiteY11-2344" fmla="*/ 3150476 h 3661562"/>
                <a:gd name="connsiteX12-2345" fmla="*/ 499670 w 1948429"/>
                <a:gd name="connsiteY12-2346" fmla="*/ 1451322 h 3661562"/>
                <a:gd name="connsiteX13-2347" fmla="*/ 246510 w 1948429"/>
                <a:gd name="connsiteY13-2348" fmla="*/ 957236 h 3661562"/>
                <a:gd name="connsiteX0-2349" fmla="*/ 51275 w 1753194"/>
                <a:gd name="connsiteY0-2350" fmla="*/ 957236 h 3953404"/>
                <a:gd name="connsiteX1-2351" fmla="*/ 886573 w 1753194"/>
                <a:gd name="connsiteY1-2352" fmla="*/ 559341 h 3953404"/>
                <a:gd name="connsiteX2-2353" fmla="*/ 1007171 w 1753194"/>
                <a:gd name="connsiteY2-2354" fmla="*/ 484455 h 3953404"/>
                <a:gd name="connsiteX3-2355" fmla="*/ 1753194 w 1753194"/>
                <a:gd name="connsiteY3-2356" fmla="*/ 18437 h 3953404"/>
                <a:gd name="connsiteX4-2357" fmla="*/ 1552997 w 1753194"/>
                <a:gd name="connsiteY4-2358" fmla="*/ 1009457 h 3953404"/>
                <a:gd name="connsiteX5-2359" fmla="*/ 826175 w 1753194"/>
                <a:gd name="connsiteY5-2360" fmla="*/ 1897796 h 3953404"/>
                <a:gd name="connsiteX6-2361" fmla="*/ 791023 w 1753194"/>
                <a:gd name="connsiteY6-2362" fmla="*/ 2145486 h 3953404"/>
                <a:gd name="connsiteX7-2363" fmla="*/ 1005812 w 1753194"/>
                <a:gd name="connsiteY7-2364" fmla="*/ 1926202 h 3953404"/>
                <a:gd name="connsiteX8-2365" fmla="*/ 804938 w 1753194"/>
                <a:gd name="connsiteY8-2366" fmla="*/ 3661559 h 3953404"/>
                <a:gd name="connsiteX9-2367" fmla="*/ 580289 w 1753194"/>
                <a:gd name="connsiteY9-2368" fmla="*/ 3953406 h 3953404"/>
                <a:gd name="connsiteX10-2369" fmla="*/ 486023 w 1753194"/>
                <a:gd name="connsiteY10-2370" fmla="*/ 2773558 h 3953404"/>
                <a:gd name="connsiteX11-2371" fmla="*/ 103221 w 1753194"/>
                <a:gd name="connsiteY11-2372" fmla="*/ 3150476 h 3953404"/>
                <a:gd name="connsiteX12-2373" fmla="*/ 304435 w 1753194"/>
                <a:gd name="connsiteY12-2374" fmla="*/ 1451322 h 3953404"/>
                <a:gd name="connsiteX13-2375" fmla="*/ 51275 w 1753194"/>
                <a:gd name="connsiteY13-2376" fmla="*/ 957236 h 3953404"/>
                <a:gd name="connsiteX0-2377" fmla="*/ 51275 w 1753194"/>
                <a:gd name="connsiteY0-2378" fmla="*/ 957236 h 3953404"/>
                <a:gd name="connsiteX1-2379" fmla="*/ 886573 w 1753194"/>
                <a:gd name="connsiteY1-2380" fmla="*/ 559341 h 3953404"/>
                <a:gd name="connsiteX2-2381" fmla="*/ 1007171 w 1753194"/>
                <a:gd name="connsiteY2-2382" fmla="*/ 484455 h 3953404"/>
                <a:gd name="connsiteX3-2383" fmla="*/ 1753194 w 1753194"/>
                <a:gd name="connsiteY3-2384" fmla="*/ 18437 h 3953404"/>
                <a:gd name="connsiteX4-2385" fmla="*/ 1552997 w 1753194"/>
                <a:gd name="connsiteY4-2386" fmla="*/ 1009457 h 3953404"/>
                <a:gd name="connsiteX5-2387" fmla="*/ 826175 w 1753194"/>
                <a:gd name="connsiteY5-2388" fmla="*/ 1897796 h 3953404"/>
                <a:gd name="connsiteX6-2389" fmla="*/ 791023 w 1753194"/>
                <a:gd name="connsiteY6-2390" fmla="*/ 2145486 h 3953404"/>
                <a:gd name="connsiteX7-2391" fmla="*/ 1005812 w 1753194"/>
                <a:gd name="connsiteY7-2392" fmla="*/ 1926202 h 3953404"/>
                <a:gd name="connsiteX8-2393" fmla="*/ 804938 w 1753194"/>
                <a:gd name="connsiteY8-2394" fmla="*/ 3661559 h 3953404"/>
                <a:gd name="connsiteX9-2395" fmla="*/ 580289 w 1753194"/>
                <a:gd name="connsiteY9-2396" fmla="*/ 3953406 h 3953404"/>
                <a:gd name="connsiteX10-2397" fmla="*/ 103221 w 1753194"/>
                <a:gd name="connsiteY10-2398" fmla="*/ 3150476 h 3953404"/>
                <a:gd name="connsiteX11-2399" fmla="*/ 304435 w 1753194"/>
                <a:gd name="connsiteY11-2400" fmla="*/ 1451322 h 3953404"/>
                <a:gd name="connsiteX12-2401" fmla="*/ 51275 w 1753194"/>
                <a:gd name="connsiteY12-2402" fmla="*/ 957236 h 3953404"/>
                <a:gd name="connsiteX0-2403" fmla="*/ 51275 w 1753194"/>
                <a:gd name="connsiteY0-2404" fmla="*/ 957236 h 3953404"/>
                <a:gd name="connsiteX1-2405" fmla="*/ 886573 w 1753194"/>
                <a:gd name="connsiteY1-2406" fmla="*/ 559341 h 3953404"/>
                <a:gd name="connsiteX2-2407" fmla="*/ 1007171 w 1753194"/>
                <a:gd name="connsiteY2-2408" fmla="*/ 484455 h 3953404"/>
                <a:gd name="connsiteX3-2409" fmla="*/ 1753194 w 1753194"/>
                <a:gd name="connsiteY3-2410" fmla="*/ 18437 h 3953404"/>
                <a:gd name="connsiteX4-2411" fmla="*/ 1552997 w 1753194"/>
                <a:gd name="connsiteY4-2412" fmla="*/ 1009457 h 3953404"/>
                <a:gd name="connsiteX5-2413" fmla="*/ 826175 w 1753194"/>
                <a:gd name="connsiteY5-2414" fmla="*/ 1897796 h 3953404"/>
                <a:gd name="connsiteX6-2415" fmla="*/ 791023 w 1753194"/>
                <a:gd name="connsiteY6-2416" fmla="*/ 2145486 h 3953404"/>
                <a:gd name="connsiteX7-2417" fmla="*/ 1005812 w 1753194"/>
                <a:gd name="connsiteY7-2418" fmla="*/ 1926202 h 3953404"/>
                <a:gd name="connsiteX8-2419" fmla="*/ 804938 w 1753194"/>
                <a:gd name="connsiteY8-2420" fmla="*/ 3661559 h 3953404"/>
                <a:gd name="connsiteX9-2421" fmla="*/ 580289 w 1753194"/>
                <a:gd name="connsiteY9-2422" fmla="*/ 3953406 h 3953404"/>
                <a:gd name="connsiteX10-2423" fmla="*/ 304435 w 1753194"/>
                <a:gd name="connsiteY10-2424" fmla="*/ 1451322 h 3953404"/>
                <a:gd name="connsiteX11-2425" fmla="*/ 51275 w 1753194"/>
                <a:gd name="connsiteY11-2426" fmla="*/ 957236 h 3953404"/>
                <a:gd name="connsiteX0-2427" fmla="*/ 3981 w 1705900"/>
                <a:gd name="connsiteY0-2428" fmla="*/ 957236 h 3953404"/>
                <a:gd name="connsiteX1-2429" fmla="*/ 839279 w 1705900"/>
                <a:gd name="connsiteY1-2430" fmla="*/ 559341 h 3953404"/>
                <a:gd name="connsiteX2-2431" fmla="*/ 959877 w 1705900"/>
                <a:gd name="connsiteY2-2432" fmla="*/ 484455 h 3953404"/>
                <a:gd name="connsiteX3-2433" fmla="*/ 1705900 w 1705900"/>
                <a:gd name="connsiteY3-2434" fmla="*/ 18437 h 3953404"/>
                <a:gd name="connsiteX4-2435" fmla="*/ 1505703 w 1705900"/>
                <a:gd name="connsiteY4-2436" fmla="*/ 1009457 h 3953404"/>
                <a:gd name="connsiteX5-2437" fmla="*/ 778881 w 1705900"/>
                <a:gd name="connsiteY5-2438" fmla="*/ 1897796 h 3953404"/>
                <a:gd name="connsiteX6-2439" fmla="*/ 743729 w 1705900"/>
                <a:gd name="connsiteY6-2440" fmla="*/ 2145486 h 3953404"/>
                <a:gd name="connsiteX7-2441" fmla="*/ 958518 w 1705900"/>
                <a:gd name="connsiteY7-2442" fmla="*/ 1926202 h 3953404"/>
                <a:gd name="connsiteX8-2443" fmla="*/ 757644 w 1705900"/>
                <a:gd name="connsiteY8-2444" fmla="*/ 3661559 h 3953404"/>
                <a:gd name="connsiteX9-2445" fmla="*/ 532995 w 1705900"/>
                <a:gd name="connsiteY9-2446" fmla="*/ 3953406 h 3953404"/>
                <a:gd name="connsiteX10-2447" fmla="*/ 3981 w 1705900"/>
                <a:gd name="connsiteY10-2448" fmla="*/ 957236 h 3953404"/>
                <a:gd name="connsiteX0-2449" fmla="*/ 0 w 1172905"/>
                <a:gd name="connsiteY0-2450" fmla="*/ 3953406 h 3953404"/>
                <a:gd name="connsiteX1-2451" fmla="*/ 306284 w 1172905"/>
                <a:gd name="connsiteY1-2452" fmla="*/ 559341 h 3953404"/>
                <a:gd name="connsiteX2-2453" fmla="*/ 426882 w 1172905"/>
                <a:gd name="connsiteY2-2454" fmla="*/ 484455 h 3953404"/>
                <a:gd name="connsiteX3-2455" fmla="*/ 1172905 w 1172905"/>
                <a:gd name="connsiteY3-2456" fmla="*/ 18437 h 3953404"/>
                <a:gd name="connsiteX4-2457" fmla="*/ 972708 w 1172905"/>
                <a:gd name="connsiteY4-2458" fmla="*/ 1009457 h 3953404"/>
                <a:gd name="connsiteX5-2459" fmla="*/ 245886 w 1172905"/>
                <a:gd name="connsiteY5-2460" fmla="*/ 1897796 h 3953404"/>
                <a:gd name="connsiteX6-2461" fmla="*/ 210734 w 1172905"/>
                <a:gd name="connsiteY6-2462" fmla="*/ 2145486 h 3953404"/>
                <a:gd name="connsiteX7-2463" fmla="*/ 425523 w 1172905"/>
                <a:gd name="connsiteY7-2464" fmla="*/ 1926202 h 3953404"/>
                <a:gd name="connsiteX8-2465" fmla="*/ 224649 w 1172905"/>
                <a:gd name="connsiteY8-2466" fmla="*/ 3661559 h 3953404"/>
                <a:gd name="connsiteX9-2467" fmla="*/ 0 w 1172905"/>
                <a:gd name="connsiteY9-2468" fmla="*/ 3953406 h 3953404"/>
                <a:gd name="connsiteX0-2469" fmla="*/ 460807 w 1633712"/>
                <a:gd name="connsiteY0-2470" fmla="*/ 3953406 h 3953404"/>
                <a:gd name="connsiteX1-2471" fmla="*/ 6473 w 1633712"/>
                <a:gd name="connsiteY1-2472" fmla="*/ 822781 h 3953404"/>
                <a:gd name="connsiteX2-2473" fmla="*/ 887689 w 1633712"/>
                <a:gd name="connsiteY2-2474" fmla="*/ 484455 h 3953404"/>
                <a:gd name="connsiteX3-2475" fmla="*/ 1633712 w 1633712"/>
                <a:gd name="connsiteY3-2476" fmla="*/ 18437 h 3953404"/>
                <a:gd name="connsiteX4-2477" fmla="*/ 1433515 w 1633712"/>
                <a:gd name="connsiteY4-2478" fmla="*/ 1009457 h 3953404"/>
                <a:gd name="connsiteX5-2479" fmla="*/ 706693 w 1633712"/>
                <a:gd name="connsiteY5-2480" fmla="*/ 1897796 h 3953404"/>
                <a:gd name="connsiteX6-2481" fmla="*/ 671541 w 1633712"/>
                <a:gd name="connsiteY6-2482" fmla="*/ 2145486 h 3953404"/>
                <a:gd name="connsiteX7-2483" fmla="*/ 886330 w 1633712"/>
                <a:gd name="connsiteY7-2484" fmla="*/ 1926202 h 3953404"/>
                <a:gd name="connsiteX8-2485" fmla="*/ 685456 w 1633712"/>
                <a:gd name="connsiteY8-2486" fmla="*/ 3661559 h 3953404"/>
                <a:gd name="connsiteX9-2487" fmla="*/ 460807 w 1633712"/>
                <a:gd name="connsiteY9-2488" fmla="*/ 3953406 h 3953404"/>
                <a:gd name="connsiteX0-2489" fmla="*/ 41155 w 1214060"/>
                <a:gd name="connsiteY0-2490" fmla="*/ 3953406 h 3953404"/>
                <a:gd name="connsiteX1-2491" fmla="*/ 25785 w 1214060"/>
                <a:gd name="connsiteY1-2492" fmla="*/ 2401870 h 3953404"/>
                <a:gd name="connsiteX2-2493" fmla="*/ 468037 w 1214060"/>
                <a:gd name="connsiteY2-2494" fmla="*/ 484455 h 3953404"/>
                <a:gd name="connsiteX3-2495" fmla="*/ 1214060 w 1214060"/>
                <a:gd name="connsiteY3-2496" fmla="*/ 18437 h 3953404"/>
                <a:gd name="connsiteX4-2497" fmla="*/ 1013863 w 1214060"/>
                <a:gd name="connsiteY4-2498" fmla="*/ 1009457 h 3953404"/>
                <a:gd name="connsiteX5-2499" fmla="*/ 287041 w 1214060"/>
                <a:gd name="connsiteY5-2500" fmla="*/ 1897796 h 3953404"/>
                <a:gd name="connsiteX6-2501" fmla="*/ 251889 w 1214060"/>
                <a:gd name="connsiteY6-2502" fmla="*/ 2145486 h 3953404"/>
                <a:gd name="connsiteX7-2503" fmla="*/ 466678 w 1214060"/>
                <a:gd name="connsiteY7-2504" fmla="*/ 1926202 h 3953404"/>
                <a:gd name="connsiteX8-2505" fmla="*/ 265804 w 1214060"/>
                <a:gd name="connsiteY8-2506" fmla="*/ 3661559 h 3953404"/>
                <a:gd name="connsiteX9-2507" fmla="*/ 41155 w 1214060"/>
                <a:gd name="connsiteY9-2508" fmla="*/ 3953406 h 3953404"/>
                <a:gd name="connsiteX0-2509" fmla="*/ 0 w 1172905"/>
                <a:gd name="connsiteY0-2510" fmla="*/ 3953406 h 3953404"/>
                <a:gd name="connsiteX1-2511" fmla="*/ 149210 w 1172905"/>
                <a:gd name="connsiteY1-2512" fmla="*/ 2624749 h 3953404"/>
                <a:gd name="connsiteX2-2513" fmla="*/ 426882 w 1172905"/>
                <a:gd name="connsiteY2-2514" fmla="*/ 484455 h 3953404"/>
                <a:gd name="connsiteX3-2515" fmla="*/ 1172905 w 1172905"/>
                <a:gd name="connsiteY3-2516" fmla="*/ 18437 h 3953404"/>
                <a:gd name="connsiteX4-2517" fmla="*/ 972708 w 1172905"/>
                <a:gd name="connsiteY4-2518" fmla="*/ 1009457 h 3953404"/>
                <a:gd name="connsiteX5-2519" fmla="*/ 245886 w 1172905"/>
                <a:gd name="connsiteY5-2520" fmla="*/ 1897796 h 3953404"/>
                <a:gd name="connsiteX6-2521" fmla="*/ 210734 w 1172905"/>
                <a:gd name="connsiteY6-2522" fmla="*/ 2145486 h 3953404"/>
                <a:gd name="connsiteX7-2523" fmla="*/ 425523 w 1172905"/>
                <a:gd name="connsiteY7-2524" fmla="*/ 1926202 h 3953404"/>
                <a:gd name="connsiteX8-2525" fmla="*/ 224649 w 1172905"/>
                <a:gd name="connsiteY8-2526" fmla="*/ 3661559 h 3953404"/>
                <a:gd name="connsiteX9-2527" fmla="*/ 0 w 1172905"/>
                <a:gd name="connsiteY9-2528" fmla="*/ 3953406 h 3953404"/>
                <a:gd name="connsiteX0-2529" fmla="*/ 0 w 1172905"/>
                <a:gd name="connsiteY0-2530" fmla="*/ 3953406 h 3953404"/>
                <a:gd name="connsiteX1-2531" fmla="*/ 149210 w 1172905"/>
                <a:gd name="connsiteY1-2532" fmla="*/ 2624749 h 3953404"/>
                <a:gd name="connsiteX2-2533" fmla="*/ 426882 w 1172905"/>
                <a:gd name="connsiteY2-2534" fmla="*/ 484455 h 3953404"/>
                <a:gd name="connsiteX3-2535" fmla="*/ 1172905 w 1172905"/>
                <a:gd name="connsiteY3-2536" fmla="*/ 18437 h 3953404"/>
                <a:gd name="connsiteX4-2537" fmla="*/ 972708 w 1172905"/>
                <a:gd name="connsiteY4-2538" fmla="*/ 1009457 h 3953404"/>
                <a:gd name="connsiteX5-2539" fmla="*/ 245886 w 1172905"/>
                <a:gd name="connsiteY5-2540" fmla="*/ 1897796 h 3953404"/>
                <a:gd name="connsiteX6-2541" fmla="*/ 210734 w 1172905"/>
                <a:gd name="connsiteY6-2542" fmla="*/ 2145486 h 3953404"/>
                <a:gd name="connsiteX7-2543" fmla="*/ 425523 w 1172905"/>
                <a:gd name="connsiteY7-2544" fmla="*/ 1926202 h 3953404"/>
                <a:gd name="connsiteX8-2545" fmla="*/ 224649 w 1172905"/>
                <a:gd name="connsiteY8-2546" fmla="*/ 3661559 h 3953404"/>
                <a:gd name="connsiteX9-2547" fmla="*/ 0 w 1172905"/>
                <a:gd name="connsiteY9-2548" fmla="*/ 3953406 h 3953404"/>
                <a:gd name="connsiteX0-2549" fmla="*/ 0 w 1172905"/>
                <a:gd name="connsiteY0-2550" fmla="*/ 3953406 h 3953404"/>
                <a:gd name="connsiteX1-2551" fmla="*/ 149210 w 1172905"/>
                <a:gd name="connsiteY1-2552" fmla="*/ 2624749 h 3953404"/>
                <a:gd name="connsiteX2-2553" fmla="*/ 426882 w 1172905"/>
                <a:gd name="connsiteY2-2554" fmla="*/ 484455 h 3953404"/>
                <a:gd name="connsiteX3-2555" fmla="*/ 1172905 w 1172905"/>
                <a:gd name="connsiteY3-2556" fmla="*/ 18437 h 3953404"/>
                <a:gd name="connsiteX4-2557" fmla="*/ 972708 w 1172905"/>
                <a:gd name="connsiteY4-2558" fmla="*/ 1009457 h 3953404"/>
                <a:gd name="connsiteX5-2559" fmla="*/ 228400 w 1172905"/>
                <a:gd name="connsiteY5-2560" fmla="*/ 1884978 h 3953404"/>
                <a:gd name="connsiteX6-2561" fmla="*/ 210734 w 1172905"/>
                <a:gd name="connsiteY6-2562" fmla="*/ 2145486 h 3953404"/>
                <a:gd name="connsiteX7-2563" fmla="*/ 425523 w 1172905"/>
                <a:gd name="connsiteY7-2564" fmla="*/ 1926202 h 3953404"/>
                <a:gd name="connsiteX8-2565" fmla="*/ 224649 w 1172905"/>
                <a:gd name="connsiteY8-2566" fmla="*/ 3661559 h 3953404"/>
                <a:gd name="connsiteX9-2567" fmla="*/ 0 w 1172905"/>
                <a:gd name="connsiteY9-2568" fmla="*/ 3953406 h 3953404"/>
                <a:gd name="connsiteX0-2569" fmla="*/ 0 w 1172905"/>
                <a:gd name="connsiteY0-2570" fmla="*/ 3953032 h 3953030"/>
                <a:gd name="connsiteX1-2571" fmla="*/ 149210 w 1172905"/>
                <a:gd name="connsiteY1-2572" fmla="*/ 2624375 h 3953030"/>
                <a:gd name="connsiteX2-2573" fmla="*/ 408027 w 1172905"/>
                <a:gd name="connsiteY2-2574" fmla="*/ 498365 h 3953030"/>
                <a:gd name="connsiteX3-2575" fmla="*/ 1172905 w 1172905"/>
                <a:gd name="connsiteY3-2576" fmla="*/ 18063 h 3953030"/>
                <a:gd name="connsiteX4-2577" fmla="*/ 972708 w 1172905"/>
                <a:gd name="connsiteY4-2578" fmla="*/ 1009083 h 3953030"/>
                <a:gd name="connsiteX5-2579" fmla="*/ 228400 w 1172905"/>
                <a:gd name="connsiteY5-2580" fmla="*/ 1884604 h 3953030"/>
                <a:gd name="connsiteX6-2581" fmla="*/ 210734 w 1172905"/>
                <a:gd name="connsiteY6-2582" fmla="*/ 2145112 h 3953030"/>
                <a:gd name="connsiteX7-2583" fmla="*/ 425523 w 1172905"/>
                <a:gd name="connsiteY7-2584" fmla="*/ 1925828 h 3953030"/>
                <a:gd name="connsiteX8-2585" fmla="*/ 224649 w 1172905"/>
                <a:gd name="connsiteY8-2586" fmla="*/ 3661185 h 3953030"/>
                <a:gd name="connsiteX9-2587" fmla="*/ 0 w 1172905"/>
                <a:gd name="connsiteY9-2588" fmla="*/ 3953032 h 3953030"/>
                <a:gd name="connsiteX0-2589" fmla="*/ 0 w 1172905"/>
                <a:gd name="connsiteY0-2590" fmla="*/ 4176785 h 4176783"/>
                <a:gd name="connsiteX1-2591" fmla="*/ 149210 w 1172905"/>
                <a:gd name="connsiteY1-2592" fmla="*/ 2848128 h 4176783"/>
                <a:gd name="connsiteX2-2593" fmla="*/ 408027 w 1172905"/>
                <a:gd name="connsiteY2-2594" fmla="*/ 722118 h 4176783"/>
                <a:gd name="connsiteX3-2595" fmla="*/ 1172905 w 1172905"/>
                <a:gd name="connsiteY3-2596" fmla="*/ 241816 h 4176783"/>
                <a:gd name="connsiteX4-2597" fmla="*/ 972708 w 1172905"/>
                <a:gd name="connsiteY4-2598" fmla="*/ 1232836 h 4176783"/>
                <a:gd name="connsiteX5-2599" fmla="*/ 228400 w 1172905"/>
                <a:gd name="connsiteY5-2600" fmla="*/ 2108357 h 4176783"/>
                <a:gd name="connsiteX6-2601" fmla="*/ 137510 w 1172905"/>
                <a:gd name="connsiteY6-2602" fmla="*/ 15 h 4176783"/>
                <a:gd name="connsiteX7-2603" fmla="*/ 425523 w 1172905"/>
                <a:gd name="connsiteY7-2604" fmla="*/ 2149581 h 4176783"/>
                <a:gd name="connsiteX8-2605" fmla="*/ 224649 w 1172905"/>
                <a:gd name="connsiteY8-2606" fmla="*/ 3884938 h 4176783"/>
                <a:gd name="connsiteX9-2607" fmla="*/ 0 w 1172905"/>
                <a:gd name="connsiteY9-2608" fmla="*/ 4176785 h 4176783"/>
                <a:gd name="connsiteX0-2609" fmla="*/ 0 w 1172905"/>
                <a:gd name="connsiteY0-2610" fmla="*/ 3953032 h 3953030"/>
                <a:gd name="connsiteX1-2611" fmla="*/ 149210 w 1172905"/>
                <a:gd name="connsiteY1-2612" fmla="*/ 2624375 h 3953030"/>
                <a:gd name="connsiteX2-2613" fmla="*/ 408027 w 1172905"/>
                <a:gd name="connsiteY2-2614" fmla="*/ 498365 h 3953030"/>
                <a:gd name="connsiteX3-2615" fmla="*/ 1172905 w 1172905"/>
                <a:gd name="connsiteY3-2616" fmla="*/ 18063 h 3953030"/>
                <a:gd name="connsiteX4-2617" fmla="*/ 972708 w 1172905"/>
                <a:gd name="connsiteY4-2618" fmla="*/ 1009083 h 3953030"/>
                <a:gd name="connsiteX5-2619" fmla="*/ 228400 w 1172905"/>
                <a:gd name="connsiteY5-2620" fmla="*/ 1884604 h 3953030"/>
                <a:gd name="connsiteX6-2621" fmla="*/ 169596 w 1172905"/>
                <a:gd name="connsiteY6-2622" fmla="*/ 2176276 h 3953030"/>
                <a:gd name="connsiteX7-2623" fmla="*/ 425523 w 1172905"/>
                <a:gd name="connsiteY7-2624" fmla="*/ 1925828 h 3953030"/>
                <a:gd name="connsiteX8-2625" fmla="*/ 224649 w 1172905"/>
                <a:gd name="connsiteY8-2626" fmla="*/ 3661185 h 3953030"/>
                <a:gd name="connsiteX9-2627" fmla="*/ 0 w 1172905"/>
                <a:gd name="connsiteY9-2628" fmla="*/ 3953032 h 3953030"/>
                <a:gd name="connsiteX0-2629" fmla="*/ 0 w 1172905"/>
                <a:gd name="connsiteY0-2630" fmla="*/ 3953032 h 3953030"/>
                <a:gd name="connsiteX1-2631" fmla="*/ 149210 w 1172905"/>
                <a:gd name="connsiteY1-2632" fmla="*/ 2624375 h 3953030"/>
                <a:gd name="connsiteX2-2633" fmla="*/ 408027 w 1172905"/>
                <a:gd name="connsiteY2-2634" fmla="*/ 498365 h 3953030"/>
                <a:gd name="connsiteX3-2635" fmla="*/ 1172905 w 1172905"/>
                <a:gd name="connsiteY3-2636" fmla="*/ 18063 h 3953030"/>
                <a:gd name="connsiteX4-2637" fmla="*/ 972708 w 1172905"/>
                <a:gd name="connsiteY4-2638" fmla="*/ 1009083 h 3953030"/>
                <a:gd name="connsiteX5-2639" fmla="*/ 228400 w 1172905"/>
                <a:gd name="connsiteY5-2640" fmla="*/ 1884604 h 3953030"/>
                <a:gd name="connsiteX6-2641" fmla="*/ 206109 w 1172905"/>
                <a:gd name="connsiteY6-2642" fmla="*/ 2187712 h 3953030"/>
                <a:gd name="connsiteX7-2643" fmla="*/ 425523 w 1172905"/>
                <a:gd name="connsiteY7-2644" fmla="*/ 1925828 h 3953030"/>
                <a:gd name="connsiteX8-2645" fmla="*/ 224649 w 1172905"/>
                <a:gd name="connsiteY8-2646" fmla="*/ 3661185 h 3953030"/>
                <a:gd name="connsiteX9-2647" fmla="*/ 0 w 1172905"/>
                <a:gd name="connsiteY9-2648" fmla="*/ 3953032 h 3953030"/>
                <a:gd name="connsiteX0-2649" fmla="*/ 0 w 1172905"/>
                <a:gd name="connsiteY0-2650" fmla="*/ 3953032 h 3953030"/>
                <a:gd name="connsiteX1-2651" fmla="*/ 149210 w 1172905"/>
                <a:gd name="connsiteY1-2652" fmla="*/ 2624375 h 3953030"/>
                <a:gd name="connsiteX2-2653" fmla="*/ 408027 w 1172905"/>
                <a:gd name="connsiteY2-2654" fmla="*/ 498365 h 3953030"/>
                <a:gd name="connsiteX3-2655" fmla="*/ 1172905 w 1172905"/>
                <a:gd name="connsiteY3-2656" fmla="*/ 18063 h 3953030"/>
                <a:gd name="connsiteX4-2657" fmla="*/ 972708 w 1172905"/>
                <a:gd name="connsiteY4-2658" fmla="*/ 1009083 h 3953030"/>
                <a:gd name="connsiteX5-2659" fmla="*/ 228400 w 1172905"/>
                <a:gd name="connsiteY5-2660" fmla="*/ 1884604 h 3953030"/>
                <a:gd name="connsiteX6-2661" fmla="*/ 206109 w 1172905"/>
                <a:gd name="connsiteY6-2662" fmla="*/ 2187712 h 3953030"/>
                <a:gd name="connsiteX7-2663" fmla="*/ 425523 w 1172905"/>
                <a:gd name="connsiteY7-2664" fmla="*/ 1925828 h 3953030"/>
                <a:gd name="connsiteX8-2665" fmla="*/ 224649 w 1172905"/>
                <a:gd name="connsiteY8-2666" fmla="*/ 3661185 h 3953030"/>
                <a:gd name="connsiteX9-2667" fmla="*/ 0 w 1172905"/>
                <a:gd name="connsiteY9-2668" fmla="*/ 3953032 h 3953030"/>
                <a:gd name="connsiteX0-2669" fmla="*/ 0 w 1172905"/>
                <a:gd name="connsiteY0-2670" fmla="*/ 3953032 h 3953030"/>
                <a:gd name="connsiteX1-2671" fmla="*/ 149210 w 1172905"/>
                <a:gd name="connsiteY1-2672" fmla="*/ 2624375 h 3953030"/>
                <a:gd name="connsiteX2-2673" fmla="*/ 408027 w 1172905"/>
                <a:gd name="connsiteY2-2674" fmla="*/ 498365 h 3953030"/>
                <a:gd name="connsiteX3-2675" fmla="*/ 1172905 w 1172905"/>
                <a:gd name="connsiteY3-2676" fmla="*/ 18063 h 3953030"/>
                <a:gd name="connsiteX4-2677" fmla="*/ 972708 w 1172905"/>
                <a:gd name="connsiteY4-2678" fmla="*/ 1009083 h 3953030"/>
                <a:gd name="connsiteX5-2679" fmla="*/ 228400 w 1172905"/>
                <a:gd name="connsiteY5-2680" fmla="*/ 1884604 h 3953030"/>
                <a:gd name="connsiteX6-2681" fmla="*/ 190682 w 1172905"/>
                <a:gd name="connsiteY6-2682" fmla="*/ 2199406 h 3953030"/>
                <a:gd name="connsiteX7-2683" fmla="*/ 425523 w 1172905"/>
                <a:gd name="connsiteY7-2684" fmla="*/ 1925828 h 3953030"/>
                <a:gd name="connsiteX8-2685" fmla="*/ 224649 w 1172905"/>
                <a:gd name="connsiteY8-2686" fmla="*/ 3661185 h 3953030"/>
                <a:gd name="connsiteX9-2687" fmla="*/ 0 w 1172905"/>
                <a:gd name="connsiteY9-2688" fmla="*/ 3953032 h 3953030"/>
                <a:gd name="connsiteX0-2689" fmla="*/ 0 w 1172905"/>
                <a:gd name="connsiteY0-2690" fmla="*/ 3953032 h 3953030"/>
                <a:gd name="connsiteX1-2691" fmla="*/ 149210 w 1172905"/>
                <a:gd name="connsiteY1-2692" fmla="*/ 2624375 h 3953030"/>
                <a:gd name="connsiteX2-2693" fmla="*/ 408027 w 1172905"/>
                <a:gd name="connsiteY2-2694" fmla="*/ 498365 h 3953030"/>
                <a:gd name="connsiteX3-2695" fmla="*/ 1172905 w 1172905"/>
                <a:gd name="connsiteY3-2696" fmla="*/ 18063 h 3953030"/>
                <a:gd name="connsiteX4-2697" fmla="*/ 972708 w 1172905"/>
                <a:gd name="connsiteY4-2698" fmla="*/ 1009083 h 3953030"/>
                <a:gd name="connsiteX5-2699" fmla="*/ 233887 w 1172905"/>
                <a:gd name="connsiteY5-2700" fmla="*/ 1906520 h 3953030"/>
                <a:gd name="connsiteX6-2701" fmla="*/ 190682 w 1172905"/>
                <a:gd name="connsiteY6-2702" fmla="*/ 2199406 h 3953030"/>
                <a:gd name="connsiteX7-2703" fmla="*/ 425523 w 1172905"/>
                <a:gd name="connsiteY7-2704" fmla="*/ 1925828 h 3953030"/>
                <a:gd name="connsiteX8-2705" fmla="*/ 224649 w 1172905"/>
                <a:gd name="connsiteY8-2706" fmla="*/ 3661185 h 3953030"/>
                <a:gd name="connsiteX9-2707" fmla="*/ 0 w 1172905"/>
                <a:gd name="connsiteY9-2708" fmla="*/ 3953032 h 3953030"/>
                <a:gd name="connsiteX0-2709" fmla="*/ 0 w 1172905"/>
                <a:gd name="connsiteY0-2710" fmla="*/ 3953032 h 3953030"/>
                <a:gd name="connsiteX1-2711" fmla="*/ 149210 w 1172905"/>
                <a:gd name="connsiteY1-2712" fmla="*/ 2624375 h 3953030"/>
                <a:gd name="connsiteX2-2713" fmla="*/ 408027 w 1172905"/>
                <a:gd name="connsiteY2-2714" fmla="*/ 498365 h 3953030"/>
                <a:gd name="connsiteX3-2715" fmla="*/ 1172905 w 1172905"/>
                <a:gd name="connsiteY3-2716" fmla="*/ 18063 h 3953030"/>
                <a:gd name="connsiteX4-2717" fmla="*/ 972708 w 1172905"/>
                <a:gd name="connsiteY4-2718" fmla="*/ 1009083 h 3953030"/>
                <a:gd name="connsiteX5-2719" fmla="*/ 233887 w 1172905"/>
                <a:gd name="connsiteY5-2720" fmla="*/ 1906520 h 3953030"/>
                <a:gd name="connsiteX6-2721" fmla="*/ 204568 w 1172905"/>
                <a:gd name="connsiteY6-2722" fmla="*/ 2201913 h 3953030"/>
                <a:gd name="connsiteX7-2723" fmla="*/ 425523 w 1172905"/>
                <a:gd name="connsiteY7-2724" fmla="*/ 1925828 h 3953030"/>
                <a:gd name="connsiteX8-2725" fmla="*/ 224649 w 1172905"/>
                <a:gd name="connsiteY8-2726" fmla="*/ 3661185 h 3953030"/>
                <a:gd name="connsiteX9-2727" fmla="*/ 0 w 1172905"/>
                <a:gd name="connsiteY9-2728" fmla="*/ 3953032 h 3953030"/>
                <a:gd name="connsiteX0-2729" fmla="*/ 0 w 1172905"/>
                <a:gd name="connsiteY0-2730" fmla="*/ 3953032 h 3953030"/>
                <a:gd name="connsiteX1-2731" fmla="*/ 149210 w 1172905"/>
                <a:gd name="connsiteY1-2732" fmla="*/ 2624375 h 3953030"/>
                <a:gd name="connsiteX2-2733" fmla="*/ 408027 w 1172905"/>
                <a:gd name="connsiteY2-2734" fmla="*/ 498365 h 3953030"/>
                <a:gd name="connsiteX3-2735" fmla="*/ 1172905 w 1172905"/>
                <a:gd name="connsiteY3-2736" fmla="*/ 18063 h 3953030"/>
                <a:gd name="connsiteX4-2737" fmla="*/ 972708 w 1172905"/>
                <a:gd name="connsiteY4-2738" fmla="*/ 1009083 h 3953030"/>
                <a:gd name="connsiteX5-2739" fmla="*/ 233887 w 1172905"/>
                <a:gd name="connsiteY5-2740" fmla="*/ 1906520 h 3953030"/>
                <a:gd name="connsiteX6-2741" fmla="*/ 204568 w 1172905"/>
                <a:gd name="connsiteY6-2742" fmla="*/ 2201913 h 3953030"/>
                <a:gd name="connsiteX7-2743" fmla="*/ 425523 w 1172905"/>
                <a:gd name="connsiteY7-2744" fmla="*/ 1925828 h 3953030"/>
                <a:gd name="connsiteX8-2745" fmla="*/ 224649 w 1172905"/>
                <a:gd name="connsiteY8-2746" fmla="*/ 3661185 h 3953030"/>
                <a:gd name="connsiteX9-2747" fmla="*/ 0 w 1172905"/>
                <a:gd name="connsiteY9-2748" fmla="*/ 3953032 h 3953030"/>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83" y="connsiteY9-884"/>
                </a:cxn>
              </a:cxnLst>
              <a:rect l="l" t="t" r="r" b="b"/>
              <a:pathLst>
                <a:path w="1172905" h="3953030">
                  <a:moveTo>
                    <a:pt x="0" y="3953032"/>
                  </a:moveTo>
                  <a:lnTo>
                    <a:pt x="149210" y="2624375"/>
                  </a:lnTo>
                  <a:lnTo>
                    <a:pt x="408027" y="498365"/>
                  </a:lnTo>
                  <a:cubicBezTo>
                    <a:pt x="687167" y="497327"/>
                    <a:pt x="1156402" y="-111375"/>
                    <a:pt x="1172905" y="18063"/>
                  </a:cubicBezTo>
                  <a:cubicBezTo>
                    <a:pt x="1105787" y="355702"/>
                    <a:pt x="1039826" y="671444"/>
                    <a:pt x="972708" y="1009083"/>
                  </a:cubicBezTo>
                  <a:lnTo>
                    <a:pt x="233887" y="1906520"/>
                  </a:lnTo>
                  <a:lnTo>
                    <a:pt x="204568" y="2201913"/>
                  </a:lnTo>
                  <a:cubicBezTo>
                    <a:pt x="236507" y="2205131"/>
                    <a:pt x="541529" y="1774670"/>
                    <a:pt x="425523" y="1925828"/>
                  </a:cubicBezTo>
                  <a:lnTo>
                    <a:pt x="224649" y="3661185"/>
                  </a:lnTo>
                  <a:lnTo>
                    <a:pt x="0" y="3953032"/>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55" name="平行四边形 51"/>
            <p:cNvSpPr/>
            <p:nvPr/>
          </p:nvSpPr>
          <p:spPr>
            <a:xfrm rot="11144820">
              <a:off x="3992469" y="1930375"/>
              <a:ext cx="4282886" cy="1237396"/>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681"/>
                <a:gd name="connsiteY0-650" fmla="*/ 1830915 h 1830915"/>
                <a:gd name="connsiteX1-651" fmla="*/ 234518 w 2163681"/>
                <a:gd name="connsiteY1-652" fmla="*/ 1132931 h 1830915"/>
                <a:gd name="connsiteX2-653" fmla="*/ 775393 w 2163681"/>
                <a:gd name="connsiteY2-654" fmla="*/ 233840 h 1830915"/>
                <a:gd name="connsiteX3-655" fmla="*/ 1018640 w 2163681"/>
                <a:gd name="connsiteY3-656" fmla="*/ 463499 h 1830915"/>
                <a:gd name="connsiteX4-657" fmla="*/ 1332493 w 2163681"/>
                <a:gd name="connsiteY4-658" fmla="*/ 506708 h 1830915"/>
                <a:gd name="connsiteX5-659" fmla="*/ 1512178 w 2163681"/>
                <a:gd name="connsiteY5-660" fmla="*/ 1048615 h 1830915"/>
                <a:gd name="connsiteX6-661" fmla="*/ 2163299 w 2163681"/>
                <a:gd name="connsiteY6-662" fmla="*/ 4209 h 1830915"/>
                <a:gd name="connsiteX7-663" fmla="*/ 1291869 w 2163681"/>
                <a:gd name="connsiteY7-664" fmla="*/ 1484926 h 1830915"/>
                <a:gd name="connsiteX8-665" fmla="*/ 0 w 2163681"/>
                <a:gd name="connsiteY8-666" fmla="*/ 1830915 h 1830915"/>
                <a:gd name="connsiteX0-667" fmla="*/ 0 w 2163684"/>
                <a:gd name="connsiteY0-668" fmla="*/ 1831085 h 1831085"/>
                <a:gd name="connsiteX1-669" fmla="*/ 234518 w 2163684"/>
                <a:gd name="connsiteY1-670" fmla="*/ 1133101 h 1831085"/>
                <a:gd name="connsiteX2-671" fmla="*/ 775393 w 2163684"/>
                <a:gd name="connsiteY2-672" fmla="*/ 234010 h 1831085"/>
                <a:gd name="connsiteX3-673" fmla="*/ 1018640 w 2163684"/>
                <a:gd name="connsiteY3-674" fmla="*/ 463669 h 1831085"/>
                <a:gd name="connsiteX4-675" fmla="*/ 1311053 w 2163684"/>
                <a:gd name="connsiteY4-676" fmla="*/ 766568 h 1831085"/>
                <a:gd name="connsiteX5-677" fmla="*/ 1512178 w 2163684"/>
                <a:gd name="connsiteY5-678" fmla="*/ 1048785 h 1831085"/>
                <a:gd name="connsiteX6-679" fmla="*/ 2163299 w 2163684"/>
                <a:gd name="connsiteY6-680" fmla="*/ 4379 h 1831085"/>
                <a:gd name="connsiteX7-681" fmla="*/ 1291869 w 2163684"/>
                <a:gd name="connsiteY7-682" fmla="*/ 1485096 h 1831085"/>
                <a:gd name="connsiteX8-683" fmla="*/ 0 w 2163684"/>
                <a:gd name="connsiteY8-684" fmla="*/ 1831085 h 1831085"/>
                <a:gd name="connsiteX0-685" fmla="*/ 0 w 2163684"/>
                <a:gd name="connsiteY0-686" fmla="*/ 1831085 h 1831085"/>
                <a:gd name="connsiteX1-687" fmla="*/ 234518 w 2163684"/>
                <a:gd name="connsiteY1-688" fmla="*/ 1133101 h 1831085"/>
                <a:gd name="connsiteX2-689" fmla="*/ 775393 w 2163684"/>
                <a:gd name="connsiteY2-690" fmla="*/ 234010 h 1831085"/>
                <a:gd name="connsiteX3-691" fmla="*/ 1127276 w 2163684"/>
                <a:gd name="connsiteY3-692" fmla="*/ 941466 h 1831085"/>
                <a:gd name="connsiteX4-693" fmla="*/ 1311053 w 2163684"/>
                <a:gd name="connsiteY4-694" fmla="*/ 766568 h 1831085"/>
                <a:gd name="connsiteX5-695" fmla="*/ 1512178 w 2163684"/>
                <a:gd name="connsiteY5-696" fmla="*/ 1048785 h 1831085"/>
                <a:gd name="connsiteX6-697" fmla="*/ 2163299 w 2163684"/>
                <a:gd name="connsiteY6-698" fmla="*/ 4379 h 1831085"/>
                <a:gd name="connsiteX7-699" fmla="*/ 1291869 w 2163684"/>
                <a:gd name="connsiteY7-700" fmla="*/ 1485096 h 1831085"/>
                <a:gd name="connsiteX8-701" fmla="*/ 0 w 2163684"/>
                <a:gd name="connsiteY8-702" fmla="*/ 1831085 h 1831085"/>
                <a:gd name="connsiteX0-703" fmla="*/ 0 w 2163684"/>
                <a:gd name="connsiteY0-704" fmla="*/ 1831085 h 1831085"/>
                <a:gd name="connsiteX1-705" fmla="*/ 234518 w 2163684"/>
                <a:gd name="connsiteY1-706" fmla="*/ 1133101 h 1831085"/>
                <a:gd name="connsiteX2-707" fmla="*/ 1015287 w 2163684"/>
                <a:gd name="connsiteY2-708" fmla="*/ 737823 h 1831085"/>
                <a:gd name="connsiteX3-709" fmla="*/ 1127276 w 2163684"/>
                <a:gd name="connsiteY3-710" fmla="*/ 941466 h 1831085"/>
                <a:gd name="connsiteX4-711" fmla="*/ 1311053 w 2163684"/>
                <a:gd name="connsiteY4-712" fmla="*/ 766568 h 1831085"/>
                <a:gd name="connsiteX5-713" fmla="*/ 1512178 w 2163684"/>
                <a:gd name="connsiteY5-714" fmla="*/ 1048785 h 1831085"/>
                <a:gd name="connsiteX6-715" fmla="*/ 2163299 w 2163684"/>
                <a:gd name="connsiteY6-716" fmla="*/ 4379 h 1831085"/>
                <a:gd name="connsiteX7-717" fmla="*/ 1291869 w 2163684"/>
                <a:gd name="connsiteY7-718" fmla="*/ 1485096 h 1831085"/>
                <a:gd name="connsiteX8-719" fmla="*/ 0 w 2163684"/>
                <a:gd name="connsiteY8-720" fmla="*/ 1831085 h 1831085"/>
                <a:gd name="connsiteX0-721" fmla="*/ 0 w 2163599"/>
                <a:gd name="connsiteY0-722" fmla="*/ 1832014 h 1832014"/>
                <a:gd name="connsiteX1-723" fmla="*/ 234518 w 2163599"/>
                <a:gd name="connsiteY1-724" fmla="*/ 1134030 h 1832014"/>
                <a:gd name="connsiteX2-725" fmla="*/ 1015287 w 2163599"/>
                <a:gd name="connsiteY2-726" fmla="*/ 738752 h 1832014"/>
                <a:gd name="connsiteX3-727" fmla="*/ 1127276 w 2163599"/>
                <a:gd name="connsiteY3-728" fmla="*/ 942395 h 1832014"/>
                <a:gd name="connsiteX4-729" fmla="*/ 1311053 w 2163599"/>
                <a:gd name="connsiteY4-730" fmla="*/ 767497 h 1832014"/>
                <a:gd name="connsiteX5-731" fmla="*/ 1360611 w 2163599"/>
                <a:gd name="connsiteY5-732" fmla="*/ 865708 h 1832014"/>
                <a:gd name="connsiteX6-733" fmla="*/ 2163299 w 2163599"/>
                <a:gd name="connsiteY6-734" fmla="*/ 5308 h 1832014"/>
                <a:gd name="connsiteX7-735" fmla="*/ 1291869 w 2163599"/>
                <a:gd name="connsiteY7-736" fmla="*/ 1486025 h 1832014"/>
                <a:gd name="connsiteX8-737" fmla="*/ 0 w 2163599"/>
                <a:gd name="connsiteY8-738" fmla="*/ 1832014 h 1832014"/>
                <a:gd name="connsiteX0-739" fmla="*/ 0 w 1590766"/>
                <a:gd name="connsiteY0-740" fmla="*/ 1096925 h 1096925"/>
                <a:gd name="connsiteX1-741" fmla="*/ 234518 w 1590766"/>
                <a:gd name="connsiteY1-742" fmla="*/ 398941 h 1096925"/>
                <a:gd name="connsiteX2-743" fmla="*/ 1015287 w 1590766"/>
                <a:gd name="connsiteY2-744" fmla="*/ 3663 h 1096925"/>
                <a:gd name="connsiteX3-745" fmla="*/ 1127276 w 1590766"/>
                <a:gd name="connsiteY3-746" fmla="*/ 207306 h 1096925"/>
                <a:gd name="connsiteX4-747" fmla="*/ 1311053 w 1590766"/>
                <a:gd name="connsiteY4-748" fmla="*/ 32408 h 1096925"/>
                <a:gd name="connsiteX5-749" fmla="*/ 1360611 w 1590766"/>
                <a:gd name="connsiteY5-750" fmla="*/ 130619 h 1096925"/>
                <a:gd name="connsiteX6-751" fmla="*/ 1589785 w 1590766"/>
                <a:gd name="connsiteY6-752" fmla="*/ 262362 h 1096925"/>
                <a:gd name="connsiteX7-753" fmla="*/ 1291869 w 1590766"/>
                <a:gd name="connsiteY7-754" fmla="*/ 750936 h 1096925"/>
                <a:gd name="connsiteX8-755" fmla="*/ 0 w 1590766"/>
                <a:gd name="connsiteY8-756" fmla="*/ 1096925 h 1096925"/>
                <a:gd name="connsiteX0-757" fmla="*/ 0 w 1592481"/>
                <a:gd name="connsiteY0-758" fmla="*/ 1096925 h 1096925"/>
                <a:gd name="connsiteX1-759" fmla="*/ 234518 w 1592481"/>
                <a:gd name="connsiteY1-760" fmla="*/ 398941 h 1096925"/>
                <a:gd name="connsiteX2-761" fmla="*/ 1015287 w 1592481"/>
                <a:gd name="connsiteY2-762" fmla="*/ 3663 h 1096925"/>
                <a:gd name="connsiteX3-763" fmla="*/ 1127276 w 1592481"/>
                <a:gd name="connsiteY3-764" fmla="*/ 207306 h 1096925"/>
                <a:gd name="connsiteX4-765" fmla="*/ 1311053 w 1592481"/>
                <a:gd name="connsiteY4-766" fmla="*/ 32408 h 1096925"/>
                <a:gd name="connsiteX5-767" fmla="*/ 1496158 w 1592481"/>
                <a:gd name="connsiteY5-768" fmla="*/ 104697 h 1096925"/>
                <a:gd name="connsiteX6-769" fmla="*/ 1589785 w 1592481"/>
                <a:gd name="connsiteY6-770" fmla="*/ 262362 h 1096925"/>
                <a:gd name="connsiteX7-771" fmla="*/ 1291869 w 1592481"/>
                <a:gd name="connsiteY7-772" fmla="*/ 750936 h 1096925"/>
                <a:gd name="connsiteX8-773" fmla="*/ 0 w 1592481"/>
                <a:gd name="connsiteY8-774" fmla="*/ 1096925 h 1096925"/>
                <a:gd name="connsiteX0-775" fmla="*/ 0 w 1596293"/>
                <a:gd name="connsiteY0-776" fmla="*/ 1096925 h 1096925"/>
                <a:gd name="connsiteX1-777" fmla="*/ 234518 w 1596293"/>
                <a:gd name="connsiteY1-778" fmla="*/ 398941 h 1096925"/>
                <a:gd name="connsiteX2-779" fmla="*/ 1015287 w 1596293"/>
                <a:gd name="connsiteY2-780" fmla="*/ 3663 h 1096925"/>
                <a:gd name="connsiteX3-781" fmla="*/ 1127276 w 1596293"/>
                <a:gd name="connsiteY3-782" fmla="*/ 207306 h 1096925"/>
                <a:gd name="connsiteX4-783" fmla="*/ 1311053 w 1596293"/>
                <a:gd name="connsiteY4-784" fmla="*/ 32408 h 1096925"/>
                <a:gd name="connsiteX5-785" fmla="*/ 1496158 w 1596293"/>
                <a:gd name="connsiteY5-786" fmla="*/ 104697 h 1096925"/>
                <a:gd name="connsiteX6-787" fmla="*/ 1406197 w 1596293"/>
                <a:gd name="connsiteY6-788" fmla="*/ 349643 h 1096925"/>
                <a:gd name="connsiteX7-789" fmla="*/ 1589785 w 1596293"/>
                <a:gd name="connsiteY7-790" fmla="*/ 262362 h 1096925"/>
                <a:gd name="connsiteX8-791" fmla="*/ 1291869 w 1596293"/>
                <a:gd name="connsiteY8-792" fmla="*/ 750936 h 1096925"/>
                <a:gd name="connsiteX9" fmla="*/ 0 w 1596293"/>
                <a:gd name="connsiteY9" fmla="*/ 1096925 h 1096925"/>
                <a:gd name="connsiteX0-793" fmla="*/ 0 w 1596293"/>
                <a:gd name="connsiteY0-794" fmla="*/ 1245051 h 1245051"/>
                <a:gd name="connsiteX1-795" fmla="*/ 234518 w 1596293"/>
                <a:gd name="connsiteY1-796" fmla="*/ 547067 h 1245051"/>
                <a:gd name="connsiteX2-797" fmla="*/ 1015287 w 1596293"/>
                <a:gd name="connsiteY2-798" fmla="*/ 151789 h 1245051"/>
                <a:gd name="connsiteX3-799" fmla="*/ 1127276 w 1596293"/>
                <a:gd name="connsiteY3-800" fmla="*/ 355432 h 1245051"/>
                <a:gd name="connsiteX4-801" fmla="*/ 1311053 w 1596293"/>
                <a:gd name="connsiteY4-802" fmla="*/ 180534 h 1245051"/>
                <a:gd name="connsiteX5-803" fmla="*/ 1553229 w 1596293"/>
                <a:gd name="connsiteY5-804" fmla="*/ 5914 h 1245051"/>
                <a:gd name="connsiteX6-805" fmla="*/ 1406197 w 1596293"/>
                <a:gd name="connsiteY6-806" fmla="*/ 497769 h 1245051"/>
                <a:gd name="connsiteX7-807" fmla="*/ 1589785 w 1596293"/>
                <a:gd name="connsiteY7-808" fmla="*/ 410488 h 1245051"/>
                <a:gd name="connsiteX8-809" fmla="*/ 1291869 w 1596293"/>
                <a:gd name="connsiteY8-810" fmla="*/ 899062 h 1245051"/>
                <a:gd name="connsiteX9-811" fmla="*/ 0 w 1596293"/>
                <a:gd name="connsiteY9-812" fmla="*/ 1245051 h 1245051"/>
                <a:gd name="connsiteX0-813" fmla="*/ 0 w 1595619"/>
                <a:gd name="connsiteY0-814" fmla="*/ 1243710 h 1243710"/>
                <a:gd name="connsiteX1-815" fmla="*/ 234518 w 1595619"/>
                <a:gd name="connsiteY1-816" fmla="*/ 545726 h 1243710"/>
                <a:gd name="connsiteX2-817" fmla="*/ 1015287 w 1595619"/>
                <a:gd name="connsiteY2-818" fmla="*/ 150448 h 1243710"/>
                <a:gd name="connsiteX3-819" fmla="*/ 1127276 w 1595619"/>
                <a:gd name="connsiteY3-820" fmla="*/ 354091 h 1243710"/>
                <a:gd name="connsiteX4-821" fmla="*/ 1311053 w 1595619"/>
                <a:gd name="connsiteY4-822" fmla="*/ 179193 h 1243710"/>
                <a:gd name="connsiteX5-823" fmla="*/ 1553229 w 1595619"/>
                <a:gd name="connsiteY5-824" fmla="*/ 4573 h 1243710"/>
                <a:gd name="connsiteX6-825" fmla="*/ 1377725 w 1595619"/>
                <a:gd name="connsiteY6-826" fmla="*/ 453481 h 1243710"/>
                <a:gd name="connsiteX7-827" fmla="*/ 1589785 w 1595619"/>
                <a:gd name="connsiteY7-828" fmla="*/ 409147 h 1243710"/>
                <a:gd name="connsiteX8-829" fmla="*/ 1291869 w 1595619"/>
                <a:gd name="connsiteY8-830" fmla="*/ 897721 h 1243710"/>
                <a:gd name="connsiteX9-831" fmla="*/ 0 w 1595619"/>
                <a:gd name="connsiteY9-832" fmla="*/ 1243710 h 1243710"/>
                <a:gd name="connsiteX0-833" fmla="*/ 0 w 1663014"/>
                <a:gd name="connsiteY0-834" fmla="*/ 1469338 h 1469338"/>
                <a:gd name="connsiteX1-835" fmla="*/ 234518 w 1663014"/>
                <a:gd name="connsiteY1-836" fmla="*/ 771354 h 1469338"/>
                <a:gd name="connsiteX2-837" fmla="*/ 1015287 w 1663014"/>
                <a:gd name="connsiteY2-838" fmla="*/ 376076 h 1469338"/>
                <a:gd name="connsiteX3-839" fmla="*/ 1127276 w 1663014"/>
                <a:gd name="connsiteY3-840" fmla="*/ 579719 h 1469338"/>
                <a:gd name="connsiteX4-841" fmla="*/ 1311053 w 1663014"/>
                <a:gd name="connsiteY4-842" fmla="*/ 404821 h 1469338"/>
                <a:gd name="connsiteX5-843" fmla="*/ 1662724 w 1663014"/>
                <a:gd name="connsiteY5-844" fmla="*/ 2744 h 1469338"/>
                <a:gd name="connsiteX6-845" fmla="*/ 1377725 w 1663014"/>
                <a:gd name="connsiteY6-846" fmla="*/ 679109 h 1469338"/>
                <a:gd name="connsiteX7-847" fmla="*/ 1589785 w 1663014"/>
                <a:gd name="connsiteY7-848" fmla="*/ 634775 h 1469338"/>
                <a:gd name="connsiteX8-849" fmla="*/ 1291869 w 1663014"/>
                <a:gd name="connsiteY8-850" fmla="*/ 1123349 h 1469338"/>
                <a:gd name="connsiteX9-851" fmla="*/ 0 w 1663014"/>
                <a:gd name="connsiteY9-852" fmla="*/ 1469338 h 1469338"/>
                <a:gd name="connsiteX0-853" fmla="*/ 0 w 1662898"/>
                <a:gd name="connsiteY0-854" fmla="*/ 1467717 h 1467717"/>
                <a:gd name="connsiteX1-855" fmla="*/ 234518 w 1662898"/>
                <a:gd name="connsiteY1-856" fmla="*/ 769733 h 1467717"/>
                <a:gd name="connsiteX2-857" fmla="*/ 1015287 w 1662898"/>
                <a:gd name="connsiteY2-858" fmla="*/ 374455 h 1467717"/>
                <a:gd name="connsiteX3-859" fmla="*/ 1127276 w 1662898"/>
                <a:gd name="connsiteY3-860" fmla="*/ 578098 h 1467717"/>
                <a:gd name="connsiteX4-861" fmla="*/ 1311053 w 1662898"/>
                <a:gd name="connsiteY4-862" fmla="*/ 403200 h 1467717"/>
                <a:gd name="connsiteX5-863" fmla="*/ 1662724 w 1662898"/>
                <a:gd name="connsiteY5-864" fmla="*/ 1123 h 1467717"/>
                <a:gd name="connsiteX6-865" fmla="*/ 1363572 w 1662898"/>
                <a:gd name="connsiteY6-866" fmla="*/ 574209 h 1467717"/>
                <a:gd name="connsiteX7-867" fmla="*/ 1589785 w 1662898"/>
                <a:gd name="connsiteY7-868" fmla="*/ 633154 h 1467717"/>
                <a:gd name="connsiteX8-869" fmla="*/ 1291869 w 1662898"/>
                <a:gd name="connsiteY8-870" fmla="*/ 1121728 h 1467717"/>
                <a:gd name="connsiteX9-871" fmla="*/ 0 w 1662898"/>
                <a:gd name="connsiteY9-872" fmla="*/ 1467717 h 1467717"/>
                <a:gd name="connsiteX0-873" fmla="*/ 0 w 1663389"/>
                <a:gd name="connsiteY0-874" fmla="*/ 1470296 h 1470296"/>
                <a:gd name="connsiteX1-875" fmla="*/ 234518 w 1663389"/>
                <a:gd name="connsiteY1-876" fmla="*/ 772312 h 1470296"/>
                <a:gd name="connsiteX2-877" fmla="*/ 1015287 w 1663389"/>
                <a:gd name="connsiteY2-878" fmla="*/ 377034 h 1470296"/>
                <a:gd name="connsiteX3-879" fmla="*/ 1127276 w 1663389"/>
                <a:gd name="connsiteY3-880" fmla="*/ 580677 h 1470296"/>
                <a:gd name="connsiteX4-881" fmla="*/ 1311053 w 1663389"/>
                <a:gd name="connsiteY4-882" fmla="*/ 405779 h 1470296"/>
                <a:gd name="connsiteX5-883" fmla="*/ 1662724 w 1663389"/>
                <a:gd name="connsiteY5-884" fmla="*/ 3702 h 1470296"/>
                <a:gd name="connsiteX6-885" fmla="*/ 1408450 w 1663389"/>
                <a:gd name="connsiteY6-886" fmla="*/ 728036 h 1470296"/>
                <a:gd name="connsiteX7-887" fmla="*/ 1589785 w 1663389"/>
                <a:gd name="connsiteY7-888" fmla="*/ 635733 h 1470296"/>
                <a:gd name="connsiteX8-889" fmla="*/ 1291869 w 1663389"/>
                <a:gd name="connsiteY8-890" fmla="*/ 1124307 h 1470296"/>
                <a:gd name="connsiteX9-891" fmla="*/ 0 w 1663389"/>
                <a:gd name="connsiteY9-892" fmla="*/ 1470296 h 1470296"/>
                <a:gd name="connsiteX0-893" fmla="*/ 0 w 1663389"/>
                <a:gd name="connsiteY0-894" fmla="*/ 1470296 h 1470296"/>
                <a:gd name="connsiteX1-895" fmla="*/ 234518 w 1663389"/>
                <a:gd name="connsiteY1-896" fmla="*/ 772312 h 1470296"/>
                <a:gd name="connsiteX2-897" fmla="*/ 1015287 w 1663389"/>
                <a:gd name="connsiteY2-898" fmla="*/ 377034 h 1470296"/>
                <a:gd name="connsiteX3-899" fmla="*/ 1127276 w 1663389"/>
                <a:gd name="connsiteY3-900" fmla="*/ 580677 h 1470296"/>
                <a:gd name="connsiteX4-901" fmla="*/ 1311053 w 1663389"/>
                <a:gd name="connsiteY4-902" fmla="*/ 405779 h 1470296"/>
                <a:gd name="connsiteX5-903" fmla="*/ 1662724 w 1663389"/>
                <a:gd name="connsiteY5-904" fmla="*/ 3702 h 1470296"/>
                <a:gd name="connsiteX6-905" fmla="*/ 1408450 w 1663389"/>
                <a:gd name="connsiteY6-906" fmla="*/ 728036 h 1470296"/>
                <a:gd name="connsiteX7-907" fmla="*/ 1589785 w 1663389"/>
                <a:gd name="connsiteY7-908" fmla="*/ 635733 h 1470296"/>
                <a:gd name="connsiteX8-909" fmla="*/ 1291869 w 1663389"/>
                <a:gd name="connsiteY8-910" fmla="*/ 1124307 h 1470296"/>
                <a:gd name="connsiteX9-911" fmla="*/ 0 w 1663389"/>
                <a:gd name="connsiteY9-912" fmla="*/ 1470296 h 1470296"/>
                <a:gd name="connsiteX0-913" fmla="*/ 0 w 1667001"/>
                <a:gd name="connsiteY0-914" fmla="*/ 1467887 h 1467887"/>
                <a:gd name="connsiteX1-915" fmla="*/ 234518 w 1667001"/>
                <a:gd name="connsiteY1-916" fmla="*/ 769903 h 1467887"/>
                <a:gd name="connsiteX2-917" fmla="*/ 1015287 w 1667001"/>
                <a:gd name="connsiteY2-918" fmla="*/ 374625 h 1467887"/>
                <a:gd name="connsiteX3-919" fmla="*/ 1127276 w 1667001"/>
                <a:gd name="connsiteY3-920" fmla="*/ 578268 h 1467887"/>
                <a:gd name="connsiteX4-921" fmla="*/ 1311053 w 1667001"/>
                <a:gd name="connsiteY4-922" fmla="*/ 403370 h 1467887"/>
                <a:gd name="connsiteX5-923" fmla="*/ 1662724 w 1667001"/>
                <a:gd name="connsiteY5-924" fmla="*/ 1293 h 1467887"/>
                <a:gd name="connsiteX6-925" fmla="*/ 1521242 w 1667001"/>
                <a:gd name="connsiteY6-926" fmla="*/ 587508 h 1467887"/>
                <a:gd name="connsiteX7-927" fmla="*/ 1589785 w 1667001"/>
                <a:gd name="connsiteY7-928" fmla="*/ 633324 h 1467887"/>
                <a:gd name="connsiteX8-929" fmla="*/ 1291869 w 1667001"/>
                <a:gd name="connsiteY8-930" fmla="*/ 1121898 h 1467887"/>
                <a:gd name="connsiteX9-931" fmla="*/ 0 w 1667001"/>
                <a:gd name="connsiteY9-932" fmla="*/ 1467887 h 1467887"/>
                <a:gd name="connsiteX0-933" fmla="*/ 0 w 1666049"/>
                <a:gd name="connsiteY0-934" fmla="*/ 1466595 h 1466595"/>
                <a:gd name="connsiteX1-935" fmla="*/ 234518 w 1666049"/>
                <a:gd name="connsiteY1-936" fmla="*/ 768611 h 1466595"/>
                <a:gd name="connsiteX2-937" fmla="*/ 1015287 w 1666049"/>
                <a:gd name="connsiteY2-938" fmla="*/ 373333 h 1466595"/>
                <a:gd name="connsiteX3-939" fmla="*/ 1127276 w 1666049"/>
                <a:gd name="connsiteY3-940" fmla="*/ 576976 h 1466595"/>
                <a:gd name="connsiteX4-941" fmla="*/ 1311053 w 1666049"/>
                <a:gd name="connsiteY4-942" fmla="*/ 402078 h 1466595"/>
                <a:gd name="connsiteX5-943" fmla="*/ 1662724 w 1666049"/>
                <a:gd name="connsiteY5-944" fmla="*/ 1 h 1466595"/>
                <a:gd name="connsiteX6-945" fmla="*/ 1489667 w 1666049"/>
                <a:gd name="connsiteY6-946" fmla="*/ 403117 h 1466595"/>
                <a:gd name="connsiteX7-947" fmla="*/ 1521242 w 1666049"/>
                <a:gd name="connsiteY7-948" fmla="*/ 586216 h 1466595"/>
                <a:gd name="connsiteX8-949" fmla="*/ 1589785 w 1666049"/>
                <a:gd name="connsiteY8-950" fmla="*/ 632032 h 1466595"/>
                <a:gd name="connsiteX9-951" fmla="*/ 1291869 w 1666049"/>
                <a:gd name="connsiteY9-952" fmla="*/ 1120606 h 1466595"/>
                <a:gd name="connsiteX10" fmla="*/ 0 w 1666049"/>
                <a:gd name="connsiteY10" fmla="*/ 1466595 h 1466595"/>
                <a:gd name="connsiteX0-953" fmla="*/ 0 w 1662724"/>
                <a:gd name="connsiteY0-954" fmla="*/ 1466595 h 1466595"/>
                <a:gd name="connsiteX1-955" fmla="*/ 234518 w 1662724"/>
                <a:gd name="connsiteY1-956" fmla="*/ 768611 h 1466595"/>
                <a:gd name="connsiteX2-957" fmla="*/ 1015287 w 1662724"/>
                <a:gd name="connsiteY2-958" fmla="*/ 373333 h 1466595"/>
                <a:gd name="connsiteX3-959" fmla="*/ 1127276 w 1662724"/>
                <a:gd name="connsiteY3-960" fmla="*/ 576976 h 1466595"/>
                <a:gd name="connsiteX4-961" fmla="*/ 1311053 w 1662724"/>
                <a:gd name="connsiteY4-962" fmla="*/ 402078 h 1466595"/>
                <a:gd name="connsiteX5-963" fmla="*/ 1662724 w 1662724"/>
                <a:gd name="connsiteY5-964" fmla="*/ 1 h 1466595"/>
                <a:gd name="connsiteX6-965" fmla="*/ 1489667 w 1662724"/>
                <a:gd name="connsiteY6-966" fmla="*/ 403117 h 1466595"/>
                <a:gd name="connsiteX7-967" fmla="*/ 1521242 w 1662724"/>
                <a:gd name="connsiteY7-968" fmla="*/ 586216 h 1466595"/>
                <a:gd name="connsiteX8-969" fmla="*/ 1589785 w 1662724"/>
                <a:gd name="connsiteY8-970" fmla="*/ 632032 h 1466595"/>
                <a:gd name="connsiteX9-971" fmla="*/ 1291869 w 1662724"/>
                <a:gd name="connsiteY9-972" fmla="*/ 1120606 h 1466595"/>
                <a:gd name="connsiteX10-973" fmla="*/ 0 w 1662724"/>
                <a:gd name="connsiteY10-974" fmla="*/ 1466595 h 1466595"/>
                <a:gd name="connsiteX0-975" fmla="*/ 0 w 1666201"/>
                <a:gd name="connsiteY0-976" fmla="*/ 1484469 h 1484469"/>
                <a:gd name="connsiteX1-977" fmla="*/ 234518 w 1666201"/>
                <a:gd name="connsiteY1-978" fmla="*/ 786485 h 1484469"/>
                <a:gd name="connsiteX2-979" fmla="*/ 1015287 w 1666201"/>
                <a:gd name="connsiteY2-980" fmla="*/ 391207 h 1484469"/>
                <a:gd name="connsiteX3-981" fmla="*/ 1127276 w 1666201"/>
                <a:gd name="connsiteY3-982" fmla="*/ 594850 h 1484469"/>
                <a:gd name="connsiteX4-983" fmla="*/ 1311053 w 1666201"/>
                <a:gd name="connsiteY4-984" fmla="*/ 419952 h 1484469"/>
                <a:gd name="connsiteX5-985" fmla="*/ 1666201 w 1666201"/>
                <a:gd name="connsiteY5-986" fmla="*/ 0 h 1484469"/>
                <a:gd name="connsiteX6-987" fmla="*/ 1489667 w 1666201"/>
                <a:gd name="connsiteY6-988" fmla="*/ 420991 h 1484469"/>
                <a:gd name="connsiteX7-989" fmla="*/ 1521242 w 1666201"/>
                <a:gd name="connsiteY7-990" fmla="*/ 604090 h 1484469"/>
                <a:gd name="connsiteX8-991" fmla="*/ 1589785 w 1666201"/>
                <a:gd name="connsiteY8-992" fmla="*/ 649906 h 1484469"/>
                <a:gd name="connsiteX9-993" fmla="*/ 1291869 w 1666201"/>
                <a:gd name="connsiteY9-994" fmla="*/ 1138480 h 1484469"/>
                <a:gd name="connsiteX10-995" fmla="*/ 0 w 1666201"/>
                <a:gd name="connsiteY10-996" fmla="*/ 1484469 h 1484469"/>
                <a:gd name="connsiteX0-997" fmla="*/ 0 w 1671058"/>
                <a:gd name="connsiteY0-998" fmla="*/ 1484469 h 1484469"/>
                <a:gd name="connsiteX1-999" fmla="*/ 234518 w 1671058"/>
                <a:gd name="connsiteY1-1000" fmla="*/ 786485 h 1484469"/>
                <a:gd name="connsiteX2-1001" fmla="*/ 1015287 w 1671058"/>
                <a:gd name="connsiteY2-1002" fmla="*/ 391207 h 1484469"/>
                <a:gd name="connsiteX3-1003" fmla="*/ 1127276 w 1671058"/>
                <a:gd name="connsiteY3-1004" fmla="*/ 594850 h 1484469"/>
                <a:gd name="connsiteX4-1005" fmla="*/ 1311053 w 1671058"/>
                <a:gd name="connsiteY4-1006" fmla="*/ 419952 h 1484469"/>
                <a:gd name="connsiteX5-1007" fmla="*/ 1666201 w 1671058"/>
                <a:gd name="connsiteY5-1008" fmla="*/ 0 h 1484469"/>
                <a:gd name="connsiteX6-1009" fmla="*/ 1506047 w 1671058"/>
                <a:gd name="connsiteY6-1010" fmla="*/ 416496 h 1484469"/>
                <a:gd name="connsiteX7-1011" fmla="*/ 1521242 w 1671058"/>
                <a:gd name="connsiteY7-1012" fmla="*/ 604090 h 1484469"/>
                <a:gd name="connsiteX8-1013" fmla="*/ 1589785 w 1671058"/>
                <a:gd name="connsiteY8-1014" fmla="*/ 649906 h 1484469"/>
                <a:gd name="connsiteX9-1015" fmla="*/ 1291869 w 1671058"/>
                <a:gd name="connsiteY9-1016" fmla="*/ 1138480 h 1484469"/>
                <a:gd name="connsiteX10-1017" fmla="*/ 0 w 1671058"/>
                <a:gd name="connsiteY10-1018" fmla="*/ 1484469 h 1484469"/>
                <a:gd name="connsiteX0-1019" fmla="*/ 0 w 1666201"/>
                <a:gd name="connsiteY0-1020" fmla="*/ 1484469 h 1484469"/>
                <a:gd name="connsiteX1-1021" fmla="*/ 234518 w 1666201"/>
                <a:gd name="connsiteY1-1022" fmla="*/ 786485 h 1484469"/>
                <a:gd name="connsiteX2-1023" fmla="*/ 1015287 w 1666201"/>
                <a:gd name="connsiteY2-1024" fmla="*/ 391207 h 1484469"/>
                <a:gd name="connsiteX3-1025" fmla="*/ 1127276 w 1666201"/>
                <a:gd name="connsiteY3-1026" fmla="*/ 594850 h 1484469"/>
                <a:gd name="connsiteX4-1027" fmla="*/ 1311053 w 1666201"/>
                <a:gd name="connsiteY4-1028" fmla="*/ 419952 h 1484469"/>
                <a:gd name="connsiteX5-1029" fmla="*/ 1666201 w 1666201"/>
                <a:gd name="connsiteY5-1030" fmla="*/ 0 h 1484469"/>
                <a:gd name="connsiteX6-1031" fmla="*/ 1506047 w 1666201"/>
                <a:gd name="connsiteY6-1032" fmla="*/ 416496 h 1484469"/>
                <a:gd name="connsiteX7-1033" fmla="*/ 1521242 w 1666201"/>
                <a:gd name="connsiteY7-1034" fmla="*/ 604090 h 1484469"/>
                <a:gd name="connsiteX8-1035" fmla="*/ 1589785 w 1666201"/>
                <a:gd name="connsiteY8-1036" fmla="*/ 649906 h 1484469"/>
                <a:gd name="connsiteX9-1037" fmla="*/ 1291869 w 1666201"/>
                <a:gd name="connsiteY9-1038" fmla="*/ 1138480 h 1484469"/>
                <a:gd name="connsiteX10-1039" fmla="*/ 0 w 1666201"/>
                <a:gd name="connsiteY10-1040" fmla="*/ 1484469 h 1484469"/>
                <a:gd name="connsiteX0-1041" fmla="*/ 0 w 1661076"/>
                <a:gd name="connsiteY0-1042" fmla="*/ 1511263 h 1511263"/>
                <a:gd name="connsiteX1-1043" fmla="*/ 234518 w 1661076"/>
                <a:gd name="connsiteY1-1044" fmla="*/ 813279 h 1511263"/>
                <a:gd name="connsiteX2-1045" fmla="*/ 1015287 w 1661076"/>
                <a:gd name="connsiteY2-1046" fmla="*/ 418001 h 1511263"/>
                <a:gd name="connsiteX3-1047" fmla="*/ 1127276 w 1661076"/>
                <a:gd name="connsiteY3-1048" fmla="*/ 621644 h 1511263"/>
                <a:gd name="connsiteX4-1049" fmla="*/ 1311053 w 1661076"/>
                <a:gd name="connsiteY4-1050" fmla="*/ 446746 h 1511263"/>
                <a:gd name="connsiteX5-1051" fmla="*/ 1661076 w 1661076"/>
                <a:gd name="connsiteY5-1052" fmla="*/ 0 h 1511263"/>
                <a:gd name="connsiteX6-1053" fmla="*/ 1506047 w 1661076"/>
                <a:gd name="connsiteY6-1054" fmla="*/ 443290 h 1511263"/>
                <a:gd name="connsiteX7-1055" fmla="*/ 1521242 w 1661076"/>
                <a:gd name="connsiteY7-1056" fmla="*/ 630884 h 1511263"/>
                <a:gd name="connsiteX8-1057" fmla="*/ 1589785 w 1661076"/>
                <a:gd name="connsiteY8-1058" fmla="*/ 676700 h 1511263"/>
                <a:gd name="connsiteX9-1059" fmla="*/ 1291869 w 1661076"/>
                <a:gd name="connsiteY9-1060" fmla="*/ 1165274 h 1511263"/>
                <a:gd name="connsiteX10-1061" fmla="*/ 0 w 1661076"/>
                <a:gd name="connsiteY10-1062" fmla="*/ 1511263 h 1511263"/>
                <a:gd name="connsiteX0-1063" fmla="*/ 0 w 1661076"/>
                <a:gd name="connsiteY0-1064" fmla="*/ 1511263 h 1511263"/>
                <a:gd name="connsiteX1-1065" fmla="*/ 234518 w 1661076"/>
                <a:gd name="connsiteY1-1066" fmla="*/ 813279 h 1511263"/>
                <a:gd name="connsiteX2-1067" fmla="*/ 1015287 w 1661076"/>
                <a:gd name="connsiteY2-1068" fmla="*/ 418001 h 1511263"/>
                <a:gd name="connsiteX3-1069" fmla="*/ 1127276 w 1661076"/>
                <a:gd name="connsiteY3-1070" fmla="*/ 621644 h 1511263"/>
                <a:gd name="connsiteX4-1071" fmla="*/ 1311053 w 1661076"/>
                <a:gd name="connsiteY4-1072" fmla="*/ 446746 h 1511263"/>
                <a:gd name="connsiteX5-1073" fmla="*/ 1661076 w 1661076"/>
                <a:gd name="connsiteY5-1074" fmla="*/ 0 h 1511263"/>
                <a:gd name="connsiteX6-1075" fmla="*/ 1506047 w 1661076"/>
                <a:gd name="connsiteY6-1076" fmla="*/ 443290 h 1511263"/>
                <a:gd name="connsiteX7-1077" fmla="*/ 1495243 w 1661076"/>
                <a:gd name="connsiteY7-1078" fmla="*/ 654940 h 1511263"/>
                <a:gd name="connsiteX8-1079" fmla="*/ 1589785 w 1661076"/>
                <a:gd name="connsiteY8-1080" fmla="*/ 676700 h 1511263"/>
                <a:gd name="connsiteX9-1081" fmla="*/ 1291869 w 1661076"/>
                <a:gd name="connsiteY9-1082" fmla="*/ 1165274 h 1511263"/>
                <a:gd name="connsiteX10-1083" fmla="*/ 0 w 1661076"/>
                <a:gd name="connsiteY10-1084" fmla="*/ 1511263 h 1511263"/>
                <a:gd name="connsiteX0-1085" fmla="*/ 0 w 1661076"/>
                <a:gd name="connsiteY0-1086" fmla="*/ 1511263 h 1511263"/>
                <a:gd name="connsiteX1-1087" fmla="*/ 234518 w 1661076"/>
                <a:gd name="connsiteY1-1088" fmla="*/ 813279 h 1511263"/>
                <a:gd name="connsiteX2-1089" fmla="*/ 1015287 w 1661076"/>
                <a:gd name="connsiteY2-1090" fmla="*/ 418001 h 1511263"/>
                <a:gd name="connsiteX3-1091" fmla="*/ 1127276 w 1661076"/>
                <a:gd name="connsiteY3-1092" fmla="*/ 621644 h 1511263"/>
                <a:gd name="connsiteX4-1093" fmla="*/ 1311053 w 1661076"/>
                <a:gd name="connsiteY4-1094" fmla="*/ 446746 h 1511263"/>
                <a:gd name="connsiteX5-1095" fmla="*/ 1661076 w 1661076"/>
                <a:gd name="connsiteY5-1096" fmla="*/ 0 h 1511263"/>
                <a:gd name="connsiteX6-1097" fmla="*/ 1506047 w 1661076"/>
                <a:gd name="connsiteY6-1098" fmla="*/ 443290 h 1511263"/>
                <a:gd name="connsiteX7-1099" fmla="*/ 1494213 w 1661076"/>
                <a:gd name="connsiteY7-1100" fmla="*/ 627022 h 1511263"/>
                <a:gd name="connsiteX8-1101" fmla="*/ 1589785 w 1661076"/>
                <a:gd name="connsiteY8-1102" fmla="*/ 676700 h 1511263"/>
                <a:gd name="connsiteX9-1103" fmla="*/ 1291869 w 1661076"/>
                <a:gd name="connsiteY9-1104" fmla="*/ 1165274 h 1511263"/>
                <a:gd name="connsiteX10-1105" fmla="*/ 0 w 1661076"/>
                <a:gd name="connsiteY10-1106" fmla="*/ 1511263 h 1511263"/>
                <a:gd name="connsiteX0-1107" fmla="*/ 0 w 1666929"/>
                <a:gd name="connsiteY0-1108" fmla="*/ 1512635 h 1512635"/>
                <a:gd name="connsiteX1-1109" fmla="*/ 234518 w 1666929"/>
                <a:gd name="connsiteY1-1110" fmla="*/ 814651 h 1512635"/>
                <a:gd name="connsiteX2-1111" fmla="*/ 1015287 w 1666929"/>
                <a:gd name="connsiteY2-1112" fmla="*/ 419373 h 1512635"/>
                <a:gd name="connsiteX3-1113" fmla="*/ 1127276 w 1666929"/>
                <a:gd name="connsiteY3-1114" fmla="*/ 623016 h 1512635"/>
                <a:gd name="connsiteX4-1115" fmla="*/ 1290333 w 1666929"/>
                <a:gd name="connsiteY4-1116" fmla="*/ 278961 h 1512635"/>
                <a:gd name="connsiteX5-1117" fmla="*/ 1661076 w 1666929"/>
                <a:gd name="connsiteY5-1118" fmla="*/ 1372 h 1512635"/>
                <a:gd name="connsiteX6-1119" fmla="*/ 1506047 w 1666929"/>
                <a:gd name="connsiteY6-1120" fmla="*/ 444662 h 1512635"/>
                <a:gd name="connsiteX7-1121" fmla="*/ 1494213 w 1666929"/>
                <a:gd name="connsiteY7-1122" fmla="*/ 628394 h 1512635"/>
                <a:gd name="connsiteX8-1123" fmla="*/ 1589785 w 1666929"/>
                <a:gd name="connsiteY8-1124" fmla="*/ 678072 h 1512635"/>
                <a:gd name="connsiteX9-1125" fmla="*/ 1291869 w 1666929"/>
                <a:gd name="connsiteY9-1126" fmla="*/ 1166646 h 1512635"/>
                <a:gd name="connsiteX10-1127" fmla="*/ 0 w 1666929"/>
                <a:gd name="connsiteY10-1128" fmla="*/ 1512635 h 1512635"/>
                <a:gd name="connsiteX0-1129" fmla="*/ 0 w 1666929"/>
                <a:gd name="connsiteY0-1130" fmla="*/ 1512635 h 1512635"/>
                <a:gd name="connsiteX1-1131" fmla="*/ 234518 w 1666929"/>
                <a:gd name="connsiteY1-1132" fmla="*/ 814651 h 1512635"/>
                <a:gd name="connsiteX2-1133" fmla="*/ 1015287 w 1666929"/>
                <a:gd name="connsiteY2-1134" fmla="*/ 419373 h 1512635"/>
                <a:gd name="connsiteX3-1135" fmla="*/ 1127276 w 1666929"/>
                <a:gd name="connsiteY3-1136" fmla="*/ 623016 h 1512635"/>
                <a:gd name="connsiteX4-1137" fmla="*/ 1290333 w 1666929"/>
                <a:gd name="connsiteY4-1138" fmla="*/ 278961 h 1512635"/>
                <a:gd name="connsiteX5-1139" fmla="*/ 1661076 w 1666929"/>
                <a:gd name="connsiteY5-1140" fmla="*/ 1372 h 1512635"/>
                <a:gd name="connsiteX6-1141" fmla="*/ 1506047 w 1666929"/>
                <a:gd name="connsiteY6-1142" fmla="*/ 444662 h 1512635"/>
                <a:gd name="connsiteX7-1143" fmla="*/ 1494213 w 1666929"/>
                <a:gd name="connsiteY7-1144" fmla="*/ 628394 h 1512635"/>
                <a:gd name="connsiteX8-1145" fmla="*/ 1589785 w 1666929"/>
                <a:gd name="connsiteY8-1146" fmla="*/ 678072 h 1512635"/>
                <a:gd name="connsiteX9-1147" fmla="*/ 1284503 w 1666929"/>
                <a:gd name="connsiteY9-1148" fmla="*/ 1191228 h 1512635"/>
                <a:gd name="connsiteX10-1149" fmla="*/ 0 w 1666929"/>
                <a:gd name="connsiteY10-1150" fmla="*/ 1512635 h 1512635"/>
                <a:gd name="connsiteX0-1151" fmla="*/ 0 w 1666929"/>
                <a:gd name="connsiteY0-1152" fmla="*/ 1512635 h 1512635"/>
                <a:gd name="connsiteX1-1153" fmla="*/ 234518 w 1666929"/>
                <a:gd name="connsiteY1-1154" fmla="*/ 814651 h 1512635"/>
                <a:gd name="connsiteX2-1155" fmla="*/ 1015287 w 1666929"/>
                <a:gd name="connsiteY2-1156" fmla="*/ 419373 h 1512635"/>
                <a:gd name="connsiteX3-1157" fmla="*/ 1127276 w 1666929"/>
                <a:gd name="connsiteY3-1158" fmla="*/ 623016 h 1512635"/>
                <a:gd name="connsiteX4-1159" fmla="*/ 1290333 w 1666929"/>
                <a:gd name="connsiteY4-1160" fmla="*/ 278961 h 1512635"/>
                <a:gd name="connsiteX5-1161" fmla="*/ 1661076 w 1666929"/>
                <a:gd name="connsiteY5-1162" fmla="*/ 1372 h 1512635"/>
                <a:gd name="connsiteX6-1163" fmla="*/ 1506047 w 1666929"/>
                <a:gd name="connsiteY6-1164" fmla="*/ 444662 h 1512635"/>
                <a:gd name="connsiteX7-1165" fmla="*/ 1494213 w 1666929"/>
                <a:gd name="connsiteY7-1166" fmla="*/ 628394 h 1512635"/>
                <a:gd name="connsiteX8-1167" fmla="*/ 1589785 w 1666929"/>
                <a:gd name="connsiteY8-1168" fmla="*/ 678072 h 1512635"/>
                <a:gd name="connsiteX9-1169" fmla="*/ 1284503 w 1666929"/>
                <a:gd name="connsiteY9-1170" fmla="*/ 1191228 h 1512635"/>
                <a:gd name="connsiteX10-1171" fmla="*/ 0 w 1666929"/>
                <a:gd name="connsiteY10-1172" fmla="*/ 1512635 h 1512635"/>
                <a:gd name="connsiteX0-1173" fmla="*/ 0 w 1666929"/>
                <a:gd name="connsiteY0-1174" fmla="*/ 1512635 h 1512635"/>
                <a:gd name="connsiteX1-1175" fmla="*/ 234518 w 1666929"/>
                <a:gd name="connsiteY1-1176" fmla="*/ 814651 h 1512635"/>
                <a:gd name="connsiteX2-1177" fmla="*/ 1015287 w 1666929"/>
                <a:gd name="connsiteY2-1178" fmla="*/ 419373 h 1512635"/>
                <a:gd name="connsiteX3-1179" fmla="*/ 1127276 w 1666929"/>
                <a:gd name="connsiteY3-1180" fmla="*/ 623016 h 1512635"/>
                <a:gd name="connsiteX4-1181" fmla="*/ 1290333 w 1666929"/>
                <a:gd name="connsiteY4-1182" fmla="*/ 278961 h 1512635"/>
                <a:gd name="connsiteX5-1183" fmla="*/ 1661076 w 1666929"/>
                <a:gd name="connsiteY5-1184" fmla="*/ 1372 h 1512635"/>
                <a:gd name="connsiteX6-1185" fmla="*/ 1506047 w 1666929"/>
                <a:gd name="connsiteY6-1186" fmla="*/ 444662 h 1512635"/>
                <a:gd name="connsiteX7-1187" fmla="*/ 1494213 w 1666929"/>
                <a:gd name="connsiteY7-1188" fmla="*/ 628394 h 1512635"/>
                <a:gd name="connsiteX8-1189" fmla="*/ 1589785 w 1666929"/>
                <a:gd name="connsiteY8-1190" fmla="*/ 678072 h 1512635"/>
                <a:gd name="connsiteX9-1191" fmla="*/ 1312484 w 1666929"/>
                <a:gd name="connsiteY9-1192" fmla="*/ 884621 h 1512635"/>
                <a:gd name="connsiteX10-1193" fmla="*/ 0 w 1666929"/>
                <a:gd name="connsiteY10-1194" fmla="*/ 1512635 h 1512635"/>
                <a:gd name="connsiteX0-1195" fmla="*/ 0 w 1666929"/>
                <a:gd name="connsiteY0-1196" fmla="*/ 1512635 h 1512635"/>
                <a:gd name="connsiteX1-1197" fmla="*/ 234518 w 1666929"/>
                <a:gd name="connsiteY1-1198" fmla="*/ 814651 h 1512635"/>
                <a:gd name="connsiteX2-1199" fmla="*/ 1015287 w 1666929"/>
                <a:gd name="connsiteY2-1200" fmla="*/ 419373 h 1512635"/>
                <a:gd name="connsiteX3-1201" fmla="*/ 1127276 w 1666929"/>
                <a:gd name="connsiteY3-1202" fmla="*/ 623016 h 1512635"/>
                <a:gd name="connsiteX4-1203" fmla="*/ 1290333 w 1666929"/>
                <a:gd name="connsiteY4-1204" fmla="*/ 278961 h 1512635"/>
                <a:gd name="connsiteX5-1205" fmla="*/ 1661076 w 1666929"/>
                <a:gd name="connsiteY5-1206" fmla="*/ 1372 h 1512635"/>
                <a:gd name="connsiteX6-1207" fmla="*/ 1506047 w 1666929"/>
                <a:gd name="connsiteY6-1208" fmla="*/ 444662 h 1512635"/>
                <a:gd name="connsiteX7-1209" fmla="*/ 1494213 w 1666929"/>
                <a:gd name="connsiteY7-1210" fmla="*/ 628394 h 1512635"/>
                <a:gd name="connsiteX8-1211" fmla="*/ 1589785 w 1666929"/>
                <a:gd name="connsiteY8-1212" fmla="*/ 678072 h 1512635"/>
                <a:gd name="connsiteX9-1213" fmla="*/ 1435601 w 1666929"/>
                <a:gd name="connsiteY9-1214" fmla="*/ 745261 h 1512635"/>
                <a:gd name="connsiteX10-1215" fmla="*/ 1312484 w 1666929"/>
                <a:gd name="connsiteY10-1216" fmla="*/ 884621 h 1512635"/>
                <a:gd name="connsiteX11" fmla="*/ 0 w 1666929"/>
                <a:gd name="connsiteY11" fmla="*/ 1512635 h 1512635"/>
                <a:gd name="connsiteX0-1217" fmla="*/ 0 w 1666929"/>
                <a:gd name="connsiteY0-1218" fmla="*/ 1512635 h 1512635"/>
                <a:gd name="connsiteX1-1219" fmla="*/ 234518 w 1666929"/>
                <a:gd name="connsiteY1-1220" fmla="*/ 814651 h 1512635"/>
                <a:gd name="connsiteX2-1221" fmla="*/ 1015287 w 1666929"/>
                <a:gd name="connsiteY2-1222" fmla="*/ 419373 h 1512635"/>
                <a:gd name="connsiteX3-1223" fmla="*/ 1127276 w 1666929"/>
                <a:gd name="connsiteY3-1224" fmla="*/ 623016 h 1512635"/>
                <a:gd name="connsiteX4-1225" fmla="*/ 1290333 w 1666929"/>
                <a:gd name="connsiteY4-1226" fmla="*/ 278961 h 1512635"/>
                <a:gd name="connsiteX5-1227" fmla="*/ 1661076 w 1666929"/>
                <a:gd name="connsiteY5-1228" fmla="*/ 1372 h 1512635"/>
                <a:gd name="connsiteX6-1229" fmla="*/ 1506047 w 1666929"/>
                <a:gd name="connsiteY6-1230" fmla="*/ 444662 h 1512635"/>
                <a:gd name="connsiteX7-1231" fmla="*/ 1494213 w 1666929"/>
                <a:gd name="connsiteY7-1232" fmla="*/ 628394 h 1512635"/>
                <a:gd name="connsiteX8-1233" fmla="*/ 1589785 w 1666929"/>
                <a:gd name="connsiteY8-1234" fmla="*/ 678072 h 1512635"/>
                <a:gd name="connsiteX9-1235" fmla="*/ 1444243 w 1666929"/>
                <a:gd name="connsiteY9-1236" fmla="*/ 923373 h 1512635"/>
                <a:gd name="connsiteX10-1237" fmla="*/ 1312484 w 1666929"/>
                <a:gd name="connsiteY10-1238" fmla="*/ 884621 h 1512635"/>
                <a:gd name="connsiteX11-1239" fmla="*/ 0 w 1666929"/>
                <a:gd name="connsiteY11-1240" fmla="*/ 1512635 h 1512635"/>
                <a:gd name="connsiteX0-1241" fmla="*/ 0 w 1666929"/>
                <a:gd name="connsiteY0-1242" fmla="*/ 1512635 h 1512635"/>
                <a:gd name="connsiteX1-1243" fmla="*/ 234518 w 1666929"/>
                <a:gd name="connsiteY1-1244" fmla="*/ 814651 h 1512635"/>
                <a:gd name="connsiteX2-1245" fmla="*/ 1015287 w 1666929"/>
                <a:gd name="connsiteY2-1246" fmla="*/ 419373 h 1512635"/>
                <a:gd name="connsiteX3-1247" fmla="*/ 1127276 w 1666929"/>
                <a:gd name="connsiteY3-1248" fmla="*/ 623016 h 1512635"/>
                <a:gd name="connsiteX4-1249" fmla="*/ 1290333 w 1666929"/>
                <a:gd name="connsiteY4-1250" fmla="*/ 278961 h 1512635"/>
                <a:gd name="connsiteX5-1251" fmla="*/ 1661076 w 1666929"/>
                <a:gd name="connsiteY5-1252" fmla="*/ 1372 h 1512635"/>
                <a:gd name="connsiteX6-1253" fmla="*/ 1506047 w 1666929"/>
                <a:gd name="connsiteY6-1254" fmla="*/ 444662 h 1512635"/>
                <a:gd name="connsiteX7-1255" fmla="*/ 1494213 w 1666929"/>
                <a:gd name="connsiteY7-1256" fmla="*/ 628394 h 1512635"/>
                <a:gd name="connsiteX8-1257" fmla="*/ 1589785 w 1666929"/>
                <a:gd name="connsiteY8-1258" fmla="*/ 678072 h 1512635"/>
                <a:gd name="connsiteX9-1259" fmla="*/ 1444243 w 1666929"/>
                <a:gd name="connsiteY9-1260" fmla="*/ 923373 h 1512635"/>
                <a:gd name="connsiteX10-1261" fmla="*/ 1312484 w 1666929"/>
                <a:gd name="connsiteY10-1262" fmla="*/ 884621 h 1512635"/>
                <a:gd name="connsiteX11-1263" fmla="*/ 0 w 1666929"/>
                <a:gd name="connsiteY11-1264" fmla="*/ 1512635 h 1512635"/>
                <a:gd name="connsiteX0-1265" fmla="*/ 0 w 1666929"/>
                <a:gd name="connsiteY0-1266" fmla="*/ 1512635 h 1512635"/>
                <a:gd name="connsiteX1-1267" fmla="*/ 234518 w 1666929"/>
                <a:gd name="connsiteY1-1268" fmla="*/ 814651 h 1512635"/>
                <a:gd name="connsiteX2-1269" fmla="*/ 1015287 w 1666929"/>
                <a:gd name="connsiteY2-1270" fmla="*/ 419373 h 1512635"/>
                <a:gd name="connsiteX3-1271" fmla="*/ 1127276 w 1666929"/>
                <a:gd name="connsiteY3-1272" fmla="*/ 623016 h 1512635"/>
                <a:gd name="connsiteX4-1273" fmla="*/ 1290333 w 1666929"/>
                <a:gd name="connsiteY4-1274" fmla="*/ 278961 h 1512635"/>
                <a:gd name="connsiteX5-1275" fmla="*/ 1661076 w 1666929"/>
                <a:gd name="connsiteY5-1276" fmla="*/ 1372 h 1512635"/>
                <a:gd name="connsiteX6-1277" fmla="*/ 1506047 w 1666929"/>
                <a:gd name="connsiteY6-1278" fmla="*/ 444662 h 1512635"/>
                <a:gd name="connsiteX7-1279" fmla="*/ 1494213 w 1666929"/>
                <a:gd name="connsiteY7-1280" fmla="*/ 628394 h 1512635"/>
                <a:gd name="connsiteX8-1281" fmla="*/ 1589785 w 1666929"/>
                <a:gd name="connsiteY8-1282" fmla="*/ 678072 h 1512635"/>
                <a:gd name="connsiteX9-1283" fmla="*/ 1444243 w 1666929"/>
                <a:gd name="connsiteY9-1284" fmla="*/ 923373 h 1512635"/>
                <a:gd name="connsiteX10-1285" fmla="*/ 1312484 w 1666929"/>
                <a:gd name="connsiteY10-1286" fmla="*/ 884621 h 1512635"/>
                <a:gd name="connsiteX11-1287" fmla="*/ 0 w 1666929"/>
                <a:gd name="connsiteY11-1288" fmla="*/ 1512635 h 1512635"/>
                <a:gd name="connsiteX0-1289" fmla="*/ 0 w 1666929"/>
                <a:gd name="connsiteY0-1290" fmla="*/ 1512635 h 1512635"/>
                <a:gd name="connsiteX1-1291" fmla="*/ 234518 w 1666929"/>
                <a:gd name="connsiteY1-1292" fmla="*/ 814651 h 1512635"/>
                <a:gd name="connsiteX2-1293" fmla="*/ 1015287 w 1666929"/>
                <a:gd name="connsiteY2-1294" fmla="*/ 419373 h 1512635"/>
                <a:gd name="connsiteX3-1295" fmla="*/ 1127276 w 1666929"/>
                <a:gd name="connsiteY3-1296" fmla="*/ 623016 h 1512635"/>
                <a:gd name="connsiteX4-1297" fmla="*/ 1290333 w 1666929"/>
                <a:gd name="connsiteY4-1298" fmla="*/ 278961 h 1512635"/>
                <a:gd name="connsiteX5-1299" fmla="*/ 1661076 w 1666929"/>
                <a:gd name="connsiteY5-1300" fmla="*/ 1372 h 1512635"/>
                <a:gd name="connsiteX6-1301" fmla="*/ 1506047 w 1666929"/>
                <a:gd name="connsiteY6-1302" fmla="*/ 444662 h 1512635"/>
                <a:gd name="connsiteX7-1303" fmla="*/ 1494213 w 1666929"/>
                <a:gd name="connsiteY7-1304" fmla="*/ 628394 h 1512635"/>
                <a:gd name="connsiteX8-1305" fmla="*/ 1589785 w 1666929"/>
                <a:gd name="connsiteY8-1306" fmla="*/ 678072 h 1512635"/>
                <a:gd name="connsiteX9-1307" fmla="*/ 1444243 w 1666929"/>
                <a:gd name="connsiteY9-1308" fmla="*/ 923373 h 1512635"/>
                <a:gd name="connsiteX10-1309" fmla="*/ 1389153 w 1666929"/>
                <a:gd name="connsiteY10-1310" fmla="*/ 887732 h 1512635"/>
                <a:gd name="connsiteX11-1311" fmla="*/ 1312484 w 1666929"/>
                <a:gd name="connsiteY11-1312" fmla="*/ 884621 h 1512635"/>
                <a:gd name="connsiteX12" fmla="*/ 0 w 1666929"/>
                <a:gd name="connsiteY12" fmla="*/ 1512635 h 1512635"/>
                <a:gd name="connsiteX0-1313" fmla="*/ 995562 w 1432411"/>
                <a:gd name="connsiteY0-1314" fmla="*/ 938150 h 938150"/>
                <a:gd name="connsiteX1-1315" fmla="*/ 0 w 1432411"/>
                <a:gd name="connsiteY1-1316" fmla="*/ 814651 h 938150"/>
                <a:gd name="connsiteX2-1317" fmla="*/ 780769 w 1432411"/>
                <a:gd name="connsiteY2-1318" fmla="*/ 419373 h 938150"/>
                <a:gd name="connsiteX3-1319" fmla="*/ 892758 w 1432411"/>
                <a:gd name="connsiteY3-1320" fmla="*/ 623016 h 938150"/>
                <a:gd name="connsiteX4-1321" fmla="*/ 1055815 w 1432411"/>
                <a:gd name="connsiteY4-1322" fmla="*/ 278961 h 938150"/>
                <a:gd name="connsiteX5-1323" fmla="*/ 1426558 w 1432411"/>
                <a:gd name="connsiteY5-1324" fmla="*/ 1372 h 938150"/>
                <a:gd name="connsiteX6-1325" fmla="*/ 1271529 w 1432411"/>
                <a:gd name="connsiteY6-1326" fmla="*/ 444662 h 938150"/>
                <a:gd name="connsiteX7-1327" fmla="*/ 1259695 w 1432411"/>
                <a:gd name="connsiteY7-1328" fmla="*/ 628394 h 938150"/>
                <a:gd name="connsiteX8-1329" fmla="*/ 1355267 w 1432411"/>
                <a:gd name="connsiteY8-1330" fmla="*/ 678072 h 938150"/>
                <a:gd name="connsiteX9-1331" fmla="*/ 1209725 w 1432411"/>
                <a:gd name="connsiteY9-1332" fmla="*/ 923373 h 938150"/>
                <a:gd name="connsiteX10-1333" fmla="*/ 1154635 w 1432411"/>
                <a:gd name="connsiteY10-1334" fmla="*/ 887732 h 938150"/>
                <a:gd name="connsiteX11-1335" fmla="*/ 1077966 w 1432411"/>
                <a:gd name="connsiteY11-1336" fmla="*/ 884621 h 938150"/>
                <a:gd name="connsiteX12-1337" fmla="*/ 995562 w 1432411"/>
                <a:gd name="connsiteY12-1338" fmla="*/ 938150 h 938150"/>
                <a:gd name="connsiteX0-1339" fmla="*/ 995562 w 1432411"/>
                <a:gd name="connsiteY0-1340" fmla="*/ 938150 h 938150"/>
                <a:gd name="connsiteX1-1341" fmla="*/ 889477 w 1432411"/>
                <a:gd name="connsiteY1-1342" fmla="*/ 932303 h 938150"/>
                <a:gd name="connsiteX2-1343" fmla="*/ 0 w 1432411"/>
                <a:gd name="connsiteY2-1344" fmla="*/ 814651 h 938150"/>
                <a:gd name="connsiteX3-1345" fmla="*/ 780769 w 1432411"/>
                <a:gd name="connsiteY3-1346" fmla="*/ 419373 h 938150"/>
                <a:gd name="connsiteX4-1347" fmla="*/ 892758 w 1432411"/>
                <a:gd name="connsiteY4-1348" fmla="*/ 623016 h 938150"/>
                <a:gd name="connsiteX5-1349" fmla="*/ 1055815 w 1432411"/>
                <a:gd name="connsiteY5-1350" fmla="*/ 278961 h 938150"/>
                <a:gd name="connsiteX6-1351" fmla="*/ 1426558 w 1432411"/>
                <a:gd name="connsiteY6-1352" fmla="*/ 1372 h 938150"/>
                <a:gd name="connsiteX7-1353" fmla="*/ 1271529 w 1432411"/>
                <a:gd name="connsiteY7-1354" fmla="*/ 444662 h 938150"/>
                <a:gd name="connsiteX8-1355" fmla="*/ 1259695 w 1432411"/>
                <a:gd name="connsiteY8-1356" fmla="*/ 628394 h 938150"/>
                <a:gd name="connsiteX9-1357" fmla="*/ 1355267 w 1432411"/>
                <a:gd name="connsiteY9-1358" fmla="*/ 678072 h 938150"/>
                <a:gd name="connsiteX10-1359" fmla="*/ 1209725 w 1432411"/>
                <a:gd name="connsiteY10-1360" fmla="*/ 923373 h 938150"/>
                <a:gd name="connsiteX11-1361" fmla="*/ 1154635 w 1432411"/>
                <a:gd name="connsiteY11-1362" fmla="*/ 887732 h 938150"/>
                <a:gd name="connsiteX12-1363" fmla="*/ 1077966 w 1432411"/>
                <a:gd name="connsiteY12-1364" fmla="*/ 884621 h 938150"/>
                <a:gd name="connsiteX13" fmla="*/ 995562 w 1432411"/>
                <a:gd name="connsiteY13" fmla="*/ 938150 h 938150"/>
                <a:gd name="connsiteX0-1365" fmla="*/ 995562 w 1432411"/>
                <a:gd name="connsiteY0-1366" fmla="*/ 938150 h 954004"/>
                <a:gd name="connsiteX1-1367" fmla="*/ 933711 w 1432411"/>
                <a:gd name="connsiteY1-1368" fmla="*/ 954004 h 954004"/>
                <a:gd name="connsiteX2-1369" fmla="*/ 0 w 1432411"/>
                <a:gd name="connsiteY2-1370" fmla="*/ 814651 h 954004"/>
                <a:gd name="connsiteX3-1371" fmla="*/ 780769 w 1432411"/>
                <a:gd name="connsiteY3-1372" fmla="*/ 419373 h 954004"/>
                <a:gd name="connsiteX4-1373" fmla="*/ 892758 w 1432411"/>
                <a:gd name="connsiteY4-1374" fmla="*/ 623016 h 954004"/>
                <a:gd name="connsiteX5-1375" fmla="*/ 1055815 w 1432411"/>
                <a:gd name="connsiteY5-1376" fmla="*/ 278961 h 954004"/>
                <a:gd name="connsiteX6-1377" fmla="*/ 1426558 w 1432411"/>
                <a:gd name="connsiteY6-1378" fmla="*/ 1372 h 954004"/>
                <a:gd name="connsiteX7-1379" fmla="*/ 1271529 w 1432411"/>
                <a:gd name="connsiteY7-1380" fmla="*/ 444662 h 954004"/>
                <a:gd name="connsiteX8-1381" fmla="*/ 1259695 w 1432411"/>
                <a:gd name="connsiteY8-1382" fmla="*/ 628394 h 954004"/>
                <a:gd name="connsiteX9-1383" fmla="*/ 1355267 w 1432411"/>
                <a:gd name="connsiteY9-1384" fmla="*/ 678072 h 954004"/>
                <a:gd name="connsiteX10-1385" fmla="*/ 1209725 w 1432411"/>
                <a:gd name="connsiteY10-1386" fmla="*/ 923373 h 954004"/>
                <a:gd name="connsiteX11-1387" fmla="*/ 1154635 w 1432411"/>
                <a:gd name="connsiteY11-1388" fmla="*/ 887732 h 954004"/>
                <a:gd name="connsiteX12-1389" fmla="*/ 1077966 w 1432411"/>
                <a:gd name="connsiteY12-1390" fmla="*/ 884621 h 954004"/>
                <a:gd name="connsiteX13-1391" fmla="*/ 995562 w 1432411"/>
                <a:gd name="connsiteY13-1392" fmla="*/ 938150 h 954004"/>
                <a:gd name="connsiteX0-1393" fmla="*/ 995562 w 1432411"/>
                <a:gd name="connsiteY0-1394" fmla="*/ 938150 h 955235"/>
                <a:gd name="connsiteX1-1395" fmla="*/ 933711 w 1432411"/>
                <a:gd name="connsiteY1-1396" fmla="*/ 954004 h 955235"/>
                <a:gd name="connsiteX2-1397" fmla="*/ 867573 w 1432411"/>
                <a:gd name="connsiteY2-1398" fmla="*/ 955235 h 955235"/>
                <a:gd name="connsiteX3-1399" fmla="*/ 0 w 1432411"/>
                <a:gd name="connsiteY3-1400" fmla="*/ 814651 h 955235"/>
                <a:gd name="connsiteX4-1401" fmla="*/ 780769 w 1432411"/>
                <a:gd name="connsiteY4-1402" fmla="*/ 419373 h 955235"/>
                <a:gd name="connsiteX5-1403" fmla="*/ 892758 w 1432411"/>
                <a:gd name="connsiteY5-1404" fmla="*/ 623016 h 955235"/>
                <a:gd name="connsiteX6-1405" fmla="*/ 1055815 w 1432411"/>
                <a:gd name="connsiteY6-1406" fmla="*/ 278961 h 955235"/>
                <a:gd name="connsiteX7-1407" fmla="*/ 1426558 w 1432411"/>
                <a:gd name="connsiteY7-1408" fmla="*/ 1372 h 955235"/>
                <a:gd name="connsiteX8-1409" fmla="*/ 1271529 w 1432411"/>
                <a:gd name="connsiteY8-1410" fmla="*/ 444662 h 955235"/>
                <a:gd name="connsiteX9-1411" fmla="*/ 1259695 w 1432411"/>
                <a:gd name="connsiteY9-1412" fmla="*/ 628394 h 955235"/>
                <a:gd name="connsiteX10-1413" fmla="*/ 1355267 w 1432411"/>
                <a:gd name="connsiteY10-1414" fmla="*/ 678072 h 955235"/>
                <a:gd name="connsiteX11-1415" fmla="*/ 1209725 w 1432411"/>
                <a:gd name="connsiteY11-1416" fmla="*/ 923373 h 955235"/>
                <a:gd name="connsiteX12-1417" fmla="*/ 1154635 w 1432411"/>
                <a:gd name="connsiteY12-1418" fmla="*/ 887732 h 955235"/>
                <a:gd name="connsiteX13-1419" fmla="*/ 1077966 w 1432411"/>
                <a:gd name="connsiteY13-1420" fmla="*/ 884621 h 955235"/>
                <a:gd name="connsiteX14" fmla="*/ 995562 w 1432411"/>
                <a:gd name="connsiteY14" fmla="*/ 938150 h 955235"/>
                <a:gd name="connsiteX0-1421" fmla="*/ 995562 w 1432411"/>
                <a:gd name="connsiteY0-1422" fmla="*/ 938150 h 954004"/>
                <a:gd name="connsiteX1-1423" fmla="*/ 933711 w 1432411"/>
                <a:gd name="connsiteY1-1424" fmla="*/ 954004 h 954004"/>
                <a:gd name="connsiteX2-1425" fmla="*/ 863259 w 1432411"/>
                <a:gd name="connsiteY2-1426" fmla="*/ 894377 h 954004"/>
                <a:gd name="connsiteX3-1427" fmla="*/ 0 w 1432411"/>
                <a:gd name="connsiteY3-1428" fmla="*/ 814651 h 954004"/>
                <a:gd name="connsiteX4-1429" fmla="*/ 780769 w 1432411"/>
                <a:gd name="connsiteY4-1430" fmla="*/ 419373 h 954004"/>
                <a:gd name="connsiteX5-1431" fmla="*/ 892758 w 1432411"/>
                <a:gd name="connsiteY5-1432" fmla="*/ 623016 h 954004"/>
                <a:gd name="connsiteX6-1433" fmla="*/ 1055815 w 1432411"/>
                <a:gd name="connsiteY6-1434" fmla="*/ 278961 h 954004"/>
                <a:gd name="connsiteX7-1435" fmla="*/ 1426558 w 1432411"/>
                <a:gd name="connsiteY7-1436" fmla="*/ 1372 h 954004"/>
                <a:gd name="connsiteX8-1437" fmla="*/ 1271529 w 1432411"/>
                <a:gd name="connsiteY8-1438" fmla="*/ 444662 h 954004"/>
                <a:gd name="connsiteX9-1439" fmla="*/ 1259695 w 1432411"/>
                <a:gd name="connsiteY9-1440" fmla="*/ 628394 h 954004"/>
                <a:gd name="connsiteX10-1441" fmla="*/ 1355267 w 1432411"/>
                <a:gd name="connsiteY10-1442" fmla="*/ 678072 h 954004"/>
                <a:gd name="connsiteX11-1443" fmla="*/ 1209725 w 1432411"/>
                <a:gd name="connsiteY11-1444" fmla="*/ 923373 h 954004"/>
                <a:gd name="connsiteX12-1445" fmla="*/ 1154635 w 1432411"/>
                <a:gd name="connsiteY12-1446" fmla="*/ 887732 h 954004"/>
                <a:gd name="connsiteX13-1447" fmla="*/ 1077966 w 1432411"/>
                <a:gd name="connsiteY13-1448" fmla="*/ 884621 h 954004"/>
                <a:gd name="connsiteX14-1449" fmla="*/ 995562 w 1432411"/>
                <a:gd name="connsiteY14-1450" fmla="*/ 938150 h 954004"/>
                <a:gd name="connsiteX0-1451" fmla="*/ 995562 w 1432411"/>
                <a:gd name="connsiteY0-1452" fmla="*/ 938150 h 954004"/>
                <a:gd name="connsiteX1-1453" fmla="*/ 933711 w 1432411"/>
                <a:gd name="connsiteY1-1454" fmla="*/ 954004 h 954004"/>
                <a:gd name="connsiteX2-1455" fmla="*/ 863259 w 1432411"/>
                <a:gd name="connsiteY2-1456" fmla="*/ 894377 h 954004"/>
                <a:gd name="connsiteX3-1457" fmla="*/ 861830 w 1432411"/>
                <a:gd name="connsiteY3-1458" fmla="*/ 911690 h 954004"/>
                <a:gd name="connsiteX4-1459" fmla="*/ 0 w 1432411"/>
                <a:gd name="connsiteY4-1460" fmla="*/ 814651 h 954004"/>
                <a:gd name="connsiteX5-1461" fmla="*/ 780769 w 1432411"/>
                <a:gd name="connsiteY5-1462" fmla="*/ 419373 h 954004"/>
                <a:gd name="connsiteX6-1463" fmla="*/ 892758 w 1432411"/>
                <a:gd name="connsiteY6-1464" fmla="*/ 623016 h 954004"/>
                <a:gd name="connsiteX7-1465" fmla="*/ 1055815 w 1432411"/>
                <a:gd name="connsiteY7-1466" fmla="*/ 278961 h 954004"/>
                <a:gd name="connsiteX8-1467" fmla="*/ 1426558 w 1432411"/>
                <a:gd name="connsiteY8-1468" fmla="*/ 1372 h 954004"/>
                <a:gd name="connsiteX9-1469" fmla="*/ 1271529 w 1432411"/>
                <a:gd name="connsiteY9-1470" fmla="*/ 444662 h 954004"/>
                <a:gd name="connsiteX10-1471" fmla="*/ 1259695 w 1432411"/>
                <a:gd name="connsiteY10-1472" fmla="*/ 628394 h 954004"/>
                <a:gd name="connsiteX11-1473" fmla="*/ 1355267 w 1432411"/>
                <a:gd name="connsiteY11-1474" fmla="*/ 678072 h 954004"/>
                <a:gd name="connsiteX12-1475" fmla="*/ 1209725 w 1432411"/>
                <a:gd name="connsiteY12-1476" fmla="*/ 923373 h 954004"/>
                <a:gd name="connsiteX13-1477" fmla="*/ 1154635 w 1432411"/>
                <a:gd name="connsiteY13-1478" fmla="*/ 887732 h 954004"/>
                <a:gd name="connsiteX14-1479" fmla="*/ 1077966 w 1432411"/>
                <a:gd name="connsiteY14-1480" fmla="*/ 884621 h 954004"/>
                <a:gd name="connsiteX15" fmla="*/ 995562 w 1432411"/>
                <a:gd name="connsiteY15" fmla="*/ 938150 h 954004"/>
                <a:gd name="connsiteX0-1481" fmla="*/ 995562 w 1432411"/>
                <a:gd name="connsiteY0-1482" fmla="*/ 938150 h 954004"/>
                <a:gd name="connsiteX1-1483" fmla="*/ 933711 w 1432411"/>
                <a:gd name="connsiteY1-1484" fmla="*/ 954004 h 954004"/>
                <a:gd name="connsiteX2-1485" fmla="*/ 863259 w 1432411"/>
                <a:gd name="connsiteY2-1486" fmla="*/ 894377 h 954004"/>
                <a:gd name="connsiteX3-1487" fmla="*/ 811042 w 1432411"/>
                <a:gd name="connsiteY3-1488" fmla="*/ 880508 h 954004"/>
                <a:gd name="connsiteX4-1489" fmla="*/ 0 w 1432411"/>
                <a:gd name="connsiteY4-1490" fmla="*/ 814651 h 954004"/>
                <a:gd name="connsiteX5-1491" fmla="*/ 780769 w 1432411"/>
                <a:gd name="connsiteY5-1492" fmla="*/ 419373 h 954004"/>
                <a:gd name="connsiteX6-1493" fmla="*/ 892758 w 1432411"/>
                <a:gd name="connsiteY6-1494" fmla="*/ 623016 h 954004"/>
                <a:gd name="connsiteX7-1495" fmla="*/ 1055815 w 1432411"/>
                <a:gd name="connsiteY7-1496" fmla="*/ 278961 h 954004"/>
                <a:gd name="connsiteX8-1497" fmla="*/ 1426558 w 1432411"/>
                <a:gd name="connsiteY8-1498" fmla="*/ 1372 h 954004"/>
                <a:gd name="connsiteX9-1499" fmla="*/ 1271529 w 1432411"/>
                <a:gd name="connsiteY9-1500" fmla="*/ 444662 h 954004"/>
                <a:gd name="connsiteX10-1501" fmla="*/ 1259695 w 1432411"/>
                <a:gd name="connsiteY10-1502" fmla="*/ 628394 h 954004"/>
                <a:gd name="connsiteX11-1503" fmla="*/ 1355267 w 1432411"/>
                <a:gd name="connsiteY11-1504" fmla="*/ 678072 h 954004"/>
                <a:gd name="connsiteX12-1505" fmla="*/ 1209725 w 1432411"/>
                <a:gd name="connsiteY12-1506" fmla="*/ 923373 h 954004"/>
                <a:gd name="connsiteX13-1507" fmla="*/ 1154635 w 1432411"/>
                <a:gd name="connsiteY13-1508" fmla="*/ 887732 h 954004"/>
                <a:gd name="connsiteX14-1509" fmla="*/ 1077966 w 1432411"/>
                <a:gd name="connsiteY14-1510" fmla="*/ 884621 h 954004"/>
                <a:gd name="connsiteX15-1511" fmla="*/ 995562 w 1432411"/>
                <a:gd name="connsiteY15-1512" fmla="*/ 938150 h 954004"/>
                <a:gd name="connsiteX0-1513" fmla="*/ 995562 w 1432411"/>
                <a:gd name="connsiteY0-1514" fmla="*/ 938150 h 954004"/>
                <a:gd name="connsiteX1-1515" fmla="*/ 933711 w 1432411"/>
                <a:gd name="connsiteY1-1516" fmla="*/ 954004 h 954004"/>
                <a:gd name="connsiteX2-1517" fmla="*/ 901969 w 1432411"/>
                <a:gd name="connsiteY2-1518" fmla="*/ 934514 h 954004"/>
                <a:gd name="connsiteX3-1519" fmla="*/ 811042 w 1432411"/>
                <a:gd name="connsiteY3-1520" fmla="*/ 880508 h 954004"/>
                <a:gd name="connsiteX4-1521" fmla="*/ 0 w 1432411"/>
                <a:gd name="connsiteY4-1522" fmla="*/ 814651 h 954004"/>
                <a:gd name="connsiteX5-1523" fmla="*/ 780769 w 1432411"/>
                <a:gd name="connsiteY5-1524" fmla="*/ 419373 h 954004"/>
                <a:gd name="connsiteX6-1525" fmla="*/ 892758 w 1432411"/>
                <a:gd name="connsiteY6-1526" fmla="*/ 623016 h 954004"/>
                <a:gd name="connsiteX7-1527" fmla="*/ 1055815 w 1432411"/>
                <a:gd name="connsiteY7-1528" fmla="*/ 278961 h 954004"/>
                <a:gd name="connsiteX8-1529" fmla="*/ 1426558 w 1432411"/>
                <a:gd name="connsiteY8-1530" fmla="*/ 1372 h 954004"/>
                <a:gd name="connsiteX9-1531" fmla="*/ 1271529 w 1432411"/>
                <a:gd name="connsiteY9-1532" fmla="*/ 444662 h 954004"/>
                <a:gd name="connsiteX10-1533" fmla="*/ 1259695 w 1432411"/>
                <a:gd name="connsiteY10-1534" fmla="*/ 628394 h 954004"/>
                <a:gd name="connsiteX11-1535" fmla="*/ 1355267 w 1432411"/>
                <a:gd name="connsiteY11-1536" fmla="*/ 678072 h 954004"/>
                <a:gd name="connsiteX12-1537" fmla="*/ 1209725 w 1432411"/>
                <a:gd name="connsiteY12-1538" fmla="*/ 923373 h 954004"/>
                <a:gd name="connsiteX13-1539" fmla="*/ 1154635 w 1432411"/>
                <a:gd name="connsiteY13-1540" fmla="*/ 887732 h 954004"/>
                <a:gd name="connsiteX14-1541" fmla="*/ 1077966 w 1432411"/>
                <a:gd name="connsiteY14-1542" fmla="*/ 884621 h 954004"/>
                <a:gd name="connsiteX15-1543" fmla="*/ 995562 w 1432411"/>
                <a:gd name="connsiteY15-1544" fmla="*/ 938150 h 954004"/>
                <a:gd name="connsiteX0-1545" fmla="*/ 995562 w 1432411"/>
                <a:gd name="connsiteY0-1546" fmla="*/ 938150 h 954004"/>
                <a:gd name="connsiteX1-1547" fmla="*/ 933711 w 1432411"/>
                <a:gd name="connsiteY1-1548" fmla="*/ 954004 h 954004"/>
                <a:gd name="connsiteX2-1549" fmla="*/ 901969 w 1432411"/>
                <a:gd name="connsiteY2-1550" fmla="*/ 934514 h 954004"/>
                <a:gd name="connsiteX3-1551" fmla="*/ 852816 w 1432411"/>
                <a:gd name="connsiteY3-1552" fmla="*/ 891604 h 954004"/>
                <a:gd name="connsiteX4-1553" fmla="*/ 0 w 1432411"/>
                <a:gd name="connsiteY4-1554" fmla="*/ 814651 h 954004"/>
                <a:gd name="connsiteX5-1555" fmla="*/ 780769 w 1432411"/>
                <a:gd name="connsiteY5-1556" fmla="*/ 419373 h 954004"/>
                <a:gd name="connsiteX6-1557" fmla="*/ 892758 w 1432411"/>
                <a:gd name="connsiteY6-1558" fmla="*/ 623016 h 954004"/>
                <a:gd name="connsiteX7-1559" fmla="*/ 1055815 w 1432411"/>
                <a:gd name="connsiteY7-1560" fmla="*/ 278961 h 954004"/>
                <a:gd name="connsiteX8-1561" fmla="*/ 1426558 w 1432411"/>
                <a:gd name="connsiteY8-1562" fmla="*/ 1372 h 954004"/>
                <a:gd name="connsiteX9-1563" fmla="*/ 1271529 w 1432411"/>
                <a:gd name="connsiteY9-1564" fmla="*/ 444662 h 954004"/>
                <a:gd name="connsiteX10-1565" fmla="*/ 1259695 w 1432411"/>
                <a:gd name="connsiteY10-1566" fmla="*/ 628394 h 954004"/>
                <a:gd name="connsiteX11-1567" fmla="*/ 1355267 w 1432411"/>
                <a:gd name="connsiteY11-1568" fmla="*/ 678072 h 954004"/>
                <a:gd name="connsiteX12-1569" fmla="*/ 1209725 w 1432411"/>
                <a:gd name="connsiteY12-1570" fmla="*/ 923373 h 954004"/>
                <a:gd name="connsiteX13-1571" fmla="*/ 1154635 w 1432411"/>
                <a:gd name="connsiteY13-1572" fmla="*/ 887732 h 954004"/>
                <a:gd name="connsiteX14-1573" fmla="*/ 1077966 w 1432411"/>
                <a:gd name="connsiteY14-1574" fmla="*/ 884621 h 954004"/>
                <a:gd name="connsiteX15-1575" fmla="*/ 995562 w 1432411"/>
                <a:gd name="connsiteY15-1576" fmla="*/ 938150 h 954004"/>
                <a:gd name="connsiteX0-1577" fmla="*/ 215588 w 652437"/>
                <a:gd name="connsiteY0-1578" fmla="*/ 938150 h 954004"/>
                <a:gd name="connsiteX1-1579" fmla="*/ 153737 w 652437"/>
                <a:gd name="connsiteY1-1580" fmla="*/ 954004 h 954004"/>
                <a:gd name="connsiteX2-1581" fmla="*/ 121995 w 652437"/>
                <a:gd name="connsiteY2-1582" fmla="*/ 934514 h 954004"/>
                <a:gd name="connsiteX3-1583" fmla="*/ 72842 w 652437"/>
                <a:gd name="connsiteY3-1584" fmla="*/ 891604 h 954004"/>
                <a:gd name="connsiteX4-1585" fmla="*/ 20443 w 652437"/>
                <a:gd name="connsiteY4-1586" fmla="*/ 814938 h 954004"/>
                <a:gd name="connsiteX5-1587" fmla="*/ 795 w 652437"/>
                <a:gd name="connsiteY5-1588" fmla="*/ 419373 h 954004"/>
                <a:gd name="connsiteX6-1589" fmla="*/ 112784 w 652437"/>
                <a:gd name="connsiteY6-1590" fmla="*/ 623016 h 954004"/>
                <a:gd name="connsiteX7-1591" fmla="*/ 275841 w 652437"/>
                <a:gd name="connsiteY7-1592" fmla="*/ 278961 h 954004"/>
                <a:gd name="connsiteX8-1593" fmla="*/ 646584 w 652437"/>
                <a:gd name="connsiteY8-1594" fmla="*/ 1372 h 954004"/>
                <a:gd name="connsiteX9-1595" fmla="*/ 491555 w 652437"/>
                <a:gd name="connsiteY9-1596" fmla="*/ 444662 h 954004"/>
                <a:gd name="connsiteX10-1597" fmla="*/ 479721 w 652437"/>
                <a:gd name="connsiteY10-1598" fmla="*/ 628394 h 954004"/>
                <a:gd name="connsiteX11-1599" fmla="*/ 575293 w 652437"/>
                <a:gd name="connsiteY11-1600" fmla="*/ 678072 h 954004"/>
                <a:gd name="connsiteX12-1601" fmla="*/ 429751 w 652437"/>
                <a:gd name="connsiteY12-1602" fmla="*/ 923373 h 954004"/>
                <a:gd name="connsiteX13-1603" fmla="*/ 374661 w 652437"/>
                <a:gd name="connsiteY13-1604" fmla="*/ 887732 h 954004"/>
                <a:gd name="connsiteX14-1605" fmla="*/ 297992 w 652437"/>
                <a:gd name="connsiteY14-1606" fmla="*/ 884621 h 954004"/>
                <a:gd name="connsiteX15-1607" fmla="*/ 215588 w 652437"/>
                <a:gd name="connsiteY15-1608" fmla="*/ 938150 h 954004"/>
                <a:gd name="connsiteX0-1609" fmla="*/ 215588 w 652437"/>
                <a:gd name="connsiteY0-1610" fmla="*/ 938150 h 954004"/>
                <a:gd name="connsiteX1-1611" fmla="*/ 153737 w 652437"/>
                <a:gd name="connsiteY1-1612" fmla="*/ 954004 h 954004"/>
                <a:gd name="connsiteX2-1613" fmla="*/ 121995 w 652437"/>
                <a:gd name="connsiteY2-1614" fmla="*/ 934514 h 954004"/>
                <a:gd name="connsiteX3-1615" fmla="*/ 72842 w 652437"/>
                <a:gd name="connsiteY3-1616" fmla="*/ 891604 h 954004"/>
                <a:gd name="connsiteX4-1617" fmla="*/ 20443 w 652437"/>
                <a:gd name="connsiteY4-1618" fmla="*/ 814938 h 954004"/>
                <a:gd name="connsiteX5-1619" fmla="*/ 795 w 652437"/>
                <a:gd name="connsiteY5-1620" fmla="*/ 419373 h 954004"/>
                <a:gd name="connsiteX6-1621" fmla="*/ 112784 w 652437"/>
                <a:gd name="connsiteY6-1622" fmla="*/ 623016 h 954004"/>
                <a:gd name="connsiteX7-1623" fmla="*/ 275841 w 652437"/>
                <a:gd name="connsiteY7-1624" fmla="*/ 278961 h 954004"/>
                <a:gd name="connsiteX8-1625" fmla="*/ 646584 w 652437"/>
                <a:gd name="connsiteY8-1626" fmla="*/ 1372 h 954004"/>
                <a:gd name="connsiteX9-1627" fmla="*/ 491555 w 652437"/>
                <a:gd name="connsiteY9-1628" fmla="*/ 444662 h 954004"/>
                <a:gd name="connsiteX10-1629" fmla="*/ 479721 w 652437"/>
                <a:gd name="connsiteY10-1630" fmla="*/ 628394 h 954004"/>
                <a:gd name="connsiteX11-1631" fmla="*/ 575293 w 652437"/>
                <a:gd name="connsiteY11-1632" fmla="*/ 678072 h 954004"/>
                <a:gd name="connsiteX12-1633" fmla="*/ 429751 w 652437"/>
                <a:gd name="connsiteY12-1634" fmla="*/ 923373 h 954004"/>
                <a:gd name="connsiteX13-1635" fmla="*/ 374661 w 652437"/>
                <a:gd name="connsiteY13-1636" fmla="*/ 887732 h 954004"/>
                <a:gd name="connsiteX14-1637" fmla="*/ 297992 w 652437"/>
                <a:gd name="connsiteY14-1638" fmla="*/ 884621 h 954004"/>
                <a:gd name="connsiteX15-1639" fmla="*/ 215588 w 652437"/>
                <a:gd name="connsiteY15-1640" fmla="*/ 938150 h 954004"/>
                <a:gd name="connsiteX0-1641" fmla="*/ 215588 w 652437"/>
                <a:gd name="connsiteY0-1642" fmla="*/ 938150 h 954004"/>
                <a:gd name="connsiteX1-1643" fmla="*/ 153737 w 652437"/>
                <a:gd name="connsiteY1-1644" fmla="*/ 954004 h 954004"/>
                <a:gd name="connsiteX2-1645" fmla="*/ 121995 w 652437"/>
                <a:gd name="connsiteY2-1646" fmla="*/ 934514 h 954004"/>
                <a:gd name="connsiteX3-1647" fmla="*/ 72842 w 652437"/>
                <a:gd name="connsiteY3-1648" fmla="*/ 891604 h 954004"/>
                <a:gd name="connsiteX4-1649" fmla="*/ 20443 w 652437"/>
                <a:gd name="connsiteY4-1650" fmla="*/ 814938 h 954004"/>
                <a:gd name="connsiteX5-1651" fmla="*/ 795 w 652437"/>
                <a:gd name="connsiteY5-1652" fmla="*/ 419373 h 954004"/>
                <a:gd name="connsiteX6-1653" fmla="*/ 112784 w 652437"/>
                <a:gd name="connsiteY6-1654" fmla="*/ 623016 h 954004"/>
                <a:gd name="connsiteX7-1655" fmla="*/ 275841 w 652437"/>
                <a:gd name="connsiteY7-1656" fmla="*/ 278961 h 954004"/>
                <a:gd name="connsiteX8-1657" fmla="*/ 646584 w 652437"/>
                <a:gd name="connsiteY8-1658" fmla="*/ 1372 h 954004"/>
                <a:gd name="connsiteX9-1659" fmla="*/ 491555 w 652437"/>
                <a:gd name="connsiteY9-1660" fmla="*/ 444662 h 954004"/>
                <a:gd name="connsiteX10-1661" fmla="*/ 479721 w 652437"/>
                <a:gd name="connsiteY10-1662" fmla="*/ 628394 h 954004"/>
                <a:gd name="connsiteX11-1663" fmla="*/ 575293 w 652437"/>
                <a:gd name="connsiteY11-1664" fmla="*/ 678072 h 954004"/>
                <a:gd name="connsiteX12-1665" fmla="*/ 429751 w 652437"/>
                <a:gd name="connsiteY12-1666" fmla="*/ 923373 h 954004"/>
                <a:gd name="connsiteX13-1667" fmla="*/ 374661 w 652437"/>
                <a:gd name="connsiteY13-1668" fmla="*/ 887732 h 954004"/>
                <a:gd name="connsiteX14-1669" fmla="*/ 297992 w 652437"/>
                <a:gd name="connsiteY14-1670" fmla="*/ 884621 h 954004"/>
                <a:gd name="connsiteX15-1671" fmla="*/ 215588 w 652437"/>
                <a:gd name="connsiteY15-1672" fmla="*/ 938150 h 954004"/>
                <a:gd name="connsiteX0-1673" fmla="*/ 215588 w 652437"/>
                <a:gd name="connsiteY0-1674" fmla="*/ 938150 h 954004"/>
                <a:gd name="connsiteX1-1675" fmla="*/ 153737 w 652437"/>
                <a:gd name="connsiteY1-1676" fmla="*/ 954004 h 954004"/>
                <a:gd name="connsiteX2-1677" fmla="*/ 121995 w 652437"/>
                <a:gd name="connsiteY2-1678" fmla="*/ 934514 h 954004"/>
                <a:gd name="connsiteX3-1679" fmla="*/ 72842 w 652437"/>
                <a:gd name="connsiteY3-1680" fmla="*/ 891604 h 954004"/>
                <a:gd name="connsiteX4-1681" fmla="*/ 38034 w 652437"/>
                <a:gd name="connsiteY4-1682" fmla="*/ 901157 h 954004"/>
                <a:gd name="connsiteX5-1683" fmla="*/ 20443 w 652437"/>
                <a:gd name="connsiteY5-1684" fmla="*/ 814938 h 954004"/>
                <a:gd name="connsiteX6-1685" fmla="*/ 795 w 652437"/>
                <a:gd name="connsiteY6-1686" fmla="*/ 419373 h 954004"/>
                <a:gd name="connsiteX7-1687" fmla="*/ 112784 w 652437"/>
                <a:gd name="connsiteY7-1688" fmla="*/ 623016 h 954004"/>
                <a:gd name="connsiteX8-1689" fmla="*/ 275841 w 652437"/>
                <a:gd name="connsiteY8-1690" fmla="*/ 278961 h 954004"/>
                <a:gd name="connsiteX9-1691" fmla="*/ 646584 w 652437"/>
                <a:gd name="connsiteY9-1692" fmla="*/ 1372 h 954004"/>
                <a:gd name="connsiteX10-1693" fmla="*/ 491555 w 652437"/>
                <a:gd name="connsiteY10-1694" fmla="*/ 444662 h 954004"/>
                <a:gd name="connsiteX11-1695" fmla="*/ 479721 w 652437"/>
                <a:gd name="connsiteY11-1696" fmla="*/ 628394 h 954004"/>
                <a:gd name="connsiteX12-1697" fmla="*/ 575293 w 652437"/>
                <a:gd name="connsiteY12-1698" fmla="*/ 678072 h 954004"/>
                <a:gd name="connsiteX13-1699" fmla="*/ 429751 w 652437"/>
                <a:gd name="connsiteY13-1700" fmla="*/ 923373 h 954004"/>
                <a:gd name="connsiteX14-1701" fmla="*/ 374661 w 652437"/>
                <a:gd name="connsiteY14-1702" fmla="*/ 887732 h 954004"/>
                <a:gd name="connsiteX15-1703" fmla="*/ 297992 w 652437"/>
                <a:gd name="connsiteY15-1704" fmla="*/ 884621 h 954004"/>
                <a:gd name="connsiteX16" fmla="*/ 215588 w 652437"/>
                <a:gd name="connsiteY16" fmla="*/ 938150 h 954004"/>
                <a:gd name="connsiteX0-1705" fmla="*/ 465522 w 902371"/>
                <a:gd name="connsiteY0-1706" fmla="*/ 997963 h 1013817"/>
                <a:gd name="connsiteX1-1707" fmla="*/ 403671 w 902371"/>
                <a:gd name="connsiteY1-1708" fmla="*/ 1013817 h 1013817"/>
                <a:gd name="connsiteX2-1709" fmla="*/ 371929 w 902371"/>
                <a:gd name="connsiteY2-1710" fmla="*/ 994327 h 1013817"/>
                <a:gd name="connsiteX3-1711" fmla="*/ 322776 w 902371"/>
                <a:gd name="connsiteY3-1712" fmla="*/ 951417 h 1013817"/>
                <a:gd name="connsiteX4-1713" fmla="*/ 287968 w 902371"/>
                <a:gd name="connsiteY4-1714" fmla="*/ 960970 h 1013817"/>
                <a:gd name="connsiteX5-1715" fmla="*/ 270377 w 902371"/>
                <a:gd name="connsiteY5-1716" fmla="*/ 874751 h 1013817"/>
                <a:gd name="connsiteX6-1717" fmla="*/ 250729 w 902371"/>
                <a:gd name="connsiteY6-1718" fmla="*/ 479186 h 1013817"/>
                <a:gd name="connsiteX7-1719" fmla="*/ 19173 w 902371"/>
                <a:gd name="connsiteY7-1720" fmla="*/ 4419 h 1013817"/>
                <a:gd name="connsiteX8-1721" fmla="*/ 525775 w 902371"/>
                <a:gd name="connsiteY8-1722" fmla="*/ 338774 h 1013817"/>
                <a:gd name="connsiteX9-1723" fmla="*/ 896518 w 902371"/>
                <a:gd name="connsiteY9-1724" fmla="*/ 61185 h 1013817"/>
                <a:gd name="connsiteX10-1725" fmla="*/ 741489 w 902371"/>
                <a:gd name="connsiteY10-1726" fmla="*/ 504475 h 1013817"/>
                <a:gd name="connsiteX11-1727" fmla="*/ 729655 w 902371"/>
                <a:gd name="connsiteY11-1728" fmla="*/ 688207 h 1013817"/>
                <a:gd name="connsiteX12-1729" fmla="*/ 825227 w 902371"/>
                <a:gd name="connsiteY12-1730" fmla="*/ 737885 h 1013817"/>
                <a:gd name="connsiteX13-1731" fmla="*/ 679685 w 902371"/>
                <a:gd name="connsiteY13-1732" fmla="*/ 983186 h 1013817"/>
                <a:gd name="connsiteX14-1733" fmla="*/ 624595 w 902371"/>
                <a:gd name="connsiteY14-1734" fmla="*/ 947545 h 1013817"/>
                <a:gd name="connsiteX15-1735" fmla="*/ 547926 w 902371"/>
                <a:gd name="connsiteY15-1736" fmla="*/ 944434 h 1013817"/>
                <a:gd name="connsiteX16-1737" fmla="*/ 465522 w 902371"/>
                <a:gd name="connsiteY16-1738" fmla="*/ 997963 h 1013817"/>
                <a:gd name="connsiteX0-1739" fmla="*/ 465522 w 896528"/>
                <a:gd name="connsiteY0-1740" fmla="*/ 997963 h 1013817"/>
                <a:gd name="connsiteX1-1741" fmla="*/ 403671 w 896528"/>
                <a:gd name="connsiteY1-1742" fmla="*/ 1013817 h 1013817"/>
                <a:gd name="connsiteX2-1743" fmla="*/ 371929 w 896528"/>
                <a:gd name="connsiteY2-1744" fmla="*/ 994327 h 1013817"/>
                <a:gd name="connsiteX3-1745" fmla="*/ 322776 w 896528"/>
                <a:gd name="connsiteY3-1746" fmla="*/ 951417 h 1013817"/>
                <a:gd name="connsiteX4-1747" fmla="*/ 287968 w 896528"/>
                <a:gd name="connsiteY4-1748" fmla="*/ 960970 h 1013817"/>
                <a:gd name="connsiteX5-1749" fmla="*/ 270377 w 896528"/>
                <a:gd name="connsiteY5-1750" fmla="*/ 874751 h 1013817"/>
                <a:gd name="connsiteX6-1751" fmla="*/ 250729 w 896528"/>
                <a:gd name="connsiteY6-1752" fmla="*/ 479186 h 1013817"/>
                <a:gd name="connsiteX7-1753" fmla="*/ 19173 w 896528"/>
                <a:gd name="connsiteY7-1754" fmla="*/ 4419 h 1013817"/>
                <a:gd name="connsiteX8-1755" fmla="*/ 747908 w 896528"/>
                <a:gd name="connsiteY8-1756" fmla="*/ 193208 h 1013817"/>
                <a:gd name="connsiteX9-1757" fmla="*/ 896518 w 896528"/>
                <a:gd name="connsiteY9-1758" fmla="*/ 61185 h 1013817"/>
                <a:gd name="connsiteX10-1759" fmla="*/ 741489 w 896528"/>
                <a:gd name="connsiteY10-1760" fmla="*/ 504475 h 1013817"/>
                <a:gd name="connsiteX11-1761" fmla="*/ 729655 w 896528"/>
                <a:gd name="connsiteY11-1762" fmla="*/ 688207 h 1013817"/>
                <a:gd name="connsiteX12-1763" fmla="*/ 825227 w 896528"/>
                <a:gd name="connsiteY12-1764" fmla="*/ 737885 h 1013817"/>
                <a:gd name="connsiteX13-1765" fmla="*/ 679685 w 896528"/>
                <a:gd name="connsiteY13-1766" fmla="*/ 983186 h 1013817"/>
                <a:gd name="connsiteX14-1767" fmla="*/ 624595 w 896528"/>
                <a:gd name="connsiteY14-1768" fmla="*/ 947545 h 1013817"/>
                <a:gd name="connsiteX15-1769" fmla="*/ 547926 w 896528"/>
                <a:gd name="connsiteY15-1770" fmla="*/ 944434 h 1013817"/>
                <a:gd name="connsiteX16-1771" fmla="*/ 465522 w 896528"/>
                <a:gd name="connsiteY16-1772" fmla="*/ 997963 h 1013817"/>
                <a:gd name="connsiteX0-1773" fmla="*/ 447072 w 878078"/>
                <a:gd name="connsiteY0-1774" fmla="*/ 1010662 h 1026516"/>
                <a:gd name="connsiteX1-1775" fmla="*/ 385221 w 878078"/>
                <a:gd name="connsiteY1-1776" fmla="*/ 1026516 h 1026516"/>
                <a:gd name="connsiteX2-1777" fmla="*/ 353479 w 878078"/>
                <a:gd name="connsiteY2-1778" fmla="*/ 1007026 h 1026516"/>
                <a:gd name="connsiteX3-1779" fmla="*/ 304326 w 878078"/>
                <a:gd name="connsiteY3-1780" fmla="*/ 964116 h 1026516"/>
                <a:gd name="connsiteX4-1781" fmla="*/ 269518 w 878078"/>
                <a:gd name="connsiteY4-1782" fmla="*/ 973669 h 1026516"/>
                <a:gd name="connsiteX5-1783" fmla="*/ 251927 w 878078"/>
                <a:gd name="connsiteY5-1784" fmla="*/ 887450 h 1026516"/>
                <a:gd name="connsiteX6-1785" fmla="*/ 232279 w 878078"/>
                <a:gd name="connsiteY6-1786" fmla="*/ 491885 h 1026516"/>
                <a:gd name="connsiteX7-1787" fmla="*/ 723 w 878078"/>
                <a:gd name="connsiteY7-1788" fmla="*/ 17118 h 1026516"/>
                <a:gd name="connsiteX8-1789" fmla="*/ 318461 w 878078"/>
                <a:gd name="connsiteY8-1790" fmla="*/ 114216 h 1026516"/>
                <a:gd name="connsiteX9-1791" fmla="*/ 729458 w 878078"/>
                <a:gd name="connsiteY9-1792" fmla="*/ 205907 h 1026516"/>
                <a:gd name="connsiteX10-1793" fmla="*/ 878068 w 878078"/>
                <a:gd name="connsiteY10-1794" fmla="*/ 73884 h 1026516"/>
                <a:gd name="connsiteX11-1795" fmla="*/ 723039 w 878078"/>
                <a:gd name="connsiteY11-1796" fmla="*/ 517174 h 1026516"/>
                <a:gd name="connsiteX12-1797" fmla="*/ 711205 w 878078"/>
                <a:gd name="connsiteY12-1798" fmla="*/ 700906 h 1026516"/>
                <a:gd name="connsiteX13-1799" fmla="*/ 806777 w 878078"/>
                <a:gd name="connsiteY13-1800" fmla="*/ 750584 h 1026516"/>
                <a:gd name="connsiteX14-1801" fmla="*/ 661235 w 878078"/>
                <a:gd name="connsiteY14-1802" fmla="*/ 995885 h 1026516"/>
                <a:gd name="connsiteX15-1803" fmla="*/ 606145 w 878078"/>
                <a:gd name="connsiteY15-1804" fmla="*/ 960244 h 1026516"/>
                <a:gd name="connsiteX16-1805" fmla="*/ 529476 w 878078"/>
                <a:gd name="connsiteY16-1806" fmla="*/ 957133 h 1026516"/>
                <a:gd name="connsiteX17" fmla="*/ 447072 w 878078"/>
                <a:gd name="connsiteY17" fmla="*/ 1010662 h 1026516"/>
                <a:gd name="connsiteX0-1807" fmla="*/ 447072 w 878078"/>
                <a:gd name="connsiteY0-1808" fmla="*/ 1005401 h 1021255"/>
                <a:gd name="connsiteX1-1809" fmla="*/ 385221 w 878078"/>
                <a:gd name="connsiteY1-1810" fmla="*/ 1021255 h 1021255"/>
                <a:gd name="connsiteX2-1811" fmla="*/ 353479 w 878078"/>
                <a:gd name="connsiteY2-1812" fmla="*/ 1001765 h 1021255"/>
                <a:gd name="connsiteX3-1813" fmla="*/ 304326 w 878078"/>
                <a:gd name="connsiteY3-1814" fmla="*/ 958855 h 1021255"/>
                <a:gd name="connsiteX4-1815" fmla="*/ 269518 w 878078"/>
                <a:gd name="connsiteY4-1816" fmla="*/ 968408 h 1021255"/>
                <a:gd name="connsiteX5-1817" fmla="*/ 251927 w 878078"/>
                <a:gd name="connsiteY5-1818" fmla="*/ 882189 h 1021255"/>
                <a:gd name="connsiteX6-1819" fmla="*/ 232279 w 878078"/>
                <a:gd name="connsiteY6-1820" fmla="*/ 486624 h 1021255"/>
                <a:gd name="connsiteX7-1821" fmla="*/ 723 w 878078"/>
                <a:gd name="connsiteY7-1822" fmla="*/ 11857 h 1021255"/>
                <a:gd name="connsiteX8-1823" fmla="*/ 362708 w 878078"/>
                <a:gd name="connsiteY8-1824" fmla="*/ 187053 h 1021255"/>
                <a:gd name="connsiteX9-1825" fmla="*/ 729458 w 878078"/>
                <a:gd name="connsiteY9-1826" fmla="*/ 200646 h 1021255"/>
                <a:gd name="connsiteX10-1827" fmla="*/ 878068 w 878078"/>
                <a:gd name="connsiteY10-1828" fmla="*/ 68623 h 1021255"/>
                <a:gd name="connsiteX11-1829" fmla="*/ 723039 w 878078"/>
                <a:gd name="connsiteY11-1830" fmla="*/ 511913 h 1021255"/>
                <a:gd name="connsiteX12-1831" fmla="*/ 711205 w 878078"/>
                <a:gd name="connsiteY12-1832" fmla="*/ 695645 h 1021255"/>
                <a:gd name="connsiteX13-1833" fmla="*/ 806777 w 878078"/>
                <a:gd name="connsiteY13-1834" fmla="*/ 745323 h 1021255"/>
                <a:gd name="connsiteX14-1835" fmla="*/ 661235 w 878078"/>
                <a:gd name="connsiteY14-1836" fmla="*/ 990624 h 1021255"/>
                <a:gd name="connsiteX15-1837" fmla="*/ 606145 w 878078"/>
                <a:gd name="connsiteY15-1838" fmla="*/ 954983 h 1021255"/>
                <a:gd name="connsiteX16-1839" fmla="*/ 529476 w 878078"/>
                <a:gd name="connsiteY16-1840" fmla="*/ 951872 h 1021255"/>
                <a:gd name="connsiteX17-1841" fmla="*/ 447072 w 878078"/>
                <a:gd name="connsiteY17-1842" fmla="*/ 1005401 h 1021255"/>
                <a:gd name="connsiteX0-1843" fmla="*/ 447080 w 878086"/>
                <a:gd name="connsiteY0-1844" fmla="*/ 1005401 h 1021255"/>
                <a:gd name="connsiteX1-1845" fmla="*/ 385229 w 878086"/>
                <a:gd name="connsiteY1-1846" fmla="*/ 1021255 h 1021255"/>
                <a:gd name="connsiteX2-1847" fmla="*/ 353487 w 878086"/>
                <a:gd name="connsiteY2-1848" fmla="*/ 1001765 h 1021255"/>
                <a:gd name="connsiteX3-1849" fmla="*/ 304334 w 878086"/>
                <a:gd name="connsiteY3-1850" fmla="*/ 958855 h 1021255"/>
                <a:gd name="connsiteX4-1851" fmla="*/ 269526 w 878086"/>
                <a:gd name="connsiteY4-1852" fmla="*/ 968408 h 1021255"/>
                <a:gd name="connsiteX5-1853" fmla="*/ 251935 w 878086"/>
                <a:gd name="connsiteY5-1854" fmla="*/ 882189 h 1021255"/>
                <a:gd name="connsiteX6-1855" fmla="*/ 268005 w 878086"/>
                <a:gd name="connsiteY6-1856" fmla="*/ 590937 h 1021255"/>
                <a:gd name="connsiteX7-1857" fmla="*/ 232287 w 878086"/>
                <a:gd name="connsiteY7-1858" fmla="*/ 486624 h 1021255"/>
                <a:gd name="connsiteX8-1859" fmla="*/ 731 w 878086"/>
                <a:gd name="connsiteY8-1860" fmla="*/ 11857 h 1021255"/>
                <a:gd name="connsiteX9-1861" fmla="*/ 362716 w 878086"/>
                <a:gd name="connsiteY9-1862" fmla="*/ 187053 h 1021255"/>
                <a:gd name="connsiteX10-1863" fmla="*/ 729466 w 878086"/>
                <a:gd name="connsiteY10-1864" fmla="*/ 200646 h 1021255"/>
                <a:gd name="connsiteX11-1865" fmla="*/ 878076 w 878086"/>
                <a:gd name="connsiteY11-1866" fmla="*/ 68623 h 1021255"/>
                <a:gd name="connsiteX12-1867" fmla="*/ 723047 w 878086"/>
                <a:gd name="connsiteY12-1868" fmla="*/ 511913 h 1021255"/>
                <a:gd name="connsiteX13-1869" fmla="*/ 711213 w 878086"/>
                <a:gd name="connsiteY13-1870" fmla="*/ 695645 h 1021255"/>
                <a:gd name="connsiteX14-1871" fmla="*/ 806785 w 878086"/>
                <a:gd name="connsiteY14-1872" fmla="*/ 745323 h 1021255"/>
                <a:gd name="connsiteX15-1873" fmla="*/ 661243 w 878086"/>
                <a:gd name="connsiteY15-1874" fmla="*/ 990624 h 1021255"/>
                <a:gd name="connsiteX16-1875" fmla="*/ 606153 w 878086"/>
                <a:gd name="connsiteY16-1876" fmla="*/ 954983 h 1021255"/>
                <a:gd name="connsiteX17-1877" fmla="*/ 529484 w 878086"/>
                <a:gd name="connsiteY17-1878" fmla="*/ 951872 h 1021255"/>
                <a:gd name="connsiteX18" fmla="*/ 447080 w 878086"/>
                <a:gd name="connsiteY18" fmla="*/ 1005401 h 1021255"/>
                <a:gd name="connsiteX0-1879" fmla="*/ 447080 w 878086"/>
                <a:gd name="connsiteY0-1880" fmla="*/ 1005401 h 1021255"/>
                <a:gd name="connsiteX1-1881" fmla="*/ 385229 w 878086"/>
                <a:gd name="connsiteY1-1882" fmla="*/ 1021255 h 1021255"/>
                <a:gd name="connsiteX2-1883" fmla="*/ 353487 w 878086"/>
                <a:gd name="connsiteY2-1884" fmla="*/ 1001765 h 1021255"/>
                <a:gd name="connsiteX3-1885" fmla="*/ 304334 w 878086"/>
                <a:gd name="connsiteY3-1886" fmla="*/ 958855 h 1021255"/>
                <a:gd name="connsiteX4-1887" fmla="*/ 269526 w 878086"/>
                <a:gd name="connsiteY4-1888" fmla="*/ 968408 h 1021255"/>
                <a:gd name="connsiteX5-1889" fmla="*/ 240255 w 878086"/>
                <a:gd name="connsiteY5-1890" fmla="*/ 845915 h 1021255"/>
                <a:gd name="connsiteX6-1891" fmla="*/ 268005 w 878086"/>
                <a:gd name="connsiteY6-1892" fmla="*/ 590937 h 1021255"/>
                <a:gd name="connsiteX7-1893" fmla="*/ 232287 w 878086"/>
                <a:gd name="connsiteY7-1894" fmla="*/ 486624 h 1021255"/>
                <a:gd name="connsiteX8-1895" fmla="*/ 731 w 878086"/>
                <a:gd name="connsiteY8-1896" fmla="*/ 11857 h 1021255"/>
                <a:gd name="connsiteX9-1897" fmla="*/ 362716 w 878086"/>
                <a:gd name="connsiteY9-1898" fmla="*/ 187053 h 1021255"/>
                <a:gd name="connsiteX10-1899" fmla="*/ 729466 w 878086"/>
                <a:gd name="connsiteY10-1900" fmla="*/ 200646 h 1021255"/>
                <a:gd name="connsiteX11-1901" fmla="*/ 878076 w 878086"/>
                <a:gd name="connsiteY11-1902" fmla="*/ 68623 h 1021255"/>
                <a:gd name="connsiteX12-1903" fmla="*/ 723047 w 878086"/>
                <a:gd name="connsiteY12-1904" fmla="*/ 511913 h 1021255"/>
                <a:gd name="connsiteX13-1905" fmla="*/ 711213 w 878086"/>
                <a:gd name="connsiteY13-1906" fmla="*/ 695645 h 1021255"/>
                <a:gd name="connsiteX14-1907" fmla="*/ 806785 w 878086"/>
                <a:gd name="connsiteY14-1908" fmla="*/ 745323 h 1021255"/>
                <a:gd name="connsiteX15-1909" fmla="*/ 661243 w 878086"/>
                <a:gd name="connsiteY15-1910" fmla="*/ 990624 h 1021255"/>
                <a:gd name="connsiteX16-1911" fmla="*/ 606153 w 878086"/>
                <a:gd name="connsiteY16-1912" fmla="*/ 954983 h 1021255"/>
                <a:gd name="connsiteX17-1913" fmla="*/ 529484 w 878086"/>
                <a:gd name="connsiteY17-1914" fmla="*/ 951872 h 1021255"/>
                <a:gd name="connsiteX18-1915" fmla="*/ 447080 w 878086"/>
                <a:gd name="connsiteY18-1916" fmla="*/ 1005401 h 1021255"/>
                <a:gd name="connsiteX0-1917" fmla="*/ 1003604 w 1434610"/>
                <a:gd name="connsiteY0-1918" fmla="*/ 1005401 h 1021255"/>
                <a:gd name="connsiteX1-1919" fmla="*/ 941753 w 1434610"/>
                <a:gd name="connsiteY1-1920" fmla="*/ 1021255 h 1021255"/>
                <a:gd name="connsiteX2-1921" fmla="*/ 910011 w 1434610"/>
                <a:gd name="connsiteY2-1922" fmla="*/ 1001765 h 1021255"/>
                <a:gd name="connsiteX3-1923" fmla="*/ 860858 w 1434610"/>
                <a:gd name="connsiteY3-1924" fmla="*/ 958855 h 1021255"/>
                <a:gd name="connsiteX4-1925" fmla="*/ 826050 w 1434610"/>
                <a:gd name="connsiteY4-1926" fmla="*/ 968408 h 1021255"/>
                <a:gd name="connsiteX5-1927" fmla="*/ 796779 w 1434610"/>
                <a:gd name="connsiteY5-1928" fmla="*/ 845915 h 1021255"/>
                <a:gd name="connsiteX6-1929" fmla="*/ 824529 w 1434610"/>
                <a:gd name="connsiteY6-1930" fmla="*/ 590937 h 1021255"/>
                <a:gd name="connsiteX7-1931" fmla="*/ 2419 w 1434610"/>
                <a:gd name="connsiteY7-1932" fmla="*/ 922418 h 1021255"/>
                <a:gd name="connsiteX8-1933" fmla="*/ 557255 w 1434610"/>
                <a:gd name="connsiteY8-1934" fmla="*/ 11857 h 1021255"/>
                <a:gd name="connsiteX9-1935" fmla="*/ 919240 w 1434610"/>
                <a:gd name="connsiteY9-1936" fmla="*/ 187053 h 1021255"/>
                <a:gd name="connsiteX10-1937" fmla="*/ 1285990 w 1434610"/>
                <a:gd name="connsiteY10-1938" fmla="*/ 200646 h 1021255"/>
                <a:gd name="connsiteX11-1939" fmla="*/ 1434600 w 1434610"/>
                <a:gd name="connsiteY11-1940" fmla="*/ 68623 h 1021255"/>
                <a:gd name="connsiteX12-1941" fmla="*/ 1279571 w 1434610"/>
                <a:gd name="connsiteY12-1942" fmla="*/ 511913 h 1021255"/>
                <a:gd name="connsiteX13-1943" fmla="*/ 1267737 w 1434610"/>
                <a:gd name="connsiteY13-1944" fmla="*/ 695645 h 1021255"/>
                <a:gd name="connsiteX14-1945" fmla="*/ 1363309 w 1434610"/>
                <a:gd name="connsiteY14-1946" fmla="*/ 745323 h 1021255"/>
                <a:gd name="connsiteX15-1947" fmla="*/ 1217767 w 1434610"/>
                <a:gd name="connsiteY15-1948" fmla="*/ 990624 h 1021255"/>
                <a:gd name="connsiteX16-1949" fmla="*/ 1162677 w 1434610"/>
                <a:gd name="connsiteY16-1950" fmla="*/ 954983 h 1021255"/>
                <a:gd name="connsiteX17-1951" fmla="*/ 1086008 w 1434610"/>
                <a:gd name="connsiteY17-1952" fmla="*/ 951872 h 1021255"/>
                <a:gd name="connsiteX18-1953" fmla="*/ 1003604 w 1434610"/>
                <a:gd name="connsiteY18-1954" fmla="*/ 1005401 h 1021255"/>
                <a:gd name="connsiteX0-1955" fmla="*/ 1001185 w 1432191"/>
                <a:gd name="connsiteY0-1956" fmla="*/ 1005401 h 1021255"/>
                <a:gd name="connsiteX1-1957" fmla="*/ 939334 w 1432191"/>
                <a:gd name="connsiteY1-1958" fmla="*/ 1021255 h 1021255"/>
                <a:gd name="connsiteX2-1959" fmla="*/ 907592 w 1432191"/>
                <a:gd name="connsiteY2-1960" fmla="*/ 1001765 h 1021255"/>
                <a:gd name="connsiteX3-1961" fmla="*/ 858439 w 1432191"/>
                <a:gd name="connsiteY3-1962" fmla="*/ 958855 h 1021255"/>
                <a:gd name="connsiteX4-1963" fmla="*/ 823631 w 1432191"/>
                <a:gd name="connsiteY4-1964" fmla="*/ 968408 h 1021255"/>
                <a:gd name="connsiteX5-1965" fmla="*/ 794360 w 1432191"/>
                <a:gd name="connsiteY5-1966" fmla="*/ 845915 h 1021255"/>
                <a:gd name="connsiteX6-1967" fmla="*/ 822110 w 1432191"/>
                <a:gd name="connsiteY6-1968" fmla="*/ 590937 h 1021255"/>
                <a:gd name="connsiteX7-1969" fmla="*/ 0 w 1432191"/>
                <a:gd name="connsiteY7-1970" fmla="*/ 922418 h 1021255"/>
                <a:gd name="connsiteX8-1971" fmla="*/ 554836 w 1432191"/>
                <a:gd name="connsiteY8-1972" fmla="*/ 11857 h 1021255"/>
                <a:gd name="connsiteX9-1973" fmla="*/ 916821 w 1432191"/>
                <a:gd name="connsiteY9-1974" fmla="*/ 187053 h 1021255"/>
                <a:gd name="connsiteX10-1975" fmla="*/ 1283571 w 1432191"/>
                <a:gd name="connsiteY10-1976" fmla="*/ 200646 h 1021255"/>
                <a:gd name="connsiteX11-1977" fmla="*/ 1432181 w 1432191"/>
                <a:gd name="connsiteY11-1978" fmla="*/ 68623 h 1021255"/>
                <a:gd name="connsiteX12-1979" fmla="*/ 1277152 w 1432191"/>
                <a:gd name="connsiteY12-1980" fmla="*/ 511913 h 1021255"/>
                <a:gd name="connsiteX13-1981" fmla="*/ 1265318 w 1432191"/>
                <a:gd name="connsiteY13-1982" fmla="*/ 695645 h 1021255"/>
                <a:gd name="connsiteX14-1983" fmla="*/ 1360890 w 1432191"/>
                <a:gd name="connsiteY14-1984" fmla="*/ 745323 h 1021255"/>
                <a:gd name="connsiteX15-1985" fmla="*/ 1215348 w 1432191"/>
                <a:gd name="connsiteY15-1986" fmla="*/ 990624 h 1021255"/>
                <a:gd name="connsiteX16-1987" fmla="*/ 1160258 w 1432191"/>
                <a:gd name="connsiteY16-1988" fmla="*/ 954983 h 1021255"/>
                <a:gd name="connsiteX17-1989" fmla="*/ 1083589 w 1432191"/>
                <a:gd name="connsiteY17-1990" fmla="*/ 951872 h 1021255"/>
                <a:gd name="connsiteX18-1991" fmla="*/ 1001185 w 1432191"/>
                <a:gd name="connsiteY18-1992" fmla="*/ 1005401 h 1021255"/>
                <a:gd name="connsiteX0-1993" fmla="*/ 1004701 w 1435707"/>
                <a:gd name="connsiteY0-1994" fmla="*/ 1019798 h 1035652"/>
                <a:gd name="connsiteX1-1995" fmla="*/ 942850 w 1435707"/>
                <a:gd name="connsiteY1-1996" fmla="*/ 1035652 h 1035652"/>
                <a:gd name="connsiteX2-1997" fmla="*/ 911108 w 1435707"/>
                <a:gd name="connsiteY2-1998" fmla="*/ 1016162 h 1035652"/>
                <a:gd name="connsiteX3-1999" fmla="*/ 861955 w 1435707"/>
                <a:gd name="connsiteY3-2000" fmla="*/ 973252 h 1035652"/>
                <a:gd name="connsiteX4-2001" fmla="*/ 827147 w 1435707"/>
                <a:gd name="connsiteY4-2002" fmla="*/ 982805 h 1035652"/>
                <a:gd name="connsiteX5-2003" fmla="*/ 797876 w 1435707"/>
                <a:gd name="connsiteY5-2004" fmla="*/ 860312 h 1035652"/>
                <a:gd name="connsiteX6-2005" fmla="*/ 825626 w 1435707"/>
                <a:gd name="connsiteY6-2006" fmla="*/ 605334 h 1035652"/>
                <a:gd name="connsiteX7-2007" fmla="*/ 3516 w 1435707"/>
                <a:gd name="connsiteY7-2008" fmla="*/ 936815 h 1035652"/>
                <a:gd name="connsiteX8-2009" fmla="*/ 551591 w 1435707"/>
                <a:gd name="connsiteY8-2010" fmla="*/ 11189 h 1035652"/>
                <a:gd name="connsiteX9-2011" fmla="*/ 920337 w 1435707"/>
                <a:gd name="connsiteY9-2012" fmla="*/ 201450 h 1035652"/>
                <a:gd name="connsiteX10-2013" fmla="*/ 1287087 w 1435707"/>
                <a:gd name="connsiteY10-2014" fmla="*/ 215043 h 1035652"/>
                <a:gd name="connsiteX11-2015" fmla="*/ 1435697 w 1435707"/>
                <a:gd name="connsiteY11-2016" fmla="*/ 83020 h 1035652"/>
                <a:gd name="connsiteX12-2017" fmla="*/ 1280668 w 1435707"/>
                <a:gd name="connsiteY12-2018" fmla="*/ 526310 h 1035652"/>
                <a:gd name="connsiteX13-2019" fmla="*/ 1268834 w 1435707"/>
                <a:gd name="connsiteY13-2020" fmla="*/ 710042 h 1035652"/>
                <a:gd name="connsiteX14-2021" fmla="*/ 1364406 w 1435707"/>
                <a:gd name="connsiteY14-2022" fmla="*/ 759720 h 1035652"/>
                <a:gd name="connsiteX15-2023" fmla="*/ 1218864 w 1435707"/>
                <a:gd name="connsiteY15-2024" fmla="*/ 1005021 h 1035652"/>
                <a:gd name="connsiteX16-2025" fmla="*/ 1163774 w 1435707"/>
                <a:gd name="connsiteY16-2026" fmla="*/ 969380 h 1035652"/>
                <a:gd name="connsiteX17-2027" fmla="*/ 1087105 w 1435707"/>
                <a:gd name="connsiteY17-2028" fmla="*/ 966269 h 1035652"/>
                <a:gd name="connsiteX18-2029" fmla="*/ 1004701 w 1435707"/>
                <a:gd name="connsiteY18-2030" fmla="*/ 1019798 h 1035652"/>
                <a:gd name="connsiteX0-2031" fmla="*/ 1006323 w 1437329"/>
                <a:gd name="connsiteY0-2032" fmla="*/ 1019798 h 1035652"/>
                <a:gd name="connsiteX1-2033" fmla="*/ 944472 w 1437329"/>
                <a:gd name="connsiteY1-2034" fmla="*/ 1035652 h 1035652"/>
                <a:gd name="connsiteX2-2035" fmla="*/ 912730 w 1437329"/>
                <a:gd name="connsiteY2-2036" fmla="*/ 1016162 h 1035652"/>
                <a:gd name="connsiteX3-2037" fmla="*/ 863577 w 1437329"/>
                <a:gd name="connsiteY3-2038" fmla="*/ 973252 h 1035652"/>
                <a:gd name="connsiteX4-2039" fmla="*/ 828769 w 1437329"/>
                <a:gd name="connsiteY4-2040" fmla="*/ 982805 h 1035652"/>
                <a:gd name="connsiteX5-2041" fmla="*/ 799498 w 1437329"/>
                <a:gd name="connsiteY5-2042" fmla="*/ 860312 h 1035652"/>
                <a:gd name="connsiteX6-2043" fmla="*/ 827248 w 1437329"/>
                <a:gd name="connsiteY6-2044" fmla="*/ 605334 h 1035652"/>
                <a:gd name="connsiteX7-2045" fmla="*/ 3503 w 1437329"/>
                <a:gd name="connsiteY7-2046" fmla="*/ 948544 h 1035652"/>
                <a:gd name="connsiteX8-2047" fmla="*/ 553213 w 1437329"/>
                <a:gd name="connsiteY8-2048" fmla="*/ 11189 h 1035652"/>
                <a:gd name="connsiteX9-2049" fmla="*/ 921959 w 1437329"/>
                <a:gd name="connsiteY9-2050" fmla="*/ 201450 h 1035652"/>
                <a:gd name="connsiteX10-2051" fmla="*/ 1288709 w 1437329"/>
                <a:gd name="connsiteY10-2052" fmla="*/ 215043 h 1035652"/>
                <a:gd name="connsiteX11-2053" fmla="*/ 1437319 w 1437329"/>
                <a:gd name="connsiteY11-2054" fmla="*/ 83020 h 1035652"/>
                <a:gd name="connsiteX12-2055" fmla="*/ 1282290 w 1437329"/>
                <a:gd name="connsiteY12-2056" fmla="*/ 526310 h 1035652"/>
                <a:gd name="connsiteX13-2057" fmla="*/ 1270456 w 1437329"/>
                <a:gd name="connsiteY13-2058" fmla="*/ 710042 h 1035652"/>
                <a:gd name="connsiteX14-2059" fmla="*/ 1366028 w 1437329"/>
                <a:gd name="connsiteY14-2060" fmla="*/ 759720 h 1035652"/>
                <a:gd name="connsiteX15-2061" fmla="*/ 1220486 w 1437329"/>
                <a:gd name="connsiteY15-2062" fmla="*/ 1005021 h 1035652"/>
                <a:gd name="connsiteX16-2063" fmla="*/ 1165396 w 1437329"/>
                <a:gd name="connsiteY16-2064" fmla="*/ 969380 h 1035652"/>
                <a:gd name="connsiteX17-2065" fmla="*/ 1088727 w 1437329"/>
                <a:gd name="connsiteY17-2066" fmla="*/ 966269 h 1035652"/>
                <a:gd name="connsiteX18-2067" fmla="*/ 1006323 w 1437329"/>
                <a:gd name="connsiteY18-2068" fmla="*/ 1019798 h 1035652"/>
                <a:gd name="connsiteX0-2069" fmla="*/ 1002820 w 1433826"/>
                <a:gd name="connsiteY0-2070" fmla="*/ 1019798 h 1035652"/>
                <a:gd name="connsiteX1-2071" fmla="*/ 940969 w 1433826"/>
                <a:gd name="connsiteY1-2072" fmla="*/ 1035652 h 1035652"/>
                <a:gd name="connsiteX2-2073" fmla="*/ 909227 w 1433826"/>
                <a:gd name="connsiteY2-2074" fmla="*/ 1016162 h 1035652"/>
                <a:gd name="connsiteX3-2075" fmla="*/ 860074 w 1433826"/>
                <a:gd name="connsiteY3-2076" fmla="*/ 973252 h 1035652"/>
                <a:gd name="connsiteX4-2077" fmla="*/ 825266 w 1433826"/>
                <a:gd name="connsiteY4-2078" fmla="*/ 982805 h 1035652"/>
                <a:gd name="connsiteX5-2079" fmla="*/ 795995 w 1433826"/>
                <a:gd name="connsiteY5-2080" fmla="*/ 860312 h 1035652"/>
                <a:gd name="connsiteX6-2081" fmla="*/ 823745 w 1433826"/>
                <a:gd name="connsiteY6-2082" fmla="*/ 605334 h 1035652"/>
                <a:gd name="connsiteX7-2083" fmla="*/ 0 w 1433826"/>
                <a:gd name="connsiteY7-2084" fmla="*/ 948544 h 1035652"/>
                <a:gd name="connsiteX8-2085" fmla="*/ 549710 w 1433826"/>
                <a:gd name="connsiteY8-2086" fmla="*/ 11189 h 1035652"/>
                <a:gd name="connsiteX9-2087" fmla="*/ 918456 w 1433826"/>
                <a:gd name="connsiteY9-2088" fmla="*/ 201450 h 1035652"/>
                <a:gd name="connsiteX10-2089" fmla="*/ 1285206 w 1433826"/>
                <a:gd name="connsiteY10-2090" fmla="*/ 215043 h 1035652"/>
                <a:gd name="connsiteX11-2091" fmla="*/ 1433816 w 1433826"/>
                <a:gd name="connsiteY11-2092" fmla="*/ 83020 h 1035652"/>
                <a:gd name="connsiteX12-2093" fmla="*/ 1278787 w 1433826"/>
                <a:gd name="connsiteY12-2094" fmla="*/ 526310 h 1035652"/>
                <a:gd name="connsiteX13-2095" fmla="*/ 1266953 w 1433826"/>
                <a:gd name="connsiteY13-2096" fmla="*/ 710042 h 1035652"/>
                <a:gd name="connsiteX14-2097" fmla="*/ 1362525 w 1433826"/>
                <a:gd name="connsiteY14-2098" fmla="*/ 759720 h 1035652"/>
                <a:gd name="connsiteX15-2099" fmla="*/ 1216983 w 1433826"/>
                <a:gd name="connsiteY15-2100" fmla="*/ 1005021 h 1035652"/>
                <a:gd name="connsiteX16-2101" fmla="*/ 1161893 w 1433826"/>
                <a:gd name="connsiteY16-2102" fmla="*/ 969380 h 1035652"/>
                <a:gd name="connsiteX17-2103" fmla="*/ 1085224 w 1433826"/>
                <a:gd name="connsiteY17-2104" fmla="*/ 966269 h 1035652"/>
                <a:gd name="connsiteX18-2105" fmla="*/ 1002820 w 1433826"/>
                <a:gd name="connsiteY18-2106" fmla="*/ 1019798 h 1035652"/>
                <a:gd name="connsiteX0-2107" fmla="*/ 995660 w 1426666"/>
                <a:gd name="connsiteY0-2108" fmla="*/ 1019798 h 1035652"/>
                <a:gd name="connsiteX1-2109" fmla="*/ 933809 w 1426666"/>
                <a:gd name="connsiteY1-2110" fmla="*/ 1035652 h 1035652"/>
                <a:gd name="connsiteX2-2111" fmla="*/ 902067 w 1426666"/>
                <a:gd name="connsiteY2-2112" fmla="*/ 1016162 h 1035652"/>
                <a:gd name="connsiteX3-2113" fmla="*/ 852914 w 1426666"/>
                <a:gd name="connsiteY3-2114" fmla="*/ 973252 h 1035652"/>
                <a:gd name="connsiteX4-2115" fmla="*/ 818106 w 1426666"/>
                <a:gd name="connsiteY4-2116" fmla="*/ 982805 h 1035652"/>
                <a:gd name="connsiteX5-2117" fmla="*/ 788835 w 1426666"/>
                <a:gd name="connsiteY5-2118" fmla="*/ 860312 h 1035652"/>
                <a:gd name="connsiteX6-2119" fmla="*/ 816585 w 1426666"/>
                <a:gd name="connsiteY6-2120" fmla="*/ 605334 h 1035652"/>
                <a:gd name="connsiteX7-2121" fmla="*/ 0 w 1426666"/>
                <a:gd name="connsiteY7-2122" fmla="*/ 918378 h 1035652"/>
                <a:gd name="connsiteX8-2123" fmla="*/ 542550 w 1426666"/>
                <a:gd name="connsiteY8-2124" fmla="*/ 11189 h 1035652"/>
                <a:gd name="connsiteX9-2125" fmla="*/ 911296 w 1426666"/>
                <a:gd name="connsiteY9-2126" fmla="*/ 201450 h 1035652"/>
                <a:gd name="connsiteX10-2127" fmla="*/ 1278046 w 1426666"/>
                <a:gd name="connsiteY10-2128" fmla="*/ 215043 h 1035652"/>
                <a:gd name="connsiteX11-2129" fmla="*/ 1426656 w 1426666"/>
                <a:gd name="connsiteY11-2130" fmla="*/ 83020 h 1035652"/>
                <a:gd name="connsiteX12-2131" fmla="*/ 1271627 w 1426666"/>
                <a:gd name="connsiteY12-2132" fmla="*/ 526310 h 1035652"/>
                <a:gd name="connsiteX13-2133" fmla="*/ 1259793 w 1426666"/>
                <a:gd name="connsiteY13-2134" fmla="*/ 710042 h 1035652"/>
                <a:gd name="connsiteX14-2135" fmla="*/ 1355365 w 1426666"/>
                <a:gd name="connsiteY14-2136" fmla="*/ 759720 h 1035652"/>
                <a:gd name="connsiteX15-2137" fmla="*/ 1209823 w 1426666"/>
                <a:gd name="connsiteY15-2138" fmla="*/ 1005021 h 1035652"/>
                <a:gd name="connsiteX16-2139" fmla="*/ 1154733 w 1426666"/>
                <a:gd name="connsiteY16-2140" fmla="*/ 969380 h 1035652"/>
                <a:gd name="connsiteX17-2141" fmla="*/ 1078064 w 1426666"/>
                <a:gd name="connsiteY17-2142" fmla="*/ 966269 h 1035652"/>
                <a:gd name="connsiteX18-2143" fmla="*/ 995660 w 1426666"/>
                <a:gd name="connsiteY18-2144" fmla="*/ 1019798 h 1035652"/>
                <a:gd name="connsiteX0-2145" fmla="*/ 546228 w 977234"/>
                <a:gd name="connsiteY0-2146" fmla="*/ 1019798 h 1035652"/>
                <a:gd name="connsiteX1-2147" fmla="*/ 484377 w 977234"/>
                <a:gd name="connsiteY1-2148" fmla="*/ 1035652 h 1035652"/>
                <a:gd name="connsiteX2-2149" fmla="*/ 452635 w 977234"/>
                <a:gd name="connsiteY2-2150" fmla="*/ 1016162 h 1035652"/>
                <a:gd name="connsiteX3-2151" fmla="*/ 403482 w 977234"/>
                <a:gd name="connsiteY3-2152" fmla="*/ 973252 h 1035652"/>
                <a:gd name="connsiteX4-2153" fmla="*/ 368674 w 977234"/>
                <a:gd name="connsiteY4-2154" fmla="*/ 982805 h 1035652"/>
                <a:gd name="connsiteX5-2155" fmla="*/ 339403 w 977234"/>
                <a:gd name="connsiteY5-2156" fmla="*/ 860312 h 1035652"/>
                <a:gd name="connsiteX6-2157" fmla="*/ 367153 w 977234"/>
                <a:gd name="connsiteY6-2158" fmla="*/ 605334 h 1035652"/>
                <a:gd name="connsiteX7-2159" fmla="*/ 0 w 977234"/>
                <a:gd name="connsiteY7-2160" fmla="*/ 823232 h 1035652"/>
                <a:gd name="connsiteX8-2161" fmla="*/ 93118 w 977234"/>
                <a:gd name="connsiteY8-2162" fmla="*/ 11189 h 1035652"/>
                <a:gd name="connsiteX9-2163" fmla="*/ 461864 w 977234"/>
                <a:gd name="connsiteY9-2164" fmla="*/ 201450 h 1035652"/>
                <a:gd name="connsiteX10-2165" fmla="*/ 828614 w 977234"/>
                <a:gd name="connsiteY10-2166" fmla="*/ 215043 h 1035652"/>
                <a:gd name="connsiteX11-2167" fmla="*/ 977224 w 977234"/>
                <a:gd name="connsiteY11-2168" fmla="*/ 83020 h 1035652"/>
                <a:gd name="connsiteX12-2169" fmla="*/ 822195 w 977234"/>
                <a:gd name="connsiteY12-2170" fmla="*/ 526310 h 1035652"/>
                <a:gd name="connsiteX13-2171" fmla="*/ 810361 w 977234"/>
                <a:gd name="connsiteY13-2172" fmla="*/ 710042 h 1035652"/>
                <a:gd name="connsiteX14-2173" fmla="*/ 905933 w 977234"/>
                <a:gd name="connsiteY14-2174" fmla="*/ 759720 h 1035652"/>
                <a:gd name="connsiteX15-2175" fmla="*/ 760391 w 977234"/>
                <a:gd name="connsiteY15-2176" fmla="*/ 1005021 h 1035652"/>
                <a:gd name="connsiteX16-2177" fmla="*/ 705301 w 977234"/>
                <a:gd name="connsiteY16-2178" fmla="*/ 969380 h 1035652"/>
                <a:gd name="connsiteX17-2179" fmla="*/ 628632 w 977234"/>
                <a:gd name="connsiteY17-2180" fmla="*/ 966269 h 1035652"/>
                <a:gd name="connsiteX18-2181" fmla="*/ 546228 w 977234"/>
                <a:gd name="connsiteY18-2182" fmla="*/ 1019798 h 1035652"/>
                <a:gd name="connsiteX0-2183" fmla="*/ 546228 w 977234"/>
                <a:gd name="connsiteY0-2184" fmla="*/ 1019798 h 1035652"/>
                <a:gd name="connsiteX1-2185" fmla="*/ 484377 w 977234"/>
                <a:gd name="connsiteY1-2186" fmla="*/ 1035652 h 1035652"/>
                <a:gd name="connsiteX2-2187" fmla="*/ 452635 w 977234"/>
                <a:gd name="connsiteY2-2188" fmla="*/ 1016162 h 1035652"/>
                <a:gd name="connsiteX3-2189" fmla="*/ 403482 w 977234"/>
                <a:gd name="connsiteY3-2190" fmla="*/ 973252 h 1035652"/>
                <a:gd name="connsiteX4-2191" fmla="*/ 368674 w 977234"/>
                <a:gd name="connsiteY4-2192" fmla="*/ 982805 h 1035652"/>
                <a:gd name="connsiteX5-2193" fmla="*/ 339403 w 977234"/>
                <a:gd name="connsiteY5-2194" fmla="*/ 860312 h 1035652"/>
                <a:gd name="connsiteX6-2195" fmla="*/ 367153 w 977234"/>
                <a:gd name="connsiteY6-2196" fmla="*/ 605334 h 1035652"/>
                <a:gd name="connsiteX7-2197" fmla="*/ 0 w 977234"/>
                <a:gd name="connsiteY7-2198" fmla="*/ 823232 h 1035652"/>
                <a:gd name="connsiteX8-2199" fmla="*/ 46043 w 977234"/>
                <a:gd name="connsiteY8-2200" fmla="*/ 422737 h 1035652"/>
                <a:gd name="connsiteX9-2201" fmla="*/ 93118 w 977234"/>
                <a:gd name="connsiteY9-2202" fmla="*/ 11189 h 1035652"/>
                <a:gd name="connsiteX10-2203" fmla="*/ 461864 w 977234"/>
                <a:gd name="connsiteY10-2204" fmla="*/ 201450 h 1035652"/>
                <a:gd name="connsiteX11-2205" fmla="*/ 828614 w 977234"/>
                <a:gd name="connsiteY11-2206" fmla="*/ 215043 h 1035652"/>
                <a:gd name="connsiteX12-2207" fmla="*/ 977224 w 977234"/>
                <a:gd name="connsiteY12-2208" fmla="*/ 83020 h 1035652"/>
                <a:gd name="connsiteX13-2209" fmla="*/ 822195 w 977234"/>
                <a:gd name="connsiteY13-2210" fmla="*/ 526310 h 1035652"/>
                <a:gd name="connsiteX14-2211" fmla="*/ 810361 w 977234"/>
                <a:gd name="connsiteY14-2212" fmla="*/ 710042 h 1035652"/>
                <a:gd name="connsiteX15-2213" fmla="*/ 905933 w 977234"/>
                <a:gd name="connsiteY15-2214" fmla="*/ 759720 h 1035652"/>
                <a:gd name="connsiteX16-2215" fmla="*/ 760391 w 977234"/>
                <a:gd name="connsiteY16-2216" fmla="*/ 1005021 h 1035652"/>
                <a:gd name="connsiteX17-2217" fmla="*/ 705301 w 977234"/>
                <a:gd name="connsiteY17-2218" fmla="*/ 969380 h 1035652"/>
                <a:gd name="connsiteX18-2219" fmla="*/ 628632 w 977234"/>
                <a:gd name="connsiteY18-2220" fmla="*/ 966269 h 1035652"/>
                <a:gd name="connsiteX19" fmla="*/ 546228 w 977234"/>
                <a:gd name="connsiteY19" fmla="*/ 1019798 h 1035652"/>
                <a:gd name="connsiteX0-2221" fmla="*/ 1000712 w 1431718"/>
                <a:gd name="connsiteY0-2222" fmla="*/ 1019798 h 1035652"/>
                <a:gd name="connsiteX1-2223" fmla="*/ 938861 w 1431718"/>
                <a:gd name="connsiteY1-2224" fmla="*/ 1035652 h 1035652"/>
                <a:gd name="connsiteX2-2225" fmla="*/ 907119 w 1431718"/>
                <a:gd name="connsiteY2-2226" fmla="*/ 1016162 h 1035652"/>
                <a:gd name="connsiteX3-2227" fmla="*/ 857966 w 1431718"/>
                <a:gd name="connsiteY3-2228" fmla="*/ 973252 h 1035652"/>
                <a:gd name="connsiteX4-2229" fmla="*/ 823158 w 1431718"/>
                <a:gd name="connsiteY4-2230" fmla="*/ 982805 h 1035652"/>
                <a:gd name="connsiteX5-2231" fmla="*/ 793887 w 1431718"/>
                <a:gd name="connsiteY5-2232" fmla="*/ 860312 h 1035652"/>
                <a:gd name="connsiteX6-2233" fmla="*/ 821637 w 1431718"/>
                <a:gd name="connsiteY6-2234" fmla="*/ 605334 h 1035652"/>
                <a:gd name="connsiteX7-2235" fmla="*/ 454484 w 1431718"/>
                <a:gd name="connsiteY7-2236" fmla="*/ 823232 h 1035652"/>
                <a:gd name="connsiteX8-2237" fmla="*/ 0 w 1431718"/>
                <a:gd name="connsiteY8-2238" fmla="*/ 926718 h 1035652"/>
                <a:gd name="connsiteX9-2239" fmla="*/ 547602 w 1431718"/>
                <a:gd name="connsiteY9-2240" fmla="*/ 11189 h 1035652"/>
                <a:gd name="connsiteX10-2241" fmla="*/ 916348 w 1431718"/>
                <a:gd name="connsiteY10-2242" fmla="*/ 201450 h 1035652"/>
                <a:gd name="connsiteX11-2243" fmla="*/ 1283098 w 1431718"/>
                <a:gd name="connsiteY11-2244" fmla="*/ 215043 h 1035652"/>
                <a:gd name="connsiteX12-2245" fmla="*/ 1431708 w 1431718"/>
                <a:gd name="connsiteY12-2246" fmla="*/ 83020 h 1035652"/>
                <a:gd name="connsiteX13-2247" fmla="*/ 1276679 w 1431718"/>
                <a:gd name="connsiteY13-2248" fmla="*/ 526310 h 1035652"/>
                <a:gd name="connsiteX14-2249" fmla="*/ 1264845 w 1431718"/>
                <a:gd name="connsiteY14-2250" fmla="*/ 710042 h 1035652"/>
                <a:gd name="connsiteX15-2251" fmla="*/ 1360417 w 1431718"/>
                <a:gd name="connsiteY15-2252" fmla="*/ 759720 h 1035652"/>
                <a:gd name="connsiteX16-2253" fmla="*/ 1214875 w 1431718"/>
                <a:gd name="connsiteY16-2254" fmla="*/ 1005021 h 1035652"/>
                <a:gd name="connsiteX17-2255" fmla="*/ 1159785 w 1431718"/>
                <a:gd name="connsiteY17-2256" fmla="*/ 969380 h 1035652"/>
                <a:gd name="connsiteX18-2257" fmla="*/ 1083116 w 1431718"/>
                <a:gd name="connsiteY18-2258" fmla="*/ 966269 h 1035652"/>
                <a:gd name="connsiteX19-2259" fmla="*/ 1000712 w 1431718"/>
                <a:gd name="connsiteY19-2260" fmla="*/ 1019798 h 1035652"/>
                <a:gd name="connsiteX0-2261" fmla="*/ 997236 w 1428242"/>
                <a:gd name="connsiteY0-2262" fmla="*/ 1019798 h 1035652"/>
                <a:gd name="connsiteX1-2263" fmla="*/ 935385 w 1428242"/>
                <a:gd name="connsiteY1-2264" fmla="*/ 1035652 h 1035652"/>
                <a:gd name="connsiteX2-2265" fmla="*/ 903643 w 1428242"/>
                <a:gd name="connsiteY2-2266" fmla="*/ 1016162 h 1035652"/>
                <a:gd name="connsiteX3-2267" fmla="*/ 854490 w 1428242"/>
                <a:gd name="connsiteY3-2268" fmla="*/ 973252 h 1035652"/>
                <a:gd name="connsiteX4-2269" fmla="*/ 819682 w 1428242"/>
                <a:gd name="connsiteY4-2270" fmla="*/ 982805 h 1035652"/>
                <a:gd name="connsiteX5-2271" fmla="*/ 790411 w 1428242"/>
                <a:gd name="connsiteY5-2272" fmla="*/ 860312 h 1035652"/>
                <a:gd name="connsiteX6-2273" fmla="*/ 818161 w 1428242"/>
                <a:gd name="connsiteY6-2274" fmla="*/ 605334 h 1035652"/>
                <a:gd name="connsiteX7-2275" fmla="*/ 451008 w 1428242"/>
                <a:gd name="connsiteY7-2276" fmla="*/ 823232 h 1035652"/>
                <a:gd name="connsiteX8-2277" fmla="*/ 0 w 1428242"/>
                <a:gd name="connsiteY8-2278" fmla="*/ 908843 h 1035652"/>
                <a:gd name="connsiteX9-2279" fmla="*/ 544126 w 1428242"/>
                <a:gd name="connsiteY9-2280" fmla="*/ 11189 h 1035652"/>
                <a:gd name="connsiteX10-2281" fmla="*/ 912872 w 1428242"/>
                <a:gd name="connsiteY10-2282" fmla="*/ 201450 h 1035652"/>
                <a:gd name="connsiteX11-2283" fmla="*/ 1279622 w 1428242"/>
                <a:gd name="connsiteY11-2284" fmla="*/ 215043 h 1035652"/>
                <a:gd name="connsiteX12-2285" fmla="*/ 1428232 w 1428242"/>
                <a:gd name="connsiteY12-2286" fmla="*/ 83020 h 1035652"/>
                <a:gd name="connsiteX13-2287" fmla="*/ 1273203 w 1428242"/>
                <a:gd name="connsiteY13-2288" fmla="*/ 526310 h 1035652"/>
                <a:gd name="connsiteX14-2289" fmla="*/ 1261369 w 1428242"/>
                <a:gd name="connsiteY14-2290" fmla="*/ 710042 h 1035652"/>
                <a:gd name="connsiteX15-2291" fmla="*/ 1356941 w 1428242"/>
                <a:gd name="connsiteY15-2292" fmla="*/ 759720 h 1035652"/>
                <a:gd name="connsiteX16-2293" fmla="*/ 1211399 w 1428242"/>
                <a:gd name="connsiteY16-2294" fmla="*/ 1005021 h 1035652"/>
                <a:gd name="connsiteX17-2295" fmla="*/ 1156309 w 1428242"/>
                <a:gd name="connsiteY17-2296" fmla="*/ 969380 h 1035652"/>
                <a:gd name="connsiteX18-2297" fmla="*/ 1079640 w 1428242"/>
                <a:gd name="connsiteY18-2298" fmla="*/ 966269 h 1035652"/>
                <a:gd name="connsiteX19-2299" fmla="*/ 997236 w 1428242"/>
                <a:gd name="connsiteY19-2300" fmla="*/ 1019798 h 1035652"/>
                <a:gd name="connsiteX0-2301" fmla="*/ 997236 w 1428242"/>
                <a:gd name="connsiteY0-2302" fmla="*/ 1004642 h 1020496"/>
                <a:gd name="connsiteX1-2303" fmla="*/ 935385 w 1428242"/>
                <a:gd name="connsiteY1-2304" fmla="*/ 1020496 h 1020496"/>
                <a:gd name="connsiteX2-2305" fmla="*/ 903643 w 1428242"/>
                <a:gd name="connsiteY2-2306" fmla="*/ 1001006 h 1020496"/>
                <a:gd name="connsiteX3-2307" fmla="*/ 854490 w 1428242"/>
                <a:gd name="connsiteY3-2308" fmla="*/ 958096 h 1020496"/>
                <a:gd name="connsiteX4-2309" fmla="*/ 819682 w 1428242"/>
                <a:gd name="connsiteY4-2310" fmla="*/ 967649 h 1020496"/>
                <a:gd name="connsiteX5-2311" fmla="*/ 790411 w 1428242"/>
                <a:gd name="connsiteY5-2312" fmla="*/ 845156 h 1020496"/>
                <a:gd name="connsiteX6-2313" fmla="*/ 818161 w 1428242"/>
                <a:gd name="connsiteY6-2314" fmla="*/ 590178 h 1020496"/>
                <a:gd name="connsiteX7-2315" fmla="*/ 451008 w 1428242"/>
                <a:gd name="connsiteY7-2316" fmla="*/ 808076 h 1020496"/>
                <a:gd name="connsiteX8-2317" fmla="*/ 0 w 1428242"/>
                <a:gd name="connsiteY8-2318" fmla="*/ 893687 h 1020496"/>
                <a:gd name="connsiteX9-2319" fmla="*/ 539375 w 1428242"/>
                <a:gd name="connsiteY9-2320" fmla="*/ 11888 h 1020496"/>
                <a:gd name="connsiteX10-2321" fmla="*/ 912872 w 1428242"/>
                <a:gd name="connsiteY10-2322" fmla="*/ 186294 h 1020496"/>
                <a:gd name="connsiteX11-2323" fmla="*/ 1279622 w 1428242"/>
                <a:gd name="connsiteY11-2324" fmla="*/ 199887 h 1020496"/>
                <a:gd name="connsiteX12-2325" fmla="*/ 1428232 w 1428242"/>
                <a:gd name="connsiteY12-2326" fmla="*/ 67864 h 1020496"/>
                <a:gd name="connsiteX13-2327" fmla="*/ 1273203 w 1428242"/>
                <a:gd name="connsiteY13-2328" fmla="*/ 511154 h 1020496"/>
                <a:gd name="connsiteX14-2329" fmla="*/ 1261369 w 1428242"/>
                <a:gd name="connsiteY14-2330" fmla="*/ 694886 h 1020496"/>
                <a:gd name="connsiteX15-2331" fmla="*/ 1356941 w 1428242"/>
                <a:gd name="connsiteY15-2332" fmla="*/ 744564 h 1020496"/>
                <a:gd name="connsiteX16-2333" fmla="*/ 1211399 w 1428242"/>
                <a:gd name="connsiteY16-2334" fmla="*/ 989865 h 1020496"/>
                <a:gd name="connsiteX17-2335" fmla="*/ 1156309 w 1428242"/>
                <a:gd name="connsiteY17-2336" fmla="*/ 954224 h 1020496"/>
                <a:gd name="connsiteX18-2337" fmla="*/ 1079640 w 1428242"/>
                <a:gd name="connsiteY18-2338" fmla="*/ 951113 h 1020496"/>
                <a:gd name="connsiteX19-2339" fmla="*/ 997236 w 1428242"/>
                <a:gd name="connsiteY19-2340" fmla="*/ 1004642 h 1020496"/>
                <a:gd name="connsiteX0-2341" fmla="*/ 997236 w 1428242"/>
                <a:gd name="connsiteY0-2342" fmla="*/ 992754 h 1008608"/>
                <a:gd name="connsiteX1-2343" fmla="*/ 935385 w 1428242"/>
                <a:gd name="connsiteY1-2344" fmla="*/ 1008608 h 1008608"/>
                <a:gd name="connsiteX2-2345" fmla="*/ 903643 w 1428242"/>
                <a:gd name="connsiteY2-2346" fmla="*/ 989118 h 1008608"/>
                <a:gd name="connsiteX3-2347" fmla="*/ 854490 w 1428242"/>
                <a:gd name="connsiteY3-2348" fmla="*/ 946208 h 1008608"/>
                <a:gd name="connsiteX4-2349" fmla="*/ 819682 w 1428242"/>
                <a:gd name="connsiteY4-2350" fmla="*/ 955761 h 1008608"/>
                <a:gd name="connsiteX5-2351" fmla="*/ 790411 w 1428242"/>
                <a:gd name="connsiteY5-2352" fmla="*/ 833268 h 1008608"/>
                <a:gd name="connsiteX6-2353" fmla="*/ 818161 w 1428242"/>
                <a:gd name="connsiteY6-2354" fmla="*/ 578290 h 1008608"/>
                <a:gd name="connsiteX7-2355" fmla="*/ 451008 w 1428242"/>
                <a:gd name="connsiteY7-2356" fmla="*/ 796188 h 1008608"/>
                <a:gd name="connsiteX8-2357" fmla="*/ 0 w 1428242"/>
                <a:gd name="connsiteY8-2358" fmla="*/ 881799 h 1008608"/>
                <a:gd name="connsiteX9-2359" fmla="*/ 539375 w 1428242"/>
                <a:gd name="connsiteY9-2360" fmla="*/ 0 h 1008608"/>
                <a:gd name="connsiteX10-2361" fmla="*/ 912872 w 1428242"/>
                <a:gd name="connsiteY10-2362" fmla="*/ 174406 h 1008608"/>
                <a:gd name="connsiteX11-2363" fmla="*/ 1279622 w 1428242"/>
                <a:gd name="connsiteY11-2364" fmla="*/ 187999 h 1008608"/>
                <a:gd name="connsiteX12-2365" fmla="*/ 1428232 w 1428242"/>
                <a:gd name="connsiteY12-2366" fmla="*/ 55976 h 1008608"/>
                <a:gd name="connsiteX13-2367" fmla="*/ 1273203 w 1428242"/>
                <a:gd name="connsiteY13-2368" fmla="*/ 499266 h 1008608"/>
                <a:gd name="connsiteX14-2369" fmla="*/ 1261369 w 1428242"/>
                <a:gd name="connsiteY14-2370" fmla="*/ 682998 h 1008608"/>
                <a:gd name="connsiteX15-2371" fmla="*/ 1356941 w 1428242"/>
                <a:gd name="connsiteY15-2372" fmla="*/ 732676 h 1008608"/>
                <a:gd name="connsiteX16-2373" fmla="*/ 1211399 w 1428242"/>
                <a:gd name="connsiteY16-2374" fmla="*/ 977977 h 1008608"/>
                <a:gd name="connsiteX17-2375" fmla="*/ 1156309 w 1428242"/>
                <a:gd name="connsiteY17-2376" fmla="*/ 942336 h 1008608"/>
                <a:gd name="connsiteX18-2377" fmla="*/ 1079640 w 1428242"/>
                <a:gd name="connsiteY18-2378" fmla="*/ 939225 h 1008608"/>
                <a:gd name="connsiteX19-2379" fmla="*/ 997236 w 1428242"/>
                <a:gd name="connsiteY19-2380" fmla="*/ 992754 h 1008608"/>
                <a:gd name="connsiteX0-2381" fmla="*/ 997236 w 1428242"/>
                <a:gd name="connsiteY0-2382" fmla="*/ 1002358 h 1018212"/>
                <a:gd name="connsiteX1-2383" fmla="*/ 935385 w 1428242"/>
                <a:gd name="connsiteY1-2384" fmla="*/ 1018212 h 1018212"/>
                <a:gd name="connsiteX2-2385" fmla="*/ 903643 w 1428242"/>
                <a:gd name="connsiteY2-2386" fmla="*/ 998722 h 1018212"/>
                <a:gd name="connsiteX3-2387" fmla="*/ 854490 w 1428242"/>
                <a:gd name="connsiteY3-2388" fmla="*/ 955812 h 1018212"/>
                <a:gd name="connsiteX4-2389" fmla="*/ 819682 w 1428242"/>
                <a:gd name="connsiteY4-2390" fmla="*/ 965365 h 1018212"/>
                <a:gd name="connsiteX5-2391" fmla="*/ 790411 w 1428242"/>
                <a:gd name="connsiteY5-2392" fmla="*/ 842872 h 1018212"/>
                <a:gd name="connsiteX6-2393" fmla="*/ 818161 w 1428242"/>
                <a:gd name="connsiteY6-2394" fmla="*/ 587894 h 1018212"/>
                <a:gd name="connsiteX7-2395" fmla="*/ 451008 w 1428242"/>
                <a:gd name="connsiteY7-2396" fmla="*/ 805792 h 1018212"/>
                <a:gd name="connsiteX8-2397" fmla="*/ 0 w 1428242"/>
                <a:gd name="connsiteY8-2398" fmla="*/ 891403 h 1018212"/>
                <a:gd name="connsiteX9-2399" fmla="*/ 539021 w 1428242"/>
                <a:gd name="connsiteY9-2400" fmla="*/ 0 h 1018212"/>
                <a:gd name="connsiteX10-2401" fmla="*/ 912872 w 1428242"/>
                <a:gd name="connsiteY10-2402" fmla="*/ 184010 h 1018212"/>
                <a:gd name="connsiteX11-2403" fmla="*/ 1279622 w 1428242"/>
                <a:gd name="connsiteY11-2404" fmla="*/ 197603 h 1018212"/>
                <a:gd name="connsiteX12-2405" fmla="*/ 1428232 w 1428242"/>
                <a:gd name="connsiteY12-2406" fmla="*/ 65580 h 1018212"/>
                <a:gd name="connsiteX13-2407" fmla="*/ 1273203 w 1428242"/>
                <a:gd name="connsiteY13-2408" fmla="*/ 508870 h 1018212"/>
                <a:gd name="connsiteX14-2409" fmla="*/ 1261369 w 1428242"/>
                <a:gd name="connsiteY14-2410" fmla="*/ 692602 h 1018212"/>
                <a:gd name="connsiteX15-2411" fmla="*/ 1356941 w 1428242"/>
                <a:gd name="connsiteY15-2412" fmla="*/ 742280 h 1018212"/>
                <a:gd name="connsiteX16-2413" fmla="*/ 1211399 w 1428242"/>
                <a:gd name="connsiteY16-2414" fmla="*/ 987581 h 1018212"/>
                <a:gd name="connsiteX17-2415" fmla="*/ 1156309 w 1428242"/>
                <a:gd name="connsiteY17-2416" fmla="*/ 951940 h 1018212"/>
                <a:gd name="connsiteX18-2417" fmla="*/ 1079640 w 1428242"/>
                <a:gd name="connsiteY18-2418" fmla="*/ 948829 h 1018212"/>
                <a:gd name="connsiteX19-2419" fmla="*/ 997236 w 1428242"/>
                <a:gd name="connsiteY19-2420" fmla="*/ 1002358 h 1018212"/>
                <a:gd name="connsiteX0-2421" fmla="*/ 997236 w 1428242"/>
                <a:gd name="connsiteY0-2422" fmla="*/ 1050537 h 1066391"/>
                <a:gd name="connsiteX1-2423" fmla="*/ 935385 w 1428242"/>
                <a:gd name="connsiteY1-2424" fmla="*/ 1066391 h 1066391"/>
                <a:gd name="connsiteX2-2425" fmla="*/ 903643 w 1428242"/>
                <a:gd name="connsiteY2-2426" fmla="*/ 1046901 h 1066391"/>
                <a:gd name="connsiteX3-2427" fmla="*/ 854490 w 1428242"/>
                <a:gd name="connsiteY3-2428" fmla="*/ 1003991 h 1066391"/>
                <a:gd name="connsiteX4-2429" fmla="*/ 819682 w 1428242"/>
                <a:gd name="connsiteY4-2430" fmla="*/ 1013544 h 1066391"/>
                <a:gd name="connsiteX5-2431" fmla="*/ 790411 w 1428242"/>
                <a:gd name="connsiteY5-2432" fmla="*/ 891051 h 1066391"/>
                <a:gd name="connsiteX6-2433" fmla="*/ 818161 w 1428242"/>
                <a:gd name="connsiteY6-2434" fmla="*/ 636073 h 1066391"/>
                <a:gd name="connsiteX7-2435" fmla="*/ 451008 w 1428242"/>
                <a:gd name="connsiteY7-2436" fmla="*/ 853971 h 1066391"/>
                <a:gd name="connsiteX8-2437" fmla="*/ 0 w 1428242"/>
                <a:gd name="connsiteY8-2438" fmla="*/ 939582 h 1066391"/>
                <a:gd name="connsiteX9-2439" fmla="*/ 539021 w 1428242"/>
                <a:gd name="connsiteY9-2440" fmla="*/ 48179 h 1066391"/>
                <a:gd name="connsiteX10-2441" fmla="*/ 738614 w 1428242"/>
                <a:gd name="connsiteY10-2442" fmla="*/ 119311 h 1066391"/>
                <a:gd name="connsiteX11-2443" fmla="*/ 912872 w 1428242"/>
                <a:gd name="connsiteY11-2444" fmla="*/ 232189 h 1066391"/>
                <a:gd name="connsiteX12-2445" fmla="*/ 1279622 w 1428242"/>
                <a:gd name="connsiteY12-2446" fmla="*/ 245782 h 1066391"/>
                <a:gd name="connsiteX13-2447" fmla="*/ 1428232 w 1428242"/>
                <a:gd name="connsiteY13-2448" fmla="*/ 113759 h 1066391"/>
                <a:gd name="connsiteX14-2449" fmla="*/ 1273203 w 1428242"/>
                <a:gd name="connsiteY14-2450" fmla="*/ 557049 h 1066391"/>
                <a:gd name="connsiteX15-2451" fmla="*/ 1261369 w 1428242"/>
                <a:gd name="connsiteY15-2452" fmla="*/ 740781 h 1066391"/>
                <a:gd name="connsiteX16-2453" fmla="*/ 1356941 w 1428242"/>
                <a:gd name="connsiteY16-2454" fmla="*/ 790459 h 1066391"/>
                <a:gd name="connsiteX17-2455" fmla="*/ 1211399 w 1428242"/>
                <a:gd name="connsiteY17-2456" fmla="*/ 1035760 h 1066391"/>
                <a:gd name="connsiteX18-2457" fmla="*/ 1156309 w 1428242"/>
                <a:gd name="connsiteY18-2458" fmla="*/ 1000119 h 1066391"/>
                <a:gd name="connsiteX19-2459" fmla="*/ 1079640 w 1428242"/>
                <a:gd name="connsiteY19-2460" fmla="*/ 997008 h 1066391"/>
                <a:gd name="connsiteX20" fmla="*/ 997236 w 1428242"/>
                <a:gd name="connsiteY20" fmla="*/ 1050537 h 1066391"/>
                <a:gd name="connsiteX0-2461" fmla="*/ 997236 w 1428242"/>
                <a:gd name="connsiteY0-2462" fmla="*/ 1002358 h 1018212"/>
                <a:gd name="connsiteX1-2463" fmla="*/ 935385 w 1428242"/>
                <a:gd name="connsiteY1-2464" fmla="*/ 1018212 h 1018212"/>
                <a:gd name="connsiteX2-2465" fmla="*/ 903643 w 1428242"/>
                <a:gd name="connsiteY2-2466" fmla="*/ 998722 h 1018212"/>
                <a:gd name="connsiteX3-2467" fmla="*/ 854490 w 1428242"/>
                <a:gd name="connsiteY3-2468" fmla="*/ 955812 h 1018212"/>
                <a:gd name="connsiteX4-2469" fmla="*/ 819682 w 1428242"/>
                <a:gd name="connsiteY4-2470" fmla="*/ 965365 h 1018212"/>
                <a:gd name="connsiteX5-2471" fmla="*/ 790411 w 1428242"/>
                <a:gd name="connsiteY5-2472" fmla="*/ 842872 h 1018212"/>
                <a:gd name="connsiteX6-2473" fmla="*/ 818161 w 1428242"/>
                <a:gd name="connsiteY6-2474" fmla="*/ 587894 h 1018212"/>
                <a:gd name="connsiteX7-2475" fmla="*/ 451008 w 1428242"/>
                <a:gd name="connsiteY7-2476" fmla="*/ 805792 h 1018212"/>
                <a:gd name="connsiteX8-2477" fmla="*/ 0 w 1428242"/>
                <a:gd name="connsiteY8-2478" fmla="*/ 891403 h 1018212"/>
                <a:gd name="connsiteX9-2479" fmla="*/ 539021 w 1428242"/>
                <a:gd name="connsiteY9-2480" fmla="*/ 0 h 1018212"/>
                <a:gd name="connsiteX10-2481" fmla="*/ 738614 w 1428242"/>
                <a:gd name="connsiteY10-2482" fmla="*/ 71132 h 1018212"/>
                <a:gd name="connsiteX11-2483" fmla="*/ 912872 w 1428242"/>
                <a:gd name="connsiteY11-2484" fmla="*/ 184010 h 1018212"/>
                <a:gd name="connsiteX12-2485" fmla="*/ 1279622 w 1428242"/>
                <a:gd name="connsiteY12-2486" fmla="*/ 197603 h 1018212"/>
                <a:gd name="connsiteX13-2487" fmla="*/ 1428232 w 1428242"/>
                <a:gd name="connsiteY13-2488" fmla="*/ 65580 h 1018212"/>
                <a:gd name="connsiteX14-2489" fmla="*/ 1273203 w 1428242"/>
                <a:gd name="connsiteY14-2490" fmla="*/ 508870 h 1018212"/>
                <a:gd name="connsiteX15-2491" fmla="*/ 1261369 w 1428242"/>
                <a:gd name="connsiteY15-2492" fmla="*/ 692602 h 1018212"/>
                <a:gd name="connsiteX16-2493" fmla="*/ 1356941 w 1428242"/>
                <a:gd name="connsiteY16-2494" fmla="*/ 742280 h 1018212"/>
                <a:gd name="connsiteX17-2495" fmla="*/ 1211399 w 1428242"/>
                <a:gd name="connsiteY17-2496" fmla="*/ 987581 h 1018212"/>
                <a:gd name="connsiteX18-2497" fmla="*/ 1156309 w 1428242"/>
                <a:gd name="connsiteY18-2498" fmla="*/ 951940 h 1018212"/>
                <a:gd name="connsiteX19-2499" fmla="*/ 1079640 w 1428242"/>
                <a:gd name="connsiteY19-2500" fmla="*/ 948829 h 1018212"/>
                <a:gd name="connsiteX20-2501" fmla="*/ 997236 w 1428242"/>
                <a:gd name="connsiteY20-2502" fmla="*/ 1002358 h 1018212"/>
                <a:gd name="connsiteX0-2503" fmla="*/ 997236 w 1428416"/>
                <a:gd name="connsiteY0-2504" fmla="*/ 1002358 h 1018212"/>
                <a:gd name="connsiteX1-2505" fmla="*/ 935385 w 1428416"/>
                <a:gd name="connsiteY1-2506" fmla="*/ 1018212 h 1018212"/>
                <a:gd name="connsiteX2-2507" fmla="*/ 903643 w 1428416"/>
                <a:gd name="connsiteY2-2508" fmla="*/ 998722 h 1018212"/>
                <a:gd name="connsiteX3-2509" fmla="*/ 854490 w 1428416"/>
                <a:gd name="connsiteY3-2510" fmla="*/ 955812 h 1018212"/>
                <a:gd name="connsiteX4-2511" fmla="*/ 819682 w 1428416"/>
                <a:gd name="connsiteY4-2512" fmla="*/ 965365 h 1018212"/>
                <a:gd name="connsiteX5-2513" fmla="*/ 790411 w 1428416"/>
                <a:gd name="connsiteY5-2514" fmla="*/ 842872 h 1018212"/>
                <a:gd name="connsiteX6-2515" fmla="*/ 818161 w 1428416"/>
                <a:gd name="connsiteY6-2516" fmla="*/ 587894 h 1018212"/>
                <a:gd name="connsiteX7-2517" fmla="*/ 451008 w 1428416"/>
                <a:gd name="connsiteY7-2518" fmla="*/ 805792 h 1018212"/>
                <a:gd name="connsiteX8-2519" fmla="*/ 0 w 1428416"/>
                <a:gd name="connsiteY8-2520" fmla="*/ 891403 h 1018212"/>
                <a:gd name="connsiteX9-2521" fmla="*/ 539021 w 1428416"/>
                <a:gd name="connsiteY9-2522" fmla="*/ 0 h 1018212"/>
                <a:gd name="connsiteX10-2523" fmla="*/ 738614 w 1428416"/>
                <a:gd name="connsiteY10-2524" fmla="*/ 71132 h 1018212"/>
                <a:gd name="connsiteX11-2525" fmla="*/ 912872 w 1428416"/>
                <a:gd name="connsiteY11-2526" fmla="*/ 184010 h 1018212"/>
                <a:gd name="connsiteX12-2527" fmla="*/ 1298220 w 1428416"/>
                <a:gd name="connsiteY12-2528" fmla="*/ 189467 h 1018212"/>
                <a:gd name="connsiteX13-2529" fmla="*/ 1428232 w 1428416"/>
                <a:gd name="connsiteY13-2530" fmla="*/ 65580 h 1018212"/>
                <a:gd name="connsiteX14-2531" fmla="*/ 1273203 w 1428416"/>
                <a:gd name="connsiteY14-2532" fmla="*/ 508870 h 1018212"/>
                <a:gd name="connsiteX15-2533" fmla="*/ 1261369 w 1428416"/>
                <a:gd name="connsiteY15-2534" fmla="*/ 692602 h 1018212"/>
                <a:gd name="connsiteX16-2535" fmla="*/ 1356941 w 1428416"/>
                <a:gd name="connsiteY16-2536" fmla="*/ 742280 h 1018212"/>
                <a:gd name="connsiteX17-2537" fmla="*/ 1211399 w 1428416"/>
                <a:gd name="connsiteY17-2538" fmla="*/ 987581 h 1018212"/>
                <a:gd name="connsiteX18-2539" fmla="*/ 1156309 w 1428416"/>
                <a:gd name="connsiteY18-2540" fmla="*/ 951940 h 1018212"/>
                <a:gd name="connsiteX19-2541" fmla="*/ 1079640 w 1428416"/>
                <a:gd name="connsiteY19-2542" fmla="*/ 948829 h 1018212"/>
                <a:gd name="connsiteX20-2543" fmla="*/ 997236 w 1428416"/>
                <a:gd name="connsiteY20-2544" fmla="*/ 1002358 h 1018212"/>
                <a:gd name="connsiteX0-2545" fmla="*/ 997236 w 1428416"/>
                <a:gd name="connsiteY0-2546" fmla="*/ 1002358 h 1018212"/>
                <a:gd name="connsiteX1-2547" fmla="*/ 935385 w 1428416"/>
                <a:gd name="connsiteY1-2548" fmla="*/ 1018212 h 1018212"/>
                <a:gd name="connsiteX2-2549" fmla="*/ 903643 w 1428416"/>
                <a:gd name="connsiteY2-2550" fmla="*/ 998722 h 1018212"/>
                <a:gd name="connsiteX3-2551" fmla="*/ 854490 w 1428416"/>
                <a:gd name="connsiteY3-2552" fmla="*/ 955812 h 1018212"/>
                <a:gd name="connsiteX4-2553" fmla="*/ 819682 w 1428416"/>
                <a:gd name="connsiteY4-2554" fmla="*/ 965365 h 1018212"/>
                <a:gd name="connsiteX5-2555" fmla="*/ 790411 w 1428416"/>
                <a:gd name="connsiteY5-2556" fmla="*/ 842872 h 1018212"/>
                <a:gd name="connsiteX6-2557" fmla="*/ 818161 w 1428416"/>
                <a:gd name="connsiteY6-2558" fmla="*/ 587894 h 1018212"/>
                <a:gd name="connsiteX7-2559" fmla="*/ 451008 w 1428416"/>
                <a:gd name="connsiteY7-2560" fmla="*/ 805792 h 1018212"/>
                <a:gd name="connsiteX8-2561" fmla="*/ 0 w 1428416"/>
                <a:gd name="connsiteY8-2562" fmla="*/ 891403 h 1018212"/>
                <a:gd name="connsiteX9-2563" fmla="*/ 539021 w 1428416"/>
                <a:gd name="connsiteY9-2564" fmla="*/ 0 h 1018212"/>
                <a:gd name="connsiteX10-2565" fmla="*/ 738614 w 1428416"/>
                <a:gd name="connsiteY10-2566" fmla="*/ 71132 h 1018212"/>
                <a:gd name="connsiteX11-2567" fmla="*/ 909017 w 1428416"/>
                <a:gd name="connsiteY11-2568" fmla="*/ 169910 h 1018212"/>
                <a:gd name="connsiteX12-2569" fmla="*/ 1298220 w 1428416"/>
                <a:gd name="connsiteY12-2570" fmla="*/ 189467 h 1018212"/>
                <a:gd name="connsiteX13-2571" fmla="*/ 1428232 w 1428416"/>
                <a:gd name="connsiteY13-2572" fmla="*/ 65580 h 1018212"/>
                <a:gd name="connsiteX14-2573" fmla="*/ 1273203 w 1428416"/>
                <a:gd name="connsiteY14-2574" fmla="*/ 508870 h 1018212"/>
                <a:gd name="connsiteX15-2575" fmla="*/ 1261369 w 1428416"/>
                <a:gd name="connsiteY15-2576" fmla="*/ 692602 h 1018212"/>
                <a:gd name="connsiteX16-2577" fmla="*/ 1356941 w 1428416"/>
                <a:gd name="connsiteY16-2578" fmla="*/ 742280 h 1018212"/>
                <a:gd name="connsiteX17-2579" fmla="*/ 1211399 w 1428416"/>
                <a:gd name="connsiteY17-2580" fmla="*/ 987581 h 1018212"/>
                <a:gd name="connsiteX18-2581" fmla="*/ 1156309 w 1428416"/>
                <a:gd name="connsiteY18-2582" fmla="*/ 951940 h 1018212"/>
                <a:gd name="connsiteX19-2583" fmla="*/ 1079640 w 1428416"/>
                <a:gd name="connsiteY19-2584" fmla="*/ 948829 h 1018212"/>
                <a:gd name="connsiteX20-2585" fmla="*/ 997236 w 1428416"/>
                <a:gd name="connsiteY20-2586" fmla="*/ 1002358 h 1018212"/>
                <a:gd name="connsiteX0-2587" fmla="*/ 997236 w 1428416"/>
                <a:gd name="connsiteY0-2588" fmla="*/ 1016760 h 1032614"/>
                <a:gd name="connsiteX1-2589" fmla="*/ 935385 w 1428416"/>
                <a:gd name="connsiteY1-2590" fmla="*/ 1032614 h 1032614"/>
                <a:gd name="connsiteX2-2591" fmla="*/ 903643 w 1428416"/>
                <a:gd name="connsiteY2-2592" fmla="*/ 1013124 h 1032614"/>
                <a:gd name="connsiteX3-2593" fmla="*/ 854490 w 1428416"/>
                <a:gd name="connsiteY3-2594" fmla="*/ 970214 h 1032614"/>
                <a:gd name="connsiteX4-2595" fmla="*/ 819682 w 1428416"/>
                <a:gd name="connsiteY4-2596" fmla="*/ 979767 h 1032614"/>
                <a:gd name="connsiteX5-2597" fmla="*/ 790411 w 1428416"/>
                <a:gd name="connsiteY5-2598" fmla="*/ 857274 h 1032614"/>
                <a:gd name="connsiteX6-2599" fmla="*/ 818161 w 1428416"/>
                <a:gd name="connsiteY6-2600" fmla="*/ 602296 h 1032614"/>
                <a:gd name="connsiteX7-2601" fmla="*/ 451008 w 1428416"/>
                <a:gd name="connsiteY7-2602" fmla="*/ 820194 h 1032614"/>
                <a:gd name="connsiteX8-2603" fmla="*/ 0 w 1428416"/>
                <a:gd name="connsiteY8-2604" fmla="*/ 905805 h 1032614"/>
                <a:gd name="connsiteX9-2605" fmla="*/ 536266 w 1428416"/>
                <a:gd name="connsiteY9-2606" fmla="*/ 0 h 1032614"/>
                <a:gd name="connsiteX10-2607" fmla="*/ 738614 w 1428416"/>
                <a:gd name="connsiteY10-2608" fmla="*/ 85534 h 1032614"/>
                <a:gd name="connsiteX11-2609" fmla="*/ 909017 w 1428416"/>
                <a:gd name="connsiteY11-2610" fmla="*/ 184312 h 1032614"/>
                <a:gd name="connsiteX12-2611" fmla="*/ 1298220 w 1428416"/>
                <a:gd name="connsiteY12-2612" fmla="*/ 203869 h 1032614"/>
                <a:gd name="connsiteX13-2613" fmla="*/ 1428232 w 1428416"/>
                <a:gd name="connsiteY13-2614" fmla="*/ 79982 h 1032614"/>
                <a:gd name="connsiteX14-2615" fmla="*/ 1273203 w 1428416"/>
                <a:gd name="connsiteY14-2616" fmla="*/ 523272 h 1032614"/>
                <a:gd name="connsiteX15-2617" fmla="*/ 1261369 w 1428416"/>
                <a:gd name="connsiteY15-2618" fmla="*/ 707004 h 1032614"/>
                <a:gd name="connsiteX16-2619" fmla="*/ 1356941 w 1428416"/>
                <a:gd name="connsiteY16-2620" fmla="*/ 756682 h 1032614"/>
                <a:gd name="connsiteX17-2621" fmla="*/ 1211399 w 1428416"/>
                <a:gd name="connsiteY17-2622" fmla="*/ 1001983 h 1032614"/>
                <a:gd name="connsiteX18-2623" fmla="*/ 1156309 w 1428416"/>
                <a:gd name="connsiteY18-2624" fmla="*/ 966342 h 1032614"/>
                <a:gd name="connsiteX19-2625" fmla="*/ 1079640 w 1428416"/>
                <a:gd name="connsiteY19-2626" fmla="*/ 963231 h 1032614"/>
                <a:gd name="connsiteX20-2627" fmla="*/ 997236 w 1428416"/>
                <a:gd name="connsiteY20-2628" fmla="*/ 1016760 h 1032614"/>
                <a:gd name="connsiteX0-2629" fmla="*/ 997236 w 1428416"/>
                <a:gd name="connsiteY0-2630" fmla="*/ 1016760 h 1032614"/>
                <a:gd name="connsiteX1-2631" fmla="*/ 935385 w 1428416"/>
                <a:gd name="connsiteY1-2632" fmla="*/ 1032614 h 1032614"/>
                <a:gd name="connsiteX2-2633" fmla="*/ 903643 w 1428416"/>
                <a:gd name="connsiteY2-2634" fmla="*/ 1013124 h 1032614"/>
                <a:gd name="connsiteX3-2635" fmla="*/ 854490 w 1428416"/>
                <a:gd name="connsiteY3-2636" fmla="*/ 970214 h 1032614"/>
                <a:gd name="connsiteX4-2637" fmla="*/ 819682 w 1428416"/>
                <a:gd name="connsiteY4-2638" fmla="*/ 979767 h 1032614"/>
                <a:gd name="connsiteX5-2639" fmla="*/ 790411 w 1428416"/>
                <a:gd name="connsiteY5-2640" fmla="*/ 857274 h 1032614"/>
                <a:gd name="connsiteX6-2641" fmla="*/ 818161 w 1428416"/>
                <a:gd name="connsiteY6-2642" fmla="*/ 602296 h 1032614"/>
                <a:gd name="connsiteX7-2643" fmla="*/ 451008 w 1428416"/>
                <a:gd name="connsiteY7-2644" fmla="*/ 820194 h 1032614"/>
                <a:gd name="connsiteX8-2645" fmla="*/ 0 w 1428416"/>
                <a:gd name="connsiteY8-2646" fmla="*/ 905805 h 1032614"/>
                <a:gd name="connsiteX9-2647" fmla="*/ 536266 w 1428416"/>
                <a:gd name="connsiteY9-2648" fmla="*/ 0 h 1032614"/>
                <a:gd name="connsiteX10-2649" fmla="*/ 738614 w 1428416"/>
                <a:gd name="connsiteY10-2650" fmla="*/ 85534 h 1032614"/>
                <a:gd name="connsiteX11-2651" fmla="*/ 909017 w 1428416"/>
                <a:gd name="connsiteY11-2652" fmla="*/ 184312 h 1032614"/>
                <a:gd name="connsiteX12-2653" fmla="*/ 1298220 w 1428416"/>
                <a:gd name="connsiteY12-2654" fmla="*/ 203869 h 1032614"/>
                <a:gd name="connsiteX13-2655" fmla="*/ 1428232 w 1428416"/>
                <a:gd name="connsiteY13-2656" fmla="*/ 79982 h 1032614"/>
                <a:gd name="connsiteX14-2657" fmla="*/ 1273203 w 1428416"/>
                <a:gd name="connsiteY14-2658" fmla="*/ 523272 h 1032614"/>
                <a:gd name="connsiteX15-2659" fmla="*/ 1266429 w 1428416"/>
                <a:gd name="connsiteY15-2660" fmla="*/ 693489 h 1032614"/>
                <a:gd name="connsiteX16-2661" fmla="*/ 1356941 w 1428416"/>
                <a:gd name="connsiteY16-2662" fmla="*/ 756682 h 1032614"/>
                <a:gd name="connsiteX17-2663" fmla="*/ 1211399 w 1428416"/>
                <a:gd name="connsiteY17-2664" fmla="*/ 1001983 h 1032614"/>
                <a:gd name="connsiteX18-2665" fmla="*/ 1156309 w 1428416"/>
                <a:gd name="connsiteY18-2666" fmla="*/ 966342 h 1032614"/>
                <a:gd name="connsiteX19-2667" fmla="*/ 1079640 w 1428416"/>
                <a:gd name="connsiteY19-2668" fmla="*/ 963231 h 1032614"/>
                <a:gd name="connsiteX20-2669" fmla="*/ 997236 w 1428416"/>
                <a:gd name="connsiteY20-2670" fmla="*/ 1016760 h 1032614"/>
                <a:gd name="connsiteX0-2671" fmla="*/ 997236 w 1428416"/>
                <a:gd name="connsiteY0-2672" fmla="*/ 1016760 h 1032614"/>
                <a:gd name="connsiteX1-2673" fmla="*/ 935385 w 1428416"/>
                <a:gd name="connsiteY1-2674" fmla="*/ 1032614 h 1032614"/>
                <a:gd name="connsiteX2-2675" fmla="*/ 903643 w 1428416"/>
                <a:gd name="connsiteY2-2676" fmla="*/ 1013124 h 1032614"/>
                <a:gd name="connsiteX3-2677" fmla="*/ 854490 w 1428416"/>
                <a:gd name="connsiteY3-2678" fmla="*/ 970214 h 1032614"/>
                <a:gd name="connsiteX4-2679" fmla="*/ 819682 w 1428416"/>
                <a:gd name="connsiteY4-2680" fmla="*/ 979767 h 1032614"/>
                <a:gd name="connsiteX5-2681" fmla="*/ 790411 w 1428416"/>
                <a:gd name="connsiteY5-2682" fmla="*/ 857274 h 1032614"/>
                <a:gd name="connsiteX6-2683" fmla="*/ 818161 w 1428416"/>
                <a:gd name="connsiteY6-2684" fmla="*/ 602296 h 1032614"/>
                <a:gd name="connsiteX7-2685" fmla="*/ 451008 w 1428416"/>
                <a:gd name="connsiteY7-2686" fmla="*/ 820194 h 1032614"/>
                <a:gd name="connsiteX8-2687" fmla="*/ 0 w 1428416"/>
                <a:gd name="connsiteY8-2688" fmla="*/ 905805 h 1032614"/>
                <a:gd name="connsiteX9-2689" fmla="*/ 536266 w 1428416"/>
                <a:gd name="connsiteY9-2690" fmla="*/ 0 h 1032614"/>
                <a:gd name="connsiteX10-2691" fmla="*/ 738614 w 1428416"/>
                <a:gd name="connsiteY10-2692" fmla="*/ 85534 h 1032614"/>
                <a:gd name="connsiteX11-2693" fmla="*/ 909017 w 1428416"/>
                <a:gd name="connsiteY11-2694" fmla="*/ 184312 h 1032614"/>
                <a:gd name="connsiteX12-2695" fmla="*/ 1298220 w 1428416"/>
                <a:gd name="connsiteY12-2696" fmla="*/ 203869 h 1032614"/>
                <a:gd name="connsiteX13-2697" fmla="*/ 1428232 w 1428416"/>
                <a:gd name="connsiteY13-2698" fmla="*/ 79982 h 1032614"/>
                <a:gd name="connsiteX14-2699" fmla="*/ 1273203 w 1428416"/>
                <a:gd name="connsiteY14-2700" fmla="*/ 523272 h 1032614"/>
                <a:gd name="connsiteX15-2701" fmla="*/ 1266429 w 1428416"/>
                <a:gd name="connsiteY15-2702" fmla="*/ 693489 h 1032614"/>
                <a:gd name="connsiteX16-2703" fmla="*/ 1356941 w 1428416"/>
                <a:gd name="connsiteY16-2704" fmla="*/ 756682 h 1032614"/>
                <a:gd name="connsiteX17-2705" fmla="*/ 1211399 w 1428416"/>
                <a:gd name="connsiteY17-2706" fmla="*/ 1001983 h 1032614"/>
                <a:gd name="connsiteX18-2707" fmla="*/ 1158075 w 1428416"/>
                <a:gd name="connsiteY18-2708" fmla="*/ 987415 h 1032614"/>
                <a:gd name="connsiteX19-2709" fmla="*/ 1079640 w 1428416"/>
                <a:gd name="connsiteY19-2710" fmla="*/ 963231 h 1032614"/>
                <a:gd name="connsiteX20-2711" fmla="*/ 997236 w 1428416"/>
                <a:gd name="connsiteY20-2712" fmla="*/ 1016760 h 1032614"/>
                <a:gd name="connsiteX0-2713" fmla="*/ 997236 w 1428416"/>
                <a:gd name="connsiteY0-2714" fmla="*/ 1016760 h 1032614"/>
                <a:gd name="connsiteX1-2715" fmla="*/ 935385 w 1428416"/>
                <a:gd name="connsiteY1-2716" fmla="*/ 1032614 h 1032614"/>
                <a:gd name="connsiteX2-2717" fmla="*/ 903643 w 1428416"/>
                <a:gd name="connsiteY2-2718" fmla="*/ 1013124 h 1032614"/>
                <a:gd name="connsiteX3-2719" fmla="*/ 854490 w 1428416"/>
                <a:gd name="connsiteY3-2720" fmla="*/ 970214 h 1032614"/>
                <a:gd name="connsiteX4-2721" fmla="*/ 819682 w 1428416"/>
                <a:gd name="connsiteY4-2722" fmla="*/ 979767 h 1032614"/>
                <a:gd name="connsiteX5-2723" fmla="*/ 790411 w 1428416"/>
                <a:gd name="connsiteY5-2724" fmla="*/ 857274 h 1032614"/>
                <a:gd name="connsiteX6-2725" fmla="*/ 818161 w 1428416"/>
                <a:gd name="connsiteY6-2726" fmla="*/ 602296 h 1032614"/>
                <a:gd name="connsiteX7-2727" fmla="*/ 451008 w 1428416"/>
                <a:gd name="connsiteY7-2728" fmla="*/ 820194 h 1032614"/>
                <a:gd name="connsiteX8-2729" fmla="*/ 0 w 1428416"/>
                <a:gd name="connsiteY8-2730" fmla="*/ 905805 h 1032614"/>
                <a:gd name="connsiteX9-2731" fmla="*/ 536266 w 1428416"/>
                <a:gd name="connsiteY9-2732" fmla="*/ 0 h 1032614"/>
                <a:gd name="connsiteX10-2733" fmla="*/ 738614 w 1428416"/>
                <a:gd name="connsiteY10-2734" fmla="*/ 85534 h 1032614"/>
                <a:gd name="connsiteX11-2735" fmla="*/ 909017 w 1428416"/>
                <a:gd name="connsiteY11-2736" fmla="*/ 184312 h 1032614"/>
                <a:gd name="connsiteX12-2737" fmla="*/ 1298220 w 1428416"/>
                <a:gd name="connsiteY12-2738" fmla="*/ 203869 h 1032614"/>
                <a:gd name="connsiteX13-2739" fmla="*/ 1428232 w 1428416"/>
                <a:gd name="connsiteY13-2740" fmla="*/ 79982 h 1032614"/>
                <a:gd name="connsiteX14-2741" fmla="*/ 1273203 w 1428416"/>
                <a:gd name="connsiteY14-2742" fmla="*/ 523272 h 1032614"/>
                <a:gd name="connsiteX15-2743" fmla="*/ 1266429 w 1428416"/>
                <a:gd name="connsiteY15-2744" fmla="*/ 693489 h 1032614"/>
                <a:gd name="connsiteX16-2745" fmla="*/ 1356941 w 1428416"/>
                <a:gd name="connsiteY16-2746" fmla="*/ 756682 h 1032614"/>
                <a:gd name="connsiteX17-2747" fmla="*/ 1211399 w 1428416"/>
                <a:gd name="connsiteY17-2748" fmla="*/ 1001983 h 1032614"/>
                <a:gd name="connsiteX18-2749" fmla="*/ 1158075 w 1428416"/>
                <a:gd name="connsiteY18-2750" fmla="*/ 987415 h 1032614"/>
                <a:gd name="connsiteX19-2751" fmla="*/ 1100091 w 1428416"/>
                <a:gd name="connsiteY19-2752" fmla="*/ 981871 h 1032614"/>
                <a:gd name="connsiteX20-2753" fmla="*/ 997236 w 1428416"/>
                <a:gd name="connsiteY20-2754" fmla="*/ 1016760 h 1032614"/>
                <a:gd name="connsiteX0-2755" fmla="*/ 992837 w 1428416"/>
                <a:gd name="connsiteY0-2756" fmla="*/ 1031442 h 1032614"/>
                <a:gd name="connsiteX1-2757" fmla="*/ 935385 w 1428416"/>
                <a:gd name="connsiteY1-2758" fmla="*/ 1032614 h 1032614"/>
                <a:gd name="connsiteX2-2759" fmla="*/ 903643 w 1428416"/>
                <a:gd name="connsiteY2-2760" fmla="*/ 1013124 h 1032614"/>
                <a:gd name="connsiteX3-2761" fmla="*/ 854490 w 1428416"/>
                <a:gd name="connsiteY3-2762" fmla="*/ 970214 h 1032614"/>
                <a:gd name="connsiteX4-2763" fmla="*/ 819682 w 1428416"/>
                <a:gd name="connsiteY4-2764" fmla="*/ 979767 h 1032614"/>
                <a:gd name="connsiteX5-2765" fmla="*/ 790411 w 1428416"/>
                <a:gd name="connsiteY5-2766" fmla="*/ 857274 h 1032614"/>
                <a:gd name="connsiteX6-2767" fmla="*/ 818161 w 1428416"/>
                <a:gd name="connsiteY6-2768" fmla="*/ 602296 h 1032614"/>
                <a:gd name="connsiteX7-2769" fmla="*/ 451008 w 1428416"/>
                <a:gd name="connsiteY7-2770" fmla="*/ 820194 h 1032614"/>
                <a:gd name="connsiteX8-2771" fmla="*/ 0 w 1428416"/>
                <a:gd name="connsiteY8-2772" fmla="*/ 905805 h 1032614"/>
                <a:gd name="connsiteX9-2773" fmla="*/ 536266 w 1428416"/>
                <a:gd name="connsiteY9-2774" fmla="*/ 0 h 1032614"/>
                <a:gd name="connsiteX10-2775" fmla="*/ 738614 w 1428416"/>
                <a:gd name="connsiteY10-2776" fmla="*/ 85534 h 1032614"/>
                <a:gd name="connsiteX11-2777" fmla="*/ 909017 w 1428416"/>
                <a:gd name="connsiteY11-2778" fmla="*/ 184312 h 1032614"/>
                <a:gd name="connsiteX12-2779" fmla="*/ 1298220 w 1428416"/>
                <a:gd name="connsiteY12-2780" fmla="*/ 203869 h 1032614"/>
                <a:gd name="connsiteX13-2781" fmla="*/ 1428232 w 1428416"/>
                <a:gd name="connsiteY13-2782" fmla="*/ 79982 h 1032614"/>
                <a:gd name="connsiteX14-2783" fmla="*/ 1273203 w 1428416"/>
                <a:gd name="connsiteY14-2784" fmla="*/ 523272 h 1032614"/>
                <a:gd name="connsiteX15-2785" fmla="*/ 1266429 w 1428416"/>
                <a:gd name="connsiteY15-2786" fmla="*/ 693489 h 1032614"/>
                <a:gd name="connsiteX16-2787" fmla="*/ 1356941 w 1428416"/>
                <a:gd name="connsiteY16-2788" fmla="*/ 756682 h 1032614"/>
                <a:gd name="connsiteX17-2789" fmla="*/ 1211399 w 1428416"/>
                <a:gd name="connsiteY17-2790" fmla="*/ 1001983 h 1032614"/>
                <a:gd name="connsiteX18-2791" fmla="*/ 1158075 w 1428416"/>
                <a:gd name="connsiteY18-2792" fmla="*/ 987415 h 1032614"/>
                <a:gd name="connsiteX19-2793" fmla="*/ 1100091 w 1428416"/>
                <a:gd name="connsiteY19-2794" fmla="*/ 981871 h 1032614"/>
                <a:gd name="connsiteX20-2795" fmla="*/ 992837 w 1428416"/>
                <a:gd name="connsiteY20-2796" fmla="*/ 1031442 h 1032614"/>
                <a:gd name="connsiteX0-2797" fmla="*/ 992837 w 1428416"/>
                <a:gd name="connsiteY0-2798" fmla="*/ 1031442 h 1032614"/>
                <a:gd name="connsiteX1-2799" fmla="*/ 935385 w 1428416"/>
                <a:gd name="connsiteY1-2800" fmla="*/ 1032614 h 1032614"/>
                <a:gd name="connsiteX2-2801" fmla="*/ 903643 w 1428416"/>
                <a:gd name="connsiteY2-2802" fmla="*/ 1013124 h 1032614"/>
                <a:gd name="connsiteX3-2803" fmla="*/ 854490 w 1428416"/>
                <a:gd name="connsiteY3-2804" fmla="*/ 970214 h 1032614"/>
                <a:gd name="connsiteX4-2805" fmla="*/ 819682 w 1428416"/>
                <a:gd name="connsiteY4-2806" fmla="*/ 979767 h 1032614"/>
                <a:gd name="connsiteX5-2807" fmla="*/ 790411 w 1428416"/>
                <a:gd name="connsiteY5-2808" fmla="*/ 857274 h 1032614"/>
                <a:gd name="connsiteX6-2809" fmla="*/ 818161 w 1428416"/>
                <a:gd name="connsiteY6-2810" fmla="*/ 602296 h 1032614"/>
                <a:gd name="connsiteX7-2811" fmla="*/ 451008 w 1428416"/>
                <a:gd name="connsiteY7-2812" fmla="*/ 820194 h 1032614"/>
                <a:gd name="connsiteX8-2813" fmla="*/ 0 w 1428416"/>
                <a:gd name="connsiteY8-2814" fmla="*/ 905805 h 1032614"/>
                <a:gd name="connsiteX9-2815" fmla="*/ 536266 w 1428416"/>
                <a:gd name="connsiteY9-2816" fmla="*/ 0 h 1032614"/>
                <a:gd name="connsiteX10-2817" fmla="*/ 738614 w 1428416"/>
                <a:gd name="connsiteY10-2818" fmla="*/ 85534 h 1032614"/>
                <a:gd name="connsiteX11-2819" fmla="*/ 909017 w 1428416"/>
                <a:gd name="connsiteY11-2820" fmla="*/ 184312 h 1032614"/>
                <a:gd name="connsiteX12-2821" fmla="*/ 1298220 w 1428416"/>
                <a:gd name="connsiteY12-2822" fmla="*/ 203869 h 1032614"/>
                <a:gd name="connsiteX13-2823" fmla="*/ 1428232 w 1428416"/>
                <a:gd name="connsiteY13-2824" fmla="*/ 79982 h 1032614"/>
                <a:gd name="connsiteX14-2825" fmla="*/ 1273203 w 1428416"/>
                <a:gd name="connsiteY14-2826" fmla="*/ 523272 h 1032614"/>
                <a:gd name="connsiteX15-2827" fmla="*/ 1266429 w 1428416"/>
                <a:gd name="connsiteY15-2828" fmla="*/ 693489 h 1032614"/>
                <a:gd name="connsiteX16-2829" fmla="*/ 1356941 w 1428416"/>
                <a:gd name="connsiteY16-2830" fmla="*/ 756682 h 1032614"/>
                <a:gd name="connsiteX17-2831" fmla="*/ 1211399 w 1428416"/>
                <a:gd name="connsiteY17-2832" fmla="*/ 1001983 h 1032614"/>
                <a:gd name="connsiteX18-2833" fmla="*/ 1158075 w 1428416"/>
                <a:gd name="connsiteY18-2834" fmla="*/ 987415 h 1032614"/>
                <a:gd name="connsiteX19-2835" fmla="*/ 1100091 w 1428416"/>
                <a:gd name="connsiteY19-2836" fmla="*/ 981871 h 1032614"/>
                <a:gd name="connsiteX20-2837" fmla="*/ 1066728 w 1428416"/>
                <a:gd name="connsiteY20-2838" fmla="*/ 982189 h 1032614"/>
                <a:gd name="connsiteX21" fmla="*/ 992837 w 1428416"/>
                <a:gd name="connsiteY21" fmla="*/ 1031442 h 1032614"/>
                <a:gd name="connsiteX0-2839" fmla="*/ 992837 w 1428416"/>
                <a:gd name="connsiteY0-2840" fmla="*/ 1031442 h 1031442"/>
                <a:gd name="connsiteX1-2841" fmla="*/ 956586 w 1428416"/>
                <a:gd name="connsiteY1-2842" fmla="*/ 910922 h 1031442"/>
                <a:gd name="connsiteX2-2843" fmla="*/ 903643 w 1428416"/>
                <a:gd name="connsiteY2-2844" fmla="*/ 1013124 h 1031442"/>
                <a:gd name="connsiteX3-2845" fmla="*/ 854490 w 1428416"/>
                <a:gd name="connsiteY3-2846" fmla="*/ 970214 h 1031442"/>
                <a:gd name="connsiteX4-2847" fmla="*/ 819682 w 1428416"/>
                <a:gd name="connsiteY4-2848" fmla="*/ 979767 h 1031442"/>
                <a:gd name="connsiteX5-2849" fmla="*/ 790411 w 1428416"/>
                <a:gd name="connsiteY5-2850" fmla="*/ 857274 h 1031442"/>
                <a:gd name="connsiteX6-2851" fmla="*/ 818161 w 1428416"/>
                <a:gd name="connsiteY6-2852" fmla="*/ 602296 h 1031442"/>
                <a:gd name="connsiteX7-2853" fmla="*/ 451008 w 1428416"/>
                <a:gd name="connsiteY7-2854" fmla="*/ 820194 h 1031442"/>
                <a:gd name="connsiteX8-2855" fmla="*/ 0 w 1428416"/>
                <a:gd name="connsiteY8-2856" fmla="*/ 905805 h 1031442"/>
                <a:gd name="connsiteX9-2857" fmla="*/ 536266 w 1428416"/>
                <a:gd name="connsiteY9-2858" fmla="*/ 0 h 1031442"/>
                <a:gd name="connsiteX10-2859" fmla="*/ 738614 w 1428416"/>
                <a:gd name="connsiteY10-2860" fmla="*/ 85534 h 1031442"/>
                <a:gd name="connsiteX11-2861" fmla="*/ 909017 w 1428416"/>
                <a:gd name="connsiteY11-2862" fmla="*/ 184312 h 1031442"/>
                <a:gd name="connsiteX12-2863" fmla="*/ 1298220 w 1428416"/>
                <a:gd name="connsiteY12-2864" fmla="*/ 203869 h 1031442"/>
                <a:gd name="connsiteX13-2865" fmla="*/ 1428232 w 1428416"/>
                <a:gd name="connsiteY13-2866" fmla="*/ 79982 h 1031442"/>
                <a:gd name="connsiteX14-2867" fmla="*/ 1273203 w 1428416"/>
                <a:gd name="connsiteY14-2868" fmla="*/ 523272 h 1031442"/>
                <a:gd name="connsiteX15-2869" fmla="*/ 1266429 w 1428416"/>
                <a:gd name="connsiteY15-2870" fmla="*/ 693489 h 1031442"/>
                <a:gd name="connsiteX16-2871" fmla="*/ 1356941 w 1428416"/>
                <a:gd name="connsiteY16-2872" fmla="*/ 756682 h 1031442"/>
                <a:gd name="connsiteX17-2873" fmla="*/ 1211399 w 1428416"/>
                <a:gd name="connsiteY17-2874" fmla="*/ 1001983 h 1031442"/>
                <a:gd name="connsiteX18-2875" fmla="*/ 1158075 w 1428416"/>
                <a:gd name="connsiteY18-2876" fmla="*/ 987415 h 1031442"/>
                <a:gd name="connsiteX19-2877" fmla="*/ 1100091 w 1428416"/>
                <a:gd name="connsiteY19-2878" fmla="*/ 981871 h 1031442"/>
                <a:gd name="connsiteX20-2879" fmla="*/ 1066728 w 1428416"/>
                <a:gd name="connsiteY20-2880" fmla="*/ 982189 h 1031442"/>
                <a:gd name="connsiteX21-2881" fmla="*/ 992837 w 1428416"/>
                <a:gd name="connsiteY21-2882" fmla="*/ 1031442 h 1031442"/>
                <a:gd name="connsiteX0-2883" fmla="*/ 992837 w 1428416"/>
                <a:gd name="connsiteY0-2884" fmla="*/ 1031442 h 1031442"/>
                <a:gd name="connsiteX1-2885" fmla="*/ 956586 w 1428416"/>
                <a:gd name="connsiteY1-2886" fmla="*/ 910922 h 1031442"/>
                <a:gd name="connsiteX2-2887" fmla="*/ 903643 w 1428416"/>
                <a:gd name="connsiteY2-2888" fmla="*/ 1013124 h 1031442"/>
                <a:gd name="connsiteX3-2889" fmla="*/ 854490 w 1428416"/>
                <a:gd name="connsiteY3-2890" fmla="*/ 970214 h 1031442"/>
                <a:gd name="connsiteX4-2891" fmla="*/ 819682 w 1428416"/>
                <a:gd name="connsiteY4-2892" fmla="*/ 979767 h 1031442"/>
                <a:gd name="connsiteX5-2893" fmla="*/ 790411 w 1428416"/>
                <a:gd name="connsiteY5-2894" fmla="*/ 857274 h 1031442"/>
                <a:gd name="connsiteX6-2895" fmla="*/ 818161 w 1428416"/>
                <a:gd name="connsiteY6-2896" fmla="*/ 602296 h 1031442"/>
                <a:gd name="connsiteX7-2897" fmla="*/ 451008 w 1428416"/>
                <a:gd name="connsiteY7-2898" fmla="*/ 820194 h 1031442"/>
                <a:gd name="connsiteX8-2899" fmla="*/ 0 w 1428416"/>
                <a:gd name="connsiteY8-2900" fmla="*/ 905805 h 1031442"/>
                <a:gd name="connsiteX9-2901" fmla="*/ 536266 w 1428416"/>
                <a:gd name="connsiteY9-2902" fmla="*/ 0 h 1031442"/>
                <a:gd name="connsiteX10-2903" fmla="*/ 738614 w 1428416"/>
                <a:gd name="connsiteY10-2904" fmla="*/ 85534 h 1031442"/>
                <a:gd name="connsiteX11-2905" fmla="*/ 909017 w 1428416"/>
                <a:gd name="connsiteY11-2906" fmla="*/ 184312 h 1031442"/>
                <a:gd name="connsiteX12-2907" fmla="*/ 1298220 w 1428416"/>
                <a:gd name="connsiteY12-2908" fmla="*/ 203869 h 1031442"/>
                <a:gd name="connsiteX13-2909" fmla="*/ 1428232 w 1428416"/>
                <a:gd name="connsiteY13-2910" fmla="*/ 79982 h 1031442"/>
                <a:gd name="connsiteX14-2911" fmla="*/ 1273203 w 1428416"/>
                <a:gd name="connsiteY14-2912" fmla="*/ 523272 h 1031442"/>
                <a:gd name="connsiteX15-2913" fmla="*/ 1266429 w 1428416"/>
                <a:gd name="connsiteY15-2914" fmla="*/ 693489 h 1031442"/>
                <a:gd name="connsiteX16-2915" fmla="*/ 1356941 w 1428416"/>
                <a:gd name="connsiteY16-2916" fmla="*/ 756682 h 1031442"/>
                <a:gd name="connsiteX17-2917" fmla="*/ 1211399 w 1428416"/>
                <a:gd name="connsiteY17-2918" fmla="*/ 1001983 h 1031442"/>
                <a:gd name="connsiteX18-2919" fmla="*/ 1158075 w 1428416"/>
                <a:gd name="connsiteY18-2920" fmla="*/ 987415 h 1031442"/>
                <a:gd name="connsiteX19-2921" fmla="*/ 1100091 w 1428416"/>
                <a:gd name="connsiteY19-2922" fmla="*/ 981871 h 1031442"/>
                <a:gd name="connsiteX20-2923" fmla="*/ 1066728 w 1428416"/>
                <a:gd name="connsiteY20-2924" fmla="*/ 982189 h 1031442"/>
                <a:gd name="connsiteX21-2925" fmla="*/ 992837 w 1428416"/>
                <a:gd name="connsiteY21-2926" fmla="*/ 1031442 h 1031442"/>
                <a:gd name="connsiteX0-2927" fmla="*/ 992837 w 1428416"/>
                <a:gd name="connsiteY0-2928" fmla="*/ 1031442 h 1031442"/>
                <a:gd name="connsiteX1-2929" fmla="*/ 956586 w 1428416"/>
                <a:gd name="connsiteY1-2930" fmla="*/ 910922 h 1031442"/>
                <a:gd name="connsiteX2-2931" fmla="*/ 903643 w 1428416"/>
                <a:gd name="connsiteY2-2932" fmla="*/ 1013124 h 1031442"/>
                <a:gd name="connsiteX3-2933" fmla="*/ 854490 w 1428416"/>
                <a:gd name="connsiteY3-2934" fmla="*/ 970214 h 1031442"/>
                <a:gd name="connsiteX4-2935" fmla="*/ 819682 w 1428416"/>
                <a:gd name="connsiteY4-2936" fmla="*/ 979767 h 1031442"/>
                <a:gd name="connsiteX5-2937" fmla="*/ 790411 w 1428416"/>
                <a:gd name="connsiteY5-2938" fmla="*/ 857274 h 1031442"/>
                <a:gd name="connsiteX6-2939" fmla="*/ 818161 w 1428416"/>
                <a:gd name="connsiteY6-2940" fmla="*/ 602296 h 1031442"/>
                <a:gd name="connsiteX7-2941" fmla="*/ 451008 w 1428416"/>
                <a:gd name="connsiteY7-2942" fmla="*/ 820194 h 1031442"/>
                <a:gd name="connsiteX8-2943" fmla="*/ 0 w 1428416"/>
                <a:gd name="connsiteY8-2944" fmla="*/ 905805 h 1031442"/>
                <a:gd name="connsiteX9-2945" fmla="*/ 536266 w 1428416"/>
                <a:gd name="connsiteY9-2946" fmla="*/ 0 h 1031442"/>
                <a:gd name="connsiteX10-2947" fmla="*/ 738614 w 1428416"/>
                <a:gd name="connsiteY10-2948" fmla="*/ 85534 h 1031442"/>
                <a:gd name="connsiteX11-2949" fmla="*/ 909017 w 1428416"/>
                <a:gd name="connsiteY11-2950" fmla="*/ 184312 h 1031442"/>
                <a:gd name="connsiteX12-2951" fmla="*/ 1298220 w 1428416"/>
                <a:gd name="connsiteY12-2952" fmla="*/ 203869 h 1031442"/>
                <a:gd name="connsiteX13-2953" fmla="*/ 1428232 w 1428416"/>
                <a:gd name="connsiteY13-2954" fmla="*/ 79982 h 1031442"/>
                <a:gd name="connsiteX14-2955" fmla="*/ 1273203 w 1428416"/>
                <a:gd name="connsiteY14-2956" fmla="*/ 523272 h 1031442"/>
                <a:gd name="connsiteX15-2957" fmla="*/ 1266429 w 1428416"/>
                <a:gd name="connsiteY15-2958" fmla="*/ 693489 h 1031442"/>
                <a:gd name="connsiteX16-2959" fmla="*/ 1356941 w 1428416"/>
                <a:gd name="connsiteY16-2960" fmla="*/ 756682 h 1031442"/>
                <a:gd name="connsiteX17-2961" fmla="*/ 1211399 w 1428416"/>
                <a:gd name="connsiteY17-2962" fmla="*/ 1001983 h 1031442"/>
                <a:gd name="connsiteX18-2963" fmla="*/ 1158075 w 1428416"/>
                <a:gd name="connsiteY18-2964" fmla="*/ 987415 h 1031442"/>
                <a:gd name="connsiteX19-2965" fmla="*/ 1100091 w 1428416"/>
                <a:gd name="connsiteY19-2966" fmla="*/ 981871 h 1031442"/>
                <a:gd name="connsiteX20-2967" fmla="*/ 1066728 w 1428416"/>
                <a:gd name="connsiteY20-2968" fmla="*/ 982189 h 1031442"/>
                <a:gd name="connsiteX21-2969" fmla="*/ 992837 w 1428416"/>
                <a:gd name="connsiteY21-2970" fmla="*/ 1031442 h 1031442"/>
                <a:gd name="connsiteX0-2971" fmla="*/ 988629 w 1428416"/>
                <a:gd name="connsiteY0-2972" fmla="*/ 1024512 h 1024512"/>
                <a:gd name="connsiteX1-2973" fmla="*/ 956586 w 1428416"/>
                <a:gd name="connsiteY1-2974" fmla="*/ 910922 h 1024512"/>
                <a:gd name="connsiteX2-2975" fmla="*/ 903643 w 1428416"/>
                <a:gd name="connsiteY2-2976" fmla="*/ 1013124 h 1024512"/>
                <a:gd name="connsiteX3-2977" fmla="*/ 854490 w 1428416"/>
                <a:gd name="connsiteY3-2978" fmla="*/ 970214 h 1024512"/>
                <a:gd name="connsiteX4-2979" fmla="*/ 819682 w 1428416"/>
                <a:gd name="connsiteY4-2980" fmla="*/ 979767 h 1024512"/>
                <a:gd name="connsiteX5-2981" fmla="*/ 790411 w 1428416"/>
                <a:gd name="connsiteY5-2982" fmla="*/ 857274 h 1024512"/>
                <a:gd name="connsiteX6-2983" fmla="*/ 818161 w 1428416"/>
                <a:gd name="connsiteY6-2984" fmla="*/ 602296 h 1024512"/>
                <a:gd name="connsiteX7-2985" fmla="*/ 451008 w 1428416"/>
                <a:gd name="connsiteY7-2986" fmla="*/ 820194 h 1024512"/>
                <a:gd name="connsiteX8-2987" fmla="*/ 0 w 1428416"/>
                <a:gd name="connsiteY8-2988" fmla="*/ 905805 h 1024512"/>
                <a:gd name="connsiteX9-2989" fmla="*/ 536266 w 1428416"/>
                <a:gd name="connsiteY9-2990" fmla="*/ 0 h 1024512"/>
                <a:gd name="connsiteX10-2991" fmla="*/ 738614 w 1428416"/>
                <a:gd name="connsiteY10-2992" fmla="*/ 85534 h 1024512"/>
                <a:gd name="connsiteX11-2993" fmla="*/ 909017 w 1428416"/>
                <a:gd name="connsiteY11-2994" fmla="*/ 184312 h 1024512"/>
                <a:gd name="connsiteX12-2995" fmla="*/ 1298220 w 1428416"/>
                <a:gd name="connsiteY12-2996" fmla="*/ 203869 h 1024512"/>
                <a:gd name="connsiteX13-2997" fmla="*/ 1428232 w 1428416"/>
                <a:gd name="connsiteY13-2998" fmla="*/ 79982 h 1024512"/>
                <a:gd name="connsiteX14-2999" fmla="*/ 1273203 w 1428416"/>
                <a:gd name="connsiteY14-3000" fmla="*/ 523272 h 1024512"/>
                <a:gd name="connsiteX15-3001" fmla="*/ 1266429 w 1428416"/>
                <a:gd name="connsiteY15-3002" fmla="*/ 693489 h 1024512"/>
                <a:gd name="connsiteX16-3003" fmla="*/ 1356941 w 1428416"/>
                <a:gd name="connsiteY16-3004" fmla="*/ 756682 h 1024512"/>
                <a:gd name="connsiteX17-3005" fmla="*/ 1211399 w 1428416"/>
                <a:gd name="connsiteY17-3006" fmla="*/ 1001983 h 1024512"/>
                <a:gd name="connsiteX18-3007" fmla="*/ 1158075 w 1428416"/>
                <a:gd name="connsiteY18-3008" fmla="*/ 987415 h 1024512"/>
                <a:gd name="connsiteX19-3009" fmla="*/ 1100091 w 1428416"/>
                <a:gd name="connsiteY19-3010" fmla="*/ 981871 h 1024512"/>
                <a:gd name="connsiteX20-3011" fmla="*/ 1066728 w 1428416"/>
                <a:gd name="connsiteY20-3012" fmla="*/ 982189 h 1024512"/>
                <a:gd name="connsiteX21-3013" fmla="*/ 988629 w 1428416"/>
                <a:gd name="connsiteY21-3014" fmla="*/ 1024512 h 1024512"/>
                <a:gd name="connsiteX0-3015" fmla="*/ 988629 w 1428416"/>
                <a:gd name="connsiteY0-3016" fmla="*/ 1024512 h 1035152"/>
                <a:gd name="connsiteX1-3017" fmla="*/ 956586 w 1428416"/>
                <a:gd name="connsiteY1-3018" fmla="*/ 910922 h 1035152"/>
                <a:gd name="connsiteX2-3019" fmla="*/ 970662 w 1428416"/>
                <a:gd name="connsiteY2-3020" fmla="*/ 1035152 h 1035152"/>
                <a:gd name="connsiteX3-3021" fmla="*/ 854490 w 1428416"/>
                <a:gd name="connsiteY3-3022" fmla="*/ 970214 h 1035152"/>
                <a:gd name="connsiteX4-3023" fmla="*/ 819682 w 1428416"/>
                <a:gd name="connsiteY4-3024" fmla="*/ 979767 h 1035152"/>
                <a:gd name="connsiteX5-3025" fmla="*/ 790411 w 1428416"/>
                <a:gd name="connsiteY5-3026" fmla="*/ 857274 h 1035152"/>
                <a:gd name="connsiteX6-3027" fmla="*/ 818161 w 1428416"/>
                <a:gd name="connsiteY6-3028" fmla="*/ 602296 h 1035152"/>
                <a:gd name="connsiteX7-3029" fmla="*/ 451008 w 1428416"/>
                <a:gd name="connsiteY7-3030" fmla="*/ 820194 h 1035152"/>
                <a:gd name="connsiteX8-3031" fmla="*/ 0 w 1428416"/>
                <a:gd name="connsiteY8-3032" fmla="*/ 905805 h 1035152"/>
                <a:gd name="connsiteX9-3033" fmla="*/ 536266 w 1428416"/>
                <a:gd name="connsiteY9-3034" fmla="*/ 0 h 1035152"/>
                <a:gd name="connsiteX10-3035" fmla="*/ 738614 w 1428416"/>
                <a:gd name="connsiteY10-3036" fmla="*/ 85534 h 1035152"/>
                <a:gd name="connsiteX11-3037" fmla="*/ 909017 w 1428416"/>
                <a:gd name="connsiteY11-3038" fmla="*/ 184312 h 1035152"/>
                <a:gd name="connsiteX12-3039" fmla="*/ 1298220 w 1428416"/>
                <a:gd name="connsiteY12-3040" fmla="*/ 203869 h 1035152"/>
                <a:gd name="connsiteX13-3041" fmla="*/ 1428232 w 1428416"/>
                <a:gd name="connsiteY13-3042" fmla="*/ 79982 h 1035152"/>
                <a:gd name="connsiteX14-3043" fmla="*/ 1273203 w 1428416"/>
                <a:gd name="connsiteY14-3044" fmla="*/ 523272 h 1035152"/>
                <a:gd name="connsiteX15-3045" fmla="*/ 1266429 w 1428416"/>
                <a:gd name="connsiteY15-3046" fmla="*/ 693489 h 1035152"/>
                <a:gd name="connsiteX16-3047" fmla="*/ 1356941 w 1428416"/>
                <a:gd name="connsiteY16-3048" fmla="*/ 756682 h 1035152"/>
                <a:gd name="connsiteX17-3049" fmla="*/ 1211399 w 1428416"/>
                <a:gd name="connsiteY17-3050" fmla="*/ 1001983 h 1035152"/>
                <a:gd name="connsiteX18-3051" fmla="*/ 1158075 w 1428416"/>
                <a:gd name="connsiteY18-3052" fmla="*/ 987415 h 1035152"/>
                <a:gd name="connsiteX19-3053" fmla="*/ 1100091 w 1428416"/>
                <a:gd name="connsiteY19-3054" fmla="*/ 981871 h 1035152"/>
                <a:gd name="connsiteX20-3055" fmla="*/ 1066728 w 1428416"/>
                <a:gd name="connsiteY20-3056" fmla="*/ 982189 h 1035152"/>
                <a:gd name="connsiteX21-3057" fmla="*/ 988629 w 1428416"/>
                <a:gd name="connsiteY21-3058" fmla="*/ 1024512 h 1035152"/>
                <a:gd name="connsiteX0-3059" fmla="*/ 988629 w 1428416"/>
                <a:gd name="connsiteY0-3060" fmla="*/ 1024512 h 1035152"/>
                <a:gd name="connsiteX1-3061" fmla="*/ 956586 w 1428416"/>
                <a:gd name="connsiteY1-3062" fmla="*/ 910922 h 1035152"/>
                <a:gd name="connsiteX2-3063" fmla="*/ 970662 w 1428416"/>
                <a:gd name="connsiteY2-3064" fmla="*/ 1035152 h 1035152"/>
                <a:gd name="connsiteX3-3065" fmla="*/ 854490 w 1428416"/>
                <a:gd name="connsiteY3-3066" fmla="*/ 970214 h 1035152"/>
                <a:gd name="connsiteX4-3067" fmla="*/ 819682 w 1428416"/>
                <a:gd name="connsiteY4-3068" fmla="*/ 979767 h 1035152"/>
                <a:gd name="connsiteX5-3069" fmla="*/ 790411 w 1428416"/>
                <a:gd name="connsiteY5-3070" fmla="*/ 857274 h 1035152"/>
                <a:gd name="connsiteX6-3071" fmla="*/ 818161 w 1428416"/>
                <a:gd name="connsiteY6-3072" fmla="*/ 602296 h 1035152"/>
                <a:gd name="connsiteX7-3073" fmla="*/ 451008 w 1428416"/>
                <a:gd name="connsiteY7-3074" fmla="*/ 820194 h 1035152"/>
                <a:gd name="connsiteX8-3075" fmla="*/ 0 w 1428416"/>
                <a:gd name="connsiteY8-3076" fmla="*/ 905805 h 1035152"/>
                <a:gd name="connsiteX9-3077" fmla="*/ 536266 w 1428416"/>
                <a:gd name="connsiteY9-3078" fmla="*/ 0 h 1035152"/>
                <a:gd name="connsiteX10-3079" fmla="*/ 738614 w 1428416"/>
                <a:gd name="connsiteY10-3080" fmla="*/ 85534 h 1035152"/>
                <a:gd name="connsiteX11-3081" fmla="*/ 909017 w 1428416"/>
                <a:gd name="connsiteY11-3082" fmla="*/ 184312 h 1035152"/>
                <a:gd name="connsiteX12-3083" fmla="*/ 1298220 w 1428416"/>
                <a:gd name="connsiteY12-3084" fmla="*/ 203869 h 1035152"/>
                <a:gd name="connsiteX13-3085" fmla="*/ 1428232 w 1428416"/>
                <a:gd name="connsiteY13-3086" fmla="*/ 79982 h 1035152"/>
                <a:gd name="connsiteX14-3087" fmla="*/ 1273203 w 1428416"/>
                <a:gd name="connsiteY14-3088" fmla="*/ 523272 h 1035152"/>
                <a:gd name="connsiteX15-3089" fmla="*/ 1266429 w 1428416"/>
                <a:gd name="connsiteY15-3090" fmla="*/ 693489 h 1035152"/>
                <a:gd name="connsiteX16-3091" fmla="*/ 1356941 w 1428416"/>
                <a:gd name="connsiteY16-3092" fmla="*/ 756682 h 1035152"/>
                <a:gd name="connsiteX17-3093" fmla="*/ 1211399 w 1428416"/>
                <a:gd name="connsiteY17-3094" fmla="*/ 1001983 h 1035152"/>
                <a:gd name="connsiteX18-3095" fmla="*/ 1158075 w 1428416"/>
                <a:gd name="connsiteY18-3096" fmla="*/ 987415 h 1035152"/>
                <a:gd name="connsiteX19-3097" fmla="*/ 1100091 w 1428416"/>
                <a:gd name="connsiteY19-3098" fmla="*/ 981871 h 1035152"/>
                <a:gd name="connsiteX20-3099" fmla="*/ 1066728 w 1428416"/>
                <a:gd name="connsiteY20-3100" fmla="*/ 982189 h 1035152"/>
                <a:gd name="connsiteX21-3101" fmla="*/ 988629 w 1428416"/>
                <a:gd name="connsiteY21-3102" fmla="*/ 1024512 h 1035152"/>
                <a:gd name="connsiteX0-3103" fmla="*/ 988629 w 1428416"/>
                <a:gd name="connsiteY0-3104" fmla="*/ 1024512 h 1035152"/>
                <a:gd name="connsiteX1-3105" fmla="*/ 956586 w 1428416"/>
                <a:gd name="connsiteY1-3106" fmla="*/ 910922 h 1035152"/>
                <a:gd name="connsiteX2-3107" fmla="*/ 970662 w 1428416"/>
                <a:gd name="connsiteY2-3108" fmla="*/ 1035152 h 1035152"/>
                <a:gd name="connsiteX3-3109" fmla="*/ 854490 w 1428416"/>
                <a:gd name="connsiteY3-3110" fmla="*/ 970214 h 1035152"/>
                <a:gd name="connsiteX4-3111" fmla="*/ 819682 w 1428416"/>
                <a:gd name="connsiteY4-3112" fmla="*/ 979767 h 1035152"/>
                <a:gd name="connsiteX5-3113" fmla="*/ 790411 w 1428416"/>
                <a:gd name="connsiteY5-3114" fmla="*/ 857274 h 1035152"/>
                <a:gd name="connsiteX6-3115" fmla="*/ 818161 w 1428416"/>
                <a:gd name="connsiteY6-3116" fmla="*/ 602296 h 1035152"/>
                <a:gd name="connsiteX7-3117" fmla="*/ 451008 w 1428416"/>
                <a:gd name="connsiteY7-3118" fmla="*/ 820194 h 1035152"/>
                <a:gd name="connsiteX8-3119" fmla="*/ 0 w 1428416"/>
                <a:gd name="connsiteY8-3120" fmla="*/ 905805 h 1035152"/>
                <a:gd name="connsiteX9-3121" fmla="*/ 536266 w 1428416"/>
                <a:gd name="connsiteY9-3122" fmla="*/ 0 h 1035152"/>
                <a:gd name="connsiteX10-3123" fmla="*/ 738614 w 1428416"/>
                <a:gd name="connsiteY10-3124" fmla="*/ 85534 h 1035152"/>
                <a:gd name="connsiteX11-3125" fmla="*/ 909017 w 1428416"/>
                <a:gd name="connsiteY11-3126" fmla="*/ 184312 h 1035152"/>
                <a:gd name="connsiteX12-3127" fmla="*/ 1298220 w 1428416"/>
                <a:gd name="connsiteY12-3128" fmla="*/ 203869 h 1035152"/>
                <a:gd name="connsiteX13-3129" fmla="*/ 1428232 w 1428416"/>
                <a:gd name="connsiteY13-3130" fmla="*/ 79982 h 1035152"/>
                <a:gd name="connsiteX14-3131" fmla="*/ 1273203 w 1428416"/>
                <a:gd name="connsiteY14-3132" fmla="*/ 523272 h 1035152"/>
                <a:gd name="connsiteX15-3133" fmla="*/ 1266429 w 1428416"/>
                <a:gd name="connsiteY15-3134" fmla="*/ 693489 h 1035152"/>
                <a:gd name="connsiteX16-3135" fmla="*/ 1356941 w 1428416"/>
                <a:gd name="connsiteY16-3136" fmla="*/ 756682 h 1035152"/>
                <a:gd name="connsiteX17-3137" fmla="*/ 1211399 w 1428416"/>
                <a:gd name="connsiteY17-3138" fmla="*/ 1001983 h 1035152"/>
                <a:gd name="connsiteX18-3139" fmla="*/ 1158075 w 1428416"/>
                <a:gd name="connsiteY18-3140" fmla="*/ 987415 h 1035152"/>
                <a:gd name="connsiteX19-3141" fmla="*/ 1100091 w 1428416"/>
                <a:gd name="connsiteY19-3142" fmla="*/ 981871 h 1035152"/>
                <a:gd name="connsiteX20-3143" fmla="*/ 1066728 w 1428416"/>
                <a:gd name="connsiteY20-3144" fmla="*/ 982189 h 1035152"/>
                <a:gd name="connsiteX21-3145" fmla="*/ 988629 w 1428416"/>
                <a:gd name="connsiteY21-3146" fmla="*/ 1024512 h 1035152"/>
                <a:gd name="connsiteX0-3147" fmla="*/ 988629 w 1428416"/>
                <a:gd name="connsiteY0-3148" fmla="*/ 1024512 h 1058860"/>
                <a:gd name="connsiteX1-3149" fmla="*/ 956586 w 1428416"/>
                <a:gd name="connsiteY1-3150" fmla="*/ 910922 h 1058860"/>
                <a:gd name="connsiteX2-3151" fmla="*/ 970662 w 1428416"/>
                <a:gd name="connsiteY2-3152" fmla="*/ 1035152 h 1058860"/>
                <a:gd name="connsiteX3-3153" fmla="*/ 908903 w 1428416"/>
                <a:gd name="connsiteY3-3154" fmla="*/ 1052290 h 1058860"/>
                <a:gd name="connsiteX4-3155" fmla="*/ 819682 w 1428416"/>
                <a:gd name="connsiteY4-3156" fmla="*/ 979767 h 1058860"/>
                <a:gd name="connsiteX5-3157" fmla="*/ 790411 w 1428416"/>
                <a:gd name="connsiteY5-3158" fmla="*/ 857274 h 1058860"/>
                <a:gd name="connsiteX6-3159" fmla="*/ 818161 w 1428416"/>
                <a:gd name="connsiteY6-3160" fmla="*/ 602296 h 1058860"/>
                <a:gd name="connsiteX7-3161" fmla="*/ 451008 w 1428416"/>
                <a:gd name="connsiteY7-3162" fmla="*/ 820194 h 1058860"/>
                <a:gd name="connsiteX8-3163" fmla="*/ 0 w 1428416"/>
                <a:gd name="connsiteY8-3164" fmla="*/ 905805 h 1058860"/>
                <a:gd name="connsiteX9-3165" fmla="*/ 536266 w 1428416"/>
                <a:gd name="connsiteY9-3166" fmla="*/ 0 h 1058860"/>
                <a:gd name="connsiteX10-3167" fmla="*/ 738614 w 1428416"/>
                <a:gd name="connsiteY10-3168" fmla="*/ 85534 h 1058860"/>
                <a:gd name="connsiteX11-3169" fmla="*/ 909017 w 1428416"/>
                <a:gd name="connsiteY11-3170" fmla="*/ 184312 h 1058860"/>
                <a:gd name="connsiteX12-3171" fmla="*/ 1298220 w 1428416"/>
                <a:gd name="connsiteY12-3172" fmla="*/ 203869 h 1058860"/>
                <a:gd name="connsiteX13-3173" fmla="*/ 1428232 w 1428416"/>
                <a:gd name="connsiteY13-3174" fmla="*/ 79982 h 1058860"/>
                <a:gd name="connsiteX14-3175" fmla="*/ 1273203 w 1428416"/>
                <a:gd name="connsiteY14-3176" fmla="*/ 523272 h 1058860"/>
                <a:gd name="connsiteX15-3177" fmla="*/ 1266429 w 1428416"/>
                <a:gd name="connsiteY15-3178" fmla="*/ 693489 h 1058860"/>
                <a:gd name="connsiteX16-3179" fmla="*/ 1356941 w 1428416"/>
                <a:gd name="connsiteY16-3180" fmla="*/ 756682 h 1058860"/>
                <a:gd name="connsiteX17-3181" fmla="*/ 1211399 w 1428416"/>
                <a:gd name="connsiteY17-3182" fmla="*/ 1001983 h 1058860"/>
                <a:gd name="connsiteX18-3183" fmla="*/ 1158075 w 1428416"/>
                <a:gd name="connsiteY18-3184" fmla="*/ 987415 h 1058860"/>
                <a:gd name="connsiteX19-3185" fmla="*/ 1100091 w 1428416"/>
                <a:gd name="connsiteY19-3186" fmla="*/ 981871 h 1058860"/>
                <a:gd name="connsiteX20-3187" fmla="*/ 1066728 w 1428416"/>
                <a:gd name="connsiteY20-3188" fmla="*/ 982189 h 1058860"/>
                <a:gd name="connsiteX21-3189" fmla="*/ 988629 w 1428416"/>
                <a:gd name="connsiteY21-3190" fmla="*/ 1024512 h 1058860"/>
                <a:gd name="connsiteX0-3191" fmla="*/ 988629 w 1428416"/>
                <a:gd name="connsiteY0-3192" fmla="*/ 1024512 h 1078087"/>
                <a:gd name="connsiteX1-3193" fmla="*/ 956586 w 1428416"/>
                <a:gd name="connsiteY1-3194" fmla="*/ 910922 h 1078087"/>
                <a:gd name="connsiteX2-3195" fmla="*/ 970662 w 1428416"/>
                <a:gd name="connsiteY2-3196" fmla="*/ 1035152 h 1078087"/>
                <a:gd name="connsiteX3-3197" fmla="*/ 908903 w 1428416"/>
                <a:gd name="connsiteY3-3198" fmla="*/ 1052290 h 1078087"/>
                <a:gd name="connsiteX4-3199" fmla="*/ 819682 w 1428416"/>
                <a:gd name="connsiteY4-3200" fmla="*/ 979767 h 1078087"/>
                <a:gd name="connsiteX5-3201" fmla="*/ 790411 w 1428416"/>
                <a:gd name="connsiteY5-3202" fmla="*/ 857274 h 1078087"/>
                <a:gd name="connsiteX6-3203" fmla="*/ 818161 w 1428416"/>
                <a:gd name="connsiteY6-3204" fmla="*/ 602296 h 1078087"/>
                <a:gd name="connsiteX7-3205" fmla="*/ 451008 w 1428416"/>
                <a:gd name="connsiteY7-3206" fmla="*/ 820194 h 1078087"/>
                <a:gd name="connsiteX8-3207" fmla="*/ 0 w 1428416"/>
                <a:gd name="connsiteY8-3208" fmla="*/ 905805 h 1078087"/>
                <a:gd name="connsiteX9-3209" fmla="*/ 536266 w 1428416"/>
                <a:gd name="connsiteY9-3210" fmla="*/ 0 h 1078087"/>
                <a:gd name="connsiteX10-3211" fmla="*/ 738614 w 1428416"/>
                <a:gd name="connsiteY10-3212" fmla="*/ 85534 h 1078087"/>
                <a:gd name="connsiteX11-3213" fmla="*/ 909017 w 1428416"/>
                <a:gd name="connsiteY11-3214" fmla="*/ 184312 h 1078087"/>
                <a:gd name="connsiteX12-3215" fmla="*/ 1298220 w 1428416"/>
                <a:gd name="connsiteY12-3216" fmla="*/ 203869 h 1078087"/>
                <a:gd name="connsiteX13-3217" fmla="*/ 1428232 w 1428416"/>
                <a:gd name="connsiteY13-3218" fmla="*/ 79982 h 1078087"/>
                <a:gd name="connsiteX14-3219" fmla="*/ 1273203 w 1428416"/>
                <a:gd name="connsiteY14-3220" fmla="*/ 523272 h 1078087"/>
                <a:gd name="connsiteX15-3221" fmla="*/ 1266429 w 1428416"/>
                <a:gd name="connsiteY15-3222" fmla="*/ 693489 h 1078087"/>
                <a:gd name="connsiteX16-3223" fmla="*/ 1356941 w 1428416"/>
                <a:gd name="connsiteY16-3224" fmla="*/ 756682 h 1078087"/>
                <a:gd name="connsiteX17-3225" fmla="*/ 1211399 w 1428416"/>
                <a:gd name="connsiteY17-3226" fmla="*/ 1001983 h 1078087"/>
                <a:gd name="connsiteX18-3227" fmla="*/ 1158075 w 1428416"/>
                <a:gd name="connsiteY18-3228" fmla="*/ 987415 h 1078087"/>
                <a:gd name="connsiteX19-3229" fmla="*/ 1100091 w 1428416"/>
                <a:gd name="connsiteY19-3230" fmla="*/ 981871 h 1078087"/>
                <a:gd name="connsiteX20-3231" fmla="*/ 1066728 w 1428416"/>
                <a:gd name="connsiteY20-3232" fmla="*/ 982189 h 1078087"/>
                <a:gd name="connsiteX21-3233" fmla="*/ 988629 w 1428416"/>
                <a:gd name="connsiteY21-3234" fmla="*/ 1024512 h 1078087"/>
                <a:gd name="connsiteX0-3235" fmla="*/ 988629 w 1428416"/>
                <a:gd name="connsiteY0-3236" fmla="*/ 1024512 h 1078087"/>
                <a:gd name="connsiteX1-3237" fmla="*/ 956586 w 1428416"/>
                <a:gd name="connsiteY1-3238" fmla="*/ 910922 h 1078087"/>
                <a:gd name="connsiteX2-3239" fmla="*/ 970662 w 1428416"/>
                <a:gd name="connsiteY2-3240" fmla="*/ 1035152 h 1078087"/>
                <a:gd name="connsiteX3-3241" fmla="*/ 908903 w 1428416"/>
                <a:gd name="connsiteY3-3242" fmla="*/ 1052290 h 1078087"/>
                <a:gd name="connsiteX4-3243" fmla="*/ 878390 w 1428416"/>
                <a:gd name="connsiteY4-3244" fmla="*/ 1017550 h 1078087"/>
                <a:gd name="connsiteX5-3245" fmla="*/ 790411 w 1428416"/>
                <a:gd name="connsiteY5-3246" fmla="*/ 857274 h 1078087"/>
                <a:gd name="connsiteX6-3247" fmla="*/ 818161 w 1428416"/>
                <a:gd name="connsiteY6-3248" fmla="*/ 602296 h 1078087"/>
                <a:gd name="connsiteX7-3249" fmla="*/ 451008 w 1428416"/>
                <a:gd name="connsiteY7-3250" fmla="*/ 820194 h 1078087"/>
                <a:gd name="connsiteX8-3251" fmla="*/ 0 w 1428416"/>
                <a:gd name="connsiteY8-3252" fmla="*/ 905805 h 1078087"/>
                <a:gd name="connsiteX9-3253" fmla="*/ 536266 w 1428416"/>
                <a:gd name="connsiteY9-3254" fmla="*/ 0 h 1078087"/>
                <a:gd name="connsiteX10-3255" fmla="*/ 738614 w 1428416"/>
                <a:gd name="connsiteY10-3256" fmla="*/ 85534 h 1078087"/>
                <a:gd name="connsiteX11-3257" fmla="*/ 909017 w 1428416"/>
                <a:gd name="connsiteY11-3258" fmla="*/ 184312 h 1078087"/>
                <a:gd name="connsiteX12-3259" fmla="*/ 1298220 w 1428416"/>
                <a:gd name="connsiteY12-3260" fmla="*/ 203869 h 1078087"/>
                <a:gd name="connsiteX13-3261" fmla="*/ 1428232 w 1428416"/>
                <a:gd name="connsiteY13-3262" fmla="*/ 79982 h 1078087"/>
                <a:gd name="connsiteX14-3263" fmla="*/ 1273203 w 1428416"/>
                <a:gd name="connsiteY14-3264" fmla="*/ 523272 h 1078087"/>
                <a:gd name="connsiteX15-3265" fmla="*/ 1266429 w 1428416"/>
                <a:gd name="connsiteY15-3266" fmla="*/ 693489 h 1078087"/>
                <a:gd name="connsiteX16-3267" fmla="*/ 1356941 w 1428416"/>
                <a:gd name="connsiteY16-3268" fmla="*/ 756682 h 1078087"/>
                <a:gd name="connsiteX17-3269" fmla="*/ 1211399 w 1428416"/>
                <a:gd name="connsiteY17-3270" fmla="*/ 1001983 h 1078087"/>
                <a:gd name="connsiteX18-3271" fmla="*/ 1158075 w 1428416"/>
                <a:gd name="connsiteY18-3272" fmla="*/ 987415 h 1078087"/>
                <a:gd name="connsiteX19-3273" fmla="*/ 1100091 w 1428416"/>
                <a:gd name="connsiteY19-3274" fmla="*/ 981871 h 1078087"/>
                <a:gd name="connsiteX20-3275" fmla="*/ 1066728 w 1428416"/>
                <a:gd name="connsiteY20-3276" fmla="*/ 982189 h 1078087"/>
                <a:gd name="connsiteX21-3277" fmla="*/ 988629 w 1428416"/>
                <a:gd name="connsiteY21-3278" fmla="*/ 1024512 h 1078087"/>
                <a:gd name="connsiteX0-3279" fmla="*/ 988629 w 1428416"/>
                <a:gd name="connsiteY0-3280" fmla="*/ 1024512 h 1078087"/>
                <a:gd name="connsiteX1-3281" fmla="*/ 956586 w 1428416"/>
                <a:gd name="connsiteY1-3282" fmla="*/ 910922 h 1078087"/>
                <a:gd name="connsiteX2-3283" fmla="*/ 970662 w 1428416"/>
                <a:gd name="connsiteY2-3284" fmla="*/ 1035152 h 1078087"/>
                <a:gd name="connsiteX3-3285" fmla="*/ 908903 w 1428416"/>
                <a:gd name="connsiteY3-3286" fmla="*/ 1052290 h 1078087"/>
                <a:gd name="connsiteX4-3287" fmla="*/ 878390 w 1428416"/>
                <a:gd name="connsiteY4-3288" fmla="*/ 1017550 h 1078087"/>
                <a:gd name="connsiteX5-3289" fmla="*/ 851685 w 1428416"/>
                <a:gd name="connsiteY5-3290" fmla="*/ 991363 h 1078087"/>
                <a:gd name="connsiteX6-3291" fmla="*/ 818161 w 1428416"/>
                <a:gd name="connsiteY6-3292" fmla="*/ 602296 h 1078087"/>
                <a:gd name="connsiteX7-3293" fmla="*/ 451008 w 1428416"/>
                <a:gd name="connsiteY7-3294" fmla="*/ 820194 h 1078087"/>
                <a:gd name="connsiteX8-3295" fmla="*/ 0 w 1428416"/>
                <a:gd name="connsiteY8-3296" fmla="*/ 905805 h 1078087"/>
                <a:gd name="connsiteX9-3297" fmla="*/ 536266 w 1428416"/>
                <a:gd name="connsiteY9-3298" fmla="*/ 0 h 1078087"/>
                <a:gd name="connsiteX10-3299" fmla="*/ 738614 w 1428416"/>
                <a:gd name="connsiteY10-3300" fmla="*/ 85534 h 1078087"/>
                <a:gd name="connsiteX11-3301" fmla="*/ 909017 w 1428416"/>
                <a:gd name="connsiteY11-3302" fmla="*/ 184312 h 1078087"/>
                <a:gd name="connsiteX12-3303" fmla="*/ 1298220 w 1428416"/>
                <a:gd name="connsiteY12-3304" fmla="*/ 203869 h 1078087"/>
                <a:gd name="connsiteX13-3305" fmla="*/ 1428232 w 1428416"/>
                <a:gd name="connsiteY13-3306" fmla="*/ 79982 h 1078087"/>
                <a:gd name="connsiteX14-3307" fmla="*/ 1273203 w 1428416"/>
                <a:gd name="connsiteY14-3308" fmla="*/ 523272 h 1078087"/>
                <a:gd name="connsiteX15-3309" fmla="*/ 1266429 w 1428416"/>
                <a:gd name="connsiteY15-3310" fmla="*/ 693489 h 1078087"/>
                <a:gd name="connsiteX16-3311" fmla="*/ 1356941 w 1428416"/>
                <a:gd name="connsiteY16-3312" fmla="*/ 756682 h 1078087"/>
                <a:gd name="connsiteX17-3313" fmla="*/ 1211399 w 1428416"/>
                <a:gd name="connsiteY17-3314" fmla="*/ 1001983 h 1078087"/>
                <a:gd name="connsiteX18-3315" fmla="*/ 1158075 w 1428416"/>
                <a:gd name="connsiteY18-3316" fmla="*/ 987415 h 1078087"/>
                <a:gd name="connsiteX19-3317" fmla="*/ 1100091 w 1428416"/>
                <a:gd name="connsiteY19-3318" fmla="*/ 981871 h 1078087"/>
                <a:gd name="connsiteX20-3319" fmla="*/ 1066728 w 1428416"/>
                <a:gd name="connsiteY20-3320" fmla="*/ 982189 h 1078087"/>
                <a:gd name="connsiteX21-3321" fmla="*/ 988629 w 1428416"/>
                <a:gd name="connsiteY21-3322" fmla="*/ 1024512 h 1078087"/>
                <a:gd name="connsiteX0-3323" fmla="*/ 988629 w 1428416"/>
                <a:gd name="connsiteY0-3324" fmla="*/ 1024512 h 1078087"/>
                <a:gd name="connsiteX1-3325" fmla="*/ 956586 w 1428416"/>
                <a:gd name="connsiteY1-3326" fmla="*/ 910922 h 1078087"/>
                <a:gd name="connsiteX2-3327" fmla="*/ 970662 w 1428416"/>
                <a:gd name="connsiteY2-3328" fmla="*/ 1035152 h 1078087"/>
                <a:gd name="connsiteX3-3329" fmla="*/ 908903 w 1428416"/>
                <a:gd name="connsiteY3-3330" fmla="*/ 1052290 h 1078087"/>
                <a:gd name="connsiteX4-3331" fmla="*/ 878390 w 1428416"/>
                <a:gd name="connsiteY4-3332" fmla="*/ 1017550 h 1078087"/>
                <a:gd name="connsiteX5-3333" fmla="*/ 851685 w 1428416"/>
                <a:gd name="connsiteY5-3334" fmla="*/ 991363 h 1078087"/>
                <a:gd name="connsiteX6-3335" fmla="*/ 908640 w 1428416"/>
                <a:gd name="connsiteY6-3336" fmla="*/ 537044 h 1078087"/>
                <a:gd name="connsiteX7-3337" fmla="*/ 451008 w 1428416"/>
                <a:gd name="connsiteY7-3338" fmla="*/ 820194 h 1078087"/>
                <a:gd name="connsiteX8-3339" fmla="*/ 0 w 1428416"/>
                <a:gd name="connsiteY8-3340" fmla="*/ 905805 h 1078087"/>
                <a:gd name="connsiteX9-3341" fmla="*/ 536266 w 1428416"/>
                <a:gd name="connsiteY9-3342" fmla="*/ 0 h 1078087"/>
                <a:gd name="connsiteX10-3343" fmla="*/ 738614 w 1428416"/>
                <a:gd name="connsiteY10-3344" fmla="*/ 85534 h 1078087"/>
                <a:gd name="connsiteX11-3345" fmla="*/ 909017 w 1428416"/>
                <a:gd name="connsiteY11-3346" fmla="*/ 184312 h 1078087"/>
                <a:gd name="connsiteX12-3347" fmla="*/ 1298220 w 1428416"/>
                <a:gd name="connsiteY12-3348" fmla="*/ 203869 h 1078087"/>
                <a:gd name="connsiteX13-3349" fmla="*/ 1428232 w 1428416"/>
                <a:gd name="connsiteY13-3350" fmla="*/ 79982 h 1078087"/>
                <a:gd name="connsiteX14-3351" fmla="*/ 1273203 w 1428416"/>
                <a:gd name="connsiteY14-3352" fmla="*/ 523272 h 1078087"/>
                <a:gd name="connsiteX15-3353" fmla="*/ 1266429 w 1428416"/>
                <a:gd name="connsiteY15-3354" fmla="*/ 693489 h 1078087"/>
                <a:gd name="connsiteX16-3355" fmla="*/ 1356941 w 1428416"/>
                <a:gd name="connsiteY16-3356" fmla="*/ 756682 h 1078087"/>
                <a:gd name="connsiteX17-3357" fmla="*/ 1211399 w 1428416"/>
                <a:gd name="connsiteY17-3358" fmla="*/ 1001983 h 1078087"/>
                <a:gd name="connsiteX18-3359" fmla="*/ 1158075 w 1428416"/>
                <a:gd name="connsiteY18-3360" fmla="*/ 987415 h 1078087"/>
                <a:gd name="connsiteX19-3361" fmla="*/ 1100091 w 1428416"/>
                <a:gd name="connsiteY19-3362" fmla="*/ 981871 h 1078087"/>
                <a:gd name="connsiteX20-3363" fmla="*/ 1066728 w 1428416"/>
                <a:gd name="connsiteY20-3364" fmla="*/ 982189 h 1078087"/>
                <a:gd name="connsiteX21-3365" fmla="*/ 988629 w 1428416"/>
                <a:gd name="connsiteY21-3366" fmla="*/ 1024512 h 1078087"/>
                <a:gd name="connsiteX0-3367" fmla="*/ 988629 w 1428416"/>
                <a:gd name="connsiteY0-3368" fmla="*/ 1024512 h 1078087"/>
                <a:gd name="connsiteX1-3369" fmla="*/ 956586 w 1428416"/>
                <a:gd name="connsiteY1-3370" fmla="*/ 910922 h 1078087"/>
                <a:gd name="connsiteX2-3371" fmla="*/ 970662 w 1428416"/>
                <a:gd name="connsiteY2-3372" fmla="*/ 1035152 h 1078087"/>
                <a:gd name="connsiteX3-3373" fmla="*/ 908903 w 1428416"/>
                <a:gd name="connsiteY3-3374" fmla="*/ 1052290 h 1078087"/>
                <a:gd name="connsiteX4-3375" fmla="*/ 878390 w 1428416"/>
                <a:gd name="connsiteY4-3376" fmla="*/ 1017550 h 1078087"/>
                <a:gd name="connsiteX5-3377" fmla="*/ 851685 w 1428416"/>
                <a:gd name="connsiteY5-3378" fmla="*/ 991363 h 1078087"/>
                <a:gd name="connsiteX6-3379" fmla="*/ 801035 w 1428416"/>
                <a:gd name="connsiteY6-3380" fmla="*/ 995039 h 1078087"/>
                <a:gd name="connsiteX7-3381" fmla="*/ 451008 w 1428416"/>
                <a:gd name="connsiteY7-3382" fmla="*/ 820194 h 1078087"/>
                <a:gd name="connsiteX8-3383" fmla="*/ 0 w 1428416"/>
                <a:gd name="connsiteY8-3384" fmla="*/ 905805 h 1078087"/>
                <a:gd name="connsiteX9-3385" fmla="*/ 536266 w 1428416"/>
                <a:gd name="connsiteY9-3386" fmla="*/ 0 h 1078087"/>
                <a:gd name="connsiteX10-3387" fmla="*/ 738614 w 1428416"/>
                <a:gd name="connsiteY10-3388" fmla="*/ 85534 h 1078087"/>
                <a:gd name="connsiteX11-3389" fmla="*/ 909017 w 1428416"/>
                <a:gd name="connsiteY11-3390" fmla="*/ 184312 h 1078087"/>
                <a:gd name="connsiteX12-3391" fmla="*/ 1298220 w 1428416"/>
                <a:gd name="connsiteY12-3392" fmla="*/ 203869 h 1078087"/>
                <a:gd name="connsiteX13-3393" fmla="*/ 1428232 w 1428416"/>
                <a:gd name="connsiteY13-3394" fmla="*/ 79982 h 1078087"/>
                <a:gd name="connsiteX14-3395" fmla="*/ 1273203 w 1428416"/>
                <a:gd name="connsiteY14-3396" fmla="*/ 523272 h 1078087"/>
                <a:gd name="connsiteX15-3397" fmla="*/ 1266429 w 1428416"/>
                <a:gd name="connsiteY15-3398" fmla="*/ 693489 h 1078087"/>
                <a:gd name="connsiteX16-3399" fmla="*/ 1356941 w 1428416"/>
                <a:gd name="connsiteY16-3400" fmla="*/ 756682 h 1078087"/>
                <a:gd name="connsiteX17-3401" fmla="*/ 1211399 w 1428416"/>
                <a:gd name="connsiteY17-3402" fmla="*/ 1001983 h 1078087"/>
                <a:gd name="connsiteX18-3403" fmla="*/ 1158075 w 1428416"/>
                <a:gd name="connsiteY18-3404" fmla="*/ 987415 h 1078087"/>
                <a:gd name="connsiteX19-3405" fmla="*/ 1100091 w 1428416"/>
                <a:gd name="connsiteY19-3406" fmla="*/ 981871 h 1078087"/>
                <a:gd name="connsiteX20-3407" fmla="*/ 1066728 w 1428416"/>
                <a:gd name="connsiteY20-3408" fmla="*/ 982189 h 1078087"/>
                <a:gd name="connsiteX21-3409" fmla="*/ 988629 w 1428416"/>
                <a:gd name="connsiteY21-3410" fmla="*/ 1024512 h 1078087"/>
                <a:gd name="connsiteX0-3411" fmla="*/ 988629 w 1428416"/>
                <a:gd name="connsiteY0-3412" fmla="*/ 1024512 h 1078087"/>
                <a:gd name="connsiteX1-3413" fmla="*/ 956586 w 1428416"/>
                <a:gd name="connsiteY1-3414" fmla="*/ 910922 h 1078087"/>
                <a:gd name="connsiteX2-3415" fmla="*/ 970662 w 1428416"/>
                <a:gd name="connsiteY2-3416" fmla="*/ 1035152 h 1078087"/>
                <a:gd name="connsiteX3-3417" fmla="*/ 908903 w 1428416"/>
                <a:gd name="connsiteY3-3418" fmla="*/ 1052290 h 1078087"/>
                <a:gd name="connsiteX4-3419" fmla="*/ 878390 w 1428416"/>
                <a:gd name="connsiteY4-3420" fmla="*/ 1017550 h 1078087"/>
                <a:gd name="connsiteX5-3421" fmla="*/ 851685 w 1428416"/>
                <a:gd name="connsiteY5-3422" fmla="*/ 991363 h 1078087"/>
                <a:gd name="connsiteX6-3423" fmla="*/ 801035 w 1428416"/>
                <a:gd name="connsiteY6-3424" fmla="*/ 995039 h 1078087"/>
                <a:gd name="connsiteX7-3425" fmla="*/ 451008 w 1428416"/>
                <a:gd name="connsiteY7-3426" fmla="*/ 820194 h 1078087"/>
                <a:gd name="connsiteX8-3427" fmla="*/ 0 w 1428416"/>
                <a:gd name="connsiteY8-3428" fmla="*/ 905805 h 1078087"/>
                <a:gd name="connsiteX9-3429" fmla="*/ 536266 w 1428416"/>
                <a:gd name="connsiteY9-3430" fmla="*/ 0 h 1078087"/>
                <a:gd name="connsiteX10-3431" fmla="*/ 738614 w 1428416"/>
                <a:gd name="connsiteY10-3432" fmla="*/ 85534 h 1078087"/>
                <a:gd name="connsiteX11-3433" fmla="*/ 909017 w 1428416"/>
                <a:gd name="connsiteY11-3434" fmla="*/ 184312 h 1078087"/>
                <a:gd name="connsiteX12-3435" fmla="*/ 1298220 w 1428416"/>
                <a:gd name="connsiteY12-3436" fmla="*/ 203869 h 1078087"/>
                <a:gd name="connsiteX13-3437" fmla="*/ 1428232 w 1428416"/>
                <a:gd name="connsiteY13-3438" fmla="*/ 79982 h 1078087"/>
                <a:gd name="connsiteX14-3439" fmla="*/ 1273203 w 1428416"/>
                <a:gd name="connsiteY14-3440" fmla="*/ 523272 h 1078087"/>
                <a:gd name="connsiteX15-3441" fmla="*/ 1266429 w 1428416"/>
                <a:gd name="connsiteY15-3442" fmla="*/ 693489 h 1078087"/>
                <a:gd name="connsiteX16-3443" fmla="*/ 1356941 w 1428416"/>
                <a:gd name="connsiteY16-3444" fmla="*/ 756682 h 1078087"/>
                <a:gd name="connsiteX17-3445" fmla="*/ 1211399 w 1428416"/>
                <a:gd name="connsiteY17-3446" fmla="*/ 1001983 h 1078087"/>
                <a:gd name="connsiteX18-3447" fmla="*/ 1158075 w 1428416"/>
                <a:gd name="connsiteY18-3448" fmla="*/ 987415 h 1078087"/>
                <a:gd name="connsiteX19-3449" fmla="*/ 1100091 w 1428416"/>
                <a:gd name="connsiteY19-3450" fmla="*/ 981871 h 1078087"/>
                <a:gd name="connsiteX20-3451" fmla="*/ 1066728 w 1428416"/>
                <a:gd name="connsiteY20-3452" fmla="*/ 982189 h 1078087"/>
                <a:gd name="connsiteX21-3453" fmla="*/ 988629 w 1428416"/>
                <a:gd name="connsiteY21-3454" fmla="*/ 1024512 h 1078087"/>
                <a:gd name="connsiteX0-3455" fmla="*/ 988629 w 1428416"/>
                <a:gd name="connsiteY0-3456" fmla="*/ 1024512 h 1078087"/>
                <a:gd name="connsiteX1-3457" fmla="*/ 956586 w 1428416"/>
                <a:gd name="connsiteY1-3458" fmla="*/ 910922 h 1078087"/>
                <a:gd name="connsiteX2-3459" fmla="*/ 970662 w 1428416"/>
                <a:gd name="connsiteY2-3460" fmla="*/ 1035152 h 1078087"/>
                <a:gd name="connsiteX3-3461" fmla="*/ 908903 w 1428416"/>
                <a:gd name="connsiteY3-3462" fmla="*/ 1052290 h 1078087"/>
                <a:gd name="connsiteX4-3463" fmla="*/ 878390 w 1428416"/>
                <a:gd name="connsiteY4-3464" fmla="*/ 1017550 h 1078087"/>
                <a:gd name="connsiteX5-3465" fmla="*/ 851685 w 1428416"/>
                <a:gd name="connsiteY5-3466" fmla="*/ 991363 h 1078087"/>
                <a:gd name="connsiteX6-3467" fmla="*/ 801035 w 1428416"/>
                <a:gd name="connsiteY6-3468" fmla="*/ 995039 h 1078087"/>
                <a:gd name="connsiteX7-3469" fmla="*/ 749166 w 1428416"/>
                <a:gd name="connsiteY7-3470" fmla="*/ 972334 h 1078087"/>
                <a:gd name="connsiteX8-3471" fmla="*/ 451008 w 1428416"/>
                <a:gd name="connsiteY8-3472" fmla="*/ 820194 h 1078087"/>
                <a:gd name="connsiteX9-3473" fmla="*/ 0 w 1428416"/>
                <a:gd name="connsiteY9-3474" fmla="*/ 905805 h 1078087"/>
                <a:gd name="connsiteX10-3475" fmla="*/ 536266 w 1428416"/>
                <a:gd name="connsiteY10-3476" fmla="*/ 0 h 1078087"/>
                <a:gd name="connsiteX11-3477" fmla="*/ 738614 w 1428416"/>
                <a:gd name="connsiteY11-3478" fmla="*/ 85534 h 1078087"/>
                <a:gd name="connsiteX12-3479" fmla="*/ 909017 w 1428416"/>
                <a:gd name="connsiteY12-3480" fmla="*/ 184312 h 1078087"/>
                <a:gd name="connsiteX13-3481" fmla="*/ 1298220 w 1428416"/>
                <a:gd name="connsiteY13-3482" fmla="*/ 203869 h 1078087"/>
                <a:gd name="connsiteX14-3483" fmla="*/ 1428232 w 1428416"/>
                <a:gd name="connsiteY14-3484" fmla="*/ 79982 h 1078087"/>
                <a:gd name="connsiteX15-3485" fmla="*/ 1273203 w 1428416"/>
                <a:gd name="connsiteY15-3486" fmla="*/ 523272 h 1078087"/>
                <a:gd name="connsiteX16-3487" fmla="*/ 1266429 w 1428416"/>
                <a:gd name="connsiteY16-3488" fmla="*/ 693489 h 1078087"/>
                <a:gd name="connsiteX17-3489" fmla="*/ 1356941 w 1428416"/>
                <a:gd name="connsiteY17-3490" fmla="*/ 756682 h 1078087"/>
                <a:gd name="connsiteX18-3491" fmla="*/ 1211399 w 1428416"/>
                <a:gd name="connsiteY18-3492" fmla="*/ 1001983 h 1078087"/>
                <a:gd name="connsiteX19-3493" fmla="*/ 1158075 w 1428416"/>
                <a:gd name="connsiteY19-3494" fmla="*/ 987415 h 1078087"/>
                <a:gd name="connsiteX20-3495" fmla="*/ 1100091 w 1428416"/>
                <a:gd name="connsiteY20-3496" fmla="*/ 981871 h 1078087"/>
                <a:gd name="connsiteX21-3497" fmla="*/ 1066728 w 1428416"/>
                <a:gd name="connsiteY21-3498" fmla="*/ 982189 h 1078087"/>
                <a:gd name="connsiteX22" fmla="*/ 988629 w 1428416"/>
                <a:gd name="connsiteY22" fmla="*/ 1024512 h 1078087"/>
                <a:gd name="connsiteX0-3499" fmla="*/ 988629 w 1428416"/>
                <a:gd name="connsiteY0-3500" fmla="*/ 1024512 h 1078087"/>
                <a:gd name="connsiteX1-3501" fmla="*/ 956586 w 1428416"/>
                <a:gd name="connsiteY1-3502" fmla="*/ 910922 h 1078087"/>
                <a:gd name="connsiteX2-3503" fmla="*/ 970662 w 1428416"/>
                <a:gd name="connsiteY2-3504" fmla="*/ 1035152 h 1078087"/>
                <a:gd name="connsiteX3-3505" fmla="*/ 908903 w 1428416"/>
                <a:gd name="connsiteY3-3506" fmla="*/ 1052290 h 1078087"/>
                <a:gd name="connsiteX4-3507" fmla="*/ 878390 w 1428416"/>
                <a:gd name="connsiteY4-3508" fmla="*/ 1017550 h 1078087"/>
                <a:gd name="connsiteX5-3509" fmla="*/ 851685 w 1428416"/>
                <a:gd name="connsiteY5-3510" fmla="*/ 991363 h 1078087"/>
                <a:gd name="connsiteX6-3511" fmla="*/ 801035 w 1428416"/>
                <a:gd name="connsiteY6-3512" fmla="*/ 995039 h 1078087"/>
                <a:gd name="connsiteX7-3513" fmla="*/ 783386 w 1428416"/>
                <a:gd name="connsiteY7-3514" fmla="*/ 882100 h 1078087"/>
                <a:gd name="connsiteX8-3515" fmla="*/ 451008 w 1428416"/>
                <a:gd name="connsiteY8-3516" fmla="*/ 820194 h 1078087"/>
                <a:gd name="connsiteX9-3517" fmla="*/ 0 w 1428416"/>
                <a:gd name="connsiteY9-3518" fmla="*/ 905805 h 1078087"/>
                <a:gd name="connsiteX10-3519" fmla="*/ 536266 w 1428416"/>
                <a:gd name="connsiteY10-3520" fmla="*/ 0 h 1078087"/>
                <a:gd name="connsiteX11-3521" fmla="*/ 738614 w 1428416"/>
                <a:gd name="connsiteY11-3522" fmla="*/ 85534 h 1078087"/>
                <a:gd name="connsiteX12-3523" fmla="*/ 909017 w 1428416"/>
                <a:gd name="connsiteY12-3524" fmla="*/ 184312 h 1078087"/>
                <a:gd name="connsiteX13-3525" fmla="*/ 1298220 w 1428416"/>
                <a:gd name="connsiteY13-3526" fmla="*/ 203869 h 1078087"/>
                <a:gd name="connsiteX14-3527" fmla="*/ 1428232 w 1428416"/>
                <a:gd name="connsiteY14-3528" fmla="*/ 79982 h 1078087"/>
                <a:gd name="connsiteX15-3529" fmla="*/ 1273203 w 1428416"/>
                <a:gd name="connsiteY15-3530" fmla="*/ 523272 h 1078087"/>
                <a:gd name="connsiteX16-3531" fmla="*/ 1266429 w 1428416"/>
                <a:gd name="connsiteY16-3532" fmla="*/ 693489 h 1078087"/>
                <a:gd name="connsiteX17-3533" fmla="*/ 1356941 w 1428416"/>
                <a:gd name="connsiteY17-3534" fmla="*/ 756682 h 1078087"/>
                <a:gd name="connsiteX18-3535" fmla="*/ 1211399 w 1428416"/>
                <a:gd name="connsiteY18-3536" fmla="*/ 1001983 h 1078087"/>
                <a:gd name="connsiteX19-3537" fmla="*/ 1158075 w 1428416"/>
                <a:gd name="connsiteY19-3538" fmla="*/ 987415 h 1078087"/>
                <a:gd name="connsiteX20-3539" fmla="*/ 1100091 w 1428416"/>
                <a:gd name="connsiteY20-3540" fmla="*/ 981871 h 1078087"/>
                <a:gd name="connsiteX21-3541" fmla="*/ 1066728 w 1428416"/>
                <a:gd name="connsiteY21-3542" fmla="*/ 982189 h 1078087"/>
                <a:gd name="connsiteX22-3543" fmla="*/ 988629 w 1428416"/>
                <a:gd name="connsiteY22-3544" fmla="*/ 1024512 h 1078087"/>
                <a:gd name="connsiteX0-3545" fmla="*/ 988629 w 1428416"/>
                <a:gd name="connsiteY0-3546" fmla="*/ 1024512 h 1078087"/>
                <a:gd name="connsiteX1-3547" fmla="*/ 956586 w 1428416"/>
                <a:gd name="connsiteY1-3548" fmla="*/ 910922 h 1078087"/>
                <a:gd name="connsiteX2-3549" fmla="*/ 970662 w 1428416"/>
                <a:gd name="connsiteY2-3550" fmla="*/ 1035152 h 1078087"/>
                <a:gd name="connsiteX3-3551" fmla="*/ 908903 w 1428416"/>
                <a:gd name="connsiteY3-3552" fmla="*/ 1052290 h 1078087"/>
                <a:gd name="connsiteX4-3553" fmla="*/ 878390 w 1428416"/>
                <a:gd name="connsiteY4-3554" fmla="*/ 1017550 h 1078087"/>
                <a:gd name="connsiteX5-3555" fmla="*/ 851685 w 1428416"/>
                <a:gd name="connsiteY5-3556" fmla="*/ 991363 h 1078087"/>
                <a:gd name="connsiteX6-3557" fmla="*/ 801035 w 1428416"/>
                <a:gd name="connsiteY6-3558" fmla="*/ 995039 h 1078087"/>
                <a:gd name="connsiteX7-3559" fmla="*/ 783386 w 1428416"/>
                <a:gd name="connsiteY7-3560" fmla="*/ 882100 h 1078087"/>
                <a:gd name="connsiteX8-3561" fmla="*/ 451008 w 1428416"/>
                <a:gd name="connsiteY8-3562" fmla="*/ 820194 h 1078087"/>
                <a:gd name="connsiteX9-3563" fmla="*/ 0 w 1428416"/>
                <a:gd name="connsiteY9-3564" fmla="*/ 905805 h 1078087"/>
                <a:gd name="connsiteX10-3565" fmla="*/ 536266 w 1428416"/>
                <a:gd name="connsiteY10-3566" fmla="*/ 0 h 1078087"/>
                <a:gd name="connsiteX11-3567" fmla="*/ 738614 w 1428416"/>
                <a:gd name="connsiteY11-3568" fmla="*/ 85534 h 1078087"/>
                <a:gd name="connsiteX12-3569" fmla="*/ 909017 w 1428416"/>
                <a:gd name="connsiteY12-3570" fmla="*/ 184312 h 1078087"/>
                <a:gd name="connsiteX13-3571" fmla="*/ 1298220 w 1428416"/>
                <a:gd name="connsiteY13-3572" fmla="*/ 203869 h 1078087"/>
                <a:gd name="connsiteX14-3573" fmla="*/ 1428232 w 1428416"/>
                <a:gd name="connsiteY14-3574" fmla="*/ 79982 h 1078087"/>
                <a:gd name="connsiteX15-3575" fmla="*/ 1273203 w 1428416"/>
                <a:gd name="connsiteY15-3576" fmla="*/ 523272 h 1078087"/>
                <a:gd name="connsiteX16-3577" fmla="*/ 1266429 w 1428416"/>
                <a:gd name="connsiteY16-3578" fmla="*/ 693489 h 1078087"/>
                <a:gd name="connsiteX17-3579" fmla="*/ 1356941 w 1428416"/>
                <a:gd name="connsiteY17-3580" fmla="*/ 756682 h 1078087"/>
                <a:gd name="connsiteX18-3581" fmla="*/ 1211399 w 1428416"/>
                <a:gd name="connsiteY18-3582" fmla="*/ 1001983 h 1078087"/>
                <a:gd name="connsiteX19-3583" fmla="*/ 1158075 w 1428416"/>
                <a:gd name="connsiteY19-3584" fmla="*/ 987415 h 1078087"/>
                <a:gd name="connsiteX20-3585" fmla="*/ 1100091 w 1428416"/>
                <a:gd name="connsiteY20-3586" fmla="*/ 981871 h 1078087"/>
                <a:gd name="connsiteX21-3587" fmla="*/ 1066728 w 1428416"/>
                <a:gd name="connsiteY21-3588" fmla="*/ 982189 h 1078087"/>
                <a:gd name="connsiteX22-3589" fmla="*/ 988629 w 1428416"/>
                <a:gd name="connsiteY22-3590" fmla="*/ 1024512 h 1078087"/>
                <a:gd name="connsiteX0-3591" fmla="*/ 988629 w 1428416"/>
                <a:gd name="connsiteY0-3592" fmla="*/ 1024512 h 1078087"/>
                <a:gd name="connsiteX1-3593" fmla="*/ 956586 w 1428416"/>
                <a:gd name="connsiteY1-3594" fmla="*/ 910922 h 1078087"/>
                <a:gd name="connsiteX2-3595" fmla="*/ 970662 w 1428416"/>
                <a:gd name="connsiteY2-3596" fmla="*/ 1035152 h 1078087"/>
                <a:gd name="connsiteX3-3597" fmla="*/ 908903 w 1428416"/>
                <a:gd name="connsiteY3-3598" fmla="*/ 1052290 h 1078087"/>
                <a:gd name="connsiteX4-3599" fmla="*/ 878390 w 1428416"/>
                <a:gd name="connsiteY4-3600" fmla="*/ 1017550 h 1078087"/>
                <a:gd name="connsiteX5-3601" fmla="*/ 851685 w 1428416"/>
                <a:gd name="connsiteY5-3602" fmla="*/ 991363 h 1078087"/>
                <a:gd name="connsiteX6-3603" fmla="*/ 801035 w 1428416"/>
                <a:gd name="connsiteY6-3604" fmla="*/ 995039 h 1078087"/>
                <a:gd name="connsiteX7-3605" fmla="*/ 783386 w 1428416"/>
                <a:gd name="connsiteY7-3606" fmla="*/ 882100 h 1078087"/>
                <a:gd name="connsiteX8-3607" fmla="*/ 714607 w 1428416"/>
                <a:gd name="connsiteY8-3608" fmla="*/ 865945 h 1078087"/>
                <a:gd name="connsiteX9-3609" fmla="*/ 451008 w 1428416"/>
                <a:gd name="connsiteY9-3610" fmla="*/ 820194 h 1078087"/>
                <a:gd name="connsiteX10-3611" fmla="*/ 0 w 1428416"/>
                <a:gd name="connsiteY10-3612" fmla="*/ 905805 h 1078087"/>
                <a:gd name="connsiteX11-3613" fmla="*/ 536266 w 1428416"/>
                <a:gd name="connsiteY11-3614" fmla="*/ 0 h 1078087"/>
                <a:gd name="connsiteX12-3615" fmla="*/ 738614 w 1428416"/>
                <a:gd name="connsiteY12-3616" fmla="*/ 85534 h 1078087"/>
                <a:gd name="connsiteX13-3617" fmla="*/ 909017 w 1428416"/>
                <a:gd name="connsiteY13-3618" fmla="*/ 184312 h 1078087"/>
                <a:gd name="connsiteX14-3619" fmla="*/ 1298220 w 1428416"/>
                <a:gd name="connsiteY14-3620" fmla="*/ 203869 h 1078087"/>
                <a:gd name="connsiteX15-3621" fmla="*/ 1428232 w 1428416"/>
                <a:gd name="connsiteY15-3622" fmla="*/ 79982 h 1078087"/>
                <a:gd name="connsiteX16-3623" fmla="*/ 1273203 w 1428416"/>
                <a:gd name="connsiteY16-3624" fmla="*/ 523272 h 1078087"/>
                <a:gd name="connsiteX17-3625" fmla="*/ 1266429 w 1428416"/>
                <a:gd name="connsiteY17-3626" fmla="*/ 693489 h 1078087"/>
                <a:gd name="connsiteX18-3627" fmla="*/ 1356941 w 1428416"/>
                <a:gd name="connsiteY18-3628" fmla="*/ 756682 h 1078087"/>
                <a:gd name="connsiteX19-3629" fmla="*/ 1211399 w 1428416"/>
                <a:gd name="connsiteY19-3630" fmla="*/ 1001983 h 1078087"/>
                <a:gd name="connsiteX20-3631" fmla="*/ 1158075 w 1428416"/>
                <a:gd name="connsiteY20-3632" fmla="*/ 987415 h 1078087"/>
                <a:gd name="connsiteX21-3633" fmla="*/ 1100091 w 1428416"/>
                <a:gd name="connsiteY21-3634" fmla="*/ 981871 h 1078087"/>
                <a:gd name="connsiteX22-3635" fmla="*/ 1066728 w 1428416"/>
                <a:gd name="connsiteY22-3636" fmla="*/ 982189 h 1078087"/>
                <a:gd name="connsiteX23" fmla="*/ 988629 w 1428416"/>
                <a:gd name="connsiteY23" fmla="*/ 1024512 h 1078087"/>
                <a:gd name="connsiteX0-3637" fmla="*/ 988629 w 1428416"/>
                <a:gd name="connsiteY0-3638" fmla="*/ 1024512 h 1078087"/>
                <a:gd name="connsiteX1-3639" fmla="*/ 956586 w 1428416"/>
                <a:gd name="connsiteY1-3640" fmla="*/ 910922 h 1078087"/>
                <a:gd name="connsiteX2-3641" fmla="*/ 970662 w 1428416"/>
                <a:gd name="connsiteY2-3642" fmla="*/ 1035152 h 1078087"/>
                <a:gd name="connsiteX3-3643" fmla="*/ 908903 w 1428416"/>
                <a:gd name="connsiteY3-3644" fmla="*/ 1052290 h 1078087"/>
                <a:gd name="connsiteX4-3645" fmla="*/ 878390 w 1428416"/>
                <a:gd name="connsiteY4-3646" fmla="*/ 1017550 h 1078087"/>
                <a:gd name="connsiteX5-3647" fmla="*/ 851685 w 1428416"/>
                <a:gd name="connsiteY5-3648" fmla="*/ 991363 h 1078087"/>
                <a:gd name="connsiteX6-3649" fmla="*/ 801035 w 1428416"/>
                <a:gd name="connsiteY6-3650" fmla="*/ 995039 h 1078087"/>
                <a:gd name="connsiteX7-3651" fmla="*/ 783386 w 1428416"/>
                <a:gd name="connsiteY7-3652" fmla="*/ 882100 h 1078087"/>
                <a:gd name="connsiteX8-3653" fmla="*/ 804187 w 1428416"/>
                <a:gd name="connsiteY8-3654" fmla="*/ 722791 h 1078087"/>
                <a:gd name="connsiteX9-3655" fmla="*/ 451008 w 1428416"/>
                <a:gd name="connsiteY9-3656" fmla="*/ 820194 h 1078087"/>
                <a:gd name="connsiteX10-3657" fmla="*/ 0 w 1428416"/>
                <a:gd name="connsiteY10-3658" fmla="*/ 905805 h 1078087"/>
                <a:gd name="connsiteX11-3659" fmla="*/ 536266 w 1428416"/>
                <a:gd name="connsiteY11-3660" fmla="*/ 0 h 1078087"/>
                <a:gd name="connsiteX12-3661" fmla="*/ 738614 w 1428416"/>
                <a:gd name="connsiteY12-3662" fmla="*/ 85534 h 1078087"/>
                <a:gd name="connsiteX13-3663" fmla="*/ 909017 w 1428416"/>
                <a:gd name="connsiteY13-3664" fmla="*/ 184312 h 1078087"/>
                <a:gd name="connsiteX14-3665" fmla="*/ 1298220 w 1428416"/>
                <a:gd name="connsiteY14-3666" fmla="*/ 203869 h 1078087"/>
                <a:gd name="connsiteX15-3667" fmla="*/ 1428232 w 1428416"/>
                <a:gd name="connsiteY15-3668" fmla="*/ 79982 h 1078087"/>
                <a:gd name="connsiteX16-3669" fmla="*/ 1273203 w 1428416"/>
                <a:gd name="connsiteY16-3670" fmla="*/ 523272 h 1078087"/>
                <a:gd name="connsiteX17-3671" fmla="*/ 1266429 w 1428416"/>
                <a:gd name="connsiteY17-3672" fmla="*/ 693489 h 1078087"/>
                <a:gd name="connsiteX18-3673" fmla="*/ 1356941 w 1428416"/>
                <a:gd name="connsiteY18-3674" fmla="*/ 756682 h 1078087"/>
                <a:gd name="connsiteX19-3675" fmla="*/ 1211399 w 1428416"/>
                <a:gd name="connsiteY19-3676" fmla="*/ 1001983 h 1078087"/>
                <a:gd name="connsiteX20-3677" fmla="*/ 1158075 w 1428416"/>
                <a:gd name="connsiteY20-3678" fmla="*/ 987415 h 1078087"/>
                <a:gd name="connsiteX21-3679" fmla="*/ 1100091 w 1428416"/>
                <a:gd name="connsiteY21-3680" fmla="*/ 981871 h 1078087"/>
                <a:gd name="connsiteX22-3681" fmla="*/ 1066728 w 1428416"/>
                <a:gd name="connsiteY22-3682" fmla="*/ 982189 h 1078087"/>
                <a:gd name="connsiteX23-3683" fmla="*/ 988629 w 1428416"/>
                <a:gd name="connsiteY23-3684" fmla="*/ 1024512 h 1078087"/>
                <a:gd name="connsiteX0-3685" fmla="*/ 988629 w 1428416"/>
                <a:gd name="connsiteY0-3686" fmla="*/ 1024512 h 1078087"/>
                <a:gd name="connsiteX1-3687" fmla="*/ 956586 w 1428416"/>
                <a:gd name="connsiteY1-3688" fmla="*/ 910922 h 1078087"/>
                <a:gd name="connsiteX2-3689" fmla="*/ 970662 w 1428416"/>
                <a:gd name="connsiteY2-3690" fmla="*/ 1035152 h 1078087"/>
                <a:gd name="connsiteX3-3691" fmla="*/ 908903 w 1428416"/>
                <a:gd name="connsiteY3-3692" fmla="*/ 1052290 h 1078087"/>
                <a:gd name="connsiteX4-3693" fmla="*/ 878390 w 1428416"/>
                <a:gd name="connsiteY4-3694" fmla="*/ 1017550 h 1078087"/>
                <a:gd name="connsiteX5-3695" fmla="*/ 851685 w 1428416"/>
                <a:gd name="connsiteY5-3696" fmla="*/ 991363 h 1078087"/>
                <a:gd name="connsiteX6-3697" fmla="*/ 801035 w 1428416"/>
                <a:gd name="connsiteY6-3698" fmla="*/ 995039 h 1078087"/>
                <a:gd name="connsiteX7-3699" fmla="*/ 783386 w 1428416"/>
                <a:gd name="connsiteY7-3700" fmla="*/ 882100 h 1078087"/>
                <a:gd name="connsiteX8-3701" fmla="*/ 802348 w 1428416"/>
                <a:gd name="connsiteY8-3702" fmla="*/ 806833 h 1078087"/>
                <a:gd name="connsiteX9-3703" fmla="*/ 804187 w 1428416"/>
                <a:gd name="connsiteY9-3704" fmla="*/ 722791 h 1078087"/>
                <a:gd name="connsiteX10-3705" fmla="*/ 451008 w 1428416"/>
                <a:gd name="connsiteY10-3706" fmla="*/ 820194 h 1078087"/>
                <a:gd name="connsiteX11-3707" fmla="*/ 0 w 1428416"/>
                <a:gd name="connsiteY11-3708" fmla="*/ 905805 h 1078087"/>
                <a:gd name="connsiteX12-3709" fmla="*/ 536266 w 1428416"/>
                <a:gd name="connsiteY12-3710" fmla="*/ 0 h 1078087"/>
                <a:gd name="connsiteX13-3711" fmla="*/ 738614 w 1428416"/>
                <a:gd name="connsiteY13-3712" fmla="*/ 85534 h 1078087"/>
                <a:gd name="connsiteX14-3713" fmla="*/ 909017 w 1428416"/>
                <a:gd name="connsiteY14-3714" fmla="*/ 184312 h 1078087"/>
                <a:gd name="connsiteX15-3715" fmla="*/ 1298220 w 1428416"/>
                <a:gd name="connsiteY15-3716" fmla="*/ 203869 h 1078087"/>
                <a:gd name="connsiteX16-3717" fmla="*/ 1428232 w 1428416"/>
                <a:gd name="connsiteY16-3718" fmla="*/ 79982 h 1078087"/>
                <a:gd name="connsiteX17-3719" fmla="*/ 1273203 w 1428416"/>
                <a:gd name="connsiteY17-3720" fmla="*/ 523272 h 1078087"/>
                <a:gd name="connsiteX18-3721" fmla="*/ 1266429 w 1428416"/>
                <a:gd name="connsiteY18-3722" fmla="*/ 693489 h 1078087"/>
                <a:gd name="connsiteX19-3723" fmla="*/ 1356941 w 1428416"/>
                <a:gd name="connsiteY19-3724" fmla="*/ 756682 h 1078087"/>
                <a:gd name="connsiteX20-3725" fmla="*/ 1211399 w 1428416"/>
                <a:gd name="connsiteY20-3726" fmla="*/ 1001983 h 1078087"/>
                <a:gd name="connsiteX21-3727" fmla="*/ 1158075 w 1428416"/>
                <a:gd name="connsiteY21-3728" fmla="*/ 987415 h 1078087"/>
                <a:gd name="connsiteX22-3729" fmla="*/ 1100091 w 1428416"/>
                <a:gd name="connsiteY22-3730" fmla="*/ 981871 h 1078087"/>
                <a:gd name="connsiteX23-3731" fmla="*/ 1066728 w 1428416"/>
                <a:gd name="connsiteY23-3732" fmla="*/ 982189 h 1078087"/>
                <a:gd name="connsiteX24" fmla="*/ 988629 w 1428416"/>
                <a:gd name="connsiteY24" fmla="*/ 1024512 h 1078087"/>
                <a:gd name="connsiteX0-3733" fmla="*/ 988629 w 1428416"/>
                <a:gd name="connsiteY0-3734" fmla="*/ 1024512 h 1078087"/>
                <a:gd name="connsiteX1-3735" fmla="*/ 956586 w 1428416"/>
                <a:gd name="connsiteY1-3736" fmla="*/ 910922 h 1078087"/>
                <a:gd name="connsiteX2-3737" fmla="*/ 970662 w 1428416"/>
                <a:gd name="connsiteY2-3738" fmla="*/ 1035152 h 1078087"/>
                <a:gd name="connsiteX3-3739" fmla="*/ 908903 w 1428416"/>
                <a:gd name="connsiteY3-3740" fmla="*/ 1052290 h 1078087"/>
                <a:gd name="connsiteX4-3741" fmla="*/ 878390 w 1428416"/>
                <a:gd name="connsiteY4-3742" fmla="*/ 1017550 h 1078087"/>
                <a:gd name="connsiteX5-3743" fmla="*/ 851685 w 1428416"/>
                <a:gd name="connsiteY5-3744" fmla="*/ 991363 h 1078087"/>
                <a:gd name="connsiteX6-3745" fmla="*/ 801035 w 1428416"/>
                <a:gd name="connsiteY6-3746" fmla="*/ 995039 h 1078087"/>
                <a:gd name="connsiteX7-3747" fmla="*/ 783386 w 1428416"/>
                <a:gd name="connsiteY7-3748" fmla="*/ 882100 h 1078087"/>
                <a:gd name="connsiteX8-3749" fmla="*/ 665209 w 1428416"/>
                <a:gd name="connsiteY8-3750" fmla="*/ 892976 h 1078087"/>
                <a:gd name="connsiteX9-3751" fmla="*/ 804187 w 1428416"/>
                <a:gd name="connsiteY9-3752" fmla="*/ 722791 h 1078087"/>
                <a:gd name="connsiteX10-3753" fmla="*/ 451008 w 1428416"/>
                <a:gd name="connsiteY10-3754" fmla="*/ 820194 h 1078087"/>
                <a:gd name="connsiteX11-3755" fmla="*/ 0 w 1428416"/>
                <a:gd name="connsiteY11-3756" fmla="*/ 905805 h 1078087"/>
                <a:gd name="connsiteX12-3757" fmla="*/ 536266 w 1428416"/>
                <a:gd name="connsiteY12-3758" fmla="*/ 0 h 1078087"/>
                <a:gd name="connsiteX13-3759" fmla="*/ 738614 w 1428416"/>
                <a:gd name="connsiteY13-3760" fmla="*/ 85534 h 1078087"/>
                <a:gd name="connsiteX14-3761" fmla="*/ 909017 w 1428416"/>
                <a:gd name="connsiteY14-3762" fmla="*/ 184312 h 1078087"/>
                <a:gd name="connsiteX15-3763" fmla="*/ 1298220 w 1428416"/>
                <a:gd name="connsiteY15-3764" fmla="*/ 203869 h 1078087"/>
                <a:gd name="connsiteX16-3765" fmla="*/ 1428232 w 1428416"/>
                <a:gd name="connsiteY16-3766" fmla="*/ 79982 h 1078087"/>
                <a:gd name="connsiteX17-3767" fmla="*/ 1273203 w 1428416"/>
                <a:gd name="connsiteY17-3768" fmla="*/ 523272 h 1078087"/>
                <a:gd name="connsiteX18-3769" fmla="*/ 1266429 w 1428416"/>
                <a:gd name="connsiteY18-3770" fmla="*/ 693489 h 1078087"/>
                <a:gd name="connsiteX19-3771" fmla="*/ 1356941 w 1428416"/>
                <a:gd name="connsiteY19-3772" fmla="*/ 756682 h 1078087"/>
                <a:gd name="connsiteX20-3773" fmla="*/ 1211399 w 1428416"/>
                <a:gd name="connsiteY20-3774" fmla="*/ 1001983 h 1078087"/>
                <a:gd name="connsiteX21-3775" fmla="*/ 1158075 w 1428416"/>
                <a:gd name="connsiteY21-3776" fmla="*/ 987415 h 1078087"/>
                <a:gd name="connsiteX22-3777" fmla="*/ 1100091 w 1428416"/>
                <a:gd name="connsiteY22-3778" fmla="*/ 981871 h 1078087"/>
                <a:gd name="connsiteX23-3779" fmla="*/ 1066728 w 1428416"/>
                <a:gd name="connsiteY23-3780" fmla="*/ 982189 h 1078087"/>
                <a:gd name="connsiteX24-3781" fmla="*/ 988629 w 1428416"/>
                <a:gd name="connsiteY24-3782" fmla="*/ 1024512 h 1078087"/>
                <a:gd name="connsiteX0-3783" fmla="*/ 988629 w 1428416"/>
                <a:gd name="connsiteY0-3784" fmla="*/ 1024512 h 1078087"/>
                <a:gd name="connsiteX1-3785" fmla="*/ 956586 w 1428416"/>
                <a:gd name="connsiteY1-3786" fmla="*/ 910922 h 1078087"/>
                <a:gd name="connsiteX2-3787" fmla="*/ 970662 w 1428416"/>
                <a:gd name="connsiteY2-3788" fmla="*/ 1035152 h 1078087"/>
                <a:gd name="connsiteX3-3789" fmla="*/ 908903 w 1428416"/>
                <a:gd name="connsiteY3-3790" fmla="*/ 1052290 h 1078087"/>
                <a:gd name="connsiteX4-3791" fmla="*/ 878390 w 1428416"/>
                <a:gd name="connsiteY4-3792" fmla="*/ 1017550 h 1078087"/>
                <a:gd name="connsiteX5-3793" fmla="*/ 851685 w 1428416"/>
                <a:gd name="connsiteY5-3794" fmla="*/ 991363 h 1078087"/>
                <a:gd name="connsiteX6-3795" fmla="*/ 801035 w 1428416"/>
                <a:gd name="connsiteY6-3796" fmla="*/ 995039 h 1078087"/>
                <a:gd name="connsiteX7-3797" fmla="*/ 783386 w 1428416"/>
                <a:gd name="connsiteY7-3798" fmla="*/ 882100 h 1078087"/>
                <a:gd name="connsiteX8-3799" fmla="*/ 665209 w 1428416"/>
                <a:gd name="connsiteY8-3800" fmla="*/ 892976 h 1078087"/>
                <a:gd name="connsiteX9-3801" fmla="*/ 804187 w 1428416"/>
                <a:gd name="connsiteY9-3802" fmla="*/ 722791 h 1078087"/>
                <a:gd name="connsiteX10-3803" fmla="*/ 451008 w 1428416"/>
                <a:gd name="connsiteY10-3804" fmla="*/ 820194 h 1078087"/>
                <a:gd name="connsiteX11-3805" fmla="*/ 0 w 1428416"/>
                <a:gd name="connsiteY11-3806" fmla="*/ 905805 h 1078087"/>
                <a:gd name="connsiteX12-3807" fmla="*/ 536266 w 1428416"/>
                <a:gd name="connsiteY12-3808" fmla="*/ 0 h 1078087"/>
                <a:gd name="connsiteX13-3809" fmla="*/ 738614 w 1428416"/>
                <a:gd name="connsiteY13-3810" fmla="*/ 85534 h 1078087"/>
                <a:gd name="connsiteX14-3811" fmla="*/ 909017 w 1428416"/>
                <a:gd name="connsiteY14-3812" fmla="*/ 184312 h 1078087"/>
                <a:gd name="connsiteX15-3813" fmla="*/ 1298220 w 1428416"/>
                <a:gd name="connsiteY15-3814" fmla="*/ 203869 h 1078087"/>
                <a:gd name="connsiteX16-3815" fmla="*/ 1428232 w 1428416"/>
                <a:gd name="connsiteY16-3816" fmla="*/ 79982 h 1078087"/>
                <a:gd name="connsiteX17-3817" fmla="*/ 1273203 w 1428416"/>
                <a:gd name="connsiteY17-3818" fmla="*/ 523272 h 1078087"/>
                <a:gd name="connsiteX18-3819" fmla="*/ 1266429 w 1428416"/>
                <a:gd name="connsiteY18-3820" fmla="*/ 693489 h 1078087"/>
                <a:gd name="connsiteX19-3821" fmla="*/ 1356941 w 1428416"/>
                <a:gd name="connsiteY19-3822" fmla="*/ 756682 h 1078087"/>
                <a:gd name="connsiteX20-3823" fmla="*/ 1211399 w 1428416"/>
                <a:gd name="connsiteY20-3824" fmla="*/ 1001983 h 1078087"/>
                <a:gd name="connsiteX21-3825" fmla="*/ 1158075 w 1428416"/>
                <a:gd name="connsiteY21-3826" fmla="*/ 987415 h 1078087"/>
                <a:gd name="connsiteX22-3827" fmla="*/ 1100091 w 1428416"/>
                <a:gd name="connsiteY22-3828" fmla="*/ 981871 h 1078087"/>
                <a:gd name="connsiteX23-3829" fmla="*/ 1066728 w 1428416"/>
                <a:gd name="connsiteY23-3830" fmla="*/ 982189 h 1078087"/>
                <a:gd name="connsiteX24-3831" fmla="*/ 988629 w 1428416"/>
                <a:gd name="connsiteY24-3832" fmla="*/ 1024512 h 1078087"/>
                <a:gd name="connsiteX0-3833" fmla="*/ 988629 w 1428416"/>
                <a:gd name="connsiteY0-3834" fmla="*/ 1024512 h 1078087"/>
                <a:gd name="connsiteX1-3835" fmla="*/ 956586 w 1428416"/>
                <a:gd name="connsiteY1-3836" fmla="*/ 910922 h 1078087"/>
                <a:gd name="connsiteX2-3837" fmla="*/ 970662 w 1428416"/>
                <a:gd name="connsiteY2-3838" fmla="*/ 1035152 h 1078087"/>
                <a:gd name="connsiteX3-3839" fmla="*/ 908903 w 1428416"/>
                <a:gd name="connsiteY3-3840" fmla="*/ 1052290 h 1078087"/>
                <a:gd name="connsiteX4-3841" fmla="*/ 878390 w 1428416"/>
                <a:gd name="connsiteY4-3842" fmla="*/ 1017550 h 1078087"/>
                <a:gd name="connsiteX5-3843" fmla="*/ 851685 w 1428416"/>
                <a:gd name="connsiteY5-3844" fmla="*/ 991363 h 1078087"/>
                <a:gd name="connsiteX6-3845" fmla="*/ 801035 w 1428416"/>
                <a:gd name="connsiteY6-3846" fmla="*/ 995039 h 1078087"/>
                <a:gd name="connsiteX7-3847" fmla="*/ 783386 w 1428416"/>
                <a:gd name="connsiteY7-3848" fmla="*/ 882100 h 1078087"/>
                <a:gd name="connsiteX8-3849" fmla="*/ 665209 w 1428416"/>
                <a:gd name="connsiteY8-3850" fmla="*/ 892976 h 1078087"/>
                <a:gd name="connsiteX9-3851" fmla="*/ 702369 w 1428416"/>
                <a:gd name="connsiteY9-3852" fmla="*/ 828883 h 1078087"/>
                <a:gd name="connsiteX10-3853" fmla="*/ 804187 w 1428416"/>
                <a:gd name="connsiteY10-3854" fmla="*/ 722791 h 1078087"/>
                <a:gd name="connsiteX11-3855" fmla="*/ 451008 w 1428416"/>
                <a:gd name="connsiteY11-3856" fmla="*/ 820194 h 1078087"/>
                <a:gd name="connsiteX12-3857" fmla="*/ 0 w 1428416"/>
                <a:gd name="connsiteY12-3858" fmla="*/ 905805 h 1078087"/>
                <a:gd name="connsiteX13-3859" fmla="*/ 536266 w 1428416"/>
                <a:gd name="connsiteY13-3860" fmla="*/ 0 h 1078087"/>
                <a:gd name="connsiteX14-3861" fmla="*/ 738614 w 1428416"/>
                <a:gd name="connsiteY14-3862" fmla="*/ 85534 h 1078087"/>
                <a:gd name="connsiteX15-3863" fmla="*/ 909017 w 1428416"/>
                <a:gd name="connsiteY15-3864" fmla="*/ 184312 h 1078087"/>
                <a:gd name="connsiteX16-3865" fmla="*/ 1298220 w 1428416"/>
                <a:gd name="connsiteY16-3866" fmla="*/ 203869 h 1078087"/>
                <a:gd name="connsiteX17-3867" fmla="*/ 1428232 w 1428416"/>
                <a:gd name="connsiteY17-3868" fmla="*/ 79982 h 1078087"/>
                <a:gd name="connsiteX18-3869" fmla="*/ 1273203 w 1428416"/>
                <a:gd name="connsiteY18-3870" fmla="*/ 523272 h 1078087"/>
                <a:gd name="connsiteX19-3871" fmla="*/ 1266429 w 1428416"/>
                <a:gd name="connsiteY19-3872" fmla="*/ 693489 h 1078087"/>
                <a:gd name="connsiteX20-3873" fmla="*/ 1356941 w 1428416"/>
                <a:gd name="connsiteY20-3874" fmla="*/ 756682 h 1078087"/>
                <a:gd name="connsiteX21-3875" fmla="*/ 1211399 w 1428416"/>
                <a:gd name="connsiteY21-3876" fmla="*/ 1001983 h 1078087"/>
                <a:gd name="connsiteX22-3877" fmla="*/ 1158075 w 1428416"/>
                <a:gd name="connsiteY22-3878" fmla="*/ 987415 h 1078087"/>
                <a:gd name="connsiteX23-3879" fmla="*/ 1100091 w 1428416"/>
                <a:gd name="connsiteY23-3880" fmla="*/ 981871 h 1078087"/>
                <a:gd name="connsiteX24-3881" fmla="*/ 1066728 w 1428416"/>
                <a:gd name="connsiteY24-3882" fmla="*/ 982189 h 1078087"/>
                <a:gd name="connsiteX25" fmla="*/ 988629 w 1428416"/>
                <a:gd name="connsiteY25" fmla="*/ 1024512 h 1078087"/>
                <a:gd name="connsiteX0-3883" fmla="*/ 988629 w 1428416"/>
                <a:gd name="connsiteY0-3884" fmla="*/ 1024512 h 1078087"/>
                <a:gd name="connsiteX1-3885" fmla="*/ 956586 w 1428416"/>
                <a:gd name="connsiteY1-3886" fmla="*/ 910922 h 1078087"/>
                <a:gd name="connsiteX2-3887" fmla="*/ 970662 w 1428416"/>
                <a:gd name="connsiteY2-3888" fmla="*/ 1035152 h 1078087"/>
                <a:gd name="connsiteX3-3889" fmla="*/ 908903 w 1428416"/>
                <a:gd name="connsiteY3-3890" fmla="*/ 1052290 h 1078087"/>
                <a:gd name="connsiteX4-3891" fmla="*/ 878390 w 1428416"/>
                <a:gd name="connsiteY4-3892" fmla="*/ 1017550 h 1078087"/>
                <a:gd name="connsiteX5-3893" fmla="*/ 851685 w 1428416"/>
                <a:gd name="connsiteY5-3894" fmla="*/ 991363 h 1078087"/>
                <a:gd name="connsiteX6-3895" fmla="*/ 801035 w 1428416"/>
                <a:gd name="connsiteY6-3896" fmla="*/ 995039 h 1078087"/>
                <a:gd name="connsiteX7-3897" fmla="*/ 783386 w 1428416"/>
                <a:gd name="connsiteY7-3898" fmla="*/ 882100 h 1078087"/>
                <a:gd name="connsiteX8-3899" fmla="*/ 660022 w 1428416"/>
                <a:gd name="connsiteY8-3900" fmla="*/ 886315 h 1078087"/>
                <a:gd name="connsiteX9-3901" fmla="*/ 702369 w 1428416"/>
                <a:gd name="connsiteY9-3902" fmla="*/ 828883 h 1078087"/>
                <a:gd name="connsiteX10-3903" fmla="*/ 804187 w 1428416"/>
                <a:gd name="connsiteY10-3904" fmla="*/ 722791 h 1078087"/>
                <a:gd name="connsiteX11-3905" fmla="*/ 451008 w 1428416"/>
                <a:gd name="connsiteY11-3906" fmla="*/ 820194 h 1078087"/>
                <a:gd name="connsiteX12-3907" fmla="*/ 0 w 1428416"/>
                <a:gd name="connsiteY12-3908" fmla="*/ 905805 h 1078087"/>
                <a:gd name="connsiteX13-3909" fmla="*/ 536266 w 1428416"/>
                <a:gd name="connsiteY13-3910" fmla="*/ 0 h 1078087"/>
                <a:gd name="connsiteX14-3911" fmla="*/ 738614 w 1428416"/>
                <a:gd name="connsiteY14-3912" fmla="*/ 85534 h 1078087"/>
                <a:gd name="connsiteX15-3913" fmla="*/ 909017 w 1428416"/>
                <a:gd name="connsiteY15-3914" fmla="*/ 184312 h 1078087"/>
                <a:gd name="connsiteX16-3915" fmla="*/ 1298220 w 1428416"/>
                <a:gd name="connsiteY16-3916" fmla="*/ 203869 h 1078087"/>
                <a:gd name="connsiteX17-3917" fmla="*/ 1428232 w 1428416"/>
                <a:gd name="connsiteY17-3918" fmla="*/ 79982 h 1078087"/>
                <a:gd name="connsiteX18-3919" fmla="*/ 1273203 w 1428416"/>
                <a:gd name="connsiteY18-3920" fmla="*/ 523272 h 1078087"/>
                <a:gd name="connsiteX19-3921" fmla="*/ 1266429 w 1428416"/>
                <a:gd name="connsiteY19-3922" fmla="*/ 693489 h 1078087"/>
                <a:gd name="connsiteX20-3923" fmla="*/ 1356941 w 1428416"/>
                <a:gd name="connsiteY20-3924" fmla="*/ 756682 h 1078087"/>
                <a:gd name="connsiteX21-3925" fmla="*/ 1211399 w 1428416"/>
                <a:gd name="connsiteY21-3926" fmla="*/ 1001983 h 1078087"/>
                <a:gd name="connsiteX22-3927" fmla="*/ 1158075 w 1428416"/>
                <a:gd name="connsiteY22-3928" fmla="*/ 987415 h 1078087"/>
                <a:gd name="connsiteX23-3929" fmla="*/ 1100091 w 1428416"/>
                <a:gd name="connsiteY23-3930" fmla="*/ 981871 h 1078087"/>
                <a:gd name="connsiteX24-3931" fmla="*/ 1066728 w 1428416"/>
                <a:gd name="connsiteY24-3932" fmla="*/ 982189 h 1078087"/>
                <a:gd name="connsiteX25-3933" fmla="*/ 988629 w 1428416"/>
                <a:gd name="connsiteY25-3934" fmla="*/ 1024512 h 1078087"/>
                <a:gd name="connsiteX0-3935" fmla="*/ 988629 w 1428416"/>
                <a:gd name="connsiteY0-3936" fmla="*/ 1024512 h 1078087"/>
                <a:gd name="connsiteX1-3937" fmla="*/ 956586 w 1428416"/>
                <a:gd name="connsiteY1-3938" fmla="*/ 910922 h 1078087"/>
                <a:gd name="connsiteX2-3939" fmla="*/ 970662 w 1428416"/>
                <a:gd name="connsiteY2-3940" fmla="*/ 1035152 h 1078087"/>
                <a:gd name="connsiteX3-3941" fmla="*/ 908903 w 1428416"/>
                <a:gd name="connsiteY3-3942" fmla="*/ 1052290 h 1078087"/>
                <a:gd name="connsiteX4-3943" fmla="*/ 878390 w 1428416"/>
                <a:gd name="connsiteY4-3944" fmla="*/ 1017550 h 1078087"/>
                <a:gd name="connsiteX5-3945" fmla="*/ 851685 w 1428416"/>
                <a:gd name="connsiteY5-3946" fmla="*/ 991363 h 1078087"/>
                <a:gd name="connsiteX6-3947" fmla="*/ 801035 w 1428416"/>
                <a:gd name="connsiteY6-3948" fmla="*/ 995039 h 1078087"/>
                <a:gd name="connsiteX7-3949" fmla="*/ 783386 w 1428416"/>
                <a:gd name="connsiteY7-3950" fmla="*/ 882100 h 1078087"/>
                <a:gd name="connsiteX8-3951" fmla="*/ 660022 w 1428416"/>
                <a:gd name="connsiteY8-3952" fmla="*/ 886315 h 1078087"/>
                <a:gd name="connsiteX9-3953" fmla="*/ 702369 w 1428416"/>
                <a:gd name="connsiteY9-3954" fmla="*/ 828883 h 1078087"/>
                <a:gd name="connsiteX10-3955" fmla="*/ 804187 w 1428416"/>
                <a:gd name="connsiteY10-3956" fmla="*/ 722791 h 1078087"/>
                <a:gd name="connsiteX11-3957" fmla="*/ 622036 w 1428416"/>
                <a:gd name="connsiteY11-3958" fmla="*/ 902602 h 1078087"/>
                <a:gd name="connsiteX12-3959" fmla="*/ 0 w 1428416"/>
                <a:gd name="connsiteY12-3960" fmla="*/ 905805 h 1078087"/>
                <a:gd name="connsiteX13-3961" fmla="*/ 536266 w 1428416"/>
                <a:gd name="connsiteY13-3962" fmla="*/ 0 h 1078087"/>
                <a:gd name="connsiteX14-3963" fmla="*/ 738614 w 1428416"/>
                <a:gd name="connsiteY14-3964" fmla="*/ 85534 h 1078087"/>
                <a:gd name="connsiteX15-3965" fmla="*/ 909017 w 1428416"/>
                <a:gd name="connsiteY15-3966" fmla="*/ 184312 h 1078087"/>
                <a:gd name="connsiteX16-3967" fmla="*/ 1298220 w 1428416"/>
                <a:gd name="connsiteY16-3968" fmla="*/ 203869 h 1078087"/>
                <a:gd name="connsiteX17-3969" fmla="*/ 1428232 w 1428416"/>
                <a:gd name="connsiteY17-3970" fmla="*/ 79982 h 1078087"/>
                <a:gd name="connsiteX18-3971" fmla="*/ 1273203 w 1428416"/>
                <a:gd name="connsiteY18-3972" fmla="*/ 523272 h 1078087"/>
                <a:gd name="connsiteX19-3973" fmla="*/ 1266429 w 1428416"/>
                <a:gd name="connsiteY19-3974" fmla="*/ 693489 h 1078087"/>
                <a:gd name="connsiteX20-3975" fmla="*/ 1356941 w 1428416"/>
                <a:gd name="connsiteY20-3976" fmla="*/ 756682 h 1078087"/>
                <a:gd name="connsiteX21-3977" fmla="*/ 1211399 w 1428416"/>
                <a:gd name="connsiteY21-3978" fmla="*/ 1001983 h 1078087"/>
                <a:gd name="connsiteX22-3979" fmla="*/ 1158075 w 1428416"/>
                <a:gd name="connsiteY22-3980" fmla="*/ 987415 h 1078087"/>
                <a:gd name="connsiteX23-3981" fmla="*/ 1100091 w 1428416"/>
                <a:gd name="connsiteY23-3982" fmla="*/ 981871 h 1078087"/>
                <a:gd name="connsiteX24-3983" fmla="*/ 1066728 w 1428416"/>
                <a:gd name="connsiteY24-3984" fmla="*/ 982189 h 1078087"/>
                <a:gd name="connsiteX25-3985" fmla="*/ 988629 w 1428416"/>
                <a:gd name="connsiteY25-3986" fmla="*/ 1024512 h 1078087"/>
                <a:gd name="connsiteX0-3987" fmla="*/ 988629 w 1428416"/>
                <a:gd name="connsiteY0-3988" fmla="*/ 1024512 h 1078087"/>
                <a:gd name="connsiteX1-3989" fmla="*/ 956586 w 1428416"/>
                <a:gd name="connsiteY1-3990" fmla="*/ 910922 h 1078087"/>
                <a:gd name="connsiteX2-3991" fmla="*/ 970662 w 1428416"/>
                <a:gd name="connsiteY2-3992" fmla="*/ 1035152 h 1078087"/>
                <a:gd name="connsiteX3-3993" fmla="*/ 908903 w 1428416"/>
                <a:gd name="connsiteY3-3994" fmla="*/ 1052290 h 1078087"/>
                <a:gd name="connsiteX4-3995" fmla="*/ 878390 w 1428416"/>
                <a:gd name="connsiteY4-3996" fmla="*/ 1017550 h 1078087"/>
                <a:gd name="connsiteX5-3997" fmla="*/ 851685 w 1428416"/>
                <a:gd name="connsiteY5-3998" fmla="*/ 991363 h 1078087"/>
                <a:gd name="connsiteX6-3999" fmla="*/ 801035 w 1428416"/>
                <a:gd name="connsiteY6-4000" fmla="*/ 995039 h 1078087"/>
                <a:gd name="connsiteX7-4001" fmla="*/ 783386 w 1428416"/>
                <a:gd name="connsiteY7-4002" fmla="*/ 882100 h 1078087"/>
                <a:gd name="connsiteX8-4003" fmla="*/ 660022 w 1428416"/>
                <a:gd name="connsiteY8-4004" fmla="*/ 886315 h 1078087"/>
                <a:gd name="connsiteX9-4005" fmla="*/ 702369 w 1428416"/>
                <a:gd name="connsiteY9-4006" fmla="*/ 828883 h 1078087"/>
                <a:gd name="connsiteX10-4007" fmla="*/ 804187 w 1428416"/>
                <a:gd name="connsiteY10-4008" fmla="*/ 722791 h 1078087"/>
                <a:gd name="connsiteX11-4009" fmla="*/ 622036 w 1428416"/>
                <a:gd name="connsiteY11-4010" fmla="*/ 902602 h 1078087"/>
                <a:gd name="connsiteX12-4011" fmla="*/ 0 w 1428416"/>
                <a:gd name="connsiteY12-4012" fmla="*/ 905805 h 1078087"/>
                <a:gd name="connsiteX13-4013" fmla="*/ 536266 w 1428416"/>
                <a:gd name="connsiteY13-4014" fmla="*/ 0 h 1078087"/>
                <a:gd name="connsiteX14-4015" fmla="*/ 738614 w 1428416"/>
                <a:gd name="connsiteY14-4016" fmla="*/ 85534 h 1078087"/>
                <a:gd name="connsiteX15-4017" fmla="*/ 909017 w 1428416"/>
                <a:gd name="connsiteY15-4018" fmla="*/ 184312 h 1078087"/>
                <a:gd name="connsiteX16-4019" fmla="*/ 1298220 w 1428416"/>
                <a:gd name="connsiteY16-4020" fmla="*/ 203869 h 1078087"/>
                <a:gd name="connsiteX17-4021" fmla="*/ 1428232 w 1428416"/>
                <a:gd name="connsiteY17-4022" fmla="*/ 79982 h 1078087"/>
                <a:gd name="connsiteX18-4023" fmla="*/ 1273203 w 1428416"/>
                <a:gd name="connsiteY18-4024" fmla="*/ 523272 h 1078087"/>
                <a:gd name="connsiteX19-4025" fmla="*/ 1266429 w 1428416"/>
                <a:gd name="connsiteY19-4026" fmla="*/ 693489 h 1078087"/>
                <a:gd name="connsiteX20-4027" fmla="*/ 1356941 w 1428416"/>
                <a:gd name="connsiteY20-4028" fmla="*/ 756682 h 1078087"/>
                <a:gd name="connsiteX21-4029" fmla="*/ 1211399 w 1428416"/>
                <a:gd name="connsiteY21-4030" fmla="*/ 1001983 h 1078087"/>
                <a:gd name="connsiteX22-4031" fmla="*/ 1158075 w 1428416"/>
                <a:gd name="connsiteY22-4032" fmla="*/ 987415 h 1078087"/>
                <a:gd name="connsiteX23-4033" fmla="*/ 1100091 w 1428416"/>
                <a:gd name="connsiteY23-4034" fmla="*/ 981871 h 1078087"/>
                <a:gd name="connsiteX24-4035" fmla="*/ 1066728 w 1428416"/>
                <a:gd name="connsiteY24-4036" fmla="*/ 982189 h 1078087"/>
                <a:gd name="connsiteX25-4037" fmla="*/ 988629 w 1428416"/>
                <a:gd name="connsiteY25-4038" fmla="*/ 1024512 h 1078087"/>
                <a:gd name="connsiteX0-4039" fmla="*/ 988629 w 1428416"/>
                <a:gd name="connsiteY0-4040" fmla="*/ 1024512 h 1078087"/>
                <a:gd name="connsiteX1-4041" fmla="*/ 956586 w 1428416"/>
                <a:gd name="connsiteY1-4042" fmla="*/ 910922 h 1078087"/>
                <a:gd name="connsiteX2-4043" fmla="*/ 970662 w 1428416"/>
                <a:gd name="connsiteY2-4044" fmla="*/ 1035152 h 1078087"/>
                <a:gd name="connsiteX3-4045" fmla="*/ 908903 w 1428416"/>
                <a:gd name="connsiteY3-4046" fmla="*/ 1052290 h 1078087"/>
                <a:gd name="connsiteX4-4047" fmla="*/ 878390 w 1428416"/>
                <a:gd name="connsiteY4-4048" fmla="*/ 1017550 h 1078087"/>
                <a:gd name="connsiteX5-4049" fmla="*/ 851685 w 1428416"/>
                <a:gd name="connsiteY5-4050" fmla="*/ 991363 h 1078087"/>
                <a:gd name="connsiteX6-4051" fmla="*/ 801035 w 1428416"/>
                <a:gd name="connsiteY6-4052" fmla="*/ 995039 h 1078087"/>
                <a:gd name="connsiteX7-4053" fmla="*/ 783386 w 1428416"/>
                <a:gd name="connsiteY7-4054" fmla="*/ 882100 h 1078087"/>
                <a:gd name="connsiteX8-4055" fmla="*/ 660022 w 1428416"/>
                <a:gd name="connsiteY8-4056" fmla="*/ 886315 h 1078087"/>
                <a:gd name="connsiteX9-4057" fmla="*/ 702369 w 1428416"/>
                <a:gd name="connsiteY9-4058" fmla="*/ 828883 h 1078087"/>
                <a:gd name="connsiteX10-4059" fmla="*/ 804187 w 1428416"/>
                <a:gd name="connsiteY10-4060" fmla="*/ 722791 h 1078087"/>
                <a:gd name="connsiteX11-4061" fmla="*/ 621839 w 1428416"/>
                <a:gd name="connsiteY11-4062" fmla="*/ 897267 h 1078087"/>
                <a:gd name="connsiteX12-4063" fmla="*/ 0 w 1428416"/>
                <a:gd name="connsiteY12-4064" fmla="*/ 905805 h 1078087"/>
                <a:gd name="connsiteX13-4065" fmla="*/ 536266 w 1428416"/>
                <a:gd name="connsiteY13-4066" fmla="*/ 0 h 1078087"/>
                <a:gd name="connsiteX14-4067" fmla="*/ 738614 w 1428416"/>
                <a:gd name="connsiteY14-4068" fmla="*/ 85534 h 1078087"/>
                <a:gd name="connsiteX15-4069" fmla="*/ 909017 w 1428416"/>
                <a:gd name="connsiteY15-4070" fmla="*/ 184312 h 1078087"/>
                <a:gd name="connsiteX16-4071" fmla="*/ 1298220 w 1428416"/>
                <a:gd name="connsiteY16-4072" fmla="*/ 203869 h 1078087"/>
                <a:gd name="connsiteX17-4073" fmla="*/ 1428232 w 1428416"/>
                <a:gd name="connsiteY17-4074" fmla="*/ 79982 h 1078087"/>
                <a:gd name="connsiteX18-4075" fmla="*/ 1273203 w 1428416"/>
                <a:gd name="connsiteY18-4076" fmla="*/ 523272 h 1078087"/>
                <a:gd name="connsiteX19-4077" fmla="*/ 1266429 w 1428416"/>
                <a:gd name="connsiteY19-4078" fmla="*/ 693489 h 1078087"/>
                <a:gd name="connsiteX20-4079" fmla="*/ 1356941 w 1428416"/>
                <a:gd name="connsiteY20-4080" fmla="*/ 756682 h 1078087"/>
                <a:gd name="connsiteX21-4081" fmla="*/ 1211399 w 1428416"/>
                <a:gd name="connsiteY21-4082" fmla="*/ 1001983 h 1078087"/>
                <a:gd name="connsiteX22-4083" fmla="*/ 1158075 w 1428416"/>
                <a:gd name="connsiteY22-4084" fmla="*/ 987415 h 1078087"/>
                <a:gd name="connsiteX23-4085" fmla="*/ 1100091 w 1428416"/>
                <a:gd name="connsiteY23-4086" fmla="*/ 981871 h 1078087"/>
                <a:gd name="connsiteX24-4087" fmla="*/ 1066728 w 1428416"/>
                <a:gd name="connsiteY24-4088" fmla="*/ 982189 h 1078087"/>
                <a:gd name="connsiteX25-4089" fmla="*/ 988629 w 1428416"/>
                <a:gd name="connsiteY25-4090" fmla="*/ 1024512 h 1078087"/>
                <a:gd name="connsiteX0-4091" fmla="*/ 988629 w 1428416"/>
                <a:gd name="connsiteY0-4092" fmla="*/ 1024512 h 1078087"/>
                <a:gd name="connsiteX1-4093" fmla="*/ 956586 w 1428416"/>
                <a:gd name="connsiteY1-4094" fmla="*/ 910922 h 1078087"/>
                <a:gd name="connsiteX2-4095" fmla="*/ 970662 w 1428416"/>
                <a:gd name="connsiteY2-4096" fmla="*/ 1035152 h 1078087"/>
                <a:gd name="connsiteX3-4097" fmla="*/ 908903 w 1428416"/>
                <a:gd name="connsiteY3-4098" fmla="*/ 1052290 h 1078087"/>
                <a:gd name="connsiteX4-4099" fmla="*/ 878390 w 1428416"/>
                <a:gd name="connsiteY4-4100" fmla="*/ 1017550 h 1078087"/>
                <a:gd name="connsiteX5-4101" fmla="*/ 851685 w 1428416"/>
                <a:gd name="connsiteY5-4102" fmla="*/ 991363 h 1078087"/>
                <a:gd name="connsiteX6-4103" fmla="*/ 801035 w 1428416"/>
                <a:gd name="connsiteY6-4104" fmla="*/ 995039 h 1078087"/>
                <a:gd name="connsiteX7-4105" fmla="*/ 783386 w 1428416"/>
                <a:gd name="connsiteY7-4106" fmla="*/ 882100 h 1078087"/>
                <a:gd name="connsiteX8-4107" fmla="*/ 660022 w 1428416"/>
                <a:gd name="connsiteY8-4108" fmla="*/ 886315 h 1078087"/>
                <a:gd name="connsiteX9-4109" fmla="*/ 702369 w 1428416"/>
                <a:gd name="connsiteY9-4110" fmla="*/ 828883 h 1078087"/>
                <a:gd name="connsiteX10-4111" fmla="*/ 804187 w 1428416"/>
                <a:gd name="connsiteY10-4112" fmla="*/ 722791 h 1078087"/>
                <a:gd name="connsiteX11-4113" fmla="*/ 621839 w 1428416"/>
                <a:gd name="connsiteY11-4114" fmla="*/ 897267 h 1078087"/>
                <a:gd name="connsiteX12-4115" fmla="*/ 0 w 1428416"/>
                <a:gd name="connsiteY12-4116" fmla="*/ 905805 h 1078087"/>
                <a:gd name="connsiteX13-4117" fmla="*/ 536266 w 1428416"/>
                <a:gd name="connsiteY13-4118" fmla="*/ 0 h 1078087"/>
                <a:gd name="connsiteX14-4119" fmla="*/ 738614 w 1428416"/>
                <a:gd name="connsiteY14-4120" fmla="*/ 85534 h 1078087"/>
                <a:gd name="connsiteX15-4121" fmla="*/ 909017 w 1428416"/>
                <a:gd name="connsiteY15-4122" fmla="*/ 184312 h 1078087"/>
                <a:gd name="connsiteX16-4123" fmla="*/ 1298220 w 1428416"/>
                <a:gd name="connsiteY16-4124" fmla="*/ 203869 h 1078087"/>
                <a:gd name="connsiteX17-4125" fmla="*/ 1428232 w 1428416"/>
                <a:gd name="connsiteY17-4126" fmla="*/ 79982 h 1078087"/>
                <a:gd name="connsiteX18-4127" fmla="*/ 1273203 w 1428416"/>
                <a:gd name="connsiteY18-4128" fmla="*/ 523272 h 1078087"/>
                <a:gd name="connsiteX19-4129" fmla="*/ 1266429 w 1428416"/>
                <a:gd name="connsiteY19-4130" fmla="*/ 693489 h 1078087"/>
                <a:gd name="connsiteX20-4131" fmla="*/ 1356941 w 1428416"/>
                <a:gd name="connsiteY20-4132" fmla="*/ 756682 h 1078087"/>
                <a:gd name="connsiteX21-4133" fmla="*/ 1211399 w 1428416"/>
                <a:gd name="connsiteY21-4134" fmla="*/ 1001983 h 1078087"/>
                <a:gd name="connsiteX22-4135" fmla="*/ 1158075 w 1428416"/>
                <a:gd name="connsiteY22-4136" fmla="*/ 987415 h 1078087"/>
                <a:gd name="connsiteX23-4137" fmla="*/ 1100091 w 1428416"/>
                <a:gd name="connsiteY23-4138" fmla="*/ 981871 h 1078087"/>
                <a:gd name="connsiteX24-4139" fmla="*/ 1066728 w 1428416"/>
                <a:gd name="connsiteY24-4140" fmla="*/ 982189 h 1078087"/>
                <a:gd name="connsiteX25-4141" fmla="*/ 988629 w 1428416"/>
                <a:gd name="connsiteY25-4142" fmla="*/ 1024512 h 1078087"/>
                <a:gd name="connsiteX0-4143" fmla="*/ 988629 w 1428416"/>
                <a:gd name="connsiteY0-4144" fmla="*/ 1024512 h 1078087"/>
                <a:gd name="connsiteX1-4145" fmla="*/ 956586 w 1428416"/>
                <a:gd name="connsiteY1-4146" fmla="*/ 910922 h 1078087"/>
                <a:gd name="connsiteX2-4147" fmla="*/ 970662 w 1428416"/>
                <a:gd name="connsiteY2-4148" fmla="*/ 1035152 h 1078087"/>
                <a:gd name="connsiteX3-4149" fmla="*/ 908903 w 1428416"/>
                <a:gd name="connsiteY3-4150" fmla="*/ 1052290 h 1078087"/>
                <a:gd name="connsiteX4-4151" fmla="*/ 878390 w 1428416"/>
                <a:gd name="connsiteY4-4152" fmla="*/ 1017550 h 1078087"/>
                <a:gd name="connsiteX5-4153" fmla="*/ 851685 w 1428416"/>
                <a:gd name="connsiteY5-4154" fmla="*/ 991363 h 1078087"/>
                <a:gd name="connsiteX6-4155" fmla="*/ 801035 w 1428416"/>
                <a:gd name="connsiteY6-4156" fmla="*/ 995039 h 1078087"/>
                <a:gd name="connsiteX7-4157" fmla="*/ 783386 w 1428416"/>
                <a:gd name="connsiteY7-4158" fmla="*/ 882100 h 1078087"/>
                <a:gd name="connsiteX8-4159" fmla="*/ 660022 w 1428416"/>
                <a:gd name="connsiteY8-4160" fmla="*/ 886315 h 1078087"/>
                <a:gd name="connsiteX9-4161" fmla="*/ 702369 w 1428416"/>
                <a:gd name="connsiteY9-4162" fmla="*/ 828883 h 1078087"/>
                <a:gd name="connsiteX10-4163" fmla="*/ 804187 w 1428416"/>
                <a:gd name="connsiteY10-4164" fmla="*/ 722791 h 1078087"/>
                <a:gd name="connsiteX11-4165" fmla="*/ 621839 w 1428416"/>
                <a:gd name="connsiteY11-4166" fmla="*/ 897267 h 1078087"/>
                <a:gd name="connsiteX12-4167" fmla="*/ 0 w 1428416"/>
                <a:gd name="connsiteY12-4168" fmla="*/ 905805 h 1078087"/>
                <a:gd name="connsiteX13-4169" fmla="*/ 536266 w 1428416"/>
                <a:gd name="connsiteY13-4170" fmla="*/ 0 h 1078087"/>
                <a:gd name="connsiteX14-4171" fmla="*/ 738614 w 1428416"/>
                <a:gd name="connsiteY14-4172" fmla="*/ 85534 h 1078087"/>
                <a:gd name="connsiteX15-4173" fmla="*/ 909017 w 1428416"/>
                <a:gd name="connsiteY15-4174" fmla="*/ 184312 h 1078087"/>
                <a:gd name="connsiteX16-4175" fmla="*/ 1298220 w 1428416"/>
                <a:gd name="connsiteY16-4176" fmla="*/ 203869 h 1078087"/>
                <a:gd name="connsiteX17-4177" fmla="*/ 1428232 w 1428416"/>
                <a:gd name="connsiteY17-4178" fmla="*/ 79982 h 1078087"/>
                <a:gd name="connsiteX18-4179" fmla="*/ 1273203 w 1428416"/>
                <a:gd name="connsiteY18-4180" fmla="*/ 523272 h 1078087"/>
                <a:gd name="connsiteX19-4181" fmla="*/ 1266429 w 1428416"/>
                <a:gd name="connsiteY19-4182" fmla="*/ 693489 h 1078087"/>
                <a:gd name="connsiteX20-4183" fmla="*/ 1356941 w 1428416"/>
                <a:gd name="connsiteY20-4184" fmla="*/ 756682 h 1078087"/>
                <a:gd name="connsiteX21-4185" fmla="*/ 1211399 w 1428416"/>
                <a:gd name="connsiteY21-4186" fmla="*/ 1001983 h 1078087"/>
                <a:gd name="connsiteX22-4187" fmla="*/ 1158075 w 1428416"/>
                <a:gd name="connsiteY22-4188" fmla="*/ 987415 h 1078087"/>
                <a:gd name="connsiteX23-4189" fmla="*/ 1100091 w 1428416"/>
                <a:gd name="connsiteY23-4190" fmla="*/ 981871 h 1078087"/>
                <a:gd name="connsiteX24-4191" fmla="*/ 1066728 w 1428416"/>
                <a:gd name="connsiteY24-4192" fmla="*/ 982189 h 1078087"/>
                <a:gd name="connsiteX25-4193" fmla="*/ 988629 w 1428416"/>
                <a:gd name="connsiteY25-4194" fmla="*/ 1024512 h 1078087"/>
                <a:gd name="connsiteX0-4195" fmla="*/ 988629 w 1428416"/>
                <a:gd name="connsiteY0-4196" fmla="*/ 1024512 h 1078087"/>
                <a:gd name="connsiteX1-4197" fmla="*/ 956586 w 1428416"/>
                <a:gd name="connsiteY1-4198" fmla="*/ 910922 h 1078087"/>
                <a:gd name="connsiteX2-4199" fmla="*/ 970662 w 1428416"/>
                <a:gd name="connsiteY2-4200" fmla="*/ 1035152 h 1078087"/>
                <a:gd name="connsiteX3-4201" fmla="*/ 908903 w 1428416"/>
                <a:gd name="connsiteY3-4202" fmla="*/ 1052290 h 1078087"/>
                <a:gd name="connsiteX4-4203" fmla="*/ 878390 w 1428416"/>
                <a:gd name="connsiteY4-4204" fmla="*/ 1017550 h 1078087"/>
                <a:gd name="connsiteX5-4205" fmla="*/ 851685 w 1428416"/>
                <a:gd name="connsiteY5-4206" fmla="*/ 991363 h 1078087"/>
                <a:gd name="connsiteX6-4207" fmla="*/ 801035 w 1428416"/>
                <a:gd name="connsiteY6-4208" fmla="*/ 995039 h 1078087"/>
                <a:gd name="connsiteX7-4209" fmla="*/ 783386 w 1428416"/>
                <a:gd name="connsiteY7-4210" fmla="*/ 882100 h 1078087"/>
                <a:gd name="connsiteX8-4211" fmla="*/ 660022 w 1428416"/>
                <a:gd name="connsiteY8-4212" fmla="*/ 886315 h 1078087"/>
                <a:gd name="connsiteX9-4213" fmla="*/ 702369 w 1428416"/>
                <a:gd name="connsiteY9-4214" fmla="*/ 828883 h 1078087"/>
                <a:gd name="connsiteX10-4215" fmla="*/ 804187 w 1428416"/>
                <a:gd name="connsiteY10-4216" fmla="*/ 722791 h 1078087"/>
                <a:gd name="connsiteX11-4217" fmla="*/ 621839 w 1428416"/>
                <a:gd name="connsiteY11-4218" fmla="*/ 897267 h 1078087"/>
                <a:gd name="connsiteX12-4219" fmla="*/ 0 w 1428416"/>
                <a:gd name="connsiteY12-4220" fmla="*/ 905805 h 1078087"/>
                <a:gd name="connsiteX13-4221" fmla="*/ 536266 w 1428416"/>
                <a:gd name="connsiteY13-4222" fmla="*/ 0 h 1078087"/>
                <a:gd name="connsiteX14-4223" fmla="*/ 738614 w 1428416"/>
                <a:gd name="connsiteY14-4224" fmla="*/ 85534 h 1078087"/>
                <a:gd name="connsiteX15-4225" fmla="*/ 909017 w 1428416"/>
                <a:gd name="connsiteY15-4226" fmla="*/ 184312 h 1078087"/>
                <a:gd name="connsiteX16-4227" fmla="*/ 1298220 w 1428416"/>
                <a:gd name="connsiteY16-4228" fmla="*/ 203869 h 1078087"/>
                <a:gd name="connsiteX17-4229" fmla="*/ 1428232 w 1428416"/>
                <a:gd name="connsiteY17-4230" fmla="*/ 79982 h 1078087"/>
                <a:gd name="connsiteX18-4231" fmla="*/ 1273203 w 1428416"/>
                <a:gd name="connsiteY18-4232" fmla="*/ 523272 h 1078087"/>
                <a:gd name="connsiteX19-4233" fmla="*/ 1266429 w 1428416"/>
                <a:gd name="connsiteY19-4234" fmla="*/ 693489 h 1078087"/>
                <a:gd name="connsiteX20-4235" fmla="*/ 1356941 w 1428416"/>
                <a:gd name="connsiteY20-4236" fmla="*/ 756682 h 1078087"/>
                <a:gd name="connsiteX21-4237" fmla="*/ 1211399 w 1428416"/>
                <a:gd name="connsiteY21-4238" fmla="*/ 1001983 h 1078087"/>
                <a:gd name="connsiteX22-4239" fmla="*/ 1158075 w 1428416"/>
                <a:gd name="connsiteY22-4240" fmla="*/ 987415 h 1078087"/>
                <a:gd name="connsiteX23-4241" fmla="*/ 1100091 w 1428416"/>
                <a:gd name="connsiteY23-4242" fmla="*/ 981871 h 1078087"/>
                <a:gd name="connsiteX24-4243" fmla="*/ 1066728 w 1428416"/>
                <a:gd name="connsiteY24-4244" fmla="*/ 982189 h 1078087"/>
                <a:gd name="connsiteX25-4245" fmla="*/ 988629 w 1428416"/>
                <a:gd name="connsiteY25-4246" fmla="*/ 1024512 h 1078087"/>
                <a:gd name="connsiteX0-4247" fmla="*/ 988629 w 1428623"/>
                <a:gd name="connsiteY0-4248" fmla="*/ 1024512 h 1078087"/>
                <a:gd name="connsiteX1-4249" fmla="*/ 956586 w 1428623"/>
                <a:gd name="connsiteY1-4250" fmla="*/ 910922 h 1078087"/>
                <a:gd name="connsiteX2-4251" fmla="*/ 970662 w 1428623"/>
                <a:gd name="connsiteY2-4252" fmla="*/ 1035152 h 1078087"/>
                <a:gd name="connsiteX3-4253" fmla="*/ 908903 w 1428623"/>
                <a:gd name="connsiteY3-4254" fmla="*/ 1052290 h 1078087"/>
                <a:gd name="connsiteX4-4255" fmla="*/ 878390 w 1428623"/>
                <a:gd name="connsiteY4-4256" fmla="*/ 1017550 h 1078087"/>
                <a:gd name="connsiteX5-4257" fmla="*/ 851685 w 1428623"/>
                <a:gd name="connsiteY5-4258" fmla="*/ 991363 h 1078087"/>
                <a:gd name="connsiteX6-4259" fmla="*/ 801035 w 1428623"/>
                <a:gd name="connsiteY6-4260" fmla="*/ 995039 h 1078087"/>
                <a:gd name="connsiteX7-4261" fmla="*/ 783386 w 1428623"/>
                <a:gd name="connsiteY7-4262" fmla="*/ 882100 h 1078087"/>
                <a:gd name="connsiteX8-4263" fmla="*/ 660022 w 1428623"/>
                <a:gd name="connsiteY8-4264" fmla="*/ 886315 h 1078087"/>
                <a:gd name="connsiteX9-4265" fmla="*/ 702369 w 1428623"/>
                <a:gd name="connsiteY9-4266" fmla="*/ 828883 h 1078087"/>
                <a:gd name="connsiteX10-4267" fmla="*/ 804187 w 1428623"/>
                <a:gd name="connsiteY10-4268" fmla="*/ 722791 h 1078087"/>
                <a:gd name="connsiteX11-4269" fmla="*/ 621839 w 1428623"/>
                <a:gd name="connsiteY11-4270" fmla="*/ 897267 h 1078087"/>
                <a:gd name="connsiteX12-4271" fmla="*/ 0 w 1428623"/>
                <a:gd name="connsiteY12-4272" fmla="*/ 905805 h 1078087"/>
                <a:gd name="connsiteX13-4273" fmla="*/ 536266 w 1428623"/>
                <a:gd name="connsiteY13-4274" fmla="*/ 0 h 1078087"/>
                <a:gd name="connsiteX14-4275" fmla="*/ 738614 w 1428623"/>
                <a:gd name="connsiteY14-4276" fmla="*/ 85534 h 1078087"/>
                <a:gd name="connsiteX15-4277" fmla="*/ 909017 w 1428623"/>
                <a:gd name="connsiteY15-4278" fmla="*/ 184312 h 1078087"/>
                <a:gd name="connsiteX16-4279" fmla="*/ 1307904 w 1428623"/>
                <a:gd name="connsiteY16-4280" fmla="*/ 198516 h 1078087"/>
                <a:gd name="connsiteX17-4281" fmla="*/ 1428232 w 1428623"/>
                <a:gd name="connsiteY17-4282" fmla="*/ 79982 h 1078087"/>
                <a:gd name="connsiteX18-4283" fmla="*/ 1273203 w 1428623"/>
                <a:gd name="connsiteY18-4284" fmla="*/ 523272 h 1078087"/>
                <a:gd name="connsiteX19-4285" fmla="*/ 1266429 w 1428623"/>
                <a:gd name="connsiteY19-4286" fmla="*/ 693489 h 1078087"/>
                <a:gd name="connsiteX20-4287" fmla="*/ 1356941 w 1428623"/>
                <a:gd name="connsiteY20-4288" fmla="*/ 756682 h 1078087"/>
                <a:gd name="connsiteX21-4289" fmla="*/ 1211399 w 1428623"/>
                <a:gd name="connsiteY21-4290" fmla="*/ 1001983 h 1078087"/>
                <a:gd name="connsiteX22-4291" fmla="*/ 1158075 w 1428623"/>
                <a:gd name="connsiteY22-4292" fmla="*/ 987415 h 1078087"/>
                <a:gd name="connsiteX23-4293" fmla="*/ 1100091 w 1428623"/>
                <a:gd name="connsiteY23-4294" fmla="*/ 981871 h 1078087"/>
                <a:gd name="connsiteX24-4295" fmla="*/ 1066728 w 1428623"/>
                <a:gd name="connsiteY24-4296" fmla="*/ 982189 h 1078087"/>
                <a:gd name="connsiteX25-4297" fmla="*/ 988629 w 1428623"/>
                <a:gd name="connsiteY25-4298" fmla="*/ 1024512 h 1078087"/>
                <a:gd name="connsiteX0-4299" fmla="*/ 988726 w 1428720"/>
                <a:gd name="connsiteY0-4300" fmla="*/ 1024512 h 1078087"/>
                <a:gd name="connsiteX1-4301" fmla="*/ 956683 w 1428720"/>
                <a:gd name="connsiteY1-4302" fmla="*/ 910922 h 1078087"/>
                <a:gd name="connsiteX2-4303" fmla="*/ 970759 w 1428720"/>
                <a:gd name="connsiteY2-4304" fmla="*/ 1035152 h 1078087"/>
                <a:gd name="connsiteX3-4305" fmla="*/ 909000 w 1428720"/>
                <a:gd name="connsiteY3-4306" fmla="*/ 1052290 h 1078087"/>
                <a:gd name="connsiteX4-4307" fmla="*/ 878487 w 1428720"/>
                <a:gd name="connsiteY4-4308" fmla="*/ 1017550 h 1078087"/>
                <a:gd name="connsiteX5-4309" fmla="*/ 851782 w 1428720"/>
                <a:gd name="connsiteY5-4310" fmla="*/ 991363 h 1078087"/>
                <a:gd name="connsiteX6-4311" fmla="*/ 801132 w 1428720"/>
                <a:gd name="connsiteY6-4312" fmla="*/ 995039 h 1078087"/>
                <a:gd name="connsiteX7-4313" fmla="*/ 783483 w 1428720"/>
                <a:gd name="connsiteY7-4314" fmla="*/ 882100 h 1078087"/>
                <a:gd name="connsiteX8-4315" fmla="*/ 660119 w 1428720"/>
                <a:gd name="connsiteY8-4316" fmla="*/ 886315 h 1078087"/>
                <a:gd name="connsiteX9-4317" fmla="*/ 702466 w 1428720"/>
                <a:gd name="connsiteY9-4318" fmla="*/ 828883 h 1078087"/>
                <a:gd name="connsiteX10-4319" fmla="*/ 804284 w 1428720"/>
                <a:gd name="connsiteY10-4320" fmla="*/ 722791 h 1078087"/>
                <a:gd name="connsiteX11-4321" fmla="*/ 621936 w 1428720"/>
                <a:gd name="connsiteY11-4322" fmla="*/ 897267 h 1078087"/>
                <a:gd name="connsiteX12-4323" fmla="*/ 492937 w 1428720"/>
                <a:gd name="connsiteY12-4324" fmla="*/ 934893 h 1078087"/>
                <a:gd name="connsiteX13-4325" fmla="*/ 97 w 1428720"/>
                <a:gd name="connsiteY13-4326" fmla="*/ 905805 h 1078087"/>
                <a:gd name="connsiteX14-4327" fmla="*/ 536363 w 1428720"/>
                <a:gd name="connsiteY14-4328" fmla="*/ 0 h 1078087"/>
                <a:gd name="connsiteX15-4329" fmla="*/ 738711 w 1428720"/>
                <a:gd name="connsiteY15-4330" fmla="*/ 85534 h 1078087"/>
                <a:gd name="connsiteX16-4331" fmla="*/ 909114 w 1428720"/>
                <a:gd name="connsiteY16-4332" fmla="*/ 184312 h 1078087"/>
                <a:gd name="connsiteX17-4333" fmla="*/ 1308001 w 1428720"/>
                <a:gd name="connsiteY17-4334" fmla="*/ 198516 h 1078087"/>
                <a:gd name="connsiteX18-4335" fmla="*/ 1428329 w 1428720"/>
                <a:gd name="connsiteY18-4336" fmla="*/ 79982 h 1078087"/>
                <a:gd name="connsiteX19-4337" fmla="*/ 1273300 w 1428720"/>
                <a:gd name="connsiteY19-4338" fmla="*/ 523272 h 1078087"/>
                <a:gd name="connsiteX20-4339" fmla="*/ 1266526 w 1428720"/>
                <a:gd name="connsiteY20-4340" fmla="*/ 693489 h 1078087"/>
                <a:gd name="connsiteX21-4341" fmla="*/ 1357038 w 1428720"/>
                <a:gd name="connsiteY21-4342" fmla="*/ 756682 h 1078087"/>
                <a:gd name="connsiteX22-4343" fmla="*/ 1211496 w 1428720"/>
                <a:gd name="connsiteY22-4344" fmla="*/ 1001983 h 1078087"/>
                <a:gd name="connsiteX23-4345" fmla="*/ 1158172 w 1428720"/>
                <a:gd name="connsiteY23-4346" fmla="*/ 987415 h 1078087"/>
                <a:gd name="connsiteX24-4347" fmla="*/ 1100188 w 1428720"/>
                <a:gd name="connsiteY24-4348" fmla="*/ 981871 h 1078087"/>
                <a:gd name="connsiteX25-4349" fmla="*/ 1066825 w 1428720"/>
                <a:gd name="connsiteY25-4350" fmla="*/ 982189 h 1078087"/>
                <a:gd name="connsiteX26" fmla="*/ 988726 w 1428720"/>
                <a:gd name="connsiteY26" fmla="*/ 1024512 h 1078087"/>
                <a:gd name="connsiteX0-4351" fmla="*/ 988782 w 1428776"/>
                <a:gd name="connsiteY0-4352" fmla="*/ 1024512 h 1078087"/>
                <a:gd name="connsiteX1-4353" fmla="*/ 956739 w 1428776"/>
                <a:gd name="connsiteY1-4354" fmla="*/ 910922 h 1078087"/>
                <a:gd name="connsiteX2-4355" fmla="*/ 970815 w 1428776"/>
                <a:gd name="connsiteY2-4356" fmla="*/ 1035152 h 1078087"/>
                <a:gd name="connsiteX3-4357" fmla="*/ 909056 w 1428776"/>
                <a:gd name="connsiteY3-4358" fmla="*/ 1052290 h 1078087"/>
                <a:gd name="connsiteX4-4359" fmla="*/ 878543 w 1428776"/>
                <a:gd name="connsiteY4-4360" fmla="*/ 1017550 h 1078087"/>
                <a:gd name="connsiteX5-4361" fmla="*/ 851838 w 1428776"/>
                <a:gd name="connsiteY5-4362" fmla="*/ 991363 h 1078087"/>
                <a:gd name="connsiteX6-4363" fmla="*/ 801188 w 1428776"/>
                <a:gd name="connsiteY6-4364" fmla="*/ 995039 h 1078087"/>
                <a:gd name="connsiteX7-4365" fmla="*/ 783539 w 1428776"/>
                <a:gd name="connsiteY7-4366" fmla="*/ 882100 h 1078087"/>
                <a:gd name="connsiteX8-4367" fmla="*/ 660175 w 1428776"/>
                <a:gd name="connsiteY8-4368" fmla="*/ 886315 h 1078087"/>
                <a:gd name="connsiteX9-4369" fmla="*/ 702522 w 1428776"/>
                <a:gd name="connsiteY9-4370" fmla="*/ 828883 h 1078087"/>
                <a:gd name="connsiteX10-4371" fmla="*/ 804340 w 1428776"/>
                <a:gd name="connsiteY10-4372" fmla="*/ 722791 h 1078087"/>
                <a:gd name="connsiteX11-4373" fmla="*/ 621992 w 1428776"/>
                <a:gd name="connsiteY11-4374" fmla="*/ 897267 h 1078087"/>
                <a:gd name="connsiteX12-4375" fmla="*/ 346853 w 1428776"/>
                <a:gd name="connsiteY12-4376" fmla="*/ 1018117 h 1078087"/>
                <a:gd name="connsiteX13-4377" fmla="*/ 153 w 1428776"/>
                <a:gd name="connsiteY13-4378" fmla="*/ 905805 h 1078087"/>
                <a:gd name="connsiteX14-4379" fmla="*/ 536419 w 1428776"/>
                <a:gd name="connsiteY14-4380" fmla="*/ 0 h 1078087"/>
                <a:gd name="connsiteX15-4381" fmla="*/ 738767 w 1428776"/>
                <a:gd name="connsiteY15-4382" fmla="*/ 85534 h 1078087"/>
                <a:gd name="connsiteX16-4383" fmla="*/ 909170 w 1428776"/>
                <a:gd name="connsiteY16-4384" fmla="*/ 184312 h 1078087"/>
                <a:gd name="connsiteX17-4385" fmla="*/ 1308057 w 1428776"/>
                <a:gd name="connsiteY17-4386" fmla="*/ 198516 h 1078087"/>
                <a:gd name="connsiteX18-4387" fmla="*/ 1428385 w 1428776"/>
                <a:gd name="connsiteY18-4388" fmla="*/ 79982 h 1078087"/>
                <a:gd name="connsiteX19-4389" fmla="*/ 1273356 w 1428776"/>
                <a:gd name="connsiteY19-4390" fmla="*/ 523272 h 1078087"/>
                <a:gd name="connsiteX20-4391" fmla="*/ 1266582 w 1428776"/>
                <a:gd name="connsiteY20-4392" fmla="*/ 693489 h 1078087"/>
                <a:gd name="connsiteX21-4393" fmla="*/ 1357094 w 1428776"/>
                <a:gd name="connsiteY21-4394" fmla="*/ 756682 h 1078087"/>
                <a:gd name="connsiteX22-4395" fmla="*/ 1211552 w 1428776"/>
                <a:gd name="connsiteY22-4396" fmla="*/ 1001983 h 1078087"/>
                <a:gd name="connsiteX23-4397" fmla="*/ 1158228 w 1428776"/>
                <a:gd name="connsiteY23-4398" fmla="*/ 987415 h 1078087"/>
                <a:gd name="connsiteX24-4399" fmla="*/ 1100244 w 1428776"/>
                <a:gd name="connsiteY24-4400" fmla="*/ 981871 h 1078087"/>
                <a:gd name="connsiteX25-4401" fmla="*/ 1066881 w 1428776"/>
                <a:gd name="connsiteY25-4402" fmla="*/ 982189 h 1078087"/>
                <a:gd name="connsiteX26-4403" fmla="*/ 988782 w 1428776"/>
                <a:gd name="connsiteY26-4404" fmla="*/ 1024512 h 1078087"/>
                <a:gd name="connsiteX0-4405" fmla="*/ 988782 w 1428776"/>
                <a:gd name="connsiteY0-4406" fmla="*/ 1024512 h 1078087"/>
                <a:gd name="connsiteX1-4407" fmla="*/ 956739 w 1428776"/>
                <a:gd name="connsiteY1-4408" fmla="*/ 910922 h 1078087"/>
                <a:gd name="connsiteX2-4409" fmla="*/ 970815 w 1428776"/>
                <a:gd name="connsiteY2-4410" fmla="*/ 1035152 h 1078087"/>
                <a:gd name="connsiteX3-4411" fmla="*/ 909056 w 1428776"/>
                <a:gd name="connsiteY3-4412" fmla="*/ 1052290 h 1078087"/>
                <a:gd name="connsiteX4-4413" fmla="*/ 878543 w 1428776"/>
                <a:gd name="connsiteY4-4414" fmla="*/ 1017550 h 1078087"/>
                <a:gd name="connsiteX5-4415" fmla="*/ 851838 w 1428776"/>
                <a:gd name="connsiteY5-4416" fmla="*/ 991363 h 1078087"/>
                <a:gd name="connsiteX6-4417" fmla="*/ 801188 w 1428776"/>
                <a:gd name="connsiteY6-4418" fmla="*/ 995039 h 1078087"/>
                <a:gd name="connsiteX7-4419" fmla="*/ 783539 w 1428776"/>
                <a:gd name="connsiteY7-4420" fmla="*/ 882100 h 1078087"/>
                <a:gd name="connsiteX8-4421" fmla="*/ 660175 w 1428776"/>
                <a:gd name="connsiteY8-4422" fmla="*/ 886315 h 1078087"/>
                <a:gd name="connsiteX9-4423" fmla="*/ 702522 w 1428776"/>
                <a:gd name="connsiteY9-4424" fmla="*/ 828883 h 1078087"/>
                <a:gd name="connsiteX10-4425" fmla="*/ 804340 w 1428776"/>
                <a:gd name="connsiteY10-4426" fmla="*/ 722791 h 1078087"/>
                <a:gd name="connsiteX11-4427" fmla="*/ 621992 w 1428776"/>
                <a:gd name="connsiteY11-4428" fmla="*/ 897267 h 1078087"/>
                <a:gd name="connsiteX12-4429" fmla="*/ 346853 w 1428776"/>
                <a:gd name="connsiteY12-4430" fmla="*/ 1018117 h 1078087"/>
                <a:gd name="connsiteX13-4431" fmla="*/ 153 w 1428776"/>
                <a:gd name="connsiteY13-4432" fmla="*/ 905805 h 1078087"/>
                <a:gd name="connsiteX14-4433" fmla="*/ 536419 w 1428776"/>
                <a:gd name="connsiteY14-4434" fmla="*/ 0 h 1078087"/>
                <a:gd name="connsiteX15-4435" fmla="*/ 738767 w 1428776"/>
                <a:gd name="connsiteY15-4436" fmla="*/ 85534 h 1078087"/>
                <a:gd name="connsiteX16-4437" fmla="*/ 909170 w 1428776"/>
                <a:gd name="connsiteY16-4438" fmla="*/ 184312 h 1078087"/>
                <a:gd name="connsiteX17-4439" fmla="*/ 1308057 w 1428776"/>
                <a:gd name="connsiteY17-4440" fmla="*/ 198516 h 1078087"/>
                <a:gd name="connsiteX18-4441" fmla="*/ 1428385 w 1428776"/>
                <a:gd name="connsiteY18-4442" fmla="*/ 79982 h 1078087"/>
                <a:gd name="connsiteX19-4443" fmla="*/ 1273356 w 1428776"/>
                <a:gd name="connsiteY19-4444" fmla="*/ 523272 h 1078087"/>
                <a:gd name="connsiteX20-4445" fmla="*/ 1266582 w 1428776"/>
                <a:gd name="connsiteY20-4446" fmla="*/ 693489 h 1078087"/>
                <a:gd name="connsiteX21-4447" fmla="*/ 1357094 w 1428776"/>
                <a:gd name="connsiteY21-4448" fmla="*/ 756682 h 1078087"/>
                <a:gd name="connsiteX22-4449" fmla="*/ 1211552 w 1428776"/>
                <a:gd name="connsiteY22-4450" fmla="*/ 1001983 h 1078087"/>
                <a:gd name="connsiteX23-4451" fmla="*/ 1158228 w 1428776"/>
                <a:gd name="connsiteY23-4452" fmla="*/ 987415 h 1078087"/>
                <a:gd name="connsiteX24-4453" fmla="*/ 1100244 w 1428776"/>
                <a:gd name="connsiteY24-4454" fmla="*/ 981871 h 1078087"/>
                <a:gd name="connsiteX25-4455" fmla="*/ 1066881 w 1428776"/>
                <a:gd name="connsiteY25-4456" fmla="*/ 982189 h 1078087"/>
                <a:gd name="connsiteX26-4457" fmla="*/ 988782 w 1428776"/>
                <a:gd name="connsiteY26-4458" fmla="*/ 1024512 h 1078087"/>
                <a:gd name="connsiteX0-4459" fmla="*/ 988781 w 1428775"/>
                <a:gd name="connsiteY0-4460" fmla="*/ 1024512 h 1078087"/>
                <a:gd name="connsiteX1-4461" fmla="*/ 956738 w 1428775"/>
                <a:gd name="connsiteY1-4462" fmla="*/ 910922 h 1078087"/>
                <a:gd name="connsiteX2-4463" fmla="*/ 970814 w 1428775"/>
                <a:gd name="connsiteY2-4464" fmla="*/ 1035152 h 1078087"/>
                <a:gd name="connsiteX3-4465" fmla="*/ 909055 w 1428775"/>
                <a:gd name="connsiteY3-4466" fmla="*/ 1052290 h 1078087"/>
                <a:gd name="connsiteX4-4467" fmla="*/ 878542 w 1428775"/>
                <a:gd name="connsiteY4-4468" fmla="*/ 1017550 h 1078087"/>
                <a:gd name="connsiteX5-4469" fmla="*/ 851837 w 1428775"/>
                <a:gd name="connsiteY5-4470" fmla="*/ 991363 h 1078087"/>
                <a:gd name="connsiteX6-4471" fmla="*/ 801187 w 1428775"/>
                <a:gd name="connsiteY6-4472" fmla="*/ 995039 h 1078087"/>
                <a:gd name="connsiteX7-4473" fmla="*/ 783538 w 1428775"/>
                <a:gd name="connsiteY7-4474" fmla="*/ 882100 h 1078087"/>
                <a:gd name="connsiteX8-4475" fmla="*/ 660174 w 1428775"/>
                <a:gd name="connsiteY8-4476" fmla="*/ 886315 h 1078087"/>
                <a:gd name="connsiteX9-4477" fmla="*/ 702521 w 1428775"/>
                <a:gd name="connsiteY9-4478" fmla="*/ 828883 h 1078087"/>
                <a:gd name="connsiteX10-4479" fmla="*/ 804339 w 1428775"/>
                <a:gd name="connsiteY10-4480" fmla="*/ 722791 h 1078087"/>
                <a:gd name="connsiteX11-4481" fmla="*/ 621991 w 1428775"/>
                <a:gd name="connsiteY11-4482" fmla="*/ 897267 h 1078087"/>
                <a:gd name="connsiteX12-4483" fmla="*/ 349787 w 1428775"/>
                <a:gd name="connsiteY12-4484" fmla="*/ 1017312 h 1078087"/>
                <a:gd name="connsiteX13-4485" fmla="*/ 152 w 1428775"/>
                <a:gd name="connsiteY13-4486" fmla="*/ 905805 h 1078087"/>
                <a:gd name="connsiteX14-4487" fmla="*/ 536418 w 1428775"/>
                <a:gd name="connsiteY14-4488" fmla="*/ 0 h 1078087"/>
                <a:gd name="connsiteX15-4489" fmla="*/ 738766 w 1428775"/>
                <a:gd name="connsiteY15-4490" fmla="*/ 85534 h 1078087"/>
                <a:gd name="connsiteX16-4491" fmla="*/ 909169 w 1428775"/>
                <a:gd name="connsiteY16-4492" fmla="*/ 184312 h 1078087"/>
                <a:gd name="connsiteX17-4493" fmla="*/ 1308056 w 1428775"/>
                <a:gd name="connsiteY17-4494" fmla="*/ 198516 h 1078087"/>
                <a:gd name="connsiteX18-4495" fmla="*/ 1428384 w 1428775"/>
                <a:gd name="connsiteY18-4496" fmla="*/ 79982 h 1078087"/>
                <a:gd name="connsiteX19-4497" fmla="*/ 1273355 w 1428775"/>
                <a:gd name="connsiteY19-4498" fmla="*/ 523272 h 1078087"/>
                <a:gd name="connsiteX20-4499" fmla="*/ 1266581 w 1428775"/>
                <a:gd name="connsiteY20-4500" fmla="*/ 693489 h 1078087"/>
                <a:gd name="connsiteX21-4501" fmla="*/ 1357093 w 1428775"/>
                <a:gd name="connsiteY21-4502" fmla="*/ 756682 h 1078087"/>
                <a:gd name="connsiteX22-4503" fmla="*/ 1211551 w 1428775"/>
                <a:gd name="connsiteY22-4504" fmla="*/ 1001983 h 1078087"/>
                <a:gd name="connsiteX23-4505" fmla="*/ 1158227 w 1428775"/>
                <a:gd name="connsiteY23-4506" fmla="*/ 987415 h 1078087"/>
                <a:gd name="connsiteX24-4507" fmla="*/ 1100243 w 1428775"/>
                <a:gd name="connsiteY24-4508" fmla="*/ 981871 h 1078087"/>
                <a:gd name="connsiteX25-4509" fmla="*/ 1066880 w 1428775"/>
                <a:gd name="connsiteY25-4510" fmla="*/ 982189 h 1078087"/>
                <a:gd name="connsiteX26-4511" fmla="*/ 988781 w 1428775"/>
                <a:gd name="connsiteY26-4512" fmla="*/ 1024512 h 1078087"/>
                <a:gd name="connsiteX0-4513" fmla="*/ 991967 w 1431961"/>
                <a:gd name="connsiteY0-4514" fmla="*/ 1024512 h 1078087"/>
                <a:gd name="connsiteX1-4515" fmla="*/ 959924 w 1431961"/>
                <a:gd name="connsiteY1-4516" fmla="*/ 910922 h 1078087"/>
                <a:gd name="connsiteX2-4517" fmla="*/ 974000 w 1431961"/>
                <a:gd name="connsiteY2-4518" fmla="*/ 1035152 h 1078087"/>
                <a:gd name="connsiteX3-4519" fmla="*/ 912241 w 1431961"/>
                <a:gd name="connsiteY3-4520" fmla="*/ 1052290 h 1078087"/>
                <a:gd name="connsiteX4-4521" fmla="*/ 881728 w 1431961"/>
                <a:gd name="connsiteY4-4522" fmla="*/ 1017550 h 1078087"/>
                <a:gd name="connsiteX5-4523" fmla="*/ 855023 w 1431961"/>
                <a:gd name="connsiteY5-4524" fmla="*/ 991363 h 1078087"/>
                <a:gd name="connsiteX6-4525" fmla="*/ 804373 w 1431961"/>
                <a:gd name="connsiteY6-4526" fmla="*/ 995039 h 1078087"/>
                <a:gd name="connsiteX7-4527" fmla="*/ 786724 w 1431961"/>
                <a:gd name="connsiteY7-4528" fmla="*/ 882100 h 1078087"/>
                <a:gd name="connsiteX8-4529" fmla="*/ 663360 w 1431961"/>
                <a:gd name="connsiteY8-4530" fmla="*/ 886315 h 1078087"/>
                <a:gd name="connsiteX9-4531" fmla="*/ 705707 w 1431961"/>
                <a:gd name="connsiteY9-4532" fmla="*/ 828883 h 1078087"/>
                <a:gd name="connsiteX10-4533" fmla="*/ 807525 w 1431961"/>
                <a:gd name="connsiteY10-4534" fmla="*/ 722791 h 1078087"/>
                <a:gd name="connsiteX11-4535" fmla="*/ 625177 w 1431961"/>
                <a:gd name="connsiteY11-4536" fmla="*/ 897267 h 1078087"/>
                <a:gd name="connsiteX12-4537" fmla="*/ 352973 w 1431961"/>
                <a:gd name="connsiteY12-4538" fmla="*/ 1017312 h 1078087"/>
                <a:gd name="connsiteX13-4539" fmla="*/ 314328 w 1431961"/>
                <a:gd name="connsiteY13-4540" fmla="*/ 1014446 h 1078087"/>
                <a:gd name="connsiteX14-4541" fmla="*/ 3338 w 1431961"/>
                <a:gd name="connsiteY14-4542" fmla="*/ 905805 h 1078087"/>
                <a:gd name="connsiteX15-4543" fmla="*/ 539604 w 1431961"/>
                <a:gd name="connsiteY15-4544" fmla="*/ 0 h 1078087"/>
                <a:gd name="connsiteX16-4545" fmla="*/ 741952 w 1431961"/>
                <a:gd name="connsiteY16-4546" fmla="*/ 85534 h 1078087"/>
                <a:gd name="connsiteX17-4547" fmla="*/ 912355 w 1431961"/>
                <a:gd name="connsiteY17-4548" fmla="*/ 184312 h 1078087"/>
                <a:gd name="connsiteX18-4549" fmla="*/ 1311242 w 1431961"/>
                <a:gd name="connsiteY18-4550" fmla="*/ 198516 h 1078087"/>
                <a:gd name="connsiteX19-4551" fmla="*/ 1431570 w 1431961"/>
                <a:gd name="connsiteY19-4552" fmla="*/ 79982 h 1078087"/>
                <a:gd name="connsiteX20-4553" fmla="*/ 1276541 w 1431961"/>
                <a:gd name="connsiteY20-4554" fmla="*/ 523272 h 1078087"/>
                <a:gd name="connsiteX21-4555" fmla="*/ 1269767 w 1431961"/>
                <a:gd name="connsiteY21-4556" fmla="*/ 693489 h 1078087"/>
                <a:gd name="connsiteX22-4557" fmla="*/ 1360279 w 1431961"/>
                <a:gd name="connsiteY22-4558" fmla="*/ 756682 h 1078087"/>
                <a:gd name="connsiteX23-4559" fmla="*/ 1214737 w 1431961"/>
                <a:gd name="connsiteY23-4560" fmla="*/ 1001983 h 1078087"/>
                <a:gd name="connsiteX24-4561" fmla="*/ 1161413 w 1431961"/>
                <a:gd name="connsiteY24-4562" fmla="*/ 987415 h 1078087"/>
                <a:gd name="connsiteX25-4563" fmla="*/ 1103429 w 1431961"/>
                <a:gd name="connsiteY25-4564" fmla="*/ 981871 h 1078087"/>
                <a:gd name="connsiteX26-4565" fmla="*/ 1070066 w 1431961"/>
                <a:gd name="connsiteY26-4566" fmla="*/ 982189 h 1078087"/>
                <a:gd name="connsiteX27" fmla="*/ 991967 w 1431961"/>
                <a:gd name="connsiteY27" fmla="*/ 1024512 h 1078087"/>
                <a:gd name="connsiteX0-4567" fmla="*/ 990953 w 1430947"/>
                <a:gd name="connsiteY0-4568" fmla="*/ 1024512 h 1078087"/>
                <a:gd name="connsiteX1-4569" fmla="*/ 958910 w 1430947"/>
                <a:gd name="connsiteY1-4570" fmla="*/ 910922 h 1078087"/>
                <a:gd name="connsiteX2-4571" fmla="*/ 972986 w 1430947"/>
                <a:gd name="connsiteY2-4572" fmla="*/ 1035152 h 1078087"/>
                <a:gd name="connsiteX3-4573" fmla="*/ 911227 w 1430947"/>
                <a:gd name="connsiteY3-4574" fmla="*/ 1052290 h 1078087"/>
                <a:gd name="connsiteX4-4575" fmla="*/ 880714 w 1430947"/>
                <a:gd name="connsiteY4-4576" fmla="*/ 1017550 h 1078087"/>
                <a:gd name="connsiteX5-4577" fmla="*/ 854009 w 1430947"/>
                <a:gd name="connsiteY5-4578" fmla="*/ 991363 h 1078087"/>
                <a:gd name="connsiteX6-4579" fmla="*/ 803359 w 1430947"/>
                <a:gd name="connsiteY6-4580" fmla="*/ 995039 h 1078087"/>
                <a:gd name="connsiteX7-4581" fmla="*/ 785710 w 1430947"/>
                <a:gd name="connsiteY7-4582" fmla="*/ 882100 h 1078087"/>
                <a:gd name="connsiteX8-4583" fmla="*/ 662346 w 1430947"/>
                <a:gd name="connsiteY8-4584" fmla="*/ 886315 h 1078087"/>
                <a:gd name="connsiteX9-4585" fmla="*/ 704693 w 1430947"/>
                <a:gd name="connsiteY9-4586" fmla="*/ 828883 h 1078087"/>
                <a:gd name="connsiteX10-4587" fmla="*/ 806511 w 1430947"/>
                <a:gd name="connsiteY10-4588" fmla="*/ 722791 h 1078087"/>
                <a:gd name="connsiteX11-4589" fmla="*/ 624163 w 1430947"/>
                <a:gd name="connsiteY11-4590" fmla="*/ 897267 h 1078087"/>
                <a:gd name="connsiteX12-4591" fmla="*/ 351959 w 1430947"/>
                <a:gd name="connsiteY12-4592" fmla="*/ 1017312 h 1078087"/>
                <a:gd name="connsiteX13-4593" fmla="*/ 452187 w 1430947"/>
                <a:gd name="connsiteY13-4594" fmla="*/ 814648 h 1078087"/>
                <a:gd name="connsiteX14-4595" fmla="*/ 2324 w 1430947"/>
                <a:gd name="connsiteY14-4596" fmla="*/ 905805 h 1078087"/>
                <a:gd name="connsiteX15-4597" fmla="*/ 538590 w 1430947"/>
                <a:gd name="connsiteY15-4598" fmla="*/ 0 h 1078087"/>
                <a:gd name="connsiteX16-4599" fmla="*/ 740938 w 1430947"/>
                <a:gd name="connsiteY16-4600" fmla="*/ 85534 h 1078087"/>
                <a:gd name="connsiteX17-4601" fmla="*/ 911341 w 1430947"/>
                <a:gd name="connsiteY17-4602" fmla="*/ 184312 h 1078087"/>
                <a:gd name="connsiteX18-4603" fmla="*/ 1310228 w 1430947"/>
                <a:gd name="connsiteY18-4604" fmla="*/ 198516 h 1078087"/>
                <a:gd name="connsiteX19-4605" fmla="*/ 1430556 w 1430947"/>
                <a:gd name="connsiteY19-4606" fmla="*/ 79982 h 1078087"/>
                <a:gd name="connsiteX20-4607" fmla="*/ 1275527 w 1430947"/>
                <a:gd name="connsiteY20-4608" fmla="*/ 523272 h 1078087"/>
                <a:gd name="connsiteX21-4609" fmla="*/ 1268753 w 1430947"/>
                <a:gd name="connsiteY21-4610" fmla="*/ 693489 h 1078087"/>
                <a:gd name="connsiteX22-4611" fmla="*/ 1359265 w 1430947"/>
                <a:gd name="connsiteY22-4612" fmla="*/ 756682 h 1078087"/>
                <a:gd name="connsiteX23-4613" fmla="*/ 1213723 w 1430947"/>
                <a:gd name="connsiteY23-4614" fmla="*/ 1001983 h 1078087"/>
                <a:gd name="connsiteX24-4615" fmla="*/ 1160399 w 1430947"/>
                <a:gd name="connsiteY24-4616" fmla="*/ 987415 h 1078087"/>
                <a:gd name="connsiteX25-4617" fmla="*/ 1102415 w 1430947"/>
                <a:gd name="connsiteY25-4618" fmla="*/ 981871 h 1078087"/>
                <a:gd name="connsiteX26-4619" fmla="*/ 1069052 w 1430947"/>
                <a:gd name="connsiteY26-4620" fmla="*/ 982189 h 1078087"/>
                <a:gd name="connsiteX27-4621" fmla="*/ 990953 w 1430947"/>
                <a:gd name="connsiteY27-4622" fmla="*/ 1024512 h 1078087"/>
                <a:gd name="connsiteX0-4623" fmla="*/ 990953 w 1430947"/>
                <a:gd name="connsiteY0-4624" fmla="*/ 1024512 h 1078087"/>
                <a:gd name="connsiteX1-4625" fmla="*/ 958910 w 1430947"/>
                <a:gd name="connsiteY1-4626" fmla="*/ 910922 h 1078087"/>
                <a:gd name="connsiteX2-4627" fmla="*/ 972986 w 1430947"/>
                <a:gd name="connsiteY2-4628" fmla="*/ 1035152 h 1078087"/>
                <a:gd name="connsiteX3-4629" fmla="*/ 911227 w 1430947"/>
                <a:gd name="connsiteY3-4630" fmla="*/ 1052290 h 1078087"/>
                <a:gd name="connsiteX4-4631" fmla="*/ 880714 w 1430947"/>
                <a:gd name="connsiteY4-4632" fmla="*/ 1017550 h 1078087"/>
                <a:gd name="connsiteX5-4633" fmla="*/ 854009 w 1430947"/>
                <a:gd name="connsiteY5-4634" fmla="*/ 991363 h 1078087"/>
                <a:gd name="connsiteX6-4635" fmla="*/ 803359 w 1430947"/>
                <a:gd name="connsiteY6-4636" fmla="*/ 995039 h 1078087"/>
                <a:gd name="connsiteX7-4637" fmla="*/ 785710 w 1430947"/>
                <a:gd name="connsiteY7-4638" fmla="*/ 882100 h 1078087"/>
                <a:gd name="connsiteX8-4639" fmla="*/ 662346 w 1430947"/>
                <a:gd name="connsiteY8-4640" fmla="*/ 886315 h 1078087"/>
                <a:gd name="connsiteX9-4641" fmla="*/ 704693 w 1430947"/>
                <a:gd name="connsiteY9-4642" fmla="*/ 828883 h 1078087"/>
                <a:gd name="connsiteX10-4643" fmla="*/ 806511 w 1430947"/>
                <a:gd name="connsiteY10-4644" fmla="*/ 722791 h 1078087"/>
                <a:gd name="connsiteX11-4645" fmla="*/ 624163 w 1430947"/>
                <a:gd name="connsiteY11-4646" fmla="*/ 897267 h 1078087"/>
                <a:gd name="connsiteX12-4647" fmla="*/ 351959 w 1430947"/>
                <a:gd name="connsiteY12-4648" fmla="*/ 1017312 h 1078087"/>
                <a:gd name="connsiteX13-4649" fmla="*/ 452187 w 1430947"/>
                <a:gd name="connsiteY13-4650" fmla="*/ 814648 h 1078087"/>
                <a:gd name="connsiteX14-4651" fmla="*/ 2324 w 1430947"/>
                <a:gd name="connsiteY14-4652" fmla="*/ 905805 h 1078087"/>
                <a:gd name="connsiteX15-4653" fmla="*/ 538590 w 1430947"/>
                <a:gd name="connsiteY15-4654" fmla="*/ 0 h 1078087"/>
                <a:gd name="connsiteX16-4655" fmla="*/ 740938 w 1430947"/>
                <a:gd name="connsiteY16-4656" fmla="*/ 85534 h 1078087"/>
                <a:gd name="connsiteX17-4657" fmla="*/ 911341 w 1430947"/>
                <a:gd name="connsiteY17-4658" fmla="*/ 184312 h 1078087"/>
                <a:gd name="connsiteX18-4659" fmla="*/ 1310228 w 1430947"/>
                <a:gd name="connsiteY18-4660" fmla="*/ 198516 h 1078087"/>
                <a:gd name="connsiteX19-4661" fmla="*/ 1430556 w 1430947"/>
                <a:gd name="connsiteY19-4662" fmla="*/ 79982 h 1078087"/>
                <a:gd name="connsiteX20-4663" fmla="*/ 1275527 w 1430947"/>
                <a:gd name="connsiteY20-4664" fmla="*/ 523272 h 1078087"/>
                <a:gd name="connsiteX21-4665" fmla="*/ 1268753 w 1430947"/>
                <a:gd name="connsiteY21-4666" fmla="*/ 693489 h 1078087"/>
                <a:gd name="connsiteX22-4667" fmla="*/ 1359265 w 1430947"/>
                <a:gd name="connsiteY22-4668" fmla="*/ 756682 h 1078087"/>
                <a:gd name="connsiteX23-4669" fmla="*/ 1213723 w 1430947"/>
                <a:gd name="connsiteY23-4670" fmla="*/ 1001983 h 1078087"/>
                <a:gd name="connsiteX24-4671" fmla="*/ 1160399 w 1430947"/>
                <a:gd name="connsiteY24-4672" fmla="*/ 987415 h 1078087"/>
                <a:gd name="connsiteX25-4673" fmla="*/ 1102415 w 1430947"/>
                <a:gd name="connsiteY25-4674" fmla="*/ 981871 h 1078087"/>
                <a:gd name="connsiteX26-4675" fmla="*/ 1069052 w 1430947"/>
                <a:gd name="connsiteY26-4676" fmla="*/ 982189 h 1078087"/>
                <a:gd name="connsiteX27-4677" fmla="*/ 990953 w 1430947"/>
                <a:gd name="connsiteY27-4678" fmla="*/ 1024512 h 1078087"/>
                <a:gd name="connsiteX0-4679" fmla="*/ 998157 w 1438151"/>
                <a:gd name="connsiteY0-4680" fmla="*/ 1024512 h 1078087"/>
                <a:gd name="connsiteX1-4681" fmla="*/ 966114 w 1438151"/>
                <a:gd name="connsiteY1-4682" fmla="*/ 910922 h 1078087"/>
                <a:gd name="connsiteX2-4683" fmla="*/ 980190 w 1438151"/>
                <a:gd name="connsiteY2-4684" fmla="*/ 1035152 h 1078087"/>
                <a:gd name="connsiteX3-4685" fmla="*/ 918431 w 1438151"/>
                <a:gd name="connsiteY3-4686" fmla="*/ 1052290 h 1078087"/>
                <a:gd name="connsiteX4-4687" fmla="*/ 887918 w 1438151"/>
                <a:gd name="connsiteY4-4688" fmla="*/ 1017550 h 1078087"/>
                <a:gd name="connsiteX5-4689" fmla="*/ 861213 w 1438151"/>
                <a:gd name="connsiteY5-4690" fmla="*/ 991363 h 1078087"/>
                <a:gd name="connsiteX6-4691" fmla="*/ 810563 w 1438151"/>
                <a:gd name="connsiteY6-4692" fmla="*/ 995039 h 1078087"/>
                <a:gd name="connsiteX7-4693" fmla="*/ 792914 w 1438151"/>
                <a:gd name="connsiteY7-4694" fmla="*/ 882100 h 1078087"/>
                <a:gd name="connsiteX8-4695" fmla="*/ 669550 w 1438151"/>
                <a:gd name="connsiteY8-4696" fmla="*/ 886315 h 1078087"/>
                <a:gd name="connsiteX9-4697" fmla="*/ 711897 w 1438151"/>
                <a:gd name="connsiteY9-4698" fmla="*/ 828883 h 1078087"/>
                <a:gd name="connsiteX10-4699" fmla="*/ 813715 w 1438151"/>
                <a:gd name="connsiteY10-4700" fmla="*/ 722791 h 1078087"/>
                <a:gd name="connsiteX11-4701" fmla="*/ 631367 w 1438151"/>
                <a:gd name="connsiteY11-4702" fmla="*/ 897267 h 1078087"/>
                <a:gd name="connsiteX12-4703" fmla="*/ 359163 w 1438151"/>
                <a:gd name="connsiteY12-4704" fmla="*/ 1017312 h 1078087"/>
                <a:gd name="connsiteX13-4705" fmla="*/ 459391 w 1438151"/>
                <a:gd name="connsiteY13-4706" fmla="*/ 814648 h 1078087"/>
                <a:gd name="connsiteX14-4707" fmla="*/ 2286 w 1438151"/>
                <a:gd name="connsiteY14-4708" fmla="*/ 897013 h 1078087"/>
                <a:gd name="connsiteX15-4709" fmla="*/ 545794 w 1438151"/>
                <a:gd name="connsiteY15-4710" fmla="*/ 0 h 1078087"/>
                <a:gd name="connsiteX16-4711" fmla="*/ 748142 w 1438151"/>
                <a:gd name="connsiteY16-4712" fmla="*/ 85534 h 1078087"/>
                <a:gd name="connsiteX17-4713" fmla="*/ 918545 w 1438151"/>
                <a:gd name="connsiteY17-4714" fmla="*/ 184312 h 1078087"/>
                <a:gd name="connsiteX18-4715" fmla="*/ 1317432 w 1438151"/>
                <a:gd name="connsiteY18-4716" fmla="*/ 198516 h 1078087"/>
                <a:gd name="connsiteX19-4717" fmla="*/ 1437760 w 1438151"/>
                <a:gd name="connsiteY19-4718" fmla="*/ 79982 h 1078087"/>
                <a:gd name="connsiteX20-4719" fmla="*/ 1282731 w 1438151"/>
                <a:gd name="connsiteY20-4720" fmla="*/ 523272 h 1078087"/>
                <a:gd name="connsiteX21-4721" fmla="*/ 1275957 w 1438151"/>
                <a:gd name="connsiteY21-4722" fmla="*/ 693489 h 1078087"/>
                <a:gd name="connsiteX22-4723" fmla="*/ 1366469 w 1438151"/>
                <a:gd name="connsiteY22-4724" fmla="*/ 756682 h 1078087"/>
                <a:gd name="connsiteX23-4725" fmla="*/ 1220927 w 1438151"/>
                <a:gd name="connsiteY23-4726" fmla="*/ 1001983 h 1078087"/>
                <a:gd name="connsiteX24-4727" fmla="*/ 1167603 w 1438151"/>
                <a:gd name="connsiteY24-4728" fmla="*/ 987415 h 1078087"/>
                <a:gd name="connsiteX25-4729" fmla="*/ 1109619 w 1438151"/>
                <a:gd name="connsiteY25-4730" fmla="*/ 981871 h 1078087"/>
                <a:gd name="connsiteX26-4731" fmla="*/ 1076256 w 1438151"/>
                <a:gd name="connsiteY26-4732" fmla="*/ 982189 h 1078087"/>
                <a:gd name="connsiteX27-4733" fmla="*/ 998157 w 1438151"/>
                <a:gd name="connsiteY27-4734" fmla="*/ 1024512 h 1078087"/>
                <a:gd name="connsiteX0-4735" fmla="*/ 997531 w 1437525"/>
                <a:gd name="connsiteY0-4736" fmla="*/ 1024512 h 1078087"/>
                <a:gd name="connsiteX1-4737" fmla="*/ 965488 w 1437525"/>
                <a:gd name="connsiteY1-4738" fmla="*/ 910922 h 1078087"/>
                <a:gd name="connsiteX2-4739" fmla="*/ 979564 w 1437525"/>
                <a:gd name="connsiteY2-4740" fmla="*/ 1035152 h 1078087"/>
                <a:gd name="connsiteX3-4741" fmla="*/ 917805 w 1437525"/>
                <a:gd name="connsiteY3-4742" fmla="*/ 1052290 h 1078087"/>
                <a:gd name="connsiteX4-4743" fmla="*/ 887292 w 1437525"/>
                <a:gd name="connsiteY4-4744" fmla="*/ 1017550 h 1078087"/>
                <a:gd name="connsiteX5-4745" fmla="*/ 860587 w 1437525"/>
                <a:gd name="connsiteY5-4746" fmla="*/ 991363 h 1078087"/>
                <a:gd name="connsiteX6-4747" fmla="*/ 809937 w 1437525"/>
                <a:gd name="connsiteY6-4748" fmla="*/ 995039 h 1078087"/>
                <a:gd name="connsiteX7-4749" fmla="*/ 792288 w 1437525"/>
                <a:gd name="connsiteY7-4750" fmla="*/ 882100 h 1078087"/>
                <a:gd name="connsiteX8-4751" fmla="*/ 668924 w 1437525"/>
                <a:gd name="connsiteY8-4752" fmla="*/ 886315 h 1078087"/>
                <a:gd name="connsiteX9-4753" fmla="*/ 711271 w 1437525"/>
                <a:gd name="connsiteY9-4754" fmla="*/ 828883 h 1078087"/>
                <a:gd name="connsiteX10-4755" fmla="*/ 813089 w 1437525"/>
                <a:gd name="connsiteY10-4756" fmla="*/ 722791 h 1078087"/>
                <a:gd name="connsiteX11-4757" fmla="*/ 630741 w 1437525"/>
                <a:gd name="connsiteY11-4758" fmla="*/ 897267 h 1078087"/>
                <a:gd name="connsiteX12-4759" fmla="*/ 358537 w 1437525"/>
                <a:gd name="connsiteY12-4760" fmla="*/ 1017312 h 1078087"/>
                <a:gd name="connsiteX13-4761" fmla="*/ 458765 w 1437525"/>
                <a:gd name="connsiteY13-4762" fmla="*/ 814648 h 1078087"/>
                <a:gd name="connsiteX14-4763" fmla="*/ 378648 w 1437525"/>
                <a:gd name="connsiteY14-4764" fmla="*/ 839330 h 1078087"/>
                <a:gd name="connsiteX15-4765" fmla="*/ 1660 w 1437525"/>
                <a:gd name="connsiteY15-4766" fmla="*/ 897013 h 1078087"/>
                <a:gd name="connsiteX16-4767" fmla="*/ 545168 w 1437525"/>
                <a:gd name="connsiteY16-4768" fmla="*/ 0 h 1078087"/>
                <a:gd name="connsiteX17-4769" fmla="*/ 747516 w 1437525"/>
                <a:gd name="connsiteY17-4770" fmla="*/ 85534 h 1078087"/>
                <a:gd name="connsiteX18-4771" fmla="*/ 917919 w 1437525"/>
                <a:gd name="connsiteY18-4772" fmla="*/ 184312 h 1078087"/>
                <a:gd name="connsiteX19-4773" fmla="*/ 1316806 w 1437525"/>
                <a:gd name="connsiteY19-4774" fmla="*/ 198516 h 1078087"/>
                <a:gd name="connsiteX20-4775" fmla="*/ 1437134 w 1437525"/>
                <a:gd name="connsiteY20-4776" fmla="*/ 79982 h 1078087"/>
                <a:gd name="connsiteX21-4777" fmla="*/ 1282105 w 1437525"/>
                <a:gd name="connsiteY21-4778" fmla="*/ 523272 h 1078087"/>
                <a:gd name="connsiteX22-4779" fmla="*/ 1275331 w 1437525"/>
                <a:gd name="connsiteY22-4780" fmla="*/ 693489 h 1078087"/>
                <a:gd name="connsiteX23-4781" fmla="*/ 1365843 w 1437525"/>
                <a:gd name="connsiteY23-4782" fmla="*/ 756682 h 1078087"/>
                <a:gd name="connsiteX24-4783" fmla="*/ 1220301 w 1437525"/>
                <a:gd name="connsiteY24-4784" fmla="*/ 1001983 h 1078087"/>
                <a:gd name="connsiteX25-4785" fmla="*/ 1166977 w 1437525"/>
                <a:gd name="connsiteY25-4786" fmla="*/ 987415 h 1078087"/>
                <a:gd name="connsiteX26-4787" fmla="*/ 1108993 w 1437525"/>
                <a:gd name="connsiteY26-4788" fmla="*/ 981871 h 1078087"/>
                <a:gd name="connsiteX27-4789" fmla="*/ 1075630 w 1437525"/>
                <a:gd name="connsiteY27-4790" fmla="*/ 982189 h 1078087"/>
                <a:gd name="connsiteX28" fmla="*/ 997531 w 1437525"/>
                <a:gd name="connsiteY28" fmla="*/ 1024512 h 1078087"/>
                <a:gd name="connsiteX0-4791" fmla="*/ 997783 w 1437777"/>
                <a:gd name="connsiteY0-4792" fmla="*/ 1024512 h 1078087"/>
                <a:gd name="connsiteX1-4793" fmla="*/ 965740 w 1437777"/>
                <a:gd name="connsiteY1-4794" fmla="*/ 910922 h 1078087"/>
                <a:gd name="connsiteX2-4795" fmla="*/ 979816 w 1437777"/>
                <a:gd name="connsiteY2-4796" fmla="*/ 1035152 h 1078087"/>
                <a:gd name="connsiteX3-4797" fmla="*/ 918057 w 1437777"/>
                <a:gd name="connsiteY3-4798" fmla="*/ 1052290 h 1078087"/>
                <a:gd name="connsiteX4-4799" fmla="*/ 887544 w 1437777"/>
                <a:gd name="connsiteY4-4800" fmla="*/ 1017550 h 1078087"/>
                <a:gd name="connsiteX5-4801" fmla="*/ 860839 w 1437777"/>
                <a:gd name="connsiteY5-4802" fmla="*/ 991363 h 1078087"/>
                <a:gd name="connsiteX6-4803" fmla="*/ 810189 w 1437777"/>
                <a:gd name="connsiteY6-4804" fmla="*/ 995039 h 1078087"/>
                <a:gd name="connsiteX7-4805" fmla="*/ 792540 w 1437777"/>
                <a:gd name="connsiteY7-4806" fmla="*/ 882100 h 1078087"/>
                <a:gd name="connsiteX8-4807" fmla="*/ 669176 w 1437777"/>
                <a:gd name="connsiteY8-4808" fmla="*/ 886315 h 1078087"/>
                <a:gd name="connsiteX9-4809" fmla="*/ 711523 w 1437777"/>
                <a:gd name="connsiteY9-4810" fmla="*/ 828883 h 1078087"/>
                <a:gd name="connsiteX10-4811" fmla="*/ 813341 w 1437777"/>
                <a:gd name="connsiteY10-4812" fmla="*/ 722791 h 1078087"/>
                <a:gd name="connsiteX11-4813" fmla="*/ 630993 w 1437777"/>
                <a:gd name="connsiteY11-4814" fmla="*/ 897267 h 1078087"/>
                <a:gd name="connsiteX12-4815" fmla="*/ 358789 w 1437777"/>
                <a:gd name="connsiteY12-4816" fmla="*/ 1017312 h 1078087"/>
                <a:gd name="connsiteX13-4817" fmla="*/ 459017 w 1437777"/>
                <a:gd name="connsiteY13-4818" fmla="*/ 814648 h 1078087"/>
                <a:gd name="connsiteX14-4819" fmla="*/ 332572 w 1437777"/>
                <a:gd name="connsiteY14-4820" fmla="*/ 1029897 h 1078087"/>
                <a:gd name="connsiteX15-4821" fmla="*/ 1912 w 1437777"/>
                <a:gd name="connsiteY15-4822" fmla="*/ 897013 h 1078087"/>
                <a:gd name="connsiteX16-4823" fmla="*/ 545420 w 1437777"/>
                <a:gd name="connsiteY16-4824" fmla="*/ 0 h 1078087"/>
                <a:gd name="connsiteX17-4825" fmla="*/ 747768 w 1437777"/>
                <a:gd name="connsiteY17-4826" fmla="*/ 85534 h 1078087"/>
                <a:gd name="connsiteX18-4827" fmla="*/ 918171 w 1437777"/>
                <a:gd name="connsiteY18-4828" fmla="*/ 184312 h 1078087"/>
                <a:gd name="connsiteX19-4829" fmla="*/ 1317058 w 1437777"/>
                <a:gd name="connsiteY19-4830" fmla="*/ 198516 h 1078087"/>
                <a:gd name="connsiteX20-4831" fmla="*/ 1437386 w 1437777"/>
                <a:gd name="connsiteY20-4832" fmla="*/ 79982 h 1078087"/>
                <a:gd name="connsiteX21-4833" fmla="*/ 1282357 w 1437777"/>
                <a:gd name="connsiteY21-4834" fmla="*/ 523272 h 1078087"/>
                <a:gd name="connsiteX22-4835" fmla="*/ 1275583 w 1437777"/>
                <a:gd name="connsiteY22-4836" fmla="*/ 693489 h 1078087"/>
                <a:gd name="connsiteX23-4837" fmla="*/ 1366095 w 1437777"/>
                <a:gd name="connsiteY23-4838" fmla="*/ 756682 h 1078087"/>
                <a:gd name="connsiteX24-4839" fmla="*/ 1220553 w 1437777"/>
                <a:gd name="connsiteY24-4840" fmla="*/ 1001983 h 1078087"/>
                <a:gd name="connsiteX25-4841" fmla="*/ 1167229 w 1437777"/>
                <a:gd name="connsiteY25-4842" fmla="*/ 987415 h 1078087"/>
                <a:gd name="connsiteX26-4843" fmla="*/ 1109245 w 1437777"/>
                <a:gd name="connsiteY26-4844" fmla="*/ 981871 h 1078087"/>
                <a:gd name="connsiteX27-4845" fmla="*/ 1075882 w 1437777"/>
                <a:gd name="connsiteY27-4846" fmla="*/ 982189 h 1078087"/>
                <a:gd name="connsiteX28-4847" fmla="*/ 997783 w 1437777"/>
                <a:gd name="connsiteY28-4848" fmla="*/ 1024512 h 1078087"/>
                <a:gd name="connsiteX0-4849" fmla="*/ 997783 w 1437777"/>
                <a:gd name="connsiteY0-4850" fmla="*/ 1024512 h 1078087"/>
                <a:gd name="connsiteX1-4851" fmla="*/ 965740 w 1437777"/>
                <a:gd name="connsiteY1-4852" fmla="*/ 910922 h 1078087"/>
                <a:gd name="connsiteX2-4853" fmla="*/ 979816 w 1437777"/>
                <a:gd name="connsiteY2-4854" fmla="*/ 1035152 h 1078087"/>
                <a:gd name="connsiteX3-4855" fmla="*/ 918057 w 1437777"/>
                <a:gd name="connsiteY3-4856" fmla="*/ 1052290 h 1078087"/>
                <a:gd name="connsiteX4-4857" fmla="*/ 887544 w 1437777"/>
                <a:gd name="connsiteY4-4858" fmla="*/ 1017550 h 1078087"/>
                <a:gd name="connsiteX5-4859" fmla="*/ 860839 w 1437777"/>
                <a:gd name="connsiteY5-4860" fmla="*/ 991363 h 1078087"/>
                <a:gd name="connsiteX6-4861" fmla="*/ 810189 w 1437777"/>
                <a:gd name="connsiteY6-4862" fmla="*/ 995039 h 1078087"/>
                <a:gd name="connsiteX7-4863" fmla="*/ 792540 w 1437777"/>
                <a:gd name="connsiteY7-4864" fmla="*/ 882100 h 1078087"/>
                <a:gd name="connsiteX8-4865" fmla="*/ 669176 w 1437777"/>
                <a:gd name="connsiteY8-4866" fmla="*/ 886315 h 1078087"/>
                <a:gd name="connsiteX9-4867" fmla="*/ 711523 w 1437777"/>
                <a:gd name="connsiteY9-4868" fmla="*/ 828883 h 1078087"/>
                <a:gd name="connsiteX10-4869" fmla="*/ 813341 w 1437777"/>
                <a:gd name="connsiteY10-4870" fmla="*/ 722791 h 1078087"/>
                <a:gd name="connsiteX11-4871" fmla="*/ 630993 w 1437777"/>
                <a:gd name="connsiteY11-4872" fmla="*/ 897267 h 1078087"/>
                <a:gd name="connsiteX12-4873" fmla="*/ 358789 w 1437777"/>
                <a:gd name="connsiteY12-4874" fmla="*/ 1017312 h 1078087"/>
                <a:gd name="connsiteX13-4875" fmla="*/ 459017 w 1437777"/>
                <a:gd name="connsiteY13-4876" fmla="*/ 814648 h 1078087"/>
                <a:gd name="connsiteX14-4877" fmla="*/ 332572 w 1437777"/>
                <a:gd name="connsiteY14-4878" fmla="*/ 1029897 h 1078087"/>
                <a:gd name="connsiteX15-4879" fmla="*/ 1912 w 1437777"/>
                <a:gd name="connsiteY15-4880" fmla="*/ 897013 h 1078087"/>
                <a:gd name="connsiteX16-4881" fmla="*/ 545420 w 1437777"/>
                <a:gd name="connsiteY16-4882" fmla="*/ 0 h 1078087"/>
                <a:gd name="connsiteX17-4883" fmla="*/ 747768 w 1437777"/>
                <a:gd name="connsiteY17-4884" fmla="*/ 85534 h 1078087"/>
                <a:gd name="connsiteX18-4885" fmla="*/ 918171 w 1437777"/>
                <a:gd name="connsiteY18-4886" fmla="*/ 184312 h 1078087"/>
                <a:gd name="connsiteX19-4887" fmla="*/ 1317058 w 1437777"/>
                <a:gd name="connsiteY19-4888" fmla="*/ 198516 h 1078087"/>
                <a:gd name="connsiteX20-4889" fmla="*/ 1437386 w 1437777"/>
                <a:gd name="connsiteY20-4890" fmla="*/ 79982 h 1078087"/>
                <a:gd name="connsiteX21-4891" fmla="*/ 1282357 w 1437777"/>
                <a:gd name="connsiteY21-4892" fmla="*/ 523272 h 1078087"/>
                <a:gd name="connsiteX22-4893" fmla="*/ 1275583 w 1437777"/>
                <a:gd name="connsiteY22-4894" fmla="*/ 693489 h 1078087"/>
                <a:gd name="connsiteX23-4895" fmla="*/ 1366095 w 1437777"/>
                <a:gd name="connsiteY23-4896" fmla="*/ 756682 h 1078087"/>
                <a:gd name="connsiteX24-4897" fmla="*/ 1220553 w 1437777"/>
                <a:gd name="connsiteY24-4898" fmla="*/ 1001983 h 1078087"/>
                <a:gd name="connsiteX25-4899" fmla="*/ 1167229 w 1437777"/>
                <a:gd name="connsiteY25-4900" fmla="*/ 987415 h 1078087"/>
                <a:gd name="connsiteX26-4901" fmla="*/ 1109245 w 1437777"/>
                <a:gd name="connsiteY26-4902" fmla="*/ 981871 h 1078087"/>
                <a:gd name="connsiteX27-4903" fmla="*/ 1075882 w 1437777"/>
                <a:gd name="connsiteY27-4904" fmla="*/ 982189 h 1078087"/>
                <a:gd name="connsiteX28-4905" fmla="*/ 997783 w 1437777"/>
                <a:gd name="connsiteY28-4906" fmla="*/ 1024512 h 1078087"/>
                <a:gd name="connsiteX0-4907" fmla="*/ 997801 w 1437795"/>
                <a:gd name="connsiteY0-4908" fmla="*/ 1024512 h 1078087"/>
                <a:gd name="connsiteX1-4909" fmla="*/ 965758 w 1437795"/>
                <a:gd name="connsiteY1-4910" fmla="*/ 910922 h 1078087"/>
                <a:gd name="connsiteX2-4911" fmla="*/ 979834 w 1437795"/>
                <a:gd name="connsiteY2-4912" fmla="*/ 1035152 h 1078087"/>
                <a:gd name="connsiteX3-4913" fmla="*/ 918075 w 1437795"/>
                <a:gd name="connsiteY3-4914" fmla="*/ 1052290 h 1078087"/>
                <a:gd name="connsiteX4-4915" fmla="*/ 887562 w 1437795"/>
                <a:gd name="connsiteY4-4916" fmla="*/ 1017550 h 1078087"/>
                <a:gd name="connsiteX5-4917" fmla="*/ 860857 w 1437795"/>
                <a:gd name="connsiteY5-4918" fmla="*/ 991363 h 1078087"/>
                <a:gd name="connsiteX6-4919" fmla="*/ 810207 w 1437795"/>
                <a:gd name="connsiteY6-4920" fmla="*/ 995039 h 1078087"/>
                <a:gd name="connsiteX7-4921" fmla="*/ 792558 w 1437795"/>
                <a:gd name="connsiteY7-4922" fmla="*/ 882100 h 1078087"/>
                <a:gd name="connsiteX8-4923" fmla="*/ 669194 w 1437795"/>
                <a:gd name="connsiteY8-4924" fmla="*/ 886315 h 1078087"/>
                <a:gd name="connsiteX9-4925" fmla="*/ 711541 w 1437795"/>
                <a:gd name="connsiteY9-4926" fmla="*/ 828883 h 1078087"/>
                <a:gd name="connsiteX10-4927" fmla="*/ 813359 w 1437795"/>
                <a:gd name="connsiteY10-4928" fmla="*/ 722791 h 1078087"/>
                <a:gd name="connsiteX11-4929" fmla="*/ 631011 w 1437795"/>
                <a:gd name="connsiteY11-4930" fmla="*/ 897267 h 1078087"/>
                <a:gd name="connsiteX12-4931" fmla="*/ 358807 w 1437795"/>
                <a:gd name="connsiteY12-4932" fmla="*/ 1017312 h 1078087"/>
                <a:gd name="connsiteX13-4933" fmla="*/ 459035 w 1437795"/>
                <a:gd name="connsiteY13-4934" fmla="*/ 814648 h 1078087"/>
                <a:gd name="connsiteX14-4935" fmla="*/ 329852 w 1437795"/>
                <a:gd name="connsiteY14-4936" fmla="*/ 1036037 h 1078087"/>
                <a:gd name="connsiteX15-4937" fmla="*/ 1930 w 1437795"/>
                <a:gd name="connsiteY15-4938" fmla="*/ 897013 h 1078087"/>
                <a:gd name="connsiteX16-4939" fmla="*/ 545438 w 1437795"/>
                <a:gd name="connsiteY16-4940" fmla="*/ 0 h 1078087"/>
                <a:gd name="connsiteX17-4941" fmla="*/ 747786 w 1437795"/>
                <a:gd name="connsiteY17-4942" fmla="*/ 85534 h 1078087"/>
                <a:gd name="connsiteX18-4943" fmla="*/ 918189 w 1437795"/>
                <a:gd name="connsiteY18-4944" fmla="*/ 184312 h 1078087"/>
                <a:gd name="connsiteX19-4945" fmla="*/ 1317076 w 1437795"/>
                <a:gd name="connsiteY19-4946" fmla="*/ 198516 h 1078087"/>
                <a:gd name="connsiteX20-4947" fmla="*/ 1437404 w 1437795"/>
                <a:gd name="connsiteY20-4948" fmla="*/ 79982 h 1078087"/>
                <a:gd name="connsiteX21-4949" fmla="*/ 1282375 w 1437795"/>
                <a:gd name="connsiteY21-4950" fmla="*/ 523272 h 1078087"/>
                <a:gd name="connsiteX22-4951" fmla="*/ 1275601 w 1437795"/>
                <a:gd name="connsiteY22-4952" fmla="*/ 693489 h 1078087"/>
                <a:gd name="connsiteX23-4953" fmla="*/ 1366113 w 1437795"/>
                <a:gd name="connsiteY23-4954" fmla="*/ 756682 h 1078087"/>
                <a:gd name="connsiteX24-4955" fmla="*/ 1220571 w 1437795"/>
                <a:gd name="connsiteY24-4956" fmla="*/ 1001983 h 1078087"/>
                <a:gd name="connsiteX25-4957" fmla="*/ 1167247 w 1437795"/>
                <a:gd name="connsiteY25-4958" fmla="*/ 987415 h 1078087"/>
                <a:gd name="connsiteX26-4959" fmla="*/ 1109263 w 1437795"/>
                <a:gd name="connsiteY26-4960" fmla="*/ 981871 h 1078087"/>
                <a:gd name="connsiteX27-4961" fmla="*/ 1075900 w 1437795"/>
                <a:gd name="connsiteY27-4962" fmla="*/ 982189 h 1078087"/>
                <a:gd name="connsiteX28-4963" fmla="*/ 997801 w 1437795"/>
                <a:gd name="connsiteY28-4964" fmla="*/ 1024512 h 1078087"/>
                <a:gd name="connsiteX0-4965" fmla="*/ 1006812 w 1446806"/>
                <a:gd name="connsiteY0-4966" fmla="*/ 1024512 h 1078087"/>
                <a:gd name="connsiteX1-4967" fmla="*/ 974769 w 1446806"/>
                <a:gd name="connsiteY1-4968" fmla="*/ 910922 h 1078087"/>
                <a:gd name="connsiteX2-4969" fmla="*/ 988845 w 1446806"/>
                <a:gd name="connsiteY2-4970" fmla="*/ 1035152 h 1078087"/>
                <a:gd name="connsiteX3-4971" fmla="*/ 927086 w 1446806"/>
                <a:gd name="connsiteY3-4972" fmla="*/ 1052290 h 1078087"/>
                <a:gd name="connsiteX4-4973" fmla="*/ 896573 w 1446806"/>
                <a:gd name="connsiteY4-4974" fmla="*/ 1017550 h 1078087"/>
                <a:gd name="connsiteX5-4975" fmla="*/ 869868 w 1446806"/>
                <a:gd name="connsiteY5-4976" fmla="*/ 991363 h 1078087"/>
                <a:gd name="connsiteX6-4977" fmla="*/ 819218 w 1446806"/>
                <a:gd name="connsiteY6-4978" fmla="*/ 995039 h 1078087"/>
                <a:gd name="connsiteX7-4979" fmla="*/ 801569 w 1446806"/>
                <a:gd name="connsiteY7-4980" fmla="*/ 882100 h 1078087"/>
                <a:gd name="connsiteX8-4981" fmla="*/ 678205 w 1446806"/>
                <a:gd name="connsiteY8-4982" fmla="*/ 886315 h 1078087"/>
                <a:gd name="connsiteX9-4983" fmla="*/ 720552 w 1446806"/>
                <a:gd name="connsiteY9-4984" fmla="*/ 828883 h 1078087"/>
                <a:gd name="connsiteX10-4985" fmla="*/ 822370 w 1446806"/>
                <a:gd name="connsiteY10-4986" fmla="*/ 722791 h 1078087"/>
                <a:gd name="connsiteX11-4987" fmla="*/ 640022 w 1446806"/>
                <a:gd name="connsiteY11-4988" fmla="*/ 897267 h 1078087"/>
                <a:gd name="connsiteX12-4989" fmla="*/ 367818 w 1446806"/>
                <a:gd name="connsiteY12-4990" fmla="*/ 1017312 h 1078087"/>
                <a:gd name="connsiteX13-4991" fmla="*/ 468046 w 1446806"/>
                <a:gd name="connsiteY13-4992" fmla="*/ 814648 h 1078087"/>
                <a:gd name="connsiteX14-4993" fmla="*/ 338863 w 1446806"/>
                <a:gd name="connsiteY14-4994" fmla="*/ 1036037 h 1078087"/>
                <a:gd name="connsiteX15-4995" fmla="*/ 201607 w 1446806"/>
                <a:gd name="connsiteY15-4996" fmla="*/ 1038677 h 1078087"/>
                <a:gd name="connsiteX16-4997" fmla="*/ 10941 w 1446806"/>
                <a:gd name="connsiteY16-4998" fmla="*/ 897013 h 1078087"/>
                <a:gd name="connsiteX17-4999" fmla="*/ 554449 w 1446806"/>
                <a:gd name="connsiteY17-5000" fmla="*/ 0 h 1078087"/>
                <a:gd name="connsiteX18-5001" fmla="*/ 756797 w 1446806"/>
                <a:gd name="connsiteY18-5002" fmla="*/ 85534 h 1078087"/>
                <a:gd name="connsiteX19-5003" fmla="*/ 927200 w 1446806"/>
                <a:gd name="connsiteY19-5004" fmla="*/ 184312 h 1078087"/>
                <a:gd name="connsiteX20-5005" fmla="*/ 1326087 w 1446806"/>
                <a:gd name="connsiteY20-5006" fmla="*/ 198516 h 1078087"/>
                <a:gd name="connsiteX21-5007" fmla="*/ 1446415 w 1446806"/>
                <a:gd name="connsiteY21-5008" fmla="*/ 79982 h 1078087"/>
                <a:gd name="connsiteX22-5009" fmla="*/ 1291386 w 1446806"/>
                <a:gd name="connsiteY22-5010" fmla="*/ 523272 h 1078087"/>
                <a:gd name="connsiteX23-5011" fmla="*/ 1284612 w 1446806"/>
                <a:gd name="connsiteY23-5012" fmla="*/ 693489 h 1078087"/>
                <a:gd name="connsiteX24-5013" fmla="*/ 1375124 w 1446806"/>
                <a:gd name="connsiteY24-5014" fmla="*/ 756682 h 1078087"/>
                <a:gd name="connsiteX25-5015" fmla="*/ 1229582 w 1446806"/>
                <a:gd name="connsiteY25-5016" fmla="*/ 1001983 h 1078087"/>
                <a:gd name="connsiteX26-5017" fmla="*/ 1176258 w 1446806"/>
                <a:gd name="connsiteY26-5018" fmla="*/ 987415 h 1078087"/>
                <a:gd name="connsiteX27-5019" fmla="*/ 1118274 w 1446806"/>
                <a:gd name="connsiteY27-5020" fmla="*/ 981871 h 1078087"/>
                <a:gd name="connsiteX28-5021" fmla="*/ 1084911 w 1446806"/>
                <a:gd name="connsiteY28-5022" fmla="*/ 982189 h 1078087"/>
                <a:gd name="connsiteX29" fmla="*/ 1006812 w 1446806"/>
                <a:gd name="connsiteY29" fmla="*/ 1024512 h 1078087"/>
                <a:gd name="connsiteX0-5023" fmla="*/ 1005902 w 1445896"/>
                <a:gd name="connsiteY0-5024" fmla="*/ 1024512 h 1078087"/>
                <a:gd name="connsiteX1-5025" fmla="*/ 973859 w 1445896"/>
                <a:gd name="connsiteY1-5026" fmla="*/ 910922 h 1078087"/>
                <a:gd name="connsiteX2-5027" fmla="*/ 987935 w 1445896"/>
                <a:gd name="connsiteY2-5028" fmla="*/ 1035152 h 1078087"/>
                <a:gd name="connsiteX3-5029" fmla="*/ 926176 w 1445896"/>
                <a:gd name="connsiteY3-5030" fmla="*/ 1052290 h 1078087"/>
                <a:gd name="connsiteX4-5031" fmla="*/ 895663 w 1445896"/>
                <a:gd name="connsiteY4-5032" fmla="*/ 1017550 h 1078087"/>
                <a:gd name="connsiteX5-5033" fmla="*/ 868958 w 1445896"/>
                <a:gd name="connsiteY5-5034" fmla="*/ 991363 h 1078087"/>
                <a:gd name="connsiteX6-5035" fmla="*/ 818308 w 1445896"/>
                <a:gd name="connsiteY6-5036" fmla="*/ 995039 h 1078087"/>
                <a:gd name="connsiteX7-5037" fmla="*/ 800659 w 1445896"/>
                <a:gd name="connsiteY7-5038" fmla="*/ 882100 h 1078087"/>
                <a:gd name="connsiteX8-5039" fmla="*/ 677295 w 1445896"/>
                <a:gd name="connsiteY8-5040" fmla="*/ 886315 h 1078087"/>
                <a:gd name="connsiteX9-5041" fmla="*/ 719642 w 1445896"/>
                <a:gd name="connsiteY9-5042" fmla="*/ 828883 h 1078087"/>
                <a:gd name="connsiteX10-5043" fmla="*/ 821460 w 1445896"/>
                <a:gd name="connsiteY10-5044" fmla="*/ 722791 h 1078087"/>
                <a:gd name="connsiteX11-5045" fmla="*/ 639112 w 1445896"/>
                <a:gd name="connsiteY11-5046" fmla="*/ 897267 h 1078087"/>
                <a:gd name="connsiteX12-5047" fmla="*/ 366908 w 1445896"/>
                <a:gd name="connsiteY12-5048" fmla="*/ 1017312 h 1078087"/>
                <a:gd name="connsiteX13-5049" fmla="*/ 467136 w 1445896"/>
                <a:gd name="connsiteY13-5050" fmla="*/ 814648 h 1078087"/>
                <a:gd name="connsiteX14-5051" fmla="*/ 337953 w 1445896"/>
                <a:gd name="connsiteY14-5052" fmla="*/ 1036037 h 1078087"/>
                <a:gd name="connsiteX15-5053" fmla="*/ 222514 w 1445896"/>
                <a:gd name="connsiteY15-5054" fmla="*/ 1040773 h 1078087"/>
                <a:gd name="connsiteX16-5055" fmla="*/ 10031 w 1445896"/>
                <a:gd name="connsiteY16-5056" fmla="*/ 897013 h 1078087"/>
                <a:gd name="connsiteX17-5057" fmla="*/ 553539 w 1445896"/>
                <a:gd name="connsiteY17-5058" fmla="*/ 0 h 1078087"/>
                <a:gd name="connsiteX18-5059" fmla="*/ 755887 w 1445896"/>
                <a:gd name="connsiteY18-5060" fmla="*/ 85534 h 1078087"/>
                <a:gd name="connsiteX19-5061" fmla="*/ 926290 w 1445896"/>
                <a:gd name="connsiteY19-5062" fmla="*/ 184312 h 1078087"/>
                <a:gd name="connsiteX20-5063" fmla="*/ 1325177 w 1445896"/>
                <a:gd name="connsiteY20-5064" fmla="*/ 198516 h 1078087"/>
                <a:gd name="connsiteX21-5065" fmla="*/ 1445505 w 1445896"/>
                <a:gd name="connsiteY21-5066" fmla="*/ 79982 h 1078087"/>
                <a:gd name="connsiteX22-5067" fmla="*/ 1290476 w 1445896"/>
                <a:gd name="connsiteY22-5068" fmla="*/ 523272 h 1078087"/>
                <a:gd name="connsiteX23-5069" fmla="*/ 1283702 w 1445896"/>
                <a:gd name="connsiteY23-5070" fmla="*/ 693489 h 1078087"/>
                <a:gd name="connsiteX24-5071" fmla="*/ 1374214 w 1445896"/>
                <a:gd name="connsiteY24-5072" fmla="*/ 756682 h 1078087"/>
                <a:gd name="connsiteX25-5073" fmla="*/ 1228672 w 1445896"/>
                <a:gd name="connsiteY25-5074" fmla="*/ 1001983 h 1078087"/>
                <a:gd name="connsiteX26-5075" fmla="*/ 1175348 w 1445896"/>
                <a:gd name="connsiteY26-5076" fmla="*/ 987415 h 1078087"/>
                <a:gd name="connsiteX27-5077" fmla="*/ 1117364 w 1445896"/>
                <a:gd name="connsiteY27-5078" fmla="*/ 981871 h 1078087"/>
                <a:gd name="connsiteX28-5079" fmla="*/ 1084001 w 1445896"/>
                <a:gd name="connsiteY28-5080" fmla="*/ 982189 h 1078087"/>
                <a:gd name="connsiteX29-5081" fmla="*/ 1005902 w 1445896"/>
                <a:gd name="connsiteY29-5082" fmla="*/ 1024512 h 1078087"/>
                <a:gd name="connsiteX0-5083" fmla="*/ 1005902 w 1445896"/>
                <a:gd name="connsiteY0-5084" fmla="*/ 1024512 h 1078087"/>
                <a:gd name="connsiteX1-5085" fmla="*/ 973859 w 1445896"/>
                <a:gd name="connsiteY1-5086" fmla="*/ 910922 h 1078087"/>
                <a:gd name="connsiteX2-5087" fmla="*/ 987935 w 1445896"/>
                <a:gd name="connsiteY2-5088" fmla="*/ 1035152 h 1078087"/>
                <a:gd name="connsiteX3-5089" fmla="*/ 926176 w 1445896"/>
                <a:gd name="connsiteY3-5090" fmla="*/ 1052290 h 1078087"/>
                <a:gd name="connsiteX4-5091" fmla="*/ 895663 w 1445896"/>
                <a:gd name="connsiteY4-5092" fmla="*/ 1017550 h 1078087"/>
                <a:gd name="connsiteX5-5093" fmla="*/ 868958 w 1445896"/>
                <a:gd name="connsiteY5-5094" fmla="*/ 991363 h 1078087"/>
                <a:gd name="connsiteX6-5095" fmla="*/ 818308 w 1445896"/>
                <a:gd name="connsiteY6-5096" fmla="*/ 995039 h 1078087"/>
                <a:gd name="connsiteX7-5097" fmla="*/ 800659 w 1445896"/>
                <a:gd name="connsiteY7-5098" fmla="*/ 882100 h 1078087"/>
                <a:gd name="connsiteX8-5099" fmla="*/ 677295 w 1445896"/>
                <a:gd name="connsiteY8-5100" fmla="*/ 886315 h 1078087"/>
                <a:gd name="connsiteX9-5101" fmla="*/ 719642 w 1445896"/>
                <a:gd name="connsiteY9-5102" fmla="*/ 828883 h 1078087"/>
                <a:gd name="connsiteX10-5103" fmla="*/ 821460 w 1445896"/>
                <a:gd name="connsiteY10-5104" fmla="*/ 722791 h 1078087"/>
                <a:gd name="connsiteX11-5105" fmla="*/ 639112 w 1445896"/>
                <a:gd name="connsiteY11-5106" fmla="*/ 897267 h 1078087"/>
                <a:gd name="connsiteX12-5107" fmla="*/ 366908 w 1445896"/>
                <a:gd name="connsiteY12-5108" fmla="*/ 1017312 h 1078087"/>
                <a:gd name="connsiteX13-5109" fmla="*/ 467136 w 1445896"/>
                <a:gd name="connsiteY13-5110" fmla="*/ 814648 h 1078087"/>
                <a:gd name="connsiteX14-5111" fmla="*/ 337953 w 1445896"/>
                <a:gd name="connsiteY14-5112" fmla="*/ 1036037 h 1078087"/>
                <a:gd name="connsiteX15-5113" fmla="*/ 222514 w 1445896"/>
                <a:gd name="connsiteY15-5114" fmla="*/ 1040773 h 1078087"/>
                <a:gd name="connsiteX16-5115" fmla="*/ 10031 w 1445896"/>
                <a:gd name="connsiteY16-5116" fmla="*/ 897013 h 1078087"/>
                <a:gd name="connsiteX17-5117" fmla="*/ 553539 w 1445896"/>
                <a:gd name="connsiteY17-5118" fmla="*/ 0 h 1078087"/>
                <a:gd name="connsiteX18-5119" fmla="*/ 755887 w 1445896"/>
                <a:gd name="connsiteY18-5120" fmla="*/ 85534 h 1078087"/>
                <a:gd name="connsiteX19-5121" fmla="*/ 926290 w 1445896"/>
                <a:gd name="connsiteY19-5122" fmla="*/ 184312 h 1078087"/>
                <a:gd name="connsiteX20-5123" fmla="*/ 1325177 w 1445896"/>
                <a:gd name="connsiteY20-5124" fmla="*/ 198516 h 1078087"/>
                <a:gd name="connsiteX21-5125" fmla="*/ 1445505 w 1445896"/>
                <a:gd name="connsiteY21-5126" fmla="*/ 79982 h 1078087"/>
                <a:gd name="connsiteX22-5127" fmla="*/ 1290476 w 1445896"/>
                <a:gd name="connsiteY22-5128" fmla="*/ 523272 h 1078087"/>
                <a:gd name="connsiteX23-5129" fmla="*/ 1283702 w 1445896"/>
                <a:gd name="connsiteY23-5130" fmla="*/ 693489 h 1078087"/>
                <a:gd name="connsiteX24-5131" fmla="*/ 1374214 w 1445896"/>
                <a:gd name="connsiteY24-5132" fmla="*/ 756682 h 1078087"/>
                <a:gd name="connsiteX25-5133" fmla="*/ 1228672 w 1445896"/>
                <a:gd name="connsiteY25-5134" fmla="*/ 1001983 h 1078087"/>
                <a:gd name="connsiteX26-5135" fmla="*/ 1175348 w 1445896"/>
                <a:gd name="connsiteY26-5136" fmla="*/ 987415 h 1078087"/>
                <a:gd name="connsiteX27-5137" fmla="*/ 1117364 w 1445896"/>
                <a:gd name="connsiteY27-5138" fmla="*/ 981871 h 1078087"/>
                <a:gd name="connsiteX28-5139" fmla="*/ 1084001 w 1445896"/>
                <a:gd name="connsiteY28-5140" fmla="*/ 982189 h 1078087"/>
                <a:gd name="connsiteX29-5141" fmla="*/ 1005902 w 1445896"/>
                <a:gd name="connsiteY29-5142" fmla="*/ 1024512 h 1078087"/>
                <a:gd name="connsiteX0-5143" fmla="*/ 1005671 w 1445665"/>
                <a:gd name="connsiteY0-5144" fmla="*/ 1024512 h 1078087"/>
                <a:gd name="connsiteX1-5145" fmla="*/ 973628 w 1445665"/>
                <a:gd name="connsiteY1-5146" fmla="*/ 910922 h 1078087"/>
                <a:gd name="connsiteX2-5147" fmla="*/ 987704 w 1445665"/>
                <a:gd name="connsiteY2-5148" fmla="*/ 1035152 h 1078087"/>
                <a:gd name="connsiteX3-5149" fmla="*/ 925945 w 1445665"/>
                <a:gd name="connsiteY3-5150" fmla="*/ 1052290 h 1078087"/>
                <a:gd name="connsiteX4-5151" fmla="*/ 895432 w 1445665"/>
                <a:gd name="connsiteY4-5152" fmla="*/ 1017550 h 1078087"/>
                <a:gd name="connsiteX5-5153" fmla="*/ 868727 w 1445665"/>
                <a:gd name="connsiteY5-5154" fmla="*/ 991363 h 1078087"/>
                <a:gd name="connsiteX6-5155" fmla="*/ 818077 w 1445665"/>
                <a:gd name="connsiteY6-5156" fmla="*/ 995039 h 1078087"/>
                <a:gd name="connsiteX7-5157" fmla="*/ 800428 w 1445665"/>
                <a:gd name="connsiteY7-5158" fmla="*/ 882100 h 1078087"/>
                <a:gd name="connsiteX8-5159" fmla="*/ 677064 w 1445665"/>
                <a:gd name="connsiteY8-5160" fmla="*/ 886315 h 1078087"/>
                <a:gd name="connsiteX9-5161" fmla="*/ 719411 w 1445665"/>
                <a:gd name="connsiteY9-5162" fmla="*/ 828883 h 1078087"/>
                <a:gd name="connsiteX10-5163" fmla="*/ 821229 w 1445665"/>
                <a:gd name="connsiteY10-5164" fmla="*/ 722791 h 1078087"/>
                <a:gd name="connsiteX11-5165" fmla="*/ 638881 w 1445665"/>
                <a:gd name="connsiteY11-5166" fmla="*/ 897267 h 1078087"/>
                <a:gd name="connsiteX12-5167" fmla="*/ 366677 w 1445665"/>
                <a:gd name="connsiteY12-5168" fmla="*/ 1017312 h 1078087"/>
                <a:gd name="connsiteX13-5169" fmla="*/ 466905 w 1445665"/>
                <a:gd name="connsiteY13-5170" fmla="*/ 814648 h 1078087"/>
                <a:gd name="connsiteX14-5171" fmla="*/ 337722 w 1445665"/>
                <a:gd name="connsiteY14-5172" fmla="*/ 1036037 h 1078087"/>
                <a:gd name="connsiteX15-5173" fmla="*/ 228448 w 1445665"/>
                <a:gd name="connsiteY15-5174" fmla="*/ 1047165 h 1078087"/>
                <a:gd name="connsiteX16-5175" fmla="*/ 9800 w 1445665"/>
                <a:gd name="connsiteY16-5176" fmla="*/ 897013 h 1078087"/>
                <a:gd name="connsiteX17-5177" fmla="*/ 553308 w 1445665"/>
                <a:gd name="connsiteY17-5178" fmla="*/ 0 h 1078087"/>
                <a:gd name="connsiteX18-5179" fmla="*/ 755656 w 1445665"/>
                <a:gd name="connsiteY18-5180" fmla="*/ 85534 h 1078087"/>
                <a:gd name="connsiteX19-5181" fmla="*/ 926059 w 1445665"/>
                <a:gd name="connsiteY19-5182" fmla="*/ 184312 h 1078087"/>
                <a:gd name="connsiteX20-5183" fmla="*/ 1324946 w 1445665"/>
                <a:gd name="connsiteY20-5184" fmla="*/ 198516 h 1078087"/>
                <a:gd name="connsiteX21-5185" fmla="*/ 1445274 w 1445665"/>
                <a:gd name="connsiteY21-5186" fmla="*/ 79982 h 1078087"/>
                <a:gd name="connsiteX22-5187" fmla="*/ 1290245 w 1445665"/>
                <a:gd name="connsiteY22-5188" fmla="*/ 523272 h 1078087"/>
                <a:gd name="connsiteX23-5189" fmla="*/ 1283471 w 1445665"/>
                <a:gd name="connsiteY23-5190" fmla="*/ 693489 h 1078087"/>
                <a:gd name="connsiteX24-5191" fmla="*/ 1373983 w 1445665"/>
                <a:gd name="connsiteY24-5192" fmla="*/ 756682 h 1078087"/>
                <a:gd name="connsiteX25-5193" fmla="*/ 1228441 w 1445665"/>
                <a:gd name="connsiteY25-5194" fmla="*/ 1001983 h 1078087"/>
                <a:gd name="connsiteX26-5195" fmla="*/ 1175117 w 1445665"/>
                <a:gd name="connsiteY26-5196" fmla="*/ 987415 h 1078087"/>
                <a:gd name="connsiteX27-5197" fmla="*/ 1117133 w 1445665"/>
                <a:gd name="connsiteY27-5198" fmla="*/ 981871 h 1078087"/>
                <a:gd name="connsiteX28-5199" fmla="*/ 1083770 w 1445665"/>
                <a:gd name="connsiteY28-5200" fmla="*/ 982189 h 1078087"/>
                <a:gd name="connsiteX29-5201" fmla="*/ 1005671 w 1445665"/>
                <a:gd name="connsiteY29-5202" fmla="*/ 1024512 h 1078087"/>
                <a:gd name="connsiteX0-5203" fmla="*/ 1012394 w 1452388"/>
                <a:gd name="connsiteY0-5204" fmla="*/ 1024512 h 1078087"/>
                <a:gd name="connsiteX1-5205" fmla="*/ 980351 w 1452388"/>
                <a:gd name="connsiteY1-5206" fmla="*/ 910922 h 1078087"/>
                <a:gd name="connsiteX2-5207" fmla="*/ 994427 w 1452388"/>
                <a:gd name="connsiteY2-5208" fmla="*/ 1035152 h 1078087"/>
                <a:gd name="connsiteX3-5209" fmla="*/ 932668 w 1452388"/>
                <a:gd name="connsiteY3-5210" fmla="*/ 1052290 h 1078087"/>
                <a:gd name="connsiteX4-5211" fmla="*/ 902155 w 1452388"/>
                <a:gd name="connsiteY4-5212" fmla="*/ 1017550 h 1078087"/>
                <a:gd name="connsiteX5-5213" fmla="*/ 875450 w 1452388"/>
                <a:gd name="connsiteY5-5214" fmla="*/ 991363 h 1078087"/>
                <a:gd name="connsiteX6-5215" fmla="*/ 824800 w 1452388"/>
                <a:gd name="connsiteY6-5216" fmla="*/ 995039 h 1078087"/>
                <a:gd name="connsiteX7-5217" fmla="*/ 807151 w 1452388"/>
                <a:gd name="connsiteY7-5218" fmla="*/ 882100 h 1078087"/>
                <a:gd name="connsiteX8-5219" fmla="*/ 683787 w 1452388"/>
                <a:gd name="connsiteY8-5220" fmla="*/ 886315 h 1078087"/>
                <a:gd name="connsiteX9-5221" fmla="*/ 726134 w 1452388"/>
                <a:gd name="connsiteY9-5222" fmla="*/ 828883 h 1078087"/>
                <a:gd name="connsiteX10-5223" fmla="*/ 827952 w 1452388"/>
                <a:gd name="connsiteY10-5224" fmla="*/ 722791 h 1078087"/>
                <a:gd name="connsiteX11-5225" fmla="*/ 645604 w 1452388"/>
                <a:gd name="connsiteY11-5226" fmla="*/ 897267 h 1078087"/>
                <a:gd name="connsiteX12-5227" fmla="*/ 373400 w 1452388"/>
                <a:gd name="connsiteY12-5228" fmla="*/ 1017312 h 1078087"/>
                <a:gd name="connsiteX13-5229" fmla="*/ 473628 w 1452388"/>
                <a:gd name="connsiteY13-5230" fmla="*/ 814648 h 1078087"/>
                <a:gd name="connsiteX14-5231" fmla="*/ 344445 w 1452388"/>
                <a:gd name="connsiteY14-5232" fmla="*/ 1036037 h 1078087"/>
                <a:gd name="connsiteX15-5233" fmla="*/ 235171 w 1452388"/>
                <a:gd name="connsiteY15-5234" fmla="*/ 1047165 h 1078087"/>
                <a:gd name="connsiteX16-5235" fmla="*/ 148881 w 1452388"/>
                <a:gd name="connsiteY16-5236" fmla="*/ 1038510 h 1078087"/>
                <a:gd name="connsiteX17-5237" fmla="*/ 16523 w 1452388"/>
                <a:gd name="connsiteY17-5238" fmla="*/ 897013 h 1078087"/>
                <a:gd name="connsiteX18-5239" fmla="*/ 560031 w 1452388"/>
                <a:gd name="connsiteY18-5240" fmla="*/ 0 h 1078087"/>
                <a:gd name="connsiteX19-5241" fmla="*/ 762379 w 1452388"/>
                <a:gd name="connsiteY19-5242" fmla="*/ 85534 h 1078087"/>
                <a:gd name="connsiteX20-5243" fmla="*/ 932782 w 1452388"/>
                <a:gd name="connsiteY20-5244" fmla="*/ 184312 h 1078087"/>
                <a:gd name="connsiteX21-5245" fmla="*/ 1331669 w 1452388"/>
                <a:gd name="connsiteY21-5246" fmla="*/ 198516 h 1078087"/>
                <a:gd name="connsiteX22-5247" fmla="*/ 1451997 w 1452388"/>
                <a:gd name="connsiteY22-5248" fmla="*/ 79982 h 1078087"/>
                <a:gd name="connsiteX23-5249" fmla="*/ 1296968 w 1452388"/>
                <a:gd name="connsiteY23-5250" fmla="*/ 523272 h 1078087"/>
                <a:gd name="connsiteX24-5251" fmla="*/ 1290194 w 1452388"/>
                <a:gd name="connsiteY24-5252" fmla="*/ 693489 h 1078087"/>
                <a:gd name="connsiteX25-5253" fmla="*/ 1380706 w 1452388"/>
                <a:gd name="connsiteY25-5254" fmla="*/ 756682 h 1078087"/>
                <a:gd name="connsiteX26-5255" fmla="*/ 1235164 w 1452388"/>
                <a:gd name="connsiteY26-5256" fmla="*/ 1001983 h 1078087"/>
                <a:gd name="connsiteX27-5257" fmla="*/ 1181840 w 1452388"/>
                <a:gd name="connsiteY27-5258" fmla="*/ 987415 h 1078087"/>
                <a:gd name="connsiteX28-5259" fmla="*/ 1123856 w 1452388"/>
                <a:gd name="connsiteY28-5260" fmla="*/ 981871 h 1078087"/>
                <a:gd name="connsiteX29-5261" fmla="*/ 1090493 w 1452388"/>
                <a:gd name="connsiteY29-5262" fmla="*/ 982189 h 1078087"/>
                <a:gd name="connsiteX30" fmla="*/ 1012394 w 1452388"/>
                <a:gd name="connsiteY30" fmla="*/ 1024512 h 1078087"/>
                <a:gd name="connsiteX0-5263" fmla="*/ 1002416 w 1442410"/>
                <a:gd name="connsiteY0-5264" fmla="*/ 1024512 h 1078087"/>
                <a:gd name="connsiteX1-5265" fmla="*/ 970373 w 1442410"/>
                <a:gd name="connsiteY1-5266" fmla="*/ 910922 h 1078087"/>
                <a:gd name="connsiteX2-5267" fmla="*/ 984449 w 1442410"/>
                <a:gd name="connsiteY2-5268" fmla="*/ 1035152 h 1078087"/>
                <a:gd name="connsiteX3-5269" fmla="*/ 922690 w 1442410"/>
                <a:gd name="connsiteY3-5270" fmla="*/ 1052290 h 1078087"/>
                <a:gd name="connsiteX4-5271" fmla="*/ 892177 w 1442410"/>
                <a:gd name="connsiteY4-5272" fmla="*/ 1017550 h 1078087"/>
                <a:gd name="connsiteX5-5273" fmla="*/ 865472 w 1442410"/>
                <a:gd name="connsiteY5-5274" fmla="*/ 991363 h 1078087"/>
                <a:gd name="connsiteX6-5275" fmla="*/ 814822 w 1442410"/>
                <a:gd name="connsiteY6-5276" fmla="*/ 995039 h 1078087"/>
                <a:gd name="connsiteX7-5277" fmla="*/ 797173 w 1442410"/>
                <a:gd name="connsiteY7-5278" fmla="*/ 882100 h 1078087"/>
                <a:gd name="connsiteX8-5279" fmla="*/ 673809 w 1442410"/>
                <a:gd name="connsiteY8-5280" fmla="*/ 886315 h 1078087"/>
                <a:gd name="connsiteX9-5281" fmla="*/ 716156 w 1442410"/>
                <a:gd name="connsiteY9-5282" fmla="*/ 828883 h 1078087"/>
                <a:gd name="connsiteX10-5283" fmla="*/ 817974 w 1442410"/>
                <a:gd name="connsiteY10-5284" fmla="*/ 722791 h 1078087"/>
                <a:gd name="connsiteX11-5285" fmla="*/ 635626 w 1442410"/>
                <a:gd name="connsiteY11-5286" fmla="*/ 897267 h 1078087"/>
                <a:gd name="connsiteX12-5287" fmla="*/ 363422 w 1442410"/>
                <a:gd name="connsiteY12-5288" fmla="*/ 1017312 h 1078087"/>
                <a:gd name="connsiteX13-5289" fmla="*/ 463650 w 1442410"/>
                <a:gd name="connsiteY13-5290" fmla="*/ 814648 h 1078087"/>
                <a:gd name="connsiteX14-5291" fmla="*/ 334467 w 1442410"/>
                <a:gd name="connsiteY14-5292" fmla="*/ 1036037 h 1078087"/>
                <a:gd name="connsiteX15-5293" fmla="*/ 225193 w 1442410"/>
                <a:gd name="connsiteY15-5294" fmla="*/ 1047165 h 1078087"/>
                <a:gd name="connsiteX16-5295" fmla="*/ 465839 w 1442410"/>
                <a:gd name="connsiteY16-5296" fmla="*/ 552656 h 1078087"/>
                <a:gd name="connsiteX17-5297" fmla="*/ 6545 w 1442410"/>
                <a:gd name="connsiteY17-5298" fmla="*/ 897013 h 1078087"/>
                <a:gd name="connsiteX18-5299" fmla="*/ 550053 w 1442410"/>
                <a:gd name="connsiteY18-5300" fmla="*/ 0 h 1078087"/>
                <a:gd name="connsiteX19-5301" fmla="*/ 752401 w 1442410"/>
                <a:gd name="connsiteY19-5302" fmla="*/ 85534 h 1078087"/>
                <a:gd name="connsiteX20-5303" fmla="*/ 922804 w 1442410"/>
                <a:gd name="connsiteY20-5304" fmla="*/ 184312 h 1078087"/>
                <a:gd name="connsiteX21-5305" fmla="*/ 1321691 w 1442410"/>
                <a:gd name="connsiteY21-5306" fmla="*/ 198516 h 1078087"/>
                <a:gd name="connsiteX22-5307" fmla="*/ 1442019 w 1442410"/>
                <a:gd name="connsiteY22-5308" fmla="*/ 79982 h 1078087"/>
                <a:gd name="connsiteX23-5309" fmla="*/ 1286990 w 1442410"/>
                <a:gd name="connsiteY23-5310" fmla="*/ 523272 h 1078087"/>
                <a:gd name="connsiteX24-5311" fmla="*/ 1280216 w 1442410"/>
                <a:gd name="connsiteY24-5312" fmla="*/ 693489 h 1078087"/>
                <a:gd name="connsiteX25-5313" fmla="*/ 1370728 w 1442410"/>
                <a:gd name="connsiteY25-5314" fmla="*/ 756682 h 1078087"/>
                <a:gd name="connsiteX26-5315" fmla="*/ 1225186 w 1442410"/>
                <a:gd name="connsiteY26-5316" fmla="*/ 1001983 h 1078087"/>
                <a:gd name="connsiteX27-5317" fmla="*/ 1171862 w 1442410"/>
                <a:gd name="connsiteY27-5318" fmla="*/ 987415 h 1078087"/>
                <a:gd name="connsiteX28-5319" fmla="*/ 1113878 w 1442410"/>
                <a:gd name="connsiteY28-5320" fmla="*/ 981871 h 1078087"/>
                <a:gd name="connsiteX29-5321" fmla="*/ 1080515 w 1442410"/>
                <a:gd name="connsiteY29-5322" fmla="*/ 982189 h 1078087"/>
                <a:gd name="connsiteX30-5323" fmla="*/ 1002416 w 1442410"/>
                <a:gd name="connsiteY30-5324" fmla="*/ 1024512 h 1078087"/>
                <a:gd name="connsiteX0-5325" fmla="*/ 1002416 w 1442410"/>
                <a:gd name="connsiteY0-5326" fmla="*/ 1024512 h 1078087"/>
                <a:gd name="connsiteX1-5327" fmla="*/ 970373 w 1442410"/>
                <a:gd name="connsiteY1-5328" fmla="*/ 910922 h 1078087"/>
                <a:gd name="connsiteX2-5329" fmla="*/ 984449 w 1442410"/>
                <a:gd name="connsiteY2-5330" fmla="*/ 1035152 h 1078087"/>
                <a:gd name="connsiteX3-5331" fmla="*/ 922690 w 1442410"/>
                <a:gd name="connsiteY3-5332" fmla="*/ 1052290 h 1078087"/>
                <a:gd name="connsiteX4-5333" fmla="*/ 892177 w 1442410"/>
                <a:gd name="connsiteY4-5334" fmla="*/ 1017550 h 1078087"/>
                <a:gd name="connsiteX5-5335" fmla="*/ 865472 w 1442410"/>
                <a:gd name="connsiteY5-5336" fmla="*/ 991363 h 1078087"/>
                <a:gd name="connsiteX6-5337" fmla="*/ 814822 w 1442410"/>
                <a:gd name="connsiteY6-5338" fmla="*/ 995039 h 1078087"/>
                <a:gd name="connsiteX7-5339" fmla="*/ 797173 w 1442410"/>
                <a:gd name="connsiteY7-5340" fmla="*/ 882100 h 1078087"/>
                <a:gd name="connsiteX8-5341" fmla="*/ 673809 w 1442410"/>
                <a:gd name="connsiteY8-5342" fmla="*/ 886315 h 1078087"/>
                <a:gd name="connsiteX9-5343" fmla="*/ 716156 w 1442410"/>
                <a:gd name="connsiteY9-5344" fmla="*/ 828883 h 1078087"/>
                <a:gd name="connsiteX10-5345" fmla="*/ 817974 w 1442410"/>
                <a:gd name="connsiteY10-5346" fmla="*/ 722791 h 1078087"/>
                <a:gd name="connsiteX11-5347" fmla="*/ 635626 w 1442410"/>
                <a:gd name="connsiteY11-5348" fmla="*/ 897267 h 1078087"/>
                <a:gd name="connsiteX12-5349" fmla="*/ 363422 w 1442410"/>
                <a:gd name="connsiteY12-5350" fmla="*/ 1017312 h 1078087"/>
                <a:gd name="connsiteX13-5351" fmla="*/ 463650 w 1442410"/>
                <a:gd name="connsiteY13-5352" fmla="*/ 814648 h 1078087"/>
                <a:gd name="connsiteX14-5353" fmla="*/ 334467 w 1442410"/>
                <a:gd name="connsiteY14-5354" fmla="*/ 1036037 h 1078087"/>
                <a:gd name="connsiteX15-5355" fmla="*/ 225193 w 1442410"/>
                <a:gd name="connsiteY15-5356" fmla="*/ 1047165 h 1078087"/>
                <a:gd name="connsiteX16-5357" fmla="*/ 465839 w 1442410"/>
                <a:gd name="connsiteY16-5358" fmla="*/ 552656 h 1078087"/>
                <a:gd name="connsiteX17-5359" fmla="*/ 6545 w 1442410"/>
                <a:gd name="connsiteY17-5360" fmla="*/ 897013 h 1078087"/>
                <a:gd name="connsiteX18-5361" fmla="*/ 550053 w 1442410"/>
                <a:gd name="connsiteY18-5362" fmla="*/ 0 h 1078087"/>
                <a:gd name="connsiteX19-5363" fmla="*/ 752401 w 1442410"/>
                <a:gd name="connsiteY19-5364" fmla="*/ 85534 h 1078087"/>
                <a:gd name="connsiteX20-5365" fmla="*/ 922804 w 1442410"/>
                <a:gd name="connsiteY20-5366" fmla="*/ 184312 h 1078087"/>
                <a:gd name="connsiteX21-5367" fmla="*/ 1321691 w 1442410"/>
                <a:gd name="connsiteY21-5368" fmla="*/ 198516 h 1078087"/>
                <a:gd name="connsiteX22-5369" fmla="*/ 1442019 w 1442410"/>
                <a:gd name="connsiteY22-5370" fmla="*/ 79982 h 1078087"/>
                <a:gd name="connsiteX23-5371" fmla="*/ 1286990 w 1442410"/>
                <a:gd name="connsiteY23-5372" fmla="*/ 523272 h 1078087"/>
                <a:gd name="connsiteX24-5373" fmla="*/ 1280216 w 1442410"/>
                <a:gd name="connsiteY24-5374" fmla="*/ 693489 h 1078087"/>
                <a:gd name="connsiteX25-5375" fmla="*/ 1370728 w 1442410"/>
                <a:gd name="connsiteY25-5376" fmla="*/ 756682 h 1078087"/>
                <a:gd name="connsiteX26-5377" fmla="*/ 1225186 w 1442410"/>
                <a:gd name="connsiteY26-5378" fmla="*/ 1001983 h 1078087"/>
                <a:gd name="connsiteX27-5379" fmla="*/ 1171862 w 1442410"/>
                <a:gd name="connsiteY27-5380" fmla="*/ 987415 h 1078087"/>
                <a:gd name="connsiteX28-5381" fmla="*/ 1113878 w 1442410"/>
                <a:gd name="connsiteY28-5382" fmla="*/ 981871 h 1078087"/>
                <a:gd name="connsiteX29-5383" fmla="*/ 1080515 w 1442410"/>
                <a:gd name="connsiteY29-5384" fmla="*/ 982189 h 1078087"/>
                <a:gd name="connsiteX30-5385" fmla="*/ 1002416 w 1442410"/>
                <a:gd name="connsiteY30-5386" fmla="*/ 1024512 h 1078087"/>
                <a:gd name="connsiteX0-5387" fmla="*/ 1002416 w 1442410"/>
                <a:gd name="connsiteY0-5388" fmla="*/ 1024512 h 1078087"/>
                <a:gd name="connsiteX1-5389" fmla="*/ 970373 w 1442410"/>
                <a:gd name="connsiteY1-5390" fmla="*/ 910922 h 1078087"/>
                <a:gd name="connsiteX2-5391" fmla="*/ 984449 w 1442410"/>
                <a:gd name="connsiteY2-5392" fmla="*/ 1035152 h 1078087"/>
                <a:gd name="connsiteX3-5393" fmla="*/ 922690 w 1442410"/>
                <a:gd name="connsiteY3-5394" fmla="*/ 1052290 h 1078087"/>
                <a:gd name="connsiteX4-5395" fmla="*/ 892177 w 1442410"/>
                <a:gd name="connsiteY4-5396" fmla="*/ 1017550 h 1078087"/>
                <a:gd name="connsiteX5-5397" fmla="*/ 865472 w 1442410"/>
                <a:gd name="connsiteY5-5398" fmla="*/ 991363 h 1078087"/>
                <a:gd name="connsiteX6-5399" fmla="*/ 814822 w 1442410"/>
                <a:gd name="connsiteY6-5400" fmla="*/ 995039 h 1078087"/>
                <a:gd name="connsiteX7-5401" fmla="*/ 797173 w 1442410"/>
                <a:gd name="connsiteY7-5402" fmla="*/ 882100 h 1078087"/>
                <a:gd name="connsiteX8-5403" fmla="*/ 673809 w 1442410"/>
                <a:gd name="connsiteY8-5404" fmla="*/ 886315 h 1078087"/>
                <a:gd name="connsiteX9-5405" fmla="*/ 716156 w 1442410"/>
                <a:gd name="connsiteY9-5406" fmla="*/ 828883 h 1078087"/>
                <a:gd name="connsiteX10-5407" fmla="*/ 817974 w 1442410"/>
                <a:gd name="connsiteY10-5408" fmla="*/ 722791 h 1078087"/>
                <a:gd name="connsiteX11-5409" fmla="*/ 635626 w 1442410"/>
                <a:gd name="connsiteY11-5410" fmla="*/ 897267 h 1078087"/>
                <a:gd name="connsiteX12-5411" fmla="*/ 363422 w 1442410"/>
                <a:gd name="connsiteY12-5412" fmla="*/ 1017312 h 1078087"/>
                <a:gd name="connsiteX13-5413" fmla="*/ 463650 w 1442410"/>
                <a:gd name="connsiteY13-5414" fmla="*/ 814648 h 1078087"/>
                <a:gd name="connsiteX14-5415" fmla="*/ 334467 w 1442410"/>
                <a:gd name="connsiteY14-5416" fmla="*/ 1036037 h 1078087"/>
                <a:gd name="connsiteX15-5417" fmla="*/ 225193 w 1442410"/>
                <a:gd name="connsiteY15-5418" fmla="*/ 1047165 h 1078087"/>
                <a:gd name="connsiteX16-5419" fmla="*/ 306165 w 1442410"/>
                <a:gd name="connsiteY16-5420" fmla="*/ 911763 h 1078087"/>
                <a:gd name="connsiteX17-5421" fmla="*/ 465839 w 1442410"/>
                <a:gd name="connsiteY17-5422" fmla="*/ 552656 h 1078087"/>
                <a:gd name="connsiteX18-5423" fmla="*/ 6545 w 1442410"/>
                <a:gd name="connsiteY18-5424" fmla="*/ 897013 h 1078087"/>
                <a:gd name="connsiteX19-5425" fmla="*/ 550053 w 1442410"/>
                <a:gd name="connsiteY19-5426" fmla="*/ 0 h 1078087"/>
                <a:gd name="connsiteX20-5427" fmla="*/ 752401 w 1442410"/>
                <a:gd name="connsiteY20-5428" fmla="*/ 85534 h 1078087"/>
                <a:gd name="connsiteX21-5429" fmla="*/ 922804 w 1442410"/>
                <a:gd name="connsiteY21-5430" fmla="*/ 184312 h 1078087"/>
                <a:gd name="connsiteX22-5431" fmla="*/ 1321691 w 1442410"/>
                <a:gd name="connsiteY22-5432" fmla="*/ 198516 h 1078087"/>
                <a:gd name="connsiteX23-5433" fmla="*/ 1442019 w 1442410"/>
                <a:gd name="connsiteY23-5434" fmla="*/ 79982 h 1078087"/>
                <a:gd name="connsiteX24-5435" fmla="*/ 1286990 w 1442410"/>
                <a:gd name="connsiteY24-5436" fmla="*/ 523272 h 1078087"/>
                <a:gd name="connsiteX25-5437" fmla="*/ 1280216 w 1442410"/>
                <a:gd name="connsiteY25-5438" fmla="*/ 693489 h 1078087"/>
                <a:gd name="connsiteX26-5439" fmla="*/ 1370728 w 1442410"/>
                <a:gd name="connsiteY26-5440" fmla="*/ 756682 h 1078087"/>
                <a:gd name="connsiteX27-5441" fmla="*/ 1225186 w 1442410"/>
                <a:gd name="connsiteY27-5442" fmla="*/ 1001983 h 1078087"/>
                <a:gd name="connsiteX28-5443" fmla="*/ 1171862 w 1442410"/>
                <a:gd name="connsiteY28-5444" fmla="*/ 987415 h 1078087"/>
                <a:gd name="connsiteX29-5445" fmla="*/ 1113878 w 1442410"/>
                <a:gd name="connsiteY29-5446" fmla="*/ 981871 h 1078087"/>
                <a:gd name="connsiteX30-5447" fmla="*/ 1080515 w 1442410"/>
                <a:gd name="connsiteY30-5448" fmla="*/ 982189 h 1078087"/>
                <a:gd name="connsiteX31" fmla="*/ 1002416 w 1442410"/>
                <a:gd name="connsiteY31" fmla="*/ 1024512 h 1078087"/>
                <a:gd name="connsiteX0-5449" fmla="*/ 1002416 w 1442410"/>
                <a:gd name="connsiteY0-5450" fmla="*/ 1024512 h 1078087"/>
                <a:gd name="connsiteX1-5451" fmla="*/ 970373 w 1442410"/>
                <a:gd name="connsiteY1-5452" fmla="*/ 910922 h 1078087"/>
                <a:gd name="connsiteX2-5453" fmla="*/ 984449 w 1442410"/>
                <a:gd name="connsiteY2-5454" fmla="*/ 1035152 h 1078087"/>
                <a:gd name="connsiteX3-5455" fmla="*/ 922690 w 1442410"/>
                <a:gd name="connsiteY3-5456" fmla="*/ 1052290 h 1078087"/>
                <a:gd name="connsiteX4-5457" fmla="*/ 892177 w 1442410"/>
                <a:gd name="connsiteY4-5458" fmla="*/ 1017550 h 1078087"/>
                <a:gd name="connsiteX5-5459" fmla="*/ 865472 w 1442410"/>
                <a:gd name="connsiteY5-5460" fmla="*/ 991363 h 1078087"/>
                <a:gd name="connsiteX6-5461" fmla="*/ 814822 w 1442410"/>
                <a:gd name="connsiteY6-5462" fmla="*/ 995039 h 1078087"/>
                <a:gd name="connsiteX7-5463" fmla="*/ 797173 w 1442410"/>
                <a:gd name="connsiteY7-5464" fmla="*/ 882100 h 1078087"/>
                <a:gd name="connsiteX8-5465" fmla="*/ 673809 w 1442410"/>
                <a:gd name="connsiteY8-5466" fmla="*/ 886315 h 1078087"/>
                <a:gd name="connsiteX9-5467" fmla="*/ 716156 w 1442410"/>
                <a:gd name="connsiteY9-5468" fmla="*/ 828883 h 1078087"/>
                <a:gd name="connsiteX10-5469" fmla="*/ 817974 w 1442410"/>
                <a:gd name="connsiteY10-5470" fmla="*/ 722791 h 1078087"/>
                <a:gd name="connsiteX11-5471" fmla="*/ 635626 w 1442410"/>
                <a:gd name="connsiteY11-5472" fmla="*/ 897267 h 1078087"/>
                <a:gd name="connsiteX12-5473" fmla="*/ 363422 w 1442410"/>
                <a:gd name="connsiteY12-5474" fmla="*/ 1017312 h 1078087"/>
                <a:gd name="connsiteX13-5475" fmla="*/ 463650 w 1442410"/>
                <a:gd name="connsiteY13-5476" fmla="*/ 814648 h 1078087"/>
                <a:gd name="connsiteX14-5477" fmla="*/ 334467 w 1442410"/>
                <a:gd name="connsiteY14-5478" fmla="*/ 1036037 h 1078087"/>
                <a:gd name="connsiteX15-5479" fmla="*/ 225193 w 1442410"/>
                <a:gd name="connsiteY15-5480" fmla="*/ 1047165 h 1078087"/>
                <a:gd name="connsiteX16-5481" fmla="*/ 306165 w 1442410"/>
                <a:gd name="connsiteY16-5482" fmla="*/ 911763 h 1078087"/>
                <a:gd name="connsiteX17-5483" fmla="*/ 465839 w 1442410"/>
                <a:gd name="connsiteY17-5484" fmla="*/ 552656 h 1078087"/>
                <a:gd name="connsiteX18-5485" fmla="*/ 6545 w 1442410"/>
                <a:gd name="connsiteY18-5486" fmla="*/ 897013 h 1078087"/>
                <a:gd name="connsiteX19-5487" fmla="*/ 550053 w 1442410"/>
                <a:gd name="connsiteY19-5488" fmla="*/ 0 h 1078087"/>
                <a:gd name="connsiteX20-5489" fmla="*/ 752401 w 1442410"/>
                <a:gd name="connsiteY20-5490" fmla="*/ 85534 h 1078087"/>
                <a:gd name="connsiteX21-5491" fmla="*/ 922804 w 1442410"/>
                <a:gd name="connsiteY21-5492" fmla="*/ 184312 h 1078087"/>
                <a:gd name="connsiteX22-5493" fmla="*/ 1321691 w 1442410"/>
                <a:gd name="connsiteY22-5494" fmla="*/ 198516 h 1078087"/>
                <a:gd name="connsiteX23-5495" fmla="*/ 1442019 w 1442410"/>
                <a:gd name="connsiteY23-5496" fmla="*/ 79982 h 1078087"/>
                <a:gd name="connsiteX24-5497" fmla="*/ 1286990 w 1442410"/>
                <a:gd name="connsiteY24-5498" fmla="*/ 523272 h 1078087"/>
                <a:gd name="connsiteX25-5499" fmla="*/ 1280216 w 1442410"/>
                <a:gd name="connsiteY25-5500" fmla="*/ 693489 h 1078087"/>
                <a:gd name="connsiteX26-5501" fmla="*/ 1370728 w 1442410"/>
                <a:gd name="connsiteY26-5502" fmla="*/ 756682 h 1078087"/>
                <a:gd name="connsiteX27-5503" fmla="*/ 1225186 w 1442410"/>
                <a:gd name="connsiteY27-5504" fmla="*/ 1001983 h 1078087"/>
                <a:gd name="connsiteX28-5505" fmla="*/ 1171862 w 1442410"/>
                <a:gd name="connsiteY28-5506" fmla="*/ 987415 h 1078087"/>
                <a:gd name="connsiteX29-5507" fmla="*/ 1113878 w 1442410"/>
                <a:gd name="connsiteY29-5508" fmla="*/ 981871 h 1078087"/>
                <a:gd name="connsiteX30-5509" fmla="*/ 1080515 w 1442410"/>
                <a:gd name="connsiteY30-5510" fmla="*/ 982189 h 1078087"/>
                <a:gd name="connsiteX31-5511" fmla="*/ 1002416 w 1442410"/>
                <a:gd name="connsiteY31-5512" fmla="*/ 1024512 h 1078087"/>
                <a:gd name="connsiteX0-5513" fmla="*/ 1002416 w 1442410"/>
                <a:gd name="connsiteY0-5514" fmla="*/ 1024512 h 1078087"/>
                <a:gd name="connsiteX1-5515" fmla="*/ 970373 w 1442410"/>
                <a:gd name="connsiteY1-5516" fmla="*/ 910922 h 1078087"/>
                <a:gd name="connsiteX2-5517" fmla="*/ 984449 w 1442410"/>
                <a:gd name="connsiteY2-5518" fmla="*/ 1035152 h 1078087"/>
                <a:gd name="connsiteX3-5519" fmla="*/ 922690 w 1442410"/>
                <a:gd name="connsiteY3-5520" fmla="*/ 1052290 h 1078087"/>
                <a:gd name="connsiteX4-5521" fmla="*/ 892177 w 1442410"/>
                <a:gd name="connsiteY4-5522" fmla="*/ 1017550 h 1078087"/>
                <a:gd name="connsiteX5-5523" fmla="*/ 865472 w 1442410"/>
                <a:gd name="connsiteY5-5524" fmla="*/ 991363 h 1078087"/>
                <a:gd name="connsiteX6-5525" fmla="*/ 814822 w 1442410"/>
                <a:gd name="connsiteY6-5526" fmla="*/ 995039 h 1078087"/>
                <a:gd name="connsiteX7-5527" fmla="*/ 797173 w 1442410"/>
                <a:gd name="connsiteY7-5528" fmla="*/ 882100 h 1078087"/>
                <a:gd name="connsiteX8-5529" fmla="*/ 673809 w 1442410"/>
                <a:gd name="connsiteY8-5530" fmla="*/ 886315 h 1078087"/>
                <a:gd name="connsiteX9-5531" fmla="*/ 716156 w 1442410"/>
                <a:gd name="connsiteY9-5532" fmla="*/ 828883 h 1078087"/>
                <a:gd name="connsiteX10-5533" fmla="*/ 817974 w 1442410"/>
                <a:gd name="connsiteY10-5534" fmla="*/ 722791 h 1078087"/>
                <a:gd name="connsiteX11-5535" fmla="*/ 635626 w 1442410"/>
                <a:gd name="connsiteY11-5536" fmla="*/ 897267 h 1078087"/>
                <a:gd name="connsiteX12-5537" fmla="*/ 363422 w 1442410"/>
                <a:gd name="connsiteY12-5538" fmla="*/ 1017312 h 1078087"/>
                <a:gd name="connsiteX13-5539" fmla="*/ 463650 w 1442410"/>
                <a:gd name="connsiteY13-5540" fmla="*/ 814648 h 1078087"/>
                <a:gd name="connsiteX14-5541" fmla="*/ 334467 w 1442410"/>
                <a:gd name="connsiteY14-5542" fmla="*/ 1036037 h 1078087"/>
                <a:gd name="connsiteX15-5543" fmla="*/ 225193 w 1442410"/>
                <a:gd name="connsiteY15-5544" fmla="*/ 1047165 h 1078087"/>
                <a:gd name="connsiteX16-5545" fmla="*/ 306165 w 1442410"/>
                <a:gd name="connsiteY16-5546" fmla="*/ 911763 h 1078087"/>
                <a:gd name="connsiteX17-5547" fmla="*/ 465839 w 1442410"/>
                <a:gd name="connsiteY17-5548" fmla="*/ 552656 h 1078087"/>
                <a:gd name="connsiteX18-5549" fmla="*/ 6545 w 1442410"/>
                <a:gd name="connsiteY18-5550" fmla="*/ 897013 h 1078087"/>
                <a:gd name="connsiteX19-5551" fmla="*/ 550053 w 1442410"/>
                <a:gd name="connsiteY19-5552" fmla="*/ 0 h 1078087"/>
                <a:gd name="connsiteX20-5553" fmla="*/ 752401 w 1442410"/>
                <a:gd name="connsiteY20-5554" fmla="*/ 85534 h 1078087"/>
                <a:gd name="connsiteX21-5555" fmla="*/ 922804 w 1442410"/>
                <a:gd name="connsiteY21-5556" fmla="*/ 184312 h 1078087"/>
                <a:gd name="connsiteX22-5557" fmla="*/ 1321691 w 1442410"/>
                <a:gd name="connsiteY22-5558" fmla="*/ 198516 h 1078087"/>
                <a:gd name="connsiteX23-5559" fmla="*/ 1442019 w 1442410"/>
                <a:gd name="connsiteY23-5560" fmla="*/ 79982 h 1078087"/>
                <a:gd name="connsiteX24-5561" fmla="*/ 1286990 w 1442410"/>
                <a:gd name="connsiteY24-5562" fmla="*/ 523272 h 1078087"/>
                <a:gd name="connsiteX25-5563" fmla="*/ 1280216 w 1442410"/>
                <a:gd name="connsiteY25-5564" fmla="*/ 693489 h 1078087"/>
                <a:gd name="connsiteX26-5565" fmla="*/ 1370728 w 1442410"/>
                <a:gd name="connsiteY26-5566" fmla="*/ 756682 h 1078087"/>
                <a:gd name="connsiteX27-5567" fmla="*/ 1225186 w 1442410"/>
                <a:gd name="connsiteY27-5568" fmla="*/ 1001983 h 1078087"/>
                <a:gd name="connsiteX28-5569" fmla="*/ 1171862 w 1442410"/>
                <a:gd name="connsiteY28-5570" fmla="*/ 987415 h 1078087"/>
                <a:gd name="connsiteX29-5571" fmla="*/ 1113878 w 1442410"/>
                <a:gd name="connsiteY29-5572" fmla="*/ 981871 h 1078087"/>
                <a:gd name="connsiteX30-5573" fmla="*/ 1080515 w 1442410"/>
                <a:gd name="connsiteY30-5574" fmla="*/ 982189 h 1078087"/>
                <a:gd name="connsiteX31-5575" fmla="*/ 1002416 w 1442410"/>
                <a:gd name="connsiteY31-5576" fmla="*/ 1024512 h 1078087"/>
                <a:gd name="connsiteX0-5577" fmla="*/ 1002378 w 1442372"/>
                <a:gd name="connsiteY0-5578" fmla="*/ 1024512 h 1078087"/>
                <a:gd name="connsiteX1-5579" fmla="*/ 970335 w 1442372"/>
                <a:gd name="connsiteY1-5580" fmla="*/ 910922 h 1078087"/>
                <a:gd name="connsiteX2-5581" fmla="*/ 984411 w 1442372"/>
                <a:gd name="connsiteY2-5582" fmla="*/ 1035152 h 1078087"/>
                <a:gd name="connsiteX3-5583" fmla="*/ 922652 w 1442372"/>
                <a:gd name="connsiteY3-5584" fmla="*/ 1052290 h 1078087"/>
                <a:gd name="connsiteX4-5585" fmla="*/ 892139 w 1442372"/>
                <a:gd name="connsiteY4-5586" fmla="*/ 1017550 h 1078087"/>
                <a:gd name="connsiteX5-5587" fmla="*/ 865434 w 1442372"/>
                <a:gd name="connsiteY5-5588" fmla="*/ 991363 h 1078087"/>
                <a:gd name="connsiteX6-5589" fmla="*/ 814784 w 1442372"/>
                <a:gd name="connsiteY6-5590" fmla="*/ 995039 h 1078087"/>
                <a:gd name="connsiteX7-5591" fmla="*/ 797135 w 1442372"/>
                <a:gd name="connsiteY7-5592" fmla="*/ 882100 h 1078087"/>
                <a:gd name="connsiteX8-5593" fmla="*/ 673771 w 1442372"/>
                <a:gd name="connsiteY8-5594" fmla="*/ 886315 h 1078087"/>
                <a:gd name="connsiteX9-5595" fmla="*/ 716118 w 1442372"/>
                <a:gd name="connsiteY9-5596" fmla="*/ 828883 h 1078087"/>
                <a:gd name="connsiteX10-5597" fmla="*/ 817936 w 1442372"/>
                <a:gd name="connsiteY10-5598" fmla="*/ 722791 h 1078087"/>
                <a:gd name="connsiteX11-5599" fmla="*/ 635588 w 1442372"/>
                <a:gd name="connsiteY11-5600" fmla="*/ 897267 h 1078087"/>
                <a:gd name="connsiteX12-5601" fmla="*/ 363384 w 1442372"/>
                <a:gd name="connsiteY12-5602" fmla="*/ 1017312 h 1078087"/>
                <a:gd name="connsiteX13-5603" fmla="*/ 463612 w 1442372"/>
                <a:gd name="connsiteY13-5604" fmla="*/ 814648 h 1078087"/>
                <a:gd name="connsiteX14-5605" fmla="*/ 334429 w 1442372"/>
                <a:gd name="connsiteY14-5606" fmla="*/ 1036037 h 1078087"/>
                <a:gd name="connsiteX15-5607" fmla="*/ 225155 w 1442372"/>
                <a:gd name="connsiteY15-5608" fmla="*/ 1047165 h 1078087"/>
                <a:gd name="connsiteX16-5609" fmla="*/ 306127 w 1442372"/>
                <a:gd name="connsiteY16-5610" fmla="*/ 911763 h 1078087"/>
                <a:gd name="connsiteX17-5611" fmla="*/ 468932 w 1442372"/>
                <a:gd name="connsiteY17-5612" fmla="*/ 557185 h 1078087"/>
                <a:gd name="connsiteX18-5613" fmla="*/ 6507 w 1442372"/>
                <a:gd name="connsiteY18-5614" fmla="*/ 897013 h 1078087"/>
                <a:gd name="connsiteX19-5615" fmla="*/ 550015 w 1442372"/>
                <a:gd name="connsiteY19-5616" fmla="*/ 0 h 1078087"/>
                <a:gd name="connsiteX20-5617" fmla="*/ 752363 w 1442372"/>
                <a:gd name="connsiteY20-5618" fmla="*/ 85534 h 1078087"/>
                <a:gd name="connsiteX21-5619" fmla="*/ 922766 w 1442372"/>
                <a:gd name="connsiteY21-5620" fmla="*/ 184312 h 1078087"/>
                <a:gd name="connsiteX22-5621" fmla="*/ 1321653 w 1442372"/>
                <a:gd name="connsiteY22-5622" fmla="*/ 198516 h 1078087"/>
                <a:gd name="connsiteX23-5623" fmla="*/ 1441981 w 1442372"/>
                <a:gd name="connsiteY23-5624" fmla="*/ 79982 h 1078087"/>
                <a:gd name="connsiteX24-5625" fmla="*/ 1286952 w 1442372"/>
                <a:gd name="connsiteY24-5626" fmla="*/ 523272 h 1078087"/>
                <a:gd name="connsiteX25-5627" fmla="*/ 1280178 w 1442372"/>
                <a:gd name="connsiteY25-5628" fmla="*/ 693489 h 1078087"/>
                <a:gd name="connsiteX26-5629" fmla="*/ 1370690 w 1442372"/>
                <a:gd name="connsiteY26-5630" fmla="*/ 756682 h 1078087"/>
                <a:gd name="connsiteX27-5631" fmla="*/ 1225148 w 1442372"/>
                <a:gd name="connsiteY27-5632" fmla="*/ 1001983 h 1078087"/>
                <a:gd name="connsiteX28-5633" fmla="*/ 1171824 w 1442372"/>
                <a:gd name="connsiteY28-5634" fmla="*/ 987415 h 1078087"/>
                <a:gd name="connsiteX29-5635" fmla="*/ 1113840 w 1442372"/>
                <a:gd name="connsiteY29-5636" fmla="*/ 981871 h 1078087"/>
                <a:gd name="connsiteX30-5637" fmla="*/ 1080477 w 1442372"/>
                <a:gd name="connsiteY30-5638" fmla="*/ 982189 h 1078087"/>
                <a:gd name="connsiteX31-5639" fmla="*/ 1002378 w 1442372"/>
                <a:gd name="connsiteY31-5640" fmla="*/ 1024512 h 1078087"/>
                <a:gd name="connsiteX0-5641" fmla="*/ 1002378 w 1442372"/>
                <a:gd name="connsiteY0-5642" fmla="*/ 1024512 h 1078087"/>
                <a:gd name="connsiteX1-5643" fmla="*/ 970335 w 1442372"/>
                <a:gd name="connsiteY1-5644" fmla="*/ 910922 h 1078087"/>
                <a:gd name="connsiteX2-5645" fmla="*/ 984411 w 1442372"/>
                <a:gd name="connsiteY2-5646" fmla="*/ 1035152 h 1078087"/>
                <a:gd name="connsiteX3-5647" fmla="*/ 922652 w 1442372"/>
                <a:gd name="connsiteY3-5648" fmla="*/ 1052290 h 1078087"/>
                <a:gd name="connsiteX4-5649" fmla="*/ 892139 w 1442372"/>
                <a:gd name="connsiteY4-5650" fmla="*/ 1017550 h 1078087"/>
                <a:gd name="connsiteX5-5651" fmla="*/ 865434 w 1442372"/>
                <a:gd name="connsiteY5-5652" fmla="*/ 991363 h 1078087"/>
                <a:gd name="connsiteX6-5653" fmla="*/ 814784 w 1442372"/>
                <a:gd name="connsiteY6-5654" fmla="*/ 995039 h 1078087"/>
                <a:gd name="connsiteX7-5655" fmla="*/ 797135 w 1442372"/>
                <a:gd name="connsiteY7-5656" fmla="*/ 882100 h 1078087"/>
                <a:gd name="connsiteX8-5657" fmla="*/ 673771 w 1442372"/>
                <a:gd name="connsiteY8-5658" fmla="*/ 886315 h 1078087"/>
                <a:gd name="connsiteX9-5659" fmla="*/ 716118 w 1442372"/>
                <a:gd name="connsiteY9-5660" fmla="*/ 828883 h 1078087"/>
                <a:gd name="connsiteX10-5661" fmla="*/ 817936 w 1442372"/>
                <a:gd name="connsiteY10-5662" fmla="*/ 722791 h 1078087"/>
                <a:gd name="connsiteX11-5663" fmla="*/ 635588 w 1442372"/>
                <a:gd name="connsiteY11-5664" fmla="*/ 897267 h 1078087"/>
                <a:gd name="connsiteX12-5665" fmla="*/ 363384 w 1442372"/>
                <a:gd name="connsiteY12-5666" fmla="*/ 1017312 h 1078087"/>
                <a:gd name="connsiteX13-5667" fmla="*/ 463612 w 1442372"/>
                <a:gd name="connsiteY13-5668" fmla="*/ 814648 h 1078087"/>
                <a:gd name="connsiteX14-5669" fmla="*/ 318050 w 1442372"/>
                <a:gd name="connsiteY14-5670" fmla="*/ 859986 h 1078087"/>
                <a:gd name="connsiteX15-5671" fmla="*/ 225155 w 1442372"/>
                <a:gd name="connsiteY15-5672" fmla="*/ 1047165 h 1078087"/>
                <a:gd name="connsiteX16-5673" fmla="*/ 306127 w 1442372"/>
                <a:gd name="connsiteY16-5674" fmla="*/ 911763 h 1078087"/>
                <a:gd name="connsiteX17-5675" fmla="*/ 468932 w 1442372"/>
                <a:gd name="connsiteY17-5676" fmla="*/ 557185 h 1078087"/>
                <a:gd name="connsiteX18-5677" fmla="*/ 6507 w 1442372"/>
                <a:gd name="connsiteY18-5678" fmla="*/ 897013 h 1078087"/>
                <a:gd name="connsiteX19-5679" fmla="*/ 550015 w 1442372"/>
                <a:gd name="connsiteY19-5680" fmla="*/ 0 h 1078087"/>
                <a:gd name="connsiteX20-5681" fmla="*/ 752363 w 1442372"/>
                <a:gd name="connsiteY20-5682" fmla="*/ 85534 h 1078087"/>
                <a:gd name="connsiteX21-5683" fmla="*/ 922766 w 1442372"/>
                <a:gd name="connsiteY21-5684" fmla="*/ 184312 h 1078087"/>
                <a:gd name="connsiteX22-5685" fmla="*/ 1321653 w 1442372"/>
                <a:gd name="connsiteY22-5686" fmla="*/ 198516 h 1078087"/>
                <a:gd name="connsiteX23-5687" fmla="*/ 1441981 w 1442372"/>
                <a:gd name="connsiteY23-5688" fmla="*/ 79982 h 1078087"/>
                <a:gd name="connsiteX24-5689" fmla="*/ 1286952 w 1442372"/>
                <a:gd name="connsiteY24-5690" fmla="*/ 523272 h 1078087"/>
                <a:gd name="connsiteX25-5691" fmla="*/ 1280178 w 1442372"/>
                <a:gd name="connsiteY25-5692" fmla="*/ 693489 h 1078087"/>
                <a:gd name="connsiteX26-5693" fmla="*/ 1370690 w 1442372"/>
                <a:gd name="connsiteY26-5694" fmla="*/ 756682 h 1078087"/>
                <a:gd name="connsiteX27-5695" fmla="*/ 1225148 w 1442372"/>
                <a:gd name="connsiteY27-5696" fmla="*/ 1001983 h 1078087"/>
                <a:gd name="connsiteX28-5697" fmla="*/ 1171824 w 1442372"/>
                <a:gd name="connsiteY28-5698" fmla="*/ 987415 h 1078087"/>
                <a:gd name="connsiteX29-5699" fmla="*/ 1113840 w 1442372"/>
                <a:gd name="connsiteY29-5700" fmla="*/ 981871 h 1078087"/>
                <a:gd name="connsiteX30-5701" fmla="*/ 1080477 w 1442372"/>
                <a:gd name="connsiteY30-5702" fmla="*/ 982189 h 1078087"/>
                <a:gd name="connsiteX31-5703" fmla="*/ 1002378 w 1442372"/>
                <a:gd name="connsiteY31-5704" fmla="*/ 1024512 h 1078087"/>
                <a:gd name="connsiteX0-5705" fmla="*/ 1002378 w 1442372"/>
                <a:gd name="connsiteY0-5706" fmla="*/ 1024512 h 1078087"/>
                <a:gd name="connsiteX1-5707" fmla="*/ 970335 w 1442372"/>
                <a:gd name="connsiteY1-5708" fmla="*/ 910922 h 1078087"/>
                <a:gd name="connsiteX2-5709" fmla="*/ 984411 w 1442372"/>
                <a:gd name="connsiteY2-5710" fmla="*/ 1035152 h 1078087"/>
                <a:gd name="connsiteX3-5711" fmla="*/ 922652 w 1442372"/>
                <a:gd name="connsiteY3-5712" fmla="*/ 1052290 h 1078087"/>
                <a:gd name="connsiteX4-5713" fmla="*/ 892139 w 1442372"/>
                <a:gd name="connsiteY4-5714" fmla="*/ 1017550 h 1078087"/>
                <a:gd name="connsiteX5-5715" fmla="*/ 865434 w 1442372"/>
                <a:gd name="connsiteY5-5716" fmla="*/ 991363 h 1078087"/>
                <a:gd name="connsiteX6-5717" fmla="*/ 814784 w 1442372"/>
                <a:gd name="connsiteY6-5718" fmla="*/ 995039 h 1078087"/>
                <a:gd name="connsiteX7-5719" fmla="*/ 797135 w 1442372"/>
                <a:gd name="connsiteY7-5720" fmla="*/ 882100 h 1078087"/>
                <a:gd name="connsiteX8-5721" fmla="*/ 673771 w 1442372"/>
                <a:gd name="connsiteY8-5722" fmla="*/ 886315 h 1078087"/>
                <a:gd name="connsiteX9-5723" fmla="*/ 716118 w 1442372"/>
                <a:gd name="connsiteY9-5724" fmla="*/ 828883 h 1078087"/>
                <a:gd name="connsiteX10-5725" fmla="*/ 817936 w 1442372"/>
                <a:gd name="connsiteY10-5726" fmla="*/ 722791 h 1078087"/>
                <a:gd name="connsiteX11-5727" fmla="*/ 635588 w 1442372"/>
                <a:gd name="connsiteY11-5728" fmla="*/ 897267 h 1078087"/>
                <a:gd name="connsiteX12-5729" fmla="*/ 363384 w 1442372"/>
                <a:gd name="connsiteY12-5730" fmla="*/ 1017312 h 1078087"/>
                <a:gd name="connsiteX13-5731" fmla="*/ 463612 w 1442372"/>
                <a:gd name="connsiteY13-5732" fmla="*/ 814648 h 1078087"/>
                <a:gd name="connsiteX14-5733" fmla="*/ 332276 w 1442372"/>
                <a:gd name="connsiteY14-5734" fmla="*/ 1031240 h 1078087"/>
                <a:gd name="connsiteX15-5735" fmla="*/ 225155 w 1442372"/>
                <a:gd name="connsiteY15-5736" fmla="*/ 1047165 h 1078087"/>
                <a:gd name="connsiteX16-5737" fmla="*/ 306127 w 1442372"/>
                <a:gd name="connsiteY16-5738" fmla="*/ 911763 h 1078087"/>
                <a:gd name="connsiteX17-5739" fmla="*/ 468932 w 1442372"/>
                <a:gd name="connsiteY17-5740" fmla="*/ 557185 h 1078087"/>
                <a:gd name="connsiteX18-5741" fmla="*/ 6507 w 1442372"/>
                <a:gd name="connsiteY18-5742" fmla="*/ 897013 h 1078087"/>
                <a:gd name="connsiteX19-5743" fmla="*/ 550015 w 1442372"/>
                <a:gd name="connsiteY19-5744" fmla="*/ 0 h 1078087"/>
                <a:gd name="connsiteX20-5745" fmla="*/ 752363 w 1442372"/>
                <a:gd name="connsiteY20-5746" fmla="*/ 85534 h 1078087"/>
                <a:gd name="connsiteX21-5747" fmla="*/ 922766 w 1442372"/>
                <a:gd name="connsiteY21-5748" fmla="*/ 184312 h 1078087"/>
                <a:gd name="connsiteX22-5749" fmla="*/ 1321653 w 1442372"/>
                <a:gd name="connsiteY22-5750" fmla="*/ 198516 h 1078087"/>
                <a:gd name="connsiteX23-5751" fmla="*/ 1441981 w 1442372"/>
                <a:gd name="connsiteY23-5752" fmla="*/ 79982 h 1078087"/>
                <a:gd name="connsiteX24-5753" fmla="*/ 1286952 w 1442372"/>
                <a:gd name="connsiteY24-5754" fmla="*/ 523272 h 1078087"/>
                <a:gd name="connsiteX25-5755" fmla="*/ 1280178 w 1442372"/>
                <a:gd name="connsiteY25-5756" fmla="*/ 693489 h 1078087"/>
                <a:gd name="connsiteX26-5757" fmla="*/ 1370690 w 1442372"/>
                <a:gd name="connsiteY26-5758" fmla="*/ 756682 h 1078087"/>
                <a:gd name="connsiteX27-5759" fmla="*/ 1225148 w 1442372"/>
                <a:gd name="connsiteY27-5760" fmla="*/ 1001983 h 1078087"/>
                <a:gd name="connsiteX28-5761" fmla="*/ 1171824 w 1442372"/>
                <a:gd name="connsiteY28-5762" fmla="*/ 987415 h 1078087"/>
                <a:gd name="connsiteX29-5763" fmla="*/ 1113840 w 1442372"/>
                <a:gd name="connsiteY29-5764" fmla="*/ 981871 h 1078087"/>
                <a:gd name="connsiteX30-5765" fmla="*/ 1080477 w 1442372"/>
                <a:gd name="connsiteY30-5766" fmla="*/ 982189 h 1078087"/>
                <a:gd name="connsiteX31-5767" fmla="*/ 1002378 w 1442372"/>
                <a:gd name="connsiteY31-5768" fmla="*/ 1024512 h 1078087"/>
                <a:gd name="connsiteX0-5769" fmla="*/ 1002378 w 1442372"/>
                <a:gd name="connsiteY0-5770" fmla="*/ 1024512 h 1078087"/>
                <a:gd name="connsiteX1-5771" fmla="*/ 970335 w 1442372"/>
                <a:gd name="connsiteY1-5772" fmla="*/ 910922 h 1078087"/>
                <a:gd name="connsiteX2-5773" fmla="*/ 984411 w 1442372"/>
                <a:gd name="connsiteY2-5774" fmla="*/ 1035152 h 1078087"/>
                <a:gd name="connsiteX3-5775" fmla="*/ 922652 w 1442372"/>
                <a:gd name="connsiteY3-5776" fmla="*/ 1052290 h 1078087"/>
                <a:gd name="connsiteX4-5777" fmla="*/ 892139 w 1442372"/>
                <a:gd name="connsiteY4-5778" fmla="*/ 1017550 h 1078087"/>
                <a:gd name="connsiteX5-5779" fmla="*/ 865434 w 1442372"/>
                <a:gd name="connsiteY5-5780" fmla="*/ 991363 h 1078087"/>
                <a:gd name="connsiteX6-5781" fmla="*/ 814784 w 1442372"/>
                <a:gd name="connsiteY6-5782" fmla="*/ 995039 h 1078087"/>
                <a:gd name="connsiteX7-5783" fmla="*/ 797135 w 1442372"/>
                <a:gd name="connsiteY7-5784" fmla="*/ 882100 h 1078087"/>
                <a:gd name="connsiteX8-5785" fmla="*/ 673771 w 1442372"/>
                <a:gd name="connsiteY8-5786" fmla="*/ 886315 h 1078087"/>
                <a:gd name="connsiteX9-5787" fmla="*/ 716118 w 1442372"/>
                <a:gd name="connsiteY9-5788" fmla="*/ 828883 h 1078087"/>
                <a:gd name="connsiteX10-5789" fmla="*/ 817936 w 1442372"/>
                <a:gd name="connsiteY10-5790" fmla="*/ 722791 h 1078087"/>
                <a:gd name="connsiteX11-5791" fmla="*/ 635588 w 1442372"/>
                <a:gd name="connsiteY11-5792" fmla="*/ 897267 h 1078087"/>
                <a:gd name="connsiteX12-5793" fmla="*/ 363384 w 1442372"/>
                <a:gd name="connsiteY12-5794" fmla="*/ 1017312 h 1078087"/>
                <a:gd name="connsiteX13-5795" fmla="*/ 463612 w 1442372"/>
                <a:gd name="connsiteY13-5796" fmla="*/ 814648 h 1078087"/>
                <a:gd name="connsiteX14-5797" fmla="*/ 335342 w 1442372"/>
                <a:gd name="connsiteY14-5798" fmla="*/ 963707 h 1078087"/>
                <a:gd name="connsiteX15-5799" fmla="*/ 225155 w 1442372"/>
                <a:gd name="connsiteY15-5800" fmla="*/ 1047165 h 1078087"/>
                <a:gd name="connsiteX16-5801" fmla="*/ 306127 w 1442372"/>
                <a:gd name="connsiteY16-5802" fmla="*/ 911763 h 1078087"/>
                <a:gd name="connsiteX17-5803" fmla="*/ 468932 w 1442372"/>
                <a:gd name="connsiteY17-5804" fmla="*/ 557185 h 1078087"/>
                <a:gd name="connsiteX18-5805" fmla="*/ 6507 w 1442372"/>
                <a:gd name="connsiteY18-5806" fmla="*/ 897013 h 1078087"/>
                <a:gd name="connsiteX19-5807" fmla="*/ 550015 w 1442372"/>
                <a:gd name="connsiteY19-5808" fmla="*/ 0 h 1078087"/>
                <a:gd name="connsiteX20-5809" fmla="*/ 752363 w 1442372"/>
                <a:gd name="connsiteY20-5810" fmla="*/ 85534 h 1078087"/>
                <a:gd name="connsiteX21-5811" fmla="*/ 922766 w 1442372"/>
                <a:gd name="connsiteY21-5812" fmla="*/ 184312 h 1078087"/>
                <a:gd name="connsiteX22-5813" fmla="*/ 1321653 w 1442372"/>
                <a:gd name="connsiteY22-5814" fmla="*/ 198516 h 1078087"/>
                <a:gd name="connsiteX23-5815" fmla="*/ 1441981 w 1442372"/>
                <a:gd name="connsiteY23-5816" fmla="*/ 79982 h 1078087"/>
                <a:gd name="connsiteX24-5817" fmla="*/ 1286952 w 1442372"/>
                <a:gd name="connsiteY24-5818" fmla="*/ 523272 h 1078087"/>
                <a:gd name="connsiteX25-5819" fmla="*/ 1280178 w 1442372"/>
                <a:gd name="connsiteY25-5820" fmla="*/ 693489 h 1078087"/>
                <a:gd name="connsiteX26-5821" fmla="*/ 1370690 w 1442372"/>
                <a:gd name="connsiteY26-5822" fmla="*/ 756682 h 1078087"/>
                <a:gd name="connsiteX27-5823" fmla="*/ 1225148 w 1442372"/>
                <a:gd name="connsiteY27-5824" fmla="*/ 1001983 h 1078087"/>
                <a:gd name="connsiteX28-5825" fmla="*/ 1171824 w 1442372"/>
                <a:gd name="connsiteY28-5826" fmla="*/ 987415 h 1078087"/>
                <a:gd name="connsiteX29-5827" fmla="*/ 1113840 w 1442372"/>
                <a:gd name="connsiteY29-5828" fmla="*/ 981871 h 1078087"/>
                <a:gd name="connsiteX30-5829" fmla="*/ 1080477 w 1442372"/>
                <a:gd name="connsiteY30-5830" fmla="*/ 982189 h 1078087"/>
                <a:gd name="connsiteX31-5831" fmla="*/ 1002378 w 1442372"/>
                <a:gd name="connsiteY31-5832" fmla="*/ 1024512 h 1078087"/>
                <a:gd name="connsiteX0-5833" fmla="*/ 1002378 w 1442372"/>
                <a:gd name="connsiteY0-5834" fmla="*/ 1024512 h 1078087"/>
                <a:gd name="connsiteX1-5835" fmla="*/ 970335 w 1442372"/>
                <a:gd name="connsiteY1-5836" fmla="*/ 910922 h 1078087"/>
                <a:gd name="connsiteX2-5837" fmla="*/ 984411 w 1442372"/>
                <a:gd name="connsiteY2-5838" fmla="*/ 1035152 h 1078087"/>
                <a:gd name="connsiteX3-5839" fmla="*/ 922652 w 1442372"/>
                <a:gd name="connsiteY3-5840" fmla="*/ 1052290 h 1078087"/>
                <a:gd name="connsiteX4-5841" fmla="*/ 892139 w 1442372"/>
                <a:gd name="connsiteY4-5842" fmla="*/ 1017550 h 1078087"/>
                <a:gd name="connsiteX5-5843" fmla="*/ 865434 w 1442372"/>
                <a:gd name="connsiteY5-5844" fmla="*/ 991363 h 1078087"/>
                <a:gd name="connsiteX6-5845" fmla="*/ 814784 w 1442372"/>
                <a:gd name="connsiteY6-5846" fmla="*/ 995039 h 1078087"/>
                <a:gd name="connsiteX7-5847" fmla="*/ 797135 w 1442372"/>
                <a:gd name="connsiteY7-5848" fmla="*/ 882100 h 1078087"/>
                <a:gd name="connsiteX8-5849" fmla="*/ 673771 w 1442372"/>
                <a:gd name="connsiteY8-5850" fmla="*/ 886315 h 1078087"/>
                <a:gd name="connsiteX9-5851" fmla="*/ 716118 w 1442372"/>
                <a:gd name="connsiteY9-5852" fmla="*/ 828883 h 1078087"/>
                <a:gd name="connsiteX10-5853" fmla="*/ 817936 w 1442372"/>
                <a:gd name="connsiteY10-5854" fmla="*/ 722791 h 1078087"/>
                <a:gd name="connsiteX11-5855" fmla="*/ 635588 w 1442372"/>
                <a:gd name="connsiteY11-5856" fmla="*/ 897267 h 1078087"/>
                <a:gd name="connsiteX12-5857" fmla="*/ 363384 w 1442372"/>
                <a:gd name="connsiteY12-5858" fmla="*/ 1017312 h 1078087"/>
                <a:gd name="connsiteX13-5859" fmla="*/ 463612 w 1442372"/>
                <a:gd name="connsiteY13-5860" fmla="*/ 814648 h 1078087"/>
                <a:gd name="connsiteX14-5861" fmla="*/ 335194 w 1442372"/>
                <a:gd name="connsiteY14-5862" fmla="*/ 1034990 h 1078087"/>
                <a:gd name="connsiteX15-5863" fmla="*/ 225155 w 1442372"/>
                <a:gd name="connsiteY15-5864" fmla="*/ 1047165 h 1078087"/>
                <a:gd name="connsiteX16-5865" fmla="*/ 306127 w 1442372"/>
                <a:gd name="connsiteY16-5866" fmla="*/ 911763 h 1078087"/>
                <a:gd name="connsiteX17-5867" fmla="*/ 468932 w 1442372"/>
                <a:gd name="connsiteY17-5868" fmla="*/ 557185 h 1078087"/>
                <a:gd name="connsiteX18-5869" fmla="*/ 6507 w 1442372"/>
                <a:gd name="connsiteY18-5870" fmla="*/ 897013 h 1078087"/>
                <a:gd name="connsiteX19-5871" fmla="*/ 550015 w 1442372"/>
                <a:gd name="connsiteY19-5872" fmla="*/ 0 h 1078087"/>
                <a:gd name="connsiteX20-5873" fmla="*/ 752363 w 1442372"/>
                <a:gd name="connsiteY20-5874" fmla="*/ 85534 h 1078087"/>
                <a:gd name="connsiteX21-5875" fmla="*/ 922766 w 1442372"/>
                <a:gd name="connsiteY21-5876" fmla="*/ 184312 h 1078087"/>
                <a:gd name="connsiteX22-5877" fmla="*/ 1321653 w 1442372"/>
                <a:gd name="connsiteY22-5878" fmla="*/ 198516 h 1078087"/>
                <a:gd name="connsiteX23-5879" fmla="*/ 1441981 w 1442372"/>
                <a:gd name="connsiteY23-5880" fmla="*/ 79982 h 1078087"/>
                <a:gd name="connsiteX24-5881" fmla="*/ 1286952 w 1442372"/>
                <a:gd name="connsiteY24-5882" fmla="*/ 523272 h 1078087"/>
                <a:gd name="connsiteX25-5883" fmla="*/ 1280178 w 1442372"/>
                <a:gd name="connsiteY25-5884" fmla="*/ 693489 h 1078087"/>
                <a:gd name="connsiteX26-5885" fmla="*/ 1370690 w 1442372"/>
                <a:gd name="connsiteY26-5886" fmla="*/ 756682 h 1078087"/>
                <a:gd name="connsiteX27-5887" fmla="*/ 1225148 w 1442372"/>
                <a:gd name="connsiteY27-5888" fmla="*/ 1001983 h 1078087"/>
                <a:gd name="connsiteX28-5889" fmla="*/ 1171824 w 1442372"/>
                <a:gd name="connsiteY28-5890" fmla="*/ 987415 h 1078087"/>
                <a:gd name="connsiteX29-5891" fmla="*/ 1113840 w 1442372"/>
                <a:gd name="connsiteY29-5892" fmla="*/ 981871 h 1078087"/>
                <a:gd name="connsiteX30-5893" fmla="*/ 1080477 w 1442372"/>
                <a:gd name="connsiteY30-5894" fmla="*/ 982189 h 1078087"/>
                <a:gd name="connsiteX31-5895" fmla="*/ 1002378 w 1442372"/>
                <a:gd name="connsiteY31-5896" fmla="*/ 1024512 h 1078087"/>
                <a:gd name="connsiteX0-5897" fmla="*/ 1002378 w 1442372"/>
                <a:gd name="connsiteY0-5898" fmla="*/ 1024512 h 1078087"/>
                <a:gd name="connsiteX1-5899" fmla="*/ 970335 w 1442372"/>
                <a:gd name="connsiteY1-5900" fmla="*/ 910922 h 1078087"/>
                <a:gd name="connsiteX2-5901" fmla="*/ 984411 w 1442372"/>
                <a:gd name="connsiteY2-5902" fmla="*/ 1035152 h 1078087"/>
                <a:gd name="connsiteX3-5903" fmla="*/ 922652 w 1442372"/>
                <a:gd name="connsiteY3-5904" fmla="*/ 1052290 h 1078087"/>
                <a:gd name="connsiteX4-5905" fmla="*/ 892139 w 1442372"/>
                <a:gd name="connsiteY4-5906" fmla="*/ 1017550 h 1078087"/>
                <a:gd name="connsiteX5-5907" fmla="*/ 865434 w 1442372"/>
                <a:gd name="connsiteY5-5908" fmla="*/ 991363 h 1078087"/>
                <a:gd name="connsiteX6-5909" fmla="*/ 814784 w 1442372"/>
                <a:gd name="connsiteY6-5910" fmla="*/ 995039 h 1078087"/>
                <a:gd name="connsiteX7-5911" fmla="*/ 797135 w 1442372"/>
                <a:gd name="connsiteY7-5912" fmla="*/ 882100 h 1078087"/>
                <a:gd name="connsiteX8-5913" fmla="*/ 673771 w 1442372"/>
                <a:gd name="connsiteY8-5914" fmla="*/ 886315 h 1078087"/>
                <a:gd name="connsiteX9-5915" fmla="*/ 716118 w 1442372"/>
                <a:gd name="connsiteY9-5916" fmla="*/ 828883 h 1078087"/>
                <a:gd name="connsiteX10-5917" fmla="*/ 817936 w 1442372"/>
                <a:gd name="connsiteY10-5918" fmla="*/ 722791 h 1078087"/>
                <a:gd name="connsiteX11-5919" fmla="*/ 635588 w 1442372"/>
                <a:gd name="connsiteY11-5920" fmla="*/ 897267 h 1078087"/>
                <a:gd name="connsiteX12-5921" fmla="*/ 363709 w 1442372"/>
                <a:gd name="connsiteY12-5922" fmla="*/ 996002 h 1078087"/>
                <a:gd name="connsiteX13-5923" fmla="*/ 463612 w 1442372"/>
                <a:gd name="connsiteY13-5924" fmla="*/ 814648 h 1078087"/>
                <a:gd name="connsiteX14-5925" fmla="*/ 335194 w 1442372"/>
                <a:gd name="connsiteY14-5926" fmla="*/ 1034990 h 1078087"/>
                <a:gd name="connsiteX15-5927" fmla="*/ 225155 w 1442372"/>
                <a:gd name="connsiteY15-5928" fmla="*/ 1047165 h 1078087"/>
                <a:gd name="connsiteX16-5929" fmla="*/ 306127 w 1442372"/>
                <a:gd name="connsiteY16-5930" fmla="*/ 911763 h 1078087"/>
                <a:gd name="connsiteX17-5931" fmla="*/ 468932 w 1442372"/>
                <a:gd name="connsiteY17-5932" fmla="*/ 557185 h 1078087"/>
                <a:gd name="connsiteX18-5933" fmla="*/ 6507 w 1442372"/>
                <a:gd name="connsiteY18-5934" fmla="*/ 897013 h 1078087"/>
                <a:gd name="connsiteX19-5935" fmla="*/ 550015 w 1442372"/>
                <a:gd name="connsiteY19-5936" fmla="*/ 0 h 1078087"/>
                <a:gd name="connsiteX20-5937" fmla="*/ 752363 w 1442372"/>
                <a:gd name="connsiteY20-5938" fmla="*/ 85534 h 1078087"/>
                <a:gd name="connsiteX21-5939" fmla="*/ 922766 w 1442372"/>
                <a:gd name="connsiteY21-5940" fmla="*/ 184312 h 1078087"/>
                <a:gd name="connsiteX22-5941" fmla="*/ 1321653 w 1442372"/>
                <a:gd name="connsiteY22-5942" fmla="*/ 198516 h 1078087"/>
                <a:gd name="connsiteX23-5943" fmla="*/ 1441981 w 1442372"/>
                <a:gd name="connsiteY23-5944" fmla="*/ 79982 h 1078087"/>
                <a:gd name="connsiteX24-5945" fmla="*/ 1286952 w 1442372"/>
                <a:gd name="connsiteY24-5946" fmla="*/ 523272 h 1078087"/>
                <a:gd name="connsiteX25-5947" fmla="*/ 1280178 w 1442372"/>
                <a:gd name="connsiteY25-5948" fmla="*/ 693489 h 1078087"/>
                <a:gd name="connsiteX26-5949" fmla="*/ 1370690 w 1442372"/>
                <a:gd name="connsiteY26-5950" fmla="*/ 756682 h 1078087"/>
                <a:gd name="connsiteX27-5951" fmla="*/ 1225148 w 1442372"/>
                <a:gd name="connsiteY27-5952" fmla="*/ 1001983 h 1078087"/>
                <a:gd name="connsiteX28-5953" fmla="*/ 1171824 w 1442372"/>
                <a:gd name="connsiteY28-5954" fmla="*/ 987415 h 1078087"/>
                <a:gd name="connsiteX29-5955" fmla="*/ 1113840 w 1442372"/>
                <a:gd name="connsiteY29-5956" fmla="*/ 981871 h 1078087"/>
                <a:gd name="connsiteX30-5957" fmla="*/ 1080477 w 1442372"/>
                <a:gd name="connsiteY30-5958" fmla="*/ 982189 h 1078087"/>
                <a:gd name="connsiteX31-5959" fmla="*/ 1002378 w 1442372"/>
                <a:gd name="connsiteY31-5960" fmla="*/ 1024512 h 1078087"/>
                <a:gd name="connsiteX0-5961" fmla="*/ 1002378 w 1442372"/>
                <a:gd name="connsiteY0-5962" fmla="*/ 1024512 h 1078087"/>
                <a:gd name="connsiteX1-5963" fmla="*/ 970335 w 1442372"/>
                <a:gd name="connsiteY1-5964" fmla="*/ 910922 h 1078087"/>
                <a:gd name="connsiteX2-5965" fmla="*/ 984411 w 1442372"/>
                <a:gd name="connsiteY2-5966" fmla="*/ 1035152 h 1078087"/>
                <a:gd name="connsiteX3-5967" fmla="*/ 922652 w 1442372"/>
                <a:gd name="connsiteY3-5968" fmla="*/ 1052290 h 1078087"/>
                <a:gd name="connsiteX4-5969" fmla="*/ 892139 w 1442372"/>
                <a:gd name="connsiteY4-5970" fmla="*/ 1017550 h 1078087"/>
                <a:gd name="connsiteX5-5971" fmla="*/ 865434 w 1442372"/>
                <a:gd name="connsiteY5-5972" fmla="*/ 991363 h 1078087"/>
                <a:gd name="connsiteX6-5973" fmla="*/ 814784 w 1442372"/>
                <a:gd name="connsiteY6-5974" fmla="*/ 995039 h 1078087"/>
                <a:gd name="connsiteX7-5975" fmla="*/ 797135 w 1442372"/>
                <a:gd name="connsiteY7-5976" fmla="*/ 882100 h 1078087"/>
                <a:gd name="connsiteX8-5977" fmla="*/ 673771 w 1442372"/>
                <a:gd name="connsiteY8-5978" fmla="*/ 886315 h 1078087"/>
                <a:gd name="connsiteX9-5979" fmla="*/ 716118 w 1442372"/>
                <a:gd name="connsiteY9-5980" fmla="*/ 828883 h 1078087"/>
                <a:gd name="connsiteX10-5981" fmla="*/ 817936 w 1442372"/>
                <a:gd name="connsiteY10-5982" fmla="*/ 722791 h 1078087"/>
                <a:gd name="connsiteX11-5983" fmla="*/ 635588 w 1442372"/>
                <a:gd name="connsiteY11-5984" fmla="*/ 897267 h 1078087"/>
                <a:gd name="connsiteX12-5985" fmla="*/ 357881 w 1442372"/>
                <a:gd name="connsiteY12-5986" fmla="*/ 1018823 h 1078087"/>
                <a:gd name="connsiteX13-5987" fmla="*/ 463612 w 1442372"/>
                <a:gd name="connsiteY13-5988" fmla="*/ 814648 h 1078087"/>
                <a:gd name="connsiteX14-5989" fmla="*/ 335194 w 1442372"/>
                <a:gd name="connsiteY14-5990" fmla="*/ 1034990 h 1078087"/>
                <a:gd name="connsiteX15-5991" fmla="*/ 225155 w 1442372"/>
                <a:gd name="connsiteY15-5992" fmla="*/ 1047165 h 1078087"/>
                <a:gd name="connsiteX16-5993" fmla="*/ 306127 w 1442372"/>
                <a:gd name="connsiteY16-5994" fmla="*/ 911763 h 1078087"/>
                <a:gd name="connsiteX17-5995" fmla="*/ 468932 w 1442372"/>
                <a:gd name="connsiteY17-5996" fmla="*/ 557185 h 1078087"/>
                <a:gd name="connsiteX18-5997" fmla="*/ 6507 w 1442372"/>
                <a:gd name="connsiteY18-5998" fmla="*/ 897013 h 1078087"/>
                <a:gd name="connsiteX19-5999" fmla="*/ 550015 w 1442372"/>
                <a:gd name="connsiteY19-6000" fmla="*/ 0 h 1078087"/>
                <a:gd name="connsiteX20-6001" fmla="*/ 752363 w 1442372"/>
                <a:gd name="connsiteY20-6002" fmla="*/ 85534 h 1078087"/>
                <a:gd name="connsiteX21-6003" fmla="*/ 922766 w 1442372"/>
                <a:gd name="connsiteY21-6004" fmla="*/ 184312 h 1078087"/>
                <a:gd name="connsiteX22-6005" fmla="*/ 1321653 w 1442372"/>
                <a:gd name="connsiteY22-6006" fmla="*/ 198516 h 1078087"/>
                <a:gd name="connsiteX23-6007" fmla="*/ 1441981 w 1442372"/>
                <a:gd name="connsiteY23-6008" fmla="*/ 79982 h 1078087"/>
                <a:gd name="connsiteX24-6009" fmla="*/ 1286952 w 1442372"/>
                <a:gd name="connsiteY24-6010" fmla="*/ 523272 h 1078087"/>
                <a:gd name="connsiteX25-6011" fmla="*/ 1280178 w 1442372"/>
                <a:gd name="connsiteY25-6012" fmla="*/ 693489 h 1078087"/>
                <a:gd name="connsiteX26-6013" fmla="*/ 1370690 w 1442372"/>
                <a:gd name="connsiteY26-6014" fmla="*/ 756682 h 1078087"/>
                <a:gd name="connsiteX27-6015" fmla="*/ 1225148 w 1442372"/>
                <a:gd name="connsiteY27-6016" fmla="*/ 1001983 h 1078087"/>
                <a:gd name="connsiteX28-6017" fmla="*/ 1171824 w 1442372"/>
                <a:gd name="connsiteY28-6018" fmla="*/ 987415 h 1078087"/>
                <a:gd name="connsiteX29-6019" fmla="*/ 1113840 w 1442372"/>
                <a:gd name="connsiteY29-6020" fmla="*/ 981871 h 1078087"/>
                <a:gd name="connsiteX30-6021" fmla="*/ 1080477 w 1442372"/>
                <a:gd name="connsiteY30-6022" fmla="*/ 982189 h 1078087"/>
                <a:gd name="connsiteX31-6023" fmla="*/ 1002378 w 1442372"/>
                <a:gd name="connsiteY31-6024" fmla="*/ 1024512 h 1078087"/>
                <a:gd name="connsiteX0-6025" fmla="*/ 1002378 w 1442372"/>
                <a:gd name="connsiteY0-6026" fmla="*/ 1024512 h 1078087"/>
                <a:gd name="connsiteX1-6027" fmla="*/ 970335 w 1442372"/>
                <a:gd name="connsiteY1-6028" fmla="*/ 910922 h 1078087"/>
                <a:gd name="connsiteX2-6029" fmla="*/ 984411 w 1442372"/>
                <a:gd name="connsiteY2-6030" fmla="*/ 1035152 h 1078087"/>
                <a:gd name="connsiteX3-6031" fmla="*/ 922652 w 1442372"/>
                <a:gd name="connsiteY3-6032" fmla="*/ 1052290 h 1078087"/>
                <a:gd name="connsiteX4-6033" fmla="*/ 892139 w 1442372"/>
                <a:gd name="connsiteY4-6034" fmla="*/ 1017550 h 1078087"/>
                <a:gd name="connsiteX5-6035" fmla="*/ 865434 w 1442372"/>
                <a:gd name="connsiteY5-6036" fmla="*/ 991363 h 1078087"/>
                <a:gd name="connsiteX6-6037" fmla="*/ 814784 w 1442372"/>
                <a:gd name="connsiteY6-6038" fmla="*/ 995039 h 1078087"/>
                <a:gd name="connsiteX7-6039" fmla="*/ 797135 w 1442372"/>
                <a:gd name="connsiteY7-6040" fmla="*/ 882100 h 1078087"/>
                <a:gd name="connsiteX8-6041" fmla="*/ 673771 w 1442372"/>
                <a:gd name="connsiteY8-6042" fmla="*/ 886315 h 1078087"/>
                <a:gd name="connsiteX9-6043" fmla="*/ 716118 w 1442372"/>
                <a:gd name="connsiteY9-6044" fmla="*/ 828883 h 1078087"/>
                <a:gd name="connsiteX10-6045" fmla="*/ 817936 w 1442372"/>
                <a:gd name="connsiteY10-6046" fmla="*/ 722791 h 1078087"/>
                <a:gd name="connsiteX11-6047" fmla="*/ 635588 w 1442372"/>
                <a:gd name="connsiteY11-6048" fmla="*/ 897267 h 1078087"/>
                <a:gd name="connsiteX12-6049" fmla="*/ 357881 w 1442372"/>
                <a:gd name="connsiteY12-6050" fmla="*/ 1018823 h 1078087"/>
                <a:gd name="connsiteX13-6051" fmla="*/ 463612 w 1442372"/>
                <a:gd name="connsiteY13-6052" fmla="*/ 814648 h 1078087"/>
                <a:gd name="connsiteX14-6053" fmla="*/ 335194 w 1442372"/>
                <a:gd name="connsiteY14-6054" fmla="*/ 1034990 h 1078087"/>
                <a:gd name="connsiteX15-6055" fmla="*/ 225155 w 1442372"/>
                <a:gd name="connsiteY15-6056" fmla="*/ 1047165 h 1078087"/>
                <a:gd name="connsiteX16-6057" fmla="*/ 306127 w 1442372"/>
                <a:gd name="connsiteY16-6058" fmla="*/ 911763 h 1078087"/>
                <a:gd name="connsiteX17-6059" fmla="*/ 468932 w 1442372"/>
                <a:gd name="connsiteY17-6060" fmla="*/ 557185 h 1078087"/>
                <a:gd name="connsiteX18-6061" fmla="*/ 6507 w 1442372"/>
                <a:gd name="connsiteY18-6062" fmla="*/ 897013 h 1078087"/>
                <a:gd name="connsiteX19-6063" fmla="*/ 550015 w 1442372"/>
                <a:gd name="connsiteY19-6064" fmla="*/ 0 h 1078087"/>
                <a:gd name="connsiteX20-6065" fmla="*/ 752363 w 1442372"/>
                <a:gd name="connsiteY20-6066" fmla="*/ 85534 h 1078087"/>
                <a:gd name="connsiteX21-6067" fmla="*/ 922766 w 1442372"/>
                <a:gd name="connsiteY21-6068" fmla="*/ 184312 h 1078087"/>
                <a:gd name="connsiteX22-6069" fmla="*/ 1321653 w 1442372"/>
                <a:gd name="connsiteY22-6070" fmla="*/ 198516 h 1078087"/>
                <a:gd name="connsiteX23-6071" fmla="*/ 1441981 w 1442372"/>
                <a:gd name="connsiteY23-6072" fmla="*/ 79982 h 1078087"/>
                <a:gd name="connsiteX24-6073" fmla="*/ 1286952 w 1442372"/>
                <a:gd name="connsiteY24-6074" fmla="*/ 523272 h 1078087"/>
                <a:gd name="connsiteX25-6075" fmla="*/ 1280178 w 1442372"/>
                <a:gd name="connsiteY25-6076" fmla="*/ 693489 h 1078087"/>
                <a:gd name="connsiteX26-6077" fmla="*/ 1370690 w 1442372"/>
                <a:gd name="connsiteY26-6078" fmla="*/ 756682 h 1078087"/>
                <a:gd name="connsiteX27-6079" fmla="*/ 1225148 w 1442372"/>
                <a:gd name="connsiteY27-6080" fmla="*/ 1001983 h 1078087"/>
                <a:gd name="connsiteX28-6081" fmla="*/ 1171824 w 1442372"/>
                <a:gd name="connsiteY28-6082" fmla="*/ 987415 h 1078087"/>
                <a:gd name="connsiteX29-6083" fmla="*/ 1113840 w 1442372"/>
                <a:gd name="connsiteY29-6084" fmla="*/ 981871 h 1078087"/>
                <a:gd name="connsiteX30-6085" fmla="*/ 1080477 w 1442372"/>
                <a:gd name="connsiteY30-6086" fmla="*/ 982189 h 1078087"/>
                <a:gd name="connsiteX31-6087" fmla="*/ 1002378 w 1442372"/>
                <a:gd name="connsiteY31-6088" fmla="*/ 1024512 h 1078087"/>
                <a:gd name="connsiteX0-6089" fmla="*/ 1002378 w 1442372"/>
                <a:gd name="connsiteY0-6090" fmla="*/ 1024512 h 1078087"/>
                <a:gd name="connsiteX1-6091" fmla="*/ 970335 w 1442372"/>
                <a:gd name="connsiteY1-6092" fmla="*/ 910922 h 1078087"/>
                <a:gd name="connsiteX2-6093" fmla="*/ 984411 w 1442372"/>
                <a:gd name="connsiteY2-6094" fmla="*/ 1035152 h 1078087"/>
                <a:gd name="connsiteX3-6095" fmla="*/ 922652 w 1442372"/>
                <a:gd name="connsiteY3-6096" fmla="*/ 1052290 h 1078087"/>
                <a:gd name="connsiteX4-6097" fmla="*/ 892139 w 1442372"/>
                <a:gd name="connsiteY4-6098" fmla="*/ 1017550 h 1078087"/>
                <a:gd name="connsiteX5-6099" fmla="*/ 865434 w 1442372"/>
                <a:gd name="connsiteY5-6100" fmla="*/ 991363 h 1078087"/>
                <a:gd name="connsiteX6-6101" fmla="*/ 814784 w 1442372"/>
                <a:gd name="connsiteY6-6102" fmla="*/ 995039 h 1078087"/>
                <a:gd name="connsiteX7-6103" fmla="*/ 797135 w 1442372"/>
                <a:gd name="connsiteY7-6104" fmla="*/ 882100 h 1078087"/>
                <a:gd name="connsiteX8-6105" fmla="*/ 673771 w 1442372"/>
                <a:gd name="connsiteY8-6106" fmla="*/ 886315 h 1078087"/>
                <a:gd name="connsiteX9-6107" fmla="*/ 716118 w 1442372"/>
                <a:gd name="connsiteY9-6108" fmla="*/ 828883 h 1078087"/>
                <a:gd name="connsiteX10-6109" fmla="*/ 817936 w 1442372"/>
                <a:gd name="connsiteY10-6110" fmla="*/ 722791 h 1078087"/>
                <a:gd name="connsiteX11-6111" fmla="*/ 635588 w 1442372"/>
                <a:gd name="connsiteY11-6112" fmla="*/ 897267 h 1078087"/>
                <a:gd name="connsiteX12-6113" fmla="*/ 357881 w 1442372"/>
                <a:gd name="connsiteY12-6114" fmla="*/ 1018823 h 1078087"/>
                <a:gd name="connsiteX13-6115" fmla="*/ 463612 w 1442372"/>
                <a:gd name="connsiteY13-6116" fmla="*/ 814648 h 1078087"/>
                <a:gd name="connsiteX14-6117" fmla="*/ 335194 w 1442372"/>
                <a:gd name="connsiteY14-6118" fmla="*/ 1034990 h 1078087"/>
                <a:gd name="connsiteX15-6119" fmla="*/ 225155 w 1442372"/>
                <a:gd name="connsiteY15-6120" fmla="*/ 1047165 h 1078087"/>
                <a:gd name="connsiteX16-6121" fmla="*/ 186179 w 1442372"/>
                <a:gd name="connsiteY16-6122" fmla="*/ 41275 h 1078087"/>
                <a:gd name="connsiteX17-6123" fmla="*/ 468932 w 1442372"/>
                <a:gd name="connsiteY17-6124" fmla="*/ 557185 h 1078087"/>
                <a:gd name="connsiteX18-6125" fmla="*/ 6507 w 1442372"/>
                <a:gd name="connsiteY18-6126" fmla="*/ 897013 h 1078087"/>
                <a:gd name="connsiteX19-6127" fmla="*/ 550015 w 1442372"/>
                <a:gd name="connsiteY19-6128" fmla="*/ 0 h 1078087"/>
                <a:gd name="connsiteX20-6129" fmla="*/ 752363 w 1442372"/>
                <a:gd name="connsiteY20-6130" fmla="*/ 85534 h 1078087"/>
                <a:gd name="connsiteX21-6131" fmla="*/ 922766 w 1442372"/>
                <a:gd name="connsiteY21-6132" fmla="*/ 184312 h 1078087"/>
                <a:gd name="connsiteX22-6133" fmla="*/ 1321653 w 1442372"/>
                <a:gd name="connsiteY22-6134" fmla="*/ 198516 h 1078087"/>
                <a:gd name="connsiteX23-6135" fmla="*/ 1441981 w 1442372"/>
                <a:gd name="connsiteY23-6136" fmla="*/ 79982 h 1078087"/>
                <a:gd name="connsiteX24-6137" fmla="*/ 1286952 w 1442372"/>
                <a:gd name="connsiteY24-6138" fmla="*/ 523272 h 1078087"/>
                <a:gd name="connsiteX25-6139" fmla="*/ 1280178 w 1442372"/>
                <a:gd name="connsiteY25-6140" fmla="*/ 693489 h 1078087"/>
                <a:gd name="connsiteX26-6141" fmla="*/ 1370690 w 1442372"/>
                <a:gd name="connsiteY26-6142" fmla="*/ 756682 h 1078087"/>
                <a:gd name="connsiteX27-6143" fmla="*/ 1225148 w 1442372"/>
                <a:gd name="connsiteY27-6144" fmla="*/ 1001983 h 1078087"/>
                <a:gd name="connsiteX28-6145" fmla="*/ 1171824 w 1442372"/>
                <a:gd name="connsiteY28-6146" fmla="*/ 987415 h 1078087"/>
                <a:gd name="connsiteX29-6147" fmla="*/ 1113840 w 1442372"/>
                <a:gd name="connsiteY29-6148" fmla="*/ 981871 h 1078087"/>
                <a:gd name="connsiteX30-6149" fmla="*/ 1080477 w 1442372"/>
                <a:gd name="connsiteY30-6150" fmla="*/ 982189 h 1078087"/>
                <a:gd name="connsiteX31-6151" fmla="*/ 1002378 w 1442372"/>
                <a:gd name="connsiteY31-6152" fmla="*/ 1024512 h 1078087"/>
                <a:gd name="connsiteX0-6153" fmla="*/ 1002378 w 1442372"/>
                <a:gd name="connsiteY0-6154" fmla="*/ 1024512 h 1078087"/>
                <a:gd name="connsiteX1-6155" fmla="*/ 970335 w 1442372"/>
                <a:gd name="connsiteY1-6156" fmla="*/ 910922 h 1078087"/>
                <a:gd name="connsiteX2-6157" fmla="*/ 984411 w 1442372"/>
                <a:gd name="connsiteY2-6158" fmla="*/ 1035152 h 1078087"/>
                <a:gd name="connsiteX3-6159" fmla="*/ 922652 w 1442372"/>
                <a:gd name="connsiteY3-6160" fmla="*/ 1052290 h 1078087"/>
                <a:gd name="connsiteX4-6161" fmla="*/ 892139 w 1442372"/>
                <a:gd name="connsiteY4-6162" fmla="*/ 1017550 h 1078087"/>
                <a:gd name="connsiteX5-6163" fmla="*/ 865434 w 1442372"/>
                <a:gd name="connsiteY5-6164" fmla="*/ 991363 h 1078087"/>
                <a:gd name="connsiteX6-6165" fmla="*/ 814784 w 1442372"/>
                <a:gd name="connsiteY6-6166" fmla="*/ 995039 h 1078087"/>
                <a:gd name="connsiteX7-6167" fmla="*/ 797135 w 1442372"/>
                <a:gd name="connsiteY7-6168" fmla="*/ 882100 h 1078087"/>
                <a:gd name="connsiteX8-6169" fmla="*/ 673771 w 1442372"/>
                <a:gd name="connsiteY8-6170" fmla="*/ 886315 h 1078087"/>
                <a:gd name="connsiteX9-6171" fmla="*/ 716118 w 1442372"/>
                <a:gd name="connsiteY9-6172" fmla="*/ 828883 h 1078087"/>
                <a:gd name="connsiteX10-6173" fmla="*/ 817936 w 1442372"/>
                <a:gd name="connsiteY10-6174" fmla="*/ 722791 h 1078087"/>
                <a:gd name="connsiteX11-6175" fmla="*/ 635588 w 1442372"/>
                <a:gd name="connsiteY11-6176" fmla="*/ 897267 h 1078087"/>
                <a:gd name="connsiteX12-6177" fmla="*/ 357881 w 1442372"/>
                <a:gd name="connsiteY12-6178" fmla="*/ 1018823 h 1078087"/>
                <a:gd name="connsiteX13-6179" fmla="*/ 463612 w 1442372"/>
                <a:gd name="connsiteY13-6180" fmla="*/ 814648 h 1078087"/>
                <a:gd name="connsiteX14-6181" fmla="*/ 335194 w 1442372"/>
                <a:gd name="connsiteY14-6182" fmla="*/ 1034990 h 1078087"/>
                <a:gd name="connsiteX15-6183" fmla="*/ 489593 w 1442372"/>
                <a:gd name="connsiteY15-6184" fmla="*/ 892737 h 1078087"/>
                <a:gd name="connsiteX16-6185" fmla="*/ 186179 w 1442372"/>
                <a:gd name="connsiteY16-6186" fmla="*/ 41275 h 1078087"/>
                <a:gd name="connsiteX17-6187" fmla="*/ 468932 w 1442372"/>
                <a:gd name="connsiteY17-6188" fmla="*/ 557185 h 1078087"/>
                <a:gd name="connsiteX18-6189" fmla="*/ 6507 w 1442372"/>
                <a:gd name="connsiteY18-6190" fmla="*/ 897013 h 1078087"/>
                <a:gd name="connsiteX19-6191" fmla="*/ 550015 w 1442372"/>
                <a:gd name="connsiteY19-6192" fmla="*/ 0 h 1078087"/>
                <a:gd name="connsiteX20-6193" fmla="*/ 752363 w 1442372"/>
                <a:gd name="connsiteY20-6194" fmla="*/ 85534 h 1078087"/>
                <a:gd name="connsiteX21-6195" fmla="*/ 922766 w 1442372"/>
                <a:gd name="connsiteY21-6196" fmla="*/ 184312 h 1078087"/>
                <a:gd name="connsiteX22-6197" fmla="*/ 1321653 w 1442372"/>
                <a:gd name="connsiteY22-6198" fmla="*/ 198516 h 1078087"/>
                <a:gd name="connsiteX23-6199" fmla="*/ 1441981 w 1442372"/>
                <a:gd name="connsiteY23-6200" fmla="*/ 79982 h 1078087"/>
                <a:gd name="connsiteX24-6201" fmla="*/ 1286952 w 1442372"/>
                <a:gd name="connsiteY24-6202" fmla="*/ 523272 h 1078087"/>
                <a:gd name="connsiteX25-6203" fmla="*/ 1280178 w 1442372"/>
                <a:gd name="connsiteY25-6204" fmla="*/ 693489 h 1078087"/>
                <a:gd name="connsiteX26-6205" fmla="*/ 1370690 w 1442372"/>
                <a:gd name="connsiteY26-6206" fmla="*/ 756682 h 1078087"/>
                <a:gd name="connsiteX27-6207" fmla="*/ 1225148 w 1442372"/>
                <a:gd name="connsiteY27-6208" fmla="*/ 1001983 h 1078087"/>
                <a:gd name="connsiteX28-6209" fmla="*/ 1171824 w 1442372"/>
                <a:gd name="connsiteY28-6210" fmla="*/ 987415 h 1078087"/>
                <a:gd name="connsiteX29-6211" fmla="*/ 1113840 w 1442372"/>
                <a:gd name="connsiteY29-6212" fmla="*/ 981871 h 1078087"/>
                <a:gd name="connsiteX30-6213" fmla="*/ 1080477 w 1442372"/>
                <a:gd name="connsiteY30-6214" fmla="*/ 982189 h 1078087"/>
                <a:gd name="connsiteX31-6215" fmla="*/ 1002378 w 1442372"/>
                <a:gd name="connsiteY31-6216" fmla="*/ 1024512 h 1078087"/>
                <a:gd name="connsiteX0-6217" fmla="*/ 1002378 w 1442372"/>
                <a:gd name="connsiteY0-6218" fmla="*/ 1024512 h 1078087"/>
                <a:gd name="connsiteX1-6219" fmla="*/ 970335 w 1442372"/>
                <a:gd name="connsiteY1-6220" fmla="*/ 910922 h 1078087"/>
                <a:gd name="connsiteX2-6221" fmla="*/ 984411 w 1442372"/>
                <a:gd name="connsiteY2-6222" fmla="*/ 1035152 h 1078087"/>
                <a:gd name="connsiteX3-6223" fmla="*/ 922652 w 1442372"/>
                <a:gd name="connsiteY3-6224" fmla="*/ 1052290 h 1078087"/>
                <a:gd name="connsiteX4-6225" fmla="*/ 892139 w 1442372"/>
                <a:gd name="connsiteY4-6226" fmla="*/ 1017550 h 1078087"/>
                <a:gd name="connsiteX5-6227" fmla="*/ 865434 w 1442372"/>
                <a:gd name="connsiteY5-6228" fmla="*/ 991363 h 1078087"/>
                <a:gd name="connsiteX6-6229" fmla="*/ 814784 w 1442372"/>
                <a:gd name="connsiteY6-6230" fmla="*/ 995039 h 1078087"/>
                <a:gd name="connsiteX7-6231" fmla="*/ 797135 w 1442372"/>
                <a:gd name="connsiteY7-6232" fmla="*/ 882100 h 1078087"/>
                <a:gd name="connsiteX8-6233" fmla="*/ 673771 w 1442372"/>
                <a:gd name="connsiteY8-6234" fmla="*/ 886315 h 1078087"/>
                <a:gd name="connsiteX9-6235" fmla="*/ 716118 w 1442372"/>
                <a:gd name="connsiteY9-6236" fmla="*/ 828883 h 1078087"/>
                <a:gd name="connsiteX10-6237" fmla="*/ 817936 w 1442372"/>
                <a:gd name="connsiteY10-6238" fmla="*/ 722791 h 1078087"/>
                <a:gd name="connsiteX11-6239" fmla="*/ 635588 w 1442372"/>
                <a:gd name="connsiteY11-6240" fmla="*/ 897267 h 1078087"/>
                <a:gd name="connsiteX12-6241" fmla="*/ 357881 w 1442372"/>
                <a:gd name="connsiteY12-6242" fmla="*/ 1018823 h 1078087"/>
                <a:gd name="connsiteX13-6243" fmla="*/ 463612 w 1442372"/>
                <a:gd name="connsiteY13-6244" fmla="*/ 814648 h 1078087"/>
                <a:gd name="connsiteX14-6245" fmla="*/ 335194 w 1442372"/>
                <a:gd name="connsiteY14-6246" fmla="*/ 1034990 h 1078087"/>
                <a:gd name="connsiteX15-6247" fmla="*/ 580597 w 1442372"/>
                <a:gd name="connsiteY15-6248" fmla="*/ 828350 h 1078087"/>
                <a:gd name="connsiteX16-6249" fmla="*/ 186179 w 1442372"/>
                <a:gd name="connsiteY16-6250" fmla="*/ 41275 h 1078087"/>
                <a:gd name="connsiteX17-6251" fmla="*/ 468932 w 1442372"/>
                <a:gd name="connsiteY17-6252" fmla="*/ 557185 h 1078087"/>
                <a:gd name="connsiteX18-6253" fmla="*/ 6507 w 1442372"/>
                <a:gd name="connsiteY18-6254" fmla="*/ 897013 h 1078087"/>
                <a:gd name="connsiteX19-6255" fmla="*/ 550015 w 1442372"/>
                <a:gd name="connsiteY19-6256" fmla="*/ 0 h 1078087"/>
                <a:gd name="connsiteX20-6257" fmla="*/ 752363 w 1442372"/>
                <a:gd name="connsiteY20-6258" fmla="*/ 85534 h 1078087"/>
                <a:gd name="connsiteX21-6259" fmla="*/ 922766 w 1442372"/>
                <a:gd name="connsiteY21-6260" fmla="*/ 184312 h 1078087"/>
                <a:gd name="connsiteX22-6261" fmla="*/ 1321653 w 1442372"/>
                <a:gd name="connsiteY22-6262" fmla="*/ 198516 h 1078087"/>
                <a:gd name="connsiteX23-6263" fmla="*/ 1441981 w 1442372"/>
                <a:gd name="connsiteY23-6264" fmla="*/ 79982 h 1078087"/>
                <a:gd name="connsiteX24-6265" fmla="*/ 1286952 w 1442372"/>
                <a:gd name="connsiteY24-6266" fmla="*/ 523272 h 1078087"/>
                <a:gd name="connsiteX25-6267" fmla="*/ 1280178 w 1442372"/>
                <a:gd name="connsiteY25-6268" fmla="*/ 693489 h 1078087"/>
                <a:gd name="connsiteX26-6269" fmla="*/ 1370690 w 1442372"/>
                <a:gd name="connsiteY26-6270" fmla="*/ 756682 h 1078087"/>
                <a:gd name="connsiteX27-6271" fmla="*/ 1225148 w 1442372"/>
                <a:gd name="connsiteY27-6272" fmla="*/ 1001983 h 1078087"/>
                <a:gd name="connsiteX28-6273" fmla="*/ 1171824 w 1442372"/>
                <a:gd name="connsiteY28-6274" fmla="*/ 987415 h 1078087"/>
                <a:gd name="connsiteX29-6275" fmla="*/ 1113840 w 1442372"/>
                <a:gd name="connsiteY29-6276" fmla="*/ 981871 h 1078087"/>
                <a:gd name="connsiteX30-6277" fmla="*/ 1080477 w 1442372"/>
                <a:gd name="connsiteY30-6278" fmla="*/ 982189 h 1078087"/>
                <a:gd name="connsiteX31-6279" fmla="*/ 1002378 w 1442372"/>
                <a:gd name="connsiteY31-6280" fmla="*/ 1024512 h 1078087"/>
                <a:gd name="connsiteX0-6281" fmla="*/ 1029686 w 1469680"/>
                <a:gd name="connsiteY0-6282" fmla="*/ 1024512 h 1078087"/>
                <a:gd name="connsiteX1-6283" fmla="*/ 997643 w 1469680"/>
                <a:gd name="connsiteY1-6284" fmla="*/ 910922 h 1078087"/>
                <a:gd name="connsiteX2-6285" fmla="*/ 1011719 w 1469680"/>
                <a:gd name="connsiteY2-6286" fmla="*/ 1035152 h 1078087"/>
                <a:gd name="connsiteX3-6287" fmla="*/ 949960 w 1469680"/>
                <a:gd name="connsiteY3-6288" fmla="*/ 1052290 h 1078087"/>
                <a:gd name="connsiteX4-6289" fmla="*/ 919447 w 1469680"/>
                <a:gd name="connsiteY4-6290" fmla="*/ 1017550 h 1078087"/>
                <a:gd name="connsiteX5-6291" fmla="*/ 892742 w 1469680"/>
                <a:gd name="connsiteY5-6292" fmla="*/ 991363 h 1078087"/>
                <a:gd name="connsiteX6-6293" fmla="*/ 842092 w 1469680"/>
                <a:gd name="connsiteY6-6294" fmla="*/ 995039 h 1078087"/>
                <a:gd name="connsiteX7-6295" fmla="*/ 824443 w 1469680"/>
                <a:gd name="connsiteY7-6296" fmla="*/ 882100 h 1078087"/>
                <a:gd name="connsiteX8-6297" fmla="*/ 701079 w 1469680"/>
                <a:gd name="connsiteY8-6298" fmla="*/ 886315 h 1078087"/>
                <a:gd name="connsiteX9-6299" fmla="*/ 743426 w 1469680"/>
                <a:gd name="connsiteY9-6300" fmla="*/ 828883 h 1078087"/>
                <a:gd name="connsiteX10-6301" fmla="*/ 845244 w 1469680"/>
                <a:gd name="connsiteY10-6302" fmla="*/ 722791 h 1078087"/>
                <a:gd name="connsiteX11-6303" fmla="*/ 662896 w 1469680"/>
                <a:gd name="connsiteY11-6304" fmla="*/ 897267 h 1078087"/>
                <a:gd name="connsiteX12-6305" fmla="*/ 385189 w 1469680"/>
                <a:gd name="connsiteY12-6306" fmla="*/ 1018823 h 1078087"/>
                <a:gd name="connsiteX13-6307" fmla="*/ 490920 w 1469680"/>
                <a:gd name="connsiteY13-6308" fmla="*/ 814648 h 1078087"/>
                <a:gd name="connsiteX14-6309" fmla="*/ 362502 w 1469680"/>
                <a:gd name="connsiteY14-6310" fmla="*/ 1034990 h 1078087"/>
                <a:gd name="connsiteX15-6311" fmla="*/ 607905 w 1469680"/>
                <a:gd name="connsiteY15-6312" fmla="*/ 828350 h 1078087"/>
                <a:gd name="connsiteX16-6313" fmla="*/ 213487 w 1469680"/>
                <a:gd name="connsiteY16-6314" fmla="*/ 41275 h 1078087"/>
                <a:gd name="connsiteX17-6315" fmla="*/ 52649 w 1469680"/>
                <a:gd name="connsiteY17-6316" fmla="*/ 345457 h 1078087"/>
                <a:gd name="connsiteX18-6317" fmla="*/ 33815 w 1469680"/>
                <a:gd name="connsiteY18-6318" fmla="*/ 897013 h 1078087"/>
                <a:gd name="connsiteX19-6319" fmla="*/ 577323 w 1469680"/>
                <a:gd name="connsiteY19-6320" fmla="*/ 0 h 1078087"/>
                <a:gd name="connsiteX20-6321" fmla="*/ 779671 w 1469680"/>
                <a:gd name="connsiteY20-6322" fmla="*/ 85534 h 1078087"/>
                <a:gd name="connsiteX21-6323" fmla="*/ 950074 w 1469680"/>
                <a:gd name="connsiteY21-6324" fmla="*/ 184312 h 1078087"/>
                <a:gd name="connsiteX22-6325" fmla="*/ 1348961 w 1469680"/>
                <a:gd name="connsiteY22-6326" fmla="*/ 198516 h 1078087"/>
                <a:gd name="connsiteX23-6327" fmla="*/ 1469289 w 1469680"/>
                <a:gd name="connsiteY23-6328" fmla="*/ 79982 h 1078087"/>
                <a:gd name="connsiteX24-6329" fmla="*/ 1314260 w 1469680"/>
                <a:gd name="connsiteY24-6330" fmla="*/ 523272 h 1078087"/>
                <a:gd name="connsiteX25-6331" fmla="*/ 1307486 w 1469680"/>
                <a:gd name="connsiteY25-6332" fmla="*/ 693489 h 1078087"/>
                <a:gd name="connsiteX26-6333" fmla="*/ 1397998 w 1469680"/>
                <a:gd name="connsiteY26-6334" fmla="*/ 756682 h 1078087"/>
                <a:gd name="connsiteX27-6335" fmla="*/ 1252456 w 1469680"/>
                <a:gd name="connsiteY27-6336" fmla="*/ 1001983 h 1078087"/>
                <a:gd name="connsiteX28-6337" fmla="*/ 1199132 w 1469680"/>
                <a:gd name="connsiteY28-6338" fmla="*/ 987415 h 1078087"/>
                <a:gd name="connsiteX29-6339" fmla="*/ 1141148 w 1469680"/>
                <a:gd name="connsiteY29-6340" fmla="*/ 981871 h 1078087"/>
                <a:gd name="connsiteX30-6341" fmla="*/ 1107785 w 1469680"/>
                <a:gd name="connsiteY30-6342" fmla="*/ 982189 h 1078087"/>
                <a:gd name="connsiteX31-6343" fmla="*/ 1029686 w 1469680"/>
                <a:gd name="connsiteY31-6344" fmla="*/ 1024512 h 1078087"/>
                <a:gd name="connsiteX0-6345" fmla="*/ 1029686 w 1469680"/>
                <a:gd name="connsiteY0-6346" fmla="*/ 1024512 h 1078087"/>
                <a:gd name="connsiteX1-6347" fmla="*/ 997643 w 1469680"/>
                <a:gd name="connsiteY1-6348" fmla="*/ 910922 h 1078087"/>
                <a:gd name="connsiteX2-6349" fmla="*/ 1011719 w 1469680"/>
                <a:gd name="connsiteY2-6350" fmla="*/ 1035152 h 1078087"/>
                <a:gd name="connsiteX3-6351" fmla="*/ 949960 w 1469680"/>
                <a:gd name="connsiteY3-6352" fmla="*/ 1052290 h 1078087"/>
                <a:gd name="connsiteX4-6353" fmla="*/ 919447 w 1469680"/>
                <a:gd name="connsiteY4-6354" fmla="*/ 1017550 h 1078087"/>
                <a:gd name="connsiteX5-6355" fmla="*/ 892742 w 1469680"/>
                <a:gd name="connsiteY5-6356" fmla="*/ 991363 h 1078087"/>
                <a:gd name="connsiteX6-6357" fmla="*/ 842092 w 1469680"/>
                <a:gd name="connsiteY6-6358" fmla="*/ 995039 h 1078087"/>
                <a:gd name="connsiteX7-6359" fmla="*/ 824443 w 1469680"/>
                <a:gd name="connsiteY7-6360" fmla="*/ 882100 h 1078087"/>
                <a:gd name="connsiteX8-6361" fmla="*/ 701079 w 1469680"/>
                <a:gd name="connsiteY8-6362" fmla="*/ 886315 h 1078087"/>
                <a:gd name="connsiteX9-6363" fmla="*/ 743426 w 1469680"/>
                <a:gd name="connsiteY9-6364" fmla="*/ 828883 h 1078087"/>
                <a:gd name="connsiteX10-6365" fmla="*/ 845244 w 1469680"/>
                <a:gd name="connsiteY10-6366" fmla="*/ 722791 h 1078087"/>
                <a:gd name="connsiteX11-6367" fmla="*/ 662896 w 1469680"/>
                <a:gd name="connsiteY11-6368" fmla="*/ 897267 h 1078087"/>
                <a:gd name="connsiteX12-6369" fmla="*/ 385189 w 1469680"/>
                <a:gd name="connsiteY12-6370" fmla="*/ 1018823 h 1078087"/>
                <a:gd name="connsiteX13-6371" fmla="*/ 490920 w 1469680"/>
                <a:gd name="connsiteY13-6372" fmla="*/ 814648 h 1078087"/>
                <a:gd name="connsiteX14-6373" fmla="*/ 362502 w 1469680"/>
                <a:gd name="connsiteY14-6374" fmla="*/ 1034990 h 1078087"/>
                <a:gd name="connsiteX15-6375" fmla="*/ 607905 w 1469680"/>
                <a:gd name="connsiteY15-6376" fmla="*/ 828350 h 1078087"/>
                <a:gd name="connsiteX16-6377" fmla="*/ 275826 w 1469680"/>
                <a:gd name="connsiteY16-6378" fmla="*/ 706270 h 1078087"/>
                <a:gd name="connsiteX17-6379" fmla="*/ 52649 w 1469680"/>
                <a:gd name="connsiteY17-6380" fmla="*/ 345457 h 1078087"/>
                <a:gd name="connsiteX18-6381" fmla="*/ 33815 w 1469680"/>
                <a:gd name="connsiteY18-6382" fmla="*/ 897013 h 1078087"/>
                <a:gd name="connsiteX19-6383" fmla="*/ 577323 w 1469680"/>
                <a:gd name="connsiteY19-6384" fmla="*/ 0 h 1078087"/>
                <a:gd name="connsiteX20-6385" fmla="*/ 779671 w 1469680"/>
                <a:gd name="connsiteY20-6386" fmla="*/ 85534 h 1078087"/>
                <a:gd name="connsiteX21-6387" fmla="*/ 950074 w 1469680"/>
                <a:gd name="connsiteY21-6388" fmla="*/ 184312 h 1078087"/>
                <a:gd name="connsiteX22-6389" fmla="*/ 1348961 w 1469680"/>
                <a:gd name="connsiteY22-6390" fmla="*/ 198516 h 1078087"/>
                <a:gd name="connsiteX23-6391" fmla="*/ 1469289 w 1469680"/>
                <a:gd name="connsiteY23-6392" fmla="*/ 79982 h 1078087"/>
                <a:gd name="connsiteX24-6393" fmla="*/ 1314260 w 1469680"/>
                <a:gd name="connsiteY24-6394" fmla="*/ 523272 h 1078087"/>
                <a:gd name="connsiteX25-6395" fmla="*/ 1307486 w 1469680"/>
                <a:gd name="connsiteY25-6396" fmla="*/ 693489 h 1078087"/>
                <a:gd name="connsiteX26-6397" fmla="*/ 1397998 w 1469680"/>
                <a:gd name="connsiteY26-6398" fmla="*/ 756682 h 1078087"/>
                <a:gd name="connsiteX27-6399" fmla="*/ 1252456 w 1469680"/>
                <a:gd name="connsiteY27-6400" fmla="*/ 1001983 h 1078087"/>
                <a:gd name="connsiteX28-6401" fmla="*/ 1199132 w 1469680"/>
                <a:gd name="connsiteY28-6402" fmla="*/ 987415 h 1078087"/>
                <a:gd name="connsiteX29-6403" fmla="*/ 1141148 w 1469680"/>
                <a:gd name="connsiteY29-6404" fmla="*/ 981871 h 1078087"/>
                <a:gd name="connsiteX30-6405" fmla="*/ 1107785 w 1469680"/>
                <a:gd name="connsiteY30-6406" fmla="*/ 982189 h 1078087"/>
                <a:gd name="connsiteX31-6407" fmla="*/ 1029686 w 1469680"/>
                <a:gd name="connsiteY31-6408" fmla="*/ 1024512 h 1078087"/>
                <a:gd name="connsiteX0-6409" fmla="*/ 1016519 w 1456513"/>
                <a:gd name="connsiteY0-6410" fmla="*/ 1024512 h 1078087"/>
                <a:gd name="connsiteX1-6411" fmla="*/ 984476 w 1456513"/>
                <a:gd name="connsiteY1-6412" fmla="*/ 910922 h 1078087"/>
                <a:gd name="connsiteX2-6413" fmla="*/ 998552 w 1456513"/>
                <a:gd name="connsiteY2-6414" fmla="*/ 1035152 h 1078087"/>
                <a:gd name="connsiteX3-6415" fmla="*/ 936793 w 1456513"/>
                <a:gd name="connsiteY3-6416" fmla="*/ 1052290 h 1078087"/>
                <a:gd name="connsiteX4-6417" fmla="*/ 906280 w 1456513"/>
                <a:gd name="connsiteY4-6418" fmla="*/ 1017550 h 1078087"/>
                <a:gd name="connsiteX5-6419" fmla="*/ 879575 w 1456513"/>
                <a:gd name="connsiteY5-6420" fmla="*/ 991363 h 1078087"/>
                <a:gd name="connsiteX6-6421" fmla="*/ 828925 w 1456513"/>
                <a:gd name="connsiteY6-6422" fmla="*/ 995039 h 1078087"/>
                <a:gd name="connsiteX7-6423" fmla="*/ 811276 w 1456513"/>
                <a:gd name="connsiteY7-6424" fmla="*/ 882100 h 1078087"/>
                <a:gd name="connsiteX8-6425" fmla="*/ 687912 w 1456513"/>
                <a:gd name="connsiteY8-6426" fmla="*/ 886315 h 1078087"/>
                <a:gd name="connsiteX9-6427" fmla="*/ 730259 w 1456513"/>
                <a:gd name="connsiteY9-6428" fmla="*/ 828883 h 1078087"/>
                <a:gd name="connsiteX10-6429" fmla="*/ 832077 w 1456513"/>
                <a:gd name="connsiteY10-6430" fmla="*/ 722791 h 1078087"/>
                <a:gd name="connsiteX11-6431" fmla="*/ 649729 w 1456513"/>
                <a:gd name="connsiteY11-6432" fmla="*/ 897267 h 1078087"/>
                <a:gd name="connsiteX12-6433" fmla="*/ 372022 w 1456513"/>
                <a:gd name="connsiteY12-6434" fmla="*/ 1018823 h 1078087"/>
                <a:gd name="connsiteX13-6435" fmla="*/ 477753 w 1456513"/>
                <a:gd name="connsiteY13-6436" fmla="*/ 814648 h 1078087"/>
                <a:gd name="connsiteX14-6437" fmla="*/ 349335 w 1456513"/>
                <a:gd name="connsiteY14-6438" fmla="*/ 1034990 h 1078087"/>
                <a:gd name="connsiteX15-6439" fmla="*/ 594738 w 1456513"/>
                <a:gd name="connsiteY15-6440" fmla="*/ 828350 h 1078087"/>
                <a:gd name="connsiteX16-6441" fmla="*/ 262659 w 1456513"/>
                <a:gd name="connsiteY16-6442" fmla="*/ 706270 h 1078087"/>
                <a:gd name="connsiteX17-6443" fmla="*/ 109510 w 1456513"/>
                <a:gd name="connsiteY17-6444" fmla="*/ 947710 h 1078087"/>
                <a:gd name="connsiteX18-6445" fmla="*/ 20648 w 1456513"/>
                <a:gd name="connsiteY18-6446" fmla="*/ 897013 h 1078087"/>
                <a:gd name="connsiteX19-6447" fmla="*/ 564156 w 1456513"/>
                <a:gd name="connsiteY19-6448" fmla="*/ 0 h 1078087"/>
                <a:gd name="connsiteX20-6449" fmla="*/ 766504 w 1456513"/>
                <a:gd name="connsiteY20-6450" fmla="*/ 85534 h 1078087"/>
                <a:gd name="connsiteX21-6451" fmla="*/ 936907 w 1456513"/>
                <a:gd name="connsiteY21-6452" fmla="*/ 184312 h 1078087"/>
                <a:gd name="connsiteX22-6453" fmla="*/ 1335794 w 1456513"/>
                <a:gd name="connsiteY22-6454" fmla="*/ 198516 h 1078087"/>
                <a:gd name="connsiteX23-6455" fmla="*/ 1456122 w 1456513"/>
                <a:gd name="connsiteY23-6456" fmla="*/ 79982 h 1078087"/>
                <a:gd name="connsiteX24-6457" fmla="*/ 1301093 w 1456513"/>
                <a:gd name="connsiteY24-6458" fmla="*/ 523272 h 1078087"/>
                <a:gd name="connsiteX25-6459" fmla="*/ 1294319 w 1456513"/>
                <a:gd name="connsiteY25-6460" fmla="*/ 693489 h 1078087"/>
                <a:gd name="connsiteX26-6461" fmla="*/ 1384831 w 1456513"/>
                <a:gd name="connsiteY26-6462" fmla="*/ 756682 h 1078087"/>
                <a:gd name="connsiteX27-6463" fmla="*/ 1239289 w 1456513"/>
                <a:gd name="connsiteY27-6464" fmla="*/ 1001983 h 1078087"/>
                <a:gd name="connsiteX28-6465" fmla="*/ 1185965 w 1456513"/>
                <a:gd name="connsiteY28-6466" fmla="*/ 987415 h 1078087"/>
                <a:gd name="connsiteX29-6467" fmla="*/ 1127981 w 1456513"/>
                <a:gd name="connsiteY29-6468" fmla="*/ 981871 h 1078087"/>
                <a:gd name="connsiteX30-6469" fmla="*/ 1094618 w 1456513"/>
                <a:gd name="connsiteY30-6470" fmla="*/ 982189 h 1078087"/>
                <a:gd name="connsiteX31-6471" fmla="*/ 1016519 w 1456513"/>
                <a:gd name="connsiteY31-6472" fmla="*/ 1024512 h 1078087"/>
                <a:gd name="connsiteX0-6473" fmla="*/ 1016519 w 1456513"/>
                <a:gd name="connsiteY0-6474" fmla="*/ 1024512 h 1078087"/>
                <a:gd name="connsiteX1-6475" fmla="*/ 984476 w 1456513"/>
                <a:gd name="connsiteY1-6476" fmla="*/ 910922 h 1078087"/>
                <a:gd name="connsiteX2-6477" fmla="*/ 998552 w 1456513"/>
                <a:gd name="connsiteY2-6478" fmla="*/ 1035152 h 1078087"/>
                <a:gd name="connsiteX3-6479" fmla="*/ 936793 w 1456513"/>
                <a:gd name="connsiteY3-6480" fmla="*/ 1052290 h 1078087"/>
                <a:gd name="connsiteX4-6481" fmla="*/ 906280 w 1456513"/>
                <a:gd name="connsiteY4-6482" fmla="*/ 1017550 h 1078087"/>
                <a:gd name="connsiteX5-6483" fmla="*/ 879575 w 1456513"/>
                <a:gd name="connsiteY5-6484" fmla="*/ 991363 h 1078087"/>
                <a:gd name="connsiteX6-6485" fmla="*/ 828925 w 1456513"/>
                <a:gd name="connsiteY6-6486" fmla="*/ 995039 h 1078087"/>
                <a:gd name="connsiteX7-6487" fmla="*/ 811276 w 1456513"/>
                <a:gd name="connsiteY7-6488" fmla="*/ 882100 h 1078087"/>
                <a:gd name="connsiteX8-6489" fmla="*/ 687912 w 1456513"/>
                <a:gd name="connsiteY8-6490" fmla="*/ 886315 h 1078087"/>
                <a:gd name="connsiteX9-6491" fmla="*/ 723870 w 1456513"/>
                <a:gd name="connsiteY9-6492" fmla="*/ 806383 h 1078087"/>
                <a:gd name="connsiteX10-6493" fmla="*/ 832077 w 1456513"/>
                <a:gd name="connsiteY10-6494" fmla="*/ 722791 h 1078087"/>
                <a:gd name="connsiteX11-6495" fmla="*/ 649729 w 1456513"/>
                <a:gd name="connsiteY11-6496" fmla="*/ 897267 h 1078087"/>
                <a:gd name="connsiteX12-6497" fmla="*/ 372022 w 1456513"/>
                <a:gd name="connsiteY12-6498" fmla="*/ 1018823 h 1078087"/>
                <a:gd name="connsiteX13-6499" fmla="*/ 477753 w 1456513"/>
                <a:gd name="connsiteY13-6500" fmla="*/ 814648 h 1078087"/>
                <a:gd name="connsiteX14-6501" fmla="*/ 349335 w 1456513"/>
                <a:gd name="connsiteY14-6502" fmla="*/ 1034990 h 1078087"/>
                <a:gd name="connsiteX15-6503" fmla="*/ 594738 w 1456513"/>
                <a:gd name="connsiteY15-6504" fmla="*/ 828350 h 1078087"/>
                <a:gd name="connsiteX16-6505" fmla="*/ 262659 w 1456513"/>
                <a:gd name="connsiteY16-6506" fmla="*/ 706270 h 1078087"/>
                <a:gd name="connsiteX17-6507" fmla="*/ 109510 w 1456513"/>
                <a:gd name="connsiteY17-6508" fmla="*/ 947710 h 1078087"/>
                <a:gd name="connsiteX18-6509" fmla="*/ 20648 w 1456513"/>
                <a:gd name="connsiteY18-6510" fmla="*/ 897013 h 1078087"/>
                <a:gd name="connsiteX19-6511" fmla="*/ 564156 w 1456513"/>
                <a:gd name="connsiteY19-6512" fmla="*/ 0 h 1078087"/>
                <a:gd name="connsiteX20-6513" fmla="*/ 766504 w 1456513"/>
                <a:gd name="connsiteY20-6514" fmla="*/ 85534 h 1078087"/>
                <a:gd name="connsiteX21-6515" fmla="*/ 936907 w 1456513"/>
                <a:gd name="connsiteY21-6516" fmla="*/ 184312 h 1078087"/>
                <a:gd name="connsiteX22-6517" fmla="*/ 1335794 w 1456513"/>
                <a:gd name="connsiteY22-6518" fmla="*/ 198516 h 1078087"/>
                <a:gd name="connsiteX23-6519" fmla="*/ 1456122 w 1456513"/>
                <a:gd name="connsiteY23-6520" fmla="*/ 79982 h 1078087"/>
                <a:gd name="connsiteX24-6521" fmla="*/ 1301093 w 1456513"/>
                <a:gd name="connsiteY24-6522" fmla="*/ 523272 h 1078087"/>
                <a:gd name="connsiteX25-6523" fmla="*/ 1294319 w 1456513"/>
                <a:gd name="connsiteY25-6524" fmla="*/ 693489 h 1078087"/>
                <a:gd name="connsiteX26-6525" fmla="*/ 1384831 w 1456513"/>
                <a:gd name="connsiteY26-6526" fmla="*/ 756682 h 1078087"/>
                <a:gd name="connsiteX27-6527" fmla="*/ 1239289 w 1456513"/>
                <a:gd name="connsiteY27-6528" fmla="*/ 1001983 h 1078087"/>
                <a:gd name="connsiteX28-6529" fmla="*/ 1185965 w 1456513"/>
                <a:gd name="connsiteY28-6530" fmla="*/ 987415 h 1078087"/>
                <a:gd name="connsiteX29-6531" fmla="*/ 1127981 w 1456513"/>
                <a:gd name="connsiteY29-6532" fmla="*/ 981871 h 1078087"/>
                <a:gd name="connsiteX30-6533" fmla="*/ 1094618 w 1456513"/>
                <a:gd name="connsiteY30-6534" fmla="*/ 982189 h 1078087"/>
                <a:gd name="connsiteX31-6535" fmla="*/ 1016519 w 1456513"/>
                <a:gd name="connsiteY31-6536" fmla="*/ 1024512 h 1078087"/>
                <a:gd name="connsiteX0-6537" fmla="*/ 1016519 w 1456513"/>
                <a:gd name="connsiteY0-6538" fmla="*/ 1024512 h 1078087"/>
                <a:gd name="connsiteX1-6539" fmla="*/ 984476 w 1456513"/>
                <a:gd name="connsiteY1-6540" fmla="*/ 910922 h 1078087"/>
                <a:gd name="connsiteX2-6541" fmla="*/ 998552 w 1456513"/>
                <a:gd name="connsiteY2-6542" fmla="*/ 1035152 h 1078087"/>
                <a:gd name="connsiteX3-6543" fmla="*/ 936793 w 1456513"/>
                <a:gd name="connsiteY3-6544" fmla="*/ 1052290 h 1078087"/>
                <a:gd name="connsiteX4-6545" fmla="*/ 906280 w 1456513"/>
                <a:gd name="connsiteY4-6546" fmla="*/ 1017550 h 1078087"/>
                <a:gd name="connsiteX5-6547" fmla="*/ 879575 w 1456513"/>
                <a:gd name="connsiteY5-6548" fmla="*/ 991363 h 1078087"/>
                <a:gd name="connsiteX6-6549" fmla="*/ 828925 w 1456513"/>
                <a:gd name="connsiteY6-6550" fmla="*/ 995039 h 1078087"/>
                <a:gd name="connsiteX7-6551" fmla="*/ 811276 w 1456513"/>
                <a:gd name="connsiteY7-6552" fmla="*/ 882100 h 1078087"/>
                <a:gd name="connsiteX8-6553" fmla="*/ 687912 w 1456513"/>
                <a:gd name="connsiteY8-6554" fmla="*/ 886315 h 1078087"/>
                <a:gd name="connsiteX9-6555" fmla="*/ 723870 w 1456513"/>
                <a:gd name="connsiteY9-6556" fmla="*/ 806383 h 1078087"/>
                <a:gd name="connsiteX10-6557" fmla="*/ 832077 w 1456513"/>
                <a:gd name="connsiteY10-6558" fmla="*/ 722791 h 1078087"/>
                <a:gd name="connsiteX11-6559" fmla="*/ 689883 w 1456513"/>
                <a:gd name="connsiteY11-6560" fmla="*/ 846026 h 1078087"/>
                <a:gd name="connsiteX12-6561" fmla="*/ 649729 w 1456513"/>
                <a:gd name="connsiteY12-6562" fmla="*/ 897267 h 1078087"/>
                <a:gd name="connsiteX13-6563" fmla="*/ 372022 w 1456513"/>
                <a:gd name="connsiteY13-6564" fmla="*/ 1018823 h 1078087"/>
                <a:gd name="connsiteX14-6565" fmla="*/ 477753 w 1456513"/>
                <a:gd name="connsiteY14-6566" fmla="*/ 814648 h 1078087"/>
                <a:gd name="connsiteX15-6567" fmla="*/ 349335 w 1456513"/>
                <a:gd name="connsiteY15-6568" fmla="*/ 1034990 h 1078087"/>
                <a:gd name="connsiteX16-6569" fmla="*/ 594738 w 1456513"/>
                <a:gd name="connsiteY16-6570" fmla="*/ 828350 h 1078087"/>
                <a:gd name="connsiteX17-6571" fmla="*/ 262659 w 1456513"/>
                <a:gd name="connsiteY17-6572" fmla="*/ 706270 h 1078087"/>
                <a:gd name="connsiteX18-6573" fmla="*/ 109510 w 1456513"/>
                <a:gd name="connsiteY18-6574" fmla="*/ 947710 h 1078087"/>
                <a:gd name="connsiteX19-6575" fmla="*/ 20648 w 1456513"/>
                <a:gd name="connsiteY19-6576" fmla="*/ 897013 h 1078087"/>
                <a:gd name="connsiteX20-6577" fmla="*/ 564156 w 1456513"/>
                <a:gd name="connsiteY20-6578" fmla="*/ 0 h 1078087"/>
                <a:gd name="connsiteX21-6579" fmla="*/ 766504 w 1456513"/>
                <a:gd name="connsiteY21-6580" fmla="*/ 85534 h 1078087"/>
                <a:gd name="connsiteX22-6581" fmla="*/ 936907 w 1456513"/>
                <a:gd name="connsiteY22-6582" fmla="*/ 184312 h 1078087"/>
                <a:gd name="connsiteX23-6583" fmla="*/ 1335794 w 1456513"/>
                <a:gd name="connsiteY23-6584" fmla="*/ 198516 h 1078087"/>
                <a:gd name="connsiteX24-6585" fmla="*/ 1456122 w 1456513"/>
                <a:gd name="connsiteY24-6586" fmla="*/ 79982 h 1078087"/>
                <a:gd name="connsiteX25-6587" fmla="*/ 1301093 w 1456513"/>
                <a:gd name="connsiteY25-6588" fmla="*/ 523272 h 1078087"/>
                <a:gd name="connsiteX26-6589" fmla="*/ 1294319 w 1456513"/>
                <a:gd name="connsiteY26-6590" fmla="*/ 693489 h 1078087"/>
                <a:gd name="connsiteX27-6591" fmla="*/ 1384831 w 1456513"/>
                <a:gd name="connsiteY27-6592" fmla="*/ 756682 h 1078087"/>
                <a:gd name="connsiteX28-6593" fmla="*/ 1239289 w 1456513"/>
                <a:gd name="connsiteY28-6594" fmla="*/ 1001983 h 1078087"/>
                <a:gd name="connsiteX29-6595" fmla="*/ 1185965 w 1456513"/>
                <a:gd name="connsiteY29-6596" fmla="*/ 987415 h 1078087"/>
                <a:gd name="connsiteX30-6597" fmla="*/ 1127981 w 1456513"/>
                <a:gd name="connsiteY30-6598" fmla="*/ 981871 h 1078087"/>
                <a:gd name="connsiteX31-6599" fmla="*/ 1094618 w 1456513"/>
                <a:gd name="connsiteY31-6600" fmla="*/ 982189 h 1078087"/>
                <a:gd name="connsiteX32" fmla="*/ 1016519 w 1456513"/>
                <a:gd name="connsiteY32" fmla="*/ 1024512 h 1078087"/>
                <a:gd name="connsiteX0-6601" fmla="*/ 1016519 w 1456513"/>
                <a:gd name="connsiteY0-6602" fmla="*/ 1024512 h 1078087"/>
                <a:gd name="connsiteX1-6603" fmla="*/ 984476 w 1456513"/>
                <a:gd name="connsiteY1-6604" fmla="*/ 910922 h 1078087"/>
                <a:gd name="connsiteX2-6605" fmla="*/ 998552 w 1456513"/>
                <a:gd name="connsiteY2-6606" fmla="*/ 1035152 h 1078087"/>
                <a:gd name="connsiteX3-6607" fmla="*/ 936793 w 1456513"/>
                <a:gd name="connsiteY3-6608" fmla="*/ 1052290 h 1078087"/>
                <a:gd name="connsiteX4-6609" fmla="*/ 906280 w 1456513"/>
                <a:gd name="connsiteY4-6610" fmla="*/ 1017550 h 1078087"/>
                <a:gd name="connsiteX5-6611" fmla="*/ 879575 w 1456513"/>
                <a:gd name="connsiteY5-6612" fmla="*/ 991363 h 1078087"/>
                <a:gd name="connsiteX6-6613" fmla="*/ 828925 w 1456513"/>
                <a:gd name="connsiteY6-6614" fmla="*/ 995039 h 1078087"/>
                <a:gd name="connsiteX7-6615" fmla="*/ 811276 w 1456513"/>
                <a:gd name="connsiteY7-6616" fmla="*/ 882100 h 1078087"/>
                <a:gd name="connsiteX8-6617" fmla="*/ 687912 w 1456513"/>
                <a:gd name="connsiteY8-6618" fmla="*/ 886315 h 1078087"/>
                <a:gd name="connsiteX9-6619" fmla="*/ 722548 w 1456513"/>
                <a:gd name="connsiteY9-6620" fmla="*/ 800683 h 1078087"/>
                <a:gd name="connsiteX10-6621" fmla="*/ 832077 w 1456513"/>
                <a:gd name="connsiteY10-6622" fmla="*/ 722791 h 1078087"/>
                <a:gd name="connsiteX11-6623" fmla="*/ 689883 w 1456513"/>
                <a:gd name="connsiteY11-6624" fmla="*/ 846026 h 1078087"/>
                <a:gd name="connsiteX12-6625" fmla="*/ 649729 w 1456513"/>
                <a:gd name="connsiteY12-6626" fmla="*/ 897267 h 1078087"/>
                <a:gd name="connsiteX13-6627" fmla="*/ 372022 w 1456513"/>
                <a:gd name="connsiteY13-6628" fmla="*/ 1018823 h 1078087"/>
                <a:gd name="connsiteX14-6629" fmla="*/ 477753 w 1456513"/>
                <a:gd name="connsiteY14-6630" fmla="*/ 814648 h 1078087"/>
                <a:gd name="connsiteX15-6631" fmla="*/ 349335 w 1456513"/>
                <a:gd name="connsiteY15-6632" fmla="*/ 1034990 h 1078087"/>
                <a:gd name="connsiteX16-6633" fmla="*/ 594738 w 1456513"/>
                <a:gd name="connsiteY16-6634" fmla="*/ 828350 h 1078087"/>
                <a:gd name="connsiteX17-6635" fmla="*/ 262659 w 1456513"/>
                <a:gd name="connsiteY17-6636" fmla="*/ 706270 h 1078087"/>
                <a:gd name="connsiteX18-6637" fmla="*/ 109510 w 1456513"/>
                <a:gd name="connsiteY18-6638" fmla="*/ 947710 h 1078087"/>
                <a:gd name="connsiteX19-6639" fmla="*/ 20648 w 1456513"/>
                <a:gd name="connsiteY19-6640" fmla="*/ 897013 h 1078087"/>
                <a:gd name="connsiteX20-6641" fmla="*/ 564156 w 1456513"/>
                <a:gd name="connsiteY20-6642" fmla="*/ 0 h 1078087"/>
                <a:gd name="connsiteX21-6643" fmla="*/ 766504 w 1456513"/>
                <a:gd name="connsiteY21-6644" fmla="*/ 85534 h 1078087"/>
                <a:gd name="connsiteX22-6645" fmla="*/ 936907 w 1456513"/>
                <a:gd name="connsiteY22-6646" fmla="*/ 184312 h 1078087"/>
                <a:gd name="connsiteX23-6647" fmla="*/ 1335794 w 1456513"/>
                <a:gd name="connsiteY23-6648" fmla="*/ 198516 h 1078087"/>
                <a:gd name="connsiteX24-6649" fmla="*/ 1456122 w 1456513"/>
                <a:gd name="connsiteY24-6650" fmla="*/ 79982 h 1078087"/>
                <a:gd name="connsiteX25-6651" fmla="*/ 1301093 w 1456513"/>
                <a:gd name="connsiteY25-6652" fmla="*/ 523272 h 1078087"/>
                <a:gd name="connsiteX26-6653" fmla="*/ 1294319 w 1456513"/>
                <a:gd name="connsiteY26-6654" fmla="*/ 693489 h 1078087"/>
                <a:gd name="connsiteX27-6655" fmla="*/ 1384831 w 1456513"/>
                <a:gd name="connsiteY27-6656" fmla="*/ 756682 h 1078087"/>
                <a:gd name="connsiteX28-6657" fmla="*/ 1239289 w 1456513"/>
                <a:gd name="connsiteY28-6658" fmla="*/ 1001983 h 1078087"/>
                <a:gd name="connsiteX29-6659" fmla="*/ 1185965 w 1456513"/>
                <a:gd name="connsiteY29-6660" fmla="*/ 987415 h 1078087"/>
                <a:gd name="connsiteX30-6661" fmla="*/ 1127981 w 1456513"/>
                <a:gd name="connsiteY30-6662" fmla="*/ 981871 h 1078087"/>
                <a:gd name="connsiteX31-6663" fmla="*/ 1094618 w 1456513"/>
                <a:gd name="connsiteY31-6664" fmla="*/ 982189 h 1078087"/>
                <a:gd name="connsiteX32-6665" fmla="*/ 1016519 w 1456513"/>
                <a:gd name="connsiteY32-6666" fmla="*/ 1024512 h 1078087"/>
                <a:gd name="connsiteX0-6667" fmla="*/ 1016519 w 1456513"/>
                <a:gd name="connsiteY0-6668" fmla="*/ 1024512 h 1078087"/>
                <a:gd name="connsiteX1-6669" fmla="*/ 984476 w 1456513"/>
                <a:gd name="connsiteY1-6670" fmla="*/ 910922 h 1078087"/>
                <a:gd name="connsiteX2-6671" fmla="*/ 998552 w 1456513"/>
                <a:gd name="connsiteY2-6672" fmla="*/ 1035152 h 1078087"/>
                <a:gd name="connsiteX3-6673" fmla="*/ 936793 w 1456513"/>
                <a:gd name="connsiteY3-6674" fmla="*/ 1052290 h 1078087"/>
                <a:gd name="connsiteX4-6675" fmla="*/ 906280 w 1456513"/>
                <a:gd name="connsiteY4-6676" fmla="*/ 1017550 h 1078087"/>
                <a:gd name="connsiteX5-6677" fmla="*/ 879575 w 1456513"/>
                <a:gd name="connsiteY5-6678" fmla="*/ 991363 h 1078087"/>
                <a:gd name="connsiteX6-6679" fmla="*/ 828925 w 1456513"/>
                <a:gd name="connsiteY6-6680" fmla="*/ 995039 h 1078087"/>
                <a:gd name="connsiteX7-6681" fmla="*/ 811276 w 1456513"/>
                <a:gd name="connsiteY7-6682" fmla="*/ 882100 h 1078087"/>
                <a:gd name="connsiteX8-6683" fmla="*/ 687912 w 1456513"/>
                <a:gd name="connsiteY8-6684" fmla="*/ 886315 h 1078087"/>
                <a:gd name="connsiteX9-6685" fmla="*/ 722548 w 1456513"/>
                <a:gd name="connsiteY9-6686" fmla="*/ 800683 h 1078087"/>
                <a:gd name="connsiteX10-6687" fmla="*/ 832077 w 1456513"/>
                <a:gd name="connsiteY10-6688" fmla="*/ 722791 h 1078087"/>
                <a:gd name="connsiteX11-6689" fmla="*/ 689883 w 1456513"/>
                <a:gd name="connsiteY11-6690" fmla="*/ 846026 h 1078087"/>
                <a:gd name="connsiteX12-6691" fmla="*/ 649729 w 1456513"/>
                <a:gd name="connsiteY12-6692" fmla="*/ 897267 h 1078087"/>
                <a:gd name="connsiteX13-6693" fmla="*/ 372022 w 1456513"/>
                <a:gd name="connsiteY13-6694" fmla="*/ 1018823 h 1078087"/>
                <a:gd name="connsiteX14-6695" fmla="*/ 477753 w 1456513"/>
                <a:gd name="connsiteY14-6696" fmla="*/ 814648 h 1078087"/>
                <a:gd name="connsiteX15-6697" fmla="*/ 349335 w 1456513"/>
                <a:gd name="connsiteY15-6698" fmla="*/ 1034990 h 1078087"/>
                <a:gd name="connsiteX16-6699" fmla="*/ 594738 w 1456513"/>
                <a:gd name="connsiteY16-6700" fmla="*/ 828350 h 1078087"/>
                <a:gd name="connsiteX17-6701" fmla="*/ 262659 w 1456513"/>
                <a:gd name="connsiteY17-6702" fmla="*/ 706270 h 1078087"/>
                <a:gd name="connsiteX18-6703" fmla="*/ 109510 w 1456513"/>
                <a:gd name="connsiteY18-6704" fmla="*/ 947710 h 1078087"/>
                <a:gd name="connsiteX19-6705" fmla="*/ 20648 w 1456513"/>
                <a:gd name="connsiteY19-6706" fmla="*/ 897013 h 1078087"/>
                <a:gd name="connsiteX20-6707" fmla="*/ 564156 w 1456513"/>
                <a:gd name="connsiteY20-6708" fmla="*/ 0 h 1078087"/>
                <a:gd name="connsiteX21-6709" fmla="*/ 766504 w 1456513"/>
                <a:gd name="connsiteY21-6710" fmla="*/ 85534 h 1078087"/>
                <a:gd name="connsiteX22-6711" fmla="*/ 936907 w 1456513"/>
                <a:gd name="connsiteY22-6712" fmla="*/ 184312 h 1078087"/>
                <a:gd name="connsiteX23-6713" fmla="*/ 1335794 w 1456513"/>
                <a:gd name="connsiteY23-6714" fmla="*/ 198516 h 1078087"/>
                <a:gd name="connsiteX24-6715" fmla="*/ 1456122 w 1456513"/>
                <a:gd name="connsiteY24-6716" fmla="*/ 79982 h 1078087"/>
                <a:gd name="connsiteX25-6717" fmla="*/ 1301093 w 1456513"/>
                <a:gd name="connsiteY25-6718" fmla="*/ 523272 h 1078087"/>
                <a:gd name="connsiteX26-6719" fmla="*/ 1294319 w 1456513"/>
                <a:gd name="connsiteY26-6720" fmla="*/ 693489 h 1078087"/>
                <a:gd name="connsiteX27-6721" fmla="*/ 1384831 w 1456513"/>
                <a:gd name="connsiteY27-6722" fmla="*/ 756682 h 1078087"/>
                <a:gd name="connsiteX28-6723" fmla="*/ 1239289 w 1456513"/>
                <a:gd name="connsiteY28-6724" fmla="*/ 1001983 h 1078087"/>
                <a:gd name="connsiteX29-6725" fmla="*/ 1185965 w 1456513"/>
                <a:gd name="connsiteY29-6726" fmla="*/ 987415 h 1078087"/>
                <a:gd name="connsiteX30-6727" fmla="*/ 1127981 w 1456513"/>
                <a:gd name="connsiteY30-6728" fmla="*/ 981871 h 1078087"/>
                <a:gd name="connsiteX31-6729" fmla="*/ 1094618 w 1456513"/>
                <a:gd name="connsiteY31-6730" fmla="*/ 982189 h 1078087"/>
                <a:gd name="connsiteX32-6731" fmla="*/ 1016519 w 1456513"/>
                <a:gd name="connsiteY32-6732" fmla="*/ 1024512 h 1078087"/>
                <a:gd name="connsiteX0-6733" fmla="*/ 1016519 w 1456513"/>
                <a:gd name="connsiteY0-6734" fmla="*/ 1024512 h 1078087"/>
                <a:gd name="connsiteX1-6735" fmla="*/ 984476 w 1456513"/>
                <a:gd name="connsiteY1-6736" fmla="*/ 910922 h 1078087"/>
                <a:gd name="connsiteX2-6737" fmla="*/ 998552 w 1456513"/>
                <a:gd name="connsiteY2-6738" fmla="*/ 1035152 h 1078087"/>
                <a:gd name="connsiteX3-6739" fmla="*/ 936793 w 1456513"/>
                <a:gd name="connsiteY3-6740" fmla="*/ 1052290 h 1078087"/>
                <a:gd name="connsiteX4-6741" fmla="*/ 906280 w 1456513"/>
                <a:gd name="connsiteY4-6742" fmla="*/ 1017550 h 1078087"/>
                <a:gd name="connsiteX5-6743" fmla="*/ 879575 w 1456513"/>
                <a:gd name="connsiteY5-6744" fmla="*/ 991363 h 1078087"/>
                <a:gd name="connsiteX6-6745" fmla="*/ 828925 w 1456513"/>
                <a:gd name="connsiteY6-6746" fmla="*/ 995039 h 1078087"/>
                <a:gd name="connsiteX7-6747" fmla="*/ 811276 w 1456513"/>
                <a:gd name="connsiteY7-6748" fmla="*/ 882100 h 1078087"/>
                <a:gd name="connsiteX8-6749" fmla="*/ 687912 w 1456513"/>
                <a:gd name="connsiteY8-6750" fmla="*/ 886315 h 1078087"/>
                <a:gd name="connsiteX9-6751" fmla="*/ 725857 w 1456513"/>
                <a:gd name="connsiteY9-6752" fmla="*/ 830090 h 1078087"/>
                <a:gd name="connsiteX10-6753" fmla="*/ 832077 w 1456513"/>
                <a:gd name="connsiteY10-6754" fmla="*/ 722791 h 1078087"/>
                <a:gd name="connsiteX11-6755" fmla="*/ 689883 w 1456513"/>
                <a:gd name="connsiteY11-6756" fmla="*/ 846026 h 1078087"/>
                <a:gd name="connsiteX12-6757" fmla="*/ 649729 w 1456513"/>
                <a:gd name="connsiteY12-6758" fmla="*/ 897267 h 1078087"/>
                <a:gd name="connsiteX13-6759" fmla="*/ 372022 w 1456513"/>
                <a:gd name="connsiteY13-6760" fmla="*/ 1018823 h 1078087"/>
                <a:gd name="connsiteX14-6761" fmla="*/ 477753 w 1456513"/>
                <a:gd name="connsiteY14-6762" fmla="*/ 814648 h 1078087"/>
                <a:gd name="connsiteX15-6763" fmla="*/ 349335 w 1456513"/>
                <a:gd name="connsiteY15-6764" fmla="*/ 1034990 h 1078087"/>
                <a:gd name="connsiteX16-6765" fmla="*/ 594738 w 1456513"/>
                <a:gd name="connsiteY16-6766" fmla="*/ 828350 h 1078087"/>
                <a:gd name="connsiteX17-6767" fmla="*/ 262659 w 1456513"/>
                <a:gd name="connsiteY17-6768" fmla="*/ 706270 h 1078087"/>
                <a:gd name="connsiteX18-6769" fmla="*/ 109510 w 1456513"/>
                <a:gd name="connsiteY18-6770" fmla="*/ 947710 h 1078087"/>
                <a:gd name="connsiteX19-6771" fmla="*/ 20648 w 1456513"/>
                <a:gd name="connsiteY19-6772" fmla="*/ 897013 h 1078087"/>
                <a:gd name="connsiteX20-6773" fmla="*/ 564156 w 1456513"/>
                <a:gd name="connsiteY20-6774" fmla="*/ 0 h 1078087"/>
                <a:gd name="connsiteX21-6775" fmla="*/ 766504 w 1456513"/>
                <a:gd name="connsiteY21-6776" fmla="*/ 85534 h 1078087"/>
                <a:gd name="connsiteX22-6777" fmla="*/ 936907 w 1456513"/>
                <a:gd name="connsiteY22-6778" fmla="*/ 184312 h 1078087"/>
                <a:gd name="connsiteX23-6779" fmla="*/ 1335794 w 1456513"/>
                <a:gd name="connsiteY23-6780" fmla="*/ 198516 h 1078087"/>
                <a:gd name="connsiteX24-6781" fmla="*/ 1456122 w 1456513"/>
                <a:gd name="connsiteY24-6782" fmla="*/ 79982 h 1078087"/>
                <a:gd name="connsiteX25-6783" fmla="*/ 1301093 w 1456513"/>
                <a:gd name="connsiteY25-6784" fmla="*/ 523272 h 1078087"/>
                <a:gd name="connsiteX26-6785" fmla="*/ 1294319 w 1456513"/>
                <a:gd name="connsiteY26-6786" fmla="*/ 693489 h 1078087"/>
                <a:gd name="connsiteX27-6787" fmla="*/ 1384831 w 1456513"/>
                <a:gd name="connsiteY27-6788" fmla="*/ 756682 h 1078087"/>
                <a:gd name="connsiteX28-6789" fmla="*/ 1239289 w 1456513"/>
                <a:gd name="connsiteY28-6790" fmla="*/ 1001983 h 1078087"/>
                <a:gd name="connsiteX29-6791" fmla="*/ 1185965 w 1456513"/>
                <a:gd name="connsiteY29-6792" fmla="*/ 987415 h 1078087"/>
                <a:gd name="connsiteX30-6793" fmla="*/ 1127981 w 1456513"/>
                <a:gd name="connsiteY30-6794" fmla="*/ 981871 h 1078087"/>
                <a:gd name="connsiteX31-6795" fmla="*/ 1094618 w 1456513"/>
                <a:gd name="connsiteY31-6796" fmla="*/ 982189 h 1078087"/>
                <a:gd name="connsiteX32-6797" fmla="*/ 1016519 w 1456513"/>
                <a:gd name="connsiteY32-6798" fmla="*/ 1024512 h 1078087"/>
                <a:gd name="connsiteX0-6799" fmla="*/ 1016519 w 1456513"/>
                <a:gd name="connsiteY0-6800" fmla="*/ 1024512 h 1078087"/>
                <a:gd name="connsiteX1-6801" fmla="*/ 984476 w 1456513"/>
                <a:gd name="connsiteY1-6802" fmla="*/ 910922 h 1078087"/>
                <a:gd name="connsiteX2-6803" fmla="*/ 998552 w 1456513"/>
                <a:gd name="connsiteY2-6804" fmla="*/ 1035152 h 1078087"/>
                <a:gd name="connsiteX3-6805" fmla="*/ 936793 w 1456513"/>
                <a:gd name="connsiteY3-6806" fmla="*/ 1052290 h 1078087"/>
                <a:gd name="connsiteX4-6807" fmla="*/ 906280 w 1456513"/>
                <a:gd name="connsiteY4-6808" fmla="*/ 1017550 h 1078087"/>
                <a:gd name="connsiteX5-6809" fmla="*/ 879575 w 1456513"/>
                <a:gd name="connsiteY5-6810" fmla="*/ 991363 h 1078087"/>
                <a:gd name="connsiteX6-6811" fmla="*/ 828925 w 1456513"/>
                <a:gd name="connsiteY6-6812" fmla="*/ 995039 h 1078087"/>
                <a:gd name="connsiteX7-6813" fmla="*/ 811276 w 1456513"/>
                <a:gd name="connsiteY7-6814" fmla="*/ 882100 h 1078087"/>
                <a:gd name="connsiteX8-6815" fmla="*/ 687912 w 1456513"/>
                <a:gd name="connsiteY8-6816" fmla="*/ 886315 h 1078087"/>
                <a:gd name="connsiteX9-6817" fmla="*/ 729380 w 1456513"/>
                <a:gd name="connsiteY9-6818" fmla="*/ 835185 h 1078087"/>
                <a:gd name="connsiteX10-6819" fmla="*/ 832077 w 1456513"/>
                <a:gd name="connsiteY10-6820" fmla="*/ 722791 h 1078087"/>
                <a:gd name="connsiteX11-6821" fmla="*/ 689883 w 1456513"/>
                <a:gd name="connsiteY11-6822" fmla="*/ 846026 h 1078087"/>
                <a:gd name="connsiteX12-6823" fmla="*/ 649729 w 1456513"/>
                <a:gd name="connsiteY12-6824" fmla="*/ 897267 h 1078087"/>
                <a:gd name="connsiteX13-6825" fmla="*/ 372022 w 1456513"/>
                <a:gd name="connsiteY13-6826" fmla="*/ 1018823 h 1078087"/>
                <a:gd name="connsiteX14-6827" fmla="*/ 477753 w 1456513"/>
                <a:gd name="connsiteY14-6828" fmla="*/ 814648 h 1078087"/>
                <a:gd name="connsiteX15-6829" fmla="*/ 349335 w 1456513"/>
                <a:gd name="connsiteY15-6830" fmla="*/ 1034990 h 1078087"/>
                <a:gd name="connsiteX16-6831" fmla="*/ 594738 w 1456513"/>
                <a:gd name="connsiteY16-6832" fmla="*/ 828350 h 1078087"/>
                <a:gd name="connsiteX17-6833" fmla="*/ 262659 w 1456513"/>
                <a:gd name="connsiteY17-6834" fmla="*/ 706270 h 1078087"/>
                <a:gd name="connsiteX18-6835" fmla="*/ 109510 w 1456513"/>
                <a:gd name="connsiteY18-6836" fmla="*/ 947710 h 1078087"/>
                <a:gd name="connsiteX19-6837" fmla="*/ 20648 w 1456513"/>
                <a:gd name="connsiteY19-6838" fmla="*/ 897013 h 1078087"/>
                <a:gd name="connsiteX20-6839" fmla="*/ 564156 w 1456513"/>
                <a:gd name="connsiteY20-6840" fmla="*/ 0 h 1078087"/>
                <a:gd name="connsiteX21-6841" fmla="*/ 766504 w 1456513"/>
                <a:gd name="connsiteY21-6842" fmla="*/ 85534 h 1078087"/>
                <a:gd name="connsiteX22-6843" fmla="*/ 936907 w 1456513"/>
                <a:gd name="connsiteY22-6844" fmla="*/ 184312 h 1078087"/>
                <a:gd name="connsiteX23-6845" fmla="*/ 1335794 w 1456513"/>
                <a:gd name="connsiteY23-6846" fmla="*/ 198516 h 1078087"/>
                <a:gd name="connsiteX24-6847" fmla="*/ 1456122 w 1456513"/>
                <a:gd name="connsiteY24-6848" fmla="*/ 79982 h 1078087"/>
                <a:gd name="connsiteX25-6849" fmla="*/ 1301093 w 1456513"/>
                <a:gd name="connsiteY25-6850" fmla="*/ 523272 h 1078087"/>
                <a:gd name="connsiteX26-6851" fmla="*/ 1294319 w 1456513"/>
                <a:gd name="connsiteY26-6852" fmla="*/ 693489 h 1078087"/>
                <a:gd name="connsiteX27-6853" fmla="*/ 1384831 w 1456513"/>
                <a:gd name="connsiteY27-6854" fmla="*/ 756682 h 1078087"/>
                <a:gd name="connsiteX28-6855" fmla="*/ 1239289 w 1456513"/>
                <a:gd name="connsiteY28-6856" fmla="*/ 1001983 h 1078087"/>
                <a:gd name="connsiteX29-6857" fmla="*/ 1185965 w 1456513"/>
                <a:gd name="connsiteY29-6858" fmla="*/ 987415 h 1078087"/>
                <a:gd name="connsiteX30-6859" fmla="*/ 1127981 w 1456513"/>
                <a:gd name="connsiteY30-6860" fmla="*/ 981871 h 1078087"/>
                <a:gd name="connsiteX31-6861" fmla="*/ 1094618 w 1456513"/>
                <a:gd name="connsiteY31-6862" fmla="*/ 982189 h 1078087"/>
                <a:gd name="connsiteX32-6863" fmla="*/ 1016519 w 1456513"/>
                <a:gd name="connsiteY32-6864" fmla="*/ 1024512 h 1078087"/>
                <a:gd name="connsiteX0-6865" fmla="*/ 1016519 w 1456513"/>
                <a:gd name="connsiteY0-6866" fmla="*/ 1024512 h 1078087"/>
                <a:gd name="connsiteX1-6867" fmla="*/ 984476 w 1456513"/>
                <a:gd name="connsiteY1-6868" fmla="*/ 910922 h 1078087"/>
                <a:gd name="connsiteX2-6869" fmla="*/ 998552 w 1456513"/>
                <a:gd name="connsiteY2-6870" fmla="*/ 1035152 h 1078087"/>
                <a:gd name="connsiteX3-6871" fmla="*/ 936793 w 1456513"/>
                <a:gd name="connsiteY3-6872" fmla="*/ 1052290 h 1078087"/>
                <a:gd name="connsiteX4-6873" fmla="*/ 906280 w 1456513"/>
                <a:gd name="connsiteY4-6874" fmla="*/ 1017550 h 1078087"/>
                <a:gd name="connsiteX5-6875" fmla="*/ 879575 w 1456513"/>
                <a:gd name="connsiteY5-6876" fmla="*/ 991363 h 1078087"/>
                <a:gd name="connsiteX6-6877" fmla="*/ 828925 w 1456513"/>
                <a:gd name="connsiteY6-6878" fmla="*/ 995039 h 1078087"/>
                <a:gd name="connsiteX7-6879" fmla="*/ 811276 w 1456513"/>
                <a:gd name="connsiteY7-6880" fmla="*/ 882100 h 1078087"/>
                <a:gd name="connsiteX8-6881" fmla="*/ 687912 w 1456513"/>
                <a:gd name="connsiteY8-6882" fmla="*/ 886315 h 1078087"/>
                <a:gd name="connsiteX9-6883" fmla="*/ 729380 w 1456513"/>
                <a:gd name="connsiteY9-6884" fmla="*/ 835185 h 1078087"/>
                <a:gd name="connsiteX10-6885" fmla="*/ 832077 w 1456513"/>
                <a:gd name="connsiteY10-6886" fmla="*/ 722791 h 1078087"/>
                <a:gd name="connsiteX11-6887" fmla="*/ 689883 w 1456513"/>
                <a:gd name="connsiteY11-6888" fmla="*/ 846026 h 1078087"/>
                <a:gd name="connsiteX12-6889" fmla="*/ 649729 w 1456513"/>
                <a:gd name="connsiteY12-6890" fmla="*/ 897267 h 1078087"/>
                <a:gd name="connsiteX13-6891" fmla="*/ 372022 w 1456513"/>
                <a:gd name="connsiteY13-6892" fmla="*/ 1018823 h 1078087"/>
                <a:gd name="connsiteX14-6893" fmla="*/ 477753 w 1456513"/>
                <a:gd name="connsiteY14-6894" fmla="*/ 814648 h 1078087"/>
                <a:gd name="connsiteX15-6895" fmla="*/ 349335 w 1456513"/>
                <a:gd name="connsiteY15-6896" fmla="*/ 1034990 h 1078087"/>
                <a:gd name="connsiteX16-6897" fmla="*/ 594738 w 1456513"/>
                <a:gd name="connsiteY16-6898" fmla="*/ 828350 h 1078087"/>
                <a:gd name="connsiteX17-6899" fmla="*/ 262659 w 1456513"/>
                <a:gd name="connsiteY17-6900" fmla="*/ 706270 h 1078087"/>
                <a:gd name="connsiteX18-6901" fmla="*/ 109510 w 1456513"/>
                <a:gd name="connsiteY18-6902" fmla="*/ 947710 h 1078087"/>
                <a:gd name="connsiteX19-6903" fmla="*/ 20648 w 1456513"/>
                <a:gd name="connsiteY19-6904" fmla="*/ 897013 h 1078087"/>
                <a:gd name="connsiteX20-6905" fmla="*/ 564156 w 1456513"/>
                <a:gd name="connsiteY20-6906" fmla="*/ 0 h 1078087"/>
                <a:gd name="connsiteX21-6907" fmla="*/ 766504 w 1456513"/>
                <a:gd name="connsiteY21-6908" fmla="*/ 85534 h 1078087"/>
                <a:gd name="connsiteX22-6909" fmla="*/ 936907 w 1456513"/>
                <a:gd name="connsiteY22-6910" fmla="*/ 184312 h 1078087"/>
                <a:gd name="connsiteX23-6911" fmla="*/ 1335794 w 1456513"/>
                <a:gd name="connsiteY23-6912" fmla="*/ 198516 h 1078087"/>
                <a:gd name="connsiteX24-6913" fmla="*/ 1456122 w 1456513"/>
                <a:gd name="connsiteY24-6914" fmla="*/ 79982 h 1078087"/>
                <a:gd name="connsiteX25-6915" fmla="*/ 1301093 w 1456513"/>
                <a:gd name="connsiteY25-6916" fmla="*/ 523272 h 1078087"/>
                <a:gd name="connsiteX26-6917" fmla="*/ 1294319 w 1456513"/>
                <a:gd name="connsiteY26-6918" fmla="*/ 693489 h 1078087"/>
                <a:gd name="connsiteX27-6919" fmla="*/ 1384831 w 1456513"/>
                <a:gd name="connsiteY27-6920" fmla="*/ 756682 h 1078087"/>
                <a:gd name="connsiteX28-6921" fmla="*/ 1239289 w 1456513"/>
                <a:gd name="connsiteY28-6922" fmla="*/ 1001983 h 1078087"/>
                <a:gd name="connsiteX29-6923" fmla="*/ 1185965 w 1456513"/>
                <a:gd name="connsiteY29-6924" fmla="*/ 987415 h 1078087"/>
                <a:gd name="connsiteX30-6925" fmla="*/ 1127981 w 1456513"/>
                <a:gd name="connsiteY30-6926" fmla="*/ 981871 h 1078087"/>
                <a:gd name="connsiteX31-6927" fmla="*/ 1094618 w 1456513"/>
                <a:gd name="connsiteY31-6928" fmla="*/ 982189 h 1078087"/>
                <a:gd name="connsiteX32-6929" fmla="*/ 1016519 w 1456513"/>
                <a:gd name="connsiteY32-6930" fmla="*/ 1024512 h 1078087"/>
                <a:gd name="connsiteX0-6931" fmla="*/ 1016519 w 1456513"/>
                <a:gd name="connsiteY0-6932" fmla="*/ 1024512 h 1078087"/>
                <a:gd name="connsiteX1-6933" fmla="*/ 984476 w 1456513"/>
                <a:gd name="connsiteY1-6934" fmla="*/ 910922 h 1078087"/>
                <a:gd name="connsiteX2-6935" fmla="*/ 998552 w 1456513"/>
                <a:gd name="connsiteY2-6936" fmla="*/ 1035152 h 1078087"/>
                <a:gd name="connsiteX3-6937" fmla="*/ 936793 w 1456513"/>
                <a:gd name="connsiteY3-6938" fmla="*/ 1052290 h 1078087"/>
                <a:gd name="connsiteX4-6939" fmla="*/ 906280 w 1456513"/>
                <a:gd name="connsiteY4-6940" fmla="*/ 1017550 h 1078087"/>
                <a:gd name="connsiteX5-6941" fmla="*/ 879575 w 1456513"/>
                <a:gd name="connsiteY5-6942" fmla="*/ 991363 h 1078087"/>
                <a:gd name="connsiteX6-6943" fmla="*/ 828925 w 1456513"/>
                <a:gd name="connsiteY6-6944" fmla="*/ 995039 h 1078087"/>
                <a:gd name="connsiteX7-6945" fmla="*/ 811276 w 1456513"/>
                <a:gd name="connsiteY7-6946" fmla="*/ 882100 h 1078087"/>
                <a:gd name="connsiteX8-6947" fmla="*/ 687912 w 1456513"/>
                <a:gd name="connsiteY8-6948" fmla="*/ 886315 h 1078087"/>
                <a:gd name="connsiteX9-6949" fmla="*/ 729380 w 1456513"/>
                <a:gd name="connsiteY9-6950" fmla="*/ 835185 h 1078087"/>
                <a:gd name="connsiteX10-6951" fmla="*/ 832077 w 1456513"/>
                <a:gd name="connsiteY10-6952" fmla="*/ 722791 h 1078087"/>
                <a:gd name="connsiteX11-6953" fmla="*/ 759534 w 1456513"/>
                <a:gd name="connsiteY11-6954" fmla="*/ 775374 h 1078087"/>
                <a:gd name="connsiteX12-6955" fmla="*/ 649729 w 1456513"/>
                <a:gd name="connsiteY12-6956" fmla="*/ 897267 h 1078087"/>
                <a:gd name="connsiteX13-6957" fmla="*/ 372022 w 1456513"/>
                <a:gd name="connsiteY13-6958" fmla="*/ 1018823 h 1078087"/>
                <a:gd name="connsiteX14-6959" fmla="*/ 477753 w 1456513"/>
                <a:gd name="connsiteY14-6960" fmla="*/ 814648 h 1078087"/>
                <a:gd name="connsiteX15-6961" fmla="*/ 349335 w 1456513"/>
                <a:gd name="connsiteY15-6962" fmla="*/ 1034990 h 1078087"/>
                <a:gd name="connsiteX16-6963" fmla="*/ 594738 w 1456513"/>
                <a:gd name="connsiteY16-6964" fmla="*/ 828350 h 1078087"/>
                <a:gd name="connsiteX17-6965" fmla="*/ 262659 w 1456513"/>
                <a:gd name="connsiteY17-6966" fmla="*/ 706270 h 1078087"/>
                <a:gd name="connsiteX18-6967" fmla="*/ 109510 w 1456513"/>
                <a:gd name="connsiteY18-6968" fmla="*/ 947710 h 1078087"/>
                <a:gd name="connsiteX19-6969" fmla="*/ 20648 w 1456513"/>
                <a:gd name="connsiteY19-6970" fmla="*/ 897013 h 1078087"/>
                <a:gd name="connsiteX20-6971" fmla="*/ 564156 w 1456513"/>
                <a:gd name="connsiteY20-6972" fmla="*/ 0 h 1078087"/>
                <a:gd name="connsiteX21-6973" fmla="*/ 766504 w 1456513"/>
                <a:gd name="connsiteY21-6974" fmla="*/ 85534 h 1078087"/>
                <a:gd name="connsiteX22-6975" fmla="*/ 936907 w 1456513"/>
                <a:gd name="connsiteY22-6976" fmla="*/ 184312 h 1078087"/>
                <a:gd name="connsiteX23-6977" fmla="*/ 1335794 w 1456513"/>
                <a:gd name="connsiteY23-6978" fmla="*/ 198516 h 1078087"/>
                <a:gd name="connsiteX24-6979" fmla="*/ 1456122 w 1456513"/>
                <a:gd name="connsiteY24-6980" fmla="*/ 79982 h 1078087"/>
                <a:gd name="connsiteX25-6981" fmla="*/ 1301093 w 1456513"/>
                <a:gd name="connsiteY25-6982" fmla="*/ 523272 h 1078087"/>
                <a:gd name="connsiteX26-6983" fmla="*/ 1294319 w 1456513"/>
                <a:gd name="connsiteY26-6984" fmla="*/ 693489 h 1078087"/>
                <a:gd name="connsiteX27-6985" fmla="*/ 1384831 w 1456513"/>
                <a:gd name="connsiteY27-6986" fmla="*/ 756682 h 1078087"/>
                <a:gd name="connsiteX28-6987" fmla="*/ 1239289 w 1456513"/>
                <a:gd name="connsiteY28-6988" fmla="*/ 1001983 h 1078087"/>
                <a:gd name="connsiteX29-6989" fmla="*/ 1185965 w 1456513"/>
                <a:gd name="connsiteY29-6990" fmla="*/ 987415 h 1078087"/>
                <a:gd name="connsiteX30-6991" fmla="*/ 1127981 w 1456513"/>
                <a:gd name="connsiteY30-6992" fmla="*/ 981871 h 1078087"/>
                <a:gd name="connsiteX31-6993" fmla="*/ 1094618 w 1456513"/>
                <a:gd name="connsiteY31-6994" fmla="*/ 982189 h 1078087"/>
                <a:gd name="connsiteX32-6995" fmla="*/ 1016519 w 1456513"/>
                <a:gd name="connsiteY32-6996" fmla="*/ 1024512 h 1078087"/>
                <a:gd name="connsiteX0-6997" fmla="*/ 1016519 w 1456513"/>
                <a:gd name="connsiteY0-6998" fmla="*/ 1024512 h 1078087"/>
                <a:gd name="connsiteX1-6999" fmla="*/ 984476 w 1456513"/>
                <a:gd name="connsiteY1-7000" fmla="*/ 910922 h 1078087"/>
                <a:gd name="connsiteX2-7001" fmla="*/ 998552 w 1456513"/>
                <a:gd name="connsiteY2-7002" fmla="*/ 1035152 h 1078087"/>
                <a:gd name="connsiteX3-7003" fmla="*/ 936793 w 1456513"/>
                <a:gd name="connsiteY3-7004" fmla="*/ 1052290 h 1078087"/>
                <a:gd name="connsiteX4-7005" fmla="*/ 906280 w 1456513"/>
                <a:gd name="connsiteY4-7006" fmla="*/ 1017550 h 1078087"/>
                <a:gd name="connsiteX5-7007" fmla="*/ 879575 w 1456513"/>
                <a:gd name="connsiteY5-7008" fmla="*/ 991363 h 1078087"/>
                <a:gd name="connsiteX6-7009" fmla="*/ 828925 w 1456513"/>
                <a:gd name="connsiteY6-7010" fmla="*/ 995039 h 1078087"/>
                <a:gd name="connsiteX7-7011" fmla="*/ 811276 w 1456513"/>
                <a:gd name="connsiteY7-7012" fmla="*/ 882100 h 1078087"/>
                <a:gd name="connsiteX8-7013" fmla="*/ 687912 w 1456513"/>
                <a:gd name="connsiteY8-7014" fmla="*/ 886315 h 1078087"/>
                <a:gd name="connsiteX9-7015" fmla="*/ 729380 w 1456513"/>
                <a:gd name="connsiteY9-7016" fmla="*/ 835185 h 1078087"/>
                <a:gd name="connsiteX10-7017" fmla="*/ 832077 w 1456513"/>
                <a:gd name="connsiteY10-7018" fmla="*/ 722791 h 1078087"/>
                <a:gd name="connsiteX11-7019" fmla="*/ 759534 w 1456513"/>
                <a:gd name="connsiteY11-7020" fmla="*/ 775374 h 1078087"/>
                <a:gd name="connsiteX12-7021" fmla="*/ 649729 w 1456513"/>
                <a:gd name="connsiteY12-7022" fmla="*/ 897267 h 1078087"/>
                <a:gd name="connsiteX13-7023" fmla="*/ 372022 w 1456513"/>
                <a:gd name="connsiteY13-7024" fmla="*/ 1018823 h 1078087"/>
                <a:gd name="connsiteX14-7025" fmla="*/ 477753 w 1456513"/>
                <a:gd name="connsiteY14-7026" fmla="*/ 814648 h 1078087"/>
                <a:gd name="connsiteX15-7027" fmla="*/ 349335 w 1456513"/>
                <a:gd name="connsiteY15-7028" fmla="*/ 1034990 h 1078087"/>
                <a:gd name="connsiteX16-7029" fmla="*/ 594738 w 1456513"/>
                <a:gd name="connsiteY16-7030" fmla="*/ 828350 h 1078087"/>
                <a:gd name="connsiteX17-7031" fmla="*/ 262659 w 1456513"/>
                <a:gd name="connsiteY17-7032" fmla="*/ 706270 h 1078087"/>
                <a:gd name="connsiteX18-7033" fmla="*/ 109510 w 1456513"/>
                <a:gd name="connsiteY18-7034" fmla="*/ 947710 h 1078087"/>
                <a:gd name="connsiteX19-7035" fmla="*/ 20648 w 1456513"/>
                <a:gd name="connsiteY19-7036" fmla="*/ 897013 h 1078087"/>
                <a:gd name="connsiteX20-7037" fmla="*/ 564156 w 1456513"/>
                <a:gd name="connsiteY20-7038" fmla="*/ 0 h 1078087"/>
                <a:gd name="connsiteX21-7039" fmla="*/ 766504 w 1456513"/>
                <a:gd name="connsiteY21-7040" fmla="*/ 85534 h 1078087"/>
                <a:gd name="connsiteX22-7041" fmla="*/ 936907 w 1456513"/>
                <a:gd name="connsiteY22-7042" fmla="*/ 184312 h 1078087"/>
                <a:gd name="connsiteX23-7043" fmla="*/ 1335794 w 1456513"/>
                <a:gd name="connsiteY23-7044" fmla="*/ 198516 h 1078087"/>
                <a:gd name="connsiteX24-7045" fmla="*/ 1456122 w 1456513"/>
                <a:gd name="connsiteY24-7046" fmla="*/ 79982 h 1078087"/>
                <a:gd name="connsiteX25-7047" fmla="*/ 1301093 w 1456513"/>
                <a:gd name="connsiteY25-7048" fmla="*/ 523272 h 1078087"/>
                <a:gd name="connsiteX26-7049" fmla="*/ 1294319 w 1456513"/>
                <a:gd name="connsiteY26-7050" fmla="*/ 693489 h 1078087"/>
                <a:gd name="connsiteX27-7051" fmla="*/ 1384831 w 1456513"/>
                <a:gd name="connsiteY27-7052" fmla="*/ 756682 h 1078087"/>
                <a:gd name="connsiteX28-7053" fmla="*/ 1239289 w 1456513"/>
                <a:gd name="connsiteY28-7054" fmla="*/ 1001983 h 1078087"/>
                <a:gd name="connsiteX29-7055" fmla="*/ 1185965 w 1456513"/>
                <a:gd name="connsiteY29-7056" fmla="*/ 987415 h 1078087"/>
                <a:gd name="connsiteX30-7057" fmla="*/ 1127981 w 1456513"/>
                <a:gd name="connsiteY30-7058" fmla="*/ 981871 h 1078087"/>
                <a:gd name="connsiteX31-7059" fmla="*/ 1094618 w 1456513"/>
                <a:gd name="connsiteY31-7060" fmla="*/ 982189 h 1078087"/>
                <a:gd name="connsiteX32-7061" fmla="*/ 1016519 w 1456513"/>
                <a:gd name="connsiteY32-7062" fmla="*/ 1024512 h 1078087"/>
                <a:gd name="connsiteX0-7063" fmla="*/ 1016519 w 1456513"/>
                <a:gd name="connsiteY0-7064" fmla="*/ 1024512 h 1078087"/>
                <a:gd name="connsiteX1-7065" fmla="*/ 984476 w 1456513"/>
                <a:gd name="connsiteY1-7066" fmla="*/ 910922 h 1078087"/>
                <a:gd name="connsiteX2-7067" fmla="*/ 998552 w 1456513"/>
                <a:gd name="connsiteY2-7068" fmla="*/ 1035152 h 1078087"/>
                <a:gd name="connsiteX3-7069" fmla="*/ 936793 w 1456513"/>
                <a:gd name="connsiteY3-7070" fmla="*/ 1052290 h 1078087"/>
                <a:gd name="connsiteX4-7071" fmla="*/ 906280 w 1456513"/>
                <a:gd name="connsiteY4-7072" fmla="*/ 1017550 h 1078087"/>
                <a:gd name="connsiteX5-7073" fmla="*/ 879575 w 1456513"/>
                <a:gd name="connsiteY5-7074" fmla="*/ 991363 h 1078087"/>
                <a:gd name="connsiteX6-7075" fmla="*/ 828925 w 1456513"/>
                <a:gd name="connsiteY6-7076" fmla="*/ 995039 h 1078087"/>
                <a:gd name="connsiteX7-7077" fmla="*/ 811276 w 1456513"/>
                <a:gd name="connsiteY7-7078" fmla="*/ 882100 h 1078087"/>
                <a:gd name="connsiteX8-7079" fmla="*/ 687912 w 1456513"/>
                <a:gd name="connsiteY8-7080" fmla="*/ 886315 h 1078087"/>
                <a:gd name="connsiteX9-7081" fmla="*/ 729380 w 1456513"/>
                <a:gd name="connsiteY9-7082" fmla="*/ 835185 h 1078087"/>
                <a:gd name="connsiteX10-7083" fmla="*/ 832077 w 1456513"/>
                <a:gd name="connsiteY10-7084" fmla="*/ 722791 h 1078087"/>
                <a:gd name="connsiteX11-7085" fmla="*/ 759534 w 1456513"/>
                <a:gd name="connsiteY11-7086" fmla="*/ 775374 h 1078087"/>
                <a:gd name="connsiteX12-7087" fmla="*/ 649729 w 1456513"/>
                <a:gd name="connsiteY12-7088" fmla="*/ 897267 h 1078087"/>
                <a:gd name="connsiteX13-7089" fmla="*/ 372022 w 1456513"/>
                <a:gd name="connsiteY13-7090" fmla="*/ 1018823 h 1078087"/>
                <a:gd name="connsiteX14-7091" fmla="*/ 477753 w 1456513"/>
                <a:gd name="connsiteY14-7092" fmla="*/ 814648 h 1078087"/>
                <a:gd name="connsiteX15-7093" fmla="*/ 349335 w 1456513"/>
                <a:gd name="connsiteY15-7094" fmla="*/ 1034990 h 1078087"/>
                <a:gd name="connsiteX16-7095" fmla="*/ 673644 w 1456513"/>
                <a:gd name="connsiteY16-7096" fmla="*/ 797599 h 1078087"/>
                <a:gd name="connsiteX17-7097" fmla="*/ 262659 w 1456513"/>
                <a:gd name="connsiteY17-7098" fmla="*/ 706270 h 1078087"/>
                <a:gd name="connsiteX18-7099" fmla="*/ 109510 w 1456513"/>
                <a:gd name="connsiteY18-7100" fmla="*/ 947710 h 1078087"/>
                <a:gd name="connsiteX19-7101" fmla="*/ 20648 w 1456513"/>
                <a:gd name="connsiteY19-7102" fmla="*/ 897013 h 1078087"/>
                <a:gd name="connsiteX20-7103" fmla="*/ 564156 w 1456513"/>
                <a:gd name="connsiteY20-7104" fmla="*/ 0 h 1078087"/>
                <a:gd name="connsiteX21-7105" fmla="*/ 766504 w 1456513"/>
                <a:gd name="connsiteY21-7106" fmla="*/ 85534 h 1078087"/>
                <a:gd name="connsiteX22-7107" fmla="*/ 936907 w 1456513"/>
                <a:gd name="connsiteY22-7108" fmla="*/ 184312 h 1078087"/>
                <a:gd name="connsiteX23-7109" fmla="*/ 1335794 w 1456513"/>
                <a:gd name="connsiteY23-7110" fmla="*/ 198516 h 1078087"/>
                <a:gd name="connsiteX24-7111" fmla="*/ 1456122 w 1456513"/>
                <a:gd name="connsiteY24-7112" fmla="*/ 79982 h 1078087"/>
                <a:gd name="connsiteX25-7113" fmla="*/ 1301093 w 1456513"/>
                <a:gd name="connsiteY25-7114" fmla="*/ 523272 h 1078087"/>
                <a:gd name="connsiteX26-7115" fmla="*/ 1294319 w 1456513"/>
                <a:gd name="connsiteY26-7116" fmla="*/ 693489 h 1078087"/>
                <a:gd name="connsiteX27-7117" fmla="*/ 1384831 w 1456513"/>
                <a:gd name="connsiteY27-7118" fmla="*/ 756682 h 1078087"/>
                <a:gd name="connsiteX28-7119" fmla="*/ 1239289 w 1456513"/>
                <a:gd name="connsiteY28-7120" fmla="*/ 1001983 h 1078087"/>
                <a:gd name="connsiteX29-7121" fmla="*/ 1185965 w 1456513"/>
                <a:gd name="connsiteY29-7122" fmla="*/ 987415 h 1078087"/>
                <a:gd name="connsiteX30-7123" fmla="*/ 1127981 w 1456513"/>
                <a:gd name="connsiteY30-7124" fmla="*/ 981871 h 1078087"/>
                <a:gd name="connsiteX31-7125" fmla="*/ 1094618 w 1456513"/>
                <a:gd name="connsiteY31-7126" fmla="*/ 982189 h 1078087"/>
                <a:gd name="connsiteX32-7127" fmla="*/ 1016519 w 1456513"/>
                <a:gd name="connsiteY32-7128" fmla="*/ 1024512 h 1078087"/>
                <a:gd name="connsiteX0-7129" fmla="*/ 1016152 w 1456146"/>
                <a:gd name="connsiteY0-7130" fmla="*/ 1024512 h 1078087"/>
                <a:gd name="connsiteX1-7131" fmla="*/ 984109 w 1456146"/>
                <a:gd name="connsiteY1-7132" fmla="*/ 910922 h 1078087"/>
                <a:gd name="connsiteX2-7133" fmla="*/ 998185 w 1456146"/>
                <a:gd name="connsiteY2-7134" fmla="*/ 1035152 h 1078087"/>
                <a:gd name="connsiteX3-7135" fmla="*/ 936426 w 1456146"/>
                <a:gd name="connsiteY3-7136" fmla="*/ 1052290 h 1078087"/>
                <a:gd name="connsiteX4-7137" fmla="*/ 905913 w 1456146"/>
                <a:gd name="connsiteY4-7138" fmla="*/ 1017550 h 1078087"/>
                <a:gd name="connsiteX5-7139" fmla="*/ 879208 w 1456146"/>
                <a:gd name="connsiteY5-7140" fmla="*/ 991363 h 1078087"/>
                <a:gd name="connsiteX6-7141" fmla="*/ 828558 w 1456146"/>
                <a:gd name="connsiteY6-7142" fmla="*/ 995039 h 1078087"/>
                <a:gd name="connsiteX7-7143" fmla="*/ 810909 w 1456146"/>
                <a:gd name="connsiteY7-7144" fmla="*/ 882100 h 1078087"/>
                <a:gd name="connsiteX8-7145" fmla="*/ 687545 w 1456146"/>
                <a:gd name="connsiteY8-7146" fmla="*/ 886315 h 1078087"/>
                <a:gd name="connsiteX9-7147" fmla="*/ 729013 w 1456146"/>
                <a:gd name="connsiteY9-7148" fmla="*/ 835185 h 1078087"/>
                <a:gd name="connsiteX10-7149" fmla="*/ 831710 w 1456146"/>
                <a:gd name="connsiteY10-7150" fmla="*/ 722791 h 1078087"/>
                <a:gd name="connsiteX11-7151" fmla="*/ 759167 w 1456146"/>
                <a:gd name="connsiteY11-7152" fmla="*/ 775374 h 1078087"/>
                <a:gd name="connsiteX12-7153" fmla="*/ 649362 w 1456146"/>
                <a:gd name="connsiteY12-7154" fmla="*/ 897267 h 1078087"/>
                <a:gd name="connsiteX13-7155" fmla="*/ 371655 w 1456146"/>
                <a:gd name="connsiteY13-7156" fmla="*/ 1018823 h 1078087"/>
                <a:gd name="connsiteX14-7157" fmla="*/ 477386 w 1456146"/>
                <a:gd name="connsiteY14-7158" fmla="*/ 814648 h 1078087"/>
                <a:gd name="connsiteX15-7159" fmla="*/ 348968 w 1456146"/>
                <a:gd name="connsiteY15-7160" fmla="*/ 1034990 h 1078087"/>
                <a:gd name="connsiteX16-7161" fmla="*/ 673277 w 1456146"/>
                <a:gd name="connsiteY16-7162" fmla="*/ 797599 h 1078087"/>
                <a:gd name="connsiteX17-7163" fmla="*/ 262292 w 1456146"/>
                <a:gd name="connsiteY17-7164" fmla="*/ 706270 h 1078087"/>
                <a:gd name="connsiteX18-7165" fmla="*/ 112310 w 1456146"/>
                <a:gd name="connsiteY18-7166" fmla="*/ 370842 h 1078087"/>
                <a:gd name="connsiteX19-7167" fmla="*/ 20281 w 1456146"/>
                <a:gd name="connsiteY19-7168" fmla="*/ 897013 h 1078087"/>
                <a:gd name="connsiteX20-7169" fmla="*/ 563789 w 1456146"/>
                <a:gd name="connsiteY20-7170" fmla="*/ 0 h 1078087"/>
                <a:gd name="connsiteX21-7171" fmla="*/ 766137 w 1456146"/>
                <a:gd name="connsiteY21-7172" fmla="*/ 85534 h 1078087"/>
                <a:gd name="connsiteX22-7173" fmla="*/ 936540 w 1456146"/>
                <a:gd name="connsiteY22-7174" fmla="*/ 184312 h 1078087"/>
                <a:gd name="connsiteX23-7175" fmla="*/ 1335427 w 1456146"/>
                <a:gd name="connsiteY23-7176" fmla="*/ 198516 h 1078087"/>
                <a:gd name="connsiteX24-7177" fmla="*/ 1455755 w 1456146"/>
                <a:gd name="connsiteY24-7178" fmla="*/ 79982 h 1078087"/>
                <a:gd name="connsiteX25-7179" fmla="*/ 1300726 w 1456146"/>
                <a:gd name="connsiteY25-7180" fmla="*/ 523272 h 1078087"/>
                <a:gd name="connsiteX26-7181" fmla="*/ 1293952 w 1456146"/>
                <a:gd name="connsiteY26-7182" fmla="*/ 693489 h 1078087"/>
                <a:gd name="connsiteX27-7183" fmla="*/ 1384464 w 1456146"/>
                <a:gd name="connsiteY27-7184" fmla="*/ 756682 h 1078087"/>
                <a:gd name="connsiteX28-7185" fmla="*/ 1238922 w 1456146"/>
                <a:gd name="connsiteY28-7186" fmla="*/ 1001983 h 1078087"/>
                <a:gd name="connsiteX29-7187" fmla="*/ 1185598 w 1456146"/>
                <a:gd name="connsiteY29-7188" fmla="*/ 987415 h 1078087"/>
                <a:gd name="connsiteX30-7189" fmla="*/ 1127614 w 1456146"/>
                <a:gd name="connsiteY30-7190" fmla="*/ 981871 h 1078087"/>
                <a:gd name="connsiteX31-7191" fmla="*/ 1094251 w 1456146"/>
                <a:gd name="connsiteY31-7192" fmla="*/ 982189 h 1078087"/>
                <a:gd name="connsiteX32-7193" fmla="*/ 1016152 w 1456146"/>
                <a:gd name="connsiteY32-7194" fmla="*/ 1024512 h 1078087"/>
                <a:gd name="connsiteX0-7195" fmla="*/ 1016152 w 1456146"/>
                <a:gd name="connsiteY0-7196" fmla="*/ 1024512 h 1078087"/>
                <a:gd name="connsiteX1-7197" fmla="*/ 984109 w 1456146"/>
                <a:gd name="connsiteY1-7198" fmla="*/ 910922 h 1078087"/>
                <a:gd name="connsiteX2-7199" fmla="*/ 998185 w 1456146"/>
                <a:gd name="connsiteY2-7200" fmla="*/ 1035152 h 1078087"/>
                <a:gd name="connsiteX3-7201" fmla="*/ 936426 w 1456146"/>
                <a:gd name="connsiteY3-7202" fmla="*/ 1052290 h 1078087"/>
                <a:gd name="connsiteX4-7203" fmla="*/ 905913 w 1456146"/>
                <a:gd name="connsiteY4-7204" fmla="*/ 1017550 h 1078087"/>
                <a:gd name="connsiteX5-7205" fmla="*/ 879208 w 1456146"/>
                <a:gd name="connsiteY5-7206" fmla="*/ 991363 h 1078087"/>
                <a:gd name="connsiteX6-7207" fmla="*/ 828558 w 1456146"/>
                <a:gd name="connsiteY6-7208" fmla="*/ 995039 h 1078087"/>
                <a:gd name="connsiteX7-7209" fmla="*/ 810909 w 1456146"/>
                <a:gd name="connsiteY7-7210" fmla="*/ 882100 h 1078087"/>
                <a:gd name="connsiteX8-7211" fmla="*/ 687545 w 1456146"/>
                <a:gd name="connsiteY8-7212" fmla="*/ 886315 h 1078087"/>
                <a:gd name="connsiteX9-7213" fmla="*/ 729013 w 1456146"/>
                <a:gd name="connsiteY9-7214" fmla="*/ 835185 h 1078087"/>
                <a:gd name="connsiteX10-7215" fmla="*/ 831710 w 1456146"/>
                <a:gd name="connsiteY10-7216" fmla="*/ 722791 h 1078087"/>
                <a:gd name="connsiteX11-7217" fmla="*/ 759167 w 1456146"/>
                <a:gd name="connsiteY11-7218" fmla="*/ 775374 h 1078087"/>
                <a:gd name="connsiteX12-7219" fmla="*/ 649362 w 1456146"/>
                <a:gd name="connsiteY12-7220" fmla="*/ 897267 h 1078087"/>
                <a:gd name="connsiteX13-7221" fmla="*/ 371655 w 1456146"/>
                <a:gd name="connsiteY13-7222" fmla="*/ 1018823 h 1078087"/>
                <a:gd name="connsiteX14-7223" fmla="*/ 477386 w 1456146"/>
                <a:gd name="connsiteY14-7224" fmla="*/ 814648 h 1078087"/>
                <a:gd name="connsiteX15-7225" fmla="*/ 348968 w 1456146"/>
                <a:gd name="connsiteY15-7226" fmla="*/ 1034990 h 1078087"/>
                <a:gd name="connsiteX16-7227" fmla="*/ 673277 w 1456146"/>
                <a:gd name="connsiteY16-7228" fmla="*/ 797599 h 1078087"/>
                <a:gd name="connsiteX17-7229" fmla="*/ 262292 w 1456146"/>
                <a:gd name="connsiteY17-7230" fmla="*/ 706270 h 1078087"/>
                <a:gd name="connsiteX18-7231" fmla="*/ 112310 w 1456146"/>
                <a:gd name="connsiteY18-7232" fmla="*/ 370842 h 1078087"/>
                <a:gd name="connsiteX19-7233" fmla="*/ 20281 w 1456146"/>
                <a:gd name="connsiteY19-7234" fmla="*/ 897013 h 1078087"/>
                <a:gd name="connsiteX20-7235" fmla="*/ 563789 w 1456146"/>
                <a:gd name="connsiteY20-7236" fmla="*/ 0 h 1078087"/>
                <a:gd name="connsiteX21-7237" fmla="*/ 766137 w 1456146"/>
                <a:gd name="connsiteY21-7238" fmla="*/ 85534 h 1078087"/>
                <a:gd name="connsiteX22-7239" fmla="*/ 936540 w 1456146"/>
                <a:gd name="connsiteY22-7240" fmla="*/ 184312 h 1078087"/>
                <a:gd name="connsiteX23-7241" fmla="*/ 1335427 w 1456146"/>
                <a:gd name="connsiteY23-7242" fmla="*/ 198516 h 1078087"/>
                <a:gd name="connsiteX24-7243" fmla="*/ 1455755 w 1456146"/>
                <a:gd name="connsiteY24-7244" fmla="*/ 79982 h 1078087"/>
                <a:gd name="connsiteX25-7245" fmla="*/ 1300726 w 1456146"/>
                <a:gd name="connsiteY25-7246" fmla="*/ 523272 h 1078087"/>
                <a:gd name="connsiteX26-7247" fmla="*/ 1293952 w 1456146"/>
                <a:gd name="connsiteY26-7248" fmla="*/ 693489 h 1078087"/>
                <a:gd name="connsiteX27-7249" fmla="*/ 1384464 w 1456146"/>
                <a:gd name="connsiteY27-7250" fmla="*/ 756682 h 1078087"/>
                <a:gd name="connsiteX28-7251" fmla="*/ 1238922 w 1456146"/>
                <a:gd name="connsiteY28-7252" fmla="*/ 1001983 h 1078087"/>
                <a:gd name="connsiteX29-7253" fmla="*/ 1185598 w 1456146"/>
                <a:gd name="connsiteY29-7254" fmla="*/ 987415 h 1078087"/>
                <a:gd name="connsiteX30-7255" fmla="*/ 1127614 w 1456146"/>
                <a:gd name="connsiteY30-7256" fmla="*/ 981871 h 1078087"/>
                <a:gd name="connsiteX31-7257" fmla="*/ 1094251 w 1456146"/>
                <a:gd name="connsiteY31-7258" fmla="*/ 982189 h 1078087"/>
                <a:gd name="connsiteX32-7259" fmla="*/ 1016152 w 1456146"/>
                <a:gd name="connsiteY32-7260" fmla="*/ 1024512 h 1078087"/>
                <a:gd name="connsiteX0-7261" fmla="*/ 995871 w 1435865"/>
                <a:gd name="connsiteY0-7262" fmla="*/ 1024512 h 1078087"/>
                <a:gd name="connsiteX1-7263" fmla="*/ 963828 w 1435865"/>
                <a:gd name="connsiteY1-7264" fmla="*/ 910922 h 1078087"/>
                <a:gd name="connsiteX2-7265" fmla="*/ 977904 w 1435865"/>
                <a:gd name="connsiteY2-7266" fmla="*/ 1035152 h 1078087"/>
                <a:gd name="connsiteX3-7267" fmla="*/ 916145 w 1435865"/>
                <a:gd name="connsiteY3-7268" fmla="*/ 1052290 h 1078087"/>
                <a:gd name="connsiteX4-7269" fmla="*/ 885632 w 1435865"/>
                <a:gd name="connsiteY4-7270" fmla="*/ 1017550 h 1078087"/>
                <a:gd name="connsiteX5-7271" fmla="*/ 858927 w 1435865"/>
                <a:gd name="connsiteY5-7272" fmla="*/ 991363 h 1078087"/>
                <a:gd name="connsiteX6-7273" fmla="*/ 808277 w 1435865"/>
                <a:gd name="connsiteY6-7274" fmla="*/ 995039 h 1078087"/>
                <a:gd name="connsiteX7-7275" fmla="*/ 790628 w 1435865"/>
                <a:gd name="connsiteY7-7276" fmla="*/ 882100 h 1078087"/>
                <a:gd name="connsiteX8-7277" fmla="*/ 667264 w 1435865"/>
                <a:gd name="connsiteY8-7278" fmla="*/ 886315 h 1078087"/>
                <a:gd name="connsiteX9-7279" fmla="*/ 708732 w 1435865"/>
                <a:gd name="connsiteY9-7280" fmla="*/ 835185 h 1078087"/>
                <a:gd name="connsiteX10-7281" fmla="*/ 811429 w 1435865"/>
                <a:gd name="connsiteY10-7282" fmla="*/ 722791 h 1078087"/>
                <a:gd name="connsiteX11-7283" fmla="*/ 738886 w 1435865"/>
                <a:gd name="connsiteY11-7284" fmla="*/ 775374 h 1078087"/>
                <a:gd name="connsiteX12-7285" fmla="*/ 629081 w 1435865"/>
                <a:gd name="connsiteY12-7286" fmla="*/ 897267 h 1078087"/>
                <a:gd name="connsiteX13-7287" fmla="*/ 351374 w 1435865"/>
                <a:gd name="connsiteY13-7288" fmla="*/ 1018823 h 1078087"/>
                <a:gd name="connsiteX14-7289" fmla="*/ 457105 w 1435865"/>
                <a:gd name="connsiteY14-7290" fmla="*/ 814648 h 1078087"/>
                <a:gd name="connsiteX15-7291" fmla="*/ 328687 w 1435865"/>
                <a:gd name="connsiteY15-7292" fmla="*/ 1034990 h 1078087"/>
                <a:gd name="connsiteX16-7293" fmla="*/ 652996 w 1435865"/>
                <a:gd name="connsiteY16-7294" fmla="*/ 797599 h 1078087"/>
                <a:gd name="connsiteX17-7295" fmla="*/ 242011 w 1435865"/>
                <a:gd name="connsiteY17-7296" fmla="*/ 706270 h 1078087"/>
                <a:gd name="connsiteX18-7297" fmla="*/ 0 w 1435865"/>
                <a:gd name="connsiteY18-7298" fmla="*/ 897013 h 1078087"/>
                <a:gd name="connsiteX19-7299" fmla="*/ 543508 w 1435865"/>
                <a:gd name="connsiteY19-7300" fmla="*/ 0 h 1078087"/>
                <a:gd name="connsiteX20-7301" fmla="*/ 745856 w 1435865"/>
                <a:gd name="connsiteY20-7302" fmla="*/ 85534 h 1078087"/>
                <a:gd name="connsiteX21-7303" fmla="*/ 916259 w 1435865"/>
                <a:gd name="connsiteY21-7304" fmla="*/ 184312 h 1078087"/>
                <a:gd name="connsiteX22-7305" fmla="*/ 1315146 w 1435865"/>
                <a:gd name="connsiteY22-7306" fmla="*/ 198516 h 1078087"/>
                <a:gd name="connsiteX23-7307" fmla="*/ 1435474 w 1435865"/>
                <a:gd name="connsiteY23-7308" fmla="*/ 79982 h 1078087"/>
                <a:gd name="connsiteX24-7309" fmla="*/ 1280445 w 1435865"/>
                <a:gd name="connsiteY24-7310" fmla="*/ 523272 h 1078087"/>
                <a:gd name="connsiteX25-7311" fmla="*/ 1273671 w 1435865"/>
                <a:gd name="connsiteY25-7312" fmla="*/ 693489 h 1078087"/>
                <a:gd name="connsiteX26-7313" fmla="*/ 1364183 w 1435865"/>
                <a:gd name="connsiteY26-7314" fmla="*/ 756682 h 1078087"/>
                <a:gd name="connsiteX27-7315" fmla="*/ 1218641 w 1435865"/>
                <a:gd name="connsiteY27-7316" fmla="*/ 1001983 h 1078087"/>
                <a:gd name="connsiteX28-7317" fmla="*/ 1165317 w 1435865"/>
                <a:gd name="connsiteY28-7318" fmla="*/ 987415 h 1078087"/>
                <a:gd name="connsiteX29-7319" fmla="*/ 1107333 w 1435865"/>
                <a:gd name="connsiteY29-7320" fmla="*/ 981871 h 1078087"/>
                <a:gd name="connsiteX30-7321" fmla="*/ 1073970 w 1435865"/>
                <a:gd name="connsiteY30-7322" fmla="*/ 982189 h 1078087"/>
                <a:gd name="connsiteX31-7323" fmla="*/ 995871 w 1435865"/>
                <a:gd name="connsiteY31-7324" fmla="*/ 1024512 h 1078087"/>
                <a:gd name="connsiteX0-7325" fmla="*/ 995871 w 1435865"/>
                <a:gd name="connsiteY0-7326" fmla="*/ 1024512 h 1078087"/>
                <a:gd name="connsiteX1-7327" fmla="*/ 963828 w 1435865"/>
                <a:gd name="connsiteY1-7328" fmla="*/ 910922 h 1078087"/>
                <a:gd name="connsiteX2-7329" fmla="*/ 977904 w 1435865"/>
                <a:gd name="connsiteY2-7330" fmla="*/ 1035152 h 1078087"/>
                <a:gd name="connsiteX3-7331" fmla="*/ 916145 w 1435865"/>
                <a:gd name="connsiteY3-7332" fmla="*/ 1052290 h 1078087"/>
                <a:gd name="connsiteX4-7333" fmla="*/ 885632 w 1435865"/>
                <a:gd name="connsiteY4-7334" fmla="*/ 1017550 h 1078087"/>
                <a:gd name="connsiteX5-7335" fmla="*/ 858927 w 1435865"/>
                <a:gd name="connsiteY5-7336" fmla="*/ 991363 h 1078087"/>
                <a:gd name="connsiteX6-7337" fmla="*/ 808277 w 1435865"/>
                <a:gd name="connsiteY6-7338" fmla="*/ 995039 h 1078087"/>
                <a:gd name="connsiteX7-7339" fmla="*/ 790628 w 1435865"/>
                <a:gd name="connsiteY7-7340" fmla="*/ 882100 h 1078087"/>
                <a:gd name="connsiteX8-7341" fmla="*/ 667264 w 1435865"/>
                <a:gd name="connsiteY8-7342" fmla="*/ 886315 h 1078087"/>
                <a:gd name="connsiteX9-7343" fmla="*/ 708732 w 1435865"/>
                <a:gd name="connsiteY9-7344" fmla="*/ 835185 h 1078087"/>
                <a:gd name="connsiteX10-7345" fmla="*/ 811429 w 1435865"/>
                <a:gd name="connsiteY10-7346" fmla="*/ 722791 h 1078087"/>
                <a:gd name="connsiteX11-7347" fmla="*/ 738886 w 1435865"/>
                <a:gd name="connsiteY11-7348" fmla="*/ 775374 h 1078087"/>
                <a:gd name="connsiteX12-7349" fmla="*/ 629081 w 1435865"/>
                <a:gd name="connsiteY12-7350" fmla="*/ 897267 h 1078087"/>
                <a:gd name="connsiteX13-7351" fmla="*/ 356382 w 1435865"/>
                <a:gd name="connsiteY13-7352" fmla="*/ 1018964 h 1078087"/>
                <a:gd name="connsiteX14-7353" fmla="*/ 457105 w 1435865"/>
                <a:gd name="connsiteY14-7354" fmla="*/ 814648 h 1078087"/>
                <a:gd name="connsiteX15-7355" fmla="*/ 328687 w 1435865"/>
                <a:gd name="connsiteY15-7356" fmla="*/ 1034990 h 1078087"/>
                <a:gd name="connsiteX16-7357" fmla="*/ 652996 w 1435865"/>
                <a:gd name="connsiteY16-7358" fmla="*/ 797599 h 1078087"/>
                <a:gd name="connsiteX17-7359" fmla="*/ 242011 w 1435865"/>
                <a:gd name="connsiteY17-7360" fmla="*/ 706270 h 1078087"/>
                <a:gd name="connsiteX18-7361" fmla="*/ 0 w 1435865"/>
                <a:gd name="connsiteY18-7362" fmla="*/ 897013 h 1078087"/>
                <a:gd name="connsiteX19-7363" fmla="*/ 543508 w 1435865"/>
                <a:gd name="connsiteY19-7364" fmla="*/ 0 h 1078087"/>
                <a:gd name="connsiteX20-7365" fmla="*/ 745856 w 1435865"/>
                <a:gd name="connsiteY20-7366" fmla="*/ 85534 h 1078087"/>
                <a:gd name="connsiteX21-7367" fmla="*/ 916259 w 1435865"/>
                <a:gd name="connsiteY21-7368" fmla="*/ 184312 h 1078087"/>
                <a:gd name="connsiteX22-7369" fmla="*/ 1315146 w 1435865"/>
                <a:gd name="connsiteY22-7370" fmla="*/ 198516 h 1078087"/>
                <a:gd name="connsiteX23-7371" fmla="*/ 1435474 w 1435865"/>
                <a:gd name="connsiteY23-7372" fmla="*/ 79982 h 1078087"/>
                <a:gd name="connsiteX24-7373" fmla="*/ 1280445 w 1435865"/>
                <a:gd name="connsiteY24-7374" fmla="*/ 523272 h 1078087"/>
                <a:gd name="connsiteX25-7375" fmla="*/ 1273671 w 1435865"/>
                <a:gd name="connsiteY25-7376" fmla="*/ 693489 h 1078087"/>
                <a:gd name="connsiteX26-7377" fmla="*/ 1364183 w 1435865"/>
                <a:gd name="connsiteY26-7378" fmla="*/ 756682 h 1078087"/>
                <a:gd name="connsiteX27-7379" fmla="*/ 1218641 w 1435865"/>
                <a:gd name="connsiteY27-7380" fmla="*/ 1001983 h 1078087"/>
                <a:gd name="connsiteX28-7381" fmla="*/ 1165317 w 1435865"/>
                <a:gd name="connsiteY28-7382" fmla="*/ 987415 h 1078087"/>
                <a:gd name="connsiteX29-7383" fmla="*/ 1107333 w 1435865"/>
                <a:gd name="connsiteY29-7384" fmla="*/ 981871 h 1078087"/>
                <a:gd name="connsiteX30-7385" fmla="*/ 1073970 w 1435865"/>
                <a:gd name="connsiteY30-7386" fmla="*/ 982189 h 1078087"/>
                <a:gd name="connsiteX31-7387" fmla="*/ 995871 w 1435865"/>
                <a:gd name="connsiteY31-7388" fmla="*/ 1024512 h 1078087"/>
                <a:gd name="connsiteX0-7389" fmla="*/ 995871 w 1435865"/>
                <a:gd name="connsiteY0-7390" fmla="*/ 1024512 h 1078087"/>
                <a:gd name="connsiteX1-7391" fmla="*/ 963828 w 1435865"/>
                <a:gd name="connsiteY1-7392" fmla="*/ 910922 h 1078087"/>
                <a:gd name="connsiteX2-7393" fmla="*/ 977904 w 1435865"/>
                <a:gd name="connsiteY2-7394" fmla="*/ 1035152 h 1078087"/>
                <a:gd name="connsiteX3-7395" fmla="*/ 916145 w 1435865"/>
                <a:gd name="connsiteY3-7396" fmla="*/ 1052290 h 1078087"/>
                <a:gd name="connsiteX4-7397" fmla="*/ 885632 w 1435865"/>
                <a:gd name="connsiteY4-7398" fmla="*/ 1017550 h 1078087"/>
                <a:gd name="connsiteX5-7399" fmla="*/ 858927 w 1435865"/>
                <a:gd name="connsiteY5-7400" fmla="*/ 991363 h 1078087"/>
                <a:gd name="connsiteX6-7401" fmla="*/ 808277 w 1435865"/>
                <a:gd name="connsiteY6-7402" fmla="*/ 995039 h 1078087"/>
                <a:gd name="connsiteX7-7403" fmla="*/ 790628 w 1435865"/>
                <a:gd name="connsiteY7-7404" fmla="*/ 882100 h 1078087"/>
                <a:gd name="connsiteX8-7405" fmla="*/ 667264 w 1435865"/>
                <a:gd name="connsiteY8-7406" fmla="*/ 886315 h 1078087"/>
                <a:gd name="connsiteX9-7407" fmla="*/ 708732 w 1435865"/>
                <a:gd name="connsiteY9-7408" fmla="*/ 835185 h 1078087"/>
                <a:gd name="connsiteX10-7409" fmla="*/ 811429 w 1435865"/>
                <a:gd name="connsiteY10-7410" fmla="*/ 722791 h 1078087"/>
                <a:gd name="connsiteX11-7411" fmla="*/ 738886 w 1435865"/>
                <a:gd name="connsiteY11-7412" fmla="*/ 775374 h 1078087"/>
                <a:gd name="connsiteX12-7413" fmla="*/ 629081 w 1435865"/>
                <a:gd name="connsiteY12-7414" fmla="*/ 897267 h 1078087"/>
                <a:gd name="connsiteX13-7415" fmla="*/ 356382 w 1435865"/>
                <a:gd name="connsiteY13-7416" fmla="*/ 1018964 h 1078087"/>
                <a:gd name="connsiteX14-7417" fmla="*/ 457105 w 1435865"/>
                <a:gd name="connsiteY14-7418" fmla="*/ 814648 h 1078087"/>
                <a:gd name="connsiteX15-7419" fmla="*/ 455479 w 1435865"/>
                <a:gd name="connsiteY15-7420" fmla="*/ 810718 h 1078087"/>
                <a:gd name="connsiteX16-7421" fmla="*/ 652996 w 1435865"/>
                <a:gd name="connsiteY16-7422" fmla="*/ 797599 h 1078087"/>
                <a:gd name="connsiteX17-7423" fmla="*/ 242011 w 1435865"/>
                <a:gd name="connsiteY17-7424" fmla="*/ 706270 h 1078087"/>
                <a:gd name="connsiteX18-7425" fmla="*/ 0 w 1435865"/>
                <a:gd name="connsiteY18-7426" fmla="*/ 897013 h 1078087"/>
                <a:gd name="connsiteX19-7427" fmla="*/ 543508 w 1435865"/>
                <a:gd name="connsiteY19-7428" fmla="*/ 0 h 1078087"/>
                <a:gd name="connsiteX20-7429" fmla="*/ 745856 w 1435865"/>
                <a:gd name="connsiteY20-7430" fmla="*/ 85534 h 1078087"/>
                <a:gd name="connsiteX21-7431" fmla="*/ 916259 w 1435865"/>
                <a:gd name="connsiteY21-7432" fmla="*/ 184312 h 1078087"/>
                <a:gd name="connsiteX22-7433" fmla="*/ 1315146 w 1435865"/>
                <a:gd name="connsiteY22-7434" fmla="*/ 198516 h 1078087"/>
                <a:gd name="connsiteX23-7435" fmla="*/ 1435474 w 1435865"/>
                <a:gd name="connsiteY23-7436" fmla="*/ 79982 h 1078087"/>
                <a:gd name="connsiteX24-7437" fmla="*/ 1280445 w 1435865"/>
                <a:gd name="connsiteY24-7438" fmla="*/ 523272 h 1078087"/>
                <a:gd name="connsiteX25-7439" fmla="*/ 1273671 w 1435865"/>
                <a:gd name="connsiteY25-7440" fmla="*/ 693489 h 1078087"/>
                <a:gd name="connsiteX26-7441" fmla="*/ 1364183 w 1435865"/>
                <a:gd name="connsiteY26-7442" fmla="*/ 756682 h 1078087"/>
                <a:gd name="connsiteX27-7443" fmla="*/ 1218641 w 1435865"/>
                <a:gd name="connsiteY27-7444" fmla="*/ 1001983 h 1078087"/>
                <a:gd name="connsiteX28-7445" fmla="*/ 1165317 w 1435865"/>
                <a:gd name="connsiteY28-7446" fmla="*/ 987415 h 1078087"/>
                <a:gd name="connsiteX29-7447" fmla="*/ 1107333 w 1435865"/>
                <a:gd name="connsiteY29-7448" fmla="*/ 981871 h 1078087"/>
                <a:gd name="connsiteX30-7449" fmla="*/ 1073970 w 1435865"/>
                <a:gd name="connsiteY30-7450" fmla="*/ 982189 h 1078087"/>
                <a:gd name="connsiteX31-7451" fmla="*/ 995871 w 1435865"/>
                <a:gd name="connsiteY31-7452" fmla="*/ 1024512 h 1078087"/>
                <a:gd name="connsiteX0-7453" fmla="*/ 995871 w 1435865"/>
                <a:gd name="connsiteY0-7454" fmla="*/ 1024512 h 1078087"/>
                <a:gd name="connsiteX1-7455" fmla="*/ 963828 w 1435865"/>
                <a:gd name="connsiteY1-7456" fmla="*/ 910922 h 1078087"/>
                <a:gd name="connsiteX2-7457" fmla="*/ 977904 w 1435865"/>
                <a:gd name="connsiteY2-7458" fmla="*/ 1035152 h 1078087"/>
                <a:gd name="connsiteX3-7459" fmla="*/ 916145 w 1435865"/>
                <a:gd name="connsiteY3-7460" fmla="*/ 1052290 h 1078087"/>
                <a:gd name="connsiteX4-7461" fmla="*/ 885632 w 1435865"/>
                <a:gd name="connsiteY4-7462" fmla="*/ 1017550 h 1078087"/>
                <a:gd name="connsiteX5-7463" fmla="*/ 858927 w 1435865"/>
                <a:gd name="connsiteY5-7464" fmla="*/ 991363 h 1078087"/>
                <a:gd name="connsiteX6-7465" fmla="*/ 808277 w 1435865"/>
                <a:gd name="connsiteY6-7466" fmla="*/ 995039 h 1078087"/>
                <a:gd name="connsiteX7-7467" fmla="*/ 790628 w 1435865"/>
                <a:gd name="connsiteY7-7468" fmla="*/ 882100 h 1078087"/>
                <a:gd name="connsiteX8-7469" fmla="*/ 667264 w 1435865"/>
                <a:gd name="connsiteY8-7470" fmla="*/ 886315 h 1078087"/>
                <a:gd name="connsiteX9-7471" fmla="*/ 708732 w 1435865"/>
                <a:gd name="connsiteY9-7472" fmla="*/ 835185 h 1078087"/>
                <a:gd name="connsiteX10-7473" fmla="*/ 811429 w 1435865"/>
                <a:gd name="connsiteY10-7474" fmla="*/ 722791 h 1078087"/>
                <a:gd name="connsiteX11-7475" fmla="*/ 738886 w 1435865"/>
                <a:gd name="connsiteY11-7476" fmla="*/ 775374 h 1078087"/>
                <a:gd name="connsiteX12-7477" fmla="*/ 629081 w 1435865"/>
                <a:gd name="connsiteY12-7478" fmla="*/ 897267 h 1078087"/>
                <a:gd name="connsiteX13-7479" fmla="*/ 356382 w 1435865"/>
                <a:gd name="connsiteY13-7480" fmla="*/ 1018964 h 1078087"/>
                <a:gd name="connsiteX14-7481" fmla="*/ 457105 w 1435865"/>
                <a:gd name="connsiteY14-7482" fmla="*/ 814648 h 1078087"/>
                <a:gd name="connsiteX15-7483" fmla="*/ 457902 w 1435865"/>
                <a:gd name="connsiteY15-7484" fmla="*/ 816117 h 1078087"/>
                <a:gd name="connsiteX16-7485" fmla="*/ 652996 w 1435865"/>
                <a:gd name="connsiteY16-7486" fmla="*/ 797599 h 1078087"/>
                <a:gd name="connsiteX17-7487" fmla="*/ 242011 w 1435865"/>
                <a:gd name="connsiteY17-7488" fmla="*/ 706270 h 1078087"/>
                <a:gd name="connsiteX18-7489" fmla="*/ 0 w 1435865"/>
                <a:gd name="connsiteY18-7490" fmla="*/ 897013 h 1078087"/>
                <a:gd name="connsiteX19-7491" fmla="*/ 543508 w 1435865"/>
                <a:gd name="connsiteY19-7492" fmla="*/ 0 h 1078087"/>
                <a:gd name="connsiteX20-7493" fmla="*/ 745856 w 1435865"/>
                <a:gd name="connsiteY20-7494" fmla="*/ 85534 h 1078087"/>
                <a:gd name="connsiteX21-7495" fmla="*/ 916259 w 1435865"/>
                <a:gd name="connsiteY21-7496" fmla="*/ 184312 h 1078087"/>
                <a:gd name="connsiteX22-7497" fmla="*/ 1315146 w 1435865"/>
                <a:gd name="connsiteY22-7498" fmla="*/ 198516 h 1078087"/>
                <a:gd name="connsiteX23-7499" fmla="*/ 1435474 w 1435865"/>
                <a:gd name="connsiteY23-7500" fmla="*/ 79982 h 1078087"/>
                <a:gd name="connsiteX24-7501" fmla="*/ 1280445 w 1435865"/>
                <a:gd name="connsiteY24-7502" fmla="*/ 523272 h 1078087"/>
                <a:gd name="connsiteX25-7503" fmla="*/ 1273671 w 1435865"/>
                <a:gd name="connsiteY25-7504" fmla="*/ 693489 h 1078087"/>
                <a:gd name="connsiteX26-7505" fmla="*/ 1364183 w 1435865"/>
                <a:gd name="connsiteY26-7506" fmla="*/ 756682 h 1078087"/>
                <a:gd name="connsiteX27-7507" fmla="*/ 1218641 w 1435865"/>
                <a:gd name="connsiteY27-7508" fmla="*/ 1001983 h 1078087"/>
                <a:gd name="connsiteX28-7509" fmla="*/ 1165317 w 1435865"/>
                <a:gd name="connsiteY28-7510" fmla="*/ 987415 h 1078087"/>
                <a:gd name="connsiteX29-7511" fmla="*/ 1107333 w 1435865"/>
                <a:gd name="connsiteY29-7512" fmla="*/ 981871 h 1078087"/>
                <a:gd name="connsiteX30-7513" fmla="*/ 1073970 w 1435865"/>
                <a:gd name="connsiteY30-7514" fmla="*/ 982189 h 1078087"/>
                <a:gd name="connsiteX31-7515" fmla="*/ 995871 w 1435865"/>
                <a:gd name="connsiteY31-7516" fmla="*/ 1024512 h 1078087"/>
                <a:gd name="connsiteX0-7517" fmla="*/ 995871 w 1435865"/>
                <a:gd name="connsiteY0-7518" fmla="*/ 1024512 h 1078087"/>
                <a:gd name="connsiteX1-7519" fmla="*/ 963828 w 1435865"/>
                <a:gd name="connsiteY1-7520" fmla="*/ 910922 h 1078087"/>
                <a:gd name="connsiteX2-7521" fmla="*/ 977904 w 1435865"/>
                <a:gd name="connsiteY2-7522" fmla="*/ 1035152 h 1078087"/>
                <a:gd name="connsiteX3-7523" fmla="*/ 916145 w 1435865"/>
                <a:gd name="connsiteY3-7524" fmla="*/ 1052290 h 1078087"/>
                <a:gd name="connsiteX4-7525" fmla="*/ 885632 w 1435865"/>
                <a:gd name="connsiteY4-7526" fmla="*/ 1017550 h 1078087"/>
                <a:gd name="connsiteX5-7527" fmla="*/ 858927 w 1435865"/>
                <a:gd name="connsiteY5-7528" fmla="*/ 991363 h 1078087"/>
                <a:gd name="connsiteX6-7529" fmla="*/ 808277 w 1435865"/>
                <a:gd name="connsiteY6-7530" fmla="*/ 995039 h 1078087"/>
                <a:gd name="connsiteX7-7531" fmla="*/ 790628 w 1435865"/>
                <a:gd name="connsiteY7-7532" fmla="*/ 882100 h 1078087"/>
                <a:gd name="connsiteX8-7533" fmla="*/ 667264 w 1435865"/>
                <a:gd name="connsiteY8-7534" fmla="*/ 886315 h 1078087"/>
                <a:gd name="connsiteX9-7535" fmla="*/ 708732 w 1435865"/>
                <a:gd name="connsiteY9-7536" fmla="*/ 835185 h 1078087"/>
                <a:gd name="connsiteX10-7537" fmla="*/ 811429 w 1435865"/>
                <a:gd name="connsiteY10-7538" fmla="*/ 722791 h 1078087"/>
                <a:gd name="connsiteX11-7539" fmla="*/ 738886 w 1435865"/>
                <a:gd name="connsiteY11-7540" fmla="*/ 775374 h 1078087"/>
                <a:gd name="connsiteX12-7541" fmla="*/ 629081 w 1435865"/>
                <a:gd name="connsiteY12-7542" fmla="*/ 897267 h 1078087"/>
                <a:gd name="connsiteX13-7543" fmla="*/ 356382 w 1435865"/>
                <a:gd name="connsiteY13-7544" fmla="*/ 1018964 h 1078087"/>
                <a:gd name="connsiteX14-7545" fmla="*/ 457105 w 1435865"/>
                <a:gd name="connsiteY14-7546" fmla="*/ 814648 h 1078087"/>
                <a:gd name="connsiteX15-7547" fmla="*/ 457902 w 1435865"/>
                <a:gd name="connsiteY15-7548" fmla="*/ 816117 h 1078087"/>
                <a:gd name="connsiteX16-7549" fmla="*/ 652996 w 1435865"/>
                <a:gd name="connsiteY16-7550" fmla="*/ 797599 h 1078087"/>
                <a:gd name="connsiteX17-7551" fmla="*/ 455143 w 1435865"/>
                <a:gd name="connsiteY17-7552" fmla="*/ 738047 h 1078087"/>
                <a:gd name="connsiteX18-7553" fmla="*/ 242011 w 1435865"/>
                <a:gd name="connsiteY18-7554" fmla="*/ 706270 h 1078087"/>
                <a:gd name="connsiteX19-7555" fmla="*/ 0 w 1435865"/>
                <a:gd name="connsiteY19-7556" fmla="*/ 897013 h 1078087"/>
                <a:gd name="connsiteX20-7557" fmla="*/ 543508 w 1435865"/>
                <a:gd name="connsiteY20-7558" fmla="*/ 0 h 1078087"/>
                <a:gd name="connsiteX21-7559" fmla="*/ 745856 w 1435865"/>
                <a:gd name="connsiteY21-7560" fmla="*/ 85534 h 1078087"/>
                <a:gd name="connsiteX22-7561" fmla="*/ 916259 w 1435865"/>
                <a:gd name="connsiteY22-7562" fmla="*/ 184312 h 1078087"/>
                <a:gd name="connsiteX23-7563" fmla="*/ 1315146 w 1435865"/>
                <a:gd name="connsiteY23-7564" fmla="*/ 198516 h 1078087"/>
                <a:gd name="connsiteX24-7565" fmla="*/ 1435474 w 1435865"/>
                <a:gd name="connsiteY24-7566" fmla="*/ 79982 h 1078087"/>
                <a:gd name="connsiteX25-7567" fmla="*/ 1280445 w 1435865"/>
                <a:gd name="connsiteY25-7568" fmla="*/ 523272 h 1078087"/>
                <a:gd name="connsiteX26-7569" fmla="*/ 1273671 w 1435865"/>
                <a:gd name="connsiteY26-7570" fmla="*/ 693489 h 1078087"/>
                <a:gd name="connsiteX27-7571" fmla="*/ 1364183 w 1435865"/>
                <a:gd name="connsiteY27-7572" fmla="*/ 756682 h 1078087"/>
                <a:gd name="connsiteX28-7573" fmla="*/ 1218641 w 1435865"/>
                <a:gd name="connsiteY28-7574" fmla="*/ 1001983 h 1078087"/>
                <a:gd name="connsiteX29-7575" fmla="*/ 1165317 w 1435865"/>
                <a:gd name="connsiteY29-7576" fmla="*/ 987415 h 1078087"/>
                <a:gd name="connsiteX30-7577" fmla="*/ 1107333 w 1435865"/>
                <a:gd name="connsiteY30-7578" fmla="*/ 981871 h 1078087"/>
                <a:gd name="connsiteX31-7579" fmla="*/ 1073970 w 1435865"/>
                <a:gd name="connsiteY31-7580" fmla="*/ 982189 h 1078087"/>
                <a:gd name="connsiteX32-7581" fmla="*/ 995871 w 1435865"/>
                <a:gd name="connsiteY32-7582" fmla="*/ 1024512 h 1078087"/>
                <a:gd name="connsiteX0-7583" fmla="*/ 995871 w 1435865"/>
                <a:gd name="connsiteY0-7584" fmla="*/ 1024512 h 1078087"/>
                <a:gd name="connsiteX1-7585" fmla="*/ 963828 w 1435865"/>
                <a:gd name="connsiteY1-7586" fmla="*/ 910922 h 1078087"/>
                <a:gd name="connsiteX2-7587" fmla="*/ 977904 w 1435865"/>
                <a:gd name="connsiteY2-7588" fmla="*/ 1035152 h 1078087"/>
                <a:gd name="connsiteX3-7589" fmla="*/ 916145 w 1435865"/>
                <a:gd name="connsiteY3-7590" fmla="*/ 1052290 h 1078087"/>
                <a:gd name="connsiteX4-7591" fmla="*/ 885632 w 1435865"/>
                <a:gd name="connsiteY4-7592" fmla="*/ 1017550 h 1078087"/>
                <a:gd name="connsiteX5-7593" fmla="*/ 858927 w 1435865"/>
                <a:gd name="connsiteY5-7594" fmla="*/ 991363 h 1078087"/>
                <a:gd name="connsiteX6-7595" fmla="*/ 808277 w 1435865"/>
                <a:gd name="connsiteY6-7596" fmla="*/ 995039 h 1078087"/>
                <a:gd name="connsiteX7-7597" fmla="*/ 790628 w 1435865"/>
                <a:gd name="connsiteY7-7598" fmla="*/ 882100 h 1078087"/>
                <a:gd name="connsiteX8-7599" fmla="*/ 667264 w 1435865"/>
                <a:gd name="connsiteY8-7600" fmla="*/ 886315 h 1078087"/>
                <a:gd name="connsiteX9-7601" fmla="*/ 708732 w 1435865"/>
                <a:gd name="connsiteY9-7602" fmla="*/ 835185 h 1078087"/>
                <a:gd name="connsiteX10-7603" fmla="*/ 811429 w 1435865"/>
                <a:gd name="connsiteY10-7604" fmla="*/ 722791 h 1078087"/>
                <a:gd name="connsiteX11-7605" fmla="*/ 738886 w 1435865"/>
                <a:gd name="connsiteY11-7606" fmla="*/ 775374 h 1078087"/>
                <a:gd name="connsiteX12-7607" fmla="*/ 629081 w 1435865"/>
                <a:gd name="connsiteY12-7608" fmla="*/ 897267 h 1078087"/>
                <a:gd name="connsiteX13-7609" fmla="*/ 356382 w 1435865"/>
                <a:gd name="connsiteY13-7610" fmla="*/ 1018964 h 1078087"/>
                <a:gd name="connsiteX14-7611" fmla="*/ 457105 w 1435865"/>
                <a:gd name="connsiteY14-7612" fmla="*/ 814648 h 1078087"/>
                <a:gd name="connsiteX15-7613" fmla="*/ 457902 w 1435865"/>
                <a:gd name="connsiteY15-7614" fmla="*/ 816117 h 1078087"/>
                <a:gd name="connsiteX16-7615" fmla="*/ 652996 w 1435865"/>
                <a:gd name="connsiteY16-7616" fmla="*/ 797599 h 1078087"/>
                <a:gd name="connsiteX17-7617" fmla="*/ 318948 w 1435865"/>
                <a:gd name="connsiteY17-7618" fmla="*/ 993700 h 1078087"/>
                <a:gd name="connsiteX18-7619" fmla="*/ 242011 w 1435865"/>
                <a:gd name="connsiteY18-7620" fmla="*/ 706270 h 1078087"/>
                <a:gd name="connsiteX19-7621" fmla="*/ 0 w 1435865"/>
                <a:gd name="connsiteY19-7622" fmla="*/ 897013 h 1078087"/>
                <a:gd name="connsiteX20-7623" fmla="*/ 543508 w 1435865"/>
                <a:gd name="connsiteY20-7624" fmla="*/ 0 h 1078087"/>
                <a:gd name="connsiteX21-7625" fmla="*/ 745856 w 1435865"/>
                <a:gd name="connsiteY21-7626" fmla="*/ 85534 h 1078087"/>
                <a:gd name="connsiteX22-7627" fmla="*/ 916259 w 1435865"/>
                <a:gd name="connsiteY22-7628" fmla="*/ 184312 h 1078087"/>
                <a:gd name="connsiteX23-7629" fmla="*/ 1315146 w 1435865"/>
                <a:gd name="connsiteY23-7630" fmla="*/ 198516 h 1078087"/>
                <a:gd name="connsiteX24-7631" fmla="*/ 1435474 w 1435865"/>
                <a:gd name="connsiteY24-7632" fmla="*/ 79982 h 1078087"/>
                <a:gd name="connsiteX25-7633" fmla="*/ 1280445 w 1435865"/>
                <a:gd name="connsiteY25-7634" fmla="*/ 523272 h 1078087"/>
                <a:gd name="connsiteX26-7635" fmla="*/ 1273671 w 1435865"/>
                <a:gd name="connsiteY26-7636" fmla="*/ 693489 h 1078087"/>
                <a:gd name="connsiteX27-7637" fmla="*/ 1364183 w 1435865"/>
                <a:gd name="connsiteY27-7638" fmla="*/ 756682 h 1078087"/>
                <a:gd name="connsiteX28-7639" fmla="*/ 1218641 w 1435865"/>
                <a:gd name="connsiteY28-7640" fmla="*/ 1001983 h 1078087"/>
                <a:gd name="connsiteX29-7641" fmla="*/ 1165317 w 1435865"/>
                <a:gd name="connsiteY29-7642" fmla="*/ 987415 h 1078087"/>
                <a:gd name="connsiteX30-7643" fmla="*/ 1107333 w 1435865"/>
                <a:gd name="connsiteY30-7644" fmla="*/ 981871 h 1078087"/>
                <a:gd name="connsiteX31-7645" fmla="*/ 1073970 w 1435865"/>
                <a:gd name="connsiteY31-7646" fmla="*/ 982189 h 1078087"/>
                <a:gd name="connsiteX32-7647" fmla="*/ 995871 w 1435865"/>
                <a:gd name="connsiteY32-7648" fmla="*/ 1024512 h 1078087"/>
                <a:gd name="connsiteX0-7649" fmla="*/ 995871 w 1435865"/>
                <a:gd name="connsiteY0-7650" fmla="*/ 1024512 h 1078087"/>
                <a:gd name="connsiteX1-7651" fmla="*/ 963828 w 1435865"/>
                <a:gd name="connsiteY1-7652" fmla="*/ 910922 h 1078087"/>
                <a:gd name="connsiteX2-7653" fmla="*/ 977904 w 1435865"/>
                <a:gd name="connsiteY2-7654" fmla="*/ 1035152 h 1078087"/>
                <a:gd name="connsiteX3-7655" fmla="*/ 916145 w 1435865"/>
                <a:gd name="connsiteY3-7656" fmla="*/ 1052290 h 1078087"/>
                <a:gd name="connsiteX4-7657" fmla="*/ 885632 w 1435865"/>
                <a:gd name="connsiteY4-7658" fmla="*/ 1017550 h 1078087"/>
                <a:gd name="connsiteX5-7659" fmla="*/ 858927 w 1435865"/>
                <a:gd name="connsiteY5-7660" fmla="*/ 991363 h 1078087"/>
                <a:gd name="connsiteX6-7661" fmla="*/ 808277 w 1435865"/>
                <a:gd name="connsiteY6-7662" fmla="*/ 995039 h 1078087"/>
                <a:gd name="connsiteX7-7663" fmla="*/ 790628 w 1435865"/>
                <a:gd name="connsiteY7-7664" fmla="*/ 882100 h 1078087"/>
                <a:gd name="connsiteX8-7665" fmla="*/ 667264 w 1435865"/>
                <a:gd name="connsiteY8-7666" fmla="*/ 886315 h 1078087"/>
                <a:gd name="connsiteX9-7667" fmla="*/ 708732 w 1435865"/>
                <a:gd name="connsiteY9-7668" fmla="*/ 835185 h 1078087"/>
                <a:gd name="connsiteX10-7669" fmla="*/ 811429 w 1435865"/>
                <a:gd name="connsiteY10-7670" fmla="*/ 722791 h 1078087"/>
                <a:gd name="connsiteX11-7671" fmla="*/ 738886 w 1435865"/>
                <a:gd name="connsiteY11-7672" fmla="*/ 775374 h 1078087"/>
                <a:gd name="connsiteX12-7673" fmla="*/ 629081 w 1435865"/>
                <a:gd name="connsiteY12-7674" fmla="*/ 897267 h 1078087"/>
                <a:gd name="connsiteX13-7675" fmla="*/ 356382 w 1435865"/>
                <a:gd name="connsiteY13-7676" fmla="*/ 1018964 h 1078087"/>
                <a:gd name="connsiteX14-7677" fmla="*/ 457105 w 1435865"/>
                <a:gd name="connsiteY14-7678" fmla="*/ 814648 h 1078087"/>
                <a:gd name="connsiteX15-7679" fmla="*/ 457902 w 1435865"/>
                <a:gd name="connsiteY15-7680" fmla="*/ 816117 h 1078087"/>
                <a:gd name="connsiteX16-7681" fmla="*/ 652996 w 1435865"/>
                <a:gd name="connsiteY16-7682" fmla="*/ 797599 h 1078087"/>
                <a:gd name="connsiteX17-7683" fmla="*/ 342618 w 1435865"/>
                <a:gd name="connsiteY17-7684" fmla="*/ 550658 h 1078087"/>
                <a:gd name="connsiteX18-7685" fmla="*/ 242011 w 1435865"/>
                <a:gd name="connsiteY18-7686" fmla="*/ 706270 h 1078087"/>
                <a:gd name="connsiteX19-7687" fmla="*/ 0 w 1435865"/>
                <a:gd name="connsiteY19-7688" fmla="*/ 897013 h 1078087"/>
                <a:gd name="connsiteX20-7689" fmla="*/ 543508 w 1435865"/>
                <a:gd name="connsiteY20-7690" fmla="*/ 0 h 1078087"/>
                <a:gd name="connsiteX21-7691" fmla="*/ 745856 w 1435865"/>
                <a:gd name="connsiteY21-7692" fmla="*/ 85534 h 1078087"/>
                <a:gd name="connsiteX22-7693" fmla="*/ 916259 w 1435865"/>
                <a:gd name="connsiteY22-7694" fmla="*/ 184312 h 1078087"/>
                <a:gd name="connsiteX23-7695" fmla="*/ 1315146 w 1435865"/>
                <a:gd name="connsiteY23-7696" fmla="*/ 198516 h 1078087"/>
                <a:gd name="connsiteX24-7697" fmla="*/ 1435474 w 1435865"/>
                <a:gd name="connsiteY24-7698" fmla="*/ 79982 h 1078087"/>
                <a:gd name="connsiteX25-7699" fmla="*/ 1280445 w 1435865"/>
                <a:gd name="connsiteY25-7700" fmla="*/ 523272 h 1078087"/>
                <a:gd name="connsiteX26-7701" fmla="*/ 1273671 w 1435865"/>
                <a:gd name="connsiteY26-7702" fmla="*/ 693489 h 1078087"/>
                <a:gd name="connsiteX27-7703" fmla="*/ 1364183 w 1435865"/>
                <a:gd name="connsiteY27-7704" fmla="*/ 756682 h 1078087"/>
                <a:gd name="connsiteX28-7705" fmla="*/ 1218641 w 1435865"/>
                <a:gd name="connsiteY28-7706" fmla="*/ 1001983 h 1078087"/>
                <a:gd name="connsiteX29-7707" fmla="*/ 1165317 w 1435865"/>
                <a:gd name="connsiteY29-7708" fmla="*/ 987415 h 1078087"/>
                <a:gd name="connsiteX30-7709" fmla="*/ 1107333 w 1435865"/>
                <a:gd name="connsiteY30-7710" fmla="*/ 981871 h 1078087"/>
                <a:gd name="connsiteX31-7711" fmla="*/ 1073970 w 1435865"/>
                <a:gd name="connsiteY31-7712" fmla="*/ 982189 h 1078087"/>
                <a:gd name="connsiteX32-7713" fmla="*/ 995871 w 1435865"/>
                <a:gd name="connsiteY32-7714" fmla="*/ 1024512 h 1078087"/>
                <a:gd name="connsiteX0-7715" fmla="*/ 995871 w 1435865"/>
                <a:gd name="connsiteY0-7716" fmla="*/ 1024512 h 1078087"/>
                <a:gd name="connsiteX1-7717" fmla="*/ 963828 w 1435865"/>
                <a:gd name="connsiteY1-7718" fmla="*/ 910922 h 1078087"/>
                <a:gd name="connsiteX2-7719" fmla="*/ 977904 w 1435865"/>
                <a:gd name="connsiteY2-7720" fmla="*/ 1035152 h 1078087"/>
                <a:gd name="connsiteX3-7721" fmla="*/ 916145 w 1435865"/>
                <a:gd name="connsiteY3-7722" fmla="*/ 1052290 h 1078087"/>
                <a:gd name="connsiteX4-7723" fmla="*/ 885632 w 1435865"/>
                <a:gd name="connsiteY4-7724" fmla="*/ 1017550 h 1078087"/>
                <a:gd name="connsiteX5-7725" fmla="*/ 858927 w 1435865"/>
                <a:gd name="connsiteY5-7726" fmla="*/ 991363 h 1078087"/>
                <a:gd name="connsiteX6-7727" fmla="*/ 808277 w 1435865"/>
                <a:gd name="connsiteY6-7728" fmla="*/ 995039 h 1078087"/>
                <a:gd name="connsiteX7-7729" fmla="*/ 790628 w 1435865"/>
                <a:gd name="connsiteY7-7730" fmla="*/ 882100 h 1078087"/>
                <a:gd name="connsiteX8-7731" fmla="*/ 667264 w 1435865"/>
                <a:gd name="connsiteY8-7732" fmla="*/ 886315 h 1078087"/>
                <a:gd name="connsiteX9-7733" fmla="*/ 708732 w 1435865"/>
                <a:gd name="connsiteY9-7734" fmla="*/ 835185 h 1078087"/>
                <a:gd name="connsiteX10-7735" fmla="*/ 811429 w 1435865"/>
                <a:gd name="connsiteY10-7736" fmla="*/ 722791 h 1078087"/>
                <a:gd name="connsiteX11-7737" fmla="*/ 738886 w 1435865"/>
                <a:gd name="connsiteY11-7738" fmla="*/ 775374 h 1078087"/>
                <a:gd name="connsiteX12-7739" fmla="*/ 629081 w 1435865"/>
                <a:gd name="connsiteY12-7740" fmla="*/ 897267 h 1078087"/>
                <a:gd name="connsiteX13-7741" fmla="*/ 356382 w 1435865"/>
                <a:gd name="connsiteY13-7742" fmla="*/ 1018964 h 1078087"/>
                <a:gd name="connsiteX14-7743" fmla="*/ 457105 w 1435865"/>
                <a:gd name="connsiteY14-7744" fmla="*/ 814648 h 1078087"/>
                <a:gd name="connsiteX15-7745" fmla="*/ 457902 w 1435865"/>
                <a:gd name="connsiteY15-7746" fmla="*/ 816117 h 1078087"/>
                <a:gd name="connsiteX16-7747" fmla="*/ 652996 w 1435865"/>
                <a:gd name="connsiteY16-7748" fmla="*/ 797599 h 1078087"/>
                <a:gd name="connsiteX17-7749" fmla="*/ 415863 w 1435865"/>
                <a:gd name="connsiteY17-7750" fmla="*/ 788241 h 1078087"/>
                <a:gd name="connsiteX18-7751" fmla="*/ 242011 w 1435865"/>
                <a:gd name="connsiteY18-7752" fmla="*/ 706270 h 1078087"/>
                <a:gd name="connsiteX19-7753" fmla="*/ 0 w 1435865"/>
                <a:gd name="connsiteY19-7754" fmla="*/ 897013 h 1078087"/>
                <a:gd name="connsiteX20-7755" fmla="*/ 543508 w 1435865"/>
                <a:gd name="connsiteY20-7756" fmla="*/ 0 h 1078087"/>
                <a:gd name="connsiteX21-7757" fmla="*/ 745856 w 1435865"/>
                <a:gd name="connsiteY21-7758" fmla="*/ 85534 h 1078087"/>
                <a:gd name="connsiteX22-7759" fmla="*/ 916259 w 1435865"/>
                <a:gd name="connsiteY22-7760" fmla="*/ 184312 h 1078087"/>
                <a:gd name="connsiteX23-7761" fmla="*/ 1315146 w 1435865"/>
                <a:gd name="connsiteY23-7762" fmla="*/ 198516 h 1078087"/>
                <a:gd name="connsiteX24-7763" fmla="*/ 1435474 w 1435865"/>
                <a:gd name="connsiteY24-7764" fmla="*/ 79982 h 1078087"/>
                <a:gd name="connsiteX25-7765" fmla="*/ 1280445 w 1435865"/>
                <a:gd name="connsiteY25-7766" fmla="*/ 523272 h 1078087"/>
                <a:gd name="connsiteX26-7767" fmla="*/ 1273671 w 1435865"/>
                <a:gd name="connsiteY26-7768" fmla="*/ 693489 h 1078087"/>
                <a:gd name="connsiteX27-7769" fmla="*/ 1364183 w 1435865"/>
                <a:gd name="connsiteY27-7770" fmla="*/ 756682 h 1078087"/>
                <a:gd name="connsiteX28-7771" fmla="*/ 1218641 w 1435865"/>
                <a:gd name="connsiteY28-7772" fmla="*/ 1001983 h 1078087"/>
                <a:gd name="connsiteX29-7773" fmla="*/ 1165317 w 1435865"/>
                <a:gd name="connsiteY29-7774" fmla="*/ 987415 h 1078087"/>
                <a:gd name="connsiteX30-7775" fmla="*/ 1107333 w 1435865"/>
                <a:gd name="connsiteY30-7776" fmla="*/ 981871 h 1078087"/>
                <a:gd name="connsiteX31-7777" fmla="*/ 1073970 w 1435865"/>
                <a:gd name="connsiteY31-7778" fmla="*/ 982189 h 1078087"/>
                <a:gd name="connsiteX32-7779" fmla="*/ 995871 w 1435865"/>
                <a:gd name="connsiteY32-7780" fmla="*/ 1024512 h 1078087"/>
                <a:gd name="connsiteX0-7781" fmla="*/ 995871 w 1435865"/>
                <a:gd name="connsiteY0-7782" fmla="*/ 1024512 h 1078087"/>
                <a:gd name="connsiteX1-7783" fmla="*/ 963828 w 1435865"/>
                <a:gd name="connsiteY1-7784" fmla="*/ 910922 h 1078087"/>
                <a:gd name="connsiteX2-7785" fmla="*/ 977904 w 1435865"/>
                <a:gd name="connsiteY2-7786" fmla="*/ 1035152 h 1078087"/>
                <a:gd name="connsiteX3-7787" fmla="*/ 916145 w 1435865"/>
                <a:gd name="connsiteY3-7788" fmla="*/ 1052290 h 1078087"/>
                <a:gd name="connsiteX4-7789" fmla="*/ 885632 w 1435865"/>
                <a:gd name="connsiteY4-7790" fmla="*/ 1017550 h 1078087"/>
                <a:gd name="connsiteX5-7791" fmla="*/ 858927 w 1435865"/>
                <a:gd name="connsiteY5-7792" fmla="*/ 991363 h 1078087"/>
                <a:gd name="connsiteX6-7793" fmla="*/ 808277 w 1435865"/>
                <a:gd name="connsiteY6-7794" fmla="*/ 995039 h 1078087"/>
                <a:gd name="connsiteX7-7795" fmla="*/ 790628 w 1435865"/>
                <a:gd name="connsiteY7-7796" fmla="*/ 882100 h 1078087"/>
                <a:gd name="connsiteX8-7797" fmla="*/ 667264 w 1435865"/>
                <a:gd name="connsiteY8-7798" fmla="*/ 886315 h 1078087"/>
                <a:gd name="connsiteX9-7799" fmla="*/ 708732 w 1435865"/>
                <a:gd name="connsiteY9-7800" fmla="*/ 835185 h 1078087"/>
                <a:gd name="connsiteX10-7801" fmla="*/ 811429 w 1435865"/>
                <a:gd name="connsiteY10-7802" fmla="*/ 722791 h 1078087"/>
                <a:gd name="connsiteX11-7803" fmla="*/ 738886 w 1435865"/>
                <a:gd name="connsiteY11-7804" fmla="*/ 775374 h 1078087"/>
                <a:gd name="connsiteX12-7805" fmla="*/ 629081 w 1435865"/>
                <a:gd name="connsiteY12-7806" fmla="*/ 897267 h 1078087"/>
                <a:gd name="connsiteX13-7807" fmla="*/ 356382 w 1435865"/>
                <a:gd name="connsiteY13-7808" fmla="*/ 1018964 h 1078087"/>
                <a:gd name="connsiteX14-7809" fmla="*/ 457105 w 1435865"/>
                <a:gd name="connsiteY14-7810" fmla="*/ 814648 h 1078087"/>
                <a:gd name="connsiteX15-7811" fmla="*/ 457902 w 1435865"/>
                <a:gd name="connsiteY15-7812" fmla="*/ 816117 h 1078087"/>
                <a:gd name="connsiteX16-7813" fmla="*/ 652996 w 1435865"/>
                <a:gd name="connsiteY16-7814" fmla="*/ 797599 h 1078087"/>
                <a:gd name="connsiteX17-7815" fmla="*/ 79462 w 1435865"/>
                <a:gd name="connsiteY17-7816" fmla="*/ 1010925 h 1078087"/>
                <a:gd name="connsiteX18-7817" fmla="*/ 242011 w 1435865"/>
                <a:gd name="connsiteY18-7818" fmla="*/ 706270 h 1078087"/>
                <a:gd name="connsiteX19-7819" fmla="*/ 0 w 1435865"/>
                <a:gd name="connsiteY19-7820" fmla="*/ 897013 h 1078087"/>
                <a:gd name="connsiteX20-7821" fmla="*/ 543508 w 1435865"/>
                <a:gd name="connsiteY20-7822" fmla="*/ 0 h 1078087"/>
                <a:gd name="connsiteX21-7823" fmla="*/ 745856 w 1435865"/>
                <a:gd name="connsiteY21-7824" fmla="*/ 85534 h 1078087"/>
                <a:gd name="connsiteX22-7825" fmla="*/ 916259 w 1435865"/>
                <a:gd name="connsiteY22-7826" fmla="*/ 184312 h 1078087"/>
                <a:gd name="connsiteX23-7827" fmla="*/ 1315146 w 1435865"/>
                <a:gd name="connsiteY23-7828" fmla="*/ 198516 h 1078087"/>
                <a:gd name="connsiteX24-7829" fmla="*/ 1435474 w 1435865"/>
                <a:gd name="connsiteY24-7830" fmla="*/ 79982 h 1078087"/>
                <a:gd name="connsiteX25-7831" fmla="*/ 1280445 w 1435865"/>
                <a:gd name="connsiteY25-7832" fmla="*/ 523272 h 1078087"/>
                <a:gd name="connsiteX26-7833" fmla="*/ 1273671 w 1435865"/>
                <a:gd name="connsiteY26-7834" fmla="*/ 693489 h 1078087"/>
                <a:gd name="connsiteX27-7835" fmla="*/ 1364183 w 1435865"/>
                <a:gd name="connsiteY27-7836" fmla="*/ 756682 h 1078087"/>
                <a:gd name="connsiteX28-7837" fmla="*/ 1218641 w 1435865"/>
                <a:gd name="connsiteY28-7838" fmla="*/ 1001983 h 1078087"/>
                <a:gd name="connsiteX29-7839" fmla="*/ 1165317 w 1435865"/>
                <a:gd name="connsiteY29-7840" fmla="*/ 987415 h 1078087"/>
                <a:gd name="connsiteX30-7841" fmla="*/ 1107333 w 1435865"/>
                <a:gd name="connsiteY30-7842" fmla="*/ 981871 h 1078087"/>
                <a:gd name="connsiteX31-7843" fmla="*/ 1073970 w 1435865"/>
                <a:gd name="connsiteY31-7844" fmla="*/ 982189 h 1078087"/>
                <a:gd name="connsiteX32-7845" fmla="*/ 995871 w 1435865"/>
                <a:gd name="connsiteY32-7846" fmla="*/ 1024512 h 1078087"/>
                <a:gd name="connsiteX0-7847" fmla="*/ 995871 w 1435865"/>
                <a:gd name="connsiteY0-7848" fmla="*/ 1024512 h 1078087"/>
                <a:gd name="connsiteX1-7849" fmla="*/ 963828 w 1435865"/>
                <a:gd name="connsiteY1-7850" fmla="*/ 910922 h 1078087"/>
                <a:gd name="connsiteX2-7851" fmla="*/ 977904 w 1435865"/>
                <a:gd name="connsiteY2-7852" fmla="*/ 1035152 h 1078087"/>
                <a:gd name="connsiteX3-7853" fmla="*/ 916145 w 1435865"/>
                <a:gd name="connsiteY3-7854" fmla="*/ 1052290 h 1078087"/>
                <a:gd name="connsiteX4-7855" fmla="*/ 885632 w 1435865"/>
                <a:gd name="connsiteY4-7856" fmla="*/ 1017550 h 1078087"/>
                <a:gd name="connsiteX5-7857" fmla="*/ 858927 w 1435865"/>
                <a:gd name="connsiteY5-7858" fmla="*/ 991363 h 1078087"/>
                <a:gd name="connsiteX6-7859" fmla="*/ 808277 w 1435865"/>
                <a:gd name="connsiteY6-7860" fmla="*/ 995039 h 1078087"/>
                <a:gd name="connsiteX7-7861" fmla="*/ 790628 w 1435865"/>
                <a:gd name="connsiteY7-7862" fmla="*/ 882100 h 1078087"/>
                <a:gd name="connsiteX8-7863" fmla="*/ 667264 w 1435865"/>
                <a:gd name="connsiteY8-7864" fmla="*/ 886315 h 1078087"/>
                <a:gd name="connsiteX9-7865" fmla="*/ 708732 w 1435865"/>
                <a:gd name="connsiteY9-7866" fmla="*/ 835185 h 1078087"/>
                <a:gd name="connsiteX10-7867" fmla="*/ 811429 w 1435865"/>
                <a:gd name="connsiteY10-7868" fmla="*/ 722791 h 1078087"/>
                <a:gd name="connsiteX11-7869" fmla="*/ 738886 w 1435865"/>
                <a:gd name="connsiteY11-7870" fmla="*/ 775374 h 1078087"/>
                <a:gd name="connsiteX12-7871" fmla="*/ 629081 w 1435865"/>
                <a:gd name="connsiteY12-7872" fmla="*/ 897267 h 1078087"/>
                <a:gd name="connsiteX13-7873" fmla="*/ 356382 w 1435865"/>
                <a:gd name="connsiteY13-7874" fmla="*/ 1018964 h 1078087"/>
                <a:gd name="connsiteX14-7875" fmla="*/ 457105 w 1435865"/>
                <a:gd name="connsiteY14-7876" fmla="*/ 814648 h 1078087"/>
                <a:gd name="connsiteX15-7877" fmla="*/ 457902 w 1435865"/>
                <a:gd name="connsiteY15-7878" fmla="*/ 816117 h 1078087"/>
                <a:gd name="connsiteX16-7879" fmla="*/ 652996 w 1435865"/>
                <a:gd name="connsiteY16-7880" fmla="*/ 797599 h 1078087"/>
                <a:gd name="connsiteX17-7881" fmla="*/ 407259 w 1435865"/>
                <a:gd name="connsiteY17-7882" fmla="*/ 705718 h 1078087"/>
                <a:gd name="connsiteX18-7883" fmla="*/ 242011 w 1435865"/>
                <a:gd name="connsiteY18-7884" fmla="*/ 706270 h 1078087"/>
                <a:gd name="connsiteX19-7885" fmla="*/ 0 w 1435865"/>
                <a:gd name="connsiteY19-7886" fmla="*/ 897013 h 1078087"/>
                <a:gd name="connsiteX20-7887" fmla="*/ 543508 w 1435865"/>
                <a:gd name="connsiteY20-7888" fmla="*/ 0 h 1078087"/>
                <a:gd name="connsiteX21-7889" fmla="*/ 745856 w 1435865"/>
                <a:gd name="connsiteY21-7890" fmla="*/ 85534 h 1078087"/>
                <a:gd name="connsiteX22-7891" fmla="*/ 916259 w 1435865"/>
                <a:gd name="connsiteY22-7892" fmla="*/ 184312 h 1078087"/>
                <a:gd name="connsiteX23-7893" fmla="*/ 1315146 w 1435865"/>
                <a:gd name="connsiteY23-7894" fmla="*/ 198516 h 1078087"/>
                <a:gd name="connsiteX24-7895" fmla="*/ 1435474 w 1435865"/>
                <a:gd name="connsiteY24-7896" fmla="*/ 79982 h 1078087"/>
                <a:gd name="connsiteX25-7897" fmla="*/ 1280445 w 1435865"/>
                <a:gd name="connsiteY25-7898" fmla="*/ 523272 h 1078087"/>
                <a:gd name="connsiteX26-7899" fmla="*/ 1273671 w 1435865"/>
                <a:gd name="connsiteY26-7900" fmla="*/ 693489 h 1078087"/>
                <a:gd name="connsiteX27-7901" fmla="*/ 1364183 w 1435865"/>
                <a:gd name="connsiteY27-7902" fmla="*/ 756682 h 1078087"/>
                <a:gd name="connsiteX28-7903" fmla="*/ 1218641 w 1435865"/>
                <a:gd name="connsiteY28-7904" fmla="*/ 1001983 h 1078087"/>
                <a:gd name="connsiteX29-7905" fmla="*/ 1165317 w 1435865"/>
                <a:gd name="connsiteY29-7906" fmla="*/ 987415 h 1078087"/>
                <a:gd name="connsiteX30-7907" fmla="*/ 1107333 w 1435865"/>
                <a:gd name="connsiteY30-7908" fmla="*/ 981871 h 1078087"/>
                <a:gd name="connsiteX31-7909" fmla="*/ 1073970 w 1435865"/>
                <a:gd name="connsiteY31-7910" fmla="*/ 982189 h 1078087"/>
                <a:gd name="connsiteX32-7911" fmla="*/ 995871 w 1435865"/>
                <a:gd name="connsiteY32-7912" fmla="*/ 1024512 h 1078087"/>
                <a:gd name="connsiteX0-7913" fmla="*/ 995871 w 1435865"/>
                <a:gd name="connsiteY0-7914" fmla="*/ 1024512 h 1078087"/>
                <a:gd name="connsiteX1-7915" fmla="*/ 963828 w 1435865"/>
                <a:gd name="connsiteY1-7916" fmla="*/ 910922 h 1078087"/>
                <a:gd name="connsiteX2-7917" fmla="*/ 977904 w 1435865"/>
                <a:gd name="connsiteY2-7918" fmla="*/ 1035152 h 1078087"/>
                <a:gd name="connsiteX3-7919" fmla="*/ 916145 w 1435865"/>
                <a:gd name="connsiteY3-7920" fmla="*/ 1052290 h 1078087"/>
                <a:gd name="connsiteX4-7921" fmla="*/ 885632 w 1435865"/>
                <a:gd name="connsiteY4-7922" fmla="*/ 1017550 h 1078087"/>
                <a:gd name="connsiteX5-7923" fmla="*/ 858927 w 1435865"/>
                <a:gd name="connsiteY5-7924" fmla="*/ 991363 h 1078087"/>
                <a:gd name="connsiteX6-7925" fmla="*/ 808277 w 1435865"/>
                <a:gd name="connsiteY6-7926" fmla="*/ 995039 h 1078087"/>
                <a:gd name="connsiteX7-7927" fmla="*/ 790628 w 1435865"/>
                <a:gd name="connsiteY7-7928" fmla="*/ 882100 h 1078087"/>
                <a:gd name="connsiteX8-7929" fmla="*/ 667264 w 1435865"/>
                <a:gd name="connsiteY8-7930" fmla="*/ 886315 h 1078087"/>
                <a:gd name="connsiteX9-7931" fmla="*/ 708732 w 1435865"/>
                <a:gd name="connsiteY9-7932" fmla="*/ 835185 h 1078087"/>
                <a:gd name="connsiteX10-7933" fmla="*/ 811429 w 1435865"/>
                <a:gd name="connsiteY10-7934" fmla="*/ 722791 h 1078087"/>
                <a:gd name="connsiteX11-7935" fmla="*/ 738886 w 1435865"/>
                <a:gd name="connsiteY11-7936" fmla="*/ 775374 h 1078087"/>
                <a:gd name="connsiteX12-7937" fmla="*/ 629081 w 1435865"/>
                <a:gd name="connsiteY12-7938" fmla="*/ 897267 h 1078087"/>
                <a:gd name="connsiteX13-7939" fmla="*/ 356382 w 1435865"/>
                <a:gd name="connsiteY13-7940" fmla="*/ 1018964 h 1078087"/>
                <a:gd name="connsiteX14-7941" fmla="*/ 457105 w 1435865"/>
                <a:gd name="connsiteY14-7942" fmla="*/ 814648 h 1078087"/>
                <a:gd name="connsiteX15-7943" fmla="*/ 457902 w 1435865"/>
                <a:gd name="connsiteY15-7944" fmla="*/ 816117 h 1078087"/>
                <a:gd name="connsiteX16-7945" fmla="*/ 652996 w 1435865"/>
                <a:gd name="connsiteY16-7946" fmla="*/ 797599 h 1078087"/>
                <a:gd name="connsiteX17-7947" fmla="*/ 351191 w 1435865"/>
                <a:gd name="connsiteY17-7948" fmla="*/ 973737 h 1078087"/>
                <a:gd name="connsiteX18-7949" fmla="*/ 242011 w 1435865"/>
                <a:gd name="connsiteY18-7950" fmla="*/ 706270 h 1078087"/>
                <a:gd name="connsiteX19-7951" fmla="*/ 0 w 1435865"/>
                <a:gd name="connsiteY19-7952" fmla="*/ 897013 h 1078087"/>
                <a:gd name="connsiteX20-7953" fmla="*/ 543508 w 1435865"/>
                <a:gd name="connsiteY20-7954" fmla="*/ 0 h 1078087"/>
                <a:gd name="connsiteX21-7955" fmla="*/ 745856 w 1435865"/>
                <a:gd name="connsiteY21-7956" fmla="*/ 85534 h 1078087"/>
                <a:gd name="connsiteX22-7957" fmla="*/ 916259 w 1435865"/>
                <a:gd name="connsiteY22-7958" fmla="*/ 184312 h 1078087"/>
                <a:gd name="connsiteX23-7959" fmla="*/ 1315146 w 1435865"/>
                <a:gd name="connsiteY23-7960" fmla="*/ 198516 h 1078087"/>
                <a:gd name="connsiteX24-7961" fmla="*/ 1435474 w 1435865"/>
                <a:gd name="connsiteY24-7962" fmla="*/ 79982 h 1078087"/>
                <a:gd name="connsiteX25-7963" fmla="*/ 1280445 w 1435865"/>
                <a:gd name="connsiteY25-7964" fmla="*/ 523272 h 1078087"/>
                <a:gd name="connsiteX26-7965" fmla="*/ 1273671 w 1435865"/>
                <a:gd name="connsiteY26-7966" fmla="*/ 693489 h 1078087"/>
                <a:gd name="connsiteX27-7967" fmla="*/ 1364183 w 1435865"/>
                <a:gd name="connsiteY27-7968" fmla="*/ 756682 h 1078087"/>
                <a:gd name="connsiteX28-7969" fmla="*/ 1218641 w 1435865"/>
                <a:gd name="connsiteY28-7970" fmla="*/ 1001983 h 1078087"/>
                <a:gd name="connsiteX29-7971" fmla="*/ 1165317 w 1435865"/>
                <a:gd name="connsiteY29-7972" fmla="*/ 987415 h 1078087"/>
                <a:gd name="connsiteX30-7973" fmla="*/ 1107333 w 1435865"/>
                <a:gd name="connsiteY30-7974" fmla="*/ 981871 h 1078087"/>
                <a:gd name="connsiteX31-7975" fmla="*/ 1073970 w 1435865"/>
                <a:gd name="connsiteY31-7976" fmla="*/ 982189 h 1078087"/>
                <a:gd name="connsiteX32-7977" fmla="*/ 995871 w 1435865"/>
                <a:gd name="connsiteY32-7978" fmla="*/ 1024512 h 1078087"/>
                <a:gd name="connsiteX0-7979" fmla="*/ 995871 w 1435865"/>
                <a:gd name="connsiteY0-7980" fmla="*/ 1024512 h 1078087"/>
                <a:gd name="connsiteX1-7981" fmla="*/ 963828 w 1435865"/>
                <a:gd name="connsiteY1-7982" fmla="*/ 910922 h 1078087"/>
                <a:gd name="connsiteX2-7983" fmla="*/ 977904 w 1435865"/>
                <a:gd name="connsiteY2-7984" fmla="*/ 1035152 h 1078087"/>
                <a:gd name="connsiteX3-7985" fmla="*/ 916145 w 1435865"/>
                <a:gd name="connsiteY3-7986" fmla="*/ 1052290 h 1078087"/>
                <a:gd name="connsiteX4-7987" fmla="*/ 885632 w 1435865"/>
                <a:gd name="connsiteY4-7988" fmla="*/ 1017550 h 1078087"/>
                <a:gd name="connsiteX5-7989" fmla="*/ 858927 w 1435865"/>
                <a:gd name="connsiteY5-7990" fmla="*/ 991363 h 1078087"/>
                <a:gd name="connsiteX6-7991" fmla="*/ 808277 w 1435865"/>
                <a:gd name="connsiteY6-7992" fmla="*/ 995039 h 1078087"/>
                <a:gd name="connsiteX7-7993" fmla="*/ 790628 w 1435865"/>
                <a:gd name="connsiteY7-7994" fmla="*/ 882100 h 1078087"/>
                <a:gd name="connsiteX8-7995" fmla="*/ 667264 w 1435865"/>
                <a:gd name="connsiteY8-7996" fmla="*/ 886315 h 1078087"/>
                <a:gd name="connsiteX9-7997" fmla="*/ 708732 w 1435865"/>
                <a:gd name="connsiteY9-7998" fmla="*/ 835185 h 1078087"/>
                <a:gd name="connsiteX10-7999" fmla="*/ 811429 w 1435865"/>
                <a:gd name="connsiteY10-8000" fmla="*/ 722791 h 1078087"/>
                <a:gd name="connsiteX11-8001" fmla="*/ 738886 w 1435865"/>
                <a:gd name="connsiteY11-8002" fmla="*/ 775374 h 1078087"/>
                <a:gd name="connsiteX12-8003" fmla="*/ 629081 w 1435865"/>
                <a:gd name="connsiteY12-8004" fmla="*/ 897267 h 1078087"/>
                <a:gd name="connsiteX13-8005" fmla="*/ 356382 w 1435865"/>
                <a:gd name="connsiteY13-8006" fmla="*/ 1018964 h 1078087"/>
                <a:gd name="connsiteX14-8007" fmla="*/ 457105 w 1435865"/>
                <a:gd name="connsiteY14-8008" fmla="*/ 814648 h 1078087"/>
                <a:gd name="connsiteX15-8009" fmla="*/ 457902 w 1435865"/>
                <a:gd name="connsiteY15-8010" fmla="*/ 816117 h 1078087"/>
                <a:gd name="connsiteX16-8011" fmla="*/ 652996 w 1435865"/>
                <a:gd name="connsiteY16-8012" fmla="*/ 797599 h 1078087"/>
                <a:gd name="connsiteX17-8013" fmla="*/ 505997 w 1435865"/>
                <a:gd name="connsiteY17-8014" fmla="*/ 609903 h 1078087"/>
                <a:gd name="connsiteX18-8015" fmla="*/ 242011 w 1435865"/>
                <a:gd name="connsiteY18-8016" fmla="*/ 706270 h 1078087"/>
                <a:gd name="connsiteX19-8017" fmla="*/ 0 w 1435865"/>
                <a:gd name="connsiteY19-8018" fmla="*/ 897013 h 1078087"/>
                <a:gd name="connsiteX20-8019" fmla="*/ 543508 w 1435865"/>
                <a:gd name="connsiteY20-8020" fmla="*/ 0 h 1078087"/>
                <a:gd name="connsiteX21-8021" fmla="*/ 745856 w 1435865"/>
                <a:gd name="connsiteY21-8022" fmla="*/ 85534 h 1078087"/>
                <a:gd name="connsiteX22-8023" fmla="*/ 916259 w 1435865"/>
                <a:gd name="connsiteY22-8024" fmla="*/ 184312 h 1078087"/>
                <a:gd name="connsiteX23-8025" fmla="*/ 1315146 w 1435865"/>
                <a:gd name="connsiteY23-8026" fmla="*/ 198516 h 1078087"/>
                <a:gd name="connsiteX24-8027" fmla="*/ 1435474 w 1435865"/>
                <a:gd name="connsiteY24-8028" fmla="*/ 79982 h 1078087"/>
                <a:gd name="connsiteX25-8029" fmla="*/ 1280445 w 1435865"/>
                <a:gd name="connsiteY25-8030" fmla="*/ 523272 h 1078087"/>
                <a:gd name="connsiteX26-8031" fmla="*/ 1273671 w 1435865"/>
                <a:gd name="connsiteY26-8032" fmla="*/ 693489 h 1078087"/>
                <a:gd name="connsiteX27-8033" fmla="*/ 1364183 w 1435865"/>
                <a:gd name="connsiteY27-8034" fmla="*/ 756682 h 1078087"/>
                <a:gd name="connsiteX28-8035" fmla="*/ 1218641 w 1435865"/>
                <a:gd name="connsiteY28-8036" fmla="*/ 1001983 h 1078087"/>
                <a:gd name="connsiteX29-8037" fmla="*/ 1165317 w 1435865"/>
                <a:gd name="connsiteY29-8038" fmla="*/ 987415 h 1078087"/>
                <a:gd name="connsiteX30-8039" fmla="*/ 1107333 w 1435865"/>
                <a:gd name="connsiteY30-8040" fmla="*/ 981871 h 1078087"/>
                <a:gd name="connsiteX31-8041" fmla="*/ 1073970 w 1435865"/>
                <a:gd name="connsiteY31-8042" fmla="*/ 982189 h 1078087"/>
                <a:gd name="connsiteX32-8043" fmla="*/ 995871 w 1435865"/>
                <a:gd name="connsiteY32-8044" fmla="*/ 1024512 h 1078087"/>
                <a:gd name="connsiteX0-8045" fmla="*/ 995871 w 1435865"/>
                <a:gd name="connsiteY0-8046" fmla="*/ 1024512 h 1078087"/>
                <a:gd name="connsiteX1-8047" fmla="*/ 963828 w 1435865"/>
                <a:gd name="connsiteY1-8048" fmla="*/ 910922 h 1078087"/>
                <a:gd name="connsiteX2-8049" fmla="*/ 977904 w 1435865"/>
                <a:gd name="connsiteY2-8050" fmla="*/ 1035152 h 1078087"/>
                <a:gd name="connsiteX3-8051" fmla="*/ 916145 w 1435865"/>
                <a:gd name="connsiteY3-8052" fmla="*/ 1052290 h 1078087"/>
                <a:gd name="connsiteX4-8053" fmla="*/ 885632 w 1435865"/>
                <a:gd name="connsiteY4-8054" fmla="*/ 1017550 h 1078087"/>
                <a:gd name="connsiteX5-8055" fmla="*/ 858927 w 1435865"/>
                <a:gd name="connsiteY5-8056" fmla="*/ 991363 h 1078087"/>
                <a:gd name="connsiteX6-8057" fmla="*/ 808277 w 1435865"/>
                <a:gd name="connsiteY6-8058" fmla="*/ 995039 h 1078087"/>
                <a:gd name="connsiteX7-8059" fmla="*/ 790628 w 1435865"/>
                <a:gd name="connsiteY7-8060" fmla="*/ 882100 h 1078087"/>
                <a:gd name="connsiteX8-8061" fmla="*/ 667264 w 1435865"/>
                <a:gd name="connsiteY8-8062" fmla="*/ 886315 h 1078087"/>
                <a:gd name="connsiteX9-8063" fmla="*/ 708732 w 1435865"/>
                <a:gd name="connsiteY9-8064" fmla="*/ 835185 h 1078087"/>
                <a:gd name="connsiteX10-8065" fmla="*/ 811429 w 1435865"/>
                <a:gd name="connsiteY10-8066" fmla="*/ 722791 h 1078087"/>
                <a:gd name="connsiteX11-8067" fmla="*/ 738886 w 1435865"/>
                <a:gd name="connsiteY11-8068" fmla="*/ 775374 h 1078087"/>
                <a:gd name="connsiteX12-8069" fmla="*/ 629081 w 1435865"/>
                <a:gd name="connsiteY12-8070" fmla="*/ 897267 h 1078087"/>
                <a:gd name="connsiteX13-8071" fmla="*/ 356382 w 1435865"/>
                <a:gd name="connsiteY13-8072" fmla="*/ 1018964 h 1078087"/>
                <a:gd name="connsiteX14-8073" fmla="*/ 457105 w 1435865"/>
                <a:gd name="connsiteY14-8074" fmla="*/ 814648 h 1078087"/>
                <a:gd name="connsiteX15-8075" fmla="*/ 305896 w 1435865"/>
                <a:gd name="connsiteY15-8076" fmla="*/ 914425 h 1078087"/>
                <a:gd name="connsiteX16-8077" fmla="*/ 652996 w 1435865"/>
                <a:gd name="connsiteY16-8078" fmla="*/ 797599 h 1078087"/>
                <a:gd name="connsiteX17-8079" fmla="*/ 505997 w 1435865"/>
                <a:gd name="connsiteY17-8080" fmla="*/ 609903 h 1078087"/>
                <a:gd name="connsiteX18-8081" fmla="*/ 242011 w 1435865"/>
                <a:gd name="connsiteY18-8082" fmla="*/ 706270 h 1078087"/>
                <a:gd name="connsiteX19-8083" fmla="*/ 0 w 1435865"/>
                <a:gd name="connsiteY19-8084" fmla="*/ 897013 h 1078087"/>
                <a:gd name="connsiteX20-8085" fmla="*/ 543508 w 1435865"/>
                <a:gd name="connsiteY20-8086" fmla="*/ 0 h 1078087"/>
                <a:gd name="connsiteX21-8087" fmla="*/ 745856 w 1435865"/>
                <a:gd name="connsiteY21-8088" fmla="*/ 85534 h 1078087"/>
                <a:gd name="connsiteX22-8089" fmla="*/ 916259 w 1435865"/>
                <a:gd name="connsiteY22-8090" fmla="*/ 184312 h 1078087"/>
                <a:gd name="connsiteX23-8091" fmla="*/ 1315146 w 1435865"/>
                <a:gd name="connsiteY23-8092" fmla="*/ 198516 h 1078087"/>
                <a:gd name="connsiteX24-8093" fmla="*/ 1435474 w 1435865"/>
                <a:gd name="connsiteY24-8094" fmla="*/ 79982 h 1078087"/>
                <a:gd name="connsiteX25-8095" fmla="*/ 1280445 w 1435865"/>
                <a:gd name="connsiteY25-8096" fmla="*/ 523272 h 1078087"/>
                <a:gd name="connsiteX26-8097" fmla="*/ 1273671 w 1435865"/>
                <a:gd name="connsiteY26-8098" fmla="*/ 693489 h 1078087"/>
                <a:gd name="connsiteX27-8099" fmla="*/ 1364183 w 1435865"/>
                <a:gd name="connsiteY27-8100" fmla="*/ 756682 h 1078087"/>
                <a:gd name="connsiteX28-8101" fmla="*/ 1218641 w 1435865"/>
                <a:gd name="connsiteY28-8102" fmla="*/ 1001983 h 1078087"/>
                <a:gd name="connsiteX29-8103" fmla="*/ 1165317 w 1435865"/>
                <a:gd name="connsiteY29-8104" fmla="*/ 987415 h 1078087"/>
                <a:gd name="connsiteX30-8105" fmla="*/ 1107333 w 1435865"/>
                <a:gd name="connsiteY30-8106" fmla="*/ 981871 h 1078087"/>
                <a:gd name="connsiteX31-8107" fmla="*/ 1073970 w 1435865"/>
                <a:gd name="connsiteY31-8108" fmla="*/ 982189 h 1078087"/>
                <a:gd name="connsiteX32-8109" fmla="*/ 995871 w 1435865"/>
                <a:gd name="connsiteY32-8110" fmla="*/ 1024512 h 1078087"/>
                <a:gd name="connsiteX0-8111" fmla="*/ 995871 w 1435865"/>
                <a:gd name="connsiteY0-8112" fmla="*/ 1024512 h 1078087"/>
                <a:gd name="connsiteX1-8113" fmla="*/ 963828 w 1435865"/>
                <a:gd name="connsiteY1-8114" fmla="*/ 910922 h 1078087"/>
                <a:gd name="connsiteX2-8115" fmla="*/ 977904 w 1435865"/>
                <a:gd name="connsiteY2-8116" fmla="*/ 1035152 h 1078087"/>
                <a:gd name="connsiteX3-8117" fmla="*/ 916145 w 1435865"/>
                <a:gd name="connsiteY3-8118" fmla="*/ 1052290 h 1078087"/>
                <a:gd name="connsiteX4-8119" fmla="*/ 885632 w 1435865"/>
                <a:gd name="connsiteY4-8120" fmla="*/ 1017550 h 1078087"/>
                <a:gd name="connsiteX5-8121" fmla="*/ 858927 w 1435865"/>
                <a:gd name="connsiteY5-8122" fmla="*/ 991363 h 1078087"/>
                <a:gd name="connsiteX6-8123" fmla="*/ 808277 w 1435865"/>
                <a:gd name="connsiteY6-8124" fmla="*/ 995039 h 1078087"/>
                <a:gd name="connsiteX7-8125" fmla="*/ 790628 w 1435865"/>
                <a:gd name="connsiteY7-8126" fmla="*/ 882100 h 1078087"/>
                <a:gd name="connsiteX8-8127" fmla="*/ 667264 w 1435865"/>
                <a:gd name="connsiteY8-8128" fmla="*/ 886315 h 1078087"/>
                <a:gd name="connsiteX9-8129" fmla="*/ 708732 w 1435865"/>
                <a:gd name="connsiteY9-8130" fmla="*/ 835185 h 1078087"/>
                <a:gd name="connsiteX10-8131" fmla="*/ 811429 w 1435865"/>
                <a:gd name="connsiteY10-8132" fmla="*/ 722791 h 1078087"/>
                <a:gd name="connsiteX11-8133" fmla="*/ 738886 w 1435865"/>
                <a:gd name="connsiteY11-8134" fmla="*/ 775374 h 1078087"/>
                <a:gd name="connsiteX12-8135" fmla="*/ 629081 w 1435865"/>
                <a:gd name="connsiteY12-8136" fmla="*/ 897267 h 1078087"/>
                <a:gd name="connsiteX13-8137" fmla="*/ 356382 w 1435865"/>
                <a:gd name="connsiteY13-8138" fmla="*/ 1018964 h 1078087"/>
                <a:gd name="connsiteX14-8139" fmla="*/ 457105 w 1435865"/>
                <a:gd name="connsiteY14-8140" fmla="*/ 814648 h 1078087"/>
                <a:gd name="connsiteX15-8141" fmla="*/ 266748 w 1435865"/>
                <a:gd name="connsiteY15-8142" fmla="*/ 1058559 h 1078087"/>
                <a:gd name="connsiteX16-8143" fmla="*/ 652996 w 1435865"/>
                <a:gd name="connsiteY16-8144" fmla="*/ 797599 h 1078087"/>
                <a:gd name="connsiteX17-8145" fmla="*/ 505997 w 1435865"/>
                <a:gd name="connsiteY17-8146" fmla="*/ 609903 h 1078087"/>
                <a:gd name="connsiteX18-8147" fmla="*/ 242011 w 1435865"/>
                <a:gd name="connsiteY18-8148" fmla="*/ 706270 h 1078087"/>
                <a:gd name="connsiteX19-8149" fmla="*/ 0 w 1435865"/>
                <a:gd name="connsiteY19-8150" fmla="*/ 897013 h 1078087"/>
                <a:gd name="connsiteX20-8151" fmla="*/ 543508 w 1435865"/>
                <a:gd name="connsiteY20-8152" fmla="*/ 0 h 1078087"/>
                <a:gd name="connsiteX21-8153" fmla="*/ 745856 w 1435865"/>
                <a:gd name="connsiteY21-8154" fmla="*/ 85534 h 1078087"/>
                <a:gd name="connsiteX22-8155" fmla="*/ 916259 w 1435865"/>
                <a:gd name="connsiteY22-8156" fmla="*/ 184312 h 1078087"/>
                <a:gd name="connsiteX23-8157" fmla="*/ 1315146 w 1435865"/>
                <a:gd name="connsiteY23-8158" fmla="*/ 198516 h 1078087"/>
                <a:gd name="connsiteX24-8159" fmla="*/ 1435474 w 1435865"/>
                <a:gd name="connsiteY24-8160" fmla="*/ 79982 h 1078087"/>
                <a:gd name="connsiteX25-8161" fmla="*/ 1280445 w 1435865"/>
                <a:gd name="connsiteY25-8162" fmla="*/ 523272 h 1078087"/>
                <a:gd name="connsiteX26-8163" fmla="*/ 1273671 w 1435865"/>
                <a:gd name="connsiteY26-8164" fmla="*/ 693489 h 1078087"/>
                <a:gd name="connsiteX27-8165" fmla="*/ 1364183 w 1435865"/>
                <a:gd name="connsiteY27-8166" fmla="*/ 756682 h 1078087"/>
                <a:gd name="connsiteX28-8167" fmla="*/ 1218641 w 1435865"/>
                <a:gd name="connsiteY28-8168" fmla="*/ 1001983 h 1078087"/>
                <a:gd name="connsiteX29-8169" fmla="*/ 1165317 w 1435865"/>
                <a:gd name="connsiteY29-8170" fmla="*/ 987415 h 1078087"/>
                <a:gd name="connsiteX30-8171" fmla="*/ 1107333 w 1435865"/>
                <a:gd name="connsiteY30-8172" fmla="*/ 981871 h 1078087"/>
                <a:gd name="connsiteX31-8173" fmla="*/ 1073970 w 1435865"/>
                <a:gd name="connsiteY31-8174" fmla="*/ 982189 h 1078087"/>
                <a:gd name="connsiteX32-8175" fmla="*/ 995871 w 1435865"/>
                <a:gd name="connsiteY32-8176" fmla="*/ 1024512 h 1078087"/>
                <a:gd name="connsiteX0-8177" fmla="*/ 995871 w 1435865"/>
                <a:gd name="connsiteY0-8178" fmla="*/ 1024512 h 1078087"/>
                <a:gd name="connsiteX1-8179" fmla="*/ 963828 w 1435865"/>
                <a:gd name="connsiteY1-8180" fmla="*/ 910922 h 1078087"/>
                <a:gd name="connsiteX2-8181" fmla="*/ 977904 w 1435865"/>
                <a:gd name="connsiteY2-8182" fmla="*/ 1035152 h 1078087"/>
                <a:gd name="connsiteX3-8183" fmla="*/ 916145 w 1435865"/>
                <a:gd name="connsiteY3-8184" fmla="*/ 1052290 h 1078087"/>
                <a:gd name="connsiteX4-8185" fmla="*/ 885632 w 1435865"/>
                <a:gd name="connsiteY4-8186" fmla="*/ 1017550 h 1078087"/>
                <a:gd name="connsiteX5-8187" fmla="*/ 858927 w 1435865"/>
                <a:gd name="connsiteY5-8188" fmla="*/ 991363 h 1078087"/>
                <a:gd name="connsiteX6-8189" fmla="*/ 808277 w 1435865"/>
                <a:gd name="connsiteY6-8190" fmla="*/ 995039 h 1078087"/>
                <a:gd name="connsiteX7-8191" fmla="*/ 790628 w 1435865"/>
                <a:gd name="connsiteY7-8192" fmla="*/ 882100 h 1078087"/>
                <a:gd name="connsiteX8-8193" fmla="*/ 667264 w 1435865"/>
                <a:gd name="connsiteY8-8194" fmla="*/ 886315 h 1078087"/>
                <a:gd name="connsiteX9-8195" fmla="*/ 708732 w 1435865"/>
                <a:gd name="connsiteY9-8196" fmla="*/ 835185 h 1078087"/>
                <a:gd name="connsiteX10-8197" fmla="*/ 811429 w 1435865"/>
                <a:gd name="connsiteY10-8198" fmla="*/ 722791 h 1078087"/>
                <a:gd name="connsiteX11-8199" fmla="*/ 738886 w 1435865"/>
                <a:gd name="connsiteY11-8200" fmla="*/ 775374 h 1078087"/>
                <a:gd name="connsiteX12-8201" fmla="*/ 629081 w 1435865"/>
                <a:gd name="connsiteY12-8202" fmla="*/ 897267 h 1078087"/>
                <a:gd name="connsiteX13-8203" fmla="*/ 356382 w 1435865"/>
                <a:gd name="connsiteY13-8204" fmla="*/ 1018964 h 1078087"/>
                <a:gd name="connsiteX14-8205" fmla="*/ 457105 w 1435865"/>
                <a:gd name="connsiteY14-8206" fmla="*/ 814648 h 1078087"/>
                <a:gd name="connsiteX15-8207" fmla="*/ 501042 w 1435865"/>
                <a:gd name="connsiteY15-8208" fmla="*/ 800236 h 1078087"/>
                <a:gd name="connsiteX16-8209" fmla="*/ 652996 w 1435865"/>
                <a:gd name="connsiteY16-8210" fmla="*/ 797599 h 1078087"/>
                <a:gd name="connsiteX17-8211" fmla="*/ 505997 w 1435865"/>
                <a:gd name="connsiteY17-8212" fmla="*/ 609903 h 1078087"/>
                <a:gd name="connsiteX18-8213" fmla="*/ 242011 w 1435865"/>
                <a:gd name="connsiteY18-8214" fmla="*/ 706270 h 1078087"/>
                <a:gd name="connsiteX19-8215" fmla="*/ 0 w 1435865"/>
                <a:gd name="connsiteY19-8216" fmla="*/ 897013 h 1078087"/>
                <a:gd name="connsiteX20-8217" fmla="*/ 543508 w 1435865"/>
                <a:gd name="connsiteY20-8218" fmla="*/ 0 h 1078087"/>
                <a:gd name="connsiteX21-8219" fmla="*/ 745856 w 1435865"/>
                <a:gd name="connsiteY21-8220" fmla="*/ 85534 h 1078087"/>
                <a:gd name="connsiteX22-8221" fmla="*/ 916259 w 1435865"/>
                <a:gd name="connsiteY22-8222" fmla="*/ 184312 h 1078087"/>
                <a:gd name="connsiteX23-8223" fmla="*/ 1315146 w 1435865"/>
                <a:gd name="connsiteY23-8224" fmla="*/ 198516 h 1078087"/>
                <a:gd name="connsiteX24-8225" fmla="*/ 1435474 w 1435865"/>
                <a:gd name="connsiteY24-8226" fmla="*/ 79982 h 1078087"/>
                <a:gd name="connsiteX25-8227" fmla="*/ 1280445 w 1435865"/>
                <a:gd name="connsiteY25-8228" fmla="*/ 523272 h 1078087"/>
                <a:gd name="connsiteX26-8229" fmla="*/ 1273671 w 1435865"/>
                <a:gd name="connsiteY26-8230" fmla="*/ 693489 h 1078087"/>
                <a:gd name="connsiteX27-8231" fmla="*/ 1364183 w 1435865"/>
                <a:gd name="connsiteY27-8232" fmla="*/ 756682 h 1078087"/>
                <a:gd name="connsiteX28-8233" fmla="*/ 1218641 w 1435865"/>
                <a:gd name="connsiteY28-8234" fmla="*/ 1001983 h 1078087"/>
                <a:gd name="connsiteX29-8235" fmla="*/ 1165317 w 1435865"/>
                <a:gd name="connsiteY29-8236" fmla="*/ 987415 h 1078087"/>
                <a:gd name="connsiteX30-8237" fmla="*/ 1107333 w 1435865"/>
                <a:gd name="connsiteY30-8238" fmla="*/ 981871 h 1078087"/>
                <a:gd name="connsiteX31-8239" fmla="*/ 1073970 w 1435865"/>
                <a:gd name="connsiteY31-8240" fmla="*/ 982189 h 1078087"/>
                <a:gd name="connsiteX32-8241" fmla="*/ 995871 w 1435865"/>
                <a:gd name="connsiteY32-8242" fmla="*/ 1024512 h 1078087"/>
                <a:gd name="connsiteX0-8243" fmla="*/ 995871 w 1435865"/>
                <a:gd name="connsiteY0-8244" fmla="*/ 1024512 h 1078087"/>
                <a:gd name="connsiteX1-8245" fmla="*/ 963828 w 1435865"/>
                <a:gd name="connsiteY1-8246" fmla="*/ 910922 h 1078087"/>
                <a:gd name="connsiteX2-8247" fmla="*/ 977904 w 1435865"/>
                <a:gd name="connsiteY2-8248" fmla="*/ 1035152 h 1078087"/>
                <a:gd name="connsiteX3-8249" fmla="*/ 916145 w 1435865"/>
                <a:gd name="connsiteY3-8250" fmla="*/ 1052290 h 1078087"/>
                <a:gd name="connsiteX4-8251" fmla="*/ 885632 w 1435865"/>
                <a:gd name="connsiteY4-8252" fmla="*/ 1017550 h 1078087"/>
                <a:gd name="connsiteX5-8253" fmla="*/ 858927 w 1435865"/>
                <a:gd name="connsiteY5-8254" fmla="*/ 991363 h 1078087"/>
                <a:gd name="connsiteX6-8255" fmla="*/ 808277 w 1435865"/>
                <a:gd name="connsiteY6-8256" fmla="*/ 995039 h 1078087"/>
                <a:gd name="connsiteX7-8257" fmla="*/ 790628 w 1435865"/>
                <a:gd name="connsiteY7-8258" fmla="*/ 882100 h 1078087"/>
                <a:gd name="connsiteX8-8259" fmla="*/ 667264 w 1435865"/>
                <a:gd name="connsiteY8-8260" fmla="*/ 886315 h 1078087"/>
                <a:gd name="connsiteX9-8261" fmla="*/ 708732 w 1435865"/>
                <a:gd name="connsiteY9-8262" fmla="*/ 835185 h 1078087"/>
                <a:gd name="connsiteX10-8263" fmla="*/ 811429 w 1435865"/>
                <a:gd name="connsiteY10-8264" fmla="*/ 722791 h 1078087"/>
                <a:gd name="connsiteX11-8265" fmla="*/ 738886 w 1435865"/>
                <a:gd name="connsiteY11-8266" fmla="*/ 775374 h 1078087"/>
                <a:gd name="connsiteX12-8267" fmla="*/ 629081 w 1435865"/>
                <a:gd name="connsiteY12-8268" fmla="*/ 897267 h 1078087"/>
                <a:gd name="connsiteX13-8269" fmla="*/ 356382 w 1435865"/>
                <a:gd name="connsiteY13-8270" fmla="*/ 1018964 h 1078087"/>
                <a:gd name="connsiteX14-8271" fmla="*/ 457105 w 1435865"/>
                <a:gd name="connsiteY14-8272" fmla="*/ 814648 h 1078087"/>
                <a:gd name="connsiteX15-8273" fmla="*/ 517173 w 1435865"/>
                <a:gd name="connsiteY15-8274" fmla="*/ 755389 h 1078087"/>
                <a:gd name="connsiteX16-8275" fmla="*/ 652996 w 1435865"/>
                <a:gd name="connsiteY16-8276" fmla="*/ 797599 h 1078087"/>
                <a:gd name="connsiteX17-8277" fmla="*/ 505997 w 1435865"/>
                <a:gd name="connsiteY17-8278" fmla="*/ 609903 h 1078087"/>
                <a:gd name="connsiteX18-8279" fmla="*/ 242011 w 1435865"/>
                <a:gd name="connsiteY18-8280" fmla="*/ 706270 h 1078087"/>
                <a:gd name="connsiteX19-8281" fmla="*/ 0 w 1435865"/>
                <a:gd name="connsiteY19-8282" fmla="*/ 897013 h 1078087"/>
                <a:gd name="connsiteX20-8283" fmla="*/ 543508 w 1435865"/>
                <a:gd name="connsiteY20-8284" fmla="*/ 0 h 1078087"/>
                <a:gd name="connsiteX21-8285" fmla="*/ 745856 w 1435865"/>
                <a:gd name="connsiteY21-8286" fmla="*/ 85534 h 1078087"/>
                <a:gd name="connsiteX22-8287" fmla="*/ 916259 w 1435865"/>
                <a:gd name="connsiteY22-8288" fmla="*/ 184312 h 1078087"/>
                <a:gd name="connsiteX23-8289" fmla="*/ 1315146 w 1435865"/>
                <a:gd name="connsiteY23-8290" fmla="*/ 198516 h 1078087"/>
                <a:gd name="connsiteX24-8291" fmla="*/ 1435474 w 1435865"/>
                <a:gd name="connsiteY24-8292" fmla="*/ 79982 h 1078087"/>
                <a:gd name="connsiteX25-8293" fmla="*/ 1280445 w 1435865"/>
                <a:gd name="connsiteY25-8294" fmla="*/ 523272 h 1078087"/>
                <a:gd name="connsiteX26-8295" fmla="*/ 1273671 w 1435865"/>
                <a:gd name="connsiteY26-8296" fmla="*/ 693489 h 1078087"/>
                <a:gd name="connsiteX27-8297" fmla="*/ 1364183 w 1435865"/>
                <a:gd name="connsiteY27-8298" fmla="*/ 756682 h 1078087"/>
                <a:gd name="connsiteX28-8299" fmla="*/ 1218641 w 1435865"/>
                <a:gd name="connsiteY28-8300" fmla="*/ 1001983 h 1078087"/>
                <a:gd name="connsiteX29-8301" fmla="*/ 1165317 w 1435865"/>
                <a:gd name="connsiteY29-8302" fmla="*/ 987415 h 1078087"/>
                <a:gd name="connsiteX30-8303" fmla="*/ 1107333 w 1435865"/>
                <a:gd name="connsiteY30-8304" fmla="*/ 981871 h 1078087"/>
                <a:gd name="connsiteX31-8305" fmla="*/ 1073970 w 1435865"/>
                <a:gd name="connsiteY31-8306" fmla="*/ 982189 h 1078087"/>
                <a:gd name="connsiteX32-8307" fmla="*/ 995871 w 1435865"/>
                <a:gd name="connsiteY32-8308" fmla="*/ 1024512 h 1078087"/>
                <a:gd name="connsiteX0-8309" fmla="*/ 995871 w 1435865"/>
                <a:gd name="connsiteY0-8310" fmla="*/ 1024512 h 1078087"/>
                <a:gd name="connsiteX1-8311" fmla="*/ 963828 w 1435865"/>
                <a:gd name="connsiteY1-8312" fmla="*/ 910922 h 1078087"/>
                <a:gd name="connsiteX2-8313" fmla="*/ 977904 w 1435865"/>
                <a:gd name="connsiteY2-8314" fmla="*/ 1035152 h 1078087"/>
                <a:gd name="connsiteX3-8315" fmla="*/ 916145 w 1435865"/>
                <a:gd name="connsiteY3-8316" fmla="*/ 1052290 h 1078087"/>
                <a:gd name="connsiteX4-8317" fmla="*/ 885632 w 1435865"/>
                <a:gd name="connsiteY4-8318" fmla="*/ 1017550 h 1078087"/>
                <a:gd name="connsiteX5-8319" fmla="*/ 858927 w 1435865"/>
                <a:gd name="connsiteY5-8320" fmla="*/ 991363 h 1078087"/>
                <a:gd name="connsiteX6-8321" fmla="*/ 808277 w 1435865"/>
                <a:gd name="connsiteY6-8322" fmla="*/ 995039 h 1078087"/>
                <a:gd name="connsiteX7-8323" fmla="*/ 790628 w 1435865"/>
                <a:gd name="connsiteY7-8324" fmla="*/ 882100 h 1078087"/>
                <a:gd name="connsiteX8-8325" fmla="*/ 667264 w 1435865"/>
                <a:gd name="connsiteY8-8326" fmla="*/ 886315 h 1078087"/>
                <a:gd name="connsiteX9-8327" fmla="*/ 708732 w 1435865"/>
                <a:gd name="connsiteY9-8328" fmla="*/ 835185 h 1078087"/>
                <a:gd name="connsiteX10-8329" fmla="*/ 811429 w 1435865"/>
                <a:gd name="connsiteY10-8330" fmla="*/ 722791 h 1078087"/>
                <a:gd name="connsiteX11-8331" fmla="*/ 738886 w 1435865"/>
                <a:gd name="connsiteY11-8332" fmla="*/ 775374 h 1078087"/>
                <a:gd name="connsiteX12-8333" fmla="*/ 629081 w 1435865"/>
                <a:gd name="connsiteY12-8334" fmla="*/ 897267 h 1078087"/>
                <a:gd name="connsiteX13-8335" fmla="*/ 356382 w 1435865"/>
                <a:gd name="connsiteY13-8336" fmla="*/ 1018964 h 1078087"/>
                <a:gd name="connsiteX14-8337" fmla="*/ 457105 w 1435865"/>
                <a:gd name="connsiteY14-8338" fmla="*/ 814648 h 1078087"/>
                <a:gd name="connsiteX15-8339" fmla="*/ 517173 w 1435865"/>
                <a:gd name="connsiteY15-8340" fmla="*/ 755389 h 1078087"/>
                <a:gd name="connsiteX16-8341" fmla="*/ 788884 w 1435865"/>
                <a:gd name="connsiteY16-8342" fmla="*/ 483420 h 1078087"/>
                <a:gd name="connsiteX17-8343" fmla="*/ 505997 w 1435865"/>
                <a:gd name="connsiteY17-8344" fmla="*/ 609903 h 1078087"/>
                <a:gd name="connsiteX18-8345" fmla="*/ 242011 w 1435865"/>
                <a:gd name="connsiteY18-8346" fmla="*/ 706270 h 1078087"/>
                <a:gd name="connsiteX19-8347" fmla="*/ 0 w 1435865"/>
                <a:gd name="connsiteY19-8348" fmla="*/ 897013 h 1078087"/>
                <a:gd name="connsiteX20-8349" fmla="*/ 543508 w 1435865"/>
                <a:gd name="connsiteY20-8350" fmla="*/ 0 h 1078087"/>
                <a:gd name="connsiteX21-8351" fmla="*/ 745856 w 1435865"/>
                <a:gd name="connsiteY21-8352" fmla="*/ 85534 h 1078087"/>
                <a:gd name="connsiteX22-8353" fmla="*/ 916259 w 1435865"/>
                <a:gd name="connsiteY22-8354" fmla="*/ 184312 h 1078087"/>
                <a:gd name="connsiteX23-8355" fmla="*/ 1315146 w 1435865"/>
                <a:gd name="connsiteY23-8356" fmla="*/ 198516 h 1078087"/>
                <a:gd name="connsiteX24-8357" fmla="*/ 1435474 w 1435865"/>
                <a:gd name="connsiteY24-8358" fmla="*/ 79982 h 1078087"/>
                <a:gd name="connsiteX25-8359" fmla="*/ 1280445 w 1435865"/>
                <a:gd name="connsiteY25-8360" fmla="*/ 523272 h 1078087"/>
                <a:gd name="connsiteX26-8361" fmla="*/ 1273671 w 1435865"/>
                <a:gd name="connsiteY26-8362" fmla="*/ 693489 h 1078087"/>
                <a:gd name="connsiteX27-8363" fmla="*/ 1364183 w 1435865"/>
                <a:gd name="connsiteY27-8364" fmla="*/ 756682 h 1078087"/>
                <a:gd name="connsiteX28-8365" fmla="*/ 1218641 w 1435865"/>
                <a:gd name="connsiteY28-8366" fmla="*/ 1001983 h 1078087"/>
                <a:gd name="connsiteX29-8367" fmla="*/ 1165317 w 1435865"/>
                <a:gd name="connsiteY29-8368" fmla="*/ 987415 h 1078087"/>
                <a:gd name="connsiteX30-8369" fmla="*/ 1107333 w 1435865"/>
                <a:gd name="connsiteY30-8370" fmla="*/ 981871 h 1078087"/>
                <a:gd name="connsiteX31-8371" fmla="*/ 1073970 w 1435865"/>
                <a:gd name="connsiteY31-8372" fmla="*/ 982189 h 1078087"/>
                <a:gd name="connsiteX32-8373" fmla="*/ 995871 w 1435865"/>
                <a:gd name="connsiteY32-8374" fmla="*/ 1024512 h 1078087"/>
                <a:gd name="connsiteX0-8375" fmla="*/ 995871 w 1435865"/>
                <a:gd name="connsiteY0-8376" fmla="*/ 1024512 h 1078087"/>
                <a:gd name="connsiteX1-8377" fmla="*/ 963828 w 1435865"/>
                <a:gd name="connsiteY1-8378" fmla="*/ 910922 h 1078087"/>
                <a:gd name="connsiteX2-8379" fmla="*/ 977904 w 1435865"/>
                <a:gd name="connsiteY2-8380" fmla="*/ 1035152 h 1078087"/>
                <a:gd name="connsiteX3-8381" fmla="*/ 916145 w 1435865"/>
                <a:gd name="connsiteY3-8382" fmla="*/ 1052290 h 1078087"/>
                <a:gd name="connsiteX4-8383" fmla="*/ 885632 w 1435865"/>
                <a:gd name="connsiteY4-8384" fmla="*/ 1017550 h 1078087"/>
                <a:gd name="connsiteX5-8385" fmla="*/ 858927 w 1435865"/>
                <a:gd name="connsiteY5-8386" fmla="*/ 991363 h 1078087"/>
                <a:gd name="connsiteX6-8387" fmla="*/ 808277 w 1435865"/>
                <a:gd name="connsiteY6-8388" fmla="*/ 995039 h 1078087"/>
                <a:gd name="connsiteX7-8389" fmla="*/ 790628 w 1435865"/>
                <a:gd name="connsiteY7-8390" fmla="*/ 882100 h 1078087"/>
                <a:gd name="connsiteX8-8391" fmla="*/ 667264 w 1435865"/>
                <a:gd name="connsiteY8-8392" fmla="*/ 886315 h 1078087"/>
                <a:gd name="connsiteX9-8393" fmla="*/ 708732 w 1435865"/>
                <a:gd name="connsiteY9-8394" fmla="*/ 835185 h 1078087"/>
                <a:gd name="connsiteX10-8395" fmla="*/ 811429 w 1435865"/>
                <a:gd name="connsiteY10-8396" fmla="*/ 722791 h 1078087"/>
                <a:gd name="connsiteX11-8397" fmla="*/ 738886 w 1435865"/>
                <a:gd name="connsiteY11-8398" fmla="*/ 775374 h 1078087"/>
                <a:gd name="connsiteX12-8399" fmla="*/ 629081 w 1435865"/>
                <a:gd name="connsiteY12-8400" fmla="*/ 897267 h 1078087"/>
                <a:gd name="connsiteX13-8401" fmla="*/ 356382 w 1435865"/>
                <a:gd name="connsiteY13-8402" fmla="*/ 1018964 h 1078087"/>
                <a:gd name="connsiteX14-8403" fmla="*/ 457105 w 1435865"/>
                <a:gd name="connsiteY14-8404" fmla="*/ 814648 h 1078087"/>
                <a:gd name="connsiteX15-8405" fmla="*/ 517173 w 1435865"/>
                <a:gd name="connsiteY15-8406" fmla="*/ 755389 h 1078087"/>
                <a:gd name="connsiteX16-8407" fmla="*/ 788884 w 1435865"/>
                <a:gd name="connsiteY16-8408" fmla="*/ 483420 h 1078087"/>
                <a:gd name="connsiteX17-8409" fmla="*/ 505997 w 1435865"/>
                <a:gd name="connsiteY17-8410" fmla="*/ 609903 h 1078087"/>
                <a:gd name="connsiteX18-8411" fmla="*/ 242011 w 1435865"/>
                <a:gd name="connsiteY18-8412" fmla="*/ 706270 h 1078087"/>
                <a:gd name="connsiteX19-8413" fmla="*/ 0 w 1435865"/>
                <a:gd name="connsiteY19-8414" fmla="*/ 897013 h 1078087"/>
                <a:gd name="connsiteX20-8415" fmla="*/ 543508 w 1435865"/>
                <a:gd name="connsiteY20-8416" fmla="*/ 0 h 1078087"/>
                <a:gd name="connsiteX21-8417" fmla="*/ 745856 w 1435865"/>
                <a:gd name="connsiteY21-8418" fmla="*/ 85534 h 1078087"/>
                <a:gd name="connsiteX22-8419" fmla="*/ 916259 w 1435865"/>
                <a:gd name="connsiteY22-8420" fmla="*/ 184312 h 1078087"/>
                <a:gd name="connsiteX23-8421" fmla="*/ 1315146 w 1435865"/>
                <a:gd name="connsiteY23-8422" fmla="*/ 198516 h 1078087"/>
                <a:gd name="connsiteX24-8423" fmla="*/ 1435474 w 1435865"/>
                <a:gd name="connsiteY24-8424" fmla="*/ 79982 h 1078087"/>
                <a:gd name="connsiteX25-8425" fmla="*/ 1280445 w 1435865"/>
                <a:gd name="connsiteY25-8426" fmla="*/ 523272 h 1078087"/>
                <a:gd name="connsiteX26-8427" fmla="*/ 1273671 w 1435865"/>
                <a:gd name="connsiteY26-8428" fmla="*/ 693489 h 1078087"/>
                <a:gd name="connsiteX27-8429" fmla="*/ 1364183 w 1435865"/>
                <a:gd name="connsiteY27-8430" fmla="*/ 756682 h 1078087"/>
                <a:gd name="connsiteX28-8431" fmla="*/ 1218641 w 1435865"/>
                <a:gd name="connsiteY28-8432" fmla="*/ 1001983 h 1078087"/>
                <a:gd name="connsiteX29-8433" fmla="*/ 1165317 w 1435865"/>
                <a:gd name="connsiteY29-8434" fmla="*/ 987415 h 1078087"/>
                <a:gd name="connsiteX30-8435" fmla="*/ 1107333 w 1435865"/>
                <a:gd name="connsiteY30-8436" fmla="*/ 981871 h 1078087"/>
                <a:gd name="connsiteX31-8437" fmla="*/ 1073970 w 1435865"/>
                <a:gd name="connsiteY31-8438" fmla="*/ 982189 h 1078087"/>
                <a:gd name="connsiteX32-8439" fmla="*/ 995871 w 1435865"/>
                <a:gd name="connsiteY32-8440" fmla="*/ 1024512 h 1078087"/>
                <a:gd name="connsiteX0-8441" fmla="*/ 995871 w 1435865"/>
                <a:gd name="connsiteY0-8442" fmla="*/ 1024512 h 1078087"/>
                <a:gd name="connsiteX1-8443" fmla="*/ 963828 w 1435865"/>
                <a:gd name="connsiteY1-8444" fmla="*/ 910922 h 1078087"/>
                <a:gd name="connsiteX2-8445" fmla="*/ 977904 w 1435865"/>
                <a:gd name="connsiteY2-8446" fmla="*/ 1035152 h 1078087"/>
                <a:gd name="connsiteX3-8447" fmla="*/ 916145 w 1435865"/>
                <a:gd name="connsiteY3-8448" fmla="*/ 1052290 h 1078087"/>
                <a:gd name="connsiteX4-8449" fmla="*/ 885632 w 1435865"/>
                <a:gd name="connsiteY4-8450" fmla="*/ 1017550 h 1078087"/>
                <a:gd name="connsiteX5-8451" fmla="*/ 858927 w 1435865"/>
                <a:gd name="connsiteY5-8452" fmla="*/ 991363 h 1078087"/>
                <a:gd name="connsiteX6-8453" fmla="*/ 808277 w 1435865"/>
                <a:gd name="connsiteY6-8454" fmla="*/ 995039 h 1078087"/>
                <a:gd name="connsiteX7-8455" fmla="*/ 790628 w 1435865"/>
                <a:gd name="connsiteY7-8456" fmla="*/ 882100 h 1078087"/>
                <a:gd name="connsiteX8-8457" fmla="*/ 667264 w 1435865"/>
                <a:gd name="connsiteY8-8458" fmla="*/ 886315 h 1078087"/>
                <a:gd name="connsiteX9-8459" fmla="*/ 708732 w 1435865"/>
                <a:gd name="connsiteY9-8460" fmla="*/ 835185 h 1078087"/>
                <a:gd name="connsiteX10-8461" fmla="*/ 811429 w 1435865"/>
                <a:gd name="connsiteY10-8462" fmla="*/ 722791 h 1078087"/>
                <a:gd name="connsiteX11-8463" fmla="*/ 738886 w 1435865"/>
                <a:gd name="connsiteY11-8464" fmla="*/ 775374 h 1078087"/>
                <a:gd name="connsiteX12-8465" fmla="*/ 629081 w 1435865"/>
                <a:gd name="connsiteY12-8466" fmla="*/ 897267 h 1078087"/>
                <a:gd name="connsiteX13-8467" fmla="*/ 356382 w 1435865"/>
                <a:gd name="connsiteY13-8468" fmla="*/ 1018964 h 1078087"/>
                <a:gd name="connsiteX14-8469" fmla="*/ 457105 w 1435865"/>
                <a:gd name="connsiteY14-8470" fmla="*/ 814648 h 1078087"/>
                <a:gd name="connsiteX15-8471" fmla="*/ 517173 w 1435865"/>
                <a:gd name="connsiteY15-8472" fmla="*/ 755389 h 1078087"/>
                <a:gd name="connsiteX16-8473" fmla="*/ 788884 w 1435865"/>
                <a:gd name="connsiteY16-8474" fmla="*/ 483420 h 1078087"/>
                <a:gd name="connsiteX17-8475" fmla="*/ 496684 w 1435865"/>
                <a:gd name="connsiteY17-8476" fmla="*/ 638732 h 1078087"/>
                <a:gd name="connsiteX18-8477" fmla="*/ 242011 w 1435865"/>
                <a:gd name="connsiteY18-8478" fmla="*/ 706270 h 1078087"/>
                <a:gd name="connsiteX19-8479" fmla="*/ 0 w 1435865"/>
                <a:gd name="connsiteY19-8480" fmla="*/ 897013 h 1078087"/>
                <a:gd name="connsiteX20-8481" fmla="*/ 543508 w 1435865"/>
                <a:gd name="connsiteY20-8482" fmla="*/ 0 h 1078087"/>
                <a:gd name="connsiteX21-8483" fmla="*/ 745856 w 1435865"/>
                <a:gd name="connsiteY21-8484" fmla="*/ 85534 h 1078087"/>
                <a:gd name="connsiteX22-8485" fmla="*/ 916259 w 1435865"/>
                <a:gd name="connsiteY22-8486" fmla="*/ 184312 h 1078087"/>
                <a:gd name="connsiteX23-8487" fmla="*/ 1315146 w 1435865"/>
                <a:gd name="connsiteY23-8488" fmla="*/ 198516 h 1078087"/>
                <a:gd name="connsiteX24-8489" fmla="*/ 1435474 w 1435865"/>
                <a:gd name="connsiteY24-8490" fmla="*/ 79982 h 1078087"/>
                <a:gd name="connsiteX25-8491" fmla="*/ 1280445 w 1435865"/>
                <a:gd name="connsiteY25-8492" fmla="*/ 523272 h 1078087"/>
                <a:gd name="connsiteX26-8493" fmla="*/ 1273671 w 1435865"/>
                <a:gd name="connsiteY26-8494" fmla="*/ 693489 h 1078087"/>
                <a:gd name="connsiteX27-8495" fmla="*/ 1364183 w 1435865"/>
                <a:gd name="connsiteY27-8496" fmla="*/ 756682 h 1078087"/>
                <a:gd name="connsiteX28-8497" fmla="*/ 1218641 w 1435865"/>
                <a:gd name="connsiteY28-8498" fmla="*/ 1001983 h 1078087"/>
                <a:gd name="connsiteX29-8499" fmla="*/ 1165317 w 1435865"/>
                <a:gd name="connsiteY29-8500" fmla="*/ 987415 h 1078087"/>
                <a:gd name="connsiteX30-8501" fmla="*/ 1107333 w 1435865"/>
                <a:gd name="connsiteY30-8502" fmla="*/ 981871 h 1078087"/>
                <a:gd name="connsiteX31-8503" fmla="*/ 1073970 w 1435865"/>
                <a:gd name="connsiteY31-8504" fmla="*/ 982189 h 1078087"/>
                <a:gd name="connsiteX32-8505" fmla="*/ 995871 w 1435865"/>
                <a:gd name="connsiteY32-8506" fmla="*/ 1024512 h 1078087"/>
                <a:gd name="connsiteX0-8507" fmla="*/ 995871 w 1435865"/>
                <a:gd name="connsiteY0-8508" fmla="*/ 1024512 h 1078087"/>
                <a:gd name="connsiteX1-8509" fmla="*/ 963828 w 1435865"/>
                <a:gd name="connsiteY1-8510" fmla="*/ 910922 h 1078087"/>
                <a:gd name="connsiteX2-8511" fmla="*/ 977904 w 1435865"/>
                <a:gd name="connsiteY2-8512" fmla="*/ 1035152 h 1078087"/>
                <a:gd name="connsiteX3-8513" fmla="*/ 916145 w 1435865"/>
                <a:gd name="connsiteY3-8514" fmla="*/ 1052290 h 1078087"/>
                <a:gd name="connsiteX4-8515" fmla="*/ 885632 w 1435865"/>
                <a:gd name="connsiteY4-8516" fmla="*/ 1017550 h 1078087"/>
                <a:gd name="connsiteX5-8517" fmla="*/ 858927 w 1435865"/>
                <a:gd name="connsiteY5-8518" fmla="*/ 991363 h 1078087"/>
                <a:gd name="connsiteX6-8519" fmla="*/ 808277 w 1435865"/>
                <a:gd name="connsiteY6-8520" fmla="*/ 995039 h 1078087"/>
                <a:gd name="connsiteX7-8521" fmla="*/ 790628 w 1435865"/>
                <a:gd name="connsiteY7-8522" fmla="*/ 882100 h 1078087"/>
                <a:gd name="connsiteX8-8523" fmla="*/ 667264 w 1435865"/>
                <a:gd name="connsiteY8-8524" fmla="*/ 886315 h 1078087"/>
                <a:gd name="connsiteX9-8525" fmla="*/ 708732 w 1435865"/>
                <a:gd name="connsiteY9-8526" fmla="*/ 835185 h 1078087"/>
                <a:gd name="connsiteX10-8527" fmla="*/ 811429 w 1435865"/>
                <a:gd name="connsiteY10-8528" fmla="*/ 722791 h 1078087"/>
                <a:gd name="connsiteX11-8529" fmla="*/ 738886 w 1435865"/>
                <a:gd name="connsiteY11-8530" fmla="*/ 775374 h 1078087"/>
                <a:gd name="connsiteX12-8531" fmla="*/ 629081 w 1435865"/>
                <a:gd name="connsiteY12-8532" fmla="*/ 897267 h 1078087"/>
                <a:gd name="connsiteX13-8533" fmla="*/ 356382 w 1435865"/>
                <a:gd name="connsiteY13-8534" fmla="*/ 1018964 h 1078087"/>
                <a:gd name="connsiteX14-8535" fmla="*/ 457105 w 1435865"/>
                <a:gd name="connsiteY14-8536" fmla="*/ 814648 h 1078087"/>
                <a:gd name="connsiteX15-8537" fmla="*/ 517173 w 1435865"/>
                <a:gd name="connsiteY15-8538" fmla="*/ 755389 h 1078087"/>
                <a:gd name="connsiteX16-8539" fmla="*/ 788884 w 1435865"/>
                <a:gd name="connsiteY16-8540" fmla="*/ 483420 h 1078087"/>
                <a:gd name="connsiteX17-8541" fmla="*/ 496684 w 1435865"/>
                <a:gd name="connsiteY17-8542" fmla="*/ 638732 h 1078087"/>
                <a:gd name="connsiteX18-8543" fmla="*/ 242011 w 1435865"/>
                <a:gd name="connsiteY18-8544" fmla="*/ 706270 h 1078087"/>
                <a:gd name="connsiteX19-8545" fmla="*/ 0 w 1435865"/>
                <a:gd name="connsiteY19-8546" fmla="*/ 897013 h 1078087"/>
                <a:gd name="connsiteX20-8547" fmla="*/ 543508 w 1435865"/>
                <a:gd name="connsiteY20-8548" fmla="*/ 0 h 1078087"/>
                <a:gd name="connsiteX21-8549" fmla="*/ 745856 w 1435865"/>
                <a:gd name="connsiteY21-8550" fmla="*/ 85534 h 1078087"/>
                <a:gd name="connsiteX22-8551" fmla="*/ 916259 w 1435865"/>
                <a:gd name="connsiteY22-8552" fmla="*/ 184312 h 1078087"/>
                <a:gd name="connsiteX23-8553" fmla="*/ 1315146 w 1435865"/>
                <a:gd name="connsiteY23-8554" fmla="*/ 198516 h 1078087"/>
                <a:gd name="connsiteX24-8555" fmla="*/ 1435474 w 1435865"/>
                <a:gd name="connsiteY24-8556" fmla="*/ 79982 h 1078087"/>
                <a:gd name="connsiteX25-8557" fmla="*/ 1280445 w 1435865"/>
                <a:gd name="connsiteY25-8558" fmla="*/ 523272 h 1078087"/>
                <a:gd name="connsiteX26-8559" fmla="*/ 1273671 w 1435865"/>
                <a:gd name="connsiteY26-8560" fmla="*/ 693489 h 1078087"/>
                <a:gd name="connsiteX27-8561" fmla="*/ 1364183 w 1435865"/>
                <a:gd name="connsiteY27-8562" fmla="*/ 756682 h 1078087"/>
                <a:gd name="connsiteX28-8563" fmla="*/ 1218641 w 1435865"/>
                <a:gd name="connsiteY28-8564" fmla="*/ 1001983 h 1078087"/>
                <a:gd name="connsiteX29-8565" fmla="*/ 1165317 w 1435865"/>
                <a:gd name="connsiteY29-8566" fmla="*/ 987415 h 1078087"/>
                <a:gd name="connsiteX30-8567" fmla="*/ 1107333 w 1435865"/>
                <a:gd name="connsiteY30-8568" fmla="*/ 981871 h 1078087"/>
                <a:gd name="connsiteX31-8569" fmla="*/ 1073970 w 1435865"/>
                <a:gd name="connsiteY31-8570" fmla="*/ 982189 h 1078087"/>
                <a:gd name="connsiteX32-8571" fmla="*/ 995871 w 1435865"/>
                <a:gd name="connsiteY32-8572" fmla="*/ 1024512 h 1078087"/>
                <a:gd name="connsiteX0-8573" fmla="*/ 995871 w 1435865"/>
                <a:gd name="connsiteY0-8574" fmla="*/ 1024512 h 1078087"/>
                <a:gd name="connsiteX1-8575" fmla="*/ 963828 w 1435865"/>
                <a:gd name="connsiteY1-8576" fmla="*/ 910922 h 1078087"/>
                <a:gd name="connsiteX2-8577" fmla="*/ 977904 w 1435865"/>
                <a:gd name="connsiteY2-8578" fmla="*/ 1035152 h 1078087"/>
                <a:gd name="connsiteX3-8579" fmla="*/ 916145 w 1435865"/>
                <a:gd name="connsiteY3-8580" fmla="*/ 1052290 h 1078087"/>
                <a:gd name="connsiteX4-8581" fmla="*/ 885632 w 1435865"/>
                <a:gd name="connsiteY4-8582" fmla="*/ 1017550 h 1078087"/>
                <a:gd name="connsiteX5-8583" fmla="*/ 858927 w 1435865"/>
                <a:gd name="connsiteY5-8584" fmla="*/ 991363 h 1078087"/>
                <a:gd name="connsiteX6-8585" fmla="*/ 808277 w 1435865"/>
                <a:gd name="connsiteY6-8586" fmla="*/ 995039 h 1078087"/>
                <a:gd name="connsiteX7-8587" fmla="*/ 790628 w 1435865"/>
                <a:gd name="connsiteY7-8588" fmla="*/ 882100 h 1078087"/>
                <a:gd name="connsiteX8-8589" fmla="*/ 667264 w 1435865"/>
                <a:gd name="connsiteY8-8590" fmla="*/ 886315 h 1078087"/>
                <a:gd name="connsiteX9-8591" fmla="*/ 708732 w 1435865"/>
                <a:gd name="connsiteY9-8592" fmla="*/ 835185 h 1078087"/>
                <a:gd name="connsiteX10-8593" fmla="*/ 811429 w 1435865"/>
                <a:gd name="connsiteY10-8594" fmla="*/ 722791 h 1078087"/>
                <a:gd name="connsiteX11-8595" fmla="*/ 738886 w 1435865"/>
                <a:gd name="connsiteY11-8596" fmla="*/ 775374 h 1078087"/>
                <a:gd name="connsiteX12-8597" fmla="*/ 629081 w 1435865"/>
                <a:gd name="connsiteY12-8598" fmla="*/ 897267 h 1078087"/>
                <a:gd name="connsiteX13-8599" fmla="*/ 356382 w 1435865"/>
                <a:gd name="connsiteY13-8600" fmla="*/ 1018964 h 1078087"/>
                <a:gd name="connsiteX14-8601" fmla="*/ 457105 w 1435865"/>
                <a:gd name="connsiteY14-8602" fmla="*/ 814648 h 1078087"/>
                <a:gd name="connsiteX15-8603" fmla="*/ 517173 w 1435865"/>
                <a:gd name="connsiteY15-8604" fmla="*/ 755389 h 1078087"/>
                <a:gd name="connsiteX16-8605" fmla="*/ 788884 w 1435865"/>
                <a:gd name="connsiteY16-8606" fmla="*/ 483420 h 1078087"/>
                <a:gd name="connsiteX17-8607" fmla="*/ 513882 w 1435865"/>
                <a:gd name="connsiteY17-8608" fmla="*/ 763359 h 1078087"/>
                <a:gd name="connsiteX18-8609" fmla="*/ 242011 w 1435865"/>
                <a:gd name="connsiteY18-8610" fmla="*/ 706270 h 1078087"/>
                <a:gd name="connsiteX19-8611" fmla="*/ 0 w 1435865"/>
                <a:gd name="connsiteY19-8612" fmla="*/ 897013 h 1078087"/>
                <a:gd name="connsiteX20-8613" fmla="*/ 543508 w 1435865"/>
                <a:gd name="connsiteY20-8614" fmla="*/ 0 h 1078087"/>
                <a:gd name="connsiteX21-8615" fmla="*/ 745856 w 1435865"/>
                <a:gd name="connsiteY21-8616" fmla="*/ 85534 h 1078087"/>
                <a:gd name="connsiteX22-8617" fmla="*/ 916259 w 1435865"/>
                <a:gd name="connsiteY22-8618" fmla="*/ 184312 h 1078087"/>
                <a:gd name="connsiteX23-8619" fmla="*/ 1315146 w 1435865"/>
                <a:gd name="connsiteY23-8620" fmla="*/ 198516 h 1078087"/>
                <a:gd name="connsiteX24-8621" fmla="*/ 1435474 w 1435865"/>
                <a:gd name="connsiteY24-8622" fmla="*/ 79982 h 1078087"/>
                <a:gd name="connsiteX25-8623" fmla="*/ 1280445 w 1435865"/>
                <a:gd name="connsiteY25-8624" fmla="*/ 523272 h 1078087"/>
                <a:gd name="connsiteX26-8625" fmla="*/ 1273671 w 1435865"/>
                <a:gd name="connsiteY26-8626" fmla="*/ 693489 h 1078087"/>
                <a:gd name="connsiteX27-8627" fmla="*/ 1364183 w 1435865"/>
                <a:gd name="connsiteY27-8628" fmla="*/ 756682 h 1078087"/>
                <a:gd name="connsiteX28-8629" fmla="*/ 1218641 w 1435865"/>
                <a:gd name="connsiteY28-8630" fmla="*/ 1001983 h 1078087"/>
                <a:gd name="connsiteX29-8631" fmla="*/ 1165317 w 1435865"/>
                <a:gd name="connsiteY29-8632" fmla="*/ 987415 h 1078087"/>
                <a:gd name="connsiteX30-8633" fmla="*/ 1107333 w 1435865"/>
                <a:gd name="connsiteY30-8634" fmla="*/ 981871 h 1078087"/>
                <a:gd name="connsiteX31-8635" fmla="*/ 1073970 w 1435865"/>
                <a:gd name="connsiteY31-8636" fmla="*/ 982189 h 1078087"/>
                <a:gd name="connsiteX32-8637" fmla="*/ 995871 w 1435865"/>
                <a:gd name="connsiteY32-8638" fmla="*/ 1024512 h 1078087"/>
                <a:gd name="connsiteX0-8639" fmla="*/ 995871 w 1435865"/>
                <a:gd name="connsiteY0-8640" fmla="*/ 1024512 h 1078087"/>
                <a:gd name="connsiteX1-8641" fmla="*/ 963828 w 1435865"/>
                <a:gd name="connsiteY1-8642" fmla="*/ 910922 h 1078087"/>
                <a:gd name="connsiteX2-8643" fmla="*/ 977904 w 1435865"/>
                <a:gd name="connsiteY2-8644" fmla="*/ 1035152 h 1078087"/>
                <a:gd name="connsiteX3-8645" fmla="*/ 916145 w 1435865"/>
                <a:gd name="connsiteY3-8646" fmla="*/ 1052290 h 1078087"/>
                <a:gd name="connsiteX4-8647" fmla="*/ 885632 w 1435865"/>
                <a:gd name="connsiteY4-8648" fmla="*/ 1017550 h 1078087"/>
                <a:gd name="connsiteX5-8649" fmla="*/ 858927 w 1435865"/>
                <a:gd name="connsiteY5-8650" fmla="*/ 991363 h 1078087"/>
                <a:gd name="connsiteX6-8651" fmla="*/ 808277 w 1435865"/>
                <a:gd name="connsiteY6-8652" fmla="*/ 995039 h 1078087"/>
                <a:gd name="connsiteX7-8653" fmla="*/ 790628 w 1435865"/>
                <a:gd name="connsiteY7-8654" fmla="*/ 882100 h 1078087"/>
                <a:gd name="connsiteX8-8655" fmla="*/ 667264 w 1435865"/>
                <a:gd name="connsiteY8-8656" fmla="*/ 886315 h 1078087"/>
                <a:gd name="connsiteX9-8657" fmla="*/ 708732 w 1435865"/>
                <a:gd name="connsiteY9-8658" fmla="*/ 835185 h 1078087"/>
                <a:gd name="connsiteX10-8659" fmla="*/ 811429 w 1435865"/>
                <a:gd name="connsiteY10-8660" fmla="*/ 722791 h 1078087"/>
                <a:gd name="connsiteX11-8661" fmla="*/ 738886 w 1435865"/>
                <a:gd name="connsiteY11-8662" fmla="*/ 775374 h 1078087"/>
                <a:gd name="connsiteX12-8663" fmla="*/ 629081 w 1435865"/>
                <a:gd name="connsiteY12-8664" fmla="*/ 897267 h 1078087"/>
                <a:gd name="connsiteX13-8665" fmla="*/ 356382 w 1435865"/>
                <a:gd name="connsiteY13-8666" fmla="*/ 1018964 h 1078087"/>
                <a:gd name="connsiteX14-8667" fmla="*/ 457105 w 1435865"/>
                <a:gd name="connsiteY14-8668" fmla="*/ 814648 h 1078087"/>
                <a:gd name="connsiteX15-8669" fmla="*/ 517173 w 1435865"/>
                <a:gd name="connsiteY15-8670" fmla="*/ 755389 h 1078087"/>
                <a:gd name="connsiteX16-8671" fmla="*/ 788884 w 1435865"/>
                <a:gd name="connsiteY16-8672" fmla="*/ 483420 h 1078087"/>
                <a:gd name="connsiteX17-8673" fmla="*/ 513882 w 1435865"/>
                <a:gd name="connsiteY17-8674" fmla="*/ 763359 h 1078087"/>
                <a:gd name="connsiteX18-8675" fmla="*/ 242011 w 1435865"/>
                <a:gd name="connsiteY18-8676" fmla="*/ 706270 h 1078087"/>
                <a:gd name="connsiteX19-8677" fmla="*/ 0 w 1435865"/>
                <a:gd name="connsiteY19-8678" fmla="*/ 897013 h 1078087"/>
                <a:gd name="connsiteX20-8679" fmla="*/ 543508 w 1435865"/>
                <a:gd name="connsiteY20-8680" fmla="*/ 0 h 1078087"/>
                <a:gd name="connsiteX21-8681" fmla="*/ 745856 w 1435865"/>
                <a:gd name="connsiteY21-8682" fmla="*/ 85534 h 1078087"/>
                <a:gd name="connsiteX22-8683" fmla="*/ 916259 w 1435865"/>
                <a:gd name="connsiteY22-8684" fmla="*/ 184312 h 1078087"/>
                <a:gd name="connsiteX23-8685" fmla="*/ 1315146 w 1435865"/>
                <a:gd name="connsiteY23-8686" fmla="*/ 198516 h 1078087"/>
                <a:gd name="connsiteX24-8687" fmla="*/ 1435474 w 1435865"/>
                <a:gd name="connsiteY24-8688" fmla="*/ 79982 h 1078087"/>
                <a:gd name="connsiteX25-8689" fmla="*/ 1280445 w 1435865"/>
                <a:gd name="connsiteY25-8690" fmla="*/ 523272 h 1078087"/>
                <a:gd name="connsiteX26-8691" fmla="*/ 1273671 w 1435865"/>
                <a:gd name="connsiteY26-8692" fmla="*/ 693489 h 1078087"/>
                <a:gd name="connsiteX27-8693" fmla="*/ 1364183 w 1435865"/>
                <a:gd name="connsiteY27-8694" fmla="*/ 756682 h 1078087"/>
                <a:gd name="connsiteX28-8695" fmla="*/ 1218641 w 1435865"/>
                <a:gd name="connsiteY28-8696" fmla="*/ 1001983 h 1078087"/>
                <a:gd name="connsiteX29-8697" fmla="*/ 1165317 w 1435865"/>
                <a:gd name="connsiteY29-8698" fmla="*/ 987415 h 1078087"/>
                <a:gd name="connsiteX30-8699" fmla="*/ 1107333 w 1435865"/>
                <a:gd name="connsiteY30-8700" fmla="*/ 981871 h 1078087"/>
                <a:gd name="connsiteX31-8701" fmla="*/ 1073970 w 1435865"/>
                <a:gd name="connsiteY31-8702" fmla="*/ 982189 h 1078087"/>
                <a:gd name="connsiteX32-8703" fmla="*/ 995871 w 1435865"/>
                <a:gd name="connsiteY32-8704" fmla="*/ 1024512 h 1078087"/>
                <a:gd name="connsiteX0-8705" fmla="*/ 995871 w 1435865"/>
                <a:gd name="connsiteY0-8706" fmla="*/ 1024512 h 1078087"/>
                <a:gd name="connsiteX1-8707" fmla="*/ 963828 w 1435865"/>
                <a:gd name="connsiteY1-8708" fmla="*/ 910922 h 1078087"/>
                <a:gd name="connsiteX2-8709" fmla="*/ 977904 w 1435865"/>
                <a:gd name="connsiteY2-8710" fmla="*/ 1035152 h 1078087"/>
                <a:gd name="connsiteX3-8711" fmla="*/ 916145 w 1435865"/>
                <a:gd name="connsiteY3-8712" fmla="*/ 1052290 h 1078087"/>
                <a:gd name="connsiteX4-8713" fmla="*/ 885632 w 1435865"/>
                <a:gd name="connsiteY4-8714" fmla="*/ 1017550 h 1078087"/>
                <a:gd name="connsiteX5-8715" fmla="*/ 858927 w 1435865"/>
                <a:gd name="connsiteY5-8716" fmla="*/ 991363 h 1078087"/>
                <a:gd name="connsiteX6-8717" fmla="*/ 808277 w 1435865"/>
                <a:gd name="connsiteY6-8718" fmla="*/ 995039 h 1078087"/>
                <a:gd name="connsiteX7-8719" fmla="*/ 790628 w 1435865"/>
                <a:gd name="connsiteY7-8720" fmla="*/ 882100 h 1078087"/>
                <a:gd name="connsiteX8-8721" fmla="*/ 667264 w 1435865"/>
                <a:gd name="connsiteY8-8722" fmla="*/ 886315 h 1078087"/>
                <a:gd name="connsiteX9-8723" fmla="*/ 708732 w 1435865"/>
                <a:gd name="connsiteY9-8724" fmla="*/ 835185 h 1078087"/>
                <a:gd name="connsiteX10-8725" fmla="*/ 811429 w 1435865"/>
                <a:gd name="connsiteY10-8726" fmla="*/ 722791 h 1078087"/>
                <a:gd name="connsiteX11-8727" fmla="*/ 738886 w 1435865"/>
                <a:gd name="connsiteY11-8728" fmla="*/ 775374 h 1078087"/>
                <a:gd name="connsiteX12-8729" fmla="*/ 629081 w 1435865"/>
                <a:gd name="connsiteY12-8730" fmla="*/ 897267 h 1078087"/>
                <a:gd name="connsiteX13-8731" fmla="*/ 356382 w 1435865"/>
                <a:gd name="connsiteY13-8732" fmla="*/ 1018964 h 1078087"/>
                <a:gd name="connsiteX14-8733" fmla="*/ 457105 w 1435865"/>
                <a:gd name="connsiteY14-8734" fmla="*/ 814648 h 1078087"/>
                <a:gd name="connsiteX15-8735" fmla="*/ 517173 w 1435865"/>
                <a:gd name="connsiteY15-8736" fmla="*/ 755389 h 1078087"/>
                <a:gd name="connsiteX16-8737" fmla="*/ 788884 w 1435865"/>
                <a:gd name="connsiteY16-8738" fmla="*/ 483420 h 1078087"/>
                <a:gd name="connsiteX17-8739" fmla="*/ 692499 w 1435865"/>
                <a:gd name="connsiteY17-8740" fmla="*/ 552652 h 1078087"/>
                <a:gd name="connsiteX18-8741" fmla="*/ 513882 w 1435865"/>
                <a:gd name="connsiteY18-8742" fmla="*/ 763359 h 1078087"/>
                <a:gd name="connsiteX19-8743" fmla="*/ 242011 w 1435865"/>
                <a:gd name="connsiteY19-8744" fmla="*/ 706270 h 1078087"/>
                <a:gd name="connsiteX20-8745" fmla="*/ 0 w 1435865"/>
                <a:gd name="connsiteY20-8746" fmla="*/ 897013 h 1078087"/>
                <a:gd name="connsiteX21-8747" fmla="*/ 543508 w 1435865"/>
                <a:gd name="connsiteY21-8748" fmla="*/ 0 h 1078087"/>
                <a:gd name="connsiteX22-8749" fmla="*/ 745856 w 1435865"/>
                <a:gd name="connsiteY22-8750" fmla="*/ 85534 h 1078087"/>
                <a:gd name="connsiteX23-8751" fmla="*/ 916259 w 1435865"/>
                <a:gd name="connsiteY23-8752" fmla="*/ 184312 h 1078087"/>
                <a:gd name="connsiteX24-8753" fmla="*/ 1315146 w 1435865"/>
                <a:gd name="connsiteY24-8754" fmla="*/ 198516 h 1078087"/>
                <a:gd name="connsiteX25-8755" fmla="*/ 1435474 w 1435865"/>
                <a:gd name="connsiteY25-8756" fmla="*/ 79982 h 1078087"/>
                <a:gd name="connsiteX26-8757" fmla="*/ 1280445 w 1435865"/>
                <a:gd name="connsiteY26-8758" fmla="*/ 523272 h 1078087"/>
                <a:gd name="connsiteX27-8759" fmla="*/ 1273671 w 1435865"/>
                <a:gd name="connsiteY27-8760" fmla="*/ 693489 h 1078087"/>
                <a:gd name="connsiteX28-8761" fmla="*/ 1364183 w 1435865"/>
                <a:gd name="connsiteY28-8762" fmla="*/ 756682 h 1078087"/>
                <a:gd name="connsiteX29-8763" fmla="*/ 1218641 w 1435865"/>
                <a:gd name="connsiteY29-8764" fmla="*/ 1001983 h 1078087"/>
                <a:gd name="connsiteX30-8765" fmla="*/ 1165317 w 1435865"/>
                <a:gd name="connsiteY30-8766" fmla="*/ 987415 h 1078087"/>
                <a:gd name="connsiteX31-8767" fmla="*/ 1107333 w 1435865"/>
                <a:gd name="connsiteY31-8768" fmla="*/ 981871 h 1078087"/>
                <a:gd name="connsiteX32-8769" fmla="*/ 1073970 w 1435865"/>
                <a:gd name="connsiteY32-8770" fmla="*/ 982189 h 1078087"/>
                <a:gd name="connsiteX33" fmla="*/ 995871 w 1435865"/>
                <a:gd name="connsiteY33" fmla="*/ 1024512 h 1078087"/>
                <a:gd name="connsiteX0-8771" fmla="*/ 995871 w 1435865"/>
                <a:gd name="connsiteY0-8772" fmla="*/ 1024512 h 1078087"/>
                <a:gd name="connsiteX1-8773" fmla="*/ 963828 w 1435865"/>
                <a:gd name="connsiteY1-8774" fmla="*/ 910922 h 1078087"/>
                <a:gd name="connsiteX2-8775" fmla="*/ 977904 w 1435865"/>
                <a:gd name="connsiteY2-8776" fmla="*/ 1035152 h 1078087"/>
                <a:gd name="connsiteX3-8777" fmla="*/ 916145 w 1435865"/>
                <a:gd name="connsiteY3-8778" fmla="*/ 1052290 h 1078087"/>
                <a:gd name="connsiteX4-8779" fmla="*/ 885632 w 1435865"/>
                <a:gd name="connsiteY4-8780" fmla="*/ 1017550 h 1078087"/>
                <a:gd name="connsiteX5-8781" fmla="*/ 858927 w 1435865"/>
                <a:gd name="connsiteY5-8782" fmla="*/ 991363 h 1078087"/>
                <a:gd name="connsiteX6-8783" fmla="*/ 808277 w 1435865"/>
                <a:gd name="connsiteY6-8784" fmla="*/ 995039 h 1078087"/>
                <a:gd name="connsiteX7-8785" fmla="*/ 790628 w 1435865"/>
                <a:gd name="connsiteY7-8786" fmla="*/ 882100 h 1078087"/>
                <a:gd name="connsiteX8-8787" fmla="*/ 667264 w 1435865"/>
                <a:gd name="connsiteY8-8788" fmla="*/ 886315 h 1078087"/>
                <a:gd name="connsiteX9-8789" fmla="*/ 708732 w 1435865"/>
                <a:gd name="connsiteY9-8790" fmla="*/ 835185 h 1078087"/>
                <a:gd name="connsiteX10-8791" fmla="*/ 811429 w 1435865"/>
                <a:gd name="connsiteY10-8792" fmla="*/ 722791 h 1078087"/>
                <a:gd name="connsiteX11-8793" fmla="*/ 738886 w 1435865"/>
                <a:gd name="connsiteY11-8794" fmla="*/ 775374 h 1078087"/>
                <a:gd name="connsiteX12-8795" fmla="*/ 629081 w 1435865"/>
                <a:gd name="connsiteY12-8796" fmla="*/ 897267 h 1078087"/>
                <a:gd name="connsiteX13-8797" fmla="*/ 356382 w 1435865"/>
                <a:gd name="connsiteY13-8798" fmla="*/ 1018964 h 1078087"/>
                <a:gd name="connsiteX14-8799" fmla="*/ 457105 w 1435865"/>
                <a:gd name="connsiteY14-8800" fmla="*/ 814648 h 1078087"/>
                <a:gd name="connsiteX15-8801" fmla="*/ 517173 w 1435865"/>
                <a:gd name="connsiteY15-8802" fmla="*/ 755389 h 1078087"/>
                <a:gd name="connsiteX16-8803" fmla="*/ 788884 w 1435865"/>
                <a:gd name="connsiteY16-8804" fmla="*/ 483420 h 1078087"/>
                <a:gd name="connsiteX17-8805" fmla="*/ 692499 w 1435865"/>
                <a:gd name="connsiteY17-8806" fmla="*/ 552652 h 1078087"/>
                <a:gd name="connsiteX18-8807" fmla="*/ 513882 w 1435865"/>
                <a:gd name="connsiteY18-8808" fmla="*/ 763359 h 1078087"/>
                <a:gd name="connsiteX19-8809" fmla="*/ 242011 w 1435865"/>
                <a:gd name="connsiteY19-8810" fmla="*/ 706270 h 1078087"/>
                <a:gd name="connsiteX20-8811" fmla="*/ 0 w 1435865"/>
                <a:gd name="connsiteY20-8812" fmla="*/ 897013 h 1078087"/>
                <a:gd name="connsiteX21-8813" fmla="*/ 543508 w 1435865"/>
                <a:gd name="connsiteY21-8814" fmla="*/ 0 h 1078087"/>
                <a:gd name="connsiteX22-8815" fmla="*/ 745856 w 1435865"/>
                <a:gd name="connsiteY22-8816" fmla="*/ 85534 h 1078087"/>
                <a:gd name="connsiteX23-8817" fmla="*/ 916259 w 1435865"/>
                <a:gd name="connsiteY23-8818" fmla="*/ 184312 h 1078087"/>
                <a:gd name="connsiteX24-8819" fmla="*/ 1315146 w 1435865"/>
                <a:gd name="connsiteY24-8820" fmla="*/ 198516 h 1078087"/>
                <a:gd name="connsiteX25-8821" fmla="*/ 1435474 w 1435865"/>
                <a:gd name="connsiteY25-8822" fmla="*/ 79982 h 1078087"/>
                <a:gd name="connsiteX26-8823" fmla="*/ 1280445 w 1435865"/>
                <a:gd name="connsiteY26-8824" fmla="*/ 523272 h 1078087"/>
                <a:gd name="connsiteX27-8825" fmla="*/ 1273671 w 1435865"/>
                <a:gd name="connsiteY27-8826" fmla="*/ 693489 h 1078087"/>
                <a:gd name="connsiteX28-8827" fmla="*/ 1364183 w 1435865"/>
                <a:gd name="connsiteY28-8828" fmla="*/ 756682 h 1078087"/>
                <a:gd name="connsiteX29-8829" fmla="*/ 1218641 w 1435865"/>
                <a:gd name="connsiteY29-8830" fmla="*/ 1001983 h 1078087"/>
                <a:gd name="connsiteX30-8831" fmla="*/ 1165317 w 1435865"/>
                <a:gd name="connsiteY30-8832" fmla="*/ 987415 h 1078087"/>
                <a:gd name="connsiteX31-8833" fmla="*/ 1107333 w 1435865"/>
                <a:gd name="connsiteY31-8834" fmla="*/ 981871 h 1078087"/>
                <a:gd name="connsiteX32-8835" fmla="*/ 1073970 w 1435865"/>
                <a:gd name="connsiteY32-8836" fmla="*/ 982189 h 1078087"/>
                <a:gd name="connsiteX33-8837" fmla="*/ 995871 w 1435865"/>
                <a:gd name="connsiteY33-8838" fmla="*/ 1024512 h 1078087"/>
                <a:gd name="connsiteX0-8839" fmla="*/ 995871 w 1435865"/>
                <a:gd name="connsiteY0-8840" fmla="*/ 1024512 h 1078087"/>
                <a:gd name="connsiteX1-8841" fmla="*/ 963828 w 1435865"/>
                <a:gd name="connsiteY1-8842" fmla="*/ 910922 h 1078087"/>
                <a:gd name="connsiteX2-8843" fmla="*/ 977904 w 1435865"/>
                <a:gd name="connsiteY2-8844" fmla="*/ 1035152 h 1078087"/>
                <a:gd name="connsiteX3-8845" fmla="*/ 916145 w 1435865"/>
                <a:gd name="connsiteY3-8846" fmla="*/ 1052290 h 1078087"/>
                <a:gd name="connsiteX4-8847" fmla="*/ 885632 w 1435865"/>
                <a:gd name="connsiteY4-8848" fmla="*/ 1017550 h 1078087"/>
                <a:gd name="connsiteX5-8849" fmla="*/ 858927 w 1435865"/>
                <a:gd name="connsiteY5-8850" fmla="*/ 991363 h 1078087"/>
                <a:gd name="connsiteX6-8851" fmla="*/ 808277 w 1435865"/>
                <a:gd name="connsiteY6-8852" fmla="*/ 995039 h 1078087"/>
                <a:gd name="connsiteX7-8853" fmla="*/ 790628 w 1435865"/>
                <a:gd name="connsiteY7-8854" fmla="*/ 882100 h 1078087"/>
                <a:gd name="connsiteX8-8855" fmla="*/ 667264 w 1435865"/>
                <a:gd name="connsiteY8-8856" fmla="*/ 886315 h 1078087"/>
                <a:gd name="connsiteX9-8857" fmla="*/ 708732 w 1435865"/>
                <a:gd name="connsiteY9-8858" fmla="*/ 835185 h 1078087"/>
                <a:gd name="connsiteX10-8859" fmla="*/ 811429 w 1435865"/>
                <a:gd name="connsiteY10-8860" fmla="*/ 722791 h 1078087"/>
                <a:gd name="connsiteX11-8861" fmla="*/ 738886 w 1435865"/>
                <a:gd name="connsiteY11-8862" fmla="*/ 775374 h 1078087"/>
                <a:gd name="connsiteX12-8863" fmla="*/ 629081 w 1435865"/>
                <a:gd name="connsiteY12-8864" fmla="*/ 897267 h 1078087"/>
                <a:gd name="connsiteX13-8865" fmla="*/ 356382 w 1435865"/>
                <a:gd name="connsiteY13-8866" fmla="*/ 1018964 h 1078087"/>
                <a:gd name="connsiteX14-8867" fmla="*/ 457105 w 1435865"/>
                <a:gd name="connsiteY14-8868" fmla="*/ 814648 h 1078087"/>
                <a:gd name="connsiteX15-8869" fmla="*/ 517173 w 1435865"/>
                <a:gd name="connsiteY15-8870" fmla="*/ 755389 h 1078087"/>
                <a:gd name="connsiteX16-8871" fmla="*/ 594347 w 1435865"/>
                <a:gd name="connsiteY16-8872" fmla="*/ 644264 h 1078087"/>
                <a:gd name="connsiteX17-8873" fmla="*/ 788884 w 1435865"/>
                <a:gd name="connsiteY17-8874" fmla="*/ 483420 h 1078087"/>
                <a:gd name="connsiteX18-8875" fmla="*/ 692499 w 1435865"/>
                <a:gd name="connsiteY18-8876" fmla="*/ 552652 h 1078087"/>
                <a:gd name="connsiteX19-8877" fmla="*/ 513882 w 1435865"/>
                <a:gd name="connsiteY19-8878" fmla="*/ 763359 h 1078087"/>
                <a:gd name="connsiteX20-8879" fmla="*/ 242011 w 1435865"/>
                <a:gd name="connsiteY20-8880" fmla="*/ 706270 h 1078087"/>
                <a:gd name="connsiteX21-8881" fmla="*/ 0 w 1435865"/>
                <a:gd name="connsiteY21-8882" fmla="*/ 897013 h 1078087"/>
                <a:gd name="connsiteX22-8883" fmla="*/ 543508 w 1435865"/>
                <a:gd name="connsiteY22-8884" fmla="*/ 0 h 1078087"/>
                <a:gd name="connsiteX23-8885" fmla="*/ 745856 w 1435865"/>
                <a:gd name="connsiteY23-8886" fmla="*/ 85534 h 1078087"/>
                <a:gd name="connsiteX24-8887" fmla="*/ 916259 w 1435865"/>
                <a:gd name="connsiteY24-8888" fmla="*/ 184312 h 1078087"/>
                <a:gd name="connsiteX25-8889" fmla="*/ 1315146 w 1435865"/>
                <a:gd name="connsiteY25-8890" fmla="*/ 198516 h 1078087"/>
                <a:gd name="connsiteX26-8891" fmla="*/ 1435474 w 1435865"/>
                <a:gd name="connsiteY26-8892" fmla="*/ 79982 h 1078087"/>
                <a:gd name="connsiteX27-8893" fmla="*/ 1280445 w 1435865"/>
                <a:gd name="connsiteY27-8894" fmla="*/ 523272 h 1078087"/>
                <a:gd name="connsiteX28-8895" fmla="*/ 1273671 w 1435865"/>
                <a:gd name="connsiteY28-8896" fmla="*/ 693489 h 1078087"/>
                <a:gd name="connsiteX29-8897" fmla="*/ 1364183 w 1435865"/>
                <a:gd name="connsiteY29-8898" fmla="*/ 756682 h 1078087"/>
                <a:gd name="connsiteX30-8899" fmla="*/ 1218641 w 1435865"/>
                <a:gd name="connsiteY30-8900" fmla="*/ 1001983 h 1078087"/>
                <a:gd name="connsiteX31-8901" fmla="*/ 1165317 w 1435865"/>
                <a:gd name="connsiteY31-8902" fmla="*/ 987415 h 1078087"/>
                <a:gd name="connsiteX32-8903" fmla="*/ 1107333 w 1435865"/>
                <a:gd name="connsiteY32-8904" fmla="*/ 981871 h 1078087"/>
                <a:gd name="connsiteX33-8905" fmla="*/ 1073970 w 1435865"/>
                <a:gd name="connsiteY33-8906" fmla="*/ 982189 h 1078087"/>
                <a:gd name="connsiteX34" fmla="*/ 995871 w 1435865"/>
                <a:gd name="connsiteY34" fmla="*/ 1024512 h 1078087"/>
                <a:gd name="connsiteX0-8907" fmla="*/ 995871 w 1435865"/>
                <a:gd name="connsiteY0-8908" fmla="*/ 1024512 h 1078087"/>
                <a:gd name="connsiteX1-8909" fmla="*/ 963828 w 1435865"/>
                <a:gd name="connsiteY1-8910" fmla="*/ 910922 h 1078087"/>
                <a:gd name="connsiteX2-8911" fmla="*/ 977904 w 1435865"/>
                <a:gd name="connsiteY2-8912" fmla="*/ 1035152 h 1078087"/>
                <a:gd name="connsiteX3-8913" fmla="*/ 916145 w 1435865"/>
                <a:gd name="connsiteY3-8914" fmla="*/ 1052290 h 1078087"/>
                <a:gd name="connsiteX4-8915" fmla="*/ 885632 w 1435865"/>
                <a:gd name="connsiteY4-8916" fmla="*/ 1017550 h 1078087"/>
                <a:gd name="connsiteX5-8917" fmla="*/ 858927 w 1435865"/>
                <a:gd name="connsiteY5-8918" fmla="*/ 991363 h 1078087"/>
                <a:gd name="connsiteX6-8919" fmla="*/ 808277 w 1435865"/>
                <a:gd name="connsiteY6-8920" fmla="*/ 995039 h 1078087"/>
                <a:gd name="connsiteX7-8921" fmla="*/ 790628 w 1435865"/>
                <a:gd name="connsiteY7-8922" fmla="*/ 882100 h 1078087"/>
                <a:gd name="connsiteX8-8923" fmla="*/ 667264 w 1435865"/>
                <a:gd name="connsiteY8-8924" fmla="*/ 886315 h 1078087"/>
                <a:gd name="connsiteX9-8925" fmla="*/ 708732 w 1435865"/>
                <a:gd name="connsiteY9-8926" fmla="*/ 835185 h 1078087"/>
                <a:gd name="connsiteX10-8927" fmla="*/ 811429 w 1435865"/>
                <a:gd name="connsiteY10-8928" fmla="*/ 722791 h 1078087"/>
                <a:gd name="connsiteX11-8929" fmla="*/ 738886 w 1435865"/>
                <a:gd name="connsiteY11-8930" fmla="*/ 775374 h 1078087"/>
                <a:gd name="connsiteX12-8931" fmla="*/ 629081 w 1435865"/>
                <a:gd name="connsiteY12-8932" fmla="*/ 897267 h 1078087"/>
                <a:gd name="connsiteX13-8933" fmla="*/ 356382 w 1435865"/>
                <a:gd name="connsiteY13-8934" fmla="*/ 1018964 h 1078087"/>
                <a:gd name="connsiteX14-8935" fmla="*/ 457105 w 1435865"/>
                <a:gd name="connsiteY14-8936" fmla="*/ 814648 h 1078087"/>
                <a:gd name="connsiteX15-8937" fmla="*/ 517173 w 1435865"/>
                <a:gd name="connsiteY15-8938" fmla="*/ 755389 h 1078087"/>
                <a:gd name="connsiteX16-8939" fmla="*/ 594347 w 1435865"/>
                <a:gd name="connsiteY16-8940" fmla="*/ 644264 h 1078087"/>
                <a:gd name="connsiteX17-8941" fmla="*/ 788884 w 1435865"/>
                <a:gd name="connsiteY17-8942" fmla="*/ 483420 h 1078087"/>
                <a:gd name="connsiteX18-8943" fmla="*/ 693159 w 1435865"/>
                <a:gd name="connsiteY18-8944" fmla="*/ 550450 h 1078087"/>
                <a:gd name="connsiteX19-8945" fmla="*/ 513882 w 1435865"/>
                <a:gd name="connsiteY19-8946" fmla="*/ 763359 h 1078087"/>
                <a:gd name="connsiteX20-8947" fmla="*/ 242011 w 1435865"/>
                <a:gd name="connsiteY20-8948" fmla="*/ 706270 h 1078087"/>
                <a:gd name="connsiteX21-8949" fmla="*/ 0 w 1435865"/>
                <a:gd name="connsiteY21-8950" fmla="*/ 897013 h 1078087"/>
                <a:gd name="connsiteX22-8951" fmla="*/ 543508 w 1435865"/>
                <a:gd name="connsiteY22-8952" fmla="*/ 0 h 1078087"/>
                <a:gd name="connsiteX23-8953" fmla="*/ 745856 w 1435865"/>
                <a:gd name="connsiteY23-8954" fmla="*/ 85534 h 1078087"/>
                <a:gd name="connsiteX24-8955" fmla="*/ 916259 w 1435865"/>
                <a:gd name="connsiteY24-8956" fmla="*/ 184312 h 1078087"/>
                <a:gd name="connsiteX25-8957" fmla="*/ 1315146 w 1435865"/>
                <a:gd name="connsiteY25-8958" fmla="*/ 198516 h 1078087"/>
                <a:gd name="connsiteX26-8959" fmla="*/ 1435474 w 1435865"/>
                <a:gd name="connsiteY26-8960" fmla="*/ 79982 h 1078087"/>
                <a:gd name="connsiteX27-8961" fmla="*/ 1280445 w 1435865"/>
                <a:gd name="connsiteY27-8962" fmla="*/ 523272 h 1078087"/>
                <a:gd name="connsiteX28-8963" fmla="*/ 1273671 w 1435865"/>
                <a:gd name="connsiteY28-8964" fmla="*/ 693489 h 1078087"/>
                <a:gd name="connsiteX29-8965" fmla="*/ 1364183 w 1435865"/>
                <a:gd name="connsiteY29-8966" fmla="*/ 756682 h 1078087"/>
                <a:gd name="connsiteX30-8967" fmla="*/ 1218641 w 1435865"/>
                <a:gd name="connsiteY30-8968" fmla="*/ 1001983 h 1078087"/>
                <a:gd name="connsiteX31-8969" fmla="*/ 1165317 w 1435865"/>
                <a:gd name="connsiteY31-8970" fmla="*/ 987415 h 1078087"/>
                <a:gd name="connsiteX32-8971" fmla="*/ 1107333 w 1435865"/>
                <a:gd name="connsiteY32-8972" fmla="*/ 981871 h 1078087"/>
                <a:gd name="connsiteX33-8973" fmla="*/ 1073970 w 1435865"/>
                <a:gd name="connsiteY33-8974" fmla="*/ 982189 h 1078087"/>
                <a:gd name="connsiteX34-8975" fmla="*/ 995871 w 1435865"/>
                <a:gd name="connsiteY34-8976" fmla="*/ 1024512 h 1078087"/>
                <a:gd name="connsiteX0-8977" fmla="*/ 995871 w 1435865"/>
                <a:gd name="connsiteY0-8978" fmla="*/ 1024512 h 1078087"/>
                <a:gd name="connsiteX1-8979" fmla="*/ 963828 w 1435865"/>
                <a:gd name="connsiteY1-8980" fmla="*/ 910922 h 1078087"/>
                <a:gd name="connsiteX2-8981" fmla="*/ 977904 w 1435865"/>
                <a:gd name="connsiteY2-8982" fmla="*/ 1035152 h 1078087"/>
                <a:gd name="connsiteX3-8983" fmla="*/ 916145 w 1435865"/>
                <a:gd name="connsiteY3-8984" fmla="*/ 1052290 h 1078087"/>
                <a:gd name="connsiteX4-8985" fmla="*/ 885632 w 1435865"/>
                <a:gd name="connsiteY4-8986" fmla="*/ 1017550 h 1078087"/>
                <a:gd name="connsiteX5-8987" fmla="*/ 858927 w 1435865"/>
                <a:gd name="connsiteY5-8988" fmla="*/ 991363 h 1078087"/>
                <a:gd name="connsiteX6-8989" fmla="*/ 808277 w 1435865"/>
                <a:gd name="connsiteY6-8990" fmla="*/ 995039 h 1078087"/>
                <a:gd name="connsiteX7-8991" fmla="*/ 790628 w 1435865"/>
                <a:gd name="connsiteY7-8992" fmla="*/ 882100 h 1078087"/>
                <a:gd name="connsiteX8-8993" fmla="*/ 667264 w 1435865"/>
                <a:gd name="connsiteY8-8994" fmla="*/ 886315 h 1078087"/>
                <a:gd name="connsiteX9-8995" fmla="*/ 708732 w 1435865"/>
                <a:gd name="connsiteY9-8996" fmla="*/ 835185 h 1078087"/>
                <a:gd name="connsiteX10-8997" fmla="*/ 811429 w 1435865"/>
                <a:gd name="connsiteY10-8998" fmla="*/ 722791 h 1078087"/>
                <a:gd name="connsiteX11-8999" fmla="*/ 738886 w 1435865"/>
                <a:gd name="connsiteY11-9000" fmla="*/ 775374 h 1078087"/>
                <a:gd name="connsiteX12-9001" fmla="*/ 629081 w 1435865"/>
                <a:gd name="connsiteY12-9002" fmla="*/ 897267 h 1078087"/>
                <a:gd name="connsiteX13-9003" fmla="*/ 356382 w 1435865"/>
                <a:gd name="connsiteY13-9004" fmla="*/ 1018964 h 1078087"/>
                <a:gd name="connsiteX14-9005" fmla="*/ 457105 w 1435865"/>
                <a:gd name="connsiteY14-9006" fmla="*/ 814648 h 1078087"/>
                <a:gd name="connsiteX15-9007" fmla="*/ 517173 w 1435865"/>
                <a:gd name="connsiteY15-9008" fmla="*/ 755389 h 1078087"/>
                <a:gd name="connsiteX16-9009" fmla="*/ 594347 w 1435865"/>
                <a:gd name="connsiteY16-9010" fmla="*/ 644264 h 1078087"/>
                <a:gd name="connsiteX17-9011" fmla="*/ 788884 w 1435865"/>
                <a:gd name="connsiteY17-9012" fmla="*/ 483420 h 1078087"/>
                <a:gd name="connsiteX18-9013" fmla="*/ 693159 w 1435865"/>
                <a:gd name="connsiteY18-9014" fmla="*/ 550450 h 1078087"/>
                <a:gd name="connsiteX19-9015" fmla="*/ 513882 w 1435865"/>
                <a:gd name="connsiteY19-9016" fmla="*/ 763359 h 1078087"/>
                <a:gd name="connsiteX20-9017" fmla="*/ 242011 w 1435865"/>
                <a:gd name="connsiteY20-9018" fmla="*/ 706270 h 1078087"/>
                <a:gd name="connsiteX21-9019" fmla="*/ 0 w 1435865"/>
                <a:gd name="connsiteY21-9020" fmla="*/ 897013 h 1078087"/>
                <a:gd name="connsiteX22-9021" fmla="*/ 543508 w 1435865"/>
                <a:gd name="connsiteY22-9022" fmla="*/ 0 h 1078087"/>
                <a:gd name="connsiteX23-9023" fmla="*/ 745856 w 1435865"/>
                <a:gd name="connsiteY23-9024" fmla="*/ 85534 h 1078087"/>
                <a:gd name="connsiteX24-9025" fmla="*/ 916259 w 1435865"/>
                <a:gd name="connsiteY24-9026" fmla="*/ 184312 h 1078087"/>
                <a:gd name="connsiteX25-9027" fmla="*/ 1315146 w 1435865"/>
                <a:gd name="connsiteY25-9028" fmla="*/ 198516 h 1078087"/>
                <a:gd name="connsiteX26-9029" fmla="*/ 1435474 w 1435865"/>
                <a:gd name="connsiteY26-9030" fmla="*/ 79982 h 1078087"/>
                <a:gd name="connsiteX27-9031" fmla="*/ 1280445 w 1435865"/>
                <a:gd name="connsiteY27-9032" fmla="*/ 523272 h 1078087"/>
                <a:gd name="connsiteX28-9033" fmla="*/ 1273671 w 1435865"/>
                <a:gd name="connsiteY28-9034" fmla="*/ 693489 h 1078087"/>
                <a:gd name="connsiteX29-9035" fmla="*/ 1364183 w 1435865"/>
                <a:gd name="connsiteY29-9036" fmla="*/ 756682 h 1078087"/>
                <a:gd name="connsiteX30-9037" fmla="*/ 1218641 w 1435865"/>
                <a:gd name="connsiteY30-9038" fmla="*/ 1001983 h 1078087"/>
                <a:gd name="connsiteX31-9039" fmla="*/ 1165317 w 1435865"/>
                <a:gd name="connsiteY31-9040" fmla="*/ 987415 h 1078087"/>
                <a:gd name="connsiteX32-9041" fmla="*/ 1107333 w 1435865"/>
                <a:gd name="connsiteY32-9042" fmla="*/ 981871 h 1078087"/>
                <a:gd name="connsiteX33-9043" fmla="*/ 1073970 w 1435865"/>
                <a:gd name="connsiteY33-9044" fmla="*/ 982189 h 1078087"/>
                <a:gd name="connsiteX34-9045" fmla="*/ 995871 w 1435865"/>
                <a:gd name="connsiteY34-9046" fmla="*/ 1024512 h 1078087"/>
                <a:gd name="connsiteX0-9047" fmla="*/ 995871 w 1435865"/>
                <a:gd name="connsiteY0-9048" fmla="*/ 1024512 h 1078087"/>
                <a:gd name="connsiteX1-9049" fmla="*/ 963828 w 1435865"/>
                <a:gd name="connsiteY1-9050" fmla="*/ 910922 h 1078087"/>
                <a:gd name="connsiteX2-9051" fmla="*/ 977904 w 1435865"/>
                <a:gd name="connsiteY2-9052" fmla="*/ 1035152 h 1078087"/>
                <a:gd name="connsiteX3-9053" fmla="*/ 916145 w 1435865"/>
                <a:gd name="connsiteY3-9054" fmla="*/ 1052290 h 1078087"/>
                <a:gd name="connsiteX4-9055" fmla="*/ 885632 w 1435865"/>
                <a:gd name="connsiteY4-9056" fmla="*/ 1017550 h 1078087"/>
                <a:gd name="connsiteX5-9057" fmla="*/ 858927 w 1435865"/>
                <a:gd name="connsiteY5-9058" fmla="*/ 991363 h 1078087"/>
                <a:gd name="connsiteX6-9059" fmla="*/ 808277 w 1435865"/>
                <a:gd name="connsiteY6-9060" fmla="*/ 995039 h 1078087"/>
                <a:gd name="connsiteX7-9061" fmla="*/ 790628 w 1435865"/>
                <a:gd name="connsiteY7-9062" fmla="*/ 882100 h 1078087"/>
                <a:gd name="connsiteX8-9063" fmla="*/ 667264 w 1435865"/>
                <a:gd name="connsiteY8-9064" fmla="*/ 886315 h 1078087"/>
                <a:gd name="connsiteX9-9065" fmla="*/ 708732 w 1435865"/>
                <a:gd name="connsiteY9-9066" fmla="*/ 835185 h 1078087"/>
                <a:gd name="connsiteX10-9067" fmla="*/ 811429 w 1435865"/>
                <a:gd name="connsiteY10-9068" fmla="*/ 722791 h 1078087"/>
                <a:gd name="connsiteX11-9069" fmla="*/ 738886 w 1435865"/>
                <a:gd name="connsiteY11-9070" fmla="*/ 775374 h 1078087"/>
                <a:gd name="connsiteX12-9071" fmla="*/ 629081 w 1435865"/>
                <a:gd name="connsiteY12-9072" fmla="*/ 897267 h 1078087"/>
                <a:gd name="connsiteX13-9073" fmla="*/ 356382 w 1435865"/>
                <a:gd name="connsiteY13-9074" fmla="*/ 1018964 h 1078087"/>
                <a:gd name="connsiteX14-9075" fmla="*/ 457105 w 1435865"/>
                <a:gd name="connsiteY14-9076" fmla="*/ 814648 h 1078087"/>
                <a:gd name="connsiteX15-9077" fmla="*/ 517173 w 1435865"/>
                <a:gd name="connsiteY15-9078" fmla="*/ 755389 h 1078087"/>
                <a:gd name="connsiteX16-9079" fmla="*/ 594347 w 1435865"/>
                <a:gd name="connsiteY16-9080" fmla="*/ 644264 h 1078087"/>
                <a:gd name="connsiteX17-9081" fmla="*/ 788884 w 1435865"/>
                <a:gd name="connsiteY17-9082" fmla="*/ 483420 h 1078087"/>
                <a:gd name="connsiteX18-9083" fmla="*/ 693159 w 1435865"/>
                <a:gd name="connsiteY18-9084" fmla="*/ 550450 h 1078087"/>
                <a:gd name="connsiteX19-9085" fmla="*/ 651565 w 1435865"/>
                <a:gd name="connsiteY19-9086" fmla="*/ 588140 h 1078087"/>
                <a:gd name="connsiteX20-9087" fmla="*/ 513882 w 1435865"/>
                <a:gd name="connsiteY20-9088" fmla="*/ 763359 h 1078087"/>
                <a:gd name="connsiteX21-9089" fmla="*/ 242011 w 1435865"/>
                <a:gd name="connsiteY21-9090" fmla="*/ 706270 h 1078087"/>
                <a:gd name="connsiteX22-9091" fmla="*/ 0 w 1435865"/>
                <a:gd name="connsiteY22-9092" fmla="*/ 897013 h 1078087"/>
                <a:gd name="connsiteX23-9093" fmla="*/ 543508 w 1435865"/>
                <a:gd name="connsiteY23-9094" fmla="*/ 0 h 1078087"/>
                <a:gd name="connsiteX24-9095" fmla="*/ 745856 w 1435865"/>
                <a:gd name="connsiteY24-9096" fmla="*/ 85534 h 1078087"/>
                <a:gd name="connsiteX25-9097" fmla="*/ 916259 w 1435865"/>
                <a:gd name="connsiteY25-9098" fmla="*/ 184312 h 1078087"/>
                <a:gd name="connsiteX26-9099" fmla="*/ 1315146 w 1435865"/>
                <a:gd name="connsiteY26-9100" fmla="*/ 198516 h 1078087"/>
                <a:gd name="connsiteX27-9101" fmla="*/ 1435474 w 1435865"/>
                <a:gd name="connsiteY27-9102" fmla="*/ 79982 h 1078087"/>
                <a:gd name="connsiteX28-9103" fmla="*/ 1280445 w 1435865"/>
                <a:gd name="connsiteY28-9104" fmla="*/ 523272 h 1078087"/>
                <a:gd name="connsiteX29-9105" fmla="*/ 1273671 w 1435865"/>
                <a:gd name="connsiteY29-9106" fmla="*/ 693489 h 1078087"/>
                <a:gd name="connsiteX30-9107" fmla="*/ 1364183 w 1435865"/>
                <a:gd name="connsiteY30-9108" fmla="*/ 756682 h 1078087"/>
                <a:gd name="connsiteX31-9109" fmla="*/ 1218641 w 1435865"/>
                <a:gd name="connsiteY31-9110" fmla="*/ 1001983 h 1078087"/>
                <a:gd name="connsiteX32-9111" fmla="*/ 1165317 w 1435865"/>
                <a:gd name="connsiteY32-9112" fmla="*/ 987415 h 1078087"/>
                <a:gd name="connsiteX33-9113" fmla="*/ 1107333 w 1435865"/>
                <a:gd name="connsiteY33-9114" fmla="*/ 981871 h 1078087"/>
                <a:gd name="connsiteX34-9115" fmla="*/ 1073970 w 1435865"/>
                <a:gd name="connsiteY34-9116" fmla="*/ 982189 h 1078087"/>
                <a:gd name="connsiteX35" fmla="*/ 995871 w 1435865"/>
                <a:gd name="connsiteY35" fmla="*/ 1024512 h 1078087"/>
                <a:gd name="connsiteX0-9117" fmla="*/ 995871 w 1435865"/>
                <a:gd name="connsiteY0-9118" fmla="*/ 1024512 h 1078087"/>
                <a:gd name="connsiteX1-9119" fmla="*/ 963828 w 1435865"/>
                <a:gd name="connsiteY1-9120" fmla="*/ 910922 h 1078087"/>
                <a:gd name="connsiteX2-9121" fmla="*/ 977904 w 1435865"/>
                <a:gd name="connsiteY2-9122" fmla="*/ 1035152 h 1078087"/>
                <a:gd name="connsiteX3-9123" fmla="*/ 916145 w 1435865"/>
                <a:gd name="connsiteY3-9124" fmla="*/ 1052290 h 1078087"/>
                <a:gd name="connsiteX4-9125" fmla="*/ 885632 w 1435865"/>
                <a:gd name="connsiteY4-9126" fmla="*/ 1017550 h 1078087"/>
                <a:gd name="connsiteX5-9127" fmla="*/ 858927 w 1435865"/>
                <a:gd name="connsiteY5-9128" fmla="*/ 991363 h 1078087"/>
                <a:gd name="connsiteX6-9129" fmla="*/ 808277 w 1435865"/>
                <a:gd name="connsiteY6-9130" fmla="*/ 995039 h 1078087"/>
                <a:gd name="connsiteX7-9131" fmla="*/ 790628 w 1435865"/>
                <a:gd name="connsiteY7-9132" fmla="*/ 882100 h 1078087"/>
                <a:gd name="connsiteX8-9133" fmla="*/ 667264 w 1435865"/>
                <a:gd name="connsiteY8-9134" fmla="*/ 886315 h 1078087"/>
                <a:gd name="connsiteX9-9135" fmla="*/ 708732 w 1435865"/>
                <a:gd name="connsiteY9-9136" fmla="*/ 835185 h 1078087"/>
                <a:gd name="connsiteX10-9137" fmla="*/ 811429 w 1435865"/>
                <a:gd name="connsiteY10-9138" fmla="*/ 722791 h 1078087"/>
                <a:gd name="connsiteX11-9139" fmla="*/ 738886 w 1435865"/>
                <a:gd name="connsiteY11-9140" fmla="*/ 775374 h 1078087"/>
                <a:gd name="connsiteX12-9141" fmla="*/ 629081 w 1435865"/>
                <a:gd name="connsiteY12-9142" fmla="*/ 897267 h 1078087"/>
                <a:gd name="connsiteX13-9143" fmla="*/ 356382 w 1435865"/>
                <a:gd name="connsiteY13-9144" fmla="*/ 1018964 h 1078087"/>
                <a:gd name="connsiteX14-9145" fmla="*/ 457105 w 1435865"/>
                <a:gd name="connsiteY14-9146" fmla="*/ 814648 h 1078087"/>
                <a:gd name="connsiteX15-9147" fmla="*/ 517173 w 1435865"/>
                <a:gd name="connsiteY15-9148" fmla="*/ 755389 h 1078087"/>
                <a:gd name="connsiteX16-9149" fmla="*/ 594347 w 1435865"/>
                <a:gd name="connsiteY16-9150" fmla="*/ 644264 h 1078087"/>
                <a:gd name="connsiteX17-9151" fmla="*/ 788884 w 1435865"/>
                <a:gd name="connsiteY17-9152" fmla="*/ 483420 h 1078087"/>
                <a:gd name="connsiteX18-9153" fmla="*/ 699541 w 1435865"/>
                <a:gd name="connsiteY18-9154" fmla="*/ 542635 h 1078087"/>
                <a:gd name="connsiteX19-9155" fmla="*/ 651565 w 1435865"/>
                <a:gd name="connsiteY19-9156" fmla="*/ 588140 h 1078087"/>
                <a:gd name="connsiteX20-9157" fmla="*/ 513882 w 1435865"/>
                <a:gd name="connsiteY20-9158" fmla="*/ 763359 h 1078087"/>
                <a:gd name="connsiteX21-9159" fmla="*/ 242011 w 1435865"/>
                <a:gd name="connsiteY21-9160" fmla="*/ 706270 h 1078087"/>
                <a:gd name="connsiteX22-9161" fmla="*/ 0 w 1435865"/>
                <a:gd name="connsiteY22-9162" fmla="*/ 897013 h 1078087"/>
                <a:gd name="connsiteX23-9163" fmla="*/ 543508 w 1435865"/>
                <a:gd name="connsiteY23-9164" fmla="*/ 0 h 1078087"/>
                <a:gd name="connsiteX24-9165" fmla="*/ 745856 w 1435865"/>
                <a:gd name="connsiteY24-9166" fmla="*/ 85534 h 1078087"/>
                <a:gd name="connsiteX25-9167" fmla="*/ 916259 w 1435865"/>
                <a:gd name="connsiteY25-9168" fmla="*/ 184312 h 1078087"/>
                <a:gd name="connsiteX26-9169" fmla="*/ 1315146 w 1435865"/>
                <a:gd name="connsiteY26-9170" fmla="*/ 198516 h 1078087"/>
                <a:gd name="connsiteX27-9171" fmla="*/ 1435474 w 1435865"/>
                <a:gd name="connsiteY27-9172" fmla="*/ 79982 h 1078087"/>
                <a:gd name="connsiteX28-9173" fmla="*/ 1280445 w 1435865"/>
                <a:gd name="connsiteY28-9174" fmla="*/ 523272 h 1078087"/>
                <a:gd name="connsiteX29-9175" fmla="*/ 1273671 w 1435865"/>
                <a:gd name="connsiteY29-9176" fmla="*/ 693489 h 1078087"/>
                <a:gd name="connsiteX30-9177" fmla="*/ 1364183 w 1435865"/>
                <a:gd name="connsiteY30-9178" fmla="*/ 756682 h 1078087"/>
                <a:gd name="connsiteX31-9179" fmla="*/ 1218641 w 1435865"/>
                <a:gd name="connsiteY31-9180" fmla="*/ 1001983 h 1078087"/>
                <a:gd name="connsiteX32-9181" fmla="*/ 1165317 w 1435865"/>
                <a:gd name="connsiteY32-9182" fmla="*/ 987415 h 1078087"/>
                <a:gd name="connsiteX33-9183" fmla="*/ 1107333 w 1435865"/>
                <a:gd name="connsiteY33-9184" fmla="*/ 981871 h 1078087"/>
                <a:gd name="connsiteX34-9185" fmla="*/ 1073970 w 1435865"/>
                <a:gd name="connsiteY34-9186" fmla="*/ 982189 h 1078087"/>
                <a:gd name="connsiteX35-9187" fmla="*/ 995871 w 1435865"/>
                <a:gd name="connsiteY35-9188" fmla="*/ 1024512 h 1078087"/>
                <a:gd name="connsiteX0-9189" fmla="*/ 995871 w 1435865"/>
                <a:gd name="connsiteY0-9190" fmla="*/ 1024512 h 1078087"/>
                <a:gd name="connsiteX1-9191" fmla="*/ 963828 w 1435865"/>
                <a:gd name="connsiteY1-9192" fmla="*/ 910922 h 1078087"/>
                <a:gd name="connsiteX2-9193" fmla="*/ 977904 w 1435865"/>
                <a:gd name="connsiteY2-9194" fmla="*/ 1035152 h 1078087"/>
                <a:gd name="connsiteX3-9195" fmla="*/ 916145 w 1435865"/>
                <a:gd name="connsiteY3-9196" fmla="*/ 1052290 h 1078087"/>
                <a:gd name="connsiteX4-9197" fmla="*/ 885632 w 1435865"/>
                <a:gd name="connsiteY4-9198" fmla="*/ 1017550 h 1078087"/>
                <a:gd name="connsiteX5-9199" fmla="*/ 858927 w 1435865"/>
                <a:gd name="connsiteY5-9200" fmla="*/ 991363 h 1078087"/>
                <a:gd name="connsiteX6-9201" fmla="*/ 808277 w 1435865"/>
                <a:gd name="connsiteY6-9202" fmla="*/ 995039 h 1078087"/>
                <a:gd name="connsiteX7-9203" fmla="*/ 790628 w 1435865"/>
                <a:gd name="connsiteY7-9204" fmla="*/ 882100 h 1078087"/>
                <a:gd name="connsiteX8-9205" fmla="*/ 667264 w 1435865"/>
                <a:gd name="connsiteY8-9206" fmla="*/ 886315 h 1078087"/>
                <a:gd name="connsiteX9-9207" fmla="*/ 708732 w 1435865"/>
                <a:gd name="connsiteY9-9208" fmla="*/ 835185 h 1078087"/>
                <a:gd name="connsiteX10-9209" fmla="*/ 811429 w 1435865"/>
                <a:gd name="connsiteY10-9210" fmla="*/ 722791 h 1078087"/>
                <a:gd name="connsiteX11-9211" fmla="*/ 738886 w 1435865"/>
                <a:gd name="connsiteY11-9212" fmla="*/ 775374 h 1078087"/>
                <a:gd name="connsiteX12-9213" fmla="*/ 629081 w 1435865"/>
                <a:gd name="connsiteY12-9214" fmla="*/ 897267 h 1078087"/>
                <a:gd name="connsiteX13-9215" fmla="*/ 356382 w 1435865"/>
                <a:gd name="connsiteY13-9216" fmla="*/ 1018964 h 1078087"/>
                <a:gd name="connsiteX14-9217" fmla="*/ 457105 w 1435865"/>
                <a:gd name="connsiteY14-9218" fmla="*/ 814648 h 1078087"/>
                <a:gd name="connsiteX15-9219" fmla="*/ 517173 w 1435865"/>
                <a:gd name="connsiteY15-9220" fmla="*/ 755389 h 1078087"/>
                <a:gd name="connsiteX16-9221" fmla="*/ 594347 w 1435865"/>
                <a:gd name="connsiteY16-9222" fmla="*/ 644264 h 1078087"/>
                <a:gd name="connsiteX17-9223" fmla="*/ 786171 w 1435865"/>
                <a:gd name="connsiteY17-9224" fmla="*/ 490228 h 1078087"/>
                <a:gd name="connsiteX18-9225" fmla="*/ 699541 w 1435865"/>
                <a:gd name="connsiteY18-9226" fmla="*/ 542635 h 1078087"/>
                <a:gd name="connsiteX19-9227" fmla="*/ 651565 w 1435865"/>
                <a:gd name="connsiteY19-9228" fmla="*/ 588140 h 1078087"/>
                <a:gd name="connsiteX20-9229" fmla="*/ 513882 w 1435865"/>
                <a:gd name="connsiteY20-9230" fmla="*/ 763359 h 1078087"/>
                <a:gd name="connsiteX21-9231" fmla="*/ 242011 w 1435865"/>
                <a:gd name="connsiteY21-9232" fmla="*/ 706270 h 1078087"/>
                <a:gd name="connsiteX22-9233" fmla="*/ 0 w 1435865"/>
                <a:gd name="connsiteY22-9234" fmla="*/ 897013 h 1078087"/>
                <a:gd name="connsiteX23-9235" fmla="*/ 543508 w 1435865"/>
                <a:gd name="connsiteY23-9236" fmla="*/ 0 h 1078087"/>
                <a:gd name="connsiteX24-9237" fmla="*/ 745856 w 1435865"/>
                <a:gd name="connsiteY24-9238" fmla="*/ 85534 h 1078087"/>
                <a:gd name="connsiteX25-9239" fmla="*/ 916259 w 1435865"/>
                <a:gd name="connsiteY25-9240" fmla="*/ 184312 h 1078087"/>
                <a:gd name="connsiteX26-9241" fmla="*/ 1315146 w 1435865"/>
                <a:gd name="connsiteY26-9242" fmla="*/ 198516 h 1078087"/>
                <a:gd name="connsiteX27-9243" fmla="*/ 1435474 w 1435865"/>
                <a:gd name="connsiteY27-9244" fmla="*/ 79982 h 1078087"/>
                <a:gd name="connsiteX28-9245" fmla="*/ 1280445 w 1435865"/>
                <a:gd name="connsiteY28-9246" fmla="*/ 523272 h 1078087"/>
                <a:gd name="connsiteX29-9247" fmla="*/ 1273671 w 1435865"/>
                <a:gd name="connsiteY29-9248" fmla="*/ 693489 h 1078087"/>
                <a:gd name="connsiteX30-9249" fmla="*/ 1364183 w 1435865"/>
                <a:gd name="connsiteY30-9250" fmla="*/ 756682 h 1078087"/>
                <a:gd name="connsiteX31-9251" fmla="*/ 1218641 w 1435865"/>
                <a:gd name="connsiteY31-9252" fmla="*/ 1001983 h 1078087"/>
                <a:gd name="connsiteX32-9253" fmla="*/ 1165317 w 1435865"/>
                <a:gd name="connsiteY32-9254" fmla="*/ 987415 h 1078087"/>
                <a:gd name="connsiteX33-9255" fmla="*/ 1107333 w 1435865"/>
                <a:gd name="connsiteY33-9256" fmla="*/ 981871 h 1078087"/>
                <a:gd name="connsiteX34-9257" fmla="*/ 1073970 w 1435865"/>
                <a:gd name="connsiteY34-9258" fmla="*/ 982189 h 1078087"/>
                <a:gd name="connsiteX35-9259" fmla="*/ 995871 w 1435865"/>
                <a:gd name="connsiteY35-9260" fmla="*/ 1024512 h 1078087"/>
                <a:gd name="connsiteX0-9261" fmla="*/ 995871 w 1435865"/>
                <a:gd name="connsiteY0-9262" fmla="*/ 1024512 h 1078087"/>
                <a:gd name="connsiteX1-9263" fmla="*/ 963828 w 1435865"/>
                <a:gd name="connsiteY1-9264" fmla="*/ 910922 h 1078087"/>
                <a:gd name="connsiteX2-9265" fmla="*/ 977904 w 1435865"/>
                <a:gd name="connsiteY2-9266" fmla="*/ 1035152 h 1078087"/>
                <a:gd name="connsiteX3-9267" fmla="*/ 916145 w 1435865"/>
                <a:gd name="connsiteY3-9268" fmla="*/ 1052290 h 1078087"/>
                <a:gd name="connsiteX4-9269" fmla="*/ 885632 w 1435865"/>
                <a:gd name="connsiteY4-9270" fmla="*/ 1017550 h 1078087"/>
                <a:gd name="connsiteX5-9271" fmla="*/ 858927 w 1435865"/>
                <a:gd name="connsiteY5-9272" fmla="*/ 991363 h 1078087"/>
                <a:gd name="connsiteX6-9273" fmla="*/ 808277 w 1435865"/>
                <a:gd name="connsiteY6-9274" fmla="*/ 995039 h 1078087"/>
                <a:gd name="connsiteX7-9275" fmla="*/ 790628 w 1435865"/>
                <a:gd name="connsiteY7-9276" fmla="*/ 882100 h 1078087"/>
                <a:gd name="connsiteX8-9277" fmla="*/ 667264 w 1435865"/>
                <a:gd name="connsiteY8-9278" fmla="*/ 886315 h 1078087"/>
                <a:gd name="connsiteX9-9279" fmla="*/ 708732 w 1435865"/>
                <a:gd name="connsiteY9-9280" fmla="*/ 835185 h 1078087"/>
                <a:gd name="connsiteX10-9281" fmla="*/ 811429 w 1435865"/>
                <a:gd name="connsiteY10-9282" fmla="*/ 722791 h 1078087"/>
                <a:gd name="connsiteX11-9283" fmla="*/ 738886 w 1435865"/>
                <a:gd name="connsiteY11-9284" fmla="*/ 775374 h 1078087"/>
                <a:gd name="connsiteX12-9285" fmla="*/ 629081 w 1435865"/>
                <a:gd name="connsiteY12-9286" fmla="*/ 897267 h 1078087"/>
                <a:gd name="connsiteX13-9287" fmla="*/ 356382 w 1435865"/>
                <a:gd name="connsiteY13-9288" fmla="*/ 1018964 h 1078087"/>
                <a:gd name="connsiteX14-9289" fmla="*/ 457105 w 1435865"/>
                <a:gd name="connsiteY14-9290" fmla="*/ 814648 h 1078087"/>
                <a:gd name="connsiteX15-9291" fmla="*/ 517173 w 1435865"/>
                <a:gd name="connsiteY15-9292" fmla="*/ 755389 h 1078087"/>
                <a:gd name="connsiteX16-9293" fmla="*/ 594347 w 1435865"/>
                <a:gd name="connsiteY16-9294" fmla="*/ 644264 h 1078087"/>
                <a:gd name="connsiteX17-9295" fmla="*/ 786171 w 1435865"/>
                <a:gd name="connsiteY17-9296" fmla="*/ 490228 h 1078087"/>
                <a:gd name="connsiteX18-9297" fmla="*/ 699541 w 1435865"/>
                <a:gd name="connsiteY18-9298" fmla="*/ 542635 h 1078087"/>
                <a:gd name="connsiteX19-9299" fmla="*/ 651565 w 1435865"/>
                <a:gd name="connsiteY19-9300" fmla="*/ 588140 h 1078087"/>
                <a:gd name="connsiteX20-9301" fmla="*/ 513882 w 1435865"/>
                <a:gd name="connsiteY20-9302" fmla="*/ 763359 h 1078087"/>
                <a:gd name="connsiteX21-9303" fmla="*/ 242011 w 1435865"/>
                <a:gd name="connsiteY21-9304" fmla="*/ 706270 h 1078087"/>
                <a:gd name="connsiteX22-9305" fmla="*/ 0 w 1435865"/>
                <a:gd name="connsiteY22-9306" fmla="*/ 897013 h 1078087"/>
                <a:gd name="connsiteX23-9307" fmla="*/ 543508 w 1435865"/>
                <a:gd name="connsiteY23-9308" fmla="*/ 0 h 1078087"/>
                <a:gd name="connsiteX24-9309" fmla="*/ 745856 w 1435865"/>
                <a:gd name="connsiteY24-9310" fmla="*/ 85534 h 1078087"/>
                <a:gd name="connsiteX25-9311" fmla="*/ 916259 w 1435865"/>
                <a:gd name="connsiteY25-9312" fmla="*/ 184312 h 1078087"/>
                <a:gd name="connsiteX26-9313" fmla="*/ 1315146 w 1435865"/>
                <a:gd name="connsiteY26-9314" fmla="*/ 198516 h 1078087"/>
                <a:gd name="connsiteX27-9315" fmla="*/ 1435474 w 1435865"/>
                <a:gd name="connsiteY27-9316" fmla="*/ 79982 h 1078087"/>
                <a:gd name="connsiteX28-9317" fmla="*/ 1280445 w 1435865"/>
                <a:gd name="connsiteY28-9318" fmla="*/ 523272 h 1078087"/>
                <a:gd name="connsiteX29-9319" fmla="*/ 1273671 w 1435865"/>
                <a:gd name="connsiteY29-9320" fmla="*/ 693489 h 1078087"/>
                <a:gd name="connsiteX30-9321" fmla="*/ 1364183 w 1435865"/>
                <a:gd name="connsiteY30-9322" fmla="*/ 756682 h 1078087"/>
                <a:gd name="connsiteX31-9323" fmla="*/ 1218641 w 1435865"/>
                <a:gd name="connsiteY31-9324" fmla="*/ 1001983 h 1078087"/>
                <a:gd name="connsiteX32-9325" fmla="*/ 1165317 w 1435865"/>
                <a:gd name="connsiteY32-9326" fmla="*/ 987415 h 1078087"/>
                <a:gd name="connsiteX33-9327" fmla="*/ 1107333 w 1435865"/>
                <a:gd name="connsiteY33-9328" fmla="*/ 981871 h 1078087"/>
                <a:gd name="connsiteX34-9329" fmla="*/ 1073970 w 1435865"/>
                <a:gd name="connsiteY34-9330" fmla="*/ 982189 h 1078087"/>
                <a:gd name="connsiteX35-9331" fmla="*/ 995871 w 1435865"/>
                <a:gd name="connsiteY35-9332" fmla="*/ 1024512 h 1078087"/>
                <a:gd name="connsiteX0-9333" fmla="*/ 995871 w 1435865"/>
                <a:gd name="connsiteY0-9334" fmla="*/ 1024512 h 1078087"/>
                <a:gd name="connsiteX1-9335" fmla="*/ 963828 w 1435865"/>
                <a:gd name="connsiteY1-9336" fmla="*/ 910922 h 1078087"/>
                <a:gd name="connsiteX2-9337" fmla="*/ 977904 w 1435865"/>
                <a:gd name="connsiteY2-9338" fmla="*/ 1035152 h 1078087"/>
                <a:gd name="connsiteX3-9339" fmla="*/ 916145 w 1435865"/>
                <a:gd name="connsiteY3-9340" fmla="*/ 1052290 h 1078087"/>
                <a:gd name="connsiteX4-9341" fmla="*/ 885632 w 1435865"/>
                <a:gd name="connsiteY4-9342" fmla="*/ 1017550 h 1078087"/>
                <a:gd name="connsiteX5-9343" fmla="*/ 858927 w 1435865"/>
                <a:gd name="connsiteY5-9344" fmla="*/ 991363 h 1078087"/>
                <a:gd name="connsiteX6-9345" fmla="*/ 808277 w 1435865"/>
                <a:gd name="connsiteY6-9346" fmla="*/ 995039 h 1078087"/>
                <a:gd name="connsiteX7-9347" fmla="*/ 790628 w 1435865"/>
                <a:gd name="connsiteY7-9348" fmla="*/ 882100 h 1078087"/>
                <a:gd name="connsiteX8-9349" fmla="*/ 667264 w 1435865"/>
                <a:gd name="connsiteY8-9350" fmla="*/ 886315 h 1078087"/>
                <a:gd name="connsiteX9-9351" fmla="*/ 708732 w 1435865"/>
                <a:gd name="connsiteY9-9352" fmla="*/ 835185 h 1078087"/>
                <a:gd name="connsiteX10-9353" fmla="*/ 811429 w 1435865"/>
                <a:gd name="connsiteY10-9354" fmla="*/ 722791 h 1078087"/>
                <a:gd name="connsiteX11-9355" fmla="*/ 738886 w 1435865"/>
                <a:gd name="connsiteY11-9356" fmla="*/ 775374 h 1078087"/>
                <a:gd name="connsiteX12-9357" fmla="*/ 629081 w 1435865"/>
                <a:gd name="connsiteY12-9358" fmla="*/ 897267 h 1078087"/>
                <a:gd name="connsiteX13-9359" fmla="*/ 356382 w 1435865"/>
                <a:gd name="connsiteY13-9360" fmla="*/ 1018964 h 1078087"/>
                <a:gd name="connsiteX14-9361" fmla="*/ 457105 w 1435865"/>
                <a:gd name="connsiteY14-9362" fmla="*/ 814648 h 1078087"/>
                <a:gd name="connsiteX15-9363" fmla="*/ 517173 w 1435865"/>
                <a:gd name="connsiteY15-9364" fmla="*/ 755389 h 1078087"/>
                <a:gd name="connsiteX16-9365" fmla="*/ 594347 w 1435865"/>
                <a:gd name="connsiteY16-9366" fmla="*/ 644264 h 1078087"/>
                <a:gd name="connsiteX17-9367" fmla="*/ 786171 w 1435865"/>
                <a:gd name="connsiteY17-9368" fmla="*/ 490228 h 1078087"/>
                <a:gd name="connsiteX18-9369" fmla="*/ 699541 w 1435865"/>
                <a:gd name="connsiteY18-9370" fmla="*/ 542635 h 1078087"/>
                <a:gd name="connsiteX19-9371" fmla="*/ 649729 w 1435865"/>
                <a:gd name="connsiteY19-9372" fmla="*/ 578539 h 1078087"/>
                <a:gd name="connsiteX20-9373" fmla="*/ 513882 w 1435865"/>
                <a:gd name="connsiteY20-9374" fmla="*/ 763359 h 1078087"/>
                <a:gd name="connsiteX21-9375" fmla="*/ 242011 w 1435865"/>
                <a:gd name="connsiteY21-9376" fmla="*/ 706270 h 1078087"/>
                <a:gd name="connsiteX22-9377" fmla="*/ 0 w 1435865"/>
                <a:gd name="connsiteY22-9378" fmla="*/ 897013 h 1078087"/>
                <a:gd name="connsiteX23-9379" fmla="*/ 543508 w 1435865"/>
                <a:gd name="connsiteY23-9380" fmla="*/ 0 h 1078087"/>
                <a:gd name="connsiteX24-9381" fmla="*/ 745856 w 1435865"/>
                <a:gd name="connsiteY24-9382" fmla="*/ 85534 h 1078087"/>
                <a:gd name="connsiteX25-9383" fmla="*/ 916259 w 1435865"/>
                <a:gd name="connsiteY25-9384" fmla="*/ 184312 h 1078087"/>
                <a:gd name="connsiteX26-9385" fmla="*/ 1315146 w 1435865"/>
                <a:gd name="connsiteY26-9386" fmla="*/ 198516 h 1078087"/>
                <a:gd name="connsiteX27-9387" fmla="*/ 1435474 w 1435865"/>
                <a:gd name="connsiteY27-9388" fmla="*/ 79982 h 1078087"/>
                <a:gd name="connsiteX28-9389" fmla="*/ 1280445 w 1435865"/>
                <a:gd name="connsiteY28-9390" fmla="*/ 523272 h 1078087"/>
                <a:gd name="connsiteX29-9391" fmla="*/ 1273671 w 1435865"/>
                <a:gd name="connsiteY29-9392" fmla="*/ 693489 h 1078087"/>
                <a:gd name="connsiteX30-9393" fmla="*/ 1364183 w 1435865"/>
                <a:gd name="connsiteY30-9394" fmla="*/ 756682 h 1078087"/>
                <a:gd name="connsiteX31-9395" fmla="*/ 1218641 w 1435865"/>
                <a:gd name="connsiteY31-9396" fmla="*/ 1001983 h 1078087"/>
                <a:gd name="connsiteX32-9397" fmla="*/ 1165317 w 1435865"/>
                <a:gd name="connsiteY32-9398" fmla="*/ 987415 h 1078087"/>
                <a:gd name="connsiteX33-9399" fmla="*/ 1107333 w 1435865"/>
                <a:gd name="connsiteY33-9400" fmla="*/ 981871 h 1078087"/>
                <a:gd name="connsiteX34-9401" fmla="*/ 1073970 w 1435865"/>
                <a:gd name="connsiteY34-9402" fmla="*/ 982189 h 1078087"/>
                <a:gd name="connsiteX35-9403" fmla="*/ 995871 w 1435865"/>
                <a:gd name="connsiteY35-9404" fmla="*/ 1024512 h 1078087"/>
                <a:gd name="connsiteX0-9405" fmla="*/ 995871 w 1435865"/>
                <a:gd name="connsiteY0-9406" fmla="*/ 1024512 h 1078087"/>
                <a:gd name="connsiteX1-9407" fmla="*/ 963828 w 1435865"/>
                <a:gd name="connsiteY1-9408" fmla="*/ 910922 h 1078087"/>
                <a:gd name="connsiteX2-9409" fmla="*/ 977904 w 1435865"/>
                <a:gd name="connsiteY2-9410" fmla="*/ 1035152 h 1078087"/>
                <a:gd name="connsiteX3-9411" fmla="*/ 916145 w 1435865"/>
                <a:gd name="connsiteY3-9412" fmla="*/ 1052290 h 1078087"/>
                <a:gd name="connsiteX4-9413" fmla="*/ 885632 w 1435865"/>
                <a:gd name="connsiteY4-9414" fmla="*/ 1017550 h 1078087"/>
                <a:gd name="connsiteX5-9415" fmla="*/ 858927 w 1435865"/>
                <a:gd name="connsiteY5-9416" fmla="*/ 991363 h 1078087"/>
                <a:gd name="connsiteX6-9417" fmla="*/ 808277 w 1435865"/>
                <a:gd name="connsiteY6-9418" fmla="*/ 995039 h 1078087"/>
                <a:gd name="connsiteX7-9419" fmla="*/ 790628 w 1435865"/>
                <a:gd name="connsiteY7-9420" fmla="*/ 882100 h 1078087"/>
                <a:gd name="connsiteX8-9421" fmla="*/ 667264 w 1435865"/>
                <a:gd name="connsiteY8-9422" fmla="*/ 886315 h 1078087"/>
                <a:gd name="connsiteX9-9423" fmla="*/ 708732 w 1435865"/>
                <a:gd name="connsiteY9-9424" fmla="*/ 835185 h 1078087"/>
                <a:gd name="connsiteX10-9425" fmla="*/ 811429 w 1435865"/>
                <a:gd name="connsiteY10-9426" fmla="*/ 722791 h 1078087"/>
                <a:gd name="connsiteX11-9427" fmla="*/ 738886 w 1435865"/>
                <a:gd name="connsiteY11-9428" fmla="*/ 775374 h 1078087"/>
                <a:gd name="connsiteX12-9429" fmla="*/ 629081 w 1435865"/>
                <a:gd name="connsiteY12-9430" fmla="*/ 897267 h 1078087"/>
                <a:gd name="connsiteX13-9431" fmla="*/ 356382 w 1435865"/>
                <a:gd name="connsiteY13-9432" fmla="*/ 1018964 h 1078087"/>
                <a:gd name="connsiteX14-9433" fmla="*/ 457105 w 1435865"/>
                <a:gd name="connsiteY14-9434" fmla="*/ 814648 h 1078087"/>
                <a:gd name="connsiteX15-9435" fmla="*/ 517173 w 1435865"/>
                <a:gd name="connsiteY15-9436" fmla="*/ 755389 h 1078087"/>
                <a:gd name="connsiteX16-9437" fmla="*/ 594347 w 1435865"/>
                <a:gd name="connsiteY16-9438" fmla="*/ 644264 h 1078087"/>
                <a:gd name="connsiteX17-9439" fmla="*/ 786171 w 1435865"/>
                <a:gd name="connsiteY17-9440" fmla="*/ 490228 h 1078087"/>
                <a:gd name="connsiteX18-9441" fmla="*/ 699541 w 1435865"/>
                <a:gd name="connsiteY18-9442" fmla="*/ 542635 h 1078087"/>
                <a:gd name="connsiteX19-9443" fmla="*/ 649729 w 1435865"/>
                <a:gd name="connsiteY19-9444" fmla="*/ 578539 h 1078087"/>
                <a:gd name="connsiteX20-9445" fmla="*/ 513882 w 1435865"/>
                <a:gd name="connsiteY20-9446" fmla="*/ 763359 h 1078087"/>
                <a:gd name="connsiteX21-9447" fmla="*/ 242011 w 1435865"/>
                <a:gd name="connsiteY21-9448" fmla="*/ 706270 h 1078087"/>
                <a:gd name="connsiteX22-9449" fmla="*/ 0 w 1435865"/>
                <a:gd name="connsiteY22-9450" fmla="*/ 897013 h 1078087"/>
                <a:gd name="connsiteX23-9451" fmla="*/ 543508 w 1435865"/>
                <a:gd name="connsiteY23-9452" fmla="*/ 0 h 1078087"/>
                <a:gd name="connsiteX24-9453" fmla="*/ 745856 w 1435865"/>
                <a:gd name="connsiteY24-9454" fmla="*/ 85534 h 1078087"/>
                <a:gd name="connsiteX25-9455" fmla="*/ 916259 w 1435865"/>
                <a:gd name="connsiteY25-9456" fmla="*/ 184312 h 1078087"/>
                <a:gd name="connsiteX26-9457" fmla="*/ 1315146 w 1435865"/>
                <a:gd name="connsiteY26-9458" fmla="*/ 198516 h 1078087"/>
                <a:gd name="connsiteX27-9459" fmla="*/ 1435474 w 1435865"/>
                <a:gd name="connsiteY27-9460" fmla="*/ 79982 h 1078087"/>
                <a:gd name="connsiteX28-9461" fmla="*/ 1280445 w 1435865"/>
                <a:gd name="connsiteY28-9462" fmla="*/ 523272 h 1078087"/>
                <a:gd name="connsiteX29-9463" fmla="*/ 1273671 w 1435865"/>
                <a:gd name="connsiteY29-9464" fmla="*/ 693489 h 1078087"/>
                <a:gd name="connsiteX30-9465" fmla="*/ 1364183 w 1435865"/>
                <a:gd name="connsiteY30-9466" fmla="*/ 756682 h 1078087"/>
                <a:gd name="connsiteX31-9467" fmla="*/ 1218641 w 1435865"/>
                <a:gd name="connsiteY31-9468" fmla="*/ 1001983 h 1078087"/>
                <a:gd name="connsiteX32-9469" fmla="*/ 1165317 w 1435865"/>
                <a:gd name="connsiteY32-9470" fmla="*/ 987415 h 1078087"/>
                <a:gd name="connsiteX33-9471" fmla="*/ 1107333 w 1435865"/>
                <a:gd name="connsiteY33-9472" fmla="*/ 981871 h 1078087"/>
                <a:gd name="connsiteX34-9473" fmla="*/ 1073970 w 1435865"/>
                <a:gd name="connsiteY34-9474" fmla="*/ 982189 h 1078087"/>
                <a:gd name="connsiteX35-9475" fmla="*/ 995871 w 1435865"/>
                <a:gd name="connsiteY35-9476" fmla="*/ 1024512 h 1078087"/>
                <a:gd name="connsiteX0-9477" fmla="*/ 995871 w 1435865"/>
                <a:gd name="connsiteY0-9478" fmla="*/ 1024512 h 1078087"/>
                <a:gd name="connsiteX1-9479" fmla="*/ 963828 w 1435865"/>
                <a:gd name="connsiteY1-9480" fmla="*/ 910922 h 1078087"/>
                <a:gd name="connsiteX2-9481" fmla="*/ 977904 w 1435865"/>
                <a:gd name="connsiteY2-9482" fmla="*/ 1035152 h 1078087"/>
                <a:gd name="connsiteX3-9483" fmla="*/ 916145 w 1435865"/>
                <a:gd name="connsiteY3-9484" fmla="*/ 1052290 h 1078087"/>
                <a:gd name="connsiteX4-9485" fmla="*/ 885632 w 1435865"/>
                <a:gd name="connsiteY4-9486" fmla="*/ 1017550 h 1078087"/>
                <a:gd name="connsiteX5-9487" fmla="*/ 858927 w 1435865"/>
                <a:gd name="connsiteY5-9488" fmla="*/ 991363 h 1078087"/>
                <a:gd name="connsiteX6-9489" fmla="*/ 808277 w 1435865"/>
                <a:gd name="connsiteY6-9490" fmla="*/ 995039 h 1078087"/>
                <a:gd name="connsiteX7-9491" fmla="*/ 790628 w 1435865"/>
                <a:gd name="connsiteY7-9492" fmla="*/ 882100 h 1078087"/>
                <a:gd name="connsiteX8-9493" fmla="*/ 667264 w 1435865"/>
                <a:gd name="connsiteY8-9494" fmla="*/ 886315 h 1078087"/>
                <a:gd name="connsiteX9-9495" fmla="*/ 708732 w 1435865"/>
                <a:gd name="connsiteY9-9496" fmla="*/ 835185 h 1078087"/>
                <a:gd name="connsiteX10-9497" fmla="*/ 811429 w 1435865"/>
                <a:gd name="connsiteY10-9498" fmla="*/ 722791 h 1078087"/>
                <a:gd name="connsiteX11-9499" fmla="*/ 738886 w 1435865"/>
                <a:gd name="connsiteY11-9500" fmla="*/ 775374 h 1078087"/>
                <a:gd name="connsiteX12-9501" fmla="*/ 629081 w 1435865"/>
                <a:gd name="connsiteY12-9502" fmla="*/ 897267 h 1078087"/>
                <a:gd name="connsiteX13-9503" fmla="*/ 356382 w 1435865"/>
                <a:gd name="connsiteY13-9504" fmla="*/ 1018964 h 1078087"/>
                <a:gd name="connsiteX14-9505" fmla="*/ 457105 w 1435865"/>
                <a:gd name="connsiteY14-9506" fmla="*/ 814648 h 1078087"/>
                <a:gd name="connsiteX15-9507" fmla="*/ 517173 w 1435865"/>
                <a:gd name="connsiteY15-9508" fmla="*/ 755389 h 1078087"/>
                <a:gd name="connsiteX16-9509" fmla="*/ 594347 w 1435865"/>
                <a:gd name="connsiteY16-9510" fmla="*/ 644264 h 1078087"/>
                <a:gd name="connsiteX17-9511" fmla="*/ 786171 w 1435865"/>
                <a:gd name="connsiteY17-9512" fmla="*/ 490228 h 1078087"/>
                <a:gd name="connsiteX18-9513" fmla="*/ 699541 w 1435865"/>
                <a:gd name="connsiteY18-9514" fmla="*/ 542635 h 1078087"/>
                <a:gd name="connsiteX19-9515" fmla="*/ 649729 w 1435865"/>
                <a:gd name="connsiteY19-9516" fmla="*/ 578539 h 1078087"/>
                <a:gd name="connsiteX20-9517" fmla="*/ 511238 w 1435865"/>
                <a:gd name="connsiteY20-9518" fmla="*/ 751959 h 1078087"/>
                <a:gd name="connsiteX21-9519" fmla="*/ 242011 w 1435865"/>
                <a:gd name="connsiteY21-9520" fmla="*/ 706270 h 1078087"/>
                <a:gd name="connsiteX22-9521" fmla="*/ 0 w 1435865"/>
                <a:gd name="connsiteY22-9522" fmla="*/ 897013 h 1078087"/>
                <a:gd name="connsiteX23-9523" fmla="*/ 543508 w 1435865"/>
                <a:gd name="connsiteY23-9524" fmla="*/ 0 h 1078087"/>
                <a:gd name="connsiteX24-9525" fmla="*/ 745856 w 1435865"/>
                <a:gd name="connsiteY24-9526" fmla="*/ 85534 h 1078087"/>
                <a:gd name="connsiteX25-9527" fmla="*/ 916259 w 1435865"/>
                <a:gd name="connsiteY25-9528" fmla="*/ 184312 h 1078087"/>
                <a:gd name="connsiteX26-9529" fmla="*/ 1315146 w 1435865"/>
                <a:gd name="connsiteY26-9530" fmla="*/ 198516 h 1078087"/>
                <a:gd name="connsiteX27-9531" fmla="*/ 1435474 w 1435865"/>
                <a:gd name="connsiteY27-9532" fmla="*/ 79982 h 1078087"/>
                <a:gd name="connsiteX28-9533" fmla="*/ 1280445 w 1435865"/>
                <a:gd name="connsiteY28-9534" fmla="*/ 523272 h 1078087"/>
                <a:gd name="connsiteX29-9535" fmla="*/ 1273671 w 1435865"/>
                <a:gd name="connsiteY29-9536" fmla="*/ 693489 h 1078087"/>
                <a:gd name="connsiteX30-9537" fmla="*/ 1364183 w 1435865"/>
                <a:gd name="connsiteY30-9538" fmla="*/ 756682 h 1078087"/>
                <a:gd name="connsiteX31-9539" fmla="*/ 1218641 w 1435865"/>
                <a:gd name="connsiteY31-9540" fmla="*/ 1001983 h 1078087"/>
                <a:gd name="connsiteX32-9541" fmla="*/ 1165317 w 1435865"/>
                <a:gd name="connsiteY32-9542" fmla="*/ 987415 h 1078087"/>
                <a:gd name="connsiteX33-9543" fmla="*/ 1107333 w 1435865"/>
                <a:gd name="connsiteY33-9544" fmla="*/ 981871 h 1078087"/>
                <a:gd name="connsiteX34-9545" fmla="*/ 1073970 w 1435865"/>
                <a:gd name="connsiteY34-9546" fmla="*/ 982189 h 1078087"/>
                <a:gd name="connsiteX35-9547" fmla="*/ 995871 w 1435865"/>
                <a:gd name="connsiteY35-9548" fmla="*/ 1024512 h 1078087"/>
                <a:gd name="connsiteX0-9549" fmla="*/ 995871 w 1435865"/>
                <a:gd name="connsiteY0-9550" fmla="*/ 1024512 h 1078087"/>
                <a:gd name="connsiteX1-9551" fmla="*/ 963828 w 1435865"/>
                <a:gd name="connsiteY1-9552" fmla="*/ 910922 h 1078087"/>
                <a:gd name="connsiteX2-9553" fmla="*/ 977904 w 1435865"/>
                <a:gd name="connsiteY2-9554" fmla="*/ 1035152 h 1078087"/>
                <a:gd name="connsiteX3-9555" fmla="*/ 916145 w 1435865"/>
                <a:gd name="connsiteY3-9556" fmla="*/ 1052290 h 1078087"/>
                <a:gd name="connsiteX4-9557" fmla="*/ 885632 w 1435865"/>
                <a:gd name="connsiteY4-9558" fmla="*/ 1017550 h 1078087"/>
                <a:gd name="connsiteX5-9559" fmla="*/ 858927 w 1435865"/>
                <a:gd name="connsiteY5-9560" fmla="*/ 991363 h 1078087"/>
                <a:gd name="connsiteX6-9561" fmla="*/ 808277 w 1435865"/>
                <a:gd name="connsiteY6-9562" fmla="*/ 995039 h 1078087"/>
                <a:gd name="connsiteX7-9563" fmla="*/ 790628 w 1435865"/>
                <a:gd name="connsiteY7-9564" fmla="*/ 882100 h 1078087"/>
                <a:gd name="connsiteX8-9565" fmla="*/ 667264 w 1435865"/>
                <a:gd name="connsiteY8-9566" fmla="*/ 886315 h 1078087"/>
                <a:gd name="connsiteX9-9567" fmla="*/ 708732 w 1435865"/>
                <a:gd name="connsiteY9-9568" fmla="*/ 835185 h 1078087"/>
                <a:gd name="connsiteX10-9569" fmla="*/ 811429 w 1435865"/>
                <a:gd name="connsiteY10-9570" fmla="*/ 722791 h 1078087"/>
                <a:gd name="connsiteX11-9571" fmla="*/ 738886 w 1435865"/>
                <a:gd name="connsiteY11-9572" fmla="*/ 775374 h 1078087"/>
                <a:gd name="connsiteX12-9573" fmla="*/ 629081 w 1435865"/>
                <a:gd name="connsiteY12-9574" fmla="*/ 897267 h 1078087"/>
                <a:gd name="connsiteX13-9575" fmla="*/ 356382 w 1435865"/>
                <a:gd name="connsiteY13-9576" fmla="*/ 1018964 h 1078087"/>
                <a:gd name="connsiteX14-9577" fmla="*/ 457105 w 1435865"/>
                <a:gd name="connsiteY14-9578" fmla="*/ 814648 h 1078087"/>
                <a:gd name="connsiteX15-9579" fmla="*/ 517173 w 1435865"/>
                <a:gd name="connsiteY15-9580" fmla="*/ 755389 h 1078087"/>
                <a:gd name="connsiteX16-9581" fmla="*/ 594347 w 1435865"/>
                <a:gd name="connsiteY16-9582" fmla="*/ 644264 h 1078087"/>
                <a:gd name="connsiteX17-9583" fmla="*/ 786171 w 1435865"/>
                <a:gd name="connsiteY17-9584" fmla="*/ 490228 h 1078087"/>
                <a:gd name="connsiteX18-9585" fmla="*/ 699541 w 1435865"/>
                <a:gd name="connsiteY18-9586" fmla="*/ 542635 h 1078087"/>
                <a:gd name="connsiteX19-9587" fmla="*/ 649729 w 1435865"/>
                <a:gd name="connsiteY19-9588" fmla="*/ 578539 h 1078087"/>
                <a:gd name="connsiteX20-9589" fmla="*/ 488410 w 1435865"/>
                <a:gd name="connsiteY20-9590" fmla="*/ 715782 h 1078087"/>
                <a:gd name="connsiteX21-9591" fmla="*/ 242011 w 1435865"/>
                <a:gd name="connsiteY21-9592" fmla="*/ 706270 h 1078087"/>
                <a:gd name="connsiteX22-9593" fmla="*/ 0 w 1435865"/>
                <a:gd name="connsiteY22-9594" fmla="*/ 897013 h 1078087"/>
                <a:gd name="connsiteX23-9595" fmla="*/ 543508 w 1435865"/>
                <a:gd name="connsiteY23-9596" fmla="*/ 0 h 1078087"/>
                <a:gd name="connsiteX24-9597" fmla="*/ 745856 w 1435865"/>
                <a:gd name="connsiteY24-9598" fmla="*/ 85534 h 1078087"/>
                <a:gd name="connsiteX25-9599" fmla="*/ 916259 w 1435865"/>
                <a:gd name="connsiteY25-9600" fmla="*/ 184312 h 1078087"/>
                <a:gd name="connsiteX26-9601" fmla="*/ 1315146 w 1435865"/>
                <a:gd name="connsiteY26-9602" fmla="*/ 198516 h 1078087"/>
                <a:gd name="connsiteX27-9603" fmla="*/ 1435474 w 1435865"/>
                <a:gd name="connsiteY27-9604" fmla="*/ 79982 h 1078087"/>
                <a:gd name="connsiteX28-9605" fmla="*/ 1280445 w 1435865"/>
                <a:gd name="connsiteY28-9606" fmla="*/ 523272 h 1078087"/>
                <a:gd name="connsiteX29-9607" fmla="*/ 1273671 w 1435865"/>
                <a:gd name="connsiteY29-9608" fmla="*/ 693489 h 1078087"/>
                <a:gd name="connsiteX30-9609" fmla="*/ 1364183 w 1435865"/>
                <a:gd name="connsiteY30-9610" fmla="*/ 756682 h 1078087"/>
                <a:gd name="connsiteX31-9611" fmla="*/ 1218641 w 1435865"/>
                <a:gd name="connsiteY31-9612" fmla="*/ 1001983 h 1078087"/>
                <a:gd name="connsiteX32-9613" fmla="*/ 1165317 w 1435865"/>
                <a:gd name="connsiteY32-9614" fmla="*/ 987415 h 1078087"/>
                <a:gd name="connsiteX33-9615" fmla="*/ 1107333 w 1435865"/>
                <a:gd name="connsiteY33-9616" fmla="*/ 981871 h 1078087"/>
                <a:gd name="connsiteX34-9617" fmla="*/ 1073970 w 1435865"/>
                <a:gd name="connsiteY34-9618" fmla="*/ 982189 h 1078087"/>
                <a:gd name="connsiteX35-9619" fmla="*/ 995871 w 1435865"/>
                <a:gd name="connsiteY35-9620" fmla="*/ 1024512 h 1078087"/>
                <a:gd name="connsiteX0-9621" fmla="*/ 995871 w 1435865"/>
                <a:gd name="connsiteY0-9622" fmla="*/ 1024512 h 1078087"/>
                <a:gd name="connsiteX1-9623" fmla="*/ 963828 w 1435865"/>
                <a:gd name="connsiteY1-9624" fmla="*/ 910922 h 1078087"/>
                <a:gd name="connsiteX2-9625" fmla="*/ 977904 w 1435865"/>
                <a:gd name="connsiteY2-9626" fmla="*/ 1035152 h 1078087"/>
                <a:gd name="connsiteX3-9627" fmla="*/ 916145 w 1435865"/>
                <a:gd name="connsiteY3-9628" fmla="*/ 1052290 h 1078087"/>
                <a:gd name="connsiteX4-9629" fmla="*/ 885632 w 1435865"/>
                <a:gd name="connsiteY4-9630" fmla="*/ 1017550 h 1078087"/>
                <a:gd name="connsiteX5-9631" fmla="*/ 858927 w 1435865"/>
                <a:gd name="connsiteY5-9632" fmla="*/ 991363 h 1078087"/>
                <a:gd name="connsiteX6-9633" fmla="*/ 808277 w 1435865"/>
                <a:gd name="connsiteY6-9634" fmla="*/ 995039 h 1078087"/>
                <a:gd name="connsiteX7-9635" fmla="*/ 790628 w 1435865"/>
                <a:gd name="connsiteY7-9636" fmla="*/ 882100 h 1078087"/>
                <a:gd name="connsiteX8-9637" fmla="*/ 667264 w 1435865"/>
                <a:gd name="connsiteY8-9638" fmla="*/ 886315 h 1078087"/>
                <a:gd name="connsiteX9-9639" fmla="*/ 708732 w 1435865"/>
                <a:gd name="connsiteY9-9640" fmla="*/ 835185 h 1078087"/>
                <a:gd name="connsiteX10-9641" fmla="*/ 811429 w 1435865"/>
                <a:gd name="connsiteY10-9642" fmla="*/ 722791 h 1078087"/>
                <a:gd name="connsiteX11-9643" fmla="*/ 738886 w 1435865"/>
                <a:gd name="connsiteY11-9644" fmla="*/ 775374 h 1078087"/>
                <a:gd name="connsiteX12-9645" fmla="*/ 629081 w 1435865"/>
                <a:gd name="connsiteY12-9646" fmla="*/ 897267 h 1078087"/>
                <a:gd name="connsiteX13-9647" fmla="*/ 356382 w 1435865"/>
                <a:gd name="connsiteY13-9648" fmla="*/ 1018964 h 1078087"/>
                <a:gd name="connsiteX14-9649" fmla="*/ 457105 w 1435865"/>
                <a:gd name="connsiteY14-9650" fmla="*/ 814648 h 1078087"/>
                <a:gd name="connsiteX15-9651" fmla="*/ 517173 w 1435865"/>
                <a:gd name="connsiteY15-9652" fmla="*/ 755389 h 1078087"/>
                <a:gd name="connsiteX16-9653" fmla="*/ 594347 w 1435865"/>
                <a:gd name="connsiteY16-9654" fmla="*/ 644264 h 1078087"/>
                <a:gd name="connsiteX17-9655" fmla="*/ 786171 w 1435865"/>
                <a:gd name="connsiteY17-9656" fmla="*/ 490228 h 1078087"/>
                <a:gd name="connsiteX18-9657" fmla="*/ 699541 w 1435865"/>
                <a:gd name="connsiteY18-9658" fmla="*/ 542635 h 1078087"/>
                <a:gd name="connsiteX19-9659" fmla="*/ 649729 w 1435865"/>
                <a:gd name="connsiteY19-9660" fmla="*/ 578539 h 1078087"/>
                <a:gd name="connsiteX20-9661" fmla="*/ 488410 w 1435865"/>
                <a:gd name="connsiteY20-9662" fmla="*/ 715782 h 1078087"/>
                <a:gd name="connsiteX21-9663" fmla="*/ 242011 w 1435865"/>
                <a:gd name="connsiteY21-9664" fmla="*/ 706270 h 1078087"/>
                <a:gd name="connsiteX22-9665" fmla="*/ 0 w 1435865"/>
                <a:gd name="connsiteY22-9666" fmla="*/ 897013 h 1078087"/>
                <a:gd name="connsiteX23-9667" fmla="*/ 543508 w 1435865"/>
                <a:gd name="connsiteY23-9668" fmla="*/ 0 h 1078087"/>
                <a:gd name="connsiteX24-9669" fmla="*/ 745856 w 1435865"/>
                <a:gd name="connsiteY24-9670" fmla="*/ 85534 h 1078087"/>
                <a:gd name="connsiteX25-9671" fmla="*/ 916259 w 1435865"/>
                <a:gd name="connsiteY25-9672" fmla="*/ 184312 h 1078087"/>
                <a:gd name="connsiteX26-9673" fmla="*/ 1315146 w 1435865"/>
                <a:gd name="connsiteY26-9674" fmla="*/ 198516 h 1078087"/>
                <a:gd name="connsiteX27-9675" fmla="*/ 1435474 w 1435865"/>
                <a:gd name="connsiteY27-9676" fmla="*/ 79982 h 1078087"/>
                <a:gd name="connsiteX28-9677" fmla="*/ 1280445 w 1435865"/>
                <a:gd name="connsiteY28-9678" fmla="*/ 523272 h 1078087"/>
                <a:gd name="connsiteX29-9679" fmla="*/ 1273671 w 1435865"/>
                <a:gd name="connsiteY29-9680" fmla="*/ 693489 h 1078087"/>
                <a:gd name="connsiteX30-9681" fmla="*/ 1364183 w 1435865"/>
                <a:gd name="connsiteY30-9682" fmla="*/ 756682 h 1078087"/>
                <a:gd name="connsiteX31-9683" fmla="*/ 1218641 w 1435865"/>
                <a:gd name="connsiteY31-9684" fmla="*/ 1001983 h 1078087"/>
                <a:gd name="connsiteX32-9685" fmla="*/ 1165317 w 1435865"/>
                <a:gd name="connsiteY32-9686" fmla="*/ 987415 h 1078087"/>
                <a:gd name="connsiteX33-9687" fmla="*/ 1107333 w 1435865"/>
                <a:gd name="connsiteY33-9688" fmla="*/ 981871 h 1078087"/>
                <a:gd name="connsiteX34-9689" fmla="*/ 1073970 w 1435865"/>
                <a:gd name="connsiteY34-9690" fmla="*/ 982189 h 1078087"/>
                <a:gd name="connsiteX35-9691" fmla="*/ 995871 w 1435865"/>
                <a:gd name="connsiteY35-9692" fmla="*/ 1024512 h 1078087"/>
                <a:gd name="connsiteX0-9693" fmla="*/ 995871 w 1435865"/>
                <a:gd name="connsiteY0-9694" fmla="*/ 1024512 h 1078087"/>
                <a:gd name="connsiteX1-9695" fmla="*/ 963828 w 1435865"/>
                <a:gd name="connsiteY1-9696" fmla="*/ 910922 h 1078087"/>
                <a:gd name="connsiteX2-9697" fmla="*/ 977904 w 1435865"/>
                <a:gd name="connsiteY2-9698" fmla="*/ 1035152 h 1078087"/>
                <a:gd name="connsiteX3-9699" fmla="*/ 916145 w 1435865"/>
                <a:gd name="connsiteY3-9700" fmla="*/ 1052290 h 1078087"/>
                <a:gd name="connsiteX4-9701" fmla="*/ 885632 w 1435865"/>
                <a:gd name="connsiteY4-9702" fmla="*/ 1017550 h 1078087"/>
                <a:gd name="connsiteX5-9703" fmla="*/ 858927 w 1435865"/>
                <a:gd name="connsiteY5-9704" fmla="*/ 991363 h 1078087"/>
                <a:gd name="connsiteX6-9705" fmla="*/ 808277 w 1435865"/>
                <a:gd name="connsiteY6-9706" fmla="*/ 995039 h 1078087"/>
                <a:gd name="connsiteX7-9707" fmla="*/ 790628 w 1435865"/>
                <a:gd name="connsiteY7-9708" fmla="*/ 882100 h 1078087"/>
                <a:gd name="connsiteX8-9709" fmla="*/ 667264 w 1435865"/>
                <a:gd name="connsiteY8-9710" fmla="*/ 886315 h 1078087"/>
                <a:gd name="connsiteX9-9711" fmla="*/ 708732 w 1435865"/>
                <a:gd name="connsiteY9-9712" fmla="*/ 835185 h 1078087"/>
                <a:gd name="connsiteX10-9713" fmla="*/ 811429 w 1435865"/>
                <a:gd name="connsiteY10-9714" fmla="*/ 722791 h 1078087"/>
                <a:gd name="connsiteX11-9715" fmla="*/ 738886 w 1435865"/>
                <a:gd name="connsiteY11-9716" fmla="*/ 775374 h 1078087"/>
                <a:gd name="connsiteX12-9717" fmla="*/ 629081 w 1435865"/>
                <a:gd name="connsiteY12-9718" fmla="*/ 897267 h 1078087"/>
                <a:gd name="connsiteX13-9719" fmla="*/ 356382 w 1435865"/>
                <a:gd name="connsiteY13-9720" fmla="*/ 1018964 h 1078087"/>
                <a:gd name="connsiteX14-9721" fmla="*/ 457105 w 1435865"/>
                <a:gd name="connsiteY14-9722" fmla="*/ 814648 h 1078087"/>
                <a:gd name="connsiteX15-9723" fmla="*/ 517173 w 1435865"/>
                <a:gd name="connsiteY15-9724" fmla="*/ 755389 h 1078087"/>
                <a:gd name="connsiteX16-9725" fmla="*/ 595085 w 1435865"/>
                <a:gd name="connsiteY16-9726" fmla="*/ 664272 h 1078087"/>
                <a:gd name="connsiteX17-9727" fmla="*/ 786171 w 1435865"/>
                <a:gd name="connsiteY17-9728" fmla="*/ 490228 h 1078087"/>
                <a:gd name="connsiteX18-9729" fmla="*/ 699541 w 1435865"/>
                <a:gd name="connsiteY18-9730" fmla="*/ 542635 h 1078087"/>
                <a:gd name="connsiteX19-9731" fmla="*/ 649729 w 1435865"/>
                <a:gd name="connsiteY19-9732" fmla="*/ 578539 h 1078087"/>
                <a:gd name="connsiteX20-9733" fmla="*/ 488410 w 1435865"/>
                <a:gd name="connsiteY20-9734" fmla="*/ 715782 h 1078087"/>
                <a:gd name="connsiteX21-9735" fmla="*/ 242011 w 1435865"/>
                <a:gd name="connsiteY21-9736" fmla="*/ 706270 h 1078087"/>
                <a:gd name="connsiteX22-9737" fmla="*/ 0 w 1435865"/>
                <a:gd name="connsiteY22-9738" fmla="*/ 897013 h 1078087"/>
                <a:gd name="connsiteX23-9739" fmla="*/ 543508 w 1435865"/>
                <a:gd name="connsiteY23-9740" fmla="*/ 0 h 1078087"/>
                <a:gd name="connsiteX24-9741" fmla="*/ 745856 w 1435865"/>
                <a:gd name="connsiteY24-9742" fmla="*/ 85534 h 1078087"/>
                <a:gd name="connsiteX25-9743" fmla="*/ 916259 w 1435865"/>
                <a:gd name="connsiteY25-9744" fmla="*/ 184312 h 1078087"/>
                <a:gd name="connsiteX26-9745" fmla="*/ 1315146 w 1435865"/>
                <a:gd name="connsiteY26-9746" fmla="*/ 198516 h 1078087"/>
                <a:gd name="connsiteX27-9747" fmla="*/ 1435474 w 1435865"/>
                <a:gd name="connsiteY27-9748" fmla="*/ 79982 h 1078087"/>
                <a:gd name="connsiteX28-9749" fmla="*/ 1280445 w 1435865"/>
                <a:gd name="connsiteY28-9750" fmla="*/ 523272 h 1078087"/>
                <a:gd name="connsiteX29-9751" fmla="*/ 1273671 w 1435865"/>
                <a:gd name="connsiteY29-9752" fmla="*/ 693489 h 1078087"/>
                <a:gd name="connsiteX30-9753" fmla="*/ 1364183 w 1435865"/>
                <a:gd name="connsiteY30-9754" fmla="*/ 756682 h 1078087"/>
                <a:gd name="connsiteX31-9755" fmla="*/ 1218641 w 1435865"/>
                <a:gd name="connsiteY31-9756" fmla="*/ 1001983 h 1078087"/>
                <a:gd name="connsiteX32-9757" fmla="*/ 1165317 w 1435865"/>
                <a:gd name="connsiteY32-9758" fmla="*/ 987415 h 1078087"/>
                <a:gd name="connsiteX33-9759" fmla="*/ 1107333 w 1435865"/>
                <a:gd name="connsiteY33-9760" fmla="*/ 981871 h 1078087"/>
                <a:gd name="connsiteX34-9761" fmla="*/ 1073970 w 1435865"/>
                <a:gd name="connsiteY34-9762" fmla="*/ 982189 h 1078087"/>
                <a:gd name="connsiteX35-9763" fmla="*/ 995871 w 1435865"/>
                <a:gd name="connsiteY35-9764" fmla="*/ 1024512 h 1078087"/>
                <a:gd name="connsiteX0-9765" fmla="*/ 995871 w 1435865"/>
                <a:gd name="connsiteY0-9766" fmla="*/ 1024512 h 1078087"/>
                <a:gd name="connsiteX1-9767" fmla="*/ 963828 w 1435865"/>
                <a:gd name="connsiteY1-9768" fmla="*/ 910922 h 1078087"/>
                <a:gd name="connsiteX2-9769" fmla="*/ 977904 w 1435865"/>
                <a:gd name="connsiteY2-9770" fmla="*/ 1035152 h 1078087"/>
                <a:gd name="connsiteX3-9771" fmla="*/ 916145 w 1435865"/>
                <a:gd name="connsiteY3-9772" fmla="*/ 1052290 h 1078087"/>
                <a:gd name="connsiteX4-9773" fmla="*/ 885632 w 1435865"/>
                <a:gd name="connsiteY4-9774" fmla="*/ 1017550 h 1078087"/>
                <a:gd name="connsiteX5-9775" fmla="*/ 858927 w 1435865"/>
                <a:gd name="connsiteY5-9776" fmla="*/ 991363 h 1078087"/>
                <a:gd name="connsiteX6-9777" fmla="*/ 808277 w 1435865"/>
                <a:gd name="connsiteY6-9778" fmla="*/ 995039 h 1078087"/>
                <a:gd name="connsiteX7-9779" fmla="*/ 790628 w 1435865"/>
                <a:gd name="connsiteY7-9780" fmla="*/ 882100 h 1078087"/>
                <a:gd name="connsiteX8-9781" fmla="*/ 667264 w 1435865"/>
                <a:gd name="connsiteY8-9782" fmla="*/ 886315 h 1078087"/>
                <a:gd name="connsiteX9-9783" fmla="*/ 708732 w 1435865"/>
                <a:gd name="connsiteY9-9784" fmla="*/ 835185 h 1078087"/>
                <a:gd name="connsiteX10-9785" fmla="*/ 811429 w 1435865"/>
                <a:gd name="connsiteY10-9786" fmla="*/ 722791 h 1078087"/>
                <a:gd name="connsiteX11-9787" fmla="*/ 738886 w 1435865"/>
                <a:gd name="connsiteY11-9788" fmla="*/ 775374 h 1078087"/>
                <a:gd name="connsiteX12-9789" fmla="*/ 629081 w 1435865"/>
                <a:gd name="connsiteY12-9790" fmla="*/ 897267 h 1078087"/>
                <a:gd name="connsiteX13-9791" fmla="*/ 356382 w 1435865"/>
                <a:gd name="connsiteY13-9792" fmla="*/ 1018964 h 1078087"/>
                <a:gd name="connsiteX14-9793" fmla="*/ 457105 w 1435865"/>
                <a:gd name="connsiteY14-9794" fmla="*/ 814648 h 1078087"/>
                <a:gd name="connsiteX15-9795" fmla="*/ 517173 w 1435865"/>
                <a:gd name="connsiteY15-9796" fmla="*/ 755389 h 1078087"/>
                <a:gd name="connsiteX16-9797" fmla="*/ 595085 w 1435865"/>
                <a:gd name="connsiteY16-9798" fmla="*/ 664272 h 1078087"/>
                <a:gd name="connsiteX17-9799" fmla="*/ 786171 w 1435865"/>
                <a:gd name="connsiteY17-9800" fmla="*/ 490228 h 1078087"/>
                <a:gd name="connsiteX18-9801" fmla="*/ 699541 w 1435865"/>
                <a:gd name="connsiteY18-9802" fmla="*/ 542635 h 1078087"/>
                <a:gd name="connsiteX19-9803" fmla="*/ 649729 w 1435865"/>
                <a:gd name="connsiteY19-9804" fmla="*/ 578539 h 1078087"/>
                <a:gd name="connsiteX20-9805" fmla="*/ 461221 w 1435865"/>
                <a:gd name="connsiteY20-9806" fmla="*/ 541350 h 1078087"/>
                <a:gd name="connsiteX21-9807" fmla="*/ 242011 w 1435865"/>
                <a:gd name="connsiteY21-9808" fmla="*/ 706270 h 1078087"/>
                <a:gd name="connsiteX22-9809" fmla="*/ 0 w 1435865"/>
                <a:gd name="connsiteY22-9810" fmla="*/ 897013 h 1078087"/>
                <a:gd name="connsiteX23-9811" fmla="*/ 543508 w 1435865"/>
                <a:gd name="connsiteY23-9812" fmla="*/ 0 h 1078087"/>
                <a:gd name="connsiteX24-9813" fmla="*/ 745856 w 1435865"/>
                <a:gd name="connsiteY24-9814" fmla="*/ 85534 h 1078087"/>
                <a:gd name="connsiteX25-9815" fmla="*/ 916259 w 1435865"/>
                <a:gd name="connsiteY25-9816" fmla="*/ 184312 h 1078087"/>
                <a:gd name="connsiteX26-9817" fmla="*/ 1315146 w 1435865"/>
                <a:gd name="connsiteY26-9818" fmla="*/ 198516 h 1078087"/>
                <a:gd name="connsiteX27-9819" fmla="*/ 1435474 w 1435865"/>
                <a:gd name="connsiteY27-9820" fmla="*/ 79982 h 1078087"/>
                <a:gd name="connsiteX28-9821" fmla="*/ 1280445 w 1435865"/>
                <a:gd name="connsiteY28-9822" fmla="*/ 523272 h 1078087"/>
                <a:gd name="connsiteX29-9823" fmla="*/ 1273671 w 1435865"/>
                <a:gd name="connsiteY29-9824" fmla="*/ 693489 h 1078087"/>
                <a:gd name="connsiteX30-9825" fmla="*/ 1364183 w 1435865"/>
                <a:gd name="connsiteY30-9826" fmla="*/ 756682 h 1078087"/>
                <a:gd name="connsiteX31-9827" fmla="*/ 1218641 w 1435865"/>
                <a:gd name="connsiteY31-9828" fmla="*/ 1001983 h 1078087"/>
                <a:gd name="connsiteX32-9829" fmla="*/ 1165317 w 1435865"/>
                <a:gd name="connsiteY32-9830" fmla="*/ 987415 h 1078087"/>
                <a:gd name="connsiteX33-9831" fmla="*/ 1107333 w 1435865"/>
                <a:gd name="connsiteY33-9832" fmla="*/ 981871 h 1078087"/>
                <a:gd name="connsiteX34-9833" fmla="*/ 1073970 w 1435865"/>
                <a:gd name="connsiteY34-9834" fmla="*/ 982189 h 1078087"/>
                <a:gd name="connsiteX35-9835" fmla="*/ 995871 w 1435865"/>
                <a:gd name="connsiteY35-9836" fmla="*/ 1024512 h 1078087"/>
                <a:gd name="connsiteX0-9837" fmla="*/ 995871 w 1435865"/>
                <a:gd name="connsiteY0-9838" fmla="*/ 1024512 h 1078087"/>
                <a:gd name="connsiteX1-9839" fmla="*/ 963828 w 1435865"/>
                <a:gd name="connsiteY1-9840" fmla="*/ 910922 h 1078087"/>
                <a:gd name="connsiteX2-9841" fmla="*/ 977904 w 1435865"/>
                <a:gd name="connsiteY2-9842" fmla="*/ 1035152 h 1078087"/>
                <a:gd name="connsiteX3-9843" fmla="*/ 916145 w 1435865"/>
                <a:gd name="connsiteY3-9844" fmla="*/ 1052290 h 1078087"/>
                <a:gd name="connsiteX4-9845" fmla="*/ 885632 w 1435865"/>
                <a:gd name="connsiteY4-9846" fmla="*/ 1017550 h 1078087"/>
                <a:gd name="connsiteX5-9847" fmla="*/ 858927 w 1435865"/>
                <a:gd name="connsiteY5-9848" fmla="*/ 991363 h 1078087"/>
                <a:gd name="connsiteX6-9849" fmla="*/ 808277 w 1435865"/>
                <a:gd name="connsiteY6-9850" fmla="*/ 995039 h 1078087"/>
                <a:gd name="connsiteX7-9851" fmla="*/ 790628 w 1435865"/>
                <a:gd name="connsiteY7-9852" fmla="*/ 882100 h 1078087"/>
                <a:gd name="connsiteX8-9853" fmla="*/ 667264 w 1435865"/>
                <a:gd name="connsiteY8-9854" fmla="*/ 886315 h 1078087"/>
                <a:gd name="connsiteX9-9855" fmla="*/ 708732 w 1435865"/>
                <a:gd name="connsiteY9-9856" fmla="*/ 835185 h 1078087"/>
                <a:gd name="connsiteX10-9857" fmla="*/ 811429 w 1435865"/>
                <a:gd name="connsiteY10-9858" fmla="*/ 722791 h 1078087"/>
                <a:gd name="connsiteX11-9859" fmla="*/ 738886 w 1435865"/>
                <a:gd name="connsiteY11-9860" fmla="*/ 775374 h 1078087"/>
                <a:gd name="connsiteX12-9861" fmla="*/ 629081 w 1435865"/>
                <a:gd name="connsiteY12-9862" fmla="*/ 897267 h 1078087"/>
                <a:gd name="connsiteX13-9863" fmla="*/ 356382 w 1435865"/>
                <a:gd name="connsiteY13-9864" fmla="*/ 1018964 h 1078087"/>
                <a:gd name="connsiteX14-9865" fmla="*/ 457105 w 1435865"/>
                <a:gd name="connsiteY14-9866" fmla="*/ 814648 h 1078087"/>
                <a:gd name="connsiteX15-9867" fmla="*/ 466179 w 1435865"/>
                <a:gd name="connsiteY15-9868" fmla="*/ 759280 h 1078087"/>
                <a:gd name="connsiteX16-9869" fmla="*/ 595085 w 1435865"/>
                <a:gd name="connsiteY16-9870" fmla="*/ 664272 h 1078087"/>
                <a:gd name="connsiteX17-9871" fmla="*/ 786171 w 1435865"/>
                <a:gd name="connsiteY17-9872" fmla="*/ 490228 h 1078087"/>
                <a:gd name="connsiteX18-9873" fmla="*/ 699541 w 1435865"/>
                <a:gd name="connsiteY18-9874" fmla="*/ 542635 h 1078087"/>
                <a:gd name="connsiteX19-9875" fmla="*/ 649729 w 1435865"/>
                <a:gd name="connsiteY19-9876" fmla="*/ 578539 h 1078087"/>
                <a:gd name="connsiteX20-9877" fmla="*/ 461221 w 1435865"/>
                <a:gd name="connsiteY20-9878" fmla="*/ 541350 h 1078087"/>
                <a:gd name="connsiteX21-9879" fmla="*/ 242011 w 1435865"/>
                <a:gd name="connsiteY21-9880" fmla="*/ 706270 h 1078087"/>
                <a:gd name="connsiteX22-9881" fmla="*/ 0 w 1435865"/>
                <a:gd name="connsiteY22-9882" fmla="*/ 897013 h 1078087"/>
                <a:gd name="connsiteX23-9883" fmla="*/ 543508 w 1435865"/>
                <a:gd name="connsiteY23-9884" fmla="*/ 0 h 1078087"/>
                <a:gd name="connsiteX24-9885" fmla="*/ 745856 w 1435865"/>
                <a:gd name="connsiteY24-9886" fmla="*/ 85534 h 1078087"/>
                <a:gd name="connsiteX25-9887" fmla="*/ 916259 w 1435865"/>
                <a:gd name="connsiteY25-9888" fmla="*/ 184312 h 1078087"/>
                <a:gd name="connsiteX26-9889" fmla="*/ 1315146 w 1435865"/>
                <a:gd name="connsiteY26-9890" fmla="*/ 198516 h 1078087"/>
                <a:gd name="connsiteX27-9891" fmla="*/ 1435474 w 1435865"/>
                <a:gd name="connsiteY27-9892" fmla="*/ 79982 h 1078087"/>
                <a:gd name="connsiteX28-9893" fmla="*/ 1280445 w 1435865"/>
                <a:gd name="connsiteY28-9894" fmla="*/ 523272 h 1078087"/>
                <a:gd name="connsiteX29-9895" fmla="*/ 1273671 w 1435865"/>
                <a:gd name="connsiteY29-9896" fmla="*/ 693489 h 1078087"/>
                <a:gd name="connsiteX30-9897" fmla="*/ 1364183 w 1435865"/>
                <a:gd name="connsiteY30-9898" fmla="*/ 756682 h 1078087"/>
                <a:gd name="connsiteX31-9899" fmla="*/ 1218641 w 1435865"/>
                <a:gd name="connsiteY31-9900" fmla="*/ 1001983 h 1078087"/>
                <a:gd name="connsiteX32-9901" fmla="*/ 1165317 w 1435865"/>
                <a:gd name="connsiteY32-9902" fmla="*/ 987415 h 1078087"/>
                <a:gd name="connsiteX33-9903" fmla="*/ 1107333 w 1435865"/>
                <a:gd name="connsiteY33-9904" fmla="*/ 981871 h 1078087"/>
                <a:gd name="connsiteX34-9905" fmla="*/ 1073970 w 1435865"/>
                <a:gd name="connsiteY34-9906" fmla="*/ 982189 h 1078087"/>
                <a:gd name="connsiteX35-9907" fmla="*/ 995871 w 1435865"/>
                <a:gd name="connsiteY35-9908" fmla="*/ 1024512 h 1078087"/>
                <a:gd name="connsiteX0-9909" fmla="*/ 995871 w 1435865"/>
                <a:gd name="connsiteY0-9910" fmla="*/ 1024512 h 1078087"/>
                <a:gd name="connsiteX1-9911" fmla="*/ 963828 w 1435865"/>
                <a:gd name="connsiteY1-9912" fmla="*/ 910922 h 1078087"/>
                <a:gd name="connsiteX2-9913" fmla="*/ 977904 w 1435865"/>
                <a:gd name="connsiteY2-9914" fmla="*/ 1035152 h 1078087"/>
                <a:gd name="connsiteX3-9915" fmla="*/ 916145 w 1435865"/>
                <a:gd name="connsiteY3-9916" fmla="*/ 1052290 h 1078087"/>
                <a:gd name="connsiteX4-9917" fmla="*/ 885632 w 1435865"/>
                <a:gd name="connsiteY4-9918" fmla="*/ 1017550 h 1078087"/>
                <a:gd name="connsiteX5-9919" fmla="*/ 858927 w 1435865"/>
                <a:gd name="connsiteY5-9920" fmla="*/ 991363 h 1078087"/>
                <a:gd name="connsiteX6-9921" fmla="*/ 808277 w 1435865"/>
                <a:gd name="connsiteY6-9922" fmla="*/ 995039 h 1078087"/>
                <a:gd name="connsiteX7-9923" fmla="*/ 790628 w 1435865"/>
                <a:gd name="connsiteY7-9924" fmla="*/ 882100 h 1078087"/>
                <a:gd name="connsiteX8-9925" fmla="*/ 667264 w 1435865"/>
                <a:gd name="connsiteY8-9926" fmla="*/ 886315 h 1078087"/>
                <a:gd name="connsiteX9-9927" fmla="*/ 708732 w 1435865"/>
                <a:gd name="connsiteY9-9928" fmla="*/ 835185 h 1078087"/>
                <a:gd name="connsiteX10-9929" fmla="*/ 811429 w 1435865"/>
                <a:gd name="connsiteY10-9930" fmla="*/ 722791 h 1078087"/>
                <a:gd name="connsiteX11-9931" fmla="*/ 738886 w 1435865"/>
                <a:gd name="connsiteY11-9932" fmla="*/ 775374 h 1078087"/>
                <a:gd name="connsiteX12-9933" fmla="*/ 629081 w 1435865"/>
                <a:gd name="connsiteY12-9934" fmla="*/ 897267 h 1078087"/>
                <a:gd name="connsiteX13-9935" fmla="*/ 356382 w 1435865"/>
                <a:gd name="connsiteY13-9936" fmla="*/ 1018964 h 1078087"/>
                <a:gd name="connsiteX14-9937" fmla="*/ 457105 w 1435865"/>
                <a:gd name="connsiteY14-9938" fmla="*/ 814648 h 1078087"/>
                <a:gd name="connsiteX15-9939" fmla="*/ 326688 w 1435865"/>
                <a:gd name="connsiteY15-9940" fmla="*/ 1036047 h 1078087"/>
                <a:gd name="connsiteX16-9941" fmla="*/ 595085 w 1435865"/>
                <a:gd name="connsiteY16-9942" fmla="*/ 664272 h 1078087"/>
                <a:gd name="connsiteX17-9943" fmla="*/ 786171 w 1435865"/>
                <a:gd name="connsiteY17-9944" fmla="*/ 490228 h 1078087"/>
                <a:gd name="connsiteX18-9945" fmla="*/ 699541 w 1435865"/>
                <a:gd name="connsiteY18-9946" fmla="*/ 542635 h 1078087"/>
                <a:gd name="connsiteX19-9947" fmla="*/ 649729 w 1435865"/>
                <a:gd name="connsiteY19-9948" fmla="*/ 578539 h 1078087"/>
                <a:gd name="connsiteX20-9949" fmla="*/ 461221 w 1435865"/>
                <a:gd name="connsiteY20-9950" fmla="*/ 541350 h 1078087"/>
                <a:gd name="connsiteX21-9951" fmla="*/ 242011 w 1435865"/>
                <a:gd name="connsiteY21-9952" fmla="*/ 706270 h 1078087"/>
                <a:gd name="connsiteX22-9953" fmla="*/ 0 w 1435865"/>
                <a:gd name="connsiteY22-9954" fmla="*/ 897013 h 1078087"/>
                <a:gd name="connsiteX23-9955" fmla="*/ 543508 w 1435865"/>
                <a:gd name="connsiteY23-9956" fmla="*/ 0 h 1078087"/>
                <a:gd name="connsiteX24-9957" fmla="*/ 745856 w 1435865"/>
                <a:gd name="connsiteY24-9958" fmla="*/ 85534 h 1078087"/>
                <a:gd name="connsiteX25-9959" fmla="*/ 916259 w 1435865"/>
                <a:gd name="connsiteY25-9960" fmla="*/ 184312 h 1078087"/>
                <a:gd name="connsiteX26-9961" fmla="*/ 1315146 w 1435865"/>
                <a:gd name="connsiteY26-9962" fmla="*/ 198516 h 1078087"/>
                <a:gd name="connsiteX27-9963" fmla="*/ 1435474 w 1435865"/>
                <a:gd name="connsiteY27-9964" fmla="*/ 79982 h 1078087"/>
                <a:gd name="connsiteX28-9965" fmla="*/ 1280445 w 1435865"/>
                <a:gd name="connsiteY28-9966" fmla="*/ 523272 h 1078087"/>
                <a:gd name="connsiteX29-9967" fmla="*/ 1273671 w 1435865"/>
                <a:gd name="connsiteY29-9968" fmla="*/ 693489 h 1078087"/>
                <a:gd name="connsiteX30-9969" fmla="*/ 1364183 w 1435865"/>
                <a:gd name="connsiteY30-9970" fmla="*/ 756682 h 1078087"/>
                <a:gd name="connsiteX31-9971" fmla="*/ 1218641 w 1435865"/>
                <a:gd name="connsiteY31-9972" fmla="*/ 1001983 h 1078087"/>
                <a:gd name="connsiteX32-9973" fmla="*/ 1165317 w 1435865"/>
                <a:gd name="connsiteY32-9974" fmla="*/ 987415 h 1078087"/>
                <a:gd name="connsiteX33-9975" fmla="*/ 1107333 w 1435865"/>
                <a:gd name="connsiteY33-9976" fmla="*/ 981871 h 1078087"/>
                <a:gd name="connsiteX34-9977" fmla="*/ 1073970 w 1435865"/>
                <a:gd name="connsiteY34-9978" fmla="*/ 982189 h 1078087"/>
                <a:gd name="connsiteX35-9979" fmla="*/ 995871 w 1435865"/>
                <a:gd name="connsiteY35-9980" fmla="*/ 1024512 h 1078087"/>
                <a:gd name="connsiteX0-9981" fmla="*/ 995871 w 1435865"/>
                <a:gd name="connsiteY0-9982" fmla="*/ 1024512 h 1078087"/>
                <a:gd name="connsiteX1-9983" fmla="*/ 963828 w 1435865"/>
                <a:gd name="connsiteY1-9984" fmla="*/ 910922 h 1078087"/>
                <a:gd name="connsiteX2-9985" fmla="*/ 977904 w 1435865"/>
                <a:gd name="connsiteY2-9986" fmla="*/ 1035152 h 1078087"/>
                <a:gd name="connsiteX3-9987" fmla="*/ 916145 w 1435865"/>
                <a:gd name="connsiteY3-9988" fmla="*/ 1052290 h 1078087"/>
                <a:gd name="connsiteX4-9989" fmla="*/ 885632 w 1435865"/>
                <a:gd name="connsiteY4-9990" fmla="*/ 1017550 h 1078087"/>
                <a:gd name="connsiteX5-9991" fmla="*/ 858927 w 1435865"/>
                <a:gd name="connsiteY5-9992" fmla="*/ 991363 h 1078087"/>
                <a:gd name="connsiteX6-9993" fmla="*/ 808277 w 1435865"/>
                <a:gd name="connsiteY6-9994" fmla="*/ 995039 h 1078087"/>
                <a:gd name="connsiteX7-9995" fmla="*/ 790628 w 1435865"/>
                <a:gd name="connsiteY7-9996" fmla="*/ 882100 h 1078087"/>
                <a:gd name="connsiteX8-9997" fmla="*/ 667264 w 1435865"/>
                <a:gd name="connsiteY8-9998" fmla="*/ 886315 h 1078087"/>
                <a:gd name="connsiteX9-9999" fmla="*/ 708732 w 1435865"/>
                <a:gd name="connsiteY9-10000" fmla="*/ 835185 h 1078087"/>
                <a:gd name="connsiteX10-10001" fmla="*/ 811429 w 1435865"/>
                <a:gd name="connsiteY10-10002" fmla="*/ 722791 h 1078087"/>
                <a:gd name="connsiteX11-10003" fmla="*/ 738886 w 1435865"/>
                <a:gd name="connsiteY11-10004" fmla="*/ 775374 h 1078087"/>
                <a:gd name="connsiteX12-10005" fmla="*/ 629081 w 1435865"/>
                <a:gd name="connsiteY12-10006" fmla="*/ 897267 h 1078087"/>
                <a:gd name="connsiteX13-10007" fmla="*/ 356382 w 1435865"/>
                <a:gd name="connsiteY13-10008" fmla="*/ 1018964 h 1078087"/>
                <a:gd name="connsiteX14-10009" fmla="*/ 457105 w 1435865"/>
                <a:gd name="connsiteY14-10010" fmla="*/ 814648 h 1078087"/>
                <a:gd name="connsiteX15-10011" fmla="*/ 382839 w 1435865"/>
                <a:gd name="connsiteY15-10012" fmla="*/ 810447 h 1078087"/>
                <a:gd name="connsiteX16-10013" fmla="*/ 595085 w 1435865"/>
                <a:gd name="connsiteY16-10014" fmla="*/ 664272 h 1078087"/>
                <a:gd name="connsiteX17-10015" fmla="*/ 786171 w 1435865"/>
                <a:gd name="connsiteY17-10016" fmla="*/ 490228 h 1078087"/>
                <a:gd name="connsiteX18-10017" fmla="*/ 699541 w 1435865"/>
                <a:gd name="connsiteY18-10018" fmla="*/ 542635 h 1078087"/>
                <a:gd name="connsiteX19-10019" fmla="*/ 649729 w 1435865"/>
                <a:gd name="connsiteY19-10020" fmla="*/ 578539 h 1078087"/>
                <a:gd name="connsiteX20-10021" fmla="*/ 461221 w 1435865"/>
                <a:gd name="connsiteY20-10022" fmla="*/ 541350 h 1078087"/>
                <a:gd name="connsiteX21-10023" fmla="*/ 242011 w 1435865"/>
                <a:gd name="connsiteY21-10024" fmla="*/ 706270 h 1078087"/>
                <a:gd name="connsiteX22-10025" fmla="*/ 0 w 1435865"/>
                <a:gd name="connsiteY22-10026" fmla="*/ 897013 h 1078087"/>
                <a:gd name="connsiteX23-10027" fmla="*/ 543508 w 1435865"/>
                <a:gd name="connsiteY23-10028" fmla="*/ 0 h 1078087"/>
                <a:gd name="connsiteX24-10029" fmla="*/ 745856 w 1435865"/>
                <a:gd name="connsiteY24-10030" fmla="*/ 85534 h 1078087"/>
                <a:gd name="connsiteX25-10031" fmla="*/ 916259 w 1435865"/>
                <a:gd name="connsiteY25-10032" fmla="*/ 184312 h 1078087"/>
                <a:gd name="connsiteX26-10033" fmla="*/ 1315146 w 1435865"/>
                <a:gd name="connsiteY26-10034" fmla="*/ 198516 h 1078087"/>
                <a:gd name="connsiteX27-10035" fmla="*/ 1435474 w 1435865"/>
                <a:gd name="connsiteY27-10036" fmla="*/ 79982 h 1078087"/>
                <a:gd name="connsiteX28-10037" fmla="*/ 1280445 w 1435865"/>
                <a:gd name="connsiteY28-10038" fmla="*/ 523272 h 1078087"/>
                <a:gd name="connsiteX29-10039" fmla="*/ 1273671 w 1435865"/>
                <a:gd name="connsiteY29-10040" fmla="*/ 693489 h 1078087"/>
                <a:gd name="connsiteX30-10041" fmla="*/ 1364183 w 1435865"/>
                <a:gd name="connsiteY30-10042" fmla="*/ 756682 h 1078087"/>
                <a:gd name="connsiteX31-10043" fmla="*/ 1218641 w 1435865"/>
                <a:gd name="connsiteY31-10044" fmla="*/ 1001983 h 1078087"/>
                <a:gd name="connsiteX32-10045" fmla="*/ 1165317 w 1435865"/>
                <a:gd name="connsiteY32-10046" fmla="*/ 987415 h 1078087"/>
                <a:gd name="connsiteX33-10047" fmla="*/ 1107333 w 1435865"/>
                <a:gd name="connsiteY33-10048" fmla="*/ 981871 h 1078087"/>
                <a:gd name="connsiteX34-10049" fmla="*/ 1073970 w 1435865"/>
                <a:gd name="connsiteY34-10050" fmla="*/ 982189 h 1078087"/>
                <a:gd name="connsiteX35-10051" fmla="*/ 995871 w 1435865"/>
                <a:gd name="connsiteY35-10052" fmla="*/ 1024512 h 1078087"/>
                <a:gd name="connsiteX0-10053" fmla="*/ 995871 w 1435865"/>
                <a:gd name="connsiteY0-10054" fmla="*/ 1024512 h 1078087"/>
                <a:gd name="connsiteX1-10055" fmla="*/ 963828 w 1435865"/>
                <a:gd name="connsiteY1-10056" fmla="*/ 910922 h 1078087"/>
                <a:gd name="connsiteX2-10057" fmla="*/ 977904 w 1435865"/>
                <a:gd name="connsiteY2-10058" fmla="*/ 1035152 h 1078087"/>
                <a:gd name="connsiteX3-10059" fmla="*/ 916145 w 1435865"/>
                <a:gd name="connsiteY3-10060" fmla="*/ 1052290 h 1078087"/>
                <a:gd name="connsiteX4-10061" fmla="*/ 885632 w 1435865"/>
                <a:gd name="connsiteY4-10062" fmla="*/ 1017550 h 1078087"/>
                <a:gd name="connsiteX5-10063" fmla="*/ 858927 w 1435865"/>
                <a:gd name="connsiteY5-10064" fmla="*/ 991363 h 1078087"/>
                <a:gd name="connsiteX6-10065" fmla="*/ 808277 w 1435865"/>
                <a:gd name="connsiteY6-10066" fmla="*/ 995039 h 1078087"/>
                <a:gd name="connsiteX7-10067" fmla="*/ 790628 w 1435865"/>
                <a:gd name="connsiteY7-10068" fmla="*/ 882100 h 1078087"/>
                <a:gd name="connsiteX8-10069" fmla="*/ 667264 w 1435865"/>
                <a:gd name="connsiteY8-10070" fmla="*/ 886315 h 1078087"/>
                <a:gd name="connsiteX9-10071" fmla="*/ 708732 w 1435865"/>
                <a:gd name="connsiteY9-10072" fmla="*/ 835185 h 1078087"/>
                <a:gd name="connsiteX10-10073" fmla="*/ 811429 w 1435865"/>
                <a:gd name="connsiteY10-10074" fmla="*/ 722791 h 1078087"/>
                <a:gd name="connsiteX11-10075" fmla="*/ 738886 w 1435865"/>
                <a:gd name="connsiteY11-10076" fmla="*/ 775374 h 1078087"/>
                <a:gd name="connsiteX12-10077" fmla="*/ 629081 w 1435865"/>
                <a:gd name="connsiteY12-10078" fmla="*/ 897267 h 1078087"/>
                <a:gd name="connsiteX13-10079" fmla="*/ 356382 w 1435865"/>
                <a:gd name="connsiteY13-10080" fmla="*/ 1018964 h 1078087"/>
                <a:gd name="connsiteX14-10081" fmla="*/ 457105 w 1435865"/>
                <a:gd name="connsiteY14-10082" fmla="*/ 814648 h 1078087"/>
                <a:gd name="connsiteX15-10083" fmla="*/ 328815 w 1435865"/>
                <a:gd name="connsiteY15-10084" fmla="*/ 1033442 h 1078087"/>
                <a:gd name="connsiteX16-10085" fmla="*/ 595085 w 1435865"/>
                <a:gd name="connsiteY16-10086" fmla="*/ 664272 h 1078087"/>
                <a:gd name="connsiteX17-10087" fmla="*/ 786171 w 1435865"/>
                <a:gd name="connsiteY17-10088" fmla="*/ 490228 h 1078087"/>
                <a:gd name="connsiteX18-10089" fmla="*/ 699541 w 1435865"/>
                <a:gd name="connsiteY18-10090" fmla="*/ 542635 h 1078087"/>
                <a:gd name="connsiteX19-10091" fmla="*/ 649729 w 1435865"/>
                <a:gd name="connsiteY19-10092" fmla="*/ 578539 h 1078087"/>
                <a:gd name="connsiteX20-10093" fmla="*/ 461221 w 1435865"/>
                <a:gd name="connsiteY20-10094" fmla="*/ 541350 h 1078087"/>
                <a:gd name="connsiteX21-10095" fmla="*/ 242011 w 1435865"/>
                <a:gd name="connsiteY21-10096" fmla="*/ 706270 h 1078087"/>
                <a:gd name="connsiteX22-10097" fmla="*/ 0 w 1435865"/>
                <a:gd name="connsiteY22-10098" fmla="*/ 897013 h 1078087"/>
                <a:gd name="connsiteX23-10099" fmla="*/ 543508 w 1435865"/>
                <a:gd name="connsiteY23-10100" fmla="*/ 0 h 1078087"/>
                <a:gd name="connsiteX24-10101" fmla="*/ 745856 w 1435865"/>
                <a:gd name="connsiteY24-10102" fmla="*/ 85534 h 1078087"/>
                <a:gd name="connsiteX25-10103" fmla="*/ 916259 w 1435865"/>
                <a:gd name="connsiteY25-10104" fmla="*/ 184312 h 1078087"/>
                <a:gd name="connsiteX26-10105" fmla="*/ 1315146 w 1435865"/>
                <a:gd name="connsiteY26-10106" fmla="*/ 198516 h 1078087"/>
                <a:gd name="connsiteX27-10107" fmla="*/ 1435474 w 1435865"/>
                <a:gd name="connsiteY27-10108" fmla="*/ 79982 h 1078087"/>
                <a:gd name="connsiteX28-10109" fmla="*/ 1280445 w 1435865"/>
                <a:gd name="connsiteY28-10110" fmla="*/ 523272 h 1078087"/>
                <a:gd name="connsiteX29-10111" fmla="*/ 1273671 w 1435865"/>
                <a:gd name="connsiteY29-10112" fmla="*/ 693489 h 1078087"/>
                <a:gd name="connsiteX30-10113" fmla="*/ 1364183 w 1435865"/>
                <a:gd name="connsiteY30-10114" fmla="*/ 756682 h 1078087"/>
                <a:gd name="connsiteX31-10115" fmla="*/ 1218641 w 1435865"/>
                <a:gd name="connsiteY31-10116" fmla="*/ 1001983 h 1078087"/>
                <a:gd name="connsiteX32-10117" fmla="*/ 1165317 w 1435865"/>
                <a:gd name="connsiteY32-10118" fmla="*/ 987415 h 1078087"/>
                <a:gd name="connsiteX33-10119" fmla="*/ 1107333 w 1435865"/>
                <a:gd name="connsiteY33-10120" fmla="*/ 981871 h 1078087"/>
                <a:gd name="connsiteX34-10121" fmla="*/ 1073970 w 1435865"/>
                <a:gd name="connsiteY34-10122" fmla="*/ 982189 h 1078087"/>
                <a:gd name="connsiteX35-10123" fmla="*/ 995871 w 1435865"/>
                <a:gd name="connsiteY35-10124" fmla="*/ 1024512 h 1078087"/>
                <a:gd name="connsiteX0-10125" fmla="*/ 995871 w 1435865"/>
                <a:gd name="connsiteY0-10126" fmla="*/ 1024512 h 1078087"/>
                <a:gd name="connsiteX1-10127" fmla="*/ 963828 w 1435865"/>
                <a:gd name="connsiteY1-10128" fmla="*/ 910922 h 1078087"/>
                <a:gd name="connsiteX2-10129" fmla="*/ 977904 w 1435865"/>
                <a:gd name="connsiteY2-10130" fmla="*/ 1035152 h 1078087"/>
                <a:gd name="connsiteX3-10131" fmla="*/ 916145 w 1435865"/>
                <a:gd name="connsiteY3-10132" fmla="*/ 1052290 h 1078087"/>
                <a:gd name="connsiteX4-10133" fmla="*/ 885632 w 1435865"/>
                <a:gd name="connsiteY4-10134" fmla="*/ 1017550 h 1078087"/>
                <a:gd name="connsiteX5-10135" fmla="*/ 858927 w 1435865"/>
                <a:gd name="connsiteY5-10136" fmla="*/ 991363 h 1078087"/>
                <a:gd name="connsiteX6-10137" fmla="*/ 808277 w 1435865"/>
                <a:gd name="connsiteY6-10138" fmla="*/ 995039 h 1078087"/>
                <a:gd name="connsiteX7-10139" fmla="*/ 790628 w 1435865"/>
                <a:gd name="connsiteY7-10140" fmla="*/ 882100 h 1078087"/>
                <a:gd name="connsiteX8-10141" fmla="*/ 667264 w 1435865"/>
                <a:gd name="connsiteY8-10142" fmla="*/ 886315 h 1078087"/>
                <a:gd name="connsiteX9-10143" fmla="*/ 708732 w 1435865"/>
                <a:gd name="connsiteY9-10144" fmla="*/ 835185 h 1078087"/>
                <a:gd name="connsiteX10-10145" fmla="*/ 811429 w 1435865"/>
                <a:gd name="connsiteY10-10146" fmla="*/ 722791 h 1078087"/>
                <a:gd name="connsiteX11-10147" fmla="*/ 738886 w 1435865"/>
                <a:gd name="connsiteY11-10148" fmla="*/ 775374 h 1078087"/>
                <a:gd name="connsiteX12-10149" fmla="*/ 629081 w 1435865"/>
                <a:gd name="connsiteY12-10150" fmla="*/ 897267 h 1078087"/>
                <a:gd name="connsiteX13-10151" fmla="*/ 356382 w 1435865"/>
                <a:gd name="connsiteY13-10152" fmla="*/ 1018964 h 1078087"/>
                <a:gd name="connsiteX14-10153" fmla="*/ 457105 w 1435865"/>
                <a:gd name="connsiteY14-10154" fmla="*/ 814648 h 1078087"/>
                <a:gd name="connsiteX15-10155" fmla="*/ 328815 w 1435865"/>
                <a:gd name="connsiteY15-10156" fmla="*/ 1033442 h 1078087"/>
                <a:gd name="connsiteX16-10157" fmla="*/ 595085 w 1435865"/>
                <a:gd name="connsiteY16-10158" fmla="*/ 664272 h 1078087"/>
                <a:gd name="connsiteX17-10159" fmla="*/ 786171 w 1435865"/>
                <a:gd name="connsiteY17-10160" fmla="*/ 490228 h 1078087"/>
                <a:gd name="connsiteX18-10161" fmla="*/ 699541 w 1435865"/>
                <a:gd name="connsiteY18-10162" fmla="*/ 542635 h 1078087"/>
                <a:gd name="connsiteX19-10163" fmla="*/ 649729 w 1435865"/>
                <a:gd name="connsiteY19-10164" fmla="*/ 578539 h 1078087"/>
                <a:gd name="connsiteX20-10165" fmla="*/ 461221 w 1435865"/>
                <a:gd name="connsiteY20-10166" fmla="*/ 541350 h 1078087"/>
                <a:gd name="connsiteX21-10167" fmla="*/ 242011 w 1435865"/>
                <a:gd name="connsiteY21-10168" fmla="*/ 706270 h 1078087"/>
                <a:gd name="connsiteX22-10169" fmla="*/ 0 w 1435865"/>
                <a:gd name="connsiteY22-10170" fmla="*/ 897013 h 1078087"/>
                <a:gd name="connsiteX23-10171" fmla="*/ 543508 w 1435865"/>
                <a:gd name="connsiteY23-10172" fmla="*/ 0 h 1078087"/>
                <a:gd name="connsiteX24-10173" fmla="*/ 745856 w 1435865"/>
                <a:gd name="connsiteY24-10174" fmla="*/ 85534 h 1078087"/>
                <a:gd name="connsiteX25-10175" fmla="*/ 916259 w 1435865"/>
                <a:gd name="connsiteY25-10176" fmla="*/ 184312 h 1078087"/>
                <a:gd name="connsiteX26-10177" fmla="*/ 1315146 w 1435865"/>
                <a:gd name="connsiteY26-10178" fmla="*/ 198516 h 1078087"/>
                <a:gd name="connsiteX27-10179" fmla="*/ 1435474 w 1435865"/>
                <a:gd name="connsiteY27-10180" fmla="*/ 79982 h 1078087"/>
                <a:gd name="connsiteX28-10181" fmla="*/ 1280445 w 1435865"/>
                <a:gd name="connsiteY28-10182" fmla="*/ 523272 h 1078087"/>
                <a:gd name="connsiteX29-10183" fmla="*/ 1273671 w 1435865"/>
                <a:gd name="connsiteY29-10184" fmla="*/ 693489 h 1078087"/>
                <a:gd name="connsiteX30-10185" fmla="*/ 1364183 w 1435865"/>
                <a:gd name="connsiteY30-10186" fmla="*/ 756682 h 1078087"/>
                <a:gd name="connsiteX31-10187" fmla="*/ 1218641 w 1435865"/>
                <a:gd name="connsiteY31-10188" fmla="*/ 1001983 h 1078087"/>
                <a:gd name="connsiteX32-10189" fmla="*/ 1165317 w 1435865"/>
                <a:gd name="connsiteY32-10190" fmla="*/ 987415 h 1078087"/>
                <a:gd name="connsiteX33-10191" fmla="*/ 1107333 w 1435865"/>
                <a:gd name="connsiteY33-10192" fmla="*/ 981871 h 1078087"/>
                <a:gd name="connsiteX34-10193" fmla="*/ 1073970 w 1435865"/>
                <a:gd name="connsiteY34-10194" fmla="*/ 982189 h 1078087"/>
                <a:gd name="connsiteX35-10195" fmla="*/ 995871 w 1435865"/>
                <a:gd name="connsiteY35-10196" fmla="*/ 1024512 h 1078087"/>
                <a:gd name="connsiteX0-10197" fmla="*/ 995871 w 1435865"/>
                <a:gd name="connsiteY0-10198" fmla="*/ 1024512 h 1078087"/>
                <a:gd name="connsiteX1-10199" fmla="*/ 963828 w 1435865"/>
                <a:gd name="connsiteY1-10200" fmla="*/ 910922 h 1078087"/>
                <a:gd name="connsiteX2-10201" fmla="*/ 977904 w 1435865"/>
                <a:gd name="connsiteY2-10202" fmla="*/ 1035152 h 1078087"/>
                <a:gd name="connsiteX3-10203" fmla="*/ 916145 w 1435865"/>
                <a:gd name="connsiteY3-10204" fmla="*/ 1052290 h 1078087"/>
                <a:gd name="connsiteX4-10205" fmla="*/ 885632 w 1435865"/>
                <a:gd name="connsiteY4-10206" fmla="*/ 1017550 h 1078087"/>
                <a:gd name="connsiteX5-10207" fmla="*/ 858927 w 1435865"/>
                <a:gd name="connsiteY5-10208" fmla="*/ 991363 h 1078087"/>
                <a:gd name="connsiteX6-10209" fmla="*/ 808277 w 1435865"/>
                <a:gd name="connsiteY6-10210" fmla="*/ 995039 h 1078087"/>
                <a:gd name="connsiteX7-10211" fmla="*/ 790628 w 1435865"/>
                <a:gd name="connsiteY7-10212" fmla="*/ 882100 h 1078087"/>
                <a:gd name="connsiteX8-10213" fmla="*/ 667264 w 1435865"/>
                <a:gd name="connsiteY8-10214" fmla="*/ 886315 h 1078087"/>
                <a:gd name="connsiteX9-10215" fmla="*/ 708732 w 1435865"/>
                <a:gd name="connsiteY9-10216" fmla="*/ 835185 h 1078087"/>
                <a:gd name="connsiteX10-10217" fmla="*/ 811429 w 1435865"/>
                <a:gd name="connsiteY10-10218" fmla="*/ 722791 h 1078087"/>
                <a:gd name="connsiteX11-10219" fmla="*/ 738886 w 1435865"/>
                <a:gd name="connsiteY11-10220" fmla="*/ 775374 h 1078087"/>
                <a:gd name="connsiteX12-10221" fmla="*/ 629081 w 1435865"/>
                <a:gd name="connsiteY12-10222" fmla="*/ 897267 h 1078087"/>
                <a:gd name="connsiteX13-10223" fmla="*/ 356382 w 1435865"/>
                <a:gd name="connsiteY13-10224" fmla="*/ 1018964 h 1078087"/>
                <a:gd name="connsiteX14-10225" fmla="*/ 457105 w 1435865"/>
                <a:gd name="connsiteY14-10226" fmla="*/ 814648 h 1078087"/>
                <a:gd name="connsiteX15-10227" fmla="*/ 328815 w 1435865"/>
                <a:gd name="connsiteY15-10228" fmla="*/ 1033442 h 1078087"/>
                <a:gd name="connsiteX16-10229" fmla="*/ 463119 w 1435865"/>
                <a:gd name="connsiteY16-10230" fmla="*/ 803563 h 1078087"/>
                <a:gd name="connsiteX17-10231" fmla="*/ 595085 w 1435865"/>
                <a:gd name="connsiteY17-10232" fmla="*/ 664272 h 1078087"/>
                <a:gd name="connsiteX18-10233" fmla="*/ 786171 w 1435865"/>
                <a:gd name="connsiteY18-10234" fmla="*/ 490228 h 1078087"/>
                <a:gd name="connsiteX19-10235" fmla="*/ 699541 w 1435865"/>
                <a:gd name="connsiteY19-10236" fmla="*/ 542635 h 1078087"/>
                <a:gd name="connsiteX20-10237" fmla="*/ 649729 w 1435865"/>
                <a:gd name="connsiteY20-10238" fmla="*/ 578539 h 1078087"/>
                <a:gd name="connsiteX21-10239" fmla="*/ 461221 w 1435865"/>
                <a:gd name="connsiteY21-10240" fmla="*/ 541350 h 1078087"/>
                <a:gd name="connsiteX22-10241" fmla="*/ 242011 w 1435865"/>
                <a:gd name="connsiteY22-10242" fmla="*/ 706270 h 1078087"/>
                <a:gd name="connsiteX23-10243" fmla="*/ 0 w 1435865"/>
                <a:gd name="connsiteY23-10244" fmla="*/ 897013 h 1078087"/>
                <a:gd name="connsiteX24-10245" fmla="*/ 543508 w 1435865"/>
                <a:gd name="connsiteY24-10246" fmla="*/ 0 h 1078087"/>
                <a:gd name="connsiteX25-10247" fmla="*/ 745856 w 1435865"/>
                <a:gd name="connsiteY25-10248" fmla="*/ 85534 h 1078087"/>
                <a:gd name="connsiteX26-10249" fmla="*/ 916259 w 1435865"/>
                <a:gd name="connsiteY26-10250" fmla="*/ 184312 h 1078087"/>
                <a:gd name="connsiteX27-10251" fmla="*/ 1315146 w 1435865"/>
                <a:gd name="connsiteY27-10252" fmla="*/ 198516 h 1078087"/>
                <a:gd name="connsiteX28-10253" fmla="*/ 1435474 w 1435865"/>
                <a:gd name="connsiteY28-10254" fmla="*/ 79982 h 1078087"/>
                <a:gd name="connsiteX29-10255" fmla="*/ 1280445 w 1435865"/>
                <a:gd name="connsiteY29-10256" fmla="*/ 523272 h 1078087"/>
                <a:gd name="connsiteX30-10257" fmla="*/ 1273671 w 1435865"/>
                <a:gd name="connsiteY30-10258" fmla="*/ 693489 h 1078087"/>
                <a:gd name="connsiteX31-10259" fmla="*/ 1364183 w 1435865"/>
                <a:gd name="connsiteY31-10260" fmla="*/ 756682 h 1078087"/>
                <a:gd name="connsiteX32-10261" fmla="*/ 1218641 w 1435865"/>
                <a:gd name="connsiteY32-10262" fmla="*/ 1001983 h 1078087"/>
                <a:gd name="connsiteX33-10263" fmla="*/ 1165317 w 1435865"/>
                <a:gd name="connsiteY33-10264" fmla="*/ 987415 h 1078087"/>
                <a:gd name="connsiteX34-10265" fmla="*/ 1107333 w 1435865"/>
                <a:gd name="connsiteY34-10266" fmla="*/ 981871 h 1078087"/>
                <a:gd name="connsiteX35-10267" fmla="*/ 1073970 w 1435865"/>
                <a:gd name="connsiteY35-10268" fmla="*/ 982189 h 1078087"/>
                <a:gd name="connsiteX36" fmla="*/ 995871 w 1435865"/>
                <a:gd name="connsiteY36" fmla="*/ 1024512 h 1078087"/>
                <a:gd name="connsiteX0-10269" fmla="*/ 995871 w 1435865"/>
                <a:gd name="connsiteY0-10270" fmla="*/ 1024512 h 1078087"/>
                <a:gd name="connsiteX1-10271" fmla="*/ 963828 w 1435865"/>
                <a:gd name="connsiteY1-10272" fmla="*/ 910922 h 1078087"/>
                <a:gd name="connsiteX2-10273" fmla="*/ 977904 w 1435865"/>
                <a:gd name="connsiteY2-10274" fmla="*/ 1035152 h 1078087"/>
                <a:gd name="connsiteX3-10275" fmla="*/ 916145 w 1435865"/>
                <a:gd name="connsiteY3-10276" fmla="*/ 1052290 h 1078087"/>
                <a:gd name="connsiteX4-10277" fmla="*/ 885632 w 1435865"/>
                <a:gd name="connsiteY4-10278" fmla="*/ 1017550 h 1078087"/>
                <a:gd name="connsiteX5-10279" fmla="*/ 858927 w 1435865"/>
                <a:gd name="connsiteY5-10280" fmla="*/ 991363 h 1078087"/>
                <a:gd name="connsiteX6-10281" fmla="*/ 808277 w 1435865"/>
                <a:gd name="connsiteY6-10282" fmla="*/ 995039 h 1078087"/>
                <a:gd name="connsiteX7-10283" fmla="*/ 790628 w 1435865"/>
                <a:gd name="connsiteY7-10284" fmla="*/ 882100 h 1078087"/>
                <a:gd name="connsiteX8-10285" fmla="*/ 667264 w 1435865"/>
                <a:gd name="connsiteY8-10286" fmla="*/ 886315 h 1078087"/>
                <a:gd name="connsiteX9-10287" fmla="*/ 708732 w 1435865"/>
                <a:gd name="connsiteY9-10288" fmla="*/ 835185 h 1078087"/>
                <a:gd name="connsiteX10-10289" fmla="*/ 811429 w 1435865"/>
                <a:gd name="connsiteY10-10290" fmla="*/ 722791 h 1078087"/>
                <a:gd name="connsiteX11-10291" fmla="*/ 738886 w 1435865"/>
                <a:gd name="connsiteY11-10292" fmla="*/ 775374 h 1078087"/>
                <a:gd name="connsiteX12-10293" fmla="*/ 629081 w 1435865"/>
                <a:gd name="connsiteY12-10294" fmla="*/ 897267 h 1078087"/>
                <a:gd name="connsiteX13-10295" fmla="*/ 356382 w 1435865"/>
                <a:gd name="connsiteY13-10296" fmla="*/ 1018964 h 1078087"/>
                <a:gd name="connsiteX14-10297" fmla="*/ 438310 w 1435865"/>
                <a:gd name="connsiteY14-10298" fmla="*/ 767259 h 1078087"/>
                <a:gd name="connsiteX15-10299" fmla="*/ 328815 w 1435865"/>
                <a:gd name="connsiteY15-10300" fmla="*/ 1033442 h 1078087"/>
                <a:gd name="connsiteX16-10301" fmla="*/ 463119 w 1435865"/>
                <a:gd name="connsiteY16-10302" fmla="*/ 803563 h 1078087"/>
                <a:gd name="connsiteX17-10303" fmla="*/ 595085 w 1435865"/>
                <a:gd name="connsiteY17-10304" fmla="*/ 664272 h 1078087"/>
                <a:gd name="connsiteX18-10305" fmla="*/ 786171 w 1435865"/>
                <a:gd name="connsiteY18-10306" fmla="*/ 490228 h 1078087"/>
                <a:gd name="connsiteX19-10307" fmla="*/ 699541 w 1435865"/>
                <a:gd name="connsiteY19-10308" fmla="*/ 542635 h 1078087"/>
                <a:gd name="connsiteX20-10309" fmla="*/ 649729 w 1435865"/>
                <a:gd name="connsiteY20-10310" fmla="*/ 578539 h 1078087"/>
                <a:gd name="connsiteX21-10311" fmla="*/ 461221 w 1435865"/>
                <a:gd name="connsiteY21-10312" fmla="*/ 541350 h 1078087"/>
                <a:gd name="connsiteX22-10313" fmla="*/ 242011 w 1435865"/>
                <a:gd name="connsiteY22-10314" fmla="*/ 706270 h 1078087"/>
                <a:gd name="connsiteX23-10315" fmla="*/ 0 w 1435865"/>
                <a:gd name="connsiteY23-10316" fmla="*/ 897013 h 1078087"/>
                <a:gd name="connsiteX24-10317" fmla="*/ 543508 w 1435865"/>
                <a:gd name="connsiteY24-10318" fmla="*/ 0 h 1078087"/>
                <a:gd name="connsiteX25-10319" fmla="*/ 745856 w 1435865"/>
                <a:gd name="connsiteY25-10320" fmla="*/ 85534 h 1078087"/>
                <a:gd name="connsiteX26-10321" fmla="*/ 916259 w 1435865"/>
                <a:gd name="connsiteY26-10322" fmla="*/ 184312 h 1078087"/>
                <a:gd name="connsiteX27-10323" fmla="*/ 1315146 w 1435865"/>
                <a:gd name="connsiteY27-10324" fmla="*/ 198516 h 1078087"/>
                <a:gd name="connsiteX28-10325" fmla="*/ 1435474 w 1435865"/>
                <a:gd name="connsiteY28-10326" fmla="*/ 79982 h 1078087"/>
                <a:gd name="connsiteX29-10327" fmla="*/ 1280445 w 1435865"/>
                <a:gd name="connsiteY29-10328" fmla="*/ 523272 h 1078087"/>
                <a:gd name="connsiteX30-10329" fmla="*/ 1273671 w 1435865"/>
                <a:gd name="connsiteY30-10330" fmla="*/ 693489 h 1078087"/>
                <a:gd name="connsiteX31-10331" fmla="*/ 1364183 w 1435865"/>
                <a:gd name="connsiteY31-10332" fmla="*/ 756682 h 1078087"/>
                <a:gd name="connsiteX32-10333" fmla="*/ 1218641 w 1435865"/>
                <a:gd name="connsiteY32-10334" fmla="*/ 1001983 h 1078087"/>
                <a:gd name="connsiteX33-10335" fmla="*/ 1165317 w 1435865"/>
                <a:gd name="connsiteY33-10336" fmla="*/ 987415 h 1078087"/>
                <a:gd name="connsiteX34-10337" fmla="*/ 1107333 w 1435865"/>
                <a:gd name="connsiteY34-10338" fmla="*/ 981871 h 1078087"/>
                <a:gd name="connsiteX35-10339" fmla="*/ 1073970 w 1435865"/>
                <a:gd name="connsiteY35-10340" fmla="*/ 982189 h 1078087"/>
                <a:gd name="connsiteX36-10341" fmla="*/ 995871 w 1435865"/>
                <a:gd name="connsiteY36-10342" fmla="*/ 1024512 h 1078087"/>
                <a:gd name="connsiteX0-10343" fmla="*/ 995871 w 1435865"/>
                <a:gd name="connsiteY0-10344" fmla="*/ 1024512 h 1078087"/>
                <a:gd name="connsiteX1-10345" fmla="*/ 963828 w 1435865"/>
                <a:gd name="connsiteY1-10346" fmla="*/ 910922 h 1078087"/>
                <a:gd name="connsiteX2-10347" fmla="*/ 977904 w 1435865"/>
                <a:gd name="connsiteY2-10348" fmla="*/ 1035152 h 1078087"/>
                <a:gd name="connsiteX3-10349" fmla="*/ 916145 w 1435865"/>
                <a:gd name="connsiteY3-10350" fmla="*/ 1052290 h 1078087"/>
                <a:gd name="connsiteX4-10351" fmla="*/ 885632 w 1435865"/>
                <a:gd name="connsiteY4-10352" fmla="*/ 1017550 h 1078087"/>
                <a:gd name="connsiteX5-10353" fmla="*/ 858927 w 1435865"/>
                <a:gd name="connsiteY5-10354" fmla="*/ 991363 h 1078087"/>
                <a:gd name="connsiteX6-10355" fmla="*/ 808277 w 1435865"/>
                <a:gd name="connsiteY6-10356" fmla="*/ 995039 h 1078087"/>
                <a:gd name="connsiteX7-10357" fmla="*/ 790628 w 1435865"/>
                <a:gd name="connsiteY7-10358" fmla="*/ 882100 h 1078087"/>
                <a:gd name="connsiteX8-10359" fmla="*/ 667264 w 1435865"/>
                <a:gd name="connsiteY8-10360" fmla="*/ 886315 h 1078087"/>
                <a:gd name="connsiteX9-10361" fmla="*/ 708732 w 1435865"/>
                <a:gd name="connsiteY9-10362" fmla="*/ 835185 h 1078087"/>
                <a:gd name="connsiteX10-10363" fmla="*/ 811429 w 1435865"/>
                <a:gd name="connsiteY10-10364" fmla="*/ 722791 h 1078087"/>
                <a:gd name="connsiteX11-10365" fmla="*/ 738886 w 1435865"/>
                <a:gd name="connsiteY11-10366" fmla="*/ 775374 h 1078087"/>
                <a:gd name="connsiteX12-10367" fmla="*/ 629081 w 1435865"/>
                <a:gd name="connsiteY12-10368" fmla="*/ 897267 h 1078087"/>
                <a:gd name="connsiteX13-10369" fmla="*/ 356382 w 1435865"/>
                <a:gd name="connsiteY13-10370" fmla="*/ 1018964 h 1078087"/>
                <a:gd name="connsiteX14-10371" fmla="*/ 348238 w 1435865"/>
                <a:gd name="connsiteY14-10372" fmla="*/ 897074 h 1078087"/>
                <a:gd name="connsiteX15-10373" fmla="*/ 328815 w 1435865"/>
                <a:gd name="connsiteY15-10374" fmla="*/ 1033442 h 1078087"/>
                <a:gd name="connsiteX16-10375" fmla="*/ 463119 w 1435865"/>
                <a:gd name="connsiteY16-10376" fmla="*/ 803563 h 1078087"/>
                <a:gd name="connsiteX17-10377" fmla="*/ 595085 w 1435865"/>
                <a:gd name="connsiteY17-10378" fmla="*/ 664272 h 1078087"/>
                <a:gd name="connsiteX18-10379" fmla="*/ 786171 w 1435865"/>
                <a:gd name="connsiteY18-10380" fmla="*/ 490228 h 1078087"/>
                <a:gd name="connsiteX19-10381" fmla="*/ 699541 w 1435865"/>
                <a:gd name="connsiteY19-10382" fmla="*/ 542635 h 1078087"/>
                <a:gd name="connsiteX20-10383" fmla="*/ 649729 w 1435865"/>
                <a:gd name="connsiteY20-10384" fmla="*/ 578539 h 1078087"/>
                <a:gd name="connsiteX21-10385" fmla="*/ 461221 w 1435865"/>
                <a:gd name="connsiteY21-10386" fmla="*/ 541350 h 1078087"/>
                <a:gd name="connsiteX22-10387" fmla="*/ 242011 w 1435865"/>
                <a:gd name="connsiteY22-10388" fmla="*/ 706270 h 1078087"/>
                <a:gd name="connsiteX23-10389" fmla="*/ 0 w 1435865"/>
                <a:gd name="connsiteY23-10390" fmla="*/ 897013 h 1078087"/>
                <a:gd name="connsiteX24-10391" fmla="*/ 543508 w 1435865"/>
                <a:gd name="connsiteY24-10392" fmla="*/ 0 h 1078087"/>
                <a:gd name="connsiteX25-10393" fmla="*/ 745856 w 1435865"/>
                <a:gd name="connsiteY25-10394" fmla="*/ 85534 h 1078087"/>
                <a:gd name="connsiteX26-10395" fmla="*/ 916259 w 1435865"/>
                <a:gd name="connsiteY26-10396" fmla="*/ 184312 h 1078087"/>
                <a:gd name="connsiteX27-10397" fmla="*/ 1315146 w 1435865"/>
                <a:gd name="connsiteY27-10398" fmla="*/ 198516 h 1078087"/>
                <a:gd name="connsiteX28-10399" fmla="*/ 1435474 w 1435865"/>
                <a:gd name="connsiteY28-10400" fmla="*/ 79982 h 1078087"/>
                <a:gd name="connsiteX29-10401" fmla="*/ 1280445 w 1435865"/>
                <a:gd name="connsiteY29-10402" fmla="*/ 523272 h 1078087"/>
                <a:gd name="connsiteX30-10403" fmla="*/ 1273671 w 1435865"/>
                <a:gd name="connsiteY30-10404" fmla="*/ 693489 h 1078087"/>
                <a:gd name="connsiteX31-10405" fmla="*/ 1364183 w 1435865"/>
                <a:gd name="connsiteY31-10406" fmla="*/ 756682 h 1078087"/>
                <a:gd name="connsiteX32-10407" fmla="*/ 1218641 w 1435865"/>
                <a:gd name="connsiteY32-10408" fmla="*/ 1001983 h 1078087"/>
                <a:gd name="connsiteX33-10409" fmla="*/ 1165317 w 1435865"/>
                <a:gd name="connsiteY33-10410" fmla="*/ 987415 h 1078087"/>
                <a:gd name="connsiteX34-10411" fmla="*/ 1107333 w 1435865"/>
                <a:gd name="connsiteY34-10412" fmla="*/ 981871 h 1078087"/>
                <a:gd name="connsiteX35-10413" fmla="*/ 1073970 w 1435865"/>
                <a:gd name="connsiteY35-10414" fmla="*/ 982189 h 1078087"/>
                <a:gd name="connsiteX36-10415" fmla="*/ 995871 w 1435865"/>
                <a:gd name="connsiteY36-10416" fmla="*/ 1024512 h 1078087"/>
                <a:gd name="connsiteX0-10417" fmla="*/ 995871 w 1435865"/>
                <a:gd name="connsiteY0-10418" fmla="*/ 1024512 h 1078087"/>
                <a:gd name="connsiteX1-10419" fmla="*/ 963828 w 1435865"/>
                <a:gd name="connsiteY1-10420" fmla="*/ 910922 h 1078087"/>
                <a:gd name="connsiteX2-10421" fmla="*/ 977904 w 1435865"/>
                <a:gd name="connsiteY2-10422" fmla="*/ 1035152 h 1078087"/>
                <a:gd name="connsiteX3-10423" fmla="*/ 916145 w 1435865"/>
                <a:gd name="connsiteY3-10424" fmla="*/ 1052290 h 1078087"/>
                <a:gd name="connsiteX4-10425" fmla="*/ 885632 w 1435865"/>
                <a:gd name="connsiteY4-10426" fmla="*/ 1017550 h 1078087"/>
                <a:gd name="connsiteX5-10427" fmla="*/ 858927 w 1435865"/>
                <a:gd name="connsiteY5-10428" fmla="*/ 991363 h 1078087"/>
                <a:gd name="connsiteX6-10429" fmla="*/ 808277 w 1435865"/>
                <a:gd name="connsiteY6-10430" fmla="*/ 995039 h 1078087"/>
                <a:gd name="connsiteX7-10431" fmla="*/ 790628 w 1435865"/>
                <a:gd name="connsiteY7-10432" fmla="*/ 882100 h 1078087"/>
                <a:gd name="connsiteX8-10433" fmla="*/ 667264 w 1435865"/>
                <a:gd name="connsiteY8-10434" fmla="*/ 886315 h 1078087"/>
                <a:gd name="connsiteX9-10435" fmla="*/ 708732 w 1435865"/>
                <a:gd name="connsiteY9-10436" fmla="*/ 835185 h 1078087"/>
                <a:gd name="connsiteX10-10437" fmla="*/ 811429 w 1435865"/>
                <a:gd name="connsiteY10-10438" fmla="*/ 722791 h 1078087"/>
                <a:gd name="connsiteX11-10439" fmla="*/ 738886 w 1435865"/>
                <a:gd name="connsiteY11-10440" fmla="*/ 775374 h 1078087"/>
                <a:gd name="connsiteX12-10441" fmla="*/ 629081 w 1435865"/>
                <a:gd name="connsiteY12-10442" fmla="*/ 897267 h 1078087"/>
                <a:gd name="connsiteX13-10443" fmla="*/ 356382 w 1435865"/>
                <a:gd name="connsiteY13-10444" fmla="*/ 1018964 h 1078087"/>
                <a:gd name="connsiteX14-10445" fmla="*/ 311711 w 1435865"/>
                <a:gd name="connsiteY14-10446" fmla="*/ 951562 h 1078087"/>
                <a:gd name="connsiteX15-10447" fmla="*/ 328815 w 1435865"/>
                <a:gd name="connsiteY15-10448" fmla="*/ 1033442 h 1078087"/>
                <a:gd name="connsiteX16-10449" fmla="*/ 463119 w 1435865"/>
                <a:gd name="connsiteY16-10450" fmla="*/ 803563 h 1078087"/>
                <a:gd name="connsiteX17-10451" fmla="*/ 595085 w 1435865"/>
                <a:gd name="connsiteY17-10452" fmla="*/ 664272 h 1078087"/>
                <a:gd name="connsiteX18-10453" fmla="*/ 786171 w 1435865"/>
                <a:gd name="connsiteY18-10454" fmla="*/ 490228 h 1078087"/>
                <a:gd name="connsiteX19-10455" fmla="*/ 699541 w 1435865"/>
                <a:gd name="connsiteY19-10456" fmla="*/ 542635 h 1078087"/>
                <a:gd name="connsiteX20-10457" fmla="*/ 649729 w 1435865"/>
                <a:gd name="connsiteY20-10458" fmla="*/ 578539 h 1078087"/>
                <a:gd name="connsiteX21-10459" fmla="*/ 461221 w 1435865"/>
                <a:gd name="connsiteY21-10460" fmla="*/ 541350 h 1078087"/>
                <a:gd name="connsiteX22-10461" fmla="*/ 242011 w 1435865"/>
                <a:gd name="connsiteY22-10462" fmla="*/ 706270 h 1078087"/>
                <a:gd name="connsiteX23-10463" fmla="*/ 0 w 1435865"/>
                <a:gd name="connsiteY23-10464" fmla="*/ 897013 h 1078087"/>
                <a:gd name="connsiteX24-10465" fmla="*/ 543508 w 1435865"/>
                <a:gd name="connsiteY24-10466" fmla="*/ 0 h 1078087"/>
                <a:gd name="connsiteX25-10467" fmla="*/ 745856 w 1435865"/>
                <a:gd name="connsiteY25-10468" fmla="*/ 85534 h 1078087"/>
                <a:gd name="connsiteX26-10469" fmla="*/ 916259 w 1435865"/>
                <a:gd name="connsiteY26-10470" fmla="*/ 184312 h 1078087"/>
                <a:gd name="connsiteX27-10471" fmla="*/ 1315146 w 1435865"/>
                <a:gd name="connsiteY27-10472" fmla="*/ 198516 h 1078087"/>
                <a:gd name="connsiteX28-10473" fmla="*/ 1435474 w 1435865"/>
                <a:gd name="connsiteY28-10474" fmla="*/ 79982 h 1078087"/>
                <a:gd name="connsiteX29-10475" fmla="*/ 1280445 w 1435865"/>
                <a:gd name="connsiteY29-10476" fmla="*/ 523272 h 1078087"/>
                <a:gd name="connsiteX30-10477" fmla="*/ 1273671 w 1435865"/>
                <a:gd name="connsiteY30-10478" fmla="*/ 693489 h 1078087"/>
                <a:gd name="connsiteX31-10479" fmla="*/ 1364183 w 1435865"/>
                <a:gd name="connsiteY31-10480" fmla="*/ 756682 h 1078087"/>
                <a:gd name="connsiteX32-10481" fmla="*/ 1218641 w 1435865"/>
                <a:gd name="connsiteY32-10482" fmla="*/ 1001983 h 1078087"/>
                <a:gd name="connsiteX33-10483" fmla="*/ 1165317 w 1435865"/>
                <a:gd name="connsiteY33-10484" fmla="*/ 987415 h 1078087"/>
                <a:gd name="connsiteX34-10485" fmla="*/ 1107333 w 1435865"/>
                <a:gd name="connsiteY34-10486" fmla="*/ 981871 h 1078087"/>
                <a:gd name="connsiteX35-10487" fmla="*/ 1073970 w 1435865"/>
                <a:gd name="connsiteY35-10488" fmla="*/ 982189 h 1078087"/>
                <a:gd name="connsiteX36-10489" fmla="*/ 995871 w 1435865"/>
                <a:gd name="connsiteY36-10490" fmla="*/ 1024512 h 1078087"/>
                <a:gd name="connsiteX0-10491" fmla="*/ 995871 w 1435865"/>
                <a:gd name="connsiteY0-10492" fmla="*/ 1024512 h 1169432"/>
                <a:gd name="connsiteX1-10493" fmla="*/ 963828 w 1435865"/>
                <a:gd name="connsiteY1-10494" fmla="*/ 910922 h 1169432"/>
                <a:gd name="connsiteX2-10495" fmla="*/ 977904 w 1435865"/>
                <a:gd name="connsiteY2-10496" fmla="*/ 1035152 h 1169432"/>
                <a:gd name="connsiteX3-10497" fmla="*/ 916145 w 1435865"/>
                <a:gd name="connsiteY3-10498" fmla="*/ 1052290 h 1169432"/>
                <a:gd name="connsiteX4-10499" fmla="*/ 885632 w 1435865"/>
                <a:gd name="connsiteY4-10500" fmla="*/ 1017550 h 1169432"/>
                <a:gd name="connsiteX5-10501" fmla="*/ 858927 w 1435865"/>
                <a:gd name="connsiteY5-10502" fmla="*/ 991363 h 1169432"/>
                <a:gd name="connsiteX6-10503" fmla="*/ 808277 w 1435865"/>
                <a:gd name="connsiteY6-10504" fmla="*/ 995039 h 1169432"/>
                <a:gd name="connsiteX7-10505" fmla="*/ 790628 w 1435865"/>
                <a:gd name="connsiteY7-10506" fmla="*/ 882100 h 1169432"/>
                <a:gd name="connsiteX8-10507" fmla="*/ 667264 w 1435865"/>
                <a:gd name="connsiteY8-10508" fmla="*/ 886315 h 1169432"/>
                <a:gd name="connsiteX9-10509" fmla="*/ 708732 w 1435865"/>
                <a:gd name="connsiteY9-10510" fmla="*/ 835185 h 1169432"/>
                <a:gd name="connsiteX10-10511" fmla="*/ 811429 w 1435865"/>
                <a:gd name="connsiteY10-10512" fmla="*/ 722791 h 1169432"/>
                <a:gd name="connsiteX11-10513" fmla="*/ 738886 w 1435865"/>
                <a:gd name="connsiteY11-10514" fmla="*/ 775374 h 1169432"/>
                <a:gd name="connsiteX12-10515" fmla="*/ 629081 w 1435865"/>
                <a:gd name="connsiteY12-10516" fmla="*/ 897267 h 1169432"/>
                <a:gd name="connsiteX13-10517" fmla="*/ 356382 w 1435865"/>
                <a:gd name="connsiteY13-10518" fmla="*/ 1018964 h 1169432"/>
                <a:gd name="connsiteX14-10519" fmla="*/ 327904 w 1435865"/>
                <a:gd name="connsiteY14-10520" fmla="*/ 1169432 h 1169432"/>
                <a:gd name="connsiteX15-10521" fmla="*/ 328815 w 1435865"/>
                <a:gd name="connsiteY15-10522" fmla="*/ 1033442 h 1169432"/>
                <a:gd name="connsiteX16-10523" fmla="*/ 463119 w 1435865"/>
                <a:gd name="connsiteY16-10524" fmla="*/ 803563 h 1169432"/>
                <a:gd name="connsiteX17-10525" fmla="*/ 595085 w 1435865"/>
                <a:gd name="connsiteY17-10526" fmla="*/ 664272 h 1169432"/>
                <a:gd name="connsiteX18-10527" fmla="*/ 786171 w 1435865"/>
                <a:gd name="connsiteY18-10528" fmla="*/ 490228 h 1169432"/>
                <a:gd name="connsiteX19-10529" fmla="*/ 699541 w 1435865"/>
                <a:gd name="connsiteY19-10530" fmla="*/ 542635 h 1169432"/>
                <a:gd name="connsiteX20-10531" fmla="*/ 649729 w 1435865"/>
                <a:gd name="connsiteY20-10532" fmla="*/ 578539 h 1169432"/>
                <a:gd name="connsiteX21-10533" fmla="*/ 461221 w 1435865"/>
                <a:gd name="connsiteY21-10534" fmla="*/ 541350 h 1169432"/>
                <a:gd name="connsiteX22-10535" fmla="*/ 242011 w 1435865"/>
                <a:gd name="connsiteY22-10536" fmla="*/ 706270 h 1169432"/>
                <a:gd name="connsiteX23-10537" fmla="*/ 0 w 1435865"/>
                <a:gd name="connsiteY23-10538" fmla="*/ 897013 h 1169432"/>
                <a:gd name="connsiteX24-10539" fmla="*/ 543508 w 1435865"/>
                <a:gd name="connsiteY24-10540" fmla="*/ 0 h 1169432"/>
                <a:gd name="connsiteX25-10541" fmla="*/ 745856 w 1435865"/>
                <a:gd name="connsiteY25-10542" fmla="*/ 85534 h 1169432"/>
                <a:gd name="connsiteX26-10543" fmla="*/ 916259 w 1435865"/>
                <a:gd name="connsiteY26-10544" fmla="*/ 184312 h 1169432"/>
                <a:gd name="connsiteX27-10545" fmla="*/ 1315146 w 1435865"/>
                <a:gd name="connsiteY27-10546" fmla="*/ 198516 h 1169432"/>
                <a:gd name="connsiteX28-10547" fmla="*/ 1435474 w 1435865"/>
                <a:gd name="connsiteY28-10548" fmla="*/ 79982 h 1169432"/>
                <a:gd name="connsiteX29-10549" fmla="*/ 1280445 w 1435865"/>
                <a:gd name="connsiteY29-10550" fmla="*/ 523272 h 1169432"/>
                <a:gd name="connsiteX30-10551" fmla="*/ 1273671 w 1435865"/>
                <a:gd name="connsiteY30-10552" fmla="*/ 693489 h 1169432"/>
                <a:gd name="connsiteX31-10553" fmla="*/ 1364183 w 1435865"/>
                <a:gd name="connsiteY31-10554" fmla="*/ 756682 h 1169432"/>
                <a:gd name="connsiteX32-10555" fmla="*/ 1218641 w 1435865"/>
                <a:gd name="connsiteY32-10556" fmla="*/ 1001983 h 1169432"/>
                <a:gd name="connsiteX33-10557" fmla="*/ 1165317 w 1435865"/>
                <a:gd name="connsiteY33-10558" fmla="*/ 987415 h 1169432"/>
                <a:gd name="connsiteX34-10559" fmla="*/ 1107333 w 1435865"/>
                <a:gd name="connsiteY34-10560" fmla="*/ 981871 h 1169432"/>
                <a:gd name="connsiteX35-10561" fmla="*/ 1073970 w 1435865"/>
                <a:gd name="connsiteY35-10562" fmla="*/ 982189 h 1169432"/>
                <a:gd name="connsiteX36-10563" fmla="*/ 995871 w 1435865"/>
                <a:gd name="connsiteY36-10564" fmla="*/ 1024512 h 1169432"/>
                <a:gd name="connsiteX0-10565" fmla="*/ 995871 w 1435865"/>
                <a:gd name="connsiteY0-10566" fmla="*/ 1024512 h 1078087"/>
                <a:gd name="connsiteX1-10567" fmla="*/ 963828 w 1435865"/>
                <a:gd name="connsiteY1-10568" fmla="*/ 910922 h 1078087"/>
                <a:gd name="connsiteX2-10569" fmla="*/ 977904 w 1435865"/>
                <a:gd name="connsiteY2-10570" fmla="*/ 1035152 h 1078087"/>
                <a:gd name="connsiteX3-10571" fmla="*/ 916145 w 1435865"/>
                <a:gd name="connsiteY3-10572" fmla="*/ 1052290 h 1078087"/>
                <a:gd name="connsiteX4-10573" fmla="*/ 885632 w 1435865"/>
                <a:gd name="connsiteY4-10574" fmla="*/ 1017550 h 1078087"/>
                <a:gd name="connsiteX5-10575" fmla="*/ 858927 w 1435865"/>
                <a:gd name="connsiteY5-10576" fmla="*/ 991363 h 1078087"/>
                <a:gd name="connsiteX6-10577" fmla="*/ 808277 w 1435865"/>
                <a:gd name="connsiteY6-10578" fmla="*/ 995039 h 1078087"/>
                <a:gd name="connsiteX7-10579" fmla="*/ 790628 w 1435865"/>
                <a:gd name="connsiteY7-10580" fmla="*/ 882100 h 1078087"/>
                <a:gd name="connsiteX8-10581" fmla="*/ 667264 w 1435865"/>
                <a:gd name="connsiteY8-10582" fmla="*/ 886315 h 1078087"/>
                <a:gd name="connsiteX9-10583" fmla="*/ 708732 w 1435865"/>
                <a:gd name="connsiteY9-10584" fmla="*/ 835185 h 1078087"/>
                <a:gd name="connsiteX10-10585" fmla="*/ 811429 w 1435865"/>
                <a:gd name="connsiteY10-10586" fmla="*/ 722791 h 1078087"/>
                <a:gd name="connsiteX11-10587" fmla="*/ 738886 w 1435865"/>
                <a:gd name="connsiteY11-10588" fmla="*/ 775374 h 1078087"/>
                <a:gd name="connsiteX12-10589" fmla="*/ 629081 w 1435865"/>
                <a:gd name="connsiteY12-10590" fmla="*/ 897267 h 1078087"/>
                <a:gd name="connsiteX13-10591" fmla="*/ 356382 w 1435865"/>
                <a:gd name="connsiteY13-10592" fmla="*/ 1018964 h 1078087"/>
                <a:gd name="connsiteX14-10593" fmla="*/ 285820 w 1435865"/>
                <a:gd name="connsiteY14-10594" fmla="*/ 993025 h 1078087"/>
                <a:gd name="connsiteX15-10595" fmla="*/ 328815 w 1435865"/>
                <a:gd name="connsiteY15-10596" fmla="*/ 1033442 h 1078087"/>
                <a:gd name="connsiteX16-10597" fmla="*/ 463119 w 1435865"/>
                <a:gd name="connsiteY16-10598" fmla="*/ 803563 h 1078087"/>
                <a:gd name="connsiteX17-10599" fmla="*/ 595085 w 1435865"/>
                <a:gd name="connsiteY17-10600" fmla="*/ 664272 h 1078087"/>
                <a:gd name="connsiteX18-10601" fmla="*/ 786171 w 1435865"/>
                <a:gd name="connsiteY18-10602" fmla="*/ 490228 h 1078087"/>
                <a:gd name="connsiteX19-10603" fmla="*/ 699541 w 1435865"/>
                <a:gd name="connsiteY19-10604" fmla="*/ 542635 h 1078087"/>
                <a:gd name="connsiteX20-10605" fmla="*/ 649729 w 1435865"/>
                <a:gd name="connsiteY20-10606" fmla="*/ 578539 h 1078087"/>
                <a:gd name="connsiteX21-10607" fmla="*/ 461221 w 1435865"/>
                <a:gd name="connsiteY21-10608" fmla="*/ 541350 h 1078087"/>
                <a:gd name="connsiteX22-10609" fmla="*/ 242011 w 1435865"/>
                <a:gd name="connsiteY22-10610" fmla="*/ 706270 h 1078087"/>
                <a:gd name="connsiteX23-10611" fmla="*/ 0 w 1435865"/>
                <a:gd name="connsiteY23-10612" fmla="*/ 897013 h 1078087"/>
                <a:gd name="connsiteX24-10613" fmla="*/ 543508 w 1435865"/>
                <a:gd name="connsiteY24-10614" fmla="*/ 0 h 1078087"/>
                <a:gd name="connsiteX25-10615" fmla="*/ 745856 w 1435865"/>
                <a:gd name="connsiteY25-10616" fmla="*/ 85534 h 1078087"/>
                <a:gd name="connsiteX26-10617" fmla="*/ 916259 w 1435865"/>
                <a:gd name="connsiteY26-10618" fmla="*/ 184312 h 1078087"/>
                <a:gd name="connsiteX27-10619" fmla="*/ 1315146 w 1435865"/>
                <a:gd name="connsiteY27-10620" fmla="*/ 198516 h 1078087"/>
                <a:gd name="connsiteX28-10621" fmla="*/ 1435474 w 1435865"/>
                <a:gd name="connsiteY28-10622" fmla="*/ 79982 h 1078087"/>
                <a:gd name="connsiteX29-10623" fmla="*/ 1280445 w 1435865"/>
                <a:gd name="connsiteY29-10624" fmla="*/ 523272 h 1078087"/>
                <a:gd name="connsiteX30-10625" fmla="*/ 1273671 w 1435865"/>
                <a:gd name="connsiteY30-10626" fmla="*/ 693489 h 1078087"/>
                <a:gd name="connsiteX31-10627" fmla="*/ 1364183 w 1435865"/>
                <a:gd name="connsiteY31-10628" fmla="*/ 756682 h 1078087"/>
                <a:gd name="connsiteX32-10629" fmla="*/ 1218641 w 1435865"/>
                <a:gd name="connsiteY32-10630" fmla="*/ 1001983 h 1078087"/>
                <a:gd name="connsiteX33-10631" fmla="*/ 1165317 w 1435865"/>
                <a:gd name="connsiteY33-10632" fmla="*/ 987415 h 1078087"/>
                <a:gd name="connsiteX34-10633" fmla="*/ 1107333 w 1435865"/>
                <a:gd name="connsiteY34-10634" fmla="*/ 981871 h 1078087"/>
                <a:gd name="connsiteX35-10635" fmla="*/ 1073970 w 1435865"/>
                <a:gd name="connsiteY35-10636" fmla="*/ 982189 h 1078087"/>
                <a:gd name="connsiteX36-10637" fmla="*/ 995871 w 1435865"/>
                <a:gd name="connsiteY36-10638" fmla="*/ 1024512 h 1078087"/>
                <a:gd name="connsiteX0-10639" fmla="*/ 995871 w 1435865"/>
                <a:gd name="connsiteY0-10640" fmla="*/ 1024512 h 1078087"/>
                <a:gd name="connsiteX1-10641" fmla="*/ 963828 w 1435865"/>
                <a:gd name="connsiteY1-10642" fmla="*/ 910922 h 1078087"/>
                <a:gd name="connsiteX2-10643" fmla="*/ 977904 w 1435865"/>
                <a:gd name="connsiteY2-10644" fmla="*/ 1035152 h 1078087"/>
                <a:gd name="connsiteX3-10645" fmla="*/ 916145 w 1435865"/>
                <a:gd name="connsiteY3-10646" fmla="*/ 1052290 h 1078087"/>
                <a:gd name="connsiteX4-10647" fmla="*/ 885632 w 1435865"/>
                <a:gd name="connsiteY4-10648" fmla="*/ 1017550 h 1078087"/>
                <a:gd name="connsiteX5-10649" fmla="*/ 858927 w 1435865"/>
                <a:gd name="connsiteY5-10650" fmla="*/ 991363 h 1078087"/>
                <a:gd name="connsiteX6-10651" fmla="*/ 808277 w 1435865"/>
                <a:gd name="connsiteY6-10652" fmla="*/ 995039 h 1078087"/>
                <a:gd name="connsiteX7-10653" fmla="*/ 790628 w 1435865"/>
                <a:gd name="connsiteY7-10654" fmla="*/ 882100 h 1078087"/>
                <a:gd name="connsiteX8-10655" fmla="*/ 667264 w 1435865"/>
                <a:gd name="connsiteY8-10656" fmla="*/ 886315 h 1078087"/>
                <a:gd name="connsiteX9-10657" fmla="*/ 708732 w 1435865"/>
                <a:gd name="connsiteY9-10658" fmla="*/ 835185 h 1078087"/>
                <a:gd name="connsiteX10-10659" fmla="*/ 811429 w 1435865"/>
                <a:gd name="connsiteY10-10660" fmla="*/ 722791 h 1078087"/>
                <a:gd name="connsiteX11-10661" fmla="*/ 738886 w 1435865"/>
                <a:gd name="connsiteY11-10662" fmla="*/ 775374 h 1078087"/>
                <a:gd name="connsiteX12-10663" fmla="*/ 629081 w 1435865"/>
                <a:gd name="connsiteY12-10664" fmla="*/ 897267 h 1078087"/>
                <a:gd name="connsiteX13-10665" fmla="*/ 356382 w 1435865"/>
                <a:gd name="connsiteY13-10666" fmla="*/ 1018964 h 1078087"/>
                <a:gd name="connsiteX14-10667" fmla="*/ 285820 w 1435865"/>
                <a:gd name="connsiteY14-10668" fmla="*/ 993025 h 1078087"/>
                <a:gd name="connsiteX15-10669" fmla="*/ 328815 w 1435865"/>
                <a:gd name="connsiteY15-10670" fmla="*/ 1033442 h 1078087"/>
                <a:gd name="connsiteX16-10671" fmla="*/ 463119 w 1435865"/>
                <a:gd name="connsiteY16-10672" fmla="*/ 803563 h 1078087"/>
                <a:gd name="connsiteX17-10673" fmla="*/ 595085 w 1435865"/>
                <a:gd name="connsiteY17-10674" fmla="*/ 664272 h 1078087"/>
                <a:gd name="connsiteX18-10675" fmla="*/ 786171 w 1435865"/>
                <a:gd name="connsiteY18-10676" fmla="*/ 490228 h 1078087"/>
                <a:gd name="connsiteX19-10677" fmla="*/ 699541 w 1435865"/>
                <a:gd name="connsiteY19-10678" fmla="*/ 542635 h 1078087"/>
                <a:gd name="connsiteX20-10679" fmla="*/ 649729 w 1435865"/>
                <a:gd name="connsiteY20-10680" fmla="*/ 578539 h 1078087"/>
                <a:gd name="connsiteX21-10681" fmla="*/ 461221 w 1435865"/>
                <a:gd name="connsiteY21-10682" fmla="*/ 541350 h 1078087"/>
                <a:gd name="connsiteX22-10683" fmla="*/ 242011 w 1435865"/>
                <a:gd name="connsiteY22-10684" fmla="*/ 706270 h 1078087"/>
                <a:gd name="connsiteX23-10685" fmla="*/ 0 w 1435865"/>
                <a:gd name="connsiteY23-10686" fmla="*/ 897013 h 1078087"/>
                <a:gd name="connsiteX24-10687" fmla="*/ 543508 w 1435865"/>
                <a:gd name="connsiteY24-10688" fmla="*/ 0 h 1078087"/>
                <a:gd name="connsiteX25-10689" fmla="*/ 745856 w 1435865"/>
                <a:gd name="connsiteY25-10690" fmla="*/ 85534 h 1078087"/>
                <a:gd name="connsiteX26-10691" fmla="*/ 916259 w 1435865"/>
                <a:gd name="connsiteY26-10692" fmla="*/ 184312 h 1078087"/>
                <a:gd name="connsiteX27-10693" fmla="*/ 1315146 w 1435865"/>
                <a:gd name="connsiteY27-10694" fmla="*/ 198516 h 1078087"/>
                <a:gd name="connsiteX28-10695" fmla="*/ 1435474 w 1435865"/>
                <a:gd name="connsiteY28-10696" fmla="*/ 79982 h 1078087"/>
                <a:gd name="connsiteX29-10697" fmla="*/ 1280445 w 1435865"/>
                <a:gd name="connsiteY29-10698" fmla="*/ 523272 h 1078087"/>
                <a:gd name="connsiteX30-10699" fmla="*/ 1273671 w 1435865"/>
                <a:gd name="connsiteY30-10700" fmla="*/ 693489 h 1078087"/>
                <a:gd name="connsiteX31-10701" fmla="*/ 1364183 w 1435865"/>
                <a:gd name="connsiteY31-10702" fmla="*/ 756682 h 1078087"/>
                <a:gd name="connsiteX32-10703" fmla="*/ 1218641 w 1435865"/>
                <a:gd name="connsiteY32-10704" fmla="*/ 1001983 h 1078087"/>
                <a:gd name="connsiteX33-10705" fmla="*/ 1165317 w 1435865"/>
                <a:gd name="connsiteY33-10706" fmla="*/ 987415 h 1078087"/>
                <a:gd name="connsiteX34-10707" fmla="*/ 1107333 w 1435865"/>
                <a:gd name="connsiteY34-10708" fmla="*/ 981871 h 1078087"/>
                <a:gd name="connsiteX35-10709" fmla="*/ 1073970 w 1435865"/>
                <a:gd name="connsiteY35-10710" fmla="*/ 982189 h 1078087"/>
                <a:gd name="connsiteX36-10711" fmla="*/ 995871 w 1435865"/>
                <a:gd name="connsiteY36-10712" fmla="*/ 1024512 h 1078087"/>
                <a:gd name="connsiteX0-10713" fmla="*/ 995871 w 1435865"/>
                <a:gd name="connsiteY0-10714" fmla="*/ 1024512 h 1078087"/>
                <a:gd name="connsiteX1-10715" fmla="*/ 963828 w 1435865"/>
                <a:gd name="connsiteY1-10716" fmla="*/ 910922 h 1078087"/>
                <a:gd name="connsiteX2-10717" fmla="*/ 977904 w 1435865"/>
                <a:gd name="connsiteY2-10718" fmla="*/ 1035152 h 1078087"/>
                <a:gd name="connsiteX3-10719" fmla="*/ 916145 w 1435865"/>
                <a:gd name="connsiteY3-10720" fmla="*/ 1052290 h 1078087"/>
                <a:gd name="connsiteX4-10721" fmla="*/ 885632 w 1435865"/>
                <a:gd name="connsiteY4-10722" fmla="*/ 1017550 h 1078087"/>
                <a:gd name="connsiteX5-10723" fmla="*/ 858927 w 1435865"/>
                <a:gd name="connsiteY5-10724" fmla="*/ 991363 h 1078087"/>
                <a:gd name="connsiteX6-10725" fmla="*/ 808277 w 1435865"/>
                <a:gd name="connsiteY6-10726" fmla="*/ 995039 h 1078087"/>
                <a:gd name="connsiteX7-10727" fmla="*/ 790628 w 1435865"/>
                <a:gd name="connsiteY7-10728" fmla="*/ 882100 h 1078087"/>
                <a:gd name="connsiteX8-10729" fmla="*/ 667264 w 1435865"/>
                <a:gd name="connsiteY8-10730" fmla="*/ 886315 h 1078087"/>
                <a:gd name="connsiteX9-10731" fmla="*/ 708732 w 1435865"/>
                <a:gd name="connsiteY9-10732" fmla="*/ 835185 h 1078087"/>
                <a:gd name="connsiteX10-10733" fmla="*/ 811429 w 1435865"/>
                <a:gd name="connsiteY10-10734" fmla="*/ 722791 h 1078087"/>
                <a:gd name="connsiteX11-10735" fmla="*/ 738886 w 1435865"/>
                <a:gd name="connsiteY11-10736" fmla="*/ 775374 h 1078087"/>
                <a:gd name="connsiteX12-10737" fmla="*/ 629081 w 1435865"/>
                <a:gd name="connsiteY12-10738" fmla="*/ 897267 h 1078087"/>
                <a:gd name="connsiteX13-10739" fmla="*/ 356382 w 1435865"/>
                <a:gd name="connsiteY13-10740" fmla="*/ 1018964 h 1078087"/>
                <a:gd name="connsiteX14-10741" fmla="*/ 285820 w 1435865"/>
                <a:gd name="connsiteY14-10742" fmla="*/ 993025 h 1078087"/>
                <a:gd name="connsiteX15-10743" fmla="*/ 343894 w 1435865"/>
                <a:gd name="connsiteY15-10744" fmla="*/ 879746 h 1078087"/>
                <a:gd name="connsiteX16-10745" fmla="*/ 463119 w 1435865"/>
                <a:gd name="connsiteY16-10746" fmla="*/ 803563 h 1078087"/>
                <a:gd name="connsiteX17-10747" fmla="*/ 595085 w 1435865"/>
                <a:gd name="connsiteY17-10748" fmla="*/ 664272 h 1078087"/>
                <a:gd name="connsiteX18-10749" fmla="*/ 786171 w 1435865"/>
                <a:gd name="connsiteY18-10750" fmla="*/ 490228 h 1078087"/>
                <a:gd name="connsiteX19-10751" fmla="*/ 699541 w 1435865"/>
                <a:gd name="connsiteY19-10752" fmla="*/ 542635 h 1078087"/>
                <a:gd name="connsiteX20-10753" fmla="*/ 649729 w 1435865"/>
                <a:gd name="connsiteY20-10754" fmla="*/ 578539 h 1078087"/>
                <a:gd name="connsiteX21-10755" fmla="*/ 461221 w 1435865"/>
                <a:gd name="connsiteY21-10756" fmla="*/ 541350 h 1078087"/>
                <a:gd name="connsiteX22-10757" fmla="*/ 242011 w 1435865"/>
                <a:gd name="connsiteY22-10758" fmla="*/ 706270 h 1078087"/>
                <a:gd name="connsiteX23-10759" fmla="*/ 0 w 1435865"/>
                <a:gd name="connsiteY23-10760" fmla="*/ 897013 h 1078087"/>
                <a:gd name="connsiteX24-10761" fmla="*/ 543508 w 1435865"/>
                <a:gd name="connsiteY24-10762" fmla="*/ 0 h 1078087"/>
                <a:gd name="connsiteX25-10763" fmla="*/ 745856 w 1435865"/>
                <a:gd name="connsiteY25-10764" fmla="*/ 85534 h 1078087"/>
                <a:gd name="connsiteX26-10765" fmla="*/ 916259 w 1435865"/>
                <a:gd name="connsiteY26-10766" fmla="*/ 184312 h 1078087"/>
                <a:gd name="connsiteX27-10767" fmla="*/ 1315146 w 1435865"/>
                <a:gd name="connsiteY27-10768" fmla="*/ 198516 h 1078087"/>
                <a:gd name="connsiteX28-10769" fmla="*/ 1435474 w 1435865"/>
                <a:gd name="connsiteY28-10770" fmla="*/ 79982 h 1078087"/>
                <a:gd name="connsiteX29-10771" fmla="*/ 1280445 w 1435865"/>
                <a:gd name="connsiteY29-10772" fmla="*/ 523272 h 1078087"/>
                <a:gd name="connsiteX30-10773" fmla="*/ 1273671 w 1435865"/>
                <a:gd name="connsiteY30-10774" fmla="*/ 693489 h 1078087"/>
                <a:gd name="connsiteX31-10775" fmla="*/ 1364183 w 1435865"/>
                <a:gd name="connsiteY31-10776" fmla="*/ 756682 h 1078087"/>
                <a:gd name="connsiteX32-10777" fmla="*/ 1218641 w 1435865"/>
                <a:gd name="connsiteY32-10778" fmla="*/ 1001983 h 1078087"/>
                <a:gd name="connsiteX33-10779" fmla="*/ 1165317 w 1435865"/>
                <a:gd name="connsiteY33-10780" fmla="*/ 987415 h 1078087"/>
                <a:gd name="connsiteX34-10781" fmla="*/ 1107333 w 1435865"/>
                <a:gd name="connsiteY34-10782" fmla="*/ 981871 h 1078087"/>
                <a:gd name="connsiteX35-10783" fmla="*/ 1073970 w 1435865"/>
                <a:gd name="connsiteY35-10784" fmla="*/ 982189 h 1078087"/>
                <a:gd name="connsiteX36-10785" fmla="*/ 995871 w 1435865"/>
                <a:gd name="connsiteY36-10786" fmla="*/ 1024512 h 1078087"/>
                <a:gd name="connsiteX0-10787" fmla="*/ 995871 w 1435865"/>
                <a:gd name="connsiteY0-10788" fmla="*/ 1024512 h 1078087"/>
                <a:gd name="connsiteX1-10789" fmla="*/ 963828 w 1435865"/>
                <a:gd name="connsiteY1-10790" fmla="*/ 910922 h 1078087"/>
                <a:gd name="connsiteX2-10791" fmla="*/ 977904 w 1435865"/>
                <a:gd name="connsiteY2-10792" fmla="*/ 1035152 h 1078087"/>
                <a:gd name="connsiteX3-10793" fmla="*/ 916145 w 1435865"/>
                <a:gd name="connsiteY3-10794" fmla="*/ 1052290 h 1078087"/>
                <a:gd name="connsiteX4-10795" fmla="*/ 885632 w 1435865"/>
                <a:gd name="connsiteY4-10796" fmla="*/ 1017550 h 1078087"/>
                <a:gd name="connsiteX5-10797" fmla="*/ 858927 w 1435865"/>
                <a:gd name="connsiteY5-10798" fmla="*/ 991363 h 1078087"/>
                <a:gd name="connsiteX6-10799" fmla="*/ 808277 w 1435865"/>
                <a:gd name="connsiteY6-10800" fmla="*/ 995039 h 1078087"/>
                <a:gd name="connsiteX7-10801" fmla="*/ 790628 w 1435865"/>
                <a:gd name="connsiteY7-10802" fmla="*/ 882100 h 1078087"/>
                <a:gd name="connsiteX8-10803" fmla="*/ 667264 w 1435865"/>
                <a:gd name="connsiteY8-10804" fmla="*/ 886315 h 1078087"/>
                <a:gd name="connsiteX9-10805" fmla="*/ 708732 w 1435865"/>
                <a:gd name="connsiteY9-10806" fmla="*/ 835185 h 1078087"/>
                <a:gd name="connsiteX10-10807" fmla="*/ 811429 w 1435865"/>
                <a:gd name="connsiteY10-10808" fmla="*/ 722791 h 1078087"/>
                <a:gd name="connsiteX11-10809" fmla="*/ 738886 w 1435865"/>
                <a:gd name="connsiteY11-10810" fmla="*/ 775374 h 1078087"/>
                <a:gd name="connsiteX12-10811" fmla="*/ 629081 w 1435865"/>
                <a:gd name="connsiteY12-10812" fmla="*/ 897267 h 1078087"/>
                <a:gd name="connsiteX13-10813" fmla="*/ 356382 w 1435865"/>
                <a:gd name="connsiteY13-10814" fmla="*/ 1018964 h 1078087"/>
                <a:gd name="connsiteX14-10815" fmla="*/ 285820 w 1435865"/>
                <a:gd name="connsiteY14-10816" fmla="*/ 993025 h 1078087"/>
                <a:gd name="connsiteX15-10817" fmla="*/ 343894 w 1435865"/>
                <a:gd name="connsiteY15-10818" fmla="*/ 879746 h 1078087"/>
                <a:gd name="connsiteX16-10819" fmla="*/ 464346 w 1435865"/>
                <a:gd name="connsiteY16-10820" fmla="*/ 716322 h 1078087"/>
                <a:gd name="connsiteX17-10821" fmla="*/ 595085 w 1435865"/>
                <a:gd name="connsiteY17-10822" fmla="*/ 664272 h 1078087"/>
                <a:gd name="connsiteX18-10823" fmla="*/ 786171 w 1435865"/>
                <a:gd name="connsiteY18-10824" fmla="*/ 490228 h 1078087"/>
                <a:gd name="connsiteX19-10825" fmla="*/ 699541 w 1435865"/>
                <a:gd name="connsiteY19-10826" fmla="*/ 542635 h 1078087"/>
                <a:gd name="connsiteX20-10827" fmla="*/ 649729 w 1435865"/>
                <a:gd name="connsiteY20-10828" fmla="*/ 578539 h 1078087"/>
                <a:gd name="connsiteX21-10829" fmla="*/ 461221 w 1435865"/>
                <a:gd name="connsiteY21-10830" fmla="*/ 541350 h 1078087"/>
                <a:gd name="connsiteX22-10831" fmla="*/ 242011 w 1435865"/>
                <a:gd name="connsiteY22-10832" fmla="*/ 706270 h 1078087"/>
                <a:gd name="connsiteX23-10833" fmla="*/ 0 w 1435865"/>
                <a:gd name="connsiteY23-10834" fmla="*/ 897013 h 1078087"/>
                <a:gd name="connsiteX24-10835" fmla="*/ 543508 w 1435865"/>
                <a:gd name="connsiteY24-10836" fmla="*/ 0 h 1078087"/>
                <a:gd name="connsiteX25-10837" fmla="*/ 745856 w 1435865"/>
                <a:gd name="connsiteY25-10838" fmla="*/ 85534 h 1078087"/>
                <a:gd name="connsiteX26-10839" fmla="*/ 916259 w 1435865"/>
                <a:gd name="connsiteY26-10840" fmla="*/ 184312 h 1078087"/>
                <a:gd name="connsiteX27-10841" fmla="*/ 1315146 w 1435865"/>
                <a:gd name="connsiteY27-10842" fmla="*/ 198516 h 1078087"/>
                <a:gd name="connsiteX28-10843" fmla="*/ 1435474 w 1435865"/>
                <a:gd name="connsiteY28-10844" fmla="*/ 79982 h 1078087"/>
                <a:gd name="connsiteX29-10845" fmla="*/ 1280445 w 1435865"/>
                <a:gd name="connsiteY29-10846" fmla="*/ 523272 h 1078087"/>
                <a:gd name="connsiteX30-10847" fmla="*/ 1273671 w 1435865"/>
                <a:gd name="connsiteY30-10848" fmla="*/ 693489 h 1078087"/>
                <a:gd name="connsiteX31-10849" fmla="*/ 1364183 w 1435865"/>
                <a:gd name="connsiteY31-10850" fmla="*/ 756682 h 1078087"/>
                <a:gd name="connsiteX32-10851" fmla="*/ 1218641 w 1435865"/>
                <a:gd name="connsiteY32-10852" fmla="*/ 1001983 h 1078087"/>
                <a:gd name="connsiteX33-10853" fmla="*/ 1165317 w 1435865"/>
                <a:gd name="connsiteY33-10854" fmla="*/ 987415 h 1078087"/>
                <a:gd name="connsiteX34-10855" fmla="*/ 1107333 w 1435865"/>
                <a:gd name="connsiteY34-10856" fmla="*/ 981871 h 1078087"/>
                <a:gd name="connsiteX35-10857" fmla="*/ 1073970 w 1435865"/>
                <a:gd name="connsiteY35-10858" fmla="*/ 982189 h 1078087"/>
                <a:gd name="connsiteX36-10859" fmla="*/ 995871 w 1435865"/>
                <a:gd name="connsiteY36-10860" fmla="*/ 1024512 h 1078087"/>
                <a:gd name="connsiteX0-10861" fmla="*/ 995871 w 1435865"/>
                <a:gd name="connsiteY0-10862" fmla="*/ 1024512 h 1078087"/>
                <a:gd name="connsiteX1-10863" fmla="*/ 963828 w 1435865"/>
                <a:gd name="connsiteY1-10864" fmla="*/ 910922 h 1078087"/>
                <a:gd name="connsiteX2-10865" fmla="*/ 977904 w 1435865"/>
                <a:gd name="connsiteY2-10866" fmla="*/ 1035152 h 1078087"/>
                <a:gd name="connsiteX3-10867" fmla="*/ 916145 w 1435865"/>
                <a:gd name="connsiteY3-10868" fmla="*/ 1052290 h 1078087"/>
                <a:gd name="connsiteX4-10869" fmla="*/ 885632 w 1435865"/>
                <a:gd name="connsiteY4-10870" fmla="*/ 1017550 h 1078087"/>
                <a:gd name="connsiteX5-10871" fmla="*/ 858927 w 1435865"/>
                <a:gd name="connsiteY5-10872" fmla="*/ 991363 h 1078087"/>
                <a:gd name="connsiteX6-10873" fmla="*/ 808277 w 1435865"/>
                <a:gd name="connsiteY6-10874" fmla="*/ 995039 h 1078087"/>
                <a:gd name="connsiteX7-10875" fmla="*/ 790628 w 1435865"/>
                <a:gd name="connsiteY7-10876" fmla="*/ 882100 h 1078087"/>
                <a:gd name="connsiteX8-10877" fmla="*/ 667264 w 1435865"/>
                <a:gd name="connsiteY8-10878" fmla="*/ 886315 h 1078087"/>
                <a:gd name="connsiteX9-10879" fmla="*/ 708732 w 1435865"/>
                <a:gd name="connsiteY9-10880" fmla="*/ 835185 h 1078087"/>
                <a:gd name="connsiteX10-10881" fmla="*/ 811429 w 1435865"/>
                <a:gd name="connsiteY10-10882" fmla="*/ 722791 h 1078087"/>
                <a:gd name="connsiteX11-10883" fmla="*/ 738886 w 1435865"/>
                <a:gd name="connsiteY11-10884" fmla="*/ 775374 h 1078087"/>
                <a:gd name="connsiteX12-10885" fmla="*/ 629081 w 1435865"/>
                <a:gd name="connsiteY12-10886" fmla="*/ 897267 h 1078087"/>
                <a:gd name="connsiteX13-10887" fmla="*/ 356382 w 1435865"/>
                <a:gd name="connsiteY13-10888" fmla="*/ 1018964 h 1078087"/>
                <a:gd name="connsiteX14-10889" fmla="*/ 456957 w 1435865"/>
                <a:gd name="connsiteY14-10890" fmla="*/ 810646 h 1078087"/>
                <a:gd name="connsiteX15-10891" fmla="*/ 343894 w 1435865"/>
                <a:gd name="connsiteY15-10892" fmla="*/ 879746 h 1078087"/>
                <a:gd name="connsiteX16-10893" fmla="*/ 464346 w 1435865"/>
                <a:gd name="connsiteY16-10894" fmla="*/ 716322 h 1078087"/>
                <a:gd name="connsiteX17-10895" fmla="*/ 595085 w 1435865"/>
                <a:gd name="connsiteY17-10896" fmla="*/ 664272 h 1078087"/>
                <a:gd name="connsiteX18-10897" fmla="*/ 786171 w 1435865"/>
                <a:gd name="connsiteY18-10898" fmla="*/ 490228 h 1078087"/>
                <a:gd name="connsiteX19-10899" fmla="*/ 699541 w 1435865"/>
                <a:gd name="connsiteY19-10900" fmla="*/ 542635 h 1078087"/>
                <a:gd name="connsiteX20-10901" fmla="*/ 649729 w 1435865"/>
                <a:gd name="connsiteY20-10902" fmla="*/ 578539 h 1078087"/>
                <a:gd name="connsiteX21-10903" fmla="*/ 461221 w 1435865"/>
                <a:gd name="connsiteY21-10904" fmla="*/ 541350 h 1078087"/>
                <a:gd name="connsiteX22-10905" fmla="*/ 242011 w 1435865"/>
                <a:gd name="connsiteY22-10906" fmla="*/ 706270 h 1078087"/>
                <a:gd name="connsiteX23-10907" fmla="*/ 0 w 1435865"/>
                <a:gd name="connsiteY23-10908" fmla="*/ 897013 h 1078087"/>
                <a:gd name="connsiteX24-10909" fmla="*/ 543508 w 1435865"/>
                <a:gd name="connsiteY24-10910" fmla="*/ 0 h 1078087"/>
                <a:gd name="connsiteX25-10911" fmla="*/ 745856 w 1435865"/>
                <a:gd name="connsiteY25-10912" fmla="*/ 85534 h 1078087"/>
                <a:gd name="connsiteX26-10913" fmla="*/ 916259 w 1435865"/>
                <a:gd name="connsiteY26-10914" fmla="*/ 184312 h 1078087"/>
                <a:gd name="connsiteX27-10915" fmla="*/ 1315146 w 1435865"/>
                <a:gd name="connsiteY27-10916" fmla="*/ 198516 h 1078087"/>
                <a:gd name="connsiteX28-10917" fmla="*/ 1435474 w 1435865"/>
                <a:gd name="connsiteY28-10918" fmla="*/ 79982 h 1078087"/>
                <a:gd name="connsiteX29-10919" fmla="*/ 1280445 w 1435865"/>
                <a:gd name="connsiteY29-10920" fmla="*/ 523272 h 1078087"/>
                <a:gd name="connsiteX30-10921" fmla="*/ 1273671 w 1435865"/>
                <a:gd name="connsiteY30-10922" fmla="*/ 693489 h 1078087"/>
                <a:gd name="connsiteX31-10923" fmla="*/ 1364183 w 1435865"/>
                <a:gd name="connsiteY31-10924" fmla="*/ 756682 h 1078087"/>
                <a:gd name="connsiteX32-10925" fmla="*/ 1218641 w 1435865"/>
                <a:gd name="connsiteY32-10926" fmla="*/ 1001983 h 1078087"/>
                <a:gd name="connsiteX33-10927" fmla="*/ 1165317 w 1435865"/>
                <a:gd name="connsiteY33-10928" fmla="*/ 987415 h 1078087"/>
                <a:gd name="connsiteX34-10929" fmla="*/ 1107333 w 1435865"/>
                <a:gd name="connsiteY34-10930" fmla="*/ 981871 h 1078087"/>
                <a:gd name="connsiteX35-10931" fmla="*/ 1073970 w 1435865"/>
                <a:gd name="connsiteY35-10932" fmla="*/ 982189 h 1078087"/>
                <a:gd name="connsiteX36-10933" fmla="*/ 995871 w 1435865"/>
                <a:gd name="connsiteY36-10934" fmla="*/ 1024512 h 1078087"/>
                <a:gd name="connsiteX0-10935" fmla="*/ 995871 w 1435865"/>
                <a:gd name="connsiteY0-10936" fmla="*/ 1024512 h 1078087"/>
                <a:gd name="connsiteX1-10937" fmla="*/ 963828 w 1435865"/>
                <a:gd name="connsiteY1-10938" fmla="*/ 910922 h 1078087"/>
                <a:gd name="connsiteX2-10939" fmla="*/ 977904 w 1435865"/>
                <a:gd name="connsiteY2-10940" fmla="*/ 1035152 h 1078087"/>
                <a:gd name="connsiteX3-10941" fmla="*/ 916145 w 1435865"/>
                <a:gd name="connsiteY3-10942" fmla="*/ 1052290 h 1078087"/>
                <a:gd name="connsiteX4-10943" fmla="*/ 885632 w 1435865"/>
                <a:gd name="connsiteY4-10944" fmla="*/ 1017550 h 1078087"/>
                <a:gd name="connsiteX5-10945" fmla="*/ 858927 w 1435865"/>
                <a:gd name="connsiteY5-10946" fmla="*/ 991363 h 1078087"/>
                <a:gd name="connsiteX6-10947" fmla="*/ 808277 w 1435865"/>
                <a:gd name="connsiteY6-10948" fmla="*/ 995039 h 1078087"/>
                <a:gd name="connsiteX7-10949" fmla="*/ 790628 w 1435865"/>
                <a:gd name="connsiteY7-10950" fmla="*/ 882100 h 1078087"/>
                <a:gd name="connsiteX8-10951" fmla="*/ 667264 w 1435865"/>
                <a:gd name="connsiteY8-10952" fmla="*/ 886315 h 1078087"/>
                <a:gd name="connsiteX9-10953" fmla="*/ 708732 w 1435865"/>
                <a:gd name="connsiteY9-10954" fmla="*/ 835185 h 1078087"/>
                <a:gd name="connsiteX10-10955" fmla="*/ 811429 w 1435865"/>
                <a:gd name="connsiteY10-10956" fmla="*/ 722791 h 1078087"/>
                <a:gd name="connsiteX11-10957" fmla="*/ 738886 w 1435865"/>
                <a:gd name="connsiteY11-10958" fmla="*/ 775374 h 1078087"/>
                <a:gd name="connsiteX12-10959" fmla="*/ 629081 w 1435865"/>
                <a:gd name="connsiteY12-10960" fmla="*/ 897267 h 1078087"/>
                <a:gd name="connsiteX13-10961" fmla="*/ 356382 w 1435865"/>
                <a:gd name="connsiteY13-10962" fmla="*/ 1018964 h 1078087"/>
                <a:gd name="connsiteX14-10963" fmla="*/ 456957 w 1435865"/>
                <a:gd name="connsiteY14-10964" fmla="*/ 810646 h 1078087"/>
                <a:gd name="connsiteX15-10965" fmla="*/ 343894 w 1435865"/>
                <a:gd name="connsiteY15-10966" fmla="*/ 879746 h 1078087"/>
                <a:gd name="connsiteX16-10967" fmla="*/ 464346 w 1435865"/>
                <a:gd name="connsiteY16-10968" fmla="*/ 716322 h 1078087"/>
                <a:gd name="connsiteX17-10969" fmla="*/ 595085 w 1435865"/>
                <a:gd name="connsiteY17-10970" fmla="*/ 664272 h 1078087"/>
                <a:gd name="connsiteX18-10971" fmla="*/ 786171 w 1435865"/>
                <a:gd name="connsiteY18-10972" fmla="*/ 490228 h 1078087"/>
                <a:gd name="connsiteX19-10973" fmla="*/ 699541 w 1435865"/>
                <a:gd name="connsiteY19-10974" fmla="*/ 542635 h 1078087"/>
                <a:gd name="connsiteX20-10975" fmla="*/ 649729 w 1435865"/>
                <a:gd name="connsiteY20-10976" fmla="*/ 578539 h 1078087"/>
                <a:gd name="connsiteX21-10977" fmla="*/ 461221 w 1435865"/>
                <a:gd name="connsiteY21-10978" fmla="*/ 541350 h 1078087"/>
                <a:gd name="connsiteX22-10979" fmla="*/ 242011 w 1435865"/>
                <a:gd name="connsiteY22-10980" fmla="*/ 706270 h 1078087"/>
                <a:gd name="connsiteX23-10981" fmla="*/ 0 w 1435865"/>
                <a:gd name="connsiteY23-10982" fmla="*/ 897013 h 1078087"/>
                <a:gd name="connsiteX24-10983" fmla="*/ 543508 w 1435865"/>
                <a:gd name="connsiteY24-10984" fmla="*/ 0 h 1078087"/>
                <a:gd name="connsiteX25-10985" fmla="*/ 745856 w 1435865"/>
                <a:gd name="connsiteY25-10986" fmla="*/ 85534 h 1078087"/>
                <a:gd name="connsiteX26-10987" fmla="*/ 916259 w 1435865"/>
                <a:gd name="connsiteY26-10988" fmla="*/ 184312 h 1078087"/>
                <a:gd name="connsiteX27-10989" fmla="*/ 1315146 w 1435865"/>
                <a:gd name="connsiteY27-10990" fmla="*/ 198516 h 1078087"/>
                <a:gd name="connsiteX28-10991" fmla="*/ 1435474 w 1435865"/>
                <a:gd name="connsiteY28-10992" fmla="*/ 79982 h 1078087"/>
                <a:gd name="connsiteX29-10993" fmla="*/ 1280445 w 1435865"/>
                <a:gd name="connsiteY29-10994" fmla="*/ 523272 h 1078087"/>
                <a:gd name="connsiteX30-10995" fmla="*/ 1273671 w 1435865"/>
                <a:gd name="connsiteY30-10996" fmla="*/ 693489 h 1078087"/>
                <a:gd name="connsiteX31-10997" fmla="*/ 1364183 w 1435865"/>
                <a:gd name="connsiteY31-10998" fmla="*/ 756682 h 1078087"/>
                <a:gd name="connsiteX32-10999" fmla="*/ 1218641 w 1435865"/>
                <a:gd name="connsiteY32-11000" fmla="*/ 1001983 h 1078087"/>
                <a:gd name="connsiteX33-11001" fmla="*/ 1165317 w 1435865"/>
                <a:gd name="connsiteY33-11002" fmla="*/ 987415 h 1078087"/>
                <a:gd name="connsiteX34-11003" fmla="*/ 1107333 w 1435865"/>
                <a:gd name="connsiteY34-11004" fmla="*/ 981871 h 1078087"/>
                <a:gd name="connsiteX35-11005" fmla="*/ 1073970 w 1435865"/>
                <a:gd name="connsiteY35-11006" fmla="*/ 982189 h 1078087"/>
                <a:gd name="connsiteX36-11007" fmla="*/ 995871 w 1435865"/>
                <a:gd name="connsiteY36-11008" fmla="*/ 1024512 h 1078087"/>
                <a:gd name="connsiteX0-11009" fmla="*/ 995871 w 1435865"/>
                <a:gd name="connsiteY0-11010" fmla="*/ 1024512 h 1078087"/>
                <a:gd name="connsiteX1-11011" fmla="*/ 963828 w 1435865"/>
                <a:gd name="connsiteY1-11012" fmla="*/ 910922 h 1078087"/>
                <a:gd name="connsiteX2-11013" fmla="*/ 977904 w 1435865"/>
                <a:gd name="connsiteY2-11014" fmla="*/ 1035152 h 1078087"/>
                <a:gd name="connsiteX3-11015" fmla="*/ 916145 w 1435865"/>
                <a:gd name="connsiteY3-11016" fmla="*/ 1052290 h 1078087"/>
                <a:gd name="connsiteX4-11017" fmla="*/ 885632 w 1435865"/>
                <a:gd name="connsiteY4-11018" fmla="*/ 1017550 h 1078087"/>
                <a:gd name="connsiteX5-11019" fmla="*/ 858927 w 1435865"/>
                <a:gd name="connsiteY5-11020" fmla="*/ 991363 h 1078087"/>
                <a:gd name="connsiteX6-11021" fmla="*/ 808277 w 1435865"/>
                <a:gd name="connsiteY6-11022" fmla="*/ 995039 h 1078087"/>
                <a:gd name="connsiteX7-11023" fmla="*/ 790628 w 1435865"/>
                <a:gd name="connsiteY7-11024" fmla="*/ 882100 h 1078087"/>
                <a:gd name="connsiteX8-11025" fmla="*/ 667264 w 1435865"/>
                <a:gd name="connsiteY8-11026" fmla="*/ 886315 h 1078087"/>
                <a:gd name="connsiteX9-11027" fmla="*/ 708732 w 1435865"/>
                <a:gd name="connsiteY9-11028" fmla="*/ 835185 h 1078087"/>
                <a:gd name="connsiteX10-11029" fmla="*/ 811429 w 1435865"/>
                <a:gd name="connsiteY10-11030" fmla="*/ 722791 h 1078087"/>
                <a:gd name="connsiteX11-11031" fmla="*/ 738886 w 1435865"/>
                <a:gd name="connsiteY11-11032" fmla="*/ 775374 h 1078087"/>
                <a:gd name="connsiteX12-11033" fmla="*/ 629081 w 1435865"/>
                <a:gd name="connsiteY12-11034" fmla="*/ 897267 h 1078087"/>
                <a:gd name="connsiteX13-11035" fmla="*/ 356382 w 1435865"/>
                <a:gd name="connsiteY13-11036" fmla="*/ 1018964 h 1078087"/>
                <a:gd name="connsiteX14-11037" fmla="*/ 456957 w 1435865"/>
                <a:gd name="connsiteY14-11038" fmla="*/ 810646 h 1078087"/>
                <a:gd name="connsiteX15-11039" fmla="*/ 325437 w 1435865"/>
                <a:gd name="connsiteY15-11040" fmla="*/ 1022242 h 1078087"/>
                <a:gd name="connsiteX16-11041" fmla="*/ 464346 w 1435865"/>
                <a:gd name="connsiteY16-11042" fmla="*/ 716322 h 1078087"/>
                <a:gd name="connsiteX17-11043" fmla="*/ 595085 w 1435865"/>
                <a:gd name="connsiteY17-11044" fmla="*/ 664272 h 1078087"/>
                <a:gd name="connsiteX18-11045" fmla="*/ 786171 w 1435865"/>
                <a:gd name="connsiteY18-11046" fmla="*/ 490228 h 1078087"/>
                <a:gd name="connsiteX19-11047" fmla="*/ 699541 w 1435865"/>
                <a:gd name="connsiteY19-11048" fmla="*/ 542635 h 1078087"/>
                <a:gd name="connsiteX20-11049" fmla="*/ 649729 w 1435865"/>
                <a:gd name="connsiteY20-11050" fmla="*/ 578539 h 1078087"/>
                <a:gd name="connsiteX21-11051" fmla="*/ 461221 w 1435865"/>
                <a:gd name="connsiteY21-11052" fmla="*/ 541350 h 1078087"/>
                <a:gd name="connsiteX22-11053" fmla="*/ 242011 w 1435865"/>
                <a:gd name="connsiteY22-11054" fmla="*/ 706270 h 1078087"/>
                <a:gd name="connsiteX23-11055" fmla="*/ 0 w 1435865"/>
                <a:gd name="connsiteY23-11056" fmla="*/ 897013 h 1078087"/>
                <a:gd name="connsiteX24-11057" fmla="*/ 543508 w 1435865"/>
                <a:gd name="connsiteY24-11058" fmla="*/ 0 h 1078087"/>
                <a:gd name="connsiteX25-11059" fmla="*/ 745856 w 1435865"/>
                <a:gd name="connsiteY25-11060" fmla="*/ 85534 h 1078087"/>
                <a:gd name="connsiteX26-11061" fmla="*/ 916259 w 1435865"/>
                <a:gd name="connsiteY26-11062" fmla="*/ 184312 h 1078087"/>
                <a:gd name="connsiteX27-11063" fmla="*/ 1315146 w 1435865"/>
                <a:gd name="connsiteY27-11064" fmla="*/ 198516 h 1078087"/>
                <a:gd name="connsiteX28-11065" fmla="*/ 1435474 w 1435865"/>
                <a:gd name="connsiteY28-11066" fmla="*/ 79982 h 1078087"/>
                <a:gd name="connsiteX29-11067" fmla="*/ 1280445 w 1435865"/>
                <a:gd name="connsiteY29-11068" fmla="*/ 523272 h 1078087"/>
                <a:gd name="connsiteX30-11069" fmla="*/ 1273671 w 1435865"/>
                <a:gd name="connsiteY30-11070" fmla="*/ 693489 h 1078087"/>
                <a:gd name="connsiteX31-11071" fmla="*/ 1364183 w 1435865"/>
                <a:gd name="connsiteY31-11072" fmla="*/ 756682 h 1078087"/>
                <a:gd name="connsiteX32-11073" fmla="*/ 1218641 w 1435865"/>
                <a:gd name="connsiteY32-11074" fmla="*/ 1001983 h 1078087"/>
                <a:gd name="connsiteX33-11075" fmla="*/ 1165317 w 1435865"/>
                <a:gd name="connsiteY33-11076" fmla="*/ 987415 h 1078087"/>
                <a:gd name="connsiteX34-11077" fmla="*/ 1107333 w 1435865"/>
                <a:gd name="connsiteY34-11078" fmla="*/ 981871 h 1078087"/>
                <a:gd name="connsiteX35-11079" fmla="*/ 1073970 w 1435865"/>
                <a:gd name="connsiteY35-11080" fmla="*/ 982189 h 1078087"/>
                <a:gd name="connsiteX36-11081" fmla="*/ 995871 w 1435865"/>
                <a:gd name="connsiteY36-11082" fmla="*/ 1024512 h 1078087"/>
                <a:gd name="connsiteX0-11083" fmla="*/ 995871 w 1435865"/>
                <a:gd name="connsiteY0-11084" fmla="*/ 1024512 h 1078087"/>
                <a:gd name="connsiteX1-11085" fmla="*/ 963828 w 1435865"/>
                <a:gd name="connsiteY1-11086" fmla="*/ 910922 h 1078087"/>
                <a:gd name="connsiteX2-11087" fmla="*/ 977904 w 1435865"/>
                <a:gd name="connsiteY2-11088" fmla="*/ 1035152 h 1078087"/>
                <a:gd name="connsiteX3-11089" fmla="*/ 916145 w 1435865"/>
                <a:gd name="connsiteY3-11090" fmla="*/ 1052290 h 1078087"/>
                <a:gd name="connsiteX4-11091" fmla="*/ 885632 w 1435865"/>
                <a:gd name="connsiteY4-11092" fmla="*/ 1017550 h 1078087"/>
                <a:gd name="connsiteX5-11093" fmla="*/ 858927 w 1435865"/>
                <a:gd name="connsiteY5-11094" fmla="*/ 991363 h 1078087"/>
                <a:gd name="connsiteX6-11095" fmla="*/ 808277 w 1435865"/>
                <a:gd name="connsiteY6-11096" fmla="*/ 995039 h 1078087"/>
                <a:gd name="connsiteX7-11097" fmla="*/ 790628 w 1435865"/>
                <a:gd name="connsiteY7-11098" fmla="*/ 882100 h 1078087"/>
                <a:gd name="connsiteX8-11099" fmla="*/ 667264 w 1435865"/>
                <a:gd name="connsiteY8-11100" fmla="*/ 886315 h 1078087"/>
                <a:gd name="connsiteX9-11101" fmla="*/ 708732 w 1435865"/>
                <a:gd name="connsiteY9-11102" fmla="*/ 835185 h 1078087"/>
                <a:gd name="connsiteX10-11103" fmla="*/ 811429 w 1435865"/>
                <a:gd name="connsiteY10-11104" fmla="*/ 722791 h 1078087"/>
                <a:gd name="connsiteX11-11105" fmla="*/ 738886 w 1435865"/>
                <a:gd name="connsiteY11-11106" fmla="*/ 775374 h 1078087"/>
                <a:gd name="connsiteX12-11107" fmla="*/ 629081 w 1435865"/>
                <a:gd name="connsiteY12-11108" fmla="*/ 897267 h 1078087"/>
                <a:gd name="connsiteX13-11109" fmla="*/ 356382 w 1435865"/>
                <a:gd name="connsiteY13-11110" fmla="*/ 1018964 h 1078087"/>
                <a:gd name="connsiteX14-11111" fmla="*/ 456957 w 1435865"/>
                <a:gd name="connsiteY14-11112" fmla="*/ 810646 h 1078087"/>
                <a:gd name="connsiteX15-11113" fmla="*/ 324925 w 1435865"/>
                <a:gd name="connsiteY15-11114" fmla="*/ 1028446 h 1078087"/>
                <a:gd name="connsiteX16-11115" fmla="*/ 464346 w 1435865"/>
                <a:gd name="connsiteY16-11116" fmla="*/ 716322 h 1078087"/>
                <a:gd name="connsiteX17-11117" fmla="*/ 595085 w 1435865"/>
                <a:gd name="connsiteY17-11118" fmla="*/ 664272 h 1078087"/>
                <a:gd name="connsiteX18-11119" fmla="*/ 786171 w 1435865"/>
                <a:gd name="connsiteY18-11120" fmla="*/ 490228 h 1078087"/>
                <a:gd name="connsiteX19-11121" fmla="*/ 699541 w 1435865"/>
                <a:gd name="connsiteY19-11122" fmla="*/ 542635 h 1078087"/>
                <a:gd name="connsiteX20-11123" fmla="*/ 649729 w 1435865"/>
                <a:gd name="connsiteY20-11124" fmla="*/ 578539 h 1078087"/>
                <a:gd name="connsiteX21-11125" fmla="*/ 461221 w 1435865"/>
                <a:gd name="connsiteY21-11126" fmla="*/ 541350 h 1078087"/>
                <a:gd name="connsiteX22-11127" fmla="*/ 242011 w 1435865"/>
                <a:gd name="connsiteY22-11128" fmla="*/ 706270 h 1078087"/>
                <a:gd name="connsiteX23-11129" fmla="*/ 0 w 1435865"/>
                <a:gd name="connsiteY23-11130" fmla="*/ 897013 h 1078087"/>
                <a:gd name="connsiteX24-11131" fmla="*/ 543508 w 1435865"/>
                <a:gd name="connsiteY24-11132" fmla="*/ 0 h 1078087"/>
                <a:gd name="connsiteX25-11133" fmla="*/ 745856 w 1435865"/>
                <a:gd name="connsiteY25-11134" fmla="*/ 85534 h 1078087"/>
                <a:gd name="connsiteX26-11135" fmla="*/ 916259 w 1435865"/>
                <a:gd name="connsiteY26-11136" fmla="*/ 184312 h 1078087"/>
                <a:gd name="connsiteX27-11137" fmla="*/ 1315146 w 1435865"/>
                <a:gd name="connsiteY27-11138" fmla="*/ 198516 h 1078087"/>
                <a:gd name="connsiteX28-11139" fmla="*/ 1435474 w 1435865"/>
                <a:gd name="connsiteY28-11140" fmla="*/ 79982 h 1078087"/>
                <a:gd name="connsiteX29-11141" fmla="*/ 1280445 w 1435865"/>
                <a:gd name="connsiteY29-11142" fmla="*/ 523272 h 1078087"/>
                <a:gd name="connsiteX30-11143" fmla="*/ 1273671 w 1435865"/>
                <a:gd name="connsiteY30-11144" fmla="*/ 693489 h 1078087"/>
                <a:gd name="connsiteX31-11145" fmla="*/ 1364183 w 1435865"/>
                <a:gd name="connsiteY31-11146" fmla="*/ 756682 h 1078087"/>
                <a:gd name="connsiteX32-11147" fmla="*/ 1218641 w 1435865"/>
                <a:gd name="connsiteY32-11148" fmla="*/ 1001983 h 1078087"/>
                <a:gd name="connsiteX33-11149" fmla="*/ 1165317 w 1435865"/>
                <a:gd name="connsiteY33-11150" fmla="*/ 987415 h 1078087"/>
                <a:gd name="connsiteX34-11151" fmla="*/ 1107333 w 1435865"/>
                <a:gd name="connsiteY34-11152" fmla="*/ 981871 h 1078087"/>
                <a:gd name="connsiteX35-11153" fmla="*/ 1073970 w 1435865"/>
                <a:gd name="connsiteY35-11154" fmla="*/ 982189 h 1078087"/>
                <a:gd name="connsiteX36-11155" fmla="*/ 995871 w 1435865"/>
                <a:gd name="connsiteY36-11156" fmla="*/ 1024512 h 1078087"/>
                <a:gd name="connsiteX0-11157" fmla="*/ 995871 w 1435865"/>
                <a:gd name="connsiteY0-11158" fmla="*/ 1024512 h 1078087"/>
                <a:gd name="connsiteX1-11159" fmla="*/ 963828 w 1435865"/>
                <a:gd name="connsiteY1-11160" fmla="*/ 910922 h 1078087"/>
                <a:gd name="connsiteX2-11161" fmla="*/ 977904 w 1435865"/>
                <a:gd name="connsiteY2-11162" fmla="*/ 1035152 h 1078087"/>
                <a:gd name="connsiteX3-11163" fmla="*/ 916145 w 1435865"/>
                <a:gd name="connsiteY3-11164" fmla="*/ 1052290 h 1078087"/>
                <a:gd name="connsiteX4-11165" fmla="*/ 885632 w 1435865"/>
                <a:gd name="connsiteY4-11166" fmla="*/ 1017550 h 1078087"/>
                <a:gd name="connsiteX5-11167" fmla="*/ 858927 w 1435865"/>
                <a:gd name="connsiteY5-11168" fmla="*/ 991363 h 1078087"/>
                <a:gd name="connsiteX6-11169" fmla="*/ 808277 w 1435865"/>
                <a:gd name="connsiteY6-11170" fmla="*/ 995039 h 1078087"/>
                <a:gd name="connsiteX7-11171" fmla="*/ 790628 w 1435865"/>
                <a:gd name="connsiteY7-11172" fmla="*/ 882100 h 1078087"/>
                <a:gd name="connsiteX8-11173" fmla="*/ 667264 w 1435865"/>
                <a:gd name="connsiteY8-11174" fmla="*/ 886315 h 1078087"/>
                <a:gd name="connsiteX9-11175" fmla="*/ 708732 w 1435865"/>
                <a:gd name="connsiteY9-11176" fmla="*/ 835185 h 1078087"/>
                <a:gd name="connsiteX10-11177" fmla="*/ 811429 w 1435865"/>
                <a:gd name="connsiteY10-11178" fmla="*/ 722791 h 1078087"/>
                <a:gd name="connsiteX11-11179" fmla="*/ 738886 w 1435865"/>
                <a:gd name="connsiteY11-11180" fmla="*/ 775374 h 1078087"/>
                <a:gd name="connsiteX12-11181" fmla="*/ 629081 w 1435865"/>
                <a:gd name="connsiteY12-11182" fmla="*/ 897267 h 1078087"/>
                <a:gd name="connsiteX13-11183" fmla="*/ 356382 w 1435865"/>
                <a:gd name="connsiteY13-11184" fmla="*/ 1018964 h 1078087"/>
                <a:gd name="connsiteX14-11185" fmla="*/ 456957 w 1435865"/>
                <a:gd name="connsiteY14-11186" fmla="*/ 810646 h 1078087"/>
                <a:gd name="connsiteX15-11187" fmla="*/ 436568 w 1435865"/>
                <a:gd name="connsiteY15-11188" fmla="*/ 847229 h 1078087"/>
                <a:gd name="connsiteX16-11189" fmla="*/ 324925 w 1435865"/>
                <a:gd name="connsiteY16-11190" fmla="*/ 1028446 h 1078087"/>
                <a:gd name="connsiteX17-11191" fmla="*/ 464346 w 1435865"/>
                <a:gd name="connsiteY17-11192" fmla="*/ 716322 h 1078087"/>
                <a:gd name="connsiteX18-11193" fmla="*/ 595085 w 1435865"/>
                <a:gd name="connsiteY18-11194" fmla="*/ 664272 h 1078087"/>
                <a:gd name="connsiteX19-11195" fmla="*/ 786171 w 1435865"/>
                <a:gd name="connsiteY19-11196" fmla="*/ 490228 h 1078087"/>
                <a:gd name="connsiteX20-11197" fmla="*/ 699541 w 1435865"/>
                <a:gd name="connsiteY20-11198" fmla="*/ 542635 h 1078087"/>
                <a:gd name="connsiteX21-11199" fmla="*/ 649729 w 1435865"/>
                <a:gd name="connsiteY21-11200" fmla="*/ 578539 h 1078087"/>
                <a:gd name="connsiteX22-11201" fmla="*/ 461221 w 1435865"/>
                <a:gd name="connsiteY22-11202" fmla="*/ 541350 h 1078087"/>
                <a:gd name="connsiteX23-11203" fmla="*/ 242011 w 1435865"/>
                <a:gd name="connsiteY23-11204" fmla="*/ 706270 h 1078087"/>
                <a:gd name="connsiteX24-11205" fmla="*/ 0 w 1435865"/>
                <a:gd name="connsiteY24-11206" fmla="*/ 897013 h 1078087"/>
                <a:gd name="connsiteX25-11207" fmla="*/ 543508 w 1435865"/>
                <a:gd name="connsiteY25-11208" fmla="*/ 0 h 1078087"/>
                <a:gd name="connsiteX26-11209" fmla="*/ 745856 w 1435865"/>
                <a:gd name="connsiteY26-11210" fmla="*/ 85534 h 1078087"/>
                <a:gd name="connsiteX27-11211" fmla="*/ 916259 w 1435865"/>
                <a:gd name="connsiteY27-11212" fmla="*/ 184312 h 1078087"/>
                <a:gd name="connsiteX28-11213" fmla="*/ 1315146 w 1435865"/>
                <a:gd name="connsiteY28-11214" fmla="*/ 198516 h 1078087"/>
                <a:gd name="connsiteX29-11215" fmla="*/ 1435474 w 1435865"/>
                <a:gd name="connsiteY29-11216" fmla="*/ 79982 h 1078087"/>
                <a:gd name="connsiteX30-11217" fmla="*/ 1280445 w 1435865"/>
                <a:gd name="connsiteY30-11218" fmla="*/ 523272 h 1078087"/>
                <a:gd name="connsiteX31-11219" fmla="*/ 1273671 w 1435865"/>
                <a:gd name="connsiteY31-11220" fmla="*/ 693489 h 1078087"/>
                <a:gd name="connsiteX32-11221" fmla="*/ 1364183 w 1435865"/>
                <a:gd name="connsiteY32-11222" fmla="*/ 756682 h 1078087"/>
                <a:gd name="connsiteX33-11223" fmla="*/ 1218641 w 1435865"/>
                <a:gd name="connsiteY33-11224" fmla="*/ 1001983 h 1078087"/>
                <a:gd name="connsiteX34-11225" fmla="*/ 1165317 w 1435865"/>
                <a:gd name="connsiteY34-11226" fmla="*/ 987415 h 1078087"/>
                <a:gd name="connsiteX35-11227" fmla="*/ 1107333 w 1435865"/>
                <a:gd name="connsiteY35-11228" fmla="*/ 981871 h 1078087"/>
                <a:gd name="connsiteX36-11229" fmla="*/ 1073970 w 1435865"/>
                <a:gd name="connsiteY36-11230" fmla="*/ 982189 h 1078087"/>
                <a:gd name="connsiteX37" fmla="*/ 995871 w 1435865"/>
                <a:gd name="connsiteY37" fmla="*/ 1024512 h 1078087"/>
                <a:gd name="connsiteX0-11231" fmla="*/ 995871 w 1435865"/>
                <a:gd name="connsiteY0-11232" fmla="*/ 1024512 h 1078087"/>
                <a:gd name="connsiteX1-11233" fmla="*/ 963828 w 1435865"/>
                <a:gd name="connsiteY1-11234" fmla="*/ 910922 h 1078087"/>
                <a:gd name="connsiteX2-11235" fmla="*/ 977904 w 1435865"/>
                <a:gd name="connsiteY2-11236" fmla="*/ 1035152 h 1078087"/>
                <a:gd name="connsiteX3-11237" fmla="*/ 916145 w 1435865"/>
                <a:gd name="connsiteY3-11238" fmla="*/ 1052290 h 1078087"/>
                <a:gd name="connsiteX4-11239" fmla="*/ 885632 w 1435865"/>
                <a:gd name="connsiteY4-11240" fmla="*/ 1017550 h 1078087"/>
                <a:gd name="connsiteX5-11241" fmla="*/ 858927 w 1435865"/>
                <a:gd name="connsiteY5-11242" fmla="*/ 991363 h 1078087"/>
                <a:gd name="connsiteX6-11243" fmla="*/ 808277 w 1435865"/>
                <a:gd name="connsiteY6-11244" fmla="*/ 995039 h 1078087"/>
                <a:gd name="connsiteX7-11245" fmla="*/ 790628 w 1435865"/>
                <a:gd name="connsiteY7-11246" fmla="*/ 882100 h 1078087"/>
                <a:gd name="connsiteX8-11247" fmla="*/ 667264 w 1435865"/>
                <a:gd name="connsiteY8-11248" fmla="*/ 886315 h 1078087"/>
                <a:gd name="connsiteX9-11249" fmla="*/ 708732 w 1435865"/>
                <a:gd name="connsiteY9-11250" fmla="*/ 835185 h 1078087"/>
                <a:gd name="connsiteX10-11251" fmla="*/ 811429 w 1435865"/>
                <a:gd name="connsiteY10-11252" fmla="*/ 722791 h 1078087"/>
                <a:gd name="connsiteX11-11253" fmla="*/ 738886 w 1435865"/>
                <a:gd name="connsiteY11-11254" fmla="*/ 775374 h 1078087"/>
                <a:gd name="connsiteX12-11255" fmla="*/ 629081 w 1435865"/>
                <a:gd name="connsiteY12-11256" fmla="*/ 897267 h 1078087"/>
                <a:gd name="connsiteX13-11257" fmla="*/ 356382 w 1435865"/>
                <a:gd name="connsiteY13-11258" fmla="*/ 1018964 h 1078087"/>
                <a:gd name="connsiteX14-11259" fmla="*/ 456883 w 1435865"/>
                <a:gd name="connsiteY14-11260" fmla="*/ 808645 h 1078087"/>
                <a:gd name="connsiteX15-11261" fmla="*/ 436568 w 1435865"/>
                <a:gd name="connsiteY15-11262" fmla="*/ 847229 h 1078087"/>
                <a:gd name="connsiteX16-11263" fmla="*/ 324925 w 1435865"/>
                <a:gd name="connsiteY16-11264" fmla="*/ 1028446 h 1078087"/>
                <a:gd name="connsiteX17-11265" fmla="*/ 464346 w 1435865"/>
                <a:gd name="connsiteY17-11266" fmla="*/ 716322 h 1078087"/>
                <a:gd name="connsiteX18-11267" fmla="*/ 595085 w 1435865"/>
                <a:gd name="connsiteY18-11268" fmla="*/ 664272 h 1078087"/>
                <a:gd name="connsiteX19-11269" fmla="*/ 786171 w 1435865"/>
                <a:gd name="connsiteY19-11270" fmla="*/ 490228 h 1078087"/>
                <a:gd name="connsiteX20-11271" fmla="*/ 699541 w 1435865"/>
                <a:gd name="connsiteY20-11272" fmla="*/ 542635 h 1078087"/>
                <a:gd name="connsiteX21-11273" fmla="*/ 649729 w 1435865"/>
                <a:gd name="connsiteY21-11274" fmla="*/ 578539 h 1078087"/>
                <a:gd name="connsiteX22-11275" fmla="*/ 461221 w 1435865"/>
                <a:gd name="connsiteY22-11276" fmla="*/ 541350 h 1078087"/>
                <a:gd name="connsiteX23-11277" fmla="*/ 242011 w 1435865"/>
                <a:gd name="connsiteY23-11278" fmla="*/ 706270 h 1078087"/>
                <a:gd name="connsiteX24-11279" fmla="*/ 0 w 1435865"/>
                <a:gd name="connsiteY24-11280" fmla="*/ 897013 h 1078087"/>
                <a:gd name="connsiteX25-11281" fmla="*/ 543508 w 1435865"/>
                <a:gd name="connsiteY25-11282" fmla="*/ 0 h 1078087"/>
                <a:gd name="connsiteX26-11283" fmla="*/ 745856 w 1435865"/>
                <a:gd name="connsiteY26-11284" fmla="*/ 85534 h 1078087"/>
                <a:gd name="connsiteX27-11285" fmla="*/ 916259 w 1435865"/>
                <a:gd name="connsiteY27-11286" fmla="*/ 184312 h 1078087"/>
                <a:gd name="connsiteX28-11287" fmla="*/ 1315146 w 1435865"/>
                <a:gd name="connsiteY28-11288" fmla="*/ 198516 h 1078087"/>
                <a:gd name="connsiteX29-11289" fmla="*/ 1435474 w 1435865"/>
                <a:gd name="connsiteY29-11290" fmla="*/ 79982 h 1078087"/>
                <a:gd name="connsiteX30-11291" fmla="*/ 1280445 w 1435865"/>
                <a:gd name="connsiteY30-11292" fmla="*/ 523272 h 1078087"/>
                <a:gd name="connsiteX31-11293" fmla="*/ 1273671 w 1435865"/>
                <a:gd name="connsiteY31-11294" fmla="*/ 693489 h 1078087"/>
                <a:gd name="connsiteX32-11295" fmla="*/ 1364183 w 1435865"/>
                <a:gd name="connsiteY32-11296" fmla="*/ 756682 h 1078087"/>
                <a:gd name="connsiteX33-11297" fmla="*/ 1218641 w 1435865"/>
                <a:gd name="connsiteY33-11298" fmla="*/ 1001983 h 1078087"/>
                <a:gd name="connsiteX34-11299" fmla="*/ 1165317 w 1435865"/>
                <a:gd name="connsiteY34-11300" fmla="*/ 987415 h 1078087"/>
                <a:gd name="connsiteX35-11301" fmla="*/ 1107333 w 1435865"/>
                <a:gd name="connsiteY35-11302" fmla="*/ 981871 h 1078087"/>
                <a:gd name="connsiteX36-11303" fmla="*/ 1073970 w 1435865"/>
                <a:gd name="connsiteY36-11304" fmla="*/ 982189 h 1078087"/>
                <a:gd name="connsiteX37-11305" fmla="*/ 995871 w 1435865"/>
                <a:gd name="connsiteY37-11306" fmla="*/ 1024512 h 1078087"/>
                <a:gd name="connsiteX0-11307" fmla="*/ 995871 w 1435865"/>
                <a:gd name="connsiteY0-11308" fmla="*/ 1024512 h 1078087"/>
                <a:gd name="connsiteX1-11309" fmla="*/ 963828 w 1435865"/>
                <a:gd name="connsiteY1-11310" fmla="*/ 910922 h 1078087"/>
                <a:gd name="connsiteX2-11311" fmla="*/ 977904 w 1435865"/>
                <a:gd name="connsiteY2-11312" fmla="*/ 1035152 h 1078087"/>
                <a:gd name="connsiteX3-11313" fmla="*/ 916145 w 1435865"/>
                <a:gd name="connsiteY3-11314" fmla="*/ 1052290 h 1078087"/>
                <a:gd name="connsiteX4-11315" fmla="*/ 885632 w 1435865"/>
                <a:gd name="connsiteY4-11316" fmla="*/ 1017550 h 1078087"/>
                <a:gd name="connsiteX5-11317" fmla="*/ 858927 w 1435865"/>
                <a:gd name="connsiteY5-11318" fmla="*/ 991363 h 1078087"/>
                <a:gd name="connsiteX6-11319" fmla="*/ 808277 w 1435865"/>
                <a:gd name="connsiteY6-11320" fmla="*/ 995039 h 1078087"/>
                <a:gd name="connsiteX7-11321" fmla="*/ 790628 w 1435865"/>
                <a:gd name="connsiteY7-11322" fmla="*/ 882100 h 1078087"/>
                <a:gd name="connsiteX8-11323" fmla="*/ 667264 w 1435865"/>
                <a:gd name="connsiteY8-11324" fmla="*/ 886315 h 1078087"/>
                <a:gd name="connsiteX9-11325" fmla="*/ 708732 w 1435865"/>
                <a:gd name="connsiteY9-11326" fmla="*/ 835185 h 1078087"/>
                <a:gd name="connsiteX10-11327" fmla="*/ 811429 w 1435865"/>
                <a:gd name="connsiteY10-11328" fmla="*/ 722791 h 1078087"/>
                <a:gd name="connsiteX11-11329" fmla="*/ 738886 w 1435865"/>
                <a:gd name="connsiteY11-11330" fmla="*/ 775374 h 1078087"/>
                <a:gd name="connsiteX12-11331" fmla="*/ 629081 w 1435865"/>
                <a:gd name="connsiteY12-11332" fmla="*/ 897267 h 1078087"/>
                <a:gd name="connsiteX13-11333" fmla="*/ 356382 w 1435865"/>
                <a:gd name="connsiteY13-11334" fmla="*/ 1018964 h 1078087"/>
                <a:gd name="connsiteX14-11335" fmla="*/ 456883 w 1435865"/>
                <a:gd name="connsiteY14-11336" fmla="*/ 808645 h 1078087"/>
                <a:gd name="connsiteX15-11337" fmla="*/ 422633 w 1435865"/>
                <a:gd name="connsiteY15-11338" fmla="*/ 871264 h 1078087"/>
                <a:gd name="connsiteX16-11339" fmla="*/ 324925 w 1435865"/>
                <a:gd name="connsiteY16-11340" fmla="*/ 1028446 h 1078087"/>
                <a:gd name="connsiteX17-11341" fmla="*/ 464346 w 1435865"/>
                <a:gd name="connsiteY17-11342" fmla="*/ 716322 h 1078087"/>
                <a:gd name="connsiteX18-11343" fmla="*/ 595085 w 1435865"/>
                <a:gd name="connsiteY18-11344" fmla="*/ 664272 h 1078087"/>
                <a:gd name="connsiteX19-11345" fmla="*/ 786171 w 1435865"/>
                <a:gd name="connsiteY19-11346" fmla="*/ 490228 h 1078087"/>
                <a:gd name="connsiteX20-11347" fmla="*/ 699541 w 1435865"/>
                <a:gd name="connsiteY20-11348" fmla="*/ 542635 h 1078087"/>
                <a:gd name="connsiteX21-11349" fmla="*/ 649729 w 1435865"/>
                <a:gd name="connsiteY21-11350" fmla="*/ 578539 h 1078087"/>
                <a:gd name="connsiteX22-11351" fmla="*/ 461221 w 1435865"/>
                <a:gd name="connsiteY22-11352" fmla="*/ 541350 h 1078087"/>
                <a:gd name="connsiteX23-11353" fmla="*/ 242011 w 1435865"/>
                <a:gd name="connsiteY23-11354" fmla="*/ 706270 h 1078087"/>
                <a:gd name="connsiteX24-11355" fmla="*/ 0 w 1435865"/>
                <a:gd name="connsiteY24-11356" fmla="*/ 897013 h 1078087"/>
                <a:gd name="connsiteX25-11357" fmla="*/ 543508 w 1435865"/>
                <a:gd name="connsiteY25-11358" fmla="*/ 0 h 1078087"/>
                <a:gd name="connsiteX26-11359" fmla="*/ 745856 w 1435865"/>
                <a:gd name="connsiteY26-11360" fmla="*/ 85534 h 1078087"/>
                <a:gd name="connsiteX27-11361" fmla="*/ 916259 w 1435865"/>
                <a:gd name="connsiteY27-11362" fmla="*/ 184312 h 1078087"/>
                <a:gd name="connsiteX28-11363" fmla="*/ 1315146 w 1435865"/>
                <a:gd name="connsiteY28-11364" fmla="*/ 198516 h 1078087"/>
                <a:gd name="connsiteX29-11365" fmla="*/ 1435474 w 1435865"/>
                <a:gd name="connsiteY29-11366" fmla="*/ 79982 h 1078087"/>
                <a:gd name="connsiteX30-11367" fmla="*/ 1280445 w 1435865"/>
                <a:gd name="connsiteY30-11368" fmla="*/ 523272 h 1078087"/>
                <a:gd name="connsiteX31-11369" fmla="*/ 1273671 w 1435865"/>
                <a:gd name="connsiteY31-11370" fmla="*/ 693489 h 1078087"/>
                <a:gd name="connsiteX32-11371" fmla="*/ 1364183 w 1435865"/>
                <a:gd name="connsiteY32-11372" fmla="*/ 756682 h 1078087"/>
                <a:gd name="connsiteX33-11373" fmla="*/ 1218641 w 1435865"/>
                <a:gd name="connsiteY33-11374" fmla="*/ 1001983 h 1078087"/>
                <a:gd name="connsiteX34-11375" fmla="*/ 1165317 w 1435865"/>
                <a:gd name="connsiteY34-11376" fmla="*/ 987415 h 1078087"/>
                <a:gd name="connsiteX35-11377" fmla="*/ 1107333 w 1435865"/>
                <a:gd name="connsiteY35-11378" fmla="*/ 981871 h 1078087"/>
                <a:gd name="connsiteX36-11379" fmla="*/ 1073970 w 1435865"/>
                <a:gd name="connsiteY36-11380" fmla="*/ 982189 h 1078087"/>
                <a:gd name="connsiteX37-11381" fmla="*/ 995871 w 1435865"/>
                <a:gd name="connsiteY37-11382" fmla="*/ 1024512 h 1078087"/>
                <a:gd name="connsiteX0-11383" fmla="*/ 995871 w 1435865"/>
                <a:gd name="connsiteY0-11384" fmla="*/ 1024512 h 1078087"/>
                <a:gd name="connsiteX1-11385" fmla="*/ 963828 w 1435865"/>
                <a:gd name="connsiteY1-11386" fmla="*/ 910922 h 1078087"/>
                <a:gd name="connsiteX2-11387" fmla="*/ 977904 w 1435865"/>
                <a:gd name="connsiteY2-11388" fmla="*/ 1035152 h 1078087"/>
                <a:gd name="connsiteX3-11389" fmla="*/ 916145 w 1435865"/>
                <a:gd name="connsiteY3-11390" fmla="*/ 1052290 h 1078087"/>
                <a:gd name="connsiteX4-11391" fmla="*/ 885632 w 1435865"/>
                <a:gd name="connsiteY4-11392" fmla="*/ 1017550 h 1078087"/>
                <a:gd name="connsiteX5-11393" fmla="*/ 858927 w 1435865"/>
                <a:gd name="connsiteY5-11394" fmla="*/ 991363 h 1078087"/>
                <a:gd name="connsiteX6-11395" fmla="*/ 808277 w 1435865"/>
                <a:gd name="connsiteY6-11396" fmla="*/ 995039 h 1078087"/>
                <a:gd name="connsiteX7-11397" fmla="*/ 790628 w 1435865"/>
                <a:gd name="connsiteY7-11398" fmla="*/ 882100 h 1078087"/>
                <a:gd name="connsiteX8-11399" fmla="*/ 667264 w 1435865"/>
                <a:gd name="connsiteY8-11400" fmla="*/ 886315 h 1078087"/>
                <a:gd name="connsiteX9-11401" fmla="*/ 708732 w 1435865"/>
                <a:gd name="connsiteY9-11402" fmla="*/ 835185 h 1078087"/>
                <a:gd name="connsiteX10-11403" fmla="*/ 811429 w 1435865"/>
                <a:gd name="connsiteY10-11404" fmla="*/ 722791 h 1078087"/>
                <a:gd name="connsiteX11-11405" fmla="*/ 738886 w 1435865"/>
                <a:gd name="connsiteY11-11406" fmla="*/ 775374 h 1078087"/>
                <a:gd name="connsiteX12-11407" fmla="*/ 629081 w 1435865"/>
                <a:gd name="connsiteY12-11408" fmla="*/ 897267 h 1078087"/>
                <a:gd name="connsiteX13-11409" fmla="*/ 356382 w 1435865"/>
                <a:gd name="connsiteY13-11410" fmla="*/ 1018964 h 1078087"/>
                <a:gd name="connsiteX14-11411" fmla="*/ 456883 w 1435865"/>
                <a:gd name="connsiteY14-11412" fmla="*/ 808645 h 1078087"/>
                <a:gd name="connsiteX15-11413" fmla="*/ 422633 w 1435865"/>
                <a:gd name="connsiteY15-11414" fmla="*/ 871264 h 1078087"/>
                <a:gd name="connsiteX16-11415" fmla="*/ 324925 w 1435865"/>
                <a:gd name="connsiteY16-11416" fmla="*/ 1028446 h 1078087"/>
                <a:gd name="connsiteX17-11417" fmla="*/ 464346 w 1435865"/>
                <a:gd name="connsiteY17-11418" fmla="*/ 716322 h 1078087"/>
                <a:gd name="connsiteX18-11419" fmla="*/ 595085 w 1435865"/>
                <a:gd name="connsiteY18-11420" fmla="*/ 664272 h 1078087"/>
                <a:gd name="connsiteX19-11421" fmla="*/ 786171 w 1435865"/>
                <a:gd name="connsiteY19-11422" fmla="*/ 490228 h 1078087"/>
                <a:gd name="connsiteX20-11423" fmla="*/ 699541 w 1435865"/>
                <a:gd name="connsiteY20-11424" fmla="*/ 542635 h 1078087"/>
                <a:gd name="connsiteX21-11425" fmla="*/ 649729 w 1435865"/>
                <a:gd name="connsiteY21-11426" fmla="*/ 578539 h 1078087"/>
                <a:gd name="connsiteX22-11427" fmla="*/ 461221 w 1435865"/>
                <a:gd name="connsiteY22-11428" fmla="*/ 541350 h 1078087"/>
                <a:gd name="connsiteX23-11429" fmla="*/ 242011 w 1435865"/>
                <a:gd name="connsiteY23-11430" fmla="*/ 706270 h 1078087"/>
                <a:gd name="connsiteX24-11431" fmla="*/ 0 w 1435865"/>
                <a:gd name="connsiteY24-11432" fmla="*/ 897013 h 1078087"/>
                <a:gd name="connsiteX25-11433" fmla="*/ 543508 w 1435865"/>
                <a:gd name="connsiteY25-11434" fmla="*/ 0 h 1078087"/>
                <a:gd name="connsiteX26-11435" fmla="*/ 745856 w 1435865"/>
                <a:gd name="connsiteY26-11436" fmla="*/ 85534 h 1078087"/>
                <a:gd name="connsiteX27-11437" fmla="*/ 916259 w 1435865"/>
                <a:gd name="connsiteY27-11438" fmla="*/ 184312 h 1078087"/>
                <a:gd name="connsiteX28-11439" fmla="*/ 1315146 w 1435865"/>
                <a:gd name="connsiteY28-11440" fmla="*/ 198516 h 1078087"/>
                <a:gd name="connsiteX29-11441" fmla="*/ 1435474 w 1435865"/>
                <a:gd name="connsiteY29-11442" fmla="*/ 79982 h 1078087"/>
                <a:gd name="connsiteX30-11443" fmla="*/ 1280445 w 1435865"/>
                <a:gd name="connsiteY30-11444" fmla="*/ 523272 h 1078087"/>
                <a:gd name="connsiteX31-11445" fmla="*/ 1273671 w 1435865"/>
                <a:gd name="connsiteY31-11446" fmla="*/ 693489 h 1078087"/>
                <a:gd name="connsiteX32-11447" fmla="*/ 1364183 w 1435865"/>
                <a:gd name="connsiteY32-11448" fmla="*/ 756682 h 1078087"/>
                <a:gd name="connsiteX33-11449" fmla="*/ 1218641 w 1435865"/>
                <a:gd name="connsiteY33-11450" fmla="*/ 1001983 h 1078087"/>
                <a:gd name="connsiteX34-11451" fmla="*/ 1165317 w 1435865"/>
                <a:gd name="connsiteY34-11452" fmla="*/ 987415 h 1078087"/>
                <a:gd name="connsiteX35-11453" fmla="*/ 1107333 w 1435865"/>
                <a:gd name="connsiteY35-11454" fmla="*/ 981871 h 1078087"/>
                <a:gd name="connsiteX36-11455" fmla="*/ 1073970 w 1435865"/>
                <a:gd name="connsiteY36-11456" fmla="*/ 982189 h 1078087"/>
                <a:gd name="connsiteX37-11457" fmla="*/ 995871 w 1435865"/>
                <a:gd name="connsiteY37-11458" fmla="*/ 1024512 h 1078087"/>
                <a:gd name="connsiteX0-11459" fmla="*/ 995871 w 1435865"/>
                <a:gd name="connsiteY0-11460" fmla="*/ 1024512 h 1078087"/>
                <a:gd name="connsiteX1-11461" fmla="*/ 963828 w 1435865"/>
                <a:gd name="connsiteY1-11462" fmla="*/ 910922 h 1078087"/>
                <a:gd name="connsiteX2-11463" fmla="*/ 977904 w 1435865"/>
                <a:gd name="connsiteY2-11464" fmla="*/ 1035152 h 1078087"/>
                <a:gd name="connsiteX3-11465" fmla="*/ 916145 w 1435865"/>
                <a:gd name="connsiteY3-11466" fmla="*/ 1052290 h 1078087"/>
                <a:gd name="connsiteX4-11467" fmla="*/ 885632 w 1435865"/>
                <a:gd name="connsiteY4-11468" fmla="*/ 1017550 h 1078087"/>
                <a:gd name="connsiteX5-11469" fmla="*/ 858927 w 1435865"/>
                <a:gd name="connsiteY5-11470" fmla="*/ 991363 h 1078087"/>
                <a:gd name="connsiteX6-11471" fmla="*/ 808277 w 1435865"/>
                <a:gd name="connsiteY6-11472" fmla="*/ 995039 h 1078087"/>
                <a:gd name="connsiteX7-11473" fmla="*/ 790628 w 1435865"/>
                <a:gd name="connsiteY7-11474" fmla="*/ 882100 h 1078087"/>
                <a:gd name="connsiteX8-11475" fmla="*/ 667264 w 1435865"/>
                <a:gd name="connsiteY8-11476" fmla="*/ 886315 h 1078087"/>
                <a:gd name="connsiteX9-11477" fmla="*/ 708732 w 1435865"/>
                <a:gd name="connsiteY9-11478" fmla="*/ 835185 h 1078087"/>
                <a:gd name="connsiteX10-11479" fmla="*/ 811429 w 1435865"/>
                <a:gd name="connsiteY10-11480" fmla="*/ 722791 h 1078087"/>
                <a:gd name="connsiteX11-11481" fmla="*/ 738886 w 1435865"/>
                <a:gd name="connsiteY11-11482" fmla="*/ 775374 h 1078087"/>
                <a:gd name="connsiteX12-11483" fmla="*/ 629081 w 1435865"/>
                <a:gd name="connsiteY12-11484" fmla="*/ 897267 h 1078087"/>
                <a:gd name="connsiteX13-11485" fmla="*/ 356382 w 1435865"/>
                <a:gd name="connsiteY13-11486" fmla="*/ 1018964 h 1078087"/>
                <a:gd name="connsiteX14-11487" fmla="*/ 456883 w 1435865"/>
                <a:gd name="connsiteY14-11488" fmla="*/ 808645 h 1078087"/>
                <a:gd name="connsiteX15-11489" fmla="*/ 406718 w 1435865"/>
                <a:gd name="connsiteY15-11490" fmla="*/ 901906 h 1078087"/>
                <a:gd name="connsiteX16-11491" fmla="*/ 324925 w 1435865"/>
                <a:gd name="connsiteY16-11492" fmla="*/ 1028446 h 1078087"/>
                <a:gd name="connsiteX17-11493" fmla="*/ 464346 w 1435865"/>
                <a:gd name="connsiteY17-11494" fmla="*/ 716322 h 1078087"/>
                <a:gd name="connsiteX18-11495" fmla="*/ 595085 w 1435865"/>
                <a:gd name="connsiteY18-11496" fmla="*/ 664272 h 1078087"/>
                <a:gd name="connsiteX19-11497" fmla="*/ 786171 w 1435865"/>
                <a:gd name="connsiteY19-11498" fmla="*/ 490228 h 1078087"/>
                <a:gd name="connsiteX20-11499" fmla="*/ 699541 w 1435865"/>
                <a:gd name="connsiteY20-11500" fmla="*/ 542635 h 1078087"/>
                <a:gd name="connsiteX21-11501" fmla="*/ 649729 w 1435865"/>
                <a:gd name="connsiteY21-11502" fmla="*/ 578539 h 1078087"/>
                <a:gd name="connsiteX22-11503" fmla="*/ 461221 w 1435865"/>
                <a:gd name="connsiteY22-11504" fmla="*/ 541350 h 1078087"/>
                <a:gd name="connsiteX23-11505" fmla="*/ 242011 w 1435865"/>
                <a:gd name="connsiteY23-11506" fmla="*/ 706270 h 1078087"/>
                <a:gd name="connsiteX24-11507" fmla="*/ 0 w 1435865"/>
                <a:gd name="connsiteY24-11508" fmla="*/ 897013 h 1078087"/>
                <a:gd name="connsiteX25-11509" fmla="*/ 543508 w 1435865"/>
                <a:gd name="connsiteY25-11510" fmla="*/ 0 h 1078087"/>
                <a:gd name="connsiteX26-11511" fmla="*/ 745856 w 1435865"/>
                <a:gd name="connsiteY26-11512" fmla="*/ 85534 h 1078087"/>
                <a:gd name="connsiteX27-11513" fmla="*/ 916259 w 1435865"/>
                <a:gd name="connsiteY27-11514" fmla="*/ 184312 h 1078087"/>
                <a:gd name="connsiteX28-11515" fmla="*/ 1315146 w 1435865"/>
                <a:gd name="connsiteY28-11516" fmla="*/ 198516 h 1078087"/>
                <a:gd name="connsiteX29-11517" fmla="*/ 1435474 w 1435865"/>
                <a:gd name="connsiteY29-11518" fmla="*/ 79982 h 1078087"/>
                <a:gd name="connsiteX30-11519" fmla="*/ 1280445 w 1435865"/>
                <a:gd name="connsiteY30-11520" fmla="*/ 523272 h 1078087"/>
                <a:gd name="connsiteX31-11521" fmla="*/ 1273671 w 1435865"/>
                <a:gd name="connsiteY31-11522" fmla="*/ 693489 h 1078087"/>
                <a:gd name="connsiteX32-11523" fmla="*/ 1364183 w 1435865"/>
                <a:gd name="connsiteY32-11524" fmla="*/ 756682 h 1078087"/>
                <a:gd name="connsiteX33-11525" fmla="*/ 1218641 w 1435865"/>
                <a:gd name="connsiteY33-11526" fmla="*/ 1001983 h 1078087"/>
                <a:gd name="connsiteX34-11527" fmla="*/ 1165317 w 1435865"/>
                <a:gd name="connsiteY34-11528" fmla="*/ 987415 h 1078087"/>
                <a:gd name="connsiteX35-11529" fmla="*/ 1107333 w 1435865"/>
                <a:gd name="connsiteY35-11530" fmla="*/ 981871 h 1078087"/>
                <a:gd name="connsiteX36-11531" fmla="*/ 1073970 w 1435865"/>
                <a:gd name="connsiteY36-11532" fmla="*/ 982189 h 1078087"/>
                <a:gd name="connsiteX37-11533" fmla="*/ 995871 w 1435865"/>
                <a:gd name="connsiteY37-11534" fmla="*/ 1024512 h 1078087"/>
                <a:gd name="connsiteX0-11535" fmla="*/ 995871 w 1435865"/>
                <a:gd name="connsiteY0-11536" fmla="*/ 1024512 h 1078087"/>
                <a:gd name="connsiteX1-11537" fmla="*/ 963828 w 1435865"/>
                <a:gd name="connsiteY1-11538" fmla="*/ 910922 h 1078087"/>
                <a:gd name="connsiteX2-11539" fmla="*/ 977904 w 1435865"/>
                <a:gd name="connsiteY2-11540" fmla="*/ 1035152 h 1078087"/>
                <a:gd name="connsiteX3-11541" fmla="*/ 916145 w 1435865"/>
                <a:gd name="connsiteY3-11542" fmla="*/ 1052290 h 1078087"/>
                <a:gd name="connsiteX4-11543" fmla="*/ 885632 w 1435865"/>
                <a:gd name="connsiteY4-11544" fmla="*/ 1017550 h 1078087"/>
                <a:gd name="connsiteX5-11545" fmla="*/ 858927 w 1435865"/>
                <a:gd name="connsiteY5-11546" fmla="*/ 991363 h 1078087"/>
                <a:gd name="connsiteX6-11547" fmla="*/ 808277 w 1435865"/>
                <a:gd name="connsiteY6-11548" fmla="*/ 995039 h 1078087"/>
                <a:gd name="connsiteX7-11549" fmla="*/ 790628 w 1435865"/>
                <a:gd name="connsiteY7-11550" fmla="*/ 882100 h 1078087"/>
                <a:gd name="connsiteX8-11551" fmla="*/ 667264 w 1435865"/>
                <a:gd name="connsiteY8-11552" fmla="*/ 886315 h 1078087"/>
                <a:gd name="connsiteX9-11553" fmla="*/ 708732 w 1435865"/>
                <a:gd name="connsiteY9-11554" fmla="*/ 835185 h 1078087"/>
                <a:gd name="connsiteX10-11555" fmla="*/ 811429 w 1435865"/>
                <a:gd name="connsiteY10-11556" fmla="*/ 722791 h 1078087"/>
                <a:gd name="connsiteX11-11557" fmla="*/ 738886 w 1435865"/>
                <a:gd name="connsiteY11-11558" fmla="*/ 775374 h 1078087"/>
                <a:gd name="connsiteX12-11559" fmla="*/ 629081 w 1435865"/>
                <a:gd name="connsiteY12-11560" fmla="*/ 897267 h 1078087"/>
                <a:gd name="connsiteX13-11561" fmla="*/ 356382 w 1435865"/>
                <a:gd name="connsiteY13-11562" fmla="*/ 1018964 h 1078087"/>
                <a:gd name="connsiteX14-11563" fmla="*/ 456883 w 1435865"/>
                <a:gd name="connsiteY14-11564" fmla="*/ 808645 h 1078087"/>
                <a:gd name="connsiteX15-11565" fmla="*/ 406718 w 1435865"/>
                <a:gd name="connsiteY15-11566" fmla="*/ 901906 h 1078087"/>
                <a:gd name="connsiteX16-11567" fmla="*/ 325659 w 1435865"/>
                <a:gd name="connsiteY16-11568" fmla="*/ 1028244 h 1078087"/>
                <a:gd name="connsiteX17-11569" fmla="*/ 464346 w 1435865"/>
                <a:gd name="connsiteY17-11570" fmla="*/ 716322 h 1078087"/>
                <a:gd name="connsiteX18-11571" fmla="*/ 595085 w 1435865"/>
                <a:gd name="connsiteY18-11572" fmla="*/ 664272 h 1078087"/>
                <a:gd name="connsiteX19-11573" fmla="*/ 786171 w 1435865"/>
                <a:gd name="connsiteY19-11574" fmla="*/ 490228 h 1078087"/>
                <a:gd name="connsiteX20-11575" fmla="*/ 699541 w 1435865"/>
                <a:gd name="connsiteY20-11576" fmla="*/ 542635 h 1078087"/>
                <a:gd name="connsiteX21-11577" fmla="*/ 649729 w 1435865"/>
                <a:gd name="connsiteY21-11578" fmla="*/ 578539 h 1078087"/>
                <a:gd name="connsiteX22-11579" fmla="*/ 461221 w 1435865"/>
                <a:gd name="connsiteY22-11580" fmla="*/ 541350 h 1078087"/>
                <a:gd name="connsiteX23-11581" fmla="*/ 242011 w 1435865"/>
                <a:gd name="connsiteY23-11582" fmla="*/ 706270 h 1078087"/>
                <a:gd name="connsiteX24-11583" fmla="*/ 0 w 1435865"/>
                <a:gd name="connsiteY24-11584" fmla="*/ 897013 h 1078087"/>
                <a:gd name="connsiteX25-11585" fmla="*/ 543508 w 1435865"/>
                <a:gd name="connsiteY25-11586" fmla="*/ 0 h 1078087"/>
                <a:gd name="connsiteX26-11587" fmla="*/ 745856 w 1435865"/>
                <a:gd name="connsiteY26-11588" fmla="*/ 85534 h 1078087"/>
                <a:gd name="connsiteX27-11589" fmla="*/ 916259 w 1435865"/>
                <a:gd name="connsiteY27-11590" fmla="*/ 184312 h 1078087"/>
                <a:gd name="connsiteX28-11591" fmla="*/ 1315146 w 1435865"/>
                <a:gd name="connsiteY28-11592" fmla="*/ 198516 h 1078087"/>
                <a:gd name="connsiteX29-11593" fmla="*/ 1435474 w 1435865"/>
                <a:gd name="connsiteY29-11594" fmla="*/ 79982 h 1078087"/>
                <a:gd name="connsiteX30-11595" fmla="*/ 1280445 w 1435865"/>
                <a:gd name="connsiteY30-11596" fmla="*/ 523272 h 1078087"/>
                <a:gd name="connsiteX31-11597" fmla="*/ 1273671 w 1435865"/>
                <a:gd name="connsiteY31-11598" fmla="*/ 693489 h 1078087"/>
                <a:gd name="connsiteX32-11599" fmla="*/ 1364183 w 1435865"/>
                <a:gd name="connsiteY32-11600" fmla="*/ 756682 h 1078087"/>
                <a:gd name="connsiteX33-11601" fmla="*/ 1218641 w 1435865"/>
                <a:gd name="connsiteY33-11602" fmla="*/ 1001983 h 1078087"/>
                <a:gd name="connsiteX34-11603" fmla="*/ 1165317 w 1435865"/>
                <a:gd name="connsiteY34-11604" fmla="*/ 987415 h 1078087"/>
                <a:gd name="connsiteX35-11605" fmla="*/ 1107333 w 1435865"/>
                <a:gd name="connsiteY35-11606" fmla="*/ 981871 h 1078087"/>
                <a:gd name="connsiteX36-11607" fmla="*/ 1073970 w 1435865"/>
                <a:gd name="connsiteY36-11608" fmla="*/ 982189 h 1078087"/>
                <a:gd name="connsiteX37-11609" fmla="*/ 995871 w 1435865"/>
                <a:gd name="connsiteY37-11610" fmla="*/ 1024512 h 1078087"/>
                <a:gd name="connsiteX0-11611" fmla="*/ 995871 w 1435865"/>
                <a:gd name="connsiteY0-11612" fmla="*/ 1024512 h 1078087"/>
                <a:gd name="connsiteX1-11613" fmla="*/ 963828 w 1435865"/>
                <a:gd name="connsiteY1-11614" fmla="*/ 910922 h 1078087"/>
                <a:gd name="connsiteX2-11615" fmla="*/ 977904 w 1435865"/>
                <a:gd name="connsiteY2-11616" fmla="*/ 1035152 h 1078087"/>
                <a:gd name="connsiteX3-11617" fmla="*/ 916145 w 1435865"/>
                <a:gd name="connsiteY3-11618" fmla="*/ 1052290 h 1078087"/>
                <a:gd name="connsiteX4-11619" fmla="*/ 885632 w 1435865"/>
                <a:gd name="connsiteY4-11620" fmla="*/ 1017550 h 1078087"/>
                <a:gd name="connsiteX5-11621" fmla="*/ 858927 w 1435865"/>
                <a:gd name="connsiteY5-11622" fmla="*/ 991363 h 1078087"/>
                <a:gd name="connsiteX6-11623" fmla="*/ 808277 w 1435865"/>
                <a:gd name="connsiteY6-11624" fmla="*/ 995039 h 1078087"/>
                <a:gd name="connsiteX7-11625" fmla="*/ 790628 w 1435865"/>
                <a:gd name="connsiteY7-11626" fmla="*/ 882100 h 1078087"/>
                <a:gd name="connsiteX8-11627" fmla="*/ 667264 w 1435865"/>
                <a:gd name="connsiteY8-11628" fmla="*/ 886315 h 1078087"/>
                <a:gd name="connsiteX9-11629" fmla="*/ 708732 w 1435865"/>
                <a:gd name="connsiteY9-11630" fmla="*/ 835185 h 1078087"/>
                <a:gd name="connsiteX10-11631" fmla="*/ 811429 w 1435865"/>
                <a:gd name="connsiteY10-11632" fmla="*/ 722791 h 1078087"/>
                <a:gd name="connsiteX11-11633" fmla="*/ 738886 w 1435865"/>
                <a:gd name="connsiteY11-11634" fmla="*/ 775374 h 1078087"/>
                <a:gd name="connsiteX12-11635" fmla="*/ 629081 w 1435865"/>
                <a:gd name="connsiteY12-11636" fmla="*/ 897267 h 1078087"/>
                <a:gd name="connsiteX13-11637" fmla="*/ 356382 w 1435865"/>
                <a:gd name="connsiteY13-11638" fmla="*/ 1018964 h 1078087"/>
                <a:gd name="connsiteX14-11639" fmla="*/ 456883 w 1435865"/>
                <a:gd name="connsiteY14-11640" fmla="*/ 808645 h 1078087"/>
                <a:gd name="connsiteX15-11641" fmla="*/ 406718 w 1435865"/>
                <a:gd name="connsiteY15-11642" fmla="*/ 901906 h 1078087"/>
                <a:gd name="connsiteX16-11643" fmla="*/ 325659 w 1435865"/>
                <a:gd name="connsiteY16-11644" fmla="*/ 1028244 h 1078087"/>
                <a:gd name="connsiteX17-11645" fmla="*/ 216348 w 1435865"/>
                <a:gd name="connsiteY17-11646" fmla="*/ 1045101 h 1078087"/>
                <a:gd name="connsiteX18-11647" fmla="*/ 595085 w 1435865"/>
                <a:gd name="connsiteY18-11648" fmla="*/ 664272 h 1078087"/>
                <a:gd name="connsiteX19-11649" fmla="*/ 786171 w 1435865"/>
                <a:gd name="connsiteY19-11650" fmla="*/ 490228 h 1078087"/>
                <a:gd name="connsiteX20-11651" fmla="*/ 699541 w 1435865"/>
                <a:gd name="connsiteY20-11652" fmla="*/ 542635 h 1078087"/>
                <a:gd name="connsiteX21-11653" fmla="*/ 649729 w 1435865"/>
                <a:gd name="connsiteY21-11654" fmla="*/ 578539 h 1078087"/>
                <a:gd name="connsiteX22-11655" fmla="*/ 461221 w 1435865"/>
                <a:gd name="connsiteY22-11656" fmla="*/ 541350 h 1078087"/>
                <a:gd name="connsiteX23-11657" fmla="*/ 242011 w 1435865"/>
                <a:gd name="connsiteY23-11658" fmla="*/ 706270 h 1078087"/>
                <a:gd name="connsiteX24-11659" fmla="*/ 0 w 1435865"/>
                <a:gd name="connsiteY24-11660" fmla="*/ 897013 h 1078087"/>
                <a:gd name="connsiteX25-11661" fmla="*/ 543508 w 1435865"/>
                <a:gd name="connsiteY25-11662" fmla="*/ 0 h 1078087"/>
                <a:gd name="connsiteX26-11663" fmla="*/ 745856 w 1435865"/>
                <a:gd name="connsiteY26-11664" fmla="*/ 85534 h 1078087"/>
                <a:gd name="connsiteX27-11665" fmla="*/ 916259 w 1435865"/>
                <a:gd name="connsiteY27-11666" fmla="*/ 184312 h 1078087"/>
                <a:gd name="connsiteX28-11667" fmla="*/ 1315146 w 1435865"/>
                <a:gd name="connsiteY28-11668" fmla="*/ 198516 h 1078087"/>
                <a:gd name="connsiteX29-11669" fmla="*/ 1435474 w 1435865"/>
                <a:gd name="connsiteY29-11670" fmla="*/ 79982 h 1078087"/>
                <a:gd name="connsiteX30-11671" fmla="*/ 1280445 w 1435865"/>
                <a:gd name="connsiteY30-11672" fmla="*/ 523272 h 1078087"/>
                <a:gd name="connsiteX31-11673" fmla="*/ 1273671 w 1435865"/>
                <a:gd name="connsiteY31-11674" fmla="*/ 693489 h 1078087"/>
                <a:gd name="connsiteX32-11675" fmla="*/ 1364183 w 1435865"/>
                <a:gd name="connsiteY32-11676" fmla="*/ 756682 h 1078087"/>
                <a:gd name="connsiteX33-11677" fmla="*/ 1218641 w 1435865"/>
                <a:gd name="connsiteY33-11678" fmla="*/ 1001983 h 1078087"/>
                <a:gd name="connsiteX34-11679" fmla="*/ 1165317 w 1435865"/>
                <a:gd name="connsiteY34-11680" fmla="*/ 987415 h 1078087"/>
                <a:gd name="connsiteX35-11681" fmla="*/ 1107333 w 1435865"/>
                <a:gd name="connsiteY35-11682" fmla="*/ 981871 h 1078087"/>
                <a:gd name="connsiteX36-11683" fmla="*/ 1073970 w 1435865"/>
                <a:gd name="connsiteY36-11684" fmla="*/ 982189 h 1078087"/>
                <a:gd name="connsiteX37-11685" fmla="*/ 995871 w 1435865"/>
                <a:gd name="connsiteY37-11686" fmla="*/ 1024512 h 1078087"/>
                <a:gd name="connsiteX0-11687" fmla="*/ 995871 w 1435865"/>
                <a:gd name="connsiteY0-11688" fmla="*/ 1024512 h 1078087"/>
                <a:gd name="connsiteX1-11689" fmla="*/ 963828 w 1435865"/>
                <a:gd name="connsiteY1-11690" fmla="*/ 910922 h 1078087"/>
                <a:gd name="connsiteX2-11691" fmla="*/ 977904 w 1435865"/>
                <a:gd name="connsiteY2-11692" fmla="*/ 1035152 h 1078087"/>
                <a:gd name="connsiteX3-11693" fmla="*/ 916145 w 1435865"/>
                <a:gd name="connsiteY3-11694" fmla="*/ 1052290 h 1078087"/>
                <a:gd name="connsiteX4-11695" fmla="*/ 885632 w 1435865"/>
                <a:gd name="connsiteY4-11696" fmla="*/ 1017550 h 1078087"/>
                <a:gd name="connsiteX5-11697" fmla="*/ 858927 w 1435865"/>
                <a:gd name="connsiteY5-11698" fmla="*/ 991363 h 1078087"/>
                <a:gd name="connsiteX6-11699" fmla="*/ 808277 w 1435865"/>
                <a:gd name="connsiteY6-11700" fmla="*/ 995039 h 1078087"/>
                <a:gd name="connsiteX7-11701" fmla="*/ 790628 w 1435865"/>
                <a:gd name="connsiteY7-11702" fmla="*/ 882100 h 1078087"/>
                <a:gd name="connsiteX8-11703" fmla="*/ 667264 w 1435865"/>
                <a:gd name="connsiteY8-11704" fmla="*/ 886315 h 1078087"/>
                <a:gd name="connsiteX9-11705" fmla="*/ 708732 w 1435865"/>
                <a:gd name="connsiteY9-11706" fmla="*/ 835185 h 1078087"/>
                <a:gd name="connsiteX10-11707" fmla="*/ 811429 w 1435865"/>
                <a:gd name="connsiteY10-11708" fmla="*/ 722791 h 1078087"/>
                <a:gd name="connsiteX11-11709" fmla="*/ 738886 w 1435865"/>
                <a:gd name="connsiteY11-11710" fmla="*/ 775374 h 1078087"/>
                <a:gd name="connsiteX12-11711" fmla="*/ 629081 w 1435865"/>
                <a:gd name="connsiteY12-11712" fmla="*/ 897267 h 1078087"/>
                <a:gd name="connsiteX13-11713" fmla="*/ 356382 w 1435865"/>
                <a:gd name="connsiteY13-11714" fmla="*/ 1018964 h 1078087"/>
                <a:gd name="connsiteX14-11715" fmla="*/ 456883 w 1435865"/>
                <a:gd name="connsiteY14-11716" fmla="*/ 808645 h 1078087"/>
                <a:gd name="connsiteX15-11717" fmla="*/ 406718 w 1435865"/>
                <a:gd name="connsiteY15-11718" fmla="*/ 901906 h 1078087"/>
                <a:gd name="connsiteX16-11719" fmla="*/ 325659 w 1435865"/>
                <a:gd name="connsiteY16-11720" fmla="*/ 1028244 h 1078087"/>
                <a:gd name="connsiteX17-11721" fmla="*/ 216348 w 1435865"/>
                <a:gd name="connsiteY17-11722" fmla="*/ 1045101 h 1078087"/>
                <a:gd name="connsiteX18-11723" fmla="*/ 595085 w 1435865"/>
                <a:gd name="connsiteY18-11724" fmla="*/ 664272 h 1078087"/>
                <a:gd name="connsiteX19-11725" fmla="*/ 786171 w 1435865"/>
                <a:gd name="connsiteY19-11726" fmla="*/ 490228 h 1078087"/>
                <a:gd name="connsiteX20-11727" fmla="*/ 699541 w 1435865"/>
                <a:gd name="connsiteY20-11728" fmla="*/ 542635 h 1078087"/>
                <a:gd name="connsiteX21-11729" fmla="*/ 649729 w 1435865"/>
                <a:gd name="connsiteY21-11730" fmla="*/ 578539 h 1078087"/>
                <a:gd name="connsiteX22-11731" fmla="*/ 461221 w 1435865"/>
                <a:gd name="connsiteY22-11732" fmla="*/ 541350 h 1078087"/>
                <a:gd name="connsiteX23-11733" fmla="*/ 242011 w 1435865"/>
                <a:gd name="connsiteY23-11734" fmla="*/ 706270 h 1078087"/>
                <a:gd name="connsiteX24-11735" fmla="*/ 0 w 1435865"/>
                <a:gd name="connsiteY24-11736" fmla="*/ 897013 h 1078087"/>
                <a:gd name="connsiteX25-11737" fmla="*/ 543508 w 1435865"/>
                <a:gd name="connsiteY25-11738" fmla="*/ 0 h 1078087"/>
                <a:gd name="connsiteX26-11739" fmla="*/ 745856 w 1435865"/>
                <a:gd name="connsiteY26-11740" fmla="*/ 85534 h 1078087"/>
                <a:gd name="connsiteX27-11741" fmla="*/ 916259 w 1435865"/>
                <a:gd name="connsiteY27-11742" fmla="*/ 184312 h 1078087"/>
                <a:gd name="connsiteX28-11743" fmla="*/ 1315146 w 1435865"/>
                <a:gd name="connsiteY28-11744" fmla="*/ 198516 h 1078087"/>
                <a:gd name="connsiteX29-11745" fmla="*/ 1435474 w 1435865"/>
                <a:gd name="connsiteY29-11746" fmla="*/ 79982 h 1078087"/>
                <a:gd name="connsiteX30-11747" fmla="*/ 1280445 w 1435865"/>
                <a:gd name="connsiteY30-11748" fmla="*/ 523272 h 1078087"/>
                <a:gd name="connsiteX31-11749" fmla="*/ 1273671 w 1435865"/>
                <a:gd name="connsiteY31-11750" fmla="*/ 693489 h 1078087"/>
                <a:gd name="connsiteX32-11751" fmla="*/ 1364183 w 1435865"/>
                <a:gd name="connsiteY32-11752" fmla="*/ 756682 h 1078087"/>
                <a:gd name="connsiteX33-11753" fmla="*/ 1218641 w 1435865"/>
                <a:gd name="connsiteY33-11754" fmla="*/ 1001983 h 1078087"/>
                <a:gd name="connsiteX34-11755" fmla="*/ 1165317 w 1435865"/>
                <a:gd name="connsiteY34-11756" fmla="*/ 987415 h 1078087"/>
                <a:gd name="connsiteX35-11757" fmla="*/ 1107333 w 1435865"/>
                <a:gd name="connsiteY35-11758" fmla="*/ 981871 h 1078087"/>
                <a:gd name="connsiteX36-11759" fmla="*/ 1073970 w 1435865"/>
                <a:gd name="connsiteY36-11760" fmla="*/ 982189 h 1078087"/>
                <a:gd name="connsiteX37-11761" fmla="*/ 995871 w 1435865"/>
                <a:gd name="connsiteY37-11762" fmla="*/ 1024512 h 1078087"/>
                <a:gd name="connsiteX0-11763" fmla="*/ 995871 w 1435865"/>
                <a:gd name="connsiteY0-11764" fmla="*/ 1024512 h 1078087"/>
                <a:gd name="connsiteX1-11765" fmla="*/ 963828 w 1435865"/>
                <a:gd name="connsiteY1-11766" fmla="*/ 910922 h 1078087"/>
                <a:gd name="connsiteX2-11767" fmla="*/ 977904 w 1435865"/>
                <a:gd name="connsiteY2-11768" fmla="*/ 1035152 h 1078087"/>
                <a:gd name="connsiteX3-11769" fmla="*/ 916145 w 1435865"/>
                <a:gd name="connsiteY3-11770" fmla="*/ 1052290 h 1078087"/>
                <a:gd name="connsiteX4-11771" fmla="*/ 885632 w 1435865"/>
                <a:gd name="connsiteY4-11772" fmla="*/ 1017550 h 1078087"/>
                <a:gd name="connsiteX5-11773" fmla="*/ 858927 w 1435865"/>
                <a:gd name="connsiteY5-11774" fmla="*/ 991363 h 1078087"/>
                <a:gd name="connsiteX6-11775" fmla="*/ 808277 w 1435865"/>
                <a:gd name="connsiteY6-11776" fmla="*/ 995039 h 1078087"/>
                <a:gd name="connsiteX7-11777" fmla="*/ 790628 w 1435865"/>
                <a:gd name="connsiteY7-11778" fmla="*/ 882100 h 1078087"/>
                <a:gd name="connsiteX8-11779" fmla="*/ 667264 w 1435865"/>
                <a:gd name="connsiteY8-11780" fmla="*/ 886315 h 1078087"/>
                <a:gd name="connsiteX9-11781" fmla="*/ 708732 w 1435865"/>
                <a:gd name="connsiteY9-11782" fmla="*/ 835185 h 1078087"/>
                <a:gd name="connsiteX10-11783" fmla="*/ 811429 w 1435865"/>
                <a:gd name="connsiteY10-11784" fmla="*/ 722791 h 1078087"/>
                <a:gd name="connsiteX11-11785" fmla="*/ 738886 w 1435865"/>
                <a:gd name="connsiteY11-11786" fmla="*/ 775374 h 1078087"/>
                <a:gd name="connsiteX12-11787" fmla="*/ 629081 w 1435865"/>
                <a:gd name="connsiteY12-11788" fmla="*/ 897267 h 1078087"/>
                <a:gd name="connsiteX13-11789" fmla="*/ 356382 w 1435865"/>
                <a:gd name="connsiteY13-11790" fmla="*/ 1018964 h 1078087"/>
                <a:gd name="connsiteX14-11791" fmla="*/ 456883 w 1435865"/>
                <a:gd name="connsiteY14-11792" fmla="*/ 808645 h 1078087"/>
                <a:gd name="connsiteX15-11793" fmla="*/ 406718 w 1435865"/>
                <a:gd name="connsiteY15-11794" fmla="*/ 901906 h 1078087"/>
                <a:gd name="connsiteX16-11795" fmla="*/ 325659 w 1435865"/>
                <a:gd name="connsiteY16-11796" fmla="*/ 1028244 h 1078087"/>
                <a:gd name="connsiteX17-11797" fmla="*/ 214659 w 1435865"/>
                <a:gd name="connsiteY17-11798" fmla="*/ 1039502 h 1078087"/>
                <a:gd name="connsiteX18-11799" fmla="*/ 595085 w 1435865"/>
                <a:gd name="connsiteY18-11800" fmla="*/ 664272 h 1078087"/>
                <a:gd name="connsiteX19-11801" fmla="*/ 786171 w 1435865"/>
                <a:gd name="connsiteY19-11802" fmla="*/ 490228 h 1078087"/>
                <a:gd name="connsiteX20-11803" fmla="*/ 699541 w 1435865"/>
                <a:gd name="connsiteY20-11804" fmla="*/ 542635 h 1078087"/>
                <a:gd name="connsiteX21-11805" fmla="*/ 649729 w 1435865"/>
                <a:gd name="connsiteY21-11806" fmla="*/ 578539 h 1078087"/>
                <a:gd name="connsiteX22-11807" fmla="*/ 461221 w 1435865"/>
                <a:gd name="connsiteY22-11808" fmla="*/ 541350 h 1078087"/>
                <a:gd name="connsiteX23-11809" fmla="*/ 242011 w 1435865"/>
                <a:gd name="connsiteY23-11810" fmla="*/ 706270 h 1078087"/>
                <a:gd name="connsiteX24-11811" fmla="*/ 0 w 1435865"/>
                <a:gd name="connsiteY24-11812" fmla="*/ 897013 h 1078087"/>
                <a:gd name="connsiteX25-11813" fmla="*/ 543508 w 1435865"/>
                <a:gd name="connsiteY25-11814" fmla="*/ 0 h 1078087"/>
                <a:gd name="connsiteX26-11815" fmla="*/ 745856 w 1435865"/>
                <a:gd name="connsiteY26-11816" fmla="*/ 85534 h 1078087"/>
                <a:gd name="connsiteX27-11817" fmla="*/ 916259 w 1435865"/>
                <a:gd name="connsiteY27-11818" fmla="*/ 184312 h 1078087"/>
                <a:gd name="connsiteX28-11819" fmla="*/ 1315146 w 1435865"/>
                <a:gd name="connsiteY28-11820" fmla="*/ 198516 h 1078087"/>
                <a:gd name="connsiteX29-11821" fmla="*/ 1435474 w 1435865"/>
                <a:gd name="connsiteY29-11822" fmla="*/ 79982 h 1078087"/>
                <a:gd name="connsiteX30-11823" fmla="*/ 1280445 w 1435865"/>
                <a:gd name="connsiteY30-11824" fmla="*/ 523272 h 1078087"/>
                <a:gd name="connsiteX31-11825" fmla="*/ 1273671 w 1435865"/>
                <a:gd name="connsiteY31-11826" fmla="*/ 693489 h 1078087"/>
                <a:gd name="connsiteX32-11827" fmla="*/ 1364183 w 1435865"/>
                <a:gd name="connsiteY32-11828" fmla="*/ 756682 h 1078087"/>
                <a:gd name="connsiteX33-11829" fmla="*/ 1218641 w 1435865"/>
                <a:gd name="connsiteY33-11830" fmla="*/ 1001983 h 1078087"/>
                <a:gd name="connsiteX34-11831" fmla="*/ 1165317 w 1435865"/>
                <a:gd name="connsiteY34-11832" fmla="*/ 987415 h 1078087"/>
                <a:gd name="connsiteX35-11833" fmla="*/ 1107333 w 1435865"/>
                <a:gd name="connsiteY35-11834" fmla="*/ 981871 h 1078087"/>
                <a:gd name="connsiteX36-11835" fmla="*/ 1073970 w 1435865"/>
                <a:gd name="connsiteY36-11836" fmla="*/ 982189 h 1078087"/>
                <a:gd name="connsiteX37-11837" fmla="*/ 995871 w 1435865"/>
                <a:gd name="connsiteY37-11838" fmla="*/ 1024512 h 1078087"/>
                <a:gd name="connsiteX0-11839" fmla="*/ 995871 w 1435865"/>
                <a:gd name="connsiteY0-11840" fmla="*/ 1024512 h 1078087"/>
                <a:gd name="connsiteX1-11841" fmla="*/ 963828 w 1435865"/>
                <a:gd name="connsiteY1-11842" fmla="*/ 910922 h 1078087"/>
                <a:gd name="connsiteX2-11843" fmla="*/ 977904 w 1435865"/>
                <a:gd name="connsiteY2-11844" fmla="*/ 1035152 h 1078087"/>
                <a:gd name="connsiteX3-11845" fmla="*/ 916145 w 1435865"/>
                <a:gd name="connsiteY3-11846" fmla="*/ 1052290 h 1078087"/>
                <a:gd name="connsiteX4-11847" fmla="*/ 885632 w 1435865"/>
                <a:gd name="connsiteY4-11848" fmla="*/ 1017550 h 1078087"/>
                <a:gd name="connsiteX5-11849" fmla="*/ 858927 w 1435865"/>
                <a:gd name="connsiteY5-11850" fmla="*/ 991363 h 1078087"/>
                <a:gd name="connsiteX6-11851" fmla="*/ 808277 w 1435865"/>
                <a:gd name="connsiteY6-11852" fmla="*/ 995039 h 1078087"/>
                <a:gd name="connsiteX7-11853" fmla="*/ 790628 w 1435865"/>
                <a:gd name="connsiteY7-11854" fmla="*/ 882100 h 1078087"/>
                <a:gd name="connsiteX8-11855" fmla="*/ 667264 w 1435865"/>
                <a:gd name="connsiteY8-11856" fmla="*/ 886315 h 1078087"/>
                <a:gd name="connsiteX9-11857" fmla="*/ 708732 w 1435865"/>
                <a:gd name="connsiteY9-11858" fmla="*/ 835185 h 1078087"/>
                <a:gd name="connsiteX10-11859" fmla="*/ 811429 w 1435865"/>
                <a:gd name="connsiteY10-11860" fmla="*/ 722791 h 1078087"/>
                <a:gd name="connsiteX11-11861" fmla="*/ 738886 w 1435865"/>
                <a:gd name="connsiteY11-11862" fmla="*/ 775374 h 1078087"/>
                <a:gd name="connsiteX12-11863" fmla="*/ 629081 w 1435865"/>
                <a:gd name="connsiteY12-11864" fmla="*/ 897267 h 1078087"/>
                <a:gd name="connsiteX13-11865" fmla="*/ 356382 w 1435865"/>
                <a:gd name="connsiteY13-11866" fmla="*/ 1018964 h 1078087"/>
                <a:gd name="connsiteX14-11867" fmla="*/ 456883 w 1435865"/>
                <a:gd name="connsiteY14-11868" fmla="*/ 808645 h 1078087"/>
                <a:gd name="connsiteX15-11869" fmla="*/ 406718 w 1435865"/>
                <a:gd name="connsiteY15-11870" fmla="*/ 901906 h 1078087"/>
                <a:gd name="connsiteX16-11871" fmla="*/ 325659 w 1435865"/>
                <a:gd name="connsiteY16-11872" fmla="*/ 1028244 h 1078087"/>
                <a:gd name="connsiteX17-11873" fmla="*/ 214659 w 1435865"/>
                <a:gd name="connsiteY17-11874" fmla="*/ 1039502 h 1078087"/>
                <a:gd name="connsiteX18-11875" fmla="*/ 475060 w 1435865"/>
                <a:gd name="connsiteY18-11876" fmla="*/ 725507 h 1078087"/>
                <a:gd name="connsiteX19-11877" fmla="*/ 786171 w 1435865"/>
                <a:gd name="connsiteY19-11878" fmla="*/ 490228 h 1078087"/>
                <a:gd name="connsiteX20-11879" fmla="*/ 699541 w 1435865"/>
                <a:gd name="connsiteY20-11880" fmla="*/ 542635 h 1078087"/>
                <a:gd name="connsiteX21-11881" fmla="*/ 649729 w 1435865"/>
                <a:gd name="connsiteY21-11882" fmla="*/ 578539 h 1078087"/>
                <a:gd name="connsiteX22-11883" fmla="*/ 461221 w 1435865"/>
                <a:gd name="connsiteY22-11884" fmla="*/ 541350 h 1078087"/>
                <a:gd name="connsiteX23-11885" fmla="*/ 242011 w 1435865"/>
                <a:gd name="connsiteY23-11886" fmla="*/ 706270 h 1078087"/>
                <a:gd name="connsiteX24-11887" fmla="*/ 0 w 1435865"/>
                <a:gd name="connsiteY24-11888" fmla="*/ 897013 h 1078087"/>
                <a:gd name="connsiteX25-11889" fmla="*/ 543508 w 1435865"/>
                <a:gd name="connsiteY25-11890" fmla="*/ 0 h 1078087"/>
                <a:gd name="connsiteX26-11891" fmla="*/ 745856 w 1435865"/>
                <a:gd name="connsiteY26-11892" fmla="*/ 85534 h 1078087"/>
                <a:gd name="connsiteX27-11893" fmla="*/ 916259 w 1435865"/>
                <a:gd name="connsiteY27-11894" fmla="*/ 184312 h 1078087"/>
                <a:gd name="connsiteX28-11895" fmla="*/ 1315146 w 1435865"/>
                <a:gd name="connsiteY28-11896" fmla="*/ 198516 h 1078087"/>
                <a:gd name="connsiteX29-11897" fmla="*/ 1435474 w 1435865"/>
                <a:gd name="connsiteY29-11898" fmla="*/ 79982 h 1078087"/>
                <a:gd name="connsiteX30-11899" fmla="*/ 1280445 w 1435865"/>
                <a:gd name="connsiteY30-11900" fmla="*/ 523272 h 1078087"/>
                <a:gd name="connsiteX31-11901" fmla="*/ 1273671 w 1435865"/>
                <a:gd name="connsiteY31-11902" fmla="*/ 693489 h 1078087"/>
                <a:gd name="connsiteX32-11903" fmla="*/ 1364183 w 1435865"/>
                <a:gd name="connsiteY32-11904" fmla="*/ 756682 h 1078087"/>
                <a:gd name="connsiteX33-11905" fmla="*/ 1218641 w 1435865"/>
                <a:gd name="connsiteY33-11906" fmla="*/ 1001983 h 1078087"/>
                <a:gd name="connsiteX34-11907" fmla="*/ 1165317 w 1435865"/>
                <a:gd name="connsiteY34-11908" fmla="*/ 987415 h 1078087"/>
                <a:gd name="connsiteX35-11909" fmla="*/ 1107333 w 1435865"/>
                <a:gd name="connsiteY35-11910" fmla="*/ 981871 h 1078087"/>
                <a:gd name="connsiteX36-11911" fmla="*/ 1073970 w 1435865"/>
                <a:gd name="connsiteY36-11912" fmla="*/ 982189 h 1078087"/>
                <a:gd name="connsiteX37-11913" fmla="*/ 995871 w 1435865"/>
                <a:gd name="connsiteY37-11914" fmla="*/ 1024512 h 1078087"/>
                <a:gd name="connsiteX0-11915" fmla="*/ 995871 w 1435865"/>
                <a:gd name="connsiteY0-11916" fmla="*/ 1024512 h 1078087"/>
                <a:gd name="connsiteX1-11917" fmla="*/ 963828 w 1435865"/>
                <a:gd name="connsiteY1-11918" fmla="*/ 910922 h 1078087"/>
                <a:gd name="connsiteX2-11919" fmla="*/ 977904 w 1435865"/>
                <a:gd name="connsiteY2-11920" fmla="*/ 1035152 h 1078087"/>
                <a:gd name="connsiteX3-11921" fmla="*/ 916145 w 1435865"/>
                <a:gd name="connsiteY3-11922" fmla="*/ 1052290 h 1078087"/>
                <a:gd name="connsiteX4-11923" fmla="*/ 885632 w 1435865"/>
                <a:gd name="connsiteY4-11924" fmla="*/ 1017550 h 1078087"/>
                <a:gd name="connsiteX5-11925" fmla="*/ 858927 w 1435865"/>
                <a:gd name="connsiteY5-11926" fmla="*/ 991363 h 1078087"/>
                <a:gd name="connsiteX6-11927" fmla="*/ 808277 w 1435865"/>
                <a:gd name="connsiteY6-11928" fmla="*/ 995039 h 1078087"/>
                <a:gd name="connsiteX7-11929" fmla="*/ 790628 w 1435865"/>
                <a:gd name="connsiteY7-11930" fmla="*/ 882100 h 1078087"/>
                <a:gd name="connsiteX8-11931" fmla="*/ 667264 w 1435865"/>
                <a:gd name="connsiteY8-11932" fmla="*/ 886315 h 1078087"/>
                <a:gd name="connsiteX9-11933" fmla="*/ 708732 w 1435865"/>
                <a:gd name="connsiteY9-11934" fmla="*/ 835185 h 1078087"/>
                <a:gd name="connsiteX10-11935" fmla="*/ 811429 w 1435865"/>
                <a:gd name="connsiteY10-11936" fmla="*/ 722791 h 1078087"/>
                <a:gd name="connsiteX11-11937" fmla="*/ 738886 w 1435865"/>
                <a:gd name="connsiteY11-11938" fmla="*/ 775374 h 1078087"/>
                <a:gd name="connsiteX12-11939" fmla="*/ 629081 w 1435865"/>
                <a:gd name="connsiteY12-11940" fmla="*/ 897267 h 1078087"/>
                <a:gd name="connsiteX13-11941" fmla="*/ 356382 w 1435865"/>
                <a:gd name="connsiteY13-11942" fmla="*/ 1018964 h 1078087"/>
                <a:gd name="connsiteX14-11943" fmla="*/ 456883 w 1435865"/>
                <a:gd name="connsiteY14-11944" fmla="*/ 808645 h 1078087"/>
                <a:gd name="connsiteX15-11945" fmla="*/ 406718 w 1435865"/>
                <a:gd name="connsiteY15-11946" fmla="*/ 901906 h 1078087"/>
                <a:gd name="connsiteX16-11947" fmla="*/ 325659 w 1435865"/>
                <a:gd name="connsiteY16-11948" fmla="*/ 1028244 h 1078087"/>
                <a:gd name="connsiteX17-11949" fmla="*/ 214659 w 1435865"/>
                <a:gd name="connsiteY17-11950" fmla="*/ 1039502 h 1078087"/>
                <a:gd name="connsiteX18-11951" fmla="*/ 514689 w 1435865"/>
                <a:gd name="connsiteY18-11952" fmla="*/ 755052 h 1078087"/>
                <a:gd name="connsiteX19-11953" fmla="*/ 786171 w 1435865"/>
                <a:gd name="connsiteY19-11954" fmla="*/ 490228 h 1078087"/>
                <a:gd name="connsiteX20-11955" fmla="*/ 699541 w 1435865"/>
                <a:gd name="connsiteY20-11956" fmla="*/ 542635 h 1078087"/>
                <a:gd name="connsiteX21-11957" fmla="*/ 649729 w 1435865"/>
                <a:gd name="connsiteY21-11958" fmla="*/ 578539 h 1078087"/>
                <a:gd name="connsiteX22-11959" fmla="*/ 461221 w 1435865"/>
                <a:gd name="connsiteY22-11960" fmla="*/ 541350 h 1078087"/>
                <a:gd name="connsiteX23-11961" fmla="*/ 242011 w 1435865"/>
                <a:gd name="connsiteY23-11962" fmla="*/ 706270 h 1078087"/>
                <a:gd name="connsiteX24-11963" fmla="*/ 0 w 1435865"/>
                <a:gd name="connsiteY24-11964" fmla="*/ 897013 h 1078087"/>
                <a:gd name="connsiteX25-11965" fmla="*/ 543508 w 1435865"/>
                <a:gd name="connsiteY25-11966" fmla="*/ 0 h 1078087"/>
                <a:gd name="connsiteX26-11967" fmla="*/ 745856 w 1435865"/>
                <a:gd name="connsiteY26-11968" fmla="*/ 85534 h 1078087"/>
                <a:gd name="connsiteX27-11969" fmla="*/ 916259 w 1435865"/>
                <a:gd name="connsiteY27-11970" fmla="*/ 184312 h 1078087"/>
                <a:gd name="connsiteX28-11971" fmla="*/ 1315146 w 1435865"/>
                <a:gd name="connsiteY28-11972" fmla="*/ 198516 h 1078087"/>
                <a:gd name="connsiteX29-11973" fmla="*/ 1435474 w 1435865"/>
                <a:gd name="connsiteY29-11974" fmla="*/ 79982 h 1078087"/>
                <a:gd name="connsiteX30-11975" fmla="*/ 1280445 w 1435865"/>
                <a:gd name="connsiteY30-11976" fmla="*/ 523272 h 1078087"/>
                <a:gd name="connsiteX31-11977" fmla="*/ 1273671 w 1435865"/>
                <a:gd name="connsiteY31-11978" fmla="*/ 693489 h 1078087"/>
                <a:gd name="connsiteX32-11979" fmla="*/ 1364183 w 1435865"/>
                <a:gd name="connsiteY32-11980" fmla="*/ 756682 h 1078087"/>
                <a:gd name="connsiteX33-11981" fmla="*/ 1218641 w 1435865"/>
                <a:gd name="connsiteY33-11982" fmla="*/ 1001983 h 1078087"/>
                <a:gd name="connsiteX34-11983" fmla="*/ 1165317 w 1435865"/>
                <a:gd name="connsiteY34-11984" fmla="*/ 987415 h 1078087"/>
                <a:gd name="connsiteX35-11985" fmla="*/ 1107333 w 1435865"/>
                <a:gd name="connsiteY35-11986" fmla="*/ 981871 h 1078087"/>
                <a:gd name="connsiteX36-11987" fmla="*/ 1073970 w 1435865"/>
                <a:gd name="connsiteY36-11988" fmla="*/ 982189 h 1078087"/>
                <a:gd name="connsiteX37-11989" fmla="*/ 995871 w 1435865"/>
                <a:gd name="connsiteY37-11990" fmla="*/ 1024512 h 1078087"/>
                <a:gd name="connsiteX0-11991" fmla="*/ 995871 w 1435865"/>
                <a:gd name="connsiteY0-11992" fmla="*/ 1024512 h 1078087"/>
                <a:gd name="connsiteX1-11993" fmla="*/ 963828 w 1435865"/>
                <a:gd name="connsiteY1-11994" fmla="*/ 910922 h 1078087"/>
                <a:gd name="connsiteX2-11995" fmla="*/ 977904 w 1435865"/>
                <a:gd name="connsiteY2-11996" fmla="*/ 1035152 h 1078087"/>
                <a:gd name="connsiteX3-11997" fmla="*/ 916145 w 1435865"/>
                <a:gd name="connsiteY3-11998" fmla="*/ 1052290 h 1078087"/>
                <a:gd name="connsiteX4-11999" fmla="*/ 885632 w 1435865"/>
                <a:gd name="connsiteY4-12000" fmla="*/ 1017550 h 1078087"/>
                <a:gd name="connsiteX5-12001" fmla="*/ 858927 w 1435865"/>
                <a:gd name="connsiteY5-12002" fmla="*/ 991363 h 1078087"/>
                <a:gd name="connsiteX6-12003" fmla="*/ 808277 w 1435865"/>
                <a:gd name="connsiteY6-12004" fmla="*/ 995039 h 1078087"/>
                <a:gd name="connsiteX7-12005" fmla="*/ 790628 w 1435865"/>
                <a:gd name="connsiteY7-12006" fmla="*/ 882100 h 1078087"/>
                <a:gd name="connsiteX8-12007" fmla="*/ 667264 w 1435865"/>
                <a:gd name="connsiteY8-12008" fmla="*/ 886315 h 1078087"/>
                <a:gd name="connsiteX9-12009" fmla="*/ 708732 w 1435865"/>
                <a:gd name="connsiteY9-12010" fmla="*/ 835185 h 1078087"/>
                <a:gd name="connsiteX10-12011" fmla="*/ 811429 w 1435865"/>
                <a:gd name="connsiteY10-12012" fmla="*/ 722791 h 1078087"/>
                <a:gd name="connsiteX11-12013" fmla="*/ 738886 w 1435865"/>
                <a:gd name="connsiteY11-12014" fmla="*/ 775374 h 1078087"/>
                <a:gd name="connsiteX12-12015" fmla="*/ 629081 w 1435865"/>
                <a:gd name="connsiteY12-12016" fmla="*/ 897267 h 1078087"/>
                <a:gd name="connsiteX13-12017" fmla="*/ 356382 w 1435865"/>
                <a:gd name="connsiteY13-12018" fmla="*/ 1018964 h 1078087"/>
                <a:gd name="connsiteX14-12019" fmla="*/ 456883 w 1435865"/>
                <a:gd name="connsiteY14-12020" fmla="*/ 808645 h 1078087"/>
                <a:gd name="connsiteX15-12021" fmla="*/ 406718 w 1435865"/>
                <a:gd name="connsiteY15-12022" fmla="*/ 901906 h 1078087"/>
                <a:gd name="connsiteX16-12023" fmla="*/ 325659 w 1435865"/>
                <a:gd name="connsiteY16-12024" fmla="*/ 1028244 h 1078087"/>
                <a:gd name="connsiteX17-12025" fmla="*/ 214659 w 1435865"/>
                <a:gd name="connsiteY17-12026" fmla="*/ 1039502 h 1078087"/>
                <a:gd name="connsiteX18-12027" fmla="*/ 514689 w 1435865"/>
                <a:gd name="connsiteY18-12028" fmla="*/ 755052 h 1078087"/>
                <a:gd name="connsiteX19-12029" fmla="*/ 786171 w 1435865"/>
                <a:gd name="connsiteY19-12030" fmla="*/ 490228 h 1078087"/>
                <a:gd name="connsiteX20-12031" fmla="*/ 699541 w 1435865"/>
                <a:gd name="connsiteY20-12032" fmla="*/ 542635 h 1078087"/>
                <a:gd name="connsiteX21-12033" fmla="*/ 649729 w 1435865"/>
                <a:gd name="connsiteY21-12034" fmla="*/ 578539 h 1078087"/>
                <a:gd name="connsiteX22-12035" fmla="*/ 495427 w 1435865"/>
                <a:gd name="connsiteY22-12036" fmla="*/ 604719 h 1078087"/>
                <a:gd name="connsiteX23-12037" fmla="*/ 242011 w 1435865"/>
                <a:gd name="connsiteY23-12038" fmla="*/ 706270 h 1078087"/>
                <a:gd name="connsiteX24-12039" fmla="*/ 0 w 1435865"/>
                <a:gd name="connsiteY24-12040" fmla="*/ 897013 h 1078087"/>
                <a:gd name="connsiteX25-12041" fmla="*/ 543508 w 1435865"/>
                <a:gd name="connsiteY25-12042" fmla="*/ 0 h 1078087"/>
                <a:gd name="connsiteX26-12043" fmla="*/ 745856 w 1435865"/>
                <a:gd name="connsiteY26-12044" fmla="*/ 85534 h 1078087"/>
                <a:gd name="connsiteX27-12045" fmla="*/ 916259 w 1435865"/>
                <a:gd name="connsiteY27-12046" fmla="*/ 184312 h 1078087"/>
                <a:gd name="connsiteX28-12047" fmla="*/ 1315146 w 1435865"/>
                <a:gd name="connsiteY28-12048" fmla="*/ 198516 h 1078087"/>
                <a:gd name="connsiteX29-12049" fmla="*/ 1435474 w 1435865"/>
                <a:gd name="connsiteY29-12050" fmla="*/ 79982 h 1078087"/>
                <a:gd name="connsiteX30-12051" fmla="*/ 1280445 w 1435865"/>
                <a:gd name="connsiteY30-12052" fmla="*/ 523272 h 1078087"/>
                <a:gd name="connsiteX31-12053" fmla="*/ 1273671 w 1435865"/>
                <a:gd name="connsiteY31-12054" fmla="*/ 693489 h 1078087"/>
                <a:gd name="connsiteX32-12055" fmla="*/ 1364183 w 1435865"/>
                <a:gd name="connsiteY32-12056" fmla="*/ 756682 h 1078087"/>
                <a:gd name="connsiteX33-12057" fmla="*/ 1218641 w 1435865"/>
                <a:gd name="connsiteY33-12058" fmla="*/ 1001983 h 1078087"/>
                <a:gd name="connsiteX34-12059" fmla="*/ 1165317 w 1435865"/>
                <a:gd name="connsiteY34-12060" fmla="*/ 987415 h 1078087"/>
                <a:gd name="connsiteX35-12061" fmla="*/ 1107333 w 1435865"/>
                <a:gd name="connsiteY35-12062" fmla="*/ 981871 h 1078087"/>
                <a:gd name="connsiteX36-12063" fmla="*/ 1073970 w 1435865"/>
                <a:gd name="connsiteY36-12064" fmla="*/ 982189 h 1078087"/>
                <a:gd name="connsiteX37-12065" fmla="*/ 995871 w 1435865"/>
                <a:gd name="connsiteY37-12066" fmla="*/ 1024512 h 1078087"/>
                <a:gd name="connsiteX0-12067" fmla="*/ 995871 w 1435865"/>
                <a:gd name="connsiteY0-12068" fmla="*/ 1024512 h 1078087"/>
                <a:gd name="connsiteX1-12069" fmla="*/ 963828 w 1435865"/>
                <a:gd name="connsiteY1-12070" fmla="*/ 910922 h 1078087"/>
                <a:gd name="connsiteX2-12071" fmla="*/ 977904 w 1435865"/>
                <a:gd name="connsiteY2-12072" fmla="*/ 1035152 h 1078087"/>
                <a:gd name="connsiteX3-12073" fmla="*/ 916145 w 1435865"/>
                <a:gd name="connsiteY3-12074" fmla="*/ 1052290 h 1078087"/>
                <a:gd name="connsiteX4-12075" fmla="*/ 885632 w 1435865"/>
                <a:gd name="connsiteY4-12076" fmla="*/ 1017550 h 1078087"/>
                <a:gd name="connsiteX5-12077" fmla="*/ 858927 w 1435865"/>
                <a:gd name="connsiteY5-12078" fmla="*/ 991363 h 1078087"/>
                <a:gd name="connsiteX6-12079" fmla="*/ 808277 w 1435865"/>
                <a:gd name="connsiteY6-12080" fmla="*/ 995039 h 1078087"/>
                <a:gd name="connsiteX7-12081" fmla="*/ 790628 w 1435865"/>
                <a:gd name="connsiteY7-12082" fmla="*/ 882100 h 1078087"/>
                <a:gd name="connsiteX8-12083" fmla="*/ 667264 w 1435865"/>
                <a:gd name="connsiteY8-12084" fmla="*/ 886315 h 1078087"/>
                <a:gd name="connsiteX9-12085" fmla="*/ 708732 w 1435865"/>
                <a:gd name="connsiteY9-12086" fmla="*/ 835185 h 1078087"/>
                <a:gd name="connsiteX10-12087" fmla="*/ 811429 w 1435865"/>
                <a:gd name="connsiteY10-12088" fmla="*/ 722791 h 1078087"/>
                <a:gd name="connsiteX11-12089" fmla="*/ 738886 w 1435865"/>
                <a:gd name="connsiteY11-12090" fmla="*/ 775374 h 1078087"/>
                <a:gd name="connsiteX12-12091" fmla="*/ 629081 w 1435865"/>
                <a:gd name="connsiteY12-12092" fmla="*/ 897267 h 1078087"/>
                <a:gd name="connsiteX13-12093" fmla="*/ 356382 w 1435865"/>
                <a:gd name="connsiteY13-12094" fmla="*/ 1018964 h 1078087"/>
                <a:gd name="connsiteX14-12095" fmla="*/ 456883 w 1435865"/>
                <a:gd name="connsiteY14-12096" fmla="*/ 808645 h 1078087"/>
                <a:gd name="connsiteX15-12097" fmla="*/ 406718 w 1435865"/>
                <a:gd name="connsiteY15-12098" fmla="*/ 901906 h 1078087"/>
                <a:gd name="connsiteX16-12099" fmla="*/ 325659 w 1435865"/>
                <a:gd name="connsiteY16-12100" fmla="*/ 1028244 h 1078087"/>
                <a:gd name="connsiteX17-12101" fmla="*/ 214659 w 1435865"/>
                <a:gd name="connsiteY17-12102" fmla="*/ 1039502 h 1078087"/>
                <a:gd name="connsiteX18-12103" fmla="*/ 514689 w 1435865"/>
                <a:gd name="connsiteY18-12104" fmla="*/ 755052 h 1078087"/>
                <a:gd name="connsiteX19-12105" fmla="*/ 786171 w 1435865"/>
                <a:gd name="connsiteY19-12106" fmla="*/ 490228 h 1078087"/>
                <a:gd name="connsiteX20-12107" fmla="*/ 699541 w 1435865"/>
                <a:gd name="connsiteY20-12108" fmla="*/ 542635 h 1078087"/>
                <a:gd name="connsiteX21-12109" fmla="*/ 649729 w 1435865"/>
                <a:gd name="connsiteY21-12110" fmla="*/ 578539 h 1078087"/>
                <a:gd name="connsiteX22-12111" fmla="*/ 458945 w 1435865"/>
                <a:gd name="connsiteY22-12112" fmla="*/ 539952 h 1078087"/>
                <a:gd name="connsiteX23-12113" fmla="*/ 242011 w 1435865"/>
                <a:gd name="connsiteY23-12114" fmla="*/ 706270 h 1078087"/>
                <a:gd name="connsiteX24-12115" fmla="*/ 0 w 1435865"/>
                <a:gd name="connsiteY24-12116" fmla="*/ 897013 h 1078087"/>
                <a:gd name="connsiteX25-12117" fmla="*/ 543508 w 1435865"/>
                <a:gd name="connsiteY25-12118" fmla="*/ 0 h 1078087"/>
                <a:gd name="connsiteX26-12119" fmla="*/ 745856 w 1435865"/>
                <a:gd name="connsiteY26-12120" fmla="*/ 85534 h 1078087"/>
                <a:gd name="connsiteX27-12121" fmla="*/ 916259 w 1435865"/>
                <a:gd name="connsiteY27-12122" fmla="*/ 184312 h 1078087"/>
                <a:gd name="connsiteX28-12123" fmla="*/ 1315146 w 1435865"/>
                <a:gd name="connsiteY28-12124" fmla="*/ 198516 h 1078087"/>
                <a:gd name="connsiteX29-12125" fmla="*/ 1435474 w 1435865"/>
                <a:gd name="connsiteY29-12126" fmla="*/ 79982 h 1078087"/>
                <a:gd name="connsiteX30-12127" fmla="*/ 1280445 w 1435865"/>
                <a:gd name="connsiteY30-12128" fmla="*/ 523272 h 1078087"/>
                <a:gd name="connsiteX31-12129" fmla="*/ 1273671 w 1435865"/>
                <a:gd name="connsiteY31-12130" fmla="*/ 693489 h 1078087"/>
                <a:gd name="connsiteX32-12131" fmla="*/ 1364183 w 1435865"/>
                <a:gd name="connsiteY32-12132" fmla="*/ 756682 h 1078087"/>
                <a:gd name="connsiteX33-12133" fmla="*/ 1218641 w 1435865"/>
                <a:gd name="connsiteY33-12134" fmla="*/ 1001983 h 1078087"/>
                <a:gd name="connsiteX34-12135" fmla="*/ 1165317 w 1435865"/>
                <a:gd name="connsiteY34-12136" fmla="*/ 987415 h 1078087"/>
                <a:gd name="connsiteX35-12137" fmla="*/ 1107333 w 1435865"/>
                <a:gd name="connsiteY35-12138" fmla="*/ 981871 h 1078087"/>
                <a:gd name="connsiteX36-12139" fmla="*/ 1073970 w 1435865"/>
                <a:gd name="connsiteY36-12140" fmla="*/ 982189 h 1078087"/>
                <a:gd name="connsiteX37-12141" fmla="*/ 995871 w 1435865"/>
                <a:gd name="connsiteY37-12142" fmla="*/ 1024512 h 1078087"/>
                <a:gd name="connsiteX0-12143" fmla="*/ 995871 w 1435865"/>
                <a:gd name="connsiteY0-12144" fmla="*/ 1024512 h 1078087"/>
                <a:gd name="connsiteX1-12145" fmla="*/ 963828 w 1435865"/>
                <a:gd name="connsiteY1-12146" fmla="*/ 910922 h 1078087"/>
                <a:gd name="connsiteX2-12147" fmla="*/ 977904 w 1435865"/>
                <a:gd name="connsiteY2-12148" fmla="*/ 1035152 h 1078087"/>
                <a:gd name="connsiteX3-12149" fmla="*/ 916145 w 1435865"/>
                <a:gd name="connsiteY3-12150" fmla="*/ 1052290 h 1078087"/>
                <a:gd name="connsiteX4-12151" fmla="*/ 885632 w 1435865"/>
                <a:gd name="connsiteY4-12152" fmla="*/ 1017550 h 1078087"/>
                <a:gd name="connsiteX5-12153" fmla="*/ 858927 w 1435865"/>
                <a:gd name="connsiteY5-12154" fmla="*/ 991363 h 1078087"/>
                <a:gd name="connsiteX6-12155" fmla="*/ 808277 w 1435865"/>
                <a:gd name="connsiteY6-12156" fmla="*/ 995039 h 1078087"/>
                <a:gd name="connsiteX7-12157" fmla="*/ 790628 w 1435865"/>
                <a:gd name="connsiteY7-12158" fmla="*/ 882100 h 1078087"/>
                <a:gd name="connsiteX8-12159" fmla="*/ 667264 w 1435865"/>
                <a:gd name="connsiteY8-12160" fmla="*/ 886315 h 1078087"/>
                <a:gd name="connsiteX9-12161" fmla="*/ 708732 w 1435865"/>
                <a:gd name="connsiteY9-12162" fmla="*/ 835185 h 1078087"/>
                <a:gd name="connsiteX10-12163" fmla="*/ 811429 w 1435865"/>
                <a:gd name="connsiteY10-12164" fmla="*/ 722791 h 1078087"/>
                <a:gd name="connsiteX11-12165" fmla="*/ 738886 w 1435865"/>
                <a:gd name="connsiteY11-12166" fmla="*/ 775374 h 1078087"/>
                <a:gd name="connsiteX12-12167" fmla="*/ 629081 w 1435865"/>
                <a:gd name="connsiteY12-12168" fmla="*/ 897267 h 1078087"/>
                <a:gd name="connsiteX13-12169" fmla="*/ 356382 w 1435865"/>
                <a:gd name="connsiteY13-12170" fmla="*/ 1018964 h 1078087"/>
                <a:gd name="connsiteX14-12171" fmla="*/ 456883 w 1435865"/>
                <a:gd name="connsiteY14-12172" fmla="*/ 808645 h 1078087"/>
                <a:gd name="connsiteX15-12173" fmla="*/ 406718 w 1435865"/>
                <a:gd name="connsiteY15-12174" fmla="*/ 901906 h 1078087"/>
                <a:gd name="connsiteX16-12175" fmla="*/ 325659 w 1435865"/>
                <a:gd name="connsiteY16-12176" fmla="*/ 1028244 h 1078087"/>
                <a:gd name="connsiteX17-12177" fmla="*/ 214659 w 1435865"/>
                <a:gd name="connsiteY17-12178" fmla="*/ 1039502 h 1078087"/>
                <a:gd name="connsiteX18-12179" fmla="*/ 359905 w 1435865"/>
                <a:gd name="connsiteY18-12180" fmla="*/ 898585 h 1078087"/>
                <a:gd name="connsiteX19-12181" fmla="*/ 514689 w 1435865"/>
                <a:gd name="connsiteY19-12182" fmla="*/ 755052 h 1078087"/>
                <a:gd name="connsiteX20-12183" fmla="*/ 786171 w 1435865"/>
                <a:gd name="connsiteY20-12184" fmla="*/ 490228 h 1078087"/>
                <a:gd name="connsiteX21-12185" fmla="*/ 699541 w 1435865"/>
                <a:gd name="connsiteY21-12186" fmla="*/ 542635 h 1078087"/>
                <a:gd name="connsiteX22-12187" fmla="*/ 649729 w 1435865"/>
                <a:gd name="connsiteY22-12188" fmla="*/ 578539 h 1078087"/>
                <a:gd name="connsiteX23-12189" fmla="*/ 458945 w 1435865"/>
                <a:gd name="connsiteY23-12190" fmla="*/ 539952 h 1078087"/>
                <a:gd name="connsiteX24-12191" fmla="*/ 242011 w 1435865"/>
                <a:gd name="connsiteY24-12192" fmla="*/ 706270 h 1078087"/>
                <a:gd name="connsiteX25-12193" fmla="*/ 0 w 1435865"/>
                <a:gd name="connsiteY25-12194" fmla="*/ 897013 h 1078087"/>
                <a:gd name="connsiteX26-12195" fmla="*/ 543508 w 1435865"/>
                <a:gd name="connsiteY26-12196" fmla="*/ 0 h 1078087"/>
                <a:gd name="connsiteX27-12197" fmla="*/ 745856 w 1435865"/>
                <a:gd name="connsiteY27-12198" fmla="*/ 85534 h 1078087"/>
                <a:gd name="connsiteX28-12199" fmla="*/ 916259 w 1435865"/>
                <a:gd name="connsiteY28-12200" fmla="*/ 184312 h 1078087"/>
                <a:gd name="connsiteX29-12201" fmla="*/ 1315146 w 1435865"/>
                <a:gd name="connsiteY29-12202" fmla="*/ 198516 h 1078087"/>
                <a:gd name="connsiteX30-12203" fmla="*/ 1435474 w 1435865"/>
                <a:gd name="connsiteY30-12204" fmla="*/ 79982 h 1078087"/>
                <a:gd name="connsiteX31-12205" fmla="*/ 1280445 w 1435865"/>
                <a:gd name="connsiteY31-12206" fmla="*/ 523272 h 1078087"/>
                <a:gd name="connsiteX32-12207" fmla="*/ 1273671 w 1435865"/>
                <a:gd name="connsiteY32-12208" fmla="*/ 693489 h 1078087"/>
                <a:gd name="connsiteX33-12209" fmla="*/ 1364183 w 1435865"/>
                <a:gd name="connsiteY33-12210" fmla="*/ 756682 h 1078087"/>
                <a:gd name="connsiteX34-12211" fmla="*/ 1218641 w 1435865"/>
                <a:gd name="connsiteY34-12212" fmla="*/ 1001983 h 1078087"/>
                <a:gd name="connsiteX35-12213" fmla="*/ 1165317 w 1435865"/>
                <a:gd name="connsiteY35-12214" fmla="*/ 987415 h 1078087"/>
                <a:gd name="connsiteX36-12215" fmla="*/ 1107333 w 1435865"/>
                <a:gd name="connsiteY36-12216" fmla="*/ 981871 h 1078087"/>
                <a:gd name="connsiteX37-12217" fmla="*/ 1073970 w 1435865"/>
                <a:gd name="connsiteY37-12218" fmla="*/ 982189 h 1078087"/>
                <a:gd name="connsiteX38" fmla="*/ 995871 w 1435865"/>
                <a:gd name="connsiteY38" fmla="*/ 1024512 h 1078087"/>
                <a:gd name="connsiteX0-12219" fmla="*/ 995871 w 1435865"/>
                <a:gd name="connsiteY0-12220" fmla="*/ 1024512 h 1078087"/>
                <a:gd name="connsiteX1-12221" fmla="*/ 963828 w 1435865"/>
                <a:gd name="connsiteY1-12222" fmla="*/ 910922 h 1078087"/>
                <a:gd name="connsiteX2-12223" fmla="*/ 977904 w 1435865"/>
                <a:gd name="connsiteY2-12224" fmla="*/ 1035152 h 1078087"/>
                <a:gd name="connsiteX3-12225" fmla="*/ 916145 w 1435865"/>
                <a:gd name="connsiteY3-12226" fmla="*/ 1052290 h 1078087"/>
                <a:gd name="connsiteX4-12227" fmla="*/ 885632 w 1435865"/>
                <a:gd name="connsiteY4-12228" fmla="*/ 1017550 h 1078087"/>
                <a:gd name="connsiteX5-12229" fmla="*/ 858927 w 1435865"/>
                <a:gd name="connsiteY5-12230" fmla="*/ 991363 h 1078087"/>
                <a:gd name="connsiteX6-12231" fmla="*/ 808277 w 1435865"/>
                <a:gd name="connsiteY6-12232" fmla="*/ 995039 h 1078087"/>
                <a:gd name="connsiteX7-12233" fmla="*/ 790628 w 1435865"/>
                <a:gd name="connsiteY7-12234" fmla="*/ 882100 h 1078087"/>
                <a:gd name="connsiteX8-12235" fmla="*/ 667264 w 1435865"/>
                <a:gd name="connsiteY8-12236" fmla="*/ 886315 h 1078087"/>
                <a:gd name="connsiteX9-12237" fmla="*/ 708732 w 1435865"/>
                <a:gd name="connsiteY9-12238" fmla="*/ 835185 h 1078087"/>
                <a:gd name="connsiteX10-12239" fmla="*/ 811429 w 1435865"/>
                <a:gd name="connsiteY10-12240" fmla="*/ 722791 h 1078087"/>
                <a:gd name="connsiteX11-12241" fmla="*/ 738886 w 1435865"/>
                <a:gd name="connsiteY11-12242" fmla="*/ 775374 h 1078087"/>
                <a:gd name="connsiteX12-12243" fmla="*/ 629081 w 1435865"/>
                <a:gd name="connsiteY12-12244" fmla="*/ 897267 h 1078087"/>
                <a:gd name="connsiteX13-12245" fmla="*/ 356382 w 1435865"/>
                <a:gd name="connsiteY13-12246" fmla="*/ 1018964 h 1078087"/>
                <a:gd name="connsiteX14-12247" fmla="*/ 456883 w 1435865"/>
                <a:gd name="connsiteY14-12248" fmla="*/ 808645 h 1078087"/>
                <a:gd name="connsiteX15-12249" fmla="*/ 406718 w 1435865"/>
                <a:gd name="connsiteY15-12250" fmla="*/ 901906 h 1078087"/>
                <a:gd name="connsiteX16-12251" fmla="*/ 325659 w 1435865"/>
                <a:gd name="connsiteY16-12252" fmla="*/ 1028244 h 1078087"/>
                <a:gd name="connsiteX17-12253" fmla="*/ 214659 w 1435865"/>
                <a:gd name="connsiteY17-12254" fmla="*/ 1039502 h 1078087"/>
                <a:gd name="connsiteX18-12255" fmla="*/ 463205 w 1435865"/>
                <a:gd name="connsiteY18-12256" fmla="*/ 544845 h 1078087"/>
                <a:gd name="connsiteX19-12257" fmla="*/ 514689 w 1435865"/>
                <a:gd name="connsiteY19-12258" fmla="*/ 755052 h 1078087"/>
                <a:gd name="connsiteX20-12259" fmla="*/ 786171 w 1435865"/>
                <a:gd name="connsiteY20-12260" fmla="*/ 490228 h 1078087"/>
                <a:gd name="connsiteX21-12261" fmla="*/ 699541 w 1435865"/>
                <a:gd name="connsiteY21-12262" fmla="*/ 542635 h 1078087"/>
                <a:gd name="connsiteX22-12263" fmla="*/ 649729 w 1435865"/>
                <a:gd name="connsiteY22-12264" fmla="*/ 578539 h 1078087"/>
                <a:gd name="connsiteX23-12265" fmla="*/ 458945 w 1435865"/>
                <a:gd name="connsiteY23-12266" fmla="*/ 539952 h 1078087"/>
                <a:gd name="connsiteX24-12267" fmla="*/ 242011 w 1435865"/>
                <a:gd name="connsiteY24-12268" fmla="*/ 706270 h 1078087"/>
                <a:gd name="connsiteX25-12269" fmla="*/ 0 w 1435865"/>
                <a:gd name="connsiteY25-12270" fmla="*/ 897013 h 1078087"/>
                <a:gd name="connsiteX26-12271" fmla="*/ 543508 w 1435865"/>
                <a:gd name="connsiteY26-12272" fmla="*/ 0 h 1078087"/>
                <a:gd name="connsiteX27-12273" fmla="*/ 745856 w 1435865"/>
                <a:gd name="connsiteY27-12274" fmla="*/ 85534 h 1078087"/>
                <a:gd name="connsiteX28-12275" fmla="*/ 916259 w 1435865"/>
                <a:gd name="connsiteY28-12276" fmla="*/ 184312 h 1078087"/>
                <a:gd name="connsiteX29-12277" fmla="*/ 1315146 w 1435865"/>
                <a:gd name="connsiteY29-12278" fmla="*/ 198516 h 1078087"/>
                <a:gd name="connsiteX30-12279" fmla="*/ 1435474 w 1435865"/>
                <a:gd name="connsiteY30-12280" fmla="*/ 79982 h 1078087"/>
                <a:gd name="connsiteX31-12281" fmla="*/ 1280445 w 1435865"/>
                <a:gd name="connsiteY31-12282" fmla="*/ 523272 h 1078087"/>
                <a:gd name="connsiteX32-12283" fmla="*/ 1273671 w 1435865"/>
                <a:gd name="connsiteY32-12284" fmla="*/ 693489 h 1078087"/>
                <a:gd name="connsiteX33-12285" fmla="*/ 1364183 w 1435865"/>
                <a:gd name="connsiteY33-12286" fmla="*/ 756682 h 1078087"/>
                <a:gd name="connsiteX34-12287" fmla="*/ 1218641 w 1435865"/>
                <a:gd name="connsiteY34-12288" fmla="*/ 1001983 h 1078087"/>
                <a:gd name="connsiteX35-12289" fmla="*/ 1165317 w 1435865"/>
                <a:gd name="connsiteY35-12290" fmla="*/ 987415 h 1078087"/>
                <a:gd name="connsiteX36-12291" fmla="*/ 1107333 w 1435865"/>
                <a:gd name="connsiteY36-12292" fmla="*/ 981871 h 1078087"/>
                <a:gd name="connsiteX37-12293" fmla="*/ 1073970 w 1435865"/>
                <a:gd name="connsiteY37-12294" fmla="*/ 982189 h 1078087"/>
                <a:gd name="connsiteX38-12295" fmla="*/ 995871 w 1435865"/>
                <a:gd name="connsiteY38-12296" fmla="*/ 1024512 h 1078087"/>
                <a:gd name="connsiteX0-12297" fmla="*/ 995871 w 1435865"/>
                <a:gd name="connsiteY0-12298" fmla="*/ 1024512 h 1078087"/>
                <a:gd name="connsiteX1-12299" fmla="*/ 963828 w 1435865"/>
                <a:gd name="connsiteY1-12300" fmla="*/ 910922 h 1078087"/>
                <a:gd name="connsiteX2-12301" fmla="*/ 977904 w 1435865"/>
                <a:gd name="connsiteY2-12302" fmla="*/ 1035152 h 1078087"/>
                <a:gd name="connsiteX3-12303" fmla="*/ 916145 w 1435865"/>
                <a:gd name="connsiteY3-12304" fmla="*/ 1052290 h 1078087"/>
                <a:gd name="connsiteX4-12305" fmla="*/ 885632 w 1435865"/>
                <a:gd name="connsiteY4-12306" fmla="*/ 1017550 h 1078087"/>
                <a:gd name="connsiteX5-12307" fmla="*/ 858927 w 1435865"/>
                <a:gd name="connsiteY5-12308" fmla="*/ 991363 h 1078087"/>
                <a:gd name="connsiteX6-12309" fmla="*/ 808277 w 1435865"/>
                <a:gd name="connsiteY6-12310" fmla="*/ 995039 h 1078087"/>
                <a:gd name="connsiteX7-12311" fmla="*/ 790628 w 1435865"/>
                <a:gd name="connsiteY7-12312" fmla="*/ 882100 h 1078087"/>
                <a:gd name="connsiteX8-12313" fmla="*/ 667264 w 1435865"/>
                <a:gd name="connsiteY8-12314" fmla="*/ 886315 h 1078087"/>
                <a:gd name="connsiteX9-12315" fmla="*/ 708732 w 1435865"/>
                <a:gd name="connsiteY9-12316" fmla="*/ 835185 h 1078087"/>
                <a:gd name="connsiteX10-12317" fmla="*/ 811429 w 1435865"/>
                <a:gd name="connsiteY10-12318" fmla="*/ 722791 h 1078087"/>
                <a:gd name="connsiteX11-12319" fmla="*/ 738886 w 1435865"/>
                <a:gd name="connsiteY11-12320" fmla="*/ 775374 h 1078087"/>
                <a:gd name="connsiteX12-12321" fmla="*/ 629081 w 1435865"/>
                <a:gd name="connsiteY12-12322" fmla="*/ 897267 h 1078087"/>
                <a:gd name="connsiteX13-12323" fmla="*/ 356382 w 1435865"/>
                <a:gd name="connsiteY13-12324" fmla="*/ 1018964 h 1078087"/>
                <a:gd name="connsiteX14-12325" fmla="*/ 456883 w 1435865"/>
                <a:gd name="connsiteY14-12326" fmla="*/ 808645 h 1078087"/>
                <a:gd name="connsiteX15-12327" fmla="*/ 406718 w 1435865"/>
                <a:gd name="connsiteY15-12328" fmla="*/ 901906 h 1078087"/>
                <a:gd name="connsiteX16-12329" fmla="*/ 325659 w 1435865"/>
                <a:gd name="connsiteY16-12330" fmla="*/ 1028244 h 1078087"/>
                <a:gd name="connsiteX17-12331" fmla="*/ 214659 w 1435865"/>
                <a:gd name="connsiteY17-12332" fmla="*/ 1039502 h 1078087"/>
                <a:gd name="connsiteX18-12333" fmla="*/ 463205 w 1435865"/>
                <a:gd name="connsiteY18-12334" fmla="*/ 544845 h 1078087"/>
                <a:gd name="connsiteX19-12335" fmla="*/ 514689 w 1435865"/>
                <a:gd name="connsiteY19-12336" fmla="*/ 755052 h 1078087"/>
                <a:gd name="connsiteX20-12337" fmla="*/ 786171 w 1435865"/>
                <a:gd name="connsiteY20-12338" fmla="*/ 490228 h 1078087"/>
                <a:gd name="connsiteX21-12339" fmla="*/ 699541 w 1435865"/>
                <a:gd name="connsiteY21-12340" fmla="*/ 542635 h 1078087"/>
                <a:gd name="connsiteX22-12341" fmla="*/ 649729 w 1435865"/>
                <a:gd name="connsiteY22-12342" fmla="*/ 578539 h 1078087"/>
                <a:gd name="connsiteX23-12343" fmla="*/ 458945 w 1435865"/>
                <a:gd name="connsiteY23-12344" fmla="*/ 539952 h 1078087"/>
                <a:gd name="connsiteX24-12345" fmla="*/ 242011 w 1435865"/>
                <a:gd name="connsiteY24-12346" fmla="*/ 706270 h 1078087"/>
                <a:gd name="connsiteX25-12347" fmla="*/ 0 w 1435865"/>
                <a:gd name="connsiteY25-12348" fmla="*/ 897013 h 1078087"/>
                <a:gd name="connsiteX26-12349" fmla="*/ 543508 w 1435865"/>
                <a:gd name="connsiteY26-12350" fmla="*/ 0 h 1078087"/>
                <a:gd name="connsiteX27-12351" fmla="*/ 745856 w 1435865"/>
                <a:gd name="connsiteY27-12352" fmla="*/ 85534 h 1078087"/>
                <a:gd name="connsiteX28-12353" fmla="*/ 916259 w 1435865"/>
                <a:gd name="connsiteY28-12354" fmla="*/ 184312 h 1078087"/>
                <a:gd name="connsiteX29-12355" fmla="*/ 1315146 w 1435865"/>
                <a:gd name="connsiteY29-12356" fmla="*/ 198516 h 1078087"/>
                <a:gd name="connsiteX30-12357" fmla="*/ 1435474 w 1435865"/>
                <a:gd name="connsiteY30-12358" fmla="*/ 79982 h 1078087"/>
                <a:gd name="connsiteX31-12359" fmla="*/ 1280445 w 1435865"/>
                <a:gd name="connsiteY31-12360" fmla="*/ 523272 h 1078087"/>
                <a:gd name="connsiteX32-12361" fmla="*/ 1273671 w 1435865"/>
                <a:gd name="connsiteY32-12362" fmla="*/ 693489 h 1078087"/>
                <a:gd name="connsiteX33-12363" fmla="*/ 1364183 w 1435865"/>
                <a:gd name="connsiteY33-12364" fmla="*/ 756682 h 1078087"/>
                <a:gd name="connsiteX34-12365" fmla="*/ 1218641 w 1435865"/>
                <a:gd name="connsiteY34-12366" fmla="*/ 1001983 h 1078087"/>
                <a:gd name="connsiteX35-12367" fmla="*/ 1165317 w 1435865"/>
                <a:gd name="connsiteY35-12368" fmla="*/ 987415 h 1078087"/>
                <a:gd name="connsiteX36-12369" fmla="*/ 1107333 w 1435865"/>
                <a:gd name="connsiteY36-12370" fmla="*/ 981871 h 1078087"/>
                <a:gd name="connsiteX37-12371" fmla="*/ 1073970 w 1435865"/>
                <a:gd name="connsiteY37-12372" fmla="*/ 982189 h 1078087"/>
                <a:gd name="connsiteX38-12373" fmla="*/ 995871 w 1435865"/>
                <a:gd name="connsiteY38-12374" fmla="*/ 1024512 h 1078087"/>
                <a:gd name="connsiteX0-12375" fmla="*/ 995871 w 1435865"/>
                <a:gd name="connsiteY0-12376" fmla="*/ 1024512 h 1078087"/>
                <a:gd name="connsiteX1-12377" fmla="*/ 963828 w 1435865"/>
                <a:gd name="connsiteY1-12378" fmla="*/ 910922 h 1078087"/>
                <a:gd name="connsiteX2-12379" fmla="*/ 977904 w 1435865"/>
                <a:gd name="connsiteY2-12380" fmla="*/ 1035152 h 1078087"/>
                <a:gd name="connsiteX3-12381" fmla="*/ 916145 w 1435865"/>
                <a:gd name="connsiteY3-12382" fmla="*/ 1052290 h 1078087"/>
                <a:gd name="connsiteX4-12383" fmla="*/ 885632 w 1435865"/>
                <a:gd name="connsiteY4-12384" fmla="*/ 1017550 h 1078087"/>
                <a:gd name="connsiteX5-12385" fmla="*/ 858927 w 1435865"/>
                <a:gd name="connsiteY5-12386" fmla="*/ 991363 h 1078087"/>
                <a:gd name="connsiteX6-12387" fmla="*/ 808277 w 1435865"/>
                <a:gd name="connsiteY6-12388" fmla="*/ 995039 h 1078087"/>
                <a:gd name="connsiteX7-12389" fmla="*/ 790628 w 1435865"/>
                <a:gd name="connsiteY7-12390" fmla="*/ 882100 h 1078087"/>
                <a:gd name="connsiteX8-12391" fmla="*/ 667264 w 1435865"/>
                <a:gd name="connsiteY8-12392" fmla="*/ 886315 h 1078087"/>
                <a:gd name="connsiteX9-12393" fmla="*/ 708732 w 1435865"/>
                <a:gd name="connsiteY9-12394" fmla="*/ 835185 h 1078087"/>
                <a:gd name="connsiteX10-12395" fmla="*/ 811429 w 1435865"/>
                <a:gd name="connsiteY10-12396" fmla="*/ 722791 h 1078087"/>
                <a:gd name="connsiteX11-12397" fmla="*/ 738886 w 1435865"/>
                <a:gd name="connsiteY11-12398" fmla="*/ 775374 h 1078087"/>
                <a:gd name="connsiteX12-12399" fmla="*/ 629081 w 1435865"/>
                <a:gd name="connsiteY12-12400" fmla="*/ 897267 h 1078087"/>
                <a:gd name="connsiteX13-12401" fmla="*/ 356382 w 1435865"/>
                <a:gd name="connsiteY13-12402" fmla="*/ 1018964 h 1078087"/>
                <a:gd name="connsiteX14-12403" fmla="*/ 456883 w 1435865"/>
                <a:gd name="connsiteY14-12404" fmla="*/ 808645 h 1078087"/>
                <a:gd name="connsiteX15-12405" fmla="*/ 406718 w 1435865"/>
                <a:gd name="connsiteY15-12406" fmla="*/ 901906 h 1078087"/>
                <a:gd name="connsiteX16-12407" fmla="*/ 325659 w 1435865"/>
                <a:gd name="connsiteY16-12408" fmla="*/ 1028244 h 1078087"/>
                <a:gd name="connsiteX17-12409" fmla="*/ 214659 w 1435865"/>
                <a:gd name="connsiteY17-12410" fmla="*/ 1039502 h 1078087"/>
                <a:gd name="connsiteX18-12411" fmla="*/ 369193 w 1435865"/>
                <a:gd name="connsiteY18-12412" fmla="*/ 768710 h 1078087"/>
                <a:gd name="connsiteX19-12413" fmla="*/ 463205 w 1435865"/>
                <a:gd name="connsiteY19-12414" fmla="*/ 544845 h 1078087"/>
                <a:gd name="connsiteX20-12415" fmla="*/ 514689 w 1435865"/>
                <a:gd name="connsiteY20-12416" fmla="*/ 755052 h 1078087"/>
                <a:gd name="connsiteX21-12417" fmla="*/ 786171 w 1435865"/>
                <a:gd name="connsiteY21-12418" fmla="*/ 490228 h 1078087"/>
                <a:gd name="connsiteX22-12419" fmla="*/ 699541 w 1435865"/>
                <a:gd name="connsiteY22-12420" fmla="*/ 542635 h 1078087"/>
                <a:gd name="connsiteX23-12421" fmla="*/ 649729 w 1435865"/>
                <a:gd name="connsiteY23-12422" fmla="*/ 578539 h 1078087"/>
                <a:gd name="connsiteX24-12423" fmla="*/ 458945 w 1435865"/>
                <a:gd name="connsiteY24-12424" fmla="*/ 539952 h 1078087"/>
                <a:gd name="connsiteX25-12425" fmla="*/ 242011 w 1435865"/>
                <a:gd name="connsiteY25-12426" fmla="*/ 706270 h 1078087"/>
                <a:gd name="connsiteX26-12427" fmla="*/ 0 w 1435865"/>
                <a:gd name="connsiteY26-12428" fmla="*/ 897013 h 1078087"/>
                <a:gd name="connsiteX27-12429" fmla="*/ 543508 w 1435865"/>
                <a:gd name="connsiteY27-12430" fmla="*/ 0 h 1078087"/>
                <a:gd name="connsiteX28-12431" fmla="*/ 745856 w 1435865"/>
                <a:gd name="connsiteY28-12432" fmla="*/ 85534 h 1078087"/>
                <a:gd name="connsiteX29-12433" fmla="*/ 916259 w 1435865"/>
                <a:gd name="connsiteY29-12434" fmla="*/ 184312 h 1078087"/>
                <a:gd name="connsiteX30-12435" fmla="*/ 1315146 w 1435865"/>
                <a:gd name="connsiteY30-12436" fmla="*/ 198516 h 1078087"/>
                <a:gd name="connsiteX31-12437" fmla="*/ 1435474 w 1435865"/>
                <a:gd name="connsiteY31-12438" fmla="*/ 79982 h 1078087"/>
                <a:gd name="connsiteX32-12439" fmla="*/ 1280445 w 1435865"/>
                <a:gd name="connsiteY32-12440" fmla="*/ 523272 h 1078087"/>
                <a:gd name="connsiteX33-12441" fmla="*/ 1273671 w 1435865"/>
                <a:gd name="connsiteY33-12442" fmla="*/ 693489 h 1078087"/>
                <a:gd name="connsiteX34-12443" fmla="*/ 1364183 w 1435865"/>
                <a:gd name="connsiteY34-12444" fmla="*/ 756682 h 1078087"/>
                <a:gd name="connsiteX35-12445" fmla="*/ 1218641 w 1435865"/>
                <a:gd name="connsiteY35-12446" fmla="*/ 1001983 h 1078087"/>
                <a:gd name="connsiteX36-12447" fmla="*/ 1165317 w 1435865"/>
                <a:gd name="connsiteY36-12448" fmla="*/ 987415 h 1078087"/>
                <a:gd name="connsiteX37-12449" fmla="*/ 1107333 w 1435865"/>
                <a:gd name="connsiteY37-12450" fmla="*/ 981871 h 1078087"/>
                <a:gd name="connsiteX38-12451" fmla="*/ 1073970 w 1435865"/>
                <a:gd name="connsiteY38-12452" fmla="*/ 982189 h 1078087"/>
                <a:gd name="connsiteX39" fmla="*/ 995871 w 1435865"/>
                <a:gd name="connsiteY39" fmla="*/ 1024512 h 1078087"/>
                <a:gd name="connsiteX0-12453" fmla="*/ 995871 w 1435865"/>
                <a:gd name="connsiteY0-12454" fmla="*/ 1024512 h 1078087"/>
                <a:gd name="connsiteX1-12455" fmla="*/ 963828 w 1435865"/>
                <a:gd name="connsiteY1-12456" fmla="*/ 910922 h 1078087"/>
                <a:gd name="connsiteX2-12457" fmla="*/ 977904 w 1435865"/>
                <a:gd name="connsiteY2-12458" fmla="*/ 1035152 h 1078087"/>
                <a:gd name="connsiteX3-12459" fmla="*/ 916145 w 1435865"/>
                <a:gd name="connsiteY3-12460" fmla="*/ 1052290 h 1078087"/>
                <a:gd name="connsiteX4-12461" fmla="*/ 885632 w 1435865"/>
                <a:gd name="connsiteY4-12462" fmla="*/ 1017550 h 1078087"/>
                <a:gd name="connsiteX5-12463" fmla="*/ 858927 w 1435865"/>
                <a:gd name="connsiteY5-12464" fmla="*/ 991363 h 1078087"/>
                <a:gd name="connsiteX6-12465" fmla="*/ 808277 w 1435865"/>
                <a:gd name="connsiteY6-12466" fmla="*/ 995039 h 1078087"/>
                <a:gd name="connsiteX7-12467" fmla="*/ 790628 w 1435865"/>
                <a:gd name="connsiteY7-12468" fmla="*/ 882100 h 1078087"/>
                <a:gd name="connsiteX8-12469" fmla="*/ 667264 w 1435865"/>
                <a:gd name="connsiteY8-12470" fmla="*/ 886315 h 1078087"/>
                <a:gd name="connsiteX9-12471" fmla="*/ 708732 w 1435865"/>
                <a:gd name="connsiteY9-12472" fmla="*/ 835185 h 1078087"/>
                <a:gd name="connsiteX10-12473" fmla="*/ 811429 w 1435865"/>
                <a:gd name="connsiteY10-12474" fmla="*/ 722791 h 1078087"/>
                <a:gd name="connsiteX11-12475" fmla="*/ 738886 w 1435865"/>
                <a:gd name="connsiteY11-12476" fmla="*/ 775374 h 1078087"/>
                <a:gd name="connsiteX12-12477" fmla="*/ 629081 w 1435865"/>
                <a:gd name="connsiteY12-12478" fmla="*/ 897267 h 1078087"/>
                <a:gd name="connsiteX13-12479" fmla="*/ 356382 w 1435865"/>
                <a:gd name="connsiteY13-12480" fmla="*/ 1018964 h 1078087"/>
                <a:gd name="connsiteX14-12481" fmla="*/ 456883 w 1435865"/>
                <a:gd name="connsiteY14-12482" fmla="*/ 808645 h 1078087"/>
                <a:gd name="connsiteX15-12483" fmla="*/ 406718 w 1435865"/>
                <a:gd name="connsiteY15-12484" fmla="*/ 901906 h 1078087"/>
                <a:gd name="connsiteX16-12485" fmla="*/ 325659 w 1435865"/>
                <a:gd name="connsiteY16-12486" fmla="*/ 1028244 h 1078087"/>
                <a:gd name="connsiteX17-12487" fmla="*/ 214659 w 1435865"/>
                <a:gd name="connsiteY17-12488" fmla="*/ 1039502 h 1078087"/>
                <a:gd name="connsiteX18-12489" fmla="*/ 369193 w 1435865"/>
                <a:gd name="connsiteY18-12490" fmla="*/ 768710 h 1078087"/>
                <a:gd name="connsiteX19-12491" fmla="*/ 463205 w 1435865"/>
                <a:gd name="connsiteY19-12492" fmla="*/ 544845 h 1078087"/>
                <a:gd name="connsiteX20-12493" fmla="*/ 514689 w 1435865"/>
                <a:gd name="connsiteY20-12494" fmla="*/ 755052 h 1078087"/>
                <a:gd name="connsiteX21-12495" fmla="*/ 786171 w 1435865"/>
                <a:gd name="connsiteY21-12496" fmla="*/ 490228 h 1078087"/>
                <a:gd name="connsiteX22-12497" fmla="*/ 699541 w 1435865"/>
                <a:gd name="connsiteY22-12498" fmla="*/ 542635 h 1078087"/>
                <a:gd name="connsiteX23-12499" fmla="*/ 649729 w 1435865"/>
                <a:gd name="connsiteY23-12500" fmla="*/ 578539 h 1078087"/>
                <a:gd name="connsiteX24-12501" fmla="*/ 458945 w 1435865"/>
                <a:gd name="connsiteY24-12502" fmla="*/ 539952 h 1078087"/>
                <a:gd name="connsiteX25-12503" fmla="*/ 242011 w 1435865"/>
                <a:gd name="connsiteY25-12504" fmla="*/ 706270 h 1078087"/>
                <a:gd name="connsiteX26-12505" fmla="*/ 0 w 1435865"/>
                <a:gd name="connsiteY26-12506" fmla="*/ 897013 h 1078087"/>
                <a:gd name="connsiteX27-12507" fmla="*/ 543508 w 1435865"/>
                <a:gd name="connsiteY27-12508" fmla="*/ 0 h 1078087"/>
                <a:gd name="connsiteX28-12509" fmla="*/ 745856 w 1435865"/>
                <a:gd name="connsiteY28-12510" fmla="*/ 85534 h 1078087"/>
                <a:gd name="connsiteX29-12511" fmla="*/ 916259 w 1435865"/>
                <a:gd name="connsiteY29-12512" fmla="*/ 184312 h 1078087"/>
                <a:gd name="connsiteX30-12513" fmla="*/ 1315146 w 1435865"/>
                <a:gd name="connsiteY30-12514" fmla="*/ 198516 h 1078087"/>
                <a:gd name="connsiteX31-12515" fmla="*/ 1435474 w 1435865"/>
                <a:gd name="connsiteY31-12516" fmla="*/ 79982 h 1078087"/>
                <a:gd name="connsiteX32-12517" fmla="*/ 1280445 w 1435865"/>
                <a:gd name="connsiteY32-12518" fmla="*/ 523272 h 1078087"/>
                <a:gd name="connsiteX33-12519" fmla="*/ 1273671 w 1435865"/>
                <a:gd name="connsiteY33-12520" fmla="*/ 693489 h 1078087"/>
                <a:gd name="connsiteX34-12521" fmla="*/ 1364183 w 1435865"/>
                <a:gd name="connsiteY34-12522" fmla="*/ 756682 h 1078087"/>
                <a:gd name="connsiteX35-12523" fmla="*/ 1218641 w 1435865"/>
                <a:gd name="connsiteY35-12524" fmla="*/ 1001983 h 1078087"/>
                <a:gd name="connsiteX36-12525" fmla="*/ 1165317 w 1435865"/>
                <a:gd name="connsiteY36-12526" fmla="*/ 987415 h 1078087"/>
                <a:gd name="connsiteX37-12527" fmla="*/ 1107333 w 1435865"/>
                <a:gd name="connsiteY37-12528" fmla="*/ 981871 h 1078087"/>
                <a:gd name="connsiteX38-12529" fmla="*/ 1073970 w 1435865"/>
                <a:gd name="connsiteY38-12530" fmla="*/ 982189 h 1078087"/>
                <a:gd name="connsiteX39-12531" fmla="*/ 995871 w 1435865"/>
                <a:gd name="connsiteY39-12532" fmla="*/ 1024512 h 1078087"/>
                <a:gd name="connsiteX0-12533" fmla="*/ 995871 w 1435865"/>
                <a:gd name="connsiteY0-12534" fmla="*/ 1024512 h 1078087"/>
                <a:gd name="connsiteX1-12535" fmla="*/ 963828 w 1435865"/>
                <a:gd name="connsiteY1-12536" fmla="*/ 910922 h 1078087"/>
                <a:gd name="connsiteX2-12537" fmla="*/ 977904 w 1435865"/>
                <a:gd name="connsiteY2-12538" fmla="*/ 1035152 h 1078087"/>
                <a:gd name="connsiteX3-12539" fmla="*/ 916145 w 1435865"/>
                <a:gd name="connsiteY3-12540" fmla="*/ 1052290 h 1078087"/>
                <a:gd name="connsiteX4-12541" fmla="*/ 885632 w 1435865"/>
                <a:gd name="connsiteY4-12542" fmla="*/ 1017550 h 1078087"/>
                <a:gd name="connsiteX5-12543" fmla="*/ 858927 w 1435865"/>
                <a:gd name="connsiteY5-12544" fmla="*/ 991363 h 1078087"/>
                <a:gd name="connsiteX6-12545" fmla="*/ 808277 w 1435865"/>
                <a:gd name="connsiteY6-12546" fmla="*/ 995039 h 1078087"/>
                <a:gd name="connsiteX7-12547" fmla="*/ 790628 w 1435865"/>
                <a:gd name="connsiteY7-12548" fmla="*/ 882100 h 1078087"/>
                <a:gd name="connsiteX8-12549" fmla="*/ 667264 w 1435865"/>
                <a:gd name="connsiteY8-12550" fmla="*/ 886315 h 1078087"/>
                <a:gd name="connsiteX9-12551" fmla="*/ 708732 w 1435865"/>
                <a:gd name="connsiteY9-12552" fmla="*/ 835185 h 1078087"/>
                <a:gd name="connsiteX10-12553" fmla="*/ 811429 w 1435865"/>
                <a:gd name="connsiteY10-12554" fmla="*/ 722791 h 1078087"/>
                <a:gd name="connsiteX11-12555" fmla="*/ 738886 w 1435865"/>
                <a:gd name="connsiteY11-12556" fmla="*/ 775374 h 1078087"/>
                <a:gd name="connsiteX12-12557" fmla="*/ 629081 w 1435865"/>
                <a:gd name="connsiteY12-12558" fmla="*/ 897267 h 1078087"/>
                <a:gd name="connsiteX13-12559" fmla="*/ 356382 w 1435865"/>
                <a:gd name="connsiteY13-12560" fmla="*/ 1018964 h 1078087"/>
                <a:gd name="connsiteX14-12561" fmla="*/ 456883 w 1435865"/>
                <a:gd name="connsiteY14-12562" fmla="*/ 808645 h 1078087"/>
                <a:gd name="connsiteX15-12563" fmla="*/ 406718 w 1435865"/>
                <a:gd name="connsiteY15-12564" fmla="*/ 901906 h 1078087"/>
                <a:gd name="connsiteX16-12565" fmla="*/ 325659 w 1435865"/>
                <a:gd name="connsiteY16-12566" fmla="*/ 1028244 h 1078087"/>
                <a:gd name="connsiteX17-12567" fmla="*/ 214659 w 1435865"/>
                <a:gd name="connsiteY17-12568" fmla="*/ 1039502 h 1078087"/>
                <a:gd name="connsiteX18-12569" fmla="*/ 369193 w 1435865"/>
                <a:gd name="connsiteY18-12570" fmla="*/ 768710 h 1078087"/>
                <a:gd name="connsiteX19-12571" fmla="*/ 463205 w 1435865"/>
                <a:gd name="connsiteY19-12572" fmla="*/ 544845 h 1078087"/>
                <a:gd name="connsiteX20-12573" fmla="*/ 514689 w 1435865"/>
                <a:gd name="connsiteY20-12574" fmla="*/ 755052 h 1078087"/>
                <a:gd name="connsiteX21-12575" fmla="*/ 786171 w 1435865"/>
                <a:gd name="connsiteY21-12576" fmla="*/ 490228 h 1078087"/>
                <a:gd name="connsiteX22-12577" fmla="*/ 699541 w 1435865"/>
                <a:gd name="connsiteY22-12578" fmla="*/ 542635 h 1078087"/>
                <a:gd name="connsiteX23-12579" fmla="*/ 649729 w 1435865"/>
                <a:gd name="connsiteY23-12580" fmla="*/ 578539 h 1078087"/>
                <a:gd name="connsiteX24-12581" fmla="*/ 458945 w 1435865"/>
                <a:gd name="connsiteY24-12582" fmla="*/ 539952 h 1078087"/>
                <a:gd name="connsiteX25-12583" fmla="*/ 242011 w 1435865"/>
                <a:gd name="connsiteY25-12584" fmla="*/ 706270 h 1078087"/>
                <a:gd name="connsiteX26-12585" fmla="*/ 0 w 1435865"/>
                <a:gd name="connsiteY26-12586" fmla="*/ 897013 h 1078087"/>
                <a:gd name="connsiteX27-12587" fmla="*/ 543508 w 1435865"/>
                <a:gd name="connsiteY27-12588" fmla="*/ 0 h 1078087"/>
                <a:gd name="connsiteX28-12589" fmla="*/ 745856 w 1435865"/>
                <a:gd name="connsiteY28-12590" fmla="*/ 85534 h 1078087"/>
                <a:gd name="connsiteX29-12591" fmla="*/ 916259 w 1435865"/>
                <a:gd name="connsiteY29-12592" fmla="*/ 184312 h 1078087"/>
                <a:gd name="connsiteX30-12593" fmla="*/ 1315146 w 1435865"/>
                <a:gd name="connsiteY30-12594" fmla="*/ 198516 h 1078087"/>
                <a:gd name="connsiteX31-12595" fmla="*/ 1435474 w 1435865"/>
                <a:gd name="connsiteY31-12596" fmla="*/ 79982 h 1078087"/>
                <a:gd name="connsiteX32-12597" fmla="*/ 1280445 w 1435865"/>
                <a:gd name="connsiteY32-12598" fmla="*/ 523272 h 1078087"/>
                <a:gd name="connsiteX33-12599" fmla="*/ 1273671 w 1435865"/>
                <a:gd name="connsiteY33-12600" fmla="*/ 693489 h 1078087"/>
                <a:gd name="connsiteX34-12601" fmla="*/ 1364183 w 1435865"/>
                <a:gd name="connsiteY34-12602" fmla="*/ 756682 h 1078087"/>
                <a:gd name="connsiteX35-12603" fmla="*/ 1218641 w 1435865"/>
                <a:gd name="connsiteY35-12604" fmla="*/ 1001983 h 1078087"/>
                <a:gd name="connsiteX36-12605" fmla="*/ 1165317 w 1435865"/>
                <a:gd name="connsiteY36-12606" fmla="*/ 987415 h 1078087"/>
                <a:gd name="connsiteX37-12607" fmla="*/ 1107333 w 1435865"/>
                <a:gd name="connsiteY37-12608" fmla="*/ 981871 h 1078087"/>
                <a:gd name="connsiteX38-12609" fmla="*/ 1073970 w 1435865"/>
                <a:gd name="connsiteY38-12610" fmla="*/ 982189 h 1078087"/>
                <a:gd name="connsiteX39-12611" fmla="*/ 995871 w 1435865"/>
                <a:gd name="connsiteY39-12612" fmla="*/ 1024512 h 1078087"/>
                <a:gd name="connsiteX0-12613" fmla="*/ 995871 w 1435865"/>
                <a:gd name="connsiteY0-12614" fmla="*/ 1024512 h 1078087"/>
                <a:gd name="connsiteX1-12615" fmla="*/ 963828 w 1435865"/>
                <a:gd name="connsiteY1-12616" fmla="*/ 910922 h 1078087"/>
                <a:gd name="connsiteX2-12617" fmla="*/ 977904 w 1435865"/>
                <a:gd name="connsiteY2-12618" fmla="*/ 1035152 h 1078087"/>
                <a:gd name="connsiteX3-12619" fmla="*/ 916145 w 1435865"/>
                <a:gd name="connsiteY3-12620" fmla="*/ 1052290 h 1078087"/>
                <a:gd name="connsiteX4-12621" fmla="*/ 885632 w 1435865"/>
                <a:gd name="connsiteY4-12622" fmla="*/ 1017550 h 1078087"/>
                <a:gd name="connsiteX5-12623" fmla="*/ 858927 w 1435865"/>
                <a:gd name="connsiteY5-12624" fmla="*/ 991363 h 1078087"/>
                <a:gd name="connsiteX6-12625" fmla="*/ 808277 w 1435865"/>
                <a:gd name="connsiteY6-12626" fmla="*/ 995039 h 1078087"/>
                <a:gd name="connsiteX7-12627" fmla="*/ 790628 w 1435865"/>
                <a:gd name="connsiteY7-12628" fmla="*/ 882100 h 1078087"/>
                <a:gd name="connsiteX8-12629" fmla="*/ 667264 w 1435865"/>
                <a:gd name="connsiteY8-12630" fmla="*/ 886315 h 1078087"/>
                <a:gd name="connsiteX9-12631" fmla="*/ 708732 w 1435865"/>
                <a:gd name="connsiteY9-12632" fmla="*/ 835185 h 1078087"/>
                <a:gd name="connsiteX10-12633" fmla="*/ 811429 w 1435865"/>
                <a:gd name="connsiteY10-12634" fmla="*/ 722791 h 1078087"/>
                <a:gd name="connsiteX11-12635" fmla="*/ 738886 w 1435865"/>
                <a:gd name="connsiteY11-12636" fmla="*/ 775374 h 1078087"/>
                <a:gd name="connsiteX12-12637" fmla="*/ 629081 w 1435865"/>
                <a:gd name="connsiteY12-12638" fmla="*/ 897267 h 1078087"/>
                <a:gd name="connsiteX13-12639" fmla="*/ 356382 w 1435865"/>
                <a:gd name="connsiteY13-12640" fmla="*/ 1018964 h 1078087"/>
                <a:gd name="connsiteX14-12641" fmla="*/ 456883 w 1435865"/>
                <a:gd name="connsiteY14-12642" fmla="*/ 808645 h 1078087"/>
                <a:gd name="connsiteX15-12643" fmla="*/ 406718 w 1435865"/>
                <a:gd name="connsiteY15-12644" fmla="*/ 901906 h 1078087"/>
                <a:gd name="connsiteX16-12645" fmla="*/ 325659 w 1435865"/>
                <a:gd name="connsiteY16-12646" fmla="*/ 1028244 h 1078087"/>
                <a:gd name="connsiteX17-12647" fmla="*/ 214659 w 1435865"/>
                <a:gd name="connsiteY17-12648" fmla="*/ 1039502 h 1078087"/>
                <a:gd name="connsiteX18-12649" fmla="*/ 369193 w 1435865"/>
                <a:gd name="connsiteY18-12650" fmla="*/ 768710 h 1078087"/>
                <a:gd name="connsiteX19-12651" fmla="*/ 463205 w 1435865"/>
                <a:gd name="connsiteY19-12652" fmla="*/ 544845 h 1078087"/>
                <a:gd name="connsiteX20-12653" fmla="*/ 514689 w 1435865"/>
                <a:gd name="connsiteY20-12654" fmla="*/ 755052 h 1078087"/>
                <a:gd name="connsiteX21-12655" fmla="*/ 786171 w 1435865"/>
                <a:gd name="connsiteY21-12656" fmla="*/ 490228 h 1078087"/>
                <a:gd name="connsiteX22-12657" fmla="*/ 699541 w 1435865"/>
                <a:gd name="connsiteY22-12658" fmla="*/ 542635 h 1078087"/>
                <a:gd name="connsiteX23-12659" fmla="*/ 649729 w 1435865"/>
                <a:gd name="connsiteY23-12660" fmla="*/ 578539 h 1078087"/>
                <a:gd name="connsiteX24-12661" fmla="*/ 522397 w 1435865"/>
                <a:gd name="connsiteY24-12662" fmla="*/ 472011 h 1078087"/>
                <a:gd name="connsiteX25-12663" fmla="*/ 242011 w 1435865"/>
                <a:gd name="connsiteY25-12664" fmla="*/ 706270 h 1078087"/>
                <a:gd name="connsiteX26-12665" fmla="*/ 0 w 1435865"/>
                <a:gd name="connsiteY26-12666" fmla="*/ 897013 h 1078087"/>
                <a:gd name="connsiteX27-12667" fmla="*/ 543508 w 1435865"/>
                <a:gd name="connsiteY27-12668" fmla="*/ 0 h 1078087"/>
                <a:gd name="connsiteX28-12669" fmla="*/ 745856 w 1435865"/>
                <a:gd name="connsiteY28-12670" fmla="*/ 85534 h 1078087"/>
                <a:gd name="connsiteX29-12671" fmla="*/ 916259 w 1435865"/>
                <a:gd name="connsiteY29-12672" fmla="*/ 184312 h 1078087"/>
                <a:gd name="connsiteX30-12673" fmla="*/ 1315146 w 1435865"/>
                <a:gd name="connsiteY30-12674" fmla="*/ 198516 h 1078087"/>
                <a:gd name="connsiteX31-12675" fmla="*/ 1435474 w 1435865"/>
                <a:gd name="connsiteY31-12676" fmla="*/ 79982 h 1078087"/>
                <a:gd name="connsiteX32-12677" fmla="*/ 1280445 w 1435865"/>
                <a:gd name="connsiteY32-12678" fmla="*/ 523272 h 1078087"/>
                <a:gd name="connsiteX33-12679" fmla="*/ 1273671 w 1435865"/>
                <a:gd name="connsiteY33-12680" fmla="*/ 693489 h 1078087"/>
                <a:gd name="connsiteX34-12681" fmla="*/ 1364183 w 1435865"/>
                <a:gd name="connsiteY34-12682" fmla="*/ 756682 h 1078087"/>
                <a:gd name="connsiteX35-12683" fmla="*/ 1218641 w 1435865"/>
                <a:gd name="connsiteY35-12684" fmla="*/ 1001983 h 1078087"/>
                <a:gd name="connsiteX36-12685" fmla="*/ 1165317 w 1435865"/>
                <a:gd name="connsiteY36-12686" fmla="*/ 987415 h 1078087"/>
                <a:gd name="connsiteX37-12687" fmla="*/ 1107333 w 1435865"/>
                <a:gd name="connsiteY37-12688" fmla="*/ 981871 h 1078087"/>
                <a:gd name="connsiteX38-12689" fmla="*/ 1073970 w 1435865"/>
                <a:gd name="connsiteY38-12690" fmla="*/ 982189 h 1078087"/>
                <a:gd name="connsiteX39-12691" fmla="*/ 995871 w 1435865"/>
                <a:gd name="connsiteY39-12692" fmla="*/ 1024512 h 1078087"/>
                <a:gd name="connsiteX0-12693" fmla="*/ 995871 w 1435865"/>
                <a:gd name="connsiteY0-12694" fmla="*/ 1024512 h 1078087"/>
                <a:gd name="connsiteX1-12695" fmla="*/ 963828 w 1435865"/>
                <a:gd name="connsiteY1-12696" fmla="*/ 910922 h 1078087"/>
                <a:gd name="connsiteX2-12697" fmla="*/ 977904 w 1435865"/>
                <a:gd name="connsiteY2-12698" fmla="*/ 1035152 h 1078087"/>
                <a:gd name="connsiteX3-12699" fmla="*/ 916145 w 1435865"/>
                <a:gd name="connsiteY3-12700" fmla="*/ 1052290 h 1078087"/>
                <a:gd name="connsiteX4-12701" fmla="*/ 885632 w 1435865"/>
                <a:gd name="connsiteY4-12702" fmla="*/ 1017550 h 1078087"/>
                <a:gd name="connsiteX5-12703" fmla="*/ 858927 w 1435865"/>
                <a:gd name="connsiteY5-12704" fmla="*/ 991363 h 1078087"/>
                <a:gd name="connsiteX6-12705" fmla="*/ 808277 w 1435865"/>
                <a:gd name="connsiteY6-12706" fmla="*/ 995039 h 1078087"/>
                <a:gd name="connsiteX7-12707" fmla="*/ 790628 w 1435865"/>
                <a:gd name="connsiteY7-12708" fmla="*/ 882100 h 1078087"/>
                <a:gd name="connsiteX8-12709" fmla="*/ 667264 w 1435865"/>
                <a:gd name="connsiteY8-12710" fmla="*/ 886315 h 1078087"/>
                <a:gd name="connsiteX9-12711" fmla="*/ 708732 w 1435865"/>
                <a:gd name="connsiteY9-12712" fmla="*/ 835185 h 1078087"/>
                <a:gd name="connsiteX10-12713" fmla="*/ 811429 w 1435865"/>
                <a:gd name="connsiteY10-12714" fmla="*/ 722791 h 1078087"/>
                <a:gd name="connsiteX11-12715" fmla="*/ 738886 w 1435865"/>
                <a:gd name="connsiteY11-12716" fmla="*/ 775374 h 1078087"/>
                <a:gd name="connsiteX12-12717" fmla="*/ 629081 w 1435865"/>
                <a:gd name="connsiteY12-12718" fmla="*/ 897267 h 1078087"/>
                <a:gd name="connsiteX13-12719" fmla="*/ 356382 w 1435865"/>
                <a:gd name="connsiteY13-12720" fmla="*/ 1018964 h 1078087"/>
                <a:gd name="connsiteX14-12721" fmla="*/ 456883 w 1435865"/>
                <a:gd name="connsiteY14-12722" fmla="*/ 808645 h 1078087"/>
                <a:gd name="connsiteX15-12723" fmla="*/ 406718 w 1435865"/>
                <a:gd name="connsiteY15-12724" fmla="*/ 901906 h 1078087"/>
                <a:gd name="connsiteX16-12725" fmla="*/ 325659 w 1435865"/>
                <a:gd name="connsiteY16-12726" fmla="*/ 1028244 h 1078087"/>
                <a:gd name="connsiteX17-12727" fmla="*/ 214659 w 1435865"/>
                <a:gd name="connsiteY17-12728" fmla="*/ 1039502 h 1078087"/>
                <a:gd name="connsiteX18-12729" fmla="*/ 369193 w 1435865"/>
                <a:gd name="connsiteY18-12730" fmla="*/ 768710 h 1078087"/>
                <a:gd name="connsiteX19-12731" fmla="*/ 463205 w 1435865"/>
                <a:gd name="connsiteY19-12732" fmla="*/ 544845 h 1078087"/>
                <a:gd name="connsiteX20-12733" fmla="*/ 514689 w 1435865"/>
                <a:gd name="connsiteY20-12734" fmla="*/ 755052 h 1078087"/>
                <a:gd name="connsiteX21-12735" fmla="*/ 786171 w 1435865"/>
                <a:gd name="connsiteY21-12736" fmla="*/ 490228 h 1078087"/>
                <a:gd name="connsiteX22-12737" fmla="*/ 699541 w 1435865"/>
                <a:gd name="connsiteY22-12738" fmla="*/ 542635 h 1078087"/>
                <a:gd name="connsiteX23-12739" fmla="*/ 649729 w 1435865"/>
                <a:gd name="connsiteY23-12740" fmla="*/ 578539 h 1078087"/>
                <a:gd name="connsiteX24-12741" fmla="*/ 509842 w 1435865"/>
                <a:gd name="connsiteY24-12742" fmla="*/ 754361 h 1078087"/>
                <a:gd name="connsiteX25-12743" fmla="*/ 242011 w 1435865"/>
                <a:gd name="connsiteY25-12744" fmla="*/ 706270 h 1078087"/>
                <a:gd name="connsiteX26-12745" fmla="*/ 0 w 1435865"/>
                <a:gd name="connsiteY26-12746" fmla="*/ 897013 h 1078087"/>
                <a:gd name="connsiteX27-12747" fmla="*/ 543508 w 1435865"/>
                <a:gd name="connsiteY27-12748" fmla="*/ 0 h 1078087"/>
                <a:gd name="connsiteX28-12749" fmla="*/ 745856 w 1435865"/>
                <a:gd name="connsiteY28-12750" fmla="*/ 85534 h 1078087"/>
                <a:gd name="connsiteX29-12751" fmla="*/ 916259 w 1435865"/>
                <a:gd name="connsiteY29-12752" fmla="*/ 184312 h 1078087"/>
                <a:gd name="connsiteX30-12753" fmla="*/ 1315146 w 1435865"/>
                <a:gd name="connsiteY30-12754" fmla="*/ 198516 h 1078087"/>
                <a:gd name="connsiteX31-12755" fmla="*/ 1435474 w 1435865"/>
                <a:gd name="connsiteY31-12756" fmla="*/ 79982 h 1078087"/>
                <a:gd name="connsiteX32-12757" fmla="*/ 1280445 w 1435865"/>
                <a:gd name="connsiteY32-12758" fmla="*/ 523272 h 1078087"/>
                <a:gd name="connsiteX33-12759" fmla="*/ 1273671 w 1435865"/>
                <a:gd name="connsiteY33-12760" fmla="*/ 693489 h 1078087"/>
                <a:gd name="connsiteX34-12761" fmla="*/ 1364183 w 1435865"/>
                <a:gd name="connsiteY34-12762" fmla="*/ 756682 h 1078087"/>
                <a:gd name="connsiteX35-12763" fmla="*/ 1218641 w 1435865"/>
                <a:gd name="connsiteY35-12764" fmla="*/ 1001983 h 1078087"/>
                <a:gd name="connsiteX36-12765" fmla="*/ 1165317 w 1435865"/>
                <a:gd name="connsiteY36-12766" fmla="*/ 987415 h 1078087"/>
                <a:gd name="connsiteX37-12767" fmla="*/ 1107333 w 1435865"/>
                <a:gd name="connsiteY37-12768" fmla="*/ 981871 h 1078087"/>
                <a:gd name="connsiteX38-12769" fmla="*/ 1073970 w 1435865"/>
                <a:gd name="connsiteY38-12770" fmla="*/ 982189 h 1078087"/>
                <a:gd name="connsiteX39-12771" fmla="*/ 995871 w 1435865"/>
                <a:gd name="connsiteY39-12772" fmla="*/ 1024512 h 1078087"/>
                <a:gd name="connsiteX0-12773" fmla="*/ 995871 w 1435865"/>
                <a:gd name="connsiteY0-12774" fmla="*/ 1024512 h 1078087"/>
                <a:gd name="connsiteX1-12775" fmla="*/ 963828 w 1435865"/>
                <a:gd name="connsiteY1-12776" fmla="*/ 910922 h 1078087"/>
                <a:gd name="connsiteX2-12777" fmla="*/ 977904 w 1435865"/>
                <a:gd name="connsiteY2-12778" fmla="*/ 1035152 h 1078087"/>
                <a:gd name="connsiteX3-12779" fmla="*/ 916145 w 1435865"/>
                <a:gd name="connsiteY3-12780" fmla="*/ 1052290 h 1078087"/>
                <a:gd name="connsiteX4-12781" fmla="*/ 885632 w 1435865"/>
                <a:gd name="connsiteY4-12782" fmla="*/ 1017550 h 1078087"/>
                <a:gd name="connsiteX5-12783" fmla="*/ 858927 w 1435865"/>
                <a:gd name="connsiteY5-12784" fmla="*/ 991363 h 1078087"/>
                <a:gd name="connsiteX6-12785" fmla="*/ 808277 w 1435865"/>
                <a:gd name="connsiteY6-12786" fmla="*/ 995039 h 1078087"/>
                <a:gd name="connsiteX7-12787" fmla="*/ 790628 w 1435865"/>
                <a:gd name="connsiteY7-12788" fmla="*/ 882100 h 1078087"/>
                <a:gd name="connsiteX8-12789" fmla="*/ 667264 w 1435865"/>
                <a:gd name="connsiteY8-12790" fmla="*/ 886315 h 1078087"/>
                <a:gd name="connsiteX9-12791" fmla="*/ 708732 w 1435865"/>
                <a:gd name="connsiteY9-12792" fmla="*/ 835185 h 1078087"/>
                <a:gd name="connsiteX10-12793" fmla="*/ 811429 w 1435865"/>
                <a:gd name="connsiteY10-12794" fmla="*/ 722791 h 1078087"/>
                <a:gd name="connsiteX11-12795" fmla="*/ 738886 w 1435865"/>
                <a:gd name="connsiteY11-12796" fmla="*/ 775374 h 1078087"/>
                <a:gd name="connsiteX12-12797" fmla="*/ 629081 w 1435865"/>
                <a:gd name="connsiteY12-12798" fmla="*/ 897267 h 1078087"/>
                <a:gd name="connsiteX13-12799" fmla="*/ 356382 w 1435865"/>
                <a:gd name="connsiteY13-12800" fmla="*/ 1018964 h 1078087"/>
                <a:gd name="connsiteX14-12801" fmla="*/ 456883 w 1435865"/>
                <a:gd name="connsiteY14-12802" fmla="*/ 808645 h 1078087"/>
                <a:gd name="connsiteX15-12803" fmla="*/ 406718 w 1435865"/>
                <a:gd name="connsiteY15-12804" fmla="*/ 901906 h 1078087"/>
                <a:gd name="connsiteX16-12805" fmla="*/ 325659 w 1435865"/>
                <a:gd name="connsiteY16-12806" fmla="*/ 1028244 h 1078087"/>
                <a:gd name="connsiteX17-12807" fmla="*/ 214659 w 1435865"/>
                <a:gd name="connsiteY17-12808" fmla="*/ 1039502 h 1078087"/>
                <a:gd name="connsiteX18-12809" fmla="*/ 369193 w 1435865"/>
                <a:gd name="connsiteY18-12810" fmla="*/ 768710 h 1078087"/>
                <a:gd name="connsiteX19-12811" fmla="*/ 463205 w 1435865"/>
                <a:gd name="connsiteY19-12812" fmla="*/ 544845 h 1078087"/>
                <a:gd name="connsiteX20-12813" fmla="*/ 514689 w 1435865"/>
                <a:gd name="connsiteY20-12814" fmla="*/ 755052 h 1078087"/>
                <a:gd name="connsiteX21-12815" fmla="*/ 786171 w 1435865"/>
                <a:gd name="connsiteY21-12816" fmla="*/ 490228 h 1078087"/>
                <a:gd name="connsiteX22-12817" fmla="*/ 699541 w 1435865"/>
                <a:gd name="connsiteY22-12818" fmla="*/ 542635 h 1078087"/>
                <a:gd name="connsiteX23-12819" fmla="*/ 649729 w 1435865"/>
                <a:gd name="connsiteY23-12820" fmla="*/ 578539 h 1078087"/>
                <a:gd name="connsiteX24-12821" fmla="*/ 509842 w 1435865"/>
                <a:gd name="connsiteY24-12822" fmla="*/ 754361 h 1078087"/>
                <a:gd name="connsiteX25-12823" fmla="*/ 242011 w 1435865"/>
                <a:gd name="connsiteY25-12824" fmla="*/ 706270 h 1078087"/>
                <a:gd name="connsiteX26-12825" fmla="*/ 0 w 1435865"/>
                <a:gd name="connsiteY26-12826" fmla="*/ 897013 h 1078087"/>
                <a:gd name="connsiteX27-12827" fmla="*/ 543508 w 1435865"/>
                <a:gd name="connsiteY27-12828" fmla="*/ 0 h 1078087"/>
                <a:gd name="connsiteX28-12829" fmla="*/ 745856 w 1435865"/>
                <a:gd name="connsiteY28-12830" fmla="*/ 85534 h 1078087"/>
                <a:gd name="connsiteX29-12831" fmla="*/ 916259 w 1435865"/>
                <a:gd name="connsiteY29-12832" fmla="*/ 184312 h 1078087"/>
                <a:gd name="connsiteX30-12833" fmla="*/ 1315146 w 1435865"/>
                <a:gd name="connsiteY30-12834" fmla="*/ 198516 h 1078087"/>
                <a:gd name="connsiteX31-12835" fmla="*/ 1435474 w 1435865"/>
                <a:gd name="connsiteY31-12836" fmla="*/ 79982 h 1078087"/>
                <a:gd name="connsiteX32-12837" fmla="*/ 1280445 w 1435865"/>
                <a:gd name="connsiteY32-12838" fmla="*/ 523272 h 1078087"/>
                <a:gd name="connsiteX33-12839" fmla="*/ 1273671 w 1435865"/>
                <a:gd name="connsiteY33-12840" fmla="*/ 693489 h 1078087"/>
                <a:gd name="connsiteX34-12841" fmla="*/ 1364183 w 1435865"/>
                <a:gd name="connsiteY34-12842" fmla="*/ 756682 h 1078087"/>
                <a:gd name="connsiteX35-12843" fmla="*/ 1218641 w 1435865"/>
                <a:gd name="connsiteY35-12844" fmla="*/ 1001983 h 1078087"/>
                <a:gd name="connsiteX36-12845" fmla="*/ 1165317 w 1435865"/>
                <a:gd name="connsiteY36-12846" fmla="*/ 987415 h 1078087"/>
                <a:gd name="connsiteX37-12847" fmla="*/ 1107333 w 1435865"/>
                <a:gd name="connsiteY37-12848" fmla="*/ 981871 h 1078087"/>
                <a:gd name="connsiteX38-12849" fmla="*/ 1073970 w 1435865"/>
                <a:gd name="connsiteY38-12850" fmla="*/ 982189 h 1078087"/>
                <a:gd name="connsiteX39-12851" fmla="*/ 995871 w 1435865"/>
                <a:gd name="connsiteY39-12852" fmla="*/ 1024512 h 1078087"/>
                <a:gd name="connsiteX0-12853" fmla="*/ 995871 w 1435865"/>
                <a:gd name="connsiteY0-12854" fmla="*/ 1024512 h 1078087"/>
                <a:gd name="connsiteX1-12855" fmla="*/ 963828 w 1435865"/>
                <a:gd name="connsiteY1-12856" fmla="*/ 910922 h 1078087"/>
                <a:gd name="connsiteX2-12857" fmla="*/ 977904 w 1435865"/>
                <a:gd name="connsiteY2-12858" fmla="*/ 1035152 h 1078087"/>
                <a:gd name="connsiteX3-12859" fmla="*/ 916145 w 1435865"/>
                <a:gd name="connsiteY3-12860" fmla="*/ 1052290 h 1078087"/>
                <a:gd name="connsiteX4-12861" fmla="*/ 885632 w 1435865"/>
                <a:gd name="connsiteY4-12862" fmla="*/ 1017550 h 1078087"/>
                <a:gd name="connsiteX5-12863" fmla="*/ 858927 w 1435865"/>
                <a:gd name="connsiteY5-12864" fmla="*/ 991363 h 1078087"/>
                <a:gd name="connsiteX6-12865" fmla="*/ 808277 w 1435865"/>
                <a:gd name="connsiteY6-12866" fmla="*/ 995039 h 1078087"/>
                <a:gd name="connsiteX7-12867" fmla="*/ 790628 w 1435865"/>
                <a:gd name="connsiteY7-12868" fmla="*/ 882100 h 1078087"/>
                <a:gd name="connsiteX8-12869" fmla="*/ 667264 w 1435865"/>
                <a:gd name="connsiteY8-12870" fmla="*/ 886315 h 1078087"/>
                <a:gd name="connsiteX9-12871" fmla="*/ 708732 w 1435865"/>
                <a:gd name="connsiteY9-12872" fmla="*/ 835185 h 1078087"/>
                <a:gd name="connsiteX10-12873" fmla="*/ 811429 w 1435865"/>
                <a:gd name="connsiteY10-12874" fmla="*/ 722791 h 1078087"/>
                <a:gd name="connsiteX11-12875" fmla="*/ 738886 w 1435865"/>
                <a:gd name="connsiteY11-12876" fmla="*/ 775374 h 1078087"/>
                <a:gd name="connsiteX12-12877" fmla="*/ 629081 w 1435865"/>
                <a:gd name="connsiteY12-12878" fmla="*/ 897267 h 1078087"/>
                <a:gd name="connsiteX13-12879" fmla="*/ 356382 w 1435865"/>
                <a:gd name="connsiteY13-12880" fmla="*/ 1018964 h 1078087"/>
                <a:gd name="connsiteX14-12881" fmla="*/ 456883 w 1435865"/>
                <a:gd name="connsiteY14-12882" fmla="*/ 808645 h 1078087"/>
                <a:gd name="connsiteX15-12883" fmla="*/ 406718 w 1435865"/>
                <a:gd name="connsiteY15-12884" fmla="*/ 901906 h 1078087"/>
                <a:gd name="connsiteX16-12885" fmla="*/ 325659 w 1435865"/>
                <a:gd name="connsiteY16-12886" fmla="*/ 1028244 h 1078087"/>
                <a:gd name="connsiteX17-12887" fmla="*/ 214659 w 1435865"/>
                <a:gd name="connsiteY17-12888" fmla="*/ 1039502 h 1078087"/>
                <a:gd name="connsiteX18-12889" fmla="*/ 369193 w 1435865"/>
                <a:gd name="connsiteY18-12890" fmla="*/ 768710 h 1078087"/>
                <a:gd name="connsiteX19-12891" fmla="*/ 393995 w 1435865"/>
                <a:gd name="connsiteY19-12892" fmla="*/ 778071 h 1078087"/>
                <a:gd name="connsiteX20-12893" fmla="*/ 514689 w 1435865"/>
                <a:gd name="connsiteY20-12894" fmla="*/ 755052 h 1078087"/>
                <a:gd name="connsiteX21-12895" fmla="*/ 786171 w 1435865"/>
                <a:gd name="connsiteY21-12896" fmla="*/ 490228 h 1078087"/>
                <a:gd name="connsiteX22-12897" fmla="*/ 699541 w 1435865"/>
                <a:gd name="connsiteY22-12898" fmla="*/ 542635 h 1078087"/>
                <a:gd name="connsiteX23-12899" fmla="*/ 649729 w 1435865"/>
                <a:gd name="connsiteY23-12900" fmla="*/ 578539 h 1078087"/>
                <a:gd name="connsiteX24-12901" fmla="*/ 509842 w 1435865"/>
                <a:gd name="connsiteY24-12902" fmla="*/ 754361 h 1078087"/>
                <a:gd name="connsiteX25-12903" fmla="*/ 242011 w 1435865"/>
                <a:gd name="connsiteY25-12904" fmla="*/ 706270 h 1078087"/>
                <a:gd name="connsiteX26-12905" fmla="*/ 0 w 1435865"/>
                <a:gd name="connsiteY26-12906" fmla="*/ 897013 h 1078087"/>
                <a:gd name="connsiteX27-12907" fmla="*/ 543508 w 1435865"/>
                <a:gd name="connsiteY27-12908" fmla="*/ 0 h 1078087"/>
                <a:gd name="connsiteX28-12909" fmla="*/ 745856 w 1435865"/>
                <a:gd name="connsiteY28-12910" fmla="*/ 85534 h 1078087"/>
                <a:gd name="connsiteX29-12911" fmla="*/ 916259 w 1435865"/>
                <a:gd name="connsiteY29-12912" fmla="*/ 184312 h 1078087"/>
                <a:gd name="connsiteX30-12913" fmla="*/ 1315146 w 1435865"/>
                <a:gd name="connsiteY30-12914" fmla="*/ 198516 h 1078087"/>
                <a:gd name="connsiteX31-12915" fmla="*/ 1435474 w 1435865"/>
                <a:gd name="connsiteY31-12916" fmla="*/ 79982 h 1078087"/>
                <a:gd name="connsiteX32-12917" fmla="*/ 1280445 w 1435865"/>
                <a:gd name="connsiteY32-12918" fmla="*/ 523272 h 1078087"/>
                <a:gd name="connsiteX33-12919" fmla="*/ 1273671 w 1435865"/>
                <a:gd name="connsiteY33-12920" fmla="*/ 693489 h 1078087"/>
                <a:gd name="connsiteX34-12921" fmla="*/ 1364183 w 1435865"/>
                <a:gd name="connsiteY34-12922" fmla="*/ 756682 h 1078087"/>
                <a:gd name="connsiteX35-12923" fmla="*/ 1218641 w 1435865"/>
                <a:gd name="connsiteY35-12924" fmla="*/ 1001983 h 1078087"/>
                <a:gd name="connsiteX36-12925" fmla="*/ 1165317 w 1435865"/>
                <a:gd name="connsiteY36-12926" fmla="*/ 987415 h 1078087"/>
                <a:gd name="connsiteX37-12927" fmla="*/ 1107333 w 1435865"/>
                <a:gd name="connsiteY37-12928" fmla="*/ 981871 h 1078087"/>
                <a:gd name="connsiteX38-12929" fmla="*/ 1073970 w 1435865"/>
                <a:gd name="connsiteY38-12930" fmla="*/ 982189 h 1078087"/>
                <a:gd name="connsiteX39-12931" fmla="*/ 995871 w 1435865"/>
                <a:gd name="connsiteY39-12932" fmla="*/ 1024512 h 1078087"/>
                <a:gd name="connsiteX0-12933" fmla="*/ 995871 w 1435865"/>
                <a:gd name="connsiteY0-12934" fmla="*/ 1024512 h 1078087"/>
                <a:gd name="connsiteX1-12935" fmla="*/ 963828 w 1435865"/>
                <a:gd name="connsiteY1-12936" fmla="*/ 910922 h 1078087"/>
                <a:gd name="connsiteX2-12937" fmla="*/ 977904 w 1435865"/>
                <a:gd name="connsiteY2-12938" fmla="*/ 1035152 h 1078087"/>
                <a:gd name="connsiteX3-12939" fmla="*/ 916145 w 1435865"/>
                <a:gd name="connsiteY3-12940" fmla="*/ 1052290 h 1078087"/>
                <a:gd name="connsiteX4-12941" fmla="*/ 885632 w 1435865"/>
                <a:gd name="connsiteY4-12942" fmla="*/ 1017550 h 1078087"/>
                <a:gd name="connsiteX5-12943" fmla="*/ 858927 w 1435865"/>
                <a:gd name="connsiteY5-12944" fmla="*/ 991363 h 1078087"/>
                <a:gd name="connsiteX6-12945" fmla="*/ 808277 w 1435865"/>
                <a:gd name="connsiteY6-12946" fmla="*/ 995039 h 1078087"/>
                <a:gd name="connsiteX7-12947" fmla="*/ 790628 w 1435865"/>
                <a:gd name="connsiteY7-12948" fmla="*/ 882100 h 1078087"/>
                <a:gd name="connsiteX8-12949" fmla="*/ 667264 w 1435865"/>
                <a:gd name="connsiteY8-12950" fmla="*/ 886315 h 1078087"/>
                <a:gd name="connsiteX9-12951" fmla="*/ 708732 w 1435865"/>
                <a:gd name="connsiteY9-12952" fmla="*/ 835185 h 1078087"/>
                <a:gd name="connsiteX10-12953" fmla="*/ 811429 w 1435865"/>
                <a:gd name="connsiteY10-12954" fmla="*/ 722791 h 1078087"/>
                <a:gd name="connsiteX11-12955" fmla="*/ 738886 w 1435865"/>
                <a:gd name="connsiteY11-12956" fmla="*/ 775374 h 1078087"/>
                <a:gd name="connsiteX12-12957" fmla="*/ 629081 w 1435865"/>
                <a:gd name="connsiteY12-12958" fmla="*/ 897267 h 1078087"/>
                <a:gd name="connsiteX13-12959" fmla="*/ 356382 w 1435865"/>
                <a:gd name="connsiteY13-12960" fmla="*/ 1018964 h 1078087"/>
                <a:gd name="connsiteX14-12961" fmla="*/ 456883 w 1435865"/>
                <a:gd name="connsiteY14-12962" fmla="*/ 808645 h 1078087"/>
                <a:gd name="connsiteX15-12963" fmla="*/ 406718 w 1435865"/>
                <a:gd name="connsiteY15-12964" fmla="*/ 901906 h 1078087"/>
                <a:gd name="connsiteX16-12965" fmla="*/ 325659 w 1435865"/>
                <a:gd name="connsiteY16-12966" fmla="*/ 1028244 h 1078087"/>
                <a:gd name="connsiteX17-12967" fmla="*/ 214659 w 1435865"/>
                <a:gd name="connsiteY17-12968" fmla="*/ 1039502 h 1078087"/>
                <a:gd name="connsiteX18-12969" fmla="*/ 369193 w 1435865"/>
                <a:gd name="connsiteY18-12970" fmla="*/ 768710 h 1078087"/>
                <a:gd name="connsiteX19-12971" fmla="*/ 394055 w 1435865"/>
                <a:gd name="connsiteY19-12972" fmla="*/ 719444 h 1078087"/>
                <a:gd name="connsiteX20-12973" fmla="*/ 514689 w 1435865"/>
                <a:gd name="connsiteY20-12974" fmla="*/ 755052 h 1078087"/>
                <a:gd name="connsiteX21-12975" fmla="*/ 786171 w 1435865"/>
                <a:gd name="connsiteY21-12976" fmla="*/ 490228 h 1078087"/>
                <a:gd name="connsiteX22-12977" fmla="*/ 699541 w 1435865"/>
                <a:gd name="connsiteY22-12978" fmla="*/ 542635 h 1078087"/>
                <a:gd name="connsiteX23-12979" fmla="*/ 649729 w 1435865"/>
                <a:gd name="connsiteY23-12980" fmla="*/ 578539 h 1078087"/>
                <a:gd name="connsiteX24-12981" fmla="*/ 509842 w 1435865"/>
                <a:gd name="connsiteY24-12982" fmla="*/ 754361 h 1078087"/>
                <a:gd name="connsiteX25-12983" fmla="*/ 242011 w 1435865"/>
                <a:gd name="connsiteY25-12984" fmla="*/ 706270 h 1078087"/>
                <a:gd name="connsiteX26-12985" fmla="*/ 0 w 1435865"/>
                <a:gd name="connsiteY26-12986" fmla="*/ 897013 h 1078087"/>
                <a:gd name="connsiteX27-12987" fmla="*/ 543508 w 1435865"/>
                <a:gd name="connsiteY27-12988" fmla="*/ 0 h 1078087"/>
                <a:gd name="connsiteX28-12989" fmla="*/ 745856 w 1435865"/>
                <a:gd name="connsiteY28-12990" fmla="*/ 85534 h 1078087"/>
                <a:gd name="connsiteX29-12991" fmla="*/ 916259 w 1435865"/>
                <a:gd name="connsiteY29-12992" fmla="*/ 184312 h 1078087"/>
                <a:gd name="connsiteX30-12993" fmla="*/ 1315146 w 1435865"/>
                <a:gd name="connsiteY30-12994" fmla="*/ 198516 h 1078087"/>
                <a:gd name="connsiteX31-12995" fmla="*/ 1435474 w 1435865"/>
                <a:gd name="connsiteY31-12996" fmla="*/ 79982 h 1078087"/>
                <a:gd name="connsiteX32-12997" fmla="*/ 1280445 w 1435865"/>
                <a:gd name="connsiteY32-12998" fmla="*/ 523272 h 1078087"/>
                <a:gd name="connsiteX33-12999" fmla="*/ 1273671 w 1435865"/>
                <a:gd name="connsiteY33-13000" fmla="*/ 693489 h 1078087"/>
                <a:gd name="connsiteX34-13001" fmla="*/ 1364183 w 1435865"/>
                <a:gd name="connsiteY34-13002" fmla="*/ 756682 h 1078087"/>
                <a:gd name="connsiteX35-13003" fmla="*/ 1218641 w 1435865"/>
                <a:gd name="connsiteY35-13004" fmla="*/ 1001983 h 1078087"/>
                <a:gd name="connsiteX36-13005" fmla="*/ 1165317 w 1435865"/>
                <a:gd name="connsiteY36-13006" fmla="*/ 987415 h 1078087"/>
                <a:gd name="connsiteX37-13007" fmla="*/ 1107333 w 1435865"/>
                <a:gd name="connsiteY37-13008" fmla="*/ 981871 h 1078087"/>
                <a:gd name="connsiteX38-13009" fmla="*/ 1073970 w 1435865"/>
                <a:gd name="connsiteY38-13010" fmla="*/ 982189 h 1078087"/>
                <a:gd name="connsiteX39-13011" fmla="*/ 995871 w 1435865"/>
                <a:gd name="connsiteY39-13012" fmla="*/ 1024512 h 1078087"/>
                <a:gd name="connsiteX0-13013" fmla="*/ 995871 w 1435865"/>
                <a:gd name="connsiteY0-13014" fmla="*/ 1024512 h 1078087"/>
                <a:gd name="connsiteX1-13015" fmla="*/ 963828 w 1435865"/>
                <a:gd name="connsiteY1-13016" fmla="*/ 910922 h 1078087"/>
                <a:gd name="connsiteX2-13017" fmla="*/ 977904 w 1435865"/>
                <a:gd name="connsiteY2-13018" fmla="*/ 1035152 h 1078087"/>
                <a:gd name="connsiteX3-13019" fmla="*/ 916145 w 1435865"/>
                <a:gd name="connsiteY3-13020" fmla="*/ 1052290 h 1078087"/>
                <a:gd name="connsiteX4-13021" fmla="*/ 885632 w 1435865"/>
                <a:gd name="connsiteY4-13022" fmla="*/ 1017550 h 1078087"/>
                <a:gd name="connsiteX5-13023" fmla="*/ 858927 w 1435865"/>
                <a:gd name="connsiteY5-13024" fmla="*/ 991363 h 1078087"/>
                <a:gd name="connsiteX6-13025" fmla="*/ 808277 w 1435865"/>
                <a:gd name="connsiteY6-13026" fmla="*/ 995039 h 1078087"/>
                <a:gd name="connsiteX7-13027" fmla="*/ 790628 w 1435865"/>
                <a:gd name="connsiteY7-13028" fmla="*/ 882100 h 1078087"/>
                <a:gd name="connsiteX8-13029" fmla="*/ 667264 w 1435865"/>
                <a:gd name="connsiteY8-13030" fmla="*/ 886315 h 1078087"/>
                <a:gd name="connsiteX9-13031" fmla="*/ 708732 w 1435865"/>
                <a:gd name="connsiteY9-13032" fmla="*/ 835185 h 1078087"/>
                <a:gd name="connsiteX10-13033" fmla="*/ 811429 w 1435865"/>
                <a:gd name="connsiteY10-13034" fmla="*/ 722791 h 1078087"/>
                <a:gd name="connsiteX11-13035" fmla="*/ 738886 w 1435865"/>
                <a:gd name="connsiteY11-13036" fmla="*/ 775374 h 1078087"/>
                <a:gd name="connsiteX12-13037" fmla="*/ 629081 w 1435865"/>
                <a:gd name="connsiteY12-13038" fmla="*/ 897267 h 1078087"/>
                <a:gd name="connsiteX13-13039" fmla="*/ 356382 w 1435865"/>
                <a:gd name="connsiteY13-13040" fmla="*/ 1018964 h 1078087"/>
                <a:gd name="connsiteX14-13041" fmla="*/ 456883 w 1435865"/>
                <a:gd name="connsiteY14-13042" fmla="*/ 808645 h 1078087"/>
                <a:gd name="connsiteX15-13043" fmla="*/ 406718 w 1435865"/>
                <a:gd name="connsiteY15-13044" fmla="*/ 901906 h 1078087"/>
                <a:gd name="connsiteX16-13045" fmla="*/ 325659 w 1435865"/>
                <a:gd name="connsiteY16-13046" fmla="*/ 1028244 h 1078087"/>
                <a:gd name="connsiteX17-13047" fmla="*/ 214659 w 1435865"/>
                <a:gd name="connsiteY17-13048" fmla="*/ 1039502 h 1078087"/>
                <a:gd name="connsiteX18-13049" fmla="*/ 369193 w 1435865"/>
                <a:gd name="connsiteY18-13050" fmla="*/ 768710 h 1078087"/>
                <a:gd name="connsiteX19-13051" fmla="*/ 394055 w 1435865"/>
                <a:gd name="connsiteY19-13052" fmla="*/ 719444 h 1078087"/>
                <a:gd name="connsiteX20-13053" fmla="*/ 514689 w 1435865"/>
                <a:gd name="connsiteY20-13054" fmla="*/ 755052 h 1078087"/>
                <a:gd name="connsiteX21-13055" fmla="*/ 786171 w 1435865"/>
                <a:gd name="connsiteY21-13056" fmla="*/ 490228 h 1078087"/>
                <a:gd name="connsiteX22-13057" fmla="*/ 699541 w 1435865"/>
                <a:gd name="connsiteY22-13058" fmla="*/ 542635 h 1078087"/>
                <a:gd name="connsiteX23-13059" fmla="*/ 649729 w 1435865"/>
                <a:gd name="connsiteY23-13060" fmla="*/ 578539 h 1078087"/>
                <a:gd name="connsiteX24-13061" fmla="*/ 509842 w 1435865"/>
                <a:gd name="connsiteY24-13062" fmla="*/ 754361 h 1078087"/>
                <a:gd name="connsiteX25-13063" fmla="*/ 337297 w 1435865"/>
                <a:gd name="connsiteY25-13064" fmla="*/ 597256 h 1078087"/>
                <a:gd name="connsiteX26-13065" fmla="*/ 0 w 1435865"/>
                <a:gd name="connsiteY26-13066" fmla="*/ 897013 h 1078087"/>
                <a:gd name="connsiteX27-13067" fmla="*/ 543508 w 1435865"/>
                <a:gd name="connsiteY27-13068" fmla="*/ 0 h 1078087"/>
                <a:gd name="connsiteX28-13069" fmla="*/ 745856 w 1435865"/>
                <a:gd name="connsiteY28-13070" fmla="*/ 85534 h 1078087"/>
                <a:gd name="connsiteX29-13071" fmla="*/ 916259 w 1435865"/>
                <a:gd name="connsiteY29-13072" fmla="*/ 184312 h 1078087"/>
                <a:gd name="connsiteX30-13073" fmla="*/ 1315146 w 1435865"/>
                <a:gd name="connsiteY30-13074" fmla="*/ 198516 h 1078087"/>
                <a:gd name="connsiteX31-13075" fmla="*/ 1435474 w 1435865"/>
                <a:gd name="connsiteY31-13076" fmla="*/ 79982 h 1078087"/>
                <a:gd name="connsiteX32-13077" fmla="*/ 1280445 w 1435865"/>
                <a:gd name="connsiteY32-13078" fmla="*/ 523272 h 1078087"/>
                <a:gd name="connsiteX33-13079" fmla="*/ 1273671 w 1435865"/>
                <a:gd name="connsiteY33-13080" fmla="*/ 693489 h 1078087"/>
                <a:gd name="connsiteX34-13081" fmla="*/ 1364183 w 1435865"/>
                <a:gd name="connsiteY34-13082" fmla="*/ 756682 h 1078087"/>
                <a:gd name="connsiteX35-13083" fmla="*/ 1218641 w 1435865"/>
                <a:gd name="connsiteY35-13084" fmla="*/ 1001983 h 1078087"/>
                <a:gd name="connsiteX36-13085" fmla="*/ 1165317 w 1435865"/>
                <a:gd name="connsiteY36-13086" fmla="*/ 987415 h 1078087"/>
                <a:gd name="connsiteX37-13087" fmla="*/ 1107333 w 1435865"/>
                <a:gd name="connsiteY37-13088" fmla="*/ 981871 h 1078087"/>
                <a:gd name="connsiteX38-13089" fmla="*/ 1073970 w 1435865"/>
                <a:gd name="connsiteY38-13090" fmla="*/ 982189 h 1078087"/>
                <a:gd name="connsiteX39-13091" fmla="*/ 995871 w 1435865"/>
                <a:gd name="connsiteY39-13092" fmla="*/ 1024512 h 1078087"/>
                <a:gd name="connsiteX0-13093" fmla="*/ 995871 w 1435865"/>
                <a:gd name="connsiteY0-13094" fmla="*/ 1024512 h 1078087"/>
                <a:gd name="connsiteX1-13095" fmla="*/ 963828 w 1435865"/>
                <a:gd name="connsiteY1-13096" fmla="*/ 910922 h 1078087"/>
                <a:gd name="connsiteX2-13097" fmla="*/ 977904 w 1435865"/>
                <a:gd name="connsiteY2-13098" fmla="*/ 1035152 h 1078087"/>
                <a:gd name="connsiteX3-13099" fmla="*/ 916145 w 1435865"/>
                <a:gd name="connsiteY3-13100" fmla="*/ 1052290 h 1078087"/>
                <a:gd name="connsiteX4-13101" fmla="*/ 885632 w 1435865"/>
                <a:gd name="connsiteY4-13102" fmla="*/ 1017550 h 1078087"/>
                <a:gd name="connsiteX5-13103" fmla="*/ 858927 w 1435865"/>
                <a:gd name="connsiteY5-13104" fmla="*/ 991363 h 1078087"/>
                <a:gd name="connsiteX6-13105" fmla="*/ 808277 w 1435865"/>
                <a:gd name="connsiteY6-13106" fmla="*/ 995039 h 1078087"/>
                <a:gd name="connsiteX7-13107" fmla="*/ 790628 w 1435865"/>
                <a:gd name="connsiteY7-13108" fmla="*/ 882100 h 1078087"/>
                <a:gd name="connsiteX8-13109" fmla="*/ 667264 w 1435865"/>
                <a:gd name="connsiteY8-13110" fmla="*/ 886315 h 1078087"/>
                <a:gd name="connsiteX9-13111" fmla="*/ 708732 w 1435865"/>
                <a:gd name="connsiteY9-13112" fmla="*/ 835185 h 1078087"/>
                <a:gd name="connsiteX10-13113" fmla="*/ 811429 w 1435865"/>
                <a:gd name="connsiteY10-13114" fmla="*/ 722791 h 1078087"/>
                <a:gd name="connsiteX11-13115" fmla="*/ 738886 w 1435865"/>
                <a:gd name="connsiteY11-13116" fmla="*/ 775374 h 1078087"/>
                <a:gd name="connsiteX12-13117" fmla="*/ 629081 w 1435865"/>
                <a:gd name="connsiteY12-13118" fmla="*/ 897267 h 1078087"/>
                <a:gd name="connsiteX13-13119" fmla="*/ 356382 w 1435865"/>
                <a:gd name="connsiteY13-13120" fmla="*/ 1018964 h 1078087"/>
                <a:gd name="connsiteX14-13121" fmla="*/ 456883 w 1435865"/>
                <a:gd name="connsiteY14-13122" fmla="*/ 808645 h 1078087"/>
                <a:gd name="connsiteX15-13123" fmla="*/ 406718 w 1435865"/>
                <a:gd name="connsiteY15-13124" fmla="*/ 901906 h 1078087"/>
                <a:gd name="connsiteX16-13125" fmla="*/ 325659 w 1435865"/>
                <a:gd name="connsiteY16-13126" fmla="*/ 1028244 h 1078087"/>
                <a:gd name="connsiteX17-13127" fmla="*/ 214659 w 1435865"/>
                <a:gd name="connsiteY17-13128" fmla="*/ 1039502 h 1078087"/>
                <a:gd name="connsiteX18-13129" fmla="*/ 369193 w 1435865"/>
                <a:gd name="connsiteY18-13130" fmla="*/ 768710 h 1078087"/>
                <a:gd name="connsiteX19-13131" fmla="*/ 394055 w 1435865"/>
                <a:gd name="connsiteY19-13132" fmla="*/ 719444 h 1078087"/>
                <a:gd name="connsiteX20-13133" fmla="*/ 514689 w 1435865"/>
                <a:gd name="connsiteY20-13134" fmla="*/ 755052 h 1078087"/>
                <a:gd name="connsiteX21-13135" fmla="*/ 786171 w 1435865"/>
                <a:gd name="connsiteY21-13136" fmla="*/ 490228 h 1078087"/>
                <a:gd name="connsiteX22-13137" fmla="*/ 699541 w 1435865"/>
                <a:gd name="connsiteY22-13138" fmla="*/ 542635 h 1078087"/>
                <a:gd name="connsiteX23-13139" fmla="*/ 649729 w 1435865"/>
                <a:gd name="connsiteY23-13140" fmla="*/ 578539 h 1078087"/>
                <a:gd name="connsiteX24-13141" fmla="*/ 509842 w 1435865"/>
                <a:gd name="connsiteY24-13142" fmla="*/ 754361 h 1078087"/>
                <a:gd name="connsiteX25-13143" fmla="*/ 462019 w 1435865"/>
                <a:gd name="connsiteY25-13144" fmla="*/ 542816 h 1078087"/>
                <a:gd name="connsiteX26-13145" fmla="*/ 0 w 1435865"/>
                <a:gd name="connsiteY26-13146" fmla="*/ 897013 h 1078087"/>
                <a:gd name="connsiteX27-13147" fmla="*/ 543508 w 1435865"/>
                <a:gd name="connsiteY27-13148" fmla="*/ 0 h 1078087"/>
                <a:gd name="connsiteX28-13149" fmla="*/ 745856 w 1435865"/>
                <a:gd name="connsiteY28-13150" fmla="*/ 85534 h 1078087"/>
                <a:gd name="connsiteX29-13151" fmla="*/ 916259 w 1435865"/>
                <a:gd name="connsiteY29-13152" fmla="*/ 184312 h 1078087"/>
                <a:gd name="connsiteX30-13153" fmla="*/ 1315146 w 1435865"/>
                <a:gd name="connsiteY30-13154" fmla="*/ 198516 h 1078087"/>
                <a:gd name="connsiteX31-13155" fmla="*/ 1435474 w 1435865"/>
                <a:gd name="connsiteY31-13156" fmla="*/ 79982 h 1078087"/>
                <a:gd name="connsiteX32-13157" fmla="*/ 1280445 w 1435865"/>
                <a:gd name="connsiteY32-13158" fmla="*/ 523272 h 1078087"/>
                <a:gd name="connsiteX33-13159" fmla="*/ 1273671 w 1435865"/>
                <a:gd name="connsiteY33-13160" fmla="*/ 693489 h 1078087"/>
                <a:gd name="connsiteX34-13161" fmla="*/ 1364183 w 1435865"/>
                <a:gd name="connsiteY34-13162" fmla="*/ 756682 h 1078087"/>
                <a:gd name="connsiteX35-13163" fmla="*/ 1218641 w 1435865"/>
                <a:gd name="connsiteY35-13164" fmla="*/ 1001983 h 1078087"/>
                <a:gd name="connsiteX36-13165" fmla="*/ 1165317 w 1435865"/>
                <a:gd name="connsiteY36-13166" fmla="*/ 987415 h 1078087"/>
                <a:gd name="connsiteX37-13167" fmla="*/ 1107333 w 1435865"/>
                <a:gd name="connsiteY37-13168" fmla="*/ 981871 h 1078087"/>
                <a:gd name="connsiteX38-13169" fmla="*/ 1073970 w 1435865"/>
                <a:gd name="connsiteY38-13170" fmla="*/ 982189 h 1078087"/>
                <a:gd name="connsiteX39-13171" fmla="*/ 995871 w 1435865"/>
                <a:gd name="connsiteY39-13172" fmla="*/ 1024512 h 1078087"/>
                <a:gd name="connsiteX0-13173" fmla="*/ 995871 w 1435865"/>
                <a:gd name="connsiteY0-13174" fmla="*/ 1024512 h 1078087"/>
                <a:gd name="connsiteX1-13175" fmla="*/ 963828 w 1435865"/>
                <a:gd name="connsiteY1-13176" fmla="*/ 910922 h 1078087"/>
                <a:gd name="connsiteX2-13177" fmla="*/ 977904 w 1435865"/>
                <a:gd name="connsiteY2-13178" fmla="*/ 1035152 h 1078087"/>
                <a:gd name="connsiteX3-13179" fmla="*/ 916145 w 1435865"/>
                <a:gd name="connsiteY3-13180" fmla="*/ 1052290 h 1078087"/>
                <a:gd name="connsiteX4-13181" fmla="*/ 885632 w 1435865"/>
                <a:gd name="connsiteY4-13182" fmla="*/ 1017550 h 1078087"/>
                <a:gd name="connsiteX5-13183" fmla="*/ 858927 w 1435865"/>
                <a:gd name="connsiteY5-13184" fmla="*/ 991363 h 1078087"/>
                <a:gd name="connsiteX6-13185" fmla="*/ 808277 w 1435865"/>
                <a:gd name="connsiteY6-13186" fmla="*/ 995039 h 1078087"/>
                <a:gd name="connsiteX7-13187" fmla="*/ 790628 w 1435865"/>
                <a:gd name="connsiteY7-13188" fmla="*/ 882100 h 1078087"/>
                <a:gd name="connsiteX8-13189" fmla="*/ 667264 w 1435865"/>
                <a:gd name="connsiteY8-13190" fmla="*/ 886315 h 1078087"/>
                <a:gd name="connsiteX9-13191" fmla="*/ 708732 w 1435865"/>
                <a:gd name="connsiteY9-13192" fmla="*/ 835185 h 1078087"/>
                <a:gd name="connsiteX10-13193" fmla="*/ 811429 w 1435865"/>
                <a:gd name="connsiteY10-13194" fmla="*/ 722791 h 1078087"/>
                <a:gd name="connsiteX11-13195" fmla="*/ 738886 w 1435865"/>
                <a:gd name="connsiteY11-13196" fmla="*/ 775374 h 1078087"/>
                <a:gd name="connsiteX12-13197" fmla="*/ 629081 w 1435865"/>
                <a:gd name="connsiteY12-13198" fmla="*/ 897267 h 1078087"/>
                <a:gd name="connsiteX13-13199" fmla="*/ 356382 w 1435865"/>
                <a:gd name="connsiteY13-13200" fmla="*/ 1018964 h 1078087"/>
                <a:gd name="connsiteX14-13201" fmla="*/ 456883 w 1435865"/>
                <a:gd name="connsiteY14-13202" fmla="*/ 808645 h 1078087"/>
                <a:gd name="connsiteX15-13203" fmla="*/ 406718 w 1435865"/>
                <a:gd name="connsiteY15-13204" fmla="*/ 901906 h 1078087"/>
                <a:gd name="connsiteX16-13205" fmla="*/ 325659 w 1435865"/>
                <a:gd name="connsiteY16-13206" fmla="*/ 1028244 h 1078087"/>
                <a:gd name="connsiteX17-13207" fmla="*/ 214659 w 1435865"/>
                <a:gd name="connsiteY17-13208" fmla="*/ 1039502 h 1078087"/>
                <a:gd name="connsiteX18-13209" fmla="*/ 369193 w 1435865"/>
                <a:gd name="connsiteY18-13210" fmla="*/ 768710 h 1078087"/>
                <a:gd name="connsiteX19-13211" fmla="*/ 394055 w 1435865"/>
                <a:gd name="connsiteY19-13212" fmla="*/ 719444 h 1078087"/>
                <a:gd name="connsiteX20-13213" fmla="*/ 514689 w 1435865"/>
                <a:gd name="connsiteY20-13214" fmla="*/ 755052 h 1078087"/>
                <a:gd name="connsiteX21-13215" fmla="*/ 786171 w 1435865"/>
                <a:gd name="connsiteY21-13216" fmla="*/ 490228 h 1078087"/>
                <a:gd name="connsiteX22-13217" fmla="*/ 699541 w 1435865"/>
                <a:gd name="connsiteY22-13218" fmla="*/ 542635 h 1078087"/>
                <a:gd name="connsiteX23-13219" fmla="*/ 649729 w 1435865"/>
                <a:gd name="connsiteY23-13220" fmla="*/ 578539 h 1078087"/>
                <a:gd name="connsiteX24-13221" fmla="*/ 509842 w 1435865"/>
                <a:gd name="connsiteY24-13222" fmla="*/ 754361 h 1078087"/>
                <a:gd name="connsiteX25-13223" fmla="*/ 462019 w 1435865"/>
                <a:gd name="connsiteY25-13224" fmla="*/ 542816 h 1078087"/>
                <a:gd name="connsiteX26-13225" fmla="*/ 0 w 1435865"/>
                <a:gd name="connsiteY26-13226" fmla="*/ 897013 h 1078087"/>
                <a:gd name="connsiteX27-13227" fmla="*/ 543508 w 1435865"/>
                <a:gd name="connsiteY27-13228" fmla="*/ 0 h 1078087"/>
                <a:gd name="connsiteX28-13229" fmla="*/ 745856 w 1435865"/>
                <a:gd name="connsiteY28-13230" fmla="*/ 85534 h 1078087"/>
                <a:gd name="connsiteX29-13231" fmla="*/ 916259 w 1435865"/>
                <a:gd name="connsiteY29-13232" fmla="*/ 184312 h 1078087"/>
                <a:gd name="connsiteX30-13233" fmla="*/ 1315146 w 1435865"/>
                <a:gd name="connsiteY30-13234" fmla="*/ 198516 h 1078087"/>
                <a:gd name="connsiteX31-13235" fmla="*/ 1435474 w 1435865"/>
                <a:gd name="connsiteY31-13236" fmla="*/ 79982 h 1078087"/>
                <a:gd name="connsiteX32-13237" fmla="*/ 1280445 w 1435865"/>
                <a:gd name="connsiteY32-13238" fmla="*/ 523272 h 1078087"/>
                <a:gd name="connsiteX33-13239" fmla="*/ 1273671 w 1435865"/>
                <a:gd name="connsiteY33-13240" fmla="*/ 693489 h 1078087"/>
                <a:gd name="connsiteX34-13241" fmla="*/ 1364183 w 1435865"/>
                <a:gd name="connsiteY34-13242" fmla="*/ 756682 h 1078087"/>
                <a:gd name="connsiteX35-13243" fmla="*/ 1218641 w 1435865"/>
                <a:gd name="connsiteY35-13244" fmla="*/ 1001983 h 1078087"/>
                <a:gd name="connsiteX36-13245" fmla="*/ 1165317 w 1435865"/>
                <a:gd name="connsiteY36-13246" fmla="*/ 987415 h 1078087"/>
                <a:gd name="connsiteX37-13247" fmla="*/ 1107333 w 1435865"/>
                <a:gd name="connsiteY37-13248" fmla="*/ 981871 h 1078087"/>
                <a:gd name="connsiteX38-13249" fmla="*/ 1073970 w 1435865"/>
                <a:gd name="connsiteY38-13250" fmla="*/ 982189 h 1078087"/>
                <a:gd name="connsiteX39-13251" fmla="*/ 995871 w 1435865"/>
                <a:gd name="connsiteY39-13252" fmla="*/ 1024512 h 1078087"/>
                <a:gd name="connsiteX0-13253" fmla="*/ 995871 w 1435865"/>
                <a:gd name="connsiteY0-13254" fmla="*/ 1024512 h 1078087"/>
                <a:gd name="connsiteX1-13255" fmla="*/ 963828 w 1435865"/>
                <a:gd name="connsiteY1-13256" fmla="*/ 910922 h 1078087"/>
                <a:gd name="connsiteX2-13257" fmla="*/ 977904 w 1435865"/>
                <a:gd name="connsiteY2-13258" fmla="*/ 1035152 h 1078087"/>
                <a:gd name="connsiteX3-13259" fmla="*/ 916145 w 1435865"/>
                <a:gd name="connsiteY3-13260" fmla="*/ 1052290 h 1078087"/>
                <a:gd name="connsiteX4-13261" fmla="*/ 885632 w 1435865"/>
                <a:gd name="connsiteY4-13262" fmla="*/ 1017550 h 1078087"/>
                <a:gd name="connsiteX5-13263" fmla="*/ 858927 w 1435865"/>
                <a:gd name="connsiteY5-13264" fmla="*/ 991363 h 1078087"/>
                <a:gd name="connsiteX6-13265" fmla="*/ 808277 w 1435865"/>
                <a:gd name="connsiteY6-13266" fmla="*/ 995039 h 1078087"/>
                <a:gd name="connsiteX7-13267" fmla="*/ 790628 w 1435865"/>
                <a:gd name="connsiteY7-13268" fmla="*/ 882100 h 1078087"/>
                <a:gd name="connsiteX8-13269" fmla="*/ 667264 w 1435865"/>
                <a:gd name="connsiteY8-13270" fmla="*/ 886315 h 1078087"/>
                <a:gd name="connsiteX9-13271" fmla="*/ 708732 w 1435865"/>
                <a:gd name="connsiteY9-13272" fmla="*/ 835185 h 1078087"/>
                <a:gd name="connsiteX10-13273" fmla="*/ 811429 w 1435865"/>
                <a:gd name="connsiteY10-13274" fmla="*/ 722791 h 1078087"/>
                <a:gd name="connsiteX11-13275" fmla="*/ 738886 w 1435865"/>
                <a:gd name="connsiteY11-13276" fmla="*/ 775374 h 1078087"/>
                <a:gd name="connsiteX12-13277" fmla="*/ 629081 w 1435865"/>
                <a:gd name="connsiteY12-13278" fmla="*/ 897267 h 1078087"/>
                <a:gd name="connsiteX13-13279" fmla="*/ 356382 w 1435865"/>
                <a:gd name="connsiteY13-13280" fmla="*/ 1018964 h 1078087"/>
                <a:gd name="connsiteX14-13281" fmla="*/ 456883 w 1435865"/>
                <a:gd name="connsiteY14-13282" fmla="*/ 808645 h 1078087"/>
                <a:gd name="connsiteX15-13283" fmla="*/ 406718 w 1435865"/>
                <a:gd name="connsiteY15-13284" fmla="*/ 901906 h 1078087"/>
                <a:gd name="connsiteX16-13285" fmla="*/ 325659 w 1435865"/>
                <a:gd name="connsiteY16-13286" fmla="*/ 1028244 h 1078087"/>
                <a:gd name="connsiteX17-13287" fmla="*/ 214659 w 1435865"/>
                <a:gd name="connsiteY17-13288" fmla="*/ 1039502 h 1078087"/>
                <a:gd name="connsiteX18-13289" fmla="*/ 369193 w 1435865"/>
                <a:gd name="connsiteY18-13290" fmla="*/ 768710 h 1078087"/>
                <a:gd name="connsiteX19-13291" fmla="*/ 394055 w 1435865"/>
                <a:gd name="connsiteY19-13292" fmla="*/ 719444 h 1078087"/>
                <a:gd name="connsiteX20-13293" fmla="*/ 514689 w 1435865"/>
                <a:gd name="connsiteY20-13294" fmla="*/ 755052 h 1078087"/>
                <a:gd name="connsiteX21-13295" fmla="*/ 786171 w 1435865"/>
                <a:gd name="connsiteY21-13296" fmla="*/ 490228 h 1078087"/>
                <a:gd name="connsiteX22-13297" fmla="*/ 699541 w 1435865"/>
                <a:gd name="connsiteY22-13298" fmla="*/ 542635 h 1078087"/>
                <a:gd name="connsiteX23-13299" fmla="*/ 649729 w 1435865"/>
                <a:gd name="connsiteY23-13300" fmla="*/ 578539 h 1078087"/>
                <a:gd name="connsiteX24-13301" fmla="*/ 509842 w 1435865"/>
                <a:gd name="connsiteY24-13302" fmla="*/ 754361 h 1078087"/>
                <a:gd name="connsiteX25-13303" fmla="*/ 394129 w 1435865"/>
                <a:gd name="connsiteY25-13304" fmla="*/ 721445 h 1078087"/>
                <a:gd name="connsiteX26-13305" fmla="*/ 462019 w 1435865"/>
                <a:gd name="connsiteY26-13306" fmla="*/ 542816 h 1078087"/>
                <a:gd name="connsiteX27-13307" fmla="*/ 0 w 1435865"/>
                <a:gd name="connsiteY27-13308" fmla="*/ 897013 h 1078087"/>
                <a:gd name="connsiteX28-13309" fmla="*/ 543508 w 1435865"/>
                <a:gd name="connsiteY28-13310" fmla="*/ 0 h 1078087"/>
                <a:gd name="connsiteX29-13311" fmla="*/ 745856 w 1435865"/>
                <a:gd name="connsiteY29-13312" fmla="*/ 85534 h 1078087"/>
                <a:gd name="connsiteX30-13313" fmla="*/ 916259 w 1435865"/>
                <a:gd name="connsiteY30-13314" fmla="*/ 184312 h 1078087"/>
                <a:gd name="connsiteX31-13315" fmla="*/ 1315146 w 1435865"/>
                <a:gd name="connsiteY31-13316" fmla="*/ 198516 h 1078087"/>
                <a:gd name="connsiteX32-13317" fmla="*/ 1435474 w 1435865"/>
                <a:gd name="connsiteY32-13318" fmla="*/ 79982 h 1078087"/>
                <a:gd name="connsiteX33-13319" fmla="*/ 1280445 w 1435865"/>
                <a:gd name="connsiteY33-13320" fmla="*/ 523272 h 1078087"/>
                <a:gd name="connsiteX34-13321" fmla="*/ 1273671 w 1435865"/>
                <a:gd name="connsiteY34-13322" fmla="*/ 693489 h 1078087"/>
                <a:gd name="connsiteX35-13323" fmla="*/ 1364183 w 1435865"/>
                <a:gd name="connsiteY35-13324" fmla="*/ 756682 h 1078087"/>
                <a:gd name="connsiteX36-13325" fmla="*/ 1218641 w 1435865"/>
                <a:gd name="connsiteY36-13326" fmla="*/ 1001983 h 1078087"/>
                <a:gd name="connsiteX37-13327" fmla="*/ 1165317 w 1435865"/>
                <a:gd name="connsiteY37-13328" fmla="*/ 987415 h 1078087"/>
                <a:gd name="connsiteX38-13329" fmla="*/ 1107333 w 1435865"/>
                <a:gd name="connsiteY38-13330" fmla="*/ 981871 h 1078087"/>
                <a:gd name="connsiteX39-13331" fmla="*/ 1073970 w 1435865"/>
                <a:gd name="connsiteY39-13332" fmla="*/ 982189 h 1078087"/>
                <a:gd name="connsiteX40" fmla="*/ 995871 w 1435865"/>
                <a:gd name="connsiteY40" fmla="*/ 1024512 h 1078087"/>
                <a:gd name="connsiteX0-13333" fmla="*/ 995871 w 1435865"/>
                <a:gd name="connsiteY0-13334" fmla="*/ 1024512 h 1078087"/>
                <a:gd name="connsiteX1-13335" fmla="*/ 963828 w 1435865"/>
                <a:gd name="connsiteY1-13336" fmla="*/ 910922 h 1078087"/>
                <a:gd name="connsiteX2-13337" fmla="*/ 977904 w 1435865"/>
                <a:gd name="connsiteY2-13338" fmla="*/ 1035152 h 1078087"/>
                <a:gd name="connsiteX3-13339" fmla="*/ 916145 w 1435865"/>
                <a:gd name="connsiteY3-13340" fmla="*/ 1052290 h 1078087"/>
                <a:gd name="connsiteX4-13341" fmla="*/ 885632 w 1435865"/>
                <a:gd name="connsiteY4-13342" fmla="*/ 1017550 h 1078087"/>
                <a:gd name="connsiteX5-13343" fmla="*/ 858927 w 1435865"/>
                <a:gd name="connsiteY5-13344" fmla="*/ 991363 h 1078087"/>
                <a:gd name="connsiteX6-13345" fmla="*/ 808277 w 1435865"/>
                <a:gd name="connsiteY6-13346" fmla="*/ 995039 h 1078087"/>
                <a:gd name="connsiteX7-13347" fmla="*/ 790628 w 1435865"/>
                <a:gd name="connsiteY7-13348" fmla="*/ 882100 h 1078087"/>
                <a:gd name="connsiteX8-13349" fmla="*/ 667264 w 1435865"/>
                <a:gd name="connsiteY8-13350" fmla="*/ 886315 h 1078087"/>
                <a:gd name="connsiteX9-13351" fmla="*/ 708732 w 1435865"/>
                <a:gd name="connsiteY9-13352" fmla="*/ 835185 h 1078087"/>
                <a:gd name="connsiteX10-13353" fmla="*/ 811429 w 1435865"/>
                <a:gd name="connsiteY10-13354" fmla="*/ 722791 h 1078087"/>
                <a:gd name="connsiteX11-13355" fmla="*/ 738886 w 1435865"/>
                <a:gd name="connsiteY11-13356" fmla="*/ 775374 h 1078087"/>
                <a:gd name="connsiteX12-13357" fmla="*/ 629081 w 1435865"/>
                <a:gd name="connsiteY12-13358" fmla="*/ 897267 h 1078087"/>
                <a:gd name="connsiteX13-13359" fmla="*/ 356382 w 1435865"/>
                <a:gd name="connsiteY13-13360" fmla="*/ 1018964 h 1078087"/>
                <a:gd name="connsiteX14-13361" fmla="*/ 456883 w 1435865"/>
                <a:gd name="connsiteY14-13362" fmla="*/ 808645 h 1078087"/>
                <a:gd name="connsiteX15-13363" fmla="*/ 406718 w 1435865"/>
                <a:gd name="connsiteY15-13364" fmla="*/ 901906 h 1078087"/>
                <a:gd name="connsiteX16-13365" fmla="*/ 325659 w 1435865"/>
                <a:gd name="connsiteY16-13366" fmla="*/ 1028244 h 1078087"/>
                <a:gd name="connsiteX17-13367" fmla="*/ 214659 w 1435865"/>
                <a:gd name="connsiteY17-13368" fmla="*/ 1039502 h 1078087"/>
                <a:gd name="connsiteX18-13369" fmla="*/ 369193 w 1435865"/>
                <a:gd name="connsiteY18-13370" fmla="*/ 768710 h 1078087"/>
                <a:gd name="connsiteX19-13371" fmla="*/ 394055 w 1435865"/>
                <a:gd name="connsiteY19-13372" fmla="*/ 719444 h 1078087"/>
                <a:gd name="connsiteX20-13373" fmla="*/ 514689 w 1435865"/>
                <a:gd name="connsiteY20-13374" fmla="*/ 755052 h 1078087"/>
                <a:gd name="connsiteX21-13375" fmla="*/ 786171 w 1435865"/>
                <a:gd name="connsiteY21-13376" fmla="*/ 490228 h 1078087"/>
                <a:gd name="connsiteX22-13377" fmla="*/ 699541 w 1435865"/>
                <a:gd name="connsiteY22-13378" fmla="*/ 542635 h 1078087"/>
                <a:gd name="connsiteX23-13379" fmla="*/ 649729 w 1435865"/>
                <a:gd name="connsiteY23-13380" fmla="*/ 578539 h 1078087"/>
                <a:gd name="connsiteX24-13381" fmla="*/ 509842 w 1435865"/>
                <a:gd name="connsiteY24-13382" fmla="*/ 754361 h 1078087"/>
                <a:gd name="connsiteX25-13383" fmla="*/ 394129 w 1435865"/>
                <a:gd name="connsiteY25-13384" fmla="*/ 721445 h 1078087"/>
                <a:gd name="connsiteX26-13385" fmla="*/ 462019 w 1435865"/>
                <a:gd name="connsiteY26-13386" fmla="*/ 542816 h 1078087"/>
                <a:gd name="connsiteX27-13387" fmla="*/ 0 w 1435865"/>
                <a:gd name="connsiteY27-13388" fmla="*/ 897013 h 1078087"/>
                <a:gd name="connsiteX28-13389" fmla="*/ 543508 w 1435865"/>
                <a:gd name="connsiteY28-13390" fmla="*/ 0 h 1078087"/>
                <a:gd name="connsiteX29-13391" fmla="*/ 745856 w 1435865"/>
                <a:gd name="connsiteY29-13392" fmla="*/ 85534 h 1078087"/>
                <a:gd name="connsiteX30-13393" fmla="*/ 916259 w 1435865"/>
                <a:gd name="connsiteY30-13394" fmla="*/ 184312 h 1078087"/>
                <a:gd name="connsiteX31-13395" fmla="*/ 1315146 w 1435865"/>
                <a:gd name="connsiteY31-13396" fmla="*/ 198516 h 1078087"/>
                <a:gd name="connsiteX32-13397" fmla="*/ 1435474 w 1435865"/>
                <a:gd name="connsiteY32-13398" fmla="*/ 79982 h 1078087"/>
                <a:gd name="connsiteX33-13399" fmla="*/ 1280445 w 1435865"/>
                <a:gd name="connsiteY33-13400" fmla="*/ 523272 h 1078087"/>
                <a:gd name="connsiteX34-13401" fmla="*/ 1273671 w 1435865"/>
                <a:gd name="connsiteY34-13402" fmla="*/ 693489 h 1078087"/>
                <a:gd name="connsiteX35-13403" fmla="*/ 1364183 w 1435865"/>
                <a:gd name="connsiteY35-13404" fmla="*/ 756682 h 1078087"/>
                <a:gd name="connsiteX36-13405" fmla="*/ 1218641 w 1435865"/>
                <a:gd name="connsiteY36-13406" fmla="*/ 1001983 h 1078087"/>
                <a:gd name="connsiteX37-13407" fmla="*/ 1165317 w 1435865"/>
                <a:gd name="connsiteY37-13408" fmla="*/ 987415 h 1078087"/>
                <a:gd name="connsiteX38-13409" fmla="*/ 1107333 w 1435865"/>
                <a:gd name="connsiteY38-13410" fmla="*/ 981871 h 1078087"/>
                <a:gd name="connsiteX39-13411" fmla="*/ 1073970 w 1435865"/>
                <a:gd name="connsiteY39-13412" fmla="*/ 982189 h 1078087"/>
                <a:gd name="connsiteX40-13413" fmla="*/ 995871 w 1435865"/>
                <a:gd name="connsiteY40-13414" fmla="*/ 1024512 h 1078087"/>
                <a:gd name="connsiteX0-13415" fmla="*/ 995871 w 1435865"/>
                <a:gd name="connsiteY0-13416" fmla="*/ 1024512 h 1078087"/>
                <a:gd name="connsiteX1-13417" fmla="*/ 963828 w 1435865"/>
                <a:gd name="connsiteY1-13418" fmla="*/ 910922 h 1078087"/>
                <a:gd name="connsiteX2-13419" fmla="*/ 977904 w 1435865"/>
                <a:gd name="connsiteY2-13420" fmla="*/ 1035152 h 1078087"/>
                <a:gd name="connsiteX3-13421" fmla="*/ 916145 w 1435865"/>
                <a:gd name="connsiteY3-13422" fmla="*/ 1052290 h 1078087"/>
                <a:gd name="connsiteX4-13423" fmla="*/ 885632 w 1435865"/>
                <a:gd name="connsiteY4-13424" fmla="*/ 1017550 h 1078087"/>
                <a:gd name="connsiteX5-13425" fmla="*/ 858927 w 1435865"/>
                <a:gd name="connsiteY5-13426" fmla="*/ 991363 h 1078087"/>
                <a:gd name="connsiteX6-13427" fmla="*/ 808277 w 1435865"/>
                <a:gd name="connsiteY6-13428" fmla="*/ 995039 h 1078087"/>
                <a:gd name="connsiteX7-13429" fmla="*/ 790628 w 1435865"/>
                <a:gd name="connsiteY7-13430" fmla="*/ 882100 h 1078087"/>
                <a:gd name="connsiteX8-13431" fmla="*/ 667264 w 1435865"/>
                <a:gd name="connsiteY8-13432" fmla="*/ 886315 h 1078087"/>
                <a:gd name="connsiteX9-13433" fmla="*/ 708732 w 1435865"/>
                <a:gd name="connsiteY9-13434" fmla="*/ 835185 h 1078087"/>
                <a:gd name="connsiteX10-13435" fmla="*/ 811429 w 1435865"/>
                <a:gd name="connsiteY10-13436" fmla="*/ 722791 h 1078087"/>
                <a:gd name="connsiteX11-13437" fmla="*/ 738886 w 1435865"/>
                <a:gd name="connsiteY11-13438" fmla="*/ 775374 h 1078087"/>
                <a:gd name="connsiteX12-13439" fmla="*/ 629081 w 1435865"/>
                <a:gd name="connsiteY12-13440" fmla="*/ 897267 h 1078087"/>
                <a:gd name="connsiteX13-13441" fmla="*/ 356382 w 1435865"/>
                <a:gd name="connsiteY13-13442" fmla="*/ 1018964 h 1078087"/>
                <a:gd name="connsiteX14-13443" fmla="*/ 456883 w 1435865"/>
                <a:gd name="connsiteY14-13444" fmla="*/ 808645 h 1078087"/>
                <a:gd name="connsiteX15-13445" fmla="*/ 406718 w 1435865"/>
                <a:gd name="connsiteY15-13446" fmla="*/ 901906 h 1078087"/>
                <a:gd name="connsiteX16-13447" fmla="*/ 325659 w 1435865"/>
                <a:gd name="connsiteY16-13448" fmla="*/ 1028244 h 1078087"/>
                <a:gd name="connsiteX17-13449" fmla="*/ 214659 w 1435865"/>
                <a:gd name="connsiteY17-13450" fmla="*/ 1039502 h 1078087"/>
                <a:gd name="connsiteX18-13451" fmla="*/ 369193 w 1435865"/>
                <a:gd name="connsiteY18-13452" fmla="*/ 768710 h 1078087"/>
                <a:gd name="connsiteX19-13453" fmla="*/ 394055 w 1435865"/>
                <a:gd name="connsiteY19-13454" fmla="*/ 719444 h 1078087"/>
                <a:gd name="connsiteX20-13455" fmla="*/ 514689 w 1435865"/>
                <a:gd name="connsiteY20-13456" fmla="*/ 755052 h 1078087"/>
                <a:gd name="connsiteX21-13457" fmla="*/ 786171 w 1435865"/>
                <a:gd name="connsiteY21-13458" fmla="*/ 490228 h 1078087"/>
                <a:gd name="connsiteX22-13459" fmla="*/ 699541 w 1435865"/>
                <a:gd name="connsiteY22-13460" fmla="*/ 542635 h 1078087"/>
                <a:gd name="connsiteX23-13461" fmla="*/ 649729 w 1435865"/>
                <a:gd name="connsiteY23-13462" fmla="*/ 578539 h 1078087"/>
                <a:gd name="connsiteX24-13463" fmla="*/ 509842 w 1435865"/>
                <a:gd name="connsiteY24-13464" fmla="*/ 754361 h 1078087"/>
                <a:gd name="connsiteX25-13465" fmla="*/ 394129 w 1435865"/>
                <a:gd name="connsiteY25-13466" fmla="*/ 721445 h 1078087"/>
                <a:gd name="connsiteX26-13467" fmla="*/ 465027 w 1435865"/>
                <a:gd name="connsiteY26-13468" fmla="*/ 544011 h 1078087"/>
                <a:gd name="connsiteX27-13469" fmla="*/ 0 w 1435865"/>
                <a:gd name="connsiteY27-13470" fmla="*/ 897013 h 1078087"/>
                <a:gd name="connsiteX28-13471" fmla="*/ 543508 w 1435865"/>
                <a:gd name="connsiteY28-13472" fmla="*/ 0 h 1078087"/>
                <a:gd name="connsiteX29-13473" fmla="*/ 745856 w 1435865"/>
                <a:gd name="connsiteY29-13474" fmla="*/ 85534 h 1078087"/>
                <a:gd name="connsiteX30-13475" fmla="*/ 916259 w 1435865"/>
                <a:gd name="connsiteY30-13476" fmla="*/ 184312 h 1078087"/>
                <a:gd name="connsiteX31-13477" fmla="*/ 1315146 w 1435865"/>
                <a:gd name="connsiteY31-13478" fmla="*/ 198516 h 1078087"/>
                <a:gd name="connsiteX32-13479" fmla="*/ 1435474 w 1435865"/>
                <a:gd name="connsiteY32-13480" fmla="*/ 79982 h 1078087"/>
                <a:gd name="connsiteX33-13481" fmla="*/ 1280445 w 1435865"/>
                <a:gd name="connsiteY33-13482" fmla="*/ 523272 h 1078087"/>
                <a:gd name="connsiteX34-13483" fmla="*/ 1273671 w 1435865"/>
                <a:gd name="connsiteY34-13484" fmla="*/ 693489 h 1078087"/>
                <a:gd name="connsiteX35-13485" fmla="*/ 1364183 w 1435865"/>
                <a:gd name="connsiteY35-13486" fmla="*/ 756682 h 1078087"/>
                <a:gd name="connsiteX36-13487" fmla="*/ 1218641 w 1435865"/>
                <a:gd name="connsiteY36-13488" fmla="*/ 1001983 h 1078087"/>
                <a:gd name="connsiteX37-13489" fmla="*/ 1165317 w 1435865"/>
                <a:gd name="connsiteY37-13490" fmla="*/ 987415 h 1078087"/>
                <a:gd name="connsiteX38-13491" fmla="*/ 1107333 w 1435865"/>
                <a:gd name="connsiteY38-13492" fmla="*/ 981871 h 1078087"/>
                <a:gd name="connsiteX39-13493" fmla="*/ 1073970 w 1435865"/>
                <a:gd name="connsiteY39-13494" fmla="*/ 982189 h 1078087"/>
                <a:gd name="connsiteX40-13495" fmla="*/ 995871 w 1435865"/>
                <a:gd name="connsiteY40-13496" fmla="*/ 1024512 h 1078087"/>
                <a:gd name="connsiteX0-13497" fmla="*/ 800077 w 1240071"/>
                <a:gd name="connsiteY0-13498" fmla="*/ 1024512 h 1078087"/>
                <a:gd name="connsiteX1-13499" fmla="*/ 768034 w 1240071"/>
                <a:gd name="connsiteY1-13500" fmla="*/ 910922 h 1078087"/>
                <a:gd name="connsiteX2-13501" fmla="*/ 782110 w 1240071"/>
                <a:gd name="connsiteY2-13502" fmla="*/ 1035152 h 1078087"/>
                <a:gd name="connsiteX3-13503" fmla="*/ 720351 w 1240071"/>
                <a:gd name="connsiteY3-13504" fmla="*/ 1052290 h 1078087"/>
                <a:gd name="connsiteX4-13505" fmla="*/ 689838 w 1240071"/>
                <a:gd name="connsiteY4-13506" fmla="*/ 1017550 h 1078087"/>
                <a:gd name="connsiteX5-13507" fmla="*/ 663133 w 1240071"/>
                <a:gd name="connsiteY5-13508" fmla="*/ 991363 h 1078087"/>
                <a:gd name="connsiteX6-13509" fmla="*/ 612483 w 1240071"/>
                <a:gd name="connsiteY6-13510" fmla="*/ 995039 h 1078087"/>
                <a:gd name="connsiteX7-13511" fmla="*/ 594834 w 1240071"/>
                <a:gd name="connsiteY7-13512" fmla="*/ 882100 h 1078087"/>
                <a:gd name="connsiteX8-13513" fmla="*/ 471470 w 1240071"/>
                <a:gd name="connsiteY8-13514" fmla="*/ 886315 h 1078087"/>
                <a:gd name="connsiteX9-13515" fmla="*/ 512938 w 1240071"/>
                <a:gd name="connsiteY9-13516" fmla="*/ 835185 h 1078087"/>
                <a:gd name="connsiteX10-13517" fmla="*/ 615635 w 1240071"/>
                <a:gd name="connsiteY10-13518" fmla="*/ 722791 h 1078087"/>
                <a:gd name="connsiteX11-13519" fmla="*/ 543092 w 1240071"/>
                <a:gd name="connsiteY11-13520" fmla="*/ 775374 h 1078087"/>
                <a:gd name="connsiteX12-13521" fmla="*/ 433287 w 1240071"/>
                <a:gd name="connsiteY12-13522" fmla="*/ 897267 h 1078087"/>
                <a:gd name="connsiteX13-13523" fmla="*/ 160588 w 1240071"/>
                <a:gd name="connsiteY13-13524" fmla="*/ 1018964 h 1078087"/>
                <a:gd name="connsiteX14-13525" fmla="*/ 261089 w 1240071"/>
                <a:gd name="connsiteY14-13526" fmla="*/ 808645 h 1078087"/>
                <a:gd name="connsiteX15-13527" fmla="*/ 210924 w 1240071"/>
                <a:gd name="connsiteY15-13528" fmla="*/ 901906 h 1078087"/>
                <a:gd name="connsiteX16-13529" fmla="*/ 129865 w 1240071"/>
                <a:gd name="connsiteY16-13530" fmla="*/ 1028244 h 1078087"/>
                <a:gd name="connsiteX17-13531" fmla="*/ 18865 w 1240071"/>
                <a:gd name="connsiteY17-13532" fmla="*/ 1039502 h 1078087"/>
                <a:gd name="connsiteX18-13533" fmla="*/ 173399 w 1240071"/>
                <a:gd name="connsiteY18-13534" fmla="*/ 768710 h 1078087"/>
                <a:gd name="connsiteX19-13535" fmla="*/ 198261 w 1240071"/>
                <a:gd name="connsiteY19-13536" fmla="*/ 719444 h 1078087"/>
                <a:gd name="connsiteX20-13537" fmla="*/ 318895 w 1240071"/>
                <a:gd name="connsiteY20-13538" fmla="*/ 755052 h 1078087"/>
                <a:gd name="connsiteX21-13539" fmla="*/ 590377 w 1240071"/>
                <a:gd name="connsiteY21-13540" fmla="*/ 490228 h 1078087"/>
                <a:gd name="connsiteX22-13541" fmla="*/ 503747 w 1240071"/>
                <a:gd name="connsiteY22-13542" fmla="*/ 542635 h 1078087"/>
                <a:gd name="connsiteX23-13543" fmla="*/ 453935 w 1240071"/>
                <a:gd name="connsiteY23-13544" fmla="*/ 578539 h 1078087"/>
                <a:gd name="connsiteX24-13545" fmla="*/ 314048 w 1240071"/>
                <a:gd name="connsiteY24-13546" fmla="*/ 754361 h 1078087"/>
                <a:gd name="connsiteX25-13547" fmla="*/ 198335 w 1240071"/>
                <a:gd name="connsiteY25-13548" fmla="*/ 721445 h 1078087"/>
                <a:gd name="connsiteX26-13549" fmla="*/ 269233 w 1240071"/>
                <a:gd name="connsiteY26-13550" fmla="*/ 544011 h 1078087"/>
                <a:gd name="connsiteX27-13551" fmla="*/ 0 w 1240071"/>
                <a:gd name="connsiteY27-13552" fmla="*/ 1041339 h 1078087"/>
                <a:gd name="connsiteX28-13553" fmla="*/ 347714 w 1240071"/>
                <a:gd name="connsiteY28-13554" fmla="*/ 0 h 1078087"/>
                <a:gd name="connsiteX29-13555" fmla="*/ 550062 w 1240071"/>
                <a:gd name="connsiteY29-13556" fmla="*/ 85534 h 1078087"/>
                <a:gd name="connsiteX30-13557" fmla="*/ 720465 w 1240071"/>
                <a:gd name="connsiteY30-13558" fmla="*/ 184312 h 1078087"/>
                <a:gd name="connsiteX31-13559" fmla="*/ 1119352 w 1240071"/>
                <a:gd name="connsiteY31-13560" fmla="*/ 198516 h 1078087"/>
                <a:gd name="connsiteX32-13561" fmla="*/ 1239680 w 1240071"/>
                <a:gd name="connsiteY32-13562" fmla="*/ 79982 h 1078087"/>
                <a:gd name="connsiteX33-13563" fmla="*/ 1084651 w 1240071"/>
                <a:gd name="connsiteY33-13564" fmla="*/ 523272 h 1078087"/>
                <a:gd name="connsiteX34-13565" fmla="*/ 1077877 w 1240071"/>
                <a:gd name="connsiteY34-13566" fmla="*/ 693489 h 1078087"/>
                <a:gd name="connsiteX35-13567" fmla="*/ 1168389 w 1240071"/>
                <a:gd name="connsiteY35-13568" fmla="*/ 756682 h 1078087"/>
                <a:gd name="connsiteX36-13569" fmla="*/ 1022847 w 1240071"/>
                <a:gd name="connsiteY36-13570" fmla="*/ 1001983 h 1078087"/>
                <a:gd name="connsiteX37-13571" fmla="*/ 969523 w 1240071"/>
                <a:gd name="connsiteY37-13572" fmla="*/ 987415 h 1078087"/>
                <a:gd name="connsiteX38-13573" fmla="*/ 911539 w 1240071"/>
                <a:gd name="connsiteY38-13574" fmla="*/ 981871 h 1078087"/>
                <a:gd name="connsiteX39-13575" fmla="*/ 878176 w 1240071"/>
                <a:gd name="connsiteY39-13576" fmla="*/ 982189 h 1078087"/>
                <a:gd name="connsiteX40-13577" fmla="*/ 800077 w 1240071"/>
                <a:gd name="connsiteY40-13578" fmla="*/ 1024512 h 1078087"/>
                <a:gd name="connsiteX0-13579" fmla="*/ 800077 w 1240071"/>
                <a:gd name="connsiteY0-13580" fmla="*/ 1024512 h 1078087"/>
                <a:gd name="connsiteX1-13581" fmla="*/ 768034 w 1240071"/>
                <a:gd name="connsiteY1-13582" fmla="*/ 910922 h 1078087"/>
                <a:gd name="connsiteX2-13583" fmla="*/ 782110 w 1240071"/>
                <a:gd name="connsiteY2-13584" fmla="*/ 1035152 h 1078087"/>
                <a:gd name="connsiteX3-13585" fmla="*/ 720351 w 1240071"/>
                <a:gd name="connsiteY3-13586" fmla="*/ 1052290 h 1078087"/>
                <a:gd name="connsiteX4-13587" fmla="*/ 689838 w 1240071"/>
                <a:gd name="connsiteY4-13588" fmla="*/ 1017550 h 1078087"/>
                <a:gd name="connsiteX5-13589" fmla="*/ 663133 w 1240071"/>
                <a:gd name="connsiteY5-13590" fmla="*/ 991363 h 1078087"/>
                <a:gd name="connsiteX6-13591" fmla="*/ 612483 w 1240071"/>
                <a:gd name="connsiteY6-13592" fmla="*/ 995039 h 1078087"/>
                <a:gd name="connsiteX7-13593" fmla="*/ 594834 w 1240071"/>
                <a:gd name="connsiteY7-13594" fmla="*/ 882100 h 1078087"/>
                <a:gd name="connsiteX8-13595" fmla="*/ 471470 w 1240071"/>
                <a:gd name="connsiteY8-13596" fmla="*/ 886315 h 1078087"/>
                <a:gd name="connsiteX9-13597" fmla="*/ 512938 w 1240071"/>
                <a:gd name="connsiteY9-13598" fmla="*/ 835185 h 1078087"/>
                <a:gd name="connsiteX10-13599" fmla="*/ 615635 w 1240071"/>
                <a:gd name="connsiteY10-13600" fmla="*/ 722791 h 1078087"/>
                <a:gd name="connsiteX11-13601" fmla="*/ 543092 w 1240071"/>
                <a:gd name="connsiteY11-13602" fmla="*/ 775374 h 1078087"/>
                <a:gd name="connsiteX12-13603" fmla="*/ 433287 w 1240071"/>
                <a:gd name="connsiteY12-13604" fmla="*/ 897267 h 1078087"/>
                <a:gd name="connsiteX13-13605" fmla="*/ 160588 w 1240071"/>
                <a:gd name="connsiteY13-13606" fmla="*/ 1018964 h 1078087"/>
                <a:gd name="connsiteX14-13607" fmla="*/ 261089 w 1240071"/>
                <a:gd name="connsiteY14-13608" fmla="*/ 808645 h 1078087"/>
                <a:gd name="connsiteX15-13609" fmla="*/ 210924 w 1240071"/>
                <a:gd name="connsiteY15-13610" fmla="*/ 901906 h 1078087"/>
                <a:gd name="connsiteX16-13611" fmla="*/ 129865 w 1240071"/>
                <a:gd name="connsiteY16-13612" fmla="*/ 1028244 h 1078087"/>
                <a:gd name="connsiteX17-13613" fmla="*/ 18865 w 1240071"/>
                <a:gd name="connsiteY17-13614" fmla="*/ 1039502 h 1078087"/>
                <a:gd name="connsiteX18-13615" fmla="*/ 173399 w 1240071"/>
                <a:gd name="connsiteY18-13616" fmla="*/ 768710 h 1078087"/>
                <a:gd name="connsiteX19-13617" fmla="*/ 198261 w 1240071"/>
                <a:gd name="connsiteY19-13618" fmla="*/ 719444 h 1078087"/>
                <a:gd name="connsiteX20-13619" fmla="*/ 318895 w 1240071"/>
                <a:gd name="connsiteY20-13620" fmla="*/ 755052 h 1078087"/>
                <a:gd name="connsiteX21-13621" fmla="*/ 590377 w 1240071"/>
                <a:gd name="connsiteY21-13622" fmla="*/ 490228 h 1078087"/>
                <a:gd name="connsiteX22-13623" fmla="*/ 503747 w 1240071"/>
                <a:gd name="connsiteY22-13624" fmla="*/ 542635 h 1078087"/>
                <a:gd name="connsiteX23-13625" fmla="*/ 453935 w 1240071"/>
                <a:gd name="connsiteY23-13626" fmla="*/ 578539 h 1078087"/>
                <a:gd name="connsiteX24-13627" fmla="*/ 314048 w 1240071"/>
                <a:gd name="connsiteY24-13628" fmla="*/ 754361 h 1078087"/>
                <a:gd name="connsiteX25-13629" fmla="*/ 198335 w 1240071"/>
                <a:gd name="connsiteY25-13630" fmla="*/ 721445 h 1078087"/>
                <a:gd name="connsiteX26-13631" fmla="*/ 269233 w 1240071"/>
                <a:gd name="connsiteY26-13632" fmla="*/ 544011 h 1078087"/>
                <a:gd name="connsiteX27-13633" fmla="*/ 0 w 1240071"/>
                <a:gd name="connsiteY27-13634" fmla="*/ 1041339 h 1078087"/>
                <a:gd name="connsiteX28-13635" fmla="*/ 347714 w 1240071"/>
                <a:gd name="connsiteY28-13636" fmla="*/ 0 h 1078087"/>
                <a:gd name="connsiteX29-13637" fmla="*/ 550062 w 1240071"/>
                <a:gd name="connsiteY29-13638" fmla="*/ 85534 h 1078087"/>
                <a:gd name="connsiteX30-13639" fmla="*/ 720465 w 1240071"/>
                <a:gd name="connsiteY30-13640" fmla="*/ 184312 h 1078087"/>
                <a:gd name="connsiteX31-13641" fmla="*/ 1119352 w 1240071"/>
                <a:gd name="connsiteY31-13642" fmla="*/ 198516 h 1078087"/>
                <a:gd name="connsiteX32-13643" fmla="*/ 1239680 w 1240071"/>
                <a:gd name="connsiteY32-13644" fmla="*/ 79982 h 1078087"/>
                <a:gd name="connsiteX33-13645" fmla="*/ 1084651 w 1240071"/>
                <a:gd name="connsiteY33-13646" fmla="*/ 523272 h 1078087"/>
                <a:gd name="connsiteX34-13647" fmla="*/ 1077877 w 1240071"/>
                <a:gd name="connsiteY34-13648" fmla="*/ 693489 h 1078087"/>
                <a:gd name="connsiteX35-13649" fmla="*/ 1168389 w 1240071"/>
                <a:gd name="connsiteY35-13650" fmla="*/ 756682 h 1078087"/>
                <a:gd name="connsiteX36-13651" fmla="*/ 1022847 w 1240071"/>
                <a:gd name="connsiteY36-13652" fmla="*/ 1001983 h 1078087"/>
                <a:gd name="connsiteX37-13653" fmla="*/ 969523 w 1240071"/>
                <a:gd name="connsiteY37-13654" fmla="*/ 987415 h 1078087"/>
                <a:gd name="connsiteX38-13655" fmla="*/ 911539 w 1240071"/>
                <a:gd name="connsiteY38-13656" fmla="*/ 981871 h 1078087"/>
                <a:gd name="connsiteX39-13657" fmla="*/ 878176 w 1240071"/>
                <a:gd name="connsiteY39-13658" fmla="*/ 982189 h 1078087"/>
                <a:gd name="connsiteX40-13659" fmla="*/ 800077 w 1240071"/>
                <a:gd name="connsiteY40-13660" fmla="*/ 1024512 h 1078087"/>
                <a:gd name="connsiteX0-13661" fmla="*/ 800077 w 1240071"/>
                <a:gd name="connsiteY0-13662" fmla="*/ 951855 h 1005430"/>
                <a:gd name="connsiteX1-13663" fmla="*/ 768034 w 1240071"/>
                <a:gd name="connsiteY1-13664" fmla="*/ 838265 h 1005430"/>
                <a:gd name="connsiteX2-13665" fmla="*/ 782110 w 1240071"/>
                <a:gd name="connsiteY2-13666" fmla="*/ 962495 h 1005430"/>
                <a:gd name="connsiteX3-13667" fmla="*/ 720351 w 1240071"/>
                <a:gd name="connsiteY3-13668" fmla="*/ 979633 h 1005430"/>
                <a:gd name="connsiteX4-13669" fmla="*/ 689838 w 1240071"/>
                <a:gd name="connsiteY4-13670" fmla="*/ 944893 h 1005430"/>
                <a:gd name="connsiteX5-13671" fmla="*/ 663133 w 1240071"/>
                <a:gd name="connsiteY5-13672" fmla="*/ 918706 h 1005430"/>
                <a:gd name="connsiteX6-13673" fmla="*/ 612483 w 1240071"/>
                <a:gd name="connsiteY6-13674" fmla="*/ 922382 h 1005430"/>
                <a:gd name="connsiteX7-13675" fmla="*/ 594834 w 1240071"/>
                <a:gd name="connsiteY7-13676" fmla="*/ 809443 h 1005430"/>
                <a:gd name="connsiteX8-13677" fmla="*/ 471470 w 1240071"/>
                <a:gd name="connsiteY8-13678" fmla="*/ 813658 h 1005430"/>
                <a:gd name="connsiteX9-13679" fmla="*/ 512938 w 1240071"/>
                <a:gd name="connsiteY9-13680" fmla="*/ 762528 h 1005430"/>
                <a:gd name="connsiteX10-13681" fmla="*/ 615635 w 1240071"/>
                <a:gd name="connsiteY10-13682" fmla="*/ 650134 h 1005430"/>
                <a:gd name="connsiteX11-13683" fmla="*/ 543092 w 1240071"/>
                <a:gd name="connsiteY11-13684" fmla="*/ 702717 h 1005430"/>
                <a:gd name="connsiteX12-13685" fmla="*/ 433287 w 1240071"/>
                <a:gd name="connsiteY12-13686" fmla="*/ 824610 h 1005430"/>
                <a:gd name="connsiteX13-13687" fmla="*/ 160588 w 1240071"/>
                <a:gd name="connsiteY13-13688" fmla="*/ 946307 h 1005430"/>
                <a:gd name="connsiteX14-13689" fmla="*/ 261089 w 1240071"/>
                <a:gd name="connsiteY14-13690" fmla="*/ 735988 h 1005430"/>
                <a:gd name="connsiteX15-13691" fmla="*/ 210924 w 1240071"/>
                <a:gd name="connsiteY15-13692" fmla="*/ 829249 h 1005430"/>
                <a:gd name="connsiteX16-13693" fmla="*/ 129865 w 1240071"/>
                <a:gd name="connsiteY16-13694" fmla="*/ 955587 h 1005430"/>
                <a:gd name="connsiteX17-13695" fmla="*/ 18865 w 1240071"/>
                <a:gd name="connsiteY17-13696" fmla="*/ 966845 h 1005430"/>
                <a:gd name="connsiteX18-13697" fmla="*/ 173399 w 1240071"/>
                <a:gd name="connsiteY18-13698" fmla="*/ 696053 h 1005430"/>
                <a:gd name="connsiteX19-13699" fmla="*/ 198261 w 1240071"/>
                <a:gd name="connsiteY19-13700" fmla="*/ 646787 h 1005430"/>
                <a:gd name="connsiteX20-13701" fmla="*/ 318895 w 1240071"/>
                <a:gd name="connsiteY20-13702" fmla="*/ 682395 h 1005430"/>
                <a:gd name="connsiteX21-13703" fmla="*/ 590377 w 1240071"/>
                <a:gd name="connsiteY21-13704" fmla="*/ 417571 h 1005430"/>
                <a:gd name="connsiteX22-13705" fmla="*/ 503747 w 1240071"/>
                <a:gd name="connsiteY22-13706" fmla="*/ 469978 h 1005430"/>
                <a:gd name="connsiteX23-13707" fmla="*/ 453935 w 1240071"/>
                <a:gd name="connsiteY23-13708" fmla="*/ 505882 h 1005430"/>
                <a:gd name="connsiteX24-13709" fmla="*/ 314048 w 1240071"/>
                <a:gd name="connsiteY24-13710" fmla="*/ 681704 h 1005430"/>
                <a:gd name="connsiteX25-13711" fmla="*/ 198335 w 1240071"/>
                <a:gd name="connsiteY25-13712" fmla="*/ 648788 h 1005430"/>
                <a:gd name="connsiteX26-13713" fmla="*/ 269233 w 1240071"/>
                <a:gd name="connsiteY26-13714" fmla="*/ 471354 h 1005430"/>
                <a:gd name="connsiteX27-13715" fmla="*/ 0 w 1240071"/>
                <a:gd name="connsiteY27-13716" fmla="*/ 968682 h 1005430"/>
                <a:gd name="connsiteX28-13717" fmla="*/ 287291 w 1240071"/>
                <a:gd name="connsiteY28-13718" fmla="*/ 398662 h 1005430"/>
                <a:gd name="connsiteX29-13719" fmla="*/ 550062 w 1240071"/>
                <a:gd name="connsiteY29-13720" fmla="*/ 12877 h 1005430"/>
                <a:gd name="connsiteX30-13721" fmla="*/ 720465 w 1240071"/>
                <a:gd name="connsiteY30-13722" fmla="*/ 111655 h 1005430"/>
                <a:gd name="connsiteX31-13723" fmla="*/ 1119352 w 1240071"/>
                <a:gd name="connsiteY31-13724" fmla="*/ 125859 h 1005430"/>
                <a:gd name="connsiteX32-13725" fmla="*/ 1239680 w 1240071"/>
                <a:gd name="connsiteY32-13726" fmla="*/ 7325 h 1005430"/>
                <a:gd name="connsiteX33-13727" fmla="*/ 1084651 w 1240071"/>
                <a:gd name="connsiteY33-13728" fmla="*/ 450615 h 1005430"/>
                <a:gd name="connsiteX34-13729" fmla="*/ 1077877 w 1240071"/>
                <a:gd name="connsiteY34-13730" fmla="*/ 620832 h 1005430"/>
                <a:gd name="connsiteX35-13731" fmla="*/ 1168389 w 1240071"/>
                <a:gd name="connsiteY35-13732" fmla="*/ 684025 h 1005430"/>
                <a:gd name="connsiteX36-13733" fmla="*/ 1022847 w 1240071"/>
                <a:gd name="connsiteY36-13734" fmla="*/ 929326 h 1005430"/>
                <a:gd name="connsiteX37-13735" fmla="*/ 969523 w 1240071"/>
                <a:gd name="connsiteY37-13736" fmla="*/ 914758 h 1005430"/>
                <a:gd name="connsiteX38-13737" fmla="*/ 911539 w 1240071"/>
                <a:gd name="connsiteY38-13738" fmla="*/ 909214 h 1005430"/>
                <a:gd name="connsiteX39-13739" fmla="*/ 878176 w 1240071"/>
                <a:gd name="connsiteY39-13740" fmla="*/ 909532 h 1005430"/>
                <a:gd name="connsiteX40-13741" fmla="*/ 800077 w 1240071"/>
                <a:gd name="connsiteY40-13742" fmla="*/ 951855 h 1005430"/>
                <a:gd name="connsiteX0-13743" fmla="*/ 800077 w 1240071"/>
                <a:gd name="connsiteY0-13744" fmla="*/ 951855 h 1005430"/>
                <a:gd name="connsiteX1-13745" fmla="*/ 768034 w 1240071"/>
                <a:gd name="connsiteY1-13746" fmla="*/ 838265 h 1005430"/>
                <a:gd name="connsiteX2-13747" fmla="*/ 782110 w 1240071"/>
                <a:gd name="connsiteY2-13748" fmla="*/ 962495 h 1005430"/>
                <a:gd name="connsiteX3-13749" fmla="*/ 720351 w 1240071"/>
                <a:gd name="connsiteY3-13750" fmla="*/ 979633 h 1005430"/>
                <a:gd name="connsiteX4-13751" fmla="*/ 689838 w 1240071"/>
                <a:gd name="connsiteY4-13752" fmla="*/ 944893 h 1005430"/>
                <a:gd name="connsiteX5-13753" fmla="*/ 663133 w 1240071"/>
                <a:gd name="connsiteY5-13754" fmla="*/ 918706 h 1005430"/>
                <a:gd name="connsiteX6-13755" fmla="*/ 612483 w 1240071"/>
                <a:gd name="connsiteY6-13756" fmla="*/ 922382 h 1005430"/>
                <a:gd name="connsiteX7-13757" fmla="*/ 594834 w 1240071"/>
                <a:gd name="connsiteY7-13758" fmla="*/ 809443 h 1005430"/>
                <a:gd name="connsiteX8-13759" fmla="*/ 471470 w 1240071"/>
                <a:gd name="connsiteY8-13760" fmla="*/ 813658 h 1005430"/>
                <a:gd name="connsiteX9-13761" fmla="*/ 512938 w 1240071"/>
                <a:gd name="connsiteY9-13762" fmla="*/ 762528 h 1005430"/>
                <a:gd name="connsiteX10-13763" fmla="*/ 615635 w 1240071"/>
                <a:gd name="connsiteY10-13764" fmla="*/ 650134 h 1005430"/>
                <a:gd name="connsiteX11-13765" fmla="*/ 543092 w 1240071"/>
                <a:gd name="connsiteY11-13766" fmla="*/ 702717 h 1005430"/>
                <a:gd name="connsiteX12-13767" fmla="*/ 433287 w 1240071"/>
                <a:gd name="connsiteY12-13768" fmla="*/ 824610 h 1005430"/>
                <a:gd name="connsiteX13-13769" fmla="*/ 160588 w 1240071"/>
                <a:gd name="connsiteY13-13770" fmla="*/ 946307 h 1005430"/>
                <a:gd name="connsiteX14-13771" fmla="*/ 261089 w 1240071"/>
                <a:gd name="connsiteY14-13772" fmla="*/ 735988 h 1005430"/>
                <a:gd name="connsiteX15-13773" fmla="*/ 210924 w 1240071"/>
                <a:gd name="connsiteY15-13774" fmla="*/ 829249 h 1005430"/>
                <a:gd name="connsiteX16-13775" fmla="*/ 129865 w 1240071"/>
                <a:gd name="connsiteY16-13776" fmla="*/ 955587 h 1005430"/>
                <a:gd name="connsiteX17-13777" fmla="*/ 18865 w 1240071"/>
                <a:gd name="connsiteY17-13778" fmla="*/ 966845 h 1005430"/>
                <a:gd name="connsiteX18-13779" fmla="*/ 173399 w 1240071"/>
                <a:gd name="connsiteY18-13780" fmla="*/ 696053 h 1005430"/>
                <a:gd name="connsiteX19-13781" fmla="*/ 198261 w 1240071"/>
                <a:gd name="connsiteY19-13782" fmla="*/ 646787 h 1005430"/>
                <a:gd name="connsiteX20-13783" fmla="*/ 318895 w 1240071"/>
                <a:gd name="connsiteY20-13784" fmla="*/ 682395 h 1005430"/>
                <a:gd name="connsiteX21-13785" fmla="*/ 590377 w 1240071"/>
                <a:gd name="connsiteY21-13786" fmla="*/ 417571 h 1005430"/>
                <a:gd name="connsiteX22-13787" fmla="*/ 503747 w 1240071"/>
                <a:gd name="connsiteY22-13788" fmla="*/ 469978 h 1005430"/>
                <a:gd name="connsiteX23-13789" fmla="*/ 453935 w 1240071"/>
                <a:gd name="connsiteY23-13790" fmla="*/ 505882 h 1005430"/>
                <a:gd name="connsiteX24-13791" fmla="*/ 314048 w 1240071"/>
                <a:gd name="connsiteY24-13792" fmla="*/ 681704 h 1005430"/>
                <a:gd name="connsiteX25-13793" fmla="*/ 198335 w 1240071"/>
                <a:gd name="connsiteY25-13794" fmla="*/ 648788 h 1005430"/>
                <a:gd name="connsiteX26-13795" fmla="*/ 269233 w 1240071"/>
                <a:gd name="connsiteY26-13796" fmla="*/ 471354 h 1005430"/>
                <a:gd name="connsiteX27-13797" fmla="*/ 0 w 1240071"/>
                <a:gd name="connsiteY27-13798" fmla="*/ 968682 h 1005430"/>
                <a:gd name="connsiteX28-13799" fmla="*/ 187911 w 1240071"/>
                <a:gd name="connsiteY28-13800" fmla="*/ 416843 h 1005430"/>
                <a:gd name="connsiteX29-13801" fmla="*/ 550062 w 1240071"/>
                <a:gd name="connsiteY29-13802" fmla="*/ 12877 h 1005430"/>
                <a:gd name="connsiteX30-13803" fmla="*/ 720465 w 1240071"/>
                <a:gd name="connsiteY30-13804" fmla="*/ 111655 h 1005430"/>
                <a:gd name="connsiteX31-13805" fmla="*/ 1119352 w 1240071"/>
                <a:gd name="connsiteY31-13806" fmla="*/ 125859 h 1005430"/>
                <a:gd name="connsiteX32-13807" fmla="*/ 1239680 w 1240071"/>
                <a:gd name="connsiteY32-13808" fmla="*/ 7325 h 1005430"/>
                <a:gd name="connsiteX33-13809" fmla="*/ 1084651 w 1240071"/>
                <a:gd name="connsiteY33-13810" fmla="*/ 450615 h 1005430"/>
                <a:gd name="connsiteX34-13811" fmla="*/ 1077877 w 1240071"/>
                <a:gd name="connsiteY34-13812" fmla="*/ 620832 h 1005430"/>
                <a:gd name="connsiteX35-13813" fmla="*/ 1168389 w 1240071"/>
                <a:gd name="connsiteY35-13814" fmla="*/ 684025 h 1005430"/>
                <a:gd name="connsiteX36-13815" fmla="*/ 1022847 w 1240071"/>
                <a:gd name="connsiteY36-13816" fmla="*/ 929326 h 1005430"/>
                <a:gd name="connsiteX37-13817" fmla="*/ 969523 w 1240071"/>
                <a:gd name="connsiteY37-13818" fmla="*/ 914758 h 1005430"/>
                <a:gd name="connsiteX38-13819" fmla="*/ 911539 w 1240071"/>
                <a:gd name="connsiteY38-13820" fmla="*/ 909214 h 1005430"/>
                <a:gd name="connsiteX39-13821" fmla="*/ 878176 w 1240071"/>
                <a:gd name="connsiteY39-13822" fmla="*/ 909532 h 1005430"/>
                <a:gd name="connsiteX40-13823" fmla="*/ 800077 w 1240071"/>
                <a:gd name="connsiteY40-13824" fmla="*/ 951855 h 1005430"/>
                <a:gd name="connsiteX0-13825" fmla="*/ 800077 w 1240071"/>
                <a:gd name="connsiteY0-13826" fmla="*/ 951855 h 1005430"/>
                <a:gd name="connsiteX1-13827" fmla="*/ 768034 w 1240071"/>
                <a:gd name="connsiteY1-13828" fmla="*/ 838265 h 1005430"/>
                <a:gd name="connsiteX2-13829" fmla="*/ 782110 w 1240071"/>
                <a:gd name="connsiteY2-13830" fmla="*/ 962495 h 1005430"/>
                <a:gd name="connsiteX3-13831" fmla="*/ 720351 w 1240071"/>
                <a:gd name="connsiteY3-13832" fmla="*/ 979633 h 1005430"/>
                <a:gd name="connsiteX4-13833" fmla="*/ 689838 w 1240071"/>
                <a:gd name="connsiteY4-13834" fmla="*/ 944893 h 1005430"/>
                <a:gd name="connsiteX5-13835" fmla="*/ 663133 w 1240071"/>
                <a:gd name="connsiteY5-13836" fmla="*/ 918706 h 1005430"/>
                <a:gd name="connsiteX6-13837" fmla="*/ 612483 w 1240071"/>
                <a:gd name="connsiteY6-13838" fmla="*/ 922382 h 1005430"/>
                <a:gd name="connsiteX7-13839" fmla="*/ 594834 w 1240071"/>
                <a:gd name="connsiteY7-13840" fmla="*/ 809443 h 1005430"/>
                <a:gd name="connsiteX8-13841" fmla="*/ 471470 w 1240071"/>
                <a:gd name="connsiteY8-13842" fmla="*/ 813658 h 1005430"/>
                <a:gd name="connsiteX9-13843" fmla="*/ 512938 w 1240071"/>
                <a:gd name="connsiteY9-13844" fmla="*/ 762528 h 1005430"/>
                <a:gd name="connsiteX10-13845" fmla="*/ 615635 w 1240071"/>
                <a:gd name="connsiteY10-13846" fmla="*/ 650134 h 1005430"/>
                <a:gd name="connsiteX11-13847" fmla="*/ 543092 w 1240071"/>
                <a:gd name="connsiteY11-13848" fmla="*/ 702717 h 1005430"/>
                <a:gd name="connsiteX12-13849" fmla="*/ 433287 w 1240071"/>
                <a:gd name="connsiteY12-13850" fmla="*/ 824610 h 1005430"/>
                <a:gd name="connsiteX13-13851" fmla="*/ 160588 w 1240071"/>
                <a:gd name="connsiteY13-13852" fmla="*/ 946307 h 1005430"/>
                <a:gd name="connsiteX14-13853" fmla="*/ 261089 w 1240071"/>
                <a:gd name="connsiteY14-13854" fmla="*/ 735988 h 1005430"/>
                <a:gd name="connsiteX15-13855" fmla="*/ 210924 w 1240071"/>
                <a:gd name="connsiteY15-13856" fmla="*/ 829249 h 1005430"/>
                <a:gd name="connsiteX16-13857" fmla="*/ 129865 w 1240071"/>
                <a:gd name="connsiteY16-13858" fmla="*/ 955587 h 1005430"/>
                <a:gd name="connsiteX17-13859" fmla="*/ 18865 w 1240071"/>
                <a:gd name="connsiteY17-13860" fmla="*/ 966845 h 1005430"/>
                <a:gd name="connsiteX18-13861" fmla="*/ 173399 w 1240071"/>
                <a:gd name="connsiteY18-13862" fmla="*/ 696053 h 1005430"/>
                <a:gd name="connsiteX19-13863" fmla="*/ 198261 w 1240071"/>
                <a:gd name="connsiteY19-13864" fmla="*/ 646787 h 1005430"/>
                <a:gd name="connsiteX20-13865" fmla="*/ 318895 w 1240071"/>
                <a:gd name="connsiteY20-13866" fmla="*/ 682395 h 1005430"/>
                <a:gd name="connsiteX21-13867" fmla="*/ 590377 w 1240071"/>
                <a:gd name="connsiteY21-13868" fmla="*/ 417571 h 1005430"/>
                <a:gd name="connsiteX22-13869" fmla="*/ 503747 w 1240071"/>
                <a:gd name="connsiteY22-13870" fmla="*/ 469978 h 1005430"/>
                <a:gd name="connsiteX23-13871" fmla="*/ 453935 w 1240071"/>
                <a:gd name="connsiteY23-13872" fmla="*/ 505882 h 1005430"/>
                <a:gd name="connsiteX24-13873" fmla="*/ 314048 w 1240071"/>
                <a:gd name="connsiteY24-13874" fmla="*/ 681704 h 1005430"/>
                <a:gd name="connsiteX25-13875" fmla="*/ 198335 w 1240071"/>
                <a:gd name="connsiteY25-13876" fmla="*/ 648788 h 1005430"/>
                <a:gd name="connsiteX26-13877" fmla="*/ 269233 w 1240071"/>
                <a:gd name="connsiteY26-13878" fmla="*/ 471354 h 1005430"/>
                <a:gd name="connsiteX27-13879" fmla="*/ 0 w 1240071"/>
                <a:gd name="connsiteY27-13880" fmla="*/ 968682 h 1005430"/>
                <a:gd name="connsiteX28-13881" fmla="*/ 187911 w 1240071"/>
                <a:gd name="connsiteY28-13882" fmla="*/ 416843 h 1005430"/>
                <a:gd name="connsiteX29-13883" fmla="*/ 526397 w 1240071"/>
                <a:gd name="connsiteY29-13884" fmla="*/ 4214 h 1005430"/>
                <a:gd name="connsiteX30-13885" fmla="*/ 720465 w 1240071"/>
                <a:gd name="connsiteY30-13886" fmla="*/ 111655 h 1005430"/>
                <a:gd name="connsiteX31-13887" fmla="*/ 1119352 w 1240071"/>
                <a:gd name="connsiteY31-13888" fmla="*/ 125859 h 1005430"/>
                <a:gd name="connsiteX32-13889" fmla="*/ 1239680 w 1240071"/>
                <a:gd name="connsiteY32-13890" fmla="*/ 7325 h 1005430"/>
                <a:gd name="connsiteX33-13891" fmla="*/ 1084651 w 1240071"/>
                <a:gd name="connsiteY33-13892" fmla="*/ 450615 h 1005430"/>
                <a:gd name="connsiteX34-13893" fmla="*/ 1077877 w 1240071"/>
                <a:gd name="connsiteY34-13894" fmla="*/ 620832 h 1005430"/>
                <a:gd name="connsiteX35-13895" fmla="*/ 1168389 w 1240071"/>
                <a:gd name="connsiteY35-13896" fmla="*/ 684025 h 1005430"/>
                <a:gd name="connsiteX36-13897" fmla="*/ 1022847 w 1240071"/>
                <a:gd name="connsiteY36-13898" fmla="*/ 929326 h 1005430"/>
                <a:gd name="connsiteX37-13899" fmla="*/ 969523 w 1240071"/>
                <a:gd name="connsiteY37-13900" fmla="*/ 914758 h 1005430"/>
                <a:gd name="connsiteX38-13901" fmla="*/ 911539 w 1240071"/>
                <a:gd name="connsiteY38-13902" fmla="*/ 909214 h 1005430"/>
                <a:gd name="connsiteX39-13903" fmla="*/ 878176 w 1240071"/>
                <a:gd name="connsiteY39-13904" fmla="*/ 909532 h 1005430"/>
                <a:gd name="connsiteX40-13905" fmla="*/ 800077 w 1240071"/>
                <a:gd name="connsiteY40-13906" fmla="*/ 951855 h 1005430"/>
                <a:gd name="connsiteX0-13907" fmla="*/ 800077 w 1240071"/>
                <a:gd name="connsiteY0-13908" fmla="*/ 951855 h 1005430"/>
                <a:gd name="connsiteX1-13909" fmla="*/ 768034 w 1240071"/>
                <a:gd name="connsiteY1-13910" fmla="*/ 838265 h 1005430"/>
                <a:gd name="connsiteX2-13911" fmla="*/ 782110 w 1240071"/>
                <a:gd name="connsiteY2-13912" fmla="*/ 962495 h 1005430"/>
                <a:gd name="connsiteX3-13913" fmla="*/ 720351 w 1240071"/>
                <a:gd name="connsiteY3-13914" fmla="*/ 979633 h 1005430"/>
                <a:gd name="connsiteX4-13915" fmla="*/ 689838 w 1240071"/>
                <a:gd name="connsiteY4-13916" fmla="*/ 944893 h 1005430"/>
                <a:gd name="connsiteX5-13917" fmla="*/ 663133 w 1240071"/>
                <a:gd name="connsiteY5-13918" fmla="*/ 918706 h 1005430"/>
                <a:gd name="connsiteX6-13919" fmla="*/ 612483 w 1240071"/>
                <a:gd name="connsiteY6-13920" fmla="*/ 922382 h 1005430"/>
                <a:gd name="connsiteX7-13921" fmla="*/ 594834 w 1240071"/>
                <a:gd name="connsiteY7-13922" fmla="*/ 809443 h 1005430"/>
                <a:gd name="connsiteX8-13923" fmla="*/ 471470 w 1240071"/>
                <a:gd name="connsiteY8-13924" fmla="*/ 813658 h 1005430"/>
                <a:gd name="connsiteX9-13925" fmla="*/ 512938 w 1240071"/>
                <a:gd name="connsiteY9-13926" fmla="*/ 762528 h 1005430"/>
                <a:gd name="connsiteX10-13927" fmla="*/ 615635 w 1240071"/>
                <a:gd name="connsiteY10-13928" fmla="*/ 650134 h 1005430"/>
                <a:gd name="connsiteX11-13929" fmla="*/ 543092 w 1240071"/>
                <a:gd name="connsiteY11-13930" fmla="*/ 702717 h 1005430"/>
                <a:gd name="connsiteX12-13931" fmla="*/ 433287 w 1240071"/>
                <a:gd name="connsiteY12-13932" fmla="*/ 824610 h 1005430"/>
                <a:gd name="connsiteX13-13933" fmla="*/ 160588 w 1240071"/>
                <a:gd name="connsiteY13-13934" fmla="*/ 946307 h 1005430"/>
                <a:gd name="connsiteX14-13935" fmla="*/ 261089 w 1240071"/>
                <a:gd name="connsiteY14-13936" fmla="*/ 735988 h 1005430"/>
                <a:gd name="connsiteX15-13937" fmla="*/ 210924 w 1240071"/>
                <a:gd name="connsiteY15-13938" fmla="*/ 829249 h 1005430"/>
                <a:gd name="connsiteX16-13939" fmla="*/ 129865 w 1240071"/>
                <a:gd name="connsiteY16-13940" fmla="*/ 955587 h 1005430"/>
                <a:gd name="connsiteX17-13941" fmla="*/ 18865 w 1240071"/>
                <a:gd name="connsiteY17-13942" fmla="*/ 966845 h 1005430"/>
                <a:gd name="connsiteX18-13943" fmla="*/ 173399 w 1240071"/>
                <a:gd name="connsiteY18-13944" fmla="*/ 696053 h 1005430"/>
                <a:gd name="connsiteX19-13945" fmla="*/ 198261 w 1240071"/>
                <a:gd name="connsiteY19-13946" fmla="*/ 646787 h 1005430"/>
                <a:gd name="connsiteX20-13947" fmla="*/ 318895 w 1240071"/>
                <a:gd name="connsiteY20-13948" fmla="*/ 682395 h 1005430"/>
                <a:gd name="connsiteX21-13949" fmla="*/ 590377 w 1240071"/>
                <a:gd name="connsiteY21-13950" fmla="*/ 417571 h 1005430"/>
                <a:gd name="connsiteX22-13951" fmla="*/ 503747 w 1240071"/>
                <a:gd name="connsiteY22-13952" fmla="*/ 469978 h 1005430"/>
                <a:gd name="connsiteX23-13953" fmla="*/ 453935 w 1240071"/>
                <a:gd name="connsiteY23-13954" fmla="*/ 505882 h 1005430"/>
                <a:gd name="connsiteX24-13955" fmla="*/ 314048 w 1240071"/>
                <a:gd name="connsiteY24-13956" fmla="*/ 681704 h 1005430"/>
                <a:gd name="connsiteX25-13957" fmla="*/ 198335 w 1240071"/>
                <a:gd name="connsiteY25-13958" fmla="*/ 648788 h 1005430"/>
                <a:gd name="connsiteX26-13959" fmla="*/ 269233 w 1240071"/>
                <a:gd name="connsiteY26-13960" fmla="*/ 471354 h 1005430"/>
                <a:gd name="connsiteX27-13961" fmla="*/ 0 w 1240071"/>
                <a:gd name="connsiteY27-13962" fmla="*/ 968682 h 1005430"/>
                <a:gd name="connsiteX28-13963" fmla="*/ 187911 w 1240071"/>
                <a:gd name="connsiteY28-13964" fmla="*/ 416843 h 1005430"/>
                <a:gd name="connsiteX29-13965" fmla="*/ 526397 w 1240071"/>
                <a:gd name="connsiteY29-13966" fmla="*/ 4214 h 1005430"/>
                <a:gd name="connsiteX30-13967" fmla="*/ 720465 w 1240071"/>
                <a:gd name="connsiteY30-13968" fmla="*/ 111655 h 1005430"/>
                <a:gd name="connsiteX31-13969" fmla="*/ 1119352 w 1240071"/>
                <a:gd name="connsiteY31-13970" fmla="*/ 125859 h 1005430"/>
                <a:gd name="connsiteX32-13971" fmla="*/ 1239680 w 1240071"/>
                <a:gd name="connsiteY32-13972" fmla="*/ 7325 h 1005430"/>
                <a:gd name="connsiteX33-13973" fmla="*/ 1084651 w 1240071"/>
                <a:gd name="connsiteY33-13974" fmla="*/ 450615 h 1005430"/>
                <a:gd name="connsiteX34-13975" fmla="*/ 1077877 w 1240071"/>
                <a:gd name="connsiteY34-13976" fmla="*/ 620832 h 1005430"/>
                <a:gd name="connsiteX35-13977" fmla="*/ 1168389 w 1240071"/>
                <a:gd name="connsiteY35-13978" fmla="*/ 684025 h 1005430"/>
                <a:gd name="connsiteX36-13979" fmla="*/ 1022847 w 1240071"/>
                <a:gd name="connsiteY36-13980" fmla="*/ 929326 h 1005430"/>
                <a:gd name="connsiteX37-13981" fmla="*/ 969523 w 1240071"/>
                <a:gd name="connsiteY37-13982" fmla="*/ 914758 h 1005430"/>
                <a:gd name="connsiteX38-13983" fmla="*/ 911539 w 1240071"/>
                <a:gd name="connsiteY38-13984" fmla="*/ 909214 h 1005430"/>
                <a:gd name="connsiteX39-13985" fmla="*/ 878176 w 1240071"/>
                <a:gd name="connsiteY39-13986" fmla="*/ 909532 h 1005430"/>
                <a:gd name="connsiteX40-13987" fmla="*/ 800077 w 1240071"/>
                <a:gd name="connsiteY40-13988" fmla="*/ 951855 h 1005430"/>
                <a:gd name="connsiteX0-13989" fmla="*/ 803379 w 1243373"/>
                <a:gd name="connsiteY0-13990" fmla="*/ 951855 h 1005430"/>
                <a:gd name="connsiteX1-13991" fmla="*/ 771336 w 1243373"/>
                <a:gd name="connsiteY1-13992" fmla="*/ 838265 h 1005430"/>
                <a:gd name="connsiteX2-13993" fmla="*/ 785412 w 1243373"/>
                <a:gd name="connsiteY2-13994" fmla="*/ 962495 h 1005430"/>
                <a:gd name="connsiteX3-13995" fmla="*/ 723653 w 1243373"/>
                <a:gd name="connsiteY3-13996" fmla="*/ 979633 h 1005430"/>
                <a:gd name="connsiteX4-13997" fmla="*/ 693140 w 1243373"/>
                <a:gd name="connsiteY4-13998" fmla="*/ 944893 h 1005430"/>
                <a:gd name="connsiteX5-13999" fmla="*/ 666435 w 1243373"/>
                <a:gd name="connsiteY5-14000" fmla="*/ 918706 h 1005430"/>
                <a:gd name="connsiteX6-14001" fmla="*/ 615785 w 1243373"/>
                <a:gd name="connsiteY6-14002" fmla="*/ 922382 h 1005430"/>
                <a:gd name="connsiteX7-14003" fmla="*/ 598136 w 1243373"/>
                <a:gd name="connsiteY7-14004" fmla="*/ 809443 h 1005430"/>
                <a:gd name="connsiteX8-14005" fmla="*/ 474772 w 1243373"/>
                <a:gd name="connsiteY8-14006" fmla="*/ 813658 h 1005430"/>
                <a:gd name="connsiteX9-14007" fmla="*/ 516240 w 1243373"/>
                <a:gd name="connsiteY9-14008" fmla="*/ 762528 h 1005430"/>
                <a:gd name="connsiteX10-14009" fmla="*/ 618937 w 1243373"/>
                <a:gd name="connsiteY10-14010" fmla="*/ 650134 h 1005430"/>
                <a:gd name="connsiteX11-14011" fmla="*/ 546394 w 1243373"/>
                <a:gd name="connsiteY11-14012" fmla="*/ 702717 h 1005430"/>
                <a:gd name="connsiteX12-14013" fmla="*/ 436589 w 1243373"/>
                <a:gd name="connsiteY12-14014" fmla="*/ 824610 h 1005430"/>
                <a:gd name="connsiteX13-14015" fmla="*/ 163890 w 1243373"/>
                <a:gd name="connsiteY13-14016" fmla="*/ 946307 h 1005430"/>
                <a:gd name="connsiteX14-14017" fmla="*/ 264391 w 1243373"/>
                <a:gd name="connsiteY14-14018" fmla="*/ 735988 h 1005430"/>
                <a:gd name="connsiteX15-14019" fmla="*/ 214226 w 1243373"/>
                <a:gd name="connsiteY15-14020" fmla="*/ 829249 h 1005430"/>
                <a:gd name="connsiteX16-14021" fmla="*/ 133167 w 1243373"/>
                <a:gd name="connsiteY16-14022" fmla="*/ 955587 h 1005430"/>
                <a:gd name="connsiteX17-14023" fmla="*/ 22167 w 1243373"/>
                <a:gd name="connsiteY17-14024" fmla="*/ 966845 h 1005430"/>
                <a:gd name="connsiteX18-14025" fmla="*/ 176701 w 1243373"/>
                <a:gd name="connsiteY18-14026" fmla="*/ 696053 h 1005430"/>
                <a:gd name="connsiteX19-14027" fmla="*/ 201563 w 1243373"/>
                <a:gd name="connsiteY19-14028" fmla="*/ 646787 h 1005430"/>
                <a:gd name="connsiteX20-14029" fmla="*/ 322197 w 1243373"/>
                <a:gd name="connsiteY20-14030" fmla="*/ 682395 h 1005430"/>
                <a:gd name="connsiteX21-14031" fmla="*/ 593679 w 1243373"/>
                <a:gd name="connsiteY21-14032" fmla="*/ 417571 h 1005430"/>
                <a:gd name="connsiteX22-14033" fmla="*/ 507049 w 1243373"/>
                <a:gd name="connsiteY22-14034" fmla="*/ 469978 h 1005430"/>
                <a:gd name="connsiteX23-14035" fmla="*/ 457237 w 1243373"/>
                <a:gd name="connsiteY23-14036" fmla="*/ 505882 h 1005430"/>
                <a:gd name="connsiteX24-14037" fmla="*/ 317350 w 1243373"/>
                <a:gd name="connsiteY24-14038" fmla="*/ 681704 h 1005430"/>
                <a:gd name="connsiteX25-14039" fmla="*/ 201637 w 1243373"/>
                <a:gd name="connsiteY25-14040" fmla="*/ 648788 h 1005430"/>
                <a:gd name="connsiteX26-14041" fmla="*/ 272535 w 1243373"/>
                <a:gd name="connsiteY26-14042" fmla="*/ 471354 h 1005430"/>
                <a:gd name="connsiteX27-14043" fmla="*/ 0 w 1243373"/>
                <a:gd name="connsiteY27-14044" fmla="*/ 969589 h 1005430"/>
                <a:gd name="connsiteX28-14045" fmla="*/ 191213 w 1243373"/>
                <a:gd name="connsiteY28-14046" fmla="*/ 416843 h 1005430"/>
                <a:gd name="connsiteX29-14047" fmla="*/ 529699 w 1243373"/>
                <a:gd name="connsiteY29-14048" fmla="*/ 4214 h 1005430"/>
                <a:gd name="connsiteX30-14049" fmla="*/ 723767 w 1243373"/>
                <a:gd name="connsiteY30-14050" fmla="*/ 111655 h 1005430"/>
                <a:gd name="connsiteX31-14051" fmla="*/ 1122654 w 1243373"/>
                <a:gd name="connsiteY31-14052" fmla="*/ 125859 h 1005430"/>
                <a:gd name="connsiteX32-14053" fmla="*/ 1242982 w 1243373"/>
                <a:gd name="connsiteY32-14054" fmla="*/ 7325 h 1005430"/>
                <a:gd name="connsiteX33-14055" fmla="*/ 1087953 w 1243373"/>
                <a:gd name="connsiteY33-14056" fmla="*/ 450615 h 1005430"/>
                <a:gd name="connsiteX34-14057" fmla="*/ 1081179 w 1243373"/>
                <a:gd name="connsiteY34-14058" fmla="*/ 620832 h 1005430"/>
                <a:gd name="connsiteX35-14059" fmla="*/ 1171691 w 1243373"/>
                <a:gd name="connsiteY35-14060" fmla="*/ 684025 h 1005430"/>
                <a:gd name="connsiteX36-14061" fmla="*/ 1026149 w 1243373"/>
                <a:gd name="connsiteY36-14062" fmla="*/ 929326 h 1005430"/>
                <a:gd name="connsiteX37-14063" fmla="*/ 972825 w 1243373"/>
                <a:gd name="connsiteY37-14064" fmla="*/ 914758 h 1005430"/>
                <a:gd name="connsiteX38-14065" fmla="*/ 914841 w 1243373"/>
                <a:gd name="connsiteY38-14066" fmla="*/ 909214 h 1005430"/>
                <a:gd name="connsiteX39-14067" fmla="*/ 881478 w 1243373"/>
                <a:gd name="connsiteY39-14068" fmla="*/ 909532 h 1005430"/>
                <a:gd name="connsiteX40-14069" fmla="*/ 803379 w 1243373"/>
                <a:gd name="connsiteY40-14070" fmla="*/ 951855 h 1005430"/>
                <a:gd name="connsiteX0-14071" fmla="*/ 803379 w 1243373"/>
                <a:gd name="connsiteY0-14072" fmla="*/ 951855 h 1005430"/>
                <a:gd name="connsiteX1-14073" fmla="*/ 771336 w 1243373"/>
                <a:gd name="connsiteY1-14074" fmla="*/ 838265 h 1005430"/>
                <a:gd name="connsiteX2-14075" fmla="*/ 785412 w 1243373"/>
                <a:gd name="connsiteY2-14076" fmla="*/ 962495 h 1005430"/>
                <a:gd name="connsiteX3-14077" fmla="*/ 723653 w 1243373"/>
                <a:gd name="connsiteY3-14078" fmla="*/ 979633 h 1005430"/>
                <a:gd name="connsiteX4-14079" fmla="*/ 693140 w 1243373"/>
                <a:gd name="connsiteY4-14080" fmla="*/ 944893 h 1005430"/>
                <a:gd name="connsiteX5-14081" fmla="*/ 666435 w 1243373"/>
                <a:gd name="connsiteY5-14082" fmla="*/ 918706 h 1005430"/>
                <a:gd name="connsiteX6-14083" fmla="*/ 615785 w 1243373"/>
                <a:gd name="connsiteY6-14084" fmla="*/ 922382 h 1005430"/>
                <a:gd name="connsiteX7-14085" fmla="*/ 598136 w 1243373"/>
                <a:gd name="connsiteY7-14086" fmla="*/ 809443 h 1005430"/>
                <a:gd name="connsiteX8-14087" fmla="*/ 474772 w 1243373"/>
                <a:gd name="connsiteY8-14088" fmla="*/ 813658 h 1005430"/>
                <a:gd name="connsiteX9-14089" fmla="*/ 516240 w 1243373"/>
                <a:gd name="connsiteY9-14090" fmla="*/ 762528 h 1005430"/>
                <a:gd name="connsiteX10-14091" fmla="*/ 618937 w 1243373"/>
                <a:gd name="connsiteY10-14092" fmla="*/ 650134 h 1005430"/>
                <a:gd name="connsiteX11-14093" fmla="*/ 546394 w 1243373"/>
                <a:gd name="connsiteY11-14094" fmla="*/ 702717 h 1005430"/>
                <a:gd name="connsiteX12-14095" fmla="*/ 449331 w 1243373"/>
                <a:gd name="connsiteY12-14096" fmla="*/ 718039 h 1005430"/>
                <a:gd name="connsiteX13-14097" fmla="*/ 163890 w 1243373"/>
                <a:gd name="connsiteY13-14098" fmla="*/ 946307 h 1005430"/>
                <a:gd name="connsiteX14-14099" fmla="*/ 264391 w 1243373"/>
                <a:gd name="connsiteY14-14100" fmla="*/ 735988 h 1005430"/>
                <a:gd name="connsiteX15-14101" fmla="*/ 214226 w 1243373"/>
                <a:gd name="connsiteY15-14102" fmla="*/ 829249 h 1005430"/>
                <a:gd name="connsiteX16-14103" fmla="*/ 133167 w 1243373"/>
                <a:gd name="connsiteY16-14104" fmla="*/ 955587 h 1005430"/>
                <a:gd name="connsiteX17-14105" fmla="*/ 22167 w 1243373"/>
                <a:gd name="connsiteY17-14106" fmla="*/ 966845 h 1005430"/>
                <a:gd name="connsiteX18-14107" fmla="*/ 176701 w 1243373"/>
                <a:gd name="connsiteY18-14108" fmla="*/ 696053 h 1005430"/>
                <a:gd name="connsiteX19-14109" fmla="*/ 201563 w 1243373"/>
                <a:gd name="connsiteY19-14110" fmla="*/ 646787 h 1005430"/>
                <a:gd name="connsiteX20-14111" fmla="*/ 322197 w 1243373"/>
                <a:gd name="connsiteY20-14112" fmla="*/ 682395 h 1005430"/>
                <a:gd name="connsiteX21-14113" fmla="*/ 593679 w 1243373"/>
                <a:gd name="connsiteY21-14114" fmla="*/ 417571 h 1005430"/>
                <a:gd name="connsiteX22-14115" fmla="*/ 507049 w 1243373"/>
                <a:gd name="connsiteY22-14116" fmla="*/ 469978 h 1005430"/>
                <a:gd name="connsiteX23-14117" fmla="*/ 457237 w 1243373"/>
                <a:gd name="connsiteY23-14118" fmla="*/ 505882 h 1005430"/>
                <a:gd name="connsiteX24-14119" fmla="*/ 317350 w 1243373"/>
                <a:gd name="connsiteY24-14120" fmla="*/ 681704 h 1005430"/>
                <a:gd name="connsiteX25-14121" fmla="*/ 201637 w 1243373"/>
                <a:gd name="connsiteY25-14122" fmla="*/ 648788 h 1005430"/>
                <a:gd name="connsiteX26-14123" fmla="*/ 272535 w 1243373"/>
                <a:gd name="connsiteY26-14124" fmla="*/ 471354 h 1005430"/>
                <a:gd name="connsiteX27-14125" fmla="*/ 0 w 1243373"/>
                <a:gd name="connsiteY27-14126" fmla="*/ 969589 h 1005430"/>
                <a:gd name="connsiteX28-14127" fmla="*/ 191213 w 1243373"/>
                <a:gd name="connsiteY28-14128" fmla="*/ 416843 h 1005430"/>
                <a:gd name="connsiteX29-14129" fmla="*/ 529699 w 1243373"/>
                <a:gd name="connsiteY29-14130" fmla="*/ 4214 h 1005430"/>
                <a:gd name="connsiteX30-14131" fmla="*/ 723767 w 1243373"/>
                <a:gd name="connsiteY30-14132" fmla="*/ 111655 h 1005430"/>
                <a:gd name="connsiteX31-14133" fmla="*/ 1122654 w 1243373"/>
                <a:gd name="connsiteY31-14134" fmla="*/ 125859 h 1005430"/>
                <a:gd name="connsiteX32-14135" fmla="*/ 1242982 w 1243373"/>
                <a:gd name="connsiteY32-14136" fmla="*/ 7325 h 1005430"/>
                <a:gd name="connsiteX33-14137" fmla="*/ 1087953 w 1243373"/>
                <a:gd name="connsiteY33-14138" fmla="*/ 450615 h 1005430"/>
                <a:gd name="connsiteX34-14139" fmla="*/ 1081179 w 1243373"/>
                <a:gd name="connsiteY34-14140" fmla="*/ 620832 h 1005430"/>
                <a:gd name="connsiteX35-14141" fmla="*/ 1171691 w 1243373"/>
                <a:gd name="connsiteY35-14142" fmla="*/ 684025 h 1005430"/>
                <a:gd name="connsiteX36-14143" fmla="*/ 1026149 w 1243373"/>
                <a:gd name="connsiteY36-14144" fmla="*/ 929326 h 1005430"/>
                <a:gd name="connsiteX37-14145" fmla="*/ 972825 w 1243373"/>
                <a:gd name="connsiteY37-14146" fmla="*/ 914758 h 1005430"/>
                <a:gd name="connsiteX38-14147" fmla="*/ 914841 w 1243373"/>
                <a:gd name="connsiteY38-14148" fmla="*/ 909214 h 1005430"/>
                <a:gd name="connsiteX39-14149" fmla="*/ 881478 w 1243373"/>
                <a:gd name="connsiteY39-14150" fmla="*/ 909532 h 1005430"/>
                <a:gd name="connsiteX40-14151" fmla="*/ 803379 w 1243373"/>
                <a:gd name="connsiteY40-14152" fmla="*/ 951855 h 1005430"/>
                <a:gd name="connsiteX0-14153" fmla="*/ 803379 w 1243373"/>
                <a:gd name="connsiteY0-14154" fmla="*/ 951855 h 1005430"/>
                <a:gd name="connsiteX1-14155" fmla="*/ 771336 w 1243373"/>
                <a:gd name="connsiteY1-14156" fmla="*/ 838265 h 1005430"/>
                <a:gd name="connsiteX2-14157" fmla="*/ 785412 w 1243373"/>
                <a:gd name="connsiteY2-14158" fmla="*/ 962495 h 1005430"/>
                <a:gd name="connsiteX3-14159" fmla="*/ 723653 w 1243373"/>
                <a:gd name="connsiteY3-14160" fmla="*/ 979633 h 1005430"/>
                <a:gd name="connsiteX4-14161" fmla="*/ 693140 w 1243373"/>
                <a:gd name="connsiteY4-14162" fmla="*/ 944893 h 1005430"/>
                <a:gd name="connsiteX5-14163" fmla="*/ 666435 w 1243373"/>
                <a:gd name="connsiteY5-14164" fmla="*/ 918706 h 1005430"/>
                <a:gd name="connsiteX6-14165" fmla="*/ 615785 w 1243373"/>
                <a:gd name="connsiteY6-14166" fmla="*/ 922382 h 1005430"/>
                <a:gd name="connsiteX7-14167" fmla="*/ 598136 w 1243373"/>
                <a:gd name="connsiteY7-14168" fmla="*/ 809443 h 1005430"/>
                <a:gd name="connsiteX8-14169" fmla="*/ 474772 w 1243373"/>
                <a:gd name="connsiteY8-14170" fmla="*/ 813658 h 1005430"/>
                <a:gd name="connsiteX9-14171" fmla="*/ 516240 w 1243373"/>
                <a:gd name="connsiteY9-14172" fmla="*/ 762528 h 1005430"/>
                <a:gd name="connsiteX10-14173" fmla="*/ 618937 w 1243373"/>
                <a:gd name="connsiteY10-14174" fmla="*/ 650134 h 1005430"/>
                <a:gd name="connsiteX11-14175" fmla="*/ 546394 w 1243373"/>
                <a:gd name="connsiteY11-14176" fmla="*/ 702717 h 1005430"/>
                <a:gd name="connsiteX12-14177" fmla="*/ 449331 w 1243373"/>
                <a:gd name="connsiteY12-14178" fmla="*/ 718039 h 1005430"/>
                <a:gd name="connsiteX13-14179" fmla="*/ 156519 w 1243373"/>
                <a:gd name="connsiteY13-14180" fmla="*/ 957424 h 1005430"/>
                <a:gd name="connsiteX14-14181" fmla="*/ 264391 w 1243373"/>
                <a:gd name="connsiteY14-14182" fmla="*/ 735988 h 1005430"/>
                <a:gd name="connsiteX15-14183" fmla="*/ 214226 w 1243373"/>
                <a:gd name="connsiteY15-14184" fmla="*/ 829249 h 1005430"/>
                <a:gd name="connsiteX16-14185" fmla="*/ 133167 w 1243373"/>
                <a:gd name="connsiteY16-14186" fmla="*/ 955587 h 1005430"/>
                <a:gd name="connsiteX17-14187" fmla="*/ 22167 w 1243373"/>
                <a:gd name="connsiteY17-14188" fmla="*/ 966845 h 1005430"/>
                <a:gd name="connsiteX18-14189" fmla="*/ 176701 w 1243373"/>
                <a:gd name="connsiteY18-14190" fmla="*/ 696053 h 1005430"/>
                <a:gd name="connsiteX19-14191" fmla="*/ 201563 w 1243373"/>
                <a:gd name="connsiteY19-14192" fmla="*/ 646787 h 1005430"/>
                <a:gd name="connsiteX20-14193" fmla="*/ 322197 w 1243373"/>
                <a:gd name="connsiteY20-14194" fmla="*/ 682395 h 1005430"/>
                <a:gd name="connsiteX21-14195" fmla="*/ 593679 w 1243373"/>
                <a:gd name="connsiteY21-14196" fmla="*/ 417571 h 1005430"/>
                <a:gd name="connsiteX22-14197" fmla="*/ 507049 w 1243373"/>
                <a:gd name="connsiteY22-14198" fmla="*/ 469978 h 1005430"/>
                <a:gd name="connsiteX23-14199" fmla="*/ 457237 w 1243373"/>
                <a:gd name="connsiteY23-14200" fmla="*/ 505882 h 1005430"/>
                <a:gd name="connsiteX24-14201" fmla="*/ 317350 w 1243373"/>
                <a:gd name="connsiteY24-14202" fmla="*/ 681704 h 1005430"/>
                <a:gd name="connsiteX25-14203" fmla="*/ 201637 w 1243373"/>
                <a:gd name="connsiteY25-14204" fmla="*/ 648788 h 1005430"/>
                <a:gd name="connsiteX26-14205" fmla="*/ 272535 w 1243373"/>
                <a:gd name="connsiteY26-14206" fmla="*/ 471354 h 1005430"/>
                <a:gd name="connsiteX27-14207" fmla="*/ 0 w 1243373"/>
                <a:gd name="connsiteY27-14208" fmla="*/ 969589 h 1005430"/>
                <a:gd name="connsiteX28-14209" fmla="*/ 191213 w 1243373"/>
                <a:gd name="connsiteY28-14210" fmla="*/ 416843 h 1005430"/>
                <a:gd name="connsiteX29-14211" fmla="*/ 529699 w 1243373"/>
                <a:gd name="connsiteY29-14212" fmla="*/ 4214 h 1005430"/>
                <a:gd name="connsiteX30-14213" fmla="*/ 723767 w 1243373"/>
                <a:gd name="connsiteY30-14214" fmla="*/ 111655 h 1005430"/>
                <a:gd name="connsiteX31-14215" fmla="*/ 1122654 w 1243373"/>
                <a:gd name="connsiteY31-14216" fmla="*/ 125859 h 1005430"/>
                <a:gd name="connsiteX32-14217" fmla="*/ 1242982 w 1243373"/>
                <a:gd name="connsiteY32-14218" fmla="*/ 7325 h 1005430"/>
                <a:gd name="connsiteX33-14219" fmla="*/ 1087953 w 1243373"/>
                <a:gd name="connsiteY33-14220" fmla="*/ 450615 h 1005430"/>
                <a:gd name="connsiteX34-14221" fmla="*/ 1081179 w 1243373"/>
                <a:gd name="connsiteY34-14222" fmla="*/ 620832 h 1005430"/>
                <a:gd name="connsiteX35-14223" fmla="*/ 1171691 w 1243373"/>
                <a:gd name="connsiteY35-14224" fmla="*/ 684025 h 1005430"/>
                <a:gd name="connsiteX36-14225" fmla="*/ 1026149 w 1243373"/>
                <a:gd name="connsiteY36-14226" fmla="*/ 929326 h 1005430"/>
                <a:gd name="connsiteX37-14227" fmla="*/ 972825 w 1243373"/>
                <a:gd name="connsiteY37-14228" fmla="*/ 914758 h 1005430"/>
                <a:gd name="connsiteX38-14229" fmla="*/ 914841 w 1243373"/>
                <a:gd name="connsiteY38-14230" fmla="*/ 909214 h 1005430"/>
                <a:gd name="connsiteX39-14231" fmla="*/ 881478 w 1243373"/>
                <a:gd name="connsiteY39-14232" fmla="*/ 909532 h 1005430"/>
                <a:gd name="connsiteX40-14233" fmla="*/ 803379 w 1243373"/>
                <a:gd name="connsiteY40-14234" fmla="*/ 951855 h 1005430"/>
                <a:gd name="connsiteX0-14235" fmla="*/ 803379 w 1243373"/>
                <a:gd name="connsiteY0-14236" fmla="*/ 951855 h 1005430"/>
                <a:gd name="connsiteX1-14237" fmla="*/ 771336 w 1243373"/>
                <a:gd name="connsiteY1-14238" fmla="*/ 838265 h 1005430"/>
                <a:gd name="connsiteX2-14239" fmla="*/ 785412 w 1243373"/>
                <a:gd name="connsiteY2-14240" fmla="*/ 962495 h 1005430"/>
                <a:gd name="connsiteX3-14241" fmla="*/ 723653 w 1243373"/>
                <a:gd name="connsiteY3-14242" fmla="*/ 979633 h 1005430"/>
                <a:gd name="connsiteX4-14243" fmla="*/ 693140 w 1243373"/>
                <a:gd name="connsiteY4-14244" fmla="*/ 944893 h 1005430"/>
                <a:gd name="connsiteX5-14245" fmla="*/ 666435 w 1243373"/>
                <a:gd name="connsiteY5-14246" fmla="*/ 918706 h 1005430"/>
                <a:gd name="connsiteX6-14247" fmla="*/ 615785 w 1243373"/>
                <a:gd name="connsiteY6-14248" fmla="*/ 922382 h 1005430"/>
                <a:gd name="connsiteX7-14249" fmla="*/ 598136 w 1243373"/>
                <a:gd name="connsiteY7-14250" fmla="*/ 809443 h 1005430"/>
                <a:gd name="connsiteX8-14251" fmla="*/ 474772 w 1243373"/>
                <a:gd name="connsiteY8-14252" fmla="*/ 813658 h 1005430"/>
                <a:gd name="connsiteX9-14253" fmla="*/ 516240 w 1243373"/>
                <a:gd name="connsiteY9-14254" fmla="*/ 762528 h 1005430"/>
                <a:gd name="connsiteX10-14255" fmla="*/ 618937 w 1243373"/>
                <a:gd name="connsiteY10-14256" fmla="*/ 650134 h 1005430"/>
                <a:gd name="connsiteX11-14257" fmla="*/ 546394 w 1243373"/>
                <a:gd name="connsiteY11-14258" fmla="*/ 702717 h 1005430"/>
                <a:gd name="connsiteX12-14259" fmla="*/ 449331 w 1243373"/>
                <a:gd name="connsiteY12-14260" fmla="*/ 718039 h 1005430"/>
                <a:gd name="connsiteX13-14261" fmla="*/ 207563 w 1243373"/>
                <a:gd name="connsiteY13-14262" fmla="*/ 889687 h 1005430"/>
                <a:gd name="connsiteX14-14263" fmla="*/ 156519 w 1243373"/>
                <a:gd name="connsiteY14-14264" fmla="*/ 957424 h 1005430"/>
                <a:gd name="connsiteX15-14265" fmla="*/ 264391 w 1243373"/>
                <a:gd name="connsiteY15-14266" fmla="*/ 735988 h 1005430"/>
                <a:gd name="connsiteX16-14267" fmla="*/ 214226 w 1243373"/>
                <a:gd name="connsiteY16-14268" fmla="*/ 829249 h 1005430"/>
                <a:gd name="connsiteX17-14269" fmla="*/ 133167 w 1243373"/>
                <a:gd name="connsiteY17-14270" fmla="*/ 955587 h 1005430"/>
                <a:gd name="connsiteX18-14271" fmla="*/ 22167 w 1243373"/>
                <a:gd name="connsiteY18-14272" fmla="*/ 966845 h 1005430"/>
                <a:gd name="connsiteX19-14273" fmla="*/ 176701 w 1243373"/>
                <a:gd name="connsiteY19-14274" fmla="*/ 696053 h 1005430"/>
                <a:gd name="connsiteX20-14275" fmla="*/ 201563 w 1243373"/>
                <a:gd name="connsiteY20-14276" fmla="*/ 646787 h 1005430"/>
                <a:gd name="connsiteX21-14277" fmla="*/ 322197 w 1243373"/>
                <a:gd name="connsiteY21-14278" fmla="*/ 682395 h 1005430"/>
                <a:gd name="connsiteX22-14279" fmla="*/ 593679 w 1243373"/>
                <a:gd name="connsiteY22-14280" fmla="*/ 417571 h 1005430"/>
                <a:gd name="connsiteX23-14281" fmla="*/ 507049 w 1243373"/>
                <a:gd name="connsiteY23-14282" fmla="*/ 469978 h 1005430"/>
                <a:gd name="connsiteX24-14283" fmla="*/ 457237 w 1243373"/>
                <a:gd name="connsiteY24-14284" fmla="*/ 505882 h 1005430"/>
                <a:gd name="connsiteX25-14285" fmla="*/ 317350 w 1243373"/>
                <a:gd name="connsiteY25-14286" fmla="*/ 681704 h 1005430"/>
                <a:gd name="connsiteX26-14287" fmla="*/ 201637 w 1243373"/>
                <a:gd name="connsiteY26-14288" fmla="*/ 648788 h 1005430"/>
                <a:gd name="connsiteX27-14289" fmla="*/ 272535 w 1243373"/>
                <a:gd name="connsiteY27-14290" fmla="*/ 471354 h 1005430"/>
                <a:gd name="connsiteX28-14291" fmla="*/ 0 w 1243373"/>
                <a:gd name="connsiteY28-14292" fmla="*/ 969589 h 1005430"/>
                <a:gd name="connsiteX29-14293" fmla="*/ 191213 w 1243373"/>
                <a:gd name="connsiteY29-14294" fmla="*/ 416843 h 1005430"/>
                <a:gd name="connsiteX30-14295" fmla="*/ 529699 w 1243373"/>
                <a:gd name="connsiteY30-14296" fmla="*/ 4214 h 1005430"/>
                <a:gd name="connsiteX31-14297" fmla="*/ 723767 w 1243373"/>
                <a:gd name="connsiteY31-14298" fmla="*/ 111655 h 1005430"/>
                <a:gd name="connsiteX32-14299" fmla="*/ 1122654 w 1243373"/>
                <a:gd name="connsiteY32-14300" fmla="*/ 125859 h 1005430"/>
                <a:gd name="connsiteX33-14301" fmla="*/ 1242982 w 1243373"/>
                <a:gd name="connsiteY33-14302" fmla="*/ 7325 h 1005430"/>
                <a:gd name="connsiteX34-14303" fmla="*/ 1087953 w 1243373"/>
                <a:gd name="connsiteY34-14304" fmla="*/ 450615 h 1005430"/>
                <a:gd name="connsiteX35-14305" fmla="*/ 1081179 w 1243373"/>
                <a:gd name="connsiteY35-14306" fmla="*/ 620832 h 1005430"/>
                <a:gd name="connsiteX36-14307" fmla="*/ 1171691 w 1243373"/>
                <a:gd name="connsiteY36-14308" fmla="*/ 684025 h 1005430"/>
                <a:gd name="connsiteX37-14309" fmla="*/ 1026149 w 1243373"/>
                <a:gd name="connsiteY37-14310" fmla="*/ 929326 h 1005430"/>
                <a:gd name="connsiteX38-14311" fmla="*/ 972825 w 1243373"/>
                <a:gd name="connsiteY38-14312" fmla="*/ 914758 h 1005430"/>
                <a:gd name="connsiteX39-14313" fmla="*/ 914841 w 1243373"/>
                <a:gd name="connsiteY39-14314" fmla="*/ 909214 h 1005430"/>
                <a:gd name="connsiteX40-14315" fmla="*/ 881478 w 1243373"/>
                <a:gd name="connsiteY40-14316" fmla="*/ 909532 h 1005430"/>
                <a:gd name="connsiteX41" fmla="*/ 803379 w 1243373"/>
                <a:gd name="connsiteY41" fmla="*/ 951855 h 1005430"/>
                <a:gd name="connsiteX0-14317" fmla="*/ 803379 w 1243373"/>
                <a:gd name="connsiteY0-14318" fmla="*/ 951855 h 1005430"/>
                <a:gd name="connsiteX1-14319" fmla="*/ 771336 w 1243373"/>
                <a:gd name="connsiteY1-14320" fmla="*/ 838265 h 1005430"/>
                <a:gd name="connsiteX2-14321" fmla="*/ 785412 w 1243373"/>
                <a:gd name="connsiteY2-14322" fmla="*/ 962495 h 1005430"/>
                <a:gd name="connsiteX3-14323" fmla="*/ 723653 w 1243373"/>
                <a:gd name="connsiteY3-14324" fmla="*/ 979633 h 1005430"/>
                <a:gd name="connsiteX4-14325" fmla="*/ 693140 w 1243373"/>
                <a:gd name="connsiteY4-14326" fmla="*/ 944893 h 1005430"/>
                <a:gd name="connsiteX5-14327" fmla="*/ 666435 w 1243373"/>
                <a:gd name="connsiteY5-14328" fmla="*/ 918706 h 1005430"/>
                <a:gd name="connsiteX6-14329" fmla="*/ 615785 w 1243373"/>
                <a:gd name="connsiteY6-14330" fmla="*/ 922382 h 1005430"/>
                <a:gd name="connsiteX7-14331" fmla="*/ 598136 w 1243373"/>
                <a:gd name="connsiteY7-14332" fmla="*/ 809443 h 1005430"/>
                <a:gd name="connsiteX8-14333" fmla="*/ 474772 w 1243373"/>
                <a:gd name="connsiteY8-14334" fmla="*/ 813658 h 1005430"/>
                <a:gd name="connsiteX9-14335" fmla="*/ 516240 w 1243373"/>
                <a:gd name="connsiteY9-14336" fmla="*/ 762528 h 1005430"/>
                <a:gd name="connsiteX10-14337" fmla="*/ 618937 w 1243373"/>
                <a:gd name="connsiteY10-14338" fmla="*/ 650134 h 1005430"/>
                <a:gd name="connsiteX11-14339" fmla="*/ 546394 w 1243373"/>
                <a:gd name="connsiteY11-14340" fmla="*/ 702717 h 1005430"/>
                <a:gd name="connsiteX12-14341" fmla="*/ 449331 w 1243373"/>
                <a:gd name="connsiteY12-14342" fmla="*/ 718039 h 1005430"/>
                <a:gd name="connsiteX13-14343" fmla="*/ 211010 w 1243373"/>
                <a:gd name="connsiteY13-14344" fmla="*/ 882679 h 1005430"/>
                <a:gd name="connsiteX14-14345" fmla="*/ 156519 w 1243373"/>
                <a:gd name="connsiteY14-14346" fmla="*/ 957424 h 1005430"/>
                <a:gd name="connsiteX15-14347" fmla="*/ 264391 w 1243373"/>
                <a:gd name="connsiteY15-14348" fmla="*/ 735988 h 1005430"/>
                <a:gd name="connsiteX16-14349" fmla="*/ 214226 w 1243373"/>
                <a:gd name="connsiteY16-14350" fmla="*/ 829249 h 1005430"/>
                <a:gd name="connsiteX17-14351" fmla="*/ 133167 w 1243373"/>
                <a:gd name="connsiteY17-14352" fmla="*/ 955587 h 1005430"/>
                <a:gd name="connsiteX18-14353" fmla="*/ 22167 w 1243373"/>
                <a:gd name="connsiteY18-14354" fmla="*/ 966845 h 1005430"/>
                <a:gd name="connsiteX19-14355" fmla="*/ 176701 w 1243373"/>
                <a:gd name="connsiteY19-14356" fmla="*/ 696053 h 1005430"/>
                <a:gd name="connsiteX20-14357" fmla="*/ 201563 w 1243373"/>
                <a:gd name="connsiteY20-14358" fmla="*/ 646787 h 1005430"/>
                <a:gd name="connsiteX21-14359" fmla="*/ 322197 w 1243373"/>
                <a:gd name="connsiteY21-14360" fmla="*/ 682395 h 1005430"/>
                <a:gd name="connsiteX22-14361" fmla="*/ 593679 w 1243373"/>
                <a:gd name="connsiteY22-14362" fmla="*/ 417571 h 1005430"/>
                <a:gd name="connsiteX23-14363" fmla="*/ 507049 w 1243373"/>
                <a:gd name="connsiteY23-14364" fmla="*/ 469978 h 1005430"/>
                <a:gd name="connsiteX24-14365" fmla="*/ 457237 w 1243373"/>
                <a:gd name="connsiteY24-14366" fmla="*/ 505882 h 1005430"/>
                <a:gd name="connsiteX25-14367" fmla="*/ 317350 w 1243373"/>
                <a:gd name="connsiteY25-14368" fmla="*/ 681704 h 1005430"/>
                <a:gd name="connsiteX26-14369" fmla="*/ 201637 w 1243373"/>
                <a:gd name="connsiteY26-14370" fmla="*/ 648788 h 1005430"/>
                <a:gd name="connsiteX27-14371" fmla="*/ 272535 w 1243373"/>
                <a:gd name="connsiteY27-14372" fmla="*/ 471354 h 1005430"/>
                <a:gd name="connsiteX28-14373" fmla="*/ 0 w 1243373"/>
                <a:gd name="connsiteY28-14374" fmla="*/ 969589 h 1005430"/>
                <a:gd name="connsiteX29-14375" fmla="*/ 191213 w 1243373"/>
                <a:gd name="connsiteY29-14376" fmla="*/ 416843 h 1005430"/>
                <a:gd name="connsiteX30-14377" fmla="*/ 529699 w 1243373"/>
                <a:gd name="connsiteY30-14378" fmla="*/ 4214 h 1005430"/>
                <a:gd name="connsiteX31-14379" fmla="*/ 723767 w 1243373"/>
                <a:gd name="connsiteY31-14380" fmla="*/ 111655 h 1005430"/>
                <a:gd name="connsiteX32-14381" fmla="*/ 1122654 w 1243373"/>
                <a:gd name="connsiteY32-14382" fmla="*/ 125859 h 1005430"/>
                <a:gd name="connsiteX33-14383" fmla="*/ 1242982 w 1243373"/>
                <a:gd name="connsiteY33-14384" fmla="*/ 7325 h 1005430"/>
                <a:gd name="connsiteX34-14385" fmla="*/ 1087953 w 1243373"/>
                <a:gd name="connsiteY34-14386" fmla="*/ 450615 h 1005430"/>
                <a:gd name="connsiteX35-14387" fmla="*/ 1081179 w 1243373"/>
                <a:gd name="connsiteY35-14388" fmla="*/ 620832 h 1005430"/>
                <a:gd name="connsiteX36-14389" fmla="*/ 1171691 w 1243373"/>
                <a:gd name="connsiteY36-14390" fmla="*/ 684025 h 1005430"/>
                <a:gd name="connsiteX37-14391" fmla="*/ 1026149 w 1243373"/>
                <a:gd name="connsiteY37-14392" fmla="*/ 929326 h 1005430"/>
                <a:gd name="connsiteX38-14393" fmla="*/ 972825 w 1243373"/>
                <a:gd name="connsiteY38-14394" fmla="*/ 914758 h 1005430"/>
                <a:gd name="connsiteX39-14395" fmla="*/ 914841 w 1243373"/>
                <a:gd name="connsiteY39-14396" fmla="*/ 909214 h 1005430"/>
                <a:gd name="connsiteX40-14397" fmla="*/ 881478 w 1243373"/>
                <a:gd name="connsiteY40-14398" fmla="*/ 909532 h 1005430"/>
                <a:gd name="connsiteX41-14399" fmla="*/ 803379 w 1243373"/>
                <a:gd name="connsiteY41-14400" fmla="*/ 951855 h 1005430"/>
                <a:gd name="connsiteX0-14401" fmla="*/ 803379 w 1243373"/>
                <a:gd name="connsiteY0-14402" fmla="*/ 951855 h 1005430"/>
                <a:gd name="connsiteX1-14403" fmla="*/ 771336 w 1243373"/>
                <a:gd name="connsiteY1-14404" fmla="*/ 838265 h 1005430"/>
                <a:gd name="connsiteX2-14405" fmla="*/ 785412 w 1243373"/>
                <a:gd name="connsiteY2-14406" fmla="*/ 962495 h 1005430"/>
                <a:gd name="connsiteX3-14407" fmla="*/ 723653 w 1243373"/>
                <a:gd name="connsiteY3-14408" fmla="*/ 979633 h 1005430"/>
                <a:gd name="connsiteX4-14409" fmla="*/ 693140 w 1243373"/>
                <a:gd name="connsiteY4-14410" fmla="*/ 944893 h 1005430"/>
                <a:gd name="connsiteX5-14411" fmla="*/ 666435 w 1243373"/>
                <a:gd name="connsiteY5-14412" fmla="*/ 918706 h 1005430"/>
                <a:gd name="connsiteX6-14413" fmla="*/ 615785 w 1243373"/>
                <a:gd name="connsiteY6-14414" fmla="*/ 922382 h 1005430"/>
                <a:gd name="connsiteX7-14415" fmla="*/ 598136 w 1243373"/>
                <a:gd name="connsiteY7-14416" fmla="*/ 809443 h 1005430"/>
                <a:gd name="connsiteX8-14417" fmla="*/ 474772 w 1243373"/>
                <a:gd name="connsiteY8-14418" fmla="*/ 813658 h 1005430"/>
                <a:gd name="connsiteX9-14419" fmla="*/ 516240 w 1243373"/>
                <a:gd name="connsiteY9-14420" fmla="*/ 762528 h 1005430"/>
                <a:gd name="connsiteX10-14421" fmla="*/ 618937 w 1243373"/>
                <a:gd name="connsiteY10-14422" fmla="*/ 650134 h 1005430"/>
                <a:gd name="connsiteX11-14423" fmla="*/ 546394 w 1243373"/>
                <a:gd name="connsiteY11-14424" fmla="*/ 702717 h 1005430"/>
                <a:gd name="connsiteX12-14425" fmla="*/ 429328 w 1243373"/>
                <a:gd name="connsiteY12-14426" fmla="*/ 838728 h 1005430"/>
                <a:gd name="connsiteX13-14427" fmla="*/ 211010 w 1243373"/>
                <a:gd name="connsiteY13-14428" fmla="*/ 882679 h 1005430"/>
                <a:gd name="connsiteX14-14429" fmla="*/ 156519 w 1243373"/>
                <a:gd name="connsiteY14-14430" fmla="*/ 957424 h 1005430"/>
                <a:gd name="connsiteX15-14431" fmla="*/ 264391 w 1243373"/>
                <a:gd name="connsiteY15-14432" fmla="*/ 735988 h 1005430"/>
                <a:gd name="connsiteX16-14433" fmla="*/ 214226 w 1243373"/>
                <a:gd name="connsiteY16-14434" fmla="*/ 829249 h 1005430"/>
                <a:gd name="connsiteX17-14435" fmla="*/ 133167 w 1243373"/>
                <a:gd name="connsiteY17-14436" fmla="*/ 955587 h 1005430"/>
                <a:gd name="connsiteX18-14437" fmla="*/ 22167 w 1243373"/>
                <a:gd name="connsiteY18-14438" fmla="*/ 966845 h 1005430"/>
                <a:gd name="connsiteX19-14439" fmla="*/ 176701 w 1243373"/>
                <a:gd name="connsiteY19-14440" fmla="*/ 696053 h 1005430"/>
                <a:gd name="connsiteX20-14441" fmla="*/ 201563 w 1243373"/>
                <a:gd name="connsiteY20-14442" fmla="*/ 646787 h 1005430"/>
                <a:gd name="connsiteX21-14443" fmla="*/ 322197 w 1243373"/>
                <a:gd name="connsiteY21-14444" fmla="*/ 682395 h 1005430"/>
                <a:gd name="connsiteX22-14445" fmla="*/ 593679 w 1243373"/>
                <a:gd name="connsiteY22-14446" fmla="*/ 417571 h 1005430"/>
                <a:gd name="connsiteX23-14447" fmla="*/ 507049 w 1243373"/>
                <a:gd name="connsiteY23-14448" fmla="*/ 469978 h 1005430"/>
                <a:gd name="connsiteX24-14449" fmla="*/ 457237 w 1243373"/>
                <a:gd name="connsiteY24-14450" fmla="*/ 505882 h 1005430"/>
                <a:gd name="connsiteX25-14451" fmla="*/ 317350 w 1243373"/>
                <a:gd name="connsiteY25-14452" fmla="*/ 681704 h 1005430"/>
                <a:gd name="connsiteX26-14453" fmla="*/ 201637 w 1243373"/>
                <a:gd name="connsiteY26-14454" fmla="*/ 648788 h 1005430"/>
                <a:gd name="connsiteX27-14455" fmla="*/ 272535 w 1243373"/>
                <a:gd name="connsiteY27-14456" fmla="*/ 471354 h 1005430"/>
                <a:gd name="connsiteX28-14457" fmla="*/ 0 w 1243373"/>
                <a:gd name="connsiteY28-14458" fmla="*/ 969589 h 1005430"/>
                <a:gd name="connsiteX29-14459" fmla="*/ 191213 w 1243373"/>
                <a:gd name="connsiteY29-14460" fmla="*/ 416843 h 1005430"/>
                <a:gd name="connsiteX30-14461" fmla="*/ 529699 w 1243373"/>
                <a:gd name="connsiteY30-14462" fmla="*/ 4214 h 1005430"/>
                <a:gd name="connsiteX31-14463" fmla="*/ 723767 w 1243373"/>
                <a:gd name="connsiteY31-14464" fmla="*/ 111655 h 1005430"/>
                <a:gd name="connsiteX32-14465" fmla="*/ 1122654 w 1243373"/>
                <a:gd name="connsiteY32-14466" fmla="*/ 125859 h 1005430"/>
                <a:gd name="connsiteX33-14467" fmla="*/ 1242982 w 1243373"/>
                <a:gd name="connsiteY33-14468" fmla="*/ 7325 h 1005430"/>
                <a:gd name="connsiteX34-14469" fmla="*/ 1087953 w 1243373"/>
                <a:gd name="connsiteY34-14470" fmla="*/ 450615 h 1005430"/>
                <a:gd name="connsiteX35-14471" fmla="*/ 1081179 w 1243373"/>
                <a:gd name="connsiteY35-14472" fmla="*/ 620832 h 1005430"/>
                <a:gd name="connsiteX36-14473" fmla="*/ 1171691 w 1243373"/>
                <a:gd name="connsiteY36-14474" fmla="*/ 684025 h 1005430"/>
                <a:gd name="connsiteX37-14475" fmla="*/ 1026149 w 1243373"/>
                <a:gd name="connsiteY37-14476" fmla="*/ 929326 h 1005430"/>
                <a:gd name="connsiteX38-14477" fmla="*/ 972825 w 1243373"/>
                <a:gd name="connsiteY38-14478" fmla="*/ 914758 h 1005430"/>
                <a:gd name="connsiteX39-14479" fmla="*/ 914841 w 1243373"/>
                <a:gd name="connsiteY39-14480" fmla="*/ 909214 h 1005430"/>
                <a:gd name="connsiteX40-14481" fmla="*/ 881478 w 1243373"/>
                <a:gd name="connsiteY40-14482" fmla="*/ 909532 h 1005430"/>
                <a:gd name="connsiteX41-14483" fmla="*/ 803379 w 1243373"/>
                <a:gd name="connsiteY41-14484" fmla="*/ 951855 h 1005430"/>
                <a:gd name="connsiteX0-14485" fmla="*/ 803379 w 1243373"/>
                <a:gd name="connsiteY0-14486" fmla="*/ 951855 h 1005430"/>
                <a:gd name="connsiteX1-14487" fmla="*/ 771336 w 1243373"/>
                <a:gd name="connsiteY1-14488" fmla="*/ 838265 h 1005430"/>
                <a:gd name="connsiteX2-14489" fmla="*/ 785412 w 1243373"/>
                <a:gd name="connsiteY2-14490" fmla="*/ 962495 h 1005430"/>
                <a:gd name="connsiteX3-14491" fmla="*/ 723653 w 1243373"/>
                <a:gd name="connsiteY3-14492" fmla="*/ 979633 h 1005430"/>
                <a:gd name="connsiteX4-14493" fmla="*/ 693140 w 1243373"/>
                <a:gd name="connsiteY4-14494" fmla="*/ 944893 h 1005430"/>
                <a:gd name="connsiteX5-14495" fmla="*/ 666435 w 1243373"/>
                <a:gd name="connsiteY5-14496" fmla="*/ 918706 h 1005430"/>
                <a:gd name="connsiteX6-14497" fmla="*/ 615785 w 1243373"/>
                <a:gd name="connsiteY6-14498" fmla="*/ 922382 h 1005430"/>
                <a:gd name="connsiteX7-14499" fmla="*/ 598136 w 1243373"/>
                <a:gd name="connsiteY7-14500" fmla="*/ 809443 h 1005430"/>
                <a:gd name="connsiteX8-14501" fmla="*/ 474772 w 1243373"/>
                <a:gd name="connsiteY8-14502" fmla="*/ 813658 h 1005430"/>
                <a:gd name="connsiteX9-14503" fmla="*/ 516240 w 1243373"/>
                <a:gd name="connsiteY9-14504" fmla="*/ 762528 h 1005430"/>
                <a:gd name="connsiteX10-14505" fmla="*/ 618937 w 1243373"/>
                <a:gd name="connsiteY10-14506" fmla="*/ 650134 h 1005430"/>
                <a:gd name="connsiteX11-14507" fmla="*/ 546394 w 1243373"/>
                <a:gd name="connsiteY11-14508" fmla="*/ 702717 h 1005430"/>
                <a:gd name="connsiteX12-14509" fmla="*/ 429328 w 1243373"/>
                <a:gd name="connsiteY12-14510" fmla="*/ 838728 h 1005430"/>
                <a:gd name="connsiteX13-14511" fmla="*/ 211010 w 1243373"/>
                <a:gd name="connsiteY13-14512" fmla="*/ 882679 h 1005430"/>
                <a:gd name="connsiteX14-14513" fmla="*/ 156519 w 1243373"/>
                <a:gd name="connsiteY14-14514" fmla="*/ 957424 h 1005430"/>
                <a:gd name="connsiteX15-14515" fmla="*/ 264391 w 1243373"/>
                <a:gd name="connsiteY15-14516" fmla="*/ 735988 h 1005430"/>
                <a:gd name="connsiteX16-14517" fmla="*/ 214226 w 1243373"/>
                <a:gd name="connsiteY16-14518" fmla="*/ 829249 h 1005430"/>
                <a:gd name="connsiteX17-14519" fmla="*/ 133167 w 1243373"/>
                <a:gd name="connsiteY17-14520" fmla="*/ 955587 h 1005430"/>
                <a:gd name="connsiteX18-14521" fmla="*/ 22167 w 1243373"/>
                <a:gd name="connsiteY18-14522" fmla="*/ 966845 h 1005430"/>
                <a:gd name="connsiteX19-14523" fmla="*/ 176701 w 1243373"/>
                <a:gd name="connsiteY19-14524" fmla="*/ 696053 h 1005430"/>
                <a:gd name="connsiteX20-14525" fmla="*/ 201563 w 1243373"/>
                <a:gd name="connsiteY20-14526" fmla="*/ 646787 h 1005430"/>
                <a:gd name="connsiteX21-14527" fmla="*/ 322197 w 1243373"/>
                <a:gd name="connsiteY21-14528" fmla="*/ 682395 h 1005430"/>
                <a:gd name="connsiteX22-14529" fmla="*/ 593679 w 1243373"/>
                <a:gd name="connsiteY22-14530" fmla="*/ 417571 h 1005430"/>
                <a:gd name="connsiteX23-14531" fmla="*/ 507049 w 1243373"/>
                <a:gd name="connsiteY23-14532" fmla="*/ 469978 h 1005430"/>
                <a:gd name="connsiteX24-14533" fmla="*/ 457237 w 1243373"/>
                <a:gd name="connsiteY24-14534" fmla="*/ 505882 h 1005430"/>
                <a:gd name="connsiteX25-14535" fmla="*/ 317350 w 1243373"/>
                <a:gd name="connsiteY25-14536" fmla="*/ 681704 h 1005430"/>
                <a:gd name="connsiteX26-14537" fmla="*/ 201637 w 1243373"/>
                <a:gd name="connsiteY26-14538" fmla="*/ 648788 h 1005430"/>
                <a:gd name="connsiteX27-14539" fmla="*/ 272535 w 1243373"/>
                <a:gd name="connsiteY27-14540" fmla="*/ 471354 h 1005430"/>
                <a:gd name="connsiteX28-14541" fmla="*/ 0 w 1243373"/>
                <a:gd name="connsiteY28-14542" fmla="*/ 969589 h 1005430"/>
                <a:gd name="connsiteX29-14543" fmla="*/ 191213 w 1243373"/>
                <a:gd name="connsiteY29-14544" fmla="*/ 416843 h 1005430"/>
                <a:gd name="connsiteX30-14545" fmla="*/ 529699 w 1243373"/>
                <a:gd name="connsiteY30-14546" fmla="*/ 4214 h 1005430"/>
                <a:gd name="connsiteX31-14547" fmla="*/ 723767 w 1243373"/>
                <a:gd name="connsiteY31-14548" fmla="*/ 111655 h 1005430"/>
                <a:gd name="connsiteX32-14549" fmla="*/ 1122654 w 1243373"/>
                <a:gd name="connsiteY32-14550" fmla="*/ 125859 h 1005430"/>
                <a:gd name="connsiteX33-14551" fmla="*/ 1242982 w 1243373"/>
                <a:gd name="connsiteY33-14552" fmla="*/ 7325 h 1005430"/>
                <a:gd name="connsiteX34-14553" fmla="*/ 1087953 w 1243373"/>
                <a:gd name="connsiteY34-14554" fmla="*/ 450615 h 1005430"/>
                <a:gd name="connsiteX35-14555" fmla="*/ 1081179 w 1243373"/>
                <a:gd name="connsiteY35-14556" fmla="*/ 620832 h 1005430"/>
                <a:gd name="connsiteX36-14557" fmla="*/ 1171691 w 1243373"/>
                <a:gd name="connsiteY36-14558" fmla="*/ 684025 h 1005430"/>
                <a:gd name="connsiteX37-14559" fmla="*/ 1026149 w 1243373"/>
                <a:gd name="connsiteY37-14560" fmla="*/ 929326 h 1005430"/>
                <a:gd name="connsiteX38-14561" fmla="*/ 972825 w 1243373"/>
                <a:gd name="connsiteY38-14562" fmla="*/ 914758 h 1005430"/>
                <a:gd name="connsiteX39-14563" fmla="*/ 914841 w 1243373"/>
                <a:gd name="connsiteY39-14564" fmla="*/ 909214 h 1005430"/>
                <a:gd name="connsiteX40-14565" fmla="*/ 881478 w 1243373"/>
                <a:gd name="connsiteY40-14566" fmla="*/ 909532 h 1005430"/>
                <a:gd name="connsiteX41-14567" fmla="*/ 803379 w 1243373"/>
                <a:gd name="connsiteY41-14568" fmla="*/ 951855 h 1005430"/>
                <a:gd name="connsiteX0-14569" fmla="*/ 803379 w 1243373"/>
                <a:gd name="connsiteY0-14570" fmla="*/ 951855 h 1005430"/>
                <a:gd name="connsiteX1-14571" fmla="*/ 771336 w 1243373"/>
                <a:gd name="connsiteY1-14572" fmla="*/ 838265 h 1005430"/>
                <a:gd name="connsiteX2-14573" fmla="*/ 785412 w 1243373"/>
                <a:gd name="connsiteY2-14574" fmla="*/ 962495 h 1005430"/>
                <a:gd name="connsiteX3-14575" fmla="*/ 723653 w 1243373"/>
                <a:gd name="connsiteY3-14576" fmla="*/ 979633 h 1005430"/>
                <a:gd name="connsiteX4-14577" fmla="*/ 693140 w 1243373"/>
                <a:gd name="connsiteY4-14578" fmla="*/ 944893 h 1005430"/>
                <a:gd name="connsiteX5-14579" fmla="*/ 666435 w 1243373"/>
                <a:gd name="connsiteY5-14580" fmla="*/ 918706 h 1005430"/>
                <a:gd name="connsiteX6-14581" fmla="*/ 615785 w 1243373"/>
                <a:gd name="connsiteY6-14582" fmla="*/ 922382 h 1005430"/>
                <a:gd name="connsiteX7-14583" fmla="*/ 598136 w 1243373"/>
                <a:gd name="connsiteY7-14584" fmla="*/ 809443 h 1005430"/>
                <a:gd name="connsiteX8-14585" fmla="*/ 474772 w 1243373"/>
                <a:gd name="connsiteY8-14586" fmla="*/ 813658 h 1005430"/>
                <a:gd name="connsiteX9-14587" fmla="*/ 516240 w 1243373"/>
                <a:gd name="connsiteY9-14588" fmla="*/ 762528 h 1005430"/>
                <a:gd name="connsiteX10-14589" fmla="*/ 618937 w 1243373"/>
                <a:gd name="connsiteY10-14590" fmla="*/ 650134 h 1005430"/>
                <a:gd name="connsiteX11-14591" fmla="*/ 509862 w 1243373"/>
                <a:gd name="connsiteY11-14592" fmla="*/ 736996 h 1005430"/>
                <a:gd name="connsiteX12-14593" fmla="*/ 429328 w 1243373"/>
                <a:gd name="connsiteY12-14594" fmla="*/ 838728 h 1005430"/>
                <a:gd name="connsiteX13-14595" fmla="*/ 211010 w 1243373"/>
                <a:gd name="connsiteY13-14596" fmla="*/ 882679 h 1005430"/>
                <a:gd name="connsiteX14-14597" fmla="*/ 156519 w 1243373"/>
                <a:gd name="connsiteY14-14598" fmla="*/ 957424 h 1005430"/>
                <a:gd name="connsiteX15-14599" fmla="*/ 264391 w 1243373"/>
                <a:gd name="connsiteY15-14600" fmla="*/ 735988 h 1005430"/>
                <a:gd name="connsiteX16-14601" fmla="*/ 214226 w 1243373"/>
                <a:gd name="connsiteY16-14602" fmla="*/ 829249 h 1005430"/>
                <a:gd name="connsiteX17-14603" fmla="*/ 133167 w 1243373"/>
                <a:gd name="connsiteY17-14604" fmla="*/ 955587 h 1005430"/>
                <a:gd name="connsiteX18-14605" fmla="*/ 22167 w 1243373"/>
                <a:gd name="connsiteY18-14606" fmla="*/ 966845 h 1005430"/>
                <a:gd name="connsiteX19-14607" fmla="*/ 176701 w 1243373"/>
                <a:gd name="connsiteY19-14608" fmla="*/ 696053 h 1005430"/>
                <a:gd name="connsiteX20-14609" fmla="*/ 201563 w 1243373"/>
                <a:gd name="connsiteY20-14610" fmla="*/ 646787 h 1005430"/>
                <a:gd name="connsiteX21-14611" fmla="*/ 322197 w 1243373"/>
                <a:gd name="connsiteY21-14612" fmla="*/ 682395 h 1005430"/>
                <a:gd name="connsiteX22-14613" fmla="*/ 593679 w 1243373"/>
                <a:gd name="connsiteY22-14614" fmla="*/ 417571 h 1005430"/>
                <a:gd name="connsiteX23-14615" fmla="*/ 507049 w 1243373"/>
                <a:gd name="connsiteY23-14616" fmla="*/ 469978 h 1005430"/>
                <a:gd name="connsiteX24-14617" fmla="*/ 457237 w 1243373"/>
                <a:gd name="connsiteY24-14618" fmla="*/ 505882 h 1005430"/>
                <a:gd name="connsiteX25-14619" fmla="*/ 317350 w 1243373"/>
                <a:gd name="connsiteY25-14620" fmla="*/ 681704 h 1005430"/>
                <a:gd name="connsiteX26-14621" fmla="*/ 201637 w 1243373"/>
                <a:gd name="connsiteY26-14622" fmla="*/ 648788 h 1005430"/>
                <a:gd name="connsiteX27-14623" fmla="*/ 272535 w 1243373"/>
                <a:gd name="connsiteY27-14624" fmla="*/ 471354 h 1005430"/>
                <a:gd name="connsiteX28-14625" fmla="*/ 0 w 1243373"/>
                <a:gd name="connsiteY28-14626" fmla="*/ 969589 h 1005430"/>
                <a:gd name="connsiteX29-14627" fmla="*/ 191213 w 1243373"/>
                <a:gd name="connsiteY29-14628" fmla="*/ 416843 h 1005430"/>
                <a:gd name="connsiteX30-14629" fmla="*/ 529699 w 1243373"/>
                <a:gd name="connsiteY30-14630" fmla="*/ 4214 h 1005430"/>
                <a:gd name="connsiteX31-14631" fmla="*/ 723767 w 1243373"/>
                <a:gd name="connsiteY31-14632" fmla="*/ 111655 h 1005430"/>
                <a:gd name="connsiteX32-14633" fmla="*/ 1122654 w 1243373"/>
                <a:gd name="connsiteY32-14634" fmla="*/ 125859 h 1005430"/>
                <a:gd name="connsiteX33-14635" fmla="*/ 1242982 w 1243373"/>
                <a:gd name="connsiteY33-14636" fmla="*/ 7325 h 1005430"/>
                <a:gd name="connsiteX34-14637" fmla="*/ 1087953 w 1243373"/>
                <a:gd name="connsiteY34-14638" fmla="*/ 450615 h 1005430"/>
                <a:gd name="connsiteX35-14639" fmla="*/ 1081179 w 1243373"/>
                <a:gd name="connsiteY35-14640" fmla="*/ 620832 h 1005430"/>
                <a:gd name="connsiteX36-14641" fmla="*/ 1171691 w 1243373"/>
                <a:gd name="connsiteY36-14642" fmla="*/ 684025 h 1005430"/>
                <a:gd name="connsiteX37-14643" fmla="*/ 1026149 w 1243373"/>
                <a:gd name="connsiteY37-14644" fmla="*/ 929326 h 1005430"/>
                <a:gd name="connsiteX38-14645" fmla="*/ 972825 w 1243373"/>
                <a:gd name="connsiteY38-14646" fmla="*/ 914758 h 1005430"/>
                <a:gd name="connsiteX39-14647" fmla="*/ 914841 w 1243373"/>
                <a:gd name="connsiteY39-14648" fmla="*/ 909214 h 1005430"/>
                <a:gd name="connsiteX40-14649" fmla="*/ 881478 w 1243373"/>
                <a:gd name="connsiteY40-14650" fmla="*/ 909532 h 1005430"/>
                <a:gd name="connsiteX41-14651" fmla="*/ 803379 w 1243373"/>
                <a:gd name="connsiteY41-14652" fmla="*/ 951855 h 1005430"/>
                <a:gd name="connsiteX0-14653" fmla="*/ 803379 w 1243373"/>
                <a:gd name="connsiteY0-14654" fmla="*/ 951855 h 1005430"/>
                <a:gd name="connsiteX1-14655" fmla="*/ 771336 w 1243373"/>
                <a:gd name="connsiteY1-14656" fmla="*/ 838265 h 1005430"/>
                <a:gd name="connsiteX2-14657" fmla="*/ 785412 w 1243373"/>
                <a:gd name="connsiteY2-14658" fmla="*/ 962495 h 1005430"/>
                <a:gd name="connsiteX3-14659" fmla="*/ 723653 w 1243373"/>
                <a:gd name="connsiteY3-14660" fmla="*/ 979633 h 1005430"/>
                <a:gd name="connsiteX4-14661" fmla="*/ 693140 w 1243373"/>
                <a:gd name="connsiteY4-14662" fmla="*/ 944893 h 1005430"/>
                <a:gd name="connsiteX5-14663" fmla="*/ 666435 w 1243373"/>
                <a:gd name="connsiteY5-14664" fmla="*/ 918706 h 1005430"/>
                <a:gd name="connsiteX6-14665" fmla="*/ 615785 w 1243373"/>
                <a:gd name="connsiteY6-14666" fmla="*/ 922382 h 1005430"/>
                <a:gd name="connsiteX7-14667" fmla="*/ 598136 w 1243373"/>
                <a:gd name="connsiteY7-14668" fmla="*/ 809443 h 1005430"/>
                <a:gd name="connsiteX8-14669" fmla="*/ 474772 w 1243373"/>
                <a:gd name="connsiteY8-14670" fmla="*/ 813658 h 1005430"/>
                <a:gd name="connsiteX9-14671" fmla="*/ 516240 w 1243373"/>
                <a:gd name="connsiteY9-14672" fmla="*/ 762528 h 1005430"/>
                <a:gd name="connsiteX10-14673" fmla="*/ 618937 w 1243373"/>
                <a:gd name="connsiteY10-14674" fmla="*/ 650134 h 1005430"/>
                <a:gd name="connsiteX11-14675" fmla="*/ 509862 w 1243373"/>
                <a:gd name="connsiteY11-14676" fmla="*/ 736996 h 1005430"/>
                <a:gd name="connsiteX12-14677" fmla="*/ 429328 w 1243373"/>
                <a:gd name="connsiteY12-14678" fmla="*/ 838728 h 1005430"/>
                <a:gd name="connsiteX13-14679" fmla="*/ 211010 w 1243373"/>
                <a:gd name="connsiteY13-14680" fmla="*/ 882679 h 1005430"/>
                <a:gd name="connsiteX14-14681" fmla="*/ 156519 w 1243373"/>
                <a:gd name="connsiteY14-14682" fmla="*/ 957424 h 1005430"/>
                <a:gd name="connsiteX15-14683" fmla="*/ 264391 w 1243373"/>
                <a:gd name="connsiteY15-14684" fmla="*/ 735988 h 1005430"/>
                <a:gd name="connsiteX16-14685" fmla="*/ 214226 w 1243373"/>
                <a:gd name="connsiteY16-14686" fmla="*/ 829249 h 1005430"/>
                <a:gd name="connsiteX17-14687" fmla="*/ 133167 w 1243373"/>
                <a:gd name="connsiteY17-14688" fmla="*/ 955587 h 1005430"/>
                <a:gd name="connsiteX18-14689" fmla="*/ 22167 w 1243373"/>
                <a:gd name="connsiteY18-14690" fmla="*/ 966845 h 1005430"/>
                <a:gd name="connsiteX19-14691" fmla="*/ 176701 w 1243373"/>
                <a:gd name="connsiteY19-14692" fmla="*/ 696053 h 1005430"/>
                <a:gd name="connsiteX20-14693" fmla="*/ 201563 w 1243373"/>
                <a:gd name="connsiteY20-14694" fmla="*/ 646787 h 1005430"/>
                <a:gd name="connsiteX21-14695" fmla="*/ 322197 w 1243373"/>
                <a:gd name="connsiteY21-14696" fmla="*/ 682395 h 1005430"/>
                <a:gd name="connsiteX22-14697" fmla="*/ 593679 w 1243373"/>
                <a:gd name="connsiteY22-14698" fmla="*/ 417571 h 1005430"/>
                <a:gd name="connsiteX23-14699" fmla="*/ 507049 w 1243373"/>
                <a:gd name="connsiteY23-14700" fmla="*/ 469978 h 1005430"/>
                <a:gd name="connsiteX24-14701" fmla="*/ 457237 w 1243373"/>
                <a:gd name="connsiteY24-14702" fmla="*/ 505882 h 1005430"/>
                <a:gd name="connsiteX25-14703" fmla="*/ 317350 w 1243373"/>
                <a:gd name="connsiteY25-14704" fmla="*/ 681704 h 1005430"/>
                <a:gd name="connsiteX26-14705" fmla="*/ 201637 w 1243373"/>
                <a:gd name="connsiteY26-14706" fmla="*/ 648788 h 1005430"/>
                <a:gd name="connsiteX27-14707" fmla="*/ 272535 w 1243373"/>
                <a:gd name="connsiteY27-14708" fmla="*/ 471354 h 1005430"/>
                <a:gd name="connsiteX28-14709" fmla="*/ 0 w 1243373"/>
                <a:gd name="connsiteY28-14710" fmla="*/ 969589 h 1005430"/>
                <a:gd name="connsiteX29-14711" fmla="*/ 191213 w 1243373"/>
                <a:gd name="connsiteY29-14712" fmla="*/ 416843 h 1005430"/>
                <a:gd name="connsiteX30-14713" fmla="*/ 529699 w 1243373"/>
                <a:gd name="connsiteY30-14714" fmla="*/ 4214 h 1005430"/>
                <a:gd name="connsiteX31-14715" fmla="*/ 723767 w 1243373"/>
                <a:gd name="connsiteY31-14716" fmla="*/ 111655 h 1005430"/>
                <a:gd name="connsiteX32-14717" fmla="*/ 1122654 w 1243373"/>
                <a:gd name="connsiteY32-14718" fmla="*/ 125859 h 1005430"/>
                <a:gd name="connsiteX33-14719" fmla="*/ 1242982 w 1243373"/>
                <a:gd name="connsiteY33-14720" fmla="*/ 7325 h 1005430"/>
                <a:gd name="connsiteX34-14721" fmla="*/ 1087953 w 1243373"/>
                <a:gd name="connsiteY34-14722" fmla="*/ 450615 h 1005430"/>
                <a:gd name="connsiteX35-14723" fmla="*/ 1081179 w 1243373"/>
                <a:gd name="connsiteY35-14724" fmla="*/ 620832 h 1005430"/>
                <a:gd name="connsiteX36-14725" fmla="*/ 1171691 w 1243373"/>
                <a:gd name="connsiteY36-14726" fmla="*/ 684025 h 1005430"/>
                <a:gd name="connsiteX37-14727" fmla="*/ 1026149 w 1243373"/>
                <a:gd name="connsiteY37-14728" fmla="*/ 929326 h 1005430"/>
                <a:gd name="connsiteX38-14729" fmla="*/ 972825 w 1243373"/>
                <a:gd name="connsiteY38-14730" fmla="*/ 914758 h 1005430"/>
                <a:gd name="connsiteX39-14731" fmla="*/ 914841 w 1243373"/>
                <a:gd name="connsiteY39-14732" fmla="*/ 909214 h 1005430"/>
                <a:gd name="connsiteX40-14733" fmla="*/ 881478 w 1243373"/>
                <a:gd name="connsiteY40-14734" fmla="*/ 909532 h 1005430"/>
                <a:gd name="connsiteX41-14735" fmla="*/ 803379 w 1243373"/>
                <a:gd name="connsiteY41-14736" fmla="*/ 951855 h 1005430"/>
                <a:gd name="connsiteX0-14737" fmla="*/ 803379 w 1243373"/>
                <a:gd name="connsiteY0-14738" fmla="*/ 951855 h 1005430"/>
                <a:gd name="connsiteX1-14739" fmla="*/ 771336 w 1243373"/>
                <a:gd name="connsiteY1-14740" fmla="*/ 838265 h 1005430"/>
                <a:gd name="connsiteX2-14741" fmla="*/ 785412 w 1243373"/>
                <a:gd name="connsiteY2-14742" fmla="*/ 962495 h 1005430"/>
                <a:gd name="connsiteX3-14743" fmla="*/ 723653 w 1243373"/>
                <a:gd name="connsiteY3-14744" fmla="*/ 979633 h 1005430"/>
                <a:gd name="connsiteX4-14745" fmla="*/ 693140 w 1243373"/>
                <a:gd name="connsiteY4-14746" fmla="*/ 944893 h 1005430"/>
                <a:gd name="connsiteX5-14747" fmla="*/ 666435 w 1243373"/>
                <a:gd name="connsiteY5-14748" fmla="*/ 918706 h 1005430"/>
                <a:gd name="connsiteX6-14749" fmla="*/ 615785 w 1243373"/>
                <a:gd name="connsiteY6-14750" fmla="*/ 922382 h 1005430"/>
                <a:gd name="connsiteX7-14751" fmla="*/ 598136 w 1243373"/>
                <a:gd name="connsiteY7-14752" fmla="*/ 809443 h 1005430"/>
                <a:gd name="connsiteX8-14753" fmla="*/ 474772 w 1243373"/>
                <a:gd name="connsiteY8-14754" fmla="*/ 813658 h 1005430"/>
                <a:gd name="connsiteX9-14755" fmla="*/ 516240 w 1243373"/>
                <a:gd name="connsiteY9-14756" fmla="*/ 762528 h 1005430"/>
                <a:gd name="connsiteX10-14757" fmla="*/ 618937 w 1243373"/>
                <a:gd name="connsiteY10-14758" fmla="*/ 650134 h 1005430"/>
                <a:gd name="connsiteX11-14759" fmla="*/ 537590 w 1243373"/>
                <a:gd name="connsiteY11-14760" fmla="*/ 705134 h 1005430"/>
                <a:gd name="connsiteX12-14761" fmla="*/ 429328 w 1243373"/>
                <a:gd name="connsiteY12-14762" fmla="*/ 838728 h 1005430"/>
                <a:gd name="connsiteX13-14763" fmla="*/ 211010 w 1243373"/>
                <a:gd name="connsiteY13-14764" fmla="*/ 882679 h 1005430"/>
                <a:gd name="connsiteX14-14765" fmla="*/ 156519 w 1243373"/>
                <a:gd name="connsiteY14-14766" fmla="*/ 957424 h 1005430"/>
                <a:gd name="connsiteX15-14767" fmla="*/ 264391 w 1243373"/>
                <a:gd name="connsiteY15-14768" fmla="*/ 735988 h 1005430"/>
                <a:gd name="connsiteX16-14769" fmla="*/ 214226 w 1243373"/>
                <a:gd name="connsiteY16-14770" fmla="*/ 829249 h 1005430"/>
                <a:gd name="connsiteX17-14771" fmla="*/ 133167 w 1243373"/>
                <a:gd name="connsiteY17-14772" fmla="*/ 955587 h 1005430"/>
                <a:gd name="connsiteX18-14773" fmla="*/ 22167 w 1243373"/>
                <a:gd name="connsiteY18-14774" fmla="*/ 966845 h 1005430"/>
                <a:gd name="connsiteX19-14775" fmla="*/ 176701 w 1243373"/>
                <a:gd name="connsiteY19-14776" fmla="*/ 696053 h 1005430"/>
                <a:gd name="connsiteX20-14777" fmla="*/ 201563 w 1243373"/>
                <a:gd name="connsiteY20-14778" fmla="*/ 646787 h 1005430"/>
                <a:gd name="connsiteX21-14779" fmla="*/ 322197 w 1243373"/>
                <a:gd name="connsiteY21-14780" fmla="*/ 682395 h 1005430"/>
                <a:gd name="connsiteX22-14781" fmla="*/ 593679 w 1243373"/>
                <a:gd name="connsiteY22-14782" fmla="*/ 417571 h 1005430"/>
                <a:gd name="connsiteX23-14783" fmla="*/ 507049 w 1243373"/>
                <a:gd name="connsiteY23-14784" fmla="*/ 469978 h 1005430"/>
                <a:gd name="connsiteX24-14785" fmla="*/ 457237 w 1243373"/>
                <a:gd name="connsiteY24-14786" fmla="*/ 505882 h 1005430"/>
                <a:gd name="connsiteX25-14787" fmla="*/ 317350 w 1243373"/>
                <a:gd name="connsiteY25-14788" fmla="*/ 681704 h 1005430"/>
                <a:gd name="connsiteX26-14789" fmla="*/ 201637 w 1243373"/>
                <a:gd name="connsiteY26-14790" fmla="*/ 648788 h 1005430"/>
                <a:gd name="connsiteX27-14791" fmla="*/ 272535 w 1243373"/>
                <a:gd name="connsiteY27-14792" fmla="*/ 471354 h 1005430"/>
                <a:gd name="connsiteX28-14793" fmla="*/ 0 w 1243373"/>
                <a:gd name="connsiteY28-14794" fmla="*/ 969589 h 1005430"/>
                <a:gd name="connsiteX29-14795" fmla="*/ 191213 w 1243373"/>
                <a:gd name="connsiteY29-14796" fmla="*/ 416843 h 1005430"/>
                <a:gd name="connsiteX30-14797" fmla="*/ 529699 w 1243373"/>
                <a:gd name="connsiteY30-14798" fmla="*/ 4214 h 1005430"/>
                <a:gd name="connsiteX31-14799" fmla="*/ 723767 w 1243373"/>
                <a:gd name="connsiteY31-14800" fmla="*/ 111655 h 1005430"/>
                <a:gd name="connsiteX32-14801" fmla="*/ 1122654 w 1243373"/>
                <a:gd name="connsiteY32-14802" fmla="*/ 125859 h 1005430"/>
                <a:gd name="connsiteX33-14803" fmla="*/ 1242982 w 1243373"/>
                <a:gd name="connsiteY33-14804" fmla="*/ 7325 h 1005430"/>
                <a:gd name="connsiteX34-14805" fmla="*/ 1087953 w 1243373"/>
                <a:gd name="connsiteY34-14806" fmla="*/ 450615 h 1005430"/>
                <a:gd name="connsiteX35-14807" fmla="*/ 1081179 w 1243373"/>
                <a:gd name="connsiteY35-14808" fmla="*/ 620832 h 1005430"/>
                <a:gd name="connsiteX36-14809" fmla="*/ 1171691 w 1243373"/>
                <a:gd name="connsiteY36-14810" fmla="*/ 684025 h 1005430"/>
                <a:gd name="connsiteX37-14811" fmla="*/ 1026149 w 1243373"/>
                <a:gd name="connsiteY37-14812" fmla="*/ 929326 h 1005430"/>
                <a:gd name="connsiteX38-14813" fmla="*/ 972825 w 1243373"/>
                <a:gd name="connsiteY38-14814" fmla="*/ 914758 h 1005430"/>
                <a:gd name="connsiteX39-14815" fmla="*/ 914841 w 1243373"/>
                <a:gd name="connsiteY39-14816" fmla="*/ 909214 h 1005430"/>
                <a:gd name="connsiteX40-14817" fmla="*/ 881478 w 1243373"/>
                <a:gd name="connsiteY40-14818" fmla="*/ 909532 h 1005430"/>
                <a:gd name="connsiteX41-14819" fmla="*/ 803379 w 1243373"/>
                <a:gd name="connsiteY41-14820" fmla="*/ 951855 h 1005430"/>
                <a:gd name="connsiteX0-14821" fmla="*/ 803379 w 1243373"/>
                <a:gd name="connsiteY0-14822" fmla="*/ 951855 h 1005430"/>
                <a:gd name="connsiteX1-14823" fmla="*/ 771336 w 1243373"/>
                <a:gd name="connsiteY1-14824" fmla="*/ 838265 h 1005430"/>
                <a:gd name="connsiteX2-14825" fmla="*/ 785412 w 1243373"/>
                <a:gd name="connsiteY2-14826" fmla="*/ 962495 h 1005430"/>
                <a:gd name="connsiteX3-14827" fmla="*/ 723653 w 1243373"/>
                <a:gd name="connsiteY3-14828" fmla="*/ 979633 h 1005430"/>
                <a:gd name="connsiteX4-14829" fmla="*/ 693140 w 1243373"/>
                <a:gd name="connsiteY4-14830" fmla="*/ 944893 h 1005430"/>
                <a:gd name="connsiteX5-14831" fmla="*/ 666435 w 1243373"/>
                <a:gd name="connsiteY5-14832" fmla="*/ 918706 h 1005430"/>
                <a:gd name="connsiteX6-14833" fmla="*/ 615785 w 1243373"/>
                <a:gd name="connsiteY6-14834" fmla="*/ 922382 h 1005430"/>
                <a:gd name="connsiteX7-14835" fmla="*/ 598136 w 1243373"/>
                <a:gd name="connsiteY7-14836" fmla="*/ 809443 h 1005430"/>
                <a:gd name="connsiteX8-14837" fmla="*/ 474772 w 1243373"/>
                <a:gd name="connsiteY8-14838" fmla="*/ 813658 h 1005430"/>
                <a:gd name="connsiteX9-14839" fmla="*/ 516240 w 1243373"/>
                <a:gd name="connsiteY9-14840" fmla="*/ 762528 h 1005430"/>
                <a:gd name="connsiteX10-14841" fmla="*/ 618937 w 1243373"/>
                <a:gd name="connsiteY10-14842" fmla="*/ 650134 h 1005430"/>
                <a:gd name="connsiteX11-14843" fmla="*/ 537590 w 1243373"/>
                <a:gd name="connsiteY11-14844" fmla="*/ 705134 h 1005430"/>
                <a:gd name="connsiteX12-14845" fmla="*/ 429328 w 1243373"/>
                <a:gd name="connsiteY12-14846" fmla="*/ 838728 h 1005430"/>
                <a:gd name="connsiteX13-14847" fmla="*/ 211010 w 1243373"/>
                <a:gd name="connsiteY13-14848" fmla="*/ 882679 h 1005430"/>
                <a:gd name="connsiteX14-14849" fmla="*/ 156519 w 1243373"/>
                <a:gd name="connsiteY14-14850" fmla="*/ 957424 h 1005430"/>
                <a:gd name="connsiteX15-14851" fmla="*/ 264391 w 1243373"/>
                <a:gd name="connsiteY15-14852" fmla="*/ 735988 h 1005430"/>
                <a:gd name="connsiteX16-14853" fmla="*/ 214226 w 1243373"/>
                <a:gd name="connsiteY16-14854" fmla="*/ 829249 h 1005430"/>
                <a:gd name="connsiteX17-14855" fmla="*/ 133167 w 1243373"/>
                <a:gd name="connsiteY17-14856" fmla="*/ 955587 h 1005430"/>
                <a:gd name="connsiteX18-14857" fmla="*/ 22167 w 1243373"/>
                <a:gd name="connsiteY18-14858" fmla="*/ 966845 h 1005430"/>
                <a:gd name="connsiteX19-14859" fmla="*/ 176701 w 1243373"/>
                <a:gd name="connsiteY19-14860" fmla="*/ 696053 h 1005430"/>
                <a:gd name="connsiteX20-14861" fmla="*/ 201563 w 1243373"/>
                <a:gd name="connsiteY20-14862" fmla="*/ 646787 h 1005430"/>
                <a:gd name="connsiteX21-14863" fmla="*/ 322197 w 1243373"/>
                <a:gd name="connsiteY21-14864" fmla="*/ 682395 h 1005430"/>
                <a:gd name="connsiteX22-14865" fmla="*/ 593679 w 1243373"/>
                <a:gd name="connsiteY22-14866" fmla="*/ 417571 h 1005430"/>
                <a:gd name="connsiteX23-14867" fmla="*/ 507049 w 1243373"/>
                <a:gd name="connsiteY23-14868" fmla="*/ 469978 h 1005430"/>
                <a:gd name="connsiteX24-14869" fmla="*/ 457237 w 1243373"/>
                <a:gd name="connsiteY24-14870" fmla="*/ 505882 h 1005430"/>
                <a:gd name="connsiteX25-14871" fmla="*/ 317350 w 1243373"/>
                <a:gd name="connsiteY25-14872" fmla="*/ 681704 h 1005430"/>
                <a:gd name="connsiteX26-14873" fmla="*/ 201637 w 1243373"/>
                <a:gd name="connsiteY26-14874" fmla="*/ 648788 h 1005430"/>
                <a:gd name="connsiteX27-14875" fmla="*/ 272535 w 1243373"/>
                <a:gd name="connsiteY27-14876" fmla="*/ 471354 h 1005430"/>
                <a:gd name="connsiteX28-14877" fmla="*/ 0 w 1243373"/>
                <a:gd name="connsiteY28-14878" fmla="*/ 969589 h 1005430"/>
                <a:gd name="connsiteX29-14879" fmla="*/ 191213 w 1243373"/>
                <a:gd name="connsiteY29-14880" fmla="*/ 416843 h 1005430"/>
                <a:gd name="connsiteX30-14881" fmla="*/ 529699 w 1243373"/>
                <a:gd name="connsiteY30-14882" fmla="*/ 4214 h 1005430"/>
                <a:gd name="connsiteX31-14883" fmla="*/ 723767 w 1243373"/>
                <a:gd name="connsiteY31-14884" fmla="*/ 111655 h 1005430"/>
                <a:gd name="connsiteX32-14885" fmla="*/ 1122654 w 1243373"/>
                <a:gd name="connsiteY32-14886" fmla="*/ 125859 h 1005430"/>
                <a:gd name="connsiteX33-14887" fmla="*/ 1242982 w 1243373"/>
                <a:gd name="connsiteY33-14888" fmla="*/ 7325 h 1005430"/>
                <a:gd name="connsiteX34-14889" fmla="*/ 1087953 w 1243373"/>
                <a:gd name="connsiteY34-14890" fmla="*/ 450615 h 1005430"/>
                <a:gd name="connsiteX35-14891" fmla="*/ 1081179 w 1243373"/>
                <a:gd name="connsiteY35-14892" fmla="*/ 620832 h 1005430"/>
                <a:gd name="connsiteX36-14893" fmla="*/ 1171691 w 1243373"/>
                <a:gd name="connsiteY36-14894" fmla="*/ 684025 h 1005430"/>
                <a:gd name="connsiteX37-14895" fmla="*/ 1026149 w 1243373"/>
                <a:gd name="connsiteY37-14896" fmla="*/ 929326 h 1005430"/>
                <a:gd name="connsiteX38-14897" fmla="*/ 972825 w 1243373"/>
                <a:gd name="connsiteY38-14898" fmla="*/ 914758 h 1005430"/>
                <a:gd name="connsiteX39-14899" fmla="*/ 914841 w 1243373"/>
                <a:gd name="connsiteY39-14900" fmla="*/ 909214 h 1005430"/>
                <a:gd name="connsiteX40-14901" fmla="*/ 881478 w 1243373"/>
                <a:gd name="connsiteY40-14902" fmla="*/ 909532 h 1005430"/>
                <a:gd name="connsiteX41-14903" fmla="*/ 803379 w 1243373"/>
                <a:gd name="connsiteY41-14904" fmla="*/ 951855 h 1005430"/>
                <a:gd name="connsiteX0-14905" fmla="*/ 803379 w 1243373"/>
                <a:gd name="connsiteY0-14906" fmla="*/ 951855 h 1005430"/>
                <a:gd name="connsiteX1-14907" fmla="*/ 771336 w 1243373"/>
                <a:gd name="connsiteY1-14908" fmla="*/ 838265 h 1005430"/>
                <a:gd name="connsiteX2-14909" fmla="*/ 785412 w 1243373"/>
                <a:gd name="connsiteY2-14910" fmla="*/ 962495 h 1005430"/>
                <a:gd name="connsiteX3-14911" fmla="*/ 723653 w 1243373"/>
                <a:gd name="connsiteY3-14912" fmla="*/ 979633 h 1005430"/>
                <a:gd name="connsiteX4-14913" fmla="*/ 693140 w 1243373"/>
                <a:gd name="connsiteY4-14914" fmla="*/ 944893 h 1005430"/>
                <a:gd name="connsiteX5-14915" fmla="*/ 666435 w 1243373"/>
                <a:gd name="connsiteY5-14916" fmla="*/ 918706 h 1005430"/>
                <a:gd name="connsiteX6-14917" fmla="*/ 615785 w 1243373"/>
                <a:gd name="connsiteY6-14918" fmla="*/ 922382 h 1005430"/>
                <a:gd name="connsiteX7-14919" fmla="*/ 598136 w 1243373"/>
                <a:gd name="connsiteY7-14920" fmla="*/ 809443 h 1005430"/>
                <a:gd name="connsiteX8-14921" fmla="*/ 474772 w 1243373"/>
                <a:gd name="connsiteY8-14922" fmla="*/ 813658 h 1005430"/>
                <a:gd name="connsiteX9-14923" fmla="*/ 516240 w 1243373"/>
                <a:gd name="connsiteY9-14924" fmla="*/ 762528 h 1005430"/>
                <a:gd name="connsiteX10-14925" fmla="*/ 618937 w 1243373"/>
                <a:gd name="connsiteY10-14926" fmla="*/ 650134 h 1005430"/>
                <a:gd name="connsiteX11-14927" fmla="*/ 537590 w 1243373"/>
                <a:gd name="connsiteY11-14928" fmla="*/ 705134 h 1005430"/>
                <a:gd name="connsiteX12-14929" fmla="*/ 429328 w 1243373"/>
                <a:gd name="connsiteY12-14930" fmla="*/ 838728 h 1005430"/>
                <a:gd name="connsiteX13-14931" fmla="*/ 451345 w 1243373"/>
                <a:gd name="connsiteY13-14932" fmla="*/ 727793 h 1005430"/>
                <a:gd name="connsiteX14-14933" fmla="*/ 156519 w 1243373"/>
                <a:gd name="connsiteY14-14934" fmla="*/ 957424 h 1005430"/>
                <a:gd name="connsiteX15-14935" fmla="*/ 264391 w 1243373"/>
                <a:gd name="connsiteY15-14936" fmla="*/ 735988 h 1005430"/>
                <a:gd name="connsiteX16-14937" fmla="*/ 214226 w 1243373"/>
                <a:gd name="connsiteY16-14938" fmla="*/ 829249 h 1005430"/>
                <a:gd name="connsiteX17-14939" fmla="*/ 133167 w 1243373"/>
                <a:gd name="connsiteY17-14940" fmla="*/ 955587 h 1005430"/>
                <a:gd name="connsiteX18-14941" fmla="*/ 22167 w 1243373"/>
                <a:gd name="connsiteY18-14942" fmla="*/ 966845 h 1005430"/>
                <a:gd name="connsiteX19-14943" fmla="*/ 176701 w 1243373"/>
                <a:gd name="connsiteY19-14944" fmla="*/ 696053 h 1005430"/>
                <a:gd name="connsiteX20-14945" fmla="*/ 201563 w 1243373"/>
                <a:gd name="connsiteY20-14946" fmla="*/ 646787 h 1005430"/>
                <a:gd name="connsiteX21-14947" fmla="*/ 322197 w 1243373"/>
                <a:gd name="connsiteY21-14948" fmla="*/ 682395 h 1005430"/>
                <a:gd name="connsiteX22-14949" fmla="*/ 593679 w 1243373"/>
                <a:gd name="connsiteY22-14950" fmla="*/ 417571 h 1005430"/>
                <a:gd name="connsiteX23-14951" fmla="*/ 507049 w 1243373"/>
                <a:gd name="connsiteY23-14952" fmla="*/ 469978 h 1005430"/>
                <a:gd name="connsiteX24-14953" fmla="*/ 457237 w 1243373"/>
                <a:gd name="connsiteY24-14954" fmla="*/ 505882 h 1005430"/>
                <a:gd name="connsiteX25-14955" fmla="*/ 317350 w 1243373"/>
                <a:gd name="connsiteY25-14956" fmla="*/ 681704 h 1005430"/>
                <a:gd name="connsiteX26-14957" fmla="*/ 201637 w 1243373"/>
                <a:gd name="connsiteY26-14958" fmla="*/ 648788 h 1005430"/>
                <a:gd name="connsiteX27-14959" fmla="*/ 272535 w 1243373"/>
                <a:gd name="connsiteY27-14960" fmla="*/ 471354 h 1005430"/>
                <a:gd name="connsiteX28-14961" fmla="*/ 0 w 1243373"/>
                <a:gd name="connsiteY28-14962" fmla="*/ 969589 h 1005430"/>
                <a:gd name="connsiteX29-14963" fmla="*/ 191213 w 1243373"/>
                <a:gd name="connsiteY29-14964" fmla="*/ 416843 h 1005430"/>
                <a:gd name="connsiteX30-14965" fmla="*/ 529699 w 1243373"/>
                <a:gd name="connsiteY30-14966" fmla="*/ 4214 h 1005430"/>
                <a:gd name="connsiteX31-14967" fmla="*/ 723767 w 1243373"/>
                <a:gd name="connsiteY31-14968" fmla="*/ 111655 h 1005430"/>
                <a:gd name="connsiteX32-14969" fmla="*/ 1122654 w 1243373"/>
                <a:gd name="connsiteY32-14970" fmla="*/ 125859 h 1005430"/>
                <a:gd name="connsiteX33-14971" fmla="*/ 1242982 w 1243373"/>
                <a:gd name="connsiteY33-14972" fmla="*/ 7325 h 1005430"/>
                <a:gd name="connsiteX34-14973" fmla="*/ 1087953 w 1243373"/>
                <a:gd name="connsiteY34-14974" fmla="*/ 450615 h 1005430"/>
                <a:gd name="connsiteX35-14975" fmla="*/ 1081179 w 1243373"/>
                <a:gd name="connsiteY35-14976" fmla="*/ 620832 h 1005430"/>
                <a:gd name="connsiteX36-14977" fmla="*/ 1171691 w 1243373"/>
                <a:gd name="connsiteY36-14978" fmla="*/ 684025 h 1005430"/>
                <a:gd name="connsiteX37-14979" fmla="*/ 1026149 w 1243373"/>
                <a:gd name="connsiteY37-14980" fmla="*/ 929326 h 1005430"/>
                <a:gd name="connsiteX38-14981" fmla="*/ 972825 w 1243373"/>
                <a:gd name="connsiteY38-14982" fmla="*/ 914758 h 1005430"/>
                <a:gd name="connsiteX39-14983" fmla="*/ 914841 w 1243373"/>
                <a:gd name="connsiteY39-14984" fmla="*/ 909214 h 1005430"/>
                <a:gd name="connsiteX40-14985" fmla="*/ 881478 w 1243373"/>
                <a:gd name="connsiteY40-14986" fmla="*/ 909532 h 1005430"/>
                <a:gd name="connsiteX41-14987" fmla="*/ 803379 w 1243373"/>
                <a:gd name="connsiteY41-14988" fmla="*/ 951855 h 1005430"/>
                <a:gd name="connsiteX0-14989" fmla="*/ 803379 w 1243373"/>
                <a:gd name="connsiteY0-14990" fmla="*/ 951855 h 1005430"/>
                <a:gd name="connsiteX1-14991" fmla="*/ 771336 w 1243373"/>
                <a:gd name="connsiteY1-14992" fmla="*/ 838265 h 1005430"/>
                <a:gd name="connsiteX2-14993" fmla="*/ 785412 w 1243373"/>
                <a:gd name="connsiteY2-14994" fmla="*/ 962495 h 1005430"/>
                <a:gd name="connsiteX3-14995" fmla="*/ 723653 w 1243373"/>
                <a:gd name="connsiteY3-14996" fmla="*/ 979633 h 1005430"/>
                <a:gd name="connsiteX4-14997" fmla="*/ 693140 w 1243373"/>
                <a:gd name="connsiteY4-14998" fmla="*/ 944893 h 1005430"/>
                <a:gd name="connsiteX5-14999" fmla="*/ 666435 w 1243373"/>
                <a:gd name="connsiteY5-15000" fmla="*/ 918706 h 1005430"/>
                <a:gd name="connsiteX6-15001" fmla="*/ 615785 w 1243373"/>
                <a:gd name="connsiteY6-15002" fmla="*/ 922382 h 1005430"/>
                <a:gd name="connsiteX7-15003" fmla="*/ 598136 w 1243373"/>
                <a:gd name="connsiteY7-15004" fmla="*/ 809443 h 1005430"/>
                <a:gd name="connsiteX8-15005" fmla="*/ 474772 w 1243373"/>
                <a:gd name="connsiteY8-15006" fmla="*/ 813658 h 1005430"/>
                <a:gd name="connsiteX9-15007" fmla="*/ 516240 w 1243373"/>
                <a:gd name="connsiteY9-15008" fmla="*/ 762528 h 1005430"/>
                <a:gd name="connsiteX10-15009" fmla="*/ 618937 w 1243373"/>
                <a:gd name="connsiteY10-15010" fmla="*/ 650134 h 1005430"/>
                <a:gd name="connsiteX11-15011" fmla="*/ 537590 w 1243373"/>
                <a:gd name="connsiteY11-15012" fmla="*/ 705134 h 1005430"/>
                <a:gd name="connsiteX12-15013" fmla="*/ 429328 w 1243373"/>
                <a:gd name="connsiteY12-15014" fmla="*/ 838728 h 1005430"/>
                <a:gd name="connsiteX13-15015" fmla="*/ 451271 w 1243373"/>
                <a:gd name="connsiteY13-15016" fmla="*/ 725793 h 1005430"/>
                <a:gd name="connsiteX14-15017" fmla="*/ 156519 w 1243373"/>
                <a:gd name="connsiteY14-15018" fmla="*/ 957424 h 1005430"/>
                <a:gd name="connsiteX15-15019" fmla="*/ 264391 w 1243373"/>
                <a:gd name="connsiteY15-15020" fmla="*/ 735988 h 1005430"/>
                <a:gd name="connsiteX16-15021" fmla="*/ 214226 w 1243373"/>
                <a:gd name="connsiteY16-15022" fmla="*/ 829249 h 1005430"/>
                <a:gd name="connsiteX17-15023" fmla="*/ 133167 w 1243373"/>
                <a:gd name="connsiteY17-15024" fmla="*/ 955587 h 1005430"/>
                <a:gd name="connsiteX18-15025" fmla="*/ 22167 w 1243373"/>
                <a:gd name="connsiteY18-15026" fmla="*/ 966845 h 1005430"/>
                <a:gd name="connsiteX19-15027" fmla="*/ 176701 w 1243373"/>
                <a:gd name="connsiteY19-15028" fmla="*/ 696053 h 1005430"/>
                <a:gd name="connsiteX20-15029" fmla="*/ 201563 w 1243373"/>
                <a:gd name="connsiteY20-15030" fmla="*/ 646787 h 1005430"/>
                <a:gd name="connsiteX21-15031" fmla="*/ 322197 w 1243373"/>
                <a:gd name="connsiteY21-15032" fmla="*/ 682395 h 1005430"/>
                <a:gd name="connsiteX22-15033" fmla="*/ 593679 w 1243373"/>
                <a:gd name="connsiteY22-15034" fmla="*/ 417571 h 1005430"/>
                <a:gd name="connsiteX23-15035" fmla="*/ 507049 w 1243373"/>
                <a:gd name="connsiteY23-15036" fmla="*/ 469978 h 1005430"/>
                <a:gd name="connsiteX24-15037" fmla="*/ 457237 w 1243373"/>
                <a:gd name="connsiteY24-15038" fmla="*/ 505882 h 1005430"/>
                <a:gd name="connsiteX25-15039" fmla="*/ 317350 w 1243373"/>
                <a:gd name="connsiteY25-15040" fmla="*/ 681704 h 1005430"/>
                <a:gd name="connsiteX26-15041" fmla="*/ 201637 w 1243373"/>
                <a:gd name="connsiteY26-15042" fmla="*/ 648788 h 1005430"/>
                <a:gd name="connsiteX27-15043" fmla="*/ 272535 w 1243373"/>
                <a:gd name="connsiteY27-15044" fmla="*/ 471354 h 1005430"/>
                <a:gd name="connsiteX28-15045" fmla="*/ 0 w 1243373"/>
                <a:gd name="connsiteY28-15046" fmla="*/ 969589 h 1005430"/>
                <a:gd name="connsiteX29-15047" fmla="*/ 191213 w 1243373"/>
                <a:gd name="connsiteY29-15048" fmla="*/ 416843 h 1005430"/>
                <a:gd name="connsiteX30-15049" fmla="*/ 529699 w 1243373"/>
                <a:gd name="connsiteY30-15050" fmla="*/ 4214 h 1005430"/>
                <a:gd name="connsiteX31-15051" fmla="*/ 723767 w 1243373"/>
                <a:gd name="connsiteY31-15052" fmla="*/ 111655 h 1005430"/>
                <a:gd name="connsiteX32-15053" fmla="*/ 1122654 w 1243373"/>
                <a:gd name="connsiteY32-15054" fmla="*/ 125859 h 1005430"/>
                <a:gd name="connsiteX33-15055" fmla="*/ 1242982 w 1243373"/>
                <a:gd name="connsiteY33-15056" fmla="*/ 7325 h 1005430"/>
                <a:gd name="connsiteX34-15057" fmla="*/ 1087953 w 1243373"/>
                <a:gd name="connsiteY34-15058" fmla="*/ 450615 h 1005430"/>
                <a:gd name="connsiteX35-15059" fmla="*/ 1081179 w 1243373"/>
                <a:gd name="connsiteY35-15060" fmla="*/ 620832 h 1005430"/>
                <a:gd name="connsiteX36-15061" fmla="*/ 1171691 w 1243373"/>
                <a:gd name="connsiteY36-15062" fmla="*/ 684025 h 1005430"/>
                <a:gd name="connsiteX37-15063" fmla="*/ 1026149 w 1243373"/>
                <a:gd name="connsiteY37-15064" fmla="*/ 929326 h 1005430"/>
                <a:gd name="connsiteX38-15065" fmla="*/ 972825 w 1243373"/>
                <a:gd name="connsiteY38-15066" fmla="*/ 914758 h 1005430"/>
                <a:gd name="connsiteX39-15067" fmla="*/ 914841 w 1243373"/>
                <a:gd name="connsiteY39-15068" fmla="*/ 909214 h 1005430"/>
                <a:gd name="connsiteX40-15069" fmla="*/ 881478 w 1243373"/>
                <a:gd name="connsiteY40-15070" fmla="*/ 909532 h 1005430"/>
                <a:gd name="connsiteX41-15071" fmla="*/ 803379 w 1243373"/>
                <a:gd name="connsiteY41-15072" fmla="*/ 951855 h 1005430"/>
                <a:gd name="connsiteX0-15073" fmla="*/ 803379 w 1243373"/>
                <a:gd name="connsiteY0-15074" fmla="*/ 951855 h 1005430"/>
                <a:gd name="connsiteX1-15075" fmla="*/ 771336 w 1243373"/>
                <a:gd name="connsiteY1-15076" fmla="*/ 838265 h 1005430"/>
                <a:gd name="connsiteX2-15077" fmla="*/ 785412 w 1243373"/>
                <a:gd name="connsiteY2-15078" fmla="*/ 962495 h 1005430"/>
                <a:gd name="connsiteX3-15079" fmla="*/ 723653 w 1243373"/>
                <a:gd name="connsiteY3-15080" fmla="*/ 979633 h 1005430"/>
                <a:gd name="connsiteX4-15081" fmla="*/ 693140 w 1243373"/>
                <a:gd name="connsiteY4-15082" fmla="*/ 944893 h 1005430"/>
                <a:gd name="connsiteX5-15083" fmla="*/ 666435 w 1243373"/>
                <a:gd name="connsiteY5-15084" fmla="*/ 918706 h 1005430"/>
                <a:gd name="connsiteX6-15085" fmla="*/ 615785 w 1243373"/>
                <a:gd name="connsiteY6-15086" fmla="*/ 922382 h 1005430"/>
                <a:gd name="connsiteX7-15087" fmla="*/ 598136 w 1243373"/>
                <a:gd name="connsiteY7-15088" fmla="*/ 809443 h 1005430"/>
                <a:gd name="connsiteX8-15089" fmla="*/ 474772 w 1243373"/>
                <a:gd name="connsiteY8-15090" fmla="*/ 813658 h 1005430"/>
                <a:gd name="connsiteX9-15091" fmla="*/ 516240 w 1243373"/>
                <a:gd name="connsiteY9-15092" fmla="*/ 762528 h 1005430"/>
                <a:gd name="connsiteX10-15093" fmla="*/ 618937 w 1243373"/>
                <a:gd name="connsiteY10-15094" fmla="*/ 650134 h 1005430"/>
                <a:gd name="connsiteX11-15095" fmla="*/ 537590 w 1243373"/>
                <a:gd name="connsiteY11-15096" fmla="*/ 705134 h 1005430"/>
                <a:gd name="connsiteX12-15097" fmla="*/ 429328 w 1243373"/>
                <a:gd name="connsiteY12-15098" fmla="*/ 838728 h 1005430"/>
                <a:gd name="connsiteX13-15099" fmla="*/ 451271 w 1243373"/>
                <a:gd name="connsiteY13-15100" fmla="*/ 725793 h 1005430"/>
                <a:gd name="connsiteX14-15101" fmla="*/ 156519 w 1243373"/>
                <a:gd name="connsiteY14-15102" fmla="*/ 957424 h 1005430"/>
                <a:gd name="connsiteX15-15103" fmla="*/ 264391 w 1243373"/>
                <a:gd name="connsiteY15-15104" fmla="*/ 735988 h 1005430"/>
                <a:gd name="connsiteX16-15105" fmla="*/ 214226 w 1243373"/>
                <a:gd name="connsiteY16-15106" fmla="*/ 829249 h 1005430"/>
                <a:gd name="connsiteX17-15107" fmla="*/ 133167 w 1243373"/>
                <a:gd name="connsiteY17-15108" fmla="*/ 955587 h 1005430"/>
                <a:gd name="connsiteX18-15109" fmla="*/ 22167 w 1243373"/>
                <a:gd name="connsiteY18-15110" fmla="*/ 966845 h 1005430"/>
                <a:gd name="connsiteX19-15111" fmla="*/ 176701 w 1243373"/>
                <a:gd name="connsiteY19-15112" fmla="*/ 696053 h 1005430"/>
                <a:gd name="connsiteX20-15113" fmla="*/ 201563 w 1243373"/>
                <a:gd name="connsiteY20-15114" fmla="*/ 646787 h 1005430"/>
                <a:gd name="connsiteX21-15115" fmla="*/ 322197 w 1243373"/>
                <a:gd name="connsiteY21-15116" fmla="*/ 682395 h 1005430"/>
                <a:gd name="connsiteX22-15117" fmla="*/ 593679 w 1243373"/>
                <a:gd name="connsiteY22-15118" fmla="*/ 417571 h 1005430"/>
                <a:gd name="connsiteX23-15119" fmla="*/ 507049 w 1243373"/>
                <a:gd name="connsiteY23-15120" fmla="*/ 469978 h 1005430"/>
                <a:gd name="connsiteX24-15121" fmla="*/ 457237 w 1243373"/>
                <a:gd name="connsiteY24-15122" fmla="*/ 505882 h 1005430"/>
                <a:gd name="connsiteX25-15123" fmla="*/ 317350 w 1243373"/>
                <a:gd name="connsiteY25-15124" fmla="*/ 681704 h 1005430"/>
                <a:gd name="connsiteX26-15125" fmla="*/ 201637 w 1243373"/>
                <a:gd name="connsiteY26-15126" fmla="*/ 648788 h 1005430"/>
                <a:gd name="connsiteX27-15127" fmla="*/ 272535 w 1243373"/>
                <a:gd name="connsiteY27-15128" fmla="*/ 471354 h 1005430"/>
                <a:gd name="connsiteX28-15129" fmla="*/ 0 w 1243373"/>
                <a:gd name="connsiteY28-15130" fmla="*/ 969589 h 1005430"/>
                <a:gd name="connsiteX29-15131" fmla="*/ 191213 w 1243373"/>
                <a:gd name="connsiteY29-15132" fmla="*/ 416843 h 1005430"/>
                <a:gd name="connsiteX30-15133" fmla="*/ 529699 w 1243373"/>
                <a:gd name="connsiteY30-15134" fmla="*/ 4214 h 1005430"/>
                <a:gd name="connsiteX31-15135" fmla="*/ 723767 w 1243373"/>
                <a:gd name="connsiteY31-15136" fmla="*/ 111655 h 1005430"/>
                <a:gd name="connsiteX32-15137" fmla="*/ 1122654 w 1243373"/>
                <a:gd name="connsiteY32-15138" fmla="*/ 125859 h 1005430"/>
                <a:gd name="connsiteX33-15139" fmla="*/ 1242982 w 1243373"/>
                <a:gd name="connsiteY33-15140" fmla="*/ 7325 h 1005430"/>
                <a:gd name="connsiteX34-15141" fmla="*/ 1087953 w 1243373"/>
                <a:gd name="connsiteY34-15142" fmla="*/ 450615 h 1005430"/>
                <a:gd name="connsiteX35-15143" fmla="*/ 1081179 w 1243373"/>
                <a:gd name="connsiteY35-15144" fmla="*/ 620832 h 1005430"/>
                <a:gd name="connsiteX36-15145" fmla="*/ 1171691 w 1243373"/>
                <a:gd name="connsiteY36-15146" fmla="*/ 684025 h 1005430"/>
                <a:gd name="connsiteX37-15147" fmla="*/ 1026149 w 1243373"/>
                <a:gd name="connsiteY37-15148" fmla="*/ 929326 h 1005430"/>
                <a:gd name="connsiteX38-15149" fmla="*/ 972825 w 1243373"/>
                <a:gd name="connsiteY38-15150" fmla="*/ 914758 h 1005430"/>
                <a:gd name="connsiteX39-15151" fmla="*/ 914841 w 1243373"/>
                <a:gd name="connsiteY39-15152" fmla="*/ 909214 h 1005430"/>
                <a:gd name="connsiteX40-15153" fmla="*/ 881478 w 1243373"/>
                <a:gd name="connsiteY40-15154" fmla="*/ 909532 h 1005430"/>
                <a:gd name="connsiteX41-15155" fmla="*/ 803379 w 1243373"/>
                <a:gd name="connsiteY41-15156" fmla="*/ 951855 h 1005430"/>
                <a:gd name="connsiteX0-15157" fmla="*/ 803379 w 1243373"/>
                <a:gd name="connsiteY0-15158" fmla="*/ 951855 h 1005430"/>
                <a:gd name="connsiteX1-15159" fmla="*/ 771336 w 1243373"/>
                <a:gd name="connsiteY1-15160" fmla="*/ 838265 h 1005430"/>
                <a:gd name="connsiteX2-15161" fmla="*/ 785412 w 1243373"/>
                <a:gd name="connsiteY2-15162" fmla="*/ 962495 h 1005430"/>
                <a:gd name="connsiteX3-15163" fmla="*/ 723653 w 1243373"/>
                <a:gd name="connsiteY3-15164" fmla="*/ 979633 h 1005430"/>
                <a:gd name="connsiteX4-15165" fmla="*/ 693140 w 1243373"/>
                <a:gd name="connsiteY4-15166" fmla="*/ 944893 h 1005430"/>
                <a:gd name="connsiteX5-15167" fmla="*/ 666435 w 1243373"/>
                <a:gd name="connsiteY5-15168" fmla="*/ 918706 h 1005430"/>
                <a:gd name="connsiteX6-15169" fmla="*/ 615785 w 1243373"/>
                <a:gd name="connsiteY6-15170" fmla="*/ 922382 h 1005430"/>
                <a:gd name="connsiteX7-15171" fmla="*/ 598136 w 1243373"/>
                <a:gd name="connsiteY7-15172" fmla="*/ 809443 h 1005430"/>
                <a:gd name="connsiteX8-15173" fmla="*/ 474772 w 1243373"/>
                <a:gd name="connsiteY8-15174" fmla="*/ 813658 h 1005430"/>
                <a:gd name="connsiteX9-15175" fmla="*/ 516240 w 1243373"/>
                <a:gd name="connsiteY9-15176" fmla="*/ 762528 h 1005430"/>
                <a:gd name="connsiteX10-15177" fmla="*/ 618937 w 1243373"/>
                <a:gd name="connsiteY10-15178" fmla="*/ 650134 h 1005430"/>
                <a:gd name="connsiteX11-15179" fmla="*/ 537590 w 1243373"/>
                <a:gd name="connsiteY11-15180" fmla="*/ 705134 h 1005430"/>
                <a:gd name="connsiteX12-15181" fmla="*/ 429328 w 1243373"/>
                <a:gd name="connsiteY12-15182" fmla="*/ 838728 h 1005430"/>
                <a:gd name="connsiteX13-15183" fmla="*/ 451271 w 1243373"/>
                <a:gd name="connsiteY13-15184" fmla="*/ 725793 h 1005430"/>
                <a:gd name="connsiteX14-15185" fmla="*/ 156519 w 1243373"/>
                <a:gd name="connsiteY14-15186" fmla="*/ 957424 h 1005430"/>
                <a:gd name="connsiteX15-15187" fmla="*/ 264391 w 1243373"/>
                <a:gd name="connsiteY15-15188" fmla="*/ 735988 h 1005430"/>
                <a:gd name="connsiteX16-15189" fmla="*/ 214226 w 1243373"/>
                <a:gd name="connsiteY16-15190" fmla="*/ 829249 h 1005430"/>
                <a:gd name="connsiteX17-15191" fmla="*/ 133167 w 1243373"/>
                <a:gd name="connsiteY17-15192" fmla="*/ 955587 h 1005430"/>
                <a:gd name="connsiteX18-15193" fmla="*/ 22167 w 1243373"/>
                <a:gd name="connsiteY18-15194" fmla="*/ 966845 h 1005430"/>
                <a:gd name="connsiteX19-15195" fmla="*/ 176701 w 1243373"/>
                <a:gd name="connsiteY19-15196" fmla="*/ 696053 h 1005430"/>
                <a:gd name="connsiteX20-15197" fmla="*/ 201563 w 1243373"/>
                <a:gd name="connsiteY20-15198" fmla="*/ 646787 h 1005430"/>
                <a:gd name="connsiteX21-15199" fmla="*/ 322197 w 1243373"/>
                <a:gd name="connsiteY21-15200" fmla="*/ 682395 h 1005430"/>
                <a:gd name="connsiteX22-15201" fmla="*/ 593679 w 1243373"/>
                <a:gd name="connsiteY22-15202" fmla="*/ 417571 h 1005430"/>
                <a:gd name="connsiteX23-15203" fmla="*/ 507049 w 1243373"/>
                <a:gd name="connsiteY23-15204" fmla="*/ 469978 h 1005430"/>
                <a:gd name="connsiteX24-15205" fmla="*/ 457237 w 1243373"/>
                <a:gd name="connsiteY24-15206" fmla="*/ 505882 h 1005430"/>
                <a:gd name="connsiteX25-15207" fmla="*/ 317350 w 1243373"/>
                <a:gd name="connsiteY25-15208" fmla="*/ 681704 h 1005430"/>
                <a:gd name="connsiteX26-15209" fmla="*/ 201637 w 1243373"/>
                <a:gd name="connsiteY26-15210" fmla="*/ 648788 h 1005430"/>
                <a:gd name="connsiteX27-15211" fmla="*/ 272535 w 1243373"/>
                <a:gd name="connsiteY27-15212" fmla="*/ 471354 h 1005430"/>
                <a:gd name="connsiteX28-15213" fmla="*/ 0 w 1243373"/>
                <a:gd name="connsiteY28-15214" fmla="*/ 969589 h 1005430"/>
                <a:gd name="connsiteX29-15215" fmla="*/ 191213 w 1243373"/>
                <a:gd name="connsiteY29-15216" fmla="*/ 416843 h 1005430"/>
                <a:gd name="connsiteX30-15217" fmla="*/ 529699 w 1243373"/>
                <a:gd name="connsiteY30-15218" fmla="*/ 4214 h 1005430"/>
                <a:gd name="connsiteX31-15219" fmla="*/ 723767 w 1243373"/>
                <a:gd name="connsiteY31-15220" fmla="*/ 111655 h 1005430"/>
                <a:gd name="connsiteX32-15221" fmla="*/ 1122654 w 1243373"/>
                <a:gd name="connsiteY32-15222" fmla="*/ 125859 h 1005430"/>
                <a:gd name="connsiteX33-15223" fmla="*/ 1242982 w 1243373"/>
                <a:gd name="connsiteY33-15224" fmla="*/ 7325 h 1005430"/>
                <a:gd name="connsiteX34-15225" fmla="*/ 1087953 w 1243373"/>
                <a:gd name="connsiteY34-15226" fmla="*/ 450615 h 1005430"/>
                <a:gd name="connsiteX35-15227" fmla="*/ 1081179 w 1243373"/>
                <a:gd name="connsiteY35-15228" fmla="*/ 620832 h 1005430"/>
                <a:gd name="connsiteX36-15229" fmla="*/ 1171691 w 1243373"/>
                <a:gd name="connsiteY36-15230" fmla="*/ 684025 h 1005430"/>
                <a:gd name="connsiteX37-15231" fmla="*/ 1026149 w 1243373"/>
                <a:gd name="connsiteY37-15232" fmla="*/ 929326 h 1005430"/>
                <a:gd name="connsiteX38-15233" fmla="*/ 972825 w 1243373"/>
                <a:gd name="connsiteY38-15234" fmla="*/ 914758 h 1005430"/>
                <a:gd name="connsiteX39-15235" fmla="*/ 914841 w 1243373"/>
                <a:gd name="connsiteY39-15236" fmla="*/ 909214 h 1005430"/>
                <a:gd name="connsiteX40-15237" fmla="*/ 881478 w 1243373"/>
                <a:gd name="connsiteY40-15238" fmla="*/ 909532 h 1005430"/>
                <a:gd name="connsiteX41-15239" fmla="*/ 803379 w 1243373"/>
                <a:gd name="connsiteY41-15240" fmla="*/ 951855 h 1005430"/>
                <a:gd name="connsiteX0-15241" fmla="*/ 803379 w 1243373"/>
                <a:gd name="connsiteY0-15242" fmla="*/ 951855 h 1005430"/>
                <a:gd name="connsiteX1-15243" fmla="*/ 771336 w 1243373"/>
                <a:gd name="connsiteY1-15244" fmla="*/ 838265 h 1005430"/>
                <a:gd name="connsiteX2-15245" fmla="*/ 785412 w 1243373"/>
                <a:gd name="connsiteY2-15246" fmla="*/ 962495 h 1005430"/>
                <a:gd name="connsiteX3-15247" fmla="*/ 723653 w 1243373"/>
                <a:gd name="connsiteY3-15248" fmla="*/ 979633 h 1005430"/>
                <a:gd name="connsiteX4-15249" fmla="*/ 693140 w 1243373"/>
                <a:gd name="connsiteY4-15250" fmla="*/ 944893 h 1005430"/>
                <a:gd name="connsiteX5-15251" fmla="*/ 666435 w 1243373"/>
                <a:gd name="connsiteY5-15252" fmla="*/ 918706 h 1005430"/>
                <a:gd name="connsiteX6-15253" fmla="*/ 615785 w 1243373"/>
                <a:gd name="connsiteY6-15254" fmla="*/ 922382 h 1005430"/>
                <a:gd name="connsiteX7-15255" fmla="*/ 598136 w 1243373"/>
                <a:gd name="connsiteY7-15256" fmla="*/ 809443 h 1005430"/>
                <a:gd name="connsiteX8-15257" fmla="*/ 474772 w 1243373"/>
                <a:gd name="connsiteY8-15258" fmla="*/ 813658 h 1005430"/>
                <a:gd name="connsiteX9-15259" fmla="*/ 516240 w 1243373"/>
                <a:gd name="connsiteY9-15260" fmla="*/ 762528 h 1005430"/>
                <a:gd name="connsiteX10-15261" fmla="*/ 618937 w 1243373"/>
                <a:gd name="connsiteY10-15262" fmla="*/ 650134 h 1005430"/>
                <a:gd name="connsiteX11-15263" fmla="*/ 537590 w 1243373"/>
                <a:gd name="connsiteY11-15264" fmla="*/ 705134 h 1005430"/>
                <a:gd name="connsiteX12-15265" fmla="*/ 429328 w 1243373"/>
                <a:gd name="connsiteY12-15266" fmla="*/ 838728 h 1005430"/>
                <a:gd name="connsiteX13-15267" fmla="*/ 451271 w 1243373"/>
                <a:gd name="connsiteY13-15268" fmla="*/ 725793 h 1005430"/>
                <a:gd name="connsiteX14-15269" fmla="*/ 156519 w 1243373"/>
                <a:gd name="connsiteY14-15270" fmla="*/ 957424 h 1005430"/>
                <a:gd name="connsiteX15-15271" fmla="*/ 264391 w 1243373"/>
                <a:gd name="connsiteY15-15272" fmla="*/ 735988 h 1005430"/>
                <a:gd name="connsiteX16-15273" fmla="*/ 214226 w 1243373"/>
                <a:gd name="connsiteY16-15274" fmla="*/ 829249 h 1005430"/>
                <a:gd name="connsiteX17-15275" fmla="*/ 133167 w 1243373"/>
                <a:gd name="connsiteY17-15276" fmla="*/ 955587 h 1005430"/>
                <a:gd name="connsiteX18-15277" fmla="*/ 22167 w 1243373"/>
                <a:gd name="connsiteY18-15278" fmla="*/ 966845 h 1005430"/>
                <a:gd name="connsiteX19-15279" fmla="*/ 176701 w 1243373"/>
                <a:gd name="connsiteY19-15280" fmla="*/ 696053 h 1005430"/>
                <a:gd name="connsiteX20-15281" fmla="*/ 201563 w 1243373"/>
                <a:gd name="connsiteY20-15282" fmla="*/ 646787 h 1005430"/>
                <a:gd name="connsiteX21-15283" fmla="*/ 322197 w 1243373"/>
                <a:gd name="connsiteY21-15284" fmla="*/ 682395 h 1005430"/>
                <a:gd name="connsiteX22-15285" fmla="*/ 593679 w 1243373"/>
                <a:gd name="connsiteY22-15286" fmla="*/ 417571 h 1005430"/>
                <a:gd name="connsiteX23-15287" fmla="*/ 507049 w 1243373"/>
                <a:gd name="connsiteY23-15288" fmla="*/ 469978 h 1005430"/>
                <a:gd name="connsiteX24-15289" fmla="*/ 457237 w 1243373"/>
                <a:gd name="connsiteY24-15290" fmla="*/ 505882 h 1005430"/>
                <a:gd name="connsiteX25-15291" fmla="*/ 317350 w 1243373"/>
                <a:gd name="connsiteY25-15292" fmla="*/ 681704 h 1005430"/>
                <a:gd name="connsiteX26-15293" fmla="*/ 205232 w 1243373"/>
                <a:gd name="connsiteY26-15294" fmla="*/ 645781 h 1005430"/>
                <a:gd name="connsiteX27-15295" fmla="*/ 272535 w 1243373"/>
                <a:gd name="connsiteY27-15296" fmla="*/ 471354 h 1005430"/>
                <a:gd name="connsiteX28-15297" fmla="*/ 0 w 1243373"/>
                <a:gd name="connsiteY28-15298" fmla="*/ 969589 h 1005430"/>
                <a:gd name="connsiteX29-15299" fmla="*/ 191213 w 1243373"/>
                <a:gd name="connsiteY29-15300" fmla="*/ 416843 h 1005430"/>
                <a:gd name="connsiteX30-15301" fmla="*/ 529699 w 1243373"/>
                <a:gd name="connsiteY30-15302" fmla="*/ 4214 h 1005430"/>
                <a:gd name="connsiteX31-15303" fmla="*/ 723767 w 1243373"/>
                <a:gd name="connsiteY31-15304" fmla="*/ 111655 h 1005430"/>
                <a:gd name="connsiteX32-15305" fmla="*/ 1122654 w 1243373"/>
                <a:gd name="connsiteY32-15306" fmla="*/ 125859 h 1005430"/>
                <a:gd name="connsiteX33-15307" fmla="*/ 1242982 w 1243373"/>
                <a:gd name="connsiteY33-15308" fmla="*/ 7325 h 1005430"/>
                <a:gd name="connsiteX34-15309" fmla="*/ 1087953 w 1243373"/>
                <a:gd name="connsiteY34-15310" fmla="*/ 450615 h 1005430"/>
                <a:gd name="connsiteX35-15311" fmla="*/ 1081179 w 1243373"/>
                <a:gd name="connsiteY35-15312" fmla="*/ 620832 h 1005430"/>
                <a:gd name="connsiteX36-15313" fmla="*/ 1171691 w 1243373"/>
                <a:gd name="connsiteY36-15314" fmla="*/ 684025 h 1005430"/>
                <a:gd name="connsiteX37-15315" fmla="*/ 1026149 w 1243373"/>
                <a:gd name="connsiteY37-15316" fmla="*/ 929326 h 1005430"/>
                <a:gd name="connsiteX38-15317" fmla="*/ 972825 w 1243373"/>
                <a:gd name="connsiteY38-15318" fmla="*/ 914758 h 1005430"/>
                <a:gd name="connsiteX39-15319" fmla="*/ 914841 w 1243373"/>
                <a:gd name="connsiteY39-15320" fmla="*/ 909214 h 1005430"/>
                <a:gd name="connsiteX40-15321" fmla="*/ 881478 w 1243373"/>
                <a:gd name="connsiteY40-15322" fmla="*/ 909532 h 1005430"/>
                <a:gd name="connsiteX41-15323" fmla="*/ 803379 w 1243373"/>
                <a:gd name="connsiteY41-15324" fmla="*/ 951855 h 1005430"/>
                <a:gd name="connsiteX0-15325" fmla="*/ 803379 w 1243373"/>
                <a:gd name="connsiteY0-15326" fmla="*/ 951855 h 1005430"/>
                <a:gd name="connsiteX1-15327" fmla="*/ 771336 w 1243373"/>
                <a:gd name="connsiteY1-15328" fmla="*/ 838265 h 1005430"/>
                <a:gd name="connsiteX2-15329" fmla="*/ 785412 w 1243373"/>
                <a:gd name="connsiteY2-15330" fmla="*/ 962495 h 1005430"/>
                <a:gd name="connsiteX3-15331" fmla="*/ 723653 w 1243373"/>
                <a:gd name="connsiteY3-15332" fmla="*/ 979633 h 1005430"/>
                <a:gd name="connsiteX4-15333" fmla="*/ 693140 w 1243373"/>
                <a:gd name="connsiteY4-15334" fmla="*/ 944893 h 1005430"/>
                <a:gd name="connsiteX5-15335" fmla="*/ 666435 w 1243373"/>
                <a:gd name="connsiteY5-15336" fmla="*/ 918706 h 1005430"/>
                <a:gd name="connsiteX6-15337" fmla="*/ 615785 w 1243373"/>
                <a:gd name="connsiteY6-15338" fmla="*/ 922382 h 1005430"/>
                <a:gd name="connsiteX7-15339" fmla="*/ 598136 w 1243373"/>
                <a:gd name="connsiteY7-15340" fmla="*/ 809443 h 1005430"/>
                <a:gd name="connsiteX8-15341" fmla="*/ 474772 w 1243373"/>
                <a:gd name="connsiteY8-15342" fmla="*/ 813658 h 1005430"/>
                <a:gd name="connsiteX9-15343" fmla="*/ 516240 w 1243373"/>
                <a:gd name="connsiteY9-15344" fmla="*/ 762528 h 1005430"/>
                <a:gd name="connsiteX10-15345" fmla="*/ 618937 w 1243373"/>
                <a:gd name="connsiteY10-15346" fmla="*/ 650134 h 1005430"/>
                <a:gd name="connsiteX11-15347" fmla="*/ 537590 w 1243373"/>
                <a:gd name="connsiteY11-15348" fmla="*/ 705134 h 1005430"/>
                <a:gd name="connsiteX12-15349" fmla="*/ 429328 w 1243373"/>
                <a:gd name="connsiteY12-15350" fmla="*/ 838728 h 1005430"/>
                <a:gd name="connsiteX13-15351" fmla="*/ 451271 w 1243373"/>
                <a:gd name="connsiteY13-15352" fmla="*/ 725793 h 1005430"/>
                <a:gd name="connsiteX14-15353" fmla="*/ 156519 w 1243373"/>
                <a:gd name="connsiteY14-15354" fmla="*/ 957424 h 1005430"/>
                <a:gd name="connsiteX15-15355" fmla="*/ 264391 w 1243373"/>
                <a:gd name="connsiteY15-15356" fmla="*/ 735988 h 1005430"/>
                <a:gd name="connsiteX16-15357" fmla="*/ 214226 w 1243373"/>
                <a:gd name="connsiteY16-15358" fmla="*/ 829249 h 1005430"/>
                <a:gd name="connsiteX17-15359" fmla="*/ 133167 w 1243373"/>
                <a:gd name="connsiteY17-15360" fmla="*/ 955587 h 1005430"/>
                <a:gd name="connsiteX18-15361" fmla="*/ 22167 w 1243373"/>
                <a:gd name="connsiteY18-15362" fmla="*/ 966845 h 1005430"/>
                <a:gd name="connsiteX19-15363" fmla="*/ 176701 w 1243373"/>
                <a:gd name="connsiteY19-15364" fmla="*/ 696053 h 1005430"/>
                <a:gd name="connsiteX20-15365" fmla="*/ 201563 w 1243373"/>
                <a:gd name="connsiteY20-15366" fmla="*/ 646787 h 1005430"/>
                <a:gd name="connsiteX21-15367" fmla="*/ 322197 w 1243373"/>
                <a:gd name="connsiteY21-15368" fmla="*/ 682395 h 1005430"/>
                <a:gd name="connsiteX22-15369" fmla="*/ 593679 w 1243373"/>
                <a:gd name="connsiteY22-15370" fmla="*/ 417571 h 1005430"/>
                <a:gd name="connsiteX23-15371" fmla="*/ 507049 w 1243373"/>
                <a:gd name="connsiteY23-15372" fmla="*/ 469978 h 1005430"/>
                <a:gd name="connsiteX24-15373" fmla="*/ 457237 w 1243373"/>
                <a:gd name="connsiteY24-15374" fmla="*/ 505882 h 1005430"/>
                <a:gd name="connsiteX25-15375" fmla="*/ 317350 w 1243373"/>
                <a:gd name="connsiteY25-15376" fmla="*/ 681704 h 1005430"/>
                <a:gd name="connsiteX26-15377" fmla="*/ 202298 w 1243373"/>
                <a:gd name="connsiteY26-15378" fmla="*/ 646587 h 1005430"/>
                <a:gd name="connsiteX27-15379" fmla="*/ 272535 w 1243373"/>
                <a:gd name="connsiteY27-15380" fmla="*/ 471354 h 1005430"/>
                <a:gd name="connsiteX28-15381" fmla="*/ 0 w 1243373"/>
                <a:gd name="connsiteY28-15382" fmla="*/ 969589 h 1005430"/>
                <a:gd name="connsiteX29-15383" fmla="*/ 191213 w 1243373"/>
                <a:gd name="connsiteY29-15384" fmla="*/ 416843 h 1005430"/>
                <a:gd name="connsiteX30-15385" fmla="*/ 529699 w 1243373"/>
                <a:gd name="connsiteY30-15386" fmla="*/ 4214 h 1005430"/>
                <a:gd name="connsiteX31-15387" fmla="*/ 723767 w 1243373"/>
                <a:gd name="connsiteY31-15388" fmla="*/ 111655 h 1005430"/>
                <a:gd name="connsiteX32-15389" fmla="*/ 1122654 w 1243373"/>
                <a:gd name="connsiteY32-15390" fmla="*/ 125859 h 1005430"/>
                <a:gd name="connsiteX33-15391" fmla="*/ 1242982 w 1243373"/>
                <a:gd name="connsiteY33-15392" fmla="*/ 7325 h 1005430"/>
                <a:gd name="connsiteX34-15393" fmla="*/ 1087953 w 1243373"/>
                <a:gd name="connsiteY34-15394" fmla="*/ 450615 h 1005430"/>
                <a:gd name="connsiteX35-15395" fmla="*/ 1081179 w 1243373"/>
                <a:gd name="connsiteY35-15396" fmla="*/ 620832 h 1005430"/>
                <a:gd name="connsiteX36-15397" fmla="*/ 1171691 w 1243373"/>
                <a:gd name="connsiteY36-15398" fmla="*/ 684025 h 1005430"/>
                <a:gd name="connsiteX37-15399" fmla="*/ 1026149 w 1243373"/>
                <a:gd name="connsiteY37-15400" fmla="*/ 929326 h 1005430"/>
                <a:gd name="connsiteX38-15401" fmla="*/ 972825 w 1243373"/>
                <a:gd name="connsiteY38-15402" fmla="*/ 914758 h 1005430"/>
                <a:gd name="connsiteX39-15403" fmla="*/ 914841 w 1243373"/>
                <a:gd name="connsiteY39-15404" fmla="*/ 909214 h 1005430"/>
                <a:gd name="connsiteX40-15405" fmla="*/ 881478 w 1243373"/>
                <a:gd name="connsiteY40-15406" fmla="*/ 909532 h 1005430"/>
                <a:gd name="connsiteX41-15407" fmla="*/ 803379 w 1243373"/>
                <a:gd name="connsiteY41-15408" fmla="*/ 951855 h 1005430"/>
                <a:gd name="connsiteX0-15409" fmla="*/ 803379 w 1243373"/>
                <a:gd name="connsiteY0-15410" fmla="*/ 951855 h 1005430"/>
                <a:gd name="connsiteX1-15411" fmla="*/ 771336 w 1243373"/>
                <a:gd name="connsiteY1-15412" fmla="*/ 838265 h 1005430"/>
                <a:gd name="connsiteX2-15413" fmla="*/ 785412 w 1243373"/>
                <a:gd name="connsiteY2-15414" fmla="*/ 962495 h 1005430"/>
                <a:gd name="connsiteX3-15415" fmla="*/ 723653 w 1243373"/>
                <a:gd name="connsiteY3-15416" fmla="*/ 979633 h 1005430"/>
                <a:gd name="connsiteX4-15417" fmla="*/ 693140 w 1243373"/>
                <a:gd name="connsiteY4-15418" fmla="*/ 944893 h 1005430"/>
                <a:gd name="connsiteX5-15419" fmla="*/ 666435 w 1243373"/>
                <a:gd name="connsiteY5-15420" fmla="*/ 918706 h 1005430"/>
                <a:gd name="connsiteX6-15421" fmla="*/ 615785 w 1243373"/>
                <a:gd name="connsiteY6-15422" fmla="*/ 922382 h 1005430"/>
                <a:gd name="connsiteX7-15423" fmla="*/ 598136 w 1243373"/>
                <a:gd name="connsiteY7-15424" fmla="*/ 809443 h 1005430"/>
                <a:gd name="connsiteX8-15425" fmla="*/ 474772 w 1243373"/>
                <a:gd name="connsiteY8-15426" fmla="*/ 813658 h 1005430"/>
                <a:gd name="connsiteX9-15427" fmla="*/ 516240 w 1243373"/>
                <a:gd name="connsiteY9-15428" fmla="*/ 762528 h 1005430"/>
                <a:gd name="connsiteX10-15429" fmla="*/ 618937 w 1243373"/>
                <a:gd name="connsiteY10-15430" fmla="*/ 650134 h 1005430"/>
                <a:gd name="connsiteX11-15431" fmla="*/ 537590 w 1243373"/>
                <a:gd name="connsiteY11-15432" fmla="*/ 705134 h 1005430"/>
                <a:gd name="connsiteX12-15433" fmla="*/ 429328 w 1243373"/>
                <a:gd name="connsiteY12-15434" fmla="*/ 838728 h 1005430"/>
                <a:gd name="connsiteX13-15435" fmla="*/ 451271 w 1243373"/>
                <a:gd name="connsiteY13-15436" fmla="*/ 725793 h 1005430"/>
                <a:gd name="connsiteX14-15437" fmla="*/ 202506 w 1243373"/>
                <a:gd name="connsiteY14-15438" fmla="*/ 878109 h 1005430"/>
                <a:gd name="connsiteX15-15439" fmla="*/ 264391 w 1243373"/>
                <a:gd name="connsiteY15-15440" fmla="*/ 735988 h 1005430"/>
                <a:gd name="connsiteX16-15441" fmla="*/ 214226 w 1243373"/>
                <a:gd name="connsiteY16-15442" fmla="*/ 829249 h 1005430"/>
                <a:gd name="connsiteX17-15443" fmla="*/ 133167 w 1243373"/>
                <a:gd name="connsiteY17-15444" fmla="*/ 955587 h 1005430"/>
                <a:gd name="connsiteX18-15445" fmla="*/ 22167 w 1243373"/>
                <a:gd name="connsiteY18-15446" fmla="*/ 966845 h 1005430"/>
                <a:gd name="connsiteX19-15447" fmla="*/ 176701 w 1243373"/>
                <a:gd name="connsiteY19-15448" fmla="*/ 696053 h 1005430"/>
                <a:gd name="connsiteX20-15449" fmla="*/ 201563 w 1243373"/>
                <a:gd name="connsiteY20-15450" fmla="*/ 646787 h 1005430"/>
                <a:gd name="connsiteX21-15451" fmla="*/ 322197 w 1243373"/>
                <a:gd name="connsiteY21-15452" fmla="*/ 682395 h 1005430"/>
                <a:gd name="connsiteX22-15453" fmla="*/ 593679 w 1243373"/>
                <a:gd name="connsiteY22-15454" fmla="*/ 417571 h 1005430"/>
                <a:gd name="connsiteX23-15455" fmla="*/ 507049 w 1243373"/>
                <a:gd name="connsiteY23-15456" fmla="*/ 469978 h 1005430"/>
                <a:gd name="connsiteX24-15457" fmla="*/ 457237 w 1243373"/>
                <a:gd name="connsiteY24-15458" fmla="*/ 505882 h 1005430"/>
                <a:gd name="connsiteX25-15459" fmla="*/ 317350 w 1243373"/>
                <a:gd name="connsiteY25-15460" fmla="*/ 681704 h 1005430"/>
                <a:gd name="connsiteX26-15461" fmla="*/ 202298 w 1243373"/>
                <a:gd name="connsiteY26-15462" fmla="*/ 646587 h 1005430"/>
                <a:gd name="connsiteX27-15463" fmla="*/ 272535 w 1243373"/>
                <a:gd name="connsiteY27-15464" fmla="*/ 471354 h 1005430"/>
                <a:gd name="connsiteX28-15465" fmla="*/ 0 w 1243373"/>
                <a:gd name="connsiteY28-15466" fmla="*/ 969589 h 1005430"/>
                <a:gd name="connsiteX29-15467" fmla="*/ 191213 w 1243373"/>
                <a:gd name="connsiteY29-15468" fmla="*/ 416843 h 1005430"/>
                <a:gd name="connsiteX30-15469" fmla="*/ 529699 w 1243373"/>
                <a:gd name="connsiteY30-15470" fmla="*/ 4214 h 1005430"/>
                <a:gd name="connsiteX31-15471" fmla="*/ 723767 w 1243373"/>
                <a:gd name="connsiteY31-15472" fmla="*/ 111655 h 1005430"/>
                <a:gd name="connsiteX32-15473" fmla="*/ 1122654 w 1243373"/>
                <a:gd name="connsiteY32-15474" fmla="*/ 125859 h 1005430"/>
                <a:gd name="connsiteX33-15475" fmla="*/ 1242982 w 1243373"/>
                <a:gd name="connsiteY33-15476" fmla="*/ 7325 h 1005430"/>
                <a:gd name="connsiteX34-15477" fmla="*/ 1087953 w 1243373"/>
                <a:gd name="connsiteY34-15478" fmla="*/ 450615 h 1005430"/>
                <a:gd name="connsiteX35-15479" fmla="*/ 1081179 w 1243373"/>
                <a:gd name="connsiteY35-15480" fmla="*/ 620832 h 1005430"/>
                <a:gd name="connsiteX36-15481" fmla="*/ 1171691 w 1243373"/>
                <a:gd name="connsiteY36-15482" fmla="*/ 684025 h 1005430"/>
                <a:gd name="connsiteX37-15483" fmla="*/ 1026149 w 1243373"/>
                <a:gd name="connsiteY37-15484" fmla="*/ 929326 h 1005430"/>
                <a:gd name="connsiteX38-15485" fmla="*/ 972825 w 1243373"/>
                <a:gd name="connsiteY38-15486" fmla="*/ 914758 h 1005430"/>
                <a:gd name="connsiteX39-15487" fmla="*/ 914841 w 1243373"/>
                <a:gd name="connsiteY39-15488" fmla="*/ 909214 h 1005430"/>
                <a:gd name="connsiteX40-15489" fmla="*/ 881478 w 1243373"/>
                <a:gd name="connsiteY40-15490" fmla="*/ 909532 h 1005430"/>
                <a:gd name="connsiteX41-15491" fmla="*/ 803379 w 1243373"/>
                <a:gd name="connsiteY41-15492" fmla="*/ 951855 h 1005430"/>
                <a:gd name="connsiteX0-15493" fmla="*/ 803379 w 1243373"/>
                <a:gd name="connsiteY0-15494" fmla="*/ 951855 h 1005430"/>
                <a:gd name="connsiteX1-15495" fmla="*/ 771336 w 1243373"/>
                <a:gd name="connsiteY1-15496" fmla="*/ 838265 h 1005430"/>
                <a:gd name="connsiteX2-15497" fmla="*/ 785412 w 1243373"/>
                <a:gd name="connsiteY2-15498" fmla="*/ 962495 h 1005430"/>
                <a:gd name="connsiteX3-15499" fmla="*/ 723653 w 1243373"/>
                <a:gd name="connsiteY3-15500" fmla="*/ 979633 h 1005430"/>
                <a:gd name="connsiteX4-15501" fmla="*/ 693140 w 1243373"/>
                <a:gd name="connsiteY4-15502" fmla="*/ 944893 h 1005430"/>
                <a:gd name="connsiteX5-15503" fmla="*/ 666435 w 1243373"/>
                <a:gd name="connsiteY5-15504" fmla="*/ 918706 h 1005430"/>
                <a:gd name="connsiteX6-15505" fmla="*/ 615785 w 1243373"/>
                <a:gd name="connsiteY6-15506" fmla="*/ 922382 h 1005430"/>
                <a:gd name="connsiteX7-15507" fmla="*/ 598136 w 1243373"/>
                <a:gd name="connsiteY7-15508" fmla="*/ 809443 h 1005430"/>
                <a:gd name="connsiteX8-15509" fmla="*/ 474772 w 1243373"/>
                <a:gd name="connsiteY8-15510" fmla="*/ 813658 h 1005430"/>
                <a:gd name="connsiteX9-15511" fmla="*/ 516240 w 1243373"/>
                <a:gd name="connsiteY9-15512" fmla="*/ 762528 h 1005430"/>
                <a:gd name="connsiteX10-15513" fmla="*/ 618937 w 1243373"/>
                <a:gd name="connsiteY10-15514" fmla="*/ 650134 h 1005430"/>
                <a:gd name="connsiteX11-15515" fmla="*/ 537590 w 1243373"/>
                <a:gd name="connsiteY11-15516" fmla="*/ 705134 h 1005430"/>
                <a:gd name="connsiteX12-15517" fmla="*/ 429328 w 1243373"/>
                <a:gd name="connsiteY12-15518" fmla="*/ 838728 h 1005430"/>
                <a:gd name="connsiteX13-15519" fmla="*/ 451271 w 1243373"/>
                <a:gd name="connsiteY13-15520" fmla="*/ 725793 h 1005430"/>
                <a:gd name="connsiteX14-15521" fmla="*/ 299777 w 1243373"/>
                <a:gd name="connsiteY14-15522" fmla="*/ 817895 h 1005430"/>
                <a:gd name="connsiteX15-15523" fmla="*/ 202506 w 1243373"/>
                <a:gd name="connsiteY15-15524" fmla="*/ 878109 h 1005430"/>
                <a:gd name="connsiteX16-15525" fmla="*/ 264391 w 1243373"/>
                <a:gd name="connsiteY16-15526" fmla="*/ 735988 h 1005430"/>
                <a:gd name="connsiteX17-15527" fmla="*/ 214226 w 1243373"/>
                <a:gd name="connsiteY17-15528" fmla="*/ 829249 h 1005430"/>
                <a:gd name="connsiteX18-15529" fmla="*/ 133167 w 1243373"/>
                <a:gd name="connsiteY18-15530" fmla="*/ 955587 h 1005430"/>
                <a:gd name="connsiteX19-15531" fmla="*/ 22167 w 1243373"/>
                <a:gd name="connsiteY19-15532" fmla="*/ 966845 h 1005430"/>
                <a:gd name="connsiteX20-15533" fmla="*/ 176701 w 1243373"/>
                <a:gd name="connsiteY20-15534" fmla="*/ 696053 h 1005430"/>
                <a:gd name="connsiteX21-15535" fmla="*/ 201563 w 1243373"/>
                <a:gd name="connsiteY21-15536" fmla="*/ 646787 h 1005430"/>
                <a:gd name="connsiteX22-15537" fmla="*/ 322197 w 1243373"/>
                <a:gd name="connsiteY22-15538" fmla="*/ 682395 h 1005430"/>
                <a:gd name="connsiteX23-15539" fmla="*/ 593679 w 1243373"/>
                <a:gd name="connsiteY23-15540" fmla="*/ 417571 h 1005430"/>
                <a:gd name="connsiteX24-15541" fmla="*/ 507049 w 1243373"/>
                <a:gd name="connsiteY24-15542" fmla="*/ 469978 h 1005430"/>
                <a:gd name="connsiteX25-15543" fmla="*/ 457237 w 1243373"/>
                <a:gd name="connsiteY25-15544" fmla="*/ 505882 h 1005430"/>
                <a:gd name="connsiteX26-15545" fmla="*/ 317350 w 1243373"/>
                <a:gd name="connsiteY26-15546" fmla="*/ 681704 h 1005430"/>
                <a:gd name="connsiteX27-15547" fmla="*/ 202298 w 1243373"/>
                <a:gd name="connsiteY27-15548" fmla="*/ 646587 h 1005430"/>
                <a:gd name="connsiteX28-15549" fmla="*/ 272535 w 1243373"/>
                <a:gd name="connsiteY28-15550" fmla="*/ 471354 h 1005430"/>
                <a:gd name="connsiteX29-15551" fmla="*/ 0 w 1243373"/>
                <a:gd name="connsiteY29-15552" fmla="*/ 969589 h 1005430"/>
                <a:gd name="connsiteX30-15553" fmla="*/ 191213 w 1243373"/>
                <a:gd name="connsiteY30-15554" fmla="*/ 416843 h 1005430"/>
                <a:gd name="connsiteX31-15555" fmla="*/ 529699 w 1243373"/>
                <a:gd name="connsiteY31-15556" fmla="*/ 4214 h 1005430"/>
                <a:gd name="connsiteX32-15557" fmla="*/ 723767 w 1243373"/>
                <a:gd name="connsiteY32-15558" fmla="*/ 111655 h 1005430"/>
                <a:gd name="connsiteX33-15559" fmla="*/ 1122654 w 1243373"/>
                <a:gd name="connsiteY33-15560" fmla="*/ 125859 h 1005430"/>
                <a:gd name="connsiteX34-15561" fmla="*/ 1242982 w 1243373"/>
                <a:gd name="connsiteY34-15562" fmla="*/ 7325 h 1005430"/>
                <a:gd name="connsiteX35-15563" fmla="*/ 1087953 w 1243373"/>
                <a:gd name="connsiteY35-15564" fmla="*/ 450615 h 1005430"/>
                <a:gd name="connsiteX36-15565" fmla="*/ 1081179 w 1243373"/>
                <a:gd name="connsiteY36-15566" fmla="*/ 620832 h 1005430"/>
                <a:gd name="connsiteX37-15567" fmla="*/ 1171691 w 1243373"/>
                <a:gd name="connsiteY37-15568" fmla="*/ 684025 h 1005430"/>
                <a:gd name="connsiteX38-15569" fmla="*/ 1026149 w 1243373"/>
                <a:gd name="connsiteY38-15570" fmla="*/ 929326 h 1005430"/>
                <a:gd name="connsiteX39-15571" fmla="*/ 972825 w 1243373"/>
                <a:gd name="connsiteY39-15572" fmla="*/ 914758 h 1005430"/>
                <a:gd name="connsiteX40-15573" fmla="*/ 914841 w 1243373"/>
                <a:gd name="connsiteY40-15574" fmla="*/ 909214 h 1005430"/>
                <a:gd name="connsiteX41-15575" fmla="*/ 881478 w 1243373"/>
                <a:gd name="connsiteY41-15576" fmla="*/ 909532 h 1005430"/>
                <a:gd name="connsiteX42" fmla="*/ 803379 w 1243373"/>
                <a:gd name="connsiteY42" fmla="*/ 951855 h 1005430"/>
                <a:gd name="connsiteX0-15577" fmla="*/ 803379 w 1243373"/>
                <a:gd name="connsiteY0-15578" fmla="*/ 951855 h 1005430"/>
                <a:gd name="connsiteX1-15579" fmla="*/ 771336 w 1243373"/>
                <a:gd name="connsiteY1-15580" fmla="*/ 838265 h 1005430"/>
                <a:gd name="connsiteX2-15581" fmla="*/ 785412 w 1243373"/>
                <a:gd name="connsiteY2-15582" fmla="*/ 962495 h 1005430"/>
                <a:gd name="connsiteX3-15583" fmla="*/ 723653 w 1243373"/>
                <a:gd name="connsiteY3-15584" fmla="*/ 979633 h 1005430"/>
                <a:gd name="connsiteX4-15585" fmla="*/ 693140 w 1243373"/>
                <a:gd name="connsiteY4-15586" fmla="*/ 944893 h 1005430"/>
                <a:gd name="connsiteX5-15587" fmla="*/ 666435 w 1243373"/>
                <a:gd name="connsiteY5-15588" fmla="*/ 918706 h 1005430"/>
                <a:gd name="connsiteX6-15589" fmla="*/ 615785 w 1243373"/>
                <a:gd name="connsiteY6-15590" fmla="*/ 922382 h 1005430"/>
                <a:gd name="connsiteX7-15591" fmla="*/ 598136 w 1243373"/>
                <a:gd name="connsiteY7-15592" fmla="*/ 809443 h 1005430"/>
                <a:gd name="connsiteX8-15593" fmla="*/ 474772 w 1243373"/>
                <a:gd name="connsiteY8-15594" fmla="*/ 813658 h 1005430"/>
                <a:gd name="connsiteX9-15595" fmla="*/ 516240 w 1243373"/>
                <a:gd name="connsiteY9-15596" fmla="*/ 762528 h 1005430"/>
                <a:gd name="connsiteX10-15597" fmla="*/ 618937 w 1243373"/>
                <a:gd name="connsiteY10-15598" fmla="*/ 650134 h 1005430"/>
                <a:gd name="connsiteX11-15599" fmla="*/ 537590 w 1243373"/>
                <a:gd name="connsiteY11-15600" fmla="*/ 705134 h 1005430"/>
                <a:gd name="connsiteX12-15601" fmla="*/ 429328 w 1243373"/>
                <a:gd name="connsiteY12-15602" fmla="*/ 838728 h 1005430"/>
                <a:gd name="connsiteX13-15603" fmla="*/ 451271 w 1243373"/>
                <a:gd name="connsiteY13-15604" fmla="*/ 725793 h 1005430"/>
                <a:gd name="connsiteX14-15605" fmla="*/ 299777 w 1243373"/>
                <a:gd name="connsiteY14-15606" fmla="*/ 817895 h 1005430"/>
                <a:gd name="connsiteX15-15607" fmla="*/ 162020 w 1243373"/>
                <a:gd name="connsiteY15-15608" fmla="*/ 945810 h 1005430"/>
                <a:gd name="connsiteX16-15609" fmla="*/ 264391 w 1243373"/>
                <a:gd name="connsiteY16-15610" fmla="*/ 735988 h 1005430"/>
                <a:gd name="connsiteX17-15611" fmla="*/ 214226 w 1243373"/>
                <a:gd name="connsiteY17-15612" fmla="*/ 829249 h 1005430"/>
                <a:gd name="connsiteX18-15613" fmla="*/ 133167 w 1243373"/>
                <a:gd name="connsiteY18-15614" fmla="*/ 955587 h 1005430"/>
                <a:gd name="connsiteX19-15615" fmla="*/ 22167 w 1243373"/>
                <a:gd name="connsiteY19-15616" fmla="*/ 966845 h 1005430"/>
                <a:gd name="connsiteX20-15617" fmla="*/ 176701 w 1243373"/>
                <a:gd name="connsiteY20-15618" fmla="*/ 696053 h 1005430"/>
                <a:gd name="connsiteX21-15619" fmla="*/ 201563 w 1243373"/>
                <a:gd name="connsiteY21-15620" fmla="*/ 646787 h 1005430"/>
                <a:gd name="connsiteX22-15621" fmla="*/ 322197 w 1243373"/>
                <a:gd name="connsiteY22-15622" fmla="*/ 682395 h 1005430"/>
                <a:gd name="connsiteX23-15623" fmla="*/ 593679 w 1243373"/>
                <a:gd name="connsiteY23-15624" fmla="*/ 417571 h 1005430"/>
                <a:gd name="connsiteX24-15625" fmla="*/ 507049 w 1243373"/>
                <a:gd name="connsiteY24-15626" fmla="*/ 469978 h 1005430"/>
                <a:gd name="connsiteX25-15627" fmla="*/ 457237 w 1243373"/>
                <a:gd name="connsiteY25-15628" fmla="*/ 505882 h 1005430"/>
                <a:gd name="connsiteX26-15629" fmla="*/ 317350 w 1243373"/>
                <a:gd name="connsiteY26-15630" fmla="*/ 681704 h 1005430"/>
                <a:gd name="connsiteX27-15631" fmla="*/ 202298 w 1243373"/>
                <a:gd name="connsiteY27-15632" fmla="*/ 646587 h 1005430"/>
                <a:gd name="connsiteX28-15633" fmla="*/ 272535 w 1243373"/>
                <a:gd name="connsiteY28-15634" fmla="*/ 471354 h 1005430"/>
                <a:gd name="connsiteX29-15635" fmla="*/ 0 w 1243373"/>
                <a:gd name="connsiteY29-15636" fmla="*/ 969589 h 1005430"/>
                <a:gd name="connsiteX30-15637" fmla="*/ 191213 w 1243373"/>
                <a:gd name="connsiteY30-15638" fmla="*/ 416843 h 1005430"/>
                <a:gd name="connsiteX31-15639" fmla="*/ 529699 w 1243373"/>
                <a:gd name="connsiteY31-15640" fmla="*/ 4214 h 1005430"/>
                <a:gd name="connsiteX32-15641" fmla="*/ 723767 w 1243373"/>
                <a:gd name="connsiteY32-15642" fmla="*/ 111655 h 1005430"/>
                <a:gd name="connsiteX33-15643" fmla="*/ 1122654 w 1243373"/>
                <a:gd name="connsiteY33-15644" fmla="*/ 125859 h 1005430"/>
                <a:gd name="connsiteX34-15645" fmla="*/ 1242982 w 1243373"/>
                <a:gd name="connsiteY34-15646" fmla="*/ 7325 h 1005430"/>
                <a:gd name="connsiteX35-15647" fmla="*/ 1087953 w 1243373"/>
                <a:gd name="connsiteY35-15648" fmla="*/ 450615 h 1005430"/>
                <a:gd name="connsiteX36-15649" fmla="*/ 1081179 w 1243373"/>
                <a:gd name="connsiteY36-15650" fmla="*/ 620832 h 1005430"/>
                <a:gd name="connsiteX37-15651" fmla="*/ 1171691 w 1243373"/>
                <a:gd name="connsiteY37-15652" fmla="*/ 684025 h 1005430"/>
                <a:gd name="connsiteX38-15653" fmla="*/ 1026149 w 1243373"/>
                <a:gd name="connsiteY38-15654" fmla="*/ 929326 h 1005430"/>
                <a:gd name="connsiteX39-15655" fmla="*/ 972825 w 1243373"/>
                <a:gd name="connsiteY39-15656" fmla="*/ 914758 h 1005430"/>
                <a:gd name="connsiteX40-15657" fmla="*/ 914841 w 1243373"/>
                <a:gd name="connsiteY40-15658" fmla="*/ 909214 h 1005430"/>
                <a:gd name="connsiteX41-15659" fmla="*/ 881478 w 1243373"/>
                <a:gd name="connsiteY41-15660" fmla="*/ 909532 h 1005430"/>
                <a:gd name="connsiteX42-15661" fmla="*/ 803379 w 1243373"/>
                <a:gd name="connsiteY42-15662" fmla="*/ 951855 h 1005430"/>
                <a:gd name="connsiteX0-15663" fmla="*/ 803379 w 1243373"/>
                <a:gd name="connsiteY0-15664" fmla="*/ 951855 h 1005430"/>
                <a:gd name="connsiteX1-15665" fmla="*/ 771336 w 1243373"/>
                <a:gd name="connsiteY1-15666" fmla="*/ 838265 h 1005430"/>
                <a:gd name="connsiteX2-15667" fmla="*/ 785412 w 1243373"/>
                <a:gd name="connsiteY2-15668" fmla="*/ 962495 h 1005430"/>
                <a:gd name="connsiteX3-15669" fmla="*/ 723653 w 1243373"/>
                <a:gd name="connsiteY3-15670" fmla="*/ 979633 h 1005430"/>
                <a:gd name="connsiteX4-15671" fmla="*/ 693140 w 1243373"/>
                <a:gd name="connsiteY4-15672" fmla="*/ 944893 h 1005430"/>
                <a:gd name="connsiteX5-15673" fmla="*/ 666435 w 1243373"/>
                <a:gd name="connsiteY5-15674" fmla="*/ 918706 h 1005430"/>
                <a:gd name="connsiteX6-15675" fmla="*/ 615785 w 1243373"/>
                <a:gd name="connsiteY6-15676" fmla="*/ 922382 h 1005430"/>
                <a:gd name="connsiteX7-15677" fmla="*/ 598136 w 1243373"/>
                <a:gd name="connsiteY7-15678" fmla="*/ 809443 h 1005430"/>
                <a:gd name="connsiteX8-15679" fmla="*/ 474772 w 1243373"/>
                <a:gd name="connsiteY8-15680" fmla="*/ 813658 h 1005430"/>
                <a:gd name="connsiteX9-15681" fmla="*/ 516240 w 1243373"/>
                <a:gd name="connsiteY9-15682" fmla="*/ 762528 h 1005430"/>
                <a:gd name="connsiteX10-15683" fmla="*/ 618937 w 1243373"/>
                <a:gd name="connsiteY10-15684" fmla="*/ 650134 h 1005430"/>
                <a:gd name="connsiteX11-15685" fmla="*/ 537590 w 1243373"/>
                <a:gd name="connsiteY11-15686" fmla="*/ 705134 h 1005430"/>
                <a:gd name="connsiteX12-15687" fmla="*/ 429328 w 1243373"/>
                <a:gd name="connsiteY12-15688" fmla="*/ 838728 h 1005430"/>
                <a:gd name="connsiteX13-15689" fmla="*/ 451271 w 1243373"/>
                <a:gd name="connsiteY13-15690" fmla="*/ 725793 h 1005430"/>
                <a:gd name="connsiteX14-15691" fmla="*/ 299777 w 1243373"/>
                <a:gd name="connsiteY14-15692" fmla="*/ 817895 h 1005430"/>
                <a:gd name="connsiteX15-15693" fmla="*/ 209617 w 1243373"/>
                <a:gd name="connsiteY15-15694" fmla="*/ 885081 h 1005430"/>
                <a:gd name="connsiteX16-15695" fmla="*/ 162020 w 1243373"/>
                <a:gd name="connsiteY16-15696" fmla="*/ 945810 h 1005430"/>
                <a:gd name="connsiteX17-15697" fmla="*/ 264391 w 1243373"/>
                <a:gd name="connsiteY17-15698" fmla="*/ 735988 h 1005430"/>
                <a:gd name="connsiteX18-15699" fmla="*/ 214226 w 1243373"/>
                <a:gd name="connsiteY18-15700" fmla="*/ 829249 h 1005430"/>
                <a:gd name="connsiteX19-15701" fmla="*/ 133167 w 1243373"/>
                <a:gd name="connsiteY19-15702" fmla="*/ 955587 h 1005430"/>
                <a:gd name="connsiteX20-15703" fmla="*/ 22167 w 1243373"/>
                <a:gd name="connsiteY20-15704" fmla="*/ 966845 h 1005430"/>
                <a:gd name="connsiteX21-15705" fmla="*/ 176701 w 1243373"/>
                <a:gd name="connsiteY21-15706" fmla="*/ 696053 h 1005430"/>
                <a:gd name="connsiteX22-15707" fmla="*/ 201563 w 1243373"/>
                <a:gd name="connsiteY22-15708" fmla="*/ 646787 h 1005430"/>
                <a:gd name="connsiteX23-15709" fmla="*/ 322197 w 1243373"/>
                <a:gd name="connsiteY23-15710" fmla="*/ 682395 h 1005430"/>
                <a:gd name="connsiteX24-15711" fmla="*/ 593679 w 1243373"/>
                <a:gd name="connsiteY24-15712" fmla="*/ 417571 h 1005430"/>
                <a:gd name="connsiteX25-15713" fmla="*/ 507049 w 1243373"/>
                <a:gd name="connsiteY25-15714" fmla="*/ 469978 h 1005430"/>
                <a:gd name="connsiteX26-15715" fmla="*/ 457237 w 1243373"/>
                <a:gd name="connsiteY26-15716" fmla="*/ 505882 h 1005430"/>
                <a:gd name="connsiteX27-15717" fmla="*/ 317350 w 1243373"/>
                <a:gd name="connsiteY27-15718" fmla="*/ 681704 h 1005430"/>
                <a:gd name="connsiteX28-15719" fmla="*/ 202298 w 1243373"/>
                <a:gd name="connsiteY28-15720" fmla="*/ 646587 h 1005430"/>
                <a:gd name="connsiteX29-15721" fmla="*/ 272535 w 1243373"/>
                <a:gd name="connsiteY29-15722" fmla="*/ 471354 h 1005430"/>
                <a:gd name="connsiteX30-15723" fmla="*/ 0 w 1243373"/>
                <a:gd name="connsiteY30-15724" fmla="*/ 969589 h 1005430"/>
                <a:gd name="connsiteX31-15725" fmla="*/ 191213 w 1243373"/>
                <a:gd name="connsiteY31-15726" fmla="*/ 416843 h 1005430"/>
                <a:gd name="connsiteX32-15727" fmla="*/ 529699 w 1243373"/>
                <a:gd name="connsiteY32-15728" fmla="*/ 4214 h 1005430"/>
                <a:gd name="connsiteX33-15729" fmla="*/ 723767 w 1243373"/>
                <a:gd name="connsiteY33-15730" fmla="*/ 111655 h 1005430"/>
                <a:gd name="connsiteX34-15731" fmla="*/ 1122654 w 1243373"/>
                <a:gd name="connsiteY34-15732" fmla="*/ 125859 h 1005430"/>
                <a:gd name="connsiteX35-15733" fmla="*/ 1242982 w 1243373"/>
                <a:gd name="connsiteY35-15734" fmla="*/ 7325 h 1005430"/>
                <a:gd name="connsiteX36-15735" fmla="*/ 1087953 w 1243373"/>
                <a:gd name="connsiteY36-15736" fmla="*/ 450615 h 1005430"/>
                <a:gd name="connsiteX37-15737" fmla="*/ 1081179 w 1243373"/>
                <a:gd name="connsiteY37-15738" fmla="*/ 620832 h 1005430"/>
                <a:gd name="connsiteX38-15739" fmla="*/ 1171691 w 1243373"/>
                <a:gd name="connsiteY38-15740" fmla="*/ 684025 h 1005430"/>
                <a:gd name="connsiteX39-15741" fmla="*/ 1026149 w 1243373"/>
                <a:gd name="connsiteY39-15742" fmla="*/ 929326 h 1005430"/>
                <a:gd name="connsiteX40-15743" fmla="*/ 972825 w 1243373"/>
                <a:gd name="connsiteY40-15744" fmla="*/ 914758 h 1005430"/>
                <a:gd name="connsiteX41-15745" fmla="*/ 914841 w 1243373"/>
                <a:gd name="connsiteY41-15746" fmla="*/ 909214 h 1005430"/>
                <a:gd name="connsiteX42-15747" fmla="*/ 881478 w 1243373"/>
                <a:gd name="connsiteY42-15748" fmla="*/ 909532 h 1005430"/>
                <a:gd name="connsiteX43" fmla="*/ 803379 w 1243373"/>
                <a:gd name="connsiteY43" fmla="*/ 951855 h 1005430"/>
                <a:gd name="connsiteX0-15749" fmla="*/ 803379 w 1243373"/>
                <a:gd name="connsiteY0-15750" fmla="*/ 951855 h 1005430"/>
                <a:gd name="connsiteX1-15751" fmla="*/ 771336 w 1243373"/>
                <a:gd name="connsiteY1-15752" fmla="*/ 838265 h 1005430"/>
                <a:gd name="connsiteX2-15753" fmla="*/ 785412 w 1243373"/>
                <a:gd name="connsiteY2-15754" fmla="*/ 962495 h 1005430"/>
                <a:gd name="connsiteX3-15755" fmla="*/ 723653 w 1243373"/>
                <a:gd name="connsiteY3-15756" fmla="*/ 979633 h 1005430"/>
                <a:gd name="connsiteX4-15757" fmla="*/ 693140 w 1243373"/>
                <a:gd name="connsiteY4-15758" fmla="*/ 944893 h 1005430"/>
                <a:gd name="connsiteX5-15759" fmla="*/ 666435 w 1243373"/>
                <a:gd name="connsiteY5-15760" fmla="*/ 918706 h 1005430"/>
                <a:gd name="connsiteX6-15761" fmla="*/ 615785 w 1243373"/>
                <a:gd name="connsiteY6-15762" fmla="*/ 922382 h 1005430"/>
                <a:gd name="connsiteX7-15763" fmla="*/ 598136 w 1243373"/>
                <a:gd name="connsiteY7-15764" fmla="*/ 809443 h 1005430"/>
                <a:gd name="connsiteX8-15765" fmla="*/ 474772 w 1243373"/>
                <a:gd name="connsiteY8-15766" fmla="*/ 813658 h 1005430"/>
                <a:gd name="connsiteX9-15767" fmla="*/ 516240 w 1243373"/>
                <a:gd name="connsiteY9-15768" fmla="*/ 762528 h 1005430"/>
                <a:gd name="connsiteX10-15769" fmla="*/ 618937 w 1243373"/>
                <a:gd name="connsiteY10-15770" fmla="*/ 650134 h 1005430"/>
                <a:gd name="connsiteX11-15771" fmla="*/ 537590 w 1243373"/>
                <a:gd name="connsiteY11-15772" fmla="*/ 705134 h 1005430"/>
                <a:gd name="connsiteX12-15773" fmla="*/ 429328 w 1243373"/>
                <a:gd name="connsiteY12-15774" fmla="*/ 838728 h 1005430"/>
                <a:gd name="connsiteX13-15775" fmla="*/ 451271 w 1243373"/>
                <a:gd name="connsiteY13-15776" fmla="*/ 725793 h 1005430"/>
                <a:gd name="connsiteX14-15777" fmla="*/ 299777 w 1243373"/>
                <a:gd name="connsiteY14-15778" fmla="*/ 817895 h 1005430"/>
                <a:gd name="connsiteX15-15779" fmla="*/ 208298 w 1243373"/>
                <a:gd name="connsiteY15-15780" fmla="*/ 889485 h 1005430"/>
                <a:gd name="connsiteX16-15781" fmla="*/ 162020 w 1243373"/>
                <a:gd name="connsiteY16-15782" fmla="*/ 945810 h 1005430"/>
                <a:gd name="connsiteX17-15783" fmla="*/ 264391 w 1243373"/>
                <a:gd name="connsiteY17-15784" fmla="*/ 735988 h 1005430"/>
                <a:gd name="connsiteX18-15785" fmla="*/ 214226 w 1243373"/>
                <a:gd name="connsiteY18-15786" fmla="*/ 829249 h 1005430"/>
                <a:gd name="connsiteX19-15787" fmla="*/ 133167 w 1243373"/>
                <a:gd name="connsiteY19-15788" fmla="*/ 955587 h 1005430"/>
                <a:gd name="connsiteX20-15789" fmla="*/ 22167 w 1243373"/>
                <a:gd name="connsiteY20-15790" fmla="*/ 966845 h 1005430"/>
                <a:gd name="connsiteX21-15791" fmla="*/ 176701 w 1243373"/>
                <a:gd name="connsiteY21-15792" fmla="*/ 696053 h 1005430"/>
                <a:gd name="connsiteX22-15793" fmla="*/ 201563 w 1243373"/>
                <a:gd name="connsiteY22-15794" fmla="*/ 646787 h 1005430"/>
                <a:gd name="connsiteX23-15795" fmla="*/ 322197 w 1243373"/>
                <a:gd name="connsiteY23-15796" fmla="*/ 682395 h 1005430"/>
                <a:gd name="connsiteX24-15797" fmla="*/ 593679 w 1243373"/>
                <a:gd name="connsiteY24-15798" fmla="*/ 417571 h 1005430"/>
                <a:gd name="connsiteX25-15799" fmla="*/ 507049 w 1243373"/>
                <a:gd name="connsiteY25-15800" fmla="*/ 469978 h 1005430"/>
                <a:gd name="connsiteX26-15801" fmla="*/ 457237 w 1243373"/>
                <a:gd name="connsiteY26-15802" fmla="*/ 505882 h 1005430"/>
                <a:gd name="connsiteX27-15803" fmla="*/ 317350 w 1243373"/>
                <a:gd name="connsiteY27-15804" fmla="*/ 681704 h 1005430"/>
                <a:gd name="connsiteX28-15805" fmla="*/ 202298 w 1243373"/>
                <a:gd name="connsiteY28-15806" fmla="*/ 646587 h 1005430"/>
                <a:gd name="connsiteX29-15807" fmla="*/ 272535 w 1243373"/>
                <a:gd name="connsiteY29-15808" fmla="*/ 471354 h 1005430"/>
                <a:gd name="connsiteX30-15809" fmla="*/ 0 w 1243373"/>
                <a:gd name="connsiteY30-15810" fmla="*/ 969589 h 1005430"/>
                <a:gd name="connsiteX31-15811" fmla="*/ 191213 w 1243373"/>
                <a:gd name="connsiteY31-15812" fmla="*/ 416843 h 1005430"/>
                <a:gd name="connsiteX32-15813" fmla="*/ 529699 w 1243373"/>
                <a:gd name="connsiteY32-15814" fmla="*/ 4214 h 1005430"/>
                <a:gd name="connsiteX33-15815" fmla="*/ 723767 w 1243373"/>
                <a:gd name="connsiteY33-15816" fmla="*/ 111655 h 1005430"/>
                <a:gd name="connsiteX34-15817" fmla="*/ 1122654 w 1243373"/>
                <a:gd name="connsiteY34-15818" fmla="*/ 125859 h 1005430"/>
                <a:gd name="connsiteX35-15819" fmla="*/ 1242982 w 1243373"/>
                <a:gd name="connsiteY35-15820" fmla="*/ 7325 h 1005430"/>
                <a:gd name="connsiteX36-15821" fmla="*/ 1087953 w 1243373"/>
                <a:gd name="connsiteY36-15822" fmla="*/ 450615 h 1005430"/>
                <a:gd name="connsiteX37-15823" fmla="*/ 1081179 w 1243373"/>
                <a:gd name="connsiteY37-15824" fmla="*/ 620832 h 1005430"/>
                <a:gd name="connsiteX38-15825" fmla="*/ 1171691 w 1243373"/>
                <a:gd name="connsiteY38-15826" fmla="*/ 684025 h 1005430"/>
                <a:gd name="connsiteX39-15827" fmla="*/ 1026149 w 1243373"/>
                <a:gd name="connsiteY39-15828" fmla="*/ 929326 h 1005430"/>
                <a:gd name="connsiteX40-15829" fmla="*/ 972825 w 1243373"/>
                <a:gd name="connsiteY40-15830" fmla="*/ 914758 h 1005430"/>
                <a:gd name="connsiteX41-15831" fmla="*/ 914841 w 1243373"/>
                <a:gd name="connsiteY41-15832" fmla="*/ 909214 h 1005430"/>
                <a:gd name="connsiteX42-15833" fmla="*/ 881478 w 1243373"/>
                <a:gd name="connsiteY42-15834" fmla="*/ 909532 h 1005430"/>
                <a:gd name="connsiteX43-15835" fmla="*/ 803379 w 1243373"/>
                <a:gd name="connsiteY43-15836" fmla="*/ 951855 h 1005430"/>
                <a:gd name="connsiteX0-15837" fmla="*/ 803379 w 1243373"/>
                <a:gd name="connsiteY0-15838" fmla="*/ 951855 h 1005430"/>
                <a:gd name="connsiteX1-15839" fmla="*/ 771336 w 1243373"/>
                <a:gd name="connsiteY1-15840" fmla="*/ 838265 h 1005430"/>
                <a:gd name="connsiteX2-15841" fmla="*/ 785412 w 1243373"/>
                <a:gd name="connsiteY2-15842" fmla="*/ 962495 h 1005430"/>
                <a:gd name="connsiteX3-15843" fmla="*/ 723653 w 1243373"/>
                <a:gd name="connsiteY3-15844" fmla="*/ 979633 h 1005430"/>
                <a:gd name="connsiteX4-15845" fmla="*/ 693140 w 1243373"/>
                <a:gd name="connsiteY4-15846" fmla="*/ 944893 h 1005430"/>
                <a:gd name="connsiteX5-15847" fmla="*/ 666435 w 1243373"/>
                <a:gd name="connsiteY5-15848" fmla="*/ 918706 h 1005430"/>
                <a:gd name="connsiteX6-15849" fmla="*/ 615785 w 1243373"/>
                <a:gd name="connsiteY6-15850" fmla="*/ 922382 h 1005430"/>
                <a:gd name="connsiteX7-15851" fmla="*/ 598136 w 1243373"/>
                <a:gd name="connsiteY7-15852" fmla="*/ 809443 h 1005430"/>
                <a:gd name="connsiteX8-15853" fmla="*/ 474772 w 1243373"/>
                <a:gd name="connsiteY8-15854" fmla="*/ 813658 h 1005430"/>
                <a:gd name="connsiteX9-15855" fmla="*/ 516240 w 1243373"/>
                <a:gd name="connsiteY9-15856" fmla="*/ 762528 h 1005430"/>
                <a:gd name="connsiteX10-15857" fmla="*/ 618937 w 1243373"/>
                <a:gd name="connsiteY10-15858" fmla="*/ 650134 h 1005430"/>
                <a:gd name="connsiteX11-15859" fmla="*/ 537590 w 1243373"/>
                <a:gd name="connsiteY11-15860" fmla="*/ 705134 h 1005430"/>
                <a:gd name="connsiteX12-15861" fmla="*/ 429328 w 1243373"/>
                <a:gd name="connsiteY12-15862" fmla="*/ 838728 h 1005430"/>
                <a:gd name="connsiteX13-15863" fmla="*/ 451271 w 1243373"/>
                <a:gd name="connsiteY13-15864" fmla="*/ 725793 h 1005430"/>
                <a:gd name="connsiteX14-15865" fmla="*/ 299777 w 1243373"/>
                <a:gd name="connsiteY14-15866" fmla="*/ 817895 h 1005430"/>
                <a:gd name="connsiteX15-15867" fmla="*/ 209032 w 1243373"/>
                <a:gd name="connsiteY15-15868" fmla="*/ 889284 h 1005430"/>
                <a:gd name="connsiteX16-15869" fmla="*/ 162020 w 1243373"/>
                <a:gd name="connsiteY16-15870" fmla="*/ 945810 h 1005430"/>
                <a:gd name="connsiteX17-15871" fmla="*/ 264391 w 1243373"/>
                <a:gd name="connsiteY17-15872" fmla="*/ 735988 h 1005430"/>
                <a:gd name="connsiteX18-15873" fmla="*/ 214226 w 1243373"/>
                <a:gd name="connsiteY18-15874" fmla="*/ 829249 h 1005430"/>
                <a:gd name="connsiteX19-15875" fmla="*/ 133167 w 1243373"/>
                <a:gd name="connsiteY19-15876" fmla="*/ 955587 h 1005430"/>
                <a:gd name="connsiteX20-15877" fmla="*/ 22167 w 1243373"/>
                <a:gd name="connsiteY20-15878" fmla="*/ 966845 h 1005430"/>
                <a:gd name="connsiteX21-15879" fmla="*/ 176701 w 1243373"/>
                <a:gd name="connsiteY21-15880" fmla="*/ 696053 h 1005430"/>
                <a:gd name="connsiteX22-15881" fmla="*/ 201563 w 1243373"/>
                <a:gd name="connsiteY22-15882" fmla="*/ 646787 h 1005430"/>
                <a:gd name="connsiteX23-15883" fmla="*/ 322197 w 1243373"/>
                <a:gd name="connsiteY23-15884" fmla="*/ 682395 h 1005430"/>
                <a:gd name="connsiteX24-15885" fmla="*/ 593679 w 1243373"/>
                <a:gd name="connsiteY24-15886" fmla="*/ 417571 h 1005430"/>
                <a:gd name="connsiteX25-15887" fmla="*/ 507049 w 1243373"/>
                <a:gd name="connsiteY25-15888" fmla="*/ 469978 h 1005430"/>
                <a:gd name="connsiteX26-15889" fmla="*/ 457237 w 1243373"/>
                <a:gd name="connsiteY26-15890" fmla="*/ 505882 h 1005430"/>
                <a:gd name="connsiteX27-15891" fmla="*/ 317350 w 1243373"/>
                <a:gd name="connsiteY27-15892" fmla="*/ 681704 h 1005430"/>
                <a:gd name="connsiteX28-15893" fmla="*/ 202298 w 1243373"/>
                <a:gd name="connsiteY28-15894" fmla="*/ 646587 h 1005430"/>
                <a:gd name="connsiteX29-15895" fmla="*/ 272535 w 1243373"/>
                <a:gd name="connsiteY29-15896" fmla="*/ 471354 h 1005430"/>
                <a:gd name="connsiteX30-15897" fmla="*/ 0 w 1243373"/>
                <a:gd name="connsiteY30-15898" fmla="*/ 969589 h 1005430"/>
                <a:gd name="connsiteX31-15899" fmla="*/ 191213 w 1243373"/>
                <a:gd name="connsiteY31-15900" fmla="*/ 416843 h 1005430"/>
                <a:gd name="connsiteX32-15901" fmla="*/ 529699 w 1243373"/>
                <a:gd name="connsiteY32-15902" fmla="*/ 4214 h 1005430"/>
                <a:gd name="connsiteX33-15903" fmla="*/ 723767 w 1243373"/>
                <a:gd name="connsiteY33-15904" fmla="*/ 111655 h 1005430"/>
                <a:gd name="connsiteX34-15905" fmla="*/ 1122654 w 1243373"/>
                <a:gd name="connsiteY34-15906" fmla="*/ 125859 h 1005430"/>
                <a:gd name="connsiteX35-15907" fmla="*/ 1242982 w 1243373"/>
                <a:gd name="connsiteY35-15908" fmla="*/ 7325 h 1005430"/>
                <a:gd name="connsiteX36-15909" fmla="*/ 1087953 w 1243373"/>
                <a:gd name="connsiteY36-15910" fmla="*/ 450615 h 1005430"/>
                <a:gd name="connsiteX37-15911" fmla="*/ 1081179 w 1243373"/>
                <a:gd name="connsiteY37-15912" fmla="*/ 620832 h 1005430"/>
                <a:gd name="connsiteX38-15913" fmla="*/ 1171691 w 1243373"/>
                <a:gd name="connsiteY38-15914" fmla="*/ 684025 h 1005430"/>
                <a:gd name="connsiteX39-15915" fmla="*/ 1026149 w 1243373"/>
                <a:gd name="connsiteY39-15916" fmla="*/ 929326 h 1005430"/>
                <a:gd name="connsiteX40-15917" fmla="*/ 972825 w 1243373"/>
                <a:gd name="connsiteY40-15918" fmla="*/ 914758 h 1005430"/>
                <a:gd name="connsiteX41-15919" fmla="*/ 914841 w 1243373"/>
                <a:gd name="connsiteY41-15920" fmla="*/ 909214 h 1005430"/>
                <a:gd name="connsiteX42-15921" fmla="*/ 881478 w 1243373"/>
                <a:gd name="connsiteY42-15922" fmla="*/ 909532 h 1005430"/>
                <a:gd name="connsiteX43-15923" fmla="*/ 803379 w 1243373"/>
                <a:gd name="connsiteY43-15924" fmla="*/ 951855 h 1005430"/>
                <a:gd name="connsiteX0-15925" fmla="*/ 803379 w 1243373"/>
                <a:gd name="connsiteY0-15926" fmla="*/ 951855 h 1005430"/>
                <a:gd name="connsiteX1-15927" fmla="*/ 771336 w 1243373"/>
                <a:gd name="connsiteY1-15928" fmla="*/ 838265 h 1005430"/>
                <a:gd name="connsiteX2-15929" fmla="*/ 785412 w 1243373"/>
                <a:gd name="connsiteY2-15930" fmla="*/ 962495 h 1005430"/>
                <a:gd name="connsiteX3-15931" fmla="*/ 723653 w 1243373"/>
                <a:gd name="connsiteY3-15932" fmla="*/ 979633 h 1005430"/>
                <a:gd name="connsiteX4-15933" fmla="*/ 693140 w 1243373"/>
                <a:gd name="connsiteY4-15934" fmla="*/ 944893 h 1005430"/>
                <a:gd name="connsiteX5-15935" fmla="*/ 666435 w 1243373"/>
                <a:gd name="connsiteY5-15936" fmla="*/ 918706 h 1005430"/>
                <a:gd name="connsiteX6-15937" fmla="*/ 615785 w 1243373"/>
                <a:gd name="connsiteY6-15938" fmla="*/ 922382 h 1005430"/>
                <a:gd name="connsiteX7-15939" fmla="*/ 598136 w 1243373"/>
                <a:gd name="connsiteY7-15940" fmla="*/ 809443 h 1005430"/>
                <a:gd name="connsiteX8-15941" fmla="*/ 474772 w 1243373"/>
                <a:gd name="connsiteY8-15942" fmla="*/ 813658 h 1005430"/>
                <a:gd name="connsiteX9-15943" fmla="*/ 516240 w 1243373"/>
                <a:gd name="connsiteY9-15944" fmla="*/ 762528 h 1005430"/>
                <a:gd name="connsiteX10-15945" fmla="*/ 618937 w 1243373"/>
                <a:gd name="connsiteY10-15946" fmla="*/ 650134 h 1005430"/>
                <a:gd name="connsiteX11-15947" fmla="*/ 537590 w 1243373"/>
                <a:gd name="connsiteY11-15948" fmla="*/ 705134 h 1005430"/>
                <a:gd name="connsiteX12-15949" fmla="*/ 429328 w 1243373"/>
                <a:gd name="connsiteY12-15950" fmla="*/ 838728 h 1005430"/>
                <a:gd name="connsiteX13-15951" fmla="*/ 440501 w 1243373"/>
                <a:gd name="connsiteY13-15952" fmla="*/ 795441 h 1005430"/>
                <a:gd name="connsiteX14-15953" fmla="*/ 451271 w 1243373"/>
                <a:gd name="connsiteY14-15954" fmla="*/ 725793 h 1005430"/>
                <a:gd name="connsiteX15-15955" fmla="*/ 299777 w 1243373"/>
                <a:gd name="connsiteY15-15956" fmla="*/ 817895 h 1005430"/>
                <a:gd name="connsiteX16-15957" fmla="*/ 209032 w 1243373"/>
                <a:gd name="connsiteY16-15958" fmla="*/ 889284 h 1005430"/>
                <a:gd name="connsiteX17-15959" fmla="*/ 162020 w 1243373"/>
                <a:gd name="connsiteY17-15960" fmla="*/ 945810 h 1005430"/>
                <a:gd name="connsiteX18-15961" fmla="*/ 264391 w 1243373"/>
                <a:gd name="connsiteY18-15962" fmla="*/ 735988 h 1005430"/>
                <a:gd name="connsiteX19-15963" fmla="*/ 214226 w 1243373"/>
                <a:gd name="connsiteY19-15964" fmla="*/ 829249 h 1005430"/>
                <a:gd name="connsiteX20-15965" fmla="*/ 133167 w 1243373"/>
                <a:gd name="connsiteY20-15966" fmla="*/ 955587 h 1005430"/>
                <a:gd name="connsiteX21-15967" fmla="*/ 22167 w 1243373"/>
                <a:gd name="connsiteY21-15968" fmla="*/ 966845 h 1005430"/>
                <a:gd name="connsiteX22-15969" fmla="*/ 176701 w 1243373"/>
                <a:gd name="connsiteY22-15970" fmla="*/ 696053 h 1005430"/>
                <a:gd name="connsiteX23-15971" fmla="*/ 201563 w 1243373"/>
                <a:gd name="connsiteY23-15972" fmla="*/ 646787 h 1005430"/>
                <a:gd name="connsiteX24-15973" fmla="*/ 322197 w 1243373"/>
                <a:gd name="connsiteY24-15974" fmla="*/ 682395 h 1005430"/>
                <a:gd name="connsiteX25-15975" fmla="*/ 593679 w 1243373"/>
                <a:gd name="connsiteY25-15976" fmla="*/ 417571 h 1005430"/>
                <a:gd name="connsiteX26-15977" fmla="*/ 507049 w 1243373"/>
                <a:gd name="connsiteY26-15978" fmla="*/ 469978 h 1005430"/>
                <a:gd name="connsiteX27-15979" fmla="*/ 457237 w 1243373"/>
                <a:gd name="connsiteY27-15980" fmla="*/ 505882 h 1005430"/>
                <a:gd name="connsiteX28-15981" fmla="*/ 317350 w 1243373"/>
                <a:gd name="connsiteY28-15982" fmla="*/ 681704 h 1005430"/>
                <a:gd name="connsiteX29-15983" fmla="*/ 202298 w 1243373"/>
                <a:gd name="connsiteY29-15984" fmla="*/ 646587 h 1005430"/>
                <a:gd name="connsiteX30-15985" fmla="*/ 272535 w 1243373"/>
                <a:gd name="connsiteY30-15986" fmla="*/ 471354 h 1005430"/>
                <a:gd name="connsiteX31-15987" fmla="*/ 0 w 1243373"/>
                <a:gd name="connsiteY31-15988" fmla="*/ 969589 h 1005430"/>
                <a:gd name="connsiteX32-15989" fmla="*/ 191213 w 1243373"/>
                <a:gd name="connsiteY32-15990" fmla="*/ 416843 h 1005430"/>
                <a:gd name="connsiteX33-15991" fmla="*/ 529699 w 1243373"/>
                <a:gd name="connsiteY33-15992" fmla="*/ 4214 h 1005430"/>
                <a:gd name="connsiteX34-15993" fmla="*/ 723767 w 1243373"/>
                <a:gd name="connsiteY34-15994" fmla="*/ 111655 h 1005430"/>
                <a:gd name="connsiteX35-15995" fmla="*/ 1122654 w 1243373"/>
                <a:gd name="connsiteY35-15996" fmla="*/ 125859 h 1005430"/>
                <a:gd name="connsiteX36-15997" fmla="*/ 1242982 w 1243373"/>
                <a:gd name="connsiteY36-15998" fmla="*/ 7325 h 1005430"/>
                <a:gd name="connsiteX37-15999" fmla="*/ 1087953 w 1243373"/>
                <a:gd name="connsiteY37-16000" fmla="*/ 450615 h 1005430"/>
                <a:gd name="connsiteX38-16001" fmla="*/ 1081179 w 1243373"/>
                <a:gd name="connsiteY38-16002" fmla="*/ 620832 h 1005430"/>
                <a:gd name="connsiteX39-16003" fmla="*/ 1171691 w 1243373"/>
                <a:gd name="connsiteY39-16004" fmla="*/ 684025 h 1005430"/>
                <a:gd name="connsiteX40-16005" fmla="*/ 1026149 w 1243373"/>
                <a:gd name="connsiteY40-16006" fmla="*/ 929326 h 1005430"/>
                <a:gd name="connsiteX41-16007" fmla="*/ 972825 w 1243373"/>
                <a:gd name="connsiteY41-16008" fmla="*/ 914758 h 1005430"/>
                <a:gd name="connsiteX42-16009" fmla="*/ 914841 w 1243373"/>
                <a:gd name="connsiteY42-16010" fmla="*/ 909214 h 1005430"/>
                <a:gd name="connsiteX43-16011" fmla="*/ 881478 w 1243373"/>
                <a:gd name="connsiteY43-16012" fmla="*/ 909532 h 1005430"/>
                <a:gd name="connsiteX44" fmla="*/ 803379 w 1243373"/>
                <a:gd name="connsiteY44" fmla="*/ 951855 h 1005430"/>
                <a:gd name="connsiteX0-16013" fmla="*/ 803379 w 1243373"/>
                <a:gd name="connsiteY0-16014" fmla="*/ 951855 h 1005430"/>
                <a:gd name="connsiteX1-16015" fmla="*/ 771336 w 1243373"/>
                <a:gd name="connsiteY1-16016" fmla="*/ 838265 h 1005430"/>
                <a:gd name="connsiteX2-16017" fmla="*/ 785412 w 1243373"/>
                <a:gd name="connsiteY2-16018" fmla="*/ 962495 h 1005430"/>
                <a:gd name="connsiteX3-16019" fmla="*/ 723653 w 1243373"/>
                <a:gd name="connsiteY3-16020" fmla="*/ 979633 h 1005430"/>
                <a:gd name="connsiteX4-16021" fmla="*/ 693140 w 1243373"/>
                <a:gd name="connsiteY4-16022" fmla="*/ 944893 h 1005430"/>
                <a:gd name="connsiteX5-16023" fmla="*/ 666435 w 1243373"/>
                <a:gd name="connsiteY5-16024" fmla="*/ 918706 h 1005430"/>
                <a:gd name="connsiteX6-16025" fmla="*/ 615785 w 1243373"/>
                <a:gd name="connsiteY6-16026" fmla="*/ 922382 h 1005430"/>
                <a:gd name="connsiteX7-16027" fmla="*/ 598136 w 1243373"/>
                <a:gd name="connsiteY7-16028" fmla="*/ 809443 h 1005430"/>
                <a:gd name="connsiteX8-16029" fmla="*/ 474772 w 1243373"/>
                <a:gd name="connsiteY8-16030" fmla="*/ 813658 h 1005430"/>
                <a:gd name="connsiteX9-16031" fmla="*/ 516240 w 1243373"/>
                <a:gd name="connsiteY9-16032" fmla="*/ 762528 h 1005430"/>
                <a:gd name="connsiteX10-16033" fmla="*/ 618937 w 1243373"/>
                <a:gd name="connsiteY10-16034" fmla="*/ 650134 h 1005430"/>
                <a:gd name="connsiteX11-16035" fmla="*/ 537590 w 1243373"/>
                <a:gd name="connsiteY11-16036" fmla="*/ 705134 h 1005430"/>
                <a:gd name="connsiteX12-16037" fmla="*/ 429328 w 1243373"/>
                <a:gd name="connsiteY12-16038" fmla="*/ 838728 h 1005430"/>
                <a:gd name="connsiteX13-16039" fmla="*/ 165974 w 1243373"/>
                <a:gd name="connsiteY13-16040" fmla="*/ 947586 h 1005430"/>
                <a:gd name="connsiteX14-16041" fmla="*/ 451271 w 1243373"/>
                <a:gd name="connsiteY14-16042" fmla="*/ 725793 h 1005430"/>
                <a:gd name="connsiteX15-16043" fmla="*/ 299777 w 1243373"/>
                <a:gd name="connsiteY15-16044" fmla="*/ 817895 h 1005430"/>
                <a:gd name="connsiteX16-16045" fmla="*/ 209032 w 1243373"/>
                <a:gd name="connsiteY16-16046" fmla="*/ 889284 h 1005430"/>
                <a:gd name="connsiteX17-16047" fmla="*/ 162020 w 1243373"/>
                <a:gd name="connsiteY17-16048" fmla="*/ 945810 h 1005430"/>
                <a:gd name="connsiteX18-16049" fmla="*/ 264391 w 1243373"/>
                <a:gd name="connsiteY18-16050" fmla="*/ 735988 h 1005430"/>
                <a:gd name="connsiteX19-16051" fmla="*/ 214226 w 1243373"/>
                <a:gd name="connsiteY19-16052" fmla="*/ 829249 h 1005430"/>
                <a:gd name="connsiteX20-16053" fmla="*/ 133167 w 1243373"/>
                <a:gd name="connsiteY20-16054" fmla="*/ 955587 h 1005430"/>
                <a:gd name="connsiteX21-16055" fmla="*/ 22167 w 1243373"/>
                <a:gd name="connsiteY21-16056" fmla="*/ 966845 h 1005430"/>
                <a:gd name="connsiteX22-16057" fmla="*/ 176701 w 1243373"/>
                <a:gd name="connsiteY22-16058" fmla="*/ 696053 h 1005430"/>
                <a:gd name="connsiteX23-16059" fmla="*/ 201563 w 1243373"/>
                <a:gd name="connsiteY23-16060" fmla="*/ 646787 h 1005430"/>
                <a:gd name="connsiteX24-16061" fmla="*/ 322197 w 1243373"/>
                <a:gd name="connsiteY24-16062" fmla="*/ 682395 h 1005430"/>
                <a:gd name="connsiteX25-16063" fmla="*/ 593679 w 1243373"/>
                <a:gd name="connsiteY25-16064" fmla="*/ 417571 h 1005430"/>
                <a:gd name="connsiteX26-16065" fmla="*/ 507049 w 1243373"/>
                <a:gd name="connsiteY26-16066" fmla="*/ 469978 h 1005430"/>
                <a:gd name="connsiteX27-16067" fmla="*/ 457237 w 1243373"/>
                <a:gd name="connsiteY27-16068" fmla="*/ 505882 h 1005430"/>
                <a:gd name="connsiteX28-16069" fmla="*/ 317350 w 1243373"/>
                <a:gd name="connsiteY28-16070" fmla="*/ 681704 h 1005430"/>
                <a:gd name="connsiteX29-16071" fmla="*/ 202298 w 1243373"/>
                <a:gd name="connsiteY29-16072" fmla="*/ 646587 h 1005430"/>
                <a:gd name="connsiteX30-16073" fmla="*/ 272535 w 1243373"/>
                <a:gd name="connsiteY30-16074" fmla="*/ 471354 h 1005430"/>
                <a:gd name="connsiteX31-16075" fmla="*/ 0 w 1243373"/>
                <a:gd name="connsiteY31-16076" fmla="*/ 969589 h 1005430"/>
                <a:gd name="connsiteX32-16077" fmla="*/ 191213 w 1243373"/>
                <a:gd name="connsiteY32-16078" fmla="*/ 416843 h 1005430"/>
                <a:gd name="connsiteX33-16079" fmla="*/ 529699 w 1243373"/>
                <a:gd name="connsiteY33-16080" fmla="*/ 4214 h 1005430"/>
                <a:gd name="connsiteX34-16081" fmla="*/ 723767 w 1243373"/>
                <a:gd name="connsiteY34-16082" fmla="*/ 111655 h 1005430"/>
                <a:gd name="connsiteX35-16083" fmla="*/ 1122654 w 1243373"/>
                <a:gd name="connsiteY35-16084" fmla="*/ 125859 h 1005430"/>
                <a:gd name="connsiteX36-16085" fmla="*/ 1242982 w 1243373"/>
                <a:gd name="connsiteY36-16086" fmla="*/ 7325 h 1005430"/>
                <a:gd name="connsiteX37-16087" fmla="*/ 1087953 w 1243373"/>
                <a:gd name="connsiteY37-16088" fmla="*/ 450615 h 1005430"/>
                <a:gd name="connsiteX38-16089" fmla="*/ 1081179 w 1243373"/>
                <a:gd name="connsiteY38-16090" fmla="*/ 620832 h 1005430"/>
                <a:gd name="connsiteX39-16091" fmla="*/ 1171691 w 1243373"/>
                <a:gd name="connsiteY39-16092" fmla="*/ 684025 h 1005430"/>
                <a:gd name="connsiteX40-16093" fmla="*/ 1026149 w 1243373"/>
                <a:gd name="connsiteY40-16094" fmla="*/ 929326 h 1005430"/>
                <a:gd name="connsiteX41-16095" fmla="*/ 972825 w 1243373"/>
                <a:gd name="connsiteY41-16096" fmla="*/ 914758 h 1005430"/>
                <a:gd name="connsiteX42-16097" fmla="*/ 914841 w 1243373"/>
                <a:gd name="connsiteY42-16098" fmla="*/ 909214 h 1005430"/>
                <a:gd name="connsiteX43-16099" fmla="*/ 881478 w 1243373"/>
                <a:gd name="connsiteY43-16100" fmla="*/ 909532 h 1005430"/>
                <a:gd name="connsiteX44-16101" fmla="*/ 803379 w 1243373"/>
                <a:gd name="connsiteY44-16102" fmla="*/ 951855 h 1005430"/>
                <a:gd name="connsiteX0-16103" fmla="*/ 803379 w 1243373"/>
                <a:gd name="connsiteY0-16104" fmla="*/ 951855 h 1005430"/>
                <a:gd name="connsiteX1-16105" fmla="*/ 771336 w 1243373"/>
                <a:gd name="connsiteY1-16106" fmla="*/ 838265 h 1005430"/>
                <a:gd name="connsiteX2-16107" fmla="*/ 785412 w 1243373"/>
                <a:gd name="connsiteY2-16108" fmla="*/ 962495 h 1005430"/>
                <a:gd name="connsiteX3-16109" fmla="*/ 723653 w 1243373"/>
                <a:gd name="connsiteY3-16110" fmla="*/ 979633 h 1005430"/>
                <a:gd name="connsiteX4-16111" fmla="*/ 693140 w 1243373"/>
                <a:gd name="connsiteY4-16112" fmla="*/ 944893 h 1005430"/>
                <a:gd name="connsiteX5-16113" fmla="*/ 666435 w 1243373"/>
                <a:gd name="connsiteY5-16114" fmla="*/ 918706 h 1005430"/>
                <a:gd name="connsiteX6-16115" fmla="*/ 615785 w 1243373"/>
                <a:gd name="connsiteY6-16116" fmla="*/ 922382 h 1005430"/>
                <a:gd name="connsiteX7-16117" fmla="*/ 598136 w 1243373"/>
                <a:gd name="connsiteY7-16118" fmla="*/ 809443 h 1005430"/>
                <a:gd name="connsiteX8-16119" fmla="*/ 474772 w 1243373"/>
                <a:gd name="connsiteY8-16120" fmla="*/ 813658 h 1005430"/>
                <a:gd name="connsiteX9-16121" fmla="*/ 516240 w 1243373"/>
                <a:gd name="connsiteY9-16122" fmla="*/ 762528 h 1005430"/>
                <a:gd name="connsiteX10-16123" fmla="*/ 618937 w 1243373"/>
                <a:gd name="connsiteY10-16124" fmla="*/ 650134 h 1005430"/>
                <a:gd name="connsiteX11-16125" fmla="*/ 537590 w 1243373"/>
                <a:gd name="connsiteY11-16126" fmla="*/ 705134 h 1005430"/>
                <a:gd name="connsiteX12-16127" fmla="*/ 429328 w 1243373"/>
                <a:gd name="connsiteY12-16128" fmla="*/ 838728 h 1005430"/>
                <a:gd name="connsiteX13-16129" fmla="*/ 165974 w 1243373"/>
                <a:gd name="connsiteY13-16130" fmla="*/ 947586 h 1005430"/>
                <a:gd name="connsiteX14-16131" fmla="*/ 451271 w 1243373"/>
                <a:gd name="connsiteY14-16132" fmla="*/ 725793 h 1005430"/>
                <a:gd name="connsiteX15-16133" fmla="*/ 299777 w 1243373"/>
                <a:gd name="connsiteY15-16134" fmla="*/ 817895 h 1005430"/>
                <a:gd name="connsiteX16-16135" fmla="*/ 209032 w 1243373"/>
                <a:gd name="connsiteY16-16136" fmla="*/ 889284 h 1005430"/>
                <a:gd name="connsiteX17-16137" fmla="*/ 162020 w 1243373"/>
                <a:gd name="connsiteY17-16138" fmla="*/ 945810 h 1005430"/>
                <a:gd name="connsiteX18-16139" fmla="*/ 264391 w 1243373"/>
                <a:gd name="connsiteY18-16140" fmla="*/ 735988 h 1005430"/>
                <a:gd name="connsiteX19-16141" fmla="*/ 214226 w 1243373"/>
                <a:gd name="connsiteY19-16142" fmla="*/ 829249 h 1005430"/>
                <a:gd name="connsiteX20-16143" fmla="*/ 133167 w 1243373"/>
                <a:gd name="connsiteY20-16144" fmla="*/ 955587 h 1005430"/>
                <a:gd name="connsiteX21-16145" fmla="*/ 22167 w 1243373"/>
                <a:gd name="connsiteY21-16146" fmla="*/ 966845 h 1005430"/>
                <a:gd name="connsiteX22-16147" fmla="*/ 176701 w 1243373"/>
                <a:gd name="connsiteY22-16148" fmla="*/ 696053 h 1005430"/>
                <a:gd name="connsiteX23-16149" fmla="*/ 201563 w 1243373"/>
                <a:gd name="connsiteY23-16150" fmla="*/ 646787 h 1005430"/>
                <a:gd name="connsiteX24-16151" fmla="*/ 322197 w 1243373"/>
                <a:gd name="connsiteY24-16152" fmla="*/ 682395 h 1005430"/>
                <a:gd name="connsiteX25-16153" fmla="*/ 593679 w 1243373"/>
                <a:gd name="connsiteY25-16154" fmla="*/ 417571 h 1005430"/>
                <a:gd name="connsiteX26-16155" fmla="*/ 507049 w 1243373"/>
                <a:gd name="connsiteY26-16156" fmla="*/ 469978 h 1005430"/>
                <a:gd name="connsiteX27-16157" fmla="*/ 457237 w 1243373"/>
                <a:gd name="connsiteY27-16158" fmla="*/ 505882 h 1005430"/>
                <a:gd name="connsiteX28-16159" fmla="*/ 317350 w 1243373"/>
                <a:gd name="connsiteY28-16160" fmla="*/ 681704 h 1005430"/>
                <a:gd name="connsiteX29-16161" fmla="*/ 202298 w 1243373"/>
                <a:gd name="connsiteY29-16162" fmla="*/ 646587 h 1005430"/>
                <a:gd name="connsiteX30-16163" fmla="*/ 272535 w 1243373"/>
                <a:gd name="connsiteY30-16164" fmla="*/ 471354 h 1005430"/>
                <a:gd name="connsiteX31-16165" fmla="*/ 0 w 1243373"/>
                <a:gd name="connsiteY31-16166" fmla="*/ 969589 h 1005430"/>
                <a:gd name="connsiteX32-16167" fmla="*/ 191213 w 1243373"/>
                <a:gd name="connsiteY32-16168" fmla="*/ 416843 h 1005430"/>
                <a:gd name="connsiteX33-16169" fmla="*/ 529699 w 1243373"/>
                <a:gd name="connsiteY33-16170" fmla="*/ 4214 h 1005430"/>
                <a:gd name="connsiteX34-16171" fmla="*/ 723767 w 1243373"/>
                <a:gd name="connsiteY34-16172" fmla="*/ 111655 h 1005430"/>
                <a:gd name="connsiteX35-16173" fmla="*/ 1122654 w 1243373"/>
                <a:gd name="connsiteY35-16174" fmla="*/ 125859 h 1005430"/>
                <a:gd name="connsiteX36-16175" fmla="*/ 1242982 w 1243373"/>
                <a:gd name="connsiteY36-16176" fmla="*/ 7325 h 1005430"/>
                <a:gd name="connsiteX37-16177" fmla="*/ 1087953 w 1243373"/>
                <a:gd name="connsiteY37-16178" fmla="*/ 450615 h 1005430"/>
                <a:gd name="connsiteX38-16179" fmla="*/ 1081179 w 1243373"/>
                <a:gd name="connsiteY38-16180" fmla="*/ 620832 h 1005430"/>
                <a:gd name="connsiteX39-16181" fmla="*/ 1171691 w 1243373"/>
                <a:gd name="connsiteY39-16182" fmla="*/ 684025 h 1005430"/>
                <a:gd name="connsiteX40-16183" fmla="*/ 1026149 w 1243373"/>
                <a:gd name="connsiteY40-16184" fmla="*/ 929326 h 1005430"/>
                <a:gd name="connsiteX41-16185" fmla="*/ 972825 w 1243373"/>
                <a:gd name="connsiteY41-16186" fmla="*/ 914758 h 1005430"/>
                <a:gd name="connsiteX42-16187" fmla="*/ 914841 w 1243373"/>
                <a:gd name="connsiteY42-16188" fmla="*/ 909214 h 1005430"/>
                <a:gd name="connsiteX43-16189" fmla="*/ 881478 w 1243373"/>
                <a:gd name="connsiteY43-16190" fmla="*/ 909532 h 1005430"/>
                <a:gd name="connsiteX44-16191" fmla="*/ 803379 w 1243373"/>
                <a:gd name="connsiteY44-16192" fmla="*/ 951855 h 1005430"/>
                <a:gd name="connsiteX0-16193" fmla="*/ 803379 w 1243373"/>
                <a:gd name="connsiteY0-16194" fmla="*/ 951855 h 1005430"/>
                <a:gd name="connsiteX1-16195" fmla="*/ 771336 w 1243373"/>
                <a:gd name="connsiteY1-16196" fmla="*/ 838265 h 1005430"/>
                <a:gd name="connsiteX2-16197" fmla="*/ 785412 w 1243373"/>
                <a:gd name="connsiteY2-16198" fmla="*/ 962495 h 1005430"/>
                <a:gd name="connsiteX3-16199" fmla="*/ 723653 w 1243373"/>
                <a:gd name="connsiteY3-16200" fmla="*/ 979633 h 1005430"/>
                <a:gd name="connsiteX4-16201" fmla="*/ 693140 w 1243373"/>
                <a:gd name="connsiteY4-16202" fmla="*/ 944893 h 1005430"/>
                <a:gd name="connsiteX5-16203" fmla="*/ 666435 w 1243373"/>
                <a:gd name="connsiteY5-16204" fmla="*/ 918706 h 1005430"/>
                <a:gd name="connsiteX6-16205" fmla="*/ 615785 w 1243373"/>
                <a:gd name="connsiteY6-16206" fmla="*/ 922382 h 1005430"/>
                <a:gd name="connsiteX7-16207" fmla="*/ 598136 w 1243373"/>
                <a:gd name="connsiteY7-16208" fmla="*/ 809443 h 1005430"/>
                <a:gd name="connsiteX8-16209" fmla="*/ 474772 w 1243373"/>
                <a:gd name="connsiteY8-16210" fmla="*/ 813658 h 1005430"/>
                <a:gd name="connsiteX9-16211" fmla="*/ 516240 w 1243373"/>
                <a:gd name="connsiteY9-16212" fmla="*/ 762528 h 1005430"/>
                <a:gd name="connsiteX10-16213" fmla="*/ 618937 w 1243373"/>
                <a:gd name="connsiteY10-16214" fmla="*/ 650134 h 1005430"/>
                <a:gd name="connsiteX11-16215" fmla="*/ 537590 w 1243373"/>
                <a:gd name="connsiteY11-16216" fmla="*/ 705134 h 1005430"/>
                <a:gd name="connsiteX12-16217" fmla="*/ 429328 w 1243373"/>
                <a:gd name="connsiteY12-16218" fmla="*/ 838728 h 1005430"/>
                <a:gd name="connsiteX13-16219" fmla="*/ 165974 w 1243373"/>
                <a:gd name="connsiteY13-16220" fmla="*/ 947586 h 1005430"/>
                <a:gd name="connsiteX14-16221" fmla="*/ 451271 w 1243373"/>
                <a:gd name="connsiteY14-16222" fmla="*/ 725793 h 1005430"/>
                <a:gd name="connsiteX15-16223" fmla="*/ 299777 w 1243373"/>
                <a:gd name="connsiteY15-16224" fmla="*/ 817895 h 1005430"/>
                <a:gd name="connsiteX16-16225" fmla="*/ 209032 w 1243373"/>
                <a:gd name="connsiteY16-16226" fmla="*/ 889284 h 1005430"/>
                <a:gd name="connsiteX17-16227" fmla="*/ 162020 w 1243373"/>
                <a:gd name="connsiteY17-16228" fmla="*/ 945810 h 1005430"/>
                <a:gd name="connsiteX18-16229" fmla="*/ 264391 w 1243373"/>
                <a:gd name="connsiteY18-16230" fmla="*/ 735988 h 1005430"/>
                <a:gd name="connsiteX19-16231" fmla="*/ 214226 w 1243373"/>
                <a:gd name="connsiteY19-16232" fmla="*/ 829249 h 1005430"/>
                <a:gd name="connsiteX20-16233" fmla="*/ 133167 w 1243373"/>
                <a:gd name="connsiteY20-16234" fmla="*/ 955587 h 1005430"/>
                <a:gd name="connsiteX21-16235" fmla="*/ 22167 w 1243373"/>
                <a:gd name="connsiteY21-16236" fmla="*/ 966845 h 1005430"/>
                <a:gd name="connsiteX22-16237" fmla="*/ 176701 w 1243373"/>
                <a:gd name="connsiteY22-16238" fmla="*/ 696053 h 1005430"/>
                <a:gd name="connsiteX23-16239" fmla="*/ 201563 w 1243373"/>
                <a:gd name="connsiteY23-16240" fmla="*/ 646787 h 1005430"/>
                <a:gd name="connsiteX24-16241" fmla="*/ 322197 w 1243373"/>
                <a:gd name="connsiteY24-16242" fmla="*/ 682395 h 1005430"/>
                <a:gd name="connsiteX25-16243" fmla="*/ 593679 w 1243373"/>
                <a:gd name="connsiteY25-16244" fmla="*/ 417571 h 1005430"/>
                <a:gd name="connsiteX26-16245" fmla="*/ 507049 w 1243373"/>
                <a:gd name="connsiteY26-16246" fmla="*/ 469978 h 1005430"/>
                <a:gd name="connsiteX27-16247" fmla="*/ 457237 w 1243373"/>
                <a:gd name="connsiteY27-16248" fmla="*/ 505882 h 1005430"/>
                <a:gd name="connsiteX28-16249" fmla="*/ 317350 w 1243373"/>
                <a:gd name="connsiteY28-16250" fmla="*/ 681704 h 1005430"/>
                <a:gd name="connsiteX29-16251" fmla="*/ 202298 w 1243373"/>
                <a:gd name="connsiteY29-16252" fmla="*/ 646587 h 1005430"/>
                <a:gd name="connsiteX30-16253" fmla="*/ 272535 w 1243373"/>
                <a:gd name="connsiteY30-16254" fmla="*/ 471354 h 1005430"/>
                <a:gd name="connsiteX31-16255" fmla="*/ 0 w 1243373"/>
                <a:gd name="connsiteY31-16256" fmla="*/ 969589 h 1005430"/>
                <a:gd name="connsiteX32-16257" fmla="*/ 191213 w 1243373"/>
                <a:gd name="connsiteY32-16258" fmla="*/ 416843 h 1005430"/>
                <a:gd name="connsiteX33-16259" fmla="*/ 529699 w 1243373"/>
                <a:gd name="connsiteY33-16260" fmla="*/ 4214 h 1005430"/>
                <a:gd name="connsiteX34-16261" fmla="*/ 723767 w 1243373"/>
                <a:gd name="connsiteY34-16262" fmla="*/ 111655 h 1005430"/>
                <a:gd name="connsiteX35-16263" fmla="*/ 1122654 w 1243373"/>
                <a:gd name="connsiteY35-16264" fmla="*/ 125859 h 1005430"/>
                <a:gd name="connsiteX36-16265" fmla="*/ 1242982 w 1243373"/>
                <a:gd name="connsiteY36-16266" fmla="*/ 7325 h 1005430"/>
                <a:gd name="connsiteX37-16267" fmla="*/ 1087953 w 1243373"/>
                <a:gd name="connsiteY37-16268" fmla="*/ 450615 h 1005430"/>
                <a:gd name="connsiteX38-16269" fmla="*/ 1081179 w 1243373"/>
                <a:gd name="connsiteY38-16270" fmla="*/ 620832 h 1005430"/>
                <a:gd name="connsiteX39-16271" fmla="*/ 1171691 w 1243373"/>
                <a:gd name="connsiteY39-16272" fmla="*/ 684025 h 1005430"/>
                <a:gd name="connsiteX40-16273" fmla="*/ 1026149 w 1243373"/>
                <a:gd name="connsiteY40-16274" fmla="*/ 929326 h 1005430"/>
                <a:gd name="connsiteX41-16275" fmla="*/ 972825 w 1243373"/>
                <a:gd name="connsiteY41-16276" fmla="*/ 914758 h 1005430"/>
                <a:gd name="connsiteX42-16277" fmla="*/ 914841 w 1243373"/>
                <a:gd name="connsiteY42-16278" fmla="*/ 909214 h 1005430"/>
                <a:gd name="connsiteX43-16279" fmla="*/ 881478 w 1243373"/>
                <a:gd name="connsiteY43-16280" fmla="*/ 909532 h 1005430"/>
                <a:gd name="connsiteX44-16281" fmla="*/ 803379 w 1243373"/>
                <a:gd name="connsiteY44-16282" fmla="*/ 951855 h 1005430"/>
                <a:gd name="connsiteX0-16283" fmla="*/ 803379 w 1243373"/>
                <a:gd name="connsiteY0-16284" fmla="*/ 951855 h 1005430"/>
                <a:gd name="connsiteX1-16285" fmla="*/ 771336 w 1243373"/>
                <a:gd name="connsiteY1-16286" fmla="*/ 838265 h 1005430"/>
                <a:gd name="connsiteX2-16287" fmla="*/ 785412 w 1243373"/>
                <a:gd name="connsiteY2-16288" fmla="*/ 962495 h 1005430"/>
                <a:gd name="connsiteX3-16289" fmla="*/ 723653 w 1243373"/>
                <a:gd name="connsiteY3-16290" fmla="*/ 979633 h 1005430"/>
                <a:gd name="connsiteX4-16291" fmla="*/ 693140 w 1243373"/>
                <a:gd name="connsiteY4-16292" fmla="*/ 944893 h 1005430"/>
                <a:gd name="connsiteX5-16293" fmla="*/ 666435 w 1243373"/>
                <a:gd name="connsiteY5-16294" fmla="*/ 918706 h 1005430"/>
                <a:gd name="connsiteX6-16295" fmla="*/ 615785 w 1243373"/>
                <a:gd name="connsiteY6-16296" fmla="*/ 922382 h 1005430"/>
                <a:gd name="connsiteX7-16297" fmla="*/ 598136 w 1243373"/>
                <a:gd name="connsiteY7-16298" fmla="*/ 809443 h 1005430"/>
                <a:gd name="connsiteX8-16299" fmla="*/ 474772 w 1243373"/>
                <a:gd name="connsiteY8-16300" fmla="*/ 813658 h 1005430"/>
                <a:gd name="connsiteX9-16301" fmla="*/ 516240 w 1243373"/>
                <a:gd name="connsiteY9-16302" fmla="*/ 762528 h 1005430"/>
                <a:gd name="connsiteX10-16303" fmla="*/ 618937 w 1243373"/>
                <a:gd name="connsiteY10-16304" fmla="*/ 650134 h 1005430"/>
                <a:gd name="connsiteX11-16305" fmla="*/ 537590 w 1243373"/>
                <a:gd name="connsiteY11-16306" fmla="*/ 705134 h 1005430"/>
                <a:gd name="connsiteX12-16307" fmla="*/ 429328 w 1243373"/>
                <a:gd name="connsiteY12-16308" fmla="*/ 838728 h 1005430"/>
                <a:gd name="connsiteX13-16309" fmla="*/ 383869 w 1243373"/>
                <a:gd name="connsiteY13-16310" fmla="*/ 847362 h 1005430"/>
                <a:gd name="connsiteX14-16311" fmla="*/ 165974 w 1243373"/>
                <a:gd name="connsiteY14-16312" fmla="*/ 947586 h 1005430"/>
                <a:gd name="connsiteX15-16313" fmla="*/ 451271 w 1243373"/>
                <a:gd name="connsiteY15-16314" fmla="*/ 725793 h 1005430"/>
                <a:gd name="connsiteX16-16315" fmla="*/ 299777 w 1243373"/>
                <a:gd name="connsiteY16-16316" fmla="*/ 817895 h 1005430"/>
                <a:gd name="connsiteX17-16317" fmla="*/ 209032 w 1243373"/>
                <a:gd name="connsiteY17-16318" fmla="*/ 889284 h 1005430"/>
                <a:gd name="connsiteX18-16319" fmla="*/ 162020 w 1243373"/>
                <a:gd name="connsiteY18-16320" fmla="*/ 945810 h 1005430"/>
                <a:gd name="connsiteX19-16321" fmla="*/ 264391 w 1243373"/>
                <a:gd name="connsiteY19-16322" fmla="*/ 735988 h 1005430"/>
                <a:gd name="connsiteX20-16323" fmla="*/ 214226 w 1243373"/>
                <a:gd name="connsiteY20-16324" fmla="*/ 829249 h 1005430"/>
                <a:gd name="connsiteX21-16325" fmla="*/ 133167 w 1243373"/>
                <a:gd name="connsiteY21-16326" fmla="*/ 955587 h 1005430"/>
                <a:gd name="connsiteX22-16327" fmla="*/ 22167 w 1243373"/>
                <a:gd name="connsiteY22-16328" fmla="*/ 966845 h 1005430"/>
                <a:gd name="connsiteX23-16329" fmla="*/ 176701 w 1243373"/>
                <a:gd name="connsiteY23-16330" fmla="*/ 696053 h 1005430"/>
                <a:gd name="connsiteX24-16331" fmla="*/ 201563 w 1243373"/>
                <a:gd name="connsiteY24-16332" fmla="*/ 646787 h 1005430"/>
                <a:gd name="connsiteX25-16333" fmla="*/ 322197 w 1243373"/>
                <a:gd name="connsiteY25-16334" fmla="*/ 682395 h 1005430"/>
                <a:gd name="connsiteX26-16335" fmla="*/ 593679 w 1243373"/>
                <a:gd name="connsiteY26-16336" fmla="*/ 417571 h 1005430"/>
                <a:gd name="connsiteX27-16337" fmla="*/ 507049 w 1243373"/>
                <a:gd name="connsiteY27-16338" fmla="*/ 469978 h 1005430"/>
                <a:gd name="connsiteX28-16339" fmla="*/ 457237 w 1243373"/>
                <a:gd name="connsiteY28-16340" fmla="*/ 505882 h 1005430"/>
                <a:gd name="connsiteX29-16341" fmla="*/ 317350 w 1243373"/>
                <a:gd name="connsiteY29-16342" fmla="*/ 681704 h 1005430"/>
                <a:gd name="connsiteX30-16343" fmla="*/ 202298 w 1243373"/>
                <a:gd name="connsiteY30-16344" fmla="*/ 646587 h 1005430"/>
                <a:gd name="connsiteX31-16345" fmla="*/ 272535 w 1243373"/>
                <a:gd name="connsiteY31-16346" fmla="*/ 471354 h 1005430"/>
                <a:gd name="connsiteX32-16347" fmla="*/ 0 w 1243373"/>
                <a:gd name="connsiteY32-16348" fmla="*/ 969589 h 1005430"/>
                <a:gd name="connsiteX33-16349" fmla="*/ 191213 w 1243373"/>
                <a:gd name="connsiteY33-16350" fmla="*/ 416843 h 1005430"/>
                <a:gd name="connsiteX34-16351" fmla="*/ 529699 w 1243373"/>
                <a:gd name="connsiteY34-16352" fmla="*/ 4214 h 1005430"/>
                <a:gd name="connsiteX35-16353" fmla="*/ 723767 w 1243373"/>
                <a:gd name="connsiteY35-16354" fmla="*/ 111655 h 1005430"/>
                <a:gd name="connsiteX36-16355" fmla="*/ 1122654 w 1243373"/>
                <a:gd name="connsiteY36-16356" fmla="*/ 125859 h 1005430"/>
                <a:gd name="connsiteX37-16357" fmla="*/ 1242982 w 1243373"/>
                <a:gd name="connsiteY37-16358" fmla="*/ 7325 h 1005430"/>
                <a:gd name="connsiteX38-16359" fmla="*/ 1087953 w 1243373"/>
                <a:gd name="connsiteY38-16360" fmla="*/ 450615 h 1005430"/>
                <a:gd name="connsiteX39-16361" fmla="*/ 1081179 w 1243373"/>
                <a:gd name="connsiteY39-16362" fmla="*/ 620832 h 1005430"/>
                <a:gd name="connsiteX40-16363" fmla="*/ 1171691 w 1243373"/>
                <a:gd name="connsiteY40-16364" fmla="*/ 684025 h 1005430"/>
                <a:gd name="connsiteX41-16365" fmla="*/ 1026149 w 1243373"/>
                <a:gd name="connsiteY41-16366" fmla="*/ 929326 h 1005430"/>
                <a:gd name="connsiteX42-16367" fmla="*/ 972825 w 1243373"/>
                <a:gd name="connsiteY42-16368" fmla="*/ 914758 h 1005430"/>
                <a:gd name="connsiteX43-16369" fmla="*/ 914841 w 1243373"/>
                <a:gd name="connsiteY43-16370" fmla="*/ 909214 h 1005430"/>
                <a:gd name="connsiteX44-16371" fmla="*/ 881478 w 1243373"/>
                <a:gd name="connsiteY44-16372" fmla="*/ 909532 h 1005430"/>
                <a:gd name="connsiteX45" fmla="*/ 803379 w 1243373"/>
                <a:gd name="connsiteY45" fmla="*/ 951855 h 1005430"/>
                <a:gd name="connsiteX0-16373" fmla="*/ 803379 w 1243373"/>
                <a:gd name="connsiteY0-16374" fmla="*/ 951855 h 1005430"/>
                <a:gd name="connsiteX1-16375" fmla="*/ 771336 w 1243373"/>
                <a:gd name="connsiteY1-16376" fmla="*/ 838265 h 1005430"/>
                <a:gd name="connsiteX2-16377" fmla="*/ 785412 w 1243373"/>
                <a:gd name="connsiteY2-16378" fmla="*/ 962495 h 1005430"/>
                <a:gd name="connsiteX3-16379" fmla="*/ 723653 w 1243373"/>
                <a:gd name="connsiteY3-16380" fmla="*/ 979633 h 1005430"/>
                <a:gd name="connsiteX4-16381" fmla="*/ 693140 w 1243373"/>
                <a:gd name="connsiteY4-16382" fmla="*/ 944893 h 1005430"/>
                <a:gd name="connsiteX5-16383" fmla="*/ 666435 w 1243373"/>
                <a:gd name="connsiteY5-16384" fmla="*/ 918706 h 1005430"/>
                <a:gd name="connsiteX6-16385" fmla="*/ 615785 w 1243373"/>
                <a:gd name="connsiteY6-16386" fmla="*/ 922382 h 1005430"/>
                <a:gd name="connsiteX7-16387" fmla="*/ 598136 w 1243373"/>
                <a:gd name="connsiteY7-16388" fmla="*/ 809443 h 1005430"/>
                <a:gd name="connsiteX8-16389" fmla="*/ 474772 w 1243373"/>
                <a:gd name="connsiteY8-16390" fmla="*/ 813658 h 1005430"/>
                <a:gd name="connsiteX9-16391" fmla="*/ 516240 w 1243373"/>
                <a:gd name="connsiteY9-16392" fmla="*/ 762528 h 1005430"/>
                <a:gd name="connsiteX10-16393" fmla="*/ 618937 w 1243373"/>
                <a:gd name="connsiteY10-16394" fmla="*/ 650134 h 1005430"/>
                <a:gd name="connsiteX11-16395" fmla="*/ 537590 w 1243373"/>
                <a:gd name="connsiteY11-16396" fmla="*/ 705134 h 1005430"/>
                <a:gd name="connsiteX12-16397" fmla="*/ 429328 w 1243373"/>
                <a:gd name="connsiteY12-16398" fmla="*/ 838728 h 1005430"/>
                <a:gd name="connsiteX13-16399" fmla="*/ 383869 w 1243373"/>
                <a:gd name="connsiteY13-16400" fmla="*/ 847362 h 1005430"/>
                <a:gd name="connsiteX14-16401" fmla="*/ 165974 w 1243373"/>
                <a:gd name="connsiteY14-16402" fmla="*/ 947586 h 1005430"/>
                <a:gd name="connsiteX15-16403" fmla="*/ 451271 w 1243373"/>
                <a:gd name="connsiteY15-16404" fmla="*/ 725793 h 1005430"/>
                <a:gd name="connsiteX16-16405" fmla="*/ 299777 w 1243373"/>
                <a:gd name="connsiteY16-16406" fmla="*/ 817895 h 1005430"/>
                <a:gd name="connsiteX17-16407" fmla="*/ 209032 w 1243373"/>
                <a:gd name="connsiteY17-16408" fmla="*/ 889284 h 1005430"/>
                <a:gd name="connsiteX18-16409" fmla="*/ 162020 w 1243373"/>
                <a:gd name="connsiteY18-16410" fmla="*/ 945810 h 1005430"/>
                <a:gd name="connsiteX19-16411" fmla="*/ 264391 w 1243373"/>
                <a:gd name="connsiteY19-16412" fmla="*/ 735988 h 1005430"/>
                <a:gd name="connsiteX20-16413" fmla="*/ 214226 w 1243373"/>
                <a:gd name="connsiteY20-16414" fmla="*/ 829249 h 1005430"/>
                <a:gd name="connsiteX21-16415" fmla="*/ 133167 w 1243373"/>
                <a:gd name="connsiteY21-16416" fmla="*/ 955587 h 1005430"/>
                <a:gd name="connsiteX22-16417" fmla="*/ 22167 w 1243373"/>
                <a:gd name="connsiteY22-16418" fmla="*/ 966845 h 1005430"/>
                <a:gd name="connsiteX23-16419" fmla="*/ 176701 w 1243373"/>
                <a:gd name="connsiteY23-16420" fmla="*/ 696053 h 1005430"/>
                <a:gd name="connsiteX24-16421" fmla="*/ 201563 w 1243373"/>
                <a:gd name="connsiteY24-16422" fmla="*/ 646787 h 1005430"/>
                <a:gd name="connsiteX25-16423" fmla="*/ 322197 w 1243373"/>
                <a:gd name="connsiteY25-16424" fmla="*/ 682395 h 1005430"/>
                <a:gd name="connsiteX26-16425" fmla="*/ 593679 w 1243373"/>
                <a:gd name="connsiteY26-16426" fmla="*/ 417571 h 1005430"/>
                <a:gd name="connsiteX27-16427" fmla="*/ 507049 w 1243373"/>
                <a:gd name="connsiteY27-16428" fmla="*/ 469978 h 1005430"/>
                <a:gd name="connsiteX28-16429" fmla="*/ 457237 w 1243373"/>
                <a:gd name="connsiteY28-16430" fmla="*/ 505882 h 1005430"/>
                <a:gd name="connsiteX29-16431" fmla="*/ 317350 w 1243373"/>
                <a:gd name="connsiteY29-16432" fmla="*/ 681704 h 1005430"/>
                <a:gd name="connsiteX30-16433" fmla="*/ 202298 w 1243373"/>
                <a:gd name="connsiteY30-16434" fmla="*/ 646587 h 1005430"/>
                <a:gd name="connsiteX31-16435" fmla="*/ 272535 w 1243373"/>
                <a:gd name="connsiteY31-16436" fmla="*/ 471354 h 1005430"/>
                <a:gd name="connsiteX32-16437" fmla="*/ 0 w 1243373"/>
                <a:gd name="connsiteY32-16438" fmla="*/ 969589 h 1005430"/>
                <a:gd name="connsiteX33-16439" fmla="*/ 191213 w 1243373"/>
                <a:gd name="connsiteY33-16440" fmla="*/ 416843 h 1005430"/>
                <a:gd name="connsiteX34-16441" fmla="*/ 529699 w 1243373"/>
                <a:gd name="connsiteY34-16442" fmla="*/ 4214 h 1005430"/>
                <a:gd name="connsiteX35-16443" fmla="*/ 723767 w 1243373"/>
                <a:gd name="connsiteY35-16444" fmla="*/ 111655 h 1005430"/>
                <a:gd name="connsiteX36-16445" fmla="*/ 1122654 w 1243373"/>
                <a:gd name="connsiteY36-16446" fmla="*/ 125859 h 1005430"/>
                <a:gd name="connsiteX37-16447" fmla="*/ 1242982 w 1243373"/>
                <a:gd name="connsiteY37-16448" fmla="*/ 7325 h 1005430"/>
                <a:gd name="connsiteX38-16449" fmla="*/ 1087953 w 1243373"/>
                <a:gd name="connsiteY38-16450" fmla="*/ 450615 h 1005430"/>
                <a:gd name="connsiteX39-16451" fmla="*/ 1081179 w 1243373"/>
                <a:gd name="connsiteY39-16452" fmla="*/ 620832 h 1005430"/>
                <a:gd name="connsiteX40-16453" fmla="*/ 1171691 w 1243373"/>
                <a:gd name="connsiteY40-16454" fmla="*/ 684025 h 1005430"/>
                <a:gd name="connsiteX41-16455" fmla="*/ 1026149 w 1243373"/>
                <a:gd name="connsiteY41-16456" fmla="*/ 929326 h 1005430"/>
                <a:gd name="connsiteX42-16457" fmla="*/ 972825 w 1243373"/>
                <a:gd name="connsiteY42-16458" fmla="*/ 914758 h 1005430"/>
                <a:gd name="connsiteX43-16459" fmla="*/ 914841 w 1243373"/>
                <a:gd name="connsiteY43-16460" fmla="*/ 909214 h 1005430"/>
                <a:gd name="connsiteX44-16461" fmla="*/ 881478 w 1243373"/>
                <a:gd name="connsiteY44-16462" fmla="*/ 909532 h 1005430"/>
                <a:gd name="connsiteX45-16463" fmla="*/ 803379 w 1243373"/>
                <a:gd name="connsiteY45-16464" fmla="*/ 951855 h 1005430"/>
                <a:gd name="connsiteX0-16465" fmla="*/ 803379 w 1243373"/>
                <a:gd name="connsiteY0-16466" fmla="*/ 951855 h 1005430"/>
                <a:gd name="connsiteX1-16467" fmla="*/ 771336 w 1243373"/>
                <a:gd name="connsiteY1-16468" fmla="*/ 838265 h 1005430"/>
                <a:gd name="connsiteX2-16469" fmla="*/ 785412 w 1243373"/>
                <a:gd name="connsiteY2-16470" fmla="*/ 962495 h 1005430"/>
                <a:gd name="connsiteX3-16471" fmla="*/ 723653 w 1243373"/>
                <a:gd name="connsiteY3-16472" fmla="*/ 979633 h 1005430"/>
                <a:gd name="connsiteX4-16473" fmla="*/ 693140 w 1243373"/>
                <a:gd name="connsiteY4-16474" fmla="*/ 944893 h 1005430"/>
                <a:gd name="connsiteX5-16475" fmla="*/ 666435 w 1243373"/>
                <a:gd name="connsiteY5-16476" fmla="*/ 918706 h 1005430"/>
                <a:gd name="connsiteX6-16477" fmla="*/ 615785 w 1243373"/>
                <a:gd name="connsiteY6-16478" fmla="*/ 922382 h 1005430"/>
                <a:gd name="connsiteX7-16479" fmla="*/ 598136 w 1243373"/>
                <a:gd name="connsiteY7-16480" fmla="*/ 809443 h 1005430"/>
                <a:gd name="connsiteX8-16481" fmla="*/ 474772 w 1243373"/>
                <a:gd name="connsiteY8-16482" fmla="*/ 813658 h 1005430"/>
                <a:gd name="connsiteX9-16483" fmla="*/ 516240 w 1243373"/>
                <a:gd name="connsiteY9-16484" fmla="*/ 762528 h 1005430"/>
                <a:gd name="connsiteX10-16485" fmla="*/ 618937 w 1243373"/>
                <a:gd name="connsiteY10-16486" fmla="*/ 650134 h 1005430"/>
                <a:gd name="connsiteX11-16487" fmla="*/ 537590 w 1243373"/>
                <a:gd name="connsiteY11-16488" fmla="*/ 705134 h 1005430"/>
                <a:gd name="connsiteX12-16489" fmla="*/ 429328 w 1243373"/>
                <a:gd name="connsiteY12-16490" fmla="*/ 838728 h 1005430"/>
                <a:gd name="connsiteX13-16491" fmla="*/ 383869 w 1243373"/>
                <a:gd name="connsiteY13-16492" fmla="*/ 847362 h 1005430"/>
                <a:gd name="connsiteX14-16493" fmla="*/ 165974 w 1243373"/>
                <a:gd name="connsiteY14-16494" fmla="*/ 947586 h 1005430"/>
                <a:gd name="connsiteX15-16495" fmla="*/ 451271 w 1243373"/>
                <a:gd name="connsiteY15-16496" fmla="*/ 725793 h 1005430"/>
                <a:gd name="connsiteX16-16497" fmla="*/ 299777 w 1243373"/>
                <a:gd name="connsiteY16-16498" fmla="*/ 817895 h 1005430"/>
                <a:gd name="connsiteX17-16499" fmla="*/ 209032 w 1243373"/>
                <a:gd name="connsiteY17-16500" fmla="*/ 889284 h 1005430"/>
                <a:gd name="connsiteX18-16501" fmla="*/ 134319 w 1243373"/>
                <a:gd name="connsiteY18-16502" fmla="*/ 777580 h 1005430"/>
                <a:gd name="connsiteX19-16503" fmla="*/ 264391 w 1243373"/>
                <a:gd name="connsiteY19-16504" fmla="*/ 735988 h 1005430"/>
                <a:gd name="connsiteX20-16505" fmla="*/ 214226 w 1243373"/>
                <a:gd name="connsiteY20-16506" fmla="*/ 829249 h 1005430"/>
                <a:gd name="connsiteX21-16507" fmla="*/ 133167 w 1243373"/>
                <a:gd name="connsiteY21-16508" fmla="*/ 955587 h 1005430"/>
                <a:gd name="connsiteX22-16509" fmla="*/ 22167 w 1243373"/>
                <a:gd name="connsiteY22-16510" fmla="*/ 966845 h 1005430"/>
                <a:gd name="connsiteX23-16511" fmla="*/ 176701 w 1243373"/>
                <a:gd name="connsiteY23-16512" fmla="*/ 696053 h 1005430"/>
                <a:gd name="connsiteX24-16513" fmla="*/ 201563 w 1243373"/>
                <a:gd name="connsiteY24-16514" fmla="*/ 646787 h 1005430"/>
                <a:gd name="connsiteX25-16515" fmla="*/ 322197 w 1243373"/>
                <a:gd name="connsiteY25-16516" fmla="*/ 682395 h 1005430"/>
                <a:gd name="connsiteX26-16517" fmla="*/ 593679 w 1243373"/>
                <a:gd name="connsiteY26-16518" fmla="*/ 417571 h 1005430"/>
                <a:gd name="connsiteX27-16519" fmla="*/ 507049 w 1243373"/>
                <a:gd name="connsiteY27-16520" fmla="*/ 469978 h 1005430"/>
                <a:gd name="connsiteX28-16521" fmla="*/ 457237 w 1243373"/>
                <a:gd name="connsiteY28-16522" fmla="*/ 505882 h 1005430"/>
                <a:gd name="connsiteX29-16523" fmla="*/ 317350 w 1243373"/>
                <a:gd name="connsiteY29-16524" fmla="*/ 681704 h 1005430"/>
                <a:gd name="connsiteX30-16525" fmla="*/ 202298 w 1243373"/>
                <a:gd name="connsiteY30-16526" fmla="*/ 646587 h 1005430"/>
                <a:gd name="connsiteX31-16527" fmla="*/ 272535 w 1243373"/>
                <a:gd name="connsiteY31-16528" fmla="*/ 471354 h 1005430"/>
                <a:gd name="connsiteX32-16529" fmla="*/ 0 w 1243373"/>
                <a:gd name="connsiteY32-16530" fmla="*/ 969589 h 1005430"/>
                <a:gd name="connsiteX33-16531" fmla="*/ 191213 w 1243373"/>
                <a:gd name="connsiteY33-16532" fmla="*/ 416843 h 1005430"/>
                <a:gd name="connsiteX34-16533" fmla="*/ 529699 w 1243373"/>
                <a:gd name="connsiteY34-16534" fmla="*/ 4214 h 1005430"/>
                <a:gd name="connsiteX35-16535" fmla="*/ 723767 w 1243373"/>
                <a:gd name="connsiteY35-16536" fmla="*/ 111655 h 1005430"/>
                <a:gd name="connsiteX36-16537" fmla="*/ 1122654 w 1243373"/>
                <a:gd name="connsiteY36-16538" fmla="*/ 125859 h 1005430"/>
                <a:gd name="connsiteX37-16539" fmla="*/ 1242982 w 1243373"/>
                <a:gd name="connsiteY37-16540" fmla="*/ 7325 h 1005430"/>
                <a:gd name="connsiteX38-16541" fmla="*/ 1087953 w 1243373"/>
                <a:gd name="connsiteY38-16542" fmla="*/ 450615 h 1005430"/>
                <a:gd name="connsiteX39-16543" fmla="*/ 1081179 w 1243373"/>
                <a:gd name="connsiteY39-16544" fmla="*/ 620832 h 1005430"/>
                <a:gd name="connsiteX40-16545" fmla="*/ 1171691 w 1243373"/>
                <a:gd name="connsiteY40-16546" fmla="*/ 684025 h 1005430"/>
                <a:gd name="connsiteX41-16547" fmla="*/ 1026149 w 1243373"/>
                <a:gd name="connsiteY41-16548" fmla="*/ 929326 h 1005430"/>
                <a:gd name="connsiteX42-16549" fmla="*/ 972825 w 1243373"/>
                <a:gd name="connsiteY42-16550" fmla="*/ 914758 h 1005430"/>
                <a:gd name="connsiteX43-16551" fmla="*/ 914841 w 1243373"/>
                <a:gd name="connsiteY43-16552" fmla="*/ 909214 h 1005430"/>
                <a:gd name="connsiteX44-16553" fmla="*/ 881478 w 1243373"/>
                <a:gd name="connsiteY44-16554" fmla="*/ 909532 h 1005430"/>
                <a:gd name="connsiteX45-16555" fmla="*/ 803379 w 1243373"/>
                <a:gd name="connsiteY45-16556" fmla="*/ 951855 h 1005430"/>
                <a:gd name="connsiteX0-16557" fmla="*/ 803379 w 1243373"/>
                <a:gd name="connsiteY0-16558" fmla="*/ 951855 h 1005430"/>
                <a:gd name="connsiteX1-16559" fmla="*/ 771336 w 1243373"/>
                <a:gd name="connsiteY1-16560" fmla="*/ 838265 h 1005430"/>
                <a:gd name="connsiteX2-16561" fmla="*/ 785412 w 1243373"/>
                <a:gd name="connsiteY2-16562" fmla="*/ 962495 h 1005430"/>
                <a:gd name="connsiteX3-16563" fmla="*/ 723653 w 1243373"/>
                <a:gd name="connsiteY3-16564" fmla="*/ 979633 h 1005430"/>
                <a:gd name="connsiteX4-16565" fmla="*/ 693140 w 1243373"/>
                <a:gd name="connsiteY4-16566" fmla="*/ 944893 h 1005430"/>
                <a:gd name="connsiteX5-16567" fmla="*/ 666435 w 1243373"/>
                <a:gd name="connsiteY5-16568" fmla="*/ 918706 h 1005430"/>
                <a:gd name="connsiteX6-16569" fmla="*/ 615785 w 1243373"/>
                <a:gd name="connsiteY6-16570" fmla="*/ 922382 h 1005430"/>
                <a:gd name="connsiteX7-16571" fmla="*/ 598136 w 1243373"/>
                <a:gd name="connsiteY7-16572" fmla="*/ 809443 h 1005430"/>
                <a:gd name="connsiteX8-16573" fmla="*/ 474772 w 1243373"/>
                <a:gd name="connsiteY8-16574" fmla="*/ 813658 h 1005430"/>
                <a:gd name="connsiteX9-16575" fmla="*/ 516240 w 1243373"/>
                <a:gd name="connsiteY9-16576" fmla="*/ 762528 h 1005430"/>
                <a:gd name="connsiteX10-16577" fmla="*/ 618937 w 1243373"/>
                <a:gd name="connsiteY10-16578" fmla="*/ 650134 h 1005430"/>
                <a:gd name="connsiteX11-16579" fmla="*/ 537590 w 1243373"/>
                <a:gd name="connsiteY11-16580" fmla="*/ 705134 h 1005430"/>
                <a:gd name="connsiteX12-16581" fmla="*/ 429328 w 1243373"/>
                <a:gd name="connsiteY12-16582" fmla="*/ 838728 h 1005430"/>
                <a:gd name="connsiteX13-16583" fmla="*/ 383869 w 1243373"/>
                <a:gd name="connsiteY13-16584" fmla="*/ 847362 h 1005430"/>
                <a:gd name="connsiteX14-16585" fmla="*/ 165974 w 1243373"/>
                <a:gd name="connsiteY14-16586" fmla="*/ 947586 h 1005430"/>
                <a:gd name="connsiteX15-16587" fmla="*/ 451271 w 1243373"/>
                <a:gd name="connsiteY15-16588" fmla="*/ 725793 h 1005430"/>
                <a:gd name="connsiteX16-16589" fmla="*/ 299777 w 1243373"/>
                <a:gd name="connsiteY16-16590" fmla="*/ 817895 h 1005430"/>
                <a:gd name="connsiteX17-16591" fmla="*/ 209032 w 1243373"/>
                <a:gd name="connsiteY17-16592" fmla="*/ 889284 h 1005430"/>
                <a:gd name="connsiteX18-16593" fmla="*/ 186799 w 1243373"/>
                <a:gd name="connsiteY18-16594" fmla="*/ 854124 h 1005430"/>
                <a:gd name="connsiteX19-16595" fmla="*/ 264391 w 1243373"/>
                <a:gd name="connsiteY19-16596" fmla="*/ 735988 h 1005430"/>
                <a:gd name="connsiteX20-16597" fmla="*/ 214226 w 1243373"/>
                <a:gd name="connsiteY20-16598" fmla="*/ 829249 h 1005430"/>
                <a:gd name="connsiteX21-16599" fmla="*/ 133167 w 1243373"/>
                <a:gd name="connsiteY21-16600" fmla="*/ 955587 h 1005430"/>
                <a:gd name="connsiteX22-16601" fmla="*/ 22167 w 1243373"/>
                <a:gd name="connsiteY22-16602" fmla="*/ 966845 h 1005430"/>
                <a:gd name="connsiteX23-16603" fmla="*/ 176701 w 1243373"/>
                <a:gd name="connsiteY23-16604" fmla="*/ 696053 h 1005430"/>
                <a:gd name="connsiteX24-16605" fmla="*/ 201563 w 1243373"/>
                <a:gd name="connsiteY24-16606" fmla="*/ 646787 h 1005430"/>
                <a:gd name="connsiteX25-16607" fmla="*/ 322197 w 1243373"/>
                <a:gd name="connsiteY25-16608" fmla="*/ 682395 h 1005430"/>
                <a:gd name="connsiteX26-16609" fmla="*/ 593679 w 1243373"/>
                <a:gd name="connsiteY26-16610" fmla="*/ 417571 h 1005430"/>
                <a:gd name="connsiteX27-16611" fmla="*/ 507049 w 1243373"/>
                <a:gd name="connsiteY27-16612" fmla="*/ 469978 h 1005430"/>
                <a:gd name="connsiteX28-16613" fmla="*/ 457237 w 1243373"/>
                <a:gd name="connsiteY28-16614" fmla="*/ 505882 h 1005430"/>
                <a:gd name="connsiteX29-16615" fmla="*/ 317350 w 1243373"/>
                <a:gd name="connsiteY29-16616" fmla="*/ 681704 h 1005430"/>
                <a:gd name="connsiteX30-16617" fmla="*/ 202298 w 1243373"/>
                <a:gd name="connsiteY30-16618" fmla="*/ 646587 h 1005430"/>
                <a:gd name="connsiteX31-16619" fmla="*/ 272535 w 1243373"/>
                <a:gd name="connsiteY31-16620" fmla="*/ 471354 h 1005430"/>
                <a:gd name="connsiteX32-16621" fmla="*/ 0 w 1243373"/>
                <a:gd name="connsiteY32-16622" fmla="*/ 969589 h 1005430"/>
                <a:gd name="connsiteX33-16623" fmla="*/ 191213 w 1243373"/>
                <a:gd name="connsiteY33-16624" fmla="*/ 416843 h 1005430"/>
                <a:gd name="connsiteX34-16625" fmla="*/ 529699 w 1243373"/>
                <a:gd name="connsiteY34-16626" fmla="*/ 4214 h 1005430"/>
                <a:gd name="connsiteX35-16627" fmla="*/ 723767 w 1243373"/>
                <a:gd name="connsiteY35-16628" fmla="*/ 111655 h 1005430"/>
                <a:gd name="connsiteX36-16629" fmla="*/ 1122654 w 1243373"/>
                <a:gd name="connsiteY36-16630" fmla="*/ 125859 h 1005430"/>
                <a:gd name="connsiteX37-16631" fmla="*/ 1242982 w 1243373"/>
                <a:gd name="connsiteY37-16632" fmla="*/ 7325 h 1005430"/>
                <a:gd name="connsiteX38-16633" fmla="*/ 1087953 w 1243373"/>
                <a:gd name="connsiteY38-16634" fmla="*/ 450615 h 1005430"/>
                <a:gd name="connsiteX39-16635" fmla="*/ 1081179 w 1243373"/>
                <a:gd name="connsiteY39-16636" fmla="*/ 620832 h 1005430"/>
                <a:gd name="connsiteX40-16637" fmla="*/ 1171691 w 1243373"/>
                <a:gd name="connsiteY40-16638" fmla="*/ 684025 h 1005430"/>
                <a:gd name="connsiteX41-16639" fmla="*/ 1026149 w 1243373"/>
                <a:gd name="connsiteY41-16640" fmla="*/ 929326 h 1005430"/>
                <a:gd name="connsiteX42-16641" fmla="*/ 972825 w 1243373"/>
                <a:gd name="connsiteY42-16642" fmla="*/ 914758 h 1005430"/>
                <a:gd name="connsiteX43-16643" fmla="*/ 914841 w 1243373"/>
                <a:gd name="connsiteY43-16644" fmla="*/ 909214 h 1005430"/>
                <a:gd name="connsiteX44-16645" fmla="*/ 881478 w 1243373"/>
                <a:gd name="connsiteY44-16646" fmla="*/ 909532 h 1005430"/>
                <a:gd name="connsiteX45-16647" fmla="*/ 803379 w 1243373"/>
                <a:gd name="connsiteY45-16648" fmla="*/ 951855 h 1005430"/>
                <a:gd name="connsiteX0-16649" fmla="*/ 803379 w 1243373"/>
                <a:gd name="connsiteY0-16650" fmla="*/ 951855 h 1005430"/>
                <a:gd name="connsiteX1-16651" fmla="*/ 771336 w 1243373"/>
                <a:gd name="connsiteY1-16652" fmla="*/ 838265 h 1005430"/>
                <a:gd name="connsiteX2-16653" fmla="*/ 785412 w 1243373"/>
                <a:gd name="connsiteY2-16654" fmla="*/ 962495 h 1005430"/>
                <a:gd name="connsiteX3-16655" fmla="*/ 723653 w 1243373"/>
                <a:gd name="connsiteY3-16656" fmla="*/ 979633 h 1005430"/>
                <a:gd name="connsiteX4-16657" fmla="*/ 693140 w 1243373"/>
                <a:gd name="connsiteY4-16658" fmla="*/ 944893 h 1005430"/>
                <a:gd name="connsiteX5-16659" fmla="*/ 666435 w 1243373"/>
                <a:gd name="connsiteY5-16660" fmla="*/ 918706 h 1005430"/>
                <a:gd name="connsiteX6-16661" fmla="*/ 615785 w 1243373"/>
                <a:gd name="connsiteY6-16662" fmla="*/ 922382 h 1005430"/>
                <a:gd name="connsiteX7-16663" fmla="*/ 598136 w 1243373"/>
                <a:gd name="connsiteY7-16664" fmla="*/ 809443 h 1005430"/>
                <a:gd name="connsiteX8-16665" fmla="*/ 474772 w 1243373"/>
                <a:gd name="connsiteY8-16666" fmla="*/ 813658 h 1005430"/>
                <a:gd name="connsiteX9-16667" fmla="*/ 516240 w 1243373"/>
                <a:gd name="connsiteY9-16668" fmla="*/ 762528 h 1005430"/>
                <a:gd name="connsiteX10-16669" fmla="*/ 618937 w 1243373"/>
                <a:gd name="connsiteY10-16670" fmla="*/ 650134 h 1005430"/>
                <a:gd name="connsiteX11-16671" fmla="*/ 537590 w 1243373"/>
                <a:gd name="connsiteY11-16672" fmla="*/ 705134 h 1005430"/>
                <a:gd name="connsiteX12-16673" fmla="*/ 429328 w 1243373"/>
                <a:gd name="connsiteY12-16674" fmla="*/ 838728 h 1005430"/>
                <a:gd name="connsiteX13-16675" fmla="*/ 383869 w 1243373"/>
                <a:gd name="connsiteY13-16676" fmla="*/ 847362 h 1005430"/>
                <a:gd name="connsiteX14-16677" fmla="*/ 165974 w 1243373"/>
                <a:gd name="connsiteY14-16678" fmla="*/ 947586 h 1005430"/>
                <a:gd name="connsiteX15-16679" fmla="*/ 451271 w 1243373"/>
                <a:gd name="connsiteY15-16680" fmla="*/ 725793 h 1005430"/>
                <a:gd name="connsiteX16-16681" fmla="*/ 299777 w 1243373"/>
                <a:gd name="connsiteY16-16682" fmla="*/ 817895 h 1005430"/>
                <a:gd name="connsiteX17-16683" fmla="*/ 209032 w 1243373"/>
                <a:gd name="connsiteY17-16684" fmla="*/ 889284 h 1005430"/>
                <a:gd name="connsiteX18-16685" fmla="*/ 271330 w 1243373"/>
                <a:gd name="connsiteY18-16686" fmla="*/ 875387 h 1005430"/>
                <a:gd name="connsiteX19-16687" fmla="*/ 264391 w 1243373"/>
                <a:gd name="connsiteY19-16688" fmla="*/ 735988 h 1005430"/>
                <a:gd name="connsiteX20-16689" fmla="*/ 214226 w 1243373"/>
                <a:gd name="connsiteY20-16690" fmla="*/ 829249 h 1005430"/>
                <a:gd name="connsiteX21-16691" fmla="*/ 133167 w 1243373"/>
                <a:gd name="connsiteY21-16692" fmla="*/ 955587 h 1005430"/>
                <a:gd name="connsiteX22-16693" fmla="*/ 22167 w 1243373"/>
                <a:gd name="connsiteY22-16694" fmla="*/ 966845 h 1005430"/>
                <a:gd name="connsiteX23-16695" fmla="*/ 176701 w 1243373"/>
                <a:gd name="connsiteY23-16696" fmla="*/ 696053 h 1005430"/>
                <a:gd name="connsiteX24-16697" fmla="*/ 201563 w 1243373"/>
                <a:gd name="connsiteY24-16698" fmla="*/ 646787 h 1005430"/>
                <a:gd name="connsiteX25-16699" fmla="*/ 322197 w 1243373"/>
                <a:gd name="connsiteY25-16700" fmla="*/ 682395 h 1005430"/>
                <a:gd name="connsiteX26-16701" fmla="*/ 593679 w 1243373"/>
                <a:gd name="connsiteY26-16702" fmla="*/ 417571 h 1005430"/>
                <a:gd name="connsiteX27-16703" fmla="*/ 507049 w 1243373"/>
                <a:gd name="connsiteY27-16704" fmla="*/ 469978 h 1005430"/>
                <a:gd name="connsiteX28-16705" fmla="*/ 457237 w 1243373"/>
                <a:gd name="connsiteY28-16706" fmla="*/ 505882 h 1005430"/>
                <a:gd name="connsiteX29-16707" fmla="*/ 317350 w 1243373"/>
                <a:gd name="connsiteY29-16708" fmla="*/ 681704 h 1005430"/>
                <a:gd name="connsiteX30-16709" fmla="*/ 202298 w 1243373"/>
                <a:gd name="connsiteY30-16710" fmla="*/ 646587 h 1005430"/>
                <a:gd name="connsiteX31-16711" fmla="*/ 272535 w 1243373"/>
                <a:gd name="connsiteY31-16712" fmla="*/ 471354 h 1005430"/>
                <a:gd name="connsiteX32-16713" fmla="*/ 0 w 1243373"/>
                <a:gd name="connsiteY32-16714" fmla="*/ 969589 h 1005430"/>
                <a:gd name="connsiteX33-16715" fmla="*/ 191213 w 1243373"/>
                <a:gd name="connsiteY33-16716" fmla="*/ 416843 h 1005430"/>
                <a:gd name="connsiteX34-16717" fmla="*/ 529699 w 1243373"/>
                <a:gd name="connsiteY34-16718" fmla="*/ 4214 h 1005430"/>
                <a:gd name="connsiteX35-16719" fmla="*/ 723767 w 1243373"/>
                <a:gd name="connsiteY35-16720" fmla="*/ 111655 h 1005430"/>
                <a:gd name="connsiteX36-16721" fmla="*/ 1122654 w 1243373"/>
                <a:gd name="connsiteY36-16722" fmla="*/ 125859 h 1005430"/>
                <a:gd name="connsiteX37-16723" fmla="*/ 1242982 w 1243373"/>
                <a:gd name="connsiteY37-16724" fmla="*/ 7325 h 1005430"/>
                <a:gd name="connsiteX38-16725" fmla="*/ 1087953 w 1243373"/>
                <a:gd name="connsiteY38-16726" fmla="*/ 450615 h 1005430"/>
                <a:gd name="connsiteX39-16727" fmla="*/ 1081179 w 1243373"/>
                <a:gd name="connsiteY39-16728" fmla="*/ 620832 h 1005430"/>
                <a:gd name="connsiteX40-16729" fmla="*/ 1171691 w 1243373"/>
                <a:gd name="connsiteY40-16730" fmla="*/ 684025 h 1005430"/>
                <a:gd name="connsiteX41-16731" fmla="*/ 1026149 w 1243373"/>
                <a:gd name="connsiteY41-16732" fmla="*/ 929326 h 1005430"/>
                <a:gd name="connsiteX42-16733" fmla="*/ 972825 w 1243373"/>
                <a:gd name="connsiteY42-16734" fmla="*/ 914758 h 1005430"/>
                <a:gd name="connsiteX43-16735" fmla="*/ 914841 w 1243373"/>
                <a:gd name="connsiteY43-16736" fmla="*/ 909214 h 1005430"/>
                <a:gd name="connsiteX44-16737" fmla="*/ 881478 w 1243373"/>
                <a:gd name="connsiteY44-16738" fmla="*/ 909532 h 1005430"/>
                <a:gd name="connsiteX45-16739" fmla="*/ 803379 w 1243373"/>
                <a:gd name="connsiteY45-16740" fmla="*/ 951855 h 1005430"/>
                <a:gd name="connsiteX0-16741" fmla="*/ 803379 w 1243373"/>
                <a:gd name="connsiteY0-16742" fmla="*/ 951855 h 1005430"/>
                <a:gd name="connsiteX1-16743" fmla="*/ 771336 w 1243373"/>
                <a:gd name="connsiteY1-16744" fmla="*/ 838265 h 1005430"/>
                <a:gd name="connsiteX2-16745" fmla="*/ 785412 w 1243373"/>
                <a:gd name="connsiteY2-16746" fmla="*/ 962495 h 1005430"/>
                <a:gd name="connsiteX3-16747" fmla="*/ 723653 w 1243373"/>
                <a:gd name="connsiteY3-16748" fmla="*/ 979633 h 1005430"/>
                <a:gd name="connsiteX4-16749" fmla="*/ 693140 w 1243373"/>
                <a:gd name="connsiteY4-16750" fmla="*/ 944893 h 1005430"/>
                <a:gd name="connsiteX5-16751" fmla="*/ 666435 w 1243373"/>
                <a:gd name="connsiteY5-16752" fmla="*/ 918706 h 1005430"/>
                <a:gd name="connsiteX6-16753" fmla="*/ 615785 w 1243373"/>
                <a:gd name="connsiteY6-16754" fmla="*/ 922382 h 1005430"/>
                <a:gd name="connsiteX7-16755" fmla="*/ 598136 w 1243373"/>
                <a:gd name="connsiteY7-16756" fmla="*/ 809443 h 1005430"/>
                <a:gd name="connsiteX8-16757" fmla="*/ 474772 w 1243373"/>
                <a:gd name="connsiteY8-16758" fmla="*/ 813658 h 1005430"/>
                <a:gd name="connsiteX9-16759" fmla="*/ 516240 w 1243373"/>
                <a:gd name="connsiteY9-16760" fmla="*/ 762528 h 1005430"/>
                <a:gd name="connsiteX10-16761" fmla="*/ 618937 w 1243373"/>
                <a:gd name="connsiteY10-16762" fmla="*/ 650134 h 1005430"/>
                <a:gd name="connsiteX11-16763" fmla="*/ 537590 w 1243373"/>
                <a:gd name="connsiteY11-16764" fmla="*/ 705134 h 1005430"/>
                <a:gd name="connsiteX12-16765" fmla="*/ 429328 w 1243373"/>
                <a:gd name="connsiteY12-16766" fmla="*/ 838728 h 1005430"/>
                <a:gd name="connsiteX13-16767" fmla="*/ 383869 w 1243373"/>
                <a:gd name="connsiteY13-16768" fmla="*/ 847362 h 1005430"/>
                <a:gd name="connsiteX14-16769" fmla="*/ 165974 w 1243373"/>
                <a:gd name="connsiteY14-16770" fmla="*/ 947586 h 1005430"/>
                <a:gd name="connsiteX15-16771" fmla="*/ 451271 w 1243373"/>
                <a:gd name="connsiteY15-16772" fmla="*/ 725793 h 1005430"/>
                <a:gd name="connsiteX16-16773" fmla="*/ 299777 w 1243373"/>
                <a:gd name="connsiteY16-16774" fmla="*/ 817895 h 1005430"/>
                <a:gd name="connsiteX17-16775" fmla="*/ 209032 w 1243373"/>
                <a:gd name="connsiteY17-16776" fmla="*/ 889284 h 1005430"/>
                <a:gd name="connsiteX18-16777" fmla="*/ 233976 w 1243373"/>
                <a:gd name="connsiteY18-16778" fmla="*/ 847240 h 1005430"/>
                <a:gd name="connsiteX19-16779" fmla="*/ 264391 w 1243373"/>
                <a:gd name="connsiteY19-16780" fmla="*/ 735988 h 1005430"/>
                <a:gd name="connsiteX20-16781" fmla="*/ 214226 w 1243373"/>
                <a:gd name="connsiteY20-16782" fmla="*/ 829249 h 1005430"/>
                <a:gd name="connsiteX21-16783" fmla="*/ 133167 w 1243373"/>
                <a:gd name="connsiteY21-16784" fmla="*/ 955587 h 1005430"/>
                <a:gd name="connsiteX22-16785" fmla="*/ 22167 w 1243373"/>
                <a:gd name="connsiteY22-16786" fmla="*/ 966845 h 1005430"/>
                <a:gd name="connsiteX23-16787" fmla="*/ 176701 w 1243373"/>
                <a:gd name="connsiteY23-16788" fmla="*/ 696053 h 1005430"/>
                <a:gd name="connsiteX24-16789" fmla="*/ 201563 w 1243373"/>
                <a:gd name="connsiteY24-16790" fmla="*/ 646787 h 1005430"/>
                <a:gd name="connsiteX25-16791" fmla="*/ 322197 w 1243373"/>
                <a:gd name="connsiteY25-16792" fmla="*/ 682395 h 1005430"/>
                <a:gd name="connsiteX26-16793" fmla="*/ 593679 w 1243373"/>
                <a:gd name="connsiteY26-16794" fmla="*/ 417571 h 1005430"/>
                <a:gd name="connsiteX27-16795" fmla="*/ 507049 w 1243373"/>
                <a:gd name="connsiteY27-16796" fmla="*/ 469978 h 1005430"/>
                <a:gd name="connsiteX28-16797" fmla="*/ 457237 w 1243373"/>
                <a:gd name="connsiteY28-16798" fmla="*/ 505882 h 1005430"/>
                <a:gd name="connsiteX29-16799" fmla="*/ 317350 w 1243373"/>
                <a:gd name="connsiteY29-16800" fmla="*/ 681704 h 1005430"/>
                <a:gd name="connsiteX30-16801" fmla="*/ 202298 w 1243373"/>
                <a:gd name="connsiteY30-16802" fmla="*/ 646587 h 1005430"/>
                <a:gd name="connsiteX31-16803" fmla="*/ 272535 w 1243373"/>
                <a:gd name="connsiteY31-16804" fmla="*/ 471354 h 1005430"/>
                <a:gd name="connsiteX32-16805" fmla="*/ 0 w 1243373"/>
                <a:gd name="connsiteY32-16806" fmla="*/ 969589 h 1005430"/>
                <a:gd name="connsiteX33-16807" fmla="*/ 191213 w 1243373"/>
                <a:gd name="connsiteY33-16808" fmla="*/ 416843 h 1005430"/>
                <a:gd name="connsiteX34-16809" fmla="*/ 529699 w 1243373"/>
                <a:gd name="connsiteY34-16810" fmla="*/ 4214 h 1005430"/>
                <a:gd name="connsiteX35-16811" fmla="*/ 723767 w 1243373"/>
                <a:gd name="connsiteY35-16812" fmla="*/ 111655 h 1005430"/>
                <a:gd name="connsiteX36-16813" fmla="*/ 1122654 w 1243373"/>
                <a:gd name="connsiteY36-16814" fmla="*/ 125859 h 1005430"/>
                <a:gd name="connsiteX37-16815" fmla="*/ 1242982 w 1243373"/>
                <a:gd name="connsiteY37-16816" fmla="*/ 7325 h 1005430"/>
                <a:gd name="connsiteX38-16817" fmla="*/ 1087953 w 1243373"/>
                <a:gd name="connsiteY38-16818" fmla="*/ 450615 h 1005430"/>
                <a:gd name="connsiteX39-16819" fmla="*/ 1081179 w 1243373"/>
                <a:gd name="connsiteY39-16820" fmla="*/ 620832 h 1005430"/>
                <a:gd name="connsiteX40-16821" fmla="*/ 1171691 w 1243373"/>
                <a:gd name="connsiteY40-16822" fmla="*/ 684025 h 1005430"/>
                <a:gd name="connsiteX41-16823" fmla="*/ 1026149 w 1243373"/>
                <a:gd name="connsiteY41-16824" fmla="*/ 929326 h 1005430"/>
                <a:gd name="connsiteX42-16825" fmla="*/ 972825 w 1243373"/>
                <a:gd name="connsiteY42-16826" fmla="*/ 914758 h 1005430"/>
                <a:gd name="connsiteX43-16827" fmla="*/ 914841 w 1243373"/>
                <a:gd name="connsiteY43-16828" fmla="*/ 909214 h 1005430"/>
                <a:gd name="connsiteX44-16829" fmla="*/ 881478 w 1243373"/>
                <a:gd name="connsiteY44-16830" fmla="*/ 909532 h 1005430"/>
                <a:gd name="connsiteX45-16831" fmla="*/ 803379 w 1243373"/>
                <a:gd name="connsiteY45-16832" fmla="*/ 951855 h 1005430"/>
                <a:gd name="connsiteX0-16833" fmla="*/ 803379 w 1243373"/>
                <a:gd name="connsiteY0-16834" fmla="*/ 951855 h 1005430"/>
                <a:gd name="connsiteX1-16835" fmla="*/ 771336 w 1243373"/>
                <a:gd name="connsiteY1-16836" fmla="*/ 838265 h 1005430"/>
                <a:gd name="connsiteX2-16837" fmla="*/ 785412 w 1243373"/>
                <a:gd name="connsiteY2-16838" fmla="*/ 962495 h 1005430"/>
                <a:gd name="connsiteX3-16839" fmla="*/ 723653 w 1243373"/>
                <a:gd name="connsiteY3-16840" fmla="*/ 979633 h 1005430"/>
                <a:gd name="connsiteX4-16841" fmla="*/ 693140 w 1243373"/>
                <a:gd name="connsiteY4-16842" fmla="*/ 944893 h 1005430"/>
                <a:gd name="connsiteX5-16843" fmla="*/ 666435 w 1243373"/>
                <a:gd name="connsiteY5-16844" fmla="*/ 918706 h 1005430"/>
                <a:gd name="connsiteX6-16845" fmla="*/ 615785 w 1243373"/>
                <a:gd name="connsiteY6-16846" fmla="*/ 922382 h 1005430"/>
                <a:gd name="connsiteX7-16847" fmla="*/ 598136 w 1243373"/>
                <a:gd name="connsiteY7-16848" fmla="*/ 809443 h 1005430"/>
                <a:gd name="connsiteX8-16849" fmla="*/ 474772 w 1243373"/>
                <a:gd name="connsiteY8-16850" fmla="*/ 813658 h 1005430"/>
                <a:gd name="connsiteX9-16851" fmla="*/ 516240 w 1243373"/>
                <a:gd name="connsiteY9-16852" fmla="*/ 762528 h 1005430"/>
                <a:gd name="connsiteX10-16853" fmla="*/ 618937 w 1243373"/>
                <a:gd name="connsiteY10-16854" fmla="*/ 650134 h 1005430"/>
                <a:gd name="connsiteX11-16855" fmla="*/ 537590 w 1243373"/>
                <a:gd name="connsiteY11-16856" fmla="*/ 705134 h 1005430"/>
                <a:gd name="connsiteX12-16857" fmla="*/ 429328 w 1243373"/>
                <a:gd name="connsiteY12-16858" fmla="*/ 838728 h 1005430"/>
                <a:gd name="connsiteX13-16859" fmla="*/ 383869 w 1243373"/>
                <a:gd name="connsiteY13-16860" fmla="*/ 847362 h 1005430"/>
                <a:gd name="connsiteX14-16861" fmla="*/ 165974 w 1243373"/>
                <a:gd name="connsiteY14-16862" fmla="*/ 947586 h 1005430"/>
                <a:gd name="connsiteX15-16863" fmla="*/ 451271 w 1243373"/>
                <a:gd name="connsiteY15-16864" fmla="*/ 725793 h 1005430"/>
                <a:gd name="connsiteX16-16865" fmla="*/ 299777 w 1243373"/>
                <a:gd name="connsiteY16-16866" fmla="*/ 817895 h 1005430"/>
                <a:gd name="connsiteX17-16867" fmla="*/ 209032 w 1243373"/>
                <a:gd name="connsiteY17-16868" fmla="*/ 889284 h 1005430"/>
                <a:gd name="connsiteX18-16869" fmla="*/ 235877 w 1243373"/>
                <a:gd name="connsiteY18-16870" fmla="*/ 818423 h 1005430"/>
                <a:gd name="connsiteX19-16871" fmla="*/ 264391 w 1243373"/>
                <a:gd name="connsiteY19-16872" fmla="*/ 735988 h 1005430"/>
                <a:gd name="connsiteX20-16873" fmla="*/ 214226 w 1243373"/>
                <a:gd name="connsiteY20-16874" fmla="*/ 829249 h 1005430"/>
                <a:gd name="connsiteX21-16875" fmla="*/ 133167 w 1243373"/>
                <a:gd name="connsiteY21-16876" fmla="*/ 955587 h 1005430"/>
                <a:gd name="connsiteX22-16877" fmla="*/ 22167 w 1243373"/>
                <a:gd name="connsiteY22-16878" fmla="*/ 966845 h 1005430"/>
                <a:gd name="connsiteX23-16879" fmla="*/ 176701 w 1243373"/>
                <a:gd name="connsiteY23-16880" fmla="*/ 696053 h 1005430"/>
                <a:gd name="connsiteX24-16881" fmla="*/ 201563 w 1243373"/>
                <a:gd name="connsiteY24-16882" fmla="*/ 646787 h 1005430"/>
                <a:gd name="connsiteX25-16883" fmla="*/ 322197 w 1243373"/>
                <a:gd name="connsiteY25-16884" fmla="*/ 682395 h 1005430"/>
                <a:gd name="connsiteX26-16885" fmla="*/ 593679 w 1243373"/>
                <a:gd name="connsiteY26-16886" fmla="*/ 417571 h 1005430"/>
                <a:gd name="connsiteX27-16887" fmla="*/ 507049 w 1243373"/>
                <a:gd name="connsiteY27-16888" fmla="*/ 469978 h 1005430"/>
                <a:gd name="connsiteX28-16889" fmla="*/ 457237 w 1243373"/>
                <a:gd name="connsiteY28-16890" fmla="*/ 505882 h 1005430"/>
                <a:gd name="connsiteX29-16891" fmla="*/ 317350 w 1243373"/>
                <a:gd name="connsiteY29-16892" fmla="*/ 681704 h 1005430"/>
                <a:gd name="connsiteX30-16893" fmla="*/ 202298 w 1243373"/>
                <a:gd name="connsiteY30-16894" fmla="*/ 646587 h 1005430"/>
                <a:gd name="connsiteX31-16895" fmla="*/ 272535 w 1243373"/>
                <a:gd name="connsiteY31-16896" fmla="*/ 471354 h 1005430"/>
                <a:gd name="connsiteX32-16897" fmla="*/ 0 w 1243373"/>
                <a:gd name="connsiteY32-16898" fmla="*/ 969589 h 1005430"/>
                <a:gd name="connsiteX33-16899" fmla="*/ 191213 w 1243373"/>
                <a:gd name="connsiteY33-16900" fmla="*/ 416843 h 1005430"/>
                <a:gd name="connsiteX34-16901" fmla="*/ 529699 w 1243373"/>
                <a:gd name="connsiteY34-16902" fmla="*/ 4214 h 1005430"/>
                <a:gd name="connsiteX35-16903" fmla="*/ 723767 w 1243373"/>
                <a:gd name="connsiteY35-16904" fmla="*/ 111655 h 1005430"/>
                <a:gd name="connsiteX36-16905" fmla="*/ 1122654 w 1243373"/>
                <a:gd name="connsiteY36-16906" fmla="*/ 125859 h 1005430"/>
                <a:gd name="connsiteX37-16907" fmla="*/ 1242982 w 1243373"/>
                <a:gd name="connsiteY37-16908" fmla="*/ 7325 h 1005430"/>
                <a:gd name="connsiteX38-16909" fmla="*/ 1087953 w 1243373"/>
                <a:gd name="connsiteY38-16910" fmla="*/ 450615 h 1005430"/>
                <a:gd name="connsiteX39-16911" fmla="*/ 1081179 w 1243373"/>
                <a:gd name="connsiteY39-16912" fmla="*/ 620832 h 1005430"/>
                <a:gd name="connsiteX40-16913" fmla="*/ 1171691 w 1243373"/>
                <a:gd name="connsiteY40-16914" fmla="*/ 684025 h 1005430"/>
                <a:gd name="connsiteX41-16915" fmla="*/ 1026149 w 1243373"/>
                <a:gd name="connsiteY41-16916" fmla="*/ 929326 h 1005430"/>
                <a:gd name="connsiteX42-16917" fmla="*/ 972825 w 1243373"/>
                <a:gd name="connsiteY42-16918" fmla="*/ 914758 h 1005430"/>
                <a:gd name="connsiteX43-16919" fmla="*/ 914841 w 1243373"/>
                <a:gd name="connsiteY43-16920" fmla="*/ 909214 h 1005430"/>
                <a:gd name="connsiteX44-16921" fmla="*/ 881478 w 1243373"/>
                <a:gd name="connsiteY44-16922" fmla="*/ 909532 h 1005430"/>
                <a:gd name="connsiteX45-16923" fmla="*/ 803379 w 1243373"/>
                <a:gd name="connsiteY45-16924" fmla="*/ 951855 h 1005430"/>
                <a:gd name="connsiteX0-16925" fmla="*/ 803379 w 1243373"/>
                <a:gd name="connsiteY0-16926" fmla="*/ 951855 h 1005430"/>
                <a:gd name="connsiteX1-16927" fmla="*/ 771336 w 1243373"/>
                <a:gd name="connsiteY1-16928" fmla="*/ 838265 h 1005430"/>
                <a:gd name="connsiteX2-16929" fmla="*/ 785412 w 1243373"/>
                <a:gd name="connsiteY2-16930" fmla="*/ 962495 h 1005430"/>
                <a:gd name="connsiteX3-16931" fmla="*/ 723653 w 1243373"/>
                <a:gd name="connsiteY3-16932" fmla="*/ 979633 h 1005430"/>
                <a:gd name="connsiteX4-16933" fmla="*/ 693140 w 1243373"/>
                <a:gd name="connsiteY4-16934" fmla="*/ 944893 h 1005430"/>
                <a:gd name="connsiteX5-16935" fmla="*/ 666435 w 1243373"/>
                <a:gd name="connsiteY5-16936" fmla="*/ 918706 h 1005430"/>
                <a:gd name="connsiteX6-16937" fmla="*/ 615785 w 1243373"/>
                <a:gd name="connsiteY6-16938" fmla="*/ 922382 h 1005430"/>
                <a:gd name="connsiteX7-16939" fmla="*/ 598136 w 1243373"/>
                <a:gd name="connsiteY7-16940" fmla="*/ 809443 h 1005430"/>
                <a:gd name="connsiteX8-16941" fmla="*/ 474772 w 1243373"/>
                <a:gd name="connsiteY8-16942" fmla="*/ 813658 h 1005430"/>
                <a:gd name="connsiteX9-16943" fmla="*/ 516240 w 1243373"/>
                <a:gd name="connsiteY9-16944" fmla="*/ 762528 h 1005430"/>
                <a:gd name="connsiteX10-16945" fmla="*/ 618937 w 1243373"/>
                <a:gd name="connsiteY10-16946" fmla="*/ 650134 h 1005430"/>
                <a:gd name="connsiteX11-16947" fmla="*/ 537590 w 1243373"/>
                <a:gd name="connsiteY11-16948" fmla="*/ 705134 h 1005430"/>
                <a:gd name="connsiteX12-16949" fmla="*/ 429328 w 1243373"/>
                <a:gd name="connsiteY12-16950" fmla="*/ 838728 h 1005430"/>
                <a:gd name="connsiteX13-16951" fmla="*/ 383869 w 1243373"/>
                <a:gd name="connsiteY13-16952" fmla="*/ 847362 h 1005430"/>
                <a:gd name="connsiteX14-16953" fmla="*/ 165974 w 1243373"/>
                <a:gd name="connsiteY14-16954" fmla="*/ 947586 h 1005430"/>
                <a:gd name="connsiteX15-16955" fmla="*/ 451271 w 1243373"/>
                <a:gd name="connsiteY15-16956" fmla="*/ 725793 h 1005430"/>
                <a:gd name="connsiteX16-16957" fmla="*/ 299777 w 1243373"/>
                <a:gd name="connsiteY16-16958" fmla="*/ 817895 h 1005430"/>
                <a:gd name="connsiteX17-16959" fmla="*/ 269549 w 1243373"/>
                <a:gd name="connsiteY17-16960" fmla="*/ 822149 h 1005430"/>
                <a:gd name="connsiteX18-16961" fmla="*/ 235877 w 1243373"/>
                <a:gd name="connsiteY18-16962" fmla="*/ 818423 h 1005430"/>
                <a:gd name="connsiteX19-16963" fmla="*/ 264391 w 1243373"/>
                <a:gd name="connsiteY19-16964" fmla="*/ 735988 h 1005430"/>
                <a:gd name="connsiteX20-16965" fmla="*/ 214226 w 1243373"/>
                <a:gd name="connsiteY20-16966" fmla="*/ 829249 h 1005430"/>
                <a:gd name="connsiteX21-16967" fmla="*/ 133167 w 1243373"/>
                <a:gd name="connsiteY21-16968" fmla="*/ 955587 h 1005430"/>
                <a:gd name="connsiteX22-16969" fmla="*/ 22167 w 1243373"/>
                <a:gd name="connsiteY22-16970" fmla="*/ 966845 h 1005430"/>
                <a:gd name="connsiteX23-16971" fmla="*/ 176701 w 1243373"/>
                <a:gd name="connsiteY23-16972" fmla="*/ 696053 h 1005430"/>
                <a:gd name="connsiteX24-16973" fmla="*/ 201563 w 1243373"/>
                <a:gd name="connsiteY24-16974" fmla="*/ 646787 h 1005430"/>
                <a:gd name="connsiteX25-16975" fmla="*/ 322197 w 1243373"/>
                <a:gd name="connsiteY25-16976" fmla="*/ 682395 h 1005430"/>
                <a:gd name="connsiteX26-16977" fmla="*/ 593679 w 1243373"/>
                <a:gd name="connsiteY26-16978" fmla="*/ 417571 h 1005430"/>
                <a:gd name="connsiteX27-16979" fmla="*/ 507049 w 1243373"/>
                <a:gd name="connsiteY27-16980" fmla="*/ 469978 h 1005430"/>
                <a:gd name="connsiteX28-16981" fmla="*/ 457237 w 1243373"/>
                <a:gd name="connsiteY28-16982" fmla="*/ 505882 h 1005430"/>
                <a:gd name="connsiteX29-16983" fmla="*/ 317350 w 1243373"/>
                <a:gd name="connsiteY29-16984" fmla="*/ 681704 h 1005430"/>
                <a:gd name="connsiteX30-16985" fmla="*/ 202298 w 1243373"/>
                <a:gd name="connsiteY30-16986" fmla="*/ 646587 h 1005430"/>
                <a:gd name="connsiteX31-16987" fmla="*/ 272535 w 1243373"/>
                <a:gd name="connsiteY31-16988" fmla="*/ 471354 h 1005430"/>
                <a:gd name="connsiteX32-16989" fmla="*/ 0 w 1243373"/>
                <a:gd name="connsiteY32-16990" fmla="*/ 969589 h 1005430"/>
                <a:gd name="connsiteX33-16991" fmla="*/ 191213 w 1243373"/>
                <a:gd name="connsiteY33-16992" fmla="*/ 416843 h 1005430"/>
                <a:gd name="connsiteX34-16993" fmla="*/ 529699 w 1243373"/>
                <a:gd name="connsiteY34-16994" fmla="*/ 4214 h 1005430"/>
                <a:gd name="connsiteX35-16995" fmla="*/ 723767 w 1243373"/>
                <a:gd name="connsiteY35-16996" fmla="*/ 111655 h 1005430"/>
                <a:gd name="connsiteX36-16997" fmla="*/ 1122654 w 1243373"/>
                <a:gd name="connsiteY36-16998" fmla="*/ 125859 h 1005430"/>
                <a:gd name="connsiteX37-16999" fmla="*/ 1242982 w 1243373"/>
                <a:gd name="connsiteY37-17000" fmla="*/ 7325 h 1005430"/>
                <a:gd name="connsiteX38-17001" fmla="*/ 1087953 w 1243373"/>
                <a:gd name="connsiteY38-17002" fmla="*/ 450615 h 1005430"/>
                <a:gd name="connsiteX39-17003" fmla="*/ 1081179 w 1243373"/>
                <a:gd name="connsiteY39-17004" fmla="*/ 620832 h 1005430"/>
                <a:gd name="connsiteX40-17005" fmla="*/ 1171691 w 1243373"/>
                <a:gd name="connsiteY40-17006" fmla="*/ 684025 h 1005430"/>
                <a:gd name="connsiteX41-17007" fmla="*/ 1026149 w 1243373"/>
                <a:gd name="connsiteY41-17008" fmla="*/ 929326 h 1005430"/>
                <a:gd name="connsiteX42-17009" fmla="*/ 972825 w 1243373"/>
                <a:gd name="connsiteY42-17010" fmla="*/ 914758 h 1005430"/>
                <a:gd name="connsiteX43-17011" fmla="*/ 914841 w 1243373"/>
                <a:gd name="connsiteY43-17012" fmla="*/ 909214 h 1005430"/>
                <a:gd name="connsiteX44-17013" fmla="*/ 881478 w 1243373"/>
                <a:gd name="connsiteY44-17014" fmla="*/ 909532 h 1005430"/>
                <a:gd name="connsiteX45-17015" fmla="*/ 803379 w 1243373"/>
                <a:gd name="connsiteY45-17016" fmla="*/ 951855 h 1005430"/>
                <a:gd name="connsiteX0-17017" fmla="*/ 803379 w 1243373"/>
                <a:gd name="connsiteY0-17018" fmla="*/ 951855 h 1005430"/>
                <a:gd name="connsiteX1-17019" fmla="*/ 771336 w 1243373"/>
                <a:gd name="connsiteY1-17020" fmla="*/ 838265 h 1005430"/>
                <a:gd name="connsiteX2-17021" fmla="*/ 785412 w 1243373"/>
                <a:gd name="connsiteY2-17022" fmla="*/ 962495 h 1005430"/>
                <a:gd name="connsiteX3-17023" fmla="*/ 723653 w 1243373"/>
                <a:gd name="connsiteY3-17024" fmla="*/ 979633 h 1005430"/>
                <a:gd name="connsiteX4-17025" fmla="*/ 693140 w 1243373"/>
                <a:gd name="connsiteY4-17026" fmla="*/ 944893 h 1005430"/>
                <a:gd name="connsiteX5-17027" fmla="*/ 666435 w 1243373"/>
                <a:gd name="connsiteY5-17028" fmla="*/ 918706 h 1005430"/>
                <a:gd name="connsiteX6-17029" fmla="*/ 615785 w 1243373"/>
                <a:gd name="connsiteY6-17030" fmla="*/ 922382 h 1005430"/>
                <a:gd name="connsiteX7-17031" fmla="*/ 598136 w 1243373"/>
                <a:gd name="connsiteY7-17032" fmla="*/ 809443 h 1005430"/>
                <a:gd name="connsiteX8-17033" fmla="*/ 474772 w 1243373"/>
                <a:gd name="connsiteY8-17034" fmla="*/ 813658 h 1005430"/>
                <a:gd name="connsiteX9-17035" fmla="*/ 516240 w 1243373"/>
                <a:gd name="connsiteY9-17036" fmla="*/ 762528 h 1005430"/>
                <a:gd name="connsiteX10-17037" fmla="*/ 618937 w 1243373"/>
                <a:gd name="connsiteY10-17038" fmla="*/ 650134 h 1005430"/>
                <a:gd name="connsiteX11-17039" fmla="*/ 537590 w 1243373"/>
                <a:gd name="connsiteY11-17040" fmla="*/ 705134 h 1005430"/>
                <a:gd name="connsiteX12-17041" fmla="*/ 429328 w 1243373"/>
                <a:gd name="connsiteY12-17042" fmla="*/ 838728 h 1005430"/>
                <a:gd name="connsiteX13-17043" fmla="*/ 383869 w 1243373"/>
                <a:gd name="connsiteY13-17044" fmla="*/ 847362 h 1005430"/>
                <a:gd name="connsiteX14-17045" fmla="*/ 165974 w 1243373"/>
                <a:gd name="connsiteY14-17046" fmla="*/ 947586 h 1005430"/>
                <a:gd name="connsiteX15-17047" fmla="*/ 451271 w 1243373"/>
                <a:gd name="connsiteY15-17048" fmla="*/ 725793 h 1005430"/>
                <a:gd name="connsiteX16-17049" fmla="*/ 299777 w 1243373"/>
                <a:gd name="connsiteY16-17050" fmla="*/ 817895 h 1005430"/>
                <a:gd name="connsiteX17-17051" fmla="*/ 157905 w 1243373"/>
                <a:gd name="connsiteY17-17052" fmla="*/ 949801 h 1005430"/>
                <a:gd name="connsiteX18-17053" fmla="*/ 235877 w 1243373"/>
                <a:gd name="connsiteY18-17054" fmla="*/ 818423 h 1005430"/>
                <a:gd name="connsiteX19-17055" fmla="*/ 264391 w 1243373"/>
                <a:gd name="connsiteY19-17056" fmla="*/ 735988 h 1005430"/>
                <a:gd name="connsiteX20-17057" fmla="*/ 214226 w 1243373"/>
                <a:gd name="connsiteY20-17058" fmla="*/ 829249 h 1005430"/>
                <a:gd name="connsiteX21-17059" fmla="*/ 133167 w 1243373"/>
                <a:gd name="connsiteY21-17060" fmla="*/ 955587 h 1005430"/>
                <a:gd name="connsiteX22-17061" fmla="*/ 22167 w 1243373"/>
                <a:gd name="connsiteY22-17062" fmla="*/ 966845 h 1005430"/>
                <a:gd name="connsiteX23-17063" fmla="*/ 176701 w 1243373"/>
                <a:gd name="connsiteY23-17064" fmla="*/ 696053 h 1005430"/>
                <a:gd name="connsiteX24-17065" fmla="*/ 201563 w 1243373"/>
                <a:gd name="connsiteY24-17066" fmla="*/ 646787 h 1005430"/>
                <a:gd name="connsiteX25-17067" fmla="*/ 322197 w 1243373"/>
                <a:gd name="connsiteY25-17068" fmla="*/ 682395 h 1005430"/>
                <a:gd name="connsiteX26-17069" fmla="*/ 593679 w 1243373"/>
                <a:gd name="connsiteY26-17070" fmla="*/ 417571 h 1005430"/>
                <a:gd name="connsiteX27-17071" fmla="*/ 507049 w 1243373"/>
                <a:gd name="connsiteY27-17072" fmla="*/ 469978 h 1005430"/>
                <a:gd name="connsiteX28-17073" fmla="*/ 457237 w 1243373"/>
                <a:gd name="connsiteY28-17074" fmla="*/ 505882 h 1005430"/>
                <a:gd name="connsiteX29-17075" fmla="*/ 317350 w 1243373"/>
                <a:gd name="connsiteY29-17076" fmla="*/ 681704 h 1005430"/>
                <a:gd name="connsiteX30-17077" fmla="*/ 202298 w 1243373"/>
                <a:gd name="connsiteY30-17078" fmla="*/ 646587 h 1005430"/>
                <a:gd name="connsiteX31-17079" fmla="*/ 272535 w 1243373"/>
                <a:gd name="connsiteY31-17080" fmla="*/ 471354 h 1005430"/>
                <a:gd name="connsiteX32-17081" fmla="*/ 0 w 1243373"/>
                <a:gd name="connsiteY32-17082" fmla="*/ 969589 h 1005430"/>
                <a:gd name="connsiteX33-17083" fmla="*/ 191213 w 1243373"/>
                <a:gd name="connsiteY33-17084" fmla="*/ 416843 h 1005430"/>
                <a:gd name="connsiteX34-17085" fmla="*/ 529699 w 1243373"/>
                <a:gd name="connsiteY34-17086" fmla="*/ 4214 h 1005430"/>
                <a:gd name="connsiteX35-17087" fmla="*/ 723767 w 1243373"/>
                <a:gd name="connsiteY35-17088" fmla="*/ 111655 h 1005430"/>
                <a:gd name="connsiteX36-17089" fmla="*/ 1122654 w 1243373"/>
                <a:gd name="connsiteY36-17090" fmla="*/ 125859 h 1005430"/>
                <a:gd name="connsiteX37-17091" fmla="*/ 1242982 w 1243373"/>
                <a:gd name="connsiteY37-17092" fmla="*/ 7325 h 1005430"/>
                <a:gd name="connsiteX38-17093" fmla="*/ 1087953 w 1243373"/>
                <a:gd name="connsiteY38-17094" fmla="*/ 450615 h 1005430"/>
                <a:gd name="connsiteX39-17095" fmla="*/ 1081179 w 1243373"/>
                <a:gd name="connsiteY39-17096" fmla="*/ 620832 h 1005430"/>
                <a:gd name="connsiteX40-17097" fmla="*/ 1171691 w 1243373"/>
                <a:gd name="connsiteY40-17098" fmla="*/ 684025 h 1005430"/>
                <a:gd name="connsiteX41-17099" fmla="*/ 1026149 w 1243373"/>
                <a:gd name="connsiteY41-17100" fmla="*/ 929326 h 1005430"/>
                <a:gd name="connsiteX42-17101" fmla="*/ 972825 w 1243373"/>
                <a:gd name="connsiteY42-17102" fmla="*/ 914758 h 1005430"/>
                <a:gd name="connsiteX43-17103" fmla="*/ 914841 w 1243373"/>
                <a:gd name="connsiteY43-17104" fmla="*/ 909214 h 1005430"/>
                <a:gd name="connsiteX44-17105" fmla="*/ 881478 w 1243373"/>
                <a:gd name="connsiteY44-17106" fmla="*/ 909532 h 1005430"/>
                <a:gd name="connsiteX45-17107" fmla="*/ 803379 w 1243373"/>
                <a:gd name="connsiteY45-17108" fmla="*/ 951855 h 1005430"/>
                <a:gd name="connsiteX0-17109" fmla="*/ 803379 w 1243373"/>
                <a:gd name="connsiteY0-17110" fmla="*/ 951855 h 1005430"/>
                <a:gd name="connsiteX1-17111" fmla="*/ 771336 w 1243373"/>
                <a:gd name="connsiteY1-17112" fmla="*/ 838265 h 1005430"/>
                <a:gd name="connsiteX2-17113" fmla="*/ 785412 w 1243373"/>
                <a:gd name="connsiteY2-17114" fmla="*/ 962495 h 1005430"/>
                <a:gd name="connsiteX3-17115" fmla="*/ 723653 w 1243373"/>
                <a:gd name="connsiteY3-17116" fmla="*/ 979633 h 1005430"/>
                <a:gd name="connsiteX4-17117" fmla="*/ 693140 w 1243373"/>
                <a:gd name="connsiteY4-17118" fmla="*/ 944893 h 1005430"/>
                <a:gd name="connsiteX5-17119" fmla="*/ 666435 w 1243373"/>
                <a:gd name="connsiteY5-17120" fmla="*/ 918706 h 1005430"/>
                <a:gd name="connsiteX6-17121" fmla="*/ 615785 w 1243373"/>
                <a:gd name="connsiteY6-17122" fmla="*/ 922382 h 1005430"/>
                <a:gd name="connsiteX7-17123" fmla="*/ 598136 w 1243373"/>
                <a:gd name="connsiteY7-17124" fmla="*/ 809443 h 1005430"/>
                <a:gd name="connsiteX8-17125" fmla="*/ 474772 w 1243373"/>
                <a:gd name="connsiteY8-17126" fmla="*/ 813658 h 1005430"/>
                <a:gd name="connsiteX9-17127" fmla="*/ 516240 w 1243373"/>
                <a:gd name="connsiteY9-17128" fmla="*/ 762528 h 1005430"/>
                <a:gd name="connsiteX10-17129" fmla="*/ 618937 w 1243373"/>
                <a:gd name="connsiteY10-17130" fmla="*/ 650134 h 1005430"/>
                <a:gd name="connsiteX11-17131" fmla="*/ 537590 w 1243373"/>
                <a:gd name="connsiteY11-17132" fmla="*/ 705134 h 1005430"/>
                <a:gd name="connsiteX12-17133" fmla="*/ 429328 w 1243373"/>
                <a:gd name="connsiteY12-17134" fmla="*/ 838728 h 1005430"/>
                <a:gd name="connsiteX13-17135" fmla="*/ 383869 w 1243373"/>
                <a:gd name="connsiteY13-17136" fmla="*/ 847362 h 1005430"/>
                <a:gd name="connsiteX14-17137" fmla="*/ 156874 w 1243373"/>
                <a:gd name="connsiteY14-17138" fmla="*/ 941999 h 1005430"/>
                <a:gd name="connsiteX15-17139" fmla="*/ 451271 w 1243373"/>
                <a:gd name="connsiteY15-17140" fmla="*/ 725793 h 1005430"/>
                <a:gd name="connsiteX16-17141" fmla="*/ 299777 w 1243373"/>
                <a:gd name="connsiteY16-17142" fmla="*/ 817895 h 1005430"/>
                <a:gd name="connsiteX17-17143" fmla="*/ 157905 w 1243373"/>
                <a:gd name="connsiteY17-17144" fmla="*/ 949801 h 1005430"/>
                <a:gd name="connsiteX18-17145" fmla="*/ 235877 w 1243373"/>
                <a:gd name="connsiteY18-17146" fmla="*/ 818423 h 1005430"/>
                <a:gd name="connsiteX19-17147" fmla="*/ 264391 w 1243373"/>
                <a:gd name="connsiteY19-17148" fmla="*/ 735988 h 1005430"/>
                <a:gd name="connsiteX20-17149" fmla="*/ 214226 w 1243373"/>
                <a:gd name="connsiteY20-17150" fmla="*/ 829249 h 1005430"/>
                <a:gd name="connsiteX21-17151" fmla="*/ 133167 w 1243373"/>
                <a:gd name="connsiteY21-17152" fmla="*/ 955587 h 1005430"/>
                <a:gd name="connsiteX22-17153" fmla="*/ 22167 w 1243373"/>
                <a:gd name="connsiteY22-17154" fmla="*/ 966845 h 1005430"/>
                <a:gd name="connsiteX23-17155" fmla="*/ 176701 w 1243373"/>
                <a:gd name="connsiteY23-17156" fmla="*/ 696053 h 1005430"/>
                <a:gd name="connsiteX24-17157" fmla="*/ 201563 w 1243373"/>
                <a:gd name="connsiteY24-17158" fmla="*/ 646787 h 1005430"/>
                <a:gd name="connsiteX25-17159" fmla="*/ 322197 w 1243373"/>
                <a:gd name="connsiteY25-17160" fmla="*/ 682395 h 1005430"/>
                <a:gd name="connsiteX26-17161" fmla="*/ 593679 w 1243373"/>
                <a:gd name="connsiteY26-17162" fmla="*/ 417571 h 1005430"/>
                <a:gd name="connsiteX27-17163" fmla="*/ 507049 w 1243373"/>
                <a:gd name="connsiteY27-17164" fmla="*/ 469978 h 1005430"/>
                <a:gd name="connsiteX28-17165" fmla="*/ 457237 w 1243373"/>
                <a:gd name="connsiteY28-17166" fmla="*/ 505882 h 1005430"/>
                <a:gd name="connsiteX29-17167" fmla="*/ 317350 w 1243373"/>
                <a:gd name="connsiteY29-17168" fmla="*/ 681704 h 1005430"/>
                <a:gd name="connsiteX30-17169" fmla="*/ 202298 w 1243373"/>
                <a:gd name="connsiteY30-17170" fmla="*/ 646587 h 1005430"/>
                <a:gd name="connsiteX31-17171" fmla="*/ 272535 w 1243373"/>
                <a:gd name="connsiteY31-17172" fmla="*/ 471354 h 1005430"/>
                <a:gd name="connsiteX32-17173" fmla="*/ 0 w 1243373"/>
                <a:gd name="connsiteY32-17174" fmla="*/ 969589 h 1005430"/>
                <a:gd name="connsiteX33-17175" fmla="*/ 191213 w 1243373"/>
                <a:gd name="connsiteY33-17176" fmla="*/ 416843 h 1005430"/>
                <a:gd name="connsiteX34-17177" fmla="*/ 529699 w 1243373"/>
                <a:gd name="connsiteY34-17178" fmla="*/ 4214 h 1005430"/>
                <a:gd name="connsiteX35-17179" fmla="*/ 723767 w 1243373"/>
                <a:gd name="connsiteY35-17180" fmla="*/ 111655 h 1005430"/>
                <a:gd name="connsiteX36-17181" fmla="*/ 1122654 w 1243373"/>
                <a:gd name="connsiteY36-17182" fmla="*/ 125859 h 1005430"/>
                <a:gd name="connsiteX37-17183" fmla="*/ 1242982 w 1243373"/>
                <a:gd name="connsiteY37-17184" fmla="*/ 7325 h 1005430"/>
                <a:gd name="connsiteX38-17185" fmla="*/ 1087953 w 1243373"/>
                <a:gd name="connsiteY38-17186" fmla="*/ 450615 h 1005430"/>
                <a:gd name="connsiteX39-17187" fmla="*/ 1081179 w 1243373"/>
                <a:gd name="connsiteY39-17188" fmla="*/ 620832 h 1005430"/>
                <a:gd name="connsiteX40-17189" fmla="*/ 1171691 w 1243373"/>
                <a:gd name="connsiteY40-17190" fmla="*/ 684025 h 1005430"/>
                <a:gd name="connsiteX41-17191" fmla="*/ 1026149 w 1243373"/>
                <a:gd name="connsiteY41-17192" fmla="*/ 929326 h 1005430"/>
                <a:gd name="connsiteX42-17193" fmla="*/ 972825 w 1243373"/>
                <a:gd name="connsiteY42-17194" fmla="*/ 914758 h 1005430"/>
                <a:gd name="connsiteX43-17195" fmla="*/ 914841 w 1243373"/>
                <a:gd name="connsiteY43-17196" fmla="*/ 909214 h 1005430"/>
                <a:gd name="connsiteX44-17197" fmla="*/ 881478 w 1243373"/>
                <a:gd name="connsiteY44-17198" fmla="*/ 909532 h 1005430"/>
                <a:gd name="connsiteX45-17199" fmla="*/ 803379 w 1243373"/>
                <a:gd name="connsiteY45-17200" fmla="*/ 951855 h 1005430"/>
                <a:gd name="connsiteX0-17201" fmla="*/ 803379 w 1243373"/>
                <a:gd name="connsiteY0-17202" fmla="*/ 951855 h 1005430"/>
                <a:gd name="connsiteX1-17203" fmla="*/ 771336 w 1243373"/>
                <a:gd name="connsiteY1-17204" fmla="*/ 838265 h 1005430"/>
                <a:gd name="connsiteX2-17205" fmla="*/ 785412 w 1243373"/>
                <a:gd name="connsiteY2-17206" fmla="*/ 962495 h 1005430"/>
                <a:gd name="connsiteX3-17207" fmla="*/ 723653 w 1243373"/>
                <a:gd name="connsiteY3-17208" fmla="*/ 979633 h 1005430"/>
                <a:gd name="connsiteX4-17209" fmla="*/ 693140 w 1243373"/>
                <a:gd name="connsiteY4-17210" fmla="*/ 944893 h 1005430"/>
                <a:gd name="connsiteX5-17211" fmla="*/ 666435 w 1243373"/>
                <a:gd name="connsiteY5-17212" fmla="*/ 918706 h 1005430"/>
                <a:gd name="connsiteX6-17213" fmla="*/ 615785 w 1243373"/>
                <a:gd name="connsiteY6-17214" fmla="*/ 922382 h 1005430"/>
                <a:gd name="connsiteX7-17215" fmla="*/ 598136 w 1243373"/>
                <a:gd name="connsiteY7-17216" fmla="*/ 809443 h 1005430"/>
                <a:gd name="connsiteX8-17217" fmla="*/ 474772 w 1243373"/>
                <a:gd name="connsiteY8-17218" fmla="*/ 813658 h 1005430"/>
                <a:gd name="connsiteX9-17219" fmla="*/ 516240 w 1243373"/>
                <a:gd name="connsiteY9-17220" fmla="*/ 762528 h 1005430"/>
                <a:gd name="connsiteX10-17221" fmla="*/ 618937 w 1243373"/>
                <a:gd name="connsiteY10-17222" fmla="*/ 650134 h 1005430"/>
                <a:gd name="connsiteX11-17223" fmla="*/ 537590 w 1243373"/>
                <a:gd name="connsiteY11-17224" fmla="*/ 705134 h 1005430"/>
                <a:gd name="connsiteX12-17225" fmla="*/ 429328 w 1243373"/>
                <a:gd name="connsiteY12-17226" fmla="*/ 838728 h 1005430"/>
                <a:gd name="connsiteX13-17227" fmla="*/ 383869 w 1243373"/>
                <a:gd name="connsiteY13-17228" fmla="*/ 847362 h 1005430"/>
                <a:gd name="connsiteX14-17229" fmla="*/ 156874 w 1243373"/>
                <a:gd name="connsiteY14-17230" fmla="*/ 941999 h 1005430"/>
                <a:gd name="connsiteX15-17231" fmla="*/ 451271 w 1243373"/>
                <a:gd name="connsiteY15-17232" fmla="*/ 725793 h 1005430"/>
                <a:gd name="connsiteX16-17233" fmla="*/ 299777 w 1243373"/>
                <a:gd name="connsiteY16-17234" fmla="*/ 817895 h 1005430"/>
                <a:gd name="connsiteX17-17235" fmla="*/ 157905 w 1243373"/>
                <a:gd name="connsiteY17-17236" fmla="*/ 949801 h 1005430"/>
                <a:gd name="connsiteX18-17237" fmla="*/ 231401 w 1243373"/>
                <a:gd name="connsiteY18-17238" fmla="*/ 817630 h 1005430"/>
                <a:gd name="connsiteX19-17239" fmla="*/ 264391 w 1243373"/>
                <a:gd name="connsiteY19-17240" fmla="*/ 735988 h 1005430"/>
                <a:gd name="connsiteX20-17241" fmla="*/ 214226 w 1243373"/>
                <a:gd name="connsiteY20-17242" fmla="*/ 829249 h 1005430"/>
                <a:gd name="connsiteX21-17243" fmla="*/ 133167 w 1243373"/>
                <a:gd name="connsiteY21-17244" fmla="*/ 955587 h 1005430"/>
                <a:gd name="connsiteX22-17245" fmla="*/ 22167 w 1243373"/>
                <a:gd name="connsiteY22-17246" fmla="*/ 966845 h 1005430"/>
                <a:gd name="connsiteX23-17247" fmla="*/ 176701 w 1243373"/>
                <a:gd name="connsiteY23-17248" fmla="*/ 696053 h 1005430"/>
                <a:gd name="connsiteX24-17249" fmla="*/ 201563 w 1243373"/>
                <a:gd name="connsiteY24-17250" fmla="*/ 646787 h 1005430"/>
                <a:gd name="connsiteX25-17251" fmla="*/ 322197 w 1243373"/>
                <a:gd name="connsiteY25-17252" fmla="*/ 682395 h 1005430"/>
                <a:gd name="connsiteX26-17253" fmla="*/ 593679 w 1243373"/>
                <a:gd name="connsiteY26-17254" fmla="*/ 417571 h 1005430"/>
                <a:gd name="connsiteX27-17255" fmla="*/ 507049 w 1243373"/>
                <a:gd name="connsiteY27-17256" fmla="*/ 469978 h 1005430"/>
                <a:gd name="connsiteX28-17257" fmla="*/ 457237 w 1243373"/>
                <a:gd name="connsiteY28-17258" fmla="*/ 505882 h 1005430"/>
                <a:gd name="connsiteX29-17259" fmla="*/ 317350 w 1243373"/>
                <a:gd name="connsiteY29-17260" fmla="*/ 681704 h 1005430"/>
                <a:gd name="connsiteX30-17261" fmla="*/ 202298 w 1243373"/>
                <a:gd name="connsiteY30-17262" fmla="*/ 646587 h 1005430"/>
                <a:gd name="connsiteX31-17263" fmla="*/ 272535 w 1243373"/>
                <a:gd name="connsiteY31-17264" fmla="*/ 471354 h 1005430"/>
                <a:gd name="connsiteX32-17265" fmla="*/ 0 w 1243373"/>
                <a:gd name="connsiteY32-17266" fmla="*/ 969589 h 1005430"/>
                <a:gd name="connsiteX33-17267" fmla="*/ 191213 w 1243373"/>
                <a:gd name="connsiteY33-17268" fmla="*/ 416843 h 1005430"/>
                <a:gd name="connsiteX34-17269" fmla="*/ 529699 w 1243373"/>
                <a:gd name="connsiteY34-17270" fmla="*/ 4214 h 1005430"/>
                <a:gd name="connsiteX35-17271" fmla="*/ 723767 w 1243373"/>
                <a:gd name="connsiteY35-17272" fmla="*/ 111655 h 1005430"/>
                <a:gd name="connsiteX36-17273" fmla="*/ 1122654 w 1243373"/>
                <a:gd name="connsiteY36-17274" fmla="*/ 125859 h 1005430"/>
                <a:gd name="connsiteX37-17275" fmla="*/ 1242982 w 1243373"/>
                <a:gd name="connsiteY37-17276" fmla="*/ 7325 h 1005430"/>
                <a:gd name="connsiteX38-17277" fmla="*/ 1087953 w 1243373"/>
                <a:gd name="connsiteY38-17278" fmla="*/ 450615 h 1005430"/>
                <a:gd name="connsiteX39-17279" fmla="*/ 1081179 w 1243373"/>
                <a:gd name="connsiteY39-17280" fmla="*/ 620832 h 1005430"/>
                <a:gd name="connsiteX40-17281" fmla="*/ 1171691 w 1243373"/>
                <a:gd name="connsiteY40-17282" fmla="*/ 684025 h 1005430"/>
                <a:gd name="connsiteX41-17283" fmla="*/ 1026149 w 1243373"/>
                <a:gd name="connsiteY41-17284" fmla="*/ 929326 h 1005430"/>
                <a:gd name="connsiteX42-17285" fmla="*/ 972825 w 1243373"/>
                <a:gd name="connsiteY42-17286" fmla="*/ 914758 h 1005430"/>
                <a:gd name="connsiteX43-17287" fmla="*/ 914841 w 1243373"/>
                <a:gd name="connsiteY43-17288" fmla="*/ 909214 h 1005430"/>
                <a:gd name="connsiteX44-17289" fmla="*/ 881478 w 1243373"/>
                <a:gd name="connsiteY44-17290" fmla="*/ 909532 h 1005430"/>
                <a:gd name="connsiteX45-17291" fmla="*/ 803379 w 1243373"/>
                <a:gd name="connsiteY45-17292" fmla="*/ 951855 h 1005430"/>
                <a:gd name="connsiteX0-17293" fmla="*/ 803379 w 1243373"/>
                <a:gd name="connsiteY0-17294" fmla="*/ 951855 h 1005430"/>
                <a:gd name="connsiteX1-17295" fmla="*/ 771336 w 1243373"/>
                <a:gd name="connsiteY1-17296" fmla="*/ 838265 h 1005430"/>
                <a:gd name="connsiteX2-17297" fmla="*/ 785412 w 1243373"/>
                <a:gd name="connsiteY2-17298" fmla="*/ 962495 h 1005430"/>
                <a:gd name="connsiteX3-17299" fmla="*/ 723653 w 1243373"/>
                <a:gd name="connsiteY3-17300" fmla="*/ 979633 h 1005430"/>
                <a:gd name="connsiteX4-17301" fmla="*/ 693140 w 1243373"/>
                <a:gd name="connsiteY4-17302" fmla="*/ 944893 h 1005430"/>
                <a:gd name="connsiteX5-17303" fmla="*/ 666435 w 1243373"/>
                <a:gd name="connsiteY5-17304" fmla="*/ 918706 h 1005430"/>
                <a:gd name="connsiteX6-17305" fmla="*/ 615785 w 1243373"/>
                <a:gd name="connsiteY6-17306" fmla="*/ 922382 h 1005430"/>
                <a:gd name="connsiteX7-17307" fmla="*/ 598136 w 1243373"/>
                <a:gd name="connsiteY7-17308" fmla="*/ 809443 h 1005430"/>
                <a:gd name="connsiteX8-17309" fmla="*/ 474772 w 1243373"/>
                <a:gd name="connsiteY8-17310" fmla="*/ 813658 h 1005430"/>
                <a:gd name="connsiteX9-17311" fmla="*/ 516240 w 1243373"/>
                <a:gd name="connsiteY9-17312" fmla="*/ 762528 h 1005430"/>
                <a:gd name="connsiteX10-17313" fmla="*/ 618937 w 1243373"/>
                <a:gd name="connsiteY10-17314" fmla="*/ 650134 h 1005430"/>
                <a:gd name="connsiteX11-17315" fmla="*/ 537590 w 1243373"/>
                <a:gd name="connsiteY11-17316" fmla="*/ 705134 h 1005430"/>
                <a:gd name="connsiteX12-17317" fmla="*/ 429328 w 1243373"/>
                <a:gd name="connsiteY12-17318" fmla="*/ 838728 h 1005430"/>
                <a:gd name="connsiteX13-17319" fmla="*/ 383869 w 1243373"/>
                <a:gd name="connsiteY13-17320" fmla="*/ 847362 h 1005430"/>
                <a:gd name="connsiteX14-17321" fmla="*/ 156874 w 1243373"/>
                <a:gd name="connsiteY14-17322" fmla="*/ 941999 h 1005430"/>
                <a:gd name="connsiteX15-17323" fmla="*/ 218859 w 1243373"/>
                <a:gd name="connsiteY15-17324" fmla="*/ 874463 h 1005430"/>
                <a:gd name="connsiteX16-17325" fmla="*/ 451271 w 1243373"/>
                <a:gd name="connsiteY16-17326" fmla="*/ 725793 h 1005430"/>
                <a:gd name="connsiteX17-17327" fmla="*/ 299777 w 1243373"/>
                <a:gd name="connsiteY17-17328" fmla="*/ 817895 h 1005430"/>
                <a:gd name="connsiteX18-17329" fmla="*/ 157905 w 1243373"/>
                <a:gd name="connsiteY18-17330" fmla="*/ 949801 h 1005430"/>
                <a:gd name="connsiteX19-17331" fmla="*/ 231401 w 1243373"/>
                <a:gd name="connsiteY19-17332" fmla="*/ 817630 h 1005430"/>
                <a:gd name="connsiteX20-17333" fmla="*/ 264391 w 1243373"/>
                <a:gd name="connsiteY20-17334" fmla="*/ 735988 h 1005430"/>
                <a:gd name="connsiteX21-17335" fmla="*/ 214226 w 1243373"/>
                <a:gd name="connsiteY21-17336" fmla="*/ 829249 h 1005430"/>
                <a:gd name="connsiteX22-17337" fmla="*/ 133167 w 1243373"/>
                <a:gd name="connsiteY22-17338" fmla="*/ 955587 h 1005430"/>
                <a:gd name="connsiteX23-17339" fmla="*/ 22167 w 1243373"/>
                <a:gd name="connsiteY23-17340" fmla="*/ 966845 h 1005430"/>
                <a:gd name="connsiteX24-17341" fmla="*/ 176701 w 1243373"/>
                <a:gd name="connsiteY24-17342" fmla="*/ 696053 h 1005430"/>
                <a:gd name="connsiteX25-17343" fmla="*/ 201563 w 1243373"/>
                <a:gd name="connsiteY25-17344" fmla="*/ 646787 h 1005430"/>
                <a:gd name="connsiteX26-17345" fmla="*/ 322197 w 1243373"/>
                <a:gd name="connsiteY26-17346" fmla="*/ 682395 h 1005430"/>
                <a:gd name="connsiteX27-17347" fmla="*/ 593679 w 1243373"/>
                <a:gd name="connsiteY27-17348" fmla="*/ 417571 h 1005430"/>
                <a:gd name="connsiteX28-17349" fmla="*/ 507049 w 1243373"/>
                <a:gd name="connsiteY28-17350" fmla="*/ 469978 h 1005430"/>
                <a:gd name="connsiteX29-17351" fmla="*/ 457237 w 1243373"/>
                <a:gd name="connsiteY29-17352" fmla="*/ 505882 h 1005430"/>
                <a:gd name="connsiteX30-17353" fmla="*/ 317350 w 1243373"/>
                <a:gd name="connsiteY30-17354" fmla="*/ 681704 h 1005430"/>
                <a:gd name="connsiteX31-17355" fmla="*/ 202298 w 1243373"/>
                <a:gd name="connsiteY31-17356" fmla="*/ 646587 h 1005430"/>
                <a:gd name="connsiteX32-17357" fmla="*/ 272535 w 1243373"/>
                <a:gd name="connsiteY32-17358" fmla="*/ 471354 h 1005430"/>
                <a:gd name="connsiteX33-17359" fmla="*/ 0 w 1243373"/>
                <a:gd name="connsiteY33-17360" fmla="*/ 969589 h 1005430"/>
                <a:gd name="connsiteX34-17361" fmla="*/ 191213 w 1243373"/>
                <a:gd name="connsiteY34-17362" fmla="*/ 416843 h 1005430"/>
                <a:gd name="connsiteX35-17363" fmla="*/ 529699 w 1243373"/>
                <a:gd name="connsiteY35-17364" fmla="*/ 4214 h 1005430"/>
                <a:gd name="connsiteX36-17365" fmla="*/ 723767 w 1243373"/>
                <a:gd name="connsiteY36-17366" fmla="*/ 111655 h 1005430"/>
                <a:gd name="connsiteX37-17367" fmla="*/ 1122654 w 1243373"/>
                <a:gd name="connsiteY37-17368" fmla="*/ 125859 h 1005430"/>
                <a:gd name="connsiteX38-17369" fmla="*/ 1242982 w 1243373"/>
                <a:gd name="connsiteY38-17370" fmla="*/ 7325 h 1005430"/>
                <a:gd name="connsiteX39-17371" fmla="*/ 1087953 w 1243373"/>
                <a:gd name="connsiteY39-17372" fmla="*/ 450615 h 1005430"/>
                <a:gd name="connsiteX40-17373" fmla="*/ 1081179 w 1243373"/>
                <a:gd name="connsiteY40-17374" fmla="*/ 620832 h 1005430"/>
                <a:gd name="connsiteX41-17375" fmla="*/ 1171691 w 1243373"/>
                <a:gd name="connsiteY41-17376" fmla="*/ 684025 h 1005430"/>
                <a:gd name="connsiteX42-17377" fmla="*/ 1026149 w 1243373"/>
                <a:gd name="connsiteY42-17378" fmla="*/ 929326 h 1005430"/>
                <a:gd name="connsiteX43-17379" fmla="*/ 972825 w 1243373"/>
                <a:gd name="connsiteY43-17380" fmla="*/ 914758 h 1005430"/>
                <a:gd name="connsiteX44-17381" fmla="*/ 914841 w 1243373"/>
                <a:gd name="connsiteY44-17382" fmla="*/ 909214 h 1005430"/>
                <a:gd name="connsiteX45-17383" fmla="*/ 881478 w 1243373"/>
                <a:gd name="connsiteY45-17384" fmla="*/ 909532 h 1005430"/>
                <a:gd name="connsiteX46" fmla="*/ 803379 w 1243373"/>
                <a:gd name="connsiteY46" fmla="*/ 951855 h 1005430"/>
                <a:gd name="connsiteX0-17385" fmla="*/ 803379 w 1243373"/>
                <a:gd name="connsiteY0-17386" fmla="*/ 951855 h 1005430"/>
                <a:gd name="connsiteX1-17387" fmla="*/ 771336 w 1243373"/>
                <a:gd name="connsiteY1-17388" fmla="*/ 838265 h 1005430"/>
                <a:gd name="connsiteX2-17389" fmla="*/ 785412 w 1243373"/>
                <a:gd name="connsiteY2-17390" fmla="*/ 962495 h 1005430"/>
                <a:gd name="connsiteX3-17391" fmla="*/ 723653 w 1243373"/>
                <a:gd name="connsiteY3-17392" fmla="*/ 979633 h 1005430"/>
                <a:gd name="connsiteX4-17393" fmla="*/ 693140 w 1243373"/>
                <a:gd name="connsiteY4-17394" fmla="*/ 944893 h 1005430"/>
                <a:gd name="connsiteX5-17395" fmla="*/ 666435 w 1243373"/>
                <a:gd name="connsiteY5-17396" fmla="*/ 918706 h 1005430"/>
                <a:gd name="connsiteX6-17397" fmla="*/ 615785 w 1243373"/>
                <a:gd name="connsiteY6-17398" fmla="*/ 922382 h 1005430"/>
                <a:gd name="connsiteX7-17399" fmla="*/ 598136 w 1243373"/>
                <a:gd name="connsiteY7-17400" fmla="*/ 809443 h 1005430"/>
                <a:gd name="connsiteX8-17401" fmla="*/ 474772 w 1243373"/>
                <a:gd name="connsiteY8-17402" fmla="*/ 813658 h 1005430"/>
                <a:gd name="connsiteX9-17403" fmla="*/ 516240 w 1243373"/>
                <a:gd name="connsiteY9-17404" fmla="*/ 762528 h 1005430"/>
                <a:gd name="connsiteX10-17405" fmla="*/ 618937 w 1243373"/>
                <a:gd name="connsiteY10-17406" fmla="*/ 650134 h 1005430"/>
                <a:gd name="connsiteX11-17407" fmla="*/ 537590 w 1243373"/>
                <a:gd name="connsiteY11-17408" fmla="*/ 705134 h 1005430"/>
                <a:gd name="connsiteX12-17409" fmla="*/ 429328 w 1243373"/>
                <a:gd name="connsiteY12-17410" fmla="*/ 838728 h 1005430"/>
                <a:gd name="connsiteX13-17411" fmla="*/ 383869 w 1243373"/>
                <a:gd name="connsiteY13-17412" fmla="*/ 847362 h 1005430"/>
                <a:gd name="connsiteX14-17413" fmla="*/ 156874 w 1243373"/>
                <a:gd name="connsiteY14-17414" fmla="*/ 941999 h 1005430"/>
                <a:gd name="connsiteX15-17415" fmla="*/ 221065 w 1243373"/>
                <a:gd name="connsiteY15-17416" fmla="*/ 894069 h 1005430"/>
                <a:gd name="connsiteX16-17417" fmla="*/ 451271 w 1243373"/>
                <a:gd name="connsiteY16-17418" fmla="*/ 725793 h 1005430"/>
                <a:gd name="connsiteX17-17419" fmla="*/ 299777 w 1243373"/>
                <a:gd name="connsiteY17-17420" fmla="*/ 817895 h 1005430"/>
                <a:gd name="connsiteX18-17421" fmla="*/ 157905 w 1243373"/>
                <a:gd name="connsiteY18-17422" fmla="*/ 949801 h 1005430"/>
                <a:gd name="connsiteX19-17423" fmla="*/ 231401 w 1243373"/>
                <a:gd name="connsiteY19-17424" fmla="*/ 817630 h 1005430"/>
                <a:gd name="connsiteX20-17425" fmla="*/ 264391 w 1243373"/>
                <a:gd name="connsiteY20-17426" fmla="*/ 735988 h 1005430"/>
                <a:gd name="connsiteX21-17427" fmla="*/ 214226 w 1243373"/>
                <a:gd name="connsiteY21-17428" fmla="*/ 829249 h 1005430"/>
                <a:gd name="connsiteX22-17429" fmla="*/ 133167 w 1243373"/>
                <a:gd name="connsiteY22-17430" fmla="*/ 955587 h 1005430"/>
                <a:gd name="connsiteX23-17431" fmla="*/ 22167 w 1243373"/>
                <a:gd name="connsiteY23-17432" fmla="*/ 966845 h 1005430"/>
                <a:gd name="connsiteX24-17433" fmla="*/ 176701 w 1243373"/>
                <a:gd name="connsiteY24-17434" fmla="*/ 696053 h 1005430"/>
                <a:gd name="connsiteX25-17435" fmla="*/ 201563 w 1243373"/>
                <a:gd name="connsiteY25-17436" fmla="*/ 646787 h 1005430"/>
                <a:gd name="connsiteX26-17437" fmla="*/ 322197 w 1243373"/>
                <a:gd name="connsiteY26-17438" fmla="*/ 682395 h 1005430"/>
                <a:gd name="connsiteX27-17439" fmla="*/ 593679 w 1243373"/>
                <a:gd name="connsiteY27-17440" fmla="*/ 417571 h 1005430"/>
                <a:gd name="connsiteX28-17441" fmla="*/ 507049 w 1243373"/>
                <a:gd name="connsiteY28-17442" fmla="*/ 469978 h 1005430"/>
                <a:gd name="connsiteX29-17443" fmla="*/ 457237 w 1243373"/>
                <a:gd name="connsiteY29-17444" fmla="*/ 505882 h 1005430"/>
                <a:gd name="connsiteX30-17445" fmla="*/ 317350 w 1243373"/>
                <a:gd name="connsiteY30-17446" fmla="*/ 681704 h 1005430"/>
                <a:gd name="connsiteX31-17447" fmla="*/ 202298 w 1243373"/>
                <a:gd name="connsiteY31-17448" fmla="*/ 646587 h 1005430"/>
                <a:gd name="connsiteX32-17449" fmla="*/ 272535 w 1243373"/>
                <a:gd name="connsiteY32-17450" fmla="*/ 471354 h 1005430"/>
                <a:gd name="connsiteX33-17451" fmla="*/ 0 w 1243373"/>
                <a:gd name="connsiteY33-17452" fmla="*/ 969589 h 1005430"/>
                <a:gd name="connsiteX34-17453" fmla="*/ 191213 w 1243373"/>
                <a:gd name="connsiteY34-17454" fmla="*/ 416843 h 1005430"/>
                <a:gd name="connsiteX35-17455" fmla="*/ 529699 w 1243373"/>
                <a:gd name="connsiteY35-17456" fmla="*/ 4214 h 1005430"/>
                <a:gd name="connsiteX36-17457" fmla="*/ 723767 w 1243373"/>
                <a:gd name="connsiteY36-17458" fmla="*/ 111655 h 1005430"/>
                <a:gd name="connsiteX37-17459" fmla="*/ 1122654 w 1243373"/>
                <a:gd name="connsiteY37-17460" fmla="*/ 125859 h 1005430"/>
                <a:gd name="connsiteX38-17461" fmla="*/ 1242982 w 1243373"/>
                <a:gd name="connsiteY38-17462" fmla="*/ 7325 h 1005430"/>
                <a:gd name="connsiteX39-17463" fmla="*/ 1087953 w 1243373"/>
                <a:gd name="connsiteY39-17464" fmla="*/ 450615 h 1005430"/>
                <a:gd name="connsiteX40-17465" fmla="*/ 1081179 w 1243373"/>
                <a:gd name="connsiteY40-17466" fmla="*/ 620832 h 1005430"/>
                <a:gd name="connsiteX41-17467" fmla="*/ 1171691 w 1243373"/>
                <a:gd name="connsiteY41-17468" fmla="*/ 684025 h 1005430"/>
                <a:gd name="connsiteX42-17469" fmla="*/ 1026149 w 1243373"/>
                <a:gd name="connsiteY42-17470" fmla="*/ 929326 h 1005430"/>
                <a:gd name="connsiteX43-17471" fmla="*/ 972825 w 1243373"/>
                <a:gd name="connsiteY43-17472" fmla="*/ 914758 h 1005430"/>
                <a:gd name="connsiteX44-17473" fmla="*/ 914841 w 1243373"/>
                <a:gd name="connsiteY44-17474" fmla="*/ 909214 h 1005430"/>
                <a:gd name="connsiteX45-17475" fmla="*/ 881478 w 1243373"/>
                <a:gd name="connsiteY45-17476" fmla="*/ 909532 h 1005430"/>
                <a:gd name="connsiteX46-17477" fmla="*/ 803379 w 1243373"/>
                <a:gd name="connsiteY46-17478" fmla="*/ 951855 h 1005430"/>
                <a:gd name="connsiteX0-17479" fmla="*/ 803379 w 1243373"/>
                <a:gd name="connsiteY0-17480" fmla="*/ 951855 h 1005430"/>
                <a:gd name="connsiteX1-17481" fmla="*/ 771336 w 1243373"/>
                <a:gd name="connsiteY1-17482" fmla="*/ 838265 h 1005430"/>
                <a:gd name="connsiteX2-17483" fmla="*/ 785412 w 1243373"/>
                <a:gd name="connsiteY2-17484" fmla="*/ 962495 h 1005430"/>
                <a:gd name="connsiteX3-17485" fmla="*/ 723653 w 1243373"/>
                <a:gd name="connsiteY3-17486" fmla="*/ 979633 h 1005430"/>
                <a:gd name="connsiteX4-17487" fmla="*/ 693140 w 1243373"/>
                <a:gd name="connsiteY4-17488" fmla="*/ 944893 h 1005430"/>
                <a:gd name="connsiteX5-17489" fmla="*/ 666435 w 1243373"/>
                <a:gd name="connsiteY5-17490" fmla="*/ 918706 h 1005430"/>
                <a:gd name="connsiteX6-17491" fmla="*/ 615785 w 1243373"/>
                <a:gd name="connsiteY6-17492" fmla="*/ 922382 h 1005430"/>
                <a:gd name="connsiteX7-17493" fmla="*/ 598136 w 1243373"/>
                <a:gd name="connsiteY7-17494" fmla="*/ 809443 h 1005430"/>
                <a:gd name="connsiteX8-17495" fmla="*/ 474772 w 1243373"/>
                <a:gd name="connsiteY8-17496" fmla="*/ 813658 h 1005430"/>
                <a:gd name="connsiteX9-17497" fmla="*/ 516240 w 1243373"/>
                <a:gd name="connsiteY9-17498" fmla="*/ 762528 h 1005430"/>
                <a:gd name="connsiteX10-17499" fmla="*/ 618937 w 1243373"/>
                <a:gd name="connsiteY10-17500" fmla="*/ 650134 h 1005430"/>
                <a:gd name="connsiteX11-17501" fmla="*/ 537590 w 1243373"/>
                <a:gd name="connsiteY11-17502" fmla="*/ 705134 h 1005430"/>
                <a:gd name="connsiteX12-17503" fmla="*/ 429328 w 1243373"/>
                <a:gd name="connsiteY12-17504" fmla="*/ 838728 h 1005430"/>
                <a:gd name="connsiteX13-17505" fmla="*/ 383869 w 1243373"/>
                <a:gd name="connsiteY13-17506" fmla="*/ 847362 h 1005430"/>
                <a:gd name="connsiteX14-17507" fmla="*/ 156874 w 1243373"/>
                <a:gd name="connsiteY14-17508" fmla="*/ 941999 h 1005430"/>
                <a:gd name="connsiteX15-17509" fmla="*/ 221065 w 1243373"/>
                <a:gd name="connsiteY15-17510" fmla="*/ 894069 h 1005430"/>
                <a:gd name="connsiteX16-17511" fmla="*/ 451271 w 1243373"/>
                <a:gd name="connsiteY16-17512" fmla="*/ 725793 h 1005430"/>
                <a:gd name="connsiteX17-17513" fmla="*/ 299777 w 1243373"/>
                <a:gd name="connsiteY17-17514" fmla="*/ 817895 h 1005430"/>
                <a:gd name="connsiteX18-17515" fmla="*/ 204042 w 1243373"/>
                <a:gd name="connsiteY18-17516" fmla="*/ 894695 h 1005430"/>
                <a:gd name="connsiteX19-17517" fmla="*/ 157905 w 1243373"/>
                <a:gd name="connsiteY19-17518" fmla="*/ 949801 h 1005430"/>
                <a:gd name="connsiteX20-17519" fmla="*/ 231401 w 1243373"/>
                <a:gd name="connsiteY20-17520" fmla="*/ 817630 h 1005430"/>
                <a:gd name="connsiteX21-17521" fmla="*/ 264391 w 1243373"/>
                <a:gd name="connsiteY21-17522" fmla="*/ 735988 h 1005430"/>
                <a:gd name="connsiteX22-17523" fmla="*/ 214226 w 1243373"/>
                <a:gd name="connsiteY22-17524" fmla="*/ 829249 h 1005430"/>
                <a:gd name="connsiteX23-17525" fmla="*/ 133167 w 1243373"/>
                <a:gd name="connsiteY23-17526" fmla="*/ 955587 h 1005430"/>
                <a:gd name="connsiteX24-17527" fmla="*/ 22167 w 1243373"/>
                <a:gd name="connsiteY24-17528" fmla="*/ 966845 h 1005430"/>
                <a:gd name="connsiteX25-17529" fmla="*/ 176701 w 1243373"/>
                <a:gd name="connsiteY25-17530" fmla="*/ 696053 h 1005430"/>
                <a:gd name="connsiteX26-17531" fmla="*/ 201563 w 1243373"/>
                <a:gd name="connsiteY26-17532" fmla="*/ 646787 h 1005430"/>
                <a:gd name="connsiteX27-17533" fmla="*/ 322197 w 1243373"/>
                <a:gd name="connsiteY27-17534" fmla="*/ 682395 h 1005430"/>
                <a:gd name="connsiteX28-17535" fmla="*/ 593679 w 1243373"/>
                <a:gd name="connsiteY28-17536" fmla="*/ 417571 h 1005430"/>
                <a:gd name="connsiteX29-17537" fmla="*/ 507049 w 1243373"/>
                <a:gd name="connsiteY29-17538" fmla="*/ 469978 h 1005430"/>
                <a:gd name="connsiteX30-17539" fmla="*/ 457237 w 1243373"/>
                <a:gd name="connsiteY30-17540" fmla="*/ 505882 h 1005430"/>
                <a:gd name="connsiteX31-17541" fmla="*/ 317350 w 1243373"/>
                <a:gd name="connsiteY31-17542" fmla="*/ 681704 h 1005430"/>
                <a:gd name="connsiteX32-17543" fmla="*/ 202298 w 1243373"/>
                <a:gd name="connsiteY32-17544" fmla="*/ 646587 h 1005430"/>
                <a:gd name="connsiteX33-17545" fmla="*/ 272535 w 1243373"/>
                <a:gd name="connsiteY33-17546" fmla="*/ 471354 h 1005430"/>
                <a:gd name="connsiteX34-17547" fmla="*/ 0 w 1243373"/>
                <a:gd name="connsiteY34-17548" fmla="*/ 969589 h 1005430"/>
                <a:gd name="connsiteX35-17549" fmla="*/ 191213 w 1243373"/>
                <a:gd name="connsiteY35-17550" fmla="*/ 416843 h 1005430"/>
                <a:gd name="connsiteX36-17551" fmla="*/ 529699 w 1243373"/>
                <a:gd name="connsiteY36-17552" fmla="*/ 4214 h 1005430"/>
                <a:gd name="connsiteX37-17553" fmla="*/ 723767 w 1243373"/>
                <a:gd name="connsiteY37-17554" fmla="*/ 111655 h 1005430"/>
                <a:gd name="connsiteX38-17555" fmla="*/ 1122654 w 1243373"/>
                <a:gd name="connsiteY38-17556" fmla="*/ 125859 h 1005430"/>
                <a:gd name="connsiteX39-17557" fmla="*/ 1242982 w 1243373"/>
                <a:gd name="connsiteY39-17558" fmla="*/ 7325 h 1005430"/>
                <a:gd name="connsiteX40-17559" fmla="*/ 1087953 w 1243373"/>
                <a:gd name="connsiteY40-17560" fmla="*/ 450615 h 1005430"/>
                <a:gd name="connsiteX41-17561" fmla="*/ 1081179 w 1243373"/>
                <a:gd name="connsiteY41-17562" fmla="*/ 620832 h 1005430"/>
                <a:gd name="connsiteX42-17563" fmla="*/ 1171691 w 1243373"/>
                <a:gd name="connsiteY42-17564" fmla="*/ 684025 h 1005430"/>
                <a:gd name="connsiteX43-17565" fmla="*/ 1026149 w 1243373"/>
                <a:gd name="connsiteY43-17566" fmla="*/ 929326 h 1005430"/>
                <a:gd name="connsiteX44-17567" fmla="*/ 972825 w 1243373"/>
                <a:gd name="connsiteY44-17568" fmla="*/ 914758 h 1005430"/>
                <a:gd name="connsiteX45-17569" fmla="*/ 914841 w 1243373"/>
                <a:gd name="connsiteY45-17570" fmla="*/ 909214 h 1005430"/>
                <a:gd name="connsiteX46-17571" fmla="*/ 881478 w 1243373"/>
                <a:gd name="connsiteY46-17572" fmla="*/ 909532 h 1005430"/>
                <a:gd name="connsiteX47" fmla="*/ 803379 w 1243373"/>
                <a:gd name="connsiteY47" fmla="*/ 951855 h 1005430"/>
                <a:gd name="connsiteX0-17573" fmla="*/ 803379 w 1243373"/>
                <a:gd name="connsiteY0-17574" fmla="*/ 951855 h 1005430"/>
                <a:gd name="connsiteX1-17575" fmla="*/ 771336 w 1243373"/>
                <a:gd name="connsiteY1-17576" fmla="*/ 838265 h 1005430"/>
                <a:gd name="connsiteX2-17577" fmla="*/ 785412 w 1243373"/>
                <a:gd name="connsiteY2-17578" fmla="*/ 962495 h 1005430"/>
                <a:gd name="connsiteX3-17579" fmla="*/ 723653 w 1243373"/>
                <a:gd name="connsiteY3-17580" fmla="*/ 979633 h 1005430"/>
                <a:gd name="connsiteX4-17581" fmla="*/ 693140 w 1243373"/>
                <a:gd name="connsiteY4-17582" fmla="*/ 944893 h 1005430"/>
                <a:gd name="connsiteX5-17583" fmla="*/ 666435 w 1243373"/>
                <a:gd name="connsiteY5-17584" fmla="*/ 918706 h 1005430"/>
                <a:gd name="connsiteX6-17585" fmla="*/ 615785 w 1243373"/>
                <a:gd name="connsiteY6-17586" fmla="*/ 922382 h 1005430"/>
                <a:gd name="connsiteX7-17587" fmla="*/ 598136 w 1243373"/>
                <a:gd name="connsiteY7-17588" fmla="*/ 809443 h 1005430"/>
                <a:gd name="connsiteX8-17589" fmla="*/ 474772 w 1243373"/>
                <a:gd name="connsiteY8-17590" fmla="*/ 813658 h 1005430"/>
                <a:gd name="connsiteX9-17591" fmla="*/ 516240 w 1243373"/>
                <a:gd name="connsiteY9-17592" fmla="*/ 762528 h 1005430"/>
                <a:gd name="connsiteX10-17593" fmla="*/ 618937 w 1243373"/>
                <a:gd name="connsiteY10-17594" fmla="*/ 650134 h 1005430"/>
                <a:gd name="connsiteX11-17595" fmla="*/ 537590 w 1243373"/>
                <a:gd name="connsiteY11-17596" fmla="*/ 705134 h 1005430"/>
                <a:gd name="connsiteX12-17597" fmla="*/ 429328 w 1243373"/>
                <a:gd name="connsiteY12-17598" fmla="*/ 838728 h 1005430"/>
                <a:gd name="connsiteX13-17599" fmla="*/ 383869 w 1243373"/>
                <a:gd name="connsiteY13-17600" fmla="*/ 847362 h 1005430"/>
                <a:gd name="connsiteX14-17601" fmla="*/ 156874 w 1243373"/>
                <a:gd name="connsiteY14-17602" fmla="*/ 941999 h 1005430"/>
                <a:gd name="connsiteX15-17603" fmla="*/ 221065 w 1243373"/>
                <a:gd name="connsiteY15-17604" fmla="*/ 894069 h 1005430"/>
                <a:gd name="connsiteX16-17605" fmla="*/ 451271 w 1243373"/>
                <a:gd name="connsiteY16-17606" fmla="*/ 725793 h 1005430"/>
                <a:gd name="connsiteX17-17607" fmla="*/ 299777 w 1243373"/>
                <a:gd name="connsiteY17-17608" fmla="*/ 817895 h 1005430"/>
                <a:gd name="connsiteX18-17609" fmla="*/ 209912 w 1243373"/>
                <a:gd name="connsiteY18-17610" fmla="*/ 893084 h 1005430"/>
                <a:gd name="connsiteX19-17611" fmla="*/ 157905 w 1243373"/>
                <a:gd name="connsiteY19-17612" fmla="*/ 949801 h 1005430"/>
                <a:gd name="connsiteX20-17613" fmla="*/ 231401 w 1243373"/>
                <a:gd name="connsiteY20-17614" fmla="*/ 817630 h 1005430"/>
                <a:gd name="connsiteX21-17615" fmla="*/ 264391 w 1243373"/>
                <a:gd name="connsiteY21-17616" fmla="*/ 735988 h 1005430"/>
                <a:gd name="connsiteX22-17617" fmla="*/ 214226 w 1243373"/>
                <a:gd name="connsiteY22-17618" fmla="*/ 829249 h 1005430"/>
                <a:gd name="connsiteX23-17619" fmla="*/ 133167 w 1243373"/>
                <a:gd name="connsiteY23-17620" fmla="*/ 955587 h 1005430"/>
                <a:gd name="connsiteX24-17621" fmla="*/ 22167 w 1243373"/>
                <a:gd name="connsiteY24-17622" fmla="*/ 966845 h 1005430"/>
                <a:gd name="connsiteX25-17623" fmla="*/ 176701 w 1243373"/>
                <a:gd name="connsiteY25-17624" fmla="*/ 696053 h 1005430"/>
                <a:gd name="connsiteX26-17625" fmla="*/ 201563 w 1243373"/>
                <a:gd name="connsiteY26-17626" fmla="*/ 646787 h 1005430"/>
                <a:gd name="connsiteX27-17627" fmla="*/ 322197 w 1243373"/>
                <a:gd name="connsiteY27-17628" fmla="*/ 682395 h 1005430"/>
                <a:gd name="connsiteX28-17629" fmla="*/ 593679 w 1243373"/>
                <a:gd name="connsiteY28-17630" fmla="*/ 417571 h 1005430"/>
                <a:gd name="connsiteX29-17631" fmla="*/ 507049 w 1243373"/>
                <a:gd name="connsiteY29-17632" fmla="*/ 469978 h 1005430"/>
                <a:gd name="connsiteX30-17633" fmla="*/ 457237 w 1243373"/>
                <a:gd name="connsiteY30-17634" fmla="*/ 505882 h 1005430"/>
                <a:gd name="connsiteX31-17635" fmla="*/ 317350 w 1243373"/>
                <a:gd name="connsiteY31-17636" fmla="*/ 681704 h 1005430"/>
                <a:gd name="connsiteX32-17637" fmla="*/ 202298 w 1243373"/>
                <a:gd name="connsiteY32-17638" fmla="*/ 646587 h 1005430"/>
                <a:gd name="connsiteX33-17639" fmla="*/ 272535 w 1243373"/>
                <a:gd name="connsiteY33-17640" fmla="*/ 471354 h 1005430"/>
                <a:gd name="connsiteX34-17641" fmla="*/ 0 w 1243373"/>
                <a:gd name="connsiteY34-17642" fmla="*/ 969589 h 1005430"/>
                <a:gd name="connsiteX35-17643" fmla="*/ 191213 w 1243373"/>
                <a:gd name="connsiteY35-17644" fmla="*/ 416843 h 1005430"/>
                <a:gd name="connsiteX36-17645" fmla="*/ 529699 w 1243373"/>
                <a:gd name="connsiteY36-17646" fmla="*/ 4214 h 1005430"/>
                <a:gd name="connsiteX37-17647" fmla="*/ 723767 w 1243373"/>
                <a:gd name="connsiteY37-17648" fmla="*/ 111655 h 1005430"/>
                <a:gd name="connsiteX38-17649" fmla="*/ 1122654 w 1243373"/>
                <a:gd name="connsiteY38-17650" fmla="*/ 125859 h 1005430"/>
                <a:gd name="connsiteX39-17651" fmla="*/ 1242982 w 1243373"/>
                <a:gd name="connsiteY39-17652" fmla="*/ 7325 h 1005430"/>
                <a:gd name="connsiteX40-17653" fmla="*/ 1087953 w 1243373"/>
                <a:gd name="connsiteY40-17654" fmla="*/ 450615 h 1005430"/>
                <a:gd name="connsiteX41-17655" fmla="*/ 1081179 w 1243373"/>
                <a:gd name="connsiteY41-17656" fmla="*/ 620832 h 1005430"/>
                <a:gd name="connsiteX42-17657" fmla="*/ 1171691 w 1243373"/>
                <a:gd name="connsiteY42-17658" fmla="*/ 684025 h 1005430"/>
                <a:gd name="connsiteX43-17659" fmla="*/ 1026149 w 1243373"/>
                <a:gd name="connsiteY43-17660" fmla="*/ 929326 h 1005430"/>
                <a:gd name="connsiteX44-17661" fmla="*/ 972825 w 1243373"/>
                <a:gd name="connsiteY44-17662" fmla="*/ 914758 h 1005430"/>
                <a:gd name="connsiteX45-17663" fmla="*/ 914841 w 1243373"/>
                <a:gd name="connsiteY45-17664" fmla="*/ 909214 h 1005430"/>
                <a:gd name="connsiteX46-17665" fmla="*/ 881478 w 1243373"/>
                <a:gd name="connsiteY46-17666" fmla="*/ 909532 h 1005430"/>
                <a:gd name="connsiteX47-17667" fmla="*/ 803379 w 1243373"/>
                <a:gd name="connsiteY47-17668" fmla="*/ 951855 h 1005430"/>
                <a:gd name="connsiteX0-17669" fmla="*/ 803379 w 1243373"/>
                <a:gd name="connsiteY0-17670" fmla="*/ 951855 h 1005430"/>
                <a:gd name="connsiteX1-17671" fmla="*/ 771336 w 1243373"/>
                <a:gd name="connsiteY1-17672" fmla="*/ 838265 h 1005430"/>
                <a:gd name="connsiteX2-17673" fmla="*/ 785412 w 1243373"/>
                <a:gd name="connsiteY2-17674" fmla="*/ 962495 h 1005430"/>
                <a:gd name="connsiteX3-17675" fmla="*/ 723653 w 1243373"/>
                <a:gd name="connsiteY3-17676" fmla="*/ 979633 h 1005430"/>
                <a:gd name="connsiteX4-17677" fmla="*/ 693140 w 1243373"/>
                <a:gd name="connsiteY4-17678" fmla="*/ 944893 h 1005430"/>
                <a:gd name="connsiteX5-17679" fmla="*/ 666435 w 1243373"/>
                <a:gd name="connsiteY5-17680" fmla="*/ 918706 h 1005430"/>
                <a:gd name="connsiteX6-17681" fmla="*/ 615785 w 1243373"/>
                <a:gd name="connsiteY6-17682" fmla="*/ 922382 h 1005430"/>
                <a:gd name="connsiteX7-17683" fmla="*/ 598136 w 1243373"/>
                <a:gd name="connsiteY7-17684" fmla="*/ 809443 h 1005430"/>
                <a:gd name="connsiteX8-17685" fmla="*/ 474772 w 1243373"/>
                <a:gd name="connsiteY8-17686" fmla="*/ 813658 h 1005430"/>
                <a:gd name="connsiteX9-17687" fmla="*/ 516240 w 1243373"/>
                <a:gd name="connsiteY9-17688" fmla="*/ 762528 h 1005430"/>
                <a:gd name="connsiteX10-17689" fmla="*/ 618937 w 1243373"/>
                <a:gd name="connsiteY10-17690" fmla="*/ 650134 h 1005430"/>
                <a:gd name="connsiteX11-17691" fmla="*/ 537590 w 1243373"/>
                <a:gd name="connsiteY11-17692" fmla="*/ 705134 h 1005430"/>
                <a:gd name="connsiteX12-17693" fmla="*/ 429328 w 1243373"/>
                <a:gd name="connsiteY12-17694" fmla="*/ 838728 h 1005430"/>
                <a:gd name="connsiteX13-17695" fmla="*/ 383869 w 1243373"/>
                <a:gd name="connsiteY13-17696" fmla="*/ 847362 h 1005430"/>
                <a:gd name="connsiteX14-17697" fmla="*/ 156874 w 1243373"/>
                <a:gd name="connsiteY14-17698" fmla="*/ 941999 h 1005430"/>
                <a:gd name="connsiteX15-17699" fmla="*/ 213068 w 1243373"/>
                <a:gd name="connsiteY15-17700" fmla="*/ 898285 h 1005430"/>
                <a:gd name="connsiteX16-17701" fmla="*/ 451271 w 1243373"/>
                <a:gd name="connsiteY16-17702" fmla="*/ 725793 h 1005430"/>
                <a:gd name="connsiteX17-17703" fmla="*/ 299777 w 1243373"/>
                <a:gd name="connsiteY17-17704" fmla="*/ 817895 h 1005430"/>
                <a:gd name="connsiteX18-17705" fmla="*/ 209912 w 1243373"/>
                <a:gd name="connsiteY18-17706" fmla="*/ 893084 h 1005430"/>
                <a:gd name="connsiteX19-17707" fmla="*/ 157905 w 1243373"/>
                <a:gd name="connsiteY19-17708" fmla="*/ 949801 h 1005430"/>
                <a:gd name="connsiteX20-17709" fmla="*/ 231401 w 1243373"/>
                <a:gd name="connsiteY20-17710" fmla="*/ 817630 h 1005430"/>
                <a:gd name="connsiteX21-17711" fmla="*/ 264391 w 1243373"/>
                <a:gd name="connsiteY21-17712" fmla="*/ 735988 h 1005430"/>
                <a:gd name="connsiteX22-17713" fmla="*/ 214226 w 1243373"/>
                <a:gd name="connsiteY22-17714" fmla="*/ 829249 h 1005430"/>
                <a:gd name="connsiteX23-17715" fmla="*/ 133167 w 1243373"/>
                <a:gd name="connsiteY23-17716" fmla="*/ 955587 h 1005430"/>
                <a:gd name="connsiteX24-17717" fmla="*/ 22167 w 1243373"/>
                <a:gd name="connsiteY24-17718" fmla="*/ 966845 h 1005430"/>
                <a:gd name="connsiteX25-17719" fmla="*/ 176701 w 1243373"/>
                <a:gd name="connsiteY25-17720" fmla="*/ 696053 h 1005430"/>
                <a:gd name="connsiteX26-17721" fmla="*/ 201563 w 1243373"/>
                <a:gd name="connsiteY26-17722" fmla="*/ 646787 h 1005430"/>
                <a:gd name="connsiteX27-17723" fmla="*/ 322197 w 1243373"/>
                <a:gd name="connsiteY27-17724" fmla="*/ 682395 h 1005430"/>
                <a:gd name="connsiteX28-17725" fmla="*/ 593679 w 1243373"/>
                <a:gd name="connsiteY28-17726" fmla="*/ 417571 h 1005430"/>
                <a:gd name="connsiteX29-17727" fmla="*/ 507049 w 1243373"/>
                <a:gd name="connsiteY29-17728" fmla="*/ 469978 h 1005430"/>
                <a:gd name="connsiteX30-17729" fmla="*/ 457237 w 1243373"/>
                <a:gd name="connsiteY30-17730" fmla="*/ 505882 h 1005430"/>
                <a:gd name="connsiteX31-17731" fmla="*/ 317350 w 1243373"/>
                <a:gd name="connsiteY31-17732" fmla="*/ 681704 h 1005430"/>
                <a:gd name="connsiteX32-17733" fmla="*/ 202298 w 1243373"/>
                <a:gd name="connsiteY32-17734" fmla="*/ 646587 h 1005430"/>
                <a:gd name="connsiteX33-17735" fmla="*/ 272535 w 1243373"/>
                <a:gd name="connsiteY33-17736" fmla="*/ 471354 h 1005430"/>
                <a:gd name="connsiteX34-17737" fmla="*/ 0 w 1243373"/>
                <a:gd name="connsiteY34-17738" fmla="*/ 969589 h 1005430"/>
                <a:gd name="connsiteX35-17739" fmla="*/ 191213 w 1243373"/>
                <a:gd name="connsiteY35-17740" fmla="*/ 416843 h 1005430"/>
                <a:gd name="connsiteX36-17741" fmla="*/ 529699 w 1243373"/>
                <a:gd name="connsiteY36-17742" fmla="*/ 4214 h 1005430"/>
                <a:gd name="connsiteX37-17743" fmla="*/ 723767 w 1243373"/>
                <a:gd name="connsiteY37-17744" fmla="*/ 111655 h 1005430"/>
                <a:gd name="connsiteX38-17745" fmla="*/ 1122654 w 1243373"/>
                <a:gd name="connsiteY38-17746" fmla="*/ 125859 h 1005430"/>
                <a:gd name="connsiteX39-17747" fmla="*/ 1242982 w 1243373"/>
                <a:gd name="connsiteY39-17748" fmla="*/ 7325 h 1005430"/>
                <a:gd name="connsiteX40-17749" fmla="*/ 1087953 w 1243373"/>
                <a:gd name="connsiteY40-17750" fmla="*/ 450615 h 1005430"/>
                <a:gd name="connsiteX41-17751" fmla="*/ 1081179 w 1243373"/>
                <a:gd name="connsiteY41-17752" fmla="*/ 620832 h 1005430"/>
                <a:gd name="connsiteX42-17753" fmla="*/ 1171691 w 1243373"/>
                <a:gd name="connsiteY42-17754" fmla="*/ 684025 h 1005430"/>
                <a:gd name="connsiteX43-17755" fmla="*/ 1026149 w 1243373"/>
                <a:gd name="connsiteY43-17756" fmla="*/ 929326 h 1005430"/>
                <a:gd name="connsiteX44-17757" fmla="*/ 972825 w 1243373"/>
                <a:gd name="connsiteY44-17758" fmla="*/ 914758 h 1005430"/>
                <a:gd name="connsiteX45-17759" fmla="*/ 914841 w 1243373"/>
                <a:gd name="connsiteY45-17760" fmla="*/ 909214 h 1005430"/>
                <a:gd name="connsiteX46-17761" fmla="*/ 881478 w 1243373"/>
                <a:gd name="connsiteY46-17762" fmla="*/ 909532 h 1005430"/>
                <a:gd name="connsiteX47-17763" fmla="*/ 803379 w 1243373"/>
                <a:gd name="connsiteY47-17764" fmla="*/ 951855 h 1005430"/>
                <a:gd name="connsiteX0-17765" fmla="*/ 803379 w 1243373"/>
                <a:gd name="connsiteY0-17766" fmla="*/ 951855 h 1005430"/>
                <a:gd name="connsiteX1-17767" fmla="*/ 771336 w 1243373"/>
                <a:gd name="connsiteY1-17768" fmla="*/ 838265 h 1005430"/>
                <a:gd name="connsiteX2-17769" fmla="*/ 785412 w 1243373"/>
                <a:gd name="connsiteY2-17770" fmla="*/ 962495 h 1005430"/>
                <a:gd name="connsiteX3-17771" fmla="*/ 723653 w 1243373"/>
                <a:gd name="connsiteY3-17772" fmla="*/ 979633 h 1005430"/>
                <a:gd name="connsiteX4-17773" fmla="*/ 693140 w 1243373"/>
                <a:gd name="connsiteY4-17774" fmla="*/ 944893 h 1005430"/>
                <a:gd name="connsiteX5-17775" fmla="*/ 666435 w 1243373"/>
                <a:gd name="connsiteY5-17776" fmla="*/ 918706 h 1005430"/>
                <a:gd name="connsiteX6-17777" fmla="*/ 615785 w 1243373"/>
                <a:gd name="connsiteY6-17778" fmla="*/ 922382 h 1005430"/>
                <a:gd name="connsiteX7-17779" fmla="*/ 598136 w 1243373"/>
                <a:gd name="connsiteY7-17780" fmla="*/ 809443 h 1005430"/>
                <a:gd name="connsiteX8-17781" fmla="*/ 474772 w 1243373"/>
                <a:gd name="connsiteY8-17782" fmla="*/ 813658 h 1005430"/>
                <a:gd name="connsiteX9-17783" fmla="*/ 516240 w 1243373"/>
                <a:gd name="connsiteY9-17784" fmla="*/ 762528 h 1005430"/>
                <a:gd name="connsiteX10-17785" fmla="*/ 618937 w 1243373"/>
                <a:gd name="connsiteY10-17786" fmla="*/ 650134 h 1005430"/>
                <a:gd name="connsiteX11-17787" fmla="*/ 537590 w 1243373"/>
                <a:gd name="connsiteY11-17788" fmla="*/ 705134 h 1005430"/>
                <a:gd name="connsiteX12-17789" fmla="*/ 429328 w 1243373"/>
                <a:gd name="connsiteY12-17790" fmla="*/ 838728 h 1005430"/>
                <a:gd name="connsiteX13-17791" fmla="*/ 383869 w 1243373"/>
                <a:gd name="connsiteY13-17792" fmla="*/ 847362 h 1005430"/>
                <a:gd name="connsiteX14-17793" fmla="*/ 156874 w 1243373"/>
                <a:gd name="connsiteY14-17794" fmla="*/ 941999 h 1005430"/>
                <a:gd name="connsiteX15-17795" fmla="*/ 213068 w 1243373"/>
                <a:gd name="connsiteY15-17796" fmla="*/ 898285 h 1005430"/>
                <a:gd name="connsiteX16-17797" fmla="*/ 451271 w 1243373"/>
                <a:gd name="connsiteY16-17798" fmla="*/ 725793 h 1005430"/>
                <a:gd name="connsiteX17-17799" fmla="*/ 299777 w 1243373"/>
                <a:gd name="connsiteY17-17800" fmla="*/ 817895 h 1005430"/>
                <a:gd name="connsiteX18-17801" fmla="*/ 209912 w 1243373"/>
                <a:gd name="connsiteY18-17802" fmla="*/ 893084 h 1005430"/>
                <a:gd name="connsiteX19-17803" fmla="*/ 157905 w 1243373"/>
                <a:gd name="connsiteY19-17804" fmla="*/ 949801 h 1005430"/>
                <a:gd name="connsiteX20-17805" fmla="*/ 231401 w 1243373"/>
                <a:gd name="connsiteY20-17806" fmla="*/ 817630 h 1005430"/>
                <a:gd name="connsiteX21-17807" fmla="*/ 264391 w 1243373"/>
                <a:gd name="connsiteY21-17808" fmla="*/ 735988 h 1005430"/>
                <a:gd name="connsiteX22-17809" fmla="*/ 214226 w 1243373"/>
                <a:gd name="connsiteY22-17810" fmla="*/ 829249 h 1005430"/>
                <a:gd name="connsiteX23-17811" fmla="*/ 133167 w 1243373"/>
                <a:gd name="connsiteY23-17812" fmla="*/ 955587 h 1005430"/>
                <a:gd name="connsiteX24-17813" fmla="*/ 22167 w 1243373"/>
                <a:gd name="connsiteY24-17814" fmla="*/ 966845 h 1005430"/>
                <a:gd name="connsiteX25-17815" fmla="*/ 176701 w 1243373"/>
                <a:gd name="connsiteY25-17816" fmla="*/ 696053 h 1005430"/>
                <a:gd name="connsiteX26-17817" fmla="*/ 201563 w 1243373"/>
                <a:gd name="connsiteY26-17818" fmla="*/ 646787 h 1005430"/>
                <a:gd name="connsiteX27-17819" fmla="*/ 322197 w 1243373"/>
                <a:gd name="connsiteY27-17820" fmla="*/ 682395 h 1005430"/>
                <a:gd name="connsiteX28-17821" fmla="*/ 593679 w 1243373"/>
                <a:gd name="connsiteY28-17822" fmla="*/ 417571 h 1005430"/>
                <a:gd name="connsiteX29-17823" fmla="*/ 507049 w 1243373"/>
                <a:gd name="connsiteY29-17824" fmla="*/ 469978 h 1005430"/>
                <a:gd name="connsiteX30-17825" fmla="*/ 457237 w 1243373"/>
                <a:gd name="connsiteY30-17826" fmla="*/ 505882 h 1005430"/>
                <a:gd name="connsiteX31-17827" fmla="*/ 317350 w 1243373"/>
                <a:gd name="connsiteY31-17828" fmla="*/ 681704 h 1005430"/>
                <a:gd name="connsiteX32-17829" fmla="*/ 202298 w 1243373"/>
                <a:gd name="connsiteY32-17830" fmla="*/ 646587 h 1005430"/>
                <a:gd name="connsiteX33-17831" fmla="*/ 272535 w 1243373"/>
                <a:gd name="connsiteY33-17832" fmla="*/ 471354 h 1005430"/>
                <a:gd name="connsiteX34-17833" fmla="*/ 0 w 1243373"/>
                <a:gd name="connsiteY34-17834" fmla="*/ 969589 h 1005430"/>
                <a:gd name="connsiteX35-17835" fmla="*/ 191213 w 1243373"/>
                <a:gd name="connsiteY35-17836" fmla="*/ 416843 h 1005430"/>
                <a:gd name="connsiteX36-17837" fmla="*/ 529699 w 1243373"/>
                <a:gd name="connsiteY36-17838" fmla="*/ 4214 h 1005430"/>
                <a:gd name="connsiteX37-17839" fmla="*/ 723767 w 1243373"/>
                <a:gd name="connsiteY37-17840" fmla="*/ 111655 h 1005430"/>
                <a:gd name="connsiteX38-17841" fmla="*/ 1122654 w 1243373"/>
                <a:gd name="connsiteY38-17842" fmla="*/ 125859 h 1005430"/>
                <a:gd name="connsiteX39-17843" fmla="*/ 1242982 w 1243373"/>
                <a:gd name="connsiteY39-17844" fmla="*/ 7325 h 1005430"/>
                <a:gd name="connsiteX40-17845" fmla="*/ 1087953 w 1243373"/>
                <a:gd name="connsiteY40-17846" fmla="*/ 450615 h 1005430"/>
                <a:gd name="connsiteX41-17847" fmla="*/ 1081179 w 1243373"/>
                <a:gd name="connsiteY41-17848" fmla="*/ 620832 h 1005430"/>
                <a:gd name="connsiteX42-17849" fmla="*/ 1171691 w 1243373"/>
                <a:gd name="connsiteY42-17850" fmla="*/ 684025 h 1005430"/>
                <a:gd name="connsiteX43-17851" fmla="*/ 1026149 w 1243373"/>
                <a:gd name="connsiteY43-17852" fmla="*/ 929326 h 1005430"/>
                <a:gd name="connsiteX44-17853" fmla="*/ 972825 w 1243373"/>
                <a:gd name="connsiteY44-17854" fmla="*/ 914758 h 1005430"/>
                <a:gd name="connsiteX45-17855" fmla="*/ 914841 w 1243373"/>
                <a:gd name="connsiteY45-17856" fmla="*/ 909214 h 1005430"/>
                <a:gd name="connsiteX46-17857" fmla="*/ 881478 w 1243373"/>
                <a:gd name="connsiteY46-17858" fmla="*/ 909532 h 1005430"/>
                <a:gd name="connsiteX47-17859" fmla="*/ 803379 w 1243373"/>
                <a:gd name="connsiteY47-17860" fmla="*/ 951855 h 1005430"/>
                <a:gd name="connsiteX0-17861" fmla="*/ 803379 w 1243373"/>
                <a:gd name="connsiteY0-17862" fmla="*/ 951855 h 1005430"/>
                <a:gd name="connsiteX1-17863" fmla="*/ 771336 w 1243373"/>
                <a:gd name="connsiteY1-17864" fmla="*/ 838265 h 1005430"/>
                <a:gd name="connsiteX2-17865" fmla="*/ 785412 w 1243373"/>
                <a:gd name="connsiteY2-17866" fmla="*/ 962495 h 1005430"/>
                <a:gd name="connsiteX3-17867" fmla="*/ 723653 w 1243373"/>
                <a:gd name="connsiteY3-17868" fmla="*/ 979633 h 1005430"/>
                <a:gd name="connsiteX4-17869" fmla="*/ 693140 w 1243373"/>
                <a:gd name="connsiteY4-17870" fmla="*/ 944893 h 1005430"/>
                <a:gd name="connsiteX5-17871" fmla="*/ 666435 w 1243373"/>
                <a:gd name="connsiteY5-17872" fmla="*/ 918706 h 1005430"/>
                <a:gd name="connsiteX6-17873" fmla="*/ 615785 w 1243373"/>
                <a:gd name="connsiteY6-17874" fmla="*/ 922382 h 1005430"/>
                <a:gd name="connsiteX7-17875" fmla="*/ 598136 w 1243373"/>
                <a:gd name="connsiteY7-17876" fmla="*/ 809443 h 1005430"/>
                <a:gd name="connsiteX8-17877" fmla="*/ 474772 w 1243373"/>
                <a:gd name="connsiteY8-17878" fmla="*/ 813658 h 1005430"/>
                <a:gd name="connsiteX9-17879" fmla="*/ 516240 w 1243373"/>
                <a:gd name="connsiteY9-17880" fmla="*/ 762528 h 1005430"/>
                <a:gd name="connsiteX10-17881" fmla="*/ 618937 w 1243373"/>
                <a:gd name="connsiteY10-17882" fmla="*/ 650134 h 1005430"/>
                <a:gd name="connsiteX11-17883" fmla="*/ 537590 w 1243373"/>
                <a:gd name="connsiteY11-17884" fmla="*/ 705134 h 1005430"/>
                <a:gd name="connsiteX12-17885" fmla="*/ 429328 w 1243373"/>
                <a:gd name="connsiteY12-17886" fmla="*/ 838728 h 1005430"/>
                <a:gd name="connsiteX13-17887" fmla="*/ 383869 w 1243373"/>
                <a:gd name="connsiteY13-17888" fmla="*/ 847362 h 1005430"/>
                <a:gd name="connsiteX14-17889" fmla="*/ 156874 w 1243373"/>
                <a:gd name="connsiteY14-17890" fmla="*/ 941999 h 1005430"/>
                <a:gd name="connsiteX15-17891" fmla="*/ 210719 w 1243373"/>
                <a:gd name="connsiteY15-17892" fmla="*/ 894888 h 1005430"/>
                <a:gd name="connsiteX16-17893" fmla="*/ 451271 w 1243373"/>
                <a:gd name="connsiteY16-17894" fmla="*/ 725793 h 1005430"/>
                <a:gd name="connsiteX17-17895" fmla="*/ 299777 w 1243373"/>
                <a:gd name="connsiteY17-17896" fmla="*/ 817895 h 1005430"/>
                <a:gd name="connsiteX18-17897" fmla="*/ 209912 w 1243373"/>
                <a:gd name="connsiteY18-17898" fmla="*/ 893084 h 1005430"/>
                <a:gd name="connsiteX19-17899" fmla="*/ 157905 w 1243373"/>
                <a:gd name="connsiteY19-17900" fmla="*/ 949801 h 1005430"/>
                <a:gd name="connsiteX20-17901" fmla="*/ 231401 w 1243373"/>
                <a:gd name="connsiteY20-17902" fmla="*/ 817630 h 1005430"/>
                <a:gd name="connsiteX21-17903" fmla="*/ 264391 w 1243373"/>
                <a:gd name="connsiteY21-17904" fmla="*/ 735988 h 1005430"/>
                <a:gd name="connsiteX22-17905" fmla="*/ 214226 w 1243373"/>
                <a:gd name="connsiteY22-17906" fmla="*/ 829249 h 1005430"/>
                <a:gd name="connsiteX23-17907" fmla="*/ 133167 w 1243373"/>
                <a:gd name="connsiteY23-17908" fmla="*/ 955587 h 1005430"/>
                <a:gd name="connsiteX24-17909" fmla="*/ 22167 w 1243373"/>
                <a:gd name="connsiteY24-17910" fmla="*/ 966845 h 1005430"/>
                <a:gd name="connsiteX25-17911" fmla="*/ 176701 w 1243373"/>
                <a:gd name="connsiteY25-17912" fmla="*/ 696053 h 1005430"/>
                <a:gd name="connsiteX26-17913" fmla="*/ 201563 w 1243373"/>
                <a:gd name="connsiteY26-17914" fmla="*/ 646787 h 1005430"/>
                <a:gd name="connsiteX27-17915" fmla="*/ 322197 w 1243373"/>
                <a:gd name="connsiteY27-17916" fmla="*/ 682395 h 1005430"/>
                <a:gd name="connsiteX28-17917" fmla="*/ 593679 w 1243373"/>
                <a:gd name="connsiteY28-17918" fmla="*/ 417571 h 1005430"/>
                <a:gd name="connsiteX29-17919" fmla="*/ 507049 w 1243373"/>
                <a:gd name="connsiteY29-17920" fmla="*/ 469978 h 1005430"/>
                <a:gd name="connsiteX30-17921" fmla="*/ 457237 w 1243373"/>
                <a:gd name="connsiteY30-17922" fmla="*/ 505882 h 1005430"/>
                <a:gd name="connsiteX31-17923" fmla="*/ 317350 w 1243373"/>
                <a:gd name="connsiteY31-17924" fmla="*/ 681704 h 1005430"/>
                <a:gd name="connsiteX32-17925" fmla="*/ 202298 w 1243373"/>
                <a:gd name="connsiteY32-17926" fmla="*/ 646587 h 1005430"/>
                <a:gd name="connsiteX33-17927" fmla="*/ 272535 w 1243373"/>
                <a:gd name="connsiteY33-17928" fmla="*/ 471354 h 1005430"/>
                <a:gd name="connsiteX34-17929" fmla="*/ 0 w 1243373"/>
                <a:gd name="connsiteY34-17930" fmla="*/ 969589 h 1005430"/>
                <a:gd name="connsiteX35-17931" fmla="*/ 191213 w 1243373"/>
                <a:gd name="connsiteY35-17932" fmla="*/ 416843 h 1005430"/>
                <a:gd name="connsiteX36-17933" fmla="*/ 529699 w 1243373"/>
                <a:gd name="connsiteY36-17934" fmla="*/ 4214 h 1005430"/>
                <a:gd name="connsiteX37-17935" fmla="*/ 723767 w 1243373"/>
                <a:gd name="connsiteY37-17936" fmla="*/ 111655 h 1005430"/>
                <a:gd name="connsiteX38-17937" fmla="*/ 1122654 w 1243373"/>
                <a:gd name="connsiteY38-17938" fmla="*/ 125859 h 1005430"/>
                <a:gd name="connsiteX39-17939" fmla="*/ 1242982 w 1243373"/>
                <a:gd name="connsiteY39-17940" fmla="*/ 7325 h 1005430"/>
                <a:gd name="connsiteX40-17941" fmla="*/ 1087953 w 1243373"/>
                <a:gd name="connsiteY40-17942" fmla="*/ 450615 h 1005430"/>
                <a:gd name="connsiteX41-17943" fmla="*/ 1081179 w 1243373"/>
                <a:gd name="connsiteY41-17944" fmla="*/ 620832 h 1005430"/>
                <a:gd name="connsiteX42-17945" fmla="*/ 1171691 w 1243373"/>
                <a:gd name="connsiteY42-17946" fmla="*/ 684025 h 1005430"/>
                <a:gd name="connsiteX43-17947" fmla="*/ 1026149 w 1243373"/>
                <a:gd name="connsiteY43-17948" fmla="*/ 929326 h 1005430"/>
                <a:gd name="connsiteX44-17949" fmla="*/ 972825 w 1243373"/>
                <a:gd name="connsiteY44-17950" fmla="*/ 914758 h 1005430"/>
                <a:gd name="connsiteX45-17951" fmla="*/ 914841 w 1243373"/>
                <a:gd name="connsiteY45-17952" fmla="*/ 909214 h 1005430"/>
                <a:gd name="connsiteX46-17953" fmla="*/ 881478 w 1243373"/>
                <a:gd name="connsiteY46-17954" fmla="*/ 909532 h 1005430"/>
                <a:gd name="connsiteX47-17955" fmla="*/ 803379 w 1243373"/>
                <a:gd name="connsiteY47-17956" fmla="*/ 951855 h 1005430"/>
                <a:gd name="connsiteX0-17957" fmla="*/ 803379 w 1243373"/>
                <a:gd name="connsiteY0-17958" fmla="*/ 951855 h 1005430"/>
                <a:gd name="connsiteX1-17959" fmla="*/ 771336 w 1243373"/>
                <a:gd name="connsiteY1-17960" fmla="*/ 838265 h 1005430"/>
                <a:gd name="connsiteX2-17961" fmla="*/ 785412 w 1243373"/>
                <a:gd name="connsiteY2-17962" fmla="*/ 962495 h 1005430"/>
                <a:gd name="connsiteX3-17963" fmla="*/ 723653 w 1243373"/>
                <a:gd name="connsiteY3-17964" fmla="*/ 979633 h 1005430"/>
                <a:gd name="connsiteX4-17965" fmla="*/ 693140 w 1243373"/>
                <a:gd name="connsiteY4-17966" fmla="*/ 944893 h 1005430"/>
                <a:gd name="connsiteX5-17967" fmla="*/ 666435 w 1243373"/>
                <a:gd name="connsiteY5-17968" fmla="*/ 918706 h 1005430"/>
                <a:gd name="connsiteX6-17969" fmla="*/ 615785 w 1243373"/>
                <a:gd name="connsiteY6-17970" fmla="*/ 922382 h 1005430"/>
                <a:gd name="connsiteX7-17971" fmla="*/ 598136 w 1243373"/>
                <a:gd name="connsiteY7-17972" fmla="*/ 809443 h 1005430"/>
                <a:gd name="connsiteX8-17973" fmla="*/ 474772 w 1243373"/>
                <a:gd name="connsiteY8-17974" fmla="*/ 813658 h 1005430"/>
                <a:gd name="connsiteX9-17975" fmla="*/ 516240 w 1243373"/>
                <a:gd name="connsiteY9-17976" fmla="*/ 762528 h 1005430"/>
                <a:gd name="connsiteX10-17977" fmla="*/ 618937 w 1243373"/>
                <a:gd name="connsiteY10-17978" fmla="*/ 650134 h 1005430"/>
                <a:gd name="connsiteX11-17979" fmla="*/ 537590 w 1243373"/>
                <a:gd name="connsiteY11-17980" fmla="*/ 705134 h 1005430"/>
                <a:gd name="connsiteX12-17981" fmla="*/ 429328 w 1243373"/>
                <a:gd name="connsiteY12-17982" fmla="*/ 838728 h 1005430"/>
                <a:gd name="connsiteX13-17983" fmla="*/ 383869 w 1243373"/>
                <a:gd name="connsiteY13-17984" fmla="*/ 847362 h 1005430"/>
                <a:gd name="connsiteX14-17985" fmla="*/ 156874 w 1243373"/>
                <a:gd name="connsiteY14-17986" fmla="*/ 941999 h 1005430"/>
                <a:gd name="connsiteX15-17987" fmla="*/ 210719 w 1243373"/>
                <a:gd name="connsiteY15-17988" fmla="*/ 894888 h 1005430"/>
                <a:gd name="connsiteX16-17989" fmla="*/ 451271 w 1243373"/>
                <a:gd name="connsiteY16-17990" fmla="*/ 725793 h 1005430"/>
                <a:gd name="connsiteX17-17991" fmla="*/ 299777 w 1243373"/>
                <a:gd name="connsiteY17-17992" fmla="*/ 817895 h 1005430"/>
                <a:gd name="connsiteX18-17993" fmla="*/ 209912 w 1243373"/>
                <a:gd name="connsiteY18-17994" fmla="*/ 893084 h 1005430"/>
                <a:gd name="connsiteX19-17995" fmla="*/ 157905 w 1243373"/>
                <a:gd name="connsiteY19-17996" fmla="*/ 949801 h 1005430"/>
                <a:gd name="connsiteX20-17997" fmla="*/ 231401 w 1243373"/>
                <a:gd name="connsiteY20-17998" fmla="*/ 817630 h 1005430"/>
                <a:gd name="connsiteX21-17999" fmla="*/ 264391 w 1243373"/>
                <a:gd name="connsiteY21-18000" fmla="*/ 735988 h 1005430"/>
                <a:gd name="connsiteX22-18001" fmla="*/ 214226 w 1243373"/>
                <a:gd name="connsiteY22-18002" fmla="*/ 829249 h 1005430"/>
                <a:gd name="connsiteX23-18003" fmla="*/ 133167 w 1243373"/>
                <a:gd name="connsiteY23-18004" fmla="*/ 955587 h 1005430"/>
                <a:gd name="connsiteX24-18005" fmla="*/ 22167 w 1243373"/>
                <a:gd name="connsiteY24-18006" fmla="*/ 966845 h 1005430"/>
                <a:gd name="connsiteX25-18007" fmla="*/ 176701 w 1243373"/>
                <a:gd name="connsiteY25-18008" fmla="*/ 696053 h 1005430"/>
                <a:gd name="connsiteX26-18009" fmla="*/ 201563 w 1243373"/>
                <a:gd name="connsiteY26-18010" fmla="*/ 646787 h 1005430"/>
                <a:gd name="connsiteX27-18011" fmla="*/ 322197 w 1243373"/>
                <a:gd name="connsiteY27-18012" fmla="*/ 682395 h 1005430"/>
                <a:gd name="connsiteX28-18013" fmla="*/ 593679 w 1243373"/>
                <a:gd name="connsiteY28-18014" fmla="*/ 417571 h 1005430"/>
                <a:gd name="connsiteX29-18015" fmla="*/ 507049 w 1243373"/>
                <a:gd name="connsiteY29-18016" fmla="*/ 469978 h 1005430"/>
                <a:gd name="connsiteX30-18017" fmla="*/ 457237 w 1243373"/>
                <a:gd name="connsiteY30-18018" fmla="*/ 505882 h 1005430"/>
                <a:gd name="connsiteX31-18019" fmla="*/ 317350 w 1243373"/>
                <a:gd name="connsiteY31-18020" fmla="*/ 681704 h 1005430"/>
                <a:gd name="connsiteX32-18021" fmla="*/ 202298 w 1243373"/>
                <a:gd name="connsiteY32-18022" fmla="*/ 646587 h 1005430"/>
                <a:gd name="connsiteX33-18023" fmla="*/ 272535 w 1243373"/>
                <a:gd name="connsiteY33-18024" fmla="*/ 471354 h 1005430"/>
                <a:gd name="connsiteX34-18025" fmla="*/ 0 w 1243373"/>
                <a:gd name="connsiteY34-18026" fmla="*/ 969589 h 1005430"/>
                <a:gd name="connsiteX35-18027" fmla="*/ 191213 w 1243373"/>
                <a:gd name="connsiteY35-18028" fmla="*/ 416843 h 1005430"/>
                <a:gd name="connsiteX36-18029" fmla="*/ 529699 w 1243373"/>
                <a:gd name="connsiteY36-18030" fmla="*/ 4214 h 1005430"/>
                <a:gd name="connsiteX37-18031" fmla="*/ 722886 w 1243373"/>
                <a:gd name="connsiteY37-18032" fmla="*/ 107855 h 1005430"/>
                <a:gd name="connsiteX38-18033" fmla="*/ 1122654 w 1243373"/>
                <a:gd name="connsiteY38-18034" fmla="*/ 125859 h 1005430"/>
                <a:gd name="connsiteX39-18035" fmla="*/ 1242982 w 1243373"/>
                <a:gd name="connsiteY39-18036" fmla="*/ 7325 h 1005430"/>
                <a:gd name="connsiteX40-18037" fmla="*/ 1087953 w 1243373"/>
                <a:gd name="connsiteY40-18038" fmla="*/ 450615 h 1005430"/>
                <a:gd name="connsiteX41-18039" fmla="*/ 1081179 w 1243373"/>
                <a:gd name="connsiteY41-18040" fmla="*/ 620832 h 1005430"/>
                <a:gd name="connsiteX42-18041" fmla="*/ 1171691 w 1243373"/>
                <a:gd name="connsiteY42-18042" fmla="*/ 684025 h 1005430"/>
                <a:gd name="connsiteX43-18043" fmla="*/ 1026149 w 1243373"/>
                <a:gd name="connsiteY43-18044" fmla="*/ 929326 h 1005430"/>
                <a:gd name="connsiteX44-18045" fmla="*/ 972825 w 1243373"/>
                <a:gd name="connsiteY44-18046" fmla="*/ 914758 h 1005430"/>
                <a:gd name="connsiteX45-18047" fmla="*/ 914841 w 1243373"/>
                <a:gd name="connsiteY45-18048" fmla="*/ 909214 h 1005430"/>
                <a:gd name="connsiteX46-18049" fmla="*/ 881478 w 1243373"/>
                <a:gd name="connsiteY46-18050" fmla="*/ 909532 h 1005430"/>
                <a:gd name="connsiteX47-18051" fmla="*/ 803379 w 1243373"/>
                <a:gd name="connsiteY47-18052" fmla="*/ 951855 h 1005430"/>
                <a:gd name="connsiteX0-18053" fmla="*/ 803379 w 1243373"/>
                <a:gd name="connsiteY0-18054" fmla="*/ 951855 h 1005430"/>
                <a:gd name="connsiteX1-18055" fmla="*/ 771336 w 1243373"/>
                <a:gd name="connsiteY1-18056" fmla="*/ 838265 h 1005430"/>
                <a:gd name="connsiteX2-18057" fmla="*/ 785412 w 1243373"/>
                <a:gd name="connsiteY2-18058" fmla="*/ 962495 h 1005430"/>
                <a:gd name="connsiteX3-18059" fmla="*/ 723653 w 1243373"/>
                <a:gd name="connsiteY3-18060" fmla="*/ 979633 h 1005430"/>
                <a:gd name="connsiteX4-18061" fmla="*/ 693140 w 1243373"/>
                <a:gd name="connsiteY4-18062" fmla="*/ 944893 h 1005430"/>
                <a:gd name="connsiteX5-18063" fmla="*/ 666435 w 1243373"/>
                <a:gd name="connsiteY5-18064" fmla="*/ 918706 h 1005430"/>
                <a:gd name="connsiteX6-18065" fmla="*/ 615785 w 1243373"/>
                <a:gd name="connsiteY6-18066" fmla="*/ 922382 h 1005430"/>
                <a:gd name="connsiteX7-18067" fmla="*/ 598136 w 1243373"/>
                <a:gd name="connsiteY7-18068" fmla="*/ 809443 h 1005430"/>
                <a:gd name="connsiteX8-18069" fmla="*/ 474772 w 1243373"/>
                <a:gd name="connsiteY8-18070" fmla="*/ 813658 h 1005430"/>
                <a:gd name="connsiteX9-18071" fmla="*/ 516240 w 1243373"/>
                <a:gd name="connsiteY9-18072" fmla="*/ 762528 h 1005430"/>
                <a:gd name="connsiteX10-18073" fmla="*/ 618937 w 1243373"/>
                <a:gd name="connsiteY10-18074" fmla="*/ 650134 h 1005430"/>
                <a:gd name="connsiteX11-18075" fmla="*/ 537590 w 1243373"/>
                <a:gd name="connsiteY11-18076" fmla="*/ 705134 h 1005430"/>
                <a:gd name="connsiteX12-18077" fmla="*/ 429328 w 1243373"/>
                <a:gd name="connsiteY12-18078" fmla="*/ 838728 h 1005430"/>
                <a:gd name="connsiteX13-18079" fmla="*/ 383869 w 1243373"/>
                <a:gd name="connsiteY13-18080" fmla="*/ 847362 h 1005430"/>
                <a:gd name="connsiteX14-18081" fmla="*/ 156874 w 1243373"/>
                <a:gd name="connsiteY14-18082" fmla="*/ 941999 h 1005430"/>
                <a:gd name="connsiteX15-18083" fmla="*/ 210719 w 1243373"/>
                <a:gd name="connsiteY15-18084" fmla="*/ 894888 h 1005430"/>
                <a:gd name="connsiteX16-18085" fmla="*/ 451271 w 1243373"/>
                <a:gd name="connsiteY16-18086" fmla="*/ 725793 h 1005430"/>
                <a:gd name="connsiteX17-18087" fmla="*/ 299777 w 1243373"/>
                <a:gd name="connsiteY17-18088" fmla="*/ 817895 h 1005430"/>
                <a:gd name="connsiteX18-18089" fmla="*/ 209912 w 1243373"/>
                <a:gd name="connsiteY18-18090" fmla="*/ 893084 h 1005430"/>
                <a:gd name="connsiteX19-18091" fmla="*/ 157905 w 1243373"/>
                <a:gd name="connsiteY19-18092" fmla="*/ 949801 h 1005430"/>
                <a:gd name="connsiteX20-18093" fmla="*/ 231401 w 1243373"/>
                <a:gd name="connsiteY20-18094" fmla="*/ 817630 h 1005430"/>
                <a:gd name="connsiteX21-18095" fmla="*/ 264391 w 1243373"/>
                <a:gd name="connsiteY21-18096" fmla="*/ 735988 h 1005430"/>
                <a:gd name="connsiteX22-18097" fmla="*/ 214226 w 1243373"/>
                <a:gd name="connsiteY22-18098" fmla="*/ 829249 h 1005430"/>
                <a:gd name="connsiteX23-18099" fmla="*/ 133167 w 1243373"/>
                <a:gd name="connsiteY23-18100" fmla="*/ 955587 h 1005430"/>
                <a:gd name="connsiteX24-18101" fmla="*/ 22167 w 1243373"/>
                <a:gd name="connsiteY24-18102" fmla="*/ 966845 h 1005430"/>
                <a:gd name="connsiteX25-18103" fmla="*/ 176701 w 1243373"/>
                <a:gd name="connsiteY25-18104" fmla="*/ 696053 h 1005430"/>
                <a:gd name="connsiteX26-18105" fmla="*/ 201563 w 1243373"/>
                <a:gd name="connsiteY26-18106" fmla="*/ 646787 h 1005430"/>
                <a:gd name="connsiteX27-18107" fmla="*/ 322197 w 1243373"/>
                <a:gd name="connsiteY27-18108" fmla="*/ 682395 h 1005430"/>
                <a:gd name="connsiteX28-18109" fmla="*/ 593679 w 1243373"/>
                <a:gd name="connsiteY28-18110" fmla="*/ 417571 h 1005430"/>
                <a:gd name="connsiteX29-18111" fmla="*/ 507049 w 1243373"/>
                <a:gd name="connsiteY29-18112" fmla="*/ 469978 h 1005430"/>
                <a:gd name="connsiteX30-18113" fmla="*/ 457237 w 1243373"/>
                <a:gd name="connsiteY30-18114" fmla="*/ 505882 h 1005430"/>
                <a:gd name="connsiteX31-18115" fmla="*/ 317350 w 1243373"/>
                <a:gd name="connsiteY31-18116" fmla="*/ 681704 h 1005430"/>
                <a:gd name="connsiteX32-18117" fmla="*/ 202298 w 1243373"/>
                <a:gd name="connsiteY32-18118" fmla="*/ 646587 h 1005430"/>
                <a:gd name="connsiteX33-18119" fmla="*/ 272535 w 1243373"/>
                <a:gd name="connsiteY33-18120" fmla="*/ 471354 h 1005430"/>
                <a:gd name="connsiteX34-18121" fmla="*/ 0 w 1243373"/>
                <a:gd name="connsiteY34-18122" fmla="*/ 969589 h 1005430"/>
                <a:gd name="connsiteX35-18123" fmla="*/ 82632 w 1243373"/>
                <a:gd name="connsiteY35-18124" fmla="*/ 677407 h 1005430"/>
                <a:gd name="connsiteX36-18125" fmla="*/ 191213 w 1243373"/>
                <a:gd name="connsiteY36-18126" fmla="*/ 416843 h 1005430"/>
                <a:gd name="connsiteX37-18127" fmla="*/ 529699 w 1243373"/>
                <a:gd name="connsiteY37-18128" fmla="*/ 4214 h 1005430"/>
                <a:gd name="connsiteX38-18129" fmla="*/ 722886 w 1243373"/>
                <a:gd name="connsiteY38-18130" fmla="*/ 107855 h 1005430"/>
                <a:gd name="connsiteX39-18131" fmla="*/ 1122654 w 1243373"/>
                <a:gd name="connsiteY39-18132" fmla="*/ 125859 h 1005430"/>
                <a:gd name="connsiteX40-18133" fmla="*/ 1242982 w 1243373"/>
                <a:gd name="connsiteY40-18134" fmla="*/ 7325 h 1005430"/>
                <a:gd name="connsiteX41-18135" fmla="*/ 1087953 w 1243373"/>
                <a:gd name="connsiteY41-18136" fmla="*/ 450615 h 1005430"/>
                <a:gd name="connsiteX42-18137" fmla="*/ 1081179 w 1243373"/>
                <a:gd name="connsiteY42-18138" fmla="*/ 620832 h 1005430"/>
                <a:gd name="connsiteX43-18139" fmla="*/ 1171691 w 1243373"/>
                <a:gd name="connsiteY43-18140" fmla="*/ 684025 h 1005430"/>
                <a:gd name="connsiteX44-18141" fmla="*/ 1026149 w 1243373"/>
                <a:gd name="connsiteY44-18142" fmla="*/ 929326 h 1005430"/>
                <a:gd name="connsiteX45-18143" fmla="*/ 972825 w 1243373"/>
                <a:gd name="connsiteY45-18144" fmla="*/ 914758 h 1005430"/>
                <a:gd name="connsiteX46-18145" fmla="*/ 914841 w 1243373"/>
                <a:gd name="connsiteY46-18146" fmla="*/ 909214 h 1005430"/>
                <a:gd name="connsiteX47-18147" fmla="*/ 881478 w 1243373"/>
                <a:gd name="connsiteY47-18148" fmla="*/ 909532 h 1005430"/>
                <a:gd name="connsiteX48" fmla="*/ 803379 w 1243373"/>
                <a:gd name="connsiteY48" fmla="*/ 951855 h 1005430"/>
                <a:gd name="connsiteX0-18149" fmla="*/ 803379 w 1243373"/>
                <a:gd name="connsiteY0-18150" fmla="*/ 951855 h 979633"/>
                <a:gd name="connsiteX1-18151" fmla="*/ 771336 w 1243373"/>
                <a:gd name="connsiteY1-18152" fmla="*/ 838265 h 979633"/>
                <a:gd name="connsiteX2-18153" fmla="*/ 785412 w 1243373"/>
                <a:gd name="connsiteY2-18154" fmla="*/ 962495 h 979633"/>
                <a:gd name="connsiteX3-18155" fmla="*/ 723653 w 1243373"/>
                <a:gd name="connsiteY3-18156" fmla="*/ 979633 h 979633"/>
                <a:gd name="connsiteX4-18157" fmla="*/ 693140 w 1243373"/>
                <a:gd name="connsiteY4-18158" fmla="*/ 944893 h 979633"/>
                <a:gd name="connsiteX5-18159" fmla="*/ 666435 w 1243373"/>
                <a:gd name="connsiteY5-18160" fmla="*/ 918706 h 979633"/>
                <a:gd name="connsiteX6-18161" fmla="*/ 615785 w 1243373"/>
                <a:gd name="connsiteY6-18162" fmla="*/ 922382 h 979633"/>
                <a:gd name="connsiteX7-18163" fmla="*/ 598136 w 1243373"/>
                <a:gd name="connsiteY7-18164" fmla="*/ 809443 h 979633"/>
                <a:gd name="connsiteX8-18165" fmla="*/ 474772 w 1243373"/>
                <a:gd name="connsiteY8-18166" fmla="*/ 813658 h 979633"/>
                <a:gd name="connsiteX9-18167" fmla="*/ 516240 w 1243373"/>
                <a:gd name="connsiteY9-18168" fmla="*/ 762528 h 979633"/>
                <a:gd name="connsiteX10-18169" fmla="*/ 618937 w 1243373"/>
                <a:gd name="connsiteY10-18170" fmla="*/ 650134 h 979633"/>
                <a:gd name="connsiteX11-18171" fmla="*/ 537590 w 1243373"/>
                <a:gd name="connsiteY11-18172" fmla="*/ 705134 h 979633"/>
                <a:gd name="connsiteX12-18173" fmla="*/ 429328 w 1243373"/>
                <a:gd name="connsiteY12-18174" fmla="*/ 838728 h 979633"/>
                <a:gd name="connsiteX13-18175" fmla="*/ 383869 w 1243373"/>
                <a:gd name="connsiteY13-18176" fmla="*/ 847362 h 979633"/>
                <a:gd name="connsiteX14-18177" fmla="*/ 156874 w 1243373"/>
                <a:gd name="connsiteY14-18178" fmla="*/ 941999 h 979633"/>
                <a:gd name="connsiteX15-18179" fmla="*/ 210719 w 1243373"/>
                <a:gd name="connsiteY15-18180" fmla="*/ 894888 h 979633"/>
                <a:gd name="connsiteX16-18181" fmla="*/ 451271 w 1243373"/>
                <a:gd name="connsiteY16-18182" fmla="*/ 725793 h 979633"/>
                <a:gd name="connsiteX17-18183" fmla="*/ 299777 w 1243373"/>
                <a:gd name="connsiteY17-18184" fmla="*/ 817895 h 979633"/>
                <a:gd name="connsiteX18-18185" fmla="*/ 209912 w 1243373"/>
                <a:gd name="connsiteY18-18186" fmla="*/ 893084 h 979633"/>
                <a:gd name="connsiteX19-18187" fmla="*/ 157905 w 1243373"/>
                <a:gd name="connsiteY19-18188" fmla="*/ 949801 h 979633"/>
                <a:gd name="connsiteX20-18189" fmla="*/ 231401 w 1243373"/>
                <a:gd name="connsiteY20-18190" fmla="*/ 817630 h 979633"/>
                <a:gd name="connsiteX21-18191" fmla="*/ 264391 w 1243373"/>
                <a:gd name="connsiteY21-18192" fmla="*/ 735988 h 979633"/>
                <a:gd name="connsiteX22-18193" fmla="*/ 214226 w 1243373"/>
                <a:gd name="connsiteY22-18194" fmla="*/ 829249 h 979633"/>
                <a:gd name="connsiteX23-18195" fmla="*/ 133167 w 1243373"/>
                <a:gd name="connsiteY23-18196" fmla="*/ 955587 h 979633"/>
                <a:gd name="connsiteX24-18197" fmla="*/ 22167 w 1243373"/>
                <a:gd name="connsiteY24-18198" fmla="*/ 966845 h 979633"/>
                <a:gd name="connsiteX25-18199" fmla="*/ 176701 w 1243373"/>
                <a:gd name="connsiteY25-18200" fmla="*/ 696053 h 979633"/>
                <a:gd name="connsiteX26-18201" fmla="*/ 201563 w 1243373"/>
                <a:gd name="connsiteY26-18202" fmla="*/ 646787 h 979633"/>
                <a:gd name="connsiteX27-18203" fmla="*/ 322197 w 1243373"/>
                <a:gd name="connsiteY27-18204" fmla="*/ 682395 h 979633"/>
                <a:gd name="connsiteX28-18205" fmla="*/ 593679 w 1243373"/>
                <a:gd name="connsiteY28-18206" fmla="*/ 417571 h 979633"/>
                <a:gd name="connsiteX29-18207" fmla="*/ 507049 w 1243373"/>
                <a:gd name="connsiteY29-18208" fmla="*/ 469978 h 979633"/>
                <a:gd name="connsiteX30-18209" fmla="*/ 457237 w 1243373"/>
                <a:gd name="connsiteY30-18210" fmla="*/ 505882 h 979633"/>
                <a:gd name="connsiteX31-18211" fmla="*/ 317350 w 1243373"/>
                <a:gd name="connsiteY31-18212" fmla="*/ 681704 h 979633"/>
                <a:gd name="connsiteX32-18213" fmla="*/ 202298 w 1243373"/>
                <a:gd name="connsiteY32-18214" fmla="*/ 646587 h 979633"/>
                <a:gd name="connsiteX33-18215" fmla="*/ 272535 w 1243373"/>
                <a:gd name="connsiteY33-18216" fmla="*/ 471354 h 979633"/>
                <a:gd name="connsiteX34-18217" fmla="*/ 0 w 1243373"/>
                <a:gd name="connsiteY34-18218" fmla="*/ 969589 h 979633"/>
                <a:gd name="connsiteX35-18219" fmla="*/ 82632 w 1243373"/>
                <a:gd name="connsiteY35-18220" fmla="*/ 677407 h 979633"/>
                <a:gd name="connsiteX36-18221" fmla="*/ 191213 w 1243373"/>
                <a:gd name="connsiteY36-18222" fmla="*/ 416843 h 979633"/>
                <a:gd name="connsiteX37-18223" fmla="*/ 529699 w 1243373"/>
                <a:gd name="connsiteY37-18224" fmla="*/ 4214 h 979633"/>
                <a:gd name="connsiteX38-18225" fmla="*/ 722886 w 1243373"/>
                <a:gd name="connsiteY38-18226" fmla="*/ 107855 h 979633"/>
                <a:gd name="connsiteX39-18227" fmla="*/ 1122654 w 1243373"/>
                <a:gd name="connsiteY39-18228" fmla="*/ 125859 h 979633"/>
                <a:gd name="connsiteX40-18229" fmla="*/ 1242982 w 1243373"/>
                <a:gd name="connsiteY40-18230" fmla="*/ 7325 h 979633"/>
                <a:gd name="connsiteX41-18231" fmla="*/ 1087953 w 1243373"/>
                <a:gd name="connsiteY41-18232" fmla="*/ 450615 h 979633"/>
                <a:gd name="connsiteX42-18233" fmla="*/ 1081179 w 1243373"/>
                <a:gd name="connsiteY42-18234" fmla="*/ 620832 h 979633"/>
                <a:gd name="connsiteX43-18235" fmla="*/ 1171691 w 1243373"/>
                <a:gd name="connsiteY43-18236" fmla="*/ 684025 h 979633"/>
                <a:gd name="connsiteX44-18237" fmla="*/ 1026149 w 1243373"/>
                <a:gd name="connsiteY44-18238" fmla="*/ 929326 h 979633"/>
                <a:gd name="connsiteX45-18239" fmla="*/ 972825 w 1243373"/>
                <a:gd name="connsiteY45-18240" fmla="*/ 914758 h 979633"/>
                <a:gd name="connsiteX46-18241" fmla="*/ 914841 w 1243373"/>
                <a:gd name="connsiteY46-18242" fmla="*/ 909214 h 979633"/>
                <a:gd name="connsiteX47-18243" fmla="*/ 881478 w 1243373"/>
                <a:gd name="connsiteY47-18244" fmla="*/ 909532 h 979633"/>
                <a:gd name="connsiteX48-18245" fmla="*/ 803379 w 1243373"/>
                <a:gd name="connsiteY48-18246" fmla="*/ 951855 h 979633"/>
                <a:gd name="connsiteX0-18247" fmla="*/ 803379 w 1243373"/>
                <a:gd name="connsiteY0-18248" fmla="*/ 951855 h 979633"/>
                <a:gd name="connsiteX1-18249" fmla="*/ 771336 w 1243373"/>
                <a:gd name="connsiteY1-18250" fmla="*/ 838265 h 979633"/>
                <a:gd name="connsiteX2-18251" fmla="*/ 785412 w 1243373"/>
                <a:gd name="connsiteY2-18252" fmla="*/ 962495 h 979633"/>
                <a:gd name="connsiteX3-18253" fmla="*/ 723653 w 1243373"/>
                <a:gd name="connsiteY3-18254" fmla="*/ 979633 h 979633"/>
                <a:gd name="connsiteX4-18255" fmla="*/ 693140 w 1243373"/>
                <a:gd name="connsiteY4-18256" fmla="*/ 944893 h 979633"/>
                <a:gd name="connsiteX5-18257" fmla="*/ 666435 w 1243373"/>
                <a:gd name="connsiteY5-18258" fmla="*/ 918706 h 979633"/>
                <a:gd name="connsiteX6-18259" fmla="*/ 615785 w 1243373"/>
                <a:gd name="connsiteY6-18260" fmla="*/ 922382 h 979633"/>
                <a:gd name="connsiteX7-18261" fmla="*/ 598136 w 1243373"/>
                <a:gd name="connsiteY7-18262" fmla="*/ 809443 h 979633"/>
                <a:gd name="connsiteX8-18263" fmla="*/ 474772 w 1243373"/>
                <a:gd name="connsiteY8-18264" fmla="*/ 813658 h 979633"/>
                <a:gd name="connsiteX9-18265" fmla="*/ 516240 w 1243373"/>
                <a:gd name="connsiteY9-18266" fmla="*/ 762528 h 979633"/>
                <a:gd name="connsiteX10-18267" fmla="*/ 618937 w 1243373"/>
                <a:gd name="connsiteY10-18268" fmla="*/ 650134 h 979633"/>
                <a:gd name="connsiteX11-18269" fmla="*/ 537590 w 1243373"/>
                <a:gd name="connsiteY11-18270" fmla="*/ 705134 h 979633"/>
                <a:gd name="connsiteX12-18271" fmla="*/ 429328 w 1243373"/>
                <a:gd name="connsiteY12-18272" fmla="*/ 838728 h 979633"/>
                <a:gd name="connsiteX13-18273" fmla="*/ 383869 w 1243373"/>
                <a:gd name="connsiteY13-18274" fmla="*/ 847362 h 979633"/>
                <a:gd name="connsiteX14-18275" fmla="*/ 156874 w 1243373"/>
                <a:gd name="connsiteY14-18276" fmla="*/ 941999 h 979633"/>
                <a:gd name="connsiteX15-18277" fmla="*/ 210719 w 1243373"/>
                <a:gd name="connsiteY15-18278" fmla="*/ 894888 h 979633"/>
                <a:gd name="connsiteX16-18279" fmla="*/ 451271 w 1243373"/>
                <a:gd name="connsiteY16-18280" fmla="*/ 725793 h 979633"/>
                <a:gd name="connsiteX17-18281" fmla="*/ 299777 w 1243373"/>
                <a:gd name="connsiteY17-18282" fmla="*/ 817895 h 979633"/>
                <a:gd name="connsiteX18-18283" fmla="*/ 209912 w 1243373"/>
                <a:gd name="connsiteY18-18284" fmla="*/ 893084 h 979633"/>
                <a:gd name="connsiteX19-18285" fmla="*/ 157905 w 1243373"/>
                <a:gd name="connsiteY19-18286" fmla="*/ 949801 h 979633"/>
                <a:gd name="connsiteX20-18287" fmla="*/ 231401 w 1243373"/>
                <a:gd name="connsiteY20-18288" fmla="*/ 817630 h 979633"/>
                <a:gd name="connsiteX21-18289" fmla="*/ 264391 w 1243373"/>
                <a:gd name="connsiteY21-18290" fmla="*/ 735988 h 979633"/>
                <a:gd name="connsiteX22-18291" fmla="*/ 214226 w 1243373"/>
                <a:gd name="connsiteY22-18292" fmla="*/ 829249 h 979633"/>
                <a:gd name="connsiteX23-18293" fmla="*/ 133167 w 1243373"/>
                <a:gd name="connsiteY23-18294" fmla="*/ 955587 h 979633"/>
                <a:gd name="connsiteX24-18295" fmla="*/ 22167 w 1243373"/>
                <a:gd name="connsiteY24-18296" fmla="*/ 966845 h 979633"/>
                <a:gd name="connsiteX25-18297" fmla="*/ 176701 w 1243373"/>
                <a:gd name="connsiteY25-18298" fmla="*/ 696053 h 979633"/>
                <a:gd name="connsiteX26-18299" fmla="*/ 201563 w 1243373"/>
                <a:gd name="connsiteY26-18300" fmla="*/ 646787 h 979633"/>
                <a:gd name="connsiteX27-18301" fmla="*/ 322197 w 1243373"/>
                <a:gd name="connsiteY27-18302" fmla="*/ 682395 h 979633"/>
                <a:gd name="connsiteX28-18303" fmla="*/ 593679 w 1243373"/>
                <a:gd name="connsiteY28-18304" fmla="*/ 417571 h 979633"/>
                <a:gd name="connsiteX29-18305" fmla="*/ 507049 w 1243373"/>
                <a:gd name="connsiteY29-18306" fmla="*/ 469978 h 979633"/>
                <a:gd name="connsiteX30-18307" fmla="*/ 457237 w 1243373"/>
                <a:gd name="connsiteY30-18308" fmla="*/ 505882 h 979633"/>
                <a:gd name="connsiteX31-18309" fmla="*/ 317350 w 1243373"/>
                <a:gd name="connsiteY31-18310" fmla="*/ 681704 h 979633"/>
                <a:gd name="connsiteX32-18311" fmla="*/ 202298 w 1243373"/>
                <a:gd name="connsiteY32-18312" fmla="*/ 646587 h 979633"/>
                <a:gd name="connsiteX33-18313" fmla="*/ 272535 w 1243373"/>
                <a:gd name="connsiteY33-18314" fmla="*/ 471354 h 979633"/>
                <a:gd name="connsiteX34-18315" fmla="*/ 0 w 1243373"/>
                <a:gd name="connsiteY34-18316" fmla="*/ 969589 h 979633"/>
                <a:gd name="connsiteX35-18317" fmla="*/ 82632 w 1243373"/>
                <a:gd name="connsiteY35-18318" fmla="*/ 677407 h 979633"/>
                <a:gd name="connsiteX36-18319" fmla="*/ 191213 w 1243373"/>
                <a:gd name="connsiteY36-18320" fmla="*/ 416843 h 979633"/>
                <a:gd name="connsiteX37-18321" fmla="*/ 529699 w 1243373"/>
                <a:gd name="connsiteY37-18322" fmla="*/ 4214 h 979633"/>
                <a:gd name="connsiteX38-18323" fmla="*/ 722886 w 1243373"/>
                <a:gd name="connsiteY38-18324" fmla="*/ 107855 h 979633"/>
                <a:gd name="connsiteX39-18325" fmla="*/ 1122654 w 1243373"/>
                <a:gd name="connsiteY39-18326" fmla="*/ 125859 h 979633"/>
                <a:gd name="connsiteX40-18327" fmla="*/ 1242982 w 1243373"/>
                <a:gd name="connsiteY40-18328" fmla="*/ 7325 h 979633"/>
                <a:gd name="connsiteX41-18329" fmla="*/ 1087953 w 1243373"/>
                <a:gd name="connsiteY41-18330" fmla="*/ 450615 h 979633"/>
                <a:gd name="connsiteX42-18331" fmla="*/ 1081179 w 1243373"/>
                <a:gd name="connsiteY42-18332" fmla="*/ 620832 h 979633"/>
                <a:gd name="connsiteX43-18333" fmla="*/ 1171691 w 1243373"/>
                <a:gd name="connsiteY43-18334" fmla="*/ 684025 h 979633"/>
                <a:gd name="connsiteX44-18335" fmla="*/ 1026149 w 1243373"/>
                <a:gd name="connsiteY44-18336" fmla="*/ 929326 h 979633"/>
                <a:gd name="connsiteX45-18337" fmla="*/ 972825 w 1243373"/>
                <a:gd name="connsiteY45-18338" fmla="*/ 914758 h 979633"/>
                <a:gd name="connsiteX46-18339" fmla="*/ 914841 w 1243373"/>
                <a:gd name="connsiteY46-18340" fmla="*/ 909214 h 979633"/>
                <a:gd name="connsiteX47-18341" fmla="*/ 881478 w 1243373"/>
                <a:gd name="connsiteY47-18342" fmla="*/ 909532 h 979633"/>
                <a:gd name="connsiteX48-18343" fmla="*/ 803379 w 1243373"/>
                <a:gd name="connsiteY48-18344" fmla="*/ 951855 h 979633"/>
                <a:gd name="connsiteX0-18345" fmla="*/ 803379 w 1243373"/>
                <a:gd name="connsiteY0-18346" fmla="*/ 951855 h 979633"/>
                <a:gd name="connsiteX1-18347" fmla="*/ 771336 w 1243373"/>
                <a:gd name="connsiteY1-18348" fmla="*/ 838265 h 979633"/>
                <a:gd name="connsiteX2-18349" fmla="*/ 785412 w 1243373"/>
                <a:gd name="connsiteY2-18350" fmla="*/ 962495 h 979633"/>
                <a:gd name="connsiteX3-18351" fmla="*/ 723653 w 1243373"/>
                <a:gd name="connsiteY3-18352" fmla="*/ 979633 h 979633"/>
                <a:gd name="connsiteX4-18353" fmla="*/ 693140 w 1243373"/>
                <a:gd name="connsiteY4-18354" fmla="*/ 944893 h 979633"/>
                <a:gd name="connsiteX5-18355" fmla="*/ 666435 w 1243373"/>
                <a:gd name="connsiteY5-18356" fmla="*/ 918706 h 979633"/>
                <a:gd name="connsiteX6-18357" fmla="*/ 615785 w 1243373"/>
                <a:gd name="connsiteY6-18358" fmla="*/ 922382 h 979633"/>
                <a:gd name="connsiteX7-18359" fmla="*/ 598136 w 1243373"/>
                <a:gd name="connsiteY7-18360" fmla="*/ 809443 h 979633"/>
                <a:gd name="connsiteX8-18361" fmla="*/ 474772 w 1243373"/>
                <a:gd name="connsiteY8-18362" fmla="*/ 813658 h 979633"/>
                <a:gd name="connsiteX9-18363" fmla="*/ 516240 w 1243373"/>
                <a:gd name="connsiteY9-18364" fmla="*/ 762528 h 979633"/>
                <a:gd name="connsiteX10-18365" fmla="*/ 618937 w 1243373"/>
                <a:gd name="connsiteY10-18366" fmla="*/ 650134 h 979633"/>
                <a:gd name="connsiteX11-18367" fmla="*/ 537590 w 1243373"/>
                <a:gd name="connsiteY11-18368" fmla="*/ 705134 h 979633"/>
                <a:gd name="connsiteX12-18369" fmla="*/ 429328 w 1243373"/>
                <a:gd name="connsiteY12-18370" fmla="*/ 838728 h 979633"/>
                <a:gd name="connsiteX13-18371" fmla="*/ 383869 w 1243373"/>
                <a:gd name="connsiteY13-18372" fmla="*/ 847362 h 979633"/>
                <a:gd name="connsiteX14-18373" fmla="*/ 156874 w 1243373"/>
                <a:gd name="connsiteY14-18374" fmla="*/ 941999 h 979633"/>
                <a:gd name="connsiteX15-18375" fmla="*/ 210719 w 1243373"/>
                <a:gd name="connsiteY15-18376" fmla="*/ 894888 h 979633"/>
                <a:gd name="connsiteX16-18377" fmla="*/ 451271 w 1243373"/>
                <a:gd name="connsiteY16-18378" fmla="*/ 725793 h 979633"/>
                <a:gd name="connsiteX17-18379" fmla="*/ 299777 w 1243373"/>
                <a:gd name="connsiteY17-18380" fmla="*/ 817895 h 979633"/>
                <a:gd name="connsiteX18-18381" fmla="*/ 209912 w 1243373"/>
                <a:gd name="connsiteY18-18382" fmla="*/ 893084 h 979633"/>
                <a:gd name="connsiteX19-18383" fmla="*/ 157905 w 1243373"/>
                <a:gd name="connsiteY19-18384" fmla="*/ 949801 h 979633"/>
                <a:gd name="connsiteX20-18385" fmla="*/ 231401 w 1243373"/>
                <a:gd name="connsiteY20-18386" fmla="*/ 817630 h 979633"/>
                <a:gd name="connsiteX21-18387" fmla="*/ 264391 w 1243373"/>
                <a:gd name="connsiteY21-18388" fmla="*/ 735988 h 979633"/>
                <a:gd name="connsiteX22-18389" fmla="*/ 214226 w 1243373"/>
                <a:gd name="connsiteY22-18390" fmla="*/ 829249 h 979633"/>
                <a:gd name="connsiteX23-18391" fmla="*/ 133167 w 1243373"/>
                <a:gd name="connsiteY23-18392" fmla="*/ 955587 h 979633"/>
                <a:gd name="connsiteX24-18393" fmla="*/ 22167 w 1243373"/>
                <a:gd name="connsiteY24-18394" fmla="*/ 966845 h 979633"/>
                <a:gd name="connsiteX25-18395" fmla="*/ 176701 w 1243373"/>
                <a:gd name="connsiteY25-18396" fmla="*/ 696053 h 979633"/>
                <a:gd name="connsiteX26-18397" fmla="*/ 201563 w 1243373"/>
                <a:gd name="connsiteY26-18398" fmla="*/ 646787 h 979633"/>
                <a:gd name="connsiteX27-18399" fmla="*/ 322197 w 1243373"/>
                <a:gd name="connsiteY27-18400" fmla="*/ 682395 h 979633"/>
                <a:gd name="connsiteX28-18401" fmla="*/ 593679 w 1243373"/>
                <a:gd name="connsiteY28-18402" fmla="*/ 417571 h 979633"/>
                <a:gd name="connsiteX29-18403" fmla="*/ 507049 w 1243373"/>
                <a:gd name="connsiteY29-18404" fmla="*/ 469978 h 979633"/>
                <a:gd name="connsiteX30-18405" fmla="*/ 457237 w 1243373"/>
                <a:gd name="connsiteY30-18406" fmla="*/ 505882 h 979633"/>
                <a:gd name="connsiteX31-18407" fmla="*/ 317350 w 1243373"/>
                <a:gd name="connsiteY31-18408" fmla="*/ 681704 h 979633"/>
                <a:gd name="connsiteX32-18409" fmla="*/ 202298 w 1243373"/>
                <a:gd name="connsiteY32-18410" fmla="*/ 646587 h 979633"/>
                <a:gd name="connsiteX33-18411" fmla="*/ 272535 w 1243373"/>
                <a:gd name="connsiteY33-18412" fmla="*/ 471354 h 979633"/>
                <a:gd name="connsiteX34-18413" fmla="*/ 0 w 1243373"/>
                <a:gd name="connsiteY34-18414" fmla="*/ 969589 h 979633"/>
                <a:gd name="connsiteX35-18415" fmla="*/ 82632 w 1243373"/>
                <a:gd name="connsiteY35-18416" fmla="*/ 677407 h 979633"/>
                <a:gd name="connsiteX36-18417" fmla="*/ 191213 w 1243373"/>
                <a:gd name="connsiteY36-18418" fmla="*/ 416843 h 979633"/>
                <a:gd name="connsiteX37-18419" fmla="*/ 529699 w 1243373"/>
                <a:gd name="connsiteY37-18420" fmla="*/ 4214 h 979633"/>
                <a:gd name="connsiteX38-18421" fmla="*/ 722886 w 1243373"/>
                <a:gd name="connsiteY38-18422" fmla="*/ 107855 h 979633"/>
                <a:gd name="connsiteX39-18423" fmla="*/ 1122654 w 1243373"/>
                <a:gd name="connsiteY39-18424" fmla="*/ 125859 h 979633"/>
                <a:gd name="connsiteX40-18425" fmla="*/ 1242982 w 1243373"/>
                <a:gd name="connsiteY40-18426" fmla="*/ 7325 h 979633"/>
                <a:gd name="connsiteX41-18427" fmla="*/ 1087953 w 1243373"/>
                <a:gd name="connsiteY41-18428" fmla="*/ 450615 h 979633"/>
                <a:gd name="connsiteX42-18429" fmla="*/ 1081179 w 1243373"/>
                <a:gd name="connsiteY42-18430" fmla="*/ 620832 h 979633"/>
                <a:gd name="connsiteX43-18431" fmla="*/ 1208784 w 1243373"/>
                <a:gd name="connsiteY43-18432" fmla="*/ 695066 h 979633"/>
                <a:gd name="connsiteX44-18433" fmla="*/ 1026149 w 1243373"/>
                <a:gd name="connsiteY44-18434" fmla="*/ 929326 h 979633"/>
                <a:gd name="connsiteX45-18435" fmla="*/ 972825 w 1243373"/>
                <a:gd name="connsiteY45-18436" fmla="*/ 914758 h 979633"/>
                <a:gd name="connsiteX46-18437" fmla="*/ 914841 w 1243373"/>
                <a:gd name="connsiteY46-18438" fmla="*/ 909214 h 979633"/>
                <a:gd name="connsiteX47-18439" fmla="*/ 881478 w 1243373"/>
                <a:gd name="connsiteY47-18440" fmla="*/ 909532 h 979633"/>
                <a:gd name="connsiteX48-18441" fmla="*/ 803379 w 1243373"/>
                <a:gd name="connsiteY48-18442" fmla="*/ 951855 h 979633"/>
                <a:gd name="connsiteX0-18443" fmla="*/ 803379 w 1243373"/>
                <a:gd name="connsiteY0-18444" fmla="*/ 951855 h 979633"/>
                <a:gd name="connsiteX1-18445" fmla="*/ 771336 w 1243373"/>
                <a:gd name="connsiteY1-18446" fmla="*/ 838265 h 979633"/>
                <a:gd name="connsiteX2-18447" fmla="*/ 785412 w 1243373"/>
                <a:gd name="connsiteY2-18448" fmla="*/ 962495 h 979633"/>
                <a:gd name="connsiteX3-18449" fmla="*/ 723653 w 1243373"/>
                <a:gd name="connsiteY3-18450" fmla="*/ 979633 h 979633"/>
                <a:gd name="connsiteX4-18451" fmla="*/ 693140 w 1243373"/>
                <a:gd name="connsiteY4-18452" fmla="*/ 944893 h 979633"/>
                <a:gd name="connsiteX5-18453" fmla="*/ 666435 w 1243373"/>
                <a:gd name="connsiteY5-18454" fmla="*/ 918706 h 979633"/>
                <a:gd name="connsiteX6-18455" fmla="*/ 615785 w 1243373"/>
                <a:gd name="connsiteY6-18456" fmla="*/ 922382 h 979633"/>
                <a:gd name="connsiteX7-18457" fmla="*/ 598136 w 1243373"/>
                <a:gd name="connsiteY7-18458" fmla="*/ 809443 h 979633"/>
                <a:gd name="connsiteX8-18459" fmla="*/ 474772 w 1243373"/>
                <a:gd name="connsiteY8-18460" fmla="*/ 813658 h 979633"/>
                <a:gd name="connsiteX9-18461" fmla="*/ 516240 w 1243373"/>
                <a:gd name="connsiteY9-18462" fmla="*/ 762528 h 979633"/>
                <a:gd name="connsiteX10-18463" fmla="*/ 618937 w 1243373"/>
                <a:gd name="connsiteY10-18464" fmla="*/ 650134 h 979633"/>
                <a:gd name="connsiteX11-18465" fmla="*/ 537590 w 1243373"/>
                <a:gd name="connsiteY11-18466" fmla="*/ 705134 h 979633"/>
                <a:gd name="connsiteX12-18467" fmla="*/ 429328 w 1243373"/>
                <a:gd name="connsiteY12-18468" fmla="*/ 838728 h 979633"/>
                <a:gd name="connsiteX13-18469" fmla="*/ 383869 w 1243373"/>
                <a:gd name="connsiteY13-18470" fmla="*/ 847362 h 979633"/>
                <a:gd name="connsiteX14-18471" fmla="*/ 156874 w 1243373"/>
                <a:gd name="connsiteY14-18472" fmla="*/ 941999 h 979633"/>
                <a:gd name="connsiteX15-18473" fmla="*/ 210719 w 1243373"/>
                <a:gd name="connsiteY15-18474" fmla="*/ 894888 h 979633"/>
                <a:gd name="connsiteX16-18475" fmla="*/ 451271 w 1243373"/>
                <a:gd name="connsiteY16-18476" fmla="*/ 725793 h 979633"/>
                <a:gd name="connsiteX17-18477" fmla="*/ 299777 w 1243373"/>
                <a:gd name="connsiteY17-18478" fmla="*/ 817895 h 979633"/>
                <a:gd name="connsiteX18-18479" fmla="*/ 209912 w 1243373"/>
                <a:gd name="connsiteY18-18480" fmla="*/ 893084 h 979633"/>
                <a:gd name="connsiteX19-18481" fmla="*/ 157905 w 1243373"/>
                <a:gd name="connsiteY19-18482" fmla="*/ 949801 h 979633"/>
                <a:gd name="connsiteX20-18483" fmla="*/ 231401 w 1243373"/>
                <a:gd name="connsiteY20-18484" fmla="*/ 817630 h 979633"/>
                <a:gd name="connsiteX21-18485" fmla="*/ 264391 w 1243373"/>
                <a:gd name="connsiteY21-18486" fmla="*/ 735988 h 979633"/>
                <a:gd name="connsiteX22-18487" fmla="*/ 214226 w 1243373"/>
                <a:gd name="connsiteY22-18488" fmla="*/ 829249 h 979633"/>
                <a:gd name="connsiteX23-18489" fmla="*/ 133167 w 1243373"/>
                <a:gd name="connsiteY23-18490" fmla="*/ 955587 h 979633"/>
                <a:gd name="connsiteX24-18491" fmla="*/ 22167 w 1243373"/>
                <a:gd name="connsiteY24-18492" fmla="*/ 966845 h 979633"/>
                <a:gd name="connsiteX25-18493" fmla="*/ 176701 w 1243373"/>
                <a:gd name="connsiteY25-18494" fmla="*/ 696053 h 979633"/>
                <a:gd name="connsiteX26-18495" fmla="*/ 201563 w 1243373"/>
                <a:gd name="connsiteY26-18496" fmla="*/ 646787 h 979633"/>
                <a:gd name="connsiteX27-18497" fmla="*/ 322197 w 1243373"/>
                <a:gd name="connsiteY27-18498" fmla="*/ 682395 h 979633"/>
                <a:gd name="connsiteX28-18499" fmla="*/ 593679 w 1243373"/>
                <a:gd name="connsiteY28-18500" fmla="*/ 417571 h 979633"/>
                <a:gd name="connsiteX29-18501" fmla="*/ 507049 w 1243373"/>
                <a:gd name="connsiteY29-18502" fmla="*/ 469978 h 979633"/>
                <a:gd name="connsiteX30-18503" fmla="*/ 457237 w 1243373"/>
                <a:gd name="connsiteY30-18504" fmla="*/ 505882 h 979633"/>
                <a:gd name="connsiteX31-18505" fmla="*/ 317350 w 1243373"/>
                <a:gd name="connsiteY31-18506" fmla="*/ 681704 h 979633"/>
                <a:gd name="connsiteX32-18507" fmla="*/ 202298 w 1243373"/>
                <a:gd name="connsiteY32-18508" fmla="*/ 646587 h 979633"/>
                <a:gd name="connsiteX33-18509" fmla="*/ 272535 w 1243373"/>
                <a:gd name="connsiteY33-18510" fmla="*/ 471354 h 979633"/>
                <a:gd name="connsiteX34-18511" fmla="*/ 0 w 1243373"/>
                <a:gd name="connsiteY34-18512" fmla="*/ 969589 h 979633"/>
                <a:gd name="connsiteX35-18513" fmla="*/ 82632 w 1243373"/>
                <a:gd name="connsiteY35-18514" fmla="*/ 677407 h 979633"/>
                <a:gd name="connsiteX36-18515" fmla="*/ 191213 w 1243373"/>
                <a:gd name="connsiteY36-18516" fmla="*/ 416843 h 979633"/>
                <a:gd name="connsiteX37-18517" fmla="*/ 529699 w 1243373"/>
                <a:gd name="connsiteY37-18518" fmla="*/ 4214 h 979633"/>
                <a:gd name="connsiteX38-18519" fmla="*/ 722886 w 1243373"/>
                <a:gd name="connsiteY38-18520" fmla="*/ 107855 h 979633"/>
                <a:gd name="connsiteX39-18521" fmla="*/ 1122654 w 1243373"/>
                <a:gd name="connsiteY39-18522" fmla="*/ 125859 h 979633"/>
                <a:gd name="connsiteX40-18523" fmla="*/ 1242982 w 1243373"/>
                <a:gd name="connsiteY40-18524" fmla="*/ 7325 h 979633"/>
                <a:gd name="connsiteX41-18525" fmla="*/ 1087953 w 1243373"/>
                <a:gd name="connsiteY41-18526" fmla="*/ 450615 h 979633"/>
                <a:gd name="connsiteX42-18527" fmla="*/ 1081179 w 1243373"/>
                <a:gd name="connsiteY42-18528" fmla="*/ 620832 h 979633"/>
                <a:gd name="connsiteX43-18529" fmla="*/ 1208784 w 1243373"/>
                <a:gd name="connsiteY43-18530" fmla="*/ 695066 h 979633"/>
                <a:gd name="connsiteX44-18531" fmla="*/ 1026149 w 1243373"/>
                <a:gd name="connsiteY44-18532" fmla="*/ 929326 h 979633"/>
                <a:gd name="connsiteX45-18533" fmla="*/ 972825 w 1243373"/>
                <a:gd name="connsiteY45-18534" fmla="*/ 914758 h 979633"/>
                <a:gd name="connsiteX46-18535" fmla="*/ 914841 w 1243373"/>
                <a:gd name="connsiteY46-18536" fmla="*/ 909214 h 979633"/>
                <a:gd name="connsiteX47-18537" fmla="*/ 881478 w 1243373"/>
                <a:gd name="connsiteY47-18538" fmla="*/ 909532 h 979633"/>
                <a:gd name="connsiteX48-18539" fmla="*/ 803379 w 1243373"/>
                <a:gd name="connsiteY48-18540" fmla="*/ 951855 h 979633"/>
                <a:gd name="connsiteX0-18541" fmla="*/ 803379 w 1243373"/>
                <a:gd name="connsiteY0-18542" fmla="*/ 951855 h 979633"/>
                <a:gd name="connsiteX1-18543" fmla="*/ 771336 w 1243373"/>
                <a:gd name="connsiteY1-18544" fmla="*/ 838265 h 979633"/>
                <a:gd name="connsiteX2-18545" fmla="*/ 785412 w 1243373"/>
                <a:gd name="connsiteY2-18546" fmla="*/ 962495 h 979633"/>
                <a:gd name="connsiteX3-18547" fmla="*/ 723653 w 1243373"/>
                <a:gd name="connsiteY3-18548" fmla="*/ 979633 h 979633"/>
                <a:gd name="connsiteX4-18549" fmla="*/ 693140 w 1243373"/>
                <a:gd name="connsiteY4-18550" fmla="*/ 944893 h 979633"/>
                <a:gd name="connsiteX5-18551" fmla="*/ 666435 w 1243373"/>
                <a:gd name="connsiteY5-18552" fmla="*/ 918706 h 979633"/>
                <a:gd name="connsiteX6-18553" fmla="*/ 615785 w 1243373"/>
                <a:gd name="connsiteY6-18554" fmla="*/ 922382 h 979633"/>
                <a:gd name="connsiteX7-18555" fmla="*/ 598136 w 1243373"/>
                <a:gd name="connsiteY7-18556" fmla="*/ 809443 h 979633"/>
                <a:gd name="connsiteX8-18557" fmla="*/ 474772 w 1243373"/>
                <a:gd name="connsiteY8-18558" fmla="*/ 813658 h 979633"/>
                <a:gd name="connsiteX9-18559" fmla="*/ 516240 w 1243373"/>
                <a:gd name="connsiteY9-18560" fmla="*/ 762528 h 979633"/>
                <a:gd name="connsiteX10-18561" fmla="*/ 618937 w 1243373"/>
                <a:gd name="connsiteY10-18562" fmla="*/ 650134 h 979633"/>
                <a:gd name="connsiteX11-18563" fmla="*/ 537590 w 1243373"/>
                <a:gd name="connsiteY11-18564" fmla="*/ 705134 h 979633"/>
                <a:gd name="connsiteX12-18565" fmla="*/ 429328 w 1243373"/>
                <a:gd name="connsiteY12-18566" fmla="*/ 838728 h 979633"/>
                <a:gd name="connsiteX13-18567" fmla="*/ 383869 w 1243373"/>
                <a:gd name="connsiteY13-18568" fmla="*/ 847362 h 979633"/>
                <a:gd name="connsiteX14-18569" fmla="*/ 156874 w 1243373"/>
                <a:gd name="connsiteY14-18570" fmla="*/ 941999 h 979633"/>
                <a:gd name="connsiteX15-18571" fmla="*/ 210719 w 1243373"/>
                <a:gd name="connsiteY15-18572" fmla="*/ 894888 h 979633"/>
                <a:gd name="connsiteX16-18573" fmla="*/ 451271 w 1243373"/>
                <a:gd name="connsiteY16-18574" fmla="*/ 725793 h 979633"/>
                <a:gd name="connsiteX17-18575" fmla="*/ 299777 w 1243373"/>
                <a:gd name="connsiteY17-18576" fmla="*/ 817895 h 979633"/>
                <a:gd name="connsiteX18-18577" fmla="*/ 209912 w 1243373"/>
                <a:gd name="connsiteY18-18578" fmla="*/ 893084 h 979633"/>
                <a:gd name="connsiteX19-18579" fmla="*/ 157905 w 1243373"/>
                <a:gd name="connsiteY19-18580" fmla="*/ 949801 h 979633"/>
                <a:gd name="connsiteX20-18581" fmla="*/ 231401 w 1243373"/>
                <a:gd name="connsiteY20-18582" fmla="*/ 817630 h 979633"/>
                <a:gd name="connsiteX21-18583" fmla="*/ 264391 w 1243373"/>
                <a:gd name="connsiteY21-18584" fmla="*/ 735988 h 979633"/>
                <a:gd name="connsiteX22-18585" fmla="*/ 214226 w 1243373"/>
                <a:gd name="connsiteY22-18586" fmla="*/ 829249 h 979633"/>
                <a:gd name="connsiteX23-18587" fmla="*/ 133167 w 1243373"/>
                <a:gd name="connsiteY23-18588" fmla="*/ 955587 h 979633"/>
                <a:gd name="connsiteX24-18589" fmla="*/ 22167 w 1243373"/>
                <a:gd name="connsiteY24-18590" fmla="*/ 966845 h 979633"/>
                <a:gd name="connsiteX25-18591" fmla="*/ 176701 w 1243373"/>
                <a:gd name="connsiteY25-18592" fmla="*/ 696053 h 979633"/>
                <a:gd name="connsiteX26-18593" fmla="*/ 201563 w 1243373"/>
                <a:gd name="connsiteY26-18594" fmla="*/ 646787 h 979633"/>
                <a:gd name="connsiteX27-18595" fmla="*/ 322197 w 1243373"/>
                <a:gd name="connsiteY27-18596" fmla="*/ 682395 h 979633"/>
                <a:gd name="connsiteX28-18597" fmla="*/ 593679 w 1243373"/>
                <a:gd name="connsiteY28-18598" fmla="*/ 417571 h 979633"/>
                <a:gd name="connsiteX29-18599" fmla="*/ 507049 w 1243373"/>
                <a:gd name="connsiteY29-18600" fmla="*/ 469978 h 979633"/>
                <a:gd name="connsiteX30-18601" fmla="*/ 457237 w 1243373"/>
                <a:gd name="connsiteY30-18602" fmla="*/ 505882 h 979633"/>
                <a:gd name="connsiteX31-18603" fmla="*/ 317350 w 1243373"/>
                <a:gd name="connsiteY31-18604" fmla="*/ 681704 h 979633"/>
                <a:gd name="connsiteX32-18605" fmla="*/ 202298 w 1243373"/>
                <a:gd name="connsiteY32-18606" fmla="*/ 646587 h 979633"/>
                <a:gd name="connsiteX33-18607" fmla="*/ 272535 w 1243373"/>
                <a:gd name="connsiteY33-18608" fmla="*/ 471354 h 979633"/>
                <a:gd name="connsiteX34-18609" fmla="*/ 0 w 1243373"/>
                <a:gd name="connsiteY34-18610" fmla="*/ 969589 h 979633"/>
                <a:gd name="connsiteX35-18611" fmla="*/ 82632 w 1243373"/>
                <a:gd name="connsiteY35-18612" fmla="*/ 677407 h 979633"/>
                <a:gd name="connsiteX36-18613" fmla="*/ 191213 w 1243373"/>
                <a:gd name="connsiteY36-18614" fmla="*/ 416843 h 979633"/>
                <a:gd name="connsiteX37-18615" fmla="*/ 529699 w 1243373"/>
                <a:gd name="connsiteY37-18616" fmla="*/ 4214 h 979633"/>
                <a:gd name="connsiteX38-18617" fmla="*/ 722886 w 1243373"/>
                <a:gd name="connsiteY38-18618" fmla="*/ 107855 h 979633"/>
                <a:gd name="connsiteX39-18619" fmla="*/ 1122654 w 1243373"/>
                <a:gd name="connsiteY39-18620" fmla="*/ 125859 h 979633"/>
                <a:gd name="connsiteX40-18621" fmla="*/ 1242982 w 1243373"/>
                <a:gd name="connsiteY40-18622" fmla="*/ 7325 h 979633"/>
                <a:gd name="connsiteX41-18623" fmla="*/ 1087953 w 1243373"/>
                <a:gd name="connsiteY41-18624" fmla="*/ 450615 h 979633"/>
                <a:gd name="connsiteX42-18625" fmla="*/ 1081179 w 1243373"/>
                <a:gd name="connsiteY42-18626" fmla="*/ 620832 h 979633"/>
                <a:gd name="connsiteX43-18627" fmla="*/ 1208784 w 1243373"/>
                <a:gd name="connsiteY43-18628" fmla="*/ 695066 h 979633"/>
                <a:gd name="connsiteX44-18629" fmla="*/ 1039798 w 1243373"/>
                <a:gd name="connsiteY44-18630" fmla="*/ 937706 h 979633"/>
                <a:gd name="connsiteX45-18631" fmla="*/ 972825 w 1243373"/>
                <a:gd name="connsiteY45-18632" fmla="*/ 914758 h 979633"/>
                <a:gd name="connsiteX46-18633" fmla="*/ 914841 w 1243373"/>
                <a:gd name="connsiteY46-18634" fmla="*/ 909214 h 979633"/>
                <a:gd name="connsiteX47-18635" fmla="*/ 881478 w 1243373"/>
                <a:gd name="connsiteY47-18636" fmla="*/ 909532 h 979633"/>
                <a:gd name="connsiteX48-18637" fmla="*/ 803379 w 1243373"/>
                <a:gd name="connsiteY48-18638" fmla="*/ 951855 h 97963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11" y="connsiteY9-812"/>
                </a:cxn>
                <a:cxn ang="0">
                  <a:pos x="connsiteX10-973" y="connsiteY10-974"/>
                </a:cxn>
                <a:cxn ang="0">
                  <a:pos x="connsiteX11-1239" y="connsiteY11-1240"/>
                </a:cxn>
                <a:cxn ang="0">
                  <a:pos x="connsiteX12-1337" y="connsiteY12-1338"/>
                </a:cxn>
                <a:cxn ang="0">
                  <a:pos x="connsiteX13-1391" y="connsiteY13-1392"/>
                </a:cxn>
                <a:cxn ang="0">
                  <a:pos x="connsiteX14-1449" y="connsiteY14-1450"/>
                </a:cxn>
                <a:cxn ang="0">
                  <a:pos x="connsiteX15-1511" y="connsiteY15-1512"/>
                </a:cxn>
                <a:cxn ang="0">
                  <a:pos x="connsiteX16-1737" y="connsiteY16-1738"/>
                </a:cxn>
                <a:cxn ang="0">
                  <a:pos x="connsiteX17-1841" y="connsiteY17-1842"/>
                </a:cxn>
                <a:cxn ang="0">
                  <a:pos x="connsiteX18-1915" y="connsiteY18-1916"/>
                </a:cxn>
                <a:cxn ang="0">
                  <a:pos x="connsiteX19-2259" y="connsiteY19-2260"/>
                </a:cxn>
                <a:cxn ang="0">
                  <a:pos x="connsiteX20-2501" y="connsiteY20-2502"/>
                </a:cxn>
                <a:cxn ang="0">
                  <a:pos x="connsiteX21-2881" y="connsiteY21-2882"/>
                </a:cxn>
                <a:cxn ang="0">
                  <a:pos x="connsiteX22-3543" y="connsiteY22-3544"/>
                </a:cxn>
                <a:cxn ang="0">
                  <a:pos x="connsiteX23-3683" y="connsiteY23-3684"/>
                </a:cxn>
                <a:cxn ang="0">
                  <a:pos x="connsiteX24-3781" y="connsiteY24-3782"/>
                </a:cxn>
                <a:cxn ang="0">
                  <a:pos x="connsiteX25-3933" y="connsiteY25-3934"/>
                </a:cxn>
                <a:cxn ang="0">
                  <a:pos x="connsiteX26-4403" y="connsiteY26-4404"/>
                </a:cxn>
                <a:cxn ang="0">
                  <a:pos x="connsiteX27-4621" y="connsiteY27-4622"/>
                </a:cxn>
                <a:cxn ang="0">
                  <a:pos x="connsiteX28-4847" y="connsiteY28-4848"/>
                </a:cxn>
                <a:cxn ang="0">
                  <a:pos x="connsiteX29-5081" y="connsiteY29-5082"/>
                </a:cxn>
                <a:cxn ang="0">
                  <a:pos x="connsiteX30-5323" y="connsiteY30-5324"/>
                </a:cxn>
                <a:cxn ang="0">
                  <a:pos x="connsiteX31-5511" y="connsiteY31-5512"/>
                </a:cxn>
                <a:cxn ang="0">
                  <a:pos x="connsiteX32-6665" y="connsiteY32-6666"/>
                </a:cxn>
                <a:cxn ang="0">
                  <a:pos x="connsiteX33-8837" y="connsiteY33-8838"/>
                </a:cxn>
                <a:cxn ang="0">
                  <a:pos x="connsiteX34-8975" y="connsiteY34-8976"/>
                </a:cxn>
                <a:cxn ang="0">
                  <a:pos x="connsiteX35-9187" y="connsiteY35-9188"/>
                </a:cxn>
                <a:cxn ang="0">
                  <a:pos x="connsiteX36-10341" y="connsiteY36-10342"/>
                </a:cxn>
                <a:cxn ang="0">
                  <a:pos x="connsiteX37-11305" y="connsiteY37-11306"/>
                </a:cxn>
                <a:cxn ang="0">
                  <a:pos x="connsiteX38-12295" y="connsiteY38-12296"/>
                </a:cxn>
                <a:cxn ang="0">
                  <a:pos x="connsiteX39-12531" y="connsiteY39-12532"/>
                </a:cxn>
                <a:cxn ang="0">
                  <a:pos x="connsiteX40-13413" y="connsiteY40-13414"/>
                </a:cxn>
                <a:cxn ang="0">
                  <a:pos x="connsiteX41-14399" y="connsiteY41-14400"/>
                </a:cxn>
                <a:cxn ang="0">
                  <a:pos x="connsiteX42-15661" y="connsiteY42-15662"/>
                </a:cxn>
                <a:cxn ang="0">
                  <a:pos x="connsiteX43-15835" y="connsiteY43-15836"/>
                </a:cxn>
                <a:cxn ang="0">
                  <a:pos x="connsiteX44-16101" y="connsiteY44-16102"/>
                </a:cxn>
                <a:cxn ang="0">
                  <a:pos x="connsiteX45-16463" y="connsiteY45-16464"/>
                </a:cxn>
                <a:cxn ang="0">
                  <a:pos x="connsiteX46-17477" y="connsiteY46-17478"/>
                </a:cxn>
                <a:cxn ang="0">
                  <a:pos x="connsiteX47-17667" y="connsiteY47-17668"/>
                </a:cxn>
                <a:cxn ang="0">
                  <a:pos x="connsiteX48-18245" y="connsiteY48-18246"/>
                </a:cxn>
              </a:cxnLst>
              <a:rect l="l" t="t" r="r" b="b"/>
              <a:pathLst>
                <a:path w="1243373" h="979633">
                  <a:moveTo>
                    <a:pt x="803379" y="951855"/>
                  </a:moveTo>
                  <a:cubicBezTo>
                    <a:pt x="791295" y="911682"/>
                    <a:pt x="793892" y="894426"/>
                    <a:pt x="771336" y="838265"/>
                  </a:cubicBezTo>
                  <a:cubicBezTo>
                    <a:pt x="776028" y="879675"/>
                    <a:pt x="778862" y="924290"/>
                    <a:pt x="785412" y="962495"/>
                  </a:cubicBezTo>
                  <a:lnTo>
                    <a:pt x="723653" y="979633"/>
                  </a:lnTo>
                  <a:cubicBezTo>
                    <a:pt x="715871" y="974249"/>
                    <a:pt x="700922" y="950277"/>
                    <a:pt x="693140" y="944893"/>
                  </a:cubicBezTo>
                  <a:lnTo>
                    <a:pt x="666435" y="918706"/>
                  </a:lnTo>
                  <a:lnTo>
                    <a:pt x="615785" y="922382"/>
                  </a:lnTo>
                  <a:lnTo>
                    <a:pt x="598136" y="809443"/>
                  </a:lnTo>
                  <a:cubicBezTo>
                    <a:pt x="598355" y="778075"/>
                    <a:pt x="471305" y="840209"/>
                    <a:pt x="474772" y="813658"/>
                  </a:cubicBezTo>
                  <a:lnTo>
                    <a:pt x="516240" y="762528"/>
                  </a:lnTo>
                  <a:lnTo>
                    <a:pt x="618937" y="650134"/>
                  </a:lnTo>
                  <a:cubicBezTo>
                    <a:pt x="614080" y="658541"/>
                    <a:pt x="567981" y="676055"/>
                    <a:pt x="537590" y="705134"/>
                  </a:cubicBezTo>
                  <a:cubicBezTo>
                    <a:pt x="501503" y="749665"/>
                    <a:pt x="454948" y="815023"/>
                    <a:pt x="429328" y="838728"/>
                  </a:cubicBezTo>
                  <a:cubicBezTo>
                    <a:pt x="403708" y="862433"/>
                    <a:pt x="464854" y="807552"/>
                    <a:pt x="383869" y="847362"/>
                  </a:cubicBezTo>
                  <a:lnTo>
                    <a:pt x="156874" y="941999"/>
                  </a:lnTo>
                  <a:cubicBezTo>
                    <a:pt x="178834" y="927888"/>
                    <a:pt x="188759" y="908999"/>
                    <a:pt x="210719" y="894888"/>
                  </a:cubicBezTo>
                  <a:lnTo>
                    <a:pt x="451271" y="725793"/>
                  </a:lnTo>
                  <a:cubicBezTo>
                    <a:pt x="429765" y="724655"/>
                    <a:pt x="341238" y="792509"/>
                    <a:pt x="299777" y="817895"/>
                  </a:cubicBezTo>
                  <a:cubicBezTo>
                    <a:pt x="266532" y="840829"/>
                    <a:pt x="233557" y="871100"/>
                    <a:pt x="209912" y="893084"/>
                  </a:cubicBezTo>
                  <a:cubicBezTo>
                    <a:pt x="186267" y="915068"/>
                    <a:pt x="161305" y="957429"/>
                    <a:pt x="157905" y="949801"/>
                  </a:cubicBezTo>
                  <a:cubicBezTo>
                    <a:pt x="154505" y="942173"/>
                    <a:pt x="223006" y="845646"/>
                    <a:pt x="231401" y="817630"/>
                  </a:cubicBezTo>
                  <a:lnTo>
                    <a:pt x="264391" y="735988"/>
                  </a:lnTo>
                  <a:lnTo>
                    <a:pt x="214226" y="829249"/>
                  </a:lnTo>
                  <a:cubicBezTo>
                    <a:pt x="192221" y="865549"/>
                    <a:pt x="127877" y="976239"/>
                    <a:pt x="133167" y="955587"/>
                  </a:cubicBezTo>
                  <a:lnTo>
                    <a:pt x="22167" y="966845"/>
                  </a:lnTo>
                  <a:cubicBezTo>
                    <a:pt x="70693" y="869316"/>
                    <a:pt x="131700" y="808783"/>
                    <a:pt x="176701" y="696053"/>
                  </a:cubicBezTo>
                  <a:cubicBezTo>
                    <a:pt x="213543" y="630025"/>
                    <a:pt x="170226" y="721409"/>
                    <a:pt x="201563" y="646787"/>
                  </a:cubicBezTo>
                  <a:lnTo>
                    <a:pt x="322197" y="682395"/>
                  </a:lnTo>
                  <a:lnTo>
                    <a:pt x="593679" y="417571"/>
                  </a:lnTo>
                  <a:lnTo>
                    <a:pt x="507049" y="469978"/>
                  </a:lnTo>
                  <a:cubicBezTo>
                    <a:pt x="493552" y="485808"/>
                    <a:pt x="470734" y="490052"/>
                    <a:pt x="457237" y="505882"/>
                  </a:cubicBezTo>
                  <a:cubicBezTo>
                    <a:pt x="405864" y="563098"/>
                    <a:pt x="362632" y="620097"/>
                    <a:pt x="317350" y="681704"/>
                  </a:cubicBezTo>
                  <a:lnTo>
                    <a:pt x="202298" y="646587"/>
                  </a:lnTo>
                  <a:lnTo>
                    <a:pt x="272535" y="471354"/>
                  </a:lnTo>
                  <a:cubicBezTo>
                    <a:pt x="182791" y="637130"/>
                    <a:pt x="98405" y="817604"/>
                    <a:pt x="0" y="969589"/>
                  </a:cubicBezTo>
                  <a:cubicBezTo>
                    <a:pt x="29993" y="884996"/>
                    <a:pt x="52639" y="762000"/>
                    <a:pt x="82632" y="677407"/>
                  </a:cubicBezTo>
                  <a:lnTo>
                    <a:pt x="191213" y="416843"/>
                  </a:lnTo>
                  <a:cubicBezTo>
                    <a:pt x="304042" y="279300"/>
                    <a:pt x="409173" y="174185"/>
                    <a:pt x="529699" y="4214"/>
                  </a:cubicBezTo>
                  <a:cubicBezTo>
                    <a:pt x="586500" y="37140"/>
                    <a:pt x="624060" y="87581"/>
                    <a:pt x="722886" y="107855"/>
                  </a:cubicBezTo>
                  <a:cubicBezTo>
                    <a:pt x="821712" y="128129"/>
                    <a:pt x="1029386" y="132581"/>
                    <a:pt x="1122654" y="125859"/>
                  </a:cubicBezTo>
                  <a:cubicBezTo>
                    <a:pt x="1189696" y="219931"/>
                    <a:pt x="1248765" y="-46801"/>
                    <a:pt x="1242982" y="7325"/>
                  </a:cubicBezTo>
                  <a:cubicBezTo>
                    <a:pt x="1237199" y="61451"/>
                    <a:pt x="1139629" y="302852"/>
                    <a:pt x="1087953" y="450615"/>
                  </a:cubicBezTo>
                  <a:cubicBezTo>
                    <a:pt x="1064373" y="548317"/>
                    <a:pt x="1080394" y="574555"/>
                    <a:pt x="1081179" y="620832"/>
                  </a:cubicBezTo>
                  <a:cubicBezTo>
                    <a:pt x="1123714" y="645577"/>
                    <a:pt x="1137968" y="687178"/>
                    <a:pt x="1208784" y="695066"/>
                  </a:cubicBezTo>
                  <a:lnTo>
                    <a:pt x="1039798" y="937706"/>
                  </a:lnTo>
                  <a:lnTo>
                    <a:pt x="972825" y="914758"/>
                  </a:lnTo>
                  <a:lnTo>
                    <a:pt x="914841" y="909214"/>
                  </a:lnTo>
                  <a:cubicBezTo>
                    <a:pt x="900428" y="918307"/>
                    <a:pt x="895891" y="900439"/>
                    <a:pt x="881478" y="909532"/>
                  </a:cubicBezTo>
                  <a:lnTo>
                    <a:pt x="803379" y="951855"/>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56" name="平行四边形 51"/>
            <p:cNvSpPr/>
            <p:nvPr/>
          </p:nvSpPr>
          <p:spPr>
            <a:xfrm rot="11144820">
              <a:off x="7972349" y="1516553"/>
              <a:ext cx="1837304" cy="678286"/>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06912"/>
                <a:gd name="connsiteY0-1226" fmla="*/ 3563344 h 4770651"/>
                <a:gd name="connsiteX1-1227" fmla="*/ 0 w 1806912"/>
                <a:gd name="connsiteY1-1228" fmla="*/ 4160233 h 4770651"/>
                <a:gd name="connsiteX2-1229" fmla="*/ 392692 w 1806912"/>
                <a:gd name="connsiteY2-1230" fmla="*/ 851498 h 4770651"/>
                <a:gd name="connsiteX3-1231" fmla="*/ 1806912 w 1806912"/>
                <a:gd name="connsiteY3-1232" fmla="*/ -3 h 4770651"/>
                <a:gd name="connsiteX4-1233" fmla="*/ 1587066 w 1806912"/>
                <a:gd name="connsiteY4-1234" fmla="*/ 1075426 h 4770651"/>
                <a:gd name="connsiteX5-1235" fmla="*/ 1410372 w 1806912"/>
                <a:gd name="connsiteY5-1236" fmla="*/ 1842382 h 4770651"/>
                <a:gd name="connsiteX6-1237" fmla="*/ 1055117 w 1806912"/>
                <a:gd name="connsiteY6-1238" fmla="*/ 3357947 h 4770651"/>
                <a:gd name="connsiteX7-1239" fmla="*/ 721505 w 1806912"/>
                <a:gd name="connsiteY7-1240" fmla="*/ 4770651 h 4770651"/>
                <a:gd name="connsiteX8-1241" fmla="*/ 1064891 w 1806912"/>
                <a:gd name="connsiteY8-1242" fmla="*/ 3148563 h 4770651"/>
                <a:gd name="connsiteX9-1243" fmla="*/ 450408 w 1806912"/>
                <a:gd name="connsiteY9-1244" fmla="*/ 3563344 h 4770651"/>
                <a:gd name="connsiteX0-1245" fmla="*/ 450408 w 1806912"/>
                <a:gd name="connsiteY0-1246" fmla="*/ 3563344 h 5554336"/>
                <a:gd name="connsiteX1-1247" fmla="*/ 0 w 1806912"/>
                <a:gd name="connsiteY1-1248" fmla="*/ 4160233 h 5554336"/>
                <a:gd name="connsiteX2-1249" fmla="*/ 392692 w 1806912"/>
                <a:gd name="connsiteY2-1250" fmla="*/ 851498 h 5554336"/>
                <a:gd name="connsiteX3-1251" fmla="*/ 1806912 w 1806912"/>
                <a:gd name="connsiteY3-1252" fmla="*/ -3 h 5554336"/>
                <a:gd name="connsiteX4-1253" fmla="*/ 1587066 w 1806912"/>
                <a:gd name="connsiteY4-1254" fmla="*/ 1075426 h 5554336"/>
                <a:gd name="connsiteX5-1255" fmla="*/ 1410372 w 1806912"/>
                <a:gd name="connsiteY5-1256" fmla="*/ 1842382 h 5554336"/>
                <a:gd name="connsiteX6-1257" fmla="*/ 1055117 w 1806912"/>
                <a:gd name="connsiteY6-1258" fmla="*/ 3357947 h 5554336"/>
                <a:gd name="connsiteX7-1259" fmla="*/ 721505 w 1806912"/>
                <a:gd name="connsiteY7-1260" fmla="*/ 4770651 h 5554336"/>
                <a:gd name="connsiteX8-1261" fmla="*/ 252115 w 1806912"/>
                <a:gd name="connsiteY8-1262" fmla="*/ 5554337 h 5554336"/>
                <a:gd name="connsiteX9-1263" fmla="*/ 450408 w 1806912"/>
                <a:gd name="connsiteY9-1264" fmla="*/ 3563344 h 5554336"/>
                <a:gd name="connsiteX0-1265" fmla="*/ 450408 w 1806912"/>
                <a:gd name="connsiteY0-1266" fmla="*/ 3563344 h 5554336"/>
                <a:gd name="connsiteX1-1267" fmla="*/ 0 w 1806912"/>
                <a:gd name="connsiteY1-1268" fmla="*/ 4160233 h 5554336"/>
                <a:gd name="connsiteX2-1269" fmla="*/ 392692 w 1806912"/>
                <a:gd name="connsiteY2-1270" fmla="*/ 851498 h 5554336"/>
                <a:gd name="connsiteX3-1271" fmla="*/ 1806912 w 1806912"/>
                <a:gd name="connsiteY3-1272" fmla="*/ -3 h 5554336"/>
                <a:gd name="connsiteX4-1273" fmla="*/ 1587066 w 1806912"/>
                <a:gd name="connsiteY4-1274" fmla="*/ 1075426 h 5554336"/>
                <a:gd name="connsiteX5-1275" fmla="*/ 1410372 w 1806912"/>
                <a:gd name="connsiteY5-1276" fmla="*/ 1842382 h 5554336"/>
                <a:gd name="connsiteX6-1277" fmla="*/ 1055117 w 1806912"/>
                <a:gd name="connsiteY6-1278" fmla="*/ 3357947 h 5554336"/>
                <a:gd name="connsiteX7-1279" fmla="*/ 923039 w 1806912"/>
                <a:gd name="connsiteY7-1280" fmla="*/ 4131364 h 5554336"/>
                <a:gd name="connsiteX8-1281" fmla="*/ 252115 w 1806912"/>
                <a:gd name="connsiteY8-1282" fmla="*/ 5554337 h 5554336"/>
                <a:gd name="connsiteX9-1283" fmla="*/ 450408 w 1806912"/>
                <a:gd name="connsiteY9-1284" fmla="*/ 3563344 h 5554336"/>
                <a:gd name="connsiteX0-1285" fmla="*/ 450408 w 1806912"/>
                <a:gd name="connsiteY0-1286" fmla="*/ 3563344 h 5554336"/>
                <a:gd name="connsiteX1-1287" fmla="*/ 0 w 1806912"/>
                <a:gd name="connsiteY1-1288" fmla="*/ 4160233 h 5554336"/>
                <a:gd name="connsiteX2-1289" fmla="*/ 392692 w 1806912"/>
                <a:gd name="connsiteY2-1290" fmla="*/ 851498 h 5554336"/>
                <a:gd name="connsiteX3-1291" fmla="*/ 1806912 w 1806912"/>
                <a:gd name="connsiteY3-1292" fmla="*/ -3 h 5554336"/>
                <a:gd name="connsiteX4-1293" fmla="*/ 1587066 w 1806912"/>
                <a:gd name="connsiteY4-1294" fmla="*/ 1075426 h 5554336"/>
                <a:gd name="connsiteX5-1295" fmla="*/ 1410372 w 1806912"/>
                <a:gd name="connsiteY5-1296" fmla="*/ 1842382 h 5554336"/>
                <a:gd name="connsiteX6-1297" fmla="*/ 1095565 w 1806912"/>
                <a:gd name="connsiteY6-1298" fmla="*/ 3275178 h 5554336"/>
                <a:gd name="connsiteX7-1299" fmla="*/ 923039 w 1806912"/>
                <a:gd name="connsiteY7-1300" fmla="*/ 4131364 h 5554336"/>
                <a:gd name="connsiteX8-1301" fmla="*/ 252115 w 1806912"/>
                <a:gd name="connsiteY8-1302" fmla="*/ 5554337 h 5554336"/>
                <a:gd name="connsiteX9-1303" fmla="*/ 450408 w 1806912"/>
                <a:gd name="connsiteY9-1304" fmla="*/ 3563344 h 5554336"/>
                <a:gd name="connsiteX0-1305" fmla="*/ 450408 w 1806912"/>
                <a:gd name="connsiteY0-1306" fmla="*/ 3563344 h 4160233"/>
                <a:gd name="connsiteX1-1307" fmla="*/ 0 w 1806912"/>
                <a:gd name="connsiteY1-1308" fmla="*/ 4160233 h 4160233"/>
                <a:gd name="connsiteX2-1309" fmla="*/ 392692 w 1806912"/>
                <a:gd name="connsiteY2-1310" fmla="*/ 851498 h 4160233"/>
                <a:gd name="connsiteX3-1311" fmla="*/ 1806912 w 1806912"/>
                <a:gd name="connsiteY3-1312" fmla="*/ -3 h 4160233"/>
                <a:gd name="connsiteX4-1313" fmla="*/ 1587066 w 1806912"/>
                <a:gd name="connsiteY4-1314" fmla="*/ 1075426 h 4160233"/>
                <a:gd name="connsiteX5-1315" fmla="*/ 1410372 w 1806912"/>
                <a:gd name="connsiteY5-1316" fmla="*/ 1842382 h 4160233"/>
                <a:gd name="connsiteX6-1317" fmla="*/ 1095565 w 1806912"/>
                <a:gd name="connsiteY6-1318" fmla="*/ 3275178 h 4160233"/>
                <a:gd name="connsiteX7-1319" fmla="*/ 923039 w 1806912"/>
                <a:gd name="connsiteY7-1320" fmla="*/ 4131364 h 4160233"/>
                <a:gd name="connsiteX8-1321" fmla="*/ 1484129 w 1806912"/>
                <a:gd name="connsiteY8-1322" fmla="*/ 1179960 h 4160233"/>
                <a:gd name="connsiteX9-1323" fmla="*/ 450408 w 1806912"/>
                <a:gd name="connsiteY9-1324" fmla="*/ 3563344 h 4160233"/>
                <a:gd name="connsiteX0-1325" fmla="*/ 727288 w 1806912"/>
                <a:gd name="connsiteY0-1326" fmla="*/ 1998038 h 4160233"/>
                <a:gd name="connsiteX1-1327" fmla="*/ 0 w 1806912"/>
                <a:gd name="connsiteY1-1328" fmla="*/ 4160233 h 4160233"/>
                <a:gd name="connsiteX2-1329" fmla="*/ 392692 w 1806912"/>
                <a:gd name="connsiteY2-1330" fmla="*/ 851498 h 4160233"/>
                <a:gd name="connsiteX3-1331" fmla="*/ 1806912 w 1806912"/>
                <a:gd name="connsiteY3-1332" fmla="*/ -3 h 4160233"/>
                <a:gd name="connsiteX4-1333" fmla="*/ 1587066 w 1806912"/>
                <a:gd name="connsiteY4-1334" fmla="*/ 1075426 h 4160233"/>
                <a:gd name="connsiteX5-1335" fmla="*/ 1410372 w 1806912"/>
                <a:gd name="connsiteY5-1336" fmla="*/ 1842382 h 4160233"/>
                <a:gd name="connsiteX6-1337" fmla="*/ 1095565 w 1806912"/>
                <a:gd name="connsiteY6-1338" fmla="*/ 3275178 h 4160233"/>
                <a:gd name="connsiteX7-1339" fmla="*/ 923039 w 1806912"/>
                <a:gd name="connsiteY7-1340" fmla="*/ 4131364 h 4160233"/>
                <a:gd name="connsiteX8-1341" fmla="*/ 1484129 w 1806912"/>
                <a:gd name="connsiteY8-1342" fmla="*/ 1179960 h 4160233"/>
                <a:gd name="connsiteX9-1343" fmla="*/ 727288 w 1806912"/>
                <a:gd name="connsiteY9-1344" fmla="*/ 1998038 h 4160233"/>
                <a:gd name="connsiteX0-1345" fmla="*/ 727288 w 1806912"/>
                <a:gd name="connsiteY0-1346" fmla="*/ 2030803 h 4192998"/>
                <a:gd name="connsiteX1-1347" fmla="*/ 0 w 1806912"/>
                <a:gd name="connsiteY1-1348" fmla="*/ 4192998 h 4192998"/>
                <a:gd name="connsiteX2-1349" fmla="*/ 392692 w 1806912"/>
                <a:gd name="connsiteY2-1350" fmla="*/ 884263 h 4192998"/>
                <a:gd name="connsiteX3-1351" fmla="*/ 1488046 w 1806912"/>
                <a:gd name="connsiteY3-1352" fmla="*/ 331565 h 4192998"/>
                <a:gd name="connsiteX4-1353" fmla="*/ 1806912 w 1806912"/>
                <a:gd name="connsiteY4-1354" fmla="*/ 32762 h 4192998"/>
                <a:gd name="connsiteX5-1355" fmla="*/ 1587066 w 1806912"/>
                <a:gd name="connsiteY5-1356" fmla="*/ 1108191 h 4192998"/>
                <a:gd name="connsiteX6-1357" fmla="*/ 1410372 w 1806912"/>
                <a:gd name="connsiteY6-1358" fmla="*/ 1875147 h 4192998"/>
                <a:gd name="connsiteX7-1359" fmla="*/ 1095565 w 1806912"/>
                <a:gd name="connsiteY7-1360" fmla="*/ 3307943 h 4192998"/>
                <a:gd name="connsiteX8-1361" fmla="*/ 923039 w 1806912"/>
                <a:gd name="connsiteY8-1362" fmla="*/ 4164129 h 4192998"/>
                <a:gd name="connsiteX9-1363" fmla="*/ 1484129 w 1806912"/>
                <a:gd name="connsiteY9-1364" fmla="*/ 1212725 h 4192998"/>
                <a:gd name="connsiteX10" fmla="*/ 727288 w 1806912"/>
                <a:gd name="connsiteY10" fmla="*/ 2030803 h 4192998"/>
                <a:gd name="connsiteX0-1365" fmla="*/ 727288 w 1806912"/>
                <a:gd name="connsiteY0-1366" fmla="*/ 2043908 h 4206103"/>
                <a:gd name="connsiteX1-1367" fmla="*/ 0 w 1806912"/>
                <a:gd name="connsiteY1-1368" fmla="*/ 4206103 h 4206103"/>
                <a:gd name="connsiteX2-1369" fmla="*/ 392692 w 1806912"/>
                <a:gd name="connsiteY2-1370" fmla="*/ 897368 h 4206103"/>
                <a:gd name="connsiteX3-1371" fmla="*/ 1456496 w 1806912"/>
                <a:gd name="connsiteY3-1372" fmla="*/ 229543 h 4206103"/>
                <a:gd name="connsiteX4-1373" fmla="*/ 1806912 w 1806912"/>
                <a:gd name="connsiteY4-1374" fmla="*/ 45867 h 4206103"/>
                <a:gd name="connsiteX5-1375" fmla="*/ 1587066 w 1806912"/>
                <a:gd name="connsiteY5-1376" fmla="*/ 1121296 h 4206103"/>
                <a:gd name="connsiteX6-1377" fmla="*/ 1410372 w 1806912"/>
                <a:gd name="connsiteY6-1378" fmla="*/ 1888252 h 4206103"/>
                <a:gd name="connsiteX7-1379" fmla="*/ 1095565 w 1806912"/>
                <a:gd name="connsiteY7-1380" fmla="*/ 3321048 h 4206103"/>
                <a:gd name="connsiteX8-1381" fmla="*/ 923039 w 1806912"/>
                <a:gd name="connsiteY8-1382" fmla="*/ 4177234 h 4206103"/>
                <a:gd name="connsiteX9-1383" fmla="*/ 1484129 w 1806912"/>
                <a:gd name="connsiteY9-1384" fmla="*/ 1225830 h 4206103"/>
                <a:gd name="connsiteX10-1385" fmla="*/ 727288 w 1806912"/>
                <a:gd name="connsiteY10-1386" fmla="*/ 2043908 h 4206103"/>
                <a:gd name="connsiteX0-1387" fmla="*/ 727288 w 1811727"/>
                <a:gd name="connsiteY0-1388" fmla="*/ 1914339 h 4076534"/>
                <a:gd name="connsiteX1-1389" fmla="*/ 0 w 1811727"/>
                <a:gd name="connsiteY1-1390" fmla="*/ 4076534 h 4076534"/>
                <a:gd name="connsiteX2-1391" fmla="*/ 392692 w 1811727"/>
                <a:gd name="connsiteY2-1392" fmla="*/ 767799 h 4076534"/>
                <a:gd name="connsiteX3-1393" fmla="*/ 1456496 w 1811727"/>
                <a:gd name="connsiteY3-1394" fmla="*/ 99974 h 4076534"/>
                <a:gd name="connsiteX4-1395" fmla="*/ 1811727 w 1811727"/>
                <a:gd name="connsiteY4-1396" fmla="*/ 103818 h 4076534"/>
                <a:gd name="connsiteX5-1397" fmla="*/ 1587066 w 1811727"/>
                <a:gd name="connsiteY5-1398" fmla="*/ 991727 h 4076534"/>
                <a:gd name="connsiteX6-1399" fmla="*/ 1410372 w 1811727"/>
                <a:gd name="connsiteY6-1400" fmla="*/ 1758683 h 4076534"/>
                <a:gd name="connsiteX7-1401" fmla="*/ 1095565 w 1811727"/>
                <a:gd name="connsiteY7-1402" fmla="*/ 3191479 h 4076534"/>
                <a:gd name="connsiteX8-1403" fmla="*/ 923039 w 1811727"/>
                <a:gd name="connsiteY8-1404" fmla="*/ 4047665 h 4076534"/>
                <a:gd name="connsiteX9-1405" fmla="*/ 1484129 w 1811727"/>
                <a:gd name="connsiteY9-1406" fmla="*/ 1096261 h 4076534"/>
                <a:gd name="connsiteX10-1407" fmla="*/ 727288 w 1811727"/>
                <a:gd name="connsiteY10-1408" fmla="*/ 1914339 h 4076534"/>
                <a:gd name="connsiteX0-1409" fmla="*/ 727288 w 1811727"/>
                <a:gd name="connsiteY0-1410" fmla="*/ 1914339 h 4076534"/>
                <a:gd name="connsiteX1-1411" fmla="*/ 0 w 1811727"/>
                <a:gd name="connsiteY1-1412" fmla="*/ 4076534 h 4076534"/>
                <a:gd name="connsiteX2-1413" fmla="*/ 1277012 w 1811727"/>
                <a:gd name="connsiteY2-1414" fmla="*/ 1123160 h 4076534"/>
                <a:gd name="connsiteX3-1415" fmla="*/ 1456496 w 1811727"/>
                <a:gd name="connsiteY3-1416" fmla="*/ 99974 h 4076534"/>
                <a:gd name="connsiteX4-1417" fmla="*/ 1811727 w 1811727"/>
                <a:gd name="connsiteY4-1418" fmla="*/ 103818 h 4076534"/>
                <a:gd name="connsiteX5-1419" fmla="*/ 1587066 w 1811727"/>
                <a:gd name="connsiteY5-1420" fmla="*/ 991727 h 4076534"/>
                <a:gd name="connsiteX6-1421" fmla="*/ 1410372 w 1811727"/>
                <a:gd name="connsiteY6-1422" fmla="*/ 1758683 h 4076534"/>
                <a:gd name="connsiteX7-1423" fmla="*/ 1095565 w 1811727"/>
                <a:gd name="connsiteY7-1424" fmla="*/ 3191479 h 4076534"/>
                <a:gd name="connsiteX8-1425" fmla="*/ 923039 w 1811727"/>
                <a:gd name="connsiteY8-1426" fmla="*/ 4047665 h 4076534"/>
                <a:gd name="connsiteX9-1427" fmla="*/ 1484129 w 1811727"/>
                <a:gd name="connsiteY9-1428" fmla="*/ 1096261 h 4076534"/>
                <a:gd name="connsiteX10-1429" fmla="*/ 727288 w 1811727"/>
                <a:gd name="connsiteY10-1430" fmla="*/ 1914339 h 4076534"/>
                <a:gd name="connsiteX0-1431" fmla="*/ 727288 w 1811727"/>
                <a:gd name="connsiteY0-1432" fmla="*/ 1914339 h 4076534"/>
                <a:gd name="connsiteX1-1433" fmla="*/ 0 w 1811727"/>
                <a:gd name="connsiteY1-1434" fmla="*/ 4076534 h 4076534"/>
                <a:gd name="connsiteX2-1435" fmla="*/ 1277012 w 1811727"/>
                <a:gd name="connsiteY2-1436" fmla="*/ 1123160 h 4076534"/>
                <a:gd name="connsiteX3-1437" fmla="*/ 1456496 w 1811727"/>
                <a:gd name="connsiteY3-1438" fmla="*/ 99974 h 4076534"/>
                <a:gd name="connsiteX4-1439" fmla="*/ 1811727 w 1811727"/>
                <a:gd name="connsiteY4-1440" fmla="*/ 103818 h 4076534"/>
                <a:gd name="connsiteX5-1441" fmla="*/ 1587066 w 1811727"/>
                <a:gd name="connsiteY5-1442" fmla="*/ 991727 h 4076534"/>
                <a:gd name="connsiteX6-1443" fmla="*/ 1410372 w 1811727"/>
                <a:gd name="connsiteY6-1444" fmla="*/ 1758683 h 4076534"/>
                <a:gd name="connsiteX7-1445" fmla="*/ 1095565 w 1811727"/>
                <a:gd name="connsiteY7-1446" fmla="*/ 3191479 h 4076534"/>
                <a:gd name="connsiteX8-1447" fmla="*/ 923039 w 1811727"/>
                <a:gd name="connsiteY8-1448" fmla="*/ 4047665 h 4076534"/>
                <a:gd name="connsiteX9-1449" fmla="*/ 1484129 w 1811727"/>
                <a:gd name="connsiteY9-1450" fmla="*/ 1096261 h 4076534"/>
                <a:gd name="connsiteX10-1451" fmla="*/ 727288 w 1811727"/>
                <a:gd name="connsiteY10-1452" fmla="*/ 1914339 h 4076534"/>
                <a:gd name="connsiteX0-1453" fmla="*/ 727288 w 1811727"/>
                <a:gd name="connsiteY0-1454" fmla="*/ 1914339 h 4076534"/>
                <a:gd name="connsiteX1-1455" fmla="*/ 0 w 1811727"/>
                <a:gd name="connsiteY1-1456" fmla="*/ 4076534 h 4076534"/>
                <a:gd name="connsiteX2-1457" fmla="*/ 1281123 w 1811727"/>
                <a:gd name="connsiteY2-1458" fmla="*/ 1085288 h 4076534"/>
                <a:gd name="connsiteX3-1459" fmla="*/ 1456496 w 1811727"/>
                <a:gd name="connsiteY3-1460" fmla="*/ 99974 h 4076534"/>
                <a:gd name="connsiteX4-1461" fmla="*/ 1811727 w 1811727"/>
                <a:gd name="connsiteY4-1462" fmla="*/ 103818 h 4076534"/>
                <a:gd name="connsiteX5-1463" fmla="*/ 1587066 w 1811727"/>
                <a:gd name="connsiteY5-1464" fmla="*/ 991727 h 4076534"/>
                <a:gd name="connsiteX6-1465" fmla="*/ 1410372 w 1811727"/>
                <a:gd name="connsiteY6-1466" fmla="*/ 1758683 h 4076534"/>
                <a:gd name="connsiteX7-1467" fmla="*/ 1095565 w 1811727"/>
                <a:gd name="connsiteY7-1468" fmla="*/ 3191479 h 4076534"/>
                <a:gd name="connsiteX8-1469" fmla="*/ 923039 w 1811727"/>
                <a:gd name="connsiteY8-1470" fmla="*/ 4047665 h 4076534"/>
                <a:gd name="connsiteX9-1471" fmla="*/ 1484129 w 1811727"/>
                <a:gd name="connsiteY9-1472" fmla="*/ 1096261 h 4076534"/>
                <a:gd name="connsiteX10-1473" fmla="*/ 727288 w 1811727"/>
                <a:gd name="connsiteY10-1474" fmla="*/ 1914339 h 4076534"/>
                <a:gd name="connsiteX0-1475" fmla="*/ 0 w 1084439"/>
                <a:gd name="connsiteY0-1476" fmla="*/ 1914339 h 4047663"/>
                <a:gd name="connsiteX1-1477" fmla="*/ 395475 w 1084439"/>
                <a:gd name="connsiteY1-1478" fmla="*/ 2409114 h 4047663"/>
                <a:gd name="connsiteX2-1479" fmla="*/ 553835 w 1084439"/>
                <a:gd name="connsiteY2-1480" fmla="*/ 1085288 h 4047663"/>
                <a:gd name="connsiteX3-1481" fmla="*/ 729208 w 1084439"/>
                <a:gd name="connsiteY3-1482" fmla="*/ 99974 h 4047663"/>
                <a:gd name="connsiteX4-1483" fmla="*/ 1084439 w 1084439"/>
                <a:gd name="connsiteY4-1484" fmla="*/ 103818 h 4047663"/>
                <a:gd name="connsiteX5-1485" fmla="*/ 859778 w 1084439"/>
                <a:gd name="connsiteY5-1486" fmla="*/ 991727 h 4047663"/>
                <a:gd name="connsiteX6-1487" fmla="*/ 683084 w 1084439"/>
                <a:gd name="connsiteY6-1488" fmla="*/ 1758683 h 4047663"/>
                <a:gd name="connsiteX7-1489" fmla="*/ 368277 w 1084439"/>
                <a:gd name="connsiteY7-1490" fmla="*/ 3191479 h 4047663"/>
                <a:gd name="connsiteX8-1491" fmla="*/ 195751 w 1084439"/>
                <a:gd name="connsiteY8-1492" fmla="*/ 4047665 h 4047663"/>
                <a:gd name="connsiteX9-1493" fmla="*/ 756841 w 1084439"/>
                <a:gd name="connsiteY9-1494" fmla="*/ 1096261 h 4047663"/>
                <a:gd name="connsiteX10-1495" fmla="*/ 0 w 1084439"/>
                <a:gd name="connsiteY10-1496" fmla="*/ 1914339 h 4047663"/>
                <a:gd name="connsiteX0-1497" fmla="*/ 0 w 1084439"/>
                <a:gd name="connsiteY0-1498" fmla="*/ 1914339 h 4047663"/>
                <a:gd name="connsiteX1-1499" fmla="*/ 305751 w 1084439"/>
                <a:gd name="connsiteY1-1500" fmla="*/ 878260 h 4047663"/>
                <a:gd name="connsiteX2-1501" fmla="*/ 553835 w 1084439"/>
                <a:gd name="connsiteY2-1502" fmla="*/ 1085288 h 4047663"/>
                <a:gd name="connsiteX3-1503" fmla="*/ 729208 w 1084439"/>
                <a:gd name="connsiteY3-1504" fmla="*/ 99974 h 4047663"/>
                <a:gd name="connsiteX4-1505" fmla="*/ 1084439 w 1084439"/>
                <a:gd name="connsiteY4-1506" fmla="*/ 103818 h 4047663"/>
                <a:gd name="connsiteX5-1507" fmla="*/ 859778 w 1084439"/>
                <a:gd name="connsiteY5-1508" fmla="*/ 991727 h 4047663"/>
                <a:gd name="connsiteX6-1509" fmla="*/ 683084 w 1084439"/>
                <a:gd name="connsiteY6-1510" fmla="*/ 1758683 h 4047663"/>
                <a:gd name="connsiteX7-1511" fmla="*/ 368277 w 1084439"/>
                <a:gd name="connsiteY7-1512" fmla="*/ 3191479 h 4047663"/>
                <a:gd name="connsiteX8-1513" fmla="*/ 195751 w 1084439"/>
                <a:gd name="connsiteY8-1514" fmla="*/ 4047665 h 4047663"/>
                <a:gd name="connsiteX9-1515" fmla="*/ 756841 w 1084439"/>
                <a:gd name="connsiteY9-1516" fmla="*/ 1096261 h 4047663"/>
                <a:gd name="connsiteX10-1517" fmla="*/ 0 w 1084439"/>
                <a:gd name="connsiteY10-1518" fmla="*/ 1914339 h 4047663"/>
                <a:gd name="connsiteX0-1519" fmla="*/ 291319 w 888688"/>
                <a:gd name="connsiteY0-1520" fmla="*/ 2084070 h 4047663"/>
                <a:gd name="connsiteX1-1521" fmla="*/ 110000 w 888688"/>
                <a:gd name="connsiteY1-1522" fmla="*/ 878260 h 4047663"/>
                <a:gd name="connsiteX2-1523" fmla="*/ 358084 w 888688"/>
                <a:gd name="connsiteY2-1524" fmla="*/ 1085288 h 4047663"/>
                <a:gd name="connsiteX3-1525" fmla="*/ 533457 w 888688"/>
                <a:gd name="connsiteY3-1526" fmla="*/ 99974 h 4047663"/>
                <a:gd name="connsiteX4-1527" fmla="*/ 888688 w 888688"/>
                <a:gd name="connsiteY4-1528" fmla="*/ 103818 h 4047663"/>
                <a:gd name="connsiteX5-1529" fmla="*/ 664027 w 888688"/>
                <a:gd name="connsiteY5-1530" fmla="*/ 991727 h 4047663"/>
                <a:gd name="connsiteX6-1531" fmla="*/ 487333 w 888688"/>
                <a:gd name="connsiteY6-1532" fmla="*/ 1758683 h 4047663"/>
                <a:gd name="connsiteX7-1533" fmla="*/ 172526 w 888688"/>
                <a:gd name="connsiteY7-1534" fmla="*/ 3191479 h 4047663"/>
                <a:gd name="connsiteX8-1535" fmla="*/ 0 w 888688"/>
                <a:gd name="connsiteY8-1536" fmla="*/ 4047665 h 4047663"/>
                <a:gd name="connsiteX9-1537" fmla="*/ 561090 w 888688"/>
                <a:gd name="connsiteY9-1538" fmla="*/ 1096261 h 4047663"/>
                <a:gd name="connsiteX10-1539" fmla="*/ 291319 w 888688"/>
                <a:gd name="connsiteY10-1540" fmla="*/ 2084070 h 4047663"/>
                <a:gd name="connsiteX0-1541" fmla="*/ 291319 w 888688"/>
                <a:gd name="connsiteY0-1542" fmla="*/ 2084070 h 4047663"/>
                <a:gd name="connsiteX1-1543" fmla="*/ 142344 w 888688"/>
                <a:gd name="connsiteY1-1544" fmla="*/ 2261428 h 4047663"/>
                <a:gd name="connsiteX2-1545" fmla="*/ 358084 w 888688"/>
                <a:gd name="connsiteY2-1546" fmla="*/ 1085288 h 4047663"/>
                <a:gd name="connsiteX3-1547" fmla="*/ 533457 w 888688"/>
                <a:gd name="connsiteY3-1548" fmla="*/ 99974 h 4047663"/>
                <a:gd name="connsiteX4-1549" fmla="*/ 888688 w 888688"/>
                <a:gd name="connsiteY4-1550" fmla="*/ 103818 h 4047663"/>
                <a:gd name="connsiteX5-1551" fmla="*/ 664027 w 888688"/>
                <a:gd name="connsiteY5-1552" fmla="*/ 991727 h 4047663"/>
                <a:gd name="connsiteX6-1553" fmla="*/ 487333 w 888688"/>
                <a:gd name="connsiteY6-1554" fmla="*/ 1758683 h 4047663"/>
                <a:gd name="connsiteX7-1555" fmla="*/ 172526 w 888688"/>
                <a:gd name="connsiteY7-1556" fmla="*/ 3191479 h 4047663"/>
                <a:gd name="connsiteX8-1557" fmla="*/ 0 w 888688"/>
                <a:gd name="connsiteY8-1558" fmla="*/ 4047665 h 4047663"/>
                <a:gd name="connsiteX9-1559" fmla="*/ 561090 w 888688"/>
                <a:gd name="connsiteY9-1560" fmla="*/ 1096261 h 4047663"/>
                <a:gd name="connsiteX10-1561" fmla="*/ 291319 w 888688"/>
                <a:gd name="connsiteY10-1562" fmla="*/ 2084070 h 4047663"/>
                <a:gd name="connsiteX0-1563" fmla="*/ 299081 w 888688"/>
                <a:gd name="connsiteY0-1564" fmla="*/ 1973923 h 4047663"/>
                <a:gd name="connsiteX1-1565" fmla="*/ 142344 w 888688"/>
                <a:gd name="connsiteY1-1566" fmla="*/ 2261428 h 4047663"/>
                <a:gd name="connsiteX2-1567" fmla="*/ 358084 w 888688"/>
                <a:gd name="connsiteY2-1568" fmla="*/ 1085288 h 4047663"/>
                <a:gd name="connsiteX3-1569" fmla="*/ 533457 w 888688"/>
                <a:gd name="connsiteY3-1570" fmla="*/ 99974 h 4047663"/>
                <a:gd name="connsiteX4-1571" fmla="*/ 888688 w 888688"/>
                <a:gd name="connsiteY4-1572" fmla="*/ 103818 h 4047663"/>
                <a:gd name="connsiteX5-1573" fmla="*/ 664027 w 888688"/>
                <a:gd name="connsiteY5-1574" fmla="*/ 991727 h 4047663"/>
                <a:gd name="connsiteX6-1575" fmla="*/ 487333 w 888688"/>
                <a:gd name="connsiteY6-1576" fmla="*/ 1758683 h 4047663"/>
                <a:gd name="connsiteX7-1577" fmla="*/ 172526 w 888688"/>
                <a:gd name="connsiteY7-1578" fmla="*/ 3191479 h 4047663"/>
                <a:gd name="connsiteX8-1579" fmla="*/ 0 w 888688"/>
                <a:gd name="connsiteY8-1580" fmla="*/ 4047665 h 4047663"/>
                <a:gd name="connsiteX9-1581" fmla="*/ 561090 w 888688"/>
                <a:gd name="connsiteY9-1582" fmla="*/ 1096261 h 4047663"/>
                <a:gd name="connsiteX10-1583" fmla="*/ 299081 w 888688"/>
                <a:gd name="connsiteY10-1584" fmla="*/ 1973923 h 4047663"/>
                <a:gd name="connsiteX0-1585" fmla="*/ 561090 w 888688"/>
                <a:gd name="connsiteY0-1586" fmla="*/ 1096261 h 4047663"/>
                <a:gd name="connsiteX1-1587" fmla="*/ 142344 w 888688"/>
                <a:gd name="connsiteY1-1588" fmla="*/ 2261428 h 4047663"/>
                <a:gd name="connsiteX2-1589" fmla="*/ 358084 w 888688"/>
                <a:gd name="connsiteY2-1590" fmla="*/ 1085288 h 4047663"/>
                <a:gd name="connsiteX3-1591" fmla="*/ 533457 w 888688"/>
                <a:gd name="connsiteY3-1592" fmla="*/ 99974 h 4047663"/>
                <a:gd name="connsiteX4-1593" fmla="*/ 888688 w 888688"/>
                <a:gd name="connsiteY4-1594" fmla="*/ 103818 h 4047663"/>
                <a:gd name="connsiteX5-1595" fmla="*/ 664027 w 888688"/>
                <a:gd name="connsiteY5-1596" fmla="*/ 991727 h 4047663"/>
                <a:gd name="connsiteX6-1597" fmla="*/ 487333 w 888688"/>
                <a:gd name="connsiteY6-1598" fmla="*/ 1758683 h 4047663"/>
                <a:gd name="connsiteX7-1599" fmla="*/ 172526 w 888688"/>
                <a:gd name="connsiteY7-1600" fmla="*/ 3191479 h 4047663"/>
                <a:gd name="connsiteX8-1601" fmla="*/ 0 w 888688"/>
                <a:gd name="connsiteY8-1602" fmla="*/ 4047665 h 4047663"/>
                <a:gd name="connsiteX9-1603" fmla="*/ 561090 w 888688"/>
                <a:gd name="connsiteY9-1604" fmla="*/ 1096261 h 4047663"/>
                <a:gd name="connsiteX0-1605" fmla="*/ 561090 w 888688"/>
                <a:gd name="connsiteY0-1606" fmla="*/ 1096261 h 4047663"/>
                <a:gd name="connsiteX1-1607" fmla="*/ 358084 w 888688"/>
                <a:gd name="connsiteY1-1608" fmla="*/ 1085288 h 4047663"/>
                <a:gd name="connsiteX2-1609" fmla="*/ 533457 w 888688"/>
                <a:gd name="connsiteY2-1610" fmla="*/ 99974 h 4047663"/>
                <a:gd name="connsiteX3-1611" fmla="*/ 888688 w 888688"/>
                <a:gd name="connsiteY3-1612" fmla="*/ 103818 h 4047663"/>
                <a:gd name="connsiteX4-1613" fmla="*/ 664027 w 888688"/>
                <a:gd name="connsiteY4-1614" fmla="*/ 991727 h 4047663"/>
                <a:gd name="connsiteX5-1615" fmla="*/ 487333 w 888688"/>
                <a:gd name="connsiteY5-1616" fmla="*/ 1758683 h 4047663"/>
                <a:gd name="connsiteX6-1617" fmla="*/ 172526 w 888688"/>
                <a:gd name="connsiteY6-1618" fmla="*/ 3191479 h 4047663"/>
                <a:gd name="connsiteX7-1619" fmla="*/ 0 w 888688"/>
                <a:gd name="connsiteY7-1620" fmla="*/ 4047665 h 4047663"/>
                <a:gd name="connsiteX8-1621" fmla="*/ 561090 w 888688"/>
                <a:gd name="connsiteY8-1622" fmla="*/ 1096261 h 4047663"/>
                <a:gd name="connsiteX0-1623" fmla="*/ 561090 w 888688"/>
                <a:gd name="connsiteY0-1624" fmla="*/ 1096261 h 4047663"/>
                <a:gd name="connsiteX1-1625" fmla="*/ 364480 w 888688"/>
                <a:gd name="connsiteY1-1626" fmla="*/ 1045691 h 4047663"/>
                <a:gd name="connsiteX2-1627" fmla="*/ 533457 w 888688"/>
                <a:gd name="connsiteY2-1628" fmla="*/ 99974 h 4047663"/>
                <a:gd name="connsiteX3-1629" fmla="*/ 888688 w 888688"/>
                <a:gd name="connsiteY3-1630" fmla="*/ 103818 h 4047663"/>
                <a:gd name="connsiteX4-1631" fmla="*/ 664027 w 888688"/>
                <a:gd name="connsiteY4-1632" fmla="*/ 991727 h 4047663"/>
                <a:gd name="connsiteX5-1633" fmla="*/ 487333 w 888688"/>
                <a:gd name="connsiteY5-1634" fmla="*/ 1758683 h 4047663"/>
                <a:gd name="connsiteX6-1635" fmla="*/ 172526 w 888688"/>
                <a:gd name="connsiteY6-1636" fmla="*/ 3191479 h 4047663"/>
                <a:gd name="connsiteX7-1637" fmla="*/ 0 w 888688"/>
                <a:gd name="connsiteY7-1638" fmla="*/ 4047665 h 4047663"/>
                <a:gd name="connsiteX8-1639" fmla="*/ 561090 w 888688"/>
                <a:gd name="connsiteY8-1640" fmla="*/ 1096261 h 4047663"/>
                <a:gd name="connsiteX0-1641" fmla="*/ 567026 w 888688"/>
                <a:gd name="connsiteY0-1642" fmla="*/ 1022251 h 4047663"/>
                <a:gd name="connsiteX1-1643" fmla="*/ 364480 w 888688"/>
                <a:gd name="connsiteY1-1644" fmla="*/ 1045691 h 4047663"/>
                <a:gd name="connsiteX2-1645" fmla="*/ 533457 w 888688"/>
                <a:gd name="connsiteY2-1646" fmla="*/ 99974 h 4047663"/>
                <a:gd name="connsiteX3-1647" fmla="*/ 888688 w 888688"/>
                <a:gd name="connsiteY3-1648" fmla="*/ 103818 h 4047663"/>
                <a:gd name="connsiteX4-1649" fmla="*/ 664027 w 888688"/>
                <a:gd name="connsiteY4-1650" fmla="*/ 991727 h 4047663"/>
                <a:gd name="connsiteX5-1651" fmla="*/ 487333 w 888688"/>
                <a:gd name="connsiteY5-1652" fmla="*/ 1758683 h 4047663"/>
                <a:gd name="connsiteX6-1653" fmla="*/ 172526 w 888688"/>
                <a:gd name="connsiteY6-1654" fmla="*/ 3191479 h 4047663"/>
                <a:gd name="connsiteX7-1655" fmla="*/ 0 w 888688"/>
                <a:gd name="connsiteY7-1656" fmla="*/ 4047665 h 4047663"/>
                <a:gd name="connsiteX8-1657" fmla="*/ 567026 w 888688"/>
                <a:gd name="connsiteY8-1658" fmla="*/ 1022251 h 4047663"/>
                <a:gd name="connsiteX0-1659" fmla="*/ 567027 w 888688"/>
                <a:gd name="connsiteY0-1660" fmla="*/ 1022250 h 4047663"/>
                <a:gd name="connsiteX1-1661" fmla="*/ 364480 w 888688"/>
                <a:gd name="connsiteY1-1662" fmla="*/ 1045691 h 4047663"/>
                <a:gd name="connsiteX2-1663" fmla="*/ 533457 w 888688"/>
                <a:gd name="connsiteY2-1664" fmla="*/ 99974 h 4047663"/>
                <a:gd name="connsiteX3-1665" fmla="*/ 888688 w 888688"/>
                <a:gd name="connsiteY3-1666" fmla="*/ 103818 h 4047663"/>
                <a:gd name="connsiteX4-1667" fmla="*/ 664027 w 888688"/>
                <a:gd name="connsiteY4-1668" fmla="*/ 991727 h 4047663"/>
                <a:gd name="connsiteX5-1669" fmla="*/ 487333 w 888688"/>
                <a:gd name="connsiteY5-1670" fmla="*/ 1758683 h 4047663"/>
                <a:gd name="connsiteX6-1671" fmla="*/ 172526 w 888688"/>
                <a:gd name="connsiteY6-1672" fmla="*/ 3191479 h 4047663"/>
                <a:gd name="connsiteX7-1673" fmla="*/ 0 w 888688"/>
                <a:gd name="connsiteY7-1674" fmla="*/ 4047665 h 4047663"/>
                <a:gd name="connsiteX8-1675" fmla="*/ 567027 w 888688"/>
                <a:gd name="connsiteY8-1676" fmla="*/ 1022250 h 4047663"/>
                <a:gd name="connsiteX0-1677" fmla="*/ 571202 w 892863"/>
                <a:gd name="connsiteY0-1678" fmla="*/ 1022250 h 4071714"/>
                <a:gd name="connsiteX1-1679" fmla="*/ 368655 w 892863"/>
                <a:gd name="connsiteY1-1680" fmla="*/ 1045691 h 4071714"/>
                <a:gd name="connsiteX2-1681" fmla="*/ 537632 w 892863"/>
                <a:gd name="connsiteY2-1682" fmla="*/ 99974 h 4071714"/>
                <a:gd name="connsiteX3-1683" fmla="*/ 892863 w 892863"/>
                <a:gd name="connsiteY3-1684" fmla="*/ 103818 h 4071714"/>
                <a:gd name="connsiteX4-1685" fmla="*/ 668202 w 892863"/>
                <a:gd name="connsiteY4-1686" fmla="*/ 991727 h 4071714"/>
                <a:gd name="connsiteX5-1687" fmla="*/ 491508 w 892863"/>
                <a:gd name="connsiteY5-1688" fmla="*/ 1758683 h 4071714"/>
                <a:gd name="connsiteX6-1689" fmla="*/ 176701 w 892863"/>
                <a:gd name="connsiteY6-1690" fmla="*/ 3191479 h 4071714"/>
                <a:gd name="connsiteX7-1691" fmla="*/ 4175 w 892863"/>
                <a:gd name="connsiteY7-1692" fmla="*/ 4047665 h 4071714"/>
                <a:gd name="connsiteX8-1693" fmla="*/ 344911 w 892863"/>
                <a:gd name="connsiteY8-1694" fmla="*/ 2261904 h 4071714"/>
                <a:gd name="connsiteX9-1695" fmla="*/ 571202 w 892863"/>
                <a:gd name="connsiteY9-1696" fmla="*/ 1022250 h 4071714"/>
                <a:gd name="connsiteX0-1697" fmla="*/ 784685 w 1106346"/>
                <a:gd name="connsiteY0-1698" fmla="*/ 1022250 h 4071714"/>
                <a:gd name="connsiteX1-1699" fmla="*/ 582138 w 1106346"/>
                <a:gd name="connsiteY1-1700" fmla="*/ 1045691 h 4071714"/>
                <a:gd name="connsiteX2-1701" fmla="*/ 751115 w 1106346"/>
                <a:gd name="connsiteY2-1702" fmla="*/ 99974 h 4071714"/>
                <a:gd name="connsiteX3-1703" fmla="*/ 1106346 w 1106346"/>
                <a:gd name="connsiteY3-1704" fmla="*/ 103818 h 4071714"/>
                <a:gd name="connsiteX4-1705" fmla="*/ 881685 w 1106346"/>
                <a:gd name="connsiteY4-1706" fmla="*/ 991727 h 4071714"/>
                <a:gd name="connsiteX5-1707" fmla="*/ 704991 w 1106346"/>
                <a:gd name="connsiteY5-1708" fmla="*/ 1758683 h 4071714"/>
                <a:gd name="connsiteX6-1709" fmla="*/ 390184 w 1106346"/>
                <a:gd name="connsiteY6-1710" fmla="*/ 3191479 h 4071714"/>
                <a:gd name="connsiteX7-1711" fmla="*/ 217658 w 1106346"/>
                <a:gd name="connsiteY7-1712" fmla="*/ 4047665 h 4071714"/>
                <a:gd name="connsiteX8-1713" fmla="*/ 0 w 1106346"/>
                <a:gd name="connsiteY8-1714" fmla="*/ 1937672 h 4071714"/>
                <a:gd name="connsiteX9-1715" fmla="*/ 784685 w 1106346"/>
                <a:gd name="connsiteY9-1716" fmla="*/ 1022250 h 4071714"/>
                <a:gd name="connsiteX0-1717" fmla="*/ 784685 w 1106346"/>
                <a:gd name="connsiteY0-1718" fmla="*/ 1022250 h 4071714"/>
                <a:gd name="connsiteX1-1719" fmla="*/ 582138 w 1106346"/>
                <a:gd name="connsiteY1-1720" fmla="*/ 1045691 h 4071714"/>
                <a:gd name="connsiteX2-1721" fmla="*/ 751115 w 1106346"/>
                <a:gd name="connsiteY2-1722" fmla="*/ 99974 h 4071714"/>
                <a:gd name="connsiteX3-1723" fmla="*/ 1106346 w 1106346"/>
                <a:gd name="connsiteY3-1724" fmla="*/ 103818 h 4071714"/>
                <a:gd name="connsiteX4-1725" fmla="*/ 881685 w 1106346"/>
                <a:gd name="connsiteY4-1726" fmla="*/ 991727 h 4071714"/>
                <a:gd name="connsiteX5-1727" fmla="*/ 704991 w 1106346"/>
                <a:gd name="connsiteY5-1728" fmla="*/ 1758683 h 4071714"/>
                <a:gd name="connsiteX6-1729" fmla="*/ 390184 w 1106346"/>
                <a:gd name="connsiteY6-1730" fmla="*/ 3191479 h 4071714"/>
                <a:gd name="connsiteX7-1731" fmla="*/ 217658 w 1106346"/>
                <a:gd name="connsiteY7-1732" fmla="*/ 4047665 h 4071714"/>
                <a:gd name="connsiteX8-1733" fmla="*/ 0 w 1106346"/>
                <a:gd name="connsiteY8-1734" fmla="*/ 1937672 h 4071714"/>
                <a:gd name="connsiteX9-1735" fmla="*/ 784685 w 1106346"/>
                <a:gd name="connsiteY9-1736" fmla="*/ 1022250 h 4071714"/>
                <a:gd name="connsiteX0-1737" fmla="*/ 784685 w 1106346"/>
                <a:gd name="connsiteY0-1738" fmla="*/ 1022250 h 4051121"/>
                <a:gd name="connsiteX1-1739" fmla="*/ 582138 w 1106346"/>
                <a:gd name="connsiteY1-1740" fmla="*/ 1045691 h 4051121"/>
                <a:gd name="connsiteX2-1741" fmla="*/ 751115 w 1106346"/>
                <a:gd name="connsiteY2-1742" fmla="*/ 99974 h 4051121"/>
                <a:gd name="connsiteX3-1743" fmla="*/ 1106346 w 1106346"/>
                <a:gd name="connsiteY3-1744" fmla="*/ 103818 h 4051121"/>
                <a:gd name="connsiteX4-1745" fmla="*/ 881685 w 1106346"/>
                <a:gd name="connsiteY4-1746" fmla="*/ 991727 h 4051121"/>
                <a:gd name="connsiteX5-1747" fmla="*/ 704991 w 1106346"/>
                <a:gd name="connsiteY5-1748" fmla="*/ 1758683 h 4051121"/>
                <a:gd name="connsiteX6-1749" fmla="*/ 390184 w 1106346"/>
                <a:gd name="connsiteY6-1750" fmla="*/ 3191479 h 4051121"/>
                <a:gd name="connsiteX7-1751" fmla="*/ 217658 w 1106346"/>
                <a:gd name="connsiteY7-1752" fmla="*/ 4047665 h 4051121"/>
                <a:gd name="connsiteX8-1753" fmla="*/ 102705 w 1106346"/>
                <a:gd name="connsiteY8-1754" fmla="*/ 2885209 h 4051121"/>
                <a:gd name="connsiteX9-1755" fmla="*/ 0 w 1106346"/>
                <a:gd name="connsiteY9-1756" fmla="*/ 1937672 h 4051121"/>
                <a:gd name="connsiteX10-1757" fmla="*/ 784685 w 1106346"/>
                <a:gd name="connsiteY10-1758" fmla="*/ 1022250 h 4051121"/>
                <a:gd name="connsiteX0-1759" fmla="*/ 985899 w 1307560"/>
                <a:gd name="connsiteY0-1760" fmla="*/ 1022250 h 4051121"/>
                <a:gd name="connsiteX1-1761" fmla="*/ 783352 w 1307560"/>
                <a:gd name="connsiteY1-1762" fmla="*/ 1045691 h 4051121"/>
                <a:gd name="connsiteX2-1763" fmla="*/ 952329 w 1307560"/>
                <a:gd name="connsiteY2-1764" fmla="*/ 99974 h 4051121"/>
                <a:gd name="connsiteX3-1765" fmla="*/ 1307560 w 1307560"/>
                <a:gd name="connsiteY3-1766" fmla="*/ 103818 h 4051121"/>
                <a:gd name="connsiteX4-1767" fmla="*/ 1082899 w 1307560"/>
                <a:gd name="connsiteY4-1768" fmla="*/ 991727 h 4051121"/>
                <a:gd name="connsiteX5-1769" fmla="*/ 906205 w 1307560"/>
                <a:gd name="connsiteY5-1770" fmla="*/ 1758683 h 4051121"/>
                <a:gd name="connsiteX6-1771" fmla="*/ 591398 w 1307560"/>
                <a:gd name="connsiteY6-1772" fmla="*/ 3191479 h 4051121"/>
                <a:gd name="connsiteX7-1773" fmla="*/ 418872 w 1307560"/>
                <a:gd name="connsiteY7-1774" fmla="*/ 4047665 h 4051121"/>
                <a:gd name="connsiteX8-1775" fmla="*/ 0 w 1307560"/>
                <a:gd name="connsiteY8-1776" fmla="*/ 3636826 h 4051121"/>
                <a:gd name="connsiteX9-1777" fmla="*/ 201214 w 1307560"/>
                <a:gd name="connsiteY9-1778" fmla="*/ 1937672 h 4051121"/>
                <a:gd name="connsiteX10-1779" fmla="*/ 985899 w 1307560"/>
                <a:gd name="connsiteY10-1780" fmla="*/ 1022250 h 4051121"/>
                <a:gd name="connsiteX0-1781" fmla="*/ 985899 w 1307560"/>
                <a:gd name="connsiteY0-1782" fmla="*/ 1022250 h 4047663"/>
                <a:gd name="connsiteX1-1783" fmla="*/ 783352 w 1307560"/>
                <a:gd name="connsiteY1-1784" fmla="*/ 1045691 h 4047663"/>
                <a:gd name="connsiteX2-1785" fmla="*/ 952329 w 1307560"/>
                <a:gd name="connsiteY2-1786" fmla="*/ 99974 h 4047663"/>
                <a:gd name="connsiteX3-1787" fmla="*/ 1307560 w 1307560"/>
                <a:gd name="connsiteY3-1788" fmla="*/ 103818 h 4047663"/>
                <a:gd name="connsiteX4-1789" fmla="*/ 1082899 w 1307560"/>
                <a:gd name="connsiteY4-1790" fmla="*/ 991727 h 4047663"/>
                <a:gd name="connsiteX5-1791" fmla="*/ 906205 w 1307560"/>
                <a:gd name="connsiteY5-1792" fmla="*/ 1758683 h 4047663"/>
                <a:gd name="connsiteX6-1793" fmla="*/ 591398 w 1307560"/>
                <a:gd name="connsiteY6-1794" fmla="*/ 3191479 h 4047663"/>
                <a:gd name="connsiteX7-1795" fmla="*/ 418872 w 1307560"/>
                <a:gd name="connsiteY7-1796" fmla="*/ 4047665 h 4047663"/>
                <a:gd name="connsiteX8-1797" fmla="*/ 245950 w 1307560"/>
                <a:gd name="connsiteY8-1798" fmla="*/ 3902327 h 4047663"/>
                <a:gd name="connsiteX9-1799" fmla="*/ 0 w 1307560"/>
                <a:gd name="connsiteY9-1800" fmla="*/ 3636826 h 4047663"/>
                <a:gd name="connsiteX10-1801" fmla="*/ 201214 w 1307560"/>
                <a:gd name="connsiteY10-1802" fmla="*/ 1937672 h 4047663"/>
                <a:gd name="connsiteX11" fmla="*/ 985899 w 1307560"/>
                <a:gd name="connsiteY11" fmla="*/ 1022250 h 4047663"/>
                <a:gd name="connsiteX0-1803" fmla="*/ 985899 w 1307560"/>
                <a:gd name="connsiteY0-1804" fmla="*/ 1022250 h 4047663"/>
                <a:gd name="connsiteX1-1805" fmla="*/ 783352 w 1307560"/>
                <a:gd name="connsiteY1-1806" fmla="*/ 1045691 h 4047663"/>
                <a:gd name="connsiteX2-1807" fmla="*/ 952329 w 1307560"/>
                <a:gd name="connsiteY2-1808" fmla="*/ 99974 h 4047663"/>
                <a:gd name="connsiteX3-1809" fmla="*/ 1307560 w 1307560"/>
                <a:gd name="connsiteY3-1810" fmla="*/ 103818 h 4047663"/>
                <a:gd name="connsiteX4-1811" fmla="*/ 1082899 w 1307560"/>
                <a:gd name="connsiteY4-1812" fmla="*/ 991727 h 4047663"/>
                <a:gd name="connsiteX5-1813" fmla="*/ 906205 w 1307560"/>
                <a:gd name="connsiteY5-1814" fmla="*/ 1758683 h 4047663"/>
                <a:gd name="connsiteX6-1815" fmla="*/ 591398 w 1307560"/>
                <a:gd name="connsiteY6-1816" fmla="*/ 3191479 h 4047663"/>
                <a:gd name="connsiteX7-1817" fmla="*/ 418872 w 1307560"/>
                <a:gd name="connsiteY7-1818" fmla="*/ 4047665 h 4047663"/>
                <a:gd name="connsiteX8-1819" fmla="*/ 382802 w 1307560"/>
                <a:gd name="connsiteY8-1820" fmla="*/ 3259908 h 4047663"/>
                <a:gd name="connsiteX9-1821" fmla="*/ 0 w 1307560"/>
                <a:gd name="connsiteY9-1822" fmla="*/ 3636826 h 4047663"/>
                <a:gd name="connsiteX10-1823" fmla="*/ 201214 w 1307560"/>
                <a:gd name="connsiteY10-1824" fmla="*/ 1937672 h 4047663"/>
                <a:gd name="connsiteX11-1825" fmla="*/ 985899 w 1307560"/>
                <a:gd name="connsiteY11-1826" fmla="*/ 1022250 h 4047663"/>
                <a:gd name="connsiteX0-1827" fmla="*/ 985899 w 1307560"/>
                <a:gd name="connsiteY0-1828" fmla="*/ 1022250 h 4047663"/>
                <a:gd name="connsiteX1-1829" fmla="*/ 783352 w 1307560"/>
                <a:gd name="connsiteY1-1830" fmla="*/ 1045691 h 4047663"/>
                <a:gd name="connsiteX2-1831" fmla="*/ 952329 w 1307560"/>
                <a:gd name="connsiteY2-1832" fmla="*/ 99974 h 4047663"/>
                <a:gd name="connsiteX3-1833" fmla="*/ 1307560 w 1307560"/>
                <a:gd name="connsiteY3-1834" fmla="*/ 103818 h 4047663"/>
                <a:gd name="connsiteX4-1835" fmla="*/ 1082899 w 1307560"/>
                <a:gd name="connsiteY4-1836" fmla="*/ 991727 h 4047663"/>
                <a:gd name="connsiteX5-1837" fmla="*/ 906205 w 1307560"/>
                <a:gd name="connsiteY5-1838" fmla="*/ 1758683 h 4047663"/>
                <a:gd name="connsiteX6-1839" fmla="*/ 591398 w 1307560"/>
                <a:gd name="connsiteY6-1840" fmla="*/ 3191479 h 4047663"/>
                <a:gd name="connsiteX7-1841" fmla="*/ 418872 w 1307560"/>
                <a:gd name="connsiteY7-1842" fmla="*/ 4047665 h 4047663"/>
                <a:gd name="connsiteX8-1843" fmla="*/ 400900 w 1307560"/>
                <a:gd name="connsiteY8-1844" fmla="*/ 3750177 h 4047663"/>
                <a:gd name="connsiteX9-1845" fmla="*/ 382802 w 1307560"/>
                <a:gd name="connsiteY9-1846" fmla="*/ 3259908 h 4047663"/>
                <a:gd name="connsiteX10-1847" fmla="*/ 0 w 1307560"/>
                <a:gd name="connsiteY10-1848" fmla="*/ 3636826 h 4047663"/>
                <a:gd name="connsiteX11-1849" fmla="*/ 201214 w 1307560"/>
                <a:gd name="connsiteY11-1850" fmla="*/ 1937672 h 4047663"/>
                <a:gd name="connsiteX12" fmla="*/ 985899 w 1307560"/>
                <a:gd name="connsiteY12" fmla="*/ 1022250 h 4047663"/>
                <a:gd name="connsiteX0-1851" fmla="*/ 1284355 w 1606016"/>
                <a:gd name="connsiteY0-1852" fmla="*/ 1022250 h 4106236"/>
                <a:gd name="connsiteX1-1853" fmla="*/ 1081808 w 1606016"/>
                <a:gd name="connsiteY1-1854" fmla="*/ 1045691 h 4106236"/>
                <a:gd name="connsiteX2-1855" fmla="*/ 1250785 w 1606016"/>
                <a:gd name="connsiteY2-1856" fmla="*/ 99974 h 4106236"/>
                <a:gd name="connsiteX3-1857" fmla="*/ 1606016 w 1606016"/>
                <a:gd name="connsiteY3-1858" fmla="*/ 103818 h 4106236"/>
                <a:gd name="connsiteX4-1859" fmla="*/ 1381355 w 1606016"/>
                <a:gd name="connsiteY4-1860" fmla="*/ 991727 h 4106236"/>
                <a:gd name="connsiteX5-1861" fmla="*/ 1204661 w 1606016"/>
                <a:gd name="connsiteY5-1862" fmla="*/ 1758683 h 4106236"/>
                <a:gd name="connsiteX6-1863" fmla="*/ 889854 w 1606016"/>
                <a:gd name="connsiteY6-1864" fmla="*/ 3191479 h 4106236"/>
                <a:gd name="connsiteX7-1865" fmla="*/ 717328 w 1606016"/>
                <a:gd name="connsiteY7-1866" fmla="*/ 4047665 h 4106236"/>
                <a:gd name="connsiteX8-1867" fmla="*/ 0 w 1606016"/>
                <a:gd name="connsiteY8-1868" fmla="*/ 4106237 h 4106236"/>
                <a:gd name="connsiteX9-1869" fmla="*/ 681258 w 1606016"/>
                <a:gd name="connsiteY9-1870" fmla="*/ 3259908 h 4106236"/>
                <a:gd name="connsiteX10-1871" fmla="*/ 298456 w 1606016"/>
                <a:gd name="connsiteY10-1872" fmla="*/ 3636826 h 4106236"/>
                <a:gd name="connsiteX11-1873" fmla="*/ 499670 w 1606016"/>
                <a:gd name="connsiteY11-1874" fmla="*/ 1937672 h 4106236"/>
                <a:gd name="connsiteX12-1875" fmla="*/ 1284355 w 1606016"/>
                <a:gd name="connsiteY12-1876" fmla="*/ 1022250 h 4106236"/>
                <a:gd name="connsiteX0-1877" fmla="*/ 1284355 w 1606016"/>
                <a:gd name="connsiteY0-1878" fmla="*/ 1022250 h 4106236"/>
                <a:gd name="connsiteX1-1879" fmla="*/ 1081808 w 1606016"/>
                <a:gd name="connsiteY1-1880" fmla="*/ 1045691 h 4106236"/>
                <a:gd name="connsiteX2-1881" fmla="*/ 1250785 w 1606016"/>
                <a:gd name="connsiteY2-1882" fmla="*/ 99974 h 4106236"/>
                <a:gd name="connsiteX3-1883" fmla="*/ 1606016 w 1606016"/>
                <a:gd name="connsiteY3-1884" fmla="*/ 103818 h 4106236"/>
                <a:gd name="connsiteX4-1885" fmla="*/ 1381355 w 1606016"/>
                <a:gd name="connsiteY4-1886" fmla="*/ 991727 h 4106236"/>
                <a:gd name="connsiteX5-1887" fmla="*/ 1204661 w 1606016"/>
                <a:gd name="connsiteY5-1888" fmla="*/ 1758683 h 4106236"/>
                <a:gd name="connsiteX6-1889" fmla="*/ 889854 w 1606016"/>
                <a:gd name="connsiteY6-1890" fmla="*/ 3191479 h 4106236"/>
                <a:gd name="connsiteX7-1891" fmla="*/ 717328 w 1606016"/>
                <a:gd name="connsiteY7-1892" fmla="*/ 4047665 h 4106236"/>
                <a:gd name="connsiteX8-1893" fmla="*/ 0 w 1606016"/>
                <a:gd name="connsiteY8-1894" fmla="*/ 4106237 h 4106236"/>
                <a:gd name="connsiteX9-1895" fmla="*/ 681258 w 1606016"/>
                <a:gd name="connsiteY9-1896" fmla="*/ 3259908 h 4106236"/>
                <a:gd name="connsiteX10-1897" fmla="*/ 298456 w 1606016"/>
                <a:gd name="connsiteY10-1898" fmla="*/ 3636826 h 4106236"/>
                <a:gd name="connsiteX11-1899" fmla="*/ 499670 w 1606016"/>
                <a:gd name="connsiteY11-1900" fmla="*/ 1937672 h 4106236"/>
                <a:gd name="connsiteX12-1901" fmla="*/ 1284355 w 1606016"/>
                <a:gd name="connsiteY12-1902" fmla="*/ 1022250 h 4106236"/>
                <a:gd name="connsiteX0-1903" fmla="*/ 1284355 w 1606016"/>
                <a:gd name="connsiteY0-1904" fmla="*/ 1022250 h 4106236"/>
                <a:gd name="connsiteX1-1905" fmla="*/ 1081808 w 1606016"/>
                <a:gd name="connsiteY1-1906" fmla="*/ 1045691 h 4106236"/>
                <a:gd name="connsiteX2-1907" fmla="*/ 1250785 w 1606016"/>
                <a:gd name="connsiteY2-1908" fmla="*/ 99974 h 4106236"/>
                <a:gd name="connsiteX3-1909" fmla="*/ 1606016 w 1606016"/>
                <a:gd name="connsiteY3-1910" fmla="*/ 103818 h 4106236"/>
                <a:gd name="connsiteX4-1911" fmla="*/ 1381355 w 1606016"/>
                <a:gd name="connsiteY4-1912" fmla="*/ 991727 h 4106236"/>
                <a:gd name="connsiteX5-1913" fmla="*/ 1204661 w 1606016"/>
                <a:gd name="connsiteY5-1914" fmla="*/ 1758683 h 4106236"/>
                <a:gd name="connsiteX6-1915" fmla="*/ 889854 w 1606016"/>
                <a:gd name="connsiteY6-1916" fmla="*/ 3191479 h 4106236"/>
                <a:gd name="connsiteX7-1917" fmla="*/ 717328 w 1606016"/>
                <a:gd name="connsiteY7-1918" fmla="*/ 4047665 h 4106236"/>
                <a:gd name="connsiteX8-1919" fmla="*/ 193816 w 1606016"/>
                <a:gd name="connsiteY8-1920" fmla="*/ 4098428 h 4106236"/>
                <a:gd name="connsiteX9-1921" fmla="*/ 0 w 1606016"/>
                <a:gd name="connsiteY9-1922" fmla="*/ 4106237 h 4106236"/>
                <a:gd name="connsiteX10-1923" fmla="*/ 681258 w 1606016"/>
                <a:gd name="connsiteY10-1924" fmla="*/ 3259908 h 4106236"/>
                <a:gd name="connsiteX11-1925" fmla="*/ 298456 w 1606016"/>
                <a:gd name="connsiteY11-1926" fmla="*/ 3636826 h 4106236"/>
                <a:gd name="connsiteX12-1927" fmla="*/ 499670 w 1606016"/>
                <a:gd name="connsiteY12-1928" fmla="*/ 1937672 h 4106236"/>
                <a:gd name="connsiteX13" fmla="*/ 1284355 w 1606016"/>
                <a:gd name="connsiteY13" fmla="*/ 1022250 h 4106236"/>
                <a:gd name="connsiteX0-1929" fmla="*/ 1339851 w 1661512"/>
                <a:gd name="connsiteY0-1930" fmla="*/ 1022250 h 4617508"/>
                <a:gd name="connsiteX1-1931" fmla="*/ 1137304 w 1661512"/>
                <a:gd name="connsiteY1-1932" fmla="*/ 1045691 h 4617508"/>
                <a:gd name="connsiteX2-1933" fmla="*/ 1306281 w 1661512"/>
                <a:gd name="connsiteY2-1934" fmla="*/ 99974 h 4617508"/>
                <a:gd name="connsiteX3-1935" fmla="*/ 1661512 w 1661512"/>
                <a:gd name="connsiteY3-1936" fmla="*/ 103818 h 4617508"/>
                <a:gd name="connsiteX4-1937" fmla="*/ 1436851 w 1661512"/>
                <a:gd name="connsiteY4-1938" fmla="*/ 991727 h 4617508"/>
                <a:gd name="connsiteX5-1939" fmla="*/ 1260157 w 1661512"/>
                <a:gd name="connsiteY5-1940" fmla="*/ 1758683 h 4617508"/>
                <a:gd name="connsiteX6-1941" fmla="*/ 945350 w 1661512"/>
                <a:gd name="connsiteY6-1942" fmla="*/ 3191479 h 4617508"/>
                <a:gd name="connsiteX7-1943" fmla="*/ 772824 w 1661512"/>
                <a:gd name="connsiteY7-1944" fmla="*/ 4047665 h 4617508"/>
                <a:gd name="connsiteX8-1945" fmla="*/ 0 w 1661512"/>
                <a:gd name="connsiteY8-1946" fmla="*/ 4617508 h 4617508"/>
                <a:gd name="connsiteX9-1947" fmla="*/ 55496 w 1661512"/>
                <a:gd name="connsiteY9-1948" fmla="*/ 4106237 h 4617508"/>
                <a:gd name="connsiteX10-1949" fmla="*/ 736754 w 1661512"/>
                <a:gd name="connsiteY10-1950" fmla="*/ 3259908 h 4617508"/>
                <a:gd name="connsiteX11-1951" fmla="*/ 353952 w 1661512"/>
                <a:gd name="connsiteY11-1952" fmla="*/ 3636826 h 4617508"/>
                <a:gd name="connsiteX12-1953" fmla="*/ 555166 w 1661512"/>
                <a:gd name="connsiteY12-1954" fmla="*/ 1937672 h 4617508"/>
                <a:gd name="connsiteX13-1955" fmla="*/ 1339851 w 1661512"/>
                <a:gd name="connsiteY13-1956" fmla="*/ 1022250 h 4617508"/>
                <a:gd name="connsiteX0-1957" fmla="*/ 1339851 w 1661512"/>
                <a:gd name="connsiteY0-1958" fmla="*/ 1022250 h 4617508"/>
                <a:gd name="connsiteX1-1959" fmla="*/ 1137304 w 1661512"/>
                <a:gd name="connsiteY1-1960" fmla="*/ 1045691 h 4617508"/>
                <a:gd name="connsiteX2-1961" fmla="*/ 1306281 w 1661512"/>
                <a:gd name="connsiteY2-1962" fmla="*/ 99974 h 4617508"/>
                <a:gd name="connsiteX3-1963" fmla="*/ 1661512 w 1661512"/>
                <a:gd name="connsiteY3-1964" fmla="*/ 103818 h 4617508"/>
                <a:gd name="connsiteX4-1965" fmla="*/ 1436851 w 1661512"/>
                <a:gd name="connsiteY4-1966" fmla="*/ 991727 h 4617508"/>
                <a:gd name="connsiteX5-1967" fmla="*/ 1260157 w 1661512"/>
                <a:gd name="connsiteY5-1968" fmla="*/ 1758683 h 4617508"/>
                <a:gd name="connsiteX6-1969" fmla="*/ 945350 w 1661512"/>
                <a:gd name="connsiteY6-1970" fmla="*/ 3191479 h 4617508"/>
                <a:gd name="connsiteX7-1971" fmla="*/ 772824 w 1661512"/>
                <a:gd name="connsiteY7-1972" fmla="*/ 4047665 h 4617508"/>
                <a:gd name="connsiteX8-1973" fmla="*/ 0 w 1661512"/>
                <a:gd name="connsiteY8-1974" fmla="*/ 4617508 h 4617508"/>
                <a:gd name="connsiteX9-1975" fmla="*/ 55496 w 1661512"/>
                <a:gd name="connsiteY9-1976" fmla="*/ 4106237 h 4617508"/>
                <a:gd name="connsiteX10-1977" fmla="*/ 736754 w 1661512"/>
                <a:gd name="connsiteY10-1978" fmla="*/ 3259908 h 4617508"/>
                <a:gd name="connsiteX11-1979" fmla="*/ 353952 w 1661512"/>
                <a:gd name="connsiteY11-1980" fmla="*/ 3636826 h 4617508"/>
                <a:gd name="connsiteX12-1981" fmla="*/ 555166 w 1661512"/>
                <a:gd name="connsiteY12-1982" fmla="*/ 1937672 h 4617508"/>
                <a:gd name="connsiteX13-1983" fmla="*/ 1339851 w 1661512"/>
                <a:gd name="connsiteY13-1984" fmla="*/ 1022250 h 4617508"/>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83" y="connsiteY9-884"/>
                </a:cxn>
                <a:cxn ang="0">
                  <a:pos x="connsiteX10-1385" y="connsiteY10-1386"/>
                </a:cxn>
                <a:cxn ang="0">
                  <a:pos x="connsiteX11-1825" y="connsiteY11-1826"/>
                </a:cxn>
                <a:cxn ang="0">
                  <a:pos x="connsiteX12-1875" y="connsiteY12-1876"/>
                </a:cxn>
                <a:cxn ang="0">
                  <a:pos x="connsiteX13-1955" y="connsiteY13-1956"/>
                </a:cxn>
              </a:cxnLst>
              <a:rect l="l" t="t" r="r" b="b"/>
              <a:pathLst>
                <a:path w="1661512" h="4617508">
                  <a:moveTo>
                    <a:pt x="1339851" y="1022250"/>
                  </a:moveTo>
                  <a:lnTo>
                    <a:pt x="1137304" y="1045691"/>
                  </a:lnTo>
                  <a:lnTo>
                    <a:pt x="1306281" y="99974"/>
                  </a:lnTo>
                  <a:cubicBezTo>
                    <a:pt x="1541984" y="-41943"/>
                    <a:pt x="1645009" y="-25620"/>
                    <a:pt x="1661512" y="103818"/>
                  </a:cubicBezTo>
                  <a:cubicBezTo>
                    <a:pt x="1594394" y="441457"/>
                    <a:pt x="1503969" y="654088"/>
                    <a:pt x="1436851" y="991727"/>
                  </a:cubicBezTo>
                  <a:lnTo>
                    <a:pt x="1260157" y="1758683"/>
                  </a:lnTo>
                  <a:cubicBezTo>
                    <a:pt x="1141739" y="2263871"/>
                    <a:pt x="1026572" y="2809982"/>
                    <a:pt x="945350" y="3191479"/>
                  </a:cubicBezTo>
                  <a:lnTo>
                    <a:pt x="772824" y="4047665"/>
                  </a:lnTo>
                  <a:lnTo>
                    <a:pt x="0" y="4617508"/>
                  </a:lnTo>
                  <a:lnTo>
                    <a:pt x="55496" y="4106237"/>
                  </a:lnTo>
                  <a:cubicBezTo>
                    <a:pt x="440032" y="3513674"/>
                    <a:pt x="509668" y="3542018"/>
                    <a:pt x="736754" y="3259908"/>
                  </a:cubicBezTo>
                  <a:lnTo>
                    <a:pt x="353952" y="3636826"/>
                  </a:lnTo>
                  <a:lnTo>
                    <a:pt x="555166" y="1937672"/>
                  </a:lnTo>
                  <a:cubicBezTo>
                    <a:pt x="881165" y="1444681"/>
                    <a:pt x="1078289" y="1327391"/>
                    <a:pt x="1339851" y="1022250"/>
                  </a:cubicBez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57" name="平行四边形 51"/>
            <p:cNvSpPr/>
            <p:nvPr/>
          </p:nvSpPr>
          <p:spPr>
            <a:xfrm rot="11144820">
              <a:off x="4866622" y="1402184"/>
              <a:ext cx="4000705" cy="832243"/>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1685566"/>
                <a:gd name="connsiteY0-650" fmla="*/ 1716579 h 1716579"/>
                <a:gd name="connsiteX1-651" fmla="*/ 234518 w 1685566"/>
                <a:gd name="connsiteY1-652" fmla="*/ 1018595 h 1716579"/>
                <a:gd name="connsiteX2-653" fmla="*/ 775393 w 1685566"/>
                <a:gd name="connsiteY2-654" fmla="*/ 119504 h 1716579"/>
                <a:gd name="connsiteX3-655" fmla="*/ 1018640 w 1685566"/>
                <a:gd name="connsiteY3-656" fmla="*/ 349163 h 1716579"/>
                <a:gd name="connsiteX4-657" fmla="*/ 1332493 w 1685566"/>
                <a:gd name="connsiteY4-658" fmla="*/ 392372 h 1716579"/>
                <a:gd name="connsiteX5-659" fmla="*/ 1600913 w 1685566"/>
                <a:gd name="connsiteY5-660" fmla="*/ 368471 h 1716579"/>
                <a:gd name="connsiteX6-661" fmla="*/ 1681725 w 1685566"/>
                <a:gd name="connsiteY6-662" fmla="*/ 10763 h 1716579"/>
                <a:gd name="connsiteX7-663" fmla="*/ 1291869 w 1685566"/>
                <a:gd name="connsiteY7-664" fmla="*/ 1370590 h 1716579"/>
                <a:gd name="connsiteX8-665" fmla="*/ 0 w 1685566"/>
                <a:gd name="connsiteY8-666" fmla="*/ 1716579 h 1716579"/>
                <a:gd name="connsiteX0-667" fmla="*/ 0 w 1685566"/>
                <a:gd name="connsiteY0-668" fmla="*/ 1716579 h 1716579"/>
                <a:gd name="connsiteX1-669" fmla="*/ 234518 w 1685566"/>
                <a:gd name="connsiteY1-670" fmla="*/ 1018595 h 1716579"/>
                <a:gd name="connsiteX2-671" fmla="*/ 775393 w 1685566"/>
                <a:gd name="connsiteY2-672" fmla="*/ 119504 h 1716579"/>
                <a:gd name="connsiteX3-673" fmla="*/ 1018640 w 1685566"/>
                <a:gd name="connsiteY3-674" fmla="*/ 349163 h 1716579"/>
                <a:gd name="connsiteX4-675" fmla="*/ 1332493 w 1685566"/>
                <a:gd name="connsiteY4-676" fmla="*/ 392372 h 1716579"/>
                <a:gd name="connsiteX5-677" fmla="*/ 1600913 w 1685566"/>
                <a:gd name="connsiteY5-678" fmla="*/ 368471 h 1716579"/>
                <a:gd name="connsiteX6-679" fmla="*/ 1681725 w 1685566"/>
                <a:gd name="connsiteY6-680" fmla="*/ 10763 h 1716579"/>
                <a:gd name="connsiteX7-681" fmla="*/ 1551445 w 1685566"/>
                <a:gd name="connsiteY7-682" fmla="*/ 222083 h 1716579"/>
                <a:gd name="connsiteX8-683" fmla="*/ 0 w 1685566"/>
                <a:gd name="connsiteY8-684" fmla="*/ 1716579 h 1716579"/>
                <a:gd name="connsiteX0-685" fmla="*/ 0 w 1682289"/>
                <a:gd name="connsiteY0-686" fmla="*/ 1726912 h 1726912"/>
                <a:gd name="connsiteX1-687" fmla="*/ 234518 w 1682289"/>
                <a:gd name="connsiteY1-688" fmla="*/ 1028928 h 1726912"/>
                <a:gd name="connsiteX2-689" fmla="*/ 775393 w 1682289"/>
                <a:gd name="connsiteY2-690" fmla="*/ 129837 h 1726912"/>
                <a:gd name="connsiteX3-691" fmla="*/ 1018640 w 1682289"/>
                <a:gd name="connsiteY3-692" fmla="*/ 359496 h 1726912"/>
                <a:gd name="connsiteX4-693" fmla="*/ 1332493 w 1682289"/>
                <a:gd name="connsiteY4-694" fmla="*/ 402705 h 1726912"/>
                <a:gd name="connsiteX5-695" fmla="*/ 1284915 w 1682289"/>
                <a:gd name="connsiteY5-696" fmla="*/ 166606 h 1726912"/>
                <a:gd name="connsiteX6-697" fmla="*/ 1681725 w 1682289"/>
                <a:gd name="connsiteY6-698" fmla="*/ 21096 h 1726912"/>
                <a:gd name="connsiteX7-699" fmla="*/ 1551445 w 1682289"/>
                <a:gd name="connsiteY7-700" fmla="*/ 232416 h 1726912"/>
                <a:gd name="connsiteX8-701" fmla="*/ 0 w 1682289"/>
                <a:gd name="connsiteY8-702" fmla="*/ 1726912 h 1726912"/>
                <a:gd name="connsiteX0-703" fmla="*/ 0 w 1684097"/>
                <a:gd name="connsiteY0-704" fmla="*/ 1773858 h 1773858"/>
                <a:gd name="connsiteX1-705" fmla="*/ 234518 w 1684097"/>
                <a:gd name="connsiteY1-706" fmla="*/ 1075874 h 1773858"/>
                <a:gd name="connsiteX2-707" fmla="*/ 775393 w 1684097"/>
                <a:gd name="connsiteY2-708" fmla="*/ 176783 h 1773858"/>
                <a:gd name="connsiteX3-709" fmla="*/ 1018640 w 1684097"/>
                <a:gd name="connsiteY3-710" fmla="*/ 406442 h 1773858"/>
                <a:gd name="connsiteX4-711" fmla="*/ 1332493 w 1684097"/>
                <a:gd name="connsiteY4-712" fmla="*/ 449651 h 1773858"/>
                <a:gd name="connsiteX5-713" fmla="*/ 1566014 w 1684097"/>
                <a:gd name="connsiteY5-714" fmla="*/ 40521 h 1773858"/>
                <a:gd name="connsiteX6-715" fmla="*/ 1681725 w 1684097"/>
                <a:gd name="connsiteY6-716" fmla="*/ 68042 h 1773858"/>
                <a:gd name="connsiteX7-717" fmla="*/ 1551445 w 1684097"/>
                <a:gd name="connsiteY7-718" fmla="*/ 279362 h 1773858"/>
                <a:gd name="connsiteX8-719" fmla="*/ 0 w 1684097"/>
                <a:gd name="connsiteY8-720" fmla="*/ 1773858 h 1773858"/>
                <a:gd name="connsiteX0-721" fmla="*/ 0 w 1681725"/>
                <a:gd name="connsiteY0-722" fmla="*/ 1733337 h 1733337"/>
                <a:gd name="connsiteX1-723" fmla="*/ 234518 w 1681725"/>
                <a:gd name="connsiteY1-724" fmla="*/ 1035353 h 1733337"/>
                <a:gd name="connsiteX2-725" fmla="*/ 775393 w 1681725"/>
                <a:gd name="connsiteY2-726" fmla="*/ 136262 h 1733337"/>
                <a:gd name="connsiteX3-727" fmla="*/ 1018640 w 1681725"/>
                <a:gd name="connsiteY3-728" fmla="*/ 365921 h 1733337"/>
                <a:gd name="connsiteX4-729" fmla="*/ 1332493 w 1681725"/>
                <a:gd name="connsiteY4-730" fmla="*/ 409130 h 1733337"/>
                <a:gd name="connsiteX5-731" fmla="*/ 1566014 w 1681725"/>
                <a:gd name="connsiteY5-732" fmla="*/ 0 h 1733337"/>
                <a:gd name="connsiteX6-733" fmla="*/ 1681725 w 1681725"/>
                <a:gd name="connsiteY6-734" fmla="*/ 27521 h 1733337"/>
                <a:gd name="connsiteX7-735" fmla="*/ 1551445 w 1681725"/>
                <a:gd name="connsiteY7-736" fmla="*/ 238841 h 1733337"/>
                <a:gd name="connsiteX8-737" fmla="*/ 0 w 1681725"/>
                <a:gd name="connsiteY8-738" fmla="*/ 1733337 h 1733337"/>
                <a:gd name="connsiteX0-739" fmla="*/ 0 w 1681725"/>
                <a:gd name="connsiteY0-740" fmla="*/ 1758727 h 1758727"/>
                <a:gd name="connsiteX1-741" fmla="*/ 234518 w 1681725"/>
                <a:gd name="connsiteY1-742" fmla="*/ 1060743 h 1758727"/>
                <a:gd name="connsiteX2-743" fmla="*/ 775393 w 1681725"/>
                <a:gd name="connsiteY2-744" fmla="*/ 161652 h 1758727"/>
                <a:gd name="connsiteX3-745" fmla="*/ 1018640 w 1681725"/>
                <a:gd name="connsiteY3-746" fmla="*/ 391311 h 1758727"/>
                <a:gd name="connsiteX4-747" fmla="*/ 1332493 w 1681725"/>
                <a:gd name="connsiteY4-748" fmla="*/ 434520 h 1758727"/>
                <a:gd name="connsiteX5-749" fmla="*/ 1566014 w 1681725"/>
                <a:gd name="connsiteY5-750" fmla="*/ 25390 h 1758727"/>
                <a:gd name="connsiteX6-751" fmla="*/ 1642598 w 1681725"/>
                <a:gd name="connsiteY6-752" fmla="*/ 46365 h 1758727"/>
                <a:gd name="connsiteX7-753" fmla="*/ 1681725 w 1681725"/>
                <a:gd name="connsiteY7-754" fmla="*/ 52911 h 1758727"/>
                <a:gd name="connsiteX8-755" fmla="*/ 1551445 w 1681725"/>
                <a:gd name="connsiteY8-756" fmla="*/ 264231 h 1758727"/>
                <a:gd name="connsiteX9" fmla="*/ 0 w 1681725"/>
                <a:gd name="connsiteY9" fmla="*/ 1758727 h 1758727"/>
                <a:gd name="connsiteX0-757" fmla="*/ 0 w 1681725"/>
                <a:gd name="connsiteY0-758" fmla="*/ 1733337 h 1733337"/>
                <a:gd name="connsiteX1-759" fmla="*/ 234518 w 1681725"/>
                <a:gd name="connsiteY1-760" fmla="*/ 1035353 h 1733337"/>
                <a:gd name="connsiteX2-761" fmla="*/ 775393 w 1681725"/>
                <a:gd name="connsiteY2-762" fmla="*/ 136262 h 1733337"/>
                <a:gd name="connsiteX3-763" fmla="*/ 1018640 w 1681725"/>
                <a:gd name="connsiteY3-764" fmla="*/ 365921 h 1733337"/>
                <a:gd name="connsiteX4-765" fmla="*/ 1332493 w 1681725"/>
                <a:gd name="connsiteY4-766" fmla="*/ 409130 h 1733337"/>
                <a:gd name="connsiteX5-767" fmla="*/ 1566014 w 1681725"/>
                <a:gd name="connsiteY5-768" fmla="*/ 0 h 1733337"/>
                <a:gd name="connsiteX6-769" fmla="*/ 1642598 w 1681725"/>
                <a:gd name="connsiteY6-770" fmla="*/ 20975 h 1733337"/>
                <a:gd name="connsiteX7-771" fmla="*/ 1681725 w 1681725"/>
                <a:gd name="connsiteY7-772" fmla="*/ 27521 h 1733337"/>
                <a:gd name="connsiteX8-773" fmla="*/ 1551445 w 1681725"/>
                <a:gd name="connsiteY8-774" fmla="*/ 238841 h 1733337"/>
                <a:gd name="connsiteX9-775" fmla="*/ 0 w 1681725"/>
                <a:gd name="connsiteY9-776" fmla="*/ 1733337 h 1733337"/>
                <a:gd name="connsiteX0-777" fmla="*/ 0 w 1681725"/>
                <a:gd name="connsiteY0-778" fmla="*/ 1761079 h 1761079"/>
                <a:gd name="connsiteX1-779" fmla="*/ 234518 w 1681725"/>
                <a:gd name="connsiteY1-780" fmla="*/ 1063095 h 1761079"/>
                <a:gd name="connsiteX2-781" fmla="*/ 775393 w 1681725"/>
                <a:gd name="connsiteY2-782" fmla="*/ 164004 h 1761079"/>
                <a:gd name="connsiteX3-783" fmla="*/ 1018640 w 1681725"/>
                <a:gd name="connsiteY3-784" fmla="*/ 393663 h 1761079"/>
                <a:gd name="connsiteX4-785" fmla="*/ 1332493 w 1681725"/>
                <a:gd name="connsiteY4-786" fmla="*/ 436872 h 1761079"/>
                <a:gd name="connsiteX5-787" fmla="*/ 1566014 w 1681725"/>
                <a:gd name="connsiteY5-788" fmla="*/ 27742 h 1761079"/>
                <a:gd name="connsiteX6-789" fmla="*/ 1640139 w 1681725"/>
                <a:gd name="connsiteY6-790" fmla="*/ 38111 h 1761079"/>
                <a:gd name="connsiteX7-791" fmla="*/ 1681725 w 1681725"/>
                <a:gd name="connsiteY7-792" fmla="*/ 55263 h 1761079"/>
                <a:gd name="connsiteX8-793" fmla="*/ 1551445 w 1681725"/>
                <a:gd name="connsiteY8-794" fmla="*/ 266583 h 1761079"/>
                <a:gd name="connsiteX9-795" fmla="*/ 0 w 1681725"/>
                <a:gd name="connsiteY9-796" fmla="*/ 1761079 h 1761079"/>
                <a:gd name="connsiteX0-797" fmla="*/ 0 w 1681725"/>
                <a:gd name="connsiteY0-798" fmla="*/ 1742760 h 1742760"/>
                <a:gd name="connsiteX1-799" fmla="*/ 234518 w 1681725"/>
                <a:gd name="connsiteY1-800" fmla="*/ 1044776 h 1742760"/>
                <a:gd name="connsiteX2-801" fmla="*/ 775393 w 1681725"/>
                <a:gd name="connsiteY2-802" fmla="*/ 145685 h 1742760"/>
                <a:gd name="connsiteX3-803" fmla="*/ 1018640 w 1681725"/>
                <a:gd name="connsiteY3-804" fmla="*/ 375344 h 1742760"/>
                <a:gd name="connsiteX4-805" fmla="*/ 1332493 w 1681725"/>
                <a:gd name="connsiteY4-806" fmla="*/ 418553 h 1742760"/>
                <a:gd name="connsiteX5-807" fmla="*/ 1566014 w 1681725"/>
                <a:gd name="connsiteY5-808" fmla="*/ 9423 h 1742760"/>
                <a:gd name="connsiteX6-809" fmla="*/ 1592249 w 1681725"/>
                <a:gd name="connsiteY6-810" fmla="*/ 123178 h 1742760"/>
                <a:gd name="connsiteX7-811" fmla="*/ 1681725 w 1681725"/>
                <a:gd name="connsiteY7-812" fmla="*/ 36944 h 1742760"/>
                <a:gd name="connsiteX8-813" fmla="*/ 1551445 w 1681725"/>
                <a:gd name="connsiteY8-814" fmla="*/ 248264 h 1742760"/>
                <a:gd name="connsiteX9-815" fmla="*/ 0 w 1681725"/>
                <a:gd name="connsiteY9-816" fmla="*/ 1742760 h 1742760"/>
                <a:gd name="connsiteX0-817" fmla="*/ 0 w 1696544"/>
                <a:gd name="connsiteY0-818" fmla="*/ 1733341 h 1733341"/>
                <a:gd name="connsiteX1-819" fmla="*/ 234518 w 1696544"/>
                <a:gd name="connsiteY1-820" fmla="*/ 1035357 h 1733341"/>
                <a:gd name="connsiteX2-821" fmla="*/ 775393 w 1696544"/>
                <a:gd name="connsiteY2-822" fmla="*/ 136266 h 1733341"/>
                <a:gd name="connsiteX3-823" fmla="*/ 1018640 w 1696544"/>
                <a:gd name="connsiteY3-824" fmla="*/ 365925 h 1733341"/>
                <a:gd name="connsiteX4-825" fmla="*/ 1332493 w 1696544"/>
                <a:gd name="connsiteY4-826" fmla="*/ 409134 h 1733341"/>
                <a:gd name="connsiteX5-827" fmla="*/ 1566014 w 1696544"/>
                <a:gd name="connsiteY5-828" fmla="*/ 4 h 1733341"/>
                <a:gd name="connsiteX6-829" fmla="*/ 1696544 w 1696544"/>
                <a:gd name="connsiteY6-830" fmla="*/ 417903 h 1733341"/>
                <a:gd name="connsiteX7-831" fmla="*/ 1681725 w 1696544"/>
                <a:gd name="connsiteY7-832" fmla="*/ 27525 h 1733341"/>
                <a:gd name="connsiteX8-833" fmla="*/ 1551445 w 1696544"/>
                <a:gd name="connsiteY8-834" fmla="*/ 238845 h 1733341"/>
                <a:gd name="connsiteX9-835" fmla="*/ 0 w 1696544"/>
                <a:gd name="connsiteY9-836" fmla="*/ 1733341 h 1733341"/>
                <a:gd name="connsiteX0-837" fmla="*/ 0 w 1696544"/>
                <a:gd name="connsiteY0-838" fmla="*/ 1705816 h 1705816"/>
                <a:gd name="connsiteX1-839" fmla="*/ 234518 w 1696544"/>
                <a:gd name="connsiteY1-840" fmla="*/ 1007832 h 1705816"/>
                <a:gd name="connsiteX2-841" fmla="*/ 775393 w 1696544"/>
                <a:gd name="connsiteY2-842" fmla="*/ 108741 h 1705816"/>
                <a:gd name="connsiteX3-843" fmla="*/ 1018640 w 1696544"/>
                <a:gd name="connsiteY3-844" fmla="*/ 338400 h 1705816"/>
                <a:gd name="connsiteX4-845" fmla="*/ 1332493 w 1696544"/>
                <a:gd name="connsiteY4-846" fmla="*/ 381609 h 1705816"/>
                <a:gd name="connsiteX5-847" fmla="*/ 1192971 w 1696544"/>
                <a:gd name="connsiteY5-848" fmla="*/ 119982 h 1705816"/>
                <a:gd name="connsiteX6-849" fmla="*/ 1696544 w 1696544"/>
                <a:gd name="connsiteY6-850" fmla="*/ 390378 h 1705816"/>
                <a:gd name="connsiteX7-851" fmla="*/ 1681725 w 1696544"/>
                <a:gd name="connsiteY7-852" fmla="*/ 0 h 1705816"/>
                <a:gd name="connsiteX8-853" fmla="*/ 1551445 w 1696544"/>
                <a:gd name="connsiteY8-854" fmla="*/ 211320 h 1705816"/>
                <a:gd name="connsiteX9-855" fmla="*/ 0 w 1696544"/>
                <a:gd name="connsiteY9-856" fmla="*/ 1705816 h 1705816"/>
                <a:gd name="connsiteX0-857" fmla="*/ 0 w 1681725"/>
                <a:gd name="connsiteY0-858" fmla="*/ 1729782 h 1729782"/>
                <a:gd name="connsiteX1-859" fmla="*/ 234518 w 1681725"/>
                <a:gd name="connsiteY1-860" fmla="*/ 1031798 h 1729782"/>
                <a:gd name="connsiteX2-861" fmla="*/ 775393 w 1681725"/>
                <a:gd name="connsiteY2-862" fmla="*/ 132707 h 1729782"/>
                <a:gd name="connsiteX3-863" fmla="*/ 1018640 w 1681725"/>
                <a:gd name="connsiteY3-864" fmla="*/ 362366 h 1729782"/>
                <a:gd name="connsiteX4-865" fmla="*/ 1332493 w 1681725"/>
                <a:gd name="connsiteY4-866" fmla="*/ 405575 h 1729782"/>
                <a:gd name="connsiteX5-867" fmla="*/ 1192971 w 1681725"/>
                <a:gd name="connsiteY5-868" fmla="*/ 143948 h 1729782"/>
                <a:gd name="connsiteX6-869" fmla="*/ 1644028 w 1681725"/>
                <a:gd name="connsiteY6-870" fmla="*/ 108 h 1729782"/>
                <a:gd name="connsiteX7-871" fmla="*/ 1681725 w 1681725"/>
                <a:gd name="connsiteY7-872" fmla="*/ 23966 h 1729782"/>
                <a:gd name="connsiteX8-873" fmla="*/ 1551445 w 1681725"/>
                <a:gd name="connsiteY8-874" fmla="*/ 235286 h 1729782"/>
                <a:gd name="connsiteX9-875" fmla="*/ 0 w 1681725"/>
                <a:gd name="connsiteY9-876" fmla="*/ 1729782 h 1729782"/>
                <a:gd name="connsiteX0-877" fmla="*/ 0 w 1681725"/>
                <a:gd name="connsiteY0-878" fmla="*/ 1765277 h 1765277"/>
                <a:gd name="connsiteX1-879" fmla="*/ 234518 w 1681725"/>
                <a:gd name="connsiteY1-880" fmla="*/ 1067293 h 1765277"/>
                <a:gd name="connsiteX2-881" fmla="*/ 775393 w 1681725"/>
                <a:gd name="connsiteY2-882" fmla="*/ 168202 h 1765277"/>
                <a:gd name="connsiteX3-883" fmla="*/ 1018640 w 1681725"/>
                <a:gd name="connsiteY3-884" fmla="*/ 397861 h 1765277"/>
                <a:gd name="connsiteX4-885" fmla="*/ 1332493 w 1681725"/>
                <a:gd name="connsiteY4-886" fmla="*/ 441070 h 1765277"/>
                <a:gd name="connsiteX5-887" fmla="*/ 1555571 w 1681725"/>
                <a:gd name="connsiteY5-888" fmla="*/ 29164 h 1765277"/>
                <a:gd name="connsiteX6-889" fmla="*/ 1644028 w 1681725"/>
                <a:gd name="connsiteY6-890" fmla="*/ 35603 h 1765277"/>
                <a:gd name="connsiteX7-891" fmla="*/ 1681725 w 1681725"/>
                <a:gd name="connsiteY7-892" fmla="*/ 59461 h 1765277"/>
                <a:gd name="connsiteX8-893" fmla="*/ 1551445 w 1681725"/>
                <a:gd name="connsiteY8-894" fmla="*/ 270781 h 1765277"/>
                <a:gd name="connsiteX9-895" fmla="*/ 0 w 1681725"/>
                <a:gd name="connsiteY9-896" fmla="*/ 1765277 h 1765277"/>
                <a:gd name="connsiteX0-897" fmla="*/ 0 w 1681725"/>
                <a:gd name="connsiteY0-898" fmla="*/ 1736113 h 1736113"/>
                <a:gd name="connsiteX1-899" fmla="*/ 234518 w 1681725"/>
                <a:gd name="connsiteY1-900" fmla="*/ 1038129 h 1736113"/>
                <a:gd name="connsiteX2-901" fmla="*/ 775393 w 1681725"/>
                <a:gd name="connsiteY2-902" fmla="*/ 139038 h 1736113"/>
                <a:gd name="connsiteX3-903" fmla="*/ 1018640 w 1681725"/>
                <a:gd name="connsiteY3-904" fmla="*/ 368697 h 1736113"/>
                <a:gd name="connsiteX4-905" fmla="*/ 1332493 w 1681725"/>
                <a:gd name="connsiteY4-906" fmla="*/ 411906 h 1736113"/>
                <a:gd name="connsiteX5-907" fmla="*/ 1555571 w 1681725"/>
                <a:gd name="connsiteY5-908" fmla="*/ 0 h 1736113"/>
                <a:gd name="connsiteX6-909" fmla="*/ 1644028 w 1681725"/>
                <a:gd name="connsiteY6-910" fmla="*/ 6439 h 1736113"/>
                <a:gd name="connsiteX7-911" fmla="*/ 1681725 w 1681725"/>
                <a:gd name="connsiteY7-912" fmla="*/ 30297 h 1736113"/>
                <a:gd name="connsiteX8-913" fmla="*/ 1551445 w 1681725"/>
                <a:gd name="connsiteY8-914" fmla="*/ 241617 h 1736113"/>
                <a:gd name="connsiteX9-915" fmla="*/ 0 w 1681725"/>
                <a:gd name="connsiteY9-916" fmla="*/ 1736113 h 1736113"/>
                <a:gd name="connsiteX0-917" fmla="*/ 0 w 1693804"/>
                <a:gd name="connsiteY0-918" fmla="*/ 1736113 h 1736113"/>
                <a:gd name="connsiteX1-919" fmla="*/ 234518 w 1693804"/>
                <a:gd name="connsiteY1-920" fmla="*/ 1038129 h 1736113"/>
                <a:gd name="connsiteX2-921" fmla="*/ 775393 w 1693804"/>
                <a:gd name="connsiteY2-922" fmla="*/ 139038 h 1736113"/>
                <a:gd name="connsiteX3-923" fmla="*/ 1018640 w 1693804"/>
                <a:gd name="connsiteY3-924" fmla="*/ 368697 h 1736113"/>
                <a:gd name="connsiteX4-925" fmla="*/ 1332493 w 1693804"/>
                <a:gd name="connsiteY4-926" fmla="*/ 411906 h 1736113"/>
                <a:gd name="connsiteX5-927" fmla="*/ 1555571 w 1693804"/>
                <a:gd name="connsiteY5-928" fmla="*/ 0 h 1736113"/>
                <a:gd name="connsiteX6-929" fmla="*/ 1644028 w 1693804"/>
                <a:gd name="connsiteY6-930" fmla="*/ 6439 h 1736113"/>
                <a:gd name="connsiteX7-931" fmla="*/ 1693804 w 1693804"/>
                <a:gd name="connsiteY7-932" fmla="*/ 21342 h 1736113"/>
                <a:gd name="connsiteX8-933" fmla="*/ 1551445 w 1693804"/>
                <a:gd name="connsiteY8-934" fmla="*/ 241617 h 1736113"/>
                <a:gd name="connsiteX9-935" fmla="*/ 0 w 1693804"/>
                <a:gd name="connsiteY9-936" fmla="*/ 1736113 h 1736113"/>
                <a:gd name="connsiteX0-937" fmla="*/ 0 w 1693804"/>
                <a:gd name="connsiteY0-938" fmla="*/ 1737908 h 1737908"/>
                <a:gd name="connsiteX1-939" fmla="*/ 234518 w 1693804"/>
                <a:gd name="connsiteY1-940" fmla="*/ 1039924 h 1737908"/>
                <a:gd name="connsiteX2-941" fmla="*/ 775393 w 1693804"/>
                <a:gd name="connsiteY2-942" fmla="*/ 140833 h 1737908"/>
                <a:gd name="connsiteX3-943" fmla="*/ 1018640 w 1693804"/>
                <a:gd name="connsiteY3-944" fmla="*/ 370492 h 1737908"/>
                <a:gd name="connsiteX4-945" fmla="*/ 1407759 w 1693804"/>
                <a:gd name="connsiteY4-946" fmla="*/ 43355 h 1737908"/>
                <a:gd name="connsiteX5-947" fmla="*/ 1555571 w 1693804"/>
                <a:gd name="connsiteY5-948" fmla="*/ 1795 h 1737908"/>
                <a:gd name="connsiteX6-949" fmla="*/ 1644028 w 1693804"/>
                <a:gd name="connsiteY6-950" fmla="*/ 8234 h 1737908"/>
                <a:gd name="connsiteX7-951" fmla="*/ 1693804 w 1693804"/>
                <a:gd name="connsiteY7-952" fmla="*/ 23137 h 1737908"/>
                <a:gd name="connsiteX8-953" fmla="*/ 1551445 w 1693804"/>
                <a:gd name="connsiteY8-954" fmla="*/ 243412 h 1737908"/>
                <a:gd name="connsiteX9-955" fmla="*/ 0 w 1693804"/>
                <a:gd name="connsiteY9-956" fmla="*/ 1737908 h 1737908"/>
                <a:gd name="connsiteX0-957" fmla="*/ 0 w 1693804"/>
                <a:gd name="connsiteY0-958" fmla="*/ 1762311 h 1762311"/>
                <a:gd name="connsiteX1-959" fmla="*/ 234518 w 1693804"/>
                <a:gd name="connsiteY1-960" fmla="*/ 1064327 h 1762311"/>
                <a:gd name="connsiteX2-961" fmla="*/ 775393 w 1693804"/>
                <a:gd name="connsiteY2-962" fmla="*/ 165236 h 1762311"/>
                <a:gd name="connsiteX3-963" fmla="*/ 1342079 w 1693804"/>
                <a:gd name="connsiteY3-964" fmla="*/ 24120 h 1762311"/>
                <a:gd name="connsiteX4-965" fmla="*/ 1407759 w 1693804"/>
                <a:gd name="connsiteY4-966" fmla="*/ 67758 h 1762311"/>
                <a:gd name="connsiteX5-967" fmla="*/ 1555571 w 1693804"/>
                <a:gd name="connsiteY5-968" fmla="*/ 26198 h 1762311"/>
                <a:gd name="connsiteX6-969" fmla="*/ 1644028 w 1693804"/>
                <a:gd name="connsiteY6-970" fmla="*/ 32637 h 1762311"/>
                <a:gd name="connsiteX7-971" fmla="*/ 1693804 w 1693804"/>
                <a:gd name="connsiteY7-972" fmla="*/ 47540 h 1762311"/>
                <a:gd name="connsiteX8-973" fmla="*/ 1551445 w 1693804"/>
                <a:gd name="connsiteY8-974" fmla="*/ 267815 h 1762311"/>
                <a:gd name="connsiteX9-975" fmla="*/ 0 w 1693804"/>
                <a:gd name="connsiteY9-976" fmla="*/ 1762311 h 1762311"/>
                <a:gd name="connsiteX0-977" fmla="*/ 0 w 1693804"/>
                <a:gd name="connsiteY0-978" fmla="*/ 1936539 h 1936539"/>
                <a:gd name="connsiteX1-979" fmla="*/ 234518 w 1693804"/>
                <a:gd name="connsiteY1-980" fmla="*/ 1238555 h 1936539"/>
                <a:gd name="connsiteX2-981" fmla="*/ 1286211 w 1693804"/>
                <a:gd name="connsiteY2-982" fmla="*/ 58265 h 1936539"/>
                <a:gd name="connsiteX3-983" fmla="*/ 1342079 w 1693804"/>
                <a:gd name="connsiteY3-984" fmla="*/ 198348 h 1936539"/>
                <a:gd name="connsiteX4-985" fmla="*/ 1407759 w 1693804"/>
                <a:gd name="connsiteY4-986" fmla="*/ 241986 h 1936539"/>
                <a:gd name="connsiteX5-987" fmla="*/ 1555571 w 1693804"/>
                <a:gd name="connsiteY5-988" fmla="*/ 200426 h 1936539"/>
                <a:gd name="connsiteX6-989" fmla="*/ 1644028 w 1693804"/>
                <a:gd name="connsiteY6-990" fmla="*/ 206865 h 1936539"/>
                <a:gd name="connsiteX7-991" fmla="*/ 1693804 w 1693804"/>
                <a:gd name="connsiteY7-992" fmla="*/ 221768 h 1936539"/>
                <a:gd name="connsiteX8-993" fmla="*/ 1551445 w 1693804"/>
                <a:gd name="connsiteY8-994" fmla="*/ 442043 h 1936539"/>
                <a:gd name="connsiteX9-995" fmla="*/ 0 w 1693804"/>
                <a:gd name="connsiteY9-996" fmla="*/ 1936539 h 1936539"/>
                <a:gd name="connsiteX0-997" fmla="*/ 0 w 1693804"/>
                <a:gd name="connsiteY0-998" fmla="*/ 1878274 h 1878274"/>
                <a:gd name="connsiteX1-999" fmla="*/ 234518 w 1693804"/>
                <a:gd name="connsiteY1-1000" fmla="*/ 1180290 h 1878274"/>
                <a:gd name="connsiteX2-1001" fmla="*/ 1286211 w 1693804"/>
                <a:gd name="connsiteY2-1002" fmla="*/ 0 h 1878274"/>
                <a:gd name="connsiteX3-1003" fmla="*/ 1342079 w 1693804"/>
                <a:gd name="connsiteY3-1004" fmla="*/ 140083 h 1878274"/>
                <a:gd name="connsiteX4-1005" fmla="*/ 1407759 w 1693804"/>
                <a:gd name="connsiteY4-1006" fmla="*/ 183721 h 1878274"/>
                <a:gd name="connsiteX5-1007" fmla="*/ 1555571 w 1693804"/>
                <a:gd name="connsiteY5-1008" fmla="*/ 142161 h 1878274"/>
                <a:gd name="connsiteX6-1009" fmla="*/ 1644028 w 1693804"/>
                <a:gd name="connsiteY6-1010" fmla="*/ 148600 h 1878274"/>
                <a:gd name="connsiteX7-1011" fmla="*/ 1693804 w 1693804"/>
                <a:gd name="connsiteY7-1012" fmla="*/ 163503 h 1878274"/>
                <a:gd name="connsiteX8-1013" fmla="*/ 1551445 w 1693804"/>
                <a:gd name="connsiteY8-1014" fmla="*/ 383778 h 1878274"/>
                <a:gd name="connsiteX9-1015" fmla="*/ 0 w 1693804"/>
                <a:gd name="connsiteY9-1016" fmla="*/ 1878274 h 1878274"/>
                <a:gd name="connsiteX0-1017" fmla="*/ 0 w 1693804"/>
                <a:gd name="connsiteY0-1018" fmla="*/ 1937087 h 1937087"/>
                <a:gd name="connsiteX1-1019" fmla="*/ 234518 w 1693804"/>
                <a:gd name="connsiteY1-1020" fmla="*/ 1239103 h 1937087"/>
                <a:gd name="connsiteX2-1021" fmla="*/ 1286211 w 1693804"/>
                <a:gd name="connsiteY2-1022" fmla="*/ 58813 h 1937087"/>
                <a:gd name="connsiteX3-1023" fmla="*/ 1283230 w 1693804"/>
                <a:gd name="connsiteY3-1024" fmla="*/ 182353 h 1937087"/>
                <a:gd name="connsiteX4-1025" fmla="*/ 1342079 w 1693804"/>
                <a:gd name="connsiteY4-1026" fmla="*/ 198896 h 1937087"/>
                <a:gd name="connsiteX5-1027" fmla="*/ 1407759 w 1693804"/>
                <a:gd name="connsiteY5-1028" fmla="*/ 242534 h 1937087"/>
                <a:gd name="connsiteX6-1029" fmla="*/ 1555571 w 1693804"/>
                <a:gd name="connsiteY6-1030" fmla="*/ 200974 h 1937087"/>
                <a:gd name="connsiteX7-1031" fmla="*/ 1644028 w 1693804"/>
                <a:gd name="connsiteY7-1032" fmla="*/ 207413 h 1937087"/>
                <a:gd name="connsiteX8-1033" fmla="*/ 1693804 w 1693804"/>
                <a:gd name="connsiteY8-1034" fmla="*/ 222316 h 1937087"/>
                <a:gd name="connsiteX9-1035" fmla="*/ 1551445 w 1693804"/>
                <a:gd name="connsiteY9-1036" fmla="*/ 442591 h 1937087"/>
                <a:gd name="connsiteX10" fmla="*/ 0 w 1693804"/>
                <a:gd name="connsiteY10" fmla="*/ 1937087 h 1937087"/>
                <a:gd name="connsiteX0-1037" fmla="*/ 0 w 1693804"/>
                <a:gd name="connsiteY0-1038" fmla="*/ 1878274 h 1878274"/>
                <a:gd name="connsiteX1-1039" fmla="*/ 234518 w 1693804"/>
                <a:gd name="connsiteY1-1040" fmla="*/ 1180290 h 1878274"/>
                <a:gd name="connsiteX2-1041" fmla="*/ 1286211 w 1693804"/>
                <a:gd name="connsiteY2-1042" fmla="*/ 0 h 1878274"/>
                <a:gd name="connsiteX3-1043" fmla="*/ 1283230 w 1693804"/>
                <a:gd name="connsiteY3-1044" fmla="*/ 123540 h 1878274"/>
                <a:gd name="connsiteX4-1045" fmla="*/ 1342079 w 1693804"/>
                <a:gd name="connsiteY4-1046" fmla="*/ 140083 h 1878274"/>
                <a:gd name="connsiteX5-1047" fmla="*/ 1407759 w 1693804"/>
                <a:gd name="connsiteY5-1048" fmla="*/ 183721 h 1878274"/>
                <a:gd name="connsiteX6-1049" fmla="*/ 1555571 w 1693804"/>
                <a:gd name="connsiteY6-1050" fmla="*/ 142161 h 1878274"/>
                <a:gd name="connsiteX7-1051" fmla="*/ 1644028 w 1693804"/>
                <a:gd name="connsiteY7-1052" fmla="*/ 148600 h 1878274"/>
                <a:gd name="connsiteX8-1053" fmla="*/ 1693804 w 1693804"/>
                <a:gd name="connsiteY8-1054" fmla="*/ 163503 h 1878274"/>
                <a:gd name="connsiteX9-1055" fmla="*/ 1551445 w 1693804"/>
                <a:gd name="connsiteY9-1056" fmla="*/ 383778 h 1878274"/>
                <a:gd name="connsiteX10-1057" fmla="*/ 0 w 1693804"/>
                <a:gd name="connsiteY10-1058" fmla="*/ 1878274 h 1878274"/>
                <a:gd name="connsiteX0-1059" fmla="*/ 0 w 1693804"/>
                <a:gd name="connsiteY0-1060" fmla="*/ 1888879 h 1888879"/>
                <a:gd name="connsiteX1-1061" fmla="*/ 234518 w 1693804"/>
                <a:gd name="connsiteY1-1062" fmla="*/ 1190895 h 1888879"/>
                <a:gd name="connsiteX2-1063" fmla="*/ 1283752 w 1693804"/>
                <a:gd name="connsiteY2-1064" fmla="*/ 0 h 1888879"/>
                <a:gd name="connsiteX3-1065" fmla="*/ 1283230 w 1693804"/>
                <a:gd name="connsiteY3-1066" fmla="*/ 134145 h 1888879"/>
                <a:gd name="connsiteX4-1067" fmla="*/ 1342079 w 1693804"/>
                <a:gd name="connsiteY4-1068" fmla="*/ 150688 h 1888879"/>
                <a:gd name="connsiteX5-1069" fmla="*/ 1407759 w 1693804"/>
                <a:gd name="connsiteY5-1070" fmla="*/ 194326 h 1888879"/>
                <a:gd name="connsiteX6-1071" fmla="*/ 1555571 w 1693804"/>
                <a:gd name="connsiteY6-1072" fmla="*/ 152766 h 1888879"/>
                <a:gd name="connsiteX7-1073" fmla="*/ 1644028 w 1693804"/>
                <a:gd name="connsiteY7-1074" fmla="*/ 159205 h 1888879"/>
                <a:gd name="connsiteX8-1075" fmla="*/ 1693804 w 1693804"/>
                <a:gd name="connsiteY8-1076" fmla="*/ 174108 h 1888879"/>
                <a:gd name="connsiteX9-1077" fmla="*/ 1551445 w 1693804"/>
                <a:gd name="connsiteY9-1078" fmla="*/ 394383 h 1888879"/>
                <a:gd name="connsiteX10-1079" fmla="*/ 0 w 1693804"/>
                <a:gd name="connsiteY10-1080" fmla="*/ 1888879 h 1888879"/>
                <a:gd name="connsiteX0-1081" fmla="*/ 0 w 1693804"/>
                <a:gd name="connsiteY0-1082" fmla="*/ 2801956 h 2801956"/>
                <a:gd name="connsiteX1-1083" fmla="*/ 1037939 w 1693804"/>
                <a:gd name="connsiteY1-1084" fmla="*/ 56069 h 2801956"/>
                <a:gd name="connsiteX2-1085" fmla="*/ 1283752 w 1693804"/>
                <a:gd name="connsiteY2-1086" fmla="*/ 913077 h 2801956"/>
                <a:gd name="connsiteX3-1087" fmla="*/ 1283230 w 1693804"/>
                <a:gd name="connsiteY3-1088" fmla="*/ 1047222 h 2801956"/>
                <a:gd name="connsiteX4-1089" fmla="*/ 1342079 w 1693804"/>
                <a:gd name="connsiteY4-1090" fmla="*/ 1063765 h 2801956"/>
                <a:gd name="connsiteX5-1091" fmla="*/ 1407759 w 1693804"/>
                <a:gd name="connsiteY5-1092" fmla="*/ 1107403 h 2801956"/>
                <a:gd name="connsiteX6-1093" fmla="*/ 1555571 w 1693804"/>
                <a:gd name="connsiteY6-1094" fmla="*/ 1065843 h 2801956"/>
                <a:gd name="connsiteX7-1095" fmla="*/ 1644028 w 1693804"/>
                <a:gd name="connsiteY7-1096" fmla="*/ 1072282 h 2801956"/>
                <a:gd name="connsiteX8-1097" fmla="*/ 1693804 w 1693804"/>
                <a:gd name="connsiteY8-1098" fmla="*/ 1087185 h 2801956"/>
                <a:gd name="connsiteX9-1099" fmla="*/ 1551445 w 1693804"/>
                <a:gd name="connsiteY9-1100" fmla="*/ 1307460 h 2801956"/>
                <a:gd name="connsiteX10-1101" fmla="*/ 0 w 1693804"/>
                <a:gd name="connsiteY10-1102" fmla="*/ 2801956 h 2801956"/>
                <a:gd name="connsiteX0-1103" fmla="*/ 0 w 1434434"/>
                <a:gd name="connsiteY0-1104" fmla="*/ 1647865 h 1647865"/>
                <a:gd name="connsiteX1-1105" fmla="*/ 778569 w 1434434"/>
                <a:gd name="connsiteY1-1106" fmla="*/ 56069 h 1647865"/>
                <a:gd name="connsiteX2-1107" fmla="*/ 1024382 w 1434434"/>
                <a:gd name="connsiteY2-1108" fmla="*/ 913077 h 1647865"/>
                <a:gd name="connsiteX3-1109" fmla="*/ 1023860 w 1434434"/>
                <a:gd name="connsiteY3-1110" fmla="*/ 1047222 h 1647865"/>
                <a:gd name="connsiteX4-1111" fmla="*/ 1082709 w 1434434"/>
                <a:gd name="connsiteY4-1112" fmla="*/ 1063765 h 1647865"/>
                <a:gd name="connsiteX5-1113" fmla="*/ 1148389 w 1434434"/>
                <a:gd name="connsiteY5-1114" fmla="*/ 1107403 h 1647865"/>
                <a:gd name="connsiteX6-1115" fmla="*/ 1296201 w 1434434"/>
                <a:gd name="connsiteY6-1116" fmla="*/ 1065843 h 1647865"/>
                <a:gd name="connsiteX7-1117" fmla="*/ 1384658 w 1434434"/>
                <a:gd name="connsiteY7-1118" fmla="*/ 1072282 h 1647865"/>
                <a:gd name="connsiteX8-1119" fmla="*/ 1434434 w 1434434"/>
                <a:gd name="connsiteY8-1120" fmla="*/ 1087185 h 1647865"/>
                <a:gd name="connsiteX9-1121" fmla="*/ 1292075 w 1434434"/>
                <a:gd name="connsiteY9-1122" fmla="*/ 1307460 h 1647865"/>
                <a:gd name="connsiteX10-1123" fmla="*/ 0 w 1434434"/>
                <a:gd name="connsiteY10-1124" fmla="*/ 1647865 h 1647865"/>
                <a:gd name="connsiteX0-1125" fmla="*/ 0 w 1434434"/>
                <a:gd name="connsiteY0-1126" fmla="*/ 736482 h 736482"/>
                <a:gd name="connsiteX1-1127" fmla="*/ 750565 w 1434434"/>
                <a:gd name="connsiteY1-1128" fmla="*/ 235277 h 736482"/>
                <a:gd name="connsiteX2-1129" fmla="*/ 1024382 w 1434434"/>
                <a:gd name="connsiteY2-1130" fmla="*/ 1694 h 736482"/>
                <a:gd name="connsiteX3-1131" fmla="*/ 1023860 w 1434434"/>
                <a:gd name="connsiteY3-1132" fmla="*/ 135839 h 736482"/>
                <a:gd name="connsiteX4-1133" fmla="*/ 1082709 w 1434434"/>
                <a:gd name="connsiteY4-1134" fmla="*/ 152382 h 736482"/>
                <a:gd name="connsiteX5-1135" fmla="*/ 1148389 w 1434434"/>
                <a:gd name="connsiteY5-1136" fmla="*/ 196020 h 736482"/>
                <a:gd name="connsiteX6-1137" fmla="*/ 1296201 w 1434434"/>
                <a:gd name="connsiteY6-1138" fmla="*/ 154460 h 736482"/>
                <a:gd name="connsiteX7-1139" fmla="*/ 1384658 w 1434434"/>
                <a:gd name="connsiteY7-1140" fmla="*/ 160899 h 736482"/>
                <a:gd name="connsiteX8-1141" fmla="*/ 1434434 w 1434434"/>
                <a:gd name="connsiteY8-1142" fmla="*/ 175802 h 736482"/>
                <a:gd name="connsiteX9-1143" fmla="*/ 1292075 w 1434434"/>
                <a:gd name="connsiteY9-1144" fmla="*/ 396077 h 736482"/>
                <a:gd name="connsiteX10-1145" fmla="*/ 0 w 1434434"/>
                <a:gd name="connsiteY10-1146" fmla="*/ 736482 h 736482"/>
                <a:gd name="connsiteX0-1147" fmla="*/ 0 w 1434434"/>
                <a:gd name="connsiteY0-1148" fmla="*/ 749669 h 749669"/>
                <a:gd name="connsiteX1-1149" fmla="*/ 750565 w 1434434"/>
                <a:gd name="connsiteY1-1150" fmla="*/ 248464 h 749669"/>
                <a:gd name="connsiteX2-1151" fmla="*/ 986360 w 1434434"/>
                <a:gd name="connsiteY2-1152" fmla="*/ 29595 h 749669"/>
                <a:gd name="connsiteX3-1153" fmla="*/ 1024382 w 1434434"/>
                <a:gd name="connsiteY3-1154" fmla="*/ 14881 h 749669"/>
                <a:gd name="connsiteX4-1155" fmla="*/ 1023860 w 1434434"/>
                <a:gd name="connsiteY4-1156" fmla="*/ 149026 h 749669"/>
                <a:gd name="connsiteX5-1157" fmla="*/ 1082709 w 1434434"/>
                <a:gd name="connsiteY5-1158" fmla="*/ 165569 h 749669"/>
                <a:gd name="connsiteX6-1159" fmla="*/ 1148389 w 1434434"/>
                <a:gd name="connsiteY6-1160" fmla="*/ 209207 h 749669"/>
                <a:gd name="connsiteX7-1161" fmla="*/ 1296201 w 1434434"/>
                <a:gd name="connsiteY7-1162" fmla="*/ 167647 h 749669"/>
                <a:gd name="connsiteX8-1163" fmla="*/ 1384658 w 1434434"/>
                <a:gd name="connsiteY8-1164" fmla="*/ 174086 h 749669"/>
                <a:gd name="connsiteX9-1165" fmla="*/ 1434434 w 1434434"/>
                <a:gd name="connsiteY9-1166" fmla="*/ 188989 h 749669"/>
                <a:gd name="connsiteX10-1167" fmla="*/ 1292075 w 1434434"/>
                <a:gd name="connsiteY10-1168" fmla="*/ 409264 h 749669"/>
                <a:gd name="connsiteX11" fmla="*/ 0 w 1434434"/>
                <a:gd name="connsiteY11" fmla="*/ 749669 h 749669"/>
                <a:gd name="connsiteX0-1169" fmla="*/ 0 w 1434434"/>
                <a:gd name="connsiteY0-1170" fmla="*/ 884037 h 884037"/>
                <a:gd name="connsiteX1-1171" fmla="*/ 750565 w 1434434"/>
                <a:gd name="connsiteY1-1172" fmla="*/ 382832 h 884037"/>
                <a:gd name="connsiteX2-1173" fmla="*/ 1044681 w 1434434"/>
                <a:gd name="connsiteY2-1174" fmla="*/ 6953 h 884037"/>
                <a:gd name="connsiteX3-1175" fmla="*/ 1024382 w 1434434"/>
                <a:gd name="connsiteY3-1176" fmla="*/ 149249 h 884037"/>
                <a:gd name="connsiteX4-1177" fmla="*/ 1023860 w 1434434"/>
                <a:gd name="connsiteY4-1178" fmla="*/ 283394 h 884037"/>
                <a:gd name="connsiteX5-1179" fmla="*/ 1082709 w 1434434"/>
                <a:gd name="connsiteY5-1180" fmla="*/ 299937 h 884037"/>
                <a:gd name="connsiteX6-1181" fmla="*/ 1148389 w 1434434"/>
                <a:gd name="connsiteY6-1182" fmla="*/ 343575 h 884037"/>
                <a:gd name="connsiteX7-1183" fmla="*/ 1296201 w 1434434"/>
                <a:gd name="connsiteY7-1184" fmla="*/ 302015 h 884037"/>
                <a:gd name="connsiteX8-1185" fmla="*/ 1384658 w 1434434"/>
                <a:gd name="connsiteY8-1186" fmla="*/ 308454 h 884037"/>
                <a:gd name="connsiteX9-1187" fmla="*/ 1434434 w 1434434"/>
                <a:gd name="connsiteY9-1188" fmla="*/ 323357 h 884037"/>
                <a:gd name="connsiteX10-1189" fmla="*/ 1292075 w 1434434"/>
                <a:gd name="connsiteY10-1190" fmla="*/ 543632 h 884037"/>
                <a:gd name="connsiteX11-1191" fmla="*/ 0 w 1434434"/>
                <a:gd name="connsiteY11-1192" fmla="*/ 884037 h 884037"/>
                <a:gd name="connsiteX0-1193" fmla="*/ 0 w 1434434"/>
                <a:gd name="connsiteY0-1194" fmla="*/ 877804 h 877804"/>
                <a:gd name="connsiteX1-1195" fmla="*/ 750565 w 1434434"/>
                <a:gd name="connsiteY1-1196" fmla="*/ 376599 h 877804"/>
                <a:gd name="connsiteX2-1197" fmla="*/ 903636 w 1434434"/>
                <a:gd name="connsiteY2-1198" fmla="*/ 157873 h 877804"/>
                <a:gd name="connsiteX3-1199" fmla="*/ 1044681 w 1434434"/>
                <a:gd name="connsiteY3-1200" fmla="*/ 720 h 877804"/>
                <a:gd name="connsiteX4-1201" fmla="*/ 1024382 w 1434434"/>
                <a:gd name="connsiteY4-1202" fmla="*/ 143016 h 877804"/>
                <a:gd name="connsiteX5-1203" fmla="*/ 1023860 w 1434434"/>
                <a:gd name="connsiteY5-1204" fmla="*/ 277161 h 877804"/>
                <a:gd name="connsiteX6-1205" fmla="*/ 1082709 w 1434434"/>
                <a:gd name="connsiteY6-1206" fmla="*/ 293704 h 877804"/>
                <a:gd name="connsiteX7-1207" fmla="*/ 1148389 w 1434434"/>
                <a:gd name="connsiteY7-1208" fmla="*/ 337342 h 877804"/>
                <a:gd name="connsiteX8-1209" fmla="*/ 1296201 w 1434434"/>
                <a:gd name="connsiteY8-1210" fmla="*/ 295782 h 877804"/>
                <a:gd name="connsiteX9-1211" fmla="*/ 1384658 w 1434434"/>
                <a:gd name="connsiteY9-1212" fmla="*/ 302221 h 877804"/>
                <a:gd name="connsiteX10-1213" fmla="*/ 1434434 w 1434434"/>
                <a:gd name="connsiteY10-1214" fmla="*/ 317124 h 877804"/>
                <a:gd name="connsiteX11-1215" fmla="*/ 1292075 w 1434434"/>
                <a:gd name="connsiteY11-1216" fmla="*/ 537399 h 877804"/>
                <a:gd name="connsiteX12" fmla="*/ 0 w 1434434"/>
                <a:gd name="connsiteY12" fmla="*/ 877804 h 877804"/>
                <a:gd name="connsiteX0-1217" fmla="*/ 0 w 1434434"/>
                <a:gd name="connsiteY0-1218" fmla="*/ 877804 h 877804"/>
                <a:gd name="connsiteX1-1219" fmla="*/ 750565 w 1434434"/>
                <a:gd name="connsiteY1-1220" fmla="*/ 376599 h 877804"/>
                <a:gd name="connsiteX2-1221" fmla="*/ 903636 w 1434434"/>
                <a:gd name="connsiteY2-1222" fmla="*/ 157873 h 877804"/>
                <a:gd name="connsiteX3-1223" fmla="*/ 1044681 w 1434434"/>
                <a:gd name="connsiteY3-1224" fmla="*/ 720 h 877804"/>
                <a:gd name="connsiteX4-1225" fmla="*/ 1024382 w 1434434"/>
                <a:gd name="connsiteY4-1226" fmla="*/ 143016 h 877804"/>
                <a:gd name="connsiteX5-1227" fmla="*/ 1023860 w 1434434"/>
                <a:gd name="connsiteY5-1228" fmla="*/ 277161 h 877804"/>
                <a:gd name="connsiteX6-1229" fmla="*/ 1082709 w 1434434"/>
                <a:gd name="connsiteY6-1230" fmla="*/ 293704 h 877804"/>
                <a:gd name="connsiteX7-1231" fmla="*/ 1148389 w 1434434"/>
                <a:gd name="connsiteY7-1232" fmla="*/ 337342 h 877804"/>
                <a:gd name="connsiteX8-1233" fmla="*/ 1296201 w 1434434"/>
                <a:gd name="connsiteY8-1234" fmla="*/ 295782 h 877804"/>
                <a:gd name="connsiteX9-1235" fmla="*/ 1384658 w 1434434"/>
                <a:gd name="connsiteY9-1236" fmla="*/ 302221 h 877804"/>
                <a:gd name="connsiteX10-1237" fmla="*/ 1434434 w 1434434"/>
                <a:gd name="connsiteY10-1238" fmla="*/ 317124 h 877804"/>
                <a:gd name="connsiteX11-1239" fmla="*/ 1292075 w 1434434"/>
                <a:gd name="connsiteY11-1240" fmla="*/ 537399 h 877804"/>
                <a:gd name="connsiteX12-1241" fmla="*/ 0 w 1434434"/>
                <a:gd name="connsiteY12-1242" fmla="*/ 877804 h 877804"/>
                <a:gd name="connsiteX0-1243" fmla="*/ 0 w 1434434"/>
                <a:gd name="connsiteY0-1244" fmla="*/ 877804 h 877804"/>
                <a:gd name="connsiteX1-1245" fmla="*/ 750565 w 1434434"/>
                <a:gd name="connsiteY1-1246" fmla="*/ 376599 h 877804"/>
                <a:gd name="connsiteX2-1247" fmla="*/ 854303 w 1434434"/>
                <a:gd name="connsiteY2-1248" fmla="*/ 222174 h 877804"/>
                <a:gd name="connsiteX3-1249" fmla="*/ 1044681 w 1434434"/>
                <a:gd name="connsiteY3-1250" fmla="*/ 720 h 877804"/>
                <a:gd name="connsiteX4-1251" fmla="*/ 1024382 w 1434434"/>
                <a:gd name="connsiteY4-1252" fmla="*/ 143016 h 877804"/>
                <a:gd name="connsiteX5-1253" fmla="*/ 1023860 w 1434434"/>
                <a:gd name="connsiteY5-1254" fmla="*/ 277161 h 877804"/>
                <a:gd name="connsiteX6-1255" fmla="*/ 1082709 w 1434434"/>
                <a:gd name="connsiteY6-1256" fmla="*/ 293704 h 877804"/>
                <a:gd name="connsiteX7-1257" fmla="*/ 1148389 w 1434434"/>
                <a:gd name="connsiteY7-1258" fmla="*/ 337342 h 877804"/>
                <a:gd name="connsiteX8-1259" fmla="*/ 1296201 w 1434434"/>
                <a:gd name="connsiteY8-1260" fmla="*/ 295782 h 877804"/>
                <a:gd name="connsiteX9-1261" fmla="*/ 1384658 w 1434434"/>
                <a:gd name="connsiteY9-1262" fmla="*/ 302221 h 877804"/>
                <a:gd name="connsiteX10-1263" fmla="*/ 1434434 w 1434434"/>
                <a:gd name="connsiteY10-1264" fmla="*/ 317124 h 877804"/>
                <a:gd name="connsiteX11-1265" fmla="*/ 1292075 w 1434434"/>
                <a:gd name="connsiteY11-1266" fmla="*/ 537399 h 877804"/>
                <a:gd name="connsiteX12-1267" fmla="*/ 0 w 1434434"/>
                <a:gd name="connsiteY12-1268" fmla="*/ 877804 h 877804"/>
                <a:gd name="connsiteX0-1269" fmla="*/ 0 w 1434434"/>
                <a:gd name="connsiteY0-1270" fmla="*/ 877804 h 877804"/>
                <a:gd name="connsiteX1-1271" fmla="*/ 742169 w 1434434"/>
                <a:gd name="connsiteY1-1272" fmla="*/ 373264 h 877804"/>
                <a:gd name="connsiteX2-1273" fmla="*/ 854303 w 1434434"/>
                <a:gd name="connsiteY2-1274" fmla="*/ 222174 h 877804"/>
                <a:gd name="connsiteX3-1275" fmla="*/ 1044681 w 1434434"/>
                <a:gd name="connsiteY3-1276" fmla="*/ 720 h 877804"/>
                <a:gd name="connsiteX4-1277" fmla="*/ 1024382 w 1434434"/>
                <a:gd name="connsiteY4-1278" fmla="*/ 143016 h 877804"/>
                <a:gd name="connsiteX5-1279" fmla="*/ 1023860 w 1434434"/>
                <a:gd name="connsiteY5-1280" fmla="*/ 277161 h 877804"/>
                <a:gd name="connsiteX6-1281" fmla="*/ 1082709 w 1434434"/>
                <a:gd name="connsiteY6-1282" fmla="*/ 293704 h 877804"/>
                <a:gd name="connsiteX7-1283" fmla="*/ 1148389 w 1434434"/>
                <a:gd name="connsiteY7-1284" fmla="*/ 337342 h 877804"/>
                <a:gd name="connsiteX8-1285" fmla="*/ 1296201 w 1434434"/>
                <a:gd name="connsiteY8-1286" fmla="*/ 295782 h 877804"/>
                <a:gd name="connsiteX9-1287" fmla="*/ 1384658 w 1434434"/>
                <a:gd name="connsiteY9-1288" fmla="*/ 302221 h 877804"/>
                <a:gd name="connsiteX10-1289" fmla="*/ 1434434 w 1434434"/>
                <a:gd name="connsiteY10-1290" fmla="*/ 317124 h 877804"/>
                <a:gd name="connsiteX11-1291" fmla="*/ 1292075 w 1434434"/>
                <a:gd name="connsiteY11-1292" fmla="*/ 537399 h 877804"/>
                <a:gd name="connsiteX12-1293" fmla="*/ 0 w 1434434"/>
                <a:gd name="connsiteY12-1294" fmla="*/ 877804 h 877804"/>
                <a:gd name="connsiteX0-1295" fmla="*/ 0 w 1434434"/>
                <a:gd name="connsiteY0-1296" fmla="*/ 974817 h 974817"/>
                <a:gd name="connsiteX1-1297" fmla="*/ 742169 w 1434434"/>
                <a:gd name="connsiteY1-1298" fmla="*/ 470277 h 974817"/>
                <a:gd name="connsiteX2-1299" fmla="*/ 854303 w 1434434"/>
                <a:gd name="connsiteY2-1300" fmla="*/ 319187 h 974817"/>
                <a:gd name="connsiteX3-1301" fmla="*/ 1132092 w 1434434"/>
                <a:gd name="connsiteY3-1302" fmla="*/ 421 h 974817"/>
                <a:gd name="connsiteX4-1303" fmla="*/ 1024382 w 1434434"/>
                <a:gd name="connsiteY4-1304" fmla="*/ 240029 h 974817"/>
                <a:gd name="connsiteX5-1305" fmla="*/ 1023860 w 1434434"/>
                <a:gd name="connsiteY5-1306" fmla="*/ 374174 h 974817"/>
                <a:gd name="connsiteX6-1307" fmla="*/ 1082709 w 1434434"/>
                <a:gd name="connsiteY6-1308" fmla="*/ 390717 h 974817"/>
                <a:gd name="connsiteX7-1309" fmla="*/ 1148389 w 1434434"/>
                <a:gd name="connsiteY7-1310" fmla="*/ 434355 h 974817"/>
                <a:gd name="connsiteX8-1311" fmla="*/ 1296201 w 1434434"/>
                <a:gd name="connsiteY8-1312" fmla="*/ 392795 h 974817"/>
                <a:gd name="connsiteX9-1313" fmla="*/ 1384658 w 1434434"/>
                <a:gd name="connsiteY9-1314" fmla="*/ 399234 h 974817"/>
                <a:gd name="connsiteX10-1315" fmla="*/ 1434434 w 1434434"/>
                <a:gd name="connsiteY10-1316" fmla="*/ 414137 h 974817"/>
                <a:gd name="connsiteX11-1317" fmla="*/ 1292075 w 1434434"/>
                <a:gd name="connsiteY11-1318" fmla="*/ 634412 h 974817"/>
                <a:gd name="connsiteX12-1319" fmla="*/ 0 w 1434434"/>
                <a:gd name="connsiteY12-1320" fmla="*/ 974817 h 974817"/>
                <a:gd name="connsiteX0-1321" fmla="*/ 0 w 1434434"/>
                <a:gd name="connsiteY0-1322" fmla="*/ 1030080 h 1030080"/>
                <a:gd name="connsiteX1-1323" fmla="*/ 742169 w 1434434"/>
                <a:gd name="connsiteY1-1324" fmla="*/ 525540 h 1030080"/>
                <a:gd name="connsiteX2-1325" fmla="*/ 854303 w 1434434"/>
                <a:gd name="connsiteY2-1326" fmla="*/ 374450 h 1030080"/>
                <a:gd name="connsiteX3-1327" fmla="*/ 1169346 w 1434434"/>
                <a:gd name="connsiteY3-1328" fmla="*/ 340 h 1030080"/>
                <a:gd name="connsiteX4-1329" fmla="*/ 1024382 w 1434434"/>
                <a:gd name="connsiteY4-1330" fmla="*/ 295292 h 1030080"/>
                <a:gd name="connsiteX5-1331" fmla="*/ 1023860 w 1434434"/>
                <a:gd name="connsiteY5-1332" fmla="*/ 429437 h 1030080"/>
                <a:gd name="connsiteX6-1333" fmla="*/ 1082709 w 1434434"/>
                <a:gd name="connsiteY6-1334" fmla="*/ 445980 h 1030080"/>
                <a:gd name="connsiteX7-1335" fmla="*/ 1148389 w 1434434"/>
                <a:gd name="connsiteY7-1336" fmla="*/ 489618 h 1030080"/>
                <a:gd name="connsiteX8-1337" fmla="*/ 1296201 w 1434434"/>
                <a:gd name="connsiteY8-1338" fmla="*/ 448058 h 1030080"/>
                <a:gd name="connsiteX9-1339" fmla="*/ 1384658 w 1434434"/>
                <a:gd name="connsiteY9-1340" fmla="*/ 454497 h 1030080"/>
                <a:gd name="connsiteX10-1341" fmla="*/ 1434434 w 1434434"/>
                <a:gd name="connsiteY10-1342" fmla="*/ 469400 h 1030080"/>
                <a:gd name="connsiteX11-1343" fmla="*/ 1292075 w 1434434"/>
                <a:gd name="connsiteY11-1344" fmla="*/ 689675 h 1030080"/>
                <a:gd name="connsiteX12-1345" fmla="*/ 0 w 1434434"/>
                <a:gd name="connsiteY12-1346" fmla="*/ 1030080 h 1030080"/>
                <a:gd name="connsiteX0-1347" fmla="*/ 0 w 1434434"/>
                <a:gd name="connsiteY0-1348" fmla="*/ 1030080 h 1030080"/>
                <a:gd name="connsiteX1-1349" fmla="*/ 742169 w 1434434"/>
                <a:gd name="connsiteY1-1350" fmla="*/ 525540 h 1030080"/>
                <a:gd name="connsiteX2-1351" fmla="*/ 899747 w 1434434"/>
                <a:gd name="connsiteY2-1352" fmla="*/ 316857 h 1030080"/>
                <a:gd name="connsiteX3-1353" fmla="*/ 1169346 w 1434434"/>
                <a:gd name="connsiteY3-1354" fmla="*/ 340 h 1030080"/>
                <a:gd name="connsiteX4-1355" fmla="*/ 1024382 w 1434434"/>
                <a:gd name="connsiteY4-1356" fmla="*/ 295292 h 1030080"/>
                <a:gd name="connsiteX5-1357" fmla="*/ 1023860 w 1434434"/>
                <a:gd name="connsiteY5-1358" fmla="*/ 429437 h 1030080"/>
                <a:gd name="connsiteX6-1359" fmla="*/ 1082709 w 1434434"/>
                <a:gd name="connsiteY6-1360" fmla="*/ 445980 h 1030080"/>
                <a:gd name="connsiteX7-1361" fmla="*/ 1148389 w 1434434"/>
                <a:gd name="connsiteY7-1362" fmla="*/ 489618 h 1030080"/>
                <a:gd name="connsiteX8-1363" fmla="*/ 1296201 w 1434434"/>
                <a:gd name="connsiteY8-1364" fmla="*/ 448058 h 1030080"/>
                <a:gd name="connsiteX9-1365" fmla="*/ 1384658 w 1434434"/>
                <a:gd name="connsiteY9-1366" fmla="*/ 454497 h 1030080"/>
                <a:gd name="connsiteX10-1367" fmla="*/ 1434434 w 1434434"/>
                <a:gd name="connsiteY10-1368" fmla="*/ 469400 h 1030080"/>
                <a:gd name="connsiteX11-1369" fmla="*/ 1292075 w 1434434"/>
                <a:gd name="connsiteY11-1370" fmla="*/ 689675 h 1030080"/>
                <a:gd name="connsiteX12-1371" fmla="*/ 0 w 1434434"/>
                <a:gd name="connsiteY12-1372" fmla="*/ 1030080 h 1030080"/>
                <a:gd name="connsiteX0-1373" fmla="*/ 0 w 1440576"/>
                <a:gd name="connsiteY0-1374" fmla="*/ 1031765 h 1031765"/>
                <a:gd name="connsiteX1-1375" fmla="*/ 748311 w 1440576"/>
                <a:gd name="connsiteY1-1376" fmla="*/ 525540 h 1031765"/>
                <a:gd name="connsiteX2-1377" fmla="*/ 905889 w 1440576"/>
                <a:gd name="connsiteY2-1378" fmla="*/ 316857 h 1031765"/>
                <a:gd name="connsiteX3-1379" fmla="*/ 1175488 w 1440576"/>
                <a:gd name="connsiteY3-1380" fmla="*/ 340 h 1031765"/>
                <a:gd name="connsiteX4-1381" fmla="*/ 1030524 w 1440576"/>
                <a:gd name="connsiteY4-1382" fmla="*/ 295292 h 1031765"/>
                <a:gd name="connsiteX5-1383" fmla="*/ 1030002 w 1440576"/>
                <a:gd name="connsiteY5-1384" fmla="*/ 429437 h 1031765"/>
                <a:gd name="connsiteX6-1385" fmla="*/ 1088851 w 1440576"/>
                <a:gd name="connsiteY6-1386" fmla="*/ 445980 h 1031765"/>
                <a:gd name="connsiteX7-1387" fmla="*/ 1154531 w 1440576"/>
                <a:gd name="connsiteY7-1388" fmla="*/ 489618 h 1031765"/>
                <a:gd name="connsiteX8-1389" fmla="*/ 1302343 w 1440576"/>
                <a:gd name="connsiteY8-1390" fmla="*/ 448058 h 1031765"/>
                <a:gd name="connsiteX9-1391" fmla="*/ 1390800 w 1440576"/>
                <a:gd name="connsiteY9-1392" fmla="*/ 454497 h 1031765"/>
                <a:gd name="connsiteX10-1393" fmla="*/ 1440576 w 1440576"/>
                <a:gd name="connsiteY10-1394" fmla="*/ 469400 h 1031765"/>
                <a:gd name="connsiteX11-1395" fmla="*/ 1298217 w 1440576"/>
                <a:gd name="connsiteY11-1396" fmla="*/ 689675 h 1031765"/>
                <a:gd name="connsiteX12-1397" fmla="*/ 0 w 1440576"/>
                <a:gd name="connsiteY12-1398" fmla="*/ 1031765 h 1031765"/>
                <a:gd name="connsiteX0-1399" fmla="*/ 0 w 1168053"/>
                <a:gd name="connsiteY0-1400" fmla="*/ 962610 h 962610"/>
                <a:gd name="connsiteX1-1401" fmla="*/ 475788 w 1168053"/>
                <a:gd name="connsiteY1-1402" fmla="*/ 525540 h 962610"/>
                <a:gd name="connsiteX2-1403" fmla="*/ 633366 w 1168053"/>
                <a:gd name="connsiteY2-1404" fmla="*/ 316857 h 962610"/>
                <a:gd name="connsiteX3-1405" fmla="*/ 902965 w 1168053"/>
                <a:gd name="connsiteY3-1406" fmla="*/ 340 h 962610"/>
                <a:gd name="connsiteX4-1407" fmla="*/ 758001 w 1168053"/>
                <a:gd name="connsiteY4-1408" fmla="*/ 295292 h 962610"/>
                <a:gd name="connsiteX5-1409" fmla="*/ 757479 w 1168053"/>
                <a:gd name="connsiteY5-1410" fmla="*/ 429437 h 962610"/>
                <a:gd name="connsiteX6-1411" fmla="*/ 816328 w 1168053"/>
                <a:gd name="connsiteY6-1412" fmla="*/ 445980 h 962610"/>
                <a:gd name="connsiteX7-1413" fmla="*/ 882008 w 1168053"/>
                <a:gd name="connsiteY7-1414" fmla="*/ 489618 h 962610"/>
                <a:gd name="connsiteX8-1415" fmla="*/ 1029820 w 1168053"/>
                <a:gd name="connsiteY8-1416" fmla="*/ 448058 h 962610"/>
                <a:gd name="connsiteX9-1417" fmla="*/ 1118277 w 1168053"/>
                <a:gd name="connsiteY9-1418" fmla="*/ 454497 h 962610"/>
                <a:gd name="connsiteX10-1419" fmla="*/ 1168053 w 1168053"/>
                <a:gd name="connsiteY10-1420" fmla="*/ 469400 h 962610"/>
                <a:gd name="connsiteX11-1421" fmla="*/ 1025694 w 1168053"/>
                <a:gd name="connsiteY11-1422" fmla="*/ 689675 h 962610"/>
                <a:gd name="connsiteX12-1423" fmla="*/ 0 w 1168053"/>
                <a:gd name="connsiteY12-1424" fmla="*/ 962610 h 962610"/>
                <a:gd name="connsiteX0-1425" fmla="*/ 0 w 1168053"/>
                <a:gd name="connsiteY0-1426" fmla="*/ 962610 h 962610"/>
                <a:gd name="connsiteX1-1427" fmla="*/ 305627 w 1168053"/>
                <a:gd name="connsiteY1-1428" fmla="*/ 683173 h 962610"/>
                <a:gd name="connsiteX2-1429" fmla="*/ 475788 w 1168053"/>
                <a:gd name="connsiteY2-1430" fmla="*/ 525540 h 962610"/>
                <a:gd name="connsiteX3-1431" fmla="*/ 633366 w 1168053"/>
                <a:gd name="connsiteY3-1432" fmla="*/ 316857 h 962610"/>
                <a:gd name="connsiteX4-1433" fmla="*/ 902965 w 1168053"/>
                <a:gd name="connsiteY4-1434" fmla="*/ 340 h 962610"/>
                <a:gd name="connsiteX5-1435" fmla="*/ 758001 w 1168053"/>
                <a:gd name="connsiteY5-1436" fmla="*/ 295292 h 962610"/>
                <a:gd name="connsiteX6-1437" fmla="*/ 757479 w 1168053"/>
                <a:gd name="connsiteY6-1438" fmla="*/ 429437 h 962610"/>
                <a:gd name="connsiteX7-1439" fmla="*/ 816328 w 1168053"/>
                <a:gd name="connsiteY7-1440" fmla="*/ 445980 h 962610"/>
                <a:gd name="connsiteX8-1441" fmla="*/ 882008 w 1168053"/>
                <a:gd name="connsiteY8-1442" fmla="*/ 489618 h 962610"/>
                <a:gd name="connsiteX9-1443" fmla="*/ 1029820 w 1168053"/>
                <a:gd name="connsiteY9-1444" fmla="*/ 448058 h 962610"/>
                <a:gd name="connsiteX10-1445" fmla="*/ 1118277 w 1168053"/>
                <a:gd name="connsiteY10-1446" fmla="*/ 454497 h 962610"/>
                <a:gd name="connsiteX11-1447" fmla="*/ 1168053 w 1168053"/>
                <a:gd name="connsiteY11-1448" fmla="*/ 469400 h 962610"/>
                <a:gd name="connsiteX12-1449" fmla="*/ 1025694 w 1168053"/>
                <a:gd name="connsiteY12-1450" fmla="*/ 689675 h 962610"/>
                <a:gd name="connsiteX13" fmla="*/ 0 w 1168053"/>
                <a:gd name="connsiteY13" fmla="*/ 962610 h 962610"/>
                <a:gd name="connsiteX0-1451" fmla="*/ 0 w 1168053"/>
                <a:gd name="connsiteY0-1452" fmla="*/ 962610 h 962610"/>
                <a:gd name="connsiteX1-1453" fmla="*/ 231479 w 1168053"/>
                <a:gd name="connsiteY1-1454" fmla="*/ 579440 h 962610"/>
                <a:gd name="connsiteX2-1455" fmla="*/ 475788 w 1168053"/>
                <a:gd name="connsiteY2-1456" fmla="*/ 525540 h 962610"/>
                <a:gd name="connsiteX3-1457" fmla="*/ 633366 w 1168053"/>
                <a:gd name="connsiteY3-1458" fmla="*/ 316857 h 962610"/>
                <a:gd name="connsiteX4-1459" fmla="*/ 902965 w 1168053"/>
                <a:gd name="connsiteY4-1460" fmla="*/ 340 h 962610"/>
                <a:gd name="connsiteX5-1461" fmla="*/ 758001 w 1168053"/>
                <a:gd name="connsiteY5-1462" fmla="*/ 295292 h 962610"/>
                <a:gd name="connsiteX6-1463" fmla="*/ 757479 w 1168053"/>
                <a:gd name="connsiteY6-1464" fmla="*/ 429437 h 962610"/>
                <a:gd name="connsiteX7-1465" fmla="*/ 816328 w 1168053"/>
                <a:gd name="connsiteY7-1466" fmla="*/ 445980 h 962610"/>
                <a:gd name="connsiteX8-1467" fmla="*/ 882008 w 1168053"/>
                <a:gd name="connsiteY8-1468" fmla="*/ 489618 h 962610"/>
                <a:gd name="connsiteX9-1469" fmla="*/ 1029820 w 1168053"/>
                <a:gd name="connsiteY9-1470" fmla="*/ 448058 h 962610"/>
                <a:gd name="connsiteX10-1471" fmla="*/ 1118277 w 1168053"/>
                <a:gd name="connsiteY10-1472" fmla="*/ 454497 h 962610"/>
                <a:gd name="connsiteX11-1473" fmla="*/ 1168053 w 1168053"/>
                <a:gd name="connsiteY11-1474" fmla="*/ 469400 h 962610"/>
                <a:gd name="connsiteX12-1475" fmla="*/ 1025694 w 1168053"/>
                <a:gd name="connsiteY12-1476" fmla="*/ 689675 h 962610"/>
                <a:gd name="connsiteX13-1477" fmla="*/ 0 w 1168053"/>
                <a:gd name="connsiteY13-1478" fmla="*/ 962610 h 962610"/>
                <a:gd name="connsiteX0-1479" fmla="*/ 0 w 1168053"/>
                <a:gd name="connsiteY0-1480" fmla="*/ 962610 h 962610"/>
                <a:gd name="connsiteX1-1481" fmla="*/ 231479 w 1168053"/>
                <a:gd name="connsiteY1-1482" fmla="*/ 579440 h 962610"/>
                <a:gd name="connsiteX2-1483" fmla="*/ 352899 w 1168053"/>
                <a:gd name="connsiteY2-1484" fmla="*/ 563037 h 962610"/>
                <a:gd name="connsiteX3-1485" fmla="*/ 475788 w 1168053"/>
                <a:gd name="connsiteY3-1486" fmla="*/ 525540 h 962610"/>
                <a:gd name="connsiteX4-1487" fmla="*/ 633366 w 1168053"/>
                <a:gd name="connsiteY4-1488" fmla="*/ 316857 h 962610"/>
                <a:gd name="connsiteX5-1489" fmla="*/ 902965 w 1168053"/>
                <a:gd name="connsiteY5-1490" fmla="*/ 340 h 962610"/>
                <a:gd name="connsiteX6-1491" fmla="*/ 758001 w 1168053"/>
                <a:gd name="connsiteY6-1492" fmla="*/ 295292 h 962610"/>
                <a:gd name="connsiteX7-1493" fmla="*/ 757479 w 1168053"/>
                <a:gd name="connsiteY7-1494" fmla="*/ 429437 h 962610"/>
                <a:gd name="connsiteX8-1495" fmla="*/ 816328 w 1168053"/>
                <a:gd name="connsiteY8-1496" fmla="*/ 445980 h 962610"/>
                <a:gd name="connsiteX9-1497" fmla="*/ 882008 w 1168053"/>
                <a:gd name="connsiteY9-1498" fmla="*/ 489618 h 962610"/>
                <a:gd name="connsiteX10-1499" fmla="*/ 1029820 w 1168053"/>
                <a:gd name="connsiteY10-1500" fmla="*/ 448058 h 962610"/>
                <a:gd name="connsiteX11-1501" fmla="*/ 1118277 w 1168053"/>
                <a:gd name="connsiteY11-1502" fmla="*/ 454497 h 962610"/>
                <a:gd name="connsiteX12-1503" fmla="*/ 1168053 w 1168053"/>
                <a:gd name="connsiteY12-1504" fmla="*/ 469400 h 962610"/>
                <a:gd name="connsiteX13-1505" fmla="*/ 1025694 w 1168053"/>
                <a:gd name="connsiteY13-1506" fmla="*/ 689675 h 962610"/>
                <a:gd name="connsiteX14" fmla="*/ 0 w 1168053"/>
                <a:gd name="connsiteY14" fmla="*/ 962610 h 962610"/>
                <a:gd name="connsiteX0-1507" fmla="*/ 0 w 1168053"/>
                <a:gd name="connsiteY0-1508" fmla="*/ 962610 h 962610"/>
                <a:gd name="connsiteX1-1509" fmla="*/ 231479 w 1168053"/>
                <a:gd name="connsiteY1-1510" fmla="*/ 579440 h 962610"/>
                <a:gd name="connsiteX2-1511" fmla="*/ 469128 w 1168053"/>
                <a:gd name="connsiteY2-1512" fmla="*/ 237851 h 962610"/>
                <a:gd name="connsiteX3-1513" fmla="*/ 475788 w 1168053"/>
                <a:gd name="connsiteY3-1514" fmla="*/ 525540 h 962610"/>
                <a:gd name="connsiteX4-1515" fmla="*/ 633366 w 1168053"/>
                <a:gd name="connsiteY4-1516" fmla="*/ 316857 h 962610"/>
                <a:gd name="connsiteX5-1517" fmla="*/ 902965 w 1168053"/>
                <a:gd name="connsiteY5-1518" fmla="*/ 340 h 962610"/>
                <a:gd name="connsiteX6-1519" fmla="*/ 758001 w 1168053"/>
                <a:gd name="connsiteY6-1520" fmla="*/ 295292 h 962610"/>
                <a:gd name="connsiteX7-1521" fmla="*/ 757479 w 1168053"/>
                <a:gd name="connsiteY7-1522" fmla="*/ 429437 h 962610"/>
                <a:gd name="connsiteX8-1523" fmla="*/ 816328 w 1168053"/>
                <a:gd name="connsiteY8-1524" fmla="*/ 445980 h 962610"/>
                <a:gd name="connsiteX9-1525" fmla="*/ 882008 w 1168053"/>
                <a:gd name="connsiteY9-1526" fmla="*/ 489618 h 962610"/>
                <a:gd name="connsiteX10-1527" fmla="*/ 1029820 w 1168053"/>
                <a:gd name="connsiteY10-1528" fmla="*/ 448058 h 962610"/>
                <a:gd name="connsiteX11-1529" fmla="*/ 1118277 w 1168053"/>
                <a:gd name="connsiteY11-1530" fmla="*/ 454497 h 962610"/>
                <a:gd name="connsiteX12-1531" fmla="*/ 1168053 w 1168053"/>
                <a:gd name="connsiteY12-1532" fmla="*/ 469400 h 962610"/>
                <a:gd name="connsiteX13-1533" fmla="*/ 1025694 w 1168053"/>
                <a:gd name="connsiteY13-1534" fmla="*/ 689675 h 962610"/>
                <a:gd name="connsiteX14-1535" fmla="*/ 0 w 1168053"/>
                <a:gd name="connsiteY14-1536" fmla="*/ 962610 h 962610"/>
                <a:gd name="connsiteX0-1537" fmla="*/ 0 w 1168053"/>
                <a:gd name="connsiteY0-1538" fmla="*/ 962610 h 962610"/>
                <a:gd name="connsiteX1-1539" fmla="*/ 231479 w 1168053"/>
                <a:gd name="connsiteY1-1540" fmla="*/ 579440 h 962610"/>
                <a:gd name="connsiteX2-1541" fmla="*/ 361050 w 1168053"/>
                <a:gd name="connsiteY2-1542" fmla="*/ 391596 h 962610"/>
                <a:gd name="connsiteX3-1543" fmla="*/ 469128 w 1168053"/>
                <a:gd name="connsiteY3-1544" fmla="*/ 237851 h 962610"/>
                <a:gd name="connsiteX4-1545" fmla="*/ 475788 w 1168053"/>
                <a:gd name="connsiteY4-1546" fmla="*/ 525540 h 962610"/>
                <a:gd name="connsiteX5-1547" fmla="*/ 633366 w 1168053"/>
                <a:gd name="connsiteY5-1548" fmla="*/ 316857 h 962610"/>
                <a:gd name="connsiteX6-1549" fmla="*/ 902965 w 1168053"/>
                <a:gd name="connsiteY6-1550" fmla="*/ 340 h 962610"/>
                <a:gd name="connsiteX7-1551" fmla="*/ 758001 w 1168053"/>
                <a:gd name="connsiteY7-1552" fmla="*/ 295292 h 962610"/>
                <a:gd name="connsiteX8-1553" fmla="*/ 757479 w 1168053"/>
                <a:gd name="connsiteY8-1554" fmla="*/ 429437 h 962610"/>
                <a:gd name="connsiteX9-1555" fmla="*/ 816328 w 1168053"/>
                <a:gd name="connsiteY9-1556" fmla="*/ 445980 h 962610"/>
                <a:gd name="connsiteX10-1557" fmla="*/ 882008 w 1168053"/>
                <a:gd name="connsiteY10-1558" fmla="*/ 489618 h 962610"/>
                <a:gd name="connsiteX11-1559" fmla="*/ 1029820 w 1168053"/>
                <a:gd name="connsiteY11-1560" fmla="*/ 448058 h 962610"/>
                <a:gd name="connsiteX12-1561" fmla="*/ 1118277 w 1168053"/>
                <a:gd name="connsiteY12-1562" fmla="*/ 454497 h 962610"/>
                <a:gd name="connsiteX13-1563" fmla="*/ 1168053 w 1168053"/>
                <a:gd name="connsiteY13-1564" fmla="*/ 469400 h 962610"/>
                <a:gd name="connsiteX14-1565" fmla="*/ 1025694 w 1168053"/>
                <a:gd name="connsiteY14-1566" fmla="*/ 689675 h 962610"/>
                <a:gd name="connsiteX15" fmla="*/ 0 w 1168053"/>
                <a:gd name="connsiteY15" fmla="*/ 962610 h 962610"/>
                <a:gd name="connsiteX0-1567" fmla="*/ 0 w 1168053"/>
                <a:gd name="connsiteY0-1568" fmla="*/ 962610 h 962610"/>
                <a:gd name="connsiteX1-1569" fmla="*/ 231479 w 1168053"/>
                <a:gd name="connsiteY1-1570" fmla="*/ 579440 h 962610"/>
                <a:gd name="connsiteX2-1571" fmla="*/ 408322 w 1168053"/>
                <a:gd name="connsiteY2-1572" fmla="*/ 271459 h 962610"/>
                <a:gd name="connsiteX3-1573" fmla="*/ 469128 w 1168053"/>
                <a:gd name="connsiteY3-1574" fmla="*/ 237851 h 962610"/>
                <a:gd name="connsiteX4-1575" fmla="*/ 475788 w 1168053"/>
                <a:gd name="connsiteY4-1576" fmla="*/ 525540 h 962610"/>
                <a:gd name="connsiteX5-1577" fmla="*/ 633366 w 1168053"/>
                <a:gd name="connsiteY5-1578" fmla="*/ 316857 h 962610"/>
                <a:gd name="connsiteX6-1579" fmla="*/ 902965 w 1168053"/>
                <a:gd name="connsiteY6-1580" fmla="*/ 340 h 962610"/>
                <a:gd name="connsiteX7-1581" fmla="*/ 758001 w 1168053"/>
                <a:gd name="connsiteY7-1582" fmla="*/ 295292 h 962610"/>
                <a:gd name="connsiteX8-1583" fmla="*/ 757479 w 1168053"/>
                <a:gd name="connsiteY8-1584" fmla="*/ 429437 h 962610"/>
                <a:gd name="connsiteX9-1585" fmla="*/ 816328 w 1168053"/>
                <a:gd name="connsiteY9-1586" fmla="*/ 445980 h 962610"/>
                <a:gd name="connsiteX10-1587" fmla="*/ 882008 w 1168053"/>
                <a:gd name="connsiteY10-1588" fmla="*/ 489618 h 962610"/>
                <a:gd name="connsiteX11-1589" fmla="*/ 1029820 w 1168053"/>
                <a:gd name="connsiteY11-1590" fmla="*/ 448058 h 962610"/>
                <a:gd name="connsiteX12-1591" fmla="*/ 1118277 w 1168053"/>
                <a:gd name="connsiteY12-1592" fmla="*/ 454497 h 962610"/>
                <a:gd name="connsiteX13-1593" fmla="*/ 1168053 w 1168053"/>
                <a:gd name="connsiteY13-1594" fmla="*/ 469400 h 962610"/>
                <a:gd name="connsiteX14-1595" fmla="*/ 1025694 w 1168053"/>
                <a:gd name="connsiteY14-1596" fmla="*/ 689675 h 962610"/>
                <a:gd name="connsiteX15-1597" fmla="*/ 0 w 1168053"/>
                <a:gd name="connsiteY15-1598" fmla="*/ 962610 h 962610"/>
                <a:gd name="connsiteX0-1599" fmla="*/ 0 w 1168053"/>
                <a:gd name="connsiteY0-1600" fmla="*/ 962610 h 962610"/>
                <a:gd name="connsiteX1-1601" fmla="*/ 231479 w 1168053"/>
                <a:gd name="connsiteY1-1602" fmla="*/ 579440 h 962610"/>
                <a:gd name="connsiteX2-1603" fmla="*/ 321542 w 1168053"/>
                <a:gd name="connsiteY2-1604" fmla="*/ 441919 h 962610"/>
                <a:gd name="connsiteX3-1605" fmla="*/ 408322 w 1168053"/>
                <a:gd name="connsiteY3-1606" fmla="*/ 271459 h 962610"/>
                <a:gd name="connsiteX4-1607" fmla="*/ 469128 w 1168053"/>
                <a:gd name="connsiteY4-1608" fmla="*/ 237851 h 962610"/>
                <a:gd name="connsiteX5-1609" fmla="*/ 475788 w 1168053"/>
                <a:gd name="connsiteY5-1610" fmla="*/ 525540 h 962610"/>
                <a:gd name="connsiteX6-1611" fmla="*/ 633366 w 1168053"/>
                <a:gd name="connsiteY6-1612" fmla="*/ 316857 h 962610"/>
                <a:gd name="connsiteX7-1613" fmla="*/ 902965 w 1168053"/>
                <a:gd name="connsiteY7-1614" fmla="*/ 340 h 962610"/>
                <a:gd name="connsiteX8-1615" fmla="*/ 758001 w 1168053"/>
                <a:gd name="connsiteY8-1616" fmla="*/ 295292 h 962610"/>
                <a:gd name="connsiteX9-1617" fmla="*/ 757479 w 1168053"/>
                <a:gd name="connsiteY9-1618" fmla="*/ 429437 h 962610"/>
                <a:gd name="connsiteX10-1619" fmla="*/ 816328 w 1168053"/>
                <a:gd name="connsiteY10-1620" fmla="*/ 445980 h 962610"/>
                <a:gd name="connsiteX11-1621" fmla="*/ 882008 w 1168053"/>
                <a:gd name="connsiteY11-1622" fmla="*/ 489618 h 962610"/>
                <a:gd name="connsiteX12-1623" fmla="*/ 1029820 w 1168053"/>
                <a:gd name="connsiteY12-1624" fmla="*/ 448058 h 962610"/>
                <a:gd name="connsiteX13-1625" fmla="*/ 1118277 w 1168053"/>
                <a:gd name="connsiteY13-1626" fmla="*/ 454497 h 962610"/>
                <a:gd name="connsiteX14-1627" fmla="*/ 1168053 w 1168053"/>
                <a:gd name="connsiteY14-1628" fmla="*/ 469400 h 962610"/>
                <a:gd name="connsiteX15-1629" fmla="*/ 1025694 w 1168053"/>
                <a:gd name="connsiteY15-1630" fmla="*/ 689675 h 962610"/>
                <a:gd name="connsiteX16" fmla="*/ 0 w 1168053"/>
                <a:gd name="connsiteY16" fmla="*/ 962610 h 962610"/>
                <a:gd name="connsiteX0-1631" fmla="*/ 0 w 1168053"/>
                <a:gd name="connsiteY0-1632" fmla="*/ 1186379 h 1186379"/>
                <a:gd name="connsiteX1-1633" fmla="*/ 231479 w 1168053"/>
                <a:gd name="connsiteY1-1634" fmla="*/ 803209 h 1186379"/>
                <a:gd name="connsiteX2-1635" fmla="*/ 321542 w 1168053"/>
                <a:gd name="connsiteY2-1636" fmla="*/ 665688 h 1186379"/>
                <a:gd name="connsiteX3-1637" fmla="*/ 408322 w 1168053"/>
                <a:gd name="connsiteY3-1638" fmla="*/ 495228 h 1186379"/>
                <a:gd name="connsiteX4-1639" fmla="*/ 692007 w 1168053"/>
                <a:gd name="connsiteY4-1640" fmla="*/ 0 h 1186379"/>
                <a:gd name="connsiteX5-1641" fmla="*/ 475788 w 1168053"/>
                <a:gd name="connsiteY5-1642" fmla="*/ 749309 h 1186379"/>
                <a:gd name="connsiteX6-1643" fmla="*/ 633366 w 1168053"/>
                <a:gd name="connsiteY6-1644" fmla="*/ 540626 h 1186379"/>
                <a:gd name="connsiteX7-1645" fmla="*/ 902965 w 1168053"/>
                <a:gd name="connsiteY7-1646" fmla="*/ 224109 h 1186379"/>
                <a:gd name="connsiteX8-1647" fmla="*/ 758001 w 1168053"/>
                <a:gd name="connsiteY8-1648" fmla="*/ 519061 h 1186379"/>
                <a:gd name="connsiteX9-1649" fmla="*/ 757479 w 1168053"/>
                <a:gd name="connsiteY9-1650" fmla="*/ 653206 h 1186379"/>
                <a:gd name="connsiteX10-1651" fmla="*/ 816328 w 1168053"/>
                <a:gd name="connsiteY10-1652" fmla="*/ 669749 h 1186379"/>
                <a:gd name="connsiteX11-1653" fmla="*/ 882008 w 1168053"/>
                <a:gd name="connsiteY11-1654" fmla="*/ 713387 h 1186379"/>
                <a:gd name="connsiteX12-1655" fmla="*/ 1029820 w 1168053"/>
                <a:gd name="connsiteY12-1656" fmla="*/ 671827 h 1186379"/>
                <a:gd name="connsiteX13-1657" fmla="*/ 1118277 w 1168053"/>
                <a:gd name="connsiteY13-1658" fmla="*/ 678266 h 1186379"/>
                <a:gd name="connsiteX14-1659" fmla="*/ 1168053 w 1168053"/>
                <a:gd name="connsiteY14-1660" fmla="*/ 693169 h 1186379"/>
                <a:gd name="connsiteX15-1661" fmla="*/ 1025694 w 1168053"/>
                <a:gd name="connsiteY15-1662" fmla="*/ 913444 h 1186379"/>
                <a:gd name="connsiteX16-1663" fmla="*/ 0 w 1168053"/>
                <a:gd name="connsiteY16-1664" fmla="*/ 1186379 h 1186379"/>
                <a:gd name="connsiteX0-1665" fmla="*/ 0 w 1168053"/>
                <a:gd name="connsiteY0-1666" fmla="*/ 1186379 h 1186379"/>
                <a:gd name="connsiteX1-1667" fmla="*/ 231479 w 1168053"/>
                <a:gd name="connsiteY1-1668" fmla="*/ 803209 h 1186379"/>
                <a:gd name="connsiteX2-1669" fmla="*/ 321542 w 1168053"/>
                <a:gd name="connsiteY2-1670" fmla="*/ 665688 h 1186379"/>
                <a:gd name="connsiteX3-1671" fmla="*/ 408322 w 1168053"/>
                <a:gd name="connsiteY3-1672" fmla="*/ 495228 h 1186379"/>
                <a:gd name="connsiteX4-1673" fmla="*/ 692007 w 1168053"/>
                <a:gd name="connsiteY4-1674" fmla="*/ 0 h 1186379"/>
                <a:gd name="connsiteX5-1675" fmla="*/ 572726 w 1168053"/>
                <a:gd name="connsiteY5-1676" fmla="*/ 410626 h 1186379"/>
                <a:gd name="connsiteX6-1677" fmla="*/ 475788 w 1168053"/>
                <a:gd name="connsiteY6-1678" fmla="*/ 749309 h 1186379"/>
                <a:gd name="connsiteX7-1679" fmla="*/ 633366 w 1168053"/>
                <a:gd name="connsiteY7-1680" fmla="*/ 540626 h 1186379"/>
                <a:gd name="connsiteX8-1681" fmla="*/ 902965 w 1168053"/>
                <a:gd name="connsiteY8-1682" fmla="*/ 224109 h 1186379"/>
                <a:gd name="connsiteX9-1683" fmla="*/ 758001 w 1168053"/>
                <a:gd name="connsiteY9-1684" fmla="*/ 519061 h 1186379"/>
                <a:gd name="connsiteX10-1685" fmla="*/ 757479 w 1168053"/>
                <a:gd name="connsiteY10-1686" fmla="*/ 653206 h 1186379"/>
                <a:gd name="connsiteX11-1687" fmla="*/ 816328 w 1168053"/>
                <a:gd name="connsiteY11-1688" fmla="*/ 669749 h 1186379"/>
                <a:gd name="connsiteX12-1689" fmla="*/ 882008 w 1168053"/>
                <a:gd name="connsiteY12-1690" fmla="*/ 713387 h 1186379"/>
                <a:gd name="connsiteX13-1691" fmla="*/ 1029820 w 1168053"/>
                <a:gd name="connsiteY13-1692" fmla="*/ 671827 h 1186379"/>
                <a:gd name="connsiteX14-1693" fmla="*/ 1118277 w 1168053"/>
                <a:gd name="connsiteY14-1694" fmla="*/ 678266 h 1186379"/>
                <a:gd name="connsiteX15-1695" fmla="*/ 1168053 w 1168053"/>
                <a:gd name="connsiteY15-1696" fmla="*/ 693169 h 1186379"/>
                <a:gd name="connsiteX16-1697" fmla="*/ 1025694 w 1168053"/>
                <a:gd name="connsiteY16-1698" fmla="*/ 913444 h 1186379"/>
                <a:gd name="connsiteX17" fmla="*/ 0 w 1168053"/>
                <a:gd name="connsiteY17" fmla="*/ 1186379 h 1186379"/>
                <a:gd name="connsiteX0-1699" fmla="*/ 0 w 1168053"/>
                <a:gd name="connsiteY0-1700" fmla="*/ 1186379 h 1186379"/>
                <a:gd name="connsiteX1-1701" fmla="*/ 231479 w 1168053"/>
                <a:gd name="connsiteY1-1702" fmla="*/ 803209 h 1186379"/>
                <a:gd name="connsiteX2-1703" fmla="*/ 321542 w 1168053"/>
                <a:gd name="connsiteY2-1704" fmla="*/ 665688 h 1186379"/>
                <a:gd name="connsiteX3-1705" fmla="*/ 408322 w 1168053"/>
                <a:gd name="connsiteY3-1706" fmla="*/ 495228 h 1186379"/>
                <a:gd name="connsiteX4-1707" fmla="*/ 692007 w 1168053"/>
                <a:gd name="connsiteY4-1708" fmla="*/ 0 h 1186379"/>
                <a:gd name="connsiteX5-1709" fmla="*/ 720544 w 1168053"/>
                <a:gd name="connsiteY5-1710" fmla="*/ 324936 h 1186379"/>
                <a:gd name="connsiteX6-1711" fmla="*/ 475788 w 1168053"/>
                <a:gd name="connsiteY6-1712" fmla="*/ 749309 h 1186379"/>
                <a:gd name="connsiteX7-1713" fmla="*/ 633366 w 1168053"/>
                <a:gd name="connsiteY7-1714" fmla="*/ 540626 h 1186379"/>
                <a:gd name="connsiteX8-1715" fmla="*/ 902965 w 1168053"/>
                <a:gd name="connsiteY8-1716" fmla="*/ 224109 h 1186379"/>
                <a:gd name="connsiteX9-1717" fmla="*/ 758001 w 1168053"/>
                <a:gd name="connsiteY9-1718" fmla="*/ 519061 h 1186379"/>
                <a:gd name="connsiteX10-1719" fmla="*/ 757479 w 1168053"/>
                <a:gd name="connsiteY10-1720" fmla="*/ 653206 h 1186379"/>
                <a:gd name="connsiteX11-1721" fmla="*/ 816328 w 1168053"/>
                <a:gd name="connsiteY11-1722" fmla="*/ 669749 h 1186379"/>
                <a:gd name="connsiteX12-1723" fmla="*/ 882008 w 1168053"/>
                <a:gd name="connsiteY12-1724" fmla="*/ 713387 h 1186379"/>
                <a:gd name="connsiteX13-1725" fmla="*/ 1029820 w 1168053"/>
                <a:gd name="connsiteY13-1726" fmla="*/ 671827 h 1186379"/>
                <a:gd name="connsiteX14-1727" fmla="*/ 1118277 w 1168053"/>
                <a:gd name="connsiteY14-1728" fmla="*/ 678266 h 1186379"/>
                <a:gd name="connsiteX15-1729" fmla="*/ 1168053 w 1168053"/>
                <a:gd name="connsiteY15-1730" fmla="*/ 693169 h 1186379"/>
                <a:gd name="connsiteX16-1731" fmla="*/ 1025694 w 1168053"/>
                <a:gd name="connsiteY16-1732" fmla="*/ 913444 h 1186379"/>
                <a:gd name="connsiteX17-1733" fmla="*/ 0 w 1168053"/>
                <a:gd name="connsiteY17-1734" fmla="*/ 1186379 h 1186379"/>
                <a:gd name="connsiteX0-1735" fmla="*/ 0 w 1168053"/>
                <a:gd name="connsiteY0-1736" fmla="*/ 1186379 h 1186379"/>
                <a:gd name="connsiteX1-1737" fmla="*/ 231479 w 1168053"/>
                <a:gd name="connsiteY1-1738" fmla="*/ 803209 h 1186379"/>
                <a:gd name="connsiteX2-1739" fmla="*/ 321542 w 1168053"/>
                <a:gd name="connsiteY2-1740" fmla="*/ 665688 h 1186379"/>
                <a:gd name="connsiteX3-1741" fmla="*/ 408322 w 1168053"/>
                <a:gd name="connsiteY3-1742" fmla="*/ 495228 h 1186379"/>
                <a:gd name="connsiteX4-1743" fmla="*/ 692007 w 1168053"/>
                <a:gd name="connsiteY4-1744" fmla="*/ 0 h 1186379"/>
                <a:gd name="connsiteX5-1745" fmla="*/ 770315 w 1168053"/>
                <a:gd name="connsiteY5-1746" fmla="*/ 384598 h 1186379"/>
                <a:gd name="connsiteX6-1747" fmla="*/ 475788 w 1168053"/>
                <a:gd name="connsiteY6-1748" fmla="*/ 749309 h 1186379"/>
                <a:gd name="connsiteX7-1749" fmla="*/ 633366 w 1168053"/>
                <a:gd name="connsiteY7-1750" fmla="*/ 540626 h 1186379"/>
                <a:gd name="connsiteX8-1751" fmla="*/ 902965 w 1168053"/>
                <a:gd name="connsiteY8-1752" fmla="*/ 224109 h 1186379"/>
                <a:gd name="connsiteX9-1753" fmla="*/ 758001 w 1168053"/>
                <a:gd name="connsiteY9-1754" fmla="*/ 519061 h 1186379"/>
                <a:gd name="connsiteX10-1755" fmla="*/ 757479 w 1168053"/>
                <a:gd name="connsiteY10-1756" fmla="*/ 653206 h 1186379"/>
                <a:gd name="connsiteX11-1757" fmla="*/ 816328 w 1168053"/>
                <a:gd name="connsiteY11-1758" fmla="*/ 669749 h 1186379"/>
                <a:gd name="connsiteX12-1759" fmla="*/ 882008 w 1168053"/>
                <a:gd name="connsiteY12-1760" fmla="*/ 713387 h 1186379"/>
                <a:gd name="connsiteX13-1761" fmla="*/ 1029820 w 1168053"/>
                <a:gd name="connsiteY13-1762" fmla="*/ 671827 h 1186379"/>
                <a:gd name="connsiteX14-1763" fmla="*/ 1118277 w 1168053"/>
                <a:gd name="connsiteY14-1764" fmla="*/ 678266 h 1186379"/>
                <a:gd name="connsiteX15-1765" fmla="*/ 1168053 w 1168053"/>
                <a:gd name="connsiteY15-1766" fmla="*/ 693169 h 1186379"/>
                <a:gd name="connsiteX16-1767" fmla="*/ 1025694 w 1168053"/>
                <a:gd name="connsiteY16-1768" fmla="*/ 913444 h 1186379"/>
                <a:gd name="connsiteX17-1769" fmla="*/ 0 w 1168053"/>
                <a:gd name="connsiteY17-1770" fmla="*/ 1186379 h 1186379"/>
                <a:gd name="connsiteX0-1771" fmla="*/ 0 w 1168053"/>
                <a:gd name="connsiteY0-1772" fmla="*/ 1186379 h 1186379"/>
                <a:gd name="connsiteX1-1773" fmla="*/ 231479 w 1168053"/>
                <a:gd name="connsiteY1-1774" fmla="*/ 803209 h 1186379"/>
                <a:gd name="connsiteX2-1775" fmla="*/ 321542 w 1168053"/>
                <a:gd name="connsiteY2-1776" fmla="*/ 665688 h 1186379"/>
                <a:gd name="connsiteX3-1777" fmla="*/ 408322 w 1168053"/>
                <a:gd name="connsiteY3-1778" fmla="*/ 495228 h 1186379"/>
                <a:gd name="connsiteX4-1779" fmla="*/ 692007 w 1168053"/>
                <a:gd name="connsiteY4-1780" fmla="*/ 0 h 1186379"/>
                <a:gd name="connsiteX5-1781" fmla="*/ 770315 w 1168053"/>
                <a:gd name="connsiteY5-1782" fmla="*/ 384598 h 1186379"/>
                <a:gd name="connsiteX6-1783" fmla="*/ 475788 w 1168053"/>
                <a:gd name="connsiteY6-1784" fmla="*/ 749309 h 1186379"/>
                <a:gd name="connsiteX7-1785" fmla="*/ 625782 w 1168053"/>
                <a:gd name="connsiteY7-1786" fmla="*/ 503228 h 1186379"/>
                <a:gd name="connsiteX8-1787" fmla="*/ 902965 w 1168053"/>
                <a:gd name="connsiteY8-1788" fmla="*/ 224109 h 1186379"/>
                <a:gd name="connsiteX9-1789" fmla="*/ 758001 w 1168053"/>
                <a:gd name="connsiteY9-1790" fmla="*/ 519061 h 1186379"/>
                <a:gd name="connsiteX10-1791" fmla="*/ 757479 w 1168053"/>
                <a:gd name="connsiteY10-1792" fmla="*/ 653206 h 1186379"/>
                <a:gd name="connsiteX11-1793" fmla="*/ 816328 w 1168053"/>
                <a:gd name="connsiteY11-1794" fmla="*/ 669749 h 1186379"/>
                <a:gd name="connsiteX12-1795" fmla="*/ 882008 w 1168053"/>
                <a:gd name="connsiteY12-1796" fmla="*/ 713387 h 1186379"/>
                <a:gd name="connsiteX13-1797" fmla="*/ 1029820 w 1168053"/>
                <a:gd name="connsiteY13-1798" fmla="*/ 671827 h 1186379"/>
                <a:gd name="connsiteX14-1799" fmla="*/ 1118277 w 1168053"/>
                <a:gd name="connsiteY14-1800" fmla="*/ 678266 h 1186379"/>
                <a:gd name="connsiteX15-1801" fmla="*/ 1168053 w 1168053"/>
                <a:gd name="connsiteY15-1802" fmla="*/ 693169 h 1186379"/>
                <a:gd name="connsiteX16-1803" fmla="*/ 1025694 w 1168053"/>
                <a:gd name="connsiteY16-1804" fmla="*/ 913444 h 1186379"/>
                <a:gd name="connsiteX17-1805" fmla="*/ 0 w 1168053"/>
                <a:gd name="connsiteY17-1806" fmla="*/ 1186379 h 1186379"/>
                <a:gd name="connsiteX0-1807" fmla="*/ 0 w 1168053"/>
                <a:gd name="connsiteY0-1808" fmla="*/ 1186379 h 1186379"/>
                <a:gd name="connsiteX1-1809" fmla="*/ 231479 w 1168053"/>
                <a:gd name="connsiteY1-1810" fmla="*/ 803209 h 1186379"/>
                <a:gd name="connsiteX2-1811" fmla="*/ 321542 w 1168053"/>
                <a:gd name="connsiteY2-1812" fmla="*/ 665688 h 1186379"/>
                <a:gd name="connsiteX3-1813" fmla="*/ 408322 w 1168053"/>
                <a:gd name="connsiteY3-1814" fmla="*/ 495228 h 1186379"/>
                <a:gd name="connsiteX4-1815" fmla="*/ 692007 w 1168053"/>
                <a:gd name="connsiteY4-1816" fmla="*/ 0 h 1186379"/>
                <a:gd name="connsiteX5-1817" fmla="*/ 770315 w 1168053"/>
                <a:gd name="connsiteY5-1818" fmla="*/ 384598 h 1186379"/>
                <a:gd name="connsiteX6-1819" fmla="*/ 475788 w 1168053"/>
                <a:gd name="connsiteY6-1820" fmla="*/ 749309 h 1186379"/>
                <a:gd name="connsiteX7-1821" fmla="*/ 625782 w 1168053"/>
                <a:gd name="connsiteY7-1822" fmla="*/ 503228 h 1186379"/>
                <a:gd name="connsiteX8-1823" fmla="*/ 908915 w 1168053"/>
                <a:gd name="connsiteY8-1824" fmla="*/ 273238 h 1186379"/>
                <a:gd name="connsiteX9-1825" fmla="*/ 758001 w 1168053"/>
                <a:gd name="connsiteY9-1826" fmla="*/ 519061 h 1186379"/>
                <a:gd name="connsiteX10-1827" fmla="*/ 757479 w 1168053"/>
                <a:gd name="connsiteY10-1828" fmla="*/ 653206 h 1186379"/>
                <a:gd name="connsiteX11-1829" fmla="*/ 816328 w 1168053"/>
                <a:gd name="connsiteY11-1830" fmla="*/ 669749 h 1186379"/>
                <a:gd name="connsiteX12-1831" fmla="*/ 882008 w 1168053"/>
                <a:gd name="connsiteY12-1832" fmla="*/ 713387 h 1186379"/>
                <a:gd name="connsiteX13-1833" fmla="*/ 1029820 w 1168053"/>
                <a:gd name="connsiteY13-1834" fmla="*/ 671827 h 1186379"/>
                <a:gd name="connsiteX14-1835" fmla="*/ 1118277 w 1168053"/>
                <a:gd name="connsiteY14-1836" fmla="*/ 678266 h 1186379"/>
                <a:gd name="connsiteX15-1837" fmla="*/ 1168053 w 1168053"/>
                <a:gd name="connsiteY15-1838" fmla="*/ 693169 h 1186379"/>
                <a:gd name="connsiteX16-1839" fmla="*/ 1025694 w 1168053"/>
                <a:gd name="connsiteY16-1840" fmla="*/ 913444 h 1186379"/>
                <a:gd name="connsiteX17-1841" fmla="*/ 0 w 1168053"/>
                <a:gd name="connsiteY17-1842" fmla="*/ 1186379 h 1186379"/>
                <a:gd name="connsiteX0-1843" fmla="*/ 0 w 1168053"/>
                <a:gd name="connsiteY0-1844" fmla="*/ 1186379 h 1186379"/>
                <a:gd name="connsiteX1-1845" fmla="*/ 231479 w 1168053"/>
                <a:gd name="connsiteY1-1846" fmla="*/ 803209 h 1186379"/>
                <a:gd name="connsiteX2-1847" fmla="*/ 321542 w 1168053"/>
                <a:gd name="connsiteY2-1848" fmla="*/ 665688 h 1186379"/>
                <a:gd name="connsiteX3-1849" fmla="*/ 408322 w 1168053"/>
                <a:gd name="connsiteY3-1850" fmla="*/ 495228 h 1186379"/>
                <a:gd name="connsiteX4-1851" fmla="*/ 692007 w 1168053"/>
                <a:gd name="connsiteY4-1852" fmla="*/ 0 h 1186379"/>
                <a:gd name="connsiteX5-1853" fmla="*/ 770315 w 1168053"/>
                <a:gd name="connsiteY5-1854" fmla="*/ 384598 h 1186379"/>
                <a:gd name="connsiteX6-1855" fmla="*/ 475788 w 1168053"/>
                <a:gd name="connsiteY6-1856" fmla="*/ 749309 h 1186379"/>
                <a:gd name="connsiteX7-1857" fmla="*/ 625782 w 1168053"/>
                <a:gd name="connsiteY7-1858" fmla="*/ 503228 h 1186379"/>
                <a:gd name="connsiteX8-1859" fmla="*/ 908915 w 1168053"/>
                <a:gd name="connsiteY8-1860" fmla="*/ 273238 h 1186379"/>
                <a:gd name="connsiteX9-1861" fmla="*/ 758001 w 1168053"/>
                <a:gd name="connsiteY9-1862" fmla="*/ 519061 h 1186379"/>
                <a:gd name="connsiteX10-1863" fmla="*/ 757479 w 1168053"/>
                <a:gd name="connsiteY10-1864" fmla="*/ 653206 h 1186379"/>
                <a:gd name="connsiteX11-1865" fmla="*/ 816328 w 1168053"/>
                <a:gd name="connsiteY11-1866" fmla="*/ 669749 h 1186379"/>
                <a:gd name="connsiteX12-1867" fmla="*/ 882008 w 1168053"/>
                <a:gd name="connsiteY12-1868" fmla="*/ 713387 h 1186379"/>
                <a:gd name="connsiteX13-1869" fmla="*/ 1029820 w 1168053"/>
                <a:gd name="connsiteY13-1870" fmla="*/ 671827 h 1186379"/>
                <a:gd name="connsiteX14-1871" fmla="*/ 1118277 w 1168053"/>
                <a:gd name="connsiteY14-1872" fmla="*/ 678266 h 1186379"/>
                <a:gd name="connsiteX15-1873" fmla="*/ 1168053 w 1168053"/>
                <a:gd name="connsiteY15-1874" fmla="*/ 693169 h 1186379"/>
                <a:gd name="connsiteX16-1875" fmla="*/ 1025694 w 1168053"/>
                <a:gd name="connsiteY16-1876" fmla="*/ 913444 h 1186379"/>
                <a:gd name="connsiteX17-1877" fmla="*/ 0 w 1168053"/>
                <a:gd name="connsiteY17-1878" fmla="*/ 1186379 h 1186379"/>
                <a:gd name="connsiteX0-1879" fmla="*/ 0 w 1168053"/>
                <a:gd name="connsiteY0-1880" fmla="*/ 1186379 h 1186379"/>
                <a:gd name="connsiteX1-1881" fmla="*/ 231479 w 1168053"/>
                <a:gd name="connsiteY1-1882" fmla="*/ 803209 h 1186379"/>
                <a:gd name="connsiteX2-1883" fmla="*/ 321542 w 1168053"/>
                <a:gd name="connsiteY2-1884" fmla="*/ 665688 h 1186379"/>
                <a:gd name="connsiteX3-1885" fmla="*/ 408322 w 1168053"/>
                <a:gd name="connsiteY3-1886" fmla="*/ 495228 h 1186379"/>
                <a:gd name="connsiteX4-1887" fmla="*/ 692007 w 1168053"/>
                <a:gd name="connsiteY4-1888" fmla="*/ 0 h 1186379"/>
                <a:gd name="connsiteX5-1889" fmla="*/ 842956 w 1168053"/>
                <a:gd name="connsiteY5-1890" fmla="*/ 167256 h 1186379"/>
                <a:gd name="connsiteX6-1891" fmla="*/ 770315 w 1168053"/>
                <a:gd name="connsiteY6-1892" fmla="*/ 384598 h 1186379"/>
                <a:gd name="connsiteX7-1893" fmla="*/ 475788 w 1168053"/>
                <a:gd name="connsiteY7-1894" fmla="*/ 749309 h 1186379"/>
                <a:gd name="connsiteX8-1895" fmla="*/ 625782 w 1168053"/>
                <a:gd name="connsiteY8-1896" fmla="*/ 503228 h 1186379"/>
                <a:gd name="connsiteX9-1897" fmla="*/ 908915 w 1168053"/>
                <a:gd name="connsiteY9-1898" fmla="*/ 273238 h 1186379"/>
                <a:gd name="connsiteX10-1899" fmla="*/ 758001 w 1168053"/>
                <a:gd name="connsiteY10-1900" fmla="*/ 519061 h 1186379"/>
                <a:gd name="connsiteX11-1901" fmla="*/ 757479 w 1168053"/>
                <a:gd name="connsiteY11-1902" fmla="*/ 653206 h 1186379"/>
                <a:gd name="connsiteX12-1903" fmla="*/ 816328 w 1168053"/>
                <a:gd name="connsiteY12-1904" fmla="*/ 669749 h 1186379"/>
                <a:gd name="connsiteX13-1905" fmla="*/ 882008 w 1168053"/>
                <a:gd name="connsiteY13-1906" fmla="*/ 713387 h 1186379"/>
                <a:gd name="connsiteX14-1907" fmla="*/ 1029820 w 1168053"/>
                <a:gd name="connsiteY14-1908" fmla="*/ 671827 h 1186379"/>
                <a:gd name="connsiteX15-1909" fmla="*/ 1118277 w 1168053"/>
                <a:gd name="connsiteY15-1910" fmla="*/ 678266 h 1186379"/>
                <a:gd name="connsiteX16-1911" fmla="*/ 1168053 w 1168053"/>
                <a:gd name="connsiteY16-1912" fmla="*/ 693169 h 1186379"/>
                <a:gd name="connsiteX17-1913" fmla="*/ 1025694 w 1168053"/>
                <a:gd name="connsiteY17-1914" fmla="*/ 913444 h 1186379"/>
                <a:gd name="connsiteX18" fmla="*/ 0 w 1168053"/>
                <a:gd name="connsiteY18" fmla="*/ 1186379 h 1186379"/>
                <a:gd name="connsiteX0-1915" fmla="*/ 0 w 1168053"/>
                <a:gd name="connsiteY0-1916" fmla="*/ 1186379 h 1186379"/>
                <a:gd name="connsiteX1-1917" fmla="*/ 231479 w 1168053"/>
                <a:gd name="connsiteY1-1918" fmla="*/ 803209 h 1186379"/>
                <a:gd name="connsiteX2-1919" fmla="*/ 321542 w 1168053"/>
                <a:gd name="connsiteY2-1920" fmla="*/ 665688 h 1186379"/>
                <a:gd name="connsiteX3-1921" fmla="*/ 408322 w 1168053"/>
                <a:gd name="connsiteY3-1922" fmla="*/ 495228 h 1186379"/>
                <a:gd name="connsiteX4-1923" fmla="*/ 692007 w 1168053"/>
                <a:gd name="connsiteY4-1924" fmla="*/ 0 h 1186379"/>
                <a:gd name="connsiteX5-1925" fmla="*/ 842956 w 1168053"/>
                <a:gd name="connsiteY5-1926" fmla="*/ 167256 h 1186379"/>
                <a:gd name="connsiteX6-1927" fmla="*/ 770315 w 1168053"/>
                <a:gd name="connsiteY6-1928" fmla="*/ 384598 h 1186379"/>
                <a:gd name="connsiteX7-1929" fmla="*/ 639303 w 1168053"/>
                <a:gd name="connsiteY7-1930" fmla="*/ 533357 h 1186379"/>
                <a:gd name="connsiteX8-1931" fmla="*/ 475788 w 1168053"/>
                <a:gd name="connsiteY8-1932" fmla="*/ 749309 h 1186379"/>
                <a:gd name="connsiteX9-1933" fmla="*/ 625782 w 1168053"/>
                <a:gd name="connsiteY9-1934" fmla="*/ 503228 h 1186379"/>
                <a:gd name="connsiteX10-1935" fmla="*/ 908915 w 1168053"/>
                <a:gd name="connsiteY10-1936" fmla="*/ 273238 h 1186379"/>
                <a:gd name="connsiteX11-1937" fmla="*/ 758001 w 1168053"/>
                <a:gd name="connsiteY11-1938" fmla="*/ 519061 h 1186379"/>
                <a:gd name="connsiteX12-1939" fmla="*/ 757479 w 1168053"/>
                <a:gd name="connsiteY12-1940" fmla="*/ 653206 h 1186379"/>
                <a:gd name="connsiteX13-1941" fmla="*/ 816328 w 1168053"/>
                <a:gd name="connsiteY13-1942" fmla="*/ 669749 h 1186379"/>
                <a:gd name="connsiteX14-1943" fmla="*/ 882008 w 1168053"/>
                <a:gd name="connsiteY14-1944" fmla="*/ 713387 h 1186379"/>
                <a:gd name="connsiteX15-1945" fmla="*/ 1029820 w 1168053"/>
                <a:gd name="connsiteY15-1946" fmla="*/ 671827 h 1186379"/>
                <a:gd name="connsiteX16-1947" fmla="*/ 1118277 w 1168053"/>
                <a:gd name="connsiteY16-1948" fmla="*/ 678266 h 1186379"/>
                <a:gd name="connsiteX17-1949" fmla="*/ 1168053 w 1168053"/>
                <a:gd name="connsiteY17-1950" fmla="*/ 693169 h 1186379"/>
                <a:gd name="connsiteX18-1951" fmla="*/ 1025694 w 1168053"/>
                <a:gd name="connsiteY18-1952" fmla="*/ 913444 h 1186379"/>
                <a:gd name="connsiteX19" fmla="*/ 0 w 1168053"/>
                <a:gd name="connsiteY19" fmla="*/ 1186379 h 1186379"/>
                <a:gd name="connsiteX0-1953" fmla="*/ 0 w 1168053"/>
                <a:gd name="connsiteY0-1954" fmla="*/ 1186379 h 1186379"/>
                <a:gd name="connsiteX1-1955" fmla="*/ 231479 w 1168053"/>
                <a:gd name="connsiteY1-1956" fmla="*/ 803209 h 1186379"/>
                <a:gd name="connsiteX2-1957" fmla="*/ 321542 w 1168053"/>
                <a:gd name="connsiteY2-1958" fmla="*/ 665688 h 1186379"/>
                <a:gd name="connsiteX3-1959" fmla="*/ 408322 w 1168053"/>
                <a:gd name="connsiteY3-1960" fmla="*/ 495228 h 1186379"/>
                <a:gd name="connsiteX4-1961" fmla="*/ 692007 w 1168053"/>
                <a:gd name="connsiteY4-1962" fmla="*/ 0 h 1186379"/>
                <a:gd name="connsiteX5-1963" fmla="*/ 842956 w 1168053"/>
                <a:gd name="connsiteY5-1964" fmla="*/ 167256 h 1186379"/>
                <a:gd name="connsiteX6-1965" fmla="*/ 770315 w 1168053"/>
                <a:gd name="connsiteY6-1966" fmla="*/ 384598 h 1186379"/>
                <a:gd name="connsiteX7-1967" fmla="*/ 639303 w 1168053"/>
                <a:gd name="connsiteY7-1968" fmla="*/ 533357 h 1186379"/>
                <a:gd name="connsiteX8-1969" fmla="*/ 475788 w 1168053"/>
                <a:gd name="connsiteY8-1970" fmla="*/ 749309 h 1186379"/>
                <a:gd name="connsiteX9-1971" fmla="*/ 625782 w 1168053"/>
                <a:gd name="connsiteY9-1972" fmla="*/ 503228 h 1186379"/>
                <a:gd name="connsiteX10-1973" fmla="*/ 615566 w 1168053"/>
                <a:gd name="connsiteY10-1974" fmla="*/ 892695 h 1186379"/>
                <a:gd name="connsiteX11-1975" fmla="*/ 758001 w 1168053"/>
                <a:gd name="connsiteY11-1976" fmla="*/ 519061 h 1186379"/>
                <a:gd name="connsiteX12-1977" fmla="*/ 757479 w 1168053"/>
                <a:gd name="connsiteY12-1978" fmla="*/ 653206 h 1186379"/>
                <a:gd name="connsiteX13-1979" fmla="*/ 816328 w 1168053"/>
                <a:gd name="connsiteY13-1980" fmla="*/ 669749 h 1186379"/>
                <a:gd name="connsiteX14-1981" fmla="*/ 882008 w 1168053"/>
                <a:gd name="connsiteY14-1982" fmla="*/ 713387 h 1186379"/>
                <a:gd name="connsiteX15-1983" fmla="*/ 1029820 w 1168053"/>
                <a:gd name="connsiteY15-1984" fmla="*/ 671827 h 1186379"/>
                <a:gd name="connsiteX16-1985" fmla="*/ 1118277 w 1168053"/>
                <a:gd name="connsiteY16-1986" fmla="*/ 678266 h 1186379"/>
                <a:gd name="connsiteX17-1987" fmla="*/ 1168053 w 1168053"/>
                <a:gd name="connsiteY17-1988" fmla="*/ 693169 h 1186379"/>
                <a:gd name="connsiteX18-1989" fmla="*/ 1025694 w 1168053"/>
                <a:gd name="connsiteY18-1990" fmla="*/ 913444 h 1186379"/>
                <a:gd name="connsiteX19-1991" fmla="*/ 0 w 1168053"/>
                <a:gd name="connsiteY19-1992" fmla="*/ 1186379 h 1186379"/>
                <a:gd name="connsiteX0-1993" fmla="*/ 0 w 1168053"/>
                <a:gd name="connsiteY0-1994" fmla="*/ 1186379 h 1186379"/>
                <a:gd name="connsiteX1-1995" fmla="*/ 231479 w 1168053"/>
                <a:gd name="connsiteY1-1996" fmla="*/ 803209 h 1186379"/>
                <a:gd name="connsiteX2-1997" fmla="*/ 321542 w 1168053"/>
                <a:gd name="connsiteY2-1998" fmla="*/ 665688 h 1186379"/>
                <a:gd name="connsiteX3-1999" fmla="*/ 408322 w 1168053"/>
                <a:gd name="connsiteY3-2000" fmla="*/ 495228 h 1186379"/>
                <a:gd name="connsiteX4-2001" fmla="*/ 692007 w 1168053"/>
                <a:gd name="connsiteY4-2002" fmla="*/ 0 h 1186379"/>
                <a:gd name="connsiteX5-2003" fmla="*/ 842956 w 1168053"/>
                <a:gd name="connsiteY5-2004" fmla="*/ 167256 h 1186379"/>
                <a:gd name="connsiteX6-2005" fmla="*/ 711461 w 1168053"/>
                <a:gd name="connsiteY6-2006" fmla="*/ 557044 h 1186379"/>
                <a:gd name="connsiteX7-2007" fmla="*/ 639303 w 1168053"/>
                <a:gd name="connsiteY7-2008" fmla="*/ 533357 h 1186379"/>
                <a:gd name="connsiteX8-2009" fmla="*/ 475788 w 1168053"/>
                <a:gd name="connsiteY8-2010" fmla="*/ 749309 h 1186379"/>
                <a:gd name="connsiteX9-2011" fmla="*/ 625782 w 1168053"/>
                <a:gd name="connsiteY9-2012" fmla="*/ 503228 h 1186379"/>
                <a:gd name="connsiteX10-2013" fmla="*/ 615566 w 1168053"/>
                <a:gd name="connsiteY10-2014" fmla="*/ 892695 h 1186379"/>
                <a:gd name="connsiteX11-2015" fmla="*/ 758001 w 1168053"/>
                <a:gd name="connsiteY11-2016" fmla="*/ 519061 h 1186379"/>
                <a:gd name="connsiteX12-2017" fmla="*/ 757479 w 1168053"/>
                <a:gd name="connsiteY12-2018" fmla="*/ 653206 h 1186379"/>
                <a:gd name="connsiteX13-2019" fmla="*/ 816328 w 1168053"/>
                <a:gd name="connsiteY13-2020" fmla="*/ 669749 h 1186379"/>
                <a:gd name="connsiteX14-2021" fmla="*/ 882008 w 1168053"/>
                <a:gd name="connsiteY14-2022" fmla="*/ 713387 h 1186379"/>
                <a:gd name="connsiteX15-2023" fmla="*/ 1029820 w 1168053"/>
                <a:gd name="connsiteY15-2024" fmla="*/ 671827 h 1186379"/>
                <a:gd name="connsiteX16-2025" fmla="*/ 1118277 w 1168053"/>
                <a:gd name="connsiteY16-2026" fmla="*/ 678266 h 1186379"/>
                <a:gd name="connsiteX17-2027" fmla="*/ 1168053 w 1168053"/>
                <a:gd name="connsiteY17-2028" fmla="*/ 693169 h 1186379"/>
                <a:gd name="connsiteX18-2029" fmla="*/ 1025694 w 1168053"/>
                <a:gd name="connsiteY18-2030" fmla="*/ 913444 h 1186379"/>
                <a:gd name="connsiteX19-2031" fmla="*/ 0 w 1168053"/>
                <a:gd name="connsiteY19-2032" fmla="*/ 1186379 h 1186379"/>
                <a:gd name="connsiteX0-2033" fmla="*/ 0 w 1168053"/>
                <a:gd name="connsiteY0-2034" fmla="*/ 1186379 h 1186379"/>
                <a:gd name="connsiteX1-2035" fmla="*/ 231479 w 1168053"/>
                <a:gd name="connsiteY1-2036" fmla="*/ 803209 h 1186379"/>
                <a:gd name="connsiteX2-2037" fmla="*/ 321542 w 1168053"/>
                <a:gd name="connsiteY2-2038" fmla="*/ 665688 h 1186379"/>
                <a:gd name="connsiteX3-2039" fmla="*/ 408322 w 1168053"/>
                <a:gd name="connsiteY3-2040" fmla="*/ 495228 h 1186379"/>
                <a:gd name="connsiteX4-2041" fmla="*/ 692007 w 1168053"/>
                <a:gd name="connsiteY4-2042" fmla="*/ 0 h 1186379"/>
                <a:gd name="connsiteX5-2043" fmla="*/ 842956 w 1168053"/>
                <a:gd name="connsiteY5-2044" fmla="*/ 167256 h 1186379"/>
                <a:gd name="connsiteX6-2045" fmla="*/ 711461 w 1168053"/>
                <a:gd name="connsiteY6-2046" fmla="*/ 557044 h 1186379"/>
                <a:gd name="connsiteX7-2047" fmla="*/ 614018 w 1168053"/>
                <a:gd name="connsiteY7-2048" fmla="*/ 758570 h 1186379"/>
                <a:gd name="connsiteX8-2049" fmla="*/ 475788 w 1168053"/>
                <a:gd name="connsiteY8-2050" fmla="*/ 749309 h 1186379"/>
                <a:gd name="connsiteX9-2051" fmla="*/ 625782 w 1168053"/>
                <a:gd name="connsiteY9-2052" fmla="*/ 503228 h 1186379"/>
                <a:gd name="connsiteX10-2053" fmla="*/ 615566 w 1168053"/>
                <a:gd name="connsiteY10-2054" fmla="*/ 892695 h 1186379"/>
                <a:gd name="connsiteX11-2055" fmla="*/ 758001 w 1168053"/>
                <a:gd name="connsiteY11-2056" fmla="*/ 519061 h 1186379"/>
                <a:gd name="connsiteX12-2057" fmla="*/ 757479 w 1168053"/>
                <a:gd name="connsiteY12-2058" fmla="*/ 653206 h 1186379"/>
                <a:gd name="connsiteX13-2059" fmla="*/ 816328 w 1168053"/>
                <a:gd name="connsiteY13-2060" fmla="*/ 669749 h 1186379"/>
                <a:gd name="connsiteX14-2061" fmla="*/ 882008 w 1168053"/>
                <a:gd name="connsiteY14-2062" fmla="*/ 713387 h 1186379"/>
                <a:gd name="connsiteX15-2063" fmla="*/ 1029820 w 1168053"/>
                <a:gd name="connsiteY15-2064" fmla="*/ 671827 h 1186379"/>
                <a:gd name="connsiteX16-2065" fmla="*/ 1118277 w 1168053"/>
                <a:gd name="connsiteY16-2066" fmla="*/ 678266 h 1186379"/>
                <a:gd name="connsiteX17-2067" fmla="*/ 1168053 w 1168053"/>
                <a:gd name="connsiteY17-2068" fmla="*/ 693169 h 1186379"/>
                <a:gd name="connsiteX18-2069" fmla="*/ 1025694 w 1168053"/>
                <a:gd name="connsiteY18-2070" fmla="*/ 913444 h 1186379"/>
                <a:gd name="connsiteX19-2071" fmla="*/ 0 w 1168053"/>
                <a:gd name="connsiteY19-2072" fmla="*/ 1186379 h 1186379"/>
                <a:gd name="connsiteX0-2073" fmla="*/ 0 w 1168053"/>
                <a:gd name="connsiteY0-2074" fmla="*/ 1186379 h 1186379"/>
                <a:gd name="connsiteX1-2075" fmla="*/ 231479 w 1168053"/>
                <a:gd name="connsiteY1-2076" fmla="*/ 803209 h 1186379"/>
                <a:gd name="connsiteX2-2077" fmla="*/ 321542 w 1168053"/>
                <a:gd name="connsiteY2-2078" fmla="*/ 665688 h 1186379"/>
                <a:gd name="connsiteX3-2079" fmla="*/ 408322 w 1168053"/>
                <a:gd name="connsiteY3-2080" fmla="*/ 495228 h 1186379"/>
                <a:gd name="connsiteX4-2081" fmla="*/ 692007 w 1168053"/>
                <a:gd name="connsiteY4-2082" fmla="*/ 0 h 1186379"/>
                <a:gd name="connsiteX5-2083" fmla="*/ 842956 w 1168053"/>
                <a:gd name="connsiteY5-2084" fmla="*/ 167256 h 1186379"/>
                <a:gd name="connsiteX6-2085" fmla="*/ 389840 w 1168053"/>
                <a:gd name="connsiteY6-2086" fmla="*/ 758491 h 1186379"/>
                <a:gd name="connsiteX7-2087" fmla="*/ 614018 w 1168053"/>
                <a:gd name="connsiteY7-2088" fmla="*/ 758570 h 1186379"/>
                <a:gd name="connsiteX8-2089" fmla="*/ 475788 w 1168053"/>
                <a:gd name="connsiteY8-2090" fmla="*/ 749309 h 1186379"/>
                <a:gd name="connsiteX9-2091" fmla="*/ 625782 w 1168053"/>
                <a:gd name="connsiteY9-2092" fmla="*/ 503228 h 1186379"/>
                <a:gd name="connsiteX10-2093" fmla="*/ 615566 w 1168053"/>
                <a:gd name="connsiteY10-2094" fmla="*/ 892695 h 1186379"/>
                <a:gd name="connsiteX11-2095" fmla="*/ 758001 w 1168053"/>
                <a:gd name="connsiteY11-2096" fmla="*/ 519061 h 1186379"/>
                <a:gd name="connsiteX12-2097" fmla="*/ 757479 w 1168053"/>
                <a:gd name="connsiteY12-2098" fmla="*/ 653206 h 1186379"/>
                <a:gd name="connsiteX13-2099" fmla="*/ 816328 w 1168053"/>
                <a:gd name="connsiteY13-2100" fmla="*/ 669749 h 1186379"/>
                <a:gd name="connsiteX14-2101" fmla="*/ 882008 w 1168053"/>
                <a:gd name="connsiteY14-2102" fmla="*/ 713387 h 1186379"/>
                <a:gd name="connsiteX15-2103" fmla="*/ 1029820 w 1168053"/>
                <a:gd name="connsiteY15-2104" fmla="*/ 671827 h 1186379"/>
                <a:gd name="connsiteX16-2105" fmla="*/ 1118277 w 1168053"/>
                <a:gd name="connsiteY16-2106" fmla="*/ 678266 h 1186379"/>
                <a:gd name="connsiteX17-2107" fmla="*/ 1168053 w 1168053"/>
                <a:gd name="connsiteY17-2108" fmla="*/ 693169 h 1186379"/>
                <a:gd name="connsiteX18-2109" fmla="*/ 1025694 w 1168053"/>
                <a:gd name="connsiteY18-2110" fmla="*/ 913444 h 1186379"/>
                <a:gd name="connsiteX19-2111" fmla="*/ 0 w 1168053"/>
                <a:gd name="connsiteY19-2112" fmla="*/ 1186379 h 1186379"/>
                <a:gd name="connsiteX0-2113" fmla="*/ 0 w 1168053"/>
                <a:gd name="connsiteY0-2114" fmla="*/ 1186379 h 1212569"/>
                <a:gd name="connsiteX1-2115" fmla="*/ 231479 w 1168053"/>
                <a:gd name="connsiteY1-2116" fmla="*/ 803209 h 1212569"/>
                <a:gd name="connsiteX2-2117" fmla="*/ 321542 w 1168053"/>
                <a:gd name="connsiteY2-2118" fmla="*/ 665688 h 1212569"/>
                <a:gd name="connsiteX3-2119" fmla="*/ 408322 w 1168053"/>
                <a:gd name="connsiteY3-2120" fmla="*/ 495228 h 1212569"/>
                <a:gd name="connsiteX4-2121" fmla="*/ 692007 w 1168053"/>
                <a:gd name="connsiteY4-2122" fmla="*/ 0 h 1212569"/>
                <a:gd name="connsiteX5-2123" fmla="*/ 205635 w 1168053"/>
                <a:gd name="connsiteY5-2124" fmla="*/ 1212569 h 1212569"/>
                <a:gd name="connsiteX6-2125" fmla="*/ 389840 w 1168053"/>
                <a:gd name="connsiteY6-2126" fmla="*/ 758491 h 1212569"/>
                <a:gd name="connsiteX7-2127" fmla="*/ 614018 w 1168053"/>
                <a:gd name="connsiteY7-2128" fmla="*/ 758570 h 1212569"/>
                <a:gd name="connsiteX8-2129" fmla="*/ 475788 w 1168053"/>
                <a:gd name="connsiteY8-2130" fmla="*/ 749309 h 1212569"/>
                <a:gd name="connsiteX9-2131" fmla="*/ 625782 w 1168053"/>
                <a:gd name="connsiteY9-2132" fmla="*/ 503228 h 1212569"/>
                <a:gd name="connsiteX10-2133" fmla="*/ 615566 w 1168053"/>
                <a:gd name="connsiteY10-2134" fmla="*/ 892695 h 1212569"/>
                <a:gd name="connsiteX11-2135" fmla="*/ 758001 w 1168053"/>
                <a:gd name="connsiteY11-2136" fmla="*/ 519061 h 1212569"/>
                <a:gd name="connsiteX12-2137" fmla="*/ 757479 w 1168053"/>
                <a:gd name="connsiteY12-2138" fmla="*/ 653206 h 1212569"/>
                <a:gd name="connsiteX13-2139" fmla="*/ 816328 w 1168053"/>
                <a:gd name="connsiteY13-2140" fmla="*/ 669749 h 1212569"/>
                <a:gd name="connsiteX14-2141" fmla="*/ 882008 w 1168053"/>
                <a:gd name="connsiteY14-2142" fmla="*/ 713387 h 1212569"/>
                <a:gd name="connsiteX15-2143" fmla="*/ 1029820 w 1168053"/>
                <a:gd name="connsiteY15-2144" fmla="*/ 671827 h 1212569"/>
                <a:gd name="connsiteX16-2145" fmla="*/ 1118277 w 1168053"/>
                <a:gd name="connsiteY16-2146" fmla="*/ 678266 h 1212569"/>
                <a:gd name="connsiteX17-2147" fmla="*/ 1168053 w 1168053"/>
                <a:gd name="connsiteY17-2148" fmla="*/ 693169 h 1212569"/>
                <a:gd name="connsiteX18-2149" fmla="*/ 1025694 w 1168053"/>
                <a:gd name="connsiteY18-2150" fmla="*/ 913444 h 1212569"/>
                <a:gd name="connsiteX19-2151" fmla="*/ 0 w 1168053"/>
                <a:gd name="connsiteY19-2152" fmla="*/ 1186379 h 1212569"/>
                <a:gd name="connsiteX0-2153" fmla="*/ 0 w 1168053"/>
                <a:gd name="connsiteY0-2154" fmla="*/ 691151 h 785196"/>
                <a:gd name="connsiteX1-2155" fmla="*/ 231479 w 1168053"/>
                <a:gd name="connsiteY1-2156" fmla="*/ 307981 h 785196"/>
                <a:gd name="connsiteX2-2157" fmla="*/ 321542 w 1168053"/>
                <a:gd name="connsiteY2-2158" fmla="*/ 170460 h 785196"/>
                <a:gd name="connsiteX3-2159" fmla="*/ 408322 w 1168053"/>
                <a:gd name="connsiteY3-2160" fmla="*/ 0 h 785196"/>
                <a:gd name="connsiteX4-2161" fmla="*/ 127914 w 1168053"/>
                <a:gd name="connsiteY4-2162" fmla="*/ 767124 h 785196"/>
                <a:gd name="connsiteX5-2163" fmla="*/ 205635 w 1168053"/>
                <a:gd name="connsiteY5-2164" fmla="*/ 717341 h 785196"/>
                <a:gd name="connsiteX6-2165" fmla="*/ 389840 w 1168053"/>
                <a:gd name="connsiteY6-2166" fmla="*/ 263263 h 785196"/>
                <a:gd name="connsiteX7-2167" fmla="*/ 614018 w 1168053"/>
                <a:gd name="connsiteY7-2168" fmla="*/ 263342 h 785196"/>
                <a:gd name="connsiteX8-2169" fmla="*/ 475788 w 1168053"/>
                <a:gd name="connsiteY8-2170" fmla="*/ 254081 h 785196"/>
                <a:gd name="connsiteX9-2171" fmla="*/ 625782 w 1168053"/>
                <a:gd name="connsiteY9-2172" fmla="*/ 8000 h 785196"/>
                <a:gd name="connsiteX10-2173" fmla="*/ 615566 w 1168053"/>
                <a:gd name="connsiteY10-2174" fmla="*/ 397467 h 785196"/>
                <a:gd name="connsiteX11-2175" fmla="*/ 758001 w 1168053"/>
                <a:gd name="connsiteY11-2176" fmla="*/ 23833 h 785196"/>
                <a:gd name="connsiteX12-2177" fmla="*/ 757479 w 1168053"/>
                <a:gd name="connsiteY12-2178" fmla="*/ 157978 h 785196"/>
                <a:gd name="connsiteX13-2179" fmla="*/ 816328 w 1168053"/>
                <a:gd name="connsiteY13-2180" fmla="*/ 174521 h 785196"/>
                <a:gd name="connsiteX14-2181" fmla="*/ 882008 w 1168053"/>
                <a:gd name="connsiteY14-2182" fmla="*/ 218159 h 785196"/>
                <a:gd name="connsiteX15-2183" fmla="*/ 1029820 w 1168053"/>
                <a:gd name="connsiteY15-2184" fmla="*/ 176599 h 785196"/>
                <a:gd name="connsiteX16-2185" fmla="*/ 1118277 w 1168053"/>
                <a:gd name="connsiteY16-2186" fmla="*/ 183038 h 785196"/>
                <a:gd name="connsiteX17-2187" fmla="*/ 1168053 w 1168053"/>
                <a:gd name="connsiteY17-2188" fmla="*/ 197941 h 785196"/>
                <a:gd name="connsiteX18-2189" fmla="*/ 1025694 w 1168053"/>
                <a:gd name="connsiteY18-2190" fmla="*/ 418216 h 785196"/>
                <a:gd name="connsiteX19-2191" fmla="*/ 0 w 1168053"/>
                <a:gd name="connsiteY19-2192" fmla="*/ 691151 h 785196"/>
                <a:gd name="connsiteX0-2193" fmla="*/ 0 w 1168053"/>
                <a:gd name="connsiteY0-2194" fmla="*/ 691151 h 785197"/>
                <a:gd name="connsiteX1-2195" fmla="*/ 231479 w 1168053"/>
                <a:gd name="connsiteY1-2196" fmla="*/ 307981 h 785197"/>
                <a:gd name="connsiteX2-2197" fmla="*/ 321542 w 1168053"/>
                <a:gd name="connsiteY2-2198" fmla="*/ 170460 h 785197"/>
                <a:gd name="connsiteX3-2199" fmla="*/ 408322 w 1168053"/>
                <a:gd name="connsiteY3-2200" fmla="*/ 0 h 785197"/>
                <a:gd name="connsiteX4-2201" fmla="*/ 127914 w 1168053"/>
                <a:gd name="connsiteY4-2202" fmla="*/ 767124 h 785197"/>
                <a:gd name="connsiteX5-2203" fmla="*/ 205635 w 1168053"/>
                <a:gd name="connsiteY5-2204" fmla="*/ 717341 h 785197"/>
                <a:gd name="connsiteX6-2205" fmla="*/ 389840 w 1168053"/>
                <a:gd name="connsiteY6-2206" fmla="*/ 263263 h 785197"/>
                <a:gd name="connsiteX7-2207" fmla="*/ 400747 w 1168053"/>
                <a:gd name="connsiteY7-2208" fmla="*/ 267981 h 785197"/>
                <a:gd name="connsiteX8-2209" fmla="*/ 475788 w 1168053"/>
                <a:gd name="connsiteY8-2210" fmla="*/ 254081 h 785197"/>
                <a:gd name="connsiteX9-2211" fmla="*/ 625782 w 1168053"/>
                <a:gd name="connsiteY9-2212" fmla="*/ 8000 h 785197"/>
                <a:gd name="connsiteX10-2213" fmla="*/ 615566 w 1168053"/>
                <a:gd name="connsiteY10-2214" fmla="*/ 397467 h 785197"/>
                <a:gd name="connsiteX11-2215" fmla="*/ 758001 w 1168053"/>
                <a:gd name="connsiteY11-2216" fmla="*/ 23833 h 785197"/>
                <a:gd name="connsiteX12-2217" fmla="*/ 757479 w 1168053"/>
                <a:gd name="connsiteY12-2218" fmla="*/ 157978 h 785197"/>
                <a:gd name="connsiteX13-2219" fmla="*/ 816328 w 1168053"/>
                <a:gd name="connsiteY13-2220" fmla="*/ 174521 h 785197"/>
                <a:gd name="connsiteX14-2221" fmla="*/ 882008 w 1168053"/>
                <a:gd name="connsiteY14-2222" fmla="*/ 218159 h 785197"/>
                <a:gd name="connsiteX15-2223" fmla="*/ 1029820 w 1168053"/>
                <a:gd name="connsiteY15-2224" fmla="*/ 176599 h 785197"/>
                <a:gd name="connsiteX16-2225" fmla="*/ 1118277 w 1168053"/>
                <a:gd name="connsiteY16-2226" fmla="*/ 183038 h 785197"/>
                <a:gd name="connsiteX17-2227" fmla="*/ 1168053 w 1168053"/>
                <a:gd name="connsiteY17-2228" fmla="*/ 197941 h 785197"/>
                <a:gd name="connsiteX18-2229" fmla="*/ 1025694 w 1168053"/>
                <a:gd name="connsiteY18-2230" fmla="*/ 418216 h 785197"/>
                <a:gd name="connsiteX19-2231" fmla="*/ 0 w 1168053"/>
                <a:gd name="connsiteY19-2232" fmla="*/ 691151 h 785197"/>
                <a:gd name="connsiteX0-2233" fmla="*/ 0 w 1168053"/>
                <a:gd name="connsiteY0-2234" fmla="*/ 691151 h 785197"/>
                <a:gd name="connsiteX1-2235" fmla="*/ 231479 w 1168053"/>
                <a:gd name="connsiteY1-2236" fmla="*/ 307981 h 785197"/>
                <a:gd name="connsiteX2-2237" fmla="*/ 321542 w 1168053"/>
                <a:gd name="connsiteY2-2238" fmla="*/ 170460 h 785197"/>
                <a:gd name="connsiteX3-2239" fmla="*/ 408322 w 1168053"/>
                <a:gd name="connsiteY3-2240" fmla="*/ 0 h 785197"/>
                <a:gd name="connsiteX4-2241" fmla="*/ 127914 w 1168053"/>
                <a:gd name="connsiteY4-2242" fmla="*/ 767124 h 785197"/>
                <a:gd name="connsiteX5-2243" fmla="*/ 205635 w 1168053"/>
                <a:gd name="connsiteY5-2244" fmla="*/ 717341 h 785197"/>
                <a:gd name="connsiteX6-2245" fmla="*/ 389840 w 1168053"/>
                <a:gd name="connsiteY6-2246" fmla="*/ 263263 h 785197"/>
                <a:gd name="connsiteX7-2247" fmla="*/ 400747 w 1168053"/>
                <a:gd name="connsiteY7-2248" fmla="*/ 267981 h 785197"/>
                <a:gd name="connsiteX8-2249" fmla="*/ 475788 w 1168053"/>
                <a:gd name="connsiteY8-2250" fmla="*/ 254081 h 785197"/>
                <a:gd name="connsiteX9-2251" fmla="*/ 625782 w 1168053"/>
                <a:gd name="connsiteY9-2252" fmla="*/ 8000 h 785197"/>
                <a:gd name="connsiteX10-2253" fmla="*/ 615566 w 1168053"/>
                <a:gd name="connsiteY10-2254" fmla="*/ 397467 h 785197"/>
                <a:gd name="connsiteX11-2255" fmla="*/ 758001 w 1168053"/>
                <a:gd name="connsiteY11-2256" fmla="*/ 23833 h 785197"/>
                <a:gd name="connsiteX12-2257" fmla="*/ 757479 w 1168053"/>
                <a:gd name="connsiteY12-2258" fmla="*/ 157978 h 785197"/>
                <a:gd name="connsiteX13-2259" fmla="*/ 816328 w 1168053"/>
                <a:gd name="connsiteY13-2260" fmla="*/ 174521 h 785197"/>
                <a:gd name="connsiteX14-2261" fmla="*/ 840521 w 1168053"/>
                <a:gd name="connsiteY14-2262" fmla="*/ 208719 h 785197"/>
                <a:gd name="connsiteX15-2263" fmla="*/ 882008 w 1168053"/>
                <a:gd name="connsiteY15-2264" fmla="*/ 218159 h 785197"/>
                <a:gd name="connsiteX16-2265" fmla="*/ 1029820 w 1168053"/>
                <a:gd name="connsiteY16-2266" fmla="*/ 176599 h 785197"/>
                <a:gd name="connsiteX17-2267" fmla="*/ 1118277 w 1168053"/>
                <a:gd name="connsiteY17-2268" fmla="*/ 183038 h 785197"/>
                <a:gd name="connsiteX18-2269" fmla="*/ 1168053 w 1168053"/>
                <a:gd name="connsiteY18-2270" fmla="*/ 197941 h 785197"/>
                <a:gd name="connsiteX19-2271" fmla="*/ 1025694 w 1168053"/>
                <a:gd name="connsiteY19-2272" fmla="*/ 418216 h 785197"/>
                <a:gd name="connsiteX20" fmla="*/ 0 w 1168053"/>
                <a:gd name="connsiteY20" fmla="*/ 691151 h 785197"/>
                <a:gd name="connsiteX0-2273" fmla="*/ 0 w 1168053"/>
                <a:gd name="connsiteY0-2274" fmla="*/ 691151 h 785197"/>
                <a:gd name="connsiteX1-2275" fmla="*/ 231479 w 1168053"/>
                <a:gd name="connsiteY1-2276" fmla="*/ 307981 h 785197"/>
                <a:gd name="connsiteX2-2277" fmla="*/ 321542 w 1168053"/>
                <a:gd name="connsiteY2-2278" fmla="*/ 170460 h 785197"/>
                <a:gd name="connsiteX3-2279" fmla="*/ 408322 w 1168053"/>
                <a:gd name="connsiteY3-2280" fmla="*/ 0 h 785197"/>
                <a:gd name="connsiteX4-2281" fmla="*/ 127914 w 1168053"/>
                <a:gd name="connsiteY4-2282" fmla="*/ 767124 h 785197"/>
                <a:gd name="connsiteX5-2283" fmla="*/ 205635 w 1168053"/>
                <a:gd name="connsiteY5-2284" fmla="*/ 717341 h 785197"/>
                <a:gd name="connsiteX6-2285" fmla="*/ 389840 w 1168053"/>
                <a:gd name="connsiteY6-2286" fmla="*/ 263263 h 785197"/>
                <a:gd name="connsiteX7-2287" fmla="*/ 400747 w 1168053"/>
                <a:gd name="connsiteY7-2288" fmla="*/ 267981 h 785197"/>
                <a:gd name="connsiteX8-2289" fmla="*/ 475788 w 1168053"/>
                <a:gd name="connsiteY8-2290" fmla="*/ 254081 h 785197"/>
                <a:gd name="connsiteX9-2291" fmla="*/ 488785 w 1168053"/>
                <a:gd name="connsiteY9-2292" fmla="*/ 285431 h 785197"/>
                <a:gd name="connsiteX10-2293" fmla="*/ 615566 w 1168053"/>
                <a:gd name="connsiteY10-2294" fmla="*/ 397467 h 785197"/>
                <a:gd name="connsiteX11-2295" fmla="*/ 758001 w 1168053"/>
                <a:gd name="connsiteY11-2296" fmla="*/ 23833 h 785197"/>
                <a:gd name="connsiteX12-2297" fmla="*/ 757479 w 1168053"/>
                <a:gd name="connsiteY12-2298" fmla="*/ 157978 h 785197"/>
                <a:gd name="connsiteX13-2299" fmla="*/ 816328 w 1168053"/>
                <a:gd name="connsiteY13-2300" fmla="*/ 174521 h 785197"/>
                <a:gd name="connsiteX14-2301" fmla="*/ 840521 w 1168053"/>
                <a:gd name="connsiteY14-2302" fmla="*/ 208719 h 785197"/>
                <a:gd name="connsiteX15-2303" fmla="*/ 882008 w 1168053"/>
                <a:gd name="connsiteY15-2304" fmla="*/ 218159 h 785197"/>
                <a:gd name="connsiteX16-2305" fmla="*/ 1029820 w 1168053"/>
                <a:gd name="connsiteY16-2306" fmla="*/ 176599 h 785197"/>
                <a:gd name="connsiteX17-2307" fmla="*/ 1118277 w 1168053"/>
                <a:gd name="connsiteY17-2308" fmla="*/ 183038 h 785197"/>
                <a:gd name="connsiteX18-2309" fmla="*/ 1168053 w 1168053"/>
                <a:gd name="connsiteY18-2310" fmla="*/ 197941 h 785197"/>
                <a:gd name="connsiteX19-2311" fmla="*/ 1025694 w 1168053"/>
                <a:gd name="connsiteY19-2312" fmla="*/ 418216 h 785197"/>
                <a:gd name="connsiteX20-2313" fmla="*/ 0 w 1168053"/>
                <a:gd name="connsiteY20-2314" fmla="*/ 691151 h 785197"/>
                <a:gd name="connsiteX0-2315" fmla="*/ 0 w 1168053"/>
                <a:gd name="connsiteY0-2316" fmla="*/ 703853 h 797899"/>
                <a:gd name="connsiteX1-2317" fmla="*/ 231479 w 1168053"/>
                <a:gd name="connsiteY1-2318" fmla="*/ 320683 h 797899"/>
                <a:gd name="connsiteX2-2319" fmla="*/ 321542 w 1168053"/>
                <a:gd name="connsiteY2-2320" fmla="*/ 183162 h 797899"/>
                <a:gd name="connsiteX3-2321" fmla="*/ 408322 w 1168053"/>
                <a:gd name="connsiteY3-2322" fmla="*/ 12702 h 797899"/>
                <a:gd name="connsiteX4-2323" fmla="*/ 127914 w 1168053"/>
                <a:gd name="connsiteY4-2324" fmla="*/ 779826 h 797899"/>
                <a:gd name="connsiteX5-2325" fmla="*/ 205635 w 1168053"/>
                <a:gd name="connsiteY5-2326" fmla="*/ 730043 h 797899"/>
                <a:gd name="connsiteX6-2327" fmla="*/ 389840 w 1168053"/>
                <a:gd name="connsiteY6-2328" fmla="*/ 275965 h 797899"/>
                <a:gd name="connsiteX7-2329" fmla="*/ 400747 w 1168053"/>
                <a:gd name="connsiteY7-2330" fmla="*/ 280683 h 797899"/>
                <a:gd name="connsiteX8-2331" fmla="*/ 475788 w 1168053"/>
                <a:gd name="connsiteY8-2332" fmla="*/ 266783 h 797899"/>
                <a:gd name="connsiteX9-2333" fmla="*/ 488785 w 1168053"/>
                <a:gd name="connsiteY9-2334" fmla="*/ 298133 h 797899"/>
                <a:gd name="connsiteX10-2335" fmla="*/ 635733 w 1168053"/>
                <a:gd name="connsiteY10-2336" fmla="*/ 46234 h 797899"/>
                <a:gd name="connsiteX11-2337" fmla="*/ 758001 w 1168053"/>
                <a:gd name="connsiteY11-2338" fmla="*/ 36535 h 797899"/>
                <a:gd name="connsiteX12-2339" fmla="*/ 757479 w 1168053"/>
                <a:gd name="connsiteY12-2340" fmla="*/ 170680 h 797899"/>
                <a:gd name="connsiteX13-2341" fmla="*/ 816328 w 1168053"/>
                <a:gd name="connsiteY13-2342" fmla="*/ 187223 h 797899"/>
                <a:gd name="connsiteX14-2343" fmla="*/ 840521 w 1168053"/>
                <a:gd name="connsiteY14-2344" fmla="*/ 221421 h 797899"/>
                <a:gd name="connsiteX15-2345" fmla="*/ 882008 w 1168053"/>
                <a:gd name="connsiteY15-2346" fmla="*/ 230861 h 797899"/>
                <a:gd name="connsiteX16-2347" fmla="*/ 1029820 w 1168053"/>
                <a:gd name="connsiteY16-2348" fmla="*/ 189301 h 797899"/>
                <a:gd name="connsiteX17-2349" fmla="*/ 1118277 w 1168053"/>
                <a:gd name="connsiteY17-2350" fmla="*/ 195740 h 797899"/>
                <a:gd name="connsiteX18-2351" fmla="*/ 1168053 w 1168053"/>
                <a:gd name="connsiteY18-2352" fmla="*/ 210643 h 797899"/>
                <a:gd name="connsiteX19-2353" fmla="*/ 1025694 w 1168053"/>
                <a:gd name="connsiteY19-2354" fmla="*/ 430918 h 797899"/>
                <a:gd name="connsiteX20-2355" fmla="*/ 0 w 1168053"/>
                <a:gd name="connsiteY20-2356" fmla="*/ 703853 h 797899"/>
                <a:gd name="connsiteX0-2357" fmla="*/ 0 w 1168053"/>
                <a:gd name="connsiteY0-2358" fmla="*/ 691151 h 785197"/>
                <a:gd name="connsiteX1-2359" fmla="*/ 231479 w 1168053"/>
                <a:gd name="connsiteY1-2360" fmla="*/ 307981 h 785197"/>
                <a:gd name="connsiteX2-2361" fmla="*/ 321542 w 1168053"/>
                <a:gd name="connsiteY2-2362" fmla="*/ 170460 h 785197"/>
                <a:gd name="connsiteX3-2363" fmla="*/ 408322 w 1168053"/>
                <a:gd name="connsiteY3-2364" fmla="*/ 0 h 785197"/>
                <a:gd name="connsiteX4-2365" fmla="*/ 127914 w 1168053"/>
                <a:gd name="connsiteY4-2366" fmla="*/ 767124 h 785197"/>
                <a:gd name="connsiteX5-2367" fmla="*/ 205635 w 1168053"/>
                <a:gd name="connsiteY5-2368" fmla="*/ 717341 h 785197"/>
                <a:gd name="connsiteX6-2369" fmla="*/ 389840 w 1168053"/>
                <a:gd name="connsiteY6-2370" fmla="*/ 263263 h 785197"/>
                <a:gd name="connsiteX7-2371" fmla="*/ 400747 w 1168053"/>
                <a:gd name="connsiteY7-2372" fmla="*/ 267981 h 785197"/>
                <a:gd name="connsiteX8-2373" fmla="*/ 475788 w 1168053"/>
                <a:gd name="connsiteY8-2374" fmla="*/ 254081 h 785197"/>
                <a:gd name="connsiteX9-2375" fmla="*/ 488785 w 1168053"/>
                <a:gd name="connsiteY9-2376" fmla="*/ 285431 h 785197"/>
                <a:gd name="connsiteX10-2377" fmla="*/ 635733 w 1168053"/>
                <a:gd name="connsiteY10-2378" fmla="*/ 33532 h 785197"/>
                <a:gd name="connsiteX11-2379" fmla="*/ 758001 w 1168053"/>
                <a:gd name="connsiteY11-2380" fmla="*/ 23833 h 785197"/>
                <a:gd name="connsiteX12-2381" fmla="*/ 757479 w 1168053"/>
                <a:gd name="connsiteY12-2382" fmla="*/ 157978 h 785197"/>
                <a:gd name="connsiteX13-2383" fmla="*/ 816328 w 1168053"/>
                <a:gd name="connsiteY13-2384" fmla="*/ 174521 h 785197"/>
                <a:gd name="connsiteX14-2385" fmla="*/ 840521 w 1168053"/>
                <a:gd name="connsiteY14-2386" fmla="*/ 208719 h 785197"/>
                <a:gd name="connsiteX15-2387" fmla="*/ 882008 w 1168053"/>
                <a:gd name="connsiteY15-2388" fmla="*/ 218159 h 785197"/>
                <a:gd name="connsiteX16-2389" fmla="*/ 1029820 w 1168053"/>
                <a:gd name="connsiteY16-2390" fmla="*/ 176599 h 785197"/>
                <a:gd name="connsiteX17-2391" fmla="*/ 1118277 w 1168053"/>
                <a:gd name="connsiteY17-2392" fmla="*/ 183038 h 785197"/>
                <a:gd name="connsiteX18-2393" fmla="*/ 1168053 w 1168053"/>
                <a:gd name="connsiteY18-2394" fmla="*/ 197941 h 785197"/>
                <a:gd name="connsiteX19-2395" fmla="*/ 1025694 w 1168053"/>
                <a:gd name="connsiteY19-2396" fmla="*/ 418216 h 785197"/>
                <a:gd name="connsiteX20-2397" fmla="*/ 0 w 1168053"/>
                <a:gd name="connsiteY20-2398" fmla="*/ 691151 h 785197"/>
                <a:gd name="connsiteX0-2399" fmla="*/ 0 w 1168053"/>
                <a:gd name="connsiteY0-2400" fmla="*/ 691151 h 785197"/>
                <a:gd name="connsiteX1-2401" fmla="*/ 231479 w 1168053"/>
                <a:gd name="connsiteY1-2402" fmla="*/ 307981 h 785197"/>
                <a:gd name="connsiteX2-2403" fmla="*/ 321542 w 1168053"/>
                <a:gd name="connsiteY2-2404" fmla="*/ 170460 h 785197"/>
                <a:gd name="connsiteX3-2405" fmla="*/ 408322 w 1168053"/>
                <a:gd name="connsiteY3-2406" fmla="*/ 0 h 785197"/>
                <a:gd name="connsiteX4-2407" fmla="*/ 127914 w 1168053"/>
                <a:gd name="connsiteY4-2408" fmla="*/ 767124 h 785197"/>
                <a:gd name="connsiteX5-2409" fmla="*/ 205635 w 1168053"/>
                <a:gd name="connsiteY5-2410" fmla="*/ 717341 h 785197"/>
                <a:gd name="connsiteX6-2411" fmla="*/ 389840 w 1168053"/>
                <a:gd name="connsiteY6-2412" fmla="*/ 263263 h 785197"/>
                <a:gd name="connsiteX7-2413" fmla="*/ 400747 w 1168053"/>
                <a:gd name="connsiteY7-2414" fmla="*/ 267981 h 785197"/>
                <a:gd name="connsiteX8-2415" fmla="*/ 475788 w 1168053"/>
                <a:gd name="connsiteY8-2416" fmla="*/ 254081 h 785197"/>
                <a:gd name="connsiteX9-2417" fmla="*/ 482122 w 1168053"/>
                <a:gd name="connsiteY9-2418" fmla="*/ 238754 h 785197"/>
                <a:gd name="connsiteX10-2419" fmla="*/ 635733 w 1168053"/>
                <a:gd name="connsiteY10-2420" fmla="*/ 33532 h 785197"/>
                <a:gd name="connsiteX11-2421" fmla="*/ 758001 w 1168053"/>
                <a:gd name="connsiteY11-2422" fmla="*/ 23833 h 785197"/>
                <a:gd name="connsiteX12-2423" fmla="*/ 757479 w 1168053"/>
                <a:gd name="connsiteY12-2424" fmla="*/ 157978 h 785197"/>
                <a:gd name="connsiteX13-2425" fmla="*/ 816328 w 1168053"/>
                <a:gd name="connsiteY13-2426" fmla="*/ 174521 h 785197"/>
                <a:gd name="connsiteX14-2427" fmla="*/ 840521 w 1168053"/>
                <a:gd name="connsiteY14-2428" fmla="*/ 208719 h 785197"/>
                <a:gd name="connsiteX15-2429" fmla="*/ 882008 w 1168053"/>
                <a:gd name="connsiteY15-2430" fmla="*/ 218159 h 785197"/>
                <a:gd name="connsiteX16-2431" fmla="*/ 1029820 w 1168053"/>
                <a:gd name="connsiteY16-2432" fmla="*/ 176599 h 785197"/>
                <a:gd name="connsiteX17-2433" fmla="*/ 1118277 w 1168053"/>
                <a:gd name="connsiteY17-2434" fmla="*/ 183038 h 785197"/>
                <a:gd name="connsiteX18-2435" fmla="*/ 1168053 w 1168053"/>
                <a:gd name="connsiteY18-2436" fmla="*/ 197941 h 785197"/>
                <a:gd name="connsiteX19-2437" fmla="*/ 1025694 w 1168053"/>
                <a:gd name="connsiteY19-2438" fmla="*/ 418216 h 785197"/>
                <a:gd name="connsiteX20-2439" fmla="*/ 0 w 1168053"/>
                <a:gd name="connsiteY20-2440" fmla="*/ 691151 h 785197"/>
                <a:gd name="connsiteX0-2441" fmla="*/ 0 w 1168053"/>
                <a:gd name="connsiteY0-2442" fmla="*/ 691151 h 785197"/>
                <a:gd name="connsiteX1-2443" fmla="*/ 231479 w 1168053"/>
                <a:gd name="connsiteY1-2444" fmla="*/ 307981 h 785197"/>
                <a:gd name="connsiteX2-2445" fmla="*/ 321542 w 1168053"/>
                <a:gd name="connsiteY2-2446" fmla="*/ 170460 h 785197"/>
                <a:gd name="connsiteX3-2447" fmla="*/ 408322 w 1168053"/>
                <a:gd name="connsiteY3-2448" fmla="*/ 0 h 785197"/>
                <a:gd name="connsiteX4-2449" fmla="*/ 127914 w 1168053"/>
                <a:gd name="connsiteY4-2450" fmla="*/ 767124 h 785197"/>
                <a:gd name="connsiteX5-2451" fmla="*/ 205635 w 1168053"/>
                <a:gd name="connsiteY5-2452" fmla="*/ 717341 h 785197"/>
                <a:gd name="connsiteX6-2453" fmla="*/ 389840 w 1168053"/>
                <a:gd name="connsiteY6-2454" fmla="*/ 263263 h 785197"/>
                <a:gd name="connsiteX7-2455" fmla="*/ 400747 w 1168053"/>
                <a:gd name="connsiteY7-2456" fmla="*/ 267981 h 785197"/>
                <a:gd name="connsiteX8-2457" fmla="*/ 475788 w 1168053"/>
                <a:gd name="connsiteY8-2458" fmla="*/ 254081 h 785197"/>
                <a:gd name="connsiteX9-2459" fmla="*/ 495436 w 1168053"/>
                <a:gd name="connsiteY9-2460" fmla="*/ 278215 h 785197"/>
                <a:gd name="connsiteX10-2461" fmla="*/ 635733 w 1168053"/>
                <a:gd name="connsiteY10-2462" fmla="*/ 33532 h 785197"/>
                <a:gd name="connsiteX11-2463" fmla="*/ 758001 w 1168053"/>
                <a:gd name="connsiteY11-2464" fmla="*/ 23833 h 785197"/>
                <a:gd name="connsiteX12-2465" fmla="*/ 757479 w 1168053"/>
                <a:gd name="connsiteY12-2466" fmla="*/ 157978 h 785197"/>
                <a:gd name="connsiteX13-2467" fmla="*/ 816328 w 1168053"/>
                <a:gd name="connsiteY13-2468" fmla="*/ 174521 h 785197"/>
                <a:gd name="connsiteX14-2469" fmla="*/ 840521 w 1168053"/>
                <a:gd name="connsiteY14-2470" fmla="*/ 208719 h 785197"/>
                <a:gd name="connsiteX15-2471" fmla="*/ 882008 w 1168053"/>
                <a:gd name="connsiteY15-2472" fmla="*/ 218159 h 785197"/>
                <a:gd name="connsiteX16-2473" fmla="*/ 1029820 w 1168053"/>
                <a:gd name="connsiteY16-2474" fmla="*/ 176599 h 785197"/>
                <a:gd name="connsiteX17-2475" fmla="*/ 1118277 w 1168053"/>
                <a:gd name="connsiteY17-2476" fmla="*/ 183038 h 785197"/>
                <a:gd name="connsiteX18-2477" fmla="*/ 1168053 w 1168053"/>
                <a:gd name="connsiteY18-2478" fmla="*/ 197941 h 785197"/>
                <a:gd name="connsiteX19-2479" fmla="*/ 1025694 w 1168053"/>
                <a:gd name="connsiteY19-2480" fmla="*/ 418216 h 785197"/>
                <a:gd name="connsiteX20-2481" fmla="*/ 0 w 1168053"/>
                <a:gd name="connsiteY20-2482" fmla="*/ 691151 h 785197"/>
                <a:gd name="connsiteX0-2483" fmla="*/ 0 w 1168053"/>
                <a:gd name="connsiteY0-2484" fmla="*/ 691151 h 785197"/>
                <a:gd name="connsiteX1-2485" fmla="*/ 231479 w 1168053"/>
                <a:gd name="connsiteY1-2486" fmla="*/ 307981 h 785197"/>
                <a:gd name="connsiteX2-2487" fmla="*/ 321542 w 1168053"/>
                <a:gd name="connsiteY2-2488" fmla="*/ 170460 h 785197"/>
                <a:gd name="connsiteX3-2489" fmla="*/ 408322 w 1168053"/>
                <a:gd name="connsiteY3-2490" fmla="*/ 0 h 785197"/>
                <a:gd name="connsiteX4-2491" fmla="*/ 127914 w 1168053"/>
                <a:gd name="connsiteY4-2492" fmla="*/ 767124 h 785197"/>
                <a:gd name="connsiteX5-2493" fmla="*/ 205635 w 1168053"/>
                <a:gd name="connsiteY5-2494" fmla="*/ 717341 h 785197"/>
                <a:gd name="connsiteX6-2495" fmla="*/ 389840 w 1168053"/>
                <a:gd name="connsiteY6-2496" fmla="*/ 263263 h 785197"/>
                <a:gd name="connsiteX7-2497" fmla="*/ 400747 w 1168053"/>
                <a:gd name="connsiteY7-2498" fmla="*/ 267981 h 785197"/>
                <a:gd name="connsiteX8-2499" fmla="*/ 418576 w 1168053"/>
                <a:gd name="connsiteY8-2500" fmla="*/ 337150 h 785197"/>
                <a:gd name="connsiteX9-2501" fmla="*/ 495436 w 1168053"/>
                <a:gd name="connsiteY9-2502" fmla="*/ 278215 h 785197"/>
                <a:gd name="connsiteX10-2503" fmla="*/ 635733 w 1168053"/>
                <a:gd name="connsiteY10-2504" fmla="*/ 33532 h 785197"/>
                <a:gd name="connsiteX11-2505" fmla="*/ 758001 w 1168053"/>
                <a:gd name="connsiteY11-2506" fmla="*/ 23833 h 785197"/>
                <a:gd name="connsiteX12-2507" fmla="*/ 757479 w 1168053"/>
                <a:gd name="connsiteY12-2508" fmla="*/ 157978 h 785197"/>
                <a:gd name="connsiteX13-2509" fmla="*/ 816328 w 1168053"/>
                <a:gd name="connsiteY13-2510" fmla="*/ 174521 h 785197"/>
                <a:gd name="connsiteX14-2511" fmla="*/ 840521 w 1168053"/>
                <a:gd name="connsiteY14-2512" fmla="*/ 208719 h 785197"/>
                <a:gd name="connsiteX15-2513" fmla="*/ 882008 w 1168053"/>
                <a:gd name="connsiteY15-2514" fmla="*/ 218159 h 785197"/>
                <a:gd name="connsiteX16-2515" fmla="*/ 1029820 w 1168053"/>
                <a:gd name="connsiteY16-2516" fmla="*/ 176599 h 785197"/>
                <a:gd name="connsiteX17-2517" fmla="*/ 1118277 w 1168053"/>
                <a:gd name="connsiteY17-2518" fmla="*/ 183038 h 785197"/>
                <a:gd name="connsiteX18-2519" fmla="*/ 1168053 w 1168053"/>
                <a:gd name="connsiteY18-2520" fmla="*/ 197941 h 785197"/>
                <a:gd name="connsiteX19-2521" fmla="*/ 1025694 w 1168053"/>
                <a:gd name="connsiteY19-2522" fmla="*/ 418216 h 785197"/>
                <a:gd name="connsiteX20-2523" fmla="*/ 0 w 1168053"/>
                <a:gd name="connsiteY20-2524" fmla="*/ 691151 h 785197"/>
                <a:gd name="connsiteX0-2525" fmla="*/ 0 w 1168053"/>
                <a:gd name="connsiteY0-2526" fmla="*/ 691151 h 785197"/>
                <a:gd name="connsiteX1-2527" fmla="*/ 231479 w 1168053"/>
                <a:gd name="connsiteY1-2528" fmla="*/ 307981 h 785197"/>
                <a:gd name="connsiteX2-2529" fmla="*/ 321542 w 1168053"/>
                <a:gd name="connsiteY2-2530" fmla="*/ 170460 h 785197"/>
                <a:gd name="connsiteX3-2531" fmla="*/ 408322 w 1168053"/>
                <a:gd name="connsiteY3-2532" fmla="*/ 0 h 785197"/>
                <a:gd name="connsiteX4-2533" fmla="*/ 127914 w 1168053"/>
                <a:gd name="connsiteY4-2534" fmla="*/ 767124 h 785197"/>
                <a:gd name="connsiteX5-2535" fmla="*/ 205635 w 1168053"/>
                <a:gd name="connsiteY5-2536" fmla="*/ 717341 h 785197"/>
                <a:gd name="connsiteX6-2537" fmla="*/ 389840 w 1168053"/>
                <a:gd name="connsiteY6-2538" fmla="*/ 263263 h 785197"/>
                <a:gd name="connsiteX7-2539" fmla="*/ 400747 w 1168053"/>
                <a:gd name="connsiteY7-2540" fmla="*/ 267981 h 785197"/>
                <a:gd name="connsiteX8-2541" fmla="*/ 418576 w 1168053"/>
                <a:gd name="connsiteY8-2542" fmla="*/ 337150 h 785197"/>
                <a:gd name="connsiteX9-2543" fmla="*/ 486133 w 1168053"/>
                <a:gd name="connsiteY9-2544" fmla="*/ 240348 h 785197"/>
                <a:gd name="connsiteX10-2545" fmla="*/ 635733 w 1168053"/>
                <a:gd name="connsiteY10-2546" fmla="*/ 33532 h 785197"/>
                <a:gd name="connsiteX11-2547" fmla="*/ 758001 w 1168053"/>
                <a:gd name="connsiteY11-2548" fmla="*/ 23833 h 785197"/>
                <a:gd name="connsiteX12-2549" fmla="*/ 757479 w 1168053"/>
                <a:gd name="connsiteY12-2550" fmla="*/ 157978 h 785197"/>
                <a:gd name="connsiteX13-2551" fmla="*/ 816328 w 1168053"/>
                <a:gd name="connsiteY13-2552" fmla="*/ 174521 h 785197"/>
                <a:gd name="connsiteX14-2553" fmla="*/ 840521 w 1168053"/>
                <a:gd name="connsiteY14-2554" fmla="*/ 208719 h 785197"/>
                <a:gd name="connsiteX15-2555" fmla="*/ 882008 w 1168053"/>
                <a:gd name="connsiteY15-2556" fmla="*/ 218159 h 785197"/>
                <a:gd name="connsiteX16-2557" fmla="*/ 1029820 w 1168053"/>
                <a:gd name="connsiteY16-2558" fmla="*/ 176599 h 785197"/>
                <a:gd name="connsiteX17-2559" fmla="*/ 1118277 w 1168053"/>
                <a:gd name="connsiteY17-2560" fmla="*/ 183038 h 785197"/>
                <a:gd name="connsiteX18-2561" fmla="*/ 1168053 w 1168053"/>
                <a:gd name="connsiteY18-2562" fmla="*/ 197941 h 785197"/>
                <a:gd name="connsiteX19-2563" fmla="*/ 1025694 w 1168053"/>
                <a:gd name="connsiteY19-2564" fmla="*/ 418216 h 785197"/>
                <a:gd name="connsiteX20-2565" fmla="*/ 0 w 1168053"/>
                <a:gd name="connsiteY20-2566" fmla="*/ 691151 h 785197"/>
                <a:gd name="connsiteX0-2567" fmla="*/ 0 w 1168053"/>
                <a:gd name="connsiteY0-2568" fmla="*/ 691151 h 785197"/>
                <a:gd name="connsiteX1-2569" fmla="*/ 231479 w 1168053"/>
                <a:gd name="connsiteY1-2570" fmla="*/ 307981 h 785197"/>
                <a:gd name="connsiteX2-2571" fmla="*/ 321542 w 1168053"/>
                <a:gd name="connsiteY2-2572" fmla="*/ 170460 h 785197"/>
                <a:gd name="connsiteX3-2573" fmla="*/ 408322 w 1168053"/>
                <a:gd name="connsiteY3-2574" fmla="*/ 0 h 785197"/>
                <a:gd name="connsiteX4-2575" fmla="*/ 127914 w 1168053"/>
                <a:gd name="connsiteY4-2576" fmla="*/ 767124 h 785197"/>
                <a:gd name="connsiteX5-2577" fmla="*/ 205635 w 1168053"/>
                <a:gd name="connsiteY5-2578" fmla="*/ 717341 h 785197"/>
                <a:gd name="connsiteX6-2579" fmla="*/ 389840 w 1168053"/>
                <a:gd name="connsiteY6-2580" fmla="*/ 263263 h 785197"/>
                <a:gd name="connsiteX7-2581" fmla="*/ 400747 w 1168053"/>
                <a:gd name="connsiteY7-2582" fmla="*/ 267981 h 785197"/>
                <a:gd name="connsiteX8-2583" fmla="*/ 418576 w 1168053"/>
                <a:gd name="connsiteY8-2584" fmla="*/ 337150 h 785197"/>
                <a:gd name="connsiteX9-2585" fmla="*/ 486133 w 1168053"/>
                <a:gd name="connsiteY9-2586" fmla="*/ 240348 h 785197"/>
                <a:gd name="connsiteX10-2587" fmla="*/ 635733 w 1168053"/>
                <a:gd name="connsiteY10-2588" fmla="*/ 33532 h 785197"/>
                <a:gd name="connsiteX11-2589" fmla="*/ 758001 w 1168053"/>
                <a:gd name="connsiteY11-2590" fmla="*/ 23833 h 785197"/>
                <a:gd name="connsiteX12-2591" fmla="*/ 757479 w 1168053"/>
                <a:gd name="connsiteY12-2592" fmla="*/ 157978 h 785197"/>
                <a:gd name="connsiteX13-2593" fmla="*/ 816328 w 1168053"/>
                <a:gd name="connsiteY13-2594" fmla="*/ 174521 h 785197"/>
                <a:gd name="connsiteX14-2595" fmla="*/ 840521 w 1168053"/>
                <a:gd name="connsiteY14-2596" fmla="*/ 208719 h 785197"/>
                <a:gd name="connsiteX15-2597" fmla="*/ 882008 w 1168053"/>
                <a:gd name="connsiteY15-2598" fmla="*/ 218159 h 785197"/>
                <a:gd name="connsiteX16-2599" fmla="*/ 1029820 w 1168053"/>
                <a:gd name="connsiteY16-2600" fmla="*/ 176599 h 785197"/>
                <a:gd name="connsiteX17-2601" fmla="*/ 1118277 w 1168053"/>
                <a:gd name="connsiteY17-2602" fmla="*/ 183038 h 785197"/>
                <a:gd name="connsiteX18-2603" fmla="*/ 1168053 w 1168053"/>
                <a:gd name="connsiteY18-2604" fmla="*/ 197941 h 785197"/>
                <a:gd name="connsiteX19-2605" fmla="*/ 1025694 w 1168053"/>
                <a:gd name="connsiteY19-2606" fmla="*/ 418216 h 785197"/>
                <a:gd name="connsiteX20-2607" fmla="*/ 0 w 1168053"/>
                <a:gd name="connsiteY20-2608" fmla="*/ 691151 h 785197"/>
                <a:gd name="connsiteX0-2609" fmla="*/ 0 w 1168053"/>
                <a:gd name="connsiteY0-2610" fmla="*/ 691151 h 785197"/>
                <a:gd name="connsiteX1-2611" fmla="*/ 231479 w 1168053"/>
                <a:gd name="connsiteY1-2612" fmla="*/ 307981 h 785197"/>
                <a:gd name="connsiteX2-2613" fmla="*/ 321542 w 1168053"/>
                <a:gd name="connsiteY2-2614" fmla="*/ 170460 h 785197"/>
                <a:gd name="connsiteX3-2615" fmla="*/ 408322 w 1168053"/>
                <a:gd name="connsiteY3-2616" fmla="*/ 0 h 785197"/>
                <a:gd name="connsiteX4-2617" fmla="*/ 127914 w 1168053"/>
                <a:gd name="connsiteY4-2618" fmla="*/ 767124 h 785197"/>
                <a:gd name="connsiteX5-2619" fmla="*/ 205635 w 1168053"/>
                <a:gd name="connsiteY5-2620" fmla="*/ 717341 h 785197"/>
                <a:gd name="connsiteX6-2621" fmla="*/ 389840 w 1168053"/>
                <a:gd name="connsiteY6-2622" fmla="*/ 263263 h 785197"/>
                <a:gd name="connsiteX7-2623" fmla="*/ 400747 w 1168053"/>
                <a:gd name="connsiteY7-2624" fmla="*/ 267981 h 785197"/>
                <a:gd name="connsiteX8-2625" fmla="*/ 576805 w 1168053"/>
                <a:gd name="connsiteY8-2626" fmla="*/ 72756 h 785197"/>
                <a:gd name="connsiteX9-2627" fmla="*/ 486133 w 1168053"/>
                <a:gd name="connsiteY9-2628" fmla="*/ 240348 h 785197"/>
                <a:gd name="connsiteX10-2629" fmla="*/ 635733 w 1168053"/>
                <a:gd name="connsiteY10-2630" fmla="*/ 33532 h 785197"/>
                <a:gd name="connsiteX11-2631" fmla="*/ 758001 w 1168053"/>
                <a:gd name="connsiteY11-2632" fmla="*/ 23833 h 785197"/>
                <a:gd name="connsiteX12-2633" fmla="*/ 757479 w 1168053"/>
                <a:gd name="connsiteY12-2634" fmla="*/ 157978 h 785197"/>
                <a:gd name="connsiteX13-2635" fmla="*/ 816328 w 1168053"/>
                <a:gd name="connsiteY13-2636" fmla="*/ 174521 h 785197"/>
                <a:gd name="connsiteX14-2637" fmla="*/ 840521 w 1168053"/>
                <a:gd name="connsiteY14-2638" fmla="*/ 208719 h 785197"/>
                <a:gd name="connsiteX15-2639" fmla="*/ 882008 w 1168053"/>
                <a:gd name="connsiteY15-2640" fmla="*/ 218159 h 785197"/>
                <a:gd name="connsiteX16-2641" fmla="*/ 1029820 w 1168053"/>
                <a:gd name="connsiteY16-2642" fmla="*/ 176599 h 785197"/>
                <a:gd name="connsiteX17-2643" fmla="*/ 1118277 w 1168053"/>
                <a:gd name="connsiteY17-2644" fmla="*/ 183038 h 785197"/>
                <a:gd name="connsiteX18-2645" fmla="*/ 1168053 w 1168053"/>
                <a:gd name="connsiteY18-2646" fmla="*/ 197941 h 785197"/>
                <a:gd name="connsiteX19-2647" fmla="*/ 1025694 w 1168053"/>
                <a:gd name="connsiteY19-2648" fmla="*/ 418216 h 785197"/>
                <a:gd name="connsiteX20-2649" fmla="*/ 0 w 1168053"/>
                <a:gd name="connsiteY20-2650" fmla="*/ 691151 h 785197"/>
                <a:gd name="connsiteX0-2651" fmla="*/ 0 w 1168053"/>
                <a:gd name="connsiteY0-2652" fmla="*/ 691151 h 785197"/>
                <a:gd name="connsiteX1-2653" fmla="*/ 231479 w 1168053"/>
                <a:gd name="connsiteY1-2654" fmla="*/ 307981 h 785197"/>
                <a:gd name="connsiteX2-2655" fmla="*/ 321542 w 1168053"/>
                <a:gd name="connsiteY2-2656" fmla="*/ 170460 h 785197"/>
                <a:gd name="connsiteX3-2657" fmla="*/ 408322 w 1168053"/>
                <a:gd name="connsiteY3-2658" fmla="*/ 0 h 785197"/>
                <a:gd name="connsiteX4-2659" fmla="*/ 127914 w 1168053"/>
                <a:gd name="connsiteY4-2660" fmla="*/ 767124 h 785197"/>
                <a:gd name="connsiteX5-2661" fmla="*/ 205635 w 1168053"/>
                <a:gd name="connsiteY5-2662" fmla="*/ 717341 h 785197"/>
                <a:gd name="connsiteX6-2663" fmla="*/ 389840 w 1168053"/>
                <a:gd name="connsiteY6-2664" fmla="*/ 263263 h 785197"/>
                <a:gd name="connsiteX7-2665" fmla="*/ 400747 w 1168053"/>
                <a:gd name="connsiteY7-2666" fmla="*/ 267981 h 785197"/>
                <a:gd name="connsiteX8-2667" fmla="*/ 576805 w 1168053"/>
                <a:gd name="connsiteY8-2668" fmla="*/ 72756 h 785197"/>
                <a:gd name="connsiteX9-2669" fmla="*/ 486133 w 1168053"/>
                <a:gd name="connsiteY9-2670" fmla="*/ 240348 h 785197"/>
                <a:gd name="connsiteX10-2671" fmla="*/ 635733 w 1168053"/>
                <a:gd name="connsiteY10-2672" fmla="*/ 33532 h 785197"/>
                <a:gd name="connsiteX11-2673" fmla="*/ 758001 w 1168053"/>
                <a:gd name="connsiteY11-2674" fmla="*/ 23833 h 785197"/>
                <a:gd name="connsiteX12-2675" fmla="*/ 757479 w 1168053"/>
                <a:gd name="connsiteY12-2676" fmla="*/ 157978 h 785197"/>
                <a:gd name="connsiteX13-2677" fmla="*/ 816328 w 1168053"/>
                <a:gd name="connsiteY13-2678" fmla="*/ 174521 h 785197"/>
                <a:gd name="connsiteX14-2679" fmla="*/ 840521 w 1168053"/>
                <a:gd name="connsiteY14-2680" fmla="*/ 208719 h 785197"/>
                <a:gd name="connsiteX15-2681" fmla="*/ 882008 w 1168053"/>
                <a:gd name="connsiteY15-2682" fmla="*/ 218159 h 785197"/>
                <a:gd name="connsiteX16-2683" fmla="*/ 1029820 w 1168053"/>
                <a:gd name="connsiteY16-2684" fmla="*/ 176599 h 785197"/>
                <a:gd name="connsiteX17-2685" fmla="*/ 1118277 w 1168053"/>
                <a:gd name="connsiteY17-2686" fmla="*/ 183038 h 785197"/>
                <a:gd name="connsiteX18-2687" fmla="*/ 1168053 w 1168053"/>
                <a:gd name="connsiteY18-2688" fmla="*/ 197941 h 785197"/>
                <a:gd name="connsiteX19-2689" fmla="*/ 1025694 w 1168053"/>
                <a:gd name="connsiteY19-2690" fmla="*/ 418216 h 785197"/>
                <a:gd name="connsiteX20-2691" fmla="*/ 0 w 1168053"/>
                <a:gd name="connsiteY20-2692" fmla="*/ 691151 h 785197"/>
                <a:gd name="connsiteX0-2693" fmla="*/ 0 w 1168053"/>
                <a:gd name="connsiteY0-2694" fmla="*/ 691151 h 785197"/>
                <a:gd name="connsiteX1-2695" fmla="*/ 231479 w 1168053"/>
                <a:gd name="connsiteY1-2696" fmla="*/ 307981 h 785197"/>
                <a:gd name="connsiteX2-2697" fmla="*/ 321542 w 1168053"/>
                <a:gd name="connsiteY2-2698" fmla="*/ 170460 h 785197"/>
                <a:gd name="connsiteX3-2699" fmla="*/ 408322 w 1168053"/>
                <a:gd name="connsiteY3-2700" fmla="*/ 0 h 785197"/>
                <a:gd name="connsiteX4-2701" fmla="*/ 127914 w 1168053"/>
                <a:gd name="connsiteY4-2702" fmla="*/ 767124 h 785197"/>
                <a:gd name="connsiteX5-2703" fmla="*/ 205635 w 1168053"/>
                <a:gd name="connsiteY5-2704" fmla="*/ 717341 h 785197"/>
                <a:gd name="connsiteX6-2705" fmla="*/ 389840 w 1168053"/>
                <a:gd name="connsiteY6-2706" fmla="*/ 263263 h 785197"/>
                <a:gd name="connsiteX7-2707" fmla="*/ 371485 w 1168053"/>
                <a:gd name="connsiteY7-2708" fmla="*/ 224812 h 785197"/>
                <a:gd name="connsiteX8-2709" fmla="*/ 576805 w 1168053"/>
                <a:gd name="connsiteY8-2710" fmla="*/ 72756 h 785197"/>
                <a:gd name="connsiteX9-2711" fmla="*/ 486133 w 1168053"/>
                <a:gd name="connsiteY9-2712" fmla="*/ 240348 h 785197"/>
                <a:gd name="connsiteX10-2713" fmla="*/ 635733 w 1168053"/>
                <a:gd name="connsiteY10-2714" fmla="*/ 33532 h 785197"/>
                <a:gd name="connsiteX11-2715" fmla="*/ 758001 w 1168053"/>
                <a:gd name="connsiteY11-2716" fmla="*/ 23833 h 785197"/>
                <a:gd name="connsiteX12-2717" fmla="*/ 757479 w 1168053"/>
                <a:gd name="connsiteY12-2718" fmla="*/ 157978 h 785197"/>
                <a:gd name="connsiteX13-2719" fmla="*/ 816328 w 1168053"/>
                <a:gd name="connsiteY13-2720" fmla="*/ 174521 h 785197"/>
                <a:gd name="connsiteX14-2721" fmla="*/ 840521 w 1168053"/>
                <a:gd name="connsiteY14-2722" fmla="*/ 208719 h 785197"/>
                <a:gd name="connsiteX15-2723" fmla="*/ 882008 w 1168053"/>
                <a:gd name="connsiteY15-2724" fmla="*/ 218159 h 785197"/>
                <a:gd name="connsiteX16-2725" fmla="*/ 1029820 w 1168053"/>
                <a:gd name="connsiteY16-2726" fmla="*/ 176599 h 785197"/>
                <a:gd name="connsiteX17-2727" fmla="*/ 1118277 w 1168053"/>
                <a:gd name="connsiteY17-2728" fmla="*/ 183038 h 785197"/>
                <a:gd name="connsiteX18-2729" fmla="*/ 1168053 w 1168053"/>
                <a:gd name="connsiteY18-2730" fmla="*/ 197941 h 785197"/>
                <a:gd name="connsiteX19-2731" fmla="*/ 1025694 w 1168053"/>
                <a:gd name="connsiteY19-2732" fmla="*/ 418216 h 785197"/>
                <a:gd name="connsiteX20-2733" fmla="*/ 0 w 1168053"/>
                <a:gd name="connsiteY20-2734" fmla="*/ 691151 h 785197"/>
                <a:gd name="connsiteX0-2735" fmla="*/ 0 w 1168053"/>
                <a:gd name="connsiteY0-2736" fmla="*/ 691151 h 774657"/>
                <a:gd name="connsiteX1-2737" fmla="*/ 231479 w 1168053"/>
                <a:gd name="connsiteY1-2738" fmla="*/ 307981 h 774657"/>
                <a:gd name="connsiteX2-2739" fmla="*/ 321542 w 1168053"/>
                <a:gd name="connsiteY2-2740" fmla="*/ 170460 h 774657"/>
                <a:gd name="connsiteX3-2741" fmla="*/ 408322 w 1168053"/>
                <a:gd name="connsiteY3-2742" fmla="*/ 0 h 774657"/>
                <a:gd name="connsiteX4-2743" fmla="*/ 127914 w 1168053"/>
                <a:gd name="connsiteY4-2744" fmla="*/ 767124 h 774657"/>
                <a:gd name="connsiteX5-2745" fmla="*/ 335863 w 1168053"/>
                <a:gd name="connsiteY5-2746" fmla="*/ 363622 h 774657"/>
                <a:gd name="connsiteX6-2747" fmla="*/ 389840 w 1168053"/>
                <a:gd name="connsiteY6-2748" fmla="*/ 263263 h 774657"/>
                <a:gd name="connsiteX7-2749" fmla="*/ 371485 w 1168053"/>
                <a:gd name="connsiteY7-2750" fmla="*/ 224812 h 774657"/>
                <a:gd name="connsiteX8-2751" fmla="*/ 576805 w 1168053"/>
                <a:gd name="connsiteY8-2752" fmla="*/ 72756 h 774657"/>
                <a:gd name="connsiteX9-2753" fmla="*/ 486133 w 1168053"/>
                <a:gd name="connsiteY9-2754" fmla="*/ 240348 h 774657"/>
                <a:gd name="connsiteX10-2755" fmla="*/ 635733 w 1168053"/>
                <a:gd name="connsiteY10-2756" fmla="*/ 33532 h 774657"/>
                <a:gd name="connsiteX11-2757" fmla="*/ 758001 w 1168053"/>
                <a:gd name="connsiteY11-2758" fmla="*/ 23833 h 774657"/>
                <a:gd name="connsiteX12-2759" fmla="*/ 757479 w 1168053"/>
                <a:gd name="connsiteY12-2760" fmla="*/ 157978 h 774657"/>
                <a:gd name="connsiteX13-2761" fmla="*/ 816328 w 1168053"/>
                <a:gd name="connsiteY13-2762" fmla="*/ 174521 h 774657"/>
                <a:gd name="connsiteX14-2763" fmla="*/ 840521 w 1168053"/>
                <a:gd name="connsiteY14-2764" fmla="*/ 208719 h 774657"/>
                <a:gd name="connsiteX15-2765" fmla="*/ 882008 w 1168053"/>
                <a:gd name="connsiteY15-2766" fmla="*/ 218159 h 774657"/>
                <a:gd name="connsiteX16-2767" fmla="*/ 1029820 w 1168053"/>
                <a:gd name="connsiteY16-2768" fmla="*/ 176599 h 774657"/>
                <a:gd name="connsiteX17-2769" fmla="*/ 1118277 w 1168053"/>
                <a:gd name="connsiteY17-2770" fmla="*/ 183038 h 774657"/>
                <a:gd name="connsiteX18-2771" fmla="*/ 1168053 w 1168053"/>
                <a:gd name="connsiteY18-2772" fmla="*/ 197941 h 774657"/>
                <a:gd name="connsiteX19-2773" fmla="*/ 1025694 w 1168053"/>
                <a:gd name="connsiteY19-2774" fmla="*/ 418216 h 774657"/>
                <a:gd name="connsiteX20-2775" fmla="*/ 0 w 1168053"/>
                <a:gd name="connsiteY20-2776" fmla="*/ 691151 h 774657"/>
                <a:gd name="connsiteX0-2777" fmla="*/ 0 w 1168053"/>
                <a:gd name="connsiteY0-2778" fmla="*/ 691151 h 691151"/>
                <a:gd name="connsiteX1-2779" fmla="*/ 231479 w 1168053"/>
                <a:gd name="connsiteY1-2780" fmla="*/ 307981 h 691151"/>
                <a:gd name="connsiteX2-2781" fmla="*/ 321542 w 1168053"/>
                <a:gd name="connsiteY2-2782" fmla="*/ 170460 h 691151"/>
                <a:gd name="connsiteX3-2783" fmla="*/ 408322 w 1168053"/>
                <a:gd name="connsiteY3-2784" fmla="*/ 0 h 691151"/>
                <a:gd name="connsiteX4-2785" fmla="*/ 301173 w 1168053"/>
                <a:gd name="connsiteY4-2786" fmla="*/ 347700 h 691151"/>
                <a:gd name="connsiteX5-2787" fmla="*/ 335863 w 1168053"/>
                <a:gd name="connsiteY5-2788" fmla="*/ 363622 h 691151"/>
                <a:gd name="connsiteX6-2789" fmla="*/ 389840 w 1168053"/>
                <a:gd name="connsiteY6-2790" fmla="*/ 263263 h 691151"/>
                <a:gd name="connsiteX7-2791" fmla="*/ 371485 w 1168053"/>
                <a:gd name="connsiteY7-2792" fmla="*/ 224812 h 691151"/>
                <a:gd name="connsiteX8-2793" fmla="*/ 576805 w 1168053"/>
                <a:gd name="connsiteY8-2794" fmla="*/ 72756 h 691151"/>
                <a:gd name="connsiteX9-2795" fmla="*/ 486133 w 1168053"/>
                <a:gd name="connsiteY9-2796" fmla="*/ 240348 h 691151"/>
                <a:gd name="connsiteX10-2797" fmla="*/ 635733 w 1168053"/>
                <a:gd name="connsiteY10-2798" fmla="*/ 33532 h 691151"/>
                <a:gd name="connsiteX11-2799" fmla="*/ 758001 w 1168053"/>
                <a:gd name="connsiteY11-2800" fmla="*/ 23833 h 691151"/>
                <a:gd name="connsiteX12-2801" fmla="*/ 757479 w 1168053"/>
                <a:gd name="connsiteY12-2802" fmla="*/ 157978 h 691151"/>
                <a:gd name="connsiteX13-2803" fmla="*/ 816328 w 1168053"/>
                <a:gd name="connsiteY13-2804" fmla="*/ 174521 h 691151"/>
                <a:gd name="connsiteX14-2805" fmla="*/ 840521 w 1168053"/>
                <a:gd name="connsiteY14-2806" fmla="*/ 208719 h 691151"/>
                <a:gd name="connsiteX15-2807" fmla="*/ 882008 w 1168053"/>
                <a:gd name="connsiteY15-2808" fmla="*/ 218159 h 691151"/>
                <a:gd name="connsiteX16-2809" fmla="*/ 1029820 w 1168053"/>
                <a:gd name="connsiteY16-2810" fmla="*/ 176599 h 691151"/>
                <a:gd name="connsiteX17-2811" fmla="*/ 1118277 w 1168053"/>
                <a:gd name="connsiteY17-2812" fmla="*/ 183038 h 691151"/>
                <a:gd name="connsiteX18-2813" fmla="*/ 1168053 w 1168053"/>
                <a:gd name="connsiteY18-2814" fmla="*/ 197941 h 691151"/>
                <a:gd name="connsiteX19-2815" fmla="*/ 1025694 w 1168053"/>
                <a:gd name="connsiteY19-2816" fmla="*/ 418216 h 691151"/>
                <a:gd name="connsiteX20-2817" fmla="*/ 0 w 1168053"/>
                <a:gd name="connsiteY20-2818" fmla="*/ 691151 h 691151"/>
                <a:gd name="connsiteX0-2819" fmla="*/ 0 w 1168053"/>
                <a:gd name="connsiteY0-2820" fmla="*/ 691151 h 691151"/>
                <a:gd name="connsiteX1-2821" fmla="*/ 231479 w 1168053"/>
                <a:gd name="connsiteY1-2822" fmla="*/ 307981 h 691151"/>
                <a:gd name="connsiteX2-2823" fmla="*/ 321542 w 1168053"/>
                <a:gd name="connsiteY2-2824" fmla="*/ 170460 h 691151"/>
                <a:gd name="connsiteX3-2825" fmla="*/ 408322 w 1168053"/>
                <a:gd name="connsiteY3-2826" fmla="*/ 0 h 691151"/>
                <a:gd name="connsiteX4-2827" fmla="*/ 335863 w 1168053"/>
                <a:gd name="connsiteY4-2828" fmla="*/ 363622 h 691151"/>
                <a:gd name="connsiteX5-2829" fmla="*/ 389840 w 1168053"/>
                <a:gd name="connsiteY5-2830" fmla="*/ 263263 h 691151"/>
                <a:gd name="connsiteX6-2831" fmla="*/ 371485 w 1168053"/>
                <a:gd name="connsiteY6-2832" fmla="*/ 224812 h 691151"/>
                <a:gd name="connsiteX7-2833" fmla="*/ 576805 w 1168053"/>
                <a:gd name="connsiteY7-2834" fmla="*/ 72756 h 691151"/>
                <a:gd name="connsiteX8-2835" fmla="*/ 486133 w 1168053"/>
                <a:gd name="connsiteY8-2836" fmla="*/ 240348 h 691151"/>
                <a:gd name="connsiteX9-2837" fmla="*/ 635733 w 1168053"/>
                <a:gd name="connsiteY9-2838" fmla="*/ 33532 h 691151"/>
                <a:gd name="connsiteX10-2839" fmla="*/ 758001 w 1168053"/>
                <a:gd name="connsiteY10-2840" fmla="*/ 23833 h 691151"/>
                <a:gd name="connsiteX11-2841" fmla="*/ 757479 w 1168053"/>
                <a:gd name="connsiteY11-2842" fmla="*/ 157978 h 691151"/>
                <a:gd name="connsiteX12-2843" fmla="*/ 816328 w 1168053"/>
                <a:gd name="connsiteY12-2844" fmla="*/ 174521 h 691151"/>
                <a:gd name="connsiteX13-2845" fmla="*/ 840521 w 1168053"/>
                <a:gd name="connsiteY13-2846" fmla="*/ 208719 h 691151"/>
                <a:gd name="connsiteX14-2847" fmla="*/ 882008 w 1168053"/>
                <a:gd name="connsiteY14-2848" fmla="*/ 218159 h 691151"/>
                <a:gd name="connsiteX15-2849" fmla="*/ 1029820 w 1168053"/>
                <a:gd name="connsiteY15-2850" fmla="*/ 176599 h 691151"/>
                <a:gd name="connsiteX16-2851" fmla="*/ 1118277 w 1168053"/>
                <a:gd name="connsiteY16-2852" fmla="*/ 183038 h 691151"/>
                <a:gd name="connsiteX17-2853" fmla="*/ 1168053 w 1168053"/>
                <a:gd name="connsiteY17-2854" fmla="*/ 197941 h 691151"/>
                <a:gd name="connsiteX18-2855" fmla="*/ 1025694 w 1168053"/>
                <a:gd name="connsiteY18-2856" fmla="*/ 418216 h 691151"/>
                <a:gd name="connsiteX19-2857" fmla="*/ 0 w 1168053"/>
                <a:gd name="connsiteY19-2858" fmla="*/ 691151 h 691151"/>
                <a:gd name="connsiteX0-2859" fmla="*/ 0 w 1168053"/>
                <a:gd name="connsiteY0-2860" fmla="*/ 691151 h 691151"/>
                <a:gd name="connsiteX1-2861" fmla="*/ 231479 w 1168053"/>
                <a:gd name="connsiteY1-2862" fmla="*/ 307981 h 691151"/>
                <a:gd name="connsiteX2-2863" fmla="*/ 321542 w 1168053"/>
                <a:gd name="connsiteY2-2864" fmla="*/ 170460 h 691151"/>
                <a:gd name="connsiteX3-2865" fmla="*/ 408322 w 1168053"/>
                <a:gd name="connsiteY3-2866" fmla="*/ 0 h 691151"/>
                <a:gd name="connsiteX4-2867" fmla="*/ 389840 w 1168053"/>
                <a:gd name="connsiteY4-2868" fmla="*/ 263263 h 691151"/>
                <a:gd name="connsiteX5-2869" fmla="*/ 371485 w 1168053"/>
                <a:gd name="connsiteY5-2870" fmla="*/ 224812 h 691151"/>
                <a:gd name="connsiteX6-2871" fmla="*/ 576805 w 1168053"/>
                <a:gd name="connsiteY6-2872" fmla="*/ 72756 h 691151"/>
                <a:gd name="connsiteX7-2873" fmla="*/ 486133 w 1168053"/>
                <a:gd name="connsiteY7-2874" fmla="*/ 240348 h 691151"/>
                <a:gd name="connsiteX8-2875" fmla="*/ 635733 w 1168053"/>
                <a:gd name="connsiteY8-2876" fmla="*/ 33532 h 691151"/>
                <a:gd name="connsiteX9-2877" fmla="*/ 758001 w 1168053"/>
                <a:gd name="connsiteY9-2878" fmla="*/ 23833 h 691151"/>
                <a:gd name="connsiteX10-2879" fmla="*/ 757479 w 1168053"/>
                <a:gd name="connsiteY10-2880" fmla="*/ 157978 h 691151"/>
                <a:gd name="connsiteX11-2881" fmla="*/ 816328 w 1168053"/>
                <a:gd name="connsiteY11-2882" fmla="*/ 174521 h 691151"/>
                <a:gd name="connsiteX12-2883" fmla="*/ 840521 w 1168053"/>
                <a:gd name="connsiteY12-2884" fmla="*/ 208719 h 691151"/>
                <a:gd name="connsiteX13-2885" fmla="*/ 882008 w 1168053"/>
                <a:gd name="connsiteY13-2886" fmla="*/ 218159 h 691151"/>
                <a:gd name="connsiteX14-2887" fmla="*/ 1029820 w 1168053"/>
                <a:gd name="connsiteY14-2888" fmla="*/ 176599 h 691151"/>
                <a:gd name="connsiteX15-2889" fmla="*/ 1118277 w 1168053"/>
                <a:gd name="connsiteY15-2890" fmla="*/ 183038 h 691151"/>
                <a:gd name="connsiteX16-2891" fmla="*/ 1168053 w 1168053"/>
                <a:gd name="connsiteY16-2892" fmla="*/ 197941 h 691151"/>
                <a:gd name="connsiteX17-2893" fmla="*/ 1025694 w 1168053"/>
                <a:gd name="connsiteY17-2894" fmla="*/ 418216 h 691151"/>
                <a:gd name="connsiteX18-2895" fmla="*/ 0 w 1168053"/>
                <a:gd name="connsiteY18-2896" fmla="*/ 691151 h 691151"/>
                <a:gd name="connsiteX0-2897" fmla="*/ 0 w 1168053"/>
                <a:gd name="connsiteY0-2898" fmla="*/ 691151 h 691151"/>
                <a:gd name="connsiteX1-2899" fmla="*/ 231479 w 1168053"/>
                <a:gd name="connsiteY1-2900" fmla="*/ 307981 h 691151"/>
                <a:gd name="connsiteX2-2901" fmla="*/ 321542 w 1168053"/>
                <a:gd name="connsiteY2-2902" fmla="*/ 170460 h 691151"/>
                <a:gd name="connsiteX3-2903" fmla="*/ 408322 w 1168053"/>
                <a:gd name="connsiteY3-2904" fmla="*/ 0 h 691151"/>
                <a:gd name="connsiteX4-2905" fmla="*/ 371485 w 1168053"/>
                <a:gd name="connsiteY4-2906" fmla="*/ 224812 h 691151"/>
                <a:gd name="connsiteX5-2907" fmla="*/ 576805 w 1168053"/>
                <a:gd name="connsiteY5-2908" fmla="*/ 72756 h 691151"/>
                <a:gd name="connsiteX6-2909" fmla="*/ 486133 w 1168053"/>
                <a:gd name="connsiteY6-2910" fmla="*/ 240348 h 691151"/>
                <a:gd name="connsiteX7-2911" fmla="*/ 635733 w 1168053"/>
                <a:gd name="connsiteY7-2912" fmla="*/ 33532 h 691151"/>
                <a:gd name="connsiteX8-2913" fmla="*/ 758001 w 1168053"/>
                <a:gd name="connsiteY8-2914" fmla="*/ 23833 h 691151"/>
                <a:gd name="connsiteX9-2915" fmla="*/ 757479 w 1168053"/>
                <a:gd name="connsiteY9-2916" fmla="*/ 157978 h 691151"/>
                <a:gd name="connsiteX10-2917" fmla="*/ 816328 w 1168053"/>
                <a:gd name="connsiteY10-2918" fmla="*/ 174521 h 691151"/>
                <a:gd name="connsiteX11-2919" fmla="*/ 840521 w 1168053"/>
                <a:gd name="connsiteY11-2920" fmla="*/ 208719 h 691151"/>
                <a:gd name="connsiteX12-2921" fmla="*/ 882008 w 1168053"/>
                <a:gd name="connsiteY12-2922" fmla="*/ 218159 h 691151"/>
                <a:gd name="connsiteX13-2923" fmla="*/ 1029820 w 1168053"/>
                <a:gd name="connsiteY13-2924" fmla="*/ 176599 h 691151"/>
                <a:gd name="connsiteX14-2925" fmla="*/ 1118277 w 1168053"/>
                <a:gd name="connsiteY14-2926" fmla="*/ 183038 h 691151"/>
                <a:gd name="connsiteX15-2927" fmla="*/ 1168053 w 1168053"/>
                <a:gd name="connsiteY15-2928" fmla="*/ 197941 h 691151"/>
                <a:gd name="connsiteX16-2929" fmla="*/ 1025694 w 1168053"/>
                <a:gd name="connsiteY16-2930" fmla="*/ 418216 h 691151"/>
                <a:gd name="connsiteX17-2931" fmla="*/ 0 w 1168053"/>
                <a:gd name="connsiteY17-2932" fmla="*/ 691151 h 691151"/>
                <a:gd name="connsiteX0-2933" fmla="*/ 0 w 1168053"/>
                <a:gd name="connsiteY0-2934" fmla="*/ 675706 h 675706"/>
                <a:gd name="connsiteX1-2935" fmla="*/ 231479 w 1168053"/>
                <a:gd name="connsiteY1-2936" fmla="*/ 292536 h 675706"/>
                <a:gd name="connsiteX2-2937" fmla="*/ 321542 w 1168053"/>
                <a:gd name="connsiteY2-2938" fmla="*/ 155015 h 675706"/>
                <a:gd name="connsiteX3-2939" fmla="*/ 299535 w 1168053"/>
                <a:gd name="connsiteY3-2940" fmla="*/ 410537 h 675706"/>
                <a:gd name="connsiteX4-2941" fmla="*/ 371485 w 1168053"/>
                <a:gd name="connsiteY4-2942" fmla="*/ 209367 h 675706"/>
                <a:gd name="connsiteX5-2943" fmla="*/ 576805 w 1168053"/>
                <a:gd name="connsiteY5-2944" fmla="*/ 57311 h 675706"/>
                <a:gd name="connsiteX6-2945" fmla="*/ 486133 w 1168053"/>
                <a:gd name="connsiteY6-2946" fmla="*/ 224903 h 675706"/>
                <a:gd name="connsiteX7-2947" fmla="*/ 635733 w 1168053"/>
                <a:gd name="connsiteY7-2948" fmla="*/ 18087 h 675706"/>
                <a:gd name="connsiteX8-2949" fmla="*/ 758001 w 1168053"/>
                <a:gd name="connsiteY8-2950" fmla="*/ 8388 h 675706"/>
                <a:gd name="connsiteX9-2951" fmla="*/ 757479 w 1168053"/>
                <a:gd name="connsiteY9-2952" fmla="*/ 142533 h 675706"/>
                <a:gd name="connsiteX10-2953" fmla="*/ 816328 w 1168053"/>
                <a:gd name="connsiteY10-2954" fmla="*/ 159076 h 675706"/>
                <a:gd name="connsiteX11-2955" fmla="*/ 840521 w 1168053"/>
                <a:gd name="connsiteY11-2956" fmla="*/ 193274 h 675706"/>
                <a:gd name="connsiteX12-2957" fmla="*/ 882008 w 1168053"/>
                <a:gd name="connsiteY12-2958" fmla="*/ 202714 h 675706"/>
                <a:gd name="connsiteX13-2959" fmla="*/ 1029820 w 1168053"/>
                <a:gd name="connsiteY13-2960" fmla="*/ 161154 h 675706"/>
                <a:gd name="connsiteX14-2961" fmla="*/ 1118277 w 1168053"/>
                <a:gd name="connsiteY14-2962" fmla="*/ 167593 h 675706"/>
                <a:gd name="connsiteX15-2963" fmla="*/ 1168053 w 1168053"/>
                <a:gd name="connsiteY15-2964" fmla="*/ 182496 h 675706"/>
                <a:gd name="connsiteX16-2965" fmla="*/ 1025694 w 1168053"/>
                <a:gd name="connsiteY16-2966" fmla="*/ 402771 h 675706"/>
                <a:gd name="connsiteX17-2967" fmla="*/ 0 w 1168053"/>
                <a:gd name="connsiteY17-2968" fmla="*/ 675706 h 675706"/>
                <a:gd name="connsiteX0-2969" fmla="*/ 0 w 1168053"/>
                <a:gd name="connsiteY0-2970" fmla="*/ 675706 h 675706"/>
                <a:gd name="connsiteX1-2971" fmla="*/ 231479 w 1168053"/>
                <a:gd name="connsiteY1-2972" fmla="*/ 292536 h 675706"/>
                <a:gd name="connsiteX2-2973" fmla="*/ 321542 w 1168053"/>
                <a:gd name="connsiteY2-2974" fmla="*/ 155015 h 675706"/>
                <a:gd name="connsiteX3-2975" fmla="*/ 299535 w 1168053"/>
                <a:gd name="connsiteY3-2976" fmla="*/ 410537 h 675706"/>
                <a:gd name="connsiteX4-2977" fmla="*/ 339105 w 1168053"/>
                <a:gd name="connsiteY4-2978" fmla="*/ 215560 h 675706"/>
                <a:gd name="connsiteX5-2979" fmla="*/ 576805 w 1168053"/>
                <a:gd name="connsiteY5-2980" fmla="*/ 57311 h 675706"/>
                <a:gd name="connsiteX6-2981" fmla="*/ 486133 w 1168053"/>
                <a:gd name="connsiteY6-2982" fmla="*/ 224903 h 675706"/>
                <a:gd name="connsiteX7-2983" fmla="*/ 635733 w 1168053"/>
                <a:gd name="connsiteY7-2984" fmla="*/ 18087 h 675706"/>
                <a:gd name="connsiteX8-2985" fmla="*/ 758001 w 1168053"/>
                <a:gd name="connsiteY8-2986" fmla="*/ 8388 h 675706"/>
                <a:gd name="connsiteX9-2987" fmla="*/ 757479 w 1168053"/>
                <a:gd name="connsiteY9-2988" fmla="*/ 142533 h 675706"/>
                <a:gd name="connsiteX10-2989" fmla="*/ 816328 w 1168053"/>
                <a:gd name="connsiteY10-2990" fmla="*/ 159076 h 675706"/>
                <a:gd name="connsiteX11-2991" fmla="*/ 840521 w 1168053"/>
                <a:gd name="connsiteY11-2992" fmla="*/ 193274 h 675706"/>
                <a:gd name="connsiteX12-2993" fmla="*/ 882008 w 1168053"/>
                <a:gd name="connsiteY12-2994" fmla="*/ 202714 h 675706"/>
                <a:gd name="connsiteX13-2995" fmla="*/ 1029820 w 1168053"/>
                <a:gd name="connsiteY13-2996" fmla="*/ 161154 h 675706"/>
                <a:gd name="connsiteX14-2997" fmla="*/ 1118277 w 1168053"/>
                <a:gd name="connsiteY14-2998" fmla="*/ 167593 h 675706"/>
                <a:gd name="connsiteX15-2999" fmla="*/ 1168053 w 1168053"/>
                <a:gd name="connsiteY15-3000" fmla="*/ 182496 h 675706"/>
                <a:gd name="connsiteX16-3001" fmla="*/ 1025694 w 1168053"/>
                <a:gd name="connsiteY16-3002" fmla="*/ 402771 h 675706"/>
                <a:gd name="connsiteX17-3003" fmla="*/ 0 w 1168053"/>
                <a:gd name="connsiteY17-3004" fmla="*/ 675706 h 675706"/>
                <a:gd name="connsiteX0-3005" fmla="*/ 0 w 1168053"/>
                <a:gd name="connsiteY0-3006" fmla="*/ 675706 h 742947"/>
                <a:gd name="connsiteX1-3007" fmla="*/ 231479 w 1168053"/>
                <a:gd name="connsiteY1-3008" fmla="*/ 292536 h 742947"/>
                <a:gd name="connsiteX2-3009" fmla="*/ 241359 w 1168053"/>
                <a:gd name="connsiteY2-3010" fmla="*/ 740220 h 742947"/>
                <a:gd name="connsiteX3-3011" fmla="*/ 299535 w 1168053"/>
                <a:gd name="connsiteY3-3012" fmla="*/ 410537 h 742947"/>
                <a:gd name="connsiteX4-3013" fmla="*/ 339105 w 1168053"/>
                <a:gd name="connsiteY4-3014" fmla="*/ 215560 h 742947"/>
                <a:gd name="connsiteX5-3015" fmla="*/ 576805 w 1168053"/>
                <a:gd name="connsiteY5-3016" fmla="*/ 57311 h 742947"/>
                <a:gd name="connsiteX6-3017" fmla="*/ 486133 w 1168053"/>
                <a:gd name="connsiteY6-3018" fmla="*/ 224903 h 742947"/>
                <a:gd name="connsiteX7-3019" fmla="*/ 635733 w 1168053"/>
                <a:gd name="connsiteY7-3020" fmla="*/ 18087 h 742947"/>
                <a:gd name="connsiteX8-3021" fmla="*/ 758001 w 1168053"/>
                <a:gd name="connsiteY8-3022" fmla="*/ 8388 h 742947"/>
                <a:gd name="connsiteX9-3023" fmla="*/ 757479 w 1168053"/>
                <a:gd name="connsiteY9-3024" fmla="*/ 142533 h 742947"/>
                <a:gd name="connsiteX10-3025" fmla="*/ 816328 w 1168053"/>
                <a:gd name="connsiteY10-3026" fmla="*/ 159076 h 742947"/>
                <a:gd name="connsiteX11-3027" fmla="*/ 840521 w 1168053"/>
                <a:gd name="connsiteY11-3028" fmla="*/ 193274 h 742947"/>
                <a:gd name="connsiteX12-3029" fmla="*/ 882008 w 1168053"/>
                <a:gd name="connsiteY12-3030" fmla="*/ 202714 h 742947"/>
                <a:gd name="connsiteX13-3031" fmla="*/ 1029820 w 1168053"/>
                <a:gd name="connsiteY13-3032" fmla="*/ 161154 h 742947"/>
                <a:gd name="connsiteX14-3033" fmla="*/ 1118277 w 1168053"/>
                <a:gd name="connsiteY14-3034" fmla="*/ 167593 h 742947"/>
                <a:gd name="connsiteX15-3035" fmla="*/ 1168053 w 1168053"/>
                <a:gd name="connsiteY15-3036" fmla="*/ 182496 h 742947"/>
                <a:gd name="connsiteX16-3037" fmla="*/ 1025694 w 1168053"/>
                <a:gd name="connsiteY16-3038" fmla="*/ 402771 h 742947"/>
                <a:gd name="connsiteX17-3039" fmla="*/ 0 w 1168053"/>
                <a:gd name="connsiteY17-3040" fmla="*/ 675706 h 742947"/>
                <a:gd name="connsiteX0-3041" fmla="*/ 0 w 1168053"/>
                <a:gd name="connsiteY0-3042" fmla="*/ 675706 h 742947"/>
                <a:gd name="connsiteX1-3043" fmla="*/ 231479 w 1168053"/>
                <a:gd name="connsiteY1-3044" fmla="*/ 292536 h 742947"/>
                <a:gd name="connsiteX2-3045" fmla="*/ 241359 w 1168053"/>
                <a:gd name="connsiteY2-3046" fmla="*/ 740220 h 742947"/>
                <a:gd name="connsiteX3-3047" fmla="*/ 299535 w 1168053"/>
                <a:gd name="connsiteY3-3048" fmla="*/ 410537 h 742947"/>
                <a:gd name="connsiteX4-3049" fmla="*/ 302214 w 1168053"/>
                <a:gd name="connsiteY4-3050" fmla="*/ 179875 h 742947"/>
                <a:gd name="connsiteX5-3051" fmla="*/ 576805 w 1168053"/>
                <a:gd name="connsiteY5-3052" fmla="*/ 57311 h 742947"/>
                <a:gd name="connsiteX6-3053" fmla="*/ 486133 w 1168053"/>
                <a:gd name="connsiteY6-3054" fmla="*/ 224903 h 742947"/>
                <a:gd name="connsiteX7-3055" fmla="*/ 635733 w 1168053"/>
                <a:gd name="connsiteY7-3056" fmla="*/ 18087 h 742947"/>
                <a:gd name="connsiteX8-3057" fmla="*/ 758001 w 1168053"/>
                <a:gd name="connsiteY8-3058" fmla="*/ 8388 h 742947"/>
                <a:gd name="connsiteX9-3059" fmla="*/ 757479 w 1168053"/>
                <a:gd name="connsiteY9-3060" fmla="*/ 142533 h 742947"/>
                <a:gd name="connsiteX10-3061" fmla="*/ 816328 w 1168053"/>
                <a:gd name="connsiteY10-3062" fmla="*/ 159076 h 742947"/>
                <a:gd name="connsiteX11-3063" fmla="*/ 840521 w 1168053"/>
                <a:gd name="connsiteY11-3064" fmla="*/ 193274 h 742947"/>
                <a:gd name="connsiteX12-3065" fmla="*/ 882008 w 1168053"/>
                <a:gd name="connsiteY12-3066" fmla="*/ 202714 h 742947"/>
                <a:gd name="connsiteX13-3067" fmla="*/ 1029820 w 1168053"/>
                <a:gd name="connsiteY13-3068" fmla="*/ 161154 h 742947"/>
                <a:gd name="connsiteX14-3069" fmla="*/ 1118277 w 1168053"/>
                <a:gd name="connsiteY14-3070" fmla="*/ 167593 h 742947"/>
                <a:gd name="connsiteX15-3071" fmla="*/ 1168053 w 1168053"/>
                <a:gd name="connsiteY15-3072" fmla="*/ 182496 h 742947"/>
                <a:gd name="connsiteX16-3073" fmla="*/ 1025694 w 1168053"/>
                <a:gd name="connsiteY16-3074" fmla="*/ 402771 h 742947"/>
                <a:gd name="connsiteX17-3075" fmla="*/ 0 w 1168053"/>
                <a:gd name="connsiteY17-3076" fmla="*/ 675706 h 742947"/>
                <a:gd name="connsiteX0-3077" fmla="*/ 0 w 1168053"/>
                <a:gd name="connsiteY0-3078" fmla="*/ 675706 h 742947"/>
                <a:gd name="connsiteX1-3079" fmla="*/ 231479 w 1168053"/>
                <a:gd name="connsiteY1-3080" fmla="*/ 292536 h 742947"/>
                <a:gd name="connsiteX2-3081" fmla="*/ 241359 w 1168053"/>
                <a:gd name="connsiteY2-3082" fmla="*/ 740220 h 742947"/>
                <a:gd name="connsiteX3-3083" fmla="*/ 299535 w 1168053"/>
                <a:gd name="connsiteY3-3084" fmla="*/ 410537 h 742947"/>
                <a:gd name="connsiteX4-3085" fmla="*/ 302214 w 1168053"/>
                <a:gd name="connsiteY4-3086" fmla="*/ 179875 h 742947"/>
                <a:gd name="connsiteX5-3087" fmla="*/ 576805 w 1168053"/>
                <a:gd name="connsiteY5-3088" fmla="*/ 57311 h 742947"/>
                <a:gd name="connsiteX6-3089" fmla="*/ 486133 w 1168053"/>
                <a:gd name="connsiteY6-3090" fmla="*/ 224903 h 742947"/>
                <a:gd name="connsiteX7-3091" fmla="*/ 635733 w 1168053"/>
                <a:gd name="connsiteY7-3092" fmla="*/ 18087 h 742947"/>
                <a:gd name="connsiteX8-3093" fmla="*/ 758001 w 1168053"/>
                <a:gd name="connsiteY8-3094" fmla="*/ 8388 h 742947"/>
                <a:gd name="connsiteX9-3095" fmla="*/ 757479 w 1168053"/>
                <a:gd name="connsiteY9-3096" fmla="*/ 142533 h 742947"/>
                <a:gd name="connsiteX10-3097" fmla="*/ 816328 w 1168053"/>
                <a:gd name="connsiteY10-3098" fmla="*/ 159076 h 742947"/>
                <a:gd name="connsiteX11-3099" fmla="*/ 840521 w 1168053"/>
                <a:gd name="connsiteY11-3100" fmla="*/ 193274 h 742947"/>
                <a:gd name="connsiteX12-3101" fmla="*/ 882008 w 1168053"/>
                <a:gd name="connsiteY12-3102" fmla="*/ 202714 h 742947"/>
                <a:gd name="connsiteX13-3103" fmla="*/ 1029820 w 1168053"/>
                <a:gd name="connsiteY13-3104" fmla="*/ 161154 h 742947"/>
                <a:gd name="connsiteX14-3105" fmla="*/ 1118277 w 1168053"/>
                <a:gd name="connsiteY14-3106" fmla="*/ 167593 h 742947"/>
                <a:gd name="connsiteX15-3107" fmla="*/ 1168053 w 1168053"/>
                <a:gd name="connsiteY15-3108" fmla="*/ 182496 h 742947"/>
                <a:gd name="connsiteX16-3109" fmla="*/ 1025694 w 1168053"/>
                <a:gd name="connsiteY16-3110" fmla="*/ 402771 h 742947"/>
                <a:gd name="connsiteX17-3111" fmla="*/ 0 w 1168053"/>
                <a:gd name="connsiteY17-3112" fmla="*/ 675706 h 742947"/>
                <a:gd name="connsiteX0-3113" fmla="*/ 0 w 1168053"/>
                <a:gd name="connsiteY0-3114" fmla="*/ 675706 h 742947"/>
                <a:gd name="connsiteX1-3115" fmla="*/ 231479 w 1168053"/>
                <a:gd name="connsiteY1-3116" fmla="*/ 292536 h 742947"/>
                <a:gd name="connsiteX2-3117" fmla="*/ 241359 w 1168053"/>
                <a:gd name="connsiteY2-3118" fmla="*/ 740220 h 742947"/>
                <a:gd name="connsiteX3-3119" fmla="*/ 299535 w 1168053"/>
                <a:gd name="connsiteY3-3120" fmla="*/ 410537 h 742947"/>
                <a:gd name="connsiteX4-3121" fmla="*/ 303389 w 1168053"/>
                <a:gd name="connsiteY4-3122" fmla="*/ 184942 h 742947"/>
                <a:gd name="connsiteX5-3123" fmla="*/ 576805 w 1168053"/>
                <a:gd name="connsiteY5-3124" fmla="*/ 57311 h 742947"/>
                <a:gd name="connsiteX6-3125" fmla="*/ 486133 w 1168053"/>
                <a:gd name="connsiteY6-3126" fmla="*/ 224903 h 742947"/>
                <a:gd name="connsiteX7-3127" fmla="*/ 635733 w 1168053"/>
                <a:gd name="connsiteY7-3128" fmla="*/ 18087 h 742947"/>
                <a:gd name="connsiteX8-3129" fmla="*/ 758001 w 1168053"/>
                <a:gd name="connsiteY8-3130" fmla="*/ 8388 h 742947"/>
                <a:gd name="connsiteX9-3131" fmla="*/ 757479 w 1168053"/>
                <a:gd name="connsiteY9-3132" fmla="*/ 142533 h 742947"/>
                <a:gd name="connsiteX10-3133" fmla="*/ 816328 w 1168053"/>
                <a:gd name="connsiteY10-3134" fmla="*/ 159076 h 742947"/>
                <a:gd name="connsiteX11-3135" fmla="*/ 840521 w 1168053"/>
                <a:gd name="connsiteY11-3136" fmla="*/ 193274 h 742947"/>
                <a:gd name="connsiteX12-3137" fmla="*/ 882008 w 1168053"/>
                <a:gd name="connsiteY12-3138" fmla="*/ 202714 h 742947"/>
                <a:gd name="connsiteX13-3139" fmla="*/ 1029820 w 1168053"/>
                <a:gd name="connsiteY13-3140" fmla="*/ 161154 h 742947"/>
                <a:gd name="connsiteX14-3141" fmla="*/ 1118277 w 1168053"/>
                <a:gd name="connsiteY14-3142" fmla="*/ 167593 h 742947"/>
                <a:gd name="connsiteX15-3143" fmla="*/ 1168053 w 1168053"/>
                <a:gd name="connsiteY15-3144" fmla="*/ 182496 h 742947"/>
                <a:gd name="connsiteX16-3145" fmla="*/ 1025694 w 1168053"/>
                <a:gd name="connsiteY16-3146" fmla="*/ 402771 h 742947"/>
                <a:gd name="connsiteX17-3147" fmla="*/ 0 w 1168053"/>
                <a:gd name="connsiteY17-3148" fmla="*/ 675706 h 742947"/>
                <a:gd name="connsiteX0-3149" fmla="*/ 0 w 1168053"/>
                <a:gd name="connsiteY0-3150" fmla="*/ 680358 h 747599"/>
                <a:gd name="connsiteX1-3151" fmla="*/ 231479 w 1168053"/>
                <a:gd name="connsiteY1-3152" fmla="*/ 297188 h 747599"/>
                <a:gd name="connsiteX2-3153" fmla="*/ 241359 w 1168053"/>
                <a:gd name="connsiteY2-3154" fmla="*/ 744872 h 747599"/>
                <a:gd name="connsiteX3-3155" fmla="*/ 299535 w 1168053"/>
                <a:gd name="connsiteY3-3156" fmla="*/ 415189 h 747599"/>
                <a:gd name="connsiteX4-3157" fmla="*/ 303389 w 1168053"/>
                <a:gd name="connsiteY4-3158" fmla="*/ 189594 h 747599"/>
                <a:gd name="connsiteX5-3159" fmla="*/ 576805 w 1168053"/>
                <a:gd name="connsiteY5-3160" fmla="*/ 61963 h 747599"/>
                <a:gd name="connsiteX6-3161" fmla="*/ 486133 w 1168053"/>
                <a:gd name="connsiteY6-3162" fmla="*/ 229555 h 747599"/>
                <a:gd name="connsiteX7-3163" fmla="*/ 635733 w 1168053"/>
                <a:gd name="connsiteY7-3164" fmla="*/ 22739 h 747599"/>
                <a:gd name="connsiteX8-3165" fmla="*/ 758001 w 1168053"/>
                <a:gd name="connsiteY8-3166" fmla="*/ 13040 h 747599"/>
                <a:gd name="connsiteX9-3167" fmla="*/ 749709 w 1168053"/>
                <a:gd name="connsiteY9-3168" fmla="*/ 93502 h 747599"/>
                <a:gd name="connsiteX10-3169" fmla="*/ 757479 w 1168053"/>
                <a:gd name="connsiteY10-3170" fmla="*/ 147185 h 747599"/>
                <a:gd name="connsiteX11-3171" fmla="*/ 816328 w 1168053"/>
                <a:gd name="connsiteY11-3172" fmla="*/ 163728 h 747599"/>
                <a:gd name="connsiteX12-3173" fmla="*/ 840521 w 1168053"/>
                <a:gd name="connsiteY12-3174" fmla="*/ 197926 h 747599"/>
                <a:gd name="connsiteX13-3175" fmla="*/ 882008 w 1168053"/>
                <a:gd name="connsiteY13-3176" fmla="*/ 207366 h 747599"/>
                <a:gd name="connsiteX14-3177" fmla="*/ 1029820 w 1168053"/>
                <a:gd name="connsiteY14-3178" fmla="*/ 165806 h 747599"/>
                <a:gd name="connsiteX15-3179" fmla="*/ 1118277 w 1168053"/>
                <a:gd name="connsiteY15-3180" fmla="*/ 172245 h 747599"/>
                <a:gd name="connsiteX16-3181" fmla="*/ 1168053 w 1168053"/>
                <a:gd name="connsiteY16-3182" fmla="*/ 187148 h 747599"/>
                <a:gd name="connsiteX17-3183" fmla="*/ 1025694 w 1168053"/>
                <a:gd name="connsiteY17-3184" fmla="*/ 407423 h 747599"/>
                <a:gd name="connsiteX18-3185" fmla="*/ 0 w 1168053"/>
                <a:gd name="connsiteY18-3186" fmla="*/ 680358 h 747599"/>
                <a:gd name="connsiteX0-3187" fmla="*/ 0 w 1168053"/>
                <a:gd name="connsiteY0-3188" fmla="*/ 680358 h 747599"/>
                <a:gd name="connsiteX1-3189" fmla="*/ 231479 w 1168053"/>
                <a:gd name="connsiteY1-3190" fmla="*/ 297188 h 747599"/>
                <a:gd name="connsiteX2-3191" fmla="*/ 241359 w 1168053"/>
                <a:gd name="connsiteY2-3192" fmla="*/ 744872 h 747599"/>
                <a:gd name="connsiteX3-3193" fmla="*/ 299535 w 1168053"/>
                <a:gd name="connsiteY3-3194" fmla="*/ 415189 h 747599"/>
                <a:gd name="connsiteX4-3195" fmla="*/ 303389 w 1168053"/>
                <a:gd name="connsiteY4-3196" fmla="*/ 189594 h 747599"/>
                <a:gd name="connsiteX5-3197" fmla="*/ 576805 w 1168053"/>
                <a:gd name="connsiteY5-3198" fmla="*/ 61963 h 747599"/>
                <a:gd name="connsiteX6-3199" fmla="*/ 486133 w 1168053"/>
                <a:gd name="connsiteY6-3200" fmla="*/ 229555 h 747599"/>
                <a:gd name="connsiteX7-3201" fmla="*/ 635733 w 1168053"/>
                <a:gd name="connsiteY7-3202" fmla="*/ 22739 h 747599"/>
                <a:gd name="connsiteX8-3203" fmla="*/ 758001 w 1168053"/>
                <a:gd name="connsiteY8-3204" fmla="*/ 13040 h 747599"/>
                <a:gd name="connsiteX9-3205" fmla="*/ 749709 w 1168053"/>
                <a:gd name="connsiteY9-3206" fmla="*/ 93502 h 747599"/>
                <a:gd name="connsiteX10-3207" fmla="*/ 755326 w 1168053"/>
                <a:gd name="connsiteY10-3208" fmla="*/ 142387 h 747599"/>
                <a:gd name="connsiteX11-3209" fmla="*/ 816328 w 1168053"/>
                <a:gd name="connsiteY11-3210" fmla="*/ 163728 h 747599"/>
                <a:gd name="connsiteX12-3211" fmla="*/ 840521 w 1168053"/>
                <a:gd name="connsiteY12-3212" fmla="*/ 197926 h 747599"/>
                <a:gd name="connsiteX13-3213" fmla="*/ 882008 w 1168053"/>
                <a:gd name="connsiteY13-3214" fmla="*/ 207366 h 747599"/>
                <a:gd name="connsiteX14-3215" fmla="*/ 1029820 w 1168053"/>
                <a:gd name="connsiteY14-3216" fmla="*/ 165806 h 747599"/>
                <a:gd name="connsiteX15-3217" fmla="*/ 1118277 w 1168053"/>
                <a:gd name="connsiteY15-3218" fmla="*/ 172245 h 747599"/>
                <a:gd name="connsiteX16-3219" fmla="*/ 1168053 w 1168053"/>
                <a:gd name="connsiteY16-3220" fmla="*/ 187148 h 747599"/>
                <a:gd name="connsiteX17-3221" fmla="*/ 1025694 w 1168053"/>
                <a:gd name="connsiteY17-3222" fmla="*/ 407423 h 747599"/>
                <a:gd name="connsiteX18-3223" fmla="*/ 0 w 1168053"/>
                <a:gd name="connsiteY18-3224" fmla="*/ 680358 h 747599"/>
                <a:gd name="connsiteX0-3225" fmla="*/ 0 w 1168053"/>
                <a:gd name="connsiteY0-3226" fmla="*/ 680358 h 747599"/>
                <a:gd name="connsiteX1-3227" fmla="*/ 231479 w 1168053"/>
                <a:gd name="connsiteY1-3228" fmla="*/ 297188 h 747599"/>
                <a:gd name="connsiteX2-3229" fmla="*/ 241359 w 1168053"/>
                <a:gd name="connsiteY2-3230" fmla="*/ 744872 h 747599"/>
                <a:gd name="connsiteX3-3231" fmla="*/ 299535 w 1168053"/>
                <a:gd name="connsiteY3-3232" fmla="*/ 415189 h 747599"/>
                <a:gd name="connsiteX4-3233" fmla="*/ 303389 w 1168053"/>
                <a:gd name="connsiteY4-3234" fmla="*/ 189594 h 747599"/>
                <a:gd name="connsiteX5-3235" fmla="*/ 576805 w 1168053"/>
                <a:gd name="connsiteY5-3236" fmla="*/ 61963 h 747599"/>
                <a:gd name="connsiteX6-3237" fmla="*/ 486133 w 1168053"/>
                <a:gd name="connsiteY6-3238" fmla="*/ 229555 h 747599"/>
                <a:gd name="connsiteX7-3239" fmla="*/ 635733 w 1168053"/>
                <a:gd name="connsiteY7-3240" fmla="*/ 22739 h 747599"/>
                <a:gd name="connsiteX8-3241" fmla="*/ 758001 w 1168053"/>
                <a:gd name="connsiteY8-3242" fmla="*/ 13040 h 747599"/>
                <a:gd name="connsiteX9-3243" fmla="*/ 752545 w 1168053"/>
                <a:gd name="connsiteY9-3244" fmla="*/ 90030 h 747599"/>
                <a:gd name="connsiteX10-3245" fmla="*/ 755326 w 1168053"/>
                <a:gd name="connsiteY10-3246" fmla="*/ 142387 h 747599"/>
                <a:gd name="connsiteX11-3247" fmla="*/ 816328 w 1168053"/>
                <a:gd name="connsiteY11-3248" fmla="*/ 163728 h 747599"/>
                <a:gd name="connsiteX12-3249" fmla="*/ 840521 w 1168053"/>
                <a:gd name="connsiteY12-3250" fmla="*/ 197926 h 747599"/>
                <a:gd name="connsiteX13-3251" fmla="*/ 882008 w 1168053"/>
                <a:gd name="connsiteY13-3252" fmla="*/ 207366 h 747599"/>
                <a:gd name="connsiteX14-3253" fmla="*/ 1029820 w 1168053"/>
                <a:gd name="connsiteY14-3254" fmla="*/ 165806 h 747599"/>
                <a:gd name="connsiteX15-3255" fmla="*/ 1118277 w 1168053"/>
                <a:gd name="connsiteY15-3256" fmla="*/ 172245 h 747599"/>
                <a:gd name="connsiteX16-3257" fmla="*/ 1168053 w 1168053"/>
                <a:gd name="connsiteY16-3258" fmla="*/ 187148 h 747599"/>
                <a:gd name="connsiteX17-3259" fmla="*/ 1025694 w 1168053"/>
                <a:gd name="connsiteY17-3260" fmla="*/ 407423 h 747599"/>
                <a:gd name="connsiteX18-3261" fmla="*/ 0 w 1168053"/>
                <a:gd name="connsiteY18-3262" fmla="*/ 680358 h 747599"/>
                <a:gd name="connsiteX0-3263" fmla="*/ 0 w 1168053"/>
                <a:gd name="connsiteY0-3264" fmla="*/ 680358 h 747599"/>
                <a:gd name="connsiteX1-3265" fmla="*/ 231479 w 1168053"/>
                <a:gd name="connsiteY1-3266" fmla="*/ 297188 h 747599"/>
                <a:gd name="connsiteX2-3267" fmla="*/ 241359 w 1168053"/>
                <a:gd name="connsiteY2-3268" fmla="*/ 744872 h 747599"/>
                <a:gd name="connsiteX3-3269" fmla="*/ 299535 w 1168053"/>
                <a:gd name="connsiteY3-3270" fmla="*/ 415189 h 747599"/>
                <a:gd name="connsiteX4-3271" fmla="*/ 320354 w 1168053"/>
                <a:gd name="connsiteY4-3272" fmla="*/ 257696 h 747599"/>
                <a:gd name="connsiteX5-3273" fmla="*/ 576805 w 1168053"/>
                <a:gd name="connsiteY5-3274" fmla="*/ 61963 h 747599"/>
                <a:gd name="connsiteX6-3275" fmla="*/ 486133 w 1168053"/>
                <a:gd name="connsiteY6-3276" fmla="*/ 229555 h 747599"/>
                <a:gd name="connsiteX7-3277" fmla="*/ 635733 w 1168053"/>
                <a:gd name="connsiteY7-3278" fmla="*/ 22739 h 747599"/>
                <a:gd name="connsiteX8-3279" fmla="*/ 758001 w 1168053"/>
                <a:gd name="connsiteY8-3280" fmla="*/ 13040 h 747599"/>
                <a:gd name="connsiteX9-3281" fmla="*/ 752545 w 1168053"/>
                <a:gd name="connsiteY9-3282" fmla="*/ 90030 h 747599"/>
                <a:gd name="connsiteX10-3283" fmla="*/ 755326 w 1168053"/>
                <a:gd name="connsiteY10-3284" fmla="*/ 142387 h 747599"/>
                <a:gd name="connsiteX11-3285" fmla="*/ 816328 w 1168053"/>
                <a:gd name="connsiteY11-3286" fmla="*/ 163728 h 747599"/>
                <a:gd name="connsiteX12-3287" fmla="*/ 840521 w 1168053"/>
                <a:gd name="connsiteY12-3288" fmla="*/ 197926 h 747599"/>
                <a:gd name="connsiteX13-3289" fmla="*/ 882008 w 1168053"/>
                <a:gd name="connsiteY13-3290" fmla="*/ 207366 h 747599"/>
                <a:gd name="connsiteX14-3291" fmla="*/ 1029820 w 1168053"/>
                <a:gd name="connsiteY14-3292" fmla="*/ 165806 h 747599"/>
                <a:gd name="connsiteX15-3293" fmla="*/ 1118277 w 1168053"/>
                <a:gd name="connsiteY15-3294" fmla="*/ 172245 h 747599"/>
                <a:gd name="connsiteX16-3295" fmla="*/ 1168053 w 1168053"/>
                <a:gd name="connsiteY16-3296" fmla="*/ 187148 h 747599"/>
                <a:gd name="connsiteX17-3297" fmla="*/ 1025694 w 1168053"/>
                <a:gd name="connsiteY17-3298" fmla="*/ 407423 h 747599"/>
                <a:gd name="connsiteX18-3299" fmla="*/ 0 w 1168053"/>
                <a:gd name="connsiteY18-3300" fmla="*/ 680358 h 747599"/>
                <a:gd name="connsiteX0-3301" fmla="*/ 0 w 1168053"/>
                <a:gd name="connsiteY0-3302" fmla="*/ 680358 h 747599"/>
                <a:gd name="connsiteX1-3303" fmla="*/ 231479 w 1168053"/>
                <a:gd name="connsiteY1-3304" fmla="*/ 297188 h 747599"/>
                <a:gd name="connsiteX2-3305" fmla="*/ 241359 w 1168053"/>
                <a:gd name="connsiteY2-3306" fmla="*/ 744872 h 747599"/>
                <a:gd name="connsiteX3-3307" fmla="*/ 299535 w 1168053"/>
                <a:gd name="connsiteY3-3308" fmla="*/ 415189 h 747599"/>
                <a:gd name="connsiteX4-3309" fmla="*/ 305479 w 1168053"/>
                <a:gd name="connsiteY4-3310" fmla="*/ 185989 h 747599"/>
                <a:gd name="connsiteX5-3311" fmla="*/ 576805 w 1168053"/>
                <a:gd name="connsiteY5-3312" fmla="*/ 61963 h 747599"/>
                <a:gd name="connsiteX6-3313" fmla="*/ 486133 w 1168053"/>
                <a:gd name="connsiteY6-3314" fmla="*/ 229555 h 747599"/>
                <a:gd name="connsiteX7-3315" fmla="*/ 635733 w 1168053"/>
                <a:gd name="connsiteY7-3316" fmla="*/ 22739 h 747599"/>
                <a:gd name="connsiteX8-3317" fmla="*/ 758001 w 1168053"/>
                <a:gd name="connsiteY8-3318" fmla="*/ 13040 h 747599"/>
                <a:gd name="connsiteX9-3319" fmla="*/ 752545 w 1168053"/>
                <a:gd name="connsiteY9-3320" fmla="*/ 90030 h 747599"/>
                <a:gd name="connsiteX10-3321" fmla="*/ 755326 w 1168053"/>
                <a:gd name="connsiteY10-3322" fmla="*/ 142387 h 747599"/>
                <a:gd name="connsiteX11-3323" fmla="*/ 816328 w 1168053"/>
                <a:gd name="connsiteY11-3324" fmla="*/ 163728 h 747599"/>
                <a:gd name="connsiteX12-3325" fmla="*/ 840521 w 1168053"/>
                <a:gd name="connsiteY12-3326" fmla="*/ 197926 h 747599"/>
                <a:gd name="connsiteX13-3327" fmla="*/ 882008 w 1168053"/>
                <a:gd name="connsiteY13-3328" fmla="*/ 207366 h 747599"/>
                <a:gd name="connsiteX14-3329" fmla="*/ 1029820 w 1168053"/>
                <a:gd name="connsiteY14-3330" fmla="*/ 165806 h 747599"/>
                <a:gd name="connsiteX15-3331" fmla="*/ 1118277 w 1168053"/>
                <a:gd name="connsiteY15-3332" fmla="*/ 172245 h 747599"/>
                <a:gd name="connsiteX16-3333" fmla="*/ 1168053 w 1168053"/>
                <a:gd name="connsiteY16-3334" fmla="*/ 187148 h 747599"/>
                <a:gd name="connsiteX17-3335" fmla="*/ 1025694 w 1168053"/>
                <a:gd name="connsiteY17-3336" fmla="*/ 407423 h 747599"/>
                <a:gd name="connsiteX18-3337" fmla="*/ 0 w 1168053"/>
                <a:gd name="connsiteY18-3338" fmla="*/ 680358 h 747599"/>
                <a:gd name="connsiteX0-3339" fmla="*/ 0 w 1168053"/>
                <a:gd name="connsiteY0-3340" fmla="*/ 680358 h 680358"/>
                <a:gd name="connsiteX1-3341" fmla="*/ 231479 w 1168053"/>
                <a:gd name="connsiteY1-3342" fmla="*/ 297188 h 680358"/>
                <a:gd name="connsiteX2-3343" fmla="*/ 276052 w 1168053"/>
                <a:gd name="connsiteY2-3344" fmla="*/ 374594 h 680358"/>
                <a:gd name="connsiteX3-3345" fmla="*/ 299535 w 1168053"/>
                <a:gd name="connsiteY3-3346" fmla="*/ 415189 h 680358"/>
                <a:gd name="connsiteX4-3347" fmla="*/ 305479 w 1168053"/>
                <a:gd name="connsiteY4-3348" fmla="*/ 185989 h 680358"/>
                <a:gd name="connsiteX5-3349" fmla="*/ 576805 w 1168053"/>
                <a:gd name="connsiteY5-3350" fmla="*/ 61963 h 680358"/>
                <a:gd name="connsiteX6-3351" fmla="*/ 486133 w 1168053"/>
                <a:gd name="connsiteY6-3352" fmla="*/ 229555 h 680358"/>
                <a:gd name="connsiteX7-3353" fmla="*/ 635733 w 1168053"/>
                <a:gd name="connsiteY7-3354" fmla="*/ 22739 h 680358"/>
                <a:gd name="connsiteX8-3355" fmla="*/ 758001 w 1168053"/>
                <a:gd name="connsiteY8-3356" fmla="*/ 13040 h 680358"/>
                <a:gd name="connsiteX9-3357" fmla="*/ 752545 w 1168053"/>
                <a:gd name="connsiteY9-3358" fmla="*/ 90030 h 680358"/>
                <a:gd name="connsiteX10-3359" fmla="*/ 755326 w 1168053"/>
                <a:gd name="connsiteY10-3360" fmla="*/ 142387 h 680358"/>
                <a:gd name="connsiteX11-3361" fmla="*/ 816328 w 1168053"/>
                <a:gd name="connsiteY11-3362" fmla="*/ 163728 h 680358"/>
                <a:gd name="connsiteX12-3363" fmla="*/ 840521 w 1168053"/>
                <a:gd name="connsiteY12-3364" fmla="*/ 197926 h 680358"/>
                <a:gd name="connsiteX13-3365" fmla="*/ 882008 w 1168053"/>
                <a:gd name="connsiteY13-3366" fmla="*/ 207366 h 680358"/>
                <a:gd name="connsiteX14-3367" fmla="*/ 1029820 w 1168053"/>
                <a:gd name="connsiteY14-3368" fmla="*/ 165806 h 680358"/>
                <a:gd name="connsiteX15-3369" fmla="*/ 1118277 w 1168053"/>
                <a:gd name="connsiteY15-3370" fmla="*/ 172245 h 680358"/>
                <a:gd name="connsiteX16-3371" fmla="*/ 1168053 w 1168053"/>
                <a:gd name="connsiteY16-3372" fmla="*/ 187148 h 680358"/>
                <a:gd name="connsiteX17-3373" fmla="*/ 1025694 w 1168053"/>
                <a:gd name="connsiteY17-3374" fmla="*/ 407423 h 680358"/>
                <a:gd name="connsiteX18-3375" fmla="*/ 0 w 1168053"/>
                <a:gd name="connsiteY18-3376" fmla="*/ 680358 h 680358"/>
                <a:gd name="connsiteX0-3377" fmla="*/ 0 w 1168053"/>
                <a:gd name="connsiteY0-3378" fmla="*/ 680358 h 680358"/>
                <a:gd name="connsiteX1-3379" fmla="*/ 231479 w 1168053"/>
                <a:gd name="connsiteY1-3380" fmla="*/ 297188 h 680358"/>
                <a:gd name="connsiteX2-3381" fmla="*/ 299535 w 1168053"/>
                <a:gd name="connsiteY2-3382" fmla="*/ 415189 h 680358"/>
                <a:gd name="connsiteX3-3383" fmla="*/ 305479 w 1168053"/>
                <a:gd name="connsiteY3-3384" fmla="*/ 185989 h 680358"/>
                <a:gd name="connsiteX4-3385" fmla="*/ 576805 w 1168053"/>
                <a:gd name="connsiteY4-3386" fmla="*/ 61963 h 680358"/>
                <a:gd name="connsiteX5-3387" fmla="*/ 486133 w 1168053"/>
                <a:gd name="connsiteY5-3388" fmla="*/ 229555 h 680358"/>
                <a:gd name="connsiteX6-3389" fmla="*/ 635733 w 1168053"/>
                <a:gd name="connsiteY6-3390" fmla="*/ 22739 h 680358"/>
                <a:gd name="connsiteX7-3391" fmla="*/ 758001 w 1168053"/>
                <a:gd name="connsiteY7-3392" fmla="*/ 13040 h 680358"/>
                <a:gd name="connsiteX8-3393" fmla="*/ 752545 w 1168053"/>
                <a:gd name="connsiteY8-3394" fmla="*/ 90030 h 680358"/>
                <a:gd name="connsiteX9-3395" fmla="*/ 755326 w 1168053"/>
                <a:gd name="connsiteY9-3396" fmla="*/ 142387 h 680358"/>
                <a:gd name="connsiteX10-3397" fmla="*/ 816328 w 1168053"/>
                <a:gd name="connsiteY10-3398" fmla="*/ 163728 h 680358"/>
                <a:gd name="connsiteX11-3399" fmla="*/ 840521 w 1168053"/>
                <a:gd name="connsiteY11-3400" fmla="*/ 197926 h 680358"/>
                <a:gd name="connsiteX12-3401" fmla="*/ 882008 w 1168053"/>
                <a:gd name="connsiteY12-3402" fmla="*/ 207366 h 680358"/>
                <a:gd name="connsiteX13-3403" fmla="*/ 1029820 w 1168053"/>
                <a:gd name="connsiteY13-3404" fmla="*/ 165806 h 680358"/>
                <a:gd name="connsiteX14-3405" fmla="*/ 1118277 w 1168053"/>
                <a:gd name="connsiteY14-3406" fmla="*/ 172245 h 680358"/>
                <a:gd name="connsiteX15-3407" fmla="*/ 1168053 w 1168053"/>
                <a:gd name="connsiteY15-3408" fmla="*/ 187148 h 680358"/>
                <a:gd name="connsiteX16-3409" fmla="*/ 1025694 w 1168053"/>
                <a:gd name="connsiteY16-3410" fmla="*/ 407423 h 680358"/>
                <a:gd name="connsiteX17-3411" fmla="*/ 0 w 1168053"/>
                <a:gd name="connsiteY17-3412" fmla="*/ 680358 h 680358"/>
                <a:gd name="connsiteX0-3413" fmla="*/ 0 w 1168053"/>
                <a:gd name="connsiteY0-3414" fmla="*/ 680358 h 680358"/>
                <a:gd name="connsiteX1-3415" fmla="*/ 231479 w 1168053"/>
                <a:gd name="connsiteY1-3416" fmla="*/ 297188 h 680358"/>
                <a:gd name="connsiteX2-3417" fmla="*/ 305479 w 1168053"/>
                <a:gd name="connsiteY2-3418" fmla="*/ 185989 h 680358"/>
                <a:gd name="connsiteX3-3419" fmla="*/ 576805 w 1168053"/>
                <a:gd name="connsiteY3-3420" fmla="*/ 61963 h 680358"/>
                <a:gd name="connsiteX4-3421" fmla="*/ 486133 w 1168053"/>
                <a:gd name="connsiteY4-3422" fmla="*/ 229555 h 680358"/>
                <a:gd name="connsiteX5-3423" fmla="*/ 635733 w 1168053"/>
                <a:gd name="connsiteY5-3424" fmla="*/ 22739 h 680358"/>
                <a:gd name="connsiteX6-3425" fmla="*/ 758001 w 1168053"/>
                <a:gd name="connsiteY6-3426" fmla="*/ 13040 h 680358"/>
                <a:gd name="connsiteX7-3427" fmla="*/ 752545 w 1168053"/>
                <a:gd name="connsiteY7-3428" fmla="*/ 90030 h 680358"/>
                <a:gd name="connsiteX8-3429" fmla="*/ 755326 w 1168053"/>
                <a:gd name="connsiteY8-3430" fmla="*/ 142387 h 680358"/>
                <a:gd name="connsiteX9-3431" fmla="*/ 816328 w 1168053"/>
                <a:gd name="connsiteY9-3432" fmla="*/ 163728 h 680358"/>
                <a:gd name="connsiteX10-3433" fmla="*/ 840521 w 1168053"/>
                <a:gd name="connsiteY10-3434" fmla="*/ 197926 h 680358"/>
                <a:gd name="connsiteX11-3435" fmla="*/ 882008 w 1168053"/>
                <a:gd name="connsiteY11-3436" fmla="*/ 207366 h 680358"/>
                <a:gd name="connsiteX12-3437" fmla="*/ 1029820 w 1168053"/>
                <a:gd name="connsiteY12-3438" fmla="*/ 165806 h 680358"/>
                <a:gd name="connsiteX13-3439" fmla="*/ 1118277 w 1168053"/>
                <a:gd name="connsiteY13-3440" fmla="*/ 172245 h 680358"/>
                <a:gd name="connsiteX14-3441" fmla="*/ 1168053 w 1168053"/>
                <a:gd name="connsiteY14-3442" fmla="*/ 187148 h 680358"/>
                <a:gd name="connsiteX15-3443" fmla="*/ 1025694 w 1168053"/>
                <a:gd name="connsiteY15-3444" fmla="*/ 407423 h 680358"/>
                <a:gd name="connsiteX16-3445" fmla="*/ 0 w 1168053"/>
                <a:gd name="connsiteY16-3446" fmla="*/ 680358 h 680358"/>
                <a:gd name="connsiteX0-3447" fmla="*/ 0 w 1168053"/>
                <a:gd name="connsiteY0-3448" fmla="*/ 680358 h 680358"/>
                <a:gd name="connsiteX1-3449" fmla="*/ 231479 w 1168053"/>
                <a:gd name="connsiteY1-3450" fmla="*/ 297188 h 680358"/>
                <a:gd name="connsiteX2-3451" fmla="*/ 305479 w 1168053"/>
                <a:gd name="connsiteY2-3452" fmla="*/ 185989 h 680358"/>
                <a:gd name="connsiteX3-3453" fmla="*/ 576805 w 1168053"/>
                <a:gd name="connsiteY3-3454" fmla="*/ 61963 h 680358"/>
                <a:gd name="connsiteX4-3455" fmla="*/ 486133 w 1168053"/>
                <a:gd name="connsiteY4-3456" fmla="*/ 229555 h 680358"/>
                <a:gd name="connsiteX5-3457" fmla="*/ 635733 w 1168053"/>
                <a:gd name="connsiteY5-3458" fmla="*/ 22739 h 680358"/>
                <a:gd name="connsiteX6-3459" fmla="*/ 758001 w 1168053"/>
                <a:gd name="connsiteY6-3460" fmla="*/ 13040 h 680358"/>
                <a:gd name="connsiteX7-3461" fmla="*/ 752545 w 1168053"/>
                <a:gd name="connsiteY7-3462" fmla="*/ 90030 h 680358"/>
                <a:gd name="connsiteX8-3463" fmla="*/ 755326 w 1168053"/>
                <a:gd name="connsiteY8-3464" fmla="*/ 142387 h 680358"/>
                <a:gd name="connsiteX9-3465" fmla="*/ 816328 w 1168053"/>
                <a:gd name="connsiteY9-3466" fmla="*/ 163728 h 680358"/>
                <a:gd name="connsiteX10-3467" fmla="*/ 840521 w 1168053"/>
                <a:gd name="connsiteY10-3468" fmla="*/ 197926 h 680358"/>
                <a:gd name="connsiteX11-3469" fmla="*/ 882008 w 1168053"/>
                <a:gd name="connsiteY11-3470" fmla="*/ 207366 h 680358"/>
                <a:gd name="connsiteX12-3471" fmla="*/ 1029820 w 1168053"/>
                <a:gd name="connsiteY12-3472" fmla="*/ 165806 h 680358"/>
                <a:gd name="connsiteX13-3473" fmla="*/ 1118277 w 1168053"/>
                <a:gd name="connsiteY13-3474" fmla="*/ 172245 h 680358"/>
                <a:gd name="connsiteX14-3475" fmla="*/ 1168053 w 1168053"/>
                <a:gd name="connsiteY14-3476" fmla="*/ 187148 h 680358"/>
                <a:gd name="connsiteX15-3477" fmla="*/ 1025694 w 1168053"/>
                <a:gd name="connsiteY15-3478" fmla="*/ 407423 h 680358"/>
                <a:gd name="connsiteX16-3479" fmla="*/ 0 w 1168053"/>
                <a:gd name="connsiteY16-3480" fmla="*/ 680358 h 680358"/>
                <a:gd name="connsiteX0-3481" fmla="*/ 0 w 1156061"/>
                <a:gd name="connsiteY0-3482" fmla="*/ 658877 h 658877"/>
                <a:gd name="connsiteX1-3483" fmla="*/ 219487 w 1156061"/>
                <a:gd name="connsiteY1-3484" fmla="*/ 297188 h 658877"/>
                <a:gd name="connsiteX2-3485" fmla="*/ 293487 w 1156061"/>
                <a:gd name="connsiteY2-3486" fmla="*/ 185989 h 658877"/>
                <a:gd name="connsiteX3-3487" fmla="*/ 564813 w 1156061"/>
                <a:gd name="connsiteY3-3488" fmla="*/ 61963 h 658877"/>
                <a:gd name="connsiteX4-3489" fmla="*/ 474141 w 1156061"/>
                <a:gd name="connsiteY4-3490" fmla="*/ 229555 h 658877"/>
                <a:gd name="connsiteX5-3491" fmla="*/ 623741 w 1156061"/>
                <a:gd name="connsiteY5-3492" fmla="*/ 22739 h 658877"/>
                <a:gd name="connsiteX6-3493" fmla="*/ 746009 w 1156061"/>
                <a:gd name="connsiteY6-3494" fmla="*/ 13040 h 658877"/>
                <a:gd name="connsiteX7-3495" fmla="*/ 740553 w 1156061"/>
                <a:gd name="connsiteY7-3496" fmla="*/ 90030 h 658877"/>
                <a:gd name="connsiteX8-3497" fmla="*/ 743334 w 1156061"/>
                <a:gd name="connsiteY8-3498" fmla="*/ 142387 h 658877"/>
                <a:gd name="connsiteX9-3499" fmla="*/ 804336 w 1156061"/>
                <a:gd name="connsiteY9-3500" fmla="*/ 163728 h 658877"/>
                <a:gd name="connsiteX10-3501" fmla="*/ 828529 w 1156061"/>
                <a:gd name="connsiteY10-3502" fmla="*/ 197926 h 658877"/>
                <a:gd name="connsiteX11-3503" fmla="*/ 870016 w 1156061"/>
                <a:gd name="connsiteY11-3504" fmla="*/ 207366 h 658877"/>
                <a:gd name="connsiteX12-3505" fmla="*/ 1017828 w 1156061"/>
                <a:gd name="connsiteY12-3506" fmla="*/ 165806 h 658877"/>
                <a:gd name="connsiteX13-3507" fmla="*/ 1106285 w 1156061"/>
                <a:gd name="connsiteY13-3508" fmla="*/ 172245 h 658877"/>
                <a:gd name="connsiteX14-3509" fmla="*/ 1156061 w 1156061"/>
                <a:gd name="connsiteY14-3510" fmla="*/ 187148 h 658877"/>
                <a:gd name="connsiteX15-3511" fmla="*/ 1013702 w 1156061"/>
                <a:gd name="connsiteY15-3512" fmla="*/ 407423 h 658877"/>
                <a:gd name="connsiteX16-3513" fmla="*/ 0 w 1156061"/>
                <a:gd name="connsiteY16-3514" fmla="*/ 658877 h 658877"/>
                <a:gd name="connsiteX0-3515" fmla="*/ 0 w 1156061"/>
                <a:gd name="connsiteY0-3516" fmla="*/ 658877 h 658877"/>
                <a:gd name="connsiteX1-3517" fmla="*/ 219487 w 1156061"/>
                <a:gd name="connsiteY1-3518" fmla="*/ 297188 h 658877"/>
                <a:gd name="connsiteX2-3519" fmla="*/ 293487 w 1156061"/>
                <a:gd name="connsiteY2-3520" fmla="*/ 185989 h 658877"/>
                <a:gd name="connsiteX3-3521" fmla="*/ 564813 w 1156061"/>
                <a:gd name="connsiteY3-3522" fmla="*/ 61963 h 658877"/>
                <a:gd name="connsiteX4-3523" fmla="*/ 474141 w 1156061"/>
                <a:gd name="connsiteY4-3524" fmla="*/ 229555 h 658877"/>
                <a:gd name="connsiteX5-3525" fmla="*/ 623741 w 1156061"/>
                <a:gd name="connsiteY5-3526" fmla="*/ 22739 h 658877"/>
                <a:gd name="connsiteX6-3527" fmla="*/ 746009 w 1156061"/>
                <a:gd name="connsiteY6-3528" fmla="*/ 13040 h 658877"/>
                <a:gd name="connsiteX7-3529" fmla="*/ 740553 w 1156061"/>
                <a:gd name="connsiteY7-3530" fmla="*/ 90030 h 658877"/>
                <a:gd name="connsiteX8-3531" fmla="*/ 743334 w 1156061"/>
                <a:gd name="connsiteY8-3532" fmla="*/ 142387 h 658877"/>
                <a:gd name="connsiteX9-3533" fmla="*/ 804336 w 1156061"/>
                <a:gd name="connsiteY9-3534" fmla="*/ 163728 h 658877"/>
                <a:gd name="connsiteX10-3535" fmla="*/ 828529 w 1156061"/>
                <a:gd name="connsiteY10-3536" fmla="*/ 197926 h 658877"/>
                <a:gd name="connsiteX11-3537" fmla="*/ 870016 w 1156061"/>
                <a:gd name="connsiteY11-3538" fmla="*/ 207366 h 658877"/>
                <a:gd name="connsiteX12-3539" fmla="*/ 1017828 w 1156061"/>
                <a:gd name="connsiteY12-3540" fmla="*/ 165806 h 658877"/>
                <a:gd name="connsiteX13-3541" fmla="*/ 1106285 w 1156061"/>
                <a:gd name="connsiteY13-3542" fmla="*/ 172245 h 658877"/>
                <a:gd name="connsiteX14-3543" fmla="*/ 1156061 w 1156061"/>
                <a:gd name="connsiteY14-3544" fmla="*/ 187148 h 658877"/>
                <a:gd name="connsiteX15-3545" fmla="*/ 1013702 w 1156061"/>
                <a:gd name="connsiteY15-3546" fmla="*/ 407423 h 658877"/>
                <a:gd name="connsiteX16-3547" fmla="*/ 0 w 1156061"/>
                <a:gd name="connsiteY16-3548" fmla="*/ 658877 h 658877"/>
                <a:gd name="connsiteX0-3549" fmla="*/ 0 w 1151105"/>
                <a:gd name="connsiteY0-3550" fmla="*/ 658877 h 658877"/>
                <a:gd name="connsiteX1-3551" fmla="*/ 219487 w 1151105"/>
                <a:gd name="connsiteY1-3552" fmla="*/ 297188 h 658877"/>
                <a:gd name="connsiteX2-3553" fmla="*/ 293487 w 1151105"/>
                <a:gd name="connsiteY2-3554" fmla="*/ 185989 h 658877"/>
                <a:gd name="connsiteX3-3555" fmla="*/ 564813 w 1151105"/>
                <a:gd name="connsiteY3-3556" fmla="*/ 61963 h 658877"/>
                <a:gd name="connsiteX4-3557" fmla="*/ 474141 w 1151105"/>
                <a:gd name="connsiteY4-3558" fmla="*/ 229555 h 658877"/>
                <a:gd name="connsiteX5-3559" fmla="*/ 623741 w 1151105"/>
                <a:gd name="connsiteY5-3560" fmla="*/ 22739 h 658877"/>
                <a:gd name="connsiteX6-3561" fmla="*/ 746009 w 1151105"/>
                <a:gd name="connsiteY6-3562" fmla="*/ 13040 h 658877"/>
                <a:gd name="connsiteX7-3563" fmla="*/ 740553 w 1151105"/>
                <a:gd name="connsiteY7-3564" fmla="*/ 90030 h 658877"/>
                <a:gd name="connsiteX8-3565" fmla="*/ 743334 w 1151105"/>
                <a:gd name="connsiteY8-3566" fmla="*/ 142387 h 658877"/>
                <a:gd name="connsiteX9-3567" fmla="*/ 804336 w 1151105"/>
                <a:gd name="connsiteY9-3568" fmla="*/ 163728 h 658877"/>
                <a:gd name="connsiteX10-3569" fmla="*/ 828529 w 1151105"/>
                <a:gd name="connsiteY10-3570" fmla="*/ 197926 h 658877"/>
                <a:gd name="connsiteX11-3571" fmla="*/ 870016 w 1151105"/>
                <a:gd name="connsiteY11-3572" fmla="*/ 207366 h 658877"/>
                <a:gd name="connsiteX12-3573" fmla="*/ 1017828 w 1151105"/>
                <a:gd name="connsiteY12-3574" fmla="*/ 165806 h 658877"/>
                <a:gd name="connsiteX13-3575" fmla="*/ 1106285 w 1151105"/>
                <a:gd name="connsiteY13-3576" fmla="*/ 172245 h 658877"/>
                <a:gd name="connsiteX14-3577" fmla="*/ 1151105 w 1151105"/>
                <a:gd name="connsiteY14-3578" fmla="*/ 173350 h 658877"/>
                <a:gd name="connsiteX15-3579" fmla="*/ 1013702 w 1151105"/>
                <a:gd name="connsiteY15-3580" fmla="*/ 407423 h 658877"/>
                <a:gd name="connsiteX16-3581" fmla="*/ 0 w 1151105"/>
                <a:gd name="connsiteY16-3582" fmla="*/ 658877 h 658877"/>
                <a:gd name="connsiteX0-3583" fmla="*/ 0 w 1151105"/>
                <a:gd name="connsiteY0-3584" fmla="*/ 658877 h 658877"/>
                <a:gd name="connsiteX1-3585" fmla="*/ 219487 w 1151105"/>
                <a:gd name="connsiteY1-3586" fmla="*/ 297188 h 658877"/>
                <a:gd name="connsiteX2-3587" fmla="*/ 293487 w 1151105"/>
                <a:gd name="connsiteY2-3588" fmla="*/ 185989 h 658877"/>
                <a:gd name="connsiteX3-3589" fmla="*/ 564813 w 1151105"/>
                <a:gd name="connsiteY3-3590" fmla="*/ 61963 h 658877"/>
                <a:gd name="connsiteX4-3591" fmla="*/ 474141 w 1151105"/>
                <a:gd name="connsiteY4-3592" fmla="*/ 229555 h 658877"/>
                <a:gd name="connsiteX5-3593" fmla="*/ 623741 w 1151105"/>
                <a:gd name="connsiteY5-3594" fmla="*/ 22739 h 658877"/>
                <a:gd name="connsiteX6-3595" fmla="*/ 746009 w 1151105"/>
                <a:gd name="connsiteY6-3596" fmla="*/ 13040 h 658877"/>
                <a:gd name="connsiteX7-3597" fmla="*/ 740553 w 1151105"/>
                <a:gd name="connsiteY7-3598" fmla="*/ 90030 h 658877"/>
                <a:gd name="connsiteX8-3599" fmla="*/ 743334 w 1151105"/>
                <a:gd name="connsiteY8-3600" fmla="*/ 142387 h 658877"/>
                <a:gd name="connsiteX9-3601" fmla="*/ 804336 w 1151105"/>
                <a:gd name="connsiteY9-3602" fmla="*/ 163728 h 658877"/>
                <a:gd name="connsiteX10-3603" fmla="*/ 828529 w 1151105"/>
                <a:gd name="connsiteY10-3604" fmla="*/ 197926 h 658877"/>
                <a:gd name="connsiteX11-3605" fmla="*/ 870016 w 1151105"/>
                <a:gd name="connsiteY11-3606" fmla="*/ 207366 h 658877"/>
                <a:gd name="connsiteX12-3607" fmla="*/ 1017828 w 1151105"/>
                <a:gd name="connsiteY12-3608" fmla="*/ 165806 h 658877"/>
                <a:gd name="connsiteX13-3609" fmla="*/ 1094726 w 1151105"/>
                <a:gd name="connsiteY13-3610" fmla="*/ 160259 h 658877"/>
                <a:gd name="connsiteX14-3611" fmla="*/ 1151105 w 1151105"/>
                <a:gd name="connsiteY14-3612" fmla="*/ 173350 h 658877"/>
                <a:gd name="connsiteX15-3613" fmla="*/ 1013702 w 1151105"/>
                <a:gd name="connsiteY15-3614" fmla="*/ 407423 h 658877"/>
                <a:gd name="connsiteX16-3615" fmla="*/ 0 w 1151105"/>
                <a:gd name="connsiteY16-3616" fmla="*/ 658877 h 658877"/>
                <a:gd name="connsiteX0-3617" fmla="*/ 0 w 1151105"/>
                <a:gd name="connsiteY0-3618" fmla="*/ 658877 h 658877"/>
                <a:gd name="connsiteX1-3619" fmla="*/ 219487 w 1151105"/>
                <a:gd name="connsiteY1-3620" fmla="*/ 297188 h 658877"/>
                <a:gd name="connsiteX2-3621" fmla="*/ 293487 w 1151105"/>
                <a:gd name="connsiteY2-3622" fmla="*/ 185989 h 658877"/>
                <a:gd name="connsiteX3-3623" fmla="*/ 564813 w 1151105"/>
                <a:gd name="connsiteY3-3624" fmla="*/ 61963 h 658877"/>
                <a:gd name="connsiteX4-3625" fmla="*/ 474141 w 1151105"/>
                <a:gd name="connsiteY4-3626" fmla="*/ 229555 h 658877"/>
                <a:gd name="connsiteX5-3627" fmla="*/ 623741 w 1151105"/>
                <a:gd name="connsiteY5-3628" fmla="*/ 22739 h 658877"/>
                <a:gd name="connsiteX6-3629" fmla="*/ 746009 w 1151105"/>
                <a:gd name="connsiteY6-3630" fmla="*/ 13040 h 658877"/>
                <a:gd name="connsiteX7-3631" fmla="*/ 740553 w 1151105"/>
                <a:gd name="connsiteY7-3632" fmla="*/ 90030 h 658877"/>
                <a:gd name="connsiteX8-3633" fmla="*/ 743334 w 1151105"/>
                <a:gd name="connsiteY8-3634" fmla="*/ 142387 h 658877"/>
                <a:gd name="connsiteX9-3635" fmla="*/ 804336 w 1151105"/>
                <a:gd name="connsiteY9-3636" fmla="*/ 163728 h 658877"/>
                <a:gd name="connsiteX10-3637" fmla="*/ 828529 w 1151105"/>
                <a:gd name="connsiteY10-3638" fmla="*/ 197926 h 658877"/>
                <a:gd name="connsiteX11-3639" fmla="*/ 870016 w 1151105"/>
                <a:gd name="connsiteY11-3640" fmla="*/ 207366 h 658877"/>
                <a:gd name="connsiteX12-3641" fmla="*/ 1017828 w 1151105"/>
                <a:gd name="connsiteY12-3642" fmla="*/ 165806 h 658877"/>
                <a:gd name="connsiteX13-3643" fmla="*/ 1046648 w 1151105"/>
                <a:gd name="connsiteY13-3644" fmla="*/ 163999 h 658877"/>
                <a:gd name="connsiteX14-3645" fmla="*/ 1094726 w 1151105"/>
                <a:gd name="connsiteY14-3646" fmla="*/ 160259 h 658877"/>
                <a:gd name="connsiteX15-3647" fmla="*/ 1151105 w 1151105"/>
                <a:gd name="connsiteY15-3648" fmla="*/ 173350 h 658877"/>
                <a:gd name="connsiteX16-3649" fmla="*/ 1013702 w 1151105"/>
                <a:gd name="connsiteY16-3650" fmla="*/ 407423 h 658877"/>
                <a:gd name="connsiteX17-3651" fmla="*/ 0 w 1151105"/>
                <a:gd name="connsiteY17-3652" fmla="*/ 658877 h 658877"/>
                <a:gd name="connsiteX0-3653" fmla="*/ 0 w 1151105"/>
                <a:gd name="connsiteY0-3654" fmla="*/ 658877 h 658877"/>
                <a:gd name="connsiteX1-3655" fmla="*/ 219487 w 1151105"/>
                <a:gd name="connsiteY1-3656" fmla="*/ 297188 h 658877"/>
                <a:gd name="connsiteX2-3657" fmla="*/ 293487 w 1151105"/>
                <a:gd name="connsiteY2-3658" fmla="*/ 185989 h 658877"/>
                <a:gd name="connsiteX3-3659" fmla="*/ 564813 w 1151105"/>
                <a:gd name="connsiteY3-3660" fmla="*/ 61963 h 658877"/>
                <a:gd name="connsiteX4-3661" fmla="*/ 474141 w 1151105"/>
                <a:gd name="connsiteY4-3662" fmla="*/ 229555 h 658877"/>
                <a:gd name="connsiteX5-3663" fmla="*/ 623741 w 1151105"/>
                <a:gd name="connsiteY5-3664" fmla="*/ 22739 h 658877"/>
                <a:gd name="connsiteX6-3665" fmla="*/ 746009 w 1151105"/>
                <a:gd name="connsiteY6-3666" fmla="*/ 13040 h 658877"/>
                <a:gd name="connsiteX7-3667" fmla="*/ 740553 w 1151105"/>
                <a:gd name="connsiteY7-3668" fmla="*/ 90030 h 658877"/>
                <a:gd name="connsiteX8-3669" fmla="*/ 743334 w 1151105"/>
                <a:gd name="connsiteY8-3670" fmla="*/ 142387 h 658877"/>
                <a:gd name="connsiteX9-3671" fmla="*/ 804336 w 1151105"/>
                <a:gd name="connsiteY9-3672" fmla="*/ 163728 h 658877"/>
                <a:gd name="connsiteX10-3673" fmla="*/ 828529 w 1151105"/>
                <a:gd name="connsiteY10-3674" fmla="*/ 197926 h 658877"/>
                <a:gd name="connsiteX11-3675" fmla="*/ 870016 w 1151105"/>
                <a:gd name="connsiteY11-3676" fmla="*/ 207366 h 658877"/>
                <a:gd name="connsiteX12-3677" fmla="*/ 1017828 w 1151105"/>
                <a:gd name="connsiteY12-3678" fmla="*/ 165806 h 658877"/>
                <a:gd name="connsiteX13-3679" fmla="*/ 883894 w 1151105"/>
                <a:gd name="connsiteY13-3680" fmla="*/ 272331 h 658877"/>
                <a:gd name="connsiteX14-3681" fmla="*/ 1094726 w 1151105"/>
                <a:gd name="connsiteY14-3682" fmla="*/ 160259 h 658877"/>
                <a:gd name="connsiteX15-3683" fmla="*/ 1151105 w 1151105"/>
                <a:gd name="connsiteY15-3684" fmla="*/ 173350 h 658877"/>
                <a:gd name="connsiteX16-3685" fmla="*/ 1013702 w 1151105"/>
                <a:gd name="connsiteY16-3686" fmla="*/ 407423 h 658877"/>
                <a:gd name="connsiteX17-3687" fmla="*/ 0 w 1151105"/>
                <a:gd name="connsiteY17-3688" fmla="*/ 658877 h 658877"/>
                <a:gd name="connsiteX0-3689" fmla="*/ 0 w 1151105"/>
                <a:gd name="connsiteY0-3690" fmla="*/ 658877 h 658877"/>
                <a:gd name="connsiteX1-3691" fmla="*/ 219487 w 1151105"/>
                <a:gd name="connsiteY1-3692" fmla="*/ 297188 h 658877"/>
                <a:gd name="connsiteX2-3693" fmla="*/ 293487 w 1151105"/>
                <a:gd name="connsiteY2-3694" fmla="*/ 185989 h 658877"/>
                <a:gd name="connsiteX3-3695" fmla="*/ 564813 w 1151105"/>
                <a:gd name="connsiteY3-3696" fmla="*/ 61963 h 658877"/>
                <a:gd name="connsiteX4-3697" fmla="*/ 474141 w 1151105"/>
                <a:gd name="connsiteY4-3698" fmla="*/ 229555 h 658877"/>
                <a:gd name="connsiteX5-3699" fmla="*/ 623741 w 1151105"/>
                <a:gd name="connsiteY5-3700" fmla="*/ 22739 h 658877"/>
                <a:gd name="connsiteX6-3701" fmla="*/ 746009 w 1151105"/>
                <a:gd name="connsiteY6-3702" fmla="*/ 13040 h 658877"/>
                <a:gd name="connsiteX7-3703" fmla="*/ 740553 w 1151105"/>
                <a:gd name="connsiteY7-3704" fmla="*/ 90030 h 658877"/>
                <a:gd name="connsiteX8-3705" fmla="*/ 743334 w 1151105"/>
                <a:gd name="connsiteY8-3706" fmla="*/ 142387 h 658877"/>
                <a:gd name="connsiteX9-3707" fmla="*/ 804336 w 1151105"/>
                <a:gd name="connsiteY9-3708" fmla="*/ 163728 h 658877"/>
                <a:gd name="connsiteX10-3709" fmla="*/ 828529 w 1151105"/>
                <a:gd name="connsiteY10-3710" fmla="*/ 197926 h 658877"/>
                <a:gd name="connsiteX11-3711" fmla="*/ 870016 w 1151105"/>
                <a:gd name="connsiteY11-3712" fmla="*/ 207366 h 658877"/>
                <a:gd name="connsiteX12-3713" fmla="*/ 1017828 w 1151105"/>
                <a:gd name="connsiteY12-3714" fmla="*/ 165806 h 658877"/>
                <a:gd name="connsiteX13-3715" fmla="*/ 883894 w 1151105"/>
                <a:gd name="connsiteY13-3716" fmla="*/ 272331 h 658877"/>
                <a:gd name="connsiteX14-3717" fmla="*/ 1094726 w 1151105"/>
                <a:gd name="connsiteY14-3718" fmla="*/ 160259 h 658877"/>
                <a:gd name="connsiteX15-3719" fmla="*/ 1151105 w 1151105"/>
                <a:gd name="connsiteY15-3720" fmla="*/ 173350 h 658877"/>
                <a:gd name="connsiteX16-3721" fmla="*/ 1013702 w 1151105"/>
                <a:gd name="connsiteY16-3722" fmla="*/ 407423 h 658877"/>
                <a:gd name="connsiteX17-3723" fmla="*/ 0 w 1151105"/>
                <a:gd name="connsiteY17-3724" fmla="*/ 658877 h 658877"/>
                <a:gd name="connsiteX0-3725" fmla="*/ 0 w 1151105"/>
                <a:gd name="connsiteY0-3726" fmla="*/ 658877 h 658877"/>
                <a:gd name="connsiteX1-3727" fmla="*/ 219487 w 1151105"/>
                <a:gd name="connsiteY1-3728" fmla="*/ 297188 h 658877"/>
                <a:gd name="connsiteX2-3729" fmla="*/ 293487 w 1151105"/>
                <a:gd name="connsiteY2-3730" fmla="*/ 185989 h 658877"/>
                <a:gd name="connsiteX3-3731" fmla="*/ 564813 w 1151105"/>
                <a:gd name="connsiteY3-3732" fmla="*/ 61963 h 658877"/>
                <a:gd name="connsiteX4-3733" fmla="*/ 474141 w 1151105"/>
                <a:gd name="connsiteY4-3734" fmla="*/ 229555 h 658877"/>
                <a:gd name="connsiteX5-3735" fmla="*/ 623741 w 1151105"/>
                <a:gd name="connsiteY5-3736" fmla="*/ 22739 h 658877"/>
                <a:gd name="connsiteX6-3737" fmla="*/ 746009 w 1151105"/>
                <a:gd name="connsiteY6-3738" fmla="*/ 13040 h 658877"/>
                <a:gd name="connsiteX7-3739" fmla="*/ 740553 w 1151105"/>
                <a:gd name="connsiteY7-3740" fmla="*/ 90030 h 658877"/>
                <a:gd name="connsiteX8-3741" fmla="*/ 743334 w 1151105"/>
                <a:gd name="connsiteY8-3742" fmla="*/ 142387 h 658877"/>
                <a:gd name="connsiteX9-3743" fmla="*/ 804336 w 1151105"/>
                <a:gd name="connsiteY9-3744" fmla="*/ 163728 h 658877"/>
                <a:gd name="connsiteX10-3745" fmla="*/ 828529 w 1151105"/>
                <a:gd name="connsiteY10-3746" fmla="*/ 197926 h 658877"/>
                <a:gd name="connsiteX11-3747" fmla="*/ 870016 w 1151105"/>
                <a:gd name="connsiteY11-3748" fmla="*/ 207366 h 658877"/>
                <a:gd name="connsiteX12-3749" fmla="*/ 1036537 w 1151105"/>
                <a:gd name="connsiteY12-3750" fmla="*/ 160671 h 658877"/>
                <a:gd name="connsiteX13-3751" fmla="*/ 883894 w 1151105"/>
                <a:gd name="connsiteY13-3752" fmla="*/ 272331 h 658877"/>
                <a:gd name="connsiteX14-3753" fmla="*/ 1094726 w 1151105"/>
                <a:gd name="connsiteY14-3754" fmla="*/ 160259 h 658877"/>
                <a:gd name="connsiteX15-3755" fmla="*/ 1151105 w 1151105"/>
                <a:gd name="connsiteY15-3756" fmla="*/ 173350 h 658877"/>
                <a:gd name="connsiteX16-3757" fmla="*/ 1013702 w 1151105"/>
                <a:gd name="connsiteY16-3758" fmla="*/ 407423 h 658877"/>
                <a:gd name="connsiteX17-3759" fmla="*/ 0 w 1151105"/>
                <a:gd name="connsiteY17-3760" fmla="*/ 658877 h 658877"/>
                <a:gd name="connsiteX0-3761" fmla="*/ 0 w 1151105"/>
                <a:gd name="connsiteY0-3762" fmla="*/ 658877 h 658877"/>
                <a:gd name="connsiteX1-3763" fmla="*/ 219487 w 1151105"/>
                <a:gd name="connsiteY1-3764" fmla="*/ 297188 h 658877"/>
                <a:gd name="connsiteX2-3765" fmla="*/ 293487 w 1151105"/>
                <a:gd name="connsiteY2-3766" fmla="*/ 185989 h 658877"/>
                <a:gd name="connsiteX3-3767" fmla="*/ 564813 w 1151105"/>
                <a:gd name="connsiteY3-3768" fmla="*/ 61963 h 658877"/>
                <a:gd name="connsiteX4-3769" fmla="*/ 474141 w 1151105"/>
                <a:gd name="connsiteY4-3770" fmla="*/ 229555 h 658877"/>
                <a:gd name="connsiteX5-3771" fmla="*/ 623741 w 1151105"/>
                <a:gd name="connsiteY5-3772" fmla="*/ 22739 h 658877"/>
                <a:gd name="connsiteX6-3773" fmla="*/ 746009 w 1151105"/>
                <a:gd name="connsiteY6-3774" fmla="*/ 13040 h 658877"/>
                <a:gd name="connsiteX7-3775" fmla="*/ 740553 w 1151105"/>
                <a:gd name="connsiteY7-3776" fmla="*/ 90030 h 658877"/>
                <a:gd name="connsiteX8-3777" fmla="*/ 743334 w 1151105"/>
                <a:gd name="connsiteY8-3778" fmla="*/ 142387 h 658877"/>
                <a:gd name="connsiteX9-3779" fmla="*/ 804336 w 1151105"/>
                <a:gd name="connsiteY9-3780" fmla="*/ 163728 h 658877"/>
                <a:gd name="connsiteX10-3781" fmla="*/ 828529 w 1151105"/>
                <a:gd name="connsiteY10-3782" fmla="*/ 197926 h 658877"/>
                <a:gd name="connsiteX11-3783" fmla="*/ 870016 w 1151105"/>
                <a:gd name="connsiteY11-3784" fmla="*/ 207366 h 658877"/>
                <a:gd name="connsiteX12-3785" fmla="*/ 1036537 w 1151105"/>
                <a:gd name="connsiteY12-3786" fmla="*/ 160671 h 658877"/>
                <a:gd name="connsiteX13-3787" fmla="*/ 883894 w 1151105"/>
                <a:gd name="connsiteY13-3788" fmla="*/ 272331 h 658877"/>
                <a:gd name="connsiteX14-3789" fmla="*/ 1094726 w 1151105"/>
                <a:gd name="connsiteY14-3790" fmla="*/ 160259 h 658877"/>
                <a:gd name="connsiteX15-3791" fmla="*/ 1151105 w 1151105"/>
                <a:gd name="connsiteY15-3792" fmla="*/ 173350 h 658877"/>
                <a:gd name="connsiteX16-3793" fmla="*/ 1012158 w 1151105"/>
                <a:gd name="connsiteY16-3794" fmla="*/ 395721 h 658877"/>
                <a:gd name="connsiteX17-3795" fmla="*/ 0 w 1151105"/>
                <a:gd name="connsiteY17-3796" fmla="*/ 658877 h 658877"/>
                <a:gd name="connsiteX0-3797" fmla="*/ 0 w 1151105"/>
                <a:gd name="connsiteY0-3798" fmla="*/ 658877 h 658877"/>
                <a:gd name="connsiteX1-3799" fmla="*/ 219487 w 1151105"/>
                <a:gd name="connsiteY1-3800" fmla="*/ 297188 h 658877"/>
                <a:gd name="connsiteX2-3801" fmla="*/ 293487 w 1151105"/>
                <a:gd name="connsiteY2-3802" fmla="*/ 185989 h 658877"/>
                <a:gd name="connsiteX3-3803" fmla="*/ 564813 w 1151105"/>
                <a:gd name="connsiteY3-3804" fmla="*/ 61963 h 658877"/>
                <a:gd name="connsiteX4-3805" fmla="*/ 474141 w 1151105"/>
                <a:gd name="connsiteY4-3806" fmla="*/ 229555 h 658877"/>
                <a:gd name="connsiteX5-3807" fmla="*/ 623741 w 1151105"/>
                <a:gd name="connsiteY5-3808" fmla="*/ 22739 h 658877"/>
                <a:gd name="connsiteX6-3809" fmla="*/ 746009 w 1151105"/>
                <a:gd name="connsiteY6-3810" fmla="*/ 13040 h 658877"/>
                <a:gd name="connsiteX7-3811" fmla="*/ 740553 w 1151105"/>
                <a:gd name="connsiteY7-3812" fmla="*/ 90030 h 658877"/>
                <a:gd name="connsiteX8-3813" fmla="*/ 743334 w 1151105"/>
                <a:gd name="connsiteY8-3814" fmla="*/ 142387 h 658877"/>
                <a:gd name="connsiteX9-3815" fmla="*/ 804336 w 1151105"/>
                <a:gd name="connsiteY9-3816" fmla="*/ 163728 h 658877"/>
                <a:gd name="connsiteX10-3817" fmla="*/ 828529 w 1151105"/>
                <a:gd name="connsiteY10-3818" fmla="*/ 197926 h 658877"/>
                <a:gd name="connsiteX11-3819" fmla="*/ 870016 w 1151105"/>
                <a:gd name="connsiteY11-3820" fmla="*/ 207366 h 658877"/>
                <a:gd name="connsiteX12-3821" fmla="*/ 1036537 w 1151105"/>
                <a:gd name="connsiteY12-3822" fmla="*/ 160671 h 658877"/>
                <a:gd name="connsiteX13-3823" fmla="*/ 883894 w 1151105"/>
                <a:gd name="connsiteY13-3824" fmla="*/ 272331 h 658877"/>
                <a:gd name="connsiteX14-3825" fmla="*/ 1094726 w 1151105"/>
                <a:gd name="connsiteY14-3826" fmla="*/ 160259 h 658877"/>
                <a:gd name="connsiteX15-3827" fmla="*/ 1151105 w 1151105"/>
                <a:gd name="connsiteY15-3828" fmla="*/ 173350 h 658877"/>
                <a:gd name="connsiteX16-3829" fmla="*/ 1012158 w 1151105"/>
                <a:gd name="connsiteY16-3830" fmla="*/ 395721 h 658877"/>
                <a:gd name="connsiteX17-3831" fmla="*/ 582274 w 1151105"/>
                <a:gd name="connsiteY17-3832" fmla="*/ 503658 h 658877"/>
                <a:gd name="connsiteX18-3833" fmla="*/ 0 w 1151105"/>
                <a:gd name="connsiteY18-3834" fmla="*/ 658877 h 658877"/>
                <a:gd name="connsiteX0-3835" fmla="*/ 0 w 1151105"/>
                <a:gd name="connsiteY0-3836" fmla="*/ 658877 h 658877"/>
                <a:gd name="connsiteX1-3837" fmla="*/ 219487 w 1151105"/>
                <a:gd name="connsiteY1-3838" fmla="*/ 297188 h 658877"/>
                <a:gd name="connsiteX2-3839" fmla="*/ 293487 w 1151105"/>
                <a:gd name="connsiteY2-3840" fmla="*/ 185989 h 658877"/>
                <a:gd name="connsiteX3-3841" fmla="*/ 564813 w 1151105"/>
                <a:gd name="connsiteY3-3842" fmla="*/ 61963 h 658877"/>
                <a:gd name="connsiteX4-3843" fmla="*/ 474141 w 1151105"/>
                <a:gd name="connsiteY4-3844" fmla="*/ 229555 h 658877"/>
                <a:gd name="connsiteX5-3845" fmla="*/ 623741 w 1151105"/>
                <a:gd name="connsiteY5-3846" fmla="*/ 22739 h 658877"/>
                <a:gd name="connsiteX6-3847" fmla="*/ 746009 w 1151105"/>
                <a:gd name="connsiteY6-3848" fmla="*/ 13040 h 658877"/>
                <a:gd name="connsiteX7-3849" fmla="*/ 740553 w 1151105"/>
                <a:gd name="connsiteY7-3850" fmla="*/ 90030 h 658877"/>
                <a:gd name="connsiteX8-3851" fmla="*/ 743334 w 1151105"/>
                <a:gd name="connsiteY8-3852" fmla="*/ 142387 h 658877"/>
                <a:gd name="connsiteX9-3853" fmla="*/ 804336 w 1151105"/>
                <a:gd name="connsiteY9-3854" fmla="*/ 163728 h 658877"/>
                <a:gd name="connsiteX10-3855" fmla="*/ 828529 w 1151105"/>
                <a:gd name="connsiteY10-3856" fmla="*/ 197926 h 658877"/>
                <a:gd name="connsiteX11-3857" fmla="*/ 870016 w 1151105"/>
                <a:gd name="connsiteY11-3858" fmla="*/ 207366 h 658877"/>
                <a:gd name="connsiteX12-3859" fmla="*/ 1036537 w 1151105"/>
                <a:gd name="connsiteY12-3860" fmla="*/ 160671 h 658877"/>
                <a:gd name="connsiteX13-3861" fmla="*/ 883894 w 1151105"/>
                <a:gd name="connsiteY13-3862" fmla="*/ 272331 h 658877"/>
                <a:gd name="connsiteX14-3863" fmla="*/ 1094726 w 1151105"/>
                <a:gd name="connsiteY14-3864" fmla="*/ 160259 h 658877"/>
                <a:gd name="connsiteX15-3865" fmla="*/ 1151105 w 1151105"/>
                <a:gd name="connsiteY15-3866" fmla="*/ 173350 h 658877"/>
                <a:gd name="connsiteX16-3867" fmla="*/ 1012158 w 1151105"/>
                <a:gd name="connsiteY16-3868" fmla="*/ 395721 h 658877"/>
                <a:gd name="connsiteX17-3869" fmla="*/ 597728 w 1151105"/>
                <a:gd name="connsiteY17-3870" fmla="*/ 229606 h 658877"/>
                <a:gd name="connsiteX18-3871" fmla="*/ 0 w 1151105"/>
                <a:gd name="connsiteY18-3872" fmla="*/ 658877 h 658877"/>
                <a:gd name="connsiteX0-3873" fmla="*/ 0 w 1151105"/>
                <a:gd name="connsiteY0-3874" fmla="*/ 658877 h 658877"/>
                <a:gd name="connsiteX1-3875" fmla="*/ 219487 w 1151105"/>
                <a:gd name="connsiteY1-3876" fmla="*/ 297188 h 658877"/>
                <a:gd name="connsiteX2-3877" fmla="*/ 293487 w 1151105"/>
                <a:gd name="connsiteY2-3878" fmla="*/ 185989 h 658877"/>
                <a:gd name="connsiteX3-3879" fmla="*/ 564813 w 1151105"/>
                <a:gd name="connsiteY3-3880" fmla="*/ 61963 h 658877"/>
                <a:gd name="connsiteX4-3881" fmla="*/ 474141 w 1151105"/>
                <a:gd name="connsiteY4-3882" fmla="*/ 229555 h 658877"/>
                <a:gd name="connsiteX5-3883" fmla="*/ 623741 w 1151105"/>
                <a:gd name="connsiteY5-3884" fmla="*/ 22739 h 658877"/>
                <a:gd name="connsiteX6-3885" fmla="*/ 746009 w 1151105"/>
                <a:gd name="connsiteY6-3886" fmla="*/ 13040 h 658877"/>
                <a:gd name="connsiteX7-3887" fmla="*/ 740553 w 1151105"/>
                <a:gd name="connsiteY7-3888" fmla="*/ 90030 h 658877"/>
                <a:gd name="connsiteX8-3889" fmla="*/ 743334 w 1151105"/>
                <a:gd name="connsiteY8-3890" fmla="*/ 142387 h 658877"/>
                <a:gd name="connsiteX9-3891" fmla="*/ 804336 w 1151105"/>
                <a:gd name="connsiteY9-3892" fmla="*/ 163728 h 658877"/>
                <a:gd name="connsiteX10-3893" fmla="*/ 828529 w 1151105"/>
                <a:gd name="connsiteY10-3894" fmla="*/ 197926 h 658877"/>
                <a:gd name="connsiteX11-3895" fmla="*/ 870016 w 1151105"/>
                <a:gd name="connsiteY11-3896" fmla="*/ 207366 h 658877"/>
                <a:gd name="connsiteX12-3897" fmla="*/ 1036537 w 1151105"/>
                <a:gd name="connsiteY12-3898" fmla="*/ 160671 h 658877"/>
                <a:gd name="connsiteX13-3899" fmla="*/ 883894 w 1151105"/>
                <a:gd name="connsiteY13-3900" fmla="*/ 272331 h 658877"/>
                <a:gd name="connsiteX14-3901" fmla="*/ 1094726 w 1151105"/>
                <a:gd name="connsiteY14-3902" fmla="*/ 160259 h 658877"/>
                <a:gd name="connsiteX15-3903" fmla="*/ 1151105 w 1151105"/>
                <a:gd name="connsiteY15-3904" fmla="*/ 173350 h 658877"/>
                <a:gd name="connsiteX16-3905" fmla="*/ 1012158 w 1151105"/>
                <a:gd name="connsiteY16-3906" fmla="*/ 395721 h 658877"/>
                <a:gd name="connsiteX17-3907" fmla="*/ 717375 w 1151105"/>
                <a:gd name="connsiteY17-3908" fmla="*/ 278621 h 658877"/>
                <a:gd name="connsiteX18-3909" fmla="*/ 597728 w 1151105"/>
                <a:gd name="connsiteY18-3910" fmla="*/ 229606 h 658877"/>
                <a:gd name="connsiteX19-3911" fmla="*/ 0 w 1151105"/>
                <a:gd name="connsiteY19-3912" fmla="*/ 658877 h 658877"/>
                <a:gd name="connsiteX0-3913" fmla="*/ 0 w 1151105"/>
                <a:gd name="connsiteY0-3914" fmla="*/ 658877 h 658877"/>
                <a:gd name="connsiteX1-3915" fmla="*/ 219487 w 1151105"/>
                <a:gd name="connsiteY1-3916" fmla="*/ 297188 h 658877"/>
                <a:gd name="connsiteX2-3917" fmla="*/ 293487 w 1151105"/>
                <a:gd name="connsiteY2-3918" fmla="*/ 185989 h 658877"/>
                <a:gd name="connsiteX3-3919" fmla="*/ 564813 w 1151105"/>
                <a:gd name="connsiteY3-3920" fmla="*/ 61963 h 658877"/>
                <a:gd name="connsiteX4-3921" fmla="*/ 474141 w 1151105"/>
                <a:gd name="connsiteY4-3922" fmla="*/ 229555 h 658877"/>
                <a:gd name="connsiteX5-3923" fmla="*/ 623741 w 1151105"/>
                <a:gd name="connsiteY5-3924" fmla="*/ 22739 h 658877"/>
                <a:gd name="connsiteX6-3925" fmla="*/ 746009 w 1151105"/>
                <a:gd name="connsiteY6-3926" fmla="*/ 13040 h 658877"/>
                <a:gd name="connsiteX7-3927" fmla="*/ 740553 w 1151105"/>
                <a:gd name="connsiteY7-3928" fmla="*/ 90030 h 658877"/>
                <a:gd name="connsiteX8-3929" fmla="*/ 743334 w 1151105"/>
                <a:gd name="connsiteY8-3930" fmla="*/ 142387 h 658877"/>
                <a:gd name="connsiteX9-3931" fmla="*/ 804336 w 1151105"/>
                <a:gd name="connsiteY9-3932" fmla="*/ 163728 h 658877"/>
                <a:gd name="connsiteX10-3933" fmla="*/ 828529 w 1151105"/>
                <a:gd name="connsiteY10-3934" fmla="*/ 197926 h 658877"/>
                <a:gd name="connsiteX11-3935" fmla="*/ 870016 w 1151105"/>
                <a:gd name="connsiteY11-3936" fmla="*/ 207366 h 658877"/>
                <a:gd name="connsiteX12-3937" fmla="*/ 1036537 w 1151105"/>
                <a:gd name="connsiteY12-3938" fmla="*/ 160671 h 658877"/>
                <a:gd name="connsiteX13-3939" fmla="*/ 883894 w 1151105"/>
                <a:gd name="connsiteY13-3940" fmla="*/ 272331 h 658877"/>
                <a:gd name="connsiteX14-3941" fmla="*/ 1094726 w 1151105"/>
                <a:gd name="connsiteY14-3942" fmla="*/ 160259 h 658877"/>
                <a:gd name="connsiteX15-3943" fmla="*/ 1151105 w 1151105"/>
                <a:gd name="connsiteY15-3944" fmla="*/ 173350 h 658877"/>
                <a:gd name="connsiteX16-3945" fmla="*/ 1012158 w 1151105"/>
                <a:gd name="connsiteY16-3946" fmla="*/ 395721 h 658877"/>
                <a:gd name="connsiteX17-3947" fmla="*/ 310443 w 1151105"/>
                <a:gd name="connsiteY17-3948" fmla="*/ 578262 h 658877"/>
                <a:gd name="connsiteX18-3949" fmla="*/ 597728 w 1151105"/>
                <a:gd name="connsiteY18-3950" fmla="*/ 229606 h 658877"/>
                <a:gd name="connsiteX19-3951" fmla="*/ 0 w 1151105"/>
                <a:gd name="connsiteY19-3952" fmla="*/ 658877 h 658877"/>
                <a:gd name="connsiteX0-3953" fmla="*/ 0 w 1151105"/>
                <a:gd name="connsiteY0-3954" fmla="*/ 658877 h 658877"/>
                <a:gd name="connsiteX1-3955" fmla="*/ 219487 w 1151105"/>
                <a:gd name="connsiteY1-3956" fmla="*/ 297188 h 658877"/>
                <a:gd name="connsiteX2-3957" fmla="*/ 293487 w 1151105"/>
                <a:gd name="connsiteY2-3958" fmla="*/ 185989 h 658877"/>
                <a:gd name="connsiteX3-3959" fmla="*/ 564813 w 1151105"/>
                <a:gd name="connsiteY3-3960" fmla="*/ 61963 h 658877"/>
                <a:gd name="connsiteX4-3961" fmla="*/ 474141 w 1151105"/>
                <a:gd name="connsiteY4-3962" fmla="*/ 229555 h 658877"/>
                <a:gd name="connsiteX5-3963" fmla="*/ 623741 w 1151105"/>
                <a:gd name="connsiteY5-3964" fmla="*/ 22739 h 658877"/>
                <a:gd name="connsiteX6-3965" fmla="*/ 746009 w 1151105"/>
                <a:gd name="connsiteY6-3966" fmla="*/ 13040 h 658877"/>
                <a:gd name="connsiteX7-3967" fmla="*/ 740553 w 1151105"/>
                <a:gd name="connsiteY7-3968" fmla="*/ 90030 h 658877"/>
                <a:gd name="connsiteX8-3969" fmla="*/ 743334 w 1151105"/>
                <a:gd name="connsiteY8-3970" fmla="*/ 142387 h 658877"/>
                <a:gd name="connsiteX9-3971" fmla="*/ 804336 w 1151105"/>
                <a:gd name="connsiteY9-3972" fmla="*/ 163728 h 658877"/>
                <a:gd name="connsiteX10-3973" fmla="*/ 828529 w 1151105"/>
                <a:gd name="connsiteY10-3974" fmla="*/ 197926 h 658877"/>
                <a:gd name="connsiteX11-3975" fmla="*/ 870016 w 1151105"/>
                <a:gd name="connsiteY11-3976" fmla="*/ 207366 h 658877"/>
                <a:gd name="connsiteX12-3977" fmla="*/ 1036537 w 1151105"/>
                <a:gd name="connsiteY12-3978" fmla="*/ 160671 h 658877"/>
                <a:gd name="connsiteX13-3979" fmla="*/ 883894 w 1151105"/>
                <a:gd name="connsiteY13-3980" fmla="*/ 272331 h 658877"/>
                <a:gd name="connsiteX14-3981" fmla="*/ 1094726 w 1151105"/>
                <a:gd name="connsiteY14-3982" fmla="*/ 160259 h 658877"/>
                <a:gd name="connsiteX15-3983" fmla="*/ 1151105 w 1151105"/>
                <a:gd name="connsiteY15-3984" fmla="*/ 173350 h 658877"/>
                <a:gd name="connsiteX16-3985" fmla="*/ 1012158 w 1151105"/>
                <a:gd name="connsiteY16-3986" fmla="*/ 395721 h 658877"/>
                <a:gd name="connsiteX17-3987" fmla="*/ 310443 w 1151105"/>
                <a:gd name="connsiteY17-3988" fmla="*/ 578262 h 658877"/>
                <a:gd name="connsiteX18-3989" fmla="*/ 597728 w 1151105"/>
                <a:gd name="connsiteY18-3990" fmla="*/ 229606 h 658877"/>
                <a:gd name="connsiteX19-3991" fmla="*/ 281580 w 1151105"/>
                <a:gd name="connsiteY19-3992" fmla="*/ 458858 h 658877"/>
                <a:gd name="connsiteX20-3993" fmla="*/ 0 w 1151105"/>
                <a:gd name="connsiteY20-3994" fmla="*/ 658877 h 658877"/>
                <a:gd name="connsiteX0-3995" fmla="*/ 0 w 1151105"/>
                <a:gd name="connsiteY0-3996" fmla="*/ 658877 h 658877"/>
                <a:gd name="connsiteX1-3997" fmla="*/ 219487 w 1151105"/>
                <a:gd name="connsiteY1-3998" fmla="*/ 297188 h 658877"/>
                <a:gd name="connsiteX2-3999" fmla="*/ 293487 w 1151105"/>
                <a:gd name="connsiteY2-4000" fmla="*/ 185989 h 658877"/>
                <a:gd name="connsiteX3-4001" fmla="*/ 564813 w 1151105"/>
                <a:gd name="connsiteY3-4002" fmla="*/ 61963 h 658877"/>
                <a:gd name="connsiteX4-4003" fmla="*/ 474141 w 1151105"/>
                <a:gd name="connsiteY4-4004" fmla="*/ 229555 h 658877"/>
                <a:gd name="connsiteX5-4005" fmla="*/ 623741 w 1151105"/>
                <a:gd name="connsiteY5-4006" fmla="*/ 22739 h 658877"/>
                <a:gd name="connsiteX6-4007" fmla="*/ 746009 w 1151105"/>
                <a:gd name="connsiteY6-4008" fmla="*/ 13040 h 658877"/>
                <a:gd name="connsiteX7-4009" fmla="*/ 740553 w 1151105"/>
                <a:gd name="connsiteY7-4010" fmla="*/ 90030 h 658877"/>
                <a:gd name="connsiteX8-4011" fmla="*/ 743334 w 1151105"/>
                <a:gd name="connsiteY8-4012" fmla="*/ 142387 h 658877"/>
                <a:gd name="connsiteX9-4013" fmla="*/ 804336 w 1151105"/>
                <a:gd name="connsiteY9-4014" fmla="*/ 163728 h 658877"/>
                <a:gd name="connsiteX10-4015" fmla="*/ 828529 w 1151105"/>
                <a:gd name="connsiteY10-4016" fmla="*/ 197926 h 658877"/>
                <a:gd name="connsiteX11-4017" fmla="*/ 870016 w 1151105"/>
                <a:gd name="connsiteY11-4018" fmla="*/ 207366 h 658877"/>
                <a:gd name="connsiteX12-4019" fmla="*/ 1036537 w 1151105"/>
                <a:gd name="connsiteY12-4020" fmla="*/ 160671 h 658877"/>
                <a:gd name="connsiteX13-4021" fmla="*/ 883894 w 1151105"/>
                <a:gd name="connsiteY13-4022" fmla="*/ 272331 h 658877"/>
                <a:gd name="connsiteX14-4023" fmla="*/ 1094726 w 1151105"/>
                <a:gd name="connsiteY14-4024" fmla="*/ 160259 h 658877"/>
                <a:gd name="connsiteX15-4025" fmla="*/ 1151105 w 1151105"/>
                <a:gd name="connsiteY15-4026" fmla="*/ 173350 h 658877"/>
                <a:gd name="connsiteX16-4027" fmla="*/ 1012158 w 1151105"/>
                <a:gd name="connsiteY16-4028" fmla="*/ 395721 h 658877"/>
                <a:gd name="connsiteX17-4029" fmla="*/ 310443 w 1151105"/>
                <a:gd name="connsiteY17-4030" fmla="*/ 578262 h 658877"/>
                <a:gd name="connsiteX18-4031" fmla="*/ 597728 w 1151105"/>
                <a:gd name="connsiteY18-4032" fmla="*/ 229606 h 658877"/>
                <a:gd name="connsiteX19-4033" fmla="*/ 309232 w 1151105"/>
                <a:gd name="connsiteY19-4034" fmla="*/ 575563 h 658877"/>
                <a:gd name="connsiteX20-4035" fmla="*/ 0 w 1151105"/>
                <a:gd name="connsiteY20-4036" fmla="*/ 658877 h 658877"/>
                <a:gd name="connsiteX0-4037" fmla="*/ 0 w 1151105"/>
                <a:gd name="connsiteY0-4038" fmla="*/ 658877 h 658877"/>
                <a:gd name="connsiteX1-4039" fmla="*/ 219487 w 1151105"/>
                <a:gd name="connsiteY1-4040" fmla="*/ 297188 h 658877"/>
                <a:gd name="connsiteX2-4041" fmla="*/ 293487 w 1151105"/>
                <a:gd name="connsiteY2-4042" fmla="*/ 185989 h 658877"/>
                <a:gd name="connsiteX3-4043" fmla="*/ 564813 w 1151105"/>
                <a:gd name="connsiteY3-4044" fmla="*/ 61963 h 658877"/>
                <a:gd name="connsiteX4-4045" fmla="*/ 474141 w 1151105"/>
                <a:gd name="connsiteY4-4046" fmla="*/ 229555 h 658877"/>
                <a:gd name="connsiteX5-4047" fmla="*/ 623741 w 1151105"/>
                <a:gd name="connsiteY5-4048" fmla="*/ 22739 h 658877"/>
                <a:gd name="connsiteX6-4049" fmla="*/ 746009 w 1151105"/>
                <a:gd name="connsiteY6-4050" fmla="*/ 13040 h 658877"/>
                <a:gd name="connsiteX7-4051" fmla="*/ 740553 w 1151105"/>
                <a:gd name="connsiteY7-4052" fmla="*/ 90030 h 658877"/>
                <a:gd name="connsiteX8-4053" fmla="*/ 743334 w 1151105"/>
                <a:gd name="connsiteY8-4054" fmla="*/ 142387 h 658877"/>
                <a:gd name="connsiteX9-4055" fmla="*/ 804336 w 1151105"/>
                <a:gd name="connsiteY9-4056" fmla="*/ 163728 h 658877"/>
                <a:gd name="connsiteX10-4057" fmla="*/ 828529 w 1151105"/>
                <a:gd name="connsiteY10-4058" fmla="*/ 197926 h 658877"/>
                <a:gd name="connsiteX11-4059" fmla="*/ 870016 w 1151105"/>
                <a:gd name="connsiteY11-4060" fmla="*/ 207366 h 658877"/>
                <a:gd name="connsiteX12-4061" fmla="*/ 1036537 w 1151105"/>
                <a:gd name="connsiteY12-4062" fmla="*/ 160671 h 658877"/>
                <a:gd name="connsiteX13-4063" fmla="*/ 883894 w 1151105"/>
                <a:gd name="connsiteY13-4064" fmla="*/ 272331 h 658877"/>
                <a:gd name="connsiteX14-4065" fmla="*/ 1094726 w 1151105"/>
                <a:gd name="connsiteY14-4066" fmla="*/ 160259 h 658877"/>
                <a:gd name="connsiteX15-4067" fmla="*/ 1151105 w 1151105"/>
                <a:gd name="connsiteY15-4068" fmla="*/ 173350 h 658877"/>
                <a:gd name="connsiteX16-4069" fmla="*/ 1012158 w 1151105"/>
                <a:gd name="connsiteY16-4070" fmla="*/ 395721 h 658877"/>
                <a:gd name="connsiteX17-4071" fmla="*/ 310443 w 1151105"/>
                <a:gd name="connsiteY17-4072" fmla="*/ 578262 h 658877"/>
                <a:gd name="connsiteX18-4073" fmla="*/ 597728 w 1151105"/>
                <a:gd name="connsiteY18-4074" fmla="*/ 229606 h 658877"/>
                <a:gd name="connsiteX19-4075" fmla="*/ 309232 w 1151105"/>
                <a:gd name="connsiteY19-4076" fmla="*/ 575563 h 658877"/>
                <a:gd name="connsiteX20-4077" fmla="*/ 0 w 1151105"/>
                <a:gd name="connsiteY20-4078" fmla="*/ 658877 h 658877"/>
                <a:gd name="connsiteX0-4079" fmla="*/ 0 w 1151105"/>
                <a:gd name="connsiteY0-4080" fmla="*/ 658877 h 658877"/>
                <a:gd name="connsiteX1-4081" fmla="*/ 219487 w 1151105"/>
                <a:gd name="connsiteY1-4082" fmla="*/ 297188 h 658877"/>
                <a:gd name="connsiteX2-4083" fmla="*/ 293487 w 1151105"/>
                <a:gd name="connsiteY2-4084" fmla="*/ 185989 h 658877"/>
                <a:gd name="connsiteX3-4085" fmla="*/ 564813 w 1151105"/>
                <a:gd name="connsiteY3-4086" fmla="*/ 61963 h 658877"/>
                <a:gd name="connsiteX4-4087" fmla="*/ 474141 w 1151105"/>
                <a:gd name="connsiteY4-4088" fmla="*/ 229555 h 658877"/>
                <a:gd name="connsiteX5-4089" fmla="*/ 623741 w 1151105"/>
                <a:gd name="connsiteY5-4090" fmla="*/ 22739 h 658877"/>
                <a:gd name="connsiteX6-4091" fmla="*/ 746009 w 1151105"/>
                <a:gd name="connsiteY6-4092" fmla="*/ 13040 h 658877"/>
                <a:gd name="connsiteX7-4093" fmla="*/ 740553 w 1151105"/>
                <a:gd name="connsiteY7-4094" fmla="*/ 90030 h 658877"/>
                <a:gd name="connsiteX8-4095" fmla="*/ 743334 w 1151105"/>
                <a:gd name="connsiteY8-4096" fmla="*/ 142387 h 658877"/>
                <a:gd name="connsiteX9-4097" fmla="*/ 804336 w 1151105"/>
                <a:gd name="connsiteY9-4098" fmla="*/ 163728 h 658877"/>
                <a:gd name="connsiteX10-4099" fmla="*/ 828529 w 1151105"/>
                <a:gd name="connsiteY10-4100" fmla="*/ 197926 h 658877"/>
                <a:gd name="connsiteX11-4101" fmla="*/ 870016 w 1151105"/>
                <a:gd name="connsiteY11-4102" fmla="*/ 207366 h 658877"/>
                <a:gd name="connsiteX12-4103" fmla="*/ 1036537 w 1151105"/>
                <a:gd name="connsiteY12-4104" fmla="*/ 160671 h 658877"/>
                <a:gd name="connsiteX13-4105" fmla="*/ 883894 w 1151105"/>
                <a:gd name="connsiteY13-4106" fmla="*/ 272331 h 658877"/>
                <a:gd name="connsiteX14-4107" fmla="*/ 1094726 w 1151105"/>
                <a:gd name="connsiteY14-4108" fmla="*/ 160259 h 658877"/>
                <a:gd name="connsiteX15-4109" fmla="*/ 1151105 w 1151105"/>
                <a:gd name="connsiteY15-4110" fmla="*/ 173350 h 658877"/>
                <a:gd name="connsiteX16-4111" fmla="*/ 1012158 w 1151105"/>
                <a:gd name="connsiteY16-4112" fmla="*/ 395721 h 658877"/>
                <a:gd name="connsiteX17-4113" fmla="*/ 310443 w 1151105"/>
                <a:gd name="connsiteY17-4114" fmla="*/ 578262 h 658877"/>
                <a:gd name="connsiteX18-4115" fmla="*/ 597728 w 1151105"/>
                <a:gd name="connsiteY18-4116" fmla="*/ 229606 h 658877"/>
                <a:gd name="connsiteX19-4117" fmla="*/ 484720 w 1151105"/>
                <a:gd name="connsiteY19-4118" fmla="*/ 330348 h 658877"/>
                <a:gd name="connsiteX20-4119" fmla="*/ 309232 w 1151105"/>
                <a:gd name="connsiteY20-4120" fmla="*/ 575563 h 658877"/>
                <a:gd name="connsiteX21" fmla="*/ 0 w 1151105"/>
                <a:gd name="connsiteY21" fmla="*/ 658877 h 658877"/>
                <a:gd name="connsiteX0-4121" fmla="*/ 0 w 1151105"/>
                <a:gd name="connsiteY0-4122" fmla="*/ 658877 h 658877"/>
                <a:gd name="connsiteX1-4123" fmla="*/ 219487 w 1151105"/>
                <a:gd name="connsiteY1-4124" fmla="*/ 297188 h 658877"/>
                <a:gd name="connsiteX2-4125" fmla="*/ 293487 w 1151105"/>
                <a:gd name="connsiteY2-4126" fmla="*/ 185989 h 658877"/>
                <a:gd name="connsiteX3-4127" fmla="*/ 564813 w 1151105"/>
                <a:gd name="connsiteY3-4128" fmla="*/ 61963 h 658877"/>
                <a:gd name="connsiteX4-4129" fmla="*/ 474141 w 1151105"/>
                <a:gd name="connsiteY4-4130" fmla="*/ 229555 h 658877"/>
                <a:gd name="connsiteX5-4131" fmla="*/ 623741 w 1151105"/>
                <a:gd name="connsiteY5-4132" fmla="*/ 22739 h 658877"/>
                <a:gd name="connsiteX6-4133" fmla="*/ 746009 w 1151105"/>
                <a:gd name="connsiteY6-4134" fmla="*/ 13040 h 658877"/>
                <a:gd name="connsiteX7-4135" fmla="*/ 740553 w 1151105"/>
                <a:gd name="connsiteY7-4136" fmla="*/ 90030 h 658877"/>
                <a:gd name="connsiteX8-4137" fmla="*/ 743334 w 1151105"/>
                <a:gd name="connsiteY8-4138" fmla="*/ 142387 h 658877"/>
                <a:gd name="connsiteX9-4139" fmla="*/ 804336 w 1151105"/>
                <a:gd name="connsiteY9-4140" fmla="*/ 163728 h 658877"/>
                <a:gd name="connsiteX10-4141" fmla="*/ 828529 w 1151105"/>
                <a:gd name="connsiteY10-4142" fmla="*/ 197926 h 658877"/>
                <a:gd name="connsiteX11-4143" fmla="*/ 870016 w 1151105"/>
                <a:gd name="connsiteY11-4144" fmla="*/ 207366 h 658877"/>
                <a:gd name="connsiteX12-4145" fmla="*/ 1036537 w 1151105"/>
                <a:gd name="connsiteY12-4146" fmla="*/ 160671 h 658877"/>
                <a:gd name="connsiteX13-4147" fmla="*/ 883894 w 1151105"/>
                <a:gd name="connsiteY13-4148" fmla="*/ 272331 h 658877"/>
                <a:gd name="connsiteX14-4149" fmla="*/ 1094726 w 1151105"/>
                <a:gd name="connsiteY14-4150" fmla="*/ 160259 h 658877"/>
                <a:gd name="connsiteX15-4151" fmla="*/ 1151105 w 1151105"/>
                <a:gd name="connsiteY15-4152" fmla="*/ 173350 h 658877"/>
                <a:gd name="connsiteX16-4153" fmla="*/ 1012158 w 1151105"/>
                <a:gd name="connsiteY16-4154" fmla="*/ 395721 h 658877"/>
                <a:gd name="connsiteX17-4155" fmla="*/ 310443 w 1151105"/>
                <a:gd name="connsiteY17-4156" fmla="*/ 578262 h 658877"/>
                <a:gd name="connsiteX18-4157" fmla="*/ 597728 w 1151105"/>
                <a:gd name="connsiteY18-4158" fmla="*/ 229606 h 658877"/>
                <a:gd name="connsiteX19-4159" fmla="*/ 484720 w 1151105"/>
                <a:gd name="connsiteY19-4160" fmla="*/ 330348 h 658877"/>
                <a:gd name="connsiteX20-4161" fmla="*/ 309232 w 1151105"/>
                <a:gd name="connsiteY20-4162" fmla="*/ 575563 h 658877"/>
                <a:gd name="connsiteX21-4163" fmla="*/ 0 w 1151105"/>
                <a:gd name="connsiteY21-4164" fmla="*/ 658877 h 658877"/>
                <a:gd name="connsiteX0-4165" fmla="*/ 0 w 1151105"/>
                <a:gd name="connsiteY0-4166" fmla="*/ 658877 h 658877"/>
                <a:gd name="connsiteX1-4167" fmla="*/ 219487 w 1151105"/>
                <a:gd name="connsiteY1-4168" fmla="*/ 297188 h 658877"/>
                <a:gd name="connsiteX2-4169" fmla="*/ 293487 w 1151105"/>
                <a:gd name="connsiteY2-4170" fmla="*/ 185989 h 658877"/>
                <a:gd name="connsiteX3-4171" fmla="*/ 564813 w 1151105"/>
                <a:gd name="connsiteY3-4172" fmla="*/ 61963 h 658877"/>
                <a:gd name="connsiteX4-4173" fmla="*/ 474141 w 1151105"/>
                <a:gd name="connsiteY4-4174" fmla="*/ 229555 h 658877"/>
                <a:gd name="connsiteX5-4175" fmla="*/ 623741 w 1151105"/>
                <a:gd name="connsiteY5-4176" fmla="*/ 22739 h 658877"/>
                <a:gd name="connsiteX6-4177" fmla="*/ 746009 w 1151105"/>
                <a:gd name="connsiteY6-4178" fmla="*/ 13040 h 658877"/>
                <a:gd name="connsiteX7-4179" fmla="*/ 740553 w 1151105"/>
                <a:gd name="connsiteY7-4180" fmla="*/ 90030 h 658877"/>
                <a:gd name="connsiteX8-4181" fmla="*/ 743334 w 1151105"/>
                <a:gd name="connsiteY8-4182" fmla="*/ 142387 h 658877"/>
                <a:gd name="connsiteX9-4183" fmla="*/ 804336 w 1151105"/>
                <a:gd name="connsiteY9-4184" fmla="*/ 163728 h 658877"/>
                <a:gd name="connsiteX10-4185" fmla="*/ 828529 w 1151105"/>
                <a:gd name="connsiteY10-4186" fmla="*/ 197926 h 658877"/>
                <a:gd name="connsiteX11-4187" fmla="*/ 870016 w 1151105"/>
                <a:gd name="connsiteY11-4188" fmla="*/ 207366 h 658877"/>
                <a:gd name="connsiteX12-4189" fmla="*/ 1036537 w 1151105"/>
                <a:gd name="connsiteY12-4190" fmla="*/ 160671 h 658877"/>
                <a:gd name="connsiteX13-4191" fmla="*/ 883894 w 1151105"/>
                <a:gd name="connsiteY13-4192" fmla="*/ 272331 h 658877"/>
                <a:gd name="connsiteX14-4193" fmla="*/ 1094726 w 1151105"/>
                <a:gd name="connsiteY14-4194" fmla="*/ 160259 h 658877"/>
                <a:gd name="connsiteX15-4195" fmla="*/ 1151105 w 1151105"/>
                <a:gd name="connsiteY15-4196" fmla="*/ 173350 h 658877"/>
                <a:gd name="connsiteX16-4197" fmla="*/ 1012158 w 1151105"/>
                <a:gd name="connsiteY16-4198" fmla="*/ 395721 h 658877"/>
                <a:gd name="connsiteX17-4199" fmla="*/ 310443 w 1151105"/>
                <a:gd name="connsiteY17-4200" fmla="*/ 578262 h 658877"/>
                <a:gd name="connsiteX18-4201" fmla="*/ 597728 w 1151105"/>
                <a:gd name="connsiteY18-4202" fmla="*/ 229606 h 658877"/>
                <a:gd name="connsiteX19-4203" fmla="*/ 484720 w 1151105"/>
                <a:gd name="connsiteY19-4204" fmla="*/ 330348 h 658877"/>
                <a:gd name="connsiteX20-4205" fmla="*/ 308242 w 1151105"/>
                <a:gd name="connsiteY20-4206" fmla="*/ 578866 h 658877"/>
                <a:gd name="connsiteX21-4207" fmla="*/ 0 w 1151105"/>
                <a:gd name="connsiteY21-4208" fmla="*/ 658877 h 658877"/>
                <a:gd name="connsiteX0-4209" fmla="*/ 0 w 1151105"/>
                <a:gd name="connsiteY0-4210" fmla="*/ 658877 h 658877"/>
                <a:gd name="connsiteX1-4211" fmla="*/ 219487 w 1151105"/>
                <a:gd name="connsiteY1-4212" fmla="*/ 297188 h 658877"/>
                <a:gd name="connsiteX2-4213" fmla="*/ 293487 w 1151105"/>
                <a:gd name="connsiteY2-4214" fmla="*/ 185989 h 658877"/>
                <a:gd name="connsiteX3-4215" fmla="*/ 564813 w 1151105"/>
                <a:gd name="connsiteY3-4216" fmla="*/ 61963 h 658877"/>
                <a:gd name="connsiteX4-4217" fmla="*/ 474141 w 1151105"/>
                <a:gd name="connsiteY4-4218" fmla="*/ 229555 h 658877"/>
                <a:gd name="connsiteX5-4219" fmla="*/ 623741 w 1151105"/>
                <a:gd name="connsiteY5-4220" fmla="*/ 22739 h 658877"/>
                <a:gd name="connsiteX6-4221" fmla="*/ 746009 w 1151105"/>
                <a:gd name="connsiteY6-4222" fmla="*/ 13040 h 658877"/>
                <a:gd name="connsiteX7-4223" fmla="*/ 740553 w 1151105"/>
                <a:gd name="connsiteY7-4224" fmla="*/ 90030 h 658877"/>
                <a:gd name="connsiteX8-4225" fmla="*/ 743334 w 1151105"/>
                <a:gd name="connsiteY8-4226" fmla="*/ 142387 h 658877"/>
                <a:gd name="connsiteX9-4227" fmla="*/ 804336 w 1151105"/>
                <a:gd name="connsiteY9-4228" fmla="*/ 163728 h 658877"/>
                <a:gd name="connsiteX10-4229" fmla="*/ 828529 w 1151105"/>
                <a:gd name="connsiteY10-4230" fmla="*/ 197926 h 658877"/>
                <a:gd name="connsiteX11-4231" fmla="*/ 870016 w 1151105"/>
                <a:gd name="connsiteY11-4232" fmla="*/ 207366 h 658877"/>
                <a:gd name="connsiteX12-4233" fmla="*/ 1036537 w 1151105"/>
                <a:gd name="connsiteY12-4234" fmla="*/ 160671 h 658877"/>
                <a:gd name="connsiteX13-4235" fmla="*/ 883894 w 1151105"/>
                <a:gd name="connsiteY13-4236" fmla="*/ 272331 h 658877"/>
                <a:gd name="connsiteX14-4237" fmla="*/ 1094726 w 1151105"/>
                <a:gd name="connsiteY14-4238" fmla="*/ 160259 h 658877"/>
                <a:gd name="connsiteX15-4239" fmla="*/ 1151105 w 1151105"/>
                <a:gd name="connsiteY15-4240" fmla="*/ 173350 h 658877"/>
                <a:gd name="connsiteX16-4241" fmla="*/ 1012158 w 1151105"/>
                <a:gd name="connsiteY16-4242" fmla="*/ 395721 h 658877"/>
                <a:gd name="connsiteX17-4243" fmla="*/ 310443 w 1151105"/>
                <a:gd name="connsiteY17-4244" fmla="*/ 578262 h 658877"/>
                <a:gd name="connsiteX18-4245" fmla="*/ 597728 w 1151105"/>
                <a:gd name="connsiteY18-4246" fmla="*/ 229606 h 658877"/>
                <a:gd name="connsiteX19-4247" fmla="*/ 484720 w 1151105"/>
                <a:gd name="connsiteY19-4248" fmla="*/ 330348 h 658877"/>
                <a:gd name="connsiteX20-4249" fmla="*/ 322660 w 1151105"/>
                <a:gd name="connsiteY20-4250" fmla="*/ 577940 h 658877"/>
                <a:gd name="connsiteX21-4251" fmla="*/ 0 w 1151105"/>
                <a:gd name="connsiteY21-4252" fmla="*/ 658877 h 658877"/>
                <a:gd name="connsiteX0-4253" fmla="*/ 0 w 1151105"/>
                <a:gd name="connsiteY0-4254" fmla="*/ 658877 h 658877"/>
                <a:gd name="connsiteX1-4255" fmla="*/ 219487 w 1151105"/>
                <a:gd name="connsiteY1-4256" fmla="*/ 297188 h 658877"/>
                <a:gd name="connsiteX2-4257" fmla="*/ 293487 w 1151105"/>
                <a:gd name="connsiteY2-4258" fmla="*/ 185989 h 658877"/>
                <a:gd name="connsiteX3-4259" fmla="*/ 564813 w 1151105"/>
                <a:gd name="connsiteY3-4260" fmla="*/ 61963 h 658877"/>
                <a:gd name="connsiteX4-4261" fmla="*/ 474141 w 1151105"/>
                <a:gd name="connsiteY4-4262" fmla="*/ 229555 h 658877"/>
                <a:gd name="connsiteX5-4263" fmla="*/ 623741 w 1151105"/>
                <a:gd name="connsiteY5-4264" fmla="*/ 22739 h 658877"/>
                <a:gd name="connsiteX6-4265" fmla="*/ 746009 w 1151105"/>
                <a:gd name="connsiteY6-4266" fmla="*/ 13040 h 658877"/>
                <a:gd name="connsiteX7-4267" fmla="*/ 740553 w 1151105"/>
                <a:gd name="connsiteY7-4268" fmla="*/ 90030 h 658877"/>
                <a:gd name="connsiteX8-4269" fmla="*/ 743334 w 1151105"/>
                <a:gd name="connsiteY8-4270" fmla="*/ 142387 h 658877"/>
                <a:gd name="connsiteX9-4271" fmla="*/ 804336 w 1151105"/>
                <a:gd name="connsiteY9-4272" fmla="*/ 163728 h 658877"/>
                <a:gd name="connsiteX10-4273" fmla="*/ 828529 w 1151105"/>
                <a:gd name="connsiteY10-4274" fmla="*/ 197926 h 658877"/>
                <a:gd name="connsiteX11-4275" fmla="*/ 870016 w 1151105"/>
                <a:gd name="connsiteY11-4276" fmla="*/ 207366 h 658877"/>
                <a:gd name="connsiteX12-4277" fmla="*/ 1036537 w 1151105"/>
                <a:gd name="connsiteY12-4278" fmla="*/ 160671 h 658877"/>
                <a:gd name="connsiteX13-4279" fmla="*/ 883894 w 1151105"/>
                <a:gd name="connsiteY13-4280" fmla="*/ 272331 h 658877"/>
                <a:gd name="connsiteX14-4281" fmla="*/ 1094726 w 1151105"/>
                <a:gd name="connsiteY14-4282" fmla="*/ 160259 h 658877"/>
                <a:gd name="connsiteX15-4283" fmla="*/ 1151105 w 1151105"/>
                <a:gd name="connsiteY15-4284" fmla="*/ 173350 h 658877"/>
                <a:gd name="connsiteX16-4285" fmla="*/ 1012158 w 1151105"/>
                <a:gd name="connsiteY16-4286" fmla="*/ 395721 h 658877"/>
                <a:gd name="connsiteX17-4287" fmla="*/ 310443 w 1151105"/>
                <a:gd name="connsiteY17-4288" fmla="*/ 578262 h 658877"/>
                <a:gd name="connsiteX18-4289" fmla="*/ 597728 w 1151105"/>
                <a:gd name="connsiteY18-4290" fmla="*/ 229606 h 658877"/>
                <a:gd name="connsiteX19-4291" fmla="*/ 484720 w 1151105"/>
                <a:gd name="connsiteY19-4292" fmla="*/ 330348 h 658877"/>
                <a:gd name="connsiteX20-4293" fmla="*/ 283692 w 1151105"/>
                <a:gd name="connsiteY20-4294" fmla="*/ 546194 h 658877"/>
                <a:gd name="connsiteX21-4295" fmla="*/ 0 w 1151105"/>
                <a:gd name="connsiteY21-4296" fmla="*/ 658877 h 658877"/>
                <a:gd name="connsiteX0-4297" fmla="*/ 0 w 1151105"/>
                <a:gd name="connsiteY0-4298" fmla="*/ 658877 h 658877"/>
                <a:gd name="connsiteX1-4299" fmla="*/ 219487 w 1151105"/>
                <a:gd name="connsiteY1-4300" fmla="*/ 297188 h 658877"/>
                <a:gd name="connsiteX2-4301" fmla="*/ 293487 w 1151105"/>
                <a:gd name="connsiteY2-4302" fmla="*/ 185989 h 658877"/>
                <a:gd name="connsiteX3-4303" fmla="*/ 564813 w 1151105"/>
                <a:gd name="connsiteY3-4304" fmla="*/ 61963 h 658877"/>
                <a:gd name="connsiteX4-4305" fmla="*/ 474141 w 1151105"/>
                <a:gd name="connsiteY4-4306" fmla="*/ 229555 h 658877"/>
                <a:gd name="connsiteX5-4307" fmla="*/ 623741 w 1151105"/>
                <a:gd name="connsiteY5-4308" fmla="*/ 22739 h 658877"/>
                <a:gd name="connsiteX6-4309" fmla="*/ 746009 w 1151105"/>
                <a:gd name="connsiteY6-4310" fmla="*/ 13040 h 658877"/>
                <a:gd name="connsiteX7-4311" fmla="*/ 740553 w 1151105"/>
                <a:gd name="connsiteY7-4312" fmla="*/ 90030 h 658877"/>
                <a:gd name="connsiteX8-4313" fmla="*/ 743334 w 1151105"/>
                <a:gd name="connsiteY8-4314" fmla="*/ 142387 h 658877"/>
                <a:gd name="connsiteX9-4315" fmla="*/ 804336 w 1151105"/>
                <a:gd name="connsiteY9-4316" fmla="*/ 163728 h 658877"/>
                <a:gd name="connsiteX10-4317" fmla="*/ 828529 w 1151105"/>
                <a:gd name="connsiteY10-4318" fmla="*/ 197926 h 658877"/>
                <a:gd name="connsiteX11-4319" fmla="*/ 870016 w 1151105"/>
                <a:gd name="connsiteY11-4320" fmla="*/ 207366 h 658877"/>
                <a:gd name="connsiteX12-4321" fmla="*/ 1036537 w 1151105"/>
                <a:gd name="connsiteY12-4322" fmla="*/ 160671 h 658877"/>
                <a:gd name="connsiteX13-4323" fmla="*/ 883894 w 1151105"/>
                <a:gd name="connsiteY13-4324" fmla="*/ 272331 h 658877"/>
                <a:gd name="connsiteX14-4325" fmla="*/ 1094726 w 1151105"/>
                <a:gd name="connsiteY14-4326" fmla="*/ 160259 h 658877"/>
                <a:gd name="connsiteX15-4327" fmla="*/ 1151105 w 1151105"/>
                <a:gd name="connsiteY15-4328" fmla="*/ 173350 h 658877"/>
                <a:gd name="connsiteX16-4329" fmla="*/ 1012158 w 1151105"/>
                <a:gd name="connsiteY16-4330" fmla="*/ 395721 h 658877"/>
                <a:gd name="connsiteX17-4331" fmla="*/ 310443 w 1151105"/>
                <a:gd name="connsiteY17-4332" fmla="*/ 578262 h 658877"/>
                <a:gd name="connsiteX18-4333" fmla="*/ 597728 w 1151105"/>
                <a:gd name="connsiteY18-4334" fmla="*/ 229606 h 658877"/>
                <a:gd name="connsiteX19-4335" fmla="*/ 484720 w 1151105"/>
                <a:gd name="connsiteY19-4336" fmla="*/ 330348 h 658877"/>
                <a:gd name="connsiteX20-4337" fmla="*/ 317158 w 1151105"/>
                <a:gd name="connsiteY20-4338" fmla="*/ 579451 h 658877"/>
                <a:gd name="connsiteX21-4339" fmla="*/ 0 w 1151105"/>
                <a:gd name="connsiteY21-4340" fmla="*/ 658877 h 658877"/>
                <a:gd name="connsiteX0-4341" fmla="*/ 0 w 1151105"/>
                <a:gd name="connsiteY0-4342" fmla="*/ 658877 h 658877"/>
                <a:gd name="connsiteX1-4343" fmla="*/ 219487 w 1151105"/>
                <a:gd name="connsiteY1-4344" fmla="*/ 297188 h 658877"/>
                <a:gd name="connsiteX2-4345" fmla="*/ 293487 w 1151105"/>
                <a:gd name="connsiteY2-4346" fmla="*/ 185989 h 658877"/>
                <a:gd name="connsiteX3-4347" fmla="*/ 564813 w 1151105"/>
                <a:gd name="connsiteY3-4348" fmla="*/ 61963 h 658877"/>
                <a:gd name="connsiteX4-4349" fmla="*/ 474141 w 1151105"/>
                <a:gd name="connsiteY4-4350" fmla="*/ 229555 h 658877"/>
                <a:gd name="connsiteX5-4351" fmla="*/ 623741 w 1151105"/>
                <a:gd name="connsiteY5-4352" fmla="*/ 22739 h 658877"/>
                <a:gd name="connsiteX6-4353" fmla="*/ 746009 w 1151105"/>
                <a:gd name="connsiteY6-4354" fmla="*/ 13040 h 658877"/>
                <a:gd name="connsiteX7-4355" fmla="*/ 740553 w 1151105"/>
                <a:gd name="connsiteY7-4356" fmla="*/ 90030 h 658877"/>
                <a:gd name="connsiteX8-4357" fmla="*/ 743334 w 1151105"/>
                <a:gd name="connsiteY8-4358" fmla="*/ 142387 h 658877"/>
                <a:gd name="connsiteX9-4359" fmla="*/ 804336 w 1151105"/>
                <a:gd name="connsiteY9-4360" fmla="*/ 163728 h 658877"/>
                <a:gd name="connsiteX10-4361" fmla="*/ 828529 w 1151105"/>
                <a:gd name="connsiteY10-4362" fmla="*/ 197926 h 658877"/>
                <a:gd name="connsiteX11-4363" fmla="*/ 870016 w 1151105"/>
                <a:gd name="connsiteY11-4364" fmla="*/ 207366 h 658877"/>
                <a:gd name="connsiteX12-4365" fmla="*/ 1036537 w 1151105"/>
                <a:gd name="connsiteY12-4366" fmla="*/ 160671 h 658877"/>
                <a:gd name="connsiteX13-4367" fmla="*/ 883894 w 1151105"/>
                <a:gd name="connsiteY13-4368" fmla="*/ 272331 h 658877"/>
                <a:gd name="connsiteX14-4369" fmla="*/ 1094726 w 1151105"/>
                <a:gd name="connsiteY14-4370" fmla="*/ 160259 h 658877"/>
                <a:gd name="connsiteX15-4371" fmla="*/ 1151105 w 1151105"/>
                <a:gd name="connsiteY15-4372" fmla="*/ 173350 h 658877"/>
                <a:gd name="connsiteX16-4373" fmla="*/ 1012158 w 1151105"/>
                <a:gd name="connsiteY16-4374" fmla="*/ 395721 h 658877"/>
                <a:gd name="connsiteX17-4375" fmla="*/ 310443 w 1151105"/>
                <a:gd name="connsiteY17-4376" fmla="*/ 578262 h 658877"/>
                <a:gd name="connsiteX18-4377" fmla="*/ 597728 w 1151105"/>
                <a:gd name="connsiteY18-4378" fmla="*/ 229606 h 658877"/>
                <a:gd name="connsiteX19-4379" fmla="*/ 484720 w 1151105"/>
                <a:gd name="connsiteY19-4380" fmla="*/ 330348 h 658877"/>
                <a:gd name="connsiteX20-4381" fmla="*/ 266423 w 1151105"/>
                <a:gd name="connsiteY20-4382" fmla="*/ 590344 h 658877"/>
                <a:gd name="connsiteX21-4383" fmla="*/ 0 w 1151105"/>
                <a:gd name="connsiteY21-4384" fmla="*/ 658877 h 658877"/>
                <a:gd name="connsiteX0-4385" fmla="*/ 0 w 1151105"/>
                <a:gd name="connsiteY0-4386" fmla="*/ 658877 h 658877"/>
                <a:gd name="connsiteX1-4387" fmla="*/ 219487 w 1151105"/>
                <a:gd name="connsiteY1-4388" fmla="*/ 297188 h 658877"/>
                <a:gd name="connsiteX2-4389" fmla="*/ 293487 w 1151105"/>
                <a:gd name="connsiteY2-4390" fmla="*/ 185989 h 658877"/>
                <a:gd name="connsiteX3-4391" fmla="*/ 564813 w 1151105"/>
                <a:gd name="connsiteY3-4392" fmla="*/ 61963 h 658877"/>
                <a:gd name="connsiteX4-4393" fmla="*/ 474141 w 1151105"/>
                <a:gd name="connsiteY4-4394" fmla="*/ 229555 h 658877"/>
                <a:gd name="connsiteX5-4395" fmla="*/ 623741 w 1151105"/>
                <a:gd name="connsiteY5-4396" fmla="*/ 22739 h 658877"/>
                <a:gd name="connsiteX6-4397" fmla="*/ 746009 w 1151105"/>
                <a:gd name="connsiteY6-4398" fmla="*/ 13040 h 658877"/>
                <a:gd name="connsiteX7-4399" fmla="*/ 740553 w 1151105"/>
                <a:gd name="connsiteY7-4400" fmla="*/ 90030 h 658877"/>
                <a:gd name="connsiteX8-4401" fmla="*/ 743334 w 1151105"/>
                <a:gd name="connsiteY8-4402" fmla="*/ 142387 h 658877"/>
                <a:gd name="connsiteX9-4403" fmla="*/ 804336 w 1151105"/>
                <a:gd name="connsiteY9-4404" fmla="*/ 163728 h 658877"/>
                <a:gd name="connsiteX10-4405" fmla="*/ 828529 w 1151105"/>
                <a:gd name="connsiteY10-4406" fmla="*/ 197926 h 658877"/>
                <a:gd name="connsiteX11-4407" fmla="*/ 870016 w 1151105"/>
                <a:gd name="connsiteY11-4408" fmla="*/ 207366 h 658877"/>
                <a:gd name="connsiteX12-4409" fmla="*/ 1036537 w 1151105"/>
                <a:gd name="connsiteY12-4410" fmla="*/ 160671 h 658877"/>
                <a:gd name="connsiteX13-4411" fmla="*/ 883894 w 1151105"/>
                <a:gd name="connsiteY13-4412" fmla="*/ 272331 h 658877"/>
                <a:gd name="connsiteX14-4413" fmla="*/ 1094726 w 1151105"/>
                <a:gd name="connsiteY14-4414" fmla="*/ 160259 h 658877"/>
                <a:gd name="connsiteX15-4415" fmla="*/ 1151105 w 1151105"/>
                <a:gd name="connsiteY15-4416" fmla="*/ 173350 h 658877"/>
                <a:gd name="connsiteX16-4417" fmla="*/ 1012158 w 1151105"/>
                <a:gd name="connsiteY16-4418" fmla="*/ 395721 h 658877"/>
                <a:gd name="connsiteX17-4419" fmla="*/ 310443 w 1151105"/>
                <a:gd name="connsiteY17-4420" fmla="*/ 578262 h 658877"/>
                <a:gd name="connsiteX18-4421" fmla="*/ 597728 w 1151105"/>
                <a:gd name="connsiteY18-4422" fmla="*/ 229606 h 658877"/>
                <a:gd name="connsiteX19-4423" fmla="*/ 484720 w 1151105"/>
                <a:gd name="connsiteY19-4424" fmla="*/ 330348 h 658877"/>
                <a:gd name="connsiteX20-4425" fmla="*/ 314735 w 1151105"/>
                <a:gd name="connsiteY20-4426" fmla="*/ 574053 h 658877"/>
                <a:gd name="connsiteX21-4427" fmla="*/ 266423 w 1151105"/>
                <a:gd name="connsiteY21-4428" fmla="*/ 590344 h 658877"/>
                <a:gd name="connsiteX22" fmla="*/ 0 w 1151105"/>
                <a:gd name="connsiteY22" fmla="*/ 658877 h 658877"/>
                <a:gd name="connsiteX0-4429" fmla="*/ 0 w 1151105"/>
                <a:gd name="connsiteY0-4430" fmla="*/ 658877 h 658877"/>
                <a:gd name="connsiteX1-4431" fmla="*/ 219487 w 1151105"/>
                <a:gd name="connsiteY1-4432" fmla="*/ 297188 h 658877"/>
                <a:gd name="connsiteX2-4433" fmla="*/ 293487 w 1151105"/>
                <a:gd name="connsiteY2-4434" fmla="*/ 185989 h 658877"/>
                <a:gd name="connsiteX3-4435" fmla="*/ 564813 w 1151105"/>
                <a:gd name="connsiteY3-4436" fmla="*/ 61963 h 658877"/>
                <a:gd name="connsiteX4-4437" fmla="*/ 474141 w 1151105"/>
                <a:gd name="connsiteY4-4438" fmla="*/ 229555 h 658877"/>
                <a:gd name="connsiteX5-4439" fmla="*/ 623741 w 1151105"/>
                <a:gd name="connsiteY5-4440" fmla="*/ 22739 h 658877"/>
                <a:gd name="connsiteX6-4441" fmla="*/ 746009 w 1151105"/>
                <a:gd name="connsiteY6-4442" fmla="*/ 13040 h 658877"/>
                <a:gd name="connsiteX7-4443" fmla="*/ 740553 w 1151105"/>
                <a:gd name="connsiteY7-4444" fmla="*/ 90030 h 658877"/>
                <a:gd name="connsiteX8-4445" fmla="*/ 743334 w 1151105"/>
                <a:gd name="connsiteY8-4446" fmla="*/ 142387 h 658877"/>
                <a:gd name="connsiteX9-4447" fmla="*/ 804336 w 1151105"/>
                <a:gd name="connsiteY9-4448" fmla="*/ 163728 h 658877"/>
                <a:gd name="connsiteX10-4449" fmla="*/ 828529 w 1151105"/>
                <a:gd name="connsiteY10-4450" fmla="*/ 197926 h 658877"/>
                <a:gd name="connsiteX11-4451" fmla="*/ 870016 w 1151105"/>
                <a:gd name="connsiteY11-4452" fmla="*/ 207366 h 658877"/>
                <a:gd name="connsiteX12-4453" fmla="*/ 1036537 w 1151105"/>
                <a:gd name="connsiteY12-4454" fmla="*/ 160671 h 658877"/>
                <a:gd name="connsiteX13-4455" fmla="*/ 883894 w 1151105"/>
                <a:gd name="connsiteY13-4456" fmla="*/ 272331 h 658877"/>
                <a:gd name="connsiteX14-4457" fmla="*/ 1094726 w 1151105"/>
                <a:gd name="connsiteY14-4458" fmla="*/ 160259 h 658877"/>
                <a:gd name="connsiteX15-4459" fmla="*/ 1151105 w 1151105"/>
                <a:gd name="connsiteY15-4460" fmla="*/ 173350 h 658877"/>
                <a:gd name="connsiteX16-4461" fmla="*/ 1012158 w 1151105"/>
                <a:gd name="connsiteY16-4462" fmla="*/ 395721 h 658877"/>
                <a:gd name="connsiteX17-4463" fmla="*/ 310443 w 1151105"/>
                <a:gd name="connsiteY17-4464" fmla="*/ 578262 h 658877"/>
                <a:gd name="connsiteX18-4465" fmla="*/ 597728 w 1151105"/>
                <a:gd name="connsiteY18-4466" fmla="*/ 229606 h 658877"/>
                <a:gd name="connsiteX19-4467" fmla="*/ 484720 w 1151105"/>
                <a:gd name="connsiteY19-4468" fmla="*/ 330348 h 658877"/>
                <a:gd name="connsiteX20-4469" fmla="*/ 377561 w 1151105"/>
                <a:gd name="connsiteY20-4470" fmla="*/ 499210 h 658877"/>
                <a:gd name="connsiteX21-4471" fmla="*/ 314735 w 1151105"/>
                <a:gd name="connsiteY21-4472" fmla="*/ 574053 h 658877"/>
                <a:gd name="connsiteX22-4473" fmla="*/ 266423 w 1151105"/>
                <a:gd name="connsiteY22-4474" fmla="*/ 590344 h 658877"/>
                <a:gd name="connsiteX23" fmla="*/ 0 w 1151105"/>
                <a:gd name="connsiteY23" fmla="*/ 658877 h 658877"/>
                <a:gd name="connsiteX0-4475" fmla="*/ 0 w 1151105"/>
                <a:gd name="connsiteY0-4476" fmla="*/ 658877 h 658877"/>
                <a:gd name="connsiteX1-4477" fmla="*/ 219487 w 1151105"/>
                <a:gd name="connsiteY1-4478" fmla="*/ 297188 h 658877"/>
                <a:gd name="connsiteX2-4479" fmla="*/ 293487 w 1151105"/>
                <a:gd name="connsiteY2-4480" fmla="*/ 185989 h 658877"/>
                <a:gd name="connsiteX3-4481" fmla="*/ 564813 w 1151105"/>
                <a:gd name="connsiteY3-4482" fmla="*/ 61963 h 658877"/>
                <a:gd name="connsiteX4-4483" fmla="*/ 474141 w 1151105"/>
                <a:gd name="connsiteY4-4484" fmla="*/ 229555 h 658877"/>
                <a:gd name="connsiteX5-4485" fmla="*/ 623741 w 1151105"/>
                <a:gd name="connsiteY5-4486" fmla="*/ 22739 h 658877"/>
                <a:gd name="connsiteX6-4487" fmla="*/ 746009 w 1151105"/>
                <a:gd name="connsiteY6-4488" fmla="*/ 13040 h 658877"/>
                <a:gd name="connsiteX7-4489" fmla="*/ 740553 w 1151105"/>
                <a:gd name="connsiteY7-4490" fmla="*/ 90030 h 658877"/>
                <a:gd name="connsiteX8-4491" fmla="*/ 743334 w 1151105"/>
                <a:gd name="connsiteY8-4492" fmla="*/ 142387 h 658877"/>
                <a:gd name="connsiteX9-4493" fmla="*/ 804336 w 1151105"/>
                <a:gd name="connsiteY9-4494" fmla="*/ 163728 h 658877"/>
                <a:gd name="connsiteX10-4495" fmla="*/ 828529 w 1151105"/>
                <a:gd name="connsiteY10-4496" fmla="*/ 197926 h 658877"/>
                <a:gd name="connsiteX11-4497" fmla="*/ 870016 w 1151105"/>
                <a:gd name="connsiteY11-4498" fmla="*/ 207366 h 658877"/>
                <a:gd name="connsiteX12-4499" fmla="*/ 1036537 w 1151105"/>
                <a:gd name="connsiteY12-4500" fmla="*/ 160671 h 658877"/>
                <a:gd name="connsiteX13-4501" fmla="*/ 883894 w 1151105"/>
                <a:gd name="connsiteY13-4502" fmla="*/ 272331 h 658877"/>
                <a:gd name="connsiteX14-4503" fmla="*/ 1094726 w 1151105"/>
                <a:gd name="connsiteY14-4504" fmla="*/ 160259 h 658877"/>
                <a:gd name="connsiteX15-4505" fmla="*/ 1151105 w 1151105"/>
                <a:gd name="connsiteY15-4506" fmla="*/ 173350 h 658877"/>
                <a:gd name="connsiteX16-4507" fmla="*/ 1012158 w 1151105"/>
                <a:gd name="connsiteY16-4508" fmla="*/ 395721 h 658877"/>
                <a:gd name="connsiteX17-4509" fmla="*/ 310443 w 1151105"/>
                <a:gd name="connsiteY17-4510" fmla="*/ 578262 h 658877"/>
                <a:gd name="connsiteX18-4511" fmla="*/ 597728 w 1151105"/>
                <a:gd name="connsiteY18-4512" fmla="*/ 229606 h 658877"/>
                <a:gd name="connsiteX19-4513" fmla="*/ 484720 w 1151105"/>
                <a:gd name="connsiteY19-4514" fmla="*/ 330348 h 658877"/>
                <a:gd name="connsiteX20-4515" fmla="*/ 377561 w 1151105"/>
                <a:gd name="connsiteY20-4516" fmla="*/ 499210 h 658877"/>
                <a:gd name="connsiteX21-4517" fmla="*/ 311323 w 1151105"/>
                <a:gd name="connsiteY21-4518" fmla="*/ 571959 h 658877"/>
                <a:gd name="connsiteX22-4519" fmla="*/ 266423 w 1151105"/>
                <a:gd name="connsiteY22-4520" fmla="*/ 590344 h 658877"/>
                <a:gd name="connsiteX23-4521" fmla="*/ 0 w 1151105"/>
                <a:gd name="connsiteY23-4522" fmla="*/ 658877 h 658877"/>
                <a:gd name="connsiteX0-4523" fmla="*/ 0 w 1151105"/>
                <a:gd name="connsiteY0-4524" fmla="*/ 658877 h 658877"/>
                <a:gd name="connsiteX1-4525" fmla="*/ 219487 w 1151105"/>
                <a:gd name="connsiteY1-4526" fmla="*/ 297188 h 658877"/>
                <a:gd name="connsiteX2-4527" fmla="*/ 293487 w 1151105"/>
                <a:gd name="connsiteY2-4528" fmla="*/ 185989 h 658877"/>
                <a:gd name="connsiteX3-4529" fmla="*/ 564813 w 1151105"/>
                <a:gd name="connsiteY3-4530" fmla="*/ 61963 h 658877"/>
                <a:gd name="connsiteX4-4531" fmla="*/ 474141 w 1151105"/>
                <a:gd name="connsiteY4-4532" fmla="*/ 229555 h 658877"/>
                <a:gd name="connsiteX5-4533" fmla="*/ 623741 w 1151105"/>
                <a:gd name="connsiteY5-4534" fmla="*/ 22739 h 658877"/>
                <a:gd name="connsiteX6-4535" fmla="*/ 746009 w 1151105"/>
                <a:gd name="connsiteY6-4536" fmla="*/ 13040 h 658877"/>
                <a:gd name="connsiteX7-4537" fmla="*/ 740553 w 1151105"/>
                <a:gd name="connsiteY7-4538" fmla="*/ 90030 h 658877"/>
                <a:gd name="connsiteX8-4539" fmla="*/ 743334 w 1151105"/>
                <a:gd name="connsiteY8-4540" fmla="*/ 142387 h 658877"/>
                <a:gd name="connsiteX9-4541" fmla="*/ 804336 w 1151105"/>
                <a:gd name="connsiteY9-4542" fmla="*/ 163728 h 658877"/>
                <a:gd name="connsiteX10-4543" fmla="*/ 828529 w 1151105"/>
                <a:gd name="connsiteY10-4544" fmla="*/ 197926 h 658877"/>
                <a:gd name="connsiteX11-4545" fmla="*/ 870016 w 1151105"/>
                <a:gd name="connsiteY11-4546" fmla="*/ 207366 h 658877"/>
                <a:gd name="connsiteX12-4547" fmla="*/ 1036537 w 1151105"/>
                <a:gd name="connsiteY12-4548" fmla="*/ 160671 h 658877"/>
                <a:gd name="connsiteX13-4549" fmla="*/ 883894 w 1151105"/>
                <a:gd name="connsiteY13-4550" fmla="*/ 272331 h 658877"/>
                <a:gd name="connsiteX14-4551" fmla="*/ 1094726 w 1151105"/>
                <a:gd name="connsiteY14-4552" fmla="*/ 160259 h 658877"/>
                <a:gd name="connsiteX15-4553" fmla="*/ 1151105 w 1151105"/>
                <a:gd name="connsiteY15-4554" fmla="*/ 173350 h 658877"/>
                <a:gd name="connsiteX16-4555" fmla="*/ 1012158 w 1151105"/>
                <a:gd name="connsiteY16-4556" fmla="*/ 395721 h 658877"/>
                <a:gd name="connsiteX17-4557" fmla="*/ 310443 w 1151105"/>
                <a:gd name="connsiteY17-4558" fmla="*/ 578262 h 658877"/>
                <a:gd name="connsiteX18-4559" fmla="*/ 597728 w 1151105"/>
                <a:gd name="connsiteY18-4560" fmla="*/ 229606 h 658877"/>
                <a:gd name="connsiteX19-4561" fmla="*/ 484720 w 1151105"/>
                <a:gd name="connsiteY19-4562" fmla="*/ 330348 h 658877"/>
                <a:gd name="connsiteX20-4563" fmla="*/ 364673 w 1151105"/>
                <a:gd name="connsiteY20-4564" fmla="*/ 451211 h 658877"/>
                <a:gd name="connsiteX21-4565" fmla="*/ 311323 w 1151105"/>
                <a:gd name="connsiteY21-4566" fmla="*/ 571959 h 658877"/>
                <a:gd name="connsiteX22-4567" fmla="*/ 266423 w 1151105"/>
                <a:gd name="connsiteY22-4568" fmla="*/ 590344 h 658877"/>
                <a:gd name="connsiteX23-4569" fmla="*/ 0 w 1151105"/>
                <a:gd name="connsiteY23-4570" fmla="*/ 658877 h 658877"/>
                <a:gd name="connsiteX0-4571" fmla="*/ 0 w 1151105"/>
                <a:gd name="connsiteY0-4572" fmla="*/ 658877 h 658877"/>
                <a:gd name="connsiteX1-4573" fmla="*/ 219487 w 1151105"/>
                <a:gd name="connsiteY1-4574" fmla="*/ 297188 h 658877"/>
                <a:gd name="connsiteX2-4575" fmla="*/ 293487 w 1151105"/>
                <a:gd name="connsiteY2-4576" fmla="*/ 185989 h 658877"/>
                <a:gd name="connsiteX3-4577" fmla="*/ 564813 w 1151105"/>
                <a:gd name="connsiteY3-4578" fmla="*/ 61963 h 658877"/>
                <a:gd name="connsiteX4-4579" fmla="*/ 474141 w 1151105"/>
                <a:gd name="connsiteY4-4580" fmla="*/ 229555 h 658877"/>
                <a:gd name="connsiteX5-4581" fmla="*/ 623741 w 1151105"/>
                <a:gd name="connsiteY5-4582" fmla="*/ 22739 h 658877"/>
                <a:gd name="connsiteX6-4583" fmla="*/ 746009 w 1151105"/>
                <a:gd name="connsiteY6-4584" fmla="*/ 13040 h 658877"/>
                <a:gd name="connsiteX7-4585" fmla="*/ 740553 w 1151105"/>
                <a:gd name="connsiteY7-4586" fmla="*/ 90030 h 658877"/>
                <a:gd name="connsiteX8-4587" fmla="*/ 743334 w 1151105"/>
                <a:gd name="connsiteY8-4588" fmla="*/ 142387 h 658877"/>
                <a:gd name="connsiteX9-4589" fmla="*/ 804336 w 1151105"/>
                <a:gd name="connsiteY9-4590" fmla="*/ 163728 h 658877"/>
                <a:gd name="connsiteX10-4591" fmla="*/ 828529 w 1151105"/>
                <a:gd name="connsiteY10-4592" fmla="*/ 197926 h 658877"/>
                <a:gd name="connsiteX11-4593" fmla="*/ 870016 w 1151105"/>
                <a:gd name="connsiteY11-4594" fmla="*/ 207366 h 658877"/>
                <a:gd name="connsiteX12-4595" fmla="*/ 1036537 w 1151105"/>
                <a:gd name="connsiteY12-4596" fmla="*/ 160671 h 658877"/>
                <a:gd name="connsiteX13-4597" fmla="*/ 883894 w 1151105"/>
                <a:gd name="connsiteY13-4598" fmla="*/ 272331 h 658877"/>
                <a:gd name="connsiteX14-4599" fmla="*/ 1094726 w 1151105"/>
                <a:gd name="connsiteY14-4600" fmla="*/ 160259 h 658877"/>
                <a:gd name="connsiteX15-4601" fmla="*/ 1151105 w 1151105"/>
                <a:gd name="connsiteY15-4602" fmla="*/ 173350 h 658877"/>
                <a:gd name="connsiteX16-4603" fmla="*/ 1012158 w 1151105"/>
                <a:gd name="connsiteY16-4604" fmla="*/ 395721 h 658877"/>
                <a:gd name="connsiteX17-4605" fmla="*/ 310443 w 1151105"/>
                <a:gd name="connsiteY17-4606" fmla="*/ 578262 h 658877"/>
                <a:gd name="connsiteX18-4607" fmla="*/ 597728 w 1151105"/>
                <a:gd name="connsiteY18-4608" fmla="*/ 229606 h 658877"/>
                <a:gd name="connsiteX19-4609" fmla="*/ 484720 w 1151105"/>
                <a:gd name="connsiteY19-4610" fmla="*/ 330348 h 658877"/>
                <a:gd name="connsiteX20-4611" fmla="*/ 393293 w 1151105"/>
                <a:gd name="connsiteY20-4612" fmla="*/ 473671 h 658877"/>
                <a:gd name="connsiteX21-4613" fmla="*/ 311323 w 1151105"/>
                <a:gd name="connsiteY21-4614" fmla="*/ 571959 h 658877"/>
                <a:gd name="connsiteX22-4615" fmla="*/ 266423 w 1151105"/>
                <a:gd name="connsiteY22-4616" fmla="*/ 590344 h 658877"/>
                <a:gd name="connsiteX23-4617" fmla="*/ 0 w 1151105"/>
                <a:gd name="connsiteY23-4618" fmla="*/ 658877 h 658877"/>
                <a:gd name="connsiteX0-4619" fmla="*/ 0 w 1151105"/>
                <a:gd name="connsiteY0-4620" fmla="*/ 658877 h 658877"/>
                <a:gd name="connsiteX1-4621" fmla="*/ 219487 w 1151105"/>
                <a:gd name="connsiteY1-4622" fmla="*/ 297188 h 658877"/>
                <a:gd name="connsiteX2-4623" fmla="*/ 293487 w 1151105"/>
                <a:gd name="connsiteY2-4624" fmla="*/ 185989 h 658877"/>
                <a:gd name="connsiteX3-4625" fmla="*/ 564813 w 1151105"/>
                <a:gd name="connsiteY3-4626" fmla="*/ 61963 h 658877"/>
                <a:gd name="connsiteX4-4627" fmla="*/ 474141 w 1151105"/>
                <a:gd name="connsiteY4-4628" fmla="*/ 229555 h 658877"/>
                <a:gd name="connsiteX5-4629" fmla="*/ 623741 w 1151105"/>
                <a:gd name="connsiteY5-4630" fmla="*/ 22739 h 658877"/>
                <a:gd name="connsiteX6-4631" fmla="*/ 746009 w 1151105"/>
                <a:gd name="connsiteY6-4632" fmla="*/ 13040 h 658877"/>
                <a:gd name="connsiteX7-4633" fmla="*/ 740553 w 1151105"/>
                <a:gd name="connsiteY7-4634" fmla="*/ 90030 h 658877"/>
                <a:gd name="connsiteX8-4635" fmla="*/ 743334 w 1151105"/>
                <a:gd name="connsiteY8-4636" fmla="*/ 142387 h 658877"/>
                <a:gd name="connsiteX9-4637" fmla="*/ 804336 w 1151105"/>
                <a:gd name="connsiteY9-4638" fmla="*/ 163728 h 658877"/>
                <a:gd name="connsiteX10-4639" fmla="*/ 828529 w 1151105"/>
                <a:gd name="connsiteY10-4640" fmla="*/ 197926 h 658877"/>
                <a:gd name="connsiteX11-4641" fmla="*/ 870016 w 1151105"/>
                <a:gd name="connsiteY11-4642" fmla="*/ 207366 h 658877"/>
                <a:gd name="connsiteX12-4643" fmla="*/ 1096994 w 1151105"/>
                <a:gd name="connsiteY12-4644" fmla="*/ 152162 h 658877"/>
                <a:gd name="connsiteX13-4645" fmla="*/ 883894 w 1151105"/>
                <a:gd name="connsiteY13-4646" fmla="*/ 272331 h 658877"/>
                <a:gd name="connsiteX14-4647" fmla="*/ 1094726 w 1151105"/>
                <a:gd name="connsiteY14-4648" fmla="*/ 160259 h 658877"/>
                <a:gd name="connsiteX15-4649" fmla="*/ 1151105 w 1151105"/>
                <a:gd name="connsiteY15-4650" fmla="*/ 173350 h 658877"/>
                <a:gd name="connsiteX16-4651" fmla="*/ 1012158 w 1151105"/>
                <a:gd name="connsiteY16-4652" fmla="*/ 395721 h 658877"/>
                <a:gd name="connsiteX17-4653" fmla="*/ 310443 w 1151105"/>
                <a:gd name="connsiteY17-4654" fmla="*/ 578262 h 658877"/>
                <a:gd name="connsiteX18-4655" fmla="*/ 597728 w 1151105"/>
                <a:gd name="connsiteY18-4656" fmla="*/ 229606 h 658877"/>
                <a:gd name="connsiteX19-4657" fmla="*/ 484720 w 1151105"/>
                <a:gd name="connsiteY19-4658" fmla="*/ 330348 h 658877"/>
                <a:gd name="connsiteX20-4659" fmla="*/ 393293 w 1151105"/>
                <a:gd name="connsiteY20-4660" fmla="*/ 473671 h 658877"/>
                <a:gd name="connsiteX21-4661" fmla="*/ 311323 w 1151105"/>
                <a:gd name="connsiteY21-4662" fmla="*/ 571959 h 658877"/>
                <a:gd name="connsiteX22-4663" fmla="*/ 266423 w 1151105"/>
                <a:gd name="connsiteY22-4664" fmla="*/ 590344 h 658877"/>
                <a:gd name="connsiteX23-4665" fmla="*/ 0 w 1151105"/>
                <a:gd name="connsiteY23-4666" fmla="*/ 658877 h 658877"/>
                <a:gd name="connsiteX0-4667" fmla="*/ 0 w 1151105"/>
                <a:gd name="connsiteY0-4668" fmla="*/ 658877 h 658877"/>
                <a:gd name="connsiteX1-4669" fmla="*/ 219487 w 1151105"/>
                <a:gd name="connsiteY1-4670" fmla="*/ 297188 h 658877"/>
                <a:gd name="connsiteX2-4671" fmla="*/ 293487 w 1151105"/>
                <a:gd name="connsiteY2-4672" fmla="*/ 185989 h 658877"/>
                <a:gd name="connsiteX3-4673" fmla="*/ 564813 w 1151105"/>
                <a:gd name="connsiteY3-4674" fmla="*/ 61963 h 658877"/>
                <a:gd name="connsiteX4-4675" fmla="*/ 474141 w 1151105"/>
                <a:gd name="connsiteY4-4676" fmla="*/ 229555 h 658877"/>
                <a:gd name="connsiteX5-4677" fmla="*/ 623741 w 1151105"/>
                <a:gd name="connsiteY5-4678" fmla="*/ 22739 h 658877"/>
                <a:gd name="connsiteX6-4679" fmla="*/ 746009 w 1151105"/>
                <a:gd name="connsiteY6-4680" fmla="*/ 13040 h 658877"/>
                <a:gd name="connsiteX7-4681" fmla="*/ 740553 w 1151105"/>
                <a:gd name="connsiteY7-4682" fmla="*/ 90030 h 658877"/>
                <a:gd name="connsiteX8-4683" fmla="*/ 743334 w 1151105"/>
                <a:gd name="connsiteY8-4684" fmla="*/ 142387 h 658877"/>
                <a:gd name="connsiteX9-4685" fmla="*/ 804336 w 1151105"/>
                <a:gd name="connsiteY9-4686" fmla="*/ 163728 h 658877"/>
                <a:gd name="connsiteX10-4687" fmla="*/ 828529 w 1151105"/>
                <a:gd name="connsiteY10-4688" fmla="*/ 197926 h 658877"/>
                <a:gd name="connsiteX11-4689" fmla="*/ 870016 w 1151105"/>
                <a:gd name="connsiteY11-4690" fmla="*/ 207366 h 658877"/>
                <a:gd name="connsiteX12-4691" fmla="*/ 1096994 w 1151105"/>
                <a:gd name="connsiteY12-4692" fmla="*/ 152162 h 658877"/>
                <a:gd name="connsiteX13-4693" fmla="*/ 883894 w 1151105"/>
                <a:gd name="connsiteY13-4694" fmla="*/ 272331 h 658877"/>
                <a:gd name="connsiteX14-4695" fmla="*/ 1039953 w 1151105"/>
                <a:gd name="connsiteY14-4696" fmla="*/ 317775 h 658877"/>
                <a:gd name="connsiteX15-4697" fmla="*/ 1151105 w 1151105"/>
                <a:gd name="connsiteY15-4698" fmla="*/ 173350 h 658877"/>
                <a:gd name="connsiteX16-4699" fmla="*/ 1012158 w 1151105"/>
                <a:gd name="connsiteY16-4700" fmla="*/ 395721 h 658877"/>
                <a:gd name="connsiteX17-4701" fmla="*/ 310443 w 1151105"/>
                <a:gd name="connsiteY17-4702" fmla="*/ 578262 h 658877"/>
                <a:gd name="connsiteX18-4703" fmla="*/ 597728 w 1151105"/>
                <a:gd name="connsiteY18-4704" fmla="*/ 229606 h 658877"/>
                <a:gd name="connsiteX19-4705" fmla="*/ 484720 w 1151105"/>
                <a:gd name="connsiteY19-4706" fmla="*/ 330348 h 658877"/>
                <a:gd name="connsiteX20-4707" fmla="*/ 393293 w 1151105"/>
                <a:gd name="connsiteY20-4708" fmla="*/ 473671 h 658877"/>
                <a:gd name="connsiteX21-4709" fmla="*/ 311323 w 1151105"/>
                <a:gd name="connsiteY21-4710" fmla="*/ 571959 h 658877"/>
                <a:gd name="connsiteX22-4711" fmla="*/ 266423 w 1151105"/>
                <a:gd name="connsiteY22-4712" fmla="*/ 590344 h 658877"/>
                <a:gd name="connsiteX23-4713" fmla="*/ 0 w 1151105"/>
                <a:gd name="connsiteY23-4714" fmla="*/ 658877 h 658877"/>
                <a:gd name="connsiteX0-4715" fmla="*/ 0 w 1151105"/>
                <a:gd name="connsiteY0-4716" fmla="*/ 658877 h 658877"/>
                <a:gd name="connsiteX1-4717" fmla="*/ 219487 w 1151105"/>
                <a:gd name="connsiteY1-4718" fmla="*/ 297188 h 658877"/>
                <a:gd name="connsiteX2-4719" fmla="*/ 293487 w 1151105"/>
                <a:gd name="connsiteY2-4720" fmla="*/ 185989 h 658877"/>
                <a:gd name="connsiteX3-4721" fmla="*/ 564813 w 1151105"/>
                <a:gd name="connsiteY3-4722" fmla="*/ 61963 h 658877"/>
                <a:gd name="connsiteX4-4723" fmla="*/ 474141 w 1151105"/>
                <a:gd name="connsiteY4-4724" fmla="*/ 229555 h 658877"/>
                <a:gd name="connsiteX5-4725" fmla="*/ 623741 w 1151105"/>
                <a:gd name="connsiteY5-4726" fmla="*/ 22739 h 658877"/>
                <a:gd name="connsiteX6-4727" fmla="*/ 746009 w 1151105"/>
                <a:gd name="connsiteY6-4728" fmla="*/ 13040 h 658877"/>
                <a:gd name="connsiteX7-4729" fmla="*/ 740553 w 1151105"/>
                <a:gd name="connsiteY7-4730" fmla="*/ 90030 h 658877"/>
                <a:gd name="connsiteX8-4731" fmla="*/ 743334 w 1151105"/>
                <a:gd name="connsiteY8-4732" fmla="*/ 142387 h 658877"/>
                <a:gd name="connsiteX9-4733" fmla="*/ 804336 w 1151105"/>
                <a:gd name="connsiteY9-4734" fmla="*/ 163728 h 658877"/>
                <a:gd name="connsiteX10-4735" fmla="*/ 828529 w 1151105"/>
                <a:gd name="connsiteY10-4736" fmla="*/ 197926 h 658877"/>
                <a:gd name="connsiteX11-4737" fmla="*/ 870016 w 1151105"/>
                <a:gd name="connsiteY11-4738" fmla="*/ 207366 h 658877"/>
                <a:gd name="connsiteX12-4739" fmla="*/ 1028007 w 1151105"/>
                <a:gd name="connsiteY12-4740" fmla="*/ 240822 h 658877"/>
                <a:gd name="connsiteX13-4741" fmla="*/ 883894 w 1151105"/>
                <a:gd name="connsiteY13-4742" fmla="*/ 272331 h 658877"/>
                <a:gd name="connsiteX14-4743" fmla="*/ 1039953 w 1151105"/>
                <a:gd name="connsiteY14-4744" fmla="*/ 317775 h 658877"/>
                <a:gd name="connsiteX15-4745" fmla="*/ 1151105 w 1151105"/>
                <a:gd name="connsiteY15-4746" fmla="*/ 173350 h 658877"/>
                <a:gd name="connsiteX16-4747" fmla="*/ 1012158 w 1151105"/>
                <a:gd name="connsiteY16-4748" fmla="*/ 395721 h 658877"/>
                <a:gd name="connsiteX17-4749" fmla="*/ 310443 w 1151105"/>
                <a:gd name="connsiteY17-4750" fmla="*/ 578262 h 658877"/>
                <a:gd name="connsiteX18-4751" fmla="*/ 597728 w 1151105"/>
                <a:gd name="connsiteY18-4752" fmla="*/ 229606 h 658877"/>
                <a:gd name="connsiteX19-4753" fmla="*/ 484720 w 1151105"/>
                <a:gd name="connsiteY19-4754" fmla="*/ 330348 h 658877"/>
                <a:gd name="connsiteX20-4755" fmla="*/ 393293 w 1151105"/>
                <a:gd name="connsiteY20-4756" fmla="*/ 473671 h 658877"/>
                <a:gd name="connsiteX21-4757" fmla="*/ 311323 w 1151105"/>
                <a:gd name="connsiteY21-4758" fmla="*/ 571959 h 658877"/>
                <a:gd name="connsiteX22-4759" fmla="*/ 266423 w 1151105"/>
                <a:gd name="connsiteY22-4760" fmla="*/ 590344 h 658877"/>
                <a:gd name="connsiteX23-4761" fmla="*/ 0 w 1151105"/>
                <a:gd name="connsiteY23-4762" fmla="*/ 658877 h 658877"/>
                <a:gd name="connsiteX0-4763" fmla="*/ 0 w 1151105"/>
                <a:gd name="connsiteY0-4764" fmla="*/ 658877 h 658877"/>
                <a:gd name="connsiteX1-4765" fmla="*/ 219487 w 1151105"/>
                <a:gd name="connsiteY1-4766" fmla="*/ 297188 h 658877"/>
                <a:gd name="connsiteX2-4767" fmla="*/ 293487 w 1151105"/>
                <a:gd name="connsiteY2-4768" fmla="*/ 185989 h 658877"/>
                <a:gd name="connsiteX3-4769" fmla="*/ 564813 w 1151105"/>
                <a:gd name="connsiteY3-4770" fmla="*/ 61963 h 658877"/>
                <a:gd name="connsiteX4-4771" fmla="*/ 474141 w 1151105"/>
                <a:gd name="connsiteY4-4772" fmla="*/ 229555 h 658877"/>
                <a:gd name="connsiteX5-4773" fmla="*/ 623741 w 1151105"/>
                <a:gd name="connsiteY5-4774" fmla="*/ 22739 h 658877"/>
                <a:gd name="connsiteX6-4775" fmla="*/ 746009 w 1151105"/>
                <a:gd name="connsiteY6-4776" fmla="*/ 13040 h 658877"/>
                <a:gd name="connsiteX7-4777" fmla="*/ 740553 w 1151105"/>
                <a:gd name="connsiteY7-4778" fmla="*/ 90030 h 658877"/>
                <a:gd name="connsiteX8-4779" fmla="*/ 743334 w 1151105"/>
                <a:gd name="connsiteY8-4780" fmla="*/ 142387 h 658877"/>
                <a:gd name="connsiteX9-4781" fmla="*/ 804336 w 1151105"/>
                <a:gd name="connsiteY9-4782" fmla="*/ 163728 h 658877"/>
                <a:gd name="connsiteX10-4783" fmla="*/ 828529 w 1151105"/>
                <a:gd name="connsiteY10-4784" fmla="*/ 197926 h 658877"/>
                <a:gd name="connsiteX11-4785" fmla="*/ 870016 w 1151105"/>
                <a:gd name="connsiteY11-4786" fmla="*/ 207366 h 658877"/>
                <a:gd name="connsiteX12-4787" fmla="*/ 1033437 w 1151105"/>
                <a:gd name="connsiteY12-4788" fmla="*/ 162026 h 658877"/>
                <a:gd name="connsiteX13-4789" fmla="*/ 883894 w 1151105"/>
                <a:gd name="connsiteY13-4790" fmla="*/ 272331 h 658877"/>
                <a:gd name="connsiteX14-4791" fmla="*/ 1039953 w 1151105"/>
                <a:gd name="connsiteY14-4792" fmla="*/ 317775 h 658877"/>
                <a:gd name="connsiteX15-4793" fmla="*/ 1151105 w 1151105"/>
                <a:gd name="connsiteY15-4794" fmla="*/ 173350 h 658877"/>
                <a:gd name="connsiteX16-4795" fmla="*/ 1012158 w 1151105"/>
                <a:gd name="connsiteY16-4796" fmla="*/ 395721 h 658877"/>
                <a:gd name="connsiteX17-4797" fmla="*/ 310443 w 1151105"/>
                <a:gd name="connsiteY17-4798" fmla="*/ 578262 h 658877"/>
                <a:gd name="connsiteX18-4799" fmla="*/ 597728 w 1151105"/>
                <a:gd name="connsiteY18-4800" fmla="*/ 229606 h 658877"/>
                <a:gd name="connsiteX19-4801" fmla="*/ 484720 w 1151105"/>
                <a:gd name="connsiteY19-4802" fmla="*/ 330348 h 658877"/>
                <a:gd name="connsiteX20-4803" fmla="*/ 393293 w 1151105"/>
                <a:gd name="connsiteY20-4804" fmla="*/ 473671 h 658877"/>
                <a:gd name="connsiteX21-4805" fmla="*/ 311323 w 1151105"/>
                <a:gd name="connsiteY21-4806" fmla="*/ 571959 h 658877"/>
                <a:gd name="connsiteX22-4807" fmla="*/ 266423 w 1151105"/>
                <a:gd name="connsiteY22-4808" fmla="*/ 590344 h 658877"/>
                <a:gd name="connsiteX23-4809" fmla="*/ 0 w 1151105"/>
                <a:gd name="connsiteY23-4810" fmla="*/ 658877 h 658877"/>
                <a:gd name="connsiteX0-4811" fmla="*/ 0 w 1151105"/>
                <a:gd name="connsiteY0-4812" fmla="*/ 658877 h 658877"/>
                <a:gd name="connsiteX1-4813" fmla="*/ 219487 w 1151105"/>
                <a:gd name="connsiteY1-4814" fmla="*/ 297188 h 658877"/>
                <a:gd name="connsiteX2-4815" fmla="*/ 293487 w 1151105"/>
                <a:gd name="connsiteY2-4816" fmla="*/ 185989 h 658877"/>
                <a:gd name="connsiteX3-4817" fmla="*/ 564813 w 1151105"/>
                <a:gd name="connsiteY3-4818" fmla="*/ 61963 h 658877"/>
                <a:gd name="connsiteX4-4819" fmla="*/ 474141 w 1151105"/>
                <a:gd name="connsiteY4-4820" fmla="*/ 229555 h 658877"/>
                <a:gd name="connsiteX5-4821" fmla="*/ 623741 w 1151105"/>
                <a:gd name="connsiteY5-4822" fmla="*/ 22739 h 658877"/>
                <a:gd name="connsiteX6-4823" fmla="*/ 746009 w 1151105"/>
                <a:gd name="connsiteY6-4824" fmla="*/ 13040 h 658877"/>
                <a:gd name="connsiteX7-4825" fmla="*/ 740553 w 1151105"/>
                <a:gd name="connsiteY7-4826" fmla="*/ 90030 h 658877"/>
                <a:gd name="connsiteX8-4827" fmla="*/ 743334 w 1151105"/>
                <a:gd name="connsiteY8-4828" fmla="*/ 142387 h 658877"/>
                <a:gd name="connsiteX9-4829" fmla="*/ 804336 w 1151105"/>
                <a:gd name="connsiteY9-4830" fmla="*/ 163728 h 658877"/>
                <a:gd name="connsiteX10-4831" fmla="*/ 828529 w 1151105"/>
                <a:gd name="connsiteY10-4832" fmla="*/ 197926 h 658877"/>
                <a:gd name="connsiteX11-4833" fmla="*/ 870016 w 1151105"/>
                <a:gd name="connsiteY11-4834" fmla="*/ 207366 h 658877"/>
                <a:gd name="connsiteX12-4835" fmla="*/ 1033437 w 1151105"/>
                <a:gd name="connsiteY12-4836" fmla="*/ 162026 h 658877"/>
                <a:gd name="connsiteX13-4837" fmla="*/ 883894 w 1151105"/>
                <a:gd name="connsiteY13-4838" fmla="*/ 272331 h 658877"/>
                <a:gd name="connsiteX14-4839" fmla="*/ 1037495 w 1151105"/>
                <a:gd name="connsiteY14-4840" fmla="*/ 160807 h 658877"/>
                <a:gd name="connsiteX15-4841" fmla="*/ 1151105 w 1151105"/>
                <a:gd name="connsiteY15-4842" fmla="*/ 173350 h 658877"/>
                <a:gd name="connsiteX16-4843" fmla="*/ 1012158 w 1151105"/>
                <a:gd name="connsiteY16-4844" fmla="*/ 395721 h 658877"/>
                <a:gd name="connsiteX17-4845" fmla="*/ 310443 w 1151105"/>
                <a:gd name="connsiteY17-4846" fmla="*/ 578262 h 658877"/>
                <a:gd name="connsiteX18-4847" fmla="*/ 597728 w 1151105"/>
                <a:gd name="connsiteY18-4848" fmla="*/ 229606 h 658877"/>
                <a:gd name="connsiteX19-4849" fmla="*/ 484720 w 1151105"/>
                <a:gd name="connsiteY19-4850" fmla="*/ 330348 h 658877"/>
                <a:gd name="connsiteX20-4851" fmla="*/ 393293 w 1151105"/>
                <a:gd name="connsiteY20-4852" fmla="*/ 473671 h 658877"/>
                <a:gd name="connsiteX21-4853" fmla="*/ 311323 w 1151105"/>
                <a:gd name="connsiteY21-4854" fmla="*/ 571959 h 658877"/>
                <a:gd name="connsiteX22-4855" fmla="*/ 266423 w 1151105"/>
                <a:gd name="connsiteY22-4856" fmla="*/ 590344 h 658877"/>
                <a:gd name="connsiteX23-4857" fmla="*/ 0 w 1151105"/>
                <a:gd name="connsiteY23-4858" fmla="*/ 658877 h 658877"/>
                <a:gd name="connsiteX0-4859" fmla="*/ 0 w 1151105"/>
                <a:gd name="connsiteY0-4860" fmla="*/ 658877 h 658877"/>
                <a:gd name="connsiteX1-4861" fmla="*/ 219487 w 1151105"/>
                <a:gd name="connsiteY1-4862" fmla="*/ 297188 h 658877"/>
                <a:gd name="connsiteX2-4863" fmla="*/ 293487 w 1151105"/>
                <a:gd name="connsiteY2-4864" fmla="*/ 185989 h 658877"/>
                <a:gd name="connsiteX3-4865" fmla="*/ 564813 w 1151105"/>
                <a:gd name="connsiteY3-4866" fmla="*/ 61963 h 658877"/>
                <a:gd name="connsiteX4-4867" fmla="*/ 474141 w 1151105"/>
                <a:gd name="connsiteY4-4868" fmla="*/ 229555 h 658877"/>
                <a:gd name="connsiteX5-4869" fmla="*/ 623741 w 1151105"/>
                <a:gd name="connsiteY5-4870" fmla="*/ 22739 h 658877"/>
                <a:gd name="connsiteX6-4871" fmla="*/ 746009 w 1151105"/>
                <a:gd name="connsiteY6-4872" fmla="*/ 13040 h 658877"/>
                <a:gd name="connsiteX7-4873" fmla="*/ 740553 w 1151105"/>
                <a:gd name="connsiteY7-4874" fmla="*/ 90030 h 658877"/>
                <a:gd name="connsiteX8-4875" fmla="*/ 743334 w 1151105"/>
                <a:gd name="connsiteY8-4876" fmla="*/ 142387 h 658877"/>
                <a:gd name="connsiteX9-4877" fmla="*/ 804336 w 1151105"/>
                <a:gd name="connsiteY9-4878" fmla="*/ 163728 h 658877"/>
                <a:gd name="connsiteX10-4879" fmla="*/ 828529 w 1151105"/>
                <a:gd name="connsiteY10-4880" fmla="*/ 197926 h 658877"/>
                <a:gd name="connsiteX11-4881" fmla="*/ 870016 w 1151105"/>
                <a:gd name="connsiteY11-4882" fmla="*/ 207366 h 658877"/>
                <a:gd name="connsiteX12-4883" fmla="*/ 1033437 w 1151105"/>
                <a:gd name="connsiteY12-4884" fmla="*/ 162026 h 658877"/>
                <a:gd name="connsiteX13-4885" fmla="*/ 883894 w 1151105"/>
                <a:gd name="connsiteY13-4886" fmla="*/ 272331 h 658877"/>
                <a:gd name="connsiteX14-4887" fmla="*/ 1037495 w 1151105"/>
                <a:gd name="connsiteY14-4888" fmla="*/ 160807 h 658877"/>
                <a:gd name="connsiteX15-4889" fmla="*/ 1151105 w 1151105"/>
                <a:gd name="connsiteY15-4890" fmla="*/ 173350 h 658877"/>
                <a:gd name="connsiteX16-4891" fmla="*/ 1012158 w 1151105"/>
                <a:gd name="connsiteY16-4892" fmla="*/ 395721 h 658877"/>
                <a:gd name="connsiteX17-4893" fmla="*/ 310443 w 1151105"/>
                <a:gd name="connsiteY17-4894" fmla="*/ 578262 h 658877"/>
                <a:gd name="connsiteX18-4895" fmla="*/ 597728 w 1151105"/>
                <a:gd name="connsiteY18-4896" fmla="*/ 229606 h 658877"/>
                <a:gd name="connsiteX19-4897" fmla="*/ 484720 w 1151105"/>
                <a:gd name="connsiteY19-4898" fmla="*/ 330348 h 658877"/>
                <a:gd name="connsiteX20-4899" fmla="*/ 393293 w 1151105"/>
                <a:gd name="connsiteY20-4900" fmla="*/ 473671 h 658877"/>
                <a:gd name="connsiteX21-4901" fmla="*/ 311323 w 1151105"/>
                <a:gd name="connsiteY21-4902" fmla="*/ 571959 h 658877"/>
                <a:gd name="connsiteX22-4903" fmla="*/ 266423 w 1151105"/>
                <a:gd name="connsiteY22-4904" fmla="*/ 590344 h 658877"/>
                <a:gd name="connsiteX23-4905" fmla="*/ 0 w 1151105"/>
                <a:gd name="connsiteY23-4906" fmla="*/ 658877 h 658877"/>
                <a:gd name="connsiteX0-4907" fmla="*/ 0 w 1151105"/>
                <a:gd name="connsiteY0-4908" fmla="*/ 658877 h 658877"/>
                <a:gd name="connsiteX1-4909" fmla="*/ 219487 w 1151105"/>
                <a:gd name="connsiteY1-4910" fmla="*/ 297188 h 658877"/>
                <a:gd name="connsiteX2-4911" fmla="*/ 293487 w 1151105"/>
                <a:gd name="connsiteY2-4912" fmla="*/ 185989 h 658877"/>
                <a:gd name="connsiteX3-4913" fmla="*/ 564813 w 1151105"/>
                <a:gd name="connsiteY3-4914" fmla="*/ 61963 h 658877"/>
                <a:gd name="connsiteX4-4915" fmla="*/ 474141 w 1151105"/>
                <a:gd name="connsiteY4-4916" fmla="*/ 229555 h 658877"/>
                <a:gd name="connsiteX5-4917" fmla="*/ 623741 w 1151105"/>
                <a:gd name="connsiteY5-4918" fmla="*/ 22739 h 658877"/>
                <a:gd name="connsiteX6-4919" fmla="*/ 746009 w 1151105"/>
                <a:gd name="connsiteY6-4920" fmla="*/ 13040 h 658877"/>
                <a:gd name="connsiteX7-4921" fmla="*/ 744955 w 1151105"/>
                <a:gd name="connsiteY7-4922" fmla="*/ 88822 h 658877"/>
                <a:gd name="connsiteX8-4923" fmla="*/ 743334 w 1151105"/>
                <a:gd name="connsiteY8-4924" fmla="*/ 142387 h 658877"/>
                <a:gd name="connsiteX9-4925" fmla="*/ 804336 w 1151105"/>
                <a:gd name="connsiteY9-4926" fmla="*/ 163728 h 658877"/>
                <a:gd name="connsiteX10-4927" fmla="*/ 828529 w 1151105"/>
                <a:gd name="connsiteY10-4928" fmla="*/ 197926 h 658877"/>
                <a:gd name="connsiteX11-4929" fmla="*/ 870016 w 1151105"/>
                <a:gd name="connsiteY11-4930" fmla="*/ 207366 h 658877"/>
                <a:gd name="connsiteX12-4931" fmla="*/ 1033437 w 1151105"/>
                <a:gd name="connsiteY12-4932" fmla="*/ 162026 h 658877"/>
                <a:gd name="connsiteX13-4933" fmla="*/ 883894 w 1151105"/>
                <a:gd name="connsiteY13-4934" fmla="*/ 272331 h 658877"/>
                <a:gd name="connsiteX14-4935" fmla="*/ 1037495 w 1151105"/>
                <a:gd name="connsiteY14-4936" fmla="*/ 160807 h 658877"/>
                <a:gd name="connsiteX15-4937" fmla="*/ 1151105 w 1151105"/>
                <a:gd name="connsiteY15-4938" fmla="*/ 173350 h 658877"/>
                <a:gd name="connsiteX16-4939" fmla="*/ 1012158 w 1151105"/>
                <a:gd name="connsiteY16-4940" fmla="*/ 395721 h 658877"/>
                <a:gd name="connsiteX17-4941" fmla="*/ 310443 w 1151105"/>
                <a:gd name="connsiteY17-4942" fmla="*/ 578262 h 658877"/>
                <a:gd name="connsiteX18-4943" fmla="*/ 597728 w 1151105"/>
                <a:gd name="connsiteY18-4944" fmla="*/ 229606 h 658877"/>
                <a:gd name="connsiteX19-4945" fmla="*/ 484720 w 1151105"/>
                <a:gd name="connsiteY19-4946" fmla="*/ 330348 h 658877"/>
                <a:gd name="connsiteX20-4947" fmla="*/ 393293 w 1151105"/>
                <a:gd name="connsiteY20-4948" fmla="*/ 473671 h 658877"/>
                <a:gd name="connsiteX21-4949" fmla="*/ 311323 w 1151105"/>
                <a:gd name="connsiteY21-4950" fmla="*/ 571959 h 658877"/>
                <a:gd name="connsiteX22-4951" fmla="*/ 266423 w 1151105"/>
                <a:gd name="connsiteY22-4952" fmla="*/ 590344 h 658877"/>
                <a:gd name="connsiteX23-4953" fmla="*/ 0 w 1151105"/>
                <a:gd name="connsiteY23-4954" fmla="*/ 658877 h 658877"/>
                <a:gd name="connsiteX0-4955" fmla="*/ 0 w 1151105"/>
                <a:gd name="connsiteY0-4956" fmla="*/ 658877 h 658877"/>
                <a:gd name="connsiteX1-4957" fmla="*/ 219487 w 1151105"/>
                <a:gd name="connsiteY1-4958" fmla="*/ 297188 h 658877"/>
                <a:gd name="connsiteX2-4959" fmla="*/ 293487 w 1151105"/>
                <a:gd name="connsiteY2-4960" fmla="*/ 185989 h 658877"/>
                <a:gd name="connsiteX3-4961" fmla="*/ 564813 w 1151105"/>
                <a:gd name="connsiteY3-4962" fmla="*/ 61963 h 658877"/>
                <a:gd name="connsiteX4-4963" fmla="*/ 474141 w 1151105"/>
                <a:gd name="connsiteY4-4964" fmla="*/ 229555 h 658877"/>
                <a:gd name="connsiteX5-4965" fmla="*/ 623741 w 1151105"/>
                <a:gd name="connsiteY5-4966" fmla="*/ 22739 h 658877"/>
                <a:gd name="connsiteX6-4967" fmla="*/ 746009 w 1151105"/>
                <a:gd name="connsiteY6-4968" fmla="*/ 13040 h 658877"/>
                <a:gd name="connsiteX7-4969" fmla="*/ 744955 w 1151105"/>
                <a:gd name="connsiteY7-4970" fmla="*/ 88822 h 658877"/>
                <a:gd name="connsiteX8-4971" fmla="*/ 752581 w 1151105"/>
                <a:gd name="connsiteY8-4972" fmla="*/ 151974 h 658877"/>
                <a:gd name="connsiteX9-4973" fmla="*/ 804336 w 1151105"/>
                <a:gd name="connsiteY9-4974" fmla="*/ 163728 h 658877"/>
                <a:gd name="connsiteX10-4975" fmla="*/ 828529 w 1151105"/>
                <a:gd name="connsiteY10-4976" fmla="*/ 197926 h 658877"/>
                <a:gd name="connsiteX11-4977" fmla="*/ 870016 w 1151105"/>
                <a:gd name="connsiteY11-4978" fmla="*/ 207366 h 658877"/>
                <a:gd name="connsiteX12-4979" fmla="*/ 1033437 w 1151105"/>
                <a:gd name="connsiteY12-4980" fmla="*/ 162026 h 658877"/>
                <a:gd name="connsiteX13-4981" fmla="*/ 883894 w 1151105"/>
                <a:gd name="connsiteY13-4982" fmla="*/ 272331 h 658877"/>
                <a:gd name="connsiteX14-4983" fmla="*/ 1037495 w 1151105"/>
                <a:gd name="connsiteY14-4984" fmla="*/ 160807 h 658877"/>
                <a:gd name="connsiteX15-4985" fmla="*/ 1151105 w 1151105"/>
                <a:gd name="connsiteY15-4986" fmla="*/ 173350 h 658877"/>
                <a:gd name="connsiteX16-4987" fmla="*/ 1012158 w 1151105"/>
                <a:gd name="connsiteY16-4988" fmla="*/ 395721 h 658877"/>
                <a:gd name="connsiteX17-4989" fmla="*/ 310443 w 1151105"/>
                <a:gd name="connsiteY17-4990" fmla="*/ 578262 h 658877"/>
                <a:gd name="connsiteX18-4991" fmla="*/ 597728 w 1151105"/>
                <a:gd name="connsiteY18-4992" fmla="*/ 229606 h 658877"/>
                <a:gd name="connsiteX19-4993" fmla="*/ 484720 w 1151105"/>
                <a:gd name="connsiteY19-4994" fmla="*/ 330348 h 658877"/>
                <a:gd name="connsiteX20-4995" fmla="*/ 393293 w 1151105"/>
                <a:gd name="connsiteY20-4996" fmla="*/ 473671 h 658877"/>
                <a:gd name="connsiteX21-4997" fmla="*/ 311323 w 1151105"/>
                <a:gd name="connsiteY21-4998" fmla="*/ 571959 h 658877"/>
                <a:gd name="connsiteX22-4999" fmla="*/ 266423 w 1151105"/>
                <a:gd name="connsiteY22-5000" fmla="*/ 590344 h 658877"/>
                <a:gd name="connsiteX23-5001" fmla="*/ 0 w 1151105"/>
                <a:gd name="connsiteY23-5002" fmla="*/ 658877 h 658877"/>
                <a:gd name="connsiteX0-5003" fmla="*/ 0 w 1151105"/>
                <a:gd name="connsiteY0-5004" fmla="*/ 658877 h 658877"/>
                <a:gd name="connsiteX1-5005" fmla="*/ 219487 w 1151105"/>
                <a:gd name="connsiteY1-5006" fmla="*/ 297188 h 658877"/>
                <a:gd name="connsiteX2-5007" fmla="*/ 293487 w 1151105"/>
                <a:gd name="connsiteY2-5008" fmla="*/ 185989 h 658877"/>
                <a:gd name="connsiteX3-5009" fmla="*/ 564813 w 1151105"/>
                <a:gd name="connsiteY3-5010" fmla="*/ 61963 h 658877"/>
                <a:gd name="connsiteX4-5011" fmla="*/ 474141 w 1151105"/>
                <a:gd name="connsiteY4-5012" fmla="*/ 229555 h 658877"/>
                <a:gd name="connsiteX5-5013" fmla="*/ 623741 w 1151105"/>
                <a:gd name="connsiteY5-5014" fmla="*/ 22739 h 658877"/>
                <a:gd name="connsiteX6-5015" fmla="*/ 746009 w 1151105"/>
                <a:gd name="connsiteY6-5016" fmla="*/ 13040 h 658877"/>
                <a:gd name="connsiteX7-5017" fmla="*/ 747156 w 1151105"/>
                <a:gd name="connsiteY7-5018" fmla="*/ 88218 h 658877"/>
                <a:gd name="connsiteX8-5019" fmla="*/ 752581 w 1151105"/>
                <a:gd name="connsiteY8-5020" fmla="*/ 151974 h 658877"/>
                <a:gd name="connsiteX9-5021" fmla="*/ 804336 w 1151105"/>
                <a:gd name="connsiteY9-5022" fmla="*/ 163728 h 658877"/>
                <a:gd name="connsiteX10-5023" fmla="*/ 828529 w 1151105"/>
                <a:gd name="connsiteY10-5024" fmla="*/ 197926 h 658877"/>
                <a:gd name="connsiteX11-5025" fmla="*/ 870016 w 1151105"/>
                <a:gd name="connsiteY11-5026" fmla="*/ 207366 h 658877"/>
                <a:gd name="connsiteX12-5027" fmla="*/ 1033437 w 1151105"/>
                <a:gd name="connsiteY12-5028" fmla="*/ 162026 h 658877"/>
                <a:gd name="connsiteX13-5029" fmla="*/ 883894 w 1151105"/>
                <a:gd name="connsiteY13-5030" fmla="*/ 272331 h 658877"/>
                <a:gd name="connsiteX14-5031" fmla="*/ 1037495 w 1151105"/>
                <a:gd name="connsiteY14-5032" fmla="*/ 160807 h 658877"/>
                <a:gd name="connsiteX15-5033" fmla="*/ 1151105 w 1151105"/>
                <a:gd name="connsiteY15-5034" fmla="*/ 173350 h 658877"/>
                <a:gd name="connsiteX16-5035" fmla="*/ 1012158 w 1151105"/>
                <a:gd name="connsiteY16-5036" fmla="*/ 395721 h 658877"/>
                <a:gd name="connsiteX17-5037" fmla="*/ 310443 w 1151105"/>
                <a:gd name="connsiteY17-5038" fmla="*/ 578262 h 658877"/>
                <a:gd name="connsiteX18-5039" fmla="*/ 597728 w 1151105"/>
                <a:gd name="connsiteY18-5040" fmla="*/ 229606 h 658877"/>
                <a:gd name="connsiteX19-5041" fmla="*/ 484720 w 1151105"/>
                <a:gd name="connsiteY19-5042" fmla="*/ 330348 h 658877"/>
                <a:gd name="connsiteX20-5043" fmla="*/ 393293 w 1151105"/>
                <a:gd name="connsiteY20-5044" fmla="*/ 473671 h 658877"/>
                <a:gd name="connsiteX21-5045" fmla="*/ 311323 w 1151105"/>
                <a:gd name="connsiteY21-5046" fmla="*/ 571959 h 658877"/>
                <a:gd name="connsiteX22-5047" fmla="*/ 266423 w 1151105"/>
                <a:gd name="connsiteY22-5048" fmla="*/ 590344 h 658877"/>
                <a:gd name="connsiteX23-5049" fmla="*/ 0 w 1151105"/>
                <a:gd name="connsiteY23-5050" fmla="*/ 658877 h 658877"/>
                <a:gd name="connsiteX0-5051" fmla="*/ 0 w 1161452"/>
                <a:gd name="connsiteY0-5052" fmla="*/ 658877 h 658877"/>
                <a:gd name="connsiteX1-5053" fmla="*/ 219487 w 1161452"/>
                <a:gd name="connsiteY1-5054" fmla="*/ 297188 h 658877"/>
                <a:gd name="connsiteX2-5055" fmla="*/ 293487 w 1161452"/>
                <a:gd name="connsiteY2-5056" fmla="*/ 185989 h 658877"/>
                <a:gd name="connsiteX3-5057" fmla="*/ 564813 w 1161452"/>
                <a:gd name="connsiteY3-5058" fmla="*/ 61963 h 658877"/>
                <a:gd name="connsiteX4-5059" fmla="*/ 474141 w 1161452"/>
                <a:gd name="connsiteY4-5060" fmla="*/ 229555 h 658877"/>
                <a:gd name="connsiteX5-5061" fmla="*/ 623741 w 1161452"/>
                <a:gd name="connsiteY5-5062" fmla="*/ 22739 h 658877"/>
                <a:gd name="connsiteX6-5063" fmla="*/ 746009 w 1161452"/>
                <a:gd name="connsiteY6-5064" fmla="*/ 13040 h 658877"/>
                <a:gd name="connsiteX7-5065" fmla="*/ 747156 w 1161452"/>
                <a:gd name="connsiteY7-5066" fmla="*/ 88218 h 658877"/>
                <a:gd name="connsiteX8-5067" fmla="*/ 752581 w 1161452"/>
                <a:gd name="connsiteY8-5068" fmla="*/ 151974 h 658877"/>
                <a:gd name="connsiteX9-5069" fmla="*/ 804336 w 1161452"/>
                <a:gd name="connsiteY9-5070" fmla="*/ 163728 h 658877"/>
                <a:gd name="connsiteX10-5071" fmla="*/ 828529 w 1161452"/>
                <a:gd name="connsiteY10-5072" fmla="*/ 197926 h 658877"/>
                <a:gd name="connsiteX11-5073" fmla="*/ 870016 w 1161452"/>
                <a:gd name="connsiteY11-5074" fmla="*/ 207366 h 658877"/>
                <a:gd name="connsiteX12-5075" fmla="*/ 1033437 w 1161452"/>
                <a:gd name="connsiteY12-5076" fmla="*/ 162026 h 658877"/>
                <a:gd name="connsiteX13-5077" fmla="*/ 883894 w 1161452"/>
                <a:gd name="connsiteY13-5078" fmla="*/ 272331 h 658877"/>
                <a:gd name="connsiteX14-5079" fmla="*/ 1037495 w 1161452"/>
                <a:gd name="connsiteY14-5080" fmla="*/ 160807 h 658877"/>
                <a:gd name="connsiteX15-5081" fmla="*/ 1161452 w 1161452"/>
                <a:gd name="connsiteY15-5082" fmla="*/ 182636 h 658877"/>
                <a:gd name="connsiteX16-5083" fmla="*/ 1012158 w 1161452"/>
                <a:gd name="connsiteY16-5084" fmla="*/ 395721 h 658877"/>
                <a:gd name="connsiteX17-5085" fmla="*/ 310443 w 1161452"/>
                <a:gd name="connsiteY17-5086" fmla="*/ 578262 h 658877"/>
                <a:gd name="connsiteX18-5087" fmla="*/ 597728 w 1161452"/>
                <a:gd name="connsiteY18-5088" fmla="*/ 229606 h 658877"/>
                <a:gd name="connsiteX19-5089" fmla="*/ 484720 w 1161452"/>
                <a:gd name="connsiteY19-5090" fmla="*/ 330348 h 658877"/>
                <a:gd name="connsiteX20-5091" fmla="*/ 393293 w 1161452"/>
                <a:gd name="connsiteY20-5092" fmla="*/ 473671 h 658877"/>
                <a:gd name="connsiteX21-5093" fmla="*/ 311323 w 1161452"/>
                <a:gd name="connsiteY21-5094" fmla="*/ 571959 h 658877"/>
                <a:gd name="connsiteX22-5095" fmla="*/ 266423 w 1161452"/>
                <a:gd name="connsiteY22-5096" fmla="*/ 590344 h 658877"/>
                <a:gd name="connsiteX23-5097" fmla="*/ 0 w 1161452"/>
                <a:gd name="connsiteY23-5098" fmla="*/ 658877 h 658877"/>
                <a:gd name="connsiteX0-5099" fmla="*/ 0 w 1161452"/>
                <a:gd name="connsiteY0-5100" fmla="*/ 658877 h 658877"/>
                <a:gd name="connsiteX1-5101" fmla="*/ 219487 w 1161452"/>
                <a:gd name="connsiteY1-5102" fmla="*/ 297188 h 658877"/>
                <a:gd name="connsiteX2-5103" fmla="*/ 293487 w 1161452"/>
                <a:gd name="connsiteY2-5104" fmla="*/ 185989 h 658877"/>
                <a:gd name="connsiteX3-5105" fmla="*/ 564813 w 1161452"/>
                <a:gd name="connsiteY3-5106" fmla="*/ 61963 h 658877"/>
                <a:gd name="connsiteX4-5107" fmla="*/ 474141 w 1161452"/>
                <a:gd name="connsiteY4-5108" fmla="*/ 229555 h 658877"/>
                <a:gd name="connsiteX5-5109" fmla="*/ 623741 w 1161452"/>
                <a:gd name="connsiteY5-5110" fmla="*/ 22739 h 658877"/>
                <a:gd name="connsiteX6-5111" fmla="*/ 746009 w 1161452"/>
                <a:gd name="connsiteY6-5112" fmla="*/ 13040 h 658877"/>
                <a:gd name="connsiteX7-5113" fmla="*/ 747156 w 1161452"/>
                <a:gd name="connsiteY7-5114" fmla="*/ 88218 h 658877"/>
                <a:gd name="connsiteX8-5115" fmla="*/ 752581 w 1161452"/>
                <a:gd name="connsiteY8-5116" fmla="*/ 151974 h 658877"/>
                <a:gd name="connsiteX9-5117" fmla="*/ 804336 w 1161452"/>
                <a:gd name="connsiteY9-5118" fmla="*/ 163728 h 658877"/>
                <a:gd name="connsiteX10-5119" fmla="*/ 828529 w 1161452"/>
                <a:gd name="connsiteY10-5120" fmla="*/ 197926 h 658877"/>
                <a:gd name="connsiteX11-5121" fmla="*/ 870016 w 1161452"/>
                <a:gd name="connsiteY11-5122" fmla="*/ 207366 h 658877"/>
                <a:gd name="connsiteX12-5123" fmla="*/ 1033437 w 1161452"/>
                <a:gd name="connsiteY12-5124" fmla="*/ 162026 h 658877"/>
                <a:gd name="connsiteX13-5125" fmla="*/ 883894 w 1161452"/>
                <a:gd name="connsiteY13-5126" fmla="*/ 272331 h 658877"/>
                <a:gd name="connsiteX14-5127" fmla="*/ 1037495 w 1161452"/>
                <a:gd name="connsiteY14-5128" fmla="*/ 160807 h 658877"/>
                <a:gd name="connsiteX15-5129" fmla="*/ 1161452 w 1161452"/>
                <a:gd name="connsiteY15-5130" fmla="*/ 182636 h 658877"/>
                <a:gd name="connsiteX16-5131" fmla="*/ 1012158 w 1161452"/>
                <a:gd name="connsiteY16-5132" fmla="*/ 395721 h 658877"/>
                <a:gd name="connsiteX17-5133" fmla="*/ 310443 w 1161452"/>
                <a:gd name="connsiteY17-5134" fmla="*/ 578262 h 658877"/>
                <a:gd name="connsiteX18-5135" fmla="*/ 597728 w 1161452"/>
                <a:gd name="connsiteY18-5136" fmla="*/ 229606 h 658877"/>
                <a:gd name="connsiteX19-5137" fmla="*/ 484720 w 1161452"/>
                <a:gd name="connsiteY19-5138" fmla="*/ 330348 h 658877"/>
                <a:gd name="connsiteX20-5139" fmla="*/ 393293 w 1161452"/>
                <a:gd name="connsiteY20-5140" fmla="*/ 473671 h 658877"/>
                <a:gd name="connsiteX21-5141" fmla="*/ 311323 w 1161452"/>
                <a:gd name="connsiteY21-5142" fmla="*/ 571959 h 658877"/>
                <a:gd name="connsiteX22-5143" fmla="*/ 266423 w 1161452"/>
                <a:gd name="connsiteY22-5144" fmla="*/ 590344 h 658877"/>
                <a:gd name="connsiteX23-5145" fmla="*/ 0 w 1161452"/>
                <a:gd name="connsiteY23-5146" fmla="*/ 658877 h 658877"/>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775" y="connsiteY9-776"/>
                </a:cxn>
                <a:cxn ang="0">
                  <a:pos x="connsiteX10-1057" y="connsiteY10-1058"/>
                </a:cxn>
                <a:cxn ang="0">
                  <a:pos x="connsiteX11-1191" y="connsiteY11-1192"/>
                </a:cxn>
                <a:cxn ang="0">
                  <a:pos x="connsiteX12-1241" y="connsiteY12-1242"/>
                </a:cxn>
                <a:cxn ang="0">
                  <a:pos x="connsiteX13-1477" y="connsiteY13-1478"/>
                </a:cxn>
                <a:cxn ang="0">
                  <a:pos x="connsiteX14-1535" y="connsiteY14-1536"/>
                </a:cxn>
                <a:cxn ang="0">
                  <a:pos x="connsiteX15-1597" y="connsiteY15-1598"/>
                </a:cxn>
                <a:cxn ang="0">
                  <a:pos x="connsiteX16-1663" y="connsiteY16-1664"/>
                </a:cxn>
                <a:cxn ang="0">
                  <a:pos x="connsiteX17-1733" y="connsiteY17-1734"/>
                </a:cxn>
                <a:cxn ang="0">
                  <a:pos x="connsiteX18-1951" y="connsiteY18-1952"/>
                </a:cxn>
                <a:cxn ang="0">
                  <a:pos x="connsiteX19-1991" y="connsiteY19-1992"/>
                </a:cxn>
                <a:cxn ang="0">
                  <a:pos x="connsiteX20-2313" y="connsiteY20-2314"/>
                </a:cxn>
                <a:cxn ang="0">
                  <a:pos x="connsiteX21-4163" y="connsiteY21-4164"/>
                </a:cxn>
                <a:cxn ang="0">
                  <a:pos x="connsiteX22-4473" y="connsiteY22-4474"/>
                </a:cxn>
                <a:cxn ang="0">
                  <a:pos x="connsiteX23-4521" y="connsiteY23-4522"/>
                </a:cxn>
              </a:cxnLst>
              <a:rect l="l" t="t" r="r" b="b"/>
              <a:pathLst>
                <a:path w="1161452" h="658877">
                  <a:moveTo>
                    <a:pt x="0" y="658877"/>
                  </a:moveTo>
                  <a:cubicBezTo>
                    <a:pt x="109410" y="466218"/>
                    <a:pt x="146325" y="417751"/>
                    <a:pt x="219487" y="297188"/>
                  </a:cubicBezTo>
                  <a:lnTo>
                    <a:pt x="293487" y="185989"/>
                  </a:lnTo>
                  <a:cubicBezTo>
                    <a:pt x="428053" y="106374"/>
                    <a:pt x="473283" y="102818"/>
                    <a:pt x="564813" y="61963"/>
                  </a:cubicBezTo>
                  <a:cubicBezTo>
                    <a:pt x="527643" y="117039"/>
                    <a:pt x="504365" y="173691"/>
                    <a:pt x="474141" y="229555"/>
                  </a:cubicBezTo>
                  <a:cubicBezTo>
                    <a:pt x="532450" y="150885"/>
                    <a:pt x="578430" y="58825"/>
                    <a:pt x="623741" y="22739"/>
                  </a:cubicBezTo>
                  <a:cubicBezTo>
                    <a:pt x="669052" y="-13347"/>
                    <a:pt x="725872" y="1559"/>
                    <a:pt x="746009" y="13040"/>
                  </a:cubicBezTo>
                  <a:cubicBezTo>
                    <a:pt x="745528" y="39234"/>
                    <a:pt x="747637" y="62024"/>
                    <a:pt x="747156" y="88218"/>
                  </a:cubicBezTo>
                  <a:cubicBezTo>
                    <a:pt x="746616" y="106073"/>
                    <a:pt x="753121" y="134119"/>
                    <a:pt x="752581" y="151974"/>
                  </a:cubicBezTo>
                  <a:lnTo>
                    <a:pt x="804336" y="163728"/>
                  </a:lnTo>
                  <a:cubicBezTo>
                    <a:pt x="818583" y="169828"/>
                    <a:pt x="817582" y="190653"/>
                    <a:pt x="828529" y="197926"/>
                  </a:cubicBezTo>
                  <a:cubicBezTo>
                    <a:pt x="839476" y="205199"/>
                    <a:pt x="838873" y="210362"/>
                    <a:pt x="870016" y="207366"/>
                  </a:cubicBezTo>
                  <a:cubicBezTo>
                    <a:pt x="959489" y="199399"/>
                    <a:pt x="1031124" y="151199"/>
                    <a:pt x="1033437" y="162026"/>
                  </a:cubicBezTo>
                  <a:cubicBezTo>
                    <a:pt x="1035750" y="172853"/>
                    <a:pt x="871078" y="273255"/>
                    <a:pt x="883894" y="272331"/>
                  </a:cubicBezTo>
                  <a:lnTo>
                    <a:pt x="1037495" y="160807"/>
                  </a:lnTo>
                  <a:cubicBezTo>
                    <a:pt x="1078814" y="168083"/>
                    <a:pt x="1096025" y="154692"/>
                    <a:pt x="1161452" y="182636"/>
                  </a:cubicBezTo>
                  <a:lnTo>
                    <a:pt x="1012158" y="395721"/>
                  </a:lnTo>
                  <a:lnTo>
                    <a:pt x="310443" y="578262"/>
                  </a:lnTo>
                  <a:lnTo>
                    <a:pt x="597728" y="229606"/>
                  </a:lnTo>
                  <a:cubicBezTo>
                    <a:pt x="609941" y="214128"/>
                    <a:pt x="532803" y="272689"/>
                    <a:pt x="484720" y="330348"/>
                  </a:cubicBezTo>
                  <a:cubicBezTo>
                    <a:pt x="447933" y="372781"/>
                    <a:pt x="421624" y="433054"/>
                    <a:pt x="393293" y="473671"/>
                  </a:cubicBezTo>
                  <a:cubicBezTo>
                    <a:pt x="364962" y="514289"/>
                    <a:pt x="329754" y="554269"/>
                    <a:pt x="311323" y="571959"/>
                  </a:cubicBezTo>
                  <a:cubicBezTo>
                    <a:pt x="292892" y="589649"/>
                    <a:pt x="318933" y="572655"/>
                    <a:pt x="266423" y="590344"/>
                  </a:cubicBezTo>
                  <a:lnTo>
                    <a:pt x="0" y="658877"/>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58" name="平行四边形 51"/>
            <p:cNvSpPr/>
            <p:nvPr/>
          </p:nvSpPr>
          <p:spPr>
            <a:xfrm rot="11144820">
              <a:off x="8794489" y="1534925"/>
              <a:ext cx="1037523" cy="259359"/>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38245 h 3865450"/>
                <a:gd name="connsiteX1-1613" fmla="*/ 166643 w 1288679"/>
                <a:gd name="connsiteY1-1614" fmla="*/ 1503114 h 3865450"/>
                <a:gd name="connsiteX2-1615" fmla="*/ 1288679 w 1288679"/>
                <a:gd name="connsiteY2-1616" fmla="*/ -1 h 3865450"/>
                <a:gd name="connsiteX3-1617" fmla="*/ 996791 w 1288679"/>
                <a:gd name="connsiteY3-1618" fmla="*/ 1469499 h 3865450"/>
                <a:gd name="connsiteX4-1619" fmla="*/ 839898 w 1288679"/>
                <a:gd name="connsiteY4-1620" fmla="*/ 3855870 h 3865450"/>
                <a:gd name="connsiteX5-1621" fmla="*/ 307684 w 1288679"/>
                <a:gd name="connsiteY5-1622" fmla="*/ 2460611 h 3865450"/>
                <a:gd name="connsiteX6-1623" fmla="*/ 0 w 1288679"/>
                <a:gd name="connsiteY6-1624" fmla="*/ 2738245 h 3865450"/>
                <a:gd name="connsiteX0-1625" fmla="*/ 0 w 1288679"/>
                <a:gd name="connsiteY0-1626" fmla="*/ 2738245 h 4641722"/>
                <a:gd name="connsiteX1-1627" fmla="*/ 166643 w 1288679"/>
                <a:gd name="connsiteY1-1628" fmla="*/ 1503114 h 4641722"/>
                <a:gd name="connsiteX2-1629" fmla="*/ 1288679 w 1288679"/>
                <a:gd name="connsiteY2-1630" fmla="*/ -1 h 4641722"/>
                <a:gd name="connsiteX3-1631" fmla="*/ 996791 w 1288679"/>
                <a:gd name="connsiteY3-1632" fmla="*/ 1469499 h 4641722"/>
                <a:gd name="connsiteX4-1633" fmla="*/ 839898 w 1288679"/>
                <a:gd name="connsiteY4-1634" fmla="*/ 3855870 h 4641722"/>
                <a:gd name="connsiteX5-1635" fmla="*/ 53372 w 1288679"/>
                <a:gd name="connsiteY5-1636" fmla="*/ 4641724 h 4641722"/>
                <a:gd name="connsiteX6-1637" fmla="*/ 0 w 1288679"/>
                <a:gd name="connsiteY6-1638" fmla="*/ 2738245 h 4641722"/>
                <a:gd name="connsiteX0-1639" fmla="*/ 75593 w 1235307"/>
                <a:gd name="connsiteY0-1640" fmla="*/ 4192485 h 4641722"/>
                <a:gd name="connsiteX1-1641" fmla="*/ 113271 w 1235307"/>
                <a:gd name="connsiteY1-1642" fmla="*/ 1503114 h 4641722"/>
                <a:gd name="connsiteX2-1643" fmla="*/ 1235307 w 1235307"/>
                <a:gd name="connsiteY2-1644" fmla="*/ -1 h 4641722"/>
                <a:gd name="connsiteX3-1645" fmla="*/ 943419 w 1235307"/>
                <a:gd name="connsiteY3-1646" fmla="*/ 1469499 h 4641722"/>
                <a:gd name="connsiteX4-1647" fmla="*/ 786526 w 1235307"/>
                <a:gd name="connsiteY4-1648" fmla="*/ 3855870 h 4641722"/>
                <a:gd name="connsiteX5-1649" fmla="*/ 0 w 1235307"/>
                <a:gd name="connsiteY5-1650" fmla="*/ 4641724 h 4641722"/>
                <a:gd name="connsiteX6-1651" fmla="*/ 75593 w 1235307"/>
                <a:gd name="connsiteY6-1652" fmla="*/ 4192485 h 4641722"/>
                <a:gd name="connsiteX0-1653" fmla="*/ 75593 w 1235307"/>
                <a:gd name="connsiteY0-1654" fmla="*/ 4192485 h 4641722"/>
                <a:gd name="connsiteX1-1655" fmla="*/ 113271 w 1235307"/>
                <a:gd name="connsiteY1-1656" fmla="*/ 1503114 h 4641722"/>
                <a:gd name="connsiteX2-1657" fmla="*/ 1235307 w 1235307"/>
                <a:gd name="connsiteY2-1658" fmla="*/ -1 h 4641722"/>
                <a:gd name="connsiteX3-1659" fmla="*/ 943419 w 1235307"/>
                <a:gd name="connsiteY3-1660" fmla="*/ 1469499 h 4641722"/>
                <a:gd name="connsiteX4-1661" fmla="*/ 786526 w 1235307"/>
                <a:gd name="connsiteY4-1662" fmla="*/ 3855870 h 4641722"/>
                <a:gd name="connsiteX5-1663" fmla="*/ 0 w 1235307"/>
                <a:gd name="connsiteY5-1664" fmla="*/ 4641724 h 4641722"/>
                <a:gd name="connsiteX6-1665" fmla="*/ 75593 w 1235307"/>
                <a:gd name="connsiteY6-1666" fmla="*/ 4192485 h 4641722"/>
                <a:gd name="connsiteX0-1667" fmla="*/ 75593 w 1235307"/>
                <a:gd name="connsiteY0-1668" fmla="*/ 4192485 h 4641722"/>
                <a:gd name="connsiteX1-1669" fmla="*/ 715528 w 1235307"/>
                <a:gd name="connsiteY1-1670" fmla="*/ 3180769 h 4641722"/>
                <a:gd name="connsiteX2-1671" fmla="*/ 1235307 w 1235307"/>
                <a:gd name="connsiteY2-1672" fmla="*/ -1 h 4641722"/>
                <a:gd name="connsiteX3-1673" fmla="*/ 943419 w 1235307"/>
                <a:gd name="connsiteY3-1674" fmla="*/ 1469499 h 4641722"/>
                <a:gd name="connsiteX4-1675" fmla="*/ 786526 w 1235307"/>
                <a:gd name="connsiteY4-1676" fmla="*/ 3855870 h 4641722"/>
                <a:gd name="connsiteX5-1677" fmla="*/ 0 w 1235307"/>
                <a:gd name="connsiteY5-1678" fmla="*/ 4641724 h 4641722"/>
                <a:gd name="connsiteX6-1679" fmla="*/ 75593 w 1235307"/>
                <a:gd name="connsiteY6-1680" fmla="*/ 4192485 h 4641722"/>
                <a:gd name="connsiteX0-1681" fmla="*/ 73025 w 1235307"/>
                <a:gd name="connsiteY0-1682" fmla="*/ 4000445 h 4641722"/>
                <a:gd name="connsiteX1-1683" fmla="*/ 715528 w 1235307"/>
                <a:gd name="connsiteY1-1684" fmla="*/ 3180769 h 4641722"/>
                <a:gd name="connsiteX2-1685" fmla="*/ 1235307 w 1235307"/>
                <a:gd name="connsiteY2-1686" fmla="*/ -1 h 4641722"/>
                <a:gd name="connsiteX3-1687" fmla="*/ 943419 w 1235307"/>
                <a:gd name="connsiteY3-1688" fmla="*/ 1469499 h 4641722"/>
                <a:gd name="connsiteX4-1689" fmla="*/ 786526 w 1235307"/>
                <a:gd name="connsiteY4-1690" fmla="*/ 3855870 h 4641722"/>
                <a:gd name="connsiteX5-1691" fmla="*/ 0 w 1235307"/>
                <a:gd name="connsiteY5-1692" fmla="*/ 4641724 h 4641722"/>
                <a:gd name="connsiteX6-1693" fmla="*/ 73025 w 1235307"/>
                <a:gd name="connsiteY6-1694" fmla="*/ 4000445 h 4641722"/>
                <a:gd name="connsiteX0-1695" fmla="*/ 73025 w 1235307"/>
                <a:gd name="connsiteY0-1696" fmla="*/ 4000445 h 4641722"/>
                <a:gd name="connsiteX1-1697" fmla="*/ 715528 w 1235307"/>
                <a:gd name="connsiteY1-1698" fmla="*/ 3180769 h 4641722"/>
                <a:gd name="connsiteX2-1699" fmla="*/ 1235307 w 1235307"/>
                <a:gd name="connsiteY2-1700" fmla="*/ -1 h 4641722"/>
                <a:gd name="connsiteX3-1701" fmla="*/ 943419 w 1235307"/>
                <a:gd name="connsiteY3-1702" fmla="*/ 1469499 h 4641722"/>
                <a:gd name="connsiteX4-1703" fmla="*/ 786526 w 1235307"/>
                <a:gd name="connsiteY4-1704" fmla="*/ 3855870 h 4641722"/>
                <a:gd name="connsiteX5-1705" fmla="*/ 0 w 1235307"/>
                <a:gd name="connsiteY5-1706" fmla="*/ 4641724 h 4641722"/>
                <a:gd name="connsiteX6-1707" fmla="*/ 73025 w 1235307"/>
                <a:gd name="connsiteY6-1708" fmla="*/ 4000445 h 4641722"/>
                <a:gd name="connsiteX0-1709" fmla="*/ 73025 w 1235704"/>
                <a:gd name="connsiteY0-1710" fmla="*/ 4000445 h 4641722"/>
                <a:gd name="connsiteX1-1711" fmla="*/ 715528 w 1235704"/>
                <a:gd name="connsiteY1-1712" fmla="*/ 3180769 h 4641722"/>
                <a:gd name="connsiteX2-1713" fmla="*/ 1235307 w 1235704"/>
                <a:gd name="connsiteY2-1714" fmla="*/ -1 h 4641722"/>
                <a:gd name="connsiteX3-1715" fmla="*/ 786526 w 1235704"/>
                <a:gd name="connsiteY3-1716" fmla="*/ 3855870 h 4641722"/>
                <a:gd name="connsiteX4-1717" fmla="*/ 0 w 1235704"/>
                <a:gd name="connsiteY4-1718" fmla="*/ 4641724 h 4641722"/>
                <a:gd name="connsiteX5-1719" fmla="*/ 73025 w 1235704"/>
                <a:gd name="connsiteY5-1720" fmla="*/ 4000445 h 4641722"/>
                <a:gd name="connsiteX0-1721" fmla="*/ 73025 w 847893"/>
                <a:gd name="connsiteY0-1722" fmla="*/ 820596 h 1461873"/>
                <a:gd name="connsiteX1-1723" fmla="*/ 715528 w 847893"/>
                <a:gd name="connsiteY1-1724" fmla="*/ 920 h 1461873"/>
                <a:gd name="connsiteX2-1725" fmla="*/ 786526 w 847893"/>
                <a:gd name="connsiteY2-1726" fmla="*/ 676021 h 1461873"/>
                <a:gd name="connsiteX3-1727" fmla="*/ 0 w 847893"/>
                <a:gd name="connsiteY3-1728" fmla="*/ 1461875 h 1461873"/>
                <a:gd name="connsiteX4-1729" fmla="*/ 73025 w 847893"/>
                <a:gd name="connsiteY4-1730" fmla="*/ 820596 h 1461873"/>
                <a:gd name="connsiteX0-1731" fmla="*/ 73025 w 786526"/>
                <a:gd name="connsiteY0-1732" fmla="*/ 819677 h 1460954"/>
                <a:gd name="connsiteX1-1733" fmla="*/ 715528 w 786526"/>
                <a:gd name="connsiteY1-1734" fmla="*/ 1 h 1460954"/>
                <a:gd name="connsiteX2-1735" fmla="*/ 786526 w 786526"/>
                <a:gd name="connsiteY2-1736" fmla="*/ 675102 h 1460954"/>
                <a:gd name="connsiteX3-1737" fmla="*/ 0 w 786526"/>
                <a:gd name="connsiteY3-1738" fmla="*/ 1460956 h 1460954"/>
                <a:gd name="connsiteX4-1739" fmla="*/ 73025 w 786526"/>
                <a:gd name="connsiteY4-1740" fmla="*/ 819677 h 1460954"/>
                <a:gd name="connsiteX0-1741" fmla="*/ 73025 w 937472"/>
                <a:gd name="connsiteY0-1742" fmla="*/ 1084827 h 1726104"/>
                <a:gd name="connsiteX1-1743" fmla="*/ 937472 w 937472"/>
                <a:gd name="connsiteY1-1744" fmla="*/ 3 h 1726104"/>
                <a:gd name="connsiteX2-1745" fmla="*/ 786526 w 937472"/>
                <a:gd name="connsiteY2-1746" fmla="*/ 940252 h 1726104"/>
                <a:gd name="connsiteX3-1747" fmla="*/ 0 w 937472"/>
                <a:gd name="connsiteY3-1748" fmla="*/ 1726106 h 1726104"/>
                <a:gd name="connsiteX4-1749" fmla="*/ 73025 w 937472"/>
                <a:gd name="connsiteY4-1750" fmla="*/ 1084827 h 1726104"/>
                <a:gd name="connsiteX0-1751" fmla="*/ 73025 w 938254"/>
                <a:gd name="connsiteY0-1752" fmla="*/ 1124338 h 1765615"/>
                <a:gd name="connsiteX1-1753" fmla="*/ 937472 w 938254"/>
                <a:gd name="connsiteY1-1754" fmla="*/ 39514 h 1765615"/>
                <a:gd name="connsiteX2-1755" fmla="*/ 786526 w 938254"/>
                <a:gd name="connsiteY2-1756" fmla="*/ 979763 h 1765615"/>
                <a:gd name="connsiteX3-1757" fmla="*/ 0 w 938254"/>
                <a:gd name="connsiteY3-1758" fmla="*/ 1765617 h 1765615"/>
                <a:gd name="connsiteX4-1759" fmla="*/ 73025 w 938254"/>
                <a:gd name="connsiteY4-1760" fmla="*/ 1124338 h 1765615"/>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Lst>
              <a:rect l="l" t="t" r="r" b="b"/>
              <a:pathLst>
                <a:path w="938254" h="1765615">
                  <a:moveTo>
                    <a:pt x="73025" y="1124338"/>
                  </a:moveTo>
                  <a:cubicBezTo>
                    <a:pt x="361174" y="762730"/>
                    <a:pt x="962917" y="-206555"/>
                    <a:pt x="937472" y="39514"/>
                  </a:cubicBezTo>
                  <a:cubicBezTo>
                    <a:pt x="912027" y="285583"/>
                    <a:pt x="942771" y="692079"/>
                    <a:pt x="786526" y="979763"/>
                  </a:cubicBezTo>
                  <a:cubicBezTo>
                    <a:pt x="630281" y="1267447"/>
                    <a:pt x="111204" y="1294716"/>
                    <a:pt x="0" y="1765617"/>
                  </a:cubicBezTo>
                  <a:lnTo>
                    <a:pt x="73025" y="1124338"/>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59" name="平行四边形 51"/>
            <p:cNvSpPr/>
            <p:nvPr/>
          </p:nvSpPr>
          <p:spPr>
            <a:xfrm rot="11144820">
              <a:off x="8280235" y="1616799"/>
              <a:ext cx="1457447" cy="442105"/>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93462 h 2793463"/>
                <a:gd name="connsiteX1-1613" fmla="*/ 166643 w 1288679"/>
                <a:gd name="connsiteY1-1614" fmla="*/ 1558331 h 2793463"/>
                <a:gd name="connsiteX2-1615" fmla="*/ 937312 w 1288679"/>
                <a:gd name="connsiteY2-1616" fmla="*/ 347098 h 2793463"/>
                <a:gd name="connsiteX3-1617" fmla="*/ 1288679 w 1288679"/>
                <a:gd name="connsiteY3-1618" fmla="*/ 55216 h 2793463"/>
                <a:gd name="connsiteX4-1619" fmla="*/ 996791 w 1288679"/>
                <a:gd name="connsiteY4-1620" fmla="*/ 1524716 h 2793463"/>
                <a:gd name="connsiteX5-1621" fmla="*/ 817433 w 1288679"/>
                <a:gd name="connsiteY5-1622" fmla="*/ 2230655 h 2793463"/>
                <a:gd name="connsiteX6-1623" fmla="*/ 307684 w 1288679"/>
                <a:gd name="connsiteY6-1624" fmla="*/ 2515828 h 2793463"/>
                <a:gd name="connsiteX7-1625" fmla="*/ 0 w 1288679"/>
                <a:gd name="connsiteY7-1626" fmla="*/ 2793462 h 2793463"/>
                <a:gd name="connsiteX0-1627" fmla="*/ 0 w 1288679"/>
                <a:gd name="connsiteY0-1628" fmla="*/ 2793462 h 2793463"/>
                <a:gd name="connsiteX1-1629" fmla="*/ 166643 w 1288679"/>
                <a:gd name="connsiteY1-1630" fmla="*/ 1558331 h 2793463"/>
                <a:gd name="connsiteX2-1631" fmla="*/ 937312 w 1288679"/>
                <a:gd name="connsiteY2-1632" fmla="*/ 347098 h 2793463"/>
                <a:gd name="connsiteX3-1633" fmla="*/ 1288679 w 1288679"/>
                <a:gd name="connsiteY3-1634" fmla="*/ 55216 h 2793463"/>
                <a:gd name="connsiteX4-1635" fmla="*/ 996791 w 1288679"/>
                <a:gd name="connsiteY4-1636" fmla="*/ 1524716 h 2793463"/>
                <a:gd name="connsiteX5-1637" fmla="*/ 817433 w 1288679"/>
                <a:gd name="connsiteY5-1638" fmla="*/ 2230655 h 2793463"/>
                <a:gd name="connsiteX6-1639" fmla="*/ 310252 w 1288679"/>
                <a:gd name="connsiteY6-1640" fmla="*/ 2707883 h 2793463"/>
                <a:gd name="connsiteX7-1641" fmla="*/ 0 w 1288679"/>
                <a:gd name="connsiteY7-1642" fmla="*/ 2793462 h 2793463"/>
                <a:gd name="connsiteX0-1643" fmla="*/ 0 w 1318000"/>
                <a:gd name="connsiteY0-1644" fmla="*/ 3009678 h 3009680"/>
                <a:gd name="connsiteX1-1645" fmla="*/ 195964 w 1318000"/>
                <a:gd name="connsiteY1-1646" fmla="*/ 1558331 h 3009680"/>
                <a:gd name="connsiteX2-1647" fmla="*/ 966633 w 1318000"/>
                <a:gd name="connsiteY2-1648" fmla="*/ 347098 h 3009680"/>
                <a:gd name="connsiteX3-1649" fmla="*/ 1318000 w 1318000"/>
                <a:gd name="connsiteY3-1650" fmla="*/ 55216 h 3009680"/>
                <a:gd name="connsiteX4-1651" fmla="*/ 1026112 w 1318000"/>
                <a:gd name="connsiteY4-1652" fmla="*/ 1524716 h 3009680"/>
                <a:gd name="connsiteX5-1653" fmla="*/ 846754 w 1318000"/>
                <a:gd name="connsiteY5-1654" fmla="*/ 2230655 h 3009680"/>
                <a:gd name="connsiteX6-1655" fmla="*/ 339573 w 1318000"/>
                <a:gd name="connsiteY6-1656" fmla="*/ 2707883 h 3009680"/>
                <a:gd name="connsiteX7-1657" fmla="*/ 0 w 1318000"/>
                <a:gd name="connsiteY7-1658" fmla="*/ 3009678 h 3009680"/>
                <a:gd name="connsiteX0-1659" fmla="*/ 0 w 1318000"/>
                <a:gd name="connsiteY0-1660" fmla="*/ 3009678 h 3009680"/>
                <a:gd name="connsiteX1-1661" fmla="*/ 195964 w 1318000"/>
                <a:gd name="connsiteY1-1662" fmla="*/ 1558331 h 3009680"/>
                <a:gd name="connsiteX2-1663" fmla="*/ 966633 w 1318000"/>
                <a:gd name="connsiteY2-1664" fmla="*/ 347098 h 3009680"/>
                <a:gd name="connsiteX3-1665" fmla="*/ 1318000 w 1318000"/>
                <a:gd name="connsiteY3-1666" fmla="*/ 55216 h 3009680"/>
                <a:gd name="connsiteX4-1667" fmla="*/ 1026112 w 1318000"/>
                <a:gd name="connsiteY4-1668" fmla="*/ 1524716 h 3009680"/>
                <a:gd name="connsiteX5-1669" fmla="*/ 846754 w 1318000"/>
                <a:gd name="connsiteY5-1670" fmla="*/ 2230655 h 3009680"/>
                <a:gd name="connsiteX6-1671" fmla="*/ 358065 w 1318000"/>
                <a:gd name="connsiteY6-1672" fmla="*/ 2645376 h 3009680"/>
                <a:gd name="connsiteX7-1673" fmla="*/ 0 w 1318000"/>
                <a:gd name="connsiteY7-1674" fmla="*/ 3009678 h 3009680"/>
                <a:gd name="connsiteX0-1675" fmla="*/ 0 w 1318000"/>
                <a:gd name="connsiteY0-1676" fmla="*/ 3009678 h 3009680"/>
                <a:gd name="connsiteX1-1677" fmla="*/ 195964 w 1318000"/>
                <a:gd name="connsiteY1-1678" fmla="*/ 1558331 h 3009680"/>
                <a:gd name="connsiteX2-1679" fmla="*/ 966633 w 1318000"/>
                <a:gd name="connsiteY2-1680" fmla="*/ 347098 h 3009680"/>
                <a:gd name="connsiteX3-1681" fmla="*/ 1318000 w 1318000"/>
                <a:gd name="connsiteY3-1682" fmla="*/ 55216 h 3009680"/>
                <a:gd name="connsiteX4-1683" fmla="*/ 1026112 w 1318000"/>
                <a:gd name="connsiteY4-1684" fmla="*/ 1524716 h 3009680"/>
                <a:gd name="connsiteX5-1685" fmla="*/ 846754 w 1318000"/>
                <a:gd name="connsiteY5-1686" fmla="*/ 2230655 h 3009680"/>
                <a:gd name="connsiteX6-1687" fmla="*/ 358065 w 1318000"/>
                <a:gd name="connsiteY6-1688" fmla="*/ 2645376 h 3009680"/>
                <a:gd name="connsiteX7-1689" fmla="*/ 0 w 1318000"/>
                <a:gd name="connsiteY7-1690" fmla="*/ 3009678 h 3009680"/>
                <a:gd name="connsiteX0-1691" fmla="*/ 0 w 1318000"/>
                <a:gd name="connsiteY0-1692" fmla="*/ 3009678 h 3009680"/>
                <a:gd name="connsiteX1-1693" fmla="*/ 195964 w 1318000"/>
                <a:gd name="connsiteY1-1694" fmla="*/ 1558331 h 3009680"/>
                <a:gd name="connsiteX2-1695" fmla="*/ 966633 w 1318000"/>
                <a:gd name="connsiteY2-1696" fmla="*/ 347098 h 3009680"/>
                <a:gd name="connsiteX3-1697" fmla="*/ 1318000 w 1318000"/>
                <a:gd name="connsiteY3-1698" fmla="*/ 55216 h 3009680"/>
                <a:gd name="connsiteX4-1699" fmla="*/ 1026112 w 1318000"/>
                <a:gd name="connsiteY4-1700" fmla="*/ 1524716 h 3009680"/>
                <a:gd name="connsiteX5-1701" fmla="*/ 828904 w 1318000"/>
                <a:gd name="connsiteY5-1702" fmla="*/ 2341179 h 3009680"/>
                <a:gd name="connsiteX6-1703" fmla="*/ 358065 w 1318000"/>
                <a:gd name="connsiteY6-1704" fmla="*/ 2645376 h 3009680"/>
                <a:gd name="connsiteX7-1705" fmla="*/ 0 w 1318000"/>
                <a:gd name="connsiteY7-1706" fmla="*/ 3009678 h 3009680"/>
                <a:gd name="connsiteX0-1707" fmla="*/ 0 w 1318000"/>
                <a:gd name="connsiteY0-1708" fmla="*/ 3009678 h 3009680"/>
                <a:gd name="connsiteX1-1709" fmla="*/ 195964 w 1318000"/>
                <a:gd name="connsiteY1-1710" fmla="*/ 1558331 h 3009680"/>
                <a:gd name="connsiteX2-1711" fmla="*/ 966633 w 1318000"/>
                <a:gd name="connsiteY2-1712" fmla="*/ 347098 h 3009680"/>
                <a:gd name="connsiteX3-1713" fmla="*/ 1318000 w 1318000"/>
                <a:gd name="connsiteY3-1714" fmla="*/ 55216 h 3009680"/>
                <a:gd name="connsiteX4-1715" fmla="*/ 1026112 w 1318000"/>
                <a:gd name="connsiteY4-1716" fmla="*/ 1524716 h 3009680"/>
                <a:gd name="connsiteX5-1717" fmla="*/ 828904 w 1318000"/>
                <a:gd name="connsiteY5-1718" fmla="*/ 2341179 h 3009680"/>
                <a:gd name="connsiteX6-1719" fmla="*/ 350403 w 1318000"/>
                <a:gd name="connsiteY6-1720" fmla="*/ 2554182 h 3009680"/>
                <a:gd name="connsiteX7-1721" fmla="*/ 0 w 1318000"/>
                <a:gd name="connsiteY7-1722" fmla="*/ 3009678 h 3009680"/>
                <a:gd name="connsiteX0-1723" fmla="*/ 0 w 1318000"/>
                <a:gd name="connsiteY0-1724" fmla="*/ 3009678 h 3009680"/>
                <a:gd name="connsiteX1-1725" fmla="*/ 195964 w 1318000"/>
                <a:gd name="connsiteY1-1726" fmla="*/ 1558331 h 3009680"/>
                <a:gd name="connsiteX2-1727" fmla="*/ 966633 w 1318000"/>
                <a:gd name="connsiteY2-1728" fmla="*/ 347098 h 3009680"/>
                <a:gd name="connsiteX3-1729" fmla="*/ 1318000 w 1318000"/>
                <a:gd name="connsiteY3-1730" fmla="*/ 55216 h 3009680"/>
                <a:gd name="connsiteX4-1731" fmla="*/ 1026112 w 1318000"/>
                <a:gd name="connsiteY4-1732" fmla="*/ 1524716 h 3009680"/>
                <a:gd name="connsiteX5-1733" fmla="*/ 828904 w 1318000"/>
                <a:gd name="connsiteY5-1734" fmla="*/ 2341179 h 3009680"/>
                <a:gd name="connsiteX6-1735" fmla="*/ 350403 w 1318000"/>
                <a:gd name="connsiteY6-1736" fmla="*/ 2554182 h 3009680"/>
                <a:gd name="connsiteX7-1737" fmla="*/ 0 w 1318000"/>
                <a:gd name="connsiteY7-1738" fmla="*/ 3009678 h 3009680"/>
                <a:gd name="connsiteX0-1739" fmla="*/ 0 w 1318000"/>
                <a:gd name="connsiteY0-1740" fmla="*/ 3009678 h 3009680"/>
                <a:gd name="connsiteX1-1741" fmla="*/ 195964 w 1318000"/>
                <a:gd name="connsiteY1-1742" fmla="*/ 1558331 h 3009680"/>
                <a:gd name="connsiteX2-1743" fmla="*/ 966633 w 1318000"/>
                <a:gd name="connsiteY2-1744" fmla="*/ 347098 h 3009680"/>
                <a:gd name="connsiteX3-1745" fmla="*/ 1318000 w 1318000"/>
                <a:gd name="connsiteY3-1746" fmla="*/ 55216 h 3009680"/>
                <a:gd name="connsiteX4-1747" fmla="*/ 1026112 w 1318000"/>
                <a:gd name="connsiteY4-1748" fmla="*/ 1524716 h 3009680"/>
                <a:gd name="connsiteX5-1749" fmla="*/ 832714 w 1318000"/>
                <a:gd name="connsiteY5-1750" fmla="*/ 2144301 h 3009680"/>
                <a:gd name="connsiteX6-1751" fmla="*/ 350403 w 1318000"/>
                <a:gd name="connsiteY6-1752" fmla="*/ 2554182 h 3009680"/>
                <a:gd name="connsiteX7-1753" fmla="*/ 0 w 1318000"/>
                <a:gd name="connsiteY7-1754" fmla="*/ 3009678 h 3009680"/>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Lst>
              <a:rect l="l" t="t" r="r" b="b"/>
              <a:pathLst>
                <a:path w="1318000" h="3009680">
                  <a:moveTo>
                    <a:pt x="0" y="3009678"/>
                  </a:moveTo>
                  <a:lnTo>
                    <a:pt x="195964" y="1558331"/>
                  </a:lnTo>
                  <a:cubicBezTo>
                    <a:pt x="357069" y="1114568"/>
                    <a:pt x="779627" y="597617"/>
                    <a:pt x="966633" y="347098"/>
                  </a:cubicBezTo>
                  <a:cubicBezTo>
                    <a:pt x="1153639" y="96579"/>
                    <a:pt x="1307559" y="-100238"/>
                    <a:pt x="1318000" y="55216"/>
                  </a:cubicBezTo>
                  <a:cubicBezTo>
                    <a:pt x="1282772" y="368693"/>
                    <a:pt x="1093230" y="1187077"/>
                    <a:pt x="1026112" y="1524716"/>
                  </a:cubicBezTo>
                  <a:cubicBezTo>
                    <a:pt x="922763" y="2035527"/>
                    <a:pt x="945332" y="1972724"/>
                    <a:pt x="832714" y="2144301"/>
                  </a:cubicBezTo>
                  <a:lnTo>
                    <a:pt x="350403" y="2554182"/>
                  </a:lnTo>
                  <a:lnTo>
                    <a:pt x="0" y="3009678"/>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60" name="平行四边形 51"/>
            <p:cNvSpPr/>
            <p:nvPr/>
          </p:nvSpPr>
          <p:spPr>
            <a:xfrm rot="11144820">
              <a:off x="4825654" y="1394426"/>
              <a:ext cx="4023442" cy="1498542"/>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1685566"/>
                <a:gd name="connsiteY0-650" fmla="*/ 1716579 h 1716579"/>
                <a:gd name="connsiteX1-651" fmla="*/ 234518 w 1685566"/>
                <a:gd name="connsiteY1-652" fmla="*/ 1018595 h 1716579"/>
                <a:gd name="connsiteX2-653" fmla="*/ 775393 w 1685566"/>
                <a:gd name="connsiteY2-654" fmla="*/ 119504 h 1716579"/>
                <a:gd name="connsiteX3-655" fmla="*/ 1018640 w 1685566"/>
                <a:gd name="connsiteY3-656" fmla="*/ 349163 h 1716579"/>
                <a:gd name="connsiteX4-657" fmla="*/ 1332493 w 1685566"/>
                <a:gd name="connsiteY4-658" fmla="*/ 392372 h 1716579"/>
                <a:gd name="connsiteX5-659" fmla="*/ 1600913 w 1685566"/>
                <a:gd name="connsiteY5-660" fmla="*/ 368471 h 1716579"/>
                <a:gd name="connsiteX6-661" fmla="*/ 1681725 w 1685566"/>
                <a:gd name="connsiteY6-662" fmla="*/ 10763 h 1716579"/>
                <a:gd name="connsiteX7-663" fmla="*/ 1291869 w 1685566"/>
                <a:gd name="connsiteY7-664" fmla="*/ 1370590 h 1716579"/>
                <a:gd name="connsiteX8-665" fmla="*/ 0 w 1685566"/>
                <a:gd name="connsiteY8-666" fmla="*/ 1716579 h 1716579"/>
                <a:gd name="connsiteX0-667" fmla="*/ 0 w 1685566"/>
                <a:gd name="connsiteY0-668" fmla="*/ 1716579 h 1716579"/>
                <a:gd name="connsiteX1-669" fmla="*/ 234518 w 1685566"/>
                <a:gd name="connsiteY1-670" fmla="*/ 1018595 h 1716579"/>
                <a:gd name="connsiteX2-671" fmla="*/ 775393 w 1685566"/>
                <a:gd name="connsiteY2-672" fmla="*/ 119504 h 1716579"/>
                <a:gd name="connsiteX3-673" fmla="*/ 1018640 w 1685566"/>
                <a:gd name="connsiteY3-674" fmla="*/ 349163 h 1716579"/>
                <a:gd name="connsiteX4-675" fmla="*/ 1332493 w 1685566"/>
                <a:gd name="connsiteY4-676" fmla="*/ 392372 h 1716579"/>
                <a:gd name="connsiteX5-677" fmla="*/ 1600913 w 1685566"/>
                <a:gd name="connsiteY5-678" fmla="*/ 368471 h 1716579"/>
                <a:gd name="connsiteX6-679" fmla="*/ 1681725 w 1685566"/>
                <a:gd name="connsiteY6-680" fmla="*/ 10763 h 1716579"/>
                <a:gd name="connsiteX7-681" fmla="*/ 1551445 w 1685566"/>
                <a:gd name="connsiteY7-682" fmla="*/ 222083 h 1716579"/>
                <a:gd name="connsiteX8-683" fmla="*/ 0 w 1685566"/>
                <a:gd name="connsiteY8-684" fmla="*/ 1716579 h 1716579"/>
                <a:gd name="connsiteX0-685" fmla="*/ 0 w 1682289"/>
                <a:gd name="connsiteY0-686" fmla="*/ 1726912 h 1726912"/>
                <a:gd name="connsiteX1-687" fmla="*/ 234518 w 1682289"/>
                <a:gd name="connsiteY1-688" fmla="*/ 1028928 h 1726912"/>
                <a:gd name="connsiteX2-689" fmla="*/ 775393 w 1682289"/>
                <a:gd name="connsiteY2-690" fmla="*/ 129837 h 1726912"/>
                <a:gd name="connsiteX3-691" fmla="*/ 1018640 w 1682289"/>
                <a:gd name="connsiteY3-692" fmla="*/ 359496 h 1726912"/>
                <a:gd name="connsiteX4-693" fmla="*/ 1332493 w 1682289"/>
                <a:gd name="connsiteY4-694" fmla="*/ 402705 h 1726912"/>
                <a:gd name="connsiteX5-695" fmla="*/ 1284915 w 1682289"/>
                <a:gd name="connsiteY5-696" fmla="*/ 166606 h 1726912"/>
                <a:gd name="connsiteX6-697" fmla="*/ 1681725 w 1682289"/>
                <a:gd name="connsiteY6-698" fmla="*/ 21096 h 1726912"/>
                <a:gd name="connsiteX7-699" fmla="*/ 1551445 w 1682289"/>
                <a:gd name="connsiteY7-700" fmla="*/ 232416 h 1726912"/>
                <a:gd name="connsiteX8-701" fmla="*/ 0 w 1682289"/>
                <a:gd name="connsiteY8-702" fmla="*/ 1726912 h 1726912"/>
                <a:gd name="connsiteX0-703" fmla="*/ 0 w 1684097"/>
                <a:gd name="connsiteY0-704" fmla="*/ 1773858 h 1773858"/>
                <a:gd name="connsiteX1-705" fmla="*/ 234518 w 1684097"/>
                <a:gd name="connsiteY1-706" fmla="*/ 1075874 h 1773858"/>
                <a:gd name="connsiteX2-707" fmla="*/ 775393 w 1684097"/>
                <a:gd name="connsiteY2-708" fmla="*/ 176783 h 1773858"/>
                <a:gd name="connsiteX3-709" fmla="*/ 1018640 w 1684097"/>
                <a:gd name="connsiteY3-710" fmla="*/ 406442 h 1773858"/>
                <a:gd name="connsiteX4-711" fmla="*/ 1332493 w 1684097"/>
                <a:gd name="connsiteY4-712" fmla="*/ 449651 h 1773858"/>
                <a:gd name="connsiteX5-713" fmla="*/ 1566014 w 1684097"/>
                <a:gd name="connsiteY5-714" fmla="*/ 40521 h 1773858"/>
                <a:gd name="connsiteX6-715" fmla="*/ 1681725 w 1684097"/>
                <a:gd name="connsiteY6-716" fmla="*/ 68042 h 1773858"/>
                <a:gd name="connsiteX7-717" fmla="*/ 1551445 w 1684097"/>
                <a:gd name="connsiteY7-718" fmla="*/ 279362 h 1773858"/>
                <a:gd name="connsiteX8-719" fmla="*/ 0 w 1684097"/>
                <a:gd name="connsiteY8-720" fmla="*/ 1773858 h 1773858"/>
                <a:gd name="connsiteX0-721" fmla="*/ 0 w 1681725"/>
                <a:gd name="connsiteY0-722" fmla="*/ 1733337 h 1733337"/>
                <a:gd name="connsiteX1-723" fmla="*/ 234518 w 1681725"/>
                <a:gd name="connsiteY1-724" fmla="*/ 1035353 h 1733337"/>
                <a:gd name="connsiteX2-725" fmla="*/ 775393 w 1681725"/>
                <a:gd name="connsiteY2-726" fmla="*/ 136262 h 1733337"/>
                <a:gd name="connsiteX3-727" fmla="*/ 1018640 w 1681725"/>
                <a:gd name="connsiteY3-728" fmla="*/ 365921 h 1733337"/>
                <a:gd name="connsiteX4-729" fmla="*/ 1332493 w 1681725"/>
                <a:gd name="connsiteY4-730" fmla="*/ 409130 h 1733337"/>
                <a:gd name="connsiteX5-731" fmla="*/ 1566014 w 1681725"/>
                <a:gd name="connsiteY5-732" fmla="*/ 0 h 1733337"/>
                <a:gd name="connsiteX6-733" fmla="*/ 1681725 w 1681725"/>
                <a:gd name="connsiteY6-734" fmla="*/ 27521 h 1733337"/>
                <a:gd name="connsiteX7-735" fmla="*/ 1551445 w 1681725"/>
                <a:gd name="connsiteY7-736" fmla="*/ 238841 h 1733337"/>
                <a:gd name="connsiteX8-737" fmla="*/ 0 w 1681725"/>
                <a:gd name="connsiteY8-738" fmla="*/ 1733337 h 1733337"/>
                <a:gd name="connsiteX0-739" fmla="*/ 0 w 1681725"/>
                <a:gd name="connsiteY0-740" fmla="*/ 1758727 h 1758727"/>
                <a:gd name="connsiteX1-741" fmla="*/ 234518 w 1681725"/>
                <a:gd name="connsiteY1-742" fmla="*/ 1060743 h 1758727"/>
                <a:gd name="connsiteX2-743" fmla="*/ 775393 w 1681725"/>
                <a:gd name="connsiteY2-744" fmla="*/ 161652 h 1758727"/>
                <a:gd name="connsiteX3-745" fmla="*/ 1018640 w 1681725"/>
                <a:gd name="connsiteY3-746" fmla="*/ 391311 h 1758727"/>
                <a:gd name="connsiteX4-747" fmla="*/ 1332493 w 1681725"/>
                <a:gd name="connsiteY4-748" fmla="*/ 434520 h 1758727"/>
                <a:gd name="connsiteX5-749" fmla="*/ 1566014 w 1681725"/>
                <a:gd name="connsiteY5-750" fmla="*/ 25390 h 1758727"/>
                <a:gd name="connsiteX6-751" fmla="*/ 1642598 w 1681725"/>
                <a:gd name="connsiteY6-752" fmla="*/ 46365 h 1758727"/>
                <a:gd name="connsiteX7-753" fmla="*/ 1681725 w 1681725"/>
                <a:gd name="connsiteY7-754" fmla="*/ 52911 h 1758727"/>
                <a:gd name="connsiteX8-755" fmla="*/ 1551445 w 1681725"/>
                <a:gd name="connsiteY8-756" fmla="*/ 264231 h 1758727"/>
                <a:gd name="connsiteX9" fmla="*/ 0 w 1681725"/>
                <a:gd name="connsiteY9" fmla="*/ 1758727 h 1758727"/>
                <a:gd name="connsiteX0-757" fmla="*/ 0 w 1681725"/>
                <a:gd name="connsiteY0-758" fmla="*/ 1733337 h 1733337"/>
                <a:gd name="connsiteX1-759" fmla="*/ 234518 w 1681725"/>
                <a:gd name="connsiteY1-760" fmla="*/ 1035353 h 1733337"/>
                <a:gd name="connsiteX2-761" fmla="*/ 775393 w 1681725"/>
                <a:gd name="connsiteY2-762" fmla="*/ 136262 h 1733337"/>
                <a:gd name="connsiteX3-763" fmla="*/ 1018640 w 1681725"/>
                <a:gd name="connsiteY3-764" fmla="*/ 365921 h 1733337"/>
                <a:gd name="connsiteX4-765" fmla="*/ 1332493 w 1681725"/>
                <a:gd name="connsiteY4-766" fmla="*/ 409130 h 1733337"/>
                <a:gd name="connsiteX5-767" fmla="*/ 1566014 w 1681725"/>
                <a:gd name="connsiteY5-768" fmla="*/ 0 h 1733337"/>
                <a:gd name="connsiteX6-769" fmla="*/ 1642598 w 1681725"/>
                <a:gd name="connsiteY6-770" fmla="*/ 20975 h 1733337"/>
                <a:gd name="connsiteX7-771" fmla="*/ 1681725 w 1681725"/>
                <a:gd name="connsiteY7-772" fmla="*/ 27521 h 1733337"/>
                <a:gd name="connsiteX8-773" fmla="*/ 1551445 w 1681725"/>
                <a:gd name="connsiteY8-774" fmla="*/ 238841 h 1733337"/>
                <a:gd name="connsiteX9-775" fmla="*/ 0 w 1681725"/>
                <a:gd name="connsiteY9-776" fmla="*/ 1733337 h 1733337"/>
                <a:gd name="connsiteX0-777" fmla="*/ 0 w 1681725"/>
                <a:gd name="connsiteY0-778" fmla="*/ 1761079 h 1761079"/>
                <a:gd name="connsiteX1-779" fmla="*/ 234518 w 1681725"/>
                <a:gd name="connsiteY1-780" fmla="*/ 1063095 h 1761079"/>
                <a:gd name="connsiteX2-781" fmla="*/ 775393 w 1681725"/>
                <a:gd name="connsiteY2-782" fmla="*/ 164004 h 1761079"/>
                <a:gd name="connsiteX3-783" fmla="*/ 1018640 w 1681725"/>
                <a:gd name="connsiteY3-784" fmla="*/ 393663 h 1761079"/>
                <a:gd name="connsiteX4-785" fmla="*/ 1332493 w 1681725"/>
                <a:gd name="connsiteY4-786" fmla="*/ 436872 h 1761079"/>
                <a:gd name="connsiteX5-787" fmla="*/ 1566014 w 1681725"/>
                <a:gd name="connsiteY5-788" fmla="*/ 27742 h 1761079"/>
                <a:gd name="connsiteX6-789" fmla="*/ 1640139 w 1681725"/>
                <a:gd name="connsiteY6-790" fmla="*/ 38111 h 1761079"/>
                <a:gd name="connsiteX7-791" fmla="*/ 1681725 w 1681725"/>
                <a:gd name="connsiteY7-792" fmla="*/ 55263 h 1761079"/>
                <a:gd name="connsiteX8-793" fmla="*/ 1551445 w 1681725"/>
                <a:gd name="connsiteY8-794" fmla="*/ 266583 h 1761079"/>
                <a:gd name="connsiteX9-795" fmla="*/ 0 w 1681725"/>
                <a:gd name="connsiteY9-796" fmla="*/ 1761079 h 1761079"/>
                <a:gd name="connsiteX0-797" fmla="*/ 0 w 1681725"/>
                <a:gd name="connsiteY0-798" fmla="*/ 1742760 h 1742760"/>
                <a:gd name="connsiteX1-799" fmla="*/ 234518 w 1681725"/>
                <a:gd name="connsiteY1-800" fmla="*/ 1044776 h 1742760"/>
                <a:gd name="connsiteX2-801" fmla="*/ 775393 w 1681725"/>
                <a:gd name="connsiteY2-802" fmla="*/ 145685 h 1742760"/>
                <a:gd name="connsiteX3-803" fmla="*/ 1018640 w 1681725"/>
                <a:gd name="connsiteY3-804" fmla="*/ 375344 h 1742760"/>
                <a:gd name="connsiteX4-805" fmla="*/ 1332493 w 1681725"/>
                <a:gd name="connsiteY4-806" fmla="*/ 418553 h 1742760"/>
                <a:gd name="connsiteX5-807" fmla="*/ 1566014 w 1681725"/>
                <a:gd name="connsiteY5-808" fmla="*/ 9423 h 1742760"/>
                <a:gd name="connsiteX6-809" fmla="*/ 1592249 w 1681725"/>
                <a:gd name="connsiteY6-810" fmla="*/ 123178 h 1742760"/>
                <a:gd name="connsiteX7-811" fmla="*/ 1681725 w 1681725"/>
                <a:gd name="connsiteY7-812" fmla="*/ 36944 h 1742760"/>
                <a:gd name="connsiteX8-813" fmla="*/ 1551445 w 1681725"/>
                <a:gd name="connsiteY8-814" fmla="*/ 248264 h 1742760"/>
                <a:gd name="connsiteX9-815" fmla="*/ 0 w 1681725"/>
                <a:gd name="connsiteY9-816" fmla="*/ 1742760 h 1742760"/>
                <a:gd name="connsiteX0-817" fmla="*/ 0 w 1696544"/>
                <a:gd name="connsiteY0-818" fmla="*/ 1733341 h 1733341"/>
                <a:gd name="connsiteX1-819" fmla="*/ 234518 w 1696544"/>
                <a:gd name="connsiteY1-820" fmla="*/ 1035357 h 1733341"/>
                <a:gd name="connsiteX2-821" fmla="*/ 775393 w 1696544"/>
                <a:gd name="connsiteY2-822" fmla="*/ 136266 h 1733341"/>
                <a:gd name="connsiteX3-823" fmla="*/ 1018640 w 1696544"/>
                <a:gd name="connsiteY3-824" fmla="*/ 365925 h 1733341"/>
                <a:gd name="connsiteX4-825" fmla="*/ 1332493 w 1696544"/>
                <a:gd name="connsiteY4-826" fmla="*/ 409134 h 1733341"/>
                <a:gd name="connsiteX5-827" fmla="*/ 1566014 w 1696544"/>
                <a:gd name="connsiteY5-828" fmla="*/ 4 h 1733341"/>
                <a:gd name="connsiteX6-829" fmla="*/ 1696544 w 1696544"/>
                <a:gd name="connsiteY6-830" fmla="*/ 417903 h 1733341"/>
                <a:gd name="connsiteX7-831" fmla="*/ 1681725 w 1696544"/>
                <a:gd name="connsiteY7-832" fmla="*/ 27525 h 1733341"/>
                <a:gd name="connsiteX8-833" fmla="*/ 1551445 w 1696544"/>
                <a:gd name="connsiteY8-834" fmla="*/ 238845 h 1733341"/>
                <a:gd name="connsiteX9-835" fmla="*/ 0 w 1696544"/>
                <a:gd name="connsiteY9-836" fmla="*/ 1733341 h 1733341"/>
                <a:gd name="connsiteX0-837" fmla="*/ 0 w 1696544"/>
                <a:gd name="connsiteY0-838" fmla="*/ 1705816 h 1705816"/>
                <a:gd name="connsiteX1-839" fmla="*/ 234518 w 1696544"/>
                <a:gd name="connsiteY1-840" fmla="*/ 1007832 h 1705816"/>
                <a:gd name="connsiteX2-841" fmla="*/ 775393 w 1696544"/>
                <a:gd name="connsiteY2-842" fmla="*/ 108741 h 1705816"/>
                <a:gd name="connsiteX3-843" fmla="*/ 1018640 w 1696544"/>
                <a:gd name="connsiteY3-844" fmla="*/ 338400 h 1705816"/>
                <a:gd name="connsiteX4-845" fmla="*/ 1332493 w 1696544"/>
                <a:gd name="connsiteY4-846" fmla="*/ 381609 h 1705816"/>
                <a:gd name="connsiteX5-847" fmla="*/ 1192971 w 1696544"/>
                <a:gd name="connsiteY5-848" fmla="*/ 119982 h 1705816"/>
                <a:gd name="connsiteX6-849" fmla="*/ 1696544 w 1696544"/>
                <a:gd name="connsiteY6-850" fmla="*/ 390378 h 1705816"/>
                <a:gd name="connsiteX7-851" fmla="*/ 1681725 w 1696544"/>
                <a:gd name="connsiteY7-852" fmla="*/ 0 h 1705816"/>
                <a:gd name="connsiteX8-853" fmla="*/ 1551445 w 1696544"/>
                <a:gd name="connsiteY8-854" fmla="*/ 211320 h 1705816"/>
                <a:gd name="connsiteX9-855" fmla="*/ 0 w 1696544"/>
                <a:gd name="connsiteY9-856" fmla="*/ 1705816 h 1705816"/>
                <a:gd name="connsiteX0-857" fmla="*/ 0 w 1681725"/>
                <a:gd name="connsiteY0-858" fmla="*/ 1729782 h 1729782"/>
                <a:gd name="connsiteX1-859" fmla="*/ 234518 w 1681725"/>
                <a:gd name="connsiteY1-860" fmla="*/ 1031798 h 1729782"/>
                <a:gd name="connsiteX2-861" fmla="*/ 775393 w 1681725"/>
                <a:gd name="connsiteY2-862" fmla="*/ 132707 h 1729782"/>
                <a:gd name="connsiteX3-863" fmla="*/ 1018640 w 1681725"/>
                <a:gd name="connsiteY3-864" fmla="*/ 362366 h 1729782"/>
                <a:gd name="connsiteX4-865" fmla="*/ 1332493 w 1681725"/>
                <a:gd name="connsiteY4-866" fmla="*/ 405575 h 1729782"/>
                <a:gd name="connsiteX5-867" fmla="*/ 1192971 w 1681725"/>
                <a:gd name="connsiteY5-868" fmla="*/ 143948 h 1729782"/>
                <a:gd name="connsiteX6-869" fmla="*/ 1644028 w 1681725"/>
                <a:gd name="connsiteY6-870" fmla="*/ 108 h 1729782"/>
                <a:gd name="connsiteX7-871" fmla="*/ 1681725 w 1681725"/>
                <a:gd name="connsiteY7-872" fmla="*/ 23966 h 1729782"/>
                <a:gd name="connsiteX8-873" fmla="*/ 1551445 w 1681725"/>
                <a:gd name="connsiteY8-874" fmla="*/ 235286 h 1729782"/>
                <a:gd name="connsiteX9-875" fmla="*/ 0 w 1681725"/>
                <a:gd name="connsiteY9-876" fmla="*/ 1729782 h 1729782"/>
                <a:gd name="connsiteX0-877" fmla="*/ 0 w 1681725"/>
                <a:gd name="connsiteY0-878" fmla="*/ 1765277 h 1765277"/>
                <a:gd name="connsiteX1-879" fmla="*/ 234518 w 1681725"/>
                <a:gd name="connsiteY1-880" fmla="*/ 1067293 h 1765277"/>
                <a:gd name="connsiteX2-881" fmla="*/ 775393 w 1681725"/>
                <a:gd name="connsiteY2-882" fmla="*/ 168202 h 1765277"/>
                <a:gd name="connsiteX3-883" fmla="*/ 1018640 w 1681725"/>
                <a:gd name="connsiteY3-884" fmla="*/ 397861 h 1765277"/>
                <a:gd name="connsiteX4-885" fmla="*/ 1332493 w 1681725"/>
                <a:gd name="connsiteY4-886" fmla="*/ 441070 h 1765277"/>
                <a:gd name="connsiteX5-887" fmla="*/ 1555571 w 1681725"/>
                <a:gd name="connsiteY5-888" fmla="*/ 29164 h 1765277"/>
                <a:gd name="connsiteX6-889" fmla="*/ 1644028 w 1681725"/>
                <a:gd name="connsiteY6-890" fmla="*/ 35603 h 1765277"/>
                <a:gd name="connsiteX7-891" fmla="*/ 1681725 w 1681725"/>
                <a:gd name="connsiteY7-892" fmla="*/ 59461 h 1765277"/>
                <a:gd name="connsiteX8-893" fmla="*/ 1551445 w 1681725"/>
                <a:gd name="connsiteY8-894" fmla="*/ 270781 h 1765277"/>
                <a:gd name="connsiteX9-895" fmla="*/ 0 w 1681725"/>
                <a:gd name="connsiteY9-896" fmla="*/ 1765277 h 1765277"/>
                <a:gd name="connsiteX0-897" fmla="*/ 0 w 1681725"/>
                <a:gd name="connsiteY0-898" fmla="*/ 1736113 h 1736113"/>
                <a:gd name="connsiteX1-899" fmla="*/ 234518 w 1681725"/>
                <a:gd name="connsiteY1-900" fmla="*/ 1038129 h 1736113"/>
                <a:gd name="connsiteX2-901" fmla="*/ 775393 w 1681725"/>
                <a:gd name="connsiteY2-902" fmla="*/ 139038 h 1736113"/>
                <a:gd name="connsiteX3-903" fmla="*/ 1018640 w 1681725"/>
                <a:gd name="connsiteY3-904" fmla="*/ 368697 h 1736113"/>
                <a:gd name="connsiteX4-905" fmla="*/ 1332493 w 1681725"/>
                <a:gd name="connsiteY4-906" fmla="*/ 411906 h 1736113"/>
                <a:gd name="connsiteX5-907" fmla="*/ 1555571 w 1681725"/>
                <a:gd name="connsiteY5-908" fmla="*/ 0 h 1736113"/>
                <a:gd name="connsiteX6-909" fmla="*/ 1644028 w 1681725"/>
                <a:gd name="connsiteY6-910" fmla="*/ 6439 h 1736113"/>
                <a:gd name="connsiteX7-911" fmla="*/ 1681725 w 1681725"/>
                <a:gd name="connsiteY7-912" fmla="*/ 30297 h 1736113"/>
                <a:gd name="connsiteX8-913" fmla="*/ 1551445 w 1681725"/>
                <a:gd name="connsiteY8-914" fmla="*/ 241617 h 1736113"/>
                <a:gd name="connsiteX9-915" fmla="*/ 0 w 1681725"/>
                <a:gd name="connsiteY9-916" fmla="*/ 1736113 h 1736113"/>
                <a:gd name="connsiteX0-917" fmla="*/ 0 w 1693804"/>
                <a:gd name="connsiteY0-918" fmla="*/ 1736113 h 1736113"/>
                <a:gd name="connsiteX1-919" fmla="*/ 234518 w 1693804"/>
                <a:gd name="connsiteY1-920" fmla="*/ 1038129 h 1736113"/>
                <a:gd name="connsiteX2-921" fmla="*/ 775393 w 1693804"/>
                <a:gd name="connsiteY2-922" fmla="*/ 139038 h 1736113"/>
                <a:gd name="connsiteX3-923" fmla="*/ 1018640 w 1693804"/>
                <a:gd name="connsiteY3-924" fmla="*/ 368697 h 1736113"/>
                <a:gd name="connsiteX4-925" fmla="*/ 1332493 w 1693804"/>
                <a:gd name="connsiteY4-926" fmla="*/ 411906 h 1736113"/>
                <a:gd name="connsiteX5-927" fmla="*/ 1555571 w 1693804"/>
                <a:gd name="connsiteY5-928" fmla="*/ 0 h 1736113"/>
                <a:gd name="connsiteX6-929" fmla="*/ 1644028 w 1693804"/>
                <a:gd name="connsiteY6-930" fmla="*/ 6439 h 1736113"/>
                <a:gd name="connsiteX7-931" fmla="*/ 1693804 w 1693804"/>
                <a:gd name="connsiteY7-932" fmla="*/ 21342 h 1736113"/>
                <a:gd name="connsiteX8-933" fmla="*/ 1551445 w 1693804"/>
                <a:gd name="connsiteY8-934" fmla="*/ 241617 h 1736113"/>
                <a:gd name="connsiteX9-935" fmla="*/ 0 w 1693804"/>
                <a:gd name="connsiteY9-936" fmla="*/ 1736113 h 1736113"/>
                <a:gd name="connsiteX0-937" fmla="*/ 0 w 1693804"/>
                <a:gd name="connsiteY0-938" fmla="*/ 1737908 h 1737908"/>
                <a:gd name="connsiteX1-939" fmla="*/ 234518 w 1693804"/>
                <a:gd name="connsiteY1-940" fmla="*/ 1039924 h 1737908"/>
                <a:gd name="connsiteX2-941" fmla="*/ 775393 w 1693804"/>
                <a:gd name="connsiteY2-942" fmla="*/ 140833 h 1737908"/>
                <a:gd name="connsiteX3-943" fmla="*/ 1018640 w 1693804"/>
                <a:gd name="connsiteY3-944" fmla="*/ 370492 h 1737908"/>
                <a:gd name="connsiteX4-945" fmla="*/ 1407759 w 1693804"/>
                <a:gd name="connsiteY4-946" fmla="*/ 43355 h 1737908"/>
                <a:gd name="connsiteX5-947" fmla="*/ 1555571 w 1693804"/>
                <a:gd name="connsiteY5-948" fmla="*/ 1795 h 1737908"/>
                <a:gd name="connsiteX6-949" fmla="*/ 1644028 w 1693804"/>
                <a:gd name="connsiteY6-950" fmla="*/ 8234 h 1737908"/>
                <a:gd name="connsiteX7-951" fmla="*/ 1693804 w 1693804"/>
                <a:gd name="connsiteY7-952" fmla="*/ 23137 h 1737908"/>
                <a:gd name="connsiteX8-953" fmla="*/ 1551445 w 1693804"/>
                <a:gd name="connsiteY8-954" fmla="*/ 243412 h 1737908"/>
                <a:gd name="connsiteX9-955" fmla="*/ 0 w 1693804"/>
                <a:gd name="connsiteY9-956" fmla="*/ 1737908 h 1737908"/>
                <a:gd name="connsiteX0-957" fmla="*/ 0 w 1693804"/>
                <a:gd name="connsiteY0-958" fmla="*/ 1762311 h 1762311"/>
                <a:gd name="connsiteX1-959" fmla="*/ 234518 w 1693804"/>
                <a:gd name="connsiteY1-960" fmla="*/ 1064327 h 1762311"/>
                <a:gd name="connsiteX2-961" fmla="*/ 775393 w 1693804"/>
                <a:gd name="connsiteY2-962" fmla="*/ 165236 h 1762311"/>
                <a:gd name="connsiteX3-963" fmla="*/ 1342079 w 1693804"/>
                <a:gd name="connsiteY3-964" fmla="*/ 24120 h 1762311"/>
                <a:gd name="connsiteX4-965" fmla="*/ 1407759 w 1693804"/>
                <a:gd name="connsiteY4-966" fmla="*/ 67758 h 1762311"/>
                <a:gd name="connsiteX5-967" fmla="*/ 1555571 w 1693804"/>
                <a:gd name="connsiteY5-968" fmla="*/ 26198 h 1762311"/>
                <a:gd name="connsiteX6-969" fmla="*/ 1644028 w 1693804"/>
                <a:gd name="connsiteY6-970" fmla="*/ 32637 h 1762311"/>
                <a:gd name="connsiteX7-971" fmla="*/ 1693804 w 1693804"/>
                <a:gd name="connsiteY7-972" fmla="*/ 47540 h 1762311"/>
                <a:gd name="connsiteX8-973" fmla="*/ 1551445 w 1693804"/>
                <a:gd name="connsiteY8-974" fmla="*/ 267815 h 1762311"/>
                <a:gd name="connsiteX9-975" fmla="*/ 0 w 1693804"/>
                <a:gd name="connsiteY9-976" fmla="*/ 1762311 h 1762311"/>
                <a:gd name="connsiteX0-977" fmla="*/ 0 w 1693804"/>
                <a:gd name="connsiteY0-978" fmla="*/ 1936539 h 1936539"/>
                <a:gd name="connsiteX1-979" fmla="*/ 234518 w 1693804"/>
                <a:gd name="connsiteY1-980" fmla="*/ 1238555 h 1936539"/>
                <a:gd name="connsiteX2-981" fmla="*/ 1286211 w 1693804"/>
                <a:gd name="connsiteY2-982" fmla="*/ 58265 h 1936539"/>
                <a:gd name="connsiteX3-983" fmla="*/ 1342079 w 1693804"/>
                <a:gd name="connsiteY3-984" fmla="*/ 198348 h 1936539"/>
                <a:gd name="connsiteX4-985" fmla="*/ 1407759 w 1693804"/>
                <a:gd name="connsiteY4-986" fmla="*/ 241986 h 1936539"/>
                <a:gd name="connsiteX5-987" fmla="*/ 1555571 w 1693804"/>
                <a:gd name="connsiteY5-988" fmla="*/ 200426 h 1936539"/>
                <a:gd name="connsiteX6-989" fmla="*/ 1644028 w 1693804"/>
                <a:gd name="connsiteY6-990" fmla="*/ 206865 h 1936539"/>
                <a:gd name="connsiteX7-991" fmla="*/ 1693804 w 1693804"/>
                <a:gd name="connsiteY7-992" fmla="*/ 221768 h 1936539"/>
                <a:gd name="connsiteX8-993" fmla="*/ 1551445 w 1693804"/>
                <a:gd name="connsiteY8-994" fmla="*/ 442043 h 1936539"/>
                <a:gd name="connsiteX9-995" fmla="*/ 0 w 1693804"/>
                <a:gd name="connsiteY9-996" fmla="*/ 1936539 h 1936539"/>
                <a:gd name="connsiteX0-997" fmla="*/ 0 w 1693804"/>
                <a:gd name="connsiteY0-998" fmla="*/ 1878274 h 1878274"/>
                <a:gd name="connsiteX1-999" fmla="*/ 234518 w 1693804"/>
                <a:gd name="connsiteY1-1000" fmla="*/ 1180290 h 1878274"/>
                <a:gd name="connsiteX2-1001" fmla="*/ 1286211 w 1693804"/>
                <a:gd name="connsiteY2-1002" fmla="*/ 0 h 1878274"/>
                <a:gd name="connsiteX3-1003" fmla="*/ 1342079 w 1693804"/>
                <a:gd name="connsiteY3-1004" fmla="*/ 140083 h 1878274"/>
                <a:gd name="connsiteX4-1005" fmla="*/ 1407759 w 1693804"/>
                <a:gd name="connsiteY4-1006" fmla="*/ 183721 h 1878274"/>
                <a:gd name="connsiteX5-1007" fmla="*/ 1555571 w 1693804"/>
                <a:gd name="connsiteY5-1008" fmla="*/ 142161 h 1878274"/>
                <a:gd name="connsiteX6-1009" fmla="*/ 1644028 w 1693804"/>
                <a:gd name="connsiteY6-1010" fmla="*/ 148600 h 1878274"/>
                <a:gd name="connsiteX7-1011" fmla="*/ 1693804 w 1693804"/>
                <a:gd name="connsiteY7-1012" fmla="*/ 163503 h 1878274"/>
                <a:gd name="connsiteX8-1013" fmla="*/ 1551445 w 1693804"/>
                <a:gd name="connsiteY8-1014" fmla="*/ 383778 h 1878274"/>
                <a:gd name="connsiteX9-1015" fmla="*/ 0 w 1693804"/>
                <a:gd name="connsiteY9-1016" fmla="*/ 1878274 h 1878274"/>
                <a:gd name="connsiteX0-1017" fmla="*/ 0 w 1693804"/>
                <a:gd name="connsiteY0-1018" fmla="*/ 1937087 h 1937087"/>
                <a:gd name="connsiteX1-1019" fmla="*/ 234518 w 1693804"/>
                <a:gd name="connsiteY1-1020" fmla="*/ 1239103 h 1937087"/>
                <a:gd name="connsiteX2-1021" fmla="*/ 1286211 w 1693804"/>
                <a:gd name="connsiteY2-1022" fmla="*/ 58813 h 1937087"/>
                <a:gd name="connsiteX3-1023" fmla="*/ 1283230 w 1693804"/>
                <a:gd name="connsiteY3-1024" fmla="*/ 182353 h 1937087"/>
                <a:gd name="connsiteX4-1025" fmla="*/ 1342079 w 1693804"/>
                <a:gd name="connsiteY4-1026" fmla="*/ 198896 h 1937087"/>
                <a:gd name="connsiteX5-1027" fmla="*/ 1407759 w 1693804"/>
                <a:gd name="connsiteY5-1028" fmla="*/ 242534 h 1937087"/>
                <a:gd name="connsiteX6-1029" fmla="*/ 1555571 w 1693804"/>
                <a:gd name="connsiteY6-1030" fmla="*/ 200974 h 1937087"/>
                <a:gd name="connsiteX7-1031" fmla="*/ 1644028 w 1693804"/>
                <a:gd name="connsiteY7-1032" fmla="*/ 207413 h 1937087"/>
                <a:gd name="connsiteX8-1033" fmla="*/ 1693804 w 1693804"/>
                <a:gd name="connsiteY8-1034" fmla="*/ 222316 h 1937087"/>
                <a:gd name="connsiteX9-1035" fmla="*/ 1551445 w 1693804"/>
                <a:gd name="connsiteY9-1036" fmla="*/ 442591 h 1937087"/>
                <a:gd name="connsiteX10" fmla="*/ 0 w 1693804"/>
                <a:gd name="connsiteY10" fmla="*/ 1937087 h 1937087"/>
                <a:gd name="connsiteX0-1037" fmla="*/ 0 w 1693804"/>
                <a:gd name="connsiteY0-1038" fmla="*/ 1878274 h 1878274"/>
                <a:gd name="connsiteX1-1039" fmla="*/ 234518 w 1693804"/>
                <a:gd name="connsiteY1-1040" fmla="*/ 1180290 h 1878274"/>
                <a:gd name="connsiteX2-1041" fmla="*/ 1286211 w 1693804"/>
                <a:gd name="connsiteY2-1042" fmla="*/ 0 h 1878274"/>
                <a:gd name="connsiteX3-1043" fmla="*/ 1283230 w 1693804"/>
                <a:gd name="connsiteY3-1044" fmla="*/ 123540 h 1878274"/>
                <a:gd name="connsiteX4-1045" fmla="*/ 1342079 w 1693804"/>
                <a:gd name="connsiteY4-1046" fmla="*/ 140083 h 1878274"/>
                <a:gd name="connsiteX5-1047" fmla="*/ 1407759 w 1693804"/>
                <a:gd name="connsiteY5-1048" fmla="*/ 183721 h 1878274"/>
                <a:gd name="connsiteX6-1049" fmla="*/ 1555571 w 1693804"/>
                <a:gd name="connsiteY6-1050" fmla="*/ 142161 h 1878274"/>
                <a:gd name="connsiteX7-1051" fmla="*/ 1644028 w 1693804"/>
                <a:gd name="connsiteY7-1052" fmla="*/ 148600 h 1878274"/>
                <a:gd name="connsiteX8-1053" fmla="*/ 1693804 w 1693804"/>
                <a:gd name="connsiteY8-1054" fmla="*/ 163503 h 1878274"/>
                <a:gd name="connsiteX9-1055" fmla="*/ 1551445 w 1693804"/>
                <a:gd name="connsiteY9-1056" fmla="*/ 383778 h 1878274"/>
                <a:gd name="connsiteX10-1057" fmla="*/ 0 w 1693804"/>
                <a:gd name="connsiteY10-1058" fmla="*/ 1878274 h 1878274"/>
                <a:gd name="connsiteX0-1059" fmla="*/ 0 w 1693804"/>
                <a:gd name="connsiteY0-1060" fmla="*/ 1888879 h 1888879"/>
                <a:gd name="connsiteX1-1061" fmla="*/ 234518 w 1693804"/>
                <a:gd name="connsiteY1-1062" fmla="*/ 1190895 h 1888879"/>
                <a:gd name="connsiteX2-1063" fmla="*/ 1283752 w 1693804"/>
                <a:gd name="connsiteY2-1064" fmla="*/ 0 h 1888879"/>
                <a:gd name="connsiteX3-1065" fmla="*/ 1283230 w 1693804"/>
                <a:gd name="connsiteY3-1066" fmla="*/ 134145 h 1888879"/>
                <a:gd name="connsiteX4-1067" fmla="*/ 1342079 w 1693804"/>
                <a:gd name="connsiteY4-1068" fmla="*/ 150688 h 1888879"/>
                <a:gd name="connsiteX5-1069" fmla="*/ 1407759 w 1693804"/>
                <a:gd name="connsiteY5-1070" fmla="*/ 194326 h 1888879"/>
                <a:gd name="connsiteX6-1071" fmla="*/ 1555571 w 1693804"/>
                <a:gd name="connsiteY6-1072" fmla="*/ 152766 h 1888879"/>
                <a:gd name="connsiteX7-1073" fmla="*/ 1644028 w 1693804"/>
                <a:gd name="connsiteY7-1074" fmla="*/ 159205 h 1888879"/>
                <a:gd name="connsiteX8-1075" fmla="*/ 1693804 w 1693804"/>
                <a:gd name="connsiteY8-1076" fmla="*/ 174108 h 1888879"/>
                <a:gd name="connsiteX9-1077" fmla="*/ 1551445 w 1693804"/>
                <a:gd name="connsiteY9-1078" fmla="*/ 394383 h 1888879"/>
                <a:gd name="connsiteX10-1079" fmla="*/ 0 w 1693804"/>
                <a:gd name="connsiteY10-1080" fmla="*/ 1888879 h 1888879"/>
                <a:gd name="connsiteX0-1081" fmla="*/ 0 w 1693804"/>
                <a:gd name="connsiteY0-1082" fmla="*/ 2801956 h 2801956"/>
                <a:gd name="connsiteX1-1083" fmla="*/ 1037939 w 1693804"/>
                <a:gd name="connsiteY1-1084" fmla="*/ 56069 h 2801956"/>
                <a:gd name="connsiteX2-1085" fmla="*/ 1283752 w 1693804"/>
                <a:gd name="connsiteY2-1086" fmla="*/ 913077 h 2801956"/>
                <a:gd name="connsiteX3-1087" fmla="*/ 1283230 w 1693804"/>
                <a:gd name="connsiteY3-1088" fmla="*/ 1047222 h 2801956"/>
                <a:gd name="connsiteX4-1089" fmla="*/ 1342079 w 1693804"/>
                <a:gd name="connsiteY4-1090" fmla="*/ 1063765 h 2801956"/>
                <a:gd name="connsiteX5-1091" fmla="*/ 1407759 w 1693804"/>
                <a:gd name="connsiteY5-1092" fmla="*/ 1107403 h 2801956"/>
                <a:gd name="connsiteX6-1093" fmla="*/ 1555571 w 1693804"/>
                <a:gd name="connsiteY6-1094" fmla="*/ 1065843 h 2801956"/>
                <a:gd name="connsiteX7-1095" fmla="*/ 1644028 w 1693804"/>
                <a:gd name="connsiteY7-1096" fmla="*/ 1072282 h 2801956"/>
                <a:gd name="connsiteX8-1097" fmla="*/ 1693804 w 1693804"/>
                <a:gd name="connsiteY8-1098" fmla="*/ 1087185 h 2801956"/>
                <a:gd name="connsiteX9-1099" fmla="*/ 1551445 w 1693804"/>
                <a:gd name="connsiteY9-1100" fmla="*/ 1307460 h 2801956"/>
                <a:gd name="connsiteX10-1101" fmla="*/ 0 w 1693804"/>
                <a:gd name="connsiteY10-1102" fmla="*/ 2801956 h 2801956"/>
                <a:gd name="connsiteX0-1103" fmla="*/ 0 w 1434434"/>
                <a:gd name="connsiteY0-1104" fmla="*/ 1647865 h 1647865"/>
                <a:gd name="connsiteX1-1105" fmla="*/ 778569 w 1434434"/>
                <a:gd name="connsiteY1-1106" fmla="*/ 56069 h 1647865"/>
                <a:gd name="connsiteX2-1107" fmla="*/ 1024382 w 1434434"/>
                <a:gd name="connsiteY2-1108" fmla="*/ 913077 h 1647865"/>
                <a:gd name="connsiteX3-1109" fmla="*/ 1023860 w 1434434"/>
                <a:gd name="connsiteY3-1110" fmla="*/ 1047222 h 1647865"/>
                <a:gd name="connsiteX4-1111" fmla="*/ 1082709 w 1434434"/>
                <a:gd name="connsiteY4-1112" fmla="*/ 1063765 h 1647865"/>
                <a:gd name="connsiteX5-1113" fmla="*/ 1148389 w 1434434"/>
                <a:gd name="connsiteY5-1114" fmla="*/ 1107403 h 1647865"/>
                <a:gd name="connsiteX6-1115" fmla="*/ 1296201 w 1434434"/>
                <a:gd name="connsiteY6-1116" fmla="*/ 1065843 h 1647865"/>
                <a:gd name="connsiteX7-1117" fmla="*/ 1384658 w 1434434"/>
                <a:gd name="connsiteY7-1118" fmla="*/ 1072282 h 1647865"/>
                <a:gd name="connsiteX8-1119" fmla="*/ 1434434 w 1434434"/>
                <a:gd name="connsiteY8-1120" fmla="*/ 1087185 h 1647865"/>
                <a:gd name="connsiteX9-1121" fmla="*/ 1292075 w 1434434"/>
                <a:gd name="connsiteY9-1122" fmla="*/ 1307460 h 1647865"/>
                <a:gd name="connsiteX10-1123" fmla="*/ 0 w 1434434"/>
                <a:gd name="connsiteY10-1124" fmla="*/ 1647865 h 1647865"/>
                <a:gd name="connsiteX0-1125" fmla="*/ 0 w 1434434"/>
                <a:gd name="connsiteY0-1126" fmla="*/ 736482 h 736482"/>
                <a:gd name="connsiteX1-1127" fmla="*/ 750565 w 1434434"/>
                <a:gd name="connsiteY1-1128" fmla="*/ 235277 h 736482"/>
                <a:gd name="connsiteX2-1129" fmla="*/ 1024382 w 1434434"/>
                <a:gd name="connsiteY2-1130" fmla="*/ 1694 h 736482"/>
                <a:gd name="connsiteX3-1131" fmla="*/ 1023860 w 1434434"/>
                <a:gd name="connsiteY3-1132" fmla="*/ 135839 h 736482"/>
                <a:gd name="connsiteX4-1133" fmla="*/ 1082709 w 1434434"/>
                <a:gd name="connsiteY4-1134" fmla="*/ 152382 h 736482"/>
                <a:gd name="connsiteX5-1135" fmla="*/ 1148389 w 1434434"/>
                <a:gd name="connsiteY5-1136" fmla="*/ 196020 h 736482"/>
                <a:gd name="connsiteX6-1137" fmla="*/ 1296201 w 1434434"/>
                <a:gd name="connsiteY6-1138" fmla="*/ 154460 h 736482"/>
                <a:gd name="connsiteX7-1139" fmla="*/ 1384658 w 1434434"/>
                <a:gd name="connsiteY7-1140" fmla="*/ 160899 h 736482"/>
                <a:gd name="connsiteX8-1141" fmla="*/ 1434434 w 1434434"/>
                <a:gd name="connsiteY8-1142" fmla="*/ 175802 h 736482"/>
                <a:gd name="connsiteX9-1143" fmla="*/ 1292075 w 1434434"/>
                <a:gd name="connsiteY9-1144" fmla="*/ 396077 h 736482"/>
                <a:gd name="connsiteX10-1145" fmla="*/ 0 w 1434434"/>
                <a:gd name="connsiteY10-1146" fmla="*/ 736482 h 736482"/>
                <a:gd name="connsiteX0-1147" fmla="*/ 0 w 1434434"/>
                <a:gd name="connsiteY0-1148" fmla="*/ 749669 h 749669"/>
                <a:gd name="connsiteX1-1149" fmla="*/ 750565 w 1434434"/>
                <a:gd name="connsiteY1-1150" fmla="*/ 248464 h 749669"/>
                <a:gd name="connsiteX2-1151" fmla="*/ 986360 w 1434434"/>
                <a:gd name="connsiteY2-1152" fmla="*/ 29595 h 749669"/>
                <a:gd name="connsiteX3-1153" fmla="*/ 1024382 w 1434434"/>
                <a:gd name="connsiteY3-1154" fmla="*/ 14881 h 749669"/>
                <a:gd name="connsiteX4-1155" fmla="*/ 1023860 w 1434434"/>
                <a:gd name="connsiteY4-1156" fmla="*/ 149026 h 749669"/>
                <a:gd name="connsiteX5-1157" fmla="*/ 1082709 w 1434434"/>
                <a:gd name="connsiteY5-1158" fmla="*/ 165569 h 749669"/>
                <a:gd name="connsiteX6-1159" fmla="*/ 1148389 w 1434434"/>
                <a:gd name="connsiteY6-1160" fmla="*/ 209207 h 749669"/>
                <a:gd name="connsiteX7-1161" fmla="*/ 1296201 w 1434434"/>
                <a:gd name="connsiteY7-1162" fmla="*/ 167647 h 749669"/>
                <a:gd name="connsiteX8-1163" fmla="*/ 1384658 w 1434434"/>
                <a:gd name="connsiteY8-1164" fmla="*/ 174086 h 749669"/>
                <a:gd name="connsiteX9-1165" fmla="*/ 1434434 w 1434434"/>
                <a:gd name="connsiteY9-1166" fmla="*/ 188989 h 749669"/>
                <a:gd name="connsiteX10-1167" fmla="*/ 1292075 w 1434434"/>
                <a:gd name="connsiteY10-1168" fmla="*/ 409264 h 749669"/>
                <a:gd name="connsiteX11" fmla="*/ 0 w 1434434"/>
                <a:gd name="connsiteY11" fmla="*/ 749669 h 749669"/>
                <a:gd name="connsiteX0-1169" fmla="*/ 0 w 1434434"/>
                <a:gd name="connsiteY0-1170" fmla="*/ 884037 h 884037"/>
                <a:gd name="connsiteX1-1171" fmla="*/ 750565 w 1434434"/>
                <a:gd name="connsiteY1-1172" fmla="*/ 382832 h 884037"/>
                <a:gd name="connsiteX2-1173" fmla="*/ 1044681 w 1434434"/>
                <a:gd name="connsiteY2-1174" fmla="*/ 6953 h 884037"/>
                <a:gd name="connsiteX3-1175" fmla="*/ 1024382 w 1434434"/>
                <a:gd name="connsiteY3-1176" fmla="*/ 149249 h 884037"/>
                <a:gd name="connsiteX4-1177" fmla="*/ 1023860 w 1434434"/>
                <a:gd name="connsiteY4-1178" fmla="*/ 283394 h 884037"/>
                <a:gd name="connsiteX5-1179" fmla="*/ 1082709 w 1434434"/>
                <a:gd name="connsiteY5-1180" fmla="*/ 299937 h 884037"/>
                <a:gd name="connsiteX6-1181" fmla="*/ 1148389 w 1434434"/>
                <a:gd name="connsiteY6-1182" fmla="*/ 343575 h 884037"/>
                <a:gd name="connsiteX7-1183" fmla="*/ 1296201 w 1434434"/>
                <a:gd name="connsiteY7-1184" fmla="*/ 302015 h 884037"/>
                <a:gd name="connsiteX8-1185" fmla="*/ 1384658 w 1434434"/>
                <a:gd name="connsiteY8-1186" fmla="*/ 308454 h 884037"/>
                <a:gd name="connsiteX9-1187" fmla="*/ 1434434 w 1434434"/>
                <a:gd name="connsiteY9-1188" fmla="*/ 323357 h 884037"/>
                <a:gd name="connsiteX10-1189" fmla="*/ 1292075 w 1434434"/>
                <a:gd name="connsiteY10-1190" fmla="*/ 543632 h 884037"/>
                <a:gd name="connsiteX11-1191" fmla="*/ 0 w 1434434"/>
                <a:gd name="connsiteY11-1192" fmla="*/ 884037 h 884037"/>
                <a:gd name="connsiteX0-1193" fmla="*/ 0 w 1434434"/>
                <a:gd name="connsiteY0-1194" fmla="*/ 877804 h 877804"/>
                <a:gd name="connsiteX1-1195" fmla="*/ 750565 w 1434434"/>
                <a:gd name="connsiteY1-1196" fmla="*/ 376599 h 877804"/>
                <a:gd name="connsiteX2-1197" fmla="*/ 903636 w 1434434"/>
                <a:gd name="connsiteY2-1198" fmla="*/ 157873 h 877804"/>
                <a:gd name="connsiteX3-1199" fmla="*/ 1044681 w 1434434"/>
                <a:gd name="connsiteY3-1200" fmla="*/ 720 h 877804"/>
                <a:gd name="connsiteX4-1201" fmla="*/ 1024382 w 1434434"/>
                <a:gd name="connsiteY4-1202" fmla="*/ 143016 h 877804"/>
                <a:gd name="connsiteX5-1203" fmla="*/ 1023860 w 1434434"/>
                <a:gd name="connsiteY5-1204" fmla="*/ 277161 h 877804"/>
                <a:gd name="connsiteX6-1205" fmla="*/ 1082709 w 1434434"/>
                <a:gd name="connsiteY6-1206" fmla="*/ 293704 h 877804"/>
                <a:gd name="connsiteX7-1207" fmla="*/ 1148389 w 1434434"/>
                <a:gd name="connsiteY7-1208" fmla="*/ 337342 h 877804"/>
                <a:gd name="connsiteX8-1209" fmla="*/ 1296201 w 1434434"/>
                <a:gd name="connsiteY8-1210" fmla="*/ 295782 h 877804"/>
                <a:gd name="connsiteX9-1211" fmla="*/ 1384658 w 1434434"/>
                <a:gd name="connsiteY9-1212" fmla="*/ 302221 h 877804"/>
                <a:gd name="connsiteX10-1213" fmla="*/ 1434434 w 1434434"/>
                <a:gd name="connsiteY10-1214" fmla="*/ 317124 h 877804"/>
                <a:gd name="connsiteX11-1215" fmla="*/ 1292075 w 1434434"/>
                <a:gd name="connsiteY11-1216" fmla="*/ 537399 h 877804"/>
                <a:gd name="connsiteX12" fmla="*/ 0 w 1434434"/>
                <a:gd name="connsiteY12" fmla="*/ 877804 h 877804"/>
                <a:gd name="connsiteX0-1217" fmla="*/ 0 w 1434434"/>
                <a:gd name="connsiteY0-1218" fmla="*/ 877804 h 877804"/>
                <a:gd name="connsiteX1-1219" fmla="*/ 750565 w 1434434"/>
                <a:gd name="connsiteY1-1220" fmla="*/ 376599 h 877804"/>
                <a:gd name="connsiteX2-1221" fmla="*/ 903636 w 1434434"/>
                <a:gd name="connsiteY2-1222" fmla="*/ 157873 h 877804"/>
                <a:gd name="connsiteX3-1223" fmla="*/ 1044681 w 1434434"/>
                <a:gd name="connsiteY3-1224" fmla="*/ 720 h 877804"/>
                <a:gd name="connsiteX4-1225" fmla="*/ 1024382 w 1434434"/>
                <a:gd name="connsiteY4-1226" fmla="*/ 143016 h 877804"/>
                <a:gd name="connsiteX5-1227" fmla="*/ 1023860 w 1434434"/>
                <a:gd name="connsiteY5-1228" fmla="*/ 277161 h 877804"/>
                <a:gd name="connsiteX6-1229" fmla="*/ 1082709 w 1434434"/>
                <a:gd name="connsiteY6-1230" fmla="*/ 293704 h 877804"/>
                <a:gd name="connsiteX7-1231" fmla="*/ 1148389 w 1434434"/>
                <a:gd name="connsiteY7-1232" fmla="*/ 337342 h 877804"/>
                <a:gd name="connsiteX8-1233" fmla="*/ 1296201 w 1434434"/>
                <a:gd name="connsiteY8-1234" fmla="*/ 295782 h 877804"/>
                <a:gd name="connsiteX9-1235" fmla="*/ 1384658 w 1434434"/>
                <a:gd name="connsiteY9-1236" fmla="*/ 302221 h 877804"/>
                <a:gd name="connsiteX10-1237" fmla="*/ 1434434 w 1434434"/>
                <a:gd name="connsiteY10-1238" fmla="*/ 317124 h 877804"/>
                <a:gd name="connsiteX11-1239" fmla="*/ 1292075 w 1434434"/>
                <a:gd name="connsiteY11-1240" fmla="*/ 537399 h 877804"/>
                <a:gd name="connsiteX12-1241" fmla="*/ 0 w 1434434"/>
                <a:gd name="connsiteY12-1242" fmla="*/ 877804 h 877804"/>
                <a:gd name="connsiteX0-1243" fmla="*/ 0 w 1434434"/>
                <a:gd name="connsiteY0-1244" fmla="*/ 877804 h 877804"/>
                <a:gd name="connsiteX1-1245" fmla="*/ 750565 w 1434434"/>
                <a:gd name="connsiteY1-1246" fmla="*/ 376599 h 877804"/>
                <a:gd name="connsiteX2-1247" fmla="*/ 854303 w 1434434"/>
                <a:gd name="connsiteY2-1248" fmla="*/ 222174 h 877804"/>
                <a:gd name="connsiteX3-1249" fmla="*/ 1044681 w 1434434"/>
                <a:gd name="connsiteY3-1250" fmla="*/ 720 h 877804"/>
                <a:gd name="connsiteX4-1251" fmla="*/ 1024382 w 1434434"/>
                <a:gd name="connsiteY4-1252" fmla="*/ 143016 h 877804"/>
                <a:gd name="connsiteX5-1253" fmla="*/ 1023860 w 1434434"/>
                <a:gd name="connsiteY5-1254" fmla="*/ 277161 h 877804"/>
                <a:gd name="connsiteX6-1255" fmla="*/ 1082709 w 1434434"/>
                <a:gd name="connsiteY6-1256" fmla="*/ 293704 h 877804"/>
                <a:gd name="connsiteX7-1257" fmla="*/ 1148389 w 1434434"/>
                <a:gd name="connsiteY7-1258" fmla="*/ 337342 h 877804"/>
                <a:gd name="connsiteX8-1259" fmla="*/ 1296201 w 1434434"/>
                <a:gd name="connsiteY8-1260" fmla="*/ 295782 h 877804"/>
                <a:gd name="connsiteX9-1261" fmla="*/ 1384658 w 1434434"/>
                <a:gd name="connsiteY9-1262" fmla="*/ 302221 h 877804"/>
                <a:gd name="connsiteX10-1263" fmla="*/ 1434434 w 1434434"/>
                <a:gd name="connsiteY10-1264" fmla="*/ 317124 h 877804"/>
                <a:gd name="connsiteX11-1265" fmla="*/ 1292075 w 1434434"/>
                <a:gd name="connsiteY11-1266" fmla="*/ 537399 h 877804"/>
                <a:gd name="connsiteX12-1267" fmla="*/ 0 w 1434434"/>
                <a:gd name="connsiteY12-1268" fmla="*/ 877804 h 877804"/>
                <a:gd name="connsiteX0-1269" fmla="*/ 0 w 1434434"/>
                <a:gd name="connsiteY0-1270" fmla="*/ 877804 h 877804"/>
                <a:gd name="connsiteX1-1271" fmla="*/ 742169 w 1434434"/>
                <a:gd name="connsiteY1-1272" fmla="*/ 373264 h 877804"/>
                <a:gd name="connsiteX2-1273" fmla="*/ 854303 w 1434434"/>
                <a:gd name="connsiteY2-1274" fmla="*/ 222174 h 877804"/>
                <a:gd name="connsiteX3-1275" fmla="*/ 1044681 w 1434434"/>
                <a:gd name="connsiteY3-1276" fmla="*/ 720 h 877804"/>
                <a:gd name="connsiteX4-1277" fmla="*/ 1024382 w 1434434"/>
                <a:gd name="connsiteY4-1278" fmla="*/ 143016 h 877804"/>
                <a:gd name="connsiteX5-1279" fmla="*/ 1023860 w 1434434"/>
                <a:gd name="connsiteY5-1280" fmla="*/ 277161 h 877804"/>
                <a:gd name="connsiteX6-1281" fmla="*/ 1082709 w 1434434"/>
                <a:gd name="connsiteY6-1282" fmla="*/ 293704 h 877804"/>
                <a:gd name="connsiteX7-1283" fmla="*/ 1148389 w 1434434"/>
                <a:gd name="connsiteY7-1284" fmla="*/ 337342 h 877804"/>
                <a:gd name="connsiteX8-1285" fmla="*/ 1296201 w 1434434"/>
                <a:gd name="connsiteY8-1286" fmla="*/ 295782 h 877804"/>
                <a:gd name="connsiteX9-1287" fmla="*/ 1384658 w 1434434"/>
                <a:gd name="connsiteY9-1288" fmla="*/ 302221 h 877804"/>
                <a:gd name="connsiteX10-1289" fmla="*/ 1434434 w 1434434"/>
                <a:gd name="connsiteY10-1290" fmla="*/ 317124 h 877804"/>
                <a:gd name="connsiteX11-1291" fmla="*/ 1292075 w 1434434"/>
                <a:gd name="connsiteY11-1292" fmla="*/ 537399 h 877804"/>
                <a:gd name="connsiteX12-1293" fmla="*/ 0 w 1434434"/>
                <a:gd name="connsiteY12-1294" fmla="*/ 877804 h 877804"/>
                <a:gd name="connsiteX0-1295" fmla="*/ 0 w 1434434"/>
                <a:gd name="connsiteY0-1296" fmla="*/ 974817 h 974817"/>
                <a:gd name="connsiteX1-1297" fmla="*/ 742169 w 1434434"/>
                <a:gd name="connsiteY1-1298" fmla="*/ 470277 h 974817"/>
                <a:gd name="connsiteX2-1299" fmla="*/ 854303 w 1434434"/>
                <a:gd name="connsiteY2-1300" fmla="*/ 319187 h 974817"/>
                <a:gd name="connsiteX3-1301" fmla="*/ 1132092 w 1434434"/>
                <a:gd name="connsiteY3-1302" fmla="*/ 421 h 974817"/>
                <a:gd name="connsiteX4-1303" fmla="*/ 1024382 w 1434434"/>
                <a:gd name="connsiteY4-1304" fmla="*/ 240029 h 974817"/>
                <a:gd name="connsiteX5-1305" fmla="*/ 1023860 w 1434434"/>
                <a:gd name="connsiteY5-1306" fmla="*/ 374174 h 974817"/>
                <a:gd name="connsiteX6-1307" fmla="*/ 1082709 w 1434434"/>
                <a:gd name="connsiteY6-1308" fmla="*/ 390717 h 974817"/>
                <a:gd name="connsiteX7-1309" fmla="*/ 1148389 w 1434434"/>
                <a:gd name="connsiteY7-1310" fmla="*/ 434355 h 974817"/>
                <a:gd name="connsiteX8-1311" fmla="*/ 1296201 w 1434434"/>
                <a:gd name="connsiteY8-1312" fmla="*/ 392795 h 974817"/>
                <a:gd name="connsiteX9-1313" fmla="*/ 1384658 w 1434434"/>
                <a:gd name="connsiteY9-1314" fmla="*/ 399234 h 974817"/>
                <a:gd name="connsiteX10-1315" fmla="*/ 1434434 w 1434434"/>
                <a:gd name="connsiteY10-1316" fmla="*/ 414137 h 974817"/>
                <a:gd name="connsiteX11-1317" fmla="*/ 1292075 w 1434434"/>
                <a:gd name="connsiteY11-1318" fmla="*/ 634412 h 974817"/>
                <a:gd name="connsiteX12-1319" fmla="*/ 0 w 1434434"/>
                <a:gd name="connsiteY12-1320" fmla="*/ 974817 h 974817"/>
                <a:gd name="connsiteX0-1321" fmla="*/ 0 w 1434434"/>
                <a:gd name="connsiteY0-1322" fmla="*/ 1030080 h 1030080"/>
                <a:gd name="connsiteX1-1323" fmla="*/ 742169 w 1434434"/>
                <a:gd name="connsiteY1-1324" fmla="*/ 525540 h 1030080"/>
                <a:gd name="connsiteX2-1325" fmla="*/ 854303 w 1434434"/>
                <a:gd name="connsiteY2-1326" fmla="*/ 374450 h 1030080"/>
                <a:gd name="connsiteX3-1327" fmla="*/ 1169346 w 1434434"/>
                <a:gd name="connsiteY3-1328" fmla="*/ 340 h 1030080"/>
                <a:gd name="connsiteX4-1329" fmla="*/ 1024382 w 1434434"/>
                <a:gd name="connsiteY4-1330" fmla="*/ 295292 h 1030080"/>
                <a:gd name="connsiteX5-1331" fmla="*/ 1023860 w 1434434"/>
                <a:gd name="connsiteY5-1332" fmla="*/ 429437 h 1030080"/>
                <a:gd name="connsiteX6-1333" fmla="*/ 1082709 w 1434434"/>
                <a:gd name="connsiteY6-1334" fmla="*/ 445980 h 1030080"/>
                <a:gd name="connsiteX7-1335" fmla="*/ 1148389 w 1434434"/>
                <a:gd name="connsiteY7-1336" fmla="*/ 489618 h 1030080"/>
                <a:gd name="connsiteX8-1337" fmla="*/ 1296201 w 1434434"/>
                <a:gd name="connsiteY8-1338" fmla="*/ 448058 h 1030080"/>
                <a:gd name="connsiteX9-1339" fmla="*/ 1384658 w 1434434"/>
                <a:gd name="connsiteY9-1340" fmla="*/ 454497 h 1030080"/>
                <a:gd name="connsiteX10-1341" fmla="*/ 1434434 w 1434434"/>
                <a:gd name="connsiteY10-1342" fmla="*/ 469400 h 1030080"/>
                <a:gd name="connsiteX11-1343" fmla="*/ 1292075 w 1434434"/>
                <a:gd name="connsiteY11-1344" fmla="*/ 689675 h 1030080"/>
                <a:gd name="connsiteX12-1345" fmla="*/ 0 w 1434434"/>
                <a:gd name="connsiteY12-1346" fmla="*/ 1030080 h 1030080"/>
                <a:gd name="connsiteX0-1347" fmla="*/ 0 w 1434434"/>
                <a:gd name="connsiteY0-1348" fmla="*/ 1030080 h 1030080"/>
                <a:gd name="connsiteX1-1349" fmla="*/ 742169 w 1434434"/>
                <a:gd name="connsiteY1-1350" fmla="*/ 525540 h 1030080"/>
                <a:gd name="connsiteX2-1351" fmla="*/ 899747 w 1434434"/>
                <a:gd name="connsiteY2-1352" fmla="*/ 316857 h 1030080"/>
                <a:gd name="connsiteX3-1353" fmla="*/ 1169346 w 1434434"/>
                <a:gd name="connsiteY3-1354" fmla="*/ 340 h 1030080"/>
                <a:gd name="connsiteX4-1355" fmla="*/ 1024382 w 1434434"/>
                <a:gd name="connsiteY4-1356" fmla="*/ 295292 h 1030080"/>
                <a:gd name="connsiteX5-1357" fmla="*/ 1023860 w 1434434"/>
                <a:gd name="connsiteY5-1358" fmla="*/ 429437 h 1030080"/>
                <a:gd name="connsiteX6-1359" fmla="*/ 1082709 w 1434434"/>
                <a:gd name="connsiteY6-1360" fmla="*/ 445980 h 1030080"/>
                <a:gd name="connsiteX7-1361" fmla="*/ 1148389 w 1434434"/>
                <a:gd name="connsiteY7-1362" fmla="*/ 489618 h 1030080"/>
                <a:gd name="connsiteX8-1363" fmla="*/ 1296201 w 1434434"/>
                <a:gd name="connsiteY8-1364" fmla="*/ 448058 h 1030080"/>
                <a:gd name="connsiteX9-1365" fmla="*/ 1384658 w 1434434"/>
                <a:gd name="connsiteY9-1366" fmla="*/ 454497 h 1030080"/>
                <a:gd name="connsiteX10-1367" fmla="*/ 1434434 w 1434434"/>
                <a:gd name="connsiteY10-1368" fmla="*/ 469400 h 1030080"/>
                <a:gd name="connsiteX11-1369" fmla="*/ 1292075 w 1434434"/>
                <a:gd name="connsiteY11-1370" fmla="*/ 689675 h 1030080"/>
                <a:gd name="connsiteX12-1371" fmla="*/ 0 w 1434434"/>
                <a:gd name="connsiteY12-1372" fmla="*/ 1030080 h 1030080"/>
                <a:gd name="connsiteX0-1373" fmla="*/ 0 w 1440576"/>
                <a:gd name="connsiteY0-1374" fmla="*/ 1031765 h 1031765"/>
                <a:gd name="connsiteX1-1375" fmla="*/ 748311 w 1440576"/>
                <a:gd name="connsiteY1-1376" fmla="*/ 525540 h 1031765"/>
                <a:gd name="connsiteX2-1377" fmla="*/ 905889 w 1440576"/>
                <a:gd name="connsiteY2-1378" fmla="*/ 316857 h 1031765"/>
                <a:gd name="connsiteX3-1379" fmla="*/ 1175488 w 1440576"/>
                <a:gd name="connsiteY3-1380" fmla="*/ 340 h 1031765"/>
                <a:gd name="connsiteX4-1381" fmla="*/ 1030524 w 1440576"/>
                <a:gd name="connsiteY4-1382" fmla="*/ 295292 h 1031765"/>
                <a:gd name="connsiteX5-1383" fmla="*/ 1030002 w 1440576"/>
                <a:gd name="connsiteY5-1384" fmla="*/ 429437 h 1031765"/>
                <a:gd name="connsiteX6-1385" fmla="*/ 1088851 w 1440576"/>
                <a:gd name="connsiteY6-1386" fmla="*/ 445980 h 1031765"/>
                <a:gd name="connsiteX7-1387" fmla="*/ 1154531 w 1440576"/>
                <a:gd name="connsiteY7-1388" fmla="*/ 489618 h 1031765"/>
                <a:gd name="connsiteX8-1389" fmla="*/ 1302343 w 1440576"/>
                <a:gd name="connsiteY8-1390" fmla="*/ 448058 h 1031765"/>
                <a:gd name="connsiteX9-1391" fmla="*/ 1390800 w 1440576"/>
                <a:gd name="connsiteY9-1392" fmla="*/ 454497 h 1031765"/>
                <a:gd name="connsiteX10-1393" fmla="*/ 1440576 w 1440576"/>
                <a:gd name="connsiteY10-1394" fmla="*/ 469400 h 1031765"/>
                <a:gd name="connsiteX11-1395" fmla="*/ 1298217 w 1440576"/>
                <a:gd name="connsiteY11-1396" fmla="*/ 689675 h 1031765"/>
                <a:gd name="connsiteX12-1397" fmla="*/ 0 w 1440576"/>
                <a:gd name="connsiteY12-1398" fmla="*/ 1031765 h 1031765"/>
                <a:gd name="connsiteX0-1399" fmla="*/ 0 w 1168053"/>
                <a:gd name="connsiteY0-1400" fmla="*/ 962610 h 962610"/>
                <a:gd name="connsiteX1-1401" fmla="*/ 475788 w 1168053"/>
                <a:gd name="connsiteY1-1402" fmla="*/ 525540 h 962610"/>
                <a:gd name="connsiteX2-1403" fmla="*/ 633366 w 1168053"/>
                <a:gd name="connsiteY2-1404" fmla="*/ 316857 h 962610"/>
                <a:gd name="connsiteX3-1405" fmla="*/ 902965 w 1168053"/>
                <a:gd name="connsiteY3-1406" fmla="*/ 340 h 962610"/>
                <a:gd name="connsiteX4-1407" fmla="*/ 758001 w 1168053"/>
                <a:gd name="connsiteY4-1408" fmla="*/ 295292 h 962610"/>
                <a:gd name="connsiteX5-1409" fmla="*/ 757479 w 1168053"/>
                <a:gd name="connsiteY5-1410" fmla="*/ 429437 h 962610"/>
                <a:gd name="connsiteX6-1411" fmla="*/ 816328 w 1168053"/>
                <a:gd name="connsiteY6-1412" fmla="*/ 445980 h 962610"/>
                <a:gd name="connsiteX7-1413" fmla="*/ 882008 w 1168053"/>
                <a:gd name="connsiteY7-1414" fmla="*/ 489618 h 962610"/>
                <a:gd name="connsiteX8-1415" fmla="*/ 1029820 w 1168053"/>
                <a:gd name="connsiteY8-1416" fmla="*/ 448058 h 962610"/>
                <a:gd name="connsiteX9-1417" fmla="*/ 1118277 w 1168053"/>
                <a:gd name="connsiteY9-1418" fmla="*/ 454497 h 962610"/>
                <a:gd name="connsiteX10-1419" fmla="*/ 1168053 w 1168053"/>
                <a:gd name="connsiteY10-1420" fmla="*/ 469400 h 962610"/>
                <a:gd name="connsiteX11-1421" fmla="*/ 1025694 w 1168053"/>
                <a:gd name="connsiteY11-1422" fmla="*/ 689675 h 962610"/>
                <a:gd name="connsiteX12-1423" fmla="*/ 0 w 1168053"/>
                <a:gd name="connsiteY12-1424" fmla="*/ 962610 h 962610"/>
                <a:gd name="connsiteX0-1425" fmla="*/ 0 w 1168053"/>
                <a:gd name="connsiteY0-1426" fmla="*/ 962610 h 962610"/>
                <a:gd name="connsiteX1-1427" fmla="*/ 305627 w 1168053"/>
                <a:gd name="connsiteY1-1428" fmla="*/ 683173 h 962610"/>
                <a:gd name="connsiteX2-1429" fmla="*/ 475788 w 1168053"/>
                <a:gd name="connsiteY2-1430" fmla="*/ 525540 h 962610"/>
                <a:gd name="connsiteX3-1431" fmla="*/ 633366 w 1168053"/>
                <a:gd name="connsiteY3-1432" fmla="*/ 316857 h 962610"/>
                <a:gd name="connsiteX4-1433" fmla="*/ 902965 w 1168053"/>
                <a:gd name="connsiteY4-1434" fmla="*/ 340 h 962610"/>
                <a:gd name="connsiteX5-1435" fmla="*/ 758001 w 1168053"/>
                <a:gd name="connsiteY5-1436" fmla="*/ 295292 h 962610"/>
                <a:gd name="connsiteX6-1437" fmla="*/ 757479 w 1168053"/>
                <a:gd name="connsiteY6-1438" fmla="*/ 429437 h 962610"/>
                <a:gd name="connsiteX7-1439" fmla="*/ 816328 w 1168053"/>
                <a:gd name="connsiteY7-1440" fmla="*/ 445980 h 962610"/>
                <a:gd name="connsiteX8-1441" fmla="*/ 882008 w 1168053"/>
                <a:gd name="connsiteY8-1442" fmla="*/ 489618 h 962610"/>
                <a:gd name="connsiteX9-1443" fmla="*/ 1029820 w 1168053"/>
                <a:gd name="connsiteY9-1444" fmla="*/ 448058 h 962610"/>
                <a:gd name="connsiteX10-1445" fmla="*/ 1118277 w 1168053"/>
                <a:gd name="connsiteY10-1446" fmla="*/ 454497 h 962610"/>
                <a:gd name="connsiteX11-1447" fmla="*/ 1168053 w 1168053"/>
                <a:gd name="connsiteY11-1448" fmla="*/ 469400 h 962610"/>
                <a:gd name="connsiteX12-1449" fmla="*/ 1025694 w 1168053"/>
                <a:gd name="connsiteY12-1450" fmla="*/ 689675 h 962610"/>
                <a:gd name="connsiteX13" fmla="*/ 0 w 1168053"/>
                <a:gd name="connsiteY13" fmla="*/ 962610 h 962610"/>
                <a:gd name="connsiteX0-1451" fmla="*/ 0 w 1168053"/>
                <a:gd name="connsiteY0-1452" fmla="*/ 962610 h 962610"/>
                <a:gd name="connsiteX1-1453" fmla="*/ 231479 w 1168053"/>
                <a:gd name="connsiteY1-1454" fmla="*/ 579440 h 962610"/>
                <a:gd name="connsiteX2-1455" fmla="*/ 475788 w 1168053"/>
                <a:gd name="connsiteY2-1456" fmla="*/ 525540 h 962610"/>
                <a:gd name="connsiteX3-1457" fmla="*/ 633366 w 1168053"/>
                <a:gd name="connsiteY3-1458" fmla="*/ 316857 h 962610"/>
                <a:gd name="connsiteX4-1459" fmla="*/ 902965 w 1168053"/>
                <a:gd name="connsiteY4-1460" fmla="*/ 340 h 962610"/>
                <a:gd name="connsiteX5-1461" fmla="*/ 758001 w 1168053"/>
                <a:gd name="connsiteY5-1462" fmla="*/ 295292 h 962610"/>
                <a:gd name="connsiteX6-1463" fmla="*/ 757479 w 1168053"/>
                <a:gd name="connsiteY6-1464" fmla="*/ 429437 h 962610"/>
                <a:gd name="connsiteX7-1465" fmla="*/ 816328 w 1168053"/>
                <a:gd name="connsiteY7-1466" fmla="*/ 445980 h 962610"/>
                <a:gd name="connsiteX8-1467" fmla="*/ 882008 w 1168053"/>
                <a:gd name="connsiteY8-1468" fmla="*/ 489618 h 962610"/>
                <a:gd name="connsiteX9-1469" fmla="*/ 1029820 w 1168053"/>
                <a:gd name="connsiteY9-1470" fmla="*/ 448058 h 962610"/>
                <a:gd name="connsiteX10-1471" fmla="*/ 1118277 w 1168053"/>
                <a:gd name="connsiteY10-1472" fmla="*/ 454497 h 962610"/>
                <a:gd name="connsiteX11-1473" fmla="*/ 1168053 w 1168053"/>
                <a:gd name="connsiteY11-1474" fmla="*/ 469400 h 962610"/>
                <a:gd name="connsiteX12-1475" fmla="*/ 1025694 w 1168053"/>
                <a:gd name="connsiteY12-1476" fmla="*/ 689675 h 962610"/>
                <a:gd name="connsiteX13-1477" fmla="*/ 0 w 1168053"/>
                <a:gd name="connsiteY13-1478" fmla="*/ 962610 h 962610"/>
                <a:gd name="connsiteX0-1479" fmla="*/ 0 w 1168053"/>
                <a:gd name="connsiteY0-1480" fmla="*/ 962610 h 962610"/>
                <a:gd name="connsiteX1-1481" fmla="*/ 231479 w 1168053"/>
                <a:gd name="connsiteY1-1482" fmla="*/ 579440 h 962610"/>
                <a:gd name="connsiteX2-1483" fmla="*/ 352899 w 1168053"/>
                <a:gd name="connsiteY2-1484" fmla="*/ 563037 h 962610"/>
                <a:gd name="connsiteX3-1485" fmla="*/ 475788 w 1168053"/>
                <a:gd name="connsiteY3-1486" fmla="*/ 525540 h 962610"/>
                <a:gd name="connsiteX4-1487" fmla="*/ 633366 w 1168053"/>
                <a:gd name="connsiteY4-1488" fmla="*/ 316857 h 962610"/>
                <a:gd name="connsiteX5-1489" fmla="*/ 902965 w 1168053"/>
                <a:gd name="connsiteY5-1490" fmla="*/ 340 h 962610"/>
                <a:gd name="connsiteX6-1491" fmla="*/ 758001 w 1168053"/>
                <a:gd name="connsiteY6-1492" fmla="*/ 295292 h 962610"/>
                <a:gd name="connsiteX7-1493" fmla="*/ 757479 w 1168053"/>
                <a:gd name="connsiteY7-1494" fmla="*/ 429437 h 962610"/>
                <a:gd name="connsiteX8-1495" fmla="*/ 816328 w 1168053"/>
                <a:gd name="connsiteY8-1496" fmla="*/ 445980 h 962610"/>
                <a:gd name="connsiteX9-1497" fmla="*/ 882008 w 1168053"/>
                <a:gd name="connsiteY9-1498" fmla="*/ 489618 h 962610"/>
                <a:gd name="connsiteX10-1499" fmla="*/ 1029820 w 1168053"/>
                <a:gd name="connsiteY10-1500" fmla="*/ 448058 h 962610"/>
                <a:gd name="connsiteX11-1501" fmla="*/ 1118277 w 1168053"/>
                <a:gd name="connsiteY11-1502" fmla="*/ 454497 h 962610"/>
                <a:gd name="connsiteX12-1503" fmla="*/ 1168053 w 1168053"/>
                <a:gd name="connsiteY12-1504" fmla="*/ 469400 h 962610"/>
                <a:gd name="connsiteX13-1505" fmla="*/ 1025694 w 1168053"/>
                <a:gd name="connsiteY13-1506" fmla="*/ 689675 h 962610"/>
                <a:gd name="connsiteX14" fmla="*/ 0 w 1168053"/>
                <a:gd name="connsiteY14" fmla="*/ 962610 h 962610"/>
                <a:gd name="connsiteX0-1507" fmla="*/ 0 w 1168053"/>
                <a:gd name="connsiteY0-1508" fmla="*/ 962610 h 962610"/>
                <a:gd name="connsiteX1-1509" fmla="*/ 231479 w 1168053"/>
                <a:gd name="connsiteY1-1510" fmla="*/ 579440 h 962610"/>
                <a:gd name="connsiteX2-1511" fmla="*/ 469128 w 1168053"/>
                <a:gd name="connsiteY2-1512" fmla="*/ 237851 h 962610"/>
                <a:gd name="connsiteX3-1513" fmla="*/ 475788 w 1168053"/>
                <a:gd name="connsiteY3-1514" fmla="*/ 525540 h 962610"/>
                <a:gd name="connsiteX4-1515" fmla="*/ 633366 w 1168053"/>
                <a:gd name="connsiteY4-1516" fmla="*/ 316857 h 962610"/>
                <a:gd name="connsiteX5-1517" fmla="*/ 902965 w 1168053"/>
                <a:gd name="connsiteY5-1518" fmla="*/ 340 h 962610"/>
                <a:gd name="connsiteX6-1519" fmla="*/ 758001 w 1168053"/>
                <a:gd name="connsiteY6-1520" fmla="*/ 295292 h 962610"/>
                <a:gd name="connsiteX7-1521" fmla="*/ 757479 w 1168053"/>
                <a:gd name="connsiteY7-1522" fmla="*/ 429437 h 962610"/>
                <a:gd name="connsiteX8-1523" fmla="*/ 816328 w 1168053"/>
                <a:gd name="connsiteY8-1524" fmla="*/ 445980 h 962610"/>
                <a:gd name="connsiteX9-1525" fmla="*/ 882008 w 1168053"/>
                <a:gd name="connsiteY9-1526" fmla="*/ 489618 h 962610"/>
                <a:gd name="connsiteX10-1527" fmla="*/ 1029820 w 1168053"/>
                <a:gd name="connsiteY10-1528" fmla="*/ 448058 h 962610"/>
                <a:gd name="connsiteX11-1529" fmla="*/ 1118277 w 1168053"/>
                <a:gd name="connsiteY11-1530" fmla="*/ 454497 h 962610"/>
                <a:gd name="connsiteX12-1531" fmla="*/ 1168053 w 1168053"/>
                <a:gd name="connsiteY12-1532" fmla="*/ 469400 h 962610"/>
                <a:gd name="connsiteX13-1533" fmla="*/ 1025694 w 1168053"/>
                <a:gd name="connsiteY13-1534" fmla="*/ 689675 h 962610"/>
                <a:gd name="connsiteX14-1535" fmla="*/ 0 w 1168053"/>
                <a:gd name="connsiteY14-1536" fmla="*/ 962610 h 962610"/>
                <a:gd name="connsiteX0-1537" fmla="*/ 0 w 1168053"/>
                <a:gd name="connsiteY0-1538" fmla="*/ 962610 h 962610"/>
                <a:gd name="connsiteX1-1539" fmla="*/ 231479 w 1168053"/>
                <a:gd name="connsiteY1-1540" fmla="*/ 579440 h 962610"/>
                <a:gd name="connsiteX2-1541" fmla="*/ 361050 w 1168053"/>
                <a:gd name="connsiteY2-1542" fmla="*/ 391596 h 962610"/>
                <a:gd name="connsiteX3-1543" fmla="*/ 469128 w 1168053"/>
                <a:gd name="connsiteY3-1544" fmla="*/ 237851 h 962610"/>
                <a:gd name="connsiteX4-1545" fmla="*/ 475788 w 1168053"/>
                <a:gd name="connsiteY4-1546" fmla="*/ 525540 h 962610"/>
                <a:gd name="connsiteX5-1547" fmla="*/ 633366 w 1168053"/>
                <a:gd name="connsiteY5-1548" fmla="*/ 316857 h 962610"/>
                <a:gd name="connsiteX6-1549" fmla="*/ 902965 w 1168053"/>
                <a:gd name="connsiteY6-1550" fmla="*/ 340 h 962610"/>
                <a:gd name="connsiteX7-1551" fmla="*/ 758001 w 1168053"/>
                <a:gd name="connsiteY7-1552" fmla="*/ 295292 h 962610"/>
                <a:gd name="connsiteX8-1553" fmla="*/ 757479 w 1168053"/>
                <a:gd name="connsiteY8-1554" fmla="*/ 429437 h 962610"/>
                <a:gd name="connsiteX9-1555" fmla="*/ 816328 w 1168053"/>
                <a:gd name="connsiteY9-1556" fmla="*/ 445980 h 962610"/>
                <a:gd name="connsiteX10-1557" fmla="*/ 882008 w 1168053"/>
                <a:gd name="connsiteY10-1558" fmla="*/ 489618 h 962610"/>
                <a:gd name="connsiteX11-1559" fmla="*/ 1029820 w 1168053"/>
                <a:gd name="connsiteY11-1560" fmla="*/ 448058 h 962610"/>
                <a:gd name="connsiteX12-1561" fmla="*/ 1118277 w 1168053"/>
                <a:gd name="connsiteY12-1562" fmla="*/ 454497 h 962610"/>
                <a:gd name="connsiteX13-1563" fmla="*/ 1168053 w 1168053"/>
                <a:gd name="connsiteY13-1564" fmla="*/ 469400 h 962610"/>
                <a:gd name="connsiteX14-1565" fmla="*/ 1025694 w 1168053"/>
                <a:gd name="connsiteY14-1566" fmla="*/ 689675 h 962610"/>
                <a:gd name="connsiteX15" fmla="*/ 0 w 1168053"/>
                <a:gd name="connsiteY15" fmla="*/ 962610 h 962610"/>
                <a:gd name="connsiteX0-1567" fmla="*/ 0 w 1168053"/>
                <a:gd name="connsiteY0-1568" fmla="*/ 962610 h 962610"/>
                <a:gd name="connsiteX1-1569" fmla="*/ 231479 w 1168053"/>
                <a:gd name="connsiteY1-1570" fmla="*/ 579440 h 962610"/>
                <a:gd name="connsiteX2-1571" fmla="*/ 408322 w 1168053"/>
                <a:gd name="connsiteY2-1572" fmla="*/ 271459 h 962610"/>
                <a:gd name="connsiteX3-1573" fmla="*/ 469128 w 1168053"/>
                <a:gd name="connsiteY3-1574" fmla="*/ 237851 h 962610"/>
                <a:gd name="connsiteX4-1575" fmla="*/ 475788 w 1168053"/>
                <a:gd name="connsiteY4-1576" fmla="*/ 525540 h 962610"/>
                <a:gd name="connsiteX5-1577" fmla="*/ 633366 w 1168053"/>
                <a:gd name="connsiteY5-1578" fmla="*/ 316857 h 962610"/>
                <a:gd name="connsiteX6-1579" fmla="*/ 902965 w 1168053"/>
                <a:gd name="connsiteY6-1580" fmla="*/ 340 h 962610"/>
                <a:gd name="connsiteX7-1581" fmla="*/ 758001 w 1168053"/>
                <a:gd name="connsiteY7-1582" fmla="*/ 295292 h 962610"/>
                <a:gd name="connsiteX8-1583" fmla="*/ 757479 w 1168053"/>
                <a:gd name="connsiteY8-1584" fmla="*/ 429437 h 962610"/>
                <a:gd name="connsiteX9-1585" fmla="*/ 816328 w 1168053"/>
                <a:gd name="connsiteY9-1586" fmla="*/ 445980 h 962610"/>
                <a:gd name="connsiteX10-1587" fmla="*/ 882008 w 1168053"/>
                <a:gd name="connsiteY10-1588" fmla="*/ 489618 h 962610"/>
                <a:gd name="connsiteX11-1589" fmla="*/ 1029820 w 1168053"/>
                <a:gd name="connsiteY11-1590" fmla="*/ 448058 h 962610"/>
                <a:gd name="connsiteX12-1591" fmla="*/ 1118277 w 1168053"/>
                <a:gd name="connsiteY12-1592" fmla="*/ 454497 h 962610"/>
                <a:gd name="connsiteX13-1593" fmla="*/ 1168053 w 1168053"/>
                <a:gd name="connsiteY13-1594" fmla="*/ 469400 h 962610"/>
                <a:gd name="connsiteX14-1595" fmla="*/ 1025694 w 1168053"/>
                <a:gd name="connsiteY14-1596" fmla="*/ 689675 h 962610"/>
                <a:gd name="connsiteX15-1597" fmla="*/ 0 w 1168053"/>
                <a:gd name="connsiteY15-1598" fmla="*/ 962610 h 962610"/>
                <a:gd name="connsiteX0-1599" fmla="*/ 0 w 1168053"/>
                <a:gd name="connsiteY0-1600" fmla="*/ 962610 h 962610"/>
                <a:gd name="connsiteX1-1601" fmla="*/ 231479 w 1168053"/>
                <a:gd name="connsiteY1-1602" fmla="*/ 579440 h 962610"/>
                <a:gd name="connsiteX2-1603" fmla="*/ 321542 w 1168053"/>
                <a:gd name="connsiteY2-1604" fmla="*/ 441919 h 962610"/>
                <a:gd name="connsiteX3-1605" fmla="*/ 408322 w 1168053"/>
                <a:gd name="connsiteY3-1606" fmla="*/ 271459 h 962610"/>
                <a:gd name="connsiteX4-1607" fmla="*/ 469128 w 1168053"/>
                <a:gd name="connsiteY4-1608" fmla="*/ 237851 h 962610"/>
                <a:gd name="connsiteX5-1609" fmla="*/ 475788 w 1168053"/>
                <a:gd name="connsiteY5-1610" fmla="*/ 525540 h 962610"/>
                <a:gd name="connsiteX6-1611" fmla="*/ 633366 w 1168053"/>
                <a:gd name="connsiteY6-1612" fmla="*/ 316857 h 962610"/>
                <a:gd name="connsiteX7-1613" fmla="*/ 902965 w 1168053"/>
                <a:gd name="connsiteY7-1614" fmla="*/ 340 h 962610"/>
                <a:gd name="connsiteX8-1615" fmla="*/ 758001 w 1168053"/>
                <a:gd name="connsiteY8-1616" fmla="*/ 295292 h 962610"/>
                <a:gd name="connsiteX9-1617" fmla="*/ 757479 w 1168053"/>
                <a:gd name="connsiteY9-1618" fmla="*/ 429437 h 962610"/>
                <a:gd name="connsiteX10-1619" fmla="*/ 816328 w 1168053"/>
                <a:gd name="connsiteY10-1620" fmla="*/ 445980 h 962610"/>
                <a:gd name="connsiteX11-1621" fmla="*/ 882008 w 1168053"/>
                <a:gd name="connsiteY11-1622" fmla="*/ 489618 h 962610"/>
                <a:gd name="connsiteX12-1623" fmla="*/ 1029820 w 1168053"/>
                <a:gd name="connsiteY12-1624" fmla="*/ 448058 h 962610"/>
                <a:gd name="connsiteX13-1625" fmla="*/ 1118277 w 1168053"/>
                <a:gd name="connsiteY13-1626" fmla="*/ 454497 h 962610"/>
                <a:gd name="connsiteX14-1627" fmla="*/ 1168053 w 1168053"/>
                <a:gd name="connsiteY14-1628" fmla="*/ 469400 h 962610"/>
                <a:gd name="connsiteX15-1629" fmla="*/ 1025694 w 1168053"/>
                <a:gd name="connsiteY15-1630" fmla="*/ 689675 h 962610"/>
                <a:gd name="connsiteX16" fmla="*/ 0 w 1168053"/>
                <a:gd name="connsiteY16" fmla="*/ 962610 h 962610"/>
                <a:gd name="connsiteX0-1631" fmla="*/ 0 w 1168053"/>
                <a:gd name="connsiteY0-1632" fmla="*/ 1186379 h 1186379"/>
                <a:gd name="connsiteX1-1633" fmla="*/ 231479 w 1168053"/>
                <a:gd name="connsiteY1-1634" fmla="*/ 803209 h 1186379"/>
                <a:gd name="connsiteX2-1635" fmla="*/ 321542 w 1168053"/>
                <a:gd name="connsiteY2-1636" fmla="*/ 665688 h 1186379"/>
                <a:gd name="connsiteX3-1637" fmla="*/ 408322 w 1168053"/>
                <a:gd name="connsiteY3-1638" fmla="*/ 495228 h 1186379"/>
                <a:gd name="connsiteX4-1639" fmla="*/ 692007 w 1168053"/>
                <a:gd name="connsiteY4-1640" fmla="*/ 0 h 1186379"/>
                <a:gd name="connsiteX5-1641" fmla="*/ 475788 w 1168053"/>
                <a:gd name="connsiteY5-1642" fmla="*/ 749309 h 1186379"/>
                <a:gd name="connsiteX6-1643" fmla="*/ 633366 w 1168053"/>
                <a:gd name="connsiteY6-1644" fmla="*/ 540626 h 1186379"/>
                <a:gd name="connsiteX7-1645" fmla="*/ 902965 w 1168053"/>
                <a:gd name="connsiteY7-1646" fmla="*/ 224109 h 1186379"/>
                <a:gd name="connsiteX8-1647" fmla="*/ 758001 w 1168053"/>
                <a:gd name="connsiteY8-1648" fmla="*/ 519061 h 1186379"/>
                <a:gd name="connsiteX9-1649" fmla="*/ 757479 w 1168053"/>
                <a:gd name="connsiteY9-1650" fmla="*/ 653206 h 1186379"/>
                <a:gd name="connsiteX10-1651" fmla="*/ 816328 w 1168053"/>
                <a:gd name="connsiteY10-1652" fmla="*/ 669749 h 1186379"/>
                <a:gd name="connsiteX11-1653" fmla="*/ 882008 w 1168053"/>
                <a:gd name="connsiteY11-1654" fmla="*/ 713387 h 1186379"/>
                <a:gd name="connsiteX12-1655" fmla="*/ 1029820 w 1168053"/>
                <a:gd name="connsiteY12-1656" fmla="*/ 671827 h 1186379"/>
                <a:gd name="connsiteX13-1657" fmla="*/ 1118277 w 1168053"/>
                <a:gd name="connsiteY13-1658" fmla="*/ 678266 h 1186379"/>
                <a:gd name="connsiteX14-1659" fmla="*/ 1168053 w 1168053"/>
                <a:gd name="connsiteY14-1660" fmla="*/ 693169 h 1186379"/>
                <a:gd name="connsiteX15-1661" fmla="*/ 1025694 w 1168053"/>
                <a:gd name="connsiteY15-1662" fmla="*/ 913444 h 1186379"/>
                <a:gd name="connsiteX16-1663" fmla="*/ 0 w 1168053"/>
                <a:gd name="connsiteY16-1664" fmla="*/ 1186379 h 1186379"/>
                <a:gd name="connsiteX0-1665" fmla="*/ 0 w 1168053"/>
                <a:gd name="connsiteY0-1666" fmla="*/ 1186379 h 1186379"/>
                <a:gd name="connsiteX1-1667" fmla="*/ 231479 w 1168053"/>
                <a:gd name="connsiteY1-1668" fmla="*/ 803209 h 1186379"/>
                <a:gd name="connsiteX2-1669" fmla="*/ 321542 w 1168053"/>
                <a:gd name="connsiteY2-1670" fmla="*/ 665688 h 1186379"/>
                <a:gd name="connsiteX3-1671" fmla="*/ 408322 w 1168053"/>
                <a:gd name="connsiteY3-1672" fmla="*/ 495228 h 1186379"/>
                <a:gd name="connsiteX4-1673" fmla="*/ 692007 w 1168053"/>
                <a:gd name="connsiteY4-1674" fmla="*/ 0 h 1186379"/>
                <a:gd name="connsiteX5-1675" fmla="*/ 572726 w 1168053"/>
                <a:gd name="connsiteY5-1676" fmla="*/ 410626 h 1186379"/>
                <a:gd name="connsiteX6-1677" fmla="*/ 475788 w 1168053"/>
                <a:gd name="connsiteY6-1678" fmla="*/ 749309 h 1186379"/>
                <a:gd name="connsiteX7-1679" fmla="*/ 633366 w 1168053"/>
                <a:gd name="connsiteY7-1680" fmla="*/ 540626 h 1186379"/>
                <a:gd name="connsiteX8-1681" fmla="*/ 902965 w 1168053"/>
                <a:gd name="connsiteY8-1682" fmla="*/ 224109 h 1186379"/>
                <a:gd name="connsiteX9-1683" fmla="*/ 758001 w 1168053"/>
                <a:gd name="connsiteY9-1684" fmla="*/ 519061 h 1186379"/>
                <a:gd name="connsiteX10-1685" fmla="*/ 757479 w 1168053"/>
                <a:gd name="connsiteY10-1686" fmla="*/ 653206 h 1186379"/>
                <a:gd name="connsiteX11-1687" fmla="*/ 816328 w 1168053"/>
                <a:gd name="connsiteY11-1688" fmla="*/ 669749 h 1186379"/>
                <a:gd name="connsiteX12-1689" fmla="*/ 882008 w 1168053"/>
                <a:gd name="connsiteY12-1690" fmla="*/ 713387 h 1186379"/>
                <a:gd name="connsiteX13-1691" fmla="*/ 1029820 w 1168053"/>
                <a:gd name="connsiteY13-1692" fmla="*/ 671827 h 1186379"/>
                <a:gd name="connsiteX14-1693" fmla="*/ 1118277 w 1168053"/>
                <a:gd name="connsiteY14-1694" fmla="*/ 678266 h 1186379"/>
                <a:gd name="connsiteX15-1695" fmla="*/ 1168053 w 1168053"/>
                <a:gd name="connsiteY15-1696" fmla="*/ 693169 h 1186379"/>
                <a:gd name="connsiteX16-1697" fmla="*/ 1025694 w 1168053"/>
                <a:gd name="connsiteY16-1698" fmla="*/ 913444 h 1186379"/>
                <a:gd name="connsiteX17" fmla="*/ 0 w 1168053"/>
                <a:gd name="connsiteY17" fmla="*/ 1186379 h 1186379"/>
                <a:gd name="connsiteX0-1699" fmla="*/ 0 w 1168053"/>
                <a:gd name="connsiteY0-1700" fmla="*/ 1186379 h 1186379"/>
                <a:gd name="connsiteX1-1701" fmla="*/ 231479 w 1168053"/>
                <a:gd name="connsiteY1-1702" fmla="*/ 803209 h 1186379"/>
                <a:gd name="connsiteX2-1703" fmla="*/ 321542 w 1168053"/>
                <a:gd name="connsiteY2-1704" fmla="*/ 665688 h 1186379"/>
                <a:gd name="connsiteX3-1705" fmla="*/ 408322 w 1168053"/>
                <a:gd name="connsiteY3-1706" fmla="*/ 495228 h 1186379"/>
                <a:gd name="connsiteX4-1707" fmla="*/ 692007 w 1168053"/>
                <a:gd name="connsiteY4-1708" fmla="*/ 0 h 1186379"/>
                <a:gd name="connsiteX5-1709" fmla="*/ 720544 w 1168053"/>
                <a:gd name="connsiteY5-1710" fmla="*/ 324936 h 1186379"/>
                <a:gd name="connsiteX6-1711" fmla="*/ 475788 w 1168053"/>
                <a:gd name="connsiteY6-1712" fmla="*/ 749309 h 1186379"/>
                <a:gd name="connsiteX7-1713" fmla="*/ 633366 w 1168053"/>
                <a:gd name="connsiteY7-1714" fmla="*/ 540626 h 1186379"/>
                <a:gd name="connsiteX8-1715" fmla="*/ 902965 w 1168053"/>
                <a:gd name="connsiteY8-1716" fmla="*/ 224109 h 1186379"/>
                <a:gd name="connsiteX9-1717" fmla="*/ 758001 w 1168053"/>
                <a:gd name="connsiteY9-1718" fmla="*/ 519061 h 1186379"/>
                <a:gd name="connsiteX10-1719" fmla="*/ 757479 w 1168053"/>
                <a:gd name="connsiteY10-1720" fmla="*/ 653206 h 1186379"/>
                <a:gd name="connsiteX11-1721" fmla="*/ 816328 w 1168053"/>
                <a:gd name="connsiteY11-1722" fmla="*/ 669749 h 1186379"/>
                <a:gd name="connsiteX12-1723" fmla="*/ 882008 w 1168053"/>
                <a:gd name="connsiteY12-1724" fmla="*/ 713387 h 1186379"/>
                <a:gd name="connsiteX13-1725" fmla="*/ 1029820 w 1168053"/>
                <a:gd name="connsiteY13-1726" fmla="*/ 671827 h 1186379"/>
                <a:gd name="connsiteX14-1727" fmla="*/ 1118277 w 1168053"/>
                <a:gd name="connsiteY14-1728" fmla="*/ 678266 h 1186379"/>
                <a:gd name="connsiteX15-1729" fmla="*/ 1168053 w 1168053"/>
                <a:gd name="connsiteY15-1730" fmla="*/ 693169 h 1186379"/>
                <a:gd name="connsiteX16-1731" fmla="*/ 1025694 w 1168053"/>
                <a:gd name="connsiteY16-1732" fmla="*/ 913444 h 1186379"/>
                <a:gd name="connsiteX17-1733" fmla="*/ 0 w 1168053"/>
                <a:gd name="connsiteY17-1734" fmla="*/ 1186379 h 1186379"/>
                <a:gd name="connsiteX0-1735" fmla="*/ 0 w 1168053"/>
                <a:gd name="connsiteY0-1736" fmla="*/ 1186379 h 1186379"/>
                <a:gd name="connsiteX1-1737" fmla="*/ 231479 w 1168053"/>
                <a:gd name="connsiteY1-1738" fmla="*/ 803209 h 1186379"/>
                <a:gd name="connsiteX2-1739" fmla="*/ 321542 w 1168053"/>
                <a:gd name="connsiteY2-1740" fmla="*/ 665688 h 1186379"/>
                <a:gd name="connsiteX3-1741" fmla="*/ 408322 w 1168053"/>
                <a:gd name="connsiteY3-1742" fmla="*/ 495228 h 1186379"/>
                <a:gd name="connsiteX4-1743" fmla="*/ 692007 w 1168053"/>
                <a:gd name="connsiteY4-1744" fmla="*/ 0 h 1186379"/>
                <a:gd name="connsiteX5-1745" fmla="*/ 770315 w 1168053"/>
                <a:gd name="connsiteY5-1746" fmla="*/ 384598 h 1186379"/>
                <a:gd name="connsiteX6-1747" fmla="*/ 475788 w 1168053"/>
                <a:gd name="connsiteY6-1748" fmla="*/ 749309 h 1186379"/>
                <a:gd name="connsiteX7-1749" fmla="*/ 633366 w 1168053"/>
                <a:gd name="connsiteY7-1750" fmla="*/ 540626 h 1186379"/>
                <a:gd name="connsiteX8-1751" fmla="*/ 902965 w 1168053"/>
                <a:gd name="connsiteY8-1752" fmla="*/ 224109 h 1186379"/>
                <a:gd name="connsiteX9-1753" fmla="*/ 758001 w 1168053"/>
                <a:gd name="connsiteY9-1754" fmla="*/ 519061 h 1186379"/>
                <a:gd name="connsiteX10-1755" fmla="*/ 757479 w 1168053"/>
                <a:gd name="connsiteY10-1756" fmla="*/ 653206 h 1186379"/>
                <a:gd name="connsiteX11-1757" fmla="*/ 816328 w 1168053"/>
                <a:gd name="connsiteY11-1758" fmla="*/ 669749 h 1186379"/>
                <a:gd name="connsiteX12-1759" fmla="*/ 882008 w 1168053"/>
                <a:gd name="connsiteY12-1760" fmla="*/ 713387 h 1186379"/>
                <a:gd name="connsiteX13-1761" fmla="*/ 1029820 w 1168053"/>
                <a:gd name="connsiteY13-1762" fmla="*/ 671827 h 1186379"/>
                <a:gd name="connsiteX14-1763" fmla="*/ 1118277 w 1168053"/>
                <a:gd name="connsiteY14-1764" fmla="*/ 678266 h 1186379"/>
                <a:gd name="connsiteX15-1765" fmla="*/ 1168053 w 1168053"/>
                <a:gd name="connsiteY15-1766" fmla="*/ 693169 h 1186379"/>
                <a:gd name="connsiteX16-1767" fmla="*/ 1025694 w 1168053"/>
                <a:gd name="connsiteY16-1768" fmla="*/ 913444 h 1186379"/>
                <a:gd name="connsiteX17-1769" fmla="*/ 0 w 1168053"/>
                <a:gd name="connsiteY17-1770" fmla="*/ 1186379 h 1186379"/>
                <a:gd name="connsiteX0-1771" fmla="*/ 0 w 1168053"/>
                <a:gd name="connsiteY0-1772" fmla="*/ 1186379 h 1186379"/>
                <a:gd name="connsiteX1-1773" fmla="*/ 231479 w 1168053"/>
                <a:gd name="connsiteY1-1774" fmla="*/ 803209 h 1186379"/>
                <a:gd name="connsiteX2-1775" fmla="*/ 321542 w 1168053"/>
                <a:gd name="connsiteY2-1776" fmla="*/ 665688 h 1186379"/>
                <a:gd name="connsiteX3-1777" fmla="*/ 408322 w 1168053"/>
                <a:gd name="connsiteY3-1778" fmla="*/ 495228 h 1186379"/>
                <a:gd name="connsiteX4-1779" fmla="*/ 692007 w 1168053"/>
                <a:gd name="connsiteY4-1780" fmla="*/ 0 h 1186379"/>
                <a:gd name="connsiteX5-1781" fmla="*/ 770315 w 1168053"/>
                <a:gd name="connsiteY5-1782" fmla="*/ 384598 h 1186379"/>
                <a:gd name="connsiteX6-1783" fmla="*/ 475788 w 1168053"/>
                <a:gd name="connsiteY6-1784" fmla="*/ 749309 h 1186379"/>
                <a:gd name="connsiteX7-1785" fmla="*/ 625782 w 1168053"/>
                <a:gd name="connsiteY7-1786" fmla="*/ 503228 h 1186379"/>
                <a:gd name="connsiteX8-1787" fmla="*/ 902965 w 1168053"/>
                <a:gd name="connsiteY8-1788" fmla="*/ 224109 h 1186379"/>
                <a:gd name="connsiteX9-1789" fmla="*/ 758001 w 1168053"/>
                <a:gd name="connsiteY9-1790" fmla="*/ 519061 h 1186379"/>
                <a:gd name="connsiteX10-1791" fmla="*/ 757479 w 1168053"/>
                <a:gd name="connsiteY10-1792" fmla="*/ 653206 h 1186379"/>
                <a:gd name="connsiteX11-1793" fmla="*/ 816328 w 1168053"/>
                <a:gd name="connsiteY11-1794" fmla="*/ 669749 h 1186379"/>
                <a:gd name="connsiteX12-1795" fmla="*/ 882008 w 1168053"/>
                <a:gd name="connsiteY12-1796" fmla="*/ 713387 h 1186379"/>
                <a:gd name="connsiteX13-1797" fmla="*/ 1029820 w 1168053"/>
                <a:gd name="connsiteY13-1798" fmla="*/ 671827 h 1186379"/>
                <a:gd name="connsiteX14-1799" fmla="*/ 1118277 w 1168053"/>
                <a:gd name="connsiteY14-1800" fmla="*/ 678266 h 1186379"/>
                <a:gd name="connsiteX15-1801" fmla="*/ 1168053 w 1168053"/>
                <a:gd name="connsiteY15-1802" fmla="*/ 693169 h 1186379"/>
                <a:gd name="connsiteX16-1803" fmla="*/ 1025694 w 1168053"/>
                <a:gd name="connsiteY16-1804" fmla="*/ 913444 h 1186379"/>
                <a:gd name="connsiteX17-1805" fmla="*/ 0 w 1168053"/>
                <a:gd name="connsiteY17-1806" fmla="*/ 1186379 h 1186379"/>
                <a:gd name="connsiteX0-1807" fmla="*/ 0 w 1168053"/>
                <a:gd name="connsiteY0-1808" fmla="*/ 1186379 h 1186379"/>
                <a:gd name="connsiteX1-1809" fmla="*/ 231479 w 1168053"/>
                <a:gd name="connsiteY1-1810" fmla="*/ 803209 h 1186379"/>
                <a:gd name="connsiteX2-1811" fmla="*/ 321542 w 1168053"/>
                <a:gd name="connsiteY2-1812" fmla="*/ 665688 h 1186379"/>
                <a:gd name="connsiteX3-1813" fmla="*/ 408322 w 1168053"/>
                <a:gd name="connsiteY3-1814" fmla="*/ 495228 h 1186379"/>
                <a:gd name="connsiteX4-1815" fmla="*/ 692007 w 1168053"/>
                <a:gd name="connsiteY4-1816" fmla="*/ 0 h 1186379"/>
                <a:gd name="connsiteX5-1817" fmla="*/ 770315 w 1168053"/>
                <a:gd name="connsiteY5-1818" fmla="*/ 384598 h 1186379"/>
                <a:gd name="connsiteX6-1819" fmla="*/ 475788 w 1168053"/>
                <a:gd name="connsiteY6-1820" fmla="*/ 749309 h 1186379"/>
                <a:gd name="connsiteX7-1821" fmla="*/ 625782 w 1168053"/>
                <a:gd name="connsiteY7-1822" fmla="*/ 503228 h 1186379"/>
                <a:gd name="connsiteX8-1823" fmla="*/ 908915 w 1168053"/>
                <a:gd name="connsiteY8-1824" fmla="*/ 273238 h 1186379"/>
                <a:gd name="connsiteX9-1825" fmla="*/ 758001 w 1168053"/>
                <a:gd name="connsiteY9-1826" fmla="*/ 519061 h 1186379"/>
                <a:gd name="connsiteX10-1827" fmla="*/ 757479 w 1168053"/>
                <a:gd name="connsiteY10-1828" fmla="*/ 653206 h 1186379"/>
                <a:gd name="connsiteX11-1829" fmla="*/ 816328 w 1168053"/>
                <a:gd name="connsiteY11-1830" fmla="*/ 669749 h 1186379"/>
                <a:gd name="connsiteX12-1831" fmla="*/ 882008 w 1168053"/>
                <a:gd name="connsiteY12-1832" fmla="*/ 713387 h 1186379"/>
                <a:gd name="connsiteX13-1833" fmla="*/ 1029820 w 1168053"/>
                <a:gd name="connsiteY13-1834" fmla="*/ 671827 h 1186379"/>
                <a:gd name="connsiteX14-1835" fmla="*/ 1118277 w 1168053"/>
                <a:gd name="connsiteY14-1836" fmla="*/ 678266 h 1186379"/>
                <a:gd name="connsiteX15-1837" fmla="*/ 1168053 w 1168053"/>
                <a:gd name="connsiteY15-1838" fmla="*/ 693169 h 1186379"/>
                <a:gd name="connsiteX16-1839" fmla="*/ 1025694 w 1168053"/>
                <a:gd name="connsiteY16-1840" fmla="*/ 913444 h 1186379"/>
                <a:gd name="connsiteX17-1841" fmla="*/ 0 w 1168053"/>
                <a:gd name="connsiteY17-1842" fmla="*/ 1186379 h 1186379"/>
                <a:gd name="connsiteX0-1843" fmla="*/ 0 w 1168053"/>
                <a:gd name="connsiteY0-1844" fmla="*/ 1186379 h 1186379"/>
                <a:gd name="connsiteX1-1845" fmla="*/ 231479 w 1168053"/>
                <a:gd name="connsiteY1-1846" fmla="*/ 803209 h 1186379"/>
                <a:gd name="connsiteX2-1847" fmla="*/ 321542 w 1168053"/>
                <a:gd name="connsiteY2-1848" fmla="*/ 665688 h 1186379"/>
                <a:gd name="connsiteX3-1849" fmla="*/ 408322 w 1168053"/>
                <a:gd name="connsiteY3-1850" fmla="*/ 495228 h 1186379"/>
                <a:gd name="connsiteX4-1851" fmla="*/ 692007 w 1168053"/>
                <a:gd name="connsiteY4-1852" fmla="*/ 0 h 1186379"/>
                <a:gd name="connsiteX5-1853" fmla="*/ 770315 w 1168053"/>
                <a:gd name="connsiteY5-1854" fmla="*/ 384598 h 1186379"/>
                <a:gd name="connsiteX6-1855" fmla="*/ 475788 w 1168053"/>
                <a:gd name="connsiteY6-1856" fmla="*/ 749309 h 1186379"/>
                <a:gd name="connsiteX7-1857" fmla="*/ 625782 w 1168053"/>
                <a:gd name="connsiteY7-1858" fmla="*/ 503228 h 1186379"/>
                <a:gd name="connsiteX8-1859" fmla="*/ 908915 w 1168053"/>
                <a:gd name="connsiteY8-1860" fmla="*/ 273238 h 1186379"/>
                <a:gd name="connsiteX9-1861" fmla="*/ 758001 w 1168053"/>
                <a:gd name="connsiteY9-1862" fmla="*/ 519061 h 1186379"/>
                <a:gd name="connsiteX10-1863" fmla="*/ 757479 w 1168053"/>
                <a:gd name="connsiteY10-1864" fmla="*/ 653206 h 1186379"/>
                <a:gd name="connsiteX11-1865" fmla="*/ 816328 w 1168053"/>
                <a:gd name="connsiteY11-1866" fmla="*/ 669749 h 1186379"/>
                <a:gd name="connsiteX12-1867" fmla="*/ 882008 w 1168053"/>
                <a:gd name="connsiteY12-1868" fmla="*/ 713387 h 1186379"/>
                <a:gd name="connsiteX13-1869" fmla="*/ 1029820 w 1168053"/>
                <a:gd name="connsiteY13-1870" fmla="*/ 671827 h 1186379"/>
                <a:gd name="connsiteX14-1871" fmla="*/ 1118277 w 1168053"/>
                <a:gd name="connsiteY14-1872" fmla="*/ 678266 h 1186379"/>
                <a:gd name="connsiteX15-1873" fmla="*/ 1168053 w 1168053"/>
                <a:gd name="connsiteY15-1874" fmla="*/ 693169 h 1186379"/>
                <a:gd name="connsiteX16-1875" fmla="*/ 1025694 w 1168053"/>
                <a:gd name="connsiteY16-1876" fmla="*/ 913444 h 1186379"/>
                <a:gd name="connsiteX17-1877" fmla="*/ 0 w 1168053"/>
                <a:gd name="connsiteY17-1878" fmla="*/ 1186379 h 1186379"/>
                <a:gd name="connsiteX0-1879" fmla="*/ 0 w 1168053"/>
                <a:gd name="connsiteY0-1880" fmla="*/ 1186379 h 1186379"/>
                <a:gd name="connsiteX1-1881" fmla="*/ 231479 w 1168053"/>
                <a:gd name="connsiteY1-1882" fmla="*/ 803209 h 1186379"/>
                <a:gd name="connsiteX2-1883" fmla="*/ 321542 w 1168053"/>
                <a:gd name="connsiteY2-1884" fmla="*/ 665688 h 1186379"/>
                <a:gd name="connsiteX3-1885" fmla="*/ 408322 w 1168053"/>
                <a:gd name="connsiteY3-1886" fmla="*/ 495228 h 1186379"/>
                <a:gd name="connsiteX4-1887" fmla="*/ 692007 w 1168053"/>
                <a:gd name="connsiteY4-1888" fmla="*/ 0 h 1186379"/>
                <a:gd name="connsiteX5-1889" fmla="*/ 842956 w 1168053"/>
                <a:gd name="connsiteY5-1890" fmla="*/ 167256 h 1186379"/>
                <a:gd name="connsiteX6-1891" fmla="*/ 770315 w 1168053"/>
                <a:gd name="connsiteY6-1892" fmla="*/ 384598 h 1186379"/>
                <a:gd name="connsiteX7-1893" fmla="*/ 475788 w 1168053"/>
                <a:gd name="connsiteY7-1894" fmla="*/ 749309 h 1186379"/>
                <a:gd name="connsiteX8-1895" fmla="*/ 625782 w 1168053"/>
                <a:gd name="connsiteY8-1896" fmla="*/ 503228 h 1186379"/>
                <a:gd name="connsiteX9-1897" fmla="*/ 908915 w 1168053"/>
                <a:gd name="connsiteY9-1898" fmla="*/ 273238 h 1186379"/>
                <a:gd name="connsiteX10-1899" fmla="*/ 758001 w 1168053"/>
                <a:gd name="connsiteY10-1900" fmla="*/ 519061 h 1186379"/>
                <a:gd name="connsiteX11-1901" fmla="*/ 757479 w 1168053"/>
                <a:gd name="connsiteY11-1902" fmla="*/ 653206 h 1186379"/>
                <a:gd name="connsiteX12-1903" fmla="*/ 816328 w 1168053"/>
                <a:gd name="connsiteY12-1904" fmla="*/ 669749 h 1186379"/>
                <a:gd name="connsiteX13-1905" fmla="*/ 882008 w 1168053"/>
                <a:gd name="connsiteY13-1906" fmla="*/ 713387 h 1186379"/>
                <a:gd name="connsiteX14-1907" fmla="*/ 1029820 w 1168053"/>
                <a:gd name="connsiteY14-1908" fmla="*/ 671827 h 1186379"/>
                <a:gd name="connsiteX15-1909" fmla="*/ 1118277 w 1168053"/>
                <a:gd name="connsiteY15-1910" fmla="*/ 678266 h 1186379"/>
                <a:gd name="connsiteX16-1911" fmla="*/ 1168053 w 1168053"/>
                <a:gd name="connsiteY16-1912" fmla="*/ 693169 h 1186379"/>
                <a:gd name="connsiteX17-1913" fmla="*/ 1025694 w 1168053"/>
                <a:gd name="connsiteY17-1914" fmla="*/ 913444 h 1186379"/>
                <a:gd name="connsiteX18" fmla="*/ 0 w 1168053"/>
                <a:gd name="connsiteY18" fmla="*/ 1186379 h 1186379"/>
                <a:gd name="connsiteX0-1915" fmla="*/ 0 w 1168053"/>
                <a:gd name="connsiteY0-1916" fmla="*/ 1186379 h 1186379"/>
                <a:gd name="connsiteX1-1917" fmla="*/ 231479 w 1168053"/>
                <a:gd name="connsiteY1-1918" fmla="*/ 803209 h 1186379"/>
                <a:gd name="connsiteX2-1919" fmla="*/ 321542 w 1168053"/>
                <a:gd name="connsiteY2-1920" fmla="*/ 665688 h 1186379"/>
                <a:gd name="connsiteX3-1921" fmla="*/ 408322 w 1168053"/>
                <a:gd name="connsiteY3-1922" fmla="*/ 495228 h 1186379"/>
                <a:gd name="connsiteX4-1923" fmla="*/ 692007 w 1168053"/>
                <a:gd name="connsiteY4-1924" fmla="*/ 0 h 1186379"/>
                <a:gd name="connsiteX5-1925" fmla="*/ 842956 w 1168053"/>
                <a:gd name="connsiteY5-1926" fmla="*/ 167256 h 1186379"/>
                <a:gd name="connsiteX6-1927" fmla="*/ 770315 w 1168053"/>
                <a:gd name="connsiteY6-1928" fmla="*/ 384598 h 1186379"/>
                <a:gd name="connsiteX7-1929" fmla="*/ 639303 w 1168053"/>
                <a:gd name="connsiteY7-1930" fmla="*/ 533357 h 1186379"/>
                <a:gd name="connsiteX8-1931" fmla="*/ 475788 w 1168053"/>
                <a:gd name="connsiteY8-1932" fmla="*/ 749309 h 1186379"/>
                <a:gd name="connsiteX9-1933" fmla="*/ 625782 w 1168053"/>
                <a:gd name="connsiteY9-1934" fmla="*/ 503228 h 1186379"/>
                <a:gd name="connsiteX10-1935" fmla="*/ 908915 w 1168053"/>
                <a:gd name="connsiteY10-1936" fmla="*/ 273238 h 1186379"/>
                <a:gd name="connsiteX11-1937" fmla="*/ 758001 w 1168053"/>
                <a:gd name="connsiteY11-1938" fmla="*/ 519061 h 1186379"/>
                <a:gd name="connsiteX12-1939" fmla="*/ 757479 w 1168053"/>
                <a:gd name="connsiteY12-1940" fmla="*/ 653206 h 1186379"/>
                <a:gd name="connsiteX13-1941" fmla="*/ 816328 w 1168053"/>
                <a:gd name="connsiteY13-1942" fmla="*/ 669749 h 1186379"/>
                <a:gd name="connsiteX14-1943" fmla="*/ 882008 w 1168053"/>
                <a:gd name="connsiteY14-1944" fmla="*/ 713387 h 1186379"/>
                <a:gd name="connsiteX15-1945" fmla="*/ 1029820 w 1168053"/>
                <a:gd name="connsiteY15-1946" fmla="*/ 671827 h 1186379"/>
                <a:gd name="connsiteX16-1947" fmla="*/ 1118277 w 1168053"/>
                <a:gd name="connsiteY16-1948" fmla="*/ 678266 h 1186379"/>
                <a:gd name="connsiteX17-1949" fmla="*/ 1168053 w 1168053"/>
                <a:gd name="connsiteY17-1950" fmla="*/ 693169 h 1186379"/>
                <a:gd name="connsiteX18-1951" fmla="*/ 1025694 w 1168053"/>
                <a:gd name="connsiteY18-1952" fmla="*/ 913444 h 1186379"/>
                <a:gd name="connsiteX19" fmla="*/ 0 w 1168053"/>
                <a:gd name="connsiteY19" fmla="*/ 1186379 h 1186379"/>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775" y="connsiteY9-776"/>
                </a:cxn>
                <a:cxn ang="0">
                  <a:pos x="connsiteX10-1057" y="connsiteY10-1058"/>
                </a:cxn>
                <a:cxn ang="0">
                  <a:pos x="connsiteX11-1191" y="connsiteY11-1192"/>
                </a:cxn>
                <a:cxn ang="0">
                  <a:pos x="connsiteX12-1241" y="connsiteY12-1242"/>
                </a:cxn>
                <a:cxn ang="0">
                  <a:pos x="connsiteX13-1477" y="connsiteY13-1478"/>
                </a:cxn>
                <a:cxn ang="0">
                  <a:pos x="connsiteX14-1535" y="connsiteY14-1536"/>
                </a:cxn>
                <a:cxn ang="0">
                  <a:pos x="connsiteX15-1597" y="connsiteY15-1598"/>
                </a:cxn>
                <a:cxn ang="0">
                  <a:pos x="connsiteX16-1663" y="connsiteY16-1664"/>
                </a:cxn>
                <a:cxn ang="0">
                  <a:pos x="connsiteX17-1733" y="connsiteY17-1734"/>
                </a:cxn>
                <a:cxn ang="0">
                  <a:pos x="connsiteX18-1951" y="connsiteY18-1952"/>
                </a:cxn>
                <a:cxn ang="0">
                  <a:pos x="connsiteX19" y="connsiteY19"/>
                </a:cxn>
              </a:cxnLst>
              <a:rect l="l" t="t" r="r" b="b"/>
              <a:pathLst>
                <a:path w="1168053" h="1186379">
                  <a:moveTo>
                    <a:pt x="0" y="1186379"/>
                  </a:moveTo>
                  <a:lnTo>
                    <a:pt x="231479" y="803209"/>
                  </a:lnTo>
                  <a:cubicBezTo>
                    <a:pt x="260135" y="757743"/>
                    <a:pt x="292886" y="711154"/>
                    <a:pt x="321542" y="665688"/>
                  </a:cubicBezTo>
                  <a:lnTo>
                    <a:pt x="408322" y="495228"/>
                  </a:lnTo>
                  <a:lnTo>
                    <a:pt x="692007" y="0"/>
                  </a:lnTo>
                  <a:cubicBezTo>
                    <a:pt x="707997" y="78333"/>
                    <a:pt x="826966" y="88923"/>
                    <a:pt x="842956" y="167256"/>
                  </a:cubicBezTo>
                  <a:lnTo>
                    <a:pt x="770315" y="384598"/>
                  </a:lnTo>
                  <a:cubicBezTo>
                    <a:pt x="727602" y="441442"/>
                    <a:pt x="682016" y="476513"/>
                    <a:pt x="639303" y="533357"/>
                  </a:cubicBezTo>
                  <a:lnTo>
                    <a:pt x="475788" y="749309"/>
                  </a:lnTo>
                  <a:lnTo>
                    <a:pt x="625782" y="503228"/>
                  </a:lnTo>
                  <a:cubicBezTo>
                    <a:pt x="674801" y="440582"/>
                    <a:pt x="890465" y="283715"/>
                    <a:pt x="908915" y="273238"/>
                  </a:cubicBezTo>
                  <a:cubicBezTo>
                    <a:pt x="927365" y="262761"/>
                    <a:pt x="783240" y="455733"/>
                    <a:pt x="758001" y="519061"/>
                  </a:cubicBezTo>
                  <a:lnTo>
                    <a:pt x="757479" y="653206"/>
                  </a:lnTo>
                  <a:lnTo>
                    <a:pt x="816328" y="669749"/>
                  </a:lnTo>
                  <a:cubicBezTo>
                    <a:pt x="910972" y="719225"/>
                    <a:pt x="792885" y="708879"/>
                    <a:pt x="882008" y="713387"/>
                  </a:cubicBezTo>
                  <a:cubicBezTo>
                    <a:pt x="971481" y="705420"/>
                    <a:pt x="990442" y="677681"/>
                    <a:pt x="1029820" y="671827"/>
                  </a:cubicBezTo>
                  <a:cubicBezTo>
                    <a:pt x="1069198" y="665973"/>
                    <a:pt x="1088791" y="676120"/>
                    <a:pt x="1118277" y="678266"/>
                  </a:cubicBezTo>
                  <a:lnTo>
                    <a:pt x="1168053" y="693169"/>
                  </a:lnTo>
                  <a:lnTo>
                    <a:pt x="1025694" y="913444"/>
                  </a:lnTo>
                  <a:lnTo>
                    <a:pt x="0" y="1186379"/>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61" name="平行四边形 51"/>
            <p:cNvSpPr/>
            <p:nvPr/>
          </p:nvSpPr>
          <p:spPr>
            <a:xfrm rot="344820">
              <a:off x="2208337" y="2193187"/>
              <a:ext cx="4784925" cy="1240493"/>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881 h 2104975"/>
                <a:gd name="connsiteX1-417" fmla="*/ 334539 w 1013215"/>
                <a:gd name="connsiteY1-418" fmla="*/ 1148685 h 2104975"/>
                <a:gd name="connsiteX2-419" fmla="*/ 764057 w 1013215"/>
                <a:gd name="connsiteY2-420" fmla="*/ 1068417 h 2104975"/>
                <a:gd name="connsiteX3-421" fmla="*/ 1013215 w 1013215"/>
                <a:gd name="connsiteY3-422" fmla="*/ 2120 h 2104975"/>
                <a:gd name="connsiteX4-423" fmla="*/ 934673 w 1013215"/>
                <a:gd name="connsiteY4-424" fmla="*/ 1673078 h 2104975"/>
                <a:gd name="connsiteX5-425" fmla="*/ 262857 w 1013215"/>
                <a:gd name="connsiteY5-426" fmla="*/ 2104975 h 2104975"/>
                <a:gd name="connsiteX6-427" fmla="*/ 0 w 1013215"/>
                <a:gd name="connsiteY6-428" fmla="*/ 2059881 h 2104975"/>
                <a:gd name="connsiteX0-429" fmla="*/ 0 w 1013215"/>
                <a:gd name="connsiteY0-430" fmla="*/ 2059881 h 2104975"/>
                <a:gd name="connsiteX1-431" fmla="*/ 339018 w 1013215"/>
                <a:gd name="connsiteY1-432" fmla="*/ 1447654 h 2104975"/>
                <a:gd name="connsiteX2-433" fmla="*/ 764057 w 1013215"/>
                <a:gd name="connsiteY2-434" fmla="*/ 1068417 h 2104975"/>
                <a:gd name="connsiteX3-435" fmla="*/ 1013215 w 1013215"/>
                <a:gd name="connsiteY3-436" fmla="*/ 2120 h 2104975"/>
                <a:gd name="connsiteX4-437" fmla="*/ 934673 w 1013215"/>
                <a:gd name="connsiteY4-438" fmla="*/ 1673078 h 2104975"/>
                <a:gd name="connsiteX5-439" fmla="*/ 262857 w 1013215"/>
                <a:gd name="connsiteY5-440" fmla="*/ 2104975 h 2104975"/>
                <a:gd name="connsiteX6-441" fmla="*/ 0 w 1013215"/>
                <a:gd name="connsiteY6-442" fmla="*/ 2059881 h 2104975"/>
                <a:gd name="connsiteX0-443" fmla="*/ 0 w 1013215"/>
                <a:gd name="connsiteY0-444" fmla="*/ 2059881 h 2104975"/>
                <a:gd name="connsiteX1-445" fmla="*/ 299244 w 1013215"/>
                <a:gd name="connsiteY1-446" fmla="*/ 1406353 h 2104975"/>
                <a:gd name="connsiteX2-447" fmla="*/ 764057 w 1013215"/>
                <a:gd name="connsiteY2-448" fmla="*/ 1068417 h 2104975"/>
                <a:gd name="connsiteX3-449" fmla="*/ 1013215 w 1013215"/>
                <a:gd name="connsiteY3-450" fmla="*/ 2120 h 2104975"/>
                <a:gd name="connsiteX4-451" fmla="*/ 934673 w 1013215"/>
                <a:gd name="connsiteY4-452" fmla="*/ 1673078 h 2104975"/>
                <a:gd name="connsiteX5-453" fmla="*/ 262857 w 1013215"/>
                <a:gd name="connsiteY5-454" fmla="*/ 2104975 h 2104975"/>
                <a:gd name="connsiteX6-455" fmla="*/ 0 w 1013215"/>
                <a:gd name="connsiteY6-456" fmla="*/ 2059881 h 2104975"/>
                <a:gd name="connsiteX0-457" fmla="*/ 0 w 1013215"/>
                <a:gd name="connsiteY0-458" fmla="*/ 2059881 h 2104975"/>
                <a:gd name="connsiteX1-459" fmla="*/ 299244 w 1013215"/>
                <a:gd name="connsiteY1-460" fmla="*/ 1406353 h 2104975"/>
                <a:gd name="connsiteX2-461" fmla="*/ 345144 w 1013215"/>
                <a:gd name="connsiteY2-462" fmla="*/ 1493361 h 2104975"/>
                <a:gd name="connsiteX3-463" fmla="*/ 764057 w 1013215"/>
                <a:gd name="connsiteY3-464" fmla="*/ 1068417 h 2104975"/>
                <a:gd name="connsiteX4-465" fmla="*/ 1013215 w 1013215"/>
                <a:gd name="connsiteY4-466" fmla="*/ 2120 h 2104975"/>
                <a:gd name="connsiteX5-467" fmla="*/ 934673 w 1013215"/>
                <a:gd name="connsiteY5-468" fmla="*/ 1673078 h 2104975"/>
                <a:gd name="connsiteX6-469" fmla="*/ 262857 w 1013215"/>
                <a:gd name="connsiteY6-470" fmla="*/ 2104975 h 2104975"/>
                <a:gd name="connsiteX7-471" fmla="*/ 0 w 1013215"/>
                <a:gd name="connsiteY7-472" fmla="*/ 2059881 h 2104975"/>
                <a:gd name="connsiteX0-473" fmla="*/ 0 w 1013215"/>
                <a:gd name="connsiteY0-474" fmla="*/ 2059633 h 2104727"/>
                <a:gd name="connsiteX1-475" fmla="*/ 299244 w 1013215"/>
                <a:gd name="connsiteY1-476" fmla="*/ 1406105 h 2104727"/>
                <a:gd name="connsiteX2-477" fmla="*/ 345144 w 1013215"/>
                <a:gd name="connsiteY2-478" fmla="*/ 1493113 h 2104727"/>
                <a:gd name="connsiteX3-479" fmla="*/ 402409 w 1013215"/>
                <a:gd name="connsiteY3-480" fmla="*/ 1224994 h 2104727"/>
                <a:gd name="connsiteX4-481" fmla="*/ 1013215 w 1013215"/>
                <a:gd name="connsiteY4-482" fmla="*/ 1872 h 2104727"/>
                <a:gd name="connsiteX5-483" fmla="*/ 934673 w 1013215"/>
                <a:gd name="connsiteY5-484" fmla="*/ 1672830 h 2104727"/>
                <a:gd name="connsiteX6-485" fmla="*/ 262857 w 1013215"/>
                <a:gd name="connsiteY6-486" fmla="*/ 2104727 h 2104727"/>
                <a:gd name="connsiteX7-487" fmla="*/ 0 w 1013215"/>
                <a:gd name="connsiteY7-488" fmla="*/ 2059633 h 2104727"/>
                <a:gd name="connsiteX0-489" fmla="*/ 0 w 1013215"/>
                <a:gd name="connsiteY0-490" fmla="*/ 2059633 h 2104727"/>
                <a:gd name="connsiteX1-491" fmla="*/ 299244 w 1013215"/>
                <a:gd name="connsiteY1-492" fmla="*/ 1406105 h 2104727"/>
                <a:gd name="connsiteX2-493" fmla="*/ 345144 w 1013215"/>
                <a:gd name="connsiteY2-494" fmla="*/ 1493113 h 2104727"/>
                <a:gd name="connsiteX3-495" fmla="*/ 402409 w 1013215"/>
                <a:gd name="connsiteY3-496" fmla="*/ 1224994 h 2104727"/>
                <a:gd name="connsiteX4-497" fmla="*/ 1013215 w 1013215"/>
                <a:gd name="connsiteY4-498" fmla="*/ 1872 h 2104727"/>
                <a:gd name="connsiteX5-499" fmla="*/ 934673 w 1013215"/>
                <a:gd name="connsiteY5-500" fmla="*/ 1672830 h 2104727"/>
                <a:gd name="connsiteX6-501" fmla="*/ 262857 w 1013215"/>
                <a:gd name="connsiteY6-502" fmla="*/ 2104727 h 2104727"/>
                <a:gd name="connsiteX7-503" fmla="*/ 0 w 1013215"/>
                <a:gd name="connsiteY7-504" fmla="*/ 2059633 h 2104727"/>
                <a:gd name="connsiteX0-505" fmla="*/ 0 w 1013215"/>
                <a:gd name="connsiteY0-506" fmla="*/ 2059622 h 2104716"/>
                <a:gd name="connsiteX1-507" fmla="*/ 299244 w 1013215"/>
                <a:gd name="connsiteY1-508" fmla="*/ 1406094 h 2104716"/>
                <a:gd name="connsiteX2-509" fmla="*/ 345144 w 1013215"/>
                <a:gd name="connsiteY2-510" fmla="*/ 1493102 h 2104716"/>
                <a:gd name="connsiteX3-511" fmla="*/ 403989 w 1013215"/>
                <a:gd name="connsiteY3-512" fmla="*/ 1233657 h 2104716"/>
                <a:gd name="connsiteX4-513" fmla="*/ 1013215 w 1013215"/>
                <a:gd name="connsiteY4-514" fmla="*/ 1861 h 2104716"/>
                <a:gd name="connsiteX5-515" fmla="*/ 934673 w 1013215"/>
                <a:gd name="connsiteY5-516" fmla="*/ 1672819 h 2104716"/>
                <a:gd name="connsiteX6-517" fmla="*/ 262857 w 1013215"/>
                <a:gd name="connsiteY6-518" fmla="*/ 2104716 h 2104716"/>
                <a:gd name="connsiteX7-519" fmla="*/ 0 w 1013215"/>
                <a:gd name="connsiteY7-520" fmla="*/ 2059622 h 2104716"/>
                <a:gd name="connsiteX0-521" fmla="*/ 0 w 1013215"/>
                <a:gd name="connsiteY0-522" fmla="*/ 2059622 h 2104716"/>
                <a:gd name="connsiteX1-523" fmla="*/ 282142 w 1013215"/>
                <a:gd name="connsiteY1-524" fmla="*/ 1232560 h 2104716"/>
                <a:gd name="connsiteX2-525" fmla="*/ 345144 w 1013215"/>
                <a:gd name="connsiteY2-526" fmla="*/ 1493102 h 2104716"/>
                <a:gd name="connsiteX3-527" fmla="*/ 403989 w 1013215"/>
                <a:gd name="connsiteY3-528" fmla="*/ 1233657 h 2104716"/>
                <a:gd name="connsiteX4-529" fmla="*/ 1013215 w 1013215"/>
                <a:gd name="connsiteY4-530" fmla="*/ 1861 h 2104716"/>
                <a:gd name="connsiteX5-531" fmla="*/ 934673 w 1013215"/>
                <a:gd name="connsiteY5-532" fmla="*/ 1672819 h 2104716"/>
                <a:gd name="connsiteX6-533" fmla="*/ 262857 w 1013215"/>
                <a:gd name="connsiteY6-534" fmla="*/ 2104716 h 2104716"/>
                <a:gd name="connsiteX7-535" fmla="*/ 0 w 1013215"/>
                <a:gd name="connsiteY7-536" fmla="*/ 2059622 h 2104716"/>
                <a:gd name="connsiteX0-537-101" fmla="*/ 0 w 1013215"/>
                <a:gd name="connsiteY0-538-102" fmla="*/ 2059622 h 2104716"/>
                <a:gd name="connsiteX1-539-103" fmla="*/ 391611 w 1013215"/>
                <a:gd name="connsiteY1-540-104" fmla="*/ 408433 h 2104716"/>
                <a:gd name="connsiteX2-541-105" fmla="*/ 345144 w 1013215"/>
                <a:gd name="connsiteY2-542-106" fmla="*/ 1493102 h 2104716"/>
                <a:gd name="connsiteX3-543-107" fmla="*/ 403989 w 1013215"/>
                <a:gd name="connsiteY3-544-108" fmla="*/ 1233657 h 2104716"/>
                <a:gd name="connsiteX4-545-109" fmla="*/ 1013215 w 1013215"/>
                <a:gd name="connsiteY4-546-110" fmla="*/ 1861 h 2104716"/>
                <a:gd name="connsiteX5-547-111" fmla="*/ 934673 w 1013215"/>
                <a:gd name="connsiteY5-548-112" fmla="*/ 1672819 h 2104716"/>
                <a:gd name="connsiteX6-549-113" fmla="*/ 262857 w 1013215"/>
                <a:gd name="connsiteY6-550-114" fmla="*/ 2104716 h 2104716"/>
                <a:gd name="connsiteX7-551" fmla="*/ 0 w 1013215"/>
                <a:gd name="connsiteY7-552" fmla="*/ 2059622 h 2104716"/>
                <a:gd name="connsiteX0-553" fmla="*/ 0 w 1013215"/>
                <a:gd name="connsiteY0-554" fmla="*/ 2059622 h 2104716"/>
                <a:gd name="connsiteX1-555" fmla="*/ 391611 w 1013215"/>
                <a:gd name="connsiteY1-556" fmla="*/ 408433 h 2104716"/>
                <a:gd name="connsiteX2-557" fmla="*/ 345144 w 1013215"/>
                <a:gd name="connsiteY2-558" fmla="*/ 1493102 h 2104716"/>
                <a:gd name="connsiteX3-559" fmla="*/ 403989 w 1013215"/>
                <a:gd name="connsiteY3-560" fmla="*/ 1233657 h 2104716"/>
                <a:gd name="connsiteX4-561" fmla="*/ 1013215 w 1013215"/>
                <a:gd name="connsiteY4-562" fmla="*/ 1861 h 2104716"/>
                <a:gd name="connsiteX5-563" fmla="*/ 934673 w 1013215"/>
                <a:gd name="connsiteY5-564" fmla="*/ 1672819 h 2104716"/>
                <a:gd name="connsiteX6-565" fmla="*/ 262857 w 1013215"/>
                <a:gd name="connsiteY6-566" fmla="*/ 2104716 h 2104716"/>
                <a:gd name="connsiteX7-567" fmla="*/ 0 w 1013215"/>
                <a:gd name="connsiteY7-568" fmla="*/ 2059622 h 2104716"/>
                <a:gd name="connsiteX0-569" fmla="*/ 0 w 1013215"/>
                <a:gd name="connsiteY0-570" fmla="*/ 2059622 h 2104716"/>
                <a:gd name="connsiteX1-571" fmla="*/ 391611 w 1013215"/>
                <a:gd name="connsiteY1-572" fmla="*/ 408433 h 2104716"/>
                <a:gd name="connsiteX2-573" fmla="*/ 453458 w 1013215"/>
                <a:gd name="connsiteY2-574" fmla="*/ 591824 h 2104716"/>
                <a:gd name="connsiteX3-575" fmla="*/ 345144 w 1013215"/>
                <a:gd name="connsiteY3-576" fmla="*/ 1493102 h 2104716"/>
                <a:gd name="connsiteX4-577" fmla="*/ 403989 w 1013215"/>
                <a:gd name="connsiteY4-578" fmla="*/ 1233657 h 2104716"/>
                <a:gd name="connsiteX5-579" fmla="*/ 1013215 w 1013215"/>
                <a:gd name="connsiteY5-580" fmla="*/ 1861 h 2104716"/>
                <a:gd name="connsiteX6-581" fmla="*/ 934673 w 1013215"/>
                <a:gd name="connsiteY6-582" fmla="*/ 1672819 h 2104716"/>
                <a:gd name="connsiteX7-583" fmla="*/ 262857 w 1013215"/>
                <a:gd name="connsiteY7-584" fmla="*/ 2104716 h 2104716"/>
                <a:gd name="connsiteX8" fmla="*/ 0 w 1013215"/>
                <a:gd name="connsiteY8" fmla="*/ 2059622 h 2104716"/>
                <a:gd name="connsiteX0-585" fmla="*/ 0 w 1013215"/>
                <a:gd name="connsiteY0-586" fmla="*/ 2059622 h 2104716"/>
                <a:gd name="connsiteX1-587" fmla="*/ 391611 w 1013215"/>
                <a:gd name="connsiteY1-588" fmla="*/ 408433 h 2104716"/>
                <a:gd name="connsiteX2-589" fmla="*/ 453458 w 1013215"/>
                <a:gd name="connsiteY2-590" fmla="*/ 591824 h 2104716"/>
                <a:gd name="connsiteX3-591" fmla="*/ 345144 w 1013215"/>
                <a:gd name="connsiteY3-592" fmla="*/ 1493102 h 2104716"/>
                <a:gd name="connsiteX4-593" fmla="*/ 403989 w 1013215"/>
                <a:gd name="connsiteY4-594" fmla="*/ 1233657 h 2104716"/>
                <a:gd name="connsiteX5-595" fmla="*/ 1013215 w 1013215"/>
                <a:gd name="connsiteY5-596" fmla="*/ 1861 h 2104716"/>
                <a:gd name="connsiteX6-597" fmla="*/ 934673 w 1013215"/>
                <a:gd name="connsiteY6-598" fmla="*/ 1672819 h 2104716"/>
                <a:gd name="connsiteX7-599" fmla="*/ 262857 w 1013215"/>
                <a:gd name="connsiteY7-600" fmla="*/ 2104716 h 2104716"/>
                <a:gd name="connsiteX8-601" fmla="*/ 0 w 1013215"/>
                <a:gd name="connsiteY8-602" fmla="*/ 2059622 h 2104716"/>
                <a:gd name="connsiteX0-603" fmla="*/ 0 w 1013215"/>
                <a:gd name="connsiteY0-604" fmla="*/ 2059622 h 2104716"/>
                <a:gd name="connsiteX1-605" fmla="*/ 391611 w 1013215"/>
                <a:gd name="connsiteY1-606" fmla="*/ 408433 h 2104716"/>
                <a:gd name="connsiteX2-607" fmla="*/ 435932 w 1013215"/>
                <a:gd name="connsiteY2-608" fmla="*/ 486771 h 2104716"/>
                <a:gd name="connsiteX3-609" fmla="*/ 345144 w 1013215"/>
                <a:gd name="connsiteY3-610" fmla="*/ 1493102 h 2104716"/>
                <a:gd name="connsiteX4-611" fmla="*/ 403989 w 1013215"/>
                <a:gd name="connsiteY4-612" fmla="*/ 1233657 h 2104716"/>
                <a:gd name="connsiteX5-613" fmla="*/ 1013215 w 1013215"/>
                <a:gd name="connsiteY5-614" fmla="*/ 1861 h 2104716"/>
                <a:gd name="connsiteX6-615" fmla="*/ 934673 w 1013215"/>
                <a:gd name="connsiteY6-616" fmla="*/ 1672819 h 2104716"/>
                <a:gd name="connsiteX7-617" fmla="*/ 262857 w 1013215"/>
                <a:gd name="connsiteY7-618" fmla="*/ 2104716 h 2104716"/>
                <a:gd name="connsiteX8-619" fmla="*/ 0 w 1013215"/>
                <a:gd name="connsiteY8-620" fmla="*/ 2059622 h 2104716"/>
                <a:gd name="connsiteX0-621" fmla="*/ 0 w 1013215"/>
                <a:gd name="connsiteY0-622" fmla="*/ 2059622 h 2104716"/>
                <a:gd name="connsiteX1-623" fmla="*/ 391611 w 1013215"/>
                <a:gd name="connsiteY1-624" fmla="*/ 408433 h 2104716"/>
                <a:gd name="connsiteX2-625" fmla="*/ 435932 w 1013215"/>
                <a:gd name="connsiteY2-626" fmla="*/ 486771 h 2104716"/>
                <a:gd name="connsiteX3-627" fmla="*/ 453322 w 1013215"/>
                <a:gd name="connsiteY3-628" fmla="*/ 679591 h 2104716"/>
                <a:gd name="connsiteX4-629" fmla="*/ 345144 w 1013215"/>
                <a:gd name="connsiteY4-630" fmla="*/ 1493102 h 2104716"/>
                <a:gd name="connsiteX5-631" fmla="*/ 403989 w 1013215"/>
                <a:gd name="connsiteY5-632" fmla="*/ 1233657 h 2104716"/>
                <a:gd name="connsiteX6-633" fmla="*/ 1013215 w 1013215"/>
                <a:gd name="connsiteY6-634" fmla="*/ 1861 h 2104716"/>
                <a:gd name="connsiteX7-635" fmla="*/ 934673 w 1013215"/>
                <a:gd name="connsiteY7-636" fmla="*/ 1672819 h 2104716"/>
                <a:gd name="connsiteX8-637" fmla="*/ 262857 w 1013215"/>
                <a:gd name="connsiteY8-638" fmla="*/ 2104716 h 2104716"/>
                <a:gd name="connsiteX9" fmla="*/ 0 w 1013215"/>
                <a:gd name="connsiteY9" fmla="*/ 2059622 h 2104716"/>
                <a:gd name="connsiteX0-639" fmla="*/ 0 w 1013215"/>
                <a:gd name="connsiteY0-640" fmla="*/ 2059622 h 2104716"/>
                <a:gd name="connsiteX1-641" fmla="*/ 391611 w 1013215"/>
                <a:gd name="connsiteY1-642" fmla="*/ 408433 h 2104716"/>
                <a:gd name="connsiteX2-643" fmla="*/ 435932 w 1013215"/>
                <a:gd name="connsiteY2-644" fmla="*/ 486771 h 2104716"/>
                <a:gd name="connsiteX3-645" fmla="*/ 453322 w 1013215"/>
                <a:gd name="connsiteY3-646" fmla="*/ 679591 h 2104716"/>
                <a:gd name="connsiteX4-647" fmla="*/ 390055 w 1013215"/>
                <a:gd name="connsiteY4-648" fmla="*/ 1199712 h 2104716"/>
                <a:gd name="connsiteX5-649" fmla="*/ 345144 w 1013215"/>
                <a:gd name="connsiteY5-650" fmla="*/ 1493102 h 2104716"/>
                <a:gd name="connsiteX6-651" fmla="*/ 403989 w 1013215"/>
                <a:gd name="connsiteY6-652" fmla="*/ 1233657 h 2104716"/>
                <a:gd name="connsiteX7-653" fmla="*/ 1013215 w 1013215"/>
                <a:gd name="connsiteY7-654" fmla="*/ 1861 h 2104716"/>
                <a:gd name="connsiteX8-655" fmla="*/ 934673 w 1013215"/>
                <a:gd name="connsiteY8-656" fmla="*/ 1672819 h 2104716"/>
                <a:gd name="connsiteX9-657" fmla="*/ 262857 w 1013215"/>
                <a:gd name="connsiteY9-658" fmla="*/ 2104716 h 2104716"/>
                <a:gd name="connsiteX10" fmla="*/ 0 w 1013215"/>
                <a:gd name="connsiteY10" fmla="*/ 2059622 h 2104716"/>
                <a:gd name="connsiteX0-659" fmla="*/ 0 w 934673"/>
                <a:gd name="connsiteY0-660" fmla="*/ 1651189 h 1696283"/>
                <a:gd name="connsiteX1-661" fmla="*/ 391611 w 934673"/>
                <a:gd name="connsiteY1-662" fmla="*/ 0 h 1696283"/>
                <a:gd name="connsiteX2-663" fmla="*/ 435932 w 934673"/>
                <a:gd name="connsiteY2-664" fmla="*/ 78338 h 1696283"/>
                <a:gd name="connsiteX3-665" fmla="*/ 453322 w 934673"/>
                <a:gd name="connsiteY3-666" fmla="*/ 271158 h 1696283"/>
                <a:gd name="connsiteX4-667" fmla="*/ 390055 w 934673"/>
                <a:gd name="connsiteY4-668" fmla="*/ 791279 h 1696283"/>
                <a:gd name="connsiteX5-669" fmla="*/ 345144 w 934673"/>
                <a:gd name="connsiteY5-670" fmla="*/ 1084669 h 1696283"/>
                <a:gd name="connsiteX6-671" fmla="*/ 403989 w 934673"/>
                <a:gd name="connsiteY6-672" fmla="*/ 825224 h 1696283"/>
                <a:gd name="connsiteX7-673" fmla="*/ 716002 w 934673"/>
                <a:gd name="connsiteY7-674" fmla="*/ 953640 h 1696283"/>
                <a:gd name="connsiteX8-675" fmla="*/ 934673 w 934673"/>
                <a:gd name="connsiteY8-676" fmla="*/ 1264386 h 1696283"/>
                <a:gd name="connsiteX9-677" fmla="*/ 262857 w 934673"/>
                <a:gd name="connsiteY9-678" fmla="*/ 1696283 h 1696283"/>
                <a:gd name="connsiteX10-679" fmla="*/ 0 w 934673"/>
                <a:gd name="connsiteY10-680" fmla="*/ 1651189 h 1696283"/>
                <a:gd name="connsiteX0-681" fmla="*/ 0 w 934673"/>
                <a:gd name="connsiteY0-682" fmla="*/ 1651189 h 1696283"/>
                <a:gd name="connsiteX1-683" fmla="*/ 391611 w 934673"/>
                <a:gd name="connsiteY1-684" fmla="*/ 0 h 1696283"/>
                <a:gd name="connsiteX2-685" fmla="*/ 435932 w 934673"/>
                <a:gd name="connsiteY2-686" fmla="*/ 78338 h 1696283"/>
                <a:gd name="connsiteX3-687" fmla="*/ 453322 w 934673"/>
                <a:gd name="connsiteY3-688" fmla="*/ 271158 h 1696283"/>
                <a:gd name="connsiteX4-689" fmla="*/ 390055 w 934673"/>
                <a:gd name="connsiteY4-690" fmla="*/ 791279 h 1696283"/>
                <a:gd name="connsiteX5-691" fmla="*/ 345144 w 934673"/>
                <a:gd name="connsiteY5-692" fmla="*/ 1084669 h 1696283"/>
                <a:gd name="connsiteX6-693" fmla="*/ 390789 w 934673"/>
                <a:gd name="connsiteY6-694" fmla="*/ 912083 h 1696283"/>
                <a:gd name="connsiteX7-695" fmla="*/ 716002 w 934673"/>
                <a:gd name="connsiteY7-696" fmla="*/ 953640 h 1696283"/>
                <a:gd name="connsiteX8-697" fmla="*/ 934673 w 934673"/>
                <a:gd name="connsiteY8-698" fmla="*/ 1264386 h 1696283"/>
                <a:gd name="connsiteX9-699" fmla="*/ 262857 w 934673"/>
                <a:gd name="connsiteY9-700" fmla="*/ 1696283 h 1696283"/>
                <a:gd name="connsiteX10-701" fmla="*/ 0 w 934673"/>
                <a:gd name="connsiteY10-702" fmla="*/ 1651189 h 1696283"/>
                <a:gd name="connsiteX0-703" fmla="*/ 0 w 934673"/>
                <a:gd name="connsiteY0-704" fmla="*/ 1651189 h 1696283"/>
                <a:gd name="connsiteX1-705" fmla="*/ 391611 w 934673"/>
                <a:gd name="connsiteY1-706" fmla="*/ 0 h 1696283"/>
                <a:gd name="connsiteX2-707" fmla="*/ 435932 w 934673"/>
                <a:gd name="connsiteY2-708" fmla="*/ 78338 h 1696283"/>
                <a:gd name="connsiteX3-709" fmla="*/ 453322 w 934673"/>
                <a:gd name="connsiteY3-710" fmla="*/ 271158 h 1696283"/>
                <a:gd name="connsiteX4-711" fmla="*/ 390055 w 934673"/>
                <a:gd name="connsiteY4-712" fmla="*/ 791279 h 1696283"/>
                <a:gd name="connsiteX5-713" fmla="*/ 345144 w 934673"/>
                <a:gd name="connsiteY5-714" fmla="*/ 1084669 h 1696283"/>
                <a:gd name="connsiteX6-715" fmla="*/ 392794 w 934673"/>
                <a:gd name="connsiteY6-716" fmla="*/ 852277 h 1696283"/>
                <a:gd name="connsiteX7-717" fmla="*/ 716002 w 934673"/>
                <a:gd name="connsiteY7-718" fmla="*/ 953640 h 1696283"/>
                <a:gd name="connsiteX8-719" fmla="*/ 934673 w 934673"/>
                <a:gd name="connsiteY8-720" fmla="*/ 1264386 h 1696283"/>
                <a:gd name="connsiteX9-721" fmla="*/ 262857 w 934673"/>
                <a:gd name="connsiteY9-722" fmla="*/ 1696283 h 1696283"/>
                <a:gd name="connsiteX10-723" fmla="*/ 0 w 934673"/>
                <a:gd name="connsiteY10-724" fmla="*/ 1651189 h 1696283"/>
                <a:gd name="connsiteX0-725" fmla="*/ 0 w 934673"/>
                <a:gd name="connsiteY0-726" fmla="*/ 1651189 h 1696283"/>
                <a:gd name="connsiteX1-727" fmla="*/ 391611 w 934673"/>
                <a:gd name="connsiteY1-728" fmla="*/ 0 h 1696283"/>
                <a:gd name="connsiteX2-729" fmla="*/ 435932 w 934673"/>
                <a:gd name="connsiteY2-730" fmla="*/ 78338 h 1696283"/>
                <a:gd name="connsiteX3-731" fmla="*/ 453322 w 934673"/>
                <a:gd name="connsiteY3-732" fmla="*/ 271158 h 1696283"/>
                <a:gd name="connsiteX4-733" fmla="*/ 390055 w 934673"/>
                <a:gd name="connsiteY4-734" fmla="*/ 791279 h 1696283"/>
                <a:gd name="connsiteX5-735" fmla="*/ 345144 w 934673"/>
                <a:gd name="connsiteY5-736" fmla="*/ 1084669 h 1696283"/>
                <a:gd name="connsiteX6-737" fmla="*/ 392794 w 934673"/>
                <a:gd name="connsiteY6-738" fmla="*/ 852277 h 1696283"/>
                <a:gd name="connsiteX7-739" fmla="*/ 460005 w 934673"/>
                <a:gd name="connsiteY7-740" fmla="*/ 902652 h 1696283"/>
                <a:gd name="connsiteX8-741" fmla="*/ 934673 w 934673"/>
                <a:gd name="connsiteY8-742" fmla="*/ 1264386 h 1696283"/>
                <a:gd name="connsiteX9-743" fmla="*/ 262857 w 934673"/>
                <a:gd name="connsiteY9-744" fmla="*/ 1696283 h 1696283"/>
                <a:gd name="connsiteX10-745" fmla="*/ 0 w 934673"/>
                <a:gd name="connsiteY10-746" fmla="*/ 1651189 h 1696283"/>
                <a:gd name="connsiteX0-747" fmla="*/ 0 w 721149"/>
                <a:gd name="connsiteY0-748" fmla="*/ 1651189 h 1696283"/>
                <a:gd name="connsiteX1-749" fmla="*/ 391611 w 721149"/>
                <a:gd name="connsiteY1-750" fmla="*/ 0 h 1696283"/>
                <a:gd name="connsiteX2-751" fmla="*/ 435932 w 721149"/>
                <a:gd name="connsiteY2-752" fmla="*/ 78338 h 1696283"/>
                <a:gd name="connsiteX3-753" fmla="*/ 453322 w 721149"/>
                <a:gd name="connsiteY3-754" fmla="*/ 271158 h 1696283"/>
                <a:gd name="connsiteX4-755" fmla="*/ 390055 w 721149"/>
                <a:gd name="connsiteY4-756" fmla="*/ 791279 h 1696283"/>
                <a:gd name="connsiteX5-757" fmla="*/ 345144 w 721149"/>
                <a:gd name="connsiteY5-758" fmla="*/ 1084669 h 1696283"/>
                <a:gd name="connsiteX6-759" fmla="*/ 392794 w 721149"/>
                <a:gd name="connsiteY6-760" fmla="*/ 852277 h 1696283"/>
                <a:gd name="connsiteX7-761" fmla="*/ 460005 w 721149"/>
                <a:gd name="connsiteY7-762" fmla="*/ 902652 h 1696283"/>
                <a:gd name="connsiteX8-763" fmla="*/ 721149 w 721149"/>
                <a:gd name="connsiteY8-764" fmla="*/ 950877 h 1696283"/>
                <a:gd name="connsiteX9-765" fmla="*/ 262857 w 721149"/>
                <a:gd name="connsiteY9-766" fmla="*/ 1696283 h 1696283"/>
                <a:gd name="connsiteX10-767" fmla="*/ 0 w 721149"/>
                <a:gd name="connsiteY10-768" fmla="*/ 1651189 h 1696283"/>
                <a:gd name="connsiteX0-769" fmla="*/ 0 w 721149"/>
                <a:gd name="connsiteY0-770" fmla="*/ 1651189 h 1696283"/>
                <a:gd name="connsiteX1-771" fmla="*/ 391611 w 721149"/>
                <a:gd name="connsiteY1-772" fmla="*/ 0 h 1696283"/>
                <a:gd name="connsiteX2-773" fmla="*/ 435932 w 721149"/>
                <a:gd name="connsiteY2-774" fmla="*/ 78338 h 1696283"/>
                <a:gd name="connsiteX3-775" fmla="*/ 453322 w 721149"/>
                <a:gd name="connsiteY3-776" fmla="*/ 271158 h 1696283"/>
                <a:gd name="connsiteX4-777" fmla="*/ 390055 w 721149"/>
                <a:gd name="connsiteY4-778" fmla="*/ 791279 h 1696283"/>
                <a:gd name="connsiteX5-779" fmla="*/ 345144 w 721149"/>
                <a:gd name="connsiteY5-780" fmla="*/ 1084669 h 1696283"/>
                <a:gd name="connsiteX6-781" fmla="*/ 392794 w 721149"/>
                <a:gd name="connsiteY6-782" fmla="*/ 852277 h 1696283"/>
                <a:gd name="connsiteX7-783" fmla="*/ 460438 w 721149"/>
                <a:gd name="connsiteY7-784" fmla="*/ 931584 h 1696283"/>
                <a:gd name="connsiteX8-785" fmla="*/ 721149 w 721149"/>
                <a:gd name="connsiteY8-786" fmla="*/ 950877 h 1696283"/>
                <a:gd name="connsiteX9-787" fmla="*/ 262857 w 721149"/>
                <a:gd name="connsiteY9-788" fmla="*/ 1696283 h 1696283"/>
                <a:gd name="connsiteX10-789" fmla="*/ 0 w 721149"/>
                <a:gd name="connsiteY10-790" fmla="*/ 1651189 h 1696283"/>
                <a:gd name="connsiteX0-791" fmla="*/ 0 w 721149"/>
                <a:gd name="connsiteY0-792" fmla="*/ 1651189 h 1696283"/>
                <a:gd name="connsiteX1-793" fmla="*/ 391611 w 721149"/>
                <a:gd name="connsiteY1-794" fmla="*/ 0 h 1696283"/>
                <a:gd name="connsiteX2-795" fmla="*/ 435932 w 721149"/>
                <a:gd name="connsiteY2-796" fmla="*/ 78338 h 1696283"/>
                <a:gd name="connsiteX3-797" fmla="*/ 453322 w 721149"/>
                <a:gd name="connsiteY3-798" fmla="*/ 271158 h 1696283"/>
                <a:gd name="connsiteX4-799" fmla="*/ 390055 w 721149"/>
                <a:gd name="connsiteY4-800" fmla="*/ 791279 h 1696283"/>
                <a:gd name="connsiteX5-801" fmla="*/ 345144 w 721149"/>
                <a:gd name="connsiteY5-802" fmla="*/ 1084669 h 1696283"/>
                <a:gd name="connsiteX6-803" fmla="*/ 392794 w 721149"/>
                <a:gd name="connsiteY6-804" fmla="*/ 852277 h 1696283"/>
                <a:gd name="connsiteX7-805" fmla="*/ 454262 w 721149"/>
                <a:gd name="connsiteY7-806" fmla="*/ 906534 h 1696283"/>
                <a:gd name="connsiteX8-807" fmla="*/ 721149 w 721149"/>
                <a:gd name="connsiteY8-808" fmla="*/ 950877 h 1696283"/>
                <a:gd name="connsiteX9-809" fmla="*/ 262857 w 721149"/>
                <a:gd name="connsiteY9-810" fmla="*/ 1696283 h 1696283"/>
                <a:gd name="connsiteX10-811" fmla="*/ 0 w 721149"/>
                <a:gd name="connsiteY10-812" fmla="*/ 1651189 h 1696283"/>
                <a:gd name="connsiteX0-813" fmla="*/ 0 w 721149"/>
                <a:gd name="connsiteY0-814" fmla="*/ 1651189 h 1696283"/>
                <a:gd name="connsiteX1-815" fmla="*/ 391611 w 721149"/>
                <a:gd name="connsiteY1-816" fmla="*/ 0 h 1696283"/>
                <a:gd name="connsiteX2-817" fmla="*/ 435932 w 721149"/>
                <a:gd name="connsiteY2-818" fmla="*/ 78338 h 1696283"/>
                <a:gd name="connsiteX3-819" fmla="*/ 453322 w 721149"/>
                <a:gd name="connsiteY3-820" fmla="*/ 271158 h 1696283"/>
                <a:gd name="connsiteX4-821" fmla="*/ 390055 w 721149"/>
                <a:gd name="connsiteY4-822" fmla="*/ 791279 h 1696283"/>
                <a:gd name="connsiteX5-823" fmla="*/ 345144 w 721149"/>
                <a:gd name="connsiteY5-824" fmla="*/ 1084669 h 1696283"/>
                <a:gd name="connsiteX6-825" fmla="*/ 392794 w 721149"/>
                <a:gd name="connsiteY6-826" fmla="*/ 852277 h 1696283"/>
                <a:gd name="connsiteX7-827" fmla="*/ 454262 w 721149"/>
                <a:gd name="connsiteY7-828" fmla="*/ 906534 h 1696283"/>
                <a:gd name="connsiteX8-829" fmla="*/ 721149 w 721149"/>
                <a:gd name="connsiteY8-830" fmla="*/ 950877 h 1696283"/>
                <a:gd name="connsiteX9-831" fmla="*/ 612627 w 721149"/>
                <a:gd name="connsiteY9-832" fmla="*/ 1127894 h 1696283"/>
                <a:gd name="connsiteX10-833" fmla="*/ 262857 w 721149"/>
                <a:gd name="connsiteY10-834" fmla="*/ 1696283 h 1696283"/>
                <a:gd name="connsiteX11" fmla="*/ 0 w 721149"/>
                <a:gd name="connsiteY11" fmla="*/ 1651189 h 1696283"/>
                <a:gd name="connsiteX0-835" fmla="*/ 0 w 974013"/>
                <a:gd name="connsiteY0-836" fmla="*/ 1651189 h 1696283"/>
                <a:gd name="connsiteX1-837" fmla="*/ 391611 w 974013"/>
                <a:gd name="connsiteY1-838" fmla="*/ 0 h 1696283"/>
                <a:gd name="connsiteX2-839" fmla="*/ 435932 w 974013"/>
                <a:gd name="connsiteY2-840" fmla="*/ 78338 h 1696283"/>
                <a:gd name="connsiteX3-841" fmla="*/ 453322 w 974013"/>
                <a:gd name="connsiteY3-842" fmla="*/ 271158 h 1696283"/>
                <a:gd name="connsiteX4-843" fmla="*/ 390055 w 974013"/>
                <a:gd name="connsiteY4-844" fmla="*/ 791279 h 1696283"/>
                <a:gd name="connsiteX5-845" fmla="*/ 345144 w 974013"/>
                <a:gd name="connsiteY5-846" fmla="*/ 1084669 h 1696283"/>
                <a:gd name="connsiteX6-847" fmla="*/ 392794 w 974013"/>
                <a:gd name="connsiteY6-848" fmla="*/ 852277 h 1696283"/>
                <a:gd name="connsiteX7-849" fmla="*/ 454262 w 974013"/>
                <a:gd name="connsiteY7-850" fmla="*/ 906534 h 1696283"/>
                <a:gd name="connsiteX8-851" fmla="*/ 721149 w 974013"/>
                <a:gd name="connsiteY8-852" fmla="*/ 950877 h 1696283"/>
                <a:gd name="connsiteX9-853" fmla="*/ 974013 w 974013"/>
                <a:gd name="connsiteY9-854" fmla="*/ 1244018 h 1696283"/>
                <a:gd name="connsiteX10-855" fmla="*/ 262857 w 974013"/>
                <a:gd name="connsiteY10-856" fmla="*/ 1696283 h 1696283"/>
                <a:gd name="connsiteX11-857" fmla="*/ 0 w 974013"/>
                <a:gd name="connsiteY11-858" fmla="*/ 1651189 h 1696283"/>
                <a:gd name="connsiteX0-859" fmla="*/ 0 w 974013"/>
                <a:gd name="connsiteY0-860" fmla="*/ 1651189 h 1696283"/>
                <a:gd name="connsiteX1-861" fmla="*/ 391611 w 974013"/>
                <a:gd name="connsiteY1-862" fmla="*/ 0 h 1696283"/>
                <a:gd name="connsiteX2-863" fmla="*/ 435932 w 974013"/>
                <a:gd name="connsiteY2-864" fmla="*/ 78338 h 1696283"/>
                <a:gd name="connsiteX3-865" fmla="*/ 453322 w 974013"/>
                <a:gd name="connsiteY3-866" fmla="*/ 271158 h 1696283"/>
                <a:gd name="connsiteX4-867" fmla="*/ 390055 w 974013"/>
                <a:gd name="connsiteY4-868" fmla="*/ 791279 h 1696283"/>
                <a:gd name="connsiteX5-869" fmla="*/ 345144 w 974013"/>
                <a:gd name="connsiteY5-870" fmla="*/ 1084669 h 1696283"/>
                <a:gd name="connsiteX6-871" fmla="*/ 392794 w 974013"/>
                <a:gd name="connsiteY6-872" fmla="*/ 852277 h 1696283"/>
                <a:gd name="connsiteX7-873" fmla="*/ 445359 w 974013"/>
                <a:gd name="connsiteY7-874" fmla="*/ 893069 h 1696283"/>
                <a:gd name="connsiteX8-875" fmla="*/ 721149 w 974013"/>
                <a:gd name="connsiteY8-876" fmla="*/ 950877 h 1696283"/>
                <a:gd name="connsiteX9-877" fmla="*/ 974013 w 974013"/>
                <a:gd name="connsiteY9-878" fmla="*/ 1244018 h 1696283"/>
                <a:gd name="connsiteX10-879" fmla="*/ 262857 w 974013"/>
                <a:gd name="connsiteY10-880" fmla="*/ 1696283 h 1696283"/>
                <a:gd name="connsiteX11-881" fmla="*/ 0 w 974013"/>
                <a:gd name="connsiteY11-882" fmla="*/ 1651189 h 1696283"/>
                <a:gd name="connsiteX0-883" fmla="*/ 0 w 974013"/>
                <a:gd name="connsiteY0-884" fmla="*/ 1651189 h 1696283"/>
                <a:gd name="connsiteX1-885" fmla="*/ 391611 w 974013"/>
                <a:gd name="connsiteY1-886" fmla="*/ 0 h 1696283"/>
                <a:gd name="connsiteX2-887" fmla="*/ 435932 w 974013"/>
                <a:gd name="connsiteY2-888" fmla="*/ 78338 h 1696283"/>
                <a:gd name="connsiteX3-889" fmla="*/ 453322 w 974013"/>
                <a:gd name="connsiteY3-890" fmla="*/ 271158 h 1696283"/>
                <a:gd name="connsiteX4-891" fmla="*/ 390055 w 974013"/>
                <a:gd name="connsiteY4-892" fmla="*/ 791279 h 1696283"/>
                <a:gd name="connsiteX5-893" fmla="*/ 345144 w 974013"/>
                <a:gd name="connsiteY5-894" fmla="*/ 1084669 h 1696283"/>
                <a:gd name="connsiteX6-895" fmla="*/ 392794 w 974013"/>
                <a:gd name="connsiteY6-896" fmla="*/ 852277 h 1696283"/>
                <a:gd name="connsiteX7-897" fmla="*/ 445359 w 974013"/>
                <a:gd name="connsiteY7-898" fmla="*/ 893069 h 1696283"/>
                <a:gd name="connsiteX8-899" fmla="*/ 519860 w 974013"/>
                <a:gd name="connsiteY8-900" fmla="*/ 937325 h 1696283"/>
                <a:gd name="connsiteX9-901" fmla="*/ 721149 w 974013"/>
                <a:gd name="connsiteY9-902" fmla="*/ 950877 h 1696283"/>
                <a:gd name="connsiteX10-903" fmla="*/ 974013 w 974013"/>
                <a:gd name="connsiteY10-904" fmla="*/ 1244018 h 1696283"/>
                <a:gd name="connsiteX11-905" fmla="*/ 262857 w 974013"/>
                <a:gd name="connsiteY11-906" fmla="*/ 1696283 h 1696283"/>
                <a:gd name="connsiteX12" fmla="*/ 0 w 974013"/>
                <a:gd name="connsiteY12" fmla="*/ 1651189 h 1696283"/>
                <a:gd name="connsiteX0-907" fmla="*/ 0 w 974013"/>
                <a:gd name="connsiteY0-908" fmla="*/ 1651189 h 1696283"/>
                <a:gd name="connsiteX1-909" fmla="*/ 391611 w 974013"/>
                <a:gd name="connsiteY1-910" fmla="*/ 0 h 1696283"/>
                <a:gd name="connsiteX2-911" fmla="*/ 435932 w 974013"/>
                <a:gd name="connsiteY2-912" fmla="*/ 78338 h 1696283"/>
                <a:gd name="connsiteX3-913" fmla="*/ 453322 w 974013"/>
                <a:gd name="connsiteY3-914" fmla="*/ 271158 h 1696283"/>
                <a:gd name="connsiteX4-915" fmla="*/ 390055 w 974013"/>
                <a:gd name="connsiteY4-916" fmla="*/ 791279 h 1696283"/>
                <a:gd name="connsiteX5-917" fmla="*/ 345144 w 974013"/>
                <a:gd name="connsiteY5-918" fmla="*/ 1084669 h 1696283"/>
                <a:gd name="connsiteX6-919" fmla="*/ 392794 w 974013"/>
                <a:gd name="connsiteY6-920" fmla="*/ 852277 h 1696283"/>
                <a:gd name="connsiteX7-921" fmla="*/ 445359 w 974013"/>
                <a:gd name="connsiteY7-922" fmla="*/ 893069 h 1696283"/>
                <a:gd name="connsiteX8-923" fmla="*/ 519860 w 974013"/>
                <a:gd name="connsiteY8-924" fmla="*/ 937325 h 1696283"/>
                <a:gd name="connsiteX9-925" fmla="*/ 736941 w 974013"/>
                <a:gd name="connsiteY9-926" fmla="*/ 940201 h 1696283"/>
                <a:gd name="connsiteX10-927" fmla="*/ 974013 w 974013"/>
                <a:gd name="connsiteY10-928" fmla="*/ 1244018 h 1696283"/>
                <a:gd name="connsiteX11-929" fmla="*/ 262857 w 974013"/>
                <a:gd name="connsiteY11-930" fmla="*/ 1696283 h 1696283"/>
                <a:gd name="connsiteX12-931" fmla="*/ 0 w 974013"/>
                <a:gd name="connsiteY12-932" fmla="*/ 1651189 h 169628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 ang="0">
                  <a:pos x="connsiteX6-13-13" y="connsiteY6-14-14"/>
                </a:cxn>
                <a:cxn ang="0">
                  <a:pos x="connsiteX7-85" y="connsiteY7-86"/>
                </a:cxn>
                <a:cxn ang="0">
                  <a:pos x="connsiteX8-601" y="connsiteY8-602"/>
                </a:cxn>
                <a:cxn ang="0">
                  <a:pos x="connsiteX9-657" y="connsiteY9-658"/>
                </a:cxn>
                <a:cxn ang="0">
                  <a:pos x="connsiteX10-679" y="connsiteY10-680"/>
                </a:cxn>
                <a:cxn ang="0">
                  <a:pos x="connsiteX11-857" y="connsiteY11-858"/>
                </a:cxn>
                <a:cxn ang="0">
                  <a:pos x="connsiteX12-931" y="connsiteY12-932"/>
                </a:cxn>
              </a:cxnLst>
              <a:rect l="l" t="t" r="r" b="b"/>
              <a:pathLst>
                <a:path w="974013" h="1696283">
                  <a:moveTo>
                    <a:pt x="0" y="1651189"/>
                  </a:moveTo>
                  <a:lnTo>
                    <a:pt x="391611" y="0"/>
                  </a:lnTo>
                  <a:lnTo>
                    <a:pt x="435932" y="78338"/>
                  </a:lnTo>
                  <a:cubicBezTo>
                    <a:pt x="438347" y="146712"/>
                    <a:pt x="468453" y="103436"/>
                    <a:pt x="453322" y="271158"/>
                  </a:cubicBezTo>
                  <a:cubicBezTo>
                    <a:pt x="444671" y="387414"/>
                    <a:pt x="408085" y="655694"/>
                    <a:pt x="390055" y="791279"/>
                  </a:cubicBezTo>
                  <a:cubicBezTo>
                    <a:pt x="372025" y="926864"/>
                    <a:pt x="341817" y="1076444"/>
                    <a:pt x="345144" y="1084669"/>
                  </a:cubicBezTo>
                  <a:lnTo>
                    <a:pt x="392794" y="852277"/>
                  </a:lnTo>
                  <a:cubicBezTo>
                    <a:pt x="504664" y="879019"/>
                    <a:pt x="416129" y="835092"/>
                    <a:pt x="445359" y="893069"/>
                  </a:cubicBezTo>
                  <a:cubicBezTo>
                    <a:pt x="470957" y="894315"/>
                    <a:pt x="494262" y="936079"/>
                    <a:pt x="519860" y="937325"/>
                  </a:cubicBezTo>
                  <a:lnTo>
                    <a:pt x="736941" y="940201"/>
                  </a:lnTo>
                  <a:lnTo>
                    <a:pt x="974013" y="1244018"/>
                  </a:lnTo>
                  <a:lnTo>
                    <a:pt x="262857" y="1696283"/>
                  </a:lnTo>
                  <a:lnTo>
                    <a:pt x="0" y="1651189"/>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62" name="矩形 159"/>
            <p:cNvSpPr/>
            <p:nvPr/>
          </p:nvSpPr>
          <p:spPr>
            <a:xfrm>
              <a:off x="1079250" y="1583550"/>
              <a:ext cx="8768372" cy="1782474"/>
            </a:xfrm>
            <a:custGeom>
              <a:avLst/>
              <a:gdLst>
                <a:gd name="connsiteX0" fmla="*/ 0 w 1437736"/>
                <a:gd name="connsiteY0" fmla="*/ 0 h 634191"/>
                <a:gd name="connsiteX1" fmla="*/ 1437736 w 1437736"/>
                <a:gd name="connsiteY1" fmla="*/ 0 h 634191"/>
                <a:gd name="connsiteX2" fmla="*/ 1437736 w 1437736"/>
                <a:gd name="connsiteY2" fmla="*/ 634191 h 634191"/>
                <a:gd name="connsiteX3" fmla="*/ 0 w 1437736"/>
                <a:gd name="connsiteY3" fmla="*/ 634191 h 634191"/>
                <a:gd name="connsiteX4" fmla="*/ 0 w 1437736"/>
                <a:gd name="connsiteY4" fmla="*/ 0 h 634191"/>
                <a:gd name="connsiteX0-1" fmla="*/ 0 w 2206362"/>
                <a:gd name="connsiteY0-2" fmla="*/ 1099930 h 1099930"/>
                <a:gd name="connsiteX1-3" fmla="*/ 2206362 w 2206362"/>
                <a:gd name="connsiteY1-4" fmla="*/ 0 h 1099930"/>
                <a:gd name="connsiteX2-5" fmla="*/ 2206362 w 2206362"/>
                <a:gd name="connsiteY2-6" fmla="*/ 634191 h 1099930"/>
                <a:gd name="connsiteX3-7" fmla="*/ 768626 w 2206362"/>
                <a:gd name="connsiteY3-8" fmla="*/ 634191 h 1099930"/>
                <a:gd name="connsiteX4-9" fmla="*/ 0 w 2206362"/>
                <a:gd name="connsiteY4-10" fmla="*/ 1099930 h 1099930"/>
                <a:gd name="connsiteX0-11" fmla="*/ 3485322 w 5691684"/>
                <a:gd name="connsiteY0-12" fmla="*/ 1099930 h 3503287"/>
                <a:gd name="connsiteX1-13" fmla="*/ 5691684 w 5691684"/>
                <a:gd name="connsiteY1-14" fmla="*/ 0 h 3503287"/>
                <a:gd name="connsiteX2-15" fmla="*/ 5691684 w 5691684"/>
                <a:gd name="connsiteY2-16" fmla="*/ 634191 h 3503287"/>
                <a:gd name="connsiteX3-17" fmla="*/ 0 w 5691684"/>
                <a:gd name="connsiteY3-18" fmla="*/ 3503287 h 3503287"/>
                <a:gd name="connsiteX4-19" fmla="*/ 3485322 w 5691684"/>
                <a:gd name="connsiteY4-20" fmla="*/ 1099930 h 3503287"/>
                <a:gd name="connsiteX0-21" fmla="*/ 3485322 w 8428258"/>
                <a:gd name="connsiteY0-22" fmla="*/ 465739 h 2869096"/>
                <a:gd name="connsiteX1-23" fmla="*/ 8428258 w 8428258"/>
                <a:gd name="connsiteY1-24" fmla="*/ 478991 h 2869096"/>
                <a:gd name="connsiteX2-25" fmla="*/ 5691684 w 8428258"/>
                <a:gd name="connsiteY2-26" fmla="*/ 0 h 2869096"/>
                <a:gd name="connsiteX3-27" fmla="*/ 0 w 8428258"/>
                <a:gd name="connsiteY3-28" fmla="*/ 2869096 h 2869096"/>
                <a:gd name="connsiteX4-29" fmla="*/ 3485322 w 8428258"/>
                <a:gd name="connsiteY4-30" fmla="*/ 465739 h 2869096"/>
                <a:gd name="connsiteX0-31" fmla="*/ 3485322 w 8428258"/>
                <a:gd name="connsiteY0-32" fmla="*/ 0 h 2403357"/>
                <a:gd name="connsiteX1-33" fmla="*/ 8428258 w 8428258"/>
                <a:gd name="connsiteY1-34" fmla="*/ 13252 h 2403357"/>
                <a:gd name="connsiteX2-35" fmla="*/ 7414467 w 8428258"/>
                <a:gd name="connsiteY2-36" fmla="*/ 1263670 h 2403357"/>
                <a:gd name="connsiteX3-37" fmla="*/ 0 w 8428258"/>
                <a:gd name="connsiteY3-38" fmla="*/ 2403357 h 2403357"/>
                <a:gd name="connsiteX4-39" fmla="*/ 3485322 w 8428258"/>
                <a:gd name="connsiteY4-40" fmla="*/ 0 h 2403357"/>
                <a:gd name="connsiteX0-41" fmla="*/ 3485322 w 8428258"/>
                <a:gd name="connsiteY0-42" fmla="*/ 0 h 2403357"/>
                <a:gd name="connsiteX1-43" fmla="*/ 8428258 w 8428258"/>
                <a:gd name="connsiteY1-44" fmla="*/ 13252 h 2403357"/>
                <a:gd name="connsiteX2-45" fmla="*/ 7414467 w 8428258"/>
                <a:gd name="connsiteY2-46" fmla="*/ 1263670 h 2403357"/>
                <a:gd name="connsiteX3-47" fmla="*/ 7401215 w 8428258"/>
                <a:gd name="connsiteY3-48" fmla="*/ 1258955 h 2403357"/>
                <a:gd name="connsiteX4-49" fmla="*/ 0 w 8428258"/>
                <a:gd name="connsiteY4-50" fmla="*/ 2403357 h 2403357"/>
                <a:gd name="connsiteX5" fmla="*/ 3485322 w 8428258"/>
                <a:gd name="connsiteY5" fmla="*/ 0 h 2403357"/>
                <a:gd name="connsiteX0-51" fmla="*/ 3485322 w 8428258"/>
                <a:gd name="connsiteY0-52" fmla="*/ 0 h 2736572"/>
                <a:gd name="connsiteX1-53" fmla="*/ 8428258 w 8428258"/>
                <a:gd name="connsiteY1-54" fmla="*/ 13252 h 2736572"/>
                <a:gd name="connsiteX2-55" fmla="*/ 7414467 w 8428258"/>
                <a:gd name="connsiteY2-56" fmla="*/ 1263670 h 2736572"/>
                <a:gd name="connsiteX3-57" fmla="*/ 5247736 w 8428258"/>
                <a:gd name="connsiteY3-58" fmla="*/ 2736572 h 2736572"/>
                <a:gd name="connsiteX4-59" fmla="*/ 0 w 8428258"/>
                <a:gd name="connsiteY4-60" fmla="*/ 2403357 h 2736572"/>
                <a:gd name="connsiteX5-61" fmla="*/ 3485322 w 8428258"/>
                <a:gd name="connsiteY5-62" fmla="*/ 0 h 2736572"/>
                <a:gd name="connsiteX0-63" fmla="*/ 3485322 w 8428258"/>
                <a:gd name="connsiteY0-64" fmla="*/ 0 h 2736572"/>
                <a:gd name="connsiteX1-65" fmla="*/ 8428258 w 8428258"/>
                <a:gd name="connsiteY1-66" fmla="*/ 13252 h 2736572"/>
                <a:gd name="connsiteX2-67" fmla="*/ 7414467 w 8428258"/>
                <a:gd name="connsiteY2-68" fmla="*/ 1263670 h 2736572"/>
                <a:gd name="connsiteX3-69" fmla="*/ 5247736 w 8428258"/>
                <a:gd name="connsiteY3-70" fmla="*/ 2736572 h 2736572"/>
                <a:gd name="connsiteX4-71" fmla="*/ 0 w 8428258"/>
                <a:gd name="connsiteY4-72" fmla="*/ 2403357 h 2736572"/>
                <a:gd name="connsiteX5-73" fmla="*/ 3505076 w 8428258"/>
                <a:gd name="connsiteY5-74" fmla="*/ 2610675 h 2736572"/>
                <a:gd name="connsiteX6" fmla="*/ 3485322 w 8428258"/>
                <a:gd name="connsiteY6" fmla="*/ 0 h 2736572"/>
                <a:gd name="connsiteX0-75" fmla="*/ 3485322 w 8428258"/>
                <a:gd name="connsiteY0-76" fmla="*/ 0 h 2736572"/>
                <a:gd name="connsiteX1-77" fmla="*/ 8428258 w 8428258"/>
                <a:gd name="connsiteY1-78" fmla="*/ 13252 h 2736572"/>
                <a:gd name="connsiteX2-79" fmla="*/ 7414467 w 8428258"/>
                <a:gd name="connsiteY2-80" fmla="*/ 1263670 h 2736572"/>
                <a:gd name="connsiteX3-81" fmla="*/ 5247736 w 8428258"/>
                <a:gd name="connsiteY3-82" fmla="*/ 2736572 h 2736572"/>
                <a:gd name="connsiteX4-83" fmla="*/ 0 w 8428258"/>
                <a:gd name="connsiteY4-84" fmla="*/ 2403357 h 2736572"/>
                <a:gd name="connsiteX5-85" fmla="*/ 675737 w 8428258"/>
                <a:gd name="connsiteY5-86" fmla="*/ 1219197 h 2736572"/>
                <a:gd name="connsiteX6-87" fmla="*/ 3485322 w 8428258"/>
                <a:gd name="connsiteY6-88" fmla="*/ 0 h 2736572"/>
                <a:gd name="connsiteX0-89" fmla="*/ 3485322 w 8428258"/>
                <a:gd name="connsiteY0-90" fmla="*/ 0 h 2736572"/>
                <a:gd name="connsiteX1-91" fmla="*/ 8428258 w 8428258"/>
                <a:gd name="connsiteY1-92" fmla="*/ 13252 h 2736572"/>
                <a:gd name="connsiteX2-93" fmla="*/ 7414467 w 8428258"/>
                <a:gd name="connsiteY2-94" fmla="*/ 1263670 h 2736572"/>
                <a:gd name="connsiteX3-95" fmla="*/ 5247736 w 8428258"/>
                <a:gd name="connsiteY3-96" fmla="*/ 2736572 h 2736572"/>
                <a:gd name="connsiteX4-97" fmla="*/ 0 w 8428258"/>
                <a:gd name="connsiteY4-98" fmla="*/ 2403357 h 2736572"/>
                <a:gd name="connsiteX5-99" fmla="*/ 1490746 w 8428258"/>
                <a:gd name="connsiteY5-100" fmla="*/ 2690188 h 2736572"/>
                <a:gd name="connsiteX6-101" fmla="*/ 3485322 w 8428258"/>
                <a:gd name="connsiteY6-102" fmla="*/ 0 h 2736572"/>
                <a:gd name="connsiteX0-103" fmla="*/ 3485322 w 8428258"/>
                <a:gd name="connsiteY0-104" fmla="*/ 0 h 2736572"/>
                <a:gd name="connsiteX1-105" fmla="*/ 8428258 w 8428258"/>
                <a:gd name="connsiteY1-106" fmla="*/ 13252 h 2736572"/>
                <a:gd name="connsiteX2-107" fmla="*/ 7414467 w 8428258"/>
                <a:gd name="connsiteY2-108" fmla="*/ 1263670 h 2736572"/>
                <a:gd name="connsiteX3-109" fmla="*/ 5247736 w 8428258"/>
                <a:gd name="connsiteY3-110" fmla="*/ 2736572 h 2736572"/>
                <a:gd name="connsiteX4-111" fmla="*/ 0 w 8428258"/>
                <a:gd name="connsiteY4-112" fmla="*/ 2403357 h 2736572"/>
                <a:gd name="connsiteX5-113" fmla="*/ 901024 w 8428258"/>
                <a:gd name="connsiteY5-114" fmla="*/ 1305336 h 2736572"/>
                <a:gd name="connsiteX6-115" fmla="*/ 3485322 w 8428258"/>
                <a:gd name="connsiteY6-116" fmla="*/ 0 h 2736572"/>
                <a:gd name="connsiteX0-117" fmla="*/ 2584298 w 7527234"/>
                <a:gd name="connsiteY0-118" fmla="*/ 0 h 2736572"/>
                <a:gd name="connsiteX1-119" fmla="*/ 7527234 w 7527234"/>
                <a:gd name="connsiteY1-120" fmla="*/ 13252 h 2736572"/>
                <a:gd name="connsiteX2-121" fmla="*/ 6513443 w 7527234"/>
                <a:gd name="connsiteY2-122" fmla="*/ 1263670 h 2736572"/>
                <a:gd name="connsiteX3-123" fmla="*/ 4346712 w 7527234"/>
                <a:gd name="connsiteY3-124" fmla="*/ 2736572 h 2736572"/>
                <a:gd name="connsiteX4-125" fmla="*/ 556715 w 7527234"/>
                <a:gd name="connsiteY4-126" fmla="*/ 2694905 h 2736572"/>
                <a:gd name="connsiteX5-127" fmla="*/ 0 w 7527234"/>
                <a:gd name="connsiteY5-128" fmla="*/ 1305336 h 2736572"/>
                <a:gd name="connsiteX6-129" fmla="*/ 2584298 w 7527234"/>
                <a:gd name="connsiteY6-130" fmla="*/ 0 h 2736572"/>
                <a:gd name="connsiteX0-131" fmla="*/ 3472193 w 8415129"/>
                <a:gd name="connsiteY0-132" fmla="*/ 0 h 2736572"/>
                <a:gd name="connsiteX1-133" fmla="*/ 8415129 w 8415129"/>
                <a:gd name="connsiteY1-134" fmla="*/ 13252 h 2736572"/>
                <a:gd name="connsiteX2-135" fmla="*/ 7401338 w 8415129"/>
                <a:gd name="connsiteY2-136" fmla="*/ 1263670 h 2736572"/>
                <a:gd name="connsiteX3-137" fmla="*/ 5234607 w 8415129"/>
                <a:gd name="connsiteY3-138" fmla="*/ 2736572 h 2736572"/>
                <a:gd name="connsiteX4-139" fmla="*/ 1444610 w 8415129"/>
                <a:gd name="connsiteY4-140" fmla="*/ 2694905 h 2736572"/>
                <a:gd name="connsiteX5-141" fmla="*/ 0 w 8415129"/>
                <a:gd name="connsiteY5-142" fmla="*/ 2405266 h 2736572"/>
                <a:gd name="connsiteX6-143" fmla="*/ 3472193 w 8415129"/>
                <a:gd name="connsiteY6-144" fmla="*/ 0 h 2736572"/>
                <a:gd name="connsiteX0-145" fmla="*/ 3465567 w 8408503"/>
                <a:gd name="connsiteY0-146" fmla="*/ 0 h 2736572"/>
                <a:gd name="connsiteX1-147" fmla="*/ 8408503 w 8408503"/>
                <a:gd name="connsiteY1-148" fmla="*/ 13252 h 2736572"/>
                <a:gd name="connsiteX2-149" fmla="*/ 7394712 w 8408503"/>
                <a:gd name="connsiteY2-150" fmla="*/ 1263670 h 2736572"/>
                <a:gd name="connsiteX3-151" fmla="*/ 5227981 w 8408503"/>
                <a:gd name="connsiteY3-152" fmla="*/ 2736572 h 2736572"/>
                <a:gd name="connsiteX4-153" fmla="*/ 1437984 w 8408503"/>
                <a:gd name="connsiteY4-154" fmla="*/ 2694905 h 2736572"/>
                <a:gd name="connsiteX5-155" fmla="*/ 0 w 8408503"/>
                <a:gd name="connsiteY5-156" fmla="*/ 2418519 h 2736572"/>
                <a:gd name="connsiteX6-157" fmla="*/ 3465567 w 8408503"/>
                <a:gd name="connsiteY6-158" fmla="*/ 0 h 2736572"/>
                <a:gd name="connsiteX0-159" fmla="*/ 3465567 w 8408503"/>
                <a:gd name="connsiteY0-160" fmla="*/ 0 h 2763076"/>
                <a:gd name="connsiteX1-161" fmla="*/ 8408503 w 8408503"/>
                <a:gd name="connsiteY1-162" fmla="*/ 39756 h 2763076"/>
                <a:gd name="connsiteX2-163" fmla="*/ 7394712 w 8408503"/>
                <a:gd name="connsiteY2-164" fmla="*/ 1290174 h 2763076"/>
                <a:gd name="connsiteX3-165" fmla="*/ 5227981 w 8408503"/>
                <a:gd name="connsiteY3-166" fmla="*/ 2763076 h 2763076"/>
                <a:gd name="connsiteX4-167" fmla="*/ 1437984 w 8408503"/>
                <a:gd name="connsiteY4-168" fmla="*/ 2721409 h 2763076"/>
                <a:gd name="connsiteX5-169" fmla="*/ 0 w 8408503"/>
                <a:gd name="connsiteY5-170" fmla="*/ 2445023 h 2763076"/>
                <a:gd name="connsiteX6-171" fmla="*/ 3465567 w 8408503"/>
                <a:gd name="connsiteY6-172" fmla="*/ 0 h 2763076"/>
                <a:gd name="connsiteX0-173" fmla="*/ 3492072 w 8408503"/>
                <a:gd name="connsiteY0-174" fmla="*/ 0 h 2743198"/>
                <a:gd name="connsiteX1-175" fmla="*/ 8408503 w 8408503"/>
                <a:gd name="connsiteY1-176" fmla="*/ 19878 h 2743198"/>
                <a:gd name="connsiteX2-177" fmla="*/ 7394712 w 8408503"/>
                <a:gd name="connsiteY2-178" fmla="*/ 1270296 h 2743198"/>
                <a:gd name="connsiteX3-179" fmla="*/ 5227981 w 8408503"/>
                <a:gd name="connsiteY3-180" fmla="*/ 2743198 h 2743198"/>
                <a:gd name="connsiteX4-181" fmla="*/ 1437984 w 8408503"/>
                <a:gd name="connsiteY4-182" fmla="*/ 2701531 h 2743198"/>
                <a:gd name="connsiteX5-183" fmla="*/ 0 w 8408503"/>
                <a:gd name="connsiteY5-184" fmla="*/ 2425145 h 2743198"/>
                <a:gd name="connsiteX6-185" fmla="*/ 3492072 w 8408503"/>
                <a:gd name="connsiteY6-186" fmla="*/ 0 h 2743198"/>
                <a:gd name="connsiteX0-187" fmla="*/ 3492072 w 8381999"/>
                <a:gd name="connsiteY0-188" fmla="*/ 0 h 2743198"/>
                <a:gd name="connsiteX1-189" fmla="*/ 8381999 w 8381999"/>
                <a:gd name="connsiteY1-190" fmla="*/ 33130 h 2743198"/>
                <a:gd name="connsiteX2-191" fmla="*/ 7394712 w 8381999"/>
                <a:gd name="connsiteY2-192" fmla="*/ 1270296 h 2743198"/>
                <a:gd name="connsiteX3-193" fmla="*/ 5227981 w 8381999"/>
                <a:gd name="connsiteY3-194" fmla="*/ 2743198 h 2743198"/>
                <a:gd name="connsiteX4-195" fmla="*/ 1437984 w 8381999"/>
                <a:gd name="connsiteY4-196" fmla="*/ 2701531 h 2743198"/>
                <a:gd name="connsiteX5-197" fmla="*/ 0 w 8381999"/>
                <a:gd name="connsiteY5-198" fmla="*/ 2425145 h 2743198"/>
                <a:gd name="connsiteX6-199" fmla="*/ 3492072 w 8381999"/>
                <a:gd name="connsiteY6-200" fmla="*/ 0 h 2743198"/>
                <a:gd name="connsiteX0-201" fmla="*/ 3492072 w 8335616"/>
                <a:gd name="connsiteY0-202" fmla="*/ 0 h 2743198"/>
                <a:gd name="connsiteX1-203" fmla="*/ 8335616 w 8335616"/>
                <a:gd name="connsiteY1-204" fmla="*/ 53008 h 2743198"/>
                <a:gd name="connsiteX2-205" fmla="*/ 7394712 w 8335616"/>
                <a:gd name="connsiteY2-206" fmla="*/ 1270296 h 2743198"/>
                <a:gd name="connsiteX3-207" fmla="*/ 5227981 w 8335616"/>
                <a:gd name="connsiteY3-208" fmla="*/ 2743198 h 2743198"/>
                <a:gd name="connsiteX4-209" fmla="*/ 1437984 w 8335616"/>
                <a:gd name="connsiteY4-210" fmla="*/ 2701531 h 2743198"/>
                <a:gd name="connsiteX5-211" fmla="*/ 0 w 8335616"/>
                <a:gd name="connsiteY5-212" fmla="*/ 2425145 h 2743198"/>
                <a:gd name="connsiteX6-213" fmla="*/ 3492072 w 8335616"/>
                <a:gd name="connsiteY6-214" fmla="*/ 0 h 2743198"/>
                <a:gd name="connsiteX0-215" fmla="*/ 3492072 w 8362121"/>
                <a:gd name="connsiteY0-216" fmla="*/ 0 h 2743198"/>
                <a:gd name="connsiteX1-217" fmla="*/ 8362121 w 8362121"/>
                <a:gd name="connsiteY1-218" fmla="*/ 33129 h 2743198"/>
                <a:gd name="connsiteX2-219" fmla="*/ 7394712 w 8362121"/>
                <a:gd name="connsiteY2-220" fmla="*/ 1270296 h 2743198"/>
                <a:gd name="connsiteX3-221" fmla="*/ 5227981 w 8362121"/>
                <a:gd name="connsiteY3-222" fmla="*/ 2743198 h 2743198"/>
                <a:gd name="connsiteX4-223" fmla="*/ 1437984 w 8362121"/>
                <a:gd name="connsiteY4-224" fmla="*/ 2701531 h 2743198"/>
                <a:gd name="connsiteX5-225" fmla="*/ 0 w 8362121"/>
                <a:gd name="connsiteY5-226" fmla="*/ 2425145 h 2743198"/>
                <a:gd name="connsiteX6-227" fmla="*/ 3492072 w 8362121"/>
                <a:gd name="connsiteY6-228" fmla="*/ 0 h 2743198"/>
                <a:gd name="connsiteX0-229" fmla="*/ 3492072 w 8362121"/>
                <a:gd name="connsiteY0-230" fmla="*/ 0 h 2703441"/>
                <a:gd name="connsiteX1-231" fmla="*/ 8362121 w 8362121"/>
                <a:gd name="connsiteY1-232" fmla="*/ 33129 h 2703441"/>
                <a:gd name="connsiteX2-233" fmla="*/ 7394712 w 8362121"/>
                <a:gd name="connsiteY2-234" fmla="*/ 1270296 h 2703441"/>
                <a:gd name="connsiteX3-235" fmla="*/ 5227981 w 8362121"/>
                <a:gd name="connsiteY3-236" fmla="*/ 2703441 h 2703441"/>
                <a:gd name="connsiteX4-237" fmla="*/ 1437984 w 8362121"/>
                <a:gd name="connsiteY4-238" fmla="*/ 2701531 h 2703441"/>
                <a:gd name="connsiteX5-239" fmla="*/ 0 w 8362121"/>
                <a:gd name="connsiteY5-240" fmla="*/ 2425145 h 2703441"/>
                <a:gd name="connsiteX6-241" fmla="*/ 3492072 w 8362121"/>
                <a:gd name="connsiteY6-242" fmla="*/ 0 h 2703441"/>
                <a:gd name="connsiteX0-243" fmla="*/ 3492072 w 8362121"/>
                <a:gd name="connsiteY0-244" fmla="*/ 0 h 2723319"/>
                <a:gd name="connsiteX1-245" fmla="*/ 8362121 w 8362121"/>
                <a:gd name="connsiteY1-246" fmla="*/ 33129 h 2723319"/>
                <a:gd name="connsiteX2-247" fmla="*/ 7394712 w 8362121"/>
                <a:gd name="connsiteY2-248" fmla="*/ 1270296 h 2723319"/>
                <a:gd name="connsiteX3-249" fmla="*/ 5227981 w 8362121"/>
                <a:gd name="connsiteY3-250" fmla="*/ 2723319 h 2723319"/>
                <a:gd name="connsiteX4-251" fmla="*/ 1437984 w 8362121"/>
                <a:gd name="connsiteY4-252" fmla="*/ 2701531 h 2723319"/>
                <a:gd name="connsiteX5-253" fmla="*/ 0 w 8362121"/>
                <a:gd name="connsiteY5-254" fmla="*/ 2425145 h 2723319"/>
                <a:gd name="connsiteX6-255" fmla="*/ 3492072 w 8362121"/>
                <a:gd name="connsiteY6-256" fmla="*/ 0 h 2723319"/>
                <a:gd name="connsiteX0-257" fmla="*/ 3492072 w 8362121"/>
                <a:gd name="connsiteY0-258" fmla="*/ 0 h 2723319"/>
                <a:gd name="connsiteX1-259" fmla="*/ 8362121 w 8362121"/>
                <a:gd name="connsiteY1-260" fmla="*/ 33129 h 2723319"/>
                <a:gd name="connsiteX2-261" fmla="*/ 7394712 w 8362121"/>
                <a:gd name="connsiteY2-262" fmla="*/ 1270296 h 2723319"/>
                <a:gd name="connsiteX3-263" fmla="*/ 5227981 w 8362121"/>
                <a:gd name="connsiteY3-264" fmla="*/ 2723319 h 2723319"/>
                <a:gd name="connsiteX4-265" fmla="*/ 1464488 w 8362121"/>
                <a:gd name="connsiteY4-266" fmla="*/ 2641896 h 2723319"/>
                <a:gd name="connsiteX5-267" fmla="*/ 0 w 8362121"/>
                <a:gd name="connsiteY5-268" fmla="*/ 2425145 h 2723319"/>
                <a:gd name="connsiteX6-269" fmla="*/ 3492072 w 8362121"/>
                <a:gd name="connsiteY6-270" fmla="*/ 0 h 2723319"/>
                <a:gd name="connsiteX0-271" fmla="*/ 3492072 w 8362121"/>
                <a:gd name="connsiteY0-272" fmla="*/ 0 h 2723319"/>
                <a:gd name="connsiteX1-273" fmla="*/ 8362121 w 8362121"/>
                <a:gd name="connsiteY1-274" fmla="*/ 33129 h 2723319"/>
                <a:gd name="connsiteX2-275" fmla="*/ 7394712 w 8362121"/>
                <a:gd name="connsiteY2-276" fmla="*/ 1270296 h 2723319"/>
                <a:gd name="connsiteX3-277" fmla="*/ 5227981 w 8362121"/>
                <a:gd name="connsiteY3-278" fmla="*/ 2723319 h 2723319"/>
                <a:gd name="connsiteX4-279" fmla="*/ 1464488 w 8362121"/>
                <a:gd name="connsiteY4-280" fmla="*/ 2681652 h 2723319"/>
                <a:gd name="connsiteX5-281" fmla="*/ 0 w 8362121"/>
                <a:gd name="connsiteY5-282" fmla="*/ 2425145 h 2723319"/>
                <a:gd name="connsiteX6-283" fmla="*/ 3492072 w 8362121"/>
                <a:gd name="connsiteY6-284" fmla="*/ 0 h 2723319"/>
                <a:gd name="connsiteX0-285" fmla="*/ 3492072 w 8362121"/>
                <a:gd name="connsiteY0-286" fmla="*/ 0 h 2723319"/>
                <a:gd name="connsiteX1-287" fmla="*/ 8362121 w 8362121"/>
                <a:gd name="connsiteY1-288" fmla="*/ 33129 h 2723319"/>
                <a:gd name="connsiteX2-289" fmla="*/ 7683004 w 8362121"/>
                <a:gd name="connsiteY2-290" fmla="*/ 832126 h 2723319"/>
                <a:gd name="connsiteX3-291" fmla="*/ 7394712 w 8362121"/>
                <a:gd name="connsiteY3-292" fmla="*/ 1270296 h 2723319"/>
                <a:gd name="connsiteX4-293" fmla="*/ 5227981 w 8362121"/>
                <a:gd name="connsiteY4-294" fmla="*/ 2723319 h 2723319"/>
                <a:gd name="connsiteX5-295" fmla="*/ 1464488 w 8362121"/>
                <a:gd name="connsiteY5-296" fmla="*/ 2681652 h 2723319"/>
                <a:gd name="connsiteX6-297" fmla="*/ 0 w 8362121"/>
                <a:gd name="connsiteY6-298" fmla="*/ 2425145 h 2723319"/>
                <a:gd name="connsiteX7" fmla="*/ 3492072 w 8362121"/>
                <a:gd name="connsiteY7" fmla="*/ 0 h 2723319"/>
                <a:gd name="connsiteX0-299" fmla="*/ 3492072 w 8362121"/>
                <a:gd name="connsiteY0-300" fmla="*/ 0 h 2723319"/>
                <a:gd name="connsiteX1-301" fmla="*/ 8362121 w 8362121"/>
                <a:gd name="connsiteY1-302" fmla="*/ 33129 h 2723319"/>
                <a:gd name="connsiteX2-303" fmla="*/ 7683004 w 8362121"/>
                <a:gd name="connsiteY2-304" fmla="*/ 832126 h 2723319"/>
                <a:gd name="connsiteX3-305" fmla="*/ 7394712 w 8362121"/>
                <a:gd name="connsiteY3-306" fmla="*/ 1270296 h 2723319"/>
                <a:gd name="connsiteX4-307" fmla="*/ 5227981 w 8362121"/>
                <a:gd name="connsiteY4-308" fmla="*/ 2723319 h 2723319"/>
                <a:gd name="connsiteX5-309" fmla="*/ 1464488 w 8362121"/>
                <a:gd name="connsiteY5-310" fmla="*/ 2681652 h 2723319"/>
                <a:gd name="connsiteX6-311" fmla="*/ 0 w 8362121"/>
                <a:gd name="connsiteY6-312" fmla="*/ 2425145 h 2723319"/>
                <a:gd name="connsiteX7-313" fmla="*/ 3492072 w 8362121"/>
                <a:gd name="connsiteY7-314" fmla="*/ 0 h 2723319"/>
                <a:gd name="connsiteX0-315" fmla="*/ 3492072 w 8362121"/>
                <a:gd name="connsiteY0-316" fmla="*/ 0 h 2723319"/>
                <a:gd name="connsiteX1-317" fmla="*/ 8362121 w 8362121"/>
                <a:gd name="connsiteY1-318" fmla="*/ 33129 h 2723319"/>
                <a:gd name="connsiteX2-319" fmla="*/ 7713446 w 8362121"/>
                <a:gd name="connsiteY2-320" fmla="*/ 863305 h 2723319"/>
                <a:gd name="connsiteX3-321" fmla="*/ 7394712 w 8362121"/>
                <a:gd name="connsiteY3-322" fmla="*/ 1270296 h 2723319"/>
                <a:gd name="connsiteX4-323" fmla="*/ 5227981 w 8362121"/>
                <a:gd name="connsiteY4-324" fmla="*/ 2723319 h 2723319"/>
                <a:gd name="connsiteX5-325" fmla="*/ 1464488 w 8362121"/>
                <a:gd name="connsiteY5-326" fmla="*/ 2681652 h 2723319"/>
                <a:gd name="connsiteX6-327" fmla="*/ 0 w 8362121"/>
                <a:gd name="connsiteY6-328" fmla="*/ 2425145 h 2723319"/>
                <a:gd name="connsiteX7-329" fmla="*/ 3492072 w 8362121"/>
                <a:gd name="connsiteY7-330" fmla="*/ 0 h 2723319"/>
                <a:gd name="connsiteX0-331" fmla="*/ 3492072 w 8362121"/>
                <a:gd name="connsiteY0-332" fmla="*/ 0 h 2723319"/>
                <a:gd name="connsiteX1-333" fmla="*/ 8362121 w 8362121"/>
                <a:gd name="connsiteY1-334" fmla="*/ 33129 h 2723319"/>
                <a:gd name="connsiteX2-335" fmla="*/ 7713446 w 8362121"/>
                <a:gd name="connsiteY2-336" fmla="*/ 863305 h 2723319"/>
                <a:gd name="connsiteX3-337" fmla="*/ 7633190 w 8362121"/>
                <a:gd name="connsiteY3-338" fmla="*/ 929560 h 2723319"/>
                <a:gd name="connsiteX4-339" fmla="*/ 7394712 w 8362121"/>
                <a:gd name="connsiteY4-340" fmla="*/ 1270296 h 2723319"/>
                <a:gd name="connsiteX5-341" fmla="*/ 5227981 w 8362121"/>
                <a:gd name="connsiteY5-342" fmla="*/ 2723319 h 2723319"/>
                <a:gd name="connsiteX6-343" fmla="*/ 1464488 w 8362121"/>
                <a:gd name="connsiteY6-344" fmla="*/ 2681652 h 2723319"/>
                <a:gd name="connsiteX7-345" fmla="*/ 0 w 8362121"/>
                <a:gd name="connsiteY7-346" fmla="*/ 2425145 h 2723319"/>
                <a:gd name="connsiteX8" fmla="*/ 3492072 w 8362121"/>
                <a:gd name="connsiteY8" fmla="*/ 0 h 2723319"/>
                <a:gd name="connsiteX0-347" fmla="*/ 3492072 w 8718315"/>
                <a:gd name="connsiteY0-348" fmla="*/ 0 h 2723319"/>
                <a:gd name="connsiteX1-349" fmla="*/ 8362121 w 8718315"/>
                <a:gd name="connsiteY1-350" fmla="*/ 33129 h 2723319"/>
                <a:gd name="connsiteX2-351" fmla="*/ 8277310 w 8718315"/>
                <a:gd name="connsiteY2-352" fmla="*/ 140346 h 2723319"/>
                <a:gd name="connsiteX3-353" fmla="*/ 7713446 w 8718315"/>
                <a:gd name="connsiteY3-354" fmla="*/ 863305 h 2723319"/>
                <a:gd name="connsiteX4-355" fmla="*/ 7633190 w 8718315"/>
                <a:gd name="connsiteY4-356" fmla="*/ 929560 h 2723319"/>
                <a:gd name="connsiteX5-357" fmla="*/ 7394712 w 8718315"/>
                <a:gd name="connsiteY5-358" fmla="*/ 1270296 h 2723319"/>
                <a:gd name="connsiteX6-359" fmla="*/ 5227981 w 8718315"/>
                <a:gd name="connsiteY6-360" fmla="*/ 2723319 h 2723319"/>
                <a:gd name="connsiteX7-361" fmla="*/ 1464488 w 8718315"/>
                <a:gd name="connsiteY7-362" fmla="*/ 2681652 h 2723319"/>
                <a:gd name="connsiteX8-363" fmla="*/ 0 w 8718315"/>
                <a:gd name="connsiteY8-364" fmla="*/ 2425145 h 2723319"/>
                <a:gd name="connsiteX9" fmla="*/ 3492072 w 8718315"/>
                <a:gd name="connsiteY9" fmla="*/ 0 h 2723319"/>
                <a:gd name="connsiteX0-365" fmla="*/ 3492072 w 8362121"/>
                <a:gd name="connsiteY0-366" fmla="*/ 0 h 2723319"/>
                <a:gd name="connsiteX1-367" fmla="*/ 8362121 w 8362121"/>
                <a:gd name="connsiteY1-368" fmla="*/ 33129 h 2723319"/>
                <a:gd name="connsiteX2-369" fmla="*/ 8277310 w 8362121"/>
                <a:gd name="connsiteY2-370" fmla="*/ 140346 h 2723319"/>
                <a:gd name="connsiteX3-371" fmla="*/ 7713446 w 8362121"/>
                <a:gd name="connsiteY3-372" fmla="*/ 863305 h 2723319"/>
                <a:gd name="connsiteX4-373" fmla="*/ 7633190 w 8362121"/>
                <a:gd name="connsiteY4-374" fmla="*/ 929560 h 2723319"/>
                <a:gd name="connsiteX5-375" fmla="*/ 7394712 w 8362121"/>
                <a:gd name="connsiteY5-376" fmla="*/ 1270296 h 2723319"/>
                <a:gd name="connsiteX6-377" fmla="*/ 5227981 w 8362121"/>
                <a:gd name="connsiteY6-378" fmla="*/ 2723319 h 2723319"/>
                <a:gd name="connsiteX7-379" fmla="*/ 1464488 w 8362121"/>
                <a:gd name="connsiteY7-380" fmla="*/ 2681652 h 2723319"/>
                <a:gd name="connsiteX8-381" fmla="*/ 0 w 8362121"/>
                <a:gd name="connsiteY8-382" fmla="*/ 2425145 h 2723319"/>
                <a:gd name="connsiteX9-383" fmla="*/ 3492072 w 8362121"/>
                <a:gd name="connsiteY9-384" fmla="*/ 0 h 2723319"/>
                <a:gd name="connsiteX0-385" fmla="*/ 3492072 w 8362121"/>
                <a:gd name="connsiteY0-386" fmla="*/ 0 h 2723319"/>
                <a:gd name="connsiteX1-387" fmla="*/ 8362121 w 8362121"/>
                <a:gd name="connsiteY1-388" fmla="*/ 33129 h 2723319"/>
                <a:gd name="connsiteX2-389" fmla="*/ 8266932 w 8362121"/>
                <a:gd name="connsiteY2-390" fmla="*/ 143269 h 2723319"/>
                <a:gd name="connsiteX3-391" fmla="*/ 7713446 w 8362121"/>
                <a:gd name="connsiteY3-392" fmla="*/ 863305 h 2723319"/>
                <a:gd name="connsiteX4-393" fmla="*/ 7633190 w 8362121"/>
                <a:gd name="connsiteY4-394" fmla="*/ 929560 h 2723319"/>
                <a:gd name="connsiteX5-395" fmla="*/ 7394712 w 8362121"/>
                <a:gd name="connsiteY5-396" fmla="*/ 1270296 h 2723319"/>
                <a:gd name="connsiteX6-397" fmla="*/ 5227981 w 8362121"/>
                <a:gd name="connsiteY6-398" fmla="*/ 2723319 h 2723319"/>
                <a:gd name="connsiteX7-399" fmla="*/ 1464488 w 8362121"/>
                <a:gd name="connsiteY7-400" fmla="*/ 2681652 h 2723319"/>
                <a:gd name="connsiteX8-401" fmla="*/ 0 w 8362121"/>
                <a:gd name="connsiteY8-402" fmla="*/ 2425145 h 2723319"/>
                <a:gd name="connsiteX9-403" fmla="*/ 3492072 w 8362121"/>
                <a:gd name="connsiteY9-404" fmla="*/ 0 h 2723319"/>
                <a:gd name="connsiteX0-405" fmla="*/ 3492072 w 8362121"/>
                <a:gd name="connsiteY0-406" fmla="*/ 0 h 2723319"/>
                <a:gd name="connsiteX1-407" fmla="*/ 8362121 w 8362121"/>
                <a:gd name="connsiteY1-408" fmla="*/ 33129 h 2723319"/>
                <a:gd name="connsiteX2-409" fmla="*/ 8266932 w 8362121"/>
                <a:gd name="connsiteY2-410" fmla="*/ 143269 h 2723319"/>
                <a:gd name="connsiteX3-411" fmla="*/ 8231647 w 8362121"/>
                <a:gd name="connsiteY3-412" fmla="*/ 198806 h 2723319"/>
                <a:gd name="connsiteX4-413" fmla="*/ 7713446 w 8362121"/>
                <a:gd name="connsiteY4-414" fmla="*/ 863305 h 2723319"/>
                <a:gd name="connsiteX5-415" fmla="*/ 7633190 w 8362121"/>
                <a:gd name="connsiteY5-416" fmla="*/ 929560 h 2723319"/>
                <a:gd name="connsiteX6-417" fmla="*/ 7394712 w 8362121"/>
                <a:gd name="connsiteY6-418" fmla="*/ 1270296 h 2723319"/>
                <a:gd name="connsiteX7-419" fmla="*/ 5227981 w 8362121"/>
                <a:gd name="connsiteY7-420" fmla="*/ 2723319 h 2723319"/>
                <a:gd name="connsiteX8-421" fmla="*/ 1464488 w 8362121"/>
                <a:gd name="connsiteY8-422" fmla="*/ 2681652 h 2723319"/>
                <a:gd name="connsiteX9-423" fmla="*/ 0 w 8362121"/>
                <a:gd name="connsiteY9-424" fmla="*/ 2425145 h 2723319"/>
                <a:gd name="connsiteX10" fmla="*/ 3492072 w 8362121"/>
                <a:gd name="connsiteY10" fmla="*/ 0 h 2723319"/>
                <a:gd name="connsiteX0-425" fmla="*/ 3492072 w 8362121"/>
                <a:gd name="connsiteY0-426" fmla="*/ 0 h 2723319"/>
                <a:gd name="connsiteX1-427" fmla="*/ 8362121 w 8362121"/>
                <a:gd name="connsiteY1-428" fmla="*/ 33129 h 2723319"/>
                <a:gd name="connsiteX2-429" fmla="*/ 8279386 w 8362121"/>
                <a:gd name="connsiteY2-430" fmla="*/ 143269 h 2723319"/>
                <a:gd name="connsiteX3-431" fmla="*/ 8231647 w 8362121"/>
                <a:gd name="connsiteY3-432" fmla="*/ 198806 h 2723319"/>
                <a:gd name="connsiteX4-433" fmla="*/ 7713446 w 8362121"/>
                <a:gd name="connsiteY4-434" fmla="*/ 863305 h 2723319"/>
                <a:gd name="connsiteX5-435" fmla="*/ 7633190 w 8362121"/>
                <a:gd name="connsiteY5-436" fmla="*/ 929560 h 2723319"/>
                <a:gd name="connsiteX6-437" fmla="*/ 7394712 w 8362121"/>
                <a:gd name="connsiteY6-438" fmla="*/ 1270296 h 2723319"/>
                <a:gd name="connsiteX7-439" fmla="*/ 5227981 w 8362121"/>
                <a:gd name="connsiteY7-440" fmla="*/ 2723319 h 2723319"/>
                <a:gd name="connsiteX8-441" fmla="*/ 1464488 w 8362121"/>
                <a:gd name="connsiteY8-442" fmla="*/ 2681652 h 2723319"/>
                <a:gd name="connsiteX9-443" fmla="*/ 0 w 8362121"/>
                <a:gd name="connsiteY9-444" fmla="*/ 2425145 h 2723319"/>
                <a:gd name="connsiteX10-445" fmla="*/ 3492072 w 8362121"/>
                <a:gd name="connsiteY10-446" fmla="*/ 0 h 2723319"/>
                <a:gd name="connsiteX0-447" fmla="*/ 3492072 w 8362121"/>
                <a:gd name="connsiteY0-448" fmla="*/ 0 h 2723319"/>
                <a:gd name="connsiteX1-449" fmla="*/ 8362121 w 8362121"/>
                <a:gd name="connsiteY1-450" fmla="*/ 33129 h 2723319"/>
                <a:gd name="connsiteX2-451" fmla="*/ 8279386 w 8362121"/>
                <a:gd name="connsiteY2-452" fmla="*/ 143269 h 2723319"/>
                <a:gd name="connsiteX3-453" fmla="*/ 8231647 w 8362121"/>
                <a:gd name="connsiteY3-454" fmla="*/ 198806 h 2723319"/>
                <a:gd name="connsiteX4-455" fmla="*/ 7713446 w 8362121"/>
                <a:gd name="connsiteY4-456" fmla="*/ 863305 h 2723319"/>
                <a:gd name="connsiteX5-457" fmla="*/ 7633190 w 8362121"/>
                <a:gd name="connsiteY5-458" fmla="*/ 929560 h 2723319"/>
                <a:gd name="connsiteX6-459" fmla="*/ 7394712 w 8362121"/>
                <a:gd name="connsiteY6-460" fmla="*/ 1270296 h 2723319"/>
                <a:gd name="connsiteX7-461" fmla="*/ 5227981 w 8362121"/>
                <a:gd name="connsiteY7-462" fmla="*/ 2723319 h 2723319"/>
                <a:gd name="connsiteX8-463" fmla="*/ 1464488 w 8362121"/>
                <a:gd name="connsiteY8-464" fmla="*/ 2681652 h 2723319"/>
                <a:gd name="connsiteX9-465" fmla="*/ 0 w 8362121"/>
                <a:gd name="connsiteY9-466" fmla="*/ 2425145 h 2723319"/>
                <a:gd name="connsiteX10-467" fmla="*/ 3492072 w 8362121"/>
                <a:gd name="connsiteY10-468" fmla="*/ 0 h 2723319"/>
                <a:gd name="connsiteX0-469" fmla="*/ 3492072 w 8362121"/>
                <a:gd name="connsiteY0-470" fmla="*/ 0 h 2723319"/>
                <a:gd name="connsiteX1-471" fmla="*/ 8362121 w 8362121"/>
                <a:gd name="connsiteY1-472" fmla="*/ 33129 h 2723319"/>
                <a:gd name="connsiteX2-473" fmla="*/ 8337503 w 8362121"/>
                <a:gd name="connsiteY2-474" fmla="*/ 181268 h 2723319"/>
                <a:gd name="connsiteX3-475" fmla="*/ 8231647 w 8362121"/>
                <a:gd name="connsiteY3-476" fmla="*/ 198806 h 2723319"/>
                <a:gd name="connsiteX4-477" fmla="*/ 7713446 w 8362121"/>
                <a:gd name="connsiteY4-478" fmla="*/ 863305 h 2723319"/>
                <a:gd name="connsiteX5-479" fmla="*/ 7633190 w 8362121"/>
                <a:gd name="connsiteY5-480" fmla="*/ 929560 h 2723319"/>
                <a:gd name="connsiteX6-481" fmla="*/ 7394712 w 8362121"/>
                <a:gd name="connsiteY6-482" fmla="*/ 1270296 h 2723319"/>
                <a:gd name="connsiteX7-483" fmla="*/ 5227981 w 8362121"/>
                <a:gd name="connsiteY7-484" fmla="*/ 2723319 h 2723319"/>
                <a:gd name="connsiteX8-485" fmla="*/ 1464488 w 8362121"/>
                <a:gd name="connsiteY8-486" fmla="*/ 2681652 h 2723319"/>
                <a:gd name="connsiteX9-487" fmla="*/ 0 w 8362121"/>
                <a:gd name="connsiteY9-488" fmla="*/ 2425145 h 2723319"/>
                <a:gd name="connsiteX10-489" fmla="*/ 3492072 w 8362121"/>
                <a:gd name="connsiteY10-490" fmla="*/ 0 h 2723319"/>
                <a:gd name="connsiteX0-491" fmla="*/ 3492072 w 8362121"/>
                <a:gd name="connsiteY0-492" fmla="*/ 0 h 2723319"/>
                <a:gd name="connsiteX1-493" fmla="*/ 8362121 w 8362121"/>
                <a:gd name="connsiteY1-494" fmla="*/ 33129 h 2723319"/>
                <a:gd name="connsiteX2-495" fmla="*/ 8281462 w 8362121"/>
                <a:gd name="connsiteY2-496" fmla="*/ 134500 h 2723319"/>
                <a:gd name="connsiteX3-497" fmla="*/ 8231647 w 8362121"/>
                <a:gd name="connsiteY3-498" fmla="*/ 198806 h 2723319"/>
                <a:gd name="connsiteX4-499" fmla="*/ 7713446 w 8362121"/>
                <a:gd name="connsiteY4-500" fmla="*/ 863305 h 2723319"/>
                <a:gd name="connsiteX5-501" fmla="*/ 7633190 w 8362121"/>
                <a:gd name="connsiteY5-502" fmla="*/ 929560 h 2723319"/>
                <a:gd name="connsiteX6-503" fmla="*/ 7394712 w 8362121"/>
                <a:gd name="connsiteY6-504" fmla="*/ 1270296 h 2723319"/>
                <a:gd name="connsiteX7-505" fmla="*/ 5227981 w 8362121"/>
                <a:gd name="connsiteY7-506" fmla="*/ 2723319 h 2723319"/>
                <a:gd name="connsiteX8-507" fmla="*/ 1464488 w 8362121"/>
                <a:gd name="connsiteY8-508" fmla="*/ 2681652 h 2723319"/>
                <a:gd name="connsiteX9-509" fmla="*/ 0 w 8362121"/>
                <a:gd name="connsiteY9-510" fmla="*/ 2425145 h 2723319"/>
                <a:gd name="connsiteX10-511" fmla="*/ 3492072 w 8362121"/>
                <a:gd name="connsiteY10-512" fmla="*/ 0 h 2723319"/>
                <a:gd name="connsiteX0-513" fmla="*/ 3492072 w 8362121"/>
                <a:gd name="connsiteY0-514" fmla="*/ 0 h 2723319"/>
                <a:gd name="connsiteX1-515" fmla="*/ 8362121 w 8362121"/>
                <a:gd name="connsiteY1-516" fmla="*/ 33129 h 2723319"/>
                <a:gd name="connsiteX2-517" fmla="*/ 8281462 w 8362121"/>
                <a:gd name="connsiteY2-518" fmla="*/ 134500 h 2723319"/>
                <a:gd name="connsiteX3-519" fmla="*/ 8227496 w 8362121"/>
                <a:gd name="connsiteY3-520" fmla="*/ 198806 h 2723319"/>
                <a:gd name="connsiteX4-521" fmla="*/ 7713446 w 8362121"/>
                <a:gd name="connsiteY4-522" fmla="*/ 863305 h 2723319"/>
                <a:gd name="connsiteX5-523" fmla="*/ 7633190 w 8362121"/>
                <a:gd name="connsiteY5-524" fmla="*/ 929560 h 2723319"/>
                <a:gd name="connsiteX6-525" fmla="*/ 7394712 w 8362121"/>
                <a:gd name="connsiteY6-526" fmla="*/ 1270296 h 2723319"/>
                <a:gd name="connsiteX7-527" fmla="*/ 5227981 w 8362121"/>
                <a:gd name="connsiteY7-528" fmla="*/ 2723319 h 2723319"/>
                <a:gd name="connsiteX8-529" fmla="*/ 1464488 w 8362121"/>
                <a:gd name="connsiteY8-530" fmla="*/ 2681652 h 2723319"/>
                <a:gd name="connsiteX9-531" fmla="*/ 0 w 8362121"/>
                <a:gd name="connsiteY9-532" fmla="*/ 2425145 h 2723319"/>
                <a:gd name="connsiteX10-533" fmla="*/ 3492072 w 8362121"/>
                <a:gd name="connsiteY10-534" fmla="*/ 0 h 2723319"/>
                <a:gd name="connsiteX0-535" fmla="*/ 4251733 w 9121782"/>
                <a:gd name="connsiteY0-536" fmla="*/ 0 h 2723319"/>
                <a:gd name="connsiteX1-537" fmla="*/ 9121782 w 9121782"/>
                <a:gd name="connsiteY1-538" fmla="*/ 33129 h 2723319"/>
                <a:gd name="connsiteX2-539" fmla="*/ 9041123 w 9121782"/>
                <a:gd name="connsiteY2-540" fmla="*/ 134500 h 2723319"/>
                <a:gd name="connsiteX3-541" fmla="*/ 8987157 w 9121782"/>
                <a:gd name="connsiteY3-542" fmla="*/ 198806 h 2723319"/>
                <a:gd name="connsiteX4-543" fmla="*/ 8473107 w 9121782"/>
                <a:gd name="connsiteY4-544" fmla="*/ 863305 h 2723319"/>
                <a:gd name="connsiteX5-545" fmla="*/ 8392851 w 9121782"/>
                <a:gd name="connsiteY5-546" fmla="*/ 929560 h 2723319"/>
                <a:gd name="connsiteX6-547" fmla="*/ 8154373 w 9121782"/>
                <a:gd name="connsiteY6-548" fmla="*/ 1270296 h 2723319"/>
                <a:gd name="connsiteX7-549" fmla="*/ 5987642 w 9121782"/>
                <a:gd name="connsiteY7-550" fmla="*/ 2723319 h 2723319"/>
                <a:gd name="connsiteX8-551" fmla="*/ 2224149 w 9121782"/>
                <a:gd name="connsiteY8-552" fmla="*/ 2681652 h 2723319"/>
                <a:gd name="connsiteX9-553" fmla="*/ 0 w 9121782"/>
                <a:gd name="connsiteY9-554" fmla="*/ 2612218 h 2723319"/>
                <a:gd name="connsiteX10-555" fmla="*/ 4251733 w 9121782"/>
                <a:gd name="connsiteY10-556" fmla="*/ 0 h 2723319"/>
                <a:gd name="connsiteX0-557" fmla="*/ 4318151 w 9188200"/>
                <a:gd name="connsiteY0-558" fmla="*/ 0 h 2723319"/>
                <a:gd name="connsiteX1-559" fmla="*/ 9188200 w 9188200"/>
                <a:gd name="connsiteY1-560" fmla="*/ 33129 h 2723319"/>
                <a:gd name="connsiteX2-561" fmla="*/ 9107541 w 9188200"/>
                <a:gd name="connsiteY2-562" fmla="*/ 134500 h 2723319"/>
                <a:gd name="connsiteX3-563" fmla="*/ 9053575 w 9188200"/>
                <a:gd name="connsiteY3-564" fmla="*/ 198806 h 2723319"/>
                <a:gd name="connsiteX4-565" fmla="*/ 8539525 w 9188200"/>
                <a:gd name="connsiteY4-566" fmla="*/ 863305 h 2723319"/>
                <a:gd name="connsiteX5-567" fmla="*/ 8459269 w 9188200"/>
                <a:gd name="connsiteY5-568" fmla="*/ 929560 h 2723319"/>
                <a:gd name="connsiteX6-569" fmla="*/ 8220791 w 9188200"/>
                <a:gd name="connsiteY6-570" fmla="*/ 1270296 h 2723319"/>
                <a:gd name="connsiteX7-571" fmla="*/ 6054060 w 9188200"/>
                <a:gd name="connsiteY7-572" fmla="*/ 2723319 h 2723319"/>
                <a:gd name="connsiteX8-573" fmla="*/ 2290567 w 9188200"/>
                <a:gd name="connsiteY8-574" fmla="*/ 2681652 h 2723319"/>
                <a:gd name="connsiteX9-575" fmla="*/ 0 w 9188200"/>
                <a:gd name="connsiteY9-576" fmla="*/ 2606372 h 2723319"/>
                <a:gd name="connsiteX10-577" fmla="*/ 4318151 w 9188200"/>
                <a:gd name="connsiteY10-578" fmla="*/ 0 h 2723319"/>
                <a:gd name="connsiteX0-579" fmla="*/ 4318151 w 9188200"/>
                <a:gd name="connsiteY0-580" fmla="*/ 0 h 2723319"/>
                <a:gd name="connsiteX1-581" fmla="*/ 9188200 w 9188200"/>
                <a:gd name="connsiteY1-582" fmla="*/ 33129 h 2723319"/>
                <a:gd name="connsiteX2-583" fmla="*/ 9107541 w 9188200"/>
                <a:gd name="connsiteY2-584" fmla="*/ 134500 h 2723319"/>
                <a:gd name="connsiteX3-585" fmla="*/ 9053575 w 9188200"/>
                <a:gd name="connsiteY3-586" fmla="*/ 198806 h 2723319"/>
                <a:gd name="connsiteX4-587" fmla="*/ 8539525 w 9188200"/>
                <a:gd name="connsiteY4-588" fmla="*/ 863305 h 2723319"/>
                <a:gd name="connsiteX5-589" fmla="*/ 8459269 w 9188200"/>
                <a:gd name="connsiteY5-590" fmla="*/ 929560 h 2723319"/>
                <a:gd name="connsiteX6-591" fmla="*/ 8220791 w 9188200"/>
                <a:gd name="connsiteY6-592" fmla="*/ 1270296 h 2723319"/>
                <a:gd name="connsiteX7-593" fmla="*/ 6054060 w 9188200"/>
                <a:gd name="connsiteY7-594" fmla="*/ 2723319 h 2723319"/>
                <a:gd name="connsiteX8-595" fmla="*/ 2290567 w 9188200"/>
                <a:gd name="connsiteY8-596" fmla="*/ 2681652 h 2723319"/>
                <a:gd name="connsiteX9-597" fmla="*/ 0 w 9188200"/>
                <a:gd name="connsiteY9-598" fmla="*/ 2612218 h 2723319"/>
                <a:gd name="connsiteX10-599" fmla="*/ 4318151 w 9188200"/>
                <a:gd name="connsiteY10-600" fmla="*/ 0 h 2723319"/>
                <a:gd name="connsiteX0-601" fmla="*/ 4550615 w 9420664"/>
                <a:gd name="connsiteY0-602" fmla="*/ 0 h 2723319"/>
                <a:gd name="connsiteX1-603" fmla="*/ 9420664 w 9420664"/>
                <a:gd name="connsiteY1-604" fmla="*/ 33129 h 2723319"/>
                <a:gd name="connsiteX2-605" fmla="*/ 9340005 w 9420664"/>
                <a:gd name="connsiteY2-606" fmla="*/ 134500 h 2723319"/>
                <a:gd name="connsiteX3-607" fmla="*/ 9286039 w 9420664"/>
                <a:gd name="connsiteY3-608" fmla="*/ 198806 h 2723319"/>
                <a:gd name="connsiteX4-609" fmla="*/ 8771989 w 9420664"/>
                <a:gd name="connsiteY4-610" fmla="*/ 863305 h 2723319"/>
                <a:gd name="connsiteX5-611" fmla="*/ 8691733 w 9420664"/>
                <a:gd name="connsiteY5-612" fmla="*/ 929560 h 2723319"/>
                <a:gd name="connsiteX6-613" fmla="*/ 8453255 w 9420664"/>
                <a:gd name="connsiteY6-614" fmla="*/ 1270296 h 2723319"/>
                <a:gd name="connsiteX7-615" fmla="*/ 6286524 w 9420664"/>
                <a:gd name="connsiteY7-616" fmla="*/ 2723319 h 2723319"/>
                <a:gd name="connsiteX8-617" fmla="*/ 2523031 w 9420664"/>
                <a:gd name="connsiteY8-618" fmla="*/ 2681652 h 2723319"/>
                <a:gd name="connsiteX9-619" fmla="*/ 0 w 9420664"/>
                <a:gd name="connsiteY9-620" fmla="*/ 2600526 h 2723319"/>
                <a:gd name="connsiteX10-621" fmla="*/ 4550615 w 9420664"/>
                <a:gd name="connsiteY10-622" fmla="*/ 0 h 2723319"/>
                <a:gd name="connsiteX0-623" fmla="*/ 4683452 w 9553501"/>
                <a:gd name="connsiteY0-624" fmla="*/ 0 h 2723319"/>
                <a:gd name="connsiteX1-625" fmla="*/ 9553501 w 9553501"/>
                <a:gd name="connsiteY1-626" fmla="*/ 33129 h 2723319"/>
                <a:gd name="connsiteX2-627" fmla="*/ 9472842 w 9553501"/>
                <a:gd name="connsiteY2-628" fmla="*/ 134500 h 2723319"/>
                <a:gd name="connsiteX3-629" fmla="*/ 9418876 w 9553501"/>
                <a:gd name="connsiteY3-630" fmla="*/ 198806 h 2723319"/>
                <a:gd name="connsiteX4-631" fmla="*/ 8904826 w 9553501"/>
                <a:gd name="connsiteY4-632" fmla="*/ 863305 h 2723319"/>
                <a:gd name="connsiteX5-633" fmla="*/ 8824570 w 9553501"/>
                <a:gd name="connsiteY5-634" fmla="*/ 929560 h 2723319"/>
                <a:gd name="connsiteX6-635" fmla="*/ 8586092 w 9553501"/>
                <a:gd name="connsiteY6-636" fmla="*/ 1270296 h 2723319"/>
                <a:gd name="connsiteX7-637" fmla="*/ 6419361 w 9553501"/>
                <a:gd name="connsiteY7-638" fmla="*/ 2723319 h 2723319"/>
                <a:gd name="connsiteX8-639" fmla="*/ 2655868 w 9553501"/>
                <a:gd name="connsiteY8-640" fmla="*/ 2681652 h 2723319"/>
                <a:gd name="connsiteX9-641" fmla="*/ 0 w 9553501"/>
                <a:gd name="connsiteY9-642" fmla="*/ 2676525 h 2723319"/>
                <a:gd name="connsiteX10-643" fmla="*/ 4683452 w 9553501"/>
                <a:gd name="connsiteY10-644" fmla="*/ 0 h 2723319"/>
                <a:gd name="connsiteX0-645" fmla="*/ 4683452 w 9553501"/>
                <a:gd name="connsiteY0-646" fmla="*/ 0 h 2723319"/>
                <a:gd name="connsiteX1-647" fmla="*/ 9553501 w 9553501"/>
                <a:gd name="connsiteY1-648" fmla="*/ 33129 h 2723319"/>
                <a:gd name="connsiteX2-649" fmla="*/ 9472842 w 9553501"/>
                <a:gd name="connsiteY2-650" fmla="*/ 134500 h 2723319"/>
                <a:gd name="connsiteX3-651" fmla="*/ 9418876 w 9553501"/>
                <a:gd name="connsiteY3-652" fmla="*/ 198806 h 2723319"/>
                <a:gd name="connsiteX4-653" fmla="*/ 8904826 w 9553501"/>
                <a:gd name="connsiteY4-654" fmla="*/ 863305 h 2723319"/>
                <a:gd name="connsiteX5-655" fmla="*/ 8824570 w 9553501"/>
                <a:gd name="connsiteY5-656" fmla="*/ 929560 h 2723319"/>
                <a:gd name="connsiteX6-657" fmla="*/ 8586092 w 9553501"/>
                <a:gd name="connsiteY6-658" fmla="*/ 1270296 h 2723319"/>
                <a:gd name="connsiteX7-659" fmla="*/ 6419361 w 9553501"/>
                <a:gd name="connsiteY7-660" fmla="*/ 2723319 h 2723319"/>
                <a:gd name="connsiteX8-661" fmla="*/ 2651717 w 9553501"/>
                <a:gd name="connsiteY8-662" fmla="*/ 2722575 h 2723319"/>
                <a:gd name="connsiteX9-663" fmla="*/ 0 w 9553501"/>
                <a:gd name="connsiteY9-664" fmla="*/ 2676525 h 2723319"/>
                <a:gd name="connsiteX10-665" fmla="*/ 4683452 w 9553501"/>
                <a:gd name="connsiteY10-666" fmla="*/ 0 h 2723319"/>
                <a:gd name="connsiteX0-667" fmla="*/ 4683452 w 9553501"/>
                <a:gd name="connsiteY0-668" fmla="*/ 0 h 2723319"/>
                <a:gd name="connsiteX1-669" fmla="*/ 9553501 w 9553501"/>
                <a:gd name="connsiteY1-670" fmla="*/ 33129 h 2723319"/>
                <a:gd name="connsiteX2-671" fmla="*/ 9472842 w 9553501"/>
                <a:gd name="connsiteY2-672" fmla="*/ 134500 h 2723319"/>
                <a:gd name="connsiteX3-673" fmla="*/ 9418876 w 9553501"/>
                <a:gd name="connsiteY3-674" fmla="*/ 198806 h 2723319"/>
                <a:gd name="connsiteX4-675" fmla="*/ 8904826 w 9553501"/>
                <a:gd name="connsiteY4-676" fmla="*/ 863305 h 2723319"/>
                <a:gd name="connsiteX5-677" fmla="*/ 8824570 w 9553501"/>
                <a:gd name="connsiteY5-678" fmla="*/ 929560 h 2723319"/>
                <a:gd name="connsiteX6-679" fmla="*/ 8586092 w 9553501"/>
                <a:gd name="connsiteY6-680" fmla="*/ 1270296 h 2723319"/>
                <a:gd name="connsiteX7-681" fmla="*/ 6419361 w 9553501"/>
                <a:gd name="connsiteY7-682" fmla="*/ 2723319 h 2723319"/>
                <a:gd name="connsiteX8-683" fmla="*/ 2651717 w 9553501"/>
                <a:gd name="connsiteY8-684" fmla="*/ 2722575 h 2723319"/>
                <a:gd name="connsiteX9-685" fmla="*/ 0 w 9553501"/>
                <a:gd name="connsiteY9-686" fmla="*/ 2676525 h 2723319"/>
                <a:gd name="connsiteX10-687" fmla="*/ 4683452 w 9553501"/>
                <a:gd name="connsiteY10-688" fmla="*/ 0 h 2723319"/>
                <a:gd name="connsiteX0-689" fmla="*/ 4683452 w 9553501"/>
                <a:gd name="connsiteY0-690" fmla="*/ 0 h 2735011"/>
                <a:gd name="connsiteX1-691" fmla="*/ 9553501 w 9553501"/>
                <a:gd name="connsiteY1-692" fmla="*/ 33129 h 2735011"/>
                <a:gd name="connsiteX2-693" fmla="*/ 9472842 w 9553501"/>
                <a:gd name="connsiteY2-694" fmla="*/ 134500 h 2735011"/>
                <a:gd name="connsiteX3-695" fmla="*/ 9418876 w 9553501"/>
                <a:gd name="connsiteY3-696" fmla="*/ 198806 h 2735011"/>
                <a:gd name="connsiteX4-697" fmla="*/ 8904826 w 9553501"/>
                <a:gd name="connsiteY4-698" fmla="*/ 863305 h 2735011"/>
                <a:gd name="connsiteX5-699" fmla="*/ 8824570 w 9553501"/>
                <a:gd name="connsiteY5-700" fmla="*/ 929560 h 2735011"/>
                <a:gd name="connsiteX6-701" fmla="*/ 8586092 w 9553501"/>
                <a:gd name="connsiteY6-702" fmla="*/ 1270296 h 2735011"/>
                <a:gd name="connsiteX7-703" fmla="*/ 6419361 w 9553501"/>
                <a:gd name="connsiteY7-704" fmla="*/ 2735011 h 2735011"/>
                <a:gd name="connsiteX8-705" fmla="*/ 2651717 w 9553501"/>
                <a:gd name="connsiteY8-706" fmla="*/ 2722575 h 2735011"/>
                <a:gd name="connsiteX9-707" fmla="*/ 0 w 9553501"/>
                <a:gd name="connsiteY9-708" fmla="*/ 2676525 h 2735011"/>
                <a:gd name="connsiteX10-709" fmla="*/ 4683452 w 9553501"/>
                <a:gd name="connsiteY10-710" fmla="*/ 0 h 273501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61" y="connsiteY5-62"/>
                </a:cxn>
                <a:cxn ang="0">
                  <a:pos x="connsiteX6-87" y="connsiteY6-88"/>
                </a:cxn>
                <a:cxn ang="0">
                  <a:pos x="connsiteX7-313" y="connsiteY7-314"/>
                </a:cxn>
                <a:cxn ang="0">
                  <a:pos x="connsiteX8-363" y="connsiteY8-364"/>
                </a:cxn>
                <a:cxn ang="0">
                  <a:pos x="connsiteX9-383" y="connsiteY9-384"/>
                </a:cxn>
                <a:cxn ang="0">
                  <a:pos x="connsiteX10-445" y="connsiteY10-446"/>
                </a:cxn>
              </a:cxnLst>
              <a:rect l="l" t="t" r="r" b="b"/>
              <a:pathLst>
                <a:path w="9553501" h="2735011">
                  <a:moveTo>
                    <a:pt x="4683452" y="0"/>
                  </a:moveTo>
                  <a:lnTo>
                    <a:pt x="9553501" y="33129"/>
                  </a:lnTo>
                  <a:lnTo>
                    <a:pt x="9472842" y="134500"/>
                  </a:lnTo>
                  <a:lnTo>
                    <a:pt x="9418876" y="198806"/>
                  </a:lnTo>
                  <a:cubicBezTo>
                    <a:pt x="9326628" y="318812"/>
                    <a:pt x="9004915" y="740051"/>
                    <a:pt x="8904826" y="863305"/>
                  </a:cubicBezTo>
                  <a:cubicBezTo>
                    <a:pt x="8888221" y="884091"/>
                    <a:pt x="8841175" y="908774"/>
                    <a:pt x="8824570" y="929560"/>
                  </a:cubicBezTo>
                  <a:lnTo>
                    <a:pt x="8586092" y="1270296"/>
                  </a:lnTo>
                  <a:lnTo>
                    <a:pt x="6419361" y="2735011"/>
                  </a:lnTo>
                  <a:lnTo>
                    <a:pt x="2651717" y="2722575"/>
                  </a:lnTo>
                  <a:lnTo>
                    <a:pt x="0" y="2676525"/>
                  </a:lnTo>
                  <a:lnTo>
                    <a:pt x="4683452"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63" name="组合 1162"/>
            <p:cNvGrpSpPr/>
            <p:nvPr/>
          </p:nvGrpSpPr>
          <p:grpSpPr>
            <a:xfrm>
              <a:off x="4765428" y="1800603"/>
              <a:ext cx="1500741" cy="359291"/>
              <a:chOff x="4083671" y="5892630"/>
              <a:chExt cx="1500741" cy="359291"/>
            </a:xfrm>
          </p:grpSpPr>
          <p:sp>
            <p:nvSpPr>
              <p:cNvPr id="2460" name="任意多边形: 形状 2459"/>
              <p:cNvSpPr/>
              <p:nvPr/>
            </p:nvSpPr>
            <p:spPr>
              <a:xfrm>
                <a:off x="4148582" y="5892630"/>
                <a:ext cx="1435573" cy="359291"/>
              </a:xfrm>
              <a:custGeom>
                <a:avLst/>
                <a:gdLst>
                  <a:gd name="connsiteX0" fmla="*/ 0 w 1410775"/>
                  <a:gd name="connsiteY0" fmla="*/ 0 h 340241"/>
                  <a:gd name="connsiteX1" fmla="*/ 92149 w 1410775"/>
                  <a:gd name="connsiteY1" fmla="*/ 7088 h 340241"/>
                  <a:gd name="connsiteX2" fmla="*/ 205563 w 1410775"/>
                  <a:gd name="connsiteY2" fmla="*/ 35441 h 340241"/>
                  <a:gd name="connsiteX3" fmla="*/ 453656 w 1410775"/>
                  <a:gd name="connsiteY3" fmla="*/ 56706 h 340241"/>
                  <a:gd name="connsiteX4" fmla="*/ 730103 w 1410775"/>
                  <a:gd name="connsiteY4" fmla="*/ 42530 h 340241"/>
                  <a:gd name="connsiteX5" fmla="*/ 921489 w 1410775"/>
                  <a:gd name="connsiteY5" fmla="*/ 49618 h 340241"/>
                  <a:gd name="connsiteX6" fmla="*/ 971107 w 1410775"/>
                  <a:gd name="connsiteY6" fmla="*/ 56706 h 340241"/>
                  <a:gd name="connsiteX7" fmla="*/ 1034903 w 1410775"/>
                  <a:gd name="connsiteY7" fmla="*/ 63795 h 340241"/>
                  <a:gd name="connsiteX8" fmla="*/ 1119963 w 1410775"/>
                  <a:gd name="connsiteY8" fmla="*/ 85060 h 340241"/>
                  <a:gd name="connsiteX9" fmla="*/ 1162493 w 1410775"/>
                  <a:gd name="connsiteY9" fmla="*/ 113413 h 340241"/>
                  <a:gd name="connsiteX10" fmla="*/ 1290084 w 1410775"/>
                  <a:gd name="connsiteY10" fmla="*/ 141767 h 340241"/>
                  <a:gd name="connsiteX11" fmla="*/ 1339703 w 1410775"/>
                  <a:gd name="connsiteY11" fmla="*/ 155944 h 340241"/>
                  <a:gd name="connsiteX12" fmla="*/ 1368056 w 1410775"/>
                  <a:gd name="connsiteY12" fmla="*/ 170120 h 340241"/>
                  <a:gd name="connsiteX13" fmla="*/ 1389321 w 1410775"/>
                  <a:gd name="connsiteY13" fmla="*/ 191386 h 340241"/>
                  <a:gd name="connsiteX14" fmla="*/ 1403498 w 1410775"/>
                  <a:gd name="connsiteY14" fmla="*/ 340241 h 340241"/>
                  <a:gd name="connsiteX0-1" fmla="*/ 0 w 1404447"/>
                  <a:gd name="connsiteY0-2" fmla="*/ 0 h 340241"/>
                  <a:gd name="connsiteX1-3" fmla="*/ 92149 w 1404447"/>
                  <a:gd name="connsiteY1-4" fmla="*/ 7088 h 340241"/>
                  <a:gd name="connsiteX2-5" fmla="*/ 205563 w 1404447"/>
                  <a:gd name="connsiteY2-6" fmla="*/ 35441 h 340241"/>
                  <a:gd name="connsiteX3-7" fmla="*/ 453656 w 1404447"/>
                  <a:gd name="connsiteY3-8" fmla="*/ 56706 h 340241"/>
                  <a:gd name="connsiteX4-9" fmla="*/ 730103 w 1404447"/>
                  <a:gd name="connsiteY4-10" fmla="*/ 42530 h 340241"/>
                  <a:gd name="connsiteX5-11" fmla="*/ 921489 w 1404447"/>
                  <a:gd name="connsiteY5-12" fmla="*/ 49618 h 340241"/>
                  <a:gd name="connsiteX6-13" fmla="*/ 971107 w 1404447"/>
                  <a:gd name="connsiteY6-14" fmla="*/ 56706 h 340241"/>
                  <a:gd name="connsiteX7-15" fmla="*/ 1034903 w 1404447"/>
                  <a:gd name="connsiteY7-16" fmla="*/ 63795 h 340241"/>
                  <a:gd name="connsiteX8-17" fmla="*/ 1119963 w 1404447"/>
                  <a:gd name="connsiteY8-18" fmla="*/ 85060 h 340241"/>
                  <a:gd name="connsiteX9-19" fmla="*/ 1162493 w 1404447"/>
                  <a:gd name="connsiteY9-20" fmla="*/ 113413 h 340241"/>
                  <a:gd name="connsiteX10-21" fmla="*/ 1290084 w 1404447"/>
                  <a:gd name="connsiteY10-22" fmla="*/ 141767 h 340241"/>
                  <a:gd name="connsiteX11-23" fmla="*/ 1339703 w 1404447"/>
                  <a:gd name="connsiteY11-24" fmla="*/ 155944 h 340241"/>
                  <a:gd name="connsiteX12-25" fmla="*/ 1368056 w 1404447"/>
                  <a:gd name="connsiteY12-26" fmla="*/ 170120 h 340241"/>
                  <a:gd name="connsiteX13-27" fmla="*/ 1389321 w 1404447"/>
                  <a:gd name="connsiteY13-28" fmla="*/ 191386 h 340241"/>
                  <a:gd name="connsiteX14-29" fmla="*/ 1382233 w 1404447"/>
                  <a:gd name="connsiteY14-30" fmla="*/ 340241 h 340241"/>
                  <a:gd name="connsiteX0-31" fmla="*/ 0 w 1404447"/>
                  <a:gd name="connsiteY0-32" fmla="*/ 0 h 340241"/>
                  <a:gd name="connsiteX1-33" fmla="*/ 92149 w 1404447"/>
                  <a:gd name="connsiteY1-34" fmla="*/ 7088 h 340241"/>
                  <a:gd name="connsiteX2-35" fmla="*/ 205563 w 1404447"/>
                  <a:gd name="connsiteY2-36" fmla="*/ 35441 h 340241"/>
                  <a:gd name="connsiteX3-37" fmla="*/ 453656 w 1404447"/>
                  <a:gd name="connsiteY3-38" fmla="*/ 56706 h 340241"/>
                  <a:gd name="connsiteX4-39" fmla="*/ 730103 w 1404447"/>
                  <a:gd name="connsiteY4-40" fmla="*/ 42530 h 340241"/>
                  <a:gd name="connsiteX5-41" fmla="*/ 921489 w 1404447"/>
                  <a:gd name="connsiteY5-42" fmla="*/ 49618 h 340241"/>
                  <a:gd name="connsiteX6-43" fmla="*/ 971107 w 1404447"/>
                  <a:gd name="connsiteY6-44" fmla="*/ 56706 h 340241"/>
                  <a:gd name="connsiteX7-45" fmla="*/ 1034903 w 1404447"/>
                  <a:gd name="connsiteY7-46" fmla="*/ 63795 h 340241"/>
                  <a:gd name="connsiteX8-47" fmla="*/ 1119963 w 1404447"/>
                  <a:gd name="connsiteY8-48" fmla="*/ 85060 h 340241"/>
                  <a:gd name="connsiteX9-49" fmla="*/ 1162493 w 1404447"/>
                  <a:gd name="connsiteY9-50" fmla="*/ 113413 h 340241"/>
                  <a:gd name="connsiteX10-51" fmla="*/ 1290084 w 1404447"/>
                  <a:gd name="connsiteY10-52" fmla="*/ 141767 h 340241"/>
                  <a:gd name="connsiteX11-53" fmla="*/ 1368056 w 1404447"/>
                  <a:gd name="connsiteY11-54" fmla="*/ 170120 h 340241"/>
                  <a:gd name="connsiteX12-55" fmla="*/ 1389321 w 1404447"/>
                  <a:gd name="connsiteY12-56" fmla="*/ 191386 h 340241"/>
                  <a:gd name="connsiteX13-57" fmla="*/ 1382233 w 1404447"/>
                  <a:gd name="connsiteY13-58" fmla="*/ 340241 h 340241"/>
                  <a:gd name="connsiteX0-59" fmla="*/ 0 w 1382233"/>
                  <a:gd name="connsiteY0-60" fmla="*/ 0 h 340241"/>
                  <a:gd name="connsiteX1-61" fmla="*/ 92149 w 1382233"/>
                  <a:gd name="connsiteY1-62" fmla="*/ 7088 h 340241"/>
                  <a:gd name="connsiteX2-63" fmla="*/ 205563 w 1382233"/>
                  <a:gd name="connsiteY2-64" fmla="*/ 35441 h 340241"/>
                  <a:gd name="connsiteX3-65" fmla="*/ 453656 w 1382233"/>
                  <a:gd name="connsiteY3-66" fmla="*/ 56706 h 340241"/>
                  <a:gd name="connsiteX4-67" fmla="*/ 730103 w 1382233"/>
                  <a:gd name="connsiteY4-68" fmla="*/ 42530 h 340241"/>
                  <a:gd name="connsiteX5-69" fmla="*/ 921489 w 1382233"/>
                  <a:gd name="connsiteY5-70" fmla="*/ 49618 h 340241"/>
                  <a:gd name="connsiteX6-71" fmla="*/ 971107 w 1382233"/>
                  <a:gd name="connsiteY6-72" fmla="*/ 56706 h 340241"/>
                  <a:gd name="connsiteX7-73" fmla="*/ 1034903 w 1382233"/>
                  <a:gd name="connsiteY7-74" fmla="*/ 63795 h 340241"/>
                  <a:gd name="connsiteX8-75" fmla="*/ 1119963 w 1382233"/>
                  <a:gd name="connsiteY8-76" fmla="*/ 85060 h 340241"/>
                  <a:gd name="connsiteX9-77" fmla="*/ 1162493 w 1382233"/>
                  <a:gd name="connsiteY9-78" fmla="*/ 113413 h 340241"/>
                  <a:gd name="connsiteX10-79" fmla="*/ 1290084 w 1382233"/>
                  <a:gd name="connsiteY10-80" fmla="*/ 141767 h 340241"/>
                  <a:gd name="connsiteX11-81" fmla="*/ 1368056 w 1382233"/>
                  <a:gd name="connsiteY11-82" fmla="*/ 170120 h 340241"/>
                  <a:gd name="connsiteX12-83" fmla="*/ 1382233 w 1382233"/>
                  <a:gd name="connsiteY12-84" fmla="*/ 340241 h 340241"/>
                  <a:gd name="connsiteX0-85" fmla="*/ 0 w 1435573"/>
                  <a:gd name="connsiteY0-86" fmla="*/ 0 h 359291"/>
                  <a:gd name="connsiteX1-87" fmla="*/ 145489 w 1435573"/>
                  <a:gd name="connsiteY1-88" fmla="*/ 26138 h 359291"/>
                  <a:gd name="connsiteX2-89" fmla="*/ 258903 w 1435573"/>
                  <a:gd name="connsiteY2-90" fmla="*/ 54491 h 359291"/>
                  <a:gd name="connsiteX3-91" fmla="*/ 506996 w 1435573"/>
                  <a:gd name="connsiteY3-92" fmla="*/ 75756 h 359291"/>
                  <a:gd name="connsiteX4-93" fmla="*/ 783443 w 1435573"/>
                  <a:gd name="connsiteY4-94" fmla="*/ 61580 h 359291"/>
                  <a:gd name="connsiteX5-95" fmla="*/ 974829 w 1435573"/>
                  <a:gd name="connsiteY5-96" fmla="*/ 68668 h 359291"/>
                  <a:gd name="connsiteX6-97" fmla="*/ 1024447 w 1435573"/>
                  <a:gd name="connsiteY6-98" fmla="*/ 75756 h 359291"/>
                  <a:gd name="connsiteX7-99" fmla="*/ 1088243 w 1435573"/>
                  <a:gd name="connsiteY7-100" fmla="*/ 82845 h 359291"/>
                  <a:gd name="connsiteX8-101" fmla="*/ 1173303 w 1435573"/>
                  <a:gd name="connsiteY8-102" fmla="*/ 104110 h 359291"/>
                  <a:gd name="connsiteX9-103" fmla="*/ 1215833 w 1435573"/>
                  <a:gd name="connsiteY9-104" fmla="*/ 132463 h 359291"/>
                  <a:gd name="connsiteX10-105" fmla="*/ 1343424 w 1435573"/>
                  <a:gd name="connsiteY10-106" fmla="*/ 160817 h 359291"/>
                  <a:gd name="connsiteX11-107" fmla="*/ 1421396 w 1435573"/>
                  <a:gd name="connsiteY11-108" fmla="*/ 189170 h 359291"/>
                  <a:gd name="connsiteX12-109" fmla="*/ 1435573 w 1435573"/>
                  <a:gd name="connsiteY12-110" fmla="*/ 359291 h 35929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Lst>
                <a:rect l="l" t="t" r="r" b="b"/>
                <a:pathLst>
                  <a:path w="1435573" h="359291">
                    <a:moveTo>
                      <a:pt x="0" y="0"/>
                    </a:moveTo>
                    <a:cubicBezTo>
                      <a:pt x="30716" y="2363"/>
                      <a:pt x="102339" y="17056"/>
                      <a:pt x="145489" y="26138"/>
                    </a:cubicBezTo>
                    <a:cubicBezTo>
                      <a:pt x="188640" y="35220"/>
                      <a:pt x="220059" y="51383"/>
                      <a:pt x="258903" y="54491"/>
                    </a:cubicBezTo>
                    <a:cubicBezTo>
                      <a:pt x="459782" y="70562"/>
                      <a:pt x="377148" y="62772"/>
                      <a:pt x="506996" y="75756"/>
                    </a:cubicBezTo>
                    <a:cubicBezTo>
                      <a:pt x="616119" y="65836"/>
                      <a:pt x="647105" y="61580"/>
                      <a:pt x="783443" y="61580"/>
                    </a:cubicBezTo>
                    <a:cubicBezTo>
                      <a:pt x="847282" y="61580"/>
                      <a:pt x="911034" y="66305"/>
                      <a:pt x="974829" y="68668"/>
                    </a:cubicBezTo>
                    <a:lnTo>
                      <a:pt x="1024447" y="75756"/>
                    </a:lnTo>
                    <a:cubicBezTo>
                      <a:pt x="1045678" y="78410"/>
                      <a:pt x="1067062" y="79819"/>
                      <a:pt x="1088243" y="82845"/>
                    </a:cubicBezTo>
                    <a:cubicBezTo>
                      <a:pt x="1119634" y="87330"/>
                      <a:pt x="1141966" y="95156"/>
                      <a:pt x="1173303" y="104110"/>
                    </a:cubicBezTo>
                    <a:cubicBezTo>
                      <a:pt x="1187480" y="113561"/>
                      <a:pt x="1199953" y="126288"/>
                      <a:pt x="1215833" y="132463"/>
                    </a:cubicBezTo>
                    <a:cubicBezTo>
                      <a:pt x="1267652" y="152615"/>
                      <a:pt x="1309164" y="151366"/>
                      <a:pt x="1343424" y="160817"/>
                    </a:cubicBezTo>
                    <a:cubicBezTo>
                      <a:pt x="1377685" y="170268"/>
                      <a:pt x="1404857" y="180900"/>
                      <a:pt x="1421396" y="189170"/>
                    </a:cubicBezTo>
                    <a:cubicBezTo>
                      <a:pt x="1436754" y="222249"/>
                      <a:pt x="1432619" y="323849"/>
                      <a:pt x="1435573" y="359291"/>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61" name="任意多边形: 形状 2460"/>
              <p:cNvSpPr/>
              <p:nvPr/>
            </p:nvSpPr>
            <p:spPr>
              <a:xfrm>
                <a:off x="4083671" y="5937441"/>
                <a:ext cx="1500741" cy="309142"/>
              </a:xfrm>
              <a:custGeom>
                <a:avLst/>
                <a:gdLst>
                  <a:gd name="connsiteX0" fmla="*/ 0 w 1453116"/>
                  <a:gd name="connsiteY0" fmla="*/ 0 h 297712"/>
                  <a:gd name="connsiteX1" fmla="*/ 70884 w 1453116"/>
                  <a:gd name="connsiteY1" fmla="*/ 7089 h 297712"/>
                  <a:gd name="connsiteX2" fmla="*/ 141768 w 1453116"/>
                  <a:gd name="connsiteY2" fmla="*/ 28354 h 297712"/>
                  <a:gd name="connsiteX3" fmla="*/ 170121 w 1453116"/>
                  <a:gd name="connsiteY3" fmla="*/ 35442 h 297712"/>
                  <a:gd name="connsiteX4" fmla="*/ 248093 w 1453116"/>
                  <a:gd name="connsiteY4" fmla="*/ 42531 h 297712"/>
                  <a:gd name="connsiteX5" fmla="*/ 340242 w 1453116"/>
                  <a:gd name="connsiteY5" fmla="*/ 56707 h 297712"/>
                  <a:gd name="connsiteX6" fmla="*/ 439479 w 1453116"/>
                  <a:gd name="connsiteY6" fmla="*/ 63796 h 297712"/>
                  <a:gd name="connsiteX7" fmla="*/ 467833 w 1453116"/>
                  <a:gd name="connsiteY7" fmla="*/ 70884 h 297712"/>
                  <a:gd name="connsiteX8" fmla="*/ 694661 w 1453116"/>
                  <a:gd name="connsiteY8" fmla="*/ 42531 h 297712"/>
                  <a:gd name="connsiteX9" fmla="*/ 1034902 w 1453116"/>
                  <a:gd name="connsiteY9" fmla="*/ 49619 h 297712"/>
                  <a:gd name="connsiteX10" fmla="*/ 1077433 w 1453116"/>
                  <a:gd name="connsiteY10" fmla="*/ 63796 h 297712"/>
                  <a:gd name="connsiteX11" fmla="*/ 1098698 w 1453116"/>
                  <a:gd name="connsiteY11" fmla="*/ 70884 h 297712"/>
                  <a:gd name="connsiteX12" fmla="*/ 1112875 w 1453116"/>
                  <a:gd name="connsiteY12" fmla="*/ 92149 h 297712"/>
                  <a:gd name="connsiteX13" fmla="*/ 1155405 w 1453116"/>
                  <a:gd name="connsiteY13" fmla="*/ 106326 h 297712"/>
                  <a:gd name="connsiteX14" fmla="*/ 1353879 w 1453116"/>
                  <a:gd name="connsiteY14" fmla="*/ 141768 h 297712"/>
                  <a:gd name="connsiteX15" fmla="*/ 1396409 w 1453116"/>
                  <a:gd name="connsiteY15" fmla="*/ 163033 h 297712"/>
                  <a:gd name="connsiteX16" fmla="*/ 1417675 w 1453116"/>
                  <a:gd name="connsiteY16" fmla="*/ 233917 h 297712"/>
                  <a:gd name="connsiteX17" fmla="*/ 1431851 w 1453116"/>
                  <a:gd name="connsiteY17" fmla="*/ 255182 h 297712"/>
                  <a:gd name="connsiteX18" fmla="*/ 1453116 w 1453116"/>
                  <a:gd name="connsiteY18" fmla="*/ 297712 h 297712"/>
                  <a:gd name="connsiteX0-1" fmla="*/ 0 w 1453116"/>
                  <a:gd name="connsiteY0-2" fmla="*/ 0 h 297712"/>
                  <a:gd name="connsiteX1-3" fmla="*/ 70884 w 1453116"/>
                  <a:gd name="connsiteY1-4" fmla="*/ 7089 h 297712"/>
                  <a:gd name="connsiteX2-5" fmla="*/ 141768 w 1453116"/>
                  <a:gd name="connsiteY2-6" fmla="*/ 28354 h 297712"/>
                  <a:gd name="connsiteX3-7" fmla="*/ 170121 w 1453116"/>
                  <a:gd name="connsiteY3-8" fmla="*/ 35442 h 297712"/>
                  <a:gd name="connsiteX4-9" fmla="*/ 248093 w 1453116"/>
                  <a:gd name="connsiteY4-10" fmla="*/ 42531 h 297712"/>
                  <a:gd name="connsiteX5-11" fmla="*/ 340242 w 1453116"/>
                  <a:gd name="connsiteY5-12" fmla="*/ 56707 h 297712"/>
                  <a:gd name="connsiteX6-13" fmla="*/ 439479 w 1453116"/>
                  <a:gd name="connsiteY6-14" fmla="*/ 63796 h 297712"/>
                  <a:gd name="connsiteX7-15" fmla="*/ 467833 w 1453116"/>
                  <a:gd name="connsiteY7-16" fmla="*/ 70884 h 297712"/>
                  <a:gd name="connsiteX8-17" fmla="*/ 694661 w 1453116"/>
                  <a:gd name="connsiteY8-18" fmla="*/ 42531 h 297712"/>
                  <a:gd name="connsiteX9-19" fmla="*/ 1034902 w 1453116"/>
                  <a:gd name="connsiteY9-20" fmla="*/ 49619 h 297712"/>
                  <a:gd name="connsiteX10-21" fmla="*/ 1077433 w 1453116"/>
                  <a:gd name="connsiteY10-22" fmla="*/ 63796 h 297712"/>
                  <a:gd name="connsiteX11-23" fmla="*/ 1098698 w 1453116"/>
                  <a:gd name="connsiteY11-24" fmla="*/ 70884 h 297712"/>
                  <a:gd name="connsiteX12-25" fmla="*/ 1155405 w 1453116"/>
                  <a:gd name="connsiteY12-26" fmla="*/ 106326 h 297712"/>
                  <a:gd name="connsiteX13-27" fmla="*/ 1353879 w 1453116"/>
                  <a:gd name="connsiteY13-28" fmla="*/ 141768 h 297712"/>
                  <a:gd name="connsiteX14-29" fmla="*/ 1396409 w 1453116"/>
                  <a:gd name="connsiteY14-30" fmla="*/ 163033 h 297712"/>
                  <a:gd name="connsiteX15-31" fmla="*/ 1417675 w 1453116"/>
                  <a:gd name="connsiteY15-32" fmla="*/ 233917 h 297712"/>
                  <a:gd name="connsiteX16-33" fmla="*/ 1431851 w 1453116"/>
                  <a:gd name="connsiteY16-34" fmla="*/ 255182 h 297712"/>
                  <a:gd name="connsiteX17-35" fmla="*/ 1453116 w 1453116"/>
                  <a:gd name="connsiteY17-36" fmla="*/ 297712 h 297712"/>
                  <a:gd name="connsiteX0-37" fmla="*/ 0 w 1453116"/>
                  <a:gd name="connsiteY0-38" fmla="*/ 0 h 297712"/>
                  <a:gd name="connsiteX1-39" fmla="*/ 70884 w 1453116"/>
                  <a:gd name="connsiteY1-40" fmla="*/ 7089 h 297712"/>
                  <a:gd name="connsiteX2-41" fmla="*/ 141768 w 1453116"/>
                  <a:gd name="connsiteY2-42" fmla="*/ 28354 h 297712"/>
                  <a:gd name="connsiteX3-43" fmla="*/ 170121 w 1453116"/>
                  <a:gd name="connsiteY3-44" fmla="*/ 35442 h 297712"/>
                  <a:gd name="connsiteX4-45" fmla="*/ 248093 w 1453116"/>
                  <a:gd name="connsiteY4-46" fmla="*/ 42531 h 297712"/>
                  <a:gd name="connsiteX5-47" fmla="*/ 340242 w 1453116"/>
                  <a:gd name="connsiteY5-48" fmla="*/ 56707 h 297712"/>
                  <a:gd name="connsiteX6-49" fmla="*/ 439479 w 1453116"/>
                  <a:gd name="connsiteY6-50" fmla="*/ 63796 h 297712"/>
                  <a:gd name="connsiteX7-51" fmla="*/ 467833 w 1453116"/>
                  <a:gd name="connsiteY7-52" fmla="*/ 70884 h 297712"/>
                  <a:gd name="connsiteX8-53" fmla="*/ 694661 w 1453116"/>
                  <a:gd name="connsiteY8-54" fmla="*/ 42531 h 297712"/>
                  <a:gd name="connsiteX9-55" fmla="*/ 1034902 w 1453116"/>
                  <a:gd name="connsiteY9-56" fmla="*/ 49619 h 297712"/>
                  <a:gd name="connsiteX10-57" fmla="*/ 1077433 w 1453116"/>
                  <a:gd name="connsiteY10-58" fmla="*/ 63796 h 297712"/>
                  <a:gd name="connsiteX11-59" fmla="*/ 1155405 w 1453116"/>
                  <a:gd name="connsiteY11-60" fmla="*/ 106326 h 297712"/>
                  <a:gd name="connsiteX12-61" fmla="*/ 1353879 w 1453116"/>
                  <a:gd name="connsiteY12-62" fmla="*/ 141768 h 297712"/>
                  <a:gd name="connsiteX13-63" fmla="*/ 1396409 w 1453116"/>
                  <a:gd name="connsiteY13-64" fmla="*/ 163033 h 297712"/>
                  <a:gd name="connsiteX14-65" fmla="*/ 1417675 w 1453116"/>
                  <a:gd name="connsiteY14-66" fmla="*/ 233917 h 297712"/>
                  <a:gd name="connsiteX15-67" fmla="*/ 1431851 w 1453116"/>
                  <a:gd name="connsiteY15-68" fmla="*/ 255182 h 297712"/>
                  <a:gd name="connsiteX16-69" fmla="*/ 1453116 w 1453116"/>
                  <a:gd name="connsiteY16-70" fmla="*/ 297712 h 297712"/>
                  <a:gd name="connsiteX0-71" fmla="*/ 0 w 1453116"/>
                  <a:gd name="connsiteY0-72" fmla="*/ 0 h 297712"/>
                  <a:gd name="connsiteX1-73" fmla="*/ 70884 w 1453116"/>
                  <a:gd name="connsiteY1-74" fmla="*/ 7089 h 297712"/>
                  <a:gd name="connsiteX2-75" fmla="*/ 141768 w 1453116"/>
                  <a:gd name="connsiteY2-76" fmla="*/ 28354 h 297712"/>
                  <a:gd name="connsiteX3-77" fmla="*/ 170121 w 1453116"/>
                  <a:gd name="connsiteY3-78" fmla="*/ 35442 h 297712"/>
                  <a:gd name="connsiteX4-79" fmla="*/ 248093 w 1453116"/>
                  <a:gd name="connsiteY4-80" fmla="*/ 42531 h 297712"/>
                  <a:gd name="connsiteX5-81" fmla="*/ 340242 w 1453116"/>
                  <a:gd name="connsiteY5-82" fmla="*/ 56707 h 297712"/>
                  <a:gd name="connsiteX6-83" fmla="*/ 439479 w 1453116"/>
                  <a:gd name="connsiteY6-84" fmla="*/ 63796 h 297712"/>
                  <a:gd name="connsiteX7-85" fmla="*/ 467833 w 1453116"/>
                  <a:gd name="connsiteY7-86" fmla="*/ 70884 h 297712"/>
                  <a:gd name="connsiteX8-87" fmla="*/ 694661 w 1453116"/>
                  <a:gd name="connsiteY8-88" fmla="*/ 42531 h 297712"/>
                  <a:gd name="connsiteX9-89" fmla="*/ 1034902 w 1453116"/>
                  <a:gd name="connsiteY9-90" fmla="*/ 49619 h 297712"/>
                  <a:gd name="connsiteX10-91" fmla="*/ 1155405 w 1453116"/>
                  <a:gd name="connsiteY10-92" fmla="*/ 106326 h 297712"/>
                  <a:gd name="connsiteX11-93" fmla="*/ 1353879 w 1453116"/>
                  <a:gd name="connsiteY11-94" fmla="*/ 141768 h 297712"/>
                  <a:gd name="connsiteX12-95" fmla="*/ 1396409 w 1453116"/>
                  <a:gd name="connsiteY12-96" fmla="*/ 163033 h 297712"/>
                  <a:gd name="connsiteX13-97" fmla="*/ 1417675 w 1453116"/>
                  <a:gd name="connsiteY13-98" fmla="*/ 233917 h 297712"/>
                  <a:gd name="connsiteX14-99" fmla="*/ 1431851 w 1453116"/>
                  <a:gd name="connsiteY14-100" fmla="*/ 255182 h 297712"/>
                  <a:gd name="connsiteX15-101" fmla="*/ 1453116 w 1453116"/>
                  <a:gd name="connsiteY15-102" fmla="*/ 297712 h 297712"/>
                  <a:gd name="connsiteX0-103" fmla="*/ 0 w 1453116"/>
                  <a:gd name="connsiteY0-104" fmla="*/ 0 h 297712"/>
                  <a:gd name="connsiteX1-105" fmla="*/ 70884 w 1453116"/>
                  <a:gd name="connsiteY1-106" fmla="*/ 7089 h 297712"/>
                  <a:gd name="connsiteX2-107" fmla="*/ 141768 w 1453116"/>
                  <a:gd name="connsiteY2-108" fmla="*/ 28354 h 297712"/>
                  <a:gd name="connsiteX3-109" fmla="*/ 170121 w 1453116"/>
                  <a:gd name="connsiteY3-110" fmla="*/ 35442 h 297712"/>
                  <a:gd name="connsiteX4-111" fmla="*/ 248093 w 1453116"/>
                  <a:gd name="connsiteY4-112" fmla="*/ 42531 h 297712"/>
                  <a:gd name="connsiteX5-113" fmla="*/ 340242 w 1453116"/>
                  <a:gd name="connsiteY5-114" fmla="*/ 56707 h 297712"/>
                  <a:gd name="connsiteX6-115" fmla="*/ 439479 w 1453116"/>
                  <a:gd name="connsiteY6-116" fmla="*/ 63796 h 297712"/>
                  <a:gd name="connsiteX7-117" fmla="*/ 467833 w 1453116"/>
                  <a:gd name="connsiteY7-118" fmla="*/ 70884 h 297712"/>
                  <a:gd name="connsiteX8-119" fmla="*/ 694661 w 1453116"/>
                  <a:gd name="connsiteY8-120" fmla="*/ 42531 h 297712"/>
                  <a:gd name="connsiteX9-121" fmla="*/ 1034902 w 1453116"/>
                  <a:gd name="connsiteY9-122" fmla="*/ 49619 h 297712"/>
                  <a:gd name="connsiteX10-123" fmla="*/ 1155405 w 1453116"/>
                  <a:gd name="connsiteY10-124" fmla="*/ 106326 h 297712"/>
                  <a:gd name="connsiteX11-125" fmla="*/ 1353879 w 1453116"/>
                  <a:gd name="connsiteY11-126" fmla="*/ 141768 h 297712"/>
                  <a:gd name="connsiteX12-127" fmla="*/ 1396409 w 1453116"/>
                  <a:gd name="connsiteY12-128" fmla="*/ 163033 h 297712"/>
                  <a:gd name="connsiteX13-129" fmla="*/ 1417675 w 1453116"/>
                  <a:gd name="connsiteY13-130" fmla="*/ 233917 h 297712"/>
                  <a:gd name="connsiteX14-131" fmla="*/ 1431851 w 1453116"/>
                  <a:gd name="connsiteY14-132" fmla="*/ 255182 h 297712"/>
                  <a:gd name="connsiteX15-133" fmla="*/ 1453116 w 1453116"/>
                  <a:gd name="connsiteY15-134" fmla="*/ 297712 h 297712"/>
                  <a:gd name="connsiteX0-135" fmla="*/ 0 w 1453116"/>
                  <a:gd name="connsiteY0-136" fmla="*/ 0 h 297712"/>
                  <a:gd name="connsiteX1-137" fmla="*/ 70884 w 1453116"/>
                  <a:gd name="connsiteY1-138" fmla="*/ 7089 h 297712"/>
                  <a:gd name="connsiteX2-139" fmla="*/ 141768 w 1453116"/>
                  <a:gd name="connsiteY2-140" fmla="*/ 28354 h 297712"/>
                  <a:gd name="connsiteX3-141" fmla="*/ 170121 w 1453116"/>
                  <a:gd name="connsiteY3-142" fmla="*/ 35442 h 297712"/>
                  <a:gd name="connsiteX4-143" fmla="*/ 248093 w 1453116"/>
                  <a:gd name="connsiteY4-144" fmla="*/ 42531 h 297712"/>
                  <a:gd name="connsiteX5-145" fmla="*/ 340242 w 1453116"/>
                  <a:gd name="connsiteY5-146" fmla="*/ 56707 h 297712"/>
                  <a:gd name="connsiteX6-147" fmla="*/ 439479 w 1453116"/>
                  <a:gd name="connsiteY6-148" fmla="*/ 63796 h 297712"/>
                  <a:gd name="connsiteX7-149" fmla="*/ 467833 w 1453116"/>
                  <a:gd name="connsiteY7-150" fmla="*/ 70884 h 297712"/>
                  <a:gd name="connsiteX8-151" fmla="*/ 694661 w 1453116"/>
                  <a:gd name="connsiteY8-152" fmla="*/ 42531 h 297712"/>
                  <a:gd name="connsiteX9-153" fmla="*/ 1034902 w 1453116"/>
                  <a:gd name="connsiteY9-154" fmla="*/ 49619 h 297712"/>
                  <a:gd name="connsiteX10-155" fmla="*/ 1155405 w 1453116"/>
                  <a:gd name="connsiteY10-156" fmla="*/ 106326 h 297712"/>
                  <a:gd name="connsiteX11-157" fmla="*/ 1353879 w 1453116"/>
                  <a:gd name="connsiteY11-158" fmla="*/ 141768 h 297712"/>
                  <a:gd name="connsiteX12-159" fmla="*/ 1396409 w 1453116"/>
                  <a:gd name="connsiteY12-160" fmla="*/ 163033 h 297712"/>
                  <a:gd name="connsiteX13-161" fmla="*/ 1431851 w 1453116"/>
                  <a:gd name="connsiteY13-162" fmla="*/ 255182 h 297712"/>
                  <a:gd name="connsiteX14-163" fmla="*/ 1453116 w 1453116"/>
                  <a:gd name="connsiteY14-164" fmla="*/ 297712 h 297712"/>
                  <a:gd name="connsiteX0-165" fmla="*/ 0 w 1458831"/>
                  <a:gd name="connsiteY0-166" fmla="*/ 1586 h 291678"/>
                  <a:gd name="connsiteX1-167" fmla="*/ 76599 w 1458831"/>
                  <a:gd name="connsiteY1-168" fmla="*/ 1055 h 291678"/>
                  <a:gd name="connsiteX2-169" fmla="*/ 147483 w 1458831"/>
                  <a:gd name="connsiteY2-170" fmla="*/ 22320 h 291678"/>
                  <a:gd name="connsiteX3-171" fmla="*/ 175836 w 1458831"/>
                  <a:gd name="connsiteY3-172" fmla="*/ 29408 h 291678"/>
                  <a:gd name="connsiteX4-173" fmla="*/ 253808 w 1458831"/>
                  <a:gd name="connsiteY4-174" fmla="*/ 36497 h 291678"/>
                  <a:gd name="connsiteX5-175" fmla="*/ 345957 w 1458831"/>
                  <a:gd name="connsiteY5-176" fmla="*/ 50673 h 291678"/>
                  <a:gd name="connsiteX6-177" fmla="*/ 445194 w 1458831"/>
                  <a:gd name="connsiteY6-178" fmla="*/ 57762 h 291678"/>
                  <a:gd name="connsiteX7-179" fmla="*/ 473548 w 1458831"/>
                  <a:gd name="connsiteY7-180" fmla="*/ 64850 h 291678"/>
                  <a:gd name="connsiteX8-181" fmla="*/ 700376 w 1458831"/>
                  <a:gd name="connsiteY8-182" fmla="*/ 36497 h 291678"/>
                  <a:gd name="connsiteX9-183" fmla="*/ 1040617 w 1458831"/>
                  <a:gd name="connsiteY9-184" fmla="*/ 43585 h 291678"/>
                  <a:gd name="connsiteX10-185" fmla="*/ 1161120 w 1458831"/>
                  <a:gd name="connsiteY10-186" fmla="*/ 100292 h 291678"/>
                  <a:gd name="connsiteX11-187" fmla="*/ 1359594 w 1458831"/>
                  <a:gd name="connsiteY11-188" fmla="*/ 135734 h 291678"/>
                  <a:gd name="connsiteX12-189" fmla="*/ 1402124 w 1458831"/>
                  <a:gd name="connsiteY12-190" fmla="*/ 156999 h 291678"/>
                  <a:gd name="connsiteX13-191" fmla="*/ 1437566 w 1458831"/>
                  <a:gd name="connsiteY13-192" fmla="*/ 249148 h 291678"/>
                  <a:gd name="connsiteX14-193" fmla="*/ 1458831 w 1458831"/>
                  <a:gd name="connsiteY14-194" fmla="*/ 291678 h 291678"/>
                  <a:gd name="connsiteX0-195" fmla="*/ 0 w 1500741"/>
                  <a:gd name="connsiteY0-196" fmla="*/ 0 h 309142"/>
                  <a:gd name="connsiteX1-197" fmla="*/ 118509 w 1500741"/>
                  <a:gd name="connsiteY1-198" fmla="*/ 18519 h 309142"/>
                  <a:gd name="connsiteX2-199" fmla="*/ 189393 w 1500741"/>
                  <a:gd name="connsiteY2-200" fmla="*/ 39784 h 309142"/>
                  <a:gd name="connsiteX3-201" fmla="*/ 217746 w 1500741"/>
                  <a:gd name="connsiteY3-202" fmla="*/ 46872 h 309142"/>
                  <a:gd name="connsiteX4-203" fmla="*/ 295718 w 1500741"/>
                  <a:gd name="connsiteY4-204" fmla="*/ 53961 h 309142"/>
                  <a:gd name="connsiteX5-205" fmla="*/ 387867 w 1500741"/>
                  <a:gd name="connsiteY5-206" fmla="*/ 68137 h 309142"/>
                  <a:gd name="connsiteX6-207" fmla="*/ 487104 w 1500741"/>
                  <a:gd name="connsiteY6-208" fmla="*/ 75226 h 309142"/>
                  <a:gd name="connsiteX7-209" fmla="*/ 515458 w 1500741"/>
                  <a:gd name="connsiteY7-210" fmla="*/ 82314 h 309142"/>
                  <a:gd name="connsiteX8-211" fmla="*/ 742286 w 1500741"/>
                  <a:gd name="connsiteY8-212" fmla="*/ 53961 h 309142"/>
                  <a:gd name="connsiteX9-213" fmla="*/ 1082527 w 1500741"/>
                  <a:gd name="connsiteY9-214" fmla="*/ 61049 h 309142"/>
                  <a:gd name="connsiteX10-215" fmla="*/ 1203030 w 1500741"/>
                  <a:gd name="connsiteY10-216" fmla="*/ 117756 h 309142"/>
                  <a:gd name="connsiteX11-217" fmla="*/ 1401504 w 1500741"/>
                  <a:gd name="connsiteY11-218" fmla="*/ 153198 h 309142"/>
                  <a:gd name="connsiteX12-219" fmla="*/ 1444034 w 1500741"/>
                  <a:gd name="connsiteY12-220" fmla="*/ 174463 h 309142"/>
                  <a:gd name="connsiteX13-221" fmla="*/ 1479476 w 1500741"/>
                  <a:gd name="connsiteY13-222" fmla="*/ 266612 h 309142"/>
                  <a:gd name="connsiteX14-223" fmla="*/ 1500741 w 1500741"/>
                  <a:gd name="connsiteY14-224" fmla="*/ 309142 h 30914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1500741" h="309142">
                    <a:moveTo>
                      <a:pt x="0" y="0"/>
                    </a:moveTo>
                    <a:cubicBezTo>
                      <a:pt x="23628" y="2363"/>
                      <a:pt x="86943" y="11888"/>
                      <a:pt x="118509" y="18519"/>
                    </a:cubicBezTo>
                    <a:cubicBezTo>
                      <a:pt x="150075" y="25150"/>
                      <a:pt x="165674" y="33007"/>
                      <a:pt x="189393" y="39784"/>
                    </a:cubicBezTo>
                    <a:cubicBezTo>
                      <a:pt x="198760" y="42460"/>
                      <a:pt x="208090" y="45584"/>
                      <a:pt x="217746" y="46872"/>
                    </a:cubicBezTo>
                    <a:cubicBezTo>
                      <a:pt x="243615" y="50321"/>
                      <a:pt x="269727" y="51598"/>
                      <a:pt x="295718" y="53961"/>
                    </a:cubicBezTo>
                    <a:cubicBezTo>
                      <a:pt x="337868" y="68010"/>
                      <a:pt x="314768" y="62045"/>
                      <a:pt x="387867" y="68137"/>
                    </a:cubicBezTo>
                    <a:cubicBezTo>
                      <a:pt x="420916" y="70891"/>
                      <a:pt x="454025" y="72863"/>
                      <a:pt x="487104" y="75226"/>
                    </a:cubicBezTo>
                    <a:cubicBezTo>
                      <a:pt x="496555" y="77589"/>
                      <a:pt x="505739" y="82984"/>
                      <a:pt x="515458" y="82314"/>
                    </a:cubicBezTo>
                    <a:cubicBezTo>
                      <a:pt x="575393" y="78181"/>
                      <a:pt x="671364" y="64092"/>
                      <a:pt x="742286" y="53961"/>
                    </a:cubicBezTo>
                    <a:lnTo>
                      <a:pt x="1082527" y="61049"/>
                    </a:lnTo>
                    <a:lnTo>
                      <a:pt x="1203030" y="117756"/>
                    </a:lnTo>
                    <a:cubicBezTo>
                      <a:pt x="1256193" y="133114"/>
                      <a:pt x="1228539" y="145335"/>
                      <a:pt x="1401504" y="153198"/>
                    </a:cubicBezTo>
                    <a:cubicBezTo>
                      <a:pt x="1413092" y="157060"/>
                      <a:pt x="1431039" y="155561"/>
                      <a:pt x="1444034" y="174463"/>
                    </a:cubicBezTo>
                    <a:cubicBezTo>
                      <a:pt x="1457029" y="193365"/>
                      <a:pt x="1470025" y="244166"/>
                      <a:pt x="1479476" y="266612"/>
                    </a:cubicBezTo>
                    <a:cubicBezTo>
                      <a:pt x="1502602" y="312864"/>
                      <a:pt x="1482632" y="291033"/>
                      <a:pt x="1500741" y="309142"/>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164" name="组合 1163"/>
            <p:cNvGrpSpPr/>
            <p:nvPr/>
          </p:nvGrpSpPr>
          <p:grpSpPr>
            <a:xfrm>
              <a:off x="3433155" y="2759416"/>
              <a:ext cx="3329265" cy="317799"/>
              <a:chOff x="2360593" y="4858172"/>
              <a:chExt cx="4372100" cy="540050"/>
            </a:xfrm>
          </p:grpSpPr>
          <p:sp>
            <p:nvSpPr>
              <p:cNvPr id="2458" name="弧形 2457"/>
              <p:cNvSpPr/>
              <p:nvPr/>
            </p:nvSpPr>
            <p:spPr>
              <a:xfrm rot="276948">
                <a:off x="2360593" y="5026103"/>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459" name="弧形 2458"/>
              <p:cNvSpPr/>
              <p:nvPr/>
            </p:nvSpPr>
            <p:spPr>
              <a:xfrm rot="11078081">
                <a:off x="3490145" y="4858172"/>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1165" name="组合 1164"/>
            <p:cNvGrpSpPr/>
            <p:nvPr/>
          </p:nvGrpSpPr>
          <p:grpSpPr>
            <a:xfrm rot="21010653">
              <a:off x="7820584" y="1680786"/>
              <a:ext cx="2487047" cy="325194"/>
              <a:chOff x="2890940" y="4753784"/>
              <a:chExt cx="3841753" cy="476507"/>
            </a:xfrm>
          </p:grpSpPr>
          <p:sp>
            <p:nvSpPr>
              <p:cNvPr id="2456" name="弧形 2455"/>
              <p:cNvSpPr/>
              <p:nvPr/>
            </p:nvSpPr>
            <p:spPr>
              <a:xfrm rot="11175244">
                <a:off x="2890940" y="4753784"/>
                <a:ext cx="3242548" cy="372119"/>
              </a:xfrm>
              <a:prstGeom prst="arc">
                <a:avLst>
                  <a:gd name="adj1" fmla="val 12057770"/>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457" name="弧形 2456"/>
              <p:cNvSpPr/>
              <p:nvPr/>
            </p:nvSpPr>
            <p:spPr>
              <a:xfrm rot="11078081">
                <a:off x="3490145" y="4858172"/>
                <a:ext cx="3242548" cy="372119"/>
              </a:xfrm>
              <a:prstGeom prst="arc">
                <a:avLst>
                  <a:gd name="adj1" fmla="val 12708311"/>
                  <a:gd name="adj2" fmla="val 21076300"/>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1166" name="组合 1165"/>
            <p:cNvGrpSpPr/>
            <p:nvPr/>
          </p:nvGrpSpPr>
          <p:grpSpPr>
            <a:xfrm rot="20416165">
              <a:off x="6019483" y="1950995"/>
              <a:ext cx="1377879" cy="266200"/>
              <a:chOff x="8123580" y="5809203"/>
              <a:chExt cx="2682539" cy="481779"/>
            </a:xfrm>
          </p:grpSpPr>
          <p:sp>
            <p:nvSpPr>
              <p:cNvPr id="2454" name="弧形 2453"/>
              <p:cNvSpPr/>
              <p:nvPr/>
            </p:nvSpPr>
            <p:spPr>
              <a:xfrm rot="10800000">
                <a:off x="8232705" y="6028260"/>
                <a:ext cx="2573414" cy="201498"/>
              </a:xfrm>
              <a:prstGeom prst="arc">
                <a:avLst>
                  <a:gd name="adj1" fmla="val 11088763"/>
                  <a:gd name="adj2" fmla="val 2148848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455" name="弧形 2454"/>
              <p:cNvSpPr/>
              <p:nvPr/>
            </p:nvSpPr>
            <p:spPr>
              <a:xfrm rot="10800000">
                <a:off x="8123580" y="5809203"/>
                <a:ext cx="2573414" cy="481779"/>
              </a:xfrm>
              <a:prstGeom prst="arc">
                <a:avLst>
                  <a:gd name="adj1" fmla="val 11262245"/>
                  <a:gd name="adj2" fmla="val 2120899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1167" name="组合 1166"/>
            <p:cNvGrpSpPr/>
            <p:nvPr/>
          </p:nvGrpSpPr>
          <p:grpSpPr>
            <a:xfrm rot="21010653">
              <a:off x="8713948" y="1548995"/>
              <a:ext cx="1521473" cy="192400"/>
              <a:chOff x="2890941" y="4753786"/>
              <a:chExt cx="3841751" cy="476506"/>
            </a:xfrm>
          </p:grpSpPr>
          <p:sp>
            <p:nvSpPr>
              <p:cNvPr id="2452" name="弧形 2451"/>
              <p:cNvSpPr/>
              <p:nvPr/>
            </p:nvSpPr>
            <p:spPr>
              <a:xfrm rot="11175244">
                <a:off x="2890941" y="4753786"/>
                <a:ext cx="3242548" cy="372120"/>
              </a:xfrm>
              <a:prstGeom prst="arc">
                <a:avLst>
                  <a:gd name="adj1" fmla="val 11284561"/>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453" name="弧形 2452"/>
              <p:cNvSpPr/>
              <p:nvPr/>
            </p:nvSpPr>
            <p:spPr>
              <a:xfrm rot="11078081">
                <a:off x="3490144" y="4858172"/>
                <a:ext cx="3242548" cy="372120"/>
              </a:xfrm>
              <a:prstGeom prst="arc">
                <a:avLst>
                  <a:gd name="adj1" fmla="val 12678965"/>
                  <a:gd name="adj2" fmla="val 21411998"/>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1168" name="弧形 1167"/>
            <p:cNvSpPr/>
            <p:nvPr/>
          </p:nvSpPr>
          <p:spPr>
            <a:xfrm rot="4079546">
              <a:off x="7510054" y="168518"/>
              <a:ext cx="454347" cy="3452551"/>
            </a:xfrm>
            <a:prstGeom prst="arc">
              <a:avLst>
                <a:gd name="adj1" fmla="val 16673787"/>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169" name="弧形 1168"/>
            <p:cNvSpPr/>
            <p:nvPr/>
          </p:nvSpPr>
          <p:spPr>
            <a:xfrm rot="4079546">
              <a:off x="7567061" y="181917"/>
              <a:ext cx="454347" cy="3452551"/>
            </a:xfrm>
            <a:prstGeom prst="arc">
              <a:avLst>
                <a:gd name="adj1" fmla="val 16651770"/>
                <a:gd name="adj2" fmla="val 20952872"/>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1170" name="组合 1169"/>
            <p:cNvGrpSpPr/>
            <p:nvPr/>
          </p:nvGrpSpPr>
          <p:grpSpPr>
            <a:xfrm rot="9696540" flipH="1">
              <a:off x="6870356" y="1970522"/>
              <a:ext cx="2487047" cy="325196"/>
              <a:chOff x="2890940" y="4753776"/>
              <a:chExt cx="3841753" cy="476510"/>
            </a:xfrm>
          </p:grpSpPr>
          <p:sp>
            <p:nvSpPr>
              <p:cNvPr id="2450" name="弧形 2449"/>
              <p:cNvSpPr/>
              <p:nvPr/>
            </p:nvSpPr>
            <p:spPr>
              <a:xfrm rot="11175244">
                <a:off x="2890940" y="4753776"/>
                <a:ext cx="3242550" cy="372121"/>
              </a:xfrm>
              <a:prstGeom prst="arc">
                <a:avLst>
                  <a:gd name="adj1" fmla="val 17210580"/>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451" name="弧形 2450"/>
              <p:cNvSpPr/>
              <p:nvPr/>
            </p:nvSpPr>
            <p:spPr>
              <a:xfrm rot="11078081">
                <a:off x="3490146" y="4858168"/>
                <a:ext cx="3242547" cy="372118"/>
              </a:xfrm>
              <a:prstGeom prst="arc">
                <a:avLst>
                  <a:gd name="adj1" fmla="val 20846501"/>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1171" name="任意多边形: 形状 1170"/>
            <p:cNvSpPr/>
            <p:nvPr/>
          </p:nvSpPr>
          <p:spPr>
            <a:xfrm>
              <a:off x="3890382" y="2140992"/>
              <a:ext cx="609289" cy="743969"/>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261738 w 588334"/>
                <a:gd name="connsiteY0-2" fmla="*/ 0 h 715394"/>
                <a:gd name="connsiteX1-3" fmla="*/ 411125 w 588334"/>
                <a:gd name="connsiteY1-4" fmla="*/ 13645 h 715394"/>
                <a:gd name="connsiteX2-5" fmla="*/ 482009 w 588334"/>
                <a:gd name="connsiteY2-6" fmla="*/ 41999 h 715394"/>
                <a:gd name="connsiteX3-7" fmla="*/ 574158 w 588334"/>
                <a:gd name="connsiteY3-8" fmla="*/ 98706 h 715394"/>
                <a:gd name="connsiteX4-9" fmla="*/ 588334 w 588334"/>
                <a:gd name="connsiteY4-10" fmla="*/ 127059 h 715394"/>
                <a:gd name="connsiteX5-11" fmla="*/ 574158 w 588334"/>
                <a:gd name="connsiteY5-12" fmla="*/ 226297 h 715394"/>
                <a:gd name="connsiteX6-13" fmla="*/ 524539 w 588334"/>
                <a:gd name="connsiteY6-14" fmla="*/ 283004 h 715394"/>
                <a:gd name="connsiteX7-15" fmla="*/ 503274 w 588334"/>
                <a:gd name="connsiteY7-16" fmla="*/ 304269 h 715394"/>
                <a:gd name="connsiteX8-17" fmla="*/ 474920 w 588334"/>
                <a:gd name="connsiteY8-18" fmla="*/ 325534 h 715394"/>
                <a:gd name="connsiteX9-19" fmla="*/ 446567 w 588334"/>
                <a:gd name="connsiteY9-20" fmla="*/ 353887 h 715394"/>
                <a:gd name="connsiteX10-21" fmla="*/ 425302 w 588334"/>
                <a:gd name="connsiteY10-22" fmla="*/ 382241 h 715394"/>
                <a:gd name="connsiteX11-23" fmla="*/ 396948 w 588334"/>
                <a:gd name="connsiteY11-24" fmla="*/ 396418 h 715394"/>
                <a:gd name="connsiteX12-25" fmla="*/ 368595 w 588334"/>
                <a:gd name="connsiteY12-26" fmla="*/ 424771 h 715394"/>
                <a:gd name="connsiteX13-27" fmla="*/ 340241 w 588334"/>
                <a:gd name="connsiteY13-28" fmla="*/ 446036 h 715394"/>
                <a:gd name="connsiteX14-29" fmla="*/ 297711 w 588334"/>
                <a:gd name="connsiteY14-30" fmla="*/ 481478 h 715394"/>
                <a:gd name="connsiteX15-31" fmla="*/ 283534 w 588334"/>
                <a:gd name="connsiteY15-32" fmla="*/ 502743 h 715394"/>
                <a:gd name="connsiteX16-33" fmla="*/ 177209 w 588334"/>
                <a:gd name="connsiteY16-34" fmla="*/ 594892 h 715394"/>
                <a:gd name="connsiteX17-35" fmla="*/ 134679 w 588334"/>
                <a:gd name="connsiteY17-36" fmla="*/ 623245 h 715394"/>
                <a:gd name="connsiteX18-37" fmla="*/ 92148 w 588334"/>
                <a:gd name="connsiteY18-38" fmla="*/ 644511 h 715394"/>
                <a:gd name="connsiteX19-39" fmla="*/ 70883 w 588334"/>
                <a:gd name="connsiteY19-40" fmla="*/ 672864 h 715394"/>
                <a:gd name="connsiteX20-41" fmla="*/ 42530 w 588334"/>
                <a:gd name="connsiteY20-42" fmla="*/ 679952 h 715394"/>
                <a:gd name="connsiteX21-43" fmla="*/ 21265 w 588334"/>
                <a:gd name="connsiteY21-44" fmla="*/ 694129 h 715394"/>
                <a:gd name="connsiteX22-45" fmla="*/ 0 w 588334"/>
                <a:gd name="connsiteY22-46" fmla="*/ 715394 h 715394"/>
                <a:gd name="connsiteX0-47" fmla="*/ 261738 w 588334"/>
                <a:gd name="connsiteY0-48" fmla="*/ 0 h 715394"/>
                <a:gd name="connsiteX1-49" fmla="*/ 411125 w 588334"/>
                <a:gd name="connsiteY1-50" fmla="*/ 13645 h 715394"/>
                <a:gd name="connsiteX2-51" fmla="*/ 482009 w 588334"/>
                <a:gd name="connsiteY2-52" fmla="*/ 41999 h 715394"/>
                <a:gd name="connsiteX3-53" fmla="*/ 574158 w 588334"/>
                <a:gd name="connsiteY3-54" fmla="*/ 98706 h 715394"/>
                <a:gd name="connsiteX4-55" fmla="*/ 588334 w 588334"/>
                <a:gd name="connsiteY4-56" fmla="*/ 127059 h 715394"/>
                <a:gd name="connsiteX5-57" fmla="*/ 574158 w 588334"/>
                <a:gd name="connsiteY5-58" fmla="*/ 226297 h 715394"/>
                <a:gd name="connsiteX6-59" fmla="*/ 524539 w 588334"/>
                <a:gd name="connsiteY6-60" fmla="*/ 283004 h 715394"/>
                <a:gd name="connsiteX7-61" fmla="*/ 503274 w 588334"/>
                <a:gd name="connsiteY7-62" fmla="*/ 304269 h 715394"/>
                <a:gd name="connsiteX8-63" fmla="*/ 474920 w 588334"/>
                <a:gd name="connsiteY8-64" fmla="*/ 325534 h 715394"/>
                <a:gd name="connsiteX9-65" fmla="*/ 446567 w 588334"/>
                <a:gd name="connsiteY9-66" fmla="*/ 353887 h 715394"/>
                <a:gd name="connsiteX10-67" fmla="*/ 425302 w 588334"/>
                <a:gd name="connsiteY10-68" fmla="*/ 382241 h 715394"/>
                <a:gd name="connsiteX11-69" fmla="*/ 396948 w 588334"/>
                <a:gd name="connsiteY11-70" fmla="*/ 396418 h 715394"/>
                <a:gd name="connsiteX12-71" fmla="*/ 368595 w 588334"/>
                <a:gd name="connsiteY12-72" fmla="*/ 424771 h 715394"/>
                <a:gd name="connsiteX13-73" fmla="*/ 340241 w 588334"/>
                <a:gd name="connsiteY13-74" fmla="*/ 446036 h 715394"/>
                <a:gd name="connsiteX14-75" fmla="*/ 297711 w 588334"/>
                <a:gd name="connsiteY14-76" fmla="*/ 481478 h 715394"/>
                <a:gd name="connsiteX15-77" fmla="*/ 283534 w 588334"/>
                <a:gd name="connsiteY15-78" fmla="*/ 502743 h 715394"/>
                <a:gd name="connsiteX16-79" fmla="*/ 177209 w 588334"/>
                <a:gd name="connsiteY16-80" fmla="*/ 594892 h 715394"/>
                <a:gd name="connsiteX17-81" fmla="*/ 134679 w 588334"/>
                <a:gd name="connsiteY17-82" fmla="*/ 623245 h 715394"/>
                <a:gd name="connsiteX18-83" fmla="*/ 92148 w 588334"/>
                <a:gd name="connsiteY18-84" fmla="*/ 644511 h 715394"/>
                <a:gd name="connsiteX19-85" fmla="*/ 70883 w 588334"/>
                <a:gd name="connsiteY19-86" fmla="*/ 672864 h 715394"/>
                <a:gd name="connsiteX20-87" fmla="*/ 42530 w 588334"/>
                <a:gd name="connsiteY20-88" fmla="*/ 679952 h 715394"/>
                <a:gd name="connsiteX21-89" fmla="*/ 0 w 588334"/>
                <a:gd name="connsiteY21-90" fmla="*/ 715394 h 715394"/>
                <a:gd name="connsiteX0-91" fmla="*/ 261738 w 588334"/>
                <a:gd name="connsiteY0-92" fmla="*/ 0 h 715394"/>
                <a:gd name="connsiteX1-93" fmla="*/ 411125 w 588334"/>
                <a:gd name="connsiteY1-94" fmla="*/ 13645 h 715394"/>
                <a:gd name="connsiteX2-95" fmla="*/ 482009 w 588334"/>
                <a:gd name="connsiteY2-96" fmla="*/ 41999 h 715394"/>
                <a:gd name="connsiteX3-97" fmla="*/ 574158 w 588334"/>
                <a:gd name="connsiteY3-98" fmla="*/ 98706 h 715394"/>
                <a:gd name="connsiteX4-99" fmla="*/ 588334 w 588334"/>
                <a:gd name="connsiteY4-100" fmla="*/ 127059 h 715394"/>
                <a:gd name="connsiteX5-101" fmla="*/ 574158 w 588334"/>
                <a:gd name="connsiteY5-102" fmla="*/ 226297 h 715394"/>
                <a:gd name="connsiteX6-103" fmla="*/ 524539 w 588334"/>
                <a:gd name="connsiteY6-104" fmla="*/ 283004 h 715394"/>
                <a:gd name="connsiteX7-105" fmla="*/ 503274 w 588334"/>
                <a:gd name="connsiteY7-106" fmla="*/ 304269 h 715394"/>
                <a:gd name="connsiteX8-107" fmla="*/ 474920 w 588334"/>
                <a:gd name="connsiteY8-108" fmla="*/ 325534 h 715394"/>
                <a:gd name="connsiteX9-109" fmla="*/ 446567 w 588334"/>
                <a:gd name="connsiteY9-110" fmla="*/ 353887 h 715394"/>
                <a:gd name="connsiteX10-111" fmla="*/ 425302 w 588334"/>
                <a:gd name="connsiteY10-112" fmla="*/ 382241 h 715394"/>
                <a:gd name="connsiteX11-113" fmla="*/ 396948 w 588334"/>
                <a:gd name="connsiteY11-114" fmla="*/ 396418 h 715394"/>
                <a:gd name="connsiteX12-115" fmla="*/ 368595 w 588334"/>
                <a:gd name="connsiteY12-116" fmla="*/ 424771 h 715394"/>
                <a:gd name="connsiteX13-117" fmla="*/ 340241 w 588334"/>
                <a:gd name="connsiteY13-118" fmla="*/ 446036 h 715394"/>
                <a:gd name="connsiteX14-119" fmla="*/ 297711 w 588334"/>
                <a:gd name="connsiteY14-120" fmla="*/ 481478 h 715394"/>
                <a:gd name="connsiteX15-121" fmla="*/ 283534 w 588334"/>
                <a:gd name="connsiteY15-122" fmla="*/ 502743 h 715394"/>
                <a:gd name="connsiteX16-123" fmla="*/ 177209 w 588334"/>
                <a:gd name="connsiteY16-124" fmla="*/ 594892 h 715394"/>
                <a:gd name="connsiteX17-125" fmla="*/ 134679 w 588334"/>
                <a:gd name="connsiteY17-126" fmla="*/ 623245 h 715394"/>
                <a:gd name="connsiteX18-127" fmla="*/ 92148 w 588334"/>
                <a:gd name="connsiteY18-128" fmla="*/ 644511 h 715394"/>
                <a:gd name="connsiteX19-129" fmla="*/ 70883 w 588334"/>
                <a:gd name="connsiteY19-130" fmla="*/ 672864 h 715394"/>
                <a:gd name="connsiteX20-131" fmla="*/ 0 w 588334"/>
                <a:gd name="connsiteY20-132" fmla="*/ 715394 h 715394"/>
                <a:gd name="connsiteX0-133" fmla="*/ 261738 w 588334"/>
                <a:gd name="connsiteY0-134" fmla="*/ 0 h 715394"/>
                <a:gd name="connsiteX1-135" fmla="*/ 411125 w 588334"/>
                <a:gd name="connsiteY1-136" fmla="*/ 13645 h 715394"/>
                <a:gd name="connsiteX2-137" fmla="*/ 482009 w 588334"/>
                <a:gd name="connsiteY2-138" fmla="*/ 41999 h 715394"/>
                <a:gd name="connsiteX3-139" fmla="*/ 574158 w 588334"/>
                <a:gd name="connsiteY3-140" fmla="*/ 98706 h 715394"/>
                <a:gd name="connsiteX4-141" fmla="*/ 588334 w 588334"/>
                <a:gd name="connsiteY4-142" fmla="*/ 127059 h 715394"/>
                <a:gd name="connsiteX5-143" fmla="*/ 574158 w 588334"/>
                <a:gd name="connsiteY5-144" fmla="*/ 226297 h 715394"/>
                <a:gd name="connsiteX6-145" fmla="*/ 524539 w 588334"/>
                <a:gd name="connsiteY6-146" fmla="*/ 283004 h 715394"/>
                <a:gd name="connsiteX7-147" fmla="*/ 503274 w 588334"/>
                <a:gd name="connsiteY7-148" fmla="*/ 304269 h 715394"/>
                <a:gd name="connsiteX8-149" fmla="*/ 474920 w 588334"/>
                <a:gd name="connsiteY8-150" fmla="*/ 325534 h 715394"/>
                <a:gd name="connsiteX9-151" fmla="*/ 446567 w 588334"/>
                <a:gd name="connsiteY9-152" fmla="*/ 353887 h 715394"/>
                <a:gd name="connsiteX10-153" fmla="*/ 425302 w 588334"/>
                <a:gd name="connsiteY10-154" fmla="*/ 382241 h 715394"/>
                <a:gd name="connsiteX11-155" fmla="*/ 396948 w 588334"/>
                <a:gd name="connsiteY11-156" fmla="*/ 396418 h 715394"/>
                <a:gd name="connsiteX12-157" fmla="*/ 368595 w 588334"/>
                <a:gd name="connsiteY12-158" fmla="*/ 424771 h 715394"/>
                <a:gd name="connsiteX13-159" fmla="*/ 340241 w 588334"/>
                <a:gd name="connsiteY13-160" fmla="*/ 446036 h 715394"/>
                <a:gd name="connsiteX14-161" fmla="*/ 297711 w 588334"/>
                <a:gd name="connsiteY14-162" fmla="*/ 481478 h 715394"/>
                <a:gd name="connsiteX15-163" fmla="*/ 283534 w 588334"/>
                <a:gd name="connsiteY15-164" fmla="*/ 502743 h 715394"/>
                <a:gd name="connsiteX16-165" fmla="*/ 177209 w 588334"/>
                <a:gd name="connsiteY16-166" fmla="*/ 594892 h 715394"/>
                <a:gd name="connsiteX17-167" fmla="*/ 134679 w 588334"/>
                <a:gd name="connsiteY17-168" fmla="*/ 623245 h 715394"/>
                <a:gd name="connsiteX18-169" fmla="*/ 92148 w 588334"/>
                <a:gd name="connsiteY18-170" fmla="*/ 644511 h 715394"/>
                <a:gd name="connsiteX19-171" fmla="*/ 0 w 588334"/>
                <a:gd name="connsiteY19-172" fmla="*/ 715394 h 715394"/>
                <a:gd name="connsiteX0-173" fmla="*/ 261738 w 588334"/>
                <a:gd name="connsiteY0-174" fmla="*/ 0 h 715394"/>
                <a:gd name="connsiteX1-175" fmla="*/ 411125 w 588334"/>
                <a:gd name="connsiteY1-176" fmla="*/ 13645 h 715394"/>
                <a:gd name="connsiteX2-177" fmla="*/ 482009 w 588334"/>
                <a:gd name="connsiteY2-178" fmla="*/ 41999 h 715394"/>
                <a:gd name="connsiteX3-179" fmla="*/ 574158 w 588334"/>
                <a:gd name="connsiteY3-180" fmla="*/ 98706 h 715394"/>
                <a:gd name="connsiteX4-181" fmla="*/ 588334 w 588334"/>
                <a:gd name="connsiteY4-182" fmla="*/ 127059 h 715394"/>
                <a:gd name="connsiteX5-183" fmla="*/ 574158 w 588334"/>
                <a:gd name="connsiteY5-184" fmla="*/ 226297 h 715394"/>
                <a:gd name="connsiteX6-185" fmla="*/ 524539 w 588334"/>
                <a:gd name="connsiteY6-186" fmla="*/ 283004 h 715394"/>
                <a:gd name="connsiteX7-187" fmla="*/ 503274 w 588334"/>
                <a:gd name="connsiteY7-188" fmla="*/ 304269 h 715394"/>
                <a:gd name="connsiteX8-189" fmla="*/ 474920 w 588334"/>
                <a:gd name="connsiteY8-190" fmla="*/ 325534 h 715394"/>
                <a:gd name="connsiteX9-191" fmla="*/ 446567 w 588334"/>
                <a:gd name="connsiteY9-192" fmla="*/ 353887 h 715394"/>
                <a:gd name="connsiteX10-193" fmla="*/ 425302 w 588334"/>
                <a:gd name="connsiteY10-194" fmla="*/ 382241 h 715394"/>
                <a:gd name="connsiteX11-195" fmla="*/ 396948 w 588334"/>
                <a:gd name="connsiteY11-196" fmla="*/ 396418 h 715394"/>
                <a:gd name="connsiteX12-197" fmla="*/ 368595 w 588334"/>
                <a:gd name="connsiteY12-198" fmla="*/ 424771 h 715394"/>
                <a:gd name="connsiteX13-199" fmla="*/ 340241 w 588334"/>
                <a:gd name="connsiteY13-200" fmla="*/ 446036 h 715394"/>
                <a:gd name="connsiteX14-201" fmla="*/ 297711 w 588334"/>
                <a:gd name="connsiteY14-202" fmla="*/ 481478 h 715394"/>
                <a:gd name="connsiteX15-203" fmla="*/ 283534 w 588334"/>
                <a:gd name="connsiteY15-204" fmla="*/ 502743 h 715394"/>
                <a:gd name="connsiteX16-205" fmla="*/ 177209 w 588334"/>
                <a:gd name="connsiteY16-206" fmla="*/ 594892 h 715394"/>
                <a:gd name="connsiteX17-207" fmla="*/ 134679 w 588334"/>
                <a:gd name="connsiteY17-208" fmla="*/ 623245 h 715394"/>
                <a:gd name="connsiteX18-209" fmla="*/ 0 w 588334"/>
                <a:gd name="connsiteY18-210" fmla="*/ 715394 h 715394"/>
                <a:gd name="connsiteX0-211" fmla="*/ 261738 w 588334"/>
                <a:gd name="connsiteY0-212" fmla="*/ 0 h 715394"/>
                <a:gd name="connsiteX1-213" fmla="*/ 411125 w 588334"/>
                <a:gd name="connsiteY1-214" fmla="*/ 13645 h 715394"/>
                <a:gd name="connsiteX2-215" fmla="*/ 482009 w 588334"/>
                <a:gd name="connsiteY2-216" fmla="*/ 41999 h 715394"/>
                <a:gd name="connsiteX3-217" fmla="*/ 574158 w 588334"/>
                <a:gd name="connsiteY3-218" fmla="*/ 98706 h 715394"/>
                <a:gd name="connsiteX4-219" fmla="*/ 588334 w 588334"/>
                <a:gd name="connsiteY4-220" fmla="*/ 127059 h 715394"/>
                <a:gd name="connsiteX5-221" fmla="*/ 574158 w 588334"/>
                <a:gd name="connsiteY5-222" fmla="*/ 226297 h 715394"/>
                <a:gd name="connsiteX6-223" fmla="*/ 524539 w 588334"/>
                <a:gd name="connsiteY6-224" fmla="*/ 283004 h 715394"/>
                <a:gd name="connsiteX7-225" fmla="*/ 503274 w 588334"/>
                <a:gd name="connsiteY7-226" fmla="*/ 304269 h 715394"/>
                <a:gd name="connsiteX8-227" fmla="*/ 474920 w 588334"/>
                <a:gd name="connsiteY8-228" fmla="*/ 325534 h 715394"/>
                <a:gd name="connsiteX9-229" fmla="*/ 446567 w 588334"/>
                <a:gd name="connsiteY9-230" fmla="*/ 353887 h 715394"/>
                <a:gd name="connsiteX10-231" fmla="*/ 425302 w 588334"/>
                <a:gd name="connsiteY10-232" fmla="*/ 382241 h 715394"/>
                <a:gd name="connsiteX11-233" fmla="*/ 396948 w 588334"/>
                <a:gd name="connsiteY11-234" fmla="*/ 396418 h 715394"/>
                <a:gd name="connsiteX12-235" fmla="*/ 368595 w 588334"/>
                <a:gd name="connsiteY12-236" fmla="*/ 424771 h 715394"/>
                <a:gd name="connsiteX13-237" fmla="*/ 340241 w 588334"/>
                <a:gd name="connsiteY13-238" fmla="*/ 446036 h 715394"/>
                <a:gd name="connsiteX14-239" fmla="*/ 297711 w 588334"/>
                <a:gd name="connsiteY14-240" fmla="*/ 481478 h 715394"/>
                <a:gd name="connsiteX15-241" fmla="*/ 283534 w 588334"/>
                <a:gd name="connsiteY15-242" fmla="*/ 502743 h 715394"/>
                <a:gd name="connsiteX16-243" fmla="*/ 177209 w 588334"/>
                <a:gd name="connsiteY16-244" fmla="*/ 594892 h 715394"/>
                <a:gd name="connsiteX17-245" fmla="*/ 0 w 588334"/>
                <a:gd name="connsiteY17-246" fmla="*/ 715394 h 715394"/>
                <a:gd name="connsiteX0-247" fmla="*/ 261738 w 588334"/>
                <a:gd name="connsiteY0-248" fmla="*/ 0 h 715394"/>
                <a:gd name="connsiteX1-249" fmla="*/ 411125 w 588334"/>
                <a:gd name="connsiteY1-250" fmla="*/ 13645 h 715394"/>
                <a:gd name="connsiteX2-251" fmla="*/ 482009 w 588334"/>
                <a:gd name="connsiteY2-252" fmla="*/ 41999 h 715394"/>
                <a:gd name="connsiteX3-253" fmla="*/ 574158 w 588334"/>
                <a:gd name="connsiteY3-254" fmla="*/ 98706 h 715394"/>
                <a:gd name="connsiteX4-255" fmla="*/ 588334 w 588334"/>
                <a:gd name="connsiteY4-256" fmla="*/ 127059 h 715394"/>
                <a:gd name="connsiteX5-257" fmla="*/ 574158 w 588334"/>
                <a:gd name="connsiteY5-258" fmla="*/ 226297 h 715394"/>
                <a:gd name="connsiteX6-259" fmla="*/ 524539 w 588334"/>
                <a:gd name="connsiteY6-260" fmla="*/ 283004 h 715394"/>
                <a:gd name="connsiteX7-261" fmla="*/ 503274 w 588334"/>
                <a:gd name="connsiteY7-262" fmla="*/ 304269 h 715394"/>
                <a:gd name="connsiteX8-263" fmla="*/ 474920 w 588334"/>
                <a:gd name="connsiteY8-264" fmla="*/ 325534 h 715394"/>
                <a:gd name="connsiteX9-265" fmla="*/ 446567 w 588334"/>
                <a:gd name="connsiteY9-266" fmla="*/ 353887 h 715394"/>
                <a:gd name="connsiteX10-267" fmla="*/ 425302 w 588334"/>
                <a:gd name="connsiteY10-268" fmla="*/ 382241 h 715394"/>
                <a:gd name="connsiteX11-269" fmla="*/ 396948 w 588334"/>
                <a:gd name="connsiteY11-270" fmla="*/ 396418 h 715394"/>
                <a:gd name="connsiteX12-271" fmla="*/ 368595 w 588334"/>
                <a:gd name="connsiteY12-272" fmla="*/ 424771 h 715394"/>
                <a:gd name="connsiteX13-273" fmla="*/ 340241 w 588334"/>
                <a:gd name="connsiteY13-274" fmla="*/ 446036 h 715394"/>
                <a:gd name="connsiteX14-275" fmla="*/ 297711 w 588334"/>
                <a:gd name="connsiteY14-276" fmla="*/ 481478 h 715394"/>
                <a:gd name="connsiteX15-277" fmla="*/ 283534 w 588334"/>
                <a:gd name="connsiteY15-278" fmla="*/ 502743 h 715394"/>
                <a:gd name="connsiteX16-279" fmla="*/ 0 w 588334"/>
                <a:gd name="connsiteY16-280" fmla="*/ 715394 h 715394"/>
                <a:gd name="connsiteX0-281" fmla="*/ 282693 w 609289"/>
                <a:gd name="connsiteY0-282" fmla="*/ 0 h 705869"/>
                <a:gd name="connsiteX1-283" fmla="*/ 432080 w 609289"/>
                <a:gd name="connsiteY1-284" fmla="*/ 13645 h 705869"/>
                <a:gd name="connsiteX2-285" fmla="*/ 502964 w 609289"/>
                <a:gd name="connsiteY2-286" fmla="*/ 41999 h 705869"/>
                <a:gd name="connsiteX3-287" fmla="*/ 595113 w 609289"/>
                <a:gd name="connsiteY3-288" fmla="*/ 98706 h 705869"/>
                <a:gd name="connsiteX4-289" fmla="*/ 609289 w 609289"/>
                <a:gd name="connsiteY4-290" fmla="*/ 127059 h 705869"/>
                <a:gd name="connsiteX5-291" fmla="*/ 595113 w 609289"/>
                <a:gd name="connsiteY5-292" fmla="*/ 226297 h 705869"/>
                <a:gd name="connsiteX6-293" fmla="*/ 545494 w 609289"/>
                <a:gd name="connsiteY6-294" fmla="*/ 283004 h 705869"/>
                <a:gd name="connsiteX7-295" fmla="*/ 524229 w 609289"/>
                <a:gd name="connsiteY7-296" fmla="*/ 304269 h 705869"/>
                <a:gd name="connsiteX8-297" fmla="*/ 495875 w 609289"/>
                <a:gd name="connsiteY8-298" fmla="*/ 325534 h 705869"/>
                <a:gd name="connsiteX9-299" fmla="*/ 467522 w 609289"/>
                <a:gd name="connsiteY9-300" fmla="*/ 353887 h 705869"/>
                <a:gd name="connsiteX10-301" fmla="*/ 446257 w 609289"/>
                <a:gd name="connsiteY10-302" fmla="*/ 382241 h 705869"/>
                <a:gd name="connsiteX11-303" fmla="*/ 417903 w 609289"/>
                <a:gd name="connsiteY11-304" fmla="*/ 396418 h 705869"/>
                <a:gd name="connsiteX12-305" fmla="*/ 389550 w 609289"/>
                <a:gd name="connsiteY12-306" fmla="*/ 424771 h 705869"/>
                <a:gd name="connsiteX13-307" fmla="*/ 361196 w 609289"/>
                <a:gd name="connsiteY13-308" fmla="*/ 446036 h 705869"/>
                <a:gd name="connsiteX14-309" fmla="*/ 318666 w 609289"/>
                <a:gd name="connsiteY14-310" fmla="*/ 481478 h 705869"/>
                <a:gd name="connsiteX15-311" fmla="*/ 304489 w 609289"/>
                <a:gd name="connsiteY15-312" fmla="*/ 502743 h 705869"/>
                <a:gd name="connsiteX16-313" fmla="*/ 0 w 609289"/>
                <a:gd name="connsiteY16-314" fmla="*/ 705869 h 705869"/>
                <a:gd name="connsiteX0-315" fmla="*/ 145533 w 609289"/>
                <a:gd name="connsiteY0-316" fmla="*/ 0 h 743969"/>
                <a:gd name="connsiteX1-317" fmla="*/ 432080 w 609289"/>
                <a:gd name="connsiteY1-318" fmla="*/ 51745 h 743969"/>
                <a:gd name="connsiteX2-319" fmla="*/ 502964 w 609289"/>
                <a:gd name="connsiteY2-320" fmla="*/ 80099 h 743969"/>
                <a:gd name="connsiteX3-321" fmla="*/ 595113 w 609289"/>
                <a:gd name="connsiteY3-322" fmla="*/ 136806 h 743969"/>
                <a:gd name="connsiteX4-323" fmla="*/ 609289 w 609289"/>
                <a:gd name="connsiteY4-324" fmla="*/ 165159 h 743969"/>
                <a:gd name="connsiteX5-325" fmla="*/ 595113 w 609289"/>
                <a:gd name="connsiteY5-326" fmla="*/ 264397 h 743969"/>
                <a:gd name="connsiteX6-327" fmla="*/ 545494 w 609289"/>
                <a:gd name="connsiteY6-328" fmla="*/ 321104 h 743969"/>
                <a:gd name="connsiteX7-329" fmla="*/ 524229 w 609289"/>
                <a:gd name="connsiteY7-330" fmla="*/ 342369 h 743969"/>
                <a:gd name="connsiteX8-331" fmla="*/ 495875 w 609289"/>
                <a:gd name="connsiteY8-332" fmla="*/ 363634 h 743969"/>
                <a:gd name="connsiteX9-333" fmla="*/ 467522 w 609289"/>
                <a:gd name="connsiteY9-334" fmla="*/ 391987 h 743969"/>
                <a:gd name="connsiteX10-335" fmla="*/ 446257 w 609289"/>
                <a:gd name="connsiteY10-336" fmla="*/ 420341 h 743969"/>
                <a:gd name="connsiteX11-337" fmla="*/ 417903 w 609289"/>
                <a:gd name="connsiteY11-338" fmla="*/ 434518 h 743969"/>
                <a:gd name="connsiteX12-339" fmla="*/ 389550 w 609289"/>
                <a:gd name="connsiteY12-340" fmla="*/ 462871 h 743969"/>
                <a:gd name="connsiteX13-341" fmla="*/ 361196 w 609289"/>
                <a:gd name="connsiteY13-342" fmla="*/ 484136 h 743969"/>
                <a:gd name="connsiteX14-343" fmla="*/ 318666 w 609289"/>
                <a:gd name="connsiteY14-344" fmla="*/ 519578 h 743969"/>
                <a:gd name="connsiteX15-345" fmla="*/ 304489 w 609289"/>
                <a:gd name="connsiteY15-346" fmla="*/ 540843 h 743969"/>
                <a:gd name="connsiteX16-347" fmla="*/ 0 w 609289"/>
                <a:gd name="connsiteY16-348" fmla="*/ 743969 h 74396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Lst>
              <a:rect l="l" t="t" r="r" b="b"/>
              <a:pathLst>
                <a:path w="609289" h="743969">
                  <a:moveTo>
                    <a:pt x="145533" y="0"/>
                  </a:moveTo>
                  <a:cubicBezTo>
                    <a:pt x="187853" y="4703"/>
                    <a:pt x="372508" y="38395"/>
                    <a:pt x="432080" y="51745"/>
                  </a:cubicBezTo>
                  <a:cubicBezTo>
                    <a:pt x="491652" y="65095"/>
                    <a:pt x="479757" y="69656"/>
                    <a:pt x="502964" y="80099"/>
                  </a:cubicBezTo>
                  <a:cubicBezTo>
                    <a:pt x="575555" y="112765"/>
                    <a:pt x="557923" y="99616"/>
                    <a:pt x="595113" y="136806"/>
                  </a:cubicBezTo>
                  <a:cubicBezTo>
                    <a:pt x="599838" y="146257"/>
                    <a:pt x="609289" y="154593"/>
                    <a:pt x="609289" y="165159"/>
                  </a:cubicBezTo>
                  <a:cubicBezTo>
                    <a:pt x="609289" y="198574"/>
                    <a:pt x="604715" y="232391"/>
                    <a:pt x="595113" y="264397"/>
                  </a:cubicBezTo>
                  <a:cubicBezTo>
                    <a:pt x="581567" y="309550"/>
                    <a:pt x="571169" y="299708"/>
                    <a:pt x="545494" y="321104"/>
                  </a:cubicBezTo>
                  <a:cubicBezTo>
                    <a:pt x="537793" y="327522"/>
                    <a:pt x="531840" y="335845"/>
                    <a:pt x="524229" y="342369"/>
                  </a:cubicBezTo>
                  <a:cubicBezTo>
                    <a:pt x="515259" y="350057"/>
                    <a:pt x="504766" y="355854"/>
                    <a:pt x="495875" y="363634"/>
                  </a:cubicBezTo>
                  <a:cubicBezTo>
                    <a:pt x="485816" y="372435"/>
                    <a:pt x="476323" y="381928"/>
                    <a:pt x="467522" y="391987"/>
                  </a:cubicBezTo>
                  <a:cubicBezTo>
                    <a:pt x="459742" y="400878"/>
                    <a:pt x="455227" y="412652"/>
                    <a:pt x="446257" y="420341"/>
                  </a:cubicBezTo>
                  <a:cubicBezTo>
                    <a:pt x="438234" y="427218"/>
                    <a:pt x="426357" y="428178"/>
                    <a:pt x="417903" y="434518"/>
                  </a:cubicBezTo>
                  <a:cubicBezTo>
                    <a:pt x="407210" y="442537"/>
                    <a:pt x="399609" y="454070"/>
                    <a:pt x="389550" y="462871"/>
                  </a:cubicBezTo>
                  <a:cubicBezTo>
                    <a:pt x="380659" y="470651"/>
                    <a:pt x="370166" y="476448"/>
                    <a:pt x="361196" y="484136"/>
                  </a:cubicBezTo>
                  <a:cubicBezTo>
                    <a:pt x="313436" y="525073"/>
                    <a:pt x="365669" y="488242"/>
                    <a:pt x="318666" y="519578"/>
                  </a:cubicBezTo>
                  <a:cubicBezTo>
                    <a:pt x="313940" y="526666"/>
                    <a:pt x="357600" y="503445"/>
                    <a:pt x="304489" y="540843"/>
                  </a:cubicBezTo>
                  <a:cubicBezTo>
                    <a:pt x="251378" y="578241"/>
                    <a:pt x="59070" y="699667"/>
                    <a:pt x="0" y="743969"/>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72" name="任意多边形: 形状 1171"/>
            <p:cNvSpPr/>
            <p:nvPr/>
          </p:nvSpPr>
          <p:spPr>
            <a:xfrm>
              <a:off x="3890853" y="2091205"/>
              <a:ext cx="694659" cy="800365"/>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375683 w 694659"/>
                <a:gd name="connsiteY0-2" fmla="*/ 0 h 758455"/>
                <a:gd name="connsiteX1-3" fmla="*/ 517450 w 694659"/>
                <a:gd name="connsiteY1-4" fmla="*/ 21265 h 758455"/>
                <a:gd name="connsiteX2-5" fmla="*/ 588334 w 694659"/>
                <a:gd name="connsiteY2-6" fmla="*/ 49619 h 758455"/>
                <a:gd name="connsiteX3-7" fmla="*/ 680483 w 694659"/>
                <a:gd name="connsiteY3-8" fmla="*/ 106326 h 758455"/>
                <a:gd name="connsiteX4-9" fmla="*/ 694659 w 694659"/>
                <a:gd name="connsiteY4-10" fmla="*/ 134679 h 758455"/>
                <a:gd name="connsiteX5-11" fmla="*/ 680483 w 694659"/>
                <a:gd name="connsiteY5-12" fmla="*/ 233917 h 758455"/>
                <a:gd name="connsiteX6-13" fmla="*/ 630864 w 694659"/>
                <a:gd name="connsiteY6-14" fmla="*/ 290624 h 758455"/>
                <a:gd name="connsiteX7-15" fmla="*/ 609599 w 694659"/>
                <a:gd name="connsiteY7-16" fmla="*/ 311889 h 758455"/>
                <a:gd name="connsiteX8-17" fmla="*/ 581245 w 694659"/>
                <a:gd name="connsiteY8-18" fmla="*/ 333154 h 758455"/>
                <a:gd name="connsiteX9-19" fmla="*/ 552892 w 694659"/>
                <a:gd name="connsiteY9-20" fmla="*/ 361507 h 758455"/>
                <a:gd name="connsiteX10-21" fmla="*/ 531627 w 694659"/>
                <a:gd name="connsiteY10-22" fmla="*/ 389861 h 758455"/>
                <a:gd name="connsiteX11-23" fmla="*/ 503273 w 694659"/>
                <a:gd name="connsiteY11-24" fmla="*/ 404038 h 758455"/>
                <a:gd name="connsiteX12-25" fmla="*/ 474920 w 694659"/>
                <a:gd name="connsiteY12-26" fmla="*/ 432391 h 758455"/>
                <a:gd name="connsiteX13-27" fmla="*/ 446566 w 694659"/>
                <a:gd name="connsiteY13-28" fmla="*/ 453656 h 758455"/>
                <a:gd name="connsiteX14-29" fmla="*/ 404036 w 694659"/>
                <a:gd name="connsiteY14-30" fmla="*/ 489098 h 758455"/>
                <a:gd name="connsiteX15-31" fmla="*/ 389859 w 694659"/>
                <a:gd name="connsiteY15-32" fmla="*/ 510363 h 758455"/>
                <a:gd name="connsiteX16-33" fmla="*/ 283534 w 694659"/>
                <a:gd name="connsiteY16-34" fmla="*/ 602512 h 758455"/>
                <a:gd name="connsiteX17-35" fmla="*/ 241004 w 694659"/>
                <a:gd name="connsiteY17-36" fmla="*/ 630865 h 758455"/>
                <a:gd name="connsiteX18-37" fmla="*/ 198473 w 694659"/>
                <a:gd name="connsiteY18-38" fmla="*/ 652131 h 758455"/>
                <a:gd name="connsiteX19-39" fmla="*/ 177208 w 694659"/>
                <a:gd name="connsiteY19-40" fmla="*/ 680484 h 758455"/>
                <a:gd name="connsiteX20-41" fmla="*/ 148855 w 694659"/>
                <a:gd name="connsiteY20-42" fmla="*/ 687572 h 758455"/>
                <a:gd name="connsiteX21-43" fmla="*/ 127590 w 694659"/>
                <a:gd name="connsiteY21-44" fmla="*/ 701749 h 758455"/>
                <a:gd name="connsiteX22-45" fmla="*/ 0 w 694659"/>
                <a:gd name="connsiteY22-46" fmla="*/ 758455 h 758455"/>
                <a:gd name="connsiteX0-47" fmla="*/ 375683 w 694659"/>
                <a:gd name="connsiteY0-48" fmla="*/ 0 h 758455"/>
                <a:gd name="connsiteX1-49" fmla="*/ 517450 w 694659"/>
                <a:gd name="connsiteY1-50" fmla="*/ 21265 h 758455"/>
                <a:gd name="connsiteX2-51" fmla="*/ 588334 w 694659"/>
                <a:gd name="connsiteY2-52" fmla="*/ 49619 h 758455"/>
                <a:gd name="connsiteX3-53" fmla="*/ 680483 w 694659"/>
                <a:gd name="connsiteY3-54" fmla="*/ 106326 h 758455"/>
                <a:gd name="connsiteX4-55" fmla="*/ 694659 w 694659"/>
                <a:gd name="connsiteY4-56" fmla="*/ 134679 h 758455"/>
                <a:gd name="connsiteX5-57" fmla="*/ 680483 w 694659"/>
                <a:gd name="connsiteY5-58" fmla="*/ 233917 h 758455"/>
                <a:gd name="connsiteX6-59" fmla="*/ 630864 w 694659"/>
                <a:gd name="connsiteY6-60" fmla="*/ 290624 h 758455"/>
                <a:gd name="connsiteX7-61" fmla="*/ 609599 w 694659"/>
                <a:gd name="connsiteY7-62" fmla="*/ 311889 h 758455"/>
                <a:gd name="connsiteX8-63" fmla="*/ 581245 w 694659"/>
                <a:gd name="connsiteY8-64" fmla="*/ 333154 h 758455"/>
                <a:gd name="connsiteX9-65" fmla="*/ 552892 w 694659"/>
                <a:gd name="connsiteY9-66" fmla="*/ 361507 h 758455"/>
                <a:gd name="connsiteX10-67" fmla="*/ 531627 w 694659"/>
                <a:gd name="connsiteY10-68" fmla="*/ 389861 h 758455"/>
                <a:gd name="connsiteX11-69" fmla="*/ 503273 w 694659"/>
                <a:gd name="connsiteY11-70" fmla="*/ 404038 h 758455"/>
                <a:gd name="connsiteX12-71" fmla="*/ 474920 w 694659"/>
                <a:gd name="connsiteY12-72" fmla="*/ 432391 h 758455"/>
                <a:gd name="connsiteX13-73" fmla="*/ 446566 w 694659"/>
                <a:gd name="connsiteY13-74" fmla="*/ 453656 h 758455"/>
                <a:gd name="connsiteX14-75" fmla="*/ 404036 w 694659"/>
                <a:gd name="connsiteY14-76" fmla="*/ 489098 h 758455"/>
                <a:gd name="connsiteX15-77" fmla="*/ 389859 w 694659"/>
                <a:gd name="connsiteY15-78" fmla="*/ 510363 h 758455"/>
                <a:gd name="connsiteX16-79" fmla="*/ 283534 w 694659"/>
                <a:gd name="connsiteY16-80" fmla="*/ 602512 h 758455"/>
                <a:gd name="connsiteX17-81" fmla="*/ 241004 w 694659"/>
                <a:gd name="connsiteY17-82" fmla="*/ 630865 h 758455"/>
                <a:gd name="connsiteX18-83" fmla="*/ 177208 w 694659"/>
                <a:gd name="connsiteY18-84" fmla="*/ 680484 h 758455"/>
                <a:gd name="connsiteX19-85" fmla="*/ 148855 w 694659"/>
                <a:gd name="connsiteY19-86" fmla="*/ 687572 h 758455"/>
                <a:gd name="connsiteX20-87" fmla="*/ 127590 w 694659"/>
                <a:gd name="connsiteY20-88" fmla="*/ 701749 h 758455"/>
                <a:gd name="connsiteX21-89" fmla="*/ 0 w 694659"/>
                <a:gd name="connsiteY21-90" fmla="*/ 758455 h 758455"/>
                <a:gd name="connsiteX0-91" fmla="*/ 375683 w 694659"/>
                <a:gd name="connsiteY0-92" fmla="*/ 0 h 758455"/>
                <a:gd name="connsiteX1-93" fmla="*/ 517450 w 694659"/>
                <a:gd name="connsiteY1-94" fmla="*/ 21265 h 758455"/>
                <a:gd name="connsiteX2-95" fmla="*/ 588334 w 694659"/>
                <a:gd name="connsiteY2-96" fmla="*/ 49619 h 758455"/>
                <a:gd name="connsiteX3-97" fmla="*/ 680483 w 694659"/>
                <a:gd name="connsiteY3-98" fmla="*/ 106326 h 758455"/>
                <a:gd name="connsiteX4-99" fmla="*/ 694659 w 694659"/>
                <a:gd name="connsiteY4-100" fmla="*/ 134679 h 758455"/>
                <a:gd name="connsiteX5-101" fmla="*/ 680483 w 694659"/>
                <a:gd name="connsiteY5-102" fmla="*/ 233917 h 758455"/>
                <a:gd name="connsiteX6-103" fmla="*/ 630864 w 694659"/>
                <a:gd name="connsiteY6-104" fmla="*/ 290624 h 758455"/>
                <a:gd name="connsiteX7-105" fmla="*/ 609599 w 694659"/>
                <a:gd name="connsiteY7-106" fmla="*/ 311889 h 758455"/>
                <a:gd name="connsiteX8-107" fmla="*/ 581245 w 694659"/>
                <a:gd name="connsiteY8-108" fmla="*/ 333154 h 758455"/>
                <a:gd name="connsiteX9-109" fmla="*/ 552892 w 694659"/>
                <a:gd name="connsiteY9-110" fmla="*/ 361507 h 758455"/>
                <a:gd name="connsiteX10-111" fmla="*/ 531627 w 694659"/>
                <a:gd name="connsiteY10-112" fmla="*/ 389861 h 758455"/>
                <a:gd name="connsiteX11-113" fmla="*/ 503273 w 694659"/>
                <a:gd name="connsiteY11-114" fmla="*/ 404038 h 758455"/>
                <a:gd name="connsiteX12-115" fmla="*/ 474920 w 694659"/>
                <a:gd name="connsiteY12-116" fmla="*/ 432391 h 758455"/>
                <a:gd name="connsiteX13-117" fmla="*/ 446566 w 694659"/>
                <a:gd name="connsiteY13-118" fmla="*/ 453656 h 758455"/>
                <a:gd name="connsiteX14-119" fmla="*/ 404036 w 694659"/>
                <a:gd name="connsiteY14-120" fmla="*/ 489098 h 758455"/>
                <a:gd name="connsiteX15-121" fmla="*/ 389859 w 694659"/>
                <a:gd name="connsiteY15-122" fmla="*/ 510363 h 758455"/>
                <a:gd name="connsiteX16-123" fmla="*/ 283534 w 694659"/>
                <a:gd name="connsiteY16-124" fmla="*/ 602512 h 758455"/>
                <a:gd name="connsiteX17-125" fmla="*/ 241004 w 694659"/>
                <a:gd name="connsiteY17-126" fmla="*/ 630865 h 758455"/>
                <a:gd name="connsiteX18-127" fmla="*/ 148855 w 694659"/>
                <a:gd name="connsiteY18-128" fmla="*/ 687572 h 758455"/>
                <a:gd name="connsiteX19-129" fmla="*/ 127590 w 694659"/>
                <a:gd name="connsiteY19-130" fmla="*/ 701749 h 758455"/>
                <a:gd name="connsiteX20-131" fmla="*/ 0 w 694659"/>
                <a:gd name="connsiteY20-132" fmla="*/ 758455 h 758455"/>
                <a:gd name="connsiteX0-133" fmla="*/ 375683 w 694659"/>
                <a:gd name="connsiteY0-134" fmla="*/ 0 h 758455"/>
                <a:gd name="connsiteX1-135" fmla="*/ 517450 w 694659"/>
                <a:gd name="connsiteY1-136" fmla="*/ 21265 h 758455"/>
                <a:gd name="connsiteX2-137" fmla="*/ 588334 w 694659"/>
                <a:gd name="connsiteY2-138" fmla="*/ 49619 h 758455"/>
                <a:gd name="connsiteX3-139" fmla="*/ 680483 w 694659"/>
                <a:gd name="connsiteY3-140" fmla="*/ 106326 h 758455"/>
                <a:gd name="connsiteX4-141" fmla="*/ 694659 w 694659"/>
                <a:gd name="connsiteY4-142" fmla="*/ 134679 h 758455"/>
                <a:gd name="connsiteX5-143" fmla="*/ 680483 w 694659"/>
                <a:gd name="connsiteY5-144" fmla="*/ 233917 h 758455"/>
                <a:gd name="connsiteX6-145" fmla="*/ 630864 w 694659"/>
                <a:gd name="connsiteY6-146" fmla="*/ 290624 h 758455"/>
                <a:gd name="connsiteX7-147" fmla="*/ 609599 w 694659"/>
                <a:gd name="connsiteY7-148" fmla="*/ 311889 h 758455"/>
                <a:gd name="connsiteX8-149" fmla="*/ 581245 w 694659"/>
                <a:gd name="connsiteY8-150" fmla="*/ 333154 h 758455"/>
                <a:gd name="connsiteX9-151" fmla="*/ 552892 w 694659"/>
                <a:gd name="connsiteY9-152" fmla="*/ 361507 h 758455"/>
                <a:gd name="connsiteX10-153" fmla="*/ 531627 w 694659"/>
                <a:gd name="connsiteY10-154" fmla="*/ 389861 h 758455"/>
                <a:gd name="connsiteX11-155" fmla="*/ 503273 w 694659"/>
                <a:gd name="connsiteY11-156" fmla="*/ 404038 h 758455"/>
                <a:gd name="connsiteX12-157" fmla="*/ 474920 w 694659"/>
                <a:gd name="connsiteY12-158" fmla="*/ 432391 h 758455"/>
                <a:gd name="connsiteX13-159" fmla="*/ 446566 w 694659"/>
                <a:gd name="connsiteY13-160" fmla="*/ 453656 h 758455"/>
                <a:gd name="connsiteX14-161" fmla="*/ 404036 w 694659"/>
                <a:gd name="connsiteY14-162" fmla="*/ 489098 h 758455"/>
                <a:gd name="connsiteX15-163" fmla="*/ 389859 w 694659"/>
                <a:gd name="connsiteY15-164" fmla="*/ 510363 h 758455"/>
                <a:gd name="connsiteX16-165" fmla="*/ 283534 w 694659"/>
                <a:gd name="connsiteY16-166" fmla="*/ 602512 h 758455"/>
                <a:gd name="connsiteX17-167" fmla="*/ 241004 w 694659"/>
                <a:gd name="connsiteY17-168" fmla="*/ 630865 h 758455"/>
                <a:gd name="connsiteX18-169" fmla="*/ 127590 w 694659"/>
                <a:gd name="connsiteY18-170" fmla="*/ 701749 h 758455"/>
                <a:gd name="connsiteX19-171" fmla="*/ 0 w 694659"/>
                <a:gd name="connsiteY19-172" fmla="*/ 758455 h 758455"/>
                <a:gd name="connsiteX0-173" fmla="*/ 375683 w 694659"/>
                <a:gd name="connsiteY0-174" fmla="*/ 0 h 758455"/>
                <a:gd name="connsiteX1-175" fmla="*/ 517450 w 694659"/>
                <a:gd name="connsiteY1-176" fmla="*/ 21265 h 758455"/>
                <a:gd name="connsiteX2-177" fmla="*/ 588334 w 694659"/>
                <a:gd name="connsiteY2-178" fmla="*/ 49619 h 758455"/>
                <a:gd name="connsiteX3-179" fmla="*/ 680483 w 694659"/>
                <a:gd name="connsiteY3-180" fmla="*/ 106326 h 758455"/>
                <a:gd name="connsiteX4-181" fmla="*/ 694659 w 694659"/>
                <a:gd name="connsiteY4-182" fmla="*/ 134679 h 758455"/>
                <a:gd name="connsiteX5-183" fmla="*/ 680483 w 694659"/>
                <a:gd name="connsiteY5-184" fmla="*/ 233917 h 758455"/>
                <a:gd name="connsiteX6-185" fmla="*/ 630864 w 694659"/>
                <a:gd name="connsiteY6-186" fmla="*/ 290624 h 758455"/>
                <a:gd name="connsiteX7-187" fmla="*/ 609599 w 694659"/>
                <a:gd name="connsiteY7-188" fmla="*/ 311889 h 758455"/>
                <a:gd name="connsiteX8-189" fmla="*/ 581245 w 694659"/>
                <a:gd name="connsiteY8-190" fmla="*/ 333154 h 758455"/>
                <a:gd name="connsiteX9-191" fmla="*/ 552892 w 694659"/>
                <a:gd name="connsiteY9-192" fmla="*/ 361507 h 758455"/>
                <a:gd name="connsiteX10-193" fmla="*/ 531627 w 694659"/>
                <a:gd name="connsiteY10-194" fmla="*/ 389861 h 758455"/>
                <a:gd name="connsiteX11-195" fmla="*/ 503273 w 694659"/>
                <a:gd name="connsiteY11-196" fmla="*/ 404038 h 758455"/>
                <a:gd name="connsiteX12-197" fmla="*/ 474920 w 694659"/>
                <a:gd name="connsiteY12-198" fmla="*/ 432391 h 758455"/>
                <a:gd name="connsiteX13-199" fmla="*/ 446566 w 694659"/>
                <a:gd name="connsiteY13-200" fmla="*/ 453656 h 758455"/>
                <a:gd name="connsiteX14-201" fmla="*/ 404036 w 694659"/>
                <a:gd name="connsiteY14-202" fmla="*/ 489098 h 758455"/>
                <a:gd name="connsiteX15-203" fmla="*/ 389859 w 694659"/>
                <a:gd name="connsiteY15-204" fmla="*/ 510363 h 758455"/>
                <a:gd name="connsiteX16-205" fmla="*/ 283534 w 694659"/>
                <a:gd name="connsiteY16-206" fmla="*/ 602512 h 758455"/>
                <a:gd name="connsiteX17-207" fmla="*/ 241004 w 694659"/>
                <a:gd name="connsiteY17-208" fmla="*/ 630865 h 758455"/>
                <a:gd name="connsiteX18-209" fmla="*/ 0 w 694659"/>
                <a:gd name="connsiteY18-210" fmla="*/ 758455 h 758455"/>
                <a:gd name="connsiteX0-211" fmla="*/ 238523 w 694659"/>
                <a:gd name="connsiteY0-212" fmla="*/ 0 h 800365"/>
                <a:gd name="connsiteX1-213" fmla="*/ 517450 w 694659"/>
                <a:gd name="connsiteY1-214" fmla="*/ 63175 h 800365"/>
                <a:gd name="connsiteX2-215" fmla="*/ 588334 w 694659"/>
                <a:gd name="connsiteY2-216" fmla="*/ 91529 h 800365"/>
                <a:gd name="connsiteX3-217" fmla="*/ 680483 w 694659"/>
                <a:gd name="connsiteY3-218" fmla="*/ 148236 h 800365"/>
                <a:gd name="connsiteX4-219" fmla="*/ 694659 w 694659"/>
                <a:gd name="connsiteY4-220" fmla="*/ 176589 h 800365"/>
                <a:gd name="connsiteX5-221" fmla="*/ 680483 w 694659"/>
                <a:gd name="connsiteY5-222" fmla="*/ 275827 h 800365"/>
                <a:gd name="connsiteX6-223" fmla="*/ 630864 w 694659"/>
                <a:gd name="connsiteY6-224" fmla="*/ 332534 h 800365"/>
                <a:gd name="connsiteX7-225" fmla="*/ 609599 w 694659"/>
                <a:gd name="connsiteY7-226" fmla="*/ 353799 h 800365"/>
                <a:gd name="connsiteX8-227" fmla="*/ 581245 w 694659"/>
                <a:gd name="connsiteY8-228" fmla="*/ 375064 h 800365"/>
                <a:gd name="connsiteX9-229" fmla="*/ 552892 w 694659"/>
                <a:gd name="connsiteY9-230" fmla="*/ 403417 h 800365"/>
                <a:gd name="connsiteX10-231" fmla="*/ 531627 w 694659"/>
                <a:gd name="connsiteY10-232" fmla="*/ 431771 h 800365"/>
                <a:gd name="connsiteX11-233" fmla="*/ 503273 w 694659"/>
                <a:gd name="connsiteY11-234" fmla="*/ 445948 h 800365"/>
                <a:gd name="connsiteX12-235" fmla="*/ 474920 w 694659"/>
                <a:gd name="connsiteY12-236" fmla="*/ 474301 h 800365"/>
                <a:gd name="connsiteX13-237" fmla="*/ 446566 w 694659"/>
                <a:gd name="connsiteY13-238" fmla="*/ 495566 h 800365"/>
                <a:gd name="connsiteX14-239" fmla="*/ 404036 w 694659"/>
                <a:gd name="connsiteY14-240" fmla="*/ 531008 h 800365"/>
                <a:gd name="connsiteX15-241" fmla="*/ 389859 w 694659"/>
                <a:gd name="connsiteY15-242" fmla="*/ 552273 h 800365"/>
                <a:gd name="connsiteX16-243" fmla="*/ 283534 w 694659"/>
                <a:gd name="connsiteY16-244" fmla="*/ 644422 h 800365"/>
                <a:gd name="connsiteX17-245" fmla="*/ 241004 w 694659"/>
                <a:gd name="connsiteY17-246" fmla="*/ 672775 h 800365"/>
                <a:gd name="connsiteX18-247" fmla="*/ 0 w 694659"/>
                <a:gd name="connsiteY18-248" fmla="*/ 800365 h 80036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Lst>
              <a:rect l="l" t="t" r="r" b="b"/>
              <a:pathLst>
                <a:path w="694659" h="800365">
                  <a:moveTo>
                    <a:pt x="238523" y="0"/>
                  </a:moveTo>
                  <a:cubicBezTo>
                    <a:pt x="280843" y="4703"/>
                    <a:pt x="459148" y="47920"/>
                    <a:pt x="517450" y="63175"/>
                  </a:cubicBezTo>
                  <a:cubicBezTo>
                    <a:pt x="575752" y="78430"/>
                    <a:pt x="565127" y="81086"/>
                    <a:pt x="588334" y="91529"/>
                  </a:cubicBezTo>
                  <a:cubicBezTo>
                    <a:pt x="660925" y="124195"/>
                    <a:pt x="643293" y="111046"/>
                    <a:pt x="680483" y="148236"/>
                  </a:cubicBezTo>
                  <a:cubicBezTo>
                    <a:pt x="685208" y="157687"/>
                    <a:pt x="694659" y="166023"/>
                    <a:pt x="694659" y="176589"/>
                  </a:cubicBezTo>
                  <a:cubicBezTo>
                    <a:pt x="694659" y="210004"/>
                    <a:pt x="690085" y="243821"/>
                    <a:pt x="680483" y="275827"/>
                  </a:cubicBezTo>
                  <a:cubicBezTo>
                    <a:pt x="666937" y="320980"/>
                    <a:pt x="656539" y="311138"/>
                    <a:pt x="630864" y="332534"/>
                  </a:cubicBezTo>
                  <a:cubicBezTo>
                    <a:pt x="623163" y="338952"/>
                    <a:pt x="617210" y="347275"/>
                    <a:pt x="609599" y="353799"/>
                  </a:cubicBezTo>
                  <a:cubicBezTo>
                    <a:pt x="600629" y="361487"/>
                    <a:pt x="590136" y="367284"/>
                    <a:pt x="581245" y="375064"/>
                  </a:cubicBezTo>
                  <a:cubicBezTo>
                    <a:pt x="571186" y="383865"/>
                    <a:pt x="561693" y="393358"/>
                    <a:pt x="552892" y="403417"/>
                  </a:cubicBezTo>
                  <a:cubicBezTo>
                    <a:pt x="545112" y="412308"/>
                    <a:pt x="540597" y="424082"/>
                    <a:pt x="531627" y="431771"/>
                  </a:cubicBezTo>
                  <a:cubicBezTo>
                    <a:pt x="523604" y="438648"/>
                    <a:pt x="511727" y="439608"/>
                    <a:pt x="503273" y="445948"/>
                  </a:cubicBezTo>
                  <a:cubicBezTo>
                    <a:pt x="492580" y="453967"/>
                    <a:pt x="484979" y="465500"/>
                    <a:pt x="474920" y="474301"/>
                  </a:cubicBezTo>
                  <a:cubicBezTo>
                    <a:pt x="466029" y="482081"/>
                    <a:pt x="455536" y="487878"/>
                    <a:pt x="446566" y="495566"/>
                  </a:cubicBezTo>
                  <a:cubicBezTo>
                    <a:pt x="398806" y="536503"/>
                    <a:pt x="451039" y="499672"/>
                    <a:pt x="404036" y="531008"/>
                  </a:cubicBezTo>
                  <a:cubicBezTo>
                    <a:pt x="399310" y="538096"/>
                    <a:pt x="395519" y="545906"/>
                    <a:pt x="389859" y="552273"/>
                  </a:cubicBezTo>
                  <a:cubicBezTo>
                    <a:pt x="359440" y="586494"/>
                    <a:pt x="321284" y="619256"/>
                    <a:pt x="283534" y="644422"/>
                  </a:cubicBezTo>
                  <a:cubicBezTo>
                    <a:pt x="269357" y="653873"/>
                    <a:pt x="288260" y="646785"/>
                    <a:pt x="241004" y="672775"/>
                  </a:cubicBezTo>
                  <a:cubicBezTo>
                    <a:pt x="193748" y="698766"/>
                    <a:pt x="50209" y="773784"/>
                    <a:pt x="0" y="800365"/>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73" name="弧形 1172"/>
            <p:cNvSpPr/>
            <p:nvPr/>
          </p:nvSpPr>
          <p:spPr>
            <a:xfrm rot="14050619">
              <a:off x="10047386" y="-375898"/>
              <a:ext cx="454347" cy="3452551"/>
            </a:xfrm>
            <a:prstGeom prst="arc">
              <a:avLst>
                <a:gd name="adj1" fmla="val 16649090"/>
                <a:gd name="adj2" fmla="val 16938147"/>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174" name="弧形 1173"/>
            <p:cNvSpPr/>
            <p:nvPr/>
          </p:nvSpPr>
          <p:spPr>
            <a:xfrm rot="14033804">
              <a:off x="10088247" y="-369176"/>
              <a:ext cx="454347" cy="3452551"/>
            </a:xfrm>
            <a:prstGeom prst="arc">
              <a:avLst>
                <a:gd name="adj1" fmla="val 16660998"/>
                <a:gd name="adj2" fmla="val 1696502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176" name="弧形 1175"/>
            <p:cNvSpPr/>
            <p:nvPr/>
          </p:nvSpPr>
          <p:spPr>
            <a:xfrm rot="16511040">
              <a:off x="9263771" y="707487"/>
              <a:ext cx="454347" cy="3452551"/>
            </a:xfrm>
            <a:prstGeom prst="arc">
              <a:avLst>
                <a:gd name="adj1" fmla="val 16660998"/>
                <a:gd name="adj2" fmla="val 18291018"/>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77" name="弧形 1176"/>
            <p:cNvSpPr/>
            <p:nvPr/>
          </p:nvSpPr>
          <p:spPr>
            <a:xfrm rot="5124485">
              <a:off x="8991903" y="-14344"/>
              <a:ext cx="454347" cy="3452551"/>
            </a:xfrm>
            <a:prstGeom prst="arc">
              <a:avLst>
                <a:gd name="adj1" fmla="val 18462444"/>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79" name="弧形 1178"/>
            <p:cNvSpPr/>
            <p:nvPr/>
          </p:nvSpPr>
          <p:spPr>
            <a:xfrm rot="16403412">
              <a:off x="8991921" y="649868"/>
              <a:ext cx="454347" cy="3452551"/>
            </a:xfrm>
            <a:prstGeom prst="arc">
              <a:avLst>
                <a:gd name="adj1" fmla="val 16988559"/>
                <a:gd name="adj2" fmla="val 27208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81" name="弧形 1180"/>
            <p:cNvSpPr/>
            <p:nvPr/>
          </p:nvSpPr>
          <p:spPr>
            <a:xfrm rot="14487151">
              <a:off x="8524622" y="471234"/>
              <a:ext cx="454347" cy="3452551"/>
            </a:xfrm>
            <a:prstGeom prst="arc">
              <a:avLst>
                <a:gd name="adj1" fmla="val 18681833"/>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82" name="弧形 1181"/>
            <p:cNvSpPr/>
            <p:nvPr/>
          </p:nvSpPr>
          <p:spPr>
            <a:xfrm rot="5693945">
              <a:off x="8111971" y="31419"/>
              <a:ext cx="454347" cy="3452551"/>
            </a:xfrm>
            <a:prstGeom prst="arc">
              <a:avLst>
                <a:gd name="adj1" fmla="val 18732327"/>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83" name="弧形 1182"/>
            <p:cNvSpPr/>
            <p:nvPr/>
          </p:nvSpPr>
          <p:spPr>
            <a:xfrm rot="14487151">
              <a:off x="8443910" y="471236"/>
              <a:ext cx="454347" cy="3452551"/>
            </a:xfrm>
            <a:prstGeom prst="arc">
              <a:avLst>
                <a:gd name="adj1" fmla="val 18681833"/>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84" name="弧形 1183"/>
            <p:cNvSpPr/>
            <p:nvPr/>
          </p:nvSpPr>
          <p:spPr>
            <a:xfrm rot="16424492">
              <a:off x="7930547" y="551429"/>
              <a:ext cx="336391" cy="3452551"/>
            </a:xfrm>
            <a:prstGeom prst="arc">
              <a:avLst>
                <a:gd name="adj1" fmla="val 18681833"/>
                <a:gd name="adj2" fmla="val 3262371"/>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85" name="弧形 1184"/>
            <p:cNvSpPr/>
            <p:nvPr/>
          </p:nvSpPr>
          <p:spPr>
            <a:xfrm rot="16459592">
              <a:off x="7858702" y="643052"/>
              <a:ext cx="454347" cy="3452551"/>
            </a:xfrm>
            <a:prstGeom prst="arc">
              <a:avLst>
                <a:gd name="adj1" fmla="val 18681833"/>
                <a:gd name="adj2" fmla="val 2054864"/>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86" name="弧形 1185"/>
            <p:cNvSpPr/>
            <p:nvPr/>
          </p:nvSpPr>
          <p:spPr>
            <a:xfrm rot="20129066" flipH="1">
              <a:off x="7201369" y="2151132"/>
              <a:ext cx="2188687" cy="352359"/>
            </a:xfrm>
            <a:prstGeom prst="arc">
              <a:avLst>
                <a:gd name="adj1" fmla="val 15574965"/>
                <a:gd name="adj2" fmla="val 2136312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187" name="弧形 1186"/>
            <p:cNvSpPr/>
            <p:nvPr/>
          </p:nvSpPr>
          <p:spPr>
            <a:xfrm rot="19840638" flipH="1">
              <a:off x="6748505" y="2437820"/>
              <a:ext cx="2099138" cy="253953"/>
            </a:xfrm>
            <a:prstGeom prst="arc">
              <a:avLst>
                <a:gd name="adj1" fmla="val 11328543"/>
                <a:gd name="adj2" fmla="val 20782926"/>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188" name="弧形 1187"/>
            <p:cNvSpPr/>
            <p:nvPr/>
          </p:nvSpPr>
          <p:spPr>
            <a:xfrm rot="10635142" flipH="1">
              <a:off x="6107895" y="1923765"/>
              <a:ext cx="2099138" cy="253953"/>
            </a:xfrm>
            <a:prstGeom prst="arc">
              <a:avLst>
                <a:gd name="adj1" fmla="val 11915381"/>
                <a:gd name="adj2" fmla="val 2101668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189" name="弧形 1188"/>
            <p:cNvSpPr/>
            <p:nvPr/>
          </p:nvSpPr>
          <p:spPr>
            <a:xfrm rot="10619396" flipH="1">
              <a:off x="6232883" y="1896436"/>
              <a:ext cx="2099138" cy="253953"/>
            </a:xfrm>
            <a:prstGeom prst="arc">
              <a:avLst>
                <a:gd name="adj1" fmla="val 11766623"/>
                <a:gd name="adj2" fmla="val 2091366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190" name="弧形 1189"/>
            <p:cNvSpPr/>
            <p:nvPr/>
          </p:nvSpPr>
          <p:spPr>
            <a:xfrm rot="20373382">
              <a:off x="5355768" y="3126629"/>
              <a:ext cx="2469134" cy="174221"/>
            </a:xfrm>
            <a:prstGeom prst="arc">
              <a:avLst>
                <a:gd name="adj1" fmla="val 12428362"/>
                <a:gd name="adj2" fmla="val 21461613"/>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191" name="弧形 1190"/>
            <p:cNvSpPr/>
            <p:nvPr/>
          </p:nvSpPr>
          <p:spPr>
            <a:xfrm rot="9590948">
              <a:off x="6109430" y="2690135"/>
              <a:ext cx="2469134" cy="195720"/>
            </a:xfrm>
            <a:prstGeom prst="arc">
              <a:avLst>
                <a:gd name="adj1" fmla="val 12194545"/>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192" name="任意多边形: 形状 1191"/>
            <p:cNvSpPr/>
            <p:nvPr/>
          </p:nvSpPr>
          <p:spPr>
            <a:xfrm>
              <a:off x="3255725" y="2442136"/>
              <a:ext cx="276657" cy="345516"/>
            </a:xfrm>
            <a:custGeom>
              <a:avLst/>
              <a:gdLst>
                <a:gd name="connsiteX0" fmla="*/ 0 w 110003"/>
                <a:gd name="connsiteY0" fmla="*/ 0 h 233756"/>
                <a:gd name="connsiteX1" fmla="*/ 34376 w 110003"/>
                <a:gd name="connsiteY1" fmla="*/ 6875 h 233756"/>
                <a:gd name="connsiteX2" fmla="*/ 75627 w 110003"/>
                <a:gd name="connsiteY2" fmla="*/ 34376 h 233756"/>
                <a:gd name="connsiteX3" fmla="*/ 110003 w 110003"/>
                <a:gd name="connsiteY3" fmla="*/ 96252 h 233756"/>
                <a:gd name="connsiteX4" fmla="*/ 103128 w 110003"/>
                <a:gd name="connsiteY4" fmla="*/ 144379 h 233756"/>
                <a:gd name="connsiteX5" fmla="*/ 89377 w 110003"/>
                <a:gd name="connsiteY5" fmla="*/ 165004 h 233756"/>
                <a:gd name="connsiteX6" fmla="*/ 41251 w 110003"/>
                <a:gd name="connsiteY6" fmla="*/ 206255 h 233756"/>
                <a:gd name="connsiteX7" fmla="*/ 13750 w 110003"/>
                <a:gd name="connsiteY7" fmla="*/ 233756 h 233756"/>
                <a:gd name="connsiteX0-1" fmla="*/ 0 w 110003"/>
                <a:gd name="connsiteY0-2" fmla="*/ 0 h 233756"/>
                <a:gd name="connsiteX1-3" fmla="*/ 34376 w 110003"/>
                <a:gd name="connsiteY1-4" fmla="*/ 6875 h 233756"/>
                <a:gd name="connsiteX2-5" fmla="*/ 75627 w 110003"/>
                <a:gd name="connsiteY2-6" fmla="*/ 34376 h 233756"/>
                <a:gd name="connsiteX3-7" fmla="*/ 110003 w 110003"/>
                <a:gd name="connsiteY3-8" fmla="*/ 96252 h 233756"/>
                <a:gd name="connsiteX4-9" fmla="*/ 103128 w 110003"/>
                <a:gd name="connsiteY4-10" fmla="*/ 144379 h 233756"/>
                <a:gd name="connsiteX5-11" fmla="*/ 89377 w 110003"/>
                <a:gd name="connsiteY5-12" fmla="*/ 165004 h 233756"/>
                <a:gd name="connsiteX6-13" fmla="*/ 13750 w 110003"/>
                <a:gd name="connsiteY6-14" fmla="*/ 233756 h 233756"/>
                <a:gd name="connsiteX0-15" fmla="*/ 0 w 110003"/>
                <a:gd name="connsiteY0-16" fmla="*/ 0 h 238836"/>
                <a:gd name="connsiteX1-17" fmla="*/ 34376 w 110003"/>
                <a:gd name="connsiteY1-18" fmla="*/ 6875 h 238836"/>
                <a:gd name="connsiteX2-19" fmla="*/ 75627 w 110003"/>
                <a:gd name="connsiteY2-20" fmla="*/ 34376 h 238836"/>
                <a:gd name="connsiteX3-21" fmla="*/ 110003 w 110003"/>
                <a:gd name="connsiteY3-22" fmla="*/ 96252 h 238836"/>
                <a:gd name="connsiteX4-23" fmla="*/ 103128 w 110003"/>
                <a:gd name="connsiteY4-24" fmla="*/ 144379 h 238836"/>
                <a:gd name="connsiteX5-25" fmla="*/ 89377 w 110003"/>
                <a:gd name="connsiteY5-26" fmla="*/ 165004 h 238836"/>
                <a:gd name="connsiteX6-27" fmla="*/ 32818 w 110003"/>
                <a:gd name="connsiteY6-28" fmla="*/ 238836 h 238836"/>
                <a:gd name="connsiteX0-29" fmla="*/ 0 w 230769"/>
                <a:gd name="connsiteY0-30" fmla="*/ 0 h 330276"/>
                <a:gd name="connsiteX1-31" fmla="*/ 155142 w 230769"/>
                <a:gd name="connsiteY1-32" fmla="*/ 98315 h 330276"/>
                <a:gd name="connsiteX2-33" fmla="*/ 196393 w 230769"/>
                <a:gd name="connsiteY2-34" fmla="*/ 125816 h 330276"/>
                <a:gd name="connsiteX3-35" fmla="*/ 230769 w 230769"/>
                <a:gd name="connsiteY3-36" fmla="*/ 187692 h 330276"/>
                <a:gd name="connsiteX4-37" fmla="*/ 223894 w 230769"/>
                <a:gd name="connsiteY4-38" fmla="*/ 235819 h 330276"/>
                <a:gd name="connsiteX5-39" fmla="*/ 210143 w 230769"/>
                <a:gd name="connsiteY5-40" fmla="*/ 256444 h 330276"/>
                <a:gd name="connsiteX6-41" fmla="*/ 153584 w 230769"/>
                <a:gd name="connsiteY6-42" fmla="*/ 330276 h 330276"/>
                <a:gd name="connsiteX0-43" fmla="*/ 0 w 230769"/>
                <a:gd name="connsiteY0-44" fmla="*/ 0 h 345516"/>
                <a:gd name="connsiteX1-45" fmla="*/ 155142 w 230769"/>
                <a:gd name="connsiteY1-46" fmla="*/ 113555 h 345516"/>
                <a:gd name="connsiteX2-47" fmla="*/ 196393 w 230769"/>
                <a:gd name="connsiteY2-48" fmla="*/ 141056 h 345516"/>
                <a:gd name="connsiteX3-49" fmla="*/ 230769 w 230769"/>
                <a:gd name="connsiteY3-50" fmla="*/ 202932 h 345516"/>
                <a:gd name="connsiteX4-51" fmla="*/ 223894 w 230769"/>
                <a:gd name="connsiteY4-52" fmla="*/ 251059 h 345516"/>
                <a:gd name="connsiteX5-53" fmla="*/ 210143 w 230769"/>
                <a:gd name="connsiteY5-54" fmla="*/ 271684 h 345516"/>
                <a:gd name="connsiteX6-55" fmla="*/ 153584 w 230769"/>
                <a:gd name="connsiteY6-56" fmla="*/ 345516 h 34551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230769" h="345516">
                  <a:moveTo>
                    <a:pt x="0" y="0"/>
                  </a:moveTo>
                  <a:cubicBezTo>
                    <a:pt x="11459" y="2292"/>
                    <a:pt x="122410" y="90046"/>
                    <a:pt x="155142" y="113555"/>
                  </a:cubicBezTo>
                  <a:cubicBezTo>
                    <a:pt x="187874" y="137064"/>
                    <a:pt x="196393" y="141056"/>
                    <a:pt x="196393" y="141056"/>
                  </a:cubicBezTo>
                  <a:cubicBezTo>
                    <a:pt x="227914" y="188337"/>
                    <a:pt x="218668" y="166629"/>
                    <a:pt x="230769" y="202932"/>
                  </a:cubicBezTo>
                  <a:cubicBezTo>
                    <a:pt x="228477" y="218974"/>
                    <a:pt x="228551" y="235537"/>
                    <a:pt x="223894" y="251059"/>
                  </a:cubicBezTo>
                  <a:cubicBezTo>
                    <a:pt x="221520" y="258973"/>
                    <a:pt x="221861" y="255941"/>
                    <a:pt x="210143" y="271684"/>
                  </a:cubicBezTo>
                  <a:cubicBezTo>
                    <a:pt x="198425" y="287427"/>
                    <a:pt x="169340" y="331193"/>
                    <a:pt x="153584" y="345516"/>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93" name="任意多边形: 形状 1192"/>
            <p:cNvSpPr/>
            <p:nvPr/>
          </p:nvSpPr>
          <p:spPr>
            <a:xfrm>
              <a:off x="3182219" y="2487292"/>
              <a:ext cx="284115" cy="304571"/>
            </a:xfrm>
            <a:custGeom>
              <a:avLst/>
              <a:gdLst>
                <a:gd name="connsiteX0" fmla="*/ 0 w 105045"/>
                <a:gd name="connsiteY0" fmla="*/ 0 h 213131"/>
                <a:gd name="connsiteX1" fmla="*/ 34376 w 105045"/>
                <a:gd name="connsiteY1" fmla="*/ 6875 h 213131"/>
                <a:gd name="connsiteX2" fmla="*/ 61877 w 105045"/>
                <a:gd name="connsiteY2" fmla="*/ 34376 h 213131"/>
                <a:gd name="connsiteX3" fmla="*/ 82503 w 105045"/>
                <a:gd name="connsiteY3" fmla="*/ 41251 h 213131"/>
                <a:gd name="connsiteX4" fmla="*/ 96253 w 105045"/>
                <a:gd name="connsiteY4" fmla="*/ 68752 h 213131"/>
                <a:gd name="connsiteX5" fmla="*/ 96253 w 105045"/>
                <a:gd name="connsiteY5" fmla="*/ 171880 h 213131"/>
                <a:gd name="connsiteX6" fmla="*/ 89378 w 105045"/>
                <a:gd name="connsiteY6" fmla="*/ 192505 h 213131"/>
                <a:gd name="connsiteX7" fmla="*/ 75627 w 105045"/>
                <a:gd name="connsiteY7" fmla="*/ 206255 h 213131"/>
                <a:gd name="connsiteX8" fmla="*/ 68752 w 105045"/>
                <a:gd name="connsiteY8" fmla="*/ 213131 h 213131"/>
                <a:gd name="connsiteX0-1" fmla="*/ 0 w 284115"/>
                <a:gd name="connsiteY0-2" fmla="*/ 0 h 304571"/>
                <a:gd name="connsiteX1-3" fmla="*/ 213446 w 284115"/>
                <a:gd name="connsiteY1-4" fmla="*/ 98315 h 304571"/>
                <a:gd name="connsiteX2-5" fmla="*/ 240947 w 284115"/>
                <a:gd name="connsiteY2-6" fmla="*/ 125816 h 304571"/>
                <a:gd name="connsiteX3-7" fmla="*/ 261573 w 284115"/>
                <a:gd name="connsiteY3-8" fmla="*/ 132691 h 304571"/>
                <a:gd name="connsiteX4-9" fmla="*/ 275323 w 284115"/>
                <a:gd name="connsiteY4-10" fmla="*/ 160192 h 304571"/>
                <a:gd name="connsiteX5-11" fmla="*/ 275323 w 284115"/>
                <a:gd name="connsiteY5-12" fmla="*/ 263320 h 304571"/>
                <a:gd name="connsiteX6-13" fmla="*/ 268448 w 284115"/>
                <a:gd name="connsiteY6-14" fmla="*/ 283945 h 304571"/>
                <a:gd name="connsiteX7-15" fmla="*/ 254697 w 284115"/>
                <a:gd name="connsiteY7-16" fmla="*/ 297695 h 304571"/>
                <a:gd name="connsiteX8-17" fmla="*/ 247822 w 284115"/>
                <a:gd name="connsiteY8-18" fmla="*/ 304571 h 304571"/>
                <a:gd name="connsiteX0-19" fmla="*/ 0 w 284115"/>
                <a:gd name="connsiteY0-20" fmla="*/ 0 h 304571"/>
                <a:gd name="connsiteX1-21" fmla="*/ 213446 w 284115"/>
                <a:gd name="connsiteY1-22" fmla="*/ 98315 h 304571"/>
                <a:gd name="connsiteX2-23" fmla="*/ 261573 w 284115"/>
                <a:gd name="connsiteY2-24" fmla="*/ 132691 h 304571"/>
                <a:gd name="connsiteX3-25" fmla="*/ 275323 w 284115"/>
                <a:gd name="connsiteY3-26" fmla="*/ 160192 h 304571"/>
                <a:gd name="connsiteX4-27" fmla="*/ 275323 w 284115"/>
                <a:gd name="connsiteY4-28" fmla="*/ 263320 h 304571"/>
                <a:gd name="connsiteX5-29" fmla="*/ 268448 w 284115"/>
                <a:gd name="connsiteY5-30" fmla="*/ 283945 h 304571"/>
                <a:gd name="connsiteX6-31" fmla="*/ 254697 w 284115"/>
                <a:gd name="connsiteY6-32" fmla="*/ 297695 h 304571"/>
                <a:gd name="connsiteX7-33" fmla="*/ 247822 w 284115"/>
                <a:gd name="connsiteY7-34" fmla="*/ 304571 h 30457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284115" h="304571">
                  <a:moveTo>
                    <a:pt x="0" y="0"/>
                  </a:moveTo>
                  <a:cubicBezTo>
                    <a:pt x="11459" y="2292"/>
                    <a:pt x="169851" y="76200"/>
                    <a:pt x="213446" y="98315"/>
                  </a:cubicBezTo>
                  <a:cubicBezTo>
                    <a:pt x="257042" y="120430"/>
                    <a:pt x="251260" y="122378"/>
                    <a:pt x="261573" y="132691"/>
                  </a:cubicBezTo>
                  <a:cubicBezTo>
                    <a:pt x="266156" y="141858"/>
                    <a:pt x="271286" y="150772"/>
                    <a:pt x="275323" y="160192"/>
                  </a:cubicBezTo>
                  <a:cubicBezTo>
                    <a:pt x="291084" y="196968"/>
                    <a:pt x="282194" y="211786"/>
                    <a:pt x="275323" y="263320"/>
                  </a:cubicBezTo>
                  <a:cubicBezTo>
                    <a:pt x="274365" y="270503"/>
                    <a:pt x="272177" y="277731"/>
                    <a:pt x="268448" y="283945"/>
                  </a:cubicBezTo>
                  <a:cubicBezTo>
                    <a:pt x="265113" y="289503"/>
                    <a:pt x="259281" y="293111"/>
                    <a:pt x="254697" y="297695"/>
                  </a:cubicBezTo>
                  <a:lnTo>
                    <a:pt x="247822" y="304571"/>
                  </a:ln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4" name="弧形 1193"/>
            <p:cNvSpPr/>
            <p:nvPr/>
          </p:nvSpPr>
          <p:spPr>
            <a:xfrm rot="10021293">
              <a:off x="2323451" y="2886484"/>
              <a:ext cx="2469134" cy="174221"/>
            </a:xfrm>
            <a:prstGeom prst="arc">
              <a:avLst>
                <a:gd name="adj1" fmla="val 11613520"/>
                <a:gd name="adj2" fmla="val 2134374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195" name="弧形 1194"/>
            <p:cNvSpPr/>
            <p:nvPr/>
          </p:nvSpPr>
          <p:spPr>
            <a:xfrm rot="20735244">
              <a:off x="1652148" y="3193356"/>
              <a:ext cx="2469134" cy="174221"/>
            </a:xfrm>
            <a:prstGeom prst="arc">
              <a:avLst>
                <a:gd name="adj1" fmla="val 12932003"/>
                <a:gd name="adj2" fmla="val 2146161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196" name="弧形 33"/>
            <p:cNvSpPr/>
            <p:nvPr/>
          </p:nvSpPr>
          <p:spPr>
            <a:xfrm rot="9903937">
              <a:off x="6135743" y="2528207"/>
              <a:ext cx="1084157" cy="58238"/>
            </a:xfrm>
            <a:custGeom>
              <a:avLst/>
              <a:gdLst>
                <a:gd name="connsiteX0" fmla="*/ 193488 w 1321827"/>
                <a:gd name="connsiteY0" fmla="*/ 16312 h 111335"/>
                <a:gd name="connsiteX1" fmla="*/ 662352 w 1321827"/>
                <a:gd name="connsiteY1" fmla="*/ 0 h 111335"/>
                <a:gd name="connsiteX2" fmla="*/ 1277645 w 1321827"/>
                <a:gd name="connsiteY2" fmla="*/ 35655 h 111335"/>
                <a:gd name="connsiteX3" fmla="*/ 660914 w 1321827"/>
                <a:gd name="connsiteY3" fmla="*/ 55668 h 111335"/>
                <a:gd name="connsiteX4" fmla="*/ 193488 w 1321827"/>
                <a:gd name="connsiteY4" fmla="*/ 16312 h 111335"/>
                <a:gd name="connsiteX0-1" fmla="*/ 193488 w 1321827"/>
                <a:gd name="connsiteY0-2" fmla="*/ 16312 h 111335"/>
                <a:gd name="connsiteX1-3" fmla="*/ 662352 w 1321827"/>
                <a:gd name="connsiteY1-4" fmla="*/ 0 h 111335"/>
                <a:gd name="connsiteX2-5" fmla="*/ 1277645 w 1321827"/>
                <a:gd name="connsiteY2-6" fmla="*/ 35655 h 111335"/>
                <a:gd name="connsiteX0-7" fmla="*/ 0 w 1084157"/>
                <a:gd name="connsiteY0-8" fmla="*/ 16822 h 56178"/>
                <a:gd name="connsiteX1-9" fmla="*/ 468864 w 1084157"/>
                <a:gd name="connsiteY1-10" fmla="*/ 510 h 56178"/>
                <a:gd name="connsiteX2-11" fmla="*/ 1084157 w 1084157"/>
                <a:gd name="connsiteY2-12" fmla="*/ 36165 h 56178"/>
                <a:gd name="connsiteX3-13" fmla="*/ 467426 w 1084157"/>
                <a:gd name="connsiteY3-14" fmla="*/ 56178 h 56178"/>
                <a:gd name="connsiteX4-15" fmla="*/ 0 w 1084157"/>
                <a:gd name="connsiteY4-16" fmla="*/ 16822 h 56178"/>
                <a:gd name="connsiteX0-17" fmla="*/ 76321 w 1084157"/>
                <a:gd name="connsiteY0-18" fmla="*/ 7675 h 56178"/>
                <a:gd name="connsiteX1-19" fmla="*/ 468864 w 1084157"/>
                <a:gd name="connsiteY1-20" fmla="*/ 510 h 56178"/>
                <a:gd name="connsiteX2-21" fmla="*/ 1084157 w 1084157"/>
                <a:gd name="connsiteY2-22" fmla="*/ 36165 h 56178"/>
                <a:gd name="connsiteX0-23" fmla="*/ 0 w 1084157"/>
                <a:gd name="connsiteY0-24" fmla="*/ 16822 h 58747"/>
                <a:gd name="connsiteX1-25" fmla="*/ 468864 w 1084157"/>
                <a:gd name="connsiteY1-26" fmla="*/ 510 h 58747"/>
                <a:gd name="connsiteX2-27" fmla="*/ 1084157 w 1084157"/>
                <a:gd name="connsiteY2-28" fmla="*/ 36165 h 58747"/>
                <a:gd name="connsiteX3-29" fmla="*/ 467426 w 1084157"/>
                <a:gd name="connsiteY3-30" fmla="*/ 56178 h 58747"/>
                <a:gd name="connsiteX4-31" fmla="*/ 0 w 1084157"/>
                <a:gd name="connsiteY4-32" fmla="*/ 16822 h 58747"/>
                <a:gd name="connsiteX0-33" fmla="*/ 76321 w 1084157"/>
                <a:gd name="connsiteY0-34" fmla="*/ 7675 h 58747"/>
                <a:gd name="connsiteX1-35" fmla="*/ 468864 w 1084157"/>
                <a:gd name="connsiteY1-36" fmla="*/ 510 h 58747"/>
                <a:gd name="connsiteX2-37" fmla="*/ 1024930 w 1084157"/>
                <a:gd name="connsiteY2-38" fmla="*/ 58747 h 58747"/>
                <a:gd name="connsiteX0-39" fmla="*/ 0 w 1084157"/>
                <a:gd name="connsiteY0-40" fmla="*/ 16313 h 58238"/>
                <a:gd name="connsiteX1-41" fmla="*/ 468864 w 1084157"/>
                <a:gd name="connsiteY1-42" fmla="*/ 1 h 58238"/>
                <a:gd name="connsiteX2-43" fmla="*/ 1084157 w 1084157"/>
                <a:gd name="connsiteY2-44" fmla="*/ 35656 h 58238"/>
                <a:gd name="connsiteX3-45" fmla="*/ 467426 w 1084157"/>
                <a:gd name="connsiteY3-46" fmla="*/ 55669 h 58238"/>
                <a:gd name="connsiteX4-47" fmla="*/ 0 w 1084157"/>
                <a:gd name="connsiteY4-48" fmla="*/ 16313 h 58238"/>
                <a:gd name="connsiteX0-49" fmla="*/ 17094 w 1084157"/>
                <a:gd name="connsiteY0-50" fmla="*/ 29748 h 58238"/>
                <a:gd name="connsiteX1-51" fmla="*/ 468864 w 1084157"/>
                <a:gd name="connsiteY1-52" fmla="*/ 1 h 58238"/>
                <a:gd name="connsiteX2-53" fmla="*/ 1024930 w 1084157"/>
                <a:gd name="connsiteY2-54" fmla="*/ 58238 h 58238"/>
              </a:gdLst>
              <a:ahLst/>
              <a:cxnLst>
                <a:cxn ang="0">
                  <a:pos x="connsiteX0-1" y="connsiteY0-2"/>
                </a:cxn>
                <a:cxn ang="0">
                  <a:pos x="connsiteX1-3" y="connsiteY1-4"/>
                </a:cxn>
                <a:cxn ang="0">
                  <a:pos x="connsiteX2-5" y="connsiteY2-6"/>
                </a:cxn>
              </a:cxnLst>
              <a:rect l="l" t="t" r="r" b="b"/>
              <a:pathLst>
                <a:path w="1084157" h="58238" stroke="0" extrusionOk="0">
                  <a:moveTo>
                    <a:pt x="0" y="16313"/>
                  </a:moveTo>
                  <a:cubicBezTo>
                    <a:pt x="124305" y="5839"/>
                    <a:pt x="293036" y="-32"/>
                    <a:pt x="468864" y="1"/>
                  </a:cubicBezTo>
                  <a:cubicBezTo>
                    <a:pt x="741671" y="51"/>
                    <a:pt x="986082" y="14214"/>
                    <a:pt x="1084157" y="35656"/>
                  </a:cubicBezTo>
                  <a:lnTo>
                    <a:pt x="467426" y="55669"/>
                  </a:lnTo>
                  <a:lnTo>
                    <a:pt x="0" y="16313"/>
                  </a:lnTo>
                  <a:close/>
                </a:path>
                <a:path w="1084157" h="58238" fill="none">
                  <a:moveTo>
                    <a:pt x="17094" y="29748"/>
                  </a:moveTo>
                  <a:cubicBezTo>
                    <a:pt x="141399" y="19274"/>
                    <a:pt x="293036" y="-32"/>
                    <a:pt x="468864" y="1"/>
                  </a:cubicBezTo>
                  <a:cubicBezTo>
                    <a:pt x="741671" y="51"/>
                    <a:pt x="926855" y="36796"/>
                    <a:pt x="1024930" y="58238"/>
                  </a:cubicBezTo>
                </a:path>
              </a:pathLst>
            </a:cu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197" name="弧形 1196"/>
            <p:cNvSpPr/>
            <p:nvPr/>
          </p:nvSpPr>
          <p:spPr>
            <a:xfrm rot="9778674">
              <a:off x="5966035" y="2182405"/>
              <a:ext cx="2469134" cy="218978"/>
            </a:xfrm>
            <a:prstGeom prst="arc">
              <a:avLst>
                <a:gd name="adj1" fmla="val 17712401"/>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198" name="弧形 1197"/>
            <p:cNvSpPr/>
            <p:nvPr/>
          </p:nvSpPr>
          <p:spPr>
            <a:xfrm rot="9494209">
              <a:off x="6467910" y="1400112"/>
              <a:ext cx="2469134" cy="218978"/>
            </a:xfrm>
            <a:prstGeom prst="arc">
              <a:avLst>
                <a:gd name="adj1" fmla="val 20106670"/>
                <a:gd name="adj2" fmla="val 2136251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199" name="弧形 33"/>
            <p:cNvSpPr/>
            <p:nvPr/>
          </p:nvSpPr>
          <p:spPr>
            <a:xfrm rot="9555338">
              <a:off x="6629768" y="1781171"/>
              <a:ext cx="1084157" cy="75203"/>
            </a:xfrm>
            <a:custGeom>
              <a:avLst/>
              <a:gdLst>
                <a:gd name="connsiteX0" fmla="*/ 193488 w 1321827"/>
                <a:gd name="connsiteY0" fmla="*/ 16312 h 111335"/>
                <a:gd name="connsiteX1" fmla="*/ 662352 w 1321827"/>
                <a:gd name="connsiteY1" fmla="*/ 0 h 111335"/>
                <a:gd name="connsiteX2" fmla="*/ 1277645 w 1321827"/>
                <a:gd name="connsiteY2" fmla="*/ 35655 h 111335"/>
                <a:gd name="connsiteX3" fmla="*/ 660914 w 1321827"/>
                <a:gd name="connsiteY3" fmla="*/ 55668 h 111335"/>
                <a:gd name="connsiteX4" fmla="*/ 193488 w 1321827"/>
                <a:gd name="connsiteY4" fmla="*/ 16312 h 111335"/>
                <a:gd name="connsiteX0-1" fmla="*/ 193488 w 1321827"/>
                <a:gd name="connsiteY0-2" fmla="*/ 16312 h 111335"/>
                <a:gd name="connsiteX1-3" fmla="*/ 662352 w 1321827"/>
                <a:gd name="connsiteY1-4" fmla="*/ 0 h 111335"/>
                <a:gd name="connsiteX2-5" fmla="*/ 1277645 w 1321827"/>
                <a:gd name="connsiteY2-6" fmla="*/ 35655 h 111335"/>
                <a:gd name="connsiteX0-7" fmla="*/ 0 w 1084157"/>
                <a:gd name="connsiteY0-8" fmla="*/ 16822 h 56178"/>
                <a:gd name="connsiteX1-9" fmla="*/ 468864 w 1084157"/>
                <a:gd name="connsiteY1-10" fmla="*/ 510 h 56178"/>
                <a:gd name="connsiteX2-11" fmla="*/ 1084157 w 1084157"/>
                <a:gd name="connsiteY2-12" fmla="*/ 36165 h 56178"/>
                <a:gd name="connsiteX3-13" fmla="*/ 467426 w 1084157"/>
                <a:gd name="connsiteY3-14" fmla="*/ 56178 h 56178"/>
                <a:gd name="connsiteX4-15" fmla="*/ 0 w 1084157"/>
                <a:gd name="connsiteY4-16" fmla="*/ 16822 h 56178"/>
                <a:gd name="connsiteX0-17" fmla="*/ 76321 w 1084157"/>
                <a:gd name="connsiteY0-18" fmla="*/ 7675 h 56178"/>
                <a:gd name="connsiteX1-19" fmla="*/ 468864 w 1084157"/>
                <a:gd name="connsiteY1-20" fmla="*/ 510 h 56178"/>
                <a:gd name="connsiteX2-21" fmla="*/ 1084157 w 1084157"/>
                <a:gd name="connsiteY2-22" fmla="*/ 36165 h 56178"/>
                <a:gd name="connsiteX0-23" fmla="*/ 0 w 1084157"/>
                <a:gd name="connsiteY0-24" fmla="*/ 16822 h 58747"/>
                <a:gd name="connsiteX1-25" fmla="*/ 468864 w 1084157"/>
                <a:gd name="connsiteY1-26" fmla="*/ 510 h 58747"/>
                <a:gd name="connsiteX2-27" fmla="*/ 1084157 w 1084157"/>
                <a:gd name="connsiteY2-28" fmla="*/ 36165 h 58747"/>
                <a:gd name="connsiteX3-29" fmla="*/ 467426 w 1084157"/>
                <a:gd name="connsiteY3-30" fmla="*/ 56178 h 58747"/>
                <a:gd name="connsiteX4-31" fmla="*/ 0 w 1084157"/>
                <a:gd name="connsiteY4-32" fmla="*/ 16822 h 58747"/>
                <a:gd name="connsiteX0-33" fmla="*/ 76321 w 1084157"/>
                <a:gd name="connsiteY0-34" fmla="*/ 7675 h 58747"/>
                <a:gd name="connsiteX1-35" fmla="*/ 468864 w 1084157"/>
                <a:gd name="connsiteY1-36" fmla="*/ 510 h 58747"/>
                <a:gd name="connsiteX2-37" fmla="*/ 1024930 w 1084157"/>
                <a:gd name="connsiteY2-38" fmla="*/ 58747 h 58747"/>
                <a:gd name="connsiteX0-39" fmla="*/ 0 w 1084157"/>
                <a:gd name="connsiteY0-40" fmla="*/ 16313 h 58238"/>
                <a:gd name="connsiteX1-41" fmla="*/ 468864 w 1084157"/>
                <a:gd name="connsiteY1-42" fmla="*/ 1 h 58238"/>
                <a:gd name="connsiteX2-43" fmla="*/ 1084157 w 1084157"/>
                <a:gd name="connsiteY2-44" fmla="*/ 35656 h 58238"/>
                <a:gd name="connsiteX3-45" fmla="*/ 467426 w 1084157"/>
                <a:gd name="connsiteY3-46" fmla="*/ 55669 h 58238"/>
                <a:gd name="connsiteX4-47" fmla="*/ 0 w 1084157"/>
                <a:gd name="connsiteY4-48" fmla="*/ 16313 h 58238"/>
                <a:gd name="connsiteX0-49" fmla="*/ 17094 w 1084157"/>
                <a:gd name="connsiteY0-50" fmla="*/ 29748 h 58238"/>
                <a:gd name="connsiteX1-51" fmla="*/ 468864 w 1084157"/>
                <a:gd name="connsiteY1-52" fmla="*/ 1 h 58238"/>
                <a:gd name="connsiteX2-53" fmla="*/ 1024930 w 1084157"/>
                <a:gd name="connsiteY2-54" fmla="*/ 58238 h 58238"/>
                <a:gd name="connsiteX0-55" fmla="*/ 0 w 1084157"/>
                <a:gd name="connsiteY0-56" fmla="*/ 16313 h 55669"/>
                <a:gd name="connsiteX1-57" fmla="*/ 468864 w 1084157"/>
                <a:gd name="connsiteY1-58" fmla="*/ 1 h 55669"/>
                <a:gd name="connsiteX2-59" fmla="*/ 1084157 w 1084157"/>
                <a:gd name="connsiteY2-60" fmla="*/ 35656 h 55669"/>
                <a:gd name="connsiteX3-61" fmla="*/ 467426 w 1084157"/>
                <a:gd name="connsiteY3-62" fmla="*/ 55669 h 55669"/>
                <a:gd name="connsiteX4-63" fmla="*/ 0 w 1084157"/>
                <a:gd name="connsiteY4-64" fmla="*/ 16313 h 55669"/>
                <a:gd name="connsiteX0-65" fmla="*/ 17094 w 1084157"/>
                <a:gd name="connsiteY0-66" fmla="*/ 29748 h 55669"/>
                <a:gd name="connsiteX1-67" fmla="*/ 468864 w 1084157"/>
                <a:gd name="connsiteY1-68" fmla="*/ 1 h 55669"/>
                <a:gd name="connsiteX2-69" fmla="*/ 928489 w 1084157"/>
                <a:gd name="connsiteY2-70" fmla="*/ 31198 h 55669"/>
                <a:gd name="connsiteX0-71" fmla="*/ 0 w 1084157"/>
                <a:gd name="connsiteY0-72" fmla="*/ 16313 h 55669"/>
                <a:gd name="connsiteX1-73" fmla="*/ 468864 w 1084157"/>
                <a:gd name="connsiteY1-74" fmla="*/ 1 h 55669"/>
                <a:gd name="connsiteX2-75" fmla="*/ 1084157 w 1084157"/>
                <a:gd name="connsiteY2-76" fmla="*/ 35656 h 55669"/>
                <a:gd name="connsiteX3-77" fmla="*/ 467426 w 1084157"/>
                <a:gd name="connsiteY3-78" fmla="*/ 55669 h 55669"/>
                <a:gd name="connsiteX4-79" fmla="*/ 0 w 1084157"/>
                <a:gd name="connsiteY4-80" fmla="*/ 16313 h 55669"/>
                <a:gd name="connsiteX0-81" fmla="*/ 17094 w 1084157"/>
                <a:gd name="connsiteY0-82" fmla="*/ 29748 h 55669"/>
                <a:gd name="connsiteX1-83" fmla="*/ 468864 w 1084157"/>
                <a:gd name="connsiteY1-84" fmla="*/ 1 h 55669"/>
                <a:gd name="connsiteX2-85" fmla="*/ 934042 w 1084157"/>
                <a:gd name="connsiteY2-86" fmla="*/ 49081 h 55669"/>
                <a:gd name="connsiteX0-87" fmla="*/ 0 w 1084157"/>
                <a:gd name="connsiteY0-88" fmla="*/ 16313 h 55669"/>
                <a:gd name="connsiteX1-89" fmla="*/ 468864 w 1084157"/>
                <a:gd name="connsiteY1-90" fmla="*/ 1 h 55669"/>
                <a:gd name="connsiteX2-91" fmla="*/ 1084157 w 1084157"/>
                <a:gd name="connsiteY2-92" fmla="*/ 35656 h 55669"/>
                <a:gd name="connsiteX3-93" fmla="*/ 467426 w 1084157"/>
                <a:gd name="connsiteY3-94" fmla="*/ 55669 h 55669"/>
                <a:gd name="connsiteX4-95" fmla="*/ 0 w 1084157"/>
                <a:gd name="connsiteY4-96" fmla="*/ 16313 h 55669"/>
                <a:gd name="connsiteX0-97" fmla="*/ 171594 w 1084157"/>
                <a:gd name="connsiteY0-98" fmla="*/ 29528 h 55669"/>
                <a:gd name="connsiteX1-99" fmla="*/ 468864 w 1084157"/>
                <a:gd name="connsiteY1-100" fmla="*/ 1 h 55669"/>
                <a:gd name="connsiteX2-101" fmla="*/ 934042 w 1084157"/>
                <a:gd name="connsiteY2-102" fmla="*/ 49081 h 55669"/>
                <a:gd name="connsiteX0-103" fmla="*/ 0 w 1084157"/>
                <a:gd name="connsiteY0-104" fmla="*/ 16313 h 55669"/>
                <a:gd name="connsiteX1-105" fmla="*/ 468864 w 1084157"/>
                <a:gd name="connsiteY1-106" fmla="*/ 1 h 55669"/>
                <a:gd name="connsiteX2-107" fmla="*/ 1084157 w 1084157"/>
                <a:gd name="connsiteY2-108" fmla="*/ 35656 h 55669"/>
                <a:gd name="connsiteX3-109" fmla="*/ 467426 w 1084157"/>
                <a:gd name="connsiteY3-110" fmla="*/ 55669 h 55669"/>
                <a:gd name="connsiteX4-111" fmla="*/ 0 w 1084157"/>
                <a:gd name="connsiteY4-112" fmla="*/ 16313 h 55669"/>
                <a:gd name="connsiteX0-113" fmla="*/ 157176 w 1084157"/>
                <a:gd name="connsiteY0-114" fmla="*/ 14601 h 55669"/>
                <a:gd name="connsiteX1-115" fmla="*/ 468864 w 1084157"/>
                <a:gd name="connsiteY1-116" fmla="*/ 1 h 55669"/>
                <a:gd name="connsiteX2-117" fmla="*/ 934042 w 1084157"/>
                <a:gd name="connsiteY2-118" fmla="*/ 49081 h 55669"/>
              </a:gdLst>
              <a:ahLst/>
              <a:cxnLst>
                <a:cxn ang="0">
                  <a:pos x="connsiteX0-1" y="connsiteY0-2"/>
                </a:cxn>
                <a:cxn ang="0">
                  <a:pos x="connsiteX1-3" y="connsiteY1-4"/>
                </a:cxn>
                <a:cxn ang="0">
                  <a:pos x="connsiteX2-5" y="connsiteY2-6"/>
                </a:cxn>
              </a:cxnLst>
              <a:rect l="l" t="t" r="r" b="b"/>
              <a:pathLst>
                <a:path w="1084157" h="55669" stroke="0" extrusionOk="0">
                  <a:moveTo>
                    <a:pt x="0" y="16313"/>
                  </a:moveTo>
                  <a:cubicBezTo>
                    <a:pt x="124305" y="5839"/>
                    <a:pt x="293036" y="-32"/>
                    <a:pt x="468864" y="1"/>
                  </a:cubicBezTo>
                  <a:cubicBezTo>
                    <a:pt x="741671" y="51"/>
                    <a:pt x="986082" y="14214"/>
                    <a:pt x="1084157" y="35656"/>
                  </a:cubicBezTo>
                  <a:lnTo>
                    <a:pt x="467426" y="55669"/>
                  </a:lnTo>
                  <a:lnTo>
                    <a:pt x="0" y="16313"/>
                  </a:lnTo>
                  <a:close/>
                </a:path>
                <a:path w="1084157" h="55669" fill="none">
                  <a:moveTo>
                    <a:pt x="157176" y="14601"/>
                  </a:moveTo>
                  <a:cubicBezTo>
                    <a:pt x="281481" y="4127"/>
                    <a:pt x="293036" y="-32"/>
                    <a:pt x="468864" y="1"/>
                  </a:cubicBezTo>
                  <a:cubicBezTo>
                    <a:pt x="741671" y="51"/>
                    <a:pt x="835967" y="27639"/>
                    <a:pt x="934042" y="49081"/>
                  </a:cubicBezTo>
                </a:path>
              </a:pathLst>
            </a:cu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202" name="弧形 1201"/>
            <p:cNvSpPr/>
            <p:nvPr/>
          </p:nvSpPr>
          <p:spPr>
            <a:xfrm rot="20924815">
              <a:off x="5309044" y="2350381"/>
              <a:ext cx="2469134" cy="174221"/>
            </a:xfrm>
            <a:prstGeom prst="arc">
              <a:avLst>
                <a:gd name="adj1" fmla="val 20361766"/>
                <a:gd name="adj2" fmla="val 2146161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203" name="弧形 1202"/>
            <p:cNvSpPr/>
            <p:nvPr/>
          </p:nvSpPr>
          <p:spPr>
            <a:xfrm rot="10162204">
              <a:off x="6496735" y="1974133"/>
              <a:ext cx="2469134" cy="195720"/>
            </a:xfrm>
            <a:prstGeom prst="arc">
              <a:avLst>
                <a:gd name="adj1" fmla="val 19749178"/>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204" name="弧形 1203"/>
            <p:cNvSpPr/>
            <p:nvPr/>
          </p:nvSpPr>
          <p:spPr>
            <a:xfrm rot="265486">
              <a:off x="6626475" y="2485568"/>
              <a:ext cx="2469134" cy="195720"/>
            </a:xfrm>
            <a:prstGeom prst="arc">
              <a:avLst>
                <a:gd name="adj1" fmla="val 19666965"/>
                <a:gd name="adj2" fmla="val 21111662"/>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205" name="弧形 1204"/>
            <p:cNvSpPr/>
            <p:nvPr/>
          </p:nvSpPr>
          <p:spPr>
            <a:xfrm rot="344799">
              <a:off x="6845003" y="2482452"/>
              <a:ext cx="2469134" cy="3157619"/>
            </a:xfrm>
            <a:prstGeom prst="arc">
              <a:avLst>
                <a:gd name="adj1" fmla="val 15747704"/>
                <a:gd name="adj2" fmla="val 16675569"/>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206" name="任意多边形: 形状 1205"/>
            <p:cNvSpPr/>
            <p:nvPr/>
          </p:nvSpPr>
          <p:spPr>
            <a:xfrm>
              <a:off x="5630101" y="1898088"/>
              <a:ext cx="27597" cy="151254"/>
            </a:xfrm>
            <a:custGeom>
              <a:avLst/>
              <a:gdLst>
                <a:gd name="connsiteX0" fmla="*/ 0 w 27597"/>
                <a:gd name="connsiteY0" fmla="*/ 0 h 151254"/>
                <a:gd name="connsiteX1" fmla="*/ 6876 w 27597"/>
                <a:gd name="connsiteY1" fmla="*/ 61877 h 151254"/>
                <a:gd name="connsiteX2" fmla="*/ 20626 w 27597"/>
                <a:gd name="connsiteY2" fmla="*/ 116878 h 151254"/>
                <a:gd name="connsiteX3" fmla="*/ 27501 w 27597"/>
                <a:gd name="connsiteY3" fmla="*/ 151254 h 151254"/>
              </a:gdLst>
              <a:ahLst/>
              <a:cxnLst>
                <a:cxn ang="0">
                  <a:pos x="connsiteX0" y="connsiteY0"/>
                </a:cxn>
                <a:cxn ang="0">
                  <a:pos x="connsiteX1" y="connsiteY1"/>
                </a:cxn>
                <a:cxn ang="0">
                  <a:pos x="connsiteX2" y="connsiteY2"/>
                </a:cxn>
                <a:cxn ang="0">
                  <a:pos x="connsiteX3" y="connsiteY3"/>
                </a:cxn>
              </a:cxnLst>
              <a:rect l="l" t="t" r="r" b="b"/>
              <a:pathLst>
                <a:path w="27597" h="151254">
                  <a:moveTo>
                    <a:pt x="0" y="0"/>
                  </a:moveTo>
                  <a:cubicBezTo>
                    <a:pt x="2292" y="20626"/>
                    <a:pt x="3269" y="41440"/>
                    <a:pt x="6876" y="61877"/>
                  </a:cubicBezTo>
                  <a:cubicBezTo>
                    <a:pt x="10160" y="80487"/>
                    <a:pt x="14650" y="98950"/>
                    <a:pt x="20626" y="116878"/>
                  </a:cubicBezTo>
                  <a:cubicBezTo>
                    <a:pt x="28950" y="141852"/>
                    <a:pt x="27501" y="130257"/>
                    <a:pt x="27501" y="151254"/>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7" name="任意多边形: 形状 1206"/>
            <p:cNvSpPr/>
            <p:nvPr/>
          </p:nvSpPr>
          <p:spPr>
            <a:xfrm>
              <a:off x="5575100" y="1904963"/>
              <a:ext cx="89377" cy="144379"/>
            </a:xfrm>
            <a:custGeom>
              <a:avLst/>
              <a:gdLst>
                <a:gd name="connsiteX0" fmla="*/ 0 w 89377"/>
                <a:gd name="connsiteY0" fmla="*/ 0 h 144379"/>
                <a:gd name="connsiteX1" fmla="*/ 6875 w 89377"/>
                <a:gd name="connsiteY1" fmla="*/ 34376 h 144379"/>
                <a:gd name="connsiteX2" fmla="*/ 34376 w 89377"/>
                <a:gd name="connsiteY2" fmla="*/ 75627 h 144379"/>
                <a:gd name="connsiteX3" fmla="*/ 48126 w 89377"/>
                <a:gd name="connsiteY3" fmla="*/ 96253 h 144379"/>
                <a:gd name="connsiteX4" fmla="*/ 89377 w 89377"/>
                <a:gd name="connsiteY4" fmla="*/ 144379 h 144379"/>
                <a:gd name="connsiteX0-1" fmla="*/ 0 w 89377"/>
                <a:gd name="connsiteY0-2" fmla="*/ 0 h 144379"/>
                <a:gd name="connsiteX1-3" fmla="*/ 34376 w 89377"/>
                <a:gd name="connsiteY1-4" fmla="*/ 75627 h 144379"/>
                <a:gd name="connsiteX2-5" fmla="*/ 48126 w 89377"/>
                <a:gd name="connsiteY2-6" fmla="*/ 96253 h 144379"/>
                <a:gd name="connsiteX3-7" fmla="*/ 89377 w 89377"/>
                <a:gd name="connsiteY3-8" fmla="*/ 144379 h 144379"/>
              </a:gdLst>
              <a:ahLst/>
              <a:cxnLst>
                <a:cxn ang="0">
                  <a:pos x="connsiteX0-1" y="connsiteY0-2"/>
                </a:cxn>
                <a:cxn ang="0">
                  <a:pos x="connsiteX1-3" y="connsiteY1-4"/>
                </a:cxn>
                <a:cxn ang="0">
                  <a:pos x="connsiteX2-5" y="connsiteY2-6"/>
                </a:cxn>
                <a:cxn ang="0">
                  <a:pos x="connsiteX3-7" y="connsiteY3-8"/>
                </a:cxn>
              </a:cxnLst>
              <a:rect l="l" t="t" r="r" b="b"/>
              <a:pathLst>
                <a:path w="89377" h="144379">
                  <a:moveTo>
                    <a:pt x="0" y="0"/>
                  </a:moveTo>
                  <a:cubicBezTo>
                    <a:pt x="7162" y="15756"/>
                    <a:pt x="26355" y="59585"/>
                    <a:pt x="34376" y="75627"/>
                  </a:cubicBezTo>
                  <a:cubicBezTo>
                    <a:pt x="42397" y="91669"/>
                    <a:pt x="42283" y="90410"/>
                    <a:pt x="48126" y="96253"/>
                  </a:cubicBezTo>
                  <a:cubicBezTo>
                    <a:pt x="81470" y="129597"/>
                    <a:pt x="68436" y="112967"/>
                    <a:pt x="89377" y="144379"/>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8" name="弧形 1207"/>
            <p:cNvSpPr/>
            <p:nvPr/>
          </p:nvSpPr>
          <p:spPr>
            <a:xfrm rot="4999461">
              <a:off x="4990115" y="-77936"/>
              <a:ext cx="454347" cy="3452551"/>
            </a:xfrm>
            <a:prstGeom prst="arc">
              <a:avLst>
                <a:gd name="adj1" fmla="val 17406374"/>
                <a:gd name="adj2" fmla="val 20952872"/>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209" name="直接连接符 1208"/>
            <p:cNvCxnSpPr>
              <a:endCxn id="2460" idx="2"/>
            </p:cNvCxnSpPr>
            <p:nvPr/>
          </p:nvCxnSpPr>
          <p:spPr>
            <a:xfrm flipH="1">
              <a:off x="5089242" y="1788852"/>
              <a:ext cx="732720" cy="66242"/>
            </a:xfrm>
            <a:prstGeom prst="line">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cxnSp>
        <p:sp>
          <p:nvSpPr>
            <p:cNvPr id="1210" name="任意多边形: 形状 1209"/>
            <p:cNvSpPr/>
            <p:nvPr/>
          </p:nvSpPr>
          <p:spPr>
            <a:xfrm>
              <a:off x="8714411" y="2010297"/>
              <a:ext cx="43815" cy="108585"/>
            </a:xfrm>
            <a:custGeom>
              <a:avLst/>
              <a:gdLst>
                <a:gd name="connsiteX0" fmla="*/ 36195 w 43815"/>
                <a:gd name="connsiteY0" fmla="*/ 0 h 108585"/>
                <a:gd name="connsiteX1" fmla="*/ 38100 w 43815"/>
                <a:gd name="connsiteY1" fmla="*/ 22860 h 108585"/>
                <a:gd name="connsiteX2" fmla="*/ 41910 w 43815"/>
                <a:gd name="connsiteY2" fmla="*/ 30480 h 108585"/>
                <a:gd name="connsiteX3" fmla="*/ 43815 w 43815"/>
                <a:gd name="connsiteY3" fmla="*/ 40005 h 108585"/>
                <a:gd name="connsiteX4" fmla="*/ 41910 w 43815"/>
                <a:gd name="connsiteY4" fmla="*/ 60960 h 108585"/>
                <a:gd name="connsiteX5" fmla="*/ 34290 w 43815"/>
                <a:gd name="connsiteY5" fmla="*/ 70485 h 108585"/>
                <a:gd name="connsiteX6" fmla="*/ 28575 w 43815"/>
                <a:gd name="connsiteY6" fmla="*/ 76200 h 108585"/>
                <a:gd name="connsiteX7" fmla="*/ 15240 w 43815"/>
                <a:gd name="connsiteY7" fmla="*/ 93345 h 108585"/>
                <a:gd name="connsiteX8" fmla="*/ 0 w 43815"/>
                <a:gd name="connsiteY8" fmla="*/ 108585 h 108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3815" h="108585">
                  <a:moveTo>
                    <a:pt x="36195" y="0"/>
                  </a:moveTo>
                  <a:cubicBezTo>
                    <a:pt x="36830" y="7620"/>
                    <a:pt x="36691" y="15345"/>
                    <a:pt x="38100" y="22860"/>
                  </a:cubicBezTo>
                  <a:cubicBezTo>
                    <a:pt x="38623" y="25651"/>
                    <a:pt x="41012" y="27786"/>
                    <a:pt x="41910" y="30480"/>
                  </a:cubicBezTo>
                  <a:cubicBezTo>
                    <a:pt x="42934" y="33552"/>
                    <a:pt x="43180" y="36830"/>
                    <a:pt x="43815" y="40005"/>
                  </a:cubicBezTo>
                  <a:cubicBezTo>
                    <a:pt x="43180" y="46990"/>
                    <a:pt x="44002" y="54265"/>
                    <a:pt x="41910" y="60960"/>
                  </a:cubicBezTo>
                  <a:cubicBezTo>
                    <a:pt x="40697" y="64841"/>
                    <a:pt x="36967" y="67425"/>
                    <a:pt x="34290" y="70485"/>
                  </a:cubicBezTo>
                  <a:cubicBezTo>
                    <a:pt x="32516" y="72512"/>
                    <a:pt x="30300" y="74130"/>
                    <a:pt x="28575" y="76200"/>
                  </a:cubicBezTo>
                  <a:cubicBezTo>
                    <a:pt x="23940" y="81762"/>
                    <a:pt x="20360" y="88225"/>
                    <a:pt x="15240" y="93345"/>
                  </a:cubicBezTo>
                  <a:lnTo>
                    <a:pt x="0" y="108585"/>
                  </a:ln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1" name="任意多边形: 形状 1210"/>
            <p:cNvSpPr/>
            <p:nvPr/>
          </p:nvSpPr>
          <p:spPr>
            <a:xfrm>
              <a:off x="8722781" y="2006903"/>
              <a:ext cx="57921" cy="102870"/>
            </a:xfrm>
            <a:custGeom>
              <a:avLst/>
              <a:gdLst>
                <a:gd name="connsiteX0" fmla="*/ 0 w 64770"/>
                <a:gd name="connsiteY0" fmla="*/ 95250 h 95250"/>
                <a:gd name="connsiteX1" fmla="*/ 22860 w 64770"/>
                <a:gd name="connsiteY1" fmla="*/ 89535 h 95250"/>
                <a:gd name="connsiteX2" fmla="*/ 32385 w 64770"/>
                <a:gd name="connsiteY2" fmla="*/ 85725 h 95250"/>
                <a:gd name="connsiteX3" fmla="*/ 40005 w 64770"/>
                <a:gd name="connsiteY3" fmla="*/ 80010 h 95250"/>
                <a:gd name="connsiteX4" fmla="*/ 53340 w 64770"/>
                <a:gd name="connsiteY4" fmla="*/ 70485 h 95250"/>
                <a:gd name="connsiteX5" fmla="*/ 59055 w 64770"/>
                <a:gd name="connsiteY5" fmla="*/ 62865 h 95250"/>
                <a:gd name="connsiteX6" fmla="*/ 62865 w 64770"/>
                <a:gd name="connsiteY6" fmla="*/ 49530 h 95250"/>
                <a:gd name="connsiteX7" fmla="*/ 64770 w 64770"/>
                <a:gd name="connsiteY7" fmla="*/ 43815 h 95250"/>
                <a:gd name="connsiteX8" fmla="*/ 59055 w 64770"/>
                <a:gd name="connsiteY8" fmla="*/ 22860 h 95250"/>
                <a:gd name="connsiteX9" fmla="*/ 55245 w 64770"/>
                <a:gd name="connsiteY9" fmla="*/ 17145 h 95250"/>
                <a:gd name="connsiteX10" fmla="*/ 49530 w 64770"/>
                <a:gd name="connsiteY10" fmla="*/ 13335 h 95250"/>
                <a:gd name="connsiteX11" fmla="*/ 47625 w 64770"/>
                <a:gd name="connsiteY11" fmla="*/ 7620 h 95250"/>
                <a:gd name="connsiteX12" fmla="*/ 38100 w 64770"/>
                <a:gd name="connsiteY12" fmla="*/ 0 h 95250"/>
                <a:gd name="connsiteX0-1" fmla="*/ 0 w 64770"/>
                <a:gd name="connsiteY0-2" fmla="*/ 102870 h 102870"/>
                <a:gd name="connsiteX1-3" fmla="*/ 22860 w 64770"/>
                <a:gd name="connsiteY1-4" fmla="*/ 97155 h 102870"/>
                <a:gd name="connsiteX2-5" fmla="*/ 32385 w 64770"/>
                <a:gd name="connsiteY2-6" fmla="*/ 93345 h 102870"/>
                <a:gd name="connsiteX3-7" fmla="*/ 40005 w 64770"/>
                <a:gd name="connsiteY3-8" fmla="*/ 87630 h 102870"/>
                <a:gd name="connsiteX4-9" fmla="*/ 53340 w 64770"/>
                <a:gd name="connsiteY4-10" fmla="*/ 78105 h 102870"/>
                <a:gd name="connsiteX5-11" fmla="*/ 59055 w 64770"/>
                <a:gd name="connsiteY5-12" fmla="*/ 70485 h 102870"/>
                <a:gd name="connsiteX6-13" fmla="*/ 62865 w 64770"/>
                <a:gd name="connsiteY6-14" fmla="*/ 57150 h 102870"/>
                <a:gd name="connsiteX7-15" fmla="*/ 64770 w 64770"/>
                <a:gd name="connsiteY7-16" fmla="*/ 51435 h 102870"/>
                <a:gd name="connsiteX8-17" fmla="*/ 59055 w 64770"/>
                <a:gd name="connsiteY8-18" fmla="*/ 30480 h 102870"/>
                <a:gd name="connsiteX9-19" fmla="*/ 55245 w 64770"/>
                <a:gd name="connsiteY9-20" fmla="*/ 24765 h 102870"/>
                <a:gd name="connsiteX10-21" fmla="*/ 49530 w 64770"/>
                <a:gd name="connsiteY10-22" fmla="*/ 20955 h 102870"/>
                <a:gd name="connsiteX11-23" fmla="*/ 47625 w 64770"/>
                <a:gd name="connsiteY11-24" fmla="*/ 15240 h 102870"/>
                <a:gd name="connsiteX12-25" fmla="*/ 30480 w 64770"/>
                <a:gd name="connsiteY12-26" fmla="*/ 0 h 10287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Lst>
              <a:rect l="l" t="t" r="r" b="b"/>
              <a:pathLst>
                <a:path w="64770" h="102870">
                  <a:moveTo>
                    <a:pt x="0" y="102870"/>
                  </a:moveTo>
                  <a:cubicBezTo>
                    <a:pt x="7726" y="101325"/>
                    <a:pt x="15455" y="99932"/>
                    <a:pt x="22860" y="97155"/>
                  </a:cubicBezTo>
                  <a:cubicBezTo>
                    <a:pt x="26062" y="95954"/>
                    <a:pt x="29396" y="95006"/>
                    <a:pt x="32385" y="93345"/>
                  </a:cubicBezTo>
                  <a:cubicBezTo>
                    <a:pt x="35160" y="91803"/>
                    <a:pt x="37421" y="89475"/>
                    <a:pt x="40005" y="87630"/>
                  </a:cubicBezTo>
                  <a:cubicBezTo>
                    <a:pt x="43791" y="84926"/>
                    <a:pt x="50227" y="81218"/>
                    <a:pt x="53340" y="78105"/>
                  </a:cubicBezTo>
                  <a:cubicBezTo>
                    <a:pt x="55585" y="75860"/>
                    <a:pt x="57150" y="73025"/>
                    <a:pt x="59055" y="70485"/>
                  </a:cubicBezTo>
                  <a:cubicBezTo>
                    <a:pt x="63623" y="56782"/>
                    <a:pt x="58081" y="73894"/>
                    <a:pt x="62865" y="57150"/>
                  </a:cubicBezTo>
                  <a:cubicBezTo>
                    <a:pt x="63417" y="55219"/>
                    <a:pt x="64135" y="53340"/>
                    <a:pt x="64770" y="51435"/>
                  </a:cubicBezTo>
                  <a:cubicBezTo>
                    <a:pt x="63748" y="46323"/>
                    <a:pt x="61817" y="34623"/>
                    <a:pt x="59055" y="30480"/>
                  </a:cubicBezTo>
                  <a:cubicBezTo>
                    <a:pt x="57785" y="28575"/>
                    <a:pt x="56864" y="26384"/>
                    <a:pt x="55245" y="24765"/>
                  </a:cubicBezTo>
                  <a:cubicBezTo>
                    <a:pt x="53626" y="23146"/>
                    <a:pt x="51435" y="22225"/>
                    <a:pt x="49530" y="20955"/>
                  </a:cubicBezTo>
                  <a:cubicBezTo>
                    <a:pt x="48895" y="19050"/>
                    <a:pt x="49045" y="16660"/>
                    <a:pt x="47625" y="15240"/>
                  </a:cubicBezTo>
                  <a:cubicBezTo>
                    <a:pt x="34290" y="1905"/>
                    <a:pt x="35878" y="10795"/>
                    <a:pt x="30480" y="0"/>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p14="http://schemas.microsoft.com/office/powerpoint/2010/main">
          <mc:Choice Requires="p14">
            <p:contentPart r:id="rId109" p14:bwMode="auto">
              <p14:nvContentPartPr>
                <p14:cNvPr id="1213" name="墨迹 1212"/>
                <p14:cNvContentPartPr/>
                <p14:nvPr/>
              </p14:nvContentPartPr>
              <p14:xfrm>
                <a:off x="5142176" y="1858992"/>
                <a:ext cx="131040" cy="18720"/>
              </p14:xfrm>
            </p:contentPart>
          </mc:Choice>
          <mc:Fallback xmlns="">
            <p:pic>
              <p:nvPicPr>
                <p:cNvPr id="1213" name="墨迹 1212"/>
              </p:nvPicPr>
              <p:blipFill>
                <a:blip r:embed="rId2"/>
              </p:blipFill>
              <p:spPr>
                <a:xfrm>
                  <a:off x="5142176" y="1858992"/>
                  <a:ext cx="131040" cy="18720"/>
                </a:xfrm>
                <a:prstGeom prst="rect"/>
              </p:spPr>
            </p:pic>
          </mc:Fallback>
        </mc:AlternateContent>
        <p:grpSp>
          <p:nvGrpSpPr>
            <p:cNvPr id="1215" name="组合 1214"/>
            <p:cNvGrpSpPr/>
            <p:nvPr/>
          </p:nvGrpSpPr>
          <p:grpSpPr>
            <a:xfrm>
              <a:off x="5235776" y="1856832"/>
              <a:ext cx="40680" cy="40320"/>
              <a:chOff x="4741440" y="2928825"/>
              <a:chExt cx="40680" cy="40320"/>
            </a:xfrm>
          </p:grpSpPr>
          <mc:AlternateContent xmlns:mc="http://schemas.openxmlformats.org/markup-compatibility/2006" xmlns:p14="http://schemas.microsoft.com/office/powerpoint/2010/main">
            <mc:Choice Requires="p14">
              <p:contentPart r:id="rId110" p14:bwMode="auto">
                <p14:nvContentPartPr>
                  <p14:cNvPr id="2447" name="墨迹 2446"/>
                  <p14:cNvContentPartPr/>
                  <p14:nvPr/>
                </p14:nvContentPartPr>
                <p14:xfrm>
                  <a:off x="4752960" y="2928825"/>
                  <a:ext cx="26640" cy="38520"/>
                </p14:xfrm>
              </p:contentPart>
            </mc:Choice>
            <mc:Fallback xmlns="">
              <p:pic>
                <p:nvPicPr>
                  <p:cNvPr id="2447" name="墨迹 2446"/>
                </p:nvPicPr>
                <p:blipFill>
                  <a:blip r:embed="rId4"/>
                </p:blipFill>
                <p:spPr>
                  <a:xfrm>
                    <a:off x="4752960" y="2928825"/>
                    <a:ext cx="26640" cy="38520"/>
                  </a:xfrm>
                  <a:prstGeom prst="rect"/>
                </p:spPr>
              </p:pic>
            </mc:Fallback>
          </mc:AlternateContent>
          <mc:AlternateContent xmlns:mc="http://schemas.openxmlformats.org/markup-compatibility/2006" xmlns:p14="http://schemas.microsoft.com/office/powerpoint/2010/main">
            <mc:Choice Requires="p14">
              <p:contentPart r:id="rId111" p14:bwMode="auto">
                <p14:nvContentPartPr>
                  <p14:cNvPr id="2448" name="墨迹 2447"/>
                  <p14:cNvContentPartPr/>
                  <p14:nvPr/>
                </p14:nvContentPartPr>
                <p14:xfrm>
                  <a:off x="4741440" y="2941065"/>
                  <a:ext cx="27720" cy="28080"/>
                </p14:xfrm>
              </p:contentPart>
            </mc:Choice>
            <mc:Fallback xmlns="">
              <p:pic>
                <p:nvPicPr>
                  <p:cNvPr id="2448" name="墨迹 2447"/>
                </p:nvPicPr>
                <p:blipFill>
                  <a:blip r:embed="rId6"/>
                </p:blipFill>
                <p:spPr>
                  <a:xfrm>
                    <a:off x="4741440" y="2941065"/>
                    <a:ext cx="27720" cy="28080"/>
                  </a:xfrm>
                  <a:prstGeom prst="rect"/>
                </p:spPr>
              </p:pic>
            </mc:Fallback>
          </mc:AlternateContent>
          <mc:AlternateContent xmlns:mc="http://schemas.openxmlformats.org/markup-compatibility/2006" xmlns:p14="http://schemas.microsoft.com/office/powerpoint/2010/main">
            <mc:Choice Requires="p14">
              <p:contentPart r:id="rId112" p14:bwMode="auto">
                <p14:nvContentPartPr>
                  <p14:cNvPr id="2449" name="墨迹 2448"/>
                  <p14:cNvContentPartPr/>
                  <p14:nvPr/>
                </p14:nvContentPartPr>
                <p14:xfrm>
                  <a:off x="4766280" y="2942865"/>
                  <a:ext cx="15840" cy="15480"/>
                </p14:xfrm>
              </p:contentPart>
            </mc:Choice>
            <mc:Fallback xmlns="">
              <p:pic>
                <p:nvPicPr>
                  <p:cNvPr id="2449" name="墨迹 2448"/>
                </p:nvPicPr>
                <p:blipFill>
                  <a:blip r:embed="rId8"/>
                </p:blipFill>
                <p:spPr>
                  <a:xfrm>
                    <a:off x="4766280" y="2942865"/>
                    <a:ext cx="15840" cy="15480"/>
                  </a:xfrm>
                  <a:prstGeom prst="rect"/>
                </p:spPr>
              </p:pic>
            </mc:Fallback>
          </mc:AlternateContent>
        </p:grpSp>
        <mc:AlternateContent xmlns:mc="http://schemas.openxmlformats.org/markup-compatibility/2006" xmlns:p14="http://schemas.microsoft.com/office/powerpoint/2010/main">
          <mc:Choice Requires="p14">
            <p:contentPart r:id="rId113" p14:bwMode="auto">
              <p14:nvContentPartPr>
                <p14:cNvPr id="1217" name="墨迹 1216"/>
                <p14:cNvContentPartPr/>
                <p14:nvPr/>
              </p14:nvContentPartPr>
              <p14:xfrm>
                <a:off x="5586416" y="1889952"/>
                <a:ext cx="32400" cy="23040"/>
              </p14:xfrm>
            </p:contentPart>
          </mc:Choice>
          <mc:Fallback xmlns="">
            <p:pic>
              <p:nvPicPr>
                <p:cNvPr id="1217" name="墨迹 1216"/>
              </p:nvPicPr>
              <p:blipFill>
                <a:blip r:embed="rId10"/>
              </p:blipFill>
              <p:spPr>
                <a:xfrm>
                  <a:off x="5586416" y="1889952"/>
                  <a:ext cx="32400" cy="23040"/>
                </a:xfrm>
                <a:prstGeom prst="rect"/>
              </p:spPr>
            </p:pic>
          </mc:Fallback>
        </mc:AlternateContent>
        <mc:AlternateContent xmlns:mc="http://schemas.openxmlformats.org/markup-compatibility/2006" xmlns:p14="http://schemas.microsoft.com/office/powerpoint/2010/main">
          <mc:Choice Requires="p14">
            <p:contentPart r:id="rId114" p14:bwMode="auto">
              <p14:nvContentPartPr>
                <p14:cNvPr id="1219" name="墨迹 1218"/>
                <p14:cNvContentPartPr/>
                <p14:nvPr/>
              </p14:nvContentPartPr>
              <p14:xfrm>
                <a:off x="6845486" y="2164422"/>
                <a:ext cx="13320" cy="4680"/>
              </p14:xfrm>
            </p:contentPart>
          </mc:Choice>
          <mc:Fallback xmlns="">
            <p:pic>
              <p:nvPicPr>
                <p:cNvPr id="1219" name="墨迹 1218"/>
              </p:nvPicPr>
              <p:blipFill>
                <a:blip r:embed="rId12"/>
              </p:blipFill>
              <p:spPr>
                <a:xfrm>
                  <a:off x="6845486" y="2164422"/>
                  <a:ext cx="13320" cy="4680"/>
                </a:xfrm>
                <a:prstGeom prst="rect"/>
              </p:spPr>
            </p:pic>
          </mc:Fallback>
        </mc:AlternateContent>
        <mc:AlternateContent xmlns:mc="http://schemas.openxmlformats.org/markup-compatibility/2006" xmlns:p14="http://schemas.microsoft.com/office/powerpoint/2010/main">
          <mc:Choice Requires="p14">
            <p:contentPart r:id="rId115" p14:bwMode="auto">
              <p14:nvContentPartPr>
                <p14:cNvPr id="1221" name="墨迹 1220"/>
                <p14:cNvContentPartPr/>
                <p14:nvPr/>
              </p14:nvContentPartPr>
              <p14:xfrm>
                <a:off x="6833966" y="2170182"/>
                <a:ext cx="11520" cy="360"/>
              </p14:xfrm>
            </p:contentPart>
          </mc:Choice>
          <mc:Fallback xmlns="">
            <p:pic>
              <p:nvPicPr>
                <p:cNvPr id="1221" name="墨迹 1220"/>
              </p:nvPicPr>
              <p:blipFill>
                <a:blip r:embed="rId14"/>
              </p:blipFill>
              <p:spPr>
                <a:xfrm>
                  <a:off x="6833966" y="2170182"/>
                  <a:ext cx="11520" cy="360"/>
                </a:xfrm>
                <a:prstGeom prst="rect"/>
              </p:spPr>
            </p:pic>
          </mc:Fallback>
        </mc:AlternateContent>
        <p:grpSp>
          <p:nvGrpSpPr>
            <p:cNvPr id="1222" name="组合 1221"/>
            <p:cNvGrpSpPr/>
            <p:nvPr/>
          </p:nvGrpSpPr>
          <p:grpSpPr>
            <a:xfrm>
              <a:off x="6838646" y="2151102"/>
              <a:ext cx="56880" cy="23760"/>
              <a:chOff x="6344310" y="3223095"/>
              <a:chExt cx="56880" cy="23760"/>
            </a:xfrm>
          </p:grpSpPr>
          <mc:AlternateContent xmlns:mc="http://schemas.openxmlformats.org/markup-compatibility/2006" xmlns:p14="http://schemas.microsoft.com/office/powerpoint/2010/main">
            <mc:Choice Requires="p14">
              <p:contentPart r:id="rId116" p14:bwMode="auto">
                <p14:nvContentPartPr>
                  <p14:cNvPr id="2440" name="墨迹 2439"/>
                  <p14:cNvContentPartPr/>
                  <p14:nvPr/>
                </p14:nvContentPartPr>
                <p14:xfrm>
                  <a:off x="6344310" y="3238575"/>
                  <a:ext cx="28080" cy="8280"/>
                </p14:xfrm>
              </p:contentPart>
            </mc:Choice>
            <mc:Fallback xmlns="">
              <p:pic>
                <p:nvPicPr>
                  <p:cNvPr id="2440" name="墨迹 2439"/>
                </p:nvPicPr>
                <p:blipFill>
                  <a:blip r:embed="rId16"/>
                </p:blipFill>
                <p:spPr>
                  <a:xfrm>
                    <a:off x="6344310" y="3238575"/>
                    <a:ext cx="28080" cy="8280"/>
                  </a:xfrm>
                  <a:prstGeom prst="rect"/>
                </p:spPr>
              </p:pic>
            </mc:Fallback>
          </mc:AlternateContent>
          <mc:AlternateContent xmlns:mc="http://schemas.openxmlformats.org/markup-compatibility/2006" xmlns:p14="http://schemas.microsoft.com/office/powerpoint/2010/main">
            <mc:Choice Requires="p14">
              <p:contentPart r:id="rId117" p14:bwMode="auto">
                <p14:nvContentPartPr>
                  <p14:cNvPr id="2441" name="墨迹 2440"/>
                  <p14:cNvContentPartPr/>
                  <p14:nvPr/>
                </p14:nvContentPartPr>
                <p14:xfrm>
                  <a:off x="6366270" y="3234615"/>
                  <a:ext cx="15120" cy="4320"/>
                </p14:xfrm>
              </p:contentPart>
            </mc:Choice>
            <mc:Fallback xmlns="">
              <p:pic>
                <p:nvPicPr>
                  <p:cNvPr id="2441" name="墨迹 2440"/>
                </p:nvPicPr>
                <p:blipFill>
                  <a:blip r:embed="rId18"/>
                </p:blipFill>
                <p:spPr>
                  <a:xfrm>
                    <a:off x="6366270" y="3234615"/>
                    <a:ext cx="15120" cy="4320"/>
                  </a:xfrm>
                  <a:prstGeom prst="rect"/>
                </p:spPr>
              </p:pic>
            </mc:Fallback>
          </mc:AlternateContent>
          <mc:AlternateContent xmlns:mc="http://schemas.openxmlformats.org/markup-compatibility/2006" xmlns:p14="http://schemas.microsoft.com/office/powerpoint/2010/main">
            <mc:Choice Requires="p14">
              <p:contentPart r:id="rId118" p14:bwMode="auto">
                <p14:nvContentPartPr>
                  <p14:cNvPr id="2442" name="墨迹 2441"/>
                  <p14:cNvContentPartPr/>
                  <p14:nvPr/>
                </p14:nvContentPartPr>
                <p14:xfrm>
                  <a:off x="6379590" y="3230655"/>
                  <a:ext cx="14040" cy="7920"/>
                </p14:xfrm>
              </p:contentPart>
            </mc:Choice>
            <mc:Fallback xmlns="">
              <p:pic>
                <p:nvPicPr>
                  <p:cNvPr id="2442" name="墨迹 2441"/>
                </p:nvPicPr>
                <p:blipFill>
                  <a:blip r:embed="rId20"/>
                </p:blipFill>
                <p:spPr>
                  <a:xfrm>
                    <a:off x="6379590" y="3230655"/>
                    <a:ext cx="14040" cy="7920"/>
                  </a:xfrm>
                  <a:prstGeom prst="rect"/>
                </p:spPr>
              </p:pic>
            </mc:Fallback>
          </mc:AlternateContent>
          <mc:AlternateContent xmlns:mc="http://schemas.openxmlformats.org/markup-compatibility/2006" xmlns:p14="http://schemas.microsoft.com/office/powerpoint/2010/main">
            <mc:Choice Requires="p14">
              <p:contentPart r:id="rId119" p14:bwMode="auto">
                <p14:nvContentPartPr>
                  <p14:cNvPr id="2443" name="墨迹 2442"/>
                  <p14:cNvContentPartPr/>
                  <p14:nvPr/>
                </p14:nvContentPartPr>
                <p14:xfrm>
                  <a:off x="6355110" y="3223095"/>
                  <a:ext cx="23040" cy="360"/>
                </p14:xfrm>
              </p:contentPart>
            </mc:Choice>
            <mc:Fallback xmlns="">
              <p:pic>
                <p:nvPicPr>
                  <p:cNvPr id="2443" name="墨迹 2442"/>
                </p:nvPicPr>
                <p:blipFill>
                  <a:blip r:embed="rId22"/>
                </p:blipFill>
                <p:spPr>
                  <a:xfrm>
                    <a:off x="6355110" y="3223095"/>
                    <a:ext cx="23040" cy="360"/>
                  </a:xfrm>
                  <a:prstGeom prst="rect"/>
                </p:spPr>
              </p:pic>
            </mc:Fallback>
          </mc:AlternateContent>
          <mc:AlternateContent xmlns:mc="http://schemas.openxmlformats.org/markup-compatibility/2006" xmlns:p14="http://schemas.microsoft.com/office/powerpoint/2010/main">
            <mc:Choice Requires="p14">
              <p:contentPart r:id="rId120" p14:bwMode="auto">
                <p14:nvContentPartPr>
                  <p14:cNvPr id="2444" name="墨迹 2443"/>
                  <p14:cNvContentPartPr/>
                  <p14:nvPr/>
                </p14:nvContentPartPr>
                <p14:xfrm>
                  <a:off x="6391110" y="3238215"/>
                  <a:ext cx="10080" cy="3960"/>
                </p14:xfrm>
              </p:contentPart>
            </mc:Choice>
            <mc:Fallback xmlns="">
              <p:pic>
                <p:nvPicPr>
                  <p:cNvPr id="2444" name="墨迹 2443"/>
                </p:nvPicPr>
                <p:blipFill>
                  <a:blip r:embed="rId24"/>
                </p:blipFill>
                <p:spPr>
                  <a:xfrm>
                    <a:off x="6391110" y="3238215"/>
                    <a:ext cx="10080" cy="3960"/>
                  </a:xfrm>
                  <a:prstGeom prst="rect"/>
                </p:spPr>
              </p:pic>
            </mc:Fallback>
          </mc:AlternateContent>
          <mc:AlternateContent xmlns:mc="http://schemas.openxmlformats.org/markup-compatibility/2006" xmlns:p14="http://schemas.microsoft.com/office/powerpoint/2010/main">
            <mc:Choice Requires="p14">
              <p:contentPart r:id="rId121" p14:bwMode="auto">
                <p14:nvContentPartPr>
                  <p14:cNvPr id="2445" name="墨迹 2444"/>
                  <p14:cNvContentPartPr/>
                  <p14:nvPr/>
                </p14:nvContentPartPr>
                <p14:xfrm>
                  <a:off x="6370230" y="3226695"/>
                  <a:ext cx="7560" cy="360"/>
                </p14:xfrm>
              </p:contentPart>
            </mc:Choice>
            <mc:Fallback xmlns="">
              <p:pic>
                <p:nvPicPr>
                  <p:cNvPr id="2445" name="墨迹 2444"/>
                </p:nvPicPr>
                <p:blipFill>
                  <a:blip r:embed="rId26"/>
                </p:blipFill>
                <p:spPr>
                  <a:xfrm>
                    <a:off x="6370230" y="3226695"/>
                    <a:ext cx="7560" cy="360"/>
                  </a:xfrm>
                  <a:prstGeom prst="rect"/>
                </p:spPr>
              </p:pic>
            </mc:Fallback>
          </mc:AlternateContent>
          <mc:AlternateContent xmlns:mc="http://schemas.openxmlformats.org/markup-compatibility/2006" xmlns:p14="http://schemas.microsoft.com/office/powerpoint/2010/main">
            <mc:Choice Requires="p14">
              <p:contentPart r:id="rId122" p14:bwMode="auto">
                <p14:nvContentPartPr>
                  <p14:cNvPr id="2446" name="墨迹 2445"/>
                  <p14:cNvContentPartPr/>
                  <p14:nvPr/>
                </p14:nvContentPartPr>
                <p14:xfrm>
                  <a:off x="6348270" y="3241095"/>
                  <a:ext cx="20160" cy="1440"/>
                </p14:xfrm>
              </p:contentPart>
            </mc:Choice>
            <mc:Fallback xmlns="">
              <p:pic>
                <p:nvPicPr>
                  <p:cNvPr id="2446" name="墨迹 2445"/>
                </p:nvPicPr>
                <p:blipFill>
                  <a:blip r:embed="rId28"/>
                </p:blipFill>
                <p:spPr>
                  <a:xfrm>
                    <a:off x="6348270" y="3241095"/>
                    <a:ext cx="20160" cy="1440"/>
                  </a:xfrm>
                  <a:prstGeom prst="rect"/>
                </p:spPr>
              </p:pic>
            </mc:Fallback>
          </mc:AlternateContent>
        </p:grpSp>
        <p:cxnSp>
          <p:nvCxnSpPr>
            <p:cNvPr id="1224" name="直接连接符 1223"/>
            <p:cNvCxnSpPr/>
            <p:nvPr/>
          </p:nvCxnSpPr>
          <p:spPr>
            <a:xfrm>
              <a:off x="7120772" y="2046332"/>
              <a:ext cx="301938" cy="429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6" name="直接连接符 1225"/>
            <p:cNvCxnSpPr/>
            <p:nvPr/>
          </p:nvCxnSpPr>
          <p:spPr>
            <a:xfrm>
              <a:off x="5985147" y="3004438"/>
              <a:ext cx="417057" cy="1951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8" name="直接连接符 1227"/>
            <p:cNvCxnSpPr/>
            <p:nvPr/>
          </p:nvCxnSpPr>
          <p:spPr>
            <a:xfrm>
              <a:off x="4449978" y="2503554"/>
              <a:ext cx="143759" cy="2235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0" name="直接连接符 1229"/>
            <p:cNvCxnSpPr>
              <a:endCxn id="1155" idx="33"/>
            </p:cNvCxnSpPr>
            <p:nvPr/>
          </p:nvCxnSpPr>
          <p:spPr>
            <a:xfrm>
              <a:off x="7316503" y="2543810"/>
              <a:ext cx="11706" cy="1488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3" name="直接连接符 1232"/>
            <p:cNvCxnSpPr/>
            <p:nvPr/>
          </p:nvCxnSpPr>
          <p:spPr>
            <a:xfrm>
              <a:off x="4216433" y="2322367"/>
              <a:ext cx="207429" cy="1367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5" name="直接连接符 1234"/>
            <p:cNvCxnSpPr/>
            <p:nvPr/>
          </p:nvCxnSpPr>
          <p:spPr>
            <a:xfrm flipH="1" flipV="1">
              <a:off x="4467365" y="2177794"/>
              <a:ext cx="416584" cy="10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7" name="直接连接符 1236"/>
            <p:cNvCxnSpPr/>
            <p:nvPr/>
          </p:nvCxnSpPr>
          <p:spPr>
            <a:xfrm flipV="1">
              <a:off x="3017626" y="2778901"/>
              <a:ext cx="109988" cy="579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8" name="直接连接符 1237"/>
            <p:cNvCxnSpPr/>
            <p:nvPr/>
          </p:nvCxnSpPr>
          <p:spPr>
            <a:xfrm flipV="1">
              <a:off x="3140949" y="3126881"/>
              <a:ext cx="121920" cy="226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0" name="直接连接符 1239"/>
            <p:cNvCxnSpPr/>
            <p:nvPr/>
          </p:nvCxnSpPr>
          <p:spPr>
            <a:xfrm>
              <a:off x="2809479" y="2622056"/>
              <a:ext cx="203835" cy="2133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5" name="直接连接符 1244"/>
            <p:cNvCxnSpPr/>
            <p:nvPr/>
          </p:nvCxnSpPr>
          <p:spPr>
            <a:xfrm flipH="1">
              <a:off x="2496079" y="2843036"/>
              <a:ext cx="517235" cy="1614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1" name="直接连接符 1250"/>
            <p:cNvCxnSpPr/>
            <p:nvPr/>
          </p:nvCxnSpPr>
          <p:spPr>
            <a:xfrm>
              <a:off x="2824719" y="2619441"/>
              <a:ext cx="394335" cy="311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5" name="直接连接符 1254"/>
            <p:cNvCxnSpPr/>
            <p:nvPr/>
          </p:nvCxnSpPr>
          <p:spPr>
            <a:xfrm>
              <a:off x="2835588" y="2622715"/>
              <a:ext cx="292026" cy="1561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6" name="直接连接符 1255"/>
            <p:cNvCxnSpPr/>
            <p:nvPr/>
          </p:nvCxnSpPr>
          <p:spPr>
            <a:xfrm flipH="1" flipV="1">
              <a:off x="2291319" y="2837321"/>
              <a:ext cx="64053" cy="1174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2" name="直接连接符 1261"/>
            <p:cNvCxnSpPr/>
            <p:nvPr/>
          </p:nvCxnSpPr>
          <p:spPr>
            <a:xfrm flipH="1">
              <a:off x="2495154" y="2711591"/>
              <a:ext cx="84296" cy="2952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4" name="直接连接符 1263"/>
            <p:cNvCxnSpPr/>
            <p:nvPr/>
          </p:nvCxnSpPr>
          <p:spPr>
            <a:xfrm>
              <a:off x="2573549" y="2729548"/>
              <a:ext cx="435955" cy="1058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5" name="直接连接符 1264"/>
            <p:cNvCxnSpPr>
              <a:endCxn id="1177" idx="0"/>
            </p:cNvCxnSpPr>
            <p:nvPr/>
          </p:nvCxnSpPr>
          <p:spPr>
            <a:xfrm>
              <a:off x="9496333" y="1704064"/>
              <a:ext cx="29425" cy="2079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6" name="直接连接符 1265"/>
            <p:cNvCxnSpPr/>
            <p:nvPr/>
          </p:nvCxnSpPr>
          <p:spPr>
            <a:xfrm flipH="1">
              <a:off x="6644807" y="1960870"/>
              <a:ext cx="90862" cy="2446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7" name="直接连接符 1266"/>
            <p:cNvCxnSpPr/>
            <p:nvPr/>
          </p:nvCxnSpPr>
          <p:spPr>
            <a:xfrm flipV="1">
              <a:off x="9027003" y="1602343"/>
              <a:ext cx="238150" cy="1194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8" name="直接连接符 1267"/>
            <p:cNvCxnSpPr>
              <a:endCxn id="1156" idx="12"/>
            </p:cNvCxnSpPr>
            <p:nvPr/>
          </p:nvCxnSpPr>
          <p:spPr>
            <a:xfrm>
              <a:off x="9030192" y="1734696"/>
              <a:ext cx="158567" cy="2057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2" name="直接连接符 1271"/>
            <p:cNvCxnSpPr>
              <a:stCxn id="1204" idx="0"/>
            </p:cNvCxnSpPr>
            <p:nvPr/>
          </p:nvCxnSpPr>
          <p:spPr>
            <a:xfrm>
              <a:off x="8022155" y="2498510"/>
              <a:ext cx="195757" cy="2636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3" name="直接连接符 1272"/>
            <p:cNvCxnSpPr/>
            <p:nvPr/>
          </p:nvCxnSpPr>
          <p:spPr>
            <a:xfrm flipV="1">
              <a:off x="8648911" y="1730547"/>
              <a:ext cx="381000" cy="2446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7" name="直接连接符 1276"/>
            <p:cNvCxnSpPr>
              <a:stCxn id="1162" idx="1"/>
            </p:cNvCxnSpPr>
            <p:nvPr/>
          </p:nvCxnSpPr>
          <p:spPr>
            <a:xfrm flipH="1">
              <a:off x="9585383" y="1605141"/>
              <a:ext cx="262239" cy="914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0" name="直接连接符 1279"/>
            <p:cNvCxnSpPr>
              <a:stCxn id="1174" idx="2"/>
            </p:cNvCxnSpPr>
            <p:nvPr/>
          </p:nvCxnSpPr>
          <p:spPr>
            <a:xfrm>
              <a:off x="9498524" y="1709806"/>
              <a:ext cx="173719" cy="495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3" name="直接连接符 1282"/>
            <p:cNvCxnSpPr>
              <a:endCxn id="1153" idx="23"/>
            </p:cNvCxnSpPr>
            <p:nvPr/>
          </p:nvCxnSpPr>
          <p:spPr>
            <a:xfrm flipV="1">
              <a:off x="7583693" y="2494168"/>
              <a:ext cx="429042" cy="3029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4" name="直接连接符 1283"/>
            <p:cNvCxnSpPr/>
            <p:nvPr/>
          </p:nvCxnSpPr>
          <p:spPr>
            <a:xfrm>
              <a:off x="8611869" y="1786763"/>
              <a:ext cx="42075" cy="1801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5" name="直接连接符 1284"/>
            <p:cNvCxnSpPr>
              <a:stCxn id="1205" idx="2"/>
            </p:cNvCxnSpPr>
            <p:nvPr/>
          </p:nvCxnSpPr>
          <p:spPr>
            <a:xfrm>
              <a:off x="8450530" y="2536378"/>
              <a:ext cx="118889" cy="603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6" name="直接连接符 1285"/>
            <p:cNvCxnSpPr/>
            <p:nvPr/>
          </p:nvCxnSpPr>
          <p:spPr>
            <a:xfrm>
              <a:off x="3521129" y="2694457"/>
              <a:ext cx="257974" cy="1423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7" name="直接连接符 1286"/>
            <p:cNvCxnSpPr/>
            <p:nvPr/>
          </p:nvCxnSpPr>
          <p:spPr>
            <a:xfrm flipH="1">
              <a:off x="3116515" y="2690719"/>
              <a:ext cx="349627" cy="881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8" name="直接连接符 1287"/>
            <p:cNvCxnSpPr/>
            <p:nvPr/>
          </p:nvCxnSpPr>
          <p:spPr>
            <a:xfrm flipH="1" flipV="1">
              <a:off x="3210583" y="2654404"/>
              <a:ext cx="257947" cy="365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9" name="直接连接符 1288"/>
            <p:cNvCxnSpPr/>
            <p:nvPr/>
          </p:nvCxnSpPr>
          <p:spPr>
            <a:xfrm flipV="1">
              <a:off x="3777015" y="2797158"/>
              <a:ext cx="235856" cy="335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0" name="直接连接符 1289"/>
            <p:cNvCxnSpPr/>
            <p:nvPr/>
          </p:nvCxnSpPr>
          <p:spPr>
            <a:xfrm>
              <a:off x="4192737" y="2795516"/>
              <a:ext cx="270798" cy="454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1" name="直接连接符 1290"/>
            <p:cNvCxnSpPr/>
            <p:nvPr/>
          </p:nvCxnSpPr>
          <p:spPr>
            <a:xfrm flipH="1">
              <a:off x="4477517" y="1939525"/>
              <a:ext cx="45192" cy="2413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2" name="直接连接符 1291"/>
            <p:cNvCxnSpPr/>
            <p:nvPr/>
          </p:nvCxnSpPr>
          <p:spPr>
            <a:xfrm flipV="1">
              <a:off x="4574163" y="2175047"/>
              <a:ext cx="309786" cy="1145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3" name="直接连接符 1292"/>
            <p:cNvCxnSpPr>
              <a:stCxn id="1153" idx="4"/>
            </p:cNvCxnSpPr>
            <p:nvPr/>
          </p:nvCxnSpPr>
          <p:spPr>
            <a:xfrm flipV="1">
              <a:off x="3504237" y="2283601"/>
              <a:ext cx="149792" cy="3096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4" name="直接连接符 1293"/>
            <p:cNvCxnSpPr/>
            <p:nvPr/>
          </p:nvCxnSpPr>
          <p:spPr>
            <a:xfrm flipH="1">
              <a:off x="3213339" y="2528279"/>
              <a:ext cx="79844" cy="1223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5" name="直接连接符 1294"/>
            <p:cNvCxnSpPr/>
            <p:nvPr/>
          </p:nvCxnSpPr>
          <p:spPr>
            <a:xfrm>
              <a:off x="4962129" y="1752741"/>
              <a:ext cx="170638" cy="1083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6" name="直接连接符 1295"/>
            <p:cNvCxnSpPr/>
            <p:nvPr/>
          </p:nvCxnSpPr>
          <p:spPr>
            <a:xfrm flipV="1">
              <a:off x="3118561" y="2652184"/>
              <a:ext cx="105128" cy="1267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7" name="直接连接符 1296"/>
            <p:cNvCxnSpPr/>
            <p:nvPr/>
          </p:nvCxnSpPr>
          <p:spPr>
            <a:xfrm flipH="1">
              <a:off x="5640958" y="1900223"/>
              <a:ext cx="78160" cy="751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8" name="直接连接符 1297"/>
            <p:cNvCxnSpPr>
              <a:endCxn id="1190" idx="0"/>
            </p:cNvCxnSpPr>
            <p:nvPr/>
          </p:nvCxnSpPr>
          <p:spPr>
            <a:xfrm>
              <a:off x="6034912" y="2832857"/>
              <a:ext cx="367531" cy="3588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9" name="直接连接符 1298"/>
            <p:cNvCxnSpPr/>
            <p:nvPr/>
          </p:nvCxnSpPr>
          <p:spPr>
            <a:xfrm flipH="1" flipV="1">
              <a:off x="6735669" y="1969798"/>
              <a:ext cx="142894" cy="1489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0" name="直接连接符 1299"/>
            <p:cNvCxnSpPr>
              <a:stCxn id="1157" idx="18"/>
            </p:cNvCxnSpPr>
            <p:nvPr/>
          </p:nvCxnSpPr>
          <p:spPr>
            <a:xfrm>
              <a:off x="6796077" y="1937908"/>
              <a:ext cx="299876" cy="934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1" name="直接连接符 1300"/>
            <p:cNvCxnSpPr/>
            <p:nvPr/>
          </p:nvCxnSpPr>
          <p:spPr>
            <a:xfrm flipV="1">
              <a:off x="4587491" y="2615314"/>
              <a:ext cx="432182" cy="1117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2" name="直接连接符 1301"/>
            <p:cNvCxnSpPr/>
            <p:nvPr/>
          </p:nvCxnSpPr>
          <p:spPr>
            <a:xfrm flipH="1">
              <a:off x="8014822" y="2127805"/>
              <a:ext cx="21869" cy="1335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3" name="直接连接符 1302"/>
            <p:cNvCxnSpPr>
              <a:stCxn id="1172" idx="15"/>
            </p:cNvCxnSpPr>
            <p:nvPr/>
          </p:nvCxnSpPr>
          <p:spPr>
            <a:xfrm flipH="1">
              <a:off x="4181348" y="2643478"/>
              <a:ext cx="99364" cy="1532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4" name="直接连接符 1303"/>
            <p:cNvCxnSpPr/>
            <p:nvPr/>
          </p:nvCxnSpPr>
          <p:spPr>
            <a:xfrm flipV="1">
              <a:off x="4213520" y="2302068"/>
              <a:ext cx="274421" cy="202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5" name="直接连接符 1304"/>
            <p:cNvCxnSpPr/>
            <p:nvPr/>
          </p:nvCxnSpPr>
          <p:spPr>
            <a:xfrm flipH="1" flipV="1">
              <a:off x="7562466" y="2270924"/>
              <a:ext cx="23852" cy="2235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6" name="直接连接符 1305"/>
            <p:cNvCxnSpPr/>
            <p:nvPr/>
          </p:nvCxnSpPr>
          <p:spPr>
            <a:xfrm flipH="1" flipV="1">
              <a:off x="2998074" y="2551986"/>
              <a:ext cx="216684" cy="986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7" name="直接连接符 1306"/>
            <p:cNvCxnSpPr/>
            <p:nvPr/>
          </p:nvCxnSpPr>
          <p:spPr>
            <a:xfrm flipH="1">
              <a:off x="2578974" y="2837955"/>
              <a:ext cx="442361" cy="2225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9" name="直接连接符 1308"/>
            <p:cNvCxnSpPr>
              <a:stCxn id="1153" idx="2"/>
            </p:cNvCxnSpPr>
            <p:nvPr/>
          </p:nvCxnSpPr>
          <p:spPr>
            <a:xfrm>
              <a:off x="3443277" y="2798966"/>
              <a:ext cx="333015" cy="403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0" name="直接连接符 1309"/>
            <p:cNvCxnSpPr/>
            <p:nvPr/>
          </p:nvCxnSpPr>
          <p:spPr>
            <a:xfrm>
              <a:off x="3782710" y="2836807"/>
              <a:ext cx="112216" cy="530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1" name="直接连接符 1310"/>
            <p:cNvCxnSpPr/>
            <p:nvPr/>
          </p:nvCxnSpPr>
          <p:spPr>
            <a:xfrm flipV="1">
              <a:off x="3996915" y="2842901"/>
              <a:ext cx="457337" cy="648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2" name="直接连接符 1311"/>
            <p:cNvCxnSpPr/>
            <p:nvPr/>
          </p:nvCxnSpPr>
          <p:spPr>
            <a:xfrm flipH="1">
              <a:off x="3996915" y="2795516"/>
              <a:ext cx="195822" cy="1041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4" name="直接连接符 1313"/>
            <p:cNvCxnSpPr/>
            <p:nvPr/>
          </p:nvCxnSpPr>
          <p:spPr>
            <a:xfrm>
              <a:off x="3996915" y="2907719"/>
              <a:ext cx="190656" cy="2554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5" name="直接连接符 1314"/>
            <p:cNvCxnSpPr>
              <a:endCxn id="1195" idx="2"/>
            </p:cNvCxnSpPr>
            <p:nvPr/>
          </p:nvCxnSpPr>
          <p:spPr>
            <a:xfrm flipH="1">
              <a:off x="3914408" y="2914134"/>
              <a:ext cx="92698" cy="576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6" name="直接连接符 1315"/>
            <p:cNvCxnSpPr/>
            <p:nvPr/>
          </p:nvCxnSpPr>
          <p:spPr>
            <a:xfrm>
              <a:off x="3489922" y="3078621"/>
              <a:ext cx="0" cy="2872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8" name="直接连接符 1317"/>
            <p:cNvCxnSpPr/>
            <p:nvPr/>
          </p:nvCxnSpPr>
          <p:spPr>
            <a:xfrm>
              <a:off x="3021423" y="2826691"/>
              <a:ext cx="225516" cy="2725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0" name="直接连接符 1319"/>
            <p:cNvCxnSpPr>
              <a:endCxn id="1172" idx="18"/>
            </p:cNvCxnSpPr>
            <p:nvPr/>
          </p:nvCxnSpPr>
          <p:spPr>
            <a:xfrm flipV="1">
              <a:off x="3636533" y="2891570"/>
              <a:ext cx="254320" cy="1248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1" name="直接连接符 1320"/>
            <p:cNvCxnSpPr/>
            <p:nvPr/>
          </p:nvCxnSpPr>
          <p:spPr>
            <a:xfrm>
              <a:off x="4463535" y="2841012"/>
              <a:ext cx="192990" cy="1611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2" name="直接连接符 1321"/>
            <p:cNvCxnSpPr/>
            <p:nvPr/>
          </p:nvCxnSpPr>
          <p:spPr>
            <a:xfrm flipV="1">
              <a:off x="4187570" y="3004438"/>
              <a:ext cx="467243" cy="1532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4" name="直接连接符 1323"/>
            <p:cNvCxnSpPr/>
            <p:nvPr/>
          </p:nvCxnSpPr>
          <p:spPr>
            <a:xfrm flipH="1">
              <a:off x="4192737" y="2841012"/>
              <a:ext cx="270798" cy="307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5" name="直接连接符 1324"/>
            <p:cNvCxnSpPr/>
            <p:nvPr/>
          </p:nvCxnSpPr>
          <p:spPr>
            <a:xfrm>
              <a:off x="4654812" y="3004438"/>
              <a:ext cx="272228" cy="1444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6" name="直接连接符 1325"/>
            <p:cNvCxnSpPr>
              <a:stCxn id="1193" idx="2"/>
            </p:cNvCxnSpPr>
            <p:nvPr/>
          </p:nvCxnSpPr>
          <p:spPr>
            <a:xfrm flipH="1">
              <a:off x="3213040" y="2619983"/>
              <a:ext cx="230752" cy="344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7" name="直接连接符 1326"/>
            <p:cNvCxnSpPr/>
            <p:nvPr/>
          </p:nvCxnSpPr>
          <p:spPr>
            <a:xfrm flipV="1">
              <a:off x="3778254" y="2557740"/>
              <a:ext cx="398152" cy="2790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8" name="直接连接符 1327"/>
            <p:cNvCxnSpPr>
              <a:endCxn id="1193" idx="0"/>
            </p:cNvCxnSpPr>
            <p:nvPr/>
          </p:nvCxnSpPr>
          <p:spPr>
            <a:xfrm flipH="1" flipV="1">
              <a:off x="3182219" y="2487292"/>
              <a:ext cx="33025" cy="1614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9" name="直接连接符 1328"/>
            <p:cNvCxnSpPr/>
            <p:nvPr/>
          </p:nvCxnSpPr>
          <p:spPr>
            <a:xfrm flipH="1" flipV="1">
              <a:off x="3895329" y="2182001"/>
              <a:ext cx="281077" cy="3554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1" name="直接连接符 1330"/>
            <p:cNvCxnSpPr/>
            <p:nvPr/>
          </p:nvCxnSpPr>
          <p:spPr>
            <a:xfrm>
              <a:off x="3661649" y="2291887"/>
              <a:ext cx="514757" cy="2565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3" name="直接连接符 1332"/>
            <p:cNvCxnSpPr/>
            <p:nvPr/>
          </p:nvCxnSpPr>
          <p:spPr>
            <a:xfrm>
              <a:off x="5619518" y="2832568"/>
              <a:ext cx="411681" cy="20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4" name="直接连接符 1333"/>
            <p:cNvCxnSpPr/>
            <p:nvPr/>
          </p:nvCxnSpPr>
          <p:spPr>
            <a:xfrm flipH="1">
              <a:off x="3330669" y="2375041"/>
              <a:ext cx="91767" cy="1152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5" name="直接连接符 1334"/>
            <p:cNvCxnSpPr/>
            <p:nvPr/>
          </p:nvCxnSpPr>
          <p:spPr>
            <a:xfrm flipH="1">
              <a:off x="4176406" y="2335520"/>
              <a:ext cx="34203" cy="2086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6" name="直接连接符 1335"/>
            <p:cNvCxnSpPr/>
            <p:nvPr/>
          </p:nvCxnSpPr>
          <p:spPr>
            <a:xfrm>
              <a:off x="4913933" y="3153796"/>
              <a:ext cx="48516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8" name="直接连接符 1337"/>
            <p:cNvCxnSpPr/>
            <p:nvPr/>
          </p:nvCxnSpPr>
          <p:spPr>
            <a:xfrm flipH="1">
              <a:off x="5977536" y="2830713"/>
              <a:ext cx="66206" cy="1737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9" name="直接连接符 1338"/>
            <p:cNvCxnSpPr/>
            <p:nvPr/>
          </p:nvCxnSpPr>
          <p:spPr>
            <a:xfrm>
              <a:off x="5613436" y="2826394"/>
              <a:ext cx="362269" cy="1759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0" name="直接连接符 1339"/>
            <p:cNvCxnSpPr/>
            <p:nvPr/>
          </p:nvCxnSpPr>
          <p:spPr>
            <a:xfrm>
              <a:off x="6441360" y="2297350"/>
              <a:ext cx="271137" cy="2412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1" name="直接连接符 1340"/>
            <p:cNvCxnSpPr/>
            <p:nvPr/>
          </p:nvCxnSpPr>
          <p:spPr>
            <a:xfrm flipV="1">
              <a:off x="6644807" y="2836807"/>
              <a:ext cx="233197" cy="2764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2" name="直接连接符 1341"/>
            <p:cNvCxnSpPr/>
            <p:nvPr/>
          </p:nvCxnSpPr>
          <p:spPr>
            <a:xfrm flipV="1">
              <a:off x="4458778" y="2720300"/>
              <a:ext cx="134959" cy="1228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3" name="直接连接符 1342"/>
            <p:cNvCxnSpPr/>
            <p:nvPr/>
          </p:nvCxnSpPr>
          <p:spPr>
            <a:xfrm flipH="1" flipV="1">
              <a:off x="6858806" y="3064002"/>
              <a:ext cx="364024" cy="1670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4" name="直接连接符 1343"/>
            <p:cNvCxnSpPr/>
            <p:nvPr/>
          </p:nvCxnSpPr>
          <p:spPr>
            <a:xfrm flipV="1">
              <a:off x="6375639" y="3152033"/>
              <a:ext cx="184046" cy="1996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5" name="直接连接符 1344"/>
            <p:cNvCxnSpPr>
              <a:endCxn id="1171" idx="9"/>
            </p:cNvCxnSpPr>
            <p:nvPr/>
          </p:nvCxnSpPr>
          <p:spPr>
            <a:xfrm>
              <a:off x="4215689" y="2327412"/>
              <a:ext cx="142215" cy="2055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6" name="直接连接符 1345"/>
            <p:cNvCxnSpPr/>
            <p:nvPr/>
          </p:nvCxnSpPr>
          <p:spPr>
            <a:xfrm flipH="1">
              <a:off x="3996547" y="2828002"/>
              <a:ext cx="5128" cy="710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7" name="直接连接符 1346"/>
            <p:cNvCxnSpPr>
              <a:stCxn id="1172" idx="17"/>
            </p:cNvCxnSpPr>
            <p:nvPr/>
          </p:nvCxnSpPr>
          <p:spPr>
            <a:xfrm>
              <a:off x="4131857" y="2763980"/>
              <a:ext cx="47027" cy="29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8" name="直接连接符 1347"/>
            <p:cNvCxnSpPr>
              <a:stCxn id="1192" idx="2"/>
            </p:cNvCxnSpPr>
            <p:nvPr/>
          </p:nvCxnSpPr>
          <p:spPr>
            <a:xfrm flipV="1">
              <a:off x="3491170" y="2543213"/>
              <a:ext cx="709536" cy="399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9" name="直接连接符 1348"/>
            <p:cNvCxnSpPr>
              <a:stCxn id="1171" idx="13"/>
            </p:cNvCxnSpPr>
            <p:nvPr/>
          </p:nvCxnSpPr>
          <p:spPr>
            <a:xfrm flipH="1" flipV="1">
              <a:off x="4182270" y="2544319"/>
              <a:ext cx="69308" cy="808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1" name="直接连接符 1350"/>
            <p:cNvCxnSpPr>
              <a:stCxn id="1171" idx="9"/>
            </p:cNvCxnSpPr>
            <p:nvPr/>
          </p:nvCxnSpPr>
          <p:spPr>
            <a:xfrm flipH="1">
              <a:off x="4197946" y="2532979"/>
              <a:ext cx="159958" cy="101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3" name="直接连接符 1352"/>
            <p:cNvCxnSpPr/>
            <p:nvPr/>
          </p:nvCxnSpPr>
          <p:spPr>
            <a:xfrm flipV="1">
              <a:off x="4153633" y="2540807"/>
              <a:ext cx="22773" cy="1729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4" name="直接连接符 1353"/>
            <p:cNvCxnSpPr/>
            <p:nvPr/>
          </p:nvCxnSpPr>
          <p:spPr>
            <a:xfrm>
              <a:off x="7753879" y="1791510"/>
              <a:ext cx="85429" cy="3054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5" name="直接连接符 1354"/>
            <p:cNvCxnSpPr/>
            <p:nvPr/>
          </p:nvCxnSpPr>
          <p:spPr>
            <a:xfrm flipV="1">
              <a:off x="3799159" y="2711784"/>
              <a:ext cx="351800" cy="1135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6" name="直接连接符 1355"/>
            <p:cNvCxnSpPr>
              <a:stCxn id="1157" idx="4"/>
            </p:cNvCxnSpPr>
            <p:nvPr/>
          </p:nvCxnSpPr>
          <p:spPr>
            <a:xfrm>
              <a:off x="7219635" y="1980601"/>
              <a:ext cx="203075" cy="1087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7" name="直接连接符 1356"/>
            <p:cNvCxnSpPr/>
            <p:nvPr/>
          </p:nvCxnSpPr>
          <p:spPr>
            <a:xfrm flipV="1">
              <a:off x="4210609" y="2223618"/>
              <a:ext cx="184915" cy="1119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8" name="直接连接符 1357"/>
            <p:cNvCxnSpPr/>
            <p:nvPr/>
          </p:nvCxnSpPr>
          <p:spPr>
            <a:xfrm flipH="1">
              <a:off x="7098861" y="2047412"/>
              <a:ext cx="19383" cy="988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9" name="直接连接符 1358"/>
            <p:cNvCxnSpPr>
              <a:stCxn id="1155" idx="7"/>
            </p:cNvCxnSpPr>
            <p:nvPr/>
          </p:nvCxnSpPr>
          <p:spPr>
            <a:xfrm>
              <a:off x="6255053" y="2155498"/>
              <a:ext cx="162528" cy="1348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0" name="直接连接符 1359"/>
            <p:cNvCxnSpPr>
              <a:stCxn id="1157" idx="4"/>
            </p:cNvCxnSpPr>
            <p:nvPr/>
          </p:nvCxnSpPr>
          <p:spPr>
            <a:xfrm flipV="1">
              <a:off x="7219635" y="1923587"/>
              <a:ext cx="203075" cy="570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1" name="直接连接符 1360"/>
            <p:cNvCxnSpPr/>
            <p:nvPr/>
          </p:nvCxnSpPr>
          <p:spPr>
            <a:xfrm>
              <a:off x="5724519" y="3156832"/>
              <a:ext cx="414623" cy="974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2" name="直接连接符 1361"/>
            <p:cNvCxnSpPr/>
            <p:nvPr/>
          </p:nvCxnSpPr>
          <p:spPr>
            <a:xfrm>
              <a:off x="6590099" y="3143990"/>
              <a:ext cx="380215" cy="2176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3" name="直接连接符 1362"/>
            <p:cNvCxnSpPr/>
            <p:nvPr/>
          </p:nvCxnSpPr>
          <p:spPr>
            <a:xfrm flipH="1">
              <a:off x="6370404" y="3187582"/>
              <a:ext cx="26856" cy="1714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4" name="直接连接符 1363"/>
            <p:cNvCxnSpPr/>
            <p:nvPr/>
          </p:nvCxnSpPr>
          <p:spPr>
            <a:xfrm flipH="1">
              <a:off x="5734147" y="3049821"/>
              <a:ext cx="169755" cy="1000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5" name="直接连接符 1364"/>
            <p:cNvCxnSpPr>
              <a:endCxn id="1190" idx="0"/>
            </p:cNvCxnSpPr>
            <p:nvPr/>
          </p:nvCxnSpPr>
          <p:spPr>
            <a:xfrm flipV="1">
              <a:off x="6139143" y="3191682"/>
              <a:ext cx="263300" cy="648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6" name="直接连接符 1365"/>
            <p:cNvCxnSpPr/>
            <p:nvPr/>
          </p:nvCxnSpPr>
          <p:spPr>
            <a:xfrm flipH="1" flipV="1">
              <a:off x="6146549" y="3260413"/>
              <a:ext cx="217660" cy="912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8" name="直接连接符 1367"/>
            <p:cNvCxnSpPr>
              <a:endCxn id="1153" idx="29"/>
            </p:cNvCxnSpPr>
            <p:nvPr/>
          </p:nvCxnSpPr>
          <p:spPr>
            <a:xfrm>
              <a:off x="3259869" y="3130435"/>
              <a:ext cx="228062" cy="2343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0" name="直接连接符 1369"/>
            <p:cNvCxnSpPr/>
            <p:nvPr/>
          </p:nvCxnSpPr>
          <p:spPr>
            <a:xfrm>
              <a:off x="3040300" y="3176366"/>
              <a:ext cx="105729" cy="176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2" name="直接连接符 1371"/>
            <p:cNvCxnSpPr/>
            <p:nvPr/>
          </p:nvCxnSpPr>
          <p:spPr>
            <a:xfrm flipV="1">
              <a:off x="2892029" y="3171796"/>
              <a:ext cx="152294" cy="1811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4" name="直接连接符 1373"/>
            <p:cNvCxnSpPr>
              <a:endCxn id="1153" idx="2"/>
            </p:cNvCxnSpPr>
            <p:nvPr/>
          </p:nvCxnSpPr>
          <p:spPr>
            <a:xfrm flipH="1" flipV="1">
              <a:off x="3443277" y="2798966"/>
              <a:ext cx="68512" cy="2440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6" name="直接连接符 1375"/>
            <p:cNvCxnSpPr/>
            <p:nvPr/>
          </p:nvCxnSpPr>
          <p:spPr>
            <a:xfrm flipH="1" flipV="1">
              <a:off x="2578974" y="3060206"/>
              <a:ext cx="281153" cy="1171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7" name="直接连接符 1376"/>
            <p:cNvCxnSpPr/>
            <p:nvPr/>
          </p:nvCxnSpPr>
          <p:spPr>
            <a:xfrm flipH="1" flipV="1">
              <a:off x="4185133" y="3161554"/>
              <a:ext cx="232166" cy="1920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8" name="直接连接符 1377"/>
            <p:cNvCxnSpPr/>
            <p:nvPr/>
          </p:nvCxnSpPr>
          <p:spPr>
            <a:xfrm flipH="1">
              <a:off x="3996929" y="3163145"/>
              <a:ext cx="190640" cy="1948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9" name="直接连接符 1378"/>
            <p:cNvCxnSpPr/>
            <p:nvPr/>
          </p:nvCxnSpPr>
          <p:spPr>
            <a:xfrm flipH="1">
              <a:off x="4419204" y="3004438"/>
              <a:ext cx="235608" cy="3510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0" name="直接连接符 1379"/>
            <p:cNvCxnSpPr/>
            <p:nvPr/>
          </p:nvCxnSpPr>
          <p:spPr>
            <a:xfrm flipH="1">
              <a:off x="4421109" y="3156832"/>
              <a:ext cx="505931" cy="1948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1" name="直接连接符 1380"/>
            <p:cNvCxnSpPr/>
            <p:nvPr/>
          </p:nvCxnSpPr>
          <p:spPr>
            <a:xfrm flipH="1">
              <a:off x="4750674" y="3289033"/>
              <a:ext cx="105443" cy="702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2" name="直接连接符 1381"/>
            <p:cNvCxnSpPr/>
            <p:nvPr/>
          </p:nvCxnSpPr>
          <p:spPr>
            <a:xfrm flipV="1">
              <a:off x="4413489" y="3285178"/>
              <a:ext cx="456980" cy="722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6" name="直接连接符 1385"/>
            <p:cNvCxnSpPr/>
            <p:nvPr/>
          </p:nvCxnSpPr>
          <p:spPr>
            <a:xfrm flipH="1">
              <a:off x="4856117" y="3148920"/>
              <a:ext cx="70923" cy="1394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0" name="直接连接符 1389"/>
            <p:cNvCxnSpPr/>
            <p:nvPr/>
          </p:nvCxnSpPr>
          <p:spPr>
            <a:xfrm>
              <a:off x="4856117" y="3288408"/>
              <a:ext cx="290797" cy="670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1" name="直接连接符 1390"/>
            <p:cNvCxnSpPr/>
            <p:nvPr/>
          </p:nvCxnSpPr>
          <p:spPr>
            <a:xfrm>
              <a:off x="4927041" y="3148920"/>
              <a:ext cx="227493" cy="2027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3" name="直接连接符 1392"/>
            <p:cNvCxnSpPr/>
            <p:nvPr/>
          </p:nvCxnSpPr>
          <p:spPr>
            <a:xfrm flipH="1" flipV="1">
              <a:off x="5388849" y="3153551"/>
              <a:ext cx="18938" cy="2057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4" name="直接连接符 1393"/>
            <p:cNvCxnSpPr/>
            <p:nvPr/>
          </p:nvCxnSpPr>
          <p:spPr>
            <a:xfrm>
              <a:off x="4347961" y="2572443"/>
              <a:ext cx="245776" cy="1546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8" name="直接连接符 1397"/>
            <p:cNvCxnSpPr/>
            <p:nvPr/>
          </p:nvCxnSpPr>
          <p:spPr>
            <a:xfrm>
              <a:off x="5391473" y="3156832"/>
              <a:ext cx="34143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9" name="直接连接符 1398"/>
            <p:cNvCxnSpPr/>
            <p:nvPr/>
          </p:nvCxnSpPr>
          <p:spPr>
            <a:xfrm>
              <a:off x="6623694" y="3140018"/>
              <a:ext cx="603227" cy="951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0" name="直接连接符 1399"/>
            <p:cNvCxnSpPr/>
            <p:nvPr/>
          </p:nvCxnSpPr>
          <p:spPr>
            <a:xfrm flipH="1" flipV="1">
              <a:off x="2860311" y="3206119"/>
              <a:ext cx="34258" cy="1392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1" name="直接连接符 1400"/>
            <p:cNvCxnSpPr/>
            <p:nvPr/>
          </p:nvCxnSpPr>
          <p:spPr>
            <a:xfrm>
              <a:off x="2578974" y="3068029"/>
              <a:ext cx="473059" cy="788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2" name="直接连接符 1401"/>
            <p:cNvCxnSpPr>
              <a:endCxn id="1208" idx="2"/>
            </p:cNvCxnSpPr>
            <p:nvPr/>
          </p:nvCxnSpPr>
          <p:spPr>
            <a:xfrm flipH="1">
              <a:off x="5286658" y="1644231"/>
              <a:ext cx="259044" cy="2246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3" name="直接连接符 1402"/>
            <p:cNvCxnSpPr>
              <a:endCxn id="1153" idx="2"/>
            </p:cNvCxnSpPr>
            <p:nvPr/>
          </p:nvCxnSpPr>
          <p:spPr>
            <a:xfrm>
              <a:off x="3117120" y="2778901"/>
              <a:ext cx="326157" cy="200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4" name="直接连接符 1403"/>
            <p:cNvCxnSpPr/>
            <p:nvPr/>
          </p:nvCxnSpPr>
          <p:spPr>
            <a:xfrm>
              <a:off x="3876414" y="2891545"/>
              <a:ext cx="128025" cy="148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5" name="直接连接符 1404"/>
            <p:cNvCxnSpPr/>
            <p:nvPr/>
          </p:nvCxnSpPr>
          <p:spPr>
            <a:xfrm flipV="1">
              <a:off x="3646693" y="2826310"/>
              <a:ext cx="144802" cy="1773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6" name="直接连接符 1405"/>
            <p:cNvCxnSpPr/>
            <p:nvPr/>
          </p:nvCxnSpPr>
          <p:spPr>
            <a:xfrm flipV="1">
              <a:off x="4210609" y="2187867"/>
              <a:ext cx="99335" cy="1476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7" name="直接连接符 1406"/>
            <p:cNvCxnSpPr/>
            <p:nvPr/>
          </p:nvCxnSpPr>
          <p:spPr>
            <a:xfrm>
              <a:off x="4179040" y="2177794"/>
              <a:ext cx="31569" cy="1569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8" name="直接连接符 1407"/>
            <p:cNvCxnSpPr/>
            <p:nvPr/>
          </p:nvCxnSpPr>
          <p:spPr>
            <a:xfrm>
              <a:off x="3892789" y="2182001"/>
              <a:ext cx="317820" cy="1535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9" name="直接连接符 1408"/>
            <p:cNvCxnSpPr/>
            <p:nvPr/>
          </p:nvCxnSpPr>
          <p:spPr>
            <a:xfrm>
              <a:off x="4353447" y="2563220"/>
              <a:ext cx="105331" cy="2799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0" name="直接连接符 1409"/>
            <p:cNvCxnSpPr/>
            <p:nvPr/>
          </p:nvCxnSpPr>
          <p:spPr>
            <a:xfrm>
              <a:off x="4278052" y="2644544"/>
              <a:ext cx="180726" cy="1986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1" name="直接连接符 1410"/>
            <p:cNvCxnSpPr/>
            <p:nvPr/>
          </p:nvCxnSpPr>
          <p:spPr>
            <a:xfrm>
              <a:off x="4593737" y="2727074"/>
              <a:ext cx="97794" cy="1312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2" name="直接连接符 1411"/>
            <p:cNvCxnSpPr/>
            <p:nvPr/>
          </p:nvCxnSpPr>
          <p:spPr>
            <a:xfrm>
              <a:off x="4566714" y="2706695"/>
              <a:ext cx="248095" cy="1560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3" name="直接连接符 1412"/>
            <p:cNvCxnSpPr/>
            <p:nvPr/>
          </p:nvCxnSpPr>
          <p:spPr>
            <a:xfrm flipV="1">
              <a:off x="4810244" y="2615314"/>
              <a:ext cx="219062" cy="2446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4" name="直接连接符 1413"/>
            <p:cNvCxnSpPr/>
            <p:nvPr/>
          </p:nvCxnSpPr>
          <p:spPr>
            <a:xfrm flipH="1">
              <a:off x="4979558" y="2615314"/>
              <a:ext cx="49748" cy="2544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5" name="直接连接符 1414"/>
            <p:cNvCxnSpPr/>
            <p:nvPr/>
          </p:nvCxnSpPr>
          <p:spPr>
            <a:xfrm>
              <a:off x="5036079" y="2615314"/>
              <a:ext cx="118386" cy="2861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6" name="直接连接符 1415"/>
            <p:cNvCxnSpPr/>
            <p:nvPr/>
          </p:nvCxnSpPr>
          <p:spPr>
            <a:xfrm flipV="1">
              <a:off x="5154465" y="2666114"/>
              <a:ext cx="174828" cy="2379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8" name="直接连接符 1417"/>
            <p:cNvCxnSpPr/>
            <p:nvPr/>
          </p:nvCxnSpPr>
          <p:spPr>
            <a:xfrm>
              <a:off x="5336144" y="2654832"/>
              <a:ext cx="71013" cy="2911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9" name="直接连接符 1418"/>
            <p:cNvCxnSpPr/>
            <p:nvPr/>
          </p:nvCxnSpPr>
          <p:spPr>
            <a:xfrm flipH="1">
              <a:off x="5406121" y="2828176"/>
              <a:ext cx="198944" cy="1080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0" name="直接连接符 1419"/>
            <p:cNvCxnSpPr/>
            <p:nvPr/>
          </p:nvCxnSpPr>
          <p:spPr>
            <a:xfrm flipV="1">
              <a:off x="4645349" y="2894441"/>
              <a:ext cx="98891" cy="1099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1" name="直接连接符 1420"/>
            <p:cNvCxnSpPr/>
            <p:nvPr/>
          </p:nvCxnSpPr>
          <p:spPr>
            <a:xfrm>
              <a:off x="4744240" y="2894441"/>
              <a:ext cx="185159" cy="2554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2" name="直接连接符 1421"/>
            <p:cNvCxnSpPr/>
            <p:nvPr/>
          </p:nvCxnSpPr>
          <p:spPr>
            <a:xfrm flipV="1">
              <a:off x="4916432" y="2916727"/>
              <a:ext cx="56552" cy="2331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3" name="直接连接符 1422"/>
            <p:cNvCxnSpPr/>
            <p:nvPr/>
          </p:nvCxnSpPr>
          <p:spPr>
            <a:xfrm flipV="1">
              <a:off x="4934251" y="2937047"/>
              <a:ext cx="220214" cy="2132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4" name="直接连接符 1423"/>
            <p:cNvCxnSpPr/>
            <p:nvPr/>
          </p:nvCxnSpPr>
          <p:spPr>
            <a:xfrm>
              <a:off x="5151417" y="2936930"/>
              <a:ext cx="242596" cy="2226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6" name="直接连接符 1425"/>
            <p:cNvCxnSpPr>
              <a:stCxn id="2459" idx="0"/>
            </p:cNvCxnSpPr>
            <p:nvPr/>
          </p:nvCxnSpPr>
          <p:spPr>
            <a:xfrm flipH="1">
              <a:off x="5399093" y="2993445"/>
              <a:ext cx="329825" cy="163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7" name="直接连接符 1426"/>
            <p:cNvCxnSpPr/>
            <p:nvPr/>
          </p:nvCxnSpPr>
          <p:spPr>
            <a:xfrm flipH="1" flipV="1">
              <a:off x="5608372" y="2830367"/>
              <a:ext cx="114767" cy="1637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8" name="直接连接符 1427"/>
            <p:cNvCxnSpPr/>
            <p:nvPr/>
          </p:nvCxnSpPr>
          <p:spPr>
            <a:xfrm>
              <a:off x="5723139" y="2994113"/>
              <a:ext cx="254397" cy="10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9" name="直接连接符 1428"/>
            <p:cNvCxnSpPr/>
            <p:nvPr/>
          </p:nvCxnSpPr>
          <p:spPr>
            <a:xfrm>
              <a:off x="5381264" y="1578289"/>
              <a:ext cx="178055" cy="633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1" name="直接连接符 1430"/>
            <p:cNvCxnSpPr/>
            <p:nvPr/>
          </p:nvCxnSpPr>
          <p:spPr>
            <a:xfrm flipH="1">
              <a:off x="5431660" y="1646592"/>
              <a:ext cx="120344" cy="2029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5" name="直接连接符 1434"/>
            <p:cNvCxnSpPr>
              <a:endCxn id="2461" idx="12"/>
            </p:cNvCxnSpPr>
            <p:nvPr/>
          </p:nvCxnSpPr>
          <p:spPr>
            <a:xfrm flipV="1">
              <a:off x="6018863" y="2019877"/>
              <a:ext cx="190599" cy="110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6" name="直接连接符 1435"/>
            <p:cNvCxnSpPr>
              <a:stCxn id="2455" idx="2"/>
              <a:endCxn id="1155" idx="28"/>
            </p:cNvCxnSpPr>
            <p:nvPr/>
          </p:nvCxnSpPr>
          <p:spPr>
            <a:xfrm>
              <a:off x="6163089" y="2349446"/>
              <a:ext cx="57674" cy="3000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7" name="直接连接符 1436"/>
            <p:cNvCxnSpPr/>
            <p:nvPr/>
          </p:nvCxnSpPr>
          <p:spPr>
            <a:xfrm flipH="1">
              <a:off x="6878563" y="2544617"/>
              <a:ext cx="434263" cy="2908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8" name="直接连接符 1437"/>
            <p:cNvCxnSpPr/>
            <p:nvPr/>
          </p:nvCxnSpPr>
          <p:spPr>
            <a:xfrm flipH="1">
              <a:off x="8155945" y="1591014"/>
              <a:ext cx="335125" cy="3239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9" name="直接连接符 1438"/>
            <p:cNvCxnSpPr/>
            <p:nvPr/>
          </p:nvCxnSpPr>
          <p:spPr>
            <a:xfrm flipV="1">
              <a:off x="7743310" y="1595459"/>
              <a:ext cx="181159" cy="1990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0" name="直接连接符 1439"/>
            <p:cNvCxnSpPr>
              <a:stCxn id="1205" idx="2"/>
            </p:cNvCxnSpPr>
            <p:nvPr/>
          </p:nvCxnSpPr>
          <p:spPr>
            <a:xfrm flipV="1">
              <a:off x="8450530" y="2509646"/>
              <a:ext cx="289133" cy="267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2" name="直接连接符 1441"/>
            <p:cNvCxnSpPr/>
            <p:nvPr/>
          </p:nvCxnSpPr>
          <p:spPr>
            <a:xfrm flipH="1">
              <a:off x="7312826" y="2360602"/>
              <a:ext cx="75916" cy="1738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3" name="直接连接符 1442"/>
            <p:cNvCxnSpPr>
              <a:stCxn id="1197" idx="0"/>
              <a:endCxn id="1155" idx="21"/>
            </p:cNvCxnSpPr>
            <p:nvPr/>
          </p:nvCxnSpPr>
          <p:spPr>
            <a:xfrm flipV="1">
              <a:off x="7183390" y="2362931"/>
              <a:ext cx="206203" cy="486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4" name="直接连接符 1443"/>
            <p:cNvCxnSpPr/>
            <p:nvPr/>
          </p:nvCxnSpPr>
          <p:spPr>
            <a:xfrm>
              <a:off x="5559319" y="1636567"/>
              <a:ext cx="537448" cy="178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5" name="直接连接符 1444"/>
            <p:cNvCxnSpPr/>
            <p:nvPr/>
          </p:nvCxnSpPr>
          <p:spPr>
            <a:xfrm flipV="1">
              <a:off x="6092288" y="1585200"/>
              <a:ext cx="178546" cy="702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6" name="直接连接符 1445"/>
            <p:cNvCxnSpPr/>
            <p:nvPr/>
          </p:nvCxnSpPr>
          <p:spPr>
            <a:xfrm flipV="1">
              <a:off x="5557203" y="1591014"/>
              <a:ext cx="386303" cy="408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8" name="直接连接符 1447"/>
            <p:cNvCxnSpPr/>
            <p:nvPr/>
          </p:nvCxnSpPr>
          <p:spPr>
            <a:xfrm>
              <a:off x="5943506" y="1591014"/>
              <a:ext cx="153262" cy="634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9" name="直接连接符 1448"/>
            <p:cNvCxnSpPr/>
            <p:nvPr/>
          </p:nvCxnSpPr>
          <p:spPr>
            <a:xfrm flipH="1">
              <a:off x="5973386" y="1656424"/>
              <a:ext cx="125334" cy="2383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0" name="直接连接符 1449"/>
            <p:cNvCxnSpPr/>
            <p:nvPr/>
          </p:nvCxnSpPr>
          <p:spPr>
            <a:xfrm>
              <a:off x="6277598" y="1588163"/>
              <a:ext cx="685953" cy="1975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1" name="直接连接符 1450"/>
            <p:cNvCxnSpPr/>
            <p:nvPr/>
          </p:nvCxnSpPr>
          <p:spPr>
            <a:xfrm flipH="1">
              <a:off x="6963552" y="1630971"/>
              <a:ext cx="36820" cy="1547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2" name="直接连接符 1451"/>
            <p:cNvCxnSpPr/>
            <p:nvPr/>
          </p:nvCxnSpPr>
          <p:spPr>
            <a:xfrm flipH="1" flipV="1">
              <a:off x="6644807" y="1588307"/>
              <a:ext cx="351517" cy="514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3" name="直接连接符 1452"/>
            <p:cNvCxnSpPr/>
            <p:nvPr/>
          </p:nvCxnSpPr>
          <p:spPr>
            <a:xfrm>
              <a:off x="6638474" y="1588577"/>
              <a:ext cx="325077" cy="1971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4" name="直接连接符 1453"/>
            <p:cNvCxnSpPr/>
            <p:nvPr/>
          </p:nvCxnSpPr>
          <p:spPr>
            <a:xfrm flipV="1">
              <a:off x="6993277" y="1595927"/>
              <a:ext cx="66467" cy="420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5" name="直接连接符 1454"/>
            <p:cNvCxnSpPr>
              <a:stCxn id="1157" idx="20"/>
            </p:cNvCxnSpPr>
            <p:nvPr/>
          </p:nvCxnSpPr>
          <p:spPr>
            <a:xfrm flipH="1" flipV="1">
              <a:off x="7422710" y="1594847"/>
              <a:ext cx="104889" cy="1068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6" name="直接连接符 1455"/>
            <p:cNvCxnSpPr/>
            <p:nvPr/>
          </p:nvCxnSpPr>
          <p:spPr>
            <a:xfrm>
              <a:off x="7406053" y="1586402"/>
              <a:ext cx="341831" cy="1993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7" name="直接连接符 1456"/>
            <p:cNvCxnSpPr/>
            <p:nvPr/>
          </p:nvCxnSpPr>
          <p:spPr>
            <a:xfrm>
              <a:off x="7747885" y="1591604"/>
              <a:ext cx="0" cy="1941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8" name="直接连接符 1457"/>
            <p:cNvCxnSpPr/>
            <p:nvPr/>
          </p:nvCxnSpPr>
          <p:spPr>
            <a:xfrm flipV="1">
              <a:off x="8069885" y="1911529"/>
              <a:ext cx="102038" cy="888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9" name="直接连接符 1458"/>
            <p:cNvCxnSpPr/>
            <p:nvPr/>
          </p:nvCxnSpPr>
          <p:spPr>
            <a:xfrm>
              <a:off x="7924469" y="1595910"/>
              <a:ext cx="239470" cy="3209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0" name="直接连接符 1459"/>
            <p:cNvCxnSpPr/>
            <p:nvPr/>
          </p:nvCxnSpPr>
          <p:spPr>
            <a:xfrm>
              <a:off x="8097334" y="1594330"/>
              <a:ext cx="72562" cy="3277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1" name="直接连接符 1460"/>
            <p:cNvCxnSpPr/>
            <p:nvPr/>
          </p:nvCxnSpPr>
          <p:spPr>
            <a:xfrm flipH="1">
              <a:off x="8516822" y="1599049"/>
              <a:ext cx="165574" cy="194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2" name="直接连接符 1461"/>
            <p:cNvCxnSpPr>
              <a:stCxn id="1179" idx="2"/>
            </p:cNvCxnSpPr>
            <p:nvPr/>
          </p:nvCxnSpPr>
          <p:spPr>
            <a:xfrm flipV="1">
              <a:off x="9250513" y="1965162"/>
              <a:ext cx="39653" cy="1852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3" name="直接连接符 1462"/>
            <p:cNvCxnSpPr/>
            <p:nvPr/>
          </p:nvCxnSpPr>
          <p:spPr>
            <a:xfrm>
              <a:off x="8983239" y="1593387"/>
              <a:ext cx="43764" cy="1284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5" name="直接连接符 1464"/>
            <p:cNvCxnSpPr/>
            <p:nvPr/>
          </p:nvCxnSpPr>
          <p:spPr>
            <a:xfrm flipV="1">
              <a:off x="8601273" y="1720387"/>
              <a:ext cx="428638" cy="69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6" name="直接连接符 1465"/>
            <p:cNvCxnSpPr/>
            <p:nvPr/>
          </p:nvCxnSpPr>
          <p:spPr>
            <a:xfrm flipV="1">
              <a:off x="8087131" y="1986219"/>
              <a:ext cx="234698" cy="496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7" name="直接连接符 1466"/>
            <p:cNvCxnSpPr/>
            <p:nvPr/>
          </p:nvCxnSpPr>
          <p:spPr>
            <a:xfrm flipH="1">
              <a:off x="8318561" y="1786763"/>
              <a:ext cx="293308" cy="1907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8" name="直接连接符 1467"/>
            <p:cNvCxnSpPr>
              <a:stCxn id="1156" idx="12"/>
            </p:cNvCxnSpPr>
            <p:nvPr/>
          </p:nvCxnSpPr>
          <p:spPr>
            <a:xfrm flipV="1">
              <a:off x="9188759" y="1721809"/>
              <a:ext cx="56443" cy="2186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9" name="直接连接符 1468"/>
            <p:cNvCxnSpPr/>
            <p:nvPr/>
          </p:nvCxnSpPr>
          <p:spPr>
            <a:xfrm flipV="1">
              <a:off x="8169468" y="1904239"/>
              <a:ext cx="120158" cy="102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0" name="直接连接符 1469"/>
            <p:cNvCxnSpPr/>
            <p:nvPr/>
          </p:nvCxnSpPr>
          <p:spPr>
            <a:xfrm flipH="1" flipV="1">
              <a:off x="9524370" y="1602078"/>
              <a:ext cx="27450" cy="967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1" name="直接连接符 1470"/>
            <p:cNvCxnSpPr/>
            <p:nvPr/>
          </p:nvCxnSpPr>
          <p:spPr>
            <a:xfrm flipH="1">
              <a:off x="9265873" y="1610729"/>
              <a:ext cx="259885" cy="1125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2" name="直接连接符 1471"/>
            <p:cNvCxnSpPr/>
            <p:nvPr/>
          </p:nvCxnSpPr>
          <p:spPr>
            <a:xfrm flipH="1" flipV="1">
              <a:off x="9241501" y="1717812"/>
              <a:ext cx="96580" cy="856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3" name="直接连接符 1472"/>
            <p:cNvCxnSpPr/>
            <p:nvPr/>
          </p:nvCxnSpPr>
          <p:spPr>
            <a:xfrm flipV="1">
              <a:off x="9226744" y="1602343"/>
              <a:ext cx="34992" cy="1295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4" name="直接连接符 1473"/>
            <p:cNvCxnSpPr/>
            <p:nvPr/>
          </p:nvCxnSpPr>
          <p:spPr>
            <a:xfrm>
              <a:off x="7736175" y="1785726"/>
              <a:ext cx="432050" cy="1283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5" name="直接连接符 1474"/>
            <p:cNvCxnSpPr>
              <a:endCxn id="1157" idx="20"/>
            </p:cNvCxnSpPr>
            <p:nvPr/>
          </p:nvCxnSpPr>
          <p:spPr>
            <a:xfrm flipV="1">
              <a:off x="6977640" y="1701688"/>
              <a:ext cx="549959" cy="84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6" name="直接连接符 1475"/>
            <p:cNvCxnSpPr>
              <a:stCxn id="1157" idx="20"/>
            </p:cNvCxnSpPr>
            <p:nvPr/>
          </p:nvCxnSpPr>
          <p:spPr>
            <a:xfrm>
              <a:off x="7527599" y="1701688"/>
              <a:ext cx="208576" cy="84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7" name="直接连接符 1476"/>
            <p:cNvCxnSpPr/>
            <p:nvPr/>
          </p:nvCxnSpPr>
          <p:spPr>
            <a:xfrm flipV="1">
              <a:off x="7425455" y="1792142"/>
              <a:ext cx="323344" cy="1270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8" name="直接连接符 1477"/>
            <p:cNvCxnSpPr>
              <a:endCxn id="1157" idx="4"/>
            </p:cNvCxnSpPr>
            <p:nvPr/>
          </p:nvCxnSpPr>
          <p:spPr>
            <a:xfrm>
              <a:off x="7035536" y="1894010"/>
              <a:ext cx="184099" cy="865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9" name="直接连接符 1478"/>
            <p:cNvCxnSpPr/>
            <p:nvPr/>
          </p:nvCxnSpPr>
          <p:spPr>
            <a:xfrm flipH="1">
              <a:off x="6674616" y="1785726"/>
              <a:ext cx="303024" cy="1283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0" name="直接连接符 1479"/>
            <p:cNvCxnSpPr/>
            <p:nvPr/>
          </p:nvCxnSpPr>
          <p:spPr>
            <a:xfrm>
              <a:off x="6743409" y="1965510"/>
              <a:ext cx="349559" cy="666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1" name="直接连接符 1480"/>
            <p:cNvCxnSpPr/>
            <p:nvPr/>
          </p:nvCxnSpPr>
          <p:spPr>
            <a:xfrm flipH="1" flipV="1">
              <a:off x="7426599" y="1920511"/>
              <a:ext cx="132584" cy="2031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2" name="直接连接符 1481"/>
            <p:cNvCxnSpPr/>
            <p:nvPr/>
          </p:nvCxnSpPr>
          <p:spPr>
            <a:xfrm flipH="1">
              <a:off x="5975751" y="1648339"/>
              <a:ext cx="305156" cy="2455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3" name="直接连接符 1482"/>
            <p:cNvCxnSpPr/>
            <p:nvPr/>
          </p:nvCxnSpPr>
          <p:spPr>
            <a:xfrm>
              <a:off x="6274200" y="1639763"/>
              <a:ext cx="399689" cy="2678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4" name="直接连接符 1483"/>
            <p:cNvCxnSpPr/>
            <p:nvPr/>
          </p:nvCxnSpPr>
          <p:spPr>
            <a:xfrm>
              <a:off x="6277598" y="1581867"/>
              <a:ext cx="4701" cy="693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5" name="直接连接符 1484"/>
            <p:cNvCxnSpPr/>
            <p:nvPr/>
          </p:nvCxnSpPr>
          <p:spPr>
            <a:xfrm flipH="1">
              <a:off x="6102483" y="1646181"/>
              <a:ext cx="170346" cy="5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6" name="直接连接符 1485"/>
            <p:cNvCxnSpPr/>
            <p:nvPr/>
          </p:nvCxnSpPr>
          <p:spPr>
            <a:xfrm flipH="1">
              <a:off x="5273216" y="1637435"/>
              <a:ext cx="29528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7" name="直接连接符 1486"/>
            <p:cNvCxnSpPr/>
            <p:nvPr/>
          </p:nvCxnSpPr>
          <p:spPr>
            <a:xfrm flipH="1">
              <a:off x="5138831" y="1644187"/>
              <a:ext cx="112955" cy="2148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8" name="直接连接符 1487"/>
            <p:cNvCxnSpPr/>
            <p:nvPr/>
          </p:nvCxnSpPr>
          <p:spPr>
            <a:xfrm flipH="1" flipV="1">
              <a:off x="5066269" y="1701941"/>
              <a:ext cx="66055" cy="1570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9" name="直接连接符 1488"/>
            <p:cNvCxnSpPr>
              <a:stCxn id="2460" idx="1"/>
            </p:cNvCxnSpPr>
            <p:nvPr/>
          </p:nvCxnSpPr>
          <p:spPr>
            <a:xfrm flipH="1" flipV="1">
              <a:off x="4957049" y="1750201"/>
              <a:ext cx="18779" cy="765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0" name="直接连接符 1489"/>
            <p:cNvCxnSpPr>
              <a:stCxn id="2461" idx="2"/>
            </p:cNvCxnSpPr>
            <p:nvPr/>
          </p:nvCxnSpPr>
          <p:spPr>
            <a:xfrm flipH="1">
              <a:off x="4507469" y="1885198"/>
              <a:ext cx="447352" cy="478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1" name="直接连接符 1490"/>
            <p:cNvCxnSpPr/>
            <p:nvPr/>
          </p:nvCxnSpPr>
          <p:spPr>
            <a:xfrm flipH="1">
              <a:off x="4881746" y="1881172"/>
              <a:ext cx="79494" cy="2830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3" name="直接连接符 1492"/>
            <p:cNvCxnSpPr/>
            <p:nvPr/>
          </p:nvCxnSpPr>
          <p:spPr>
            <a:xfrm flipH="1" flipV="1">
              <a:off x="4527789" y="1933081"/>
              <a:ext cx="342322" cy="2352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4" name="直接连接符 1493"/>
            <p:cNvCxnSpPr/>
            <p:nvPr/>
          </p:nvCxnSpPr>
          <p:spPr>
            <a:xfrm flipH="1" flipV="1">
              <a:off x="4575157" y="2289580"/>
              <a:ext cx="521257" cy="327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5" name="直接连接符 1494"/>
            <p:cNvCxnSpPr/>
            <p:nvPr/>
          </p:nvCxnSpPr>
          <p:spPr>
            <a:xfrm flipH="1">
              <a:off x="4890734" y="1929038"/>
              <a:ext cx="408489" cy="2415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6" name="直接连接符 1495"/>
            <p:cNvCxnSpPr/>
            <p:nvPr/>
          </p:nvCxnSpPr>
          <p:spPr>
            <a:xfrm flipH="1" flipV="1">
              <a:off x="5457767" y="1903738"/>
              <a:ext cx="88563" cy="1567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7" name="直接连接符 1496"/>
            <p:cNvCxnSpPr/>
            <p:nvPr/>
          </p:nvCxnSpPr>
          <p:spPr>
            <a:xfrm>
              <a:off x="5458312" y="1906385"/>
              <a:ext cx="145413" cy="788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8" name="直接连接符 1497"/>
            <p:cNvCxnSpPr/>
            <p:nvPr/>
          </p:nvCxnSpPr>
          <p:spPr>
            <a:xfrm flipV="1">
              <a:off x="4870111" y="2062112"/>
              <a:ext cx="694288" cy="1109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9" name="直接连接符 1498"/>
            <p:cNvCxnSpPr/>
            <p:nvPr/>
          </p:nvCxnSpPr>
          <p:spPr>
            <a:xfrm>
              <a:off x="5544079" y="2062112"/>
              <a:ext cx="90868" cy="1258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0" name="直接连接符 1499"/>
            <p:cNvCxnSpPr/>
            <p:nvPr/>
          </p:nvCxnSpPr>
          <p:spPr>
            <a:xfrm>
              <a:off x="4870111" y="2173015"/>
              <a:ext cx="76127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1" name="直接连接符 1500"/>
            <p:cNvCxnSpPr>
              <a:endCxn id="1206" idx="3"/>
            </p:cNvCxnSpPr>
            <p:nvPr/>
          </p:nvCxnSpPr>
          <p:spPr>
            <a:xfrm flipV="1">
              <a:off x="5631673" y="2049342"/>
              <a:ext cx="25929" cy="1219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2" name="直接连接符 1501"/>
            <p:cNvCxnSpPr>
              <a:endCxn id="1155" idx="7"/>
            </p:cNvCxnSpPr>
            <p:nvPr/>
          </p:nvCxnSpPr>
          <p:spPr>
            <a:xfrm flipV="1">
              <a:off x="6168176" y="2155498"/>
              <a:ext cx="86877" cy="1824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3" name="直接连接符 1502"/>
            <p:cNvCxnSpPr>
              <a:endCxn id="2460" idx="13"/>
            </p:cNvCxnSpPr>
            <p:nvPr/>
          </p:nvCxnSpPr>
          <p:spPr>
            <a:xfrm flipH="1">
              <a:off x="6265912" y="1964227"/>
              <a:ext cx="449230" cy="1956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4" name="直接连接符 1503"/>
            <p:cNvCxnSpPr>
              <a:stCxn id="2460" idx="11"/>
            </p:cNvCxnSpPr>
            <p:nvPr/>
          </p:nvCxnSpPr>
          <p:spPr>
            <a:xfrm flipV="1">
              <a:off x="6251735" y="1960870"/>
              <a:ext cx="479244" cy="289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5" name="直接连接符 1504"/>
            <p:cNvCxnSpPr>
              <a:endCxn id="1203" idx="2"/>
            </p:cNvCxnSpPr>
            <p:nvPr/>
          </p:nvCxnSpPr>
          <p:spPr>
            <a:xfrm>
              <a:off x="6666941" y="2239297"/>
              <a:ext cx="76193" cy="747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6" name="直接连接符 1505"/>
            <p:cNvCxnSpPr>
              <a:stCxn id="1155" idx="28"/>
            </p:cNvCxnSpPr>
            <p:nvPr/>
          </p:nvCxnSpPr>
          <p:spPr>
            <a:xfrm flipV="1">
              <a:off x="6220763" y="2300352"/>
              <a:ext cx="224449" cy="3491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7" name="直接连接符 1506"/>
            <p:cNvCxnSpPr/>
            <p:nvPr/>
          </p:nvCxnSpPr>
          <p:spPr>
            <a:xfrm flipV="1">
              <a:off x="7422710" y="1916616"/>
              <a:ext cx="2745" cy="1727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8" name="直接连接符 1507"/>
            <p:cNvCxnSpPr/>
            <p:nvPr/>
          </p:nvCxnSpPr>
          <p:spPr>
            <a:xfrm flipH="1">
              <a:off x="7093557" y="2088703"/>
              <a:ext cx="332003" cy="578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9" name="直接连接符 1508"/>
            <p:cNvCxnSpPr>
              <a:stCxn id="1155" idx="16"/>
            </p:cNvCxnSpPr>
            <p:nvPr/>
          </p:nvCxnSpPr>
          <p:spPr>
            <a:xfrm flipV="1">
              <a:off x="6747817" y="2176964"/>
              <a:ext cx="82329" cy="1343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0" name="直接连接符 1509"/>
            <p:cNvCxnSpPr>
              <a:endCxn id="1155" idx="21"/>
            </p:cNvCxnSpPr>
            <p:nvPr/>
          </p:nvCxnSpPr>
          <p:spPr>
            <a:xfrm>
              <a:off x="7380943" y="2229863"/>
              <a:ext cx="8650" cy="1330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1" name="直接连接符 1510"/>
            <p:cNvCxnSpPr/>
            <p:nvPr/>
          </p:nvCxnSpPr>
          <p:spPr>
            <a:xfrm flipV="1">
              <a:off x="8211627" y="2517459"/>
              <a:ext cx="29349" cy="2515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2" name="直接连接符 1511"/>
            <p:cNvCxnSpPr/>
            <p:nvPr/>
          </p:nvCxnSpPr>
          <p:spPr>
            <a:xfrm flipH="1">
              <a:off x="7550232" y="1794047"/>
              <a:ext cx="198567" cy="3253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3" name="直接连接符 1512"/>
            <p:cNvCxnSpPr/>
            <p:nvPr/>
          </p:nvCxnSpPr>
          <p:spPr>
            <a:xfrm>
              <a:off x="7748559" y="1795952"/>
              <a:ext cx="327876" cy="1989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4" name="直接连接符 1513"/>
            <p:cNvCxnSpPr>
              <a:stCxn id="1191" idx="0"/>
            </p:cNvCxnSpPr>
            <p:nvPr/>
          </p:nvCxnSpPr>
          <p:spPr>
            <a:xfrm flipH="1" flipV="1">
              <a:off x="7463016" y="2613113"/>
              <a:ext cx="124491" cy="1880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6" name="直接连接符 1515"/>
            <p:cNvCxnSpPr/>
            <p:nvPr/>
          </p:nvCxnSpPr>
          <p:spPr>
            <a:xfrm flipH="1">
              <a:off x="8289683" y="1595927"/>
              <a:ext cx="195716" cy="3140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7" name="直接连接符 1516"/>
            <p:cNvCxnSpPr>
              <a:endCxn id="1153" idx="27"/>
            </p:cNvCxnSpPr>
            <p:nvPr/>
          </p:nvCxnSpPr>
          <p:spPr>
            <a:xfrm flipH="1">
              <a:off x="8955081" y="2169106"/>
              <a:ext cx="133935" cy="2412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8" name="直接连接符 1517"/>
            <p:cNvCxnSpPr/>
            <p:nvPr/>
          </p:nvCxnSpPr>
          <p:spPr>
            <a:xfrm flipH="1" flipV="1">
              <a:off x="8493311" y="1592768"/>
              <a:ext cx="27540" cy="2040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9" name="直接连接符 1518"/>
            <p:cNvCxnSpPr/>
            <p:nvPr/>
          </p:nvCxnSpPr>
          <p:spPr>
            <a:xfrm flipV="1">
              <a:off x="8321145" y="1926242"/>
              <a:ext cx="0" cy="617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0" name="直接连接符 1519"/>
            <p:cNvCxnSpPr/>
            <p:nvPr/>
          </p:nvCxnSpPr>
          <p:spPr>
            <a:xfrm flipV="1">
              <a:off x="8737343" y="2169578"/>
              <a:ext cx="8718" cy="3406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1" name="直接连接符 1520"/>
            <p:cNvCxnSpPr/>
            <p:nvPr/>
          </p:nvCxnSpPr>
          <p:spPr>
            <a:xfrm flipV="1">
              <a:off x="4449978" y="2322367"/>
              <a:ext cx="646436" cy="1816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2" name="直接连接符 1521"/>
            <p:cNvCxnSpPr/>
            <p:nvPr/>
          </p:nvCxnSpPr>
          <p:spPr>
            <a:xfrm>
              <a:off x="4883949" y="2180127"/>
              <a:ext cx="212465" cy="1422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3" name="直接连接符 1522"/>
            <p:cNvCxnSpPr/>
            <p:nvPr/>
          </p:nvCxnSpPr>
          <p:spPr>
            <a:xfrm flipH="1">
              <a:off x="5030999" y="2322367"/>
              <a:ext cx="65415" cy="2929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4" name="直接连接符 1523"/>
            <p:cNvCxnSpPr/>
            <p:nvPr/>
          </p:nvCxnSpPr>
          <p:spPr>
            <a:xfrm flipV="1">
              <a:off x="5096414" y="2173015"/>
              <a:ext cx="523696" cy="1493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5" name="直接连接符 1524"/>
            <p:cNvCxnSpPr/>
            <p:nvPr/>
          </p:nvCxnSpPr>
          <p:spPr>
            <a:xfrm>
              <a:off x="5625747" y="2173015"/>
              <a:ext cx="157947" cy="3881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6" name="直接连接符 1525"/>
            <p:cNvCxnSpPr/>
            <p:nvPr/>
          </p:nvCxnSpPr>
          <p:spPr>
            <a:xfrm flipH="1">
              <a:off x="6029352" y="2337914"/>
              <a:ext cx="138824" cy="496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7" name="直接连接符 1526"/>
            <p:cNvCxnSpPr/>
            <p:nvPr/>
          </p:nvCxnSpPr>
          <p:spPr>
            <a:xfrm>
              <a:off x="5638889" y="2170654"/>
              <a:ext cx="529287" cy="1672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8" name="直接连接符 1527"/>
            <p:cNvCxnSpPr/>
            <p:nvPr/>
          </p:nvCxnSpPr>
          <p:spPr>
            <a:xfrm>
              <a:off x="6442384" y="2305211"/>
              <a:ext cx="57722" cy="289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9" name="直接连接符 1528"/>
            <p:cNvCxnSpPr/>
            <p:nvPr/>
          </p:nvCxnSpPr>
          <p:spPr>
            <a:xfrm flipH="1" flipV="1">
              <a:off x="7406692" y="2082360"/>
              <a:ext cx="150717" cy="436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0" name="直接连接符 1529"/>
            <p:cNvCxnSpPr/>
            <p:nvPr/>
          </p:nvCxnSpPr>
          <p:spPr>
            <a:xfrm>
              <a:off x="7130344" y="2266697"/>
              <a:ext cx="256521" cy="930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1" name="直接连接符 1530"/>
            <p:cNvCxnSpPr>
              <a:endCxn id="1196" idx="0"/>
            </p:cNvCxnSpPr>
            <p:nvPr/>
          </p:nvCxnSpPr>
          <p:spPr>
            <a:xfrm>
              <a:off x="7135728" y="2268800"/>
              <a:ext cx="49183" cy="1526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2" name="直接连接符 1531"/>
            <p:cNvCxnSpPr/>
            <p:nvPr/>
          </p:nvCxnSpPr>
          <p:spPr>
            <a:xfrm flipH="1">
              <a:off x="8235722" y="2157107"/>
              <a:ext cx="343520" cy="3318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3" name="直接连接符 1532"/>
            <p:cNvCxnSpPr/>
            <p:nvPr/>
          </p:nvCxnSpPr>
          <p:spPr>
            <a:xfrm>
              <a:off x="7568650" y="2268321"/>
              <a:ext cx="145527" cy="1643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4" name="直接连接符 1533"/>
            <p:cNvCxnSpPr>
              <a:endCxn id="1156" idx="2"/>
            </p:cNvCxnSpPr>
            <p:nvPr/>
          </p:nvCxnSpPr>
          <p:spPr>
            <a:xfrm>
              <a:off x="8324164" y="1980532"/>
              <a:ext cx="11153" cy="1453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5" name="直接连接符 1534"/>
            <p:cNvCxnSpPr/>
            <p:nvPr/>
          </p:nvCxnSpPr>
          <p:spPr>
            <a:xfrm>
              <a:off x="7312826" y="2534473"/>
              <a:ext cx="139378" cy="500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0" name="直接连接符 2239"/>
            <p:cNvCxnSpPr/>
            <p:nvPr/>
          </p:nvCxnSpPr>
          <p:spPr>
            <a:xfrm>
              <a:off x="7857655" y="2124604"/>
              <a:ext cx="158155" cy="1352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1" name="直接连接符 2240"/>
            <p:cNvCxnSpPr/>
            <p:nvPr/>
          </p:nvCxnSpPr>
          <p:spPr>
            <a:xfrm flipV="1">
              <a:off x="7712858" y="2192358"/>
              <a:ext cx="0" cy="2365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2" name="直接连接符 2241"/>
            <p:cNvCxnSpPr>
              <a:stCxn id="2460" idx="9"/>
            </p:cNvCxnSpPr>
            <p:nvPr/>
          </p:nvCxnSpPr>
          <p:spPr>
            <a:xfrm flipV="1">
              <a:off x="6046172" y="1919902"/>
              <a:ext cx="630747" cy="131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3" name="直接连接符 2242"/>
            <p:cNvCxnSpPr/>
            <p:nvPr/>
          </p:nvCxnSpPr>
          <p:spPr>
            <a:xfrm>
              <a:off x="4449978" y="2503554"/>
              <a:ext cx="575941" cy="1117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4" name="直接连接符 2243"/>
            <p:cNvCxnSpPr/>
            <p:nvPr/>
          </p:nvCxnSpPr>
          <p:spPr>
            <a:xfrm flipH="1">
              <a:off x="5326774" y="2556047"/>
              <a:ext cx="456920" cy="1150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5" name="直接连接符 2244"/>
            <p:cNvCxnSpPr>
              <a:stCxn id="1155" idx="28"/>
            </p:cNvCxnSpPr>
            <p:nvPr/>
          </p:nvCxnSpPr>
          <p:spPr>
            <a:xfrm flipH="1">
              <a:off x="6036967" y="2649530"/>
              <a:ext cx="183796" cy="1783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6" name="直接连接符 2245"/>
            <p:cNvCxnSpPr/>
            <p:nvPr/>
          </p:nvCxnSpPr>
          <p:spPr>
            <a:xfrm>
              <a:off x="7411158" y="2872188"/>
              <a:ext cx="215824" cy="1803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7" name="直接连接符 2246"/>
            <p:cNvCxnSpPr>
              <a:stCxn id="1191" idx="0"/>
            </p:cNvCxnSpPr>
            <p:nvPr/>
          </p:nvCxnSpPr>
          <p:spPr>
            <a:xfrm>
              <a:off x="7587507" y="2801147"/>
              <a:ext cx="33503" cy="2379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8" name="直接连接符 2247"/>
            <p:cNvCxnSpPr>
              <a:stCxn id="1155" idx="32"/>
            </p:cNvCxnSpPr>
            <p:nvPr/>
          </p:nvCxnSpPr>
          <p:spPr>
            <a:xfrm flipH="1">
              <a:off x="7312826" y="2496706"/>
              <a:ext cx="278267" cy="441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9" name="直接连接符 2248"/>
            <p:cNvCxnSpPr/>
            <p:nvPr/>
          </p:nvCxnSpPr>
          <p:spPr>
            <a:xfrm flipV="1">
              <a:off x="5783694" y="2337914"/>
              <a:ext cx="384482" cy="2181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0" name="直接连接符 2249"/>
            <p:cNvCxnSpPr>
              <a:stCxn id="2460" idx="9"/>
            </p:cNvCxnSpPr>
            <p:nvPr/>
          </p:nvCxnSpPr>
          <p:spPr>
            <a:xfrm flipV="1">
              <a:off x="6046172" y="1651187"/>
              <a:ext cx="237004" cy="2818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1" name="直接连接符 2250"/>
            <p:cNvCxnSpPr>
              <a:endCxn id="1207" idx="1"/>
            </p:cNvCxnSpPr>
            <p:nvPr/>
          </p:nvCxnSpPr>
          <p:spPr>
            <a:xfrm flipV="1">
              <a:off x="5549389" y="1980590"/>
              <a:ext cx="60087" cy="90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2" name="直接连接符 2251"/>
            <p:cNvCxnSpPr/>
            <p:nvPr/>
          </p:nvCxnSpPr>
          <p:spPr>
            <a:xfrm>
              <a:off x="6272830" y="1651705"/>
              <a:ext cx="690721" cy="1316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3" name="直接连接符 2252"/>
            <p:cNvCxnSpPr/>
            <p:nvPr/>
          </p:nvCxnSpPr>
          <p:spPr>
            <a:xfrm>
              <a:off x="5975790" y="3002521"/>
              <a:ext cx="168064" cy="2476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4" name="直接连接符 2253"/>
            <p:cNvCxnSpPr>
              <a:endCxn id="1155" idx="32"/>
            </p:cNvCxnSpPr>
            <p:nvPr/>
          </p:nvCxnSpPr>
          <p:spPr>
            <a:xfrm>
              <a:off x="7379317" y="2366659"/>
              <a:ext cx="211776" cy="1300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5" name="直接连接符 2254"/>
            <p:cNvCxnSpPr/>
            <p:nvPr/>
          </p:nvCxnSpPr>
          <p:spPr>
            <a:xfrm flipH="1" flipV="1">
              <a:off x="5039795" y="2615314"/>
              <a:ext cx="289498" cy="474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6" name="直接连接符 2255"/>
            <p:cNvCxnSpPr/>
            <p:nvPr/>
          </p:nvCxnSpPr>
          <p:spPr>
            <a:xfrm flipH="1" flipV="1">
              <a:off x="5106278" y="2322931"/>
              <a:ext cx="224428" cy="3453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7" name="直接连接符 2256"/>
            <p:cNvCxnSpPr/>
            <p:nvPr/>
          </p:nvCxnSpPr>
          <p:spPr>
            <a:xfrm flipH="1">
              <a:off x="5333569" y="2164887"/>
              <a:ext cx="296870" cy="5094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8" name="直接连接符 2257"/>
            <p:cNvCxnSpPr/>
            <p:nvPr/>
          </p:nvCxnSpPr>
          <p:spPr>
            <a:xfrm flipH="1">
              <a:off x="5608372" y="2566207"/>
              <a:ext cx="163819" cy="2641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9" name="直接连接符 2258"/>
            <p:cNvCxnSpPr/>
            <p:nvPr/>
          </p:nvCxnSpPr>
          <p:spPr>
            <a:xfrm flipH="1" flipV="1">
              <a:off x="5333420" y="2668475"/>
              <a:ext cx="274952" cy="1618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0" name="直接连接符 2259"/>
            <p:cNvCxnSpPr/>
            <p:nvPr/>
          </p:nvCxnSpPr>
          <p:spPr>
            <a:xfrm flipH="1" flipV="1">
              <a:off x="5772191" y="2566207"/>
              <a:ext cx="273538" cy="2826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1" name="直接连接符 2260"/>
            <p:cNvCxnSpPr>
              <a:endCxn id="1155" idx="27"/>
            </p:cNvCxnSpPr>
            <p:nvPr/>
          </p:nvCxnSpPr>
          <p:spPr>
            <a:xfrm flipH="1" flipV="1">
              <a:off x="7184698" y="2410347"/>
              <a:ext cx="128128" cy="1304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2" name="直接连接符 2261"/>
            <p:cNvCxnSpPr/>
            <p:nvPr/>
          </p:nvCxnSpPr>
          <p:spPr>
            <a:xfrm>
              <a:off x="4348373" y="2004201"/>
              <a:ext cx="0" cy="1356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3" name="直接连接符 2262"/>
            <p:cNvCxnSpPr/>
            <p:nvPr/>
          </p:nvCxnSpPr>
          <p:spPr>
            <a:xfrm flipH="1" flipV="1">
              <a:off x="4339829" y="1999121"/>
              <a:ext cx="127536" cy="1786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4" name="直接连接符 2263"/>
            <p:cNvCxnSpPr>
              <a:stCxn id="2461" idx="5"/>
            </p:cNvCxnSpPr>
            <p:nvPr/>
          </p:nvCxnSpPr>
          <p:spPr>
            <a:xfrm flipH="1">
              <a:off x="4883949" y="1913551"/>
              <a:ext cx="269346" cy="2665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5" name="直接连接符 2264"/>
            <p:cNvCxnSpPr>
              <a:endCxn id="1157" idx="12"/>
            </p:cNvCxnSpPr>
            <p:nvPr/>
          </p:nvCxnSpPr>
          <p:spPr>
            <a:xfrm>
              <a:off x="5270309" y="1636976"/>
              <a:ext cx="23933" cy="2355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6" name="直接连接符 2265"/>
            <p:cNvCxnSpPr/>
            <p:nvPr/>
          </p:nvCxnSpPr>
          <p:spPr>
            <a:xfrm>
              <a:off x="6018863" y="2030963"/>
              <a:ext cx="149313" cy="3069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7" name="直接连接符 2266"/>
            <p:cNvCxnSpPr/>
            <p:nvPr/>
          </p:nvCxnSpPr>
          <p:spPr>
            <a:xfrm flipV="1">
              <a:off x="5634668" y="2030963"/>
              <a:ext cx="384195" cy="1449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8" name="直接连接符 2267"/>
            <p:cNvCxnSpPr>
              <a:stCxn id="1155" idx="10"/>
            </p:cNvCxnSpPr>
            <p:nvPr/>
          </p:nvCxnSpPr>
          <p:spPr>
            <a:xfrm flipV="1">
              <a:off x="6163613" y="2023412"/>
              <a:ext cx="51226" cy="3251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9" name="直接连接符 2268"/>
            <p:cNvCxnSpPr>
              <a:stCxn id="1157" idx="6"/>
            </p:cNvCxnSpPr>
            <p:nvPr/>
          </p:nvCxnSpPr>
          <p:spPr>
            <a:xfrm>
              <a:off x="6260487" y="2158937"/>
              <a:ext cx="391085" cy="353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0" name="直接连接符 2269"/>
            <p:cNvCxnSpPr>
              <a:endCxn id="1208" idx="0"/>
            </p:cNvCxnSpPr>
            <p:nvPr/>
          </p:nvCxnSpPr>
          <p:spPr>
            <a:xfrm flipH="1">
              <a:off x="5822164" y="1656887"/>
              <a:ext cx="275715" cy="1358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1" name="直接连接符 2270"/>
            <p:cNvCxnSpPr/>
            <p:nvPr/>
          </p:nvCxnSpPr>
          <p:spPr>
            <a:xfrm>
              <a:off x="7028189" y="1892605"/>
              <a:ext cx="71158" cy="1449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2" name="直接连接符 2271"/>
            <p:cNvCxnSpPr>
              <a:stCxn id="2460" idx="11"/>
            </p:cNvCxnSpPr>
            <p:nvPr/>
          </p:nvCxnSpPr>
          <p:spPr>
            <a:xfrm flipV="1">
              <a:off x="6251735" y="1919777"/>
              <a:ext cx="430264" cy="699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3" name="直接连接符 2272"/>
            <p:cNvCxnSpPr/>
            <p:nvPr/>
          </p:nvCxnSpPr>
          <p:spPr>
            <a:xfrm flipH="1" flipV="1">
              <a:off x="6676284" y="1914832"/>
              <a:ext cx="71732" cy="555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4" name="直接连接符 2273"/>
            <p:cNvCxnSpPr>
              <a:stCxn id="1157" idx="18"/>
            </p:cNvCxnSpPr>
            <p:nvPr/>
          </p:nvCxnSpPr>
          <p:spPr>
            <a:xfrm flipH="1">
              <a:off x="6735669" y="1937908"/>
              <a:ext cx="60408" cy="292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5" name="直接连接符 2274"/>
            <p:cNvCxnSpPr/>
            <p:nvPr/>
          </p:nvCxnSpPr>
          <p:spPr>
            <a:xfrm flipH="1">
              <a:off x="5651739" y="3156832"/>
              <a:ext cx="76652" cy="2062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123" p14:bwMode="auto">
              <p14:nvContentPartPr>
                <p14:cNvPr id="2276" name="墨迹 2275"/>
                <p14:cNvContentPartPr/>
                <p14:nvPr/>
              </p14:nvContentPartPr>
              <p14:xfrm>
                <a:off x="8746691" y="2027022"/>
                <a:ext cx="23400" cy="68400"/>
              </p14:xfrm>
            </p:contentPart>
          </mc:Choice>
          <mc:Fallback xmlns="">
            <p:pic>
              <p:nvPicPr>
                <p:cNvPr id="2276" name="墨迹 2275"/>
              </p:nvPicPr>
              <p:blipFill>
                <a:blip r:embed="rId30"/>
              </p:blipFill>
              <p:spPr>
                <a:xfrm>
                  <a:off x="8746691" y="2027022"/>
                  <a:ext cx="23400" cy="68400"/>
                </a:xfrm>
                <a:prstGeom prst="rect"/>
              </p:spPr>
            </p:pic>
          </mc:Fallback>
        </mc:AlternateContent>
        <p:cxnSp>
          <p:nvCxnSpPr>
            <p:cNvPr id="2277" name="直接连接符 2276"/>
            <p:cNvCxnSpPr>
              <a:endCxn id="1208" idx="2"/>
            </p:cNvCxnSpPr>
            <p:nvPr/>
          </p:nvCxnSpPr>
          <p:spPr>
            <a:xfrm>
              <a:off x="5132324" y="1855094"/>
              <a:ext cx="154334" cy="137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8" name="直接连接符 2277"/>
            <p:cNvCxnSpPr/>
            <p:nvPr/>
          </p:nvCxnSpPr>
          <p:spPr>
            <a:xfrm flipV="1">
              <a:off x="5562273" y="1643688"/>
              <a:ext cx="0" cy="180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9" name="直接连接符 2278"/>
            <p:cNvCxnSpPr>
              <a:endCxn id="1157" idx="13"/>
            </p:cNvCxnSpPr>
            <p:nvPr/>
          </p:nvCxnSpPr>
          <p:spPr>
            <a:xfrm>
              <a:off x="5562273" y="1629508"/>
              <a:ext cx="258444" cy="1559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0" name="直接连接符 2279"/>
            <p:cNvCxnSpPr>
              <a:stCxn id="1192" idx="4"/>
            </p:cNvCxnSpPr>
            <p:nvPr/>
          </p:nvCxnSpPr>
          <p:spPr>
            <a:xfrm flipV="1">
              <a:off x="3524140" y="2548816"/>
              <a:ext cx="653962" cy="1443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1" name="直接连接符 2280"/>
            <p:cNvCxnSpPr/>
            <p:nvPr/>
          </p:nvCxnSpPr>
          <p:spPr>
            <a:xfrm flipH="1" flipV="1">
              <a:off x="3020435" y="2831933"/>
              <a:ext cx="25809" cy="3161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2" name="直接连接符 2281"/>
            <p:cNvCxnSpPr>
              <a:endCxn id="1153" idx="36"/>
            </p:cNvCxnSpPr>
            <p:nvPr/>
          </p:nvCxnSpPr>
          <p:spPr>
            <a:xfrm>
              <a:off x="2000489" y="2949839"/>
              <a:ext cx="370895" cy="27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3" name="直接连接符 2282"/>
            <p:cNvCxnSpPr>
              <a:endCxn id="1153" idx="2"/>
            </p:cNvCxnSpPr>
            <p:nvPr/>
          </p:nvCxnSpPr>
          <p:spPr>
            <a:xfrm flipV="1">
              <a:off x="3239877" y="2798966"/>
              <a:ext cx="203400" cy="2966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4" name="直接连接符 2283"/>
            <p:cNvCxnSpPr/>
            <p:nvPr/>
          </p:nvCxnSpPr>
          <p:spPr>
            <a:xfrm flipH="1" flipV="1">
              <a:off x="3122644" y="2776244"/>
              <a:ext cx="126206" cy="316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5" name="直接连接符 2284"/>
            <p:cNvCxnSpPr>
              <a:stCxn id="1153" idx="33"/>
            </p:cNvCxnSpPr>
            <p:nvPr/>
          </p:nvCxnSpPr>
          <p:spPr>
            <a:xfrm flipH="1" flipV="1">
              <a:off x="3886279" y="2891142"/>
              <a:ext cx="37051" cy="754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6" name="直接连接符 2285"/>
            <p:cNvCxnSpPr>
              <a:endCxn id="1153" idx="29"/>
            </p:cNvCxnSpPr>
            <p:nvPr/>
          </p:nvCxnSpPr>
          <p:spPr>
            <a:xfrm flipH="1">
              <a:off x="3487931" y="3043965"/>
              <a:ext cx="154397" cy="3207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7" name="直接连接符 2286"/>
            <p:cNvCxnSpPr/>
            <p:nvPr/>
          </p:nvCxnSpPr>
          <p:spPr>
            <a:xfrm>
              <a:off x="3636263" y="3042425"/>
              <a:ext cx="360666" cy="3155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8" name="直接连接符 2287"/>
            <p:cNvCxnSpPr/>
            <p:nvPr/>
          </p:nvCxnSpPr>
          <p:spPr>
            <a:xfrm flipH="1" flipV="1">
              <a:off x="3442101" y="2806206"/>
              <a:ext cx="205578" cy="2044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9" name="直接连接符 2288"/>
            <p:cNvCxnSpPr/>
            <p:nvPr/>
          </p:nvCxnSpPr>
          <p:spPr>
            <a:xfrm flipH="1" flipV="1">
              <a:off x="3913980" y="2957176"/>
              <a:ext cx="82949" cy="3932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0" name="直接连接符 2289"/>
            <p:cNvCxnSpPr/>
            <p:nvPr/>
          </p:nvCxnSpPr>
          <p:spPr>
            <a:xfrm flipH="1" flipV="1">
              <a:off x="3924373" y="2957428"/>
              <a:ext cx="275985" cy="2085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1" name="直接连接符 2290"/>
            <p:cNvCxnSpPr/>
            <p:nvPr/>
          </p:nvCxnSpPr>
          <p:spPr>
            <a:xfrm flipV="1">
              <a:off x="5396971" y="2973594"/>
              <a:ext cx="0" cy="1859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3" name="直接连接符 2292"/>
            <p:cNvCxnSpPr/>
            <p:nvPr/>
          </p:nvCxnSpPr>
          <p:spPr>
            <a:xfrm flipH="1">
              <a:off x="5146914" y="3149840"/>
              <a:ext cx="246350" cy="2151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5" name="直接连接符 2294"/>
            <p:cNvCxnSpPr/>
            <p:nvPr/>
          </p:nvCxnSpPr>
          <p:spPr>
            <a:xfrm>
              <a:off x="5391473" y="3149393"/>
              <a:ext cx="260266" cy="2213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6" name="直接连接符 2295"/>
            <p:cNvCxnSpPr/>
            <p:nvPr/>
          </p:nvCxnSpPr>
          <p:spPr>
            <a:xfrm>
              <a:off x="5724415" y="3143228"/>
              <a:ext cx="156643" cy="2022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7" name="直接连接符 2296"/>
            <p:cNvCxnSpPr/>
            <p:nvPr/>
          </p:nvCxnSpPr>
          <p:spPr>
            <a:xfrm flipH="1">
              <a:off x="5875505" y="3252753"/>
              <a:ext cx="275782" cy="1011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8" name="直接连接符 2297"/>
            <p:cNvCxnSpPr>
              <a:stCxn id="2459" idx="0"/>
            </p:cNvCxnSpPr>
            <p:nvPr/>
          </p:nvCxnSpPr>
          <p:spPr>
            <a:xfrm flipH="1">
              <a:off x="5728917" y="2993445"/>
              <a:ext cx="1" cy="1661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9" name="直接连接符 2298"/>
            <p:cNvCxnSpPr/>
            <p:nvPr/>
          </p:nvCxnSpPr>
          <p:spPr>
            <a:xfrm flipH="1">
              <a:off x="5902104" y="3002375"/>
              <a:ext cx="82406" cy="500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1" name="直接连接符 2300"/>
            <p:cNvCxnSpPr/>
            <p:nvPr/>
          </p:nvCxnSpPr>
          <p:spPr>
            <a:xfrm flipH="1">
              <a:off x="6040687" y="2813949"/>
              <a:ext cx="328306" cy="196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2" name="直接连接符 2301"/>
            <p:cNvCxnSpPr/>
            <p:nvPr/>
          </p:nvCxnSpPr>
          <p:spPr>
            <a:xfrm flipH="1">
              <a:off x="6368069" y="2635785"/>
              <a:ext cx="23778" cy="1816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3" name="直接连接符 2302"/>
            <p:cNvCxnSpPr/>
            <p:nvPr/>
          </p:nvCxnSpPr>
          <p:spPr>
            <a:xfrm>
              <a:off x="6222573" y="2651240"/>
              <a:ext cx="149843" cy="1631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4" name="直接连接符 2303"/>
            <p:cNvCxnSpPr>
              <a:endCxn id="1155" idx="37"/>
            </p:cNvCxnSpPr>
            <p:nvPr/>
          </p:nvCxnSpPr>
          <p:spPr>
            <a:xfrm>
              <a:off x="6369159" y="2808467"/>
              <a:ext cx="18597" cy="3826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5" name="直接连接符 2304"/>
            <p:cNvCxnSpPr/>
            <p:nvPr/>
          </p:nvCxnSpPr>
          <p:spPr>
            <a:xfrm>
              <a:off x="6364181" y="2813833"/>
              <a:ext cx="280626" cy="3166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6" name="直接连接符 2305"/>
            <p:cNvCxnSpPr/>
            <p:nvPr/>
          </p:nvCxnSpPr>
          <p:spPr>
            <a:xfrm>
              <a:off x="6533527" y="2615635"/>
              <a:ext cx="346874" cy="2200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7" name="直接连接符 2306"/>
            <p:cNvCxnSpPr/>
            <p:nvPr/>
          </p:nvCxnSpPr>
          <p:spPr>
            <a:xfrm flipH="1" flipV="1">
              <a:off x="6374648" y="2820255"/>
              <a:ext cx="499110" cy="154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8" name="直接连接符 2307"/>
            <p:cNvCxnSpPr/>
            <p:nvPr/>
          </p:nvCxnSpPr>
          <p:spPr>
            <a:xfrm flipH="1">
              <a:off x="6374648" y="2613881"/>
              <a:ext cx="167759" cy="2101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9" name="直接连接符 2308"/>
            <p:cNvCxnSpPr/>
            <p:nvPr/>
          </p:nvCxnSpPr>
          <p:spPr>
            <a:xfrm>
              <a:off x="6882411" y="2833114"/>
              <a:ext cx="0" cy="2194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0" name="直接连接符 2309"/>
            <p:cNvCxnSpPr/>
            <p:nvPr/>
          </p:nvCxnSpPr>
          <p:spPr>
            <a:xfrm flipH="1" flipV="1">
              <a:off x="6882704" y="2837837"/>
              <a:ext cx="238068" cy="1325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1" name="直接连接符 2310"/>
            <p:cNvCxnSpPr/>
            <p:nvPr/>
          </p:nvCxnSpPr>
          <p:spPr>
            <a:xfrm>
              <a:off x="7061451" y="2991985"/>
              <a:ext cx="165470" cy="2404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2" name="直接连接符 2311"/>
            <p:cNvCxnSpPr/>
            <p:nvPr/>
          </p:nvCxnSpPr>
          <p:spPr>
            <a:xfrm flipH="1" flipV="1">
              <a:off x="6873212" y="2839555"/>
              <a:ext cx="393399" cy="756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3" name="直接连接符 2312"/>
            <p:cNvCxnSpPr/>
            <p:nvPr/>
          </p:nvCxnSpPr>
          <p:spPr>
            <a:xfrm flipH="1">
              <a:off x="7258991" y="2544564"/>
              <a:ext cx="54627" cy="3725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4" name="直接连接符 2313"/>
            <p:cNvCxnSpPr/>
            <p:nvPr/>
          </p:nvCxnSpPr>
          <p:spPr>
            <a:xfrm>
              <a:off x="7254355" y="2930984"/>
              <a:ext cx="371463" cy="1216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5" name="直接连接符 2314"/>
            <p:cNvCxnSpPr/>
            <p:nvPr/>
          </p:nvCxnSpPr>
          <p:spPr>
            <a:xfrm>
              <a:off x="7209094" y="2941696"/>
              <a:ext cx="21005" cy="2962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6" name="直接连接符 2315"/>
            <p:cNvCxnSpPr/>
            <p:nvPr/>
          </p:nvCxnSpPr>
          <p:spPr>
            <a:xfrm>
              <a:off x="6724099" y="2572479"/>
              <a:ext cx="157403" cy="2632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7" name="直接连接符 2316"/>
            <p:cNvCxnSpPr/>
            <p:nvPr/>
          </p:nvCxnSpPr>
          <p:spPr>
            <a:xfrm flipH="1">
              <a:off x="6889160" y="2413681"/>
              <a:ext cx="296532" cy="4148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8" name="直接连接符 2317"/>
            <p:cNvCxnSpPr/>
            <p:nvPr/>
          </p:nvCxnSpPr>
          <p:spPr>
            <a:xfrm flipH="1">
              <a:off x="6881502" y="2517459"/>
              <a:ext cx="36197" cy="321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9" name="直接连接符 2318"/>
            <p:cNvCxnSpPr>
              <a:stCxn id="1187" idx="2"/>
              <a:endCxn id="1190" idx="2"/>
            </p:cNvCxnSpPr>
            <p:nvPr/>
          </p:nvCxnSpPr>
          <p:spPr>
            <a:xfrm>
              <a:off x="7333601" y="2695396"/>
              <a:ext cx="246305" cy="1033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0" name="直接连接符 2319"/>
            <p:cNvCxnSpPr/>
            <p:nvPr/>
          </p:nvCxnSpPr>
          <p:spPr>
            <a:xfrm flipH="1">
              <a:off x="7262801" y="2688571"/>
              <a:ext cx="67099" cy="2285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1" name="直接连接符 2320"/>
            <p:cNvCxnSpPr>
              <a:stCxn id="1155" idx="33"/>
            </p:cNvCxnSpPr>
            <p:nvPr/>
          </p:nvCxnSpPr>
          <p:spPr>
            <a:xfrm>
              <a:off x="7328209" y="2692707"/>
              <a:ext cx="109852" cy="1653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2" name="直接连接符 2321"/>
            <p:cNvCxnSpPr/>
            <p:nvPr/>
          </p:nvCxnSpPr>
          <p:spPr>
            <a:xfrm>
              <a:off x="7589918" y="2798289"/>
              <a:ext cx="278001" cy="1320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3" name="直接连接符 2322"/>
            <p:cNvCxnSpPr>
              <a:endCxn id="1191" idx="0"/>
            </p:cNvCxnSpPr>
            <p:nvPr/>
          </p:nvCxnSpPr>
          <p:spPr>
            <a:xfrm flipH="1">
              <a:off x="7587507" y="2524670"/>
              <a:ext cx="20477" cy="2764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4" name="直接连接符 2323"/>
            <p:cNvCxnSpPr/>
            <p:nvPr/>
          </p:nvCxnSpPr>
          <p:spPr>
            <a:xfrm flipH="1">
              <a:off x="7867919" y="2494497"/>
              <a:ext cx="152347" cy="4306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5" name="直接连接符 2324"/>
            <p:cNvCxnSpPr>
              <a:stCxn id="1205" idx="2"/>
            </p:cNvCxnSpPr>
            <p:nvPr/>
          </p:nvCxnSpPr>
          <p:spPr>
            <a:xfrm flipH="1">
              <a:off x="8217322" y="2536378"/>
              <a:ext cx="233208" cy="2244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6" name="直接连接符 2325"/>
            <p:cNvCxnSpPr>
              <a:endCxn id="1204" idx="0"/>
            </p:cNvCxnSpPr>
            <p:nvPr/>
          </p:nvCxnSpPr>
          <p:spPr>
            <a:xfrm>
              <a:off x="7721625" y="2456382"/>
              <a:ext cx="300530" cy="421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7" name="直接连接符 2326"/>
            <p:cNvCxnSpPr>
              <a:endCxn id="1155" idx="35"/>
            </p:cNvCxnSpPr>
            <p:nvPr/>
          </p:nvCxnSpPr>
          <p:spPr>
            <a:xfrm flipV="1">
              <a:off x="7604614" y="2499248"/>
              <a:ext cx="400503" cy="339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8" name="直接连接符 2327"/>
            <p:cNvCxnSpPr>
              <a:stCxn id="1204" idx="0"/>
            </p:cNvCxnSpPr>
            <p:nvPr/>
          </p:nvCxnSpPr>
          <p:spPr>
            <a:xfrm flipH="1" flipV="1">
              <a:off x="7888771" y="2364434"/>
              <a:ext cx="133384" cy="1340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9" name="直接连接符 2328"/>
            <p:cNvCxnSpPr>
              <a:endCxn id="1153" idx="24"/>
            </p:cNvCxnSpPr>
            <p:nvPr/>
          </p:nvCxnSpPr>
          <p:spPr>
            <a:xfrm flipV="1">
              <a:off x="8238176" y="2171588"/>
              <a:ext cx="74280" cy="3153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0" name="直接连接符 2329"/>
            <p:cNvCxnSpPr>
              <a:stCxn id="1205" idx="2"/>
            </p:cNvCxnSpPr>
            <p:nvPr/>
          </p:nvCxnSpPr>
          <p:spPr>
            <a:xfrm flipV="1">
              <a:off x="8450530" y="2162780"/>
              <a:ext cx="294796" cy="3735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1" name="直接连接符 2330"/>
            <p:cNvCxnSpPr/>
            <p:nvPr/>
          </p:nvCxnSpPr>
          <p:spPr>
            <a:xfrm>
              <a:off x="7712204" y="2192967"/>
              <a:ext cx="308644" cy="694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2" name="直接连接符 2331"/>
            <p:cNvCxnSpPr>
              <a:endCxn id="1153" idx="24"/>
            </p:cNvCxnSpPr>
            <p:nvPr/>
          </p:nvCxnSpPr>
          <p:spPr>
            <a:xfrm flipV="1">
              <a:off x="8021059" y="2171588"/>
              <a:ext cx="291397" cy="3178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3" name="直接连接符 2332"/>
            <p:cNvCxnSpPr>
              <a:endCxn id="1155" idx="16"/>
            </p:cNvCxnSpPr>
            <p:nvPr/>
          </p:nvCxnSpPr>
          <p:spPr>
            <a:xfrm flipV="1">
              <a:off x="6707645" y="2311285"/>
              <a:ext cx="40172" cy="2238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4" name="直接连接符 2333"/>
            <p:cNvCxnSpPr/>
            <p:nvPr/>
          </p:nvCxnSpPr>
          <p:spPr>
            <a:xfrm flipV="1">
              <a:off x="6916619" y="2267959"/>
              <a:ext cx="222154" cy="2149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5" name="直接连接符 2334"/>
            <p:cNvCxnSpPr/>
            <p:nvPr/>
          </p:nvCxnSpPr>
          <p:spPr>
            <a:xfrm>
              <a:off x="6747758" y="2312829"/>
              <a:ext cx="169027" cy="1668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6" name="直接连接符 2335"/>
            <p:cNvCxnSpPr>
              <a:endCxn id="1155" idx="16"/>
            </p:cNvCxnSpPr>
            <p:nvPr/>
          </p:nvCxnSpPr>
          <p:spPr>
            <a:xfrm>
              <a:off x="6442409" y="2304172"/>
              <a:ext cx="305408" cy="71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7" name="直接连接符 2336"/>
            <p:cNvCxnSpPr/>
            <p:nvPr/>
          </p:nvCxnSpPr>
          <p:spPr>
            <a:xfrm>
              <a:off x="6827211" y="2180590"/>
              <a:ext cx="166106" cy="883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8" name="直接连接符 2337"/>
            <p:cNvCxnSpPr/>
            <p:nvPr/>
          </p:nvCxnSpPr>
          <p:spPr>
            <a:xfrm flipV="1">
              <a:off x="6990916" y="2179937"/>
              <a:ext cx="112922" cy="836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9" name="直接连接符 2338"/>
            <p:cNvCxnSpPr/>
            <p:nvPr/>
          </p:nvCxnSpPr>
          <p:spPr>
            <a:xfrm>
              <a:off x="7098619" y="2173574"/>
              <a:ext cx="40154" cy="663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0" name="直接连接符 2339"/>
            <p:cNvCxnSpPr/>
            <p:nvPr/>
          </p:nvCxnSpPr>
          <p:spPr>
            <a:xfrm flipV="1">
              <a:off x="7138225" y="2172523"/>
              <a:ext cx="130069" cy="658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1" name="直接连接符 2340"/>
            <p:cNvCxnSpPr/>
            <p:nvPr/>
          </p:nvCxnSpPr>
          <p:spPr>
            <a:xfrm>
              <a:off x="7267702" y="2172496"/>
              <a:ext cx="118418" cy="303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2" name="直接连接符 2341"/>
            <p:cNvCxnSpPr/>
            <p:nvPr/>
          </p:nvCxnSpPr>
          <p:spPr>
            <a:xfrm flipV="1">
              <a:off x="7556709" y="2194419"/>
              <a:ext cx="28544" cy="568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3" name="直接连接符 2342"/>
            <p:cNvCxnSpPr/>
            <p:nvPr/>
          </p:nvCxnSpPr>
          <p:spPr>
            <a:xfrm>
              <a:off x="7383486" y="2233743"/>
              <a:ext cx="175182" cy="159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4" name="直接连接符 2343"/>
            <p:cNvCxnSpPr>
              <a:stCxn id="1202" idx="2"/>
            </p:cNvCxnSpPr>
            <p:nvPr/>
          </p:nvCxnSpPr>
          <p:spPr>
            <a:xfrm flipV="1">
              <a:off x="7586756" y="2176703"/>
              <a:ext cx="107362" cy="92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5" name="直接连接符 2344"/>
            <p:cNvCxnSpPr/>
            <p:nvPr/>
          </p:nvCxnSpPr>
          <p:spPr>
            <a:xfrm>
              <a:off x="7555437" y="2149690"/>
              <a:ext cx="30708" cy="343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6" name="直接连接符 2345"/>
            <p:cNvCxnSpPr/>
            <p:nvPr/>
          </p:nvCxnSpPr>
          <p:spPr>
            <a:xfrm flipV="1">
              <a:off x="7373683" y="2148563"/>
              <a:ext cx="186654" cy="525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7" name="直接连接符 2346"/>
            <p:cNvCxnSpPr>
              <a:stCxn id="1202" idx="2"/>
            </p:cNvCxnSpPr>
            <p:nvPr/>
          </p:nvCxnSpPr>
          <p:spPr>
            <a:xfrm flipV="1">
              <a:off x="7586756" y="2126123"/>
              <a:ext cx="190268" cy="597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8" name="直接连接符 2347"/>
            <p:cNvCxnSpPr/>
            <p:nvPr/>
          </p:nvCxnSpPr>
          <p:spPr>
            <a:xfrm flipV="1">
              <a:off x="9093945" y="1967874"/>
              <a:ext cx="193747" cy="1703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9" name="直接连接符 2348"/>
            <p:cNvCxnSpPr/>
            <p:nvPr/>
          </p:nvCxnSpPr>
          <p:spPr>
            <a:xfrm flipH="1" flipV="1">
              <a:off x="9071408" y="1989855"/>
              <a:ext cx="28072" cy="1495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0" name="直接连接符 2349"/>
            <p:cNvCxnSpPr/>
            <p:nvPr/>
          </p:nvCxnSpPr>
          <p:spPr>
            <a:xfrm flipV="1">
              <a:off x="8962735" y="1993431"/>
              <a:ext cx="107142" cy="1356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1" name="直接连接符 2350"/>
            <p:cNvCxnSpPr/>
            <p:nvPr/>
          </p:nvCxnSpPr>
          <p:spPr>
            <a:xfrm>
              <a:off x="8866100" y="1996868"/>
              <a:ext cx="99904" cy="1261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2" name="直接连接符 2351"/>
            <p:cNvCxnSpPr/>
            <p:nvPr/>
          </p:nvCxnSpPr>
          <p:spPr>
            <a:xfrm flipV="1">
              <a:off x="8835048" y="2005223"/>
              <a:ext cx="33962" cy="1187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3" name="直接连接符 2352"/>
            <p:cNvCxnSpPr/>
            <p:nvPr/>
          </p:nvCxnSpPr>
          <p:spPr>
            <a:xfrm flipV="1">
              <a:off x="8780543" y="2004688"/>
              <a:ext cx="93132" cy="360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4" name="直接连接符 2353"/>
            <p:cNvCxnSpPr/>
            <p:nvPr/>
          </p:nvCxnSpPr>
          <p:spPr>
            <a:xfrm>
              <a:off x="8784276" y="2036101"/>
              <a:ext cx="50772" cy="94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5" name="直接连接符 2354"/>
            <p:cNvCxnSpPr/>
            <p:nvPr/>
          </p:nvCxnSpPr>
          <p:spPr>
            <a:xfrm flipH="1" flipV="1">
              <a:off x="8770861" y="2091052"/>
              <a:ext cx="58969" cy="414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6" name="直接连接符 2355"/>
            <p:cNvCxnSpPr/>
            <p:nvPr/>
          </p:nvCxnSpPr>
          <p:spPr>
            <a:xfrm flipV="1">
              <a:off x="8749313" y="2092950"/>
              <a:ext cx="21718" cy="343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7" name="直接连接符 2356"/>
            <p:cNvCxnSpPr/>
            <p:nvPr/>
          </p:nvCxnSpPr>
          <p:spPr>
            <a:xfrm>
              <a:off x="8717488" y="2112869"/>
              <a:ext cx="28822" cy="98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8" name="直接连接符 2357"/>
            <p:cNvCxnSpPr/>
            <p:nvPr/>
          </p:nvCxnSpPr>
          <p:spPr>
            <a:xfrm>
              <a:off x="8529326" y="2049133"/>
              <a:ext cx="52061" cy="72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9" name="直接连接符 2358"/>
            <p:cNvCxnSpPr/>
            <p:nvPr/>
          </p:nvCxnSpPr>
          <p:spPr>
            <a:xfrm flipV="1">
              <a:off x="8574537" y="2074522"/>
              <a:ext cx="174776" cy="429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0" name="直接连接符 2359"/>
            <p:cNvCxnSpPr/>
            <p:nvPr/>
          </p:nvCxnSpPr>
          <p:spPr>
            <a:xfrm flipH="1">
              <a:off x="8575938" y="2114058"/>
              <a:ext cx="143388" cy="115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1" name="直接连接符 2360"/>
            <p:cNvCxnSpPr/>
            <p:nvPr/>
          </p:nvCxnSpPr>
          <p:spPr>
            <a:xfrm>
              <a:off x="8528084" y="2050821"/>
              <a:ext cx="216625" cy="277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2" name="直接连接符 2361"/>
            <p:cNvCxnSpPr>
              <a:endCxn id="1154" idx="4"/>
            </p:cNvCxnSpPr>
            <p:nvPr/>
          </p:nvCxnSpPr>
          <p:spPr>
            <a:xfrm flipH="1" flipV="1">
              <a:off x="8644618" y="2006612"/>
              <a:ext cx="110073" cy="369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3" name="直接连接符 2362"/>
            <p:cNvCxnSpPr/>
            <p:nvPr/>
          </p:nvCxnSpPr>
          <p:spPr>
            <a:xfrm flipV="1">
              <a:off x="8529967" y="2039429"/>
              <a:ext cx="221774" cy="125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4" name="直接连接符 2363"/>
            <p:cNvCxnSpPr/>
            <p:nvPr/>
          </p:nvCxnSpPr>
          <p:spPr>
            <a:xfrm flipV="1">
              <a:off x="7286154" y="2084975"/>
              <a:ext cx="145459" cy="602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5" name="直接连接符 2364"/>
            <p:cNvCxnSpPr>
              <a:endCxn id="1177" idx="0"/>
            </p:cNvCxnSpPr>
            <p:nvPr/>
          </p:nvCxnSpPr>
          <p:spPr>
            <a:xfrm>
              <a:off x="9367675" y="1823504"/>
              <a:ext cx="158083" cy="884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6" name="直接连接符 2365"/>
            <p:cNvCxnSpPr/>
            <p:nvPr/>
          </p:nvCxnSpPr>
          <p:spPr>
            <a:xfrm flipH="1" flipV="1">
              <a:off x="9027846" y="1750606"/>
              <a:ext cx="34511" cy="2031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7" name="直接连接符 2366"/>
            <p:cNvCxnSpPr/>
            <p:nvPr/>
          </p:nvCxnSpPr>
          <p:spPr>
            <a:xfrm flipV="1">
              <a:off x="8861961" y="1734346"/>
              <a:ext cx="172478" cy="2289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8" name="直接连接符 2367"/>
            <p:cNvCxnSpPr>
              <a:endCxn id="1157" idx="20"/>
            </p:cNvCxnSpPr>
            <p:nvPr/>
          </p:nvCxnSpPr>
          <p:spPr>
            <a:xfrm>
              <a:off x="6987982" y="1643668"/>
              <a:ext cx="539617" cy="580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9" name="直接连接符 2368"/>
            <p:cNvCxnSpPr>
              <a:stCxn id="1199" idx="2"/>
            </p:cNvCxnSpPr>
            <p:nvPr/>
          </p:nvCxnSpPr>
          <p:spPr>
            <a:xfrm flipV="1">
              <a:off x="6795128" y="1784319"/>
              <a:ext cx="179165" cy="1464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0" name="直接连接符 2369"/>
            <p:cNvCxnSpPr>
              <a:endCxn id="1199" idx="2"/>
            </p:cNvCxnSpPr>
            <p:nvPr/>
          </p:nvCxnSpPr>
          <p:spPr>
            <a:xfrm>
              <a:off x="6683672" y="1916480"/>
              <a:ext cx="111456" cy="142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1" name="直接连接符 2370"/>
            <p:cNvCxnSpPr/>
            <p:nvPr/>
          </p:nvCxnSpPr>
          <p:spPr>
            <a:xfrm>
              <a:off x="6964761" y="1791056"/>
              <a:ext cx="58345" cy="724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2" name="直接连接符 2371"/>
            <p:cNvCxnSpPr/>
            <p:nvPr/>
          </p:nvCxnSpPr>
          <p:spPr>
            <a:xfrm>
              <a:off x="6981102" y="1784434"/>
              <a:ext cx="246293" cy="162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3" name="直接连接符 2372"/>
            <p:cNvCxnSpPr>
              <a:endCxn id="1199" idx="1"/>
            </p:cNvCxnSpPr>
            <p:nvPr/>
          </p:nvCxnSpPr>
          <p:spPr>
            <a:xfrm flipV="1">
              <a:off x="7216123" y="1828003"/>
              <a:ext cx="37510" cy="1549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4" name="直接连接符 2373"/>
            <p:cNvCxnSpPr/>
            <p:nvPr/>
          </p:nvCxnSpPr>
          <p:spPr>
            <a:xfrm>
              <a:off x="7389946" y="1772182"/>
              <a:ext cx="36078" cy="1464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5" name="直接连接符 2374"/>
            <p:cNvCxnSpPr/>
            <p:nvPr/>
          </p:nvCxnSpPr>
          <p:spPr>
            <a:xfrm>
              <a:off x="7241712" y="1835952"/>
              <a:ext cx="184067" cy="823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6" name="直接连接符 2375"/>
            <p:cNvCxnSpPr>
              <a:endCxn id="1157" idx="20"/>
            </p:cNvCxnSpPr>
            <p:nvPr/>
          </p:nvCxnSpPr>
          <p:spPr>
            <a:xfrm flipV="1">
              <a:off x="7425504" y="1701688"/>
              <a:ext cx="102095" cy="2160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124" p14:bwMode="auto">
              <p14:nvContentPartPr>
                <p14:cNvPr id="2377" name="墨迹 2376"/>
                <p14:cNvContentPartPr/>
                <p14:nvPr/>
              </p14:nvContentPartPr>
              <p14:xfrm>
                <a:off x="6460691" y="1403997"/>
                <a:ext cx="60480" cy="17640"/>
              </p14:xfrm>
            </p:contentPart>
          </mc:Choice>
          <mc:Fallback xmlns="">
            <p:pic>
              <p:nvPicPr>
                <p:cNvPr id="2377" name="墨迹 2376"/>
              </p:nvPicPr>
              <p:blipFill>
                <a:blip r:embed="rId36"/>
              </p:blipFill>
              <p:spPr>
                <a:xfrm>
                  <a:off x="6460691" y="1403997"/>
                  <a:ext cx="60480" cy="17640"/>
                </a:xfrm>
                <a:prstGeom prst="rect"/>
              </p:spPr>
            </p:pic>
          </mc:Fallback>
        </mc:AlternateContent>
        <mc:AlternateContent xmlns:mc="http://schemas.openxmlformats.org/markup-compatibility/2006" xmlns:p14="http://schemas.microsoft.com/office/powerpoint/2010/main">
          <mc:Choice Requires="p14">
            <p:contentPart r:id="rId125" p14:bwMode="auto">
              <p14:nvContentPartPr>
                <p14:cNvPr id="2378" name="墨迹 2377"/>
                <p14:cNvContentPartPr/>
                <p14:nvPr/>
              </p14:nvContentPartPr>
              <p14:xfrm>
                <a:off x="9473270" y="1923045"/>
                <a:ext cx="45000" cy="31320"/>
              </p14:xfrm>
            </p:contentPart>
          </mc:Choice>
          <mc:Fallback xmlns="">
            <p:pic>
              <p:nvPicPr>
                <p:cNvPr id="2378" name="墨迹 2377"/>
              </p:nvPicPr>
              <p:blipFill>
                <a:blip r:embed="rId54"/>
              </p:blipFill>
              <p:spPr>
                <a:xfrm>
                  <a:off x="9473270" y="1923045"/>
                  <a:ext cx="45000" cy="31320"/>
                </a:xfrm>
                <a:prstGeom prst="rect"/>
              </p:spPr>
            </p:pic>
          </mc:Fallback>
        </mc:AlternateContent>
        <mc:AlternateContent xmlns:mc="http://schemas.openxmlformats.org/markup-compatibility/2006" xmlns:p14="http://schemas.microsoft.com/office/powerpoint/2010/main">
          <mc:Choice Requires="p14">
            <p:contentPart r:id="rId126" p14:bwMode="auto">
              <p14:nvContentPartPr>
                <p14:cNvPr id="2379" name="墨迹 2378"/>
                <p14:cNvContentPartPr/>
                <p14:nvPr/>
              </p14:nvContentPartPr>
              <p14:xfrm>
                <a:off x="8908751" y="1585287"/>
                <a:ext cx="32400" cy="19800"/>
              </p14:xfrm>
            </p:contentPart>
          </mc:Choice>
          <mc:Fallback xmlns="">
            <p:pic>
              <p:nvPicPr>
                <p:cNvPr id="2379" name="墨迹 2378"/>
              </p:nvPicPr>
              <p:blipFill>
                <a:blip r:embed="rId56"/>
              </p:blipFill>
              <p:spPr>
                <a:xfrm>
                  <a:off x="8908751" y="1585287"/>
                  <a:ext cx="32400" cy="19800"/>
                </a:xfrm>
                <a:prstGeom prst="rect"/>
              </p:spPr>
            </p:pic>
          </mc:Fallback>
        </mc:AlternateContent>
        <p:grpSp>
          <p:nvGrpSpPr>
            <p:cNvPr id="2380" name="组合 2379"/>
            <p:cNvGrpSpPr/>
            <p:nvPr/>
          </p:nvGrpSpPr>
          <p:grpSpPr>
            <a:xfrm>
              <a:off x="8900471" y="1579527"/>
              <a:ext cx="69480" cy="38520"/>
              <a:chOff x="8406135" y="2651520"/>
              <a:chExt cx="69480" cy="38520"/>
            </a:xfrm>
          </p:grpSpPr>
          <mc:AlternateContent xmlns:mc="http://schemas.openxmlformats.org/markup-compatibility/2006" xmlns:p14="http://schemas.microsoft.com/office/powerpoint/2010/main">
            <mc:Choice Requires="p14">
              <p:contentPart r:id="rId127" p14:bwMode="auto">
                <p14:nvContentPartPr>
                  <p14:cNvPr id="2432" name="墨迹 2431"/>
                  <p14:cNvContentPartPr/>
                  <p14:nvPr/>
                </p14:nvContentPartPr>
                <p14:xfrm>
                  <a:off x="8406135" y="2651520"/>
                  <a:ext cx="63720" cy="38520"/>
                </p14:xfrm>
              </p:contentPart>
            </mc:Choice>
            <mc:Fallback xmlns="">
              <p:pic>
                <p:nvPicPr>
                  <p:cNvPr id="2432" name="墨迹 2431"/>
                </p:nvPicPr>
                <p:blipFill>
                  <a:blip r:embed="rId58"/>
                </p:blipFill>
                <p:spPr>
                  <a:xfrm>
                    <a:off x="8406135" y="2651520"/>
                    <a:ext cx="63720" cy="38520"/>
                  </a:xfrm>
                  <a:prstGeom prst="rect"/>
                </p:spPr>
              </p:pic>
            </mc:Fallback>
          </mc:AlternateContent>
          <mc:AlternateContent xmlns:mc="http://schemas.openxmlformats.org/markup-compatibility/2006" xmlns:p14="http://schemas.microsoft.com/office/powerpoint/2010/main">
            <mc:Choice Requires="p14">
              <p:contentPart r:id="rId128" p14:bwMode="auto">
                <p14:nvContentPartPr>
                  <p14:cNvPr id="2433" name="墨迹 2432"/>
                  <p14:cNvContentPartPr/>
                  <p14:nvPr/>
                </p14:nvContentPartPr>
                <p14:xfrm>
                  <a:off x="8454375" y="2658360"/>
                  <a:ext cx="17280" cy="12240"/>
                </p14:xfrm>
              </p:contentPart>
            </mc:Choice>
            <mc:Fallback xmlns="">
              <p:pic>
                <p:nvPicPr>
                  <p:cNvPr id="2433" name="墨迹 2432"/>
                </p:nvPicPr>
                <p:blipFill>
                  <a:blip r:embed="rId60"/>
                </p:blipFill>
                <p:spPr>
                  <a:xfrm>
                    <a:off x="8454375" y="2658360"/>
                    <a:ext cx="17280" cy="12240"/>
                  </a:xfrm>
                  <a:prstGeom prst="rect"/>
                </p:spPr>
              </p:pic>
            </mc:Fallback>
          </mc:AlternateContent>
          <mc:AlternateContent xmlns:mc="http://schemas.openxmlformats.org/markup-compatibility/2006" xmlns:p14="http://schemas.microsoft.com/office/powerpoint/2010/main">
            <mc:Choice Requires="p14">
              <p:contentPart r:id="rId129" p14:bwMode="auto">
                <p14:nvContentPartPr>
                  <p14:cNvPr id="2434" name="墨迹 2433"/>
                  <p14:cNvContentPartPr/>
                  <p14:nvPr/>
                </p14:nvContentPartPr>
                <p14:xfrm>
                  <a:off x="8448615" y="2667000"/>
                  <a:ext cx="18000" cy="7920"/>
                </p14:xfrm>
              </p:contentPart>
            </mc:Choice>
            <mc:Fallback xmlns="">
              <p:pic>
                <p:nvPicPr>
                  <p:cNvPr id="2434" name="墨迹 2433"/>
                </p:nvPicPr>
                <p:blipFill>
                  <a:blip r:embed="rId62"/>
                </p:blipFill>
                <p:spPr>
                  <a:xfrm>
                    <a:off x="8448615" y="2667000"/>
                    <a:ext cx="18000" cy="7920"/>
                  </a:xfrm>
                  <a:prstGeom prst="rect"/>
                </p:spPr>
              </p:pic>
            </mc:Fallback>
          </mc:AlternateContent>
          <mc:AlternateContent xmlns:mc="http://schemas.openxmlformats.org/markup-compatibility/2006" xmlns:p14="http://schemas.microsoft.com/office/powerpoint/2010/main">
            <mc:Choice Requires="p14">
              <p:contentPart r:id="rId130" p14:bwMode="auto">
                <p14:nvContentPartPr>
                  <p14:cNvPr id="2435" name="墨迹 2434"/>
                  <p14:cNvContentPartPr/>
                  <p14:nvPr/>
                </p14:nvContentPartPr>
                <p14:xfrm>
                  <a:off x="8441055" y="2662320"/>
                  <a:ext cx="29160" cy="16200"/>
                </p14:xfrm>
              </p:contentPart>
            </mc:Choice>
            <mc:Fallback xmlns="">
              <p:pic>
                <p:nvPicPr>
                  <p:cNvPr id="2435" name="墨迹 2434"/>
                </p:nvPicPr>
                <p:blipFill>
                  <a:blip r:embed="rId64"/>
                </p:blipFill>
                <p:spPr>
                  <a:xfrm>
                    <a:off x="8441055" y="2662320"/>
                    <a:ext cx="29160" cy="16200"/>
                  </a:xfrm>
                  <a:prstGeom prst="rect"/>
                </p:spPr>
              </p:pic>
            </mc:Fallback>
          </mc:AlternateContent>
          <mc:AlternateContent xmlns:mc="http://schemas.openxmlformats.org/markup-compatibility/2006" xmlns:p14="http://schemas.microsoft.com/office/powerpoint/2010/main">
            <mc:Choice Requires="p14">
              <p:contentPart r:id="rId131" p14:bwMode="auto">
                <p14:nvContentPartPr>
                  <p14:cNvPr id="2436" name="墨迹 2435"/>
                  <p14:cNvContentPartPr/>
                  <p14:nvPr/>
                </p14:nvContentPartPr>
                <p14:xfrm>
                  <a:off x="8443575" y="2670600"/>
                  <a:ext cx="18720" cy="9360"/>
                </p14:xfrm>
              </p:contentPart>
            </mc:Choice>
            <mc:Fallback xmlns="">
              <p:pic>
                <p:nvPicPr>
                  <p:cNvPr id="2436" name="墨迹 2435"/>
                </p:nvPicPr>
                <p:blipFill>
                  <a:blip r:embed="rId66"/>
                </p:blipFill>
                <p:spPr>
                  <a:xfrm>
                    <a:off x="8443575" y="2670600"/>
                    <a:ext cx="18720" cy="9360"/>
                  </a:xfrm>
                  <a:prstGeom prst="rect"/>
                </p:spPr>
              </p:pic>
            </mc:Fallback>
          </mc:AlternateContent>
          <mc:AlternateContent xmlns:mc="http://schemas.openxmlformats.org/markup-compatibility/2006" xmlns:p14="http://schemas.microsoft.com/office/powerpoint/2010/main">
            <mc:Choice Requires="p14">
              <p:contentPart r:id="rId132" p14:bwMode="auto">
                <p14:nvContentPartPr>
                  <p14:cNvPr id="2437" name="墨迹 2436"/>
                  <p14:cNvContentPartPr/>
                  <p14:nvPr/>
                </p14:nvContentPartPr>
                <p14:xfrm>
                  <a:off x="8450415" y="2666640"/>
                  <a:ext cx="23400" cy="11880"/>
                </p14:xfrm>
              </p:contentPart>
            </mc:Choice>
            <mc:Fallback xmlns="">
              <p:pic>
                <p:nvPicPr>
                  <p:cNvPr id="2437" name="墨迹 2436"/>
                </p:nvPicPr>
                <p:blipFill>
                  <a:blip r:embed="rId68"/>
                </p:blipFill>
                <p:spPr>
                  <a:xfrm>
                    <a:off x="8450415" y="2666640"/>
                    <a:ext cx="23400" cy="11880"/>
                  </a:xfrm>
                  <a:prstGeom prst="rect"/>
                </p:spPr>
              </p:pic>
            </mc:Fallback>
          </mc:AlternateContent>
          <mc:AlternateContent xmlns:mc="http://schemas.openxmlformats.org/markup-compatibility/2006" xmlns:p14="http://schemas.microsoft.com/office/powerpoint/2010/main">
            <mc:Choice Requires="p14">
              <p:contentPart r:id="rId133" p14:bwMode="auto">
                <p14:nvContentPartPr>
                  <p14:cNvPr id="2438" name="墨迹 2437"/>
                  <p14:cNvContentPartPr/>
                  <p14:nvPr/>
                </p14:nvContentPartPr>
                <p14:xfrm>
                  <a:off x="8448615" y="2663040"/>
                  <a:ext cx="27000" cy="13680"/>
                </p14:xfrm>
              </p:contentPart>
            </mc:Choice>
            <mc:Fallback xmlns="">
              <p:pic>
                <p:nvPicPr>
                  <p:cNvPr id="2438" name="墨迹 2437"/>
                </p:nvPicPr>
                <p:blipFill>
                  <a:blip r:embed="rId70"/>
                </p:blipFill>
                <p:spPr>
                  <a:xfrm>
                    <a:off x="8448615" y="2663040"/>
                    <a:ext cx="27000" cy="13680"/>
                  </a:xfrm>
                  <a:prstGeom prst="rect"/>
                </p:spPr>
              </p:pic>
            </mc:Fallback>
          </mc:AlternateContent>
          <mc:AlternateContent xmlns:mc="http://schemas.openxmlformats.org/markup-compatibility/2006" xmlns:p14="http://schemas.microsoft.com/office/powerpoint/2010/main">
            <mc:Choice Requires="p14">
              <p:contentPart r:id="rId134" p14:bwMode="auto">
                <p14:nvContentPartPr>
                  <p14:cNvPr id="2439" name="墨迹 2438"/>
                  <p14:cNvContentPartPr/>
                  <p14:nvPr/>
                </p14:nvContentPartPr>
                <p14:xfrm>
                  <a:off x="8454015" y="2670600"/>
                  <a:ext cx="14040" cy="7920"/>
                </p14:xfrm>
              </p:contentPart>
            </mc:Choice>
            <mc:Fallback xmlns="">
              <p:pic>
                <p:nvPicPr>
                  <p:cNvPr id="2439" name="墨迹 2438"/>
                </p:nvPicPr>
                <p:blipFill>
                  <a:blip r:embed="rId72"/>
                </p:blipFill>
                <p:spPr>
                  <a:xfrm>
                    <a:off x="8454015" y="2670600"/>
                    <a:ext cx="14040" cy="7920"/>
                  </a:xfrm>
                  <a:prstGeom prst="rect"/>
                </p:spPr>
              </p:pic>
            </mc:Fallback>
          </mc:AlternateContent>
        </p:grpSp>
        <p:cxnSp>
          <p:nvCxnSpPr>
            <p:cNvPr id="2381" name="直接连接符 2380"/>
            <p:cNvCxnSpPr>
              <a:endCxn id="1207" idx="3"/>
            </p:cNvCxnSpPr>
            <p:nvPr/>
          </p:nvCxnSpPr>
          <p:spPr>
            <a:xfrm flipV="1">
              <a:off x="5550898" y="2049342"/>
              <a:ext cx="113579" cy="106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2" name="直接连接符 2381"/>
            <p:cNvCxnSpPr>
              <a:stCxn id="1207" idx="3"/>
            </p:cNvCxnSpPr>
            <p:nvPr/>
          </p:nvCxnSpPr>
          <p:spPr>
            <a:xfrm flipV="1">
              <a:off x="5664477" y="2028499"/>
              <a:ext cx="356079" cy="208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3" name="直接连接符 2382"/>
            <p:cNvCxnSpPr>
              <a:stCxn id="1155" idx="1"/>
            </p:cNvCxnSpPr>
            <p:nvPr/>
          </p:nvCxnSpPr>
          <p:spPr>
            <a:xfrm flipV="1">
              <a:off x="5665098" y="1920376"/>
              <a:ext cx="198398" cy="1391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4" name="直接连接符 2383"/>
            <p:cNvCxnSpPr>
              <a:stCxn id="1155" idx="1"/>
            </p:cNvCxnSpPr>
            <p:nvPr/>
          </p:nvCxnSpPr>
          <p:spPr>
            <a:xfrm flipV="1">
              <a:off x="5665098" y="1962391"/>
              <a:ext cx="302141" cy="971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5" name="直接连接符 2384"/>
            <p:cNvCxnSpPr/>
            <p:nvPr/>
          </p:nvCxnSpPr>
          <p:spPr>
            <a:xfrm flipV="1">
              <a:off x="5639694" y="1920973"/>
              <a:ext cx="215075" cy="56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6" name="直接连接符 2385"/>
            <p:cNvCxnSpPr>
              <a:endCxn id="2461" idx="10"/>
            </p:cNvCxnSpPr>
            <p:nvPr/>
          </p:nvCxnSpPr>
          <p:spPr>
            <a:xfrm flipH="1" flipV="1">
              <a:off x="5968458" y="1963170"/>
              <a:ext cx="47487" cy="730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7" name="直接连接符 2386"/>
            <p:cNvCxnSpPr>
              <a:endCxn id="1155" idx="5"/>
            </p:cNvCxnSpPr>
            <p:nvPr/>
          </p:nvCxnSpPr>
          <p:spPr>
            <a:xfrm flipV="1">
              <a:off x="6021010" y="1994621"/>
              <a:ext cx="13785" cy="452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8" name="直接连接符 2387"/>
            <p:cNvCxnSpPr>
              <a:stCxn id="2460" idx="6"/>
            </p:cNvCxnSpPr>
            <p:nvPr/>
          </p:nvCxnSpPr>
          <p:spPr>
            <a:xfrm flipH="1" flipV="1">
              <a:off x="5822008" y="1776851"/>
              <a:ext cx="32778" cy="995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9" name="直接连接符 2388"/>
            <p:cNvCxnSpPr/>
            <p:nvPr/>
          </p:nvCxnSpPr>
          <p:spPr>
            <a:xfrm flipV="1">
              <a:off x="5851480" y="1653983"/>
              <a:ext cx="240748" cy="2178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0" name="直接连接符 2389"/>
            <p:cNvCxnSpPr>
              <a:endCxn id="1198" idx="0"/>
            </p:cNvCxnSpPr>
            <p:nvPr/>
          </p:nvCxnSpPr>
          <p:spPr>
            <a:xfrm>
              <a:off x="7064250" y="1594759"/>
              <a:ext cx="462825" cy="1006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1" name="直接连接符 2390"/>
            <p:cNvCxnSpPr/>
            <p:nvPr/>
          </p:nvCxnSpPr>
          <p:spPr>
            <a:xfrm flipH="1" flipV="1">
              <a:off x="5475581" y="1845670"/>
              <a:ext cx="46185" cy="18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2" name="直接连接符 2391"/>
            <p:cNvCxnSpPr>
              <a:endCxn id="1208" idx="0"/>
            </p:cNvCxnSpPr>
            <p:nvPr/>
          </p:nvCxnSpPr>
          <p:spPr>
            <a:xfrm flipV="1">
              <a:off x="5718151" y="1792782"/>
              <a:ext cx="104013" cy="642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3" name="直接连接符 2392"/>
            <p:cNvCxnSpPr/>
            <p:nvPr/>
          </p:nvCxnSpPr>
          <p:spPr>
            <a:xfrm flipV="1">
              <a:off x="5519465" y="1825793"/>
              <a:ext cx="116684" cy="330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4" name="直接连接符 2393"/>
            <p:cNvCxnSpPr/>
            <p:nvPr/>
          </p:nvCxnSpPr>
          <p:spPr>
            <a:xfrm flipH="1" flipV="1">
              <a:off x="5677931" y="1818772"/>
              <a:ext cx="39310" cy="402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395" name="组合 2394"/>
            <p:cNvGrpSpPr/>
            <p:nvPr/>
          </p:nvGrpSpPr>
          <p:grpSpPr>
            <a:xfrm>
              <a:off x="4868216" y="1817847"/>
              <a:ext cx="9360" cy="10800"/>
              <a:chOff x="4373880" y="2889840"/>
              <a:chExt cx="9360" cy="10800"/>
            </a:xfrm>
          </p:grpSpPr>
          <mc:AlternateContent xmlns:mc="http://schemas.openxmlformats.org/markup-compatibility/2006" xmlns:p14="http://schemas.microsoft.com/office/powerpoint/2010/main">
            <mc:Choice Requires="p14">
              <p:contentPart r:id="rId135" p14:bwMode="auto">
                <p14:nvContentPartPr>
                  <p14:cNvPr id="2430" name="墨迹 2429"/>
                  <p14:cNvContentPartPr/>
                  <p14:nvPr/>
                </p14:nvContentPartPr>
                <p14:xfrm>
                  <a:off x="4377120" y="2891280"/>
                  <a:ext cx="4680" cy="9360"/>
                </p14:xfrm>
              </p:contentPart>
            </mc:Choice>
            <mc:Fallback xmlns="">
              <p:pic>
                <p:nvPicPr>
                  <p:cNvPr id="2430" name="墨迹 2429"/>
                </p:nvPicPr>
                <p:blipFill>
                  <a:blip r:embed="rId76"/>
                </p:blipFill>
                <p:spPr>
                  <a:xfrm>
                    <a:off x="4377120" y="2891280"/>
                    <a:ext cx="4680" cy="9360"/>
                  </a:xfrm>
                  <a:prstGeom prst="rect"/>
                </p:spPr>
              </p:pic>
            </mc:Fallback>
          </mc:AlternateContent>
          <mc:AlternateContent xmlns:mc="http://schemas.openxmlformats.org/markup-compatibility/2006" xmlns:p14="http://schemas.microsoft.com/office/powerpoint/2010/main">
            <mc:Choice Requires="p14">
              <p:contentPart r:id="rId136" p14:bwMode="auto">
                <p14:nvContentPartPr>
                  <p14:cNvPr id="2431" name="墨迹 2430"/>
                  <p14:cNvContentPartPr/>
                  <p14:nvPr/>
                </p14:nvContentPartPr>
                <p14:xfrm>
                  <a:off x="4373880" y="2889840"/>
                  <a:ext cx="9360" cy="10800"/>
                </p14:xfrm>
              </p:contentPart>
            </mc:Choice>
            <mc:Fallback xmlns="">
              <p:pic>
                <p:nvPicPr>
                  <p:cNvPr id="2431" name="墨迹 2430"/>
                </p:nvPicPr>
                <p:blipFill>
                  <a:blip r:embed="rId78"/>
                </p:blipFill>
                <p:spPr>
                  <a:xfrm>
                    <a:off x="4373880" y="2889840"/>
                    <a:ext cx="9360" cy="10800"/>
                  </a:xfrm>
                  <a:prstGeom prst="rect"/>
                </p:spPr>
              </p:pic>
            </mc:Fallback>
          </mc:AlternateContent>
        </p:grpSp>
        <mc:AlternateContent xmlns:mc="http://schemas.openxmlformats.org/markup-compatibility/2006" xmlns:p14="http://schemas.microsoft.com/office/powerpoint/2010/main">
          <mc:Choice Requires="p14">
            <p:contentPart r:id="rId137" p14:bwMode="auto">
              <p14:nvContentPartPr>
                <p14:cNvPr id="2396" name="墨迹 2395"/>
                <p14:cNvContentPartPr/>
                <p14:nvPr/>
              </p14:nvContentPartPr>
              <p14:xfrm>
                <a:off x="9217076" y="2175867"/>
                <a:ext cx="11880" cy="21240"/>
              </p14:xfrm>
            </p:contentPart>
          </mc:Choice>
          <mc:Fallback xmlns="">
            <p:pic>
              <p:nvPicPr>
                <p:cNvPr id="2396" name="墨迹 2395"/>
              </p:nvPicPr>
              <p:blipFill>
                <a:blip r:embed="rId96"/>
              </p:blipFill>
              <p:spPr>
                <a:xfrm>
                  <a:off x="9217076" y="2175867"/>
                  <a:ext cx="11880" cy="21240"/>
                </a:xfrm>
                <a:prstGeom prst="rect"/>
              </p:spPr>
            </p:pic>
          </mc:Fallback>
        </mc:AlternateContent>
        <p:cxnSp>
          <p:nvCxnSpPr>
            <p:cNvPr id="2397" name="直接连接符 2396"/>
            <p:cNvCxnSpPr/>
            <p:nvPr/>
          </p:nvCxnSpPr>
          <p:spPr>
            <a:xfrm flipH="1" flipV="1">
              <a:off x="5295834" y="1931183"/>
              <a:ext cx="245511" cy="1271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398" name="组合 2397"/>
            <p:cNvGrpSpPr/>
            <p:nvPr/>
          </p:nvGrpSpPr>
          <p:grpSpPr>
            <a:xfrm>
              <a:off x="9193616" y="2161127"/>
              <a:ext cx="58320" cy="25200"/>
              <a:chOff x="8699280" y="3233120"/>
              <a:chExt cx="58320" cy="25200"/>
            </a:xfrm>
          </p:grpSpPr>
          <mc:AlternateContent xmlns:mc="http://schemas.openxmlformats.org/markup-compatibility/2006" xmlns:p14="http://schemas.microsoft.com/office/powerpoint/2010/main">
            <mc:Choice Requires="p14">
              <p:contentPart r:id="rId138" p14:bwMode="auto">
                <p14:nvContentPartPr>
                  <p14:cNvPr id="2423" name="墨迹 2422"/>
                  <p14:cNvContentPartPr/>
                  <p14:nvPr/>
                </p14:nvContentPartPr>
                <p14:xfrm>
                  <a:off x="8729880" y="3233120"/>
                  <a:ext cx="25200" cy="14760"/>
                </p14:xfrm>
              </p:contentPart>
            </mc:Choice>
            <mc:Fallback xmlns="">
              <p:pic>
                <p:nvPicPr>
                  <p:cNvPr id="2423" name="墨迹 2422"/>
                </p:nvPicPr>
                <p:blipFill>
                  <a:blip r:embed="rId98"/>
                </p:blipFill>
                <p:spPr>
                  <a:xfrm>
                    <a:off x="8729880" y="3233120"/>
                    <a:ext cx="25200" cy="14760"/>
                  </a:xfrm>
                  <a:prstGeom prst="rect"/>
                </p:spPr>
              </p:pic>
            </mc:Fallback>
          </mc:AlternateContent>
          <mc:AlternateContent xmlns:mc="http://schemas.openxmlformats.org/markup-compatibility/2006" xmlns:p14="http://schemas.microsoft.com/office/powerpoint/2010/main">
            <mc:Choice Requires="p14">
              <p:contentPart r:id="rId139" p14:bwMode="auto">
                <p14:nvContentPartPr>
                  <p14:cNvPr id="2424" name="墨迹 2423"/>
                  <p14:cNvContentPartPr/>
                  <p14:nvPr/>
                </p14:nvContentPartPr>
                <p14:xfrm>
                  <a:off x="8728800" y="3244280"/>
                  <a:ext cx="14760" cy="14040"/>
                </p14:xfrm>
              </p:contentPart>
            </mc:Choice>
            <mc:Fallback xmlns="">
              <p:pic>
                <p:nvPicPr>
                  <p:cNvPr id="2424" name="墨迹 2423"/>
                </p:nvPicPr>
                <p:blipFill>
                  <a:blip r:embed="rId100"/>
                </p:blipFill>
                <p:spPr>
                  <a:xfrm>
                    <a:off x="8728800" y="3244280"/>
                    <a:ext cx="14760" cy="14040"/>
                  </a:xfrm>
                  <a:prstGeom prst="rect"/>
                </p:spPr>
              </p:pic>
            </mc:Fallback>
          </mc:AlternateContent>
          <mc:AlternateContent xmlns:mc="http://schemas.openxmlformats.org/markup-compatibility/2006" xmlns:p14="http://schemas.microsoft.com/office/powerpoint/2010/main">
            <mc:Choice Requires="p14">
              <p:contentPart r:id="rId140" p14:bwMode="auto">
                <p14:nvContentPartPr>
                  <p14:cNvPr id="2425" name="墨迹 2424"/>
                  <p14:cNvContentPartPr/>
                  <p14:nvPr/>
                </p14:nvContentPartPr>
                <p14:xfrm>
                  <a:off x="8743560" y="3234920"/>
                  <a:ext cx="14040" cy="8640"/>
                </p14:xfrm>
              </p:contentPart>
            </mc:Choice>
            <mc:Fallback xmlns="">
              <p:pic>
                <p:nvPicPr>
                  <p:cNvPr id="2425" name="墨迹 2424"/>
                </p:nvPicPr>
                <p:blipFill>
                  <a:blip r:embed="rId102"/>
                </p:blipFill>
                <p:spPr>
                  <a:xfrm>
                    <a:off x="8743560" y="3234920"/>
                    <a:ext cx="14040" cy="8640"/>
                  </a:xfrm>
                  <a:prstGeom prst="rect"/>
                </p:spPr>
              </p:pic>
            </mc:Fallback>
          </mc:AlternateContent>
          <mc:AlternateContent xmlns:mc="http://schemas.openxmlformats.org/markup-compatibility/2006" xmlns:p14="http://schemas.microsoft.com/office/powerpoint/2010/main">
            <mc:Choice Requires="p14">
              <p:contentPart r:id="rId141" p14:bwMode="auto">
                <p14:nvContentPartPr>
                  <p14:cNvPr id="2426" name="墨迹 2425"/>
                  <p14:cNvContentPartPr/>
                  <p14:nvPr/>
                </p14:nvContentPartPr>
                <p14:xfrm>
                  <a:off x="8734920" y="3236720"/>
                  <a:ext cx="12960" cy="1800"/>
                </p14:xfrm>
              </p:contentPart>
            </mc:Choice>
            <mc:Fallback xmlns="">
              <p:pic>
                <p:nvPicPr>
                  <p:cNvPr id="2426" name="墨迹 2425"/>
                </p:nvPicPr>
                <p:blipFill>
                  <a:blip r:embed="rId12"/>
                </p:blipFill>
                <p:spPr>
                  <a:xfrm>
                    <a:off x="8734920" y="3236720"/>
                    <a:ext cx="12960" cy="1800"/>
                  </a:xfrm>
                  <a:prstGeom prst="rect"/>
                </p:spPr>
              </p:pic>
            </mc:Fallback>
          </mc:AlternateContent>
          <mc:AlternateContent xmlns:mc="http://schemas.openxmlformats.org/markup-compatibility/2006" xmlns:p14="http://schemas.microsoft.com/office/powerpoint/2010/main">
            <mc:Choice Requires="p14">
              <p:contentPart r:id="rId142" p14:bwMode="auto">
                <p14:nvContentPartPr>
                  <p14:cNvPr id="2427" name="墨迹 2426"/>
                  <p14:cNvContentPartPr/>
                  <p14:nvPr/>
                </p14:nvContentPartPr>
                <p14:xfrm>
                  <a:off x="8737440" y="3233120"/>
                  <a:ext cx="15480" cy="2160"/>
                </p14:xfrm>
              </p:contentPart>
            </mc:Choice>
            <mc:Fallback xmlns="">
              <p:pic>
                <p:nvPicPr>
                  <p:cNvPr id="2427" name="墨迹 2426"/>
                </p:nvPicPr>
                <p:blipFill>
                  <a:blip r:embed="rId105"/>
                </p:blipFill>
                <p:spPr>
                  <a:xfrm>
                    <a:off x="8737440" y="3233120"/>
                    <a:ext cx="15480" cy="2160"/>
                  </a:xfrm>
                  <a:prstGeom prst="rect"/>
                </p:spPr>
              </p:pic>
            </mc:Fallback>
          </mc:AlternateContent>
          <mc:AlternateContent xmlns:mc="http://schemas.openxmlformats.org/markup-compatibility/2006" xmlns:p14="http://schemas.microsoft.com/office/powerpoint/2010/main">
            <mc:Choice Requires="p14">
              <p:contentPart r:id="rId143" p14:bwMode="auto">
                <p14:nvContentPartPr>
                  <p14:cNvPr id="2428" name="墨迹 2427"/>
                  <p14:cNvContentPartPr/>
                  <p14:nvPr/>
                </p14:nvContentPartPr>
                <p14:xfrm>
                  <a:off x="8699280" y="3237040"/>
                  <a:ext cx="26640" cy="19440"/>
                </p14:xfrm>
              </p:contentPart>
            </mc:Choice>
            <mc:Fallback xmlns="">
              <p:pic>
                <p:nvPicPr>
                  <p:cNvPr id="2428" name="墨迹 2427"/>
                </p:nvPicPr>
                <p:blipFill>
                  <a:blip r:embed="rId107"/>
                </p:blipFill>
                <p:spPr>
                  <a:xfrm>
                    <a:off x="8699280" y="3237040"/>
                    <a:ext cx="26640" cy="19440"/>
                  </a:xfrm>
                  <a:prstGeom prst="rect"/>
                </p:spPr>
              </p:pic>
            </mc:Fallback>
          </mc:AlternateContent>
          <mc:AlternateContent xmlns:mc="http://schemas.openxmlformats.org/markup-compatibility/2006" xmlns:p14="http://schemas.microsoft.com/office/powerpoint/2010/main">
            <mc:Choice Requires="p14">
              <p:contentPart r:id="rId144" p14:bwMode="auto">
                <p14:nvContentPartPr>
                  <p14:cNvPr id="2429" name="墨迹 2428"/>
                  <p14:cNvContentPartPr/>
                  <p14:nvPr/>
                </p14:nvContentPartPr>
                <p14:xfrm>
                  <a:off x="8719800" y="3235600"/>
                  <a:ext cx="11880" cy="6480"/>
                </p14:xfrm>
              </p:contentPart>
            </mc:Choice>
            <mc:Fallback xmlns="">
              <p:pic>
                <p:nvPicPr>
                  <p:cNvPr id="2429" name="墨迹 2428"/>
                </p:nvPicPr>
                <p:blipFill>
                  <a:blip r:embed="rId12"/>
                </p:blipFill>
                <p:spPr>
                  <a:xfrm>
                    <a:off x="8719800" y="3235600"/>
                    <a:ext cx="11880" cy="6480"/>
                  </a:xfrm>
                  <a:prstGeom prst="rect"/>
                </p:spPr>
              </p:pic>
            </mc:Fallback>
          </mc:AlternateContent>
        </p:grpSp>
        <p:cxnSp>
          <p:nvCxnSpPr>
            <p:cNvPr id="2399" name="直接连接符 2398"/>
            <p:cNvCxnSpPr/>
            <p:nvPr/>
          </p:nvCxnSpPr>
          <p:spPr>
            <a:xfrm>
              <a:off x="8955356" y="2172523"/>
              <a:ext cx="0" cy="2493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0" name="直接连接符 2399"/>
            <p:cNvCxnSpPr/>
            <p:nvPr/>
          </p:nvCxnSpPr>
          <p:spPr>
            <a:xfrm flipV="1">
              <a:off x="8235701" y="2161347"/>
              <a:ext cx="513622" cy="3248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1" name="直接连接符 2400"/>
            <p:cNvCxnSpPr>
              <a:endCxn id="1153" idx="27"/>
            </p:cNvCxnSpPr>
            <p:nvPr/>
          </p:nvCxnSpPr>
          <p:spPr>
            <a:xfrm>
              <a:off x="8833255" y="2162639"/>
              <a:ext cx="121826" cy="2477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2" name="直接连接符 2401"/>
            <p:cNvCxnSpPr>
              <a:endCxn id="1153" idx="27"/>
            </p:cNvCxnSpPr>
            <p:nvPr/>
          </p:nvCxnSpPr>
          <p:spPr>
            <a:xfrm>
              <a:off x="8742321" y="2164092"/>
              <a:ext cx="212760" cy="2462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3" name="直接连接符 2402"/>
            <p:cNvCxnSpPr/>
            <p:nvPr/>
          </p:nvCxnSpPr>
          <p:spPr>
            <a:xfrm flipV="1">
              <a:off x="4001960" y="2791378"/>
              <a:ext cx="184911" cy="415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404" name="弧形 2403"/>
            <p:cNvSpPr/>
            <p:nvPr/>
          </p:nvSpPr>
          <p:spPr>
            <a:xfrm rot="1376327">
              <a:off x="292542" y="2590161"/>
              <a:ext cx="2469134" cy="195720"/>
            </a:xfrm>
            <a:prstGeom prst="arc">
              <a:avLst>
                <a:gd name="adj1" fmla="val 21330514"/>
                <a:gd name="adj2" fmla="val 2153936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cxnSp>
          <p:nvCxnSpPr>
            <p:cNvPr id="2405" name="直接连接符 2404"/>
            <p:cNvCxnSpPr/>
            <p:nvPr/>
          </p:nvCxnSpPr>
          <p:spPr>
            <a:xfrm>
              <a:off x="3886279" y="2180882"/>
              <a:ext cx="29607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6" name="直接连接符 2405"/>
            <p:cNvCxnSpPr/>
            <p:nvPr/>
          </p:nvCxnSpPr>
          <p:spPr>
            <a:xfrm flipH="1">
              <a:off x="2352279" y="2721116"/>
              <a:ext cx="226695" cy="2336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7" name="直接连接符 2406"/>
            <p:cNvCxnSpPr>
              <a:stCxn id="1150" idx="2"/>
            </p:cNvCxnSpPr>
            <p:nvPr/>
          </p:nvCxnSpPr>
          <p:spPr>
            <a:xfrm flipH="1" flipV="1">
              <a:off x="2647278" y="3126881"/>
              <a:ext cx="102512" cy="1066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8" name="直接连接符 2407"/>
            <p:cNvCxnSpPr>
              <a:stCxn id="1195" idx="0"/>
            </p:cNvCxnSpPr>
            <p:nvPr/>
          </p:nvCxnSpPr>
          <p:spPr>
            <a:xfrm flipH="1">
              <a:off x="2599217" y="3226719"/>
              <a:ext cx="148358" cy="1222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9" name="直接连接符 2408"/>
            <p:cNvCxnSpPr/>
            <p:nvPr/>
          </p:nvCxnSpPr>
          <p:spPr>
            <a:xfrm>
              <a:off x="2647278" y="3126881"/>
              <a:ext cx="212849" cy="580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0" name="直接连接符 2409"/>
            <p:cNvCxnSpPr/>
            <p:nvPr/>
          </p:nvCxnSpPr>
          <p:spPr>
            <a:xfrm flipH="1" flipV="1">
              <a:off x="2747575" y="3229709"/>
              <a:ext cx="154202" cy="1192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1" name="直接连接符 2410"/>
            <p:cNvCxnSpPr/>
            <p:nvPr/>
          </p:nvCxnSpPr>
          <p:spPr>
            <a:xfrm flipH="1">
              <a:off x="2595588" y="3126469"/>
              <a:ext cx="50250" cy="2225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2" name="直接连接符 2411"/>
            <p:cNvCxnSpPr/>
            <p:nvPr/>
          </p:nvCxnSpPr>
          <p:spPr>
            <a:xfrm flipH="1" flipV="1">
              <a:off x="1338294" y="3226719"/>
              <a:ext cx="55161" cy="1054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3" name="直接连接符 2412"/>
            <p:cNvCxnSpPr/>
            <p:nvPr/>
          </p:nvCxnSpPr>
          <p:spPr>
            <a:xfrm flipH="1">
              <a:off x="2190515" y="3027135"/>
              <a:ext cx="267013" cy="1222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4" name="直接连接符 2413"/>
            <p:cNvCxnSpPr/>
            <p:nvPr/>
          </p:nvCxnSpPr>
          <p:spPr>
            <a:xfrm>
              <a:off x="2020032" y="2949839"/>
              <a:ext cx="180260" cy="1995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5" name="直接连接符 2414"/>
            <p:cNvCxnSpPr/>
            <p:nvPr/>
          </p:nvCxnSpPr>
          <p:spPr>
            <a:xfrm flipH="1" flipV="1">
              <a:off x="1331153" y="3221585"/>
              <a:ext cx="344618" cy="1105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6" name="直接连接符 2415"/>
            <p:cNvCxnSpPr/>
            <p:nvPr/>
          </p:nvCxnSpPr>
          <p:spPr>
            <a:xfrm flipH="1">
              <a:off x="1667251" y="3067155"/>
              <a:ext cx="62426" cy="2649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7" name="直接连接符 2416"/>
            <p:cNvCxnSpPr/>
            <p:nvPr/>
          </p:nvCxnSpPr>
          <p:spPr>
            <a:xfrm flipH="1" flipV="1">
              <a:off x="1719687" y="3070732"/>
              <a:ext cx="475456" cy="851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8" name="直接连接符 2417"/>
            <p:cNvCxnSpPr/>
            <p:nvPr/>
          </p:nvCxnSpPr>
          <p:spPr>
            <a:xfrm flipH="1">
              <a:off x="2287343" y="3082080"/>
              <a:ext cx="272540" cy="2559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9" name="直接连接符 2418"/>
            <p:cNvCxnSpPr/>
            <p:nvPr/>
          </p:nvCxnSpPr>
          <p:spPr>
            <a:xfrm>
              <a:off x="2552872" y="3082080"/>
              <a:ext cx="46345" cy="2669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0" name="直接连接符 2419"/>
            <p:cNvCxnSpPr/>
            <p:nvPr/>
          </p:nvCxnSpPr>
          <p:spPr>
            <a:xfrm flipH="1" flipV="1">
              <a:off x="2189038" y="3144151"/>
              <a:ext cx="93156" cy="1924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1" name="直接连接符 2420"/>
            <p:cNvCxnSpPr/>
            <p:nvPr/>
          </p:nvCxnSpPr>
          <p:spPr>
            <a:xfrm flipH="1" flipV="1">
              <a:off x="1728612" y="3070732"/>
              <a:ext cx="553582" cy="2682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2" name="直接连接符 2421"/>
            <p:cNvCxnSpPr/>
            <p:nvPr/>
          </p:nvCxnSpPr>
          <p:spPr>
            <a:xfrm flipH="1">
              <a:off x="2282194" y="3033643"/>
              <a:ext cx="176054" cy="2980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462" name="文本框 2461"/>
          <p:cNvSpPr txBox="1"/>
          <p:nvPr/>
        </p:nvSpPr>
        <p:spPr>
          <a:xfrm>
            <a:off x="9588890" y="3059668"/>
            <a:ext cx="20270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Marker stratum</a:t>
            </a:r>
            <a:endParaRPr lang="zh-CN" altLang="en-US" dirty="0">
              <a:latin typeface="Times New Roman" panose="02020603050405020304" pitchFamily="18" charset="0"/>
              <a:cs typeface="Times New Roman" panose="02020603050405020304" pitchFamily="18" charset="0"/>
            </a:endParaRPr>
          </a:p>
        </p:txBody>
      </p:sp>
      <p:sp>
        <p:nvSpPr>
          <p:cNvPr id="2464" name="文本框 2463"/>
          <p:cNvSpPr txBox="1"/>
          <p:nvPr/>
        </p:nvSpPr>
        <p:spPr>
          <a:xfrm>
            <a:off x="6574186" y="192341"/>
            <a:ext cx="611741"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F</a:t>
            </a:r>
            <a:r>
              <a:rPr lang="en-US" altLang="zh-CN" sz="1600" dirty="0">
                <a:latin typeface="Times New Roman" panose="02020603050405020304" pitchFamily="18" charset="0"/>
                <a:cs typeface="Times New Roman" panose="02020603050405020304" pitchFamily="18" charset="0"/>
              </a:rPr>
              <a:t>7</a:t>
            </a:r>
            <a:endParaRPr lang="zh-CN" altLang="en-US" sz="2400" dirty="0">
              <a:latin typeface="Times New Roman" panose="02020603050405020304" pitchFamily="18" charset="0"/>
              <a:cs typeface="Times New Roman" panose="02020603050405020304" pitchFamily="18" charset="0"/>
            </a:endParaRPr>
          </a:p>
        </p:txBody>
      </p:sp>
      <p:cxnSp>
        <p:nvCxnSpPr>
          <p:cNvPr id="2465" name="直接连接符 2464"/>
          <p:cNvCxnSpPr/>
          <p:nvPr/>
        </p:nvCxnSpPr>
        <p:spPr>
          <a:xfrm flipH="1" flipV="1">
            <a:off x="5922103" y="521144"/>
            <a:ext cx="199869" cy="86970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8" name="直接连接符 2467"/>
          <p:cNvCxnSpPr/>
          <p:nvPr/>
        </p:nvCxnSpPr>
        <p:spPr>
          <a:xfrm flipV="1">
            <a:off x="6762052" y="565183"/>
            <a:ext cx="0" cy="3999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0" name="直接连接符 2469"/>
          <p:cNvCxnSpPr/>
          <p:nvPr/>
        </p:nvCxnSpPr>
        <p:spPr>
          <a:xfrm flipH="1" flipV="1">
            <a:off x="1847603" y="1566520"/>
            <a:ext cx="98873" cy="5995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2" name="直接连接符 2471"/>
          <p:cNvCxnSpPr/>
          <p:nvPr/>
        </p:nvCxnSpPr>
        <p:spPr>
          <a:xfrm flipV="1">
            <a:off x="5086274" y="502920"/>
            <a:ext cx="218491" cy="5932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74" name="文本框 2473"/>
          <p:cNvSpPr txBox="1"/>
          <p:nvPr/>
        </p:nvSpPr>
        <p:spPr>
          <a:xfrm>
            <a:off x="8543035" y="1306193"/>
            <a:ext cx="611741"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F</a:t>
            </a:r>
            <a:r>
              <a:rPr lang="en-US" altLang="zh-CN" sz="1600" dirty="0">
                <a:latin typeface="Times New Roman" panose="02020603050405020304" pitchFamily="18" charset="0"/>
                <a:cs typeface="Times New Roman" panose="02020603050405020304" pitchFamily="18" charset="0"/>
              </a:rPr>
              <a:t>3</a:t>
            </a:r>
            <a:endParaRPr lang="zh-CN" altLang="en-US" sz="2400" dirty="0">
              <a:latin typeface="Times New Roman" panose="02020603050405020304" pitchFamily="18" charset="0"/>
              <a:cs typeface="Times New Roman" panose="02020603050405020304" pitchFamily="18" charset="0"/>
            </a:endParaRPr>
          </a:p>
        </p:txBody>
      </p:sp>
      <p:sp>
        <p:nvSpPr>
          <p:cNvPr id="2475" name="文本框 2474"/>
          <p:cNvSpPr txBox="1"/>
          <p:nvPr/>
        </p:nvSpPr>
        <p:spPr>
          <a:xfrm>
            <a:off x="8757813" y="125829"/>
            <a:ext cx="611741"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F</a:t>
            </a:r>
            <a:r>
              <a:rPr lang="en-US" altLang="zh-CN" sz="1600" dirty="0">
                <a:latin typeface="Times New Roman" panose="02020603050405020304" pitchFamily="18" charset="0"/>
                <a:cs typeface="Times New Roman" panose="02020603050405020304" pitchFamily="18" charset="0"/>
              </a:rPr>
              <a:t>12</a:t>
            </a:r>
            <a:endParaRPr lang="zh-CN" altLang="en-US" sz="2400" dirty="0">
              <a:latin typeface="Times New Roman" panose="02020603050405020304" pitchFamily="18" charset="0"/>
              <a:cs typeface="Times New Roman" panose="02020603050405020304" pitchFamily="18" charset="0"/>
            </a:endParaRPr>
          </a:p>
        </p:txBody>
      </p:sp>
      <p:cxnSp>
        <p:nvCxnSpPr>
          <p:cNvPr id="2476" name="直接连接符 2475"/>
          <p:cNvCxnSpPr/>
          <p:nvPr/>
        </p:nvCxnSpPr>
        <p:spPr>
          <a:xfrm flipV="1">
            <a:off x="8812404" y="565183"/>
            <a:ext cx="123316" cy="4293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80" name="文本框 2479"/>
          <p:cNvSpPr txBox="1"/>
          <p:nvPr/>
        </p:nvSpPr>
        <p:spPr>
          <a:xfrm>
            <a:off x="7890150" y="1838560"/>
            <a:ext cx="611741"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F</a:t>
            </a:r>
            <a:r>
              <a:rPr lang="en-US" altLang="zh-CN" sz="1600" dirty="0">
                <a:latin typeface="Times New Roman" panose="02020603050405020304" pitchFamily="18" charset="0"/>
                <a:cs typeface="Times New Roman" panose="02020603050405020304" pitchFamily="18" charset="0"/>
              </a:rPr>
              <a:t>16</a:t>
            </a:r>
            <a:endParaRPr lang="zh-CN" altLang="en-US" sz="2400" dirty="0">
              <a:latin typeface="Times New Roman" panose="02020603050405020304" pitchFamily="18" charset="0"/>
              <a:cs typeface="Times New Roman" panose="02020603050405020304" pitchFamily="18" charset="0"/>
            </a:endParaRPr>
          </a:p>
        </p:txBody>
      </p:sp>
      <p:cxnSp>
        <p:nvCxnSpPr>
          <p:cNvPr id="2481" name="直接连接符 2480"/>
          <p:cNvCxnSpPr/>
          <p:nvPr/>
        </p:nvCxnSpPr>
        <p:spPr>
          <a:xfrm flipH="1" flipV="1">
            <a:off x="7774124" y="1665746"/>
            <a:ext cx="262436" cy="2036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83" name="文本框 2482"/>
          <p:cNvSpPr txBox="1"/>
          <p:nvPr/>
        </p:nvSpPr>
        <p:spPr>
          <a:xfrm>
            <a:off x="7122592" y="2231720"/>
            <a:ext cx="611741"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F</a:t>
            </a:r>
            <a:r>
              <a:rPr lang="en-US" altLang="zh-CN" sz="1600" dirty="0">
                <a:latin typeface="Times New Roman" panose="02020603050405020304" pitchFamily="18" charset="0"/>
                <a:cs typeface="Times New Roman" panose="02020603050405020304" pitchFamily="18" charset="0"/>
              </a:rPr>
              <a:t>21</a:t>
            </a:r>
            <a:endParaRPr lang="zh-CN" altLang="en-US" sz="2400" dirty="0">
              <a:latin typeface="Times New Roman" panose="02020603050405020304" pitchFamily="18" charset="0"/>
              <a:cs typeface="Times New Roman" panose="02020603050405020304" pitchFamily="18" charset="0"/>
            </a:endParaRPr>
          </a:p>
        </p:txBody>
      </p:sp>
      <p:cxnSp>
        <p:nvCxnSpPr>
          <p:cNvPr id="2484" name="直接连接符 2483"/>
          <p:cNvCxnSpPr/>
          <p:nvPr/>
        </p:nvCxnSpPr>
        <p:spPr>
          <a:xfrm flipH="1" flipV="1">
            <a:off x="6680200" y="2087880"/>
            <a:ext cx="497379" cy="2876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86" name="文本框 2485"/>
          <p:cNvSpPr txBox="1"/>
          <p:nvPr/>
        </p:nvSpPr>
        <p:spPr>
          <a:xfrm>
            <a:off x="8346677" y="1670844"/>
            <a:ext cx="611741"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F</a:t>
            </a:r>
            <a:r>
              <a:rPr lang="en-US" altLang="zh-CN" sz="1600" dirty="0">
                <a:latin typeface="Times New Roman" panose="02020603050405020304" pitchFamily="18" charset="0"/>
                <a:cs typeface="Times New Roman" panose="02020603050405020304" pitchFamily="18" charset="0"/>
              </a:rPr>
              <a:t>8</a:t>
            </a:r>
            <a:endParaRPr lang="zh-CN" altLang="en-US" sz="2400" dirty="0">
              <a:latin typeface="Times New Roman" panose="02020603050405020304" pitchFamily="18" charset="0"/>
              <a:cs typeface="Times New Roman" panose="02020603050405020304" pitchFamily="18" charset="0"/>
            </a:endParaRPr>
          </a:p>
        </p:txBody>
      </p:sp>
      <p:cxnSp>
        <p:nvCxnSpPr>
          <p:cNvPr id="2487" name="直接连接符 2486"/>
          <p:cNvCxnSpPr/>
          <p:nvPr/>
        </p:nvCxnSpPr>
        <p:spPr>
          <a:xfrm flipH="1" flipV="1">
            <a:off x="7614663" y="1365448"/>
            <a:ext cx="802897" cy="4021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91" name="文本框 2490"/>
          <p:cNvSpPr txBox="1"/>
          <p:nvPr/>
        </p:nvSpPr>
        <p:spPr>
          <a:xfrm>
            <a:off x="7676489" y="104001"/>
            <a:ext cx="611741" cy="461665"/>
          </a:xfrm>
          <a:prstGeom prst="rect">
            <a:avLst/>
          </a:prstGeom>
          <a:noFill/>
        </p:spPr>
        <p:txBody>
          <a:bodyPr wrap="square" rtlCol="0">
            <a:spAutoFit/>
          </a:bodyPr>
          <a:lstStyle>
            <a:defPPr>
              <a:defRPr lang="zh-CN"/>
            </a:defPPr>
            <a:lvl1pPr>
              <a:defRPr sz="2000">
                <a:latin typeface="Times New Roman" panose="02020603050405020304" pitchFamily="18" charset="0"/>
                <a:cs typeface="Times New Roman" panose="02020603050405020304" pitchFamily="18" charset="0"/>
              </a:defRPr>
            </a:lvl1pPr>
          </a:lstStyle>
          <a:p>
            <a:r>
              <a:rPr lang="en-US" altLang="zh-CN" sz="2400" dirty="0"/>
              <a:t>F</a:t>
            </a:r>
            <a:r>
              <a:rPr lang="en-US" altLang="zh-CN" sz="1600" dirty="0"/>
              <a:t>19</a:t>
            </a:r>
            <a:endParaRPr lang="zh-CN" altLang="en-US" sz="2400" dirty="0"/>
          </a:p>
        </p:txBody>
      </p:sp>
      <p:cxnSp>
        <p:nvCxnSpPr>
          <p:cNvPr id="2492" name="直接连接符 2491"/>
          <p:cNvCxnSpPr/>
          <p:nvPr/>
        </p:nvCxnSpPr>
        <p:spPr>
          <a:xfrm>
            <a:off x="8016111" y="498558"/>
            <a:ext cx="234950" cy="7229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6" name="直接连接符 2495"/>
          <p:cNvCxnSpPr/>
          <p:nvPr/>
        </p:nvCxnSpPr>
        <p:spPr>
          <a:xfrm flipV="1">
            <a:off x="6762052" y="565183"/>
            <a:ext cx="514042" cy="8256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99" name="文本框 2498"/>
          <p:cNvSpPr txBox="1"/>
          <p:nvPr/>
        </p:nvSpPr>
        <p:spPr>
          <a:xfrm>
            <a:off x="7122592" y="166401"/>
            <a:ext cx="611741"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F</a:t>
            </a:r>
            <a:r>
              <a:rPr lang="en-US" altLang="zh-CN" sz="1600" dirty="0">
                <a:latin typeface="Times New Roman" panose="02020603050405020304" pitchFamily="18" charset="0"/>
                <a:cs typeface="Times New Roman" panose="02020603050405020304" pitchFamily="18" charset="0"/>
              </a:rPr>
              <a:t>13</a:t>
            </a:r>
            <a:endParaRPr lang="zh-CN" altLang="en-US" sz="2400" dirty="0">
              <a:latin typeface="Times New Roman" panose="02020603050405020304" pitchFamily="18" charset="0"/>
              <a:cs typeface="Times New Roman" panose="02020603050405020304" pitchFamily="18" charset="0"/>
            </a:endParaRPr>
          </a:p>
        </p:txBody>
      </p:sp>
      <p:cxnSp>
        <p:nvCxnSpPr>
          <p:cNvPr id="2500" name="直接连接符 2499"/>
          <p:cNvCxnSpPr/>
          <p:nvPr/>
        </p:nvCxnSpPr>
        <p:spPr>
          <a:xfrm flipH="1">
            <a:off x="6329236" y="502920"/>
            <a:ext cx="136619" cy="117502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05" name="文本框 2504"/>
          <p:cNvSpPr txBox="1"/>
          <p:nvPr/>
        </p:nvSpPr>
        <p:spPr>
          <a:xfrm>
            <a:off x="6106987" y="117931"/>
            <a:ext cx="611741"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F</a:t>
            </a:r>
            <a:r>
              <a:rPr lang="en-US" altLang="zh-CN" sz="1600" dirty="0">
                <a:latin typeface="Times New Roman" panose="02020603050405020304" pitchFamily="18" charset="0"/>
                <a:cs typeface="Times New Roman" panose="02020603050405020304" pitchFamily="18" charset="0"/>
              </a:rPr>
              <a:t>15</a:t>
            </a:r>
            <a:endParaRPr lang="zh-CN" altLang="en-US" sz="2400" dirty="0">
              <a:latin typeface="Times New Roman" panose="02020603050405020304" pitchFamily="18" charset="0"/>
              <a:cs typeface="Times New Roman" panose="02020603050405020304" pitchFamily="18" charset="0"/>
            </a:endParaRPr>
          </a:p>
        </p:txBody>
      </p:sp>
      <p:sp>
        <p:nvSpPr>
          <p:cNvPr id="2506" name="文本框 2505"/>
          <p:cNvSpPr txBox="1"/>
          <p:nvPr/>
        </p:nvSpPr>
        <p:spPr>
          <a:xfrm>
            <a:off x="3203590" y="865375"/>
            <a:ext cx="611741"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F</a:t>
            </a:r>
            <a:r>
              <a:rPr lang="en-US" altLang="zh-CN" sz="1600" dirty="0">
                <a:latin typeface="Times New Roman" panose="02020603050405020304" pitchFamily="18" charset="0"/>
                <a:cs typeface="Times New Roman" panose="02020603050405020304" pitchFamily="18" charset="0"/>
              </a:rPr>
              <a:t>14</a:t>
            </a:r>
            <a:endParaRPr lang="zh-CN" altLang="en-US" sz="2400" dirty="0">
              <a:latin typeface="Times New Roman" panose="02020603050405020304" pitchFamily="18" charset="0"/>
              <a:cs typeface="Times New Roman" panose="02020603050405020304" pitchFamily="18" charset="0"/>
            </a:endParaRPr>
          </a:p>
        </p:txBody>
      </p:sp>
      <p:sp>
        <p:nvSpPr>
          <p:cNvPr id="2507" name="文本框 2506"/>
          <p:cNvSpPr txBox="1"/>
          <p:nvPr/>
        </p:nvSpPr>
        <p:spPr>
          <a:xfrm>
            <a:off x="2245002" y="1248489"/>
            <a:ext cx="611741"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F</a:t>
            </a:r>
            <a:r>
              <a:rPr lang="en-US" altLang="zh-CN" sz="1600" dirty="0">
                <a:latin typeface="Times New Roman" panose="02020603050405020304" pitchFamily="18" charset="0"/>
                <a:cs typeface="Times New Roman" panose="02020603050405020304" pitchFamily="18" charset="0"/>
              </a:rPr>
              <a:t>17</a:t>
            </a:r>
            <a:endParaRPr lang="zh-CN" altLang="en-US" sz="2400" dirty="0">
              <a:latin typeface="Times New Roman" panose="02020603050405020304" pitchFamily="18" charset="0"/>
              <a:cs typeface="Times New Roman" panose="02020603050405020304" pitchFamily="18" charset="0"/>
            </a:endParaRPr>
          </a:p>
        </p:txBody>
      </p:sp>
      <p:cxnSp>
        <p:nvCxnSpPr>
          <p:cNvPr id="2508" name="直接连接符 2507"/>
          <p:cNvCxnSpPr/>
          <p:nvPr/>
        </p:nvCxnSpPr>
        <p:spPr>
          <a:xfrm flipV="1">
            <a:off x="5039696" y="545115"/>
            <a:ext cx="91104" cy="5932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10" name="文本框 2509"/>
          <p:cNvSpPr txBox="1"/>
          <p:nvPr/>
        </p:nvSpPr>
        <p:spPr>
          <a:xfrm>
            <a:off x="1551259" y="1160015"/>
            <a:ext cx="611741"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F</a:t>
            </a:r>
            <a:r>
              <a:rPr lang="en-US" altLang="zh-CN" sz="1600" dirty="0">
                <a:latin typeface="Times New Roman" panose="02020603050405020304" pitchFamily="18" charset="0"/>
                <a:cs typeface="Times New Roman" panose="02020603050405020304" pitchFamily="18" charset="0"/>
              </a:rPr>
              <a:t>20</a:t>
            </a:r>
            <a:endParaRPr lang="zh-CN" altLang="en-US" sz="2400" dirty="0">
              <a:latin typeface="Times New Roman" panose="02020603050405020304" pitchFamily="18" charset="0"/>
              <a:cs typeface="Times New Roman" panose="02020603050405020304" pitchFamily="18" charset="0"/>
            </a:endParaRPr>
          </a:p>
        </p:txBody>
      </p:sp>
      <p:cxnSp>
        <p:nvCxnSpPr>
          <p:cNvPr id="2511" name="直接连接符 2510"/>
          <p:cNvCxnSpPr/>
          <p:nvPr/>
        </p:nvCxnSpPr>
        <p:spPr>
          <a:xfrm flipV="1">
            <a:off x="2958254" y="2015781"/>
            <a:ext cx="1258488" cy="6802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13" name="文本框 2512"/>
          <p:cNvSpPr txBox="1"/>
          <p:nvPr/>
        </p:nvSpPr>
        <p:spPr>
          <a:xfrm>
            <a:off x="2637854" y="2579086"/>
            <a:ext cx="611741"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F</a:t>
            </a:r>
            <a:r>
              <a:rPr lang="en-US" altLang="zh-CN" sz="1600" dirty="0">
                <a:latin typeface="Times New Roman" panose="02020603050405020304" pitchFamily="18" charset="0"/>
                <a:cs typeface="Times New Roman" panose="02020603050405020304" pitchFamily="18" charset="0"/>
              </a:rPr>
              <a:t>1</a:t>
            </a:r>
            <a:endParaRPr lang="zh-CN" altLang="en-US" sz="2400" dirty="0">
              <a:latin typeface="Times New Roman" panose="02020603050405020304" pitchFamily="18" charset="0"/>
              <a:cs typeface="Times New Roman" panose="02020603050405020304" pitchFamily="18" charset="0"/>
            </a:endParaRPr>
          </a:p>
        </p:txBody>
      </p:sp>
      <p:cxnSp>
        <p:nvCxnSpPr>
          <p:cNvPr id="2514" name="直接连接符 2513"/>
          <p:cNvCxnSpPr/>
          <p:nvPr/>
        </p:nvCxnSpPr>
        <p:spPr>
          <a:xfrm flipH="1" flipV="1">
            <a:off x="2980952" y="1221460"/>
            <a:ext cx="91802" cy="94392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17" name="文本框 2516"/>
          <p:cNvSpPr txBox="1"/>
          <p:nvPr/>
        </p:nvSpPr>
        <p:spPr>
          <a:xfrm>
            <a:off x="2637855" y="807757"/>
            <a:ext cx="611741"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F</a:t>
            </a:r>
            <a:r>
              <a:rPr lang="en-US" altLang="zh-CN" sz="1600" dirty="0">
                <a:latin typeface="Times New Roman" panose="02020603050405020304" pitchFamily="18" charset="0"/>
                <a:cs typeface="Times New Roman" panose="02020603050405020304" pitchFamily="18" charset="0"/>
              </a:rPr>
              <a:t>18</a:t>
            </a:r>
            <a:endParaRPr lang="zh-CN" altLang="en-US" sz="2400" dirty="0">
              <a:latin typeface="Times New Roman" panose="02020603050405020304" pitchFamily="18" charset="0"/>
              <a:cs typeface="Times New Roman" panose="02020603050405020304" pitchFamily="18" charset="0"/>
            </a:endParaRPr>
          </a:p>
        </p:txBody>
      </p:sp>
      <p:cxnSp>
        <p:nvCxnSpPr>
          <p:cNvPr id="2535" name="直接连接符 2534"/>
          <p:cNvCxnSpPr/>
          <p:nvPr/>
        </p:nvCxnSpPr>
        <p:spPr>
          <a:xfrm>
            <a:off x="4392112" y="5643937"/>
            <a:ext cx="459923" cy="177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564" name="组合 2563"/>
          <p:cNvGrpSpPr/>
          <p:nvPr/>
        </p:nvGrpSpPr>
        <p:grpSpPr>
          <a:xfrm>
            <a:off x="-229874" y="2333099"/>
            <a:ext cx="11749154" cy="4570951"/>
            <a:chOff x="-229874" y="2333099"/>
            <a:chExt cx="11749154" cy="4570951"/>
          </a:xfrm>
        </p:grpSpPr>
        <p:grpSp>
          <p:nvGrpSpPr>
            <p:cNvPr id="652" name="组合 651"/>
            <p:cNvGrpSpPr/>
            <p:nvPr/>
          </p:nvGrpSpPr>
          <p:grpSpPr>
            <a:xfrm>
              <a:off x="-229874" y="2333099"/>
              <a:ext cx="11749154" cy="4570951"/>
              <a:chOff x="292542" y="1123204"/>
              <a:chExt cx="11749154" cy="4570951"/>
            </a:xfrm>
          </p:grpSpPr>
          <p:sp>
            <p:nvSpPr>
              <p:cNvPr id="654" name="矩形 2108"/>
              <p:cNvSpPr/>
              <p:nvPr/>
            </p:nvSpPr>
            <p:spPr>
              <a:xfrm>
                <a:off x="1109585" y="2956065"/>
                <a:ext cx="1640205" cy="382905"/>
              </a:xfrm>
              <a:custGeom>
                <a:avLst/>
                <a:gdLst>
                  <a:gd name="connsiteX0" fmla="*/ 0 w 172720"/>
                  <a:gd name="connsiteY0" fmla="*/ 0 h 236220"/>
                  <a:gd name="connsiteX1" fmla="*/ 172720 w 172720"/>
                  <a:gd name="connsiteY1" fmla="*/ 0 h 236220"/>
                  <a:gd name="connsiteX2" fmla="*/ 172720 w 172720"/>
                  <a:gd name="connsiteY2" fmla="*/ 236220 h 236220"/>
                  <a:gd name="connsiteX3" fmla="*/ 0 w 172720"/>
                  <a:gd name="connsiteY3" fmla="*/ 236220 h 236220"/>
                  <a:gd name="connsiteX4" fmla="*/ 0 w 172720"/>
                  <a:gd name="connsiteY4" fmla="*/ 0 h 236220"/>
                  <a:gd name="connsiteX0-1" fmla="*/ 0 w 574040"/>
                  <a:gd name="connsiteY0-2" fmla="*/ 0 h 711200"/>
                  <a:gd name="connsiteX1-3" fmla="*/ 172720 w 574040"/>
                  <a:gd name="connsiteY1-4" fmla="*/ 0 h 711200"/>
                  <a:gd name="connsiteX2-5" fmla="*/ 574040 w 574040"/>
                  <a:gd name="connsiteY2-6" fmla="*/ 711200 h 711200"/>
                  <a:gd name="connsiteX3-7" fmla="*/ 0 w 574040"/>
                  <a:gd name="connsiteY3-8" fmla="*/ 236220 h 711200"/>
                  <a:gd name="connsiteX4-9" fmla="*/ 0 w 574040"/>
                  <a:gd name="connsiteY4-10" fmla="*/ 0 h 711200"/>
                  <a:gd name="connsiteX0-11" fmla="*/ 0 w 574040"/>
                  <a:gd name="connsiteY0-12" fmla="*/ 0 h 711200"/>
                  <a:gd name="connsiteX1-13" fmla="*/ 502920 w 574040"/>
                  <a:gd name="connsiteY1-14" fmla="*/ 510540 h 711200"/>
                  <a:gd name="connsiteX2-15" fmla="*/ 574040 w 574040"/>
                  <a:gd name="connsiteY2-16" fmla="*/ 711200 h 711200"/>
                  <a:gd name="connsiteX3-17" fmla="*/ 0 w 574040"/>
                  <a:gd name="connsiteY3-18" fmla="*/ 236220 h 711200"/>
                  <a:gd name="connsiteX4-19" fmla="*/ 0 w 574040"/>
                  <a:gd name="connsiteY4-20" fmla="*/ 0 h 711200"/>
                  <a:gd name="connsiteX0-21" fmla="*/ 0 w 594360"/>
                  <a:gd name="connsiteY0-22" fmla="*/ 0 h 711200"/>
                  <a:gd name="connsiteX1-23" fmla="*/ 594360 w 594360"/>
                  <a:gd name="connsiteY1-24" fmla="*/ 617220 h 711200"/>
                  <a:gd name="connsiteX2-25" fmla="*/ 574040 w 594360"/>
                  <a:gd name="connsiteY2-26" fmla="*/ 711200 h 711200"/>
                  <a:gd name="connsiteX3-27" fmla="*/ 0 w 594360"/>
                  <a:gd name="connsiteY3-28" fmla="*/ 236220 h 711200"/>
                  <a:gd name="connsiteX4-29" fmla="*/ 0 w 594360"/>
                  <a:gd name="connsiteY4-30" fmla="*/ 0 h 711200"/>
                  <a:gd name="connsiteX0-31" fmla="*/ 563880 w 594360"/>
                  <a:gd name="connsiteY0-32" fmla="*/ 309880 h 474980"/>
                  <a:gd name="connsiteX1-33" fmla="*/ 594360 w 594360"/>
                  <a:gd name="connsiteY1-34" fmla="*/ 381000 h 474980"/>
                  <a:gd name="connsiteX2-35" fmla="*/ 574040 w 594360"/>
                  <a:gd name="connsiteY2-36" fmla="*/ 474980 h 474980"/>
                  <a:gd name="connsiteX3-37" fmla="*/ 0 w 594360"/>
                  <a:gd name="connsiteY3-38" fmla="*/ 0 h 474980"/>
                  <a:gd name="connsiteX4-39" fmla="*/ 563880 w 594360"/>
                  <a:gd name="connsiteY4-40" fmla="*/ 309880 h 474980"/>
                  <a:gd name="connsiteX0-41" fmla="*/ 27940 w 58420"/>
                  <a:gd name="connsiteY0-42" fmla="*/ 0 h 165100"/>
                  <a:gd name="connsiteX1-43" fmla="*/ 58420 w 58420"/>
                  <a:gd name="connsiteY1-44" fmla="*/ 71120 h 165100"/>
                  <a:gd name="connsiteX2-45" fmla="*/ 38100 w 58420"/>
                  <a:gd name="connsiteY2-46" fmla="*/ 165100 h 165100"/>
                  <a:gd name="connsiteX3-47" fmla="*/ 0 w 58420"/>
                  <a:gd name="connsiteY3-48" fmla="*/ 10160 h 165100"/>
                  <a:gd name="connsiteX4-49" fmla="*/ 27940 w 58420"/>
                  <a:gd name="connsiteY4-50" fmla="*/ 0 h 165100"/>
                  <a:gd name="connsiteX0-51" fmla="*/ 177800 w 208280"/>
                  <a:gd name="connsiteY0-52" fmla="*/ 91440 h 256540"/>
                  <a:gd name="connsiteX1-53" fmla="*/ 208280 w 208280"/>
                  <a:gd name="connsiteY1-54" fmla="*/ 162560 h 256540"/>
                  <a:gd name="connsiteX2-55" fmla="*/ 187960 w 208280"/>
                  <a:gd name="connsiteY2-56" fmla="*/ 256540 h 256540"/>
                  <a:gd name="connsiteX3-57" fmla="*/ 0 w 208280"/>
                  <a:gd name="connsiteY3-58" fmla="*/ 0 h 256540"/>
                  <a:gd name="connsiteX4-59" fmla="*/ 177800 w 208280"/>
                  <a:gd name="connsiteY4-60" fmla="*/ 91440 h 256540"/>
                  <a:gd name="connsiteX0-61" fmla="*/ 167640 w 198120"/>
                  <a:gd name="connsiteY0-62" fmla="*/ 91440 h 256540"/>
                  <a:gd name="connsiteX1-63" fmla="*/ 198120 w 198120"/>
                  <a:gd name="connsiteY1-64" fmla="*/ 162560 h 256540"/>
                  <a:gd name="connsiteX2-65" fmla="*/ 177800 w 198120"/>
                  <a:gd name="connsiteY2-66" fmla="*/ 256540 h 256540"/>
                  <a:gd name="connsiteX3-67" fmla="*/ 0 w 198120"/>
                  <a:gd name="connsiteY3-68" fmla="*/ 0 h 256540"/>
                  <a:gd name="connsiteX4-69" fmla="*/ 167640 w 198120"/>
                  <a:gd name="connsiteY4-70" fmla="*/ 91440 h 256540"/>
                  <a:gd name="connsiteX0-71" fmla="*/ 182880 w 213360"/>
                  <a:gd name="connsiteY0-72" fmla="*/ 91440 h 256540"/>
                  <a:gd name="connsiteX1-73" fmla="*/ 213360 w 213360"/>
                  <a:gd name="connsiteY1-74" fmla="*/ 162560 h 256540"/>
                  <a:gd name="connsiteX2-75" fmla="*/ 193040 w 213360"/>
                  <a:gd name="connsiteY2-76" fmla="*/ 256540 h 256540"/>
                  <a:gd name="connsiteX3-77" fmla="*/ 0 w 213360"/>
                  <a:gd name="connsiteY3-78" fmla="*/ 0 h 256540"/>
                  <a:gd name="connsiteX4-79" fmla="*/ 182880 w 213360"/>
                  <a:gd name="connsiteY4-80" fmla="*/ 91440 h 256540"/>
                  <a:gd name="connsiteX0-81" fmla="*/ 1158240 w 1188720"/>
                  <a:gd name="connsiteY0-82" fmla="*/ 0 h 247650"/>
                  <a:gd name="connsiteX1-83" fmla="*/ 1188720 w 1188720"/>
                  <a:gd name="connsiteY1-84" fmla="*/ 71120 h 247650"/>
                  <a:gd name="connsiteX2-85" fmla="*/ 1168400 w 1188720"/>
                  <a:gd name="connsiteY2-86" fmla="*/ 165100 h 247650"/>
                  <a:gd name="connsiteX3-87" fmla="*/ 0 w 1188720"/>
                  <a:gd name="connsiteY3-88" fmla="*/ 247650 h 247650"/>
                  <a:gd name="connsiteX4-89" fmla="*/ 1158240 w 1188720"/>
                  <a:gd name="connsiteY4-90" fmla="*/ 0 h 247650"/>
                  <a:gd name="connsiteX0-91" fmla="*/ 1158240 w 1290320"/>
                  <a:gd name="connsiteY0-92" fmla="*/ 0 h 264160"/>
                  <a:gd name="connsiteX1-93" fmla="*/ 1188720 w 1290320"/>
                  <a:gd name="connsiteY1-94" fmla="*/ 71120 h 264160"/>
                  <a:gd name="connsiteX2-95" fmla="*/ 1290320 w 1290320"/>
                  <a:gd name="connsiteY2-96" fmla="*/ 264160 h 264160"/>
                  <a:gd name="connsiteX3-97" fmla="*/ 0 w 1290320"/>
                  <a:gd name="connsiteY3-98" fmla="*/ 247650 h 264160"/>
                  <a:gd name="connsiteX4-99" fmla="*/ 1158240 w 1290320"/>
                  <a:gd name="connsiteY4-100" fmla="*/ 0 h 264160"/>
                  <a:gd name="connsiteX0-101" fmla="*/ 1158240 w 1628775"/>
                  <a:gd name="connsiteY0-102" fmla="*/ 0 h 264160"/>
                  <a:gd name="connsiteX1-103" fmla="*/ 1628775 w 1628775"/>
                  <a:gd name="connsiteY1-104" fmla="*/ 156845 h 264160"/>
                  <a:gd name="connsiteX2-105" fmla="*/ 1290320 w 1628775"/>
                  <a:gd name="connsiteY2-106" fmla="*/ 264160 h 264160"/>
                  <a:gd name="connsiteX3-107" fmla="*/ 0 w 1628775"/>
                  <a:gd name="connsiteY3-108" fmla="*/ 247650 h 264160"/>
                  <a:gd name="connsiteX4-109" fmla="*/ 1158240 w 1628775"/>
                  <a:gd name="connsiteY4-110" fmla="*/ 0 h 264160"/>
                  <a:gd name="connsiteX0-111" fmla="*/ 1243965 w 1628775"/>
                  <a:gd name="connsiteY0-112" fmla="*/ 0 h 380365"/>
                  <a:gd name="connsiteX1-113" fmla="*/ 1628775 w 1628775"/>
                  <a:gd name="connsiteY1-114" fmla="*/ 273050 h 380365"/>
                  <a:gd name="connsiteX2-115" fmla="*/ 1290320 w 1628775"/>
                  <a:gd name="connsiteY2-116" fmla="*/ 380365 h 380365"/>
                  <a:gd name="connsiteX3-117" fmla="*/ 0 w 1628775"/>
                  <a:gd name="connsiteY3-118" fmla="*/ 363855 h 380365"/>
                  <a:gd name="connsiteX4-119" fmla="*/ 1243965 w 1628775"/>
                  <a:gd name="connsiteY4-120" fmla="*/ 0 h 380365"/>
                  <a:gd name="connsiteX0-121" fmla="*/ 1243965 w 1628775"/>
                  <a:gd name="connsiteY0-122" fmla="*/ 0 h 380365"/>
                  <a:gd name="connsiteX1-123" fmla="*/ 1628775 w 1628775"/>
                  <a:gd name="connsiteY1-124" fmla="*/ 273050 h 380365"/>
                  <a:gd name="connsiteX2-125" fmla="*/ 1290320 w 1628775"/>
                  <a:gd name="connsiteY2-126" fmla="*/ 380365 h 380365"/>
                  <a:gd name="connsiteX3-127" fmla="*/ 0 w 1628775"/>
                  <a:gd name="connsiteY3-128" fmla="*/ 363855 h 380365"/>
                  <a:gd name="connsiteX4-129" fmla="*/ 1243965 w 1628775"/>
                  <a:gd name="connsiteY4-130" fmla="*/ 0 h 380365"/>
                  <a:gd name="connsiteX0-131" fmla="*/ 1243965 w 1609725"/>
                  <a:gd name="connsiteY0-132" fmla="*/ 0 h 380365"/>
                  <a:gd name="connsiteX1-133" fmla="*/ 1609725 w 1609725"/>
                  <a:gd name="connsiteY1-134" fmla="*/ 236855 h 380365"/>
                  <a:gd name="connsiteX2-135" fmla="*/ 1290320 w 1609725"/>
                  <a:gd name="connsiteY2-136" fmla="*/ 380365 h 380365"/>
                  <a:gd name="connsiteX3-137" fmla="*/ 0 w 1609725"/>
                  <a:gd name="connsiteY3-138" fmla="*/ 363855 h 380365"/>
                  <a:gd name="connsiteX4-139" fmla="*/ 1243965 w 1609725"/>
                  <a:gd name="connsiteY4-140" fmla="*/ 0 h 380365"/>
                  <a:gd name="connsiteX0-141" fmla="*/ 1243965 w 1634490"/>
                  <a:gd name="connsiteY0-142" fmla="*/ 0 h 380365"/>
                  <a:gd name="connsiteX1-143" fmla="*/ 1634490 w 1634490"/>
                  <a:gd name="connsiteY1-144" fmla="*/ 276860 h 380365"/>
                  <a:gd name="connsiteX2-145" fmla="*/ 1290320 w 1634490"/>
                  <a:gd name="connsiteY2-146" fmla="*/ 380365 h 380365"/>
                  <a:gd name="connsiteX3-147" fmla="*/ 0 w 1634490"/>
                  <a:gd name="connsiteY3-148" fmla="*/ 363855 h 380365"/>
                  <a:gd name="connsiteX4-149" fmla="*/ 1243965 w 1634490"/>
                  <a:gd name="connsiteY4-150" fmla="*/ 0 h 380365"/>
                  <a:gd name="connsiteX0-151" fmla="*/ 1243965 w 1659557"/>
                  <a:gd name="connsiteY0-152" fmla="*/ 1780 h 382145"/>
                  <a:gd name="connsiteX1-153" fmla="*/ 1593214 w 1659557"/>
                  <a:gd name="connsiteY1-154" fmla="*/ 227206 h 382145"/>
                  <a:gd name="connsiteX2-155" fmla="*/ 1634490 w 1659557"/>
                  <a:gd name="connsiteY2-156" fmla="*/ 278640 h 382145"/>
                  <a:gd name="connsiteX3-157" fmla="*/ 1290320 w 1659557"/>
                  <a:gd name="connsiteY3-158" fmla="*/ 382145 h 382145"/>
                  <a:gd name="connsiteX4-159" fmla="*/ 0 w 1659557"/>
                  <a:gd name="connsiteY4-160" fmla="*/ 365635 h 382145"/>
                  <a:gd name="connsiteX5" fmla="*/ 1243965 w 1659557"/>
                  <a:gd name="connsiteY5" fmla="*/ 1780 h 382145"/>
                  <a:gd name="connsiteX0-161" fmla="*/ 1243965 w 1659557"/>
                  <a:gd name="connsiteY0-162" fmla="*/ 0 h 380365"/>
                  <a:gd name="connsiteX1-163" fmla="*/ 1593214 w 1659557"/>
                  <a:gd name="connsiteY1-164" fmla="*/ 225426 h 380365"/>
                  <a:gd name="connsiteX2-165" fmla="*/ 1634490 w 1659557"/>
                  <a:gd name="connsiteY2-166" fmla="*/ 276860 h 380365"/>
                  <a:gd name="connsiteX3-167" fmla="*/ 1290320 w 1659557"/>
                  <a:gd name="connsiteY3-168" fmla="*/ 380365 h 380365"/>
                  <a:gd name="connsiteX4-169" fmla="*/ 0 w 1659557"/>
                  <a:gd name="connsiteY4-170" fmla="*/ 363855 h 380365"/>
                  <a:gd name="connsiteX5-171" fmla="*/ 1243965 w 1659557"/>
                  <a:gd name="connsiteY5-172" fmla="*/ 0 h 380365"/>
                  <a:gd name="connsiteX0-173" fmla="*/ 1243965 w 1649497"/>
                  <a:gd name="connsiteY0-174" fmla="*/ 0 h 380365"/>
                  <a:gd name="connsiteX1-175" fmla="*/ 1541779 w 1649497"/>
                  <a:gd name="connsiteY1-176" fmla="*/ 183516 h 380365"/>
                  <a:gd name="connsiteX2-177" fmla="*/ 1634490 w 1649497"/>
                  <a:gd name="connsiteY2-178" fmla="*/ 276860 h 380365"/>
                  <a:gd name="connsiteX3-179" fmla="*/ 1290320 w 1649497"/>
                  <a:gd name="connsiteY3-180" fmla="*/ 380365 h 380365"/>
                  <a:gd name="connsiteX4-181" fmla="*/ 0 w 1649497"/>
                  <a:gd name="connsiteY4-182" fmla="*/ 363855 h 380365"/>
                  <a:gd name="connsiteX5-183" fmla="*/ 1243965 w 1649497"/>
                  <a:gd name="connsiteY5-184" fmla="*/ 0 h 380365"/>
                  <a:gd name="connsiteX0-185" fmla="*/ 1243965 w 1644523"/>
                  <a:gd name="connsiteY0-186" fmla="*/ 0 h 380365"/>
                  <a:gd name="connsiteX1-187" fmla="*/ 1541779 w 1644523"/>
                  <a:gd name="connsiteY1-188" fmla="*/ 183516 h 380365"/>
                  <a:gd name="connsiteX2-189" fmla="*/ 1628775 w 1644523"/>
                  <a:gd name="connsiteY2-190" fmla="*/ 276860 h 380365"/>
                  <a:gd name="connsiteX3-191" fmla="*/ 1290320 w 1644523"/>
                  <a:gd name="connsiteY3-192" fmla="*/ 380365 h 380365"/>
                  <a:gd name="connsiteX4-193" fmla="*/ 0 w 1644523"/>
                  <a:gd name="connsiteY4-194" fmla="*/ 363855 h 380365"/>
                  <a:gd name="connsiteX5-195" fmla="*/ 1243965 w 1644523"/>
                  <a:gd name="connsiteY5-196" fmla="*/ 0 h 380365"/>
                  <a:gd name="connsiteX0-197" fmla="*/ 1243965 w 1628775"/>
                  <a:gd name="connsiteY0-198" fmla="*/ 0 h 380365"/>
                  <a:gd name="connsiteX1-199" fmla="*/ 1541779 w 1628775"/>
                  <a:gd name="connsiteY1-200" fmla="*/ 183516 h 380365"/>
                  <a:gd name="connsiteX2-201" fmla="*/ 1628775 w 1628775"/>
                  <a:gd name="connsiteY2-202" fmla="*/ 276860 h 380365"/>
                  <a:gd name="connsiteX3-203" fmla="*/ 1290320 w 1628775"/>
                  <a:gd name="connsiteY3-204" fmla="*/ 380365 h 380365"/>
                  <a:gd name="connsiteX4-205" fmla="*/ 0 w 1628775"/>
                  <a:gd name="connsiteY4-206" fmla="*/ 363855 h 380365"/>
                  <a:gd name="connsiteX5-207" fmla="*/ 1243965 w 1628775"/>
                  <a:gd name="connsiteY5-208" fmla="*/ 0 h 380365"/>
                  <a:gd name="connsiteX0-209" fmla="*/ 1243965 w 1632585"/>
                  <a:gd name="connsiteY0-210" fmla="*/ 0 h 380365"/>
                  <a:gd name="connsiteX1-211" fmla="*/ 1541779 w 1632585"/>
                  <a:gd name="connsiteY1-212" fmla="*/ 183516 h 380365"/>
                  <a:gd name="connsiteX2-213" fmla="*/ 1632585 w 1632585"/>
                  <a:gd name="connsiteY2-214" fmla="*/ 269240 h 380365"/>
                  <a:gd name="connsiteX3-215" fmla="*/ 1290320 w 1632585"/>
                  <a:gd name="connsiteY3-216" fmla="*/ 380365 h 380365"/>
                  <a:gd name="connsiteX4-217" fmla="*/ 0 w 1632585"/>
                  <a:gd name="connsiteY4-218" fmla="*/ 363855 h 380365"/>
                  <a:gd name="connsiteX5-219" fmla="*/ 1243965 w 1632585"/>
                  <a:gd name="connsiteY5-220" fmla="*/ 0 h 380365"/>
                  <a:gd name="connsiteX0-221" fmla="*/ 1234440 w 1632585"/>
                  <a:gd name="connsiteY0-222" fmla="*/ 0 h 389890"/>
                  <a:gd name="connsiteX1-223" fmla="*/ 1541779 w 1632585"/>
                  <a:gd name="connsiteY1-224" fmla="*/ 193041 h 389890"/>
                  <a:gd name="connsiteX2-225" fmla="*/ 1632585 w 1632585"/>
                  <a:gd name="connsiteY2-226" fmla="*/ 278765 h 389890"/>
                  <a:gd name="connsiteX3-227" fmla="*/ 1290320 w 1632585"/>
                  <a:gd name="connsiteY3-228" fmla="*/ 389890 h 389890"/>
                  <a:gd name="connsiteX4-229" fmla="*/ 0 w 1632585"/>
                  <a:gd name="connsiteY4-230" fmla="*/ 373380 h 389890"/>
                  <a:gd name="connsiteX5-231" fmla="*/ 1234440 w 1632585"/>
                  <a:gd name="connsiteY5-232" fmla="*/ 0 h 389890"/>
                  <a:gd name="connsiteX0-233" fmla="*/ 1234440 w 1640205"/>
                  <a:gd name="connsiteY0-234" fmla="*/ 0 h 389890"/>
                  <a:gd name="connsiteX1-235" fmla="*/ 1541779 w 1640205"/>
                  <a:gd name="connsiteY1-236" fmla="*/ 193041 h 389890"/>
                  <a:gd name="connsiteX2-237" fmla="*/ 1640205 w 1640205"/>
                  <a:gd name="connsiteY2-238" fmla="*/ 284480 h 389890"/>
                  <a:gd name="connsiteX3-239" fmla="*/ 1290320 w 1640205"/>
                  <a:gd name="connsiteY3-240" fmla="*/ 389890 h 389890"/>
                  <a:gd name="connsiteX4-241" fmla="*/ 0 w 1640205"/>
                  <a:gd name="connsiteY4-242" fmla="*/ 373380 h 389890"/>
                  <a:gd name="connsiteX5-243" fmla="*/ 1234440 w 1640205"/>
                  <a:gd name="connsiteY5-244" fmla="*/ 0 h 389890"/>
                  <a:gd name="connsiteX0-245" fmla="*/ 1232535 w 1640205"/>
                  <a:gd name="connsiteY0-246" fmla="*/ 0 h 384175"/>
                  <a:gd name="connsiteX1-247" fmla="*/ 1541779 w 1640205"/>
                  <a:gd name="connsiteY1-248" fmla="*/ 187326 h 384175"/>
                  <a:gd name="connsiteX2-249" fmla="*/ 1640205 w 1640205"/>
                  <a:gd name="connsiteY2-250" fmla="*/ 278765 h 384175"/>
                  <a:gd name="connsiteX3-251" fmla="*/ 1290320 w 1640205"/>
                  <a:gd name="connsiteY3-252" fmla="*/ 384175 h 384175"/>
                  <a:gd name="connsiteX4-253" fmla="*/ 0 w 1640205"/>
                  <a:gd name="connsiteY4-254" fmla="*/ 367665 h 384175"/>
                  <a:gd name="connsiteX5-255" fmla="*/ 1232535 w 1640205"/>
                  <a:gd name="connsiteY5-256" fmla="*/ 0 h 384175"/>
                  <a:gd name="connsiteX0-257" fmla="*/ 1232535 w 1640205"/>
                  <a:gd name="connsiteY0-258" fmla="*/ 0 h 384175"/>
                  <a:gd name="connsiteX1-259" fmla="*/ 1557019 w 1640205"/>
                  <a:gd name="connsiteY1-260" fmla="*/ 187326 h 384175"/>
                  <a:gd name="connsiteX2-261" fmla="*/ 1640205 w 1640205"/>
                  <a:gd name="connsiteY2-262" fmla="*/ 278765 h 384175"/>
                  <a:gd name="connsiteX3-263" fmla="*/ 1290320 w 1640205"/>
                  <a:gd name="connsiteY3-264" fmla="*/ 384175 h 384175"/>
                  <a:gd name="connsiteX4-265" fmla="*/ 0 w 1640205"/>
                  <a:gd name="connsiteY4-266" fmla="*/ 367665 h 384175"/>
                  <a:gd name="connsiteX5-267" fmla="*/ 1232535 w 1640205"/>
                  <a:gd name="connsiteY5-268" fmla="*/ 0 h 384175"/>
                  <a:gd name="connsiteX0-269" fmla="*/ 1207135 w 1640205"/>
                  <a:gd name="connsiteY0-270" fmla="*/ 0 h 351155"/>
                  <a:gd name="connsiteX1-271" fmla="*/ 1557019 w 1640205"/>
                  <a:gd name="connsiteY1-272" fmla="*/ 154306 h 351155"/>
                  <a:gd name="connsiteX2-273" fmla="*/ 1640205 w 1640205"/>
                  <a:gd name="connsiteY2-274" fmla="*/ 245745 h 351155"/>
                  <a:gd name="connsiteX3-275" fmla="*/ 1290320 w 1640205"/>
                  <a:gd name="connsiteY3-276" fmla="*/ 351155 h 351155"/>
                  <a:gd name="connsiteX4-277" fmla="*/ 0 w 1640205"/>
                  <a:gd name="connsiteY4-278" fmla="*/ 334645 h 351155"/>
                  <a:gd name="connsiteX5-279" fmla="*/ 1207135 w 1640205"/>
                  <a:gd name="connsiteY5-280" fmla="*/ 0 h 351155"/>
                  <a:gd name="connsiteX0-281" fmla="*/ 1245235 w 1640205"/>
                  <a:gd name="connsiteY0-282" fmla="*/ 0 h 376555"/>
                  <a:gd name="connsiteX1-283" fmla="*/ 1557019 w 1640205"/>
                  <a:gd name="connsiteY1-284" fmla="*/ 179706 h 376555"/>
                  <a:gd name="connsiteX2-285" fmla="*/ 1640205 w 1640205"/>
                  <a:gd name="connsiteY2-286" fmla="*/ 271145 h 376555"/>
                  <a:gd name="connsiteX3-287" fmla="*/ 1290320 w 1640205"/>
                  <a:gd name="connsiteY3-288" fmla="*/ 376555 h 376555"/>
                  <a:gd name="connsiteX4-289" fmla="*/ 0 w 1640205"/>
                  <a:gd name="connsiteY4-290" fmla="*/ 360045 h 376555"/>
                  <a:gd name="connsiteX5-291" fmla="*/ 1245235 w 1640205"/>
                  <a:gd name="connsiteY5-292" fmla="*/ 0 h 376555"/>
                  <a:gd name="connsiteX0-293" fmla="*/ 1235075 w 1640205"/>
                  <a:gd name="connsiteY0-294" fmla="*/ 0 h 379095"/>
                  <a:gd name="connsiteX1-295" fmla="*/ 1557019 w 1640205"/>
                  <a:gd name="connsiteY1-296" fmla="*/ 182246 h 379095"/>
                  <a:gd name="connsiteX2-297" fmla="*/ 1640205 w 1640205"/>
                  <a:gd name="connsiteY2-298" fmla="*/ 273685 h 379095"/>
                  <a:gd name="connsiteX3-299" fmla="*/ 1290320 w 1640205"/>
                  <a:gd name="connsiteY3-300" fmla="*/ 379095 h 379095"/>
                  <a:gd name="connsiteX4-301" fmla="*/ 0 w 1640205"/>
                  <a:gd name="connsiteY4-302" fmla="*/ 362585 h 379095"/>
                  <a:gd name="connsiteX5-303" fmla="*/ 1235075 w 1640205"/>
                  <a:gd name="connsiteY5-304" fmla="*/ 0 h 379095"/>
                  <a:gd name="connsiteX0-305" fmla="*/ 1223645 w 1640205"/>
                  <a:gd name="connsiteY0-306" fmla="*/ 0 h 390525"/>
                  <a:gd name="connsiteX1-307" fmla="*/ 1557019 w 1640205"/>
                  <a:gd name="connsiteY1-308" fmla="*/ 193676 h 390525"/>
                  <a:gd name="connsiteX2-309" fmla="*/ 1640205 w 1640205"/>
                  <a:gd name="connsiteY2-310" fmla="*/ 285115 h 390525"/>
                  <a:gd name="connsiteX3-311" fmla="*/ 1290320 w 1640205"/>
                  <a:gd name="connsiteY3-312" fmla="*/ 390525 h 390525"/>
                  <a:gd name="connsiteX4-313" fmla="*/ 0 w 1640205"/>
                  <a:gd name="connsiteY4-314" fmla="*/ 374015 h 390525"/>
                  <a:gd name="connsiteX5-315" fmla="*/ 1223645 w 1640205"/>
                  <a:gd name="connsiteY5-316" fmla="*/ 0 h 390525"/>
                  <a:gd name="connsiteX0-317" fmla="*/ 1228725 w 1640205"/>
                  <a:gd name="connsiteY0-318" fmla="*/ 0 h 382905"/>
                  <a:gd name="connsiteX1-319" fmla="*/ 1557019 w 1640205"/>
                  <a:gd name="connsiteY1-320" fmla="*/ 186056 h 382905"/>
                  <a:gd name="connsiteX2-321" fmla="*/ 1640205 w 1640205"/>
                  <a:gd name="connsiteY2-322" fmla="*/ 277495 h 382905"/>
                  <a:gd name="connsiteX3-323" fmla="*/ 1290320 w 1640205"/>
                  <a:gd name="connsiteY3-324" fmla="*/ 382905 h 382905"/>
                  <a:gd name="connsiteX4-325" fmla="*/ 0 w 1640205"/>
                  <a:gd name="connsiteY4-326" fmla="*/ 366395 h 382905"/>
                  <a:gd name="connsiteX5-327" fmla="*/ 1228725 w 1640205"/>
                  <a:gd name="connsiteY5-328" fmla="*/ 0 h 38290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71" y="connsiteY5-172"/>
                  </a:cxn>
                </a:cxnLst>
                <a:rect l="l" t="t" r="r" b="b"/>
                <a:pathLst>
                  <a:path w="1640205" h="382905">
                    <a:moveTo>
                      <a:pt x="1228725" y="0"/>
                    </a:moveTo>
                    <a:lnTo>
                      <a:pt x="1557019" y="186056"/>
                    </a:lnTo>
                    <a:lnTo>
                      <a:pt x="1640205" y="277495"/>
                    </a:lnTo>
                    <a:lnTo>
                      <a:pt x="1290320" y="382905"/>
                    </a:lnTo>
                    <a:lnTo>
                      <a:pt x="0" y="366395"/>
                    </a:lnTo>
                    <a:lnTo>
                      <a:pt x="1228725" y="0"/>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55" name="矩形 2108"/>
              <p:cNvSpPr/>
              <p:nvPr/>
            </p:nvSpPr>
            <p:spPr>
              <a:xfrm>
                <a:off x="3255517" y="2522361"/>
                <a:ext cx="213360" cy="256540"/>
              </a:xfrm>
              <a:custGeom>
                <a:avLst/>
                <a:gdLst>
                  <a:gd name="connsiteX0" fmla="*/ 0 w 172720"/>
                  <a:gd name="connsiteY0" fmla="*/ 0 h 236220"/>
                  <a:gd name="connsiteX1" fmla="*/ 172720 w 172720"/>
                  <a:gd name="connsiteY1" fmla="*/ 0 h 236220"/>
                  <a:gd name="connsiteX2" fmla="*/ 172720 w 172720"/>
                  <a:gd name="connsiteY2" fmla="*/ 236220 h 236220"/>
                  <a:gd name="connsiteX3" fmla="*/ 0 w 172720"/>
                  <a:gd name="connsiteY3" fmla="*/ 236220 h 236220"/>
                  <a:gd name="connsiteX4" fmla="*/ 0 w 172720"/>
                  <a:gd name="connsiteY4" fmla="*/ 0 h 236220"/>
                  <a:gd name="connsiteX0-1" fmla="*/ 0 w 574040"/>
                  <a:gd name="connsiteY0-2" fmla="*/ 0 h 711200"/>
                  <a:gd name="connsiteX1-3" fmla="*/ 172720 w 574040"/>
                  <a:gd name="connsiteY1-4" fmla="*/ 0 h 711200"/>
                  <a:gd name="connsiteX2-5" fmla="*/ 574040 w 574040"/>
                  <a:gd name="connsiteY2-6" fmla="*/ 711200 h 711200"/>
                  <a:gd name="connsiteX3-7" fmla="*/ 0 w 574040"/>
                  <a:gd name="connsiteY3-8" fmla="*/ 236220 h 711200"/>
                  <a:gd name="connsiteX4-9" fmla="*/ 0 w 574040"/>
                  <a:gd name="connsiteY4-10" fmla="*/ 0 h 711200"/>
                  <a:gd name="connsiteX0-11" fmla="*/ 0 w 574040"/>
                  <a:gd name="connsiteY0-12" fmla="*/ 0 h 711200"/>
                  <a:gd name="connsiteX1-13" fmla="*/ 502920 w 574040"/>
                  <a:gd name="connsiteY1-14" fmla="*/ 510540 h 711200"/>
                  <a:gd name="connsiteX2-15" fmla="*/ 574040 w 574040"/>
                  <a:gd name="connsiteY2-16" fmla="*/ 711200 h 711200"/>
                  <a:gd name="connsiteX3-17" fmla="*/ 0 w 574040"/>
                  <a:gd name="connsiteY3-18" fmla="*/ 236220 h 711200"/>
                  <a:gd name="connsiteX4-19" fmla="*/ 0 w 574040"/>
                  <a:gd name="connsiteY4-20" fmla="*/ 0 h 711200"/>
                  <a:gd name="connsiteX0-21" fmla="*/ 0 w 594360"/>
                  <a:gd name="connsiteY0-22" fmla="*/ 0 h 711200"/>
                  <a:gd name="connsiteX1-23" fmla="*/ 594360 w 594360"/>
                  <a:gd name="connsiteY1-24" fmla="*/ 617220 h 711200"/>
                  <a:gd name="connsiteX2-25" fmla="*/ 574040 w 594360"/>
                  <a:gd name="connsiteY2-26" fmla="*/ 711200 h 711200"/>
                  <a:gd name="connsiteX3-27" fmla="*/ 0 w 594360"/>
                  <a:gd name="connsiteY3-28" fmla="*/ 236220 h 711200"/>
                  <a:gd name="connsiteX4-29" fmla="*/ 0 w 594360"/>
                  <a:gd name="connsiteY4-30" fmla="*/ 0 h 711200"/>
                  <a:gd name="connsiteX0-31" fmla="*/ 563880 w 594360"/>
                  <a:gd name="connsiteY0-32" fmla="*/ 309880 h 474980"/>
                  <a:gd name="connsiteX1-33" fmla="*/ 594360 w 594360"/>
                  <a:gd name="connsiteY1-34" fmla="*/ 381000 h 474980"/>
                  <a:gd name="connsiteX2-35" fmla="*/ 574040 w 594360"/>
                  <a:gd name="connsiteY2-36" fmla="*/ 474980 h 474980"/>
                  <a:gd name="connsiteX3-37" fmla="*/ 0 w 594360"/>
                  <a:gd name="connsiteY3-38" fmla="*/ 0 h 474980"/>
                  <a:gd name="connsiteX4-39" fmla="*/ 563880 w 594360"/>
                  <a:gd name="connsiteY4-40" fmla="*/ 309880 h 474980"/>
                  <a:gd name="connsiteX0-41" fmla="*/ 27940 w 58420"/>
                  <a:gd name="connsiteY0-42" fmla="*/ 0 h 165100"/>
                  <a:gd name="connsiteX1-43" fmla="*/ 58420 w 58420"/>
                  <a:gd name="connsiteY1-44" fmla="*/ 71120 h 165100"/>
                  <a:gd name="connsiteX2-45" fmla="*/ 38100 w 58420"/>
                  <a:gd name="connsiteY2-46" fmla="*/ 165100 h 165100"/>
                  <a:gd name="connsiteX3-47" fmla="*/ 0 w 58420"/>
                  <a:gd name="connsiteY3-48" fmla="*/ 10160 h 165100"/>
                  <a:gd name="connsiteX4-49" fmla="*/ 27940 w 58420"/>
                  <a:gd name="connsiteY4-50" fmla="*/ 0 h 165100"/>
                  <a:gd name="connsiteX0-51" fmla="*/ 177800 w 208280"/>
                  <a:gd name="connsiteY0-52" fmla="*/ 91440 h 256540"/>
                  <a:gd name="connsiteX1-53" fmla="*/ 208280 w 208280"/>
                  <a:gd name="connsiteY1-54" fmla="*/ 162560 h 256540"/>
                  <a:gd name="connsiteX2-55" fmla="*/ 187960 w 208280"/>
                  <a:gd name="connsiteY2-56" fmla="*/ 256540 h 256540"/>
                  <a:gd name="connsiteX3-57" fmla="*/ 0 w 208280"/>
                  <a:gd name="connsiteY3-58" fmla="*/ 0 h 256540"/>
                  <a:gd name="connsiteX4-59" fmla="*/ 177800 w 208280"/>
                  <a:gd name="connsiteY4-60" fmla="*/ 91440 h 256540"/>
                  <a:gd name="connsiteX0-61" fmla="*/ 167640 w 198120"/>
                  <a:gd name="connsiteY0-62" fmla="*/ 91440 h 256540"/>
                  <a:gd name="connsiteX1-63" fmla="*/ 198120 w 198120"/>
                  <a:gd name="connsiteY1-64" fmla="*/ 162560 h 256540"/>
                  <a:gd name="connsiteX2-65" fmla="*/ 177800 w 198120"/>
                  <a:gd name="connsiteY2-66" fmla="*/ 256540 h 256540"/>
                  <a:gd name="connsiteX3-67" fmla="*/ 0 w 198120"/>
                  <a:gd name="connsiteY3-68" fmla="*/ 0 h 256540"/>
                  <a:gd name="connsiteX4-69" fmla="*/ 167640 w 198120"/>
                  <a:gd name="connsiteY4-70" fmla="*/ 91440 h 256540"/>
                  <a:gd name="connsiteX0-71" fmla="*/ 182880 w 213360"/>
                  <a:gd name="connsiteY0-72" fmla="*/ 91440 h 256540"/>
                  <a:gd name="connsiteX1-73" fmla="*/ 213360 w 213360"/>
                  <a:gd name="connsiteY1-74" fmla="*/ 162560 h 256540"/>
                  <a:gd name="connsiteX2-75" fmla="*/ 193040 w 213360"/>
                  <a:gd name="connsiteY2-76" fmla="*/ 256540 h 256540"/>
                  <a:gd name="connsiteX3-77" fmla="*/ 0 w 213360"/>
                  <a:gd name="connsiteY3-78" fmla="*/ 0 h 256540"/>
                  <a:gd name="connsiteX4-79" fmla="*/ 182880 w 213360"/>
                  <a:gd name="connsiteY4-80" fmla="*/ 91440 h 25654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13360" h="256540">
                    <a:moveTo>
                      <a:pt x="182880" y="91440"/>
                    </a:moveTo>
                    <a:lnTo>
                      <a:pt x="213360" y="162560"/>
                    </a:lnTo>
                    <a:lnTo>
                      <a:pt x="193040" y="256540"/>
                    </a:lnTo>
                    <a:lnTo>
                      <a:pt x="0" y="0"/>
                    </a:lnTo>
                    <a:lnTo>
                      <a:pt x="182880" y="91440"/>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57" name="弧形 656"/>
              <p:cNvSpPr/>
              <p:nvPr/>
            </p:nvSpPr>
            <p:spPr>
              <a:xfrm rot="1860728">
                <a:off x="852643" y="2825632"/>
                <a:ext cx="1858086" cy="2868523"/>
              </a:xfrm>
              <a:prstGeom prst="arc">
                <a:avLst>
                  <a:gd name="adj1" fmla="val 15775548"/>
                  <a:gd name="adj2" fmla="val 1660375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658" name="平行四边形 51"/>
              <p:cNvSpPr/>
              <p:nvPr/>
            </p:nvSpPr>
            <p:spPr>
              <a:xfrm rot="344820">
                <a:off x="1149089" y="1777184"/>
                <a:ext cx="7981938" cy="1959559"/>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881 h 2104975"/>
                  <a:gd name="connsiteX1-417" fmla="*/ 334539 w 1013215"/>
                  <a:gd name="connsiteY1-418" fmla="*/ 1148685 h 2104975"/>
                  <a:gd name="connsiteX2-419" fmla="*/ 764057 w 1013215"/>
                  <a:gd name="connsiteY2-420" fmla="*/ 1068417 h 2104975"/>
                  <a:gd name="connsiteX3-421" fmla="*/ 1013215 w 1013215"/>
                  <a:gd name="connsiteY3-422" fmla="*/ 2120 h 2104975"/>
                  <a:gd name="connsiteX4-423" fmla="*/ 934673 w 1013215"/>
                  <a:gd name="connsiteY4-424" fmla="*/ 1673078 h 2104975"/>
                  <a:gd name="connsiteX5-425" fmla="*/ 262857 w 1013215"/>
                  <a:gd name="connsiteY5-426" fmla="*/ 2104975 h 2104975"/>
                  <a:gd name="connsiteX6-427" fmla="*/ 0 w 1013215"/>
                  <a:gd name="connsiteY6-428" fmla="*/ 2059881 h 2104975"/>
                  <a:gd name="connsiteX0-429" fmla="*/ 0 w 1013215"/>
                  <a:gd name="connsiteY0-430" fmla="*/ 2059881 h 2104975"/>
                  <a:gd name="connsiteX1-431" fmla="*/ 339018 w 1013215"/>
                  <a:gd name="connsiteY1-432" fmla="*/ 1447654 h 2104975"/>
                  <a:gd name="connsiteX2-433" fmla="*/ 764057 w 1013215"/>
                  <a:gd name="connsiteY2-434" fmla="*/ 1068417 h 2104975"/>
                  <a:gd name="connsiteX3-435" fmla="*/ 1013215 w 1013215"/>
                  <a:gd name="connsiteY3-436" fmla="*/ 2120 h 2104975"/>
                  <a:gd name="connsiteX4-437" fmla="*/ 934673 w 1013215"/>
                  <a:gd name="connsiteY4-438" fmla="*/ 1673078 h 2104975"/>
                  <a:gd name="connsiteX5-439" fmla="*/ 262857 w 1013215"/>
                  <a:gd name="connsiteY5-440" fmla="*/ 2104975 h 2104975"/>
                  <a:gd name="connsiteX6-441" fmla="*/ 0 w 1013215"/>
                  <a:gd name="connsiteY6-442" fmla="*/ 2059881 h 2104975"/>
                  <a:gd name="connsiteX0-443" fmla="*/ 0 w 1013215"/>
                  <a:gd name="connsiteY0-444" fmla="*/ 2059881 h 2104975"/>
                  <a:gd name="connsiteX1-445" fmla="*/ 299244 w 1013215"/>
                  <a:gd name="connsiteY1-446" fmla="*/ 1406353 h 2104975"/>
                  <a:gd name="connsiteX2-447" fmla="*/ 764057 w 1013215"/>
                  <a:gd name="connsiteY2-448" fmla="*/ 1068417 h 2104975"/>
                  <a:gd name="connsiteX3-449" fmla="*/ 1013215 w 1013215"/>
                  <a:gd name="connsiteY3-450" fmla="*/ 2120 h 2104975"/>
                  <a:gd name="connsiteX4-451" fmla="*/ 934673 w 1013215"/>
                  <a:gd name="connsiteY4-452" fmla="*/ 1673078 h 2104975"/>
                  <a:gd name="connsiteX5-453" fmla="*/ 262857 w 1013215"/>
                  <a:gd name="connsiteY5-454" fmla="*/ 2104975 h 2104975"/>
                  <a:gd name="connsiteX6-455" fmla="*/ 0 w 1013215"/>
                  <a:gd name="connsiteY6-456" fmla="*/ 2059881 h 2104975"/>
                  <a:gd name="connsiteX0-457" fmla="*/ 0 w 1013215"/>
                  <a:gd name="connsiteY0-458" fmla="*/ 2059881 h 2104975"/>
                  <a:gd name="connsiteX1-459" fmla="*/ 299244 w 1013215"/>
                  <a:gd name="connsiteY1-460" fmla="*/ 1406353 h 2104975"/>
                  <a:gd name="connsiteX2-461" fmla="*/ 345144 w 1013215"/>
                  <a:gd name="connsiteY2-462" fmla="*/ 1493361 h 2104975"/>
                  <a:gd name="connsiteX3-463" fmla="*/ 764057 w 1013215"/>
                  <a:gd name="connsiteY3-464" fmla="*/ 1068417 h 2104975"/>
                  <a:gd name="connsiteX4-465" fmla="*/ 1013215 w 1013215"/>
                  <a:gd name="connsiteY4-466" fmla="*/ 2120 h 2104975"/>
                  <a:gd name="connsiteX5-467" fmla="*/ 934673 w 1013215"/>
                  <a:gd name="connsiteY5-468" fmla="*/ 1673078 h 2104975"/>
                  <a:gd name="connsiteX6-469" fmla="*/ 262857 w 1013215"/>
                  <a:gd name="connsiteY6-470" fmla="*/ 2104975 h 2104975"/>
                  <a:gd name="connsiteX7-471" fmla="*/ 0 w 1013215"/>
                  <a:gd name="connsiteY7-472" fmla="*/ 2059881 h 2104975"/>
                  <a:gd name="connsiteX0-473" fmla="*/ 0 w 1013215"/>
                  <a:gd name="connsiteY0-474" fmla="*/ 2059633 h 2104727"/>
                  <a:gd name="connsiteX1-475" fmla="*/ 299244 w 1013215"/>
                  <a:gd name="connsiteY1-476" fmla="*/ 1406105 h 2104727"/>
                  <a:gd name="connsiteX2-477" fmla="*/ 345144 w 1013215"/>
                  <a:gd name="connsiteY2-478" fmla="*/ 1493113 h 2104727"/>
                  <a:gd name="connsiteX3-479" fmla="*/ 402409 w 1013215"/>
                  <a:gd name="connsiteY3-480" fmla="*/ 1224994 h 2104727"/>
                  <a:gd name="connsiteX4-481" fmla="*/ 1013215 w 1013215"/>
                  <a:gd name="connsiteY4-482" fmla="*/ 1872 h 2104727"/>
                  <a:gd name="connsiteX5-483" fmla="*/ 934673 w 1013215"/>
                  <a:gd name="connsiteY5-484" fmla="*/ 1672830 h 2104727"/>
                  <a:gd name="connsiteX6-485" fmla="*/ 262857 w 1013215"/>
                  <a:gd name="connsiteY6-486" fmla="*/ 2104727 h 2104727"/>
                  <a:gd name="connsiteX7-487" fmla="*/ 0 w 1013215"/>
                  <a:gd name="connsiteY7-488" fmla="*/ 2059633 h 2104727"/>
                  <a:gd name="connsiteX0-489" fmla="*/ 0 w 1013215"/>
                  <a:gd name="connsiteY0-490" fmla="*/ 2059633 h 2104727"/>
                  <a:gd name="connsiteX1-491" fmla="*/ 299244 w 1013215"/>
                  <a:gd name="connsiteY1-492" fmla="*/ 1406105 h 2104727"/>
                  <a:gd name="connsiteX2-493" fmla="*/ 345144 w 1013215"/>
                  <a:gd name="connsiteY2-494" fmla="*/ 1493113 h 2104727"/>
                  <a:gd name="connsiteX3-495" fmla="*/ 402409 w 1013215"/>
                  <a:gd name="connsiteY3-496" fmla="*/ 1224994 h 2104727"/>
                  <a:gd name="connsiteX4-497" fmla="*/ 1013215 w 1013215"/>
                  <a:gd name="connsiteY4-498" fmla="*/ 1872 h 2104727"/>
                  <a:gd name="connsiteX5-499" fmla="*/ 934673 w 1013215"/>
                  <a:gd name="connsiteY5-500" fmla="*/ 1672830 h 2104727"/>
                  <a:gd name="connsiteX6-501" fmla="*/ 262857 w 1013215"/>
                  <a:gd name="connsiteY6-502" fmla="*/ 2104727 h 2104727"/>
                  <a:gd name="connsiteX7-503" fmla="*/ 0 w 1013215"/>
                  <a:gd name="connsiteY7-504" fmla="*/ 2059633 h 2104727"/>
                  <a:gd name="connsiteX0-505" fmla="*/ 0 w 1013215"/>
                  <a:gd name="connsiteY0-506" fmla="*/ 2059622 h 2104716"/>
                  <a:gd name="connsiteX1-507" fmla="*/ 299244 w 1013215"/>
                  <a:gd name="connsiteY1-508" fmla="*/ 1406094 h 2104716"/>
                  <a:gd name="connsiteX2-509" fmla="*/ 345144 w 1013215"/>
                  <a:gd name="connsiteY2-510" fmla="*/ 1493102 h 2104716"/>
                  <a:gd name="connsiteX3-511" fmla="*/ 403989 w 1013215"/>
                  <a:gd name="connsiteY3-512" fmla="*/ 1233657 h 2104716"/>
                  <a:gd name="connsiteX4-513" fmla="*/ 1013215 w 1013215"/>
                  <a:gd name="connsiteY4-514" fmla="*/ 1861 h 2104716"/>
                  <a:gd name="connsiteX5-515" fmla="*/ 934673 w 1013215"/>
                  <a:gd name="connsiteY5-516" fmla="*/ 1672819 h 2104716"/>
                  <a:gd name="connsiteX6-517" fmla="*/ 262857 w 1013215"/>
                  <a:gd name="connsiteY6-518" fmla="*/ 2104716 h 2104716"/>
                  <a:gd name="connsiteX7-519" fmla="*/ 0 w 1013215"/>
                  <a:gd name="connsiteY7-520" fmla="*/ 2059622 h 2104716"/>
                  <a:gd name="connsiteX0-521" fmla="*/ 0 w 1013215"/>
                  <a:gd name="connsiteY0-522" fmla="*/ 2059622 h 2104716"/>
                  <a:gd name="connsiteX1-523" fmla="*/ 282142 w 1013215"/>
                  <a:gd name="connsiteY1-524" fmla="*/ 1232560 h 2104716"/>
                  <a:gd name="connsiteX2-525" fmla="*/ 345144 w 1013215"/>
                  <a:gd name="connsiteY2-526" fmla="*/ 1493102 h 2104716"/>
                  <a:gd name="connsiteX3-527" fmla="*/ 403989 w 1013215"/>
                  <a:gd name="connsiteY3-528" fmla="*/ 1233657 h 2104716"/>
                  <a:gd name="connsiteX4-529" fmla="*/ 1013215 w 1013215"/>
                  <a:gd name="connsiteY4-530" fmla="*/ 1861 h 2104716"/>
                  <a:gd name="connsiteX5-531" fmla="*/ 934673 w 1013215"/>
                  <a:gd name="connsiteY5-532" fmla="*/ 1672819 h 2104716"/>
                  <a:gd name="connsiteX6-533" fmla="*/ 262857 w 1013215"/>
                  <a:gd name="connsiteY6-534" fmla="*/ 2104716 h 2104716"/>
                  <a:gd name="connsiteX7-535" fmla="*/ 0 w 1013215"/>
                  <a:gd name="connsiteY7-536" fmla="*/ 2059622 h 2104716"/>
                  <a:gd name="connsiteX0-537-101" fmla="*/ 0 w 1013215"/>
                  <a:gd name="connsiteY0-538-102" fmla="*/ 2059622 h 2104716"/>
                  <a:gd name="connsiteX1-539-103" fmla="*/ 391611 w 1013215"/>
                  <a:gd name="connsiteY1-540-104" fmla="*/ 408433 h 2104716"/>
                  <a:gd name="connsiteX2-541-105" fmla="*/ 345144 w 1013215"/>
                  <a:gd name="connsiteY2-542-106" fmla="*/ 1493102 h 2104716"/>
                  <a:gd name="connsiteX3-543-107" fmla="*/ 403989 w 1013215"/>
                  <a:gd name="connsiteY3-544-108" fmla="*/ 1233657 h 2104716"/>
                  <a:gd name="connsiteX4-545-109" fmla="*/ 1013215 w 1013215"/>
                  <a:gd name="connsiteY4-546-110" fmla="*/ 1861 h 2104716"/>
                  <a:gd name="connsiteX5-547-111" fmla="*/ 934673 w 1013215"/>
                  <a:gd name="connsiteY5-548-112" fmla="*/ 1672819 h 2104716"/>
                  <a:gd name="connsiteX6-549-113" fmla="*/ 262857 w 1013215"/>
                  <a:gd name="connsiteY6-550-114" fmla="*/ 2104716 h 2104716"/>
                  <a:gd name="connsiteX7-551" fmla="*/ 0 w 1013215"/>
                  <a:gd name="connsiteY7-552" fmla="*/ 2059622 h 2104716"/>
                  <a:gd name="connsiteX0-553" fmla="*/ 0 w 1013215"/>
                  <a:gd name="connsiteY0-554" fmla="*/ 2059622 h 2104716"/>
                  <a:gd name="connsiteX1-555" fmla="*/ 391611 w 1013215"/>
                  <a:gd name="connsiteY1-556" fmla="*/ 408433 h 2104716"/>
                  <a:gd name="connsiteX2-557" fmla="*/ 345144 w 1013215"/>
                  <a:gd name="connsiteY2-558" fmla="*/ 1493102 h 2104716"/>
                  <a:gd name="connsiteX3-559" fmla="*/ 403989 w 1013215"/>
                  <a:gd name="connsiteY3-560" fmla="*/ 1233657 h 2104716"/>
                  <a:gd name="connsiteX4-561" fmla="*/ 1013215 w 1013215"/>
                  <a:gd name="connsiteY4-562" fmla="*/ 1861 h 2104716"/>
                  <a:gd name="connsiteX5-563" fmla="*/ 934673 w 1013215"/>
                  <a:gd name="connsiteY5-564" fmla="*/ 1672819 h 2104716"/>
                  <a:gd name="connsiteX6-565" fmla="*/ 262857 w 1013215"/>
                  <a:gd name="connsiteY6-566" fmla="*/ 2104716 h 2104716"/>
                  <a:gd name="connsiteX7-567" fmla="*/ 0 w 1013215"/>
                  <a:gd name="connsiteY7-568" fmla="*/ 2059622 h 2104716"/>
                  <a:gd name="connsiteX0-569" fmla="*/ 0 w 1013215"/>
                  <a:gd name="connsiteY0-570" fmla="*/ 2059622 h 2104716"/>
                  <a:gd name="connsiteX1-571" fmla="*/ 391611 w 1013215"/>
                  <a:gd name="connsiteY1-572" fmla="*/ 408433 h 2104716"/>
                  <a:gd name="connsiteX2-573" fmla="*/ 453458 w 1013215"/>
                  <a:gd name="connsiteY2-574" fmla="*/ 591824 h 2104716"/>
                  <a:gd name="connsiteX3-575" fmla="*/ 345144 w 1013215"/>
                  <a:gd name="connsiteY3-576" fmla="*/ 1493102 h 2104716"/>
                  <a:gd name="connsiteX4-577" fmla="*/ 403989 w 1013215"/>
                  <a:gd name="connsiteY4-578" fmla="*/ 1233657 h 2104716"/>
                  <a:gd name="connsiteX5-579" fmla="*/ 1013215 w 1013215"/>
                  <a:gd name="connsiteY5-580" fmla="*/ 1861 h 2104716"/>
                  <a:gd name="connsiteX6-581" fmla="*/ 934673 w 1013215"/>
                  <a:gd name="connsiteY6-582" fmla="*/ 1672819 h 2104716"/>
                  <a:gd name="connsiteX7-583" fmla="*/ 262857 w 1013215"/>
                  <a:gd name="connsiteY7-584" fmla="*/ 2104716 h 2104716"/>
                  <a:gd name="connsiteX8" fmla="*/ 0 w 1013215"/>
                  <a:gd name="connsiteY8" fmla="*/ 2059622 h 2104716"/>
                  <a:gd name="connsiteX0-585" fmla="*/ 0 w 1013215"/>
                  <a:gd name="connsiteY0-586" fmla="*/ 2059622 h 2104716"/>
                  <a:gd name="connsiteX1-587" fmla="*/ 391611 w 1013215"/>
                  <a:gd name="connsiteY1-588" fmla="*/ 408433 h 2104716"/>
                  <a:gd name="connsiteX2-589" fmla="*/ 453458 w 1013215"/>
                  <a:gd name="connsiteY2-590" fmla="*/ 591824 h 2104716"/>
                  <a:gd name="connsiteX3-591" fmla="*/ 345144 w 1013215"/>
                  <a:gd name="connsiteY3-592" fmla="*/ 1493102 h 2104716"/>
                  <a:gd name="connsiteX4-593" fmla="*/ 403989 w 1013215"/>
                  <a:gd name="connsiteY4-594" fmla="*/ 1233657 h 2104716"/>
                  <a:gd name="connsiteX5-595" fmla="*/ 1013215 w 1013215"/>
                  <a:gd name="connsiteY5-596" fmla="*/ 1861 h 2104716"/>
                  <a:gd name="connsiteX6-597" fmla="*/ 934673 w 1013215"/>
                  <a:gd name="connsiteY6-598" fmla="*/ 1672819 h 2104716"/>
                  <a:gd name="connsiteX7-599" fmla="*/ 262857 w 1013215"/>
                  <a:gd name="connsiteY7-600" fmla="*/ 2104716 h 2104716"/>
                  <a:gd name="connsiteX8-601" fmla="*/ 0 w 1013215"/>
                  <a:gd name="connsiteY8-602" fmla="*/ 2059622 h 2104716"/>
                  <a:gd name="connsiteX0-603" fmla="*/ 0 w 1013215"/>
                  <a:gd name="connsiteY0-604" fmla="*/ 2059622 h 2104716"/>
                  <a:gd name="connsiteX1-605" fmla="*/ 391611 w 1013215"/>
                  <a:gd name="connsiteY1-606" fmla="*/ 408433 h 2104716"/>
                  <a:gd name="connsiteX2-607" fmla="*/ 435932 w 1013215"/>
                  <a:gd name="connsiteY2-608" fmla="*/ 486771 h 2104716"/>
                  <a:gd name="connsiteX3-609" fmla="*/ 345144 w 1013215"/>
                  <a:gd name="connsiteY3-610" fmla="*/ 1493102 h 2104716"/>
                  <a:gd name="connsiteX4-611" fmla="*/ 403989 w 1013215"/>
                  <a:gd name="connsiteY4-612" fmla="*/ 1233657 h 2104716"/>
                  <a:gd name="connsiteX5-613" fmla="*/ 1013215 w 1013215"/>
                  <a:gd name="connsiteY5-614" fmla="*/ 1861 h 2104716"/>
                  <a:gd name="connsiteX6-615" fmla="*/ 934673 w 1013215"/>
                  <a:gd name="connsiteY6-616" fmla="*/ 1672819 h 2104716"/>
                  <a:gd name="connsiteX7-617" fmla="*/ 262857 w 1013215"/>
                  <a:gd name="connsiteY7-618" fmla="*/ 2104716 h 2104716"/>
                  <a:gd name="connsiteX8-619" fmla="*/ 0 w 1013215"/>
                  <a:gd name="connsiteY8-620" fmla="*/ 2059622 h 2104716"/>
                  <a:gd name="connsiteX0-621" fmla="*/ 0 w 1013215"/>
                  <a:gd name="connsiteY0-622" fmla="*/ 2059622 h 2104716"/>
                  <a:gd name="connsiteX1-623" fmla="*/ 391611 w 1013215"/>
                  <a:gd name="connsiteY1-624" fmla="*/ 408433 h 2104716"/>
                  <a:gd name="connsiteX2-625" fmla="*/ 435932 w 1013215"/>
                  <a:gd name="connsiteY2-626" fmla="*/ 486771 h 2104716"/>
                  <a:gd name="connsiteX3-627" fmla="*/ 453322 w 1013215"/>
                  <a:gd name="connsiteY3-628" fmla="*/ 679591 h 2104716"/>
                  <a:gd name="connsiteX4-629" fmla="*/ 345144 w 1013215"/>
                  <a:gd name="connsiteY4-630" fmla="*/ 1493102 h 2104716"/>
                  <a:gd name="connsiteX5-631" fmla="*/ 403989 w 1013215"/>
                  <a:gd name="connsiteY5-632" fmla="*/ 1233657 h 2104716"/>
                  <a:gd name="connsiteX6-633" fmla="*/ 1013215 w 1013215"/>
                  <a:gd name="connsiteY6-634" fmla="*/ 1861 h 2104716"/>
                  <a:gd name="connsiteX7-635" fmla="*/ 934673 w 1013215"/>
                  <a:gd name="connsiteY7-636" fmla="*/ 1672819 h 2104716"/>
                  <a:gd name="connsiteX8-637" fmla="*/ 262857 w 1013215"/>
                  <a:gd name="connsiteY8-638" fmla="*/ 2104716 h 2104716"/>
                  <a:gd name="connsiteX9" fmla="*/ 0 w 1013215"/>
                  <a:gd name="connsiteY9" fmla="*/ 2059622 h 2104716"/>
                  <a:gd name="connsiteX0-639" fmla="*/ 0 w 1013215"/>
                  <a:gd name="connsiteY0-640" fmla="*/ 2059622 h 2104716"/>
                  <a:gd name="connsiteX1-641" fmla="*/ 391611 w 1013215"/>
                  <a:gd name="connsiteY1-642" fmla="*/ 408433 h 2104716"/>
                  <a:gd name="connsiteX2-643" fmla="*/ 435932 w 1013215"/>
                  <a:gd name="connsiteY2-644" fmla="*/ 486771 h 2104716"/>
                  <a:gd name="connsiteX3-645" fmla="*/ 453322 w 1013215"/>
                  <a:gd name="connsiteY3-646" fmla="*/ 679591 h 2104716"/>
                  <a:gd name="connsiteX4-647" fmla="*/ 390055 w 1013215"/>
                  <a:gd name="connsiteY4-648" fmla="*/ 1199712 h 2104716"/>
                  <a:gd name="connsiteX5-649" fmla="*/ 345144 w 1013215"/>
                  <a:gd name="connsiteY5-650" fmla="*/ 1493102 h 2104716"/>
                  <a:gd name="connsiteX6-651" fmla="*/ 403989 w 1013215"/>
                  <a:gd name="connsiteY6-652" fmla="*/ 1233657 h 2104716"/>
                  <a:gd name="connsiteX7-653" fmla="*/ 1013215 w 1013215"/>
                  <a:gd name="connsiteY7-654" fmla="*/ 1861 h 2104716"/>
                  <a:gd name="connsiteX8-655" fmla="*/ 934673 w 1013215"/>
                  <a:gd name="connsiteY8-656" fmla="*/ 1672819 h 2104716"/>
                  <a:gd name="connsiteX9-657" fmla="*/ 262857 w 1013215"/>
                  <a:gd name="connsiteY9-658" fmla="*/ 2104716 h 2104716"/>
                  <a:gd name="connsiteX10" fmla="*/ 0 w 1013215"/>
                  <a:gd name="connsiteY10" fmla="*/ 2059622 h 2104716"/>
                  <a:gd name="connsiteX0-659" fmla="*/ 0 w 934673"/>
                  <a:gd name="connsiteY0-660" fmla="*/ 1651189 h 1696283"/>
                  <a:gd name="connsiteX1-661" fmla="*/ 391611 w 934673"/>
                  <a:gd name="connsiteY1-662" fmla="*/ 0 h 1696283"/>
                  <a:gd name="connsiteX2-663" fmla="*/ 435932 w 934673"/>
                  <a:gd name="connsiteY2-664" fmla="*/ 78338 h 1696283"/>
                  <a:gd name="connsiteX3-665" fmla="*/ 453322 w 934673"/>
                  <a:gd name="connsiteY3-666" fmla="*/ 271158 h 1696283"/>
                  <a:gd name="connsiteX4-667" fmla="*/ 390055 w 934673"/>
                  <a:gd name="connsiteY4-668" fmla="*/ 791279 h 1696283"/>
                  <a:gd name="connsiteX5-669" fmla="*/ 345144 w 934673"/>
                  <a:gd name="connsiteY5-670" fmla="*/ 1084669 h 1696283"/>
                  <a:gd name="connsiteX6-671" fmla="*/ 403989 w 934673"/>
                  <a:gd name="connsiteY6-672" fmla="*/ 825224 h 1696283"/>
                  <a:gd name="connsiteX7-673" fmla="*/ 716002 w 934673"/>
                  <a:gd name="connsiteY7-674" fmla="*/ 953640 h 1696283"/>
                  <a:gd name="connsiteX8-675" fmla="*/ 934673 w 934673"/>
                  <a:gd name="connsiteY8-676" fmla="*/ 1264386 h 1696283"/>
                  <a:gd name="connsiteX9-677" fmla="*/ 262857 w 934673"/>
                  <a:gd name="connsiteY9-678" fmla="*/ 1696283 h 1696283"/>
                  <a:gd name="connsiteX10-679" fmla="*/ 0 w 934673"/>
                  <a:gd name="connsiteY10-680" fmla="*/ 1651189 h 1696283"/>
                  <a:gd name="connsiteX0-681" fmla="*/ 0 w 934673"/>
                  <a:gd name="connsiteY0-682" fmla="*/ 1651189 h 1696283"/>
                  <a:gd name="connsiteX1-683" fmla="*/ 391611 w 934673"/>
                  <a:gd name="connsiteY1-684" fmla="*/ 0 h 1696283"/>
                  <a:gd name="connsiteX2-685" fmla="*/ 435932 w 934673"/>
                  <a:gd name="connsiteY2-686" fmla="*/ 78338 h 1696283"/>
                  <a:gd name="connsiteX3-687" fmla="*/ 453322 w 934673"/>
                  <a:gd name="connsiteY3-688" fmla="*/ 271158 h 1696283"/>
                  <a:gd name="connsiteX4-689" fmla="*/ 390055 w 934673"/>
                  <a:gd name="connsiteY4-690" fmla="*/ 791279 h 1696283"/>
                  <a:gd name="connsiteX5-691" fmla="*/ 345144 w 934673"/>
                  <a:gd name="connsiteY5-692" fmla="*/ 1084669 h 1696283"/>
                  <a:gd name="connsiteX6-693" fmla="*/ 390789 w 934673"/>
                  <a:gd name="connsiteY6-694" fmla="*/ 912083 h 1696283"/>
                  <a:gd name="connsiteX7-695" fmla="*/ 716002 w 934673"/>
                  <a:gd name="connsiteY7-696" fmla="*/ 953640 h 1696283"/>
                  <a:gd name="connsiteX8-697" fmla="*/ 934673 w 934673"/>
                  <a:gd name="connsiteY8-698" fmla="*/ 1264386 h 1696283"/>
                  <a:gd name="connsiteX9-699" fmla="*/ 262857 w 934673"/>
                  <a:gd name="connsiteY9-700" fmla="*/ 1696283 h 1696283"/>
                  <a:gd name="connsiteX10-701" fmla="*/ 0 w 934673"/>
                  <a:gd name="connsiteY10-702" fmla="*/ 1651189 h 1696283"/>
                  <a:gd name="connsiteX0-703" fmla="*/ 0 w 934673"/>
                  <a:gd name="connsiteY0-704" fmla="*/ 1651189 h 1696283"/>
                  <a:gd name="connsiteX1-705" fmla="*/ 391611 w 934673"/>
                  <a:gd name="connsiteY1-706" fmla="*/ 0 h 1696283"/>
                  <a:gd name="connsiteX2-707" fmla="*/ 435932 w 934673"/>
                  <a:gd name="connsiteY2-708" fmla="*/ 78338 h 1696283"/>
                  <a:gd name="connsiteX3-709" fmla="*/ 453322 w 934673"/>
                  <a:gd name="connsiteY3-710" fmla="*/ 271158 h 1696283"/>
                  <a:gd name="connsiteX4-711" fmla="*/ 390055 w 934673"/>
                  <a:gd name="connsiteY4-712" fmla="*/ 791279 h 1696283"/>
                  <a:gd name="connsiteX5-713" fmla="*/ 345144 w 934673"/>
                  <a:gd name="connsiteY5-714" fmla="*/ 1084669 h 1696283"/>
                  <a:gd name="connsiteX6-715" fmla="*/ 392794 w 934673"/>
                  <a:gd name="connsiteY6-716" fmla="*/ 852277 h 1696283"/>
                  <a:gd name="connsiteX7-717" fmla="*/ 716002 w 934673"/>
                  <a:gd name="connsiteY7-718" fmla="*/ 953640 h 1696283"/>
                  <a:gd name="connsiteX8-719" fmla="*/ 934673 w 934673"/>
                  <a:gd name="connsiteY8-720" fmla="*/ 1264386 h 1696283"/>
                  <a:gd name="connsiteX9-721" fmla="*/ 262857 w 934673"/>
                  <a:gd name="connsiteY9-722" fmla="*/ 1696283 h 1696283"/>
                  <a:gd name="connsiteX10-723" fmla="*/ 0 w 934673"/>
                  <a:gd name="connsiteY10-724" fmla="*/ 1651189 h 1696283"/>
                  <a:gd name="connsiteX0-725" fmla="*/ 0 w 934673"/>
                  <a:gd name="connsiteY0-726" fmla="*/ 1651189 h 1696283"/>
                  <a:gd name="connsiteX1-727" fmla="*/ 391611 w 934673"/>
                  <a:gd name="connsiteY1-728" fmla="*/ 0 h 1696283"/>
                  <a:gd name="connsiteX2-729" fmla="*/ 435932 w 934673"/>
                  <a:gd name="connsiteY2-730" fmla="*/ 78338 h 1696283"/>
                  <a:gd name="connsiteX3-731" fmla="*/ 453322 w 934673"/>
                  <a:gd name="connsiteY3-732" fmla="*/ 271158 h 1696283"/>
                  <a:gd name="connsiteX4-733" fmla="*/ 390055 w 934673"/>
                  <a:gd name="connsiteY4-734" fmla="*/ 791279 h 1696283"/>
                  <a:gd name="connsiteX5-735" fmla="*/ 345144 w 934673"/>
                  <a:gd name="connsiteY5-736" fmla="*/ 1084669 h 1696283"/>
                  <a:gd name="connsiteX6-737" fmla="*/ 392794 w 934673"/>
                  <a:gd name="connsiteY6-738" fmla="*/ 852277 h 1696283"/>
                  <a:gd name="connsiteX7-739" fmla="*/ 460005 w 934673"/>
                  <a:gd name="connsiteY7-740" fmla="*/ 902652 h 1696283"/>
                  <a:gd name="connsiteX8-741" fmla="*/ 934673 w 934673"/>
                  <a:gd name="connsiteY8-742" fmla="*/ 1264386 h 1696283"/>
                  <a:gd name="connsiteX9-743" fmla="*/ 262857 w 934673"/>
                  <a:gd name="connsiteY9-744" fmla="*/ 1696283 h 1696283"/>
                  <a:gd name="connsiteX10-745" fmla="*/ 0 w 934673"/>
                  <a:gd name="connsiteY10-746" fmla="*/ 1651189 h 1696283"/>
                  <a:gd name="connsiteX0-747" fmla="*/ 0 w 721149"/>
                  <a:gd name="connsiteY0-748" fmla="*/ 1651189 h 1696283"/>
                  <a:gd name="connsiteX1-749" fmla="*/ 391611 w 721149"/>
                  <a:gd name="connsiteY1-750" fmla="*/ 0 h 1696283"/>
                  <a:gd name="connsiteX2-751" fmla="*/ 435932 w 721149"/>
                  <a:gd name="connsiteY2-752" fmla="*/ 78338 h 1696283"/>
                  <a:gd name="connsiteX3-753" fmla="*/ 453322 w 721149"/>
                  <a:gd name="connsiteY3-754" fmla="*/ 271158 h 1696283"/>
                  <a:gd name="connsiteX4-755" fmla="*/ 390055 w 721149"/>
                  <a:gd name="connsiteY4-756" fmla="*/ 791279 h 1696283"/>
                  <a:gd name="connsiteX5-757" fmla="*/ 345144 w 721149"/>
                  <a:gd name="connsiteY5-758" fmla="*/ 1084669 h 1696283"/>
                  <a:gd name="connsiteX6-759" fmla="*/ 392794 w 721149"/>
                  <a:gd name="connsiteY6-760" fmla="*/ 852277 h 1696283"/>
                  <a:gd name="connsiteX7-761" fmla="*/ 460005 w 721149"/>
                  <a:gd name="connsiteY7-762" fmla="*/ 902652 h 1696283"/>
                  <a:gd name="connsiteX8-763" fmla="*/ 721149 w 721149"/>
                  <a:gd name="connsiteY8-764" fmla="*/ 950877 h 1696283"/>
                  <a:gd name="connsiteX9-765" fmla="*/ 262857 w 721149"/>
                  <a:gd name="connsiteY9-766" fmla="*/ 1696283 h 1696283"/>
                  <a:gd name="connsiteX10-767" fmla="*/ 0 w 721149"/>
                  <a:gd name="connsiteY10-768" fmla="*/ 1651189 h 1696283"/>
                  <a:gd name="connsiteX0-769" fmla="*/ 0 w 721149"/>
                  <a:gd name="connsiteY0-770" fmla="*/ 1651189 h 1696283"/>
                  <a:gd name="connsiteX1-771" fmla="*/ 391611 w 721149"/>
                  <a:gd name="connsiteY1-772" fmla="*/ 0 h 1696283"/>
                  <a:gd name="connsiteX2-773" fmla="*/ 435932 w 721149"/>
                  <a:gd name="connsiteY2-774" fmla="*/ 78338 h 1696283"/>
                  <a:gd name="connsiteX3-775" fmla="*/ 453322 w 721149"/>
                  <a:gd name="connsiteY3-776" fmla="*/ 271158 h 1696283"/>
                  <a:gd name="connsiteX4-777" fmla="*/ 390055 w 721149"/>
                  <a:gd name="connsiteY4-778" fmla="*/ 791279 h 1696283"/>
                  <a:gd name="connsiteX5-779" fmla="*/ 345144 w 721149"/>
                  <a:gd name="connsiteY5-780" fmla="*/ 1084669 h 1696283"/>
                  <a:gd name="connsiteX6-781" fmla="*/ 392794 w 721149"/>
                  <a:gd name="connsiteY6-782" fmla="*/ 852277 h 1696283"/>
                  <a:gd name="connsiteX7-783" fmla="*/ 460438 w 721149"/>
                  <a:gd name="connsiteY7-784" fmla="*/ 931584 h 1696283"/>
                  <a:gd name="connsiteX8-785" fmla="*/ 721149 w 721149"/>
                  <a:gd name="connsiteY8-786" fmla="*/ 950877 h 1696283"/>
                  <a:gd name="connsiteX9-787" fmla="*/ 262857 w 721149"/>
                  <a:gd name="connsiteY9-788" fmla="*/ 1696283 h 1696283"/>
                  <a:gd name="connsiteX10-789" fmla="*/ 0 w 721149"/>
                  <a:gd name="connsiteY10-790" fmla="*/ 1651189 h 1696283"/>
                  <a:gd name="connsiteX0-791" fmla="*/ 0 w 721149"/>
                  <a:gd name="connsiteY0-792" fmla="*/ 1651189 h 1696283"/>
                  <a:gd name="connsiteX1-793" fmla="*/ 391611 w 721149"/>
                  <a:gd name="connsiteY1-794" fmla="*/ 0 h 1696283"/>
                  <a:gd name="connsiteX2-795" fmla="*/ 435932 w 721149"/>
                  <a:gd name="connsiteY2-796" fmla="*/ 78338 h 1696283"/>
                  <a:gd name="connsiteX3-797" fmla="*/ 453322 w 721149"/>
                  <a:gd name="connsiteY3-798" fmla="*/ 271158 h 1696283"/>
                  <a:gd name="connsiteX4-799" fmla="*/ 390055 w 721149"/>
                  <a:gd name="connsiteY4-800" fmla="*/ 791279 h 1696283"/>
                  <a:gd name="connsiteX5-801" fmla="*/ 345144 w 721149"/>
                  <a:gd name="connsiteY5-802" fmla="*/ 1084669 h 1696283"/>
                  <a:gd name="connsiteX6-803" fmla="*/ 392794 w 721149"/>
                  <a:gd name="connsiteY6-804" fmla="*/ 852277 h 1696283"/>
                  <a:gd name="connsiteX7-805" fmla="*/ 454262 w 721149"/>
                  <a:gd name="connsiteY7-806" fmla="*/ 906534 h 1696283"/>
                  <a:gd name="connsiteX8-807" fmla="*/ 721149 w 721149"/>
                  <a:gd name="connsiteY8-808" fmla="*/ 950877 h 1696283"/>
                  <a:gd name="connsiteX9-809" fmla="*/ 262857 w 721149"/>
                  <a:gd name="connsiteY9-810" fmla="*/ 1696283 h 1696283"/>
                  <a:gd name="connsiteX10-811" fmla="*/ 0 w 721149"/>
                  <a:gd name="connsiteY10-812" fmla="*/ 1651189 h 1696283"/>
                  <a:gd name="connsiteX0-813" fmla="*/ 0 w 721149"/>
                  <a:gd name="connsiteY0-814" fmla="*/ 1651189 h 1696283"/>
                  <a:gd name="connsiteX1-815" fmla="*/ 391611 w 721149"/>
                  <a:gd name="connsiteY1-816" fmla="*/ 0 h 1696283"/>
                  <a:gd name="connsiteX2-817" fmla="*/ 435932 w 721149"/>
                  <a:gd name="connsiteY2-818" fmla="*/ 78338 h 1696283"/>
                  <a:gd name="connsiteX3-819" fmla="*/ 453322 w 721149"/>
                  <a:gd name="connsiteY3-820" fmla="*/ 271158 h 1696283"/>
                  <a:gd name="connsiteX4-821" fmla="*/ 390055 w 721149"/>
                  <a:gd name="connsiteY4-822" fmla="*/ 791279 h 1696283"/>
                  <a:gd name="connsiteX5-823" fmla="*/ 345144 w 721149"/>
                  <a:gd name="connsiteY5-824" fmla="*/ 1084669 h 1696283"/>
                  <a:gd name="connsiteX6-825" fmla="*/ 392794 w 721149"/>
                  <a:gd name="connsiteY6-826" fmla="*/ 852277 h 1696283"/>
                  <a:gd name="connsiteX7-827" fmla="*/ 454262 w 721149"/>
                  <a:gd name="connsiteY7-828" fmla="*/ 906534 h 1696283"/>
                  <a:gd name="connsiteX8-829" fmla="*/ 721149 w 721149"/>
                  <a:gd name="connsiteY8-830" fmla="*/ 950877 h 1696283"/>
                  <a:gd name="connsiteX9-831" fmla="*/ 612627 w 721149"/>
                  <a:gd name="connsiteY9-832" fmla="*/ 1127894 h 1696283"/>
                  <a:gd name="connsiteX10-833" fmla="*/ 262857 w 721149"/>
                  <a:gd name="connsiteY10-834" fmla="*/ 1696283 h 1696283"/>
                  <a:gd name="connsiteX11" fmla="*/ 0 w 721149"/>
                  <a:gd name="connsiteY11" fmla="*/ 1651189 h 1696283"/>
                  <a:gd name="connsiteX0-835" fmla="*/ 0 w 974013"/>
                  <a:gd name="connsiteY0-836" fmla="*/ 1651189 h 1696283"/>
                  <a:gd name="connsiteX1-837" fmla="*/ 391611 w 974013"/>
                  <a:gd name="connsiteY1-838" fmla="*/ 0 h 1696283"/>
                  <a:gd name="connsiteX2-839" fmla="*/ 435932 w 974013"/>
                  <a:gd name="connsiteY2-840" fmla="*/ 78338 h 1696283"/>
                  <a:gd name="connsiteX3-841" fmla="*/ 453322 w 974013"/>
                  <a:gd name="connsiteY3-842" fmla="*/ 271158 h 1696283"/>
                  <a:gd name="connsiteX4-843" fmla="*/ 390055 w 974013"/>
                  <a:gd name="connsiteY4-844" fmla="*/ 791279 h 1696283"/>
                  <a:gd name="connsiteX5-845" fmla="*/ 345144 w 974013"/>
                  <a:gd name="connsiteY5-846" fmla="*/ 1084669 h 1696283"/>
                  <a:gd name="connsiteX6-847" fmla="*/ 392794 w 974013"/>
                  <a:gd name="connsiteY6-848" fmla="*/ 852277 h 1696283"/>
                  <a:gd name="connsiteX7-849" fmla="*/ 454262 w 974013"/>
                  <a:gd name="connsiteY7-850" fmla="*/ 906534 h 1696283"/>
                  <a:gd name="connsiteX8-851" fmla="*/ 721149 w 974013"/>
                  <a:gd name="connsiteY8-852" fmla="*/ 950877 h 1696283"/>
                  <a:gd name="connsiteX9-853" fmla="*/ 974013 w 974013"/>
                  <a:gd name="connsiteY9-854" fmla="*/ 1244018 h 1696283"/>
                  <a:gd name="connsiteX10-855" fmla="*/ 262857 w 974013"/>
                  <a:gd name="connsiteY10-856" fmla="*/ 1696283 h 1696283"/>
                  <a:gd name="connsiteX11-857" fmla="*/ 0 w 974013"/>
                  <a:gd name="connsiteY11-858" fmla="*/ 1651189 h 1696283"/>
                  <a:gd name="connsiteX0-859" fmla="*/ 0 w 974013"/>
                  <a:gd name="connsiteY0-860" fmla="*/ 1651189 h 1696283"/>
                  <a:gd name="connsiteX1-861" fmla="*/ 391611 w 974013"/>
                  <a:gd name="connsiteY1-862" fmla="*/ 0 h 1696283"/>
                  <a:gd name="connsiteX2-863" fmla="*/ 435932 w 974013"/>
                  <a:gd name="connsiteY2-864" fmla="*/ 78338 h 1696283"/>
                  <a:gd name="connsiteX3-865" fmla="*/ 453322 w 974013"/>
                  <a:gd name="connsiteY3-866" fmla="*/ 271158 h 1696283"/>
                  <a:gd name="connsiteX4-867" fmla="*/ 390055 w 974013"/>
                  <a:gd name="connsiteY4-868" fmla="*/ 791279 h 1696283"/>
                  <a:gd name="connsiteX5-869" fmla="*/ 345144 w 974013"/>
                  <a:gd name="connsiteY5-870" fmla="*/ 1084669 h 1696283"/>
                  <a:gd name="connsiteX6-871" fmla="*/ 392794 w 974013"/>
                  <a:gd name="connsiteY6-872" fmla="*/ 852277 h 1696283"/>
                  <a:gd name="connsiteX7-873" fmla="*/ 445359 w 974013"/>
                  <a:gd name="connsiteY7-874" fmla="*/ 893069 h 1696283"/>
                  <a:gd name="connsiteX8-875" fmla="*/ 721149 w 974013"/>
                  <a:gd name="connsiteY8-876" fmla="*/ 950877 h 1696283"/>
                  <a:gd name="connsiteX9-877" fmla="*/ 974013 w 974013"/>
                  <a:gd name="connsiteY9-878" fmla="*/ 1244018 h 1696283"/>
                  <a:gd name="connsiteX10-879" fmla="*/ 262857 w 974013"/>
                  <a:gd name="connsiteY10-880" fmla="*/ 1696283 h 1696283"/>
                  <a:gd name="connsiteX11-881" fmla="*/ 0 w 974013"/>
                  <a:gd name="connsiteY11-882" fmla="*/ 1651189 h 1696283"/>
                  <a:gd name="connsiteX0-883" fmla="*/ 0 w 974013"/>
                  <a:gd name="connsiteY0-884" fmla="*/ 1651189 h 1696283"/>
                  <a:gd name="connsiteX1-885" fmla="*/ 391611 w 974013"/>
                  <a:gd name="connsiteY1-886" fmla="*/ 0 h 1696283"/>
                  <a:gd name="connsiteX2-887" fmla="*/ 435932 w 974013"/>
                  <a:gd name="connsiteY2-888" fmla="*/ 78338 h 1696283"/>
                  <a:gd name="connsiteX3-889" fmla="*/ 453322 w 974013"/>
                  <a:gd name="connsiteY3-890" fmla="*/ 271158 h 1696283"/>
                  <a:gd name="connsiteX4-891" fmla="*/ 390055 w 974013"/>
                  <a:gd name="connsiteY4-892" fmla="*/ 791279 h 1696283"/>
                  <a:gd name="connsiteX5-893" fmla="*/ 345144 w 974013"/>
                  <a:gd name="connsiteY5-894" fmla="*/ 1084669 h 1696283"/>
                  <a:gd name="connsiteX6-895" fmla="*/ 392794 w 974013"/>
                  <a:gd name="connsiteY6-896" fmla="*/ 852277 h 1696283"/>
                  <a:gd name="connsiteX7-897" fmla="*/ 445359 w 974013"/>
                  <a:gd name="connsiteY7-898" fmla="*/ 893069 h 1696283"/>
                  <a:gd name="connsiteX8-899" fmla="*/ 519860 w 974013"/>
                  <a:gd name="connsiteY8-900" fmla="*/ 937325 h 1696283"/>
                  <a:gd name="connsiteX9-901" fmla="*/ 721149 w 974013"/>
                  <a:gd name="connsiteY9-902" fmla="*/ 950877 h 1696283"/>
                  <a:gd name="connsiteX10-903" fmla="*/ 974013 w 974013"/>
                  <a:gd name="connsiteY10-904" fmla="*/ 1244018 h 1696283"/>
                  <a:gd name="connsiteX11-905" fmla="*/ 262857 w 974013"/>
                  <a:gd name="connsiteY11-906" fmla="*/ 1696283 h 1696283"/>
                  <a:gd name="connsiteX12" fmla="*/ 0 w 974013"/>
                  <a:gd name="connsiteY12" fmla="*/ 1651189 h 1696283"/>
                  <a:gd name="connsiteX0-907" fmla="*/ 0 w 974013"/>
                  <a:gd name="connsiteY0-908" fmla="*/ 1651189 h 1696283"/>
                  <a:gd name="connsiteX1-909" fmla="*/ 391611 w 974013"/>
                  <a:gd name="connsiteY1-910" fmla="*/ 0 h 1696283"/>
                  <a:gd name="connsiteX2-911" fmla="*/ 435932 w 974013"/>
                  <a:gd name="connsiteY2-912" fmla="*/ 78338 h 1696283"/>
                  <a:gd name="connsiteX3-913" fmla="*/ 453322 w 974013"/>
                  <a:gd name="connsiteY3-914" fmla="*/ 271158 h 1696283"/>
                  <a:gd name="connsiteX4-915" fmla="*/ 390055 w 974013"/>
                  <a:gd name="connsiteY4-916" fmla="*/ 791279 h 1696283"/>
                  <a:gd name="connsiteX5-917" fmla="*/ 345144 w 974013"/>
                  <a:gd name="connsiteY5-918" fmla="*/ 1084669 h 1696283"/>
                  <a:gd name="connsiteX6-919" fmla="*/ 392794 w 974013"/>
                  <a:gd name="connsiteY6-920" fmla="*/ 852277 h 1696283"/>
                  <a:gd name="connsiteX7-921" fmla="*/ 445359 w 974013"/>
                  <a:gd name="connsiteY7-922" fmla="*/ 893069 h 1696283"/>
                  <a:gd name="connsiteX8-923" fmla="*/ 519860 w 974013"/>
                  <a:gd name="connsiteY8-924" fmla="*/ 937325 h 1696283"/>
                  <a:gd name="connsiteX9-925" fmla="*/ 736941 w 974013"/>
                  <a:gd name="connsiteY9-926" fmla="*/ 940201 h 1696283"/>
                  <a:gd name="connsiteX10-927" fmla="*/ 974013 w 974013"/>
                  <a:gd name="connsiteY10-928" fmla="*/ 1244018 h 1696283"/>
                  <a:gd name="connsiteX11-929" fmla="*/ 262857 w 974013"/>
                  <a:gd name="connsiteY11-930" fmla="*/ 1696283 h 1696283"/>
                  <a:gd name="connsiteX12-931" fmla="*/ 0 w 974013"/>
                  <a:gd name="connsiteY12-932" fmla="*/ 1651189 h 1696283"/>
                  <a:gd name="connsiteX0-933" fmla="*/ 0 w 977483"/>
                  <a:gd name="connsiteY0-934" fmla="*/ 1679717 h 1696283"/>
                  <a:gd name="connsiteX1-935" fmla="*/ 395081 w 977483"/>
                  <a:gd name="connsiteY1-936" fmla="*/ 0 h 1696283"/>
                  <a:gd name="connsiteX2-937" fmla="*/ 439402 w 977483"/>
                  <a:gd name="connsiteY2-938" fmla="*/ 78338 h 1696283"/>
                  <a:gd name="connsiteX3-939" fmla="*/ 456792 w 977483"/>
                  <a:gd name="connsiteY3-940" fmla="*/ 271158 h 1696283"/>
                  <a:gd name="connsiteX4-941" fmla="*/ 393525 w 977483"/>
                  <a:gd name="connsiteY4-942" fmla="*/ 791279 h 1696283"/>
                  <a:gd name="connsiteX5-943" fmla="*/ 348614 w 977483"/>
                  <a:gd name="connsiteY5-944" fmla="*/ 1084669 h 1696283"/>
                  <a:gd name="connsiteX6-945" fmla="*/ 396264 w 977483"/>
                  <a:gd name="connsiteY6-946" fmla="*/ 852277 h 1696283"/>
                  <a:gd name="connsiteX7-947" fmla="*/ 448829 w 977483"/>
                  <a:gd name="connsiteY7-948" fmla="*/ 893069 h 1696283"/>
                  <a:gd name="connsiteX8-949" fmla="*/ 523330 w 977483"/>
                  <a:gd name="connsiteY8-950" fmla="*/ 937325 h 1696283"/>
                  <a:gd name="connsiteX9-951" fmla="*/ 740411 w 977483"/>
                  <a:gd name="connsiteY9-952" fmla="*/ 940201 h 1696283"/>
                  <a:gd name="connsiteX10-953" fmla="*/ 977483 w 977483"/>
                  <a:gd name="connsiteY10-954" fmla="*/ 1244018 h 1696283"/>
                  <a:gd name="connsiteX11-955" fmla="*/ 266327 w 977483"/>
                  <a:gd name="connsiteY11-956" fmla="*/ 1696283 h 1696283"/>
                  <a:gd name="connsiteX12-957" fmla="*/ 0 w 977483"/>
                  <a:gd name="connsiteY12-958" fmla="*/ 1679717 h 1696283"/>
                  <a:gd name="connsiteX0-959" fmla="*/ 0 w 977483"/>
                  <a:gd name="connsiteY0-960" fmla="*/ 1679717 h 1713366"/>
                  <a:gd name="connsiteX1-961" fmla="*/ 395081 w 977483"/>
                  <a:gd name="connsiteY1-962" fmla="*/ 0 h 1713366"/>
                  <a:gd name="connsiteX2-963" fmla="*/ 439402 w 977483"/>
                  <a:gd name="connsiteY2-964" fmla="*/ 78338 h 1713366"/>
                  <a:gd name="connsiteX3-965" fmla="*/ 456792 w 977483"/>
                  <a:gd name="connsiteY3-966" fmla="*/ 271158 h 1713366"/>
                  <a:gd name="connsiteX4-967" fmla="*/ 393525 w 977483"/>
                  <a:gd name="connsiteY4-968" fmla="*/ 791279 h 1713366"/>
                  <a:gd name="connsiteX5-969" fmla="*/ 348614 w 977483"/>
                  <a:gd name="connsiteY5-970" fmla="*/ 1084669 h 1713366"/>
                  <a:gd name="connsiteX6-971" fmla="*/ 396264 w 977483"/>
                  <a:gd name="connsiteY6-972" fmla="*/ 852277 h 1713366"/>
                  <a:gd name="connsiteX7-973" fmla="*/ 448829 w 977483"/>
                  <a:gd name="connsiteY7-974" fmla="*/ 893069 h 1713366"/>
                  <a:gd name="connsiteX8-975" fmla="*/ 523330 w 977483"/>
                  <a:gd name="connsiteY8-976" fmla="*/ 937325 h 1713366"/>
                  <a:gd name="connsiteX9-977" fmla="*/ 740411 w 977483"/>
                  <a:gd name="connsiteY9-978" fmla="*/ 940201 h 1713366"/>
                  <a:gd name="connsiteX10-979" fmla="*/ 977483 w 977483"/>
                  <a:gd name="connsiteY10-980" fmla="*/ 1244018 h 1713366"/>
                  <a:gd name="connsiteX11-981" fmla="*/ 272039 w 977483"/>
                  <a:gd name="connsiteY11-982" fmla="*/ 1713366 h 1713366"/>
                  <a:gd name="connsiteX12-983" fmla="*/ 0 w 977483"/>
                  <a:gd name="connsiteY12-984" fmla="*/ 1679717 h 1713366"/>
                  <a:gd name="connsiteX0-985" fmla="*/ 0 w 977483"/>
                  <a:gd name="connsiteY0-986" fmla="*/ 1679717 h 1713366"/>
                  <a:gd name="connsiteX1-987" fmla="*/ 395081 w 977483"/>
                  <a:gd name="connsiteY1-988" fmla="*/ 0 h 1713366"/>
                  <a:gd name="connsiteX2-989" fmla="*/ 439402 w 977483"/>
                  <a:gd name="connsiteY2-990" fmla="*/ 78338 h 1713366"/>
                  <a:gd name="connsiteX3-991" fmla="*/ 456792 w 977483"/>
                  <a:gd name="connsiteY3-992" fmla="*/ 271158 h 1713366"/>
                  <a:gd name="connsiteX4-993" fmla="*/ 393525 w 977483"/>
                  <a:gd name="connsiteY4-994" fmla="*/ 791279 h 1713366"/>
                  <a:gd name="connsiteX5-995" fmla="*/ 348614 w 977483"/>
                  <a:gd name="connsiteY5-996" fmla="*/ 1084669 h 1713366"/>
                  <a:gd name="connsiteX6-997" fmla="*/ 396264 w 977483"/>
                  <a:gd name="connsiteY6-998" fmla="*/ 852277 h 1713366"/>
                  <a:gd name="connsiteX7-999" fmla="*/ 448829 w 977483"/>
                  <a:gd name="connsiteY7-1000" fmla="*/ 893069 h 1713366"/>
                  <a:gd name="connsiteX8-1001" fmla="*/ 523330 w 977483"/>
                  <a:gd name="connsiteY8-1002" fmla="*/ 937325 h 1713366"/>
                  <a:gd name="connsiteX9-1003" fmla="*/ 740411 w 977483"/>
                  <a:gd name="connsiteY9-1004" fmla="*/ 940201 h 1713366"/>
                  <a:gd name="connsiteX10-1005" fmla="*/ 977483 w 977483"/>
                  <a:gd name="connsiteY10-1006" fmla="*/ 1244018 h 1713366"/>
                  <a:gd name="connsiteX11-1007" fmla="*/ 272039 w 977483"/>
                  <a:gd name="connsiteY11-1008" fmla="*/ 1713366 h 1713366"/>
                  <a:gd name="connsiteX12-1009" fmla="*/ 99581 w 977483"/>
                  <a:gd name="connsiteY12-1010" fmla="*/ 1685959 h 1713366"/>
                  <a:gd name="connsiteX13" fmla="*/ 0 w 977483"/>
                  <a:gd name="connsiteY13" fmla="*/ 1679717 h 1713366"/>
                  <a:gd name="connsiteX0-1011" fmla="*/ 0 w 977483"/>
                  <a:gd name="connsiteY0-1012" fmla="*/ 1679717 h 1713366"/>
                  <a:gd name="connsiteX1-1013" fmla="*/ 395081 w 977483"/>
                  <a:gd name="connsiteY1-1014" fmla="*/ 0 h 1713366"/>
                  <a:gd name="connsiteX2-1015" fmla="*/ 439402 w 977483"/>
                  <a:gd name="connsiteY2-1016" fmla="*/ 78338 h 1713366"/>
                  <a:gd name="connsiteX3-1017" fmla="*/ 456792 w 977483"/>
                  <a:gd name="connsiteY3-1018" fmla="*/ 271158 h 1713366"/>
                  <a:gd name="connsiteX4-1019" fmla="*/ 393525 w 977483"/>
                  <a:gd name="connsiteY4-1020" fmla="*/ 791279 h 1713366"/>
                  <a:gd name="connsiteX5-1021" fmla="*/ 348614 w 977483"/>
                  <a:gd name="connsiteY5-1022" fmla="*/ 1084669 h 1713366"/>
                  <a:gd name="connsiteX6-1023" fmla="*/ 396264 w 977483"/>
                  <a:gd name="connsiteY6-1024" fmla="*/ 852277 h 1713366"/>
                  <a:gd name="connsiteX7-1025" fmla="*/ 448829 w 977483"/>
                  <a:gd name="connsiteY7-1026" fmla="*/ 893069 h 1713366"/>
                  <a:gd name="connsiteX8-1027" fmla="*/ 523330 w 977483"/>
                  <a:gd name="connsiteY8-1028" fmla="*/ 937325 h 1713366"/>
                  <a:gd name="connsiteX9-1029" fmla="*/ 740411 w 977483"/>
                  <a:gd name="connsiteY9-1030" fmla="*/ 940201 h 1713366"/>
                  <a:gd name="connsiteX10-1031" fmla="*/ 977483 w 977483"/>
                  <a:gd name="connsiteY10-1032" fmla="*/ 1244018 h 1713366"/>
                  <a:gd name="connsiteX11-1033" fmla="*/ 272039 w 977483"/>
                  <a:gd name="connsiteY11-1034" fmla="*/ 1713366 h 1713366"/>
                  <a:gd name="connsiteX12-1035" fmla="*/ 349797 w 977483"/>
                  <a:gd name="connsiteY12-1036" fmla="*/ 1165969 h 1713366"/>
                  <a:gd name="connsiteX13-1037" fmla="*/ 0 w 977483"/>
                  <a:gd name="connsiteY13-1038" fmla="*/ 1679717 h 1713366"/>
                  <a:gd name="connsiteX0-1039" fmla="*/ 0 w 977483"/>
                  <a:gd name="connsiteY0-1040" fmla="*/ 1679717 h 1713366"/>
                  <a:gd name="connsiteX1-1041" fmla="*/ 395081 w 977483"/>
                  <a:gd name="connsiteY1-1042" fmla="*/ 0 h 1713366"/>
                  <a:gd name="connsiteX2-1043" fmla="*/ 439402 w 977483"/>
                  <a:gd name="connsiteY2-1044" fmla="*/ 78338 h 1713366"/>
                  <a:gd name="connsiteX3-1045" fmla="*/ 456792 w 977483"/>
                  <a:gd name="connsiteY3-1046" fmla="*/ 271158 h 1713366"/>
                  <a:gd name="connsiteX4-1047" fmla="*/ 393525 w 977483"/>
                  <a:gd name="connsiteY4-1048" fmla="*/ 791279 h 1713366"/>
                  <a:gd name="connsiteX5-1049" fmla="*/ 348614 w 977483"/>
                  <a:gd name="connsiteY5-1050" fmla="*/ 1084669 h 1713366"/>
                  <a:gd name="connsiteX6-1051" fmla="*/ 396264 w 977483"/>
                  <a:gd name="connsiteY6-1052" fmla="*/ 852277 h 1713366"/>
                  <a:gd name="connsiteX7-1053" fmla="*/ 448829 w 977483"/>
                  <a:gd name="connsiteY7-1054" fmla="*/ 893069 h 1713366"/>
                  <a:gd name="connsiteX8-1055" fmla="*/ 523330 w 977483"/>
                  <a:gd name="connsiteY8-1056" fmla="*/ 937325 h 1713366"/>
                  <a:gd name="connsiteX9-1057" fmla="*/ 740411 w 977483"/>
                  <a:gd name="connsiteY9-1058" fmla="*/ 940201 h 1713366"/>
                  <a:gd name="connsiteX10-1059" fmla="*/ 977483 w 977483"/>
                  <a:gd name="connsiteY10-1060" fmla="*/ 1244018 h 1713366"/>
                  <a:gd name="connsiteX11-1061" fmla="*/ 272039 w 977483"/>
                  <a:gd name="connsiteY11-1062" fmla="*/ 1713366 h 1713366"/>
                  <a:gd name="connsiteX12-1063" fmla="*/ 349797 w 977483"/>
                  <a:gd name="connsiteY12-1064" fmla="*/ 1165969 h 1713366"/>
                  <a:gd name="connsiteX13-1065" fmla="*/ 127807 w 977483"/>
                  <a:gd name="connsiteY13-1066" fmla="*/ 1488846 h 1713366"/>
                  <a:gd name="connsiteX14" fmla="*/ 0 w 977483"/>
                  <a:gd name="connsiteY14" fmla="*/ 1679717 h 1713366"/>
                  <a:gd name="connsiteX0-1067" fmla="*/ 0 w 977483"/>
                  <a:gd name="connsiteY0-1068" fmla="*/ 1679717 h 1713366"/>
                  <a:gd name="connsiteX1-1069" fmla="*/ 395081 w 977483"/>
                  <a:gd name="connsiteY1-1070" fmla="*/ 0 h 1713366"/>
                  <a:gd name="connsiteX2-1071" fmla="*/ 439402 w 977483"/>
                  <a:gd name="connsiteY2-1072" fmla="*/ 78338 h 1713366"/>
                  <a:gd name="connsiteX3-1073" fmla="*/ 456792 w 977483"/>
                  <a:gd name="connsiteY3-1074" fmla="*/ 271158 h 1713366"/>
                  <a:gd name="connsiteX4-1075" fmla="*/ 393525 w 977483"/>
                  <a:gd name="connsiteY4-1076" fmla="*/ 791279 h 1713366"/>
                  <a:gd name="connsiteX5-1077" fmla="*/ 348614 w 977483"/>
                  <a:gd name="connsiteY5-1078" fmla="*/ 1084669 h 1713366"/>
                  <a:gd name="connsiteX6-1079" fmla="*/ 396264 w 977483"/>
                  <a:gd name="connsiteY6-1080" fmla="*/ 852277 h 1713366"/>
                  <a:gd name="connsiteX7-1081" fmla="*/ 448829 w 977483"/>
                  <a:gd name="connsiteY7-1082" fmla="*/ 893069 h 1713366"/>
                  <a:gd name="connsiteX8-1083" fmla="*/ 523330 w 977483"/>
                  <a:gd name="connsiteY8-1084" fmla="*/ 937325 h 1713366"/>
                  <a:gd name="connsiteX9-1085" fmla="*/ 740411 w 977483"/>
                  <a:gd name="connsiteY9-1086" fmla="*/ 940201 h 1713366"/>
                  <a:gd name="connsiteX10-1087" fmla="*/ 977483 w 977483"/>
                  <a:gd name="connsiteY10-1088" fmla="*/ 1244018 h 1713366"/>
                  <a:gd name="connsiteX11-1089" fmla="*/ 272039 w 977483"/>
                  <a:gd name="connsiteY11-1090" fmla="*/ 1713366 h 1713366"/>
                  <a:gd name="connsiteX12-1091" fmla="*/ 349797 w 977483"/>
                  <a:gd name="connsiteY12-1092" fmla="*/ 1165969 h 1713366"/>
                  <a:gd name="connsiteX13-1093" fmla="*/ 101973 w 977483"/>
                  <a:gd name="connsiteY13-1094" fmla="*/ 1689578 h 1713366"/>
                  <a:gd name="connsiteX14-1095" fmla="*/ 0 w 977483"/>
                  <a:gd name="connsiteY14-1096" fmla="*/ 1679717 h 1713366"/>
                  <a:gd name="connsiteX0-1097" fmla="*/ 0 w 977483"/>
                  <a:gd name="connsiteY0-1098" fmla="*/ 1679717 h 1713366"/>
                  <a:gd name="connsiteX1-1099" fmla="*/ 395081 w 977483"/>
                  <a:gd name="connsiteY1-1100" fmla="*/ 0 h 1713366"/>
                  <a:gd name="connsiteX2-1101" fmla="*/ 439402 w 977483"/>
                  <a:gd name="connsiteY2-1102" fmla="*/ 78338 h 1713366"/>
                  <a:gd name="connsiteX3-1103" fmla="*/ 456792 w 977483"/>
                  <a:gd name="connsiteY3-1104" fmla="*/ 271158 h 1713366"/>
                  <a:gd name="connsiteX4-1105" fmla="*/ 393525 w 977483"/>
                  <a:gd name="connsiteY4-1106" fmla="*/ 791279 h 1713366"/>
                  <a:gd name="connsiteX5-1107" fmla="*/ 348614 w 977483"/>
                  <a:gd name="connsiteY5-1108" fmla="*/ 1084669 h 1713366"/>
                  <a:gd name="connsiteX6-1109" fmla="*/ 396264 w 977483"/>
                  <a:gd name="connsiteY6-1110" fmla="*/ 852277 h 1713366"/>
                  <a:gd name="connsiteX7-1111" fmla="*/ 448829 w 977483"/>
                  <a:gd name="connsiteY7-1112" fmla="*/ 893069 h 1713366"/>
                  <a:gd name="connsiteX8-1113" fmla="*/ 523330 w 977483"/>
                  <a:gd name="connsiteY8-1114" fmla="*/ 937325 h 1713366"/>
                  <a:gd name="connsiteX9-1115" fmla="*/ 740411 w 977483"/>
                  <a:gd name="connsiteY9-1116" fmla="*/ 940201 h 1713366"/>
                  <a:gd name="connsiteX10-1117" fmla="*/ 977483 w 977483"/>
                  <a:gd name="connsiteY10-1118" fmla="*/ 1244018 h 1713366"/>
                  <a:gd name="connsiteX11-1119" fmla="*/ 272039 w 977483"/>
                  <a:gd name="connsiteY11-1120" fmla="*/ 1713366 h 1713366"/>
                  <a:gd name="connsiteX12-1121" fmla="*/ 349797 w 977483"/>
                  <a:gd name="connsiteY12-1122" fmla="*/ 1165969 h 1713366"/>
                  <a:gd name="connsiteX13-1123" fmla="*/ 202120 w 977483"/>
                  <a:gd name="connsiteY13-1124" fmla="*/ 1454313 h 1713366"/>
                  <a:gd name="connsiteX14-1125" fmla="*/ 101973 w 977483"/>
                  <a:gd name="connsiteY14-1126" fmla="*/ 1689578 h 1713366"/>
                  <a:gd name="connsiteX15" fmla="*/ 0 w 977483"/>
                  <a:gd name="connsiteY15" fmla="*/ 1679717 h 1713366"/>
                  <a:gd name="connsiteX0-1127" fmla="*/ 0 w 977483"/>
                  <a:gd name="connsiteY0-1128" fmla="*/ 1679717 h 1713366"/>
                  <a:gd name="connsiteX1-1129" fmla="*/ 395081 w 977483"/>
                  <a:gd name="connsiteY1-1130" fmla="*/ 0 h 1713366"/>
                  <a:gd name="connsiteX2-1131" fmla="*/ 439402 w 977483"/>
                  <a:gd name="connsiteY2-1132" fmla="*/ 78338 h 1713366"/>
                  <a:gd name="connsiteX3-1133" fmla="*/ 456792 w 977483"/>
                  <a:gd name="connsiteY3-1134" fmla="*/ 271158 h 1713366"/>
                  <a:gd name="connsiteX4-1135" fmla="*/ 393525 w 977483"/>
                  <a:gd name="connsiteY4-1136" fmla="*/ 791279 h 1713366"/>
                  <a:gd name="connsiteX5-1137" fmla="*/ 348614 w 977483"/>
                  <a:gd name="connsiteY5-1138" fmla="*/ 1084669 h 1713366"/>
                  <a:gd name="connsiteX6-1139" fmla="*/ 396264 w 977483"/>
                  <a:gd name="connsiteY6-1140" fmla="*/ 852277 h 1713366"/>
                  <a:gd name="connsiteX7-1141" fmla="*/ 448829 w 977483"/>
                  <a:gd name="connsiteY7-1142" fmla="*/ 893069 h 1713366"/>
                  <a:gd name="connsiteX8-1143" fmla="*/ 523330 w 977483"/>
                  <a:gd name="connsiteY8-1144" fmla="*/ 937325 h 1713366"/>
                  <a:gd name="connsiteX9-1145" fmla="*/ 740411 w 977483"/>
                  <a:gd name="connsiteY9-1146" fmla="*/ 940201 h 1713366"/>
                  <a:gd name="connsiteX10-1147" fmla="*/ 977483 w 977483"/>
                  <a:gd name="connsiteY10-1148" fmla="*/ 1244018 h 1713366"/>
                  <a:gd name="connsiteX11-1149" fmla="*/ 272039 w 977483"/>
                  <a:gd name="connsiteY11-1150" fmla="*/ 1713366 h 1713366"/>
                  <a:gd name="connsiteX12-1151" fmla="*/ 305532 w 977483"/>
                  <a:gd name="connsiteY12-1152" fmla="*/ 1489123 h 1713366"/>
                  <a:gd name="connsiteX13-1153" fmla="*/ 349797 w 977483"/>
                  <a:gd name="connsiteY13-1154" fmla="*/ 1165969 h 1713366"/>
                  <a:gd name="connsiteX14-1155" fmla="*/ 202120 w 977483"/>
                  <a:gd name="connsiteY14-1156" fmla="*/ 1454313 h 1713366"/>
                  <a:gd name="connsiteX15-1157" fmla="*/ 101973 w 977483"/>
                  <a:gd name="connsiteY15-1158" fmla="*/ 1689578 h 1713366"/>
                  <a:gd name="connsiteX16" fmla="*/ 0 w 977483"/>
                  <a:gd name="connsiteY16" fmla="*/ 1679717 h 1713366"/>
                  <a:gd name="connsiteX0-1159" fmla="*/ 0 w 977483"/>
                  <a:gd name="connsiteY0-1160" fmla="*/ 1679717 h 1713366"/>
                  <a:gd name="connsiteX1-1161" fmla="*/ 395081 w 977483"/>
                  <a:gd name="connsiteY1-1162" fmla="*/ 0 h 1713366"/>
                  <a:gd name="connsiteX2-1163" fmla="*/ 439402 w 977483"/>
                  <a:gd name="connsiteY2-1164" fmla="*/ 78338 h 1713366"/>
                  <a:gd name="connsiteX3-1165" fmla="*/ 456792 w 977483"/>
                  <a:gd name="connsiteY3-1166" fmla="*/ 271158 h 1713366"/>
                  <a:gd name="connsiteX4-1167" fmla="*/ 393525 w 977483"/>
                  <a:gd name="connsiteY4-1168" fmla="*/ 791279 h 1713366"/>
                  <a:gd name="connsiteX5-1169" fmla="*/ 348614 w 977483"/>
                  <a:gd name="connsiteY5-1170" fmla="*/ 1084669 h 1713366"/>
                  <a:gd name="connsiteX6-1171" fmla="*/ 396264 w 977483"/>
                  <a:gd name="connsiteY6-1172" fmla="*/ 852277 h 1713366"/>
                  <a:gd name="connsiteX7-1173" fmla="*/ 448829 w 977483"/>
                  <a:gd name="connsiteY7-1174" fmla="*/ 893069 h 1713366"/>
                  <a:gd name="connsiteX8-1175" fmla="*/ 523330 w 977483"/>
                  <a:gd name="connsiteY8-1176" fmla="*/ 937325 h 1713366"/>
                  <a:gd name="connsiteX9-1177" fmla="*/ 740411 w 977483"/>
                  <a:gd name="connsiteY9-1178" fmla="*/ 940201 h 1713366"/>
                  <a:gd name="connsiteX10-1179" fmla="*/ 977483 w 977483"/>
                  <a:gd name="connsiteY10-1180" fmla="*/ 1244018 h 1713366"/>
                  <a:gd name="connsiteX11-1181" fmla="*/ 272039 w 977483"/>
                  <a:gd name="connsiteY11-1182" fmla="*/ 1713366 h 1713366"/>
                  <a:gd name="connsiteX12-1183" fmla="*/ 119183 w 977483"/>
                  <a:gd name="connsiteY12-1184" fmla="*/ 1693652 h 1713366"/>
                  <a:gd name="connsiteX13-1185" fmla="*/ 349797 w 977483"/>
                  <a:gd name="connsiteY13-1186" fmla="*/ 1165969 h 1713366"/>
                  <a:gd name="connsiteX14-1187" fmla="*/ 202120 w 977483"/>
                  <a:gd name="connsiteY14-1188" fmla="*/ 1454313 h 1713366"/>
                  <a:gd name="connsiteX15-1189" fmla="*/ 101973 w 977483"/>
                  <a:gd name="connsiteY15-1190" fmla="*/ 1689578 h 1713366"/>
                  <a:gd name="connsiteX16-1191" fmla="*/ 0 w 977483"/>
                  <a:gd name="connsiteY16-1192" fmla="*/ 1679717 h 1713366"/>
                  <a:gd name="connsiteX0-1193" fmla="*/ 0 w 977483"/>
                  <a:gd name="connsiteY0-1194" fmla="*/ 1679717 h 1713366"/>
                  <a:gd name="connsiteX1-1195" fmla="*/ 395081 w 977483"/>
                  <a:gd name="connsiteY1-1196" fmla="*/ 0 h 1713366"/>
                  <a:gd name="connsiteX2-1197" fmla="*/ 439402 w 977483"/>
                  <a:gd name="connsiteY2-1198" fmla="*/ 78338 h 1713366"/>
                  <a:gd name="connsiteX3-1199" fmla="*/ 456792 w 977483"/>
                  <a:gd name="connsiteY3-1200" fmla="*/ 271158 h 1713366"/>
                  <a:gd name="connsiteX4-1201" fmla="*/ 393525 w 977483"/>
                  <a:gd name="connsiteY4-1202" fmla="*/ 791279 h 1713366"/>
                  <a:gd name="connsiteX5-1203" fmla="*/ 348614 w 977483"/>
                  <a:gd name="connsiteY5-1204" fmla="*/ 1084669 h 1713366"/>
                  <a:gd name="connsiteX6-1205" fmla="*/ 396264 w 977483"/>
                  <a:gd name="connsiteY6-1206" fmla="*/ 852277 h 1713366"/>
                  <a:gd name="connsiteX7-1207" fmla="*/ 448829 w 977483"/>
                  <a:gd name="connsiteY7-1208" fmla="*/ 893069 h 1713366"/>
                  <a:gd name="connsiteX8-1209" fmla="*/ 523330 w 977483"/>
                  <a:gd name="connsiteY8-1210" fmla="*/ 937325 h 1713366"/>
                  <a:gd name="connsiteX9-1211" fmla="*/ 740411 w 977483"/>
                  <a:gd name="connsiteY9-1212" fmla="*/ 940201 h 1713366"/>
                  <a:gd name="connsiteX10-1213" fmla="*/ 977483 w 977483"/>
                  <a:gd name="connsiteY10-1214" fmla="*/ 1244018 h 1713366"/>
                  <a:gd name="connsiteX11-1215" fmla="*/ 272039 w 977483"/>
                  <a:gd name="connsiteY11-1216" fmla="*/ 1713366 h 1713366"/>
                  <a:gd name="connsiteX12-1217" fmla="*/ 119183 w 977483"/>
                  <a:gd name="connsiteY12-1218" fmla="*/ 1693652 h 1713366"/>
                  <a:gd name="connsiteX13-1219" fmla="*/ 219640 w 977483"/>
                  <a:gd name="connsiteY13-1220" fmla="*/ 1479122 h 1713366"/>
                  <a:gd name="connsiteX14-1221" fmla="*/ 349797 w 977483"/>
                  <a:gd name="connsiteY14-1222" fmla="*/ 1165969 h 1713366"/>
                  <a:gd name="connsiteX15-1223" fmla="*/ 202120 w 977483"/>
                  <a:gd name="connsiteY15-1224" fmla="*/ 1454313 h 1713366"/>
                  <a:gd name="connsiteX16-1225" fmla="*/ 101973 w 977483"/>
                  <a:gd name="connsiteY16-1226" fmla="*/ 1689578 h 1713366"/>
                  <a:gd name="connsiteX17" fmla="*/ 0 w 977483"/>
                  <a:gd name="connsiteY17" fmla="*/ 1679717 h 1713366"/>
                  <a:gd name="connsiteX0-1227" fmla="*/ 0 w 977483"/>
                  <a:gd name="connsiteY0-1228" fmla="*/ 1639780 h 1673429"/>
                  <a:gd name="connsiteX1-1229" fmla="*/ 390223 w 977483"/>
                  <a:gd name="connsiteY1-1230" fmla="*/ 0 h 1673429"/>
                  <a:gd name="connsiteX2-1231" fmla="*/ 439402 w 977483"/>
                  <a:gd name="connsiteY2-1232" fmla="*/ 38401 h 1673429"/>
                  <a:gd name="connsiteX3-1233" fmla="*/ 456792 w 977483"/>
                  <a:gd name="connsiteY3-1234" fmla="*/ 231221 h 1673429"/>
                  <a:gd name="connsiteX4-1235" fmla="*/ 393525 w 977483"/>
                  <a:gd name="connsiteY4-1236" fmla="*/ 751342 h 1673429"/>
                  <a:gd name="connsiteX5-1237" fmla="*/ 348614 w 977483"/>
                  <a:gd name="connsiteY5-1238" fmla="*/ 1044732 h 1673429"/>
                  <a:gd name="connsiteX6-1239" fmla="*/ 396264 w 977483"/>
                  <a:gd name="connsiteY6-1240" fmla="*/ 812340 h 1673429"/>
                  <a:gd name="connsiteX7-1241" fmla="*/ 448829 w 977483"/>
                  <a:gd name="connsiteY7-1242" fmla="*/ 853132 h 1673429"/>
                  <a:gd name="connsiteX8-1243" fmla="*/ 523330 w 977483"/>
                  <a:gd name="connsiteY8-1244" fmla="*/ 897388 h 1673429"/>
                  <a:gd name="connsiteX9-1245" fmla="*/ 740411 w 977483"/>
                  <a:gd name="connsiteY9-1246" fmla="*/ 900264 h 1673429"/>
                  <a:gd name="connsiteX10-1247" fmla="*/ 977483 w 977483"/>
                  <a:gd name="connsiteY10-1248" fmla="*/ 1204081 h 1673429"/>
                  <a:gd name="connsiteX11-1249" fmla="*/ 272039 w 977483"/>
                  <a:gd name="connsiteY11-1250" fmla="*/ 1673429 h 1673429"/>
                  <a:gd name="connsiteX12-1251" fmla="*/ 119183 w 977483"/>
                  <a:gd name="connsiteY12-1252" fmla="*/ 1653715 h 1673429"/>
                  <a:gd name="connsiteX13-1253" fmla="*/ 219640 w 977483"/>
                  <a:gd name="connsiteY13-1254" fmla="*/ 1439185 h 1673429"/>
                  <a:gd name="connsiteX14-1255" fmla="*/ 349797 w 977483"/>
                  <a:gd name="connsiteY14-1256" fmla="*/ 1126032 h 1673429"/>
                  <a:gd name="connsiteX15-1257" fmla="*/ 202120 w 977483"/>
                  <a:gd name="connsiteY15-1258" fmla="*/ 1414376 h 1673429"/>
                  <a:gd name="connsiteX16-1259" fmla="*/ 101973 w 977483"/>
                  <a:gd name="connsiteY16-1260" fmla="*/ 1649641 h 1673429"/>
                  <a:gd name="connsiteX17-1261" fmla="*/ 0 w 977483"/>
                  <a:gd name="connsiteY17-1262" fmla="*/ 1639780 h 1673429"/>
                  <a:gd name="connsiteX0-1263" fmla="*/ 0 w 977483"/>
                  <a:gd name="connsiteY0-1264" fmla="*/ 1639780 h 1673429"/>
                  <a:gd name="connsiteX1-1265" fmla="*/ 390223 w 977483"/>
                  <a:gd name="connsiteY1-1266" fmla="*/ 0 h 1673429"/>
                  <a:gd name="connsiteX2-1267" fmla="*/ 430836 w 977483"/>
                  <a:gd name="connsiteY2-1268" fmla="*/ 38957 h 1673429"/>
                  <a:gd name="connsiteX3-1269" fmla="*/ 456792 w 977483"/>
                  <a:gd name="connsiteY3-1270" fmla="*/ 231221 h 1673429"/>
                  <a:gd name="connsiteX4-1271" fmla="*/ 393525 w 977483"/>
                  <a:gd name="connsiteY4-1272" fmla="*/ 751342 h 1673429"/>
                  <a:gd name="connsiteX5-1273" fmla="*/ 348614 w 977483"/>
                  <a:gd name="connsiteY5-1274" fmla="*/ 1044732 h 1673429"/>
                  <a:gd name="connsiteX6-1275" fmla="*/ 396264 w 977483"/>
                  <a:gd name="connsiteY6-1276" fmla="*/ 812340 h 1673429"/>
                  <a:gd name="connsiteX7-1277" fmla="*/ 448829 w 977483"/>
                  <a:gd name="connsiteY7-1278" fmla="*/ 853132 h 1673429"/>
                  <a:gd name="connsiteX8-1279" fmla="*/ 523330 w 977483"/>
                  <a:gd name="connsiteY8-1280" fmla="*/ 897388 h 1673429"/>
                  <a:gd name="connsiteX9-1281" fmla="*/ 740411 w 977483"/>
                  <a:gd name="connsiteY9-1282" fmla="*/ 900264 h 1673429"/>
                  <a:gd name="connsiteX10-1283" fmla="*/ 977483 w 977483"/>
                  <a:gd name="connsiteY10-1284" fmla="*/ 1204081 h 1673429"/>
                  <a:gd name="connsiteX11-1285" fmla="*/ 272039 w 977483"/>
                  <a:gd name="connsiteY11-1286" fmla="*/ 1673429 h 1673429"/>
                  <a:gd name="connsiteX12-1287" fmla="*/ 119183 w 977483"/>
                  <a:gd name="connsiteY12-1288" fmla="*/ 1653715 h 1673429"/>
                  <a:gd name="connsiteX13-1289" fmla="*/ 219640 w 977483"/>
                  <a:gd name="connsiteY13-1290" fmla="*/ 1439185 h 1673429"/>
                  <a:gd name="connsiteX14-1291" fmla="*/ 349797 w 977483"/>
                  <a:gd name="connsiteY14-1292" fmla="*/ 1126032 h 1673429"/>
                  <a:gd name="connsiteX15-1293" fmla="*/ 202120 w 977483"/>
                  <a:gd name="connsiteY15-1294" fmla="*/ 1414376 h 1673429"/>
                  <a:gd name="connsiteX16-1295" fmla="*/ 101973 w 977483"/>
                  <a:gd name="connsiteY16-1296" fmla="*/ 1649641 h 1673429"/>
                  <a:gd name="connsiteX17-1297" fmla="*/ 0 w 977483"/>
                  <a:gd name="connsiteY17-1298" fmla="*/ 1639780 h 1673429"/>
                  <a:gd name="connsiteX0-1299" fmla="*/ 0 w 977483"/>
                  <a:gd name="connsiteY0-1300" fmla="*/ 1639780 h 1673429"/>
                  <a:gd name="connsiteX1-1301" fmla="*/ 390223 w 977483"/>
                  <a:gd name="connsiteY1-1302" fmla="*/ 0 h 1673429"/>
                  <a:gd name="connsiteX2-1303" fmla="*/ 430836 w 977483"/>
                  <a:gd name="connsiteY2-1304" fmla="*/ 38957 h 1673429"/>
                  <a:gd name="connsiteX3-1305" fmla="*/ 451085 w 977483"/>
                  <a:gd name="connsiteY3-1306" fmla="*/ 266494 h 1673429"/>
                  <a:gd name="connsiteX4-1307" fmla="*/ 393525 w 977483"/>
                  <a:gd name="connsiteY4-1308" fmla="*/ 751342 h 1673429"/>
                  <a:gd name="connsiteX5-1309" fmla="*/ 348614 w 977483"/>
                  <a:gd name="connsiteY5-1310" fmla="*/ 1044732 h 1673429"/>
                  <a:gd name="connsiteX6-1311" fmla="*/ 396264 w 977483"/>
                  <a:gd name="connsiteY6-1312" fmla="*/ 812340 h 1673429"/>
                  <a:gd name="connsiteX7-1313" fmla="*/ 448829 w 977483"/>
                  <a:gd name="connsiteY7-1314" fmla="*/ 853132 h 1673429"/>
                  <a:gd name="connsiteX8-1315" fmla="*/ 523330 w 977483"/>
                  <a:gd name="connsiteY8-1316" fmla="*/ 897388 h 1673429"/>
                  <a:gd name="connsiteX9-1317" fmla="*/ 740411 w 977483"/>
                  <a:gd name="connsiteY9-1318" fmla="*/ 900264 h 1673429"/>
                  <a:gd name="connsiteX10-1319" fmla="*/ 977483 w 977483"/>
                  <a:gd name="connsiteY10-1320" fmla="*/ 1204081 h 1673429"/>
                  <a:gd name="connsiteX11-1321" fmla="*/ 272039 w 977483"/>
                  <a:gd name="connsiteY11-1322" fmla="*/ 1673429 h 1673429"/>
                  <a:gd name="connsiteX12-1323" fmla="*/ 119183 w 977483"/>
                  <a:gd name="connsiteY12-1324" fmla="*/ 1653715 h 1673429"/>
                  <a:gd name="connsiteX13-1325" fmla="*/ 219640 w 977483"/>
                  <a:gd name="connsiteY13-1326" fmla="*/ 1439185 h 1673429"/>
                  <a:gd name="connsiteX14-1327" fmla="*/ 349797 w 977483"/>
                  <a:gd name="connsiteY14-1328" fmla="*/ 1126032 h 1673429"/>
                  <a:gd name="connsiteX15-1329" fmla="*/ 202120 w 977483"/>
                  <a:gd name="connsiteY15-1330" fmla="*/ 1414376 h 1673429"/>
                  <a:gd name="connsiteX16-1331" fmla="*/ 101973 w 977483"/>
                  <a:gd name="connsiteY16-1332" fmla="*/ 1649641 h 1673429"/>
                  <a:gd name="connsiteX17-1333" fmla="*/ 0 w 977483"/>
                  <a:gd name="connsiteY17-1334" fmla="*/ 1639780 h 1673429"/>
                  <a:gd name="connsiteX0-1335" fmla="*/ 0 w 977483"/>
                  <a:gd name="connsiteY0-1336" fmla="*/ 1639780 h 1673429"/>
                  <a:gd name="connsiteX1-1337" fmla="*/ 390223 w 977483"/>
                  <a:gd name="connsiteY1-1338" fmla="*/ 0 h 1673429"/>
                  <a:gd name="connsiteX2-1339" fmla="*/ 430836 w 977483"/>
                  <a:gd name="connsiteY2-1340" fmla="*/ 38957 h 1673429"/>
                  <a:gd name="connsiteX3-1341" fmla="*/ 449847 w 977483"/>
                  <a:gd name="connsiteY3-1342" fmla="*/ 235912 h 1673429"/>
                  <a:gd name="connsiteX4-1343" fmla="*/ 393525 w 977483"/>
                  <a:gd name="connsiteY4-1344" fmla="*/ 751342 h 1673429"/>
                  <a:gd name="connsiteX5-1345" fmla="*/ 348614 w 977483"/>
                  <a:gd name="connsiteY5-1346" fmla="*/ 1044732 h 1673429"/>
                  <a:gd name="connsiteX6-1347" fmla="*/ 396264 w 977483"/>
                  <a:gd name="connsiteY6-1348" fmla="*/ 812340 h 1673429"/>
                  <a:gd name="connsiteX7-1349" fmla="*/ 448829 w 977483"/>
                  <a:gd name="connsiteY7-1350" fmla="*/ 853132 h 1673429"/>
                  <a:gd name="connsiteX8-1351" fmla="*/ 523330 w 977483"/>
                  <a:gd name="connsiteY8-1352" fmla="*/ 897388 h 1673429"/>
                  <a:gd name="connsiteX9-1353" fmla="*/ 740411 w 977483"/>
                  <a:gd name="connsiteY9-1354" fmla="*/ 900264 h 1673429"/>
                  <a:gd name="connsiteX10-1355" fmla="*/ 977483 w 977483"/>
                  <a:gd name="connsiteY10-1356" fmla="*/ 1204081 h 1673429"/>
                  <a:gd name="connsiteX11-1357" fmla="*/ 272039 w 977483"/>
                  <a:gd name="connsiteY11-1358" fmla="*/ 1673429 h 1673429"/>
                  <a:gd name="connsiteX12-1359" fmla="*/ 119183 w 977483"/>
                  <a:gd name="connsiteY12-1360" fmla="*/ 1653715 h 1673429"/>
                  <a:gd name="connsiteX13-1361" fmla="*/ 219640 w 977483"/>
                  <a:gd name="connsiteY13-1362" fmla="*/ 1439185 h 1673429"/>
                  <a:gd name="connsiteX14-1363" fmla="*/ 349797 w 977483"/>
                  <a:gd name="connsiteY14-1364" fmla="*/ 1126032 h 1673429"/>
                  <a:gd name="connsiteX15-1365" fmla="*/ 202120 w 977483"/>
                  <a:gd name="connsiteY15-1366" fmla="*/ 1414376 h 1673429"/>
                  <a:gd name="connsiteX16-1367" fmla="*/ 101973 w 977483"/>
                  <a:gd name="connsiteY16-1368" fmla="*/ 1649641 h 1673429"/>
                  <a:gd name="connsiteX17-1369" fmla="*/ 0 w 977483"/>
                  <a:gd name="connsiteY17-1370" fmla="*/ 1639780 h 1673429"/>
                  <a:gd name="connsiteX0-1371" fmla="*/ 0 w 977483"/>
                  <a:gd name="connsiteY0-1372" fmla="*/ 1639780 h 1673429"/>
                  <a:gd name="connsiteX1-1373" fmla="*/ 390223 w 977483"/>
                  <a:gd name="connsiteY1-1374" fmla="*/ 0 h 1673429"/>
                  <a:gd name="connsiteX2-1375" fmla="*/ 430836 w 977483"/>
                  <a:gd name="connsiteY2-1376" fmla="*/ 38957 h 1673429"/>
                  <a:gd name="connsiteX3-1377" fmla="*/ 449847 w 977483"/>
                  <a:gd name="connsiteY3-1378" fmla="*/ 235912 h 1673429"/>
                  <a:gd name="connsiteX4-1379" fmla="*/ 422828 w 977483"/>
                  <a:gd name="connsiteY4-1380" fmla="*/ 522082 h 1673429"/>
                  <a:gd name="connsiteX5-1381" fmla="*/ 348614 w 977483"/>
                  <a:gd name="connsiteY5-1382" fmla="*/ 1044732 h 1673429"/>
                  <a:gd name="connsiteX6-1383" fmla="*/ 396264 w 977483"/>
                  <a:gd name="connsiteY6-1384" fmla="*/ 812340 h 1673429"/>
                  <a:gd name="connsiteX7-1385" fmla="*/ 448829 w 977483"/>
                  <a:gd name="connsiteY7-1386" fmla="*/ 853132 h 1673429"/>
                  <a:gd name="connsiteX8-1387" fmla="*/ 523330 w 977483"/>
                  <a:gd name="connsiteY8-1388" fmla="*/ 897388 h 1673429"/>
                  <a:gd name="connsiteX9-1389" fmla="*/ 740411 w 977483"/>
                  <a:gd name="connsiteY9-1390" fmla="*/ 900264 h 1673429"/>
                  <a:gd name="connsiteX10-1391" fmla="*/ 977483 w 977483"/>
                  <a:gd name="connsiteY10-1392" fmla="*/ 1204081 h 1673429"/>
                  <a:gd name="connsiteX11-1393" fmla="*/ 272039 w 977483"/>
                  <a:gd name="connsiteY11-1394" fmla="*/ 1673429 h 1673429"/>
                  <a:gd name="connsiteX12-1395" fmla="*/ 119183 w 977483"/>
                  <a:gd name="connsiteY12-1396" fmla="*/ 1653715 h 1673429"/>
                  <a:gd name="connsiteX13-1397" fmla="*/ 219640 w 977483"/>
                  <a:gd name="connsiteY13-1398" fmla="*/ 1439185 h 1673429"/>
                  <a:gd name="connsiteX14-1399" fmla="*/ 349797 w 977483"/>
                  <a:gd name="connsiteY14-1400" fmla="*/ 1126032 h 1673429"/>
                  <a:gd name="connsiteX15-1401" fmla="*/ 202120 w 977483"/>
                  <a:gd name="connsiteY15-1402" fmla="*/ 1414376 h 1673429"/>
                  <a:gd name="connsiteX16-1403" fmla="*/ 101973 w 977483"/>
                  <a:gd name="connsiteY16-1404" fmla="*/ 1649641 h 1673429"/>
                  <a:gd name="connsiteX17-1405" fmla="*/ 0 w 977483"/>
                  <a:gd name="connsiteY17-1406" fmla="*/ 1639780 h 1673429"/>
                  <a:gd name="connsiteX0-1407" fmla="*/ 0 w 977483"/>
                  <a:gd name="connsiteY0-1408" fmla="*/ 1639780 h 1673429"/>
                  <a:gd name="connsiteX1-1409" fmla="*/ 390223 w 977483"/>
                  <a:gd name="connsiteY1-1410" fmla="*/ 0 h 1673429"/>
                  <a:gd name="connsiteX2-1411" fmla="*/ 430836 w 977483"/>
                  <a:gd name="connsiteY2-1412" fmla="*/ 38957 h 1673429"/>
                  <a:gd name="connsiteX3-1413" fmla="*/ 449847 w 977483"/>
                  <a:gd name="connsiteY3-1414" fmla="*/ 235912 h 1673429"/>
                  <a:gd name="connsiteX4-1415" fmla="*/ 449733 w 977483"/>
                  <a:gd name="connsiteY4-1416" fmla="*/ 304453 h 1673429"/>
                  <a:gd name="connsiteX5-1417" fmla="*/ 422828 w 977483"/>
                  <a:gd name="connsiteY5-1418" fmla="*/ 522082 h 1673429"/>
                  <a:gd name="connsiteX6-1419" fmla="*/ 348614 w 977483"/>
                  <a:gd name="connsiteY6-1420" fmla="*/ 1044732 h 1673429"/>
                  <a:gd name="connsiteX7-1421" fmla="*/ 396264 w 977483"/>
                  <a:gd name="connsiteY7-1422" fmla="*/ 812340 h 1673429"/>
                  <a:gd name="connsiteX8-1423" fmla="*/ 448829 w 977483"/>
                  <a:gd name="connsiteY8-1424" fmla="*/ 853132 h 1673429"/>
                  <a:gd name="connsiteX9-1425" fmla="*/ 523330 w 977483"/>
                  <a:gd name="connsiteY9-1426" fmla="*/ 897388 h 1673429"/>
                  <a:gd name="connsiteX10-1427" fmla="*/ 740411 w 977483"/>
                  <a:gd name="connsiteY10-1428" fmla="*/ 900264 h 1673429"/>
                  <a:gd name="connsiteX11-1429" fmla="*/ 977483 w 977483"/>
                  <a:gd name="connsiteY11-1430" fmla="*/ 1204081 h 1673429"/>
                  <a:gd name="connsiteX12-1431" fmla="*/ 272039 w 977483"/>
                  <a:gd name="connsiteY12-1432" fmla="*/ 1673429 h 1673429"/>
                  <a:gd name="connsiteX13-1433" fmla="*/ 119183 w 977483"/>
                  <a:gd name="connsiteY13-1434" fmla="*/ 1653715 h 1673429"/>
                  <a:gd name="connsiteX14-1435" fmla="*/ 219640 w 977483"/>
                  <a:gd name="connsiteY14-1436" fmla="*/ 1439185 h 1673429"/>
                  <a:gd name="connsiteX15-1437" fmla="*/ 349797 w 977483"/>
                  <a:gd name="connsiteY15-1438" fmla="*/ 1126032 h 1673429"/>
                  <a:gd name="connsiteX16-1439" fmla="*/ 202120 w 977483"/>
                  <a:gd name="connsiteY16-1440" fmla="*/ 1414376 h 1673429"/>
                  <a:gd name="connsiteX17-1441" fmla="*/ 101973 w 977483"/>
                  <a:gd name="connsiteY17-1442" fmla="*/ 1649641 h 1673429"/>
                  <a:gd name="connsiteX18" fmla="*/ 0 w 977483"/>
                  <a:gd name="connsiteY18" fmla="*/ 1639780 h 1673429"/>
                  <a:gd name="connsiteX0-1443" fmla="*/ 0 w 977483"/>
                  <a:gd name="connsiteY0-1444" fmla="*/ 1639780 h 1673429"/>
                  <a:gd name="connsiteX1-1445" fmla="*/ 293625 w 977483"/>
                  <a:gd name="connsiteY1-1446" fmla="*/ 394285 h 1673429"/>
                  <a:gd name="connsiteX2-1447" fmla="*/ 390223 w 977483"/>
                  <a:gd name="connsiteY2-1448" fmla="*/ 0 h 1673429"/>
                  <a:gd name="connsiteX3-1449" fmla="*/ 430836 w 977483"/>
                  <a:gd name="connsiteY3-1450" fmla="*/ 38957 h 1673429"/>
                  <a:gd name="connsiteX4-1451" fmla="*/ 449847 w 977483"/>
                  <a:gd name="connsiteY4-1452" fmla="*/ 235912 h 1673429"/>
                  <a:gd name="connsiteX5-1453" fmla="*/ 449733 w 977483"/>
                  <a:gd name="connsiteY5-1454" fmla="*/ 304453 h 1673429"/>
                  <a:gd name="connsiteX6-1455" fmla="*/ 422828 w 977483"/>
                  <a:gd name="connsiteY6-1456" fmla="*/ 522082 h 1673429"/>
                  <a:gd name="connsiteX7-1457" fmla="*/ 348614 w 977483"/>
                  <a:gd name="connsiteY7-1458" fmla="*/ 1044732 h 1673429"/>
                  <a:gd name="connsiteX8-1459" fmla="*/ 396264 w 977483"/>
                  <a:gd name="connsiteY8-1460" fmla="*/ 812340 h 1673429"/>
                  <a:gd name="connsiteX9-1461" fmla="*/ 448829 w 977483"/>
                  <a:gd name="connsiteY9-1462" fmla="*/ 853132 h 1673429"/>
                  <a:gd name="connsiteX10-1463" fmla="*/ 523330 w 977483"/>
                  <a:gd name="connsiteY10-1464" fmla="*/ 897388 h 1673429"/>
                  <a:gd name="connsiteX11-1465" fmla="*/ 740411 w 977483"/>
                  <a:gd name="connsiteY11-1466" fmla="*/ 900264 h 1673429"/>
                  <a:gd name="connsiteX12-1467" fmla="*/ 977483 w 977483"/>
                  <a:gd name="connsiteY12-1468" fmla="*/ 1204081 h 1673429"/>
                  <a:gd name="connsiteX13-1469" fmla="*/ 272039 w 977483"/>
                  <a:gd name="connsiteY13-1470" fmla="*/ 1673429 h 1673429"/>
                  <a:gd name="connsiteX14-1471" fmla="*/ 119183 w 977483"/>
                  <a:gd name="connsiteY14-1472" fmla="*/ 1653715 h 1673429"/>
                  <a:gd name="connsiteX15-1473" fmla="*/ 219640 w 977483"/>
                  <a:gd name="connsiteY15-1474" fmla="*/ 1439185 h 1673429"/>
                  <a:gd name="connsiteX16-1475" fmla="*/ 349797 w 977483"/>
                  <a:gd name="connsiteY16-1476" fmla="*/ 1126032 h 1673429"/>
                  <a:gd name="connsiteX17-1477" fmla="*/ 202120 w 977483"/>
                  <a:gd name="connsiteY17-1478" fmla="*/ 1414376 h 1673429"/>
                  <a:gd name="connsiteX18-1479" fmla="*/ 101973 w 977483"/>
                  <a:gd name="connsiteY18-1480" fmla="*/ 1649641 h 1673429"/>
                  <a:gd name="connsiteX19" fmla="*/ 0 w 977483"/>
                  <a:gd name="connsiteY19" fmla="*/ 1639780 h 1673429"/>
                  <a:gd name="connsiteX0-1481" fmla="*/ 0 w 977483"/>
                  <a:gd name="connsiteY0-1482" fmla="*/ 1639780 h 1673429"/>
                  <a:gd name="connsiteX1-1483" fmla="*/ 248147 w 977483"/>
                  <a:gd name="connsiteY1-1484" fmla="*/ 948653 h 1673429"/>
                  <a:gd name="connsiteX2-1485" fmla="*/ 390223 w 977483"/>
                  <a:gd name="connsiteY2-1486" fmla="*/ 0 h 1673429"/>
                  <a:gd name="connsiteX3-1487" fmla="*/ 430836 w 977483"/>
                  <a:gd name="connsiteY3-1488" fmla="*/ 38957 h 1673429"/>
                  <a:gd name="connsiteX4-1489" fmla="*/ 449847 w 977483"/>
                  <a:gd name="connsiteY4-1490" fmla="*/ 235912 h 1673429"/>
                  <a:gd name="connsiteX5-1491" fmla="*/ 449733 w 977483"/>
                  <a:gd name="connsiteY5-1492" fmla="*/ 304453 h 1673429"/>
                  <a:gd name="connsiteX6-1493" fmla="*/ 422828 w 977483"/>
                  <a:gd name="connsiteY6-1494" fmla="*/ 522082 h 1673429"/>
                  <a:gd name="connsiteX7-1495" fmla="*/ 348614 w 977483"/>
                  <a:gd name="connsiteY7-1496" fmla="*/ 1044732 h 1673429"/>
                  <a:gd name="connsiteX8-1497" fmla="*/ 396264 w 977483"/>
                  <a:gd name="connsiteY8-1498" fmla="*/ 812340 h 1673429"/>
                  <a:gd name="connsiteX9-1499" fmla="*/ 448829 w 977483"/>
                  <a:gd name="connsiteY9-1500" fmla="*/ 853132 h 1673429"/>
                  <a:gd name="connsiteX10-1501" fmla="*/ 523330 w 977483"/>
                  <a:gd name="connsiteY10-1502" fmla="*/ 897388 h 1673429"/>
                  <a:gd name="connsiteX11-1503" fmla="*/ 740411 w 977483"/>
                  <a:gd name="connsiteY11-1504" fmla="*/ 900264 h 1673429"/>
                  <a:gd name="connsiteX12-1505" fmla="*/ 977483 w 977483"/>
                  <a:gd name="connsiteY12-1506" fmla="*/ 1204081 h 1673429"/>
                  <a:gd name="connsiteX13-1507" fmla="*/ 272039 w 977483"/>
                  <a:gd name="connsiteY13-1508" fmla="*/ 1673429 h 1673429"/>
                  <a:gd name="connsiteX14-1509" fmla="*/ 119183 w 977483"/>
                  <a:gd name="connsiteY14-1510" fmla="*/ 1653715 h 1673429"/>
                  <a:gd name="connsiteX15-1511" fmla="*/ 219640 w 977483"/>
                  <a:gd name="connsiteY15-1512" fmla="*/ 1439185 h 1673429"/>
                  <a:gd name="connsiteX16-1513" fmla="*/ 349797 w 977483"/>
                  <a:gd name="connsiteY16-1514" fmla="*/ 1126032 h 1673429"/>
                  <a:gd name="connsiteX17-1515" fmla="*/ 202120 w 977483"/>
                  <a:gd name="connsiteY17-1516" fmla="*/ 1414376 h 1673429"/>
                  <a:gd name="connsiteX18-1517" fmla="*/ 101973 w 977483"/>
                  <a:gd name="connsiteY18-1518" fmla="*/ 1649641 h 1673429"/>
                  <a:gd name="connsiteX19-1519" fmla="*/ 0 w 977483"/>
                  <a:gd name="connsiteY19-1520" fmla="*/ 1639780 h 1673429"/>
                  <a:gd name="connsiteX0-1521" fmla="*/ 0 w 977483"/>
                  <a:gd name="connsiteY0-1522" fmla="*/ 1639780 h 1673429"/>
                  <a:gd name="connsiteX1-1523" fmla="*/ 248147 w 977483"/>
                  <a:gd name="connsiteY1-1524" fmla="*/ 948653 h 1673429"/>
                  <a:gd name="connsiteX2-1525" fmla="*/ 322031 w 977483"/>
                  <a:gd name="connsiteY2-1526" fmla="*/ 469332 h 1673429"/>
                  <a:gd name="connsiteX3-1527" fmla="*/ 390223 w 977483"/>
                  <a:gd name="connsiteY3-1528" fmla="*/ 0 h 1673429"/>
                  <a:gd name="connsiteX4-1529" fmla="*/ 430836 w 977483"/>
                  <a:gd name="connsiteY4-1530" fmla="*/ 38957 h 1673429"/>
                  <a:gd name="connsiteX5-1531" fmla="*/ 449847 w 977483"/>
                  <a:gd name="connsiteY5-1532" fmla="*/ 235912 h 1673429"/>
                  <a:gd name="connsiteX6-1533" fmla="*/ 449733 w 977483"/>
                  <a:gd name="connsiteY6-1534" fmla="*/ 304453 h 1673429"/>
                  <a:gd name="connsiteX7-1535" fmla="*/ 422828 w 977483"/>
                  <a:gd name="connsiteY7-1536" fmla="*/ 522082 h 1673429"/>
                  <a:gd name="connsiteX8-1537" fmla="*/ 348614 w 977483"/>
                  <a:gd name="connsiteY8-1538" fmla="*/ 1044732 h 1673429"/>
                  <a:gd name="connsiteX9-1539" fmla="*/ 396264 w 977483"/>
                  <a:gd name="connsiteY9-1540" fmla="*/ 812340 h 1673429"/>
                  <a:gd name="connsiteX10-1541" fmla="*/ 448829 w 977483"/>
                  <a:gd name="connsiteY10-1542" fmla="*/ 853132 h 1673429"/>
                  <a:gd name="connsiteX11-1543" fmla="*/ 523330 w 977483"/>
                  <a:gd name="connsiteY11-1544" fmla="*/ 897388 h 1673429"/>
                  <a:gd name="connsiteX12-1545" fmla="*/ 740411 w 977483"/>
                  <a:gd name="connsiteY12-1546" fmla="*/ 900264 h 1673429"/>
                  <a:gd name="connsiteX13-1547" fmla="*/ 977483 w 977483"/>
                  <a:gd name="connsiteY13-1548" fmla="*/ 1204081 h 1673429"/>
                  <a:gd name="connsiteX14-1549" fmla="*/ 272039 w 977483"/>
                  <a:gd name="connsiteY14-1550" fmla="*/ 1673429 h 1673429"/>
                  <a:gd name="connsiteX15-1551" fmla="*/ 119183 w 977483"/>
                  <a:gd name="connsiteY15-1552" fmla="*/ 1653715 h 1673429"/>
                  <a:gd name="connsiteX16-1553" fmla="*/ 219640 w 977483"/>
                  <a:gd name="connsiteY16-1554" fmla="*/ 1439185 h 1673429"/>
                  <a:gd name="connsiteX17-1555" fmla="*/ 349797 w 977483"/>
                  <a:gd name="connsiteY17-1556" fmla="*/ 1126032 h 1673429"/>
                  <a:gd name="connsiteX18-1557" fmla="*/ 202120 w 977483"/>
                  <a:gd name="connsiteY18-1558" fmla="*/ 1414376 h 1673429"/>
                  <a:gd name="connsiteX19-1559" fmla="*/ 101973 w 977483"/>
                  <a:gd name="connsiteY19-1560" fmla="*/ 1649641 h 1673429"/>
                  <a:gd name="connsiteX20" fmla="*/ 0 w 977483"/>
                  <a:gd name="connsiteY20" fmla="*/ 1639780 h 1673429"/>
                  <a:gd name="connsiteX0-1561" fmla="*/ 0 w 977483"/>
                  <a:gd name="connsiteY0-1562" fmla="*/ 1639780 h 1673429"/>
                  <a:gd name="connsiteX1-1563" fmla="*/ 248147 w 977483"/>
                  <a:gd name="connsiteY1-1564" fmla="*/ 948653 h 1673429"/>
                  <a:gd name="connsiteX2-1565" fmla="*/ 239551 w 977483"/>
                  <a:gd name="connsiteY2-1566" fmla="*/ 635055 h 1673429"/>
                  <a:gd name="connsiteX3-1567" fmla="*/ 390223 w 977483"/>
                  <a:gd name="connsiteY3-1568" fmla="*/ 0 h 1673429"/>
                  <a:gd name="connsiteX4-1569" fmla="*/ 430836 w 977483"/>
                  <a:gd name="connsiteY4-1570" fmla="*/ 38957 h 1673429"/>
                  <a:gd name="connsiteX5-1571" fmla="*/ 449847 w 977483"/>
                  <a:gd name="connsiteY5-1572" fmla="*/ 235912 h 1673429"/>
                  <a:gd name="connsiteX6-1573" fmla="*/ 449733 w 977483"/>
                  <a:gd name="connsiteY6-1574" fmla="*/ 304453 h 1673429"/>
                  <a:gd name="connsiteX7-1575" fmla="*/ 422828 w 977483"/>
                  <a:gd name="connsiteY7-1576" fmla="*/ 522082 h 1673429"/>
                  <a:gd name="connsiteX8-1577" fmla="*/ 348614 w 977483"/>
                  <a:gd name="connsiteY8-1578" fmla="*/ 1044732 h 1673429"/>
                  <a:gd name="connsiteX9-1579" fmla="*/ 396264 w 977483"/>
                  <a:gd name="connsiteY9-1580" fmla="*/ 812340 h 1673429"/>
                  <a:gd name="connsiteX10-1581" fmla="*/ 448829 w 977483"/>
                  <a:gd name="connsiteY10-1582" fmla="*/ 853132 h 1673429"/>
                  <a:gd name="connsiteX11-1583" fmla="*/ 523330 w 977483"/>
                  <a:gd name="connsiteY11-1584" fmla="*/ 897388 h 1673429"/>
                  <a:gd name="connsiteX12-1585" fmla="*/ 740411 w 977483"/>
                  <a:gd name="connsiteY12-1586" fmla="*/ 900264 h 1673429"/>
                  <a:gd name="connsiteX13-1587" fmla="*/ 977483 w 977483"/>
                  <a:gd name="connsiteY13-1588" fmla="*/ 1204081 h 1673429"/>
                  <a:gd name="connsiteX14-1589" fmla="*/ 272039 w 977483"/>
                  <a:gd name="connsiteY14-1590" fmla="*/ 1673429 h 1673429"/>
                  <a:gd name="connsiteX15-1591" fmla="*/ 119183 w 977483"/>
                  <a:gd name="connsiteY15-1592" fmla="*/ 1653715 h 1673429"/>
                  <a:gd name="connsiteX16-1593" fmla="*/ 219640 w 977483"/>
                  <a:gd name="connsiteY16-1594" fmla="*/ 1439185 h 1673429"/>
                  <a:gd name="connsiteX17-1595" fmla="*/ 349797 w 977483"/>
                  <a:gd name="connsiteY17-1596" fmla="*/ 1126032 h 1673429"/>
                  <a:gd name="connsiteX18-1597" fmla="*/ 202120 w 977483"/>
                  <a:gd name="connsiteY18-1598" fmla="*/ 1414376 h 1673429"/>
                  <a:gd name="connsiteX19-1599" fmla="*/ 101973 w 977483"/>
                  <a:gd name="connsiteY19-1600" fmla="*/ 1649641 h 1673429"/>
                  <a:gd name="connsiteX20-1601" fmla="*/ 0 w 977483"/>
                  <a:gd name="connsiteY20-1602" fmla="*/ 1639780 h 1673429"/>
                  <a:gd name="connsiteX0-1603" fmla="*/ 0 w 977483"/>
                  <a:gd name="connsiteY0-1604" fmla="*/ 1639780 h 1673429"/>
                  <a:gd name="connsiteX1-1605" fmla="*/ 248147 w 977483"/>
                  <a:gd name="connsiteY1-1606" fmla="*/ 948653 h 1673429"/>
                  <a:gd name="connsiteX2-1607" fmla="*/ 274048 w 977483"/>
                  <a:gd name="connsiteY2-1608" fmla="*/ 648386 h 1673429"/>
                  <a:gd name="connsiteX3-1609" fmla="*/ 239551 w 977483"/>
                  <a:gd name="connsiteY3-1610" fmla="*/ 635055 h 1673429"/>
                  <a:gd name="connsiteX4-1611" fmla="*/ 390223 w 977483"/>
                  <a:gd name="connsiteY4-1612" fmla="*/ 0 h 1673429"/>
                  <a:gd name="connsiteX5-1613" fmla="*/ 430836 w 977483"/>
                  <a:gd name="connsiteY5-1614" fmla="*/ 38957 h 1673429"/>
                  <a:gd name="connsiteX6-1615" fmla="*/ 449847 w 977483"/>
                  <a:gd name="connsiteY6-1616" fmla="*/ 235912 h 1673429"/>
                  <a:gd name="connsiteX7-1617" fmla="*/ 449733 w 977483"/>
                  <a:gd name="connsiteY7-1618" fmla="*/ 304453 h 1673429"/>
                  <a:gd name="connsiteX8-1619" fmla="*/ 422828 w 977483"/>
                  <a:gd name="connsiteY8-1620" fmla="*/ 522082 h 1673429"/>
                  <a:gd name="connsiteX9-1621" fmla="*/ 348614 w 977483"/>
                  <a:gd name="connsiteY9-1622" fmla="*/ 1044732 h 1673429"/>
                  <a:gd name="connsiteX10-1623" fmla="*/ 396264 w 977483"/>
                  <a:gd name="connsiteY10-1624" fmla="*/ 812340 h 1673429"/>
                  <a:gd name="connsiteX11-1625" fmla="*/ 448829 w 977483"/>
                  <a:gd name="connsiteY11-1626" fmla="*/ 853132 h 1673429"/>
                  <a:gd name="connsiteX12-1627" fmla="*/ 523330 w 977483"/>
                  <a:gd name="connsiteY12-1628" fmla="*/ 897388 h 1673429"/>
                  <a:gd name="connsiteX13-1629" fmla="*/ 740411 w 977483"/>
                  <a:gd name="connsiteY13-1630" fmla="*/ 900264 h 1673429"/>
                  <a:gd name="connsiteX14-1631" fmla="*/ 977483 w 977483"/>
                  <a:gd name="connsiteY14-1632" fmla="*/ 1204081 h 1673429"/>
                  <a:gd name="connsiteX15-1633" fmla="*/ 272039 w 977483"/>
                  <a:gd name="connsiteY15-1634" fmla="*/ 1673429 h 1673429"/>
                  <a:gd name="connsiteX16-1635" fmla="*/ 119183 w 977483"/>
                  <a:gd name="connsiteY16-1636" fmla="*/ 1653715 h 1673429"/>
                  <a:gd name="connsiteX17-1637" fmla="*/ 219640 w 977483"/>
                  <a:gd name="connsiteY17-1638" fmla="*/ 1439185 h 1673429"/>
                  <a:gd name="connsiteX18-1639" fmla="*/ 349797 w 977483"/>
                  <a:gd name="connsiteY18-1640" fmla="*/ 1126032 h 1673429"/>
                  <a:gd name="connsiteX19-1641" fmla="*/ 202120 w 977483"/>
                  <a:gd name="connsiteY19-1642" fmla="*/ 1414376 h 1673429"/>
                  <a:gd name="connsiteX20-1643" fmla="*/ 101973 w 977483"/>
                  <a:gd name="connsiteY20-1644" fmla="*/ 1649641 h 1673429"/>
                  <a:gd name="connsiteX21" fmla="*/ 0 w 977483"/>
                  <a:gd name="connsiteY21" fmla="*/ 1639780 h 1673429"/>
                  <a:gd name="connsiteX0-1645" fmla="*/ 0 w 977483"/>
                  <a:gd name="connsiteY0-1646" fmla="*/ 1639780 h 1673429"/>
                  <a:gd name="connsiteX1-1647" fmla="*/ 248147 w 977483"/>
                  <a:gd name="connsiteY1-1648" fmla="*/ 948653 h 1673429"/>
                  <a:gd name="connsiteX2-1649" fmla="*/ 265108 w 977483"/>
                  <a:gd name="connsiteY2-1650" fmla="*/ 780099 h 1673429"/>
                  <a:gd name="connsiteX3-1651" fmla="*/ 274048 w 977483"/>
                  <a:gd name="connsiteY3-1652" fmla="*/ 648386 h 1673429"/>
                  <a:gd name="connsiteX4-1653" fmla="*/ 239551 w 977483"/>
                  <a:gd name="connsiteY4-1654" fmla="*/ 635055 h 1673429"/>
                  <a:gd name="connsiteX5-1655" fmla="*/ 390223 w 977483"/>
                  <a:gd name="connsiteY5-1656" fmla="*/ 0 h 1673429"/>
                  <a:gd name="connsiteX6-1657" fmla="*/ 430836 w 977483"/>
                  <a:gd name="connsiteY6-1658" fmla="*/ 38957 h 1673429"/>
                  <a:gd name="connsiteX7-1659" fmla="*/ 449847 w 977483"/>
                  <a:gd name="connsiteY7-1660" fmla="*/ 235912 h 1673429"/>
                  <a:gd name="connsiteX8-1661" fmla="*/ 449733 w 977483"/>
                  <a:gd name="connsiteY8-1662" fmla="*/ 304453 h 1673429"/>
                  <a:gd name="connsiteX9-1663" fmla="*/ 422828 w 977483"/>
                  <a:gd name="connsiteY9-1664" fmla="*/ 522082 h 1673429"/>
                  <a:gd name="connsiteX10-1665" fmla="*/ 348614 w 977483"/>
                  <a:gd name="connsiteY10-1666" fmla="*/ 1044732 h 1673429"/>
                  <a:gd name="connsiteX11-1667" fmla="*/ 396264 w 977483"/>
                  <a:gd name="connsiteY11-1668" fmla="*/ 812340 h 1673429"/>
                  <a:gd name="connsiteX12-1669" fmla="*/ 448829 w 977483"/>
                  <a:gd name="connsiteY12-1670" fmla="*/ 853132 h 1673429"/>
                  <a:gd name="connsiteX13-1671" fmla="*/ 523330 w 977483"/>
                  <a:gd name="connsiteY13-1672" fmla="*/ 897388 h 1673429"/>
                  <a:gd name="connsiteX14-1673" fmla="*/ 740411 w 977483"/>
                  <a:gd name="connsiteY14-1674" fmla="*/ 900264 h 1673429"/>
                  <a:gd name="connsiteX15-1675" fmla="*/ 977483 w 977483"/>
                  <a:gd name="connsiteY15-1676" fmla="*/ 1204081 h 1673429"/>
                  <a:gd name="connsiteX16-1677" fmla="*/ 272039 w 977483"/>
                  <a:gd name="connsiteY16-1678" fmla="*/ 1673429 h 1673429"/>
                  <a:gd name="connsiteX17-1679" fmla="*/ 119183 w 977483"/>
                  <a:gd name="connsiteY17-1680" fmla="*/ 1653715 h 1673429"/>
                  <a:gd name="connsiteX18-1681" fmla="*/ 219640 w 977483"/>
                  <a:gd name="connsiteY18-1682" fmla="*/ 1439185 h 1673429"/>
                  <a:gd name="connsiteX19-1683" fmla="*/ 349797 w 977483"/>
                  <a:gd name="connsiteY19-1684" fmla="*/ 1126032 h 1673429"/>
                  <a:gd name="connsiteX20-1685" fmla="*/ 202120 w 977483"/>
                  <a:gd name="connsiteY20-1686" fmla="*/ 1414376 h 1673429"/>
                  <a:gd name="connsiteX21-1687" fmla="*/ 101973 w 977483"/>
                  <a:gd name="connsiteY21-1688" fmla="*/ 1649641 h 1673429"/>
                  <a:gd name="connsiteX22" fmla="*/ 0 w 977483"/>
                  <a:gd name="connsiteY22" fmla="*/ 1639780 h 1673429"/>
                  <a:gd name="connsiteX0-1689" fmla="*/ 0 w 977483"/>
                  <a:gd name="connsiteY0-1690" fmla="*/ 1639780 h 1673429"/>
                  <a:gd name="connsiteX1-1691" fmla="*/ 194140 w 977483"/>
                  <a:gd name="connsiteY1-1692" fmla="*/ 1089889 h 1673429"/>
                  <a:gd name="connsiteX2-1693" fmla="*/ 248147 w 977483"/>
                  <a:gd name="connsiteY2-1694" fmla="*/ 948653 h 1673429"/>
                  <a:gd name="connsiteX3-1695" fmla="*/ 265108 w 977483"/>
                  <a:gd name="connsiteY3-1696" fmla="*/ 780099 h 1673429"/>
                  <a:gd name="connsiteX4-1697" fmla="*/ 274048 w 977483"/>
                  <a:gd name="connsiteY4-1698" fmla="*/ 648386 h 1673429"/>
                  <a:gd name="connsiteX5-1699" fmla="*/ 239551 w 977483"/>
                  <a:gd name="connsiteY5-1700" fmla="*/ 635055 h 1673429"/>
                  <a:gd name="connsiteX6-1701" fmla="*/ 390223 w 977483"/>
                  <a:gd name="connsiteY6-1702" fmla="*/ 0 h 1673429"/>
                  <a:gd name="connsiteX7-1703" fmla="*/ 430836 w 977483"/>
                  <a:gd name="connsiteY7-1704" fmla="*/ 38957 h 1673429"/>
                  <a:gd name="connsiteX8-1705" fmla="*/ 449847 w 977483"/>
                  <a:gd name="connsiteY8-1706" fmla="*/ 235912 h 1673429"/>
                  <a:gd name="connsiteX9-1707" fmla="*/ 449733 w 977483"/>
                  <a:gd name="connsiteY9-1708" fmla="*/ 304453 h 1673429"/>
                  <a:gd name="connsiteX10-1709" fmla="*/ 422828 w 977483"/>
                  <a:gd name="connsiteY10-1710" fmla="*/ 522082 h 1673429"/>
                  <a:gd name="connsiteX11-1711" fmla="*/ 348614 w 977483"/>
                  <a:gd name="connsiteY11-1712" fmla="*/ 1044732 h 1673429"/>
                  <a:gd name="connsiteX12-1713" fmla="*/ 396264 w 977483"/>
                  <a:gd name="connsiteY12-1714" fmla="*/ 812340 h 1673429"/>
                  <a:gd name="connsiteX13-1715" fmla="*/ 448829 w 977483"/>
                  <a:gd name="connsiteY13-1716" fmla="*/ 853132 h 1673429"/>
                  <a:gd name="connsiteX14-1717" fmla="*/ 523330 w 977483"/>
                  <a:gd name="connsiteY14-1718" fmla="*/ 897388 h 1673429"/>
                  <a:gd name="connsiteX15-1719" fmla="*/ 740411 w 977483"/>
                  <a:gd name="connsiteY15-1720" fmla="*/ 900264 h 1673429"/>
                  <a:gd name="connsiteX16-1721" fmla="*/ 977483 w 977483"/>
                  <a:gd name="connsiteY16-1722" fmla="*/ 1204081 h 1673429"/>
                  <a:gd name="connsiteX17-1723" fmla="*/ 272039 w 977483"/>
                  <a:gd name="connsiteY17-1724" fmla="*/ 1673429 h 1673429"/>
                  <a:gd name="connsiteX18-1725" fmla="*/ 119183 w 977483"/>
                  <a:gd name="connsiteY18-1726" fmla="*/ 1653715 h 1673429"/>
                  <a:gd name="connsiteX19-1727" fmla="*/ 219640 w 977483"/>
                  <a:gd name="connsiteY19-1728" fmla="*/ 1439185 h 1673429"/>
                  <a:gd name="connsiteX20-1729" fmla="*/ 349797 w 977483"/>
                  <a:gd name="connsiteY20-1730" fmla="*/ 1126032 h 1673429"/>
                  <a:gd name="connsiteX21-1731" fmla="*/ 202120 w 977483"/>
                  <a:gd name="connsiteY21-1732" fmla="*/ 1414376 h 1673429"/>
                  <a:gd name="connsiteX22-1733" fmla="*/ 101973 w 977483"/>
                  <a:gd name="connsiteY22-1734" fmla="*/ 1649641 h 1673429"/>
                  <a:gd name="connsiteX23" fmla="*/ 0 w 977483"/>
                  <a:gd name="connsiteY23" fmla="*/ 1639780 h 1673429"/>
                  <a:gd name="connsiteX0-1735" fmla="*/ 0 w 977483"/>
                  <a:gd name="connsiteY0-1736" fmla="*/ 1639780 h 1673429"/>
                  <a:gd name="connsiteX1-1737" fmla="*/ 229985 w 977483"/>
                  <a:gd name="connsiteY1-1738" fmla="*/ 672941 h 1673429"/>
                  <a:gd name="connsiteX2-1739" fmla="*/ 248147 w 977483"/>
                  <a:gd name="connsiteY2-1740" fmla="*/ 948653 h 1673429"/>
                  <a:gd name="connsiteX3-1741" fmla="*/ 265108 w 977483"/>
                  <a:gd name="connsiteY3-1742" fmla="*/ 780099 h 1673429"/>
                  <a:gd name="connsiteX4-1743" fmla="*/ 274048 w 977483"/>
                  <a:gd name="connsiteY4-1744" fmla="*/ 648386 h 1673429"/>
                  <a:gd name="connsiteX5-1745" fmla="*/ 239551 w 977483"/>
                  <a:gd name="connsiteY5-1746" fmla="*/ 635055 h 1673429"/>
                  <a:gd name="connsiteX6-1747" fmla="*/ 390223 w 977483"/>
                  <a:gd name="connsiteY6-1748" fmla="*/ 0 h 1673429"/>
                  <a:gd name="connsiteX7-1749" fmla="*/ 430836 w 977483"/>
                  <a:gd name="connsiteY7-1750" fmla="*/ 38957 h 1673429"/>
                  <a:gd name="connsiteX8-1751" fmla="*/ 449847 w 977483"/>
                  <a:gd name="connsiteY8-1752" fmla="*/ 235912 h 1673429"/>
                  <a:gd name="connsiteX9-1753" fmla="*/ 449733 w 977483"/>
                  <a:gd name="connsiteY9-1754" fmla="*/ 304453 h 1673429"/>
                  <a:gd name="connsiteX10-1755" fmla="*/ 422828 w 977483"/>
                  <a:gd name="connsiteY10-1756" fmla="*/ 522082 h 1673429"/>
                  <a:gd name="connsiteX11-1757" fmla="*/ 348614 w 977483"/>
                  <a:gd name="connsiteY11-1758" fmla="*/ 1044732 h 1673429"/>
                  <a:gd name="connsiteX12-1759" fmla="*/ 396264 w 977483"/>
                  <a:gd name="connsiteY12-1760" fmla="*/ 812340 h 1673429"/>
                  <a:gd name="connsiteX13-1761" fmla="*/ 448829 w 977483"/>
                  <a:gd name="connsiteY13-1762" fmla="*/ 853132 h 1673429"/>
                  <a:gd name="connsiteX14-1763" fmla="*/ 523330 w 977483"/>
                  <a:gd name="connsiteY14-1764" fmla="*/ 897388 h 1673429"/>
                  <a:gd name="connsiteX15-1765" fmla="*/ 740411 w 977483"/>
                  <a:gd name="connsiteY15-1766" fmla="*/ 900264 h 1673429"/>
                  <a:gd name="connsiteX16-1767" fmla="*/ 977483 w 977483"/>
                  <a:gd name="connsiteY16-1768" fmla="*/ 1204081 h 1673429"/>
                  <a:gd name="connsiteX17-1769" fmla="*/ 272039 w 977483"/>
                  <a:gd name="connsiteY17-1770" fmla="*/ 1673429 h 1673429"/>
                  <a:gd name="connsiteX18-1771" fmla="*/ 119183 w 977483"/>
                  <a:gd name="connsiteY18-1772" fmla="*/ 1653715 h 1673429"/>
                  <a:gd name="connsiteX19-1773" fmla="*/ 219640 w 977483"/>
                  <a:gd name="connsiteY19-1774" fmla="*/ 1439185 h 1673429"/>
                  <a:gd name="connsiteX20-1775" fmla="*/ 349797 w 977483"/>
                  <a:gd name="connsiteY20-1776" fmla="*/ 1126032 h 1673429"/>
                  <a:gd name="connsiteX21-1777" fmla="*/ 202120 w 977483"/>
                  <a:gd name="connsiteY21-1778" fmla="*/ 1414376 h 1673429"/>
                  <a:gd name="connsiteX22-1779" fmla="*/ 101973 w 977483"/>
                  <a:gd name="connsiteY22-1780" fmla="*/ 1649641 h 1673429"/>
                  <a:gd name="connsiteX23-1781" fmla="*/ 0 w 977483"/>
                  <a:gd name="connsiteY23-1782" fmla="*/ 1639780 h 1673429"/>
                  <a:gd name="connsiteX0-1783" fmla="*/ 0 w 977483"/>
                  <a:gd name="connsiteY0-1784" fmla="*/ 1639780 h 1673429"/>
                  <a:gd name="connsiteX1-1785" fmla="*/ 229985 w 977483"/>
                  <a:gd name="connsiteY1-1786" fmla="*/ 672941 h 1673429"/>
                  <a:gd name="connsiteX2-1787" fmla="*/ 248147 w 977483"/>
                  <a:gd name="connsiteY2-1788" fmla="*/ 948653 h 1673429"/>
                  <a:gd name="connsiteX3-1789" fmla="*/ 265108 w 977483"/>
                  <a:gd name="connsiteY3-1790" fmla="*/ 780099 h 1673429"/>
                  <a:gd name="connsiteX4-1791" fmla="*/ 274048 w 977483"/>
                  <a:gd name="connsiteY4-1792" fmla="*/ 648386 h 1673429"/>
                  <a:gd name="connsiteX5-1793" fmla="*/ 239551 w 977483"/>
                  <a:gd name="connsiteY5-1794" fmla="*/ 635055 h 1673429"/>
                  <a:gd name="connsiteX6-1795" fmla="*/ 390223 w 977483"/>
                  <a:gd name="connsiteY6-1796" fmla="*/ 0 h 1673429"/>
                  <a:gd name="connsiteX7-1797" fmla="*/ 430836 w 977483"/>
                  <a:gd name="connsiteY7-1798" fmla="*/ 38957 h 1673429"/>
                  <a:gd name="connsiteX8-1799" fmla="*/ 449847 w 977483"/>
                  <a:gd name="connsiteY8-1800" fmla="*/ 235912 h 1673429"/>
                  <a:gd name="connsiteX9-1801" fmla="*/ 449733 w 977483"/>
                  <a:gd name="connsiteY9-1802" fmla="*/ 304453 h 1673429"/>
                  <a:gd name="connsiteX10-1803" fmla="*/ 422828 w 977483"/>
                  <a:gd name="connsiteY10-1804" fmla="*/ 522082 h 1673429"/>
                  <a:gd name="connsiteX11-1805" fmla="*/ 348614 w 977483"/>
                  <a:gd name="connsiteY11-1806" fmla="*/ 1044732 h 1673429"/>
                  <a:gd name="connsiteX12-1807" fmla="*/ 396264 w 977483"/>
                  <a:gd name="connsiteY12-1808" fmla="*/ 812340 h 1673429"/>
                  <a:gd name="connsiteX13-1809" fmla="*/ 448829 w 977483"/>
                  <a:gd name="connsiteY13-1810" fmla="*/ 853132 h 1673429"/>
                  <a:gd name="connsiteX14-1811" fmla="*/ 523330 w 977483"/>
                  <a:gd name="connsiteY14-1812" fmla="*/ 897388 h 1673429"/>
                  <a:gd name="connsiteX15-1813" fmla="*/ 740411 w 977483"/>
                  <a:gd name="connsiteY15-1814" fmla="*/ 900264 h 1673429"/>
                  <a:gd name="connsiteX16-1815" fmla="*/ 977483 w 977483"/>
                  <a:gd name="connsiteY16-1816" fmla="*/ 1204081 h 1673429"/>
                  <a:gd name="connsiteX17-1817" fmla="*/ 272039 w 977483"/>
                  <a:gd name="connsiteY17-1818" fmla="*/ 1673429 h 1673429"/>
                  <a:gd name="connsiteX18-1819" fmla="*/ 119183 w 977483"/>
                  <a:gd name="connsiteY18-1820" fmla="*/ 1653715 h 1673429"/>
                  <a:gd name="connsiteX19-1821" fmla="*/ 219640 w 977483"/>
                  <a:gd name="connsiteY19-1822" fmla="*/ 1439185 h 1673429"/>
                  <a:gd name="connsiteX20-1823" fmla="*/ 349797 w 977483"/>
                  <a:gd name="connsiteY20-1824" fmla="*/ 1126032 h 1673429"/>
                  <a:gd name="connsiteX21-1825" fmla="*/ 202120 w 977483"/>
                  <a:gd name="connsiteY21-1826" fmla="*/ 1414376 h 1673429"/>
                  <a:gd name="connsiteX22-1827" fmla="*/ 101973 w 977483"/>
                  <a:gd name="connsiteY22-1828" fmla="*/ 1649641 h 1673429"/>
                  <a:gd name="connsiteX23-1829" fmla="*/ 0 w 977483"/>
                  <a:gd name="connsiteY23-1830" fmla="*/ 1639780 h 1673429"/>
                  <a:gd name="connsiteX0-1831" fmla="*/ 0 w 977483"/>
                  <a:gd name="connsiteY0-1832" fmla="*/ 1639780 h 1673429"/>
                  <a:gd name="connsiteX1-1833" fmla="*/ 229985 w 977483"/>
                  <a:gd name="connsiteY1-1834" fmla="*/ 672941 h 1673429"/>
                  <a:gd name="connsiteX2-1835" fmla="*/ 252156 w 977483"/>
                  <a:gd name="connsiteY2-1836" fmla="*/ 904054 h 1673429"/>
                  <a:gd name="connsiteX3-1837" fmla="*/ 265108 w 977483"/>
                  <a:gd name="connsiteY3-1838" fmla="*/ 780099 h 1673429"/>
                  <a:gd name="connsiteX4-1839" fmla="*/ 274048 w 977483"/>
                  <a:gd name="connsiteY4-1840" fmla="*/ 648386 h 1673429"/>
                  <a:gd name="connsiteX5-1841" fmla="*/ 239551 w 977483"/>
                  <a:gd name="connsiteY5-1842" fmla="*/ 635055 h 1673429"/>
                  <a:gd name="connsiteX6-1843" fmla="*/ 390223 w 977483"/>
                  <a:gd name="connsiteY6-1844" fmla="*/ 0 h 1673429"/>
                  <a:gd name="connsiteX7-1845" fmla="*/ 430836 w 977483"/>
                  <a:gd name="connsiteY7-1846" fmla="*/ 38957 h 1673429"/>
                  <a:gd name="connsiteX8-1847" fmla="*/ 449847 w 977483"/>
                  <a:gd name="connsiteY8-1848" fmla="*/ 235912 h 1673429"/>
                  <a:gd name="connsiteX9-1849" fmla="*/ 449733 w 977483"/>
                  <a:gd name="connsiteY9-1850" fmla="*/ 304453 h 1673429"/>
                  <a:gd name="connsiteX10-1851" fmla="*/ 422828 w 977483"/>
                  <a:gd name="connsiteY10-1852" fmla="*/ 522082 h 1673429"/>
                  <a:gd name="connsiteX11-1853" fmla="*/ 348614 w 977483"/>
                  <a:gd name="connsiteY11-1854" fmla="*/ 1044732 h 1673429"/>
                  <a:gd name="connsiteX12-1855" fmla="*/ 396264 w 977483"/>
                  <a:gd name="connsiteY12-1856" fmla="*/ 812340 h 1673429"/>
                  <a:gd name="connsiteX13-1857" fmla="*/ 448829 w 977483"/>
                  <a:gd name="connsiteY13-1858" fmla="*/ 853132 h 1673429"/>
                  <a:gd name="connsiteX14-1859" fmla="*/ 523330 w 977483"/>
                  <a:gd name="connsiteY14-1860" fmla="*/ 897388 h 1673429"/>
                  <a:gd name="connsiteX15-1861" fmla="*/ 740411 w 977483"/>
                  <a:gd name="connsiteY15-1862" fmla="*/ 900264 h 1673429"/>
                  <a:gd name="connsiteX16-1863" fmla="*/ 977483 w 977483"/>
                  <a:gd name="connsiteY16-1864" fmla="*/ 1204081 h 1673429"/>
                  <a:gd name="connsiteX17-1865" fmla="*/ 272039 w 977483"/>
                  <a:gd name="connsiteY17-1866" fmla="*/ 1673429 h 1673429"/>
                  <a:gd name="connsiteX18-1867" fmla="*/ 119183 w 977483"/>
                  <a:gd name="connsiteY18-1868" fmla="*/ 1653715 h 1673429"/>
                  <a:gd name="connsiteX19-1869" fmla="*/ 219640 w 977483"/>
                  <a:gd name="connsiteY19-1870" fmla="*/ 1439185 h 1673429"/>
                  <a:gd name="connsiteX20-1871" fmla="*/ 349797 w 977483"/>
                  <a:gd name="connsiteY20-1872" fmla="*/ 1126032 h 1673429"/>
                  <a:gd name="connsiteX21-1873" fmla="*/ 202120 w 977483"/>
                  <a:gd name="connsiteY21-1874" fmla="*/ 1414376 h 1673429"/>
                  <a:gd name="connsiteX22-1875" fmla="*/ 101973 w 977483"/>
                  <a:gd name="connsiteY22-1876" fmla="*/ 1649641 h 1673429"/>
                  <a:gd name="connsiteX23-1877" fmla="*/ 0 w 977483"/>
                  <a:gd name="connsiteY23-1878" fmla="*/ 1639780 h 1673429"/>
                  <a:gd name="connsiteX0-1879" fmla="*/ 0 w 977483"/>
                  <a:gd name="connsiteY0-1880" fmla="*/ 1639780 h 1673429"/>
                  <a:gd name="connsiteX1-1881" fmla="*/ 229985 w 977483"/>
                  <a:gd name="connsiteY1-1882" fmla="*/ 672941 h 1673429"/>
                  <a:gd name="connsiteX2-1883" fmla="*/ 252156 w 977483"/>
                  <a:gd name="connsiteY2-1884" fmla="*/ 904054 h 1673429"/>
                  <a:gd name="connsiteX3-1885" fmla="*/ 265108 w 977483"/>
                  <a:gd name="connsiteY3-1886" fmla="*/ 780099 h 1673429"/>
                  <a:gd name="connsiteX4-1887" fmla="*/ 274048 w 977483"/>
                  <a:gd name="connsiteY4-1888" fmla="*/ 648386 h 1673429"/>
                  <a:gd name="connsiteX5-1889" fmla="*/ 239551 w 977483"/>
                  <a:gd name="connsiteY5-1890" fmla="*/ 635055 h 1673429"/>
                  <a:gd name="connsiteX6-1891" fmla="*/ 390223 w 977483"/>
                  <a:gd name="connsiteY6-1892" fmla="*/ 0 h 1673429"/>
                  <a:gd name="connsiteX7-1893" fmla="*/ 430836 w 977483"/>
                  <a:gd name="connsiteY7-1894" fmla="*/ 38957 h 1673429"/>
                  <a:gd name="connsiteX8-1895" fmla="*/ 449847 w 977483"/>
                  <a:gd name="connsiteY8-1896" fmla="*/ 235912 h 1673429"/>
                  <a:gd name="connsiteX9-1897" fmla="*/ 449733 w 977483"/>
                  <a:gd name="connsiteY9-1898" fmla="*/ 304453 h 1673429"/>
                  <a:gd name="connsiteX10-1899" fmla="*/ 422828 w 977483"/>
                  <a:gd name="connsiteY10-1900" fmla="*/ 522082 h 1673429"/>
                  <a:gd name="connsiteX11-1901" fmla="*/ 348614 w 977483"/>
                  <a:gd name="connsiteY11-1902" fmla="*/ 1044732 h 1673429"/>
                  <a:gd name="connsiteX12-1903" fmla="*/ 396264 w 977483"/>
                  <a:gd name="connsiteY12-1904" fmla="*/ 812340 h 1673429"/>
                  <a:gd name="connsiteX13-1905" fmla="*/ 448829 w 977483"/>
                  <a:gd name="connsiteY13-1906" fmla="*/ 853132 h 1673429"/>
                  <a:gd name="connsiteX14-1907" fmla="*/ 523330 w 977483"/>
                  <a:gd name="connsiteY14-1908" fmla="*/ 897388 h 1673429"/>
                  <a:gd name="connsiteX15-1909" fmla="*/ 740411 w 977483"/>
                  <a:gd name="connsiteY15-1910" fmla="*/ 900264 h 1673429"/>
                  <a:gd name="connsiteX16-1911" fmla="*/ 977483 w 977483"/>
                  <a:gd name="connsiteY16-1912" fmla="*/ 1204081 h 1673429"/>
                  <a:gd name="connsiteX17-1913" fmla="*/ 272039 w 977483"/>
                  <a:gd name="connsiteY17-1914" fmla="*/ 1673429 h 1673429"/>
                  <a:gd name="connsiteX18-1915" fmla="*/ 119183 w 977483"/>
                  <a:gd name="connsiteY18-1916" fmla="*/ 1653715 h 1673429"/>
                  <a:gd name="connsiteX19-1917" fmla="*/ 219640 w 977483"/>
                  <a:gd name="connsiteY19-1918" fmla="*/ 1439185 h 1673429"/>
                  <a:gd name="connsiteX20-1919" fmla="*/ 349797 w 977483"/>
                  <a:gd name="connsiteY20-1920" fmla="*/ 1126032 h 1673429"/>
                  <a:gd name="connsiteX21-1921" fmla="*/ 202120 w 977483"/>
                  <a:gd name="connsiteY21-1922" fmla="*/ 1414376 h 1673429"/>
                  <a:gd name="connsiteX22-1923" fmla="*/ 101973 w 977483"/>
                  <a:gd name="connsiteY22-1924" fmla="*/ 1649641 h 1673429"/>
                  <a:gd name="connsiteX23-1925" fmla="*/ 0 w 977483"/>
                  <a:gd name="connsiteY23-1926" fmla="*/ 1639780 h 1673429"/>
                  <a:gd name="connsiteX0-1927" fmla="*/ 0 w 977483"/>
                  <a:gd name="connsiteY0-1928" fmla="*/ 1639780 h 1673429"/>
                  <a:gd name="connsiteX1-1929" fmla="*/ 229985 w 977483"/>
                  <a:gd name="connsiteY1-1930" fmla="*/ 672941 h 1673429"/>
                  <a:gd name="connsiteX2-1931" fmla="*/ 249152 w 977483"/>
                  <a:gd name="connsiteY2-1932" fmla="*/ 963683 h 1673429"/>
                  <a:gd name="connsiteX3-1933" fmla="*/ 265108 w 977483"/>
                  <a:gd name="connsiteY3-1934" fmla="*/ 780099 h 1673429"/>
                  <a:gd name="connsiteX4-1935" fmla="*/ 274048 w 977483"/>
                  <a:gd name="connsiteY4-1936" fmla="*/ 648386 h 1673429"/>
                  <a:gd name="connsiteX5-1937" fmla="*/ 239551 w 977483"/>
                  <a:gd name="connsiteY5-1938" fmla="*/ 635055 h 1673429"/>
                  <a:gd name="connsiteX6-1939" fmla="*/ 390223 w 977483"/>
                  <a:gd name="connsiteY6-1940" fmla="*/ 0 h 1673429"/>
                  <a:gd name="connsiteX7-1941" fmla="*/ 430836 w 977483"/>
                  <a:gd name="connsiteY7-1942" fmla="*/ 38957 h 1673429"/>
                  <a:gd name="connsiteX8-1943" fmla="*/ 449847 w 977483"/>
                  <a:gd name="connsiteY8-1944" fmla="*/ 235912 h 1673429"/>
                  <a:gd name="connsiteX9-1945" fmla="*/ 449733 w 977483"/>
                  <a:gd name="connsiteY9-1946" fmla="*/ 304453 h 1673429"/>
                  <a:gd name="connsiteX10-1947" fmla="*/ 422828 w 977483"/>
                  <a:gd name="connsiteY10-1948" fmla="*/ 522082 h 1673429"/>
                  <a:gd name="connsiteX11-1949" fmla="*/ 348614 w 977483"/>
                  <a:gd name="connsiteY11-1950" fmla="*/ 1044732 h 1673429"/>
                  <a:gd name="connsiteX12-1951" fmla="*/ 396264 w 977483"/>
                  <a:gd name="connsiteY12-1952" fmla="*/ 812340 h 1673429"/>
                  <a:gd name="connsiteX13-1953" fmla="*/ 448829 w 977483"/>
                  <a:gd name="connsiteY13-1954" fmla="*/ 853132 h 1673429"/>
                  <a:gd name="connsiteX14-1955" fmla="*/ 523330 w 977483"/>
                  <a:gd name="connsiteY14-1956" fmla="*/ 897388 h 1673429"/>
                  <a:gd name="connsiteX15-1957" fmla="*/ 740411 w 977483"/>
                  <a:gd name="connsiteY15-1958" fmla="*/ 900264 h 1673429"/>
                  <a:gd name="connsiteX16-1959" fmla="*/ 977483 w 977483"/>
                  <a:gd name="connsiteY16-1960" fmla="*/ 1204081 h 1673429"/>
                  <a:gd name="connsiteX17-1961" fmla="*/ 272039 w 977483"/>
                  <a:gd name="connsiteY17-1962" fmla="*/ 1673429 h 1673429"/>
                  <a:gd name="connsiteX18-1963" fmla="*/ 119183 w 977483"/>
                  <a:gd name="connsiteY18-1964" fmla="*/ 1653715 h 1673429"/>
                  <a:gd name="connsiteX19-1965" fmla="*/ 219640 w 977483"/>
                  <a:gd name="connsiteY19-1966" fmla="*/ 1439185 h 1673429"/>
                  <a:gd name="connsiteX20-1967" fmla="*/ 349797 w 977483"/>
                  <a:gd name="connsiteY20-1968" fmla="*/ 1126032 h 1673429"/>
                  <a:gd name="connsiteX21-1969" fmla="*/ 202120 w 977483"/>
                  <a:gd name="connsiteY21-1970" fmla="*/ 1414376 h 1673429"/>
                  <a:gd name="connsiteX22-1971" fmla="*/ 101973 w 977483"/>
                  <a:gd name="connsiteY22-1972" fmla="*/ 1649641 h 1673429"/>
                  <a:gd name="connsiteX23-1973" fmla="*/ 0 w 977483"/>
                  <a:gd name="connsiteY23-1974" fmla="*/ 1639780 h 1673429"/>
                  <a:gd name="connsiteX0-1975" fmla="*/ 0 w 977483"/>
                  <a:gd name="connsiteY0-1976" fmla="*/ 1639780 h 1673429"/>
                  <a:gd name="connsiteX1-1977" fmla="*/ 229985 w 977483"/>
                  <a:gd name="connsiteY1-1978" fmla="*/ 672941 h 1673429"/>
                  <a:gd name="connsiteX2-1979" fmla="*/ 249152 w 977483"/>
                  <a:gd name="connsiteY2-1980" fmla="*/ 963683 h 1673429"/>
                  <a:gd name="connsiteX3-1981" fmla="*/ 265108 w 977483"/>
                  <a:gd name="connsiteY3-1982" fmla="*/ 780099 h 1673429"/>
                  <a:gd name="connsiteX4-1983" fmla="*/ 257305 w 977483"/>
                  <a:gd name="connsiteY4-1984" fmla="*/ 675414 h 1673429"/>
                  <a:gd name="connsiteX5-1985" fmla="*/ 239551 w 977483"/>
                  <a:gd name="connsiteY5-1986" fmla="*/ 635055 h 1673429"/>
                  <a:gd name="connsiteX6-1987" fmla="*/ 390223 w 977483"/>
                  <a:gd name="connsiteY6-1988" fmla="*/ 0 h 1673429"/>
                  <a:gd name="connsiteX7-1989" fmla="*/ 430836 w 977483"/>
                  <a:gd name="connsiteY7-1990" fmla="*/ 38957 h 1673429"/>
                  <a:gd name="connsiteX8-1991" fmla="*/ 449847 w 977483"/>
                  <a:gd name="connsiteY8-1992" fmla="*/ 235912 h 1673429"/>
                  <a:gd name="connsiteX9-1993" fmla="*/ 449733 w 977483"/>
                  <a:gd name="connsiteY9-1994" fmla="*/ 304453 h 1673429"/>
                  <a:gd name="connsiteX10-1995" fmla="*/ 422828 w 977483"/>
                  <a:gd name="connsiteY10-1996" fmla="*/ 522082 h 1673429"/>
                  <a:gd name="connsiteX11-1997" fmla="*/ 348614 w 977483"/>
                  <a:gd name="connsiteY11-1998" fmla="*/ 1044732 h 1673429"/>
                  <a:gd name="connsiteX12-1999" fmla="*/ 396264 w 977483"/>
                  <a:gd name="connsiteY12-2000" fmla="*/ 812340 h 1673429"/>
                  <a:gd name="connsiteX13-2001" fmla="*/ 448829 w 977483"/>
                  <a:gd name="connsiteY13-2002" fmla="*/ 853132 h 1673429"/>
                  <a:gd name="connsiteX14-2003" fmla="*/ 523330 w 977483"/>
                  <a:gd name="connsiteY14-2004" fmla="*/ 897388 h 1673429"/>
                  <a:gd name="connsiteX15-2005" fmla="*/ 740411 w 977483"/>
                  <a:gd name="connsiteY15-2006" fmla="*/ 900264 h 1673429"/>
                  <a:gd name="connsiteX16-2007" fmla="*/ 977483 w 977483"/>
                  <a:gd name="connsiteY16-2008" fmla="*/ 1204081 h 1673429"/>
                  <a:gd name="connsiteX17-2009" fmla="*/ 272039 w 977483"/>
                  <a:gd name="connsiteY17-2010" fmla="*/ 1673429 h 1673429"/>
                  <a:gd name="connsiteX18-2011" fmla="*/ 119183 w 977483"/>
                  <a:gd name="connsiteY18-2012" fmla="*/ 1653715 h 1673429"/>
                  <a:gd name="connsiteX19-2013" fmla="*/ 219640 w 977483"/>
                  <a:gd name="connsiteY19-2014" fmla="*/ 1439185 h 1673429"/>
                  <a:gd name="connsiteX20-2015" fmla="*/ 349797 w 977483"/>
                  <a:gd name="connsiteY20-2016" fmla="*/ 1126032 h 1673429"/>
                  <a:gd name="connsiteX21-2017" fmla="*/ 202120 w 977483"/>
                  <a:gd name="connsiteY21-2018" fmla="*/ 1414376 h 1673429"/>
                  <a:gd name="connsiteX22-2019" fmla="*/ 101973 w 977483"/>
                  <a:gd name="connsiteY22-2020" fmla="*/ 1649641 h 1673429"/>
                  <a:gd name="connsiteX23-2021" fmla="*/ 0 w 977483"/>
                  <a:gd name="connsiteY23-2022" fmla="*/ 1639780 h 1673429"/>
                  <a:gd name="connsiteX0-2023" fmla="*/ 0 w 977483"/>
                  <a:gd name="connsiteY0-2024" fmla="*/ 1639780 h 1673429"/>
                  <a:gd name="connsiteX1-2025" fmla="*/ 229985 w 977483"/>
                  <a:gd name="connsiteY1-2026" fmla="*/ 672941 h 1673429"/>
                  <a:gd name="connsiteX2-2027" fmla="*/ 249152 w 977483"/>
                  <a:gd name="connsiteY2-2028" fmla="*/ 963683 h 1673429"/>
                  <a:gd name="connsiteX3-2029" fmla="*/ 265108 w 977483"/>
                  <a:gd name="connsiteY3-2030" fmla="*/ 780099 h 1673429"/>
                  <a:gd name="connsiteX4-2031" fmla="*/ 257305 w 977483"/>
                  <a:gd name="connsiteY4-2032" fmla="*/ 675414 h 1673429"/>
                  <a:gd name="connsiteX5-2033" fmla="*/ 239551 w 977483"/>
                  <a:gd name="connsiteY5-2034" fmla="*/ 635055 h 1673429"/>
                  <a:gd name="connsiteX6-2035" fmla="*/ 390223 w 977483"/>
                  <a:gd name="connsiteY6-2036" fmla="*/ 0 h 1673429"/>
                  <a:gd name="connsiteX7-2037" fmla="*/ 430836 w 977483"/>
                  <a:gd name="connsiteY7-2038" fmla="*/ 38957 h 1673429"/>
                  <a:gd name="connsiteX8-2039" fmla="*/ 449847 w 977483"/>
                  <a:gd name="connsiteY8-2040" fmla="*/ 235912 h 1673429"/>
                  <a:gd name="connsiteX9-2041" fmla="*/ 449733 w 977483"/>
                  <a:gd name="connsiteY9-2042" fmla="*/ 304453 h 1673429"/>
                  <a:gd name="connsiteX10-2043" fmla="*/ 422828 w 977483"/>
                  <a:gd name="connsiteY10-2044" fmla="*/ 522082 h 1673429"/>
                  <a:gd name="connsiteX11-2045" fmla="*/ 348614 w 977483"/>
                  <a:gd name="connsiteY11-2046" fmla="*/ 1044732 h 1673429"/>
                  <a:gd name="connsiteX12-2047" fmla="*/ 396264 w 977483"/>
                  <a:gd name="connsiteY12-2048" fmla="*/ 812340 h 1673429"/>
                  <a:gd name="connsiteX13-2049" fmla="*/ 449373 w 977483"/>
                  <a:gd name="connsiteY13-2050" fmla="*/ 889418 h 1673429"/>
                  <a:gd name="connsiteX14-2051" fmla="*/ 523330 w 977483"/>
                  <a:gd name="connsiteY14-2052" fmla="*/ 897388 h 1673429"/>
                  <a:gd name="connsiteX15-2053" fmla="*/ 740411 w 977483"/>
                  <a:gd name="connsiteY15-2054" fmla="*/ 900264 h 1673429"/>
                  <a:gd name="connsiteX16-2055" fmla="*/ 977483 w 977483"/>
                  <a:gd name="connsiteY16-2056" fmla="*/ 1204081 h 1673429"/>
                  <a:gd name="connsiteX17-2057" fmla="*/ 272039 w 977483"/>
                  <a:gd name="connsiteY17-2058" fmla="*/ 1673429 h 1673429"/>
                  <a:gd name="connsiteX18-2059" fmla="*/ 119183 w 977483"/>
                  <a:gd name="connsiteY18-2060" fmla="*/ 1653715 h 1673429"/>
                  <a:gd name="connsiteX19-2061" fmla="*/ 219640 w 977483"/>
                  <a:gd name="connsiteY19-2062" fmla="*/ 1439185 h 1673429"/>
                  <a:gd name="connsiteX20-2063" fmla="*/ 349797 w 977483"/>
                  <a:gd name="connsiteY20-2064" fmla="*/ 1126032 h 1673429"/>
                  <a:gd name="connsiteX21-2065" fmla="*/ 202120 w 977483"/>
                  <a:gd name="connsiteY21-2066" fmla="*/ 1414376 h 1673429"/>
                  <a:gd name="connsiteX22-2067" fmla="*/ 101973 w 977483"/>
                  <a:gd name="connsiteY22-2068" fmla="*/ 1649641 h 1673429"/>
                  <a:gd name="connsiteX23-2069" fmla="*/ 0 w 977483"/>
                  <a:gd name="connsiteY23-2070" fmla="*/ 1639780 h 1673429"/>
                  <a:gd name="connsiteX0-2071" fmla="*/ 0 w 977483"/>
                  <a:gd name="connsiteY0-2072" fmla="*/ 1639780 h 1673429"/>
                  <a:gd name="connsiteX1-2073" fmla="*/ 229985 w 977483"/>
                  <a:gd name="connsiteY1-2074" fmla="*/ 672941 h 1673429"/>
                  <a:gd name="connsiteX2-2075" fmla="*/ 249152 w 977483"/>
                  <a:gd name="connsiteY2-2076" fmla="*/ 963683 h 1673429"/>
                  <a:gd name="connsiteX3-2077" fmla="*/ 265108 w 977483"/>
                  <a:gd name="connsiteY3-2078" fmla="*/ 780099 h 1673429"/>
                  <a:gd name="connsiteX4-2079" fmla="*/ 257305 w 977483"/>
                  <a:gd name="connsiteY4-2080" fmla="*/ 675414 h 1673429"/>
                  <a:gd name="connsiteX5-2081" fmla="*/ 239551 w 977483"/>
                  <a:gd name="connsiteY5-2082" fmla="*/ 635055 h 1673429"/>
                  <a:gd name="connsiteX6-2083" fmla="*/ 390223 w 977483"/>
                  <a:gd name="connsiteY6-2084" fmla="*/ 0 h 1673429"/>
                  <a:gd name="connsiteX7-2085" fmla="*/ 430836 w 977483"/>
                  <a:gd name="connsiteY7-2086" fmla="*/ 38957 h 1673429"/>
                  <a:gd name="connsiteX8-2087" fmla="*/ 449847 w 977483"/>
                  <a:gd name="connsiteY8-2088" fmla="*/ 235912 h 1673429"/>
                  <a:gd name="connsiteX9-2089" fmla="*/ 449733 w 977483"/>
                  <a:gd name="connsiteY9-2090" fmla="*/ 304453 h 1673429"/>
                  <a:gd name="connsiteX10-2091" fmla="*/ 422828 w 977483"/>
                  <a:gd name="connsiteY10-2092" fmla="*/ 522082 h 1673429"/>
                  <a:gd name="connsiteX11-2093" fmla="*/ 348614 w 977483"/>
                  <a:gd name="connsiteY11-2094" fmla="*/ 1044732 h 1673429"/>
                  <a:gd name="connsiteX12-2095" fmla="*/ 396264 w 977483"/>
                  <a:gd name="connsiteY12-2096" fmla="*/ 812340 h 1673429"/>
                  <a:gd name="connsiteX13-2097" fmla="*/ 449373 w 977483"/>
                  <a:gd name="connsiteY13-2098" fmla="*/ 889418 h 1673429"/>
                  <a:gd name="connsiteX14-2099" fmla="*/ 565005 w 977483"/>
                  <a:gd name="connsiteY14-2100" fmla="*/ 921576 h 1673429"/>
                  <a:gd name="connsiteX15-2101" fmla="*/ 740411 w 977483"/>
                  <a:gd name="connsiteY15-2102" fmla="*/ 900264 h 1673429"/>
                  <a:gd name="connsiteX16-2103" fmla="*/ 977483 w 977483"/>
                  <a:gd name="connsiteY16-2104" fmla="*/ 1204081 h 1673429"/>
                  <a:gd name="connsiteX17-2105" fmla="*/ 272039 w 977483"/>
                  <a:gd name="connsiteY17-2106" fmla="*/ 1673429 h 1673429"/>
                  <a:gd name="connsiteX18-2107" fmla="*/ 119183 w 977483"/>
                  <a:gd name="connsiteY18-2108" fmla="*/ 1653715 h 1673429"/>
                  <a:gd name="connsiteX19-2109" fmla="*/ 219640 w 977483"/>
                  <a:gd name="connsiteY19-2110" fmla="*/ 1439185 h 1673429"/>
                  <a:gd name="connsiteX20-2111" fmla="*/ 349797 w 977483"/>
                  <a:gd name="connsiteY20-2112" fmla="*/ 1126032 h 1673429"/>
                  <a:gd name="connsiteX21-2113" fmla="*/ 202120 w 977483"/>
                  <a:gd name="connsiteY21-2114" fmla="*/ 1414376 h 1673429"/>
                  <a:gd name="connsiteX22-2115" fmla="*/ 101973 w 977483"/>
                  <a:gd name="connsiteY22-2116" fmla="*/ 1649641 h 1673429"/>
                  <a:gd name="connsiteX23-2117" fmla="*/ 0 w 977483"/>
                  <a:gd name="connsiteY23-2118" fmla="*/ 1639780 h 1673429"/>
                  <a:gd name="connsiteX0-2119" fmla="*/ 0 w 977483"/>
                  <a:gd name="connsiteY0-2120" fmla="*/ 1639780 h 1673429"/>
                  <a:gd name="connsiteX1-2121" fmla="*/ 229985 w 977483"/>
                  <a:gd name="connsiteY1-2122" fmla="*/ 672941 h 1673429"/>
                  <a:gd name="connsiteX2-2123" fmla="*/ 249152 w 977483"/>
                  <a:gd name="connsiteY2-2124" fmla="*/ 963683 h 1673429"/>
                  <a:gd name="connsiteX3-2125" fmla="*/ 265108 w 977483"/>
                  <a:gd name="connsiteY3-2126" fmla="*/ 780099 h 1673429"/>
                  <a:gd name="connsiteX4-2127" fmla="*/ 257305 w 977483"/>
                  <a:gd name="connsiteY4-2128" fmla="*/ 675414 h 1673429"/>
                  <a:gd name="connsiteX5-2129" fmla="*/ 239551 w 977483"/>
                  <a:gd name="connsiteY5-2130" fmla="*/ 635055 h 1673429"/>
                  <a:gd name="connsiteX6-2131" fmla="*/ 390223 w 977483"/>
                  <a:gd name="connsiteY6-2132" fmla="*/ 0 h 1673429"/>
                  <a:gd name="connsiteX7-2133" fmla="*/ 430836 w 977483"/>
                  <a:gd name="connsiteY7-2134" fmla="*/ 38957 h 1673429"/>
                  <a:gd name="connsiteX8-2135" fmla="*/ 449847 w 977483"/>
                  <a:gd name="connsiteY8-2136" fmla="*/ 235912 h 1673429"/>
                  <a:gd name="connsiteX9-2137" fmla="*/ 449733 w 977483"/>
                  <a:gd name="connsiteY9-2138" fmla="*/ 304453 h 1673429"/>
                  <a:gd name="connsiteX10-2139" fmla="*/ 422828 w 977483"/>
                  <a:gd name="connsiteY10-2140" fmla="*/ 522082 h 1673429"/>
                  <a:gd name="connsiteX11-2141" fmla="*/ 348614 w 977483"/>
                  <a:gd name="connsiteY11-2142" fmla="*/ 1044732 h 1673429"/>
                  <a:gd name="connsiteX12-2143" fmla="*/ 396264 w 977483"/>
                  <a:gd name="connsiteY12-2144" fmla="*/ 812340 h 1673429"/>
                  <a:gd name="connsiteX13-2145" fmla="*/ 449373 w 977483"/>
                  <a:gd name="connsiteY13-2146" fmla="*/ 889418 h 1673429"/>
                  <a:gd name="connsiteX14-2147" fmla="*/ 565005 w 977483"/>
                  <a:gd name="connsiteY14-2148" fmla="*/ 921576 h 1673429"/>
                  <a:gd name="connsiteX15-2149" fmla="*/ 741338 w 977483"/>
                  <a:gd name="connsiteY15-2150" fmla="*/ 910109 h 1673429"/>
                  <a:gd name="connsiteX16-2151" fmla="*/ 977483 w 977483"/>
                  <a:gd name="connsiteY16-2152" fmla="*/ 1204081 h 1673429"/>
                  <a:gd name="connsiteX17-2153" fmla="*/ 272039 w 977483"/>
                  <a:gd name="connsiteY17-2154" fmla="*/ 1673429 h 1673429"/>
                  <a:gd name="connsiteX18-2155" fmla="*/ 119183 w 977483"/>
                  <a:gd name="connsiteY18-2156" fmla="*/ 1653715 h 1673429"/>
                  <a:gd name="connsiteX19-2157" fmla="*/ 219640 w 977483"/>
                  <a:gd name="connsiteY19-2158" fmla="*/ 1439185 h 1673429"/>
                  <a:gd name="connsiteX20-2159" fmla="*/ 349797 w 977483"/>
                  <a:gd name="connsiteY20-2160" fmla="*/ 1126032 h 1673429"/>
                  <a:gd name="connsiteX21-2161" fmla="*/ 202120 w 977483"/>
                  <a:gd name="connsiteY21-2162" fmla="*/ 1414376 h 1673429"/>
                  <a:gd name="connsiteX22-2163" fmla="*/ 101973 w 977483"/>
                  <a:gd name="connsiteY22-2164" fmla="*/ 1649641 h 1673429"/>
                  <a:gd name="connsiteX23-2165" fmla="*/ 0 w 977483"/>
                  <a:gd name="connsiteY23-2166" fmla="*/ 1639780 h 1673429"/>
                  <a:gd name="connsiteX0-2167" fmla="*/ 0 w 978027"/>
                  <a:gd name="connsiteY0-2168" fmla="*/ 1639780 h 1673429"/>
                  <a:gd name="connsiteX1-2169" fmla="*/ 229985 w 978027"/>
                  <a:gd name="connsiteY1-2170" fmla="*/ 672941 h 1673429"/>
                  <a:gd name="connsiteX2-2171" fmla="*/ 249152 w 978027"/>
                  <a:gd name="connsiteY2-2172" fmla="*/ 963683 h 1673429"/>
                  <a:gd name="connsiteX3-2173" fmla="*/ 265108 w 978027"/>
                  <a:gd name="connsiteY3-2174" fmla="*/ 780099 h 1673429"/>
                  <a:gd name="connsiteX4-2175" fmla="*/ 257305 w 978027"/>
                  <a:gd name="connsiteY4-2176" fmla="*/ 675414 h 1673429"/>
                  <a:gd name="connsiteX5-2177" fmla="*/ 239551 w 978027"/>
                  <a:gd name="connsiteY5-2178" fmla="*/ 635055 h 1673429"/>
                  <a:gd name="connsiteX6-2179" fmla="*/ 390223 w 978027"/>
                  <a:gd name="connsiteY6-2180" fmla="*/ 0 h 1673429"/>
                  <a:gd name="connsiteX7-2181" fmla="*/ 430836 w 978027"/>
                  <a:gd name="connsiteY7-2182" fmla="*/ 38957 h 1673429"/>
                  <a:gd name="connsiteX8-2183" fmla="*/ 449847 w 978027"/>
                  <a:gd name="connsiteY8-2184" fmla="*/ 235912 h 1673429"/>
                  <a:gd name="connsiteX9-2185" fmla="*/ 449733 w 978027"/>
                  <a:gd name="connsiteY9-2186" fmla="*/ 304453 h 1673429"/>
                  <a:gd name="connsiteX10-2187" fmla="*/ 422828 w 978027"/>
                  <a:gd name="connsiteY10-2188" fmla="*/ 522082 h 1673429"/>
                  <a:gd name="connsiteX11-2189" fmla="*/ 348614 w 978027"/>
                  <a:gd name="connsiteY11-2190" fmla="*/ 1044732 h 1673429"/>
                  <a:gd name="connsiteX12-2191" fmla="*/ 396264 w 978027"/>
                  <a:gd name="connsiteY12-2192" fmla="*/ 812340 h 1673429"/>
                  <a:gd name="connsiteX13-2193" fmla="*/ 449373 w 978027"/>
                  <a:gd name="connsiteY13-2194" fmla="*/ 889418 h 1673429"/>
                  <a:gd name="connsiteX14-2195" fmla="*/ 565005 w 978027"/>
                  <a:gd name="connsiteY14-2196" fmla="*/ 921576 h 1673429"/>
                  <a:gd name="connsiteX15-2197" fmla="*/ 741338 w 978027"/>
                  <a:gd name="connsiteY15-2198" fmla="*/ 910109 h 1673429"/>
                  <a:gd name="connsiteX16-2199" fmla="*/ 978027 w 978027"/>
                  <a:gd name="connsiteY16-2200" fmla="*/ 1240367 h 1673429"/>
                  <a:gd name="connsiteX17-2201" fmla="*/ 272039 w 978027"/>
                  <a:gd name="connsiteY17-2202" fmla="*/ 1673429 h 1673429"/>
                  <a:gd name="connsiteX18-2203" fmla="*/ 119183 w 978027"/>
                  <a:gd name="connsiteY18-2204" fmla="*/ 1653715 h 1673429"/>
                  <a:gd name="connsiteX19-2205" fmla="*/ 219640 w 978027"/>
                  <a:gd name="connsiteY19-2206" fmla="*/ 1439185 h 1673429"/>
                  <a:gd name="connsiteX20-2207" fmla="*/ 349797 w 978027"/>
                  <a:gd name="connsiteY20-2208" fmla="*/ 1126032 h 1673429"/>
                  <a:gd name="connsiteX21-2209" fmla="*/ 202120 w 978027"/>
                  <a:gd name="connsiteY21-2210" fmla="*/ 1414376 h 1673429"/>
                  <a:gd name="connsiteX22-2211" fmla="*/ 101973 w 978027"/>
                  <a:gd name="connsiteY22-2212" fmla="*/ 1649641 h 1673429"/>
                  <a:gd name="connsiteX23-2213" fmla="*/ 0 w 978027"/>
                  <a:gd name="connsiteY23-2214" fmla="*/ 1639780 h 1673429"/>
                  <a:gd name="connsiteX0-2215" fmla="*/ 0 w 978027"/>
                  <a:gd name="connsiteY0-2216" fmla="*/ 1639780 h 1673429"/>
                  <a:gd name="connsiteX1-2217" fmla="*/ 229985 w 978027"/>
                  <a:gd name="connsiteY1-2218" fmla="*/ 672941 h 1673429"/>
                  <a:gd name="connsiteX2-2219" fmla="*/ 249152 w 978027"/>
                  <a:gd name="connsiteY2-2220" fmla="*/ 963683 h 1673429"/>
                  <a:gd name="connsiteX3-2221" fmla="*/ 265108 w 978027"/>
                  <a:gd name="connsiteY3-2222" fmla="*/ 780099 h 1673429"/>
                  <a:gd name="connsiteX4-2223" fmla="*/ 257305 w 978027"/>
                  <a:gd name="connsiteY4-2224" fmla="*/ 675414 h 1673429"/>
                  <a:gd name="connsiteX5-2225" fmla="*/ 239551 w 978027"/>
                  <a:gd name="connsiteY5-2226" fmla="*/ 635055 h 1673429"/>
                  <a:gd name="connsiteX6-2227" fmla="*/ 390223 w 978027"/>
                  <a:gd name="connsiteY6-2228" fmla="*/ 0 h 1673429"/>
                  <a:gd name="connsiteX7-2229" fmla="*/ 430836 w 978027"/>
                  <a:gd name="connsiteY7-2230" fmla="*/ 38957 h 1673429"/>
                  <a:gd name="connsiteX8-2231" fmla="*/ 449847 w 978027"/>
                  <a:gd name="connsiteY8-2232" fmla="*/ 235912 h 1673429"/>
                  <a:gd name="connsiteX9-2233" fmla="*/ 449733 w 978027"/>
                  <a:gd name="connsiteY9-2234" fmla="*/ 304453 h 1673429"/>
                  <a:gd name="connsiteX10-2235" fmla="*/ 422828 w 978027"/>
                  <a:gd name="connsiteY10-2236" fmla="*/ 522082 h 1673429"/>
                  <a:gd name="connsiteX11-2237" fmla="*/ 348614 w 978027"/>
                  <a:gd name="connsiteY11-2238" fmla="*/ 1044732 h 1673429"/>
                  <a:gd name="connsiteX12-2239" fmla="*/ 396264 w 978027"/>
                  <a:gd name="connsiteY12-2240" fmla="*/ 812340 h 1673429"/>
                  <a:gd name="connsiteX13-2241" fmla="*/ 449373 w 978027"/>
                  <a:gd name="connsiteY13-2242" fmla="*/ 889418 h 1673429"/>
                  <a:gd name="connsiteX14-2243" fmla="*/ 565005 w 978027"/>
                  <a:gd name="connsiteY14-2244" fmla="*/ 921576 h 1673429"/>
                  <a:gd name="connsiteX15-2245" fmla="*/ 741338 w 978027"/>
                  <a:gd name="connsiteY15-2246" fmla="*/ 910109 h 1673429"/>
                  <a:gd name="connsiteX16-2247" fmla="*/ 788732 w 978027"/>
                  <a:gd name="connsiteY16-2248" fmla="*/ 975894 h 1673429"/>
                  <a:gd name="connsiteX17-2249" fmla="*/ 978027 w 978027"/>
                  <a:gd name="connsiteY17-2250" fmla="*/ 1240367 h 1673429"/>
                  <a:gd name="connsiteX18-2251" fmla="*/ 272039 w 978027"/>
                  <a:gd name="connsiteY18-2252" fmla="*/ 1673429 h 1673429"/>
                  <a:gd name="connsiteX19-2253" fmla="*/ 119183 w 978027"/>
                  <a:gd name="connsiteY19-2254" fmla="*/ 1653715 h 1673429"/>
                  <a:gd name="connsiteX20-2255" fmla="*/ 219640 w 978027"/>
                  <a:gd name="connsiteY20-2256" fmla="*/ 1439185 h 1673429"/>
                  <a:gd name="connsiteX21-2257" fmla="*/ 349797 w 978027"/>
                  <a:gd name="connsiteY21-2258" fmla="*/ 1126032 h 1673429"/>
                  <a:gd name="connsiteX22-2259" fmla="*/ 202120 w 978027"/>
                  <a:gd name="connsiteY22-2260" fmla="*/ 1414376 h 1673429"/>
                  <a:gd name="connsiteX23-2261" fmla="*/ 101973 w 978027"/>
                  <a:gd name="connsiteY23-2262" fmla="*/ 1649641 h 1673429"/>
                  <a:gd name="connsiteX24" fmla="*/ 0 w 978027"/>
                  <a:gd name="connsiteY24" fmla="*/ 1639780 h 1673429"/>
                  <a:gd name="connsiteX0-2263" fmla="*/ 0 w 978027"/>
                  <a:gd name="connsiteY0-2264" fmla="*/ 1639780 h 1673429"/>
                  <a:gd name="connsiteX1-2265" fmla="*/ 229985 w 978027"/>
                  <a:gd name="connsiteY1-2266" fmla="*/ 672941 h 1673429"/>
                  <a:gd name="connsiteX2-2267" fmla="*/ 249152 w 978027"/>
                  <a:gd name="connsiteY2-2268" fmla="*/ 963683 h 1673429"/>
                  <a:gd name="connsiteX3-2269" fmla="*/ 265108 w 978027"/>
                  <a:gd name="connsiteY3-2270" fmla="*/ 780099 h 1673429"/>
                  <a:gd name="connsiteX4-2271" fmla="*/ 257305 w 978027"/>
                  <a:gd name="connsiteY4-2272" fmla="*/ 675414 h 1673429"/>
                  <a:gd name="connsiteX5-2273" fmla="*/ 239551 w 978027"/>
                  <a:gd name="connsiteY5-2274" fmla="*/ 635055 h 1673429"/>
                  <a:gd name="connsiteX6-2275" fmla="*/ 390223 w 978027"/>
                  <a:gd name="connsiteY6-2276" fmla="*/ 0 h 1673429"/>
                  <a:gd name="connsiteX7-2277" fmla="*/ 430836 w 978027"/>
                  <a:gd name="connsiteY7-2278" fmla="*/ 38957 h 1673429"/>
                  <a:gd name="connsiteX8-2279" fmla="*/ 449847 w 978027"/>
                  <a:gd name="connsiteY8-2280" fmla="*/ 235912 h 1673429"/>
                  <a:gd name="connsiteX9-2281" fmla="*/ 449733 w 978027"/>
                  <a:gd name="connsiteY9-2282" fmla="*/ 304453 h 1673429"/>
                  <a:gd name="connsiteX10-2283" fmla="*/ 422828 w 978027"/>
                  <a:gd name="connsiteY10-2284" fmla="*/ 522082 h 1673429"/>
                  <a:gd name="connsiteX11-2285" fmla="*/ 348614 w 978027"/>
                  <a:gd name="connsiteY11-2286" fmla="*/ 1044732 h 1673429"/>
                  <a:gd name="connsiteX12-2287" fmla="*/ 396264 w 978027"/>
                  <a:gd name="connsiteY12-2288" fmla="*/ 812340 h 1673429"/>
                  <a:gd name="connsiteX13-2289" fmla="*/ 449373 w 978027"/>
                  <a:gd name="connsiteY13-2290" fmla="*/ 889418 h 1673429"/>
                  <a:gd name="connsiteX14-2291" fmla="*/ 565005 w 978027"/>
                  <a:gd name="connsiteY14-2292" fmla="*/ 921576 h 1673429"/>
                  <a:gd name="connsiteX15-2293" fmla="*/ 741338 w 978027"/>
                  <a:gd name="connsiteY15-2294" fmla="*/ 910109 h 1673429"/>
                  <a:gd name="connsiteX16-2295" fmla="*/ 603621 w 978027"/>
                  <a:gd name="connsiteY16-2296" fmla="*/ 1211004 h 1673429"/>
                  <a:gd name="connsiteX17-2297" fmla="*/ 978027 w 978027"/>
                  <a:gd name="connsiteY17-2298" fmla="*/ 1240367 h 1673429"/>
                  <a:gd name="connsiteX18-2299" fmla="*/ 272039 w 978027"/>
                  <a:gd name="connsiteY18-2300" fmla="*/ 1673429 h 1673429"/>
                  <a:gd name="connsiteX19-2301" fmla="*/ 119183 w 978027"/>
                  <a:gd name="connsiteY19-2302" fmla="*/ 1653715 h 1673429"/>
                  <a:gd name="connsiteX20-2303" fmla="*/ 219640 w 978027"/>
                  <a:gd name="connsiteY20-2304" fmla="*/ 1439185 h 1673429"/>
                  <a:gd name="connsiteX21-2305" fmla="*/ 349797 w 978027"/>
                  <a:gd name="connsiteY21-2306" fmla="*/ 1126032 h 1673429"/>
                  <a:gd name="connsiteX22-2307" fmla="*/ 202120 w 978027"/>
                  <a:gd name="connsiteY22-2308" fmla="*/ 1414376 h 1673429"/>
                  <a:gd name="connsiteX23-2309" fmla="*/ 101973 w 978027"/>
                  <a:gd name="connsiteY23-2310" fmla="*/ 1649641 h 1673429"/>
                  <a:gd name="connsiteX24-2311" fmla="*/ 0 w 978027"/>
                  <a:gd name="connsiteY24-2312" fmla="*/ 1639780 h 1673429"/>
                  <a:gd name="connsiteX0-2313" fmla="*/ 0 w 978027"/>
                  <a:gd name="connsiteY0-2314" fmla="*/ 1639780 h 1673429"/>
                  <a:gd name="connsiteX1-2315" fmla="*/ 229985 w 978027"/>
                  <a:gd name="connsiteY1-2316" fmla="*/ 672941 h 1673429"/>
                  <a:gd name="connsiteX2-2317" fmla="*/ 249152 w 978027"/>
                  <a:gd name="connsiteY2-2318" fmla="*/ 963683 h 1673429"/>
                  <a:gd name="connsiteX3-2319" fmla="*/ 265108 w 978027"/>
                  <a:gd name="connsiteY3-2320" fmla="*/ 780099 h 1673429"/>
                  <a:gd name="connsiteX4-2321" fmla="*/ 257305 w 978027"/>
                  <a:gd name="connsiteY4-2322" fmla="*/ 675414 h 1673429"/>
                  <a:gd name="connsiteX5-2323" fmla="*/ 239551 w 978027"/>
                  <a:gd name="connsiteY5-2324" fmla="*/ 635055 h 1673429"/>
                  <a:gd name="connsiteX6-2325" fmla="*/ 390223 w 978027"/>
                  <a:gd name="connsiteY6-2326" fmla="*/ 0 h 1673429"/>
                  <a:gd name="connsiteX7-2327" fmla="*/ 430836 w 978027"/>
                  <a:gd name="connsiteY7-2328" fmla="*/ 38957 h 1673429"/>
                  <a:gd name="connsiteX8-2329" fmla="*/ 449847 w 978027"/>
                  <a:gd name="connsiteY8-2330" fmla="*/ 235912 h 1673429"/>
                  <a:gd name="connsiteX9-2331" fmla="*/ 449733 w 978027"/>
                  <a:gd name="connsiteY9-2332" fmla="*/ 304453 h 1673429"/>
                  <a:gd name="connsiteX10-2333" fmla="*/ 422828 w 978027"/>
                  <a:gd name="connsiteY10-2334" fmla="*/ 522082 h 1673429"/>
                  <a:gd name="connsiteX11-2335" fmla="*/ 348614 w 978027"/>
                  <a:gd name="connsiteY11-2336" fmla="*/ 1044732 h 1673429"/>
                  <a:gd name="connsiteX12-2337" fmla="*/ 396264 w 978027"/>
                  <a:gd name="connsiteY12-2338" fmla="*/ 812340 h 1673429"/>
                  <a:gd name="connsiteX13-2339" fmla="*/ 449373 w 978027"/>
                  <a:gd name="connsiteY13-2340" fmla="*/ 889418 h 1673429"/>
                  <a:gd name="connsiteX14-2341" fmla="*/ 565005 w 978027"/>
                  <a:gd name="connsiteY14-2342" fmla="*/ 921576 h 1673429"/>
                  <a:gd name="connsiteX15-2343" fmla="*/ 741338 w 978027"/>
                  <a:gd name="connsiteY15-2344" fmla="*/ 910109 h 1673429"/>
                  <a:gd name="connsiteX16-2345" fmla="*/ 754930 w 978027"/>
                  <a:gd name="connsiteY16-2346" fmla="*/ 956858 h 1673429"/>
                  <a:gd name="connsiteX17-2347" fmla="*/ 978027 w 978027"/>
                  <a:gd name="connsiteY17-2348" fmla="*/ 1240367 h 1673429"/>
                  <a:gd name="connsiteX18-2349" fmla="*/ 272039 w 978027"/>
                  <a:gd name="connsiteY18-2350" fmla="*/ 1673429 h 1673429"/>
                  <a:gd name="connsiteX19-2351" fmla="*/ 119183 w 978027"/>
                  <a:gd name="connsiteY19-2352" fmla="*/ 1653715 h 1673429"/>
                  <a:gd name="connsiteX20-2353" fmla="*/ 219640 w 978027"/>
                  <a:gd name="connsiteY20-2354" fmla="*/ 1439185 h 1673429"/>
                  <a:gd name="connsiteX21-2355" fmla="*/ 349797 w 978027"/>
                  <a:gd name="connsiteY21-2356" fmla="*/ 1126032 h 1673429"/>
                  <a:gd name="connsiteX22-2357" fmla="*/ 202120 w 978027"/>
                  <a:gd name="connsiteY22-2358" fmla="*/ 1414376 h 1673429"/>
                  <a:gd name="connsiteX23-2359" fmla="*/ 101973 w 978027"/>
                  <a:gd name="connsiteY23-2360" fmla="*/ 1649641 h 1673429"/>
                  <a:gd name="connsiteX24-2361" fmla="*/ 0 w 978027"/>
                  <a:gd name="connsiteY24-2362" fmla="*/ 1639780 h 1673429"/>
                  <a:gd name="connsiteX0-2363" fmla="*/ 0 w 978027"/>
                  <a:gd name="connsiteY0-2364" fmla="*/ 1639780 h 1673429"/>
                  <a:gd name="connsiteX1-2365" fmla="*/ 229985 w 978027"/>
                  <a:gd name="connsiteY1-2366" fmla="*/ 672941 h 1673429"/>
                  <a:gd name="connsiteX2-2367" fmla="*/ 249152 w 978027"/>
                  <a:gd name="connsiteY2-2368" fmla="*/ 963683 h 1673429"/>
                  <a:gd name="connsiteX3-2369" fmla="*/ 265108 w 978027"/>
                  <a:gd name="connsiteY3-2370" fmla="*/ 780099 h 1673429"/>
                  <a:gd name="connsiteX4-2371" fmla="*/ 257305 w 978027"/>
                  <a:gd name="connsiteY4-2372" fmla="*/ 675414 h 1673429"/>
                  <a:gd name="connsiteX5-2373" fmla="*/ 239551 w 978027"/>
                  <a:gd name="connsiteY5-2374" fmla="*/ 635055 h 1673429"/>
                  <a:gd name="connsiteX6-2375" fmla="*/ 390223 w 978027"/>
                  <a:gd name="connsiteY6-2376" fmla="*/ 0 h 1673429"/>
                  <a:gd name="connsiteX7-2377" fmla="*/ 430836 w 978027"/>
                  <a:gd name="connsiteY7-2378" fmla="*/ 38957 h 1673429"/>
                  <a:gd name="connsiteX8-2379" fmla="*/ 449847 w 978027"/>
                  <a:gd name="connsiteY8-2380" fmla="*/ 235912 h 1673429"/>
                  <a:gd name="connsiteX9-2381" fmla="*/ 449733 w 978027"/>
                  <a:gd name="connsiteY9-2382" fmla="*/ 304453 h 1673429"/>
                  <a:gd name="connsiteX10-2383" fmla="*/ 422828 w 978027"/>
                  <a:gd name="connsiteY10-2384" fmla="*/ 522082 h 1673429"/>
                  <a:gd name="connsiteX11-2385" fmla="*/ 348614 w 978027"/>
                  <a:gd name="connsiteY11-2386" fmla="*/ 1044732 h 1673429"/>
                  <a:gd name="connsiteX12-2387" fmla="*/ 396264 w 978027"/>
                  <a:gd name="connsiteY12-2388" fmla="*/ 812340 h 1673429"/>
                  <a:gd name="connsiteX13-2389" fmla="*/ 449373 w 978027"/>
                  <a:gd name="connsiteY13-2390" fmla="*/ 889418 h 1673429"/>
                  <a:gd name="connsiteX14-2391" fmla="*/ 565005 w 978027"/>
                  <a:gd name="connsiteY14-2392" fmla="*/ 921576 h 1673429"/>
                  <a:gd name="connsiteX15-2393" fmla="*/ 605546 w 978027"/>
                  <a:gd name="connsiteY15-2394" fmla="*/ 1211362 h 1673429"/>
                  <a:gd name="connsiteX16-2395" fmla="*/ 754930 w 978027"/>
                  <a:gd name="connsiteY16-2396" fmla="*/ 956858 h 1673429"/>
                  <a:gd name="connsiteX17-2397" fmla="*/ 978027 w 978027"/>
                  <a:gd name="connsiteY17-2398" fmla="*/ 1240367 h 1673429"/>
                  <a:gd name="connsiteX18-2399" fmla="*/ 272039 w 978027"/>
                  <a:gd name="connsiteY18-2400" fmla="*/ 1673429 h 1673429"/>
                  <a:gd name="connsiteX19-2401" fmla="*/ 119183 w 978027"/>
                  <a:gd name="connsiteY19-2402" fmla="*/ 1653715 h 1673429"/>
                  <a:gd name="connsiteX20-2403" fmla="*/ 219640 w 978027"/>
                  <a:gd name="connsiteY20-2404" fmla="*/ 1439185 h 1673429"/>
                  <a:gd name="connsiteX21-2405" fmla="*/ 349797 w 978027"/>
                  <a:gd name="connsiteY21-2406" fmla="*/ 1126032 h 1673429"/>
                  <a:gd name="connsiteX22-2407" fmla="*/ 202120 w 978027"/>
                  <a:gd name="connsiteY22-2408" fmla="*/ 1414376 h 1673429"/>
                  <a:gd name="connsiteX23-2409" fmla="*/ 101973 w 978027"/>
                  <a:gd name="connsiteY23-2410" fmla="*/ 1649641 h 1673429"/>
                  <a:gd name="connsiteX24-2411" fmla="*/ 0 w 978027"/>
                  <a:gd name="connsiteY24-2412" fmla="*/ 1639780 h 1673429"/>
                  <a:gd name="connsiteX0-2413" fmla="*/ 0 w 978027"/>
                  <a:gd name="connsiteY0-2414" fmla="*/ 1639780 h 1673429"/>
                  <a:gd name="connsiteX1-2415" fmla="*/ 229985 w 978027"/>
                  <a:gd name="connsiteY1-2416" fmla="*/ 672941 h 1673429"/>
                  <a:gd name="connsiteX2-2417" fmla="*/ 249152 w 978027"/>
                  <a:gd name="connsiteY2-2418" fmla="*/ 963683 h 1673429"/>
                  <a:gd name="connsiteX3-2419" fmla="*/ 265108 w 978027"/>
                  <a:gd name="connsiteY3-2420" fmla="*/ 780099 h 1673429"/>
                  <a:gd name="connsiteX4-2421" fmla="*/ 257305 w 978027"/>
                  <a:gd name="connsiteY4-2422" fmla="*/ 675414 h 1673429"/>
                  <a:gd name="connsiteX5-2423" fmla="*/ 239551 w 978027"/>
                  <a:gd name="connsiteY5-2424" fmla="*/ 635055 h 1673429"/>
                  <a:gd name="connsiteX6-2425" fmla="*/ 390223 w 978027"/>
                  <a:gd name="connsiteY6-2426" fmla="*/ 0 h 1673429"/>
                  <a:gd name="connsiteX7-2427" fmla="*/ 430836 w 978027"/>
                  <a:gd name="connsiteY7-2428" fmla="*/ 38957 h 1673429"/>
                  <a:gd name="connsiteX8-2429" fmla="*/ 449847 w 978027"/>
                  <a:gd name="connsiteY8-2430" fmla="*/ 235912 h 1673429"/>
                  <a:gd name="connsiteX9-2431" fmla="*/ 449733 w 978027"/>
                  <a:gd name="connsiteY9-2432" fmla="*/ 304453 h 1673429"/>
                  <a:gd name="connsiteX10-2433" fmla="*/ 422828 w 978027"/>
                  <a:gd name="connsiteY10-2434" fmla="*/ 522082 h 1673429"/>
                  <a:gd name="connsiteX11-2435" fmla="*/ 348614 w 978027"/>
                  <a:gd name="connsiteY11-2436" fmla="*/ 1044732 h 1673429"/>
                  <a:gd name="connsiteX12-2437" fmla="*/ 396264 w 978027"/>
                  <a:gd name="connsiteY12-2438" fmla="*/ 812340 h 1673429"/>
                  <a:gd name="connsiteX13-2439" fmla="*/ 449373 w 978027"/>
                  <a:gd name="connsiteY13-2440" fmla="*/ 889418 h 1673429"/>
                  <a:gd name="connsiteX14-2441" fmla="*/ 565005 w 978027"/>
                  <a:gd name="connsiteY14-2442" fmla="*/ 921576 h 1673429"/>
                  <a:gd name="connsiteX15-2443" fmla="*/ 715796 w 978027"/>
                  <a:gd name="connsiteY15-2444" fmla="*/ 922140 h 1673429"/>
                  <a:gd name="connsiteX16-2445" fmla="*/ 754930 w 978027"/>
                  <a:gd name="connsiteY16-2446" fmla="*/ 956858 h 1673429"/>
                  <a:gd name="connsiteX17-2447" fmla="*/ 978027 w 978027"/>
                  <a:gd name="connsiteY17-2448" fmla="*/ 1240367 h 1673429"/>
                  <a:gd name="connsiteX18-2449" fmla="*/ 272039 w 978027"/>
                  <a:gd name="connsiteY18-2450" fmla="*/ 1673429 h 1673429"/>
                  <a:gd name="connsiteX19-2451" fmla="*/ 119183 w 978027"/>
                  <a:gd name="connsiteY19-2452" fmla="*/ 1653715 h 1673429"/>
                  <a:gd name="connsiteX20-2453" fmla="*/ 219640 w 978027"/>
                  <a:gd name="connsiteY20-2454" fmla="*/ 1439185 h 1673429"/>
                  <a:gd name="connsiteX21-2455" fmla="*/ 349797 w 978027"/>
                  <a:gd name="connsiteY21-2456" fmla="*/ 1126032 h 1673429"/>
                  <a:gd name="connsiteX22-2457" fmla="*/ 202120 w 978027"/>
                  <a:gd name="connsiteY22-2458" fmla="*/ 1414376 h 1673429"/>
                  <a:gd name="connsiteX23-2459" fmla="*/ 101973 w 978027"/>
                  <a:gd name="connsiteY23-2460" fmla="*/ 1649641 h 1673429"/>
                  <a:gd name="connsiteX24-2461" fmla="*/ 0 w 978027"/>
                  <a:gd name="connsiteY24-2462" fmla="*/ 1639780 h 1673429"/>
                  <a:gd name="connsiteX0-2463" fmla="*/ 0 w 978027"/>
                  <a:gd name="connsiteY0-2464" fmla="*/ 1639780 h 1673429"/>
                  <a:gd name="connsiteX1-2465" fmla="*/ 229985 w 978027"/>
                  <a:gd name="connsiteY1-2466" fmla="*/ 672941 h 1673429"/>
                  <a:gd name="connsiteX2-2467" fmla="*/ 249152 w 978027"/>
                  <a:gd name="connsiteY2-2468" fmla="*/ 963683 h 1673429"/>
                  <a:gd name="connsiteX3-2469" fmla="*/ 265108 w 978027"/>
                  <a:gd name="connsiteY3-2470" fmla="*/ 780099 h 1673429"/>
                  <a:gd name="connsiteX4-2471" fmla="*/ 257305 w 978027"/>
                  <a:gd name="connsiteY4-2472" fmla="*/ 675414 h 1673429"/>
                  <a:gd name="connsiteX5-2473" fmla="*/ 239551 w 978027"/>
                  <a:gd name="connsiteY5-2474" fmla="*/ 635055 h 1673429"/>
                  <a:gd name="connsiteX6-2475" fmla="*/ 390223 w 978027"/>
                  <a:gd name="connsiteY6-2476" fmla="*/ 0 h 1673429"/>
                  <a:gd name="connsiteX7-2477" fmla="*/ 430836 w 978027"/>
                  <a:gd name="connsiteY7-2478" fmla="*/ 38957 h 1673429"/>
                  <a:gd name="connsiteX8-2479" fmla="*/ 449847 w 978027"/>
                  <a:gd name="connsiteY8-2480" fmla="*/ 235912 h 1673429"/>
                  <a:gd name="connsiteX9-2481" fmla="*/ 449733 w 978027"/>
                  <a:gd name="connsiteY9-2482" fmla="*/ 304453 h 1673429"/>
                  <a:gd name="connsiteX10-2483" fmla="*/ 422828 w 978027"/>
                  <a:gd name="connsiteY10-2484" fmla="*/ 522082 h 1673429"/>
                  <a:gd name="connsiteX11-2485" fmla="*/ 348614 w 978027"/>
                  <a:gd name="connsiteY11-2486" fmla="*/ 1044732 h 1673429"/>
                  <a:gd name="connsiteX12-2487" fmla="*/ 396264 w 978027"/>
                  <a:gd name="connsiteY12-2488" fmla="*/ 812340 h 1673429"/>
                  <a:gd name="connsiteX13-2489" fmla="*/ 449373 w 978027"/>
                  <a:gd name="connsiteY13-2490" fmla="*/ 889418 h 1673429"/>
                  <a:gd name="connsiteX14-2491" fmla="*/ 565005 w 978027"/>
                  <a:gd name="connsiteY14-2492" fmla="*/ 921576 h 1673429"/>
                  <a:gd name="connsiteX15-2493" fmla="*/ 715796 w 978027"/>
                  <a:gd name="connsiteY15-2494" fmla="*/ 922140 h 1673429"/>
                  <a:gd name="connsiteX16-2495" fmla="*/ 754930 w 978027"/>
                  <a:gd name="connsiteY16-2496" fmla="*/ 956858 h 1673429"/>
                  <a:gd name="connsiteX17-2497" fmla="*/ 978027 w 978027"/>
                  <a:gd name="connsiteY17-2498" fmla="*/ 1240367 h 1673429"/>
                  <a:gd name="connsiteX18-2499" fmla="*/ 598783 w 978027"/>
                  <a:gd name="connsiteY18-2500" fmla="*/ 1460376 h 1673429"/>
                  <a:gd name="connsiteX19-2501" fmla="*/ 272039 w 978027"/>
                  <a:gd name="connsiteY19-2502" fmla="*/ 1673429 h 1673429"/>
                  <a:gd name="connsiteX20-2503" fmla="*/ 119183 w 978027"/>
                  <a:gd name="connsiteY20-2504" fmla="*/ 1653715 h 1673429"/>
                  <a:gd name="connsiteX21-2505" fmla="*/ 219640 w 978027"/>
                  <a:gd name="connsiteY21-2506" fmla="*/ 1439185 h 1673429"/>
                  <a:gd name="connsiteX22-2507" fmla="*/ 349797 w 978027"/>
                  <a:gd name="connsiteY22-2508" fmla="*/ 1126032 h 1673429"/>
                  <a:gd name="connsiteX23-2509" fmla="*/ 202120 w 978027"/>
                  <a:gd name="connsiteY23-2510" fmla="*/ 1414376 h 1673429"/>
                  <a:gd name="connsiteX24-2511" fmla="*/ 101973 w 978027"/>
                  <a:gd name="connsiteY24-2512" fmla="*/ 1649641 h 1673429"/>
                  <a:gd name="connsiteX25" fmla="*/ 0 w 978027"/>
                  <a:gd name="connsiteY25" fmla="*/ 1639780 h 1673429"/>
                  <a:gd name="connsiteX0-2513" fmla="*/ 0 w 978027"/>
                  <a:gd name="connsiteY0-2514" fmla="*/ 1639780 h 1673429"/>
                  <a:gd name="connsiteX1-2515" fmla="*/ 229985 w 978027"/>
                  <a:gd name="connsiteY1-2516" fmla="*/ 672941 h 1673429"/>
                  <a:gd name="connsiteX2-2517" fmla="*/ 249152 w 978027"/>
                  <a:gd name="connsiteY2-2518" fmla="*/ 963683 h 1673429"/>
                  <a:gd name="connsiteX3-2519" fmla="*/ 265108 w 978027"/>
                  <a:gd name="connsiteY3-2520" fmla="*/ 780099 h 1673429"/>
                  <a:gd name="connsiteX4-2521" fmla="*/ 257305 w 978027"/>
                  <a:gd name="connsiteY4-2522" fmla="*/ 675414 h 1673429"/>
                  <a:gd name="connsiteX5-2523" fmla="*/ 239551 w 978027"/>
                  <a:gd name="connsiteY5-2524" fmla="*/ 635055 h 1673429"/>
                  <a:gd name="connsiteX6-2525" fmla="*/ 390223 w 978027"/>
                  <a:gd name="connsiteY6-2526" fmla="*/ 0 h 1673429"/>
                  <a:gd name="connsiteX7-2527" fmla="*/ 430836 w 978027"/>
                  <a:gd name="connsiteY7-2528" fmla="*/ 38957 h 1673429"/>
                  <a:gd name="connsiteX8-2529" fmla="*/ 449847 w 978027"/>
                  <a:gd name="connsiteY8-2530" fmla="*/ 235912 h 1673429"/>
                  <a:gd name="connsiteX9-2531" fmla="*/ 449733 w 978027"/>
                  <a:gd name="connsiteY9-2532" fmla="*/ 304453 h 1673429"/>
                  <a:gd name="connsiteX10-2533" fmla="*/ 422828 w 978027"/>
                  <a:gd name="connsiteY10-2534" fmla="*/ 522082 h 1673429"/>
                  <a:gd name="connsiteX11-2535" fmla="*/ 348614 w 978027"/>
                  <a:gd name="connsiteY11-2536" fmla="*/ 1044732 h 1673429"/>
                  <a:gd name="connsiteX12-2537" fmla="*/ 396264 w 978027"/>
                  <a:gd name="connsiteY12-2538" fmla="*/ 812340 h 1673429"/>
                  <a:gd name="connsiteX13-2539" fmla="*/ 449373 w 978027"/>
                  <a:gd name="connsiteY13-2540" fmla="*/ 889418 h 1673429"/>
                  <a:gd name="connsiteX14-2541" fmla="*/ 565005 w 978027"/>
                  <a:gd name="connsiteY14-2542" fmla="*/ 921576 h 1673429"/>
                  <a:gd name="connsiteX15-2543" fmla="*/ 715796 w 978027"/>
                  <a:gd name="connsiteY15-2544" fmla="*/ 922140 h 1673429"/>
                  <a:gd name="connsiteX16-2545" fmla="*/ 754930 w 978027"/>
                  <a:gd name="connsiteY16-2546" fmla="*/ 956858 h 1673429"/>
                  <a:gd name="connsiteX17-2547" fmla="*/ 978027 w 978027"/>
                  <a:gd name="connsiteY17-2548" fmla="*/ 1240367 h 1673429"/>
                  <a:gd name="connsiteX18-2549" fmla="*/ 595235 w 978027"/>
                  <a:gd name="connsiteY18-2550" fmla="*/ 1483719 h 1673429"/>
                  <a:gd name="connsiteX19-2551" fmla="*/ 272039 w 978027"/>
                  <a:gd name="connsiteY19-2552" fmla="*/ 1673429 h 1673429"/>
                  <a:gd name="connsiteX20-2553" fmla="*/ 119183 w 978027"/>
                  <a:gd name="connsiteY20-2554" fmla="*/ 1653715 h 1673429"/>
                  <a:gd name="connsiteX21-2555" fmla="*/ 219640 w 978027"/>
                  <a:gd name="connsiteY21-2556" fmla="*/ 1439185 h 1673429"/>
                  <a:gd name="connsiteX22-2557" fmla="*/ 349797 w 978027"/>
                  <a:gd name="connsiteY22-2558" fmla="*/ 1126032 h 1673429"/>
                  <a:gd name="connsiteX23-2559" fmla="*/ 202120 w 978027"/>
                  <a:gd name="connsiteY23-2560" fmla="*/ 1414376 h 1673429"/>
                  <a:gd name="connsiteX24-2561" fmla="*/ 101973 w 978027"/>
                  <a:gd name="connsiteY24-2562" fmla="*/ 1649641 h 1673429"/>
                  <a:gd name="connsiteX25-2563" fmla="*/ 0 w 978027"/>
                  <a:gd name="connsiteY25-2564" fmla="*/ 1639780 h 1673429"/>
                  <a:gd name="connsiteX0-2565" fmla="*/ 0 w 978027"/>
                  <a:gd name="connsiteY0-2566" fmla="*/ 1639780 h 1673429"/>
                  <a:gd name="connsiteX1-2567" fmla="*/ 229985 w 978027"/>
                  <a:gd name="connsiteY1-2568" fmla="*/ 672941 h 1673429"/>
                  <a:gd name="connsiteX2-2569" fmla="*/ 249152 w 978027"/>
                  <a:gd name="connsiteY2-2570" fmla="*/ 963683 h 1673429"/>
                  <a:gd name="connsiteX3-2571" fmla="*/ 265108 w 978027"/>
                  <a:gd name="connsiteY3-2572" fmla="*/ 780099 h 1673429"/>
                  <a:gd name="connsiteX4-2573" fmla="*/ 257305 w 978027"/>
                  <a:gd name="connsiteY4-2574" fmla="*/ 675414 h 1673429"/>
                  <a:gd name="connsiteX5-2575" fmla="*/ 239551 w 978027"/>
                  <a:gd name="connsiteY5-2576" fmla="*/ 635055 h 1673429"/>
                  <a:gd name="connsiteX6-2577" fmla="*/ 390223 w 978027"/>
                  <a:gd name="connsiteY6-2578" fmla="*/ 0 h 1673429"/>
                  <a:gd name="connsiteX7-2579" fmla="*/ 430836 w 978027"/>
                  <a:gd name="connsiteY7-2580" fmla="*/ 38957 h 1673429"/>
                  <a:gd name="connsiteX8-2581" fmla="*/ 449847 w 978027"/>
                  <a:gd name="connsiteY8-2582" fmla="*/ 235912 h 1673429"/>
                  <a:gd name="connsiteX9-2583" fmla="*/ 449733 w 978027"/>
                  <a:gd name="connsiteY9-2584" fmla="*/ 304453 h 1673429"/>
                  <a:gd name="connsiteX10-2585" fmla="*/ 422828 w 978027"/>
                  <a:gd name="connsiteY10-2586" fmla="*/ 522082 h 1673429"/>
                  <a:gd name="connsiteX11-2587" fmla="*/ 348614 w 978027"/>
                  <a:gd name="connsiteY11-2588" fmla="*/ 1044732 h 1673429"/>
                  <a:gd name="connsiteX12-2589" fmla="*/ 396264 w 978027"/>
                  <a:gd name="connsiteY12-2590" fmla="*/ 812340 h 1673429"/>
                  <a:gd name="connsiteX13-2591" fmla="*/ 449373 w 978027"/>
                  <a:gd name="connsiteY13-2592" fmla="*/ 889418 h 1673429"/>
                  <a:gd name="connsiteX14-2593" fmla="*/ 565005 w 978027"/>
                  <a:gd name="connsiteY14-2594" fmla="*/ 921576 h 1673429"/>
                  <a:gd name="connsiteX15-2595" fmla="*/ 715796 w 978027"/>
                  <a:gd name="connsiteY15-2596" fmla="*/ 922140 h 1673429"/>
                  <a:gd name="connsiteX16-2597" fmla="*/ 602001 w 978027"/>
                  <a:gd name="connsiteY16-2598" fmla="*/ 1206863 h 1673429"/>
                  <a:gd name="connsiteX17-2599" fmla="*/ 978027 w 978027"/>
                  <a:gd name="connsiteY17-2600" fmla="*/ 1240367 h 1673429"/>
                  <a:gd name="connsiteX18-2601" fmla="*/ 595235 w 978027"/>
                  <a:gd name="connsiteY18-2602" fmla="*/ 1483719 h 1673429"/>
                  <a:gd name="connsiteX19-2603" fmla="*/ 272039 w 978027"/>
                  <a:gd name="connsiteY19-2604" fmla="*/ 1673429 h 1673429"/>
                  <a:gd name="connsiteX20-2605" fmla="*/ 119183 w 978027"/>
                  <a:gd name="connsiteY20-2606" fmla="*/ 1653715 h 1673429"/>
                  <a:gd name="connsiteX21-2607" fmla="*/ 219640 w 978027"/>
                  <a:gd name="connsiteY21-2608" fmla="*/ 1439185 h 1673429"/>
                  <a:gd name="connsiteX22-2609" fmla="*/ 349797 w 978027"/>
                  <a:gd name="connsiteY22-2610" fmla="*/ 1126032 h 1673429"/>
                  <a:gd name="connsiteX23-2611" fmla="*/ 202120 w 978027"/>
                  <a:gd name="connsiteY23-2612" fmla="*/ 1414376 h 1673429"/>
                  <a:gd name="connsiteX24-2613" fmla="*/ 101973 w 978027"/>
                  <a:gd name="connsiteY24-2614" fmla="*/ 1649641 h 1673429"/>
                  <a:gd name="connsiteX25-2615" fmla="*/ 0 w 978027"/>
                  <a:gd name="connsiteY25-2616" fmla="*/ 1639780 h 1673429"/>
                  <a:gd name="connsiteX0-2617" fmla="*/ 0 w 753279"/>
                  <a:gd name="connsiteY0-2618" fmla="*/ 1639780 h 1673429"/>
                  <a:gd name="connsiteX1-2619" fmla="*/ 229985 w 753279"/>
                  <a:gd name="connsiteY1-2620" fmla="*/ 672941 h 1673429"/>
                  <a:gd name="connsiteX2-2621" fmla="*/ 249152 w 753279"/>
                  <a:gd name="connsiteY2-2622" fmla="*/ 963683 h 1673429"/>
                  <a:gd name="connsiteX3-2623" fmla="*/ 265108 w 753279"/>
                  <a:gd name="connsiteY3-2624" fmla="*/ 780099 h 1673429"/>
                  <a:gd name="connsiteX4-2625" fmla="*/ 257305 w 753279"/>
                  <a:gd name="connsiteY4-2626" fmla="*/ 675414 h 1673429"/>
                  <a:gd name="connsiteX5-2627" fmla="*/ 239551 w 753279"/>
                  <a:gd name="connsiteY5-2628" fmla="*/ 635055 h 1673429"/>
                  <a:gd name="connsiteX6-2629" fmla="*/ 390223 w 753279"/>
                  <a:gd name="connsiteY6-2630" fmla="*/ 0 h 1673429"/>
                  <a:gd name="connsiteX7-2631" fmla="*/ 430836 w 753279"/>
                  <a:gd name="connsiteY7-2632" fmla="*/ 38957 h 1673429"/>
                  <a:gd name="connsiteX8-2633" fmla="*/ 449847 w 753279"/>
                  <a:gd name="connsiteY8-2634" fmla="*/ 235912 h 1673429"/>
                  <a:gd name="connsiteX9-2635" fmla="*/ 449733 w 753279"/>
                  <a:gd name="connsiteY9-2636" fmla="*/ 304453 h 1673429"/>
                  <a:gd name="connsiteX10-2637" fmla="*/ 422828 w 753279"/>
                  <a:gd name="connsiteY10-2638" fmla="*/ 522082 h 1673429"/>
                  <a:gd name="connsiteX11-2639" fmla="*/ 348614 w 753279"/>
                  <a:gd name="connsiteY11-2640" fmla="*/ 1044732 h 1673429"/>
                  <a:gd name="connsiteX12-2641" fmla="*/ 396264 w 753279"/>
                  <a:gd name="connsiteY12-2642" fmla="*/ 812340 h 1673429"/>
                  <a:gd name="connsiteX13-2643" fmla="*/ 449373 w 753279"/>
                  <a:gd name="connsiteY13-2644" fmla="*/ 889418 h 1673429"/>
                  <a:gd name="connsiteX14-2645" fmla="*/ 565005 w 753279"/>
                  <a:gd name="connsiteY14-2646" fmla="*/ 921576 h 1673429"/>
                  <a:gd name="connsiteX15-2647" fmla="*/ 715796 w 753279"/>
                  <a:gd name="connsiteY15-2648" fmla="*/ 922140 h 1673429"/>
                  <a:gd name="connsiteX16-2649" fmla="*/ 602001 w 753279"/>
                  <a:gd name="connsiteY16-2650" fmla="*/ 1206863 h 1673429"/>
                  <a:gd name="connsiteX17-2651" fmla="*/ 753279 w 753279"/>
                  <a:gd name="connsiteY17-2652" fmla="*/ 962943 h 1673429"/>
                  <a:gd name="connsiteX18-2653" fmla="*/ 595235 w 753279"/>
                  <a:gd name="connsiteY18-2654" fmla="*/ 1483719 h 1673429"/>
                  <a:gd name="connsiteX19-2655" fmla="*/ 272039 w 753279"/>
                  <a:gd name="connsiteY19-2656" fmla="*/ 1673429 h 1673429"/>
                  <a:gd name="connsiteX20-2657" fmla="*/ 119183 w 753279"/>
                  <a:gd name="connsiteY20-2658" fmla="*/ 1653715 h 1673429"/>
                  <a:gd name="connsiteX21-2659" fmla="*/ 219640 w 753279"/>
                  <a:gd name="connsiteY21-2660" fmla="*/ 1439185 h 1673429"/>
                  <a:gd name="connsiteX22-2661" fmla="*/ 349797 w 753279"/>
                  <a:gd name="connsiteY22-2662" fmla="*/ 1126032 h 1673429"/>
                  <a:gd name="connsiteX23-2663" fmla="*/ 202120 w 753279"/>
                  <a:gd name="connsiteY23-2664" fmla="*/ 1414376 h 1673429"/>
                  <a:gd name="connsiteX24-2665" fmla="*/ 101973 w 753279"/>
                  <a:gd name="connsiteY24-2666" fmla="*/ 1649641 h 1673429"/>
                  <a:gd name="connsiteX25-2667" fmla="*/ 0 w 753279"/>
                  <a:gd name="connsiteY25-2668" fmla="*/ 1639780 h 1673429"/>
                  <a:gd name="connsiteX0-2669" fmla="*/ 0 w 753279"/>
                  <a:gd name="connsiteY0-2670" fmla="*/ 1639780 h 1673429"/>
                  <a:gd name="connsiteX1-2671" fmla="*/ 229985 w 753279"/>
                  <a:gd name="connsiteY1-2672" fmla="*/ 672941 h 1673429"/>
                  <a:gd name="connsiteX2-2673" fmla="*/ 249152 w 753279"/>
                  <a:gd name="connsiteY2-2674" fmla="*/ 963683 h 1673429"/>
                  <a:gd name="connsiteX3-2675" fmla="*/ 265108 w 753279"/>
                  <a:gd name="connsiteY3-2676" fmla="*/ 780099 h 1673429"/>
                  <a:gd name="connsiteX4-2677" fmla="*/ 257305 w 753279"/>
                  <a:gd name="connsiteY4-2678" fmla="*/ 675414 h 1673429"/>
                  <a:gd name="connsiteX5-2679" fmla="*/ 239551 w 753279"/>
                  <a:gd name="connsiteY5-2680" fmla="*/ 635055 h 1673429"/>
                  <a:gd name="connsiteX6-2681" fmla="*/ 390223 w 753279"/>
                  <a:gd name="connsiteY6-2682" fmla="*/ 0 h 1673429"/>
                  <a:gd name="connsiteX7-2683" fmla="*/ 430836 w 753279"/>
                  <a:gd name="connsiteY7-2684" fmla="*/ 38957 h 1673429"/>
                  <a:gd name="connsiteX8-2685" fmla="*/ 449847 w 753279"/>
                  <a:gd name="connsiteY8-2686" fmla="*/ 235912 h 1673429"/>
                  <a:gd name="connsiteX9-2687" fmla="*/ 449733 w 753279"/>
                  <a:gd name="connsiteY9-2688" fmla="*/ 304453 h 1673429"/>
                  <a:gd name="connsiteX10-2689" fmla="*/ 422828 w 753279"/>
                  <a:gd name="connsiteY10-2690" fmla="*/ 522082 h 1673429"/>
                  <a:gd name="connsiteX11-2691" fmla="*/ 348614 w 753279"/>
                  <a:gd name="connsiteY11-2692" fmla="*/ 1044732 h 1673429"/>
                  <a:gd name="connsiteX12-2693" fmla="*/ 396264 w 753279"/>
                  <a:gd name="connsiteY12-2694" fmla="*/ 812340 h 1673429"/>
                  <a:gd name="connsiteX13-2695" fmla="*/ 449373 w 753279"/>
                  <a:gd name="connsiteY13-2696" fmla="*/ 889418 h 1673429"/>
                  <a:gd name="connsiteX14-2697" fmla="*/ 565005 w 753279"/>
                  <a:gd name="connsiteY14-2698" fmla="*/ 921576 h 1673429"/>
                  <a:gd name="connsiteX15-2699" fmla="*/ 715796 w 753279"/>
                  <a:gd name="connsiteY15-2700" fmla="*/ 922140 h 1673429"/>
                  <a:gd name="connsiteX16-2701" fmla="*/ 609718 w 753279"/>
                  <a:gd name="connsiteY16-2702" fmla="*/ 1201646 h 1673429"/>
                  <a:gd name="connsiteX17-2703" fmla="*/ 753279 w 753279"/>
                  <a:gd name="connsiteY17-2704" fmla="*/ 962943 h 1673429"/>
                  <a:gd name="connsiteX18-2705" fmla="*/ 595235 w 753279"/>
                  <a:gd name="connsiteY18-2706" fmla="*/ 1483719 h 1673429"/>
                  <a:gd name="connsiteX19-2707" fmla="*/ 272039 w 753279"/>
                  <a:gd name="connsiteY19-2708" fmla="*/ 1673429 h 1673429"/>
                  <a:gd name="connsiteX20-2709" fmla="*/ 119183 w 753279"/>
                  <a:gd name="connsiteY20-2710" fmla="*/ 1653715 h 1673429"/>
                  <a:gd name="connsiteX21-2711" fmla="*/ 219640 w 753279"/>
                  <a:gd name="connsiteY21-2712" fmla="*/ 1439185 h 1673429"/>
                  <a:gd name="connsiteX22-2713" fmla="*/ 349797 w 753279"/>
                  <a:gd name="connsiteY22-2714" fmla="*/ 1126032 h 1673429"/>
                  <a:gd name="connsiteX23-2715" fmla="*/ 202120 w 753279"/>
                  <a:gd name="connsiteY23-2716" fmla="*/ 1414376 h 1673429"/>
                  <a:gd name="connsiteX24-2717" fmla="*/ 101973 w 753279"/>
                  <a:gd name="connsiteY24-2718" fmla="*/ 1649641 h 1673429"/>
                  <a:gd name="connsiteX25-2719" fmla="*/ 0 w 753279"/>
                  <a:gd name="connsiteY25-2720" fmla="*/ 1639780 h 1673429"/>
                  <a:gd name="connsiteX0-2721" fmla="*/ 0 w 755439"/>
                  <a:gd name="connsiteY0-2722" fmla="*/ 1639780 h 1673429"/>
                  <a:gd name="connsiteX1-2723" fmla="*/ 229985 w 755439"/>
                  <a:gd name="connsiteY1-2724" fmla="*/ 672941 h 1673429"/>
                  <a:gd name="connsiteX2-2725" fmla="*/ 249152 w 755439"/>
                  <a:gd name="connsiteY2-2726" fmla="*/ 963683 h 1673429"/>
                  <a:gd name="connsiteX3-2727" fmla="*/ 265108 w 755439"/>
                  <a:gd name="connsiteY3-2728" fmla="*/ 780099 h 1673429"/>
                  <a:gd name="connsiteX4-2729" fmla="*/ 257305 w 755439"/>
                  <a:gd name="connsiteY4-2730" fmla="*/ 675414 h 1673429"/>
                  <a:gd name="connsiteX5-2731" fmla="*/ 239551 w 755439"/>
                  <a:gd name="connsiteY5-2732" fmla="*/ 635055 h 1673429"/>
                  <a:gd name="connsiteX6-2733" fmla="*/ 390223 w 755439"/>
                  <a:gd name="connsiteY6-2734" fmla="*/ 0 h 1673429"/>
                  <a:gd name="connsiteX7-2735" fmla="*/ 430836 w 755439"/>
                  <a:gd name="connsiteY7-2736" fmla="*/ 38957 h 1673429"/>
                  <a:gd name="connsiteX8-2737" fmla="*/ 449847 w 755439"/>
                  <a:gd name="connsiteY8-2738" fmla="*/ 235912 h 1673429"/>
                  <a:gd name="connsiteX9-2739" fmla="*/ 449733 w 755439"/>
                  <a:gd name="connsiteY9-2740" fmla="*/ 304453 h 1673429"/>
                  <a:gd name="connsiteX10-2741" fmla="*/ 422828 w 755439"/>
                  <a:gd name="connsiteY10-2742" fmla="*/ 522082 h 1673429"/>
                  <a:gd name="connsiteX11-2743" fmla="*/ 348614 w 755439"/>
                  <a:gd name="connsiteY11-2744" fmla="*/ 1044732 h 1673429"/>
                  <a:gd name="connsiteX12-2745" fmla="*/ 396264 w 755439"/>
                  <a:gd name="connsiteY12-2746" fmla="*/ 812340 h 1673429"/>
                  <a:gd name="connsiteX13-2747" fmla="*/ 449373 w 755439"/>
                  <a:gd name="connsiteY13-2748" fmla="*/ 889418 h 1673429"/>
                  <a:gd name="connsiteX14-2749" fmla="*/ 565005 w 755439"/>
                  <a:gd name="connsiteY14-2750" fmla="*/ 921576 h 1673429"/>
                  <a:gd name="connsiteX15-2751" fmla="*/ 715796 w 755439"/>
                  <a:gd name="connsiteY15-2752" fmla="*/ 922140 h 1673429"/>
                  <a:gd name="connsiteX16-2753" fmla="*/ 609718 w 755439"/>
                  <a:gd name="connsiteY16-2754" fmla="*/ 1201646 h 1673429"/>
                  <a:gd name="connsiteX17-2755" fmla="*/ 755439 w 755439"/>
                  <a:gd name="connsiteY17-2756" fmla="*/ 951009 h 1673429"/>
                  <a:gd name="connsiteX18-2757" fmla="*/ 595235 w 755439"/>
                  <a:gd name="connsiteY18-2758" fmla="*/ 1483719 h 1673429"/>
                  <a:gd name="connsiteX19-2759" fmla="*/ 272039 w 755439"/>
                  <a:gd name="connsiteY19-2760" fmla="*/ 1673429 h 1673429"/>
                  <a:gd name="connsiteX20-2761" fmla="*/ 119183 w 755439"/>
                  <a:gd name="connsiteY20-2762" fmla="*/ 1653715 h 1673429"/>
                  <a:gd name="connsiteX21-2763" fmla="*/ 219640 w 755439"/>
                  <a:gd name="connsiteY21-2764" fmla="*/ 1439185 h 1673429"/>
                  <a:gd name="connsiteX22-2765" fmla="*/ 349797 w 755439"/>
                  <a:gd name="connsiteY22-2766" fmla="*/ 1126032 h 1673429"/>
                  <a:gd name="connsiteX23-2767" fmla="*/ 202120 w 755439"/>
                  <a:gd name="connsiteY23-2768" fmla="*/ 1414376 h 1673429"/>
                  <a:gd name="connsiteX24-2769" fmla="*/ 101973 w 755439"/>
                  <a:gd name="connsiteY24-2770" fmla="*/ 1649641 h 1673429"/>
                  <a:gd name="connsiteX25-2771" fmla="*/ 0 w 755439"/>
                  <a:gd name="connsiteY25-2772" fmla="*/ 1639780 h 1673429"/>
                  <a:gd name="connsiteX0-2773" fmla="*/ 0 w 755439"/>
                  <a:gd name="connsiteY0-2774" fmla="*/ 1639780 h 1673429"/>
                  <a:gd name="connsiteX1-2775" fmla="*/ 229985 w 755439"/>
                  <a:gd name="connsiteY1-2776" fmla="*/ 672941 h 1673429"/>
                  <a:gd name="connsiteX2-2777" fmla="*/ 249152 w 755439"/>
                  <a:gd name="connsiteY2-2778" fmla="*/ 963683 h 1673429"/>
                  <a:gd name="connsiteX3-2779" fmla="*/ 265108 w 755439"/>
                  <a:gd name="connsiteY3-2780" fmla="*/ 780099 h 1673429"/>
                  <a:gd name="connsiteX4-2781" fmla="*/ 257305 w 755439"/>
                  <a:gd name="connsiteY4-2782" fmla="*/ 675414 h 1673429"/>
                  <a:gd name="connsiteX5-2783" fmla="*/ 239551 w 755439"/>
                  <a:gd name="connsiteY5-2784" fmla="*/ 635055 h 1673429"/>
                  <a:gd name="connsiteX6-2785" fmla="*/ 390223 w 755439"/>
                  <a:gd name="connsiteY6-2786" fmla="*/ 0 h 1673429"/>
                  <a:gd name="connsiteX7-2787" fmla="*/ 430836 w 755439"/>
                  <a:gd name="connsiteY7-2788" fmla="*/ 38957 h 1673429"/>
                  <a:gd name="connsiteX8-2789" fmla="*/ 449847 w 755439"/>
                  <a:gd name="connsiteY8-2790" fmla="*/ 235912 h 1673429"/>
                  <a:gd name="connsiteX9-2791" fmla="*/ 449733 w 755439"/>
                  <a:gd name="connsiteY9-2792" fmla="*/ 304453 h 1673429"/>
                  <a:gd name="connsiteX10-2793" fmla="*/ 422828 w 755439"/>
                  <a:gd name="connsiteY10-2794" fmla="*/ 522082 h 1673429"/>
                  <a:gd name="connsiteX11-2795" fmla="*/ 348614 w 755439"/>
                  <a:gd name="connsiteY11-2796" fmla="*/ 1044732 h 1673429"/>
                  <a:gd name="connsiteX12-2797" fmla="*/ 396264 w 755439"/>
                  <a:gd name="connsiteY12-2798" fmla="*/ 812340 h 1673429"/>
                  <a:gd name="connsiteX13-2799" fmla="*/ 449373 w 755439"/>
                  <a:gd name="connsiteY13-2800" fmla="*/ 889418 h 1673429"/>
                  <a:gd name="connsiteX14-2801" fmla="*/ 565005 w 755439"/>
                  <a:gd name="connsiteY14-2802" fmla="*/ 921576 h 1673429"/>
                  <a:gd name="connsiteX15-2803" fmla="*/ 715796 w 755439"/>
                  <a:gd name="connsiteY15-2804" fmla="*/ 922140 h 1673429"/>
                  <a:gd name="connsiteX16-2805" fmla="*/ 609718 w 755439"/>
                  <a:gd name="connsiteY16-2806" fmla="*/ 1201646 h 1673429"/>
                  <a:gd name="connsiteX17-2807" fmla="*/ 755439 w 755439"/>
                  <a:gd name="connsiteY17-2808" fmla="*/ 951009 h 1673429"/>
                  <a:gd name="connsiteX18-2809" fmla="*/ 595235 w 755439"/>
                  <a:gd name="connsiteY18-2810" fmla="*/ 1483719 h 1673429"/>
                  <a:gd name="connsiteX19-2811" fmla="*/ 272039 w 755439"/>
                  <a:gd name="connsiteY19-2812" fmla="*/ 1673429 h 1673429"/>
                  <a:gd name="connsiteX20-2813" fmla="*/ 119183 w 755439"/>
                  <a:gd name="connsiteY20-2814" fmla="*/ 1653715 h 1673429"/>
                  <a:gd name="connsiteX21-2815" fmla="*/ 219640 w 755439"/>
                  <a:gd name="connsiteY21-2816" fmla="*/ 1439185 h 1673429"/>
                  <a:gd name="connsiteX22-2817" fmla="*/ 349797 w 755439"/>
                  <a:gd name="connsiteY22-2818" fmla="*/ 1126032 h 1673429"/>
                  <a:gd name="connsiteX23-2819" fmla="*/ 202120 w 755439"/>
                  <a:gd name="connsiteY23-2820" fmla="*/ 1414376 h 1673429"/>
                  <a:gd name="connsiteX24-2821" fmla="*/ 101973 w 755439"/>
                  <a:gd name="connsiteY24-2822" fmla="*/ 1649641 h 1673429"/>
                  <a:gd name="connsiteX25-2823" fmla="*/ 0 w 755439"/>
                  <a:gd name="connsiteY25-2824" fmla="*/ 1639780 h 1673429"/>
                  <a:gd name="connsiteX0-2825" fmla="*/ 0 w 755439"/>
                  <a:gd name="connsiteY0-2826" fmla="*/ 1639780 h 1673429"/>
                  <a:gd name="connsiteX1-2827" fmla="*/ 229985 w 755439"/>
                  <a:gd name="connsiteY1-2828" fmla="*/ 672941 h 1673429"/>
                  <a:gd name="connsiteX2-2829" fmla="*/ 249152 w 755439"/>
                  <a:gd name="connsiteY2-2830" fmla="*/ 963683 h 1673429"/>
                  <a:gd name="connsiteX3-2831" fmla="*/ 265108 w 755439"/>
                  <a:gd name="connsiteY3-2832" fmla="*/ 780099 h 1673429"/>
                  <a:gd name="connsiteX4-2833" fmla="*/ 257305 w 755439"/>
                  <a:gd name="connsiteY4-2834" fmla="*/ 675414 h 1673429"/>
                  <a:gd name="connsiteX5-2835" fmla="*/ 239551 w 755439"/>
                  <a:gd name="connsiteY5-2836" fmla="*/ 635055 h 1673429"/>
                  <a:gd name="connsiteX6-2837" fmla="*/ 390223 w 755439"/>
                  <a:gd name="connsiteY6-2838" fmla="*/ 0 h 1673429"/>
                  <a:gd name="connsiteX7-2839" fmla="*/ 430836 w 755439"/>
                  <a:gd name="connsiteY7-2840" fmla="*/ 38957 h 1673429"/>
                  <a:gd name="connsiteX8-2841" fmla="*/ 449847 w 755439"/>
                  <a:gd name="connsiteY8-2842" fmla="*/ 235912 h 1673429"/>
                  <a:gd name="connsiteX9-2843" fmla="*/ 449733 w 755439"/>
                  <a:gd name="connsiteY9-2844" fmla="*/ 304453 h 1673429"/>
                  <a:gd name="connsiteX10-2845" fmla="*/ 422828 w 755439"/>
                  <a:gd name="connsiteY10-2846" fmla="*/ 522082 h 1673429"/>
                  <a:gd name="connsiteX11-2847" fmla="*/ 348614 w 755439"/>
                  <a:gd name="connsiteY11-2848" fmla="*/ 1044732 h 1673429"/>
                  <a:gd name="connsiteX12-2849" fmla="*/ 396264 w 755439"/>
                  <a:gd name="connsiteY12-2850" fmla="*/ 812340 h 1673429"/>
                  <a:gd name="connsiteX13-2851" fmla="*/ 449373 w 755439"/>
                  <a:gd name="connsiteY13-2852" fmla="*/ 889418 h 1673429"/>
                  <a:gd name="connsiteX14-2853" fmla="*/ 565005 w 755439"/>
                  <a:gd name="connsiteY14-2854" fmla="*/ 921576 h 1673429"/>
                  <a:gd name="connsiteX15-2855" fmla="*/ 715796 w 755439"/>
                  <a:gd name="connsiteY15-2856" fmla="*/ 922140 h 1673429"/>
                  <a:gd name="connsiteX16-2857" fmla="*/ 609257 w 755439"/>
                  <a:gd name="connsiteY16-2858" fmla="*/ 1222903 h 1673429"/>
                  <a:gd name="connsiteX17-2859" fmla="*/ 755439 w 755439"/>
                  <a:gd name="connsiteY17-2860" fmla="*/ 951009 h 1673429"/>
                  <a:gd name="connsiteX18-2861" fmla="*/ 595235 w 755439"/>
                  <a:gd name="connsiteY18-2862" fmla="*/ 1483719 h 1673429"/>
                  <a:gd name="connsiteX19-2863" fmla="*/ 272039 w 755439"/>
                  <a:gd name="connsiteY19-2864" fmla="*/ 1673429 h 1673429"/>
                  <a:gd name="connsiteX20-2865" fmla="*/ 119183 w 755439"/>
                  <a:gd name="connsiteY20-2866" fmla="*/ 1653715 h 1673429"/>
                  <a:gd name="connsiteX21-2867" fmla="*/ 219640 w 755439"/>
                  <a:gd name="connsiteY21-2868" fmla="*/ 1439185 h 1673429"/>
                  <a:gd name="connsiteX22-2869" fmla="*/ 349797 w 755439"/>
                  <a:gd name="connsiteY22-2870" fmla="*/ 1126032 h 1673429"/>
                  <a:gd name="connsiteX23-2871" fmla="*/ 202120 w 755439"/>
                  <a:gd name="connsiteY23-2872" fmla="*/ 1414376 h 1673429"/>
                  <a:gd name="connsiteX24-2873" fmla="*/ 101973 w 755439"/>
                  <a:gd name="connsiteY24-2874" fmla="*/ 1649641 h 1673429"/>
                  <a:gd name="connsiteX25-2875" fmla="*/ 0 w 755439"/>
                  <a:gd name="connsiteY25-2876" fmla="*/ 1639780 h 1673429"/>
                  <a:gd name="connsiteX0-2877" fmla="*/ 0 w 755439"/>
                  <a:gd name="connsiteY0-2878" fmla="*/ 1639780 h 1673429"/>
                  <a:gd name="connsiteX1-2879" fmla="*/ 229985 w 755439"/>
                  <a:gd name="connsiteY1-2880" fmla="*/ 672941 h 1673429"/>
                  <a:gd name="connsiteX2-2881" fmla="*/ 249152 w 755439"/>
                  <a:gd name="connsiteY2-2882" fmla="*/ 963683 h 1673429"/>
                  <a:gd name="connsiteX3-2883" fmla="*/ 265108 w 755439"/>
                  <a:gd name="connsiteY3-2884" fmla="*/ 780099 h 1673429"/>
                  <a:gd name="connsiteX4-2885" fmla="*/ 257305 w 755439"/>
                  <a:gd name="connsiteY4-2886" fmla="*/ 675414 h 1673429"/>
                  <a:gd name="connsiteX5-2887" fmla="*/ 239551 w 755439"/>
                  <a:gd name="connsiteY5-2888" fmla="*/ 635055 h 1673429"/>
                  <a:gd name="connsiteX6-2889" fmla="*/ 390223 w 755439"/>
                  <a:gd name="connsiteY6-2890" fmla="*/ 0 h 1673429"/>
                  <a:gd name="connsiteX7-2891" fmla="*/ 430836 w 755439"/>
                  <a:gd name="connsiteY7-2892" fmla="*/ 38957 h 1673429"/>
                  <a:gd name="connsiteX8-2893" fmla="*/ 449847 w 755439"/>
                  <a:gd name="connsiteY8-2894" fmla="*/ 235912 h 1673429"/>
                  <a:gd name="connsiteX9-2895" fmla="*/ 449733 w 755439"/>
                  <a:gd name="connsiteY9-2896" fmla="*/ 304453 h 1673429"/>
                  <a:gd name="connsiteX10-2897" fmla="*/ 422828 w 755439"/>
                  <a:gd name="connsiteY10-2898" fmla="*/ 522082 h 1673429"/>
                  <a:gd name="connsiteX11-2899" fmla="*/ 348614 w 755439"/>
                  <a:gd name="connsiteY11-2900" fmla="*/ 1044732 h 1673429"/>
                  <a:gd name="connsiteX12-2901" fmla="*/ 396264 w 755439"/>
                  <a:gd name="connsiteY12-2902" fmla="*/ 812340 h 1673429"/>
                  <a:gd name="connsiteX13-2903" fmla="*/ 449373 w 755439"/>
                  <a:gd name="connsiteY13-2904" fmla="*/ 889418 h 1673429"/>
                  <a:gd name="connsiteX14-2905" fmla="*/ 565005 w 755439"/>
                  <a:gd name="connsiteY14-2906" fmla="*/ 921576 h 1673429"/>
                  <a:gd name="connsiteX15-2907" fmla="*/ 715796 w 755439"/>
                  <a:gd name="connsiteY15-2908" fmla="*/ 922140 h 1673429"/>
                  <a:gd name="connsiteX16-2909" fmla="*/ 606170 w 755439"/>
                  <a:gd name="connsiteY16-2910" fmla="*/ 1224990 h 1673429"/>
                  <a:gd name="connsiteX17-2911" fmla="*/ 755439 w 755439"/>
                  <a:gd name="connsiteY17-2912" fmla="*/ 951009 h 1673429"/>
                  <a:gd name="connsiteX18-2913" fmla="*/ 595235 w 755439"/>
                  <a:gd name="connsiteY18-2914" fmla="*/ 1483719 h 1673429"/>
                  <a:gd name="connsiteX19-2915" fmla="*/ 272039 w 755439"/>
                  <a:gd name="connsiteY19-2916" fmla="*/ 1673429 h 1673429"/>
                  <a:gd name="connsiteX20-2917" fmla="*/ 119183 w 755439"/>
                  <a:gd name="connsiteY20-2918" fmla="*/ 1653715 h 1673429"/>
                  <a:gd name="connsiteX21-2919" fmla="*/ 219640 w 755439"/>
                  <a:gd name="connsiteY21-2920" fmla="*/ 1439185 h 1673429"/>
                  <a:gd name="connsiteX22-2921" fmla="*/ 349797 w 755439"/>
                  <a:gd name="connsiteY22-2922" fmla="*/ 1126032 h 1673429"/>
                  <a:gd name="connsiteX23-2923" fmla="*/ 202120 w 755439"/>
                  <a:gd name="connsiteY23-2924" fmla="*/ 1414376 h 1673429"/>
                  <a:gd name="connsiteX24-2925" fmla="*/ 101973 w 755439"/>
                  <a:gd name="connsiteY24-2926" fmla="*/ 1649641 h 1673429"/>
                  <a:gd name="connsiteX25-2927" fmla="*/ 0 w 755439"/>
                  <a:gd name="connsiteY25-2928" fmla="*/ 1639780 h 1673429"/>
                  <a:gd name="connsiteX0-2929" fmla="*/ 0 w 976591"/>
                  <a:gd name="connsiteY0-2930" fmla="*/ 1639780 h 1673429"/>
                  <a:gd name="connsiteX1-2931" fmla="*/ 229985 w 976591"/>
                  <a:gd name="connsiteY1-2932" fmla="*/ 672941 h 1673429"/>
                  <a:gd name="connsiteX2-2933" fmla="*/ 249152 w 976591"/>
                  <a:gd name="connsiteY2-2934" fmla="*/ 963683 h 1673429"/>
                  <a:gd name="connsiteX3-2935" fmla="*/ 265108 w 976591"/>
                  <a:gd name="connsiteY3-2936" fmla="*/ 780099 h 1673429"/>
                  <a:gd name="connsiteX4-2937" fmla="*/ 257305 w 976591"/>
                  <a:gd name="connsiteY4-2938" fmla="*/ 675414 h 1673429"/>
                  <a:gd name="connsiteX5-2939" fmla="*/ 239551 w 976591"/>
                  <a:gd name="connsiteY5-2940" fmla="*/ 635055 h 1673429"/>
                  <a:gd name="connsiteX6-2941" fmla="*/ 390223 w 976591"/>
                  <a:gd name="connsiteY6-2942" fmla="*/ 0 h 1673429"/>
                  <a:gd name="connsiteX7-2943" fmla="*/ 430836 w 976591"/>
                  <a:gd name="connsiteY7-2944" fmla="*/ 38957 h 1673429"/>
                  <a:gd name="connsiteX8-2945" fmla="*/ 449847 w 976591"/>
                  <a:gd name="connsiteY8-2946" fmla="*/ 235912 h 1673429"/>
                  <a:gd name="connsiteX9-2947" fmla="*/ 449733 w 976591"/>
                  <a:gd name="connsiteY9-2948" fmla="*/ 304453 h 1673429"/>
                  <a:gd name="connsiteX10-2949" fmla="*/ 422828 w 976591"/>
                  <a:gd name="connsiteY10-2950" fmla="*/ 522082 h 1673429"/>
                  <a:gd name="connsiteX11-2951" fmla="*/ 348614 w 976591"/>
                  <a:gd name="connsiteY11-2952" fmla="*/ 1044732 h 1673429"/>
                  <a:gd name="connsiteX12-2953" fmla="*/ 396264 w 976591"/>
                  <a:gd name="connsiteY12-2954" fmla="*/ 812340 h 1673429"/>
                  <a:gd name="connsiteX13-2955" fmla="*/ 449373 w 976591"/>
                  <a:gd name="connsiteY13-2956" fmla="*/ 889418 h 1673429"/>
                  <a:gd name="connsiteX14-2957" fmla="*/ 565005 w 976591"/>
                  <a:gd name="connsiteY14-2958" fmla="*/ 921576 h 1673429"/>
                  <a:gd name="connsiteX15-2959" fmla="*/ 715796 w 976591"/>
                  <a:gd name="connsiteY15-2960" fmla="*/ 922140 h 1673429"/>
                  <a:gd name="connsiteX16-2961" fmla="*/ 606170 w 976591"/>
                  <a:gd name="connsiteY16-2962" fmla="*/ 1224990 h 1673429"/>
                  <a:gd name="connsiteX17-2963" fmla="*/ 755439 w 976591"/>
                  <a:gd name="connsiteY17-2964" fmla="*/ 951009 h 1673429"/>
                  <a:gd name="connsiteX18-2965" fmla="*/ 976591 w 976591"/>
                  <a:gd name="connsiteY18-2966" fmla="*/ 1236368 h 1673429"/>
                  <a:gd name="connsiteX19-2967" fmla="*/ 272039 w 976591"/>
                  <a:gd name="connsiteY19-2968" fmla="*/ 1673429 h 1673429"/>
                  <a:gd name="connsiteX20-2969" fmla="*/ 119183 w 976591"/>
                  <a:gd name="connsiteY20-2970" fmla="*/ 1653715 h 1673429"/>
                  <a:gd name="connsiteX21-2971" fmla="*/ 219640 w 976591"/>
                  <a:gd name="connsiteY21-2972" fmla="*/ 1439185 h 1673429"/>
                  <a:gd name="connsiteX22-2973" fmla="*/ 349797 w 976591"/>
                  <a:gd name="connsiteY22-2974" fmla="*/ 1126032 h 1673429"/>
                  <a:gd name="connsiteX23-2975" fmla="*/ 202120 w 976591"/>
                  <a:gd name="connsiteY23-2976" fmla="*/ 1414376 h 1673429"/>
                  <a:gd name="connsiteX24-2977" fmla="*/ 101973 w 976591"/>
                  <a:gd name="connsiteY24-2978" fmla="*/ 1649641 h 1673429"/>
                  <a:gd name="connsiteX25-2979" fmla="*/ 0 w 976591"/>
                  <a:gd name="connsiteY25-2980" fmla="*/ 1639780 h 1673429"/>
                  <a:gd name="connsiteX0-2981" fmla="*/ 0 w 976591"/>
                  <a:gd name="connsiteY0-2982" fmla="*/ 1639780 h 1673429"/>
                  <a:gd name="connsiteX1-2983" fmla="*/ 229985 w 976591"/>
                  <a:gd name="connsiteY1-2984" fmla="*/ 672941 h 1673429"/>
                  <a:gd name="connsiteX2-2985" fmla="*/ 249152 w 976591"/>
                  <a:gd name="connsiteY2-2986" fmla="*/ 963683 h 1673429"/>
                  <a:gd name="connsiteX3-2987" fmla="*/ 265108 w 976591"/>
                  <a:gd name="connsiteY3-2988" fmla="*/ 780099 h 1673429"/>
                  <a:gd name="connsiteX4-2989" fmla="*/ 257305 w 976591"/>
                  <a:gd name="connsiteY4-2990" fmla="*/ 675414 h 1673429"/>
                  <a:gd name="connsiteX5-2991" fmla="*/ 239551 w 976591"/>
                  <a:gd name="connsiteY5-2992" fmla="*/ 635055 h 1673429"/>
                  <a:gd name="connsiteX6-2993" fmla="*/ 390223 w 976591"/>
                  <a:gd name="connsiteY6-2994" fmla="*/ 0 h 1673429"/>
                  <a:gd name="connsiteX7-2995" fmla="*/ 430836 w 976591"/>
                  <a:gd name="connsiteY7-2996" fmla="*/ 38957 h 1673429"/>
                  <a:gd name="connsiteX8-2997" fmla="*/ 449847 w 976591"/>
                  <a:gd name="connsiteY8-2998" fmla="*/ 235912 h 1673429"/>
                  <a:gd name="connsiteX9-2999" fmla="*/ 449733 w 976591"/>
                  <a:gd name="connsiteY9-3000" fmla="*/ 304453 h 1673429"/>
                  <a:gd name="connsiteX10-3001" fmla="*/ 422828 w 976591"/>
                  <a:gd name="connsiteY10-3002" fmla="*/ 522082 h 1673429"/>
                  <a:gd name="connsiteX11-3003" fmla="*/ 348614 w 976591"/>
                  <a:gd name="connsiteY11-3004" fmla="*/ 1044732 h 1673429"/>
                  <a:gd name="connsiteX12-3005" fmla="*/ 396264 w 976591"/>
                  <a:gd name="connsiteY12-3006" fmla="*/ 812340 h 1673429"/>
                  <a:gd name="connsiteX13-3007" fmla="*/ 449373 w 976591"/>
                  <a:gd name="connsiteY13-3008" fmla="*/ 889418 h 1673429"/>
                  <a:gd name="connsiteX14-3009" fmla="*/ 565005 w 976591"/>
                  <a:gd name="connsiteY14-3010" fmla="*/ 921576 h 1673429"/>
                  <a:gd name="connsiteX15-3011" fmla="*/ 715796 w 976591"/>
                  <a:gd name="connsiteY15-3012" fmla="*/ 922140 h 1673429"/>
                  <a:gd name="connsiteX16-3013" fmla="*/ 696666 w 976591"/>
                  <a:gd name="connsiteY16-3014" fmla="*/ 970067 h 1673429"/>
                  <a:gd name="connsiteX17-3015" fmla="*/ 606170 w 976591"/>
                  <a:gd name="connsiteY17-3016" fmla="*/ 1224990 h 1673429"/>
                  <a:gd name="connsiteX18-3017" fmla="*/ 755439 w 976591"/>
                  <a:gd name="connsiteY18-3018" fmla="*/ 951009 h 1673429"/>
                  <a:gd name="connsiteX19-3019" fmla="*/ 976591 w 976591"/>
                  <a:gd name="connsiteY19-3020" fmla="*/ 1236368 h 1673429"/>
                  <a:gd name="connsiteX20-3021" fmla="*/ 272039 w 976591"/>
                  <a:gd name="connsiteY20-3022" fmla="*/ 1673429 h 1673429"/>
                  <a:gd name="connsiteX21-3023" fmla="*/ 119183 w 976591"/>
                  <a:gd name="connsiteY21-3024" fmla="*/ 1653715 h 1673429"/>
                  <a:gd name="connsiteX22-3025" fmla="*/ 219640 w 976591"/>
                  <a:gd name="connsiteY22-3026" fmla="*/ 1439185 h 1673429"/>
                  <a:gd name="connsiteX23-3027" fmla="*/ 349797 w 976591"/>
                  <a:gd name="connsiteY23-3028" fmla="*/ 1126032 h 1673429"/>
                  <a:gd name="connsiteX24-3029" fmla="*/ 202120 w 976591"/>
                  <a:gd name="connsiteY24-3030" fmla="*/ 1414376 h 1673429"/>
                  <a:gd name="connsiteX25-3031" fmla="*/ 101973 w 976591"/>
                  <a:gd name="connsiteY25-3032" fmla="*/ 1649641 h 1673429"/>
                  <a:gd name="connsiteX26" fmla="*/ 0 w 976591"/>
                  <a:gd name="connsiteY26" fmla="*/ 1639780 h 1673429"/>
                  <a:gd name="connsiteX0-3033" fmla="*/ 0 w 976591"/>
                  <a:gd name="connsiteY0-3034" fmla="*/ 1639780 h 1673429"/>
                  <a:gd name="connsiteX1-3035" fmla="*/ 229985 w 976591"/>
                  <a:gd name="connsiteY1-3036" fmla="*/ 672941 h 1673429"/>
                  <a:gd name="connsiteX2-3037" fmla="*/ 249152 w 976591"/>
                  <a:gd name="connsiteY2-3038" fmla="*/ 963683 h 1673429"/>
                  <a:gd name="connsiteX3-3039" fmla="*/ 265108 w 976591"/>
                  <a:gd name="connsiteY3-3040" fmla="*/ 780099 h 1673429"/>
                  <a:gd name="connsiteX4-3041" fmla="*/ 257305 w 976591"/>
                  <a:gd name="connsiteY4-3042" fmla="*/ 675414 h 1673429"/>
                  <a:gd name="connsiteX5-3043" fmla="*/ 239551 w 976591"/>
                  <a:gd name="connsiteY5-3044" fmla="*/ 635055 h 1673429"/>
                  <a:gd name="connsiteX6-3045" fmla="*/ 390223 w 976591"/>
                  <a:gd name="connsiteY6-3046" fmla="*/ 0 h 1673429"/>
                  <a:gd name="connsiteX7-3047" fmla="*/ 430836 w 976591"/>
                  <a:gd name="connsiteY7-3048" fmla="*/ 38957 h 1673429"/>
                  <a:gd name="connsiteX8-3049" fmla="*/ 449847 w 976591"/>
                  <a:gd name="connsiteY8-3050" fmla="*/ 235912 h 1673429"/>
                  <a:gd name="connsiteX9-3051" fmla="*/ 449733 w 976591"/>
                  <a:gd name="connsiteY9-3052" fmla="*/ 304453 h 1673429"/>
                  <a:gd name="connsiteX10-3053" fmla="*/ 422828 w 976591"/>
                  <a:gd name="connsiteY10-3054" fmla="*/ 522082 h 1673429"/>
                  <a:gd name="connsiteX11-3055" fmla="*/ 348614 w 976591"/>
                  <a:gd name="connsiteY11-3056" fmla="*/ 1044732 h 1673429"/>
                  <a:gd name="connsiteX12-3057" fmla="*/ 396264 w 976591"/>
                  <a:gd name="connsiteY12-3058" fmla="*/ 812340 h 1673429"/>
                  <a:gd name="connsiteX13-3059" fmla="*/ 449373 w 976591"/>
                  <a:gd name="connsiteY13-3060" fmla="*/ 889418 h 1673429"/>
                  <a:gd name="connsiteX14-3061" fmla="*/ 565005 w 976591"/>
                  <a:gd name="connsiteY14-3062" fmla="*/ 921576 h 1673429"/>
                  <a:gd name="connsiteX15-3063" fmla="*/ 715796 w 976591"/>
                  <a:gd name="connsiteY15-3064" fmla="*/ 922140 h 1673429"/>
                  <a:gd name="connsiteX16-3065" fmla="*/ 758632 w 976591"/>
                  <a:gd name="connsiteY16-3066" fmla="*/ 943883 h 1673429"/>
                  <a:gd name="connsiteX17-3067" fmla="*/ 606170 w 976591"/>
                  <a:gd name="connsiteY17-3068" fmla="*/ 1224990 h 1673429"/>
                  <a:gd name="connsiteX18-3069" fmla="*/ 755439 w 976591"/>
                  <a:gd name="connsiteY18-3070" fmla="*/ 951009 h 1673429"/>
                  <a:gd name="connsiteX19-3071" fmla="*/ 976591 w 976591"/>
                  <a:gd name="connsiteY19-3072" fmla="*/ 1236368 h 1673429"/>
                  <a:gd name="connsiteX20-3073" fmla="*/ 272039 w 976591"/>
                  <a:gd name="connsiteY20-3074" fmla="*/ 1673429 h 1673429"/>
                  <a:gd name="connsiteX21-3075" fmla="*/ 119183 w 976591"/>
                  <a:gd name="connsiteY21-3076" fmla="*/ 1653715 h 1673429"/>
                  <a:gd name="connsiteX22-3077" fmla="*/ 219640 w 976591"/>
                  <a:gd name="connsiteY22-3078" fmla="*/ 1439185 h 1673429"/>
                  <a:gd name="connsiteX23-3079" fmla="*/ 349797 w 976591"/>
                  <a:gd name="connsiteY23-3080" fmla="*/ 1126032 h 1673429"/>
                  <a:gd name="connsiteX24-3081" fmla="*/ 202120 w 976591"/>
                  <a:gd name="connsiteY24-3082" fmla="*/ 1414376 h 1673429"/>
                  <a:gd name="connsiteX25-3083" fmla="*/ 101973 w 976591"/>
                  <a:gd name="connsiteY25-3084" fmla="*/ 1649641 h 1673429"/>
                  <a:gd name="connsiteX26-3085" fmla="*/ 0 w 976591"/>
                  <a:gd name="connsiteY26-3086" fmla="*/ 1639780 h 1673429"/>
                  <a:gd name="connsiteX0-3087" fmla="*/ 0 w 976591"/>
                  <a:gd name="connsiteY0-3088" fmla="*/ 1639780 h 1673429"/>
                  <a:gd name="connsiteX1-3089" fmla="*/ 229985 w 976591"/>
                  <a:gd name="connsiteY1-3090" fmla="*/ 672941 h 1673429"/>
                  <a:gd name="connsiteX2-3091" fmla="*/ 249152 w 976591"/>
                  <a:gd name="connsiteY2-3092" fmla="*/ 963683 h 1673429"/>
                  <a:gd name="connsiteX3-3093" fmla="*/ 265108 w 976591"/>
                  <a:gd name="connsiteY3-3094" fmla="*/ 780099 h 1673429"/>
                  <a:gd name="connsiteX4-3095" fmla="*/ 257305 w 976591"/>
                  <a:gd name="connsiteY4-3096" fmla="*/ 675414 h 1673429"/>
                  <a:gd name="connsiteX5-3097" fmla="*/ 239551 w 976591"/>
                  <a:gd name="connsiteY5-3098" fmla="*/ 635055 h 1673429"/>
                  <a:gd name="connsiteX6-3099" fmla="*/ 390223 w 976591"/>
                  <a:gd name="connsiteY6-3100" fmla="*/ 0 h 1673429"/>
                  <a:gd name="connsiteX7-3101" fmla="*/ 430836 w 976591"/>
                  <a:gd name="connsiteY7-3102" fmla="*/ 38957 h 1673429"/>
                  <a:gd name="connsiteX8-3103" fmla="*/ 449847 w 976591"/>
                  <a:gd name="connsiteY8-3104" fmla="*/ 235912 h 1673429"/>
                  <a:gd name="connsiteX9-3105" fmla="*/ 449733 w 976591"/>
                  <a:gd name="connsiteY9-3106" fmla="*/ 304453 h 1673429"/>
                  <a:gd name="connsiteX10-3107" fmla="*/ 422828 w 976591"/>
                  <a:gd name="connsiteY10-3108" fmla="*/ 522082 h 1673429"/>
                  <a:gd name="connsiteX11-3109" fmla="*/ 348614 w 976591"/>
                  <a:gd name="connsiteY11-3110" fmla="*/ 1044732 h 1673429"/>
                  <a:gd name="connsiteX12-3111" fmla="*/ 396264 w 976591"/>
                  <a:gd name="connsiteY12-3112" fmla="*/ 812340 h 1673429"/>
                  <a:gd name="connsiteX13-3113" fmla="*/ 449373 w 976591"/>
                  <a:gd name="connsiteY13-3114" fmla="*/ 889418 h 1673429"/>
                  <a:gd name="connsiteX14-3115" fmla="*/ 565005 w 976591"/>
                  <a:gd name="connsiteY14-3116" fmla="*/ 921576 h 1673429"/>
                  <a:gd name="connsiteX15-3117" fmla="*/ 715796 w 976591"/>
                  <a:gd name="connsiteY15-3118" fmla="*/ 922140 h 1673429"/>
                  <a:gd name="connsiteX16-3119" fmla="*/ 758632 w 976591"/>
                  <a:gd name="connsiteY16-3120" fmla="*/ 943883 h 1673429"/>
                  <a:gd name="connsiteX17-3121" fmla="*/ 606170 w 976591"/>
                  <a:gd name="connsiteY17-3122" fmla="*/ 1224990 h 1673429"/>
                  <a:gd name="connsiteX18-3123" fmla="*/ 759219 w 976591"/>
                  <a:gd name="connsiteY18-3124" fmla="*/ 943216 h 1673429"/>
                  <a:gd name="connsiteX19-3125" fmla="*/ 976591 w 976591"/>
                  <a:gd name="connsiteY19-3126" fmla="*/ 1236368 h 1673429"/>
                  <a:gd name="connsiteX20-3127" fmla="*/ 272039 w 976591"/>
                  <a:gd name="connsiteY20-3128" fmla="*/ 1673429 h 1673429"/>
                  <a:gd name="connsiteX21-3129" fmla="*/ 119183 w 976591"/>
                  <a:gd name="connsiteY21-3130" fmla="*/ 1653715 h 1673429"/>
                  <a:gd name="connsiteX22-3131" fmla="*/ 219640 w 976591"/>
                  <a:gd name="connsiteY22-3132" fmla="*/ 1439185 h 1673429"/>
                  <a:gd name="connsiteX23-3133" fmla="*/ 349797 w 976591"/>
                  <a:gd name="connsiteY23-3134" fmla="*/ 1126032 h 1673429"/>
                  <a:gd name="connsiteX24-3135" fmla="*/ 202120 w 976591"/>
                  <a:gd name="connsiteY24-3136" fmla="*/ 1414376 h 1673429"/>
                  <a:gd name="connsiteX25-3137" fmla="*/ 101973 w 976591"/>
                  <a:gd name="connsiteY25-3138" fmla="*/ 1649641 h 1673429"/>
                  <a:gd name="connsiteX26-3139" fmla="*/ 0 w 976591"/>
                  <a:gd name="connsiteY26-3140" fmla="*/ 1639780 h 1673429"/>
                  <a:gd name="connsiteX0-3141" fmla="*/ 0 w 976591"/>
                  <a:gd name="connsiteY0-3142" fmla="*/ 1639780 h 1673429"/>
                  <a:gd name="connsiteX1-3143" fmla="*/ 229985 w 976591"/>
                  <a:gd name="connsiteY1-3144" fmla="*/ 672941 h 1673429"/>
                  <a:gd name="connsiteX2-3145" fmla="*/ 249152 w 976591"/>
                  <a:gd name="connsiteY2-3146" fmla="*/ 963683 h 1673429"/>
                  <a:gd name="connsiteX3-3147" fmla="*/ 265108 w 976591"/>
                  <a:gd name="connsiteY3-3148" fmla="*/ 780099 h 1673429"/>
                  <a:gd name="connsiteX4-3149" fmla="*/ 257305 w 976591"/>
                  <a:gd name="connsiteY4-3150" fmla="*/ 675414 h 1673429"/>
                  <a:gd name="connsiteX5-3151" fmla="*/ 239551 w 976591"/>
                  <a:gd name="connsiteY5-3152" fmla="*/ 635055 h 1673429"/>
                  <a:gd name="connsiteX6-3153" fmla="*/ 390223 w 976591"/>
                  <a:gd name="connsiteY6-3154" fmla="*/ 0 h 1673429"/>
                  <a:gd name="connsiteX7-3155" fmla="*/ 430836 w 976591"/>
                  <a:gd name="connsiteY7-3156" fmla="*/ 38957 h 1673429"/>
                  <a:gd name="connsiteX8-3157" fmla="*/ 449847 w 976591"/>
                  <a:gd name="connsiteY8-3158" fmla="*/ 235912 h 1673429"/>
                  <a:gd name="connsiteX9-3159" fmla="*/ 449733 w 976591"/>
                  <a:gd name="connsiteY9-3160" fmla="*/ 304453 h 1673429"/>
                  <a:gd name="connsiteX10-3161" fmla="*/ 422828 w 976591"/>
                  <a:gd name="connsiteY10-3162" fmla="*/ 522082 h 1673429"/>
                  <a:gd name="connsiteX11-3163" fmla="*/ 348614 w 976591"/>
                  <a:gd name="connsiteY11-3164" fmla="*/ 1044732 h 1673429"/>
                  <a:gd name="connsiteX12-3165" fmla="*/ 396264 w 976591"/>
                  <a:gd name="connsiteY12-3166" fmla="*/ 812340 h 1673429"/>
                  <a:gd name="connsiteX13-3167" fmla="*/ 449373 w 976591"/>
                  <a:gd name="connsiteY13-3168" fmla="*/ 889418 h 1673429"/>
                  <a:gd name="connsiteX14-3169" fmla="*/ 565005 w 976591"/>
                  <a:gd name="connsiteY14-3170" fmla="*/ 921576 h 1673429"/>
                  <a:gd name="connsiteX15-3171" fmla="*/ 715796 w 976591"/>
                  <a:gd name="connsiteY15-3172" fmla="*/ 922140 h 1673429"/>
                  <a:gd name="connsiteX16-3173" fmla="*/ 758632 w 976591"/>
                  <a:gd name="connsiteY16-3174" fmla="*/ 943883 h 1673429"/>
                  <a:gd name="connsiteX17-3175" fmla="*/ 606170 w 976591"/>
                  <a:gd name="connsiteY17-3176" fmla="*/ 1224990 h 1673429"/>
                  <a:gd name="connsiteX18-3177" fmla="*/ 757215 w 976591"/>
                  <a:gd name="connsiteY18-3178" fmla="*/ 965516 h 1673429"/>
                  <a:gd name="connsiteX19-3179" fmla="*/ 976591 w 976591"/>
                  <a:gd name="connsiteY19-3180" fmla="*/ 1236368 h 1673429"/>
                  <a:gd name="connsiteX20-3181" fmla="*/ 272039 w 976591"/>
                  <a:gd name="connsiteY20-3182" fmla="*/ 1673429 h 1673429"/>
                  <a:gd name="connsiteX21-3183" fmla="*/ 119183 w 976591"/>
                  <a:gd name="connsiteY21-3184" fmla="*/ 1653715 h 1673429"/>
                  <a:gd name="connsiteX22-3185" fmla="*/ 219640 w 976591"/>
                  <a:gd name="connsiteY22-3186" fmla="*/ 1439185 h 1673429"/>
                  <a:gd name="connsiteX23-3187" fmla="*/ 349797 w 976591"/>
                  <a:gd name="connsiteY23-3188" fmla="*/ 1126032 h 1673429"/>
                  <a:gd name="connsiteX24-3189" fmla="*/ 202120 w 976591"/>
                  <a:gd name="connsiteY24-3190" fmla="*/ 1414376 h 1673429"/>
                  <a:gd name="connsiteX25-3191" fmla="*/ 101973 w 976591"/>
                  <a:gd name="connsiteY25-3192" fmla="*/ 1649641 h 1673429"/>
                  <a:gd name="connsiteX26-3193" fmla="*/ 0 w 976591"/>
                  <a:gd name="connsiteY26-3194" fmla="*/ 1639780 h 1673429"/>
                  <a:gd name="connsiteX0-3195" fmla="*/ 0 w 976591"/>
                  <a:gd name="connsiteY0-3196" fmla="*/ 1639780 h 1673429"/>
                  <a:gd name="connsiteX1-3197" fmla="*/ 229985 w 976591"/>
                  <a:gd name="connsiteY1-3198" fmla="*/ 672941 h 1673429"/>
                  <a:gd name="connsiteX2-3199" fmla="*/ 249152 w 976591"/>
                  <a:gd name="connsiteY2-3200" fmla="*/ 963683 h 1673429"/>
                  <a:gd name="connsiteX3-3201" fmla="*/ 265108 w 976591"/>
                  <a:gd name="connsiteY3-3202" fmla="*/ 780099 h 1673429"/>
                  <a:gd name="connsiteX4-3203" fmla="*/ 257305 w 976591"/>
                  <a:gd name="connsiteY4-3204" fmla="*/ 675414 h 1673429"/>
                  <a:gd name="connsiteX5-3205" fmla="*/ 239551 w 976591"/>
                  <a:gd name="connsiteY5-3206" fmla="*/ 635055 h 1673429"/>
                  <a:gd name="connsiteX6-3207" fmla="*/ 390223 w 976591"/>
                  <a:gd name="connsiteY6-3208" fmla="*/ 0 h 1673429"/>
                  <a:gd name="connsiteX7-3209" fmla="*/ 430836 w 976591"/>
                  <a:gd name="connsiteY7-3210" fmla="*/ 38957 h 1673429"/>
                  <a:gd name="connsiteX8-3211" fmla="*/ 449847 w 976591"/>
                  <a:gd name="connsiteY8-3212" fmla="*/ 235912 h 1673429"/>
                  <a:gd name="connsiteX9-3213" fmla="*/ 449733 w 976591"/>
                  <a:gd name="connsiteY9-3214" fmla="*/ 304453 h 1673429"/>
                  <a:gd name="connsiteX10-3215" fmla="*/ 422828 w 976591"/>
                  <a:gd name="connsiteY10-3216" fmla="*/ 522082 h 1673429"/>
                  <a:gd name="connsiteX11-3217" fmla="*/ 348614 w 976591"/>
                  <a:gd name="connsiteY11-3218" fmla="*/ 1044732 h 1673429"/>
                  <a:gd name="connsiteX12-3219" fmla="*/ 396264 w 976591"/>
                  <a:gd name="connsiteY12-3220" fmla="*/ 812340 h 1673429"/>
                  <a:gd name="connsiteX13-3221" fmla="*/ 449373 w 976591"/>
                  <a:gd name="connsiteY13-3222" fmla="*/ 889418 h 1673429"/>
                  <a:gd name="connsiteX14-3223" fmla="*/ 565005 w 976591"/>
                  <a:gd name="connsiteY14-3224" fmla="*/ 921576 h 1673429"/>
                  <a:gd name="connsiteX15-3225" fmla="*/ 715796 w 976591"/>
                  <a:gd name="connsiteY15-3226" fmla="*/ 922140 h 1673429"/>
                  <a:gd name="connsiteX16-3227" fmla="*/ 758632 w 976591"/>
                  <a:gd name="connsiteY16-3228" fmla="*/ 943883 h 1673429"/>
                  <a:gd name="connsiteX17-3229" fmla="*/ 606170 w 976591"/>
                  <a:gd name="connsiteY17-3230" fmla="*/ 1224990 h 1673429"/>
                  <a:gd name="connsiteX18-3231" fmla="*/ 760069 w 976591"/>
                  <a:gd name="connsiteY18-3232" fmla="*/ 947878 h 1673429"/>
                  <a:gd name="connsiteX19-3233" fmla="*/ 976591 w 976591"/>
                  <a:gd name="connsiteY19-3234" fmla="*/ 1236368 h 1673429"/>
                  <a:gd name="connsiteX20-3235" fmla="*/ 272039 w 976591"/>
                  <a:gd name="connsiteY20-3236" fmla="*/ 1673429 h 1673429"/>
                  <a:gd name="connsiteX21-3237" fmla="*/ 119183 w 976591"/>
                  <a:gd name="connsiteY21-3238" fmla="*/ 1653715 h 1673429"/>
                  <a:gd name="connsiteX22-3239" fmla="*/ 219640 w 976591"/>
                  <a:gd name="connsiteY22-3240" fmla="*/ 1439185 h 1673429"/>
                  <a:gd name="connsiteX23-3241" fmla="*/ 349797 w 976591"/>
                  <a:gd name="connsiteY23-3242" fmla="*/ 1126032 h 1673429"/>
                  <a:gd name="connsiteX24-3243" fmla="*/ 202120 w 976591"/>
                  <a:gd name="connsiteY24-3244" fmla="*/ 1414376 h 1673429"/>
                  <a:gd name="connsiteX25-3245" fmla="*/ 101973 w 976591"/>
                  <a:gd name="connsiteY25-3246" fmla="*/ 1649641 h 1673429"/>
                  <a:gd name="connsiteX26-3247" fmla="*/ 0 w 976591"/>
                  <a:gd name="connsiteY26-3248" fmla="*/ 1639780 h 1673429"/>
                  <a:gd name="connsiteX0-3249" fmla="*/ 0 w 976591"/>
                  <a:gd name="connsiteY0-3250" fmla="*/ 1639780 h 1673429"/>
                  <a:gd name="connsiteX1-3251" fmla="*/ 229985 w 976591"/>
                  <a:gd name="connsiteY1-3252" fmla="*/ 672941 h 1673429"/>
                  <a:gd name="connsiteX2-3253" fmla="*/ 249152 w 976591"/>
                  <a:gd name="connsiteY2-3254" fmla="*/ 963683 h 1673429"/>
                  <a:gd name="connsiteX3-3255" fmla="*/ 265108 w 976591"/>
                  <a:gd name="connsiteY3-3256" fmla="*/ 780099 h 1673429"/>
                  <a:gd name="connsiteX4-3257" fmla="*/ 257305 w 976591"/>
                  <a:gd name="connsiteY4-3258" fmla="*/ 675414 h 1673429"/>
                  <a:gd name="connsiteX5-3259" fmla="*/ 239551 w 976591"/>
                  <a:gd name="connsiteY5-3260" fmla="*/ 635055 h 1673429"/>
                  <a:gd name="connsiteX6-3261" fmla="*/ 390223 w 976591"/>
                  <a:gd name="connsiteY6-3262" fmla="*/ 0 h 1673429"/>
                  <a:gd name="connsiteX7-3263" fmla="*/ 430836 w 976591"/>
                  <a:gd name="connsiteY7-3264" fmla="*/ 38957 h 1673429"/>
                  <a:gd name="connsiteX8-3265" fmla="*/ 449847 w 976591"/>
                  <a:gd name="connsiteY8-3266" fmla="*/ 235912 h 1673429"/>
                  <a:gd name="connsiteX9-3267" fmla="*/ 449733 w 976591"/>
                  <a:gd name="connsiteY9-3268" fmla="*/ 304453 h 1673429"/>
                  <a:gd name="connsiteX10-3269" fmla="*/ 422828 w 976591"/>
                  <a:gd name="connsiteY10-3270" fmla="*/ 522082 h 1673429"/>
                  <a:gd name="connsiteX11-3271" fmla="*/ 348614 w 976591"/>
                  <a:gd name="connsiteY11-3272" fmla="*/ 1044732 h 1673429"/>
                  <a:gd name="connsiteX12-3273" fmla="*/ 396264 w 976591"/>
                  <a:gd name="connsiteY12-3274" fmla="*/ 812340 h 1673429"/>
                  <a:gd name="connsiteX13-3275" fmla="*/ 449218 w 976591"/>
                  <a:gd name="connsiteY13-3276" fmla="*/ 879051 h 1673429"/>
                  <a:gd name="connsiteX14-3277" fmla="*/ 565005 w 976591"/>
                  <a:gd name="connsiteY14-3278" fmla="*/ 921576 h 1673429"/>
                  <a:gd name="connsiteX15-3279" fmla="*/ 715796 w 976591"/>
                  <a:gd name="connsiteY15-3280" fmla="*/ 922140 h 1673429"/>
                  <a:gd name="connsiteX16-3281" fmla="*/ 758632 w 976591"/>
                  <a:gd name="connsiteY16-3282" fmla="*/ 943883 h 1673429"/>
                  <a:gd name="connsiteX17-3283" fmla="*/ 606170 w 976591"/>
                  <a:gd name="connsiteY17-3284" fmla="*/ 1224990 h 1673429"/>
                  <a:gd name="connsiteX18-3285" fmla="*/ 760069 w 976591"/>
                  <a:gd name="connsiteY18-3286" fmla="*/ 947878 h 1673429"/>
                  <a:gd name="connsiteX19-3287" fmla="*/ 976591 w 976591"/>
                  <a:gd name="connsiteY19-3288" fmla="*/ 1236368 h 1673429"/>
                  <a:gd name="connsiteX20-3289" fmla="*/ 272039 w 976591"/>
                  <a:gd name="connsiteY20-3290" fmla="*/ 1673429 h 1673429"/>
                  <a:gd name="connsiteX21-3291" fmla="*/ 119183 w 976591"/>
                  <a:gd name="connsiteY21-3292" fmla="*/ 1653715 h 1673429"/>
                  <a:gd name="connsiteX22-3293" fmla="*/ 219640 w 976591"/>
                  <a:gd name="connsiteY22-3294" fmla="*/ 1439185 h 1673429"/>
                  <a:gd name="connsiteX23-3295" fmla="*/ 349797 w 976591"/>
                  <a:gd name="connsiteY23-3296" fmla="*/ 1126032 h 1673429"/>
                  <a:gd name="connsiteX24-3297" fmla="*/ 202120 w 976591"/>
                  <a:gd name="connsiteY24-3298" fmla="*/ 1414376 h 1673429"/>
                  <a:gd name="connsiteX25-3299" fmla="*/ 101973 w 976591"/>
                  <a:gd name="connsiteY25-3300" fmla="*/ 1649641 h 1673429"/>
                  <a:gd name="connsiteX26-3301" fmla="*/ 0 w 976591"/>
                  <a:gd name="connsiteY26-3302" fmla="*/ 1639780 h 1673429"/>
                  <a:gd name="connsiteX0-3303" fmla="*/ 0 w 976591"/>
                  <a:gd name="connsiteY0-3304" fmla="*/ 1639780 h 1673429"/>
                  <a:gd name="connsiteX1-3305" fmla="*/ 229985 w 976591"/>
                  <a:gd name="connsiteY1-3306" fmla="*/ 672941 h 1673429"/>
                  <a:gd name="connsiteX2-3307" fmla="*/ 249152 w 976591"/>
                  <a:gd name="connsiteY2-3308" fmla="*/ 963683 h 1673429"/>
                  <a:gd name="connsiteX3-3309" fmla="*/ 265108 w 976591"/>
                  <a:gd name="connsiteY3-3310" fmla="*/ 780099 h 1673429"/>
                  <a:gd name="connsiteX4-3311" fmla="*/ 257305 w 976591"/>
                  <a:gd name="connsiteY4-3312" fmla="*/ 675414 h 1673429"/>
                  <a:gd name="connsiteX5-3313" fmla="*/ 239551 w 976591"/>
                  <a:gd name="connsiteY5-3314" fmla="*/ 635055 h 1673429"/>
                  <a:gd name="connsiteX6-3315" fmla="*/ 390223 w 976591"/>
                  <a:gd name="connsiteY6-3316" fmla="*/ 0 h 1673429"/>
                  <a:gd name="connsiteX7-3317" fmla="*/ 430836 w 976591"/>
                  <a:gd name="connsiteY7-3318" fmla="*/ 38957 h 1673429"/>
                  <a:gd name="connsiteX8-3319" fmla="*/ 449847 w 976591"/>
                  <a:gd name="connsiteY8-3320" fmla="*/ 235912 h 1673429"/>
                  <a:gd name="connsiteX9-3321" fmla="*/ 449733 w 976591"/>
                  <a:gd name="connsiteY9-3322" fmla="*/ 304453 h 1673429"/>
                  <a:gd name="connsiteX10-3323" fmla="*/ 422828 w 976591"/>
                  <a:gd name="connsiteY10-3324" fmla="*/ 522082 h 1673429"/>
                  <a:gd name="connsiteX11-3325" fmla="*/ 348614 w 976591"/>
                  <a:gd name="connsiteY11-3326" fmla="*/ 1044732 h 1673429"/>
                  <a:gd name="connsiteX12-3327" fmla="*/ 396264 w 976591"/>
                  <a:gd name="connsiteY12-3328" fmla="*/ 812340 h 1673429"/>
                  <a:gd name="connsiteX13-3329" fmla="*/ 449218 w 976591"/>
                  <a:gd name="connsiteY13-3330" fmla="*/ 879051 h 1673429"/>
                  <a:gd name="connsiteX14-3331" fmla="*/ 565005 w 976591"/>
                  <a:gd name="connsiteY14-3332" fmla="*/ 921576 h 1673429"/>
                  <a:gd name="connsiteX15-3333" fmla="*/ 715796 w 976591"/>
                  <a:gd name="connsiteY15-3334" fmla="*/ 922140 h 1673429"/>
                  <a:gd name="connsiteX16-3335" fmla="*/ 758632 w 976591"/>
                  <a:gd name="connsiteY16-3336" fmla="*/ 943883 h 1673429"/>
                  <a:gd name="connsiteX17-3337" fmla="*/ 606170 w 976591"/>
                  <a:gd name="connsiteY17-3338" fmla="*/ 1224990 h 1673429"/>
                  <a:gd name="connsiteX18-3339" fmla="*/ 760069 w 976591"/>
                  <a:gd name="connsiteY18-3340" fmla="*/ 947878 h 1673429"/>
                  <a:gd name="connsiteX19-3341" fmla="*/ 976591 w 976591"/>
                  <a:gd name="connsiteY19-3342" fmla="*/ 1236368 h 1673429"/>
                  <a:gd name="connsiteX20-3343" fmla="*/ 272039 w 976591"/>
                  <a:gd name="connsiteY20-3344" fmla="*/ 1673429 h 1673429"/>
                  <a:gd name="connsiteX21-3345" fmla="*/ 119183 w 976591"/>
                  <a:gd name="connsiteY21-3346" fmla="*/ 1653715 h 1673429"/>
                  <a:gd name="connsiteX22-3347" fmla="*/ 219640 w 976591"/>
                  <a:gd name="connsiteY22-3348" fmla="*/ 1439185 h 1673429"/>
                  <a:gd name="connsiteX23-3349" fmla="*/ 349797 w 976591"/>
                  <a:gd name="connsiteY23-3350" fmla="*/ 1126032 h 1673429"/>
                  <a:gd name="connsiteX24-3351" fmla="*/ 202120 w 976591"/>
                  <a:gd name="connsiteY24-3352" fmla="*/ 1414376 h 1673429"/>
                  <a:gd name="connsiteX25-3353" fmla="*/ 101973 w 976591"/>
                  <a:gd name="connsiteY25-3354" fmla="*/ 1649641 h 1673429"/>
                  <a:gd name="connsiteX26-3355" fmla="*/ 0 w 976591"/>
                  <a:gd name="connsiteY26-3356" fmla="*/ 1639780 h 1673429"/>
                  <a:gd name="connsiteX0-3357" fmla="*/ 0 w 976591"/>
                  <a:gd name="connsiteY0-3358" fmla="*/ 1639780 h 1673429"/>
                  <a:gd name="connsiteX1-3359" fmla="*/ 229985 w 976591"/>
                  <a:gd name="connsiteY1-3360" fmla="*/ 672941 h 1673429"/>
                  <a:gd name="connsiteX2-3361" fmla="*/ 249152 w 976591"/>
                  <a:gd name="connsiteY2-3362" fmla="*/ 963683 h 1673429"/>
                  <a:gd name="connsiteX3-3363" fmla="*/ 265108 w 976591"/>
                  <a:gd name="connsiteY3-3364" fmla="*/ 780099 h 1673429"/>
                  <a:gd name="connsiteX4-3365" fmla="*/ 257305 w 976591"/>
                  <a:gd name="connsiteY4-3366" fmla="*/ 675414 h 1673429"/>
                  <a:gd name="connsiteX5-3367" fmla="*/ 239551 w 976591"/>
                  <a:gd name="connsiteY5-3368" fmla="*/ 635055 h 1673429"/>
                  <a:gd name="connsiteX6-3369" fmla="*/ 390223 w 976591"/>
                  <a:gd name="connsiteY6-3370" fmla="*/ 0 h 1673429"/>
                  <a:gd name="connsiteX7-3371" fmla="*/ 430836 w 976591"/>
                  <a:gd name="connsiteY7-3372" fmla="*/ 38957 h 1673429"/>
                  <a:gd name="connsiteX8-3373" fmla="*/ 449847 w 976591"/>
                  <a:gd name="connsiteY8-3374" fmla="*/ 235912 h 1673429"/>
                  <a:gd name="connsiteX9-3375" fmla="*/ 449733 w 976591"/>
                  <a:gd name="connsiteY9-3376" fmla="*/ 304453 h 1673429"/>
                  <a:gd name="connsiteX10-3377" fmla="*/ 422828 w 976591"/>
                  <a:gd name="connsiteY10-3378" fmla="*/ 522082 h 1673429"/>
                  <a:gd name="connsiteX11-3379" fmla="*/ 348614 w 976591"/>
                  <a:gd name="connsiteY11-3380" fmla="*/ 1044732 h 1673429"/>
                  <a:gd name="connsiteX12-3381" fmla="*/ 396264 w 976591"/>
                  <a:gd name="connsiteY12-3382" fmla="*/ 812340 h 1673429"/>
                  <a:gd name="connsiteX13-3383" fmla="*/ 449218 w 976591"/>
                  <a:gd name="connsiteY13-3384" fmla="*/ 879051 h 1673429"/>
                  <a:gd name="connsiteX14-3385" fmla="*/ 565005 w 976591"/>
                  <a:gd name="connsiteY14-3386" fmla="*/ 921576 h 1673429"/>
                  <a:gd name="connsiteX15-3387" fmla="*/ 721900 w 976591"/>
                  <a:gd name="connsiteY15-3388" fmla="*/ 913360 h 1673429"/>
                  <a:gd name="connsiteX16-3389" fmla="*/ 758632 w 976591"/>
                  <a:gd name="connsiteY16-3390" fmla="*/ 943883 h 1673429"/>
                  <a:gd name="connsiteX17-3391" fmla="*/ 606170 w 976591"/>
                  <a:gd name="connsiteY17-3392" fmla="*/ 1224990 h 1673429"/>
                  <a:gd name="connsiteX18-3393" fmla="*/ 760069 w 976591"/>
                  <a:gd name="connsiteY18-3394" fmla="*/ 947878 h 1673429"/>
                  <a:gd name="connsiteX19-3395" fmla="*/ 976591 w 976591"/>
                  <a:gd name="connsiteY19-3396" fmla="*/ 1236368 h 1673429"/>
                  <a:gd name="connsiteX20-3397" fmla="*/ 272039 w 976591"/>
                  <a:gd name="connsiteY20-3398" fmla="*/ 1673429 h 1673429"/>
                  <a:gd name="connsiteX21-3399" fmla="*/ 119183 w 976591"/>
                  <a:gd name="connsiteY21-3400" fmla="*/ 1653715 h 1673429"/>
                  <a:gd name="connsiteX22-3401" fmla="*/ 219640 w 976591"/>
                  <a:gd name="connsiteY22-3402" fmla="*/ 1439185 h 1673429"/>
                  <a:gd name="connsiteX23-3403" fmla="*/ 349797 w 976591"/>
                  <a:gd name="connsiteY23-3404" fmla="*/ 1126032 h 1673429"/>
                  <a:gd name="connsiteX24-3405" fmla="*/ 202120 w 976591"/>
                  <a:gd name="connsiteY24-3406" fmla="*/ 1414376 h 1673429"/>
                  <a:gd name="connsiteX25-3407" fmla="*/ 101973 w 976591"/>
                  <a:gd name="connsiteY25-3408" fmla="*/ 1649641 h 1673429"/>
                  <a:gd name="connsiteX26-3409" fmla="*/ 0 w 976591"/>
                  <a:gd name="connsiteY26-3410" fmla="*/ 1639780 h 1673429"/>
                  <a:gd name="connsiteX0-3411" fmla="*/ 0 w 976591"/>
                  <a:gd name="connsiteY0-3412" fmla="*/ 1639780 h 1673429"/>
                  <a:gd name="connsiteX1-3413" fmla="*/ 229985 w 976591"/>
                  <a:gd name="connsiteY1-3414" fmla="*/ 672941 h 1673429"/>
                  <a:gd name="connsiteX2-3415" fmla="*/ 249152 w 976591"/>
                  <a:gd name="connsiteY2-3416" fmla="*/ 963683 h 1673429"/>
                  <a:gd name="connsiteX3-3417" fmla="*/ 265108 w 976591"/>
                  <a:gd name="connsiteY3-3418" fmla="*/ 780099 h 1673429"/>
                  <a:gd name="connsiteX4-3419" fmla="*/ 257305 w 976591"/>
                  <a:gd name="connsiteY4-3420" fmla="*/ 675414 h 1673429"/>
                  <a:gd name="connsiteX5-3421" fmla="*/ 239551 w 976591"/>
                  <a:gd name="connsiteY5-3422" fmla="*/ 635055 h 1673429"/>
                  <a:gd name="connsiteX6-3423" fmla="*/ 390223 w 976591"/>
                  <a:gd name="connsiteY6-3424" fmla="*/ 0 h 1673429"/>
                  <a:gd name="connsiteX7-3425" fmla="*/ 430836 w 976591"/>
                  <a:gd name="connsiteY7-3426" fmla="*/ 38957 h 1673429"/>
                  <a:gd name="connsiteX8-3427" fmla="*/ 449847 w 976591"/>
                  <a:gd name="connsiteY8-3428" fmla="*/ 235912 h 1673429"/>
                  <a:gd name="connsiteX9-3429" fmla="*/ 449733 w 976591"/>
                  <a:gd name="connsiteY9-3430" fmla="*/ 304453 h 1673429"/>
                  <a:gd name="connsiteX10-3431" fmla="*/ 422828 w 976591"/>
                  <a:gd name="connsiteY10-3432" fmla="*/ 522082 h 1673429"/>
                  <a:gd name="connsiteX11-3433" fmla="*/ 348614 w 976591"/>
                  <a:gd name="connsiteY11-3434" fmla="*/ 1044732 h 1673429"/>
                  <a:gd name="connsiteX12-3435" fmla="*/ 396264 w 976591"/>
                  <a:gd name="connsiteY12-3436" fmla="*/ 812340 h 1673429"/>
                  <a:gd name="connsiteX13-3437" fmla="*/ 443662 w 976591"/>
                  <a:gd name="connsiteY13-3438" fmla="*/ 878153 h 1673429"/>
                  <a:gd name="connsiteX14-3439" fmla="*/ 565005 w 976591"/>
                  <a:gd name="connsiteY14-3440" fmla="*/ 921576 h 1673429"/>
                  <a:gd name="connsiteX15-3441" fmla="*/ 721900 w 976591"/>
                  <a:gd name="connsiteY15-3442" fmla="*/ 913360 h 1673429"/>
                  <a:gd name="connsiteX16-3443" fmla="*/ 758632 w 976591"/>
                  <a:gd name="connsiteY16-3444" fmla="*/ 943883 h 1673429"/>
                  <a:gd name="connsiteX17-3445" fmla="*/ 606170 w 976591"/>
                  <a:gd name="connsiteY17-3446" fmla="*/ 1224990 h 1673429"/>
                  <a:gd name="connsiteX18-3447" fmla="*/ 760069 w 976591"/>
                  <a:gd name="connsiteY18-3448" fmla="*/ 947878 h 1673429"/>
                  <a:gd name="connsiteX19-3449" fmla="*/ 976591 w 976591"/>
                  <a:gd name="connsiteY19-3450" fmla="*/ 1236368 h 1673429"/>
                  <a:gd name="connsiteX20-3451" fmla="*/ 272039 w 976591"/>
                  <a:gd name="connsiteY20-3452" fmla="*/ 1673429 h 1673429"/>
                  <a:gd name="connsiteX21-3453" fmla="*/ 119183 w 976591"/>
                  <a:gd name="connsiteY21-3454" fmla="*/ 1653715 h 1673429"/>
                  <a:gd name="connsiteX22-3455" fmla="*/ 219640 w 976591"/>
                  <a:gd name="connsiteY22-3456" fmla="*/ 1439185 h 1673429"/>
                  <a:gd name="connsiteX23-3457" fmla="*/ 349797 w 976591"/>
                  <a:gd name="connsiteY23-3458" fmla="*/ 1126032 h 1673429"/>
                  <a:gd name="connsiteX24-3459" fmla="*/ 202120 w 976591"/>
                  <a:gd name="connsiteY24-3460" fmla="*/ 1414376 h 1673429"/>
                  <a:gd name="connsiteX25-3461" fmla="*/ 101973 w 976591"/>
                  <a:gd name="connsiteY25-3462" fmla="*/ 1649641 h 1673429"/>
                  <a:gd name="connsiteX26-3463" fmla="*/ 0 w 976591"/>
                  <a:gd name="connsiteY26-3464" fmla="*/ 1639780 h 1673429"/>
                  <a:gd name="connsiteX0-3465" fmla="*/ 0 w 976591"/>
                  <a:gd name="connsiteY0-3466" fmla="*/ 1639780 h 1673429"/>
                  <a:gd name="connsiteX1-3467" fmla="*/ 229985 w 976591"/>
                  <a:gd name="connsiteY1-3468" fmla="*/ 672941 h 1673429"/>
                  <a:gd name="connsiteX2-3469" fmla="*/ 249152 w 976591"/>
                  <a:gd name="connsiteY2-3470" fmla="*/ 963683 h 1673429"/>
                  <a:gd name="connsiteX3-3471" fmla="*/ 265108 w 976591"/>
                  <a:gd name="connsiteY3-3472" fmla="*/ 780099 h 1673429"/>
                  <a:gd name="connsiteX4-3473" fmla="*/ 257305 w 976591"/>
                  <a:gd name="connsiteY4-3474" fmla="*/ 675414 h 1673429"/>
                  <a:gd name="connsiteX5-3475" fmla="*/ 239551 w 976591"/>
                  <a:gd name="connsiteY5-3476" fmla="*/ 635055 h 1673429"/>
                  <a:gd name="connsiteX6-3477" fmla="*/ 390223 w 976591"/>
                  <a:gd name="connsiteY6-3478" fmla="*/ 0 h 1673429"/>
                  <a:gd name="connsiteX7-3479" fmla="*/ 430836 w 976591"/>
                  <a:gd name="connsiteY7-3480" fmla="*/ 38957 h 1673429"/>
                  <a:gd name="connsiteX8-3481" fmla="*/ 449847 w 976591"/>
                  <a:gd name="connsiteY8-3482" fmla="*/ 235912 h 1673429"/>
                  <a:gd name="connsiteX9-3483" fmla="*/ 449733 w 976591"/>
                  <a:gd name="connsiteY9-3484" fmla="*/ 304453 h 1673429"/>
                  <a:gd name="connsiteX10-3485" fmla="*/ 422828 w 976591"/>
                  <a:gd name="connsiteY10-3486" fmla="*/ 522082 h 1673429"/>
                  <a:gd name="connsiteX11-3487" fmla="*/ 348614 w 976591"/>
                  <a:gd name="connsiteY11-3488" fmla="*/ 1044732 h 1673429"/>
                  <a:gd name="connsiteX12-3489" fmla="*/ 396264 w 976591"/>
                  <a:gd name="connsiteY12-3490" fmla="*/ 812340 h 1673429"/>
                  <a:gd name="connsiteX13-3491" fmla="*/ 443662 w 976591"/>
                  <a:gd name="connsiteY13-3492" fmla="*/ 878153 h 1673429"/>
                  <a:gd name="connsiteX14-3493" fmla="*/ 565005 w 976591"/>
                  <a:gd name="connsiteY14-3494" fmla="*/ 921576 h 1673429"/>
                  <a:gd name="connsiteX15-3495" fmla="*/ 721900 w 976591"/>
                  <a:gd name="connsiteY15-3496" fmla="*/ 913360 h 1673429"/>
                  <a:gd name="connsiteX16-3497" fmla="*/ 758632 w 976591"/>
                  <a:gd name="connsiteY16-3498" fmla="*/ 943883 h 1673429"/>
                  <a:gd name="connsiteX17-3499" fmla="*/ 606170 w 976591"/>
                  <a:gd name="connsiteY17-3500" fmla="*/ 1224990 h 1673429"/>
                  <a:gd name="connsiteX18-3501" fmla="*/ 774784 w 976591"/>
                  <a:gd name="connsiteY18-3502" fmla="*/ 958874 h 1673429"/>
                  <a:gd name="connsiteX19-3503" fmla="*/ 976591 w 976591"/>
                  <a:gd name="connsiteY19-3504" fmla="*/ 1236368 h 1673429"/>
                  <a:gd name="connsiteX20-3505" fmla="*/ 272039 w 976591"/>
                  <a:gd name="connsiteY20-3506" fmla="*/ 1673429 h 1673429"/>
                  <a:gd name="connsiteX21-3507" fmla="*/ 119183 w 976591"/>
                  <a:gd name="connsiteY21-3508" fmla="*/ 1653715 h 1673429"/>
                  <a:gd name="connsiteX22-3509" fmla="*/ 219640 w 976591"/>
                  <a:gd name="connsiteY22-3510" fmla="*/ 1439185 h 1673429"/>
                  <a:gd name="connsiteX23-3511" fmla="*/ 349797 w 976591"/>
                  <a:gd name="connsiteY23-3512" fmla="*/ 1126032 h 1673429"/>
                  <a:gd name="connsiteX24-3513" fmla="*/ 202120 w 976591"/>
                  <a:gd name="connsiteY24-3514" fmla="*/ 1414376 h 1673429"/>
                  <a:gd name="connsiteX25-3515" fmla="*/ 101973 w 976591"/>
                  <a:gd name="connsiteY25-3516" fmla="*/ 1649641 h 1673429"/>
                  <a:gd name="connsiteX26-3517" fmla="*/ 0 w 976591"/>
                  <a:gd name="connsiteY26-3518" fmla="*/ 1639780 h 1673429"/>
                  <a:gd name="connsiteX0-3519" fmla="*/ 0 w 976591"/>
                  <a:gd name="connsiteY0-3520" fmla="*/ 1639780 h 1673429"/>
                  <a:gd name="connsiteX1-3521" fmla="*/ 229985 w 976591"/>
                  <a:gd name="connsiteY1-3522" fmla="*/ 672941 h 1673429"/>
                  <a:gd name="connsiteX2-3523" fmla="*/ 249152 w 976591"/>
                  <a:gd name="connsiteY2-3524" fmla="*/ 963683 h 1673429"/>
                  <a:gd name="connsiteX3-3525" fmla="*/ 265108 w 976591"/>
                  <a:gd name="connsiteY3-3526" fmla="*/ 780099 h 1673429"/>
                  <a:gd name="connsiteX4-3527" fmla="*/ 257305 w 976591"/>
                  <a:gd name="connsiteY4-3528" fmla="*/ 675414 h 1673429"/>
                  <a:gd name="connsiteX5-3529" fmla="*/ 239551 w 976591"/>
                  <a:gd name="connsiteY5-3530" fmla="*/ 635055 h 1673429"/>
                  <a:gd name="connsiteX6-3531" fmla="*/ 390223 w 976591"/>
                  <a:gd name="connsiteY6-3532" fmla="*/ 0 h 1673429"/>
                  <a:gd name="connsiteX7-3533" fmla="*/ 430836 w 976591"/>
                  <a:gd name="connsiteY7-3534" fmla="*/ 38957 h 1673429"/>
                  <a:gd name="connsiteX8-3535" fmla="*/ 449847 w 976591"/>
                  <a:gd name="connsiteY8-3536" fmla="*/ 235912 h 1673429"/>
                  <a:gd name="connsiteX9-3537" fmla="*/ 449733 w 976591"/>
                  <a:gd name="connsiteY9-3538" fmla="*/ 304453 h 1673429"/>
                  <a:gd name="connsiteX10-3539" fmla="*/ 422828 w 976591"/>
                  <a:gd name="connsiteY10-3540" fmla="*/ 522082 h 1673429"/>
                  <a:gd name="connsiteX11-3541" fmla="*/ 348614 w 976591"/>
                  <a:gd name="connsiteY11-3542" fmla="*/ 1044732 h 1673429"/>
                  <a:gd name="connsiteX12-3543" fmla="*/ 396264 w 976591"/>
                  <a:gd name="connsiteY12-3544" fmla="*/ 812340 h 1673429"/>
                  <a:gd name="connsiteX13-3545" fmla="*/ 443662 w 976591"/>
                  <a:gd name="connsiteY13-3546" fmla="*/ 878153 h 1673429"/>
                  <a:gd name="connsiteX14-3547" fmla="*/ 565005 w 976591"/>
                  <a:gd name="connsiteY14-3548" fmla="*/ 921576 h 1673429"/>
                  <a:gd name="connsiteX15-3549" fmla="*/ 721900 w 976591"/>
                  <a:gd name="connsiteY15-3550" fmla="*/ 913360 h 1673429"/>
                  <a:gd name="connsiteX16-3551" fmla="*/ 758632 w 976591"/>
                  <a:gd name="connsiteY16-3552" fmla="*/ 943883 h 1673429"/>
                  <a:gd name="connsiteX17-3553" fmla="*/ 606170 w 976591"/>
                  <a:gd name="connsiteY17-3554" fmla="*/ 1224990 h 1673429"/>
                  <a:gd name="connsiteX18-3555" fmla="*/ 760532 w 976591"/>
                  <a:gd name="connsiteY18-3556" fmla="*/ 944073 h 1673429"/>
                  <a:gd name="connsiteX19-3557" fmla="*/ 976591 w 976591"/>
                  <a:gd name="connsiteY19-3558" fmla="*/ 1236368 h 1673429"/>
                  <a:gd name="connsiteX20-3559" fmla="*/ 272039 w 976591"/>
                  <a:gd name="connsiteY20-3560" fmla="*/ 1673429 h 1673429"/>
                  <a:gd name="connsiteX21-3561" fmla="*/ 119183 w 976591"/>
                  <a:gd name="connsiteY21-3562" fmla="*/ 1653715 h 1673429"/>
                  <a:gd name="connsiteX22-3563" fmla="*/ 219640 w 976591"/>
                  <a:gd name="connsiteY22-3564" fmla="*/ 1439185 h 1673429"/>
                  <a:gd name="connsiteX23-3565" fmla="*/ 349797 w 976591"/>
                  <a:gd name="connsiteY23-3566" fmla="*/ 1126032 h 1673429"/>
                  <a:gd name="connsiteX24-3567" fmla="*/ 202120 w 976591"/>
                  <a:gd name="connsiteY24-3568" fmla="*/ 1414376 h 1673429"/>
                  <a:gd name="connsiteX25-3569" fmla="*/ 101973 w 976591"/>
                  <a:gd name="connsiteY25-3570" fmla="*/ 1649641 h 1673429"/>
                  <a:gd name="connsiteX26-3571" fmla="*/ 0 w 976591"/>
                  <a:gd name="connsiteY26-3572" fmla="*/ 1639780 h 1673429"/>
                  <a:gd name="connsiteX0-3573" fmla="*/ 0 w 1358802"/>
                  <a:gd name="connsiteY0-3574" fmla="*/ 1946431 h 1980080"/>
                  <a:gd name="connsiteX1-3575" fmla="*/ 229985 w 1358802"/>
                  <a:gd name="connsiteY1-3576" fmla="*/ 979592 h 1980080"/>
                  <a:gd name="connsiteX2-3577" fmla="*/ 249152 w 1358802"/>
                  <a:gd name="connsiteY2-3578" fmla="*/ 1270334 h 1980080"/>
                  <a:gd name="connsiteX3-3579" fmla="*/ 265108 w 1358802"/>
                  <a:gd name="connsiteY3-3580" fmla="*/ 1086750 h 1980080"/>
                  <a:gd name="connsiteX4-3581" fmla="*/ 257305 w 1358802"/>
                  <a:gd name="connsiteY4-3582" fmla="*/ 982065 h 1980080"/>
                  <a:gd name="connsiteX5-3583" fmla="*/ 239551 w 1358802"/>
                  <a:gd name="connsiteY5-3584" fmla="*/ 941706 h 1980080"/>
                  <a:gd name="connsiteX6-3585" fmla="*/ 390223 w 1358802"/>
                  <a:gd name="connsiteY6-3586" fmla="*/ 306651 h 1980080"/>
                  <a:gd name="connsiteX7-3587" fmla="*/ 430836 w 1358802"/>
                  <a:gd name="connsiteY7-3588" fmla="*/ 345608 h 1980080"/>
                  <a:gd name="connsiteX8-3589" fmla="*/ 449847 w 1358802"/>
                  <a:gd name="connsiteY8-3590" fmla="*/ 542563 h 1980080"/>
                  <a:gd name="connsiteX9-3591" fmla="*/ 449733 w 1358802"/>
                  <a:gd name="connsiteY9-3592" fmla="*/ 611104 h 1980080"/>
                  <a:gd name="connsiteX10-3593" fmla="*/ 422828 w 1358802"/>
                  <a:gd name="connsiteY10-3594" fmla="*/ 828733 h 1980080"/>
                  <a:gd name="connsiteX11-3595" fmla="*/ 348614 w 1358802"/>
                  <a:gd name="connsiteY11-3596" fmla="*/ 1351383 h 1980080"/>
                  <a:gd name="connsiteX12-3597" fmla="*/ 396264 w 1358802"/>
                  <a:gd name="connsiteY12-3598" fmla="*/ 1118991 h 1980080"/>
                  <a:gd name="connsiteX13-3599" fmla="*/ 443662 w 1358802"/>
                  <a:gd name="connsiteY13-3600" fmla="*/ 1184804 h 1980080"/>
                  <a:gd name="connsiteX14-3601" fmla="*/ 565005 w 1358802"/>
                  <a:gd name="connsiteY14-3602" fmla="*/ 1228227 h 1980080"/>
                  <a:gd name="connsiteX15-3603" fmla="*/ 721900 w 1358802"/>
                  <a:gd name="connsiteY15-3604" fmla="*/ 1220011 h 1980080"/>
                  <a:gd name="connsiteX16-3605" fmla="*/ 758632 w 1358802"/>
                  <a:gd name="connsiteY16-3606" fmla="*/ 1250534 h 1980080"/>
                  <a:gd name="connsiteX17-3607" fmla="*/ 606170 w 1358802"/>
                  <a:gd name="connsiteY17-3608" fmla="*/ 1531641 h 1980080"/>
                  <a:gd name="connsiteX18-3609" fmla="*/ 760532 w 1358802"/>
                  <a:gd name="connsiteY18-3610" fmla="*/ 1250724 h 1980080"/>
                  <a:gd name="connsiteX19-3611" fmla="*/ 1358802 w 1358802"/>
                  <a:gd name="connsiteY19-3612" fmla="*/ 0 h 1980080"/>
                  <a:gd name="connsiteX20-3613" fmla="*/ 272039 w 1358802"/>
                  <a:gd name="connsiteY20-3614" fmla="*/ 1980080 h 1980080"/>
                  <a:gd name="connsiteX21-3615" fmla="*/ 119183 w 1358802"/>
                  <a:gd name="connsiteY21-3616" fmla="*/ 1960366 h 1980080"/>
                  <a:gd name="connsiteX22-3617" fmla="*/ 219640 w 1358802"/>
                  <a:gd name="connsiteY22-3618" fmla="*/ 1745836 h 1980080"/>
                  <a:gd name="connsiteX23-3619" fmla="*/ 349797 w 1358802"/>
                  <a:gd name="connsiteY23-3620" fmla="*/ 1432683 h 1980080"/>
                  <a:gd name="connsiteX24-3621" fmla="*/ 202120 w 1358802"/>
                  <a:gd name="connsiteY24-3622" fmla="*/ 1721027 h 1980080"/>
                  <a:gd name="connsiteX25-3623" fmla="*/ 101973 w 1358802"/>
                  <a:gd name="connsiteY25-3624" fmla="*/ 1956292 h 1980080"/>
                  <a:gd name="connsiteX26-3625" fmla="*/ 0 w 1358802"/>
                  <a:gd name="connsiteY26-3626" fmla="*/ 1946431 h 1980080"/>
                  <a:gd name="connsiteX0-3627" fmla="*/ 0 w 1358802"/>
                  <a:gd name="connsiteY0-3628" fmla="*/ 1946431 h 1980080"/>
                  <a:gd name="connsiteX1-3629" fmla="*/ 229985 w 1358802"/>
                  <a:gd name="connsiteY1-3630" fmla="*/ 979592 h 1980080"/>
                  <a:gd name="connsiteX2-3631" fmla="*/ 249152 w 1358802"/>
                  <a:gd name="connsiteY2-3632" fmla="*/ 1270334 h 1980080"/>
                  <a:gd name="connsiteX3-3633" fmla="*/ 265108 w 1358802"/>
                  <a:gd name="connsiteY3-3634" fmla="*/ 1086750 h 1980080"/>
                  <a:gd name="connsiteX4-3635" fmla="*/ 257305 w 1358802"/>
                  <a:gd name="connsiteY4-3636" fmla="*/ 982065 h 1980080"/>
                  <a:gd name="connsiteX5-3637" fmla="*/ 239551 w 1358802"/>
                  <a:gd name="connsiteY5-3638" fmla="*/ 941706 h 1980080"/>
                  <a:gd name="connsiteX6-3639" fmla="*/ 390223 w 1358802"/>
                  <a:gd name="connsiteY6-3640" fmla="*/ 306651 h 1980080"/>
                  <a:gd name="connsiteX7-3641" fmla="*/ 430836 w 1358802"/>
                  <a:gd name="connsiteY7-3642" fmla="*/ 345608 h 1980080"/>
                  <a:gd name="connsiteX8-3643" fmla="*/ 449847 w 1358802"/>
                  <a:gd name="connsiteY8-3644" fmla="*/ 542563 h 1980080"/>
                  <a:gd name="connsiteX9-3645" fmla="*/ 449733 w 1358802"/>
                  <a:gd name="connsiteY9-3646" fmla="*/ 611104 h 1980080"/>
                  <a:gd name="connsiteX10-3647" fmla="*/ 422828 w 1358802"/>
                  <a:gd name="connsiteY10-3648" fmla="*/ 828733 h 1980080"/>
                  <a:gd name="connsiteX11-3649" fmla="*/ 348614 w 1358802"/>
                  <a:gd name="connsiteY11-3650" fmla="*/ 1351383 h 1980080"/>
                  <a:gd name="connsiteX12-3651" fmla="*/ 396264 w 1358802"/>
                  <a:gd name="connsiteY12-3652" fmla="*/ 1118991 h 1980080"/>
                  <a:gd name="connsiteX13-3653" fmla="*/ 443662 w 1358802"/>
                  <a:gd name="connsiteY13-3654" fmla="*/ 1184804 h 1980080"/>
                  <a:gd name="connsiteX14-3655" fmla="*/ 565005 w 1358802"/>
                  <a:gd name="connsiteY14-3656" fmla="*/ 1228227 h 1980080"/>
                  <a:gd name="connsiteX15-3657" fmla="*/ 721900 w 1358802"/>
                  <a:gd name="connsiteY15-3658" fmla="*/ 1220011 h 1980080"/>
                  <a:gd name="connsiteX16-3659" fmla="*/ 758632 w 1358802"/>
                  <a:gd name="connsiteY16-3660" fmla="*/ 1250534 h 1980080"/>
                  <a:gd name="connsiteX17-3661" fmla="*/ 606170 w 1358802"/>
                  <a:gd name="connsiteY17-3662" fmla="*/ 1531641 h 1980080"/>
                  <a:gd name="connsiteX18-3663" fmla="*/ 760532 w 1358802"/>
                  <a:gd name="connsiteY18-3664" fmla="*/ 1250724 h 1980080"/>
                  <a:gd name="connsiteX19-3665" fmla="*/ 1358802 w 1358802"/>
                  <a:gd name="connsiteY19-3666" fmla="*/ 0 h 1980080"/>
                  <a:gd name="connsiteX20-3667" fmla="*/ 965760 w 1358802"/>
                  <a:gd name="connsiteY20-3668" fmla="*/ 716038 h 1980080"/>
                  <a:gd name="connsiteX21-3669" fmla="*/ 272039 w 1358802"/>
                  <a:gd name="connsiteY21-3670" fmla="*/ 1980080 h 1980080"/>
                  <a:gd name="connsiteX22-3671" fmla="*/ 119183 w 1358802"/>
                  <a:gd name="connsiteY22-3672" fmla="*/ 1960366 h 1980080"/>
                  <a:gd name="connsiteX23-3673" fmla="*/ 219640 w 1358802"/>
                  <a:gd name="connsiteY23-3674" fmla="*/ 1745836 h 1980080"/>
                  <a:gd name="connsiteX24-3675" fmla="*/ 349797 w 1358802"/>
                  <a:gd name="connsiteY24-3676" fmla="*/ 1432683 h 1980080"/>
                  <a:gd name="connsiteX25-3677" fmla="*/ 202120 w 1358802"/>
                  <a:gd name="connsiteY25-3678" fmla="*/ 1721027 h 1980080"/>
                  <a:gd name="connsiteX26-3679" fmla="*/ 101973 w 1358802"/>
                  <a:gd name="connsiteY26-3680" fmla="*/ 1956292 h 1980080"/>
                  <a:gd name="connsiteX27" fmla="*/ 0 w 1358802"/>
                  <a:gd name="connsiteY27" fmla="*/ 1946431 h 1980080"/>
                  <a:gd name="connsiteX0-3681" fmla="*/ 0 w 1358802"/>
                  <a:gd name="connsiteY0-3682" fmla="*/ 1946431 h 1980080"/>
                  <a:gd name="connsiteX1-3683" fmla="*/ 229985 w 1358802"/>
                  <a:gd name="connsiteY1-3684" fmla="*/ 979592 h 1980080"/>
                  <a:gd name="connsiteX2-3685" fmla="*/ 249152 w 1358802"/>
                  <a:gd name="connsiteY2-3686" fmla="*/ 1270334 h 1980080"/>
                  <a:gd name="connsiteX3-3687" fmla="*/ 265108 w 1358802"/>
                  <a:gd name="connsiteY3-3688" fmla="*/ 1086750 h 1980080"/>
                  <a:gd name="connsiteX4-3689" fmla="*/ 257305 w 1358802"/>
                  <a:gd name="connsiteY4-3690" fmla="*/ 982065 h 1980080"/>
                  <a:gd name="connsiteX5-3691" fmla="*/ 239551 w 1358802"/>
                  <a:gd name="connsiteY5-3692" fmla="*/ 941706 h 1980080"/>
                  <a:gd name="connsiteX6-3693" fmla="*/ 390223 w 1358802"/>
                  <a:gd name="connsiteY6-3694" fmla="*/ 306651 h 1980080"/>
                  <a:gd name="connsiteX7-3695" fmla="*/ 430836 w 1358802"/>
                  <a:gd name="connsiteY7-3696" fmla="*/ 345608 h 1980080"/>
                  <a:gd name="connsiteX8-3697" fmla="*/ 449847 w 1358802"/>
                  <a:gd name="connsiteY8-3698" fmla="*/ 542563 h 1980080"/>
                  <a:gd name="connsiteX9-3699" fmla="*/ 449733 w 1358802"/>
                  <a:gd name="connsiteY9-3700" fmla="*/ 611104 h 1980080"/>
                  <a:gd name="connsiteX10-3701" fmla="*/ 422828 w 1358802"/>
                  <a:gd name="connsiteY10-3702" fmla="*/ 828733 h 1980080"/>
                  <a:gd name="connsiteX11-3703" fmla="*/ 348614 w 1358802"/>
                  <a:gd name="connsiteY11-3704" fmla="*/ 1351383 h 1980080"/>
                  <a:gd name="connsiteX12-3705" fmla="*/ 396264 w 1358802"/>
                  <a:gd name="connsiteY12-3706" fmla="*/ 1118991 h 1980080"/>
                  <a:gd name="connsiteX13-3707" fmla="*/ 443662 w 1358802"/>
                  <a:gd name="connsiteY13-3708" fmla="*/ 1184804 h 1980080"/>
                  <a:gd name="connsiteX14-3709" fmla="*/ 565005 w 1358802"/>
                  <a:gd name="connsiteY14-3710" fmla="*/ 1228227 h 1980080"/>
                  <a:gd name="connsiteX15-3711" fmla="*/ 721900 w 1358802"/>
                  <a:gd name="connsiteY15-3712" fmla="*/ 1220011 h 1980080"/>
                  <a:gd name="connsiteX16-3713" fmla="*/ 758632 w 1358802"/>
                  <a:gd name="connsiteY16-3714" fmla="*/ 1250534 h 1980080"/>
                  <a:gd name="connsiteX17-3715" fmla="*/ 606170 w 1358802"/>
                  <a:gd name="connsiteY17-3716" fmla="*/ 1531641 h 1980080"/>
                  <a:gd name="connsiteX18-3717" fmla="*/ 760532 w 1358802"/>
                  <a:gd name="connsiteY18-3718" fmla="*/ 1250724 h 1980080"/>
                  <a:gd name="connsiteX19-3719" fmla="*/ 1358802 w 1358802"/>
                  <a:gd name="connsiteY19-3720" fmla="*/ 0 h 1980080"/>
                  <a:gd name="connsiteX20-3721" fmla="*/ 973608 w 1358802"/>
                  <a:gd name="connsiteY20-3722" fmla="*/ 1552019 h 1980080"/>
                  <a:gd name="connsiteX21-3723" fmla="*/ 272039 w 1358802"/>
                  <a:gd name="connsiteY21-3724" fmla="*/ 1980080 h 1980080"/>
                  <a:gd name="connsiteX22-3725" fmla="*/ 119183 w 1358802"/>
                  <a:gd name="connsiteY22-3726" fmla="*/ 1960366 h 1980080"/>
                  <a:gd name="connsiteX23-3727" fmla="*/ 219640 w 1358802"/>
                  <a:gd name="connsiteY23-3728" fmla="*/ 1745836 h 1980080"/>
                  <a:gd name="connsiteX24-3729" fmla="*/ 349797 w 1358802"/>
                  <a:gd name="connsiteY24-3730" fmla="*/ 1432683 h 1980080"/>
                  <a:gd name="connsiteX25-3731" fmla="*/ 202120 w 1358802"/>
                  <a:gd name="connsiteY25-3732" fmla="*/ 1721027 h 1980080"/>
                  <a:gd name="connsiteX26-3733" fmla="*/ 101973 w 1358802"/>
                  <a:gd name="connsiteY26-3734" fmla="*/ 1956292 h 1980080"/>
                  <a:gd name="connsiteX27-3735" fmla="*/ 0 w 1358802"/>
                  <a:gd name="connsiteY27-3736" fmla="*/ 1946431 h 1980080"/>
                  <a:gd name="connsiteX0-3737" fmla="*/ 0 w 1358802"/>
                  <a:gd name="connsiteY0-3738" fmla="*/ 1946431 h 1980080"/>
                  <a:gd name="connsiteX1-3739" fmla="*/ 229985 w 1358802"/>
                  <a:gd name="connsiteY1-3740" fmla="*/ 979592 h 1980080"/>
                  <a:gd name="connsiteX2-3741" fmla="*/ 249152 w 1358802"/>
                  <a:gd name="connsiteY2-3742" fmla="*/ 1270334 h 1980080"/>
                  <a:gd name="connsiteX3-3743" fmla="*/ 265108 w 1358802"/>
                  <a:gd name="connsiteY3-3744" fmla="*/ 1086750 h 1980080"/>
                  <a:gd name="connsiteX4-3745" fmla="*/ 257305 w 1358802"/>
                  <a:gd name="connsiteY4-3746" fmla="*/ 982065 h 1980080"/>
                  <a:gd name="connsiteX5-3747" fmla="*/ 239551 w 1358802"/>
                  <a:gd name="connsiteY5-3748" fmla="*/ 941706 h 1980080"/>
                  <a:gd name="connsiteX6-3749" fmla="*/ 390223 w 1358802"/>
                  <a:gd name="connsiteY6-3750" fmla="*/ 306651 h 1980080"/>
                  <a:gd name="connsiteX7-3751" fmla="*/ 430836 w 1358802"/>
                  <a:gd name="connsiteY7-3752" fmla="*/ 345608 h 1980080"/>
                  <a:gd name="connsiteX8-3753" fmla="*/ 449847 w 1358802"/>
                  <a:gd name="connsiteY8-3754" fmla="*/ 542563 h 1980080"/>
                  <a:gd name="connsiteX9-3755" fmla="*/ 449733 w 1358802"/>
                  <a:gd name="connsiteY9-3756" fmla="*/ 611104 h 1980080"/>
                  <a:gd name="connsiteX10-3757" fmla="*/ 422828 w 1358802"/>
                  <a:gd name="connsiteY10-3758" fmla="*/ 828733 h 1980080"/>
                  <a:gd name="connsiteX11-3759" fmla="*/ 348614 w 1358802"/>
                  <a:gd name="connsiteY11-3760" fmla="*/ 1351383 h 1980080"/>
                  <a:gd name="connsiteX12-3761" fmla="*/ 396264 w 1358802"/>
                  <a:gd name="connsiteY12-3762" fmla="*/ 1118991 h 1980080"/>
                  <a:gd name="connsiteX13-3763" fmla="*/ 443662 w 1358802"/>
                  <a:gd name="connsiteY13-3764" fmla="*/ 1184804 h 1980080"/>
                  <a:gd name="connsiteX14-3765" fmla="*/ 565005 w 1358802"/>
                  <a:gd name="connsiteY14-3766" fmla="*/ 1228227 h 1980080"/>
                  <a:gd name="connsiteX15-3767" fmla="*/ 721900 w 1358802"/>
                  <a:gd name="connsiteY15-3768" fmla="*/ 1220011 h 1980080"/>
                  <a:gd name="connsiteX16-3769" fmla="*/ 758632 w 1358802"/>
                  <a:gd name="connsiteY16-3770" fmla="*/ 1250534 h 1980080"/>
                  <a:gd name="connsiteX17-3771" fmla="*/ 606170 w 1358802"/>
                  <a:gd name="connsiteY17-3772" fmla="*/ 1531641 h 1980080"/>
                  <a:gd name="connsiteX18-3773" fmla="*/ 760532 w 1358802"/>
                  <a:gd name="connsiteY18-3774" fmla="*/ 1250724 h 1980080"/>
                  <a:gd name="connsiteX19-3775" fmla="*/ 974562 w 1358802"/>
                  <a:gd name="connsiteY19-3776" fmla="*/ 1303525 h 1980080"/>
                  <a:gd name="connsiteX20-3777" fmla="*/ 1358802 w 1358802"/>
                  <a:gd name="connsiteY20-3778" fmla="*/ 0 h 1980080"/>
                  <a:gd name="connsiteX21-3779" fmla="*/ 973608 w 1358802"/>
                  <a:gd name="connsiteY21-3780" fmla="*/ 1552019 h 1980080"/>
                  <a:gd name="connsiteX22-3781" fmla="*/ 272039 w 1358802"/>
                  <a:gd name="connsiteY22-3782" fmla="*/ 1980080 h 1980080"/>
                  <a:gd name="connsiteX23-3783" fmla="*/ 119183 w 1358802"/>
                  <a:gd name="connsiteY23-3784" fmla="*/ 1960366 h 1980080"/>
                  <a:gd name="connsiteX24-3785" fmla="*/ 219640 w 1358802"/>
                  <a:gd name="connsiteY24-3786" fmla="*/ 1745836 h 1980080"/>
                  <a:gd name="connsiteX25-3787" fmla="*/ 349797 w 1358802"/>
                  <a:gd name="connsiteY25-3788" fmla="*/ 1432683 h 1980080"/>
                  <a:gd name="connsiteX26-3789" fmla="*/ 202120 w 1358802"/>
                  <a:gd name="connsiteY26-3790" fmla="*/ 1721027 h 1980080"/>
                  <a:gd name="connsiteX27-3791" fmla="*/ 101973 w 1358802"/>
                  <a:gd name="connsiteY27-3792" fmla="*/ 1956292 h 1980080"/>
                  <a:gd name="connsiteX28" fmla="*/ 0 w 1358802"/>
                  <a:gd name="connsiteY28" fmla="*/ 1946431 h 1980080"/>
                  <a:gd name="connsiteX0-3793" fmla="*/ 0 w 1358802"/>
                  <a:gd name="connsiteY0-3794" fmla="*/ 1946431 h 1980080"/>
                  <a:gd name="connsiteX1-3795" fmla="*/ 229985 w 1358802"/>
                  <a:gd name="connsiteY1-3796" fmla="*/ 979592 h 1980080"/>
                  <a:gd name="connsiteX2-3797" fmla="*/ 249152 w 1358802"/>
                  <a:gd name="connsiteY2-3798" fmla="*/ 1270334 h 1980080"/>
                  <a:gd name="connsiteX3-3799" fmla="*/ 265108 w 1358802"/>
                  <a:gd name="connsiteY3-3800" fmla="*/ 1086750 h 1980080"/>
                  <a:gd name="connsiteX4-3801" fmla="*/ 257305 w 1358802"/>
                  <a:gd name="connsiteY4-3802" fmla="*/ 982065 h 1980080"/>
                  <a:gd name="connsiteX5-3803" fmla="*/ 239551 w 1358802"/>
                  <a:gd name="connsiteY5-3804" fmla="*/ 941706 h 1980080"/>
                  <a:gd name="connsiteX6-3805" fmla="*/ 390223 w 1358802"/>
                  <a:gd name="connsiteY6-3806" fmla="*/ 306651 h 1980080"/>
                  <a:gd name="connsiteX7-3807" fmla="*/ 430836 w 1358802"/>
                  <a:gd name="connsiteY7-3808" fmla="*/ 345608 h 1980080"/>
                  <a:gd name="connsiteX8-3809" fmla="*/ 449847 w 1358802"/>
                  <a:gd name="connsiteY8-3810" fmla="*/ 542563 h 1980080"/>
                  <a:gd name="connsiteX9-3811" fmla="*/ 449733 w 1358802"/>
                  <a:gd name="connsiteY9-3812" fmla="*/ 611104 h 1980080"/>
                  <a:gd name="connsiteX10-3813" fmla="*/ 422828 w 1358802"/>
                  <a:gd name="connsiteY10-3814" fmla="*/ 828733 h 1980080"/>
                  <a:gd name="connsiteX11-3815" fmla="*/ 348614 w 1358802"/>
                  <a:gd name="connsiteY11-3816" fmla="*/ 1351383 h 1980080"/>
                  <a:gd name="connsiteX12-3817" fmla="*/ 396264 w 1358802"/>
                  <a:gd name="connsiteY12-3818" fmla="*/ 1118991 h 1980080"/>
                  <a:gd name="connsiteX13-3819" fmla="*/ 443662 w 1358802"/>
                  <a:gd name="connsiteY13-3820" fmla="*/ 1184804 h 1980080"/>
                  <a:gd name="connsiteX14-3821" fmla="*/ 565005 w 1358802"/>
                  <a:gd name="connsiteY14-3822" fmla="*/ 1228227 h 1980080"/>
                  <a:gd name="connsiteX15-3823" fmla="*/ 721900 w 1358802"/>
                  <a:gd name="connsiteY15-3824" fmla="*/ 1220011 h 1980080"/>
                  <a:gd name="connsiteX16-3825" fmla="*/ 758632 w 1358802"/>
                  <a:gd name="connsiteY16-3826" fmla="*/ 1250534 h 1980080"/>
                  <a:gd name="connsiteX17-3827" fmla="*/ 606170 w 1358802"/>
                  <a:gd name="connsiteY17-3828" fmla="*/ 1531641 h 1980080"/>
                  <a:gd name="connsiteX18-3829" fmla="*/ 760532 w 1358802"/>
                  <a:gd name="connsiteY18-3830" fmla="*/ 1250724 h 1980080"/>
                  <a:gd name="connsiteX19-3831" fmla="*/ 974568 w 1358802"/>
                  <a:gd name="connsiteY19-3832" fmla="*/ 1373337 h 1980080"/>
                  <a:gd name="connsiteX20-3833" fmla="*/ 1358802 w 1358802"/>
                  <a:gd name="connsiteY20-3834" fmla="*/ 0 h 1980080"/>
                  <a:gd name="connsiteX21-3835" fmla="*/ 973608 w 1358802"/>
                  <a:gd name="connsiteY21-3836" fmla="*/ 1552019 h 1980080"/>
                  <a:gd name="connsiteX22-3837" fmla="*/ 272039 w 1358802"/>
                  <a:gd name="connsiteY22-3838" fmla="*/ 1980080 h 1980080"/>
                  <a:gd name="connsiteX23-3839" fmla="*/ 119183 w 1358802"/>
                  <a:gd name="connsiteY23-3840" fmla="*/ 1960366 h 1980080"/>
                  <a:gd name="connsiteX24-3841" fmla="*/ 219640 w 1358802"/>
                  <a:gd name="connsiteY24-3842" fmla="*/ 1745836 h 1980080"/>
                  <a:gd name="connsiteX25-3843" fmla="*/ 349797 w 1358802"/>
                  <a:gd name="connsiteY25-3844" fmla="*/ 1432683 h 1980080"/>
                  <a:gd name="connsiteX26-3845" fmla="*/ 202120 w 1358802"/>
                  <a:gd name="connsiteY26-3846" fmla="*/ 1721027 h 1980080"/>
                  <a:gd name="connsiteX27-3847" fmla="*/ 101973 w 1358802"/>
                  <a:gd name="connsiteY27-3848" fmla="*/ 1956292 h 1980080"/>
                  <a:gd name="connsiteX28-3849" fmla="*/ 0 w 1358802"/>
                  <a:gd name="connsiteY28-3850" fmla="*/ 1946431 h 1980080"/>
                  <a:gd name="connsiteX0-3851" fmla="*/ 0 w 1358802"/>
                  <a:gd name="connsiteY0-3852" fmla="*/ 1946431 h 1980080"/>
                  <a:gd name="connsiteX1-3853" fmla="*/ 229985 w 1358802"/>
                  <a:gd name="connsiteY1-3854" fmla="*/ 979592 h 1980080"/>
                  <a:gd name="connsiteX2-3855" fmla="*/ 249152 w 1358802"/>
                  <a:gd name="connsiteY2-3856" fmla="*/ 1270334 h 1980080"/>
                  <a:gd name="connsiteX3-3857" fmla="*/ 265108 w 1358802"/>
                  <a:gd name="connsiteY3-3858" fmla="*/ 1086750 h 1980080"/>
                  <a:gd name="connsiteX4-3859" fmla="*/ 257305 w 1358802"/>
                  <a:gd name="connsiteY4-3860" fmla="*/ 982065 h 1980080"/>
                  <a:gd name="connsiteX5-3861" fmla="*/ 239551 w 1358802"/>
                  <a:gd name="connsiteY5-3862" fmla="*/ 941706 h 1980080"/>
                  <a:gd name="connsiteX6-3863" fmla="*/ 390223 w 1358802"/>
                  <a:gd name="connsiteY6-3864" fmla="*/ 306651 h 1980080"/>
                  <a:gd name="connsiteX7-3865" fmla="*/ 430836 w 1358802"/>
                  <a:gd name="connsiteY7-3866" fmla="*/ 345608 h 1980080"/>
                  <a:gd name="connsiteX8-3867" fmla="*/ 449847 w 1358802"/>
                  <a:gd name="connsiteY8-3868" fmla="*/ 542563 h 1980080"/>
                  <a:gd name="connsiteX9-3869" fmla="*/ 449733 w 1358802"/>
                  <a:gd name="connsiteY9-3870" fmla="*/ 611104 h 1980080"/>
                  <a:gd name="connsiteX10-3871" fmla="*/ 422828 w 1358802"/>
                  <a:gd name="connsiteY10-3872" fmla="*/ 828733 h 1980080"/>
                  <a:gd name="connsiteX11-3873" fmla="*/ 348614 w 1358802"/>
                  <a:gd name="connsiteY11-3874" fmla="*/ 1351383 h 1980080"/>
                  <a:gd name="connsiteX12-3875" fmla="*/ 396264 w 1358802"/>
                  <a:gd name="connsiteY12-3876" fmla="*/ 1118991 h 1980080"/>
                  <a:gd name="connsiteX13-3877" fmla="*/ 443662 w 1358802"/>
                  <a:gd name="connsiteY13-3878" fmla="*/ 1184804 h 1980080"/>
                  <a:gd name="connsiteX14-3879" fmla="*/ 565005 w 1358802"/>
                  <a:gd name="connsiteY14-3880" fmla="*/ 1228227 h 1980080"/>
                  <a:gd name="connsiteX15-3881" fmla="*/ 721900 w 1358802"/>
                  <a:gd name="connsiteY15-3882" fmla="*/ 1220011 h 1980080"/>
                  <a:gd name="connsiteX16-3883" fmla="*/ 758632 w 1358802"/>
                  <a:gd name="connsiteY16-3884" fmla="*/ 1250534 h 1980080"/>
                  <a:gd name="connsiteX17-3885" fmla="*/ 606170 w 1358802"/>
                  <a:gd name="connsiteY17-3886" fmla="*/ 1531641 h 1980080"/>
                  <a:gd name="connsiteX18-3887" fmla="*/ 760532 w 1358802"/>
                  <a:gd name="connsiteY18-3888" fmla="*/ 1250724 h 1980080"/>
                  <a:gd name="connsiteX19-3889" fmla="*/ 857117 w 1358802"/>
                  <a:gd name="connsiteY19-3890" fmla="*/ 1407362 h 1980080"/>
                  <a:gd name="connsiteX20-3891" fmla="*/ 1358802 w 1358802"/>
                  <a:gd name="connsiteY20-3892" fmla="*/ 0 h 1980080"/>
                  <a:gd name="connsiteX21-3893" fmla="*/ 973608 w 1358802"/>
                  <a:gd name="connsiteY21-3894" fmla="*/ 1552019 h 1980080"/>
                  <a:gd name="connsiteX22-3895" fmla="*/ 272039 w 1358802"/>
                  <a:gd name="connsiteY22-3896" fmla="*/ 1980080 h 1980080"/>
                  <a:gd name="connsiteX23-3897" fmla="*/ 119183 w 1358802"/>
                  <a:gd name="connsiteY23-3898" fmla="*/ 1960366 h 1980080"/>
                  <a:gd name="connsiteX24-3899" fmla="*/ 219640 w 1358802"/>
                  <a:gd name="connsiteY24-3900" fmla="*/ 1745836 h 1980080"/>
                  <a:gd name="connsiteX25-3901" fmla="*/ 349797 w 1358802"/>
                  <a:gd name="connsiteY25-3902" fmla="*/ 1432683 h 1980080"/>
                  <a:gd name="connsiteX26-3903" fmla="*/ 202120 w 1358802"/>
                  <a:gd name="connsiteY26-3904" fmla="*/ 1721027 h 1980080"/>
                  <a:gd name="connsiteX27-3905" fmla="*/ 101973 w 1358802"/>
                  <a:gd name="connsiteY27-3906" fmla="*/ 1956292 h 1980080"/>
                  <a:gd name="connsiteX28-3907" fmla="*/ 0 w 1358802"/>
                  <a:gd name="connsiteY28-3908" fmla="*/ 1946431 h 1980080"/>
                  <a:gd name="connsiteX0-3909" fmla="*/ 0 w 1358802"/>
                  <a:gd name="connsiteY0-3910" fmla="*/ 1946431 h 1980080"/>
                  <a:gd name="connsiteX1-3911" fmla="*/ 229985 w 1358802"/>
                  <a:gd name="connsiteY1-3912" fmla="*/ 979592 h 1980080"/>
                  <a:gd name="connsiteX2-3913" fmla="*/ 249152 w 1358802"/>
                  <a:gd name="connsiteY2-3914" fmla="*/ 1270334 h 1980080"/>
                  <a:gd name="connsiteX3-3915" fmla="*/ 265108 w 1358802"/>
                  <a:gd name="connsiteY3-3916" fmla="*/ 1086750 h 1980080"/>
                  <a:gd name="connsiteX4-3917" fmla="*/ 257305 w 1358802"/>
                  <a:gd name="connsiteY4-3918" fmla="*/ 982065 h 1980080"/>
                  <a:gd name="connsiteX5-3919" fmla="*/ 239551 w 1358802"/>
                  <a:gd name="connsiteY5-3920" fmla="*/ 941706 h 1980080"/>
                  <a:gd name="connsiteX6-3921" fmla="*/ 390223 w 1358802"/>
                  <a:gd name="connsiteY6-3922" fmla="*/ 306651 h 1980080"/>
                  <a:gd name="connsiteX7-3923" fmla="*/ 430836 w 1358802"/>
                  <a:gd name="connsiteY7-3924" fmla="*/ 345608 h 1980080"/>
                  <a:gd name="connsiteX8-3925" fmla="*/ 449847 w 1358802"/>
                  <a:gd name="connsiteY8-3926" fmla="*/ 542563 h 1980080"/>
                  <a:gd name="connsiteX9-3927" fmla="*/ 449733 w 1358802"/>
                  <a:gd name="connsiteY9-3928" fmla="*/ 611104 h 1980080"/>
                  <a:gd name="connsiteX10-3929" fmla="*/ 422828 w 1358802"/>
                  <a:gd name="connsiteY10-3930" fmla="*/ 828733 h 1980080"/>
                  <a:gd name="connsiteX11-3931" fmla="*/ 348614 w 1358802"/>
                  <a:gd name="connsiteY11-3932" fmla="*/ 1351383 h 1980080"/>
                  <a:gd name="connsiteX12-3933" fmla="*/ 396264 w 1358802"/>
                  <a:gd name="connsiteY12-3934" fmla="*/ 1118991 h 1980080"/>
                  <a:gd name="connsiteX13-3935" fmla="*/ 443662 w 1358802"/>
                  <a:gd name="connsiteY13-3936" fmla="*/ 1184804 h 1980080"/>
                  <a:gd name="connsiteX14-3937" fmla="*/ 565005 w 1358802"/>
                  <a:gd name="connsiteY14-3938" fmla="*/ 1228227 h 1980080"/>
                  <a:gd name="connsiteX15-3939" fmla="*/ 721900 w 1358802"/>
                  <a:gd name="connsiteY15-3940" fmla="*/ 1220011 h 1980080"/>
                  <a:gd name="connsiteX16-3941" fmla="*/ 758632 w 1358802"/>
                  <a:gd name="connsiteY16-3942" fmla="*/ 1250534 h 1980080"/>
                  <a:gd name="connsiteX17-3943" fmla="*/ 606170 w 1358802"/>
                  <a:gd name="connsiteY17-3944" fmla="*/ 1531641 h 1980080"/>
                  <a:gd name="connsiteX18-3945" fmla="*/ 760532 w 1358802"/>
                  <a:gd name="connsiteY18-3946" fmla="*/ 1250724 h 1980080"/>
                  <a:gd name="connsiteX19-3947" fmla="*/ 857117 w 1358802"/>
                  <a:gd name="connsiteY19-3948" fmla="*/ 1407362 h 1980080"/>
                  <a:gd name="connsiteX20-3949" fmla="*/ 1358802 w 1358802"/>
                  <a:gd name="connsiteY20-3950" fmla="*/ 0 h 1980080"/>
                  <a:gd name="connsiteX21-3951" fmla="*/ 973608 w 1358802"/>
                  <a:gd name="connsiteY21-3952" fmla="*/ 1552019 h 1980080"/>
                  <a:gd name="connsiteX22-3953" fmla="*/ 272039 w 1358802"/>
                  <a:gd name="connsiteY22-3954" fmla="*/ 1980080 h 1980080"/>
                  <a:gd name="connsiteX23-3955" fmla="*/ 119183 w 1358802"/>
                  <a:gd name="connsiteY23-3956" fmla="*/ 1960366 h 1980080"/>
                  <a:gd name="connsiteX24-3957" fmla="*/ 219640 w 1358802"/>
                  <a:gd name="connsiteY24-3958" fmla="*/ 1745836 h 1980080"/>
                  <a:gd name="connsiteX25-3959" fmla="*/ 349797 w 1358802"/>
                  <a:gd name="connsiteY25-3960" fmla="*/ 1432683 h 1980080"/>
                  <a:gd name="connsiteX26-3961" fmla="*/ 202120 w 1358802"/>
                  <a:gd name="connsiteY26-3962" fmla="*/ 1721027 h 1980080"/>
                  <a:gd name="connsiteX27-3963" fmla="*/ 101973 w 1358802"/>
                  <a:gd name="connsiteY27-3964" fmla="*/ 1956292 h 1980080"/>
                  <a:gd name="connsiteX28-3965" fmla="*/ 0 w 1358802"/>
                  <a:gd name="connsiteY28-3966" fmla="*/ 1946431 h 1980080"/>
                  <a:gd name="connsiteX0-3967" fmla="*/ 0 w 1358802"/>
                  <a:gd name="connsiteY0-3968" fmla="*/ 1946431 h 1980080"/>
                  <a:gd name="connsiteX1-3969" fmla="*/ 229985 w 1358802"/>
                  <a:gd name="connsiteY1-3970" fmla="*/ 979592 h 1980080"/>
                  <a:gd name="connsiteX2-3971" fmla="*/ 249152 w 1358802"/>
                  <a:gd name="connsiteY2-3972" fmla="*/ 1270334 h 1980080"/>
                  <a:gd name="connsiteX3-3973" fmla="*/ 265108 w 1358802"/>
                  <a:gd name="connsiteY3-3974" fmla="*/ 1086750 h 1980080"/>
                  <a:gd name="connsiteX4-3975" fmla="*/ 257305 w 1358802"/>
                  <a:gd name="connsiteY4-3976" fmla="*/ 982065 h 1980080"/>
                  <a:gd name="connsiteX5-3977" fmla="*/ 239551 w 1358802"/>
                  <a:gd name="connsiteY5-3978" fmla="*/ 941706 h 1980080"/>
                  <a:gd name="connsiteX6-3979" fmla="*/ 390223 w 1358802"/>
                  <a:gd name="connsiteY6-3980" fmla="*/ 306651 h 1980080"/>
                  <a:gd name="connsiteX7-3981" fmla="*/ 430836 w 1358802"/>
                  <a:gd name="connsiteY7-3982" fmla="*/ 345608 h 1980080"/>
                  <a:gd name="connsiteX8-3983" fmla="*/ 449847 w 1358802"/>
                  <a:gd name="connsiteY8-3984" fmla="*/ 542563 h 1980080"/>
                  <a:gd name="connsiteX9-3985" fmla="*/ 449733 w 1358802"/>
                  <a:gd name="connsiteY9-3986" fmla="*/ 611104 h 1980080"/>
                  <a:gd name="connsiteX10-3987" fmla="*/ 422828 w 1358802"/>
                  <a:gd name="connsiteY10-3988" fmla="*/ 828733 h 1980080"/>
                  <a:gd name="connsiteX11-3989" fmla="*/ 348614 w 1358802"/>
                  <a:gd name="connsiteY11-3990" fmla="*/ 1351383 h 1980080"/>
                  <a:gd name="connsiteX12-3991" fmla="*/ 396264 w 1358802"/>
                  <a:gd name="connsiteY12-3992" fmla="*/ 1118991 h 1980080"/>
                  <a:gd name="connsiteX13-3993" fmla="*/ 443662 w 1358802"/>
                  <a:gd name="connsiteY13-3994" fmla="*/ 1184804 h 1980080"/>
                  <a:gd name="connsiteX14-3995" fmla="*/ 565005 w 1358802"/>
                  <a:gd name="connsiteY14-3996" fmla="*/ 1228227 h 1980080"/>
                  <a:gd name="connsiteX15-3997" fmla="*/ 721900 w 1358802"/>
                  <a:gd name="connsiteY15-3998" fmla="*/ 1220011 h 1980080"/>
                  <a:gd name="connsiteX16-3999" fmla="*/ 758632 w 1358802"/>
                  <a:gd name="connsiteY16-4000" fmla="*/ 1250534 h 1980080"/>
                  <a:gd name="connsiteX17-4001" fmla="*/ 606170 w 1358802"/>
                  <a:gd name="connsiteY17-4002" fmla="*/ 1531641 h 1980080"/>
                  <a:gd name="connsiteX18-4003" fmla="*/ 760532 w 1358802"/>
                  <a:gd name="connsiteY18-4004" fmla="*/ 1250724 h 1980080"/>
                  <a:gd name="connsiteX19-4005" fmla="*/ 855470 w 1358802"/>
                  <a:gd name="connsiteY19-4006" fmla="*/ 1401495 h 1980080"/>
                  <a:gd name="connsiteX20-4007" fmla="*/ 1358802 w 1358802"/>
                  <a:gd name="connsiteY20-4008" fmla="*/ 0 h 1980080"/>
                  <a:gd name="connsiteX21-4009" fmla="*/ 973608 w 1358802"/>
                  <a:gd name="connsiteY21-4010" fmla="*/ 1552019 h 1980080"/>
                  <a:gd name="connsiteX22-4011" fmla="*/ 272039 w 1358802"/>
                  <a:gd name="connsiteY22-4012" fmla="*/ 1980080 h 1980080"/>
                  <a:gd name="connsiteX23-4013" fmla="*/ 119183 w 1358802"/>
                  <a:gd name="connsiteY23-4014" fmla="*/ 1960366 h 1980080"/>
                  <a:gd name="connsiteX24-4015" fmla="*/ 219640 w 1358802"/>
                  <a:gd name="connsiteY24-4016" fmla="*/ 1745836 h 1980080"/>
                  <a:gd name="connsiteX25-4017" fmla="*/ 349797 w 1358802"/>
                  <a:gd name="connsiteY25-4018" fmla="*/ 1432683 h 1980080"/>
                  <a:gd name="connsiteX26-4019" fmla="*/ 202120 w 1358802"/>
                  <a:gd name="connsiteY26-4020" fmla="*/ 1721027 h 1980080"/>
                  <a:gd name="connsiteX27-4021" fmla="*/ 101973 w 1358802"/>
                  <a:gd name="connsiteY27-4022" fmla="*/ 1956292 h 1980080"/>
                  <a:gd name="connsiteX28-4023" fmla="*/ 0 w 1358802"/>
                  <a:gd name="connsiteY28-4024" fmla="*/ 1946431 h 1980080"/>
                  <a:gd name="connsiteX0-4025" fmla="*/ 0 w 1358802"/>
                  <a:gd name="connsiteY0-4026" fmla="*/ 1946431 h 1980080"/>
                  <a:gd name="connsiteX1-4027" fmla="*/ 229985 w 1358802"/>
                  <a:gd name="connsiteY1-4028" fmla="*/ 979592 h 1980080"/>
                  <a:gd name="connsiteX2-4029" fmla="*/ 249152 w 1358802"/>
                  <a:gd name="connsiteY2-4030" fmla="*/ 1270334 h 1980080"/>
                  <a:gd name="connsiteX3-4031" fmla="*/ 265108 w 1358802"/>
                  <a:gd name="connsiteY3-4032" fmla="*/ 1086750 h 1980080"/>
                  <a:gd name="connsiteX4-4033" fmla="*/ 257305 w 1358802"/>
                  <a:gd name="connsiteY4-4034" fmla="*/ 982065 h 1980080"/>
                  <a:gd name="connsiteX5-4035" fmla="*/ 239551 w 1358802"/>
                  <a:gd name="connsiteY5-4036" fmla="*/ 941706 h 1980080"/>
                  <a:gd name="connsiteX6-4037" fmla="*/ 390223 w 1358802"/>
                  <a:gd name="connsiteY6-4038" fmla="*/ 306651 h 1980080"/>
                  <a:gd name="connsiteX7-4039" fmla="*/ 430836 w 1358802"/>
                  <a:gd name="connsiteY7-4040" fmla="*/ 345608 h 1980080"/>
                  <a:gd name="connsiteX8-4041" fmla="*/ 449847 w 1358802"/>
                  <a:gd name="connsiteY8-4042" fmla="*/ 542563 h 1980080"/>
                  <a:gd name="connsiteX9-4043" fmla="*/ 449733 w 1358802"/>
                  <a:gd name="connsiteY9-4044" fmla="*/ 611104 h 1980080"/>
                  <a:gd name="connsiteX10-4045" fmla="*/ 422828 w 1358802"/>
                  <a:gd name="connsiteY10-4046" fmla="*/ 828733 h 1980080"/>
                  <a:gd name="connsiteX11-4047" fmla="*/ 348614 w 1358802"/>
                  <a:gd name="connsiteY11-4048" fmla="*/ 1351383 h 1980080"/>
                  <a:gd name="connsiteX12-4049" fmla="*/ 396264 w 1358802"/>
                  <a:gd name="connsiteY12-4050" fmla="*/ 1118991 h 1980080"/>
                  <a:gd name="connsiteX13-4051" fmla="*/ 443662 w 1358802"/>
                  <a:gd name="connsiteY13-4052" fmla="*/ 1184804 h 1980080"/>
                  <a:gd name="connsiteX14-4053" fmla="*/ 565005 w 1358802"/>
                  <a:gd name="connsiteY14-4054" fmla="*/ 1228227 h 1980080"/>
                  <a:gd name="connsiteX15-4055" fmla="*/ 721900 w 1358802"/>
                  <a:gd name="connsiteY15-4056" fmla="*/ 1220011 h 1980080"/>
                  <a:gd name="connsiteX16-4057" fmla="*/ 758632 w 1358802"/>
                  <a:gd name="connsiteY16-4058" fmla="*/ 1250534 h 1980080"/>
                  <a:gd name="connsiteX17-4059" fmla="*/ 606170 w 1358802"/>
                  <a:gd name="connsiteY17-4060" fmla="*/ 1531641 h 1980080"/>
                  <a:gd name="connsiteX18-4061" fmla="*/ 760532 w 1358802"/>
                  <a:gd name="connsiteY18-4062" fmla="*/ 1250724 h 1980080"/>
                  <a:gd name="connsiteX19-4063" fmla="*/ 855470 w 1358802"/>
                  <a:gd name="connsiteY19-4064" fmla="*/ 1401495 h 1980080"/>
                  <a:gd name="connsiteX20-4065" fmla="*/ 1358802 w 1358802"/>
                  <a:gd name="connsiteY20-4066" fmla="*/ 0 h 1980080"/>
                  <a:gd name="connsiteX21-4067" fmla="*/ 973608 w 1358802"/>
                  <a:gd name="connsiteY21-4068" fmla="*/ 1552019 h 1980080"/>
                  <a:gd name="connsiteX22-4069" fmla="*/ 272039 w 1358802"/>
                  <a:gd name="connsiteY22-4070" fmla="*/ 1980080 h 1980080"/>
                  <a:gd name="connsiteX23-4071" fmla="*/ 119183 w 1358802"/>
                  <a:gd name="connsiteY23-4072" fmla="*/ 1960366 h 1980080"/>
                  <a:gd name="connsiteX24-4073" fmla="*/ 219640 w 1358802"/>
                  <a:gd name="connsiteY24-4074" fmla="*/ 1745836 h 1980080"/>
                  <a:gd name="connsiteX25-4075" fmla="*/ 349797 w 1358802"/>
                  <a:gd name="connsiteY25-4076" fmla="*/ 1432683 h 1980080"/>
                  <a:gd name="connsiteX26-4077" fmla="*/ 202120 w 1358802"/>
                  <a:gd name="connsiteY26-4078" fmla="*/ 1721027 h 1980080"/>
                  <a:gd name="connsiteX27-4079" fmla="*/ 101973 w 1358802"/>
                  <a:gd name="connsiteY27-4080" fmla="*/ 1956292 h 1980080"/>
                  <a:gd name="connsiteX28-4081" fmla="*/ 0 w 1358802"/>
                  <a:gd name="connsiteY28-4082" fmla="*/ 1946431 h 1980080"/>
                  <a:gd name="connsiteX0-4083" fmla="*/ 0 w 1360548"/>
                  <a:gd name="connsiteY0-4084" fmla="*/ 1966565 h 2000214"/>
                  <a:gd name="connsiteX1-4085" fmla="*/ 229985 w 1360548"/>
                  <a:gd name="connsiteY1-4086" fmla="*/ 999726 h 2000214"/>
                  <a:gd name="connsiteX2-4087" fmla="*/ 249152 w 1360548"/>
                  <a:gd name="connsiteY2-4088" fmla="*/ 1290468 h 2000214"/>
                  <a:gd name="connsiteX3-4089" fmla="*/ 265108 w 1360548"/>
                  <a:gd name="connsiteY3-4090" fmla="*/ 1106884 h 2000214"/>
                  <a:gd name="connsiteX4-4091" fmla="*/ 257305 w 1360548"/>
                  <a:gd name="connsiteY4-4092" fmla="*/ 1002199 h 2000214"/>
                  <a:gd name="connsiteX5-4093" fmla="*/ 239551 w 1360548"/>
                  <a:gd name="connsiteY5-4094" fmla="*/ 961840 h 2000214"/>
                  <a:gd name="connsiteX6-4095" fmla="*/ 390223 w 1360548"/>
                  <a:gd name="connsiteY6-4096" fmla="*/ 326785 h 2000214"/>
                  <a:gd name="connsiteX7-4097" fmla="*/ 430836 w 1360548"/>
                  <a:gd name="connsiteY7-4098" fmla="*/ 365742 h 2000214"/>
                  <a:gd name="connsiteX8-4099" fmla="*/ 449847 w 1360548"/>
                  <a:gd name="connsiteY8-4100" fmla="*/ 562697 h 2000214"/>
                  <a:gd name="connsiteX9-4101" fmla="*/ 449733 w 1360548"/>
                  <a:gd name="connsiteY9-4102" fmla="*/ 631238 h 2000214"/>
                  <a:gd name="connsiteX10-4103" fmla="*/ 422828 w 1360548"/>
                  <a:gd name="connsiteY10-4104" fmla="*/ 848867 h 2000214"/>
                  <a:gd name="connsiteX11-4105" fmla="*/ 348614 w 1360548"/>
                  <a:gd name="connsiteY11-4106" fmla="*/ 1371517 h 2000214"/>
                  <a:gd name="connsiteX12-4107" fmla="*/ 396264 w 1360548"/>
                  <a:gd name="connsiteY12-4108" fmla="*/ 1139125 h 2000214"/>
                  <a:gd name="connsiteX13-4109" fmla="*/ 443662 w 1360548"/>
                  <a:gd name="connsiteY13-4110" fmla="*/ 1204938 h 2000214"/>
                  <a:gd name="connsiteX14-4111" fmla="*/ 565005 w 1360548"/>
                  <a:gd name="connsiteY14-4112" fmla="*/ 1248361 h 2000214"/>
                  <a:gd name="connsiteX15-4113" fmla="*/ 721900 w 1360548"/>
                  <a:gd name="connsiteY15-4114" fmla="*/ 1240145 h 2000214"/>
                  <a:gd name="connsiteX16-4115" fmla="*/ 758632 w 1360548"/>
                  <a:gd name="connsiteY16-4116" fmla="*/ 1270668 h 2000214"/>
                  <a:gd name="connsiteX17-4117" fmla="*/ 606170 w 1360548"/>
                  <a:gd name="connsiteY17-4118" fmla="*/ 1551775 h 2000214"/>
                  <a:gd name="connsiteX18-4119" fmla="*/ 760532 w 1360548"/>
                  <a:gd name="connsiteY18-4120" fmla="*/ 1270858 h 2000214"/>
                  <a:gd name="connsiteX19-4121" fmla="*/ 855470 w 1360548"/>
                  <a:gd name="connsiteY19-4122" fmla="*/ 1421629 h 2000214"/>
                  <a:gd name="connsiteX20-4123" fmla="*/ 1105542 w 1360548"/>
                  <a:gd name="connsiteY20-4124" fmla="*/ 735922 h 2000214"/>
                  <a:gd name="connsiteX21-4125" fmla="*/ 1358802 w 1360548"/>
                  <a:gd name="connsiteY21-4126" fmla="*/ 20134 h 2000214"/>
                  <a:gd name="connsiteX22-4127" fmla="*/ 973608 w 1360548"/>
                  <a:gd name="connsiteY22-4128" fmla="*/ 1572153 h 2000214"/>
                  <a:gd name="connsiteX23-4129" fmla="*/ 272039 w 1360548"/>
                  <a:gd name="connsiteY23-4130" fmla="*/ 2000214 h 2000214"/>
                  <a:gd name="connsiteX24-4131" fmla="*/ 119183 w 1360548"/>
                  <a:gd name="connsiteY24-4132" fmla="*/ 1980500 h 2000214"/>
                  <a:gd name="connsiteX25-4133" fmla="*/ 219640 w 1360548"/>
                  <a:gd name="connsiteY25-4134" fmla="*/ 1765970 h 2000214"/>
                  <a:gd name="connsiteX26-4135" fmla="*/ 349797 w 1360548"/>
                  <a:gd name="connsiteY26-4136" fmla="*/ 1452817 h 2000214"/>
                  <a:gd name="connsiteX27-4137" fmla="*/ 202120 w 1360548"/>
                  <a:gd name="connsiteY27-4138" fmla="*/ 1741161 h 2000214"/>
                  <a:gd name="connsiteX28-4139" fmla="*/ 101973 w 1360548"/>
                  <a:gd name="connsiteY28-4140" fmla="*/ 1976426 h 2000214"/>
                  <a:gd name="connsiteX29" fmla="*/ 0 w 1360548"/>
                  <a:gd name="connsiteY29" fmla="*/ 1966565 h 2000214"/>
                  <a:gd name="connsiteX0-4141" fmla="*/ 0 w 1360407"/>
                  <a:gd name="connsiteY0-4142" fmla="*/ 1966802 h 2000451"/>
                  <a:gd name="connsiteX1-4143" fmla="*/ 229985 w 1360407"/>
                  <a:gd name="connsiteY1-4144" fmla="*/ 999963 h 2000451"/>
                  <a:gd name="connsiteX2-4145" fmla="*/ 249152 w 1360407"/>
                  <a:gd name="connsiteY2-4146" fmla="*/ 1290705 h 2000451"/>
                  <a:gd name="connsiteX3-4147" fmla="*/ 265108 w 1360407"/>
                  <a:gd name="connsiteY3-4148" fmla="*/ 1107121 h 2000451"/>
                  <a:gd name="connsiteX4-4149" fmla="*/ 257305 w 1360407"/>
                  <a:gd name="connsiteY4-4150" fmla="*/ 1002436 h 2000451"/>
                  <a:gd name="connsiteX5-4151" fmla="*/ 239551 w 1360407"/>
                  <a:gd name="connsiteY5-4152" fmla="*/ 962077 h 2000451"/>
                  <a:gd name="connsiteX6-4153" fmla="*/ 390223 w 1360407"/>
                  <a:gd name="connsiteY6-4154" fmla="*/ 327022 h 2000451"/>
                  <a:gd name="connsiteX7-4155" fmla="*/ 430836 w 1360407"/>
                  <a:gd name="connsiteY7-4156" fmla="*/ 365979 h 2000451"/>
                  <a:gd name="connsiteX8-4157" fmla="*/ 449847 w 1360407"/>
                  <a:gd name="connsiteY8-4158" fmla="*/ 562934 h 2000451"/>
                  <a:gd name="connsiteX9-4159" fmla="*/ 449733 w 1360407"/>
                  <a:gd name="connsiteY9-4160" fmla="*/ 631475 h 2000451"/>
                  <a:gd name="connsiteX10-4161" fmla="*/ 422828 w 1360407"/>
                  <a:gd name="connsiteY10-4162" fmla="*/ 849104 h 2000451"/>
                  <a:gd name="connsiteX11-4163" fmla="*/ 348614 w 1360407"/>
                  <a:gd name="connsiteY11-4164" fmla="*/ 1371754 h 2000451"/>
                  <a:gd name="connsiteX12-4165" fmla="*/ 396264 w 1360407"/>
                  <a:gd name="connsiteY12-4166" fmla="*/ 1139362 h 2000451"/>
                  <a:gd name="connsiteX13-4167" fmla="*/ 443662 w 1360407"/>
                  <a:gd name="connsiteY13-4168" fmla="*/ 1205175 h 2000451"/>
                  <a:gd name="connsiteX14-4169" fmla="*/ 565005 w 1360407"/>
                  <a:gd name="connsiteY14-4170" fmla="*/ 1248598 h 2000451"/>
                  <a:gd name="connsiteX15-4171" fmla="*/ 721900 w 1360407"/>
                  <a:gd name="connsiteY15-4172" fmla="*/ 1240382 h 2000451"/>
                  <a:gd name="connsiteX16-4173" fmla="*/ 758632 w 1360407"/>
                  <a:gd name="connsiteY16-4174" fmla="*/ 1270905 h 2000451"/>
                  <a:gd name="connsiteX17-4175" fmla="*/ 606170 w 1360407"/>
                  <a:gd name="connsiteY17-4176" fmla="*/ 1552012 h 2000451"/>
                  <a:gd name="connsiteX18-4177" fmla="*/ 760532 w 1360407"/>
                  <a:gd name="connsiteY18-4178" fmla="*/ 1271095 h 2000451"/>
                  <a:gd name="connsiteX19-4179" fmla="*/ 855470 w 1360407"/>
                  <a:gd name="connsiteY19-4180" fmla="*/ 1421866 h 2000451"/>
                  <a:gd name="connsiteX20-4181" fmla="*/ 1087226 w 1360407"/>
                  <a:gd name="connsiteY20-4182" fmla="*/ 727597 h 2000451"/>
                  <a:gd name="connsiteX21-4183" fmla="*/ 1358802 w 1360407"/>
                  <a:gd name="connsiteY21-4184" fmla="*/ 20371 h 2000451"/>
                  <a:gd name="connsiteX22-4185" fmla="*/ 973608 w 1360407"/>
                  <a:gd name="connsiteY22-4186" fmla="*/ 1572390 h 2000451"/>
                  <a:gd name="connsiteX23-4187" fmla="*/ 272039 w 1360407"/>
                  <a:gd name="connsiteY23-4188" fmla="*/ 2000451 h 2000451"/>
                  <a:gd name="connsiteX24-4189" fmla="*/ 119183 w 1360407"/>
                  <a:gd name="connsiteY24-4190" fmla="*/ 1980737 h 2000451"/>
                  <a:gd name="connsiteX25-4191" fmla="*/ 219640 w 1360407"/>
                  <a:gd name="connsiteY25-4192" fmla="*/ 1766207 h 2000451"/>
                  <a:gd name="connsiteX26-4193" fmla="*/ 349797 w 1360407"/>
                  <a:gd name="connsiteY26-4194" fmla="*/ 1453054 h 2000451"/>
                  <a:gd name="connsiteX27-4195" fmla="*/ 202120 w 1360407"/>
                  <a:gd name="connsiteY27-4196" fmla="*/ 1741398 h 2000451"/>
                  <a:gd name="connsiteX28-4197" fmla="*/ 101973 w 1360407"/>
                  <a:gd name="connsiteY28-4198" fmla="*/ 1976663 h 2000451"/>
                  <a:gd name="connsiteX29-4199" fmla="*/ 0 w 1360407"/>
                  <a:gd name="connsiteY29-4200" fmla="*/ 1966802 h 2000451"/>
                  <a:gd name="connsiteX0-4201" fmla="*/ 0 w 1360407"/>
                  <a:gd name="connsiteY0-4202" fmla="*/ 1966802 h 2000451"/>
                  <a:gd name="connsiteX1-4203" fmla="*/ 229985 w 1360407"/>
                  <a:gd name="connsiteY1-4204" fmla="*/ 999963 h 2000451"/>
                  <a:gd name="connsiteX2-4205" fmla="*/ 249152 w 1360407"/>
                  <a:gd name="connsiteY2-4206" fmla="*/ 1290705 h 2000451"/>
                  <a:gd name="connsiteX3-4207" fmla="*/ 265108 w 1360407"/>
                  <a:gd name="connsiteY3-4208" fmla="*/ 1107121 h 2000451"/>
                  <a:gd name="connsiteX4-4209" fmla="*/ 257305 w 1360407"/>
                  <a:gd name="connsiteY4-4210" fmla="*/ 1002436 h 2000451"/>
                  <a:gd name="connsiteX5-4211" fmla="*/ 239551 w 1360407"/>
                  <a:gd name="connsiteY5-4212" fmla="*/ 962077 h 2000451"/>
                  <a:gd name="connsiteX6-4213" fmla="*/ 390223 w 1360407"/>
                  <a:gd name="connsiteY6-4214" fmla="*/ 327022 h 2000451"/>
                  <a:gd name="connsiteX7-4215" fmla="*/ 430836 w 1360407"/>
                  <a:gd name="connsiteY7-4216" fmla="*/ 365979 h 2000451"/>
                  <a:gd name="connsiteX8-4217" fmla="*/ 449847 w 1360407"/>
                  <a:gd name="connsiteY8-4218" fmla="*/ 562934 h 2000451"/>
                  <a:gd name="connsiteX9-4219" fmla="*/ 449733 w 1360407"/>
                  <a:gd name="connsiteY9-4220" fmla="*/ 631475 h 2000451"/>
                  <a:gd name="connsiteX10-4221" fmla="*/ 422828 w 1360407"/>
                  <a:gd name="connsiteY10-4222" fmla="*/ 849104 h 2000451"/>
                  <a:gd name="connsiteX11-4223" fmla="*/ 348614 w 1360407"/>
                  <a:gd name="connsiteY11-4224" fmla="*/ 1371754 h 2000451"/>
                  <a:gd name="connsiteX12-4225" fmla="*/ 396264 w 1360407"/>
                  <a:gd name="connsiteY12-4226" fmla="*/ 1139362 h 2000451"/>
                  <a:gd name="connsiteX13-4227" fmla="*/ 443662 w 1360407"/>
                  <a:gd name="connsiteY13-4228" fmla="*/ 1205175 h 2000451"/>
                  <a:gd name="connsiteX14-4229" fmla="*/ 565005 w 1360407"/>
                  <a:gd name="connsiteY14-4230" fmla="*/ 1248598 h 2000451"/>
                  <a:gd name="connsiteX15-4231" fmla="*/ 721900 w 1360407"/>
                  <a:gd name="connsiteY15-4232" fmla="*/ 1240382 h 2000451"/>
                  <a:gd name="connsiteX16-4233" fmla="*/ 758632 w 1360407"/>
                  <a:gd name="connsiteY16-4234" fmla="*/ 1270905 h 2000451"/>
                  <a:gd name="connsiteX17-4235" fmla="*/ 606170 w 1360407"/>
                  <a:gd name="connsiteY17-4236" fmla="*/ 1552012 h 2000451"/>
                  <a:gd name="connsiteX18-4237" fmla="*/ 760532 w 1360407"/>
                  <a:gd name="connsiteY18-4238" fmla="*/ 1271095 h 2000451"/>
                  <a:gd name="connsiteX19-4239" fmla="*/ 855470 w 1360407"/>
                  <a:gd name="connsiteY19-4240" fmla="*/ 1421866 h 2000451"/>
                  <a:gd name="connsiteX20-4241" fmla="*/ 1087226 w 1360407"/>
                  <a:gd name="connsiteY20-4242" fmla="*/ 727597 h 2000451"/>
                  <a:gd name="connsiteX21-4243" fmla="*/ 1358802 w 1360407"/>
                  <a:gd name="connsiteY21-4244" fmla="*/ 20371 h 2000451"/>
                  <a:gd name="connsiteX22-4245" fmla="*/ 973608 w 1360407"/>
                  <a:gd name="connsiteY22-4246" fmla="*/ 1572390 h 2000451"/>
                  <a:gd name="connsiteX23-4247" fmla="*/ 272039 w 1360407"/>
                  <a:gd name="connsiteY23-4248" fmla="*/ 2000451 h 2000451"/>
                  <a:gd name="connsiteX24-4249" fmla="*/ 119183 w 1360407"/>
                  <a:gd name="connsiteY24-4250" fmla="*/ 1980737 h 2000451"/>
                  <a:gd name="connsiteX25-4251" fmla="*/ 219640 w 1360407"/>
                  <a:gd name="connsiteY25-4252" fmla="*/ 1766207 h 2000451"/>
                  <a:gd name="connsiteX26-4253" fmla="*/ 349797 w 1360407"/>
                  <a:gd name="connsiteY26-4254" fmla="*/ 1453054 h 2000451"/>
                  <a:gd name="connsiteX27-4255" fmla="*/ 202120 w 1360407"/>
                  <a:gd name="connsiteY27-4256" fmla="*/ 1741398 h 2000451"/>
                  <a:gd name="connsiteX28-4257" fmla="*/ 101973 w 1360407"/>
                  <a:gd name="connsiteY28-4258" fmla="*/ 1976663 h 2000451"/>
                  <a:gd name="connsiteX29-4259" fmla="*/ 0 w 1360407"/>
                  <a:gd name="connsiteY29-4260" fmla="*/ 1966802 h 2000451"/>
                  <a:gd name="connsiteX0-4261" fmla="*/ 0 w 1360407"/>
                  <a:gd name="connsiteY0-4262" fmla="*/ 1966802 h 2000451"/>
                  <a:gd name="connsiteX1-4263" fmla="*/ 229985 w 1360407"/>
                  <a:gd name="connsiteY1-4264" fmla="*/ 999963 h 2000451"/>
                  <a:gd name="connsiteX2-4265" fmla="*/ 249152 w 1360407"/>
                  <a:gd name="connsiteY2-4266" fmla="*/ 1290705 h 2000451"/>
                  <a:gd name="connsiteX3-4267" fmla="*/ 265108 w 1360407"/>
                  <a:gd name="connsiteY3-4268" fmla="*/ 1107121 h 2000451"/>
                  <a:gd name="connsiteX4-4269" fmla="*/ 257305 w 1360407"/>
                  <a:gd name="connsiteY4-4270" fmla="*/ 1002436 h 2000451"/>
                  <a:gd name="connsiteX5-4271" fmla="*/ 239551 w 1360407"/>
                  <a:gd name="connsiteY5-4272" fmla="*/ 962077 h 2000451"/>
                  <a:gd name="connsiteX6-4273" fmla="*/ 390223 w 1360407"/>
                  <a:gd name="connsiteY6-4274" fmla="*/ 327022 h 2000451"/>
                  <a:gd name="connsiteX7-4275" fmla="*/ 430836 w 1360407"/>
                  <a:gd name="connsiteY7-4276" fmla="*/ 365979 h 2000451"/>
                  <a:gd name="connsiteX8-4277" fmla="*/ 449847 w 1360407"/>
                  <a:gd name="connsiteY8-4278" fmla="*/ 562934 h 2000451"/>
                  <a:gd name="connsiteX9-4279" fmla="*/ 449733 w 1360407"/>
                  <a:gd name="connsiteY9-4280" fmla="*/ 631475 h 2000451"/>
                  <a:gd name="connsiteX10-4281" fmla="*/ 422828 w 1360407"/>
                  <a:gd name="connsiteY10-4282" fmla="*/ 849104 h 2000451"/>
                  <a:gd name="connsiteX11-4283" fmla="*/ 348614 w 1360407"/>
                  <a:gd name="connsiteY11-4284" fmla="*/ 1371754 h 2000451"/>
                  <a:gd name="connsiteX12-4285" fmla="*/ 396264 w 1360407"/>
                  <a:gd name="connsiteY12-4286" fmla="*/ 1139362 h 2000451"/>
                  <a:gd name="connsiteX13-4287" fmla="*/ 443662 w 1360407"/>
                  <a:gd name="connsiteY13-4288" fmla="*/ 1205175 h 2000451"/>
                  <a:gd name="connsiteX14-4289" fmla="*/ 565005 w 1360407"/>
                  <a:gd name="connsiteY14-4290" fmla="*/ 1248598 h 2000451"/>
                  <a:gd name="connsiteX15-4291" fmla="*/ 721900 w 1360407"/>
                  <a:gd name="connsiteY15-4292" fmla="*/ 1240382 h 2000451"/>
                  <a:gd name="connsiteX16-4293" fmla="*/ 758632 w 1360407"/>
                  <a:gd name="connsiteY16-4294" fmla="*/ 1270905 h 2000451"/>
                  <a:gd name="connsiteX17-4295" fmla="*/ 606170 w 1360407"/>
                  <a:gd name="connsiteY17-4296" fmla="*/ 1552012 h 2000451"/>
                  <a:gd name="connsiteX18-4297" fmla="*/ 760532 w 1360407"/>
                  <a:gd name="connsiteY18-4298" fmla="*/ 1271095 h 2000451"/>
                  <a:gd name="connsiteX19-4299" fmla="*/ 855470 w 1360407"/>
                  <a:gd name="connsiteY19-4300" fmla="*/ 1421866 h 2000451"/>
                  <a:gd name="connsiteX20-4301" fmla="*/ 1087226 w 1360407"/>
                  <a:gd name="connsiteY20-4302" fmla="*/ 727597 h 2000451"/>
                  <a:gd name="connsiteX21-4303" fmla="*/ 1358802 w 1360407"/>
                  <a:gd name="connsiteY21-4304" fmla="*/ 20371 h 2000451"/>
                  <a:gd name="connsiteX22-4305" fmla="*/ 973608 w 1360407"/>
                  <a:gd name="connsiteY22-4306" fmla="*/ 1572390 h 2000451"/>
                  <a:gd name="connsiteX23-4307" fmla="*/ 272039 w 1360407"/>
                  <a:gd name="connsiteY23-4308" fmla="*/ 2000451 h 2000451"/>
                  <a:gd name="connsiteX24-4309" fmla="*/ 119183 w 1360407"/>
                  <a:gd name="connsiteY24-4310" fmla="*/ 1980737 h 2000451"/>
                  <a:gd name="connsiteX25-4311" fmla="*/ 219640 w 1360407"/>
                  <a:gd name="connsiteY25-4312" fmla="*/ 1766207 h 2000451"/>
                  <a:gd name="connsiteX26-4313" fmla="*/ 349797 w 1360407"/>
                  <a:gd name="connsiteY26-4314" fmla="*/ 1453054 h 2000451"/>
                  <a:gd name="connsiteX27-4315" fmla="*/ 202120 w 1360407"/>
                  <a:gd name="connsiteY27-4316" fmla="*/ 1741398 h 2000451"/>
                  <a:gd name="connsiteX28-4317" fmla="*/ 101973 w 1360407"/>
                  <a:gd name="connsiteY28-4318" fmla="*/ 1976663 h 2000451"/>
                  <a:gd name="connsiteX29-4319" fmla="*/ 0 w 1360407"/>
                  <a:gd name="connsiteY29-4320" fmla="*/ 1966802 h 2000451"/>
                  <a:gd name="connsiteX0-4321" fmla="*/ 0 w 1360407"/>
                  <a:gd name="connsiteY0-4322" fmla="*/ 1966802 h 2000451"/>
                  <a:gd name="connsiteX1-4323" fmla="*/ 229985 w 1360407"/>
                  <a:gd name="connsiteY1-4324" fmla="*/ 999963 h 2000451"/>
                  <a:gd name="connsiteX2-4325" fmla="*/ 249152 w 1360407"/>
                  <a:gd name="connsiteY2-4326" fmla="*/ 1290705 h 2000451"/>
                  <a:gd name="connsiteX3-4327" fmla="*/ 265108 w 1360407"/>
                  <a:gd name="connsiteY3-4328" fmla="*/ 1107121 h 2000451"/>
                  <a:gd name="connsiteX4-4329" fmla="*/ 257305 w 1360407"/>
                  <a:gd name="connsiteY4-4330" fmla="*/ 1002436 h 2000451"/>
                  <a:gd name="connsiteX5-4331" fmla="*/ 239551 w 1360407"/>
                  <a:gd name="connsiteY5-4332" fmla="*/ 962077 h 2000451"/>
                  <a:gd name="connsiteX6-4333" fmla="*/ 390223 w 1360407"/>
                  <a:gd name="connsiteY6-4334" fmla="*/ 327022 h 2000451"/>
                  <a:gd name="connsiteX7-4335" fmla="*/ 430836 w 1360407"/>
                  <a:gd name="connsiteY7-4336" fmla="*/ 365979 h 2000451"/>
                  <a:gd name="connsiteX8-4337" fmla="*/ 449847 w 1360407"/>
                  <a:gd name="connsiteY8-4338" fmla="*/ 562934 h 2000451"/>
                  <a:gd name="connsiteX9-4339" fmla="*/ 449733 w 1360407"/>
                  <a:gd name="connsiteY9-4340" fmla="*/ 631475 h 2000451"/>
                  <a:gd name="connsiteX10-4341" fmla="*/ 422828 w 1360407"/>
                  <a:gd name="connsiteY10-4342" fmla="*/ 849104 h 2000451"/>
                  <a:gd name="connsiteX11-4343" fmla="*/ 348614 w 1360407"/>
                  <a:gd name="connsiteY11-4344" fmla="*/ 1371754 h 2000451"/>
                  <a:gd name="connsiteX12-4345" fmla="*/ 396264 w 1360407"/>
                  <a:gd name="connsiteY12-4346" fmla="*/ 1139362 h 2000451"/>
                  <a:gd name="connsiteX13-4347" fmla="*/ 443662 w 1360407"/>
                  <a:gd name="connsiteY13-4348" fmla="*/ 1205175 h 2000451"/>
                  <a:gd name="connsiteX14-4349" fmla="*/ 565005 w 1360407"/>
                  <a:gd name="connsiteY14-4350" fmla="*/ 1248598 h 2000451"/>
                  <a:gd name="connsiteX15-4351" fmla="*/ 721900 w 1360407"/>
                  <a:gd name="connsiteY15-4352" fmla="*/ 1240382 h 2000451"/>
                  <a:gd name="connsiteX16-4353" fmla="*/ 758632 w 1360407"/>
                  <a:gd name="connsiteY16-4354" fmla="*/ 1270905 h 2000451"/>
                  <a:gd name="connsiteX17-4355" fmla="*/ 606170 w 1360407"/>
                  <a:gd name="connsiteY17-4356" fmla="*/ 1552012 h 2000451"/>
                  <a:gd name="connsiteX18-4357" fmla="*/ 760532 w 1360407"/>
                  <a:gd name="connsiteY18-4358" fmla="*/ 1271095 h 2000451"/>
                  <a:gd name="connsiteX19-4359" fmla="*/ 855470 w 1360407"/>
                  <a:gd name="connsiteY19-4360" fmla="*/ 1421866 h 2000451"/>
                  <a:gd name="connsiteX20-4361" fmla="*/ 1087226 w 1360407"/>
                  <a:gd name="connsiteY20-4362" fmla="*/ 727597 h 2000451"/>
                  <a:gd name="connsiteX21-4363" fmla="*/ 1358802 w 1360407"/>
                  <a:gd name="connsiteY21-4364" fmla="*/ 20371 h 2000451"/>
                  <a:gd name="connsiteX22-4365" fmla="*/ 973608 w 1360407"/>
                  <a:gd name="connsiteY22-4366" fmla="*/ 1572390 h 2000451"/>
                  <a:gd name="connsiteX23-4367" fmla="*/ 272039 w 1360407"/>
                  <a:gd name="connsiteY23-4368" fmla="*/ 2000451 h 2000451"/>
                  <a:gd name="connsiteX24-4369" fmla="*/ 119183 w 1360407"/>
                  <a:gd name="connsiteY24-4370" fmla="*/ 1980737 h 2000451"/>
                  <a:gd name="connsiteX25-4371" fmla="*/ 219640 w 1360407"/>
                  <a:gd name="connsiteY25-4372" fmla="*/ 1766207 h 2000451"/>
                  <a:gd name="connsiteX26-4373" fmla="*/ 349797 w 1360407"/>
                  <a:gd name="connsiteY26-4374" fmla="*/ 1453054 h 2000451"/>
                  <a:gd name="connsiteX27-4375" fmla="*/ 202120 w 1360407"/>
                  <a:gd name="connsiteY27-4376" fmla="*/ 1741398 h 2000451"/>
                  <a:gd name="connsiteX28-4377" fmla="*/ 101973 w 1360407"/>
                  <a:gd name="connsiteY28-4378" fmla="*/ 1976663 h 2000451"/>
                  <a:gd name="connsiteX29-4379" fmla="*/ 0 w 1360407"/>
                  <a:gd name="connsiteY29-4380" fmla="*/ 1966802 h 2000451"/>
                  <a:gd name="connsiteX0-4381" fmla="*/ 0 w 1360407"/>
                  <a:gd name="connsiteY0-4382" fmla="*/ 1966802 h 2000451"/>
                  <a:gd name="connsiteX1-4383" fmla="*/ 229985 w 1360407"/>
                  <a:gd name="connsiteY1-4384" fmla="*/ 999963 h 2000451"/>
                  <a:gd name="connsiteX2-4385" fmla="*/ 249152 w 1360407"/>
                  <a:gd name="connsiteY2-4386" fmla="*/ 1290705 h 2000451"/>
                  <a:gd name="connsiteX3-4387" fmla="*/ 265108 w 1360407"/>
                  <a:gd name="connsiteY3-4388" fmla="*/ 1107121 h 2000451"/>
                  <a:gd name="connsiteX4-4389" fmla="*/ 257305 w 1360407"/>
                  <a:gd name="connsiteY4-4390" fmla="*/ 1002436 h 2000451"/>
                  <a:gd name="connsiteX5-4391" fmla="*/ 239551 w 1360407"/>
                  <a:gd name="connsiteY5-4392" fmla="*/ 962077 h 2000451"/>
                  <a:gd name="connsiteX6-4393" fmla="*/ 390223 w 1360407"/>
                  <a:gd name="connsiteY6-4394" fmla="*/ 327022 h 2000451"/>
                  <a:gd name="connsiteX7-4395" fmla="*/ 430836 w 1360407"/>
                  <a:gd name="connsiteY7-4396" fmla="*/ 365979 h 2000451"/>
                  <a:gd name="connsiteX8-4397" fmla="*/ 449847 w 1360407"/>
                  <a:gd name="connsiteY8-4398" fmla="*/ 562934 h 2000451"/>
                  <a:gd name="connsiteX9-4399" fmla="*/ 449733 w 1360407"/>
                  <a:gd name="connsiteY9-4400" fmla="*/ 631475 h 2000451"/>
                  <a:gd name="connsiteX10-4401" fmla="*/ 422828 w 1360407"/>
                  <a:gd name="connsiteY10-4402" fmla="*/ 849104 h 2000451"/>
                  <a:gd name="connsiteX11-4403" fmla="*/ 348614 w 1360407"/>
                  <a:gd name="connsiteY11-4404" fmla="*/ 1371754 h 2000451"/>
                  <a:gd name="connsiteX12-4405" fmla="*/ 396264 w 1360407"/>
                  <a:gd name="connsiteY12-4406" fmla="*/ 1139362 h 2000451"/>
                  <a:gd name="connsiteX13-4407" fmla="*/ 443662 w 1360407"/>
                  <a:gd name="connsiteY13-4408" fmla="*/ 1205175 h 2000451"/>
                  <a:gd name="connsiteX14-4409" fmla="*/ 565005 w 1360407"/>
                  <a:gd name="connsiteY14-4410" fmla="*/ 1248598 h 2000451"/>
                  <a:gd name="connsiteX15-4411" fmla="*/ 721900 w 1360407"/>
                  <a:gd name="connsiteY15-4412" fmla="*/ 1240382 h 2000451"/>
                  <a:gd name="connsiteX16-4413" fmla="*/ 758632 w 1360407"/>
                  <a:gd name="connsiteY16-4414" fmla="*/ 1270905 h 2000451"/>
                  <a:gd name="connsiteX17-4415" fmla="*/ 606170 w 1360407"/>
                  <a:gd name="connsiteY17-4416" fmla="*/ 1552012 h 2000451"/>
                  <a:gd name="connsiteX18-4417" fmla="*/ 760532 w 1360407"/>
                  <a:gd name="connsiteY18-4418" fmla="*/ 1271095 h 2000451"/>
                  <a:gd name="connsiteX19-4419" fmla="*/ 855470 w 1360407"/>
                  <a:gd name="connsiteY19-4420" fmla="*/ 1421866 h 2000451"/>
                  <a:gd name="connsiteX20-4421" fmla="*/ 1087226 w 1360407"/>
                  <a:gd name="connsiteY20-4422" fmla="*/ 727597 h 2000451"/>
                  <a:gd name="connsiteX21-4423" fmla="*/ 1358802 w 1360407"/>
                  <a:gd name="connsiteY21-4424" fmla="*/ 20371 h 2000451"/>
                  <a:gd name="connsiteX22-4425" fmla="*/ 973608 w 1360407"/>
                  <a:gd name="connsiteY22-4426" fmla="*/ 1572390 h 2000451"/>
                  <a:gd name="connsiteX23-4427" fmla="*/ 272039 w 1360407"/>
                  <a:gd name="connsiteY23-4428" fmla="*/ 2000451 h 2000451"/>
                  <a:gd name="connsiteX24-4429" fmla="*/ 119183 w 1360407"/>
                  <a:gd name="connsiteY24-4430" fmla="*/ 1980737 h 2000451"/>
                  <a:gd name="connsiteX25-4431" fmla="*/ 219640 w 1360407"/>
                  <a:gd name="connsiteY25-4432" fmla="*/ 1766207 h 2000451"/>
                  <a:gd name="connsiteX26-4433" fmla="*/ 349797 w 1360407"/>
                  <a:gd name="connsiteY26-4434" fmla="*/ 1453054 h 2000451"/>
                  <a:gd name="connsiteX27-4435" fmla="*/ 202120 w 1360407"/>
                  <a:gd name="connsiteY27-4436" fmla="*/ 1741398 h 2000451"/>
                  <a:gd name="connsiteX28-4437" fmla="*/ 101973 w 1360407"/>
                  <a:gd name="connsiteY28-4438" fmla="*/ 1976663 h 2000451"/>
                  <a:gd name="connsiteX29-4439" fmla="*/ 0 w 1360407"/>
                  <a:gd name="connsiteY29-4440" fmla="*/ 1966802 h 2000451"/>
                  <a:gd name="connsiteX0-4441" fmla="*/ 0 w 1357292"/>
                  <a:gd name="connsiteY0-4442" fmla="*/ 1968133 h 2001782"/>
                  <a:gd name="connsiteX1-4443" fmla="*/ 229985 w 1357292"/>
                  <a:gd name="connsiteY1-4444" fmla="*/ 1001294 h 2001782"/>
                  <a:gd name="connsiteX2-4445" fmla="*/ 249152 w 1357292"/>
                  <a:gd name="connsiteY2-4446" fmla="*/ 1292036 h 2001782"/>
                  <a:gd name="connsiteX3-4447" fmla="*/ 265108 w 1357292"/>
                  <a:gd name="connsiteY3-4448" fmla="*/ 1108452 h 2001782"/>
                  <a:gd name="connsiteX4-4449" fmla="*/ 257305 w 1357292"/>
                  <a:gd name="connsiteY4-4450" fmla="*/ 1003767 h 2001782"/>
                  <a:gd name="connsiteX5-4451" fmla="*/ 239551 w 1357292"/>
                  <a:gd name="connsiteY5-4452" fmla="*/ 963408 h 2001782"/>
                  <a:gd name="connsiteX6-4453" fmla="*/ 390223 w 1357292"/>
                  <a:gd name="connsiteY6-4454" fmla="*/ 328353 h 2001782"/>
                  <a:gd name="connsiteX7-4455" fmla="*/ 430836 w 1357292"/>
                  <a:gd name="connsiteY7-4456" fmla="*/ 367310 h 2001782"/>
                  <a:gd name="connsiteX8-4457" fmla="*/ 449847 w 1357292"/>
                  <a:gd name="connsiteY8-4458" fmla="*/ 564265 h 2001782"/>
                  <a:gd name="connsiteX9-4459" fmla="*/ 449733 w 1357292"/>
                  <a:gd name="connsiteY9-4460" fmla="*/ 632806 h 2001782"/>
                  <a:gd name="connsiteX10-4461" fmla="*/ 422828 w 1357292"/>
                  <a:gd name="connsiteY10-4462" fmla="*/ 850435 h 2001782"/>
                  <a:gd name="connsiteX11-4463" fmla="*/ 348614 w 1357292"/>
                  <a:gd name="connsiteY11-4464" fmla="*/ 1373085 h 2001782"/>
                  <a:gd name="connsiteX12-4465" fmla="*/ 396264 w 1357292"/>
                  <a:gd name="connsiteY12-4466" fmla="*/ 1140693 h 2001782"/>
                  <a:gd name="connsiteX13-4467" fmla="*/ 443662 w 1357292"/>
                  <a:gd name="connsiteY13-4468" fmla="*/ 1206506 h 2001782"/>
                  <a:gd name="connsiteX14-4469" fmla="*/ 565005 w 1357292"/>
                  <a:gd name="connsiteY14-4470" fmla="*/ 1249929 h 2001782"/>
                  <a:gd name="connsiteX15-4471" fmla="*/ 721900 w 1357292"/>
                  <a:gd name="connsiteY15-4472" fmla="*/ 1241713 h 2001782"/>
                  <a:gd name="connsiteX16-4473" fmla="*/ 758632 w 1357292"/>
                  <a:gd name="connsiteY16-4474" fmla="*/ 1272236 h 2001782"/>
                  <a:gd name="connsiteX17-4475" fmla="*/ 606170 w 1357292"/>
                  <a:gd name="connsiteY17-4476" fmla="*/ 1553343 h 2001782"/>
                  <a:gd name="connsiteX18-4477" fmla="*/ 760532 w 1357292"/>
                  <a:gd name="connsiteY18-4478" fmla="*/ 1272426 h 2001782"/>
                  <a:gd name="connsiteX19-4479" fmla="*/ 855470 w 1357292"/>
                  <a:gd name="connsiteY19-4480" fmla="*/ 1423197 h 2001782"/>
                  <a:gd name="connsiteX20-4481" fmla="*/ 1087226 w 1357292"/>
                  <a:gd name="connsiteY20-4482" fmla="*/ 728928 h 2001782"/>
                  <a:gd name="connsiteX21-4483" fmla="*/ 1355664 w 1357292"/>
                  <a:gd name="connsiteY21-4484" fmla="*/ 20333 h 2001782"/>
                  <a:gd name="connsiteX22-4485" fmla="*/ 973608 w 1357292"/>
                  <a:gd name="connsiteY22-4486" fmla="*/ 1573721 h 2001782"/>
                  <a:gd name="connsiteX23-4487" fmla="*/ 272039 w 1357292"/>
                  <a:gd name="connsiteY23-4488" fmla="*/ 2001782 h 2001782"/>
                  <a:gd name="connsiteX24-4489" fmla="*/ 119183 w 1357292"/>
                  <a:gd name="connsiteY24-4490" fmla="*/ 1982068 h 2001782"/>
                  <a:gd name="connsiteX25-4491" fmla="*/ 219640 w 1357292"/>
                  <a:gd name="connsiteY25-4492" fmla="*/ 1767538 h 2001782"/>
                  <a:gd name="connsiteX26-4493" fmla="*/ 349797 w 1357292"/>
                  <a:gd name="connsiteY26-4494" fmla="*/ 1454385 h 2001782"/>
                  <a:gd name="connsiteX27-4495" fmla="*/ 202120 w 1357292"/>
                  <a:gd name="connsiteY27-4496" fmla="*/ 1742729 h 2001782"/>
                  <a:gd name="connsiteX28-4497" fmla="*/ 101973 w 1357292"/>
                  <a:gd name="connsiteY28-4498" fmla="*/ 1977994 h 2001782"/>
                  <a:gd name="connsiteX29-4499" fmla="*/ 0 w 1357292"/>
                  <a:gd name="connsiteY29-4500" fmla="*/ 1968133 h 2001782"/>
                  <a:gd name="connsiteX0-4501" fmla="*/ 0 w 1317369"/>
                  <a:gd name="connsiteY0-4502" fmla="*/ 1918021 h 1951670"/>
                  <a:gd name="connsiteX1-4503" fmla="*/ 229985 w 1317369"/>
                  <a:gd name="connsiteY1-4504" fmla="*/ 951182 h 1951670"/>
                  <a:gd name="connsiteX2-4505" fmla="*/ 249152 w 1317369"/>
                  <a:gd name="connsiteY2-4506" fmla="*/ 1241924 h 1951670"/>
                  <a:gd name="connsiteX3-4507" fmla="*/ 265108 w 1317369"/>
                  <a:gd name="connsiteY3-4508" fmla="*/ 1058340 h 1951670"/>
                  <a:gd name="connsiteX4-4509" fmla="*/ 257305 w 1317369"/>
                  <a:gd name="connsiteY4-4510" fmla="*/ 953655 h 1951670"/>
                  <a:gd name="connsiteX5-4511" fmla="*/ 239551 w 1317369"/>
                  <a:gd name="connsiteY5-4512" fmla="*/ 913296 h 1951670"/>
                  <a:gd name="connsiteX6-4513" fmla="*/ 390223 w 1317369"/>
                  <a:gd name="connsiteY6-4514" fmla="*/ 278241 h 1951670"/>
                  <a:gd name="connsiteX7-4515" fmla="*/ 430836 w 1317369"/>
                  <a:gd name="connsiteY7-4516" fmla="*/ 317198 h 1951670"/>
                  <a:gd name="connsiteX8-4517" fmla="*/ 449847 w 1317369"/>
                  <a:gd name="connsiteY8-4518" fmla="*/ 514153 h 1951670"/>
                  <a:gd name="connsiteX9-4519" fmla="*/ 449733 w 1317369"/>
                  <a:gd name="connsiteY9-4520" fmla="*/ 582694 h 1951670"/>
                  <a:gd name="connsiteX10-4521" fmla="*/ 422828 w 1317369"/>
                  <a:gd name="connsiteY10-4522" fmla="*/ 800323 h 1951670"/>
                  <a:gd name="connsiteX11-4523" fmla="*/ 348614 w 1317369"/>
                  <a:gd name="connsiteY11-4524" fmla="*/ 1322973 h 1951670"/>
                  <a:gd name="connsiteX12-4525" fmla="*/ 396264 w 1317369"/>
                  <a:gd name="connsiteY12-4526" fmla="*/ 1090581 h 1951670"/>
                  <a:gd name="connsiteX13-4527" fmla="*/ 443662 w 1317369"/>
                  <a:gd name="connsiteY13-4528" fmla="*/ 1156394 h 1951670"/>
                  <a:gd name="connsiteX14-4529" fmla="*/ 565005 w 1317369"/>
                  <a:gd name="connsiteY14-4530" fmla="*/ 1199817 h 1951670"/>
                  <a:gd name="connsiteX15-4531" fmla="*/ 721900 w 1317369"/>
                  <a:gd name="connsiteY15-4532" fmla="*/ 1191601 h 1951670"/>
                  <a:gd name="connsiteX16-4533" fmla="*/ 758632 w 1317369"/>
                  <a:gd name="connsiteY16-4534" fmla="*/ 1222124 h 1951670"/>
                  <a:gd name="connsiteX17-4535" fmla="*/ 606170 w 1317369"/>
                  <a:gd name="connsiteY17-4536" fmla="*/ 1503231 h 1951670"/>
                  <a:gd name="connsiteX18-4537" fmla="*/ 760532 w 1317369"/>
                  <a:gd name="connsiteY18-4538" fmla="*/ 1222314 h 1951670"/>
                  <a:gd name="connsiteX19-4539" fmla="*/ 855470 w 1317369"/>
                  <a:gd name="connsiteY19-4540" fmla="*/ 1373085 h 1951670"/>
                  <a:gd name="connsiteX20-4541" fmla="*/ 1087226 w 1317369"/>
                  <a:gd name="connsiteY20-4542" fmla="*/ 678816 h 1951670"/>
                  <a:gd name="connsiteX21-4543" fmla="*/ 1315386 w 1317369"/>
                  <a:gd name="connsiteY21-4544" fmla="*/ 21889 h 1951670"/>
                  <a:gd name="connsiteX22-4545" fmla="*/ 973608 w 1317369"/>
                  <a:gd name="connsiteY22-4546" fmla="*/ 1523609 h 1951670"/>
                  <a:gd name="connsiteX23-4547" fmla="*/ 272039 w 1317369"/>
                  <a:gd name="connsiteY23-4548" fmla="*/ 1951670 h 1951670"/>
                  <a:gd name="connsiteX24-4549" fmla="*/ 119183 w 1317369"/>
                  <a:gd name="connsiteY24-4550" fmla="*/ 1931956 h 1951670"/>
                  <a:gd name="connsiteX25-4551" fmla="*/ 219640 w 1317369"/>
                  <a:gd name="connsiteY25-4552" fmla="*/ 1717426 h 1951670"/>
                  <a:gd name="connsiteX26-4553" fmla="*/ 349797 w 1317369"/>
                  <a:gd name="connsiteY26-4554" fmla="*/ 1404273 h 1951670"/>
                  <a:gd name="connsiteX27-4555" fmla="*/ 202120 w 1317369"/>
                  <a:gd name="connsiteY27-4556" fmla="*/ 1692617 h 1951670"/>
                  <a:gd name="connsiteX28-4557" fmla="*/ 101973 w 1317369"/>
                  <a:gd name="connsiteY28-4558" fmla="*/ 1927882 h 1951670"/>
                  <a:gd name="connsiteX29-4559" fmla="*/ 0 w 1317369"/>
                  <a:gd name="connsiteY29-4560" fmla="*/ 1918021 h 1951670"/>
                  <a:gd name="connsiteX0-4561" fmla="*/ 0 w 1359181"/>
                  <a:gd name="connsiteY0-4562" fmla="*/ 1979566 h 2013215"/>
                  <a:gd name="connsiteX1-4563" fmla="*/ 229985 w 1359181"/>
                  <a:gd name="connsiteY1-4564" fmla="*/ 1012727 h 2013215"/>
                  <a:gd name="connsiteX2-4565" fmla="*/ 249152 w 1359181"/>
                  <a:gd name="connsiteY2-4566" fmla="*/ 1303469 h 2013215"/>
                  <a:gd name="connsiteX3-4567" fmla="*/ 265108 w 1359181"/>
                  <a:gd name="connsiteY3-4568" fmla="*/ 1119885 h 2013215"/>
                  <a:gd name="connsiteX4-4569" fmla="*/ 257305 w 1359181"/>
                  <a:gd name="connsiteY4-4570" fmla="*/ 1015200 h 2013215"/>
                  <a:gd name="connsiteX5-4571" fmla="*/ 239551 w 1359181"/>
                  <a:gd name="connsiteY5-4572" fmla="*/ 974841 h 2013215"/>
                  <a:gd name="connsiteX6-4573" fmla="*/ 390223 w 1359181"/>
                  <a:gd name="connsiteY6-4574" fmla="*/ 339786 h 2013215"/>
                  <a:gd name="connsiteX7-4575" fmla="*/ 430836 w 1359181"/>
                  <a:gd name="connsiteY7-4576" fmla="*/ 378743 h 2013215"/>
                  <a:gd name="connsiteX8-4577" fmla="*/ 449847 w 1359181"/>
                  <a:gd name="connsiteY8-4578" fmla="*/ 575698 h 2013215"/>
                  <a:gd name="connsiteX9-4579" fmla="*/ 449733 w 1359181"/>
                  <a:gd name="connsiteY9-4580" fmla="*/ 644239 h 2013215"/>
                  <a:gd name="connsiteX10-4581" fmla="*/ 422828 w 1359181"/>
                  <a:gd name="connsiteY10-4582" fmla="*/ 861868 h 2013215"/>
                  <a:gd name="connsiteX11-4583" fmla="*/ 348614 w 1359181"/>
                  <a:gd name="connsiteY11-4584" fmla="*/ 1384518 h 2013215"/>
                  <a:gd name="connsiteX12-4585" fmla="*/ 396264 w 1359181"/>
                  <a:gd name="connsiteY12-4586" fmla="*/ 1152126 h 2013215"/>
                  <a:gd name="connsiteX13-4587" fmla="*/ 443662 w 1359181"/>
                  <a:gd name="connsiteY13-4588" fmla="*/ 1217939 h 2013215"/>
                  <a:gd name="connsiteX14-4589" fmla="*/ 565005 w 1359181"/>
                  <a:gd name="connsiteY14-4590" fmla="*/ 1261362 h 2013215"/>
                  <a:gd name="connsiteX15-4591" fmla="*/ 721900 w 1359181"/>
                  <a:gd name="connsiteY15-4592" fmla="*/ 1253146 h 2013215"/>
                  <a:gd name="connsiteX16-4593" fmla="*/ 758632 w 1359181"/>
                  <a:gd name="connsiteY16-4594" fmla="*/ 1283669 h 2013215"/>
                  <a:gd name="connsiteX17-4595" fmla="*/ 606170 w 1359181"/>
                  <a:gd name="connsiteY17-4596" fmla="*/ 1564776 h 2013215"/>
                  <a:gd name="connsiteX18-4597" fmla="*/ 760532 w 1359181"/>
                  <a:gd name="connsiteY18-4598" fmla="*/ 1283859 h 2013215"/>
                  <a:gd name="connsiteX19-4599" fmla="*/ 855470 w 1359181"/>
                  <a:gd name="connsiteY19-4600" fmla="*/ 1434630 h 2013215"/>
                  <a:gd name="connsiteX20-4601" fmla="*/ 1087226 w 1359181"/>
                  <a:gd name="connsiteY20-4602" fmla="*/ 740361 h 2013215"/>
                  <a:gd name="connsiteX21-4603" fmla="*/ 1357567 w 1359181"/>
                  <a:gd name="connsiteY21-4604" fmla="*/ 20009 h 2013215"/>
                  <a:gd name="connsiteX22-4605" fmla="*/ 973608 w 1359181"/>
                  <a:gd name="connsiteY22-4606" fmla="*/ 1585154 h 2013215"/>
                  <a:gd name="connsiteX23-4607" fmla="*/ 272039 w 1359181"/>
                  <a:gd name="connsiteY23-4608" fmla="*/ 2013215 h 2013215"/>
                  <a:gd name="connsiteX24-4609" fmla="*/ 119183 w 1359181"/>
                  <a:gd name="connsiteY24-4610" fmla="*/ 1993501 h 2013215"/>
                  <a:gd name="connsiteX25-4611" fmla="*/ 219640 w 1359181"/>
                  <a:gd name="connsiteY25-4612" fmla="*/ 1778971 h 2013215"/>
                  <a:gd name="connsiteX26-4613" fmla="*/ 349797 w 1359181"/>
                  <a:gd name="connsiteY26-4614" fmla="*/ 1465818 h 2013215"/>
                  <a:gd name="connsiteX27-4615" fmla="*/ 202120 w 1359181"/>
                  <a:gd name="connsiteY27-4616" fmla="*/ 1754162 h 2013215"/>
                  <a:gd name="connsiteX28-4617" fmla="*/ 101973 w 1359181"/>
                  <a:gd name="connsiteY28-4618" fmla="*/ 1989427 h 2013215"/>
                  <a:gd name="connsiteX29-4619" fmla="*/ 0 w 1359181"/>
                  <a:gd name="connsiteY29-4620" fmla="*/ 1979566 h 2013215"/>
                  <a:gd name="connsiteX0-4621" fmla="*/ 0 w 1366448"/>
                  <a:gd name="connsiteY0-4622" fmla="*/ 2019968 h 2053617"/>
                  <a:gd name="connsiteX1-4623" fmla="*/ 229985 w 1366448"/>
                  <a:gd name="connsiteY1-4624" fmla="*/ 1053129 h 2053617"/>
                  <a:gd name="connsiteX2-4625" fmla="*/ 249152 w 1366448"/>
                  <a:gd name="connsiteY2-4626" fmla="*/ 1343871 h 2053617"/>
                  <a:gd name="connsiteX3-4627" fmla="*/ 265108 w 1366448"/>
                  <a:gd name="connsiteY3-4628" fmla="*/ 1160287 h 2053617"/>
                  <a:gd name="connsiteX4-4629" fmla="*/ 257305 w 1366448"/>
                  <a:gd name="connsiteY4-4630" fmla="*/ 1055602 h 2053617"/>
                  <a:gd name="connsiteX5-4631" fmla="*/ 239551 w 1366448"/>
                  <a:gd name="connsiteY5-4632" fmla="*/ 1015243 h 2053617"/>
                  <a:gd name="connsiteX6-4633" fmla="*/ 390223 w 1366448"/>
                  <a:gd name="connsiteY6-4634" fmla="*/ 380188 h 2053617"/>
                  <a:gd name="connsiteX7-4635" fmla="*/ 430836 w 1366448"/>
                  <a:gd name="connsiteY7-4636" fmla="*/ 419145 h 2053617"/>
                  <a:gd name="connsiteX8-4637" fmla="*/ 449847 w 1366448"/>
                  <a:gd name="connsiteY8-4638" fmla="*/ 616100 h 2053617"/>
                  <a:gd name="connsiteX9-4639" fmla="*/ 449733 w 1366448"/>
                  <a:gd name="connsiteY9-4640" fmla="*/ 684641 h 2053617"/>
                  <a:gd name="connsiteX10-4641" fmla="*/ 422828 w 1366448"/>
                  <a:gd name="connsiteY10-4642" fmla="*/ 902270 h 2053617"/>
                  <a:gd name="connsiteX11-4643" fmla="*/ 348614 w 1366448"/>
                  <a:gd name="connsiteY11-4644" fmla="*/ 1424920 h 2053617"/>
                  <a:gd name="connsiteX12-4645" fmla="*/ 396264 w 1366448"/>
                  <a:gd name="connsiteY12-4646" fmla="*/ 1192528 h 2053617"/>
                  <a:gd name="connsiteX13-4647" fmla="*/ 443662 w 1366448"/>
                  <a:gd name="connsiteY13-4648" fmla="*/ 1258341 h 2053617"/>
                  <a:gd name="connsiteX14-4649" fmla="*/ 565005 w 1366448"/>
                  <a:gd name="connsiteY14-4650" fmla="*/ 1301764 h 2053617"/>
                  <a:gd name="connsiteX15-4651" fmla="*/ 721900 w 1366448"/>
                  <a:gd name="connsiteY15-4652" fmla="*/ 1293548 h 2053617"/>
                  <a:gd name="connsiteX16-4653" fmla="*/ 758632 w 1366448"/>
                  <a:gd name="connsiteY16-4654" fmla="*/ 1324071 h 2053617"/>
                  <a:gd name="connsiteX17-4655" fmla="*/ 606170 w 1366448"/>
                  <a:gd name="connsiteY17-4656" fmla="*/ 1605178 h 2053617"/>
                  <a:gd name="connsiteX18-4657" fmla="*/ 760532 w 1366448"/>
                  <a:gd name="connsiteY18-4658" fmla="*/ 1324261 h 2053617"/>
                  <a:gd name="connsiteX19-4659" fmla="*/ 855470 w 1366448"/>
                  <a:gd name="connsiteY19-4660" fmla="*/ 1475032 h 2053617"/>
                  <a:gd name="connsiteX20-4661" fmla="*/ 1087226 w 1366448"/>
                  <a:gd name="connsiteY20-4662" fmla="*/ 780763 h 2053617"/>
                  <a:gd name="connsiteX21-4663" fmla="*/ 1231188 w 1366448"/>
                  <a:gd name="connsiteY21-4664" fmla="*/ 365772 h 2053617"/>
                  <a:gd name="connsiteX22-4665" fmla="*/ 1357567 w 1366448"/>
                  <a:gd name="connsiteY22-4666" fmla="*/ 60411 h 2053617"/>
                  <a:gd name="connsiteX23-4667" fmla="*/ 973608 w 1366448"/>
                  <a:gd name="connsiteY23-4668" fmla="*/ 1625556 h 2053617"/>
                  <a:gd name="connsiteX24-4669" fmla="*/ 272039 w 1366448"/>
                  <a:gd name="connsiteY24-4670" fmla="*/ 2053617 h 2053617"/>
                  <a:gd name="connsiteX25-4671" fmla="*/ 119183 w 1366448"/>
                  <a:gd name="connsiteY25-4672" fmla="*/ 2033903 h 2053617"/>
                  <a:gd name="connsiteX26-4673" fmla="*/ 219640 w 1366448"/>
                  <a:gd name="connsiteY26-4674" fmla="*/ 1819373 h 2053617"/>
                  <a:gd name="connsiteX27-4675" fmla="*/ 349797 w 1366448"/>
                  <a:gd name="connsiteY27-4676" fmla="*/ 1506220 h 2053617"/>
                  <a:gd name="connsiteX28-4677" fmla="*/ 202120 w 1366448"/>
                  <a:gd name="connsiteY28-4678" fmla="*/ 1794564 h 2053617"/>
                  <a:gd name="connsiteX29-4679" fmla="*/ 101973 w 1366448"/>
                  <a:gd name="connsiteY29-4680" fmla="*/ 2029829 h 2053617"/>
                  <a:gd name="connsiteX30" fmla="*/ 0 w 1366448"/>
                  <a:gd name="connsiteY30" fmla="*/ 2019968 h 2053617"/>
                  <a:gd name="connsiteX0-4681" fmla="*/ 0 w 1368571"/>
                  <a:gd name="connsiteY0-4682" fmla="*/ 2027054 h 2060703"/>
                  <a:gd name="connsiteX1-4683" fmla="*/ 229985 w 1368571"/>
                  <a:gd name="connsiteY1-4684" fmla="*/ 1060215 h 2060703"/>
                  <a:gd name="connsiteX2-4685" fmla="*/ 249152 w 1368571"/>
                  <a:gd name="connsiteY2-4686" fmla="*/ 1350957 h 2060703"/>
                  <a:gd name="connsiteX3-4687" fmla="*/ 265108 w 1368571"/>
                  <a:gd name="connsiteY3-4688" fmla="*/ 1167373 h 2060703"/>
                  <a:gd name="connsiteX4-4689" fmla="*/ 257305 w 1368571"/>
                  <a:gd name="connsiteY4-4690" fmla="*/ 1062688 h 2060703"/>
                  <a:gd name="connsiteX5-4691" fmla="*/ 239551 w 1368571"/>
                  <a:gd name="connsiteY5-4692" fmla="*/ 1022329 h 2060703"/>
                  <a:gd name="connsiteX6-4693" fmla="*/ 390223 w 1368571"/>
                  <a:gd name="connsiteY6-4694" fmla="*/ 387274 h 2060703"/>
                  <a:gd name="connsiteX7-4695" fmla="*/ 430836 w 1368571"/>
                  <a:gd name="connsiteY7-4696" fmla="*/ 426231 h 2060703"/>
                  <a:gd name="connsiteX8-4697" fmla="*/ 449847 w 1368571"/>
                  <a:gd name="connsiteY8-4698" fmla="*/ 623186 h 2060703"/>
                  <a:gd name="connsiteX9-4699" fmla="*/ 449733 w 1368571"/>
                  <a:gd name="connsiteY9-4700" fmla="*/ 691727 h 2060703"/>
                  <a:gd name="connsiteX10-4701" fmla="*/ 422828 w 1368571"/>
                  <a:gd name="connsiteY10-4702" fmla="*/ 909356 h 2060703"/>
                  <a:gd name="connsiteX11-4703" fmla="*/ 348614 w 1368571"/>
                  <a:gd name="connsiteY11-4704" fmla="*/ 1432006 h 2060703"/>
                  <a:gd name="connsiteX12-4705" fmla="*/ 396264 w 1368571"/>
                  <a:gd name="connsiteY12-4706" fmla="*/ 1199614 h 2060703"/>
                  <a:gd name="connsiteX13-4707" fmla="*/ 443662 w 1368571"/>
                  <a:gd name="connsiteY13-4708" fmla="*/ 1265427 h 2060703"/>
                  <a:gd name="connsiteX14-4709" fmla="*/ 565005 w 1368571"/>
                  <a:gd name="connsiteY14-4710" fmla="*/ 1308850 h 2060703"/>
                  <a:gd name="connsiteX15-4711" fmla="*/ 721900 w 1368571"/>
                  <a:gd name="connsiteY15-4712" fmla="*/ 1300634 h 2060703"/>
                  <a:gd name="connsiteX16-4713" fmla="*/ 758632 w 1368571"/>
                  <a:gd name="connsiteY16-4714" fmla="*/ 1331157 h 2060703"/>
                  <a:gd name="connsiteX17-4715" fmla="*/ 606170 w 1368571"/>
                  <a:gd name="connsiteY17-4716" fmla="*/ 1612264 h 2060703"/>
                  <a:gd name="connsiteX18-4717" fmla="*/ 760532 w 1368571"/>
                  <a:gd name="connsiteY18-4718" fmla="*/ 1331347 h 2060703"/>
                  <a:gd name="connsiteX19-4719" fmla="*/ 855470 w 1368571"/>
                  <a:gd name="connsiteY19-4720" fmla="*/ 1482118 h 2060703"/>
                  <a:gd name="connsiteX20-4721" fmla="*/ 1087226 w 1368571"/>
                  <a:gd name="connsiteY20-4722" fmla="*/ 787849 h 2060703"/>
                  <a:gd name="connsiteX21-4723" fmla="*/ 1262000 w 1368571"/>
                  <a:gd name="connsiteY21-4724" fmla="*/ 313628 h 2060703"/>
                  <a:gd name="connsiteX22-4725" fmla="*/ 1357567 w 1368571"/>
                  <a:gd name="connsiteY22-4726" fmla="*/ 67497 h 2060703"/>
                  <a:gd name="connsiteX23-4727" fmla="*/ 973608 w 1368571"/>
                  <a:gd name="connsiteY23-4728" fmla="*/ 1632642 h 2060703"/>
                  <a:gd name="connsiteX24-4729" fmla="*/ 272039 w 1368571"/>
                  <a:gd name="connsiteY24-4730" fmla="*/ 2060703 h 2060703"/>
                  <a:gd name="connsiteX25-4731" fmla="*/ 119183 w 1368571"/>
                  <a:gd name="connsiteY25-4732" fmla="*/ 2040989 h 2060703"/>
                  <a:gd name="connsiteX26-4733" fmla="*/ 219640 w 1368571"/>
                  <a:gd name="connsiteY26-4734" fmla="*/ 1826459 h 2060703"/>
                  <a:gd name="connsiteX27-4735" fmla="*/ 349797 w 1368571"/>
                  <a:gd name="connsiteY27-4736" fmla="*/ 1513306 h 2060703"/>
                  <a:gd name="connsiteX28-4737" fmla="*/ 202120 w 1368571"/>
                  <a:gd name="connsiteY28-4738" fmla="*/ 1801650 h 2060703"/>
                  <a:gd name="connsiteX29-4739" fmla="*/ 101973 w 1368571"/>
                  <a:gd name="connsiteY29-4740" fmla="*/ 2036915 h 2060703"/>
                  <a:gd name="connsiteX30-4741" fmla="*/ 0 w 1368571"/>
                  <a:gd name="connsiteY30-4742" fmla="*/ 2027054 h 2060703"/>
                  <a:gd name="connsiteX0-4743" fmla="*/ 0 w 1373408"/>
                  <a:gd name="connsiteY0-4744" fmla="*/ 2043084 h 2076733"/>
                  <a:gd name="connsiteX1-4745" fmla="*/ 229985 w 1373408"/>
                  <a:gd name="connsiteY1-4746" fmla="*/ 1076245 h 2076733"/>
                  <a:gd name="connsiteX2-4747" fmla="*/ 249152 w 1373408"/>
                  <a:gd name="connsiteY2-4748" fmla="*/ 1366987 h 2076733"/>
                  <a:gd name="connsiteX3-4749" fmla="*/ 265108 w 1373408"/>
                  <a:gd name="connsiteY3-4750" fmla="*/ 1183403 h 2076733"/>
                  <a:gd name="connsiteX4-4751" fmla="*/ 257305 w 1373408"/>
                  <a:gd name="connsiteY4-4752" fmla="*/ 1078718 h 2076733"/>
                  <a:gd name="connsiteX5-4753" fmla="*/ 239551 w 1373408"/>
                  <a:gd name="connsiteY5-4754" fmla="*/ 1038359 h 2076733"/>
                  <a:gd name="connsiteX6-4755" fmla="*/ 390223 w 1373408"/>
                  <a:gd name="connsiteY6-4756" fmla="*/ 403304 h 2076733"/>
                  <a:gd name="connsiteX7-4757" fmla="*/ 430836 w 1373408"/>
                  <a:gd name="connsiteY7-4758" fmla="*/ 442261 h 2076733"/>
                  <a:gd name="connsiteX8-4759" fmla="*/ 449847 w 1373408"/>
                  <a:gd name="connsiteY8-4760" fmla="*/ 639216 h 2076733"/>
                  <a:gd name="connsiteX9-4761" fmla="*/ 449733 w 1373408"/>
                  <a:gd name="connsiteY9-4762" fmla="*/ 707757 h 2076733"/>
                  <a:gd name="connsiteX10-4763" fmla="*/ 422828 w 1373408"/>
                  <a:gd name="connsiteY10-4764" fmla="*/ 925386 h 2076733"/>
                  <a:gd name="connsiteX11-4765" fmla="*/ 348614 w 1373408"/>
                  <a:gd name="connsiteY11-4766" fmla="*/ 1448036 h 2076733"/>
                  <a:gd name="connsiteX12-4767" fmla="*/ 396264 w 1373408"/>
                  <a:gd name="connsiteY12-4768" fmla="*/ 1215644 h 2076733"/>
                  <a:gd name="connsiteX13-4769" fmla="*/ 443662 w 1373408"/>
                  <a:gd name="connsiteY13-4770" fmla="*/ 1281457 h 2076733"/>
                  <a:gd name="connsiteX14-4771" fmla="*/ 565005 w 1373408"/>
                  <a:gd name="connsiteY14-4772" fmla="*/ 1324880 h 2076733"/>
                  <a:gd name="connsiteX15-4773" fmla="*/ 721900 w 1373408"/>
                  <a:gd name="connsiteY15-4774" fmla="*/ 1316664 h 2076733"/>
                  <a:gd name="connsiteX16-4775" fmla="*/ 758632 w 1373408"/>
                  <a:gd name="connsiteY16-4776" fmla="*/ 1347187 h 2076733"/>
                  <a:gd name="connsiteX17-4777" fmla="*/ 606170 w 1373408"/>
                  <a:gd name="connsiteY17-4778" fmla="*/ 1628294 h 2076733"/>
                  <a:gd name="connsiteX18-4779" fmla="*/ 760532 w 1373408"/>
                  <a:gd name="connsiteY18-4780" fmla="*/ 1347377 h 2076733"/>
                  <a:gd name="connsiteX19-4781" fmla="*/ 855470 w 1373408"/>
                  <a:gd name="connsiteY19-4782" fmla="*/ 1498148 h 2076733"/>
                  <a:gd name="connsiteX20-4783" fmla="*/ 1087226 w 1373408"/>
                  <a:gd name="connsiteY20-4784" fmla="*/ 803879 h 2076733"/>
                  <a:gd name="connsiteX21-4785" fmla="*/ 1262000 w 1373408"/>
                  <a:gd name="connsiteY21-4786" fmla="*/ 329658 h 2076733"/>
                  <a:gd name="connsiteX22-4787" fmla="*/ 1296306 w 1373408"/>
                  <a:gd name="connsiteY22-4788" fmla="*/ 226178 h 2076733"/>
                  <a:gd name="connsiteX23-4789" fmla="*/ 1357567 w 1373408"/>
                  <a:gd name="connsiteY23-4790" fmla="*/ 83527 h 2076733"/>
                  <a:gd name="connsiteX24-4791" fmla="*/ 973608 w 1373408"/>
                  <a:gd name="connsiteY24-4792" fmla="*/ 1648672 h 2076733"/>
                  <a:gd name="connsiteX25-4793" fmla="*/ 272039 w 1373408"/>
                  <a:gd name="connsiteY25-4794" fmla="*/ 2076733 h 2076733"/>
                  <a:gd name="connsiteX26-4795" fmla="*/ 119183 w 1373408"/>
                  <a:gd name="connsiteY26-4796" fmla="*/ 2057019 h 2076733"/>
                  <a:gd name="connsiteX27-4797" fmla="*/ 219640 w 1373408"/>
                  <a:gd name="connsiteY27-4798" fmla="*/ 1842489 h 2076733"/>
                  <a:gd name="connsiteX28-4799" fmla="*/ 349797 w 1373408"/>
                  <a:gd name="connsiteY28-4800" fmla="*/ 1529336 h 2076733"/>
                  <a:gd name="connsiteX29-4801" fmla="*/ 202120 w 1373408"/>
                  <a:gd name="connsiteY29-4802" fmla="*/ 1817680 h 2076733"/>
                  <a:gd name="connsiteX30-4803" fmla="*/ 101973 w 1373408"/>
                  <a:gd name="connsiteY30-4804" fmla="*/ 2052945 h 2076733"/>
                  <a:gd name="connsiteX31" fmla="*/ 0 w 1373408"/>
                  <a:gd name="connsiteY31" fmla="*/ 2043084 h 2076733"/>
                  <a:gd name="connsiteX0-4805" fmla="*/ 0 w 1367901"/>
                  <a:gd name="connsiteY0-4806" fmla="*/ 2210387 h 2244036"/>
                  <a:gd name="connsiteX1-4807" fmla="*/ 229985 w 1367901"/>
                  <a:gd name="connsiteY1-4808" fmla="*/ 1243548 h 2244036"/>
                  <a:gd name="connsiteX2-4809" fmla="*/ 249152 w 1367901"/>
                  <a:gd name="connsiteY2-4810" fmla="*/ 1534290 h 2244036"/>
                  <a:gd name="connsiteX3-4811" fmla="*/ 265108 w 1367901"/>
                  <a:gd name="connsiteY3-4812" fmla="*/ 1350706 h 2244036"/>
                  <a:gd name="connsiteX4-4813" fmla="*/ 257305 w 1367901"/>
                  <a:gd name="connsiteY4-4814" fmla="*/ 1246021 h 2244036"/>
                  <a:gd name="connsiteX5-4815" fmla="*/ 239551 w 1367901"/>
                  <a:gd name="connsiteY5-4816" fmla="*/ 1205662 h 2244036"/>
                  <a:gd name="connsiteX6-4817" fmla="*/ 390223 w 1367901"/>
                  <a:gd name="connsiteY6-4818" fmla="*/ 570607 h 2244036"/>
                  <a:gd name="connsiteX7-4819" fmla="*/ 430836 w 1367901"/>
                  <a:gd name="connsiteY7-4820" fmla="*/ 609564 h 2244036"/>
                  <a:gd name="connsiteX8-4821" fmla="*/ 449847 w 1367901"/>
                  <a:gd name="connsiteY8-4822" fmla="*/ 806519 h 2244036"/>
                  <a:gd name="connsiteX9-4823" fmla="*/ 449733 w 1367901"/>
                  <a:gd name="connsiteY9-4824" fmla="*/ 875060 h 2244036"/>
                  <a:gd name="connsiteX10-4825" fmla="*/ 422828 w 1367901"/>
                  <a:gd name="connsiteY10-4826" fmla="*/ 1092689 h 2244036"/>
                  <a:gd name="connsiteX11-4827" fmla="*/ 348614 w 1367901"/>
                  <a:gd name="connsiteY11-4828" fmla="*/ 1615339 h 2244036"/>
                  <a:gd name="connsiteX12-4829" fmla="*/ 396264 w 1367901"/>
                  <a:gd name="connsiteY12-4830" fmla="*/ 1382947 h 2244036"/>
                  <a:gd name="connsiteX13-4831" fmla="*/ 443662 w 1367901"/>
                  <a:gd name="connsiteY13-4832" fmla="*/ 1448760 h 2244036"/>
                  <a:gd name="connsiteX14-4833" fmla="*/ 565005 w 1367901"/>
                  <a:gd name="connsiteY14-4834" fmla="*/ 1492183 h 2244036"/>
                  <a:gd name="connsiteX15-4835" fmla="*/ 721900 w 1367901"/>
                  <a:gd name="connsiteY15-4836" fmla="*/ 1483967 h 2244036"/>
                  <a:gd name="connsiteX16-4837" fmla="*/ 758632 w 1367901"/>
                  <a:gd name="connsiteY16-4838" fmla="*/ 1514490 h 2244036"/>
                  <a:gd name="connsiteX17-4839" fmla="*/ 606170 w 1367901"/>
                  <a:gd name="connsiteY17-4840" fmla="*/ 1795597 h 2244036"/>
                  <a:gd name="connsiteX18-4841" fmla="*/ 760532 w 1367901"/>
                  <a:gd name="connsiteY18-4842" fmla="*/ 1514680 h 2244036"/>
                  <a:gd name="connsiteX19-4843" fmla="*/ 855470 w 1367901"/>
                  <a:gd name="connsiteY19-4844" fmla="*/ 1665451 h 2244036"/>
                  <a:gd name="connsiteX20-4845" fmla="*/ 1087226 w 1367901"/>
                  <a:gd name="connsiteY20-4846" fmla="*/ 971182 h 2244036"/>
                  <a:gd name="connsiteX21-4847" fmla="*/ 1262000 w 1367901"/>
                  <a:gd name="connsiteY21-4848" fmla="*/ 496961 h 2244036"/>
                  <a:gd name="connsiteX22-4849" fmla="*/ 1222546 w 1367901"/>
                  <a:gd name="connsiteY22-4850" fmla="*/ 13978 h 2244036"/>
                  <a:gd name="connsiteX23-4851" fmla="*/ 1357567 w 1367901"/>
                  <a:gd name="connsiteY23-4852" fmla="*/ 250830 h 2244036"/>
                  <a:gd name="connsiteX24-4853" fmla="*/ 973608 w 1367901"/>
                  <a:gd name="connsiteY24-4854" fmla="*/ 1815975 h 2244036"/>
                  <a:gd name="connsiteX25-4855" fmla="*/ 272039 w 1367901"/>
                  <a:gd name="connsiteY25-4856" fmla="*/ 2244036 h 2244036"/>
                  <a:gd name="connsiteX26-4857" fmla="*/ 119183 w 1367901"/>
                  <a:gd name="connsiteY26-4858" fmla="*/ 2224322 h 2244036"/>
                  <a:gd name="connsiteX27-4859" fmla="*/ 219640 w 1367901"/>
                  <a:gd name="connsiteY27-4860" fmla="*/ 2009792 h 2244036"/>
                  <a:gd name="connsiteX28-4861" fmla="*/ 349797 w 1367901"/>
                  <a:gd name="connsiteY28-4862" fmla="*/ 1696639 h 2244036"/>
                  <a:gd name="connsiteX29-4863" fmla="*/ 202120 w 1367901"/>
                  <a:gd name="connsiteY29-4864" fmla="*/ 1984983 h 2244036"/>
                  <a:gd name="connsiteX30-4865" fmla="*/ 101973 w 1367901"/>
                  <a:gd name="connsiteY30-4866" fmla="*/ 2220248 h 2244036"/>
                  <a:gd name="connsiteX31-4867" fmla="*/ 0 w 1367901"/>
                  <a:gd name="connsiteY31-4868" fmla="*/ 2210387 h 2244036"/>
                  <a:gd name="connsiteX0-4869" fmla="*/ 0 w 1389411"/>
                  <a:gd name="connsiteY0-4870" fmla="*/ 2220934 h 2254583"/>
                  <a:gd name="connsiteX1-4871" fmla="*/ 229985 w 1389411"/>
                  <a:gd name="connsiteY1-4872" fmla="*/ 1254095 h 2254583"/>
                  <a:gd name="connsiteX2-4873" fmla="*/ 249152 w 1389411"/>
                  <a:gd name="connsiteY2-4874" fmla="*/ 1544837 h 2254583"/>
                  <a:gd name="connsiteX3-4875" fmla="*/ 265108 w 1389411"/>
                  <a:gd name="connsiteY3-4876" fmla="*/ 1361253 h 2254583"/>
                  <a:gd name="connsiteX4-4877" fmla="*/ 257305 w 1389411"/>
                  <a:gd name="connsiteY4-4878" fmla="*/ 1256568 h 2254583"/>
                  <a:gd name="connsiteX5-4879" fmla="*/ 239551 w 1389411"/>
                  <a:gd name="connsiteY5-4880" fmla="*/ 1216209 h 2254583"/>
                  <a:gd name="connsiteX6-4881" fmla="*/ 390223 w 1389411"/>
                  <a:gd name="connsiteY6-4882" fmla="*/ 581154 h 2254583"/>
                  <a:gd name="connsiteX7-4883" fmla="*/ 430836 w 1389411"/>
                  <a:gd name="connsiteY7-4884" fmla="*/ 620111 h 2254583"/>
                  <a:gd name="connsiteX8-4885" fmla="*/ 449847 w 1389411"/>
                  <a:gd name="connsiteY8-4886" fmla="*/ 817066 h 2254583"/>
                  <a:gd name="connsiteX9-4887" fmla="*/ 449733 w 1389411"/>
                  <a:gd name="connsiteY9-4888" fmla="*/ 885607 h 2254583"/>
                  <a:gd name="connsiteX10-4889" fmla="*/ 422828 w 1389411"/>
                  <a:gd name="connsiteY10-4890" fmla="*/ 1103236 h 2254583"/>
                  <a:gd name="connsiteX11-4891" fmla="*/ 348614 w 1389411"/>
                  <a:gd name="connsiteY11-4892" fmla="*/ 1625886 h 2254583"/>
                  <a:gd name="connsiteX12-4893" fmla="*/ 396264 w 1389411"/>
                  <a:gd name="connsiteY12-4894" fmla="*/ 1393494 h 2254583"/>
                  <a:gd name="connsiteX13-4895" fmla="*/ 443662 w 1389411"/>
                  <a:gd name="connsiteY13-4896" fmla="*/ 1459307 h 2254583"/>
                  <a:gd name="connsiteX14-4897" fmla="*/ 565005 w 1389411"/>
                  <a:gd name="connsiteY14-4898" fmla="*/ 1502730 h 2254583"/>
                  <a:gd name="connsiteX15-4899" fmla="*/ 721900 w 1389411"/>
                  <a:gd name="connsiteY15-4900" fmla="*/ 1494514 h 2254583"/>
                  <a:gd name="connsiteX16-4901" fmla="*/ 758632 w 1389411"/>
                  <a:gd name="connsiteY16-4902" fmla="*/ 1525037 h 2254583"/>
                  <a:gd name="connsiteX17-4903" fmla="*/ 606170 w 1389411"/>
                  <a:gd name="connsiteY17-4904" fmla="*/ 1806144 h 2254583"/>
                  <a:gd name="connsiteX18-4905" fmla="*/ 760532 w 1389411"/>
                  <a:gd name="connsiteY18-4906" fmla="*/ 1525227 h 2254583"/>
                  <a:gd name="connsiteX19-4907" fmla="*/ 855470 w 1389411"/>
                  <a:gd name="connsiteY19-4908" fmla="*/ 1675998 h 2254583"/>
                  <a:gd name="connsiteX20-4909" fmla="*/ 1087226 w 1389411"/>
                  <a:gd name="connsiteY20-4910" fmla="*/ 981729 h 2254583"/>
                  <a:gd name="connsiteX21-4911" fmla="*/ 1262000 w 1389411"/>
                  <a:gd name="connsiteY21-4912" fmla="*/ 507508 h 2254583"/>
                  <a:gd name="connsiteX22-4913" fmla="*/ 1222546 w 1389411"/>
                  <a:gd name="connsiteY22-4914" fmla="*/ 24525 h 2254583"/>
                  <a:gd name="connsiteX23-4915" fmla="*/ 1351891 w 1389411"/>
                  <a:gd name="connsiteY23-4916" fmla="*/ 90675 h 2254583"/>
                  <a:gd name="connsiteX24-4917" fmla="*/ 1357567 w 1389411"/>
                  <a:gd name="connsiteY24-4918" fmla="*/ 261377 h 2254583"/>
                  <a:gd name="connsiteX25-4919" fmla="*/ 973608 w 1389411"/>
                  <a:gd name="connsiteY25-4920" fmla="*/ 1826522 h 2254583"/>
                  <a:gd name="connsiteX26-4921" fmla="*/ 272039 w 1389411"/>
                  <a:gd name="connsiteY26-4922" fmla="*/ 2254583 h 2254583"/>
                  <a:gd name="connsiteX27-4923" fmla="*/ 119183 w 1389411"/>
                  <a:gd name="connsiteY27-4924" fmla="*/ 2234869 h 2254583"/>
                  <a:gd name="connsiteX28-4925" fmla="*/ 219640 w 1389411"/>
                  <a:gd name="connsiteY28-4926" fmla="*/ 2020339 h 2254583"/>
                  <a:gd name="connsiteX29-4927" fmla="*/ 349797 w 1389411"/>
                  <a:gd name="connsiteY29-4928" fmla="*/ 1707186 h 2254583"/>
                  <a:gd name="connsiteX30-4929" fmla="*/ 202120 w 1389411"/>
                  <a:gd name="connsiteY30-4930" fmla="*/ 1995530 h 2254583"/>
                  <a:gd name="connsiteX31-4931" fmla="*/ 101973 w 1389411"/>
                  <a:gd name="connsiteY31-4932" fmla="*/ 2230795 h 2254583"/>
                  <a:gd name="connsiteX32" fmla="*/ 0 w 1389411"/>
                  <a:gd name="connsiteY32" fmla="*/ 2220934 h 2254583"/>
                  <a:gd name="connsiteX0-4933" fmla="*/ 0 w 1414328"/>
                  <a:gd name="connsiteY0-4934" fmla="*/ 2317481 h 2351130"/>
                  <a:gd name="connsiteX1-4935" fmla="*/ 229985 w 1414328"/>
                  <a:gd name="connsiteY1-4936" fmla="*/ 1350642 h 2351130"/>
                  <a:gd name="connsiteX2-4937" fmla="*/ 249152 w 1414328"/>
                  <a:gd name="connsiteY2-4938" fmla="*/ 1641384 h 2351130"/>
                  <a:gd name="connsiteX3-4939" fmla="*/ 265108 w 1414328"/>
                  <a:gd name="connsiteY3-4940" fmla="*/ 1457800 h 2351130"/>
                  <a:gd name="connsiteX4-4941" fmla="*/ 257305 w 1414328"/>
                  <a:gd name="connsiteY4-4942" fmla="*/ 1353115 h 2351130"/>
                  <a:gd name="connsiteX5-4943" fmla="*/ 239551 w 1414328"/>
                  <a:gd name="connsiteY5-4944" fmla="*/ 1312756 h 2351130"/>
                  <a:gd name="connsiteX6-4945" fmla="*/ 390223 w 1414328"/>
                  <a:gd name="connsiteY6-4946" fmla="*/ 677701 h 2351130"/>
                  <a:gd name="connsiteX7-4947" fmla="*/ 430836 w 1414328"/>
                  <a:gd name="connsiteY7-4948" fmla="*/ 716658 h 2351130"/>
                  <a:gd name="connsiteX8-4949" fmla="*/ 449847 w 1414328"/>
                  <a:gd name="connsiteY8-4950" fmla="*/ 913613 h 2351130"/>
                  <a:gd name="connsiteX9-4951" fmla="*/ 449733 w 1414328"/>
                  <a:gd name="connsiteY9-4952" fmla="*/ 982154 h 2351130"/>
                  <a:gd name="connsiteX10-4953" fmla="*/ 422828 w 1414328"/>
                  <a:gd name="connsiteY10-4954" fmla="*/ 1199783 h 2351130"/>
                  <a:gd name="connsiteX11-4955" fmla="*/ 348614 w 1414328"/>
                  <a:gd name="connsiteY11-4956" fmla="*/ 1722433 h 2351130"/>
                  <a:gd name="connsiteX12-4957" fmla="*/ 396264 w 1414328"/>
                  <a:gd name="connsiteY12-4958" fmla="*/ 1490041 h 2351130"/>
                  <a:gd name="connsiteX13-4959" fmla="*/ 443662 w 1414328"/>
                  <a:gd name="connsiteY13-4960" fmla="*/ 1555854 h 2351130"/>
                  <a:gd name="connsiteX14-4961" fmla="*/ 565005 w 1414328"/>
                  <a:gd name="connsiteY14-4962" fmla="*/ 1599277 h 2351130"/>
                  <a:gd name="connsiteX15-4963" fmla="*/ 721900 w 1414328"/>
                  <a:gd name="connsiteY15-4964" fmla="*/ 1591061 h 2351130"/>
                  <a:gd name="connsiteX16-4965" fmla="*/ 758632 w 1414328"/>
                  <a:gd name="connsiteY16-4966" fmla="*/ 1621584 h 2351130"/>
                  <a:gd name="connsiteX17-4967" fmla="*/ 606170 w 1414328"/>
                  <a:gd name="connsiteY17-4968" fmla="*/ 1902691 h 2351130"/>
                  <a:gd name="connsiteX18-4969" fmla="*/ 760532 w 1414328"/>
                  <a:gd name="connsiteY18-4970" fmla="*/ 1621774 h 2351130"/>
                  <a:gd name="connsiteX19-4971" fmla="*/ 855470 w 1414328"/>
                  <a:gd name="connsiteY19-4972" fmla="*/ 1772545 h 2351130"/>
                  <a:gd name="connsiteX20-4973" fmla="*/ 1087226 w 1414328"/>
                  <a:gd name="connsiteY20-4974" fmla="*/ 1078276 h 2351130"/>
                  <a:gd name="connsiteX21-4975" fmla="*/ 1262000 w 1414328"/>
                  <a:gd name="connsiteY21-4976" fmla="*/ 604055 h 2351130"/>
                  <a:gd name="connsiteX22-4977" fmla="*/ 1222546 w 1414328"/>
                  <a:gd name="connsiteY22-4978" fmla="*/ 121072 h 2351130"/>
                  <a:gd name="connsiteX23-4979" fmla="*/ 1401727 w 1414328"/>
                  <a:gd name="connsiteY23-4980" fmla="*/ 10406 h 2351130"/>
                  <a:gd name="connsiteX24-4981" fmla="*/ 1357567 w 1414328"/>
                  <a:gd name="connsiteY24-4982" fmla="*/ 357924 h 2351130"/>
                  <a:gd name="connsiteX25-4983" fmla="*/ 973608 w 1414328"/>
                  <a:gd name="connsiteY25-4984" fmla="*/ 1923069 h 2351130"/>
                  <a:gd name="connsiteX26-4985" fmla="*/ 272039 w 1414328"/>
                  <a:gd name="connsiteY26-4986" fmla="*/ 2351130 h 2351130"/>
                  <a:gd name="connsiteX27-4987" fmla="*/ 119183 w 1414328"/>
                  <a:gd name="connsiteY27-4988" fmla="*/ 2331416 h 2351130"/>
                  <a:gd name="connsiteX28-4989" fmla="*/ 219640 w 1414328"/>
                  <a:gd name="connsiteY28-4990" fmla="*/ 2116886 h 2351130"/>
                  <a:gd name="connsiteX29-4991" fmla="*/ 349797 w 1414328"/>
                  <a:gd name="connsiteY29-4992" fmla="*/ 1803733 h 2351130"/>
                  <a:gd name="connsiteX30-4993" fmla="*/ 202120 w 1414328"/>
                  <a:gd name="connsiteY30-4994" fmla="*/ 2092077 h 2351130"/>
                  <a:gd name="connsiteX31-4995" fmla="*/ 101973 w 1414328"/>
                  <a:gd name="connsiteY31-4996" fmla="*/ 2327342 h 2351130"/>
                  <a:gd name="connsiteX32-4997" fmla="*/ 0 w 1414328"/>
                  <a:gd name="connsiteY32-4998" fmla="*/ 2317481 h 2351130"/>
                  <a:gd name="connsiteX0-4999" fmla="*/ 0 w 1414328"/>
                  <a:gd name="connsiteY0-5000" fmla="*/ 2307075 h 2340724"/>
                  <a:gd name="connsiteX1-5001" fmla="*/ 229985 w 1414328"/>
                  <a:gd name="connsiteY1-5002" fmla="*/ 1340236 h 2340724"/>
                  <a:gd name="connsiteX2-5003" fmla="*/ 249152 w 1414328"/>
                  <a:gd name="connsiteY2-5004" fmla="*/ 1630978 h 2340724"/>
                  <a:gd name="connsiteX3-5005" fmla="*/ 265108 w 1414328"/>
                  <a:gd name="connsiteY3-5006" fmla="*/ 1447394 h 2340724"/>
                  <a:gd name="connsiteX4-5007" fmla="*/ 257305 w 1414328"/>
                  <a:gd name="connsiteY4-5008" fmla="*/ 1342709 h 2340724"/>
                  <a:gd name="connsiteX5-5009" fmla="*/ 239551 w 1414328"/>
                  <a:gd name="connsiteY5-5010" fmla="*/ 1302350 h 2340724"/>
                  <a:gd name="connsiteX6-5011" fmla="*/ 390223 w 1414328"/>
                  <a:gd name="connsiteY6-5012" fmla="*/ 667295 h 2340724"/>
                  <a:gd name="connsiteX7-5013" fmla="*/ 430836 w 1414328"/>
                  <a:gd name="connsiteY7-5014" fmla="*/ 706252 h 2340724"/>
                  <a:gd name="connsiteX8-5015" fmla="*/ 449847 w 1414328"/>
                  <a:gd name="connsiteY8-5016" fmla="*/ 903207 h 2340724"/>
                  <a:gd name="connsiteX9-5017" fmla="*/ 449733 w 1414328"/>
                  <a:gd name="connsiteY9-5018" fmla="*/ 971748 h 2340724"/>
                  <a:gd name="connsiteX10-5019" fmla="*/ 422828 w 1414328"/>
                  <a:gd name="connsiteY10-5020" fmla="*/ 1189377 h 2340724"/>
                  <a:gd name="connsiteX11-5021" fmla="*/ 348614 w 1414328"/>
                  <a:gd name="connsiteY11-5022" fmla="*/ 1712027 h 2340724"/>
                  <a:gd name="connsiteX12-5023" fmla="*/ 396264 w 1414328"/>
                  <a:gd name="connsiteY12-5024" fmla="*/ 1479635 h 2340724"/>
                  <a:gd name="connsiteX13-5025" fmla="*/ 443662 w 1414328"/>
                  <a:gd name="connsiteY13-5026" fmla="*/ 1545448 h 2340724"/>
                  <a:gd name="connsiteX14-5027" fmla="*/ 565005 w 1414328"/>
                  <a:gd name="connsiteY14-5028" fmla="*/ 1588871 h 2340724"/>
                  <a:gd name="connsiteX15-5029" fmla="*/ 721900 w 1414328"/>
                  <a:gd name="connsiteY15-5030" fmla="*/ 1580655 h 2340724"/>
                  <a:gd name="connsiteX16-5031" fmla="*/ 758632 w 1414328"/>
                  <a:gd name="connsiteY16-5032" fmla="*/ 1611178 h 2340724"/>
                  <a:gd name="connsiteX17-5033" fmla="*/ 606170 w 1414328"/>
                  <a:gd name="connsiteY17-5034" fmla="*/ 1892285 h 2340724"/>
                  <a:gd name="connsiteX18-5035" fmla="*/ 760532 w 1414328"/>
                  <a:gd name="connsiteY18-5036" fmla="*/ 1611368 h 2340724"/>
                  <a:gd name="connsiteX19-5037" fmla="*/ 855470 w 1414328"/>
                  <a:gd name="connsiteY19-5038" fmla="*/ 1762139 h 2340724"/>
                  <a:gd name="connsiteX20-5039" fmla="*/ 1087226 w 1414328"/>
                  <a:gd name="connsiteY20-5040" fmla="*/ 1067870 h 2340724"/>
                  <a:gd name="connsiteX21-5041" fmla="*/ 1262000 w 1414328"/>
                  <a:gd name="connsiteY21-5042" fmla="*/ 593649 h 2340724"/>
                  <a:gd name="connsiteX22-5043" fmla="*/ 1222546 w 1414328"/>
                  <a:gd name="connsiteY22-5044" fmla="*/ 110666 h 2340724"/>
                  <a:gd name="connsiteX23-5045" fmla="*/ 1401727 w 1414328"/>
                  <a:gd name="connsiteY23-5046" fmla="*/ 0 h 2340724"/>
                  <a:gd name="connsiteX24-5047" fmla="*/ 1357567 w 1414328"/>
                  <a:gd name="connsiteY24-5048" fmla="*/ 347518 h 2340724"/>
                  <a:gd name="connsiteX25-5049" fmla="*/ 973608 w 1414328"/>
                  <a:gd name="connsiteY25-5050" fmla="*/ 1912663 h 2340724"/>
                  <a:gd name="connsiteX26-5051" fmla="*/ 272039 w 1414328"/>
                  <a:gd name="connsiteY26-5052" fmla="*/ 2340724 h 2340724"/>
                  <a:gd name="connsiteX27-5053" fmla="*/ 119183 w 1414328"/>
                  <a:gd name="connsiteY27-5054" fmla="*/ 2321010 h 2340724"/>
                  <a:gd name="connsiteX28-5055" fmla="*/ 219640 w 1414328"/>
                  <a:gd name="connsiteY28-5056" fmla="*/ 2106480 h 2340724"/>
                  <a:gd name="connsiteX29-5057" fmla="*/ 349797 w 1414328"/>
                  <a:gd name="connsiteY29-5058" fmla="*/ 1793327 h 2340724"/>
                  <a:gd name="connsiteX30-5059" fmla="*/ 202120 w 1414328"/>
                  <a:gd name="connsiteY30-5060" fmla="*/ 2081671 h 2340724"/>
                  <a:gd name="connsiteX31-5061" fmla="*/ 101973 w 1414328"/>
                  <a:gd name="connsiteY31-5062" fmla="*/ 2316936 h 2340724"/>
                  <a:gd name="connsiteX32-5063" fmla="*/ 0 w 1414328"/>
                  <a:gd name="connsiteY32-5064" fmla="*/ 2307075 h 2340724"/>
                  <a:gd name="connsiteX0-5065" fmla="*/ 0 w 1414328"/>
                  <a:gd name="connsiteY0-5066" fmla="*/ 2307075 h 2340724"/>
                  <a:gd name="connsiteX1-5067" fmla="*/ 229985 w 1414328"/>
                  <a:gd name="connsiteY1-5068" fmla="*/ 1340236 h 2340724"/>
                  <a:gd name="connsiteX2-5069" fmla="*/ 249152 w 1414328"/>
                  <a:gd name="connsiteY2-5070" fmla="*/ 1630978 h 2340724"/>
                  <a:gd name="connsiteX3-5071" fmla="*/ 265108 w 1414328"/>
                  <a:gd name="connsiteY3-5072" fmla="*/ 1447394 h 2340724"/>
                  <a:gd name="connsiteX4-5073" fmla="*/ 257305 w 1414328"/>
                  <a:gd name="connsiteY4-5074" fmla="*/ 1342709 h 2340724"/>
                  <a:gd name="connsiteX5-5075" fmla="*/ 239551 w 1414328"/>
                  <a:gd name="connsiteY5-5076" fmla="*/ 1302350 h 2340724"/>
                  <a:gd name="connsiteX6-5077" fmla="*/ 390223 w 1414328"/>
                  <a:gd name="connsiteY6-5078" fmla="*/ 667295 h 2340724"/>
                  <a:gd name="connsiteX7-5079" fmla="*/ 430836 w 1414328"/>
                  <a:gd name="connsiteY7-5080" fmla="*/ 706252 h 2340724"/>
                  <a:gd name="connsiteX8-5081" fmla="*/ 449847 w 1414328"/>
                  <a:gd name="connsiteY8-5082" fmla="*/ 903207 h 2340724"/>
                  <a:gd name="connsiteX9-5083" fmla="*/ 449733 w 1414328"/>
                  <a:gd name="connsiteY9-5084" fmla="*/ 971748 h 2340724"/>
                  <a:gd name="connsiteX10-5085" fmla="*/ 422828 w 1414328"/>
                  <a:gd name="connsiteY10-5086" fmla="*/ 1189377 h 2340724"/>
                  <a:gd name="connsiteX11-5087" fmla="*/ 348614 w 1414328"/>
                  <a:gd name="connsiteY11-5088" fmla="*/ 1712027 h 2340724"/>
                  <a:gd name="connsiteX12-5089" fmla="*/ 396264 w 1414328"/>
                  <a:gd name="connsiteY12-5090" fmla="*/ 1479635 h 2340724"/>
                  <a:gd name="connsiteX13-5091" fmla="*/ 443662 w 1414328"/>
                  <a:gd name="connsiteY13-5092" fmla="*/ 1545448 h 2340724"/>
                  <a:gd name="connsiteX14-5093" fmla="*/ 565005 w 1414328"/>
                  <a:gd name="connsiteY14-5094" fmla="*/ 1588871 h 2340724"/>
                  <a:gd name="connsiteX15-5095" fmla="*/ 721900 w 1414328"/>
                  <a:gd name="connsiteY15-5096" fmla="*/ 1580655 h 2340724"/>
                  <a:gd name="connsiteX16-5097" fmla="*/ 758632 w 1414328"/>
                  <a:gd name="connsiteY16-5098" fmla="*/ 1611178 h 2340724"/>
                  <a:gd name="connsiteX17-5099" fmla="*/ 606170 w 1414328"/>
                  <a:gd name="connsiteY17-5100" fmla="*/ 1892285 h 2340724"/>
                  <a:gd name="connsiteX18-5101" fmla="*/ 760532 w 1414328"/>
                  <a:gd name="connsiteY18-5102" fmla="*/ 1611368 h 2340724"/>
                  <a:gd name="connsiteX19-5103" fmla="*/ 855470 w 1414328"/>
                  <a:gd name="connsiteY19-5104" fmla="*/ 1762139 h 2340724"/>
                  <a:gd name="connsiteX20-5105" fmla="*/ 1087226 w 1414328"/>
                  <a:gd name="connsiteY20-5106" fmla="*/ 1067870 h 2340724"/>
                  <a:gd name="connsiteX21-5107" fmla="*/ 1262000 w 1414328"/>
                  <a:gd name="connsiteY21-5108" fmla="*/ 593649 h 2340724"/>
                  <a:gd name="connsiteX22-5109" fmla="*/ 1222546 w 1414328"/>
                  <a:gd name="connsiteY22-5110" fmla="*/ 110666 h 2340724"/>
                  <a:gd name="connsiteX23-5111" fmla="*/ 1298939 w 1414328"/>
                  <a:gd name="connsiteY23-5112" fmla="*/ 41565 h 2340724"/>
                  <a:gd name="connsiteX24-5113" fmla="*/ 1401727 w 1414328"/>
                  <a:gd name="connsiteY24-5114" fmla="*/ 0 h 2340724"/>
                  <a:gd name="connsiteX25-5115" fmla="*/ 1357567 w 1414328"/>
                  <a:gd name="connsiteY25-5116" fmla="*/ 347518 h 2340724"/>
                  <a:gd name="connsiteX26-5117" fmla="*/ 973608 w 1414328"/>
                  <a:gd name="connsiteY26-5118" fmla="*/ 1912663 h 2340724"/>
                  <a:gd name="connsiteX27-5119" fmla="*/ 272039 w 1414328"/>
                  <a:gd name="connsiteY27-5120" fmla="*/ 2340724 h 2340724"/>
                  <a:gd name="connsiteX28-5121" fmla="*/ 119183 w 1414328"/>
                  <a:gd name="connsiteY28-5122" fmla="*/ 2321010 h 2340724"/>
                  <a:gd name="connsiteX29-5123" fmla="*/ 219640 w 1414328"/>
                  <a:gd name="connsiteY29-5124" fmla="*/ 2106480 h 2340724"/>
                  <a:gd name="connsiteX30-5125" fmla="*/ 349797 w 1414328"/>
                  <a:gd name="connsiteY30-5126" fmla="*/ 1793327 h 2340724"/>
                  <a:gd name="connsiteX31-5127" fmla="*/ 202120 w 1414328"/>
                  <a:gd name="connsiteY31-5128" fmla="*/ 2081671 h 2340724"/>
                  <a:gd name="connsiteX32-5129" fmla="*/ 101973 w 1414328"/>
                  <a:gd name="connsiteY32-5130" fmla="*/ 2316936 h 2340724"/>
                  <a:gd name="connsiteX33" fmla="*/ 0 w 1414328"/>
                  <a:gd name="connsiteY33" fmla="*/ 2307075 h 2340724"/>
                  <a:gd name="connsiteX0-5131" fmla="*/ 0 w 1401727"/>
                  <a:gd name="connsiteY0-5132" fmla="*/ 2307075 h 2340724"/>
                  <a:gd name="connsiteX1-5133" fmla="*/ 229985 w 1401727"/>
                  <a:gd name="connsiteY1-5134" fmla="*/ 1340236 h 2340724"/>
                  <a:gd name="connsiteX2-5135" fmla="*/ 249152 w 1401727"/>
                  <a:gd name="connsiteY2-5136" fmla="*/ 1630978 h 2340724"/>
                  <a:gd name="connsiteX3-5137" fmla="*/ 265108 w 1401727"/>
                  <a:gd name="connsiteY3-5138" fmla="*/ 1447394 h 2340724"/>
                  <a:gd name="connsiteX4-5139" fmla="*/ 257305 w 1401727"/>
                  <a:gd name="connsiteY4-5140" fmla="*/ 1342709 h 2340724"/>
                  <a:gd name="connsiteX5-5141" fmla="*/ 239551 w 1401727"/>
                  <a:gd name="connsiteY5-5142" fmla="*/ 1302350 h 2340724"/>
                  <a:gd name="connsiteX6-5143" fmla="*/ 390223 w 1401727"/>
                  <a:gd name="connsiteY6-5144" fmla="*/ 667295 h 2340724"/>
                  <a:gd name="connsiteX7-5145" fmla="*/ 430836 w 1401727"/>
                  <a:gd name="connsiteY7-5146" fmla="*/ 706252 h 2340724"/>
                  <a:gd name="connsiteX8-5147" fmla="*/ 449847 w 1401727"/>
                  <a:gd name="connsiteY8-5148" fmla="*/ 903207 h 2340724"/>
                  <a:gd name="connsiteX9-5149" fmla="*/ 449733 w 1401727"/>
                  <a:gd name="connsiteY9-5150" fmla="*/ 971748 h 2340724"/>
                  <a:gd name="connsiteX10-5151" fmla="*/ 422828 w 1401727"/>
                  <a:gd name="connsiteY10-5152" fmla="*/ 1189377 h 2340724"/>
                  <a:gd name="connsiteX11-5153" fmla="*/ 348614 w 1401727"/>
                  <a:gd name="connsiteY11-5154" fmla="*/ 1712027 h 2340724"/>
                  <a:gd name="connsiteX12-5155" fmla="*/ 396264 w 1401727"/>
                  <a:gd name="connsiteY12-5156" fmla="*/ 1479635 h 2340724"/>
                  <a:gd name="connsiteX13-5157" fmla="*/ 443662 w 1401727"/>
                  <a:gd name="connsiteY13-5158" fmla="*/ 1545448 h 2340724"/>
                  <a:gd name="connsiteX14-5159" fmla="*/ 565005 w 1401727"/>
                  <a:gd name="connsiteY14-5160" fmla="*/ 1588871 h 2340724"/>
                  <a:gd name="connsiteX15-5161" fmla="*/ 721900 w 1401727"/>
                  <a:gd name="connsiteY15-5162" fmla="*/ 1580655 h 2340724"/>
                  <a:gd name="connsiteX16-5163" fmla="*/ 758632 w 1401727"/>
                  <a:gd name="connsiteY16-5164" fmla="*/ 1611178 h 2340724"/>
                  <a:gd name="connsiteX17-5165" fmla="*/ 606170 w 1401727"/>
                  <a:gd name="connsiteY17-5166" fmla="*/ 1892285 h 2340724"/>
                  <a:gd name="connsiteX18-5167" fmla="*/ 760532 w 1401727"/>
                  <a:gd name="connsiteY18-5168" fmla="*/ 1611368 h 2340724"/>
                  <a:gd name="connsiteX19-5169" fmla="*/ 855470 w 1401727"/>
                  <a:gd name="connsiteY19-5170" fmla="*/ 1762139 h 2340724"/>
                  <a:gd name="connsiteX20-5171" fmla="*/ 1087226 w 1401727"/>
                  <a:gd name="connsiteY20-5172" fmla="*/ 1067870 h 2340724"/>
                  <a:gd name="connsiteX21-5173" fmla="*/ 1262000 w 1401727"/>
                  <a:gd name="connsiteY21-5174" fmla="*/ 593649 h 2340724"/>
                  <a:gd name="connsiteX22-5175" fmla="*/ 1222546 w 1401727"/>
                  <a:gd name="connsiteY22-5176" fmla="*/ 110666 h 2340724"/>
                  <a:gd name="connsiteX23-5177" fmla="*/ 1298939 w 1401727"/>
                  <a:gd name="connsiteY23-5178" fmla="*/ 41565 h 2340724"/>
                  <a:gd name="connsiteX24-5179" fmla="*/ 1401727 w 1401727"/>
                  <a:gd name="connsiteY24-5180" fmla="*/ 0 h 2340724"/>
                  <a:gd name="connsiteX25-5181" fmla="*/ 1357567 w 1401727"/>
                  <a:gd name="connsiteY25-5182" fmla="*/ 347518 h 2340724"/>
                  <a:gd name="connsiteX26-5183" fmla="*/ 973608 w 1401727"/>
                  <a:gd name="connsiteY26-5184" fmla="*/ 1912663 h 2340724"/>
                  <a:gd name="connsiteX27-5185" fmla="*/ 272039 w 1401727"/>
                  <a:gd name="connsiteY27-5186" fmla="*/ 2340724 h 2340724"/>
                  <a:gd name="connsiteX28-5187" fmla="*/ 119183 w 1401727"/>
                  <a:gd name="connsiteY28-5188" fmla="*/ 2321010 h 2340724"/>
                  <a:gd name="connsiteX29-5189" fmla="*/ 219640 w 1401727"/>
                  <a:gd name="connsiteY29-5190" fmla="*/ 2106480 h 2340724"/>
                  <a:gd name="connsiteX30-5191" fmla="*/ 349797 w 1401727"/>
                  <a:gd name="connsiteY30-5192" fmla="*/ 1793327 h 2340724"/>
                  <a:gd name="connsiteX31-5193" fmla="*/ 202120 w 1401727"/>
                  <a:gd name="connsiteY31-5194" fmla="*/ 2081671 h 2340724"/>
                  <a:gd name="connsiteX32-5195" fmla="*/ 101973 w 1401727"/>
                  <a:gd name="connsiteY32-5196" fmla="*/ 2316936 h 2340724"/>
                  <a:gd name="connsiteX33-5197" fmla="*/ 0 w 1401727"/>
                  <a:gd name="connsiteY33-5198" fmla="*/ 2307075 h 2340724"/>
                  <a:gd name="connsiteX0-5199" fmla="*/ 0 w 1404351"/>
                  <a:gd name="connsiteY0-5200" fmla="*/ 2305359 h 2339008"/>
                  <a:gd name="connsiteX1-5201" fmla="*/ 229985 w 1404351"/>
                  <a:gd name="connsiteY1-5202" fmla="*/ 1338520 h 2339008"/>
                  <a:gd name="connsiteX2-5203" fmla="*/ 249152 w 1404351"/>
                  <a:gd name="connsiteY2-5204" fmla="*/ 1629262 h 2339008"/>
                  <a:gd name="connsiteX3-5205" fmla="*/ 265108 w 1404351"/>
                  <a:gd name="connsiteY3-5206" fmla="*/ 1445678 h 2339008"/>
                  <a:gd name="connsiteX4-5207" fmla="*/ 257305 w 1404351"/>
                  <a:gd name="connsiteY4-5208" fmla="*/ 1340993 h 2339008"/>
                  <a:gd name="connsiteX5-5209" fmla="*/ 239551 w 1404351"/>
                  <a:gd name="connsiteY5-5210" fmla="*/ 1300634 h 2339008"/>
                  <a:gd name="connsiteX6-5211" fmla="*/ 390223 w 1404351"/>
                  <a:gd name="connsiteY6-5212" fmla="*/ 665579 h 2339008"/>
                  <a:gd name="connsiteX7-5213" fmla="*/ 430836 w 1404351"/>
                  <a:gd name="connsiteY7-5214" fmla="*/ 704536 h 2339008"/>
                  <a:gd name="connsiteX8-5215" fmla="*/ 449847 w 1404351"/>
                  <a:gd name="connsiteY8-5216" fmla="*/ 901491 h 2339008"/>
                  <a:gd name="connsiteX9-5217" fmla="*/ 449733 w 1404351"/>
                  <a:gd name="connsiteY9-5218" fmla="*/ 970032 h 2339008"/>
                  <a:gd name="connsiteX10-5219" fmla="*/ 422828 w 1404351"/>
                  <a:gd name="connsiteY10-5220" fmla="*/ 1187661 h 2339008"/>
                  <a:gd name="connsiteX11-5221" fmla="*/ 348614 w 1404351"/>
                  <a:gd name="connsiteY11-5222" fmla="*/ 1710311 h 2339008"/>
                  <a:gd name="connsiteX12-5223" fmla="*/ 396264 w 1404351"/>
                  <a:gd name="connsiteY12-5224" fmla="*/ 1477919 h 2339008"/>
                  <a:gd name="connsiteX13-5225" fmla="*/ 443662 w 1404351"/>
                  <a:gd name="connsiteY13-5226" fmla="*/ 1543732 h 2339008"/>
                  <a:gd name="connsiteX14-5227" fmla="*/ 565005 w 1404351"/>
                  <a:gd name="connsiteY14-5228" fmla="*/ 1587155 h 2339008"/>
                  <a:gd name="connsiteX15-5229" fmla="*/ 721900 w 1404351"/>
                  <a:gd name="connsiteY15-5230" fmla="*/ 1578939 h 2339008"/>
                  <a:gd name="connsiteX16-5231" fmla="*/ 758632 w 1404351"/>
                  <a:gd name="connsiteY16-5232" fmla="*/ 1609462 h 2339008"/>
                  <a:gd name="connsiteX17-5233" fmla="*/ 606170 w 1404351"/>
                  <a:gd name="connsiteY17-5234" fmla="*/ 1890569 h 2339008"/>
                  <a:gd name="connsiteX18-5235" fmla="*/ 760532 w 1404351"/>
                  <a:gd name="connsiteY18-5236" fmla="*/ 1609652 h 2339008"/>
                  <a:gd name="connsiteX19-5237" fmla="*/ 855470 w 1404351"/>
                  <a:gd name="connsiteY19-5238" fmla="*/ 1760423 h 2339008"/>
                  <a:gd name="connsiteX20-5239" fmla="*/ 1087226 w 1404351"/>
                  <a:gd name="connsiteY20-5240" fmla="*/ 1066154 h 2339008"/>
                  <a:gd name="connsiteX21-5241" fmla="*/ 1262000 w 1404351"/>
                  <a:gd name="connsiteY21-5242" fmla="*/ 591933 h 2339008"/>
                  <a:gd name="connsiteX22-5243" fmla="*/ 1222546 w 1404351"/>
                  <a:gd name="connsiteY22-5244" fmla="*/ 108950 h 2339008"/>
                  <a:gd name="connsiteX23-5245" fmla="*/ 1298939 w 1404351"/>
                  <a:gd name="connsiteY23-5246" fmla="*/ 39849 h 2339008"/>
                  <a:gd name="connsiteX24-5247" fmla="*/ 1404351 w 1404351"/>
                  <a:gd name="connsiteY24-5248" fmla="*/ 0 h 2339008"/>
                  <a:gd name="connsiteX25-5249" fmla="*/ 1357567 w 1404351"/>
                  <a:gd name="connsiteY25-5250" fmla="*/ 345802 h 2339008"/>
                  <a:gd name="connsiteX26-5251" fmla="*/ 973608 w 1404351"/>
                  <a:gd name="connsiteY26-5252" fmla="*/ 1910947 h 2339008"/>
                  <a:gd name="connsiteX27-5253" fmla="*/ 272039 w 1404351"/>
                  <a:gd name="connsiteY27-5254" fmla="*/ 2339008 h 2339008"/>
                  <a:gd name="connsiteX28-5255" fmla="*/ 119183 w 1404351"/>
                  <a:gd name="connsiteY28-5256" fmla="*/ 2319294 h 2339008"/>
                  <a:gd name="connsiteX29-5257" fmla="*/ 219640 w 1404351"/>
                  <a:gd name="connsiteY29-5258" fmla="*/ 2104764 h 2339008"/>
                  <a:gd name="connsiteX30-5259" fmla="*/ 349797 w 1404351"/>
                  <a:gd name="connsiteY30-5260" fmla="*/ 1791611 h 2339008"/>
                  <a:gd name="connsiteX31-5261" fmla="*/ 202120 w 1404351"/>
                  <a:gd name="connsiteY31-5262" fmla="*/ 2079955 h 2339008"/>
                  <a:gd name="connsiteX32-5263" fmla="*/ 101973 w 1404351"/>
                  <a:gd name="connsiteY32-5264" fmla="*/ 2315220 h 2339008"/>
                  <a:gd name="connsiteX33-5265" fmla="*/ 0 w 1404351"/>
                  <a:gd name="connsiteY33-5266" fmla="*/ 2305359 h 2339008"/>
                  <a:gd name="connsiteX0-5267" fmla="*/ 0 w 1404351"/>
                  <a:gd name="connsiteY0-5268" fmla="*/ 2305359 h 2339008"/>
                  <a:gd name="connsiteX1-5269" fmla="*/ 229985 w 1404351"/>
                  <a:gd name="connsiteY1-5270" fmla="*/ 1338520 h 2339008"/>
                  <a:gd name="connsiteX2-5271" fmla="*/ 249152 w 1404351"/>
                  <a:gd name="connsiteY2-5272" fmla="*/ 1629262 h 2339008"/>
                  <a:gd name="connsiteX3-5273" fmla="*/ 265108 w 1404351"/>
                  <a:gd name="connsiteY3-5274" fmla="*/ 1445678 h 2339008"/>
                  <a:gd name="connsiteX4-5275" fmla="*/ 257305 w 1404351"/>
                  <a:gd name="connsiteY4-5276" fmla="*/ 1340993 h 2339008"/>
                  <a:gd name="connsiteX5-5277" fmla="*/ 239551 w 1404351"/>
                  <a:gd name="connsiteY5-5278" fmla="*/ 1300634 h 2339008"/>
                  <a:gd name="connsiteX6-5279" fmla="*/ 390223 w 1404351"/>
                  <a:gd name="connsiteY6-5280" fmla="*/ 665579 h 2339008"/>
                  <a:gd name="connsiteX7-5281" fmla="*/ 430836 w 1404351"/>
                  <a:gd name="connsiteY7-5282" fmla="*/ 704536 h 2339008"/>
                  <a:gd name="connsiteX8-5283" fmla="*/ 449847 w 1404351"/>
                  <a:gd name="connsiteY8-5284" fmla="*/ 901491 h 2339008"/>
                  <a:gd name="connsiteX9-5285" fmla="*/ 449733 w 1404351"/>
                  <a:gd name="connsiteY9-5286" fmla="*/ 970032 h 2339008"/>
                  <a:gd name="connsiteX10-5287" fmla="*/ 422828 w 1404351"/>
                  <a:gd name="connsiteY10-5288" fmla="*/ 1187661 h 2339008"/>
                  <a:gd name="connsiteX11-5289" fmla="*/ 348614 w 1404351"/>
                  <a:gd name="connsiteY11-5290" fmla="*/ 1710311 h 2339008"/>
                  <a:gd name="connsiteX12-5291" fmla="*/ 396264 w 1404351"/>
                  <a:gd name="connsiteY12-5292" fmla="*/ 1477919 h 2339008"/>
                  <a:gd name="connsiteX13-5293" fmla="*/ 443662 w 1404351"/>
                  <a:gd name="connsiteY13-5294" fmla="*/ 1543732 h 2339008"/>
                  <a:gd name="connsiteX14-5295" fmla="*/ 565005 w 1404351"/>
                  <a:gd name="connsiteY14-5296" fmla="*/ 1587155 h 2339008"/>
                  <a:gd name="connsiteX15-5297" fmla="*/ 721900 w 1404351"/>
                  <a:gd name="connsiteY15-5298" fmla="*/ 1578939 h 2339008"/>
                  <a:gd name="connsiteX16-5299" fmla="*/ 758632 w 1404351"/>
                  <a:gd name="connsiteY16-5300" fmla="*/ 1609462 h 2339008"/>
                  <a:gd name="connsiteX17-5301" fmla="*/ 606170 w 1404351"/>
                  <a:gd name="connsiteY17-5302" fmla="*/ 1890569 h 2339008"/>
                  <a:gd name="connsiteX18-5303" fmla="*/ 760532 w 1404351"/>
                  <a:gd name="connsiteY18-5304" fmla="*/ 1609652 h 2339008"/>
                  <a:gd name="connsiteX19-5305" fmla="*/ 855470 w 1404351"/>
                  <a:gd name="connsiteY19-5306" fmla="*/ 1760423 h 2339008"/>
                  <a:gd name="connsiteX20-5307" fmla="*/ 1087226 w 1404351"/>
                  <a:gd name="connsiteY20-5308" fmla="*/ 1066154 h 2339008"/>
                  <a:gd name="connsiteX21-5309" fmla="*/ 1262000 w 1404351"/>
                  <a:gd name="connsiteY21-5310" fmla="*/ 591933 h 2339008"/>
                  <a:gd name="connsiteX22-5311" fmla="*/ 1253180 w 1404351"/>
                  <a:gd name="connsiteY22-5312" fmla="*/ 350049 h 2339008"/>
                  <a:gd name="connsiteX23-5313" fmla="*/ 1222546 w 1404351"/>
                  <a:gd name="connsiteY23-5314" fmla="*/ 108950 h 2339008"/>
                  <a:gd name="connsiteX24-5315" fmla="*/ 1298939 w 1404351"/>
                  <a:gd name="connsiteY24-5316" fmla="*/ 39849 h 2339008"/>
                  <a:gd name="connsiteX25-5317" fmla="*/ 1404351 w 1404351"/>
                  <a:gd name="connsiteY25-5318" fmla="*/ 0 h 2339008"/>
                  <a:gd name="connsiteX26-5319" fmla="*/ 1357567 w 1404351"/>
                  <a:gd name="connsiteY26-5320" fmla="*/ 345802 h 2339008"/>
                  <a:gd name="connsiteX27-5321" fmla="*/ 973608 w 1404351"/>
                  <a:gd name="connsiteY27-5322" fmla="*/ 1910947 h 2339008"/>
                  <a:gd name="connsiteX28-5323" fmla="*/ 272039 w 1404351"/>
                  <a:gd name="connsiteY28-5324" fmla="*/ 2339008 h 2339008"/>
                  <a:gd name="connsiteX29-5325" fmla="*/ 119183 w 1404351"/>
                  <a:gd name="connsiteY29-5326" fmla="*/ 2319294 h 2339008"/>
                  <a:gd name="connsiteX30-5327" fmla="*/ 219640 w 1404351"/>
                  <a:gd name="connsiteY30-5328" fmla="*/ 2104764 h 2339008"/>
                  <a:gd name="connsiteX31-5329" fmla="*/ 349797 w 1404351"/>
                  <a:gd name="connsiteY31-5330" fmla="*/ 1791611 h 2339008"/>
                  <a:gd name="connsiteX32-5331" fmla="*/ 202120 w 1404351"/>
                  <a:gd name="connsiteY32-5332" fmla="*/ 2079955 h 2339008"/>
                  <a:gd name="connsiteX33-5333" fmla="*/ 101973 w 1404351"/>
                  <a:gd name="connsiteY33-5334" fmla="*/ 2315220 h 2339008"/>
                  <a:gd name="connsiteX34" fmla="*/ 0 w 1404351"/>
                  <a:gd name="connsiteY34" fmla="*/ 2305359 h 2339008"/>
                  <a:gd name="connsiteX0-5335" fmla="*/ 0 w 1404351"/>
                  <a:gd name="connsiteY0-5336" fmla="*/ 2305359 h 2339008"/>
                  <a:gd name="connsiteX1-5337" fmla="*/ 229985 w 1404351"/>
                  <a:gd name="connsiteY1-5338" fmla="*/ 1338520 h 2339008"/>
                  <a:gd name="connsiteX2-5339" fmla="*/ 249152 w 1404351"/>
                  <a:gd name="connsiteY2-5340" fmla="*/ 1629262 h 2339008"/>
                  <a:gd name="connsiteX3-5341" fmla="*/ 265108 w 1404351"/>
                  <a:gd name="connsiteY3-5342" fmla="*/ 1445678 h 2339008"/>
                  <a:gd name="connsiteX4-5343" fmla="*/ 257305 w 1404351"/>
                  <a:gd name="connsiteY4-5344" fmla="*/ 1340993 h 2339008"/>
                  <a:gd name="connsiteX5-5345" fmla="*/ 239551 w 1404351"/>
                  <a:gd name="connsiteY5-5346" fmla="*/ 1300634 h 2339008"/>
                  <a:gd name="connsiteX6-5347" fmla="*/ 390223 w 1404351"/>
                  <a:gd name="connsiteY6-5348" fmla="*/ 665579 h 2339008"/>
                  <a:gd name="connsiteX7-5349" fmla="*/ 430836 w 1404351"/>
                  <a:gd name="connsiteY7-5350" fmla="*/ 704536 h 2339008"/>
                  <a:gd name="connsiteX8-5351" fmla="*/ 449847 w 1404351"/>
                  <a:gd name="connsiteY8-5352" fmla="*/ 901491 h 2339008"/>
                  <a:gd name="connsiteX9-5353" fmla="*/ 449733 w 1404351"/>
                  <a:gd name="connsiteY9-5354" fmla="*/ 970032 h 2339008"/>
                  <a:gd name="connsiteX10-5355" fmla="*/ 422828 w 1404351"/>
                  <a:gd name="connsiteY10-5356" fmla="*/ 1187661 h 2339008"/>
                  <a:gd name="connsiteX11-5357" fmla="*/ 348614 w 1404351"/>
                  <a:gd name="connsiteY11-5358" fmla="*/ 1710311 h 2339008"/>
                  <a:gd name="connsiteX12-5359" fmla="*/ 396264 w 1404351"/>
                  <a:gd name="connsiteY12-5360" fmla="*/ 1477919 h 2339008"/>
                  <a:gd name="connsiteX13-5361" fmla="*/ 443662 w 1404351"/>
                  <a:gd name="connsiteY13-5362" fmla="*/ 1543732 h 2339008"/>
                  <a:gd name="connsiteX14-5363" fmla="*/ 565005 w 1404351"/>
                  <a:gd name="connsiteY14-5364" fmla="*/ 1587155 h 2339008"/>
                  <a:gd name="connsiteX15-5365" fmla="*/ 721900 w 1404351"/>
                  <a:gd name="connsiteY15-5366" fmla="*/ 1578939 h 2339008"/>
                  <a:gd name="connsiteX16-5367" fmla="*/ 758632 w 1404351"/>
                  <a:gd name="connsiteY16-5368" fmla="*/ 1609462 h 2339008"/>
                  <a:gd name="connsiteX17-5369" fmla="*/ 606170 w 1404351"/>
                  <a:gd name="connsiteY17-5370" fmla="*/ 1890569 h 2339008"/>
                  <a:gd name="connsiteX18-5371" fmla="*/ 760532 w 1404351"/>
                  <a:gd name="connsiteY18-5372" fmla="*/ 1609652 h 2339008"/>
                  <a:gd name="connsiteX19-5373" fmla="*/ 855470 w 1404351"/>
                  <a:gd name="connsiteY19-5374" fmla="*/ 1760423 h 2339008"/>
                  <a:gd name="connsiteX20-5375" fmla="*/ 1087226 w 1404351"/>
                  <a:gd name="connsiteY20-5376" fmla="*/ 1066154 h 2339008"/>
                  <a:gd name="connsiteX21-5377" fmla="*/ 1262000 w 1404351"/>
                  <a:gd name="connsiteY21-5378" fmla="*/ 591933 h 2339008"/>
                  <a:gd name="connsiteX22-5379" fmla="*/ 1160283 w 1404351"/>
                  <a:gd name="connsiteY22-5380" fmla="*/ 531540 h 2339008"/>
                  <a:gd name="connsiteX23-5381" fmla="*/ 1222546 w 1404351"/>
                  <a:gd name="connsiteY23-5382" fmla="*/ 108950 h 2339008"/>
                  <a:gd name="connsiteX24-5383" fmla="*/ 1298939 w 1404351"/>
                  <a:gd name="connsiteY24-5384" fmla="*/ 39849 h 2339008"/>
                  <a:gd name="connsiteX25-5385" fmla="*/ 1404351 w 1404351"/>
                  <a:gd name="connsiteY25-5386" fmla="*/ 0 h 2339008"/>
                  <a:gd name="connsiteX26-5387" fmla="*/ 1357567 w 1404351"/>
                  <a:gd name="connsiteY26-5388" fmla="*/ 345802 h 2339008"/>
                  <a:gd name="connsiteX27-5389" fmla="*/ 973608 w 1404351"/>
                  <a:gd name="connsiteY27-5390" fmla="*/ 1910947 h 2339008"/>
                  <a:gd name="connsiteX28-5391" fmla="*/ 272039 w 1404351"/>
                  <a:gd name="connsiteY28-5392" fmla="*/ 2339008 h 2339008"/>
                  <a:gd name="connsiteX29-5393" fmla="*/ 119183 w 1404351"/>
                  <a:gd name="connsiteY29-5394" fmla="*/ 2319294 h 2339008"/>
                  <a:gd name="connsiteX30-5395" fmla="*/ 219640 w 1404351"/>
                  <a:gd name="connsiteY30-5396" fmla="*/ 2104764 h 2339008"/>
                  <a:gd name="connsiteX31-5397" fmla="*/ 349797 w 1404351"/>
                  <a:gd name="connsiteY31-5398" fmla="*/ 1791611 h 2339008"/>
                  <a:gd name="connsiteX32-5399" fmla="*/ 202120 w 1404351"/>
                  <a:gd name="connsiteY32-5400" fmla="*/ 2079955 h 2339008"/>
                  <a:gd name="connsiteX33-5401" fmla="*/ 101973 w 1404351"/>
                  <a:gd name="connsiteY33-5402" fmla="*/ 2315220 h 2339008"/>
                  <a:gd name="connsiteX34-5403" fmla="*/ 0 w 1404351"/>
                  <a:gd name="connsiteY34-5404" fmla="*/ 2305359 h 2339008"/>
                  <a:gd name="connsiteX0-5405" fmla="*/ 0 w 1404351"/>
                  <a:gd name="connsiteY0-5406" fmla="*/ 2305359 h 2339008"/>
                  <a:gd name="connsiteX1-5407" fmla="*/ 229985 w 1404351"/>
                  <a:gd name="connsiteY1-5408" fmla="*/ 1338520 h 2339008"/>
                  <a:gd name="connsiteX2-5409" fmla="*/ 249152 w 1404351"/>
                  <a:gd name="connsiteY2-5410" fmla="*/ 1629262 h 2339008"/>
                  <a:gd name="connsiteX3-5411" fmla="*/ 265108 w 1404351"/>
                  <a:gd name="connsiteY3-5412" fmla="*/ 1445678 h 2339008"/>
                  <a:gd name="connsiteX4-5413" fmla="*/ 257305 w 1404351"/>
                  <a:gd name="connsiteY4-5414" fmla="*/ 1340993 h 2339008"/>
                  <a:gd name="connsiteX5-5415" fmla="*/ 239551 w 1404351"/>
                  <a:gd name="connsiteY5-5416" fmla="*/ 1300634 h 2339008"/>
                  <a:gd name="connsiteX6-5417" fmla="*/ 390223 w 1404351"/>
                  <a:gd name="connsiteY6-5418" fmla="*/ 665579 h 2339008"/>
                  <a:gd name="connsiteX7-5419" fmla="*/ 430836 w 1404351"/>
                  <a:gd name="connsiteY7-5420" fmla="*/ 704536 h 2339008"/>
                  <a:gd name="connsiteX8-5421" fmla="*/ 449847 w 1404351"/>
                  <a:gd name="connsiteY8-5422" fmla="*/ 901491 h 2339008"/>
                  <a:gd name="connsiteX9-5423" fmla="*/ 449733 w 1404351"/>
                  <a:gd name="connsiteY9-5424" fmla="*/ 970032 h 2339008"/>
                  <a:gd name="connsiteX10-5425" fmla="*/ 422828 w 1404351"/>
                  <a:gd name="connsiteY10-5426" fmla="*/ 1187661 h 2339008"/>
                  <a:gd name="connsiteX11-5427" fmla="*/ 348614 w 1404351"/>
                  <a:gd name="connsiteY11-5428" fmla="*/ 1710311 h 2339008"/>
                  <a:gd name="connsiteX12-5429" fmla="*/ 396264 w 1404351"/>
                  <a:gd name="connsiteY12-5430" fmla="*/ 1477919 h 2339008"/>
                  <a:gd name="connsiteX13-5431" fmla="*/ 443662 w 1404351"/>
                  <a:gd name="connsiteY13-5432" fmla="*/ 1543732 h 2339008"/>
                  <a:gd name="connsiteX14-5433" fmla="*/ 565005 w 1404351"/>
                  <a:gd name="connsiteY14-5434" fmla="*/ 1587155 h 2339008"/>
                  <a:gd name="connsiteX15-5435" fmla="*/ 721900 w 1404351"/>
                  <a:gd name="connsiteY15-5436" fmla="*/ 1578939 h 2339008"/>
                  <a:gd name="connsiteX16-5437" fmla="*/ 758632 w 1404351"/>
                  <a:gd name="connsiteY16-5438" fmla="*/ 1609462 h 2339008"/>
                  <a:gd name="connsiteX17-5439" fmla="*/ 606170 w 1404351"/>
                  <a:gd name="connsiteY17-5440" fmla="*/ 1890569 h 2339008"/>
                  <a:gd name="connsiteX18-5441" fmla="*/ 760532 w 1404351"/>
                  <a:gd name="connsiteY18-5442" fmla="*/ 1609652 h 2339008"/>
                  <a:gd name="connsiteX19-5443" fmla="*/ 855470 w 1404351"/>
                  <a:gd name="connsiteY19-5444" fmla="*/ 1760423 h 2339008"/>
                  <a:gd name="connsiteX20-5445" fmla="*/ 1087226 w 1404351"/>
                  <a:gd name="connsiteY20-5446" fmla="*/ 1066154 h 2339008"/>
                  <a:gd name="connsiteX21-5447" fmla="*/ 1262000 w 1404351"/>
                  <a:gd name="connsiteY21-5448" fmla="*/ 591933 h 2339008"/>
                  <a:gd name="connsiteX22-5449" fmla="*/ 1160283 w 1404351"/>
                  <a:gd name="connsiteY22-5450" fmla="*/ 531540 h 2339008"/>
                  <a:gd name="connsiteX23-5451" fmla="*/ 1222546 w 1404351"/>
                  <a:gd name="connsiteY23-5452" fmla="*/ 108950 h 2339008"/>
                  <a:gd name="connsiteX24-5453" fmla="*/ 1298939 w 1404351"/>
                  <a:gd name="connsiteY24-5454" fmla="*/ 39849 h 2339008"/>
                  <a:gd name="connsiteX25-5455" fmla="*/ 1404351 w 1404351"/>
                  <a:gd name="connsiteY25-5456" fmla="*/ 0 h 2339008"/>
                  <a:gd name="connsiteX26-5457" fmla="*/ 1357567 w 1404351"/>
                  <a:gd name="connsiteY26-5458" fmla="*/ 345802 h 2339008"/>
                  <a:gd name="connsiteX27-5459" fmla="*/ 973608 w 1404351"/>
                  <a:gd name="connsiteY27-5460" fmla="*/ 1910947 h 2339008"/>
                  <a:gd name="connsiteX28-5461" fmla="*/ 272039 w 1404351"/>
                  <a:gd name="connsiteY28-5462" fmla="*/ 2339008 h 2339008"/>
                  <a:gd name="connsiteX29-5463" fmla="*/ 119183 w 1404351"/>
                  <a:gd name="connsiteY29-5464" fmla="*/ 2319294 h 2339008"/>
                  <a:gd name="connsiteX30-5465" fmla="*/ 219640 w 1404351"/>
                  <a:gd name="connsiteY30-5466" fmla="*/ 2104764 h 2339008"/>
                  <a:gd name="connsiteX31-5467" fmla="*/ 349797 w 1404351"/>
                  <a:gd name="connsiteY31-5468" fmla="*/ 1791611 h 2339008"/>
                  <a:gd name="connsiteX32-5469" fmla="*/ 202120 w 1404351"/>
                  <a:gd name="connsiteY32-5470" fmla="*/ 2079955 h 2339008"/>
                  <a:gd name="connsiteX33-5471" fmla="*/ 101973 w 1404351"/>
                  <a:gd name="connsiteY33-5472" fmla="*/ 2315220 h 2339008"/>
                  <a:gd name="connsiteX34-5473" fmla="*/ 0 w 1404351"/>
                  <a:gd name="connsiteY34-5474" fmla="*/ 2305359 h 2339008"/>
                  <a:gd name="connsiteX0-5475" fmla="*/ 0 w 1404351"/>
                  <a:gd name="connsiteY0-5476" fmla="*/ 2305359 h 2339008"/>
                  <a:gd name="connsiteX1-5477" fmla="*/ 229985 w 1404351"/>
                  <a:gd name="connsiteY1-5478" fmla="*/ 1338520 h 2339008"/>
                  <a:gd name="connsiteX2-5479" fmla="*/ 249152 w 1404351"/>
                  <a:gd name="connsiteY2-5480" fmla="*/ 1629262 h 2339008"/>
                  <a:gd name="connsiteX3-5481" fmla="*/ 265108 w 1404351"/>
                  <a:gd name="connsiteY3-5482" fmla="*/ 1445678 h 2339008"/>
                  <a:gd name="connsiteX4-5483" fmla="*/ 257305 w 1404351"/>
                  <a:gd name="connsiteY4-5484" fmla="*/ 1340993 h 2339008"/>
                  <a:gd name="connsiteX5-5485" fmla="*/ 239551 w 1404351"/>
                  <a:gd name="connsiteY5-5486" fmla="*/ 1300634 h 2339008"/>
                  <a:gd name="connsiteX6-5487" fmla="*/ 390223 w 1404351"/>
                  <a:gd name="connsiteY6-5488" fmla="*/ 665579 h 2339008"/>
                  <a:gd name="connsiteX7-5489" fmla="*/ 430836 w 1404351"/>
                  <a:gd name="connsiteY7-5490" fmla="*/ 704536 h 2339008"/>
                  <a:gd name="connsiteX8-5491" fmla="*/ 449847 w 1404351"/>
                  <a:gd name="connsiteY8-5492" fmla="*/ 901491 h 2339008"/>
                  <a:gd name="connsiteX9-5493" fmla="*/ 449733 w 1404351"/>
                  <a:gd name="connsiteY9-5494" fmla="*/ 970032 h 2339008"/>
                  <a:gd name="connsiteX10-5495" fmla="*/ 422828 w 1404351"/>
                  <a:gd name="connsiteY10-5496" fmla="*/ 1187661 h 2339008"/>
                  <a:gd name="connsiteX11-5497" fmla="*/ 348614 w 1404351"/>
                  <a:gd name="connsiteY11-5498" fmla="*/ 1710311 h 2339008"/>
                  <a:gd name="connsiteX12-5499" fmla="*/ 396264 w 1404351"/>
                  <a:gd name="connsiteY12-5500" fmla="*/ 1477919 h 2339008"/>
                  <a:gd name="connsiteX13-5501" fmla="*/ 443662 w 1404351"/>
                  <a:gd name="connsiteY13-5502" fmla="*/ 1543732 h 2339008"/>
                  <a:gd name="connsiteX14-5503" fmla="*/ 565005 w 1404351"/>
                  <a:gd name="connsiteY14-5504" fmla="*/ 1587155 h 2339008"/>
                  <a:gd name="connsiteX15-5505" fmla="*/ 721900 w 1404351"/>
                  <a:gd name="connsiteY15-5506" fmla="*/ 1578939 h 2339008"/>
                  <a:gd name="connsiteX16-5507" fmla="*/ 758632 w 1404351"/>
                  <a:gd name="connsiteY16-5508" fmla="*/ 1609462 h 2339008"/>
                  <a:gd name="connsiteX17-5509" fmla="*/ 606170 w 1404351"/>
                  <a:gd name="connsiteY17-5510" fmla="*/ 1890569 h 2339008"/>
                  <a:gd name="connsiteX18-5511" fmla="*/ 760532 w 1404351"/>
                  <a:gd name="connsiteY18-5512" fmla="*/ 1609652 h 2339008"/>
                  <a:gd name="connsiteX19-5513" fmla="*/ 855470 w 1404351"/>
                  <a:gd name="connsiteY19-5514" fmla="*/ 1760423 h 2339008"/>
                  <a:gd name="connsiteX20-5515" fmla="*/ 1087226 w 1404351"/>
                  <a:gd name="connsiteY20-5516" fmla="*/ 1066154 h 2339008"/>
                  <a:gd name="connsiteX21-5517" fmla="*/ 1262000 w 1404351"/>
                  <a:gd name="connsiteY21-5518" fmla="*/ 591933 h 2339008"/>
                  <a:gd name="connsiteX22-5519" fmla="*/ 1158128 w 1404351"/>
                  <a:gd name="connsiteY22-5520" fmla="*/ 595833 h 2339008"/>
                  <a:gd name="connsiteX23-5521" fmla="*/ 1222546 w 1404351"/>
                  <a:gd name="connsiteY23-5522" fmla="*/ 108950 h 2339008"/>
                  <a:gd name="connsiteX24-5523" fmla="*/ 1298939 w 1404351"/>
                  <a:gd name="connsiteY24-5524" fmla="*/ 39849 h 2339008"/>
                  <a:gd name="connsiteX25-5525" fmla="*/ 1404351 w 1404351"/>
                  <a:gd name="connsiteY25-5526" fmla="*/ 0 h 2339008"/>
                  <a:gd name="connsiteX26-5527" fmla="*/ 1357567 w 1404351"/>
                  <a:gd name="connsiteY26-5528" fmla="*/ 345802 h 2339008"/>
                  <a:gd name="connsiteX27-5529" fmla="*/ 973608 w 1404351"/>
                  <a:gd name="connsiteY27-5530" fmla="*/ 1910947 h 2339008"/>
                  <a:gd name="connsiteX28-5531" fmla="*/ 272039 w 1404351"/>
                  <a:gd name="connsiteY28-5532" fmla="*/ 2339008 h 2339008"/>
                  <a:gd name="connsiteX29-5533" fmla="*/ 119183 w 1404351"/>
                  <a:gd name="connsiteY29-5534" fmla="*/ 2319294 h 2339008"/>
                  <a:gd name="connsiteX30-5535" fmla="*/ 219640 w 1404351"/>
                  <a:gd name="connsiteY30-5536" fmla="*/ 2104764 h 2339008"/>
                  <a:gd name="connsiteX31-5537" fmla="*/ 349797 w 1404351"/>
                  <a:gd name="connsiteY31-5538" fmla="*/ 1791611 h 2339008"/>
                  <a:gd name="connsiteX32-5539" fmla="*/ 202120 w 1404351"/>
                  <a:gd name="connsiteY32-5540" fmla="*/ 2079955 h 2339008"/>
                  <a:gd name="connsiteX33-5541" fmla="*/ 101973 w 1404351"/>
                  <a:gd name="connsiteY33-5542" fmla="*/ 2315220 h 2339008"/>
                  <a:gd name="connsiteX34-5543" fmla="*/ 0 w 1404351"/>
                  <a:gd name="connsiteY34-5544" fmla="*/ 2305359 h 2339008"/>
                  <a:gd name="connsiteX0-5545" fmla="*/ 0 w 1404351"/>
                  <a:gd name="connsiteY0-5546" fmla="*/ 2305359 h 2339008"/>
                  <a:gd name="connsiteX1-5547" fmla="*/ 229985 w 1404351"/>
                  <a:gd name="connsiteY1-5548" fmla="*/ 1338520 h 2339008"/>
                  <a:gd name="connsiteX2-5549" fmla="*/ 249152 w 1404351"/>
                  <a:gd name="connsiteY2-5550" fmla="*/ 1629262 h 2339008"/>
                  <a:gd name="connsiteX3-5551" fmla="*/ 265108 w 1404351"/>
                  <a:gd name="connsiteY3-5552" fmla="*/ 1445678 h 2339008"/>
                  <a:gd name="connsiteX4-5553" fmla="*/ 257305 w 1404351"/>
                  <a:gd name="connsiteY4-5554" fmla="*/ 1340993 h 2339008"/>
                  <a:gd name="connsiteX5-5555" fmla="*/ 239551 w 1404351"/>
                  <a:gd name="connsiteY5-5556" fmla="*/ 1300634 h 2339008"/>
                  <a:gd name="connsiteX6-5557" fmla="*/ 390223 w 1404351"/>
                  <a:gd name="connsiteY6-5558" fmla="*/ 665579 h 2339008"/>
                  <a:gd name="connsiteX7-5559" fmla="*/ 430836 w 1404351"/>
                  <a:gd name="connsiteY7-5560" fmla="*/ 704536 h 2339008"/>
                  <a:gd name="connsiteX8-5561" fmla="*/ 449847 w 1404351"/>
                  <a:gd name="connsiteY8-5562" fmla="*/ 901491 h 2339008"/>
                  <a:gd name="connsiteX9-5563" fmla="*/ 449733 w 1404351"/>
                  <a:gd name="connsiteY9-5564" fmla="*/ 970032 h 2339008"/>
                  <a:gd name="connsiteX10-5565" fmla="*/ 422828 w 1404351"/>
                  <a:gd name="connsiteY10-5566" fmla="*/ 1187661 h 2339008"/>
                  <a:gd name="connsiteX11-5567" fmla="*/ 348614 w 1404351"/>
                  <a:gd name="connsiteY11-5568" fmla="*/ 1710311 h 2339008"/>
                  <a:gd name="connsiteX12-5569" fmla="*/ 396264 w 1404351"/>
                  <a:gd name="connsiteY12-5570" fmla="*/ 1477919 h 2339008"/>
                  <a:gd name="connsiteX13-5571" fmla="*/ 443662 w 1404351"/>
                  <a:gd name="connsiteY13-5572" fmla="*/ 1543732 h 2339008"/>
                  <a:gd name="connsiteX14-5573" fmla="*/ 565005 w 1404351"/>
                  <a:gd name="connsiteY14-5574" fmla="*/ 1587155 h 2339008"/>
                  <a:gd name="connsiteX15-5575" fmla="*/ 721900 w 1404351"/>
                  <a:gd name="connsiteY15-5576" fmla="*/ 1578939 h 2339008"/>
                  <a:gd name="connsiteX16-5577" fmla="*/ 758632 w 1404351"/>
                  <a:gd name="connsiteY16-5578" fmla="*/ 1609462 h 2339008"/>
                  <a:gd name="connsiteX17-5579" fmla="*/ 606170 w 1404351"/>
                  <a:gd name="connsiteY17-5580" fmla="*/ 1890569 h 2339008"/>
                  <a:gd name="connsiteX18-5581" fmla="*/ 760532 w 1404351"/>
                  <a:gd name="connsiteY18-5582" fmla="*/ 1609652 h 2339008"/>
                  <a:gd name="connsiteX19-5583" fmla="*/ 855470 w 1404351"/>
                  <a:gd name="connsiteY19-5584" fmla="*/ 1760423 h 2339008"/>
                  <a:gd name="connsiteX20-5585" fmla="*/ 1087226 w 1404351"/>
                  <a:gd name="connsiteY20-5586" fmla="*/ 1066154 h 2339008"/>
                  <a:gd name="connsiteX21-5587" fmla="*/ 1262000 w 1404351"/>
                  <a:gd name="connsiteY21-5588" fmla="*/ 591933 h 2339008"/>
                  <a:gd name="connsiteX22-5589" fmla="*/ 1211886 w 1404351"/>
                  <a:gd name="connsiteY22-5590" fmla="*/ 542032 h 2339008"/>
                  <a:gd name="connsiteX23-5591" fmla="*/ 1158128 w 1404351"/>
                  <a:gd name="connsiteY23-5592" fmla="*/ 595833 h 2339008"/>
                  <a:gd name="connsiteX24-5593" fmla="*/ 1222546 w 1404351"/>
                  <a:gd name="connsiteY24-5594" fmla="*/ 108950 h 2339008"/>
                  <a:gd name="connsiteX25-5595" fmla="*/ 1298939 w 1404351"/>
                  <a:gd name="connsiteY25-5596" fmla="*/ 39849 h 2339008"/>
                  <a:gd name="connsiteX26-5597" fmla="*/ 1404351 w 1404351"/>
                  <a:gd name="connsiteY26-5598" fmla="*/ 0 h 2339008"/>
                  <a:gd name="connsiteX27-5599" fmla="*/ 1357567 w 1404351"/>
                  <a:gd name="connsiteY27-5600" fmla="*/ 345802 h 2339008"/>
                  <a:gd name="connsiteX28-5601" fmla="*/ 973608 w 1404351"/>
                  <a:gd name="connsiteY28-5602" fmla="*/ 1910947 h 2339008"/>
                  <a:gd name="connsiteX29-5603" fmla="*/ 272039 w 1404351"/>
                  <a:gd name="connsiteY29-5604" fmla="*/ 2339008 h 2339008"/>
                  <a:gd name="connsiteX30-5605" fmla="*/ 119183 w 1404351"/>
                  <a:gd name="connsiteY30-5606" fmla="*/ 2319294 h 2339008"/>
                  <a:gd name="connsiteX31-5607" fmla="*/ 219640 w 1404351"/>
                  <a:gd name="connsiteY31-5608" fmla="*/ 2104764 h 2339008"/>
                  <a:gd name="connsiteX32-5609" fmla="*/ 349797 w 1404351"/>
                  <a:gd name="connsiteY32-5610" fmla="*/ 1791611 h 2339008"/>
                  <a:gd name="connsiteX33-5611" fmla="*/ 202120 w 1404351"/>
                  <a:gd name="connsiteY33-5612" fmla="*/ 2079955 h 2339008"/>
                  <a:gd name="connsiteX34-5613" fmla="*/ 101973 w 1404351"/>
                  <a:gd name="connsiteY34-5614" fmla="*/ 2315220 h 2339008"/>
                  <a:gd name="connsiteX35" fmla="*/ 0 w 1404351"/>
                  <a:gd name="connsiteY35" fmla="*/ 2305359 h 2339008"/>
                  <a:gd name="connsiteX0-5615" fmla="*/ 0 w 1404351"/>
                  <a:gd name="connsiteY0-5616" fmla="*/ 2305359 h 2339008"/>
                  <a:gd name="connsiteX1-5617" fmla="*/ 229985 w 1404351"/>
                  <a:gd name="connsiteY1-5618" fmla="*/ 1338520 h 2339008"/>
                  <a:gd name="connsiteX2-5619" fmla="*/ 249152 w 1404351"/>
                  <a:gd name="connsiteY2-5620" fmla="*/ 1629262 h 2339008"/>
                  <a:gd name="connsiteX3-5621" fmla="*/ 265108 w 1404351"/>
                  <a:gd name="connsiteY3-5622" fmla="*/ 1445678 h 2339008"/>
                  <a:gd name="connsiteX4-5623" fmla="*/ 257305 w 1404351"/>
                  <a:gd name="connsiteY4-5624" fmla="*/ 1340993 h 2339008"/>
                  <a:gd name="connsiteX5-5625" fmla="*/ 239551 w 1404351"/>
                  <a:gd name="connsiteY5-5626" fmla="*/ 1300634 h 2339008"/>
                  <a:gd name="connsiteX6-5627" fmla="*/ 390223 w 1404351"/>
                  <a:gd name="connsiteY6-5628" fmla="*/ 665579 h 2339008"/>
                  <a:gd name="connsiteX7-5629" fmla="*/ 430836 w 1404351"/>
                  <a:gd name="connsiteY7-5630" fmla="*/ 704536 h 2339008"/>
                  <a:gd name="connsiteX8-5631" fmla="*/ 449847 w 1404351"/>
                  <a:gd name="connsiteY8-5632" fmla="*/ 901491 h 2339008"/>
                  <a:gd name="connsiteX9-5633" fmla="*/ 449733 w 1404351"/>
                  <a:gd name="connsiteY9-5634" fmla="*/ 970032 h 2339008"/>
                  <a:gd name="connsiteX10-5635" fmla="*/ 422828 w 1404351"/>
                  <a:gd name="connsiteY10-5636" fmla="*/ 1187661 h 2339008"/>
                  <a:gd name="connsiteX11-5637" fmla="*/ 348614 w 1404351"/>
                  <a:gd name="connsiteY11-5638" fmla="*/ 1710311 h 2339008"/>
                  <a:gd name="connsiteX12-5639" fmla="*/ 396264 w 1404351"/>
                  <a:gd name="connsiteY12-5640" fmla="*/ 1477919 h 2339008"/>
                  <a:gd name="connsiteX13-5641" fmla="*/ 443662 w 1404351"/>
                  <a:gd name="connsiteY13-5642" fmla="*/ 1543732 h 2339008"/>
                  <a:gd name="connsiteX14-5643" fmla="*/ 565005 w 1404351"/>
                  <a:gd name="connsiteY14-5644" fmla="*/ 1587155 h 2339008"/>
                  <a:gd name="connsiteX15-5645" fmla="*/ 721900 w 1404351"/>
                  <a:gd name="connsiteY15-5646" fmla="*/ 1578939 h 2339008"/>
                  <a:gd name="connsiteX16-5647" fmla="*/ 758632 w 1404351"/>
                  <a:gd name="connsiteY16-5648" fmla="*/ 1609462 h 2339008"/>
                  <a:gd name="connsiteX17-5649" fmla="*/ 606170 w 1404351"/>
                  <a:gd name="connsiteY17-5650" fmla="*/ 1890569 h 2339008"/>
                  <a:gd name="connsiteX18-5651" fmla="*/ 760532 w 1404351"/>
                  <a:gd name="connsiteY18-5652" fmla="*/ 1609652 h 2339008"/>
                  <a:gd name="connsiteX19-5653" fmla="*/ 855470 w 1404351"/>
                  <a:gd name="connsiteY19-5654" fmla="*/ 1760423 h 2339008"/>
                  <a:gd name="connsiteX20-5655" fmla="*/ 1087226 w 1404351"/>
                  <a:gd name="connsiteY20-5656" fmla="*/ 1066154 h 2339008"/>
                  <a:gd name="connsiteX21-5657" fmla="*/ 1262000 w 1404351"/>
                  <a:gd name="connsiteY21-5658" fmla="*/ 591933 h 2339008"/>
                  <a:gd name="connsiteX22-5659" fmla="*/ 1211886 w 1404351"/>
                  <a:gd name="connsiteY22-5660" fmla="*/ 542032 h 2339008"/>
                  <a:gd name="connsiteX23-5661" fmla="*/ 1158128 w 1404351"/>
                  <a:gd name="connsiteY23-5662" fmla="*/ 595833 h 2339008"/>
                  <a:gd name="connsiteX24-5663" fmla="*/ 1222546 w 1404351"/>
                  <a:gd name="connsiteY24-5664" fmla="*/ 108950 h 2339008"/>
                  <a:gd name="connsiteX25-5665" fmla="*/ 1298939 w 1404351"/>
                  <a:gd name="connsiteY25-5666" fmla="*/ 39849 h 2339008"/>
                  <a:gd name="connsiteX26-5667" fmla="*/ 1404351 w 1404351"/>
                  <a:gd name="connsiteY26-5668" fmla="*/ 0 h 2339008"/>
                  <a:gd name="connsiteX27-5669" fmla="*/ 1357567 w 1404351"/>
                  <a:gd name="connsiteY27-5670" fmla="*/ 345802 h 2339008"/>
                  <a:gd name="connsiteX28-5671" fmla="*/ 973608 w 1404351"/>
                  <a:gd name="connsiteY28-5672" fmla="*/ 1910947 h 2339008"/>
                  <a:gd name="connsiteX29-5673" fmla="*/ 272039 w 1404351"/>
                  <a:gd name="connsiteY29-5674" fmla="*/ 2339008 h 2339008"/>
                  <a:gd name="connsiteX30-5675" fmla="*/ 119183 w 1404351"/>
                  <a:gd name="connsiteY30-5676" fmla="*/ 2319294 h 2339008"/>
                  <a:gd name="connsiteX31-5677" fmla="*/ 219640 w 1404351"/>
                  <a:gd name="connsiteY31-5678" fmla="*/ 2104764 h 2339008"/>
                  <a:gd name="connsiteX32-5679" fmla="*/ 349797 w 1404351"/>
                  <a:gd name="connsiteY32-5680" fmla="*/ 1791611 h 2339008"/>
                  <a:gd name="connsiteX33-5681" fmla="*/ 202120 w 1404351"/>
                  <a:gd name="connsiteY33-5682" fmla="*/ 2079955 h 2339008"/>
                  <a:gd name="connsiteX34-5683" fmla="*/ 101973 w 1404351"/>
                  <a:gd name="connsiteY34-5684" fmla="*/ 2315220 h 2339008"/>
                  <a:gd name="connsiteX35-5685" fmla="*/ 0 w 1404351"/>
                  <a:gd name="connsiteY35-5686" fmla="*/ 2305359 h 2339008"/>
                  <a:gd name="connsiteX0-5687" fmla="*/ 0 w 1404351"/>
                  <a:gd name="connsiteY0-5688" fmla="*/ 2305359 h 2339008"/>
                  <a:gd name="connsiteX1-5689" fmla="*/ 229985 w 1404351"/>
                  <a:gd name="connsiteY1-5690" fmla="*/ 1338520 h 2339008"/>
                  <a:gd name="connsiteX2-5691" fmla="*/ 249152 w 1404351"/>
                  <a:gd name="connsiteY2-5692" fmla="*/ 1629262 h 2339008"/>
                  <a:gd name="connsiteX3-5693" fmla="*/ 265108 w 1404351"/>
                  <a:gd name="connsiteY3-5694" fmla="*/ 1445678 h 2339008"/>
                  <a:gd name="connsiteX4-5695" fmla="*/ 257305 w 1404351"/>
                  <a:gd name="connsiteY4-5696" fmla="*/ 1340993 h 2339008"/>
                  <a:gd name="connsiteX5-5697" fmla="*/ 239551 w 1404351"/>
                  <a:gd name="connsiteY5-5698" fmla="*/ 1300634 h 2339008"/>
                  <a:gd name="connsiteX6-5699" fmla="*/ 390223 w 1404351"/>
                  <a:gd name="connsiteY6-5700" fmla="*/ 665579 h 2339008"/>
                  <a:gd name="connsiteX7-5701" fmla="*/ 430836 w 1404351"/>
                  <a:gd name="connsiteY7-5702" fmla="*/ 704536 h 2339008"/>
                  <a:gd name="connsiteX8-5703" fmla="*/ 449847 w 1404351"/>
                  <a:gd name="connsiteY8-5704" fmla="*/ 901491 h 2339008"/>
                  <a:gd name="connsiteX9-5705" fmla="*/ 449733 w 1404351"/>
                  <a:gd name="connsiteY9-5706" fmla="*/ 970032 h 2339008"/>
                  <a:gd name="connsiteX10-5707" fmla="*/ 422828 w 1404351"/>
                  <a:gd name="connsiteY10-5708" fmla="*/ 1187661 h 2339008"/>
                  <a:gd name="connsiteX11-5709" fmla="*/ 348614 w 1404351"/>
                  <a:gd name="connsiteY11-5710" fmla="*/ 1710311 h 2339008"/>
                  <a:gd name="connsiteX12-5711" fmla="*/ 396264 w 1404351"/>
                  <a:gd name="connsiteY12-5712" fmla="*/ 1477919 h 2339008"/>
                  <a:gd name="connsiteX13-5713" fmla="*/ 443662 w 1404351"/>
                  <a:gd name="connsiteY13-5714" fmla="*/ 1543732 h 2339008"/>
                  <a:gd name="connsiteX14-5715" fmla="*/ 565005 w 1404351"/>
                  <a:gd name="connsiteY14-5716" fmla="*/ 1587155 h 2339008"/>
                  <a:gd name="connsiteX15-5717" fmla="*/ 721900 w 1404351"/>
                  <a:gd name="connsiteY15-5718" fmla="*/ 1578939 h 2339008"/>
                  <a:gd name="connsiteX16-5719" fmla="*/ 758632 w 1404351"/>
                  <a:gd name="connsiteY16-5720" fmla="*/ 1609462 h 2339008"/>
                  <a:gd name="connsiteX17-5721" fmla="*/ 606170 w 1404351"/>
                  <a:gd name="connsiteY17-5722" fmla="*/ 1890569 h 2339008"/>
                  <a:gd name="connsiteX18-5723" fmla="*/ 760532 w 1404351"/>
                  <a:gd name="connsiteY18-5724" fmla="*/ 1609652 h 2339008"/>
                  <a:gd name="connsiteX19-5725" fmla="*/ 855470 w 1404351"/>
                  <a:gd name="connsiteY19-5726" fmla="*/ 1760423 h 2339008"/>
                  <a:gd name="connsiteX20-5727" fmla="*/ 1123745 w 1404351"/>
                  <a:gd name="connsiteY20-5728" fmla="*/ 971648 h 2339008"/>
                  <a:gd name="connsiteX21-5729" fmla="*/ 1262000 w 1404351"/>
                  <a:gd name="connsiteY21-5730" fmla="*/ 591933 h 2339008"/>
                  <a:gd name="connsiteX22-5731" fmla="*/ 1211886 w 1404351"/>
                  <a:gd name="connsiteY22-5732" fmla="*/ 542032 h 2339008"/>
                  <a:gd name="connsiteX23-5733" fmla="*/ 1158128 w 1404351"/>
                  <a:gd name="connsiteY23-5734" fmla="*/ 595833 h 2339008"/>
                  <a:gd name="connsiteX24-5735" fmla="*/ 1222546 w 1404351"/>
                  <a:gd name="connsiteY24-5736" fmla="*/ 108950 h 2339008"/>
                  <a:gd name="connsiteX25-5737" fmla="*/ 1298939 w 1404351"/>
                  <a:gd name="connsiteY25-5738" fmla="*/ 39849 h 2339008"/>
                  <a:gd name="connsiteX26-5739" fmla="*/ 1404351 w 1404351"/>
                  <a:gd name="connsiteY26-5740" fmla="*/ 0 h 2339008"/>
                  <a:gd name="connsiteX27-5741" fmla="*/ 1357567 w 1404351"/>
                  <a:gd name="connsiteY27-5742" fmla="*/ 345802 h 2339008"/>
                  <a:gd name="connsiteX28-5743" fmla="*/ 973608 w 1404351"/>
                  <a:gd name="connsiteY28-5744" fmla="*/ 1910947 h 2339008"/>
                  <a:gd name="connsiteX29-5745" fmla="*/ 272039 w 1404351"/>
                  <a:gd name="connsiteY29-5746" fmla="*/ 2339008 h 2339008"/>
                  <a:gd name="connsiteX30-5747" fmla="*/ 119183 w 1404351"/>
                  <a:gd name="connsiteY30-5748" fmla="*/ 2319294 h 2339008"/>
                  <a:gd name="connsiteX31-5749" fmla="*/ 219640 w 1404351"/>
                  <a:gd name="connsiteY31-5750" fmla="*/ 2104764 h 2339008"/>
                  <a:gd name="connsiteX32-5751" fmla="*/ 349797 w 1404351"/>
                  <a:gd name="connsiteY32-5752" fmla="*/ 1791611 h 2339008"/>
                  <a:gd name="connsiteX33-5753" fmla="*/ 202120 w 1404351"/>
                  <a:gd name="connsiteY33-5754" fmla="*/ 2079955 h 2339008"/>
                  <a:gd name="connsiteX34-5755" fmla="*/ 101973 w 1404351"/>
                  <a:gd name="connsiteY34-5756" fmla="*/ 2315220 h 2339008"/>
                  <a:gd name="connsiteX35-5757" fmla="*/ 0 w 1404351"/>
                  <a:gd name="connsiteY35-5758" fmla="*/ 2305359 h 2339008"/>
                  <a:gd name="connsiteX0-5759" fmla="*/ 0 w 1404351"/>
                  <a:gd name="connsiteY0-5760" fmla="*/ 2305359 h 2339008"/>
                  <a:gd name="connsiteX1-5761" fmla="*/ 229985 w 1404351"/>
                  <a:gd name="connsiteY1-5762" fmla="*/ 1338520 h 2339008"/>
                  <a:gd name="connsiteX2-5763" fmla="*/ 249152 w 1404351"/>
                  <a:gd name="connsiteY2-5764" fmla="*/ 1629262 h 2339008"/>
                  <a:gd name="connsiteX3-5765" fmla="*/ 265108 w 1404351"/>
                  <a:gd name="connsiteY3-5766" fmla="*/ 1445678 h 2339008"/>
                  <a:gd name="connsiteX4-5767" fmla="*/ 257305 w 1404351"/>
                  <a:gd name="connsiteY4-5768" fmla="*/ 1340993 h 2339008"/>
                  <a:gd name="connsiteX5-5769" fmla="*/ 239551 w 1404351"/>
                  <a:gd name="connsiteY5-5770" fmla="*/ 1300634 h 2339008"/>
                  <a:gd name="connsiteX6-5771" fmla="*/ 390223 w 1404351"/>
                  <a:gd name="connsiteY6-5772" fmla="*/ 665579 h 2339008"/>
                  <a:gd name="connsiteX7-5773" fmla="*/ 430836 w 1404351"/>
                  <a:gd name="connsiteY7-5774" fmla="*/ 704536 h 2339008"/>
                  <a:gd name="connsiteX8-5775" fmla="*/ 449847 w 1404351"/>
                  <a:gd name="connsiteY8-5776" fmla="*/ 901491 h 2339008"/>
                  <a:gd name="connsiteX9-5777" fmla="*/ 449733 w 1404351"/>
                  <a:gd name="connsiteY9-5778" fmla="*/ 970032 h 2339008"/>
                  <a:gd name="connsiteX10-5779" fmla="*/ 422828 w 1404351"/>
                  <a:gd name="connsiteY10-5780" fmla="*/ 1187661 h 2339008"/>
                  <a:gd name="connsiteX11-5781" fmla="*/ 348614 w 1404351"/>
                  <a:gd name="connsiteY11-5782" fmla="*/ 1710311 h 2339008"/>
                  <a:gd name="connsiteX12-5783" fmla="*/ 396264 w 1404351"/>
                  <a:gd name="connsiteY12-5784" fmla="*/ 1477919 h 2339008"/>
                  <a:gd name="connsiteX13-5785" fmla="*/ 443662 w 1404351"/>
                  <a:gd name="connsiteY13-5786" fmla="*/ 1543732 h 2339008"/>
                  <a:gd name="connsiteX14-5787" fmla="*/ 565005 w 1404351"/>
                  <a:gd name="connsiteY14-5788" fmla="*/ 1587155 h 2339008"/>
                  <a:gd name="connsiteX15-5789" fmla="*/ 721900 w 1404351"/>
                  <a:gd name="connsiteY15-5790" fmla="*/ 1578939 h 2339008"/>
                  <a:gd name="connsiteX16-5791" fmla="*/ 758632 w 1404351"/>
                  <a:gd name="connsiteY16-5792" fmla="*/ 1609462 h 2339008"/>
                  <a:gd name="connsiteX17-5793" fmla="*/ 606170 w 1404351"/>
                  <a:gd name="connsiteY17-5794" fmla="*/ 1890569 h 2339008"/>
                  <a:gd name="connsiteX18-5795" fmla="*/ 760532 w 1404351"/>
                  <a:gd name="connsiteY18-5796" fmla="*/ 1609652 h 2339008"/>
                  <a:gd name="connsiteX19-5797" fmla="*/ 855470 w 1404351"/>
                  <a:gd name="connsiteY19-5798" fmla="*/ 1760423 h 2339008"/>
                  <a:gd name="connsiteX20-5799" fmla="*/ 1156995 w 1404351"/>
                  <a:gd name="connsiteY20-5800" fmla="*/ 589616 h 2339008"/>
                  <a:gd name="connsiteX21-5801" fmla="*/ 1262000 w 1404351"/>
                  <a:gd name="connsiteY21-5802" fmla="*/ 591933 h 2339008"/>
                  <a:gd name="connsiteX22-5803" fmla="*/ 1211886 w 1404351"/>
                  <a:gd name="connsiteY22-5804" fmla="*/ 542032 h 2339008"/>
                  <a:gd name="connsiteX23-5805" fmla="*/ 1158128 w 1404351"/>
                  <a:gd name="connsiteY23-5806" fmla="*/ 595833 h 2339008"/>
                  <a:gd name="connsiteX24-5807" fmla="*/ 1222546 w 1404351"/>
                  <a:gd name="connsiteY24-5808" fmla="*/ 108950 h 2339008"/>
                  <a:gd name="connsiteX25-5809" fmla="*/ 1298939 w 1404351"/>
                  <a:gd name="connsiteY25-5810" fmla="*/ 39849 h 2339008"/>
                  <a:gd name="connsiteX26-5811" fmla="*/ 1404351 w 1404351"/>
                  <a:gd name="connsiteY26-5812" fmla="*/ 0 h 2339008"/>
                  <a:gd name="connsiteX27-5813" fmla="*/ 1357567 w 1404351"/>
                  <a:gd name="connsiteY27-5814" fmla="*/ 345802 h 2339008"/>
                  <a:gd name="connsiteX28-5815" fmla="*/ 973608 w 1404351"/>
                  <a:gd name="connsiteY28-5816" fmla="*/ 1910947 h 2339008"/>
                  <a:gd name="connsiteX29-5817" fmla="*/ 272039 w 1404351"/>
                  <a:gd name="connsiteY29-5818" fmla="*/ 2339008 h 2339008"/>
                  <a:gd name="connsiteX30-5819" fmla="*/ 119183 w 1404351"/>
                  <a:gd name="connsiteY30-5820" fmla="*/ 2319294 h 2339008"/>
                  <a:gd name="connsiteX31-5821" fmla="*/ 219640 w 1404351"/>
                  <a:gd name="connsiteY31-5822" fmla="*/ 2104764 h 2339008"/>
                  <a:gd name="connsiteX32-5823" fmla="*/ 349797 w 1404351"/>
                  <a:gd name="connsiteY32-5824" fmla="*/ 1791611 h 2339008"/>
                  <a:gd name="connsiteX33-5825" fmla="*/ 202120 w 1404351"/>
                  <a:gd name="connsiteY33-5826" fmla="*/ 2079955 h 2339008"/>
                  <a:gd name="connsiteX34-5827" fmla="*/ 101973 w 1404351"/>
                  <a:gd name="connsiteY34-5828" fmla="*/ 2315220 h 2339008"/>
                  <a:gd name="connsiteX35-5829" fmla="*/ 0 w 1404351"/>
                  <a:gd name="connsiteY35-5830" fmla="*/ 2305359 h 2339008"/>
                  <a:gd name="connsiteX0-5831" fmla="*/ 0 w 1404351"/>
                  <a:gd name="connsiteY0-5832" fmla="*/ 2305359 h 2339008"/>
                  <a:gd name="connsiteX1-5833" fmla="*/ 229985 w 1404351"/>
                  <a:gd name="connsiteY1-5834" fmla="*/ 1338520 h 2339008"/>
                  <a:gd name="connsiteX2-5835" fmla="*/ 249152 w 1404351"/>
                  <a:gd name="connsiteY2-5836" fmla="*/ 1629262 h 2339008"/>
                  <a:gd name="connsiteX3-5837" fmla="*/ 265108 w 1404351"/>
                  <a:gd name="connsiteY3-5838" fmla="*/ 1445678 h 2339008"/>
                  <a:gd name="connsiteX4-5839" fmla="*/ 257305 w 1404351"/>
                  <a:gd name="connsiteY4-5840" fmla="*/ 1340993 h 2339008"/>
                  <a:gd name="connsiteX5-5841" fmla="*/ 239551 w 1404351"/>
                  <a:gd name="connsiteY5-5842" fmla="*/ 1300634 h 2339008"/>
                  <a:gd name="connsiteX6-5843" fmla="*/ 390223 w 1404351"/>
                  <a:gd name="connsiteY6-5844" fmla="*/ 665579 h 2339008"/>
                  <a:gd name="connsiteX7-5845" fmla="*/ 430836 w 1404351"/>
                  <a:gd name="connsiteY7-5846" fmla="*/ 704536 h 2339008"/>
                  <a:gd name="connsiteX8-5847" fmla="*/ 449847 w 1404351"/>
                  <a:gd name="connsiteY8-5848" fmla="*/ 901491 h 2339008"/>
                  <a:gd name="connsiteX9-5849" fmla="*/ 449733 w 1404351"/>
                  <a:gd name="connsiteY9-5850" fmla="*/ 970032 h 2339008"/>
                  <a:gd name="connsiteX10-5851" fmla="*/ 422828 w 1404351"/>
                  <a:gd name="connsiteY10-5852" fmla="*/ 1187661 h 2339008"/>
                  <a:gd name="connsiteX11-5853" fmla="*/ 348614 w 1404351"/>
                  <a:gd name="connsiteY11-5854" fmla="*/ 1710311 h 2339008"/>
                  <a:gd name="connsiteX12-5855" fmla="*/ 396264 w 1404351"/>
                  <a:gd name="connsiteY12-5856" fmla="*/ 1477919 h 2339008"/>
                  <a:gd name="connsiteX13-5857" fmla="*/ 443662 w 1404351"/>
                  <a:gd name="connsiteY13-5858" fmla="*/ 1543732 h 2339008"/>
                  <a:gd name="connsiteX14-5859" fmla="*/ 565005 w 1404351"/>
                  <a:gd name="connsiteY14-5860" fmla="*/ 1587155 h 2339008"/>
                  <a:gd name="connsiteX15-5861" fmla="*/ 721900 w 1404351"/>
                  <a:gd name="connsiteY15-5862" fmla="*/ 1578939 h 2339008"/>
                  <a:gd name="connsiteX16-5863" fmla="*/ 758632 w 1404351"/>
                  <a:gd name="connsiteY16-5864" fmla="*/ 1609462 h 2339008"/>
                  <a:gd name="connsiteX17-5865" fmla="*/ 606170 w 1404351"/>
                  <a:gd name="connsiteY17-5866" fmla="*/ 1890569 h 2339008"/>
                  <a:gd name="connsiteX18-5867" fmla="*/ 760532 w 1404351"/>
                  <a:gd name="connsiteY18-5868" fmla="*/ 1609652 h 2339008"/>
                  <a:gd name="connsiteX19-5869" fmla="*/ 855470 w 1404351"/>
                  <a:gd name="connsiteY19-5870" fmla="*/ 1760423 h 2339008"/>
                  <a:gd name="connsiteX20-5871" fmla="*/ 1156995 w 1404351"/>
                  <a:gd name="connsiteY20-5872" fmla="*/ 589616 h 2339008"/>
                  <a:gd name="connsiteX21-5873" fmla="*/ 1262000 w 1404351"/>
                  <a:gd name="connsiteY21-5874" fmla="*/ 591933 h 2339008"/>
                  <a:gd name="connsiteX22-5875" fmla="*/ 1211886 w 1404351"/>
                  <a:gd name="connsiteY22-5876" fmla="*/ 542032 h 2339008"/>
                  <a:gd name="connsiteX23-5877" fmla="*/ 1158128 w 1404351"/>
                  <a:gd name="connsiteY23-5878" fmla="*/ 595833 h 2339008"/>
                  <a:gd name="connsiteX24-5879" fmla="*/ 1222546 w 1404351"/>
                  <a:gd name="connsiteY24-5880" fmla="*/ 108950 h 2339008"/>
                  <a:gd name="connsiteX25-5881" fmla="*/ 1298939 w 1404351"/>
                  <a:gd name="connsiteY25-5882" fmla="*/ 39849 h 2339008"/>
                  <a:gd name="connsiteX26-5883" fmla="*/ 1404351 w 1404351"/>
                  <a:gd name="connsiteY26-5884" fmla="*/ 0 h 2339008"/>
                  <a:gd name="connsiteX27-5885" fmla="*/ 1357567 w 1404351"/>
                  <a:gd name="connsiteY27-5886" fmla="*/ 345802 h 2339008"/>
                  <a:gd name="connsiteX28-5887" fmla="*/ 973608 w 1404351"/>
                  <a:gd name="connsiteY28-5888" fmla="*/ 1910947 h 2339008"/>
                  <a:gd name="connsiteX29-5889" fmla="*/ 272039 w 1404351"/>
                  <a:gd name="connsiteY29-5890" fmla="*/ 2339008 h 2339008"/>
                  <a:gd name="connsiteX30-5891" fmla="*/ 119183 w 1404351"/>
                  <a:gd name="connsiteY30-5892" fmla="*/ 2319294 h 2339008"/>
                  <a:gd name="connsiteX31-5893" fmla="*/ 219640 w 1404351"/>
                  <a:gd name="connsiteY31-5894" fmla="*/ 2104764 h 2339008"/>
                  <a:gd name="connsiteX32-5895" fmla="*/ 349797 w 1404351"/>
                  <a:gd name="connsiteY32-5896" fmla="*/ 1791611 h 2339008"/>
                  <a:gd name="connsiteX33-5897" fmla="*/ 202120 w 1404351"/>
                  <a:gd name="connsiteY33-5898" fmla="*/ 2079955 h 2339008"/>
                  <a:gd name="connsiteX34-5899" fmla="*/ 101973 w 1404351"/>
                  <a:gd name="connsiteY34-5900" fmla="*/ 2315220 h 2339008"/>
                  <a:gd name="connsiteX35-5901" fmla="*/ 0 w 1404351"/>
                  <a:gd name="connsiteY35-5902" fmla="*/ 2305359 h 2339008"/>
                  <a:gd name="connsiteX0-5903" fmla="*/ 0 w 1404351"/>
                  <a:gd name="connsiteY0-5904" fmla="*/ 2305359 h 2339008"/>
                  <a:gd name="connsiteX1-5905" fmla="*/ 229985 w 1404351"/>
                  <a:gd name="connsiteY1-5906" fmla="*/ 1338520 h 2339008"/>
                  <a:gd name="connsiteX2-5907" fmla="*/ 249152 w 1404351"/>
                  <a:gd name="connsiteY2-5908" fmla="*/ 1629262 h 2339008"/>
                  <a:gd name="connsiteX3-5909" fmla="*/ 265108 w 1404351"/>
                  <a:gd name="connsiteY3-5910" fmla="*/ 1445678 h 2339008"/>
                  <a:gd name="connsiteX4-5911" fmla="*/ 257305 w 1404351"/>
                  <a:gd name="connsiteY4-5912" fmla="*/ 1340993 h 2339008"/>
                  <a:gd name="connsiteX5-5913" fmla="*/ 239551 w 1404351"/>
                  <a:gd name="connsiteY5-5914" fmla="*/ 1300634 h 2339008"/>
                  <a:gd name="connsiteX6-5915" fmla="*/ 390223 w 1404351"/>
                  <a:gd name="connsiteY6-5916" fmla="*/ 665579 h 2339008"/>
                  <a:gd name="connsiteX7-5917" fmla="*/ 430836 w 1404351"/>
                  <a:gd name="connsiteY7-5918" fmla="*/ 704536 h 2339008"/>
                  <a:gd name="connsiteX8-5919" fmla="*/ 449847 w 1404351"/>
                  <a:gd name="connsiteY8-5920" fmla="*/ 901491 h 2339008"/>
                  <a:gd name="connsiteX9-5921" fmla="*/ 449733 w 1404351"/>
                  <a:gd name="connsiteY9-5922" fmla="*/ 970032 h 2339008"/>
                  <a:gd name="connsiteX10-5923" fmla="*/ 422828 w 1404351"/>
                  <a:gd name="connsiteY10-5924" fmla="*/ 1187661 h 2339008"/>
                  <a:gd name="connsiteX11-5925" fmla="*/ 348614 w 1404351"/>
                  <a:gd name="connsiteY11-5926" fmla="*/ 1710311 h 2339008"/>
                  <a:gd name="connsiteX12-5927" fmla="*/ 396264 w 1404351"/>
                  <a:gd name="connsiteY12-5928" fmla="*/ 1477919 h 2339008"/>
                  <a:gd name="connsiteX13-5929" fmla="*/ 443662 w 1404351"/>
                  <a:gd name="connsiteY13-5930" fmla="*/ 1543732 h 2339008"/>
                  <a:gd name="connsiteX14-5931" fmla="*/ 565005 w 1404351"/>
                  <a:gd name="connsiteY14-5932" fmla="*/ 1587155 h 2339008"/>
                  <a:gd name="connsiteX15-5933" fmla="*/ 721900 w 1404351"/>
                  <a:gd name="connsiteY15-5934" fmla="*/ 1578939 h 2339008"/>
                  <a:gd name="connsiteX16-5935" fmla="*/ 758632 w 1404351"/>
                  <a:gd name="connsiteY16-5936" fmla="*/ 1609462 h 2339008"/>
                  <a:gd name="connsiteX17-5937" fmla="*/ 606170 w 1404351"/>
                  <a:gd name="connsiteY17-5938" fmla="*/ 1890569 h 2339008"/>
                  <a:gd name="connsiteX18-5939" fmla="*/ 760532 w 1404351"/>
                  <a:gd name="connsiteY18-5940" fmla="*/ 1609652 h 2339008"/>
                  <a:gd name="connsiteX19-5941" fmla="*/ 855470 w 1404351"/>
                  <a:gd name="connsiteY19-5942" fmla="*/ 1760423 h 2339008"/>
                  <a:gd name="connsiteX20-5943" fmla="*/ 1093788 w 1404351"/>
                  <a:gd name="connsiteY20-5944" fmla="*/ 810381 h 2339008"/>
                  <a:gd name="connsiteX21-5945" fmla="*/ 1156995 w 1404351"/>
                  <a:gd name="connsiteY21-5946" fmla="*/ 589616 h 2339008"/>
                  <a:gd name="connsiteX22-5947" fmla="*/ 1262000 w 1404351"/>
                  <a:gd name="connsiteY22-5948" fmla="*/ 591933 h 2339008"/>
                  <a:gd name="connsiteX23-5949" fmla="*/ 1211886 w 1404351"/>
                  <a:gd name="connsiteY23-5950" fmla="*/ 542032 h 2339008"/>
                  <a:gd name="connsiteX24-5951" fmla="*/ 1158128 w 1404351"/>
                  <a:gd name="connsiteY24-5952" fmla="*/ 595833 h 2339008"/>
                  <a:gd name="connsiteX25-5953" fmla="*/ 1222546 w 1404351"/>
                  <a:gd name="connsiteY25-5954" fmla="*/ 108950 h 2339008"/>
                  <a:gd name="connsiteX26-5955" fmla="*/ 1298939 w 1404351"/>
                  <a:gd name="connsiteY26-5956" fmla="*/ 39849 h 2339008"/>
                  <a:gd name="connsiteX27-5957" fmla="*/ 1404351 w 1404351"/>
                  <a:gd name="connsiteY27-5958" fmla="*/ 0 h 2339008"/>
                  <a:gd name="connsiteX28-5959" fmla="*/ 1357567 w 1404351"/>
                  <a:gd name="connsiteY28-5960" fmla="*/ 345802 h 2339008"/>
                  <a:gd name="connsiteX29-5961" fmla="*/ 973608 w 1404351"/>
                  <a:gd name="connsiteY29-5962" fmla="*/ 1910947 h 2339008"/>
                  <a:gd name="connsiteX30-5963" fmla="*/ 272039 w 1404351"/>
                  <a:gd name="connsiteY30-5964" fmla="*/ 2339008 h 2339008"/>
                  <a:gd name="connsiteX31-5965" fmla="*/ 119183 w 1404351"/>
                  <a:gd name="connsiteY31-5966" fmla="*/ 2319294 h 2339008"/>
                  <a:gd name="connsiteX32-5967" fmla="*/ 219640 w 1404351"/>
                  <a:gd name="connsiteY32-5968" fmla="*/ 2104764 h 2339008"/>
                  <a:gd name="connsiteX33-5969" fmla="*/ 349797 w 1404351"/>
                  <a:gd name="connsiteY33-5970" fmla="*/ 1791611 h 2339008"/>
                  <a:gd name="connsiteX34-5971" fmla="*/ 202120 w 1404351"/>
                  <a:gd name="connsiteY34-5972" fmla="*/ 2079955 h 2339008"/>
                  <a:gd name="connsiteX35-5973" fmla="*/ 101973 w 1404351"/>
                  <a:gd name="connsiteY35-5974" fmla="*/ 2315220 h 2339008"/>
                  <a:gd name="connsiteX36" fmla="*/ 0 w 1404351"/>
                  <a:gd name="connsiteY36" fmla="*/ 2305359 h 2339008"/>
                  <a:gd name="connsiteX0-5975" fmla="*/ 0 w 1404351"/>
                  <a:gd name="connsiteY0-5976" fmla="*/ 2305359 h 2339008"/>
                  <a:gd name="connsiteX1-5977" fmla="*/ 229985 w 1404351"/>
                  <a:gd name="connsiteY1-5978" fmla="*/ 1338520 h 2339008"/>
                  <a:gd name="connsiteX2-5979" fmla="*/ 249152 w 1404351"/>
                  <a:gd name="connsiteY2-5980" fmla="*/ 1629262 h 2339008"/>
                  <a:gd name="connsiteX3-5981" fmla="*/ 265108 w 1404351"/>
                  <a:gd name="connsiteY3-5982" fmla="*/ 1445678 h 2339008"/>
                  <a:gd name="connsiteX4-5983" fmla="*/ 257305 w 1404351"/>
                  <a:gd name="connsiteY4-5984" fmla="*/ 1340993 h 2339008"/>
                  <a:gd name="connsiteX5-5985" fmla="*/ 239551 w 1404351"/>
                  <a:gd name="connsiteY5-5986" fmla="*/ 1300634 h 2339008"/>
                  <a:gd name="connsiteX6-5987" fmla="*/ 390223 w 1404351"/>
                  <a:gd name="connsiteY6-5988" fmla="*/ 665579 h 2339008"/>
                  <a:gd name="connsiteX7-5989" fmla="*/ 430836 w 1404351"/>
                  <a:gd name="connsiteY7-5990" fmla="*/ 704536 h 2339008"/>
                  <a:gd name="connsiteX8-5991" fmla="*/ 449847 w 1404351"/>
                  <a:gd name="connsiteY8-5992" fmla="*/ 901491 h 2339008"/>
                  <a:gd name="connsiteX9-5993" fmla="*/ 449733 w 1404351"/>
                  <a:gd name="connsiteY9-5994" fmla="*/ 970032 h 2339008"/>
                  <a:gd name="connsiteX10-5995" fmla="*/ 422828 w 1404351"/>
                  <a:gd name="connsiteY10-5996" fmla="*/ 1187661 h 2339008"/>
                  <a:gd name="connsiteX11-5997" fmla="*/ 348614 w 1404351"/>
                  <a:gd name="connsiteY11-5998" fmla="*/ 1710311 h 2339008"/>
                  <a:gd name="connsiteX12-5999" fmla="*/ 396264 w 1404351"/>
                  <a:gd name="connsiteY12-6000" fmla="*/ 1477919 h 2339008"/>
                  <a:gd name="connsiteX13-6001" fmla="*/ 443662 w 1404351"/>
                  <a:gd name="connsiteY13-6002" fmla="*/ 1543732 h 2339008"/>
                  <a:gd name="connsiteX14-6003" fmla="*/ 565005 w 1404351"/>
                  <a:gd name="connsiteY14-6004" fmla="*/ 1587155 h 2339008"/>
                  <a:gd name="connsiteX15-6005" fmla="*/ 721900 w 1404351"/>
                  <a:gd name="connsiteY15-6006" fmla="*/ 1578939 h 2339008"/>
                  <a:gd name="connsiteX16-6007" fmla="*/ 758632 w 1404351"/>
                  <a:gd name="connsiteY16-6008" fmla="*/ 1609462 h 2339008"/>
                  <a:gd name="connsiteX17-6009" fmla="*/ 606170 w 1404351"/>
                  <a:gd name="connsiteY17-6010" fmla="*/ 1890569 h 2339008"/>
                  <a:gd name="connsiteX18-6011" fmla="*/ 760532 w 1404351"/>
                  <a:gd name="connsiteY18-6012" fmla="*/ 1609652 h 2339008"/>
                  <a:gd name="connsiteX19-6013" fmla="*/ 855470 w 1404351"/>
                  <a:gd name="connsiteY19-6014" fmla="*/ 1760423 h 2339008"/>
                  <a:gd name="connsiteX20-6015" fmla="*/ 1120400 w 1404351"/>
                  <a:gd name="connsiteY20-6016" fmla="*/ 956458 h 2339008"/>
                  <a:gd name="connsiteX21-6017" fmla="*/ 1156995 w 1404351"/>
                  <a:gd name="connsiteY21-6018" fmla="*/ 589616 h 2339008"/>
                  <a:gd name="connsiteX22-6019" fmla="*/ 1262000 w 1404351"/>
                  <a:gd name="connsiteY22-6020" fmla="*/ 591933 h 2339008"/>
                  <a:gd name="connsiteX23-6021" fmla="*/ 1211886 w 1404351"/>
                  <a:gd name="connsiteY23-6022" fmla="*/ 542032 h 2339008"/>
                  <a:gd name="connsiteX24-6023" fmla="*/ 1158128 w 1404351"/>
                  <a:gd name="connsiteY24-6024" fmla="*/ 595833 h 2339008"/>
                  <a:gd name="connsiteX25-6025" fmla="*/ 1222546 w 1404351"/>
                  <a:gd name="connsiteY25-6026" fmla="*/ 108950 h 2339008"/>
                  <a:gd name="connsiteX26-6027" fmla="*/ 1298939 w 1404351"/>
                  <a:gd name="connsiteY26-6028" fmla="*/ 39849 h 2339008"/>
                  <a:gd name="connsiteX27-6029" fmla="*/ 1404351 w 1404351"/>
                  <a:gd name="connsiteY27-6030" fmla="*/ 0 h 2339008"/>
                  <a:gd name="connsiteX28-6031" fmla="*/ 1357567 w 1404351"/>
                  <a:gd name="connsiteY28-6032" fmla="*/ 345802 h 2339008"/>
                  <a:gd name="connsiteX29-6033" fmla="*/ 973608 w 1404351"/>
                  <a:gd name="connsiteY29-6034" fmla="*/ 1910947 h 2339008"/>
                  <a:gd name="connsiteX30-6035" fmla="*/ 272039 w 1404351"/>
                  <a:gd name="connsiteY30-6036" fmla="*/ 2339008 h 2339008"/>
                  <a:gd name="connsiteX31-6037" fmla="*/ 119183 w 1404351"/>
                  <a:gd name="connsiteY31-6038" fmla="*/ 2319294 h 2339008"/>
                  <a:gd name="connsiteX32-6039" fmla="*/ 219640 w 1404351"/>
                  <a:gd name="connsiteY32-6040" fmla="*/ 2104764 h 2339008"/>
                  <a:gd name="connsiteX33-6041" fmla="*/ 349797 w 1404351"/>
                  <a:gd name="connsiteY33-6042" fmla="*/ 1791611 h 2339008"/>
                  <a:gd name="connsiteX34-6043" fmla="*/ 202120 w 1404351"/>
                  <a:gd name="connsiteY34-6044" fmla="*/ 2079955 h 2339008"/>
                  <a:gd name="connsiteX35-6045" fmla="*/ 101973 w 1404351"/>
                  <a:gd name="connsiteY35-6046" fmla="*/ 2315220 h 2339008"/>
                  <a:gd name="connsiteX36-6047" fmla="*/ 0 w 1404351"/>
                  <a:gd name="connsiteY36-6048" fmla="*/ 2305359 h 2339008"/>
                  <a:gd name="connsiteX0-6049" fmla="*/ 0 w 1404351"/>
                  <a:gd name="connsiteY0-6050" fmla="*/ 2305359 h 2339008"/>
                  <a:gd name="connsiteX1-6051" fmla="*/ 229985 w 1404351"/>
                  <a:gd name="connsiteY1-6052" fmla="*/ 1338520 h 2339008"/>
                  <a:gd name="connsiteX2-6053" fmla="*/ 249152 w 1404351"/>
                  <a:gd name="connsiteY2-6054" fmla="*/ 1629262 h 2339008"/>
                  <a:gd name="connsiteX3-6055" fmla="*/ 265108 w 1404351"/>
                  <a:gd name="connsiteY3-6056" fmla="*/ 1445678 h 2339008"/>
                  <a:gd name="connsiteX4-6057" fmla="*/ 257305 w 1404351"/>
                  <a:gd name="connsiteY4-6058" fmla="*/ 1340993 h 2339008"/>
                  <a:gd name="connsiteX5-6059" fmla="*/ 239551 w 1404351"/>
                  <a:gd name="connsiteY5-6060" fmla="*/ 1300634 h 2339008"/>
                  <a:gd name="connsiteX6-6061" fmla="*/ 390223 w 1404351"/>
                  <a:gd name="connsiteY6-6062" fmla="*/ 665579 h 2339008"/>
                  <a:gd name="connsiteX7-6063" fmla="*/ 430836 w 1404351"/>
                  <a:gd name="connsiteY7-6064" fmla="*/ 704536 h 2339008"/>
                  <a:gd name="connsiteX8-6065" fmla="*/ 449847 w 1404351"/>
                  <a:gd name="connsiteY8-6066" fmla="*/ 901491 h 2339008"/>
                  <a:gd name="connsiteX9-6067" fmla="*/ 449733 w 1404351"/>
                  <a:gd name="connsiteY9-6068" fmla="*/ 970032 h 2339008"/>
                  <a:gd name="connsiteX10-6069" fmla="*/ 422828 w 1404351"/>
                  <a:gd name="connsiteY10-6070" fmla="*/ 1187661 h 2339008"/>
                  <a:gd name="connsiteX11-6071" fmla="*/ 348614 w 1404351"/>
                  <a:gd name="connsiteY11-6072" fmla="*/ 1710311 h 2339008"/>
                  <a:gd name="connsiteX12-6073" fmla="*/ 396264 w 1404351"/>
                  <a:gd name="connsiteY12-6074" fmla="*/ 1477919 h 2339008"/>
                  <a:gd name="connsiteX13-6075" fmla="*/ 443662 w 1404351"/>
                  <a:gd name="connsiteY13-6076" fmla="*/ 1543732 h 2339008"/>
                  <a:gd name="connsiteX14-6077" fmla="*/ 565005 w 1404351"/>
                  <a:gd name="connsiteY14-6078" fmla="*/ 1587155 h 2339008"/>
                  <a:gd name="connsiteX15-6079" fmla="*/ 721900 w 1404351"/>
                  <a:gd name="connsiteY15-6080" fmla="*/ 1578939 h 2339008"/>
                  <a:gd name="connsiteX16-6081" fmla="*/ 758632 w 1404351"/>
                  <a:gd name="connsiteY16-6082" fmla="*/ 1609462 h 2339008"/>
                  <a:gd name="connsiteX17-6083" fmla="*/ 606170 w 1404351"/>
                  <a:gd name="connsiteY17-6084" fmla="*/ 1890569 h 2339008"/>
                  <a:gd name="connsiteX18-6085" fmla="*/ 760532 w 1404351"/>
                  <a:gd name="connsiteY18-6086" fmla="*/ 1609652 h 2339008"/>
                  <a:gd name="connsiteX19-6087" fmla="*/ 855470 w 1404351"/>
                  <a:gd name="connsiteY19-6088" fmla="*/ 1760423 h 2339008"/>
                  <a:gd name="connsiteX20-6089" fmla="*/ 1131938 w 1404351"/>
                  <a:gd name="connsiteY20-6090" fmla="*/ 1102253 h 2339008"/>
                  <a:gd name="connsiteX21-6091" fmla="*/ 1156995 w 1404351"/>
                  <a:gd name="connsiteY21-6092" fmla="*/ 589616 h 2339008"/>
                  <a:gd name="connsiteX22-6093" fmla="*/ 1262000 w 1404351"/>
                  <a:gd name="connsiteY22-6094" fmla="*/ 591933 h 2339008"/>
                  <a:gd name="connsiteX23-6095" fmla="*/ 1211886 w 1404351"/>
                  <a:gd name="connsiteY23-6096" fmla="*/ 542032 h 2339008"/>
                  <a:gd name="connsiteX24-6097" fmla="*/ 1158128 w 1404351"/>
                  <a:gd name="connsiteY24-6098" fmla="*/ 595833 h 2339008"/>
                  <a:gd name="connsiteX25-6099" fmla="*/ 1222546 w 1404351"/>
                  <a:gd name="connsiteY25-6100" fmla="*/ 108950 h 2339008"/>
                  <a:gd name="connsiteX26-6101" fmla="*/ 1298939 w 1404351"/>
                  <a:gd name="connsiteY26-6102" fmla="*/ 39849 h 2339008"/>
                  <a:gd name="connsiteX27-6103" fmla="*/ 1404351 w 1404351"/>
                  <a:gd name="connsiteY27-6104" fmla="*/ 0 h 2339008"/>
                  <a:gd name="connsiteX28-6105" fmla="*/ 1357567 w 1404351"/>
                  <a:gd name="connsiteY28-6106" fmla="*/ 345802 h 2339008"/>
                  <a:gd name="connsiteX29-6107" fmla="*/ 973608 w 1404351"/>
                  <a:gd name="connsiteY29-6108" fmla="*/ 1910947 h 2339008"/>
                  <a:gd name="connsiteX30-6109" fmla="*/ 272039 w 1404351"/>
                  <a:gd name="connsiteY30-6110" fmla="*/ 2339008 h 2339008"/>
                  <a:gd name="connsiteX31-6111" fmla="*/ 119183 w 1404351"/>
                  <a:gd name="connsiteY31-6112" fmla="*/ 2319294 h 2339008"/>
                  <a:gd name="connsiteX32-6113" fmla="*/ 219640 w 1404351"/>
                  <a:gd name="connsiteY32-6114" fmla="*/ 2104764 h 2339008"/>
                  <a:gd name="connsiteX33-6115" fmla="*/ 349797 w 1404351"/>
                  <a:gd name="connsiteY33-6116" fmla="*/ 1791611 h 2339008"/>
                  <a:gd name="connsiteX34-6117" fmla="*/ 202120 w 1404351"/>
                  <a:gd name="connsiteY34-6118" fmla="*/ 2079955 h 2339008"/>
                  <a:gd name="connsiteX35-6119" fmla="*/ 101973 w 1404351"/>
                  <a:gd name="connsiteY35-6120" fmla="*/ 2315220 h 2339008"/>
                  <a:gd name="connsiteX36-6121" fmla="*/ 0 w 1404351"/>
                  <a:gd name="connsiteY36-6122" fmla="*/ 2305359 h 2339008"/>
                  <a:gd name="connsiteX0-6123" fmla="*/ 0 w 1404351"/>
                  <a:gd name="connsiteY0-6124" fmla="*/ 2305359 h 2339008"/>
                  <a:gd name="connsiteX1-6125" fmla="*/ 229985 w 1404351"/>
                  <a:gd name="connsiteY1-6126" fmla="*/ 1338520 h 2339008"/>
                  <a:gd name="connsiteX2-6127" fmla="*/ 249152 w 1404351"/>
                  <a:gd name="connsiteY2-6128" fmla="*/ 1629262 h 2339008"/>
                  <a:gd name="connsiteX3-6129" fmla="*/ 265108 w 1404351"/>
                  <a:gd name="connsiteY3-6130" fmla="*/ 1445678 h 2339008"/>
                  <a:gd name="connsiteX4-6131" fmla="*/ 257305 w 1404351"/>
                  <a:gd name="connsiteY4-6132" fmla="*/ 1340993 h 2339008"/>
                  <a:gd name="connsiteX5-6133" fmla="*/ 239551 w 1404351"/>
                  <a:gd name="connsiteY5-6134" fmla="*/ 1300634 h 2339008"/>
                  <a:gd name="connsiteX6-6135" fmla="*/ 390223 w 1404351"/>
                  <a:gd name="connsiteY6-6136" fmla="*/ 665579 h 2339008"/>
                  <a:gd name="connsiteX7-6137" fmla="*/ 430836 w 1404351"/>
                  <a:gd name="connsiteY7-6138" fmla="*/ 704536 h 2339008"/>
                  <a:gd name="connsiteX8-6139" fmla="*/ 449847 w 1404351"/>
                  <a:gd name="connsiteY8-6140" fmla="*/ 901491 h 2339008"/>
                  <a:gd name="connsiteX9-6141" fmla="*/ 449733 w 1404351"/>
                  <a:gd name="connsiteY9-6142" fmla="*/ 970032 h 2339008"/>
                  <a:gd name="connsiteX10-6143" fmla="*/ 422828 w 1404351"/>
                  <a:gd name="connsiteY10-6144" fmla="*/ 1187661 h 2339008"/>
                  <a:gd name="connsiteX11-6145" fmla="*/ 348614 w 1404351"/>
                  <a:gd name="connsiteY11-6146" fmla="*/ 1710311 h 2339008"/>
                  <a:gd name="connsiteX12-6147" fmla="*/ 396264 w 1404351"/>
                  <a:gd name="connsiteY12-6148" fmla="*/ 1477919 h 2339008"/>
                  <a:gd name="connsiteX13-6149" fmla="*/ 443662 w 1404351"/>
                  <a:gd name="connsiteY13-6150" fmla="*/ 1543732 h 2339008"/>
                  <a:gd name="connsiteX14-6151" fmla="*/ 565005 w 1404351"/>
                  <a:gd name="connsiteY14-6152" fmla="*/ 1587155 h 2339008"/>
                  <a:gd name="connsiteX15-6153" fmla="*/ 721900 w 1404351"/>
                  <a:gd name="connsiteY15-6154" fmla="*/ 1578939 h 2339008"/>
                  <a:gd name="connsiteX16-6155" fmla="*/ 758632 w 1404351"/>
                  <a:gd name="connsiteY16-6156" fmla="*/ 1609462 h 2339008"/>
                  <a:gd name="connsiteX17-6157" fmla="*/ 606170 w 1404351"/>
                  <a:gd name="connsiteY17-6158" fmla="*/ 1890569 h 2339008"/>
                  <a:gd name="connsiteX18-6159" fmla="*/ 760532 w 1404351"/>
                  <a:gd name="connsiteY18-6160" fmla="*/ 1609652 h 2339008"/>
                  <a:gd name="connsiteX19-6161" fmla="*/ 855470 w 1404351"/>
                  <a:gd name="connsiteY19-6162" fmla="*/ 1760423 h 2339008"/>
                  <a:gd name="connsiteX20-6163" fmla="*/ 1121736 w 1404351"/>
                  <a:gd name="connsiteY20-6164" fmla="*/ 941591 h 2339008"/>
                  <a:gd name="connsiteX21-6165" fmla="*/ 1156995 w 1404351"/>
                  <a:gd name="connsiteY21-6166" fmla="*/ 589616 h 2339008"/>
                  <a:gd name="connsiteX22-6167" fmla="*/ 1262000 w 1404351"/>
                  <a:gd name="connsiteY22-6168" fmla="*/ 591933 h 2339008"/>
                  <a:gd name="connsiteX23-6169" fmla="*/ 1211886 w 1404351"/>
                  <a:gd name="connsiteY23-6170" fmla="*/ 542032 h 2339008"/>
                  <a:gd name="connsiteX24-6171" fmla="*/ 1158128 w 1404351"/>
                  <a:gd name="connsiteY24-6172" fmla="*/ 595833 h 2339008"/>
                  <a:gd name="connsiteX25-6173" fmla="*/ 1222546 w 1404351"/>
                  <a:gd name="connsiteY25-6174" fmla="*/ 108950 h 2339008"/>
                  <a:gd name="connsiteX26-6175" fmla="*/ 1298939 w 1404351"/>
                  <a:gd name="connsiteY26-6176" fmla="*/ 39849 h 2339008"/>
                  <a:gd name="connsiteX27-6177" fmla="*/ 1404351 w 1404351"/>
                  <a:gd name="connsiteY27-6178" fmla="*/ 0 h 2339008"/>
                  <a:gd name="connsiteX28-6179" fmla="*/ 1357567 w 1404351"/>
                  <a:gd name="connsiteY28-6180" fmla="*/ 345802 h 2339008"/>
                  <a:gd name="connsiteX29-6181" fmla="*/ 973608 w 1404351"/>
                  <a:gd name="connsiteY29-6182" fmla="*/ 1910947 h 2339008"/>
                  <a:gd name="connsiteX30-6183" fmla="*/ 272039 w 1404351"/>
                  <a:gd name="connsiteY30-6184" fmla="*/ 2339008 h 2339008"/>
                  <a:gd name="connsiteX31-6185" fmla="*/ 119183 w 1404351"/>
                  <a:gd name="connsiteY31-6186" fmla="*/ 2319294 h 2339008"/>
                  <a:gd name="connsiteX32-6187" fmla="*/ 219640 w 1404351"/>
                  <a:gd name="connsiteY32-6188" fmla="*/ 2104764 h 2339008"/>
                  <a:gd name="connsiteX33-6189" fmla="*/ 349797 w 1404351"/>
                  <a:gd name="connsiteY33-6190" fmla="*/ 1791611 h 2339008"/>
                  <a:gd name="connsiteX34-6191" fmla="*/ 202120 w 1404351"/>
                  <a:gd name="connsiteY34-6192" fmla="*/ 2079955 h 2339008"/>
                  <a:gd name="connsiteX35-6193" fmla="*/ 101973 w 1404351"/>
                  <a:gd name="connsiteY35-6194" fmla="*/ 2315220 h 2339008"/>
                  <a:gd name="connsiteX36-6195" fmla="*/ 0 w 1404351"/>
                  <a:gd name="connsiteY36-6196" fmla="*/ 2305359 h 2339008"/>
                  <a:gd name="connsiteX0-6197" fmla="*/ 0 w 1404351"/>
                  <a:gd name="connsiteY0-6198" fmla="*/ 2305359 h 2339008"/>
                  <a:gd name="connsiteX1-6199" fmla="*/ 229985 w 1404351"/>
                  <a:gd name="connsiteY1-6200" fmla="*/ 1338520 h 2339008"/>
                  <a:gd name="connsiteX2-6201" fmla="*/ 249152 w 1404351"/>
                  <a:gd name="connsiteY2-6202" fmla="*/ 1629262 h 2339008"/>
                  <a:gd name="connsiteX3-6203" fmla="*/ 265108 w 1404351"/>
                  <a:gd name="connsiteY3-6204" fmla="*/ 1445678 h 2339008"/>
                  <a:gd name="connsiteX4-6205" fmla="*/ 257305 w 1404351"/>
                  <a:gd name="connsiteY4-6206" fmla="*/ 1340993 h 2339008"/>
                  <a:gd name="connsiteX5-6207" fmla="*/ 239551 w 1404351"/>
                  <a:gd name="connsiteY5-6208" fmla="*/ 1300634 h 2339008"/>
                  <a:gd name="connsiteX6-6209" fmla="*/ 390223 w 1404351"/>
                  <a:gd name="connsiteY6-6210" fmla="*/ 665579 h 2339008"/>
                  <a:gd name="connsiteX7-6211" fmla="*/ 430836 w 1404351"/>
                  <a:gd name="connsiteY7-6212" fmla="*/ 704536 h 2339008"/>
                  <a:gd name="connsiteX8-6213" fmla="*/ 449847 w 1404351"/>
                  <a:gd name="connsiteY8-6214" fmla="*/ 901491 h 2339008"/>
                  <a:gd name="connsiteX9-6215" fmla="*/ 449733 w 1404351"/>
                  <a:gd name="connsiteY9-6216" fmla="*/ 970032 h 2339008"/>
                  <a:gd name="connsiteX10-6217" fmla="*/ 422828 w 1404351"/>
                  <a:gd name="connsiteY10-6218" fmla="*/ 1187661 h 2339008"/>
                  <a:gd name="connsiteX11-6219" fmla="*/ 348614 w 1404351"/>
                  <a:gd name="connsiteY11-6220" fmla="*/ 1710311 h 2339008"/>
                  <a:gd name="connsiteX12-6221" fmla="*/ 396264 w 1404351"/>
                  <a:gd name="connsiteY12-6222" fmla="*/ 1477919 h 2339008"/>
                  <a:gd name="connsiteX13-6223" fmla="*/ 443662 w 1404351"/>
                  <a:gd name="connsiteY13-6224" fmla="*/ 1543732 h 2339008"/>
                  <a:gd name="connsiteX14-6225" fmla="*/ 565005 w 1404351"/>
                  <a:gd name="connsiteY14-6226" fmla="*/ 1587155 h 2339008"/>
                  <a:gd name="connsiteX15-6227" fmla="*/ 721900 w 1404351"/>
                  <a:gd name="connsiteY15-6228" fmla="*/ 1578939 h 2339008"/>
                  <a:gd name="connsiteX16-6229" fmla="*/ 758632 w 1404351"/>
                  <a:gd name="connsiteY16-6230" fmla="*/ 1609462 h 2339008"/>
                  <a:gd name="connsiteX17-6231" fmla="*/ 606170 w 1404351"/>
                  <a:gd name="connsiteY17-6232" fmla="*/ 1890569 h 2339008"/>
                  <a:gd name="connsiteX18-6233" fmla="*/ 760532 w 1404351"/>
                  <a:gd name="connsiteY18-6234" fmla="*/ 1609652 h 2339008"/>
                  <a:gd name="connsiteX19-6235" fmla="*/ 855470 w 1404351"/>
                  <a:gd name="connsiteY19-6236" fmla="*/ 1760423 h 2339008"/>
                  <a:gd name="connsiteX20-6237" fmla="*/ 1088770 w 1404351"/>
                  <a:gd name="connsiteY20-6238" fmla="*/ 1065112 h 2339008"/>
                  <a:gd name="connsiteX21-6239" fmla="*/ 1156995 w 1404351"/>
                  <a:gd name="connsiteY21-6240" fmla="*/ 589616 h 2339008"/>
                  <a:gd name="connsiteX22-6241" fmla="*/ 1262000 w 1404351"/>
                  <a:gd name="connsiteY22-6242" fmla="*/ 591933 h 2339008"/>
                  <a:gd name="connsiteX23-6243" fmla="*/ 1211886 w 1404351"/>
                  <a:gd name="connsiteY23-6244" fmla="*/ 542032 h 2339008"/>
                  <a:gd name="connsiteX24-6245" fmla="*/ 1158128 w 1404351"/>
                  <a:gd name="connsiteY24-6246" fmla="*/ 595833 h 2339008"/>
                  <a:gd name="connsiteX25-6247" fmla="*/ 1222546 w 1404351"/>
                  <a:gd name="connsiteY25-6248" fmla="*/ 108950 h 2339008"/>
                  <a:gd name="connsiteX26-6249" fmla="*/ 1298939 w 1404351"/>
                  <a:gd name="connsiteY26-6250" fmla="*/ 39849 h 2339008"/>
                  <a:gd name="connsiteX27-6251" fmla="*/ 1404351 w 1404351"/>
                  <a:gd name="connsiteY27-6252" fmla="*/ 0 h 2339008"/>
                  <a:gd name="connsiteX28-6253" fmla="*/ 1357567 w 1404351"/>
                  <a:gd name="connsiteY28-6254" fmla="*/ 345802 h 2339008"/>
                  <a:gd name="connsiteX29-6255" fmla="*/ 973608 w 1404351"/>
                  <a:gd name="connsiteY29-6256" fmla="*/ 1910947 h 2339008"/>
                  <a:gd name="connsiteX30-6257" fmla="*/ 272039 w 1404351"/>
                  <a:gd name="connsiteY30-6258" fmla="*/ 2339008 h 2339008"/>
                  <a:gd name="connsiteX31-6259" fmla="*/ 119183 w 1404351"/>
                  <a:gd name="connsiteY31-6260" fmla="*/ 2319294 h 2339008"/>
                  <a:gd name="connsiteX32-6261" fmla="*/ 219640 w 1404351"/>
                  <a:gd name="connsiteY32-6262" fmla="*/ 2104764 h 2339008"/>
                  <a:gd name="connsiteX33-6263" fmla="*/ 349797 w 1404351"/>
                  <a:gd name="connsiteY33-6264" fmla="*/ 1791611 h 2339008"/>
                  <a:gd name="connsiteX34-6265" fmla="*/ 202120 w 1404351"/>
                  <a:gd name="connsiteY34-6266" fmla="*/ 2079955 h 2339008"/>
                  <a:gd name="connsiteX35-6267" fmla="*/ 101973 w 1404351"/>
                  <a:gd name="connsiteY35-6268" fmla="*/ 2315220 h 2339008"/>
                  <a:gd name="connsiteX36-6269" fmla="*/ 0 w 1404351"/>
                  <a:gd name="connsiteY36-6270" fmla="*/ 2305359 h 2339008"/>
                  <a:gd name="connsiteX0-6271" fmla="*/ 0 w 1404351"/>
                  <a:gd name="connsiteY0-6272" fmla="*/ 2305359 h 2339008"/>
                  <a:gd name="connsiteX1-6273" fmla="*/ 229985 w 1404351"/>
                  <a:gd name="connsiteY1-6274" fmla="*/ 1338520 h 2339008"/>
                  <a:gd name="connsiteX2-6275" fmla="*/ 249152 w 1404351"/>
                  <a:gd name="connsiteY2-6276" fmla="*/ 1629262 h 2339008"/>
                  <a:gd name="connsiteX3-6277" fmla="*/ 265108 w 1404351"/>
                  <a:gd name="connsiteY3-6278" fmla="*/ 1445678 h 2339008"/>
                  <a:gd name="connsiteX4-6279" fmla="*/ 257305 w 1404351"/>
                  <a:gd name="connsiteY4-6280" fmla="*/ 1340993 h 2339008"/>
                  <a:gd name="connsiteX5-6281" fmla="*/ 239551 w 1404351"/>
                  <a:gd name="connsiteY5-6282" fmla="*/ 1300634 h 2339008"/>
                  <a:gd name="connsiteX6-6283" fmla="*/ 390223 w 1404351"/>
                  <a:gd name="connsiteY6-6284" fmla="*/ 665579 h 2339008"/>
                  <a:gd name="connsiteX7-6285" fmla="*/ 430836 w 1404351"/>
                  <a:gd name="connsiteY7-6286" fmla="*/ 704536 h 2339008"/>
                  <a:gd name="connsiteX8-6287" fmla="*/ 449847 w 1404351"/>
                  <a:gd name="connsiteY8-6288" fmla="*/ 901491 h 2339008"/>
                  <a:gd name="connsiteX9-6289" fmla="*/ 449733 w 1404351"/>
                  <a:gd name="connsiteY9-6290" fmla="*/ 970032 h 2339008"/>
                  <a:gd name="connsiteX10-6291" fmla="*/ 422828 w 1404351"/>
                  <a:gd name="connsiteY10-6292" fmla="*/ 1187661 h 2339008"/>
                  <a:gd name="connsiteX11-6293" fmla="*/ 348614 w 1404351"/>
                  <a:gd name="connsiteY11-6294" fmla="*/ 1710311 h 2339008"/>
                  <a:gd name="connsiteX12-6295" fmla="*/ 396264 w 1404351"/>
                  <a:gd name="connsiteY12-6296" fmla="*/ 1477919 h 2339008"/>
                  <a:gd name="connsiteX13-6297" fmla="*/ 443662 w 1404351"/>
                  <a:gd name="connsiteY13-6298" fmla="*/ 1543732 h 2339008"/>
                  <a:gd name="connsiteX14-6299" fmla="*/ 565005 w 1404351"/>
                  <a:gd name="connsiteY14-6300" fmla="*/ 1587155 h 2339008"/>
                  <a:gd name="connsiteX15-6301" fmla="*/ 721900 w 1404351"/>
                  <a:gd name="connsiteY15-6302" fmla="*/ 1578939 h 2339008"/>
                  <a:gd name="connsiteX16-6303" fmla="*/ 758632 w 1404351"/>
                  <a:gd name="connsiteY16-6304" fmla="*/ 1609462 h 2339008"/>
                  <a:gd name="connsiteX17-6305" fmla="*/ 606170 w 1404351"/>
                  <a:gd name="connsiteY17-6306" fmla="*/ 1890569 h 2339008"/>
                  <a:gd name="connsiteX18-6307" fmla="*/ 760532 w 1404351"/>
                  <a:gd name="connsiteY18-6308" fmla="*/ 1609652 h 2339008"/>
                  <a:gd name="connsiteX19-6309" fmla="*/ 855470 w 1404351"/>
                  <a:gd name="connsiteY19-6310" fmla="*/ 1760423 h 2339008"/>
                  <a:gd name="connsiteX20-6311" fmla="*/ 1091187 w 1404351"/>
                  <a:gd name="connsiteY20-6312" fmla="*/ 1053006 h 2339008"/>
                  <a:gd name="connsiteX21-6313" fmla="*/ 1156995 w 1404351"/>
                  <a:gd name="connsiteY21-6314" fmla="*/ 589616 h 2339008"/>
                  <a:gd name="connsiteX22-6315" fmla="*/ 1262000 w 1404351"/>
                  <a:gd name="connsiteY22-6316" fmla="*/ 591933 h 2339008"/>
                  <a:gd name="connsiteX23-6317" fmla="*/ 1211886 w 1404351"/>
                  <a:gd name="connsiteY23-6318" fmla="*/ 542032 h 2339008"/>
                  <a:gd name="connsiteX24-6319" fmla="*/ 1158128 w 1404351"/>
                  <a:gd name="connsiteY24-6320" fmla="*/ 595833 h 2339008"/>
                  <a:gd name="connsiteX25-6321" fmla="*/ 1222546 w 1404351"/>
                  <a:gd name="connsiteY25-6322" fmla="*/ 108950 h 2339008"/>
                  <a:gd name="connsiteX26-6323" fmla="*/ 1298939 w 1404351"/>
                  <a:gd name="connsiteY26-6324" fmla="*/ 39849 h 2339008"/>
                  <a:gd name="connsiteX27-6325" fmla="*/ 1404351 w 1404351"/>
                  <a:gd name="connsiteY27-6326" fmla="*/ 0 h 2339008"/>
                  <a:gd name="connsiteX28-6327" fmla="*/ 1357567 w 1404351"/>
                  <a:gd name="connsiteY28-6328" fmla="*/ 345802 h 2339008"/>
                  <a:gd name="connsiteX29-6329" fmla="*/ 973608 w 1404351"/>
                  <a:gd name="connsiteY29-6330" fmla="*/ 1910947 h 2339008"/>
                  <a:gd name="connsiteX30-6331" fmla="*/ 272039 w 1404351"/>
                  <a:gd name="connsiteY30-6332" fmla="*/ 2339008 h 2339008"/>
                  <a:gd name="connsiteX31-6333" fmla="*/ 119183 w 1404351"/>
                  <a:gd name="connsiteY31-6334" fmla="*/ 2319294 h 2339008"/>
                  <a:gd name="connsiteX32-6335" fmla="*/ 219640 w 1404351"/>
                  <a:gd name="connsiteY32-6336" fmla="*/ 2104764 h 2339008"/>
                  <a:gd name="connsiteX33-6337" fmla="*/ 349797 w 1404351"/>
                  <a:gd name="connsiteY33-6338" fmla="*/ 1791611 h 2339008"/>
                  <a:gd name="connsiteX34-6339" fmla="*/ 202120 w 1404351"/>
                  <a:gd name="connsiteY34-6340" fmla="*/ 2079955 h 2339008"/>
                  <a:gd name="connsiteX35-6341" fmla="*/ 101973 w 1404351"/>
                  <a:gd name="connsiteY35-6342" fmla="*/ 2315220 h 2339008"/>
                  <a:gd name="connsiteX36-6343" fmla="*/ 0 w 1404351"/>
                  <a:gd name="connsiteY36-6344" fmla="*/ 2305359 h 2339008"/>
                  <a:gd name="connsiteX0-6345" fmla="*/ 0 w 1404351"/>
                  <a:gd name="connsiteY0-6346" fmla="*/ 2305359 h 2339008"/>
                  <a:gd name="connsiteX1-6347" fmla="*/ 229985 w 1404351"/>
                  <a:gd name="connsiteY1-6348" fmla="*/ 1338520 h 2339008"/>
                  <a:gd name="connsiteX2-6349" fmla="*/ 249152 w 1404351"/>
                  <a:gd name="connsiteY2-6350" fmla="*/ 1629262 h 2339008"/>
                  <a:gd name="connsiteX3-6351" fmla="*/ 265108 w 1404351"/>
                  <a:gd name="connsiteY3-6352" fmla="*/ 1445678 h 2339008"/>
                  <a:gd name="connsiteX4-6353" fmla="*/ 257305 w 1404351"/>
                  <a:gd name="connsiteY4-6354" fmla="*/ 1340993 h 2339008"/>
                  <a:gd name="connsiteX5-6355" fmla="*/ 239551 w 1404351"/>
                  <a:gd name="connsiteY5-6356" fmla="*/ 1300634 h 2339008"/>
                  <a:gd name="connsiteX6-6357" fmla="*/ 390223 w 1404351"/>
                  <a:gd name="connsiteY6-6358" fmla="*/ 665579 h 2339008"/>
                  <a:gd name="connsiteX7-6359" fmla="*/ 430836 w 1404351"/>
                  <a:gd name="connsiteY7-6360" fmla="*/ 704536 h 2339008"/>
                  <a:gd name="connsiteX8-6361" fmla="*/ 449847 w 1404351"/>
                  <a:gd name="connsiteY8-6362" fmla="*/ 901491 h 2339008"/>
                  <a:gd name="connsiteX9-6363" fmla="*/ 449733 w 1404351"/>
                  <a:gd name="connsiteY9-6364" fmla="*/ 970032 h 2339008"/>
                  <a:gd name="connsiteX10-6365" fmla="*/ 422828 w 1404351"/>
                  <a:gd name="connsiteY10-6366" fmla="*/ 1187661 h 2339008"/>
                  <a:gd name="connsiteX11-6367" fmla="*/ 348614 w 1404351"/>
                  <a:gd name="connsiteY11-6368" fmla="*/ 1710311 h 2339008"/>
                  <a:gd name="connsiteX12-6369" fmla="*/ 396264 w 1404351"/>
                  <a:gd name="connsiteY12-6370" fmla="*/ 1477919 h 2339008"/>
                  <a:gd name="connsiteX13-6371" fmla="*/ 443662 w 1404351"/>
                  <a:gd name="connsiteY13-6372" fmla="*/ 1543732 h 2339008"/>
                  <a:gd name="connsiteX14-6373" fmla="*/ 565005 w 1404351"/>
                  <a:gd name="connsiteY14-6374" fmla="*/ 1587155 h 2339008"/>
                  <a:gd name="connsiteX15-6375" fmla="*/ 721900 w 1404351"/>
                  <a:gd name="connsiteY15-6376" fmla="*/ 1578939 h 2339008"/>
                  <a:gd name="connsiteX16-6377" fmla="*/ 758632 w 1404351"/>
                  <a:gd name="connsiteY16-6378" fmla="*/ 1609462 h 2339008"/>
                  <a:gd name="connsiteX17-6379" fmla="*/ 606170 w 1404351"/>
                  <a:gd name="connsiteY17-6380" fmla="*/ 1890569 h 2339008"/>
                  <a:gd name="connsiteX18-6381" fmla="*/ 760532 w 1404351"/>
                  <a:gd name="connsiteY18-6382" fmla="*/ 1609652 h 2339008"/>
                  <a:gd name="connsiteX19-6383" fmla="*/ 855470 w 1404351"/>
                  <a:gd name="connsiteY19-6384" fmla="*/ 1760423 h 2339008"/>
                  <a:gd name="connsiteX20-6385" fmla="*/ 1091187 w 1404351"/>
                  <a:gd name="connsiteY20-6386" fmla="*/ 1053006 h 2339008"/>
                  <a:gd name="connsiteX21-6387" fmla="*/ 1156995 w 1404351"/>
                  <a:gd name="connsiteY21-6388" fmla="*/ 589616 h 2339008"/>
                  <a:gd name="connsiteX22-6389" fmla="*/ 1262000 w 1404351"/>
                  <a:gd name="connsiteY22-6390" fmla="*/ 591933 h 2339008"/>
                  <a:gd name="connsiteX23-6391" fmla="*/ 1211886 w 1404351"/>
                  <a:gd name="connsiteY23-6392" fmla="*/ 542032 h 2339008"/>
                  <a:gd name="connsiteX24-6393" fmla="*/ 1158128 w 1404351"/>
                  <a:gd name="connsiteY24-6394" fmla="*/ 595833 h 2339008"/>
                  <a:gd name="connsiteX25-6395" fmla="*/ 1222546 w 1404351"/>
                  <a:gd name="connsiteY25-6396" fmla="*/ 108950 h 2339008"/>
                  <a:gd name="connsiteX26-6397" fmla="*/ 1298939 w 1404351"/>
                  <a:gd name="connsiteY26-6398" fmla="*/ 39849 h 2339008"/>
                  <a:gd name="connsiteX27-6399" fmla="*/ 1404351 w 1404351"/>
                  <a:gd name="connsiteY27-6400" fmla="*/ 0 h 2339008"/>
                  <a:gd name="connsiteX28-6401" fmla="*/ 1357567 w 1404351"/>
                  <a:gd name="connsiteY28-6402" fmla="*/ 345802 h 2339008"/>
                  <a:gd name="connsiteX29-6403" fmla="*/ 973608 w 1404351"/>
                  <a:gd name="connsiteY29-6404" fmla="*/ 1910947 h 2339008"/>
                  <a:gd name="connsiteX30-6405" fmla="*/ 272039 w 1404351"/>
                  <a:gd name="connsiteY30-6406" fmla="*/ 2339008 h 2339008"/>
                  <a:gd name="connsiteX31-6407" fmla="*/ 119183 w 1404351"/>
                  <a:gd name="connsiteY31-6408" fmla="*/ 2319294 h 2339008"/>
                  <a:gd name="connsiteX32-6409" fmla="*/ 219640 w 1404351"/>
                  <a:gd name="connsiteY32-6410" fmla="*/ 2104764 h 2339008"/>
                  <a:gd name="connsiteX33-6411" fmla="*/ 349797 w 1404351"/>
                  <a:gd name="connsiteY33-6412" fmla="*/ 1791611 h 2339008"/>
                  <a:gd name="connsiteX34-6413" fmla="*/ 202120 w 1404351"/>
                  <a:gd name="connsiteY34-6414" fmla="*/ 2079955 h 2339008"/>
                  <a:gd name="connsiteX35-6415" fmla="*/ 101973 w 1404351"/>
                  <a:gd name="connsiteY35-6416" fmla="*/ 2315220 h 2339008"/>
                  <a:gd name="connsiteX36-6417" fmla="*/ 0 w 1404351"/>
                  <a:gd name="connsiteY36-6418" fmla="*/ 2305359 h 2339008"/>
                  <a:gd name="connsiteX0-6419" fmla="*/ 0 w 1404351"/>
                  <a:gd name="connsiteY0-6420" fmla="*/ 2305359 h 2339008"/>
                  <a:gd name="connsiteX1-6421" fmla="*/ 229985 w 1404351"/>
                  <a:gd name="connsiteY1-6422" fmla="*/ 1338520 h 2339008"/>
                  <a:gd name="connsiteX2-6423" fmla="*/ 249152 w 1404351"/>
                  <a:gd name="connsiteY2-6424" fmla="*/ 1629262 h 2339008"/>
                  <a:gd name="connsiteX3-6425" fmla="*/ 265108 w 1404351"/>
                  <a:gd name="connsiteY3-6426" fmla="*/ 1445678 h 2339008"/>
                  <a:gd name="connsiteX4-6427" fmla="*/ 257305 w 1404351"/>
                  <a:gd name="connsiteY4-6428" fmla="*/ 1340993 h 2339008"/>
                  <a:gd name="connsiteX5-6429" fmla="*/ 239551 w 1404351"/>
                  <a:gd name="connsiteY5-6430" fmla="*/ 1300634 h 2339008"/>
                  <a:gd name="connsiteX6-6431" fmla="*/ 390223 w 1404351"/>
                  <a:gd name="connsiteY6-6432" fmla="*/ 665579 h 2339008"/>
                  <a:gd name="connsiteX7-6433" fmla="*/ 430836 w 1404351"/>
                  <a:gd name="connsiteY7-6434" fmla="*/ 704536 h 2339008"/>
                  <a:gd name="connsiteX8-6435" fmla="*/ 449847 w 1404351"/>
                  <a:gd name="connsiteY8-6436" fmla="*/ 901491 h 2339008"/>
                  <a:gd name="connsiteX9-6437" fmla="*/ 449733 w 1404351"/>
                  <a:gd name="connsiteY9-6438" fmla="*/ 970032 h 2339008"/>
                  <a:gd name="connsiteX10-6439" fmla="*/ 422828 w 1404351"/>
                  <a:gd name="connsiteY10-6440" fmla="*/ 1187661 h 2339008"/>
                  <a:gd name="connsiteX11-6441" fmla="*/ 348614 w 1404351"/>
                  <a:gd name="connsiteY11-6442" fmla="*/ 1710311 h 2339008"/>
                  <a:gd name="connsiteX12-6443" fmla="*/ 396264 w 1404351"/>
                  <a:gd name="connsiteY12-6444" fmla="*/ 1477919 h 2339008"/>
                  <a:gd name="connsiteX13-6445" fmla="*/ 443662 w 1404351"/>
                  <a:gd name="connsiteY13-6446" fmla="*/ 1543732 h 2339008"/>
                  <a:gd name="connsiteX14-6447" fmla="*/ 565005 w 1404351"/>
                  <a:gd name="connsiteY14-6448" fmla="*/ 1587155 h 2339008"/>
                  <a:gd name="connsiteX15-6449" fmla="*/ 721900 w 1404351"/>
                  <a:gd name="connsiteY15-6450" fmla="*/ 1578939 h 2339008"/>
                  <a:gd name="connsiteX16-6451" fmla="*/ 758632 w 1404351"/>
                  <a:gd name="connsiteY16-6452" fmla="*/ 1609462 h 2339008"/>
                  <a:gd name="connsiteX17-6453" fmla="*/ 606170 w 1404351"/>
                  <a:gd name="connsiteY17-6454" fmla="*/ 1890569 h 2339008"/>
                  <a:gd name="connsiteX18-6455" fmla="*/ 760532 w 1404351"/>
                  <a:gd name="connsiteY18-6456" fmla="*/ 1609652 h 2339008"/>
                  <a:gd name="connsiteX19-6457" fmla="*/ 855470 w 1404351"/>
                  <a:gd name="connsiteY19-6458" fmla="*/ 1760423 h 2339008"/>
                  <a:gd name="connsiteX20-6459" fmla="*/ 1091135 w 1404351"/>
                  <a:gd name="connsiteY20-6460" fmla="*/ 1049551 h 2339008"/>
                  <a:gd name="connsiteX21-6461" fmla="*/ 1156995 w 1404351"/>
                  <a:gd name="connsiteY21-6462" fmla="*/ 589616 h 2339008"/>
                  <a:gd name="connsiteX22-6463" fmla="*/ 1262000 w 1404351"/>
                  <a:gd name="connsiteY22-6464" fmla="*/ 591933 h 2339008"/>
                  <a:gd name="connsiteX23-6465" fmla="*/ 1211886 w 1404351"/>
                  <a:gd name="connsiteY23-6466" fmla="*/ 542032 h 2339008"/>
                  <a:gd name="connsiteX24-6467" fmla="*/ 1158128 w 1404351"/>
                  <a:gd name="connsiteY24-6468" fmla="*/ 595833 h 2339008"/>
                  <a:gd name="connsiteX25-6469" fmla="*/ 1222546 w 1404351"/>
                  <a:gd name="connsiteY25-6470" fmla="*/ 108950 h 2339008"/>
                  <a:gd name="connsiteX26-6471" fmla="*/ 1298939 w 1404351"/>
                  <a:gd name="connsiteY26-6472" fmla="*/ 39849 h 2339008"/>
                  <a:gd name="connsiteX27-6473" fmla="*/ 1404351 w 1404351"/>
                  <a:gd name="connsiteY27-6474" fmla="*/ 0 h 2339008"/>
                  <a:gd name="connsiteX28-6475" fmla="*/ 1357567 w 1404351"/>
                  <a:gd name="connsiteY28-6476" fmla="*/ 345802 h 2339008"/>
                  <a:gd name="connsiteX29-6477" fmla="*/ 973608 w 1404351"/>
                  <a:gd name="connsiteY29-6478" fmla="*/ 1910947 h 2339008"/>
                  <a:gd name="connsiteX30-6479" fmla="*/ 272039 w 1404351"/>
                  <a:gd name="connsiteY30-6480" fmla="*/ 2339008 h 2339008"/>
                  <a:gd name="connsiteX31-6481" fmla="*/ 119183 w 1404351"/>
                  <a:gd name="connsiteY31-6482" fmla="*/ 2319294 h 2339008"/>
                  <a:gd name="connsiteX32-6483" fmla="*/ 219640 w 1404351"/>
                  <a:gd name="connsiteY32-6484" fmla="*/ 2104764 h 2339008"/>
                  <a:gd name="connsiteX33-6485" fmla="*/ 349797 w 1404351"/>
                  <a:gd name="connsiteY33-6486" fmla="*/ 1791611 h 2339008"/>
                  <a:gd name="connsiteX34-6487" fmla="*/ 202120 w 1404351"/>
                  <a:gd name="connsiteY34-6488" fmla="*/ 2079955 h 2339008"/>
                  <a:gd name="connsiteX35-6489" fmla="*/ 101973 w 1404351"/>
                  <a:gd name="connsiteY35-6490" fmla="*/ 2315220 h 2339008"/>
                  <a:gd name="connsiteX36-6491" fmla="*/ 0 w 1404351"/>
                  <a:gd name="connsiteY36-6492" fmla="*/ 2305359 h 2339008"/>
                  <a:gd name="connsiteX0-6493" fmla="*/ 0 w 1404351"/>
                  <a:gd name="connsiteY0-6494" fmla="*/ 2305359 h 2339008"/>
                  <a:gd name="connsiteX1-6495" fmla="*/ 229985 w 1404351"/>
                  <a:gd name="connsiteY1-6496" fmla="*/ 1338520 h 2339008"/>
                  <a:gd name="connsiteX2-6497" fmla="*/ 249152 w 1404351"/>
                  <a:gd name="connsiteY2-6498" fmla="*/ 1629262 h 2339008"/>
                  <a:gd name="connsiteX3-6499" fmla="*/ 265108 w 1404351"/>
                  <a:gd name="connsiteY3-6500" fmla="*/ 1445678 h 2339008"/>
                  <a:gd name="connsiteX4-6501" fmla="*/ 257305 w 1404351"/>
                  <a:gd name="connsiteY4-6502" fmla="*/ 1340993 h 2339008"/>
                  <a:gd name="connsiteX5-6503" fmla="*/ 239551 w 1404351"/>
                  <a:gd name="connsiteY5-6504" fmla="*/ 1300634 h 2339008"/>
                  <a:gd name="connsiteX6-6505" fmla="*/ 390223 w 1404351"/>
                  <a:gd name="connsiteY6-6506" fmla="*/ 665579 h 2339008"/>
                  <a:gd name="connsiteX7-6507" fmla="*/ 430836 w 1404351"/>
                  <a:gd name="connsiteY7-6508" fmla="*/ 704536 h 2339008"/>
                  <a:gd name="connsiteX8-6509" fmla="*/ 449847 w 1404351"/>
                  <a:gd name="connsiteY8-6510" fmla="*/ 901491 h 2339008"/>
                  <a:gd name="connsiteX9-6511" fmla="*/ 449733 w 1404351"/>
                  <a:gd name="connsiteY9-6512" fmla="*/ 970032 h 2339008"/>
                  <a:gd name="connsiteX10-6513" fmla="*/ 422828 w 1404351"/>
                  <a:gd name="connsiteY10-6514" fmla="*/ 1187661 h 2339008"/>
                  <a:gd name="connsiteX11-6515" fmla="*/ 348614 w 1404351"/>
                  <a:gd name="connsiteY11-6516" fmla="*/ 1710311 h 2339008"/>
                  <a:gd name="connsiteX12-6517" fmla="*/ 396264 w 1404351"/>
                  <a:gd name="connsiteY12-6518" fmla="*/ 1477919 h 2339008"/>
                  <a:gd name="connsiteX13-6519" fmla="*/ 443662 w 1404351"/>
                  <a:gd name="connsiteY13-6520" fmla="*/ 1543732 h 2339008"/>
                  <a:gd name="connsiteX14-6521" fmla="*/ 565005 w 1404351"/>
                  <a:gd name="connsiteY14-6522" fmla="*/ 1587155 h 2339008"/>
                  <a:gd name="connsiteX15-6523" fmla="*/ 721900 w 1404351"/>
                  <a:gd name="connsiteY15-6524" fmla="*/ 1578939 h 2339008"/>
                  <a:gd name="connsiteX16-6525" fmla="*/ 758632 w 1404351"/>
                  <a:gd name="connsiteY16-6526" fmla="*/ 1609462 h 2339008"/>
                  <a:gd name="connsiteX17-6527" fmla="*/ 606170 w 1404351"/>
                  <a:gd name="connsiteY17-6528" fmla="*/ 1890569 h 2339008"/>
                  <a:gd name="connsiteX18-6529" fmla="*/ 760532 w 1404351"/>
                  <a:gd name="connsiteY18-6530" fmla="*/ 1609652 h 2339008"/>
                  <a:gd name="connsiteX19-6531" fmla="*/ 855470 w 1404351"/>
                  <a:gd name="connsiteY19-6532" fmla="*/ 1760423 h 2339008"/>
                  <a:gd name="connsiteX20-6533" fmla="*/ 1091135 w 1404351"/>
                  <a:gd name="connsiteY20-6534" fmla="*/ 1049551 h 2339008"/>
                  <a:gd name="connsiteX21-6535" fmla="*/ 1156995 w 1404351"/>
                  <a:gd name="connsiteY21-6536" fmla="*/ 589616 h 2339008"/>
                  <a:gd name="connsiteX22-6537" fmla="*/ 1262000 w 1404351"/>
                  <a:gd name="connsiteY22-6538" fmla="*/ 591933 h 2339008"/>
                  <a:gd name="connsiteX23-6539" fmla="*/ 1211886 w 1404351"/>
                  <a:gd name="connsiteY23-6540" fmla="*/ 542032 h 2339008"/>
                  <a:gd name="connsiteX24-6541" fmla="*/ 1158024 w 1404351"/>
                  <a:gd name="connsiteY24-6542" fmla="*/ 588922 h 2339008"/>
                  <a:gd name="connsiteX25-6543" fmla="*/ 1222546 w 1404351"/>
                  <a:gd name="connsiteY25-6544" fmla="*/ 108950 h 2339008"/>
                  <a:gd name="connsiteX26-6545" fmla="*/ 1298939 w 1404351"/>
                  <a:gd name="connsiteY26-6546" fmla="*/ 39849 h 2339008"/>
                  <a:gd name="connsiteX27-6547" fmla="*/ 1404351 w 1404351"/>
                  <a:gd name="connsiteY27-6548" fmla="*/ 0 h 2339008"/>
                  <a:gd name="connsiteX28-6549" fmla="*/ 1357567 w 1404351"/>
                  <a:gd name="connsiteY28-6550" fmla="*/ 345802 h 2339008"/>
                  <a:gd name="connsiteX29-6551" fmla="*/ 973608 w 1404351"/>
                  <a:gd name="connsiteY29-6552" fmla="*/ 1910947 h 2339008"/>
                  <a:gd name="connsiteX30-6553" fmla="*/ 272039 w 1404351"/>
                  <a:gd name="connsiteY30-6554" fmla="*/ 2339008 h 2339008"/>
                  <a:gd name="connsiteX31-6555" fmla="*/ 119183 w 1404351"/>
                  <a:gd name="connsiteY31-6556" fmla="*/ 2319294 h 2339008"/>
                  <a:gd name="connsiteX32-6557" fmla="*/ 219640 w 1404351"/>
                  <a:gd name="connsiteY32-6558" fmla="*/ 2104764 h 2339008"/>
                  <a:gd name="connsiteX33-6559" fmla="*/ 349797 w 1404351"/>
                  <a:gd name="connsiteY33-6560" fmla="*/ 1791611 h 2339008"/>
                  <a:gd name="connsiteX34-6561" fmla="*/ 202120 w 1404351"/>
                  <a:gd name="connsiteY34-6562" fmla="*/ 2079955 h 2339008"/>
                  <a:gd name="connsiteX35-6563" fmla="*/ 101973 w 1404351"/>
                  <a:gd name="connsiteY35-6564" fmla="*/ 2315220 h 2339008"/>
                  <a:gd name="connsiteX36-6565" fmla="*/ 0 w 1404351"/>
                  <a:gd name="connsiteY36-6566" fmla="*/ 2305359 h 2339008"/>
                  <a:gd name="connsiteX0-6567" fmla="*/ 0 w 1404351"/>
                  <a:gd name="connsiteY0-6568" fmla="*/ 2305359 h 2339008"/>
                  <a:gd name="connsiteX1-6569" fmla="*/ 229985 w 1404351"/>
                  <a:gd name="connsiteY1-6570" fmla="*/ 1338520 h 2339008"/>
                  <a:gd name="connsiteX2-6571" fmla="*/ 249152 w 1404351"/>
                  <a:gd name="connsiteY2-6572" fmla="*/ 1629262 h 2339008"/>
                  <a:gd name="connsiteX3-6573" fmla="*/ 265108 w 1404351"/>
                  <a:gd name="connsiteY3-6574" fmla="*/ 1445678 h 2339008"/>
                  <a:gd name="connsiteX4-6575" fmla="*/ 257305 w 1404351"/>
                  <a:gd name="connsiteY4-6576" fmla="*/ 1340993 h 2339008"/>
                  <a:gd name="connsiteX5-6577" fmla="*/ 239551 w 1404351"/>
                  <a:gd name="connsiteY5-6578" fmla="*/ 1300634 h 2339008"/>
                  <a:gd name="connsiteX6-6579" fmla="*/ 390223 w 1404351"/>
                  <a:gd name="connsiteY6-6580" fmla="*/ 665579 h 2339008"/>
                  <a:gd name="connsiteX7-6581" fmla="*/ 430836 w 1404351"/>
                  <a:gd name="connsiteY7-6582" fmla="*/ 704536 h 2339008"/>
                  <a:gd name="connsiteX8-6583" fmla="*/ 449847 w 1404351"/>
                  <a:gd name="connsiteY8-6584" fmla="*/ 901491 h 2339008"/>
                  <a:gd name="connsiteX9-6585" fmla="*/ 449733 w 1404351"/>
                  <a:gd name="connsiteY9-6586" fmla="*/ 970032 h 2339008"/>
                  <a:gd name="connsiteX10-6587" fmla="*/ 422828 w 1404351"/>
                  <a:gd name="connsiteY10-6588" fmla="*/ 1187661 h 2339008"/>
                  <a:gd name="connsiteX11-6589" fmla="*/ 348614 w 1404351"/>
                  <a:gd name="connsiteY11-6590" fmla="*/ 1710311 h 2339008"/>
                  <a:gd name="connsiteX12-6591" fmla="*/ 396264 w 1404351"/>
                  <a:gd name="connsiteY12-6592" fmla="*/ 1477919 h 2339008"/>
                  <a:gd name="connsiteX13-6593" fmla="*/ 443662 w 1404351"/>
                  <a:gd name="connsiteY13-6594" fmla="*/ 1543732 h 2339008"/>
                  <a:gd name="connsiteX14-6595" fmla="*/ 565005 w 1404351"/>
                  <a:gd name="connsiteY14-6596" fmla="*/ 1587155 h 2339008"/>
                  <a:gd name="connsiteX15-6597" fmla="*/ 721900 w 1404351"/>
                  <a:gd name="connsiteY15-6598" fmla="*/ 1578939 h 2339008"/>
                  <a:gd name="connsiteX16-6599" fmla="*/ 758632 w 1404351"/>
                  <a:gd name="connsiteY16-6600" fmla="*/ 1609462 h 2339008"/>
                  <a:gd name="connsiteX17-6601" fmla="*/ 606170 w 1404351"/>
                  <a:gd name="connsiteY17-6602" fmla="*/ 1890569 h 2339008"/>
                  <a:gd name="connsiteX18-6603" fmla="*/ 760532 w 1404351"/>
                  <a:gd name="connsiteY18-6604" fmla="*/ 1609652 h 2339008"/>
                  <a:gd name="connsiteX19-6605" fmla="*/ 855470 w 1404351"/>
                  <a:gd name="connsiteY19-6606" fmla="*/ 1760423 h 2339008"/>
                  <a:gd name="connsiteX20-6607" fmla="*/ 1091135 w 1404351"/>
                  <a:gd name="connsiteY20-6608" fmla="*/ 1049551 h 2339008"/>
                  <a:gd name="connsiteX21-6609" fmla="*/ 1156995 w 1404351"/>
                  <a:gd name="connsiteY21-6610" fmla="*/ 589616 h 2339008"/>
                  <a:gd name="connsiteX22-6611" fmla="*/ 1262000 w 1404351"/>
                  <a:gd name="connsiteY22-6612" fmla="*/ 591933 h 2339008"/>
                  <a:gd name="connsiteX23-6613" fmla="*/ 1211886 w 1404351"/>
                  <a:gd name="connsiteY23-6614" fmla="*/ 542032 h 2339008"/>
                  <a:gd name="connsiteX24-6615" fmla="*/ 1157251 w 1404351"/>
                  <a:gd name="connsiteY24-6616" fmla="*/ 571992 h 2339008"/>
                  <a:gd name="connsiteX25-6617" fmla="*/ 1222546 w 1404351"/>
                  <a:gd name="connsiteY25-6618" fmla="*/ 108950 h 2339008"/>
                  <a:gd name="connsiteX26-6619" fmla="*/ 1298939 w 1404351"/>
                  <a:gd name="connsiteY26-6620" fmla="*/ 39849 h 2339008"/>
                  <a:gd name="connsiteX27-6621" fmla="*/ 1404351 w 1404351"/>
                  <a:gd name="connsiteY27-6622" fmla="*/ 0 h 2339008"/>
                  <a:gd name="connsiteX28-6623" fmla="*/ 1357567 w 1404351"/>
                  <a:gd name="connsiteY28-6624" fmla="*/ 345802 h 2339008"/>
                  <a:gd name="connsiteX29-6625" fmla="*/ 973608 w 1404351"/>
                  <a:gd name="connsiteY29-6626" fmla="*/ 1910947 h 2339008"/>
                  <a:gd name="connsiteX30-6627" fmla="*/ 272039 w 1404351"/>
                  <a:gd name="connsiteY30-6628" fmla="*/ 2339008 h 2339008"/>
                  <a:gd name="connsiteX31-6629" fmla="*/ 119183 w 1404351"/>
                  <a:gd name="connsiteY31-6630" fmla="*/ 2319294 h 2339008"/>
                  <a:gd name="connsiteX32-6631" fmla="*/ 219640 w 1404351"/>
                  <a:gd name="connsiteY32-6632" fmla="*/ 2104764 h 2339008"/>
                  <a:gd name="connsiteX33-6633" fmla="*/ 349797 w 1404351"/>
                  <a:gd name="connsiteY33-6634" fmla="*/ 1791611 h 2339008"/>
                  <a:gd name="connsiteX34-6635" fmla="*/ 202120 w 1404351"/>
                  <a:gd name="connsiteY34-6636" fmla="*/ 2079955 h 2339008"/>
                  <a:gd name="connsiteX35-6637" fmla="*/ 101973 w 1404351"/>
                  <a:gd name="connsiteY35-6638" fmla="*/ 2315220 h 2339008"/>
                  <a:gd name="connsiteX36-6639" fmla="*/ 0 w 1404351"/>
                  <a:gd name="connsiteY36-6640" fmla="*/ 2305359 h 2339008"/>
                  <a:gd name="connsiteX0-6641" fmla="*/ 0 w 1404351"/>
                  <a:gd name="connsiteY0-6642" fmla="*/ 2305359 h 2339008"/>
                  <a:gd name="connsiteX1-6643" fmla="*/ 229985 w 1404351"/>
                  <a:gd name="connsiteY1-6644" fmla="*/ 1338520 h 2339008"/>
                  <a:gd name="connsiteX2-6645" fmla="*/ 249152 w 1404351"/>
                  <a:gd name="connsiteY2-6646" fmla="*/ 1629262 h 2339008"/>
                  <a:gd name="connsiteX3-6647" fmla="*/ 265108 w 1404351"/>
                  <a:gd name="connsiteY3-6648" fmla="*/ 1445678 h 2339008"/>
                  <a:gd name="connsiteX4-6649" fmla="*/ 257305 w 1404351"/>
                  <a:gd name="connsiteY4-6650" fmla="*/ 1340993 h 2339008"/>
                  <a:gd name="connsiteX5-6651" fmla="*/ 239551 w 1404351"/>
                  <a:gd name="connsiteY5-6652" fmla="*/ 1300634 h 2339008"/>
                  <a:gd name="connsiteX6-6653" fmla="*/ 390223 w 1404351"/>
                  <a:gd name="connsiteY6-6654" fmla="*/ 665579 h 2339008"/>
                  <a:gd name="connsiteX7-6655" fmla="*/ 430836 w 1404351"/>
                  <a:gd name="connsiteY7-6656" fmla="*/ 704536 h 2339008"/>
                  <a:gd name="connsiteX8-6657" fmla="*/ 449847 w 1404351"/>
                  <a:gd name="connsiteY8-6658" fmla="*/ 901491 h 2339008"/>
                  <a:gd name="connsiteX9-6659" fmla="*/ 449733 w 1404351"/>
                  <a:gd name="connsiteY9-6660" fmla="*/ 970032 h 2339008"/>
                  <a:gd name="connsiteX10-6661" fmla="*/ 422828 w 1404351"/>
                  <a:gd name="connsiteY10-6662" fmla="*/ 1187661 h 2339008"/>
                  <a:gd name="connsiteX11-6663" fmla="*/ 348614 w 1404351"/>
                  <a:gd name="connsiteY11-6664" fmla="*/ 1710311 h 2339008"/>
                  <a:gd name="connsiteX12-6665" fmla="*/ 396264 w 1404351"/>
                  <a:gd name="connsiteY12-6666" fmla="*/ 1477919 h 2339008"/>
                  <a:gd name="connsiteX13-6667" fmla="*/ 443662 w 1404351"/>
                  <a:gd name="connsiteY13-6668" fmla="*/ 1543732 h 2339008"/>
                  <a:gd name="connsiteX14-6669" fmla="*/ 565005 w 1404351"/>
                  <a:gd name="connsiteY14-6670" fmla="*/ 1587155 h 2339008"/>
                  <a:gd name="connsiteX15-6671" fmla="*/ 721900 w 1404351"/>
                  <a:gd name="connsiteY15-6672" fmla="*/ 1578939 h 2339008"/>
                  <a:gd name="connsiteX16-6673" fmla="*/ 758632 w 1404351"/>
                  <a:gd name="connsiteY16-6674" fmla="*/ 1609462 h 2339008"/>
                  <a:gd name="connsiteX17-6675" fmla="*/ 606170 w 1404351"/>
                  <a:gd name="connsiteY17-6676" fmla="*/ 1890569 h 2339008"/>
                  <a:gd name="connsiteX18-6677" fmla="*/ 760532 w 1404351"/>
                  <a:gd name="connsiteY18-6678" fmla="*/ 1609652 h 2339008"/>
                  <a:gd name="connsiteX19-6679" fmla="*/ 855470 w 1404351"/>
                  <a:gd name="connsiteY19-6680" fmla="*/ 1760423 h 2339008"/>
                  <a:gd name="connsiteX20-6681" fmla="*/ 1091135 w 1404351"/>
                  <a:gd name="connsiteY20-6682" fmla="*/ 1049551 h 2339008"/>
                  <a:gd name="connsiteX21-6683" fmla="*/ 1151284 w 1404351"/>
                  <a:gd name="connsiteY21-6684" fmla="*/ 589986 h 2339008"/>
                  <a:gd name="connsiteX22-6685" fmla="*/ 1262000 w 1404351"/>
                  <a:gd name="connsiteY22-6686" fmla="*/ 591933 h 2339008"/>
                  <a:gd name="connsiteX23-6687" fmla="*/ 1211886 w 1404351"/>
                  <a:gd name="connsiteY23-6688" fmla="*/ 542032 h 2339008"/>
                  <a:gd name="connsiteX24-6689" fmla="*/ 1157251 w 1404351"/>
                  <a:gd name="connsiteY24-6690" fmla="*/ 571992 h 2339008"/>
                  <a:gd name="connsiteX25-6691" fmla="*/ 1222546 w 1404351"/>
                  <a:gd name="connsiteY25-6692" fmla="*/ 108950 h 2339008"/>
                  <a:gd name="connsiteX26-6693" fmla="*/ 1298939 w 1404351"/>
                  <a:gd name="connsiteY26-6694" fmla="*/ 39849 h 2339008"/>
                  <a:gd name="connsiteX27-6695" fmla="*/ 1404351 w 1404351"/>
                  <a:gd name="connsiteY27-6696" fmla="*/ 0 h 2339008"/>
                  <a:gd name="connsiteX28-6697" fmla="*/ 1357567 w 1404351"/>
                  <a:gd name="connsiteY28-6698" fmla="*/ 345802 h 2339008"/>
                  <a:gd name="connsiteX29-6699" fmla="*/ 973608 w 1404351"/>
                  <a:gd name="connsiteY29-6700" fmla="*/ 1910947 h 2339008"/>
                  <a:gd name="connsiteX30-6701" fmla="*/ 272039 w 1404351"/>
                  <a:gd name="connsiteY30-6702" fmla="*/ 2339008 h 2339008"/>
                  <a:gd name="connsiteX31-6703" fmla="*/ 119183 w 1404351"/>
                  <a:gd name="connsiteY31-6704" fmla="*/ 2319294 h 2339008"/>
                  <a:gd name="connsiteX32-6705" fmla="*/ 219640 w 1404351"/>
                  <a:gd name="connsiteY32-6706" fmla="*/ 2104764 h 2339008"/>
                  <a:gd name="connsiteX33-6707" fmla="*/ 349797 w 1404351"/>
                  <a:gd name="connsiteY33-6708" fmla="*/ 1791611 h 2339008"/>
                  <a:gd name="connsiteX34-6709" fmla="*/ 202120 w 1404351"/>
                  <a:gd name="connsiteY34-6710" fmla="*/ 2079955 h 2339008"/>
                  <a:gd name="connsiteX35-6711" fmla="*/ 101973 w 1404351"/>
                  <a:gd name="connsiteY35-6712" fmla="*/ 2315220 h 2339008"/>
                  <a:gd name="connsiteX36-6713" fmla="*/ 0 w 1404351"/>
                  <a:gd name="connsiteY36-6714" fmla="*/ 2305359 h 2339008"/>
                  <a:gd name="connsiteX0-6715" fmla="*/ 0 w 1404351"/>
                  <a:gd name="connsiteY0-6716" fmla="*/ 2305359 h 2339008"/>
                  <a:gd name="connsiteX1-6717" fmla="*/ 229985 w 1404351"/>
                  <a:gd name="connsiteY1-6718" fmla="*/ 1338520 h 2339008"/>
                  <a:gd name="connsiteX2-6719" fmla="*/ 249152 w 1404351"/>
                  <a:gd name="connsiteY2-6720" fmla="*/ 1629262 h 2339008"/>
                  <a:gd name="connsiteX3-6721" fmla="*/ 265108 w 1404351"/>
                  <a:gd name="connsiteY3-6722" fmla="*/ 1445678 h 2339008"/>
                  <a:gd name="connsiteX4-6723" fmla="*/ 257305 w 1404351"/>
                  <a:gd name="connsiteY4-6724" fmla="*/ 1340993 h 2339008"/>
                  <a:gd name="connsiteX5-6725" fmla="*/ 239551 w 1404351"/>
                  <a:gd name="connsiteY5-6726" fmla="*/ 1300634 h 2339008"/>
                  <a:gd name="connsiteX6-6727" fmla="*/ 390223 w 1404351"/>
                  <a:gd name="connsiteY6-6728" fmla="*/ 665579 h 2339008"/>
                  <a:gd name="connsiteX7-6729" fmla="*/ 430836 w 1404351"/>
                  <a:gd name="connsiteY7-6730" fmla="*/ 704536 h 2339008"/>
                  <a:gd name="connsiteX8-6731" fmla="*/ 449847 w 1404351"/>
                  <a:gd name="connsiteY8-6732" fmla="*/ 901491 h 2339008"/>
                  <a:gd name="connsiteX9-6733" fmla="*/ 449733 w 1404351"/>
                  <a:gd name="connsiteY9-6734" fmla="*/ 970032 h 2339008"/>
                  <a:gd name="connsiteX10-6735" fmla="*/ 422828 w 1404351"/>
                  <a:gd name="connsiteY10-6736" fmla="*/ 1187661 h 2339008"/>
                  <a:gd name="connsiteX11-6737" fmla="*/ 348614 w 1404351"/>
                  <a:gd name="connsiteY11-6738" fmla="*/ 1710311 h 2339008"/>
                  <a:gd name="connsiteX12-6739" fmla="*/ 396264 w 1404351"/>
                  <a:gd name="connsiteY12-6740" fmla="*/ 1477919 h 2339008"/>
                  <a:gd name="connsiteX13-6741" fmla="*/ 443662 w 1404351"/>
                  <a:gd name="connsiteY13-6742" fmla="*/ 1543732 h 2339008"/>
                  <a:gd name="connsiteX14-6743" fmla="*/ 565005 w 1404351"/>
                  <a:gd name="connsiteY14-6744" fmla="*/ 1587155 h 2339008"/>
                  <a:gd name="connsiteX15-6745" fmla="*/ 721900 w 1404351"/>
                  <a:gd name="connsiteY15-6746" fmla="*/ 1578939 h 2339008"/>
                  <a:gd name="connsiteX16-6747" fmla="*/ 758632 w 1404351"/>
                  <a:gd name="connsiteY16-6748" fmla="*/ 1609462 h 2339008"/>
                  <a:gd name="connsiteX17-6749" fmla="*/ 606170 w 1404351"/>
                  <a:gd name="connsiteY17-6750" fmla="*/ 1890569 h 2339008"/>
                  <a:gd name="connsiteX18-6751" fmla="*/ 760532 w 1404351"/>
                  <a:gd name="connsiteY18-6752" fmla="*/ 1609652 h 2339008"/>
                  <a:gd name="connsiteX19-6753" fmla="*/ 855470 w 1404351"/>
                  <a:gd name="connsiteY19-6754" fmla="*/ 1760423 h 2339008"/>
                  <a:gd name="connsiteX20-6755" fmla="*/ 1091135 w 1404351"/>
                  <a:gd name="connsiteY20-6756" fmla="*/ 1049551 h 2339008"/>
                  <a:gd name="connsiteX21-6757" fmla="*/ 1151284 w 1404351"/>
                  <a:gd name="connsiteY21-6758" fmla="*/ 589986 h 2339008"/>
                  <a:gd name="connsiteX22-6759" fmla="*/ 1262000 w 1404351"/>
                  <a:gd name="connsiteY22-6760" fmla="*/ 591933 h 2339008"/>
                  <a:gd name="connsiteX23-6761" fmla="*/ 1211886 w 1404351"/>
                  <a:gd name="connsiteY23-6762" fmla="*/ 542032 h 2339008"/>
                  <a:gd name="connsiteX24-6763" fmla="*/ 1151903 w 1404351"/>
                  <a:gd name="connsiteY24-6764" fmla="*/ 596554 h 2339008"/>
                  <a:gd name="connsiteX25-6765" fmla="*/ 1222546 w 1404351"/>
                  <a:gd name="connsiteY25-6766" fmla="*/ 108950 h 2339008"/>
                  <a:gd name="connsiteX26-6767" fmla="*/ 1298939 w 1404351"/>
                  <a:gd name="connsiteY26-6768" fmla="*/ 39849 h 2339008"/>
                  <a:gd name="connsiteX27-6769" fmla="*/ 1404351 w 1404351"/>
                  <a:gd name="connsiteY27-6770" fmla="*/ 0 h 2339008"/>
                  <a:gd name="connsiteX28-6771" fmla="*/ 1357567 w 1404351"/>
                  <a:gd name="connsiteY28-6772" fmla="*/ 345802 h 2339008"/>
                  <a:gd name="connsiteX29-6773" fmla="*/ 973608 w 1404351"/>
                  <a:gd name="connsiteY29-6774" fmla="*/ 1910947 h 2339008"/>
                  <a:gd name="connsiteX30-6775" fmla="*/ 272039 w 1404351"/>
                  <a:gd name="connsiteY30-6776" fmla="*/ 2339008 h 2339008"/>
                  <a:gd name="connsiteX31-6777" fmla="*/ 119183 w 1404351"/>
                  <a:gd name="connsiteY31-6778" fmla="*/ 2319294 h 2339008"/>
                  <a:gd name="connsiteX32-6779" fmla="*/ 219640 w 1404351"/>
                  <a:gd name="connsiteY32-6780" fmla="*/ 2104764 h 2339008"/>
                  <a:gd name="connsiteX33-6781" fmla="*/ 349797 w 1404351"/>
                  <a:gd name="connsiteY33-6782" fmla="*/ 1791611 h 2339008"/>
                  <a:gd name="connsiteX34-6783" fmla="*/ 202120 w 1404351"/>
                  <a:gd name="connsiteY34-6784" fmla="*/ 2079955 h 2339008"/>
                  <a:gd name="connsiteX35-6785" fmla="*/ 101973 w 1404351"/>
                  <a:gd name="connsiteY35-6786" fmla="*/ 2315220 h 2339008"/>
                  <a:gd name="connsiteX36-6787" fmla="*/ 0 w 1404351"/>
                  <a:gd name="connsiteY36-6788" fmla="*/ 2305359 h 2339008"/>
                  <a:gd name="connsiteX0-6789" fmla="*/ 0 w 1404351"/>
                  <a:gd name="connsiteY0-6790" fmla="*/ 2305359 h 2339008"/>
                  <a:gd name="connsiteX1-6791" fmla="*/ 229985 w 1404351"/>
                  <a:gd name="connsiteY1-6792" fmla="*/ 1338520 h 2339008"/>
                  <a:gd name="connsiteX2-6793" fmla="*/ 249152 w 1404351"/>
                  <a:gd name="connsiteY2-6794" fmla="*/ 1629262 h 2339008"/>
                  <a:gd name="connsiteX3-6795" fmla="*/ 265108 w 1404351"/>
                  <a:gd name="connsiteY3-6796" fmla="*/ 1445678 h 2339008"/>
                  <a:gd name="connsiteX4-6797" fmla="*/ 257305 w 1404351"/>
                  <a:gd name="connsiteY4-6798" fmla="*/ 1340993 h 2339008"/>
                  <a:gd name="connsiteX5-6799" fmla="*/ 239551 w 1404351"/>
                  <a:gd name="connsiteY5-6800" fmla="*/ 1300634 h 2339008"/>
                  <a:gd name="connsiteX6-6801" fmla="*/ 390223 w 1404351"/>
                  <a:gd name="connsiteY6-6802" fmla="*/ 665579 h 2339008"/>
                  <a:gd name="connsiteX7-6803" fmla="*/ 430836 w 1404351"/>
                  <a:gd name="connsiteY7-6804" fmla="*/ 704536 h 2339008"/>
                  <a:gd name="connsiteX8-6805" fmla="*/ 449847 w 1404351"/>
                  <a:gd name="connsiteY8-6806" fmla="*/ 901491 h 2339008"/>
                  <a:gd name="connsiteX9-6807" fmla="*/ 449733 w 1404351"/>
                  <a:gd name="connsiteY9-6808" fmla="*/ 970032 h 2339008"/>
                  <a:gd name="connsiteX10-6809" fmla="*/ 422828 w 1404351"/>
                  <a:gd name="connsiteY10-6810" fmla="*/ 1187661 h 2339008"/>
                  <a:gd name="connsiteX11-6811" fmla="*/ 348614 w 1404351"/>
                  <a:gd name="connsiteY11-6812" fmla="*/ 1710311 h 2339008"/>
                  <a:gd name="connsiteX12-6813" fmla="*/ 396264 w 1404351"/>
                  <a:gd name="connsiteY12-6814" fmla="*/ 1477919 h 2339008"/>
                  <a:gd name="connsiteX13-6815" fmla="*/ 443662 w 1404351"/>
                  <a:gd name="connsiteY13-6816" fmla="*/ 1543732 h 2339008"/>
                  <a:gd name="connsiteX14-6817" fmla="*/ 565005 w 1404351"/>
                  <a:gd name="connsiteY14-6818" fmla="*/ 1587155 h 2339008"/>
                  <a:gd name="connsiteX15-6819" fmla="*/ 721900 w 1404351"/>
                  <a:gd name="connsiteY15-6820" fmla="*/ 1578939 h 2339008"/>
                  <a:gd name="connsiteX16-6821" fmla="*/ 758632 w 1404351"/>
                  <a:gd name="connsiteY16-6822" fmla="*/ 1609462 h 2339008"/>
                  <a:gd name="connsiteX17-6823" fmla="*/ 606170 w 1404351"/>
                  <a:gd name="connsiteY17-6824" fmla="*/ 1890569 h 2339008"/>
                  <a:gd name="connsiteX18-6825" fmla="*/ 760532 w 1404351"/>
                  <a:gd name="connsiteY18-6826" fmla="*/ 1609652 h 2339008"/>
                  <a:gd name="connsiteX19-6827" fmla="*/ 855470 w 1404351"/>
                  <a:gd name="connsiteY19-6828" fmla="*/ 1760423 h 2339008"/>
                  <a:gd name="connsiteX20-6829" fmla="*/ 1091135 w 1404351"/>
                  <a:gd name="connsiteY20-6830" fmla="*/ 1049551 h 2339008"/>
                  <a:gd name="connsiteX21-6831" fmla="*/ 1151284 w 1404351"/>
                  <a:gd name="connsiteY21-6832" fmla="*/ 589986 h 2339008"/>
                  <a:gd name="connsiteX22-6833" fmla="*/ 1262000 w 1404351"/>
                  <a:gd name="connsiteY22-6834" fmla="*/ 591933 h 2339008"/>
                  <a:gd name="connsiteX23-6835" fmla="*/ 1211886 w 1404351"/>
                  <a:gd name="connsiteY23-6836" fmla="*/ 542032 h 2339008"/>
                  <a:gd name="connsiteX24-6837" fmla="*/ 1168870 w 1404351"/>
                  <a:gd name="connsiteY24-6838" fmla="*/ 480357 h 2339008"/>
                  <a:gd name="connsiteX25-6839" fmla="*/ 1222546 w 1404351"/>
                  <a:gd name="connsiteY25-6840" fmla="*/ 108950 h 2339008"/>
                  <a:gd name="connsiteX26-6841" fmla="*/ 1298939 w 1404351"/>
                  <a:gd name="connsiteY26-6842" fmla="*/ 39849 h 2339008"/>
                  <a:gd name="connsiteX27-6843" fmla="*/ 1404351 w 1404351"/>
                  <a:gd name="connsiteY27-6844" fmla="*/ 0 h 2339008"/>
                  <a:gd name="connsiteX28-6845" fmla="*/ 1357567 w 1404351"/>
                  <a:gd name="connsiteY28-6846" fmla="*/ 345802 h 2339008"/>
                  <a:gd name="connsiteX29-6847" fmla="*/ 973608 w 1404351"/>
                  <a:gd name="connsiteY29-6848" fmla="*/ 1910947 h 2339008"/>
                  <a:gd name="connsiteX30-6849" fmla="*/ 272039 w 1404351"/>
                  <a:gd name="connsiteY30-6850" fmla="*/ 2339008 h 2339008"/>
                  <a:gd name="connsiteX31-6851" fmla="*/ 119183 w 1404351"/>
                  <a:gd name="connsiteY31-6852" fmla="*/ 2319294 h 2339008"/>
                  <a:gd name="connsiteX32-6853" fmla="*/ 219640 w 1404351"/>
                  <a:gd name="connsiteY32-6854" fmla="*/ 2104764 h 2339008"/>
                  <a:gd name="connsiteX33-6855" fmla="*/ 349797 w 1404351"/>
                  <a:gd name="connsiteY33-6856" fmla="*/ 1791611 h 2339008"/>
                  <a:gd name="connsiteX34-6857" fmla="*/ 202120 w 1404351"/>
                  <a:gd name="connsiteY34-6858" fmla="*/ 2079955 h 2339008"/>
                  <a:gd name="connsiteX35-6859" fmla="*/ 101973 w 1404351"/>
                  <a:gd name="connsiteY35-6860" fmla="*/ 2315220 h 2339008"/>
                  <a:gd name="connsiteX36-6861" fmla="*/ 0 w 1404351"/>
                  <a:gd name="connsiteY36-6862" fmla="*/ 2305359 h 2339008"/>
                  <a:gd name="connsiteX0-6863" fmla="*/ 0 w 1404351"/>
                  <a:gd name="connsiteY0-6864" fmla="*/ 2305359 h 2339008"/>
                  <a:gd name="connsiteX1-6865" fmla="*/ 229985 w 1404351"/>
                  <a:gd name="connsiteY1-6866" fmla="*/ 1338520 h 2339008"/>
                  <a:gd name="connsiteX2-6867" fmla="*/ 249152 w 1404351"/>
                  <a:gd name="connsiteY2-6868" fmla="*/ 1629262 h 2339008"/>
                  <a:gd name="connsiteX3-6869" fmla="*/ 265108 w 1404351"/>
                  <a:gd name="connsiteY3-6870" fmla="*/ 1445678 h 2339008"/>
                  <a:gd name="connsiteX4-6871" fmla="*/ 257305 w 1404351"/>
                  <a:gd name="connsiteY4-6872" fmla="*/ 1340993 h 2339008"/>
                  <a:gd name="connsiteX5-6873" fmla="*/ 239551 w 1404351"/>
                  <a:gd name="connsiteY5-6874" fmla="*/ 1300634 h 2339008"/>
                  <a:gd name="connsiteX6-6875" fmla="*/ 390223 w 1404351"/>
                  <a:gd name="connsiteY6-6876" fmla="*/ 665579 h 2339008"/>
                  <a:gd name="connsiteX7-6877" fmla="*/ 430836 w 1404351"/>
                  <a:gd name="connsiteY7-6878" fmla="*/ 704536 h 2339008"/>
                  <a:gd name="connsiteX8-6879" fmla="*/ 449847 w 1404351"/>
                  <a:gd name="connsiteY8-6880" fmla="*/ 901491 h 2339008"/>
                  <a:gd name="connsiteX9-6881" fmla="*/ 449733 w 1404351"/>
                  <a:gd name="connsiteY9-6882" fmla="*/ 970032 h 2339008"/>
                  <a:gd name="connsiteX10-6883" fmla="*/ 422828 w 1404351"/>
                  <a:gd name="connsiteY10-6884" fmla="*/ 1187661 h 2339008"/>
                  <a:gd name="connsiteX11-6885" fmla="*/ 348614 w 1404351"/>
                  <a:gd name="connsiteY11-6886" fmla="*/ 1710311 h 2339008"/>
                  <a:gd name="connsiteX12-6887" fmla="*/ 396264 w 1404351"/>
                  <a:gd name="connsiteY12-6888" fmla="*/ 1477919 h 2339008"/>
                  <a:gd name="connsiteX13-6889" fmla="*/ 443662 w 1404351"/>
                  <a:gd name="connsiteY13-6890" fmla="*/ 1543732 h 2339008"/>
                  <a:gd name="connsiteX14-6891" fmla="*/ 565005 w 1404351"/>
                  <a:gd name="connsiteY14-6892" fmla="*/ 1587155 h 2339008"/>
                  <a:gd name="connsiteX15-6893" fmla="*/ 721900 w 1404351"/>
                  <a:gd name="connsiteY15-6894" fmla="*/ 1578939 h 2339008"/>
                  <a:gd name="connsiteX16-6895" fmla="*/ 758632 w 1404351"/>
                  <a:gd name="connsiteY16-6896" fmla="*/ 1609462 h 2339008"/>
                  <a:gd name="connsiteX17-6897" fmla="*/ 606170 w 1404351"/>
                  <a:gd name="connsiteY17-6898" fmla="*/ 1890569 h 2339008"/>
                  <a:gd name="connsiteX18-6899" fmla="*/ 760532 w 1404351"/>
                  <a:gd name="connsiteY18-6900" fmla="*/ 1609652 h 2339008"/>
                  <a:gd name="connsiteX19-6901" fmla="*/ 855470 w 1404351"/>
                  <a:gd name="connsiteY19-6902" fmla="*/ 1760423 h 2339008"/>
                  <a:gd name="connsiteX20-6903" fmla="*/ 1091135 w 1404351"/>
                  <a:gd name="connsiteY20-6904" fmla="*/ 1049551 h 2339008"/>
                  <a:gd name="connsiteX21-6905" fmla="*/ 1151284 w 1404351"/>
                  <a:gd name="connsiteY21-6906" fmla="*/ 589986 h 2339008"/>
                  <a:gd name="connsiteX22-6907" fmla="*/ 1262000 w 1404351"/>
                  <a:gd name="connsiteY22-6908" fmla="*/ 591933 h 2339008"/>
                  <a:gd name="connsiteX23-6909" fmla="*/ 1211886 w 1404351"/>
                  <a:gd name="connsiteY23-6910" fmla="*/ 542032 h 2339008"/>
                  <a:gd name="connsiteX24-6911" fmla="*/ 1177719 w 1404351"/>
                  <a:gd name="connsiteY24-6912" fmla="*/ 481356 h 2339008"/>
                  <a:gd name="connsiteX25-6913" fmla="*/ 1222546 w 1404351"/>
                  <a:gd name="connsiteY25-6914" fmla="*/ 108950 h 2339008"/>
                  <a:gd name="connsiteX26-6915" fmla="*/ 1298939 w 1404351"/>
                  <a:gd name="connsiteY26-6916" fmla="*/ 39849 h 2339008"/>
                  <a:gd name="connsiteX27-6917" fmla="*/ 1404351 w 1404351"/>
                  <a:gd name="connsiteY27-6918" fmla="*/ 0 h 2339008"/>
                  <a:gd name="connsiteX28-6919" fmla="*/ 1357567 w 1404351"/>
                  <a:gd name="connsiteY28-6920" fmla="*/ 345802 h 2339008"/>
                  <a:gd name="connsiteX29-6921" fmla="*/ 973608 w 1404351"/>
                  <a:gd name="connsiteY29-6922" fmla="*/ 1910947 h 2339008"/>
                  <a:gd name="connsiteX30-6923" fmla="*/ 272039 w 1404351"/>
                  <a:gd name="connsiteY30-6924" fmla="*/ 2339008 h 2339008"/>
                  <a:gd name="connsiteX31-6925" fmla="*/ 119183 w 1404351"/>
                  <a:gd name="connsiteY31-6926" fmla="*/ 2319294 h 2339008"/>
                  <a:gd name="connsiteX32-6927" fmla="*/ 219640 w 1404351"/>
                  <a:gd name="connsiteY32-6928" fmla="*/ 2104764 h 2339008"/>
                  <a:gd name="connsiteX33-6929" fmla="*/ 349797 w 1404351"/>
                  <a:gd name="connsiteY33-6930" fmla="*/ 1791611 h 2339008"/>
                  <a:gd name="connsiteX34-6931" fmla="*/ 202120 w 1404351"/>
                  <a:gd name="connsiteY34-6932" fmla="*/ 2079955 h 2339008"/>
                  <a:gd name="connsiteX35-6933" fmla="*/ 101973 w 1404351"/>
                  <a:gd name="connsiteY35-6934" fmla="*/ 2315220 h 2339008"/>
                  <a:gd name="connsiteX36-6935" fmla="*/ 0 w 1404351"/>
                  <a:gd name="connsiteY36-6936" fmla="*/ 2305359 h 2339008"/>
                  <a:gd name="connsiteX0-6937" fmla="*/ 0 w 1404351"/>
                  <a:gd name="connsiteY0-6938" fmla="*/ 2305359 h 2339008"/>
                  <a:gd name="connsiteX1-6939" fmla="*/ 229985 w 1404351"/>
                  <a:gd name="connsiteY1-6940" fmla="*/ 1338520 h 2339008"/>
                  <a:gd name="connsiteX2-6941" fmla="*/ 249152 w 1404351"/>
                  <a:gd name="connsiteY2-6942" fmla="*/ 1629262 h 2339008"/>
                  <a:gd name="connsiteX3-6943" fmla="*/ 265108 w 1404351"/>
                  <a:gd name="connsiteY3-6944" fmla="*/ 1445678 h 2339008"/>
                  <a:gd name="connsiteX4-6945" fmla="*/ 257305 w 1404351"/>
                  <a:gd name="connsiteY4-6946" fmla="*/ 1340993 h 2339008"/>
                  <a:gd name="connsiteX5-6947" fmla="*/ 239551 w 1404351"/>
                  <a:gd name="connsiteY5-6948" fmla="*/ 1300634 h 2339008"/>
                  <a:gd name="connsiteX6-6949" fmla="*/ 390223 w 1404351"/>
                  <a:gd name="connsiteY6-6950" fmla="*/ 665579 h 2339008"/>
                  <a:gd name="connsiteX7-6951" fmla="*/ 430836 w 1404351"/>
                  <a:gd name="connsiteY7-6952" fmla="*/ 704536 h 2339008"/>
                  <a:gd name="connsiteX8-6953" fmla="*/ 449847 w 1404351"/>
                  <a:gd name="connsiteY8-6954" fmla="*/ 901491 h 2339008"/>
                  <a:gd name="connsiteX9-6955" fmla="*/ 449733 w 1404351"/>
                  <a:gd name="connsiteY9-6956" fmla="*/ 970032 h 2339008"/>
                  <a:gd name="connsiteX10-6957" fmla="*/ 422828 w 1404351"/>
                  <a:gd name="connsiteY10-6958" fmla="*/ 1187661 h 2339008"/>
                  <a:gd name="connsiteX11-6959" fmla="*/ 348614 w 1404351"/>
                  <a:gd name="connsiteY11-6960" fmla="*/ 1710311 h 2339008"/>
                  <a:gd name="connsiteX12-6961" fmla="*/ 396264 w 1404351"/>
                  <a:gd name="connsiteY12-6962" fmla="*/ 1477919 h 2339008"/>
                  <a:gd name="connsiteX13-6963" fmla="*/ 443662 w 1404351"/>
                  <a:gd name="connsiteY13-6964" fmla="*/ 1543732 h 2339008"/>
                  <a:gd name="connsiteX14-6965" fmla="*/ 565005 w 1404351"/>
                  <a:gd name="connsiteY14-6966" fmla="*/ 1587155 h 2339008"/>
                  <a:gd name="connsiteX15-6967" fmla="*/ 721900 w 1404351"/>
                  <a:gd name="connsiteY15-6968" fmla="*/ 1578939 h 2339008"/>
                  <a:gd name="connsiteX16-6969" fmla="*/ 758632 w 1404351"/>
                  <a:gd name="connsiteY16-6970" fmla="*/ 1609462 h 2339008"/>
                  <a:gd name="connsiteX17-6971" fmla="*/ 606170 w 1404351"/>
                  <a:gd name="connsiteY17-6972" fmla="*/ 1890569 h 2339008"/>
                  <a:gd name="connsiteX18-6973" fmla="*/ 760532 w 1404351"/>
                  <a:gd name="connsiteY18-6974" fmla="*/ 1609652 h 2339008"/>
                  <a:gd name="connsiteX19-6975" fmla="*/ 855470 w 1404351"/>
                  <a:gd name="connsiteY19-6976" fmla="*/ 1760423 h 2339008"/>
                  <a:gd name="connsiteX20-6977" fmla="*/ 1091135 w 1404351"/>
                  <a:gd name="connsiteY20-6978" fmla="*/ 1049551 h 2339008"/>
                  <a:gd name="connsiteX21-6979" fmla="*/ 1157457 w 1404351"/>
                  <a:gd name="connsiteY21-6980" fmla="*/ 585813 h 2339008"/>
                  <a:gd name="connsiteX22-6981" fmla="*/ 1262000 w 1404351"/>
                  <a:gd name="connsiteY22-6982" fmla="*/ 591933 h 2339008"/>
                  <a:gd name="connsiteX23-6983" fmla="*/ 1211886 w 1404351"/>
                  <a:gd name="connsiteY23-6984" fmla="*/ 542032 h 2339008"/>
                  <a:gd name="connsiteX24-6985" fmla="*/ 1177719 w 1404351"/>
                  <a:gd name="connsiteY24-6986" fmla="*/ 481356 h 2339008"/>
                  <a:gd name="connsiteX25-6987" fmla="*/ 1222546 w 1404351"/>
                  <a:gd name="connsiteY25-6988" fmla="*/ 108950 h 2339008"/>
                  <a:gd name="connsiteX26-6989" fmla="*/ 1298939 w 1404351"/>
                  <a:gd name="connsiteY26-6990" fmla="*/ 39849 h 2339008"/>
                  <a:gd name="connsiteX27-6991" fmla="*/ 1404351 w 1404351"/>
                  <a:gd name="connsiteY27-6992" fmla="*/ 0 h 2339008"/>
                  <a:gd name="connsiteX28-6993" fmla="*/ 1357567 w 1404351"/>
                  <a:gd name="connsiteY28-6994" fmla="*/ 345802 h 2339008"/>
                  <a:gd name="connsiteX29-6995" fmla="*/ 973608 w 1404351"/>
                  <a:gd name="connsiteY29-6996" fmla="*/ 1910947 h 2339008"/>
                  <a:gd name="connsiteX30-6997" fmla="*/ 272039 w 1404351"/>
                  <a:gd name="connsiteY30-6998" fmla="*/ 2339008 h 2339008"/>
                  <a:gd name="connsiteX31-6999" fmla="*/ 119183 w 1404351"/>
                  <a:gd name="connsiteY31-7000" fmla="*/ 2319294 h 2339008"/>
                  <a:gd name="connsiteX32-7001" fmla="*/ 219640 w 1404351"/>
                  <a:gd name="connsiteY32-7002" fmla="*/ 2104764 h 2339008"/>
                  <a:gd name="connsiteX33-7003" fmla="*/ 349797 w 1404351"/>
                  <a:gd name="connsiteY33-7004" fmla="*/ 1791611 h 2339008"/>
                  <a:gd name="connsiteX34-7005" fmla="*/ 202120 w 1404351"/>
                  <a:gd name="connsiteY34-7006" fmla="*/ 2079955 h 2339008"/>
                  <a:gd name="connsiteX35-7007" fmla="*/ 101973 w 1404351"/>
                  <a:gd name="connsiteY35-7008" fmla="*/ 2315220 h 2339008"/>
                  <a:gd name="connsiteX36-7009" fmla="*/ 0 w 1404351"/>
                  <a:gd name="connsiteY36-7010" fmla="*/ 2305359 h 2339008"/>
                  <a:gd name="connsiteX0-7011" fmla="*/ 0 w 1404351"/>
                  <a:gd name="connsiteY0-7012" fmla="*/ 2305359 h 2339008"/>
                  <a:gd name="connsiteX1-7013" fmla="*/ 229985 w 1404351"/>
                  <a:gd name="connsiteY1-7014" fmla="*/ 1338520 h 2339008"/>
                  <a:gd name="connsiteX2-7015" fmla="*/ 249152 w 1404351"/>
                  <a:gd name="connsiteY2-7016" fmla="*/ 1629262 h 2339008"/>
                  <a:gd name="connsiteX3-7017" fmla="*/ 265108 w 1404351"/>
                  <a:gd name="connsiteY3-7018" fmla="*/ 1445678 h 2339008"/>
                  <a:gd name="connsiteX4-7019" fmla="*/ 257305 w 1404351"/>
                  <a:gd name="connsiteY4-7020" fmla="*/ 1340993 h 2339008"/>
                  <a:gd name="connsiteX5-7021" fmla="*/ 239551 w 1404351"/>
                  <a:gd name="connsiteY5-7022" fmla="*/ 1300634 h 2339008"/>
                  <a:gd name="connsiteX6-7023" fmla="*/ 390223 w 1404351"/>
                  <a:gd name="connsiteY6-7024" fmla="*/ 665579 h 2339008"/>
                  <a:gd name="connsiteX7-7025" fmla="*/ 430836 w 1404351"/>
                  <a:gd name="connsiteY7-7026" fmla="*/ 704536 h 2339008"/>
                  <a:gd name="connsiteX8-7027" fmla="*/ 449847 w 1404351"/>
                  <a:gd name="connsiteY8-7028" fmla="*/ 901491 h 2339008"/>
                  <a:gd name="connsiteX9-7029" fmla="*/ 449733 w 1404351"/>
                  <a:gd name="connsiteY9-7030" fmla="*/ 970032 h 2339008"/>
                  <a:gd name="connsiteX10-7031" fmla="*/ 422828 w 1404351"/>
                  <a:gd name="connsiteY10-7032" fmla="*/ 1187661 h 2339008"/>
                  <a:gd name="connsiteX11-7033" fmla="*/ 348614 w 1404351"/>
                  <a:gd name="connsiteY11-7034" fmla="*/ 1710311 h 2339008"/>
                  <a:gd name="connsiteX12-7035" fmla="*/ 396264 w 1404351"/>
                  <a:gd name="connsiteY12-7036" fmla="*/ 1477919 h 2339008"/>
                  <a:gd name="connsiteX13-7037" fmla="*/ 443662 w 1404351"/>
                  <a:gd name="connsiteY13-7038" fmla="*/ 1543732 h 2339008"/>
                  <a:gd name="connsiteX14-7039" fmla="*/ 565005 w 1404351"/>
                  <a:gd name="connsiteY14-7040" fmla="*/ 1587155 h 2339008"/>
                  <a:gd name="connsiteX15-7041" fmla="*/ 721900 w 1404351"/>
                  <a:gd name="connsiteY15-7042" fmla="*/ 1578939 h 2339008"/>
                  <a:gd name="connsiteX16-7043" fmla="*/ 758632 w 1404351"/>
                  <a:gd name="connsiteY16-7044" fmla="*/ 1609462 h 2339008"/>
                  <a:gd name="connsiteX17-7045" fmla="*/ 606170 w 1404351"/>
                  <a:gd name="connsiteY17-7046" fmla="*/ 1890569 h 2339008"/>
                  <a:gd name="connsiteX18-7047" fmla="*/ 760532 w 1404351"/>
                  <a:gd name="connsiteY18-7048" fmla="*/ 1609652 h 2339008"/>
                  <a:gd name="connsiteX19-7049" fmla="*/ 855470 w 1404351"/>
                  <a:gd name="connsiteY19-7050" fmla="*/ 1760423 h 2339008"/>
                  <a:gd name="connsiteX20-7051" fmla="*/ 1091135 w 1404351"/>
                  <a:gd name="connsiteY20-7052" fmla="*/ 1049551 h 2339008"/>
                  <a:gd name="connsiteX21-7053" fmla="*/ 1153342 w 1404351"/>
                  <a:gd name="connsiteY21-7054" fmla="*/ 588594 h 2339008"/>
                  <a:gd name="connsiteX22-7055" fmla="*/ 1262000 w 1404351"/>
                  <a:gd name="connsiteY22-7056" fmla="*/ 591933 h 2339008"/>
                  <a:gd name="connsiteX23-7057" fmla="*/ 1211886 w 1404351"/>
                  <a:gd name="connsiteY23-7058" fmla="*/ 542032 h 2339008"/>
                  <a:gd name="connsiteX24-7059" fmla="*/ 1177719 w 1404351"/>
                  <a:gd name="connsiteY24-7060" fmla="*/ 481356 h 2339008"/>
                  <a:gd name="connsiteX25-7061" fmla="*/ 1222546 w 1404351"/>
                  <a:gd name="connsiteY25-7062" fmla="*/ 108950 h 2339008"/>
                  <a:gd name="connsiteX26-7063" fmla="*/ 1298939 w 1404351"/>
                  <a:gd name="connsiteY26-7064" fmla="*/ 39849 h 2339008"/>
                  <a:gd name="connsiteX27-7065" fmla="*/ 1404351 w 1404351"/>
                  <a:gd name="connsiteY27-7066" fmla="*/ 0 h 2339008"/>
                  <a:gd name="connsiteX28-7067" fmla="*/ 1357567 w 1404351"/>
                  <a:gd name="connsiteY28-7068" fmla="*/ 345802 h 2339008"/>
                  <a:gd name="connsiteX29-7069" fmla="*/ 973608 w 1404351"/>
                  <a:gd name="connsiteY29-7070" fmla="*/ 1910947 h 2339008"/>
                  <a:gd name="connsiteX30-7071" fmla="*/ 272039 w 1404351"/>
                  <a:gd name="connsiteY30-7072" fmla="*/ 2339008 h 2339008"/>
                  <a:gd name="connsiteX31-7073" fmla="*/ 119183 w 1404351"/>
                  <a:gd name="connsiteY31-7074" fmla="*/ 2319294 h 2339008"/>
                  <a:gd name="connsiteX32-7075" fmla="*/ 219640 w 1404351"/>
                  <a:gd name="connsiteY32-7076" fmla="*/ 2104764 h 2339008"/>
                  <a:gd name="connsiteX33-7077" fmla="*/ 349797 w 1404351"/>
                  <a:gd name="connsiteY33-7078" fmla="*/ 1791611 h 2339008"/>
                  <a:gd name="connsiteX34-7079" fmla="*/ 202120 w 1404351"/>
                  <a:gd name="connsiteY34-7080" fmla="*/ 2079955 h 2339008"/>
                  <a:gd name="connsiteX35-7081" fmla="*/ 101973 w 1404351"/>
                  <a:gd name="connsiteY35-7082" fmla="*/ 2315220 h 2339008"/>
                  <a:gd name="connsiteX36-7083" fmla="*/ 0 w 1404351"/>
                  <a:gd name="connsiteY36-7084" fmla="*/ 2305359 h 2339008"/>
                  <a:gd name="connsiteX0-7085" fmla="*/ 0 w 1404351"/>
                  <a:gd name="connsiteY0-7086" fmla="*/ 2305359 h 2339008"/>
                  <a:gd name="connsiteX1-7087" fmla="*/ 229985 w 1404351"/>
                  <a:gd name="connsiteY1-7088" fmla="*/ 1338520 h 2339008"/>
                  <a:gd name="connsiteX2-7089" fmla="*/ 249152 w 1404351"/>
                  <a:gd name="connsiteY2-7090" fmla="*/ 1629262 h 2339008"/>
                  <a:gd name="connsiteX3-7091" fmla="*/ 265108 w 1404351"/>
                  <a:gd name="connsiteY3-7092" fmla="*/ 1445678 h 2339008"/>
                  <a:gd name="connsiteX4-7093" fmla="*/ 257305 w 1404351"/>
                  <a:gd name="connsiteY4-7094" fmla="*/ 1340993 h 2339008"/>
                  <a:gd name="connsiteX5-7095" fmla="*/ 239551 w 1404351"/>
                  <a:gd name="connsiteY5-7096" fmla="*/ 1300634 h 2339008"/>
                  <a:gd name="connsiteX6-7097" fmla="*/ 390223 w 1404351"/>
                  <a:gd name="connsiteY6-7098" fmla="*/ 665579 h 2339008"/>
                  <a:gd name="connsiteX7-7099" fmla="*/ 430836 w 1404351"/>
                  <a:gd name="connsiteY7-7100" fmla="*/ 704536 h 2339008"/>
                  <a:gd name="connsiteX8-7101" fmla="*/ 449847 w 1404351"/>
                  <a:gd name="connsiteY8-7102" fmla="*/ 901491 h 2339008"/>
                  <a:gd name="connsiteX9-7103" fmla="*/ 449733 w 1404351"/>
                  <a:gd name="connsiteY9-7104" fmla="*/ 970032 h 2339008"/>
                  <a:gd name="connsiteX10-7105" fmla="*/ 422828 w 1404351"/>
                  <a:gd name="connsiteY10-7106" fmla="*/ 1187661 h 2339008"/>
                  <a:gd name="connsiteX11-7107" fmla="*/ 348614 w 1404351"/>
                  <a:gd name="connsiteY11-7108" fmla="*/ 1710311 h 2339008"/>
                  <a:gd name="connsiteX12-7109" fmla="*/ 396264 w 1404351"/>
                  <a:gd name="connsiteY12-7110" fmla="*/ 1477919 h 2339008"/>
                  <a:gd name="connsiteX13-7111" fmla="*/ 443662 w 1404351"/>
                  <a:gd name="connsiteY13-7112" fmla="*/ 1543732 h 2339008"/>
                  <a:gd name="connsiteX14-7113" fmla="*/ 565005 w 1404351"/>
                  <a:gd name="connsiteY14-7114" fmla="*/ 1587155 h 2339008"/>
                  <a:gd name="connsiteX15-7115" fmla="*/ 721900 w 1404351"/>
                  <a:gd name="connsiteY15-7116" fmla="*/ 1578939 h 2339008"/>
                  <a:gd name="connsiteX16-7117" fmla="*/ 758632 w 1404351"/>
                  <a:gd name="connsiteY16-7118" fmla="*/ 1609462 h 2339008"/>
                  <a:gd name="connsiteX17-7119" fmla="*/ 606170 w 1404351"/>
                  <a:gd name="connsiteY17-7120" fmla="*/ 1890569 h 2339008"/>
                  <a:gd name="connsiteX18-7121" fmla="*/ 760532 w 1404351"/>
                  <a:gd name="connsiteY18-7122" fmla="*/ 1609652 h 2339008"/>
                  <a:gd name="connsiteX19-7123" fmla="*/ 855470 w 1404351"/>
                  <a:gd name="connsiteY19-7124" fmla="*/ 1760423 h 2339008"/>
                  <a:gd name="connsiteX20-7125" fmla="*/ 1091135 w 1404351"/>
                  <a:gd name="connsiteY20-7126" fmla="*/ 1049551 h 2339008"/>
                  <a:gd name="connsiteX21-7127" fmla="*/ 1153342 w 1404351"/>
                  <a:gd name="connsiteY21-7128" fmla="*/ 588594 h 2339008"/>
                  <a:gd name="connsiteX22-7129" fmla="*/ 1262000 w 1404351"/>
                  <a:gd name="connsiteY22-7130" fmla="*/ 591933 h 2339008"/>
                  <a:gd name="connsiteX23-7131" fmla="*/ 1211886 w 1404351"/>
                  <a:gd name="connsiteY23-7132" fmla="*/ 542032 h 2339008"/>
                  <a:gd name="connsiteX24-7133" fmla="*/ 1168417 w 1404351"/>
                  <a:gd name="connsiteY24-7134" fmla="*/ 588878 h 2339008"/>
                  <a:gd name="connsiteX25-7135" fmla="*/ 1222546 w 1404351"/>
                  <a:gd name="connsiteY25-7136" fmla="*/ 108950 h 2339008"/>
                  <a:gd name="connsiteX26-7137" fmla="*/ 1298939 w 1404351"/>
                  <a:gd name="connsiteY26-7138" fmla="*/ 39849 h 2339008"/>
                  <a:gd name="connsiteX27-7139" fmla="*/ 1404351 w 1404351"/>
                  <a:gd name="connsiteY27-7140" fmla="*/ 0 h 2339008"/>
                  <a:gd name="connsiteX28-7141" fmla="*/ 1357567 w 1404351"/>
                  <a:gd name="connsiteY28-7142" fmla="*/ 345802 h 2339008"/>
                  <a:gd name="connsiteX29-7143" fmla="*/ 973608 w 1404351"/>
                  <a:gd name="connsiteY29-7144" fmla="*/ 1910947 h 2339008"/>
                  <a:gd name="connsiteX30-7145" fmla="*/ 272039 w 1404351"/>
                  <a:gd name="connsiteY30-7146" fmla="*/ 2339008 h 2339008"/>
                  <a:gd name="connsiteX31-7147" fmla="*/ 119183 w 1404351"/>
                  <a:gd name="connsiteY31-7148" fmla="*/ 2319294 h 2339008"/>
                  <a:gd name="connsiteX32-7149" fmla="*/ 219640 w 1404351"/>
                  <a:gd name="connsiteY32-7150" fmla="*/ 2104764 h 2339008"/>
                  <a:gd name="connsiteX33-7151" fmla="*/ 349797 w 1404351"/>
                  <a:gd name="connsiteY33-7152" fmla="*/ 1791611 h 2339008"/>
                  <a:gd name="connsiteX34-7153" fmla="*/ 202120 w 1404351"/>
                  <a:gd name="connsiteY34-7154" fmla="*/ 2079955 h 2339008"/>
                  <a:gd name="connsiteX35-7155" fmla="*/ 101973 w 1404351"/>
                  <a:gd name="connsiteY35-7156" fmla="*/ 2315220 h 2339008"/>
                  <a:gd name="connsiteX36-7157" fmla="*/ 0 w 1404351"/>
                  <a:gd name="connsiteY36-7158" fmla="*/ 2305359 h 2339008"/>
                  <a:gd name="connsiteX0-7159" fmla="*/ 0 w 1404351"/>
                  <a:gd name="connsiteY0-7160" fmla="*/ 2305359 h 2339008"/>
                  <a:gd name="connsiteX1-7161" fmla="*/ 229985 w 1404351"/>
                  <a:gd name="connsiteY1-7162" fmla="*/ 1338520 h 2339008"/>
                  <a:gd name="connsiteX2-7163" fmla="*/ 249152 w 1404351"/>
                  <a:gd name="connsiteY2-7164" fmla="*/ 1629262 h 2339008"/>
                  <a:gd name="connsiteX3-7165" fmla="*/ 265108 w 1404351"/>
                  <a:gd name="connsiteY3-7166" fmla="*/ 1445678 h 2339008"/>
                  <a:gd name="connsiteX4-7167" fmla="*/ 257305 w 1404351"/>
                  <a:gd name="connsiteY4-7168" fmla="*/ 1340993 h 2339008"/>
                  <a:gd name="connsiteX5-7169" fmla="*/ 239551 w 1404351"/>
                  <a:gd name="connsiteY5-7170" fmla="*/ 1300634 h 2339008"/>
                  <a:gd name="connsiteX6-7171" fmla="*/ 390223 w 1404351"/>
                  <a:gd name="connsiteY6-7172" fmla="*/ 665579 h 2339008"/>
                  <a:gd name="connsiteX7-7173" fmla="*/ 430836 w 1404351"/>
                  <a:gd name="connsiteY7-7174" fmla="*/ 704536 h 2339008"/>
                  <a:gd name="connsiteX8-7175" fmla="*/ 449847 w 1404351"/>
                  <a:gd name="connsiteY8-7176" fmla="*/ 901491 h 2339008"/>
                  <a:gd name="connsiteX9-7177" fmla="*/ 449733 w 1404351"/>
                  <a:gd name="connsiteY9-7178" fmla="*/ 970032 h 2339008"/>
                  <a:gd name="connsiteX10-7179" fmla="*/ 422828 w 1404351"/>
                  <a:gd name="connsiteY10-7180" fmla="*/ 1187661 h 2339008"/>
                  <a:gd name="connsiteX11-7181" fmla="*/ 348614 w 1404351"/>
                  <a:gd name="connsiteY11-7182" fmla="*/ 1710311 h 2339008"/>
                  <a:gd name="connsiteX12-7183" fmla="*/ 396264 w 1404351"/>
                  <a:gd name="connsiteY12-7184" fmla="*/ 1477919 h 2339008"/>
                  <a:gd name="connsiteX13-7185" fmla="*/ 443662 w 1404351"/>
                  <a:gd name="connsiteY13-7186" fmla="*/ 1543732 h 2339008"/>
                  <a:gd name="connsiteX14-7187" fmla="*/ 565005 w 1404351"/>
                  <a:gd name="connsiteY14-7188" fmla="*/ 1587155 h 2339008"/>
                  <a:gd name="connsiteX15-7189" fmla="*/ 721900 w 1404351"/>
                  <a:gd name="connsiteY15-7190" fmla="*/ 1578939 h 2339008"/>
                  <a:gd name="connsiteX16-7191" fmla="*/ 758632 w 1404351"/>
                  <a:gd name="connsiteY16-7192" fmla="*/ 1609462 h 2339008"/>
                  <a:gd name="connsiteX17-7193" fmla="*/ 606170 w 1404351"/>
                  <a:gd name="connsiteY17-7194" fmla="*/ 1890569 h 2339008"/>
                  <a:gd name="connsiteX18-7195" fmla="*/ 760532 w 1404351"/>
                  <a:gd name="connsiteY18-7196" fmla="*/ 1609652 h 2339008"/>
                  <a:gd name="connsiteX19-7197" fmla="*/ 854130 w 1404351"/>
                  <a:gd name="connsiteY19-7198" fmla="*/ 1740382 h 2339008"/>
                  <a:gd name="connsiteX20-7199" fmla="*/ 1091135 w 1404351"/>
                  <a:gd name="connsiteY20-7200" fmla="*/ 1049551 h 2339008"/>
                  <a:gd name="connsiteX21-7201" fmla="*/ 1153342 w 1404351"/>
                  <a:gd name="connsiteY21-7202" fmla="*/ 588594 h 2339008"/>
                  <a:gd name="connsiteX22-7203" fmla="*/ 1262000 w 1404351"/>
                  <a:gd name="connsiteY22-7204" fmla="*/ 591933 h 2339008"/>
                  <a:gd name="connsiteX23-7205" fmla="*/ 1211886 w 1404351"/>
                  <a:gd name="connsiteY23-7206" fmla="*/ 542032 h 2339008"/>
                  <a:gd name="connsiteX24-7207" fmla="*/ 1168417 w 1404351"/>
                  <a:gd name="connsiteY24-7208" fmla="*/ 588878 h 2339008"/>
                  <a:gd name="connsiteX25-7209" fmla="*/ 1222546 w 1404351"/>
                  <a:gd name="connsiteY25-7210" fmla="*/ 108950 h 2339008"/>
                  <a:gd name="connsiteX26-7211" fmla="*/ 1298939 w 1404351"/>
                  <a:gd name="connsiteY26-7212" fmla="*/ 39849 h 2339008"/>
                  <a:gd name="connsiteX27-7213" fmla="*/ 1404351 w 1404351"/>
                  <a:gd name="connsiteY27-7214" fmla="*/ 0 h 2339008"/>
                  <a:gd name="connsiteX28-7215" fmla="*/ 1357567 w 1404351"/>
                  <a:gd name="connsiteY28-7216" fmla="*/ 345802 h 2339008"/>
                  <a:gd name="connsiteX29-7217" fmla="*/ 973608 w 1404351"/>
                  <a:gd name="connsiteY29-7218" fmla="*/ 1910947 h 2339008"/>
                  <a:gd name="connsiteX30-7219" fmla="*/ 272039 w 1404351"/>
                  <a:gd name="connsiteY30-7220" fmla="*/ 2339008 h 2339008"/>
                  <a:gd name="connsiteX31-7221" fmla="*/ 119183 w 1404351"/>
                  <a:gd name="connsiteY31-7222" fmla="*/ 2319294 h 2339008"/>
                  <a:gd name="connsiteX32-7223" fmla="*/ 219640 w 1404351"/>
                  <a:gd name="connsiteY32-7224" fmla="*/ 2104764 h 2339008"/>
                  <a:gd name="connsiteX33-7225" fmla="*/ 349797 w 1404351"/>
                  <a:gd name="connsiteY33-7226" fmla="*/ 1791611 h 2339008"/>
                  <a:gd name="connsiteX34-7227" fmla="*/ 202120 w 1404351"/>
                  <a:gd name="connsiteY34-7228" fmla="*/ 2079955 h 2339008"/>
                  <a:gd name="connsiteX35-7229" fmla="*/ 101973 w 1404351"/>
                  <a:gd name="connsiteY35-7230" fmla="*/ 2315220 h 2339008"/>
                  <a:gd name="connsiteX36-7231" fmla="*/ 0 w 1404351"/>
                  <a:gd name="connsiteY36-7232" fmla="*/ 2305359 h 2339008"/>
                  <a:gd name="connsiteX0-7233" fmla="*/ 0 w 1404351"/>
                  <a:gd name="connsiteY0-7234" fmla="*/ 2305359 h 2339008"/>
                  <a:gd name="connsiteX1-7235" fmla="*/ 229985 w 1404351"/>
                  <a:gd name="connsiteY1-7236" fmla="*/ 1338520 h 2339008"/>
                  <a:gd name="connsiteX2-7237" fmla="*/ 249152 w 1404351"/>
                  <a:gd name="connsiteY2-7238" fmla="*/ 1629262 h 2339008"/>
                  <a:gd name="connsiteX3-7239" fmla="*/ 265108 w 1404351"/>
                  <a:gd name="connsiteY3-7240" fmla="*/ 1445678 h 2339008"/>
                  <a:gd name="connsiteX4-7241" fmla="*/ 257305 w 1404351"/>
                  <a:gd name="connsiteY4-7242" fmla="*/ 1340993 h 2339008"/>
                  <a:gd name="connsiteX5-7243" fmla="*/ 239551 w 1404351"/>
                  <a:gd name="connsiteY5-7244" fmla="*/ 1300634 h 2339008"/>
                  <a:gd name="connsiteX6-7245" fmla="*/ 390223 w 1404351"/>
                  <a:gd name="connsiteY6-7246" fmla="*/ 665579 h 2339008"/>
                  <a:gd name="connsiteX7-7247" fmla="*/ 430836 w 1404351"/>
                  <a:gd name="connsiteY7-7248" fmla="*/ 704536 h 2339008"/>
                  <a:gd name="connsiteX8-7249" fmla="*/ 449847 w 1404351"/>
                  <a:gd name="connsiteY8-7250" fmla="*/ 901491 h 2339008"/>
                  <a:gd name="connsiteX9-7251" fmla="*/ 449733 w 1404351"/>
                  <a:gd name="connsiteY9-7252" fmla="*/ 970032 h 2339008"/>
                  <a:gd name="connsiteX10-7253" fmla="*/ 422828 w 1404351"/>
                  <a:gd name="connsiteY10-7254" fmla="*/ 1187661 h 2339008"/>
                  <a:gd name="connsiteX11-7255" fmla="*/ 348614 w 1404351"/>
                  <a:gd name="connsiteY11-7256" fmla="*/ 1710311 h 2339008"/>
                  <a:gd name="connsiteX12-7257" fmla="*/ 396264 w 1404351"/>
                  <a:gd name="connsiteY12-7258" fmla="*/ 1477919 h 2339008"/>
                  <a:gd name="connsiteX13-7259" fmla="*/ 443662 w 1404351"/>
                  <a:gd name="connsiteY13-7260" fmla="*/ 1543732 h 2339008"/>
                  <a:gd name="connsiteX14-7261" fmla="*/ 565005 w 1404351"/>
                  <a:gd name="connsiteY14-7262" fmla="*/ 1587155 h 2339008"/>
                  <a:gd name="connsiteX15-7263" fmla="*/ 721900 w 1404351"/>
                  <a:gd name="connsiteY15-7264" fmla="*/ 1578939 h 2339008"/>
                  <a:gd name="connsiteX16-7265" fmla="*/ 758632 w 1404351"/>
                  <a:gd name="connsiteY16-7266" fmla="*/ 1609462 h 2339008"/>
                  <a:gd name="connsiteX17-7267" fmla="*/ 606170 w 1404351"/>
                  <a:gd name="connsiteY17-7268" fmla="*/ 1890569 h 2339008"/>
                  <a:gd name="connsiteX18-7269" fmla="*/ 760532 w 1404351"/>
                  <a:gd name="connsiteY18-7270" fmla="*/ 1609652 h 2339008"/>
                  <a:gd name="connsiteX19-7271" fmla="*/ 854130 w 1404351"/>
                  <a:gd name="connsiteY19-7272" fmla="*/ 1740382 h 2339008"/>
                  <a:gd name="connsiteX20-7273" fmla="*/ 1073631 w 1404351"/>
                  <a:gd name="connsiteY20-7274" fmla="*/ 921752 h 2339008"/>
                  <a:gd name="connsiteX21-7275" fmla="*/ 1153342 w 1404351"/>
                  <a:gd name="connsiteY21-7276" fmla="*/ 588594 h 2339008"/>
                  <a:gd name="connsiteX22-7277" fmla="*/ 1262000 w 1404351"/>
                  <a:gd name="connsiteY22-7278" fmla="*/ 591933 h 2339008"/>
                  <a:gd name="connsiteX23-7279" fmla="*/ 1211886 w 1404351"/>
                  <a:gd name="connsiteY23-7280" fmla="*/ 542032 h 2339008"/>
                  <a:gd name="connsiteX24-7281" fmla="*/ 1168417 w 1404351"/>
                  <a:gd name="connsiteY24-7282" fmla="*/ 588878 h 2339008"/>
                  <a:gd name="connsiteX25-7283" fmla="*/ 1222546 w 1404351"/>
                  <a:gd name="connsiteY25-7284" fmla="*/ 108950 h 2339008"/>
                  <a:gd name="connsiteX26-7285" fmla="*/ 1298939 w 1404351"/>
                  <a:gd name="connsiteY26-7286" fmla="*/ 39849 h 2339008"/>
                  <a:gd name="connsiteX27-7287" fmla="*/ 1404351 w 1404351"/>
                  <a:gd name="connsiteY27-7288" fmla="*/ 0 h 2339008"/>
                  <a:gd name="connsiteX28-7289" fmla="*/ 1357567 w 1404351"/>
                  <a:gd name="connsiteY28-7290" fmla="*/ 345802 h 2339008"/>
                  <a:gd name="connsiteX29-7291" fmla="*/ 973608 w 1404351"/>
                  <a:gd name="connsiteY29-7292" fmla="*/ 1910947 h 2339008"/>
                  <a:gd name="connsiteX30-7293" fmla="*/ 272039 w 1404351"/>
                  <a:gd name="connsiteY30-7294" fmla="*/ 2339008 h 2339008"/>
                  <a:gd name="connsiteX31-7295" fmla="*/ 119183 w 1404351"/>
                  <a:gd name="connsiteY31-7296" fmla="*/ 2319294 h 2339008"/>
                  <a:gd name="connsiteX32-7297" fmla="*/ 219640 w 1404351"/>
                  <a:gd name="connsiteY32-7298" fmla="*/ 2104764 h 2339008"/>
                  <a:gd name="connsiteX33-7299" fmla="*/ 349797 w 1404351"/>
                  <a:gd name="connsiteY33-7300" fmla="*/ 1791611 h 2339008"/>
                  <a:gd name="connsiteX34-7301" fmla="*/ 202120 w 1404351"/>
                  <a:gd name="connsiteY34-7302" fmla="*/ 2079955 h 2339008"/>
                  <a:gd name="connsiteX35-7303" fmla="*/ 101973 w 1404351"/>
                  <a:gd name="connsiteY35-7304" fmla="*/ 2315220 h 2339008"/>
                  <a:gd name="connsiteX36-7305" fmla="*/ 0 w 1404351"/>
                  <a:gd name="connsiteY36-7306" fmla="*/ 2305359 h 2339008"/>
                  <a:gd name="connsiteX0-7307" fmla="*/ 0 w 1404351"/>
                  <a:gd name="connsiteY0-7308" fmla="*/ 2305359 h 2339008"/>
                  <a:gd name="connsiteX1-7309" fmla="*/ 229985 w 1404351"/>
                  <a:gd name="connsiteY1-7310" fmla="*/ 1338520 h 2339008"/>
                  <a:gd name="connsiteX2-7311" fmla="*/ 249152 w 1404351"/>
                  <a:gd name="connsiteY2-7312" fmla="*/ 1629262 h 2339008"/>
                  <a:gd name="connsiteX3-7313" fmla="*/ 265108 w 1404351"/>
                  <a:gd name="connsiteY3-7314" fmla="*/ 1445678 h 2339008"/>
                  <a:gd name="connsiteX4-7315" fmla="*/ 257305 w 1404351"/>
                  <a:gd name="connsiteY4-7316" fmla="*/ 1340993 h 2339008"/>
                  <a:gd name="connsiteX5-7317" fmla="*/ 239551 w 1404351"/>
                  <a:gd name="connsiteY5-7318" fmla="*/ 1300634 h 2339008"/>
                  <a:gd name="connsiteX6-7319" fmla="*/ 390223 w 1404351"/>
                  <a:gd name="connsiteY6-7320" fmla="*/ 665579 h 2339008"/>
                  <a:gd name="connsiteX7-7321" fmla="*/ 430836 w 1404351"/>
                  <a:gd name="connsiteY7-7322" fmla="*/ 704536 h 2339008"/>
                  <a:gd name="connsiteX8-7323" fmla="*/ 449847 w 1404351"/>
                  <a:gd name="connsiteY8-7324" fmla="*/ 901491 h 2339008"/>
                  <a:gd name="connsiteX9-7325" fmla="*/ 449733 w 1404351"/>
                  <a:gd name="connsiteY9-7326" fmla="*/ 970032 h 2339008"/>
                  <a:gd name="connsiteX10-7327" fmla="*/ 422828 w 1404351"/>
                  <a:gd name="connsiteY10-7328" fmla="*/ 1187661 h 2339008"/>
                  <a:gd name="connsiteX11-7329" fmla="*/ 348614 w 1404351"/>
                  <a:gd name="connsiteY11-7330" fmla="*/ 1710311 h 2339008"/>
                  <a:gd name="connsiteX12-7331" fmla="*/ 396264 w 1404351"/>
                  <a:gd name="connsiteY12-7332" fmla="*/ 1477919 h 2339008"/>
                  <a:gd name="connsiteX13-7333" fmla="*/ 443662 w 1404351"/>
                  <a:gd name="connsiteY13-7334" fmla="*/ 1543732 h 2339008"/>
                  <a:gd name="connsiteX14-7335" fmla="*/ 565005 w 1404351"/>
                  <a:gd name="connsiteY14-7336" fmla="*/ 1587155 h 2339008"/>
                  <a:gd name="connsiteX15-7337" fmla="*/ 721900 w 1404351"/>
                  <a:gd name="connsiteY15-7338" fmla="*/ 1578939 h 2339008"/>
                  <a:gd name="connsiteX16-7339" fmla="*/ 758632 w 1404351"/>
                  <a:gd name="connsiteY16-7340" fmla="*/ 1609462 h 2339008"/>
                  <a:gd name="connsiteX17-7341" fmla="*/ 606170 w 1404351"/>
                  <a:gd name="connsiteY17-7342" fmla="*/ 1890569 h 2339008"/>
                  <a:gd name="connsiteX18-7343" fmla="*/ 760532 w 1404351"/>
                  <a:gd name="connsiteY18-7344" fmla="*/ 1609652 h 2339008"/>
                  <a:gd name="connsiteX19-7345" fmla="*/ 854130 w 1404351"/>
                  <a:gd name="connsiteY19-7346" fmla="*/ 1740382 h 2339008"/>
                  <a:gd name="connsiteX20-7347" fmla="*/ 1078575 w 1404351"/>
                  <a:gd name="connsiteY20-7348" fmla="*/ 974265 h 2339008"/>
                  <a:gd name="connsiteX21-7349" fmla="*/ 1153342 w 1404351"/>
                  <a:gd name="connsiteY21-7350" fmla="*/ 588594 h 2339008"/>
                  <a:gd name="connsiteX22-7351" fmla="*/ 1262000 w 1404351"/>
                  <a:gd name="connsiteY22-7352" fmla="*/ 591933 h 2339008"/>
                  <a:gd name="connsiteX23-7353" fmla="*/ 1211886 w 1404351"/>
                  <a:gd name="connsiteY23-7354" fmla="*/ 542032 h 2339008"/>
                  <a:gd name="connsiteX24-7355" fmla="*/ 1168417 w 1404351"/>
                  <a:gd name="connsiteY24-7356" fmla="*/ 588878 h 2339008"/>
                  <a:gd name="connsiteX25-7357" fmla="*/ 1222546 w 1404351"/>
                  <a:gd name="connsiteY25-7358" fmla="*/ 108950 h 2339008"/>
                  <a:gd name="connsiteX26-7359" fmla="*/ 1298939 w 1404351"/>
                  <a:gd name="connsiteY26-7360" fmla="*/ 39849 h 2339008"/>
                  <a:gd name="connsiteX27-7361" fmla="*/ 1404351 w 1404351"/>
                  <a:gd name="connsiteY27-7362" fmla="*/ 0 h 2339008"/>
                  <a:gd name="connsiteX28-7363" fmla="*/ 1357567 w 1404351"/>
                  <a:gd name="connsiteY28-7364" fmla="*/ 345802 h 2339008"/>
                  <a:gd name="connsiteX29-7365" fmla="*/ 973608 w 1404351"/>
                  <a:gd name="connsiteY29-7366" fmla="*/ 1910947 h 2339008"/>
                  <a:gd name="connsiteX30-7367" fmla="*/ 272039 w 1404351"/>
                  <a:gd name="connsiteY30-7368" fmla="*/ 2339008 h 2339008"/>
                  <a:gd name="connsiteX31-7369" fmla="*/ 119183 w 1404351"/>
                  <a:gd name="connsiteY31-7370" fmla="*/ 2319294 h 2339008"/>
                  <a:gd name="connsiteX32-7371" fmla="*/ 219640 w 1404351"/>
                  <a:gd name="connsiteY32-7372" fmla="*/ 2104764 h 2339008"/>
                  <a:gd name="connsiteX33-7373" fmla="*/ 349797 w 1404351"/>
                  <a:gd name="connsiteY33-7374" fmla="*/ 1791611 h 2339008"/>
                  <a:gd name="connsiteX34-7375" fmla="*/ 202120 w 1404351"/>
                  <a:gd name="connsiteY34-7376" fmla="*/ 2079955 h 2339008"/>
                  <a:gd name="connsiteX35-7377" fmla="*/ 101973 w 1404351"/>
                  <a:gd name="connsiteY35-7378" fmla="*/ 2315220 h 2339008"/>
                  <a:gd name="connsiteX36-7379" fmla="*/ 0 w 1404351"/>
                  <a:gd name="connsiteY36-7380" fmla="*/ 2305359 h 2339008"/>
                  <a:gd name="connsiteX0-7381" fmla="*/ 0 w 1404351"/>
                  <a:gd name="connsiteY0-7382" fmla="*/ 2305359 h 2339008"/>
                  <a:gd name="connsiteX1-7383" fmla="*/ 229985 w 1404351"/>
                  <a:gd name="connsiteY1-7384" fmla="*/ 1338520 h 2339008"/>
                  <a:gd name="connsiteX2-7385" fmla="*/ 249152 w 1404351"/>
                  <a:gd name="connsiteY2-7386" fmla="*/ 1629262 h 2339008"/>
                  <a:gd name="connsiteX3-7387" fmla="*/ 265108 w 1404351"/>
                  <a:gd name="connsiteY3-7388" fmla="*/ 1445678 h 2339008"/>
                  <a:gd name="connsiteX4-7389" fmla="*/ 257305 w 1404351"/>
                  <a:gd name="connsiteY4-7390" fmla="*/ 1340993 h 2339008"/>
                  <a:gd name="connsiteX5-7391" fmla="*/ 239551 w 1404351"/>
                  <a:gd name="connsiteY5-7392" fmla="*/ 1300634 h 2339008"/>
                  <a:gd name="connsiteX6-7393" fmla="*/ 390223 w 1404351"/>
                  <a:gd name="connsiteY6-7394" fmla="*/ 665579 h 2339008"/>
                  <a:gd name="connsiteX7-7395" fmla="*/ 430836 w 1404351"/>
                  <a:gd name="connsiteY7-7396" fmla="*/ 704536 h 2339008"/>
                  <a:gd name="connsiteX8-7397" fmla="*/ 449847 w 1404351"/>
                  <a:gd name="connsiteY8-7398" fmla="*/ 901491 h 2339008"/>
                  <a:gd name="connsiteX9-7399" fmla="*/ 449733 w 1404351"/>
                  <a:gd name="connsiteY9-7400" fmla="*/ 970032 h 2339008"/>
                  <a:gd name="connsiteX10-7401" fmla="*/ 422828 w 1404351"/>
                  <a:gd name="connsiteY10-7402" fmla="*/ 1187661 h 2339008"/>
                  <a:gd name="connsiteX11-7403" fmla="*/ 348614 w 1404351"/>
                  <a:gd name="connsiteY11-7404" fmla="*/ 1710311 h 2339008"/>
                  <a:gd name="connsiteX12-7405" fmla="*/ 396264 w 1404351"/>
                  <a:gd name="connsiteY12-7406" fmla="*/ 1477919 h 2339008"/>
                  <a:gd name="connsiteX13-7407" fmla="*/ 443662 w 1404351"/>
                  <a:gd name="connsiteY13-7408" fmla="*/ 1543732 h 2339008"/>
                  <a:gd name="connsiteX14-7409" fmla="*/ 565005 w 1404351"/>
                  <a:gd name="connsiteY14-7410" fmla="*/ 1587155 h 2339008"/>
                  <a:gd name="connsiteX15-7411" fmla="*/ 721900 w 1404351"/>
                  <a:gd name="connsiteY15-7412" fmla="*/ 1578939 h 2339008"/>
                  <a:gd name="connsiteX16-7413" fmla="*/ 758632 w 1404351"/>
                  <a:gd name="connsiteY16-7414" fmla="*/ 1609462 h 2339008"/>
                  <a:gd name="connsiteX17-7415" fmla="*/ 606170 w 1404351"/>
                  <a:gd name="connsiteY17-7416" fmla="*/ 1890569 h 2339008"/>
                  <a:gd name="connsiteX18-7417" fmla="*/ 760532 w 1404351"/>
                  <a:gd name="connsiteY18-7418" fmla="*/ 1609652 h 2339008"/>
                  <a:gd name="connsiteX19-7419" fmla="*/ 854130 w 1404351"/>
                  <a:gd name="connsiteY19-7420" fmla="*/ 1740382 h 2339008"/>
                  <a:gd name="connsiteX20-7421" fmla="*/ 1153342 w 1404351"/>
                  <a:gd name="connsiteY20-7422" fmla="*/ 588594 h 2339008"/>
                  <a:gd name="connsiteX21-7423" fmla="*/ 1262000 w 1404351"/>
                  <a:gd name="connsiteY21-7424" fmla="*/ 591933 h 2339008"/>
                  <a:gd name="connsiteX22-7425" fmla="*/ 1211886 w 1404351"/>
                  <a:gd name="connsiteY22-7426" fmla="*/ 542032 h 2339008"/>
                  <a:gd name="connsiteX23-7427" fmla="*/ 1168417 w 1404351"/>
                  <a:gd name="connsiteY23-7428" fmla="*/ 588878 h 2339008"/>
                  <a:gd name="connsiteX24-7429" fmla="*/ 1222546 w 1404351"/>
                  <a:gd name="connsiteY24-7430" fmla="*/ 108950 h 2339008"/>
                  <a:gd name="connsiteX25-7431" fmla="*/ 1298939 w 1404351"/>
                  <a:gd name="connsiteY25-7432" fmla="*/ 39849 h 2339008"/>
                  <a:gd name="connsiteX26-7433" fmla="*/ 1404351 w 1404351"/>
                  <a:gd name="connsiteY26-7434" fmla="*/ 0 h 2339008"/>
                  <a:gd name="connsiteX27-7435" fmla="*/ 1357567 w 1404351"/>
                  <a:gd name="connsiteY27-7436" fmla="*/ 345802 h 2339008"/>
                  <a:gd name="connsiteX28-7437" fmla="*/ 973608 w 1404351"/>
                  <a:gd name="connsiteY28-7438" fmla="*/ 1910947 h 2339008"/>
                  <a:gd name="connsiteX29-7439" fmla="*/ 272039 w 1404351"/>
                  <a:gd name="connsiteY29-7440" fmla="*/ 2339008 h 2339008"/>
                  <a:gd name="connsiteX30-7441" fmla="*/ 119183 w 1404351"/>
                  <a:gd name="connsiteY30-7442" fmla="*/ 2319294 h 2339008"/>
                  <a:gd name="connsiteX31-7443" fmla="*/ 219640 w 1404351"/>
                  <a:gd name="connsiteY31-7444" fmla="*/ 2104764 h 2339008"/>
                  <a:gd name="connsiteX32-7445" fmla="*/ 349797 w 1404351"/>
                  <a:gd name="connsiteY32-7446" fmla="*/ 1791611 h 2339008"/>
                  <a:gd name="connsiteX33-7447" fmla="*/ 202120 w 1404351"/>
                  <a:gd name="connsiteY33-7448" fmla="*/ 2079955 h 2339008"/>
                  <a:gd name="connsiteX34-7449" fmla="*/ 101973 w 1404351"/>
                  <a:gd name="connsiteY34-7450" fmla="*/ 2315220 h 2339008"/>
                  <a:gd name="connsiteX35-7451" fmla="*/ 0 w 1404351"/>
                  <a:gd name="connsiteY35-7452" fmla="*/ 2305359 h 2339008"/>
                  <a:gd name="connsiteX0-7453" fmla="*/ 0 w 1553883"/>
                  <a:gd name="connsiteY0-7454" fmla="*/ 2574013 h 2574013"/>
                  <a:gd name="connsiteX1-7455" fmla="*/ 379517 w 1553883"/>
                  <a:gd name="connsiteY1-7456" fmla="*/ 1338520 h 2574013"/>
                  <a:gd name="connsiteX2-7457" fmla="*/ 398684 w 1553883"/>
                  <a:gd name="connsiteY2-7458" fmla="*/ 1629262 h 2574013"/>
                  <a:gd name="connsiteX3-7459" fmla="*/ 414640 w 1553883"/>
                  <a:gd name="connsiteY3-7460" fmla="*/ 1445678 h 2574013"/>
                  <a:gd name="connsiteX4-7461" fmla="*/ 406837 w 1553883"/>
                  <a:gd name="connsiteY4-7462" fmla="*/ 1340993 h 2574013"/>
                  <a:gd name="connsiteX5-7463" fmla="*/ 389083 w 1553883"/>
                  <a:gd name="connsiteY5-7464" fmla="*/ 1300634 h 2574013"/>
                  <a:gd name="connsiteX6-7465" fmla="*/ 539755 w 1553883"/>
                  <a:gd name="connsiteY6-7466" fmla="*/ 665579 h 2574013"/>
                  <a:gd name="connsiteX7-7467" fmla="*/ 580368 w 1553883"/>
                  <a:gd name="connsiteY7-7468" fmla="*/ 704536 h 2574013"/>
                  <a:gd name="connsiteX8-7469" fmla="*/ 599379 w 1553883"/>
                  <a:gd name="connsiteY8-7470" fmla="*/ 901491 h 2574013"/>
                  <a:gd name="connsiteX9-7471" fmla="*/ 599265 w 1553883"/>
                  <a:gd name="connsiteY9-7472" fmla="*/ 970032 h 2574013"/>
                  <a:gd name="connsiteX10-7473" fmla="*/ 572360 w 1553883"/>
                  <a:gd name="connsiteY10-7474" fmla="*/ 1187661 h 2574013"/>
                  <a:gd name="connsiteX11-7475" fmla="*/ 498146 w 1553883"/>
                  <a:gd name="connsiteY11-7476" fmla="*/ 1710311 h 2574013"/>
                  <a:gd name="connsiteX12-7477" fmla="*/ 545796 w 1553883"/>
                  <a:gd name="connsiteY12-7478" fmla="*/ 1477919 h 2574013"/>
                  <a:gd name="connsiteX13-7479" fmla="*/ 593194 w 1553883"/>
                  <a:gd name="connsiteY13-7480" fmla="*/ 1543732 h 2574013"/>
                  <a:gd name="connsiteX14-7481" fmla="*/ 714537 w 1553883"/>
                  <a:gd name="connsiteY14-7482" fmla="*/ 1587155 h 2574013"/>
                  <a:gd name="connsiteX15-7483" fmla="*/ 871432 w 1553883"/>
                  <a:gd name="connsiteY15-7484" fmla="*/ 1578939 h 2574013"/>
                  <a:gd name="connsiteX16-7485" fmla="*/ 908164 w 1553883"/>
                  <a:gd name="connsiteY16-7486" fmla="*/ 1609462 h 2574013"/>
                  <a:gd name="connsiteX17-7487" fmla="*/ 755702 w 1553883"/>
                  <a:gd name="connsiteY17-7488" fmla="*/ 1890569 h 2574013"/>
                  <a:gd name="connsiteX18-7489" fmla="*/ 910064 w 1553883"/>
                  <a:gd name="connsiteY18-7490" fmla="*/ 1609652 h 2574013"/>
                  <a:gd name="connsiteX19-7491" fmla="*/ 1003662 w 1553883"/>
                  <a:gd name="connsiteY19-7492" fmla="*/ 1740382 h 2574013"/>
                  <a:gd name="connsiteX20-7493" fmla="*/ 1302874 w 1553883"/>
                  <a:gd name="connsiteY20-7494" fmla="*/ 588594 h 2574013"/>
                  <a:gd name="connsiteX21-7495" fmla="*/ 1411532 w 1553883"/>
                  <a:gd name="connsiteY21-7496" fmla="*/ 591933 h 2574013"/>
                  <a:gd name="connsiteX22-7497" fmla="*/ 1361418 w 1553883"/>
                  <a:gd name="connsiteY22-7498" fmla="*/ 542032 h 2574013"/>
                  <a:gd name="connsiteX23-7499" fmla="*/ 1317949 w 1553883"/>
                  <a:gd name="connsiteY23-7500" fmla="*/ 588878 h 2574013"/>
                  <a:gd name="connsiteX24-7501" fmla="*/ 1372078 w 1553883"/>
                  <a:gd name="connsiteY24-7502" fmla="*/ 108950 h 2574013"/>
                  <a:gd name="connsiteX25-7503" fmla="*/ 1448471 w 1553883"/>
                  <a:gd name="connsiteY25-7504" fmla="*/ 39849 h 2574013"/>
                  <a:gd name="connsiteX26-7505" fmla="*/ 1553883 w 1553883"/>
                  <a:gd name="connsiteY26-7506" fmla="*/ 0 h 2574013"/>
                  <a:gd name="connsiteX27-7507" fmla="*/ 1507099 w 1553883"/>
                  <a:gd name="connsiteY27-7508" fmla="*/ 345802 h 2574013"/>
                  <a:gd name="connsiteX28-7509" fmla="*/ 1123140 w 1553883"/>
                  <a:gd name="connsiteY28-7510" fmla="*/ 1910947 h 2574013"/>
                  <a:gd name="connsiteX29-7511" fmla="*/ 421571 w 1553883"/>
                  <a:gd name="connsiteY29-7512" fmla="*/ 2339008 h 2574013"/>
                  <a:gd name="connsiteX30-7513" fmla="*/ 268715 w 1553883"/>
                  <a:gd name="connsiteY30-7514" fmla="*/ 2319294 h 2574013"/>
                  <a:gd name="connsiteX31-7515" fmla="*/ 369172 w 1553883"/>
                  <a:gd name="connsiteY31-7516" fmla="*/ 2104764 h 2574013"/>
                  <a:gd name="connsiteX32-7517" fmla="*/ 499329 w 1553883"/>
                  <a:gd name="connsiteY32-7518" fmla="*/ 1791611 h 2574013"/>
                  <a:gd name="connsiteX33-7519" fmla="*/ 351652 w 1553883"/>
                  <a:gd name="connsiteY33-7520" fmla="*/ 2079955 h 2574013"/>
                  <a:gd name="connsiteX34-7521" fmla="*/ 251505 w 1553883"/>
                  <a:gd name="connsiteY34-7522" fmla="*/ 2315220 h 2574013"/>
                  <a:gd name="connsiteX35-7523" fmla="*/ 0 w 1553883"/>
                  <a:gd name="connsiteY35-7524" fmla="*/ 2574013 h 2574013"/>
                  <a:gd name="connsiteX0-7525" fmla="*/ 0 w 1553883"/>
                  <a:gd name="connsiteY0-7526" fmla="*/ 2574013 h 2574013"/>
                  <a:gd name="connsiteX1-7527" fmla="*/ 379517 w 1553883"/>
                  <a:gd name="connsiteY1-7528" fmla="*/ 1338520 h 2574013"/>
                  <a:gd name="connsiteX2-7529" fmla="*/ 398684 w 1553883"/>
                  <a:gd name="connsiteY2-7530" fmla="*/ 1629262 h 2574013"/>
                  <a:gd name="connsiteX3-7531" fmla="*/ 414640 w 1553883"/>
                  <a:gd name="connsiteY3-7532" fmla="*/ 1445678 h 2574013"/>
                  <a:gd name="connsiteX4-7533" fmla="*/ 406837 w 1553883"/>
                  <a:gd name="connsiteY4-7534" fmla="*/ 1340993 h 2574013"/>
                  <a:gd name="connsiteX5-7535" fmla="*/ 389083 w 1553883"/>
                  <a:gd name="connsiteY5-7536" fmla="*/ 1300634 h 2574013"/>
                  <a:gd name="connsiteX6-7537" fmla="*/ 539755 w 1553883"/>
                  <a:gd name="connsiteY6-7538" fmla="*/ 665579 h 2574013"/>
                  <a:gd name="connsiteX7-7539" fmla="*/ 580368 w 1553883"/>
                  <a:gd name="connsiteY7-7540" fmla="*/ 704536 h 2574013"/>
                  <a:gd name="connsiteX8-7541" fmla="*/ 599379 w 1553883"/>
                  <a:gd name="connsiteY8-7542" fmla="*/ 901491 h 2574013"/>
                  <a:gd name="connsiteX9-7543" fmla="*/ 599265 w 1553883"/>
                  <a:gd name="connsiteY9-7544" fmla="*/ 970032 h 2574013"/>
                  <a:gd name="connsiteX10-7545" fmla="*/ 572360 w 1553883"/>
                  <a:gd name="connsiteY10-7546" fmla="*/ 1187661 h 2574013"/>
                  <a:gd name="connsiteX11-7547" fmla="*/ 498146 w 1553883"/>
                  <a:gd name="connsiteY11-7548" fmla="*/ 1710311 h 2574013"/>
                  <a:gd name="connsiteX12-7549" fmla="*/ 545796 w 1553883"/>
                  <a:gd name="connsiteY12-7550" fmla="*/ 1477919 h 2574013"/>
                  <a:gd name="connsiteX13-7551" fmla="*/ 593194 w 1553883"/>
                  <a:gd name="connsiteY13-7552" fmla="*/ 1543732 h 2574013"/>
                  <a:gd name="connsiteX14-7553" fmla="*/ 714537 w 1553883"/>
                  <a:gd name="connsiteY14-7554" fmla="*/ 1587155 h 2574013"/>
                  <a:gd name="connsiteX15-7555" fmla="*/ 871432 w 1553883"/>
                  <a:gd name="connsiteY15-7556" fmla="*/ 1578939 h 2574013"/>
                  <a:gd name="connsiteX16-7557" fmla="*/ 908164 w 1553883"/>
                  <a:gd name="connsiteY16-7558" fmla="*/ 1609462 h 2574013"/>
                  <a:gd name="connsiteX17-7559" fmla="*/ 755702 w 1553883"/>
                  <a:gd name="connsiteY17-7560" fmla="*/ 1890569 h 2574013"/>
                  <a:gd name="connsiteX18-7561" fmla="*/ 910064 w 1553883"/>
                  <a:gd name="connsiteY18-7562" fmla="*/ 1609652 h 2574013"/>
                  <a:gd name="connsiteX19-7563" fmla="*/ 1003662 w 1553883"/>
                  <a:gd name="connsiteY19-7564" fmla="*/ 1740382 h 2574013"/>
                  <a:gd name="connsiteX20-7565" fmla="*/ 1302874 w 1553883"/>
                  <a:gd name="connsiteY20-7566" fmla="*/ 588594 h 2574013"/>
                  <a:gd name="connsiteX21-7567" fmla="*/ 1411532 w 1553883"/>
                  <a:gd name="connsiteY21-7568" fmla="*/ 591933 h 2574013"/>
                  <a:gd name="connsiteX22-7569" fmla="*/ 1361418 w 1553883"/>
                  <a:gd name="connsiteY22-7570" fmla="*/ 542032 h 2574013"/>
                  <a:gd name="connsiteX23-7571" fmla="*/ 1317949 w 1553883"/>
                  <a:gd name="connsiteY23-7572" fmla="*/ 588878 h 2574013"/>
                  <a:gd name="connsiteX24-7573" fmla="*/ 1372078 w 1553883"/>
                  <a:gd name="connsiteY24-7574" fmla="*/ 108950 h 2574013"/>
                  <a:gd name="connsiteX25-7575" fmla="*/ 1448471 w 1553883"/>
                  <a:gd name="connsiteY25-7576" fmla="*/ 39849 h 2574013"/>
                  <a:gd name="connsiteX26-7577" fmla="*/ 1553883 w 1553883"/>
                  <a:gd name="connsiteY26-7578" fmla="*/ 0 h 2574013"/>
                  <a:gd name="connsiteX27-7579" fmla="*/ 1507099 w 1553883"/>
                  <a:gd name="connsiteY27-7580" fmla="*/ 345802 h 2574013"/>
                  <a:gd name="connsiteX28-7581" fmla="*/ 1123140 w 1553883"/>
                  <a:gd name="connsiteY28-7582" fmla="*/ 1910947 h 2574013"/>
                  <a:gd name="connsiteX29-7583" fmla="*/ 419261 w 1553883"/>
                  <a:gd name="connsiteY29-7584" fmla="*/ 2392932 h 2574013"/>
                  <a:gd name="connsiteX30-7585" fmla="*/ 268715 w 1553883"/>
                  <a:gd name="connsiteY30-7586" fmla="*/ 2319294 h 2574013"/>
                  <a:gd name="connsiteX31-7587" fmla="*/ 369172 w 1553883"/>
                  <a:gd name="connsiteY31-7588" fmla="*/ 2104764 h 2574013"/>
                  <a:gd name="connsiteX32-7589" fmla="*/ 499329 w 1553883"/>
                  <a:gd name="connsiteY32-7590" fmla="*/ 1791611 h 2574013"/>
                  <a:gd name="connsiteX33-7591" fmla="*/ 351652 w 1553883"/>
                  <a:gd name="connsiteY33-7592" fmla="*/ 2079955 h 2574013"/>
                  <a:gd name="connsiteX34-7593" fmla="*/ 251505 w 1553883"/>
                  <a:gd name="connsiteY34-7594" fmla="*/ 2315220 h 2574013"/>
                  <a:gd name="connsiteX35-7595" fmla="*/ 0 w 1553883"/>
                  <a:gd name="connsiteY35-7596" fmla="*/ 2574013 h 2574013"/>
                  <a:gd name="connsiteX0-7597" fmla="*/ 0 w 1624793"/>
                  <a:gd name="connsiteY0-7598" fmla="*/ 2679553 h 2679552"/>
                  <a:gd name="connsiteX1-7599" fmla="*/ 450427 w 1624793"/>
                  <a:gd name="connsiteY1-7600" fmla="*/ 1338520 h 2679552"/>
                  <a:gd name="connsiteX2-7601" fmla="*/ 469594 w 1624793"/>
                  <a:gd name="connsiteY2-7602" fmla="*/ 1629262 h 2679552"/>
                  <a:gd name="connsiteX3-7603" fmla="*/ 485550 w 1624793"/>
                  <a:gd name="connsiteY3-7604" fmla="*/ 1445678 h 2679552"/>
                  <a:gd name="connsiteX4-7605" fmla="*/ 477747 w 1624793"/>
                  <a:gd name="connsiteY4-7606" fmla="*/ 1340993 h 2679552"/>
                  <a:gd name="connsiteX5-7607" fmla="*/ 459993 w 1624793"/>
                  <a:gd name="connsiteY5-7608" fmla="*/ 1300634 h 2679552"/>
                  <a:gd name="connsiteX6-7609" fmla="*/ 610665 w 1624793"/>
                  <a:gd name="connsiteY6-7610" fmla="*/ 665579 h 2679552"/>
                  <a:gd name="connsiteX7-7611" fmla="*/ 651278 w 1624793"/>
                  <a:gd name="connsiteY7-7612" fmla="*/ 704536 h 2679552"/>
                  <a:gd name="connsiteX8-7613" fmla="*/ 670289 w 1624793"/>
                  <a:gd name="connsiteY8-7614" fmla="*/ 901491 h 2679552"/>
                  <a:gd name="connsiteX9-7615" fmla="*/ 670175 w 1624793"/>
                  <a:gd name="connsiteY9-7616" fmla="*/ 970032 h 2679552"/>
                  <a:gd name="connsiteX10-7617" fmla="*/ 643270 w 1624793"/>
                  <a:gd name="connsiteY10-7618" fmla="*/ 1187661 h 2679552"/>
                  <a:gd name="connsiteX11-7619" fmla="*/ 569056 w 1624793"/>
                  <a:gd name="connsiteY11-7620" fmla="*/ 1710311 h 2679552"/>
                  <a:gd name="connsiteX12-7621" fmla="*/ 616706 w 1624793"/>
                  <a:gd name="connsiteY12-7622" fmla="*/ 1477919 h 2679552"/>
                  <a:gd name="connsiteX13-7623" fmla="*/ 664104 w 1624793"/>
                  <a:gd name="connsiteY13-7624" fmla="*/ 1543732 h 2679552"/>
                  <a:gd name="connsiteX14-7625" fmla="*/ 785447 w 1624793"/>
                  <a:gd name="connsiteY14-7626" fmla="*/ 1587155 h 2679552"/>
                  <a:gd name="connsiteX15-7627" fmla="*/ 942342 w 1624793"/>
                  <a:gd name="connsiteY15-7628" fmla="*/ 1578939 h 2679552"/>
                  <a:gd name="connsiteX16-7629" fmla="*/ 979074 w 1624793"/>
                  <a:gd name="connsiteY16-7630" fmla="*/ 1609462 h 2679552"/>
                  <a:gd name="connsiteX17-7631" fmla="*/ 826612 w 1624793"/>
                  <a:gd name="connsiteY17-7632" fmla="*/ 1890569 h 2679552"/>
                  <a:gd name="connsiteX18-7633" fmla="*/ 980974 w 1624793"/>
                  <a:gd name="connsiteY18-7634" fmla="*/ 1609652 h 2679552"/>
                  <a:gd name="connsiteX19-7635" fmla="*/ 1074572 w 1624793"/>
                  <a:gd name="connsiteY19-7636" fmla="*/ 1740382 h 2679552"/>
                  <a:gd name="connsiteX20-7637" fmla="*/ 1373784 w 1624793"/>
                  <a:gd name="connsiteY20-7638" fmla="*/ 588594 h 2679552"/>
                  <a:gd name="connsiteX21-7639" fmla="*/ 1482442 w 1624793"/>
                  <a:gd name="connsiteY21-7640" fmla="*/ 591933 h 2679552"/>
                  <a:gd name="connsiteX22-7641" fmla="*/ 1432328 w 1624793"/>
                  <a:gd name="connsiteY22-7642" fmla="*/ 542032 h 2679552"/>
                  <a:gd name="connsiteX23-7643" fmla="*/ 1388859 w 1624793"/>
                  <a:gd name="connsiteY23-7644" fmla="*/ 588878 h 2679552"/>
                  <a:gd name="connsiteX24-7645" fmla="*/ 1442988 w 1624793"/>
                  <a:gd name="connsiteY24-7646" fmla="*/ 108950 h 2679552"/>
                  <a:gd name="connsiteX25-7647" fmla="*/ 1519381 w 1624793"/>
                  <a:gd name="connsiteY25-7648" fmla="*/ 39849 h 2679552"/>
                  <a:gd name="connsiteX26-7649" fmla="*/ 1624793 w 1624793"/>
                  <a:gd name="connsiteY26-7650" fmla="*/ 0 h 2679552"/>
                  <a:gd name="connsiteX27-7651" fmla="*/ 1578009 w 1624793"/>
                  <a:gd name="connsiteY27-7652" fmla="*/ 345802 h 2679552"/>
                  <a:gd name="connsiteX28-7653" fmla="*/ 1194050 w 1624793"/>
                  <a:gd name="connsiteY28-7654" fmla="*/ 1910947 h 2679552"/>
                  <a:gd name="connsiteX29-7655" fmla="*/ 490171 w 1624793"/>
                  <a:gd name="connsiteY29-7656" fmla="*/ 2392932 h 2679552"/>
                  <a:gd name="connsiteX30-7657" fmla="*/ 339625 w 1624793"/>
                  <a:gd name="connsiteY30-7658" fmla="*/ 2319294 h 2679552"/>
                  <a:gd name="connsiteX31-7659" fmla="*/ 440082 w 1624793"/>
                  <a:gd name="connsiteY31-7660" fmla="*/ 2104764 h 2679552"/>
                  <a:gd name="connsiteX32-7661" fmla="*/ 570239 w 1624793"/>
                  <a:gd name="connsiteY32-7662" fmla="*/ 1791611 h 2679552"/>
                  <a:gd name="connsiteX33-7663" fmla="*/ 422562 w 1624793"/>
                  <a:gd name="connsiteY33-7664" fmla="*/ 2079955 h 2679552"/>
                  <a:gd name="connsiteX34-7665" fmla="*/ 322415 w 1624793"/>
                  <a:gd name="connsiteY34-7666" fmla="*/ 2315220 h 2679552"/>
                  <a:gd name="connsiteX35-7667" fmla="*/ 0 w 1624793"/>
                  <a:gd name="connsiteY35-7668" fmla="*/ 2679553 h 2679552"/>
                  <a:gd name="connsiteX0-7669" fmla="*/ 0 w 1624793"/>
                  <a:gd name="connsiteY0-7670" fmla="*/ 2679553 h 2679553"/>
                  <a:gd name="connsiteX1-7671" fmla="*/ 450427 w 1624793"/>
                  <a:gd name="connsiteY1-7672" fmla="*/ 1338520 h 2679553"/>
                  <a:gd name="connsiteX2-7673" fmla="*/ 469594 w 1624793"/>
                  <a:gd name="connsiteY2-7674" fmla="*/ 1629262 h 2679553"/>
                  <a:gd name="connsiteX3-7675" fmla="*/ 485550 w 1624793"/>
                  <a:gd name="connsiteY3-7676" fmla="*/ 1445678 h 2679553"/>
                  <a:gd name="connsiteX4-7677" fmla="*/ 477747 w 1624793"/>
                  <a:gd name="connsiteY4-7678" fmla="*/ 1340993 h 2679553"/>
                  <a:gd name="connsiteX5-7679" fmla="*/ 459993 w 1624793"/>
                  <a:gd name="connsiteY5-7680" fmla="*/ 1300634 h 2679553"/>
                  <a:gd name="connsiteX6-7681" fmla="*/ 575319 w 1624793"/>
                  <a:gd name="connsiteY6-7682" fmla="*/ 647587 h 2679553"/>
                  <a:gd name="connsiteX7-7683" fmla="*/ 651278 w 1624793"/>
                  <a:gd name="connsiteY7-7684" fmla="*/ 704536 h 2679553"/>
                  <a:gd name="connsiteX8-7685" fmla="*/ 670289 w 1624793"/>
                  <a:gd name="connsiteY8-7686" fmla="*/ 901491 h 2679553"/>
                  <a:gd name="connsiteX9-7687" fmla="*/ 670175 w 1624793"/>
                  <a:gd name="connsiteY9-7688" fmla="*/ 970032 h 2679553"/>
                  <a:gd name="connsiteX10-7689" fmla="*/ 643270 w 1624793"/>
                  <a:gd name="connsiteY10-7690" fmla="*/ 1187661 h 2679553"/>
                  <a:gd name="connsiteX11-7691" fmla="*/ 569056 w 1624793"/>
                  <a:gd name="connsiteY11-7692" fmla="*/ 1710311 h 2679553"/>
                  <a:gd name="connsiteX12-7693" fmla="*/ 616706 w 1624793"/>
                  <a:gd name="connsiteY12-7694" fmla="*/ 1477919 h 2679553"/>
                  <a:gd name="connsiteX13-7695" fmla="*/ 664104 w 1624793"/>
                  <a:gd name="connsiteY13-7696" fmla="*/ 1543732 h 2679553"/>
                  <a:gd name="connsiteX14-7697" fmla="*/ 785447 w 1624793"/>
                  <a:gd name="connsiteY14-7698" fmla="*/ 1587155 h 2679553"/>
                  <a:gd name="connsiteX15-7699" fmla="*/ 942342 w 1624793"/>
                  <a:gd name="connsiteY15-7700" fmla="*/ 1578939 h 2679553"/>
                  <a:gd name="connsiteX16-7701" fmla="*/ 979074 w 1624793"/>
                  <a:gd name="connsiteY16-7702" fmla="*/ 1609462 h 2679553"/>
                  <a:gd name="connsiteX17-7703" fmla="*/ 826612 w 1624793"/>
                  <a:gd name="connsiteY17-7704" fmla="*/ 1890569 h 2679553"/>
                  <a:gd name="connsiteX18-7705" fmla="*/ 980974 w 1624793"/>
                  <a:gd name="connsiteY18-7706" fmla="*/ 1609652 h 2679553"/>
                  <a:gd name="connsiteX19-7707" fmla="*/ 1074572 w 1624793"/>
                  <a:gd name="connsiteY19-7708" fmla="*/ 1740382 h 2679553"/>
                  <a:gd name="connsiteX20-7709" fmla="*/ 1373784 w 1624793"/>
                  <a:gd name="connsiteY20-7710" fmla="*/ 588594 h 2679553"/>
                  <a:gd name="connsiteX21-7711" fmla="*/ 1482442 w 1624793"/>
                  <a:gd name="connsiteY21-7712" fmla="*/ 591933 h 2679553"/>
                  <a:gd name="connsiteX22-7713" fmla="*/ 1432328 w 1624793"/>
                  <a:gd name="connsiteY22-7714" fmla="*/ 542032 h 2679553"/>
                  <a:gd name="connsiteX23-7715" fmla="*/ 1388859 w 1624793"/>
                  <a:gd name="connsiteY23-7716" fmla="*/ 588878 h 2679553"/>
                  <a:gd name="connsiteX24-7717" fmla="*/ 1442988 w 1624793"/>
                  <a:gd name="connsiteY24-7718" fmla="*/ 108950 h 2679553"/>
                  <a:gd name="connsiteX25-7719" fmla="*/ 1519381 w 1624793"/>
                  <a:gd name="connsiteY25-7720" fmla="*/ 39849 h 2679553"/>
                  <a:gd name="connsiteX26-7721" fmla="*/ 1624793 w 1624793"/>
                  <a:gd name="connsiteY26-7722" fmla="*/ 0 h 2679553"/>
                  <a:gd name="connsiteX27-7723" fmla="*/ 1578009 w 1624793"/>
                  <a:gd name="connsiteY27-7724" fmla="*/ 345802 h 2679553"/>
                  <a:gd name="connsiteX28-7725" fmla="*/ 1194050 w 1624793"/>
                  <a:gd name="connsiteY28-7726" fmla="*/ 1910947 h 2679553"/>
                  <a:gd name="connsiteX29-7727" fmla="*/ 490171 w 1624793"/>
                  <a:gd name="connsiteY29-7728" fmla="*/ 2392932 h 2679553"/>
                  <a:gd name="connsiteX30-7729" fmla="*/ 339625 w 1624793"/>
                  <a:gd name="connsiteY30-7730" fmla="*/ 2319294 h 2679553"/>
                  <a:gd name="connsiteX31-7731" fmla="*/ 440082 w 1624793"/>
                  <a:gd name="connsiteY31-7732" fmla="*/ 2104764 h 2679553"/>
                  <a:gd name="connsiteX32-7733" fmla="*/ 570239 w 1624793"/>
                  <a:gd name="connsiteY32-7734" fmla="*/ 1791611 h 2679553"/>
                  <a:gd name="connsiteX33-7735" fmla="*/ 422562 w 1624793"/>
                  <a:gd name="connsiteY33-7736" fmla="*/ 2079955 h 2679553"/>
                  <a:gd name="connsiteX34-7737" fmla="*/ 322415 w 1624793"/>
                  <a:gd name="connsiteY34-7738" fmla="*/ 2315220 h 2679553"/>
                  <a:gd name="connsiteX35-7739" fmla="*/ 0 w 1624793"/>
                  <a:gd name="connsiteY35-7740" fmla="*/ 2679553 h 2679553"/>
                  <a:gd name="connsiteX0-7741" fmla="*/ 0 w 1624793"/>
                  <a:gd name="connsiteY0-7742" fmla="*/ 2679553 h 2679553"/>
                  <a:gd name="connsiteX1-7743" fmla="*/ 450427 w 1624793"/>
                  <a:gd name="connsiteY1-7744" fmla="*/ 1338520 h 2679553"/>
                  <a:gd name="connsiteX2-7745" fmla="*/ 469594 w 1624793"/>
                  <a:gd name="connsiteY2-7746" fmla="*/ 1629262 h 2679553"/>
                  <a:gd name="connsiteX3-7747" fmla="*/ 485550 w 1624793"/>
                  <a:gd name="connsiteY3-7748" fmla="*/ 1445678 h 2679553"/>
                  <a:gd name="connsiteX4-7749" fmla="*/ 477747 w 1624793"/>
                  <a:gd name="connsiteY4-7750" fmla="*/ 1340993 h 2679553"/>
                  <a:gd name="connsiteX5-7751" fmla="*/ 427646 w 1624793"/>
                  <a:gd name="connsiteY5-7752" fmla="*/ 1170653 h 2679553"/>
                  <a:gd name="connsiteX6-7753" fmla="*/ 575319 w 1624793"/>
                  <a:gd name="connsiteY6-7754" fmla="*/ 647587 h 2679553"/>
                  <a:gd name="connsiteX7-7755" fmla="*/ 651278 w 1624793"/>
                  <a:gd name="connsiteY7-7756" fmla="*/ 704536 h 2679553"/>
                  <a:gd name="connsiteX8-7757" fmla="*/ 670289 w 1624793"/>
                  <a:gd name="connsiteY8-7758" fmla="*/ 901491 h 2679553"/>
                  <a:gd name="connsiteX9-7759" fmla="*/ 670175 w 1624793"/>
                  <a:gd name="connsiteY9-7760" fmla="*/ 970032 h 2679553"/>
                  <a:gd name="connsiteX10-7761" fmla="*/ 643270 w 1624793"/>
                  <a:gd name="connsiteY10-7762" fmla="*/ 1187661 h 2679553"/>
                  <a:gd name="connsiteX11-7763" fmla="*/ 569056 w 1624793"/>
                  <a:gd name="connsiteY11-7764" fmla="*/ 1710311 h 2679553"/>
                  <a:gd name="connsiteX12-7765" fmla="*/ 616706 w 1624793"/>
                  <a:gd name="connsiteY12-7766" fmla="*/ 1477919 h 2679553"/>
                  <a:gd name="connsiteX13-7767" fmla="*/ 664104 w 1624793"/>
                  <a:gd name="connsiteY13-7768" fmla="*/ 1543732 h 2679553"/>
                  <a:gd name="connsiteX14-7769" fmla="*/ 785447 w 1624793"/>
                  <a:gd name="connsiteY14-7770" fmla="*/ 1587155 h 2679553"/>
                  <a:gd name="connsiteX15-7771" fmla="*/ 942342 w 1624793"/>
                  <a:gd name="connsiteY15-7772" fmla="*/ 1578939 h 2679553"/>
                  <a:gd name="connsiteX16-7773" fmla="*/ 979074 w 1624793"/>
                  <a:gd name="connsiteY16-7774" fmla="*/ 1609462 h 2679553"/>
                  <a:gd name="connsiteX17-7775" fmla="*/ 826612 w 1624793"/>
                  <a:gd name="connsiteY17-7776" fmla="*/ 1890569 h 2679553"/>
                  <a:gd name="connsiteX18-7777" fmla="*/ 980974 w 1624793"/>
                  <a:gd name="connsiteY18-7778" fmla="*/ 1609652 h 2679553"/>
                  <a:gd name="connsiteX19-7779" fmla="*/ 1074572 w 1624793"/>
                  <a:gd name="connsiteY19-7780" fmla="*/ 1740382 h 2679553"/>
                  <a:gd name="connsiteX20-7781" fmla="*/ 1373784 w 1624793"/>
                  <a:gd name="connsiteY20-7782" fmla="*/ 588594 h 2679553"/>
                  <a:gd name="connsiteX21-7783" fmla="*/ 1482442 w 1624793"/>
                  <a:gd name="connsiteY21-7784" fmla="*/ 591933 h 2679553"/>
                  <a:gd name="connsiteX22-7785" fmla="*/ 1432328 w 1624793"/>
                  <a:gd name="connsiteY22-7786" fmla="*/ 542032 h 2679553"/>
                  <a:gd name="connsiteX23-7787" fmla="*/ 1388859 w 1624793"/>
                  <a:gd name="connsiteY23-7788" fmla="*/ 588878 h 2679553"/>
                  <a:gd name="connsiteX24-7789" fmla="*/ 1442988 w 1624793"/>
                  <a:gd name="connsiteY24-7790" fmla="*/ 108950 h 2679553"/>
                  <a:gd name="connsiteX25-7791" fmla="*/ 1519381 w 1624793"/>
                  <a:gd name="connsiteY25-7792" fmla="*/ 39849 h 2679553"/>
                  <a:gd name="connsiteX26-7793" fmla="*/ 1624793 w 1624793"/>
                  <a:gd name="connsiteY26-7794" fmla="*/ 0 h 2679553"/>
                  <a:gd name="connsiteX27-7795" fmla="*/ 1578009 w 1624793"/>
                  <a:gd name="connsiteY27-7796" fmla="*/ 345802 h 2679553"/>
                  <a:gd name="connsiteX28-7797" fmla="*/ 1194050 w 1624793"/>
                  <a:gd name="connsiteY28-7798" fmla="*/ 1910947 h 2679553"/>
                  <a:gd name="connsiteX29-7799" fmla="*/ 490171 w 1624793"/>
                  <a:gd name="connsiteY29-7800" fmla="*/ 2392932 h 2679553"/>
                  <a:gd name="connsiteX30-7801" fmla="*/ 339625 w 1624793"/>
                  <a:gd name="connsiteY30-7802" fmla="*/ 2319294 h 2679553"/>
                  <a:gd name="connsiteX31-7803" fmla="*/ 440082 w 1624793"/>
                  <a:gd name="connsiteY31-7804" fmla="*/ 2104764 h 2679553"/>
                  <a:gd name="connsiteX32-7805" fmla="*/ 570239 w 1624793"/>
                  <a:gd name="connsiteY32-7806" fmla="*/ 1791611 h 2679553"/>
                  <a:gd name="connsiteX33-7807" fmla="*/ 422562 w 1624793"/>
                  <a:gd name="connsiteY33-7808" fmla="*/ 2079955 h 2679553"/>
                  <a:gd name="connsiteX34-7809" fmla="*/ 322415 w 1624793"/>
                  <a:gd name="connsiteY34-7810" fmla="*/ 2315220 h 2679553"/>
                  <a:gd name="connsiteX35-7811" fmla="*/ 0 w 1624793"/>
                  <a:gd name="connsiteY35-7812" fmla="*/ 2679553 h 2679553"/>
                  <a:gd name="connsiteX0-7813" fmla="*/ 0 w 1624793"/>
                  <a:gd name="connsiteY0-7814" fmla="*/ 2679553 h 2679553"/>
                  <a:gd name="connsiteX1-7815" fmla="*/ 410674 w 1624793"/>
                  <a:gd name="connsiteY1-7816" fmla="*/ 1234491 h 2679553"/>
                  <a:gd name="connsiteX2-7817" fmla="*/ 469594 w 1624793"/>
                  <a:gd name="connsiteY2-7818" fmla="*/ 1629262 h 2679553"/>
                  <a:gd name="connsiteX3-7819" fmla="*/ 485550 w 1624793"/>
                  <a:gd name="connsiteY3-7820" fmla="*/ 1445678 h 2679553"/>
                  <a:gd name="connsiteX4-7821" fmla="*/ 477747 w 1624793"/>
                  <a:gd name="connsiteY4-7822" fmla="*/ 1340993 h 2679553"/>
                  <a:gd name="connsiteX5-7823" fmla="*/ 427646 w 1624793"/>
                  <a:gd name="connsiteY5-7824" fmla="*/ 1170653 h 2679553"/>
                  <a:gd name="connsiteX6-7825" fmla="*/ 575319 w 1624793"/>
                  <a:gd name="connsiteY6-7826" fmla="*/ 647587 h 2679553"/>
                  <a:gd name="connsiteX7-7827" fmla="*/ 651278 w 1624793"/>
                  <a:gd name="connsiteY7-7828" fmla="*/ 704536 h 2679553"/>
                  <a:gd name="connsiteX8-7829" fmla="*/ 670289 w 1624793"/>
                  <a:gd name="connsiteY8-7830" fmla="*/ 901491 h 2679553"/>
                  <a:gd name="connsiteX9-7831" fmla="*/ 670175 w 1624793"/>
                  <a:gd name="connsiteY9-7832" fmla="*/ 970032 h 2679553"/>
                  <a:gd name="connsiteX10-7833" fmla="*/ 643270 w 1624793"/>
                  <a:gd name="connsiteY10-7834" fmla="*/ 1187661 h 2679553"/>
                  <a:gd name="connsiteX11-7835" fmla="*/ 569056 w 1624793"/>
                  <a:gd name="connsiteY11-7836" fmla="*/ 1710311 h 2679553"/>
                  <a:gd name="connsiteX12-7837" fmla="*/ 616706 w 1624793"/>
                  <a:gd name="connsiteY12-7838" fmla="*/ 1477919 h 2679553"/>
                  <a:gd name="connsiteX13-7839" fmla="*/ 664104 w 1624793"/>
                  <a:gd name="connsiteY13-7840" fmla="*/ 1543732 h 2679553"/>
                  <a:gd name="connsiteX14-7841" fmla="*/ 785447 w 1624793"/>
                  <a:gd name="connsiteY14-7842" fmla="*/ 1587155 h 2679553"/>
                  <a:gd name="connsiteX15-7843" fmla="*/ 942342 w 1624793"/>
                  <a:gd name="connsiteY15-7844" fmla="*/ 1578939 h 2679553"/>
                  <a:gd name="connsiteX16-7845" fmla="*/ 979074 w 1624793"/>
                  <a:gd name="connsiteY16-7846" fmla="*/ 1609462 h 2679553"/>
                  <a:gd name="connsiteX17-7847" fmla="*/ 826612 w 1624793"/>
                  <a:gd name="connsiteY17-7848" fmla="*/ 1890569 h 2679553"/>
                  <a:gd name="connsiteX18-7849" fmla="*/ 980974 w 1624793"/>
                  <a:gd name="connsiteY18-7850" fmla="*/ 1609652 h 2679553"/>
                  <a:gd name="connsiteX19-7851" fmla="*/ 1074572 w 1624793"/>
                  <a:gd name="connsiteY19-7852" fmla="*/ 1740382 h 2679553"/>
                  <a:gd name="connsiteX20-7853" fmla="*/ 1373784 w 1624793"/>
                  <a:gd name="connsiteY20-7854" fmla="*/ 588594 h 2679553"/>
                  <a:gd name="connsiteX21-7855" fmla="*/ 1482442 w 1624793"/>
                  <a:gd name="connsiteY21-7856" fmla="*/ 591933 h 2679553"/>
                  <a:gd name="connsiteX22-7857" fmla="*/ 1432328 w 1624793"/>
                  <a:gd name="connsiteY22-7858" fmla="*/ 542032 h 2679553"/>
                  <a:gd name="connsiteX23-7859" fmla="*/ 1388859 w 1624793"/>
                  <a:gd name="connsiteY23-7860" fmla="*/ 588878 h 2679553"/>
                  <a:gd name="connsiteX24-7861" fmla="*/ 1442988 w 1624793"/>
                  <a:gd name="connsiteY24-7862" fmla="*/ 108950 h 2679553"/>
                  <a:gd name="connsiteX25-7863" fmla="*/ 1519381 w 1624793"/>
                  <a:gd name="connsiteY25-7864" fmla="*/ 39849 h 2679553"/>
                  <a:gd name="connsiteX26-7865" fmla="*/ 1624793 w 1624793"/>
                  <a:gd name="connsiteY26-7866" fmla="*/ 0 h 2679553"/>
                  <a:gd name="connsiteX27-7867" fmla="*/ 1578009 w 1624793"/>
                  <a:gd name="connsiteY27-7868" fmla="*/ 345802 h 2679553"/>
                  <a:gd name="connsiteX28-7869" fmla="*/ 1194050 w 1624793"/>
                  <a:gd name="connsiteY28-7870" fmla="*/ 1910947 h 2679553"/>
                  <a:gd name="connsiteX29-7871" fmla="*/ 490171 w 1624793"/>
                  <a:gd name="connsiteY29-7872" fmla="*/ 2392932 h 2679553"/>
                  <a:gd name="connsiteX30-7873" fmla="*/ 339625 w 1624793"/>
                  <a:gd name="connsiteY30-7874" fmla="*/ 2319294 h 2679553"/>
                  <a:gd name="connsiteX31-7875" fmla="*/ 440082 w 1624793"/>
                  <a:gd name="connsiteY31-7876" fmla="*/ 2104764 h 2679553"/>
                  <a:gd name="connsiteX32-7877" fmla="*/ 570239 w 1624793"/>
                  <a:gd name="connsiteY32-7878" fmla="*/ 1791611 h 2679553"/>
                  <a:gd name="connsiteX33-7879" fmla="*/ 422562 w 1624793"/>
                  <a:gd name="connsiteY33-7880" fmla="*/ 2079955 h 2679553"/>
                  <a:gd name="connsiteX34-7881" fmla="*/ 322415 w 1624793"/>
                  <a:gd name="connsiteY34-7882" fmla="*/ 2315220 h 2679553"/>
                  <a:gd name="connsiteX35-7883" fmla="*/ 0 w 1624793"/>
                  <a:gd name="connsiteY35-7884" fmla="*/ 2679553 h 2679553"/>
                  <a:gd name="connsiteX0-7885" fmla="*/ 0 w 1624793"/>
                  <a:gd name="connsiteY0-7886" fmla="*/ 2679553 h 2679553"/>
                  <a:gd name="connsiteX1-7887" fmla="*/ 410674 w 1624793"/>
                  <a:gd name="connsiteY1-7888" fmla="*/ 1234491 h 2679553"/>
                  <a:gd name="connsiteX2-7889" fmla="*/ 469594 w 1624793"/>
                  <a:gd name="connsiteY2-7890" fmla="*/ 1629262 h 2679553"/>
                  <a:gd name="connsiteX3-7891" fmla="*/ 485550 w 1624793"/>
                  <a:gd name="connsiteY3-7892" fmla="*/ 1445678 h 2679553"/>
                  <a:gd name="connsiteX4-7893" fmla="*/ 477747 w 1624793"/>
                  <a:gd name="connsiteY4-7894" fmla="*/ 1340993 h 2679553"/>
                  <a:gd name="connsiteX5-7895" fmla="*/ 427646 w 1624793"/>
                  <a:gd name="connsiteY5-7896" fmla="*/ 1170653 h 2679553"/>
                  <a:gd name="connsiteX6-7897" fmla="*/ 575319 w 1624793"/>
                  <a:gd name="connsiteY6-7898" fmla="*/ 647587 h 2679553"/>
                  <a:gd name="connsiteX7-7899" fmla="*/ 651278 w 1624793"/>
                  <a:gd name="connsiteY7-7900" fmla="*/ 704536 h 2679553"/>
                  <a:gd name="connsiteX8-7901" fmla="*/ 670289 w 1624793"/>
                  <a:gd name="connsiteY8-7902" fmla="*/ 901491 h 2679553"/>
                  <a:gd name="connsiteX9-7903" fmla="*/ 670175 w 1624793"/>
                  <a:gd name="connsiteY9-7904" fmla="*/ 970032 h 2679553"/>
                  <a:gd name="connsiteX10-7905" fmla="*/ 643270 w 1624793"/>
                  <a:gd name="connsiteY10-7906" fmla="*/ 1187661 h 2679553"/>
                  <a:gd name="connsiteX11-7907" fmla="*/ 569056 w 1624793"/>
                  <a:gd name="connsiteY11-7908" fmla="*/ 1710311 h 2679553"/>
                  <a:gd name="connsiteX12-7909" fmla="*/ 616706 w 1624793"/>
                  <a:gd name="connsiteY12-7910" fmla="*/ 1477919 h 2679553"/>
                  <a:gd name="connsiteX13-7911" fmla="*/ 664104 w 1624793"/>
                  <a:gd name="connsiteY13-7912" fmla="*/ 1543732 h 2679553"/>
                  <a:gd name="connsiteX14-7913" fmla="*/ 785447 w 1624793"/>
                  <a:gd name="connsiteY14-7914" fmla="*/ 1587155 h 2679553"/>
                  <a:gd name="connsiteX15-7915" fmla="*/ 942342 w 1624793"/>
                  <a:gd name="connsiteY15-7916" fmla="*/ 1578939 h 2679553"/>
                  <a:gd name="connsiteX16-7917" fmla="*/ 979074 w 1624793"/>
                  <a:gd name="connsiteY16-7918" fmla="*/ 1609462 h 2679553"/>
                  <a:gd name="connsiteX17-7919" fmla="*/ 826612 w 1624793"/>
                  <a:gd name="connsiteY17-7920" fmla="*/ 1890569 h 2679553"/>
                  <a:gd name="connsiteX18-7921" fmla="*/ 980974 w 1624793"/>
                  <a:gd name="connsiteY18-7922" fmla="*/ 1609652 h 2679553"/>
                  <a:gd name="connsiteX19-7923" fmla="*/ 1074572 w 1624793"/>
                  <a:gd name="connsiteY19-7924" fmla="*/ 1740382 h 2679553"/>
                  <a:gd name="connsiteX20-7925" fmla="*/ 1373784 w 1624793"/>
                  <a:gd name="connsiteY20-7926" fmla="*/ 588594 h 2679553"/>
                  <a:gd name="connsiteX21-7927" fmla="*/ 1482442 w 1624793"/>
                  <a:gd name="connsiteY21-7928" fmla="*/ 591933 h 2679553"/>
                  <a:gd name="connsiteX22-7929" fmla="*/ 1432328 w 1624793"/>
                  <a:gd name="connsiteY22-7930" fmla="*/ 542032 h 2679553"/>
                  <a:gd name="connsiteX23-7931" fmla="*/ 1388859 w 1624793"/>
                  <a:gd name="connsiteY23-7932" fmla="*/ 588878 h 2679553"/>
                  <a:gd name="connsiteX24-7933" fmla="*/ 1442988 w 1624793"/>
                  <a:gd name="connsiteY24-7934" fmla="*/ 108950 h 2679553"/>
                  <a:gd name="connsiteX25-7935" fmla="*/ 1519381 w 1624793"/>
                  <a:gd name="connsiteY25-7936" fmla="*/ 39849 h 2679553"/>
                  <a:gd name="connsiteX26-7937" fmla="*/ 1624793 w 1624793"/>
                  <a:gd name="connsiteY26-7938" fmla="*/ 0 h 2679553"/>
                  <a:gd name="connsiteX27-7939" fmla="*/ 1578009 w 1624793"/>
                  <a:gd name="connsiteY27-7940" fmla="*/ 345802 h 2679553"/>
                  <a:gd name="connsiteX28-7941" fmla="*/ 1194050 w 1624793"/>
                  <a:gd name="connsiteY28-7942" fmla="*/ 1910947 h 2679553"/>
                  <a:gd name="connsiteX29-7943" fmla="*/ 490171 w 1624793"/>
                  <a:gd name="connsiteY29-7944" fmla="*/ 2392932 h 2679553"/>
                  <a:gd name="connsiteX30-7945" fmla="*/ 247502 w 1624793"/>
                  <a:gd name="connsiteY30-7946" fmla="*/ 2517718 h 2679553"/>
                  <a:gd name="connsiteX31-7947" fmla="*/ 440082 w 1624793"/>
                  <a:gd name="connsiteY31-7948" fmla="*/ 2104764 h 2679553"/>
                  <a:gd name="connsiteX32-7949" fmla="*/ 570239 w 1624793"/>
                  <a:gd name="connsiteY32-7950" fmla="*/ 1791611 h 2679553"/>
                  <a:gd name="connsiteX33-7951" fmla="*/ 422562 w 1624793"/>
                  <a:gd name="connsiteY33-7952" fmla="*/ 2079955 h 2679553"/>
                  <a:gd name="connsiteX34-7953" fmla="*/ 322415 w 1624793"/>
                  <a:gd name="connsiteY34-7954" fmla="*/ 2315220 h 2679553"/>
                  <a:gd name="connsiteX35-7955" fmla="*/ 0 w 1624793"/>
                  <a:gd name="connsiteY35-7956" fmla="*/ 2679553 h 2679553"/>
                  <a:gd name="connsiteX0-7957" fmla="*/ 0 w 1624793"/>
                  <a:gd name="connsiteY0-7958" fmla="*/ 2679553 h 2679553"/>
                  <a:gd name="connsiteX1-7959" fmla="*/ 410674 w 1624793"/>
                  <a:gd name="connsiteY1-7960" fmla="*/ 1234491 h 2679553"/>
                  <a:gd name="connsiteX2-7961" fmla="*/ 469594 w 1624793"/>
                  <a:gd name="connsiteY2-7962" fmla="*/ 1629262 h 2679553"/>
                  <a:gd name="connsiteX3-7963" fmla="*/ 485550 w 1624793"/>
                  <a:gd name="connsiteY3-7964" fmla="*/ 1445678 h 2679553"/>
                  <a:gd name="connsiteX4-7965" fmla="*/ 477747 w 1624793"/>
                  <a:gd name="connsiteY4-7966" fmla="*/ 1340993 h 2679553"/>
                  <a:gd name="connsiteX5-7967" fmla="*/ 427646 w 1624793"/>
                  <a:gd name="connsiteY5-7968" fmla="*/ 1170653 h 2679553"/>
                  <a:gd name="connsiteX6-7969" fmla="*/ 575319 w 1624793"/>
                  <a:gd name="connsiteY6-7970" fmla="*/ 647587 h 2679553"/>
                  <a:gd name="connsiteX7-7971" fmla="*/ 651278 w 1624793"/>
                  <a:gd name="connsiteY7-7972" fmla="*/ 704536 h 2679553"/>
                  <a:gd name="connsiteX8-7973" fmla="*/ 670289 w 1624793"/>
                  <a:gd name="connsiteY8-7974" fmla="*/ 901491 h 2679553"/>
                  <a:gd name="connsiteX9-7975" fmla="*/ 670175 w 1624793"/>
                  <a:gd name="connsiteY9-7976" fmla="*/ 970032 h 2679553"/>
                  <a:gd name="connsiteX10-7977" fmla="*/ 643270 w 1624793"/>
                  <a:gd name="connsiteY10-7978" fmla="*/ 1187661 h 2679553"/>
                  <a:gd name="connsiteX11-7979" fmla="*/ 569056 w 1624793"/>
                  <a:gd name="connsiteY11-7980" fmla="*/ 1710311 h 2679553"/>
                  <a:gd name="connsiteX12-7981" fmla="*/ 616706 w 1624793"/>
                  <a:gd name="connsiteY12-7982" fmla="*/ 1477919 h 2679553"/>
                  <a:gd name="connsiteX13-7983" fmla="*/ 664104 w 1624793"/>
                  <a:gd name="connsiteY13-7984" fmla="*/ 1543732 h 2679553"/>
                  <a:gd name="connsiteX14-7985" fmla="*/ 785447 w 1624793"/>
                  <a:gd name="connsiteY14-7986" fmla="*/ 1587155 h 2679553"/>
                  <a:gd name="connsiteX15-7987" fmla="*/ 942342 w 1624793"/>
                  <a:gd name="connsiteY15-7988" fmla="*/ 1578939 h 2679553"/>
                  <a:gd name="connsiteX16-7989" fmla="*/ 979074 w 1624793"/>
                  <a:gd name="connsiteY16-7990" fmla="*/ 1609462 h 2679553"/>
                  <a:gd name="connsiteX17-7991" fmla="*/ 826612 w 1624793"/>
                  <a:gd name="connsiteY17-7992" fmla="*/ 1890569 h 2679553"/>
                  <a:gd name="connsiteX18-7993" fmla="*/ 980974 w 1624793"/>
                  <a:gd name="connsiteY18-7994" fmla="*/ 1609652 h 2679553"/>
                  <a:gd name="connsiteX19-7995" fmla="*/ 1074572 w 1624793"/>
                  <a:gd name="connsiteY19-7996" fmla="*/ 1740382 h 2679553"/>
                  <a:gd name="connsiteX20-7997" fmla="*/ 1373784 w 1624793"/>
                  <a:gd name="connsiteY20-7998" fmla="*/ 588594 h 2679553"/>
                  <a:gd name="connsiteX21-7999" fmla="*/ 1482442 w 1624793"/>
                  <a:gd name="connsiteY21-8000" fmla="*/ 591933 h 2679553"/>
                  <a:gd name="connsiteX22-8001" fmla="*/ 1432328 w 1624793"/>
                  <a:gd name="connsiteY22-8002" fmla="*/ 542032 h 2679553"/>
                  <a:gd name="connsiteX23-8003" fmla="*/ 1388859 w 1624793"/>
                  <a:gd name="connsiteY23-8004" fmla="*/ 588878 h 2679553"/>
                  <a:gd name="connsiteX24-8005" fmla="*/ 1442988 w 1624793"/>
                  <a:gd name="connsiteY24-8006" fmla="*/ 108950 h 2679553"/>
                  <a:gd name="connsiteX25-8007" fmla="*/ 1519381 w 1624793"/>
                  <a:gd name="connsiteY25-8008" fmla="*/ 39849 h 2679553"/>
                  <a:gd name="connsiteX26-8009" fmla="*/ 1624793 w 1624793"/>
                  <a:gd name="connsiteY26-8010" fmla="*/ 0 h 2679553"/>
                  <a:gd name="connsiteX27-8011" fmla="*/ 1578009 w 1624793"/>
                  <a:gd name="connsiteY27-8012" fmla="*/ 345802 h 2679553"/>
                  <a:gd name="connsiteX28-8013" fmla="*/ 1194050 w 1624793"/>
                  <a:gd name="connsiteY28-8014" fmla="*/ 1910947 h 2679553"/>
                  <a:gd name="connsiteX29-8015" fmla="*/ 490171 w 1624793"/>
                  <a:gd name="connsiteY29-8016" fmla="*/ 2392932 h 2679553"/>
                  <a:gd name="connsiteX30-8017" fmla="*/ 247502 w 1624793"/>
                  <a:gd name="connsiteY30-8018" fmla="*/ 2517718 h 2679553"/>
                  <a:gd name="connsiteX31-8019" fmla="*/ 440082 w 1624793"/>
                  <a:gd name="connsiteY31-8020" fmla="*/ 2104764 h 2679553"/>
                  <a:gd name="connsiteX32-8021" fmla="*/ 570239 w 1624793"/>
                  <a:gd name="connsiteY32-8022" fmla="*/ 1791611 h 2679553"/>
                  <a:gd name="connsiteX33-8023" fmla="*/ 422562 w 1624793"/>
                  <a:gd name="connsiteY33-8024" fmla="*/ 2079955 h 2679553"/>
                  <a:gd name="connsiteX34-8025" fmla="*/ 246729 w 1624793"/>
                  <a:gd name="connsiteY34-8026" fmla="*/ 2518240 h 2679553"/>
                  <a:gd name="connsiteX35-8027" fmla="*/ 0 w 1624793"/>
                  <a:gd name="connsiteY35-8028" fmla="*/ 2679553 h 2679553"/>
                  <a:gd name="connsiteX0-8029" fmla="*/ 0 w 1624793"/>
                  <a:gd name="connsiteY0-8030" fmla="*/ 2679553 h 2679553"/>
                  <a:gd name="connsiteX1-8031" fmla="*/ 410674 w 1624793"/>
                  <a:gd name="connsiteY1-8032" fmla="*/ 1234491 h 2679553"/>
                  <a:gd name="connsiteX2-8033" fmla="*/ 469594 w 1624793"/>
                  <a:gd name="connsiteY2-8034" fmla="*/ 1629262 h 2679553"/>
                  <a:gd name="connsiteX3-8035" fmla="*/ 485550 w 1624793"/>
                  <a:gd name="connsiteY3-8036" fmla="*/ 1445678 h 2679553"/>
                  <a:gd name="connsiteX4-8037" fmla="*/ 477747 w 1624793"/>
                  <a:gd name="connsiteY4-8038" fmla="*/ 1340993 h 2679553"/>
                  <a:gd name="connsiteX5-8039" fmla="*/ 427646 w 1624793"/>
                  <a:gd name="connsiteY5-8040" fmla="*/ 1170653 h 2679553"/>
                  <a:gd name="connsiteX6-8041" fmla="*/ 575319 w 1624793"/>
                  <a:gd name="connsiteY6-8042" fmla="*/ 647587 h 2679553"/>
                  <a:gd name="connsiteX7-8043" fmla="*/ 651278 w 1624793"/>
                  <a:gd name="connsiteY7-8044" fmla="*/ 704536 h 2679553"/>
                  <a:gd name="connsiteX8-8045" fmla="*/ 670289 w 1624793"/>
                  <a:gd name="connsiteY8-8046" fmla="*/ 901491 h 2679553"/>
                  <a:gd name="connsiteX9-8047" fmla="*/ 670175 w 1624793"/>
                  <a:gd name="connsiteY9-8048" fmla="*/ 970032 h 2679553"/>
                  <a:gd name="connsiteX10-8049" fmla="*/ 643270 w 1624793"/>
                  <a:gd name="connsiteY10-8050" fmla="*/ 1187661 h 2679553"/>
                  <a:gd name="connsiteX11-8051" fmla="*/ 569056 w 1624793"/>
                  <a:gd name="connsiteY11-8052" fmla="*/ 1710311 h 2679553"/>
                  <a:gd name="connsiteX12-8053" fmla="*/ 616706 w 1624793"/>
                  <a:gd name="connsiteY12-8054" fmla="*/ 1477919 h 2679553"/>
                  <a:gd name="connsiteX13-8055" fmla="*/ 664104 w 1624793"/>
                  <a:gd name="connsiteY13-8056" fmla="*/ 1543732 h 2679553"/>
                  <a:gd name="connsiteX14-8057" fmla="*/ 785447 w 1624793"/>
                  <a:gd name="connsiteY14-8058" fmla="*/ 1587155 h 2679553"/>
                  <a:gd name="connsiteX15-8059" fmla="*/ 942342 w 1624793"/>
                  <a:gd name="connsiteY15-8060" fmla="*/ 1578939 h 2679553"/>
                  <a:gd name="connsiteX16-8061" fmla="*/ 979074 w 1624793"/>
                  <a:gd name="connsiteY16-8062" fmla="*/ 1609462 h 2679553"/>
                  <a:gd name="connsiteX17-8063" fmla="*/ 826612 w 1624793"/>
                  <a:gd name="connsiteY17-8064" fmla="*/ 1890569 h 2679553"/>
                  <a:gd name="connsiteX18-8065" fmla="*/ 980974 w 1624793"/>
                  <a:gd name="connsiteY18-8066" fmla="*/ 1609652 h 2679553"/>
                  <a:gd name="connsiteX19-8067" fmla="*/ 1074572 w 1624793"/>
                  <a:gd name="connsiteY19-8068" fmla="*/ 1740382 h 2679553"/>
                  <a:gd name="connsiteX20-8069" fmla="*/ 1373784 w 1624793"/>
                  <a:gd name="connsiteY20-8070" fmla="*/ 588594 h 2679553"/>
                  <a:gd name="connsiteX21-8071" fmla="*/ 1482442 w 1624793"/>
                  <a:gd name="connsiteY21-8072" fmla="*/ 591933 h 2679553"/>
                  <a:gd name="connsiteX22-8073" fmla="*/ 1432328 w 1624793"/>
                  <a:gd name="connsiteY22-8074" fmla="*/ 542032 h 2679553"/>
                  <a:gd name="connsiteX23-8075" fmla="*/ 1388859 w 1624793"/>
                  <a:gd name="connsiteY23-8076" fmla="*/ 588878 h 2679553"/>
                  <a:gd name="connsiteX24-8077" fmla="*/ 1442988 w 1624793"/>
                  <a:gd name="connsiteY24-8078" fmla="*/ 108950 h 2679553"/>
                  <a:gd name="connsiteX25-8079" fmla="*/ 1519381 w 1624793"/>
                  <a:gd name="connsiteY25-8080" fmla="*/ 39849 h 2679553"/>
                  <a:gd name="connsiteX26-8081" fmla="*/ 1624793 w 1624793"/>
                  <a:gd name="connsiteY26-8082" fmla="*/ 0 h 2679553"/>
                  <a:gd name="connsiteX27-8083" fmla="*/ 1578009 w 1624793"/>
                  <a:gd name="connsiteY27-8084" fmla="*/ 345802 h 2679553"/>
                  <a:gd name="connsiteX28-8085" fmla="*/ 1194050 w 1624793"/>
                  <a:gd name="connsiteY28-8086" fmla="*/ 1910947 h 2679553"/>
                  <a:gd name="connsiteX29-8087" fmla="*/ 490171 w 1624793"/>
                  <a:gd name="connsiteY29-8088" fmla="*/ 2392932 h 2679553"/>
                  <a:gd name="connsiteX30-8089" fmla="*/ 247502 w 1624793"/>
                  <a:gd name="connsiteY30-8090" fmla="*/ 2517718 h 2679553"/>
                  <a:gd name="connsiteX31-8091" fmla="*/ 440082 w 1624793"/>
                  <a:gd name="connsiteY31-8092" fmla="*/ 2104764 h 2679553"/>
                  <a:gd name="connsiteX32-8093" fmla="*/ 570239 w 1624793"/>
                  <a:gd name="connsiteY32-8094" fmla="*/ 1791611 h 2679553"/>
                  <a:gd name="connsiteX33-8095" fmla="*/ 418243 w 1624793"/>
                  <a:gd name="connsiteY33-8096" fmla="*/ 2103820 h 2679553"/>
                  <a:gd name="connsiteX34-8097" fmla="*/ 246729 w 1624793"/>
                  <a:gd name="connsiteY34-8098" fmla="*/ 2518240 h 2679553"/>
                  <a:gd name="connsiteX35-8099" fmla="*/ 0 w 1624793"/>
                  <a:gd name="connsiteY35-8100" fmla="*/ 2679553 h 2679553"/>
                  <a:gd name="connsiteX0-8101" fmla="*/ 0 w 1624793"/>
                  <a:gd name="connsiteY0-8102" fmla="*/ 2679553 h 2679553"/>
                  <a:gd name="connsiteX1-8103" fmla="*/ 410674 w 1624793"/>
                  <a:gd name="connsiteY1-8104" fmla="*/ 1234491 h 2679553"/>
                  <a:gd name="connsiteX2-8105" fmla="*/ 469594 w 1624793"/>
                  <a:gd name="connsiteY2-8106" fmla="*/ 1629262 h 2679553"/>
                  <a:gd name="connsiteX3-8107" fmla="*/ 485550 w 1624793"/>
                  <a:gd name="connsiteY3-8108" fmla="*/ 1445678 h 2679553"/>
                  <a:gd name="connsiteX4-8109" fmla="*/ 477747 w 1624793"/>
                  <a:gd name="connsiteY4-8110" fmla="*/ 1340993 h 2679553"/>
                  <a:gd name="connsiteX5-8111" fmla="*/ 427646 w 1624793"/>
                  <a:gd name="connsiteY5-8112" fmla="*/ 1170653 h 2679553"/>
                  <a:gd name="connsiteX6-8113" fmla="*/ 575319 w 1624793"/>
                  <a:gd name="connsiteY6-8114" fmla="*/ 647587 h 2679553"/>
                  <a:gd name="connsiteX7-8115" fmla="*/ 651278 w 1624793"/>
                  <a:gd name="connsiteY7-8116" fmla="*/ 704536 h 2679553"/>
                  <a:gd name="connsiteX8-8117" fmla="*/ 670289 w 1624793"/>
                  <a:gd name="connsiteY8-8118" fmla="*/ 901491 h 2679553"/>
                  <a:gd name="connsiteX9-8119" fmla="*/ 670175 w 1624793"/>
                  <a:gd name="connsiteY9-8120" fmla="*/ 970032 h 2679553"/>
                  <a:gd name="connsiteX10-8121" fmla="*/ 643270 w 1624793"/>
                  <a:gd name="connsiteY10-8122" fmla="*/ 1187661 h 2679553"/>
                  <a:gd name="connsiteX11-8123" fmla="*/ 569056 w 1624793"/>
                  <a:gd name="connsiteY11-8124" fmla="*/ 1710311 h 2679553"/>
                  <a:gd name="connsiteX12-8125" fmla="*/ 616706 w 1624793"/>
                  <a:gd name="connsiteY12-8126" fmla="*/ 1477919 h 2679553"/>
                  <a:gd name="connsiteX13-8127" fmla="*/ 664104 w 1624793"/>
                  <a:gd name="connsiteY13-8128" fmla="*/ 1543732 h 2679553"/>
                  <a:gd name="connsiteX14-8129" fmla="*/ 785447 w 1624793"/>
                  <a:gd name="connsiteY14-8130" fmla="*/ 1587155 h 2679553"/>
                  <a:gd name="connsiteX15-8131" fmla="*/ 942342 w 1624793"/>
                  <a:gd name="connsiteY15-8132" fmla="*/ 1578939 h 2679553"/>
                  <a:gd name="connsiteX16-8133" fmla="*/ 979074 w 1624793"/>
                  <a:gd name="connsiteY16-8134" fmla="*/ 1609462 h 2679553"/>
                  <a:gd name="connsiteX17-8135" fmla="*/ 826612 w 1624793"/>
                  <a:gd name="connsiteY17-8136" fmla="*/ 1890569 h 2679553"/>
                  <a:gd name="connsiteX18-8137" fmla="*/ 980974 w 1624793"/>
                  <a:gd name="connsiteY18-8138" fmla="*/ 1609652 h 2679553"/>
                  <a:gd name="connsiteX19-8139" fmla="*/ 1074572 w 1624793"/>
                  <a:gd name="connsiteY19-8140" fmla="*/ 1740382 h 2679553"/>
                  <a:gd name="connsiteX20-8141" fmla="*/ 1373784 w 1624793"/>
                  <a:gd name="connsiteY20-8142" fmla="*/ 588594 h 2679553"/>
                  <a:gd name="connsiteX21-8143" fmla="*/ 1482442 w 1624793"/>
                  <a:gd name="connsiteY21-8144" fmla="*/ 591933 h 2679553"/>
                  <a:gd name="connsiteX22-8145" fmla="*/ 1432328 w 1624793"/>
                  <a:gd name="connsiteY22-8146" fmla="*/ 542032 h 2679553"/>
                  <a:gd name="connsiteX23-8147" fmla="*/ 1388859 w 1624793"/>
                  <a:gd name="connsiteY23-8148" fmla="*/ 588878 h 2679553"/>
                  <a:gd name="connsiteX24-8149" fmla="*/ 1442988 w 1624793"/>
                  <a:gd name="connsiteY24-8150" fmla="*/ 108950 h 2679553"/>
                  <a:gd name="connsiteX25-8151" fmla="*/ 1519381 w 1624793"/>
                  <a:gd name="connsiteY25-8152" fmla="*/ 39849 h 2679553"/>
                  <a:gd name="connsiteX26-8153" fmla="*/ 1624793 w 1624793"/>
                  <a:gd name="connsiteY26-8154" fmla="*/ 0 h 2679553"/>
                  <a:gd name="connsiteX27-8155" fmla="*/ 1578009 w 1624793"/>
                  <a:gd name="connsiteY27-8156" fmla="*/ 345802 h 2679553"/>
                  <a:gd name="connsiteX28-8157" fmla="*/ 1194050 w 1624793"/>
                  <a:gd name="connsiteY28-8158" fmla="*/ 1910947 h 2679553"/>
                  <a:gd name="connsiteX29-8159" fmla="*/ 490171 w 1624793"/>
                  <a:gd name="connsiteY29-8160" fmla="*/ 2392932 h 2679553"/>
                  <a:gd name="connsiteX30-8161" fmla="*/ 247502 w 1624793"/>
                  <a:gd name="connsiteY30-8162" fmla="*/ 2517718 h 2679553"/>
                  <a:gd name="connsiteX31-8163" fmla="*/ 333297 w 1624793"/>
                  <a:gd name="connsiteY31-8164" fmla="*/ 2313100 h 2679553"/>
                  <a:gd name="connsiteX32-8165" fmla="*/ 570239 w 1624793"/>
                  <a:gd name="connsiteY32-8166" fmla="*/ 1791611 h 2679553"/>
                  <a:gd name="connsiteX33-8167" fmla="*/ 418243 w 1624793"/>
                  <a:gd name="connsiteY33-8168" fmla="*/ 2103820 h 2679553"/>
                  <a:gd name="connsiteX34-8169" fmla="*/ 246729 w 1624793"/>
                  <a:gd name="connsiteY34-8170" fmla="*/ 2518240 h 2679553"/>
                  <a:gd name="connsiteX35-8171" fmla="*/ 0 w 1624793"/>
                  <a:gd name="connsiteY35-8172" fmla="*/ 2679553 h 2679553"/>
                  <a:gd name="connsiteX0-8173" fmla="*/ 0 w 1624793"/>
                  <a:gd name="connsiteY0-8174" fmla="*/ 2679553 h 2679553"/>
                  <a:gd name="connsiteX1-8175" fmla="*/ 410674 w 1624793"/>
                  <a:gd name="connsiteY1-8176" fmla="*/ 1234491 h 2679553"/>
                  <a:gd name="connsiteX2-8177" fmla="*/ 469594 w 1624793"/>
                  <a:gd name="connsiteY2-8178" fmla="*/ 1629262 h 2679553"/>
                  <a:gd name="connsiteX3-8179" fmla="*/ 485550 w 1624793"/>
                  <a:gd name="connsiteY3-8180" fmla="*/ 1445678 h 2679553"/>
                  <a:gd name="connsiteX4-8181" fmla="*/ 477747 w 1624793"/>
                  <a:gd name="connsiteY4-8182" fmla="*/ 1340993 h 2679553"/>
                  <a:gd name="connsiteX5-8183" fmla="*/ 427646 w 1624793"/>
                  <a:gd name="connsiteY5-8184" fmla="*/ 1170653 h 2679553"/>
                  <a:gd name="connsiteX6-8185" fmla="*/ 575319 w 1624793"/>
                  <a:gd name="connsiteY6-8186" fmla="*/ 647587 h 2679553"/>
                  <a:gd name="connsiteX7-8187" fmla="*/ 651278 w 1624793"/>
                  <a:gd name="connsiteY7-8188" fmla="*/ 704536 h 2679553"/>
                  <a:gd name="connsiteX8-8189" fmla="*/ 670289 w 1624793"/>
                  <a:gd name="connsiteY8-8190" fmla="*/ 901491 h 2679553"/>
                  <a:gd name="connsiteX9-8191" fmla="*/ 670175 w 1624793"/>
                  <a:gd name="connsiteY9-8192" fmla="*/ 970032 h 2679553"/>
                  <a:gd name="connsiteX10-8193" fmla="*/ 643270 w 1624793"/>
                  <a:gd name="connsiteY10-8194" fmla="*/ 1187661 h 2679553"/>
                  <a:gd name="connsiteX11-8195" fmla="*/ 569056 w 1624793"/>
                  <a:gd name="connsiteY11-8196" fmla="*/ 1710311 h 2679553"/>
                  <a:gd name="connsiteX12-8197" fmla="*/ 616706 w 1624793"/>
                  <a:gd name="connsiteY12-8198" fmla="*/ 1477919 h 2679553"/>
                  <a:gd name="connsiteX13-8199" fmla="*/ 664104 w 1624793"/>
                  <a:gd name="connsiteY13-8200" fmla="*/ 1543732 h 2679553"/>
                  <a:gd name="connsiteX14-8201" fmla="*/ 785447 w 1624793"/>
                  <a:gd name="connsiteY14-8202" fmla="*/ 1587155 h 2679553"/>
                  <a:gd name="connsiteX15-8203" fmla="*/ 942342 w 1624793"/>
                  <a:gd name="connsiteY15-8204" fmla="*/ 1578939 h 2679553"/>
                  <a:gd name="connsiteX16-8205" fmla="*/ 979074 w 1624793"/>
                  <a:gd name="connsiteY16-8206" fmla="*/ 1609462 h 2679553"/>
                  <a:gd name="connsiteX17-8207" fmla="*/ 826612 w 1624793"/>
                  <a:gd name="connsiteY17-8208" fmla="*/ 1890569 h 2679553"/>
                  <a:gd name="connsiteX18-8209" fmla="*/ 980974 w 1624793"/>
                  <a:gd name="connsiteY18-8210" fmla="*/ 1609652 h 2679553"/>
                  <a:gd name="connsiteX19-8211" fmla="*/ 1074572 w 1624793"/>
                  <a:gd name="connsiteY19-8212" fmla="*/ 1740382 h 2679553"/>
                  <a:gd name="connsiteX20-8213" fmla="*/ 1373784 w 1624793"/>
                  <a:gd name="connsiteY20-8214" fmla="*/ 588594 h 2679553"/>
                  <a:gd name="connsiteX21-8215" fmla="*/ 1482442 w 1624793"/>
                  <a:gd name="connsiteY21-8216" fmla="*/ 591933 h 2679553"/>
                  <a:gd name="connsiteX22-8217" fmla="*/ 1432328 w 1624793"/>
                  <a:gd name="connsiteY22-8218" fmla="*/ 542032 h 2679553"/>
                  <a:gd name="connsiteX23-8219" fmla="*/ 1388859 w 1624793"/>
                  <a:gd name="connsiteY23-8220" fmla="*/ 588878 h 2679553"/>
                  <a:gd name="connsiteX24-8221" fmla="*/ 1442988 w 1624793"/>
                  <a:gd name="connsiteY24-8222" fmla="*/ 108950 h 2679553"/>
                  <a:gd name="connsiteX25-8223" fmla="*/ 1519381 w 1624793"/>
                  <a:gd name="connsiteY25-8224" fmla="*/ 39849 h 2679553"/>
                  <a:gd name="connsiteX26-8225" fmla="*/ 1624793 w 1624793"/>
                  <a:gd name="connsiteY26-8226" fmla="*/ 0 h 2679553"/>
                  <a:gd name="connsiteX27-8227" fmla="*/ 1578009 w 1624793"/>
                  <a:gd name="connsiteY27-8228" fmla="*/ 345802 h 2679553"/>
                  <a:gd name="connsiteX28-8229" fmla="*/ 1194050 w 1624793"/>
                  <a:gd name="connsiteY28-8230" fmla="*/ 1910947 h 2679553"/>
                  <a:gd name="connsiteX29-8231" fmla="*/ 490171 w 1624793"/>
                  <a:gd name="connsiteY29-8232" fmla="*/ 2392932 h 2679553"/>
                  <a:gd name="connsiteX30-8233" fmla="*/ 247502 w 1624793"/>
                  <a:gd name="connsiteY30-8234" fmla="*/ 2517718 h 2679553"/>
                  <a:gd name="connsiteX31-8235" fmla="*/ 333297 w 1624793"/>
                  <a:gd name="connsiteY31-8236" fmla="*/ 2313100 h 2679553"/>
                  <a:gd name="connsiteX32-8237" fmla="*/ 570239 w 1624793"/>
                  <a:gd name="connsiteY32-8238" fmla="*/ 1791611 h 2679553"/>
                  <a:gd name="connsiteX33-8239" fmla="*/ 416700 w 1624793"/>
                  <a:gd name="connsiteY33-8240" fmla="*/ 2104863 h 2679553"/>
                  <a:gd name="connsiteX34-8241" fmla="*/ 246729 w 1624793"/>
                  <a:gd name="connsiteY34-8242" fmla="*/ 2518240 h 2679553"/>
                  <a:gd name="connsiteX35-8243" fmla="*/ 0 w 1624793"/>
                  <a:gd name="connsiteY35-8244" fmla="*/ 2679553 h 2679553"/>
                  <a:gd name="connsiteX0-8245" fmla="*/ 0 w 1624793"/>
                  <a:gd name="connsiteY0-8246" fmla="*/ 2679553 h 2679553"/>
                  <a:gd name="connsiteX1-8247" fmla="*/ 410674 w 1624793"/>
                  <a:gd name="connsiteY1-8248" fmla="*/ 1234491 h 2679553"/>
                  <a:gd name="connsiteX2-8249" fmla="*/ 469594 w 1624793"/>
                  <a:gd name="connsiteY2-8250" fmla="*/ 1629262 h 2679553"/>
                  <a:gd name="connsiteX3-8251" fmla="*/ 485550 w 1624793"/>
                  <a:gd name="connsiteY3-8252" fmla="*/ 1445678 h 2679553"/>
                  <a:gd name="connsiteX4-8253" fmla="*/ 477747 w 1624793"/>
                  <a:gd name="connsiteY4-8254" fmla="*/ 1340993 h 2679553"/>
                  <a:gd name="connsiteX5-8255" fmla="*/ 427646 w 1624793"/>
                  <a:gd name="connsiteY5-8256" fmla="*/ 1170653 h 2679553"/>
                  <a:gd name="connsiteX6-8257" fmla="*/ 575319 w 1624793"/>
                  <a:gd name="connsiteY6-8258" fmla="*/ 647587 h 2679553"/>
                  <a:gd name="connsiteX7-8259" fmla="*/ 651278 w 1624793"/>
                  <a:gd name="connsiteY7-8260" fmla="*/ 704536 h 2679553"/>
                  <a:gd name="connsiteX8-8261" fmla="*/ 670289 w 1624793"/>
                  <a:gd name="connsiteY8-8262" fmla="*/ 901491 h 2679553"/>
                  <a:gd name="connsiteX9-8263" fmla="*/ 670175 w 1624793"/>
                  <a:gd name="connsiteY9-8264" fmla="*/ 970032 h 2679553"/>
                  <a:gd name="connsiteX10-8265" fmla="*/ 643270 w 1624793"/>
                  <a:gd name="connsiteY10-8266" fmla="*/ 1187661 h 2679553"/>
                  <a:gd name="connsiteX11-8267" fmla="*/ 569056 w 1624793"/>
                  <a:gd name="connsiteY11-8268" fmla="*/ 1710311 h 2679553"/>
                  <a:gd name="connsiteX12-8269" fmla="*/ 616706 w 1624793"/>
                  <a:gd name="connsiteY12-8270" fmla="*/ 1477919 h 2679553"/>
                  <a:gd name="connsiteX13-8271" fmla="*/ 664104 w 1624793"/>
                  <a:gd name="connsiteY13-8272" fmla="*/ 1543732 h 2679553"/>
                  <a:gd name="connsiteX14-8273" fmla="*/ 785447 w 1624793"/>
                  <a:gd name="connsiteY14-8274" fmla="*/ 1587155 h 2679553"/>
                  <a:gd name="connsiteX15-8275" fmla="*/ 942342 w 1624793"/>
                  <a:gd name="connsiteY15-8276" fmla="*/ 1578939 h 2679553"/>
                  <a:gd name="connsiteX16-8277" fmla="*/ 979074 w 1624793"/>
                  <a:gd name="connsiteY16-8278" fmla="*/ 1609462 h 2679553"/>
                  <a:gd name="connsiteX17-8279" fmla="*/ 826612 w 1624793"/>
                  <a:gd name="connsiteY17-8280" fmla="*/ 1890569 h 2679553"/>
                  <a:gd name="connsiteX18-8281" fmla="*/ 980974 w 1624793"/>
                  <a:gd name="connsiteY18-8282" fmla="*/ 1609652 h 2679553"/>
                  <a:gd name="connsiteX19-8283" fmla="*/ 1074572 w 1624793"/>
                  <a:gd name="connsiteY19-8284" fmla="*/ 1740382 h 2679553"/>
                  <a:gd name="connsiteX20-8285" fmla="*/ 1373784 w 1624793"/>
                  <a:gd name="connsiteY20-8286" fmla="*/ 588594 h 2679553"/>
                  <a:gd name="connsiteX21-8287" fmla="*/ 1482442 w 1624793"/>
                  <a:gd name="connsiteY21-8288" fmla="*/ 591933 h 2679553"/>
                  <a:gd name="connsiteX22-8289" fmla="*/ 1432328 w 1624793"/>
                  <a:gd name="connsiteY22-8290" fmla="*/ 542032 h 2679553"/>
                  <a:gd name="connsiteX23-8291" fmla="*/ 1388859 w 1624793"/>
                  <a:gd name="connsiteY23-8292" fmla="*/ 588878 h 2679553"/>
                  <a:gd name="connsiteX24-8293" fmla="*/ 1442988 w 1624793"/>
                  <a:gd name="connsiteY24-8294" fmla="*/ 108950 h 2679553"/>
                  <a:gd name="connsiteX25-8295" fmla="*/ 1519381 w 1624793"/>
                  <a:gd name="connsiteY25-8296" fmla="*/ 39849 h 2679553"/>
                  <a:gd name="connsiteX26-8297" fmla="*/ 1624793 w 1624793"/>
                  <a:gd name="connsiteY26-8298" fmla="*/ 0 h 2679553"/>
                  <a:gd name="connsiteX27-8299" fmla="*/ 1578009 w 1624793"/>
                  <a:gd name="connsiteY27-8300" fmla="*/ 345802 h 2679553"/>
                  <a:gd name="connsiteX28-8301" fmla="*/ 1194050 w 1624793"/>
                  <a:gd name="connsiteY28-8302" fmla="*/ 1910947 h 2679553"/>
                  <a:gd name="connsiteX29-8303" fmla="*/ 490171 w 1624793"/>
                  <a:gd name="connsiteY29-8304" fmla="*/ 2392932 h 2679553"/>
                  <a:gd name="connsiteX30-8305" fmla="*/ 247502 w 1624793"/>
                  <a:gd name="connsiteY30-8306" fmla="*/ 2517718 h 2679553"/>
                  <a:gd name="connsiteX31-8307" fmla="*/ 333297 w 1624793"/>
                  <a:gd name="connsiteY31-8308" fmla="*/ 2313100 h 2679553"/>
                  <a:gd name="connsiteX32-8309" fmla="*/ 451930 w 1624793"/>
                  <a:gd name="connsiteY32-8310" fmla="*/ 2081395 h 2679553"/>
                  <a:gd name="connsiteX33-8311" fmla="*/ 570239 w 1624793"/>
                  <a:gd name="connsiteY33-8312" fmla="*/ 1791611 h 2679553"/>
                  <a:gd name="connsiteX34-8313" fmla="*/ 416700 w 1624793"/>
                  <a:gd name="connsiteY34-8314" fmla="*/ 2104863 h 2679553"/>
                  <a:gd name="connsiteX35-8315" fmla="*/ 246729 w 1624793"/>
                  <a:gd name="connsiteY35-8316" fmla="*/ 2518240 h 2679553"/>
                  <a:gd name="connsiteX36-8317" fmla="*/ 0 w 1624793"/>
                  <a:gd name="connsiteY36-8318" fmla="*/ 2679553 h 2679553"/>
                  <a:gd name="connsiteX0-8319" fmla="*/ 0 w 1624793"/>
                  <a:gd name="connsiteY0-8320" fmla="*/ 2679553 h 2679553"/>
                  <a:gd name="connsiteX1-8321" fmla="*/ 410674 w 1624793"/>
                  <a:gd name="connsiteY1-8322" fmla="*/ 1234491 h 2679553"/>
                  <a:gd name="connsiteX2-8323" fmla="*/ 469594 w 1624793"/>
                  <a:gd name="connsiteY2-8324" fmla="*/ 1629262 h 2679553"/>
                  <a:gd name="connsiteX3-8325" fmla="*/ 485550 w 1624793"/>
                  <a:gd name="connsiteY3-8326" fmla="*/ 1445678 h 2679553"/>
                  <a:gd name="connsiteX4-8327" fmla="*/ 477747 w 1624793"/>
                  <a:gd name="connsiteY4-8328" fmla="*/ 1340993 h 2679553"/>
                  <a:gd name="connsiteX5-8329" fmla="*/ 427646 w 1624793"/>
                  <a:gd name="connsiteY5-8330" fmla="*/ 1170653 h 2679553"/>
                  <a:gd name="connsiteX6-8331" fmla="*/ 575319 w 1624793"/>
                  <a:gd name="connsiteY6-8332" fmla="*/ 647587 h 2679553"/>
                  <a:gd name="connsiteX7-8333" fmla="*/ 651278 w 1624793"/>
                  <a:gd name="connsiteY7-8334" fmla="*/ 704536 h 2679553"/>
                  <a:gd name="connsiteX8-8335" fmla="*/ 670289 w 1624793"/>
                  <a:gd name="connsiteY8-8336" fmla="*/ 901491 h 2679553"/>
                  <a:gd name="connsiteX9-8337" fmla="*/ 670175 w 1624793"/>
                  <a:gd name="connsiteY9-8338" fmla="*/ 970032 h 2679553"/>
                  <a:gd name="connsiteX10-8339" fmla="*/ 643270 w 1624793"/>
                  <a:gd name="connsiteY10-8340" fmla="*/ 1187661 h 2679553"/>
                  <a:gd name="connsiteX11-8341" fmla="*/ 569056 w 1624793"/>
                  <a:gd name="connsiteY11-8342" fmla="*/ 1710311 h 2679553"/>
                  <a:gd name="connsiteX12-8343" fmla="*/ 616706 w 1624793"/>
                  <a:gd name="connsiteY12-8344" fmla="*/ 1477919 h 2679553"/>
                  <a:gd name="connsiteX13-8345" fmla="*/ 664104 w 1624793"/>
                  <a:gd name="connsiteY13-8346" fmla="*/ 1543732 h 2679553"/>
                  <a:gd name="connsiteX14-8347" fmla="*/ 785447 w 1624793"/>
                  <a:gd name="connsiteY14-8348" fmla="*/ 1587155 h 2679553"/>
                  <a:gd name="connsiteX15-8349" fmla="*/ 942342 w 1624793"/>
                  <a:gd name="connsiteY15-8350" fmla="*/ 1578939 h 2679553"/>
                  <a:gd name="connsiteX16-8351" fmla="*/ 979074 w 1624793"/>
                  <a:gd name="connsiteY16-8352" fmla="*/ 1609462 h 2679553"/>
                  <a:gd name="connsiteX17-8353" fmla="*/ 826612 w 1624793"/>
                  <a:gd name="connsiteY17-8354" fmla="*/ 1890569 h 2679553"/>
                  <a:gd name="connsiteX18-8355" fmla="*/ 980974 w 1624793"/>
                  <a:gd name="connsiteY18-8356" fmla="*/ 1609652 h 2679553"/>
                  <a:gd name="connsiteX19-8357" fmla="*/ 1074572 w 1624793"/>
                  <a:gd name="connsiteY19-8358" fmla="*/ 1740382 h 2679553"/>
                  <a:gd name="connsiteX20-8359" fmla="*/ 1373784 w 1624793"/>
                  <a:gd name="connsiteY20-8360" fmla="*/ 588594 h 2679553"/>
                  <a:gd name="connsiteX21-8361" fmla="*/ 1482442 w 1624793"/>
                  <a:gd name="connsiteY21-8362" fmla="*/ 591933 h 2679553"/>
                  <a:gd name="connsiteX22-8363" fmla="*/ 1432328 w 1624793"/>
                  <a:gd name="connsiteY22-8364" fmla="*/ 542032 h 2679553"/>
                  <a:gd name="connsiteX23-8365" fmla="*/ 1388859 w 1624793"/>
                  <a:gd name="connsiteY23-8366" fmla="*/ 588878 h 2679553"/>
                  <a:gd name="connsiteX24-8367" fmla="*/ 1442988 w 1624793"/>
                  <a:gd name="connsiteY24-8368" fmla="*/ 108950 h 2679553"/>
                  <a:gd name="connsiteX25-8369" fmla="*/ 1519381 w 1624793"/>
                  <a:gd name="connsiteY25-8370" fmla="*/ 39849 h 2679553"/>
                  <a:gd name="connsiteX26-8371" fmla="*/ 1624793 w 1624793"/>
                  <a:gd name="connsiteY26-8372" fmla="*/ 0 h 2679553"/>
                  <a:gd name="connsiteX27-8373" fmla="*/ 1578009 w 1624793"/>
                  <a:gd name="connsiteY27-8374" fmla="*/ 345802 h 2679553"/>
                  <a:gd name="connsiteX28-8375" fmla="*/ 1194050 w 1624793"/>
                  <a:gd name="connsiteY28-8376" fmla="*/ 1910947 h 2679553"/>
                  <a:gd name="connsiteX29-8377" fmla="*/ 490171 w 1624793"/>
                  <a:gd name="connsiteY29-8378" fmla="*/ 2392932 h 2679553"/>
                  <a:gd name="connsiteX30-8379" fmla="*/ 247502 w 1624793"/>
                  <a:gd name="connsiteY30-8380" fmla="*/ 2517718 h 2679553"/>
                  <a:gd name="connsiteX31-8381" fmla="*/ 333297 w 1624793"/>
                  <a:gd name="connsiteY31-8382" fmla="*/ 2313100 h 2679553"/>
                  <a:gd name="connsiteX32-8383" fmla="*/ 451930 w 1624793"/>
                  <a:gd name="connsiteY32-8384" fmla="*/ 2081395 h 2679553"/>
                  <a:gd name="connsiteX33-8385" fmla="*/ 570239 w 1624793"/>
                  <a:gd name="connsiteY33-8386" fmla="*/ 1791611 h 2679553"/>
                  <a:gd name="connsiteX34-8387" fmla="*/ 416700 w 1624793"/>
                  <a:gd name="connsiteY34-8388" fmla="*/ 2104863 h 2679553"/>
                  <a:gd name="connsiteX35-8389" fmla="*/ 246729 w 1624793"/>
                  <a:gd name="connsiteY35-8390" fmla="*/ 2518240 h 2679553"/>
                  <a:gd name="connsiteX36-8391" fmla="*/ 0 w 1624793"/>
                  <a:gd name="connsiteY36-8392" fmla="*/ 2679553 h 2679553"/>
                  <a:gd name="connsiteX0-8393" fmla="*/ 0 w 1624793"/>
                  <a:gd name="connsiteY0-8394" fmla="*/ 2679553 h 2679553"/>
                  <a:gd name="connsiteX1-8395" fmla="*/ 410674 w 1624793"/>
                  <a:gd name="connsiteY1-8396" fmla="*/ 1234491 h 2679553"/>
                  <a:gd name="connsiteX2-8397" fmla="*/ 469594 w 1624793"/>
                  <a:gd name="connsiteY2-8398" fmla="*/ 1629262 h 2679553"/>
                  <a:gd name="connsiteX3-8399" fmla="*/ 485550 w 1624793"/>
                  <a:gd name="connsiteY3-8400" fmla="*/ 1445678 h 2679553"/>
                  <a:gd name="connsiteX4-8401" fmla="*/ 477747 w 1624793"/>
                  <a:gd name="connsiteY4-8402" fmla="*/ 1340993 h 2679553"/>
                  <a:gd name="connsiteX5-8403" fmla="*/ 427646 w 1624793"/>
                  <a:gd name="connsiteY5-8404" fmla="*/ 1170653 h 2679553"/>
                  <a:gd name="connsiteX6-8405" fmla="*/ 575319 w 1624793"/>
                  <a:gd name="connsiteY6-8406" fmla="*/ 647587 h 2679553"/>
                  <a:gd name="connsiteX7-8407" fmla="*/ 651278 w 1624793"/>
                  <a:gd name="connsiteY7-8408" fmla="*/ 704536 h 2679553"/>
                  <a:gd name="connsiteX8-8409" fmla="*/ 670289 w 1624793"/>
                  <a:gd name="connsiteY8-8410" fmla="*/ 901491 h 2679553"/>
                  <a:gd name="connsiteX9-8411" fmla="*/ 670175 w 1624793"/>
                  <a:gd name="connsiteY9-8412" fmla="*/ 970032 h 2679553"/>
                  <a:gd name="connsiteX10-8413" fmla="*/ 643270 w 1624793"/>
                  <a:gd name="connsiteY10-8414" fmla="*/ 1187661 h 2679553"/>
                  <a:gd name="connsiteX11-8415" fmla="*/ 569056 w 1624793"/>
                  <a:gd name="connsiteY11-8416" fmla="*/ 1710311 h 2679553"/>
                  <a:gd name="connsiteX12-8417" fmla="*/ 616706 w 1624793"/>
                  <a:gd name="connsiteY12-8418" fmla="*/ 1477919 h 2679553"/>
                  <a:gd name="connsiteX13-8419" fmla="*/ 664104 w 1624793"/>
                  <a:gd name="connsiteY13-8420" fmla="*/ 1543732 h 2679553"/>
                  <a:gd name="connsiteX14-8421" fmla="*/ 785447 w 1624793"/>
                  <a:gd name="connsiteY14-8422" fmla="*/ 1587155 h 2679553"/>
                  <a:gd name="connsiteX15-8423" fmla="*/ 942342 w 1624793"/>
                  <a:gd name="connsiteY15-8424" fmla="*/ 1578939 h 2679553"/>
                  <a:gd name="connsiteX16-8425" fmla="*/ 979074 w 1624793"/>
                  <a:gd name="connsiteY16-8426" fmla="*/ 1609462 h 2679553"/>
                  <a:gd name="connsiteX17-8427" fmla="*/ 826612 w 1624793"/>
                  <a:gd name="connsiteY17-8428" fmla="*/ 1890569 h 2679553"/>
                  <a:gd name="connsiteX18-8429" fmla="*/ 980974 w 1624793"/>
                  <a:gd name="connsiteY18-8430" fmla="*/ 1609652 h 2679553"/>
                  <a:gd name="connsiteX19-8431" fmla="*/ 1074572 w 1624793"/>
                  <a:gd name="connsiteY19-8432" fmla="*/ 1740382 h 2679553"/>
                  <a:gd name="connsiteX20-8433" fmla="*/ 1373784 w 1624793"/>
                  <a:gd name="connsiteY20-8434" fmla="*/ 588594 h 2679553"/>
                  <a:gd name="connsiteX21-8435" fmla="*/ 1482442 w 1624793"/>
                  <a:gd name="connsiteY21-8436" fmla="*/ 591933 h 2679553"/>
                  <a:gd name="connsiteX22-8437" fmla="*/ 1432328 w 1624793"/>
                  <a:gd name="connsiteY22-8438" fmla="*/ 542032 h 2679553"/>
                  <a:gd name="connsiteX23-8439" fmla="*/ 1388859 w 1624793"/>
                  <a:gd name="connsiteY23-8440" fmla="*/ 588878 h 2679553"/>
                  <a:gd name="connsiteX24-8441" fmla="*/ 1442988 w 1624793"/>
                  <a:gd name="connsiteY24-8442" fmla="*/ 108950 h 2679553"/>
                  <a:gd name="connsiteX25-8443" fmla="*/ 1519381 w 1624793"/>
                  <a:gd name="connsiteY25-8444" fmla="*/ 39849 h 2679553"/>
                  <a:gd name="connsiteX26-8445" fmla="*/ 1624793 w 1624793"/>
                  <a:gd name="connsiteY26-8446" fmla="*/ 0 h 2679553"/>
                  <a:gd name="connsiteX27-8447" fmla="*/ 1578009 w 1624793"/>
                  <a:gd name="connsiteY27-8448" fmla="*/ 345802 h 2679553"/>
                  <a:gd name="connsiteX28-8449" fmla="*/ 1194050 w 1624793"/>
                  <a:gd name="connsiteY28-8450" fmla="*/ 1910947 h 2679553"/>
                  <a:gd name="connsiteX29-8451" fmla="*/ 490171 w 1624793"/>
                  <a:gd name="connsiteY29-8452" fmla="*/ 2392932 h 2679553"/>
                  <a:gd name="connsiteX30-8453" fmla="*/ 247502 w 1624793"/>
                  <a:gd name="connsiteY30-8454" fmla="*/ 2517718 h 2679553"/>
                  <a:gd name="connsiteX31-8455" fmla="*/ 333297 w 1624793"/>
                  <a:gd name="connsiteY31-8456" fmla="*/ 2313100 h 2679553"/>
                  <a:gd name="connsiteX32-8457" fmla="*/ 451930 w 1624793"/>
                  <a:gd name="connsiteY32-8458" fmla="*/ 2081395 h 2679553"/>
                  <a:gd name="connsiteX33-8459" fmla="*/ 570239 w 1624793"/>
                  <a:gd name="connsiteY33-8460" fmla="*/ 1791611 h 2679553"/>
                  <a:gd name="connsiteX34-8461" fmla="*/ 416700 w 1624793"/>
                  <a:gd name="connsiteY34-8462" fmla="*/ 2104863 h 2679553"/>
                  <a:gd name="connsiteX35-8463" fmla="*/ 242948 w 1624793"/>
                  <a:gd name="connsiteY35-8464" fmla="*/ 2526033 h 2679553"/>
                  <a:gd name="connsiteX36-8465" fmla="*/ 0 w 1624793"/>
                  <a:gd name="connsiteY36-8466" fmla="*/ 2679553 h 2679553"/>
                  <a:gd name="connsiteX0-8467" fmla="*/ 0 w 1624793"/>
                  <a:gd name="connsiteY0-8468" fmla="*/ 2679553 h 2791700"/>
                  <a:gd name="connsiteX1-8469" fmla="*/ 410674 w 1624793"/>
                  <a:gd name="connsiteY1-8470" fmla="*/ 1234491 h 2791700"/>
                  <a:gd name="connsiteX2-8471" fmla="*/ 469594 w 1624793"/>
                  <a:gd name="connsiteY2-8472" fmla="*/ 1629262 h 2791700"/>
                  <a:gd name="connsiteX3-8473" fmla="*/ 485550 w 1624793"/>
                  <a:gd name="connsiteY3-8474" fmla="*/ 1445678 h 2791700"/>
                  <a:gd name="connsiteX4-8475" fmla="*/ 477747 w 1624793"/>
                  <a:gd name="connsiteY4-8476" fmla="*/ 1340993 h 2791700"/>
                  <a:gd name="connsiteX5-8477" fmla="*/ 427646 w 1624793"/>
                  <a:gd name="connsiteY5-8478" fmla="*/ 1170653 h 2791700"/>
                  <a:gd name="connsiteX6-8479" fmla="*/ 575319 w 1624793"/>
                  <a:gd name="connsiteY6-8480" fmla="*/ 647587 h 2791700"/>
                  <a:gd name="connsiteX7-8481" fmla="*/ 651278 w 1624793"/>
                  <a:gd name="connsiteY7-8482" fmla="*/ 704536 h 2791700"/>
                  <a:gd name="connsiteX8-8483" fmla="*/ 670289 w 1624793"/>
                  <a:gd name="connsiteY8-8484" fmla="*/ 901491 h 2791700"/>
                  <a:gd name="connsiteX9-8485" fmla="*/ 670175 w 1624793"/>
                  <a:gd name="connsiteY9-8486" fmla="*/ 970032 h 2791700"/>
                  <a:gd name="connsiteX10-8487" fmla="*/ 643270 w 1624793"/>
                  <a:gd name="connsiteY10-8488" fmla="*/ 1187661 h 2791700"/>
                  <a:gd name="connsiteX11-8489" fmla="*/ 569056 w 1624793"/>
                  <a:gd name="connsiteY11-8490" fmla="*/ 1710311 h 2791700"/>
                  <a:gd name="connsiteX12-8491" fmla="*/ 616706 w 1624793"/>
                  <a:gd name="connsiteY12-8492" fmla="*/ 1477919 h 2791700"/>
                  <a:gd name="connsiteX13-8493" fmla="*/ 664104 w 1624793"/>
                  <a:gd name="connsiteY13-8494" fmla="*/ 1543732 h 2791700"/>
                  <a:gd name="connsiteX14-8495" fmla="*/ 785447 w 1624793"/>
                  <a:gd name="connsiteY14-8496" fmla="*/ 1587155 h 2791700"/>
                  <a:gd name="connsiteX15-8497" fmla="*/ 942342 w 1624793"/>
                  <a:gd name="connsiteY15-8498" fmla="*/ 1578939 h 2791700"/>
                  <a:gd name="connsiteX16-8499" fmla="*/ 979074 w 1624793"/>
                  <a:gd name="connsiteY16-8500" fmla="*/ 1609462 h 2791700"/>
                  <a:gd name="connsiteX17-8501" fmla="*/ 826612 w 1624793"/>
                  <a:gd name="connsiteY17-8502" fmla="*/ 1890569 h 2791700"/>
                  <a:gd name="connsiteX18-8503" fmla="*/ 980974 w 1624793"/>
                  <a:gd name="connsiteY18-8504" fmla="*/ 1609652 h 2791700"/>
                  <a:gd name="connsiteX19-8505" fmla="*/ 1074572 w 1624793"/>
                  <a:gd name="connsiteY19-8506" fmla="*/ 1740382 h 2791700"/>
                  <a:gd name="connsiteX20-8507" fmla="*/ 1373784 w 1624793"/>
                  <a:gd name="connsiteY20-8508" fmla="*/ 588594 h 2791700"/>
                  <a:gd name="connsiteX21-8509" fmla="*/ 1482442 w 1624793"/>
                  <a:gd name="connsiteY21-8510" fmla="*/ 591933 h 2791700"/>
                  <a:gd name="connsiteX22-8511" fmla="*/ 1432328 w 1624793"/>
                  <a:gd name="connsiteY22-8512" fmla="*/ 542032 h 2791700"/>
                  <a:gd name="connsiteX23-8513" fmla="*/ 1388859 w 1624793"/>
                  <a:gd name="connsiteY23-8514" fmla="*/ 588878 h 2791700"/>
                  <a:gd name="connsiteX24-8515" fmla="*/ 1442988 w 1624793"/>
                  <a:gd name="connsiteY24-8516" fmla="*/ 108950 h 2791700"/>
                  <a:gd name="connsiteX25-8517" fmla="*/ 1519381 w 1624793"/>
                  <a:gd name="connsiteY25-8518" fmla="*/ 39849 h 2791700"/>
                  <a:gd name="connsiteX26-8519" fmla="*/ 1624793 w 1624793"/>
                  <a:gd name="connsiteY26-8520" fmla="*/ 0 h 2791700"/>
                  <a:gd name="connsiteX27-8521" fmla="*/ 1578009 w 1624793"/>
                  <a:gd name="connsiteY27-8522" fmla="*/ 345802 h 2791700"/>
                  <a:gd name="connsiteX28-8523" fmla="*/ 1194050 w 1624793"/>
                  <a:gd name="connsiteY28-8524" fmla="*/ 1910947 h 2791700"/>
                  <a:gd name="connsiteX29-8525" fmla="*/ 490171 w 1624793"/>
                  <a:gd name="connsiteY29-8526" fmla="*/ 2392932 h 2791700"/>
                  <a:gd name="connsiteX30-8527" fmla="*/ 247502 w 1624793"/>
                  <a:gd name="connsiteY30-8528" fmla="*/ 2517718 h 2791700"/>
                  <a:gd name="connsiteX31-8529" fmla="*/ 333297 w 1624793"/>
                  <a:gd name="connsiteY31-8530" fmla="*/ 2313100 h 2791700"/>
                  <a:gd name="connsiteX32-8531" fmla="*/ 451930 w 1624793"/>
                  <a:gd name="connsiteY32-8532" fmla="*/ 2081395 h 2791700"/>
                  <a:gd name="connsiteX33-8533" fmla="*/ 570239 w 1624793"/>
                  <a:gd name="connsiteY33-8534" fmla="*/ 1791611 h 2791700"/>
                  <a:gd name="connsiteX34-8535" fmla="*/ 416700 w 1624793"/>
                  <a:gd name="connsiteY34-8536" fmla="*/ 2104863 h 2791700"/>
                  <a:gd name="connsiteX35-8537" fmla="*/ 306948 w 1624793"/>
                  <a:gd name="connsiteY35-8538" fmla="*/ 2791700 h 2791700"/>
                  <a:gd name="connsiteX36-8539" fmla="*/ 0 w 1624793"/>
                  <a:gd name="connsiteY36-8540" fmla="*/ 2679553 h 2791700"/>
                  <a:gd name="connsiteX0-8541" fmla="*/ 0 w 1624793"/>
                  <a:gd name="connsiteY0-8542" fmla="*/ 2679553 h 2679553"/>
                  <a:gd name="connsiteX1-8543" fmla="*/ 410674 w 1624793"/>
                  <a:gd name="connsiteY1-8544" fmla="*/ 1234491 h 2679553"/>
                  <a:gd name="connsiteX2-8545" fmla="*/ 469594 w 1624793"/>
                  <a:gd name="connsiteY2-8546" fmla="*/ 1629262 h 2679553"/>
                  <a:gd name="connsiteX3-8547" fmla="*/ 485550 w 1624793"/>
                  <a:gd name="connsiteY3-8548" fmla="*/ 1445678 h 2679553"/>
                  <a:gd name="connsiteX4-8549" fmla="*/ 477747 w 1624793"/>
                  <a:gd name="connsiteY4-8550" fmla="*/ 1340993 h 2679553"/>
                  <a:gd name="connsiteX5-8551" fmla="*/ 427646 w 1624793"/>
                  <a:gd name="connsiteY5-8552" fmla="*/ 1170653 h 2679553"/>
                  <a:gd name="connsiteX6-8553" fmla="*/ 575319 w 1624793"/>
                  <a:gd name="connsiteY6-8554" fmla="*/ 647587 h 2679553"/>
                  <a:gd name="connsiteX7-8555" fmla="*/ 651278 w 1624793"/>
                  <a:gd name="connsiteY7-8556" fmla="*/ 704536 h 2679553"/>
                  <a:gd name="connsiteX8-8557" fmla="*/ 670289 w 1624793"/>
                  <a:gd name="connsiteY8-8558" fmla="*/ 901491 h 2679553"/>
                  <a:gd name="connsiteX9-8559" fmla="*/ 670175 w 1624793"/>
                  <a:gd name="connsiteY9-8560" fmla="*/ 970032 h 2679553"/>
                  <a:gd name="connsiteX10-8561" fmla="*/ 643270 w 1624793"/>
                  <a:gd name="connsiteY10-8562" fmla="*/ 1187661 h 2679553"/>
                  <a:gd name="connsiteX11-8563" fmla="*/ 569056 w 1624793"/>
                  <a:gd name="connsiteY11-8564" fmla="*/ 1710311 h 2679553"/>
                  <a:gd name="connsiteX12-8565" fmla="*/ 616706 w 1624793"/>
                  <a:gd name="connsiteY12-8566" fmla="*/ 1477919 h 2679553"/>
                  <a:gd name="connsiteX13-8567" fmla="*/ 664104 w 1624793"/>
                  <a:gd name="connsiteY13-8568" fmla="*/ 1543732 h 2679553"/>
                  <a:gd name="connsiteX14-8569" fmla="*/ 785447 w 1624793"/>
                  <a:gd name="connsiteY14-8570" fmla="*/ 1587155 h 2679553"/>
                  <a:gd name="connsiteX15-8571" fmla="*/ 942342 w 1624793"/>
                  <a:gd name="connsiteY15-8572" fmla="*/ 1578939 h 2679553"/>
                  <a:gd name="connsiteX16-8573" fmla="*/ 979074 w 1624793"/>
                  <a:gd name="connsiteY16-8574" fmla="*/ 1609462 h 2679553"/>
                  <a:gd name="connsiteX17-8575" fmla="*/ 826612 w 1624793"/>
                  <a:gd name="connsiteY17-8576" fmla="*/ 1890569 h 2679553"/>
                  <a:gd name="connsiteX18-8577" fmla="*/ 980974 w 1624793"/>
                  <a:gd name="connsiteY18-8578" fmla="*/ 1609652 h 2679553"/>
                  <a:gd name="connsiteX19-8579" fmla="*/ 1074572 w 1624793"/>
                  <a:gd name="connsiteY19-8580" fmla="*/ 1740382 h 2679553"/>
                  <a:gd name="connsiteX20-8581" fmla="*/ 1373784 w 1624793"/>
                  <a:gd name="connsiteY20-8582" fmla="*/ 588594 h 2679553"/>
                  <a:gd name="connsiteX21-8583" fmla="*/ 1482442 w 1624793"/>
                  <a:gd name="connsiteY21-8584" fmla="*/ 591933 h 2679553"/>
                  <a:gd name="connsiteX22-8585" fmla="*/ 1432328 w 1624793"/>
                  <a:gd name="connsiteY22-8586" fmla="*/ 542032 h 2679553"/>
                  <a:gd name="connsiteX23-8587" fmla="*/ 1388859 w 1624793"/>
                  <a:gd name="connsiteY23-8588" fmla="*/ 588878 h 2679553"/>
                  <a:gd name="connsiteX24-8589" fmla="*/ 1442988 w 1624793"/>
                  <a:gd name="connsiteY24-8590" fmla="*/ 108950 h 2679553"/>
                  <a:gd name="connsiteX25-8591" fmla="*/ 1519381 w 1624793"/>
                  <a:gd name="connsiteY25-8592" fmla="*/ 39849 h 2679553"/>
                  <a:gd name="connsiteX26-8593" fmla="*/ 1624793 w 1624793"/>
                  <a:gd name="connsiteY26-8594" fmla="*/ 0 h 2679553"/>
                  <a:gd name="connsiteX27-8595" fmla="*/ 1578009 w 1624793"/>
                  <a:gd name="connsiteY27-8596" fmla="*/ 345802 h 2679553"/>
                  <a:gd name="connsiteX28-8597" fmla="*/ 1194050 w 1624793"/>
                  <a:gd name="connsiteY28-8598" fmla="*/ 1910947 h 2679553"/>
                  <a:gd name="connsiteX29-8599" fmla="*/ 490171 w 1624793"/>
                  <a:gd name="connsiteY29-8600" fmla="*/ 2392932 h 2679553"/>
                  <a:gd name="connsiteX30-8601" fmla="*/ 247502 w 1624793"/>
                  <a:gd name="connsiteY30-8602" fmla="*/ 2517718 h 2679553"/>
                  <a:gd name="connsiteX31-8603" fmla="*/ 333297 w 1624793"/>
                  <a:gd name="connsiteY31-8604" fmla="*/ 2313100 h 2679553"/>
                  <a:gd name="connsiteX32-8605" fmla="*/ 451930 w 1624793"/>
                  <a:gd name="connsiteY32-8606" fmla="*/ 2081395 h 2679553"/>
                  <a:gd name="connsiteX33-8607" fmla="*/ 570239 w 1624793"/>
                  <a:gd name="connsiteY33-8608" fmla="*/ 1791611 h 2679553"/>
                  <a:gd name="connsiteX34-8609" fmla="*/ 416700 w 1624793"/>
                  <a:gd name="connsiteY34-8610" fmla="*/ 2104863 h 2679553"/>
                  <a:gd name="connsiteX35-8611" fmla="*/ 211072 w 1624793"/>
                  <a:gd name="connsiteY35-8612" fmla="*/ 2479511 h 2679553"/>
                  <a:gd name="connsiteX36-8613" fmla="*/ 0 w 1624793"/>
                  <a:gd name="connsiteY36-8614" fmla="*/ 2679553 h 2679553"/>
                  <a:gd name="connsiteX0-8615" fmla="*/ 0 w 1624793"/>
                  <a:gd name="connsiteY0-8616" fmla="*/ 2679553 h 2679553"/>
                  <a:gd name="connsiteX1-8617" fmla="*/ 410674 w 1624793"/>
                  <a:gd name="connsiteY1-8618" fmla="*/ 1234491 h 2679553"/>
                  <a:gd name="connsiteX2-8619" fmla="*/ 469594 w 1624793"/>
                  <a:gd name="connsiteY2-8620" fmla="*/ 1629262 h 2679553"/>
                  <a:gd name="connsiteX3-8621" fmla="*/ 485550 w 1624793"/>
                  <a:gd name="connsiteY3-8622" fmla="*/ 1445678 h 2679553"/>
                  <a:gd name="connsiteX4-8623" fmla="*/ 477747 w 1624793"/>
                  <a:gd name="connsiteY4-8624" fmla="*/ 1340993 h 2679553"/>
                  <a:gd name="connsiteX5-8625" fmla="*/ 427646 w 1624793"/>
                  <a:gd name="connsiteY5-8626" fmla="*/ 1170653 h 2679553"/>
                  <a:gd name="connsiteX6-8627" fmla="*/ 575319 w 1624793"/>
                  <a:gd name="connsiteY6-8628" fmla="*/ 647587 h 2679553"/>
                  <a:gd name="connsiteX7-8629" fmla="*/ 651278 w 1624793"/>
                  <a:gd name="connsiteY7-8630" fmla="*/ 704536 h 2679553"/>
                  <a:gd name="connsiteX8-8631" fmla="*/ 670289 w 1624793"/>
                  <a:gd name="connsiteY8-8632" fmla="*/ 901491 h 2679553"/>
                  <a:gd name="connsiteX9-8633" fmla="*/ 670175 w 1624793"/>
                  <a:gd name="connsiteY9-8634" fmla="*/ 970032 h 2679553"/>
                  <a:gd name="connsiteX10-8635" fmla="*/ 643270 w 1624793"/>
                  <a:gd name="connsiteY10-8636" fmla="*/ 1187661 h 2679553"/>
                  <a:gd name="connsiteX11-8637" fmla="*/ 569056 w 1624793"/>
                  <a:gd name="connsiteY11-8638" fmla="*/ 1710311 h 2679553"/>
                  <a:gd name="connsiteX12-8639" fmla="*/ 616706 w 1624793"/>
                  <a:gd name="connsiteY12-8640" fmla="*/ 1477919 h 2679553"/>
                  <a:gd name="connsiteX13-8641" fmla="*/ 664104 w 1624793"/>
                  <a:gd name="connsiteY13-8642" fmla="*/ 1543732 h 2679553"/>
                  <a:gd name="connsiteX14-8643" fmla="*/ 785447 w 1624793"/>
                  <a:gd name="connsiteY14-8644" fmla="*/ 1587155 h 2679553"/>
                  <a:gd name="connsiteX15-8645" fmla="*/ 942342 w 1624793"/>
                  <a:gd name="connsiteY15-8646" fmla="*/ 1578939 h 2679553"/>
                  <a:gd name="connsiteX16-8647" fmla="*/ 979074 w 1624793"/>
                  <a:gd name="connsiteY16-8648" fmla="*/ 1609462 h 2679553"/>
                  <a:gd name="connsiteX17-8649" fmla="*/ 826612 w 1624793"/>
                  <a:gd name="connsiteY17-8650" fmla="*/ 1890569 h 2679553"/>
                  <a:gd name="connsiteX18-8651" fmla="*/ 980974 w 1624793"/>
                  <a:gd name="connsiteY18-8652" fmla="*/ 1609652 h 2679553"/>
                  <a:gd name="connsiteX19-8653" fmla="*/ 1074572 w 1624793"/>
                  <a:gd name="connsiteY19-8654" fmla="*/ 1740382 h 2679553"/>
                  <a:gd name="connsiteX20-8655" fmla="*/ 1373784 w 1624793"/>
                  <a:gd name="connsiteY20-8656" fmla="*/ 588594 h 2679553"/>
                  <a:gd name="connsiteX21-8657" fmla="*/ 1482442 w 1624793"/>
                  <a:gd name="connsiteY21-8658" fmla="*/ 591933 h 2679553"/>
                  <a:gd name="connsiteX22-8659" fmla="*/ 1432328 w 1624793"/>
                  <a:gd name="connsiteY22-8660" fmla="*/ 542032 h 2679553"/>
                  <a:gd name="connsiteX23-8661" fmla="*/ 1388859 w 1624793"/>
                  <a:gd name="connsiteY23-8662" fmla="*/ 588878 h 2679553"/>
                  <a:gd name="connsiteX24-8663" fmla="*/ 1442988 w 1624793"/>
                  <a:gd name="connsiteY24-8664" fmla="*/ 108950 h 2679553"/>
                  <a:gd name="connsiteX25-8665" fmla="*/ 1519381 w 1624793"/>
                  <a:gd name="connsiteY25-8666" fmla="*/ 39849 h 2679553"/>
                  <a:gd name="connsiteX26-8667" fmla="*/ 1624793 w 1624793"/>
                  <a:gd name="connsiteY26-8668" fmla="*/ 0 h 2679553"/>
                  <a:gd name="connsiteX27-8669" fmla="*/ 1578009 w 1624793"/>
                  <a:gd name="connsiteY27-8670" fmla="*/ 345802 h 2679553"/>
                  <a:gd name="connsiteX28-8671" fmla="*/ 1194050 w 1624793"/>
                  <a:gd name="connsiteY28-8672" fmla="*/ 1910947 h 2679553"/>
                  <a:gd name="connsiteX29-8673" fmla="*/ 490171 w 1624793"/>
                  <a:gd name="connsiteY29-8674" fmla="*/ 2392932 h 2679553"/>
                  <a:gd name="connsiteX30-8675" fmla="*/ 252287 w 1624793"/>
                  <a:gd name="connsiteY30-8676" fmla="*/ 2524956 h 2679553"/>
                  <a:gd name="connsiteX31-8677" fmla="*/ 333297 w 1624793"/>
                  <a:gd name="connsiteY31-8678" fmla="*/ 2313100 h 2679553"/>
                  <a:gd name="connsiteX32-8679" fmla="*/ 451930 w 1624793"/>
                  <a:gd name="connsiteY32-8680" fmla="*/ 2081395 h 2679553"/>
                  <a:gd name="connsiteX33-8681" fmla="*/ 570239 w 1624793"/>
                  <a:gd name="connsiteY33-8682" fmla="*/ 1791611 h 2679553"/>
                  <a:gd name="connsiteX34-8683" fmla="*/ 416700 w 1624793"/>
                  <a:gd name="connsiteY34-8684" fmla="*/ 2104863 h 2679553"/>
                  <a:gd name="connsiteX35-8685" fmla="*/ 211072 w 1624793"/>
                  <a:gd name="connsiteY35-8686" fmla="*/ 2479511 h 2679553"/>
                  <a:gd name="connsiteX36-8687" fmla="*/ 0 w 1624793"/>
                  <a:gd name="connsiteY36-8688" fmla="*/ 2679553 h 2679553"/>
                  <a:gd name="connsiteX0-8689" fmla="*/ 0 w 1624793"/>
                  <a:gd name="connsiteY0-8690" fmla="*/ 2679553 h 2679553"/>
                  <a:gd name="connsiteX1-8691" fmla="*/ 410674 w 1624793"/>
                  <a:gd name="connsiteY1-8692" fmla="*/ 1234491 h 2679553"/>
                  <a:gd name="connsiteX2-8693" fmla="*/ 469594 w 1624793"/>
                  <a:gd name="connsiteY2-8694" fmla="*/ 1629262 h 2679553"/>
                  <a:gd name="connsiteX3-8695" fmla="*/ 485550 w 1624793"/>
                  <a:gd name="connsiteY3-8696" fmla="*/ 1445678 h 2679553"/>
                  <a:gd name="connsiteX4-8697" fmla="*/ 477747 w 1624793"/>
                  <a:gd name="connsiteY4-8698" fmla="*/ 1340993 h 2679553"/>
                  <a:gd name="connsiteX5-8699" fmla="*/ 427646 w 1624793"/>
                  <a:gd name="connsiteY5-8700" fmla="*/ 1170653 h 2679553"/>
                  <a:gd name="connsiteX6-8701" fmla="*/ 575319 w 1624793"/>
                  <a:gd name="connsiteY6-8702" fmla="*/ 647587 h 2679553"/>
                  <a:gd name="connsiteX7-8703" fmla="*/ 651278 w 1624793"/>
                  <a:gd name="connsiteY7-8704" fmla="*/ 704536 h 2679553"/>
                  <a:gd name="connsiteX8-8705" fmla="*/ 670289 w 1624793"/>
                  <a:gd name="connsiteY8-8706" fmla="*/ 901491 h 2679553"/>
                  <a:gd name="connsiteX9-8707" fmla="*/ 670175 w 1624793"/>
                  <a:gd name="connsiteY9-8708" fmla="*/ 970032 h 2679553"/>
                  <a:gd name="connsiteX10-8709" fmla="*/ 643270 w 1624793"/>
                  <a:gd name="connsiteY10-8710" fmla="*/ 1187661 h 2679553"/>
                  <a:gd name="connsiteX11-8711" fmla="*/ 569056 w 1624793"/>
                  <a:gd name="connsiteY11-8712" fmla="*/ 1710311 h 2679553"/>
                  <a:gd name="connsiteX12-8713" fmla="*/ 616706 w 1624793"/>
                  <a:gd name="connsiteY12-8714" fmla="*/ 1477919 h 2679553"/>
                  <a:gd name="connsiteX13-8715" fmla="*/ 664104 w 1624793"/>
                  <a:gd name="connsiteY13-8716" fmla="*/ 1543732 h 2679553"/>
                  <a:gd name="connsiteX14-8717" fmla="*/ 785447 w 1624793"/>
                  <a:gd name="connsiteY14-8718" fmla="*/ 1587155 h 2679553"/>
                  <a:gd name="connsiteX15-8719" fmla="*/ 942342 w 1624793"/>
                  <a:gd name="connsiteY15-8720" fmla="*/ 1578939 h 2679553"/>
                  <a:gd name="connsiteX16-8721" fmla="*/ 979074 w 1624793"/>
                  <a:gd name="connsiteY16-8722" fmla="*/ 1609462 h 2679553"/>
                  <a:gd name="connsiteX17-8723" fmla="*/ 826612 w 1624793"/>
                  <a:gd name="connsiteY17-8724" fmla="*/ 1890569 h 2679553"/>
                  <a:gd name="connsiteX18-8725" fmla="*/ 980974 w 1624793"/>
                  <a:gd name="connsiteY18-8726" fmla="*/ 1609652 h 2679553"/>
                  <a:gd name="connsiteX19-8727" fmla="*/ 1074572 w 1624793"/>
                  <a:gd name="connsiteY19-8728" fmla="*/ 1740382 h 2679553"/>
                  <a:gd name="connsiteX20-8729" fmla="*/ 1373784 w 1624793"/>
                  <a:gd name="connsiteY20-8730" fmla="*/ 588594 h 2679553"/>
                  <a:gd name="connsiteX21-8731" fmla="*/ 1482442 w 1624793"/>
                  <a:gd name="connsiteY21-8732" fmla="*/ 591933 h 2679553"/>
                  <a:gd name="connsiteX22-8733" fmla="*/ 1432328 w 1624793"/>
                  <a:gd name="connsiteY22-8734" fmla="*/ 542032 h 2679553"/>
                  <a:gd name="connsiteX23-8735" fmla="*/ 1388859 w 1624793"/>
                  <a:gd name="connsiteY23-8736" fmla="*/ 588878 h 2679553"/>
                  <a:gd name="connsiteX24-8737" fmla="*/ 1442988 w 1624793"/>
                  <a:gd name="connsiteY24-8738" fmla="*/ 108950 h 2679553"/>
                  <a:gd name="connsiteX25-8739" fmla="*/ 1519381 w 1624793"/>
                  <a:gd name="connsiteY25-8740" fmla="*/ 39849 h 2679553"/>
                  <a:gd name="connsiteX26-8741" fmla="*/ 1624793 w 1624793"/>
                  <a:gd name="connsiteY26-8742" fmla="*/ 0 h 2679553"/>
                  <a:gd name="connsiteX27-8743" fmla="*/ 1578009 w 1624793"/>
                  <a:gd name="connsiteY27-8744" fmla="*/ 345802 h 2679553"/>
                  <a:gd name="connsiteX28-8745" fmla="*/ 1194050 w 1624793"/>
                  <a:gd name="connsiteY28-8746" fmla="*/ 1910947 h 2679553"/>
                  <a:gd name="connsiteX29-8747" fmla="*/ 490171 w 1624793"/>
                  <a:gd name="connsiteY29-8748" fmla="*/ 2392932 h 2679553"/>
                  <a:gd name="connsiteX30-8749" fmla="*/ 252287 w 1624793"/>
                  <a:gd name="connsiteY30-8750" fmla="*/ 2524956 h 2679553"/>
                  <a:gd name="connsiteX31-8751" fmla="*/ 333297 w 1624793"/>
                  <a:gd name="connsiteY31-8752" fmla="*/ 2313100 h 2679553"/>
                  <a:gd name="connsiteX32-8753" fmla="*/ 451930 w 1624793"/>
                  <a:gd name="connsiteY32-8754" fmla="*/ 2081395 h 2679553"/>
                  <a:gd name="connsiteX33-8755" fmla="*/ 570239 w 1624793"/>
                  <a:gd name="connsiteY33-8756" fmla="*/ 1791611 h 2679553"/>
                  <a:gd name="connsiteX34-8757" fmla="*/ 416700 w 1624793"/>
                  <a:gd name="connsiteY34-8758" fmla="*/ 2104863 h 2679553"/>
                  <a:gd name="connsiteX35-8759" fmla="*/ 235309 w 1624793"/>
                  <a:gd name="connsiteY35-8760" fmla="*/ 2536433 h 2679553"/>
                  <a:gd name="connsiteX36-8761" fmla="*/ 0 w 1624793"/>
                  <a:gd name="connsiteY36-8762" fmla="*/ 2679553 h 2679553"/>
                  <a:gd name="connsiteX0-8763" fmla="*/ 0 w 1624793"/>
                  <a:gd name="connsiteY0-8764" fmla="*/ 2679553 h 2679553"/>
                  <a:gd name="connsiteX1-8765" fmla="*/ 410674 w 1624793"/>
                  <a:gd name="connsiteY1-8766" fmla="*/ 1234491 h 2679553"/>
                  <a:gd name="connsiteX2-8767" fmla="*/ 469594 w 1624793"/>
                  <a:gd name="connsiteY2-8768" fmla="*/ 1629262 h 2679553"/>
                  <a:gd name="connsiteX3-8769" fmla="*/ 485550 w 1624793"/>
                  <a:gd name="connsiteY3-8770" fmla="*/ 1445678 h 2679553"/>
                  <a:gd name="connsiteX4-8771" fmla="*/ 477747 w 1624793"/>
                  <a:gd name="connsiteY4-8772" fmla="*/ 1340993 h 2679553"/>
                  <a:gd name="connsiteX5-8773" fmla="*/ 427646 w 1624793"/>
                  <a:gd name="connsiteY5-8774" fmla="*/ 1170653 h 2679553"/>
                  <a:gd name="connsiteX6-8775" fmla="*/ 575319 w 1624793"/>
                  <a:gd name="connsiteY6-8776" fmla="*/ 647587 h 2679553"/>
                  <a:gd name="connsiteX7-8777" fmla="*/ 651278 w 1624793"/>
                  <a:gd name="connsiteY7-8778" fmla="*/ 704536 h 2679553"/>
                  <a:gd name="connsiteX8-8779" fmla="*/ 670289 w 1624793"/>
                  <a:gd name="connsiteY8-8780" fmla="*/ 901491 h 2679553"/>
                  <a:gd name="connsiteX9-8781" fmla="*/ 670175 w 1624793"/>
                  <a:gd name="connsiteY9-8782" fmla="*/ 970032 h 2679553"/>
                  <a:gd name="connsiteX10-8783" fmla="*/ 643270 w 1624793"/>
                  <a:gd name="connsiteY10-8784" fmla="*/ 1187661 h 2679553"/>
                  <a:gd name="connsiteX11-8785" fmla="*/ 569056 w 1624793"/>
                  <a:gd name="connsiteY11-8786" fmla="*/ 1710311 h 2679553"/>
                  <a:gd name="connsiteX12-8787" fmla="*/ 616706 w 1624793"/>
                  <a:gd name="connsiteY12-8788" fmla="*/ 1477919 h 2679553"/>
                  <a:gd name="connsiteX13-8789" fmla="*/ 664104 w 1624793"/>
                  <a:gd name="connsiteY13-8790" fmla="*/ 1543732 h 2679553"/>
                  <a:gd name="connsiteX14-8791" fmla="*/ 785447 w 1624793"/>
                  <a:gd name="connsiteY14-8792" fmla="*/ 1587155 h 2679553"/>
                  <a:gd name="connsiteX15-8793" fmla="*/ 942342 w 1624793"/>
                  <a:gd name="connsiteY15-8794" fmla="*/ 1578939 h 2679553"/>
                  <a:gd name="connsiteX16-8795" fmla="*/ 979074 w 1624793"/>
                  <a:gd name="connsiteY16-8796" fmla="*/ 1609462 h 2679553"/>
                  <a:gd name="connsiteX17-8797" fmla="*/ 826612 w 1624793"/>
                  <a:gd name="connsiteY17-8798" fmla="*/ 1890569 h 2679553"/>
                  <a:gd name="connsiteX18-8799" fmla="*/ 980974 w 1624793"/>
                  <a:gd name="connsiteY18-8800" fmla="*/ 1609652 h 2679553"/>
                  <a:gd name="connsiteX19-8801" fmla="*/ 1074572 w 1624793"/>
                  <a:gd name="connsiteY19-8802" fmla="*/ 1740382 h 2679553"/>
                  <a:gd name="connsiteX20-8803" fmla="*/ 1373784 w 1624793"/>
                  <a:gd name="connsiteY20-8804" fmla="*/ 588594 h 2679553"/>
                  <a:gd name="connsiteX21-8805" fmla="*/ 1482442 w 1624793"/>
                  <a:gd name="connsiteY21-8806" fmla="*/ 591933 h 2679553"/>
                  <a:gd name="connsiteX22-8807" fmla="*/ 1432328 w 1624793"/>
                  <a:gd name="connsiteY22-8808" fmla="*/ 542032 h 2679553"/>
                  <a:gd name="connsiteX23-8809" fmla="*/ 1388859 w 1624793"/>
                  <a:gd name="connsiteY23-8810" fmla="*/ 588878 h 2679553"/>
                  <a:gd name="connsiteX24-8811" fmla="*/ 1442988 w 1624793"/>
                  <a:gd name="connsiteY24-8812" fmla="*/ 108950 h 2679553"/>
                  <a:gd name="connsiteX25-8813" fmla="*/ 1519381 w 1624793"/>
                  <a:gd name="connsiteY25-8814" fmla="*/ 39849 h 2679553"/>
                  <a:gd name="connsiteX26-8815" fmla="*/ 1624793 w 1624793"/>
                  <a:gd name="connsiteY26-8816" fmla="*/ 0 h 2679553"/>
                  <a:gd name="connsiteX27-8817" fmla="*/ 1578009 w 1624793"/>
                  <a:gd name="connsiteY27-8818" fmla="*/ 345802 h 2679553"/>
                  <a:gd name="connsiteX28-8819" fmla="*/ 1194050 w 1624793"/>
                  <a:gd name="connsiteY28-8820" fmla="*/ 1910947 h 2679553"/>
                  <a:gd name="connsiteX29-8821" fmla="*/ 490171 w 1624793"/>
                  <a:gd name="connsiteY29-8822" fmla="*/ 2392932 h 2679553"/>
                  <a:gd name="connsiteX30-8823" fmla="*/ 239091 w 1624793"/>
                  <a:gd name="connsiteY30-8824" fmla="*/ 2528641 h 2679553"/>
                  <a:gd name="connsiteX31-8825" fmla="*/ 333297 w 1624793"/>
                  <a:gd name="connsiteY31-8826" fmla="*/ 2313100 h 2679553"/>
                  <a:gd name="connsiteX32-8827" fmla="*/ 451930 w 1624793"/>
                  <a:gd name="connsiteY32-8828" fmla="*/ 2081395 h 2679553"/>
                  <a:gd name="connsiteX33-8829" fmla="*/ 570239 w 1624793"/>
                  <a:gd name="connsiteY33-8830" fmla="*/ 1791611 h 2679553"/>
                  <a:gd name="connsiteX34-8831" fmla="*/ 416700 w 1624793"/>
                  <a:gd name="connsiteY34-8832" fmla="*/ 2104863 h 2679553"/>
                  <a:gd name="connsiteX35-8833" fmla="*/ 235309 w 1624793"/>
                  <a:gd name="connsiteY35-8834" fmla="*/ 2536433 h 2679553"/>
                  <a:gd name="connsiteX36-8835" fmla="*/ 0 w 1624793"/>
                  <a:gd name="connsiteY36-8836" fmla="*/ 2679553 h 2679553"/>
                  <a:gd name="connsiteX0-8837" fmla="*/ 0 w 1624793"/>
                  <a:gd name="connsiteY0-8838" fmla="*/ 2679553 h 2679553"/>
                  <a:gd name="connsiteX1-8839" fmla="*/ 410674 w 1624793"/>
                  <a:gd name="connsiteY1-8840" fmla="*/ 1234491 h 2679553"/>
                  <a:gd name="connsiteX2-8841" fmla="*/ 469594 w 1624793"/>
                  <a:gd name="connsiteY2-8842" fmla="*/ 1629262 h 2679553"/>
                  <a:gd name="connsiteX3-8843" fmla="*/ 485550 w 1624793"/>
                  <a:gd name="connsiteY3-8844" fmla="*/ 1445678 h 2679553"/>
                  <a:gd name="connsiteX4-8845" fmla="*/ 477747 w 1624793"/>
                  <a:gd name="connsiteY4-8846" fmla="*/ 1340993 h 2679553"/>
                  <a:gd name="connsiteX5-8847" fmla="*/ 427646 w 1624793"/>
                  <a:gd name="connsiteY5-8848" fmla="*/ 1170653 h 2679553"/>
                  <a:gd name="connsiteX6-8849" fmla="*/ 575319 w 1624793"/>
                  <a:gd name="connsiteY6-8850" fmla="*/ 647587 h 2679553"/>
                  <a:gd name="connsiteX7-8851" fmla="*/ 651278 w 1624793"/>
                  <a:gd name="connsiteY7-8852" fmla="*/ 704536 h 2679553"/>
                  <a:gd name="connsiteX8-8853" fmla="*/ 670289 w 1624793"/>
                  <a:gd name="connsiteY8-8854" fmla="*/ 901491 h 2679553"/>
                  <a:gd name="connsiteX9-8855" fmla="*/ 670175 w 1624793"/>
                  <a:gd name="connsiteY9-8856" fmla="*/ 970032 h 2679553"/>
                  <a:gd name="connsiteX10-8857" fmla="*/ 643270 w 1624793"/>
                  <a:gd name="connsiteY10-8858" fmla="*/ 1187661 h 2679553"/>
                  <a:gd name="connsiteX11-8859" fmla="*/ 569056 w 1624793"/>
                  <a:gd name="connsiteY11-8860" fmla="*/ 1710311 h 2679553"/>
                  <a:gd name="connsiteX12-8861" fmla="*/ 616706 w 1624793"/>
                  <a:gd name="connsiteY12-8862" fmla="*/ 1477919 h 2679553"/>
                  <a:gd name="connsiteX13-8863" fmla="*/ 664104 w 1624793"/>
                  <a:gd name="connsiteY13-8864" fmla="*/ 1543732 h 2679553"/>
                  <a:gd name="connsiteX14-8865" fmla="*/ 785447 w 1624793"/>
                  <a:gd name="connsiteY14-8866" fmla="*/ 1587155 h 2679553"/>
                  <a:gd name="connsiteX15-8867" fmla="*/ 942342 w 1624793"/>
                  <a:gd name="connsiteY15-8868" fmla="*/ 1578939 h 2679553"/>
                  <a:gd name="connsiteX16-8869" fmla="*/ 979074 w 1624793"/>
                  <a:gd name="connsiteY16-8870" fmla="*/ 1609462 h 2679553"/>
                  <a:gd name="connsiteX17-8871" fmla="*/ 826612 w 1624793"/>
                  <a:gd name="connsiteY17-8872" fmla="*/ 1890569 h 2679553"/>
                  <a:gd name="connsiteX18-8873" fmla="*/ 980974 w 1624793"/>
                  <a:gd name="connsiteY18-8874" fmla="*/ 1609652 h 2679553"/>
                  <a:gd name="connsiteX19-8875" fmla="*/ 1074572 w 1624793"/>
                  <a:gd name="connsiteY19-8876" fmla="*/ 1740382 h 2679553"/>
                  <a:gd name="connsiteX20-8877" fmla="*/ 1373784 w 1624793"/>
                  <a:gd name="connsiteY20-8878" fmla="*/ 588594 h 2679553"/>
                  <a:gd name="connsiteX21-8879" fmla="*/ 1482442 w 1624793"/>
                  <a:gd name="connsiteY21-8880" fmla="*/ 591933 h 2679553"/>
                  <a:gd name="connsiteX22-8881" fmla="*/ 1432328 w 1624793"/>
                  <a:gd name="connsiteY22-8882" fmla="*/ 542032 h 2679553"/>
                  <a:gd name="connsiteX23-8883" fmla="*/ 1388859 w 1624793"/>
                  <a:gd name="connsiteY23-8884" fmla="*/ 588878 h 2679553"/>
                  <a:gd name="connsiteX24-8885" fmla="*/ 1442988 w 1624793"/>
                  <a:gd name="connsiteY24-8886" fmla="*/ 108950 h 2679553"/>
                  <a:gd name="connsiteX25-8887" fmla="*/ 1519381 w 1624793"/>
                  <a:gd name="connsiteY25-8888" fmla="*/ 39849 h 2679553"/>
                  <a:gd name="connsiteX26-8889" fmla="*/ 1624793 w 1624793"/>
                  <a:gd name="connsiteY26-8890" fmla="*/ 0 h 2679553"/>
                  <a:gd name="connsiteX27-8891" fmla="*/ 1578009 w 1624793"/>
                  <a:gd name="connsiteY27-8892" fmla="*/ 345802 h 2679553"/>
                  <a:gd name="connsiteX28-8893" fmla="*/ 1194050 w 1624793"/>
                  <a:gd name="connsiteY28-8894" fmla="*/ 1910947 h 2679553"/>
                  <a:gd name="connsiteX29-8895" fmla="*/ 490171 w 1624793"/>
                  <a:gd name="connsiteY29-8896" fmla="*/ 2392932 h 2679553"/>
                  <a:gd name="connsiteX30-8897" fmla="*/ 239091 w 1624793"/>
                  <a:gd name="connsiteY30-8898" fmla="*/ 2528641 h 2679553"/>
                  <a:gd name="connsiteX31-8899" fmla="*/ 327973 w 1624793"/>
                  <a:gd name="connsiteY31-8900" fmla="*/ 2321937 h 2679553"/>
                  <a:gd name="connsiteX32-8901" fmla="*/ 451930 w 1624793"/>
                  <a:gd name="connsiteY32-8902" fmla="*/ 2081395 h 2679553"/>
                  <a:gd name="connsiteX33-8903" fmla="*/ 570239 w 1624793"/>
                  <a:gd name="connsiteY33-8904" fmla="*/ 1791611 h 2679553"/>
                  <a:gd name="connsiteX34-8905" fmla="*/ 416700 w 1624793"/>
                  <a:gd name="connsiteY34-8906" fmla="*/ 2104863 h 2679553"/>
                  <a:gd name="connsiteX35-8907" fmla="*/ 235309 w 1624793"/>
                  <a:gd name="connsiteY35-8908" fmla="*/ 2536433 h 2679553"/>
                  <a:gd name="connsiteX36-8909" fmla="*/ 0 w 1624793"/>
                  <a:gd name="connsiteY36-8910" fmla="*/ 2679553 h 2679553"/>
                  <a:gd name="connsiteX0-8911" fmla="*/ 0 w 1624793"/>
                  <a:gd name="connsiteY0-8912" fmla="*/ 2679553 h 2679553"/>
                  <a:gd name="connsiteX1-8913" fmla="*/ 410674 w 1624793"/>
                  <a:gd name="connsiteY1-8914" fmla="*/ 1234491 h 2679553"/>
                  <a:gd name="connsiteX2-8915" fmla="*/ 469594 w 1624793"/>
                  <a:gd name="connsiteY2-8916" fmla="*/ 1629262 h 2679553"/>
                  <a:gd name="connsiteX3-8917" fmla="*/ 485550 w 1624793"/>
                  <a:gd name="connsiteY3-8918" fmla="*/ 1445678 h 2679553"/>
                  <a:gd name="connsiteX4-8919" fmla="*/ 477747 w 1624793"/>
                  <a:gd name="connsiteY4-8920" fmla="*/ 1340993 h 2679553"/>
                  <a:gd name="connsiteX5-8921" fmla="*/ 427646 w 1624793"/>
                  <a:gd name="connsiteY5-8922" fmla="*/ 1170653 h 2679553"/>
                  <a:gd name="connsiteX6-8923" fmla="*/ 575319 w 1624793"/>
                  <a:gd name="connsiteY6-8924" fmla="*/ 647587 h 2679553"/>
                  <a:gd name="connsiteX7-8925" fmla="*/ 651278 w 1624793"/>
                  <a:gd name="connsiteY7-8926" fmla="*/ 704536 h 2679553"/>
                  <a:gd name="connsiteX8-8927" fmla="*/ 670289 w 1624793"/>
                  <a:gd name="connsiteY8-8928" fmla="*/ 901491 h 2679553"/>
                  <a:gd name="connsiteX9-8929" fmla="*/ 670175 w 1624793"/>
                  <a:gd name="connsiteY9-8930" fmla="*/ 970032 h 2679553"/>
                  <a:gd name="connsiteX10-8931" fmla="*/ 643270 w 1624793"/>
                  <a:gd name="connsiteY10-8932" fmla="*/ 1187661 h 2679553"/>
                  <a:gd name="connsiteX11-8933" fmla="*/ 569056 w 1624793"/>
                  <a:gd name="connsiteY11-8934" fmla="*/ 1710311 h 2679553"/>
                  <a:gd name="connsiteX12-8935" fmla="*/ 616706 w 1624793"/>
                  <a:gd name="connsiteY12-8936" fmla="*/ 1477919 h 2679553"/>
                  <a:gd name="connsiteX13-8937" fmla="*/ 664104 w 1624793"/>
                  <a:gd name="connsiteY13-8938" fmla="*/ 1543732 h 2679553"/>
                  <a:gd name="connsiteX14-8939" fmla="*/ 785447 w 1624793"/>
                  <a:gd name="connsiteY14-8940" fmla="*/ 1587155 h 2679553"/>
                  <a:gd name="connsiteX15-8941" fmla="*/ 942342 w 1624793"/>
                  <a:gd name="connsiteY15-8942" fmla="*/ 1578939 h 2679553"/>
                  <a:gd name="connsiteX16-8943" fmla="*/ 979074 w 1624793"/>
                  <a:gd name="connsiteY16-8944" fmla="*/ 1609462 h 2679553"/>
                  <a:gd name="connsiteX17-8945" fmla="*/ 826612 w 1624793"/>
                  <a:gd name="connsiteY17-8946" fmla="*/ 1890569 h 2679553"/>
                  <a:gd name="connsiteX18-8947" fmla="*/ 980974 w 1624793"/>
                  <a:gd name="connsiteY18-8948" fmla="*/ 1609652 h 2679553"/>
                  <a:gd name="connsiteX19-8949" fmla="*/ 1074572 w 1624793"/>
                  <a:gd name="connsiteY19-8950" fmla="*/ 1740382 h 2679553"/>
                  <a:gd name="connsiteX20-8951" fmla="*/ 1373784 w 1624793"/>
                  <a:gd name="connsiteY20-8952" fmla="*/ 588594 h 2679553"/>
                  <a:gd name="connsiteX21-8953" fmla="*/ 1482442 w 1624793"/>
                  <a:gd name="connsiteY21-8954" fmla="*/ 591933 h 2679553"/>
                  <a:gd name="connsiteX22-8955" fmla="*/ 1432328 w 1624793"/>
                  <a:gd name="connsiteY22-8956" fmla="*/ 542032 h 2679553"/>
                  <a:gd name="connsiteX23-8957" fmla="*/ 1388859 w 1624793"/>
                  <a:gd name="connsiteY23-8958" fmla="*/ 588878 h 2679553"/>
                  <a:gd name="connsiteX24-8959" fmla="*/ 1442988 w 1624793"/>
                  <a:gd name="connsiteY24-8960" fmla="*/ 108950 h 2679553"/>
                  <a:gd name="connsiteX25-8961" fmla="*/ 1519381 w 1624793"/>
                  <a:gd name="connsiteY25-8962" fmla="*/ 39849 h 2679553"/>
                  <a:gd name="connsiteX26-8963" fmla="*/ 1624793 w 1624793"/>
                  <a:gd name="connsiteY26-8964" fmla="*/ 0 h 2679553"/>
                  <a:gd name="connsiteX27-8965" fmla="*/ 1578009 w 1624793"/>
                  <a:gd name="connsiteY27-8966" fmla="*/ 345802 h 2679553"/>
                  <a:gd name="connsiteX28-8967" fmla="*/ 1194050 w 1624793"/>
                  <a:gd name="connsiteY28-8968" fmla="*/ 1910947 h 2679553"/>
                  <a:gd name="connsiteX29-8969" fmla="*/ 490171 w 1624793"/>
                  <a:gd name="connsiteY29-8970" fmla="*/ 2392932 h 2679553"/>
                  <a:gd name="connsiteX30-8971" fmla="*/ 239091 w 1624793"/>
                  <a:gd name="connsiteY30-8972" fmla="*/ 2528641 h 2679553"/>
                  <a:gd name="connsiteX31-8973" fmla="*/ 327973 w 1624793"/>
                  <a:gd name="connsiteY31-8974" fmla="*/ 2321937 h 2679553"/>
                  <a:gd name="connsiteX32-8975" fmla="*/ 451930 w 1624793"/>
                  <a:gd name="connsiteY32-8976" fmla="*/ 2081395 h 2679553"/>
                  <a:gd name="connsiteX33-8977" fmla="*/ 570239 w 1624793"/>
                  <a:gd name="connsiteY33-8978" fmla="*/ 1791611 h 2679553"/>
                  <a:gd name="connsiteX34-8979" fmla="*/ 416700 w 1624793"/>
                  <a:gd name="connsiteY34-8980" fmla="*/ 2104863 h 2679553"/>
                  <a:gd name="connsiteX35-8981" fmla="*/ 234537 w 1624793"/>
                  <a:gd name="connsiteY35-8982" fmla="*/ 2536955 h 2679553"/>
                  <a:gd name="connsiteX36-8983" fmla="*/ 0 w 1624793"/>
                  <a:gd name="connsiteY36-8984" fmla="*/ 2679553 h 2679553"/>
                  <a:gd name="connsiteX0-8985" fmla="*/ 0 w 1624793"/>
                  <a:gd name="connsiteY0-8986" fmla="*/ 2679553 h 2679553"/>
                  <a:gd name="connsiteX1-8987" fmla="*/ 410674 w 1624793"/>
                  <a:gd name="connsiteY1-8988" fmla="*/ 1234491 h 2679553"/>
                  <a:gd name="connsiteX2-8989" fmla="*/ 469594 w 1624793"/>
                  <a:gd name="connsiteY2-8990" fmla="*/ 1629262 h 2679553"/>
                  <a:gd name="connsiteX3-8991" fmla="*/ 485550 w 1624793"/>
                  <a:gd name="connsiteY3-8992" fmla="*/ 1445678 h 2679553"/>
                  <a:gd name="connsiteX4-8993" fmla="*/ 477747 w 1624793"/>
                  <a:gd name="connsiteY4-8994" fmla="*/ 1340993 h 2679553"/>
                  <a:gd name="connsiteX5-8995" fmla="*/ 427646 w 1624793"/>
                  <a:gd name="connsiteY5-8996" fmla="*/ 1170653 h 2679553"/>
                  <a:gd name="connsiteX6-8997" fmla="*/ 575319 w 1624793"/>
                  <a:gd name="connsiteY6-8998" fmla="*/ 647587 h 2679553"/>
                  <a:gd name="connsiteX7-8999" fmla="*/ 651278 w 1624793"/>
                  <a:gd name="connsiteY7-9000" fmla="*/ 704536 h 2679553"/>
                  <a:gd name="connsiteX8-9001" fmla="*/ 670289 w 1624793"/>
                  <a:gd name="connsiteY8-9002" fmla="*/ 901491 h 2679553"/>
                  <a:gd name="connsiteX9-9003" fmla="*/ 670175 w 1624793"/>
                  <a:gd name="connsiteY9-9004" fmla="*/ 970032 h 2679553"/>
                  <a:gd name="connsiteX10-9005" fmla="*/ 643270 w 1624793"/>
                  <a:gd name="connsiteY10-9006" fmla="*/ 1187661 h 2679553"/>
                  <a:gd name="connsiteX11-9007" fmla="*/ 569056 w 1624793"/>
                  <a:gd name="connsiteY11-9008" fmla="*/ 1710311 h 2679553"/>
                  <a:gd name="connsiteX12-9009" fmla="*/ 616706 w 1624793"/>
                  <a:gd name="connsiteY12-9010" fmla="*/ 1477919 h 2679553"/>
                  <a:gd name="connsiteX13-9011" fmla="*/ 664104 w 1624793"/>
                  <a:gd name="connsiteY13-9012" fmla="*/ 1543732 h 2679553"/>
                  <a:gd name="connsiteX14-9013" fmla="*/ 785447 w 1624793"/>
                  <a:gd name="connsiteY14-9014" fmla="*/ 1587155 h 2679553"/>
                  <a:gd name="connsiteX15-9015" fmla="*/ 942342 w 1624793"/>
                  <a:gd name="connsiteY15-9016" fmla="*/ 1578939 h 2679553"/>
                  <a:gd name="connsiteX16-9017" fmla="*/ 979074 w 1624793"/>
                  <a:gd name="connsiteY16-9018" fmla="*/ 1609462 h 2679553"/>
                  <a:gd name="connsiteX17-9019" fmla="*/ 826612 w 1624793"/>
                  <a:gd name="connsiteY17-9020" fmla="*/ 1890569 h 2679553"/>
                  <a:gd name="connsiteX18-9021" fmla="*/ 980974 w 1624793"/>
                  <a:gd name="connsiteY18-9022" fmla="*/ 1609652 h 2679553"/>
                  <a:gd name="connsiteX19-9023" fmla="*/ 1074572 w 1624793"/>
                  <a:gd name="connsiteY19-9024" fmla="*/ 1740382 h 2679553"/>
                  <a:gd name="connsiteX20-9025" fmla="*/ 1373784 w 1624793"/>
                  <a:gd name="connsiteY20-9026" fmla="*/ 588594 h 2679553"/>
                  <a:gd name="connsiteX21-9027" fmla="*/ 1482442 w 1624793"/>
                  <a:gd name="connsiteY21-9028" fmla="*/ 591933 h 2679553"/>
                  <a:gd name="connsiteX22-9029" fmla="*/ 1432328 w 1624793"/>
                  <a:gd name="connsiteY22-9030" fmla="*/ 542032 h 2679553"/>
                  <a:gd name="connsiteX23-9031" fmla="*/ 1388859 w 1624793"/>
                  <a:gd name="connsiteY23-9032" fmla="*/ 588878 h 2679553"/>
                  <a:gd name="connsiteX24-9033" fmla="*/ 1442988 w 1624793"/>
                  <a:gd name="connsiteY24-9034" fmla="*/ 108950 h 2679553"/>
                  <a:gd name="connsiteX25-9035" fmla="*/ 1519381 w 1624793"/>
                  <a:gd name="connsiteY25-9036" fmla="*/ 39849 h 2679553"/>
                  <a:gd name="connsiteX26-9037" fmla="*/ 1624793 w 1624793"/>
                  <a:gd name="connsiteY26-9038" fmla="*/ 0 h 2679553"/>
                  <a:gd name="connsiteX27-9039" fmla="*/ 1578009 w 1624793"/>
                  <a:gd name="connsiteY27-9040" fmla="*/ 345802 h 2679553"/>
                  <a:gd name="connsiteX28-9041" fmla="*/ 1194050 w 1624793"/>
                  <a:gd name="connsiteY28-9042" fmla="*/ 1910947 h 2679553"/>
                  <a:gd name="connsiteX29-9043" fmla="*/ 490171 w 1624793"/>
                  <a:gd name="connsiteY29-9044" fmla="*/ 2392932 h 2679553"/>
                  <a:gd name="connsiteX30-9045" fmla="*/ 239091 w 1624793"/>
                  <a:gd name="connsiteY30-9046" fmla="*/ 2528641 h 2679553"/>
                  <a:gd name="connsiteX31-9047" fmla="*/ 326197 w 1624793"/>
                  <a:gd name="connsiteY31-9048" fmla="*/ 2307430 h 2679553"/>
                  <a:gd name="connsiteX32-9049" fmla="*/ 451930 w 1624793"/>
                  <a:gd name="connsiteY32-9050" fmla="*/ 2081395 h 2679553"/>
                  <a:gd name="connsiteX33-9051" fmla="*/ 570239 w 1624793"/>
                  <a:gd name="connsiteY33-9052" fmla="*/ 1791611 h 2679553"/>
                  <a:gd name="connsiteX34-9053" fmla="*/ 416700 w 1624793"/>
                  <a:gd name="connsiteY34-9054" fmla="*/ 2104863 h 2679553"/>
                  <a:gd name="connsiteX35-9055" fmla="*/ 234537 w 1624793"/>
                  <a:gd name="connsiteY35-9056" fmla="*/ 2536955 h 2679553"/>
                  <a:gd name="connsiteX36-9057" fmla="*/ 0 w 1624793"/>
                  <a:gd name="connsiteY36-9058" fmla="*/ 2679553 h 2679553"/>
                  <a:gd name="connsiteX0-9059" fmla="*/ 0 w 1624793"/>
                  <a:gd name="connsiteY0-9060" fmla="*/ 2679553 h 2679553"/>
                  <a:gd name="connsiteX1-9061" fmla="*/ 410674 w 1624793"/>
                  <a:gd name="connsiteY1-9062" fmla="*/ 1234491 h 2679553"/>
                  <a:gd name="connsiteX2-9063" fmla="*/ 469594 w 1624793"/>
                  <a:gd name="connsiteY2-9064" fmla="*/ 1629262 h 2679553"/>
                  <a:gd name="connsiteX3-9065" fmla="*/ 485550 w 1624793"/>
                  <a:gd name="connsiteY3-9066" fmla="*/ 1445678 h 2679553"/>
                  <a:gd name="connsiteX4-9067" fmla="*/ 477747 w 1624793"/>
                  <a:gd name="connsiteY4-9068" fmla="*/ 1340993 h 2679553"/>
                  <a:gd name="connsiteX5-9069" fmla="*/ 427646 w 1624793"/>
                  <a:gd name="connsiteY5-9070" fmla="*/ 1170653 h 2679553"/>
                  <a:gd name="connsiteX6-9071" fmla="*/ 575319 w 1624793"/>
                  <a:gd name="connsiteY6-9072" fmla="*/ 647587 h 2679553"/>
                  <a:gd name="connsiteX7-9073" fmla="*/ 651278 w 1624793"/>
                  <a:gd name="connsiteY7-9074" fmla="*/ 704536 h 2679553"/>
                  <a:gd name="connsiteX8-9075" fmla="*/ 670289 w 1624793"/>
                  <a:gd name="connsiteY8-9076" fmla="*/ 901491 h 2679553"/>
                  <a:gd name="connsiteX9-9077" fmla="*/ 670175 w 1624793"/>
                  <a:gd name="connsiteY9-9078" fmla="*/ 970032 h 2679553"/>
                  <a:gd name="connsiteX10-9079" fmla="*/ 643270 w 1624793"/>
                  <a:gd name="connsiteY10-9080" fmla="*/ 1187661 h 2679553"/>
                  <a:gd name="connsiteX11-9081" fmla="*/ 569056 w 1624793"/>
                  <a:gd name="connsiteY11-9082" fmla="*/ 1710311 h 2679553"/>
                  <a:gd name="connsiteX12-9083" fmla="*/ 616706 w 1624793"/>
                  <a:gd name="connsiteY12-9084" fmla="*/ 1477919 h 2679553"/>
                  <a:gd name="connsiteX13-9085" fmla="*/ 664104 w 1624793"/>
                  <a:gd name="connsiteY13-9086" fmla="*/ 1543732 h 2679553"/>
                  <a:gd name="connsiteX14-9087" fmla="*/ 785447 w 1624793"/>
                  <a:gd name="connsiteY14-9088" fmla="*/ 1587155 h 2679553"/>
                  <a:gd name="connsiteX15-9089" fmla="*/ 942342 w 1624793"/>
                  <a:gd name="connsiteY15-9090" fmla="*/ 1578939 h 2679553"/>
                  <a:gd name="connsiteX16-9091" fmla="*/ 979074 w 1624793"/>
                  <a:gd name="connsiteY16-9092" fmla="*/ 1609462 h 2679553"/>
                  <a:gd name="connsiteX17-9093" fmla="*/ 826612 w 1624793"/>
                  <a:gd name="connsiteY17-9094" fmla="*/ 1890569 h 2679553"/>
                  <a:gd name="connsiteX18-9095" fmla="*/ 980974 w 1624793"/>
                  <a:gd name="connsiteY18-9096" fmla="*/ 1609652 h 2679553"/>
                  <a:gd name="connsiteX19-9097" fmla="*/ 1074572 w 1624793"/>
                  <a:gd name="connsiteY19-9098" fmla="*/ 1740382 h 2679553"/>
                  <a:gd name="connsiteX20-9099" fmla="*/ 1373784 w 1624793"/>
                  <a:gd name="connsiteY20-9100" fmla="*/ 588594 h 2679553"/>
                  <a:gd name="connsiteX21-9101" fmla="*/ 1482442 w 1624793"/>
                  <a:gd name="connsiteY21-9102" fmla="*/ 591933 h 2679553"/>
                  <a:gd name="connsiteX22-9103" fmla="*/ 1432328 w 1624793"/>
                  <a:gd name="connsiteY22-9104" fmla="*/ 542032 h 2679553"/>
                  <a:gd name="connsiteX23-9105" fmla="*/ 1388859 w 1624793"/>
                  <a:gd name="connsiteY23-9106" fmla="*/ 588878 h 2679553"/>
                  <a:gd name="connsiteX24-9107" fmla="*/ 1442988 w 1624793"/>
                  <a:gd name="connsiteY24-9108" fmla="*/ 108950 h 2679553"/>
                  <a:gd name="connsiteX25-9109" fmla="*/ 1519381 w 1624793"/>
                  <a:gd name="connsiteY25-9110" fmla="*/ 39849 h 2679553"/>
                  <a:gd name="connsiteX26-9111" fmla="*/ 1624793 w 1624793"/>
                  <a:gd name="connsiteY26-9112" fmla="*/ 0 h 2679553"/>
                  <a:gd name="connsiteX27-9113" fmla="*/ 1578009 w 1624793"/>
                  <a:gd name="connsiteY27-9114" fmla="*/ 345802 h 2679553"/>
                  <a:gd name="connsiteX28-9115" fmla="*/ 1194050 w 1624793"/>
                  <a:gd name="connsiteY28-9116" fmla="*/ 1910947 h 2679553"/>
                  <a:gd name="connsiteX29-9117" fmla="*/ 490171 w 1624793"/>
                  <a:gd name="connsiteY29-9118" fmla="*/ 2392932 h 2679553"/>
                  <a:gd name="connsiteX30-9119" fmla="*/ 239091 w 1624793"/>
                  <a:gd name="connsiteY30-9120" fmla="*/ 2528641 h 2679553"/>
                  <a:gd name="connsiteX31-9121" fmla="*/ 309045 w 1624793"/>
                  <a:gd name="connsiteY31-9122" fmla="*/ 2099104 h 2679553"/>
                  <a:gd name="connsiteX32-9123" fmla="*/ 451930 w 1624793"/>
                  <a:gd name="connsiteY32-9124" fmla="*/ 2081395 h 2679553"/>
                  <a:gd name="connsiteX33-9125" fmla="*/ 570239 w 1624793"/>
                  <a:gd name="connsiteY33-9126" fmla="*/ 1791611 h 2679553"/>
                  <a:gd name="connsiteX34-9127" fmla="*/ 416700 w 1624793"/>
                  <a:gd name="connsiteY34-9128" fmla="*/ 2104863 h 2679553"/>
                  <a:gd name="connsiteX35-9129" fmla="*/ 234537 w 1624793"/>
                  <a:gd name="connsiteY35-9130" fmla="*/ 2536955 h 2679553"/>
                  <a:gd name="connsiteX36-9131" fmla="*/ 0 w 1624793"/>
                  <a:gd name="connsiteY36-9132" fmla="*/ 2679553 h 2679553"/>
                  <a:gd name="connsiteX0-9133" fmla="*/ 0 w 1624793"/>
                  <a:gd name="connsiteY0-9134" fmla="*/ 2679553 h 2679553"/>
                  <a:gd name="connsiteX1-9135" fmla="*/ 410674 w 1624793"/>
                  <a:gd name="connsiteY1-9136" fmla="*/ 1234491 h 2679553"/>
                  <a:gd name="connsiteX2-9137" fmla="*/ 469594 w 1624793"/>
                  <a:gd name="connsiteY2-9138" fmla="*/ 1629262 h 2679553"/>
                  <a:gd name="connsiteX3-9139" fmla="*/ 485550 w 1624793"/>
                  <a:gd name="connsiteY3-9140" fmla="*/ 1445678 h 2679553"/>
                  <a:gd name="connsiteX4-9141" fmla="*/ 477747 w 1624793"/>
                  <a:gd name="connsiteY4-9142" fmla="*/ 1340993 h 2679553"/>
                  <a:gd name="connsiteX5-9143" fmla="*/ 427646 w 1624793"/>
                  <a:gd name="connsiteY5-9144" fmla="*/ 1170653 h 2679553"/>
                  <a:gd name="connsiteX6-9145" fmla="*/ 575319 w 1624793"/>
                  <a:gd name="connsiteY6-9146" fmla="*/ 647587 h 2679553"/>
                  <a:gd name="connsiteX7-9147" fmla="*/ 651278 w 1624793"/>
                  <a:gd name="connsiteY7-9148" fmla="*/ 704536 h 2679553"/>
                  <a:gd name="connsiteX8-9149" fmla="*/ 670289 w 1624793"/>
                  <a:gd name="connsiteY8-9150" fmla="*/ 901491 h 2679553"/>
                  <a:gd name="connsiteX9-9151" fmla="*/ 670175 w 1624793"/>
                  <a:gd name="connsiteY9-9152" fmla="*/ 970032 h 2679553"/>
                  <a:gd name="connsiteX10-9153" fmla="*/ 643270 w 1624793"/>
                  <a:gd name="connsiteY10-9154" fmla="*/ 1187661 h 2679553"/>
                  <a:gd name="connsiteX11-9155" fmla="*/ 569056 w 1624793"/>
                  <a:gd name="connsiteY11-9156" fmla="*/ 1710311 h 2679553"/>
                  <a:gd name="connsiteX12-9157" fmla="*/ 616706 w 1624793"/>
                  <a:gd name="connsiteY12-9158" fmla="*/ 1477919 h 2679553"/>
                  <a:gd name="connsiteX13-9159" fmla="*/ 664104 w 1624793"/>
                  <a:gd name="connsiteY13-9160" fmla="*/ 1543732 h 2679553"/>
                  <a:gd name="connsiteX14-9161" fmla="*/ 785447 w 1624793"/>
                  <a:gd name="connsiteY14-9162" fmla="*/ 1587155 h 2679553"/>
                  <a:gd name="connsiteX15-9163" fmla="*/ 942342 w 1624793"/>
                  <a:gd name="connsiteY15-9164" fmla="*/ 1578939 h 2679553"/>
                  <a:gd name="connsiteX16-9165" fmla="*/ 979074 w 1624793"/>
                  <a:gd name="connsiteY16-9166" fmla="*/ 1609462 h 2679553"/>
                  <a:gd name="connsiteX17-9167" fmla="*/ 826612 w 1624793"/>
                  <a:gd name="connsiteY17-9168" fmla="*/ 1890569 h 2679553"/>
                  <a:gd name="connsiteX18-9169" fmla="*/ 980974 w 1624793"/>
                  <a:gd name="connsiteY18-9170" fmla="*/ 1609652 h 2679553"/>
                  <a:gd name="connsiteX19-9171" fmla="*/ 1074572 w 1624793"/>
                  <a:gd name="connsiteY19-9172" fmla="*/ 1740382 h 2679553"/>
                  <a:gd name="connsiteX20-9173" fmla="*/ 1373784 w 1624793"/>
                  <a:gd name="connsiteY20-9174" fmla="*/ 588594 h 2679553"/>
                  <a:gd name="connsiteX21-9175" fmla="*/ 1482442 w 1624793"/>
                  <a:gd name="connsiteY21-9176" fmla="*/ 591933 h 2679553"/>
                  <a:gd name="connsiteX22-9177" fmla="*/ 1432328 w 1624793"/>
                  <a:gd name="connsiteY22-9178" fmla="*/ 542032 h 2679553"/>
                  <a:gd name="connsiteX23-9179" fmla="*/ 1388859 w 1624793"/>
                  <a:gd name="connsiteY23-9180" fmla="*/ 588878 h 2679553"/>
                  <a:gd name="connsiteX24-9181" fmla="*/ 1442988 w 1624793"/>
                  <a:gd name="connsiteY24-9182" fmla="*/ 108950 h 2679553"/>
                  <a:gd name="connsiteX25-9183" fmla="*/ 1519381 w 1624793"/>
                  <a:gd name="connsiteY25-9184" fmla="*/ 39849 h 2679553"/>
                  <a:gd name="connsiteX26-9185" fmla="*/ 1624793 w 1624793"/>
                  <a:gd name="connsiteY26-9186" fmla="*/ 0 h 2679553"/>
                  <a:gd name="connsiteX27-9187" fmla="*/ 1578009 w 1624793"/>
                  <a:gd name="connsiteY27-9188" fmla="*/ 345802 h 2679553"/>
                  <a:gd name="connsiteX28-9189" fmla="*/ 1194050 w 1624793"/>
                  <a:gd name="connsiteY28-9190" fmla="*/ 1910947 h 2679553"/>
                  <a:gd name="connsiteX29-9191" fmla="*/ 490171 w 1624793"/>
                  <a:gd name="connsiteY29-9192" fmla="*/ 2392932 h 2679553"/>
                  <a:gd name="connsiteX30-9193" fmla="*/ 239091 w 1624793"/>
                  <a:gd name="connsiteY30-9194" fmla="*/ 2528641 h 2679553"/>
                  <a:gd name="connsiteX31-9195" fmla="*/ 334840 w 1624793"/>
                  <a:gd name="connsiteY31-9196" fmla="*/ 2312059 h 2679553"/>
                  <a:gd name="connsiteX32-9197" fmla="*/ 451930 w 1624793"/>
                  <a:gd name="connsiteY32-9198" fmla="*/ 2081395 h 2679553"/>
                  <a:gd name="connsiteX33-9199" fmla="*/ 570239 w 1624793"/>
                  <a:gd name="connsiteY33-9200" fmla="*/ 1791611 h 2679553"/>
                  <a:gd name="connsiteX34-9201" fmla="*/ 416700 w 1624793"/>
                  <a:gd name="connsiteY34-9202" fmla="*/ 2104863 h 2679553"/>
                  <a:gd name="connsiteX35-9203" fmla="*/ 234537 w 1624793"/>
                  <a:gd name="connsiteY35-9204" fmla="*/ 2536955 h 2679553"/>
                  <a:gd name="connsiteX36-9205" fmla="*/ 0 w 1624793"/>
                  <a:gd name="connsiteY36-9206" fmla="*/ 2679553 h 2679553"/>
                  <a:gd name="connsiteX0-9207" fmla="*/ 0 w 1624793"/>
                  <a:gd name="connsiteY0-9208" fmla="*/ 2679553 h 2679553"/>
                  <a:gd name="connsiteX1-9209" fmla="*/ 410674 w 1624793"/>
                  <a:gd name="connsiteY1-9210" fmla="*/ 1234491 h 2679553"/>
                  <a:gd name="connsiteX2-9211" fmla="*/ 469594 w 1624793"/>
                  <a:gd name="connsiteY2-9212" fmla="*/ 1629262 h 2679553"/>
                  <a:gd name="connsiteX3-9213" fmla="*/ 485550 w 1624793"/>
                  <a:gd name="connsiteY3-9214" fmla="*/ 1445678 h 2679553"/>
                  <a:gd name="connsiteX4-9215" fmla="*/ 477747 w 1624793"/>
                  <a:gd name="connsiteY4-9216" fmla="*/ 1340993 h 2679553"/>
                  <a:gd name="connsiteX5-9217" fmla="*/ 427646 w 1624793"/>
                  <a:gd name="connsiteY5-9218" fmla="*/ 1170653 h 2679553"/>
                  <a:gd name="connsiteX6-9219" fmla="*/ 575319 w 1624793"/>
                  <a:gd name="connsiteY6-9220" fmla="*/ 647587 h 2679553"/>
                  <a:gd name="connsiteX7-9221" fmla="*/ 651278 w 1624793"/>
                  <a:gd name="connsiteY7-9222" fmla="*/ 704536 h 2679553"/>
                  <a:gd name="connsiteX8-9223" fmla="*/ 670289 w 1624793"/>
                  <a:gd name="connsiteY8-9224" fmla="*/ 901491 h 2679553"/>
                  <a:gd name="connsiteX9-9225" fmla="*/ 670175 w 1624793"/>
                  <a:gd name="connsiteY9-9226" fmla="*/ 970032 h 2679553"/>
                  <a:gd name="connsiteX10-9227" fmla="*/ 643270 w 1624793"/>
                  <a:gd name="connsiteY10-9228" fmla="*/ 1187661 h 2679553"/>
                  <a:gd name="connsiteX11-9229" fmla="*/ 569056 w 1624793"/>
                  <a:gd name="connsiteY11-9230" fmla="*/ 1710311 h 2679553"/>
                  <a:gd name="connsiteX12-9231" fmla="*/ 616706 w 1624793"/>
                  <a:gd name="connsiteY12-9232" fmla="*/ 1477919 h 2679553"/>
                  <a:gd name="connsiteX13-9233" fmla="*/ 664104 w 1624793"/>
                  <a:gd name="connsiteY13-9234" fmla="*/ 1543732 h 2679553"/>
                  <a:gd name="connsiteX14-9235" fmla="*/ 785447 w 1624793"/>
                  <a:gd name="connsiteY14-9236" fmla="*/ 1587155 h 2679553"/>
                  <a:gd name="connsiteX15-9237" fmla="*/ 942342 w 1624793"/>
                  <a:gd name="connsiteY15-9238" fmla="*/ 1578939 h 2679553"/>
                  <a:gd name="connsiteX16-9239" fmla="*/ 979074 w 1624793"/>
                  <a:gd name="connsiteY16-9240" fmla="*/ 1609462 h 2679553"/>
                  <a:gd name="connsiteX17-9241" fmla="*/ 826612 w 1624793"/>
                  <a:gd name="connsiteY17-9242" fmla="*/ 1890569 h 2679553"/>
                  <a:gd name="connsiteX18-9243" fmla="*/ 980974 w 1624793"/>
                  <a:gd name="connsiteY18-9244" fmla="*/ 1609652 h 2679553"/>
                  <a:gd name="connsiteX19-9245" fmla="*/ 1074572 w 1624793"/>
                  <a:gd name="connsiteY19-9246" fmla="*/ 1740382 h 2679553"/>
                  <a:gd name="connsiteX20-9247" fmla="*/ 1373784 w 1624793"/>
                  <a:gd name="connsiteY20-9248" fmla="*/ 588594 h 2679553"/>
                  <a:gd name="connsiteX21-9249" fmla="*/ 1482442 w 1624793"/>
                  <a:gd name="connsiteY21-9250" fmla="*/ 591933 h 2679553"/>
                  <a:gd name="connsiteX22-9251" fmla="*/ 1432328 w 1624793"/>
                  <a:gd name="connsiteY22-9252" fmla="*/ 542032 h 2679553"/>
                  <a:gd name="connsiteX23-9253" fmla="*/ 1388859 w 1624793"/>
                  <a:gd name="connsiteY23-9254" fmla="*/ 588878 h 2679553"/>
                  <a:gd name="connsiteX24-9255" fmla="*/ 1442988 w 1624793"/>
                  <a:gd name="connsiteY24-9256" fmla="*/ 108950 h 2679553"/>
                  <a:gd name="connsiteX25-9257" fmla="*/ 1519381 w 1624793"/>
                  <a:gd name="connsiteY25-9258" fmla="*/ 39849 h 2679553"/>
                  <a:gd name="connsiteX26-9259" fmla="*/ 1624793 w 1624793"/>
                  <a:gd name="connsiteY26-9260" fmla="*/ 0 h 2679553"/>
                  <a:gd name="connsiteX27-9261" fmla="*/ 1578009 w 1624793"/>
                  <a:gd name="connsiteY27-9262" fmla="*/ 345802 h 2679553"/>
                  <a:gd name="connsiteX28-9263" fmla="*/ 1194050 w 1624793"/>
                  <a:gd name="connsiteY28-9264" fmla="*/ 1910947 h 2679553"/>
                  <a:gd name="connsiteX29-9265" fmla="*/ 490171 w 1624793"/>
                  <a:gd name="connsiteY29-9266" fmla="*/ 2392932 h 2679553"/>
                  <a:gd name="connsiteX30-9267" fmla="*/ 239091 w 1624793"/>
                  <a:gd name="connsiteY30-9268" fmla="*/ 2528641 h 2679553"/>
                  <a:gd name="connsiteX31-9269" fmla="*/ 334840 w 1624793"/>
                  <a:gd name="connsiteY31-9270" fmla="*/ 2312059 h 2679553"/>
                  <a:gd name="connsiteX32-9271" fmla="*/ 451930 w 1624793"/>
                  <a:gd name="connsiteY32-9272" fmla="*/ 2081395 h 2679553"/>
                  <a:gd name="connsiteX33-9273" fmla="*/ 570239 w 1624793"/>
                  <a:gd name="connsiteY33-9274" fmla="*/ 1791611 h 2679553"/>
                  <a:gd name="connsiteX34-9275" fmla="*/ 416700 w 1624793"/>
                  <a:gd name="connsiteY34-9276" fmla="*/ 2104863 h 2679553"/>
                  <a:gd name="connsiteX35-9277" fmla="*/ 315101 w 1624793"/>
                  <a:gd name="connsiteY35-9278" fmla="*/ 2503433 h 2679553"/>
                  <a:gd name="connsiteX36-9279" fmla="*/ 0 w 1624793"/>
                  <a:gd name="connsiteY36-9280" fmla="*/ 2679553 h 2679553"/>
                  <a:gd name="connsiteX0-9281" fmla="*/ 0 w 1624793"/>
                  <a:gd name="connsiteY0-9282" fmla="*/ 2679553 h 2679553"/>
                  <a:gd name="connsiteX1-9283" fmla="*/ 410674 w 1624793"/>
                  <a:gd name="connsiteY1-9284" fmla="*/ 1234491 h 2679553"/>
                  <a:gd name="connsiteX2-9285" fmla="*/ 469594 w 1624793"/>
                  <a:gd name="connsiteY2-9286" fmla="*/ 1629262 h 2679553"/>
                  <a:gd name="connsiteX3-9287" fmla="*/ 485550 w 1624793"/>
                  <a:gd name="connsiteY3-9288" fmla="*/ 1445678 h 2679553"/>
                  <a:gd name="connsiteX4-9289" fmla="*/ 477747 w 1624793"/>
                  <a:gd name="connsiteY4-9290" fmla="*/ 1340993 h 2679553"/>
                  <a:gd name="connsiteX5-9291" fmla="*/ 427646 w 1624793"/>
                  <a:gd name="connsiteY5-9292" fmla="*/ 1170653 h 2679553"/>
                  <a:gd name="connsiteX6-9293" fmla="*/ 575319 w 1624793"/>
                  <a:gd name="connsiteY6-9294" fmla="*/ 647587 h 2679553"/>
                  <a:gd name="connsiteX7-9295" fmla="*/ 651278 w 1624793"/>
                  <a:gd name="connsiteY7-9296" fmla="*/ 704536 h 2679553"/>
                  <a:gd name="connsiteX8-9297" fmla="*/ 670289 w 1624793"/>
                  <a:gd name="connsiteY8-9298" fmla="*/ 901491 h 2679553"/>
                  <a:gd name="connsiteX9-9299" fmla="*/ 670175 w 1624793"/>
                  <a:gd name="connsiteY9-9300" fmla="*/ 970032 h 2679553"/>
                  <a:gd name="connsiteX10-9301" fmla="*/ 643270 w 1624793"/>
                  <a:gd name="connsiteY10-9302" fmla="*/ 1187661 h 2679553"/>
                  <a:gd name="connsiteX11-9303" fmla="*/ 569056 w 1624793"/>
                  <a:gd name="connsiteY11-9304" fmla="*/ 1710311 h 2679553"/>
                  <a:gd name="connsiteX12-9305" fmla="*/ 616706 w 1624793"/>
                  <a:gd name="connsiteY12-9306" fmla="*/ 1477919 h 2679553"/>
                  <a:gd name="connsiteX13-9307" fmla="*/ 664104 w 1624793"/>
                  <a:gd name="connsiteY13-9308" fmla="*/ 1543732 h 2679553"/>
                  <a:gd name="connsiteX14-9309" fmla="*/ 785447 w 1624793"/>
                  <a:gd name="connsiteY14-9310" fmla="*/ 1587155 h 2679553"/>
                  <a:gd name="connsiteX15-9311" fmla="*/ 942342 w 1624793"/>
                  <a:gd name="connsiteY15-9312" fmla="*/ 1578939 h 2679553"/>
                  <a:gd name="connsiteX16-9313" fmla="*/ 979074 w 1624793"/>
                  <a:gd name="connsiteY16-9314" fmla="*/ 1609462 h 2679553"/>
                  <a:gd name="connsiteX17-9315" fmla="*/ 826612 w 1624793"/>
                  <a:gd name="connsiteY17-9316" fmla="*/ 1890569 h 2679553"/>
                  <a:gd name="connsiteX18-9317" fmla="*/ 980974 w 1624793"/>
                  <a:gd name="connsiteY18-9318" fmla="*/ 1609652 h 2679553"/>
                  <a:gd name="connsiteX19-9319" fmla="*/ 1074572 w 1624793"/>
                  <a:gd name="connsiteY19-9320" fmla="*/ 1740382 h 2679553"/>
                  <a:gd name="connsiteX20-9321" fmla="*/ 1373784 w 1624793"/>
                  <a:gd name="connsiteY20-9322" fmla="*/ 588594 h 2679553"/>
                  <a:gd name="connsiteX21-9323" fmla="*/ 1482442 w 1624793"/>
                  <a:gd name="connsiteY21-9324" fmla="*/ 591933 h 2679553"/>
                  <a:gd name="connsiteX22-9325" fmla="*/ 1432328 w 1624793"/>
                  <a:gd name="connsiteY22-9326" fmla="*/ 542032 h 2679553"/>
                  <a:gd name="connsiteX23-9327" fmla="*/ 1388859 w 1624793"/>
                  <a:gd name="connsiteY23-9328" fmla="*/ 588878 h 2679553"/>
                  <a:gd name="connsiteX24-9329" fmla="*/ 1442988 w 1624793"/>
                  <a:gd name="connsiteY24-9330" fmla="*/ 108950 h 2679553"/>
                  <a:gd name="connsiteX25-9331" fmla="*/ 1519381 w 1624793"/>
                  <a:gd name="connsiteY25-9332" fmla="*/ 39849 h 2679553"/>
                  <a:gd name="connsiteX26-9333" fmla="*/ 1624793 w 1624793"/>
                  <a:gd name="connsiteY26-9334" fmla="*/ 0 h 2679553"/>
                  <a:gd name="connsiteX27-9335" fmla="*/ 1578009 w 1624793"/>
                  <a:gd name="connsiteY27-9336" fmla="*/ 345802 h 2679553"/>
                  <a:gd name="connsiteX28-9337" fmla="*/ 1194050 w 1624793"/>
                  <a:gd name="connsiteY28-9338" fmla="*/ 1910947 h 2679553"/>
                  <a:gd name="connsiteX29-9339" fmla="*/ 490171 w 1624793"/>
                  <a:gd name="connsiteY29-9340" fmla="*/ 2392932 h 2679553"/>
                  <a:gd name="connsiteX30-9341" fmla="*/ 239091 w 1624793"/>
                  <a:gd name="connsiteY30-9342" fmla="*/ 2528641 h 2679553"/>
                  <a:gd name="connsiteX31-9343" fmla="*/ 334840 w 1624793"/>
                  <a:gd name="connsiteY31-9344" fmla="*/ 2312059 h 2679553"/>
                  <a:gd name="connsiteX32-9345" fmla="*/ 451930 w 1624793"/>
                  <a:gd name="connsiteY32-9346" fmla="*/ 2081395 h 2679553"/>
                  <a:gd name="connsiteX33-9347" fmla="*/ 570239 w 1624793"/>
                  <a:gd name="connsiteY33-9348" fmla="*/ 1791611 h 2679553"/>
                  <a:gd name="connsiteX34-9349" fmla="*/ 416700 w 1624793"/>
                  <a:gd name="connsiteY34-9350" fmla="*/ 2104863 h 2679553"/>
                  <a:gd name="connsiteX35-9351" fmla="*/ 139521 w 1624793"/>
                  <a:gd name="connsiteY35-9352" fmla="*/ 2334146 h 2679553"/>
                  <a:gd name="connsiteX36-9353" fmla="*/ 0 w 1624793"/>
                  <a:gd name="connsiteY36-9354" fmla="*/ 2679553 h 2679553"/>
                  <a:gd name="connsiteX0-9355" fmla="*/ 0 w 1624793"/>
                  <a:gd name="connsiteY0-9356" fmla="*/ 2679553 h 2679553"/>
                  <a:gd name="connsiteX1-9357" fmla="*/ 410674 w 1624793"/>
                  <a:gd name="connsiteY1-9358" fmla="*/ 1234491 h 2679553"/>
                  <a:gd name="connsiteX2-9359" fmla="*/ 469594 w 1624793"/>
                  <a:gd name="connsiteY2-9360" fmla="*/ 1629262 h 2679553"/>
                  <a:gd name="connsiteX3-9361" fmla="*/ 485550 w 1624793"/>
                  <a:gd name="connsiteY3-9362" fmla="*/ 1445678 h 2679553"/>
                  <a:gd name="connsiteX4-9363" fmla="*/ 477747 w 1624793"/>
                  <a:gd name="connsiteY4-9364" fmla="*/ 1340993 h 2679553"/>
                  <a:gd name="connsiteX5-9365" fmla="*/ 427646 w 1624793"/>
                  <a:gd name="connsiteY5-9366" fmla="*/ 1170653 h 2679553"/>
                  <a:gd name="connsiteX6-9367" fmla="*/ 575319 w 1624793"/>
                  <a:gd name="connsiteY6-9368" fmla="*/ 647587 h 2679553"/>
                  <a:gd name="connsiteX7-9369" fmla="*/ 651278 w 1624793"/>
                  <a:gd name="connsiteY7-9370" fmla="*/ 704536 h 2679553"/>
                  <a:gd name="connsiteX8-9371" fmla="*/ 670289 w 1624793"/>
                  <a:gd name="connsiteY8-9372" fmla="*/ 901491 h 2679553"/>
                  <a:gd name="connsiteX9-9373" fmla="*/ 670175 w 1624793"/>
                  <a:gd name="connsiteY9-9374" fmla="*/ 970032 h 2679553"/>
                  <a:gd name="connsiteX10-9375" fmla="*/ 643270 w 1624793"/>
                  <a:gd name="connsiteY10-9376" fmla="*/ 1187661 h 2679553"/>
                  <a:gd name="connsiteX11-9377" fmla="*/ 569056 w 1624793"/>
                  <a:gd name="connsiteY11-9378" fmla="*/ 1710311 h 2679553"/>
                  <a:gd name="connsiteX12-9379" fmla="*/ 616706 w 1624793"/>
                  <a:gd name="connsiteY12-9380" fmla="*/ 1477919 h 2679553"/>
                  <a:gd name="connsiteX13-9381" fmla="*/ 664104 w 1624793"/>
                  <a:gd name="connsiteY13-9382" fmla="*/ 1543732 h 2679553"/>
                  <a:gd name="connsiteX14-9383" fmla="*/ 785447 w 1624793"/>
                  <a:gd name="connsiteY14-9384" fmla="*/ 1587155 h 2679553"/>
                  <a:gd name="connsiteX15-9385" fmla="*/ 942342 w 1624793"/>
                  <a:gd name="connsiteY15-9386" fmla="*/ 1578939 h 2679553"/>
                  <a:gd name="connsiteX16-9387" fmla="*/ 979074 w 1624793"/>
                  <a:gd name="connsiteY16-9388" fmla="*/ 1609462 h 2679553"/>
                  <a:gd name="connsiteX17-9389" fmla="*/ 826612 w 1624793"/>
                  <a:gd name="connsiteY17-9390" fmla="*/ 1890569 h 2679553"/>
                  <a:gd name="connsiteX18-9391" fmla="*/ 980974 w 1624793"/>
                  <a:gd name="connsiteY18-9392" fmla="*/ 1609652 h 2679553"/>
                  <a:gd name="connsiteX19-9393" fmla="*/ 1074572 w 1624793"/>
                  <a:gd name="connsiteY19-9394" fmla="*/ 1740382 h 2679553"/>
                  <a:gd name="connsiteX20-9395" fmla="*/ 1373784 w 1624793"/>
                  <a:gd name="connsiteY20-9396" fmla="*/ 588594 h 2679553"/>
                  <a:gd name="connsiteX21-9397" fmla="*/ 1482442 w 1624793"/>
                  <a:gd name="connsiteY21-9398" fmla="*/ 591933 h 2679553"/>
                  <a:gd name="connsiteX22-9399" fmla="*/ 1432328 w 1624793"/>
                  <a:gd name="connsiteY22-9400" fmla="*/ 542032 h 2679553"/>
                  <a:gd name="connsiteX23-9401" fmla="*/ 1388859 w 1624793"/>
                  <a:gd name="connsiteY23-9402" fmla="*/ 588878 h 2679553"/>
                  <a:gd name="connsiteX24-9403" fmla="*/ 1442988 w 1624793"/>
                  <a:gd name="connsiteY24-9404" fmla="*/ 108950 h 2679553"/>
                  <a:gd name="connsiteX25-9405" fmla="*/ 1519381 w 1624793"/>
                  <a:gd name="connsiteY25-9406" fmla="*/ 39849 h 2679553"/>
                  <a:gd name="connsiteX26-9407" fmla="*/ 1624793 w 1624793"/>
                  <a:gd name="connsiteY26-9408" fmla="*/ 0 h 2679553"/>
                  <a:gd name="connsiteX27-9409" fmla="*/ 1578009 w 1624793"/>
                  <a:gd name="connsiteY27-9410" fmla="*/ 345802 h 2679553"/>
                  <a:gd name="connsiteX28-9411" fmla="*/ 1194050 w 1624793"/>
                  <a:gd name="connsiteY28-9412" fmla="*/ 1910947 h 2679553"/>
                  <a:gd name="connsiteX29-9413" fmla="*/ 490171 w 1624793"/>
                  <a:gd name="connsiteY29-9414" fmla="*/ 2392932 h 2679553"/>
                  <a:gd name="connsiteX30-9415" fmla="*/ 284930 w 1624793"/>
                  <a:gd name="connsiteY30-9416" fmla="*/ 2518596 h 2679553"/>
                  <a:gd name="connsiteX31-9417" fmla="*/ 334840 w 1624793"/>
                  <a:gd name="connsiteY31-9418" fmla="*/ 2312059 h 2679553"/>
                  <a:gd name="connsiteX32-9419" fmla="*/ 451930 w 1624793"/>
                  <a:gd name="connsiteY32-9420" fmla="*/ 2081395 h 2679553"/>
                  <a:gd name="connsiteX33-9421" fmla="*/ 570239 w 1624793"/>
                  <a:gd name="connsiteY33-9422" fmla="*/ 1791611 h 2679553"/>
                  <a:gd name="connsiteX34-9423" fmla="*/ 416700 w 1624793"/>
                  <a:gd name="connsiteY34-9424" fmla="*/ 2104863 h 2679553"/>
                  <a:gd name="connsiteX35-9425" fmla="*/ 139521 w 1624793"/>
                  <a:gd name="connsiteY35-9426" fmla="*/ 2334146 h 2679553"/>
                  <a:gd name="connsiteX36-9427" fmla="*/ 0 w 1624793"/>
                  <a:gd name="connsiteY36-9428" fmla="*/ 2679553 h 2679553"/>
                  <a:gd name="connsiteX0-9429" fmla="*/ 0 w 1624793"/>
                  <a:gd name="connsiteY0-9430" fmla="*/ 2679553 h 2679553"/>
                  <a:gd name="connsiteX1-9431" fmla="*/ 410674 w 1624793"/>
                  <a:gd name="connsiteY1-9432" fmla="*/ 1234491 h 2679553"/>
                  <a:gd name="connsiteX2-9433" fmla="*/ 469594 w 1624793"/>
                  <a:gd name="connsiteY2-9434" fmla="*/ 1629262 h 2679553"/>
                  <a:gd name="connsiteX3-9435" fmla="*/ 485550 w 1624793"/>
                  <a:gd name="connsiteY3-9436" fmla="*/ 1445678 h 2679553"/>
                  <a:gd name="connsiteX4-9437" fmla="*/ 477747 w 1624793"/>
                  <a:gd name="connsiteY4-9438" fmla="*/ 1340993 h 2679553"/>
                  <a:gd name="connsiteX5-9439" fmla="*/ 427646 w 1624793"/>
                  <a:gd name="connsiteY5-9440" fmla="*/ 1170653 h 2679553"/>
                  <a:gd name="connsiteX6-9441" fmla="*/ 575319 w 1624793"/>
                  <a:gd name="connsiteY6-9442" fmla="*/ 647587 h 2679553"/>
                  <a:gd name="connsiteX7-9443" fmla="*/ 651278 w 1624793"/>
                  <a:gd name="connsiteY7-9444" fmla="*/ 704536 h 2679553"/>
                  <a:gd name="connsiteX8-9445" fmla="*/ 670289 w 1624793"/>
                  <a:gd name="connsiteY8-9446" fmla="*/ 901491 h 2679553"/>
                  <a:gd name="connsiteX9-9447" fmla="*/ 670175 w 1624793"/>
                  <a:gd name="connsiteY9-9448" fmla="*/ 970032 h 2679553"/>
                  <a:gd name="connsiteX10-9449" fmla="*/ 643270 w 1624793"/>
                  <a:gd name="connsiteY10-9450" fmla="*/ 1187661 h 2679553"/>
                  <a:gd name="connsiteX11-9451" fmla="*/ 569056 w 1624793"/>
                  <a:gd name="connsiteY11-9452" fmla="*/ 1710311 h 2679553"/>
                  <a:gd name="connsiteX12-9453" fmla="*/ 616706 w 1624793"/>
                  <a:gd name="connsiteY12-9454" fmla="*/ 1477919 h 2679553"/>
                  <a:gd name="connsiteX13-9455" fmla="*/ 664104 w 1624793"/>
                  <a:gd name="connsiteY13-9456" fmla="*/ 1543732 h 2679553"/>
                  <a:gd name="connsiteX14-9457" fmla="*/ 785447 w 1624793"/>
                  <a:gd name="connsiteY14-9458" fmla="*/ 1587155 h 2679553"/>
                  <a:gd name="connsiteX15-9459" fmla="*/ 942342 w 1624793"/>
                  <a:gd name="connsiteY15-9460" fmla="*/ 1578939 h 2679553"/>
                  <a:gd name="connsiteX16-9461" fmla="*/ 979074 w 1624793"/>
                  <a:gd name="connsiteY16-9462" fmla="*/ 1609462 h 2679553"/>
                  <a:gd name="connsiteX17-9463" fmla="*/ 826612 w 1624793"/>
                  <a:gd name="connsiteY17-9464" fmla="*/ 1890569 h 2679553"/>
                  <a:gd name="connsiteX18-9465" fmla="*/ 980974 w 1624793"/>
                  <a:gd name="connsiteY18-9466" fmla="*/ 1609652 h 2679553"/>
                  <a:gd name="connsiteX19-9467" fmla="*/ 1074572 w 1624793"/>
                  <a:gd name="connsiteY19-9468" fmla="*/ 1740382 h 2679553"/>
                  <a:gd name="connsiteX20-9469" fmla="*/ 1373784 w 1624793"/>
                  <a:gd name="connsiteY20-9470" fmla="*/ 588594 h 2679553"/>
                  <a:gd name="connsiteX21-9471" fmla="*/ 1482442 w 1624793"/>
                  <a:gd name="connsiteY21-9472" fmla="*/ 591933 h 2679553"/>
                  <a:gd name="connsiteX22-9473" fmla="*/ 1432328 w 1624793"/>
                  <a:gd name="connsiteY22-9474" fmla="*/ 542032 h 2679553"/>
                  <a:gd name="connsiteX23-9475" fmla="*/ 1388859 w 1624793"/>
                  <a:gd name="connsiteY23-9476" fmla="*/ 588878 h 2679553"/>
                  <a:gd name="connsiteX24-9477" fmla="*/ 1442988 w 1624793"/>
                  <a:gd name="connsiteY24-9478" fmla="*/ 108950 h 2679553"/>
                  <a:gd name="connsiteX25-9479" fmla="*/ 1519381 w 1624793"/>
                  <a:gd name="connsiteY25-9480" fmla="*/ 39849 h 2679553"/>
                  <a:gd name="connsiteX26-9481" fmla="*/ 1624793 w 1624793"/>
                  <a:gd name="connsiteY26-9482" fmla="*/ 0 h 2679553"/>
                  <a:gd name="connsiteX27-9483" fmla="*/ 1578009 w 1624793"/>
                  <a:gd name="connsiteY27-9484" fmla="*/ 345802 h 2679553"/>
                  <a:gd name="connsiteX28-9485" fmla="*/ 1194050 w 1624793"/>
                  <a:gd name="connsiteY28-9486" fmla="*/ 1910947 h 2679553"/>
                  <a:gd name="connsiteX29-9487" fmla="*/ 490171 w 1624793"/>
                  <a:gd name="connsiteY29-9488" fmla="*/ 2392932 h 2679553"/>
                  <a:gd name="connsiteX30-9489" fmla="*/ 284930 w 1624793"/>
                  <a:gd name="connsiteY30-9490" fmla="*/ 2518596 h 2679553"/>
                  <a:gd name="connsiteX31-9491" fmla="*/ 334840 w 1624793"/>
                  <a:gd name="connsiteY31-9492" fmla="*/ 2312059 h 2679553"/>
                  <a:gd name="connsiteX32-9493" fmla="*/ 451930 w 1624793"/>
                  <a:gd name="connsiteY32-9494" fmla="*/ 2081395 h 2679553"/>
                  <a:gd name="connsiteX33-9495" fmla="*/ 570239 w 1624793"/>
                  <a:gd name="connsiteY33-9496" fmla="*/ 1791611 h 2679553"/>
                  <a:gd name="connsiteX34-9497" fmla="*/ 416700 w 1624793"/>
                  <a:gd name="connsiteY34-9498" fmla="*/ 2104863 h 2679553"/>
                  <a:gd name="connsiteX35-9499" fmla="*/ 265404 w 1624793"/>
                  <a:gd name="connsiteY35-9500" fmla="*/ 2516088 h 2679553"/>
                  <a:gd name="connsiteX36-9501" fmla="*/ 0 w 1624793"/>
                  <a:gd name="connsiteY36-9502" fmla="*/ 2679553 h 2679553"/>
                  <a:gd name="connsiteX0-9503" fmla="*/ 0 w 1624793"/>
                  <a:gd name="connsiteY0-9504" fmla="*/ 2679553 h 2679553"/>
                  <a:gd name="connsiteX1-9505" fmla="*/ 410674 w 1624793"/>
                  <a:gd name="connsiteY1-9506" fmla="*/ 1234491 h 2679553"/>
                  <a:gd name="connsiteX2-9507" fmla="*/ 469594 w 1624793"/>
                  <a:gd name="connsiteY2-9508" fmla="*/ 1629262 h 2679553"/>
                  <a:gd name="connsiteX3-9509" fmla="*/ 485550 w 1624793"/>
                  <a:gd name="connsiteY3-9510" fmla="*/ 1445678 h 2679553"/>
                  <a:gd name="connsiteX4-9511" fmla="*/ 477747 w 1624793"/>
                  <a:gd name="connsiteY4-9512" fmla="*/ 1340993 h 2679553"/>
                  <a:gd name="connsiteX5-9513" fmla="*/ 427646 w 1624793"/>
                  <a:gd name="connsiteY5-9514" fmla="*/ 1170653 h 2679553"/>
                  <a:gd name="connsiteX6-9515" fmla="*/ 575319 w 1624793"/>
                  <a:gd name="connsiteY6-9516" fmla="*/ 647587 h 2679553"/>
                  <a:gd name="connsiteX7-9517" fmla="*/ 651278 w 1624793"/>
                  <a:gd name="connsiteY7-9518" fmla="*/ 704536 h 2679553"/>
                  <a:gd name="connsiteX8-9519" fmla="*/ 670289 w 1624793"/>
                  <a:gd name="connsiteY8-9520" fmla="*/ 901491 h 2679553"/>
                  <a:gd name="connsiteX9-9521" fmla="*/ 670175 w 1624793"/>
                  <a:gd name="connsiteY9-9522" fmla="*/ 970032 h 2679553"/>
                  <a:gd name="connsiteX10-9523" fmla="*/ 643270 w 1624793"/>
                  <a:gd name="connsiteY10-9524" fmla="*/ 1187661 h 2679553"/>
                  <a:gd name="connsiteX11-9525" fmla="*/ 569056 w 1624793"/>
                  <a:gd name="connsiteY11-9526" fmla="*/ 1710311 h 2679553"/>
                  <a:gd name="connsiteX12-9527" fmla="*/ 616706 w 1624793"/>
                  <a:gd name="connsiteY12-9528" fmla="*/ 1477919 h 2679553"/>
                  <a:gd name="connsiteX13-9529" fmla="*/ 664104 w 1624793"/>
                  <a:gd name="connsiteY13-9530" fmla="*/ 1543732 h 2679553"/>
                  <a:gd name="connsiteX14-9531" fmla="*/ 785447 w 1624793"/>
                  <a:gd name="connsiteY14-9532" fmla="*/ 1587155 h 2679553"/>
                  <a:gd name="connsiteX15-9533" fmla="*/ 942342 w 1624793"/>
                  <a:gd name="connsiteY15-9534" fmla="*/ 1578939 h 2679553"/>
                  <a:gd name="connsiteX16-9535" fmla="*/ 979074 w 1624793"/>
                  <a:gd name="connsiteY16-9536" fmla="*/ 1609462 h 2679553"/>
                  <a:gd name="connsiteX17-9537" fmla="*/ 826612 w 1624793"/>
                  <a:gd name="connsiteY17-9538" fmla="*/ 1890569 h 2679553"/>
                  <a:gd name="connsiteX18-9539" fmla="*/ 980974 w 1624793"/>
                  <a:gd name="connsiteY18-9540" fmla="*/ 1609652 h 2679553"/>
                  <a:gd name="connsiteX19-9541" fmla="*/ 1074572 w 1624793"/>
                  <a:gd name="connsiteY19-9542" fmla="*/ 1740382 h 2679553"/>
                  <a:gd name="connsiteX20-9543" fmla="*/ 1373784 w 1624793"/>
                  <a:gd name="connsiteY20-9544" fmla="*/ 588594 h 2679553"/>
                  <a:gd name="connsiteX21-9545" fmla="*/ 1482442 w 1624793"/>
                  <a:gd name="connsiteY21-9546" fmla="*/ 591933 h 2679553"/>
                  <a:gd name="connsiteX22-9547" fmla="*/ 1432328 w 1624793"/>
                  <a:gd name="connsiteY22-9548" fmla="*/ 542032 h 2679553"/>
                  <a:gd name="connsiteX23-9549" fmla="*/ 1388859 w 1624793"/>
                  <a:gd name="connsiteY23-9550" fmla="*/ 588878 h 2679553"/>
                  <a:gd name="connsiteX24-9551" fmla="*/ 1442988 w 1624793"/>
                  <a:gd name="connsiteY24-9552" fmla="*/ 108950 h 2679553"/>
                  <a:gd name="connsiteX25-9553" fmla="*/ 1519381 w 1624793"/>
                  <a:gd name="connsiteY25-9554" fmla="*/ 39849 h 2679553"/>
                  <a:gd name="connsiteX26-9555" fmla="*/ 1624793 w 1624793"/>
                  <a:gd name="connsiteY26-9556" fmla="*/ 0 h 2679553"/>
                  <a:gd name="connsiteX27-9557" fmla="*/ 1578009 w 1624793"/>
                  <a:gd name="connsiteY27-9558" fmla="*/ 345802 h 2679553"/>
                  <a:gd name="connsiteX28-9559" fmla="*/ 1194050 w 1624793"/>
                  <a:gd name="connsiteY28-9560" fmla="*/ 1910947 h 2679553"/>
                  <a:gd name="connsiteX29-9561" fmla="*/ 490171 w 1624793"/>
                  <a:gd name="connsiteY29-9562" fmla="*/ 2392932 h 2679553"/>
                  <a:gd name="connsiteX30-9563" fmla="*/ 284930 w 1624793"/>
                  <a:gd name="connsiteY30-9564" fmla="*/ 2518596 h 2679553"/>
                  <a:gd name="connsiteX31-9565" fmla="*/ 334840 w 1624793"/>
                  <a:gd name="connsiteY31-9566" fmla="*/ 2312059 h 2679553"/>
                  <a:gd name="connsiteX32-9567" fmla="*/ 451930 w 1624793"/>
                  <a:gd name="connsiteY32-9568" fmla="*/ 2081395 h 2679553"/>
                  <a:gd name="connsiteX33-9569" fmla="*/ 570239 w 1624793"/>
                  <a:gd name="connsiteY33-9570" fmla="*/ 1791611 h 2679553"/>
                  <a:gd name="connsiteX34-9571" fmla="*/ 416700 w 1624793"/>
                  <a:gd name="connsiteY34-9572" fmla="*/ 2104863 h 2679553"/>
                  <a:gd name="connsiteX35-9573" fmla="*/ 265404 w 1624793"/>
                  <a:gd name="connsiteY35-9574" fmla="*/ 2516088 h 2679553"/>
                  <a:gd name="connsiteX36-9575" fmla="*/ 0 w 1624793"/>
                  <a:gd name="connsiteY36-9576" fmla="*/ 2679553 h 2679553"/>
                  <a:gd name="connsiteX0-9577" fmla="*/ 0 w 1624793"/>
                  <a:gd name="connsiteY0-9578" fmla="*/ 2679553 h 2679553"/>
                  <a:gd name="connsiteX1-9579" fmla="*/ 410674 w 1624793"/>
                  <a:gd name="connsiteY1-9580" fmla="*/ 1234491 h 2679553"/>
                  <a:gd name="connsiteX2-9581" fmla="*/ 469594 w 1624793"/>
                  <a:gd name="connsiteY2-9582" fmla="*/ 1629262 h 2679553"/>
                  <a:gd name="connsiteX3-9583" fmla="*/ 485550 w 1624793"/>
                  <a:gd name="connsiteY3-9584" fmla="*/ 1445678 h 2679553"/>
                  <a:gd name="connsiteX4-9585" fmla="*/ 477747 w 1624793"/>
                  <a:gd name="connsiteY4-9586" fmla="*/ 1340993 h 2679553"/>
                  <a:gd name="connsiteX5-9587" fmla="*/ 427646 w 1624793"/>
                  <a:gd name="connsiteY5-9588" fmla="*/ 1170653 h 2679553"/>
                  <a:gd name="connsiteX6-9589" fmla="*/ 575319 w 1624793"/>
                  <a:gd name="connsiteY6-9590" fmla="*/ 647587 h 2679553"/>
                  <a:gd name="connsiteX7-9591" fmla="*/ 651278 w 1624793"/>
                  <a:gd name="connsiteY7-9592" fmla="*/ 704536 h 2679553"/>
                  <a:gd name="connsiteX8-9593" fmla="*/ 670289 w 1624793"/>
                  <a:gd name="connsiteY8-9594" fmla="*/ 901491 h 2679553"/>
                  <a:gd name="connsiteX9-9595" fmla="*/ 670175 w 1624793"/>
                  <a:gd name="connsiteY9-9596" fmla="*/ 970032 h 2679553"/>
                  <a:gd name="connsiteX10-9597" fmla="*/ 643270 w 1624793"/>
                  <a:gd name="connsiteY10-9598" fmla="*/ 1187661 h 2679553"/>
                  <a:gd name="connsiteX11-9599" fmla="*/ 569056 w 1624793"/>
                  <a:gd name="connsiteY11-9600" fmla="*/ 1710311 h 2679553"/>
                  <a:gd name="connsiteX12-9601" fmla="*/ 616706 w 1624793"/>
                  <a:gd name="connsiteY12-9602" fmla="*/ 1477919 h 2679553"/>
                  <a:gd name="connsiteX13-9603" fmla="*/ 664104 w 1624793"/>
                  <a:gd name="connsiteY13-9604" fmla="*/ 1543732 h 2679553"/>
                  <a:gd name="connsiteX14-9605" fmla="*/ 785447 w 1624793"/>
                  <a:gd name="connsiteY14-9606" fmla="*/ 1587155 h 2679553"/>
                  <a:gd name="connsiteX15-9607" fmla="*/ 942342 w 1624793"/>
                  <a:gd name="connsiteY15-9608" fmla="*/ 1578939 h 2679553"/>
                  <a:gd name="connsiteX16-9609" fmla="*/ 979074 w 1624793"/>
                  <a:gd name="connsiteY16-9610" fmla="*/ 1609462 h 2679553"/>
                  <a:gd name="connsiteX17-9611" fmla="*/ 826612 w 1624793"/>
                  <a:gd name="connsiteY17-9612" fmla="*/ 1890569 h 2679553"/>
                  <a:gd name="connsiteX18-9613" fmla="*/ 980974 w 1624793"/>
                  <a:gd name="connsiteY18-9614" fmla="*/ 1609652 h 2679553"/>
                  <a:gd name="connsiteX19-9615" fmla="*/ 1074572 w 1624793"/>
                  <a:gd name="connsiteY19-9616" fmla="*/ 1740382 h 2679553"/>
                  <a:gd name="connsiteX20-9617" fmla="*/ 1373784 w 1624793"/>
                  <a:gd name="connsiteY20-9618" fmla="*/ 588594 h 2679553"/>
                  <a:gd name="connsiteX21-9619" fmla="*/ 1482442 w 1624793"/>
                  <a:gd name="connsiteY21-9620" fmla="*/ 591933 h 2679553"/>
                  <a:gd name="connsiteX22-9621" fmla="*/ 1432328 w 1624793"/>
                  <a:gd name="connsiteY22-9622" fmla="*/ 542032 h 2679553"/>
                  <a:gd name="connsiteX23-9623" fmla="*/ 1388859 w 1624793"/>
                  <a:gd name="connsiteY23-9624" fmla="*/ 588878 h 2679553"/>
                  <a:gd name="connsiteX24-9625" fmla="*/ 1442988 w 1624793"/>
                  <a:gd name="connsiteY24-9626" fmla="*/ 108950 h 2679553"/>
                  <a:gd name="connsiteX25-9627" fmla="*/ 1519381 w 1624793"/>
                  <a:gd name="connsiteY25-9628" fmla="*/ 39849 h 2679553"/>
                  <a:gd name="connsiteX26-9629" fmla="*/ 1624793 w 1624793"/>
                  <a:gd name="connsiteY26-9630" fmla="*/ 0 h 2679553"/>
                  <a:gd name="connsiteX27-9631" fmla="*/ 1578009 w 1624793"/>
                  <a:gd name="connsiteY27-9632" fmla="*/ 345802 h 2679553"/>
                  <a:gd name="connsiteX28-9633" fmla="*/ 1194050 w 1624793"/>
                  <a:gd name="connsiteY28-9634" fmla="*/ 1910947 h 2679553"/>
                  <a:gd name="connsiteX29-9635" fmla="*/ 490171 w 1624793"/>
                  <a:gd name="connsiteY29-9636" fmla="*/ 2392932 h 2679553"/>
                  <a:gd name="connsiteX30-9637" fmla="*/ 271579 w 1624793"/>
                  <a:gd name="connsiteY30-9638" fmla="*/ 2511913 h 2679553"/>
                  <a:gd name="connsiteX31-9639" fmla="*/ 334840 w 1624793"/>
                  <a:gd name="connsiteY31-9640" fmla="*/ 2312059 h 2679553"/>
                  <a:gd name="connsiteX32-9641" fmla="*/ 451930 w 1624793"/>
                  <a:gd name="connsiteY32-9642" fmla="*/ 2081395 h 2679553"/>
                  <a:gd name="connsiteX33-9643" fmla="*/ 570239 w 1624793"/>
                  <a:gd name="connsiteY33-9644" fmla="*/ 1791611 h 2679553"/>
                  <a:gd name="connsiteX34-9645" fmla="*/ 416700 w 1624793"/>
                  <a:gd name="connsiteY34-9646" fmla="*/ 2104863 h 2679553"/>
                  <a:gd name="connsiteX35-9647" fmla="*/ 265404 w 1624793"/>
                  <a:gd name="connsiteY35-9648" fmla="*/ 2516088 h 2679553"/>
                  <a:gd name="connsiteX36-9649" fmla="*/ 0 w 1624793"/>
                  <a:gd name="connsiteY36-9650" fmla="*/ 2679553 h 2679553"/>
                  <a:gd name="connsiteX0-9651" fmla="*/ 0 w 1624793"/>
                  <a:gd name="connsiteY0-9652" fmla="*/ 2679553 h 2679553"/>
                  <a:gd name="connsiteX1-9653" fmla="*/ 410674 w 1624793"/>
                  <a:gd name="connsiteY1-9654" fmla="*/ 1234491 h 2679553"/>
                  <a:gd name="connsiteX2-9655" fmla="*/ 469594 w 1624793"/>
                  <a:gd name="connsiteY2-9656" fmla="*/ 1629262 h 2679553"/>
                  <a:gd name="connsiteX3-9657" fmla="*/ 485550 w 1624793"/>
                  <a:gd name="connsiteY3-9658" fmla="*/ 1445678 h 2679553"/>
                  <a:gd name="connsiteX4-9659" fmla="*/ 477747 w 1624793"/>
                  <a:gd name="connsiteY4-9660" fmla="*/ 1340993 h 2679553"/>
                  <a:gd name="connsiteX5-9661" fmla="*/ 427646 w 1624793"/>
                  <a:gd name="connsiteY5-9662" fmla="*/ 1170653 h 2679553"/>
                  <a:gd name="connsiteX6-9663" fmla="*/ 575319 w 1624793"/>
                  <a:gd name="connsiteY6-9664" fmla="*/ 647587 h 2679553"/>
                  <a:gd name="connsiteX7-9665" fmla="*/ 651278 w 1624793"/>
                  <a:gd name="connsiteY7-9666" fmla="*/ 704536 h 2679553"/>
                  <a:gd name="connsiteX8-9667" fmla="*/ 670289 w 1624793"/>
                  <a:gd name="connsiteY8-9668" fmla="*/ 901491 h 2679553"/>
                  <a:gd name="connsiteX9-9669" fmla="*/ 670175 w 1624793"/>
                  <a:gd name="connsiteY9-9670" fmla="*/ 970032 h 2679553"/>
                  <a:gd name="connsiteX10-9671" fmla="*/ 643270 w 1624793"/>
                  <a:gd name="connsiteY10-9672" fmla="*/ 1187661 h 2679553"/>
                  <a:gd name="connsiteX11-9673" fmla="*/ 569056 w 1624793"/>
                  <a:gd name="connsiteY11-9674" fmla="*/ 1710311 h 2679553"/>
                  <a:gd name="connsiteX12-9675" fmla="*/ 616706 w 1624793"/>
                  <a:gd name="connsiteY12-9676" fmla="*/ 1477919 h 2679553"/>
                  <a:gd name="connsiteX13-9677" fmla="*/ 664104 w 1624793"/>
                  <a:gd name="connsiteY13-9678" fmla="*/ 1543732 h 2679553"/>
                  <a:gd name="connsiteX14-9679" fmla="*/ 785447 w 1624793"/>
                  <a:gd name="connsiteY14-9680" fmla="*/ 1587155 h 2679553"/>
                  <a:gd name="connsiteX15-9681" fmla="*/ 942342 w 1624793"/>
                  <a:gd name="connsiteY15-9682" fmla="*/ 1578939 h 2679553"/>
                  <a:gd name="connsiteX16-9683" fmla="*/ 979074 w 1624793"/>
                  <a:gd name="connsiteY16-9684" fmla="*/ 1609462 h 2679553"/>
                  <a:gd name="connsiteX17-9685" fmla="*/ 826612 w 1624793"/>
                  <a:gd name="connsiteY17-9686" fmla="*/ 1890569 h 2679553"/>
                  <a:gd name="connsiteX18-9687" fmla="*/ 980974 w 1624793"/>
                  <a:gd name="connsiteY18-9688" fmla="*/ 1609652 h 2679553"/>
                  <a:gd name="connsiteX19-9689" fmla="*/ 1074572 w 1624793"/>
                  <a:gd name="connsiteY19-9690" fmla="*/ 1740382 h 2679553"/>
                  <a:gd name="connsiteX20-9691" fmla="*/ 1373784 w 1624793"/>
                  <a:gd name="connsiteY20-9692" fmla="*/ 588594 h 2679553"/>
                  <a:gd name="connsiteX21-9693" fmla="*/ 1482442 w 1624793"/>
                  <a:gd name="connsiteY21-9694" fmla="*/ 591933 h 2679553"/>
                  <a:gd name="connsiteX22-9695" fmla="*/ 1432328 w 1624793"/>
                  <a:gd name="connsiteY22-9696" fmla="*/ 542032 h 2679553"/>
                  <a:gd name="connsiteX23-9697" fmla="*/ 1388859 w 1624793"/>
                  <a:gd name="connsiteY23-9698" fmla="*/ 588878 h 2679553"/>
                  <a:gd name="connsiteX24-9699" fmla="*/ 1442988 w 1624793"/>
                  <a:gd name="connsiteY24-9700" fmla="*/ 108950 h 2679553"/>
                  <a:gd name="connsiteX25-9701" fmla="*/ 1519381 w 1624793"/>
                  <a:gd name="connsiteY25-9702" fmla="*/ 39849 h 2679553"/>
                  <a:gd name="connsiteX26-9703" fmla="*/ 1624793 w 1624793"/>
                  <a:gd name="connsiteY26-9704" fmla="*/ 0 h 2679553"/>
                  <a:gd name="connsiteX27-9705" fmla="*/ 1578009 w 1624793"/>
                  <a:gd name="connsiteY27-9706" fmla="*/ 345802 h 2679553"/>
                  <a:gd name="connsiteX28-9707" fmla="*/ 1194050 w 1624793"/>
                  <a:gd name="connsiteY28-9708" fmla="*/ 1910947 h 2679553"/>
                  <a:gd name="connsiteX29-9709" fmla="*/ 490171 w 1624793"/>
                  <a:gd name="connsiteY29-9710" fmla="*/ 2392932 h 2679553"/>
                  <a:gd name="connsiteX30-9711" fmla="*/ 282382 w 1624793"/>
                  <a:gd name="connsiteY30-9712" fmla="*/ 2504610 h 2679553"/>
                  <a:gd name="connsiteX31-9713" fmla="*/ 334840 w 1624793"/>
                  <a:gd name="connsiteY31-9714" fmla="*/ 2312059 h 2679553"/>
                  <a:gd name="connsiteX32-9715" fmla="*/ 451930 w 1624793"/>
                  <a:gd name="connsiteY32-9716" fmla="*/ 2081395 h 2679553"/>
                  <a:gd name="connsiteX33-9717" fmla="*/ 570239 w 1624793"/>
                  <a:gd name="connsiteY33-9718" fmla="*/ 1791611 h 2679553"/>
                  <a:gd name="connsiteX34-9719" fmla="*/ 416700 w 1624793"/>
                  <a:gd name="connsiteY34-9720" fmla="*/ 2104863 h 2679553"/>
                  <a:gd name="connsiteX35-9721" fmla="*/ 265404 w 1624793"/>
                  <a:gd name="connsiteY35-9722" fmla="*/ 2516088 h 2679553"/>
                  <a:gd name="connsiteX36-9723" fmla="*/ 0 w 1624793"/>
                  <a:gd name="connsiteY36-9724" fmla="*/ 2679553 h 2679553"/>
                  <a:gd name="connsiteX0-9725" fmla="*/ 0 w 1624793"/>
                  <a:gd name="connsiteY0-9726" fmla="*/ 2679553 h 2679553"/>
                  <a:gd name="connsiteX1-9727" fmla="*/ 410674 w 1624793"/>
                  <a:gd name="connsiteY1-9728" fmla="*/ 1234491 h 2679553"/>
                  <a:gd name="connsiteX2-9729" fmla="*/ 469594 w 1624793"/>
                  <a:gd name="connsiteY2-9730" fmla="*/ 1629262 h 2679553"/>
                  <a:gd name="connsiteX3-9731" fmla="*/ 485550 w 1624793"/>
                  <a:gd name="connsiteY3-9732" fmla="*/ 1445678 h 2679553"/>
                  <a:gd name="connsiteX4-9733" fmla="*/ 477747 w 1624793"/>
                  <a:gd name="connsiteY4-9734" fmla="*/ 1340993 h 2679553"/>
                  <a:gd name="connsiteX5-9735" fmla="*/ 427646 w 1624793"/>
                  <a:gd name="connsiteY5-9736" fmla="*/ 1170653 h 2679553"/>
                  <a:gd name="connsiteX6-9737" fmla="*/ 575319 w 1624793"/>
                  <a:gd name="connsiteY6-9738" fmla="*/ 647587 h 2679553"/>
                  <a:gd name="connsiteX7-9739" fmla="*/ 651278 w 1624793"/>
                  <a:gd name="connsiteY7-9740" fmla="*/ 704536 h 2679553"/>
                  <a:gd name="connsiteX8-9741" fmla="*/ 670289 w 1624793"/>
                  <a:gd name="connsiteY8-9742" fmla="*/ 901491 h 2679553"/>
                  <a:gd name="connsiteX9-9743" fmla="*/ 670175 w 1624793"/>
                  <a:gd name="connsiteY9-9744" fmla="*/ 970032 h 2679553"/>
                  <a:gd name="connsiteX10-9745" fmla="*/ 643270 w 1624793"/>
                  <a:gd name="connsiteY10-9746" fmla="*/ 1187661 h 2679553"/>
                  <a:gd name="connsiteX11-9747" fmla="*/ 569056 w 1624793"/>
                  <a:gd name="connsiteY11-9748" fmla="*/ 1710311 h 2679553"/>
                  <a:gd name="connsiteX12-9749" fmla="*/ 616706 w 1624793"/>
                  <a:gd name="connsiteY12-9750" fmla="*/ 1477919 h 2679553"/>
                  <a:gd name="connsiteX13-9751" fmla="*/ 664104 w 1624793"/>
                  <a:gd name="connsiteY13-9752" fmla="*/ 1543732 h 2679553"/>
                  <a:gd name="connsiteX14-9753" fmla="*/ 785447 w 1624793"/>
                  <a:gd name="connsiteY14-9754" fmla="*/ 1587155 h 2679553"/>
                  <a:gd name="connsiteX15-9755" fmla="*/ 942342 w 1624793"/>
                  <a:gd name="connsiteY15-9756" fmla="*/ 1578939 h 2679553"/>
                  <a:gd name="connsiteX16-9757" fmla="*/ 979074 w 1624793"/>
                  <a:gd name="connsiteY16-9758" fmla="*/ 1609462 h 2679553"/>
                  <a:gd name="connsiteX17-9759" fmla="*/ 826612 w 1624793"/>
                  <a:gd name="connsiteY17-9760" fmla="*/ 1890569 h 2679553"/>
                  <a:gd name="connsiteX18-9761" fmla="*/ 980974 w 1624793"/>
                  <a:gd name="connsiteY18-9762" fmla="*/ 1609652 h 2679553"/>
                  <a:gd name="connsiteX19-9763" fmla="*/ 1074572 w 1624793"/>
                  <a:gd name="connsiteY19-9764" fmla="*/ 1740382 h 2679553"/>
                  <a:gd name="connsiteX20-9765" fmla="*/ 1373784 w 1624793"/>
                  <a:gd name="connsiteY20-9766" fmla="*/ 588594 h 2679553"/>
                  <a:gd name="connsiteX21-9767" fmla="*/ 1482442 w 1624793"/>
                  <a:gd name="connsiteY21-9768" fmla="*/ 591933 h 2679553"/>
                  <a:gd name="connsiteX22-9769" fmla="*/ 1432328 w 1624793"/>
                  <a:gd name="connsiteY22-9770" fmla="*/ 542032 h 2679553"/>
                  <a:gd name="connsiteX23-9771" fmla="*/ 1388859 w 1624793"/>
                  <a:gd name="connsiteY23-9772" fmla="*/ 588878 h 2679553"/>
                  <a:gd name="connsiteX24-9773" fmla="*/ 1442988 w 1624793"/>
                  <a:gd name="connsiteY24-9774" fmla="*/ 108950 h 2679553"/>
                  <a:gd name="connsiteX25-9775" fmla="*/ 1519381 w 1624793"/>
                  <a:gd name="connsiteY25-9776" fmla="*/ 39849 h 2679553"/>
                  <a:gd name="connsiteX26-9777" fmla="*/ 1624793 w 1624793"/>
                  <a:gd name="connsiteY26-9778" fmla="*/ 0 h 2679553"/>
                  <a:gd name="connsiteX27-9779" fmla="*/ 1578009 w 1624793"/>
                  <a:gd name="connsiteY27-9780" fmla="*/ 345802 h 2679553"/>
                  <a:gd name="connsiteX28-9781" fmla="*/ 1194050 w 1624793"/>
                  <a:gd name="connsiteY28-9782" fmla="*/ 1910947 h 2679553"/>
                  <a:gd name="connsiteX29-9783" fmla="*/ 490171 w 1624793"/>
                  <a:gd name="connsiteY29-9784" fmla="*/ 2392932 h 2679553"/>
                  <a:gd name="connsiteX30-9785" fmla="*/ 282382 w 1624793"/>
                  <a:gd name="connsiteY30-9786" fmla="*/ 2504610 h 2679553"/>
                  <a:gd name="connsiteX31-9787" fmla="*/ 335689 w 1624793"/>
                  <a:gd name="connsiteY31-9788" fmla="*/ 2316721 h 2679553"/>
                  <a:gd name="connsiteX32-9789" fmla="*/ 451930 w 1624793"/>
                  <a:gd name="connsiteY32-9790" fmla="*/ 2081395 h 2679553"/>
                  <a:gd name="connsiteX33-9791" fmla="*/ 570239 w 1624793"/>
                  <a:gd name="connsiteY33-9792" fmla="*/ 1791611 h 2679553"/>
                  <a:gd name="connsiteX34-9793" fmla="*/ 416700 w 1624793"/>
                  <a:gd name="connsiteY34-9794" fmla="*/ 2104863 h 2679553"/>
                  <a:gd name="connsiteX35-9795" fmla="*/ 265404 w 1624793"/>
                  <a:gd name="connsiteY35-9796" fmla="*/ 2516088 h 2679553"/>
                  <a:gd name="connsiteX36-9797" fmla="*/ 0 w 1624793"/>
                  <a:gd name="connsiteY36-9798" fmla="*/ 2679553 h 2679553"/>
                  <a:gd name="connsiteX0-9799" fmla="*/ 0 w 1624793"/>
                  <a:gd name="connsiteY0-9800" fmla="*/ 2679553 h 2679553"/>
                  <a:gd name="connsiteX1-9801" fmla="*/ 410674 w 1624793"/>
                  <a:gd name="connsiteY1-9802" fmla="*/ 1234491 h 2679553"/>
                  <a:gd name="connsiteX2-9803" fmla="*/ 469594 w 1624793"/>
                  <a:gd name="connsiteY2-9804" fmla="*/ 1629262 h 2679553"/>
                  <a:gd name="connsiteX3-9805" fmla="*/ 485550 w 1624793"/>
                  <a:gd name="connsiteY3-9806" fmla="*/ 1445678 h 2679553"/>
                  <a:gd name="connsiteX4-9807" fmla="*/ 477747 w 1624793"/>
                  <a:gd name="connsiteY4-9808" fmla="*/ 1340993 h 2679553"/>
                  <a:gd name="connsiteX5-9809" fmla="*/ 427646 w 1624793"/>
                  <a:gd name="connsiteY5-9810" fmla="*/ 1170653 h 2679553"/>
                  <a:gd name="connsiteX6-9811" fmla="*/ 575319 w 1624793"/>
                  <a:gd name="connsiteY6-9812" fmla="*/ 647587 h 2679553"/>
                  <a:gd name="connsiteX7-9813" fmla="*/ 651278 w 1624793"/>
                  <a:gd name="connsiteY7-9814" fmla="*/ 704536 h 2679553"/>
                  <a:gd name="connsiteX8-9815" fmla="*/ 670289 w 1624793"/>
                  <a:gd name="connsiteY8-9816" fmla="*/ 901491 h 2679553"/>
                  <a:gd name="connsiteX9-9817" fmla="*/ 670175 w 1624793"/>
                  <a:gd name="connsiteY9-9818" fmla="*/ 970032 h 2679553"/>
                  <a:gd name="connsiteX10-9819" fmla="*/ 643270 w 1624793"/>
                  <a:gd name="connsiteY10-9820" fmla="*/ 1187661 h 2679553"/>
                  <a:gd name="connsiteX11-9821" fmla="*/ 569056 w 1624793"/>
                  <a:gd name="connsiteY11-9822" fmla="*/ 1710311 h 2679553"/>
                  <a:gd name="connsiteX12-9823" fmla="*/ 616706 w 1624793"/>
                  <a:gd name="connsiteY12-9824" fmla="*/ 1477919 h 2679553"/>
                  <a:gd name="connsiteX13-9825" fmla="*/ 664104 w 1624793"/>
                  <a:gd name="connsiteY13-9826" fmla="*/ 1543732 h 2679553"/>
                  <a:gd name="connsiteX14-9827" fmla="*/ 785447 w 1624793"/>
                  <a:gd name="connsiteY14-9828" fmla="*/ 1587155 h 2679553"/>
                  <a:gd name="connsiteX15-9829" fmla="*/ 942342 w 1624793"/>
                  <a:gd name="connsiteY15-9830" fmla="*/ 1578939 h 2679553"/>
                  <a:gd name="connsiteX16-9831" fmla="*/ 979074 w 1624793"/>
                  <a:gd name="connsiteY16-9832" fmla="*/ 1609462 h 2679553"/>
                  <a:gd name="connsiteX17-9833" fmla="*/ 826612 w 1624793"/>
                  <a:gd name="connsiteY17-9834" fmla="*/ 1890569 h 2679553"/>
                  <a:gd name="connsiteX18-9835" fmla="*/ 980974 w 1624793"/>
                  <a:gd name="connsiteY18-9836" fmla="*/ 1609652 h 2679553"/>
                  <a:gd name="connsiteX19-9837" fmla="*/ 1074572 w 1624793"/>
                  <a:gd name="connsiteY19-9838" fmla="*/ 1740382 h 2679553"/>
                  <a:gd name="connsiteX20-9839" fmla="*/ 1373784 w 1624793"/>
                  <a:gd name="connsiteY20-9840" fmla="*/ 588594 h 2679553"/>
                  <a:gd name="connsiteX21-9841" fmla="*/ 1482442 w 1624793"/>
                  <a:gd name="connsiteY21-9842" fmla="*/ 591933 h 2679553"/>
                  <a:gd name="connsiteX22-9843" fmla="*/ 1432328 w 1624793"/>
                  <a:gd name="connsiteY22-9844" fmla="*/ 542032 h 2679553"/>
                  <a:gd name="connsiteX23-9845" fmla="*/ 1388859 w 1624793"/>
                  <a:gd name="connsiteY23-9846" fmla="*/ 588878 h 2679553"/>
                  <a:gd name="connsiteX24-9847" fmla="*/ 1442988 w 1624793"/>
                  <a:gd name="connsiteY24-9848" fmla="*/ 108950 h 2679553"/>
                  <a:gd name="connsiteX25-9849" fmla="*/ 1519381 w 1624793"/>
                  <a:gd name="connsiteY25-9850" fmla="*/ 39849 h 2679553"/>
                  <a:gd name="connsiteX26-9851" fmla="*/ 1624793 w 1624793"/>
                  <a:gd name="connsiteY26-9852" fmla="*/ 0 h 2679553"/>
                  <a:gd name="connsiteX27-9853" fmla="*/ 1578009 w 1624793"/>
                  <a:gd name="connsiteY27-9854" fmla="*/ 345802 h 2679553"/>
                  <a:gd name="connsiteX28-9855" fmla="*/ 1194050 w 1624793"/>
                  <a:gd name="connsiteY28-9856" fmla="*/ 1910947 h 2679553"/>
                  <a:gd name="connsiteX29-9857" fmla="*/ 490171 w 1624793"/>
                  <a:gd name="connsiteY29-9858" fmla="*/ 2392932 h 2679553"/>
                  <a:gd name="connsiteX30-9859" fmla="*/ 282382 w 1624793"/>
                  <a:gd name="connsiteY30-9860" fmla="*/ 2504610 h 2679553"/>
                  <a:gd name="connsiteX31-9861" fmla="*/ 335689 w 1624793"/>
                  <a:gd name="connsiteY31-9862" fmla="*/ 2316721 h 2679553"/>
                  <a:gd name="connsiteX32-9863" fmla="*/ 451930 w 1624793"/>
                  <a:gd name="connsiteY32-9864" fmla="*/ 2081395 h 2679553"/>
                  <a:gd name="connsiteX33-9865" fmla="*/ 570239 w 1624793"/>
                  <a:gd name="connsiteY33-9866" fmla="*/ 1791611 h 2679553"/>
                  <a:gd name="connsiteX34-9867" fmla="*/ 416700 w 1624793"/>
                  <a:gd name="connsiteY34-9868" fmla="*/ 2104863 h 2679553"/>
                  <a:gd name="connsiteX35-9869" fmla="*/ 291911 w 1624793"/>
                  <a:gd name="connsiteY35-9870" fmla="*/ 2430446 h 2679553"/>
                  <a:gd name="connsiteX36-9871" fmla="*/ 265404 w 1624793"/>
                  <a:gd name="connsiteY36-9872" fmla="*/ 2516088 h 2679553"/>
                  <a:gd name="connsiteX37" fmla="*/ 0 w 1624793"/>
                  <a:gd name="connsiteY37" fmla="*/ 2679553 h 2679553"/>
                  <a:gd name="connsiteX0-9873" fmla="*/ 0 w 1624793"/>
                  <a:gd name="connsiteY0-9874" fmla="*/ 2679553 h 2679553"/>
                  <a:gd name="connsiteX1-9875" fmla="*/ 410674 w 1624793"/>
                  <a:gd name="connsiteY1-9876" fmla="*/ 1234491 h 2679553"/>
                  <a:gd name="connsiteX2-9877" fmla="*/ 469594 w 1624793"/>
                  <a:gd name="connsiteY2-9878" fmla="*/ 1629262 h 2679553"/>
                  <a:gd name="connsiteX3-9879" fmla="*/ 485550 w 1624793"/>
                  <a:gd name="connsiteY3-9880" fmla="*/ 1445678 h 2679553"/>
                  <a:gd name="connsiteX4-9881" fmla="*/ 477747 w 1624793"/>
                  <a:gd name="connsiteY4-9882" fmla="*/ 1340993 h 2679553"/>
                  <a:gd name="connsiteX5-9883" fmla="*/ 427646 w 1624793"/>
                  <a:gd name="connsiteY5-9884" fmla="*/ 1170653 h 2679553"/>
                  <a:gd name="connsiteX6-9885" fmla="*/ 575319 w 1624793"/>
                  <a:gd name="connsiteY6-9886" fmla="*/ 647587 h 2679553"/>
                  <a:gd name="connsiteX7-9887" fmla="*/ 651278 w 1624793"/>
                  <a:gd name="connsiteY7-9888" fmla="*/ 704536 h 2679553"/>
                  <a:gd name="connsiteX8-9889" fmla="*/ 670289 w 1624793"/>
                  <a:gd name="connsiteY8-9890" fmla="*/ 901491 h 2679553"/>
                  <a:gd name="connsiteX9-9891" fmla="*/ 670175 w 1624793"/>
                  <a:gd name="connsiteY9-9892" fmla="*/ 970032 h 2679553"/>
                  <a:gd name="connsiteX10-9893" fmla="*/ 643270 w 1624793"/>
                  <a:gd name="connsiteY10-9894" fmla="*/ 1187661 h 2679553"/>
                  <a:gd name="connsiteX11-9895" fmla="*/ 569056 w 1624793"/>
                  <a:gd name="connsiteY11-9896" fmla="*/ 1710311 h 2679553"/>
                  <a:gd name="connsiteX12-9897" fmla="*/ 616706 w 1624793"/>
                  <a:gd name="connsiteY12-9898" fmla="*/ 1477919 h 2679553"/>
                  <a:gd name="connsiteX13-9899" fmla="*/ 664104 w 1624793"/>
                  <a:gd name="connsiteY13-9900" fmla="*/ 1543732 h 2679553"/>
                  <a:gd name="connsiteX14-9901" fmla="*/ 785447 w 1624793"/>
                  <a:gd name="connsiteY14-9902" fmla="*/ 1587155 h 2679553"/>
                  <a:gd name="connsiteX15-9903" fmla="*/ 942342 w 1624793"/>
                  <a:gd name="connsiteY15-9904" fmla="*/ 1578939 h 2679553"/>
                  <a:gd name="connsiteX16-9905" fmla="*/ 979074 w 1624793"/>
                  <a:gd name="connsiteY16-9906" fmla="*/ 1609462 h 2679553"/>
                  <a:gd name="connsiteX17-9907" fmla="*/ 826612 w 1624793"/>
                  <a:gd name="connsiteY17-9908" fmla="*/ 1890569 h 2679553"/>
                  <a:gd name="connsiteX18-9909" fmla="*/ 980974 w 1624793"/>
                  <a:gd name="connsiteY18-9910" fmla="*/ 1609652 h 2679553"/>
                  <a:gd name="connsiteX19-9911" fmla="*/ 1074572 w 1624793"/>
                  <a:gd name="connsiteY19-9912" fmla="*/ 1740382 h 2679553"/>
                  <a:gd name="connsiteX20-9913" fmla="*/ 1373784 w 1624793"/>
                  <a:gd name="connsiteY20-9914" fmla="*/ 588594 h 2679553"/>
                  <a:gd name="connsiteX21-9915" fmla="*/ 1482442 w 1624793"/>
                  <a:gd name="connsiteY21-9916" fmla="*/ 591933 h 2679553"/>
                  <a:gd name="connsiteX22-9917" fmla="*/ 1432328 w 1624793"/>
                  <a:gd name="connsiteY22-9918" fmla="*/ 542032 h 2679553"/>
                  <a:gd name="connsiteX23-9919" fmla="*/ 1388859 w 1624793"/>
                  <a:gd name="connsiteY23-9920" fmla="*/ 588878 h 2679553"/>
                  <a:gd name="connsiteX24-9921" fmla="*/ 1442988 w 1624793"/>
                  <a:gd name="connsiteY24-9922" fmla="*/ 108950 h 2679553"/>
                  <a:gd name="connsiteX25-9923" fmla="*/ 1519381 w 1624793"/>
                  <a:gd name="connsiteY25-9924" fmla="*/ 39849 h 2679553"/>
                  <a:gd name="connsiteX26-9925" fmla="*/ 1624793 w 1624793"/>
                  <a:gd name="connsiteY26-9926" fmla="*/ 0 h 2679553"/>
                  <a:gd name="connsiteX27-9927" fmla="*/ 1578009 w 1624793"/>
                  <a:gd name="connsiteY27-9928" fmla="*/ 345802 h 2679553"/>
                  <a:gd name="connsiteX28-9929" fmla="*/ 1194050 w 1624793"/>
                  <a:gd name="connsiteY28-9930" fmla="*/ 1910947 h 2679553"/>
                  <a:gd name="connsiteX29-9931" fmla="*/ 490171 w 1624793"/>
                  <a:gd name="connsiteY29-9932" fmla="*/ 2392932 h 2679553"/>
                  <a:gd name="connsiteX30-9933" fmla="*/ 282382 w 1624793"/>
                  <a:gd name="connsiteY30-9934" fmla="*/ 2504610 h 2679553"/>
                  <a:gd name="connsiteX31-9935" fmla="*/ 335689 w 1624793"/>
                  <a:gd name="connsiteY31-9936" fmla="*/ 2316721 h 2679553"/>
                  <a:gd name="connsiteX32-9937" fmla="*/ 451930 w 1624793"/>
                  <a:gd name="connsiteY32-9938" fmla="*/ 2081395 h 2679553"/>
                  <a:gd name="connsiteX33-9939" fmla="*/ 570239 w 1624793"/>
                  <a:gd name="connsiteY33-9940" fmla="*/ 1791611 h 2679553"/>
                  <a:gd name="connsiteX34-9941" fmla="*/ 416700 w 1624793"/>
                  <a:gd name="connsiteY34-9942" fmla="*/ 2104863 h 2679553"/>
                  <a:gd name="connsiteX35-9943" fmla="*/ 283044 w 1624793"/>
                  <a:gd name="connsiteY35-9944" fmla="*/ 2514985 h 2679553"/>
                  <a:gd name="connsiteX36-9945" fmla="*/ 265404 w 1624793"/>
                  <a:gd name="connsiteY36-9946" fmla="*/ 2516088 h 2679553"/>
                  <a:gd name="connsiteX37-9947" fmla="*/ 0 w 1624793"/>
                  <a:gd name="connsiteY37-9948" fmla="*/ 2679553 h 2679553"/>
                  <a:gd name="connsiteX0-9949" fmla="*/ 0 w 1624793"/>
                  <a:gd name="connsiteY0-9950" fmla="*/ 2679553 h 2679553"/>
                  <a:gd name="connsiteX1-9951" fmla="*/ 410674 w 1624793"/>
                  <a:gd name="connsiteY1-9952" fmla="*/ 1234491 h 2679553"/>
                  <a:gd name="connsiteX2-9953" fmla="*/ 469594 w 1624793"/>
                  <a:gd name="connsiteY2-9954" fmla="*/ 1629262 h 2679553"/>
                  <a:gd name="connsiteX3-9955" fmla="*/ 485550 w 1624793"/>
                  <a:gd name="connsiteY3-9956" fmla="*/ 1445678 h 2679553"/>
                  <a:gd name="connsiteX4-9957" fmla="*/ 477747 w 1624793"/>
                  <a:gd name="connsiteY4-9958" fmla="*/ 1340993 h 2679553"/>
                  <a:gd name="connsiteX5-9959" fmla="*/ 427646 w 1624793"/>
                  <a:gd name="connsiteY5-9960" fmla="*/ 1170653 h 2679553"/>
                  <a:gd name="connsiteX6-9961" fmla="*/ 575319 w 1624793"/>
                  <a:gd name="connsiteY6-9962" fmla="*/ 647587 h 2679553"/>
                  <a:gd name="connsiteX7-9963" fmla="*/ 651278 w 1624793"/>
                  <a:gd name="connsiteY7-9964" fmla="*/ 704536 h 2679553"/>
                  <a:gd name="connsiteX8-9965" fmla="*/ 670289 w 1624793"/>
                  <a:gd name="connsiteY8-9966" fmla="*/ 901491 h 2679553"/>
                  <a:gd name="connsiteX9-9967" fmla="*/ 670175 w 1624793"/>
                  <a:gd name="connsiteY9-9968" fmla="*/ 970032 h 2679553"/>
                  <a:gd name="connsiteX10-9969" fmla="*/ 643270 w 1624793"/>
                  <a:gd name="connsiteY10-9970" fmla="*/ 1187661 h 2679553"/>
                  <a:gd name="connsiteX11-9971" fmla="*/ 569056 w 1624793"/>
                  <a:gd name="connsiteY11-9972" fmla="*/ 1710311 h 2679553"/>
                  <a:gd name="connsiteX12-9973" fmla="*/ 616706 w 1624793"/>
                  <a:gd name="connsiteY12-9974" fmla="*/ 1477919 h 2679553"/>
                  <a:gd name="connsiteX13-9975" fmla="*/ 664104 w 1624793"/>
                  <a:gd name="connsiteY13-9976" fmla="*/ 1543732 h 2679553"/>
                  <a:gd name="connsiteX14-9977" fmla="*/ 785447 w 1624793"/>
                  <a:gd name="connsiteY14-9978" fmla="*/ 1587155 h 2679553"/>
                  <a:gd name="connsiteX15-9979" fmla="*/ 942342 w 1624793"/>
                  <a:gd name="connsiteY15-9980" fmla="*/ 1578939 h 2679553"/>
                  <a:gd name="connsiteX16-9981" fmla="*/ 979074 w 1624793"/>
                  <a:gd name="connsiteY16-9982" fmla="*/ 1609462 h 2679553"/>
                  <a:gd name="connsiteX17-9983" fmla="*/ 826612 w 1624793"/>
                  <a:gd name="connsiteY17-9984" fmla="*/ 1890569 h 2679553"/>
                  <a:gd name="connsiteX18-9985" fmla="*/ 980974 w 1624793"/>
                  <a:gd name="connsiteY18-9986" fmla="*/ 1609652 h 2679553"/>
                  <a:gd name="connsiteX19-9987" fmla="*/ 1074572 w 1624793"/>
                  <a:gd name="connsiteY19-9988" fmla="*/ 1740382 h 2679553"/>
                  <a:gd name="connsiteX20-9989" fmla="*/ 1373784 w 1624793"/>
                  <a:gd name="connsiteY20-9990" fmla="*/ 588594 h 2679553"/>
                  <a:gd name="connsiteX21-9991" fmla="*/ 1482442 w 1624793"/>
                  <a:gd name="connsiteY21-9992" fmla="*/ 591933 h 2679553"/>
                  <a:gd name="connsiteX22-9993" fmla="*/ 1432328 w 1624793"/>
                  <a:gd name="connsiteY22-9994" fmla="*/ 542032 h 2679553"/>
                  <a:gd name="connsiteX23-9995" fmla="*/ 1388859 w 1624793"/>
                  <a:gd name="connsiteY23-9996" fmla="*/ 588878 h 2679553"/>
                  <a:gd name="connsiteX24-9997" fmla="*/ 1442988 w 1624793"/>
                  <a:gd name="connsiteY24-9998" fmla="*/ 108950 h 2679553"/>
                  <a:gd name="connsiteX25-9999" fmla="*/ 1519381 w 1624793"/>
                  <a:gd name="connsiteY25-10000" fmla="*/ 39849 h 2679553"/>
                  <a:gd name="connsiteX26-10001" fmla="*/ 1624793 w 1624793"/>
                  <a:gd name="connsiteY26-10002" fmla="*/ 0 h 2679553"/>
                  <a:gd name="connsiteX27-10003" fmla="*/ 1578009 w 1624793"/>
                  <a:gd name="connsiteY27-10004" fmla="*/ 345802 h 2679553"/>
                  <a:gd name="connsiteX28-10005" fmla="*/ 1194050 w 1624793"/>
                  <a:gd name="connsiteY28-10006" fmla="*/ 1910947 h 2679553"/>
                  <a:gd name="connsiteX29-10007" fmla="*/ 490171 w 1624793"/>
                  <a:gd name="connsiteY29-10008" fmla="*/ 2392932 h 2679553"/>
                  <a:gd name="connsiteX30-10009" fmla="*/ 282382 w 1624793"/>
                  <a:gd name="connsiteY30-10010" fmla="*/ 2504610 h 2679553"/>
                  <a:gd name="connsiteX31-10011" fmla="*/ 335689 w 1624793"/>
                  <a:gd name="connsiteY31-10012" fmla="*/ 2316721 h 2679553"/>
                  <a:gd name="connsiteX32-10013" fmla="*/ 451930 w 1624793"/>
                  <a:gd name="connsiteY32-10014" fmla="*/ 2081395 h 2679553"/>
                  <a:gd name="connsiteX33-10015" fmla="*/ 570239 w 1624793"/>
                  <a:gd name="connsiteY33-10016" fmla="*/ 1791611 h 2679553"/>
                  <a:gd name="connsiteX34-10017" fmla="*/ 416700 w 1624793"/>
                  <a:gd name="connsiteY34-10018" fmla="*/ 2104863 h 2679553"/>
                  <a:gd name="connsiteX35-10019" fmla="*/ 273811 w 1624793"/>
                  <a:gd name="connsiteY35-10020" fmla="*/ 2392939 h 2679553"/>
                  <a:gd name="connsiteX36-10021" fmla="*/ 265404 w 1624793"/>
                  <a:gd name="connsiteY36-10022" fmla="*/ 2516088 h 2679553"/>
                  <a:gd name="connsiteX37-10023" fmla="*/ 0 w 1624793"/>
                  <a:gd name="connsiteY37-10024" fmla="*/ 2679553 h 2679553"/>
                  <a:gd name="connsiteX0-10025" fmla="*/ 0 w 1624793"/>
                  <a:gd name="connsiteY0-10026" fmla="*/ 2679553 h 2679553"/>
                  <a:gd name="connsiteX1-10027" fmla="*/ 410674 w 1624793"/>
                  <a:gd name="connsiteY1-10028" fmla="*/ 1234491 h 2679553"/>
                  <a:gd name="connsiteX2-10029" fmla="*/ 469594 w 1624793"/>
                  <a:gd name="connsiteY2-10030" fmla="*/ 1629262 h 2679553"/>
                  <a:gd name="connsiteX3-10031" fmla="*/ 485550 w 1624793"/>
                  <a:gd name="connsiteY3-10032" fmla="*/ 1445678 h 2679553"/>
                  <a:gd name="connsiteX4-10033" fmla="*/ 477747 w 1624793"/>
                  <a:gd name="connsiteY4-10034" fmla="*/ 1340993 h 2679553"/>
                  <a:gd name="connsiteX5-10035" fmla="*/ 427646 w 1624793"/>
                  <a:gd name="connsiteY5-10036" fmla="*/ 1170653 h 2679553"/>
                  <a:gd name="connsiteX6-10037" fmla="*/ 575319 w 1624793"/>
                  <a:gd name="connsiteY6-10038" fmla="*/ 647587 h 2679553"/>
                  <a:gd name="connsiteX7-10039" fmla="*/ 651278 w 1624793"/>
                  <a:gd name="connsiteY7-10040" fmla="*/ 704536 h 2679553"/>
                  <a:gd name="connsiteX8-10041" fmla="*/ 670289 w 1624793"/>
                  <a:gd name="connsiteY8-10042" fmla="*/ 901491 h 2679553"/>
                  <a:gd name="connsiteX9-10043" fmla="*/ 670175 w 1624793"/>
                  <a:gd name="connsiteY9-10044" fmla="*/ 970032 h 2679553"/>
                  <a:gd name="connsiteX10-10045" fmla="*/ 643270 w 1624793"/>
                  <a:gd name="connsiteY10-10046" fmla="*/ 1187661 h 2679553"/>
                  <a:gd name="connsiteX11-10047" fmla="*/ 569056 w 1624793"/>
                  <a:gd name="connsiteY11-10048" fmla="*/ 1710311 h 2679553"/>
                  <a:gd name="connsiteX12-10049" fmla="*/ 616706 w 1624793"/>
                  <a:gd name="connsiteY12-10050" fmla="*/ 1477919 h 2679553"/>
                  <a:gd name="connsiteX13-10051" fmla="*/ 664104 w 1624793"/>
                  <a:gd name="connsiteY13-10052" fmla="*/ 1543732 h 2679553"/>
                  <a:gd name="connsiteX14-10053" fmla="*/ 785447 w 1624793"/>
                  <a:gd name="connsiteY14-10054" fmla="*/ 1587155 h 2679553"/>
                  <a:gd name="connsiteX15-10055" fmla="*/ 942342 w 1624793"/>
                  <a:gd name="connsiteY15-10056" fmla="*/ 1578939 h 2679553"/>
                  <a:gd name="connsiteX16-10057" fmla="*/ 979074 w 1624793"/>
                  <a:gd name="connsiteY16-10058" fmla="*/ 1609462 h 2679553"/>
                  <a:gd name="connsiteX17-10059" fmla="*/ 826612 w 1624793"/>
                  <a:gd name="connsiteY17-10060" fmla="*/ 1890569 h 2679553"/>
                  <a:gd name="connsiteX18-10061" fmla="*/ 980974 w 1624793"/>
                  <a:gd name="connsiteY18-10062" fmla="*/ 1609652 h 2679553"/>
                  <a:gd name="connsiteX19-10063" fmla="*/ 1074572 w 1624793"/>
                  <a:gd name="connsiteY19-10064" fmla="*/ 1740382 h 2679553"/>
                  <a:gd name="connsiteX20-10065" fmla="*/ 1373784 w 1624793"/>
                  <a:gd name="connsiteY20-10066" fmla="*/ 588594 h 2679553"/>
                  <a:gd name="connsiteX21-10067" fmla="*/ 1482442 w 1624793"/>
                  <a:gd name="connsiteY21-10068" fmla="*/ 591933 h 2679553"/>
                  <a:gd name="connsiteX22-10069" fmla="*/ 1432328 w 1624793"/>
                  <a:gd name="connsiteY22-10070" fmla="*/ 542032 h 2679553"/>
                  <a:gd name="connsiteX23-10071" fmla="*/ 1388859 w 1624793"/>
                  <a:gd name="connsiteY23-10072" fmla="*/ 588878 h 2679553"/>
                  <a:gd name="connsiteX24-10073" fmla="*/ 1442988 w 1624793"/>
                  <a:gd name="connsiteY24-10074" fmla="*/ 108950 h 2679553"/>
                  <a:gd name="connsiteX25-10075" fmla="*/ 1519381 w 1624793"/>
                  <a:gd name="connsiteY25-10076" fmla="*/ 39849 h 2679553"/>
                  <a:gd name="connsiteX26-10077" fmla="*/ 1624793 w 1624793"/>
                  <a:gd name="connsiteY26-10078" fmla="*/ 0 h 2679553"/>
                  <a:gd name="connsiteX27-10079" fmla="*/ 1578009 w 1624793"/>
                  <a:gd name="connsiteY27-10080" fmla="*/ 345802 h 2679553"/>
                  <a:gd name="connsiteX28-10081" fmla="*/ 1194050 w 1624793"/>
                  <a:gd name="connsiteY28-10082" fmla="*/ 1910947 h 2679553"/>
                  <a:gd name="connsiteX29-10083" fmla="*/ 490171 w 1624793"/>
                  <a:gd name="connsiteY29-10084" fmla="*/ 2392932 h 2679553"/>
                  <a:gd name="connsiteX30-10085" fmla="*/ 282382 w 1624793"/>
                  <a:gd name="connsiteY30-10086" fmla="*/ 2504610 h 2679553"/>
                  <a:gd name="connsiteX31-10087" fmla="*/ 335689 w 1624793"/>
                  <a:gd name="connsiteY31-10088" fmla="*/ 2316721 h 2679553"/>
                  <a:gd name="connsiteX32-10089" fmla="*/ 451930 w 1624793"/>
                  <a:gd name="connsiteY32-10090" fmla="*/ 2081395 h 2679553"/>
                  <a:gd name="connsiteX33-10091" fmla="*/ 570239 w 1624793"/>
                  <a:gd name="connsiteY33-10092" fmla="*/ 1791611 h 2679553"/>
                  <a:gd name="connsiteX34-10093" fmla="*/ 416700 w 1624793"/>
                  <a:gd name="connsiteY34-10094" fmla="*/ 2104863 h 2679553"/>
                  <a:gd name="connsiteX35-10095" fmla="*/ 283399 w 1624793"/>
                  <a:gd name="connsiteY35-10096" fmla="*/ 2590670 h 2679553"/>
                  <a:gd name="connsiteX36-10097" fmla="*/ 265404 w 1624793"/>
                  <a:gd name="connsiteY36-10098" fmla="*/ 2516088 h 2679553"/>
                  <a:gd name="connsiteX37-10099" fmla="*/ 0 w 1624793"/>
                  <a:gd name="connsiteY37-10100" fmla="*/ 2679553 h 2679553"/>
                  <a:gd name="connsiteX0-10101" fmla="*/ 0 w 1624793"/>
                  <a:gd name="connsiteY0-10102" fmla="*/ 2679553 h 2679553"/>
                  <a:gd name="connsiteX1-10103" fmla="*/ 410674 w 1624793"/>
                  <a:gd name="connsiteY1-10104" fmla="*/ 1234491 h 2679553"/>
                  <a:gd name="connsiteX2-10105" fmla="*/ 469594 w 1624793"/>
                  <a:gd name="connsiteY2-10106" fmla="*/ 1629262 h 2679553"/>
                  <a:gd name="connsiteX3-10107" fmla="*/ 485550 w 1624793"/>
                  <a:gd name="connsiteY3-10108" fmla="*/ 1445678 h 2679553"/>
                  <a:gd name="connsiteX4-10109" fmla="*/ 477747 w 1624793"/>
                  <a:gd name="connsiteY4-10110" fmla="*/ 1340993 h 2679553"/>
                  <a:gd name="connsiteX5-10111" fmla="*/ 427646 w 1624793"/>
                  <a:gd name="connsiteY5-10112" fmla="*/ 1170653 h 2679553"/>
                  <a:gd name="connsiteX6-10113" fmla="*/ 575319 w 1624793"/>
                  <a:gd name="connsiteY6-10114" fmla="*/ 647587 h 2679553"/>
                  <a:gd name="connsiteX7-10115" fmla="*/ 651278 w 1624793"/>
                  <a:gd name="connsiteY7-10116" fmla="*/ 704536 h 2679553"/>
                  <a:gd name="connsiteX8-10117" fmla="*/ 670289 w 1624793"/>
                  <a:gd name="connsiteY8-10118" fmla="*/ 901491 h 2679553"/>
                  <a:gd name="connsiteX9-10119" fmla="*/ 670175 w 1624793"/>
                  <a:gd name="connsiteY9-10120" fmla="*/ 970032 h 2679553"/>
                  <a:gd name="connsiteX10-10121" fmla="*/ 643270 w 1624793"/>
                  <a:gd name="connsiteY10-10122" fmla="*/ 1187661 h 2679553"/>
                  <a:gd name="connsiteX11-10123" fmla="*/ 569056 w 1624793"/>
                  <a:gd name="connsiteY11-10124" fmla="*/ 1710311 h 2679553"/>
                  <a:gd name="connsiteX12-10125" fmla="*/ 616706 w 1624793"/>
                  <a:gd name="connsiteY12-10126" fmla="*/ 1477919 h 2679553"/>
                  <a:gd name="connsiteX13-10127" fmla="*/ 664104 w 1624793"/>
                  <a:gd name="connsiteY13-10128" fmla="*/ 1543732 h 2679553"/>
                  <a:gd name="connsiteX14-10129" fmla="*/ 785447 w 1624793"/>
                  <a:gd name="connsiteY14-10130" fmla="*/ 1587155 h 2679553"/>
                  <a:gd name="connsiteX15-10131" fmla="*/ 942342 w 1624793"/>
                  <a:gd name="connsiteY15-10132" fmla="*/ 1578939 h 2679553"/>
                  <a:gd name="connsiteX16-10133" fmla="*/ 979074 w 1624793"/>
                  <a:gd name="connsiteY16-10134" fmla="*/ 1609462 h 2679553"/>
                  <a:gd name="connsiteX17-10135" fmla="*/ 826612 w 1624793"/>
                  <a:gd name="connsiteY17-10136" fmla="*/ 1890569 h 2679553"/>
                  <a:gd name="connsiteX18-10137" fmla="*/ 980974 w 1624793"/>
                  <a:gd name="connsiteY18-10138" fmla="*/ 1609652 h 2679553"/>
                  <a:gd name="connsiteX19-10139" fmla="*/ 1074572 w 1624793"/>
                  <a:gd name="connsiteY19-10140" fmla="*/ 1740382 h 2679553"/>
                  <a:gd name="connsiteX20-10141" fmla="*/ 1373784 w 1624793"/>
                  <a:gd name="connsiteY20-10142" fmla="*/ 588594 h 2679553"/>
                  <a:gd name="connsiteX21-10143" fmla="*/ 1482442 w 1624793"/>
                  <a:gd name="connsiteY21-10144" fmla="*/ 591933 h 2679553"/>
                  <a:gd name="connsiteX22-10145" fmla="*/ 1432328 w 1624793"/>
                  <a:gd name="connsiteY22-10146" fmla="*/ 542032 h 2679553"/>
                  <a:gd name="connsiteX23-10147" fmla="*/ 1388859 w 1624793"/>
                  <a:gd name="connsiteY23-10148" fmla="*/ 588878 h 2679553"/>
                  <a:gd name="connsiteX24-10149" fmla="*/ 1442988 w 1624793"/>
                  <a:gd name="connsiteY24-10150" fmla="*/ 108950 h 2679553"/>
                  <a:gd name="connsiteX25-10151" fmla="*/ 1519381 w 1624793"/>
                  <a:gd name="connsiteY25-10152" fmla="*/ 39849 h 2679553"/>
                  <a:gd name="connsiteX26-10153" fmla="*/ 1624793 w 1624793"/>
                  <a:gd name="connsiteY26-10154" fmla="*/ 0 h 2679553"/>
                  <a:gd name="connsiteX27-10155" fmla="*/ 1578009 w 1624793"/>
                  <a:gd name="connsiteY27-10156" fmla="*/ 345802 h 2679553"/>
                  <a:gd name="connsiteX28-10157" fmla="*/ 1194050 w 1624793"/>
                  <a:gd name="connsiteY28-10158" fmla="*/ 1910947 h 2679553"/>
                  <a:gd name="connsiteX29-10159" fmla="*/ 490171 w 1624793"/>
                  <a:gd name="connsiteY29-10160" fmla="*/ 2392932 h 2679553"/>
                  <a:gd name="connsiteX30-10161" fmla="*/ 282382 w 1624793"/>
                  <a:gd name="connsiteY30-10162" fmla="*/ 2504610 h 2679553"/>
                  <a:gd name="connsiteX31-10163" fmla="*/ 335689 w 1624793"/>
                  <a:gd name="connsiteY31-10164" fmla="*/ 2316721 h 2679553"/>
                  <a:gd name="connsiteX32-10165" fmla="*/ 451930 w 1624793"/>
                  <a:gd name="connsiteY32-10166" fmla="*/ 2081395 h 2679553"/>
                  <a:gd name="connsiteX33-10167" fmla="*/ 570239 w 1624793"/>
                  <a:gd name="connsiteY33-10168" fmla="*/ 1791611 h 2679553"/>
                  <a:gd name="connsiteX34-10169" fmla="*/ 416700 w 1624793"/>
                  <a:gd name="connsiteY34-10170" fmla="*/ 2104863 h 2679553"/>
                  <a:gd name="connsiteX35-10171" fmla="*/ 281809 w 1624793"/>
                  <a:gd name="connsiteY35-10172" fmla="*/ 2510579 h 2679553"/>
                  <a:gd name="connsiteX36-10173" fmla="*/ 265404 w 1624793"/>
                  <a:gd name="connsiteY36-10174" fmla="*/ 2516088 h 2679553"/>
                  <a:gd name="connsiteX37-10175" fmla="*/ 0 w 1624793"/>
                  <a:gd name="connsiteY37-10176" fmla="*/ 2679553 h 2679553"/>
                  <a:gd name="connsiteX0-10177" fmla="*/ 0 w 1624793"/>
                  <a:gd name="connsiteY0-10178" fmla="*/ 2679553 h 2679553"/>
                  <a:gd name="connsiteX1-10179" fmla="*/ 410674 w 1624793"/>
                  <a:gd name="connsiteY1-10180" fmla="*/ 1234491 h 2679553"/>
                  <a:gd name="connsiteX2-10181" fmla="*/ 469594 w 1624793"/>
                  <a:gd name="connsiteY2-10182" fmla="*/ 1629262 h 2679553"/>
                  <a:gd name="connsiteX3-10183" fmla="*/ 485550 w 1624793"/>
                  <a:gd name="connsiteY3-10184" fmla="*/ 1445678 h 2679553"/>
                  <a:gd name="connsiteX4-10185" fmla="*/ 477747 w 1624793"/>
                  <a:gd name="connsiteY4-10186" fmla="*/ 1340993 h 2679553"/>
                  <a:gd name="connsiteX5-10187" fmla="*/ 427646 w 1624793"/>
                  <a:gd name="connsiteY5-10188" fmla="*/ 1170653 h 2679553"/>
                  <a:gd name="connsiteX6-10189" fmla="*/ 575319 w 1624793"/>
                  <a:gd name="connsiteY6-10190" fmla="*/ 647587 h 2679553"/>
                  <a:gd name="connsiteX7-10191" fmla="*/ 651278 w 1624793"/>
                  <a:gd name="connsiteY7-10192" fmla="*/ 704536 h 2679553"/>
                  <a:gd name="connsiteX8-10193" fmla="*/ 670289 w 1624793"/>
                  <a:gd name="connsiteY8-10194" fmla="*/ 901491 h 2679553"/>
                  <a:gd name="connsiteX9-10195" fmla="*/ 670175 w 1624793"/>
                  <a:gd name="connsiteY9-10196" fmla="*/ 970032 h 2679553"/>
                  <a:gd name="connsiteX10-10197" fmla="*/ 643270 w 1624793"/>
                  <a:gd name="connsiteY10-10198" fmla="*/ 1187661 h 2679553"/>
                  <a:gd name="connsiteX11-10199" fmla="*/ 569056 w 1624793"/>
                  <a:gd name="connsiteY11-10200" fmla="*/ 1710311 h 2679553"/>
                  <a:gd name="connsiteX12-10201" fmla="*/ 616706 w 1624793"/>
                  <a:gd name="connsiteY12-10202" fmla="*/ 1477919 h 2679553"/>
                  <a:gd name="connsiteX13-10203" fmla="*/ 664104 w 1624793"/>
                  <a:gd name="connsiteY13-10204" fmla="*/ 1543732 h 2679553"/>
                  <a:gd name="connsiteX14-10205" fmla="*/ 785447 w 1624793"/>
                  <a:gd name="connsiteY14-10206" fmla="*/ 1587155 h 2679553"/>
                  <a:gd name="connsiteX15-10207" fmla="*/ 942342 w 1624793"/>
                  <a:gd name="connsiteY15-10208" fmla="*/ 1578939 h 2679553"/>
                  <a:gd name="connsiteX16-10209" fmla="*/ 979074 w 1624793"/>
                  <a:gd name="connsiteY16-10210" fmla="*/ 1609462 h 2679553"/>
                  <a:gd name="connsiteX17-10211" fmla="*/ 826612 w 1624793"/>
                  <a:gd name="connsiteY17-10212" fmla="*/ 1890569 h 2679553"/>
                  <a:gd name="connsiteX18-10213" fmla="*/ 980974 w 1624793"/>
                  <a:gd name="connsiteY18-10214" fmla="*/ 1609652 h 2679553"/>
                  <a:gd name="connsiteX19-10215" fmla="*/ 1074572 w 1624793"/>
                  <a:gd name="connsiteY19-10216" fmla="*/ 1740382 h 2679553"/>
                  <a:gd name="connsiteX20-10217" fmla="*/ 1373784 w 1624793"/>
                  <a:gd name="connsiteY20-10218" fmla="*/ 588594 h 2679553"/>
                  <a:gd name="connsiteX21-10219" fmla="*/ 1482442 w 1624793"/>
                  <a:gd name="connsiteY21-10220" fmla="*/ 591933 h 2679553"/>
                  <a:gd name="connsiteX22-10221" fmla="*/ 1432328 w 1624793"/>
                  <a:gd name="connsiteY22-10222" fmla="*/ 542032 h 2679553"/>
                  <a:gd name="connsiteX23-10223" fmla="*/ 1388859 w 1624793"/>
                  <a:gd name="connsiteY23-10224" fmla="*/ 588878 h 2679553"/>
                  <a:gd name="connsiteX24-10225" fmla="*/ 1442988 w 1624793"/>
                  <a:gd name="connsiteY24-10226" fmla="*/ 108950 h 2679553"/>
                  <a:gd name="connsiteX25-10227" fmla="*/ 1519381 w 1624793"/>
                  <a:gd name="connsiteY25-10228" fmla="*/ 39849 h 2679553"/>
                  <a:gd name="connsiteX26-10229" fmla="*/ 1624793 w 1624793"/>
                  <a:gd name="connsiteY26-10230" fmla="*/ 0 h 2679553"/>
                  <a:gd name="connsiteX27-10231" fmla="*/ 1578009 w 1624793"/>
                  <a:gd name="connsiteY27-10232" fmla="*/ 345802 h 2679553"/>
                  <a:gd name="connsiteX28-10233" fmla="*/ 1194050 w 1624793"/>
                  <a:gd name="connsiteY28-10234" fmla="*/ 1910947 h 2679553"/>
                  <a:gd name="connsiteX29-10235" fmla="*/ 490171 w 1624793"/>
                  <a:gd name="connsiteY29-10236" fmla="*/ 2392932 h 2679553"/>
                  <a:gd name="connsiteX30-10237" fmla="*/ 282382 w 1624793"/>
                  <a:gd name="connsiteY30-10238" fmla="*/ 2504610 h 2679553"/>
                  <a:gd name="connsiteX31-10239" fmla="*/ 335689 w 1624793"/>
                  <a:gd name="connsiteY31-10240" fmla="*/ 2316721 h 2679553"/>
                  <a:gd name="connsiteX32-10241" fmla="*/ 451930 w 1624793"/>
                  <a:gd name="connsiteY32-10242" fmla="*/ 2081395 h 2679553"/>
                  <a:gd name="connsiteX33-10243" fmla="*/ 570239 w 1624793"/>
                  <a:gd name="connsiteY33-10244" fmla="*/ 1791611 h 2679553"/>
                  <a:gd name="connsiteX34-10245" fmla="*/ 416700 w 1624793"/>
                  <a:gd name="connsiteY34-10246" fmla="*/ 2104863 h 2679553"/>
                  <a:gd name="connsiteX35-10247" fmla="*/ 281809 w 1624793"/>
                  <a:gd name="connsiteY35-10248" fmla="*/ 2510579 h 2679553"/>
                  <a:gd name="connsiteX36-10249" fmla="*/ 265404 w 1624793"/>
                  <a:gd name="connsiteY36-10250" fmla="*/ 2516088 h 2679553"/>
                  <a:gd name="connsiteX37-10251" fmla="*/ 0 w 1624793"/>
                  <a:gd name="connsiteY37-10252" fmla="*/ 2679553 h 2679553"/>
                  <a:gd name="connsiteX0-10253" fmla="*/ 0 w 1624793"/>
                  <a:gd name="connsiteY0-10254" fmla="*/ 2679553 h 2679553"/>
                  <a:gd name="connsiteX1-10255" fmla="*/ 410674 w 1624793"/>
                  <a:gd name="connsiteY1-10256" fmla="*/ 1234491 h 2679553"/>
                  <a:gd name="connsiteX2-10257" fmla="*/ 469594 w 1624793"/>
                  <a:gd name="connsiteY2-10258" fmla="*/ 1629262 h 2679553"/>
                  <a:gd name="connsiteX3-10259" fmla="*/ 485550 w 1624793"/>
                  <a:gd name="connsiteY3-10260" fmla="*/ 1445678 h 2679553"/>
                  <a:gd name="connsiteX4-10261" fmla="*/ 477747 w 1624793"/>
                  <a:gd name="connsiteY4-10262" fmla="*/ 1340993 h 2679553"/>
                  <a:gd name="connsiteX5-10263" fmla="*/ 427646 w 1624793"/>
                  <a:gd name="connsiteY5-10264" fmla="*/ 1170653 h 2679553"/>
                  <a:gd name="connsiteX6-10265" fmla="*/ 575319 w 1624793"/>
                  <a:gd name="connsiteY6-10266" fmla="*/ 647587 h 2679553"/>
                  <a:gd name="connsiteX7-10267" fmla="*/ 651278 w 1624793"/>
                  <a:gd name="connsiteY7-10268" fmla="*/ 704536 h 2679553"/>
                  <a:gd name="connsiteX8-10269" fmla="*/ 670289 w 1624793"/>
                  <a:gd name="connsiteY8-10270" fmla="*/ 901491 h 2679553"/>
                  <a:gd name="connsiteX9-10271" fmla="*/ 670175 w 1624793"/>
                  <a:gd name="connsiteY9-10272" fmla="*/ 970032 h 2679553"/>
                  <a:gd name="connsiteX10-10273" fmla="*/ 643270 w 1624793"/>
                  <a:gd name="connsiteY10-10274" fmla="*/ 1187661 h 2679553"/>
                  <a:gd name="connsiteX11-10275" fmla="*/ 569056 w 1624793"/>
                  <a:gd name="connsiteY11-10276" fmla="*/ 1710311 h 2679553"/>
                  <a:gd name="connsiteX12-10277" fmla="*/ 616706 w 1624793"/>
                  <a:gd name="connsiteY12-10278" fmla="*/ 1477919 h 2679553"/>
                  <a:gd name="connsiteX13-10279" fmla="*/ 664104 w 1624793"/>
                  <a:gd name="connsiteY13-10280" fmla="*/ 1543732 h 2679553"/>
                  <a:gd name="connsiteX14-10281" fmla="*/ 785447 w 1624793"/>
                  <a:gd name="connsiteY14-10282" fmla="*/ 1587155 h 2679553"/>
                  <a:gd name="connsiteX15-10283" fmla="*/ 942342 w 1624793"/>
                  <a:gd name="connsiteY15-10284" fmla="*/ 1578939 h 2679553"/>
                  <a:gd name="connsiteX16-10285" fmla="*/ 979074 w 1624793"/>
                  <a:gd name="connsiteY16-10286" fmla="*/ 1609462 h 2679553"/>
                  <a:gd name="connsiteX17-10287" fmla="*/ 826612 w 1624793"/>
                  <a:gd name="connsiteY17-10288" fmla="*/ 1890569 h 2679553"/>
                  <a:gd name="connsiteX18-10289" fmla="*/ 980974 w 1624793"/>
                  <a:gd name="connsiteY18-10290" fmla="*/ 1609652 h 2679553"/>
                  <a:gd name="connsiteX19-10291" fmla="*/ 1074572 w 1624793"/>
                  <a:gd name="connsiteY19-10292" fmla="*/ 1740382 h 2679553"/>
                  <a:gd name="connsiteX20-10293" fmla="*/ 1373784 w 1624793"/>
                  <a:gd name="connsiteY20-10294" fmla="*/ 588594 h 2679553"/>
                  <a:gd name="connsiteX21-10295" fmla="*/ 1482442 w 1624793"/>
                  <a:gd name="connsiteY21-10296" fmla="*/ 591933 h 2679553"/>
                  <a:gd name="connsiteX22-10297" fmla="*/ 1432328 w 1624793"/>
                  <a:gd name="connsiteY22-10298" fmla="*/ 542032 h 2679553"/>
                  <a:gd name="connsiteX23-10299" fmla="*/ 1388859 w 1624793"/>
                  <a:gd name="connsiteY23-10300" fmla="*/ 588878 h 2679553"/>
                  <a:gd name="connsiteX24-10301" fmla="*/ 1442988 w 1624793"/>
                  <a:gd name="connsiteY24-10302" fmla="*/ 108950 h 2679553"/>
                  <a:gd name="connsiteX25-10303" fmla="*/ 1519381 w 1624793"/>
                  <a:gd name="connsiteY25-10304" fmla="*/ 39849 h 2679553"/>
                  <a:gd name="connsiteX26-10305" fmla="*/ 1624793 w 1624793"/>
                  <a:gd name="connsiteY26-10306" fmla="*/ 0 h 2679553"/>
                  <a:gd name="connsiteX27-10307" fmla="*/ 1578009 w 1624793"/>
                  <a:gd name="connsiteY27-10308" fmla="*/ 345802 h 2679553"/>
                  <a:gd name="connsiteX28-10309" fmla="*/ 1194050 w 1624793"/>
                  <a:gd name="connsiteY28-10310" fmla="*/ 1910947 h 2679553"/>
                  <a:gd name="connsiteX29-10311" fmla="*/ 490171 w 1624793"/>
                  <a:gd name="connsiteY29-10312" fmla="*/ 2392932 h 2679553"/>
                  <a:gd name="connsiteX30-10313" fmla="*/ 282382 w 1624793"/>
                  <a:gd name="connsiteY30-10314" fmla="*/ 2504610 h 2679553"/>
                  <a:gd name="connsiteX31-10315" fmla="*/ 335689 w 1624793"/>
                  <a:gd name="connsiteY31-10316" fmla="*/ 2316721 h 2679553"/>
                  <a:gd name="connsiteX32-10317" fmla="*/ 451930 w 1624793"/>
                  <a:gd name="connsiteY32-10318" fmla="*/ 2081395 h 2679553"/>
                  <a:gd name="connsiteX33-10319" fmla="*/ 570239 w 1624793"/>
                  <a:gd name="connsiteY33-10320" fmla="*/ 1791611 h 2679553"/>
                  <a:gd name="connsiteX34-10321" fmla="*/ 416700 w 1624793"/>
                  <a:gd name="connsiteY34-10322" fmla="*/ 2104863 h 2679553"/>
                  <a:gd name="connsiteX35-10323" fmla="*/ 281809 w 1624793"/>
                  <a:gd name="connsiteY35-10324" fmla="*/ 2510579 h 2679553"/>
                  <a:gd name="connsiteX36-10325" fmla="*/ 265404 w 1624793"/>
                  <a:gd name="connsiteY36-10326" fmla="*/ 2516088 h 2679553"/>
                  <a:gd name="connsiteX37-10327" fmla="*/ 0 w 1624793"/>
                  <a:gd name="connsiteY37-10328" fmla="*/ 2679553 h 2679553"/>
                  <a:gd name="connsiteX0-10329" fmla="*/ 0 w 1624793"/>
                  <a:gd name="connsiteY0-10330" fmla="*/ 2679553 h 2679553"/>
                  <a:gd name="connsiteX1-10331" fmla="*/ 410674 w 1624793"/>
                  <a:gd name="connsiteY1-10332" fmla="*/ 1234491 h 2679553"/>
                  <a:gd name="connsiteX2-10333" fmla="*/ 469594 w 1624793"/>
                  <a:gd name="connsiteY2-10334" fmla="*/ 1629262 h 2679553"/>
                  <a:gd name="connsiteX3-10335" fmla="*/ 485550 w 1624793"/>
                  <a:gd name="connsiteY3-10336" fmla="*/ 1445678 h 2679553"/>
                  <a:gd name="connsiteX4-10337" fmla="*/ 477747 w 1624793"/>
                  <a:gd name="connsiteY4-10338" fmla="*/ 1340993 h 2679553"/>
                  <a:gd name="connsiteX5-10339" fmla="*/ 427646 w 1624793"/>
                  <a:gd name="connsiteY5-10340" fmla="*/ 1170653 h 2679553"/>
                  <a:gd name="connsiteX6-10341" fmla="*/ 575319 w 1624793"/>
                  <a:gd name="connsiteY6-10342" fmla="*/ 647587 h 2679553"/>
                  <a:gd name="connsiteX7-10343" fmla="*/ 651278 w 1624793"/>
                  <a:gd name="connsiteY7-10344" fmla="*/ 704536 h 2679553"/>
                  <a:gd name="connsiteX8-10345" fmla="*/ 670289 w 1624793"/>
                  <a:gd name="connsiteY8-10346" fmla="*/ 901491 h 2679553"/>
                  <a:gd name="connsiteX9-10347" fmla="*/ 670175 w 1624793"/>
                  <a:gd name="connsiteY9-10348" fmla="*/ 970032 h 2679553"/>
                  <a:gd name="connsiteX10-10349" fmla="*/ 643270 w 1624793"/>
                  <a:gd name="connsiteY10-10350" fmla="*/ 1187661 h 2679553"/>
                  <a:gd name="connsiteX11-10351" fmla="*/ 569056 w 1624793"/>
                  <a:gd name="connsiteY11-10352" fmla="*/ 1710311 h 2679553"/>
                  <a:gd name="connsiteX12-10353" fmla="*/ 616706 w 1624793"/>
                  <a:gd name="connsiteY12-10354" fmla="*/ 1477919 h 2679553"/>
                  <a:gd name="connsiteX13-10355" fmla="*/ 664104 w 1624793"/>
                  <a:gd name="connsiteY13-10356" fmla="*/ 1543732 h 2679553"/>
                  <a:gd name="connsiteX14-10357" fmla="*/ 785447 w 1624793"/>
                  <a:gd name="connsiteY14-10358" fmla="*/ 1587155 h 2679553"/>
                  <a:gd name="connsiteX15-10359" fmla="*/ 942342 w 1624793"/>
                  <a:gd name="connsiteY15-10360" fmla="*/ 1578939 h 2679553"/>
                  <a:gd name="connsiteX16-10361" fmla="*/ 979074 w 1624793"/>
                  <a:gd name="connsiteY16-10362" fmla="*/ 1609462 h 2679553"/>
                  <a:gd name="connsiteX17-10363" fmla="*/ 826612 w 1624793"/>
                  <a:gd name="connsiteY17-10364" fmla="*/ 1890569 h 2679553"/>
                  <a:gd name="connsiteX18-10365" fmla="*/ 980974 w 1624793"/>
                  <a:gd name="connsiteY18-10366" fmla="*/ 1609652 h 2679553"/>
                  <a:gd name="connsiteX19-10367" fmla="*/ 1074572 w 1624793"/>
                  <a:gd name="connsiteY19-10368" fmla="*/ 1740382 h 2679553"/>
                  <a:gd name="connsiteX20-10369" fmla="*/ 1373784 w 1624793"/>
                  <a:gd name="connsiteY20-10370" fmla="*/ 588594 h 2679553"/>
                  <a:gd name="connsiteX21-10371" fmla="*/ 1482442 w 1624793"/>
                  <a:gd name="connsiteY21-10372" fmla="*/ 591933 h 2679553"/>
                  <a:gd name="connsiteX22-10373" fmla="*/ 1432328 w 1624793"/>
                  <a:gd name="connsiteY22-10374" fmla="*/ 542032 h 2679553"/>
                  <a:gd name="connsiteX23-10375" fmla="*/ 1388859 w 1624793"/>
                  <a:gd name="connsiteY23-10376" fmla="*/ 588878 h 2679553"/>
                  <a:gd name="connsiteX24-10377" fmla="*/ 1442988 w 1624793"/>
                  <a:gd name="connsiteY24-10378" fmla="*/ 108950 h 2679553"/>
                  <a:gd name="connsiteX25-10379" fmla="*/ 1519381 w 1624793"/>
                  <a:gd name="connsiteY25-10380" fmla="*/ 39849 h 2679553"/>
                  <a:gd name="connsiteX26-10381" fmla="*/ 1624793 w 1624793"/>
                  <a:gd name="connsiteY26-10382" fmla="*/ 0 h 2679553"/>
                  <a:gd name="connsiteX27-10383" fmla="*/ 1578009 w 1624793"/>
                  <a:gd name="connsiteY27-10384" fmla="*/ 345802 h 2679553"/>
                  <a:gd name="connsiteX28-10385" fmla="*/ 1194050 w 1624793"/>
                  <a:gd name="connsiteY28-10386" fmla="*/ 1910947 h 2679553"/>
                  <a:gd name="connsiteX29-10387" fmla="*/ 490171 w 1624793"/>
                  <a:gd name="connsiteY29-10388" fmla="*/ 2392932 h 2679553"/>
                  <a:gd name="connsiteX30-10389" fmla="*/ 282382 w 1624793"/>
                  <a:gd name="connsiteY30-10390" fmla="*/ 2504610 h 2679553"/>
                  <a:gd name="connsiteX31-10391" fmla="*/ 335689 w 1624793"/>
                  <a:gd name="connsiteY31-10392" fmla="*/ 2316721 h 2679553"/>
                  <a:gd name="connsiteX32-10393" fmla="*/ 451930 w 1624793"/>
                  <a:gd name="connsiteY32-10394" fmla="*/ 2081395 h 2679553"/>
                  <a:gd name="connsiteX33-10395" fmla="*/ 570239 w 1624793"/>
                  <a:gd name="connsiteY33-10396" fmla="*/ 1791611 h 2679553"/>
                  <a:gd name="connsiteX34-10397" fmla="*/ 416700 w 1624793"/>
                  <a:gd name="connsiteY34-10398" fmla="*/ 2104863 h 2679553"/>
                  <a:gd name="connsiteX35-10399" fmla="*/ 281809 w 1624793"/>
                  <a:gd name="connsiteY35-10400" fmla="*/ 2510579 h 2679553"/>
                  <a:gd name="connsiteX36-10401" fmla="*/ 265404 w 1624793"/>
                  <a:gd name="connsiteY36-10402" fmla="*/ 2516088 h 2679553"/>
                  <a:gd name="connsiteX37-10403" fmla="*/ 0 w 1624793"/>
                  <a:gd name="connsiteY37-10404" fmla="*/ 2679553 h 2679553"/>
                  <a:gd name="connsiteX0-10405" fmla="*/ 0 w 1624793"/>
                  <a:gd name="connsiteY0-10406" fmla="*/ 2679553 h 2679553"/>
                  <a:gd name="connsiteX1-10407" fmla="*/ 410674 w 1624793"/>
                  <a:gd name="connsiteY1-10408" fmla="*/ 1234491 h 2679553"/>
                  <a:gd name="connsiteX2-10409" fmla="*/ 469594 w 1624793"/>
                  <a:gd name="connsiteY2-10410" fmla="*/ 1629262 h 2679553"/>
                  <a:gd name="connsiteX3-10411" fmla="*/ 485550 w 1624793"/>
                  <a:gd name="connsiteY3-10412" fmla="*/ 1445678 h 2679553"/>
                  <a:gd name="connsiteX4-10413" fmla="*/ 477747 w 1624793"/>
                  <a:gd name="connsiteY4-10414" fmla="*/ 1340993 h 2679553"/>
                  <a:gd name="connsiteX5-10415" fmla="*/ 427646 w 1624793"/>
                  <a:gd name="connsiteY5-10416" fmla="*/ 1170653 h 2679553"/>
                  <a:gd name="connsiteX6-10417" fmla="*/ 575319 w 1624793"/>
                  <a:gd name="connsiteY6-10418" fmla="*/ 647587 h 2679553"/>
                  <a:gd name="connsiteX7-10419" fmla="*/ 651278 w 1624793"/>
                  <a:gd name="connsiteY7-10420" fmla="*/ 704536 h 2679553"/>
                  <a:gd name="connsiteX8-10421" fmla="*/ 670289 w 1624793"/>
                  <a:gd name="connsiteY8-10422" fmla="*/ 901491 h 2679553"/>
                  <a:gd name="connsiteX9-10423" fmla="*/ 670175 w 1624793"/>
                  <a:gd name="connsiteY9-10424" fmla="*/ 970032 h 2679553"/>
                  <a:gd name="connsiteX10-10425" fmla="*/ 643270 w 1624793"/>
                  <a:gd name="connsiteY10-10426" fmla="*/ 1187661 h 2679553"/>
                  <a:gd name="connsiteX11-10427" fmla="*/ 569056 w 1624793"/>
                  <a:gd name="connsiteY11-10428" fmla="*/ 1710311 h 2679553"/>
                  <a:gd name="connsiteX12-10429" fmla="*/ 616706 w 1624793"/>
                  <a:gd name="connsiteY12-10430" fmla="*/ 1477919 h 2679553"/>
                  <a:gd name="connsiteX13-10431" fmla="*/ 664104 w 1624793"/>
                  <a:gd name="connsiteY13-10432" fmla="*/ 1543732 h 2679553"/>
                  <a:gd name="connsiteX14-10433" fmla="*/ 785447 w 1624793"/>
                  <a:gd name="connsiteY14-10434" fmla="*/ 1587155 h 2679553"/>
                  <a:gd name="connsiteX15-10435" fmla="*/ 942342 w 1624793"/>
                  <a:gd name="connsiteY15-10436" fmla="*/ 1578939 h 2679553"/>
                  <a:gd name="connsiteX16-10437" fmla="*/ 979074 w 1624793"/>
                  <a:gd name="connsiteY16-10438" fmla="*/ 1609462 h 2679553"/>
                  <a:gd name="connsiteX17-10439" fmla="*/ 826612 w 1624793"/>
                  <a:gd name="connsiteY17-10440" fmla="*/ 1890569 h 2679553"/>
                  <a:gd name="connsiteX18-10441" fmla="*/ 980974 w 1624793"/>
                  <a:gd name="connsiteY18-10442" fmla="*/ 1609652 h 2679553"/>
                  <a:gd name="connsiteX19-10443" fmla="*/ 1074572 w 1624793"/>
                  <a:gd name="connsiteY19-10444" fmla="*/ 1740382 h 2679553"/>
                  <a:gd name="connsiteX20-10445" fmla="*/ 1373784 w 1624793"/>
                  <a:gd name="connsiteY20-10446" fmla="*/ 588594 h 2679553"/>
                  <a:gd name="connsiteX21-10447" fmla="*/ 1482442 w 1624793"/>
                  <a:gd name="connsiteY21-10448" fmla="*/ 591933 h 2679553"/>
                  <a:gd name="connsiteX22-10449" fmla="*/ 1432328 w 1624793"/>
                  <a:gd name="connsiteY22-10450" fmla="*/ 542032 h 2679553"/>
                  <a:gd name="connsiteX23-10451" fmla="*/ 1388859 w 1624793"/>
                  <a:gd name="connsiteY23-10452" fmla="*/ 588878 h 2679553"/>
                  <a:gd name="connsiteX24-10453" fmla="*/ 1442988 w 1624793"/>
                  <a:gd name="connsiteY24-10454" fmla="*/ 108950 h 2679553"/>
                  <a:gd name="connsiteX25-10455" fmla="*/ 1519381 w 1624793"/>
                  <a:gd name="connsiteY25-10456" fmla="*/ 39849 h 2679553"/>
                  <a:gd name="connsiteX26-10457" fmla="*/ 1624793 w 1624793"/>
                  <a:gd name="connsiteY26-10458" fmla="*/ 0 h 2679553"/>
                  <a:gd name="connsiteX27-10459" fmla="*/ 1578009 w 1624793"/>
                  <a:gd name="connsiteY27-10460" fmla="*/ 345802 h 2679553"/>
                  <a:gd name="connsiteX28-10461" fmla="*/ 1194050 w 1624793"/>
                  <a:gd name="connsiteY28-10462" fmla="*/ 1910947 h 2679553"/>
                  <a:gd name="connsiteX29-10463" fmla="*/ 490171 w 1624793"/>
                  <a:gd name="connsiteY29-10464" fmla="*/ 2392932 h 2679553"/>
                  <a:gd name="connsiteX30-10465" fmla="*/ 282382 w 1624793"/>
                  <a:gd name="connsiteY30-10466" fmla="*/ 2504610 h 2679553"/>
                  <a:gd name="connsiteX31-10467" fmla="*/ 335689 w 1624793"/>
                  <a:gd name="connsiteY31-10468" fmla="*/ 2316721 h 2679553"/>
                  <a:gd name="connsiteX32-10469" fmla="*/ 451930 w 1624793"/>
                  <a:gd name="connsiteY32-10470" fmla="*/ 2081395 h 2679553"/>
                  <a:gd name="connsiteX33-10471" fmla="*/ 570239 w 1624793"/>
                  <a:gd name="connsiteY33-10472" fmla="*/ 1791611 h 2679553"/>
                  <a:gd name="connsiteX34-10473" fmla="*/ 416700 w 1624793"/>
                  <a:gd name="connsiteY34-10474" fmla="*/ 2104863 h 2679553"/>
                  <a:gd name="connsiteX35-10475" fmla="*/ 337218 w 1624793"/>
                  <a:gd name="connsiteY35-10476" fmla="*/ 2515008 h 2679553"/>
                  <a:gd name="connsiteX36-10477" fmla="*/ 265404 w 1624793"/>
                  <a:gd name="connsiteY36-10478" fmla="*/ 2516088 h 2679553"/>
                  <a:gd name="connsiteX37-10479" fmla="*/ 0 w 1624793"/>
                  <a:gd name="connsiteY37-10480" fmla="*/ 2679553 h 2679553"/>
                  <a:gd name="connsiteX0-10481" fmla="*/ 0 w 1624793"/>
                  <a:gd name="connsiteY0-10482" fmla="*/ 2679553 h 2679553"/>
                  <a:gd name="connsiteX1-10483" fmla="*/ 410674 w 1624793"/>
                  <a:gd name="connsiteY1-10484" fmla="*/ 1234491 h 2679553"/>
                  <a:gd name="connsiteX2-10485" fmla="*/ 469594 w 1624793"/>
                  <a:gd name="connsiteY2-10486" fmla="*/ 1629262 h 2679553"/>
                  <a:gd name="connsiteX3-10487" fmla="*/ 485550 w 1624793"/>
                  <a:gd name="connsiteY3-10488" fmla="*/ 1445678 h 2679553"/>
                  <a:gd name="connsiteX4-10489" fmla="*/ 477747 w 1624793"/>
                  <a:gd name="connsiteY4-10490" fmla="*/ 1340993 h 2679553"/>
                  <a:gd name="connsiteX5-10491" fmla="*/ 427646 w 1624793"/>
                  <a:gd name="connsiteY5-10492" fmla="*/ 1170653 h 2679553"/>
                  <a:gd name="connsiteX6-10493" fmla="*/ 575319 w 1624793"/>
                  <a:gd name="connsiteY6-10494" fmla="*/ 647587 h 2679553"/>
                  <a:gd name="connsiteX7-10495" fmla="*/ 651278 w 1624793"/>
                  <a:gd name="connsiteY7-10496" fmla="*/ 704536 h 2679553"/>
                  <a:gd name="connsiteX8-10497" fmla="*/ 670289 w 1624793"/>
                  <a:gd name="connsiteY8-10498" fmla="*/ 901491 h 2679553"/>
                  <a:gd name="connsiteX9-10499" fmla="*/ 670175 w 1624793"/>
                  <a:gd name="connsiteY9-10500" fmla="*/ 970032 h 2679553"/>
                  <a:gd name="connsiteX10-10501" fmla="*/ 643270 w 1624793"/>
                  <a:gd name="connsiteY10-10502" fmla="*/ 1187661 h 2679553"/>
                  <a:gd name="connsiteX11-10503" fmla="*/ 569056 w 1624793"/>
                  <a:gd name="connsiteY11-10504" fmla="*/ 1710311 h 2679553"/>
                  <a:gd name="connsiteX12-10505" fmla="*/ 616706 w 1624793"/>
                  <a:gd name="connsiteY12-10506" fmla="*/ 1477919 h 2679553"/>
                  <a:gd name="connsiteX13-10507" fmla="*/ 664104 w 1624793"/>
                  <a:gd name="connsiteY13-10508" fmla="*/ 1543732 h 2679553"/>
                  <a:gd name="connsiteX14-10509" fmla="*/ 785447 w 1624793"/>
                  <a:gd name="connsiteY14-10510" fmla="*/ 1587155 h 2679553"/>
                  <a:gd name="connsiteX15-10511" fmla="*/ 942342 w 1624793"/>
                  <a:gd name="connsiteY15-10512" fmla="*/ 1578939 h 2679553"/>
                  <a:gd name="connsiteX16-10513" fmla="*/ 979074 w 1624793"/>
                  <a:gd name="connsiteY16-10514" fmla="*/ 1609462 h 2679553"/>
                  <a:gd name="connsiteX17-10515" fmla="*/ 826612 w 1624793"/>
                  <a:gd name="connsiteY17-10516" fmla="*/ 1890569 h 2679553"/>
                  <a:gd name="connsiteX18-10517" fmla="*/ 980974 w 1624793"/>
                  <a:gd name="connsiteY18-10518" fmla="*/ 1609652 h 2679553"/>
                  <a:gd name="connsiteX19-10519" fmla="*/ 1074572 w 1624793"/>
                  <a:gd name="connsiteY19-10520" fmla="*/ 1740382 h 2679553"/>
                  <a:gd name="connsiteX20-10521" fmla="*/ 1373784 w 1624793"/>
                  <a:gd name="connsiteY20-10522" fmla="*/ 588594 h 2679553"/>
                  <a:gd name="connsiteX21-10523" fmla="*/ 1482442 w 1624793"/>
                  <a:gd name="connsiteY21-10524" fmla="*/ 591933 h 2679553"/>
                  <a:gd name="connsiteX22-10525" fmla="*/ 1432328 w 1624793"/>
                  <a:gd name="connsiteY22-10526" fmla="*/ 542032 h 2679553"/>
                  <a:gd name="connsiteX23-10527" fmla="*/ 1388859 w 1624793"/>
                  <a:gd name="connsiteY23-10528" fmla="*/ 588878 h 2679553"/>
                  <a:gd name="connsiteX24-10529" fmla="*/ 1442988 w 1624793"/>
                  <a:gd name="connsiteY24-10530" fmla="*/ 108950 h 2679553"/>
                  <a:gd name="connsiteX25-10531" fmla="*/ 1519381 w 1624793"/>
                  <a:gd name="connsiteY25-10532" fmla="*/ 39849 h 2679553"/>
                  <a:gd name="connsiteX26-10533" fmla="*/ 1624793 w 1624793"/>
                  <a:gd name="connsiteY26-10534" fmla="*/ 0 h 2679553"/>
                  <a:gd name="connsiteX27-10535" fmla="*/ 1578009 w 1624793"/>
                  <a:gd name="connsiteY27-10536" fmla="*/ 345802 h 2679553"/>
                  <a:gd name="connsiteX28-10537" fmla="*/ 1194050 w 1624793"/>
                  <a:gd name="connsiteY28-10538" fmla="*/ 1910947 h 2679553"/>
                  <a:gd name="connsiteX29-10539" fmla="*/ 490171 w 1624793"/>
                  <a:gd name="connsiteY29-10540" fmla="*/ 2392932 h 2679553"/>
                  <a:gd name="connsiteX30-10541" fmla="*/ 282382 w 1624793"/>
                  <a:gd name="connsiteY30-10542" fmla="*/ 2504610 h 2679553"/>
                  <a:gd name="connsiteX31-10543" fmla="*/ 335689 w 1624793"/>
                  <a:gd name="connsiteY31-10544" fmla="*/ 2316721 h 2679553"/>
                  <a:gd name="connsiteX32-10545" fmla="*/ 451930 w 1624793"/>
                  <a:gd name="connsiteY32-10546" fmla="*/ 2081395 h 2679553"/>
                  <a:gd name="connsiteX33-10547" fmla="*/ 570239 w 1624793"/>
                  <a:gd name="connsiteY33-10548" fmla="*/ 1791611 h 2679553"/>
                  <a:gd name="connsiteX34-10549" fmla="*/ 416700 w 1624793"/>
                  <a:gd name="connsiteY34-10550" fmla="*/ 2104863 h 2679553"/>
                  <a:gd name="connsiteX35-10551" fmla="*/ 238071 w 1624793"/>
                  <a:gd name="connsiteY35-10552" fmla="*/ 2296664 h 2679553"/>
                  <a:gd name="connsiteX36-10553" fmla="*/ 265404 w 1624793"/>
                  <a:gd name="connsiteY36-10554" fmla="*/ 2516088 h 2679553"/>
                  <a:gd name="connsiteX37-10555" fmla="*/ 0 w 1624793"/>
                  <a:gd name="connsiteY37-10556" fmla="*/ 2679553 h 2679553"/>
                  <a:gd name="connsiteX0-10557" fmla="*/ 0 w 1624793"/>
                  <a:gd name="connsiteY0-10558" fmla="*/ 2679553 h 2679553"/>
                  <a:gd name="connsiteX1-10559" fmla="*/ 410674 w 1624793"/>
                  <a:gd name="connsiteY1-10560" fmla="*/ 1234491 h 2679553"/>
                  <a:gd name="connsiteX2-10561" fmla="*/ 469594 w 1624793"/>
                  <a:gd name="connsiteY2-10562" fmla="*/ 1629262 h 2679553"/>
                  <a:gd name="connsiteX3-10563" fmla="*/ 485550 w 1624793"/>
                  <a:gd name="connsiteY3-10564" fmla="*/ 1445678 h 2679553"/>
                  <a:gd name="connsiteX4-10565" fmla="*/ 477747 w 1624793"/>
                  <a:gd name="connsiteY4-10566" fmla="*/ 1340993 h 2679553"/>
                  <a:gd name="connsiteX5-10567" fmla="*/ 427646 w 1624793"/>
                  <a:gd name="connsiteY5-10568" fmla="*/ 1170653 h 2679553"/>
                  <a:gd name="connsiteX6-10569" fmla="*/ 575319 w 1624793"/>
                  <a:gd name="connsiteY6-10570" fmla="*/ 647587 h 2679553"/>
                  <a:gd name="connsiteX7-10571" fmla="*/ 651278 w 1624793"/>
                  <a:gd name="connsiteY7-10572" fmla="*/ 704536 h 2679553"/>
                  <a:gd name="connsiteX8-10573" fmla="*/ 670289 w 1624793"/>
                  <a:gd name="connsiteY8-10574" fmla="*/ 901491 h 2679553"/>
                  <a:gd name="connsiteX9-10575" fmla="*/ 670175 w 1624793"/>
                  <a:gd name="connsiteY9-10576" fmla="*/ 970032 h 2679553"/>
                  <a:gd name="connsiteX10-10577" fmla="*/ 643270 w 1624793"/>
                  <a:gd name="connsiteY10-10578" fmla="*/ 1187661 h 2679553"/>
                  <a:gd name="connsiteX11-10579" fmla="*/ 569056 w 1624793"/>
                  <a:gd name="connsiteY11-10580" fmla="*/ 1710311 h 2679553"/>
                  <a:gd name="connsiteX12-10581" fmla="*/ 616706 w 1624793"/>
                  <a:gd name="connsiteY12-10582" fmla="*/ 1477919 h 2679553"/>
                  <a:gd name="connsiteX13-10583" fmla="*/ 664104 w 1624793"/>
                  <a:gd name="connsiteY13-10584" fmla="*/ 1543732 h 2679553"/>
                  <a:gd name="connsiteX14-10585" fmla="*/ 785447 w 1624793"/>
                  <a:gd name="connsiteY14-10586" fmla="*/ 1587155 h 2679553"/>
                  <a:gd name="connsiteX15-10587" fmla="*/ 942342 w 1624793"/>
                  <a:gd name="connsiteY15-10588" fmla="*/ 1578939 h 2679553"/>
                  <a:gd name="connsiteX16-10589" fmla="*/ 979074 w 1624793"/>
                  <a:gd name="connsiteY16-10590" fmla="*/ 1609462 h 2679553"/>
                  <a:gd name="connsiteX17-10591" fmla="*/ 826612 w 1624793"/>
                  <a:gd name="connsiteY17-10592" fmla="*/ 1890569 h 2679553"/>
                  <a:gd name="connsiteX18-10593" fmla="*/ 980974 w 1624793"/>
                  <a:gd name="connsiteY18-10594" fmla="*/ 1609652 h 2679553"/>
                  <a:gd name="connsiteX19-10595" fmla="*/ 1074572 w 1624793"/>
                  <a:gd name="connsiteY19-10596" fmla="*/ 1740382 h 2679553"/>
                  <a:gd name="connsiteX20-10597" fmla="*/ 1373784 w 1624793"/>
                  <a:gd name="connsiteY20-10598" fmla="*/ 588594 h 2679553"/>
                  <a:gd name="connsiteX21-10599" fmla="*/ 1482442 w 1624793"/>
                  <a:gd name="connsiteY21-10600" fmla="*/ 591933 h 2679553"/>
                  <a:gd name="connsiteX22-10601" fmla="*/ 1432328 w 1624793"/>
                  <a:gd name="connsiteY22-10602" fmla="*/ 542032 h 2679553"/>
                  <a:gd name="connsiteX23-10603" fmla="*/ 1388859 w 1624793"/>
                  <a:gd name="connsiteY23-10604" fmla="*/ 588878 h 2679553"/>
                  <a:gd name="connsiteX24-10605" fmla="*/ 1442988 w 1624793"/>
                  <a:gd name="connsiteY24-10606" fmla="*/ 108950 h 2679553"/>
                  <a:gd name="connsiteX25-10607" fmla="*/ 1519381 w 1624793"/>
                  <a:gd name="connsiteY25-10608" fmla="*/ 39849 h 2679553"/>
                  <a:gd name="connsiteX26-10609" fmla="*/ 1624793 w 1624793"/>
                  <a:gd name="connsiteY26-10610" fmla="*/ 0 h 2679553"/>
                  <a:gd name="connsiteX27-10611" fmla="*/ 1578009 w 1624793"/>
                  <a:gd name="connsiteY27-10612" fmla="*/ 345802 h 2679553"/>
                  <a:gd name="connsiteX28-10613" fmla="*/ 1194050 w 1624793"/>
                  <a:gd name="connsiteY28-10614" fmla="*/ 1910947 h 2679553"/>
                  <a:gd name="connsiteX29-10615" fmla="*/ 490171 w 1624793"/>
                  <a:gd name="connsiteY29-10616" fmla="*/ 2392932 h 2679553"/>
                  <a:gd name="connsiteX30-10617" fmla="*/ 282382 w 1624793"/>
                  <a:gd name="connsiteY30-10618" fmla="*/ 2504610 h 2679553"/>
                  <a:gd name="connsiteX31-10619" fmla="*/ 335689 w 1624793"/>
                  <a:gd name="connsiteY31-10620" fmla="*/ 2316721 h 2679553"/>
                  <a:gd name="connsiteX32-10621" fmla="*/ 451930 w 1624793"/>
                  <a:gd name="connsiteY32-10622" fmla="*/ 2081395 h 2679553"/>
                  <a:gd name="connsiteX33-10623" fmla="*/ 570239 w 1624793"/>
                  <a:gd name="connsiteY33-10624" fmla="*/ 1791611 h 2679553"/>
                  <a:gd name="connsiteX34-10625" fmla="*/ 416700 w 1624793"/>
                  <a:gd name="connsiteY34-10626" fmla="*/ 2104863 h 2679553"/>
                  <a:gd name="connsiteX35-10627" fmla="*/ 282573 w 1624793"/>
                  <a:gd name="connsiteY35-10628" fmla="*/ 2431519 h 2679553"/>
                  <a:gd name="connsiteX36-10629" fmla="*/ 265404 w 1624793"/>
                  <a:gd name="connsiteY36-10630" fmla="*/ 2516088 h 2679553"/>
                  <a:gd name="connsiteX37-10631" fmla="*/ 0 w 1624793"/>
                  <a:gd name="connsiteY37-10632" fmla="*/ 2679553 h 2679553"/>
                  <a:gd name="connsiteX0-10633" fmla="*/ 0 w 1624793"/>
                  <a:gd name="connsiteY0-10634" fmla="*/ 2679553 h 2679553"/>
                  <a:gd name="connsiteX1-10635" fmla="*/ 410674 w 1624793"/>
                  <a:gd name="connsiteY1-10636" fmla="*/ 1234491 h 2679553"/>
                  <a:gd name="connsiteX2-10637" fmla="*/ 469594 w 1624793"/>
                  <a:gd name="connsiteY2-10638" fmla="*/ 1629262 h 2679553"/>
                  <a:gd name="connsiteX3-10639" fmla="*/ 485550 w 1624793"/>
                  <a:gd name="connsiteY3-10640" fmla="*/ 1445678 h 2679553"/>
                  <a:gd name="connsiteX4-10641" fmla="*/ 477747 w 1624793"/>
                  <a:gd name="connsiteY4-10642" fmla="*/ 1340993 h 2679553"/>
                  <a:gd name="connsiteX5-10643" fmla="*/ 427646 w 1624793"/>
                  <a:gd name="connsiteY5-10644" fmla="*/ 1170653 h 2679553"/>
                  <a:gd name="connsiteX6-10645" fmla="*/ 575319 w 1624793"/>
                  <a:gd name="connsiteY6-10646" fmla="*/ 647587 h 2679553"/>
                  <a:gd name="connsiteX7-10647" fmla="*/ 651278 w 1624793"/>
                  <a:gd name="connsiteY7-10648" fmla="*/ 704536 h 2679553"/>
                  <a:gd name="connsiteX8-10649" fmla="*/ 670289 w 1624793"/>
                  <a:gd name="connsiteY8-10650" fmla="*/ 901491 h 2679553"/>
                  <a:gd name="connsiteX9-10651" fmla="*/ 670175 w 1624793"/>
                  <a:gd name="connsiteY9-10652" fmla="*/ 970032 h 2679553"/>
                  <a:gd name="connsiteX10-10653" fmla="*/ 643270 w 1624793"/>
                  <a:gd name="connsiteY10-10654" fmla="*/ 1187661 h 2679553"/>
                  <a:gd name="connsiteX11-10655" fmla="*/ 569056 w 1624793"/>
                  <a:gd name="connsiteY11-10656" fmla="*/ 1710311 h 2679553"/>
                  <a:gd name="connsiteX12-10657" fmla="*/ 616706 w 1624793"/>
                  <a:gd name="connsiteY12-10658" fmla="*/ 1477919 h 2679553"/>
                  <a:gd name="connsiteX13-10659" fmla="*/ 664104 w 1624793"/>
                  <a:gd name="connsiteY13-10660" fmla="*/ 1543732 h 2679553"/>
                  <a:gd name="connsiteX14-10661" fmla="*/ 785447 w 1624793"/>
                  <a:gd name="connsiteY14-10662" fmla="*/ 1587155 h 2679553"/>
                  <a:gd name="connsiteX15-10663" fmla="*/ 942342 w 1624793"/>
                  <a:gd name="connsiteY15-10664" fmla="*/ 1578939 h 2679553"/>
                  <a:gd name="connsiteX16-10665" fmla="*/ 979074 w 1624793"/>
                  <a:gd name="connsiteY16-10666" fmla="*/ 1609462 h 2679553"/>
                  <a:gd name="connsiteX17-10667" fmla="*/ 826612 w 1624793"/>
                  <a:gd name="connsiteY17-10668" fmla="*/ 1890569 h 2679553"/>
                  <a:gd name="connsiteX18-10669" fmla="*/ 980974 w 1624793"/>
                  <a:gd name="connsiteY18-10670" fmla="*/ 1609652 h 2679553"/>
                  <a:gd name="connsiteX19-10671" fmla="*/ 1074572 w 1624793"/>
                  <a:gd name="connsiteY19-10672" fmla="*/ 1740382 h 2679553"/>
                  <a:gd name="connsiteX20-10673" fmla="*/ 1373784 w 1624793"/>
                  <a:gd name="connsiteY20-10674" fmla="*/ 588594 h 2679553"/>
                  <a:gd name="connsiteX21-10675" fmla="*/ 1482442 w 1624793"/>
                  <a:gd name="connsiteY21-10676" fmla="*/ 591933 h 2679553"/>
                  <a:gd name="connsiteX22-10677" fmla="*/ 1432328 w 1624793"/>
                  <a:gd name="connsiteY22-10678" fmla="*/ 542032 h 2679553"/>
                  <a:gd name="connsiteX23-10679" fmla="*/ 1388859 w 1624793"/>
                  <a:gd name="connsiteY23-10680" fmla="*/ 588878 h 2679553"/>
                  <a:gd name="connsiteX24-10681" fmla="*/ 1442988 w 1624793"/>
                  <a:gd name="connsiteY24-10682" fmla="*/ 108950 h 2679553"/>
                  <a:gd name="connsiteX25-10683" fmla="*/ 1519381 w 1624793"/>
                  <a:gd name="connsiteY25-10684" fmla="*/ 39849 h 2679553"/>
                  <a:gd name="connsiteX26-10685" fmla="*/ 1624793 w 1624793"/>
                  <a:gd name="connsiteY26-10686" fmla="*/ 0 h 2679553"/>
                  <a:gd name="connsiteX27-10687" fmla="*/ 1578009 w 1624793"/>
                  <a:gd name="connsiteY27-10688" fmla="*/ 345802 h 2679553"/>
                  <a:gd name="connsiteX28-10689" fmla="*/ 1194050 w 1624793"/>
                  <a:gd name="connsiteY28-10690" fmla="*/ 1910947 h 2679553"/>
                  <a:gd name="connsiteX29-10691" fmla="*/ 490171 w 1624793"/>
                  <a:gd name="connsiteY29-10692" fmla="*/ 2392932 h 2679553"/>
                  <a:gd name="connsiteX30-10693" fmla="*/ 282382 w 1624793"/>
                  <a:gd name="connsiteY30-10694" fmla="*/ 2504610 h 2679553"/>
                  <a:gd name="connsiteX31-10695" fmla="*/ 335689 w 1624793"/>
                  <a:gd name="connsiteY31-10696" fmla="*/ 2316721 h 2679553"/>
                  <a:gd name="connsiteX32-10697" fmla="*/ 451930 w 1624793"/>
                  <a:gd name="connsiteY32-10698" fmla="*/ 2081395 h 2679553"/>
                  <a:gd name="connsiteX33-10699" fmla="*/ 570239 w 1624793"/>
                  <a:gd name="connsiteY33-10700" fmla="*/ 1791611 h 2679553"/>
                  <a:gd name="connsiteX34-10701" fmla="*/ 416700 w 1624793"/>
                  <a:gd name="connsiteY34-10702" fmla="*/ 2104863 h 2679553"/>
                  <a:gd name="connsiteX35-10703" fmla="*/ 335269 w 1624793"/>
                  <a:gd name="connsiteY35-10704" fmla="*/ 2306877 h 2679553"/>
                  <a:gd name="connsiteX36-10705" fmla="*/ 265404 w 1624793"/>
                  <a:gd name="connsiteY36-10706" fmla="*/ 2516088 h 2679553"/>
                  <a:gd name="connsiteX37-10707" fmla="*/ 0 w 1624793"/>
                  <a:gd name="connsiteY37-10708" fmla="*/ 2679553 h 2679553"/>
                  <a:gd name="connsiteX0-10709" fmla="*/ 0 w 1624793"/>
                  <a:gd name="connsiteY0-10710" fmla="*/ 2679553 h 2679553"/>
                  <a:gd name="connsiteX1-10711" fmla="*/ 410674 w 1624793"/>
                  <a:gd name="connsiteY1-10712" fmla="*/ 1234491 h 2679553"/>
                  <a:gd name="connsiteX2-10713" fmla="*/ 469594 w 1624793"/>
                  <a:gd name="connsiteY2-10714" fmla="*/ 1629262 h 2679553"/>
                  <a:gd name="connsiteX3-10715" fmla="*/ 485550 w 1624793"/>
                  <a:gd name="connsiteY3-10716" fmla="*/ 1445678 h 2679553"/>
                  <a:gd name="connsiteX4-10717" fmla="*/ 477747 w 1624793"/>
                  <a:gd name="connsiteY4-10718" fmla="*/ 1340993 h 2679553"/>
                  <a:gd name="connsiteX5-10719" fmla="*/ 427646 w 1624793"/>
                  <a:gd name="connsiteY5-10720" fmla="*/ 1170653 h 2679553"/>
                  <a:gd name="connsiteX6-10721" fmla="*/ 575319 w 1624793"/>
                  <a:gd name="connsiteY6-10722" fmla="*/ 647587 h 2679553"/>
                  <a:gd name="connsiteX7-10723" fmla="*/ 651278 w 1624793"/>
                  <a:gd name="connsiteY7-10724" fmla="*/ 704536 h 2679553"/>
                  <a:gd name="connsiteX8-10725" fmla="*/ 670289 w 1624793"/>
                  <a:gd name="connsiteY8-10726" fmla="*/ 901491 h 2679553"/>
                  <a:gd name="connsiteX9-10727" fmla="*/ 670175 w 1624793"/>
                  <a:gd name="connsiteY9-10728" fmla="*/ 970032 h 2679553"/>
                  <a:gd name="connsiteX10-10729" fmla="*/ 643270 w 1624793"/>
                  <a:gd name="connsiteY10-10730" fmla="*/ 1187661 h 2679553"/>
                  <a:gd name="connsiteX11-10731" fmla="*/ 569056 w 1624793"/>
                  <a:gd name="connsiteY11-10732" fmla="*/ 1710311 h 2679553"/>
                  <a:gd name="connsiteX12-10733" fmla="*/ 616706 w 1624793"/>
                  <a:gd name="connsiteY12-10734" fmla="*/ 1477919 h 2679553"/>
                  <a:gd name="connsiteX13-10735" fmla="*/ 664104 w 1624793"/>
                  <a:gd name="connsiteY13-10736" fmla="*/ 1543732 h 2679553"/>
                  <a:gd name="connsiteX14-10737" fmla="*/ 785447 w 1624793"/>
                  <a:gd name="connsiteY14-10738" fmla="*/ 1587155 h 2679553"/>
                  <a:gd name="connsiteX15-10739" fmla="*/ 942342 w 1624793"/>
                  <a:gd name="connsiteY15-10740" fmla="*/ 1578939 h 2679553"/>
                  <a:gd name="connsiteX16-10741" fmla="*/ 979074 w 1624793"/>
                  <a:gd name="connsiteY16-10742" fmla="*/ 1609462 h 2679553"/>
                  <a:gd name="connsiteX17-10743" fmla="*/ 826612 w 1624793"/>
                  <a:gd name="connsiteY17-10744" fmla="*/ 1890569 h 2679553"/>
                  <a:gd name="connsiteX18-10745" fmla="*/ 980974 w 1624793"/>
                  <a:gd name="connsiteY18-10746" fmla="*/ 1609652 h 2679553"/>
                  <a:gd name="connsiteX19-10747" fmla="*/ 1074572 w 1624793"/>
                  <a:gd name="connsiteY19-10748" fmla="*/ 1740382 h 2679553"/>
                  <a:gd name="connsiteX20-10749" fmla="*/ 1373784 w 1624793"/>
                  <a:gd name="connsiteY20-10750" fmla="*/ 588594 h 2679553"/>
                  <a:gd name="connsiteX21-10751" fmla="*/ 1482442 w 1624793"/>
                  <a:gd name="connsiteY21-10752" fmla="*/ 591933 h 2679553"/>
                  <a:gd name="connsiteX22-10753" fmla="*/ 1432328 w 1624793"/>
                  <a:gd name="connsiteY22-10754" fmla="*/ 542032 h 2679553"/>
                  <a:gd name="connsiteX23-10755" fmla="*/ 1388859 w 1624793"/>
                  <a:gd name="connsiteY23-10756" fmla="*/ 588878 h 2679553"/>
                  <a:gd name="connsiteX24-10757" fmla="*/ 1442988 w 1624793"/>
                  <a:gd name="connsiteY24-10758" fmla="*/ 108950 h 2679553"/>
                  <a:gd name="connsiteX25-10759" fmla="*/ 1519381 w 1624793"/>
                  <a:gd name="connsiteY25-10760" fmla="*/ 39849 h 2679553"/>
                  <a:gd name="connsiteX26-10761" fmla="*/ 1624793 w 1624793"/>
                  <a:gd name="connsiteY26-10762" fmla="*/ 0 h 2679553"/>
                  <a:gd name="connsiteX27-10763" fmla="*/ 1578009 w 1624793"/>
                  <a:gd name="connsiteY27-10764" fmla="*/ 345802 h 2679553"/>
                  <a:gd name="connsiteX28-10765" fmla="*/ 1194050 w 1624793"/>
                  <a:gd name="connsiteY28-10766" fmla="*/ 1910947 h 2679553"/>
                  <a:gd name="connsiteX29-10767" fmla="*/ 490171 w 1624793"/>
                  <a:gd name="connsiteY29-10768" fmla="*/ 2392932 h 2679553"/>
                  <a:gd name="connsiteX30-10769" fmla="*/ 265058 w 1624793"/>
                  <a:gd name="connsiteY30-10770" fmla="*/ 2518940 h 2679553"/>
                  <a:gd name="connsiteX31-10771" fmla="*/ 335689 w 1624793"/>
                  <a:gd name="connsiteY31-10772" fmla="*/ 2316721 h 2679553"/>
                  <a:gd name="connsiteX32-10773" fmla="*/ 451930 w 1624793"/>
                  <a:gd name="connsiteY32-10774" fmla="*/ 2081395 h 2679553"/>
                  <a:gd name="connsiteX33-10775" fmla="*/ 570239 w 1624793"/>
                  <a:gd name="connsiteY33-10776" fmla="*/ 1791611 h 2679553"/>
                  <a:gd name="connsiteX34-10777" fmla="*/ 416700 w 1624793"/>
                  <a:gd name="connsiteY34-10778" fmla="*/ 2104863 h 2679553"/>
                  <a:gd name="connsiteX35-10779" fmla="*/ 335269 w 1624793"/>
                  <a:gd name="connsiteY35-10780" fmla="*/ 2306877 h 2679553"/>
                  <a:gd name="connsiteX36-10781" fmla="*/ 265404 w 1624793"/>
                  <a:gd name="connsiteY36-10782" fmla="*/ 2516088 h 2679553"/>
                  <a:gd name="connsiteX37-10783" fmla="*/ 0 w 1624793"/>
                  <a:gd name="connsiteY37-10784" fmla="*/ 2679553 h 2679553"/>
                  <a:gd name="connsiteX0-10785" fmla="*/ 0 w 1624793"/>
                  <a:gd name="connsiteY0-10786" fmla="*/ 2679553 h 2679553"/>
                  <a:gd name="connsiteX1-10787" fmla="*/ 410674 w 1624793"/>
                  <a:gd name="connsiteY1-10788" fmla="*/ 1234491 h 2679553"/>
                  <a:gd name="connsiteX2-10789" fmla="*/ 469594 w 1624793"/>
                  <a:gd name="connsiteY2-10790" fmla="*/ 1629262 h 2679553"/>
                  <a:gd name="connsiteX3-10791" fmla="*/ 485550 w 1624793"/>
                  <a:gd name="connsiteY3-10792" fmla="*/ 1445678 h 2679553"/>
                  <a:gd name="connsiteX4-10793" fmla="*/ 477747 w 1624793"/>
                  <a:gd name="connsiteY4-10794" fmla="*/ 1340993 h 2679553"/>
                  <a:gd name="connsiteX5-10795" fmla="*/ 427646 w 1624793"/>
                  <a:gd name="connsiteY5-10796" fmla="*/ 1170653 h 2679553"/>
                  <a:gd name="connsiteX6-10797" fmla="*/ 575319 w 1624793"/>
                  <a:gd name="connsiteY6-10798" fmla="*/ 647587 h 2679553"/>
                  <a:gd name="connsiteX7-10799" fmla="*/ 651278 w 1624793"/>
                  <a:gd name="connsiteY7-10800" fmla="*/ 704536 h 2679553"/>
                  <a:gd name="connsiteX8-10801" fmla="*/ 670289 w 1624793"/>
                  <a:gd name="connsiteY8-10802" fmla="*/ 901491 h 2679553"/>
                  <a:gd name="connsiteX9-10803" fmla="*/ 670175 w 1624793"/>
                  <a:gd name="connsiteY9-10804" fmla="*/ 970032 h 2679553"/>
                  <a:gd name="connsiteX10-10805" fmla="*/ 643270 w 1624793"/>
                  <a:gd name="connsiteY10-10806" fmla="*/ 1187661 h 2679553"/>
                  <a:gd name="connsiteX11-10807" fmla="*/ 569056 w 1624793"/>
                  <a:gd name="connsiteY11-10808" fmla="*/ 1710311 h 2679553"/>
                  <a:gd name="connsiteX12-10809" fmla="*/ 616706 w 1624793"/>
                  <a:gd name="connsiteY12-10810" fmla="*/ 1477919 h 2679553"/>
                  <a:gd name="connsiteX13-10811" fmla="*/ 664104 w 1624793"/>
                  <a:gd name="connsiteY13-10812" fmla="*/ 1543732 h 2679553"/>
                  <a:gd name="connsiteX14-10813" fmla="*/ 785447 w 1624793"/>
                  <a:gd name="connsiteY14-10814" fmla="*/ 1587155 h 2679553"/>
                  <a:gd name="connsiteX15-10815" fmla="*/ 942342 w 1624793"/>
                  <a:gd name="connsiteY15-10816" fmla="*/ 1578939 h 2679553"/>
                  <a:gd name="connsiteX16-10817" fmla="*/ 979074 w 1624793"/>
                  <a:gd name="connsiteY16-10818" fmla="*/ 1609462 h 2679553"/>
                  <a:gd name="connsiteX17-10819" fmla="*/ 826612 w 1624793"/>
                  <a:gd name="connsiteY17-10820" fmla="*/ 1890569 h 2679553"/>
                  <a:gd name="connsiteX18-10821" fmla="*/ 980974 w 1624793"/>
                  <a:gd name="connsiteY18-10822" fmla="*/ 1609652 h 2679553"/>
                  <a:gd name="connsiteX19-10823" fmla="*/ 1074572 w 1624793"/>
                  <a:gd name="connsiteY19-10824" fmla="*/ 1740382 h 2679553"/>
                  <a:gd name="connsiteX20-10825" fmla="*/ 1373784 w 1624793"/>
                  <a:gd name="connsiteY20-10826" fmla="*/ 588594 h 2679553"/>
                  <a:gd name="connsiteX21-10827" fmla="*/ 1482442 w 1624793"/>
                  <a:gd name="connsiteY21-10828" fmla="*/ 591933 h 2679553"/>
                  <a:gd name="connsiteX22-10829" fmla="*/ 1432328 w 1624793"/>
                  <a:gd name="connsiteY22-10830" fmla="*/ 542032 h 2679553"/>
                  <a:gd name="connsiteX23-10831" fmla="*/ 1388859 w 1624793"/>
                  <a:gd name="connsiteY23-10832" fmla="*/ 588878 h 2679553"/>
                  <a:gd name="connsiteX24-10833" fmla="*/ 1442988 w 1624793"/>
                  <a:gd name="connsiteY24-10834" fmla="*/ 108950 h 2679553"/>
                  <a:gd name="connsiteX25-10835" fmla="*/ 1519381 w 1624793"/>
                  <a:gd name="connsiteY25-10836" fmla="*/ 39849 h 2679553"/>
                  <a:gd name="connsiteX26-10837" fmla="*/ 1624793 w 1624793"/>
                  <a:gd name="connsiteY26-10838" fmla="*/ 0 h 2679553"/>
                  <a:gd name="connsiteX27-10839" fmla="*/ 1578009 w 1624793"/>
                  <a:gd name="connsiteY27-10840" fmla="*/ 345802 h 2679553"/>
                  <a:gd name="connsiteX28-10841" fmla="*/ 1194050 w 1624793"/>
                  <a:gd name="connsiteY28-10842" fmla="*/ 1910947 h 2679553"/>
                  <a:gd name="connsiteX29-10843" fmla="*/ 490171 w 1624793"/>
                  <a:gd name="connsiteY29-10844" fmla="*/ 2392932 h 2679553"/>
                  <a:gd name="connsiteX30-10845" fmla="*/ 265058 w 1624793"/>
                  <a:gd name="connsiteY30-10846" fmla="*/ 2518940 h 2679553"/>
                  <a:gd name="connsiteX31-10847" fmla="*/ 335689 w 1624793"/>
                  <a:gd name="connsiteY31-10848" fmla="*/ 2316721 h 2679553"/>
                  <a:gd name="connsiteX32-10849" fmla="*/ 451930 w 1624793"/>
                  <a:gd name="connsiteY32-10850" fmla="*/ 2081395 h 2679553"/>
                  <a:gd name="connsiteX33-10851" fmla="*/ 570239 w 1624793"/>
                  <a:gd name="connsiteY33-10852" fmla="*/ 1791611 h 2679553"/>
                  <a:gd name="connsiteX34-10853" fmla="*/ 416700 w 1624793"/>
                  <a:gd name="connsiteY34-10854" fmla="*/ 2104863 h 2679553"/>
                  <a:gd name="connsiteX35-10855" fmla="*/ 334653 w 1624793"/>
                  <a:gd name="connsiteY35-10856" fmla="*/ 2317766 h 2679553"/>
                  <a:gd name="connsiteX36-10857" fmla="*/ 265404 w 1624793"/>
                  <a:gd name="connsiteY36-10858" fmla="*/ 2516088 h 2679553"/>
                  <a:gd name="connsiteX37-10859" fmla="*/ 0 w 1624793"/>
                  <a:gd name="connsiteY37-10860" fmla="*/ 2679553 h 2679553"/>
                  <a:gd name="connsiteX0-10861" fmla="*/ 0 w 1624793"/>
                  <a:gd name="connsiteY0-10862" fmla="*/ 2679553 h 2679553"/>
                  <a:gd name="connsiteX1-10863" fmla="*/ 410674 w 1624793"/>
                  <a:gd name="connsiteY1-10864" fmla="*/ 1234491 h 2679553"/>
                  <a:gd name="connsiteX2-10865" fmla="*/ 469594 w 1624793"/>
                  <a:gd name="connsiteY2-10866" fmla="*/ 1629262 h 2679553"/>
                  <a:gd name="connsiteX3-10867" fmla="*/ 485550 w 1624793"/>
                  <a:gd name="connsiteY3-10868" fmla="*/ 1445678 h 2679553"/>
                  <a:gd name="connsiteX4-10869" fmla="*/ 477747 w 1624793"/>
                  <a:gd name="connsiteY4-10870" fmla="*/ 1340993 h 2679553"/>
                  <a:gd name="connsiteX5-10871" fmla="*/ 427646 w 1624793"/>
                  <a:gd name="connsiteY5-10872" fmla="*/ 1170653 h 2679553"/>
                  <a:gd name="connsiteX6-10873" fmla="*/ 575319 w 1624793"/>
                  <a:gd name="connsiteY6-10874" fmla="*/ 647587 h 2679553"/>
                  <a:gd name="connsiteX7-10875" fmla="*/ 651278 w 1624793"/>
                  <a:gd name="connsiteY7-10876" fmla="*/ 704536 h 2679553"/>
                  <a:gd name="connsiteX8-10877" fmla="*/ 670289 w 1624793"/>
                  <a:gd name="connsiteY8-10878" fmla="*/ 901491 h 2679553"/>
                  <a:gd name="connsiteX9-10879" fmla="*/ 670175 w 1624793"/>
                  <a:gd name="connsiteY9-10880" fmla="*/ 970032 h 2679553"/>
                  <a:gd name="connsiteX10-10881" fmla="*/ 643270 w 1624793"/>
                  <a:gd name="connsiteY10-10882" fmla="*/ 1187661 h 2679553"/>
                  <a:gd name="connsiteX11-10883" fmla="*/ 569056 w 1624793"/>
                  <a:gd name="connsiteY11-10884" fmla="*/ 1710311 h 2679553"/>
                  <a:gd name="connsiteX12-10885" fmla="*/ 616706 w 1624793"/>
                  <a:gd name="connsiteY12-10886" fmla="*/ 1477919 h 2679553"/>
                  <a:gd name="connsiteX13-10887" fmla="*/ 664104 w 1624793"/>
                  <a:gd name="connsiteY13-10888" fmla="*/ 1543732 h 2679553"/>
                  <a:gd name="connsiteX14-10889" fmla="*/ 785447 w 1624793"/>
                  <a:gd name="connsiteY14-10890" fmla="*/ 1587155 h 2679553"/>
                  <a:gd name="connsiteX15-10891" fmla="*/ 942342 w 1624793"/>
                  <a:gd name="connsiteY15-10892" fmla="*/ 1578939 h 2679553"/>
                  <a:gd name="connsiteX16-10893" fmla="*/ 979074 w 1624793"/>
                  <a:gd name="connsiteY16-10894" fmla="*/ 1609462 h 2679553"/>
                  <a:gd name="connsiteX17-10895" fmla="*/ 826612 w 1624793"/>
                  <a:gd name="connsiteY17-10896" fmla="*/ 1890569 h 2679553"/>
                  <a:gd name="connsiteX18-10897" fmla="*/ 980974 w 1624793"/>
                  <a:gd name="connsiteY18-10898" fmla="*/ 1609652 h 2679553"/>
                  <a:gd name="connsiteX19-10899" fmla="*/ 1074572 w 1624793"/>
                  <a:gd name="connsiteY19-10900" fmla="*/ 1740382 h 2679553"/>
                  <a:gd name="connsiteX20-10901" fmla="*/ 1373784 w 1624793"/>
                  <a:gd name="connsiteY20-10902" fmla="*/ 588594 h 2679553"/>
                  <a:gd name="connsiteX21-10903" fmla="*/ 1482442 w 1624793"/>
                  <a:gd name="connsiteY21-10904" fmla="*/ 591933 h 2679553"/>
                  <a:gd name="connsiteX22-10905" fmla="*/ 1432328 w 1624793"/>
                  <a:gd name="connsiteY22-10906" fmla="*/ 542032 h 2679553"/>
                  <a:gd name="connsiteX23-10907" fmla="*/ 1388859 w 1624793"/>
                  <a:gd name="connsiteY23-10908" fmla="*/ 588878 h 2679553"/>
                  <a:gd name="connsiteX24-10909" fmla="*/ 1442988 w 1624793"/>
                  <a:gd name="connsiteY24-10910" fmla="*/ 108950 h 2679553"/>
                  <a:gd name="connsiteX25-10911" fmla="*/ 1519381 w 1624793"/>
                  <a:gd name="connsiteY25-10912" fmla="*/ 39849 h 2679553"/>
                  <a:gd name="connsiteX26-10913" fmla="*/ 1624793 w 1624793"/>
                  <a:gd name="connsiteY26-10914" fmla="*/ 0 h 2679553"/>
                  <a:gd name="connsiteX27-10915" fmla="*/ 1578009 w 1624793"/>
                  <a:gd name="connsiteY27-10916" fmla="*/ 345802 h 2679553"/>
                  <a:gd name="connsiteX28-10917" fmla="*/ 1194050 w 1624793"/>
                  <a:gd name="connsiteY28-10918" fmla="*/ 1910947 h 2679553"/>
                  <a:gd name="connsiteX29-10919" fmla="*/ 490171 w 1624793"/>
                  <a:gd name="connsiteY29-10920" fmla="*/ 2392932 h 2679553"/>
                  <a:gd name="connsiteX30-10921" fmla="*/ 265058 w 1624793"/>
                  <a:gd name="connsiteY30-10922" fmla="*/ 2518940 h 2679553"/>
                  <a:gd name="connsiteX31-10923" fmla="*/ 335689 w 1624793"/>
                  <a:gd name="connsiteY31-10924" fmla="*/ 2316721 h 2679553"/>
                  <a:gd name="connsiteX32-10925" fmla="*/ 451930 w 1624793"/>
                  <a:gd name="connsiteY32-10926" fmla="*/ 2081395 h 2679553"/>
                  <a:gd name="connsiteX33-10927" fmla="*/ 570239 w 1624793"/>
                  <a:gd name="connsiteY33-10928" fmla="*/ 1791611 h 2679553"/>
                  <a:gd name="connsiteX34-10929" fmla="*/ 416700 w 1624793"/>
                  <a:gd name="connsiteY34-10930" fmla="*/ 2104863 h 2679553"/>
                  <a:gd name="connsiteX35-10931" fmla="*/ 334653 w 1624793"/>
                  <a:gd name="connsiteY35-10932" fmla="*/ 2317766 h 2679553"/>
                  <a:gd name="connsiteX36-10933" fmla="*/ 236449 w 1624793"/>
                  <a:gd name="connsiteY36-10934" fmla="*/ 2352395 h 2679553"/>
                  <a:gd name="connsiteX37-10935" fmla="*/ 0 w 1624793"/>
                  <a:gd name="connsiteY37-10936" fmla="*/ 2679553 h 2679553"/>
                  <a:gd name="connsiteX0-10937" fmla="*/ 0 w 1624793"/>
                  <a:gd name="connsiteY0-10938" fmla="*/ 2679553 h 2679553"/>
                  <a:gd name="connsiteX1-10939" fmla="*/ 410674 w 1624793"/>
                  <a:gd name="connsiteY1-10940" fmla="*/ 1234491 h 2679553"/>
                  <a:gd name="connsiteX2-10941" fmla="*/ 469594 w 1624793"/>
                  <a:gd name="connsiteY2-10942" fmla="*/ 1629262 h 2679553"/>
                  <a:gd name="connsiteX3-10943" fmla="*/ 485550 w 1624793"/>
                  <a:gd name="connsiteY3-10944" fmla="*/ 1445678 h 2679553"/>
                  <a:gd name="connsiteX4-10945" fmla="*/ 477747 w 1624793"/>
                  <a:gd name="connsiteY4-10946" fmla="*/ 1340993 h 2679553"/>
                  <a:gd name="connsiteX5-10947" fmla="*/ 427646 w 1624793"/>
                  <a:gd name="connsiteY5-10948" fmla="*/ 1170653 h 2679553"/>
                  <a:gd name="connsiteX6-10949" fmla="*/ 575319 w 1624793"/>
                  <a:gd name="connsiteY6-10950" fmla="*/ 647587 h 2679553"/>
                  <a:gd name="connsiteX7-10951" fmla="*/ 651278 w 1624793"/>
                  <a:gd name="connsiteY7-10952" fmla="*/ 704536 h 2679553"/>
                  <a:gd name="connsiteX8-10953" fmla="*/ 670289 w 1624793"/>
                  <a:gd name="connsiteY8-10954" fmla="*/ 901491 h 2679553"/>
                  <a:gd name="connsiteX9-10955" fmla="*/ 670175 w 1624793"/>
                  <a:gd name="connsiteY9-10956" fmla="*/ 970032 h 2679553"/>
                  <a:gd name="connsiteX10-10957" fmla="*/ 643270 w 1624793"/>
                  <a:gd name="connsiteY10-10958" fmla="*/ 1187661 h 2679553"/>
                  <a:gd name="connsiteX11-10959" fmla="*/ 569056 w 1624793"/>
                  <a:gd name="connsiteY11-10960" fmla="*/ 1710311 h 2679553"/>
                  <a:gd name="connsiteX12-10961" fmla="*/ 616706 w 1624793"/>
                  <a:gd name="connsiteY12-10962" fmla="*/ 1477919 h 2679553"/>
                  <a:gd name="connsiteX13-10963" fmla="*/ 664104 w 1624793"/>
                  <a:gd name="connsiteY13-10964" fmla="*/ 1543732 h 2679553"/>
                  <a:gd name="connsiteX14-10965" fmla="*/ 785447 w 1624793"/>
                  <a:gd name="connsiteY14-10966" fmla="*/ 1587155 h 2679553"/>
                  <a:gd name="connsiteX15-10967" fmla="*/ 942342 w 1624793"/>
                  <a:gd name="connsiteY15-10968" fmla="*/ 1578939 h 2679553"/>
                  <a:gd name="connsiteX16-10969" fmla="*/ 979074 w 1624793"/>
                  <a:gd name="connsiteY16-10970" fmla="*/ 1609462 h 2679553"/>
                  <a:gd name="connsiteX17-10971" fmla="*/ 826612 w 1624793"/>
                  <a:gd name="connsiteY17-10972" fmla="*/ 1890569 h 2679553"/>
                  <a:gd name="connsiteX18-10973" fmla="*/ 980974 w 1624793"/>
                  <a:gd name="connsiteY18-10974" fmla="*/ 1609652 h 2679553"/>
                  <a:gd name="connsiteX19-10975" fmla="*/ 1074572 w 1624793"/>
                  <a:gd name="connsiteY19-10976" fmla="*/ 1740382 h 2679553"/>
                  <a:gd name="connsiteX20-10977" fmla="*/ 1373784 w 1624793"/>
                  <a:gd name="connsiteY20-10978" fmla="*/ 588594 h 2679553"/>
                  <a:gd name="connsiteX21-10979" fmla="*/ 1482442 w 1624793"/>
                  <a:gd name="connsiteY21-10980" fmla="*/ 591933 h 2679553"/>
                  <a:gd name="connsiteX22-10981" fmla="*/ 1432328 w 1624793"/>
                  <a:gd name="connsiteY22-10982" fmla="*/ 542032 h 2679553"/>
                  <a:gd name="connsiteX23-10983" fmla="*/ 1388859 w 1624793"/>
                  <a:gd name="connsiteY23-10984" fmla="*/ 588878 h 2679553"/>
                  <a:gd name="connsiteX24-10985" fmla="*/ 1442988 w 1624793"/>
                  <a:gd name="connsiteY24-10986" fmla="*/ 108950 h 2679553"/>
                  <a:gd name="connsiteX25-10987" fmla="*/ 1519381 w 1624793"/>
                  <a:gd name="connsiteY25-10988" fmla="*/ 39849 h 2679553"/>
                  <a:gd name="connsiteX26-10989" fmla="*/ 1624793 w 1624793"/>
                  <a:gd name="connsiteY26-10990" fmla="*/ 0 h 2679553"/>
                  <a:gd name="connsiteX27-10991" fmla="*/ 1578009 w 1624793"/>
                  <a:gd name="connsiteY27-10992" fmla="*/ 345802 h 2679553"/>
                  <a:gd name="connsiteX28-10993" fmla="*/ 1194050 w 1624793"/>
                  <a:gd name="connsiteY28-10994" fmla="*/ 1910947 h 2679553"/>
                  <a:gd name="connsiteX29-10995" fmla="*/ 490171 w 1624793"/>
                  <a:gd name="connsiteY29-10996" fmla="*/ 2392932 h 2679553"/>
                  <a:gd name="connsiteX30-10997" fmla="*/ 265058 w 1624793"/>
                  <a:gd name="connsiteY30-10998" fmla="*/ 2518940 h 2679553"/>
                  <a:gd name="connsiteX31-10999" fmla="*/ 335689 w 1624793"/>
                  <a:gd name="connsiteY31-11000" fmla="*/ 2316721 h 2679553"/>
                  <a:gd name="connsiteX32-11001" fmla="*/ 451930 w 1624793"/>
                  <a:gd name="connsiteY32-11002" fmla="*/ 2081395 h 2679553"/>
                  <a:gd name="connsiteX33-11003" fmla="*/ 570239 w 1624793"/>
                  <a:gd name="connsiteY33-11004" fmla="*/ 1791611 h 2679553"/>
                  <a:gd name="connsiteX34-11005" fmla="*/ 416700 w 1624793"/>
                  <a:gd name="connsiteY34-11006" fmla="*/ 2104863 h 2679553"/>
                  <a:gd name="connsiteX35-11007" fmla="*/ 334653 w 1624793"/>
                  <a:gd name="connsiteY35-11008" fmla="*/ 2317766 h 2679553"/>
                  <a:gd name="connsiteX36-11009" fmla="*/ 253624 w 1624793"/>
                  <a:gd name="connsiteY36-11010" fmla="*/ 1989957 h 2679553"/>
                  <a:gd name="connsiteX37-11011" fmla="*/ 0 w 1624793"/>
                  <a:gd name="connsiteY37-11012" fmla="*/ 2679553 h 2679553"/>
                  <a:gd name="connsiteX0-11013" fmla="*/ 0 w 1624793"/>
                  <a:gd name="connsiteY0-11014" fmla="*/ 2679553 h 2679553"/>
                  <a:gd name="connsiteX1-11015" fmla="*/ 410674 w 1624793"/>
                  <a:gd name="connsiteY1-11016" fmla="*/ 1234491 h 2679553"/>
                  <a:gd name="connsiteX2-11017" fmla="*/ 469594 w 1624793"/>
                  <a:gd name="connsiteY2-11018" fmla="*/ 1629262 h 2679553"/>
                  <a:gd name="connsiteX3-11019" fmla="*/ 485550 w 1624793"/>
                  <a:gd name="connsiteY3-11020" fmla="*/ 1445678 h 2679553"/>
                  <a:gd name="connsiteX4-11021" fmla="*/ 477747 w 1624793"/>
                  <a:gd name="connsiteY4-11022" fmla="*/ 1340993 h 2679553"/>
                  <a:gd name="connsiteX5-11023" fmla="*/ 427646 w 1624793"/>
                  <a:gd name="connsiteY5-11024" fmla="*/ 1170653 h 2679553"/>
                  <a:gd name="connsiteX6-11025" fmla="*/ 575319 w 1624793"/>
                  <a:gd name="connsiteY6-11026" fmla="*/ 647587 h 2679553"/>
                  <a:gd name="connsiteX7-11027" fmla="*/ 651278 w 1624793"/>
                  <a:gd name="connsiteY7-11028" fmla="*/ 704536 h 2679553"/>
                  <a:gd name="connsiteX8-11029" fmla="*/ 670289 w 1624793"/>
                  <a:gd name="connsiteY8-11030" fmla="*/ 901491 h 2679553"/>
                  <a:gd name="connsiteX9-11031" fmla="*/ 670175 w 1624793"/>
                  <a:gd name="connsiteY9-11032" fmla="*/ 970032 h 2679553"/>
                  <a:gd name="connsiteX10-11033" fmla="*/ 643270 w 1624793"/>
                  <a:gd name="connsiteY10-11034" fmla="*/ 1187661 h 2679553"/>
                  <a:gd name="connsiteX11-11035" fmla="*/ 569056 w 1624793"/>
                  <a:gd name="connsiteY11-11036" fmla="*/ 1710311 h 2679553"/>
                  <a:gd name="connsiteX12-11037" fmla="*/ 616706 w 1624793"/>
                  <a:gd name="connsiteY12-11038" fmla="*/ 1477919 h 2679553"/>
                  <a:gd name="connsiteX13-11039" fmla="*/ 664104 w 1624793"/>
                  <a:gd name="connsiteY13-11040" fmla="*/ 1543732 h 2679553"/>
                  <a:gd name="connsiteX14-11041" fmla="*/ 785447 w 1624793"/>
                  <a:gd name="connsiteY14-11042" fmla="*/ 1587155 h 2679553"/>
                  <a:gd name="connsiteX15-11043" fmla="*/ 942342 w 1624793"/>
                  <a:gd name="connsiteY15-11044" fmla="*/ 1578939 h 2679553"/>
                  <a:gd name="connsiteX16-11045" fmla="*/ 979074 w 1624793"/>
                  <a:gd name="connsiteY16-11046" fmla="*/ 1609462 h 2679553"/>
                  <a:gd name="connsiteX17-11047" fmla="*/ 826612 w 1624793"/>
                  <a:gd name="connsiteY17-11048" fmla="*/ 1890569 h 2679553"/>
                  <a:gd name="connsiteX18-11049" fmla="*/ 980974 w 1624793"/>
                  <a:gd name="connsiteY18-11050" fmla="*/ 1609652 h 2679553"/>
                  <a:gd name="connsiteX19-11051" fmla="*/ 1074572 w 1624793"/>
                  <a:gd name="connsiteY19-11052" fmla="*/ 1740382 h 2679553"/>
                  <a:gd name="connsiteX20-11053" fmla="*/ 1373784 w 1624793"/>
                  <a:gd name="connsiteY20-11054" fmla="*/ 588594 h 2679553"/>
                  <a:gd name="connsiteX21-11055" fmla="*/ 1482442 w 1624793"/>
                  <a:gd name="connsiteY21-11056" fmla="*/ 591933 h 2679553"/>
                  <a:gd name="connsiteX22-11057" fmla="*/ 1432328 w 1624793"/>
                  <a:gd name="connsiteY22-11058" fmla="*/ 542032 h 2679553"/>
                  <a:gd name="connsiteX23-11059" fmla="*/ 1388859 w 1624793"/>
                  <a:gd name="connsiteY23-11060" fmla="*/ 588878 h 2679553"/>
                  <a:gd name="connsiteX24-11061" fmla="*/ 1442988 w 1624793"/>
                  <a:gd name="connsiteY24-11062" fmla="*/ 108950 h 2679553"/>
                  <a:gd name="connsiteX25-11063" fmla="*/ 1519381 w 1624793"/>
                  <a:gd name="connsiteY25-11064" fmla="*/ 39849 h 2679553"/>
                  <a:gd name="connsiteX26-11065" fmla="*/ 1624793 w 1624793"/>
                  <a:gd name="connsiteY26-11066" fmla="*/ 0 h 2679553"/>
                  <a:gd name="connsiteX27-11067" fmla="*/ 1578009 w 1624793"/>
                  <a:gd name="connsiteY27-11068" fmla="*/ 345802 h 2679553"/>
                  <a:gd name="connsiteX28-11069" fmla="*/ 1194050 w 1624793"/>
                  <a:gd name="connsiteY28-11070" fmla="*/ 1910947 h 2679553"/>
                  <a:gd name="connsiteX29-11071" fmla="*/ 490171 w 1624793"/>
                  <a:gd name="connsiteY29-11072" fmla="*/ 2392932 h 2679553"/>
                  <a:gd name="connsiteX30-11073" fmla="*/ 265058 w 1624793"/>
                  <a:gd name="connsiteY30-11074" fmla="*/ 2518940 h 2679553"/>
                  <a:gd name="connsiteX31-11075" fmla="*/ 335689 w 1624793"/>
                  <a:gd name="connsiteY31-11076" fmla="*/ 2316721 h 2679553"/>
                  <a:gd name="connsiteX32-11077" fmla="*/ 451930 w 1624793"/>
                  <a:gd name="connsiteY32-11078" fmla="*/ 2081395 h 2679553"/>
                  <a:gd name="connsiteX33-11079" fmla="*/ 570239 w 1624793"/>
                  <a:gd name="connsiteY33-11080" fmla="*/ 1791611 h 2679553"/>
                  <a:gd name="connsiteX34-11081" fmla="*/ 416700 w 1624793"/>
                  <a:gd name="connsiteY34-11082" fmla="*/ 2104863 h 2679553"/>
                  <a:gd name="connsiteX35-11083" fmla="*/ 324027 w 1624793"/>
                  <a:gd name="connsiteY35-11084" fmla="*/ 2154773 h 2679553"/>
                  <a:gd name="connsiteX36-11085" fmla="*/ 253624 w 1624793"/>
                  <a:gd name="connsiteY36-11086" fmla="*/ 1989957 h 2679553"/>
                  <a:gd name="connsiteX37-11087" fmla="*/ 0 w 1624793"/>
                  <a:gd name="connsiteY37-11088" fmla="*/ 2679553 h 2679553"/>
                  <a:gd name="connsiteX0-11089" fmla="*/ 0 w 1624793"/>
                  <a:gd name="connsiteY0-11090" fmla="*/ 2679553 h 2679553"/>
                  <a:gd name="connsiteX1-11091" fmla="*/ 410674 w 1624793"/>
                  <a:gd name="connsiteY1-11092" fmla="*/ 1234491 h 2679553"/>
                  <a:gd name="connsiteX2-11093" fmla="*/ 469594 w 1624793"/>
                  <a:gd name="connsiteY2-11094" fmla="*/ 1629262 h 2679553"/>
                  <a:gd name="connsiteX3-11095" fmla="*/ 485550 w 1624793"/>
                  <a:gd name="connsiteY3-11096" fmla="*/ 1445678 h 2679553"/>
                  <a:gd name="connsiteX4-11097" fmla="*/ 477747 w 1624793"/>
                  <a:gd name="connsiteY4-11098" fmla="*/ 1340993 h 2679553"/>
                  <a:gd name="connsiteX5-11099" fmla="*/ 427646 w 1624793"/>
                  <a:gd name="connsiteY5-11100" fmla="*/ 1170653 h 2679553"/>
                  <a:gd name="connsiteX6-11101" fmla="*/ 575319 w 1624793"/>
                  <a:gd name="connsiteY6-11102" fmla="*/ 647587 h 2679553"/>
                  <a:gd name="connsiteX7-11103" fmla="*/ 651278 w 1624793"/>
                  <a:gd name="connsiteY7-11104" fmla="*/ 704536 h 2679553"/>
                  <a:gd name="connsiteX8-11105" fmla="*/ 670289 w 1624793"/>
                  <a:gd name="connsiteY8-11106" fmla="*/ 901491 h 2679553"/>
                  <a:gd name="connsiteX9-11107" fmla="*/ 670175 w 1624793"/>
                  <a:gd name="connsiteY9-11108" fmla="*/ 970032 h 2679553"/>
                  <a:gd name="connsiteX10-11109" fmla="*/ 643270 w 1624793"/>
                  <a:gd name="connsiteY10-11110" fmla="*/ 1187661 h 2679553"/>
                  <a:gd name="connsiteX11-11111" fmla="*/ 569056 w 1624793"/>
                  <a:gd name="connsiteY11-11112" fmla="*/ 1710311 h 2679553"/>
                  <a:gd name="connsiteX12-11113" fmla="*/ 616706 w 1624793"/>
                  <a:gd name="connsiteY12-11114" fmla="*/ 1477919 h 2679553"/>
                  <a:gd name="connsiteX13-11115" fmla="*/ 664104 w 1624793"/>
                  <a:gd name="connsiteY13-11116" fmla="*/ 1543732 h 2679553"/>
                  <a:gd name="connsiteX14-11117" fmla="*/ 785447 w 1624793"/>
                  <a:gd name="connsiteY14-11118" fmla="*/ 1587155 h 2679553"/>
                  <a:gd name="connsiteX15-11119" fmla="*/ 942342 w 1624793"/>
                  <a:gd name="connsiteY15-11120" fmla="*/ 1578939 h 2679553"/>
                  <a:gd name="connsiteX16-11121" fmla="*/ 979074 w 1624793"/>
                  <a:gd name="connsiteY16-11122" fmla="*/ 1609462 h 2679553"/>
                  <a:gd name="connsiteX17-11123" fmla="*/ 826612 w 1624793"/>
                  <a:gd name="connsiteY17-11124" fmla="*/ 1890569 h 2679553"/>
                  <a:gd name="connsiteX18-11125" fmla="*/ 980974 w 1624793"/>
                  <a:gd name="connsiteY18-11126" fmla="*/ 1609652 h 2679553"/>
                  <a:gd name="connsiteX19-11127" fmla="*/ 1074572 w 1624793"/>
                  <a:gd name="connsiteY19-11128" fmla="*/ 1740382 h 2679553"/>
                  <a:gd name="connsiteX20-11129" fmla="*/ 1373784 w 1624793"/>
                  <a:gd name="connsiteY20-11130" fmla="*/ 588594 h 2679553"/>
                  <a:gd name="connsiteX21-11131" fmla="*/ 1482442 w 1624793"/>
                  <a:gd name="connsiteY21-11132" fmla="*/ 591933 h 2679553"/>
                  <a:gd name="connsiteX22-11133" fmla="*/ 1432328 w 1624793"/>
                  <a:gd name="connsiteY22-11134" fmla="*/ 542032 h 2679553"/>
                  <a:gd name="connsiteX23-11135" fmla="*/ 1388859 w 1624793"/>
                  <a:gd name="connsiteY23-11136" fmla="*/ 588878 h 2679553"/>
                  <a:gd name="connsiteX24-11137" fmla="*/ 1442988 w 1624793"/>
                  <a:gd name="connsiteY24-11138" fmla="*/ 108950 h 2679553"/>
                  <a:gd name="connsiteX25-11139" fmla="*/ 1519381 w 1624793"/>
                  <a:gd name="connsiteY25-11140" fmla="*/ 39849 h 2679553"/>
                  <a:gd name="connsiteX26-11141" fmla="*/ 1624793 w 1624793"/>
                  <a:gd name="connsiteY26-11142" fmla="*/ 0 h 2679553"/>
                  <a:gd name="connsiteX27-11143" fmla="*/ 1578009 w 1624793"/>
                  <a:gd name="connsiteY27-11144" fmla="*/ 345802 h 2679553"/>
                  <a:gd name="connsiteX28-11145" fmla="*/ 1194050 w 1624793"/>
                  <a:gd name="connsiteY28-11146" fmla="*/ 1910947 h 2679553"/>
                  <a:gd name="connsiteX29-11147" fmla="*/ 490171 w 1624793"/>
                  <a:gd name="connsiteY29-11148" fmla="*/ 2392932 h 2679553"/>
                  <a:gd name="connsiteX30-11149" fmla="*/ 265058 w 1624793"/>
                  <a:gd name="connsiteY30-11150" fmla="*/ 2518940 h 2679553"/>
                  <a:gd name="connsiteX31-11151" fmla="*/ 335689 w 1624793"/>
                  <a:gd name="connsiteY31-11152" fmla="*/ 2316721 h 2679553"/>
                  <a:gd name="connsiteX32-11153" fmla="*/ 451930 w 1624793"/>
                  <a:gd name="connsiteY32-11154" fmla="*/ 2081395 h 2679553"/>
                  <a:gd name="connsiteX33-11155" fmla="*/ 570239 w 1624793"/>
                  <a:gd name="connsiteY33-11156" fmla="*/ 1791611 h 2679553"/>
                  <a:gd name="connsiteX34-11157" fmla="*/ 416700 w 1624793"/>
                  <a:gd name="connsiteY34-11158" fmla="*/ 2104863 h 2679553"/>
                  <a:gd name="connsiteX35-11159" fmla="*/ 334537 w 1624793"/>
                  <a:gd name="connsiteY35-11160" fmla="*/ 2309991 h 2679553"/>
                  <a:gd name="connsiteX36-11161" fmla="*/ 253624 w 1624793"/>
                  <a:gd name="connsiteY36-11162" fmla="*/ 1989957 h 2679553"/>
                  <a:gd name="connsiteX37-11163" fmla="*/ 0 w 1624793"/>
                  <a:gd name="connsiteY37-11164" fmla="*/ 2679553 h 2679553"/>
                  <a:gd name="connsiteX0-11165" fmla="*/ 0 w 1624793"/>
                  <a:gd name="connsiteY0-11166" fmla="*/ 2679553 h 2679553"/>
                  <a:gd name="connsiteX1-11167" fmla="*/ 410674 w 1624793"/>
                  <a:gd name="connsiteY1-11168" fmla="*/ 1234491 h 2679553"/>
                  <a:gd name="connsiteX2-11169" fmla="*/ 469594 w 1624793"/>
                  <a:gd name="connsiteY2-11170" fmla="*/ 1629262 h 2679553"/>
                  <a:gd name="connsiteX3-11171" fmla="*/ 485550 w 1624793"/>
                  <a:gd name="connsiteY3-11172" fmla="*/ 1445678 h 2679553"/>
                  <a:gd name="connsiteX4-11173" fmla="*/ 477747 w 1624793"/>
                  <a:gd name="connsiteY4-11174" fmla="*/ 1340993 h 2679553"/>
                  <a:gd name="connsiteX5-11175" fmla="*/ 427646 w 1624793"/>
                  <a:gd name="connsiteY5-11176" fmla="*/ 1170653 h 2679553"/>
                  <a:gd name="connsiteX6-11177" fmla="*/ 575319 w 1624793"/>
                  <a:gd name="connsiteY6-11178" fmla="*/ 647587 h 2679553"/>
                  <a:gd name="connsiteX7-11179" fmla="*/ 651278 w 1624793"/>
                  <a:gd name="connsiteY7-11180" fmla="*/ 704536 h 2679553"/>
                  <a:gd name="connsiteX8-11181" fmla="*/ 670289 w 1624793"/>
                  <a:gd name="connsiteY8-11182" fmla="*/ 901491 h 2679553"/>
                  <a:gd name="connsiteX9-11183" fmla="*/ 670175 w 1624793"/>
                  <a:gd name="connsiteY9-11184" fmla="*/ 970032 h 2679553"/>
                  <a:gd name="connsiteX10-11185" fmla="*/ 643270 w 1624793"/>
                  <a:gd name="connsiteY10-11186" fmla="*/ 1187661 h 2679553"/>
                  <a:gd name="connsiteX11-11187" fmla="*/ 569056 w 1624793"/>
                  <a:gd name="connsiteY11-11188" fmla="*/ 1710311 h 2679553"/>
                  <a:gd name="connsiteX12-11189" fmla="*/ 616706 w 1624793"/>
                  <a:gd name="connsiteY12-11190" fmla="*/ 1477919 h 2679553"/>
                  <a:gd name="connsiteX13-11191" fmla="*/ 664104 w 1624793"/>
                  <a:gd name="connsiteY13-11192" fmla="*/ 1543732 h 2679553"/>
                  <a:gd name="connsiteX14-11193" fmla="*/ 785447 w 1624793"/>
                  <a:gd name="connsiteY14-11194" fmla="*/ 1587155 h 2679553"/>
                  <a:gd name="connsiteX15-11195" fmla="*/ 942342 w 1624793"/>
                  <a:gd name="connsiteY15-11196" fmla="*/ 1578939 h 2679553"/>
                  <a:gd name="connsiteX16-11197" fmla="*/ 979074 w 1624793"/>
                  <a:gd name="connsiteY16-11198" fmla="*/ 1609462 h 2679553"/>
                  <a:gd name="connsiteX17-11199" fmla="*/ 826612 w 1624793"/>
                  <a:gd name="connsiteY17-11200" fmla="*/ 1890569 h 2679553"/>
                  <a:gd name="connsiteX18-11201" fmla="*/ 980974 w 1624793"/>
                  <a:gd name="connsiteY18-11202" fmla="*/ 1609652 h 2679553"/>
                  <a:gd name="connsiteX19-11203" fmla="*/ 1074572 w 1624793"/>
                  <a:gd name="connsiteY19-11204" fmla="*/ 1740382 h 2679553"/>
                  <a:gd name="connsiteX20-11205" fmla="*/ 1373784 w 1624793"/>
                  <a:gd name="connsiteY20-11206" fmla="*/ 588594 h 2679553"/>
                  <a:gd name="connsiteX21-11207" fmla="*/ 1482442 w 1624793"/>
                  <a:gd name="connsiteY21-11208" fmla="*/ 591933 h 2679553"/>
                  <a:gd name="connsiteX22-11209" fmla="*/ 1432328 w 1624793"/>
                  <a:gd name="connsiteY22-11210" fmla="*/ 542032 h 2679553"/>
                  <a:gd name="connsiteX23-11211" fmla="*/ 1388859 w 1624793"/>
                  <a:gd name="connsiteY23-11212" fmla="*/ 588878 h 2679553"/>
                  <a:gd name="connsiteX24-11213" fmla="*/ 1442988 w 1624793"/>
                  <a:gd name="connsiteY24-11214" fmla="*/ 108950 h 2679553"/>
                  <a:gd name="connsiteX25-11215" fmla="*/ 1519381 w 1624793"/>
                  <a:gd name="connsiteY25-11216" fmla="*/ 39849 h 2679553"/>
                  <a:gd name="connsiteX26-11217" fmla="*/ 1624793 w 1624793"/>
                  <a:gd name="connsiteY26-11218" fmla="*/ 0 h 2679553"/>
                  <a:gd name="connsiteX27-11219" fmla="*/ 1578009 w 1624793"/>
                  <a:gd name="connsiteY27-11220" fmla="*/ 345802 h 2679553"/>
                  <a:gd name="connsiteX28-11221" fmla="*/ 1194050 w 1624793"/>
                  <a:gd name="connsiteY28-11222" fmla="*/ 1910947 h 2679553"/>
                  <a:gd name="connsiteX29-11223" fmla="*/ 490171 w 1624793"/>
                  <a:gd name="connsiteY29-11224" fmla="*/ 2392932 h 2679553"/>
                  <a:gd name="connsiteX30-11225" fmla="*/ 265058 w 1624793"/>
                  <a:gd name="connsiteY30-11226" fmla="*/ 2518940 h 2679553"/>
                  <a:gd name="connsiteX31-11227" fmla="*/ 335689 w 1624793"/>
                  <a:gd name="connsiteY31-11228" fmla="*/ 2316721 h 2679553"/>
                  <a:gd name="connsiteX32-11229" fmla="*/ 451930 w 1624793"/>
                  <a:gd name="connsiteY32-11230" fmla="*/ 2081395 h 2679553"/>
                  <a:gd name="connsiteX33-11231" fmla="*/ 570239 w 1624793"/>
                  <a:gd name="connsiteY33-11232" fmla="*/ 1791611 h 2679553"/>
                  <a:gd name="connsiteX34-11233" fmla="*/ 416700 w 1624793"/>
                  <a:gd name="connsiteY34-11234" fmla="*/ 2104863 h 2679553"/>
                  <a:gd name="connsiteX35-11235" fmla="*/ 334537 w 1624793"/>
                  <a:gd name="connsiteY35-11236" fmla="*/ 2309991 h 2679553"/>
                  <a:gd name="connsiteX36-11237" fmla="*/ 253624 w 1624793"/>
                  <a:gd name="connsiteY36-11238" fmla="*/ 1989957 h 2679553"/>
                  <a:gd name="connsiteX37-11239" fmla="*/ 0 w 1624793"/>
                  <a:gd name="connsiteY37-11240" fmla="*/ 2679553 h 2679553"/>
                  <a:gd name="connsiteX0-11241" fmla="*/ 0 w 1624793"/>
                  <a:gd name="connsiteY0-11242" fmla="*/ 2679553 h 2679553"/>
                  <a:gd name="connsiteX1-11243" fmla="*/ 410674 w 1624793"/>
                  <a:gd name="connsiteY1-11244" fmla="*/ 1234491 h 2679553"/>
                  <a:gd name="connsiteX2-11245" fmla="*/ 469594 w 1624793"/>
                  <a:gd name="connsiteY2-11246" fmla="*/ 1629262 h 2679553"/>
                  <a:gd name="connsiteX3-11247" fmla="*/ 485550 w 1624793"/>
                  <a:gd name="connsiteY3-11248" fmla="*/ 1445678 h 2679553"/>
                  <a:gd name="connsiteX4-11249" fmla="*/ 477747 w 1624793"/>
                  <a:gd name="connsiteY4-11250" fmla="*/ 1340993 h 2679553"/>
                  <a:gd name="connsiteX5-11251" fmla="*/ 427646 w 1624793"/>
                  <a:gd name="connsiteY5-11252" fmla="*/ 1170653 h 2679553"/>
                  <a:gd name="connsiteX6-11253" fmla="*/ 575319 w 1624793"/>
                  <a:gd name="connsiteY6-11254" fmla="*/ 647587 h 2679553"/>
                  <a:gd name="connsiteX7-11255" fmla="*/ 651278 w 1624793"/>
                  <a:gd name="connsiteY7-11256" fmla="*/ 704536 h 2679553"/>
                  <a:gd name="connsiteX8-11257" fmla="*/ 670289 w 1624793"/>
                  <a:gd name="connsiteY8-11258" fmla="*/ 901491 h 2679553"/>
                  <a:gd name="connsiteX9-11259" fmla="*/ 670175 w 1624793"/>
                  <a:gd name="connsiteY9-11260" fmla="*/ 970032 h 2679553"/>
                  <a:gd name="connsiteX10-11261" fmla="*/ 643270 w 1624793"/>
                  <a:gd name="connsiteY10-11262" fmla="*/ 1187661 h 2679553"/>
                  <a:gd name="connsiteX11-11263" fmla="*/ 569056 w 1624793"/>
                  <a:gd name="connsiteY11-11264" fmla="*/ 1710311 h 2679553"/>
                  <a:gd name="connsiteX12-11265" fmla="*/ 616706 w 1624793"/>
                  <a:gd name="connsiteY12-11266" fmla="*/ 1477919 h 2679553"/>
                  <a:gd name="connsiteX13-11267" fmla="*/ 664104 w 1624793"/>
                  <a:gd name="connsiteY13-11268" fmla="*/ 1543732 h 2679553"/>
                  <a:gd name="connsiteX14-11269" fmla="*/ 785447 w 1624793"/>
                  <a:gd name="connsiteY14-11270" fmla="*/ 1587155 h 2679553"/>
                  <a:gd name="connsiteX15-11271" fmla="*/ 942342 w 1624793"/>
                  <a:gd name="connsiteY15-11272" fmla="*/ 1578939 h 2679553"/>
                  <a:gd name="connsiteX16-11273" fmla="*/ 979074 w 1624793"/>
                  <a:gd name="connsiteY16-11274" fmla="*/ 1609462 h 2679553"/>
                  <a:gd name="connsiteX17-11275" fmla="*/ 826612 w 1624793"/>
                  <a:gd name="connsiteY17-11276" fmla="*/ 1890569 h 2679553"/>
                  <a:gd name="connsiteX18-11277" fmla="*/ 980974 w 1624793"/>
                  <a:gd name="connsiteY18-11278" fmla="*/ 1609652 h 2679553"/>
                  <a:gd name="connsiteX19-11279" fmla="*/ 1074572 w 1624793"/>
                  <a:gd name="connsiteY19-11280" fmla="*/ 1740382 h 2679553"/>
                  <a:gd name="connsiteX20-11281" fmla="*/ 1373784 w 1624793"/>
                  <a:gd name="connsiteY20-11282" fmla="*/ 588594 h 2679553"/>
                  <a:gd name="connsiteX21-11283" fmla="*/ 1482442 w 1624793"/>
                  <a:gd name="connsiteY21-11284" fmla="*/ 591933 h 2679553"/>
                  <a:gd name="connsiteX22-11285" fmla="*/ 1432328 w 1624793"/>
                  <a:gd name="connsiteY22-11286" fmla="*/ 542032 h 2679553"/>
                  <a:gd name="connsiteX23-11287" fmla="*/ 1388859 w 1624793"/>
                  <a:gd name="connsiteY23-11288" fmla="*/ 588878 h 2679553"/>
                  <a:gd name="connsiteX24-11289" fmla="*/ 1442988 w 1624793"/>
                  <a:gd name="connsiteY24-11290" fmla="*/ 108950 h 2679553"/>
                  <a:gd name="connsiteX25-11291" fmla="*/ 1519381 w 1624793"/>
                  <a:gd name="connsiteY25-11292" fmla="*/ 39849 h 2679553"/>
                  <a:gd name="connsiteX26-11293" fmla="*/ 1624793 w 1624793"/>
                  <a:gd name="connsiteY26-11294" fmla="*/ 0 h 2679553"/>
                  <a:gd name="connsiteX27-11295" fmla="*/ 1578009 w 1624793"/>
                  <a:gd name="connsiteY27-11296" fmla="*/ 345802 h 2679553"/>
                  <a:gd name="connsiteX28-11297" fmla="*/ 1194050 w 1624793"/>
                  <a:gd name="connsiteY28-11298" fmla="*/ 1910947 h 2679553"/>
                  <a:gd name="connsiteX29-11299" fmla="*/ 490171 w 1624793"/>
                  <a:gd name="connsiteY29-11300" fmla="*/ 2392932 h 2679553"/>
                  <a:gd name="connsiteX30-11301" fmla="*/ 265058 w 1624793"/>
                  <a:gd name="connsiteY30-11302" fmla="*/ 2518940 h 2679553"/>
                  <a:gd name="connsiteX31-11303" fmla="*/ 335689 w 1624793"/>
                  <a:gd name="connsiteY31-11304" fmla="*/ 2316721 h 2679553"/>
                  <a:gd name="connsiteX32-11305" fmla="*/ 451930 w 1624793"/>
                  <a:gd name="connsiteY32-11306" fmla="*/ 2081395 h 2679553"/>
                  <a:gd name="connsiteX33-11307" fmla="*/ 570239 w 1624793"/>
                  <a:gd name="connsiteY33-11308" fmla="*/ 1791611 h 2679553"/>
                  <a:gd name="connsiteX34-11309" fmla="*/ 416700 w 1624793"/>
                  <a:gd name="connsiteY34-11310" fmla="*/ 2104863 h 2679553"/>
                  <a:gd name="connsiteX35-11311" fmla="*/ 334537 w 1624793"/>
                  <a:gd name="connsiteY35-11312" fmla="*/ 2309991 h 2679553"/>
                  <a:gd name="connsiteX36-11313" fmla="*/ 255630 w 1624793"/>
                  <a:gd name="connsiteY36-11314" fmla="*/ 1985112 h 2679553"/>
                  <a:gd name="connsiteX37-11315" fmla="*/ 0 w 1624793"/>
                  <a:gd name="connsiteY37-11316" fmla="*/ 2679553 h 2679553"/>
                  <a:gd name="connsiteX0-11317" fmla="*/ 0 w 1624793"/>
                  <a:gd name="connsiteY0-11318" fmla="*/ 2679553 h 2679553"/>
                  <a:gd name="connsiteX1-11319" fmla="*/ 410674 w 1624793"/>
                  <a:gd name="connsiteY1-11320" fmla="*/ 1234491 h 2679553"/>
                  <a:gd name="connsiteX2-11321" fmla="*/ 469594 w 1624793"/>
                  <a:gd name="connsiteY2-11322" fmla="*/ 1629262 h 2679553"/>
                  <a:gd name="connsiteX3-11323" fmla="*/ 485550 w 1624793"/>
                  <a:gd name="connsiteY3-11324" fmla="*/ 1445678 h 2679553"/>
                  <a:gd name="connsiteX4-11325" fmla="*/ 477747 w 1624793"/>
                  <a:gd name="connsiteY4-11326" fmla="*/ 1340993 h 2679553"/>
                  <a:gd name="connsiteX5-11327" fmla="*/ 427646 w 1624793"/>
                  <a:gd name="connsiteY5-11328" fmla="*/ 1170653 h 2679553"/>
                  <a:gd name="connsiteX6-11329" fmla="*/ 575319 w 1624793"/>
                  <a:gd name="connsiteY6-11330" fmla="*/ 647587 h 2679553"/>
                  <a:gd name="connsiteX7-11331" fmla="*/ 651278 w 1624793"/>
                  <a:gd name="connsiteY7-11332" fmla="*/ 704536 h 2679553"/>
                  <a:gd name="connsiteX8-11333" fmla="*/ 670289 w 1624793"/>
                  <a:gd name="connsiteY8-11334" fmla="*/ 901491 h 2679553"/>
                  <a:gd name="connsiteX9-11335" fmla="*/ 670175 w 1624793"/>
                  <a:gd name="connsiteY9-11336" fmla="*/ 970032 h 2679553"/>
                  <a:gd name="connsiteX10-11337" fmla="*/ 643270 w 1624793"/>
                  <a:gd name="connsiteY10-11338" fmla="*/ 1187661 h 2679553"/>
                  <a:gd name="connsiteX11-11339" fmla="*/ 569056 w 1624793"/>
                  <a:gd name="connsiteY11-11340" fmla="*/ 1710311 h 2679553"/>
                  <a:gd name="connsiteX12-11341" fmla="*/ 616706 w 1624793"/>
                  <a:gd name="connsiteY12-11342" fmla="*/ 1477919 h 2679553"/>
                  <a:gd name="connsiteX13-11343" fmla="*/ 664104 w 1624793"/>
                  <a:gd name="connsiteY13-11344" fmla="*/ 1543732 h 2679553"/>
                  <a:gd name="connsiteX14-11345" fmla="*/ 785447 w 1624793"/>
                  <a:gd name="connsiteY14-11346" fmla="*/ 1587155 h 2679553"/>
                  <a:gd name="connsiteX15-11347" fmla="*/ 942342 w 1624793"/>
                  <a:gd name="connsiteY15-11348" fmla="*/ 1578939 h 2679553"/>
                  <a:gd name="connsiteX16-11349" fmla="*/ 979074 w 1624793"/>
                  <a:gd name="connsiteY16-11350" fmla="*/ 1609462 h 2679553"/>
                  <a:gd name="connsiteX17-11351" fmla="*/ 826612 w 1624793"/>
                  <a:gd name="connsiteY17-11352" fmla="*/ 1890569 h 2679553"/>
                  <a:gd name="connsiteX18-11353" fmla="*/ 980974 w 1624793"/>
                  <a:gd name="connsiteY18-11354" fmla="*/ 1609652 h 2679553"/>
                  <a:gd name="connsiteX19-11355" fmla="*/ 1074572 w 1624793"/>
                  <a:gd name="connsiteY19-11356" fmla="*/ 1740382 h 2679553"/>
                  <a:gd name="connsiteX20-11357" fmla="*/ 1373784 w 1624793"/>
                  <a:gd name="connsiteY20-11358" fmla="*/ 588594 h 2679553"/>
                  <a:gd name="connsiteX21-11359" fmla="*/ 1482442 w 1624793"/>
                  <a:gd name="connsiteY21-11360" fmla="*/ 591933 h 2679553"/>
                  <a:gd name="connsiteX22-11361" fmla="*/ 1432328 w 1624793"/>
                  <a:gd name="connsiteY22-11362" fmla="*/ 542032 h 2679553"/>
                  <a:gd name="connsiteX23-11363" fmla="*/ 1388859 w 1624793"/>
                  <a:gd name="connsiteY23-11364" fmla="*/ 588878 h 2679553"/>
                  <a:gd name="connsiteX24-11365" fmla="*/ 1442988 w 1624793"/>
                  <a:gd name="connsiteY24-11366" fmla="*/ 108950 h 2679553"/>
                  <a:gd name="connsiteX25-11367" fmla="*/ 1519381 w 1624793"/>
                  <a:gd name="connsiteY25-11368" fmla="*/ 39849 h 2679553"/>
                  <a:gd name="connsiteX26-11369" fmla="*/ 1624793 w 1624793"/>
                  <a:gd name="connsiteY26-11370" fmla="*/ 0 h 2679553"/>
                  <a:gd name="connsiteX27-11371" fmla="*/ 1578009 w 1624793"/>
                  <a:gd name="connsiteY27-11372" fmla="*/ 345802 h 2679553"/>
                  <a:gd name="connsiteX28-11373" fmla="*/ 1194050 w 1624793"/>
                  <a:gd name="connsiteY28-11374" fmla="*/ 1910947 h 2679553"/>
                  <a:gd name="connsiteX29-11375" fmla="*/ 490171 w 1624793"/>
                  <a:gd name="connsiteY29-11376" fmla="*/ 2392932 h 2679553"/>
                  <a:gd name="connsiteX30-11377" fmla="*/ 265058 w 1624793"/>
                  <a:gd name="connsiteY30-11378" fmla="*/ 2518940 h 2679553"/>
                  <a:gd name="connsiteX31-11379" fmla="*/ 335689 w 1624793"/>
                  <a:gd name="connsiteY31-11380" fmla="*/ 2316721 h 2679553"/>
                  <a:gd name="connsiteX32-11381" fmla="*/ 451930 w 1624793"/>
                  <a:gd name="connsiteY32-11382" fmla="*/ 2081395 h 2679553"/>
                  <a:gd name="connsiteX33-11383" fmla="*/ 570239 w 1624793"/>
                  <a:gd name="connsiteY33-11384" fmla="*/ 1791611 h 2679553"/>
                  <a:gd name="connsiteX34-11385" fmla="*/ 416700 w 1624793"/>
                  <a:gd name="connsiteY34-11386" fmla="*/ 2104863 h 2679553"/>
                  <a:gd name="connsiteX35-11387" fmla="*/ 333508 w 1624793"/>
                  <a:gd name="connsiteY35-11388" fmla="*/ 2310687 h 2679553"/>
                  <a:gd name="connsiteX36-11389" fmla="*/ 255630 w 1624793"/>
                  <a:gd name="connsiteY36-11390" fmla="*/ 1985112 h 2679553"/>
                  <a:gd name="connsiteX37-11391" fmla="*/ 0 w 1624793"/>
                  <a:gd name="connsiteY37-11392" fmla="*/ 2679553 h 2679553"/>
                  <a:gd name="connsiteX0-11393" fmla="*/ 0 w 1624793"/>
                  <a:gd name="connsiteY0-11394" fmla="*/ 2679553 h 2679553"/>
                  <a:gd name="connsiteX1-11395" fmla="*/ 410674 w 1624793"/>
                  <a:gd name="connsiteY1-11396" fmla="*/ 1234491 h 2679553"/>
                  <a:gd name="connsiteX2-11397" fmla="*/ 469594 w 1624793"/>
                  <a:gd name="connsiteY2-11398" fmla="*/ 1629262 h 2679553"/>
                  <a:gd name="connsiteX3-11399" fmla="*/ 485550 w 1624793"/>
                  <a:gd name="connsiteY3-11400" fmla="*/ 1445678 h 2679553"/>
                  <a:gd name="connsiteX4-11401" fmla="*/ 477747 w 1624793"/>
                  <a:gd name="connsiteY4-11402" fmla="*/ 1340993 h 2679553"/>
                  <a:gd name="connsiteX5-11403" fmla="*/ 427646 w 1624793"/>
                  <a:gd name="connsiteY5-11404" fmla="*/ 1170653 h 2679553"/>
                  <a:gd name="connsiteX6-11405" fmla="*/ 575319 w 1624793"/>
                  <a:gd name="connsiteY6-11406" fmla="*/ 647587 h 2679553"/>
                  <a:gd name="connsiteX7-11407" fmla="*/ 651278 w 1624793"/>
                  <a:gd name="connsiteY7-11408" fmla="*/ 704536 h 2679553"/>
                  <a:gd name="connsiteX8-11409" fmla="*/ 670289 w 1624793"/>
                  <a:gd name="connsiteY8-11410" fmla="*/ 901491 h 2679553"/>
                  <a:gd name="connsiteX9-11411" fmla="*/ 670175 w 1624793"/>
                  <a:gd name="connsiteY9-11412" fmla="*/ 970032 h 2679553"/>
                  <a:gd name="connsiteX10-11413" fmla="*/ 643270 w 1624793"/>
                  <a:gd name="connsiteY10-11414" fmla="*/ 1187661 h 2679553"/>
                  <a:gd name="connsiteX11-11415" fmla="*/ 569056 w 1624793"/>
                  <a:gd name="connsiteY11-11416" fmla="*/ 1710311 h 2679553"/>
                  <a:gd name="connsiteX12-11417" fmla="*/ 616706 w 1624793"/>
                  <a:gd name="connsiteY12-11418" fmla="*/ 1477919 h 2679553"/>
                  <a:gd name="connsiteX13-11419" fmla="*/ 664104 w 1624793"/>
                  <a:gd name="connsiteY13-11420" fmla="*/ 1543732 h 2679553"/>
                  <a:gd name="connsiteX14-11421" fmla="*/ 785447 w 1624793"/>
                  <a:gd name="connsiteY14-11422" fmla="*/ 1587155 h 2679553"/>
                  <a:gd name="connsiteX15-11423" fmla="*/ 942342 w 1624793"/>
                  <a:gd name="connsiteY15-11424" fmla="*/ 1578939 h 2679553"/>
                  <a:gd name="connsiteX16-11425" fmla="*/ 979074 w 1624793"/>
                  <a:gd name="connsiteY16-11426" fmla="*/ 1609462 h 2679553"/>
                  <a:gd name="connsiteX17-11427" fmla="*/ 826612 w 1624793"/>
                  <a:gd name="connsiteY17-11428" fmla="*/ 1890569 h 2679553"/>
                  <a:gd name="connsiteX18-11429" fmla="*/ 980974 w 1624793"/>
                  <a:gd name="connsiteY18-11430" fmla="*/ 1609652 h 2679553"/>
                  <a:gd name="connsiteX19-11431" fmla="*/ 1074572 w 1624793"/>
                  <a:gd name="connsiteY19-11432" fmla="*/ 1740382 h 2679553"/>
                  <a:gd name="connsiteX20-11433" fmla="*/ 1373784 w 1624793"/>
                  <a:gd name="connsiteY20-11434" fmla="*/ 588594 h 2679553"/>
                  <a:gd name="connsiteX21-11435" fmla="*/ 1482442 w 1624793"/>
                  <a:gd name="connsiteY21-11436" fmla="*/ 591933 h 2679553"/>
                  <a:gd name="connsiteX22-11437" fmla="*/ 1432328 w 1624793"/>
                  <a:gd name="connsiteY22-11438" fmla="*/ 542032 h 2679553"/>
                  <a:gd name="connsiteX23-11439" fmla="*/ 1388859 w 1624793"/>
                  <a:gd name="connsiteY23-11440" fmla="*/ 588878 h 2679553"/>
                  <a:gd name="connsiteX24-11441" fmla="*/ 1442988 w 1624793"/>
                  <a:gd name="connsiteY24-11442" fmla="*/ 108950 h 2679553"/>
                  <a:gd name="connsiteX25-11443" fmla="*/ 1519381 w 1624793"/>
                  <a:gd name="connsiteY25-11444" fmla="*/ 39849 h 2679553"/>
                  <a:gd name="connsiteX26-11445" fmla="*/ 1624793 w 1624793"/>
                  <a:gd name="connsiteY26-11446" fmla="*/ 0 h 2679553"/>
                  <a:gd name="connsiteX27-11447" fmla="*/ 1578009 w 1624793"/>
                  <a:gd name="connsiteY27-11448" fmla="*/ 345802 h 2679553"/>
                  <a:gd name="connsiteX28-11449" fmla="*/ 1194050 w 1624793"/>
                  <a:gd name="connsiteY28-11450" fmla="*/ 1910947 h 2679553"/>
                  <a:gd name="connsiteX29-11451" fmla="*/ 490171 w 1624793"/>
                  <a:gd name="connsiteY29-11452" fmla="*/ 2392932 h 2679553"/>
                  <a:gd name="connsiteX30-11453" fmla="*/ 265058 w 1624793"/>
                  <a:gd name="connsiteY30-11454" fmla="*/ 2518940 h 2679553"/>
                  <a:gd name="connsiteX31-11455" fmla="*/ 335689 w 1624793"/>
                  <a:gd name="connsiteY31-11456" fmla="*/ 2316721 h 2679553"/>
                  <a:gd name="connsiteX32-11457" fmla="*/ 451930 w 1624793"/>
                  <a:gd name="connsiteY32-11458" fmla="*/ 2081395 h 2679553"/>
                  <a:gd name="connsiteX33-11459" fmla="*/ 570239 w 1624793"/>
                  <a:gd name="connsiteY33-11460" fmla="*/ 1791611 h 2679553"/>
                  <a:gd name="connsiteX34-11461" fmla="*/ 416700 w 1624793"/>
                  <a:gd name="connsiteY34-11462" fmla="*/ 2104863 h 2679553"/>
                  <a:gd name="connsiteX35-11463" fmla="*/ 333508 w 1624793"/>
                  <a:gd name="connsiteY35-11464" fmla="*/ 2310687 h 2679553"/>
                  <a:gd name="connsiteX36-11465" fmla="*/ 255630 w 1624793"/>
                  <a:gd name="connsiteY36-11466" fmla="*/ 1985112 h 2679553"/>
                  <a:gd name="connsiteX37-11467" fmla="*/ 0 w 1624793"/>
                  <a:gd name="connsiteY37-11468" fmla="*/ 2679553 h 2679553"/>
                  <a:gd name="connsiteX0-11469" fmla="*/ 0 w 1624793"/>
                  <a:gd name="connsiteY0-11470" fmla="*/ 2679553 h 2679553"/>
                  <a:gd name="connsiteX1-11471" fmla="*/ 410674 w 1624793"/>
                  <a:gd name="connsiteY1-11472" fmla="*/ 1234491 h 2679553"/>
                  <a:gd name="connsiteX2-11473" fmla="*/ 469594 w 1624793"/>
                  <a:gd name="connsiteY2-11474" fmla="*/ 1629262 h 2679553"/>
                  <a:gd name="connsiteX3-11475" fmla="*/ 485550 w 1624793"/>
                  <a:gd name="connsiteY3-11476" fmla="*/ 1445678 h 2679553"/>
                  <a:gd name="connsiteX4-11477" fmla="*/ 477747 w 1624793"/>
                  <a:gd name="connsiteY4-11478" fmla="*/ 1340993 h 2679553"/>
                  <a:gd name="connsiteX5-11479" fmla="*/ 427646 w 1624793"/>
                  <a:gd name="connsiteY5-11480" fmla="*/ 1170653 h 2679553"/>
                  <a:gd name="connsiteX6-11481" fmla="*/ 575319 w 1624793"/>
                  <a:gd name="connsiteY6-11482" fmla="*/ 647587 h 2679553"/>
                  <a:gd name="connsiteX7-11483" fmla="*/ 651278 w 1624793"/>
                  <a:gd name="connsiteY7-11484" fmla="*/ 704536 h 2679553"/>
                  <a:gd name="connsiteX8-11485" fmla="*/ 670289 w 1624793"/>
                  <a:gd name="connsiteY8-11486" fmla="*/ 901491 h 2679553"/>
                  <a:gd name="connsiteX9-11487" fmla="*/ 670175 w 1624793"/>
                  <a:gd name="connsiteY9-11488" fmla="*/ 970032 h 2679553"/>
                  <a:gd name="connsiteX10-11489" fmla="*/ 643270 w 1624793"/>
                  <a:gd name="connsiteY10-11490" fmla="*/ 1187661 h 2679553"/>
                  <a:gd name="connsiteX11-11491" fmla="*/ 569056 w 1624793"/>
                  <a:gd name="connsiteY11-11492" fmla="*/ 1710311 h 2679553"/>
                  <a:gd name="connsiteX12-11493" fmla="*/ 616706 w 1624793"/>
                  <a:gd name="connsiteY12-11494" fmla="*/ 1477919 h 2679553"/>
                  <a:gd name="connsiteX13-11495" fmla="*/ 664104 w 1624793"/>
                  <a:gd name="connsiteY13-11496" fmla="*/ 1543732 h 2679553"/>
                  <a:gd name="connsiteX14-11497" fmla="*/ 785447 w 1624793"/>
                  <a:gd name="connsiteY14-11498" fmla="*/ 1587155 h 2679553"/>
                  <a:gd name="connsiteX15-11499" fmla="*/ 942342 w 1624793"/>
                  <a:gd name="connsiteY15-11500" fmla="*/ 1578939 h 2679553"/>
                  <a:gd name="connsiteX16-11501" fmla="*/ 979074 w 1624793"/>
                  <a:gd name="connsiteY16-11502" fmla="*/ 1609462 h 2679553"/>
                  <a:gd name="connsiteX17-11503" fmla="*/ 826612 w 1624793"/>
                  <a:gd name="connsiteY17-11504" fmla="*/ 1890569 h 2679553"/>
                  <a:gd name="connsiteX18-11505" fmla="*/ 982137 w 1624793"/>
                  <a:gd name="connsiteY18-11506" fmla="*/ 1661228 h 2679553"/>
                  <a:gd name="connsiteX19-11507" fmla="*/ 1074572 w 1624793"/>
                  <a:gd name="connsiteY19-11508" fmla="*/ 1740382 h 2679553"/>
                  <a:gd name="connsiteX20-11509" fmla="*/ 1373784 w 1624793"/>
                  <a:gd name="connsiteY20-11510" fmla="*/ 588594 h 2679553"/>
                  <a:gd name="connsiteX21-11511" fmla="*/ 1482442 w 1624793"/>
                  <a:gd name="connsiteY21-11512" fmla="*/ 591933 h 2679553"/>
                  <a:gd name="connsiteX22-11513" fmla="*/ 1432328 w 1624793"/>
                  <a:gd name="connsiteY22-11514" fmla="*/ 542032 h 2679553"/>
                  <a:gd name="connsiteX23-11515" fmla="*/ 1388859 w 1624793"/>
                  <a:gd name="connsiteY23-11516" fmla="*/ 588878 h 2679553"/>
                  <a:gd name="connsiteX24-11517" fmla="*/ 1442988 w 1624793"/>
                  <a:gd name="connsiteY24-11518" fmla="*/ 108950 h 2679553"/>
                  <a:gd name="connsiteX25-11519" fmla="*/ 1519381 w 1624793"/>
                  <a:gd name="connsiteY25-11520" fmla="*/ 39849 h 2679553"/>
                  <a:gd name="connsiteX26-11521" fmla="*/ 1624793 w 1624793"/>
                  <a:gd name="connsiteY26-11522" fmla="*/ 0 h 2679553"/>
                  <a:gd name="connsiteX27-11523" fmla="*/ 1578009 w 1624793"/>
                  <a:gd name="connsiteY27-11524" fmla="*/ 345802 h 2679553"/>
                  <a:gd name="connsiteX28-11525" fmla="*/ 1194050 w 1624793"/>
                  <a:gd name="connsiteY28-11526" fmla="*/ 1910947 h 2679553"/>
                  <a:gd name="connsiteX29-11527" fmla="*/ 490171 w 1624793"/>
                  <a:gd name="connsiteY29-11528" fmla="*/ 2392932 h 2679553"/>
                  <a:gd name="connsiteX30-11529" fmla="*/ 265058 w 1624793"/>
                  <a:gd name="connsiteY30-11530" fmla="*/ 2518940 h 2679553"/>
                  <a:gd name="connsiteX31-11531" fmla="*/ 335689 w 1624793"/>
                  <a:gd name="connsiteY31-11532" fmla="*/ 2316721 h 2679553"/>
                  <a:gd name="connsiteX32-11533" fmla="*/ 451930 w 1624793"/>
                  <a:gd name="connsiteY32-11534" fmla="*/ 2081395 h 2679553"/>
                  <a:gd name="connsiteX33-11535" fmla="*/ 570239 w 1624793"/>
                  <a:gd name="connsiteY33-11536" fmla="*/ 1791611 h 2679553"/>
                  <a:gd name="connsiteX34-11537" fmla="*/ 416700 w 1624793"/>
                  <a:gd name="connsiteY34-11538" fmla="*/ 2104863 h 2679553"/>
                  <a:gd name="connsiteX35-11539" fmla="*/ 333508 w 1624793"/>
                  <a:gd name="connsiteY35-11540" fmla="*/ 2310687 h 2679553"/>
                  <a:gd name="connsiteX36-11541" fmla="*/ 255630 w 1624793"/>
                  <a:gd name="connsiteY36-11542" fmla="*/ 1985112 h 2679553"/>
                  <a:gd name="connsiteX37-11543" fmla="*/ 0 w 1624793"/>
                  <a:gd name="connsiteY37-11544" fmla="*/ 2679553 h 2679553"/>
                  <a:gd name="connsiteX0-11545" fmla="*/ 0 w 1624793"/>
                  <a:gd name="connsiteY0-11546" fmla="*/ 2679553 h 2679553"/>
                  <a:gd name="connsiteX1-11547" fmla="*/ 410674 w 1624793"/>
                  <a:gd name="connsiteY1-11548" fmla="*/ 1234491 h 2679553"/>
                  <a:gd name="connsiteX2-11549" fmla="*/ 469594 w 1624793"/>
                  <a:gd name="connsiteY2-11550" fmla="*/ 1629262 h 2679553"/>
                  <a:gd name="connsiteX3-11551" fmla="*/ 485550 w 1624793"/>
                  <a:gd name="connsiteY3-11552" fmla="*/ 1445678 h 2679553"/>
                  <a:gd name="connsiteX4-11553" fmla="*/ 477747 w 1624793"/>
                  <a:gd name="connsiteY4-11554" fmla="*/ 1340993 h 2679553"/>
                  <a:gd name="connsiteX5-11555" fmla="*/ 427646 w 1624793"/>
                  <a:gd name="connsiteY5-11556" fmla="*/ 1170653 h 2679553"/>
                  <a:gd name="connsiteX6-11557" fmla="*/ 575319 w 1624793"/>
                  <a:gd name="connsiteY6-11558" fmla="*/ 647587 h 2679553"/>
                  <a:gd name="connsiteX7-11559" fmla="*/ 651278 w 1624793"/>
                  <a:gd name="connsiteY7-11560" fmla="*/ 704536 h 2679553"/>
                  <a:gd name="connsiteX8-11561" fmla="*/ 670289 w 1624793"/>
                  <a:gd name="connsiteY8-11562" fmla="*/ 901491 h 2679553"/>
                  <a:gd name="connsiteX9-11563" fmla="*/ 670175 w 1624793"/>
                  <a:gd name="connsiteY9-11564" fmla="*/ 970032 h 2679553"/>
                  <a:gd name="connsiteX10-11565" fmla="*/ 643270 w 1624793"/>
                  <a:gd name="connsiteY10-11566" fmla="*/ 1187661 h 2679553"/>
                  <a:gd name="connsiteX11-11567" fmla="*/ 569056 w 1624793"/>
                  <a:gd name="connsiteY11-11568" fmla="*/ 1710311 h 2679553"/>
                  <a:gd name="connsiteX12-11569" fmla="*/ 616706 w 1624793"/>
                  <a:gd name="connsiteY12-11570" fmla="*/ 1477919 h 2679553"/>
                  <a:gd name="connsiteX13-11571" fmla="*/ 664104 w 1624793"/>
                  <a:gd name="connsiteY13-11572" fmla="*/ 1543732 h 2679553"/>
                  <a:gd name="connsiteX14-11573" fmla="*/ 785447 w 1624793"/>
                  <a:gd name="connsiteY14-11574" fmla="*/ 1587155 h 2679553"/>
                  <a:gd name="connsiteX15-11575" fmla="*/ 942342 w 1624793"/>
                  <a:gd name="connsiteY15-11576" fmla="*/ 1578939 h 2679553"/>
                  <a:gd name="connsiteX16-11577" fmla="*/ 979074 w 1624793"/>
                  <a:gd name="connsiteY16-11578" fmla="*/ 1609462 h 2679553"/>
                  <a:gd name="connsiteX17-11579" fmla="*/ 826612 w 1624793"/>
                  <a:gd name="connsiteY17-11580" fmla="*/ 1890569 h 2679553"/>
                  <a:gd name="connsiteX18-11581" fmla="*/ 979392 w 1624793"/>
                  <a:gd name="connsiteY18-11582" fmla="*/ 1608101 h 2679553"/>
                  <a:gd name="connsiteX19-11583" fmla="*/ 1074572 w 1624793"/>
                  <a:gd name="connsiteY19-11584" fmla="*/ 1740382 h 2679553"/>
                  <a:gd name="connsiteX20-11585" fmla="*/ 1373784 w 1624793"/>
                  <a:gd name="connsiteY20-11586" fmla="*/ 588594 h 2679553"/>
                  <a:gd name="connsiteX21-11587" fmla="*/ 1482442 w 1624793"/>
                  <a:gd name="connsiteY21-11588" fmla="*/ 591933 h 2679553"/>
                  <a:gd name="connsiteX22-11589" fmla="*/ 1432328 w 1624793"/>
                  <a:gd name="connsiteY22-11590" fmla="*/ 542032 h 2679553"/>
                  <a:gd name="connsiteX23-11591" fmla="*/ 1388859 w 1624793"/>
                  <a:gd name="connsiteY23-11592" fmla="*/ 588878 h 2679553"/>
                  <a:gd name="connsiteX24-11593" fmla="*/ 1442988 w 1624793"/>
                  <a:gd name="connsiteY24-11594" fmla="*/ 108950 h 2679553"/>
                  <a:gd name="connsiteX25-11595" fmla="*/ 1519381 w 1624793"/>
                  <a:gd name="connsiteY25-11596" fmla="*/ 39849 h 2679553"/>
                  <a:gd name="connsiteX26-11597" fmla="*/ 1624793 w 1624793"/>
                  <a:gd name="connsiteY26-11598" fmla="*/ 0 h 2679553"/>
                  <a:gd name="connsiteX27-11599" fmla="*/ 1578009 w 1624793"/>
                  <a:gd name="connsiteY27-11600" fmla="*/ 345802 h 2679553"/>
                  <a:gd name="connsiteX28-11601" fmla="*/ 1194050 w 1624793"/>
                  <a:gd name="connsiteY28-11602" fmla="*/ 1910947 h 2679553"/>
                  <a:gd name="connsiteX29-11603" fmla="*/ 490171 w 1624793"/>
                  <a:gd name="connsiteY29-11604" fmla="*/ 2392932 h 2679553"/>
                  <a:gd name="connsiteX30-11605" fmla="*/ 265058 w 1624793"/>
                  <a:gd name="connsiteY30-11606" fmla="*/ 2518940 h 2679553"/>
                  <a:gd name="connsiteX31-11607" fmla="*/ 335689 w 1624793"/>
                  <a:gd name="connsiteY31-11608" fmla="*/ 2316721 h 2679553"/>
                  <a:gd name="connsiteX32-11609" fmla="*/ 451930 w 1624793"/>
                  <a:gd name="connsiteY32-11610" fmla="*/ 2081395 h 2679553"/>
                  <a:gd name="connsiteX33-11611" fmla="*/ 570239 w 1624793"/>
                  <a:gd name="connsiteY33-11612" fmla="*/ 1791611 h 2679553"/>
                  <a:gd name="connsiteX34-11613" fmla="*/ 416700 w 1624793"/>
                  <a:gd name="connsiteY34-11614" fmla="*/ 2104863 h 2679553"/>
                  <a:gd name="connsiteX35-11615" fmla="*/ 333508 w 1624793"/>
                  <a:gd name="connsiteY35-11616" fmla="*/ 2310687 h 2679553"/>
                  <a:gd name="connsiteX36-11617" fmla="*/ 255630 w 1624793"/>
                  <a:gd name="connsiteY36-11618" fmla="*/ 1985112 h 2679553"/>
                  <a:gd name="connsiteX37-11619" fmla="*/ 0 w 1624793"/>
                  <a:gd name="connsiteY37-11620" fmla="*/ 2679553 h 267955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 ang="0">
                    <a:pos x="connsiteX6-13-13" y="connsiteY6-14-14"/>
                  </a:cxn>
                  <a:cxn ang="0">
                    <a:pos x="connsiteX7-85" y="connsiteY7-86"/>
                  </a:cxn>
                  <a:cxn ang="0">
                    <a:pos x="connsiteX8-601" y="connsiteY8-602"/>
                  </a:cxn>
                  <a:cxn ang="0">
                    <a:pos x="connsiteX9-657" y="connsiteY9-658"/>
                  </a:cxn>
                  <a:cxn ang="0">
                    <a:pos x="connsiteX10-679" y="connsiteY10-680"/>
                  </a:cxn>
                  <a:cxn ang="0">
                    <a:pos x="connsiteX11-857" y="connsiteY11-858"/>
                  </a:cxn>
                  <a:cxn ang="0">
                    <a:pos x="connsiteX12-931" y="connsiteY12-932"/>
                  </a:cxn>
                  <a:cxn ang="0">
                    <a:pos x="connsiteX13-1037" y="connsiteY13-1038"/>
                  </a:cxn>
                  <a:cxn ang="0">
                    <a:pos x="connsiteX14-1095" y="connsiteY14-1096"/>
                  </a:cxn>
                  <a:cxn ang="0">
                    <a:pos x="connsiteX15-1157" y="connsiteY15-1158"/>
                  </a:cxn>
                  <a:cxn ang="0">
                    <a:pos x="connsiteX16-1191" y="connsiteY16-1192"/>
                  </a:cxn>
                  <a:cxn ang="0">
                    <a:pos x="connsiteX17-1261" y="connsiteY17-1262"/>
                  </a:cxn>
                  <a:cxn ang="0">
                    <a:pos x="connsiteX18-1479" y="connsiteY18-1480"/>
                  </a:cxn>
                  <a:cxn ang="0">
                    <a:pos x="connsiteX19-1519" y="connsiteY19-1520"/>
                  </a:cxn>
                  <a:cxn ang="0">
                    <a:pos x="connsiteX20-1601" y="connsiteY20-1602"/>
                  </a:cxn>
                  <a:cxn ang="0">
                    <a:pos x="connsiteX21-1687" y="connsiteY21-1688"/>
                  </a:cxn>
                  <a:cxn ang="0">
                    <a:pos x="connsiteX22-1733" y="connsiteY22-1734"/>
                  </a:cxn>
                  <a:cxn ang="0">
                    <a:pos x="connsiteX23-1781" y="connsiteY23-1782"/>
                  </a:cxn>
                  <a:cxn ang="0">
                    <a:pos x="connsiteX24-2311" y="connsiteY24-2312"/>
                  </a:cxn>
                  <a:cxn ang="0">
                    <a:pos x="connsiteX25-2563" y="connsiteY25-2564"/>
                  </a:cxn>
                  <a:cxn ang="0">
                    <a:pos x="connsiteX26-3085" y="connsiteY26-3086"/>
                  </a:cxn>
                  <a:cxn ang="0">
                    <a:pos x="connsiteX27-3735" y="connsiteY27-3736"/>
                  </a:cxn>
                  <a:cxn ang="0">
                    <a:pos x="connsiteX28-3849" y="connsiteY28-3850"/>
                  </a:cxn>
                  <a:cxn ang="0">
                    <a:pos x="connsiteX29-4199" y="connsiteY29-4200"/>
                  </a:cxn>
                  <a:cxn ang="0">
                    <a:pos x="connsiteX30-4741" y="connsiteY30-4742"/>
                  </a:cxn>
                  <a:cxn ang="0">
                    <a:pos x="connsiteX31-4867" y="connsiteY31-4868"/>
                  </a:cxn>
                  <a:cxn ang="0">
                    <a:pos x="connsiteX32-4997" y="connsiteY32-4998"/>
                  </a:cxn>
                  <a:cxn ang="0">
                    <a:pos x="connsiteX33-5197" y="connsiteY33-5198"/>
                  </a:cxn>
                  <a:cxn ang="0">
                    <a:pos x="connsiteX34-5403" y="connsiteY34-5404"/>
                  </a:cxn>
                  <a:cxn ang="0">
                    <a:pos x="connsiteX35-5685" y="connsiteY35-5686"/>
                  </a:cxn>
                  <a:cxn ang="0">
                    <a:pos x="connsiteX36-6047" y="connsiteY36-6048"/>
                  </a:cxn>
                  <a:cxn ang="0">
                    <a:pos x="connsiteX37-9947" y="connsiteY37-9948"/>
                  </a:cxn>
                </a:cxnLst>
                <a:rect l="l" t="t" r="r" b="b"/>
                <a:pathLst>
                  <a:path w="1624793" h="2679553">
                    <a:moveTo>
                      <a:pt x="0" y="2679553"/>
                    </a:moveTo>
                    <a:lnTo>
                      <a:pt x="410674" y="1234491"/>
                    </a:lnTo>
                    <a:cubicBezTo>
                      <a:pt x="448294" y="1352181"/>
                      <a:pt x="463540" y="1537358"/>
                      <a:pt x="469594" y="1629262"/>
                    </a:cubicBezTo>
                    <a:lnTo>
                      <a:pt x="485550" y="1445678"/>
                    </a:lnTo>
                    <a:cubicBezTo>
                      <a:pt x="489867" y="1395634"/>
                      <a:pt x="481647" y="1367156"/>
                      <a:pt x="477747" y="1340993"/>
                    </a:cubicBezTo>
                    <a:lnTo>
                      <a:pt x="427646" y="1170653"/>
                    </a:lnTo>
                    <a:lnTo>
                      <a:pt x="575319" y="647587"/>
                    </a:lnTo>
                    <a:lnTo>
                      <a:pt x="651278" y="704536"/>
                    </a:lnTo>
                    <a:cubicBezTo>
                      <a:pt x="653693" y="772910"/>
                      <a:pt x="685420" y="733769"/>
                      <a:pt x="670289" y="901491"/>
                    </a:cubicBezTo>
                    <a:cubicBezTo>
                      <a:pt x="672204" y="950065"/>
                      <a:pt x="674678" y="922337"/>
                      <a:pt x="670175" y="970032"/>
                    </a:cubicBezTo>
                    <a:cubicBezTo>
                      <a:pt x="665672" y="1017727"/>
                      <a:pt x="660123" y="1064281"/>
                      <a:pt x="643270" y="1187661"/>
                    </a:cubicBezTo>
                    <a:cubicBezTo>
                      <a:pt x="626417" y="1311041"/>
                      <a:pt x="565729" y="1702086"/>
                      <a:pt x="569056" y="1710311"/>
                    </a:cubicBezTo>
                    <a:lnTo>
                      <a:pt x="616706" y="1477919"/>
                    </a:lnTo>
                    <a:lnTo>
                      <a:pt x="664104" y="1543732"/>
                    </a:lnTo>
                    <a:cubicBezTo>
                      <a:pt x="689702" y="1544978"/>
                      <a:pt x="759849" y="1585909"/>
                      <a:pt x="785447" y="1587155"/>
                    </a:cubicBezTo>
                    <a:lnTo>
                      <a:pt x="942342" y="1578939"/>
                    </a:lnTo>
                    <a:lnTo>
                      <a:pt x="979074" y="1609462"/>
                    </a:lnTo>
                    <a:lnTo>
                      <a:pt x="826612" y="1890569"/>
                    </a:lnTo>
                    <a:lnTo>
                      <a:pt x="979392" y="1608101"/>
                    </a:lnTo>
                    <a:lnTo>
                      <a:pt x="1074572" y="1740382"/>
                    </a:lnTo>
                    <a:cubicBezTo>
                      <a:pt x="1140040" y="1570206"/>
                      <a:pt x="1305806" y="780002"/>
                      <a:pt x="1373784" y="588594"/>
                    </a:cubicBezTo>
                    <a:lnTo>
                      <a:pt x="1482442" y="591933"/>
                    </a:lnTo>
                    <a:cubicBezTo>
                      <a:pt x="1465636" y="591659"/>
                      <a:pt x="1449752" y="548870"/>
                      <a:pt x="1432328" y="542032"/>
                    </a:cubicBezTo>
                    <a:lnTo>
                      <a:pt x="1388859" y="588878"/>
                    </a:lnTo>
                    <a:cubicBezTo>
                      <a:pt x="1382283" y="508381"/>
                      <a:pt x="1435362" y="160650"/>
                      <a:pt x="1442988" y="108950"/>
                    </a:cubicBezTo>
                    <a:cubicBezTo>
                      <a:pt x="1468024" y="92023"/>
                      <a:pt x="1494345" y="56776"/>
                      <a:pt x="1519381" y="39849"/>
                    </a:cubicBezTo>
                    <a:lnTo>
                      <a:pt x="1624793" y="0"/>
                    </a:lnTo>
                    <a:lnTo>
                      <a:pt x="1578009" y="345802"/>
                    </a:lnTo>
                    <a:lnTo>
                      <a:pt x="1194050" y="1910947"/>
                    </a:lnTo>
                    <a:lnTo>
                      <a:pt x="490171" y="2392932"/>
                    </a:lnTo>
                    <a:lnTo>
                      <a:pt x="265058" y="2518940"/>
                    </a:lnTo>
                    <a:lnTo>
                      <a:pt x="335689" y="2316721"/>
                    </a:lnTo>
                    <a:cubicBezTo>
                      <a:pt x="374847" y="2231020"/>
                      <a:pt x="415781" y="2159826"/>
                      <a:pt x="451930" y="2081395"/>
                    </a:cubicBezTo>
                    <a:lnTo>
                      <a:pt x="570239" y="1791611"/>
                    </a:lnTo>
                    <a:lnTo>
                      <a:pt x="416700" y="2104863"/>
                    </a:lnTo>
                    <a:lnTo>
                      <a:pt x="333508" y="2310687"/>
                    </a:lnTo>
                    <a:cubicBezTo>
                      <a:pt x="282244" y="1961239"/>
                      <a:pt x="282601" y="2091790"/>
                      <a:pt x="255630" y="1985112"/>
                    </a:cubicBezTo>
                    <a:lnTo>
                      <a:pt x="0" y="2679553"/>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59" name="平行四边形 51"/>
              <p:cNvSpPr/>
              <p:nvPr/>
            </p:nvSpPr>
            <p:spPr>
              <a:xfrm rot="11144820">
                <a:off x="8435324" y="1617648"/>
                <a:ext cx="1297001" cy="580678"/>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06912"/>
                  <a:gd name="connsiteY0-1226" fmla="*/ 3563344 h 4770651"/>
                  <a:gd name="connsiteX1-1227" fmla="*/ 0 w 1806912"/>
                  <a:gd name="connsiteY1-1228" fmla="*/ 4160233 h 4770651"/>
                  <a:gd name="connsiteX2-1229" fmla="*/ 392692 w 1806912"/>
                  <a:gd name="connsiteY2-1230" fmla="*/ 851498 h 4770651"/>
                  <a:gd name="connsiteX3-1231" fmla="*/ 1806912 w 1806912"/>
                  <a:gd name="connsiteY3-1232" fmla="*/ -3 h 4770651"/>
                  <a:gd name="connsiteX4-1233" fmla="*/ 1587066 w 1806912"/>
                  <a:gd name="connsiteY4-1234" fmla="*/ 1075426 h 4770651"/>
                  <a:gd name="connsiteX5-1235" fmla="*/ 1410372 w 1806912"/>
                  <a:gd name="connsiteY5-1236" fmla="*/ 1842382 h 4770651"/>
                  <a:gd name="connsiteX6-1237" fmla="*/ 1055117 w 1806912"/>
                  <a:gd name="connsiteY6-1238" fmla="*/ 3357947 h 4770651"/>
                  <a:gd name="connsiteX7-1239" fmla="*/ 721505 w 1806912"/>
                  <a:gd name="connsiteY7-1240" fmla="*/ 4770651 h 4770651"/>
                  <a:gd name="connsiteX8-1241" fmla="*/ 1064891 w 1806912"/>
                  <a:gd name="connsiteY8-1242" fmla="*/ 3148563 h 4770651"/>
                  <a:gd name="connsiteX9-1243" fmla="*/ 450408 w 1806912"/>
                  <a:gd name="connsiteY9-1244" fmla="*/ 3563344 h 4770651"/>
                  <a:gd name="connsiteX0-1245" fmla="*/ 450408 w 1806912"/>
                  <a:gd name="connsiteY0-1246" fmla="*/ 3563344 h 5554336"/>
                  <a:gd name="connsiteX1-1247" fmla="*/ 0 w 1806912"/>
                  <a:gd name="connsiteY1-1248" fmla="*/ 4160233 h 5554336"/>
                  <a:gd name="connsiteX2-1249" fmla="*/ 392692 w 1806912"/>
                  <a:gd name="connsiteY2-1250" fmla="*/ 851498 h 5554336"/>
                  <a:gd name="connsiteX3-1251" fmla="*/ 1806912 w 1806912"/>
                  <a:gd name="connsiteY3-1252" fmla="*/ -3 h 5554336"/>
                  <a:gd name="connsiteX4-1253" fmla="*/ 1587066 w 1806912"/>
                  <a:gd name="connsiteY4-1254" fmla="*/ 1075426 h 5554336"/>
                  <a:gd name="connsiteX5-1255" fmla="*/ 1410372 w 1806912"/>
                  <a:gd name="connsiteY5-1256" fmla="*/ 1842382 h 5554336"/>
                  <a:gd name="connsiteX6-1257" fmla="*/ 1055117 w 1806912"/>
                  <a:gd name="connsiteY6-1258" fmla="*/ 3357947 h 5554336"/>
                  <a:gd name="connsiteX7-1259" fmla="*/ 721505 w 1806912"/>
                  <a:gd name="connsiteY7-1260" fmla="*/ 4770651 h 5554336"/>
                  <a:gd name="connsiteX8-1261" fmla="*/ 252115 w 1806912"/>
                  <a:gd name="connsiteY8-1262" fmla="*/ 5554337 h 5554336"/>
                  <a:gd name="connsiteX9-1263" fmla="*/ 450408 w 1806912"/>
                  <a:gd name="connsiteY9-1264" fmla="*/ 3563344 h 5554336"/>
                  <a:gd name="connsiteX0-1265" fmla="*/ 450408 w 1806912"/>
                  <a:gd name="connsiteY0-1266" fmla="*/ 3563344 h 5554336"/>
                  <a:gd name="connsiteX1-1267" fmla="*/ 0 w 1806912"/>
                  <a:gd name="connsiteY1-1268" fmla="*/ 4160233 h 5554336"/>
                  <a:gd name="connsiteX2-1269" fmla="*/ 392692 w 1806912"/>
                  <a:gd name="connsiteY2-1270" fmla="*/ 851498 h 5554336"/>
                  <a:gd name="connsiteX3-1271" fmla="*/ 1806912 w 1806912"/>
                  <a:gd name="connsiteY3-1272" fmla="*/ -3 h 5554336"/>
                  <a:gd name="connsiteX4-1273" fmla="*/ 1587066 w 1806912"/>
                  <a:gd name="connsiteY4-1274" fmla="*/ 1075426 h 5554336"/>
                  <a:gd name="connsiteX5-1275" fmla="*/ 1410372 w 1806912"/>
                  <a:gd name="connsiteY5-1276" fmla="*/ 1842382 h 5554336"/>
                  <a:gd name="connsiteX6-1277" fmla="*/ 1055117 w 1806912"/>
                  <a:gd name="connsiteY6-1278" fmla="*/ 3357947 h 5554336"/>
                  <a:gd name="connsiteX7-1279" fmla="*/ 923039 w 1806912"/>
                  <a:gd name="connsiteY7-1280" fmla="*/ 4131364 h 5554336"/>
                  <a:gd name="connsiteX8-1281" fmla="*/ 252115 w 1806912"/>
                  <a:gd name="connsiteY8-1282" fmla="*/ 5554337 h 5554336"/>
                  <a:gd name="connsiteX9-1283" fmla="*/ 450408 w 1806912"/>
                  <a:gd name="connsiteY9-1284" fmla="*/ 3563344 h 5554336"/>
                  <a:gd name="connsiteX0-1285" fmla="*/ 450408 w 1806912"/>
                  <a:gd name="connsiteY0-1286" fmla="*/ 3563344 h 5554336"/>
                  <a:gd name="connsiteX1-1287" fmla="*/ 0 w 1806912"/>
                  <a:gd name="connsiteY1-1288" fmla="*/ 4160233 h 5554336"/>
                  <a:gd name="connsiteX2-1289" fmla="*/ 392692 w 1806912"/>
                  <a:gd name="connsiteY2-1290" fmla="*/ 851498 h 5554336"/>
                  <a:gd name="connsiteX3-1291" fmla="*/ 1806912 w 1806912"/>
                  <a:gd name="connsiteY3-1292" fmla="*/ -3 h 5554336"/>
                  <a:gd name="connsiteX4-1293" fmla="*/ 1587066 w 1806912"/>
                  <a:gd name="connsiteY4-1294" fmla="*/ 1075426 h 5554336"/>
                  <a:gd name="connsiteX5-1295" fmla="*/ 1410372 w 1806912"/>
                  <a:gd name="connsiteY5-1296" fmla="*/ 1842382 h 5554336"/>
                  <a:gd name="connsiteX6-1297" fmla="*/ 1095565 w 1806912"/>
                  <a:gd name="connsiteY6-1298" fmla="*/ 3275178 h 5554336"/>
                  <a:gd name="connsiteX7-1299" fmla="*/ 923039 w 1806912"/>
                  <a:gd name="connsiteY7-1300" fmla="*/ 4131364 h 5554336"/>
                  <a:gd name="connsiteX8-1301" fmla="*/ 252115 w 1806912"/>
                  <a:gd name="connsiteY8-1302" fmla="*/ 5554337 h 5554336"/>
                  <a:gd name="connsiteX9-1303" fmla="*/ 450408 w 1806912"/>
                  <a:gd name="connsiteY9-1304" fmla="*/ 3563344 h 5554336"/>
                  <a:gd name="connsiteX0-1305" fmla="*/ 450408 w 1806912"/>
                  <a:gd name="connsiteY0-1306" fmla="*/ 3563344 h 4160233"/>
                  <a:gd name="connsiteX1-1307" fmla="*/ 0 w 1806912"/>
                  <a:gd name="connsiteY1-1308" fmla="*/ 4160233 h 4160233"/>
                  <a:gd name="connsiteX2-1309" fmla="*/ 392692 w 1806912"/>
                  <a:gd name="connsiteY2-1310" fmla="*/ 851498 h 4160233"/>
                  <a:gd name="connsiteX3-1311" fmla="*/ 1806912 w 1806912"/>
                  <a:gd name="connsiteY3-1312" fmla="*/ -3 h 4160233"/>
                  <a:gd name="connsiteX4-1313" fmla="*/ 1587066 w 1806912"/>
                  <a:gd name="connsiteY4-1314" fmla="*/ 1075426 h 4160233"/>
                  <a:gd name="connsiteX5-1315" fmla="*/ 1410372 w 1806912"/>
                  <a:gd name="connsiteY5-1316" fmla="*/ 1842382 h 4160233"/>
                  <a:gd name="connsiteX6-1317" fmla="*/ 1095565 w 1806912"/>
                  <a:gd name="connsiteY6-1318" fmla="*/ 3275178 h 4160233"/>
                  <a:gd name="connsiteX7-1319" fmla="*/ 923039 w 1806912"/>
                  <a:gd name="connsiteY7-1320" fmla="*/ 4131364 h 4160233"/>
                  <a:gd name="connsiteX8-1321" fmla="*/ 1484129 w 1806912"/>
                  <a:gd name="connsiteY8-1322" fmla="*/ 1179960 h 4160233"/>
                  <a:gd name="connsiteX9-1323" fmla="*/ 450408 w 1806912"/>
                  <a:gd name="connsiteY9-1324" fmla="*/ 3563344 h 4160233"/>
                  <a:gd name="connsiteX0-1325" fmla="*/ 727288 w 1806912"/>
                  <a:gd name="connsiteY0-1326" fmla="*/ 1998038 h 4160233"/>
                  <a:gd name="connsiteX1-1327" fmla="*/ 0 w 1806912"/>
                  <a:gd name="connsiteY1-1328" fmla="*/ 4160233 h 4160233"/>
                  <a:gd name="connsiteX2-1329" fmla="*/ 392692 w 1806912"/>
                  <a:gd name="connsiteY2-1330" fmla="*/ 851498 h 4160233"/>
                  <a:gd name="connsiteX3-1331" fmla="*/ 1806912 w 1806912"/>
                  <a:gd name="connsiteY3-1332" fmla="*/ -3 h 4160233"/>
                  <a:gd name="connsiteX4-1333" fmla="*/ 1587066 w 1806912"/>
                  <a:gd name="connsiteY4-1334" fmla="*/ 1075426 h 4160233"/>
                  <a:gd name="connsiteX5-1335" fmla="*/ 1410372 w 1806912"/>
                  <a:gd name="connsiteY5-1336" fmla="*/ 1842382 h 4160233"/>
                  <a:gd name="connsiteX6-1337" fmla="*/ 1095565 w 1806912"/>
                  <a:gd name="connsiteY6-1338" fmla="*/ 3275178 h 4160233"/>
                  <a:gd name="connsiteX7-1339" fmla="*/ 923039 w 1806912"/>
                  <a:gd name="connsiteY7-1340" fmla="*/ 4131364 h 4160233"/>
                  <a:gd name="connsiteX8-1341" fmla="*/ 1484129 w 1806912"/>
                  <a:gd name="connsiteY8-1342" fmla="*/ 1179960 h 4160233"/>
                  <a:gd name="connsiteX9-1343" fmla="*/ 727288 w 1806912"/>
                  <a:gd name="connsiteY9-1344" fmla="*/ 1998038 h 4160233"/>
                  <a:gd name="connsiteX0-1345" fmla="*/ 727288 w 1806912"/>
                  <a:gd name="connsiteY0-1346" fmla="*/ 2030803 h 4192998"/>
                  <a:gd name="connsiteX1-1347" fmla="*/ 0 w 1806912"/>
                  <a:gd name="connsiteY1-1348" fmla="*/ 4192998 h 4192998"/>
                  <a:gd name="connsiteX2-1349" fmla="*/ 392692 w 1806912"/>
                  <a:gd name="connsiteY2-1350" fmla="*/ 884263 h 4192998"/>
                  <a:gd name="connsiteX3-1351" fmla="*/ 1488046 w 1806912"/>
                  <a:gd name="connsiteY3-1352" fmla="*/ 331565 h 4192998"/>
                  <a:gd name="connsiteX4-1353" fmla="*/ 1806912 w 1806912"/>
                  <a:gd name="connsiteY4-1354" fmla="*/ 32762 h 4192998"/>
                  <a:gd name="connsiteX5-1355" fmla="*/ 1587066 w 1806912"/>
                  <a:gd name="connsiteY5-1356" fmla="*/ 1108191 h 4192998"/>
                  <a:gd name="connsiteX6-1357" fmla="*/ 1410372 w 1806912"/>
                  <a:gd name="connsiteY6-1358" fmla="*/ 1875147 h 4192998"/>
                  <a:gd name="connsiteX7-1359" fmla="*/ 1095565 w 1806912"/>
                  <a:gd name="connsiteY7-1360" fmla="*/ 3307943 h 4192998"/>
                  <a:gd name="connsiteX8-1361" fmla="*/ 923039 w 1806912"/>
                  <a:gd name="connsiteY8-1362" fmla="*/ 4164129 h 4192998"/>
                  <a:gd name="connsiteX9-1363" fmla="*/ 1484129 w 1806912"/>
                  <a:gd name="connsiteY9-1364" fmla="*/ 1212725 h 4192998"/>
                  <a:gd name="connsiteX10" fmla="*/ 727288 w 1806912"/>
                  <a:gd name="connsiteY10" fmla="*/ 2030803 h 4192998"/>
                  <a:gd name="connsiteX0-1365" fmla="*/ 727288 w 1806912"/>
                  <a:gd name="connsiteY0-1366" fmla="*/ 2043908 h 4206103"/>
                  <a:gd name="connsiteX1-1367" fmla="*/ 0 w 1806912"/>
                  <a:gd name="connsiteY1-1368" fmla="*/ 4206103 h 4206103"/>
                  <a:gd name="connsiteX2-1369" fmla="*/ 392692 w 1806912"/>
                  <a:gd name="connsiteY2-1370" fmla="*/ 897368 h 4206103"/>
                  <a:gd name="connsiteX3-1371" fmla="*/ 1456496 w 1806912"/>
                  <a:gd name="connsiteY3-1372" fmla="*/ 229543 h 4206103"/>
                  <a:gd name="connsiteX4-1373" fmla="*/ 1806912 w 1806912"/>
                  <a:gd name="connsiteY4-1374" fmla="*/ 45867 h 4206103"/>
                  <a:gd name="connsiteX5-1375" fmla="*/ 1587066 w 1806912"/>
                  <a:gd name="connsiteY5-1376" fmla="*/ 1121296 h 4206103"/>
                  <a:gd name="connsiteX6-1377" fmla="*/ 1410372 w 1806912"/>
                  <a:gd name="connsiteY6-1378" fmla="*/ 1888252 h 4206103"/>
                  <a:gd name="connsiteX7-1379" fmla="*/ 1095565 w 1806912"/>
                  <a:gd name="connsiteY7-1380" fmla="*/ 3321048 h 4206103"/>
                  <a:gd name="connsiteX8-1381" fmla="*/ 923039 w 1806912"/>
                  <a:gd name="connsiteY8-1382" fmla="*/ 4177234 h 4206103"/>
                  <a:gd name="connsiteX9-1383" fmla="*/ 1484129 w 1806912"/>
                  <a:gd name="connsiteY9-1384" fmla="*/ 1225830 h 4206103"/>
                  <a:gd name="connsiteX10-1385" fmla="*/ 727288 w 1806912"/>
                  <a:gd name="connsiteY10-1386" fmla="*/ 2043908 h 4206103"/>
                  <a:gd name="connsiteX0-1387" fmla="*/ 727288 w 1811727"/>
                  <a:gd name="connsiteY0-1388" fmla="*/ 1914339 h 4076534"/>
                  <a:gd name="connsiteX1-1389" fmla="*/ 0 w 1811727"/>
                  <a:gd name="connsiteY1-1390" fmla="*/ 4076534 h 4076534"/>
                  <a:gd name="connsiteX2-1391" fmla="*/ 392692 w 1811727"/>
                  <a:gd name="connsiteY2-1392" fmla="*/ 767799 h 4076534"/>
                  <a:gd name="connsiteX3-1393" fmla="*/ 1456496 w 1811727"/>
                  <a:gd name="connsiteY3-1394" fmla="*/ 99974 h 4076534"/>
                  <a:gd name="connsiteX4-1395" fmla="*/ 1811727 w 1811727"/>
                  <a:gd name="connsiteY4-1396" fmla="*/ 103818 h 4076534"/>
                  <a:gd name="connsiteX5-1397" fmla="*/ 1587066 w 1811727"/>
                  <a:gd name="connsiteY5-1398" fmla="*/ 991727 h 4076534"/>
                  <a:gd name="connsiteX6-1399" fmla="*/ 1410372 w 1811727"/>
                  <a:gd name="connsiteY6-1400" fmla="*/ 1758683 h 4076534"/>
                  <a:gd name="connsiteX7-1401" fmla="*/ 1095565 w 1811727"/>
                  <a:gd name="connsiteY7-1402" fmla="*/ 3191479 h 4076534"/>
                  <a:gd name="connsiteX8-1403" fmla="*/ 923039 w 1811727"/>
                  <a:gd name="connsiteY8-1404" fmla="*/ 4047665 h 4076534"/>
                  <a:gd name="connsiteX9-1405" fmla="*/ 1484129 w 1811727"/>
                  <a:gd name="connsiteY9-1406" fmla="*/ 1096261 h 4076534"/>
                  <a:gd name="connsiteX10-1407" fmla="*/ 727288 w 1811727"/>
                  <a:gd name="connsiteY10-1408" fmla="*/ 1914339 h 4076534"/>
                  <a:gd name="connsiteX0-1409" fmla="*/ 727288 w 1811727"/>
                  <a:gd name="connsiteY0-1410" fmla="*/ 1914339 h 4076534"/>
                  <a:gd name="connsiteX1-1411" fmla="*/ 0 w 1811727"/>
                  <a:gd name="connsiteY1-1412" fmla="*/ 4076534 h 4076534"/>
                  <a:gd name="connsiteX2-1413" fmla="*/ 1277012 w 1811727"/>
                  <a:gd name="connsiteY2-1414" fmla="*/ 1123160 h 4076534"/>
                  <a:gd name="connsiteX3-1415" fmla="*/ 1456496 w 1811727"/>
                  <a:gd name="connsiteY3-1416" fmla="*/ 99974 h 4076534"/>
                  <a:gd name="connsiteX4-1417" fmla="*/ 1811727 w 1811727"/>
                  <a:gd name="connsiteY4-1418" fmla="*/ 103818 h 4076534"/>
                  <a:gd name="connsiteX5-1419" fmla="*/ 1587066 w 1811727"/>
                  <a:gd name="connsiteY5-1420" fmla="*/ 991727 h 4076534"/>
                  <a:gd name="connsiteX6-1421" fmla="*/ 1410372 w 1811727"/>
                  <a:gd name="connsiteY6-1422" fmla="*/ 1758683 h 4076534"/>
                  <a:gd name="connsiteX7-1423" fmla="*/ 1095565 w 1811727"/>
                  <a:gd name="connsiteY7-1424" fmla="*/ 3191479 h 4076534"/>
                  <a:gd name="connsiteX8-1425" fmla="*/ 923039 w 1811727"/>
                  <a:gd name="connsiteY8-1426" fmla="*/ 4047665 h 4076534"/>
                  <a:gd name="connsiteX9-1427" fmla="*/ 1484129 w 1811727"/>
                  <a:gd name="connsiteY9-1428" fmla="*/ 1096261 h 4076534"/>
                  <a:gd name="connsiteX10-1429" fmla="*/ 727288 w 1811727"/>
                  <a:gd name="connsiteY10-1430" fmla="*/ 1914339 h 4076534"/>
                  <a:gd name="connsiteX0-1431" fmla="*/ 727288 w 1811727"/>
                  <a:gd name="connsiteY0-1432" fmla="*/ 1914339 h 4076534"/>
                  <a:gd name="connsiteX1-1433" fmla="*/ 0 w 1811727"/>
                  <a:gd name="connsiteY1-1434" fmla="*/ 4076534 h 4076534"/>
                  <a:gd name="connsiteX2-1435" fmla="*/ 1277012 w 1811727"/>
                  <a:gd name="connsiteY2-1436" fmla="*/ 1123160 h 4076534"/>
                  <a:gd name="connsiteX3-1437" fmla="*/ 1456496 w 1811727"/>
                  <a:gd name="connsiteY3-1438" fmla="*/ 99974 h 4076534"/>
                  <a:gd name="connsiteX4-1439" fmla="*/ 1811727 w 1811727"/>
                  <a:gd name="connsiteY4-1440" fmla="*/ 103818 h 4076534"/>
                  <a:gd name="connsiteX5-1441" fmla="*/ 1587066 w 1811727"/>
                  <a:gd name="connsiteY5-1442" fmla="*/ 991727 h 4076534"/>
                  <a:gd name="connsiteX6-1443" fmla="*/ 1410372 w 1811727"/>
                  <a:gd name="connsiteY6-1444" fmla="*/ 1758683 h 4076534"/>
                  <a:gd name="connsiteX7-1445" fmla="*/ 1095565 w 1811727"/>
                  <a:gd name="connsiteY7-1446" fmla="*/ 3191479 h 4076534"/>
                  <a:gd name="connsiteX8-1447" fmla="*/ 923039 w 1811727"/>
                  <a:gd name="connsiteY8-1448" fmla="*/ 4047665 h 4076534"/>
                  <a:gd name="connsiteX9-1449" fmla="*/ 1484129 w 1811727"/>
                  <a:gd name="connsiteY9-1450" fmla="*/ 1096261 h 4076534"/>
                  <a:gd name="connsiteX10-1451" fmla="*/ 727288 w 1811727"/>
                  <a:gd name="connsiteY10-1452" fmla="*/ 1914339 h 4076534"/>
                  <a:gd name="connsiteX0-1453" fmla="*/ 727288 w 1811727"/>
                  <a:gd name="connsiteY0-1454" fmla="*/ 1914339 h 4076534"/>
                  <a:gd name="connsiteX1-1455" fmla="*/ 0 w 1811727"/>
                  <a:gd name="connsiteY1-1456" fmla="*/ 4076534 h 4076534"/>
                  <a:gd name="connsiteX2-1457" fmla="*/ 1281123 w 1811727"/>
                  <a:gd name="connsiteY2-1458" fmla="*/ 1085288 h 4076534"/>
                  <a:gd name="connsiteX3-1459" fmla="*/ 1456496 w 1811727"/>
                  <a:gd name="connsiteY3-1460" fmla="*/ 99974 h 4076534"/>
                  <a:gd name="connsiteX4-1461" fmla="*/ 1811727 w 1811727"/>
                  <a:gd name="connsiteY4-1462" fmla="*/ 103818 h 4076534"/>
                  <a:gd name="connsiteX5-1463" fmla="*/ 1587066 w 1811727"/>
                  <a:gd name="connsiteY5-1464" fmla="*/ 991727 h 4076534"/>
                  <a:gd name="connsiteX6-1465" fmla="*/ 1410372 w 1811727"/>
                  <a:gd name="connsiteY6-1466" fmla="*/ 1758683 h 4076534"/>
                  <a:gd name="connsiteX7-1467" fmla="*/ 1095565 w 1811727"/>
                  <a:gd name="connsiteY7-1468" fmla="*/ 3191479 h 4076534"/>
                  <a:gd name="connsiteX8-1469" fmla="*/ 923039 w 1811727"/>
                  <a:gd name="connsiteY8-1470" fmla="*/ 4047665 h 4076534"/>
                  <a:gd name="connsiteX9-1471" fmla="*/ 1484129 w 1811727"/>
                  <a:gd name="connsiteY9-1472" fmla="*/ 1096261 h 4076534"/>
                  <a:gd name="connsiteX10-1473" fmla="*/ 727288 w 1811727"/>
                  <a:gd name="connsiteY10-1474" fmla="*/ 1914339 h 4076534"/>
                  <a:gd name="connsiteX0-1475" fmla="*/ 0 w 1084439"/>
                  <a:gd name="connsiteY0-1476" fmla="*/ 1914339 h 4047663"/>
                  <a:gd name="connsiteX1-1477" fmla="*/ 395475 w 1084439"/>
                  <a:gd name="connsiteY1-1478" fmla="*/ 2409114 h 4047663"/>
                  <a:gd name="connsiteX2-1479" fmla="*/ 553835 w 1084439"/>
                  <a:gd name="connsiteY2-1480" fmla="*/ 1085288 h 4047663"/>
                  <a:gd name="connsiteX3-1481" fmla="*/ 729208 w 1084439"/>
                  <a:gd name="connsiteY3-1482" fmla="*/ 99974 h 4047663"/>
                  <a:gd name="connsiteX4-1483" fmla="*/ 1084439 w 1084439"/>
                  <a:gd name="connsiteY4-1484" fmla="*/ 103818 h 4047663"/>
                  <a:gd name="connsiteX5-1485" fmla="*/ 859778 w 1084439"/>
                  <a:gd name="connsiteY5-1486" fmla="*/ 991727 h 4047663"/>
                  <a:gd name="connsiteX6-1487" fmla="*/ 683084 w 1084439"/>
                  <a:gd name="connsiteY6-1488" fmla="*/ 1758683 h 4047663"/>
                  <a:gd name="connsiteX7-1489" fmla="*/ 368277 w 1084439"/>
                  <a:gd name="connsiteY7-1490" fmla="*/ 3191479 h 4047663"/>
                  <a:gd name="connsiteX8-1491" fmla="*/ 195751 w 1084439"/>
                  <a:gd name="connsiteY8-1492" fmla="*/ 4047665 h 4047663"/>
                  <a:gd name="connsiteX9-1493" fmla="*/ 756841 w 1084439"/>
                  <a:gd name="connsiteY9-1494" fmla="*/ 1096261 h 4047663"/>
                  <a:gd name="connsiteX10-1495" fmla="*/ 0 w 1084439"/>
                  <a:gd name="connsiteY10-1496" fmla="*/ 1914339 h 4047663"/>
                  <a:gd name="connsiteX0-1497" fmla="*/ 0 w 1084439"/>
                  <a:gd name="connsiteY0-1498" fmla="*/ 1914339 h 4047663"/>
                  <a:gd name="connsiteX1-1499" fmla="*/ 305751 w 1084439"/>
                  <a:gd name="connsiteY1-1500" fmla="*/ 878260 h 4047663"/>
                  <a:gd name="connsiteX2-1501" fmla="*/ 553835 w 1084439"/>
                  <a:gd name="connsiteY2-1502" fmla="*/ 1085288 h 4047663"/>
                  <a:gd name="connsiteX3-1503" fmla="*/ 729208 w 1084439"/>
                  <a:gd name="connsiteY3-1504" fmla="*/ 99974 h 4047663"/>
                  <a:gd name="connsiteX4-1505" fmla="*/ 1084439 w 1084439"/>
                  <a:gd name="connsiteY4-1506" fmla="*/ 103818 h 4047663"/>
                  <a:gd name="connsiteX5-1507" fmla="*/ 859778 w 1084439"/>
                  <a:gd name="connsiteY5-1508" fmla="*/ 991727 h 4047663"/>
                  <a:gd name="connsiteX6-1509" fmla="*/ 683084 w 1084439"/>
                  <a:gd name="connsiteY6-1510" fmla="*/ 1758683 h 4047663"/>
                  <a:gd name="connsiteX7-1511" fmla="*/ 368277 w 1084439"/>
                  <a:gd name="connsiteY7-1512" fmla="*/ 3191479 h 4047663"/>
                  <a:gd name="connsiteX8-1513" fmla="*/ 195751 w 1084439"/>
                  <a:gd name="connsiteY8-1514" fmla="*/ 4047665 h 4047663"/>
                  <a:gd name="connsiteX9-1515" fmla="*/ 756841 w 1084439"/>
                  <a:gd name="connsiteY9-1516" fmla="*/ 1096261 h 4047663"/>
                  <a:gd name="connsiteX10-1517" fmla="*/ 0 w 1084439"/>
                  <a:gd name="connsiteY10-1518" fmla="*/ 1914339 h 4047663"/>
                  <a:gd name="connsiteX0-1519" fmla="*/ 291319 w 888688"/>
                  <a:gd name="connsiteY0-1520" fmla="*/ 2084070 h 4047663"/>
                  <a:gd name="connsiteX1-1521" fmla="*/ 110000 w 888688"/>
                  <a:gd name="connsiteY1-1522" fmla="*/ 878260 h 4047663"/>
                  <a:gd name="connsiteX2-1523" fmla="*/ 358084 w 888688"/>
                  <a:gd name="connsiteY2-1524" fmla="*/ 1085288 h 4047663"/>
                  <a:gd name="connsiteX3-1525" fmla="*/ 533457 w 888688"/>
                  <a:gd name="connsiteY3-1526" fmla="*/ 99974 h 4047663"/>
                  <a:gd name="connsiteX4-1527" fmla="*/ 888688 w 888688"/>
                  <a:gd name="connsiteY4-1528" fmla="*/ 103818 h 4047663"/>
                  <a:gd name="connsiteX5-1529" fmla="*/ 664027 w 888688"/>
                  <a:gd name="connsiteY5-1530" fmla="*/ 991727 h 4047663"/>
                  <a:gd name="connsiteX6-1531" fmla="*/ 487333 w 888688"/>
                  <a:gd name="connsiteY6-1532" fmla="*/ 1758683 h 4047663"/>
                  <a:gd name="connsiteX7-1533" fmla="*/ 172526 w 888688"/>
                  <a:gd name="connsiteY7-1534" fmla="*/ 3191479 h 4047663"/>
                  <a:gd name="connsiteX8-1535" fmla="*/ 0 w 888688"/>
                  <a:gd name="connsiteY8-1536" fmla="*/ 4047665 h 4047663"/>
                  <a:gd name="connsiteX9-1537" fmla="*/ 561090 w 888688"/>
                  <a:gd name="connsiteY9-1538" fmla="*/ 1096261 h 4047663"/>
                  <a:gd name="connsiteX10-1539" fmla="*/ 291319 w 888688"/>
                  <a:gd name="connsiteY10-1540" fmla="*/ 2084070 h 4047663"/>
                  <a:gd name="connsiteX0-1541" fmla="*/ 291319 w 888688"/>
                  <a:gd name="connsiteY0-1542" fmla="*/ 2084070 h 4047663"/>
                  <a:gd name="connsiteX1-1543" fmla="*/ 142344 w 888688"/>
                  <a:gd name="connsiteY1-1544" fmla="*/ 2261428 h 4047663"/>
                  <a:gd name="connsiteX2-1545" fmla="*/ 358084 w 888688"/>
                  <a:gd name="connsiteY2-1546" fmla="*/ 1085288 h 4047663"/>
                  <a:gd name="connsiteX3-1547" fmla="*/ 533457 w 888688"/>
                  <a:gd name="connsiteY3-1548" fmla="*/ 99974 h 4047663"/>
                  <a:gd name="connsiteX4-1549" fmla="*/ 888688 w 888688"/>
                  <a:gd name="connsiteY4-1550" fmla="*/ 103818 h 4047663"/>
                  <a:gd name="connsiteX5-1551" fmla="*/ 664027 w 888688"/>
                  <a:gd name="connsiteY5-1552" fmla="*/ 991727 h 4047663"/>
                  <a:gd name="connsiteX6-1553" fmla="*/ 487333 w 888688"/>
                  <a:gd name="connsiteY6-1554" fmla="*/ 1758683 h 4047663"/>
                  <a:gd name="connsiteX7-1555" fmla="*/ 172526 w 888688"/>
                  <a:gd name="connsiteY7-1556" fmla="*/ 3191479 h 4047663"/>
                  <a:gd name="connsiteX8-1557" fmla="*/ 0 w 888688"/>
                  <a:gd name="connsiteY8-1558" fmla="*/ 4047665 h 4047663"/>
                  <a:gd name="connsiteX9-1559" fmla="*/ 561090 w 888688"/>
                  <a:gd name="connsiteY9-1560" fmla="*/ 1096261 h 4047663"/>
                  <a:gd name="connsiteX10-1561" fmla="*/ 291319 w 888688"/>
                  <a:gd name="connsiteY10-1562" fmla="*/ 2084070 h 4047663"/>
                  <a:gd name="connsiteX0-1563" fmla="*/ 299081 w 888688"/>
                  <a:gd name="connsiteY0-1564" fmla="*/ 1973923 h 4047663"/>
                  <a:gd name="connsiteX1-1565" fmla="*/ 142344 w 888688"/>
                  <a:gd name="connsiteY1-1566" fmla="*/ 2261428 h 4047663"/>
                  <a:gd name="connsiteX2-1567" fmla="*/ 358084 w 888688"/>
                  <a:gd name="connsiteY2-1568" fmla="*/ 1085288 h 4047663"/>
                  <a:gd name="connsiteX3-1569" fmla="*/ 533457 w 888688"/>
                  <a:gd name="connsiteY3-1570" fmla="*/ 99974 h 4047663"/>
                  <a:gd name="connsiteX4-1571" fmla="*/ 888688 w 888688"/>
                  <a:gd name="connsiteY4-1572" fmla="*/ 103818 h 4047663"/>
                  <a:gd name="connsiteX5-1573" fmla="*/ 664027 w 888688"/>
                  <a:gd name="connsiteY5-1574" fmla="*/ 991727 h 4047663"/>
                  <a:gd name="connsiteX6-1575" fmla="*/ 487333 w 888688"/>
                  <a:gd name="connsiteY6-1576" fmla="*/ 1758683 h 4047663"/>
                  <a:gd name="connsiteX7-1577" fmla="*/ 172526 w 888688"/>
                  <a:gd name="connsiteY7-1578" fmla="*/ 3191479 h 4047663"/>
                  <a:gd name="connsiteX8-1579" fmla="*/ 0 w 888688"/>
                  <a:gd name="connsiteY8-1580" fmla="*/ 4047665 h 4047663"/>
                  <a:gd name="connsiteX9-1581" fmla="*/ 561090 w 888688"/>
                  <a:gd name="connsiteY9-1582" fmla="*/ 1096261 h 4047663"/>
                  <a:gd name="connsiteX10-1583" fmla="*/ 299081 w 888688"/>
                  <a:gd name="connsiteY10-1584" fmla="*/ 1973923 h 4047663"/>
                  <a:gd name="connsiteX0-1585" fmla="*/ 561090 w 888688"/>
                  <a:gd name="connsiteY0-1586" fmla="*/ 1096261 h 4047663"/>
                  <a:gd name="connsiteX1-1587" fmla="*/ 142344 w 888688"/>
                  <a:gd name="connsiteY1-1588" fmla="*/ 2261428 h 4047663"/>
                  <a:gd name="connsiteX2-1589" fmla="*/ 358084 w 888688"/>
                  <a:gd name="connsiteY2-1590" fmla="*/ 1085288 h 4047663"/>
                  <a:gd name="connsiteX3-1591" fmla="*/ 533457 w 888688"/>
                  <a:gd name="connsiteY3-1592" fmla="*/ 99974 h 4047663"/>
                  <a:gd name="connsiteX4-1593" fmla="*/ 888688 w 888688"/>
                  <a:gd name="connsiteY4-1594" fmla="*/ 103818 h 4047663"/>
                  <a:gd name="connsiteX5-1595" fmla="*/ 664027 w 888688"/>
                  <a:gd name="connsiteY5-1596" fmla="*/ 991727 h 4047663"/>
                  <a:gd name="connsiteX6-1597" fmla="*/ 487333 w 888688"/>
                  <a:gd name="connsiteY6-1598" fmla="*/ 1758683 h 4047663"/>
                  <a:gd name="connsiteX7-1599" fmla="*/ 172526 w 888688"/>
                  <a:gd name="connsiteY7-1600" fmla="*/ 3191479 h 4047663"/>
                  <a:gd name="connsiteX8-1601" fmla="*/ 0 w 888688"/>
                  <a:gd name="connsiteY8-1602" fmla="*/ 4047665 h 4047663"/>
                  <a:gd name="connsiteX9-1603" fmla="*/ 561090 w 888688"/>
                  <a:gd name="connsiteY9-1604" fmla="*/ 1096261 h 4047663"/>
                  <a:gd name="connsiteX0-1605" fmla="*/ 561090 w 888688"/>
                  <a:gd name="connsiteY0-1606" fmla="*/ 1096261 h 4047663"/>
                  <a:gd name="connsiteX1-1607" fmla="*/ 358084 w 888688"/>
                  <a:gd name="connsiteY1-1608" fmla="*/ 1085288 h 4047663"/>
                  <a:gd name="connsiteX2-1609" fmla="*/ 533457 w 888688"/>
                  <a:gd name="connsiteY2-1610" fmla="*/ 99974 h 4047663"/>
                  <a:gd name="connsiteX3-1611" fmla="*/ 888688 w 888688"/>
                  <a:gd name="connsiteY3-1612" fmla="*/ 103818 h 4047663"/>
                  <a:gd name="connsiteX4-1613" fmla="*/ 664027 w 888688"/>
                  <a:gd name="connsiteY4-1614" fmla="*/ 991727 h 4047663"/>
                  <a:gd name="connsiteX5-1615" fmla="*/ 487333 w 888688"/>
                  <a:gd name="connsiteY5-1616" fmla="*/ 1758683 h 4047663"/>
                  <a:gd name="connsiteX6-1617" fmla="*/ 172526 w 888688"/>
                  <a:gd name="connsiteY6-1618" fmla="*/ 3191479 h 4047663"/>
                  <a:gd name="connsiteX7-1619" fmla="*/ 0 w 888688"/>
                  <a:gd name="connsiteY7-1620" fmla="*/ 4047665 h 4047663"/>
                  <a:gd name="connsiteX8-1621" fmla="*/ 561090 w 888688"/>
                  <a:gd name="connsiteY8-1622" fmla="*/ 1096261 h 4047663"/>
                  <a:gd name="connsiteX0-1623" fmla="*/ 561090 w 888688"/>
                  <a:gd name="connsiteY0-1624" fmla="*/ 1096261 h 4047663"/>
                  <a:gd name="connsiteX1-1625" fmla="*/ 364480 w 888688"/>
                  <a:gd name="connsiteY1-1626" fmla="*/ 1045691 h 4047663"/>
                  <a:gd name="connsiteX2-1627" fmla="*/ 533457 w 888688"/>
                  <a:gd name="connsiteY2-1628" fmla="*/ 99974 h 4047663"/>
                  <a:gd name="connsiteX3-1629" fmla="*/ 888688 w 888688"/>
                  <a:gd name="connsiteY3-1630" fmla="*/ 103818 h 4047663"/>
                  <a:gd name="connsiteX4-1631" fmla="*/ 664027 w 888688"/>
                  <a:gd name="connsiteY4-1632" fmla="*/ 991727 h 4047663"/>
                  <a:gd name="connsiteX5-1633" fmla="*/ 487333 w 888688"/>
                  <a:gd name="connsiteY5-1634" fmla="*/ 1758683 h 4047663"/>
                  <a:gd name="connsiteX6-1635" fmla="*/ 172526 w 888688"/>
                  <a:gd name="connsiteY6-1636" fmla="*/ 3191479 h 4047663"/>
                  <a:gd name="connsiteX7-1637" fmla="*/ 0 w 888688"/>
                  <a:gd name="connsiteY7-1638" fmla="*/ 4047665 h 4047663"/>
                  <a:gd name="connsiteX8-1639" fmla="*/ 561090 w 888688"/>
                  <a:gd name="connsiteY8-1640" fmla="*/ 1096261 h 4047663"/>
                  <a:gd name="connsiteX0-1641" fmla="*/ 567026 w 888688"/>
                  <a:gd name="connsiteY0-1642" fmla="*/ 1022251 h 4047663"/>
                  <a:gd name="connsiteX1-1643" fmla="*/ 364480 w 888688"/>
                  <a:gd name="connsiteY1-1644" fmla="*/ 1045691 h 4047663"/>
                  <a:gd name="connsiteX2-1645" fmla="*/ 533457 w 888688"/>
                  <a:gd name="connsiteY2-1646" fmla="*/ 99974 h 4047663"/>
                  <a:gd name="connsiteX3-1647" fmla="*/ 888688 w 888688"/>
                  <a:gd name="connsiteY3-1648" fmla="*/ 103818 h 4047663"/>
                  <a:gd name="connsiteX4-1649" fmla="*/ 664027 w 888688"/>
                  <a:gd name="connsiteY4-1650" fmla="*/ 991727 h 4047663"/>
                  <a:gd name="connsiteX5-1651" fmla="*/ 487333 w 888688"/>
                  <a:gd name="connsiteY5-1652" fmla="*/ 1758683 h 4047663"/>
                  <a:gd name="connsiteX6-1653" fmla="*/ 172526 w 888688"/>
                  <a:gd name="connsiteY6-1654" fmla="*/ 3191479 h 4047663"/>
                  <a:gd name="connsiteX7-1655" fmla="*/ 0 w 888688"/>
                  <a:gd name="connsiteY7-1656" fmla="*/ 4047665 h 4047663"/>
                  <a:gd name="connsiteX8-1657" fmla="*/ 567026 w 888688"/>
                  <a:gd name="connsiteY8-1658" fmla="*/ 1022251 h 4047663"/>
                  <a:gd name="connsiteX0-1659" fmla="*/ 567027 w 888688"/>
                  <a:gd name="connsiteY0-1660" fmla="*/ 1022250 h 4047663"/>
                  <a:gd name="connsiteX1-1661" fmla="*/ 364480 w 888688"/>
                  <a:gd name="connsiteY1-1662" fmla="*/ 1045691 h 4047663"/>
                  <a:gd name="connsiteX2-1663" fmla="*/ 533457 w 888688"/>
                  <a:gd name="connsiteY2-1664" fmla="*/ 99974 h 4047663"/>
                  <a:gd name="connsiteX3-1665" fmla="*/ 888688 w 888688"/>
                  <a:gd name="connsiteY3-1666" fmla="*/ 103818 h 4047663"/>
                  <a:gd name="connsiteX4-1667" fmla="*/ 664027 w 888688"/>
                  <a:gd name="connsiteY4-1668" fmla="*/ 991727 h 4047663"/>
                  <a:gd name="connsiteX5-1669" fmla="*/ 487333 w 888688"/>
                  <a:gd name="connsiteY5-1670" fmla="*/ 1758683 h 4047663"/>
                  <a:gd name="connsiteX6-1671" fmla="*/ 172526 w 888688"/>
                  <a:gd name="connsiteY6-1672" fmla="*/ 3191479 h 4047663"/>
                  <a:gd name="connsiteX7-1673" fmla="*/ 0 w 888688"/>
                  <a:gd name="connsiteY7-1674" fmla="*/ 4047665 h 4047663"/>
                  <a:gd name="connsiteX8-1675" fmla="*/ 567027 w 888688"/>
                  <a:gd name="connsiteY8-1676" fmla="*/ 1022250 h 4047663"/>
                  <a:gd name="connsiteX0-1677" fmla="*/ 571202 w 892863"/>
                  <a:gd name="connsiteY0-1678" fmla="*/ 1022250 h 4071714"/>
                  <a:gd name="connsiteX1-1679" fmla="*/ 368655 w 892863"/>
                  <a:gd name="connsiteY1-1680" fmla="*/ 1045691 h 4071714"/>
                  <a:gd name="connsiteX2-1681" fmla="*/ 537632 w 892863"/>
                  <a:gd name="connsiteY2-1682" fmla="*/ 99974 h 4071714"/>
                  <a:gd name="connsiteX3-1683" fmla="*/ 892863 w 892863"/>
                  <a:gd name="connsiteY3-1684" fmla="*/ 103818 h 4071714"/>
                  <a:gd name="connsiteX4-1685" fmla="*/ 668202 w 892863"/>
                  <a:gd name="connsiteY4-1686" fmla="*/ 991727 h 4071714"/>
                  <a:gd name="connsiteX5-1687" fmla="*/ 491508 w 892863"/>
                  <a:gd name="connsiteY5-1688" fmla="*/ 1758683 h 4071714"/>
                  <a:gd name="connsiteX6-1689" fmla="*/ 176701 w 892863"/>
                  <a:gd name="connsiteY6-1690" fmla="*/ 3191479 h 4071714"/>
                  <a:gd name="connsiteX7-1691" fmla="*/ 4175 w 892863"/>
                  <a:gd name="connsiteY7-1692" fmla="*/ 4047665 h 4071714"/>
                  <a:gd name="connsiteX8-1693" fmla="*/ 344911 w 892863"/>
                  <a:gd name="connsiteY8-1694" fmla="*/ 2261904 h 4071714"/>
                  <a:gd name="connsiteX9-1695" fmla="*/ 571202 w 892863"/>
                  <a:gd name="connsiteY9-1696" fmla="*/ 1022250 h 4071714"/>
                  <a:gd name="connsiteX0-1697" fmla="*/ 784685 w 1106346"/>
                  <a:gd name="connsiteY0-1698" fmla="*/ 1022250 h 4071714"/>
                  <a:gd name="connsiteX1-1699" fmla="*/ 582138 w 1106346"/>
                  <a:gd name="connsiteY1-1700" fmla="*/ 1045691 h 4071714"/>
                  <a:gd name="connsiteX2-1701" fmla="*/ 751115 w 1106346"/>
                  <a:gd name="connsiteY2-1702" fmla="*/ 99974 h 4071714"/>
                  <a:gd name="connsiteX3-1703" fmla="*/ 1106346 w 1106346"/>
                  <a:gd name="connsiteY3-1704" fmla="*/ 103818 h 4071714"/>
                  <a:gd name="connsiteX4-1705" fmla="*/ 881685 w 1106346"/>
                  <a:gd name="connsiteY4-1706" fmla="*/ 991727 h 4071714"/>
                  <a:gd name="connsiteX5-1707" fmla="*/ 704991 w 1106346"/>
                  <a:gd name="connsiteY5-1708" fmla="*/ 1758683 h 4071714"/>
                  <a:gd name="connsiteX6-1709" fmla="*/ 390184 w 1106346"/>
                  <a:gd name="connsiteY6-1710" fmla="*/ 3191479 h 4071714"/>
                  <a:gd name="connsiteX7-1711" fmla="*/ 217658 w 1106346"/>
                  <a:gd name="connsiteY7-1712" fmla="*/ 4047665 h 4071714"/>
                  <a:gd name="connsiteX8-1713" fmla="*/ 0 w 1106346"/>
                  <a:gd name="connsiteY8-1714" fmla="*/ 1937672 h 4071714"/>
                  <a:gd name="connsiteX9-1715" fmla="*/ 784685 w 1106346"/>
                  <a:gd name="connsiteY9-1716" fmla="*/ 1022250 h 4071714"/>
                  <a:gd name="connsiteX0-1717" fmla="*/ 784685 w 1106346"/>
                  <a:gd name="connsiteY0-1718" fmla="*/ 1022250 h 4071714"/>
                  <a:gd name="connsiteX1-1719" fmla="*/ 582138 w 1106346"/>
                  <a:gd name="connsiteY1-1720" fmla="*/ 1045691 h 4071714"/>
                  <a:gd name="connsiteX2-1721" fmla="*/ 751115 w 1106346"/>
                  <a:gd name="connsiteY2-1722" fmla="*/ 99974 h 4071714"/>
                  <a:gd name="connsiteX3-1723" fmla="*/ 1106346 w 1106346"/>
                  <a:gd name="connsiteY3-1724" fmla="*/ 103818 h 4071714"/>
                  <a:gd name="connsiteX4-1725" fmla="*/ 881685 w 1106346"/>
                  <a:gd name="connsiteY4-1726" fmla="*/ 991727 h 4071714"/>
                  <a:gd name="connsiteX5-1727" fmla="*/ 704991 w 1106346"/>
                  <a:gd name="connsiteY5-1728" fmla="*/ 1758683 h 4071714"/>
                  <a:gd name="connsiteX6-1729" fmla="*/ 390184 w 1106346"/>
                  <a:gd name="connsiteY6-1730" fmla="*/ 3191479 h 4071714"/>
                  <a:gd name="connsiteX7-1731" fmla="*/ 217658 w 1106346"/>
                  <a:gd name="connsiteY7-1732" fmla="*/ 4047665 h 4071714"/>
                  <a:gd name="connsiteX8-1733" fmla="*/ 0 w 1106346"/>
                  <a:gd name="connsiteY8-1734" fmla="*/ 1937672 h 4071714"/>
                  <a:gd name="connsiteX9-1735" fmla="*/ 784685 w 1106346"/>
                  <a:gd name="connsiteY9-1736" fmla="*/ 1022250 h 4071714"/>
                  <a:gd name="connsiteX0-1737" fmla="*/ 784685 w 1106346"/>
                  <a:gd name="connsiteY0-1738" fmla="*/ 1022250 h 4051121"/>
                  <a:gd name="connsiteX1-1739" fmla="*/ 582138 w 1106346"/>
                  <a:gd name="connsiteY1-1740" fmla="*/ 1045691 h 4051121"/>
                  <a:gd name="connsiteX2-1741" fmla="*/ 751115 w 1106346"/>
                  <a:gd name="connsiteY2-1742" fmla="*/ 99974 h 4051121"/>
                  <a:gd name="connsiteX3-1743" fmla="*/ 1106346 w 1106346"/>
                  <a:gd name="connsiteY3-1744" fmla="*/ 103818 h 4051121"/>
                  <a:gd name="connsiteX4-1745" fmla="*/ 881685 w 1106346"/>
                  <a:gd name="connsiteY4-1746" fmla="*/ 991727 h 4051121"/>
                  <a:gd name="connsiteX5-1747" fmla="*/ 704991 w 1106346"/>
                  <a:gd name="connsiteY5-1748" fmla="*/ 1758683 h 4051121"/>
                  <a:gd name="connsiteX6-1749" fmla="*/ 390184 w 1106346"/>
                  <a:gd name="connsiteY6-1750" fmla="*/ 3191479 h 4051121"/>
                  <a:gd name="connsiteX7-1751" fmla="*/ 217658 w 1106346"/>
                  <a:gd name="connsiteY7-1752" fmla="*/ 4047665 h 4051121"/>
                  <a:gd name="connsiteX8-1753" fmla="*/ 102705 w 1106346"/>
                  <a:gd name="connsiteY8-1754" fmla="*/ 2885209 h 4051121"/>
                  <a:gd name="connsiteX9-1755" fmla="*/ 0 w 1106346"/>
                  <a:gd name="connsiteY9-1756" fmla="*/ 1937672 h 4051121"/>
                  <a:gd name="connsiteX10-1757" fmla="*/ 784685 w 1106346"/>
                  <a:gd name="connsiteY10-1758" fmla="*/ 1022250 h 4051121"/>
                  <a:gd name="connsiteX0-1759" fmla="*/ 985899 w 1307560"/>
                  <a:gd name="connsiteY0-1760" fmla="*/ 1022250 h 4051121"/>
                  <a:gd name="connsiteX1-1761" fmla="*/ 783352 w 1307560"/>
                  <a:gd name="connsiteY1-1762" fmla="*/ 1045691 h 4051121"/>
                  <a:gd name="connsiteX2-1763" fmla="*/ 952329 w 1307560"/>
                  <a:gd name="connsiteY2-1764" fmla="*/ 99974 h 4051121"/>
                  <a:gd name="connsiteX3-1765" fmla="*/ 1307560 w 1307560"/>
                  <a:gd name="connsiteY3-1766" fmla="*/ 103818 h 4051121"/>
                  <a:gd name="connsiteX4-1767" fmla="*/ 1082899 w 1307560"/>
                  <a:gd name="connsiteY4-1768" fmla="*/ 991727 h 4051121"/>
                  <a:gd name="connsiteX5-1769" fmla="*/ 906205 w 1307560"/>
                  <a:gd name="connsiteY5-1770" fmla="*/ 1758683 h 4051121"/>
                  <a:gd name="connsiteX6-1771" fmla="*/ 591398 w 1307560"/>
                  <a:gd name="connsiteY6-1772" fmla="*/ 3191479 h 4051121"/>
                  <a:gd name="connsiteX7-1773" fmla="*/ 418872 w 1307560"/>
                  <a:gd name="connsiteY7-1774" fmla="*/ 4047665 h 4051121"/>
                  <a:gd name="connsiteX8-1775" fmla="*/ 0 w 1307560"/>
                  <a:gd name="connsiteY8-1776" fmla="*/ 3636826 h 4051121"/>
                  <a:gd name="connsiteX9-1777" fmla="*/ 201214 w 1307560"/>
                  <a:gd name="connsiteY9-1778" fmla="*/ 1937672 h 4051121"/>
                  <a:gd name="connsiteX10-1779" fmla="*/ 985899 w 1307560"/>
                  <a:gd name="connsiteY10-1780" fmla="*/ 1022250 h 4051121"/>
                  <a:gd name="connsiteX0-1781" fmla="*/ 985899 w 1307560"/>
                  <a:gd name="connsiteY0-1782" fmla="*/ 1022250 h 4047663"/>
                  <a:gd name="connsiteX1-1783" fmla="*/ 783352 w 1307560"/>
                  <a:gd name="connsiteY1-1784" fmla="*/ 1045691 h 4047663"/>
                  <a:gd name="connsiteX2-1785" fmla="*/ 952329 w 1307560"/>
                  <a:gd name="connsiteY2-1786" fmla="*/ 99974 h 4047663"/>
                  <a:gd name="connsiteX3-1787" fmla="*/ 1307560 w 1307560"/>
                  <a:gd name="connsiteY3-1788" fmla="*/ 103818 h 4047663"/>
                  <a:gd name="connsiteX4-1789" fmla="*/ 1082899 w 1307560"/>
                  <a:gd name="connsiteY4-1790" fmla="*/ 991727 h 4047663"/>
                  <a:gd name="connsiteX5-1791" fmla="*/ 906205 w 1307560"/>
                  <a:gd name="connsiteY5-1792" fmla="*/ 1758683 h 4047663"/>
                  <a:gd name="connsiteX6-1793" fmla="*/ 591398 w 1307560"/>
                  <a:gd name="connsiteY6-1794" fmla="*/ 3191479 h 4047663"/>
                  <a:gd name="connsiteX7-1795" fmla="*/ 418872 w 1307560"/>
                  <a:gd name="connsiteY7-1796" fmla="*/ 4047665 h 4047663"/>
                  <a:gd name="connsiteX8-1797" fmla="*/ 245950 w 1307560"/>
                  <a:gd name="connsiteY8-1798" fmla="*/ 3902327 h 4047663"/>
                  <a:gd name="connsiteX9-1799" fmla="*/ 0 w 1307560"/>
                  <a:gd name="connsiteY9-1800" fmla="*/ 3636826 h 4047663"/>
                  <a:gd name="connsiteX10-1801" fmla="*/ 201214 w 1307560"/>
                  <a:gd name="connsiteY10-1802" fmla="*/ 1937672 h 4047663"/>
                  <a:gd name="connsiteX11" fmla="*/ 985899 w 1307560"/>
                  <a:gd name="connsiteY11" fmla="*/ 1022250 h 4047663"/>
                  <a:gd name="connsiteX0-1803" fmla="*/ 985899 w 1307560"/>
                  <a:gd name="connsiteY0-1804" fmla="*/ 1022250 h 4047663"/>
                  <a:gd name="connsiteX1-1805" fmla="*/ 783352 w 1307560"/>
                  <a:gd name="connsiteY1-1806" fmla="*/ 1045691 h 4047663"/>
                  <a:gd name="connsiteX2-1807" fmla="*/ 952329 w 1307560"/>
                  <a:gd name="connsiteY2-1808" fmla="*/ 99974 h 4047663"/>
                  <a:gd name="connsiteX3-1809" fmla="*/ 1307560 w 1307560"/>
                  <a:gd name="connsiteY3-1810" fmla="*/ 103818 h 4047663"/>
                  <a:gd name="connsiteX4-1811" fmla="*/ 1082899 w 1307560"/>
                  <a:gd name="connsiteY4-1812" fmla="*/ 991727 h 4047663"/>
                  <a:gd name="connsiteX5-1813" fmla="*/ 906205 w 1307560"/>
                  <a:gd name="connsiteY5-1814" fmla="*/ 1758683 h 4047663"/>
                  <a:gd name="connsiteX6-1815" fmla="*/ 591398 w 1307560"/>
                  <a:gd name="connsiteY6-1816" fmla="*/ 3191479 h 4047663"/>
                  <a:gd name="connsiteX7-1817" fmla="*/ 418872 w 1307560"/>
                  <a:gd name="connsiteY7-1818" fmla="*/ 4047665 h 4047663"/>
                  <a:gd name="connsiteX8-1819" fmla="*/ 382802 w 1307560"/>
                  <a:gd name="connsiteY8-1820" fmla="*/ 3259908 h 4047663"/>
                  <a:gd name="connsiteX9-1821" fmla="*/ 0 w 1307560"/>
                  <a:gd name="connsiteY9-1822" fmla="*/ 3636826 h 4047663"/>
                  <a:gd name="connsiteX10-1823" fmla="*/ 201214 w 1307560"/>
                  <a:gd name="connsiteY10-1824" fmla="*/ 1937672 h 4047663"/>
                  <a:gd name="connsiteX11-1825" fmla="*/ 985899 w 1307560"/>
                  <a:gd name="connsiteY11-1826" fmla="*/ 1022250 h 4047663"/>
                  <a:gd name="connsiteX0-1827" fmla="*/ 985899 w 1307560"/>
                  <a:gd name="connsiteY0-1828" fmla="*/ 1022250 h 4047663"/>
                  <a:gd name="connsiteX1-1829" fmla="*/ 783352 w 1307560"/>
                  <a:gd name="connsiteY1-1830" fmla="*/ 1045691 h 4047663"/>
                  <a:gd name="connsiteX2-1831" fmla="*/ 952329 w 1307560"/>
                  <a:gd name="connsiteY2-1832" fmla="*/ 99974 h 4047663"/>
                  <a:gd name="connsiteX3-1833" fmla="*/ 1307560 w 1307560"/>
                  <a:gd name="connsiteY3-1834" fmla="*/ 103818 h 4047663"/>
                  <a:gd name="connsiteX4-1835" fmla="*/ 1082899 w 1307560"/>
                  <a:gd name="connsiteY4-1836" fmla="*/ 991727 h 4047663"/>
                  <a:gd name="connsiteX5-1837" fmla="*/ 906205 w 1307560"/>
                  <a:gd name="connsiteY5-1838" fmla="*/ 1758683 h 4047663"/>
                  <a:gd name="connsiteX6-1839" fmla="*/ 591398 w 1307560"/>
                  <a:gd name="connsiteY6-1840" fmla="*/ 3191479 h 4047663"/>
                  <a:gd name="connsiteX7-1841" fmla="*/ 418872 w 1307560"/>
                  <a:gd name="connsiteY7-1842" fmla="*/ 4047665 h 4047663"/>
                  <a:gd name="connsiteX8-1843" fmla="*/ 400900 w 1307560"/>
                  <a:gd name="connsiteY8-1844" fmla="*/ 3750177 h 4047663"/>
                  <a:gd name="connsiteX9-1845" fmla="*/ 382802 w 1307560"/>
                  <a:gd name="connsiteY9-1846" fmla="*/ 3259908 h 4047663"/>
                  <a:gd name="connsiteX10-1847" fmla="*/ 0 w 1307560"/>
                  <a:gd name="connsiteY10-1848" fmla="*/ 3636826 h 4047663"/>
                  <a:gd name="connsiteX11-1849" fmla="*/ 201214 w 1307560"/>
                  <a:gd name="connsiteY11-1850" fmla="*/ 1937672 h 4047663"/>
                  <a:gd name="connsiteX12" fmla="*/ 985899 w 1307560"/>
                  <a:gd name="connsiteY12" fmla="*/ 1022250 h 4047663"/>
                  <a:gd name="connsiteX0-1851" fmla="*/ 1284355 w 1606016"/>
                  <a:gd name="connsiteY0-1852" fmla="*/ 1022250 h 4106236"/>
                  <a:gd name="connsiteX1-1853" fmla="*/ 1081808 w 1606016"/>
                  <a:gd name="connsiteY1-1854" fmla="*/ 1045691 h 4106236"/>
                  <a:gd name="connsiteX2-1855" fmla="*/ 1250785 w 1606016"/>
                  <a:gd name="connsiteY2-1856" fmla="*/ 99974 h 4106236"/>
                  <a:gd name="connsiteX3-1857" fmla="*/ 1606016 w 1606016"/>
                  <a:gd name="connsiteY3-1858" fmla="*/ 103818 h 4106236"/>
                  <a:gd name="connsiteX4-1859" fmla="*/ 1381355 w 1606016"/>
                  <a:gd name="connsiteY4-1860" fmla="*/ 991727 h 4106236"/>
                  <a:gd name="connsiteX5-1861" fmla="*/ 1204661 w 1606016"/>
                  <a:gd name="connsiteY5-1862" fmla="*/ 1758683 h 4106236"/>
                  <a:gd name="connsiteX6-1863" fmla="*/ 889854 w 1606016"/>
                  <a:gd name="connsiteY6-1864" fmla="*/ 3191479 h 4106236"/>
                  <a:gd name="connsiteX7-1865" fmla="*/ 717328 w 1606016"/>
                  <a:gd name="connsiteY7-1866" fmla="*/ 4047665 h 4106236"/>
                  <a:gd name="connsiteX8-1867" fmla="*/ 0 w 1606016"/>
                  <a:gd name="connsiteY8-1868" fmla="*/ 4106237 h 4106236"/>
                  <a:gd name="connsiteX9-1869" fmla="*/ 681258 w 1606016"/>
                  <a:gd name="connsiteY9-1870" fmla="*/ 3259908 h 4106236"/>
                  <a:gd name="connsiteX10-1871" fmla="*/ 298456 w 1606016"/>
                  <a:gd name="connsiteY10-1872" fmla="*/ 3636826 h 4106236"/>
                  <a:gd name="connsiteX11-1873" fmla="*/ 499670 w 1606016"/>
                  <a:gd name="connsiteY11-1874" fmla="*/ 1937672 h 4106236"/>
                  <a:gd name="connsiteX12-1875" fmla="*/ 1284355 w 1606016"/>
                  <a:gd name="connsiteY12-1876" fmla="*/ 1022250 h 4106236"/>
                  <a:gd name="connsiteX0-1877" fmla="*/ 1284355 w 1606016"/>
                  <a:gd name="connsiteY0-1878" fmla="*/ 1022250 h 4106236"/>
                  <a:gd name="connsiteX1-1879" fmla="*/ 1081808 w 1606016"/>
                  <a:gd name="connsiteY1-1880" fmla="*/ 1045691 h 4106236"/>
                  <a:gd name="connsiteX2-1881" fmla="*/ 1250785 w 1606016"/>
                  <a:gd name="connsiteY2-1882" fmla="*/ 99974 h 4106236"/>
                  <a:gd name="connsiteX3-1883" fmla="*/ 1606016 w 1606016"/>
                  <a:gd name="connsiteY3-1884" fmla="*/ 103818 h 4106236"/>
                  <a:gd name="connsiteX4-1885" fmla="*/ 1381355 w 1606016"/>
                  <a:gd name="connsiteY4-1886" fmla="*/ 991727 h 4106236"/>
                  <a:gd name="connsiteX5-1887" fmla="*/ 1204661 w 1606016"/>
                  <a:gd name="connsiteY5-1888" fmla="*/ 1758683 h 4106236"/>
                  <a:gd name="connsiteX6-1889" fmla="*/ 889854 w 1606016"/>
                  <a:gd name="connsiteY6-1890" fmla="*/ 3191479 h 4106236"/>
                  <a:gd name="connsiteX7-1891" fmla="*/ 717328 w 1606016"/>
                  <a:gd name="connsiteY7-1892" fmla="*/ 4047665 h 4106236"/>
                  <a:gd name="connsiteX8-1893" fmla="*/ 0 w 1606016"/>
                  <a:gd name="connsiteY8-1894" fmla="*/ 4106237 h 4106236"/>
                  <a:gd name="connsiteX9-1895" fmla="*/ 681258 w 1606016"/>
                  <a:gd name="connsiteY9-1896" fmla="*/ 3259908 h 4106236"/>
                  <a:gd name="connsiteX10-1897" fmla="*/ 298456 w 1606016"/>
                  <a:gd name="connsiteY10-1898" fmla="*/ 3636826 h 4106236"/>
                  <a:gd name="connsiteX11-1899" fmla="*/ 499670 w 1606016"/>
                  <a:gd name="connsiteY11-1900" fmla="*/ 1937672 h 4106236"/>
                  <a:gd name="connsiteX12-1901" fmla="*/ 1284355 w 1606016"/>
                  <a:gd name="connsiteY12-1902" fmla="*/ 1022250 h 4106236"/>
                  <a:gd name="connsiteX0-1903" fmla="*/ 1284355 w 1606016"/>
                  <a:gd name="connsiteY0-1904" fmla="*/ 1022250 h 4106236"/>
                  <a:gd name="connsiteX1-1905" fmla="*/ 1081808 w 1606016"/>
                  <a:gd name="connsiteY1-1906" fmla="*/ 1045691 h 4106236"/>
                  <a:gd name="connsiteX2-1907" fmla="*/ 1250785 w 1606016"/>
                  <a:gd name="connsiteY2-1908" fmla="*/ 99974 h 4106236"/>
                  <a:gd name="connsiteX3-1909" fmla="*/ 1606016 w 1606016"/>
                  <a:gd name="connsiteY3-1910" fmla="*/ 103818 h 4106236"/>
                  <a:gd name="connsiteX4-1911" fmla="*/ 1381355 w 1606016"/>
                  <a:gd name="connsiteY4-1912" fmla="*/ 991727 h 4106236"/>
                  <a:gd name="connsiteX5-1913" fmla="*/ 1204661 w 1606016"/>
                  <a:gd name="connsiteY5-1914" fmla="*/ 1758683 h 4106236"/>
                  <a:gd name="connsiteX6-1915" fmla="*/ 889854 w 1606016"/>
                  <a:gd name="connsiteY6-1916" fmla="*/ 3191479 h 4106236"/>
                  <a:gd name="connsiteX7-1917" fmla="*/ 717328 w 1606016"/>
                  <a:gd name="connsiteY7-1918" fmla="*/ 4047665 h 4106236"/>
                  <a:gd name="connsiteX8-1919" fmla="*/ 193816 w 1606016"/>
                  <a:gd name="connsiteY8-1920" fmla="*/ 4098428 h 4106236"/>
                  <a:gd name="connsiteX9-1921" fmla="*/ 0 w 1606016"/>
                  <a:gd name="connsiteY9-1922" fmla="*/ 4106237 h 4106236"/>
                  <a:gd name="connsiteX10-1923" fmla="*/ 681258 w 1606016"/>
                  <a:gd name="connsiteY10-1924" fmla="*/ 3259908 h 4106236"/>
                  <a:gd name="connsiteX11-1925" fmla="*/ 298456 w 1606016"/>
                  <a:gd name="connsiteY11-1926" fmla="*/ 3636826 h 4106236"/>
                  <a:gd name="connsiteX12-1927" fmla="*/ 499670 w 1606016"/>
                  <a:gd name="connsiteY12-1928" fmla="*/ 1937672 h 4106236"/>
                  <a:gd name="connsiteX13" fmla="*/ 1284355 w 1606016"/>
                  <a:gd name="connsiteY13" fmla="*/ 1022250 h 4106236"/>
                  <a:gd name="connsiteX0-1929" fmla="*/ 1339851 w 1661512"/>
                  <a:gd name="connsiteY0-1930" fmla="*/ 1022250 h 4617508"/>
                  <a:gd name="connsiteX1-1931" fmla="*/ 1137304 w 1661512"/>
                  <a:gd name="connsiteY1-1932" fmla="*/ 1045691 h 4617508"/>
                  <a:gd name="connsiteX2-1933" fmla="*/ 1306281 w 1661512"/>
                  <a:gd name="connsiteY2-1934" fmla="*/ 99974 h 4617508"/>
                  <a:gd name="connsiteX3-1935" fmla="*/ 1661512 w 1661512"/>
                  <a:gd name="connsiteY3-1936" fmla="*/ 103818 h 4617508"/>
                  <a:gd name="connsiteX4-1937" fmla="*/ 1436851 w 1661512"/>
                  <a:gd name="connsiteY4-1938" fmla="*/ 991727 h 4617508"/>
                  <a:gd name="connsiteX5-1939" fmla="*/ 1260157 w 1661512"/>
                  <a:gd name="connsiteY5-1940" fmla="*/ 1758683 h 4617508"/>
                  <a:gd name="connsiteX6-1941" fmla="*/ 945350 w 1661512"/>
                  <a:gd name="connsiteY6-1942" fmla="*/ 3191479 h 4617508"/>
                  <a:gd name="connsiteX7-1943" fmla="*/ 772824 w 1661512"/>
                  <a:gd name="connsiteY7-1944" fmla="*/ 4047665 h 4617508"/>
                  <a:gd name="connsiteX8-1945" fmla="*/ 0 w 1661512"/>
                  <a:gd name="connsiteY8-1946" fmla="*/ 4617508 h 4617508"/>
                  <a:gd name="connsiteX9-1947" fmla="*/ 55496 w 1661512"/>
                  <a:gd name="connsiteY9-1948" fmla="*/ 4106237 h 4617508"/>
                  <a:gd name="connsiteX10-1949" fmla="*/ 736754 w 1661512"/>
                  <a:gd name="connsiteY10-1950" fmla="*/ 3259908 h 4617508"/>
                  <a:gd name="connsiteX11-1951" fmla="*/ 353952 w 1661512"/>
                  <a:gd name="connsiteY11-1952" fmla="*/ 3636826 h 4617508"/>
                  <a:gd name="connsiteX12-1953" fmla="*/ 555166 w 1661512"/>
                  <a:gd name="connsiteY12-1954" fmla="*/ 1937672 h 4617508"/>
                  <a:gd name="connsiteX13-1955" fmla="*/ 1339851 w 1661512"/>
                  <a:gd name="connsiteY13-1956" fmla="*/ 1022250 h 4617508"/>
                  <a:gd name="connsiteX0-1957" fmla="*/ 1339851 w 2003925"/>
                  <a:gd name="connsiteY0-1958" fmla="*/ 951328 h 4546586"/>
                  <a:gd name="connsiteX1-1959" fmla="*/ 1137304 w 2003925"/>
                  <a:gd name="connsiteY1-1960" fmla="*/ 974769 h 4546586"/>
                  <a:gd name="connsiteX2-1961" fmla="*/ 1306281 w 2003925"/>
                  <a:gd name="connsiteY2-1962" fmla="*/ 29052 h 4546586"/>
                  <a:gd name="connsiteX3-1963" fmla="*/ 2003925 w 2003925"/>
                  <a:gd name="connsiteY3-1964" fmla="*/ 433865 h 4546586"/>
                  <a:gd name="connsiteX4-1965" fmla="*/ 1436851 w 2003925"/>
                  <a:gd name="connsiteY4-1966" fmla="*/ 920805 h 4546586"/>
                  <a:gd name="connsiteX5-1967" fmla="*/ 1260157 w 2003925"/>
                  <a:gd name="connsiteY5-1968" fmla="*/ 1687761 h 4546586"/>
                  <a:gd name="connsiteX6-1969" fmla="*/ 945350 w 2003925"/>
                  <a:gd name="connsiteY6-1970" fmla="*/ 3120557 h 4546586"/>
                  <a:gd name="connsiteX7-1971" fmla="*/ 772824 w 2003925"/>
                  <a:gd name="connsiteY7-1972" fmla="*/ 3976743 h 4546586"/>
                  <a:gd name="connsiteX8-1973" fmla="*/ 0 w 2003925"/>
                  <a:gd name="connsiteY8-1974" fmla="*/ 4546586 h 4546586"/>
                  <a:gd name="connsiteX9-1975" fmla="*/ 55496 w 2003925"/>
                  <a:gd name="connsiteY9-1976" fmla="*/ 4035315 h 4546586"/>
                  <a:gd name="connsiteX10-1977" fmla="*/ 736754 w 2003925"/>
                  <a:gd name="connsiteY10-1978" fmla="*/ 3188986 h 4546586"/>
                  <a:gd name="connsiteX11-1979" fmla="*/ 353952 w 2003925"/>
                  <a:gd name="connsiteY11-1980" fmla="*/ 3565904 h 4546586"/>
                  <a:gd name="connsiteX12-1981" fmla="*/ 555166 w 2003925"/>
                  <a:gd name="connsiteY12-1982" fmla="*/ 1866750 h 4546586"/>
                  <a:gd name="connsiteX13-1983" fmla="*/ 1339851 w 2003925"/>
                  <a:gd name="connsiteY13-1984" fmla="*/ 951328 h 4546586"/>
                  <a:gd name="connsiteX0-1985" fmla="*/ 1339851 w 2003925"/>
                  <a:gd name="connsiteY0-1986" fmla="*/ 951328 h 4546586"/>
                  <a:gd name="connsiteX1-1987" fmla="*/ 1137304 w 2003925"/>
                  <a:gd name="connsiteY1-1988" fmla="*/ 974769 h 4546586"/>
                  <a:gd name="connsiteX2-1989" fmla="*/ 1306281 w 2003925"/>
                  <a:gd name="connsiteY2-1990" fmla="*/ 29052 h 4546586"/>
                  <a:gd name="connsiteX3-1991" fmla="*/ 2003925 w 2003925"/>
                  <a:gd name="connsiteY3-1992" fmla="*/ 433865 h 4546586"/>
                  <a:gd name="connsiteX4-1993" fmla="*/ 1534938 w 2003925"/>
                  <a:gd name="connsiteY4-1994" fmla="*/ 1350473 h 4546586"/>
                  <a:gd name="connsiteX5-1995" fmla="*/ 1260157 w 2003925"/>
                  <a:gd name="connsiteY5-1996" fmla="*/ 1687761 h 4546586"/>
                  <a:gd name="connsiteX6-1997" fmla="*/ 945350 w 2003925"/>
                  <a:gd name="connsiteY6-1998" fmla="*/ 3120557 h 4546586"/>
                  <a:gd name="connsiteX7-1999" fmla="*/ 772824 w 2003925"/>
                  <a:gd name="connsiteY7-2000" fmla="*/ 3976743 h 4546586"/>
                  <a:gd name="connsiteX8-2001" fmla="*/ 0 w 2003925"/>
                  <a:gd name="connsiteY8-2002" fmla="*/ 4546586 h 4546586"/>
                  <a:gd name="connsiteX9-2003" fmla="*/ 55496 w 2003925"/>
                  <a:gd name="connsiteY9-2004" fmla="*/ 4035315 h 4546586"/>
                  <a:gd name="connsiteX10-2005" fmla="*/ 736754 w 2003925"/>
                  <a:gd name="connsiteY10-2006" fmla="*/ 3188986 h 4546586"/>
                  <a:gd name="connsiteX11-2007" fmla="*/ 353952 w 2003925"/>
                  <a:gd name="connsiteY11-2008" fmla="*/ 3565904 h 4546586"/>
                  <a:gd name="connsiteX12-2009" fmla="*/ 555166 w 2003925"/>
                  <a:gd name="connsiteY12-2010" fmla="*/ 1866750 h 4546586"/>
                  <a:gd name="connsiteX13-2011" fmla="*/ 1339851 w 2003925"/>
                  <a:gd name="connsiteY13-2012" fmla="*/ 951328 h 4546586"/>
                  <a:gd name="connsiteX0-2013" fmla="*/ 1339851 w 2003925"/>
                  <a:gd name="connsiteY0-2014" fmla="*/ 951328 h 4546586"/>
                  <a:gd name="connsiteX1-2015" fmla="*/ 1137304 w 2003925"/>
                  <a:gd name="connsiteY1-2016" fmla="*/ 974769 h 4546586"/>
                  <a:gd name="connsiteX2-2017" fmla="*/ 1306281 w 2003925"/>
                  <a:gd name="connsiteY2-2018" fmla="*/ 29052 h 4546586"/>
                  <a:gd name="connsiteX3-2019" fmla="*/ 2003925 w 2003925"/>
                  <a:gd name="connsiteY3-2020" fmla="*/ 433865 h 4546586"/>
                  <a:gd name="connsiteX4-2021" fmla="*/ 1536533 w 2003925"/>
                  <a:gd name="connsiteY4-2022" fmla="*/ 1297129 h 4546586"/>
                  <a:gd name="connsiteX5-2023" fmla="*/ 1260157 w 2003925"/>
                  <a:gd name="connsiteY5-2024" fmla="*/ 1687761 h 4546586"/>
                  <a:gd name="connsiteX6-2025" fmla="*/ 945350 w 2003925"/>
                  <a:gd name="connsiteY6-2026" fmla="*/ 3120557 h 4546586"/>
                  <a:gd name="connsiteX7-2027" fmla="*/ 772824 w 2003925"/>
                  <a:gd name="connsiteY7-2028" fmla="*/ 3976743 h 4546586"/>
                  <a:gd name="connsiteX8-2029" fmla="*/ 0 w 2003925"/>
                  <a:gd name="connsiteY8-2030" fmla="*/ 4546586 h 4546586"/>
                  <a:gd name="connsiteX9-2031" fmla="*/ 55496 w 2003925"/>
                  <a:gd name="connsiteY9-2032" fmla="*/ 4035315 h 4546586"/>
                  <a:gd name="connsiteX10-2033" fmla="*/ 736754 w 2003925"/>
                  <a:gd name="connsiteY10-2034" fmla="*/ 3188986 h 4546586"/>
                  <a:gd name="connsiteX11-2035" fmla="*/ 353952 w 2003925"/>
                  <a:gd name="connsiteY11-2036" fmla="*/ 3565904 h 4546586"/>
                  <a:gd name="connsiteX12-2037" fmla="*/ 555166 w 2003925"/>
                  <a:gd name="connsiteY12-2038" fmla="*/ 1866750 h 4546586"/>
                  <a:gd name="connsiteX13-2039" fmla="*/ 1339851 w 2003925"/>
                  <a:gd name="connsiteY13-2040" fmla="*/ 951328 h 4546586"/>
                  <a:gd name="connsiteX0-2041" fmla="*/ 1339851 w 2003925"/>
                  <a:gd name="connsiteY0-2042" fmla="*/ 951328 h 4546586"/>
                  <a:gd name="connsiteX1-2043" fmla="*/ 1137304 w 2003925"/>
                  <a:gd name="connsiteY1-2044" fmla="*/ 974769 h 4546586"/>
                  <a:gd name="connsiteX2-2045" fmla="*/ 1306281 w 2003925"/>
                  <a:gd name="connsiteY2-2046" fmla="*/ 29052 h 4546586"/>
                  <a:gd name="connsiteX3-2047" fmla="*/ 2003925 w 2003925"/>
                  <a:gd name="connsiteY3-2048" fmla="*/ 433865 h 4546586"/>
                  <a:gd name="connsiteX4-2049" fmla="*/ 1803728 w 2003925"/>
                  <a:gd name="connsiteY4-2050" fmla="*/ 1424885 h 4546586"/>
                  <a:gd name="connsiteX5-2051" fmla="*/ 1260157 w 2003925"/>
                  <a:gd name="connsiteY5-2052" fmla="*/ 1687761 h 4546586"/>
                  <a:gd name="connsiteX6-2053" fmla="*/ 945350 w 2003925"/>
                  <a:gd name="connsiteY6-2054" fmla="*/ 3120557 h 4546586"/>
                  <a:gd name="connsiteX7-2055" fmla="*/ 772824 w 2003925"/>
                  <a:gd name="connsiteY7-2056" fmla="*/ 3976743 h 4546586"/>
                  <a:gd name="connsiteX8-2057" fmla="*/ 0 w 2003925"/>
                  <a:gd name="connsiteY8-2058" fmla="*/ 4546586 h 4546586"/>
                  <a:gd name="connsiteX9-2059" fmla="*/ 55496 w 2003925"/>
                  <a:gd name="connsiteY9-2060" fmla="*/ 4035315 h 4546586"/>
                  <a:gd name="connsiteX10-2061" fmla="*/ 736754 w 2003925"/>
                  <a:gd name="connsiteY10-2062" fmla="*/ 3188986 h 4546586"/>
                  <a:gd name="connsiteX11-2063" fmla="*/ 353952 w 2003925"/>
                  <a:gd name="connsiteY11-2064" fmla="*/ 3565904 h 4546586"/>
                  <a:gd name="connsiteX12-2065" fmla="*/ 555166 w 2003925"/>
                  <a:gd name="connsiteY12-2066" fmla="*/ 1866750 h 4546586"/>
                  <a:gd name="connsiteX13-2067" fmla="*/ 1339851 w 2003925"/>
                  <a:gd name="connsiteY13-2068" fmla="*/ 951328 h 4546586"/>
                  <a:gd name="connsiteX0-2069" fmla="*/ 1339851 w 2003925"/>
                  <a:gd name="connsiteY0-2070" fmla="*/ 951328 h 4546586"/>
                  <a:gd name="connsiteX1-2071" fmla="*/ 1137304 w 2003925"/>
                  <a:gd name="connsiteY1-2072" fmla="*/ 974769 h 4546586"/>
                  <a:gd name="connsiteX2-2073" fmla="*/ 1306281 w 2003925"/>
                  <a:gd name="connsiteY2-2074" fmla="*/ 29052 h 4546586"/>
                  <a:gd name="connsiteX3-2075" fmla="*/ 2003925 w 2003925"/>
                  <a:gd name="connsiteY3-2076" fmla="*/ 433865 h 4546586"/>
                  <a:gd name="connsiteX4-2077" fmla="*/ 1803728 w 2003925"/>
                  <a:gd name="connsiteY4-2078" fmla="*/ 1424885 h 4546586"/>
                  <a:gd name="connsiteX5-2079" fmla="*/ 1086048 w 2003925"/>
                  <a:gd name="connsiteY5-2080" fmla="*/ 2306293 h 4546586"/>
                  <a:gd name="connsiteX6-2081" fmla="*/ 945350 w 2003925"/>
                  <a:gd name="connsiteY6-2082" fmla="*/ 3120557 h 4546586"/>
                  <a:gd name="connsiteX7-2083" fmla="*/ 772824 w 2003925"/>
                  <a:gd name="connsiteY7-2084" fmla="*/ 3976743 h 4546586"/>
                  <a:gd name="connsiteX8-2085" fmla="*/ 0 w 2003925"/>
                  <a:gd name="connsiteY8-2086" fmla="*/ 4546586 h 4546586"/>
                  <a:gd name="connsiteX9-2087" fmla="*/ 55496 w 2003925"/>
                  <a:gd name="connsiteY9-2088" fmla="*/ 4035315 h 4546586"/>
                  <a:gd name="connsiteX10-2089" fmla="*/ 736754 w 2003925"/>
                  <a:gd name="connsiteY10-2090" fmla="*/ 3188986 h 4546586"/>
                  <a:gd name="connsiteX11-2091" fmla="*/ 353952 w 2003925"/>
                  <a:gd name="connsiteY11-2092" fmla="*/ 3565904 h 4546586"/>
                  <a:gd name="connsiteX12-2093" fmla="*/ 555166 w 2003925"/>
                  <a:gd name="connsiteY12-2094" fmla="*/ 1866750 h 4546586"/>
                  <a:gd name="connsiteX13-2095" fmla="*/ 1339851 w 2003925"/>
                  <a:gd name="connsiteY13-2096" fmla="*/ 951328 h 4546586"/>
                  <a:gd name="connsiteX0-2097" fmla="*/ 302006 w 2003925"/>
                  <a:gd name="connsiteY0-2098" fmla="*/ 1372664 h 4546586"/>
                  <a:gd name="connsiteX1-2099" fmla="*/ 1137304 w 2003925"/>
                  <a:gd name="connsiteY1-2100" fmla="*/ 974769 h 4546586"/>
                  <a:gd name="connsiteX2-2101" fmla="*/ 1306281 w 2003925"/>
                  <a:gd name="connsiteY2-2102" fmla="*/ 29052 h 4546586"/>
                  <a:gd name="connsiteX3-2103" fmla="*/ 2003925 w 2003925"/>
                  <a:gd name="connsiteY3-2104" fmla="*/ 433865 h 4546586"/>
                  <a:gd name="connsiteX4-2105" fmla="*/ 1803728 w 2003925"/>
                  <a:gd name="connsiteY4-2106" fmla="*/ 1424885 h 4546586"/>
                  <a:gd name="connsiteX5-2107" fmla="*/ 1086048 w 2003925"/>
                  <a:gd name="connsiteY5-2108" fmla="*/ 2306293 h 4546586"/>
                  <a:gd name="connsiteX6-2109" fmla="*/ 945350 w 2003925"/>
                  <a:gd name="connsiteY6-2110" fmla="*/ 3120557 h 4546586"/>
                  <a:gd name="connsiteX7-2111" fmla="*/ 772824 w 2003925"/>
                  <a:gd name="connsiteY7-2112" fmla="*/ 3976743 h 4546586"/>
                  <a:gd name="connsiteX8-2113" fmla="*/ 0 w 2003925"/>
                  <a:gd name="connsiteY8-2114" fmla="*/ 4546586 h 4546586"/>
                  <a:gd name="connsiteX9-2115" fmla="*/ 55496 w 2003925"/>
                  <a:gd name="connsiteY9-2116" fmla="*/ 4035315 h 4546586"/>
                  <a:gd name="connsiteX10-2117" fmla="*/ 736754 w 2003925"/>
                  <a:gd name="connsiteY10-2118" fmla="*/ 3188986 h 4546586"/>
                  <a:gd name="connsiteX11-2119" fmla="*/ 353952 w 2003925"/>
                  <a:gd name="connsiteY11-2120" fmla="*/ 3565904 h 4546586"/>
                  <a:gd name="connsiteX12-2121" fmla="*/ 555166 w 2003925"/>
                  <a:gd name="connsiteY12-2122" fmla="*/ 1866750 h 4546586"/>
                  <a:gd name="connsiteX13-2123" fmla="*/ 302006 w 2003925"/>
                  <a:gd name="connsiteY13-2124" fmla="*/ 1372664 h 4546586"/>
                  <a:gd name="connsiteX0-2125" fmla="*/ 302006 w 2003925"/>
                  <a:gd name="connsiteY0-2126" fmla="*/ 961770 h 4135692"/>
                  <a:gd name="connsiteX1-2127" fmla="*/ 1137304 w 2003925"/>
                  <a:gd name="connsiteY1-2128" fmla="*/ 563875 h 4135692"/>
                  <a:gd name="connsiteX2-2129" fmla="*/ 1257902 w 2003925"/>
                  <a:gd name="connsiteY2-2130" fmla="*/ 488989 h 4135692"/>
                  <a:gd name="connsiteX3-2131" fmla="*/ 2003925 w 2003925"/>
                  <a:gd name="connsiteY3-2132" fmla="*/ 22971 h 4135692"/>
                  <a:gd name="connsiteX4-2133" fmla="*/ 1803728 w 2003925"/>
                  <a:gd name="connsiteY4-2134" fmla="*/ 1013991 h 4135692"/>
                  <a:gd name="connsiteX5-2135" fmla="*/ 1086048 w 2003925"/>
                  <a:gd name="connsiteY5-2136" fmla="*/ 1895399 h 4135692"/>
                  <a:gd name="connsiteX6-2137" fmla="*/ 945350 w 2003925"/>
                  <a:gd name="connsiteY6-2138" fmla="*/ 2709663 h 4135692"/>
                  <a:gd name="connsiteX7-2139" fmla="*/ 772824 w 2003925"/>
                  <a:gd name="connsiteY7-2140" fmla="*/ 3565849 h 4135692"/>
                  <a:gd name="connsiteX8-2141" fmla="*/ 0 w 2003925"/>
                  <a:gd name="connsiteY8-2142" fmla="*/ 4135692 h 4135692"/>
                  <a:gd name="connsiteX9-2143" fmla="*/ 55496 w 2003925"/>
                  <a:gd name="connsiteY9-2144" fmla="*/ 3624421 h 4135692"/>
                  <a:gd name="connsiteX10-2145" fmla="*/ 736754 w 2003925"/>
                  <a:gd name="connsiteY10-2146" fmla="*/ 2778092 h 4135692"/>
                  <a:gd name="connsiteX11-2147" fmla="*/ 353952 w 2003925"/>
                  <a:gd name="connsiteY11-2148" fmla="*/ 3155010 h 4135692"/>
                  <a:gd name="connsiteX12-2149" fmla="*/ 555166 w 2003925"/>
                  <a:gd name="connsiteY12-2150" fmla="*/ 1455856 h 4135692"/>
                  <a:gd name="connsiteX13-2151" fmla="*/ 302006 w 2003925"/>
                  <a:gd name="connsiteY13-2152" fmla="*/ 961770 h 4135692"/>
                  <a:gd name="connsiteX0-2153" fmla="*/ 302006 w 2003925"/>
                  <a:gd name="connsiteY0-2154" fmla="*/ 955017 h 4128939"/>
                  <a:gd name="connsiteX1-2155" fmla="*/ 1137304 w 2003925"/>
                  <a:gd name="connsiteY1-2156" fmla="*/ 557122 h 4128939"/>
                  <a:gd name="connsiteX2-2157" fmla="*/ 1257902 w 2003925"/>
                  <a:gd name="connsiteY2-2158" fmla="*/ 482236 h 4128939"/>
                  <a:gd name="connsiteX3-2159" fmla="*/ 2003925 w 2003925"/>
                  <a:gd name="connsiteY3-2160" fmla="*/ 16218 h 4128939"/>
                  <a:gd name="connsiteX4-2161" fmla="*/ 1803728 w 2003925"/>
                  <a:gd name="connsiteY4-2162" fmla="*/ 1007238 h 4128939"/>
                  <a:gd name="connsiteX5-2163" fmla="*/ 1086048 w 2003925"/>
                  <a:gd name="connsiteY5-2164" fmla="*/ 1888646 h 4128939"/>
                  <a:gd name="connsiteX6-2165" fmla="*/ 945350 w 2003925"/>
                  <a:gd name="connsiteY6-2166" fmla="*/ 2702910 h 4128939"/>
                  <a:gd name="connsiteX7-2167" fmla="*/ 772824 w 2003925"/>
                  <a:gd name="connsiteY7-2168" fmla="*/ 3559096 h 4128939"/>
                  <a:gd name="connsiteX8-2169" fmla="*/ 0 w 2003925"/>
                  <a:gd name="connsiteY8-2170" fmla="*/ 4128939 h 4128939"/>
                  <a:gd name="connsiteX9-2171" fmla="*/ 55496 w 2003925"/>
                  <a:gd name="connsiteY9-2172" fmla="*/ 3617668 h 4128939"/>
                  <a:gd name="connsiteX10-2173" fmla="*/ 736754 w 2003925"/>
                  <a:gd name="connsiteY10-2174" fmla="*/ 2771339 h 4128939"/>
                  <a:gd name="connsiteX11-2175" fmla="*/ 353952 w 2003925"/>
                  <a:gd name="connsiteY11-2176" fmla="*/ 3148257 h 4128939"/>
                  <a:gd name="connsiteX12-2177" fmla="*/ 555166 w 2003925"/>
                  <a:gd name="connsiteY12-2178" fmla="*/ 1449103 h 4128939"/>
                  <a:gd name="connsiteX13-2179" fmla="*/ 302006 w 2003925"/>
                  <a:gd name="connsiteY13-2180" fmla="*/ 955017 h 4128939"/>
                  <a:gd name="connsiteX0-2181" fmla="*/ 302006 w 2003925"/>
                  <a:gd name="connsiteY0-2182" fmla="*/ 957236 h 4131158"/>
                  <a:gd name="connsiteX1-2183" fmla="*/ 1137304 w 2003925"/>
                  <a:gd name="connsiteY1-2184" fmla="*/ 559341 h 4131158"/>
                  <a:gd name="connsiteX2-2185" fmla="*/ 1257902 w 2003925"/>
                  <a:gd name="connsiteY2-2186" fmla="*/ 484455 h 4131158"/>
                  <a:gd name="connsiteX3-2187" fmla="*/ 2003925 w 2003925"/>
                  <a:gd name="connsiteY3-2188" fmla="*/ 18437 h 4131158"/>
                  <a:gd name="connsiteX4-2189" fmla="*/ 1803728 w 2003925"/>
                  <a:gd name="connsiteY4-2190" fmla="*/ 1009457 h 4131158"/>
                  <a:gd name="connsiteX5-2191" fmla="*/ 1086048 w 2003925"/>
                  <a:gd name="connsiteY5-2192" fmla="*/ 1890865 h 4131158"/>
                  <a:gd name="connsiteX6-2193" fmla="*/ 945350 w 2003925"/>
                  <a:gd name="connsiteY6-2194" fmla="*/ 2705129 h 4131158"/>
                  <a:gd name="connsiteX7-2195" fmla="*/ 772824 w 2003925"/>
                  <a:gd name="connsiteY7-2196" fmla="*/ 3561315 h 4131158"/>
                  <a:gd name="connsiteX8-2197" fmla="*/ 0 w 2003925"/>
                  <a:gd name="connsiteY8-2198" fmla="*/ 4131158 h 4131158"/>
                  <a:gd name="connsiteX9-2199" fmla="*/ 55496 w 2003925"/>
                  <a:gd name="connsiteY9-2200" fmla="*/ 3619887 h 4131158"/>
                  <a:gd name="connsiteX10-2201" fmla="*/ 736754 w 2003925"/>
                  <a:gd name="connsiteY10-2202" fmla="*/ 2773558 h 4131158"/>
                  <a:gd name="connsiteX11-2203" fmla="*/ 353952 w 2003925"/>
                  <a:gd name="connsiteY11-2204" fmla="*/ 3150476 h 4131158"/>
                  <a:gd name="connsiteX12-2205" fmla="*/ 555166 w 2003925"/>
                  <a:gd name="connsiteY12-2206" fmla="*/ 1451322 h 4131158"/>
                  <a:gd name="connsiteX13-2207" fmla="*/ 302006 w 2003925"/>
                  <a:gd name="connsiteY13-2208" fmla="*/ 957236 h 4131158"/>
                  <a:gd name="connsiteX0-2209" fmla="*/ 302006 w 2003925"/>
                  <a:gd name="connsiteY0-2210" fmla="*/ 957236 h 4131158"/>
                  <a:gd name="connsiteX1-2211" fmla="*/ 1137304 w 2003925"/>
                  <a:gd name="connsiteY1-2212" fmla="*/ 559341 h 4131158"/>
                  <a:gd name="connsiteX2-2213" fmla="*/ 1257902 w 2003925"/>
                  <a:gd name="connsiteY2-2214" fmla="*/ 484455 h 4131158"/>
                  <a:gd name="connsiteX3-2215" fmla="*/ 2003925 w 2003925"/>
                  <a:gd name="connsiteY3-2216" fmla="*/ 18437 h 4131158"/>
                  <a:gd name="connsiteX4-2217" fmla="*/ 1803728 w 2003925"/>
                  <a:gd name="connsiteY4-2218" fmla="*/ 1009457 h 4131158"/>
                  <a:gd name="connsiteX5-2219" fmla="*/ 1076906 w 2003925"/>
                  <a:gd name="connsiteY5-2220" fmla="*/ 1897796 h 4131158"/>
                  <a:gd name="connsiteX6-2221" fmla="*/ 945350 w 2003925"/>
                  <a:gd name="connsiteY6-2222" fmla="*/ 2705129 h 4131158"/>
                  <a:gd name="connsiteX7-2223" fmla="*/ 772824 w 2003925"/>
                  <a:gd name="connsiteY7-2224" fmla="*/ 3561315 h 4131158"/>
                  <a:gd name="connsiteX8-2225" fmla="*/ 0 w 2003925"/>
                  <a:gd name="connsiteY8-2226" fmla="*/ 4131158 h 4131158"/>
                  <a:gd name="connsiteX9-2227" fmla="*/ 55496 w 2003925"/>
                  <a:gd name="connsiteY9-2228" fmla="*/ 3619887 h 4131158"/>
                  <a:gd name="connsiteX10-2229" fmla="*/ 736754 w 2003925"/>
                  <a:gd name="connsiteY10-2230" fmla="*/ 2773558 h 4131158"/>
                  <a:gd name="connsiteX11-2231" fmla="*/ 353952 w 2003925"/>
                  <a:gd name="connsiteY11-2232" fmla="*/ 3150476 h 4131158"/>
                  <a:gd name="connsiteX12-2233" fmla="*/ 555166 w 2003925"/>
                  <a:gd name="connsiteY12-2234" fmla="*/ 1451322 h 4131158"/>
                  <a:gd name="connsiteX13-2235" fmla="*/ 302006 w 2003925"/>
                  <a:gd name="connsiteY13-2236" fmla="*/ 957236 h 4131158"/>
                  <a:gd name="connsiteX0-2237" fmla="*/ 302006 w 2003925"/>
                  <a:gd name="connsiteY0-2238" fmla="*/ 957236 h 4131158"/>
                  <a:gd name="connsiteX1-2239" fmla="*/ 1137304 w 2003925"/>
                  <a:gd name="connsiteY1-2240" fmla="*/ 559341 h 4131158"/>
                  <a:gd name="connsiteX2-2241" fmla="*/ 1257902 w 2003925"/>
                  <a:gd name="connsiteY2-2242" fmla="*/ 484455 h 4131158"/>
                  <a:gd name="connsiteX3-2243" fmla="*/ 2003925 w 2003925"/>
                  <a:gd name="connsiteY3-2244" fmla="*/ 18437 h 4131158"/>
                  <a:gd name="connsiteX4-2245" fmla="*/ 1803728 w 2003925"/>
                  <a:gd name="connsiteY4-2246" fmla="*/ 1009457 h 4131158"/>
                  <a:gd name="connsiteX5-2247" fmla="*/ 1076906 w 2003925"/>
                  <a:gd name="connsiteY5-2248" fmla="*/ 1897796 h 4131158"/>
                  <a:gd name="connsiteX6-2249" fmla="*/ 1041754 w 2003925"/>
                  <a:gd name="connsiteY6-2250" fmla="*/ 2145486 h 4131158"/>
                  <a:gd name="connsiteX7-2251" fmla="*/ 772824 w 2003925"/>
                  <a:gd name="connsiteY7-2252" fmla="*/ 3561315 h 4131158"/>
                  <a:gd name="connsiteX8-2253" fmla="*/ 0 w 2003925"/>
                  <a:gd name="connsiteY8-2254" fmla="*/ 4131158 h 4131158"/>
                  <a:gd name="connsiteX9-2255" fmla="*/ 55496 w 2003925"/>
                  <a:gd name="connsiteY9-2256" fmla="*/ 3619887 h 4131158"/>
                  <a:gd name="connsiteX10-2257" fmla="*/ 736754 w 2003925"/>
                  <a:gd name="connsiteY10-2258" fmla="*/ 2773558 h 4131158"/>
                  <a:gd name="connsiteX11-2259" fmla="*/ 353952 w 2003925"/>
                  <a:gd name="connsiteY11-2260" fmla="*/ 3150476 h 4131158"/>
                  <a:gd name="connsiteX12-2261" fmla="*/ 555166 w 2003925"/>
                  <a:gd name="connsiteY12-2262" fmla="*/ 1451322 h 4131158"/>
                  <a:gd name="connsiteX13-2263" fmla="*/ 302006 w 2003925"/>
                  <a:gd name="connsiteY13-2264" fmla="*/ 957236 h 4131158"/>
                  <a:gd name="connsiteX0-2265" fmla="*/ 302006 w 2003925"/>
                  <a:gd name="connsiteY0-2266" fmla="*/ 957236 h 4131158"/>
                  <a:gd name="connsiteX1-2267" fmla="*/ 1137304 w 2003925"/>
                  <a:gd name="connsiteY1-2268" fmla="*/ 559341 h 4131158"/>
                  <a:gd name="connsiteX2-2269" fmla="*/ 1257902 w 2003925"/>
                  <a:gd name="connsiteY2-2270" fmla="*/ 484455 h 4131158"/>
                  <a:gd name="connsiteX3-2271" fmla="*/ 2003925 w 2003925"/>
                  <a:gd name="connsiteY3-2272" fmla="*/ 18437 h 4131158"/>
                  <a:gd name="connsiteX4-2273" fmla="*/ 1803728 w 2003925"/>
                  <a:gd name="connsiteY4-2274" fmla="*/ 1009457 h 4131158"/>
                  <a:gd name="connsiteX5-2275" fmla="*/ 1076906 w 2003925"/>
                  <a:gd name="connsiteY5-2276" fmla="*/ 1897796 h 4131158"/>
                  <a:gd name="connsiteX6-2277" fmla="*/ 1041754 w 2003925"/>
                  <a:gd name="connsiteY6-2278" fmla="*/ 2145486 h 4131158"/>
                  <a:gd name="connsiteX7-2279" fmla="*/ 1256543 w 2003925"/>
                  <a:gd name="connsiteY7-2280" fmla="*/ 1926202 h 4131158"/>
                  <a:gd name="connsiteX8-2281" fmla="*/ 0 w 2003925"/>
                  <a:gd name="connsiteY8-2282" fmla="*/ 4131158 h 4131158"/>
                  <a:gd name="connsiteX9-2283" fmla="*/ 55496 w 2003925"/>
                  <a:gd name="connsiteY9-2284" fmla="*/ 3619887 h 4131158"/>
                  <a:gd name="connsiteX10-2285" fmla="*/ 736754 w 2003925"/>
                  <a:gd name="connsiteY10-2286" fmla="*/ 2773558 h 4131158"/>
                  <a:gd name="connsiteX11-2287" fmla="*/ 353952 w 2003925"/>
                  <a:gd name="connsiteY11-2288" fmla="*/ 3150476 h 4131158"/>
                  <a:gd name="connsiteX12-2289" fmla="*/ 555166 w 2003925"/>
                  <a:gd name="connsiteY12-2290" fmla="*/ 1451322 h 4131158"/>
                  <a:gd name="connsiteX13-2291" fmla="*/ 302006 w 2003925"/>
                  <a:gd name="connsiteY13-2292" fmla="*/ 957236 h 4131158"/>
                  <a:gd name="connsiteX0-2293" fmla="*/ 246510 w 1948429"/>
                  <a:gd name="connsiteY0-2294" fmla="*/ 957236 h 3704334"/>
                  <a:gd name="connsiteX1-2295" fmla="*/ 1081808 w 1948429"/>
                  <a:gd name="connsiteY1-2296" fmla="*/ 559341 h 3704334"/>
                  <a:gd name="connsiteX2-2297" fmla="*/ 1202406 w 1948429"/>
                  <a:gd name="connsiteY2-2298" fmla="*/ 484455 h 3704334"/>
                  <a:gd name="connsiteX3-2299" fmla="*/ 1948429 w 1948429"/>
                  <a:gd name="connsiteY3-2300" fmla="*/ 18437 h 3704334"/>
                  <a:gd name="connsiteX4-2301" fmla="*/ 1748232 w 1948429"/>
                  <a:gd name="connsiteY4-2302" fmla="*/ 1009457 h 3704334"/>
                  <a:gd name="connsiteX5-2303" fmla="*/ 1021410 w 1948429"/>
                  <a:gd name="connsiteY5-2304" fmla="*/ 1897796 h 3704334"/>
                  <a:gd name="connsiteX6-2305" fmla="*/ 986258 w 1948429"/>
                  <a:gd name="connsiteY6-2306" fmla="*/ 2145486 h 3704334"/>
                  <a:gd name="connsiteX7-2307" fmla="*/ 1201047 w 1948429"/>
                  <a:gd name="connsiteY7-2308" fmla="*/ 1926202 h 3704334"/>
                  <a:gd name="connsiteX8-2309" fmla="*/ 691395 w 1948429"/>
                  <a:gd name="connsiteY8-2310" fmla="*/ 3704336 h 3704334"/>
                  <a:gd name="connsiteX9-2311" fmla="*/ 0 w 1948429"/>
                  <a:gd name="connsiteY9-2312" fmla="*/ 3619887 h 3704334"/>
                  <a:gd name="connsiteX10-2313" fmla="*/ 681258 w 1948429"/>
                  <a:gd name="connsiteY10-2314" fmla="*/ 2773558 h 3704334"/>
                  <a:gd name="connsiteX11-2315" fmla="*/ 298456 w 1948429"/>
                  <a:gd name="connsiteY11-2316" fmla="*/ 3150476 h 3704334"/>
                  <a:gd name="connsiteX12-2317" fmla="*/ 499670 w 1948429"/>
                  <a:gd name="connsiteY12-2318" fmla="*/ 1451322 h 3704334"/>
                  <a:gd name="connsiteX13-2319" fmla="*/ 246510 w 1948429"/>
                  <a:gd name="connsiteY13-2320" fmla="*/ 957236 h 3704334"/>
                  <a:gd name="connsiteX0-2321" fmla="*/ 246510 w 1948429"/>
                  <a:gd name="connsiteY0-2322" fmla="*/ 957236 h 3661562"/>
                  <a:gd name="connsiteX1-2323" fmla="*/ 1081808 w 1948429"/>
                  <a:gd name="connsiteY1-2324" fmla="*/ 559341 h 3661562"/>
                  <a:gd name="connsiteX2-2325" fmla="*/ 1202406 w 1948429"/>
                  <a:gd name="connsiteY2-2326" fmla="*/ 484455 h 3661562"/>
                  <a:gd name="connsiteX3-2327" fmla="*/ 1948429 w 1948429"/>
                  <a:gd name="connsiteY3-2328" fmla="*/ 18437 h 3661562"/>
                  <a:gd name="connsiteX4-2329" fmla="*/ 1748232 w 1948429"/>
                  <a:gd name="connsiteY4-2330" fmla="*/ 1009457 h 3661562"/>
                  <a:gd name="connsiteX5-2331" fmla="*/ 1021410 w 1948429"/>
                  <a:gd name="connsiteY5-2332" fmla="*/ 1897796 h 3661562"/>
                  <a:gd name="connsiteX6-2333" fmla="*/ 986258 w 1948429"/>
                  <a:gd name="connsiteY6-2334" fmla="*/ 2145486 h 3661562"/>
                  <a:gd name="connsiteX7-2335" fmla="*/ 1201047 w 1948429"/>
                  <a:gd name="connsiteY7-2336" fmla="*/ 1926202 h 3661562"/>
                  <a:gd name="connsiteX8-2337" fmla="*/ 1000173 w 1948429"/>
                  <a:gd name="connsiteY8-2338" fmla="*/ 3661559 h 3661562"/>
                  <a:gd name="connsiteX9-2339" fmla="*/ 0 w 1948429"/>
                  <a:gd name="connsiteY9-2340" fmla="*/ 3619887 h 3661562"/>
                  <a:gd name="connsiteX10-2341" fmla="*/ 681258 w 1948429"/>
                  <a:gd name="connsiteY10-2342" fmla="*/ 2773558 h 3661562"/>
                  <a:gd name="connsiteX11-2343" fmla="*/ 298456 w 1948429"/>
                  <a:gd name="connsiteY11-2344" fmla="*/ 3150476 h 3661562"/>
                  <a:gd name="connsiteX12-2345" fmla="*/ 499670 w 1948429"/>
                  <a:gd name="connsiteY12-2346" fmla="*/ 1451322 h 3661562"/>
                  <a:gd name="connsiteX13-2347" fmla="*/ 246510 w 1948429"/>
                  <a:gd name="connsiteY13-2348" fmla="*/ 957236 h 3661562"/>
                  <a:gd name="connsiteX0-2349" fmla="*/ 51275 w 1753194"/>
                  <a:gd name="connsiteY0-2350" fmla="*/ 957236 h 3953404"/>
                  <a:gd name="connsiteX1-2351" fmla="*/ 886573 w 1753194"/>
                  <a:gd name="connsiteY1-2352" fmla="*/ 559341 h 3953404"/>
                  <a:gd name="connsiteX2-2353" fmla="*/ 1007171 w 1753194"/>
                  <a:gd name="connsiteY2-2354" fmla="*/ 484455 h 3953404"/>
                  <a:gd name="connsiteX3-2355" fmla="*/ 1753194 w 1753194"/>
                  <a:gd name="connsiteY3-2356" fmla="*/ 18437 h 3953404"/>
                  <a:gd name="connsiteX4-2357" fmla="*/ 1552997 w 1753194"/>
                  <a:gd name="connsiteY4-2358" fmla="*/ 1009457 h 3953404"/>
                  <a:gd name="connsiteX5-2359" fmla="*/ 826175 w 1753194"/>
                  <a:gd name="connsiteY5-2360" fmla="*/ 1897796 h 3953404"/>
                  <a:gd name="connsiteX6-2361" fmla="*/ 791023 w 1753194"/>
                  <a:gd name="connsiteY6-2362" fmla="*/ 2145486 h 3953404"/>
                  <a:gd name="connsiteX7-2363" fmla="*/ 1005812 w 1753194"/>
                  <a:gd name="connsiteY7-2364" fmla="*/ 1926202 h 3953404"/>
                  <a:gd name="connsiteX8-2365" fmla="*/ 804938 w 1753194"/>
                  <a:gd name="connsiteY8-2366" fmla="*/ 3661559 h 3953404"/>
                  <a:gd name="connsiteX9-2367" fmla="*/ 580289 w 1753194"/>
                  <a:gd name="connsiteY9-2368" fmla="*/ 3953406 h 3953404"/>
                  <a:gd name="connsiteX10-2369" fmla="*/ 486023 w 1753194"/>
                  <a:gd name="connsiteY10-2370" fmla="*/ 2773558 h 3953404"/>
                  <a:gd name="connsiteX11-2371" fmla="*/ 103221 w 1753194"/>
                  <a:gd name="connsiteY11-2372" fmla="*/ 3150476 h 3953404"/>
                  <a:gd name="connsiteX12-2373" fmla="*/ 304435 w 1753194"/>
                  <a:gd name="connsiteY12-2374" fmla="*/ 1451322 h 3953404"/>
                  <a:gd name="connsiteX13-2375" fmla="*/ 51275 w 1753194"/>
                  <a:gd name="connsiteY13-2376" fmla="*/ 957236 h 3953404"/>
                  <a:gd name="connsiteX0-2377" fmla="*/ 51275 w 1753194"/>
                  <a:gd name="connsiteY0-2378" fmla="*/ 957236 h 3953404"/>
                  <a:gd name="connsiteX1-2379" fmla="*/ 886573 w 1753194"/>
                  <a:gd name="connsiteY1-2380" fmla="*/ 559341 h 3953404"/>
                  <a:gd name="connsiteX2-2381" fmla="*/ 1007171 w 1753194"/>
                  <a:gd name="connsiteY2-2382" fmla="*/ 484455 h 3953404"/>
                  <a:gd name="connsiteX3-2383" fmla="*/ 1753194 w 1753194"/>
                  <a:gd name="connsiteY3-2384" fmla="*/ 18437 h 3953404"/>
                  <a:gd name="connsiteX4-2385" fmla="*/ 1552997 w 1753194"/>
                  <a:gd name="connsiteY4-2386" fmla="*/ 1009457 h 3953404"/>
                  <a:gd name="connsiteX5-2387" fmla="*/ 826175 w 1753194"/>
                  <a:gd name="connsiteY5-2388" fmla="*/ 1897796 h 3953404"/>
                  <a:gd name="connsiteX6-2389" fmla="*/ 791023 w 1753194"/>
                  <a:gd name="connsiteY6-2390" fmla="*/ 2145486 h 3953404"/>
                  <a:gd name="connsiteX7-2391" fmla="*/ 1005812 w 1753194"/>
                  <a:gd name="connsiteY7-2392" fmla="*/ 1926202 h 3953404"/>
                  <a:gd name="connsiteX8-2393" fmla="*/ 804938 w 1753194"/>
                  <a:gd name="connsiteY8-2394" fmla="*/ 3661559 h 3953404"/>
                  <a:gd name="connsiteX9-2395" fmla="*/ 580289 w 1753194"/>
                  <a:gd name="connsiteY9-2396" fmla="*/ 3953406 h 3953404"/>
                  <a:gd name="connsiteX10-2397" fmla="*/ 103221 w 1753194"/>
                  <a:gd name="connsiteY10-2398" fmla="*/ 3150476 h 3953404"/>
                  <a:gd name="connsiteX11-2399" fmla="*/ 304435 w 1753194"/>
                  <a:gd name="connsiteY11-2400" fmla="*/ 1451322 h 3953404"/>
                  <a:gd name="connsiteX12-2401" fmla="*/ 51275 w 1753194"/>
                  <a:gd name="connsiteY12-2402" fmla="*/ 957236 h 3953404"/>
                  <a:gd name="connsiteX0-2403" fmla="*/ 51275 w 1753194"/>
                  <a:gd name="connsiteY0-2404" fmla="*/ 957236 h 3953404"/>
                  <a:gd name="connsiteX1-2405" fmla="*/ 886573 w 1753194"/>
                  <a:gd name="connsiteY1-2406" fmla="*/ 559341 h 3953404"/>
                  <a:gd name="connsiteX2-2407" fmla="*/ 1007171 w 1753194"/>
                  <a:gd name="connsiteY2-2408" fmla="*/ 484455 h 3953404"/>
                  <a:gd name="connsiteX3-2409" fmla="*/ 1753194 w 1753194"/>
                  <a:gd name="connsiteY3-2410" fmla="*/ 18437 h 3953404"/>
                  <a:gd name="connsiteX4-2411" fmla="*/ 1552997 w 1753194"/>
                  <a:gd name="connsiteY4-2412" fmla="*/ 1009457 h 3953404"/>
                  <a:gd name="connsiteX5-2413" fmla="*/ 826175 w 1753194"/>
                  <a:gd name="connsiteY5-2414" fmla="*/ 1897796 h 3953404"/>
                  <a:gd name="connsiteX6-2415" fmla="*/ 791023 w 1753194"/>
                  <a:gd name="connsiteY6-2416" fmla="*/ 2145486 h 3953404"/>
                  <a:gd name="connsiteX7-2417" fmla="*/ 1005812 w 1753194"/>
                  <a:gd name="connsiteY7-2418" fmla="*/ 1926202 h 3953404"/>
                  <a:gd name="connsiteX8-2419" fmla="*/ 804938 w 1753194"/>
                  <a:gd name="connsiteY8-2420" fmla="*/ 3661559 h 3953404"/>
                  <a:gd name="connsiteX9-2421" fmla="*/ 580289 w 1753194"/>
                  <a:gd name="connsiteY9-2422" fmla="*/ 3953406 h 3953404"/>
                  <a:gd name="connsiteX10-2423" fmla="*/ 304435 w 1753194"/>
                  <a:gd name="connsiteY10-2424" fmla="*/ 1451322 h 3953404"/>
                  <a:gd name="connsiteX11-2425" fmla="*/ 51275 w 1753194"/>
                  <a:gd name="connsiteY11-2426" fmla="*/ 957236 h 3953404"/>
                  <a:gd name="connsiteX0-2427" fmla="*/ 3981 w 1705900"/>
                  <a:gd name="connsiteY0-2428" fmla="*/ 957236 h 3953404"/>
                  <a:gd name="connsiteX1-2429" fmla="*/ 839279 w 1705900"/>
                  <a:gd name="connsiteY1-2430" fmla="*/ 559341 h 3953404"/>
                  <a:gd name="connsiteX2-2431" fmla="*/ 959877 w 1705900"/>
                  <a:gd name="connsiteY2-2432" fmla="*/ 484455 h 3953404"/>
                  <a:gd name="connsiteX3-2433" fmla="*/ 1705900 w 1705900"/>
                  <a:gd name="connsiteY3-2434" fmla="*/ 18437 h 3953404"/>
                  <a:gd name="connsiteX4-2435" fmla="*/ 1505703 w 1705900"/>
                  <a:gd name="connsiteY4-2436" fmla="*/ 1009457 h 3953404"/>
                  <a:gd name="connsiteX5-2437" fmla="*/ 778881 w 1705900"/>
                  <a:gd name="connsiteY5-2438" fmla="*/ 1897796 h 3953404"/>
                  <a:gd name="connsiteX6-2439" fmla="*/ 743729 w 1705900"/>
                  <a:gd name="connsiteY6-2440" fmla="*/ 2145486 h 3953404"/>
                  <a:gd name="connsiteX7-2441" fmla="*/ 958518 w 1705900"/>
                  <a:gd name="connsiteY7-2442" fmla="*/ 1926202 h 3953404"/>
                  <a:gd name="connsiteX8-2443" fmla="*/ 757644 w 1705900"/>
                  <a:gd name="connsiteY8-2444" fmla="*/ 3661559 h 3953404"/>
                  <a:gd name="connsiteX9-2445" fmla="*/ 532995 w 1705900"/>
                  <a:gd name="connsiteY9-2446" fmla="*/ 3953406 h 3953404"/>
                  <a:gd name="connsiteX10-2447" fmla="*/ 3981 w 1705900"/>
                  <a:gd name="connsiteY10-2448" fmla="*/ 957236 h 3953404"/>
                  <a:gd name="connsiteX0-2449" fmla="*/ 0 w 1172905"/>
                  <a:gd name="connsiteY0-2450" fmla="*/ 3953406 h 3953404"/>
                  <a:gd name="connsiteX1-2451" fmla="*/ 306284 w 1172905"/>
                  <a:gd name="connsiteY1-2452" fmla="*/ 559341 h 3953404"/>
                  <a:gd name="connsiteX2-2453" fmla="*/ 426882 w 1172905"/>
                  <a:gd name="connsiteY2-2454" fmla="*/ 484455 h 3953404"/>
                  <a:gd name="connsiteX3-2455" fmla="*/ 1172905 w 1172905"/>
                  <a:gd name="connsiteY3-2456" fmla="*/ 18437 h 3953404"/>
                  <a:gd name="connsiteX4-2457" fmla="*/ 972708 w 1172905"/>
                  <a:gd name="connsiteY4-2458" fmla="*/ 1009457 h 3953404"/>
                  <a:gd name="connsiteX5-2459" fmla="*/ 245886 w 1172905"/>
                  <a:gd name="connsiteY5-2460" fmla="*/ 1897796 h 3953404"/>
                  <a:gd name="connsiteX6-2461" fmla="*/ 210734 w 1172905"/>
                  <a:gd name="connsiteY6-2462" fmla="*/ 2145486 h 3953404"/>
                  <a:gd name="connsiteX7-2463" fmla="*/ 425523 w 1172905"/>
                  <a:gd name="connsiteY7-2464" fmla="*/ 1926202 h 3953404"/>
                  <a:gd name="connsiteX8-2465" fmla="*/ 224649 w 1172905"/>
                  <a:gd name="connsiteY8-2466" fmla="*/ 3661559 h 3953404"/>
                  <a:gd name="connsiteX9-2467" fmla="*/ 0 w 1172905"/>
                  <a:gd name="connsiteY9-2468" fmla="*/ 3953406 h 3953404"/>
                  <a:gd name="connsiteX0-2469" fmla="*/ 460807 w 1633712"/>
                  <a:gd name="connsiteY0-2470" fmla="*/ 3953406 h 3953404"/>
                  <a:gd name="connsiteX1-2471" fmla="*/ 6473 w 1633712"/>
                  <a:gd name="connsiteY1-2472" fmla="*/ 822781 h 3953404"/>
                  <a:gd name="connsiteX2-2473" fmla="*/ 887689 w 1633712"/>
                  <a:gd name="connsiteY2-2474" fmla="*/ 484455 h 3953404"/>
                  <a:gd name="connsiteX3-2475" fmla="*/ 1633712 w 1633712"/>
                  <a:gd name="connsiteY3-2476" fmla="*/ 18437 h 3953404"/>
                  <a:gd name="connsiteX4-2477" fmla="*/ 1433515 w 1633712"/>
                  <a:gd name="connsiteY4-2478" fmla="*/ 1009457 h 3953404"/>
                  <a:gd name="connsiteX5-2479" fmla="*/ 706693 w 1633712"/>
                  <a:gd name="connsiteY5-2480" fmla="*/ 1897796 h 3953404"/>
                  <a:gd name="connsiteX6-2481" fmla="*/ 671541 w 1633712"/>
                  <a:gd name="connsiteY6-2482" fmla="*/ 2145486 h 3953404"/>
                  <a:gd name="connsiteX7-2483" fmla="*/ 886330 w 1633712"/>
                  <a:gd name="connsiteY7-2484" fmla="*/ 1926202 h 3953404"/>
                  <a:gd name="connsiteX8-2485" fmla="*/ 685456 w 1633712"/>
                  <a:gd name="connsiteY8-2486" fmla="*/ 3661559 h 3953404"/>
                  <a:gd name="connsiteX9-2487" fmla="*/ 460807 w 1633712"/>
                  <a:gd name="connsiteY9-2488" fmla="*/ 3953406 h 3953404"/>
                  <a:gd name="connsiteX0-2489" fmla="*/ 41155 w 1214060"/>
                  <a:gd name="connsiteY0-2490" fmla="*/ 3953406 h 3953404"/>
                  <a:gd name="connsiteX1-2491" fmla="*/ 25785 w 1214060"/>
                  <a:gd name="connsiteY1-2492" fmla="*/ 2401870 h 3953404"/>
                  <a:gd name="connsiteX2-2493" fmla="*/ 468037 w 1214060"/>
                  <a:gd name="connsiteY2-2494" fmla="*/ 484455 h 3953404"/>
                  <a:gd name="connsiteX3-2495" fmla="*/ 1214060 w 1214060"/>
                  <a:gd name="connsiteY3-2496" fmla="*/ 18437 h 3953404"/>
                  <a:gd name="connsiteX4-2497" fmla="*/ 1013863 w 1214060"/>
                  <a:gd name="connsiteY4-2498" fmla="*/ 1009457 h 3953404"/>
                  <a:gd name="connsiteX5-2499" fmla="*/ 287041 w 1214060"/>
                  <a:gd name="connsiteY5-2500" fmla="*/ 1897796 h 3953404"/>
                  <a:gd name="connsiteX6-2501" fmla="*/ 251889 w 1214060"/>
                  <a:gd name="connsiteY6-2502" fmla="*/ 2145486 h 3953404"/>
                  <a:gd name="connsiteX7-2503" fmla="*/ 466678 w 1214060"/>
                  <a:gd name="connsiteY7-2504" fmla="*/ 1926202 h 3953404"/>
                  <a:gd name="connsiteX8-2505" fmla="*/ 265804 w 1214060"/>
                  <a:gd name="connsiteY8-2506" fmla="*/ 3661559 h 3953404"/>
                  <a:gd name="connsiteX9-2507" fmla="*/ 41155 w 1214060"/>
                  <a:gd name="connsiteY9-2508" fmla="*/ 3953406 h 3953404"/>
                  <a:gd name="connsiteX0-2509" fmla="*/ 0 w 1172905"/>
                  <a:gd name="connsiteY0-2510" fmla="*/ 3953406 h 3953404"/>
                  <a:gd name="connsiteX1-2511" fmla="*/ 149210 w 1172905"/>
                  <a:gd name="connsiteY1-2512" fmla="*/ 2624749 h 3953404"/>
                  <a:gd name="connsiteX2-2513" fmla="*/ 426882 w 1172905"/>
                  <a:gd name="connsiteY2-2514" fmla="*/ 484455 h 3953404"/>
                  <a:gd name="connsiteX3-2515" fmla="*/ 1172905 w 1172905"/>
                  <a:gd name="connsiteY3-2516" fmla="*/ 18437 h 3953404"/>
                  <a:gd name="connsiteX4-2517" fmla="*/ 972708 w 1172905"/>
                  <a:gd name="connsiteY4-2518" fmla="*/ 1009457 h 3953404"/>
                  <a:gd name="connsiteX5-2519" fmla="*/ 245886 w 1172905"/>
                  <a:gd name="connsiteY5-2520" fmla="*/ 1897796 h 3953404"/>
                  <a:gd name="connsiteX6-2521" fmla="*/ 210734 w 1172905"/>
                  <a:gd name="connsiteY6-2522" fmla="*/ 2145486 h 3953404"/>
                  <a:gd name="connsiteX7-2523" fmla="*/ 425523 w 1172905"/>
                  <a:gd name="connsiteY7-2524" fmla="*/ 1926202 h 3953404"/>
                  <a:gd name="connsiteX8-2525" fmla="*/ 224649 w 1172905"/>
                  <a:gd name="connsiteY8-2526" fmla="*/ 3661559 h 3953404"/>
                  <a:gd name="connsiteX9-2527" fmla="*/ 0 w 1172905"/>
                  <a:gd name="connsiteY9-2528" fmla="*/ 3953406 h 3953404"/>
                  <a:gd name="connsiteX0-2529" fmla="*/ 0 w 1172905"/>
                  <a:gd name="connsiteY0-2530" fmla="*/ 3953406 h 3953404"/>
                  <a:gd name="connsiteX1-2531" fmla="*/ 149210 w 1172905"/>
                  <a:gd name="connsiteY1-2532" fmla="*/ 2624749 h 3953404"/>
                  <a:gd name="connsiteX2-2533" fmla="*/ 426882 w 1172905"/>
                  <a:gd name="connsiteY2-2534" fmla="*/ 484455 h 3953404"/>
                  <a:gd name="connsiteX3-2535" fmla="*/ 1172905 w 1172905"/>
                  <a:gd name="connsiteY3-2536" fmla="*/ 18437 h 3953404"/>
                  <a:gd name="connsiteX4-2537" fmla="*/ 972708 w 1172905"/>
                  <a:gd name="connsiteY4-2538" fmla="*/ 1009457 h 3953404"/>
                  <a:gd name="connsiteX5-2539" fmla="*/ 245886 w 1172905"/>
                  <a:gd name="connsiteY5-2540" fmla="*/ 1897796 h 3953404"/>
                  <a:gd name="connsiteX6-2541" fmla="*/ 210734 w 1172905"/>
                  <a:gd name="connsiteY6-2542" fmla="*/ 2145486 h 3953404"/>
                  <a:gd name="connsiteX7-2543" fmla="*/ 425523 w 1172905"/>
                  <a:gd name="connsiteY7-2544" fmla="*/ 1926202 h 3953404"/>
                  <a:gd name="connsiteX8-2545" fmla="*/ 224649 w 1172905"/>
                  <a:gd name="connsiteY8-2546" fmla="*/ 3661559 h 3953404"/>
                  <a:gd name="connsiteX9-2547" fmla="*/ 0 w 1172905"/>
                  <a:gd name="connsiteY9-2548" fmla="*/ 3953406 h 3953404"/>
                  <a:gd name="connsiteX0-2549" fmla="*/ 0 w 1172905"/>
                  <a:gd name="connsiteY0-2550" fmla="*/ 3953406 h 3953404"/>
                  <a:gd name="connsiteX1-2551" fmla="*/ 149210 w 1172905"/>
                  <a:gd name="connsiteY1-2552" fmla="*/ 2624749 h 3953404"/>
                  <a:gd name="connsiteX2-2553" fmla="*/ 426882 w 1172905"/>
                  <a:gd name="connsiteY2-2554" fmla="*/ 484455 h 3953404"/>
                  <a:gd name="connsiteX3-2555" fmla="*/ 1172905 w 1172905"/>
                  <a:gd name="connsiteY3-2556" fmla="*/ 18437 h 3953404"/>
                  <a:gd name="connsiteX4-2557" fmla="*/ 972708 w 1172905"/>
                  <a:gd name="connsiteY4-2558" fmla="*/ 1009457 h 3953404"/>
                  <a:gd name="connsiteX5-2559" fmla="*/ 228400 w 1172905"/>
                  <a:gd name="connsiteY5-2560" fmla="*/ 1884978 h 3953404"/>
                  <a:gd name="connsiteX6-2561" fmla="*/ 210734 w 1172905"/>
                  <a:gd name="connsiteY6-2562" fmla="*/ 2145486 h 3953404"/>
                  <a:gd name="connsiteX7-2563" fmla="*/ 425523 w 1172905"/>
                  <a:gd name="connsiteY7-2564" fmla="*/ 1926202 h 3953404"/>
                  <a:gd name="connsiteX8-2565" fmla="*/ 224649 w 1172905"/>
                  <a:gd name="connsiteY8-2566" fmla="*/ 3661559 h 3953404"/>
                  <a:gd name="connsiteX9-2567" fmla="*/ 0 w 1172905"/>
                  <a:gd name="connsiteY9-2568" fmla="*/ 3953406 h 3953404"/>
                  <a:gd name="connsiteX0-2569" fmla="*/ 0 w 1172905"/>
                  <a:gd name="connsiteY0-2570" fmla="*/ 3953032 h 3953030"/>
                  <a:gd name="connsiteX1-2571" fmla="*/ 149210 w 1172905"/>
                  <a:gd name="connsiteY1-2572" fmla="*/ 2624375 h 3953030"/>
                  <a:gd name="connsiteX2-2573" fmla="*/ 408027 w 1172905"/>
                  <a:gd name="connsiteY2-2574" fmla="*/ 498365 h 3953030"/>
                  <a:gd name="connsiteX3-2575" fmla="*/ 1172905 w 1172905"/>
                  <a:gd name="connsiteY3-2576" fmla="*/ 18063 h 3953030"/>
                  <a:gd name="connsiteX4-2577" fmla="*/ 972708 w 1172905"/>
                  <a:gd name="connsiteY4-2578" fmla="*/ 1009083 h 3953030"/>
                  <a:gd name="connsiteX5-2579" fmla="*/ 228400 w 1172905"/>
                  <a:gd name="connsiteY5-2580" fmla="*/ 1884604 h 3953030"/>
                  <a:gd name="connsiteX6-2581" fmla="*/ 210734 w 1172905"/>
                  <a:gd name="connsiteY6-2582" fmla="*/ 2145112 h 3953030"/>
                  <a:gd name="connsiteX7-2583" fmla="*/ 425523 w 1172905"/>
                  <a:gd name="connsiteY7-2584" fmla="*/ 1925828 h 3953030"/>
                  <a:gd name="connsiteX8-2585" fmla="*/ 224649 w 1172905"/>
                  <a:gd name="connsiteY8-2586" fmla="*/ 3661185 h 3953030"/>
                  <a:gd name="connsiteX9-2587" fmla="*/ 0 w 1172905"/>
                  <a:gd name="connsiteY9-2588" fmla="*/ 3953032 h 3953030"/>
                  <a:gd name="connsiteX0-2589" fmla="*/ 0 w 1172905"/>
                  <a:gd name="connsiteY0-2590" fmla="*/ 4176785 h 4176783"/>
                  <a:gd name="connsiteX1-2591" fmla="*/ 149210 w 1172905"/>
                  <a:gd name="connsiteY1-2592" fmla="*/ 2848128 h 4176783"/>
                  <a:gd name="connsiteX2-2593" fmla="*/ 408027 w 1172905"/>
                  <a:gd name="connsiteY2-2594" fmla="*/ 722118 h 4176783"/>
                  <a:gd name="connsiteX3-2595" fmla="*/ 1172905 w 1172905"/>
                  <a:gd name="connsiteY3-2596" fmla="*/ 241816 h 4176783"/>
                  <a:gd name="connsiteX4-2597" fmla="*/ 972708 w 1172905"/>
                  <a:gd name="connsiteY4-2598" fmla="*/ 1232836 h 4176783"/>
                  <a:gd name="connsiteX5-2599" fmla="*/ 228400 w 1172905"/>
                  <a:gd name="connsiteY5-2600" fmla="*/ 2108357 h 4176783"/>
                  <a:gd name="connsiteX6-2601" fmla="*/ 137510 w 1172905"/>
                  <a:gd name="connsiteY6-2602" fmla="*/ 15 h 4176783"/>
                  <a:gd name="connsiteX7-2603" fmla="*/ 425523 w 1172905"/>
                  <a:gd name="connsiteY7-2604" fmla="*/ 2149581 h 4176783"/>
                  <a:gd name="connsiteX8-2605" fmla="*/ 224649 w 1172905"/>
                  <a:gd name="connsiteY8-2606" fmla="*/ 3884938 h 4176783"/>
                  <a:gd name="connsiteX9-2607" fmla="*/ 0 w 1172905"/>
                  <a:gd name="connsiteY9-2608" fmla="*/ 4176785 h 4176783"/>
                  <a:gd name="connsiteX0-2609" fmla="*/ 0 w 1172905"/>
                  <a:gd name="connsiteY0-2610" fmla="*/ 3953032 h 3953030"/>
                  <a:gd name="connsiteX1-2611" fmla="*/ 149210 w 1172905"/>
                  <a:gd name="connsiteY1-2612" fmla="*/ 2624375 h 3953030"/>
                  <a:gd name="connsiteX2-2613" fmla="*/ 408027 w 1172905"/>
                  <a:gd name="connsiteY2-2614" fmla="*/ 498365 h 3953030"/>
                  <a:gd name="connsiteX3-2615" fmla="*/ 1172905 w 1172905"/>
                  <a:gd name="connsiteY3-2616" fmla="*/ 18063 h 3953030"/>
                  <a:gd name="connsiteX4-2617" fmla="*/ 972708 w 1172905"/>
                  <a:gd name="connsiteY4-2618" fmla="*/ 1009083 h 3953030"/>
                  <a:gd name="connsiteX5-2619" fmla="*/ 228400 w 1172905"/>
                  <a:gd name="connsiteY5-2620" fmla="*/ 1884604 h 3953030"/>
                  <a:gd name="connsiteX6-2621" fmla="*/ 169596 w 1172905"/>
                  <a:gd name="connsiteY6-2622" fmla="*/ 2176276 h 3953030"/>
                  <a:gd name="connsiteX7-2623" fmla="*/ 425523 w 1172905"/>
                  <a:gd name="connsiteY7-2624" fmla="*/ 1925828 h 3953030"/>
                  <a:gd name="connsiteX8-2625" fmla="*/ 224649 w 1172905"/>
                  <a:gd name="connsiteY8-2626" fmla="*/ 3661185 h 3953030"/>
                  <a:gd name="connsiteX9-2627" fmla="*/ 0 w 1172905"/>
                  <a:gd name="connsiteY9-2628" fmla="*/ 3953032 h 3953030"/>
                  <a:gd name="connsiteX0-2629" fmla="*/ 0 w 1172905"/>
                  <a:gd name="connsiteY0-2630" fmla="*/ 3953032 h 3953030"/>
                  <a:gd name="connsiteX1-2631" fmla="*/ 149210 w 1172905"/>
                  <a:gd name="connsiteY1-2632" fmla="*/ 2624375 h 3953030"/>
                  <a:gd name="connsiteX2-2633" fmla="*/ 408027 w 1172905"/>
                  <a:gd name="connsiteY2-2634" fmla="*/ 498365 h 3953030"/>
                  <a:gd name="connsiteX3-2635" fmla="*/ 1172905 w 1172905"/>
                  <a:gd name="connsiteY3-2636" fmla="*/ 18063 h 3953030"/>
                  <a:gd name="connsiteX4-2637" fmla="*/ 972708 w 1172905"/>
                  <a:gd name="connsiteY4-2638" fmla="*/ 1009083 h 3953030"/>
                  <a:gd name="connsiteX5-2639" fmla="*/ 228400 w 1172905"/>
                  <a:gd name="connsiteY5-2640" fmla="*/ 1884604 h 3953030"/>
                  <a:gd name="connsiteX6-2641" fmla="*/ 206109 w 1172905"/>
                  <a:gd name="connsiteY6-2642" fmla="*/ 2187712 h 3953030"/>
                  <a:gd name="connsiteX7-2643" fmla="*/ 425523 w 1172905"/>
                  <a:gd name="connsiteY7-2644" fmla="*/ 1925828 h 3953030"/>
                  <a:gd name="connsiteX8-2645" fmla="*/ 224649 w 1172905"/>
                  <a:gd name="connsiteY8-2646" fmla="*/ 3661185 h 3953030"/>
                  <a:gd name="connsiteX9-2647" fmla="*/ 0 w 1172905"/>
                  <a:gd name="connsiteY9-2648" fmla="*/ 3953032 h 3953030"/>
                  <a:gd name="connsiteX0-2649" fmla="*/ 0 w 1172905"/>
                  <a:gd name="connsiteY0-2650" fmla="*/ 3953032 h 3953030"/>
                  <a:gd name="connsiteX1-2651" fmla="*/ 149210 w 1172905"/>
                  <a:gd name="connsiteY1-2652" fmla="*/ 2624375 h 3953030"/>
                  <a:gd name="connsiteX2-2653" fmla="*/ 408027 w 1172905"/>
                  <a:gd name="connsiteY2-2654" fmla="*/ 498365 h 3953030"/>
                  <a:gd name="connsiteX3-2655" fmla="*/ 1172905 w 1172905"/>
                  <a:gd name="connsiteY3-2656" fmla="*/ 18063 h 3953030"/>
                  <a:gd name="connsiteX4-2657" fmla="*/ 972708 w 1172905"/>
                  <a:gd name="connsiteY4-2658" fmla="*/ 1009083 h 3953030"/>
                  <a:gd name="connsiteX5-2659" fmla="*/ 228400 w 1172905"/>
                  <a:gd name="connsiteY5-2660" fmla="*/ 1884604 h 3953030"/>
                  <a:gd name="connsiteX6-2661" fmla="*/ 206109 w 1172905"/>
                  <a:gd name="connsiteY6-2662" fmla="*/ 2187712 h 3953030"/>
                  <a:gd name="connsiteX7-2663" fmla="*/ 425523 w 1172905"/>
                  <a:gd name="connsiteY7-2664" fmla="*/ 1925828 h 3953030"/>
                  <a:gd name="connsiteX8-2665" fmla="*/ 224649 w 1172905"/>
                  <a:gd name="connsiteY8-2666" fmla="*/ 3661185 h 3953030"/>
                  <a:gd name="connsiteX9-2667" fmla="*/ 0 w 1172905"/>
                  <a:gd name="connsiteY9-2668" fmla="*/ 3953032 h 3953030"/>
                  <a:gd name="connsiteX0-2669" fmla="*/ 0 w 1172905"/>
                  <a:gd name="connsiteY0-2670" fmla="*/ 3953032 h 3953030"/>
                  <a:gd name="connsiteX1-2671" fmla="*/ 149210 w 1172905"/>
                  <a:gd name="connsiteY1-2672" fmla="*/ 2624375 h 3953030"/>
                  <a:gd name="connsiteX2-2673" fmla="*/ 408027 w 1172905"/>
                  <a:gd name="connsiteY2-2674" fmla="*/ 498365 h 3953030"/>
                  <a:gd name="connsiteX3-2675" fmla="*/ 1172905 w 1172905"/>
                  <a:gd name="connsiteY3-2676" fmla="*/ 18063 h 3953030"/>
                  <a:gd name="connsiteX4-2677" fmla="*/ 972708 w 1172905"/>
                  <a:gd name="connsiteY4-2678" fmla="*/ 1009083 h 3953030"/>
                  <a:gd name="connsiteX5-2679" fmla="*/ 228400 w 1172905"/>
                  <a:gd name="connsiteY5-2680" fmla="*/ 1884604 h 3953030"/>
                  <a:gd name="connsiteX6-2681" fmla="*/ 190682 w 1172905"/>
                  <a:gd name="connsiteY6-2682" fmla="*/ 2199406 h 3953030"/>
                  <a:gd name="connsiteX7-2683" fmla="*/ 425523 w 1172905"/>
                  <a:gd name="connsiteY7-2684" fmla="*/ 1925828 h 3953030"/>
                  <a:gd name="connsiteX8-2685" fmla="*/ 224649 w 1172905"/>
                  <a:gd name="connsiteY8-2686" fmla="*/ 3661185 h 3953030"/>
                  <a:gd name="connsiteX9-2687" fmla="*/ 0 w 1172905"/>
                  <a:gd name="connsiteY9-2688" fmla="*/ 3953032 h 3953030"/>
                  <a:gd name="connsiteX0-2689" fmla="*/ 0 w 1172905"/>
                  <a:gd name="connsiteY0-2690" fmla="*/ 3953032 h 3953030"/>
                  <a:gd name="connsiteX1-2691" fmla="*/ 149210 w 1172905"/>
                  <a:gd name="connsiteY1-2692" fmla="*/ 2624375 h 3953030"/>
                  <a:gd name="connsiteX2-2693" fmla="*/ 408027 w 1172905"/>
                  <a:gd name="connsiteY2-2694" fmla="*/ 498365 h 3953030"/>
                  <a:gd name="connsiteX3-2695" fmla="*/ 1172905 w 1172905"/>
                  <a:gd name="connsiteY3-2696" fmla="*/ 18063 h 3953030"/>
                  <a:gd name="connsiteX4-2697" fmla="*/ 972708 w 1172905"/>
                  <a:gd name="connsiteY4-2698" fmla="*/ 1009083 h 3953030"/>
                  <a:gd name="connsiteX5-2699" fmla="*/ 233887 w 1172905"/>
                  <a:gd name="connsiteY5-2700" fmla="*/ 1906520 h 3953030"/>
                  <a:gd name="connsiteX6-2701" fmla="*/ 190682 w 1172905"/>
                  <a:gd name="connsiteY6-2702" fmla="*/ 2199406 h 3953030"/>
                  <a:gd name="connsiteX7-2703" fmla="*/ 425523 w 1172905"/>
                  <a:gd name="connsiteY7-2704" fmla="*/ 1925828 h 3953030"/>
                  <a:gd name="connsiteX8-2705" fmla="*/ 224649 w 1172905"/>
                  <a:gd name="connsiteY8-2706" fmla="*/ 3661185 h 3953030"/>
                  <a:gd name="connsiteX9-2707" fmla="*/ 0 w 1172905"/>
                  <a:gd name="connsiteY9-2708" fmla="*/ 3953032 h 3953030"/>
                  <a:gd name="connsiteX0-2709" fmla="*/ 0 w 1172905"/>
                  <a:gd name="connsiteY0-2710" fmla="*/ 3953032 h 3953030"/>
                  <a:gd name="connsiteX1-2711" fmla="*/ 149210 w 1172905"/>
                  <a:gd name="connsiteY1-2712" fmla="*/ 2624375 h 3953030"/>
                  <a:gd name="connsiteX2-2713" fmla="*/ 408027 w 1172905"/>
                  <a:gd name="connsiteY2-2714" fmla="*/ 498365 h 3953030"/>
                  <a:gd name="connsiteX3-2715" fmla="*/ 1172905 w 1172905"/>
                  <a:gd name="connsiteY3-2716" fmla="*/ 18063 h 3953030"/>
                  <a:gd name="connsiteX4-2717" fmla="*/ 972708 w 1172905"/>
                  <a:gd name="connsiteY4-2718" fmla="*/ 1009083 h 3953030"/>
                  <a:gd name="connsiteX5-2719" fmla="*/ 233887 w 1172905"/>
                  <a:gd name="connsiteY5-2720" fmla="*/ 1906520 h 3953030"/>
                  <a:gd name="connsiteX6-2721" fmla="*/ 204568 w 1172905"/>
                  <a:gd name="connsiteY6-2722" fmla="*/ 2201913 h 3953030"/>
                  <a:gd name="connsiteX7-2723" fmla="*/ 425523 w 1172905"/>
                  <a:gd name="connsiteY7-2724" fmla="*/ 1925828 h 3953030"/>
                  <a:gd name="connsiteX8-2725" fmla="*/ 224649 w 1172905"/>
                  <a:gd name="connsiteY8-2726" fmla="*/ 3661185 h 3953030"/>
                  <a:gd name="connsiteX9-2727" fmla="*/ 0 w 1172905"/>
                  <a:gd name="connsiteY9-2728" fmla="*/ 3953032 h 3953030"/>
                  <a:gd name="connsiteX0-2729" fmla="*/ 0 w 1172905"/>
                  <a:gd name="connsiteY0-2730" fmla="*/ 3953032 h 3953030"/>
                  <a:gd name="connsiteX1-2731" fmla="*/ 149210 w 1172905"/>
                  <a:gd name="connsiteY1-2732" fmla="*/ 2624375 h 3953030"/>
                  <a:gd name="connsiteX2-2733" fmla="*/ 408027 w 1172905"/>
                  <a:gd name="connsiteY2-2734" fmla="*/ 498365 h 3953030"/>
                  <a:gd name="connsiteX3-2735" fmla="*/ 1172905 w 1172905"/>
                  <a:gd name="connsiteY3-2736" fmla="*/ 18063 h 3953030"/>
                  <a:gd name="connsiteX4-2737" fmla="*/ 972708 w 1172905"/>
                  <a:gd name="connsiteY4-2738" fmla="*/ 1009083 h 3953030"/>
                  <a:gd name="connsiteX5-2739" fmla="*/ 233887 w 1172905"/>
                  <a:gd name="connsiteY5-2740" fmla="*/ 1906520 h 3953030"/>
                  <a:gd name="connsiteX6-2741" fmla="*/ 204568 w 1172905"/>
                  <a:gd name="connsiteY6-2742" fmla="*/ 2201913 h 3953030"/>
                  <a:gd name="connsiteX7-2743" fmla="*/ 425523 w 1172905"/>
                  <a:gd name="connsiteY7-2744" fmla="*/ 1925828 h 3953030"/>
                  <a:gd name="connsiteX8-2745" fmla="*/ 224649 w 1172905"/>
                  <a:gd name="connsiteY8-2746" fmla="*/ 3661185 h 3953030"/>
                  <a:gd name="connsiteX9-2747" fmla="*/ 0 w 1172905"/>
                  <a:gd name="connsiteY9-2748" fmla="*/ 3953032 h 3953030"/>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83" y="connsiteY9-884"/>
                  </a:cxn>
                </a:cxnLst>
                <a:rect l="l" t="t" r="r" b="b"/>
                <a:pathLst>
                  <a:path w="1172905" h="3953030">
                    <a:moveTo>
                      <a:pt x="0" y="3953032"/>
                    </a:moveTo>
                    <a:lnTo>
                      <a:pt x="149210" y="2624375"/>
                    </a:lnTo>
                    <a:lnTo>
                      <a:pt x="408027" y="498365"/>
                    </a:lnTo>
                    <a:cubicBezTo>
                      <a:pt x="687167" y="497327"/>
                      <a:pt x="1156402" y="-111375"/>
                      <a:pt x="1172905" y="18063"/>
                    </a:cubicBezTo>
                    <a:cubicBezTo>
                      <a:pt x="1105787" y="355702"/>
                      <a:pt x="1039826" y="671444"/>
                      <a:pt x="972708" y="1009083"/>
                    </a:cubicBezTo>
                    <a:lnTo>
                      <a:pt x="233887" y="1906520"/>
                    </a:lnTo>
                    <a:lnTo>
                      <a:pt x="204568" y="2201913"/>
                    </a:lnTo>
                    <a:cubicBezTo>
                      <a:pt x="236507" y="2205131"/>
                      <a:pt x="541529" y="1774670"/>
                      <a:pt x="425523" y="1925828"/>
                    </a:cubicBezTo>
                    <a:lnTo>
                      <a:pt x="224649" y="3661185"/>
                    </a:lnTo>
                    <a:lnTo>
                      <a:pt x="0" y="3953032"/>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60" name="平行四边形 51"/>
              <p:cNvSpPr/>
              <p:nvPr/>
            </p:nvSpPr>
            <p:spPr>
              <a:xfrm rot="11144820">
                <a:off x="3992469" y="1930375"/>
                <a:ext cx="4282886" cy="1237396"/>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681"/>
                  <a:gd name="connsiteY0-650" fmla="*/ 1830915 h 1830915"/>
                  <a:gd name="connsiteX1-651" fmla="*/ 234518 w 2163681"/>
                  <a:gd name="connsiteY1-652" fmla="*/ 1132931 h 1830915"/>
                  <a:gd name="connsiteX2-653" fmla="*/ 775393 w 2163681"/>
                  <a:gd name="connsiteY2-654" fmla="*/ 233840 h 1830915"/>
                  <a:gd name="connsiteX3-655" fmla="*/ 1018640 w 2163681"/>
                  <a:gd name="connsiteY3-656" fmla="*/ 463499 h 1830915"/>
                  <a:gd name="connsiteX4-657" fmla="*/ 1332493 w 2163681"/>
                  <a:gd name="connsiteY4-658" fmla="*/ 506708 h 1830915"/>
                  <a:gd name="connsiteX5-659" fmla="*/ 1512178 w 2163681"/>
                  <a:gd name="connsiteY5-660" fmla="*/ 1048615 h 1830915"/>
                  <a:gd name="connsiteX6-661" fmla="*/ 2163299 w 2163681"/>
                  <a:gd name="connsiteY6-662" fmla="*/ 4209 h 1830915"/>
                  <a:gd name="connsiteX7-663" fmla="*/ 1291869 w 2163681"/>
                  <a:gd name="connsiteY7-664" fmla="*/ 1484926 h 1830915"/>
                  <a:gd name="connsiteX8-665" fmla="*/ 0 w 2163681"/>
                  <a:gd name="connsiteY8-666" fmla="*/ 1830915 h 1830915"/>
                  <a:gd name="connsiteX0-667" fmla="*/ 0 w 2163684"/>
                  <a:gd name="connsiteY0-668" fmla="*/ 1831085 h 1831085"/>
                  <a:gd name="connsiteX1-669" fmla="*/ 234518 w 2163684"/>
                  <a:gd name="connsiteY1-670" fmla="*/ 1133101 h 1831085"/>
                  <a:gd name="connsiteX2-671" fmla="*/ 775393 w 2163684"/>
                  <a:gd name="connsiteY2-672" fmla="*/ 234010 h 1831085"/>
                  <a:gd name="connsiteX3-673" fmla="*/ 1018640 w 2163684"/>
                  <a:gd name="connsiteY3-674" fmla="*/ 463669 h 1831085"/>
                  <a:gd name="connsiteX4-675" fmla="*/ 1311053 w 2163684"/>
                  <a:gd name="connsiteY4-676" fmla="*/ 766568 h 1831085"/>
                  <a:gd name="connsiteX5-677" fmla="*/ 1512178 w 2163684"/>
                  <a:gd name="connsiteY5-678" fmla="*/ 1048785 h 1831085"/>
                  <a:gd name="connsiteX6-679" fmla="*/ 2163299 w 2163684"/>
                  <a:gd name="connsiteY6-680" fmla="*/ 4379 h 1831085"/>
                  <a:gd name="connsiteX7-681" fmla="*/ 1291869 w 2163684"/>
                  <a:gd name="connsiteY7-682" fmla="*/ 1485096 h 1831085"/>
                  <a:gd name="connsiteX8-683" fmla="*/ 0 w 2163684"/>
                  <a:gd name="connsiteY8-684" fmla="*/ 1831085 h 1831085"/>
                  <a:gd name="connsiteX0-685" fmla="*/ 0 w 2163684"/>
                  <a:gd name="connsiteY0-686" fmla="*/ 1831085 h 1831085"/>
                  <a:gd name="connsiteX1-687" fmla="*/ 234518 w 2163684"/>
                  <a:gd name="connsiteY1-688" fmla="*/ 1133101 h 1831085"/>
                  <a:gd name="connsiteX2-689" fmla="*/ 775393 w 2163684"/>
                  <a:gd name="connsiteY2-690" fmla="*/ 234010 h 1831085"/>
                  <a:gd name="connsiteX3-691" fmla="*/ 1127276 w 2163684"/>
                  <a:gd name="connsiteY3-692" fmla="*/ 941466 h 1831085"/>
                  <a:gd name="connsiteX4-693" fmla="*/ 1311053 w 2163684"/>
                  <a:gd name="connsiteY4-694" fmla="*/ 766568 h 1831085"/>
                  <a:gd name="connsiteX5-695" fmla="*/ 1512178 w 2163684"/>
                  <a:gd name="connsiteY5-696" fmla="*/ 1048785 h 1831085"/>
                  <a:gd name="connsiteX6-697" fmla="*/ 2163299 w 2163684"/>
                  <a:gd name="connsiteY6-698" fmla="*/ 4379 h 1831085"/>
                  <a:gd name="connsiteX7-699" fmla="*/ 1291869 w 2163684"/>
                  <a:gd name="connsiteY7-700" fmla="*/ 1485096 h 1831085"/>
                  <a:gd name="connsiteX8-701" fmla="*/ 0 w 2163684"/>
                  <a:gd name="connsiteY8-702" fmla="*/ 1831085 h 1831085"/>
                  <a:gd name="connsiteX0-703" fmla="*/ 0 w 2163684"/>
                  <a:gd name="connsiteY0-704" fmla="*/ 1831085 h 1831085"/>
                  <a:gd name="connsiteX1-705" fmla="*/ 234518 w 2163684"/>
                  <a:gd name="connsiteY1-706" fmla="*/ 1133101 h 1831085"/>
                  <a:gd name="connsiteX2-707" fmla="*/ 1015287 w 2163684"/>
                  <a:gd name="connsiteY2-708" fmla="*/ 737823 h 1831085"/>
                  <a:gd name="connsiteX3-709" fmla="*/ 1127276 w 2163684"/>
                  <a:gd name="connsiteY3-710" fmla="*/ 941466 h 1831085"/>
                  <a:gd name="connsiteX4-711" fmla="*/ 1311053 w 2163684"/>
                  <a:gd name="connsiteY4-712" fmla="*/ 766568 h 1831085"/>
                  <a:gd name="connsiteX5-713" fmla="*/ 1512178 w 2163684"/>
                  <a:gd name="connsiteY5-714" fmla="*/ 1048785 h 1831085"/>
                  <a:gd name="connsiteX6-715" fmla="*/ 2163299 w 2163684"/>
                  <a:gd name="connsiteY6-716" fmla="*/ 4379 h 1831085"/>
                  <a:gd name="connsiteX7-717" fmla="*/ 1291869 w 2163684"/>
                  <a:gd name="connsiteY7-718" fmla="*/ 1485096 h 1831085"/>
                  <a:gd name="connsiteX8-719" fmla="*/ 0 w 2163684"/>
                  <a:gd name="connsiteY8-720" fmla="*/ 1831085 h 1831085"/>
                  <a:gd name="connsiteX0-721" fmla="*/ 0 w 2163599"/>
                  <a:gd name="connsiteY0-722" fmla="*/ 1832014 h 1832014"/>
                  <a:gd name="connsiteX1-723" fmla="*/ 234518 w 2163599"/>
                  <a:gd name="connsiteY1-724" fmla="*/ 1134030 h 1832014"/>
                  <a:gd name="connsiteX2-725" fmla="*/ 1015287 w 2163599"/>
                  <a:gd name="connsiteY2-726" fmla="*/ 738752 h 1832014"/>
                  <a:gd name="connsiteX3-727" fmla="*/ 1127276 w 2163599"/>
                  <a:gd name="connsiteY3-728" fmla="*/ 942395 h 1832014"/>
                  <a:gd name="connsiteX4-729" fmla="*/ 1311053 w 2163599"/>
                  <a:gd name="connsiteY4-730" fmla="*/ 767497 h 1832014"/>
                  <a:gd name="connsiteX5-731" fmla="*/ 1360611 w 2163599"/>
                  <a:gd name="connsiteY5-732" fmla="*/ 865708 h 1832014"/>
                  <a:gd name="connsiteX6-733" fmla="*/ 2163299 w 2163599"/>
                  <a:gd name="connsiteY6-734" fmla="*/ 5308 h 1832014"/>
                  <a:gd name="connsiteX7-735" fmla="*/ 1291869 w 2163599"/>
                  <a:gd name="connsiteY7-736" fmla="*/ 1486025 h 1832014"/>
                  <a:gd name="connsiteX8-737" fmla="*/ 0 w 2163599"/>
                  <a:gd name="connsiteY8-738" fmla="*/ 1832014 h 1832014"/>
                  <a:gd name="connsiteX0-739" fmla="*/ 0 w 1590766"/>
                  <a:gd name="connsiteY0-740" fmla="*/ 1096925 h 1096925"/>
                  <a:gd name="connsiteX1-741" fmla="*/ 234518 w 1590766"/>
                  <a:gd name="connsiteY1-742" fmla="*/ 398941 h 1096925"/>
                  <a:gd name="connsiteX2-743" fmla="*/ 1015287 w 1590766"/>
                  <a:gd name="connsiteY2-744" fmla="*/ 3663 h 1096925"/>
                  <a:gd name="connsiteX3-745" fmla="*/ 1127276 w 1590766"/>
                  <a:gd name="connsiteY3-746" fmla="*/ 207306 h 1096925"/>
                  <a:gd name="connsiteX4-747" fmla="*/ 1311053 w 1590766"/>
                  <a:gd name="connsiteY4-748" fmla="*/ 32408 h 1096925"/>
                  <a:gd name="connsiteX5-749" fmla="*/ 1360611 w 1590766"/>
                  <a:gd name="connsiteY5-750" fmla="*/ 130619 h 1096925"/>
                  <a:gd name="connsiteX6-751" fmla="*/ 1589785 w 1590766"/>
                  <a:gd name="connsiteY6-752" fmla="*/ 262362 h 1096925"/>
                  <a:gd name="connsiteX7-753" fmla="*/ 1291869 w 1590766"/>
                  <a:gd name="connsiteY7-754" fmla="*/ 750936 h 1096925"/>
                  <a:gd name="connsiteX8-755" fmla="*/ 0 w 1590766"/>
                  <a:gd name="connsiteY8-756" fmla="*/ 1096925 h 1096925"/>
                  <a:gd name="connsiteX0-757" fmla="*/ 0 w 1592481"/>
                  <a:gd name="connsiteY0-758" fmla="*/ 1096925 h 1096925"/>
                  <a:gd name="connsiteX1-759" fmla="*/ 234518 w 1592481"/>
                  <a:gd name="connsiteY1-760" fmla="*/ 398941 h 1096925"/>
                  <a:gd name="connsiteX2-761" fmla="*/ 1015287 w 1592481"/>
                  <a:gd name="connsiteY2-762" fmla="*/ 3663 h 1096925"/>
                  <a:gd name="connsiteX3-763" fmla="*/ 1127276 w 1592481"/>
                  <a:gd name="connsiteY3-764" fmla="*/ 207306 h 1096925"/>
                  <a:gd name="connsiteX4-765" fmla="*/ 1311053 w 1592481"/>
                  <a:gd name="connsiteY4-766" fmla="*/ 32408 h 1096925"/>
                  <a:gd name="connsiteX5-767" fmla="*/ 1496158 w 1592481"/>
                  <a:gd name="connsiteY5-768" fmla="*/ 104697 h 1096925"/>
                  <a:gd name="connsiteX6-769" fmla="*/ 1589785 w 1592481"/>
                  <a:gd name="connsiteY6-770" fmla="*/ 262362 h 1096925"/>
                  <a:gd name="connsiteX7-771" fmla="*/ 1291869 w 1592481"/>
                  <a:gd name="connsiteY7-772" fmla="*/ 750936 h 1096925"/>
                  <a:gd name="connsiteX8-773" fmla="*/ 0 w 1592481"/>
                  <a:gd name="connsiteY8-774" fmla="*/ 1096925 h 1096925"/>
                  <a:gd name="connsiteX0-775" fmla="*/ 0 w 1596293"/>
                  <a:gd name="connsiteY0-776" fmla="*/ 1096925 h 1096925"/>
                  <a:gd name="connsiteX1-777" fmla="*/ 234518 w 1596293"/>
                  <a:gd name="connsiteY1-778" fmla="*/ 398941 h 1096925"/>
                  <a:gd name="connsiteX2-779" fmla="*/ 1015287 w 1596293"/>
                  <a:gd name="connsiteY2-780" fmla="*/ 3663 h 1096925"/>
                  <a:gd name="connsiteX3-781" fmla="*/ 1127276 w 1596293"/>
                  <a:gd name="connsiteY3-782" fmla="*/ 207306 h 1096925"/>
                  <a:gd name="connsiteX4-783" fmla="*/ 1311053 w 1596293"/>
                  <a:gd name="connsiteY4-784" fmla="*/ 32408 h 1096925"/>
                  <a:gd name="connsiteX5-785" fmla="*/ 1496158 w 1596293"/>
                  <a:gd name="connsiteY5-786" fmla="*/ 104697 h 1096925"/>
                  <a:gd name="connsiteX6-787" fmla="*/ 1406197 w 1596293"/>
                  <a:gd name="connsiteY6-788" fmla="*/ 349643 h 1096925"/>
                  <a:gd name="connsiteX7-789" fmla="*/ 1589785 w 1596293"/>
                  <a:gd name="connsiteY7-790" fmla="*/ 262362 h 1096925"/>
                  <a:gd name="connsiteX8-791" fmla="*/ 1291869 w 1596293"/>
                  <a:gd name="connsiteY8-792" fmla="*/ 750936 h 1096925"/>
                  <a:gd name="connsiteX9" fmla="*/ 0 w 1596293"/>
                  <a:gd name="connsiteY9" fmla="*/ 1096925 h 1096925"/>
                  <a:gd name="connsiteX0-793" fmla="*/ 0 w 1596293"/>
                  <a:gd name="connsiteY0-794" fmla="*/ 1245051 h 1245051"/>
                  <a:gd name="connsiteX1-795" fmla="*/ 234518 w 1596293"/>
                  <a:gd name="connsiteY1-796" fmla="*/ 547067 h 1245051"/>
                  <a:gd name="connsiteX2-797" fmla="*/ 1015287 w 1596293"/>
                  <a:gd name="connsiteY2-798" fmla="*/ 151789 h 1245051"/>
                  <a:gd name="connsiteX3-799" fmla="*/ 1127276 w 1596293"/>
                  <a:gd name="connsiteY3-800" fmla="*/ 355432 h 1245051"/>
                  <a:gd name="connsiteX4-801" fmla="*/ 1311053 w 1596293"/>
                  <a:gd name="connsiteY4-802" fmla="*/ 180534 h 1245051"/>
                  <a:gd name="connsiteX5-803" fmla="*/ 1553229 w 1596293"/>
                  <a:gd name="connsiteY5-804" fmla="*/ 5914 h 1245051"/>
                  <a:gd name="connsiteX6-805" fmla="*/ 1406197 w 1596293"/>
                  <a:gd name="connsiteY6-806" fmla="*/ 497769 h 1245051"/>
                  <a:gd name="connsiteX7-807" fmla="*/ 1589785 w 1596293"/>
                  <a:gd name="connsiteY7-808" fmla="*/ 410488 h 1245051"/>
                  <a:gd name="connsiteX8-809" fmla="*/ 1291869 w 1596293"/>
                  <a:gd name="connsiteY8-810" fmla="*/ 899062 h 1245051"/>
                  <a:gd name="connsiteX9-811" fmla="*/ 0 w 1596293"/>
                  <a:gd name="connsiteY9-812" fmla="*/ 1245051 h 1245051"/>
                  <a:gd name="connsiteX0-813" fmla="*/ 0 w 1595619"/>
                  <a:gd name="connsiteY0-814" fmla="*/ 1243710 h 1243710"/>
                  <a:gd name="connsiteX1-815" fmla="*/ 234518 w 1595619"/>
                  <a:gd name="connsiteY1-816" fmla="*/ 545726 h 1243710"/>
                  <a:gd name="connsiteX2-817" fmla="*/ 1015287 w 1595619"/>
                  <a:gd name="connsiteY2-818" fmla="*/ 150448 h 1243710"/>
                  <a:gd name="connsiteX3-819" fmla="*/ 1127276 w 1595619"/>
                  <a:gd name="connsiteY3-820" fmla="*/ 354091 h 1243710"/>
                  <a:gd name="connsiteX4-821" fmla="*/ 1311053 w 1595619"/>
                  <a:gd name="connsiteY4-822" fmla="*/ 179193 h 1243710"/>
                  <a:gd name="connsiteX5-823" fmla="*/ 1553229 w 1595619"/>
                  <a:gd name="connsiteY5-824" fmla="*/ 4573 h 1243710"/>
                  <a:gd name="connsiteX6-825" fmla="*/ 1377725 w 1595619"/>
                  <a:gd name="connsiteY6-826" fmla="*/ 453481 h 1243710"/>
                  <a:gd name="connsiteX7-827" fmla="*/ 1589785 w 1595619"/>
                  <a:gd name="connsiteY7-828" fmla="*/ 409147 h 1243710"/>
                  <a:gd name="connsiteX8-829" fmla="*/ 1291869 w 1595619"/>
                  <a:gd name="connsiteY8-830" fmla="*/ 897721 h 1243710"/>
                  <a:gd name="connsiteX9-831" fmla="*/ 0 w 1595619"/>
                  <a:gd name="connsiteY9-832" fmla="*/ 1243710 h 1243710"/>
                  <a:gd name="connsiteX0-833" fmla="*/ 0 w 1663014"/>
                  <a:gd name="connsiteY0-834" fmla="*/ 1469338 h 1469338"/>
                  <a:gd name="connsiteX1-835" fmla="*/ 234518 w 1663014"/>
                  <a:gd name="connsiteY1-836" fmla="*/ 771354 h 1469338"/>
                  <a:gd name="connsiteX2-837" fmla="*/ 1015287 w 1663014"/>
                  <a:gd name="connsiteY2-838" fmla="*/ 376076 h 1469338"/>
                  <a:gd name="connsiteX3-839" fmla="*/ 1127276 w 1663014"/>
                  <a:gd name="connsiteY3-840" fmla="*/ 579719 h 1469338"/>
                  <a:gd name="connsiteX4-841" fmla="*/ 1311053 w 1663014"/>
                  <a:gd name="connsiteY4-842" fmla="*/ 404821 h 1469338"/>
                  <a:gd name="connsiteX5-843" fmla="*/ 1662724 w 1663014"/>
                  <a:gd name="connsiteY5-844" fmla="*/ 2744 h 1469338"/>
                  <a:gd name="connsiteX6-845" fmla="*/ 1377725 w 1663014"/>
                  <a:gd name="connsiteY6-846" fmla="*/ 679109 h 1469338"/>
                  <a:gd name="connsiteX7-847" fmla="*/ 1589785 w 1663014"/>
                  <a:gd name="connsiteY7-848" fmla="*/ 634775 h 1469338"/>
                  <a:gd name="connsiteX8-849" fmla="*/ 1291869 w 1663014"/>
                  <a:gd name="connsiteY8-850" fmla="*/ 1123349 h 1469338"/>
                  <a:gd name="connsiteX9-851" fmla="*/ 0 w 1663014"/>
                  <a:gd name="connsiteY9-852" fmla="*/ 1469338 h 1469338"/>
                  <a:gd name="connsiteX0-853" fmla="*/ 0 w 1662898"/>
                  <a:gd name="connsiteY0-854" fmla="*/ 1467717 h 1467717"/>
                  <a:gd name="connsiteX1-855" fmla="*/ 234518 w 1662898"/>
                  <a:gd name="connsiteY1-856" fmla="*/ 769733 h 1467717"/>
                  <a:gd name="connsiteX2-857" fmla="*/ 1015287 w 1662898"/>
                  <a:gd name="connsiteY2-858" fmla="*/ 374455 h 1467717"/>
                  <a:gd name="connsiteX3-859" fmla="*/ 1127276 w 1662898"/>
                  <a:gd name="connsiteY3-860" fmla="*/ 578098 h 1467717"/>
                  <a:gd name="connsiteX4-861" fmla="*/ 1311053 w 1662898"/>
                  <a:gd name="connsiteY4-862" fmla="*/ 403200 h 1467717"/>
                  <a:gd name="connsiteX5-863" fmla="*/ 1662724 w 1662898"/>
                  <a:gd name="connsiteY5-864" fmla="*/ 1123 h 1467717"/>
                  <a:gd name="connsiteX6-865" fmla="*/ 1363572 w 1662898"/>
                  <a:gd name="connsiteY6-866" fmla="*/ 574209 h 1467717"/>
                  <a:gd name="connsiteX7-867" fmla="*/ 1589785 w 1662898"/>
                  <a:gd name="connsiteY7-868" fmla="*/ 633154 h 1467717"/>
                  <a:gd name="connsiteX8-869" fmla="*/ 1291869 w 1662898"/>
                  <a:gd name="connsiteY8-870" fmla="*/ 1121728 h 1467717"/>
                  <a:gd name="connsiteX9-871" fmla="*/ 0 w 1662898"/>
                  <a:gd name="connsiteY9-872" fmla="*/ 1467717 h 1467717"/>
                  <a:gd name="connsiteX0-873" fmla="*/ 0 w 1663389"/>
                  <a:gd name="connsiteY0-874" fmla="*/ 1470296 h 1470296"/>
                  <a:gd name="connsiteX1-875" fmla="*/ 234518 w 1663389"/>
                  <a:gd name="connsiteY1-876" fmla="*/ 772312 h 1470296"/>
                  <a:gd name="connsiteX2-877" fmla="*/ 1015287 w 1663389"/>
                  <a:gd name="connsiteY2-878" fmla="*/ 377034 h 1470296"/>
                  <a:gd name="connsiteX3-879" fmla="*/ 1127276 w 1663389"/>
                  <a:gd name="connsiteY3-880" fmla="*/ 580677 h 1470296"/>
                  <a:gd name="connsiteX4-881" fmla="*/ 1311053 w 1663389"/>
                  <a:gd name="connsiteY4-882" fmla="*/ 405779 h 1470296"/>
                  <a:gd name="connsiteX5-883" fmla="*/ 1662724 w 1663389"/>
                  <a:gd name="connsiteY5-884" fmla="*/ 3702 h 1470296"/>
                  <a:gd name="connsiteX6-885" fmla="*/ 1408450 w 1663389"/>
                  <a:gd name="connsiteY6-886" fmla="*/ 728036 h 1470296"/>
                  <a:gd name="connsiteX7-887" fmla="*/ 1589785 w 1663389"/>
                  <a:gd name="connsiteY7-888" fmla="*/ 635733 h 1470296"/>
                  <a:gd name="connsiteX8-889" fmla="*/ 1291869 w 1663389"/>
                  <a:gd name="connsiteY8-890" fmla="*/ 1124307 h 1470296"/>
                  <a:gd name="connsiteX9-891" fmla="*/ 0 w 1663389"/>
                  <a:gd name="connsiteY9-892" fmla="*/ 1470296 h 1470296"/>
                  <a:gd name="connsiteX0-893" fmla="*/ 0 w 1663389"/>
                  <a:gd name="connsiteY0-894" fmla="*/ 1470296 h 1470296"/>
                  <a:gd name="connsiteX1-895" fmla="*/ 234518 w 1663389"/>
                  <a:gd name="connsiteY1-896" fmla="*/ 772312 h 1470296"/>
                  <a:gd name="connsiteX2-897" fmla="*/ 1015287 w 1663389"/>
                  <a:gd name="connsiteY2-898" fmla="*/ 377034 h 1470296"/>
                  <a:gd name="connsiteX3-899" fmla="*/ 1127276 w 1663389"/>
                  <a:gd name="connsiteY3-900" fmla="*/ 580677 h 1470296"/>
                  <a:gd name="connsiteX4-901" fmla="*/ 1311053 w 1663389"/>
                  <a:gd name="connsiteY4-902" fmla="*/ 405779 h 1470296"/>
                  <a:gd name="connsiteX5-903" fmla="*/ 1662724 w 1663389"/>
                  <a:gd name="connsiteY5-904" fmla="*/ 3702 h 1470296"/>
                  <a:gd name="connsiteX6-905" fmla="*/ 1408450 w 1663389"/>
                  <a:gd name="connsiteY6-906" fmla="*/ 728036 h 1470296"/>
                  <a:gd name="connsiteX7-907" fmla="*/ 1589785 w 1663389"/>
                  <a:gd name="connsiteY7-908" fmla="*/ 635733 h 1470296"/>
                  <a:gd name="connsiteX8-909" fmla="*/ 1291869 w 1663389"/>
                  <a:gd name="connsiteY8-910" fmla="*/ 1124307 h 1470296"/>
                  <a:gd name="connsiteX9-911" fmla="*/ 0 w 1663389"/>
                  <a:gd name="connsiteY9-912" fmla="*/ 1470296 h 1470296"/>
                  <a:gd name="connsiteX0-913" fmla="*/ 0 w 1667001"/>
                  <a:gd name="connsiteY0-914" fmla="*/ 1467887 h 1467887"/>
                  <a:gd name="connsiteX1-915" fmla="*/ 234518 w 1667001"/>
                  <a:gd name="connsiteY1-916" fmla="*/ 769903 h 1467887"/>
                  <a:gd name="connsiteX2-917" fmla="*/ 1015287 w 1667001"/>
                  <a:gd name="connsiteY2-918" fmla="*/ 374625 h 1467887"/>
                  <a:gd name="connsiteX3-919" fmla="*/ 1127276 w 1667001"/>
                  <a:gd name="connsiteY3-920" fmla="*/ 578268 h 1467887"/>
                  <a:gd name="connsiteX4-921" fmla="*/ 1311053 w 1667001"/>
                  <a:gd name="connsiteY4-922" fmla="*/ 403370 h 1467887"/>
                  <a:gd name="connsiteX5-923" fmla="*/ 1662724 w 1667001"/>
                  <a:gd name="connsiteY5-924" fmla="*/ 1293 h 1467887"/>
                  <a:gd name="connsiteX6-925" fmla="*/ 1521242 w 1667001"/>
                  <a:gd name="connsiteY6-926" fmla="*/ 587508 h 1467887"/>
                  <a:gd name="connsiteX7-927" fmla="*/ 1589785 w 1667001"/>
                  <a:gd name="connsiteY7-928" fmla="*/ 633324 h 1467887"/>
                  <a:gd name="connsiteX8-929" fmla="*/ 1291869 w 1667001"/>
                  <a:gd name="connsiteY8-930" fmla="*/ 1121898 h 1467887"/>
                  <a:gd name="connsiteX9-931" fmla="*/ 0 w 1667001"/>
                  <a:gd name="connsiteY9-932" fmla="*/ 1467887 h 1467887"/>
                  <a:gd name="connsiteX0-933" fmla="*/ 0 w 1666049"/>
                  <a:gd name="connsiteY0-934" fmla="*/ 1466595 h 1466595"/>
                  <a:gd name="connsiteX1-935" fmla="*/ 234518 w 1666049"/>
                  <a:gd name="connsiteY1-936" fmla="*/ 768611 h 1466595"/>
                  <a:gd name="connsiteX2-937" fmla="*/ 1015287 w 1666049"/>
                  <a:gd name="connsiteY2-938" fmla="*/ 373333 h 1466595"/>
                  <a:gd name="connsiteX3-939" fmla="*/ 1127276 w 1666049"/>
                  <a:gd name="connsiteY3-940" fmla="*/ 576976 h 1466595"/>
                  <a:gd name="connsiteX4-941" fmla="*/ 1311053 w 1666049"/>
                  <a:gd name="connsiteY4-942" fmla="*/ 402078 h 1466595"/>
                  <a:gd name="connsiteX5-943" fmla="*/ 1662724 w 1666049"/>
                  <a:gd name="connsiteY5-944" fmla="*/ 1 h 1466595"/>
                  <a:gd name="connsiteX6-945" fmla="*/ 1489667 w 1666049"/>
                  <a:gd name="connsiteY6-946" fmla="*/ 403117 h 1466595"/>
                  <a:gd name="connsiteX7-947" fmla="*/ 1521242 w 1666049"/>
                  <a:gd name="connsiteY7-948" fmla="*/ 586216 h 1466595"/>
                  <a:gd name="connsiteX8-949" fmla="*/ 1589785 w 1666049"/>
                  <a:gd name="connsiteY8-950" fmla="*/ 632032 h 1466595"/>
                  <a:gd name="connsiteX9-951" fmla="*/ 1291869 w 1666049"/>
                  <a:gd name="connsiteY9-952" fmla="*/ 1120606 h 1466595"/>
                  <a:gd name="connsiteX10" fmla="*/ 0 w 1666049"/>
                  <a:gd name="connsiteY10" fmla="*/ 1466595 h 1466595"/>
                  <a:gd name="connsiteX0-953" fmla="*/ 0 w 1662724"/>
                  <a:gd name="connsiteY0-954" fmla="*/ 1466595 h 1466595"/>
                  <a:gd name="connsiteX1-955" fmla="*/ 234518 w 1662724"/>
                  <a:gd name="connsiteY1-956" fmla="*/ 768611 h 1466595"/>
                  <a:gd name="connsiteX2-957" fmla="*/ 1015287 w 1662724"/>
                  <a:gd name="connsiteY2-958" fmla="*/ 373333 h 1466595"/>
                  <a:gd name="connsiteX3-959" fmla="*/ 1127276 w 1662724"/>
                  <a:gd name="connsiteY3-960" fmla="*/ 576976 h 1466595"/>
                  <a:gd name="connsiteX4-961" fmla="*/ 1311053 w 1662724"/>
                  <a:gd name="connsiteY4-962" fmla="*/ 402078 h 1466595"/>
                  <a:gd name="connsiteX5-963" fmla="*/ 1662724 w 1662724"/>
                  <a:gd name="connsiteY5-964" fmla="*/ 1 h 1466595"/>
                  <a:gd name="connsiteX6-965" fmla="*/ 1489667 w 1662724"/>
                  <a:gd name="connsiteY6-966" fmla="*/ 403117 h 1466595"/>
                  <a:gd name="connsiteX7-967" fmla="*/ 1521242 w 1662724"/>
                  <a:gd name="connsiteY7-968" fmla="*/ 586216 h 1466595"/>
                  <a:gd name="connsiteX8-969" fmla="*/ 1589785 w 1662724"/>
                  <a:gd name="connsiteY8-970" fmla="*/ 632032 h 1466595"/>
                  <a:gd name="connsiteX9-971" fmla="*/ 1291869 w 1662724"/>
                  <a:gd name="connsiteY9-972" fmla="*/ 1120606 h 1466595"/>
                  <a:gd name="connsiteX10-973" fmla="*/ 0 w 1662724"/>
                  <a:gd name="connsiteY10-974" fmla="*/ 1466595 h 1466595"/>
                  <a:gd name="connsiteX0-975" fmla="*/ 0 w 1666201"/>
                  <a:gd name="connsiteY0-976" fmla="*/ 1484469 h 1484469"/>
                  <a:gd name="connsiteX1-977" fmla="*/ 234518 w 1666201"/>
                  <a:gd name="connsiteY1-978" fmla="*/ 786485 h 1484469"/>
                  <a:gd name="connsiteX2-979" fmla="*/ 1015287 w 1666201"/>
                  <a:gd name="connsiteY2-980" fmla="*/ 391207 h 1484469"/>
                  <a:gd name="connsiteX3-981" fmla="*/ 1127276 w 1666201"/>
                  <a:gd name="connsiteY3-982" fmla="*/ 594850 h 1484469"/>
                  <a:gd name="connsiteX4-983" fmla="*/ 1311053 w 1666201"/>
                  <a:gd name="connsiteY4-984" fmla="*/ 419952 h 1484469"/>
                  <a:gd name="connsiteX5-985" fmla="*/ 1666201 w 1666201"/>
                  <a:gd name="connsiteY5-986" fmla="*/ 0 h 1484469"/>
                  <a:gd name="connsiteX6-987" fmla="*/ 1489667 w 1666201"/>
                  <a:gd name="connsiteY6-988" fmla="*/ 420991 h 1484469"/>
                  <a:gd name="connsiteX7-989" fmla="*/ 1521242 w 1666201"/>
                  <a:gd name="connsiteY7-990" fmla="*/ 604090 h 1484469"/>
                  <a:gd name="connsiteX8-991" fmla="*/ 1589785 w 1666201"/>
                  <a:gd name="connsiteY8-992" fmla="*/ 649906 h 1484469"/>
                  <a:gd name="connsiteX9-993" fmla="*/ 1291869 w 1666201"/>
                  <a:gd name="connsiteY9-994" fmla="*/ 1138480 h 1484469"/>
                  <a:gd name="connsiteX10-995" fmla="*/ 0 w 1666201"/>
                  <a:gd name="connsiteY10-996" fmla="*/ 1484469 h 1484469"/>
                  <a:gd name="connsiteX0-997" fmla="*/ 0 w 1671058"/>
                  <a:gd name="connsiteY0-998" fmla="*/ 1484469 h 1484469"/>
                  <a:gd name="connsiteX1-999" fmla="*/ 234518 w 1671058"/>
                  <a:gd name="connsiteY1-1000" fmla="*/ 786485 h 1484469"/>
                  <a:gd name="connsiteX2-1001" fmla="*/ 1015287 w 1671058"/>
                  <a:gd name="connsiteY2-1002" fmla="*/ 391207 h 1484469"/>
                  <a:gd name="connsiteX3-1003" fmla="*/ 1127276 w 1671058"/>
                  <a:gd name="connsiteY3-1004" fmla="*/ 594850 h 1484469"/>
                  <a:gd name="connsiteX4-1005" fmla="*/ 1311053 w 1671058"/>
                  <a:gd name="connsiteY4-1006" fmla="*/ 419952 h 1484469"/>
                  <a:gd name="connsiteX5-1007" fmla="*/ 1666201 w 1671058"/>
                  <a:gd name="connsiteY5-1008" fmla="*/ 0 h 1484469"/>
                  <a:gd name="connsiteX6-1009" fmla="*/ 1506047 w 1671058"/>
                  <a:gd name="connsiteY6-1010" fmla="*/ 416496 h 1484469"/>
                  <a:gd name="connsiteX7-1011" fmla="*/ 1521242 w 1671058"/>
                  <a:gd name="connsiteY7-1012" fmla="*/ 604090 h 1484469"/>
                  <a:gd name="connsiteX8-1013" fmla="*/ 1589785 w 1671058"/>
                  <a:gd name="connsiteY8-1014" fmla="*/ 649906 h 1484469"/>
                  <a:gd name="connsiteX9-1015" fmla="*/ 1291869 w 1671058"/>
                  <a:gd name="connsiteY9-1016" fmla="*/ 1138480 h 1484469"/>
                  <a:gd name="connsiteX10-1017" fmla="*/ 0 w 1671058"/>
                  <a:gd name="connsiteY10-1018" fmla="*/ 1484469 h 1484469"/>
                  <a:gd name="connsiteX0-1019" fmla="*/ 0 w 1666201"/>
                  <a:gd name="connsiteY0-1020" fmla="*/ 1484469 h 1484469"/>
                  <a:gd name="connsiteX1-1021" fmla="*/ 234518 w 1666201"/>
                  <a:gd name="connsiteY1-1022" fmla="*/ 786485 h 1484469"/>
                  <a:gd name="connsiteX2-1023" fmla="*/ 1015287 w 1666201"/>
                  <a:gd name="connsiteY2-1024" fmla="*/ 391207 h 1484469"/>
                  <a:gd name="connsiteX3-1025" fmla="*/ 1127276 w 1666201"/>
                  <a:gd name="connsiteY3-1026" fmla="*/ 594850 h 1484469"/>
                  <a:gd name="connsiteX4-1027" fmla="*/ 1311053 w 1666201"/>
                  <a:gd name="connsiteY4-1028" fmla="*/ 419952 h 1484469"/>
                  <a:gd name="connsiteX5-1029" fmla="*/ 1666201 w 1666201"/>
                  <a:gd name="connsiteY5-1030" fmla="*/ 0 h 1484469"/>
                  <a:gd name="connsiteX6-1031" fmla="*/ 1506047 w 1666201"/>
                  <a:gd name="connsiteY6-1032" fmla="*/ 416496 h 1484469"/>
                  <a:gd name="connsiteX7-1033" fmla="*/ 1521242 w 1666201"/>
                  <a:gd name="connsiteY7-1034" fmla="*/ 604090 h 1484469"/>
                  <a:gd name="connsiteX8-1035" fmla="*/ 1589785 w 1666201"/>
                  <a:gd name="connsiteY8-1036" fmla="*/ 649906 h 1484469"/>
                  <a:gd name="connsiteX9-1037" fmla="*/ 1291869 w 1666201"/>
                  <a:gd name="connsiteY9-1038" fmla="*/ 1138480 h 1484469"/>
                  <a:gd name="connsiteX10-1039" fmla="*/ 0 w 1666201"/>
                  <a:gd name="connsiteY10-1040" fmla="*/ 1484469 h 1484469"/>
                  <a:gd name="connsiteX0-1041" fmla="*/ 0 w 1661076"/>
                  <a:gd name="connsiteY0-1042" fmla="*/ 1511263 h 1511263"/>
                  <a:gd name="connsiteX1-1043" fmla="*/ 234518 w 1661076"/>
                  <a:gd name="connsiteY1-1044" fmla="*/ 813279 h 1511263"/>
                  <a:gd name="connsiteX2-1045" fmla="*/ 1015287 w 1661076"/>
                  <a:gd name="connsiteY2-1046" fmla="*/ 418001 h 1511263"/>
                  <a:gd name="connsiteX3-1047" fmla="*/ 1127276 w 1661076"/>
                  <a:gd name="connsiteY3-1048" fmla="*/ 621644 h 1511263"/>
                  <a:gd name="connsiteX4-1049" fmla="*/ 1311053 w 1661076"/>
                  <a:gd name="connsiteY4-1050" fmla="*/ 446746 h 1511263"/>
                  <a:gd name="connsiteX5-1051" fmla="*/ 1661076 w 1661076"/>
                  <a:gd name="connsiteY5-1052" fmla="*/ 0 h 1511263"/>
                  <a:gd name="connsiteX6-1053" fmla="*/ 1506047 w 1661076"/>
                  <a:gd name="connsiteY6-1054" fmla="*/ 443290 h 1511263"/>
                  <a:gd name="connsiteX7-1055" fmla="*/ 1521242 w 1661076"/>
                  <a:gd name="connsiteY7-1056" fmla="*/ 630884 h 1511263"/>
                  <a:gd name="connsiteX8-1057" fmla="*/ 1589785 w 1661076"/>
                  <a:gd name="connsiteY8-1058" fmla="*/ 676700 h 1511263"/>
                  <a:gd name="connsiteX9-1059" fmla="*/ 1291869 w 1661076"/>
                  <a:gd name="connsiteY9-1060" fmla="*/ 1165274 h 1511263"/>
                  <a:gd name="connsiteX10-1061" fmla="*/ 0 w 1661076"/>
                  <a:gd name="connsiteY10-1062" fmla="*/ 1511263 h 1511263"/>
                  <a:gd name="connsiteX0-1063" fmla="*/ 0 w 1661076"/>
                  <a:gd name="connsiteY0-1064" fmla="*/ 1511263 h 1511263"/>
                  <a:gd name="connsiteX1-1065" fmla="*/ 234518 w 1661076"/>
                  <a:gd name="connsiteY1-1066" fmla="*/ 813279 h 1511263"/>
                  <a:gd name="connsiteX2-1067" fmla="*/ 1015287 w 1661076"/>
                  <a:gd name="connsiteY2-1068" fmla="*/ 418001 h 1511263"/>
                  <a:gd name="connsiteX3-1069" fmla="*/ 1127276 w 1661076"/>
                  <a:gd name="connsiteY3-1070" fmla="*/ 621644 h 1511263"/>
                  <a:gd name="connsiteX4-1071" fmla="*/ 1311053 w 1661076"/>
                  <a:gd name="connsiteY4-1072" fmla="*/ 446746 h 1511263"/>
                  <a:gd name="connsiteX5-1073" fmla="*/ 1661076 w 1661076"/>
                  <a:gd name="connsiteY5-1074" fmla="*/ 0 h 1511263"/>
                  <a:gd name="connsiteX6-1075" fmla="*/ 1506047 w 1661076"/>
                  <a:gd name="connsiteY6-1076" fmla="*/ 443290 h 1511263"/>
                  <a:gd name="connsiteX7-1077" fmla="*/ 1495243 w 1661076"/>
                  <a:gd name="connsiteY7-1078" fmla="*/ 654940 h 1511263"/>
                  <a:gd name="connsiteX8-1079" fmla="*/ 1589785 w 1661076"/>
                  <a:gd name="connsiteY8-1080" fmla="*/ 676700 h 1511263"/>
                  <a:gd name="connsiteX9-1081" fmla="*/ 1291869 w 1661076"/>
                  <a:gd name="connsiteY9-1082" fmla="*/ 1165274 h 1511263"/>
                  <a:gd name="connsiteX10-1083" fmla="*/ 0 w 1661076"/>
                  <a:gd name="connsiteY10-1084" fmla="*/ 1511263 h 1511263"/>
                  <a:gd name="connsiteX0-1085" fmla="*/ 0 w 1661076"/>
                  <a:gd name="connsiteY0-1086" fmla="*/ 1511263 h 1511263"/>
                  <a:gd name="connsiteX1-1087" fmla="*/ 234518 w 1661076"/>
                  <a:gd name="connsiteY1-1088" fmla="*/ 813279 h 1511263"/>
                  <a:gd name="connsiteX2-1089" fmla="*/ 1015287 w 1661076"/>
                  <a:gd name="connsiteY2-1090" fmla="*/ 418001 h 1511263"/>
                  <a:gd name="connsiteX3-1091" fmla="*/ 1127276 w 1661076"/>
                  <a:gd name="connsiteY3-1092" fmla="*/ 621644 h 1511263"/>
                  <a:gd name="connsiteX4-1093" fmla="*/ 1311053 w 1661076"/>
                  <a:gd name="connsiteY4-1094" fmla="*/ 446746 h 1511263"/>
                  <a:gd name="connsiteX5-1095" fmla="*/ 1661076 w 1661076"/>
                  <a:gd name="connsiteY5-1096" fmla="*/ 0 h 1511263"/>
                  <a:gd name="connsiteX6-1097" fmla="*/ 1506047 w 1661076"/>
                  <a:gd name="connsiteY6-1098" fmla="*/ 443290 h 1511263"/>
                  <a:gd name="connsiteX7-1099" fmla="*/ 1494213 w 1661076"/>
                  <a:gd name="connsiteY7-1100" fmla="*/ 627022 h 1511263"/>
                  <a:gd name="connsiteX8-1101" fmla="*/ 1589785 w 1661076"/>
                  <a:gd name="connsiteY8-1102" fmla="*/ 676700 h 1511263"/>
                  <a:gd name="connsiteX9-1103" fmla="*/ 1291869 w 1661076"/>
                  <a:gd name="connsiteY9-1104" fmla="*/ 1165274 h 1511263"/>
                  <a:gd name="connsiteX10-1105" fmla="*/ 0 w 1661076"/>
                  <a:gd name="connsiteY10-1106" fmla="*/ 1511263 h 1511263"/>
                  <a:gd name="connsiteX0-1107" fmla="*/ 0 w 1666929"/>
                  <a:gd name="connsiteY0-1108" fmla="*/ 1512635 h 1512635"/>
                  <a:gd name="connsiteX1-1109" fmla="*/ 234518 w 1666929"/>
                  <a:gd name="connsiteY1-1110" fmla="*/ 814651 h 1512635"/>
                  <a:gd name="connsiteX2-1111" fmla="*/ 1015287 w 1666929"/>
                  <a:gd name="connsiteY2-1112" fmla="*/ 419373 h 1512635"/>
                  <a:gd name="connsiteX3-1113" fmla="*/ 1127276 w 1666929"/>
                  <a:gd name="connsiteY3-1114" fmla="*/ 623016 h 1512635"/>
                  <a:gd name="connsiteX4-1115" fmla="*/ 1290333 w 1666929"/>
                  <a:gd name="connsiteY4-1116" fmla="*/ 278961 h 1512635"/>
                  <a:gd name="connsiteX5-1117" fmla="*/ 1661076 w 1666929"/>
                  <a:gd name="connsiteY5-1118" fmla="*/ 1372 h 1512635"/>
                  <a:gd name="connsiteX6-1119" fmla="*/ 1506047 w 1666929"/>
                  <a:gd name="connsiteY6-1120" fmla="*/ 444662 h 1512635"/>
                  <a:gd name="connsiteX7-1121" fmla="*/ 1494213 w 1666929"/>
                  <a:gd name="connsiteY7-1122" fmla="*/ 628394 h 1512635"/>
                  <a:gd name="connsiteX8-1123" fmla="*/ 1589785 w 1666929"/>
                  <a:gd name="connsiteY8-1124" fmla="*/ 678072 h 1512635"/>
                  <a:gd name="connsiteX9-1125" fmla="*/ 1291869 w 1666929"/>
                  <a:gd name="connsiteY9-1126" fmla="*/ 1166646 h 1512635"/>
                  <a:gd name="connsiteX10-1127" fmla="*/ 0 w 1666929"/>
                  <a:gd name="connsiteY10-1128" fmla="*/ 1512635 h 1512635"/>
                  <a:gd name="connsiteX0-1129" fmla="*/ 0 w 1666929"/>
                  <a:gd name="connsiteY0-1130" fmla="*/ 1512635 h 1512635"/>
                  <a:gd name="connsiteX1-1131" fmla="*/ 234518 w 1666929"/>
                  <a:gd name="connsiteY1-1132" fmla="*/ 814651 h 1512635"/>
                  <a:gd name="connsiteX2-1133" fmla="*/ 1015287 w 1666929"/>
                  <a:gd name="connsiteY2-1134" fmla="*/ 419373 h 1512635"/>
                  <a:gd name="connsiteX3-1135" fmla="*/ 1127276 w 1666929"/>
                  <a:gd name="connsiteY3-1136" fmla="*/ 623016 h 1512635"/>
                  <a:gd name="connsiteX4-1137" fmla="*/ 1290333 w 1666929"/>
                  <a:gd name="connsiteY4-1138" fmla="*/ 278961 h 1512635"/>
                  <a:gd name="connsiteX5-1139" fmla="*/ 1661076 w 1666929"/>
                  <a:gd name="connsiteY5-1140" fmla="*/ 1372 h 1512635"/>
                  <a:gd name="connsiteX6-1141" fmla="*/ 1506047 w 1666929"/>
                  <a:gd name="connsiteY6-1142" fmla="*/ 444662 h 1512635"/>
                  <a:gd name="connsiteX7-1143" fmla="*/ 1494213 w 1666929"/>
                  <a:gd name="connsiteY7-1144" fmla="*/ 628394 h 1512635"/>
                  <a:gd name="connsiteX8-1145" fmla="*/ 1589785 w 1666929"/>
                  <a:gd name="connsiteY8-1146" fmla="*/ 678072 h 1512635"/>
                  <a:gd name="connsiteX9-1147" fmla="*/ 1284503 w 1666929"/>
                  <a:gd name="connsiteY9-1148" fmla="*/ 1191228 h 1512635"/>
                  <a:gd name="connsiteX10-1149" fmla="*/ 0 w 1666929"/>
                  <a:gd name="connsiteY10-1150" fmla="*/ 1512635 h 1512635"/>
                  <a:gd name="connsiteX0-1151" fmla="*/ 0 w 1666929"/>
                  <a:gd name="connsiteY0-1152" fmla="*/ 1512635 h 1512635"/>
                  <a:gd name="connsiteX1-1153" fmla="*/ 234518 w 1666929"/>
                  <a:gd name="connsiteY1-1154" fmla="*/ 814651 h 1512635"/>
                  <a:gd name="connsiteX2-1155" fmla="*/ 1015287 w 1666929"/>
                  <a:gd name="connsiteY2-1156" fmla="*/ 419373 h 1512635"/>
                  <a:gd name="connsiteX3-1157" fmla="*/ 1127276 w 1666929"/>
                  <a:gd name="connsiteY3-1158" fmla="*/ 623016 h 1512635"/>
                  <a:gd name="connsiteX4-1159" fmla="*/ 1290333 w 1666929"/>
                  <a:gd name="connsiteY4-1160" fmla="*/ 278961 h 1512635"/>
                  <a:gd name="connsiteX5-1161" fmla="*/ 1661076 w 1666929"/>
                  <a:gd name="connsiteY5-1162" fmla="*/ 1372 h 1512635"/>
                  <a:gd name="connsiteX6-1163" fmla="*/ 1506047 w 1666929"/>
                  <a:gd name="connsiteY6-1164" fmla="*/ 444662 h 1512635"/>
                  <a:gd name="connsiteX7-1165" fmla="*/ 1494213 w 1666929"/>
                  <a:gd name="connsiteY7-1166" fmla="*/ 628394 h 1512635"/>
                  <a:gd name="connsiteX8-1167" fmla="*/ 1589785 w 1666929"/>
                  <a:gd name="connsiteY8-1168" fmla="*/ 678072 h 1512635"/>
                  <a:gd name="connsiteX9-1169" fmla="*/ 1284503 w 1666929"/>
                  <a:gd name="connsiteY9-1170" fmla="*/ 1191228 h 1512635"/>
                  <a:gd name="connsiteX10-1171" fmla="*/ 0 w 1666929"/>
                  <a:gd name="connsiteY10-1172" fmla="*/ 1512635 h 1512635"/>
                  <a:gd name="connsiteX0-1173" fmla="*/ 0 w 1666929"/>
                  <a:gd name="connsiteY0-1174" fmla="*/ 1512635 h 1512635"/>
                  <a:gd name="connsiteX1-1175" fmla="*/ 234518 w 1666929"/>
                  <a:gd name="connsiteY1-1176" fmla="*/ 814651 h 1512635"/>
                  <a:gd name="connsiteX2-1177" fmla="*/ 1015287 w 1666929"/>
                  <a:gd name="connsiteY2-1178" fmla="*/ 419373 h 1512635"/>
                  <a:gd name="connsiteX3-1179" fmla="*/ 1127276 w 1666929"/>
                  <a:gd name="connsiteY3-1180" fmla="*/ 623016 h 1512635"/>
                  <a:gd name="connsiteX4-1181" fmla="*/ 1290333 w 1666929"/>
                  <a:gd name="connsiteY4-1182" fmla="*/ 278961 h 1512635"/>
                  <a:gd name="connsiteX5-1183" fmla="*/ 1661076 w 1666929"/>
                  <a:gd name="connsiteY5-1184" fmla="*/ 1372 h 1512635"/>
                  <a:gd name="connsiteX6-1185" fmla="*/ 1506047 w 1666929"/>
                  <a:gd name="connsiteY6-1186" fmla="*/ 444662 h 1512635"/>
                  <a:gd name="connsiteX7-1187" fmla="*/ 1494213 w 1666929"/>
                  <a:gd name="connsiteY7-1188" fmla="*/ 628394 h 1512635"/>
                  <a:gd name="connsiteX8-1189" fmla="*/ 1589785 w 1666929"/>
                  <a:gd name="connsiteY8-1190" fmla="*/ 678072 h 1512635"/>
                  <a:gd name="connsiteX9-1191" fmla="*/ 1312484 w 1666929"/>
                  <a:gd name="connsiteY9-1192" fmla="*/ 884621 h 1512635"/>
                  <a:gd name="connsiteX10-1193" fmla="*/ 0 w 1666929"/>
                  <a:gd name="connsiteY10-1194" fmla="*/ 1512635 h 1512635"/>
                  <a:gd name="connsiteX0-1195" fmla="*/ 0 w 1666929"/>
                  <a:gd name="connsiteY0-1196" fmla="*/ 1512635 h 1512635"/>
                  <a:gd name="connsiteX1-1197" fmla="*/ 234518 w 1666929"/>
                  <a:gd name="connsiteY1-1198" fmla="*/ 814651 h 1512635"/>
                  <a:gd name="connsiteX2-1199" fmla="*/ 1015287 w 1666929"/>
                  <a:gd name="connsiteY2-1200" fmla="*/ 419373 h 1512635"/>
                  <a:gd name="connsiteX3-1201" fmla="*/ 1127276 w 1666929"/>
                  <a:gd name="connsiteY3-1202" fmla="*/ 623016 h 1512635"/>
                  <a:gd name="connsiteX4-1203" fmla="*/ 1290333 w 1666929"/>
                  <a:gd name="connsiteY4-1204" fmla="*/ 278961 h 1512635"/>
                  <a:gd name="connsiteX5-1205" fmla="*/ 1661076 w 1666929"/>
                  <a:gd name="connsiteY5-1206" fmla="*/ 1372 h 1512635"/>
                  <a:gd name="connsiteX6-1207" fmla="*/ 1506047 w 1666929"/>
                  <a:gd name="connsiteY6-1208" fmla="*/ 444662 h 1512635"/>
                  <a:gd name="connsiteX7-1209" fmla="*/ 1494213 w 1666929"/>
                  <a:gd name="connsiteY7-1210" fmla="*/ 628394 h 1512635"/>
                  <a:gd name="connsiteX8-1211" fmla="*/ 1589785 w 1666929"/>
                  <a:gd name="connsiteY8-1212" fmla="*/ 678072 h 1512635"/>
                  <a:gd name="connsiteX9-1213" fmla="*/ 1435601 w 1666929"/>
                  <a:gd name="connsiteY9-1214" fmla="*/ 745261 h 1512635"/>
                  <a:gd name="connsiteX10-1215" fmla="*/ 1312484 w 1666929"/>
                  <a:gd name="connsiteY10-1216" fmla="*/ 884621 h 1512635"/>
                  <a:gd name="connsiteX11" fmla="*/ 0 w 1666929"/>
                  <a:gd name="connsiteY11" fmla="*/ 1512635 h 1512635"/>
                  <a:gd name="connsiteX0-1217" fmla="*/ 0 w 1666929"/>
                  <a:gd name="connsiteY0-1218" fmla="*/ 1512635 h 1512635"/>
                  <a:gd name="connsiteX1-1219" fmla="*/ 234518 w 1666929"/>
                  <a:gd name="connsiteY1-1220" fmla="*/ 814651 h 1512635"/>
                  <a:gd name="connsiteX2-1221" fmla="*/ 1015287 w 1666929"/>
                  <a:gd name="connsiteY2-1222" fmla="*/ 419373 h 1512635"/>
                  <a:gd name="connsiteX3-1223" fmla="*/ 1127276 w 1666929"/>
                  <a:gd name="connsiteY3-1224" fmla="*/ 623016 h 1512635"/>
                  <a:gd name="connsiteX4-1225" fmla="*/ 1290333 w 1666929"/>
                  <a:gd name="connsiteY4-1226" fmla="*/ 278961 h 1512635"/>
                  <a:gd name="connsiteX5-1227" fmla="*/ 1661076 w 1666929"/>
                  <a:gd name="connsiteY5-1228" fmla="*/ 1372 h 1512635"/>
                  <a:gd name="connsiteX6-1229" fmla="*/ 1506047 w 1666929"/>
                  <a:gd name="connsiteY6-1230" fmla="*/ 444662 h 1512635"/>
                  <a:gd name="connsiteX7-1231" fmla="*/ 1494213 w 1666929"/>
                  <a:gd name="connsiteY7-1232" fmla="*/ 628394 h 1512635"/>
                  <a:gd name="connsiteX8-1233" fmla="*/ 1589785 w 1666929"/>
                  <a:gd name="connsiteY8-1234" fmla="*/ 678072 h 1512635"/>
                  <a:gd name="connsiteX9-1235" fmla="*/ 1444243 w 1666929"/>
                  <a:gd name="connsiteY9-1236" fmla="*/ 923373 h 1512635"/>
                  <a:gd name="connsiteX10-1237" fmla="*/ 1312484 w 1666929"/>
                  <a:gd name="connsiteY10-1238" fmla="*/ 884621 h 1512635"/>
                  <a:gd name="connsiteX11-1239" fmla="*/ 0 w 1666929"/>
                  <a:gd name="connsiteY11-1240" fmla="*/ 1512635 h 1512635"/>
                  <a:gd name="connsiteX0-1241" fmla="*/ 0 w 1666929"/>
                  <a:gd name="connsiteY0-1242" fmla="*/ 1512635 h 1512635"/>
                  <a:gd name="connsiteX1-1243" fmla="*/ 234518 w 1666929"/>
                  <a:gd name="connsiteY1-1244" fmla="*/ 814651 h 1512635"/>
                  <a:gd name="connsiteX2-1245" fmla="*/ 1015287 w 1666929"/>
                  <a:gd name="connsiteY2-1246" fmla="*/ 419373 h 1512635"/>
                  <a:gd name="connsiteX3-1247" fmla="*/ 1127276 w 1666929"/>
                  <a:gd name="connsiteY3-1248" fmla="*/ 623016 h 1512635"/>
                  <a:gd name="connsiteX4-1249" fmla="*/ 1290333 w 1666929"/>
                  <a:gd name="connsiteY4-1250" fmla="*/ 278961 h 1512635"/>
                  <a:gd name="connsiteX5-1251" fmla="*/ 1661076 w 1666929"/>
                  <a:gd name="connsiteY5-1252" fmla="*/ 1372 h 1512635"/>
                  <a:gd name="connsiteX6-1253" fmla="*/ 1506047 w 1666929"/>
                  <a:gd name="connsiteY6-1254" fmla="*/ 444662 h 1512635"/>
                  <a:gd name="connsiteX7-1255" fmla="*/ 1494213 w 1666929"/>
                  <a:gd name="connsiteY7-1256" fmla="*/ 628394 h 1512635"/>
                  <a:gd name="connsiteX8-1257" fmla="*/ 1589785 w 1666929"/>
                  <a:gd name="connsiteY8-1258" fmla="*/ 678072 h 1512635"/>
                  <a:gd name="connsiteX9-1259" fmla="*/ 1444243 w 1666929"/>
                  <a:gd name="connsiteY9-1260" fmla="*/ 923373 h 1512635"/>
                  <a:gd name="connsiteX10-1261" fmla="*/ 1312484 w 1666929"/>
                  <a:gd name="connsiteY10-1262" fmla="*/ 884621 h 1512635"/>
                  <a:gd name="connsiteX11-1263" fmla="*/ 0 w 1666929"/>
                  <a:gd name="connsiteY11-1264" fmla="*/ 1512635 h 1512635"/>
                  <a:gd name="connsiteX0-1265" fmla="*/ 0 w 1666929"/>
                  <a:gd name="connsiteY0-1266" fmla="*/ 1512635 h 1512635"/>
                  <a:gd name="connsiteX1-1267" fmla="*/ 234518 w 1666929"/>
                  <a:gd name="connsiteY1-1268" fmla="*/ 814651 h 1512635"/>
                  <a:gd name="connsiteX2-1269" fmla="*/ 1015287 w 1666929"/>
                  <a:gd name="connsiteY2-1270" fmla="*/ 419373 h 1512635"/>
                  <a:gd name="connsiteX3-1271" fmla="*/ 1127276 w 1666929"/>
                  <a:gd name="connsiteY3-1272" fmla="*/ 623016 h 1512635"/>
                  <a:gd name="connsiteX4-1273" fmla="*/ 1290333 w 1666929"/>
                  <a:gd name="connsiteY4-1274" fmla="*/ 278961 h 1512635"/>
                  <a:gd name="connsiteX5-1275" fmla="*/ 1661076 w 1666929"/>
                  <a:gd name="connsiteY5-1276" fmla="*/ 1372 h 1512635"/>
                  <a:gd name="connsiteX6-1277" fmla="*/ 1506047 w 1666929"/>
                  <a:gd name="connsiteY6-1278" fmla="*/ 444662 h 1512635"/>
                  <a:gd name="connsiteX7-1279" fmla="*/ 1494213 w 1666929"/>
                  <a:gd name="connsiteY7-1280" fmla="*/ 628394 h 1512635"/>
                  <a:gd name="connsiteX8-1281" fmla="*/ 1589785 w 1666929"/>
                  <a:gd name="connsiteY8-1282" fmla="*/ 678072 h 1512635"/>
                  <a:gd name="connsiteX9-1283" fmla="*/ 1444243 w 1666929"/>
                  <a:gd name="connsiteY9-1284" fmla="*/ 923373 h 1512635"/>
                  <a:gd name="connsiteX10-1285" fmla="*/ 1312484 w 1666929"/>
                  <a:gd name="connsiteY10-1286" fmla="*/ 884621 h 1512635"/>
                  <a:gd name="connsiteX11-1287" fmla="*/ 0 w 1666929"/>
                  <a:gd name="connsiteY11-1288" fmla="*/ 1512635 h 1512635"/>
                  <a:gd name="connsiteX0-1289" fmla="*/ 0 w 1666929"/>
                  <a:gd name="connsiteY0-1290" fmla="*/ 1512635 h 1512635"/>
                  <a:gd name="connsiteX1-1291" fmla="*/ 234518 w 1666929"/>
                  <a:gd name="connsiteY1-1292" fmla="*/ 814651 h 1512635"/>
                  <a:gd name="connsiteX2-1293" fmla="*/ 1015287 w 1666929"/>
                  <a:gd name="connsiteY2-1294" fmla="*/ 419373 h 1512635"/>
                  <a:gd name="connsiteX3-1295" fmla="*/ 1127276 w 1666929"/>
                  <a:gd name="connsiteY3-1296" fmla="*/ 623016 h 1512635"/>
                  <a:gd name="connsiteX4-1297" fmla="*/ 1290333 w 1666929"/>
                  <a:gd name="connsiteY4-1298" fmla="*/ 278961 h 1512635"/>
                  <a:gd name="connsiteX5-1299" fmla="*/ 1661076 w 1666929"/>
                  <a:gd name="connsiteY5-1300" fmla="*/ 1372 h 1512635"/>
                  <a:gd name="connsiteX6-1301" fmla="*/ 1506047 w 1666929"/>
                  <a:gd name="connsiteY6-1302" fmla="*/ 444662 h 1512635"/>
                  <a:gd name="connsiteX7-1303" fmla="*/ 1494213 w 1666929"/>
                  <a:gd name="connsiteY7-1304" fmla="*/ 628394 h 1512635"/>
                  <a:gd name="connsiteX8-1305" fmla="*/ 1589785 w 1666929"/>
                  <a:gd name="connsiteY8-1306" fmla="*/ 678072 h 1512635"/>
                  <a:gd name="connsiteX9-1307" fmla="*/ 1444243 w 1666929"/>
                  <a:gd name="connsiteY9-1308" fmla="*/ 923373 h 1512635"/>
                  <a:gd name="connsiteX10-1309" fmla="*/ 1389153 w 1666929"/>
                  <a:gd name="connsiteY10-1310" fmla="*/ 887732 h 1512635"/>
                  <a:gd name="connsiteX11-1311" fmla="*/ 1312484 w 1666929"/>
                  <a:gd name="connsiteY11-1312" fmla="*/ 884621 h 1512635"/>
                  <a:gd name="connsiteX12" fmla="*/ 0 w 1666929"/>
                  <a:gd name="connsiteY12" fmla="*/ 1512635 h 1512635"/>
                  <a:gd name="connsiteX0-1313" fmla="*/ 995562 w 1432411"/>
                  <a:gd name="connsiteY0-1314" fmla="*/ 938150 h 938150"/>
                  <a:gd name="connsiteX1-1315" fmla="*/ 0 w 1432411"/>
                  <a:gd name="connsiteY1-1316" fmla="*/ 814651 h 938150"/>
                  <a:gd name="connsiteX2-1317" fmla="*/ 780769 w 1432411"/>
                  <a:gd name="connsiteY2-1318" fmla="*/ 419373 h 938150"/>
                  <a:gd name="connsiteX3-1319" fmla="*/ 892758 w 1432411"/>
                  <a:gd name="connsiteY3-1320" fmla="*/ 623016 h 938150"/>
                  <a:gd name="connsiteX4-1321" fmla="*/ 1055815 w 1432411"/>
                  <a:gd name="connsiteY4-1322" fmla="*/ 278961 h 938150"/>
                  <a:gd name="connsiteX5-1323" fmla="*/ 1426558 w 1432411"/>
                  <a:gd name="connsiteY5-1324" fmla="*/ 1372 h 938150"/>
                  <a:gd name="connsiteX6-1325" fmla="*/ 1271529 w 1432411"/>
                  <a:gd name="connsiteY6-1326" fmla="*/ 444662 h 938150"/>
                  <a:gd name="connsiteX7-1327" fmla="*/ 1259695 w 1432411"/>
                  <a:gd name="connsiteY7-1328" fmla="*/ 628394 h 938150"/>
                  <a:gd name="connsiteX8-1329" fmla="*/ 1355267 w 1432411"/>
                  <a:gd name="connsiteY8-1330" fmla="*/ 678072 h 938150"/>
                  <a:gd name="connsiteX9-1331" fmla="*/ 1209725 w 1432411"/>
                  <a:gd name="connsiteY9-1332" fmla="*/ 923373 h 938150"/>
                  <a:gd name="connsiteX10-1333" fmla="*/ 1154635 w 1432411"/>
                  <a:gd name="connsiteY10-1334" fmla="*/ 887732 h 938150"/>
                  <a:gd name="connsiteX11-1335" fmla="*/ 1077966 w 1432411"/>
                  <a:gd name="connsiteY11-1336" fmla="*/ 884621 h 938150"/>
                  <a:gd name="connsiteX12-1337" fmla="*/ 995562 w 1432411"/>
                  <a:gd name="connsiteY12-1338" fmla="*/ 938150 h 938150"/>
                  <a:gd name="connsiteX0-1339" fmla="*/ 995562 w 1432411"/>
                  <a:gd name="connsiteY0-1340" fmla="*/ 938150 h 938150"/>
                  <a:gd name="connsiteX1-1341" fmla="*/ 889477 w 1432411"/>
                  <a:gd name="connsiteY1-1342" fmla="*/ 932303 h 938150"/>
                  <a:gd name="connsiteX2-1343" fmla="*/ 0 w 1432411"/>
                  <a:gd name="connsiteY2-1344" fmla="*/ 814651 h 938150"/>
                  <a:gd name="connsiteX3-1345" fmla="*/ 780769 w 1432411"/>
                  <a:gd name="connsiteY3-1346" fmla="*/ 419373 h 938150"/>
                  <a:gd name="connsiteX4-1347" fmla="*/ 892758 w 1432411"/>
                  <a:gd name="connsiteY4-1348" fmla="*/ 623016 h 938150"/>
                  <a:gd name="connsiteX5-1349" fmla="*/ 1055815 w 1432411"/>
                  <a:gd name="connsiteY5-1350" fmla="*/ 278961 h 938150"/>
                  <a:gd name="connsiteX6-1351" fmla="*/ 1426558 w 1432411"/>
                  <a:gd name="connsiteY6-1352" fmla="*/ 1372 h 938150"/>
                  <a:gd name="connsiteX7-1353" fmla="*/ 1271529 w 1432411"/>
                  <a:gd name="connsiteY7-1354" fmla="*/ 444662 h 938150"/>
                  <a:gd name="connsiteX8-1355" fmla="*/ 1259695 w 1432411"/>
                  <a:gd name="connsiteY8-1356" fmla="*/ 628394 h 938150"/>
                  <a:gd name="connsiteX9-1357" fmla="*/ 1355267 w 1432411"/>
                  <a:gd name="connsiteY9-1358" fmla="*/ 678072 h 938150"/>
                  <a:gd name="connsiteX10-1359" fmla="*/ 1209725 w 1432411"/>
                  <a:gd name="connsiteY10-1360" fmla="*/ 923373 h 938150"/>
                  <a:gd name="connsiteX11-1361" fmla="*/ 1154635 w 1432411"/>
                  <a:gd name="connsiteY11-1362" fmla="*/ 887732 h 938150"/>
                  <a:gd name="connsiteX12-1363" fmla="*/ 1077966 w 1432411"/>
                  <a:gd name="connsiteY12-1364" fmla="*/ 884621 h 938150"/>
                  <a:gd name="connsiteX13" fmla="*/ 995562 w 1432411"/>
                  <a:gd name="connsiteY13" fmla="*/ 938150 h 938150"/>
                  <a:gd name="connsiteX0-1365" fmla="*/ 995562 w 1432411"/>
                  <a:gd name="connsiteY0-1366" fmla="*/ 938150 h 954004"/>
                  <a:gd name="connsiteX1-1367" fmla="*/ 933711 w 1432411"/>
                  <a:gd name="connsiteY1-1368" fmla="*/ 954004 h 954004"/>
                  <a:gd name="connsiteX2-1369" fmla="*/ 0 w 1432411"/>
                  <a:gd name="connsiteY2-1370" fmla="*/ 814651 h 954004"/>
                  <a:gd name="connsiteX3-1371" fmla="*/ 780769 w 1432411"/>
                  <a:gd name="connsiteY3-1372" fmla="*/ 419373 h 954004"/>
                  <a:gd name="connsiteX4-1373" fmla="*/ 892758 w 1432411"/>
                  <a:gd name="connsiteY4-1374" fmla="*/ 623016 h 954004"/>
                  <a:gd name="connsiteX5-1375" fmla="*/ 1055815 w 1432411"/>
                  <a:gd name="connsiteY5-1376" fmla="*/ 278961 h 954004"/>
                  <a:gd name="connsiteX6-1377" fmla="*/ 1426558 w 1432411"/>
                  <a:gd name="connsiteY6-1378" fmla="*/ 1372 h 954004"/>
                  <a:gd name="connsiteX7-1379" fmla="*/ 1271529 w 1432411"/>
                  <a:gd name="connsiteY7-1380" fmla="*/ 444662 h 954004"/>
                  <a:gd name="connsiteX8-1381" fmla="*/ 1259695 w 1432411"/>
                  <a:gd name="connsiteY8-1382" fmla="*/ 628394 h 954004"/>
                  <a:gd name="connsiteX9-1383" fmla="*/ 1355267 w 1432411"/>
                  <a:gd name="connsiteY9-1384" fmla="*/ 678072 h 954004"/>
                  <a:gd name="connsiteX10-1385" fmla="*/ 1209725 w 1432411"/>
                  <a:gd name="connsiteY10-1386" fmla="*/ 923373 h 954004"/>
                  <a:gd name="connsiteX11-1387" fmla="*/ 1154635 w 1432411"/>
                  <a:gd name="connsiteY11-1388" fmla="*/ 887732 h 954004"/>
                  <a:gd name="connsiteX12-1389" fmla="*/ 1077966 w 1432411"/>
                  <a:gd name="connsiteY12-1390" fmla="*/ 884621 h 954004"/>
                  <a:gd name="connsiteX13-1391" fmla="*/ 995562 w 1432411"/>
                  <a:gd name="connsiteY13-1392" fmla="*/ 938150 h 954004"/>
                  <a:gd name="connsiteX0-1393" fmla="*/ 995562 w 1432411"/>
                  <a:gd name="connsiteY0-1394" fmla="*/ 938150 h 955235"/>
                  <a:gd name="connsiteX1-1395" fmla="*/ 933711 w 1432411"/>
                  <a:gd name="connsiteY1-1396" fmla="*/ 954004 h 955235"/>
                  <a:gd name="connsiteX2-1397" fmla="*/ 867573 w 1432411"/>
                  <a:gd name="connsiteY2-1398" fmla="*/ 955235 h 955235"/>
                  <a:gd name="connsiteX3-1399" fmla="*/ 0 w 1432411"/>
                  <a:gd name="connsiteY3-1400" fmla="*/ 814651 h 955235"/>
                  <a:gd name="connsiteX4-1401" fmla="*/ 780769 w 1432411"/>
                  <a:gd name="connsiteY4-1402" fmla="*/ 419373 h 955235"/>
                  <a:gd name="connsiteX5-1403" fmla="*/ 892758 w 1432411"/>
                  <a:gd name="connsiteY5-1404" fmla="*/ 623016 h 955235"/>
                  <a:gd name="connsiteX6-1405" fmla="*/ 1055815 w 1432411"/>
                  <a:gd name="connsiteY6-1406" fmla="*/ 278961 h 955235"/>
                  <a:gd name="connsiteX7-1407" fmla="*/ 1426558 w 1432411"/>
                  <a:gd name="connsiteY7-1408" fmla="*/ 1372 h 955235"/>
                  <a:gd name="connsiteX8-1409" fmla="*/ 1271529 w 1432411"/>
                  <a:gd name="connsiteY8-1410" fmla="*/ 444662 h 955235"/>
                  <a:gd name="connsiteX9-1411" fmla="*/ 1259695 w 1432411"/>
                  <a:gd name="connsiteY9-1412" fmla="*/ 628394 h 955235"/>
                  <a:gd name="connsiteX10-1413" fmla="*/ 1355267 w 1432411"/>
                  <a:gd name="connsiteY10-1414" fmla="*/ 678072 h 955235"/>
                  <a:gd name="connsiteX11-1415" fmla="*/ 1209725 w 1432411"/>
                  <a:gd name="connsiteY11-1416" fmla="*/ 923373 h 955235"/>
                  <a:gd name="connsiteX12-1417" fmla="*/ 1154635 w 1432411"/>
                  <a:gd name="connsiteY12-1418" fmla="*/ 887732 h 955235"/>
                  <a:gd name="connsiteX13-1419" fmla="*/ 1077966 w 1432411"/>
                  <a:gd name="connsiteY13-1420" fmla="*/ 884621 h 955235"/>
                  <a:gd name="connsiteX14" fmla="*/ 995562 w 1432411"/>
                  <a:gd name="connsiteY14" fmla="*/ 938150 h 955235"/>
                  <a:gd name="connsiteX0-1421" fmla="*/ 995562 w 1432411"/>
                  <a:gd name="connsiteY0-1422" fmla="*/ 938150 h 954004"/>
                  <a:gd name="connsiteX1-1423" fmla="*/ 933711 w 1432411"/>
                  <a:gd name="connsiteY1-1424" fmla="*/ 954004 h 954004"/>
                  <a:gd name="connsiteX2-1425" fmla="*/ 863259 w 1432411"/>
                  <a:gd name="connsiteY2-1426" fmla="*/ 894377 h 954004"/>
                  <a:gd name="connsiteX3-1427" fmla="*/ 0 w 1432411"/>
                  <a:gd name="connsiteY3-1428" fmla="*/ 814651 h 954004"/>
                  <a:gd name="connsiteX4-1429" fmla="*/ 780769 w 1432411"/>
                  <a:gd name="connsiteY4-1430" fmla="*/ 419373 h 954004"/>
                  <a:gd name="connsiteX5-1431" fmla="*/ 892758 w 1432411"/>
                  <a:gd name="connsiteY5-1432" fmla="*/ 623016 h 954004"/>
                  <a:gd name="connsiteX6-1433" fmla="*/ 1055815 w 1432411"/>
                  <a:gd name="connsiteY6-1434" fmla="*/ 278961 h 954004"/>
                  <a:gd name="connsiteX7-1435" fmla="*/ 1426558 w 1432411"/>
                  <a:gd name="connsiteY7-1436" fmla="*/ 1372 h 954004"/>
                  <a:gd name="connsiteX8-1437" fmla="*/ 1271529 w 1432411"/>
                  <a:gd name="connsiteY8-1438" fmla="*/ 444662 h 954004"/>
                  <a:gd name="connsiteX9-1439" fmla="*/ 1259695 w 1432411"/>
                  <a:gd name="connsiteY9-1440" fmla="*/ 628394 h 954004"/>
                  <a:gd name="connsiteX10-1441" fmla="*/ 1355267 w 1432411"/>
                  <a:gd name="connsiteY10-1442" fmla="*/ 678072 h 954004"/>
                  <a:gd name="connsiteX11-1443" fmla="*/ 1209725 w 1432411"/>
                  <a:gd name="connsiteY11-1444" fmla="*/ 923373 h 954004"/>
                  <a:gd name="connsiteX12-1445" fmla="*/ 1154635 w 1432411"/>
                  <a:gd name="connsiteY12-1446" fmla="*/ 887732 h 954004"/>
                  <a:gd name="connsiteX13-1447" fmla="*/ 1077966 w 1432411"/>
                  <a:gd name="connsiteY13-1448" fmla="*/ 884621 h 954004"/>
                  <a:gd name="connsiteX14-1449" fmla="*/ 995562 w 1432411"/>
                  <a:gd name="connsiteY14-1450" fmla="*/ 938150 h 954004"/>
                  <a:gd name="connsiteX0-1451" fmla="*/ 995562 w 1432411"/>
                  <a:gd name="connsiteY0-1452" fmla="*/ 938150 h 954004"/>
                  <a:gd name="connsiteX1-1453" fmla="*/ 933711 w 1432411"/>
                  <a:gd name="connsiteY1-1454" fmla="*/ 954004 h 954004"/>
                  <a:gd name="connsiteX2-1455" fmla="*/ 863259 w 1432411"/>
                  <a:gd name="connsiteY2-1456" fmla="*/ 894377 h 954004"/>
                  <a:gd name="connsiteX3-1457" fmla="*/ 861830 w 1432411"/>
                  <a:gd name="connsiteY3-1458" fmla="*/ 911690 h 954004"/>
                  <a:gd name="connsiteX4-1459" fmla="*/ 0 w 1432411"/>
                  <a:gd name="connsiteY4-1460" fmla="*/ 814651 h 954004"/>
                  <a:gd name="connsiteX5-1461" fmla="*/ 780769 w 1432411"/>
                  <a:gd name="connsiteY5-1462" fmla="*/ 419373 h 954004"/>
                  <a:gd name="connsiteX6-1463" fmla="*/ 892758 w 1432411"/>
                  <a:gd name="connsiteY6-1464" fmla="*/ 623016 h 954004"/>
                  <a:gd name="connsiteX7-1465" fmla="*/ 1055815 w 1432411"/>
                  <a:gd name="connsiteY7-1466" fmla="*/ 278961 h 954004"/>
                  <a:gd name="connsiteX8-1467" fmla="*/ 1426558 w 1432411"/>
                  <a:gd name="connsiteY8-1468" fmla="*/ 1372 h 954004"/>
                  <a:gd name="connsiteX9-1469" fmla="*/ 1271529 w 1432411"/>
                  <a:gd name="connsiteY9-1470" fmla="*/ 444662 h 954004"/>
                  <a:gd name="connsiteX10-1471" fmla="*/ 1259695 w 1432411"/>
                  <a:gd name="connsiteY10-1472" fmla="*/ 628394 h 954004"/>
                  <a:gd name="connsiteX11-1473" fmla="*/ 1355267 w 1432411"/>
                  <a:gd name="connsiteY11-1474" fmla="*/ 678072 h 954004"/>
                  <a:gd name="connsiteX12-1475" fmla="*/ 1209725 w 1432411"/>
                  <a:gd name="connsiteY12-1476" fmla="*/ 923373 h 954004"/>
                  <a:gd name="connsiteX13-1477" fmla="*/ 1154635 w 1432411"/>
                  <a:gd name="connsiteY13-1478" fmla="*/ 887732 h 954004"/>
                  <a:gd name="connsiteX14-1479" fmla="*/ 1077966 w 1432411"/>
                  <a:gd name="connsiteY14-1480" fmla="*/ 884621 h 954004"/>
                  <a:gd name="connsiteX15" fmla="*/ 995562 w 1432411"/>
                  <a:gd name="connsiteY15" fmla="*/ 938150 h 954004"/>
                  <a:gd name="connsiteX0-1481" fmla="*/ 995562 w 1432411"/>
                  <a:gd name="connsiteY0-1482" fmla="*/ 938150 h 954004"/>
                  <a:gd name="connsiteX1-1483" fmla="*/ 933711 w 1432411"/>
                  <a:gd name="connsiteY1-1484" fmla="*/ 954004 h 954004"/>
                  <a:gd name="connsiteX2-1485" fmla="*/ 863259 w 1432411"/>
                  <a:gd name="connsiteY2-1486" fmla="*/ 894377 h 954004"/>
                  <a:gd name="connsiteX3-1487" fmla="*/ 811042 w 1432411"/>
                  <a:gd name="connsiteY3-1488" fmla="*/ 880508 h 954004"/>
                  <a:gd name="connsiteX4-1489" fmla="*/ 0 w 1432411"/>
                  <a:gd name="connsiteY4-1490" fmla="*/ 814651 h 954004"/>
                  <a:gd name="connsiteX5-1491" fmla="*/ 780769 w 1432411"/>
                  <a:gd name="connsiteY5-1492" fmla="*/ 419373 h 954004"/>
                  <a:gd name="connsiteX6-1493" fmla="*/ 892758 w 1432411"/>
                  <a:gd name="connsiteY6-1494" fmla="*/ 623016 h 954004"/>
                  <a:gd name="connsiteX7-1495" fmla="*/ 1055815 w 1432411"/>
                  <a:gd name="connsiteY7-1496" fmla="*/ 278961 h 954004"/>
                  <a:gd name="connsiteX8-1497" fmla="*/ 1426558 w 1432411"/>
                  <a:gd name="connsiteY8-1498" fmla="*/ 1372 h 954004"/>
                  <a:gd name="connsiteX9-1499" fmla="*/ 1271529 w 1432411"/>
                  <a:gd name="connsiteY9-1500" fmla="*/ 444662 h 954004"/>
                  <a:gd name="connsiteX10-1501" fmla="*/ 1259695 w 1432411"/>
                  <a:gd name="connsiteY10-1502" fmla="*/ 628394 h 954004"/>
                  <a:gd name="connsiteX11-1503" fmla="*/ 1355267 w 1432411"/>
                  <a:gd name="connsiteY11-1504" fmla="*/ 678072 h 954004"/>
                  <a:gd name="connsiteX12-1505" fmla="*/ 1209725 w 1432411"/>
                  <a:gd name="connsiteY12-1506" fmla="*/ 923373 h 954004"/>
                  <a:gd name="connsiteX13-1507" fmla="*/ 1154635 w 1432411"/>
                  <a:gd name="connsiteY13-1508" fmla="*/ 887732 h 954004"/>
                  <a:gd name="connsiteX14-1509" fmla="*/ 1077966 w 1432411"/>
                  <a:gd name="connsiteY14-1510" fmla="*/ 884621 h 954004"/>
                  <a:gd name="connsiteX15-1511" fmla="*/ 995562 w 1432411"/>
                  <a:gd name="connsiteY15-1512" fmla="*/ 938150 h 954004"/>
                  <a:gd name="connsiteX0-1513" fmla="*/ 995562 w 1432411"/>
                  <a:gd name="connsiteY0-1514" fmla="*/ 938150 h 954004"/>
                  <a:gd name="connsiteX1-1515" fmla="*/ 933711 w 1432411"/>
                  <a:gd name="connsiteY1-1516" fmla="*/ 954004 h 954004"/>
                  <a:gd name="connsiteX2-1517" fmla="*/ 901969 w 1432411"/>
                  <a:gd name="connsiteY2-1518" fmla="*/ 934514 h 954004"/>
                  <a:gd name="connsiteX3-1519" fmla="*/ 811042 w 1432411"/>
                  <a:gd name="connsiteY3-1520" fmla="*/ 880508 h 954004"/>
                  <a:gd name="connsiteX4-1521" fmla="*/ 0 w 1432411"/>
                  <a:gd name="connsiteY4-1522" fmla="*/ 814651 h 954004"/>
                  <a:gd name="connsiteX5-1523" fmla="*/ 780769 w 1432411"/>
                  <a:gd name="connsiteY5-1524" fmla="*/ 419373 h 954004"/>
                  <a:gd name="connsiteX6-1525" fmla="*/ 892758 w 1432411"/>
                  <a:gd name="connsiteY6-1526" fmla="*/ 623016 h 954004"/>
                  <a:gd name="connsiteX7-1527" fmla="*/ 1055815 w 1432411"/>
                  <a:gd name="connsiteY7-1528" fmla="*/ 278961 h 954004"/>
                  <a:gd name="connsiteX8-1529" fmla="*/ 1426558 w 1432411"/>
                  <a:gd name="connsiteY8-1530" fmla="*/ 1372 h 954004"/>
                  <a:gd name="connsiteX9-1531" fmla="*/ 1271529 w 1432411"/>
                  <a:gd name="connsiteY9-1532" fmla="*/ 444662 h 954004"/>
                  <a:gd name="connsiteX10-1533" fmla="*/ 1259695 w 1432411"/>
                  <a:gd name="connsiteY10-1534" fmla="*/ 628394 h 954004"/>
                  <a:gd name="connsiteX11-1535" fmla="*/ 1355267 w 1432411"/>
                  <a:gd name="connsiteY11-1536" fmla="*/ 678072 h 954004"/>
                  <a:gd name="connsiteX12-1537" fmla="*/ 1209725 w 1432411"/>
                  <a:gd name="connsiteY12-1538" fmla="*/ 923373 h 954004"/>
                  <a:gd name="connsiteX13-1539" fmla="*/ 1154635 w 1432411"/>
                  <a:gd name="connsiteY13-1540" fmla="*/ 887732 h 954004"/>
                  <a:gd name="connsiteX14-1541" fmla="*/ 1077966 w 1432411"/>
                  <a:gd name="connsiteY14-1542" fmla="*/ 884621 h 954004"/>
                  <a:gd name="connsiteX15-1543" fmla="*/ 995562 w 1432411"/>
                  <a:gd name="connsiteY15-1544" fmla="*/ 938150 h 954004"/>
                  <a:gd name="connsiteX0-1545" fmla="*/ 995562 w 1432411"/>
                  <a:gd name="connsiteY0-1546" fmla="*/ 938150 h 954004"/>
                  <a:gd name="connsiteX1-1547" fmla="*/ 933711 w 1432411"/>
                  <a:gd name="connsiteY1-1548" fmla="*/ 954004 h 954004"/>
                  <a:gd name="connsiteX2-1549" fmla="*/ 901969 w 1432411"/>
                  <a:gd name="connsiteY2-1550" fmla="*/ 934514 h 954004"/>
                  <a:gd name="connsiteX3-1551" fmla="*/ 852816 w 1432411"/>
                  <a:gd name="connsiteY3-1552" fmla="*/ 891604 h 954004"/>
                  <a:gd name="connsiteX4-1553" fmla="*/ 0 w 1432411"/>
                  <a:gd name="connsiteY4-1554" fmla="*/ 814651 h 954004"/>
                  <a:gd name="connsiteX5-1555" fmla="*/ 780769 w 1432411"/>
                  <a:gd name="connsiteY5-1556" fmla="*/ 419373 h 954004"/>
                  <a:gd name="connsiteX6-1557" fmla="*/ 892758 w 1432411"/>
                  <a:gd name="connsiteY6-1558" fmla="*/ 623016 h 954004"/>
                  <a:gd name="connsiteX7-1559" fmla="*/ 1055815 w 1432411"/>
                  <a:gd name="connsiteY7-1560" fmla="*/ 278961 h 954004"/>
                  <a:gd name="connsiteX8-1561" fmla="*/ 1426558 w 1432411"/>
                  <a:gd name="connsiteY8-1562" fmla="*/ 1372 h 954004"/>
                  <a:gd name="connsiteX9-1563" fmla="*/ 1271529 w 1432411"/>
                  <a:gd name="connsiteY9-1564" fmla="*/ 444662 h 954004"/>
                  <a:gd name="connsiteX10-1565" fmla="*/ 1259695 w 1432411"/>
                  <a:gd name="connsiteY10-1566" fmla="*/ 628394 h 954004"/>
                  <a:gd name="connsiteX11-1567" fmla="*/ 1355267 w 1432411"/>
                  <a:gd name="connsiteY11-1568" fmla="*/ 678072 h 954004"/>
                  <a:gd name="connsiteX12-1569" fmla="*/ 1209725 w 1432411"/>
                  <a:gd name="connsiteY12-1570" fmla="*/ 923373 h 954004"/>
                  <a:gd name="connsiteX13-1571" fmla="*/ 1154635 w 1432411"/>
                  <a:gd name="connsiteY13-1572" fmla="*/ 887732 h 954004"/>
                  <a:gd name="connsiteX14-1573" fmla="*/ 1077966 w 1432411"/>
                  <a:gd name="connsiteY14-1574" fmla="*/ 884621 h 954004"/>
                  <a:gd name="connsiteX15-1575" fmla="*/ 995562 w 1432411"/>
                  <a:gd name="connsiteY15-1576" fmla="*/ 938150 h 954004"/>
                  <a:gd name="connsiteX0-1577" fmla="*/ 215588 w 652437"/>
                  <a:gd name="connsiteY0-1578" fmla="*/ 938150 h 954004"/>
                  <a:gd name="connsiteX1-1579" fmla="*/ 153737 w 652437"/>
                  <a:gd name="connsiteY1-1580" fmla="*/ 954004 h 954004"/>
                  <a:gd name="connsiteX2-1581" fmla="*/ 121995 w 652437"/>
                  <a:gd name="connsiteY2-1582" fmla="*/ 934514 h 954004"/>
                  <a:gd name="connsiteX3-1583" fmla="*/ 72842 w 652437"/>
                  <a:gd name="connsiteY3-1584" fmla="*/ 891604 h 954004"/>
                  <a:gd name="connsiteX4-1585" fmla="*/ 20443 w 652437"/>
                  <a:gd name="connsiteY4-1586" fmla="*/ 814938 h 954004"/>
                  <a:gd name="connsiteX5-1587" fmla="*/ 795 w 652437"/>
                  <a:gd name="connsiteY5-1588" fmla="*/ 419373 h 954004"/>
                  <a:gd name="connsiteX6-1589" fmla="*/ 112784 w 652437"/>
                  <a:gd name="connsiteY6-1590" fmla="*/ 623016 h 954004"/>
                  <a:gd name="connsiteX7-1591" fmla="*/ 275841 w 652437"/>
                  <a:gd name="connsiteY7-1592" fmla="*/ 278961 h 954004"/>
                  <a:gd name="connsiteX8-1593" fmla="*/ 646584 w 652437"/>
                  <a:gd name="connsiteY8-1594" fmla="*/ 1372 h 954004"/>
                  <a:gd name="connsiteX9-1595" fmla="*/ 491555 w 652437"/>
                  <a:gd name="connsiteY9-1596" fmla="*/ 444662 h 954004"/>
                  <a:gd name="connsiteX10-1597" fmla="*/ 479721 w 652437"/>
                  <a:gd name="connsiteY10-1598" fmla="*/ 628394 h 954004"/>
                  <a:gd name="connsiteX11-1599" fmla="*/ 575293 w 652437"/>
                  <a:gd name="connsiteY11-1600" fmla="*/ 678072 h 954004"/>
                  <a:gd name="connsiteX12-1601" fmla="*/ 429751 w 652437"/>
                  <a:gd name="connsiteY12-1602" fmla="*/ 923373 h 954004"/>
                  <a:gd name="connsiteX13-1603" fmla="*/ 374661 w 652437"/>
                  <a:gd name="connsiteY13-1604" fmla="*/ 887732 h 954004"/>
                  <a:gd name="connsiteX14-1605" fmla="*/ 297992 w 652437"/>
                  <a:gd name="connsiteY14-1606" fmla="*/ 884621 h 954004"/>
                  <a:gd name="connsiteX15-1607" fmla="*/ 215588 w 652437"/>
                  <a:gd name="connsiteY15-1608" fmla="*/ 938150 h 954004"/>
                  <a:gd name="connsiteX0-1609" fmla="*/ 215588 w 652437"/>
                  <a:gd name="connsiteY0-1610" fmla="*/ 938150 h 954004"/>
                  <a:gd name="connsiteX1-1611" fmla="*/ 153737 w 652437"/>
                  <a:gd name="connsiteY1-1612" fmla="*/ 954004 h 954004"/>
                  <a:gd name="connsiteX2-1613" fmla="*/ 121995 w 652437"/>
                  <a:gd name="connsiteY2-1614" fmla="*/ 934514 h 954004"/>
                  <a:gd name="connsiteX3-1615" fmla="*/ 72842 w 652437"/>
                  <a:gd name="connsiteY3-1616" fmla="*/ 891604 h 954004"/>
                  <a:gd name="connsiteX4-1617" fmla="*/ 20443 w 652437"/>
                  <a:gd name="connsiteY4-1618" fmla="*/ 814938 h 954004"/>
                  <a:gd name="connsiteX5-1619" fmla="*/ 795 w 652437"/>
                  <a:gd name="connsiteY5-1620" fmla="*/ 419373 h 954004"/>
                  <a:gd name="connsiteX6-1621" fmla="*/ 112784 w 652437"/>
                  <a:gd name="connsiteY6-1622" fmla="*/ 623016 h 954004"/>
                  <a:gd name="connsiteX7-1623" fmla="*/ 275841 w 652437"/>
                  <a:gd name="connsiteY7-1624" fmla="*/ 278961 h 954004"/>
                  <a:gd name="connsiteX8-1625" fmla="*/ 646584 w 652437"/>
                  <a:gd name="connsiteY8-1626" fmla="*/ 1372 h 954004"/>
                  <a:gd name="connsiteX9-1627" fmla="*/ 491555 w 652437"/>
                  <a:gd name="connsiteY9-1628" fmla="*/ 444662 h 954004"/>
                  <a:gd name="connsiteX10-1629" fmla="*/ 479721 w 652437"/>
                  <a:gd name="connsiteY10-1630" fmla="*/ 628394 h 954004"/>
                  <a:gd name="connsiteX11-1631" fmla="*/ 575293 w 652437"/>
                  <a:gd name="connsiteY11-1632" fmla="*/ 678072 h 954004"/>
                  <a:gd name="connsiteX12-1633" fmla="*/ 429751 w 652437"/>
                  <a:gd name="connsiteY12-1634" fmla="*/ 923373 h 954004"/>
                  <a:gd name="connsiteX13-1635" fmla="*/ 374661 w 652437"/>
                  <a:gd name="connsiteY13-1636" fmla="*/ 887732 h 954004"/>
                  <a:gd name="connsiteX14-1637" fmla="*/ 297992 w 652437"/>
                  <a:gd name="connsiteY14-1638" fmla="*/ 884621 h 954004"/>
                  <a:gd name="connsiteX15-1639" fmla="*/ 215588 w 652437"/>
                  <a:gd name="connsiteY15-1640" fmla="*/ 938150 h 954004"/>
                  <a:gd name="connsiteX0-1641" fmla="*/ 215588 w 652437"/>
                  <a:gd name="connsiteY0-1642" fmla="*/ 938150 h 954004"/>
                  <a:gd name="connsiteX1-1643" fmla="*/ 153737 w 652437"/>
                  <a:gd name="connsiteY1-1644" fmla="*/ 954004 h 954004"/>
                  <a:gd name="connsiteX2-1645" fmla="*/ 121995 w 652437"/>
                  <a:gd name="connsiteY2-1646" fmla="*/ 934514 h 954004"/>
                  <a:gd name="connsiteX3-1647" fmla="*/ 72842 w 652437"/>
                  <a:gd name="connsiteY3-1648" fmla="*/ 891604 h 954004"/>
                  <a:gd name="connsiteX4-1649" fmla="*/ 20443 w 652437"/>
                  <a:gd name="connsiteY4-1650" fmla="*/ 814938 h 954004"/>
                  <a:gd name="connsiteX5-1651" fmla="*/ 795 w 652437"/>
                  <a:gd name="connsiteY5-1652" fmla="*/ 419373 h 954004"/>
                  <a:gd name="connsiteX6-1653" fmla="*/ 112784 w 652437"/>
                  <a:gd name="connsiteY6-1654" fmla="*/ 623016 h 954004"/>
                  <a:gd name="connsiteX7-1655" fmla="*/ 275841 w 652437"/>
                  <a:gd name="connsiteY7-1656" fmla="*/ 278961 h 954004"/>
                  <a:gd name="connsiteX8-1657" fmla="*/ 646584 w 652437"/>
                  <a:gd name="connsiteY8-1658" fmla="*/ 1372 h 954004"/>
                  <a:gd name="connsiteX9-1659" fmla="*/ 491555 w 652437"/>
                  <a:gd name="connsiteY9-1660" fmla="*/ 444662 h 954004"/>
                  <a:gd name="connsiteX10-1661" fmla="*/ 479721 w 652437"/>
                  <a:gd name="connsiteY10-1662" fmla="*/ 628394 h 954004"/>
                  <a:gd name="connsiteX11-1663" fmla="*/ 575293 w 652437"/>
                  <a:gd name="connsiteY11-1664" fmla="*/ 678072 h 954004"/>
                  <a:gd name="connsiteX12-1665" fmla="*/ 429751 w 652437"/>
                  <a:gd name="connsiteY12-1666" fmla="*/ 923373 h 954004"/>
                  <a:gd name="connsiteX13-1667" fmla="*/ 374661 w 652437"/>
                  <a:gd name="connsiteY13-1668" fmla="*/ 887732 h 954004"/>
                  <a:gd name="connsiteX14-1669" fmla="*/ 297992 w 652437"/>
                  <a:gd name="connsiteY14-1670" fmla="*/ 884621 h 954004"/>
                  <a:gd name="connsiteX15-1671" fmla="*/ 215588 w 652437"/>
                  <a:gd name="connsiteY15-1672" fmla="*/ 938150 h 954004"/>
                  <a:gd name="connsiteX0-1673" fmla="*/ 215588 w 652437"/>
                  <a:gd name="connsiteY0-1674" fmla="*/ 938150 h 954004"/>
                  <a:gd name="connsiteX1-1675" fmla="*/ 153737 w 652437"/>
                  <a:gd name="connsiteY1-1676" fmla="*/ 954004 h 954004"/>
                  <a:gd name="connsiteX2-1677" fmla="*/ 121995 w 652437"/>
                  <a:gd name="connsiteY2-1678" fmla="*/ 934514 h 954004"/>
                  <a:gd name="connsiteX3-1679" fmla="*/ 72842 w 652437"/>
                  <a:gd name="connsiteY3-1680" fmla="*/ 891604 h 954004"/>
                  <a:gd name="connsiteX4-1681" fmla="*/ 38034 w 652437"/>
                  <a:gd name="connsiteY4-1682" fmla="*/ 901157 h 954004"/>
                  <a:gd name="connsiteX5-1683" fmla="*/ 20443 w 652437"/>
                  <a:gd name="connsiteY5-1684" fmla="*/ 814938 h 954004"/>
                  <a:gd name="connsiteX6-1685" fmla="*/ 795 w 652437"/>
                  <a:gd name="connsiteY6-1686" fmla="*/ 419373 h 954004"/>
                  <a:gd name="connsiteX7-1687" fmla="*/ 112784 w 652437"/>
                  <a:gd name="connsiteY7-1688" fmla="*/ 623016 h 954004"/>
                  <a:gd name="connsiteX8-1689" fmla="*/ 275841 w 652437"/>
                  <a:gd name="connsiteY8-1690" fmla="*/ 278961 h 954004"/>
                  <a:gd name="connsiteX9-1691" fmla="*/ 646584 w 652437"/>
                  <a:gd name="connsiteY9-1692" fmla="*/ 1372 h 954004"/>
                  <a:gd name="connsiteX10-1693" fmla="*/ 491555 w 652437"/>
                  <a:gd name="connsiteY10-1694" fmla="*/ 444662 h 954004"/>
                  <a:gd name="connsiteX11-1695" fmla="*/ 479721 w 652437"/>
                  <a:gd name="connsiteY11-1696" fmla="*/ 628394 h 954004"/>
                  <a:gd name="connsiteX12-1697" fmla="*/ 575293 w 652437"/>
                  <a:gd name="connsiteY12-1698" fmla="*/ 678072 h 954004"/>
                  <a:gd name="connsiteX13-1699" fmla="*/ 429751 w 652437"/>
                  <a:gd name="connsiteY13-1700" fmla="*/ 923373 h 954004"/>
                  <a:gd name="connsiteX14-1701" fmla="*/ 374661 w 652437"/>
                  <a:gd name="connsiteY14-1702" fmla="*/ 887732 h 954004"/>
                  <a:gd name="connsiteX15-1703" fmla="*/ 297992 w 652437"/>
                  <a:gd name="connsiteY15-1704" fmla="*/ 884621 h 954004"/>
                  <a:gd name="connsiteX16" fmla="*/ 215588 w 652437"/>
                  <a:gd name="connsiteY16" fmla="*/ 938150 h 954004"/>
                  <a:gd name="connsiteX0-1705" fmla="*/ 465522 w 902371"/>
                  <a:gd name="connsiteY0-1706" fmla="*/ 997963 h 1013817"/>
                  <a:gd name="connsiteX1-1707" fmla="*/ 403671 w 902371"/>
                  <a:gd name="connsiteY1-1708" fmla="*/ 1013817 h 1013817"/>
                  <a:gd name="connsiteX2-1709" fmla="*/ 371929 w 902371"/>
                  <a:gd name="connsiteY2-1710" fmla="*/ 994327 h 1013817"/>
                  <a:gd name="connsiteX3-1711" fmla="*/ 322776 w 902371"/>
                  <a:gd name="connsiteY3-1712" fmla="*/ 951417 h 1013817"/>
                  <a:gd name="connsiteX4-1713" fmla="*/ 287968 w 902371"/>
                  <a:gd name="connsiteY4-1714" fmla="*/ 960970 h 1013817"/>
                  <a:gd name="connsiteX5-1715" fmla="*/ 270377 w 902371"/>
                  <a:gd name="connsiteY5-1716" fmla="*/ 874751 h 1013817"/>
                  <a:gd name="connsiteX6-1717" fmla="*/ 250729 w 902371"/>
                  <a:gd name="connsiteY6-1718" fmla="*/ 479186 h 1013817"/>
                  <a:gd name="connsiteX7-1719" fmla="*/ 19173 w 902371"/>
                  <a:gd name="connsiteY7-1720" fmla="*/ 4419 h 1013817"/>
                  <a:gd name="connsiteX8-1721" fmla="*/ 525775 w 902371"/>
                  <a:gd name="connsiteY8-1722" fmla="*/ 338774 h 1013817"/>
                  <a:gd name="connsiteX9-1723" fmla="*/ 896518 w 902371"/>
                  <a:gd name="connsiteY9-1724" fmla="*/ 61185 h 1013817"/>
                  <a:gd name="connsiteX10-1725" fmla="*/ 741489 w 902371"/>
                  <a:gd name="connsiteY10-1726" fmla="*/ 504475 h 1013817"/>
                  <a:gd name="connsiteX11-1727" fmla="*/ 729655 w 902371"/>
                  <a:gd name="connsiteY11-1728" fmla="*/ 688207 h 1013817"/>
                  <a:gd name="connsiteX12-1729" fmla="*/ 825227 w 902371"/>
                  <a:gd name="connsiteY12-1730" fmla="*/ 737885 h 1013817"/>
                  <a:gd name="connsiteX13-1731" fmla="*/ 679685 w 902371"/>
                  <a:gd name="connsiteY13-1732" fmla="*/ 983186 h 1013817"/>
                  <a:gd name="connsiteX14-1733" fmla="*/ 624595 w 902371"/>
                  <a:gd name="connsiteY14-1734" fmla="*/ 947545 h 1013817"/>
                  <a:gd name="connsiteX15-1735" fmla="*/ 547926 w 902371"/>
                  <a:gd name="connsiteY15-1736" fmla="*/ 944434 h 1013817"/>
                  <a:gd name="connsiteX16-1737" fmla="*/ 465522 w 902371"/>
                  <a:gd name="connsiteY16-1738" fmla="*/ 997963 h 1013817"/>
                  <a:gd name="connsiteX0-1739" fmla="*/ 465522 w 896528"/>
                  <a:gd name="connsiteY0-1740" fmla="*/ 997963 h 1013817"/>
                  <a:gd name="connsiteX1-1741" fmla="*/ 403671 w 896528"/>
                  <a:gd name="connsiteY1-1742" fmla="*/ 1013817 h 1013817"/>
                  <a:gd name="connsiteX2-1743" fmla="*/ 371929 w 896528"/>
                  <a:gd name="connsiteY2-1744" fmla="*/ 994327 h 1013817"/>
                  <a:gd name="connsiteX3-1745" fmla="*/ 322776 w 896528"/>
                  <a:gd name="connsiteY3-1746" fmla="*/ 951417 h 1013817"/>
                  <a:gd name="connsiteX4-1747" fmla="*/ 287968 w 896528"/>
                  <a:gd name="connsiteY4-1748" fmla="*/ 960970 h 1013817"/>
                  <a:gd name="connsiteX5-1749" fmla="*/ 270377 w 896528"/>
                  <a:gd name="connsiteY5-1750" fmla="*/ 874751 h 1013817"/>
                  <a:gd name="connsiteX6-1751" fmla="*/ 250729 w 896528"/>
                  <a:gd name="connsiteY6-1752" fmla="*/ 479186 h 1013817"/>
                  <a:gd name="connsiteX7-1753" fmla="*/ 19173 w 896528"/>
                  <a:gd name="connsiteY7-1754" fmla="*/ 4419 h 1013817"/>
                  <a:gd name="connsiteX8-1755" fmla="*/ 747908 w 896528"/>
                  <a:gd name="connsiteY8-1756" fmla="*/ 193208 h 1013817"/>
                  <a:gd name="connsiteX9-1757" fmla="*/ 896518 w 896528"/>
                  <a:gd name="connsiteY9-1758" fmla="*/ 61185 h 1013817"/>
                  <a:gd name="connsiteX10-1759" fmla="*/ 741489 w 896528"/>
                  <a:gd name="connsiteY10-1760" fmla="*/ 504475 h 1013817"/>
                  <a:gd name="connsiteX11-1761" fmla="*/ 729655 w 896528"/>
                  <a:gd name="connsiteY11-1762" fmla="*/ 688207 h 1013817"/>
                  <a:gd name="connsiteX12-1763" fmla="*/ 825227 w 896528"/>
                  <a:gd name="connsiteY12-1764" fmla="*/ 737885 h 1013817"/>
                  <a:gd name="connsiteX13-1765" fmla="*/ 679685 w 896528"/>
                  <a:gd name="connsiteY13-1766" fmla="*/ 983186 h 1013817"/>
                  <a:gd name="connsiteX14-1767" fmla="*/ 624595 w 896528"/>
                  <a:gd name="connsiteY14-1768" fmla="*/ 947545 h 1013817"/>
                  <a:gd name="connsiteX15-1769" fmla="*/ 547926 w 896528"/>
                  <a:gd name="connsiteY15-1770" fmla="*/ 944434 h 1013817"/>
                  <a:gd name="connsiteX16-1771" fmla="*/ 465522 w 896528"/>
                  <a:gd name="connsiteY16-1772" fmla="*/ 997963 h 1013817"/>
                  <a:gd name="connsiteX0-1773" fmla="*/ 447072 w 878078"/>
                  <a:gd name="connsiteY0-1774" fmla="*/ 1010662 h 1026516"/>
                  <a:gd name="connsiteX1-1775" fmla="*/ 385221 w 878078"/>
                  <a:gd name="connsiteY1-1776" fmla="*/ 1026516 h 1026516"/>
                  <a:gd name="connsiteX2-1777" fmla="*/ 353479 w 878078"/>
                  <a:gd name="connsiteY2-1778" fmla="*/ 1007026 h 1026516"/>
                  <a:gd name="connsiteX3-1779" fmla="*/ 304326 w 878078"/>
                  <a:gd name="connsiteY3-1780" fmla="*/ 964116 h 1026516"/>
                  <a:gd name="connsiteX4-1781" fmla="*/ 269518 w 878078"/>
                  <a:gd name="connsiteY4-1782" fmla="*/ 973669 h 1026516"/>
                  <a:gd name="connsiteX5-1783" fmla="*/ 251927 w 878078"/>
                  <a:gd name="connsiteY5-1784" fmla="*/ 887450 h 1026516"/>
                  <a:gd name="connsiteX6-1785" fmla="*/ 232279 w 878078"/>
                  <a:gd name="connsiteY6-1786" fmla="*/ 491885 h 1026516"/>
                  <a:gd name="connsiteX7-1787" fmla="*/ 723 w 878078"/>
                  <a:gd name="connsiteY7-1788" fmla="*/ 17118 h 1026516"/>
                  <a:gd name="connsiteX8-1789" fmla="*/ 318461 w 878078"/>
                  <a:gd name="connsiteY8-1790" fmla="*/ 114216 h 1026516"/>
                  <a:gd name="connsiteX9-1791" fmla="*/ 729458 w 878078"/>
                  <a:gd name="connsiteY9-1792" fmla="*/ 205907 h 1026516"/>
                  <a:gd name="connsiteX10-1793" fmla="*/ 878068 w 878078"/>
                  <a:gd name="connsiteY10-1794" fmla="*/ 73884 h 1026516"/>
                  <a:gd name="connsiteX11-1795" fmla="*/ 723039 w 878078"/>
                  <a:gd name="connsiteY11-1796" fmla="*/ 517174 h 1026516"/>
                  <a:gd name="connsiteX12-1797" fmla="*/ 711205 w 878078"/>
                  <a:gd name="connsiteY12-1798" fmla="*/ 700906 h 1026516"/>
                  <a:gd name="connsiteX13-1799" fmla="*/ 806777 w 878078"/>
                  <a:gd name="connsiteY13-1800" fmla="*/ 750584 h 1026516"/>
                  <a:gd name="connsiteX14-1801" fmla="*/ 661235 w 878078"/>
                  <a:gd name="connsiteY14-1802" fmla="*/ 995885 h 1026516"/>
                  <a:gd name="connsiteX15-1803" fmla="*/ 606145 w 878078"/>
                  <a:gd name="connsiteY15-1804" fmla="*/ 960244 h 1026516"/>
                  <a:gd name="connsiteX16-1805" fmla="*/ 529476 w 878078"/>
                  <a:gd name="connsiteY16-1806" fmla="*/ 957133 h 1026516"/>
                  <a:gd name="connsiteX17" fmla="*/ 447072 w 878078"/>
                  <a:gd name="connsiteY17" fmla="*/ 1010662 h 1026516"/>
                  <a:gd name="connsiteX0-1807" fmla="*/ 447072 w 878078"/>
                  <a:gd name="connsiteY0-1808" fmla="*/ 1005401 h 1021255"/>
                  <a:gd name="connsiteX1-1809" fmla="*/ 385221 w 878078"/>
                  <a:gd name="connsiteY1-1810" fmla="*/ 1021255 h 1021255"/>
                  <a:gd name="connsiteX2-1811" fmla="*/ 353479 w 878078"/>
                  <a:gd name="connsiteY2-1812" fmla="*/ 1001765 h 1021255"/>
                  <a:gd name="connsiteX3-1813" fmla="*/ 304326 w 878078"/>
                  <a:gd name="connsiteY3-1814" fmla="*/ 958855 h 1021255"/>
                  <a:gd name="connsiteX4-1815" fmla="*/ 269518 w 878078"/>
                  <a:gd name="connsiteY4-1816" fmla="*/ 968408 h 1021255"/>
                  <a:gd name="connsiteX5-1817" fmla="*/ 251927 w 878078"/>
                  <a:gd name="connsiteY5-1818" fmla="*/ 882189 h 1021255"/>
                  <a:gd name="connsiteX6-1819" fmla="*/ 232279 w 878078"/>
                  <a:gd name="connsiteY6-1820" fmla="*/ 486624 h 1021255"/>
                  <a:gd name="connsiteX7-1821" fmla="*/ 723 w 878078"/>
                  <a:gd name="connsiteY7-1822" fmla="*/ 11857 h 1021255"/>
                  <a:gd name="connsiteX8-1823" fmla="*/ 362708 w 878078"/>
                  <a:gd name="connsiteY8-1824" fmla="*/ 187053 h 1021255"/>
                  <a:gd name="connsiteX9-1825" fmla="*/ 729458 w 878078"/>
                  <a:gd name="connsiteY9-1826" fmla="*/ 200646 h 1021255"/>
                  <a:gd name="connsiteX10-1827" fmla="*/ 878068 w 878078"/>
                  <a:gd name="connsiteY10-1828" fmla="*/ 68623 h 1021255"/>
                  <a:gd name="connsiteX11-1829" fmla="*/ 723039 w 878078"/>
                  <a:gd name="connsiteY11-1830" fmla="*/ 511913 h 1021255"/>
                  <a:gd name="connsiteX12-1831" fmla="*/ 711205 w 878078"/>
                  <a:gd name="connsiteY12-1832" fmla="*/ 695645 h 1021255"/>
                  <a:gd name="connsiteX13-1833" fmla="*/ 806777 w 878078"/>
                  <a:gd name="connsiteY13-1834" fmla="*/ 745323 h 1021255"/>
                  <a:gd name="connsiteX14-1835" fmla="*/ 661235 w 878078"/>
                  <a:gd name="connsiteY14-1836" fmla="*/ 990624 h 1021255"/>
                  <a:gd name="connsiteX15-1837" fmla="*/ 606145 w 878078"/>
                  <a:gd name="connsiteY15-1838" fmla="*/ 954983 h 1021255"/>
                  <a:gd name="connsiteX16-1839" fmla="*/ 529476 w 878078"/>
                  <a:gd name="connsiteY16-1840" fmla="*/ 951872 h 1021255"/>
                  <a:gd name="connsiteX17-1841" fmla="*/ 447072 w 878078"/>
                  <a:gd name="connsiteY17-1842" fmla="*/ 1005401 h 1021255"/>
                  <a:gd name="connsiteX0-1843" fmla="*/ 447080 w 878086"/>
                  <a:gd name="connsiteY0-1844" fmla="*/ 1005401 h 1021255"/>
                  <a:gd name="connsiteX1-1845" fmla="*/ 385229 w 878086"/>
                  <a:gd name="connsiteY1-1846" fmla="*/ 1021255 h 1021255"/>
                  <a:gd name="connsiteX2-1847" fmla="*/ 353487 w 878086"/>
                  <a:gd name="connsiteY2-1848" fmla="*/ 1001765 h 1021255"/>
                  <a:gd name="connsiteX3-1849" fmla="*/ 304334 w 878086"/>
                  <a:gd name="connsiteY3-1850" fmla="*/ 958855 h 1021255"/>
                  <a:gd name="connsiteX4-1851" fmla="*/ 269526 w 878086"/>
                  <a:gd name="connsiteY4-1852" fmla="*/ 968408 h 1021255"/>
                  <a:gd name="connsiteX5-1853" fmla="*/ 251935 w 878086"/>
                  <a:gd name="connsiteY5-1854" fmla="*/ 882189 h 1021255"/>
                  <a:gd name="connsiteX6-1855" fmla="*/ 268005 w 878086"/>
                  <a:gd name="connsiteY6-1856" fmla="*/ 590937 h 1021255"/>
                  <a:gd name="connsiteX7-1857" fmla="*/ 232287 w 878086"/>
                  <a:gd name="connsiteY7-1858" fmla="*/ 486624 h 1021255"/>
                  <a:gd name="connsiteX8-1859" fmla="*/ 731 w 878086"/>
                  <a:gd name="connsiteY8-1860" fmla="*/ 11857 h 1021255"/>
                  <a:gd name="connsiteX9-1861" fmla="*/ 362716 w 878086"/>
                  <a:gd name="connsiteY9-1862" fmla="*/ 187053 h 1021255"/>
                  <a:gd name="connsiteX10-1863" fmla="*/ 729466 w 878086"/>
                  <a:gd name="connsiteY10-1864" fmla="*/ 200646 h 1021255"/>
                  <a:gd name="connsiteX11-1865" fmla="*/ 878076 w 878086"/>
                  <a:gd name="connsiteY11-1866" fmla="*/ 68623 h 1021255"/>
                  <a:gd name="connsiteX12-1867" fmla="*/ 723047 w 878086"/>
                  <a:gd name="connsiteY12-1868" fmla="*/ 511913 h 1021255"/>
                  <a:gd name="connsiteX13-1869" fmla="*/ 711213 w 878086"/>
                  <a:gd name="connsiteY13-1870" fmla="*/ 695645 h 1021255"/>
                  <a:gd name="connsiteX14-1871" fmla="*/ 806785 w 878086"/>
                  <a:gd name="connsiteY14-1872" fmla="*/ 745323 h 1021255"/>
                  <a:gd name="connsiteX15-1873" fmla="*/ 661243 w 878086"/>
                  <a:gd name="connsiteY15-1874" fmla="*/ 990624 h 1021255"/>
                  <a:gd name="connsiteX16-1875" fmla="*/ 606153 w 878086"/>
                  <a:gd name="connsiteY16-1876" fmla="*/ 954983 h 1021255"/>
                  <a:gd name="connsiteX17-1877" fmla="*/ 529484 w 878086"/>
                  <a:gd name="connsiteY17-1878" fmla="*/ 951872 h 1021255"/>
                  <a:gd name="connsiteX18" fmla="*/ 447080 w 878086"/>
                  <a:gd name="connsiteY18" fmla="*/ 1005401 h 1021255"/>
                  <a:gd name="connsiteX0-1879" fmla="*/ 447080 w 878086"/>
                  <a:gd name="connsiteY0-1880" fmla="*/ 1005401 h 1021255"/>
                  <a:gd name="connsiteX1-1881" fmla="*/ 385229 w 878086"/>
                  <a:gd name="connsiteY1-1882" fmla="*/ 1021255 h 1021255"/>
                  <a:gd name="connsiteX2-1883" fmla="*/ 353487 w 878086"/>
                  <a:gd name="connsiteY2-1884" fmla="*/ 1001765 h 1021255"/>
                  <a:gd name="connsiteX3-1885" fmla="*/ 304334 w 878086"/>
                  <a:gd name="connsiteY3-1886" fmla="*/ 958855 h 1021255"/>
                  <a:gd name="connsiteX4-1887" fmla="*/ 269526 w 878086"/>
                  <a:gd name="connsiteY4-1888" fmla="*/ 968408 h 1021255"/>
                  <a:gd name="connsiteX5-1889" fmla="*/ 240255 w 878086"/>
                  <a:gd name="connsiteY5-1890" fmla="*/ 845915 h 1021255"/>
                  <a:gd name="connsiteX6-1891" fmla="*/ 268005 w 878086"/>
                  <a:gd name="connsiteY6-1892" fmla="*/ 590937 h 1021255"/>
                  <a:gd name="connsiteX7-1893" fmla="*/ 232287 w 878086"/>
                  <a:gd name="connsiteY7-1894" fmla="*/ 486624 h 1021255"/>
                  <a:gd name="connsiteX8-1895" fmla="*/ 731 w 878086"/>
                  <a:gd name="connsiteY8-1896" fmla="*/ 11857 h 1021255"/>
                  <a:gd name="connsiteX9-1897" fmla="*/ 362716 w 878086"/>
                  <a:gd name="connsiteY9-1898" fmla="*/ 187053 h 1021255"/>
                  <a:gd name="connsiteX10-1899" fmla="*/ 729466 w 878086"/>
                  <a:gd name="connsiteY10-1900" fmla="*/ 200646 h 1021255"/>
                  <a:gd name="connsiteX11-1901" fmla="*/ 878076 w 878086"/>
                  <a:gd name="connsiteY11-1902" fmla="*/ 68623 h 1021255"/>
                  <a:gd name="connsiteX12-1903" fmla="*/ 723047 w 878086"/>
                  <a:gd name="connsiteY12-1904" fmla="*/ 511913 h 1021255"/>
                  <a:gd name="connsiteX13-1905" fmla="*/ 711213 w 878086"/>
                  <a:gd name="connsiteY13-1906" fmla="*/ 695645 h 1021255"/>
                  <a:gd name="connsiteX14-1907" fmla="*/ 806785 w 878086"/>
                  <a:gd name="connsiteY14-1908" fmla="*/ 745323 h 1021255"/>
                  <a:gd name="connsiteX15-1909" fmla="*/ 661243 w 878086"/>
                  <a:gd name="connsiteY15-1910" fmla="*/ 990624 h 1021255"/>
                  <a:gd name="connsiteX16-1911" fmla="*/ 606153 w 878086"/>
                  <a:gd name="connsiteY16-1912" fmla="*/ 954983 h 1021255"/>
                  <a:gd name="connsiteX17-1913" fmla="*/ 529484 w 878086"/>
                  <a:gd name="connsiteY17-1914" fmla="*/ 951872 h 1021255"/>
                  <a:gd name="connsiteX18-1915" fmla="*/ 447080 w 878086"/>
                  <a:gd name="connsiteY18-1916" fmla="*/ 1005401 h 1021255"/>
                  <a:gd name="connsiteX0-1917" fmla="*/ 1003604 w 1434610"/>
                  <a:gd name="connsiteY0-1918" fmla="*/ 1005401 h 1021255"/>
                  <a:gd name="connsiteX1-1919" fmla="*/ 941753 w 1434610"/>
                  <a:gd name="connsiteY1-1920" fmla="*/ 1021255 h 1021255"/>
                  <a:gd name="connsiteX2-1921" fmla="*/ 910011 w 1434610"/>
                  <a:gd name="connsiteY2-1922" fmla="*/ 1001765 h 1021255"/>
                  <a:gd name="connsiteX3-1923" fmla="*/ 860858 w 1434610"/>
                  <a:gd name="connsiteY3-1924" fmla="*/ 958855 h 1021255"/>
                  <a:gd name="connsiteX4-1925" fmla="*/ 826050 w 1434610"/>
                  <a:gd name="connsiteY4-1926" fmla="*/ 968408 h 1021255"/>
                  <a:gd name="connsiteX5-1927" fmla="*/ 796779 w 1434610"/>
                  <a:gd name="connsiteY5-1928" fmla="*/ 845915 h 1021255"/>
                  <a:gd name="connsiteX6-1929" fmla="*/ 824529 w 1434610"/>
                  <a:gd name="connsiteY6-1930" fmla="*/ 590937 h 1021255"/>
                  <a:gd name="connsiteX7-1931" fmla="*/ 2419 w 1434610"/>
                  <a:gd name="connsiteY7-1932" fmla="*/ 922418 h 1021255"/>
                  <a:gd name="connsiteX8-1933" fmla="*/ 557255 w 1434610"/>
                  <a:gd name="connsiteY8-1934" fmla="*/ 11857 h 1021255"/>
                  <a:gd name="connsiteX9-1935" fmla="*/ 919240 w 1434610"/>
                  <a:gd name="connsiteY9-1936" fmla="*/ 187053 h 1021255"/>
                  <a:gd name="connsiteX10-1937" fmla="*/ 1285990 w 1434610"/>
                  <a:gd name="connsiteY10-1938" fmla="*/ 200646 h 1021255"/>
                  <a:gd name="connsiteX11-1939" fmla="*/ 1434600 w 1434610"/>
                  <a:gd name="connsiteY11-1940" fmla="*/ 68623 h 1021255"/>
                  <a:gd name="connsiteX12-1941" fmla="*/ 1279571 w 1434610"/>
                  <a:gd name="connsiteY12-1942" fmla="*/ 511913 h 1021255"/>
                  <a:gd name="connsiteX13-1943" fmla="*/ 1267737 w 1434610"/>
                  <a:gd name="connsiteY13-1944" fmla="*/ 695645 h 1021255"/>
                  <a:gd name="connsiteX14-1945" fmla="*/ 1363309 w 1434610"/>
                  <a:gd name="connsiteY14-1946" fmla="*/ 745323 h 1021255"/>
                  <a:gd name="connsiteX15-1947" fmla="*/ 1217767 w 1434610"/>
                  <a:gd name="connsiteY15-1948" fmla="*/ 990624 h 1021255"/>
                  <a:gd name="connsiteX16-1949" fmla="*/ 1162677 w 1434610"/>
                  <a:gd name="connsiteY16-1950" fmla="*/ 954983 h 1021255"/>
                  <a:gd name="connsiteX17-1951" fmla="*/ 1086008 w 1434610"/>
                  <a:gd name="connsiteY17-1952" fmla="*/ 951872 h 1021255"/>
                  <a:gd name="connsiteX18-1953" fmla="*/ 1003604 w 1434610"/>
                  <a:gd name="connsiteY18-1954" fmla="*/ 1005401 h 1021255"/>
                  <a:gd name="connsiteX0-1955" fmla="*/ 1001185 w 1432191"/>
                  <a:gd name="connsiteY0-1956" fmla="*/ 1005401 h 1021255"/>
                  <a:gd name="connsiteX1-1957" fmla="*/ 939334 w 1432191"/>
                  <a:gd name="connsiteY1-1958" fmla="*/ 1021255 h 1021255"/>
                  <a:gd name="connsiteX2-1959" fmla="*/ 907592 w 1432191"/>
                  <a:gd name="connsiteY2-1960" fmla="*/ 1001765 h 1021255"/>
                  <a:gd name="connsiteX3-1961" fmla="*/ 858439 w 1432191"/>
                  <a:gd name="connsiteY3-1962" fmla="*/ 958855 h 1021255"/>
                  <a:gd name="connsiteX4-1963" fmla="*/ 823631 w 1432191"/>
                  <a:gd name="connsiteY4-1964" fmla="*/ 968408 h 1021255"/>
                  <a:gd name="connsiteX5-1965" fmla="*/ 794360 w 1432191"/>
                  <a:gd name="connsiteY5-1966" fmla="*/ 845915 h 1021255"/>
                  <a:gd name="connsiteX6-1967" fmla="*/ 822110 w 1432191"/>
                  <a:gd name="connsiteY6-1968" fmla="*/ 590937 h 1021255"/>
                  <a:gd name="connsiteX7-1969" fmla="*/ 0 w 1432191"/>
                  <a:gd name="connsiteY7-1970" fmla="*/ 922418 h 1021255"/>
                  <a:gd name="connsiteX8-1971" fmla="*/ 554836 w 1432191"/>
                  <a:gd name="connsiteY8-1972" fmla="*/ 11857 h 1021255"/>
                  <a:gd name="connsiteX9-1973" fmla="*/ 916821 w 1432191"/>
                  <a:gd name="connsiteY9-1974" fmla="*/ 187053 h 1021255"/>
                  <a:gd name="connsiteX10-1975" fmla="*/ 1283571 w 1432191"/>
                  <a:gd name="connsiteY10-1976" fmla="*/ 200646 h 1021255"/>
                  <a:gd name="connsiteX11-1977" fmla="*/ 1432181 w 1432191"/>
                  <a:gd name="connsiteY11-1978" fmla="*/ 68623 h 1021255"/>
                  <a:gd name="connsiteX12-1979" fmla="*/ 1277152 w 1432191"/>
                  <a:gd name="connsiteY12-1980" fmla="*/ 511913 h 1021255"/>
                  <a:gd name="connsiteX13-1981" fmla="*/ 1265318 w 1432191"/>
                  <a:gd name="connsiteY13-1982" fmla="*/ 695645 h 1021255"/>
                  <a:gd name="connsiteX14-1983" fmla="*/ 1360890 w 1432191"/>
                  <a:gd name="connsiteY14-1984" fmla="*/ 745323 h 1021255"/>
                  <a:gd name="connsiteX15-1985" fmla="*/ 1215348 w 1432191"/>
                  <a:gd name="connsiteY15-1986" fmla="*/ 990624 h 1021255"/>
                  <a:gd name="connsiteX16-1987" fmla="*/ 1160258 w 1432191"/>
                  <a:gd name="connsiteY16-1988" fmla="*/ 954983 h 1021255"/>
                  <a:gd name="connsiteX17-1989" fmla="*/ 1083589 w 1432191"/>
                  <a:gd name="connsiteY17-1990" fmla="*/ 951872 h 1021255"/>
                  <a:gd name="connsiteX18-1991" fmla="*/ 1001185 w 1432191"/>
                  <a:gd name="connsiteY18-1992" fmla="*/ 1005401 h 1021255"/>
                  <a:gd name="connsiteX0-1993" fmla="*/ 1004701 w 1435707"/>
                  <a:gd name="connsiteY0-1994" fmla="*/ 1019798 h 1035652"/>
                  <a:gd name="connsiteX1-1995" fmla="*/ 942850 w 1435707"/>
                  <a:gd name="connsiteY1-1996" fmla="*/ 1035652 h 1035652"/>
                  <a:gd name="connsiteX2-1997" fmla="*/ 911108 w 1435707"/>
                  <a:gd name="connsiteY2-1998" fmla="*/ 1016162 h 1035652"/>
                  <a:gd name="connsiteX3-1999" fmla="*/ 861955 w 1435707"/>
                  <a:gd name="connsiteY3-2000" fmla="*/ 973252 h 1035652"/>
                  <a:gd name="connsiteX4-2001" fmla="*/ 827147 w 1435707"/>
                  <a:gd name="connsiteY4-2002" fmla="*/ 982805 h 1035652"/>
                  <a:gd name="connsiteX5-2003" fmla="*/ 797876 w 1435707"/>
                  <a:gd name="connsiteY5-2004" fmla="*/ 860312 h 1035652"/>
                  <a:gd name="connsiteX6-2005" fmla="*/ 825626 w 1435707"/>
                  <a:gd name="connsiteY6-2006" fmla="*/ 605334 h 1035652"/>
                  <a:gd name="connsiteX7-2007" fmla="*/ 3516 w 1435707"/>
                  <a:gd name="connsiteY7-2008" fmla="*/ 936815 h 1035652"/>
                  <a:gd name="connsiteX8-2009" fmla="*/ 551591 w 1435707"/>
                  <a:gd name="connsiteY8-2010" fmla="*/ 11189 h 1035652"/>
                  <a:gd name="connsiteX9-2011" fmla="*/ 920337 w 1435707"/>
                  <a:gd name="connsiteY9-2012" fmla="*/ 201450 h 1035652"/>
                  <a:gd name="connsiteX10-2013" fmla="*/ 1287087 w 1435707"/>
                  <a:gd name="connsiteY10-2014" fmla="*/ 215043 h 1035652"/>
                  <a:gd name="connsiteX11-2015" fmla="*/ 1435697 w 1435707"/>
                  <a:gd name="connsiteY11-2016" fmla="*/ 83020 h 1035652"/>
                  <a:gd name="connsiteX12-2017" fmla="*/ 1280668 w 1435707"/>
                  <a:gd name="connsiteY12-2018" fmla="*/ 526310 h 1035652"/>
                  <a:gd name="connsiteX13-2019" fmla="*/ 1268834 w 1435707"/>
                  <a:gd name="connsiteY13-2020" fmla="*/ 710042 h 1035652"/>
                  <a:gd name="connsiteX14-2021" fmla="*/ 1364406 w 1435707"/>
                  <a:gd name="connsiteY14-2022" fmla="*/ 759720 h 1035652"/>
                  <a:gd name="connsiteX15-2023" fmla="*/ 1218864 w 1435707"/>
                  <a:gd name="connsiteY15-2024" fmla="*/ 1005021 h 1035652"/>
                  <a:gd name="connsiteX16-2025" fmla="*/ 1163774 w 1435707"/>
                  <a:gd name="connsiteY16-2026" fmla="*/ 969380 h 1035652"/>
                  <a:gd name="connsiteX17-2027" fmla="*/ 1087105 w 1435707"/>
                  <a:gd name="connsiteY17-2028" fmla="*/ 966269 h 1035652"/>
                  <a:gd name="connsiteX18-2029" fmla="*/ 1004701 w 1435707"/>
                  <a:gd name="connsiteY18-2030" fmla="*/ 1019798 h 1035652"/>
                  <a:gd name="connsiteX0-2031" fmla="*/ 1006323 w 1437329"/>
                  <a:gd name="connsiteY0-2032" fmla="*/ 1019798 h 1035652"/>
                  <a:gd name="connsiteX1-2033" fmla="*/ 944472 w 1437329"/>
                  <a:gd name="connsiteY1-2034" fmla="*/ 1035652 h 1035652"/>
                  <a:gd name="connsiteX2-2035" fmla="*/ 912730 w 1437329"/>
                  <a:gd name="connsiteY2-2036" fmla="*/ 1016162 h 1035652"/>
                  <a:gd name="connsiteX3-2037" fmla="*/ 863577 w 1437329"/>
                  <a:gd name="connsiteY3-2038" fmla="*/ 973252 h 1035652"/>
                  <a:gd name="connsiteX4-2039" fmla="*/ 828769 w 1437329"/>
                  <a:gd name="connsiteY4-2040" fmla="*/ 982805 h 1035652"/>
                  <a:gd name="connsiteX5-2041" fmla="*/ 799498 w 1437329"/>
                  <a:gd name="connsiteY5-2042" fmla="*/ 860312 h 1035652"/>
                  <a:gd name="connsiteX6-2043" fmla="*/ 827248 w 1437329"/>
                  <a:gd name="connsiteY6-2044" fmla="*/ 605334 h 1035652"/>
                  <a:gd name="connsiteX7-2045" fmla="*/ 3503 w 1437329"/>
                  <a:gd name="connsiteY7-2046" fmla="*/ 948544 h 1035652"/>
                  <a:gd name="connsiteX8-2047" fmla="*/ 553213 w 1437329"/>
                  <a:gd name="connsiteY8-2048" fmla="*/ 11189 h 1035652"/>
                  <a:gd name="connsiteX9-2049" fmla="*/ 921959 w 1437329"/>
                  <a:gd name="connsiteY9-2050" fmla="*/ 201450 h 1035652"/>
                  <a:gd name="connsiteX10-2051" fmla="*/ 1288709 w 1437329"/>
                  <a:gd name="connsiteY10-2052" fmla="*/ 215043 h 1035652"/>
                  <a:gd name="connsiteX11-2053" fmla="*/ 1437319 w 1437329"/>
                  <a:gd name="connsiteY11-2054" fmla="*/ 83020 h 1035652"/>
                  <a:gd name="connsiteX12-2055" fmla="*/ 1282290 w 1437329"/>
                  <a:gd name="connsiteY12-2056" fmla="*/ 526310 h 1035652"/>
                  <a:gd name="connsiteX13-2057" fmla="*/ 1270456 w 1437329"/>
                  <a:gd name="connsiteY13-2058" fmla="*/ 710042 h 1035652"/>
                  <a:gd name="connsiteX14-2059" fmla="*/ 1366028 w 1437329"/>
                  <a:gd name="connsiteY14-2060" fmla="*/ 759720 h 1035652"/>
                  <a:gd name="connsiteX15-2061" fmla="*/ 1220486 w 1437329"/>
                  <a:gd name="connsiteY15-2062" fmla="*/ 1005021 h 1035652"/>
                  <a:gd name="connsiteX16-2063" fmla="*/ 1165396 w 1437329"/>
                  <a:gd name="connsiteY16-2064" fmla="*/ 969380 h 1035652"/>
                  <a:gd name="connsiteX17-2065" fmla="*/ 1088727 w 1437329"/>
                  <a:gd name="connsiteY17-2066" fmla="*/ 966269 h 1035652"/>
                  <a:gd name="connsiteX18-2067" fmla="*/ 1006323 w 1437329"/>
                  <a:gd name="connsiteY18-2068" fmla="*/ 1019798 h 1035652"/>
                  <a:gd name="connsiteX0-2069" fmla="*/ 1002820 w 1433826"/>
                  <a:gd name="connsiteY0-2070" fmla="*/ 1019798 h 1035652"/>
                  <a:gd name="connsiteX1-2071" fmla="*/ 940969 w 1433826"/>
                  <a:gd name="connsiteY1-2072" fmla="*/ 1035652 h 1035652"/>
                  <a:gd name="connsiteX2-2073" fmla="*/ 909227 w 1433826"/>
                  <a:gd name="connsiteY2-2074" fmla="*/ 1016162 h 1035652"/>
                  <a:gd name="connsiteX3-2075" fmla="*/ 860074 w 1433826"/>
                  <a:gd name="connsiteY3-2076" fmla="*/ 973252 h 1035652"/>
                  <a:gd name="connsiteX4-2077" fmla="*/ 825266 w 1433826"/>
                  <a:gd name="connsiteY4-2078" fmla="*/ 982805 h 1035652"/>
                  <a:gd name="connsiteX5-2079" fmla="*/ 795995 w 1433826"/>
                  <a:gd name="connsiteY5-2080" fmla="*/ 860312 h 1035652"/>
                  <a:gd name="connsiteX6-2081" fmla="*/ 823745 w 1433826"/>
                  <a:gd name="connsiteY6-2082" fmla="*/ 605334 h 1035652"/>
                  <a:gd name="connsiteX7-2083" fmla="*/ 0 w 1433826"/>
                  <a:gd name="connsiteY7-2084" fmla="*/ 948544 h 1035652"/>
                  <a:gd name="connsiteX8-2085" fmla="*/ 549710 w 1433826"/>
                  <a:gd name="connsiteY8-2086" fmla="*/ 11189 h 1035652"/>
                  <a:gd name="connsiteX9-2087" fmla="*/ 918456 w 1433826"/>
                  <a:gd name="connsiteY9-2088" fmla="*/ 201450 h 1035652"/>
                  <a:gd name="connsiteX10-2089" fmla="*/ 1285206 w 1433826"/>
                  <a:gd name="connsiteY10-2090" fmla="*/ 215043 h 1035652"/>
                  <a:gd name="connsiteX11-2091" fmla="*/ 1433816 w 1433826"/>
                  <a:gd name="connsiteY11-2092" fmla="*/ 83020 h 1035652"/>
                  <a:gd name="connsiteX12-2093" fmla="*/ 1278787 w 1433826"/>
                  <a:gd name="connsiteY12-2094" fmla="*/ 526310 h 1035652"/>
                  <a:gd name="connsiteX13-2095" fmla="*/ 1266953 w 1433826"/>
                  <a:gd name="connsiteY13-2096" fmla="*/ 710042 h 1035652"/>
                  <a:gd name="connsiteX14-2097" fmla="*/ 1362525 w 1433826"/>
                  <a:gd name="connsiteY14-2098" fmla="*/ 759720 h 1035652"/>
                  <a:gd name="connsiteX15-2099" fmla="*/ 1216983 w 1433826"/>
                  <a:gd name="connsiteY15-2100" fmla="*/ 1005021 h 1035652"/>
                  <a:gd name="connsiteX16-2101" fmla="*/ 1161893 w 1433826"/>
                  <a:gd name="connsiteY16-2102" fmla="*/ 969380 h 1035652"/>
                  <a:gd name="connsiteX17-2103" fmla="*/ 1085224 w 1433826"/>
                  <a:gd name="connsiteY17-2104" fmla="*/ 966269 h 1035652"/>
                  <a:gd name="connsiteX18-2105" fmla="*/ 1002820 w 1433826"/>
                  <a:gd name="connsiteY18-2106" fmla="*/ 1019798 h 1035652"/>
                  <a:gd name="connsiteX0-2107" fmla="*/ 995660 w 1426666"/>
                  <a:gd name="connsiteY0-2108" fmla="*/ 1019798 h 1035652"/>
                  <a:gd name="connsiteX1-2109" fmla="*/ 933809 w 1426666"/>
                  <a:gd name="connsiteY1-2110" fmla="*/ 1035652 h 1035652"/>
                  <a:gd name="connsiteX2-2111" fmla="*/ 902067 w 1426666"/>
                  <a:gd name="connsiteY2-2112" fmla="*/ 1016162 h 1035652"/>
                  <a:gd name="connsiteX3-2113" fmla="*/ 852914 w 1426666"/>
                  <a:gd name="connsiteY3-2114" fmla="*/ 973252 h 1035652"/>
                  <a:gd name="connsiteX4-2115" fmla="*/ 818106 w 1426666"/>
                  <a:gd name="connsiteY4-2116" fmla="*/ 982805 h 1035652"/>
                  <a:gd name="connsiteX5-2117" fmla="*/ 788835 w 1426666"/>
                  <a:gd name="connsiteY5-2118" fmla="*/ 860312 h 1035652"/>
                  <a:gd name="connsiteX6-2119" fmla="*/ 816585 w 1426666"/>
                  <a:gd name="connsiteY6-2120" fmla="*/ 605334 h 1035652"/>
                  <a:gd name="connsiteX7-2121" fmla="*/ 0 w 1426666"/>
                  <a:gd name="connsiteY7-2122" fmla="*/ 918378 h 1035652"/>
                  <a:gd name="connsiteX8-2123" fmla="*/ 542550 w 1426666"/>
                  <a:gd name="connsiteY8-2124" fmla="*/ 11189 h 1035652"/>
                  <a:gd name="connsiteX9-2125" fmla="*/ 911296 w 1426666"/>
                  <a:gd name="connsiteY9-2126" fmla="*/ 201450 h 1035652"/>
                  <a:gd name="connsiteX10-2127" fmla="*/ 1278046 w 1426666"/>
                  <a:gd name="connsiteY10-2128" fmla="*/ 215043 h 1035652"/>
                  <a:gd name="connsiteX11-2129" fmla="*/ 1426656 w 1426666"/>
                  <a:gd name="connsiteY11-2130" fmla="*/ 83020 h 1035652"/>
                  <a:gd name="connsiteX12-2131" fmla="*/ 1271627 w 1426666"/>
                  <a:gd name="connsiteY12-2132" fmla="*/ 526310 h 1035652"/>
                  <a:gd name="connsiteX13-2133" fmla="*/ 1259793 w 1426666"/>
                  <a:gd name="connsiteY13-2134" fmla="*/ 710042 h 1035652"/>
                  <a:gd name="connsiteX14-2135" fmla="*/ 1355365 w 1426666"/>
                  <a:gd name="connsiteY14-2136" fmla="*/ 759720 h 1035652"/>
                  <a:gd name="connsiteX15-2137" fmla="*/ 1209823 w 1426666"/>
                  <a:gd name="connsiteY15-2138" fmla="*/ 1005021 h 1035652"/>
                  <a:gd name="connsiteX16-2139" fmla="*/ 1154733 w 1426666"/>
                  <a:gd name="connsiteY16-2140" fmla="*/ 969380 h 1035652"/>
                  <a:gd name="connsiteX17-2141" fmla="*/ 1078064 w 1426666"/>
                  <a:gd name="connsiteY17-2142" fmla="*/ 966269 h 1035652"/>
                  <a:gd name="connsiteX18-2143" fmla="*/ 995660 w 1426666"/>
                  <a:gd name="connsiteY18-2144" fmla="*/ 1019798 h 1035652"/>
                  <a:gd name="connsiteX0-2145" fmla="*/ 546228 w 977234"/>
                  <a:gd name="connsiteY0-2146" fmla="*/ 1019798 h 1035652"/>
                  <a:gd name="connsiteX1-2147" fmla="*/ 484377 w 977234"/>
                  <a:gd name="connsiteY1-2148" fmla="*/ 1035652 h 1035652"/>
                  <a:gd name="connsiteX2-2149" fmla="*/ 452635 w 977234"/>
                  <a:gd name="connsiteY2-2150" fmla="*/ 1016162 h 1035652"/>
                  <a:gd name="connsiteX3-2151" fmla="*/ 403482 w 977234"/>
                  <a:gd name="connsiteY3-2152" fmla="*/ 973252 h 1035652"/>
                  <a:gd name="connsiteX4-2153" fmla="*/ 368674 w 977234"/>
                  <a:gd name="connsiteY4-2154" fmla="*/ 982805 h 1035652"/>
                  <a:gd name="connsiteX5-2155" fmla="*/ 339403 w 977234"/>
                  <a:gd name="connsiteY5-2156" fmla="*/ 860312 h 1035652"/>
                  <a:gd name="connsiteX6-2157" fmla="*/ 367153 w 977234"/>
                  <a:gd name="connsiteY6-2158" fmla="*/ 605334 h 1035652"/>
                  <a:gd name="connsiteX7-2159" fmla="*/ 0 w 977234"/>
                  <a:gd name="connsiteY7-2160" fmla="*/ 823232 h 1035652"/>
                  <a:gd name="connsiteX8-2161" fmla="*/ 93118 w 977234"/>
                  <a:gd name="connsiteY8-2162" fmla="*/ 11189 h 1035652"/>
                  <a:gd name="connsiteX9-2163" fmla="*/ 461864 w 977234"/>
                  <a:gd name="connsiteY9-2164" fmla="*/ 201450 h 1035652"/>
                  <a:gd name="connsiteX10-2165" fmla="*/ 828614 w 977234"/>
                  <a:gd name="connsiteY10-2166" fmla="*/ 215043 h 1035652"/>
                  <a:gd name="connsiteX11-2167" fmla="*/ 977224 w 977234"/>
                  <a:gd name="connsiteY11-2168" fmla="*/ 83020 h 1035652"/>
                  <a:gd name="connsiteX12-2169" fmla="*/ 822195 w 977234"/>
                  <a:gd name="connsiteY12-2170" fmla="*/ 526310 h 1035652"/>
                  <a:gd name="connsiteX13-2171" fmla="*/ 810361 w 977234"/>
                  <a:gd name="connsiteY13-2172" fmla="*/ 710042 h 1035652"/>
                  <a:gd name="connsiteX14-2173" fmla="*/ 905933 w 977234"/>
                  <a:gd name="connsiteY14-2174" fmla="*/ 759720 h 1035652"/>
                  <a:gd name="connsiteX15-2175" fmla="*/ 760391 w 977234"/>
                  <a:gd name="connsiteY15-2176" fmla="*/ 1005021 h 1035652"/>
                  <a:gd name="connsiteX16-2177" fmla="*/ 705301 w 977234"/>
                  <a:gd name="connsiteY16-2178" fmla="*/ 969380 h 1035652"/>
                  <a:gd name="connsiteX17-2179" fmla="*/ 628632 w 977234"/>
                  <a:gd name="connsiteY17-2180" fmla="*/ 966269 h 1035652"/>
                  <a:gd name="connsiteX18-2181" fmla="*/ 546228 w 977234"/>
                  <a:gd name="connsiteY18-2182" fmla="*/ 1019798 h 1035652"/>
                  <a:gd name="connsiteX0-2183" fmla="*/ 546228 w 977234"/>
                  <a:gd name="connsiteY0-2184" fmla="*/ 1019798 h 1035652"/>
                  <a:gd name="connsiteX1-2185" fmla="*/ 484377 w 977234"/>
                  <a:gd name="connsiteY1-2186" fmla="*/ 1035652 h 1035652"/>
                  <a:gd name="connsiteX2-2187" fmla="*/ 452635 w 977234"/>
                  <a:gd name="connsiteY2-2188" fmla="*/ 1016162 h 1035652"/>
                  <a:gd name="connsiteX3-2189" fmla="*/ 403482 w 977234"/>
                  <a:gd name="connsiteY3-2190" fmla="*/ 973252 h 1035652"/>
                  <a:gd name="connsiteX4-2191" fmla="*/ 368674 w 977234"/>
                  <a:gd name="connsiteY4-2192" fmla="*/ 982805 h 1035652"/>
                  <a:gd name="connsiteX5-2193" fmla="*/ 339403 w 977234"/>
                  <a:gd name="connsiteY5-2194" fmla="*/ 860312 h 1035652"/>
                  <a:gd name="connsiteX6-2195" fmla="*/ 367153 w 977234"/>
                  <a:gd name="connsiteY6-2196" fmla="*/ 605334 h 1035652"/>
                  <a:gd name="connsiteX7-2197" fmla="*/ 0 w 977234"/>
                  <a:gd name="connsiteY7-2198" fmla="*/ 823232 h 1035652"/>
                  <a:gd name="connsiteX8-2199" fmla="*/ 46043 w 977234"/>
                  <a:gd name="connsiteY8-2200" fmla="*/ 422737 h 1035652"/>
                  <a:gd name="connsiteX9-2201" fmla="*/ 93118 w 977234"/>
                  <a:gd name="connsiteY9-2202" fmla="*/ 11189 h 1035652"/>
                  <a:gd name="connsiteX10-2203" fmla="*/ 461864 w 977234"/>
                  <a:gd name="connsiteY10-2204" fmla="*/ 201450 h 1035652"/>
                  <a:gd name="connsiteX11-2205" fmla="*/ 828614 w 977234"/>
                  <a:gd name="connsiteY11-2206" fmla="*/ 215043 h 1035652"/>
                  <a:gd name="connsiteX12-2207" fmla="*/ 977224 w 977234"/>
                  <a:gd name="connsiteY12-2208" fmla="*/ 83020 h 1035652"/>
                  <a:gd name="connsiteX13-2209" fmla="*/ 822195 w 977234"/>
                  <a:gd name="connsiteY13-2210" fmla="*/ 526310 h 1035652"/>
                  <a:gd name="connsiteX14-2211" fmla="*/ 810361 w 977234"/>
                  <a:gd name="connsiteY14-2212" fmla="*/ 710042 h 1035652"/>
                  <a:gd name="connsiteX15-2213" fmla="*/ 905933 w 977234"/>
                  <a:gd name="connsiteY15-2214" fmla="*/ 759720 h 1035652"/>
                  <a:gd name="connsiteX16-2215" fmla="*/ 760391 w 977234"/>
                  <a:gd name="connsiteY16-2216" fmla="*/ 1005021 h 1035652"/>
                  <a:gd name="connsiteX17-2217" fmla="*/ 705301 w 977234"/>
                  <a:gd name="connsiteY17-2218" fmla="*/ 969380 h 1035652"/>
                  <a:gd name="connsiteX18-2219" fmla="*/ 628632 w 977234"/>
                  <a:gd name="connsiteY18-2220" fmla="*/ 966269 h 1035652"/>
                  <a:gd name="connsiteX19" fmla="*/ 546228 w 977234"/>
                  <a:gd name="connsiteY19" fmla="*/ 1019798 h 1035652"/>
                  <a:gd name="connsiteX0-2221" fmla="*/ 1000712 w 1431718"/>
                  <a:gd name="connsiteY0-2222" fmla="*/ 1019798 h 1035652"/>
                  <a:gd name="connsiteX1-2223" fmla="*/ 938861 w 1431718"/>
                  <a:gd name="connsiteY1-2224" fmla="*/ 1035652 h 1035652"/>
                  <a:gd name="connsiteX2-2225" fmla="*/ 907119 w 1431718"/>
                  <a:gd name="connsiteY2-2226" fmla="*/ 1016162 h 1035652"/>
                  <a:gd name="connsiteX3-2227" fmla="*/ 857966 w 1431718"/>
                  <a:gd name="connsiteY3-2228" fmla="*/ 973252 h 1035652"/>
                  <a:gd name="connsiteX4-2229" fmla="*/ 823158 w 1431718"/>
                  <a:gd name="connsiteY4-2230" fmla="*/ 982805 h 1035652"/>
                  <a:gd name="connsiteX5-2231" fmla="*/ 793887 w 1431718"/>
                  <a:gd name="connsiteY5-2232" fmla="*/ 860312 h 1035652"/>
                  <a:gd name="connsiteX6-2233" fmla="*/ 821637 w 1431718"/>
                  <a:gd name="connsiteY6-2234" fmla="*/ 605334 h 1035652"/>
                  <a:gd name="connsiteX7-2235" fmla="*/ 454484 w 1431718"/>
                  <a:gd name="connsiteY7-2236" fmla="*/ 823232 h 1035652"/>
                  <a:gd name="connsiteX8-2237" fmla="*/ 0 w 1431718"/>
                  <a:gd name="connsiteY8-2238" fmla="*/ 926718 h 1035652"/>
                  <a:gd name="connsiteX9-2239" fmla="*/ 547602 w 1431718"/>
                  <a:gd name="connsiteY9-2240" fmla="*/ 11189 h 1035652"/>
                  <a:gd name="connsiteX10-2241" fmla="*/ 916348 w 1431718"/>
                  <a:gd name="connsiteY10-2242" fmla="*/ 201450 h 1035652"/>
                  <a:gd name="connsiteX11-2243" fmla="*/ 1283098 w 1431718"/>
                  <a:gd name="connsiteY11-2244" fmla="*/ 215043 h 1035652"/>
                  <a:gd name="connsiteX12-2245" fmla="*/ 1431708 w 1431718"/>
                  <a:gd name="connsiteY12-2246" fmla="*/ 83020 h 1035652"/>
                  <a:gd name="connsiteX13-2247" fmla="*/ 1276679 w 1431718"/>
                  <a:gd name="connsiteY13-2248" fmla="*/ 526310 h 1035652"/>
                  <a:gd name="connsiteX14-2249" fmla="*/ 1264845 w 1431718"/>
                  <a:gd name="connsiteY14-2250" fmla="*/ 710042 h 1035652"/>
                  <a:gd name="connsiteX15-2251" fmla="*/ 1360417 w 1431718"/>
                  <a:gd name="connsiteY15-2252" fmla="*/ 759720 h 1035652"/>
                  <a:gd name="connsiteX16-2253" fmla="*/ 1214875 w 1431718"/>
                  <a:gd name="connsiteY16-2254" fmla="*/ 1005021 h 1035652"/>
                  <a:gd name="connsiteX17-2255" fmla="*/ 1159785 w 1431718"/>
                  <a:gd name="connsiteY17-2256" fmla="*/ 969380 h 1035652"/>
                  <a:gd name="connsiteX18-2257" fmla="*/ 1083116 w 1431718"/>
                  <a:gd name="connsiteY18-2258" fmla="*/ 966269 h 1035652"/>
                  <a:gd name="connsiteX19-2259" fmla="*/ 1000712 w 1431718"/>
                  <a:gd name="connsiteY19-2260" fmla="*/ 1019798 h 1035652"/>
                  <a:gd name="connsiteX0-2261" fmla="*/ 997236 w 1428242"/>
                  <a:gd name="connsiteY0-2262" fmla="*/ 1019798 h 1035652"/>
                  <a:gd name="connsiteX1-2263" fmla="*/ 935385 w 1428242"/>
                  <a:gd name="connsiteY1-2264" fmla="*/ 1035652 h 1035652"/>
                  <a:gd name="connsiteX2-2265" fmla="*/ 903643 w 1428242"/>
                  <a:gd name="connsiteY2-2266" fmla="*/ 1016162 h 1035652"/>
                  <a:gd name="connsiteX3-2267" fmla="*/ 854490 w 1428242"/>
                  <a:gd name="connsiteY3-2268" fmla="*/ 973252 h 1035652"/>
                  <a:gd name="connsiteX4-2269" fmla="*/ 819682 w 1428242"/>
                  <a:gd name="connsiteY4-2270" fmla="*/ 982805 h 1035652"/>
                  <a:gd name="connsiteX5-2271" fmla="*/ 790411 w 1428242"/>
                  <a:gd name="connsiteY5-2272" fmla="*/ 860312 h 1035652"/>
                  <a:gd name="connsiteX6-2273" fmla="*/ 818161 w 1428242"/>
                  <a:gd name="connsiteY6-2274" fmla="*/ 605334 h 1035652"/>
                  <a:gd name="connsiteX7-2275" fmla="*/ 451008 w 1428242"/>
                  <a:gd name="connsiteY7-2276" fmla="*/ 823232 h 1035652"/>
                  <a:gd name="connsiteX8-2277" fmla="*/ 0 w 1428242"/>
                  <a:gd name="connsiteY8-2278" fmla="*/ 908843 h 1035652"/>
                  <a:gd name="connsiteX9-2279" fmla="*/ 544126 w 1428242"/>
                  <a:gd name="connsiteY9-2280" fmla="*/ 11189 h 1035652"/>
                  <a:gd name="connsiteX10-2281" fmla="*/ 912872 w 1428242"/>
                  <a:gd name="connsiteY10-2282" fmla="*/ 201450 h 1035652"/>
                  <a:gd name="connsiteX11-2283" fmla="*/ 1279622 w 1428242"/>
                  <a:gd name="connsiteY11-2284" fmla="*/ 215043 h 1035652"/>
                  <a:gd name="connsiteX12-2285" fmla="*/ 1428232 w 1428242"/>
                  <a:gd name="connsiteY12-2286" fmla="*/ 83020 h 1035652"/>
                  <a:gd name="connsiteX13-2287" fmla="*/ 1273203 w 1428242"/>
                  <a:gd name="connsiteY13-2288" fmla="*/ 526310 h 1035652"/>
                  <a:gd name="connsiteX14-2289" fmla="*/ 1261369 w 1428242"/>
                  <a:gd name="connsiteY14-2290" fmla="*/ 710042 h 1035652"/>
                  <a:gd name="connsiteX15-2291" fmla="*/ 1356941 w 1428242"/>
                  <a:gd name="connsiteY15-2292" fmla="*/ 759720 h 1035652"/>
                  <a:gd name="connsiteX16-2293" fmla="*/ 1211399 w 1428242"/>
                  <a:gd name="connsiteY16-2294" fmla="*/ 1005021 h 1035652"/>
                  <a:gd name="connsiteX17-2295" fmla="*/ 1156309 w 1428242"/>
                  <a:gd name="connsiteY17-2296" fmla="*/ 969380 h 1035652"/>
                  <a:gd name="connsiteX18-2297" fmla="*/ 1079640 w 1428242"/>
                  <a:gd name="connsiteY18-2298" fmla="*/ 966269 h 1035652"/>
                  <a:gd name="connsiteX19-2299" fmla="*/ 997236 w 1428242"/>
                  <a:gd name="connsiteY19-2300" fmla="*/ 1019798 h 1035652"/>
                  <a:gd name="connsiteX0-2301" fmla="*/ 997236 w 1428242"/>
                  <a:gd name="connsiteY0-2302" fmla="*/ 1004642 h 1020496"/>
                  <a:gd name="connsiteX1-2303" fmla="*/ 935385 w 1428242"/>
                  <a:gd name="connsiteY1-2304" fmla="*/ 1020496 h 1020496"/>
                  <a:gd name="connsiteX2-2305" fmla="*/ 903643 w 1428242"/>
                  <a:gd name="connsiteY2-2306" fmla="*/ 1001006 h 1020496"/>
                  <a:gd name="connsiteX3-2307" fmla="*/ 854490 w 1428242"/>
                  <a:gd name="connsiteY3-2308" fmla="*/ 958096 h 1020496"/>
                  <a:gd name="connsiteX4-2309" fmla="*/ 819682 w 1428242"/>
                  <a:gd name="connsiteY4-2310" fmla="*/ 967649 h 1020496"/>
                  <a:gd name="connsiteX5-2311" fmla="*/ 790411 w 1428242"/>
                  <a:gd name="connsiteY5-2312" fmla="*/ 845156 h 1020496"/>
                  <a:gd name="connsiteX6-2313" fmla="*/ 818161 w 1428242"/>
                  <a:gd name="connsiteY6-2314" fmla="*/ 590178 h 1020496"/>
                  <a:gd name="connsiteX7-2315" fmla="*/ 451008 w 1428242"/>
                  <a:gd name="connsiteY7-2316" fmla="*/ 808076 h 1020496"/>
                  <a:gd name="connsiteX8-2317" fmla="*/ 0 w 1428242"/>
                  <a:gd name="connsiteY8-2318" fmla="*/ 893687 h 1020496"/>
                  <a:gd name="connsiteX9-2319" fmla="*/ 539375 w 1428242"/>
                  <a:gd name="connsiteY9-2320" fmla="*/ 11888 h 1020496"/>
                  <a:gd name="connsiteX10-2321" fmla="*/ 912872 w 1428242"/>
                  <a:gd name="connsiteY10-2322" fmla="*/ 186294 h 1020496"/>
                  <a:gd name="connsiteX11-2323" fmla="*/ 1279622 w 1428242"/>
                  <a:gd name="connsiteY11-2324" fmla="*/ 199887 h 1020496"/>
                  <a:gd name="connsiteX12-2325" fmla="*/ 1428232 w 1428242"/>
                  <a:gd name="connsiteY12-2326" fmla="*/ 67864 h 1020496"/>
                  <a:gd name="connsiteX13-2327" fmla="*/ 1273203 w 1428242"/>
                  <a:gd name="connsiteY13-2328" fmla="*/ 511154 h 1020496"/>
                  <a:gd name="connsiteX14-2329" fmla="*/ 1261369 w 1428242"/>
                  <a:gd name="connsiteY14-2330" fmla="*/ 694886 h 1020496"/>
                  <a:gd name="connsiteX15-2331" fmla="*/ 1356941 w 1428242"/>
                  <a:gd name="connsiteY15-2332" fmla="*/ 744564 h 1020496"/>
                  <a:gd name="connsiteX16-2333" fmla="*/ 1211399 w 1428242"/>
                  <a:gd name="connsiteY16-2334" fmla="*/ 989865 h 1020496"/>
                  <a:gd name="connsiteX17-2335" fmla="*/ 1156309 w 1428242"/>
                  <a:gd name="connsiteY17-2336" fmla="*/ 954224 h 1020496"/>
                  <a:gd name="connsiteX18-2337" fmla="*/ 1079640 w 1428242"/>
                  <a:gd name="connsiteY18-2338" fmla="*/ 951113 h 1020496"/>
                  <a:gd name="connsiteX19-2339" fmla="*/ 997236 w 1428242"/>
                  <a:gd name="connsiteY19-2340" fmla="*/ 1004642 h 1020496"/>
                  <a:gd name="connsiteX0-2341" fmla="*/ 997236 w 1428242"/>
                  <a:gd name="connsiteY0-2342" fmla="*/ 992754 h 1008608"/>
                  <a:gd name="connsiteX1-2343" fmla="*/ 935385 w 1428242"/>
                  <a:gd name="connsiteY1-2344" fmla="*/ 1008608 h 1008608"/>
                  <a:gd name="connsiteX2-2345" fmla="*/ 903643 w 1428242"/>
                  <a:gd name="connsiteY2-2346" fmla="*/ 989118 h 1008608"/>
                  <a:gd name="connsiteX3-2347" fmla="*/ 854490 w 1428242"/>
                  <a:gd name="connsiteY3-2348" fmla="*/ 946208 h 1008608"/>
                  <a:gd name="connsiteX4-2349" fmla="*/ 819682 w 1428242"/>
                  <a:gd name="connsiteY4-2350" fmla="*/ 955761 h 1008608"/>
                  <a:gd name="connsiteX5-2351" fmla="*/ 790411 w 1428242"/>
                  <a:gd name="connsiteY5-2352" fmla="*/ 833268 h 1008608"/>
                  <a:gd name="connsiteX6-2353" fmla="*/ 818161 w 1428242"/>
                  <a:gd name="connsiteY6-2354" fmla="*/ 578290 h 1008608"/>
                  <a:gd name="connsiteX7-2355" fmla="*/ 451008 w 1428242"/>
                  <a:gd name="connsiteY7-2356" fmla="*/ 796188 h 1008608"/>
                  <a:gd name="connsiteX8-2357" fmla="*/ 0 w 1428242"/>
                  <a:gd name="connsiteY8-2358" fmla="*/ 881799 h 1008608"/>
                  <a:gd name="connsiteX9-2359" fmla="*/ 539375 w 1428242"/>
                  <a:gd name="connsiteY9-2360" fmla="*/ 0 h 1008608"/>
                  <a:gd name="connsiteX10-2361" fmla="*/ 912872 w 1428242"/>
                  <a:gd name="connsiteY10-2362" fmla="*/ 174406 h 1008608"/>
                  <a:gd name="connsiteX11-2363" fmla="*/ 1279622 w 1428242"/>
                  <a:gd name="connsiteY11-2364" fmla="*/ 187999 h 1008608"/>
                  <a:gd name="connsiteX12-2365" fmla="*/ 1428232 w 1428242"/>
                  <a:gd name="connsiteY12-2366" fmla="*/ 55976 h 1008608"/>
                  <a:gd name="connsiteX13-2367" fmla="*/ 1273203 w 1428242"/>
                  <a:gd name="connsiteY13-2368" fmla="*/ 499266 h 1008608"/>
                  <a:gd name="connsiteX14-2369" fmla="*/ 1261369 w 1428242"/>
                  <a:gd name="connsiteY14-2370" fmla="*/ 682998 h 1008608"/>
                  <a:gd name="connsiteX15-2371" fmla="*/ 1356941 w 1428242"/>
                  <a:gd name="connsiteY15-2372" fmla="*/ 732676 h 1008608"/>
                  <a:gd name="connsiteX16-2373" fmla="*/ 1211399 w 1428242"/>
                  <a:gd name="connsiteY16-2374" fmla="*/ 977977 h 1008608"/>
                  <a:gd name="connsiteX17-2375" fmla="*/ 1156309 w 1428242"/>
                  <a:gd name="connsiteY17-2376" fmla="*/ 942336 h 1008608"/>
                  <a:gd name="connsiteX18-2377" fmla="*/ 1079640 w 1428242"/>
                  <a:gd name="connsiteY18-2378" fmla="*/ 939225 h 1008608"/>
                  <a:gd name="connsiteX19-2379" fmla="*/ 997236 w 1428242"/>
                  <a:gd name="connsiteY19-2380" fmla="*/ 992754 h 1008608"/>
                  <a:gd name="connsiteX0-2381" fmla="*/ 997236 w 1428242"/>
                  <a:gd name="connsiteY0-2382" fmla="*/ 1002358 h 1018212"/>
                  <a:gd name="connsiteX1-2383" fmla="*/ 935385 w 1428242"/>
                  <a:gd name="connsiteY1-2384" fmla="*/ 1018212 h 1018212"/>
                  <a:gd name="connsiteX2-2385" fmla="*/ 903643 w 1428242"/>
                  <a:gd name="connsiteY2-2386" fmla="*/ 998722 h 1018212"/>
                  <a:gd name="connsiteX3-2387" fmla="*/ 854490 w 1428242"/>
                  <a:gd name="connsiteY3-2388" fmla="*/ 955812 h 1018212"/>
                  <a:gd name="connsiteX4-2389" fmla="*/ 819682 w 1428242"/>
                  <a:gd name="connsiteY4-2390" fmla="*/ 965365 h 1018212"/>
                  <a:gd name="connsiteX5-2391" fmla="*/ 790411 w 1428242"/>
                  <a:gd name="connsiteY5-2392" fmla="*/ 842872 h 1018212"/>
                  <a:gd name="connsiteX6-2393" fmla="*/ 818161 w 1428242"/>
                  <a:gd name="connsiteY6-2394" fmla="*/ 587894 h 1018212"/>
                  <a:gd name="connsiteX7-2395" fmla="*/ 451008 w 1428242"/>
                  <a:gd name="connsiteY7-2396" fmla="*/ 805792 h 1018212"/>
                  <a:gd name="connsiteX8-2397" fmla="*/ 0 w 1428242"/>
                  <a:gd name="connsiteY8-2398" fmla="*/ 891403 h 1018212"/>
                  <a:gd name="connsiteX9-2399" fmla="*/ 539021 w 1428242"/>
                  <a:gd name="connsiteY9-2400" fmla="*/ 0 h 1018212"/>
                  <a:gd name="connsiteX10-2401" fmla="*/ 912872 w 1428242"/>
                  <a:gd name="connsiteY10-2402" fmla="*/ 184010 h 1018212"/>
                  <a:gd name="connsiteX11-2403" fmla="*/ 1279622 w 1428242"/>
                  <a:gd name="connsiteY11-2404" fmla="*/ 197603 h 1018212"/>
                  <a:gd name="connsiteX12-2405" fmla="*/ 1428232 w 1428242"/>
                  <a:gd name="connsiteY12-2406" fmla="*/ 65580 h 1018212"/>
                  <a:gd name="connsiteX13-2407" fmla="*/ 1273203 w 1428242"/>
                  <a:gd name="connsiteY13-2408" fmla="*/ 508870 h 1018212"/>
                  <a:gd name="connsiteX14-2409" fmla="*/ 1261369 w 1428242"/>
                  <a:gd name="connsiteY14-2410" fmla="*/ 692602 h 1018212"/>
                  <a:gd name="connsiteX15-2411" fmla="*/ 1356941 w 1428242"/>
                  <a:gd name="connsiteY15-2412" fmla="*/ 742280 h 1018212"/>
                  <a:gd name="connsiteX16-2413" fmla="*/ 1211399 w 1428242"/>
                  <a:gd name="connsiteY16-2414" fmla="*/ 987581 h 1018212"/>
                  <a:gd name="connsiteX17-2415" fmla="*/ 1156309 w 1428242"/>
                  <a:gd name="connsiteY17-2416" fmla="*/ 951940 h 1018212"/>
                  <a:gd name="connsiteX18-2417" fmla="*/ 1079640 w 1428242"/>
                  <a:gd name="connsiteY18-2418" fmla="*/ 948829 h 1018212"/>
                  <a:gd name="connsiteX19-2419" fmla="*/ 997236 w 1428242"/>
                  <a:gd name="connsiteY19-2420" fmla="*/ 1002358 h 1018212"/>
                  <a:gd name="connsiteX0-2421" fmla="*/ 997236 w 1428242"/>
                  <a:gd name="connsiteY0-2422" fmla="*/ 1050537 h 1066391"/>
                  <a:gd name="connsiteX1-2423" fmla="*/ 935385 w 1428242"/>
                  <a:gd name="connsiteY1-2424" fmla="*/ 1066391 h 1066391"/>
                  <a:gd name="connsiteX2-2425" fmla="*/ 903643 w 1428242"/>
                  <a:gd name="connsiteY2-2426" fmla="*/ 1046901 h 1066391"/>
                  <a:gd name="connsiteX3-2427" fmla="*/ 854490 w 1428242"/>
                  <a:gd name="connsiteY3-2428" fmla="*/ 1003991 h 1066391"/>
                  <a:gd name="connsiteX4-2429" fmla="*/ 819682 w 1428242"/>
                  <a:gd name="connsiteY4-2430" fmla="*/ 1013544 h 1066391"/>
                  <a:gd name="connsiteX5-2431" fmla="*/ 790411 w 1428242"/>
                  <a:gd name="connsiteY5-2432" fmla="*/ 891051 h 1066391"/>
                  <a:gd name="connsiteX6-2433" fmla="*/ 818161 w 1428242"/>
                  <a:gd name="connsiteY6-2434" fmla="*/ 636073 h 1066391"/>
                  <a:gd name="connsiteX7-2435" fmla="*/ 451008 w 1428242"/>
                  <a:gd name="connsiteY7-2436" fmla="*/ 853971 h 1066391"/>
                  <a:gd name="connsiteX8-2437" fmla="*/ 0 w 1428242"/>
                  <a:gd name="connsiteY8-2438" fmla="*/ 939582 h 1066391"/>
                  <a:gd name="connsiteX9-2439" fmla="*/ 539021 w 1428242"/>
                  <a:gd name="connsiteY9-2440" fmla="*/ 48179 h 1066391"/>
                  <a:gd name="connsiteX10-2441" fmla="*/ 738614 w 1428242"/>
                  <a:gd name="connsiteY10-2442" fmla="*/ 119311 h 1066391"/>
                  <a:gd name="connsiteX11-2443" fmla="*/ 912872 w 1428242"/>
                  <a:gd name="connsiteY11-2444" fmla="*/ 232189 h 1066391"/>
                  <a:gd name="connsiteX12-2445" fmla="*/ 1279622 w 1428242"/>
                  <a:gd name="connsiteY12-2446" fmla="*/ 245782 h 1066391"/>
                  <a:gd name="connsiteX13-2447" fmla="*/ 1428232 w 1428242"/>
                  <a:gd name="connsiteY13-2448" fmla="*/ 113759 h 1066391"/>
                  <a:gd name="connsiteX14-2449" fmla="*/ 1273203 w 1428242"/>
                  <a:gd name="connsiteY14-2450" fmla="*/ 557049 h 1066391"/>
                  <a:gd name="connsiteX15-2451" fmla="*/ 1261369 w 1428242"/>
                  <a:gd name="connsiteY15-2452" fmla="*/ 740781 h 1066391"/>
                  <a:gd name="connsiteX16-2453" fmla="*/ 1356941 w 1428242"/>
                  <a:gd name="connsiteY16-2454" fmla="*/ 790459 h 1066391"/>
                  <a:gd name="connsiteX17-2455" fmla="*/ 1211399 w 1428242"/>
                  <a:gd name="connsiteY17-2456" fmla="*/ 1035760 h 1066391"/>
                  <a:gd name="connsiteX18-2457" fmla="*/ 1156309 w 1428242"/>
                  <a:gd name="connsiteY18-2458" fmla="*/ 1000119 h 1066391"/>
                  <a:gd name="connsiteX19-2459" fmla="*/ 1079640 w 1428242"/>
                  <a:gd name="connsiteY19-2460" fmla="*/ 997008 h 1066391"/>
                  <a:gd name="connsiteX20" fmla="*/ 997236 w 1428242"/>
                  <a:gd name="connsiteY20" fmla="*/ 1050537 h 1066391"/>
                  <a:gd name="connsiteX0-2461" fmla="*/ 997236 w 1428242"/>
                  <a:gd name="connsiteY0-2462" fmla="*/ 1002358 h 1018212"/>
                  <a:gd name="connsiteX1-2463" fmla="*/ 935385 w 1428242"/>
                  <a:gd name="connsiteY1-2464" fmla="*/ 1018212 h 1018212"/>
                  <a:gd name="connsiteX2-2465" fmla="*/ 903643 w 1428242"/>
                  <a:gd name="connsiteY2-2466" fmla="*/ 998722 h 1018212"/>
                  <a:gd name="connsiteX3-2467" fmla="*/ 854490 w 1428242"/>
                  <a:gd name="connsiteY3-2468" fmla="*/ 955812 h 1018212"/>
                  <a:gd name="connsiteX4-2469" fmla="*/ 819682 w 1428242"/>
                  <a:gd name="connsiteY4-2470" fmla="*/ 965365 h 1018212"/>
                  <a:gd name="connsiteX5-2471" fmla="*/ 790411 w 1428242"/>
                  <a:gd name="connsiteY5-2472" fmla="*/ 842872 h 1018212"/>
                  <a:gd name="connsiteX6-2473" fmla="*/ 818161 w 1428242"/>
                  <a:gd name="connsiteY6-2474" fmla="*/ 587894 h 1018212"/>
                  <a:gd name="connsiteX7-2475" fmla="*/ 451008 w 1428242"/>
                  <a:gd name="connsiteY7-2476" fmla="*/ 805792 h 1018212"/>
                  <a:gd name="connsiteX8-2477" fmla="*/ 0 w 1428242"/>
                  <a:gd name="connsiteY8-2478" fmla="*/ 891403 h 1018212"/>
                  <a:gd name="connsiteX9-2479" fmla="*/ 539021 w 1428242"/>
                  <a:gd name="connsiteY9-2480" fmla="*/ 0 h 1018212"/>
                  <a:gd name="connsiteX10-2481" fmla="*/ 738614 w 1428242"/>
                  <a:gd name="connsiteY10-2482" fmla="*/ 71132 h 1018212"/>
                  <a:gd name="connsiteX11-2483" fmla="*/ 912872 w 1428242"/>
                  <a:gd name="connsiteY11-2484" fmla="*/ 184010 h 1018212"/>
                  <a:gd name="connsiteX12-2485" fmla="*/ 1279622 w 1428242"/>
                  <a:gd name="connsiteY12-2486" fmla="*/ 197603 h 1018212"/>
                  <a:gd name="connsiteX13-2487" fmla="*/ 1428232 w 1428242"/>
                  <a:gd name="connsiteY13-2488" fmla="*/ 65580 h 1018212"/>
                  <a:gd name="connsiteX14-2489" fmla="*/ 1273203 w 1428242"/>
                  <a:gd name="connsiteY14-2490" fmla="*/ 508870 h 1018212"/>
                  <a:gd name="connsiteX15-2491" fmla="*/ 1261369 w 1428242"/>
                  <a:gd name="connsiteY15-2492" fmla="*/ 692602 h 1018212"/>
                  <a:gd name="connsiteX16-2493" fmla="*/ 1356941 w 1428242"/>
                  <a:gd name="connsiteY16-2494" fmla="*/ 742280 h 1018212"/>
                  <a:gd name="connsiteX17-2495" fmla="*/ 1211399 w 1428242"/>
                  <a:gd name="connsiteY17-2496" fmla="*/ 987581 h 1018212"/>
                  <a:gd name="connsiteX18-2497" fmla="*/ 1156309 w 1428242"/>
                  <a:gd name="connsiteY18-2498" fmla="*/ 951940 h 1018212"/>
                  <a:gd name="connsiteX19-2499" fmla="*/ 1079640 w 1428242"/>
                  <a:gd name="connsiteY19-2500" fmla="*/ 948829 h 1018212"/>
                  <a:gd name="connsiteX20-2501" fmla="*/ 997236 w 1428242"/>
                  <a:gd name="connsiteY20-2502" fmla="*/ 1002358 h 1018212"/>
                  <a:gd name="connsiteX0-2503" fmla="*/ 997236 w 1428416"/>
                  <a:gd name="connsiteY0-2504" fmla="*/ 1002358 h 1018212"/>
                  <a:gd name="connsiteX1-2505" fmla="*/ 935385 w 1428416"/>
                  <a:gd name="connsiteY1-2506" fmla="*/ 1018212 h 1018212"/>
                  <a:gd name="connsiteX2-2507" fmla="*/ 903643 w 1428416"/>
                  <a:gd name="connsiteY2-2508" fmla="*/ 998722 h 1018212"/>
                  <a:gd name="connsiteX3-2509" fmla="*/ 854490 w 1428416"/>
                  <a:gd name="connsiteY3-2510" fmla="*/ 955812 h 1018212"/>
                  <a:gd name="connsiteX4-2511" fmla="*/ 819682 w 1428416"/>
                  <a:gd name="connsiteY4-2512" fmla="*/ 965365 h 1018212"/>
                  <a:gd name="connsiteX5-2513" fmla="*/ 790411 w 1428416"/>
                  <a:gd name="connsiteY5-2514" fmla="*/ 842872 h 1018212"/>
                  <a:gd name="connsiteX6-2515" fmla="*/ 818161 w 1428416"/>
                  <a:gd name="connsiteY6-2516" fmla="*/ 587894 h 1018212"/>
                  <a:gd name="connsiteX7-2517" fmla="*/ 451008 w 1428416"/>
                  <a:gd name="connsiteY7-2518" fmla="*/ 805792 h 1018212"/>
                  <a:gd name="connsiteX8-2519" fmla="*/ 0 w 1428416"/>
                  <a:gd name="connsiteY8-2520" fmla="*/ 891403 h 1018212"/>
                  <a:gd name="connsiteX9-2521" fmla="*/ 539021 w 1428416"/>
                  <a:gd name="connsiteY9-2522" fmla="*/ 0 h 1018212"/>
                  <a:gd name="connsiteX10-2523" fmla="*/ 738614 w 1428416"/>
                  <a:gd name="connsiteY10-2524" fmla="*/ 71132 h 1018212"/>
                  <a:gd name="connsiteX11-2525" fmla="*/ 912872 w 1428416"/>
                  <a:gd name="connsiteY11-2526" fmla="*/ 184010 h 1018212"/>
                  <a:gd name="connsiteX12-2527" fmla="*/ 1298220 w 1428416"/>
                  <a:gd name="connsiteY12-2528" fmla="*/ 189467 h 1018212"/>
                  <a:gd name="connsiteX13-2529" fmla="*/ 1428232 w 1428416"/>
                  <a:gd name="connsiteY13-2530" fmla="*/ 65580 h 1018212"/>
                  <a:gd name="connsiteX14-2531" fmla="*/ 1273203 w 1428416"/>
                  <a:gd name="connsiteY14-2532" fmla="*/ 508870 h 1018212"/>
                  <a:gd name="connsiteX15-2533" fmla="*/ 1261369 w 1428416"/>
                  <a:gd name="connsiteY15-2534" fmla="*/ 692602 h 1018212"/>
                  <a:gd name="connsiteX16-2535" fmla="*/ 1356941 w 1428416"/>
                  <a:gd name="connsiteY16-2536" fmla="*/ 742280 h 1018212"/>
                  <a:gd name="connsiteX17-2537" fmla="*/ 1211399 w 1428416"/>
                  <a:gd name="connsiteY17-2538" fmla="*/ 987581 h 1018212"/>
                  <a:gd name="connsiteX18-2539" fmla="*/ 1156309 w 1428416"/>
                  <a:gd name="connsiteY18-2540" fmla="*/ 951940 h 1018212"/>
                  <a:gd name="connsiteX19-2541" fmla="*/ 1079640 w 1428416"/>
                  <a:gd name="connsiteY19-2542" fmla="*/ 948829 h 1018212"/>
                  <a:gd name="connsiteX20-2543" fmla="*/ 997236 w 1428416"/>
                  <a:gd name="connsiteY20-2544" fmla="*/ 1002358 h 1018212"/>
                  <a:gd name="connsiteX0-2545" fmla="*/ 997236 w 1428416"/>
                  <a:gd name="connsiteY0-2546" fmla="*/ 1002358 h 1018212"/>
                  <a:gd name="connsiteX1-2547" fmla="*/ 935385 w 1428416"/>
                  <a:gd name="connsiteY1-2548" fmla="*/ 1018212 h 1018212"/>
                  <a:gd name="connsiteX2-2549" fmla="*/ 903643 w 1428416"/>
                  <a:gd name="connsiteY2-2550" fmla="*/ 998722 h 1018212"/>
                  <a:gd name="connsiteX3-2551" fmla="*/ 854490 w 1428416"/>
                  <a:gd name="connsiteY3-2552" fmla="*/ 955812 h 1018212"/>
                  <a:gd name="connsiteX4-2553" fmla="*/ 819682 w 1428416"/>
                  <a:gd name="connsiteY4-2554" fmla="*/ 965365 h 1018212"/>
                  <a:gd name="connsiteX5-2555" fmla="*/ 790411 w 1428416"/>
                  <a:gd name="connsiteY5-2556" fmla="*/ 842872 h 1018212"/>
                  <a:gd name="connsiteX6-2557" fmla="*/ 818161 w 1428416"/>
                  <a:gd name="connsiteY6-2558" fmla="*/ 587894 h 1018212"/>
                  <a:gd name="connsiteX7-2559" fmla="*/ 451008 w 1428416"/>
                  <a:gd name="connsiteY7-2560" fmla="*/ 805792 h 1018212"/>
                  <a:gd name="connsiteX8-2561" fmla="*/ 0 w 1428416"/>
                  <a:gd name="connsiteY8-2562" fmla="*/ 891403 h 1018212"/>
                  <a:gd name="connsiteX9-2563" fmla="*/ 539021 w 1428416"/>
                  <a:gd name="connsiteY9-2564" fmla="*/ 0 h 1018212"/>
                  <a:gd name="connsiteX10-2565" fmla="*/ 738614 w 1428416"/>
                  <a:gd name="connsiteY10-2566" fmla="*/ 71132 h 1018212"/>
                  <a:gd name="connsiteX11-2567" fmla="*/ 909017 w 1428416"/>
                  <a:gd name="connsiteY11-2568" fmla="*/ 169910 h 1018212"/>
                  <a:gd name="connsiteX12-2569" fmla="*/ 1298220 w 1428416"/>
                  <a:gd name="connsiteY12-2570" fmla="*/ 189467 h 1018212"/>
                  <a:gd name="connsiteX13-2571" fmla="*/ 1428232 w 1428416"/>
                  <a:gd name="connsiteY13-2572" fmla="*/ 65580 h 1018212"/>
                  <a:gd name="connsiteX14-2573" fmla="*/ 1273203 w 1428416"/>
                  <a:gd name="connsiteY14-2574" fmla="*/ 508870 h 1018212"/>
                  <a:gd name="connsiteX15-2575" fmla="*/ 1261369 w 1428416"/>
                  <a:gd name="connsiteY15-2576" fmla="*/ 692602 h 1018212"/>
                  <a:gd name="connsiteX16-2577" fmla="*/ 1356941 w 1428416"/>
                  <a:gd name="connsiteY16-2578" fmla="*/ 742280 h 1018212"/>
                  <a:gd name="connsiteX17-2579" fmla="*/ 1211399 w 1428416"/>
                  <a:gd name="connsiteY17-2580" fmla="*/ 987581 h 1018212"/>
                  <a:gd name="connsiteX18-2581" fmla="*/ 1156309 w 1428416"/>
                  <a:gd name="connsiteY18-2582" fmla="*/ 951940 h 1018212"/>
                  <a:gd name="connsiteX19-2583" fmla="*/ 1079640 w 1428416"/>
                  <a:gd name="connsiteY19-2584" fmla="*/ 948829 h 1018212"/>
                  <a:gd name="connsiteX20-2585" fmla="*/ 997236 w 1428416"/>
                  <a:gd name="connsiteY20-2586" fmla="*/ 1002358 h 1018212"/>
                  <a:gd name="connsiteX0-2587" fmla="*/ 997236 w 1428416"/>
                  <a:gd name="connsiteY0-2588" fmla="*/ 1016760 h 1032614"/>
                  <a:gd name="connsiteX1-2589" fmla="*/ 935385 w 1428416"/>
                  <a:gd name="connsiteY1-2590" fmla="*/ 1032614 h 1032614"/>
                  <a:gd name="connsiteX2-2591" fmla="*/ 903643 w 1428416"/>
                  <a:gd name="connsiteY2-2592" fmla="*/ 1013124 h 1032614"/>
                  <a:gd name="connsiteX3-2593" fmla="*/ 854490 w 1428416"/>
                  <a:gd name="connsiteY3-2594" fmla="*/ 970214 h 1032614"/>
                  <a:gd name="connsiteX4-2595" fmla="*/ 819682 w 1428416"/>
                  <a:gd name="connsiteY4-2596" fmla="*/ 979767 h 1032614"/>
                  <a:gd name="connsiteX5-2597" fmla="*/ 790411 w 1428416"/>
                  <a:gd name="connsiteY5-2598" fmla="*/ 857274 h 1032614"/>
                  <a:gd name="connsiteX6-2599" fmla="*/ 818161 w 1428416"/>
                  <a:gd name="connsiteY6-2600" fmla="*/ 602296 h 1032614"/>
                  <a:gd name="connsiteX7-2601" fmla="*/ 451008 w 1428416"/>
                  <a:gd name="connsiteY7-2602" fmla="*/ 820194 h 1032614"/>
                  <a:gd name="connsiteX8-2603" fmla="*/ 0 w 1428416"/>
                  <a:gd name="connsiteY8-2604" fmla="*/ 905805 h 1032614"/>
                  <a:gd name="connsiteX9-2605" fmla="*/ 536266 w 1428416"/>
                  <a:gd name="connsiteY9-2606" fmla="*/ 0 h 1032614"/>
                  <a:gd name="connsiteX10-2607" fmla="*/ 738614 w 1428416"/>
                  <a:gd name="connsiteY10-2608" fmla="*/ 85534 h 1032614"/>
                  <a:gd name="connsiteX11-2609" fmla="*/ 909017 w 1428416"/>
                  <a:gd name="connsiteY11-2610" fmla="*/ 184312 h 1032614"/>
                  <a:gd name="connsiteX12-2611" fmla="*/ 1298220 w 1428416"/>
                  <a:gd name="connsiteY12-2612" fmla="*/ 203869 h 1032614"/>
                  <a:gd name="connsiteX13-2613" fmla="*/ 1428232 w 1428416"/>
                  <a:gd name="connsiteY13-2614" fmla="*/ 79982 h 1032614"/>
                  <a:gd name="connsiteX14-2615" fmla="*/ 1273203 w 1428416"/>
                  <a:gd name="connsiteY14-2616" fmla="*/ 523272 h 1032614"/>
                  <a:gd name="connsiteX15-2617" fmla="*/ 1261369 w 1428416"/>
                  <a:gd name="connsiteY15-2618" fmla="*/ 707004 h 1032614"/>
                  <a:gd name="connsiteX16-2619" fmla="*/ 1356941 w 1428416"/>
                  <a:gd name="connsiteY16-2620" fmla="*/ 756682 h 1032614"/>
                  <a:gd name="connsiteX17-2621" fmla="*/ 1211399 w 1428416"/>
                  <a:gd name="connsiteY17-2622" fmla="*/ 1001983 h 1032614"/>
                  <a:gd name="connsiteX18-2623" fmla="*/ 1156309 w 1428416"/>
                  <a:gd name="connsiteY18-2624" fmla="*/ 966342 h 1032614"/>
                  <a:gd name="connsiteX19-2625" fmla="*/ 1079640 w 1428416"/>
                  <a:gd name="connsiteY19-2626" fmla="*/ 963231 h 1032614"/>
                  <a:gd name="connsiteX20-2627" fmla="*/ 997236 w 1428416"/>
                  <a:gd name="connsiteY20-2628" fmla="*/ 1016760 h 1032614"/>
                  <a:gd name="connsiteX0-2629" fmla="*/ 997236 w 1428416"/>
                  <a:gd name="connsiteY0-2630" fmla="*/ 1016760 h 1032614"/>
                  <a:gd name="connsiteX1-2631" fmla="*/ 935385 w 1428416"/>
                  <a:gd name="connsiteY1-2632" fmla="*/ 1032614 h 1032614"/>
                  <a:gd name="connsiteX2-2633" fmla="*/ 903643 w 1428416"/>
                  <a:gd name="connsiteY2-2634" fmla="*/ 1013124 h 1032614"/>
                  <a:gd name="connsiteX3-2635" fmla="*/ 854490 w 1428416"/>
                  <a:gd name="connsiteY3-2636" fmla="*/ 970214 h 1032614"/>
                  <a:gd name="connsiteX4-2637" fmla="*/ 819682 w 1428416"/>
                  <a:gd name="connsiteY4-2638" fmla="*/ 979767 h 1032614"/>
                  <a:gd name="connsiteX5-2639" fmla="*/ 790411 w 1428416"/>
                  <a:gd name="connsiteY5-2640" fmla="*/ 857274 h 1032614"/>
                  <a:gd name="connsiteX6-2641" fmla="*/ 818161 w 1428416"/>
                  <a:gd name="connsiteY6-2642" fmla="*/ 602296 h 1032614"/>
                  <a:gd name="connsiteX7-2643" fmla="*/ 451008 w 1428416"/>
                  <a:gd name="connsiteY7-2644" fmla="*/ 820194 h 1032614"/>
                  <a:gd name="connsiteX8-2645" fmla="*/ 0 w 1428416"/>
                  <a:gd name="connsiteY8-2646" fmla="*/ 905805 h 1032614"/>
                  <a:gd name="connsiteX9-2647" fmla="*/ 536266 w 1428416"/>
                  <a:gd name="connsiteY9-2648" fmla="*/ 0 h 1032614"/>
                  <a:gd name="connsiteX10-2649" fmla="*/ 738614 w 1428416"/>
                  <a:gd name="connsiteY10-2650" fmla="*/ 85534 h 1032614"/>
                  <a:gd name="connsiteX11-2651" fmla="*/ 909017 w 1428416"/>
                  <a:gd name="connsiteY11-2652" fmla="*/ 184312 h 1032614"/>
                  <a:gd name="connsiteX12-2653" fmla="*/ 1298220 w 1428416"/>
                  <a:gd name="connsiteY12-2654" fmla="*/ 203869 h 1032614"/>
                  <a:gd name="connsiteX13-2655" fmla="*/ 1428232 w 1428416"/>
                  <a:gd name="connsiteY13-2656" fmla="*/ 79982 h 1032614"/>
                  <a:gd name="connsiteX14-2657" fmla="*/ 1273203 w 1428416"/>
                  <a:gd name="connsiteY14-2658" fmla="*/ 523272 h 1032614"/>
                  <a:gd name="connsiteX15-2659" fmla="*/ 1266429 w 1428416"/>
                  <a:gd name="connsiteY15-2660" fmla="*/ 693489 h 1032614"/>
                  <a:gd name="connsiteX16-2661" fmla="*/ 1356941 w 1428416"/>
                  <a:gd name="connsiteY16-2662" fmla="*/ 756682 h 1032614"/>
                  <a:gd name="connsiteX17-2663" fmla="*/ 1211399 w 1428416"/>
                  <a:gd name="connsiteY17-2664" fmla="*/ 1001983 h 1032614"/>
                  <a:gd name="connsiteX18-2665" fmla="*/ 1156309 w 1428416"/>
                  <a:gd name="connsiteY18-2666" fmla="*/ 966342 h 1032614"/>
                  <a:gd name="connsiteX19-2667" fmla="*/ 1079640 w 1428416"/>
                  <a:gd name="connsiteY19-2668" fmla="*/ 963231 h 1032614"/>
                  <a:gd name="connsiteX20-2669" fmla="*/ 997236 w 1428416"/>
                  <a:gd name="connsiteY20-2670" fmla="*/ 1016760 h 1032614"/>
                  <a:gd name="connsiteX0-2671" fmla="*/ 997236 w 1428416"/>
                  <a:gd name="connsiteY0-2672" fmla="*/ 1016760 h 1032614"/>
                  <a:gd name="connsiteX1-2673" fmla="*/ 935385 w 1428416"/>
                  <a:gd name="connsiteY1-2674" fmla="*/ 1032614 h 1032614"/>
                  <a:gd name="connsiteX2-2675" fmla="*/ 903643 w 1428416"/>
                  <a:gd name="connsiteY2-2676" fmla="*/ 1013124 h 1032614"/>
                  <a:gd name="connsiteX3-2677" fmla="*/ 854490 w 1428416"/>
                  <a:gd name="connsiteY3-2678" fmla="*/ 970214 h 1032614"/>
                  <a:gd name="connsiteX4-2679" fmla="*/ 819682 w 1428416"/>
                  <a:gd name="connsiteY4-2680" fmla="*/ 979767 h 1032614"/>
                  <a:gd name="connsiteX5-2681" fmla="*/ 790411 w 1428416"/>
                  <a:gd name="connsiteY5-2682" fmla="*/ 857274 h 1032614"/>
                  <a:gd name="connsiteX6-2683" fmla="*/ 818161 w 1428416"/>
                  <a:gd name="connsiteY6-2684" fmla="*/ 602296 h 1032614"/>
                  <a:gd name="connsiteX7-2685" fmla="*/ 451008 w 1428416"/>
                  <a:gd name="connsiteY7-2686" fmla="*/ 820194 h 1032614"/>
                  <a:gd name="connsiteX8-2687" fmla="*/ 0 w 1428416"/>
                  <a:gd name="connsiteY8-2688" fmla="*/ 905805 h 1032614"/>
                  <a:gd name="connsiteX9-2689" fmla="*/ 536266 w 1428416"/>
                  <a:gd name="connsiteY9-2690" fmla="*/ 0 h 1032614"/>
                  <a:gd name="connsiteX10-2691" fmla="*/ 738614 w 1428416"/>
                  <a:gd name="connsiteY10-2692" fmla="*/ 85534 h 1032614"/>
                  <a:gd name="connsiteX11-2693" fmla="*/ 909017 w 1428416"/>
                  <a:gd name="connsiteY11-2694" fmla="*/ 184312 h 1032614"/>
                  <a:gd name="connsiteX12-2695" fmla="*/ 1298220 w 1428416"/>
                  <a:gd name="connsiteY12-2696" fmla="*/ 203869 h 1032614"/>
                  <a:gd name="connsiteX13-2697" fmla="*/ 1428232 w 1428416"/>
                  <a:gd name="connsiteY13-2698" fmla="*/ 79982 h 1032614"/>
                  <a:gd name="connsiteX14-2699" fmla="*/ 1273203 w 1428416"/>
                  <a:gd name="connsiteY14-2700" fmla="*/ 523272 h 1032614"/>
                  <a:gd name="connsiteX15-2701" fmla="*/ 1266429 w 1428416"/>
                  <a:gd name="connsiteY15-2702" fmla="*/ 693489 h 1032614"/>
                  <a:gd name="connsiteX16-2703" fmla="*/ 1356941 w 1428416"/>
                  <a:gd name="connsiteY16-2704" fmla="*/ 756682 h 1032614"/>
                  <a:gd name="connsiteX17-2705" fmla="*/ 1211399 w 1428416"/>
                  <a:gd name="connsiteY17-2706" fmla="*/ 1001983 h 1032614"/>
                  <a:gd name="connsiteX18-2707" fmla="*/ 1158075 w 1428416"/>
                  <a:gd name="connsiteY18-2708" fmla="*/ 987415 h 1032614"/>
                  <a:gd name="connsiteX19-2709" fmla="*/ 1079640 w 1428416"/>
                  <a:gd name="connsiteY19-2710" fmla="*/ 963231 h 1032614"/>
                  <a:gd name="connsiteX20-2711" fmla="*/ 997236 w 1428416"/>
                  <a:gd name="connsiteY20-2712" fmla="*/ 1016760 h 1032614"/>
                  <a:gd name="connsiteX0-2713" fmla="*/ 997236 w 1428416"/>
                  <a:gd name="connsiteY0-2714" fmla="*/ 1016760 h 1032614"/>
                  <a:gd name="connsiteX1-2715" fmla="*/ 935385 w 1428416"/>
                  <a:gd name="connsiteY1-2716" fmla="*/ 1032614 h 1032614"/>
                  <a:gd name="connsiteX2-2717" fmla="*/ 903643 w 1428416"/>
                  <a:gd name="connsiteY2-2718" fmla="*/ 1013124 h 1032614"/>
                  <a:gd name="connsiteX3-2719" fmla="*/ 854490 w 1428416"/>
                  <a:gd name="connsiteY3-2720" fmla="*/ 970214 h 1032614"/>
                  <a:gd name="connsiteX4-2721" fmla="*/ 819682 w 1428416"/>
                  <a:gd name="connsiteY4-2722" fmla="*/ 979767 h 1032614"/>
                  <a:gd name="connsiteX5-2723" fmla="*/ 790411 w 1428416"/>
                  <a:gd name="connsiteY5-2724" fmla="*/ 857274 h 1032614"/>
                  <a:gd name="connsiteX6-2725" fmla="*/ 818161 w 1428416"/>
                  <a:gd name="connsiteY6-2726" fmla="*/ 602296 h 1032614"/>
                  <a:gd name="connsiteX7-2727" fmla="*/ 451008 w 1428416"/>
                  <a:gd name="connsiteY7-2728" fmla="*/ 820194 h 1032614"/>
                  <a:gd name="connsiteX8-2729" fmla="*/ 0 w 1428416"/>
                  <a:gd name="connsiteY8-2730" fmla="*/ 905805 h 1032614"/>
                  <a:gd name="connsiteX9-2731" fmla="*/ 536266 w 1428416"/>
                  <a:gd name="connsiteY9-2732" fmla="*/ 0 h 1032614"/>
                  <a:gd name="connsiteX10-2733" fmla="*/ 738614 w 1428416"/>
                  <a:gd name="connsiteY10-2734" fmla="*/ 85534 h 1032614"/>
                  <a:gd name="connsiteX11-2735" fmla="*/ 909017 w 1428416"/>
                  <a:gd name="connsiteY11-2736" fmla="*/ 184312 h 1032614"/>
                  <a:gd name="connsiteX12-2737" fmla="*/ 1298220 w 1428416"/>
                  <a:gd name="connsiteY12-2738" fmla="*/ 203869 h 1032614"/>
                  <a:gd name="connsiteX13-2739" fmla="*/ 1428232 w 1428416"/>
                  <a:gd name="connsiteY13-2740" fmla="*/ 79982 h 1032614"/>
                  <a:gd name="connsiteX14-2741" fmla="*/ 1273203 w 1428416"/>
                  <a:gd name="connsiteY14-2742" fmla="*/ 523272 h 1032614"/>
                  <a:gd name="connsiteX15-2743" fmla="*/ 1266429 w 1428416"/>
                  <a:gd name="connsiteY15-2744" fmla="*/ 693489 h 1032614"/>
                  <a:gd name="connsiteX16-2745" fmla="*/ 1356941 w 1428416"/>
                  <a:gd name="connsiteY16-2746" fmla="*/ 756682 h 1032614"/>
                  <a:gd name="connsiteX17-2747" fmla="*/ 1211399 w 1428416"/>
                  <a:gd name="connsiteY17-2748" fmla="*/ 1001983 h 1032614"/>
                  <a:gd name="connsiteX18-2749" fmla="*/ 1158075 w 1428416"/>
                  <a:gd name="connsiteY18-2750" fmla="*/ 987415 h 1032614"/>
                  <a:gd name="connsiteX19-2751" fmla="*/ 1100091 w 1428416"/>
                  <a:gd name="connsiteY19-2752" fmla="*/ 981871 h 1032614"/>
                  <a:gd name="connsiteX20-2753" fmla="*/ 997236 w 1428416"/>
                  <a:gd name="connsiteY20-2754" fmla="*/ 1016760 h 1032614"/>
                  <a:gd name="connsiteX0-2755" fmla="*/ 992837 w 1428416"/>
                  <a:gd name="connsiteY0-2756" fmla="*/ 1031442 h 1032614"/>
                  <a:gd name="connsiteX1-2757" fmla="*/ 935385 w 1428416"/>
                  <a:gd name="connsiteY1-2758" fmla="*/ 1032614 h 1032614"/>
                  <a:gd name="connsiteX2-2759" fmla="*/ 903643 w 1428416"/>
                  <a:gd name="connsiteY2-2760" fmla="*/ 1013124 h 1032614"/>
                  <a:gd name="connsiteX3-2761" fmla="*/ 854490 w 1428416"/>
                  <a:gd name="connsiteY3-2762" fmla="*/ 970214 h 1032614"/>
                  <a:gd name="connsiteX4-2763" fmla="*/ 819682 w 1428416"/>
                  <a:gd name="connsiteY4-2764" fmla="*/ 979767 h 1032614"/>
                  <a:gd name="connsiteX5-2765" fmla="*/ 790411 w 1428416"/>
                  <a:gd name="connsiteY5-2766" fmla="*/ 857274 h 1032614"/>
                  <a:gd name="connsiteX6-2767" fmla="*/ 818161 w 1428416"/>
                  <a:gd name="connsiteY6-2768" fmla="*/ 602296 h 1032614"/>
                  <a:gd name="connsiteX7-2769" fmla="*/ 451008 w 1428416"/>
                  <a:gd name="connsiteY7-2770" fmla="*/ 820194 h 1032614"/>
                  <a:gd name="connsiteX8-2771" fmla="*/ 0 w 1428416"/>
                  <a:gd name="connsiteY8-2772" fmla="*/ 905805 h 1032614"/>
                  <a:gd name="connsiteX9-2773" fmla="*/ 536266 w 1428416"/>
                  <a:gd name="connsiteY9-2774" fmla="*/ 0 h 1032614"/>
                  <a:gd name="connsiteX10-2775" fmla="*/ 738614 w 1428416"/>
                  <a:gd name="connsiteY10-2776" fmla="*/ 85534 h 1032614"/>
                  <a:gd name="connsiteX11-2777" fmla="*/ 909017 w 1428416"/>
                  <a:gd name="connsiteY11-2778" fmla="*/ 184312 h 1032614"/>
                  <a:gd name="connsiteX12-2779" fmla="*/ 1298220 w 1428416"/>
                  <a:gd name="connsiteY12-2780" fmla="*/ 203869 h 1032614"/>
                  <a:gd name="connsiteX13-2781" fmla="*/ 1428232 w 1428416"/>
                  <a:gd name="connsiteY13-2782" fmla="*/ 79982 h 1032614"/>
                  <a:gd name="connsiteX14-2783" fmla="*/ 1273203 w 1428416"/>
                  <a:gd name="connsiteY14-2784" fmla="*/ 523272 h 1032614"/>
                  <a:gd name="connsiteX15-2785" fmla="*/ 1266429 w 1428416"/>
                  <a:gd name="connsiteY15-2786" fmla="*/ 693489 h 1032614"/>
                  <a:gd name="connsiteX16-2787" fmla="*/ 1356941 w 1428416"/>
                  <a:gd name="connsiteY16-2788" fmla="*/ 756682 h 1032614"/>
                  <a:gd name="connsiteX17-2789" fmla="*/ 1211399 w 1428416"/>
                  <a:gd name="connsiteY17-2790" fmla="*/ 1001983 h 1032614"/>
                  <a:gd name="connsiteX18-2791" fmla="*/ 1158075 w 1428416"/>
                  <a:gd name="connsiteY18-2792" fmla="*/ 987415 h 1032614"/>
                  <a:gd name="connsiteX19-2793" fmla="*/ 1100091 w 1428416"/>
                  <a:gd name="connsiteY19-2794" fmla="*/ 981871 h 1032614"/>
                  <a:gd name="connsiteX20-2795" fmla="*/ 992837 w 1428416"/>
                  <a:gd name="connsiteY20-2796" fmla="*/ 1031442 h 1032614"/>
                  <a:gd name="connsiteX0-2797" fmla="*/ 992837 w 1428416"/>
                  <a:gd name="connsiteY0-2798" fmla="*/ 1031442 h 1032614"/>
                  <a:gd name="connsiteX1-2799" fmla="*/ 935385 w 1428416"/>
                  <a:gd name="connsiteY1-2800" fmla="*/ 1032614 h 1032614"/>
                  <a:gd name="connsiteX2-2801" fmla="*/ 903643 w 1428416"/>
                  <a:gd name="connsiteY2-2802" fmla="*/ 1013124 h 1032614"/>
                  <a:gd name="connsiteX3-2803" fmla="*/ 854490 w 1428416"/>
                  <a:gd name="connsiteY3-2804" fmla="*/ 970214 h 1032614"/>
                  <a:gd name="connsiteX4-2805" fmla="*/ 819682 w 1428416"/>
                  <a:gd name="connsiteY4-2806" fmla="*/ 979767 h 1032614"/>
                  <a:gd name="connsiteX5-2807" fmla="*/ 790411 w 1428416"/>
                  <a:gd name="connsiteY5-2808" fmla="*/ 857274 h 1032614"/>
                  <a:gd name="connsiteX6-2809" fmla="*/ 818161 w 1428416"/>
                  <a:gd name="connsiteY6-2810" fmla="*/ 602296 h 1032614"/>
                  <a:gd name="connsiteX7-2811" fmla="*/ 451008 w 1428416"/>
                  <a:gd name="connsiteY7-2812" fmla="*/ 820194 h 1032614"/>
                  <a:gd name="connsiteX8-2813" fmla="*/ 0 w 1428416"/>
                  <a:gd name="connsiteY8-2814" fmla="*/ 905805 h 1032614"/>
                  <a:gd name="connsiteX9-2815" fmla="*/ 536266 w 1428416"/>
                  <a:gd name="connsiteY9-2816" fmla="*/ 0 h 1032614"/>
                  <a:gd name="connsiteX10-2817" fmla="*/ 738614 w 1428416"/>
                  <a:gd name="connsiteY10-2818" fmla="*/ 85534 h 1032614"/>
                  <a:gd name="connsiteX11-2819" fmla="*/ 909017 w 1428416"/>
                  <a:gd name="connsiteY11-2820" fmla="*/ 184312 h 1032614"/>
                  <a:gd name="connsiteX12-2821" fmla="*/ 1298220 w 1428416"/>
                  <a:gd name="connsiteY12-2822" fmla="*/ 203869 h 1032614"/>
                  <a:gd name="connsiteX13-2823" fmla="*/ 1428232 w 1428416"/>
                  <a:gd name="connsiteY13-2824" fmla="*/ 79982 h 1032614"/>
                  <a:gd name="connsiteX14-2825" fmla="*/ 1273203 w 1428416"/>
                  <a:gd name="connsiteY14-2826" fmla="*/ 523272 h 1032614"/>
                  <a:gd name="connsiteX15-2827" fmla="*/ 1266429 w 1428416"/>
                  <a:gd name="connsiteY15-2828" fmla="*/ 693489 h 1032614"/>
                  <a:gd name="connsiteX16-2829" fmla="*/ 1356941 w 1428416"/>
                  <a:gd name="connsiteY16-2830" fmla="*/ 756682 h 1032614"/>
                  <a:gd name="connsiteX17-2831" fmla="*/ 1211399 w 1428416"/>
                  <a:gd name="connsiteY17-2832" fmla="*/ 1001983 h 1032614"/>
                  <a:gd name="connsiteX18-2833" fmla="*/ 1158075 w 1428416"/>
                  <a:gd name="connsiteY18-2834" fmla="*/ 987415 h 1032614"/>
                  <a:gd name="connsiteX19-2835" fmla="*/ 1100091 w 1428416"/>
                  <a:gd name="connsiteY19-2836" fmla="*/ 981871 h 1032614"/>
                  <a:gd name="connsiteX20-2837" fmla="*/ 1066728 w 1428416"/>
                  <a:gd name="connsiteY20-2838" fmla="*/ 982189 h 1032614"/>
                  <a:gd name="connsiteX21" fmla="*/ 992837 w 1428416"/>
                  <a:gd name="connsiteY21" fmla="*/ 1031442 h 1032614"/>
                  <a:gd name="connsiteX0-2839" fmla="*/ 992837 w 1428416"/>
                  <a:gd name="connsiteY0-2840" fmla="*/ 1031442 h 1031442"/>
                  <a:gd name="connsiteX1-2841" fmla="*/ 956586 w 1428416"/>
                  <a:gd name="connsiteY1-2842" fmla="*/ 910922 h 1031442"/>
                  <a:gd name="connsiteX2-2843" fmla="*/ 903643 w 1428416"/>
                  <a:gd name="connsiteY2-2844" fmla="*/ 1013124 h 1031442"/>
                  <a:gd name="connsiteX3-2845" fmla="*/ 854490 w 1428416"/>
                  <a:gd name="connsiteY3-2846" fmla="*/ 970214 h 1031442"/>
                  <a:gd name="connsiteX4-2847" fmla="*/ 819682 w 1428416"/>
                  <a:gd name="connsiteY4-2848" fmla="*/ 979767 h 1031442"/>
                  <a:gd name="connsiteX5-2849" fmla="*/ 790411 w 1428416"/>
                  <a:gd name="connsiteY5-2850" fmla="*/ 857274 h 1031442"/>
                  <a:gd name="connsiteX6-2851" fmla="*/ 818161 w 1428416"/>
                  <a:gd name="connsiteY6-2852" fmla="*/ 602296 h 1031442"/>
                  <a:gd name="connsiteX7-2853" fmla="*/ 451008 w 1428416"/>
                  <a:gd name="connsiteY7-2854" fmla="*/ 820194 h 1031442"/>
                  <a:gd name="connsiteX8-2855" fmla="*/ 0 w 1428416"/>
                  <a:gd name="connsiteY8-2856" fmla="*/ 905805 h 1031442"/>
                  <a:gd name="connsiteX9-2857" fmla="*/ 536266 w 1428416"/>
                  <a:gd name="connsiteY9-2858" fmla="*/ 0 h 1031442"/>
                  <a:gd name="connsiteX10-2859" fmla="*/ 738614 w 1428416"/>
                  <a:gd name="connsiteY10-2860" fmla="*/ 85534 h 1031442"/>
                  <a:gd name="connsiteX11-2861" fmla="*/ 909017 w 1428416"/>
                  <a:gd name="connsiteY11-2862" fmla="*/ 184312 h 1031442"/>
                  <a:gd name="connsiteX12-2863" fmla="*/ 1298220 w 1428416"/>
                  <a:gd name="connsiteY12-2864" fmla="*/ 203869 h 1031442"/>
                  <a:gd name="connsiteX13-2865" fmla="*/ 1428232 w 1428416"/>
                  <a:gd name="connsiteY13-2866" fmla="*/ 79982 h 1031442"/>
                  <a:gd name="connsiteX14-2867" fmla="*/ 1273203 w 1428416"/>
                  <a:gd name="connsiteY14-2868" fmla="*/ 523272 h 1031442"/>
                  <a:gd name="connsiteX15-2869" fmla="*/ 1266429 w 1428416"/>
                  <a:gd name="connsiteY15-2870" fmla="*/ 693489 h 1031442"/>
                  <a:gd name="connsiteX16-2871" fmla="*/ 1356941 w 1428416"/>
                  <a:gd name="connsiteY16-2872" fmla="*/ 756682 h 1031442"/>
                  <a:gd name="connsiteX17-2873" fmla="*/ 1211399 w 1428416"/>
                  <a:gd name="connsiteY17-2874" fmla="*/ 1001983 h 1031442"/>
                  <a:gd name="connsiteX18-2875" fmla="*/ 1158075 w 1428416"/>
                  <a:gd name="connsiteY18-2876" fmla="*/ 987415 h 1031442"/>
                  <a:gd name="connsiteX19-2877" fmla="*/ 1100091 w 1428416"/>
                  <a:gd name="connsiteY19-2878" fmla="*/ 981871 h 1031442"/>
                  <a:gd name="connsiteX20-2879" fmla="*/ 1066728 w 1428416"/>
                  <a:gd name="connsiteY20-2880" fmla="*/ 982189 h 1031442"/>
                  <a:gd name="connsiteX21-2881" fmla="*/ 992837 w 1428416"/>
                  <a:gd name="connsiteY21-2882" fmla="*/ 1031442 h 1031442"/>
                  <a:gd name="connsiteX0-2883" fmla="*/ 992837 w 1428416"/>
                  <a:gd name="connsiteY0-2884" fmla="*/ 1031442 h 1031442"/>
                  <a:gd name="connsiteX1-2885" fmla="*/ 956586 w 1428416"/>
                  <a:gd name="connsiteY1-2886" fmla="*/ 910922 h 1031442"/>
                  <a:gd name="connsiteX2-2887" fmla="*/ 903643 w 1428416"/>
                  <a:gd name="connsiteY2-2888" fmla="*/ 1013124 h 1031442"/>
                  <a:gd name="connsiteX3-2889" fmla="*/ 854490 w 1428416"/>
                  <a:gd name="connsiteY3-2890" fmla="*/ 970214 h 1031442"/>
                  <a:gd name="connsiteX4-2891" fmla="*/ 819682 w 1428416"/>
                  <a:gd name="connsiteY4-2892" fmla="*/ 979767 h 1031442"/>
                  <a:gd name="connsiteX5-2893" fmla="*/ 790411 w 1428416"/>
                  <a:gd name="connsiteY5-2894" fmla="*/ 857274 h 1031442"/>
                  <a:gd name="connsiteX6-2895" fmla="*/ 818161 w 1428416"/>
                  <a:gd name="connsiteY6-2896" fmla="*/ 602296 h 1031442"/>
                  <a:gd name="connsiteX7-2897" fmla="*/ 451008 w 1428416"/>
                  <a:gd name="connsiteY7-2898" fmla="*/ 820194 h 1031442"/>
                  <a:gd name="connsiteX8-2899" fmla="*/ 0 w 1428416"/>
                  <a:gd name="connsiteY8-2900" fmla="*/ 905805 h 1031442"/>
                  <a:gd name="connsiteX9-2901" fmla="*/ 536266 w 1428416"/>
                  <a:gd name="connsiteY9-2902" fmla="*/ 0 h 1031442"/>
                  <a:gd name="connsiteX10-2903" fmla="*/ 738614 w 1428416"/>
                  <a:gd name="connsiteY10-2904" fmla="*/ 85534 h 1031442"/>
                  <a:gd name="connsiteX11-2905" fmla="*/ 909017 w 1428416"/>
                  <a:gd name="connsiteY11-2906" fmla="*/ 184312 h 1031442"/>
                  <a:gd name="connsiteX12-2907" fmla="*/ 1298220 w 1428416"/>
                  <a:gd name="connsiteY12-2908" fmla="*/ 203869 h 1031442"/>
                  <a:gd name="connsiteX13-2909" fmla="*/ 1428232 w 1428416"/>
                  <a:gd name="connsiteY13-2910" fmla="*/ 79982 h 1031442"/>
                  <a:gd name="connsiteX14-2911" fmla="*/ 1273203 w 1428416"/>
                  <a:gd name="connsiteY14-2912" fmla="*/ 523272 h 1031442"/>
                  <a:gd name="connsiteX15-2913" fmla="*/ 1266429 w 1428416"/>
                  <a:gd name="connsiteY15-2914" fmla="*/ 693489 h 1031442"/>
                  <a:gd name="connsiteX16-2915" fmla="*/ 1356941 w 1428416"/>
                  <a:gd name="connsiteY16-2916" fmla="*/ 756682 h 1031442"/>
                  <a:gd name="connsiteX17-2917" fmla="*/ 1211399 w 1428416"/>
                  <a:gd name="connsiteY17-2918" fmla="*/ 1001983 h 1031442"/>
                  <a:gd name="connsiteX18-2919" fmla="*/ 1158075 w 1428416"/>
                  <a:gd name="connsiteY18-2920" fmla="*/ 987415 h 1031442"/>
                  <a:gd name="connsiteX19-2921" fmla="*/ 1100091 w 1428416"/>
                  <a:gd name="connsiteY19-2922" fmla="*/ 981871 h 1031442"/>
                  <a:gd name="connsiteX20-2923" fmla="*/ 1066728 w 1428416"/>
                  <a:gd name="connsiteY20-2924" fmla="*/ 982189 h 1031442"/>
                  <a:gd name="connsiteX21-2925" fmla="*/ 992837 w 1428416"/>
                  <a:gd name="connsiteY21-2926" fmla="*/ 1031442 h 1031442"/>
                  <a:gd name="connsiteX0-2927" fmla="*/ 992837 w 1428416"/>
                  <a:gd name="connsiteY0-2928" fmla="*/ 1031442 h 1031442"/>
                  <a:gd name="connsiteX1-2929" fmla="*/ 956586 w 1428416"/>
                  <a:gd name="connsiteY1-2930" fmla="*/ 910922 h 1031442"/>
                  <a:gd name="connsiteX2-2931" fmla="*/ 903643 w 1428416"/>
                  <a:gd name="connsiteY2-2932" fmla="*/ 1013124 h 1031442"/>
                  <a:gd name="connsiteX3-2933" fmla="*/ 854490 w 1428416"/>
                  <a:gd name="connsiteY3-2934" fmla="*/ 970214 h 1031442"/>
                  <a:gd name="connsiteX4-2935" fmla="*/ 819682 w 1428416"/>
                  <a:gd name="connsiteY4-2936" fmla="*/ 979767 h 1031442"/>
                  <a:gd name="connsiteX5-2937" fmla="*/ 790411 w 1428416"/>
                  <a:gd name="connsiteY5-2938" fmla="*/ 857274 h 1031442"/>
                  <a:gd name="connsiteX6-2939" fmla="*/ 818161 w 1428416"/>
                  <a:gd name="connsiteY6-2940" fmla="*/ 602296 h 1031442"/>
                  <a:gd name="connsiteX7-2941" fmla="*/ 451008 w 1428416"/>
                  <a:gd name="connsiteY7-2942" fmla="*/ 820194 h 1031442"/>
                  <a:gd name="connsiteX8-2943" fmla="*/ 0 w 1428416"/>
                  <a:gd name="connsiteY8-2944" fmla="*/ 905805 h 1031442"/>
                  <a:gd name="connsiteX9-2945" fmla="*/ 536266 w 1428416"/>
                  <a:gd name="connsiteY9-2946" fmla="*/ 0 h 1031442"/>
                  <a:gd name="connsiteX10-2947" fmla="*/ 738614 w 1428416"/>
                  <a:gd name="connsiteY10-2948" fmla="*/ 85534 h 1031442"/>
                  <a:gd name="connsiteX11-2949" fmla="*/ 909017 w 1428416"/>
                  <a:gd name="connsiteY11-2950" fmla="*/ 184312 h 1031442"/>
                  <a:gd name="connsiteX12-2951" fmla="*/ 1298220 w 1428416"/>
                  <a:gd name="connsiteY12-2952" fmla="*/ 203869 h 1031442"/>
                  <a:gd name="connsiteX13-2953" fmla="*/ 1428232 w 1428416"/>
                  <a:gd name="connsiteY13-2954" fmla="*/ 79982 h 1031442"/>
                  <a:gd name="connsiteX14-2955" fmla="*/ 1273203 w 1428416"/>
                  <a:gd name="connsiteY14-2956" fmla="*/ 523272 h 1031442"/>
                  <a:gd name="connsiteX15-2957" fmla="*/ 1266429 w 1428416"/>
                  <a:gd name="connsiteY15-2958" fmla="*/ 693489 h 1031442"/>
                  <a:gd name="connsiteX16-2959" fmla="*/ 1356941 w 1428416"/>
                  <a:gd name="connsiteY16-2960" fmla="*/ 756682 h 1031442"/>
                  <a:gd name="connsiteX17-2961" fmla="*/ 1211399 w 1428416"/>
                  <a:gd name="connsiteY17-2962" fmla="*/ 1001983 h 1031442"/>
                  <a:gd name="connsiteX18-2963" fmla="*/ 1158075 w 1428416"/>
                  <a:gd name="connsiteY18-2964" fmla="*/ 987415 h 1031442"/>
                  <a:gd name="connsiteX19-2965" fmla="*/ 1100091 w 1428416"/>
                  <a:gd name="connsiteY19-2966" fmla="*/ 981871 h 1031442"/>
                  <a:gd name="connsiteX20-2967" fmla="*/ 1066728 w 1428416"/>
                  <a:gd name="connsiteY20-2968" fmla="*/ 982189 h 1031442"/>
                  <a:gd name="connsiteX21-2969" fmla="*/ 992837 w 1428416"/>
                  <a:gd name="connsiteY21-2970" fmla="*/ 1031442 h 1031442"/>
                  <a:gd name="connsiteX0-2971" fmla="*/ 988629 w 1428416"/>
                  <a:gd name="connsiteY0-2972" fmla="*/ 1024512 h 1024512"/>
                  <a:gd name="connsiteX1-2973" fmla="*/ 956586 w 1428416"/>
                  <a:gd name="connsiteY1-2974" fmla="*/ 910922 h 1024512"/>
                  <a:gd name="connsiteX2-2975" fmla="*/ 903643 w 1428416"/>
                  <a:gd name="connsiteY2-2976" fmla="*/ 1013124 h 1024512"/>
                  <a:gd name="connsiteX3-2977" fmla="*/ 854490 w 1428416"/>
                  <a:gd name="connsiteY3-2978" fmla="*/ 970214 h 1024512"/>
                  <a:gd name="connsiteX4-2979" fmla="*/ 819682 w 1428416"/>
                  <a:gd name="connsiteY4-2980" fmla="*/ 979767 h 1024512"/>
                  <a:gd name="connsiteX5-2981" fmla="*/ 790411 w 1428416"/>
                  <a:gd name="connsiteY5-2982" fmla="*/ 857274 h 1024512"/>
                  <a:gd name="connsiteX6-2983" fmla="*/ 818161 w 1428416"/>
                  <a:gd name="connsiteY6-2984" fmla="*/ 602296 h 1024512"/>
                  <a:gd name="connsiteX7-2985" fmla="*/ 451008 w 1428416"/>
                  <a:gd name="connsiteY7-2986" fmla="*/ 820194 h 1024512"/>
                  <a:gd name="connsiteX8-2987" fmla="*/ 0 w 1428416"/>
                  <a:gd name="connsiteY8-2988" fmla="*/ 905805 h 1024512"/>
                  <a:gd name="connsiteX9-2989" fmla="*/ 536266 w 1428416"/>
                  <a:gd name="connsiteY9-2990" fmla="*/ 0 h 1024512"/>
                  <a:gd name="connsiteX10-2991" fmla="*/ 738614 w 1428416"/>
                  <a:gd name="connsiteY10-2992" fmla="*/ 85534 h 1024512"/>
                  <a:gd name="connsiteX11-2993" fmla="*/ 909017 w 1428416"/>
                  <a:gd name="connsiteY11-2994" fmla="*/ 184312 h 1024512"/>
                  <a:gd name="connsiteX12-2995" fmla="*/ 1298220 w 1428416"/>
                  <a:gd name="connsiteY12-2996" fmla="*/ 203869 h 1024512"/>
                  <a:gd name="connsiteX13-2997" fmla="*/ 1428232 w 1428416"/>
                  <a:gd name="connsiteY13-2998" fmla="*/ 79982 h 1024512"/>
                  <a:gd name="connsiteX14-2999" fmla="*/ 1273203 w 1428416"/>
                  <a:gd name="connsiteY14-3000" fmla="*/ 523272 h 1024512"/>
                  <a:gd name="connsiteX15-3001" fmla="*/ 1266429 w 1428416"/>
                  <a:gd name="connsiteY15-3002" fmla="*/ 693489 h 1024512"/>
                  <a:gd name="connsiteX16-3003" fmla="*/ 1356941 w 1428416"/>
                  <a:gd name="connsiteY16-3004" fmla="*/ 756682 h 1024512"/>
                  <a:gd name="connsiteX17-3005" fmla="*/ 1211399 w 1428416"/>
                  <a:gd name="connsiteY17-3006" fmla="*/ 1001983 h 1024512"/>
                  <a:gd name="connsiteX18-3007" fmla="*/ 1158075 w 1428416"/>
                  <a:gd name="connsiteY18-3008" fmla="*/ 987415 h 1024512"/>
                  <a:gd name="connsiteX19-3009" fmla="*/ 1100091 w 1428416"/>
                  <a:gd name="connsiteY19-3010" fmla="*/ 981871 h 1024512"/>
                  <a:gd name="connsiteX20-3011" fmla="*/ 1066728 w 1428416"/>
                  <a:gd name="connsiteY20-3012" fmla="*/ 982189 h 1024512"/>
                  <a:gd name="connsiteX21-3013" fmla="*/ 988629 w 1428416"/>
                  <a:gd name="connsiteY21-3014" fmla="*/ 1024512 h 1024512"/>
                  <a:gd name="connsiteX0-3015" fmla="*/ 988629 w 1428416"/>
                  <a:gd name="connsiteY0-3016" fmla="*/ 1024512 h 1035152"/>
                  <a:gd name="connsiteX1-3017" fmla="*/ 956586 w 1428416"/>
                  <a:gd name="connsiteY1-3018" fmla="*/ 910922 h 1035152"/>
                  <a:gd name="connsiteX2-3019" fmla="*/ 970662 w 1428416"/>
                  <a:gd name="connsiteY2-3020" fmla="*/ 1035152 h 1035152"/>
                  <a:gd name="connsiteX3-3021" fmla="*/ 854490 w 1428416"/>
                  <a:gd name="connsiteY3-3022" fmla="*/ 970214 h 1035152"/>
                  <a:gd name="connsiteX4-3023" fmla="*/ 819682 w 1428416"/>
                  <a:gd name="connsiteY4-3024" fmla="*/ 979767 h 1035152"/>
                  <a:gd name="connsiteX5-3025" fmla="*/ 790411 w 1428416"/>
                  <a:gd name="connsiteY5-3026" fmla="*/ 857274 h 1035152"/>
                  <a:gd name="connsiteX6-3027" fmla="*/ 818161 w 1428416"/>
                  <a:gd name="connsiteY6-3028" fmla="*/ 602296 h 1035152"/>
                  <a:gd name="connsiteX7-3029" fmla="*/ 451008 w 1428416"/>
                  <a:gd name="connsiteY7-3030" fmla="*/ 820194 h 1035152"/>
                  <a:gd name="connsiteX8-3031" fmla="*/ 0 w 1428416"/>
                  <a:gd name="connsiteY8-3032" fmla="*/ 905805 h 1035152"/>
                  <a:gd name="connsiteX9-3033" fmla="*/ 536266 w 1428416"/>
                  <a:gd name="connsiteY9-3034" fmla="*/ 0 h 1035152"/>
                  <a:gd name="connsiteX10-3035" fmla="*/ 738614 w 1428416"/>
                  <a:gd name="connsiteY10-3036" fmla="*/ 85534 h 1035152"/>
                  <a:gd name="connsiteX11-3037" fmla="*/ 909017 w 1428416"/>
                  <a:gd name="connsiteY11-3038" fmla="*/ 184312 h 1035152"/>
                  <a:gd name="connsiteX12-3039" fmla="*/ 1298220 w 1428416"/>
                  <a:gd name="connsiteY12-3040" fmla="*/ 203869 h 1035152"/>
                  <a:gd name="connsiteX13-3041" fmla="*/ 1428232 w 1428416"/>
                  <a:gd name="connsiteY13-3042" fmla="*/ 79982 h 1035152"/>
                  <a:gd name="connsiteX14-3043" fmla="*/ 1273203 w 1428416"/>
                  <a:gd name="connsiteY14-3044" fmla="*/ 523272 h 1035152"/>
                  <a:gd name="connsiteX15-3045" fmla="*/ 1266429 w 1428416"/>
                  <a:gd name="connsiteY15-3046" fmla="*/ 693489 h 1035152"/>
                  <a:gd name="connsiteX16-3047" fmla="*/ 1356941 w 1428416"/>
                  <a:gd name="connsiteY16-3048" fmla="*/ 756682 h 1035152"/>
                  <a:gd name="connsiteX17-3049" fmla="*/ 1211399 w 1428416"/>
                  <a:gd name="connsiteY17-3050" fmla="*/ 1001983 h 1035152"/>
                  <a:gd name="connsiteX18-3051" fmla="*/ 1158075 w 1428416"/>
                  <a:gd name="connsiteY18-3052" fmla="*/ 987415 h 1035152"/>
                  <a:gd name="connsiteX19-3053" fmla="*/ 1100091 w 1428416"/>
                  <a:gd name="connsiteY19-3054" fmla="*/ 981871 h 1035152"/>
                  <a:gd name="connsiteX20-3055" fmla="*/ 1066728 w 1428416"/>
                  <a:gd name="connsiteY20-3056" fmla="*/ 982189 h 1035152"/>
                  <a:gd name="connsiteX21-3057" fmla="*/ 988629 w 1428416"/>
                  <a:gd name="connsiteY21-3058" fmla="*/ 1024512 h 1035152"/>
                  <a:gd name="connsiteX0-3059" fmla="*/ 988629 w 1428416"/>
                  <a:gd name="connsiteY0-3060" fmla="*/ 1024512 h 1035152"/>
                  <a:gd name="connsiteX1-3061" fmla="*/ 956586 w 1428416"/>
                  <a:gd name="connsiteY1-3062" fmla="*/ 910922 h 1035152"/>
                  <a:gd name="connsiteX2-3063" fmla="*/ 970662 w 1428416"/>
                  <a:gd name="connsiteY2-3064" fmla="*/ 1035152 h 1035152"/>
                  <a:gd name="connsiteX3-3065" fmla="*/ 854490 w 1428416"/>
                  <a:gd name="connsiteY3-3066" fmla="*/ 970214 h 1035152"/>
                  <a:gd name="connsiteX4-3067" fmla="*/ 819682 w 1428416"/>
                  <a:gd name="connsiteY4-3068" fmla="*/ 979767 h 1035152"/>
                  <a:gd name="connsiteX5-3069" fmla="*/ 790411 w 1428416"/>
                  <a:gd name="connsiteY5-3070" fmla="*/ 857274 h 1035152"/>
                  <a:gd name="connsiteX6-3071" fmla="*/ 818161 w 1428416"/>
                  <a:gd name="connsiteY6-3072" fmla="*/ 602296 h 1035152"/>
                  <a:gd name="connsiteX7-3073" fmla="*/ 451008 w 1428416"/>
                  <a:gd name="connsiteY7-3074" fmla="*/ 820194 h 1035152"/>
                  <a:gd name="connsiteX8-3075" fmla="*/ 0 w 1428416"/>
                  <a:gd name="connsiteY8-3076" fmla="*/ 905805 h 1035152"/>
                  <a:gd name="connsiteX9-3077" fmla="*/ 536266 w 1428416"/>
                  <a:gd name="connsiteY9-3078" fmla="*/ 0 h 1035152"/>
                  <a:gd name="connsiteX10-3079" fmla="*/ 738614 w 1428416"/>
                  <a:gd name="connsiteY10-3080" fmla="*/ 85534 h 1035152"/>
                  <a:gd name="connsiteX11-3081" fmla="*/ 909017 w 1428416"/>
                  <a:gd name="connsiteY11-3082" fmla="*/ 184312 h 1035152"/>
                  <a:gd name="connsiteX12-3083" fmla="*/ 1298220 w 1428416"/>
                  <a:gd name="connsiteY12-3084" fmla="*/ 203869 h 1035152"/>
                  <a:gd name="connsiteX13-3085" fmla="*/ 1428232 w 1428416"/>
                  <a:gd name="connsiteY13-3086" fmla="*/ 79982 h 1035152"/>
                  <a:gd name="connsiteX14-3087" fmla="*/ 1273203 w 1428416"/>
                  <a:gd name="connsiteY14-3088" fmla="*/ 523272 h 1035152"/>
                  <a:gd name="connsiteX15-3089" fmla="*/ 1266429 w 1428416"/>
                  <a:gd name="connsiteY15-3090" fmla="*/ 693489 h 1035152"/>
                  <a:gd name="connsiteX16-3091" fmla="*/ 1356941 w 1428416"/>
                  <a:gd name="connsiteY16-3092" fmla="*/ 756682 h 1035152"/>
                  <a:gd name="connsiteX17-3093" fmla="*/ 1211399 w 1428416"/>
                  <a:gd name="connsiteY17-3094" fmla="*/ 1001983 h 1035152"/>
                  <a:gd name="connsiteX18-3095" fmla="*/ 1158075 w 1428416"/>
                  <a:gd name="connsiteY18-3096" fmla="*/ 987415 h 1035152"/>
                  <a:gd name="connsiteX19-3097" fmla="*/ 1100091 w 1428416"/>
                  <a:gd name="connsiteY19-3098" fmla="*/ 981871 h 1035152"/>
                  <a:gd name="connsiteX20-3099" fmla="*/ 1066728 w 1428416"/>
                  <a:gd name="connsiteY20-3100" fmla="*/ 982189 h 1035152"/>
                  <a:gd name="connsiteX21-3101" fmla="*/ 988629 w 1428416"/>
                  <a:gd name="connsiteY21-3102" fmla="*/ 1024512 h 1035152"/>
                  <a:gd name="connsiteX0-3103" fmla="*/ 988629 w 1428416"/>
                  <a:gd name="connsiteY0-3104" fmla="*/ 1024512 h 1035152"/>
                  <a:gd name="connsiteX1-3105" fmla="*/ 956586 w 1428416"/>
                  <a:gd name="connsiteY1-3106" fmla="*/ 910922 h 1035152"/>
                  <a:gd name="connsiteX2-3107" fmla="*/ 970662 w 1428416"/>
                  <a:gd name="connsiteY2-3108" fmla="*/ 1035152 h 1035152"/>
                  <a:gd name="connsiteX3-3109" fmla="*/ 854490 w 1428416"/>
                  <a:gd name="connsiteY3-3110" fmla="*/ 970214 h 1035152"/>
                  <a:gd name="connsiteX4-3111" fmla="*/ 819682 w 1428416"/>
                  <a:gd name="connsiteY4-3112" fmla="*/ 979767 h 1035152"/>
                  <a:gd name="connsiteX5-3113" fmla="*/ 790411 w 1428416"/>
                  <a:gd name="connsiteY5-3114" fmla="*/ 857274 h 1035152"/>
                  <a:gd name="connsiteX6-3115" fmla="*/ 818161 w 1428416"/>
                  <a:gd name="connsiteY6-3116" fmla="*/ 602296 h 1035152"/>
                  <a:gd name="connsiteX7-3117" fmla="*/ 451008 w 1428416"/>
                  <a:gd name="connsiteY7-3118" fmla="*/ 820194 h 1035152"/>
                  <a:gd name="connsiteX8-3119" fmla="*/ 0 w 1428416"/>
                  <a:gd name="connsiteY8-3120" fmla="*/ 905805 h 1035152"/>
                  <a:gd name="connsiteX9-3121" fmla="*/ 536266 w 1428416"/>
                  <a:gd name="connsiteY9-3122" fmla="*/ 0 h 1035152"/>
                  <a:gd name="connsiteX10-3123" fmla="*/ 738614 w 1428416"/>
                  <a:gd name="connsiteY10-3124" fmla="*/ 85534 h 1035152"/>
                  <a:gd name="connsiteX11-3125" fmla="*/ 909017 w 1428416"/>
                  <a:gd name="connsiteY11-3126" fmla="*/ 184312 h 1035152"/>
                  <a:gd name="connsiteX12-3127" fmla="*/ 1298220 w 1428416"/>
                  <a:gd name="connsiteY12-3128" fmla="*/ 203869 h 1035152"/>
                  <a:gd name="connsiteX13-3129" fmla="*/ 1428232 w 1428416"/>
                  <a:gd name="connsiteY13-3130" fmla="*/ 79982 h 1035152"/>
                  <a:gd name="connsiteX14-3131" fmla="*/ 1273203 w 1428416"/>
                  <a:gd name="connsiteY14-3132" fmla="*/ 523272 h 1035152"/>
                  <a:gd name="connsiteX15-3133" fmla="*/ 1266429 w 1428416"/>
                  <a:gd name="connsiteY15-3134" fmla="*/ 693489 h 1035152"/>
                  <a:gd name="connsiteX16-3135" fmla="*/ 1356941 w 1428416"/>
                  <a:gd name="connsiteY16-3136" fmla="*/ 756682 h 1035152"/>
                  <a:gd name="connsiteX17-3137" fmla="*/ 1211399 w 1428416"/>
                  <a:gd name="connsiteY17-3138" fmla="*/ 1001983 h 1035152"/>
                  <a:gd name="connsiteX18-3139" fmla="*/ 1158075 w 1428416"/>
                  <a:gd name="connsiteY18-3140" fmla="*/ 987415 h 1035152"/>
                  <a:gd name="connsiteX19-3141" fmla="*/ 1100091 w 1428416"/>
                  <a:gd name="connsiteY19-3142" fmla="*/ 981871 h 1035152"/>
                  <a:gd name="connsiteX20-3143" fmla="*/ 1066728 w 1428416"/>
                  <a:gd name="connsiteY20-3144" fmla="*/ 982189 h 1035152"/>
                  <a:gd name="connsiteX21-3145" fmla="*/ 988629 w 1428416"/>
                  <a:gd name="connsiteY21-3146" fmla="*/ 1024512 h 1035152"/>
                  <a:gd name="connsiteX0-3147" fmla="*/ 988629 w 1428416"/>
                  <a:gd name="connsiteY0-3148" fmla="*/ 1024512 h 1058860"/>
                  <a:gd name="connsiteX1-3149" fmla="*/ 956586 w 1428416"/>
                  <a:gd name="connsiteY1-3150" fmla="*/ 910922 h 1058860"/>
                  <a:gd name="connsiteX2-3151" fmla="*/ 970662 w 1428416"/>
                  <a:gd name="connsiteY2-3152" fmla="*/ 1035152 h 1058860"/>
                  <a:gd name="connsiteX3-3153" fmla="*/ 908903 w 1428416"/>
                  <a:gd name="connsiteY3-3154" fmla="*/ 1052290 h 1058860"/>
                  <a:gd name="connsiteX4-3155" fmla="*/ 819682 w 1428416"/>
                  <a:gd name="connsiteY4-3156" fmla="*/ 979767 h 1058860"/>
                  <a:gd name="connsiteX5-3157" fmla="*/ 790411 w 1428416"/>
                  <a:gd name="connsiteY5-3158" fmla="*/ 857274 h 1058860"/>
                  <a:gd name="connsiteX6-3159" fmla="*/ 818161 w 1428416"/>
                  <a:gd name="connsiteY6-3160" fmla="*/ 602296 h 1058860"/>
                  <a:gd name="connsiteX7-3161" fmla="*/ 451008 w 1428416"/>
                  <a:gd name="connsiteY7-3162" fmla="*/ 820194 h 1058860"/>
                  <a:gd name="connsiteX8-3163" fmla="*/ 0 w 1428416"/>
                  <a:gd name="connsiteY8-3164" fmla="*/ 905805 h 1058860"/>
                  <a:gd name="connsiteX9-3165" fmla="*/ 536266 w 1428416"/>
                  <a:gd name="connsiteY9-3166" fmla="*/ 0 h 1058860"/>
                  <a:gd name="connsiteX10-3167" fmla="*/ 738614 w 1428416"/>
                  <a:gd name="connsiteY10-3168" fmla="*/ 85534 h 1058860"/>
                  <a:gd name="connsiteX11-3169" fmla="*/ 909017 w 1428416"/>
                  <a:gd name="connsiteY11-3170" fmla="*/ 184312 h 1058860"/>
                  <a:gd name="connsiteX12-3171" fmla="*/ 1298220 w 1428416"/>
                  <a:gd name="connsiteY12-3172" fmla="*/ 203869 h 1058860"/>
                  <a:gd name="connsiteX13-3173" fmla="*/ 1428232 w 1428416"/>
                  <a:gd name="connsiteY13-3174" fmla="*/ 79982 h 1058860"/>
                  <a:gd name="connsiteX14-3175" fmla="*/ 1273203 w 1428416"/>
                  <a:gd name="connsiteY14-3176" fmla="*/ 523272 h 1058860"/>
                  <a:gd name="connsiteX15-3177" fmla="*/ 1266429 w 1428416"/>
                  <a:gd name="connsiteY15-3178" fmla="*/ 693489 h 1058860"/>
                  <a:gd name="connsiteX16-3179" fmla="*/ 1356941 w 1428416"/>
                  <a:gd name="connsiteY16-3180" fmla="*/ 756682 h 1058860"/>
                  <a:gd name="connsiteX17-3181" fmla="*/ 1211399 w 1428416"/>
                  <a:gd name="connsiteY17-3182" fmla="*/ 1001983 h 1058860"/>
                  <a:gd name="connsiteX18-3183" fmla="*/ 1158075 w 1428416"/>
                  <a:gd name="connsiteY18-3184" fmla="*/ 987415 h 1058860"/>
                  <a:gd name="connsiteX19-3185" fmla="*/ 1100091 w 1428416"/>
                  <a:gd name="connsiteY19-3186" fmla="*/ 981871 h 1058860"/>
                  <a:gd name="connsiteX20-3187" fmla="*/ 1066728 w 1428416"/>
                  <a:gd name="connsiteY20-3188" fmla="*/ 982189 h 1058860"/>
                  <a:gd name="connsiteX21-3189" fmla="*/ 988629 w 1428416"/>
                  <a:gd name="connsiteY21-3190" fmla="*/ 1024512 h 1058860"/>
                  <a:gd name="connsiteX0-3191" fmla="*/ 988629 w 1428416"/>
                  <a:gd name="connsiteY0-3192" fmla="*/ 1024512 h 1078087"/>
                  <a:gd name="connsiteX1-3193" fmla="*/ 956586 w 1428416"/>
                  <a:gd name="connsiteY1-3194" fmla="*/ 910922 h 1078087"/>
                  <a:gd name="connsiteX2-3195" fmla="*/ 970662 w 1428416"/>
                  <a:gd name="connsiteY2-3196" fmla="*/ 1035152 h 1078087"/>
                  <a:gd name="connsiteX3-3197" fmla="*/ 908903 w 1428416"/>
                  <a:gd name="connsiteY3-3198" fmla="*/ 1052290 h 1078087"/>
                  <a:gd name="connsiteX4-3199" fmla="*/ 819682 w 1428416"/>
                  <a:gd name="connsiteY4-3200" fmla="*/ 979767 h 1078087"/>
                  <a:gd name="connsiteX5-3201" fmla="*/ 790411 w 1428416"/>
                  <a:gd name="connsiteY5-3202" fmla="*/ 857274 h 1078087"/>
                  <a:gd name="connsiteX6-3203" fmla="*/ 818161 w 1428416"/>
                  <a:gd name="connsiteY6-3204" fmla="*/ 602296 h 1078087"/>
                  <a:gd name="connsiteX7-3205" fmla="*/ 451008 w 1428416"/>
                  <a:gd name="connsiteY7-3206" fmla="*/ 820194 h 1078087"/>
                  <a:gd name="connsiteX8-3207" fmla="*/ 0 w 1428416"/>
                  <a:gd name="connsiteY8-3208" fmla="*/ 905805 h 1078087"/>
                  <a:gd name="connsiteX9-3209" fmla="*/ 536266 w 1428416"/>
                  <a:gd name="connsiteY9-3210" fmla="*/ 0 h 1078087"/>
                  <a:gd name="connsiteX10-3211" fmla="*/ 738614 w 1428416"/>
                  <a:gd name="connsiteY10-3212" fmla="*/ 85534 h 1078087"/>
                  <a:gd name="connsiteX11-3213" fmla="*/ 909017 w 1428416"/>
                  <a:gd name="connsiteY11-3214" fmla="*/ 184312 h 1078087"/>
                  <a:gd name="connsiteX12-3215" fmla="*/ 1298220 w 1428416"/>
                  <a:gd name="connsiteY12-3216" fmla="*/ 203869 h 1078087"/>
                  <a:gd name="connsiteX13-3217" fmla="*/ 1428232 w 1428416"/>
                  <a:gd name="connsiteY13-3218" fmla="*/ 79982 h 1078087"/>
                  <a:gd name="connsiteX14-3219" fmla="*/ 1273203 w 1428416"/>
                  <a:gd name="connsiteY14-3220" fmla="*/ 523272 h 1078087"/>
                  <a:gd name="connsiteX15-3221" fmla="*/ 1266429 w 1428416"/>
                  <a:gd name="connsiteY15-3222" fmla="*/ 693489 h 1078087"/>
                  <a:gd name="connsiteX16-3223" fmla="*/ 1356941 w 1428416"/>
                  <a:gd name="connsiteY16-3224" fmla="*/ 756682 h 1078087"/>
                  <a:gd name="connsiteX17-3225" fmla="*/ 1211399 w 1428416"/>
                  <a:gd name="connsiteY17-3226" fmla="*/ 1001983 h 1078087"/>
                  <a:gd name="connsiteX18-3227" fmla="*/ 1158075 w 1428416"/>
                  <a:gd name="connsiteY18-3228" fmla="*/ 987415 h 1078087"/>
                  <a:gd name="connsiteX19-3229" fmla="*/ 1100091 w 1428416"/>
                  <a:gd name="connsiteY19-3230" fmla="*/ 981871 h 1078087"/>
                  <a:gd name="connsiteX20-3231" fmla="*/ 1066728 w 1428416"/>
                  <a:gd name="connsiteY20-3232" fmla="*/ 982189 h 1078087"/>
                  <a:gd name="connsiteX21-3233" fmla="*/ 988629 w 1428416"/>
                  <a:gd name="connsiteY21-3234" fmla="*/ 1024512 h 1078087"/>
                  <a:gd name="connsiteX0-3235" fmla="*/ 988629 w 1428416"/>
                  <a:gd name="connsiteY0-3236" fmla="*/ 1024512 h 1078087"/>
                  <a:gd name="connsiteX1-3237" fmla="*/ 956586 w 1428416"/>
                  <a:gd name="connsiteY1-3238" fmla="*/ 910922 h 1078087"/>
                  <a:gd name="connsiteX2-3239" fmla="*/ 970662 w 1428416"/>
                  <a:gd name="connsiteY2-3240" fmla="*/ 1035152 h 1078087"/>
                  <a:gd name="connsiteX3-3241" fmla="*/ 908903 w 1428416"/>
                  <a:gd name="connsiteY3-3242" fmla="*/ 1052290 h 1078087"/>
                  <a:gd name="connsiteX4-3243" fmla="*/ 878390 w 1428416"/>
                  <a:gd name="connsiteY4-3244" fmla="*/ 1017550 h 1078087"/>
                  <a:gd name="connsiteX5-3245" fmla="*/ 790411 w 1428416"/>
                  <a:gd name="connsiteY5-3246" fmla="*/ 857274 h 1078087"/>
                  <a:gd name="connsiteX6-3247" fmla="*/ 818161 w 1428416"/>
                  <a:gd name="connsiteY6-3248" fmla="*/ 602296 h 1078087"/>
                  <a:gd name="connsiteX7-3249" fmla="*/ 451008 w 1428416"/>
                  <a:gd name="connsiteY7-3250" fmla="*/ 820194 h 1078087"/>
                  <a:gd name="connsiteX8-3251" fmla="*/ 0 w 1428416"/>
                  <a:gd name="connsiteY8-3252" fmla="*/ 905805 h 1078087"/>
                  <a:gd name="connsiteX9-3253" fmla="*/ 536266 w 1428416"/>
                  <a:gd name="connsiteY9-3254" fmla="*/ 0 h 1078087"/>
                  <a:gd name="connsiteX10-3255" fmla="*/ 738614 w 1428416"/>
                  <a:gd name="connsiteY10-3256" fmla="*/ 85534 h 1078087"/>
                  <a:gd name="connsiteX11-3257" fmla="*/ 909017 w 1428416"/>
                  <a:gd name="connsiteY11-3258" fmla="*/ 184312 h 1078087"/>
                  <a:gd name="connsiteX12-3259" fmla="*/ 1298220 w 1428416"/>
                  <a:gd name="connsiteY12-3260" fmla="*/ 203869 h 1078087"/>
                  <a:gd name="connsiteX13-3261" fmla="*/ 1428232 w 1428416"/>
                  <a:gd name="connsiteY13-3262" fmla="*/ 79982 h 1078087"/>
                  <a:gd name="connsiteX14-3263" fmla="*/ 1273203 w 1428416"/>
                  <a:gd name="connsiteY14-3264" fmla="*/ 523272 h 1078087"/>
                  <a:gd name="connsiteX15-3265" fmla="*/ 1266429 w 1428416"/>
                  <a:gd name="connsiteY15-3266" fmla="*/ 693489 h 1078087"/>
                  <a:gd name="connsiteX16-3267" fmla="*/ 1356941 w 1428416"/>
                  <a:gd name="connsiteY16-3268" fmla="*/ 756682 h 1078087"/>
                  <a:gd name="connsiteX17-3269" fmla="*/ 1211399 w 1428416"/>
                  <a:gd name="connsiteY17-3270" fmla="*/ 1001983 h 1078087"/>
                  <a:gd name="connsiteX18-3271" fmla="*/ 1158075 w 1428416"/>
                  <a:gd name="connsiteY18-3272" fmla="*/ 987415 h 1078087"/>
                  <a:gd name="connsiteX19-3273" fmla="*/ 1100091 w 1428416"/>
                  <a:gd name="connsiteY19-3274" fmla="*/ 981871 h 1078087"/>
                  <a:gd name="connsiteX20-3275" fmla="*/ 1066728 w 1428416"/>
                  <a:gd name="connsiteY20-3276" fmla="*/ 982189 h 1078087"/>
                  <a:gd name="connsiteX21-3277" fmla="*/ 988629 w 1428416"/>
                  <a:gd name="connsiteY21-3278" fmla="*/ 1024512 h 1078087"/>
                  <a:gd name="connsiteX0-3279" fmla="*/ 988629 w 1428416"/>
                  <a:gd name="connsiteY0-3280" fmla="*/ 1024512 h 1078087"/>
                  <a:gd name="connsiteX1-3281" fmla="*/ 956586 w 1428416"/>
                  <a:gd name="connsiteY1-3282" fmla="*/ 910922 h 1078087"/>
                  <a:gd name="connsiteX2-3283" fmla="*/ 970662 w 1428416"/>
                  <a:gd name="connsiteY2-3284" fmla="*/ 1035152 h 1078087"/>
                  <a:gd name="connsiteX3-3285" fmla="*/ 908903 w 1428416"/>
                  <a:gd name="connsiteY3-3286" fmla="*/ 1052290 h 1078087"/>
                  <a:gd name="connsiteX4-3287" fmla="*/ 878390 w 1428416"/>
                  <a:gd name="connsiteY4-3288" fmla="*/ 1017550 h 1078087"/>
                  <a:gd name="connsiteX5-3289" fmla="*/ 851685 w 1428416"/>
                  <a:gd name="connsiteY5-3290" fmla="*/ 991363 h 1078087"/>
                  <a:gd name="connsiteX6-3291" fmla="*/ 818161 w 1428416"/>
                  <a:gd name="connsiteY6-3292" fmla="*/ 602296 h 1078087"/>
                  <a:gd name="connsiteX7-3293" fmla="*/ 451008 w 1428416"/>
                  <a:gd name="connsiteY7-3294" fmla="*/ 820194 h 1078087"/>
                  <a:gd name="connsiteX8-3295" fmla="*/ 0 w 1428416"/>
                  <a:gd name="connsiteY8-3296" fmla="*/ 905805 h 1078087"/>
                  <a:gd name="connsiteX9-3297" fmla="*/ 536266 w 1428416"/>
                  <a:gd name="connsiteY9-3298" fmla="*/ 0 h 1078087"/>
                  <a:gd name="connsiteX10-3299" fmla="*/ 738614 w 1428416"/>
                  <a:gd name="connsiteY10-3300" fmla="*/ 85534 h 1078087"/>
                  <a:gd name="connsiteX11-3301" fmla="*/ 909017 w 1428416"/>
                  <a:gd name="connsiteY11-3302" fmla="*/ 184312 h 1078087"/>
                  <a:gd name="connsiteX12-3303" fmla="*/ 1298220 w 1428416"/>
                  <a:gd name="connsiteY12-3304" fmla="*/ 203869 h 1078087"/>
                  <a:gd name="connsiteX13-3305" fmla="*/ 1428232 w 1428416"/>
                  <a:gd name="connsiteY13-3306" fmla="*/ 79982 h 1078087"/>
                  <a:gd name="connsiteX14-3307" fmla="*/ 1273203 w 1428416"/>
                  <a:gd name="connsiteY14-3308" fmla="*/ 523272 h 1078087"/>
                  <a:gd name="connsiteX15-3309" fmla="*/ 1266429 w 1428416"/>
                  <a:gd name="connsiteY15-3310" fmla="*/ 693489 h 1078087"/>
                  <a:gd name="connsiteX16-3311" fmla="*/ 1356941 w 1428416"/>
                  <a:gd name="connsiteY16-3312" fmla="*/ 756682 h 1078087"/>
                  <a:gd name="connsiteX17-3313" fmla="*/ 1211399 w 1428416"/>
                  <a:gd name="connsiteY17-3314" fmla="*/ 1001983 h 1078087"/>
                  <a:gd name="connsiteX18-3315" fmla="*/ 1158075 w 1428416"/>
                  <a:gd name="connsiteY18-3316" fmla="*/ 987415 h 1078087"/>
                  <a:gd name="connsiteX19-3317" fmla="*/ 1100091 w 1428416"/>
                  <a:gd name="connsiteY19-3318" fmla="*/ 981871 h 1078087"/>
                  <a:gd name="connsiteX20-3319" fmla="*/ 1066728 w 1428416"/>
                  <a:gd name="connsiteY20-3320" fmla="*/ 982189 h 1078087"/>
                  <a:gd name="connsiteX21-3321" fmla="*/ 988629 w 1428416"/>
                  <a:gd name="connsiteY21-3322" fmla="*/ 1024512 h 1078087"/>
                  <a:gd name="connsiteX0-3323" fmla="*/ 988629 w 1428416"/>
                  <a:gd name="connsiteY0-3324" fmla="*/ 1024512 h 1078087"/>
                  <a:gd name="connsiteX1-3325" fmla="*/ 956586 w 1428416"/>
                  <a:gd name="connsiteY1-3326" fmla="*/ 910922 h 1078087"/>
                  <a:gd name="connsiteX2-3327" fmla="*/ 970662 w 1428416"/>
                  <a:gd name="connsiteY2-3328" fmla="*/ 1035152 h 1078087"/>
                  <a:gd name="connsiteX3-3329" fmla="*/ 908903 w 1428416"/>
                  <a:gd name="connsiteY3-3330" fmla="*/ 1052290 h 1078087"/>
                  <a:gd name="connsiteX4-3331" fmla="*/ 878390 w 1428416"/>
                  <a:gd name="connsiteY4-3332" fmla="*/ 1017550 h 1078087"/>
                  <a:gd name="connsiteX5-3333" fmla="*/ 851685 w 1428416"/>
                  <a:gd name="connsiteY5-3334" fmla="*/ 991363 h 1078087"/>
                  <a:gd name="connsiteX6-3335" fmla="*/ 908640 w 1428416"/>
                  <a:gd name="connsiteY6-3336" fmla="*/ 537044 h 1078087"/>
                  <a:gd name="connsiteX7-3337" fmla="*/ 451008 w 1428416"/>
                  <a:gd name="connsiteY7-3338" fmla="*/ 820194 h 1078087"/>
                  <a:gd name="connsiteX8-3339" fmla="*/ 0 w 1428416"/>
                  <a:gd name="connsiteY8-3340" fmla="*/ 905805 h 1078087"/>
                  <a:gd name="connsiteX9-3341" fmla="*/ 536266 w 1428416"/>
                  <a:gd name="connsiteY9-3342" fmla="*/ 0 h 1078087"/>
                  <a:gd name="connsiteX10-3343" fmla="*/ 738614 w 1428416"/>
                  <a:gd name="connsiteY10-3344" fmla="*/ 85534 h 1078087"/>
                  <a:gd name="connsiteX11-3345" fmla="*/ 909017 w 1428416"/>
                  <a:gd name="connsiteY11-3346" fmla="*/ 184312 h 1078087"/>
                  <a:gd name="connsiteX12-3347" fmla="*/ 1298220 w 1428416"/>
                  <a:gd name="connsiteY12-3348" fmla="*/ 203869 h 1078087"/>
                  <a:gd name="connsiteX13-3349" fmla="*/ 1428232 w 1428416"/>
                  <a:gd name="connsiteY13-3350" fmla="*/ 79982 h 1078087"/>
                  <a:gd name="connsiteX14-3351" fmla="*/ 1273203 w 1428416"/>
                  <a:gd name="connsiteY14-3352" fmla="*/ 523272 h 1078087"/>
                  <a:gd name="connsiteX15-3353" fmla="*/ 1266429 w 1428416"/>
                  <a:gd name="connsiteY15-3354" fmla="*/ 693489 h 1078087"/>
                  <a:gd name="connsiteX16-3355" fmla="*/ 1356941 w 1428416"/>
                  <a:gd name="connsiteY16-3356" fmla="*/ 756682 h 1078087"/>
                  <a:gd name="connsiteX17-3357" fmla="*/ 1211399 w 1428416"/>
                  <a:gd name="connsiteY17-3358" fmla="*/ 1001983 h 1078087"/>
                  <a:gd name="connsiteX18-3359" fmla="*/ 1158075 w 1428416"/>
                  <a:gd name="connsiteY18-3360" fmla="*/ 987415 h 1078087"/>
                  <a:gd name="connsiteX19-3361" fmla="*/ 1100091 w 1428416"/>
                  <a:gd name="connsiteY19-3362" fmla="*/ 981871 h 1078087"/>
                  <a:gd name="connsiteX20-3363" fmla="*/ 1066728 w 1428416"/>
                  <a:gd name="connsiteY20-3364" fmla="*/ 982189 h 1078087"/>
                  <a:gd name="connsiteX21-3365" fmla="*/ 988629 w 1428416"/>
                  <a:gd name="connsiteY21-3366" fmla="*/ 1024512 h 1078087"/>
                  <a:gd name="connsiteX0-3367" fmla="*/ 988629 w 1428416"/>
                  <a:gd name="connsiteY0-3368" fmla="*/ 1024512 h 1078087"/>
                  <a:gd name="connsiteX1-3369" fmla="*/ 956586 w 1428416"/>
                  <a:gd name="connsiteY1-3370" fmla="*/ 910922 h 1078087"/>
                  <a:gd name="connsiteX2-3371" fmla="*/ 970662 w 1428416"/>
                  <a:gd name="connsiteY2-3372" fmla="*/ 1035152 h 1078087"/>
                  <a:gd name="connsiteX3-3373" fmla="*/ 908903 w 1428416"/>
                  <a:gd name="connsiteY3-3374" fmla="*/ 1052290 h 1078087"/>
                  <a:gd name="connsiteX4-3375" fmla="*/ 878390 w 1428416"/>
                  <a:gd name="connsiteY4-3376" fmla="*/ 1017550 h 1078087"/>
                  <a:gd name="connsiteX5-3377" fmla="*/ 851685 w 1428416"/>
                  <a:gd name="connsiteY5-3378" fmla="*/ 991363 h 1078087"/>
                  <a:gd name="connsiteX6-3379" fmla="*/ 801035 w 1428416"/>
                  <a:gd name="connsiteY6-3380" fmla="*/ 995039 h 1078087"/>
                  <a:gd name="connsiteX7-3381" fmla="*/ 451008 w 1428416"/>
                  <a:gd name="connsiteY7-3382" fmla="*/ 820194 h 1078087"/>
                  <a:gd name="connsiteX8-3383" fmla="*/ 0 w 1428416"/>
                  <a:gd name="connsiteY8-3384" fmla="*/ 905805 h 1078087"/>
                  <a:gd name="connsiteX9-3385" fmla="*/ 536266 w 1428416"/>
                  <a:gd name="connsiteY9-3386" fmla="*/ 0 h 1078087"/>
                  <a:gd name="connsiteX10-3387" fmla="*/ 738614 w 1428416"/>
                  <a:gd name="connsiteY10-3388" fmla="*/ 85534 h 1078087"/>
                  <a:gd name="connsiteX11-3389" fmla="*/ 909017 w 1428416"/>
                  <a:gd name="connsiteY11-3390" fmla="*/ 184312 h 1078087"/>
                  <a:gd name="connsiteX12-3391" fmla="*/ 1298220 w 1428416"/>
                  <a:gd name="connsiteY12-3392" fmla="*/ 203869 h 1078087"/>
                  <a:gd name="connsiteX13-3393" fmla="*/ 1428232 w 1428416"/>
                  <a:gd name="connsiteY13-3394" fmla="*/ 79982 h 1078087"/>
                  <a:gd name="connsiteX14-3395" fmla="*/ 1273203 w 1428416"/>
                  <a:gd name="connsiteY14-3396" fmla="*/ 523272 h 1078087"/>
                  <a:gd name="connsiteX15-3397" fmla="*/ 1266429 w 1428416"/>
                  <a:gd name="connsiteY15-3398" fmla="*/ 693489 h 1078087"/>
                  <a:gd name="connsiteX16-3399" fmla="*/ 1356941 w 1428416"/>
                  <a:gd name="connsiteY16-3400" fmla="*/ 756682 h 1078087"/>
                  <a:gd name="connsiteX17-3401" fmla="*/ 1211399 w 1428416"/>
                  <a:gd name="connsiteY17-3402" fmla="*/ 1001983 h 1078087"/>
                  <a:gd name="connsiteX18-3403" fmla="*/ 1158075 w 1428416"/>
                  <a:gd name="connsiteY18-3404" fmla="*/ 987415 h 1078087"/>
                  <a:gd name="connsiteX19-3405" fmla="*/ 1100091 w 1428416"/>
                  <a:gd name="connsiteY19-3406" fmla="*/ 981871 h 1078087"/>
                  <a:gd name="connsiteX20-3407" fmla="*/ 1066728 w 1428416"/>
                  <a:gd name="connsiteY20-3408" fmla="*/ 982189 h 1078087"/>
                  <a:gd name="connsiteX21-3409" fmla="*/ 988629 w 1428416"/>
                  <a:gd name="connsiteY21-3410" fmla="*/ 1024512 h 1078087"/>
                  <a:gd name="connsiteX0-3411" fmla="*/ 988629 w 1428416"/>
                  <a:gd name="connsiteY0-3412" fmla="*/ 1024512 h 1078087"/>
                  <a:gd name="connsiteX1-3413" fmla="*/ 956586 w 1428416"/>
                  <a:gd name="connsiteY1-3414" fmla="*/ 910922 h 1078087"/>
                  <a:gd name="connsiteX2-3415" fmla="*/ 970662 w 1428416"/>
                  <a:gd name="connsiteY2-3416" fmla="*/ 1035152 h 1078087"/>
                  <a:gd name="connsiteX3-3417" fmla="*/ 908903 w 1428416"/>
                  <a:gd name="connsiteY3-3418" fmla="*/ 1052290 h 1078087"/>
                  <a:gd name="connsiteX4-3419" fmla="*/ 878390 w 1428416"/>
                  <a:gd name="connsiteY4-3420" fmla="*/ 1017550 h 1078087"/>
                  <a:gd name="connsiteX5-3421" fmla="*/ 851685 w 1428416"/>
                  <a:gd name="connsiteY5-3422" fmla="*/ 991363 h 1078087"/>
                  <a:gd name="connsiteX6-3423" fmla="*/ 801035 w 1428416"/>
                  <a:gd name="connsiteY6-3424" fmla="*/ 995039 h 1078087"/>
                  <a:gd name="connsiteX7-3425" fmla="*/ 451008 w 1428416"/>
                  <a:gd name="connsiteY7-3426" fmla="*/ 820194 h 1078087"/>
                  <a:gd name="connsiteX8-3427" fmla="*/ 0 w 1428416"/>
                  <a:gd name="connsiteY8-3428" fmla="*/ 905805 h 1078087"/>
                  <a:gd name="connsiteX9-3429" fmla="*/ 536266 w 1428416"/>
                  <a:gd name="connsiteY9-3430" fmla="*/ 0 h 1078087"/>
                  <a:gd name="connsiteX10-3431" fmla="*/ 738614 w 1428416"/>
                  <a:gd name="connsiteY10-3432" fmla="*/ 85534 h 1078087"/>
                  <a:gd name="connsiteX11-3433" fmla="*/ 909017 w 1428416"/>
                  <a:gd name="connsiteY11-3434" fmla="*/ 184312 h 1078087"/>
                  <a:gd name="connsiteX12-3435" fmla="*/ 1298220 w 1428416"/>
                  <a:gd name="connsiteY12-3436" fmla="*/ 203869 h 1078087"/>
                  <a:gd name="connsiteX13-3437" fmla="*/ 1428232 w 1428416"/>
                  <a:gd name="connsiteY13-3438" fmla="*/ 79982 h 1078087"/>
                  <a:gd name="connsiteX14-3439" fmla="*/ 1273203 w 1428416"/>
                  <a:gd name="connsiteY14-3440" fmla="*/ 523272 h 1078087"/>
                  <a:gd name="connsiteX15-3441" fmla="*/ 1266429 w 1428416"/>
                  <a:gd name="connsiteY15-3442" fmla="*/ 693489 h 1078087"/>
                  <a:gd name="connsiteX16-3443" fmla="*/ 1356941 w 1428416"/>
                  <a:gd name="connsiteY16-3444" fmla="*/ 756682 h 1078087"/>
                  <a:gd name="connsiteX17-3445" fmla="*/ 1211399 w 1428416"/>
                  <a:gd name="connsiteY17-3446" fmla="*/ 1001983 h 1078087"/>
                  <a:gd name="connsiteX18-3447" fmla="*/ 1158075 w 1428416"/>
                  <a:gd name="connsiteY18-3448" fmla="*/ 987415 h 1078087"/>
                  <a:gd name="connsiteX19-3449" fmla="*/ 1100091 w 1428416"/>
                  <a:gd name="connsiteY19-3450" fmla="*/ 981871 h 1078087"/>
                  <a:gd name="connsiteX20-3451" fmla="*/ 1066728 w 1428416"/>
                  <a:gd name="connsiteY20-3452" fmla="*/ 982189 h 1078087"/>
                  <a:gd name="connsiteX21-3453" fmla="*/ 988629 w 1428416"/>
                  <a:gd name="connsiteY21-3454" fmla="*/ 1024512 h 1078087"/>
                  <a:gd name="connsiteX0-3455" fmla="*/ 988629 w 1428416"/>
                  <a:gd name="connsiteY0-3456" fmla="*/ 1024512 h 1078087"/>
                  <a:gd name="connsiteX1-3457" fmla="*/ 956586 w 1428416"/>
                  <a:gd name="connsiteY1-3458" fmla="*/ 910922 h 1078087"/>
                  <a:gd name="connsiteX2-3459" fmla="*/ 970662 w 1428416"/>
                  <a:gd name="connsiteY2-3460" fmla="*/ 1035152 h 1078087"/>
                  <a:gd name="connsiteX3-3461" fmla="*/ 908903 w 1428416"/>
                  <a:gd name="connsiteY3-3462" fmla="*/ 1052290 h 1078087"/>
                  <a:gd name="connsiteX4-3463" fmla="*/ 878390 w 1428416"/>
                  <a:gd name="connsiteY4-3464" fmla="*/ 1017550 h 1078087"/>
                  <a:gd name="connsiteX5-3465" fmla="*/ 851685 w 1428416"/>
                  <a:gd name="connsiteY5-3466" fmla="*/ 991363 h 1078087"/>
                  <a:gd name="connsiteX6-3467" fmla="*/ 801035 w 1428416"/>
                  <a:gd name="connsiteY6-3468" fmla="*/ 995039 h 1078087"/>
                  <a:gd name="connsiteX7-3469" fmla="*/ 749166 w 1428416"/>
                  <a:gd name="connsiteY7-3470" fmla="*/ 972334 h 1078087"/>
                  <a:gd name="connsiteX8-3471" fmla="*/ 451008 w 1428416"/>
                  <a:gd name="connsiteY8-3472" fmla="*/ 820194 h 1078087"/>
                  <a:gd name="connsiteX9-3473" fmla="*/ 0 w 1428416"/>
                  <a:gd name="connsiteY9-3474" fmla="*/ 905805 h 1078087"/>
                  <a:gd name="connsiteX10-3475" fmla="*/ 536266 w 1428416"/>
                  <a:gd name="connsiteY10-3476" fmla="*/ 0 h 1078087"/>
                  <a:gd name="connsiteX11-3477" fmla="*/ 738614 w 1428416"/>
                  <a:gd name="connsiteY11-3478" fmla="*/ 85534 h 1078087"/>
                  <a:gd name="connsiteX12-3479" fmla="*/ 909017 w 1428416"/>
                  <a:gd name="connsiteY12-3480" fmla="*/ 184312 h 1078087"/>
                  <a:gd name="connsiteX13-3481" fmla="*/ 1298220 w 1428416"/>
                  <a:gd name="connsiteY13-3482" fmla="*/ 203869 h 1078087"/>
                  <a:gd name="connsiteX14-3483" fmla="*/ 1428232 w 1428416"/>
                  <a:gd name="connsiteY14-3484" fmla="*/ 79982 h 1078087"/>
                  <a:gd name="connsiteX15-3485" fmla="*/ 1273203 w 1428416"/>
                  <a:gd name="connsiteY15-3486" fmla="*/ 523272 h 1078087"/>
                  <a:gd name="connsiteX16-3487" fmla="*/ 1266429 w 1428416"/>
                  <a:gd name="connsiteY16-3488" fmla="*/ 693489 h 1078087"/>
                  <a:gd name="connsiteX17-3489" fmla="*/ 1356941 w 1428416"/>
                  <a:gd name="connsiteY17-3490" fmla="*/ 756682 h 1078087"/>
                  <a:gd name="connsiteX18-3491" fmla="*/ 1211399 w 1428416"/>
                  <a:gd name="connsiteY18-3492" fmla="*/ 1001983 h 1078087"/>
                  <a:gd name="connsiteX19-3493" fmla="*/ 1158075 w 1428416"/>
                  <a:gd name="connsiteY19-3494" fmla="*/ 987415 h 1078087"/>
                  <a:gd name="connsiteX20-3495" fmla="*/ 1100091 w 1428416"/>
                  <a:gd name="connsiteY20-3496" fmla="*/ 981871 h 1078087"/>
                  <a:gd name="connsiteX21-3497" fmla="*/ 1066728 w 1428416"/>
                  <a:gd name="connsiteY21-3498" fmla="*/ 982189 h 1078087"/>
                  <a:gd name="connsiteX22" fmla="*/ 988629 w 1428416"/>
                  <a:gd name="connsiteY22" fmla="*/ 1024512 h 1078087"/>
                  <a:gd name="connsiteX0-3499" fmla="*/ 988629 w 1428416"/>
                  <a:gd name="connsiteY0-3500" fmla="*/ 1024512 h 1078087"/>
                  <a:gd name="connsiteX1-3501" fmla="*/ 956586 w 1428416"/>
                  <a:gd name="connsiteY1-3502" fmla="*/ 910922 h 1078087"/>
                  <a:gd name="connsiteX2-3503" fmla="*/ 970662 w 1428416"/>
                  <a:gd name="connsiteY2-3504" fmla="*/ 1035152 h 1078087"/>
                  <a:gd name="connsiteX3-3505" fmla="*/ 908903 w 1428416"/>
                  <a:gd name="connsiteY3-3506" fmla="*/ 1052290 h 1078087"/>
                  <a:gd name="connsiteX4-3507" fmla="*/ 878390 w 1428416"/>
                  <a:gd name="connsiteY4-3508" fmla="*/ 1017550 h 1078087"/>
                  <a:gd name="connsiteX5-3509" fmla="*/ 851685 w 1428416"/>
                  <a:gd name="connsiteY5-3510" fmla="*/ 991363 h 1078087"/>
                  <a:gd name="connsiteX6-3511" fmla="*/ 801035 w 1428416"/>
                  <a:gd name="connsiteY6-3512" fmla="*/ 995039 h 1078087"/>
                  <a:gd name="connsiteX7-3513" fmla="*/ 783386 w 1428416"/>
                  <a:gd name="connsiteY7-3514" fmla="*/ 882100 h 1078087"/>
                  <a:gd name="connsiteX8-3515" fmla="*/ 451008 w 1428416"/>
                  <a:gd name="connsiteY8-3516" fmla="*/ 820194 h 1078087"/>
                  <a:gd name="connsiteX9-3517" fmla="*/ 0 w 1428416"/>
                  <a:gd name="connsiteY9-3518" fmla="*/ 905805 h 1078087"/>
                  <a:gd name="connsiteX10-3519" fmla="*/ 536266 w 1428416"/>
                  <a:gd name="connsiteY10-3520" fmla="*/ 0 h 1078087"/>
                  <a:gd name="connsiteX11-3521" fmla="*/ 738614 w 1428416"/>
                  <a:gd name="connsiteY11-3522" fmla="*/ 85534 h 1078087"/>
                  <a:gd name="connsiteX12-3523" fmla="*/ 909017 w 1428416"/>
                  <a:gd name="connsiteY12-3524" fmla="*/ 184312 h 1078087"/>
                  <a:gd name="connsiteX13-3525" fmla="*/ 1298220 w 1428416"/>
                  <a:gd name="connsiteY13-3526" fmla="*/ 203869 h 1078087"/>
                  <a:gd name="connsiteX14-3527" fmla="*/ 1428232 w 1428416"/>
                  <a:gd name="connsiteY14-3528" fmla="*/ 79982 h 1078087"/>
                  <a:gd name="connsiteX15-3529" fmla="*/ 1273203 w 1428416"/>
                  <a:gd name="connsiteY15-3530" fmla="*/ 523272 h 1078087"/>
                  <a:gd name="connsiteX16-3531" fmla="*/ 1266429 w 1428416"/>
                  <a:gd name="connsiteY16-3532" fmla="*/ 693489 h 1078087"/>
                  <a:gd name="connsiteX17-3533" fmla="*/ 1356941 w 1428416"/>
                  <a:gd name="connsiteY17-3534" fmla="*/ 756682 h 1078087"/>
                  <a:gd name="connsiteX18-3535" fmla="*/ 1211399 w 1428416"/>
                  <a:gd name="connsiteY18-3536" fmla="*/ 1001983 h 1078087"/>
                  <a:gd name="connsiteX19-3537" fmla="*/ 1158075 w 1428416"/>
                  <a:gd name="connsiteY19-3538" fmla="*/ 987415 h 1078087"/>
                  <a:gd name="connsiteX20-3539" fmla="*/ 1100091 w 1428416"/>
                  <a:gd name="connsiteY20-3540" fmla="*/ 981871 h 1078087"/>
                  <a:gd name="connsiteX21-3541" fmla="*/ 1066728 w 1428416"/>
                  <a:gd name="connsiteY21-3542" fmla="*/ 982189 h 1078087"/>
                  <a:gd name="connsiteX22-3543" fmla="*/ 988629 w 1428416"/>
                  <a:gd name="connsiteY22-3544" fmla="*/ 1024512 h 1078087"/>
                  <a:gd name="connsiteX0-3545" fmla="*/ 988629 w 1428416"/>
                  <a:gd name="connsiteY0-3546" fmla="*/ 1024512 h 1078087"/>
                  <a:gd name="connsiteX1-3547" fmla="*/ 956586 w 1428416"/>
                  <a:gd name="connsiteY1-3548" fmla="*/ 910922 h 1078087"/>
                  <a:gd name="connsiteX2-3549" fmla="*/ 970662 w 1428416"/>
                  <a:gd name="connsiteY2-3550" fmla="*/ 1035152 h 1078087"/>
                  <a:gd name="connsiteX3-3551" fmla="*/ 908903 w 1428416"/>
                  <a:gd name="connsiteY3-3552" fmla="*/ 1052290 h 1078087"/>
                  <a:gd name="connsiteX4-3553" fmla="*/ 878390 w 1428416"/>
                  <a:gd name="connsiteY4-3554" fmla="*/ 1017550 h 1078087"/>
                  <a:gd name="connsiteX5-3555" fmla="*/ 851685 w 1428416"/>
                  <a:gd name="connsiteY5-3556" fmla="*/ 991363 h 1078087"/>
                  <a:gd name="connsiteX6-3557" fmla="*/ 801035 w 1428416"/>
                  <a:gd name="connsiteY6-3558" fmla="*/ 995039 h 1078087"/>
                  <a:gd name="connsiteX7-3559" fmla="*/ 783386 w 1428416"/>
                  <a:gd name="connsiteY7-3560" fmla="*/ 882100 h 1078087"/>
                  <a:gd name="connsiteX8-3561" fmla="*/ 451008 w 1428416"/>
                  <a:gd name="connsiteY8-3562" fmla="*/ 820194 h 1078087"/>
                  <a:gd name="connsiteX9-3563" fmla="*/ 0 w 1428416"/>
                  <a:gd name="connsiteY9-3564" fmla="*/ 905805 h 1078087"/>
                  <a:gd name="connsiteX10-3565" fmla="*/ 536266 w 1428416"/>
                  <a:gd name="connsiteY10-3566" fmla="*/ 0 h 1078087"/>
                  <a:gd name="connsiteX11-3567" fmla="*/ 738614 w 1428416"/>
                  <a:gd name="connsiteY11-3568" fmla="*/ 85534 h 1078087"/>
                  <a:gd name="connsiteX12-3569" fmla="*/ 909017 w 1428416"/>
                  <a:gd name="connsiteY12-3570" fmla="*/ 184312 h 1078087"/>
                  <a:gd name="connsiteX13-3571" fmla="*/ 1298220 w 1428416"/>
                  <a:gd name="connsiteY13-3572" fmla="*/ 203869 h 1078087"/>
                  <a:gd name="connsiteX14-3573" fmla="*/ 1428232 w 1428416"/>
                  <a:gd name="connsiteY14-3574" fmla="*/ 79982 h 1078087"/>
                  <a:gd name="connsiteX15-3575" fmla="*/ 1273203 w 1428416"/>
                  <a:gd name="connsiteY15-3576" fmla="*/ 523272 h 1078087"/>
                  <a:gd name="connsiteX16-3577" fmla="*/ 1266429 w 1428416"/>
                  <a:gd name="connsiteY16-3578" fmla="*/ 693489 h 1078087"/>
                  <a:gd name="connsiteX17-3579" fmla="*/ 1356941 w 1428416"/>
                  <a:gd name="connsiteY17-3580" fmla="*/ 756682 h 1078087"/>
                  <a:gd name="connsiteX18-3581" fmla="*/ 1211399 w 1428416"/>
                  <a:gd name="connsiteY18-3582" fmla="*/ 1001983 h 1078087"/>
                  <a:gd name="connsiteX19-3583" fmla="*/ 1158075 w 1428416"/>
                  <a:gd name="connsiteY19-3584" fmla="*/ 987415 h 1078087"/>
                  <a:gd name="connsiteX20-3585" fmla="*/ 1100091 w 1428416"/>
                  <a:gd name="connsiteY20-3586" fmla="*/ 981871 h 1078087"/>
                  <a:gd name="connsiteX21-3587" fmla="*/ 1066728 w 1428416"/>
                  <a:gd name="connsiteY21-3588" fmla="*/ 982189 h 1078087"/>
                  <a:gd name="connsiteX22-3589" fmla="*/ 988629 w 1428416"/>
                  <a:gd name="connsiteY22-3590" fmla="*/ 1024512 h 1078087"/>
                  <a:gd name="connsiteX0-3591" fmla="*/ 988629 w 1428416"/>
                  <a:gd name="connsiteY0-3592" fmla="*/ 1024512 h 1078087"/>
                  <a:gd name="connsiteX1-3593" fmla="*/ 956586 w 1428416"/>
                  <a:gd name="connsiteY1-3594" fmla="*/ 910922 h 1078087"/>
                  <a:gd name="connsiteX2-3595" fmla="*/ 970662 w 1428416"/>
                  <a:gd name="connsiteY2-3596" fmla="*/ 1035152 h 1078087"/>
                  <a:gd name="connsiteX3-3597" fmla="*/ 908903 w 1428416"/>
                  <a:gd name="connsiteY3-3598" fmla="*/ 1052290 h 1078087"/>
                  <a:gd name="connsiteX4-3599" fmla="*/ 878390 w 1428416"/>
                  <a:gd name="connsiteY4-3600" fmla="*/ 1017550 h 1078087"/>
                  <a:gd name="connsiteX5-3601" fmla="*/ 851685 w 1428416"/>
                  <a:gd name="connsiteY5-3602" fmla="*/ 991363 h 1078087"/>
                  <a:gd name="connsiteX6-3603" fmla="*/ 801035 w 1428416"/>
                  <a:gd name="connsiteY6-3604" fmla="*/ 995039 h 1078087"/>
                  <a:gd name="connsiteX7-3605" fmla="*/ 783386 w 1428416"/>
                  <a:gd name="connsiteY7-3606" fmla="*/ 882100 h 1078087"/>
                  <a:gd name="connsiteX8-3607" fmla="*/ 714607 w 1428416"/>
                  <a:gd name="connsiteY8-3608" fmla="*/ 865945 h 1078087"/>
                  <a:gd name="connsiteX9-3609" fmla="*/ 451008 w 1428416"/>
                  <a:gd name="connsiteY9-3610" fmla="*/ 820194 h 1078087"/>
                  <a:gd name="connsiteX10-3611" fmla="*/ 0 w 1428416"/>
                  <a:gd name="connsiteY10-3612" fmla="*/ 905805 h 1078087"/>
                  <a:gd name="connsiteX11-3613" fmla="*/ 536266 w 1428416"/>
                  <a:gd name="connsiteY11-3614" fmla="*/ 0 h 1078087"/>
                  <a:gd name="connsiteX12-3615" fmla="*/ 738614 w 1428416"/>
                  <a:gd name="connsiteY12-3616" fmla="*/ 85534 h 1078087"/>
                  <a:gd name="connsiteX13-3617" fmla="*/ 909017 w 1428416"/>
                  <a:gd name="connsiteY13-3618" fmla="*/ 184312 h 1078087"/>
                  <a:gd name="connsiteX14-3619" fmla="*/ 1298220 w 1428416"/>
                  <a:gd name="connsiteY14-3620" fmla="*/ 203869 h 1078087"/>
                  <a:gd name="connsiteX15-3621" fmla="*/ 1428232 w 1428416"/>
                  <a:gd name="connsiteY15-3622" fmla="*/ 79982 h 1078087"/>
                  <a:gd name="connsiteX16-3623" fmla="*/ 1273203 w 1428416"/>
                  <a:gd name="connsiteY16-3624" fmla="*/ 523272 h 1078087"/>
                  <a:gd name="connsiteX17-3625" fmla="*/ 1266429 w 1428416"/>
                  <a:gd name="connsiteY17-3626" fmla="*/ 693489 h 1078087"/>
                  <a:gd name="connsiteX18-3627" fmla="*/ 1356941 w 1428416"/>
                  <a:gd name="connsiteY18-3628" fmla="*/ 756682 h 1078087"/>
                  <a:gd name="connsiteX19-3629" fmla="*/ 1211399 w 1428416"/>
                  <a:gd name="connsiteY19-3630" fmla="*/ 1001983 h 1078087"/>
                  <a:gd name="connsiteX20-3631" fmla="*/ 1158075 w 1428416"/>
                  <a:gd name="connsiteY20-3632" fmla="*/ 987415 h 1078087"/>
                  <a:gd name="connsiteX21-3633" fmla="*/ 1100091 w 1428416"/>
                  <a:gd name="connsiteY21-3634" fmla="*/ 981871 h 1078087"/>
                  <a:gd name="connsiteX22-3635" fmla="*/ 1066728 w 1428416"/>
                  <a:gd name="connsiteY22-3636" fmla="*/ 982189 h 1078087"/>
                  <a:gd name="connsiteX23" fmla="*/ 988629 w 1428416"/>
                  <a:gd name="connsiteY23" fmla="*/ 1024512 h 1078087"/>
                  <a:gd name="connsiteX0-3637" fmla="*/ 988629 w 1428416"/>
                  <a:gd name="connsiteY0-3638" fmla="*/ 1024512 h 1078087"/>
                  <a:gd name="connsiteX1-3639" fmla="*/ 956586 w 1428416"/>
                  <a:gd name="connsiteY1-3640" fmla="*/ 910922 h 1078087"/>
                  <a:gd name="connsiteX2-3641" fmla="*/ 970662 w 1428416"/>
                  <a:gd name="connsiteY2-3642" fmla="*/ 1035152 h 1078087"/>
                  <a:gd name="connsiteX3-3643" fmla="*/ 908903 w 1428416"/>
                  <a:gd name="connsiteY3-3644" fmla="*/ 1052290 h 1078087"/>
                  <a:gd name="connsiteX4-3645" fmla="*/ 878390 w 1428416"/>
                  <a:gd name="connsiteY4-3646" fmla="*/ 1017550 h 1078087"/>
                  <a:gd name="connsiteX5-3647" fmla="*/ 851685 w 1428416"/>
                  <a:gd name="connsiteY5-3648" fmla="*/ 991363 h 1078087"/>
                  <a:gd name="connsiteX6-3649" fmla="*/ 801035 w 1428416"/>
                  <a:gd name="connsiteY6-3650" fmla="*/ 995039 h 1078087"/>
                  <a:gd name="connsiteX7-3651" fmla="*/ 783386 w 1428416"/>
                  <a:gd name="connsiteY7-3652" fmla="*/ 882100 h 1078087"/>
                  <a:gd name="connsiteX8-3653" fmla="*/ 804187 w 1428416"/>
                  <a:gd name="connsiteY8-3654" fmla="*/ 722791 h 1078087"/>
                  <a:gd name="connsiteX9-3655" fmla="*/ 451008 w 1428416"/>
                  <a:gd name="connsiteY9-3656" fmla="*/ 820194 h 1078087"/>
                  <a:gd name="connsiteX10-3657" fmla="*/ 0 w 1428416"/>
                  <a:gd name="connsiteY10-3658" fmla="*/ 905805 h 1078087"/>
                  <a:gd name="connsiteX11-3659" fmla="*/ 536266 w 1428416"/>
                  <a:gd name="connsiteY11-3660" fmla="*/ 0 h 1078087"/>
                  <a:gd name="connsiteX12-3661" fmla="*/ 738614 w 1428416"/>
                  <a:gd name="connsiteY12-3662" fmla="*/ 85534 h 1078087"/>
                  <a:gd name="connsiteX13-3663" fmla="*/ 909017 w 1428416"/>
                  <a:gd name="connsiteY13-3664" fmla="*/ 184312 h 1078087"/>
                  <a:gd name="connsiteX14-3665" fmla="*/ 1298220 w 1428416"/>
                  <a:gd name="connsiteY14-3666" fmla="*/ 203869 h 1078087"/>
                  <a:gd name="connsiteX15-3667" fmla="*/ 1428232 w 1428416"/>
                  <a:gd name="connsiteY15-3668" fmla="*/ 79982 h 1078087"/>
                  <a:gd name="connsiteX16-3669" fmla="*/ 1273203 w 1428416"/>
                  <a:gd name="connsiteY16-3670" fmla="*/ 523272 h 1078087"/>
                  <a:gd name="connsiteX17-3671" fmla="*/ 1266429 w 1428416"/>
                  <a:gd name="connsiteY17-3672" fmla="*/ 693489 h 1078087"/>
                  <a:gd name="connsiteX18-3673" fmla="*/ 1356941 w 1428416"/>
                  <a:gd name="connsiteY18-3674" fmla="*/ 756682 h 1078087"/>
                  <a:gd name="connsiteX19-3675" fmla="*/ 1211399 w 1428416"/>
                  <a:gd name="connsiteY19-3676" fmla="*/ 1001983 h 1078087"/>
                  <a:gd name="connsiteX20-3677" fmla="*/ 1158075 w 1428416"/>
                  <a:gd name="connsiteY20-3678" fmla="*/ 987415 h 1078087"/>
                  <a:gd name="connsiteX21-3679" fmla="*/ 1100091 w 1428416"/>
                  <a:gd name="connsiteY21-3680" fmla="*/ 981871 h 1078087"/>
                  <a:gd name="connsiteX22-3681" fmla="*/ 1066728 w 1428416"/>
                  <a:gd name="connsiteY22-3682" fmla="*/ 982189 h 1078087"/>
                  <a:gd name="connsiteX23-3683" fmla="*/ 988629 w 1428416"/>
                  <a:gd name="connsiteY23-3684" fmla="*/ 1024512 h 1078087"/>
                  <a:gd name="connsiteX0-3685" fmla="*/ 988629 w 1428416"/>
                  <a:gd name="connsiteY0-3686" fmla="*/ 1024512 h 1078087"/>
                  <a:gd name="connsiteX1-3687" fmla="*/ 956586 w 1428416"/>
                  <a:gd name="connsiteY1-3688" fmla="*/ 910922 h 1078087"/>
                  <a:gd name="connsiteX2-3689" fmla="*/ 970662 w 1428416"/>
                  <a:gd name="connsiteY2-3690" fmla="*/ 1035152 h 1078087"/>
                  <a:gd name="connsiteX3-3691" fmla="*/ 908903 w 1428416"/>
                  <a:gd name="connsiteY3-3692" fmla="*/ 1052290 h 1078087"/>
                  <a:gd name="connsiteX4-3693" fmla="*/ 878390 w 1428416"/>
                  <a:gd name="connsiteY4-3694" fmla="*/ 1017550 h 1078087"/>
                  <a:gd name="connsiteX5-3695" fmla="*/ 851685 w 1428416"/>
                  <a:gd name="connsiteY5-3696" fmla="*/ 991363 h 1078087"/>
                  <a:gd name="connsiteX6-3697" fmla="*/ 801035 w 1428416"/>
                  <a:gd name="connsiteY6-3698" fmla="*/ 995039 h 1078087"/>
                  <a:gd name="connsiteX7-3699" fmla="*/ 783386 w 1428416"/>
                  <a:gd name="connsiteY7-3700" fmla="*/ 882100 h 1078087"/>
                  <a:gd name="connsiteX8-3701" fmla="*/ 802348 w 1428416"/>
                  <a:gd name="connsiteY8-3702" fmla="*/ 806833 h 1078087"/>
                  <a:gd name="connsiteX9-3703" fmla="*/ 804187 w 1428416"/>
                  <a:gd name="connsiteY9-3704" fmla="*/ 722791 h 1078087"/>
                  <a:gd name="connsiteX10-3705" fmla="*/ 451008 w 1428416"/>
                  <a:gd name="connsiteY10-3706" fmla="*/ 820194 h 1078087"/>
                  <a:gd name="connsiteX11-3707" fmla="*/ 0 w 1428416"/>
                  <a:gd name="connsiteY11-3708" fmla="*/ 905805 h 1078087"/>
                  <a:gd name="connsiteX12-3709" fmla="*/ 536266 w 1428416"/>
                  <a:gd name="connsiteY12-3710" fmla="*/ 0 h 1078087"/>
                  <a:gd name="connsiteX13-3711" fmla="*/ 738614 w 1428416"/>
                  <a:gd name="connsiteY13-3712" fmla="*/ 85534 h 1078087"/>
                  <a:gd name="connsiteX14-3713" fmla="*/ 909017 w 1428416"/>
                  <a:gd name="connsiteY14-3714" fmla="*/ 184312 h 1078087"/>
                  <a:gd name="connsiteX15-3715" fmla="*/ 1298220 w 1428416"/>
                  <a:gd name="connsiteY15-3716" fmla="*/ 203869 h 1078087"/>
                  <a:gd name="connsiteX16-3717" fmla="*/ 1428232 w 1428416"/>
                  <a:gd name="connsiteY16-3718" fmla="*/ 79982 h 1078087"/>
                  <a:gd name="connsiteX17-3719" fmla="*/ 1273203 w 1428416"/>
                  <a:gd name="connsiteY17-3720" fmla="*/ 523272 h 1078087"/>
                  <a:gd name="connsiteX18-3721" fmla="*/ 1266429 w 1428416"/>
                  <a:gd name="connsiteY18-3722" fmla="*/ 693489 h 1078087"/>
                  <a:gd name="connsiteX19-3723" fmla="*/ 1356941 w 1428416"/>
                  <a:gd name="connsiteY19-3724" fmla="*/ 756682 h 1078087"/>
                  <a:gd name="connsiteX20-3725" fmla="*/ 1211399 w 1428416"/>
                  <a:gd name="connsiteY20-3726" fmla="*/ 1001983 h 1078087"/>
                  <a:gd name="connsiteX21-3727" fmla="*/ 1158075 w 1428416"/>
                  <a:gd name="connsiteY21-3728" fmla="*/ 987415 h 1078087"/>
                  <a:gd name="connsiteX22-3729" fmla="*/ 1100091 w 1428416"/>
                  <a:gd name="connsiteY22-3730" fmla="*/ 981871 h 1078087"/>
                  <a:gd name="connsiteX23-3731" fmla="*/ 1066728 w 1428416"/>
                  <a:gd name="connsiteY23-3732" fmla="*/ 982189 h 1078087"/>
                  <a:gd name="connsiteX24" fmla="*/ 988629 w 1428416"/>
                  <a:gd name="connsiteY24" fmla="*/ 1024512 h 1078087"/>
                  <a:gd name="connsiteX0-3733" fmla="*/ 988629 w 1428416"/>
                  <a:gd name="connsiteY0-3734" fmla="*/ 1024512 h 1078087"/>
                  <a:gd name="connsiteX1-3735" fmla="*/ 956586 w 1428416"/>
                  <a:gd name="connsiteY1-3736" fmla="*/ 910922 h 1078087"/>
                  <a:gd name="connsiteX2-3737" fmla="*/ 970662 w 1428416"/>
                  <a:gd name="connsiteY2-3738" fmla="*/ 1035152 h 1078087"/>
                  <a:gd name="connsiteX3-3739" fmla="*/ 908903 w 1428416"/>
                  <a:gd name="connsiteY3-3740" fmla="*/ 1052290 h 1078087"/>
                  <a:gd name="connsiteX4-3741" fmla="*/ 878390 w 1428416"/>
                  <a:gd name="connsiteY4-3742" fmla="*/ 1017550 h 1078087"/>
                  <a:gd name="connsiteX5-3743" fmla="*/ 851685 w 1428416"/>
                  <a:gd name="connsiteY5-3744" fmla="*/ 991363 h 1078087"/>
                  <a:gd name="connsiteX6-3745" fmla="*/ 801035 w 1428416"/>
                  <a:gd name="connsiteY6-3746" fmla="*/ 995039 h 1078087"/>
                  <a:gd name="connsiteX7-3747" fmla="*/ 783386 w 1428416"/>
                  <a:gd name="connsiteY7-3748" fmla="*/ 882100 h 1078087"/>
                  <a:gd name="connsiteX8-3749" fmla="*/ 665209 w 1428416"/>
                  <a:gd name="connsiteY8-3750" fmla="*/ 892976 h 1078087"/>
                  <a:gd name="connsiteX9-3751" fmla="*/ 804187 w 1428416"/>
                  <a:gd name="connsiteY9-3752" fmla="*/ 722791 h 1078087"/>
                  <a:gd name="connsiteX10-3753" fmla="*/ 451008 w 1428416"/>
                  <a:gd name="connsiteY10-3754" fmla="*/ 820194 h 1078087"/>
                  <a:gd name="connsiteX11-3755" fmla="*/ 0 w 1428416"/>
                  <a:gd name="connsiteY11-3756" fmla="*/ 905805 h 1078087"/>
                  <a:gd name="connsiteX12-3757" fmla="*/ 536266 w 1428416"/>
                  <a:gd name="connsiteY12-3758" fmla="*/ 0 h 1078087"/>
                  <a:gd name="connsiteX13-3759" fmla="*/ 738614 w 1428416"/>
                  <a:gd name="connsiteY13-3760" fmla="*/ 85534 h 1078087"/>
                  <a:gd name="connsiteX14-3761" fmla="*/ 909017 w 1428416"/>
                  <a:gd name="connsiteY14-3762" fmla="*/ 184312 h 1078087"/>
                  <a:gd name="connsiteX15-3763" fmla="*/ 1298220 w 1428416"/>
                  <a:gd name="connsiteY15-3764" fmla="*/ 203869 h 1078087"/>
                  <a:gd name="connsiteX16-3765" fmla="*/ 1428232 w 1428416"/>
                  <a:gd name="connsiteY16-3766" fmla="*/ 79982 h 1078087"/>
                  <a:gd name="connsiteX17-3767" fmla="*/ 1273203 w 1428416"/>
                  <a:gd name="connsiteY17-3768" fmla="*/ 523272 h 1078087"/>
                  <a:gd name="connsiteX18-3769" fmla="*/ 1266429 w 1428416"/>
                  <a:gd name="connsiteY18-3770" fmla="*/ 693489 h 1078087"/>
                  <a:gd name="connsiteX19-3771" fmla="*/ 1356941 w 1428416"/>
                  <a:gd name="connsiteY19-3772" fmla="*/ 756682 h 1078087"/>
                  <a:gd name="connsiteX20-3773" fmla="*/ 1211399 w 1428416"/>
                  <a:gd name="connsiteY20-3774" fmla="*/ 1001983 h 1078087"/>
                  <a:gd name="connsiteX21-3775" fmla="*/ 1158075 w 1428416"/>
                  <a:gd name="connsiteY21-3776" fmla="*/ 987415 h 1078087"/>
                  <a:gd name="connsiteX22-3777" fmla="*/ 1100091 w 1428416"/>
                  <a:gd name="connsiteY22-3778" fmla="*/ 981871 h 1078087"/>
                  <a:gd name="connsiteX23-3779" fmla="*/ 1066728 w 1428416"/>
                  <a:gd name="connsiteY23-3780" fmla="*/ 982189 h 1078087"/>
                  <a:gd name="connsiteX24-3781" fmla="*/ 988629 w 1428416"/>
                  <a:gd name="connsiteY24-3782" fmla="*/ 1024512 h 1078087"/>
                  <a:gd name="connsiteX0-3783" fmla="*/ 988629 w 1428416"/>
                  <a:gd name="connsiteY0-3784" fmla="*/ 1024512 h 1078087"/>
                  <a:gd name="connsiteX1-3785" fmla="*/ 956586 w 1428416"/>
                  <a:gd name="connsiteY1-3786" fmla="*/ 910922 h 1078087"/>
                  <a:gd name="connsiteX2-3787" fmla="*/ 970662 w 1428416"/>
                  <a:gd name="connsiteY2-3788" fmla="*/ 1035152 h 1078087"/>
                  <a:gd name="connsiteX3-3789" fmla="*/ 908903 w 1428416"/>
                  <a:gd name="connsiteY3-3790" fmla="*/ 1052290 h 1078087"/>
                  <a:gd name="connsiteX4-3791" fmla="*/ 878390 w 1428416"/>
                  <a:gd name="connsiteY4-3792" fmla="*/ 1017550 h 1078087"/>
                  <a:gd name="connsiteX5-3793" fmla="*/ 851685 w 1428416"/>
                  <a:gd name="connsiteY5-3794" fmla="*/ 991363 h 1078087"/>
                  <a:gd name="connsiteX6-3795" fmla="*/ 801035 w 1428416"/>
                  <a:gd name="connsiteY6-3796" fmla="*/ 995039 h 1078087"/>
                  <a:gd name="connsiteX7-3797" fmla="*/ 783386 w 1428416"/>
                  <a:gd name="connsiteY7-3798" fmla="*/ 882100 h 1078087"/>
                  <a:gd name="connsiteX8-3799" fmla="*/ 665209 w 1428416"/>
                  <a:gd name="connsiteY8-3800" fmla="*/ 892976 h 1078087"/>
                  <a:gd name="connsiteX9-3801" fmla="*/ 804187 w 1428416"/>
                  <a:gd name="connsiteY9-3802" fmla="*/ 722791 h 1078087"/>
                  <a:gd name="connsiteX10-3803" fmla="*/ 451008 w 1428416"/>
                  <a:gd name="connsiteY10-3804" fmla="*/ 820194 h 1078087"/>
                  <a:gd name="connsiteX11-3805" fmla="*/ 0 w 1428416"/>
                  <a:gd name="connsiteY11-3806" fmla="*/ 905805 h 1078087"/>
                  <a:gd name="connsiteX12-3807" fmla="*/ 536266 w 1428416"/>
                  <a:gd name="connsiteY12-3808" fmla="*/ 0 h 1078087"/>
                  <a:gd name="connsiteX13-3809" fmla="*/ 738614 w 1428416"/>
                  <a:gd name="connsiteY13-3810" fmla="*/ 85534 h 1078087"/>
                  <a:gd name="connsiteX14-3811" fmla="*/ 909017 w 1428416"/>
                  <a:gd name="connsiteY14-3812" fmla="*/ 184312 h 1078087"/>
                  <a:gd name="connsiteX15-3813" fmla="*/ 1298220 w 1428416"/>
                  <a:gd name="connsiteY15-3814" fmla="*/ 203869 h 1078087"/>
                  <a:gd name="connsiteX16-3815" fmla="*/ 1428232 w 1428416"/>
                  <a:gd name="connsiteY16-3816" fmla="*/ 79982 h 1078087"/>
                  <a:gd name="connsiteX17-3817" fmla="*/ 1273203 w 1428416"/>
                  <a:gd name="connsiteY17-3818" fmla="*/ 523272 h 1078087"/>
                  <a:gd name="connsiteX18-3819" fmla="*/ 1266429 w 1428416"/>
                  <a:gd name="connsiteY18-3820" fmla="*/ 693489 h 1078087"/>
                  <a:gd name="connsiteX19-3821" fmla="*/ 1356941 w 1428416"/>
                  <a:gd name="connsiteY19-3822" fmla="*/ 756682 h 1078087"/>
                  <a:gd name="connsiteX20-3823" fmla="*/ 1211399 w 1428416"/>
                  <a:gd name="connsiteY20-3824" fmla="*/ 1001983 h 1078087"/>
                  <a:gd name="connsiteX21-3825" fmla="*/ 1158075 w 1428416"/>
                  <a:gd name="connsiteY21-3826" fmla="*/ 987415 h 1078087"/>
                  <a:gd name="connsiteX22-3827" fmla="*/ 1100091 w 1428416"/>
                  <a:gd name="connsiteY22-3828" fmla="*/ 981871 h 1078087"/>
                  <a:gd name="connsiteX23-3829" fmla="*/ 1066728 w 1428416"/>
                  <a:gd name="connsiteY23-3830" fmla="*/ 982189 h 1078087"/>
                  <a:gd name="connsiteX24-3831" fmla="*/ 988629 w 1428416"/>
                  <a:gd name="connsiteY24-3832" fmla="*/ 1024512 h 1078087"/>
                  <a:gd name="connsiteX0-3833" fmla="*/ 988629 w 1428416"/>
                  <a:gd name="connsiteY0-3834" fmla="*/ 1024512 h 1078087"/>
                  <a:gd name="connsiteX1-3835" fmla="*/ 956586 w 1428416"/>
                  <a:gd name="connsiteY1-3836" fmla="*/ 910922 h 1078087"/>
                  <a:gd name="connsiteX2-3837" fmla="*/ 970662 w 1428416"/>
                  <a:gd name="connsiteY2-3838" fmla="*/ 1035152 h 1078087"/>
                  <a:gd name="connsiteX3-3839" fmla="*/ 908903 w 1428416"/>
                  <a:gd name="connsiteY3-3840" fmla="*/ 1052290 h 1078087"/>
                  <a:gd name="connsiteX4-3841" fmla="*/ 878390 w 1428416"/>
                  <a:gd name="connsiteY4-3842" fmla="*/ 1017550 h 1078087"/>
                  <a:gd name="connsiteX5-3843" fmla="*/ 851685 w 1428416"/>
                  <a:gd name="connsiteY5-3844" fmla="*/ 991363 h 1078087"/>
                  <a:gd name="connsiteX6-3845" fmla="*/ 801035 w 1428416"/>
                  <a:gd name="connsiteY6-3846" fmla="*/ 995039 h 1078087"/>
                  <a:gd name="connsiteX7-3847" fmla="*/ 783386 w 1428416"/>
                  <a:gd name="connsiteY7-3848" fmla="*/ 882100 h 1078087"/>
                  <a:gd name="connsiteX8-3849" fmla="*/ 665209 w 1428416"/>
                  <a:gd name="connsiteY8-3850" fmla="*/ 892976 h 1078087"/>
                  <a:gd name="connsiteX9-3851" fmla="*/ 702369 w 1428416"/>
                  <a:gd name="connsiteY9-3852" fmla="*/ 828883 h 1078087"/>
                  <a:gd name="connsiteX10-3853" fmla="*/ 804187 w 1428416"/>
                  <a:gd name="connsiteY10-3854" fmla="*/ 722791 h 1078087"/>
                  <a:gd name="connsiteX11-3855" fmla="*/ 451008 w 1428416"/>
                  <a:gd name="connsiteY11-3856" fmla="*/ 820194 h 1078087"/>
                  <a:gd name="connsiteX12-3857" fmla="*/ 0 w 1428416"/>
                  <a:gd name="connsiteY12-3858" fmla="*/ 905805 h 1078087"/>
                  <a:gd name="connsiteX13-3859" fmla="*/ 536266 w 1428416"/>
                  <a:gd name="connsiteY13-3860" fmla="*/ 0 h 1078087"/>
                  <a:gd name="connsiteX14-3861" fmla="*/ 738614 w 1428416"/>
                  <a:gd name="connsiteY14-3862" fmla="*/ 85534 h 1078087"/>
                  <a:gd name="connsiteX15-3863" fmla="*/ 909017 w 1428416"/>
                  <a:gd name="connsiteY15-3864" fmla="*/ 184312 h 1078087"/>
                  <a:gd name="connsiteX16-3865" fmla="*/ 1298220 w 1428416"/>
                  <a:gd name="connsiteY16-3866" fmla="*/ 203869 h 1078087"/>
                  <a:gd name="connsiteX17-3867" fmla="*/ 1428232 w 1428416"/>
                  <a:gd name="connsiteY17-3868" fmla="*/ 79982 h 1078087"/>
                  <a:gd name="connsiteX18-3869" fmla="*/ 1273203 w 1428416"/>
                  <a:gd name="connsiteY18-3870" fmla="*/ 523272 h 1078087"/>
                  <a:gd name="connsiteX19-3871" fmla="*/ 1266429 w 1428416"/>
                  <a:gd name="connsiteY19-3872" fmla="*/ 693489 h 1078087"/>
                  <a:gd name="connsiteX20-3873" fmla="*/ 1356941 w 1428416"/>
                  <a:gd name="connsiteY20-3874" fmla="*/ 756682 h 1078087"/>
                  <a:gd name="connsiteX21-3875" fmla="*/ 1211399 w 1428416"/>
                  <a:gd name="connsiteY21-3876" fmla="*/ 1001983 h 1078087"/>
                  <a:gd name="connsiteX22-3877" fmla="*/ 1158075 w 1428416"/>
                  <a:gd name="connsiteY22-3878" fmla="*/ 987415 h 1078087"/>
                  <a:gd name="connsiteX23-3879" fmla="*/ 1100091 w 1428416"/>
                  <a:gd name="connsiteY23-3880" fmla="*/ 981871 h 1078087"/>
                  <a:gd name="connsiteX24-3881" fmla="*/ 1066728 w 1428416"/>
                  <a:gd name="connsiteY24-3882" fmla="*/ 982189 h 1078087"/>
                  <a:gd name="connsiteX25" fmla="*/ 988629 w 1428416"/>
                  <a:gd name="connsiteY25" fmla="*/ 1024512 h 1078087"/>
                  <a:gd name="connsiteX0-3883" fmla="*/ 988629 w 1428416"/>
                  <a:gd name="connsiteY0-3884" fmla="*/ 1024512 h 1078087"/>
                  <a:gd name="connsiteX1-3885" fmla="*/ 956586 w 1428416"/>
                  <a:gd name="connsiteY1-3886" fmla="*/ 910922 h 1078087"/>
                  <a:gd name="connsiteX2-3887" fmla="*/ 970662 w 1428416"/>
                  <a:gd name="connsiteY2-3888" fmla="*/ 1035152 h 1078087"/>
                  <a:gd name="connsiteX3-3889" fmla="*/ 908903 w 1428416"/>
                  <a:gd name="connsiteY3-3890" fmla="*/ 1052290 h 1078087"/>
                  <a:gd name="connsiteX4-3891" fmla="*/ 878390 w 1428416"/>
                  <a:gd name="connsiteY4-3892" fmla="*/ 1017550 h 1078087"/>
                  <a:gd name="connsiteX5-3893" fmla="*/ 851685 w 1428416"/>
                  <a:gd name="connsiteY5-3894" fmla="*/ 991363 h 1078087"/>
                  <a:gd name="connsiteX6-3895" fmla="*/ 801035 w 1428416"/>
                  <a:gd name="connsiteY6-3896" fmla="*/ 995039 h 1078087"/>
                  <a:gd name="connsiteX7-3897" fmla="*/ 783386 w 1428416"/>
                  <a:gd name="connsiteY7-3898" fmla="*/ 882100 h 1078087"/>
                  <a:gd name="connsiteX8-3899" fmla="*/ 660022 w 1428416"/>
                  <a:gd name="connsiteY8-3900" fmla="*/ 886315 h 1078087"/>
                  <a:gd name="connsiteX9-3901" fmla="*/ 702369 w 1428416"/>
                  <a:gd name="connsiteY9-3902" fmla="*/ 828883 h 1078087"/>
                  <a:gd name="connsiteX10-3903" fmla="*/ 804187 w 1428416"/>
                  <a:gd name="connsiteY10-3904" fmla="*/ 722791 h 1078087"/>
                  <a:gd name="connsiteX11-3905" fmla="*/ 451008 w 1428416"/>
                  <a:gd name="connsiteY11-3906" fmla="*/ 820194 h 1078087"/>
                  <a:gd name="connsiteX12-3907" fmla="*/ 0 w 1428416"/>
                  <a:gd name="connsiteY12-3908" fmla="*/ 905805 h 1078087"/>
                  <a:gd name="connsiteX13-3909" fmla="*/ 536266 w 1428416"/>
                  <a:gd name="connsiteY13-3910" fmla="*/ 0 h 1078087"/>
                  <a:gd name="connsiteX14-3911" fmla="*/ 738614 w 1428416"/>
                  <a:gd name="connsiteY14-3912" fmla="*/ 85534 h 1078087"/>
                  <a:gd name="connsiteX15-3913" fmla="*/ 909017 w 1428416"/>
                  <a:gd name="connsiteY15-3914" fmla="*/ 184312 h 1078087"/>
                  <a:gd name="connsiteX16-3915" fmla="*/ 1298220 w 1428416"/>
                  <a:gd name="connsiteY16-3916" fmla="*/ 203869 h 1078087"/>
                  <a:gd name="connsiteX17-3917" fmla="*/ 1428232 w 1428416"/>
                  <a:gd name="connsiteY17-3918" fmla="*/ 79982 h 1078087"/>
                  <a:gd name="connsiteX18-3919" fmla="*/ 1273203 w 1428416"/>
                  <a:gd name="connsiteY18-3920" fmla="*/ 523272 h 1078087"/>
                  <a:gd name="connsiteX19-3921" fmla="*/ 1266429 w 1428416"/>
                  <a:gd name="connsiteY19-3922" fmla="*/ 693489 h 1078087"/>
                  <a:gd name="connsiteX20-3923" fmla="*/ 1356941 w 1428416"/>
                  <a:gd name="connsiteY20-3924" fmla="*/ 756682 h 1078087"/>
                  <a:gd name="connsiteX21-3925" fmla="*/ 1211399 w 1428416"/>
                  <a:gd name="connsiteY21-3926" fmla="*/ 1001983 h 1078087"/>
                  <a:gd name="connsiteX22-3927" fmla="*/ 1158075 w 1428416"/>
                  <a:gd name="connsiteY22-3928" fmla="*/ 987415 h 1078087"/>
                  <a:gd name="connsiteX23-3929" fmla="*/ 1100091 w 1428416"/>
                  <a:gd name="connsiteY23-3930" fmla="*/ 981871 h 1078087"/>
                  <a:gd name="connsiteX24-3931" fmla="*/ 1066728 w 1428416"/>
                  <a:gd name="connsiteY24-3932" fmla="*/ 982189 h 1078087"/>
                  <a:gd name="connsiteX25-3933" fmla="*/ 988629 w 1428416"/>
                  <a:gd name="connsiteY25-3934" fmla="*/ 1024512 h 1078087"/>
                  <a:gd name="connsiteX0-3935" fmla="*/ 988629 w 1428416"/>
                  <a:gd name="connsiteY0-3936" fmla="*/ 1024512 h 1078087"/>
                  <a:gd name="connsiteX1-3937" fmla="*/ 956586 w 1428416"/>
                  <a:gd name="connsiteY1-3938" fmla="*/ 910922 h 1078087"/>
                  <a:gd name="connsiteX2-3939" fmla="*/ 970662 w 1428416"/>
                  <a:gd name="connsiteY2-3940" fmla="*/ 1035152 h 1078087"/>
                  <a:gd name="connsiteX3-3941" fmla="*/ 908903 w 1428416"/>
                  <a:gd name="connsiteY3-3942" fmla="*/ 1052290 h 1078087"/>
                  <a:gd name="connsiteX4-3943" fmla="*/ 878390 w 1428416"/>
                  <a:gd name="connsiteY4-3944" fmla="*/ 1017550 h 1078087"/>
                  <a:gd name="connsiteX5-3945" fmla="*/ 851685 w 1428416"/>
                  <a:gd name="connsiteY5-3946" fmla="*/ 991363 h 1078087"/>
                  <a:gd name="connsiteX6-3947" fmla="*/ 801035 w 1428416"/>
                  <a:gd name="connsiteY6-3948" fmla="*/ 995039 h 1078087"/>
                  <a:gd name="connsiteX7-3949" fmla="*/ 783386 w 1428416"/>
                  <a:gd name="connsiteY7-3950" fmla="*/ 882100 h 1078087"/>
                  <a:gd name="connsiteX8-3951" fmla="*/ 660022 w 1428416"/>
                  <a:gd name="connsiteY8-3952" fmla="*/ 886315 h 1078087"/>
                  <a:gd name="connsiteX9-3953" fmla="*/ 702369 w 1428416"/>
                  <a:gd name="connsiteY9-3954" fmla="*/ 828883 h 1078087"/>
                  <a:gd name="connsiteX10-3955" fmla="*/ 804187 w 1428416"/>
                  <a:gd name="connsiteY10-3956" fmla="*/ 722791 h 1078087"/>
                  <a:gd name="connsiteX11-3957" fmla="*/ 622036 w 1428416"/>
                  <a:gd name="connsiteY11-3958" fmla="*/ 902602 h 1078087"/>
                  <a:gd name="connsiteX12-3959" fmla="*/ 0 w 1428416"/>
                  <a:gd name="connsiteY12-3960" fmla="*/ 905805 h 1078087"/>
                  <a:gd name="connsiteX13-3961" fmla="*/ 536266 w 1428416"/>
                  <a:gd name="connsiteY13-3962" fmla="*/ 0 h 1078087"/>
                  <a:gd name="connsiteX14-3963" fmla="*/ 738614 w 1428416"/>
                  <a:gd name="connsiteY14-3964" fmla="*/ 85534 h 1078087"/>
                  <a:gd name="connsiteX15-3965" fmla="*/ 909017 w 1428416"/>
                  <a:gd name="connsiteY15-3966" fmla="*/ 184312 h 1078087"/>
                  <a:gd name="connsiteX16-3967" fmla="*/ 1298220 w 1428416"/>
                  <a:gd name="connsiteY16-3968" fmla="*/ 203869 h 1078087"/>
                  <a:gd name="connsiteX17-3969" fmla="*/ 1428232 w 1428416"/>
                  <a:gd name="connsiteY17-3970" fmla="*/ 79982 h 1078087"/>
                  <a:gd name="connsiteX18-3971" fmla="*/ 1273203 w 1428416"/>
                  <a:gd name="connsiteY18-3972" fmla="*/ 523272 h 1078087"/>
                  <a:gd name="connsiteX19-3973" fmla="*/ 1266429 w 1428416"/>
                  <a:gd name="connsiteY19-3974" fmla="*/ 693489 h 1078087"/>
                  <a:gd name="connsiteX20-3975" fmla="*/ 1356941 w 1428416"/>
                  <a:gd name="connsiteY20-3976" fmla="*/ 756682 h 1078087"/>
                  <a:gd name="connsiteX21-3977" fmla="*/ 1211399 w 1428416"/>
                  <a:gd name="connsiteY21-3978" fmla="*/ 1001983 h 1078087"/>
                  <a:gd name="connsiteX22-3979" fmla="*/ 1158075 w 1428416"/>
                  <a:gd name="connsiteY22-3980" fmla="*/ 987415 h 1078087"/>
                  <a:gd name="connsiteX23-3981" fmla="*/ 1100091 w 1428416"/>
                  <a:gd name="connsiteY23-3982" fmla="*/ 981871 h 1078087"/>
                  <a:gd name="connsiteX24-3983" fmla="*/ 1066728 w 1428416"/>
                  <a:gd name="connsiteY24-3984" fmla="*/ 982189 h 1078087"/>
                  <a:gd name="connsiteX25-3985" fmla="*/ 988629 w 1428416"/>
                  <a:gd name="connsiteY25-3986" fmla="*/ 1024512 h 1078087"/>
                  <a:gd name="connsiteX0-3987" fmla="*/ 988629 w 1428416"/>
                  <a:gd name="connsiteY0-3988" fmla="*/ 1024512 h 1078087"/>
                  <a:gd name="connsiteX1-3989" fmla="*/ 956586 w 1428416"/>
                  <a:gd name="connsiteY1-3990" fmla="*/ 910922 h 1078087"/>
                  <a:gd name="connsiteX2-3991" fmla="*/ 970662 w 1428416"/>
                  <a:gd name="connsiteY2-3992" fmla="*/ 1035152 h 1078087"/>
                  <a:gd name="connsiteX3-3993" fmla="*/ 908903 w 1428416"/>
                  <a:gd name="connsiteY3-3994" fmla="*/ 1052290 h 1078087"/>
                  <a:gd name="connsiteX4-3995" fmla="*/ 878390 w 1428416"/>
                  <a:gd name="connsiteY4-3996" fmla="*/ 1017550 h 1078087"/>
                  <a:gd name="connsiteX5-3997" fmla="*/ 851685 w 1428416"/>
                  <a:gd name="connsiteY5-3998" fmla="*/ 991363 h 1078087"/>
                  <a:gd name="connsiteX6-3999" fmla="*/ 801035 w 1428416"/>
                  <a:gd name="connsiteY6-4000" fmla="*/ 995039 h 1078087"/>
                  <a:gd name="connsiteX7-4001" fmla="*/ 783386 w 1428416"/>
                  <a:gd name="connsiteY7-4002" fmla="*/ 882100 h 1078087"/>
                  <a:gd name="connsiteX8-4003" fmla="*/ 660022 w 1428416"/>
                  <a:gd name="connsiteY8-4004" fmla="*/ 886315 h 1078087"/>
                  <a:gd name="connsiteX9-4005" fmla="*/ 702369 w 1428416"/>
                  <a:gd name="connsiteY9-4006" fmla="*/ 828883 h 1078087"/>
                  <a:gd name="connsiteX10-4007" fmla="*/ 804187 w 1428416"/>
                  <a:gd name="connsiteY10-4008" fmla="*/ 722791 h 1078087"/>
                  <a:gd name="connsiteX11-4009" fmla="*/ 622036 w 1428416"/>
                  <a:gd name="connsiteY11-4010" fmla="*/ 902602 h 1078087"/>
                  <a:gd name="connsiteX12-4011" fmla="*/ 0 w 1428416"/>
                  <a:gd name="connsiteY12-4012" fmla="*/ 905805 h 1078087"/>
                  <a:gd name="connsiteX13-4013" fmla="*/ 536266 w 1428416"/>
                  <a:gd name="connsiteY13-4014" fmla="*/ 0 h 1078087"/>
                  <a:gd name="connsiteX14-4015" fmla="*/ 738614 w 1428416"/>
                  <a:gd name="connsiteY14-4016" fmla="*/ 85534 h 1078087"/>
                  <a:gd name="connsiteX15-4017" fmla="*/ 909017 w 1428416"/>
                  <a:gd name="connsiteY15-4018" fmla="*/ 184312 h 1078087"/>
                  <a:gd name="connsiteX16-4019" fmla="*/ 1298220 w 1428416"/>
                  <a:gd name="connsiteY16-4020" fmla="*/ 203869 h 1078087"/>
                  <a:gd name="connsiteX17-4021" fmla="*/ 1428232 w 1428416"/>
                  <a:gd name="connsiteY17-4022" fmla="*/ 79982 h 1078087"/>
                  <a:gd name="connsiteX18-4023" fmla="*/ 1273203 w 1428416"/>
                  <a:gd name="connsiteY18-4024" fmla="*/ 523272 h 1078087"/>
                  <a:gd name="connsiteX19-4025" fmla="*/ 1266429 w 1428416"/>
                  <a:gd name="connsiteY19-4026" fmla="*/ 693489 h 1078087"/>
                  <a:gd name="connsiteX20-4027" fmla="*/ 1356941 w 1428416"/>
                  <a:gd name="connsiteY20-4028" fmla="*/ 756682 h 1078087"/>
                  <a:gd name="connsiteX21-4029" fmla="*/ 1211399 w 1428416"/>
                  <a:gd name="connsiteY21-4030" fmla="*/ 1001983 h 1078087"/>
                  <a:gd name="connsiteX22-4031" fmla="*/ 1158075 w 1428416"/>
                  <a:gd name="connsiteY22-4032" fmla="*/ 987415 h 1078087"/>
                  <a:gd name="connsiteX23-4033" fmla="*/ 1100091 w 1428416"/>
                  <a:gd name="connsiteY23-4034" fmla="*/ 981871 h 1078087"/>
                  <a:gd name="connsiteX24-4035" fmla="*/ 1066728 w 1428416"/>
                  <a:gd name="connsiteY24-4036" fmla="*/ 982189 h 1078087"/>
                  <a:gd name="connsiteX25-4037" fmla="*/ 988629 w 1428416"/>
                  <a:gd name="connsiteY25-4038" fmla="*/ 1024512 h 1078087"/>
                  <a:gd name="connsiteX0-4039" fmla="*/ 988629 w 1428416"/>
                  <a:gd name="connsiteY0-4040" fmla="*/ 1024512 h 1078087"/>
                  <a:gd name="connsiteX1-4041" fmla="*/ 956586 w 1428416"/>
                  <a:gd name="connsiteY1-4042" fmla="*/ 910922 h 1078087"/>
                  <a:gd name="connsiteX2-4043" fmla="*/ 970662 w 1428416"/>
                  <a:gd name="connsiteY2-4044" fmla="*/ 1035152 h 1078087"/>
                  <a:gd name="connsiteX3-4045" fmla="*/ 908903 w 1428416"/>
                  <a:gd name="connsiteY3-4046" fmla="*/ 1052290 h 1078087"/>
                  <a:gd name="connsiteX4-4047" fmla="*/ 878390 w 1428416"/>
                  <a:gd name="connsiteY4-4048" fmla="*/ 1017550 h 1078087"/>
                  <a:gd name="connsiteX5-4049" fmla="*/ 851685 w 1428416"/>
                  <a:gd name="connsiteY5-4050" fmla="*/ 991363 h 1078087"/>
                  <a:gd name="connsiteX6-4051" fmla="*/ 801035 w 1428416"/>
                  <a:gd name="connsiteY6-4052" fmla="*/ 995039 h 1078087"/>
                  <a:gd name="connsiteX7-4053" fmla="*/ 783386 w 1428416"/>
                  <a:gd name="connsiteY7-4054" fmla="*/ 882100 h 1078087"/>
                  <a:gd name="connsiteX8-4055" fmla="*/ 660022 w 1428416"/>
                  <a:gd name="connsiteY8-4056" fmla="*/ 886315 h 1078087"/>
                  <a:gd name="connsiteX9-4057" fmla="*/ 702369 w 1428416"/>
                  <a:gd name="connsiteY9-4058" fmla="*/ 828883 h 1078087"/>
                  <a:gd name="connsiteX10-4059" fmla="*/ 804187 w 1428416"/>
                  <a:gd name="connsiteY10-4060" fmla="*/ 722791 h 1078087"/>
                  <a:gd name="connsiteX11-4061" fmla="*/ 621839 w 1428416"/>
                  <a:gd name="connsiteY11-4062" fmla="*/ 897267 h 1078087"/>
                  <a:gd name="connsiteX12-4063" fmla="*/ 0 w 1428416"/>
                  <a:gd name="connsiteY12-4064" fmla="*/ 905805 h 1078087"/>
                  <a:gd name="connsiteX13-4065" fmla="*/ 536266 w 1428416"/>
                  <a:gd name="connsiteY13-4066" fmla="*/ 0 h 1078087"/>
                  <a:gd name="connsiteX14-4067" fmla="*/ 738614 w 1428416"/>
                  <a:gd name="connsiteY14-4068" fmla="*/ 85534 h 1078087"/>
                  <a:gd name="connsiteX15-4069" fmla="*/ 909017 w 1428416"/>
                  <a:gd name="connsiteY15-4070" fmla="*/ 184312 h 1078087"/>
                  <a:gd name="connsiteX16-4071" fmla="*/ 1298220 w 1428416"/>
                  <a:gd name="connsiteY16-4072" fmla="*/ 203869 h 1078087"/>
                  <a:gd name="connsiteX17-4073" fmla="*/ 1428232 w 1428416"/>
                  <a:gd name="connsiteY17-4074" fmla="*/ 79982 h 1078087"/>
                  <a:gd name="connsiteX18-4075" fmla="*/ 1273203 w 1428416"/>
                  <a:gd name="connsiteY18-4076" fmla="*/ 523272 h 1078087"/>
                  <a:gd name="connsiteX19-4077" fmla="*/ 1266429 w 1428416"/>
                  <a:gd name="connsiteY19-4078" fmla="*/ 693489 h 1078087"/>
                  <a:gd name="connsiteX20-4079" fmla="*/ 1356941 w 1428416"/>
                  <a:gd name="connsiteY20-4080" fmla="*/ 756682 h 1078087"/>
                  <a:gd name="connsiteX21-4081" fmla="*/ 1211399 w 1428416"/>
                  <a:gd name="connsiteY21-4082" fmla="*/ 1001983 h 1078087"/>
                  <a:gd name="connsiteX22-4083" fmla="*/ 1158075 w 1428416"/>
                  <a:gd name="connsiteY22-4084" fmla="*/ 987415 h 1078087"/>
                  <a:gd name="connsiteX23-4085" fmla="*/ 1100091 w 1428416"/>
                  <a:gd name="connsiteY23-4086" fmla="*/ 981871 h 1078087"/>
                  <a:gd name="connsiteX24-4087" fmla="*/ 1066728 w 1428416"/>
                  <a:gd name="connsiteY24-4088" fmla="*/ 982189 h 1078087"/>
                  <a:gd name="connsiteX25-4089" fmla="*/ 988629 w 1428416"/>
                  <a:gd name="connsiteY25-4090" fmla="*/ 1024512 h 1078087"/>
                  <a:gd name="connsiteX0-4091" fmla="*/ 988629 w 1428416"/>
                  <a:gd name="connsiteY0-4092" fmla="*/ 1024512 h 1078087"/>
                  <a:gd name="connsiteX1-4093" fmla="*/ 956586 w 1428416"/>
                  <a:gd name="connsiteY1-4094" fmla="*/ 910922 h 1078087"/>
                  <a:gd name="connsiteX2-4095" fmla="*/ 970662 w 1428416"/>
                  <a:gd name="connsiteY2-4096" fmla="*/ 1035152 h 1078087"/>
                  <a:gd name="connsiteX3-4097" fmla="*/ 908903 w 1428416"/>
                  <a:gd name="connsiteY3-4098" fmla="*/ 1052290 h 1078087"/>
                  <a:gd name="connsiteX4-4099" fmla="*/ 878390 w 1428416"/>
                  <a:gd name="connsiteY4-4100" fmla="*/ 1017550 h 1078087"/>
                  <a:gd name="connsiteX5-4101" fmla="*/ 851685 w 1428416"/>
                  <a:gd name="connsiteY5-4102" fmla="*/ 991363 h 1078087"/>
                  <a:gd name="connsiteX6-4103" fmla="*/ 801035 w 1428416"/>
                  <a:gd name="connsiteY6-4104" fmla="*/ 995039 h 1078087"/>
                  <a:gd name="connsiteX7-4105" fmla="*/ 783386 w 1428416"/>
                  <a:gd name="connsiteY7-4106" fmla="*/ 882100 h 1078087"/>
                  <a:gd name="connsiteX8-4107" fmla="*/ 660022 w 1428416"/>
                  <a:gd name="connsiteY8-4108" fmla="*/ 886315 h 1078087"/>
                  <a:gd name="connsiteX9-4109" fmla="*/ 702369 w 1428416"/>
                  <a:gd name="connsiteY9-4110" fmla="*/ 828883 h 1078087"/>
                  <a:gd name="connsiteX10-4111" fmla="*/ 804187 w 1428416"/>
                  <a:gd name="connsiteY10-4112" fmla="*/ 722791 h 1078087"/>
                  <a:gd name="connsiteX11-4113" fmla="*/ 621839 w 1428416"/>
                  <a:gd name="connsiteY11-4114" fmla="*/ 897267 h 1078087"/>
                  <a:gd name="connsiteX12-4115" fmla="*/ 0 w 1428416"/>
                  <a:gd name="connsiteY12-4116" fmla="*/ 905805 h 1078087"/>
                  <a:gd name="connsiteX13-4117" fmla="*/ 536266 w 1428416"/>
                  <a:gd name="connsiteY13-4118" fmla="*/ 0 h 1078087"/>
                  <a:gd name="connsiteX14-4119" fmla="*/ 738614 w 1428416"/>
                  <a:gd name="connsiteY14-4120" fmla="*/ 85534 h 1078087"/>
                  <a:gd name="connsiteX15-4121" fmla="*/ 909017 w 1428416"/>
                  <a:gd name="connsiteY15-4122" fmla="*/ 184312 h 1078087"/>
                  <a:gd name="connsiteX16-4123" fmla="*/ 1298220 w 1428416"/>
                  <a:gd name="connsiteY16-4124" fmla="*/ 203869 h 1078087"/>
                  <a:gd name="connsiteX17-4125" fmla="*/ 1428232 w 1428416"/>
                  <a:gd name="connsiteY17-4126" fmla="*/ 79982 h 1078087"/>
                  <a:gd name="connsiteX18-4127" fmla="*/ 1273203 w 1428416"/>
                  <a:gd name="connsiteY18-4128" fmla="*/ 523272 h 1078087"/>
                  <a:gd name="connsiteX19-4129" fmla="*/ 1266429 w 1428416"/>
                  <a:gd name="connsiteY19-4130" fmla="*/ 693489 h 1078087"/>
                  <a:gd name="connsiteX20-4131" fmla="*/ 1356941 w 1428416"/>
                  <a:gd name="connsiteY20-4132" fmla="*/ 756682 h 1078087"/>
                  <a:gd name="connsiteX21-4133" fmla="*/ 1211399 w 1428416"/>
                  <a:gd name="connsiteY21-4134" fmla="*/ 1001983 h 1078087"/>
                  <a:gd name="connsiteX22-4135" fmla="*/ 1158075 w 1428416"/>
                  <a:gd name="connsiteY22-4136" fmla="*/ 987415 h 1078087"/>
                  <a:gd name="connsiteX23-4137" fmla="*/ 1100091 w 1428416"/>
                  <a:gd name="connsiteY23-4138" fmla="*/ 981871 h 1078087"/>
                  <a:gd name="connsiteX24-4139" fmla="*/ 1066728 w 1428416"/>
                  <a:gd name="connsiteY24-4140" fmla="*/ 982189 h 1078087"/>
                  <a:gd name="connsiteX25-4141" fmla="*/ 988629 w 1428416"/>
                  <a:gd name="connsiteY25-4142" fmla="*/ 1024512 h 1078087"/>
                  <a:gd name="connsiteX0-4143" fmla="*/ 988629 w 1428416"/>
                  <a:gd name="connsiteY0-4144" fmla="*/ 1024512 h 1078087"/>
                  <a:gd name="connsiteX1-4145" fmla="*/ 956586 w 1428416"/>
                  <a:gd name="connsiteY1-4146" fmla="*/ 910922 h 1078087"/>
                  <a:gd name="connsiteX2-4147" fmla="*/ 970662 w 1428416"/>
                  <a:gd name="connsiteY2-4148" fmla="*/ 1035152 h 1078087"/>
                  <a:gd name="connsiteX3-4149" fmla="*/ 908903 w 1428416"/>
                  <a:gd name="connsiteY3-4150" fmla="*/ 1052290 h 1078087"/>
                  <a:gd name="connsiteX4-4151" fmla="*/ 878390 w 1428416"/>
                  <a:gd name="connsiteY4-4152" fmla="*/ 1017550 h 1078087"/>
                  <a:gd name="connsiteX5-4153" fmla="*/ 851685 w 1428416"/>
                  <a:gd name="connsiteY5-4154" fmla="*/ 991363 h 1078087"/>
                  <a:gd name="connsiteX6-4155" fmla="*/ 801035 w 1428416"/>
                  <a:gd name="connsiteY6-4156" fmla="*/ 995039 h 1078087"/>
                  <a:gd name="connsiteX7-4157" fmla="*/ 783386 w 1428416"/>
                  <a:gd name="connsiteY7-4158" fmla="*/ 882100 h 1078087"/>
                  <a:gd name="connsiteX8-4159" fmla="*/ 660022 w 1428416"/>
                  <a:gd name="connsiteY8-4160" fmla="*/ 886315 h 1078087"/>
                  <a:gd name="connsiteX9-4161" fmla="*/ 702369 w 1428416"/>
                  <a:gd name="connsiteY9-4162" fmla="*/ 828883 h 1078087"/>
                  <a:gd name="connsiteX10-4163" fmla="*/ 804187 w 1428416"/>
                  <a:gd name="connsiteY10-4164" fmla="*/ 722791 h 1078087"/>
                  <a:gd name="connsiteX11-4165" fmla="*/ 621839 w 1428416"/>
                  <a:gd name="connsiteY11-4166" fmla="*/ 897267 h 1078087"/>
                  <a:gd name="connsiteX12-4167" fmla="*/ 0 w 1428416"/>
                  <a:gd name="connsiteY12-4168" fmla="*/ 905805 h 1078087"/>
                  <a:gd name="connsiteX13-4169" fmla="*/ 536266 w 1428416"/>
                  <a:gd name="connsiteY13-4170" fmla="*/ 0 h 1078087"/>
                  <a:gd name="connsiteX14-4171" fmla="*/ 738614 w 1428416"/>
                  <a:gd name="connsiteY14-4172" fmla="*/ 85534 h 1078087"/>
                  <a:gd name="connsiteX15-4173" fmla="*/ 909017 w 1428416"/>
                  <a:gd name="connsiteY15-4174" fmla="*/ 184312 h 1078087"/>
                  <a:gd name="connsiteX16-4175" fmla="*/ 1298220 w 1428416"/>
                  <a:gd name="connsiteY16-4176" fmla="*/ 203869 h 1078087"/>
                  <a:gd name="connsiteX17-4177" fmla="*/ 1428232 w 1428416"/>
                  <a:gd name="connsiteY17-4178" fmla="*/ 79982 h 1078087"/>
                  <a:gd name="connsiteX18-4179" fmla="*/ 1273203 w 1428416"/>
                  <a:gd name="connsiteY18-4180" fmla="*/ 523272 h 1078087"/>
                  <a:gd name="connsiteX19-4181" fmla="*/ 1266429 w 1428416"/>
                  <a:gd name="connsiteY19-4182" fmla="*/ 693489 h 1078087"/>
                  <a:gd name="connsiteX20-4183" fmla="*/ 1356941 w 1428416"/>
                  <a:gd name="connsiteY20-4184" fmla="*/ 756682 h 1078087"/>
                  <a:gd name="connsiteX21-4185" fmla="*/ 1211399 w 1428416"/>
                  <a:gd name="connsiteY21-4186" fmla="*/ 1001983 h 1078087"/>
                  <a:gd name="connsiteX22-4187" fmla="*/ 1158075 w 1428416"/>
                  <a:gd name="connsiteY22-4188" fmla="*/ 987415 h 1078087"/>
                  <a:gd name="connsiteX23-4189" fmla="*/ 1100091 w 1428416"/>
                  <a:gd name="connsiteY23-4190" fmla="*/ 981871 h 1078087"/>
                  <a:gd name="connsiteX24-4191" fmla="*/ 1066728 w 1428416"/>
                  <a:gd name="connsiteY24-4192" fmla="*/ 982189 h 1078087"/>
                  <a:gd name="connsiteX25-4193" fmla="*/ 988629 w 1428416"/>
                  <a:gd name="connsiteY25-4194" fmla="*/ 1024512 h 1078087"/>
                  <a:gd name="connsiteX0-4195" fmla="*/ 988629 w 1428416"/>
                  <a:gd name="connsiteY0-4196" fmla="*/ 1024512 h 1078087"/>
                  <a:gd name="connsiteX1-4197" fmla="*/ 956586 w 1428416"/>
                  <a:gd name="connsiteY1-4198" fmla="*/ 910922 h 1078087"/>
                  <a:gd name="connsiteX2-4199" fmla="*/ 970662 w 1428416"/>
                  <a:gd name="connsiteY2-4200" fmla="*/ 1035152 h 1078087"/>
                  <a:gd name="connsiteX3-4201" fmla="*/ 908903 w 1428416"/>
                  <a:gd name="connsiteY3-4202" fmla="*/ 1052290 h 1078087"/>
                  <a:gd name="connsiteX4-4203" fmla="*/ 878390 w 1428416"/>
                  <a:gd name="connsiteY4-4204" fmla="*/ 1017550 h 1078087"/>
                  <a:gd name="connsiteX5-4205" fmla="*/ 851685 w 1428416"/>
                  <a:gd name="connsiteY5-4206" fmla="*/ 991363 h 1078087"/>
                  <a:gd name="connsiteX6-4207" fmla="*/ 801035 w 1428416"/>
                  <a:gd name="connsiteY6-4208" fmla="*/ 995039 h 1078087"/>
                  <a:gd name="connsiteX7-4209" fmla="*/ 783386 w 1428416"/>
                  <a:gd name="connsiteY7-4210" fmla="*/ 882100 h 1078087"/>
                  <a:gd name="connsiteX8-4211" fmla="*/ 660022 w 1428416"/>
                  <a:gd name="connsiteY8-4212" fmla="*/ 886315 h 1078087"/>
                  <a:gd name="connsiteX9-4213" fmla="*/ 702369 w 1428416"/>
                  <a:gd name="connsiteY9-4214" fmla="*/ 828883 h 1078087"/>
                  <a:gd name="connsiteX10-4215" fmla="*/ 804187 w 1428416"/>
                  <a:gd name="connsiteY10-4216" fmla="*/ 722791 h 1078087"/>
                  <a:gd name="connsiteX11-4217" fmla="*/ 621839 w 1428416"/>
                  <a:gd name="connsiteY11-4218" fmla="*/ 897267 h 1078087"/>
                  <a:gd name="connsiteX12-4219" fmla="*/ 0 w 1428416"/>
                  <a:gd name="connsiteY12-4220" fmla="*/ 905805 h 1078087"/>
                  <a:gd name="connsiteX13-4221" fmla="*/ 536266 w 1428416"/>
                  <a:gd name="connsiteY13-4222" fmla="*/ 0 h 1078087"/>
                  <a:gd name="connsiteX14-4223" fmla="*/ 738614 w 1428416"/>
                  <a:gd name="connsiteY14-4224" fmla="*/ 85534 h 1078087"/>
                  <a:gd name="connsiteX15-4225" fmla="*/ 909017 w 1428416"/>
                  <a:gd name="connsiteY15-4226" fmla="*/ 184312 h 1078087"/>
                  <a:gd name="connsiteX16-4227" fmla="*/ 1298220 w 1428416"/>
                  <a:gd name="connsiteY16-4228" fmla="*/ 203869 h 1078087"/>
                  <a:gd name="connsiteX17-4229" fmla="*/ 1428232 w 1428416"/>
                  <a:gd name="connsiteY17-4230" fmla="*/ 79982 h 1078087"/>
                  <a:gd name="connsiteX18-4231" fmla="*/ 1273203 w 1428416"/>
                  <a:gd name="connsiteY18-4232" fmla="*/ 523272 h 1078087"/>
                  <a:gd name="connsiteX19-4233" fmla="*/ 1266429 w 1428416"/>
                  <a:gd name="connsiteY19-4234" fmla="*/ 693489 h 1078087"/>
                  <a:gd name="connsiteX20-4235" fmla="*/ 1356941 w 1428416"/>
                  <a:gd name="connsiteY20-4236" fmla="*/ 756682 h 1078087"/>
                  <a:gd name="connsiteX21-4237" fmla="*/ 1211399 w 1428416"/>
                  <a:gd name="connsiteY21-4238" fmla="*/ 1001983 h 1078087"/>
                  <a:gd name="connsiteX22-4239" fmla="*/ 1158075 w 1428416"/>
                  <a:gd name="connsiteY22-4240" fmla="*/ 987415 h 1078087"/>
                  <a:gd name="connsiteX23-4241" fmla="*/ 1100091 w 1428416"/>
                  <a:gd name="connsiteY23-4242" fmla="*/ 981871 h 1078087"/>
                  <a:gd name="connsiteX24-4243" fmla="*/ 1066728 w 1428416"/>
                  <a:gd name="connsiteY24-4244" fmla="*/ 982189 h 1078087"/>
                  <a:gd name="connsiteX25-4245" fmla="*/ 988629 w 1428416"/>
                  <a:gd name="connsiteY25-4246" fmla="*/ 1024512 h 1078087"/>
                  <a:gd name="connsiteX0-4247" fmla="*/ 988629 w 1428623"/>
                  <a:gd name="connsiteY0-4248" fmla="*/ 1024512 h 1078087"/>
                  <a:gd name="connsiteX1-4249" fmla="*/ 956586 w 1428623"/>
                  <a:gd name="connsiteY1-4250" fmla="*/ 910922 h 1078087"/>
                  <a:gd name="connsiteX2-4251" fmla="*/ 970662 w 1428623"/>
                  <a:gd name="connsiteY2-4252" fmla="*/ 1035152 h 1078087"/>
                  <a:gd name="connsiteX3-4253" fmla="*/ 908903 w 1428623"/>
                  <a:gd name="connsiteY3-4254" fmla="*/ 1052290 h 1078087"/>
                  <a:gd name="connsiteX4-4255" fmla="*/ 878390 w 1428623"/>
                  <a:gd name="connsiteY4-4256" fmla="*/ 1017550 h 1078087"/>
                  <a:gd name="connsiteX5-4257" fmla="*/ 851685 w 1428623"/>
                  <a:gd name="connsiteY5-4258" fmla="*/ 991363 h 1078087"/>
                  <a:gd name="connsiteX6-4259" fmla="*/ 801035 w 1428623"/>
                  <a:gd name="connsiteY6-4260" fmla="*/ 995039 h 1078087"/>
                  <a:gd name="connsiteX7-4261" fmla="*/ 783386 w 1428623"/>
                  <a:gd name="connsiteY7-4262" fmla="*/ 882100 h 1078087"/>
                  <a:gd name="connsiteX8-4263" fmla="*/ 660022 w 1428623"/>
                  <a:gd name="connsiteY8-4264" fmla="*/ 886315 h 1078087"/>
                  <a:gd name="connsiteX9-4265" fmla="*/ 702369 w 1428623"/>
                  <a:gd name="connsiteY9-4266" fmla="*/ 828883 h 1078087"/>
                  <a:gd name="connsiteX10-4267" fmla="*/ 804187 w 1428623"/>
                  <a:gd name="connsiteY10-4268" fmla="*/ 722791 h 1078087"/>
                  <a:gd name="connsiteX11-4269" fmla="*/ 621839 w 1428623"/>
                  <a:gd name="connsiteY11-4270" fmla="*/ 897267 h 1078087"/>
                  <a:gd name="connsiteX12-4271" fmla="*/ 0 w 1428623"/>
                  <a:gd name="connsiteY12-4272" fmla="*/ 905805 h 1078087"/>
                  <a:gd name="connsiteX13-4273" fmla="*/ 536266 w 1428623"/>
                  <a:gd name="connsiteY13-4274" fmla="*/ 0 h 1078087"/>
                  <a:gd name="connsiteX14-4275" fmla="*/ 738614 w 1428623"/>
                  <a:gd name="connsiteY14-4276" fmla="*/ 85534 h 1078087"/>
                  <a:gd name="connsiteX15-4277" fmla="*/ 909017 w 1428623"/>
                  <a:gd name="connsiteY15-4278" fmla="*/ 184312 h 1078087"/>
                  <a:gd name="connsiteX16-4279" fmla="*/ 1307904 w 1428623"/>
                  <a:gd name="connsiteY16-4280" fmla="*/ 198516 h 1078087"/>
                  <a:gd name="connsiteX17-4281" fmla="*/ 1428232 w 1428623"/>
                  <a:gd name="connsiteY17-4282" fmla="*/ 79982 h 1078087"/>
                  <a:gd name="connsiteX18-4283" fmla="*/ 1273203 w 1428623"/>
                  <a:gd name="connsiteY18-4284" fmla="*/ 523272 h 1078087"/>
                  <a:gd name="connsiteX19-4285" fmla="*/ 1266429 w 1428623"/>
                  <a:gd name="connsiteY19-4286" fmla="*/ 693489 h 1078087"/>
                  <a:gd name="connsiteX20-4287" fmla="*/ 1356941 w 1428623"/>
                  <a:gd name="connsiteY20-4288" fmla="*/ 756682 h 1078087"/>
                  <a:gd name="connsiteX21-4289" fmla="*/ 1211399 w 1428623"/>
                  <a:gd name="connsiteY21-4290" fmla="*/ 1001983 h 1078087"/>
                  <a:gd name="connsiteX22-4291" fmla="*/ 1158075 w 1428623"/>
                  <a:gd name="connsiteY22-4292" fmla="*/ 987415 h 1078087"/>
                  <a:gd name="connsiteX23-4293" fmla="*/ 1100091 w 1428623"/>
                  <a:gd name="connsiteY23-4294" fmla="*/ 981871 h 1078087"/>
                  <a:gd name="connsiteX24-4295" fmla="*/ 1066728 w 1428623"/>
                  <a:gd name="connsiteY24-4296" fmla="*/ 982189 h 1078087"/>
                  <a:gd name="connsiteX25-4297" fmla="*/ 988629 w 1428623"/>
                  <a:gd name="connsiteY25-4298" fmla="*/ 1024512 h 1078087"/>
                  <a:gd name="connsiteX0-4299" fmla="*/ 988726 w 1428720"/>
                  <a:gd name="connsiteY0-4300" fmla="*/ 1024512 h 1078087"/>
                  <a:gd name="connsiteX1-4301" fmla="*/ 956683 w 1428720"/>
                  <a:gd name="connsiteY1-4302" fmla="*/ 910922 h 1078087"/>
                  <a:gd name="connsiteX2-4303" fmla="*/ 970759 w 1428720"/>
                  <a:gd name="connsiteY2-4304" fmla="*/ 1035152 h 1078087"/>
                  <a:gd name="connsiteX3-4305" fmla="*/ 909000 w 1428720"/>
                  <a:gd name="connsiteY3-4306" fmla="*/ 1052290 h 1078087"/>
                  <a:gd name="connsiteX4-4307" fmla="*/ 878487 w 1428720"/>
                  <a:gd name="connsiteY4-4308" fmla="*/ 1017550 h 1078087"/>
                  <a:gd name="connsiteX5-4309" fmla="*/ 851782 w 1428720"/>
                  <a:gd name="connsiteY5-4310" fmla="*/ 991363 h 1078087"/>
                  <a:gd name="connsiteX6-4311" fmla="*/ 801132 w 1428720"/>
                  <a:gd name="connsiteY6-4312" fmla="*/ 995039 h 1078087"/>
                  <a:gd name="connsiteX7-4313" fmla="*/ 783483 w 1428720"/>
                  <a:gd name="connsiteY7-4314" fmla="*/ 882100 h 1078087"/>
                  <a:gd name="connsiteX8-4315" fmla="*/ 660119 w 1428720"/>
                  <a:gd name="connsiteY8-4316" fmla="*/ 886315 h 1078087"/>
                  <a:gd name="connsiteX9-4317" fmla="*/ 702466 w 1428720"/>
                  <a:gd name="connsiteY9-4318" fmla="*/ 828883 h 1078087"/>
                  <a:gd name="connsiteX10-4319" fmla="*/ 804284 w 1428720"/>
                  <a:gd name="connsiteY10-4320" fmla="*/ 722791 h 1078087"/>
                  <a:gd name="connsiteX11-4321" fmla="*/ 621936 w 1428720"/>
                  <a:gd name="connsiteY11-4322" fmla="*/ 897267 h 1078087"/>
                  <a:gd name="connsiteX12-4323" fmla="*/ 492937 w 1428720"/>
                  <a:gd name="connsiteY12-4324" fmla="*/ 934893 h 1078087"/>
                  <a:gd name="connsiteX13-4325" fmla="*/ 97 w 1428720"/>
                  <a:gd name="connsiteY13-4326" fmla="*/ 905805 h 1078087"/>
                  <a:gd name="connsiteX14-4327" fmla="*/ 536363 w 1428720"/>
                  <a:gd name="connsiteY14-4328" fmla="*/ 0 h 1078087"/>
                  <a:gd name="connsiteX15-4329" fmla="*/ 738711 w 1428720"/>
                  <a:gd name="connsiteY15-4330" fmla="*/ 85534 h 1078087"/>
                  <a:gd name="connsiteX16-4331" fmla="*/ 909114 w 1428720"/>
                  <a:gd name="connsiteY16-4332" fmla="*/ 184312 h 1078087"/>
                  <a:gd name="connsiteX17-4333" fmla="*/ 1308001 w 1428720"/>
                  <a:gd name="connsiteY17-4334" fmla="*/ 198516 h 1078087"/>
                  <a:gd name="connsiteX18-4335" fmla="*/ 1428329 w 1428720"/>
                  <a:gd name="connsiteY18-4336" fmla="*/ 79982 h 1078087"/>
                  <a:gd name="connsiteX19-4337" fmla="*/ 1273300 w 1428720"/>
                  <a:gd name="connsiteY19-4338" fmla="*/ 523272 h 1078087"/>
                  <a:gd name="connsiteX20-4339" fmla="*/ 1266526 w 1428720"/>
                  <a:gd name="connsiteY20-4340" fmla="*/ 693489 h 1078087"/>
                  <a:gd name="connsiteX21-4341" fmla="*/ 1357038 w 1428720"/>
                  <a:gd name="connsiteY21-4342" fmla="*/ 756682 h 1078087"/>
                  <a:gd name="connsiteX22-4343" fmla="*/ 1211496 w 1428720"/>
                  <a:gd name="connsiteY22-4344" fmla="*/ 1001983 h 1078087"/>
                  <a:gd name="connsiteX23-4345" fmla="*/ 1158172 w 1428720"/>
                  <a:gd name="connsiteY23-4346" fmla="*/ 987415 h 1078087"/>
                  <a:gd name="connsiteX24-4347" fmla="*/ 1100188 w 1428720"/>
                  <a:gd name="connsiteY24-4348" fmla="*/ 981871 h 1078087"/>
                  <a:gd name="connsiteX25-4349" fmla="*/ 1066825 w 1428720"/>
                  <a:gd name="connsiteY25-4350" fmla="*/ 982189 h 1078087"/>
                  <a:gd name="connsiteX26" fmla="*/ 988726 w 1428720"/>
                  <a:gd name="connsiteY26" fmla="*/ 1024512 h 1078087"/>
                  <a:gd name="connsiteX0-4351" fmla="*/ 988782 w 1428776"/>
                  <a:gd name="connsiteY0-4352" fmla="*/ 1024512 h 1078087"/>
                  <a:gd name="connsiteX1-4353" fmla="*/ 956739 w 1428776"/>
                  <a:gd name="connsiteY1-4354" fmla="*/ 910922 h 1078087"/>
                  <a:gd name="connsiteX2-4355" fmla="*/ 970815 w 1428776"/>
                  <a:gd name="connsiteY2-4356" fmla="*/ 1035152 h 1078087"/>
                  <a:gd name="connsiteX3-4357" fmla="*/ 909056 w 1428776"/>
                  <a:gd name="connsiteY3-4358" fmla="*/ 1052290 h 1078087"/>
                  <a:gd name="connsiteX4-4359" fmla="*/ 878543 w 1428776"/>
                  <a:gd name="connsiteY4-4360" fmla="*/ 1017550 h 1078087"/>
                  <a:gd name="connsiteX5-4361" fmla="*/ 851838 w 1428776"/>
                  <a:gd name="connsiteY5-4362" fmla="*/ 991363 h 1078087"/>
                  <a:gd name="connsiteX6-4363" fmla="*/ 801188 w 1428776"/>
                  <a:gd name="connsiteY6-4364" fmla="*/ 995039 h 1078087"/>
                  <a:gd name="connsiteX7-4365" fmla="*/ 783539 w 1428776"/>
                  <a:gd name="connsiteY7-4366" fmla="*/ 882100 h 1078087"/>
                  <a:gd name="connsiteX8-4367" fmla="*/ 660175 w 1428776"/>
                  <a:gd name="connsiteY8-4368" fmla="*/ 886315 h 1078087"/>
                  <a:gd name="connsiteX9-4369" fmla="*/ 702522 w 1428776"/>
                  <a:gd name="connsiteY9-4370" fmla="*/ 828883 h 1078087"/>
                  <a:gd name="connsiteX10-4371" fmla="*/ 804340 w 1428776"/>
                  <a:gd name="connsiteY10-4372" fmla="*/ 722791 h 1078087"/>
                  <a:gd name="connsiteX11-4373" fmla="*/ 621992 w 1428776"/>
                  <a:gd name="connsiteY11-4374" fmla="*/ 897267 h 1078087"/>
                  <a:gd name="connsiteX12-4375" fmla="*/ 346853 w 1428776"/>
                  <a:gd name="connsiteY12-4376" fmla="*/ 1018117 h 1078087"/>
                  <a:gd name="connsiteX13-4377" fmla="*/ 153 w 1428776"/>
                  <a:gd name="connsiteY13-4378" fmla="*/ 905805 h 1078087"/>
                  <a:gd name="connsiteX14-4379" fmla="*/ 536419 w 1428776"/>
                  <a:gd name="connsiteY14-4380" fmla="*/ 0 h 1078087"/>
                  <a:gd name="connsiteX15-4381" fmla="*/ 738767 w 1428776"/>
                  <a:gd name="connsiteY15-4382" fmla="*/ 85534 h 1078087"/>
                  <a:gd name="connsiteX16-4383" fmla="*/ 909170 w 1428776"/>
                  <a:gd name="connsiteY16-4384" fmla="*/ 184312 h 1078087"/>
                  <a:gd name="connsiteX17-4385" fmla="*/ 1308057 w 1428776"/>
                  <a:gd name="connsiteY17-4386" fmla="*/ 198516 h 1078087"/>
                  <a:gd name="connsiteX18-4387" fmla="*/ 1428385 w 1428776"/>
                  <a:gd name="connsiteY18-4388" fmla="*/ 79982 h 1078087"/>
                  <a:gd name="connsiteX19-4389" fmla="*/ 1273356 w 1428776"/>
                  <a:gd name="connsiteY19-4390" fmla="*/ 523272 h 1078087"/>
                  <a:gd name="connsiteX20-4391" fmla="*/ 1266582 w 1428776"/>
                  <a:gd name="connsiteY20-4392" fmla="*/ 693489 h 1078087"/>
                  <a:gd name="connsiteX21-4393" fmla="*/ 1357094 w 1428776"/>
                  <a:gd name="connsiteY21-4394" fmla="*/ 756682 h 1078087"/>
                  <a:gd name="connsiteX22-4395" fmla="*/ 1211552 w 1428776"/>
                  <a:gd name="connsiteY22-4396" fmla="*/ 1001983 h 1078087"/>
                  <a:gd name="connsiteX23-4397" fmla="*/ 1158228 w 1428776"/>
                  <a:gd name="connsiteY23-4398" fmla="*/ 987415 h 1078087"/>
                  <a:gd name="connsiteX24-4399" fmla="*/ 1100244 w 1428776"/>
                  <a:gd name="connsiteY24-4400" fmla="*/ 981871 h 1078087"/>
                  <a:gd name="connsiteX25-4401" fmla="*/ 1066881 w 1428776"/>
                  <a:gd name="connsiteY25-4402" fmla="*/ 982189 h 1078087"/>
                  <a:gd name="connsiteX26-4403" fmla="*/ 988782 w 1428776"/>
                  <a:gd name="connsiteY26-4404" fmla="*/ 1024512 h 1078087"/>
                  <a:gd name="connsiteX0-4405" fmla="*/ 988782 w 1428776"/>
                  <a:gd name="connsiteY0-4406" fmla="*/ 1024512 h 1078087"/>
                  <a:gd name="connsiteX1-4407" fmla="*/ 956739 w 1428776"/>
                  <a:gd name="connsiteY1-4408" fmla="*/ 910922 h 1078087"/>
                  <a:gd name="connsiteX2-4409" fmla="*/ 970815 w 1428776"/>
                  <a:gd name="connsiteY2-4410" fmla="*/ 1035152 h 1078087"/>
                  <a:gd name="connsiteX3-4411" fmla="*/ 909056 w 1428776"/>
                  <a:gd name="connsiteY3-4412" fmla="*/ 1052290 h 1078087"/>
                  <a:gd name="connsiteX4-4413" fmla="*/ 878543 w 1428776"/>
                  <a:gd name="connsiteY4-4414" fmla="*/ 1017550 h 1078087"/>
                  <a:gd name="connsiteX5-4415" fmla="*/ 851838 w 1428776"/>
                  <a:gd name="connsiteY5-4416" fmla="*/ 991363 h 1078087"/>
                  <a:gd name="connsiteX6-4417" fmla="*/ 801188 w 1428776"/>
                  <a:gd name="connsiteY6-4418" fmla="*/ 995039 h 1078087"/>
                  <a:gd name="connsiteX7-4419" fmla="*/ 783539 w 1428776"/>
                  <a:gd name="connsiteY7-4420" fmla="*/ 882100 h 1078087"/>
                  <a:gd name="connsiteX8-4421" fmla="*/ 660175 w 1428776"/>
                  <a:gd name="connsiteY8-4422" fmla="*/ 886315 h 1078087"/>
                  <a:gd name="connsiteX9-4423" fmla="*/ 702522 w 1428776"/>
                  <a:gd name="connsiteY9-4424" fmla="*/ 828883 h 1078087"/>
                  <a:gd name="connsiteX10-4425" fmla="*/ 804340 w 1428776"/>
                  <a:gd name="connsiteY10-4426" fmla="*/ 722791 h 1078087"/>
                  <a:gd name="connsiteX11-4427" fmla="*/ 621992 w 1428776"/>
                  <a:gd name="connsiteY11-4428" fmla="*/ 897267 h 1078087"/>
                  <a:gd name="connsiteX12-4429" fmla="*/ 346853 w 1428776"/>
                  <a:gd name="connsiteY12-4430" fmla="*/ 1018117 h 1078087"/>
                  <a:gd name="connsiteX13-4431" fmla="*/ 153 w 1428776"/>
                  <a:gd name="connsiteY13-4432" fmla="*/ 905805 h 1078087"/>
                  <a:gd name="connsiteX14-4433" fmla="*/ 536419 w 1428776"/>
                  <a:gd name="connsiteY14-4434" fmla="*/ 0 h 1078087"/>
                  <a:gd name="connsiteX15-4435" fmla="*/ 738767 w 1428776"/>
                  <a:gd name="connsiteY15-4436" fmla="*/ 85534 h 1078087"/>
                  <a:gd name="connsiteX16-4437" fmla="*/ 909170 w 1428776"/>
                  <a:gd name="connsiteY16-4438" fmla="*/ 184312 h 1078087"/>
                  <a:gd name="connsiteX17-4439" fmla="*/ 1308057 w 1428776"/>
                  <a:gd name="connsiteY17-4440" fmla="*/ 198516 h 1078087"/>
                  <a:gd name="connsiteX18-4441" fmla="*/ 1428385 w 1428776"/>
                  <a:gd name="connsiteY18-4442" fmla="*/ 79982 h 1078087"/>
                  <a:gd name="connsiteX19-4443" fmla="*/ 1273356 w 1428776"/>
                  <a:gd name="connsiteY19-4444" fmla="*/ 523272 h 1078087"/>
                  <a:gd name="connsiteX20-4445" fmla="*/ 1266582 w 1428776"/>
                  <a:gd name="connsiteY20-4446" fmla="*/ 693489 h 1078087"/>
                  <a:gd name="connsiteX21-4447" fmla="*/ 1357094 w 1428776"/>
                  <a:gd name="connsiteY21-4448" fmla="*/ 756682 h 1078087"/>
                  <a:gd name="connsiteX22-4449" fmla="*/ 1211552 w 1428776"/>
                  <a:gd name="connsiteY22-4450" fmla="*/ 1001983 h 1078087"/>
                  <a:gd name="connsiteX23-4451" fmla="*/ 1158228 w 1428776"/>
                  <a:gd name="connsiteY23-4452" fmla="*/ 987415 h 1078087"/>
                  <a:gd name="connsiteX24-4453" fmla="*/ 1100244 w 1428776"/>
                  <a:gd name="connsiteY24-4454" fmla="*/ 981871 h 1078087"/>
                  <a:gd name="connsiteX25-4455" fmla="*/ 1066881 w 1428776"/>
                  <a:gd name="connsiteY25-4456" fmla="*/ 982189 h 1078087"/>
                  <a:gd name="connsiteX26-4457" fmla="*/ 988782 w 1428776"/>
                  <a:gd name="connsiteY26-4458" fmla="*/ 1024512 h 1078087"/>
                  <a:gd name="connsiteX0-4459" fmla="*/ 988781 w 1428775"/>
                  <a:gd name="connsiteY0-4460" fmla="*/ 1024512 h 1078087"/>
                  <a:gd name="connsiteX1-4461" fmla="*/ 956738 w 1428775"/>
                  <a:gd name="connsiteY1-4462" fmla="*/ 910922 h 1078087"/>
                  <a:gd name="connsiteX2-4463" fmla="*/ 970814 w 1428775"/>
                  <a:gd name="connsiteY2-4464" fmla="*/ 1035152 h 1078087"/>
                  <a:gd name="connsiteX3-4465" fmla="*/ 909055 w 1428775"/>
                  <a:gd name="connsiteY3-4466" fmla="*/ 1052290 h 1078087"/>
                  <a:gd name="connsiteX4-4467" fmla="*/ 878542 w 1428775"/>
                  <a:gd name="connsiteY4-4468" fmla="*/ 1017550 h 1078087"/>
                  <a:gd name="connsiteX5-4469" fmla="*/ 851837 w 1428775"/>
                  <a:gd name="connsiteY5-4470" fmla="*/ 991363 h 1078087"/>
                  <a:gd name="connsiteX6-4471" fmla="*/ 801187 w 1428775"/>
                  <a:gd name="connsiteY6-4472" fmla="*/ 995039 h 1078087"/>
                  <a:gd name="connsiteX7-4473" fmla="*/ 783538 w 1428775"/>
                  <a:gd name="connsiteY7-4474" fmla="*/ 882100 h 1078087"/>
                  <a:gd name="connsiteX8-4475" fmla="*/ 660174 w 1428775"/>
                  <a:gd name="connsiteY8-4476" fmla="*/ 886315 h 1078087"/>
                  <a:gd name="connsiteX9-4477" fmla="*/ 702521 w 1428775"/>
                  <a:gd name="connsiteY9-4478" fmla="*/ 828883 h 1078087"/>
                  <a:gd name="connsiteX10-4479" fmla="*/ 804339 w 1428775"/>
                  <a:gd name="connsiteY10-4480" fmla="*/ 722791 h 1078087"/>
                  <a:gd name="connsiteX11-4481" fmla="*/ 621991 w 1428775"/>
                  <a:gd name="connsiteY11-4482" fmla="*/ 897267 h 1078087"/>
                  <a:gd name="connsiteX12-4483" fmla="*/ 349787 w 1428775"/>
                  <a:gd name="connsiteY12-4484" fmla="*/ 1017312 h 1078087"/>
                  <a:gd name="connsiteX13-4485" fmla="*/ 152 w 1428775"/>
                  <a:gd name="connsiteY13-4486" fmla="*/ 905805 h 1078087"/>
                  <a:gd name="connsiteX14-4487" fmla="*/ 536418 w 1428775"/>
                  <a:gd name="connsiteY14-4488" fmla="*/ 0 h 1078087"/>
                  <a:gd name="connsiteX15-4489" fmla="*/ 738766 w 1428775"/>
                  <a:gd name="connsiteY15-4490" fmla="*/ 85534 h 1078087"/>
                  <a:gd name="connsiteX16-4491" fmla="*/ 909169 w 1428775"/>
                  <a:gd name="connsiteY16-4492" fmla="*/ 184312 h 1078087"/>
                  <a:gd name="connsiteX17-4493" fmla="*/ 1308056 w 1428775"/>
                  <a:gd name="connsiteY17-4494" fmla="*/ 198516 h 1078087"/>
                  <a:gd name="connsiteX18-4495" fmla="*/ 1428384 w 1428775"/>
                  <a:gd name="connsiteY18-4496" fmla="*/ 79982 h 1078087"/>
                  <a:gd name="connsiteX19-4497" fmla="*/ 1273355 w 1428775"/>
                  <a:gd name="connsiteY19-4498" fmla="*/ 523272 h 1078087"/>
                  <a:gd name="connsiteX20-4499" fmla="*/ 1266581 w 1428775"/>
                  <a:gd name="connsiteY20-4500" fmla="*/ 693489 h 1078087"/>
                  <a:gd name="connsiteX21-4501" fmla="*/ 1357093 w 1428775"/>
                  <a:gd name="connsiteY21-4502" fmla="*/ 756682 h 1078087"/>
                  <a:gd name="connsiteX22-4503" fmla="*/ 1211551 w 1428775"/>
                  <a:gd name="connsiteY22-4504" fmla="*/ 1001983 h 1078087"/>
                  <a:gd name="connsiteX23-4505" fmla="*/ 1158227 w 1428775"/>
                  <a:gd name="connsiteY23-4506" fmla="*/ 987415 h 1078087"/>
                  <a:gd name="connsiteX24-4507" fmla="*/ 1100243 w 1428775"/>
                  <a:gd name="connsiteY24-4508" fmla="*/ 981871 h 1078087"/>
                  <a:gd name="connsiteX25-4509" fmla="*/ 1066880 w 1428775"/>
                  <a:gd name="connsiteY25-4510" fmla="*/ 982189 h 1078087"/>
                  <a:gd name="connsiteX26-4511" fmla="*/ 988781 w 1428775"/>
                  <a:gd name="connsiteY26-4512" fmla="*/ 1024512 h 1078087"/>
                  <a:gd name="connsiteX0-4513" fmla="*/ 991967 w 1431961"/>
                  <a:gd name="connsiteY0-4514" fmla="*/ 1024512 h 1078087"/>
                  <a:gd name="connsiteX1-4515" fmla="*/ 959924 w 1431961"/>
                  <a:gd name="connsiteY1-4516" fmla="*/ 910922 h 1078087"/>
                  <a:gd name="connsiteX2-4517" fmla="*/ 974000 w 1431961"/>
                  <a:gd name="connsiteY2-4518" fmla="*/ 1035152 h 1078087"/>
                  <a:gd name="connsiteX3-4519" fmla="*/ 912241 w 1431961"/>
                  <a:gd name="connsiteY3-4520" fmla="*/ 1052290 h 1078087"/>
                  <a:gd name="connsiteX4-4521" fmla="*/ 881728 w 1431961"/>
                  <a:gd name="connsiteY4-4522" fmla="*/ 1017550 h 1078087"/>
                  <a:gd name="connsiteX5-4523" fmla="*/ 855023 w 1431961"/>
                  <a:gd name="connsiteY5-4524" fmla="*/ 991363 h 1078087"/>
                  <a:gd name="connsiteX6-4525" fmla="*/ 804373 w 1431961"/>
                  <a:gd name="connsiteY6-4526" fmla="*/ 995039 h 1078087"/>
                  <a:gd name="connsiteX7-4527" fmla="*/ 786724 w 1431961"/>
                  <a:gd name="connsiteY7-4528" fmla="*/ 882100 h 1078087"/>
                  <a:gd name="connsiteX8-4529" fmla="*/ 663360 w 1431961"/>
                  <a:gd name="connsiteY8-4530" fmla="*/ 886315 h 1078087"/>
                  <a:gd name="connsiteX9-4531" fmla="*/ 705707 w 1431961"/>
                  <a:gd name="connsiteY9-4532" fmla="*/ 828883 h 1078087"/>
                  <a:gd name="connsiteX10-4533" fmla="*/ 807525 w 1431961"/>
                  <a:gd name="connsiteY10-4534" fmla="*/ 722791 h 1078087"/>
                  <a:gd name="connsiteX11-4535" fmla="*/ 625177 w 1431961"/>
                  <a:gd name="connsiteY11-4536" fmla="*/ 897267 h 1078087"/>
                  <a:gd name="connsiteX12-4537" fmla="*/ 352973 w 1431961"/>
                  <a:gd name="connsiteY12-4538" fmla="*/ 1017312 h 1078087"/>
                  <a:gd name="connsiteX13-4539" fmla="*/ 314328 w 1431961"/>
                  <a:gd name="connsiteY13-4540" fmla="*/ 1014446 h 1078087"/>
                  <a:gd name="connsiteX14-4541" fmla="*/ 3338 w 1431961"/>
                  <a:gd name="connsiteY14-4542" fmla="*/ 905805 h 1078087"/>
                  <a:gd name="connsiteX15-4543" fmla="*/ 539604 w 1431961"/>
                  <a:gd name="connsiteY15-4544" fmla="*/ 0 h 1078087"/>
                  <a:gd name="connsiteX16-4545" fmla="*/ 741952 w 1431961"/>
                  <a:gd name="connsiteY16-4546" fmla="*/ 85534 h 1078087"/>
                  <a:gd name="connsiteX17-4547" fmla="*/ 912355 w 1431961"/>
                  <a:gd name="connsiteY17-4548" fmla="*/ 184312 h 1078087"/>
                  <a:gd name="connsiteX18-4549" fmla="*/ 1311242 w 1431961"/>
                  <a:gd name="connsiteY18-4550" fmla="*/ 198516 h 1078087"/>
                  <a:gd name="connsiteX19-4551" fmla="*/ 1431570 w 1431961"/>
                  <a:gd name="connsiteY19-4552" fmla="*/ 79982 h 1078087"/>
                  <a:gd name="connsiteX20-4553" fmla="*/ 1276541 w 1431961"/>
                  <a:gd name="connsiteY20-4554" fmla="*/ 523272 h 1078087"/>
                  <a:gd name="connsiteX21-4555" fmla="*/ 1269767 w 1431961"/>
                  <a:gd name="connsiteY21-4556" fmla="*/ 693489 h 1078087"/>
                  <a:gd name="connsiteX22-4557" fmla="*/ 1360279 w 1431961"/>
                  <a:gd name="connsiteY22-4558" fmla="*/ 756682 h 1078087"/>
                  <a:gd name="connsiteX23-4559" fmla="*/ 1214737 w 1431961"/>
                  <a:gd name="connsiteY23-4560" fmla="*/ 1001983 h 1078087"/>
                  <a:gd name="connsiteX24-4561" fmla="*/ 1161413 w 1431961"/>
                  <a:gd name="connsiteY24-4562" fmla="*/ 987415 h 1078087"/>
                  <a:gd name="connsiteX25-4563" fmla="*/ 1103429 w 1431961"/>
                  <a:gd name="connsiteY25-4564" fmla="*/ 981871 h 1078087"/>
                  <a:gd name="connsiteX26-4565" fmla="*/ 1070066 w 1431961"/>
                  <a:gd name="connsiteY26-4566" fmla="*/ 982189 h 1078087"/>
                  <a:gd name="connsiteX27" fmla="*/ 991967 w 1431961"/>
                  <a:gd name="connsiteY27" fmla="*/ 1024512 h 1078087"/>
                  <a:gd name="connsiteX0-4567" fmla="*/ 990953 w 1430947"/>
                  <a:gd name="connsiteY0-4568" fmla="*/ 1024512 h 1078087"/>
                  <a:gd name="connsiteX1-4569" fmla="*/ 958910 w 1430947"/>
                  <a:gd name="connsiteY1-4570" fmla="*/ 910922 h 1078087"/>
                  <a:gd name="connsiteX2-4571" fmla="*/ 972986 w 1430947"/>
                  <a:gd name="connsiteY2-4572" fmla="*/ 1035152 h 1078087"/>
                  <a:gd name="connsiteX3-4573" fmla="*/ 911227 w 1430947"/>
                  <a:gd name="connsiteY3-4574" fmla="*/ 1052290 h 1078087"/>
                  <a:gd name="connsiteX4-4575" fmla="*/ 880714 w 1430947"/>
                  <a:gd name="connsiteY4-4576" fmla="*/ 1017550 h 1078087"/>
                  <a:gd name="connsiteX5-4577" fmla="*/ 854009 w 1430947"/>
                  <a:gd name="connsiteY5-4578" fmla="*/ 991363 h 1078087"/>
                  <a:gd name="connsiteX6-4579" fmla="*/ 803359 w 1430947"/>
                  <a:gd name="connsiteY6-4580" fmla="*/ 995039 h 1078087"/>
                  <a:gd name="connsiteX7-4581" fmla="*/ 785710 w 1430947"/>
                  <a:gd name="connsiteY7-4582" fmla="*/ 882100 h 1078087"/>
                  <a:gd name="connsiteX8-4583" fmla="*/ 662346 w 1430947"/>
                  <a:gd name="connsiteY8-4584" fmla="*/ 886315 h 1078087"/>
                  <a:gd name="connsiteX9-4585" fmla="*/ 704693 w 1430947"/>
                  <a:gd name="connsiteY9-4586" fmla="*/ 828883 h 1078087"/>
                  <a:gd name="connsiteX10-4587" fmla="*/ 806511 w 1430947"/>
                  <a:gd name="connsiteY10-4588" fmla="*/ 722791 h 1078087"/>
                  <a:gd name="connsiteX11-4589" fmla="*/ 624163 w 1430947"/>
                  <a:gd name="connsiteY11-4590" fmla="*/ 897267 h 1078087"/>
                  <a:gd name="connsiteX12-4591" fmla="*/ 351959 w 1430947"/>
                  <a:gd name="connsiteY12-4592" fmla="*/ 1017312 h 1078087"/>
                  <a:gd name="connsiteX13-4593" fmla="*/ 452187 w 1430947"/>
                  <a:gd name="connsiteY13-4594" fmla="*/ 814648 h 1078087"/>
                  <a:gd name="connsiteX14-4595" fmla="*/ 2324 w 1430947"/>
                  <a:gd name="connsiteY14-4596" fmla="*/ 905805 h 1078087"/>
                  <a:gd name="connsiteX15-4597" fmla="*/ 538590 w 1430947"/>
                  <a:gd name="connsiteY15-4598" fmla="*/ 0 h 1078087"/>
                  <a:gd name="connsiteX16-4599" fmla="*/ 740938 w 1430947"/>
                  <a:gd name="connsiteY16-4600" fmla="*/ 85534 h 1078087"/>
                  <a:gd name="connsiteX17-4601" fmla="*/ 911341 w 1430947"/>
                  <a:gd name="connsiteY17-4602" fmla="*/ 184312 h 1078087"/>
                  <a:gd name="connsiteX18-4603" fmla="*/ 1310228 w 1430947"/>
                  <a:gd name="connsiteY18-4604" fmla="*/ 198516 h 1078087"/>
                  <a:gd name="connsiteX19-4605" fmla="*/ 1430556 w 1430947"/>
                  <a:gd name="connsiteY19-4606" fmla="*/ 79982 h 1078087"/>
                  <a:gd name="connsiteX20-4607" fmla="*/ 1275527 w 1430947"/>
                  <a:gd name="connsiteY20-4608" fmla="*/ 523272 h 1078087"/>
                  <a:gd name="connsiteX21-4609" fmla="*/ 1268753 w 1430947"/>
                  <a:gd name="connsiteY21-4610" fmla="*/ 693489 h 1078087"/>
                  <a:gd name="connsiteX22-4611" fmla="*/ 1359265 w 1430947"/>
                  <a:gd name="connsiteY22-4612" fmla="*/ 756682 h 1078087"/>
                  <a:gd name="connsiteX23-4613" fmla="*/ 1213723 w 1430947"/>
                  <a:gd name="connsiteY23-4614" fmla="*/ 1001983 h 1078087"/>
                  <a:gd name="connsiteX24-4615" fmla="*/ 1160399 w 1430947"/>
                  <a:gd name="connsiteY24-4616" fmla="*/ 987415 h 1078087"/>
                  <a:gd name="connsiteX25-4617" fmla="*/ 1102415 w 1430947"/>
                  <a:gd name="connsiteY25-4618" fmla="*/ 981871 h 1078087"/>
                  <a:gd name="connsiteX26-4619" fmla="*/ 1069052 w 1430947"/>
                  <a:gd name="connsiteY26-4620" fmla="*/ 982189 h 1078087"/>
                  <a:gd name="connsiteX27-4621" fmla="*/ 990953 w 1430947"/>
                  <a:gd name="connsiteY27-4622" fmla="*/ 1024512 h 1078087"/>
                  <a:gd name="connsiteX0-4623" fmla="*/ 990953 w 1430947"/>
                  <a:gd name="connsiteY0-4624" fmla="*/ 1024512 h 1078087"/>
                  <a:gd name="connsiteX1-4625" fmla="*/ 958910 w 1430947"/>
                  <a:gd name="connsiteY1-4626" fmla="*/ 910922 h 1078087"/>
                  <a:gd name="connsiteX2-4627" fmla="*/ 972986 w 1430947"/>
                  <a:gd name="connsiteY2-4628" fmla="*/ 1035152 h 1078087"/>
                  <a:gd name="connsiteX3-4629" fmla="*/ 911227 w 1430947"/>
                  <a:gd name="connsiteY3-4630" fmla="*/ 1052290 h 1078087"/>
                  <a:gd name="connsiteX4-4631" fmla="*/ 880714 w 1430947"/>
                  <a:gd name="connsiteY4-4632" fmla="*/ 1017550 h 1078087"/>
                  <a:gd name="connsiteX5-4633" fmla="*/ 854009 w 1430947"/>
                  <a:gd name="connsiteY5-4634" fmla="*/ 991363 h 1078087"/>
                  <a:gd name="connsiteX6-4635" fmla="*/ 803359 w 1430947"/>
                  <a:gd name="connsiteY6-4636" fmla="*/ 995039 h 1078087"/>
                  <a:gd name="connsiteX7-4637" fmla="*/ 785710 w 1430947"/>
                  <a:gd name="connsiteY7-4638" fmla="*/ 882100 h 1078087"/>
                  <a:gd name="connsiteX8-4639" fmla="*/ 662346 w 1430947"/>
                  <a:gd name="connsiteY8-4640" fmla="*/ 886315 h 1078087"/>
                  <a:gd name="connsiteX9-4641" fmla="*/ 704693 w 1430947"/>
                  <a:gd name="connsiteY9-4642" fmla="*/ 828883 h 1078087"/>
                  <a:gd name="connsiteX10-4643" fmla="*/ 806511 w 1430947"/>
                  <a:gd name="connsiteY10-4644" fmla="*/ 722791 h 1078087"/>
                  <a:gd name="connsiteX11-4645" fmla="*/ 624163 w 1430947"/>
                  <a:gd name="connsiteY11-4646" fmla="*/ 897267 h 1078087"/>
                  <a:gd name="connsiteX12-4647" fmla="*/ 351959 w 1430947"/>
                  <a:gd name="connsiteY12-4648" fmla="*/ 1017312 h 1078087"/>
                  <a:gd name="connsiteX13-4649" fmla="*/ 452187 w 1430947"/>
                  <a:gd name="connsiteY13-4650" fmla="*/ 814648 h 1078087"/>
                  <a:gd name="connsiteX14-4651" fmla="*/ 2324 w 1430947"/>
                  <a:gd name="connsiteY14-4652" fmla="*/ 905805 h 1078087"/>
                  <a:gd name="connsiteX15-4653" fmla="*/ 538590 w 1430947"/>
                  <a:gd name="connsiteY15-4654" fmla="*/ 0 h 1078087"/>
                  <a:gd name="connsiteX16-4655" fmla="*/ 740938 w 1430947"/>
                  <a:gd name="connsiteY16-4656" fmla="*/ 85534 h 1078087"/>
                  <a:gd name="connsiteX17-4657" fmla="*/ 911341 w 1430947"/>
                  <a:gd name="connsiteY17-4658" fmla="*/ 184312 h 1078087"/>
                  <a:gd name="connsiteX18-4659" fmla="*/ 1310228 w 1430947"/>
                  <a:gd name="connsiteY18-4660" fmla="*/ 198516 h 1078087"/>
                  <a:gd name="connsiteX19-4661" fmla="*/ 1430556 w 1430947"/>
                  <a:gd name="connsiteY19-4662" fmla="*/ 79982 h 1078087"/>
                  <a:gd name="connsiteX20-4663" fmla="*/ 1275527 w 1430947"/>
                  <a:gd name="connsiteY20-4664" fmla="*/ 523272 h 1078087"/>
                  <a:gd name="connsiteX21-4665" fmla="*/ 1268753 w 1430947"/>
                  <a:gd name="connsiteY21-4666" fmla="*/ 693489 h 1078087"/>
                  <a:gd name="connsiteX22-4667" fmla="*/ 1359265 w 1430947"/>
                  <a:gd name="connsiteY22-4668" fmla="*/ 756682 h 1078087"/>
                  <a:gd name="connsiteX23-4669" fmla="*/ 1213723 w 1430947"/>
                  <a:gd name="connsiteY23-4670" fmla="*/ 1001983 h 1078087"/>
                  <a:gd name="connsiteX24-4671" fmla="*/ 1160399 w 1430947"/>
                  <a:gd name="connsiteY24-4672" fmla="*/ 987415 h 1078087"/>
                  <a:gd name="connsiteX25-4673" fmla="*/ 1102415 w 1430947"/>
                  <a:gd name="connsiteY25-4674" fmla="*/ 981871 h 1078087"/>
                  <a:gd name="connsiteX26-4675" fmla="*/ 1069052 w 1430947"/>
                  <a:gd name="connsiteY26-4676" fmla="*/ 982189 h 1078087"/>
                  <a:gd name="connsiteX27-4677" fmla="*/ 990953 w 1430947"/>
                  <a:gd name="connsiteY27-4678" fmla="*/ 1024512 h 1078087"/>
                  <a:gd name="connsiteX0-4679" fmla="*/ 998157 w 1438151"/>
                  <a:gd name="connsiteY0-4680" fmla="*/ 1024512 h 1078087"/>
                  <a:gd name="connsiteX1-4681" fmla="*/ 966114 w 1438151"/>
                  <a:gd name="connsiteY1-4682" fmla="*/ 910922 h 1078087"/>
                  <a:gd name="connsiteX2-4683" fmla="*/ 980190 w 1438151"/>
                  <a:gd name="connsiteY2-4684" fmla="*/ 1035152 h 1078087"/>
                  <a:gd name="connsiteX3-4685" fmla="*/ 918431 w 1438151"/>
                  <a:gd name="connsiteY3-4686" fmla="*/ 1052290 h 1078087"/>
                  <a:gd name="connsiteX4-4687" fmla="*/ 887918 w 1438151"/>
                  <a:gd name="connsiteY4-4688" fmla="*/ 1017550 h 1078087"/>
                  <a:gd name="connsiteX5-4689" fmla="*/ 861213 w 1438151"/>
                  <a:gd name="connsiteY5-4690" fmla="*/ 991363 h 1078087"/>
                  <a:gd name="connsiteX6-4691" fmla="*/ 810563 w 1438151"/>
                  <a:gd name="connsiteY6-4692" fmla="*/ 995039 h 1078087"/>
                  <a:gd name="connsiteX7-4693" fmla="*/ 792914 w 1438151"/>
                  <a:gd name="connsiteY7-4694" fmla="*/ 882100 h 1078087"/>
                  <a:gd name="connsiteX8-4695" fmla="*/ 669550 w 1438151"/>
                  <a:gd name="connsiteY8-4696" fmla="*/ 886315 h 1078087"/>
                  <a:gd name="connsiteX9-4697" fmla="*/ 711897 w 1438151"/>
                  <a:gd name="connsiteY9-4698" fmla="*/ 828883 h 1078087"/>
                  <a:gd name="connsiteX10-4699" fmla="*/ 813715 w 1438151"/>
                  <a:gd name="connsiteY10-4700" fmla="*/ 722791 h 1078087"/>
                  <a:gd name="connsiteX11-4701" fmla="*/ 631367 w 1438151"/>
                  <a:gd name="connsiteY11-4702" fmla="*/ 897267 h 1078087"/>
                  <a:gd name="connsiteX12-4703" fmla="*/ 359163 w 1438151"/>
                  <a:gd name="connsiteY12-4704" fmla="*/ 1017312 h 1078087"/>
                  <a:gd name="connsiteX13-4705" fmla="*/ 459391 w 1438151"/>
                  <a:gd name="connsiteY13-4706" fmla="*/ 814648 h 1078087"/>
                  <a:gd name="connsiteX14-4707" fmla="*/ 2286 w 1438151"/>
                  <a:gd name="connsiteY14-4708" fmla="*/ 897013 h 1078087"/>
                  <a:gd name="connsiteX15-4709" fmla="*/ 545794 w 1438151"/>
                  <a:gd name="connsiteY15-4710" fmla="*/ 0 h 1078087"/>
                  <a:gd name="connsiteX16-4711" fmla="*/ 748142 w 1438151"/>
                  <a:gd name="connsiteY16-4712" fmla="*/ 85534 h 1078087"/>
                  <a:gd name="connsiteX17-4713" fmla="*/ 918545 w 1438151"/>
                  <a:gd name="connsiteY17-4714" fmla="*/ 184312 h 1078087"/>
                  <a:gd name="connsiteX18-4715" fmla="*/ 1317432 w 1438151"/>
                  <a:gd name="connsiteY18-4716" fmla="*/ 198516 h 1078087"/>
                  <a:gd name="connsiteX19-4717" fmla="*/ 1437760 w 1438151"/>
                  <a:gd name="connsiteY19-4718" fmla="*/ 79982 h 1078087"/>
                  <a:gd name="connsiteX20-4719" fmla="*/ 1282731 w 1438151"/>
                  <a:gd name="connsiteY20-4720" fmla="*/ 523272 h 1078087"/>
                  <a:gd name="connsiteX21-4721" fmla="*/ 1275957 w 1438151"/>
                  <a:gd name="connsiteY21-4722" fmla="*/ 693489 h 1078087"/>
                  <a:gd name="connsiteX22-4723" fmla="*/ 1366469 w 1438151"/>
                  <a:gd name="connsiteY22-4724" fmla="*/ 756682 h 1078087"/>
                  <a:gd name="connsiteX23-4725" fmla="*/ 1220927 w 1438151"/>
                  <a:gd name="connsiteY23-4726" fmla="*/ 1001983 h 1078087"/>
                  <a:gd name="connsiteX24-4727" fmla="*/ 1167603 w 1438151"/>
                  <a:gd name="connsiteY24-4728" fmla="*/ 987415 h 1078087"/>
                  <a:gd name="connsiteX25-4729" fmla="*/ 1109619 w 1438151"/>
                  <a:gd name="connsiteY25-4730" fmla="*/ 981871 h 1078087"/>
                  <a:gd name="connsiteX26-4731" fmla="*/ 1076256 w 1438151"/>
                  <a:gd name="connsiteY26-4732" fmla="*/ 982189 h 1078087"/>
                  <a:gd name="connsiteX27-4733" fmla="*/ 998157 w 1438151"/>
                  <a:gd name="connsiteY27-4734" fmla="*/ 1024512 h 1078087"/>
                  <a:gd name="connsiteX0-4735" fmla="*/ 997531 w 1437525"/>
                  <a:gd name="connsiteY0-4736" fmla="*/ 1024512 h 1078087"/>
                  <a:gd name="connsiteX1-4737" fmla="*/ 965488 w 1437525"/>
                  <a:gd name="connsiteY1-4738" fmla="*/ 910922 h 1078087"/>
                  <a:gd name="connsiteX2-4739" fmla="*/ 979564 w 1437525"/>
                  <a:gd name="connsiteY2-4740" fmla="*/ 1035152 h 1078087"/>
                  <a:gd name="connsiteX3-4741" fmla="*/ 917805 w 1437525"/>
                  <a:gd name="connsiteY3-4742" fmla="*/ 1052290 h 1078087"/>
                  <a:gd name="connsiteX4-4743" fmla="*/ 887292 w 1437525"/>
                  <a:gd name="connsiteY4-4744" fmla="*/ 1017550 h 1078087"/>
                  <a:gd name="connsiteX5-4745" fmla="*/ 860587 w 1437525"/>
                  <a:gd name="connsiteY5-4746" fmla="*/ 991363 h 1078087"/>
                  <a:gd name="connsiteX6-4747" fmla="*/ 809937 w 1437525"/>
                  <a:gd name="connsiteY6-4748" fmla="*/ 995039 h 1078087"/>
                  <a:gd name="connsiteX7-4749" fmla="*/ 792288 w 1437525"/>
                  <a:gd name="connsiteY7-4750" fmla="*/ 882100 h 1078087"/>
                  <a:gd name="connsiteX8-4751" fmla="*/ 668924 w 1437525"/>
                  <a:gd name="connsiteY8-4752" fmla="*/ 886315 h 1078087"/>
                  <a:gd name="connsiteX9-4753" fmla="*/ 711271 w 1437525"/>
                  <a:gd name="connsiteY9-4754" fmla="*/ 828883 h 1078087"/>
                  <a:gd name="connsiteX10-4755" fmla="*/ 813089 w 1437525"/>
                  <a:gd name="connsiteY10-4756" fmla="*/ 722791 h 1078087"/>
                  <a:gd name="connsiteX11-4757" fmla="*/ 630741 w 1437525"/>
                  <a:gd name="connsiteY11-4758" fmla="*/ 897267 h 1078087"/>
                  <a:gd name="connsiteX12-4759" fmla="*/ 358537 w 1437525"/>
                  <a:gd name="connsiteY12-4760" fmla="*/ 1017312 h 1078087"/>
                  <a:gd name="connsiteX13-4761" fmla="*/ 458765 w 1437525"/>
                  <a:gd name="connsiteY13-4762" fmla="*/ 814648 h 1078087"/>
                  <a:gd name="connsiteX14-4763" fmla="*/ 378648 w 1437525"/>
                  <a:gd name="connsiteY14-4764" fmla="*/ 839330 h 1078087"/>
                  <a:gd name="connsiteX15-4765" fmla="*/ 1660 w 1437525"/>
                  <a:gd name="connsiteY15-4766" fmla="*/ 897013 h 1078087"/>
                  <a:gd name="connsiteX16-4767" fmla="*/ 545168 w 1437525"/>
                  <a:gd name="connsiteY16-4768" fmla="*/ 0 h 1078087"/>
                  <a:gd name="connsiteX17-4769" fmla="*/ 747516 w 1437525"/>
                  <a:gd name="connsiteY17-4770" fmla="*/ 85534 h 1078087"/>
                  <a:gd name="connsiteX18-4771" fmla="*/ 917919 w 1437525"/>
                  <a:gd name="connsiteY18-4772" fmla="*/ 184312 h 1078087"/>
                  <a:gd name="connsiteX19-4773" fmla="*/ 1316806 w 1437525"/>
                  <a:gd name="connsiteY19-4774" fmla="*/ 198516 h 1078087"/>
                  <a:gd name="connsiteX20-4775" fmla="*/ 1437134 w 1437525"/>
                  <a:gd name="connsiteY20-4776" fmla="*/ 79982 h 1078087"/>
                  <a:gd name="connsiteX21-4777" fmla="*/ 1282105 w 1437525"/>
                  <a:gd name="connsiteY21-4778" fmla="*/ 523272 h 1078087"/>
                  <a:gd name="connsiteX22-4779" fmla="*/ 1275331 w 1437525"/>
                  <a:gd name="connsiteY22-4780" fmla="*/ 693489 h 1078087"/>
                  <a:gd name="connsiteX23-4781" fmla="*/ 1365843 w 1437525"/>
                  <a:gd name="connsiteY23-4782" fmla="*/ 756682 h 1078087"/>
                  <a:gd name="connsiteX24-4783" fmla="*/ 1220301 w 1437525"/>
                  <a:gd name="connsiteY24-4784" fmla="*/ 1001983 h 1078087"/>
                  <a:gd name="connsiteX25-4785" fmla="*/ 1166977 w 1437525"/>
                  <a:gd name="connsiteY25-4786" fmla="*/ 987415 h 1078087"/>
                  <a:gd name="connsiteX26-4787" fmla="*/ 1108993 w 1437525"/>
                  <a:gd name="connsiteY26-4788" fmla="*/ 981871 h 1078087"/>
                  <a:gd name="connsiteX27-4789" fmla="*/ 1075630 w 1437525"/>
                  <a:gd name="connsiteY27-4790" fmla="*/ 982189 h 1078087"/>
                  <a:gd name="connsiteX28" fmla="*/ 997531 w 1437525"/>
                  <a:gd name="connsiteY28" fmla="*/ 1024512 h 1078087"/>
                  <a:gd name="connsiteX0-4791" fmla="*/ 997783 w 1437777"/>
                  <a:gd name="connsiteY0-4792" fmla="*/ 1024512 h 1078087"/>
                  <a:gd name="connsiteX1-4793" fmla="*/ 965740 w 1437777"/>
                  <a:gd name="connsiteY1-4794" fmla="*/ 910922 h 1078087"/>
                  <a:gd name="connsiteX2-4795" fmla="*/ 979816 w 1437777"/>
                  <a:gd name="connsiteY2-4796" fmla="*/ 1035152 h 1078087"/>
                  <a:gd name="connsiteX3-4797" fmla="*/ 918057 w 1437777"/>
                  <a:gd name="connsiteY3-4798" fmla="*/ 1052290 h 1078087"/>
                  <a:gd name="connsiteX4-4799" fmla="*/ 887544 w 1437777"/>
                  <a:gd name="connsiteY4-4800" fmla="*/ 1017550 h 1078087"/>
                  <a:gd name="connsiteX5-4801" fmla="*/ 860839 w 1437777"/>
                  <a:gd name="connsiteY5-4802" fmla="*/ 991363 h 1078087"/>
                  <a:gd name="connsiteX6-4803" fmla="*/ 810189 w 1437777"/>
                  <a:gd name="connsiteY6-4804" fmla="*/ 995039 h 1078087"/>
                  <a:gd name="connsiteX7-4805" fmla="*/ 792540 w 1437777"/>
                  <a:gd name="connsiteY7-4806" fmla="*/ 882100 h 1078087"/>
                  <a:gd name="connsiteX8-4807" fmla="*/ 669176 w 1437777"/>
                  <a:gd name="connsiteY8-4808" fmla="*/ 886315 h 1078087"/>
                  <a:gd name="connsiteX9-4809" fmla="*/ 711523 w 1437777"/>
                  <a:gd name="connsiteY9-4810" fmla="*/ 828883 h 1078087"/>
                  <a:gd name="connsiteX10-4811" fmla="*/ 813341 w 1437777"/>
                  <a:gd name="connsiteY10-4812" fmla="*/ 722791 h 1078087"/>
                  <a:gd name="connsiteX11-4813" fmla="*/ 630993 w 1437777"/>
                  <a:gd name="connsiteY11-4814" fmla="*/ 897267 h 1078087"/>
                  <a:gd name="connsiteX12-4815" fmla="*/ 358789 w 1437777"/>
                  <a:gd name="connsiteY12-4816" fmla="*/ 1017312 h 1078087"/>
                  <a:gd name="connsiteX13-4817" fmla="*/ 459017 w 1437777"/>
                  <a:gd name="connsiteY13-4818" fmla="*/ 814648 h 1078087"/>
                  <a:gd name="connsiteX14-4819" fmla="*/ 332572 w 1437777"/>
                  <a:gd name="connsiteY14-4820" fmla="*/ 1029897 h 1078087"/>
                  <a:gd name="connsiteX15-4821" fmla="*/ 1912 w 1437777"/>
                  <a:gd name="connsiteY15-4822" fmla="*/ 897013 h 1078087"/>
                  <a:gd name="connsiteX16-4823" fmla="*/ 545420 w 1437777"/>
                  <a:gd name="connsiteY16-4824" fmla="*/ 0 h 1078087"/>
                  <a:gd name="connsiteX17-4825" fmla="*/ 747768 w 1437777"/>
                  <a:gd name="connsiteY17-4826" fmla="*/ 85534 h 1078087"/>
                  <a:gd name="connsiteX18-4827" fmla="*/ 918171 w 1437777"/>
                  <a:gd name="connsiteY18-4828" fmla="*/ 184312 h 1078087"/>
                  <a:gd name="connsiteX19-4829" fmla="*/ 1317058 w 1437777"/>
                  <a:gd name="connsiteY19-4830" fmla="*/ 198516 h 1078087"/>
                  <a:gd name="connsiteX20-4831" fmla="*/ 1437386 w 1437777"/>
                  <a:gd name="connsiteY20-4832" fmla="*/ 79982 h 1078087"/>
                  <a:gd name="connsiteX21-4833" fmla="*/ 1282357 w 1437777"/>
                  <a:gd name="connsiteY21-4834" fmla="*/ 523272 h 1078087"/>
                  <a:gd name="connsiteX22-4835" fmla="*/ 1275583 w 1437777"/>
                  <a:gd name="connsiteY22-4836" fmla="*/ 693489 h 1078087"/>
                  <a:gd name="connsiteX23-4837" fmla="*/ 1366095 w 1437777"/>
                  <a:gd name="connsiteY23-4838" fmla="*/ 756682 h 1078087"/>
                  <a:gd name="connsiteX24-4839" fmla="*/ 1220553 w 1437777"/>
                  <a:gd name="connsiteY24-4840" fmla="*/ 1001983 h 1078087"/>
                  <a:gd name="connsiteX25-4841" fmla="*/ 1167229 w 1437777"/>
                  <a:gd name="connsiteY25-4842" fmla="*/ 987415 h 1078087"/>
                  <a:gd name="connsiteX26-4843" fmla="*/ 1109245 w 1437777"/>
                  <a:gd name="connsiteY26-4844" fmla="*/ 981871 h 1078087"/>
                  <a:gd name="connsiteX27-4845" fmla="*/ 1075882 w 1437777"/>
                  <a:gd name="connsiteY27-4846" fmla="*/ 982189 h 1078087"/>
                  <a:gd name="connsiteX28-4847" fmla="*/ 997783 w 1437777"/>
                  <a:gd name="connsiteY28-4848" fmla="*/ 1024512 h 1078087"/>
                  <a:gd name="connsiteX0-4849" fmla="*/ 997783 w 1437777"/>
                  <a:gd name="connsiteY0-4850" fmla="*/ 1024512 h 1078087"/>
                  <a:gd name="connsiteX1-4851" fmla="*/ 965740 w 1437777"/>
                  <a:gd name="connsiteY1-4852" fmla="*/ 910922 h 1078087"/>
                  <a:gd name="connsiteX2-4853" fmla="*/ 979816 w 1437777"/>
                  <a:gd name="connsiteY2-4854" fmla="*/ 1035152 h 1078087"/>
                  <a:gd name="connsiteX3-4855" fmla="*/ 918057 w 1437777"/>
                  <a:gd name="connsiteY3-4856" fmla="*/ 1052290 h 1078087"/>
                  <a:gd name="connsiteX4-4857" fmla="*/ 887544 w 1437777"/>
                  <a:gd name="connsiteY4-4858" fmla="*/ 1017550 h 1078087"/>
                  <a:gd name="connsiteX5-4859" fmla="*/ 860839 w 1437777"/>
                  <a:gd name="connsiteY5-4860" fmla="*/ 991363 h 1078087"/>
                  <a:gd name="connsiteX6-4861" fmla="*/ 810189 w 1437777"/>
                  <a:gd name="connsiteY6-4862" fmla="*/ 995039 h 1078087"/>
                  <a:gd name="connsiteX7-4863" fmla="*/ 792540 w 1437777"/>
                  <a:gd name="connsiteY7-4864" fmla="*/ 882100 h 1078087"/>
                  <a:gd name="connsiteX8-4865" fmla="*/ 669176 w 1437777"/>
                  <a:gd name="connsiteY8-4866" fmla="*/ 886315 h 1078087"/>
                  <a:gd name="connsiteX9-4867" fmla="*/ 711523 w 1437777"/>
                  <a:gd name="connsiteY9-4868" fmla="*/ 828883 h 1078087"/>
                  <a:gd name="connsiteX10-4869" fmla="*/ 813341 w 1437777"/>
                  <a:gd name="connsiteY10-4870" fmla="*/ 722791 h 1078087"/>
                  <a:gd name="connsiteX11-4871" fmla="*/ 630993 w 1437777"/>
                  <a:gd name="connsiteY11-4872" fmla="*/ 897267 h 1078087"/>
                  <a:gd name="connsiteX12-4873" fmla="*/ 358789 w 1437777"/>
                  <a:gd name="connsiteY12-4874" fmla="*/ 1017312 h 1078087"/>
                  <a:gd name="connsiteX13-4875" fmla="*/ 459017 w 1437777"/>
                  <a:gd name="connsiteY13-4876" fmla="*/ 814648 h 1078087"/>
                  <a:gd name="connsiteX14-4877" fmla="*/ 332572 w 1437777"/>
                  <a:gd name="connsiteY14-4878" fmla="*/ 1029897 h 1078087"/>
                  <a:gd name="connsiteX15-4879" fmla="*/ 1912 w 1437777"/>
                  <a:gd name="connsiteY15-4880" fmla="*/ 897013 h 1078087"/>
                  <a:gd name="connsiteX16-4881" fmla="*/ 545420 w 1437777"/>
                  <a:gd name="connsiteY16-4882" fmla="*/ 0 h 1078087"/>
                  <a:gd name="connsiteX17-4883" fmla="*/ 747768 w 1437777"/>
                  <a:gd name="connsiteY17-4884" fmla="*/ 85534 h 1078087"/>
                  <a:gd name="connsiteX18-4885" fmla="*/ 918171 w 1437777"/>
                  <a:gd name="connsiteY18-4886" fmla="*/ 184312 h 1078087"/>
                  <a:gd name="connsiteX19-4887" fmla="*/ 1317058 w 1437777"/>
                  <a:gd name="connsiteY19-4888" fmla="*/ 198516 h 1078087"/>
                  <a:gd name="connsiteX20-4889" fmla="*/ 1437386 w 1437777"/>
                  <a:gd name="connsiteY20-4890" fmla="*/ 79982 h 1078087"/>
                  <a:gd name="connsiteX21-4891" fmla="*/ 1282357 w 1437777"/>
                  <a:gd name="connsiteY21-4892" fmla="*/ 523272 h 1078087"/>
                  <a:gd name="connsiteX22-4893" fmla="*/ 1275583 w 1437777"/>
                  <a:gd name="connsiteY22-4894" fmla="*/ 693489 h 1078087"/>
                  <a:gd name="connsiteX23-4895" fmla="*/ 1366095 w 1437777"/>
                  <a:gd name="connsiteY23-4896" fmla="*/ 756682 h 1078087"/>
                  <a:gd name="connsiteX24-4897" fmla="*/ 1220553 w 1437777"/>
                  <a:gd name="connsiteY24-4898" fmla="*/ 1001983 h 1078087"/>
                  <a:gd name="connsiteX25-4899" fmla="*/ 1167229 w 1437777"/>
                  <a:gd name="connsiteY25-4900" fmla="*/ 987415 h 1078087"/>
                  <a:gd name="connsiteX26-4901" fmla="*/ 1109245 w 1437777"/>
                  <a:gd name="connsiteY26-4902" fmla="*/ 981871 h 1078087"/>
                  <a:gd name="connsiteX27-4903" fmla="*/ 1075882 w 1437777"/>
                  <a:gd name="connsiteY27-4904" fmla="*/ 982189 h 1078087"/>
                  <a:gd name="connsiteX28-4905" fmla="*/ 997783 w 1437777"/>
                  <a:gd name="connsiteY28-4906" fmla="*/ 1024512 h 1078087"/>
                  <a:gd name="connsiteX0-4907" fmla="*/ 997801 w 1437795"/>
                  <a:gd name="connsiteY0-4908" fmla="*/ 1024512 h 1078087"/>
                  <a:gd name="connsiteX1-4909" fmla="*/ 965758 w 1437795"/>
                  <a:gd name="connsiteY1-4910" fmla="*/ 910922 h 1078087"/>
                  <a:gd name="connsiteX2-4911" fmla="*/ 979834 w 1437795"/>
                  <a:gd name="connsiteY2-4912" fmla="*/ 1035152 h 1078087"/>
                  <a:gd name="connsiteX3-4913" fmla="*/ 918075 w 1437795"/>
                  <a:gd name="connsiteY3-4914" fmla="*/ 1052290 h 1078087"/>
                  <a:gd name="connsiteX4-4915" fmla="*/ 887562 w 1437795"/>
                  <a:gd name="connsiteY4-4916" fmla="*/ 1017550 h 1078087"/>
                  <a:gd name="connsiteX5-4917" fmla="*/ 860857 w 1437795"/>
                  <a:gd name="connsiteY5-4918" fmla="*/ 991363 h 1078087"/>
                  <a:gd name="connsiteX6-4919" fmla="*/ 810207 w 1437795"/>
                  <a:gd name="connsiteY6-4920" fmla="*/ 995039 h 1078087"/>
                  <a:gd name="connsiteX7-4921" fmla="*/ 792558 w 1437795"/>
                  <a:gd name="connsiteY7-4922" fmla="*/ 882100 h 1078087"/>
                  <a:gd name="connsiteX8-4923" fmla="*/ 669194 w 1437795"/>
                  <a:gd name="connsiteY8-4924" fmla="*/ 886315 h 1078087"/>
                  <a:gd name="connsiteX9-4925" fmla="*/ 711541 w 1437795"/>
                  <a:gd name="connsiteY9-4926" fmla="*/ 828883 h 1078087"/>
                  <a:gd name="connsiteX10-4927" fmla="*/ 813359 w 1437795"/>
                  <a:gd name="connsiteY10-4928" fmla="*/ 722791 h 1078087"/>
                  <a:gd name="connsiteX11-4929" fmla="*/ 631011 w 1437795"/>
                  <a:gd name="connsiteY11-4930" fmla="*/ 897267 h 1078087"/>
                  <a:gd name="connsiteX12-4931" fmla="*/ 358807 w 1437795"/>
                  <a:gd name="connsiteY12-4932" fmla="*/ 1017312 h 1078087"/>
                  <a:gd name="connsiteX13-4933" fmla="*/ 459035 w 1437795"/>
                  <a:gd name="connsiteY13-4934" fmla="*/ 814648 h 1078087"/>
                  <a:gd name="connsiteX14-4935" fmla="*/ 329852 w 1437795"/>
                  <a:gd name="connsiteY14-4936" fmla="*/ 1036037 h 1078087"/>
                  <a:gd name="connsiteX15-4937" fmla="*/ 1930 w 1437795"/>
                  <a:gd name="connsiteY15-4938" fmla="*/ 897013 h 1078087"/>
                  <a:gd name="connsiteX16-4939" fmla="*/ 545438 w 1437795"/>
                  <a:gd name="connsiteY16-4940" fmla="*/ 0 h 1078087"/>
                  <a:gd name="connsiteX17-4941" fmla="*/ 747786 w 1437795"/>
                  <a:gd name="connsiteY17-4942" fmla="*/ 85534 h 1078087"/>
                  <a:gd name="connsiteX18-4943" fmla="*/ 918189 w 1437795"/>
                  <a:gd name="connsiteY18-4944" fmla="*/ 184312 h 1078087"/>
                  <a:gd name="connsiteX19-4945" fmla="*/ 1317076 w 1437795"/>
                  <a:gd name="connsiteY19-4946" fmla="*/ 198516 h 1078087"/>
                  <a:gd name="connsiteX20-4947" fmla="*/ 1437404 w 1437795"/>
                  <a:gd name="connsiteY20-4948" fmla="*/ 79982 h 1078087"/>
                  <a:gd name="connsiteX21-4949" fmla="*/ 1282375 w 1437795"/>
                  <a:gd name="connsiteY21-4950" fmla="*/ 523272 h 1078087"/>
                  <a:gd name="connsiteX22-4951" fmla="*/ 1275601 w 1437795"/>
                  <a:gd name="connsiteY22-4952" fmla="*/ 693489 h 1078087"/>
                  <a:gd name="connsiteX23-4953" fmla="*/ 1366113 w 1437795"/>
                  <a:gd name="connsiteY23-4954" fmla="*/ 756682 h 1078087"/>
                  <a:gd name="connsiteX24-4955" fmla="*/ 1220571 w 1437795"/>
                  <a:gd name="connsiteY24-4956" fmla="*/ 1001983 h 1078087"/>
                  <a:gd name="connsiteX25-4957" fmla="*/ 1167247 w 1437795"/>
                  <a:gd name="connsiteY25-4958" fmla="*/ 987415 h 1078087"/>
                  <a:gd name="connsiteX26-4959" fmla="*/ 1109263 w 1437795"/>
                  <a:gd name="connsiteY26-4960" fmla="*/ 981871 h 1078087"/>
                  <a:gd name="connsiteX27-4961" fmla="*/ 1075900 w 1437795"/>
                  <a:gd name="connsiteY27-4962" fmla="*/ 982189 h 1078087"/>
                  <a:gd name="connsiteX28-4963" fmla="*/ 997801 w 1437795"/>
                  <a:gd name="connsiteY28-4964" fmla="*/ 1024512 h 1078087"/>
                  <a:gd name="connsiteX0-4965" fmla="*/ 1006812 w 1446806"/>
                  <a:gd name="connsiteY0-4966" fmla="*/ 1024512 h 1078087"/>
                  <a:gd name="connsiteX1-4967" fmla="*/ 974769 w 1446806"/>
                  <a:gd name="connsiteY1-4968" fmla="*/ 910922 h 1078087"/>
                  <a:gd name="connsiteX2-4969" fmla="*/ 988845 w 1446806"/>
                  <a:gd name="connsiteY2-4970" fmla="*/ 1035152 h 1078087"/>
                  <a:gd name="connsiteX3-4971" fmla="*/ 927086 w 1446806"/>
                  <a:gd name="connsiteY3-4972" fmla="*/ 1052290 h 1078087"/>
                  <a:gd name="connsiteX4-4973" fmla="*/ 896573 w 1446806"/>
                  <a:gd name="connsiteY4-4974" fmla="*/ 1017550 h 1078087"/>
                  <a:gd name="connsiteX5-4975" fmla="*/ 869868 w 1446806"/>
                  <a:gd name="connsiteY5-4976" fmla="*/ 991363 h 1078087"/>
                  <a:gd name="connsiteX6-4977" fmla="*/ 819218 w 1446806"/>
                  <a:gd name="connsiteY6-4978" fmla="*/ 995039 h 1078087"/>
                  <a:gd name="connsiteX7-4979" fmla="*/ 801569 w 1446806"/>
                  <a:gd name="connsiteY7-4980" fmla="*/ 882100 h 1078087"/>
                  <a:gd name="connsiteX8-4981" fmla="*/ 678205 w 1446806"/>
                  <a:gd name="connsiteY8-4982" fmla="*/ 886315 h 1078087"/>
                  <a:gd name="connsiteX9-4983" fmla="*/ 720552 w 1446806"/>
                  <a:gd name="connsiteY9-4984" fmla="*/ 828883 h 1078087"/>
                  <a:gd name="connsiteX10-4985" fmla="*/ 822370 w 1446806"/>
                  <a:gd name="connsiteY10-4986" fmla="*/ 722791 h 1078087"/>
                  <a:gd name="connsiteX11-4987" fmla="*/ 640022 w 1446806"/>
                  <a:gd name="connsiteY11-4988" fmla="*/ 897267 h 1078087"/>
                  <a:gd name="connsiteX12-4989" fmla="*/ 367818 w 1446806"/>
                  <a:gd name="connsiteY12-4990" fmla="*/ 1017312 h 1078087"/>
                  <a:gd name="connsiteX13-4991" fmla="*/ 468046 w 1446806"/>
                  <a:gd name="connsiteY13-4992" fmla="*/ 814648 h 1078087"/>
                  <a:gd name="connsiteX14-4993" fmla="*/ 338863 w 1446806"/>
                  <a:gd name="connsiteY14-4994" fmla="*/ 1036037 h 1078087"/>
                  <a:gd name="connsiteX15-4995" fmla="*/ 201607 w 1446806"/>
                  <a:gd name="connsiteY15-4996" fmla="*/ 1038677 h 1078087"/>
                  <a:gd name="connsiteX16-4997" fmla="*/ 10941 w 1446806"/>
                  <a:gd name="connsiteY16-4998" fmla="*/ 897013 h 1078087"/>
                  <a:gd name="connsiteX17-4999" fmla="*/ 554449 w 1446806"/>
                  <a:gd name="connsiteY17-5000" fmla="*/ 0 h 1078087"/>
                  <a:gd name="connsiteX18-5001" fmla="*/ 756797 w 1446806"/>
                  <a:gd name="connsiteY18-5002" fmla="*/ 85534 h 1078087"/>
                  <a:gd name="connsiteX19-5003" fmla="*/ 927200 w 1446806"/>
                  <a:gd name="connsiteY19-5004" fmla="*/ 184312 h 1078087"/>
                  <a:gd name="connsiteX20-5005" fmla="*/ 1326087 w 1446806"/>
                  <a:gd name="connsiteY20-5006" fmla="*/ 198516 h 1078087"/>
                  <a:gd name="connsiteX21-5007" fmla="*/ 1446415 w 1446806"/>
                  <a:gd name="connsiteY21-5008" fmla="*/ 79982 h 1078087"/>
                  <a:gd name="connsiteX22-5009" fmla="*/ 1291386 w 1446806"/>
                  <a:gd name="connsiteY22-5010" fmla="*/ 523272 h 1078087"/>
                  <a:gd name="connsiteX23-5011" fmla="*/ 1284612 w 1446806"/>
                  <a:gd name="connsiteY23-5012" fmla="*/ 693489 h 1078087"/>
                  <a:gd name="connsiteX24-5013" fmla="*/ 1375124 w 1446806"/>
                  <a:gd name="connsiteY24-5014" fmla="*/ 756682 h 1078087"/>
                  <a:gd name="connsiteX25-5015" fmla="*/ 1229582 w 1446806"/>
                  <a:gd name="connsiteY25-5016" fmla="*/ 1001983 h 1078087"/>
                  <a:gd name="connsiteX26-5017" fmla="*/ 1176258 w 1446806"/>
                  <a:gd name="connsiteY26-5018" fmla="*/ 987415 h 1078087"/>
                  <a:gd name="connsiteX27-5019" fmla="*/ 1118274 w 1446806"/>
                  <a:gd name="connsiteY27-5020" fmla="*/ 981871 h 1078087"/>
                  <a:gd name="connsiteX28-5021" fmla="*/ 1084911 w 1446806"/>
                  <a:gd name="connsiteY28-5022" fmla="*/ 982189 h 1078087"/>
                  <a:gd name="connsiteX29" fmla="*/ 1006812 w 1446806"/>
                  <a:gd name="connsiteY29" fmla="*/ 1024512 h 1078087"/>
                  <a:gd name="connsiteX0-5023" fmla="*/ 1005902 w 1445896"/>
                  <a:gd name="connsiteY0-5024" fmla="*/ 1024512 h 1078087"/>
                  <a:gd name="connsiteX1-5025" fmla="*/ 973859 w 1445896"/>
                  <a:gd name="connsiteY1-5026" fmla="*/ 910922 h 1078087"/>
                  <a:gd name="connsiteX2-5027" fmla="*/ 987935 w 1445896"/>
                  <a:gd name="connsiteY2-5028" fmla="*/ 1035152 h 1078087"/>
                  <a:gd name="connsiteX3-5029" fmla="*/ 926176 w 1445896"/>
                  <a:gd name="connsiteY3-5030" fmla="*/ 1052290 h 1078087"/>
                  <a:gd name="connsiteX4-5031" fmla="*/ 895663 w 1445896"/>
                  <a:gd name="connsiteY4-5032" fmla="*/ 1017550 h 1078087"/>
                  <a:gd name="connsiteX5-5033" fmla="*/ 868958 w 1445896"/>
                  <a:gd name="connsiteY5-5034" fmla="*/ 991363 h 1078087"/>
                  <a:gd name="connsiteX6-5035" fmla="*/ 818308 w 1445896"/>
                  <a:gd name="connsiteY6-5036" fmla="*/ 995039 h 1078087"/>
                  <a:gd name="connsiteX7-5037" fmla="*/ 800659 w 1445896"/>
                  <a:gd name="connsiteY7-5038" fmla="*/ 882100 h 1078087"/>
                  <a:gd name="connsiteX8-5039" fmla="*/ 677295 w 1445896"/>
                  <a:gd name="connsiteY8-5040" fmla="*/ 886315 h 1078087"/>
                  <a:gd name="connsiteX9-5041" fmla="*/ 719642 w 1445896"/>
                  <a:gd name="connsiteY9-5042" fmla="*/ 828883 h 1078087"/>
                  <a:gd name="connsiteX10-5043" fmla="*/ 821460 w 1445896"/>
                  <a:gd name="connsiteY10-5044" fmla="*/ 722791 h 1078087"/>
                  <a:gd name="connsiteX11-5045" fmla="*/ 639112 w 1445896"/>
                  <a:gd name="connsiteY11-5046" fmla="*/ 897267 h 1078087"/>
                  <a:gd name="connsiteX12-5047" fmla="*/ 366908 w 1445896"/>
                  <a:gd name="connsiteY12-5048" fmla="*/ 1017312 h 1078087"/>
                  <a:gd name="connsiteX13-5049" fmla="*/ 467136 w 1445896"/>
                  <a:gd name="connsiteY13-5050" fmla="*/ 814648 h 1078087"/>
                  <a:gd name="connsiteX14-5051" fmla="*/ 337953 w 1445896"/>
                  <a:gd name="connsiteY14-5052" fmla="*/ 1036037 h 1078087"/>
                  <a:gd name="connsiteX15-5053" fmla="*/ 222514 w 1445896"/>
                  <a:gd name="connsiteY15-5054" fmla="*/ 1040773 h 1078087"/>
                  <a:gd name="connsiteX16-5055" fmla="*/ 10031 w 1445896"/>
                  <a:gd name="connsiteY16-5056" fmla="*/ 897013 h 1078087"/>
                  <a:gd name="connsiteX17-5057" fmla="*/ 553539 w 1445896"/>
                  <a:gd name="connsiteY17-5058" fmla="*/ 0 h 1078087"/>
                  <a:gd name="connsiteX18-5059" fmla="*/ 755887 w 1445896"/>
                  <a:gd name="connsiteY18-5060" fmla="*/ 85534 h 1078087"/>
                  <a:gd name="connsiteX19-5061" fmla="*/ 926290 w 1445896"/>
                  <a:gd name="connsiteY19-5062" fmla="*/ 184312 h 1078087"/>
                  <a:gd name="connsiteX20-5063" fmla="*/ 1325177 w 1445896"/>
                  <a:gd name="connsiteY20-5064" fmla="*/ 198516 h 1078087"/>
                  <a:gd name="connsiteX21-5065" fmla="*/ 1445505 w 1445896"/>
                  <a:gd name="connsiteY21-5066" fmla="*/ 79982 h 1078087"/>
                  <a:gd name="connsiteX22-5067" fmla="*/ 1290476 w 1445896"/>
                  <a:gd name="connsiteY22-5068" fmla="*/ 523272 h 1078087"/>
                  <a:gd name="connsiteX23-5069" fmla="*/ 1283702 w 1445896"/>
                  <a:gd name="connsiteY23-5070" fmla="*/ 693489 h 1078087"/>
                  <a:gd name="connsiteX24-5071" fmla="*/ 1374214 w 1445896"/>
                  <a:gd name="connsiteY24-5072" fmla="*/ 756682 h 1078087"/>
                  <a:gd name="connsiteX25-5073" fmla="*/ 1228672 w 1445896"/>
                  <a:gd name="connsiteY25-5074" fmla="*/ 1001983 h 1078087"/>
                  <a:gd name="connsiteX26-5075" fmla="*/ 1175348 w 1445896"/>
                  <a:gd name="connsiteY26-5076" fmla="*/ 987415 h 1078087"/>
                  <a:gd name="connsiteX27-5077" fmla="*/ 1117364 w 1445896"/>
                  <a:gd name="connsiteY27-5078" fmla="*/ 981871 h 1078087"/>
                  <a:gd name="connsiteX28-5079" fmla="*/ 1084001 w 1445896"/>
                  <a:gd name="connsiteY28-5080" fmla="*/ 982189 h 1078087"/>
                  <a:gd name="connsiteX29-5081" fmla="*/ 1005902 w 1445896"/>
                  <a:gd name="connsiteY29-5082" fmla="*/ 1024512 h 1078087"/>
                  <a:gd name="connsiteX0-5083" fmla="*/ 1005902 w 1445896"/>
                  <a:gd name="connsiteY0-5084" fmla="*/ 1024512 h 1078087"/>
                  <a:gd name="connsiteX1-5085" fmla="*/ 973859 w 1445896"/>
                  <a:gd name="connsiteY1-5086" fmla="*/ 910922 h 1078087"/>
                  <a:gd name="connsiteX2-5087" fmla="*/ 987935 w 1445896"/>
                  <a:gd name="connsiteY2-5088" fmla="*/ 1035152 h 1078087"/>
                  <a:gd name="connsiteX3-5089" fmla="*/ 926176 w 1445896"/>
                  <a:gd name="connsiteY3-5090" fmla="*/ 1052290 h 1078087"/>
                  <a:gd name="connsiteX4-5091" fmla="*/ 895663 w 1445896"/>
                  <a:gd name="connsiteY4-5092" fmla="*/ 1017550 h 1078087"/>
                  <a:gd name="connsiteX5-5093" fmla="*/ 868958 w 1445896"/>
                  <a:gd name="connsiteY5-5094" fmla="*/ 991363 h 1078087"/>
                  <a:gd name="connsiteX6-5095" fmla="*/ 818308 w 1445896"/>
                  <a:gd name="connsiteY6-5096" fmla="*/ 995039 h 1078087"/>
                  <a:gd name="connsiteX7-5097" fmla="*/ 800659 w 1445896"/>
                  <a:gd name="connsiteY7-5098" fmla="*/ 882100 h 1078087"/>
                  <a:gd name="connsiteX8-5099" fmla="*/ 677295 w 1445896"/>
                  <a:gd name="connsiteY8-5100" fmla="*/ 886315 h 1078087"/>
                  <a:gd name="connsiteX9-5101" fmla="*/ 719642 w 1445896"/>
                  <a:gd name="connsiteY9-5102" fmla="*/ 828883 h 1078087"/>
                  <a:gd name="connsiteX10-5103" fmla="*/ 821460 w 1445896"/>
                  <a:gd name="connsiteY10-5104" fmla="*/ 722791 h 1078087"/>
                  <a:gd name="connsiteX11-5105" fmla="*/ 639112 w 1445896"/>
                  <a:gd name="connsiteY11-5106" fmla="*/ 897267 h 1078087"/>
                  <a:gd name="connsiteX12-5107" fmla="*/ 366908 w 1445896"/>
                  <a:gd name="connsiteY12-5108" fmla="*/ 1017312 h 1078087"/>
                  <a:gd name="connsiteX13-5109" fmla="*/ 467136 w 1445896"/>
                  <a:gd name="connsiteY13-5110" fmla="*/ 814648 h 1078087"/>
                  <a:gd name="connsiteX14-5111" fmla="*/ 337953 w 1445896"/>
                  <a:gd name="connsiteY14-5112" fmla="*/ 1036037 h 1078087"/>
                  <a:gd name="connsiteX15-5113" fmla="*/ 222514 w 1445896"/>
                  <a:gd name="connsiteY15-5114" fmla="*/ 1040773 h 1078087"/>
                  <a:gd name="connsiteX16-5115" fmla="*/ 10031 w 1445896"/>
                  <a:gd name="connsiteY16-5116" fmla="*/ 897013 h 1078087"/>
                  <a:gd name="connsiteX17-5117" fmla="*/ 553539 w 1445896"/>
                  <a:gd name="connsiteY17-5118" fmla="*/ 0 h 1078087"/>
                  <a:gd name="connsiteX18-5119" fmla="*/ 755887 w 1445896"/>
                  <a:gd name="connsiteY18-5120" fmla="*/ 85534 h 1078087"/>
                  <a:gd name="connsiteX19-5121" fmla="*/ 926290 w 1445896"/>
                  <a:gd name="connsiteY19-5122" fmla="*/ 184312 h 1078087"/>
                  <a:gd name="connsiteX20-5123" fmla="*/ 1325177 w 1445896"/>
                  <a:gd name="connsiteY20-5124" fmla="*/ 198516 h 1078087"/>
                  <a:gd name="connsiteX21-5125" fmla="*/ 1445505 w 1445896"/>
                  <a:gd name="connsiteY21-5126" fmla="*/ 79982 h 1078087"/>
                  <a:gd name="connsiteX22-5127" fmla="*/ 1290476 w 1445896"/>
                  <a:gd name="connsiteY22-5128" fmla="*/ 523272 h 1078087"/>
                  <a:gd name="connsiteX23-5129" fmla="*/ 1283702 w 1445896"/>
                  <a:gd name="connsiteY23-5130" fmla="*/ 693489 h 1078087"/>
                  <a:gd name="connsiteX24-5131" fmla="*/ 1374214 w 1445896"/>
                  <a:gd name="connsiteY24-5132" fmla="*/ 756682 h 1078087"/>
                  <a:gd name="connsiteX25-5133" fmla="*/ 1228672 w 1445896"/>
                  <a:gd name="connsiteY25-5134" fmla="*/ 1001983 h 1078087"/>
                  <a:gd name="connsiteX26-5135" fmla="*/ 1175348 w 1445896"/>
                  <a:gd name="connsiteY26-5136" fmla="*/ 987415 h 1078087"/>
                  <a:gd name="connsiteX27-5137" fmla="*/ 1117364 w 1445896"/>
                  <a:gd name="connsiteY27-5138" fmla="*/ 981871 h 1078087"/>
                  <a:gd name="connsiteX28-5139" fmla="*/ 1084001 w 1445896"/>
                  <a:gd name="connsiteY28-5140" fmla="*/ 982189 h 1078087"/>
                  <a:gd name="connsiteX29-5141" fmla="*/ 1005902 w 1445896"/>
                  <a:gd name="connsiteY29-5142" fmla="*/ 1024512 h 1078087"/>
                  <a:gd name="connsiteX0-5143" fmla="*/ 1005671 w 1445665"/>
                  <a:gd name="connsiteY0-5144" fmla="*/ 1024512 h 1078087"/>
                  <a:gd name="connsiteX1-5145" fmla="*/ 973628 w 1445665"/>
                  <a:gd name="connsiteY1-5146" fmla="*/ 910922 h 1078087"/>
                  <a:gd name="connsiteX2-5147" fmla="*/ 987704 w 1445665"/>
                  <a:gd name="connsiteY2-5148" fmla="*/ 1035152 h 1078087"/>
                  <a:gd name="connsiteX3-5149" fmla="*/ 925945 w 1445665"/>
                  <a:gd name="connsiteY3-5150" fmla="*/ 1052290 h 1078087"/>
                  <a:gd name="connsiteX4-5151" fmla="*/ 895432 w 1445665"/>
                  <a:gd name="connsiteY4-5152" fmla="*/ 1017550 h 1078087"/>
                  <a:gd name="connsiteX5-5153" fmla="*/ 868727 w 1445665"/>
                  <a:gd name="connsiteY5-5154" fmla="*/ 991363 h 1078087"/>
                  <a:gd name="connsiteX6-5155" fmla="*/ 818077 w 1445665"/>
                  <a:gd name="connsiteY6-5156" fmla="*/ 995039 h 1078087"/>
                  <a:gd name="connsiteX7-5157" fmla="*/ 800428 w 1445665"/>
                  <a:gd name="connsiteY7-5158" fmla="*/ 882100 h 1078087"/>
                  <a:gd name="connsiteX8-5159" fmla="*/ 677064 w 1445665"/>
                  <a:gd name="connsiteY8-5160" fmla="*/ 886315 h 1078087"/>
                  <a:gd name="connsiteX9-5161" fmla="*/ 719411 w 1445665"/>
                  <a:gd name="connsiteY9-5162" fmla="*/ 828883 h 1078087"/>
                  <a:gd name="connsiteX10-5163" fmla="*/ 821229 w 1445665"/>
                  <a:gd name="connsiteY10-5164" fmla="*/ 722791 h 1078087"/>
                  <a:gd name="connsiteX11-5165" fmla="*/ 638881 w 1445665"/>
                  <a:gd name="connsiteY11-5166" fmla="*/ 897267 h 1078087"/>
                  <a:gd name="connsiteX12-5167" fmla="*/ 366677 w 1445665"/>
                  <a:gd name="connsiteY12-5168" fmla="*/ 1017312 h 1078087"/>
                  <a:gd name="connsiteX13-5169" fmla="*/ 466905 w 1445665"/>
                  <a:gd name="connsiteY13-5170" fmla="*/ 814648 h 1078087"/>
                  <a:gd name="connsiteX14-5171" fmla="*/ 337722 w 1445665"/>
                  <a:gd name="connsiteY14-5172" fmla="*/ 1036037 h 1078087"/>
                  <a:gd name="connsiteX15-5173" fmla="*/ 228448 w 1445665"/>
                  <a:gd name="connsiteY15-5174" fmla="*/ 1047165 h 1078087"/>
                  <a:gd name="connsiteX16-5175" fmla="*/ 9800 w 1445665"/>
                  <a:gd name="connsiteY16-5176" fmla="*/ 897013 h 1078087"/>
                  <a:gd name="connsiteX17-5177" fmla="*/ 553308 w 1445665"/>
                  <a:gd name="connsiteY17-5178" fmla="*/ 0 h 1078087"/>
                  <a:gd name="connsiteX18-5179" fmla="*/ 755656 w 1445665"/>
                  <a:gd name="connsiteY18-5180" fmla="*/ 85534 h 1078087"/>
                  <a:gd name="connsiteX19-5181" fmla="*/ 926059 w 1445665"/>
                  <a:gd name="connsiteY19-5182" fmla="*/ 184312 h 1078087"/>
                  <a:gd name="connsiteX20-5183" fmla="*/ 1324946 w 1445665"/>
                  <a:gd name="connsiteY20-5184" fmla="*/ 198516 h 1078087"/>
                  <a:gd name="connsiteX21-5185" fmla="*/ 1445274 w 1445665"/>
                  <a:gd name="connsiteY21-5186" fmla="*/ 79982 h 1078087"/>
                  <a:gd name="connsiteX22-5187" fmla="*/ 1290245 w 1445665"/>
                  <a:gd name="connsiteY22-5188" fmla="*/ 523272 h 1078087"/>
                  <a:gd name="connsiteX23-5189" fmla="*/ 1283471 w 1445665"/>
                  <a:gd name="connsiteY23-5190" fmla="*/ 693489 h 1078087"/>
                  <a:gd name="connsiteX24-5191" fmla="*/ 1373983 w 1445665"/>
                  <a:gd name="connsiteY24-5192" fmla="*/ 756682 h 1078087"/>
                  <a:gd name="connsiteX25-5193" fmla="*/ 1228441 w 1445665"/>
                  <a:gd name="connsiteY25-5194" fmla="*/ 1001983 h 1078087"/>
                  <a:gd name="connsiteX26-5195" fmla="*/ 1175117 w 1445665"/>
                  <a:gd name="connsiteY26-5196" fmla="*/ 987415 h 1078087"/>
                  <a:gd name="connsiteX27-5197" fmla="*/ 1117133 w 1445665"/>
                  <a:gd name="connsiteY27-5198" fmla="*/ 981871 h 1078087"/>
                  <a:gd name="connsiteX28-5199" fmla="*/ 1083770 w 1445665"/>
                  <a:gd name="connsiteY28-5200" fmla="*/ 982189 h 1078087"/>
                  <a:gd name="connsiteX29-5201" fmla="*/ 1005671 w 1445665"/>
                  <a:gd name="connsiteY29-5202" fmla="*/ 1024512 h 1078087"/>
                  <a:gd name="connsiteX0-5203" fmla="*/ 1012394 w 1452388"/>
                  <a:gd name="connsiteY0-5204" fmla="*/ 1024512 h 1078087"/>
                  <a:gd name="connsiteX1-5205" fmla="*/ 980351 w 1452388"/>
                  <a:gd name="connsiteY1-5206" fmla="*/ 910922 h 1078087"/>
                  <a:gd name="connsiteX2-5207" fmla="*/ 994427 w 1452388"/>
                  <a:gd name="connsiteY2-5208" fmla="*/ 1035152 h 1078087"/>
                  <a:gd name="connsiteX3-5209" fmla="*/ 932668 w 1452388"/>
                  <a:gd name="connsiteY3-5210" fmla="*/ 1052290 h 1078087"/>
                  <a:gd name="connsiteX4-5211" fmla="*/ 902155 w 1452388"/>
                  <a:gd name="connsiteY4-5212" fmla="*/ 1017550 h 1078087"/>
                  <a:gd name="connsiteX5-5213" fmla="*/ 875450 w 1452388"/>
                  <a:gd name="connsiteY5-5214" fmla="*/ 991363 h 1078087"/>
                  <a:gd name="connsiteX6-5215" fmla="*/ 824800 w 1452388"/>
                  <a:gd name="connsiteY6-5216" fmla="*/ 995039 h 1078087"/>
                  <a:gd name="connsiteX7-5217" fmla="*/ 807151 w 1452388"/>
                  <a:gd name="connsiteY7-5218" fmla="*/ 882100 h 1078087"/>
                  <a:gd name="connsiteX8-5219" fmla="*/ 683787 w 1452388"/>
                  <a:gd name="connsiteY8-5220" fmla="*/ 886315 h 1078087"/>
                  <a:gd name="connsiteX9-5221" fmla="*/ 726134 w 1452388"/>
                  <a:gd name="connsiteY9-5222" fmla="*/ 828883 h 1078087"/>
                  <a:gd name="connsiteX10-5223" fmla="*/ 827952 w 1452388"/>
                  <a:gd name="connsiteY10-5224" fmla="*/ 722791 h 1078087"/>
                  <a:gd name="connsiteX11-5225" fmla="*/ 645604 w 1452388"/>
                  <a:gd name="connsiteY11-5226" fmla="*/ 897267 h 1078087"/>
                  <a:gd name="connsiteX12-5227" fmla="*/ 373400 w 1452388"/>
                  <a:gd name="connsiteY12-5228" fmla="*/ 1017312 h 1078087"/>
                  <a:gd name="connsiteX13-5229" fmla="*/ 473628 w 1452388"/>
                  <a:gd name="connsiteY13-5230" fmla="*/ 814648 h 1078087"/>
                  <a:gd name="connsiteX14-5231" fmla="*/ 344445 w 1452388"/>
                  <a:gd name="connsiteY14-5232" fmla="*/ 1036037 h 1078087"/>
                  <a:gd name="connsiteX15-5233" fmla="*/ 235171 w 1452388"/>
                  <a:gd name="connsiteY15-5234" fmla="*/ 1047165 h 1078087"/>
                  <a:gd name="connsiteX16-5235" fmla="*/ 148881 w 1452388"/>
                  <a:gd name="connsiteY16-5236" fmla="*/ 1038510 h 1078087"/>
                  <a:gd name="connsiteX17-5237" fmla="*/ 16523 w 1452388"/>
                  <a:gd name="connsiteY17-5238" fmla="*/ 897013 h 1078087"/>
                  <a:gd name="connsiteX18-5239" fmla="*/ 560031 w 1452388"/>
                  <a:gd name="connsiteY18-5240" fmla="*/ 0 h 1078087"/>
                  <a:gd name="connsiteX19-5241" fmla="*/ 762379 w 1452388"/>
                  <a:gd name="connsiteY19-5242" fmla="*/ 85534 h 1078087"/>
                  <a:gd name="connsiteX20-5243" fmla="*/ 932782 w 1452388"/>
                  <a:gd name="connsiteY20-5244" fmla="*/ 184312 h 1078087"/>
                  <a:gd name="connsiteX21-5245" fmla="*/ 1331669 w 1452388"/>
                  <a:gd name="connsiteY21-5246" fmla="*/ 198516 h 1078087"/>
                  <a:gd name="connsiteX22-5247" fmla="*/ 1451997 w 1452388"/>
                  <a:gd name="connsiteY22-5248" fmla="*/ 79982 h 1078087"/>
                  <a:gd name="connsiteX23-5249" fmla="*/ 1296968 w 1452388"/>
                  <a:gd name="connsiteY23-5250" fmla="*/ 523272 h 1078087"/>
                  <a:gd name="connsiteX24-5251" fmla="*/ 1290194 w 1452388"/>
                  <a:gd name="connsiteY24-5252" fmla="*/ 693489 h 1078087"/>
                  <a:gd name="connsiteX25-5253" fmla="*/ 1380706 w 1452388"/>
                  <a:gd name="connsiteY25-5254" fmla="*/ 756682 h 1078087"/>
                  <a:gd name="connsiteX26-5255" fmla="*/ 1235164 w 1452388"/>
                  <a:gd name="connsiteY26-5256" fmla="*/ 1001983 h 1078087"/>
                  <a:gd name="connsiteX27-5257" fmla="*/ 1181840 w 1452388"/>
                  <a:gd name="connsiteY27-5258" fmla="*/ 987415 h 1078087"/>
                  <a:gd name="connsiteX28-5259" fmla="*/ 1123856 w 1452388"/>
                  <a:gd name="connsiteY28-5260" fmla="*/ 981871 h 1078087"/>
                  <a:gd name="connsiteX29-5261" fmla="*/ 1090493 w 1452388"/>
                  <a:gd name="connsiteY29-5262" fmla="*/ 982189 h 1078087"/>
                  <a:gd name="connsiteX30" fmla="*/ 1012394 w 1452388"/>
                  <a:gd name="connsiteY30" fmla="*/ 1024512 h 1078087"/>
                  <a:gd name="connsiteX0-5263" fmla="*/ 1002416 w 1442410"/>
                  <a:gd name="connsiteY0-5264" fmla="*/ 1024512 h 1078087"/>
                  <a:gd name="connsiteX1-5265" fmla="*/ 970373 w 1442410"/>
                  <a:gd name="connsiteY1-5266" fmla="*/ 910922 h 1078087"/>
                  <a:gd name="connsiteX2-5267" fmla="*/ 984449 w 1442410"/>
                  <a:gd name="connsiteY2-5268" fmla="*/ 1035152 h 1078087"/>
                  <a:gd name="connsiteX3-5269" fmla="*/ 922690 w 1442410"/>
                  <a:gd name="connsiteY3-5270" fmla="*/ 1052290 h 1078087"/>
                  <a:gd name="connsiteX4-5271" fmla="*/ 892177 w 1442410"/>
                  <a:gd name="connsiteY4-5272" fmla="*/ 1017550 h 1078087"/>
                  <a:gd name="connsiteX5-5273" fmla="*/ 865472 w 1442410"/>
                  <a:gd name="connsiteY5-5274" fmla="*/ 991363 h 1078087"/>
                  <a:gd name="connsiteX6-5275" fmla="*/ 814822 w 1442410"/>
                  <a:gd name="connsiteY6-5276" fmla="*/ 995039 h 1078087"/>
                  <a:gd name="connsiteX7-5277" fmla="*/ 797173 w 1442410"/>
                  <a:gd name="connsiteY7-5278" fmla="*/ 882100 h 1078087"/>
                  <a:gd name="connsiteX8-5279" fmla="*/ 673809 w 1442410"/>
                  <a:gd name="connsiteY8-5280" fmla="*/ 886315 h 1078087"/>
                  <a:gd name="connsiteX9-5281" fmla="*/ 716156 w 1442410"/>
                  <a:gd name="connsiteY9-5282" fmla="*/ 828883 h 1078087"/>
                  <a:gd name="connsiteX10-5283" fmla="*/ 817974 w 1442410"/>
                  <a:gd name="connsiteY10-5284" fmla="*/ 722791 h 1078087"/>
                  <a:gd name="connsiteX11-5285" fmla="*/ 635626 w 1442410"/>
                  <a:gd name="connsiteY11-5286" fmla="*/ 897267 h 1078087"/>
                  <a:gd name="connsiteX12-5287" fmla="*/ 363422 w 1442410"/>
                  <a:gd name="connsiteY12-5288" fmla="*/ 1017312 h 1078087"/>
                  <a:gd name="connsiteX13-5289" fmla="*/ 463650 w 1442410"/>
                  <a:gd name="connsiteY13-5290" fmla="*/ 814648 h 1078087"/>
                  <a:gd name="connsiteX14-5291" fmla="*/ 334467 w 1442410"/>
                  <a:gd name="connsiteY14-5292" fmla="*/ 1036037 h 1078087"/>
                  <a:gd name="connsiteX15-5293" fmla="*/ 225193 w 1442410"/>
                  <a:gd name="connsiteY15-5294" fmla="*/ 1047165 h 1078087"/>
                  <a:gd name="connsiteX16-5295" fmla="*/ 465839 w 1442410"/>
                  <a:gd name="connsiteY16-5296" fmla="*/ 552656 h 1078087"/>
                  <a:gd name="connsiteX17-5297" fmla="*/ 6545 w 1442410"/>
                  <a:gd name="connsiteY17-5298" fmla="*/ 897013 h 1078087"/>
                  <a:gd name="connsiteX18-5299" fmla="*/ 550053 w 1442410"/>
                  <a:gd name="connsiteY18-5300" fmla="*/ 0 h 1078087"/>
                  <a:gd name="connsiteX19-5301" fmla="*/ 752401 w 1442410"/>
                  <a:gd name="connsiteY19-5302" fmla="*/ 85534 h 1078087"/>
                  <a:gd name="connsiteX20-5303" fmla="*/ 922804 w 1442410"/>
                  <a:gd name="connsiteY20-5304" fmla="*/ 184312 h 1078087"/>
                  <a:gd name="connsiteX21-5305" fmla="*/ 1321691 w 1442410"/>
                  <a:gd name="connsiteY21-5306" fmla="*/ 198516 h 1078087"/>
                  <a:gd name="connsiteX22-5307" fmla="*/ 1442019 w 1442410"/>
                  <a:gd name="connsiteY22-5308" fmla="*/ 79982 h 1078087"/>
                  <a:gd name="connsiteX23-5309" fmla="*/ 1286990 w 1442410"/>
                  <a:gd name="connsiteY23-5310" fmla="*/ 523272 h 1078087"/>
                  <a:gd name="connsiteX24-5311" fmla="*/ 1280216 w 1442410"/>
                  <a:gd name="connsiteY24-5312" fmla="*/ 693489 h 1078087"/>
                  <a:gd name="connsiteX25-5313" fmla="*/ 1370728 w 1442410"/>
                  <a:gd name="connsiteY25-5314" fmla="*/ 756682 h 1078087"/>
                  <a:gd name="connsiteX26-5315" fmla="*/ 1225186 w 1442410"/>
                  <a:gd name="connsiteY26-5316" fmla="*/ 1001983 h 1078087"/>
                  <a:gd name="connsiteX27-5317" fmla="*/ 1171862 w 1442410"/>
                  <a:gd name="connsiteY27-5318" fmla="*/ 987415 h 1078087"/>
                  <a:gd name="connsiteX28-5319" fmla="*/ 1113878 w 1442410"/>
                  <a:gd name="connsiteY28-5320" fmla="*/ 981871 h 1078087"/>
                  <a:gd name="connsiteX29-5321" fmla="*/ 1080515 w 1442410"/>
                  <a:gd name="connsiteY29-5322" fmla="*/ 982189 h 1078087"/>
                  <a:gd name="connsiteX30-5323" fmla="*/ 1002416 w 1442410"/>
                  <a:gd name="connsiteY30-5324" fmla="*/ 1024512 h 1078087"/>
                  <a:gd name="connsiteX0-5325" fmla="*/ 1002416 w 1442410"/>
                  <a:gd name="connsiteY0-5326" fmla="*/ 1024512 h 1078087"/>
                  <a:gd name="connsiteX1-5327" fmla="*/ 970373 w 1442410"/>
                  <a:gd name="connsiteY1-5328" fmla="*/ 910922 h 1078087"/>
                  <a:gd name="connsiteX2-5329" fmla="*/ 984449 w 1442410"/>
                  <a:gd name="connsiteY2-5330" fmla="*/ 1035152 h 1078087"/>
                  <a:gd name="connsiteX3-5331" fmla="*/ 922690 w 1442410"/>
                  <a:gd name="connsiteY3-5332" fmla="*/ 1052290 h 1078087"/>
                  <a:gd name="connsiteX4-5333" fmla="*/ 892177 w 1442410"/>
                  <a:gd name="connsiteY4-5334" fmla="*/ 1017550 h 1078087"/>
                  <a:gd name="connsiteX5-5335" fmla="*/ 865472 w 1442410"/>
                  <a:gd name="connsiteY5-5336" fmla="*/ 991363 h 1078087"/>
                  <a:gd name="connsiteX6-5337" fmla="*/ 814822 w 1442410"/>
                  <a:gd name="connsiteY6-5338" fmla="*/ 995039 h 1078087"/>
                  <a:gd name="connsiteX7-5339" fmla="*/ 797173 w 1442410"/>
                  <a:gd name="connsiteY7-5340" fmla="*/ 882100 h 1078087"/>
                  <a:gd name="connsiteX8-5341" fmla="*/ 673809 w 1442410"/>
                  <a:gd name="connsiteY8-5342" fmla="*/ 886315 h 1078087"/>
                  <a:gd name="connsiteX9-5343" fmla="*/ 716156 w 1442410"/>
                  <a:gd name="connsiteY9-5344" fmla="*/ 828883 h 1078087"/>
                  <a:gd name="connsiteX10-5345" fmla="*/ 817974 w 1442410"/>
                  <a:gd name="connsiteY10-5346" fmla="*/ 722791 h 1078087"/>
                  <a:gd name="connsiteX11-5347" fmla="*/ 635626 w 1442410"/>
                  <a:gd name="connsiteY11-5348" fmla="*/ 897267 h 1078087"/>
                  <a:gd name="connsiteX12-5349" fmla="*/ 363422 w 1442410"/>
                  <a:gd name="connsiteY12-5350" fmla="*/ 1017312 h 1078087"/>
                  <a:gd name="connsiteX13-5351" fmla="*/ 463650 w 1442410"/>
                  <a:gd name="connsiteY13-5352" fmla="*/ 814648 h 1078087"/>
                  <a:gd name="connsiteX14-5353" fmla="*/ 334467 w 1442410"/>
                  <a:gd name="connsiteY14-5354" fmla="*/ 1036037 h 1078087"/>
                  <a:gd name="connsiteX15-5355" fmla="*/ 225193 w 1442410"/>
                  <a:gd name="connsiteY15-5356" fmla="*/ 1047165 h 1078087"/>
                  <a:gd name="connsiteX16-5357" fmla="*/ 465839 w 1442410"/>
                  <a:gd name="connsiteY16-5358" fmla="*/ 552656 h 1078087"/>
                  <a:gd name="connsiteX17-5359" fmla="*/ 6545 w 1442410"/>
                  <a:gd name="connsiteY17-5360" fmla="*/ 897013 h 1078087"/>
                  <a:gd name="connsiteX18-5361" fmla="*/ 550053 w 1442410"/>
                  <a:gd name="connsiteY18-5362" fmla="*/ 0 h 1078087"/>
                  <a:gd name="connsiteX19-5363" fmla="*/ 752401 w 1442410"/>
                  <a:gd name="connsiteY19-5364" fmla="*/ 85534 h 1078087"/>
                  <a:gd name="connsiteX20-5365" fmla="*/ 922804 w 1442410"/>
                  <a:gd name="connsiteY20-5366" fmla="*/ 184312 h 1078087"/>
                  <a:gd name="connsiteX21-5367" fmla="*/ 1321691 w 1442410"/>
                  <a:gd name="connsiteY21-5368" fmla="*/ 198516 h 1078087"/>
                  <a:gd name="connsiteX22-5369" fmla="*/ 1442019 w 1442410"/>
                  <a:gd name="connsiteY22-5370" fmla="*/ 79982 h 1078087"/>
                  <a:gd name="connsiteX23-5371" fmla="*/ 1286990 w 1442410"/>
                  <a:gd name="connsiteY23-5372" fmla="*/ 523272 h 1078087"/>
                  <a:gd name="connsiteX24-5373" fmla="*/ 1280216 w 1442410"/>
                  <a:gd name="connsiteY24-5374" fmla="*/ 693489 h 1078087"/>
                  <a:gd name="connsiteX25-5375" fmla="*/ 1370728 w 1442410"/>
                  <a:gd name="connsiteY25-5376" fmla="*/ 756682 h 1078087"/>
                  <a:gd name="connsiteX26-5377" fmla="*/ 1225186 w 1442410"/>
                  <a:gd name="connsiteY26-5378" fmla="*/ 1001983 h 1078087"/>
                  <a:gd name="connsiteX27-5379" fmla="*/ 1171862 w 1442410"/>
                  <a:gd name="connsiteY27-5380" fmla="*/ 987415 h 1078087"/>
                  <a:gd name="connsiteX28-5381" fmla="*/ 1113878 w 1442410"/>
                  <a:gd name="connsiteY28-5382" fmla="*/ 981871 h 1078087"/>
                  <a:gd name="connsiteX29-5383" fmla="*/ 1080515 w 1442410"/>
                  <a:gd name="connsiteY29-5384" fmla="*/ 982189 h 1078087"/>
                  <a:gd name="connsiteX30-5385" fmla="*/ 1002416 w 1442410"/>
                  <a:gd name="connsiteY30-5386" fmla="*/ 1024512 h 1078087"/>
                  <a:gd name="connsiteX0-5387" fmla="*/ 1002416 w 1442410"/>
                  <a:gd name="connsiteY0-5388" fmla="*/ 1024512 h 1078087"/>
                  <a:gd name="connsiteX1-5389" fmla="*/ 970373 w 1442410"/>
                  <a:gd name="connsiteY1-5390" fmla="*/ 910922 h 1078087"/>
                  <a:gd name="connsiteX2-5391" fmla="*/ 984449 w 1442410"/>
                  <a:gd name="connsiteY2-5392" fmla="*/ 1035152 h 1078087"/>
                  <a:gd name="connsiteX3-5393" fmla="*/ 922690 w 1442410"/>
                  <a:gd name="connsiteY3-5394" fmla="*/ 1052290 h 1078087"/>
                  <a:gd name="connsiteX4-5395" fmla="*/ 892177 w 1442410"/>
                  <a:gd name="connsiteY4-5396" fmla="*/ 1017550 h 1078087"/>
                  <a:gd name="connsiteX5-5397" fmla="*/ 865472 w 1442410"/>
                  <a:gd name="connsiteY5-5398" fmla="*/ 991363 h 1078087"/>
                  <a:gd name="connsiteX6-5399" fmla="*/ 814822 w 1442410"/>
                  <a:gd name="connsiteY6-5400" fmla="*/ 995039 h 1078087"/>
                  <a:gd name="connsiteX7-5401" fmla="*/ 797173 w 1442410"/>
                  <a:gd name="connsiteY7-5402" fmla="*/ 882100 h 1078087"/>
                  <a:gd name="connsiteX8-5403" fmla="*/ 673809 w 1442410"/>
                  <a:gd name="connsiteY8-5404" fmla="*/ 886315 h 1078087"/>
                  <a:gd name="connsiteX9-5405" fmla="*/ 716156 w 1442410"/>
                  <a:gd name="connsiteY9-5406" fmla="*/ 828883 h 1078087"/>
                  <a:gd name="connsiteX10-5407" fmla="*/ 817974 w 1442410"/>
                  <a:gd name="connsiteY10-5408" fmla="*/ 722791 h 1078087"/>
                  <a:gd name="connsiteX11-5409" fmla="*/ 635626 w 1442410"/>
                  <a:gd name="connsiteY11-5410" fmla="*/ 897267 h 1078087"/>
                  <a:gd name="connsiteX12-5411" fmla="*/ 363422 w 1442410"/>
                  <a:gd name="connsiteY12-5412" fmla="*/ 1017312 h 1078087"/>
                  <a:gd name="connsiteX13-5413" fmla="*/ 463650 w 1442410"/>
                  <a:gd name="connsiteY13-5414" fmla="*/ 814648 h 1078087"/>
                  <a:gd name="connsiteX14-5415" fmla="*/ 334467 w 1442410"/>
                  <a:gd name="connsiteY14-5416" fmla="*/ 1036037 h 1078087"/>
                  <a:gd name="connsiteX15-5417" fmla="*/ 225193 w 1442410"/>
                  <a:gd name="connsiteY15-5418" fmla="*/ 1047165 h 1078087"/>
                  <a:gd name="connsiteX16-5419" fmla="*/ 306165 w 1442410"/>
                  <a:gd name="connsiteY16-5420" fmla="*/ 911763 h 1078087"/>
                  <a:gd name="connsiteX17-5421" fmla="*/ 465839 w 1442410"/>
                  <a:gd name="connsiteY17-5422" fmla="*/ 552656 h 1078087"/>
                  <a:gd name="connsiteX18-5423" fmla="*/ 6545 w 1442410"/>
                  <a:gd name="connsiteY18-5424" fmla="*/ 897013 h 1078087"/>
                  <a:gd name="connsiteX19-5425" fmla="*/ 550053 w 1442410"/>
                  <a:gd name="connsiteY19-5426" fmla="*/ 0 h 1078087"/>
                  <a:gd name="connsiteX20-5427" fmla="*/ 752401 w 1442410"/>
                  <a:gd name="connsiteY20-5428" fmla="*/ 85534 h 1078087"/>
                  <a:gd name="connsiteX21-5429" fmla="*/ 922804 w 1442410"/>
                  <a:gd name="connsiteY21-5430" fmla="*/ 184312 h 1078087"/>
                  <a:gd name="connsiteX22-5431" fmla="*/ 1321691 w 1442410"/>
                  <a:gd name="connsiteY22-5432" fmla="*/ 198516 h 1078087"/>
                  <a:gd name="connsiteX23-5433" fmla="*/ 1442019 w 1442410"/>
                  <a:gd name="connsiteY23-5434" fmla="*/ 79982 h 1078087"/>
                  <a:gd name="connsiteX24-5435" fmla="*/ 1286990 w 1442410"/>
                  <a:gd name="connsiteY24-5436" fmla="*/ 523272 h 1078087"/>
                  <a:gd name="connsiteX25-5437" fmla="*/ 1280216 w 1442410"/>
                  <a:gd name="connsiteY25-5438" fmla="*/ 693489 h 1078087"/>
                  <a:gd name="connsiteX26-5439" fmla="*/ 1370728 w 1442410"/>
                  <a:gd name="connsiteY26-5440" fmla="*/ 756682 h 1078087"/>
                  <a:gd name="connsiteX27-5441" fmla="*/ 1225186 w 1442410"/>
                  <a:gd name="connsiteY27-5442" fmla="*/ 1001983 h 1078087"/>
                  <a:gd name="connsiteX28-5443" fmla="*/ 1171862 w 1442410"/>
                  <a:gd name="connsiteY28-5444" fmla="*/ 987415 h 1078087"/>
                  <a:gd name="connsiteX29-5445" fmla="*/ 1113878 w 1442410"/>
                  <a:gd name="connsiteY29-5446" fmla="*/ 981871 h 1078087"/>
                  <a:gd name="connsiteX30-5447" fmla="*/ 1080515 w 1442410"/>
                  <a:gd name="connsiteY30-5448" fmla="*/ 982189 h 1078087"/>
                  <a:gd name="connsiteX31" fmla="*/ 1002416 w 1442410"/>
                  <a:gd name="connsiteY31" fmla="*/ 1024512 h 1078087"/>
                  <a:gd name="connsiteX0-5449" fmla="*/ 1002416 w 1442410"/>
                  <a:gd name="connsiteY0-5450" fmla="*/ 1024512 h 1078087"/>
                  <a:gd name="connsiteX1-5451" fmla="*/ 970373 w 1442410"/>
                  <a:gd name="connsiteY1-5452" fmla="*/ 910922 h 1078087"/>
                  <a:gd name="connsiteX2-5453" fmla="*/ 984449 w 1442410"/>
                  <a:gd name="connsiteY2-5454" fmla="*/ 1035152 h 1078087"/>
                  <a:gd name="connsiteX3-5455" fmla="*/ 922690 w 1442410"/>
                  <a:gd name="connsiteY3-5456" fmla="*/ 1052290 h 1078087"/>
                  <a:gd name="connsiteX4-5457" fmla="*/ 892177 w 1442410"/>
                  <a:gd name="connsiteY4-5458" fmla="*/ 1017550 h 1078087"/>
                  <a:gd name="connsiteX5-5459" fmla="*/ 865472 w 1442410"/>
                  <a:gd name="connsiteY5-5460" fmla="*/ 991363 h 1078087"/>
                  <a:gd name="connsiteX6-5461" fmla="*/ 814822 w 1442410"/>
                  <a:gd name="connsiteY6-5462" fmla="*/ 995039 h 1078087"/>
                  <a:gd name="connsiteX7-5463" fmla="*/ 797173 w 1442410"/>
                  <a:gd name="connsiteY7-5464" fmla="*/ 882100 h 1078087"/>
                  <a:gd name="connsiteX8-5465" fmla="*/ 673809 w 1442410"/>
                  <a:gd name="connsiteY8-5466" fmla="*/ 886315 h 1078087"/>
                  <a:gd name="connsiteX9-5467" fmla="*/ 716156 w 1442410"/>
                  <a:gd name="connsiteY9-5468" fmla="*/ 828883 h 1078087"/>
                  <a:gd name="connsiteX10-5469" fmla="*/ 817974 w 1442410"/>
                  <a:gd name="connsiteY10-5470" fmla="*/ 722791 h 1078087"/>
                  <a:gd name="connsiteX11-5471" fmla="*/ 635626 w 1442410"/>
                  <a:gd name="connsiteY11-5472" fmla="*/ 897267 h 1078087"/>
                  <a:gd name="connsiteX12-5473" fmla="*/ 363422 w 1442410"/>
                  <a:gd name="connsiteY12-5474" fmla="*/ 1017312 h 1078087"/>
                  <a:gd name="connsiteX13-5475" fmla="*/ 463650 w 1442410"/>
                  <a:gd name="connsiteY13-5476" fmla="*/ 814648 h 1078087"/>
                  <a:gd name="connsiteX14-5477" fmla="*/ 334467 w 1442410"/>
                  <a:gd name="connsiteY14-5478" fmla="*/ 1036037 h 1078087"/>
                  <a:gd name="connsiteX15-5479" fmla="*/ 225193 w 1442410"/>
                  <a:gd name="connsiteY15-5480" fmla="*/ 1047165 h 1078087"/>
                  <a:gd name="connsiteX16-5481" fmla="*/ 306165 w 1442410"/>
                  <a:gd name="connsiteY16-5482" fmla="*/ 911763 h 1078087"/>
                  <a:gd name="connsiteX17-5483" fmla="*/ 465839 w 1442410"/>
                  <a:gd name="connsiteY17-5484" fmla="*/ 552656 h 1078087"/>
                  <a:gd name="connsiteX18-5485" fmla="*/ 6545 w 1442410"/>
                  <a:gd name="connsiteY18-5486" fmla="*/ 897013 h 1078087"/>
                  <a:gd name="connsiteX19-5487" fmla="*/ 550053 w 1442410"/>
                  <a:gd name="connsiteY19-5488" fmla="*/ 0 h 1078087"/>
                  <a:gd name="connsiteX20-5489" fmla="*/ 752401 w 1442410"/>
                  <a:gd name="connsiteY20-5490" fmla="*/ 85534 h 1078087"/>
                  <a:gd name="connsiteX21-5491" fmla="*/ 922804 w 1442410"/>
                  <a:gd name="connsiteY21-5492" fmla="*/ 184312 h 1078087"/>
                  <a:gd name="connsiteX22-5493" fmla="*/ 1321691 w 1442410"/>
                  <a:gd name="connsiteY22-5494" fmla="*/ 198516 h 1078087"/>
                  <a:gd name="connsiteX23-5495" fmla="*/ 1442019 w 1442410"/>
                  <a:gd name="connsiteY23-5496" fmla="*/ 79982 h 1078087"/>
                  <a:gd name="connsiteX24-5497" fmla="*/ 1286990 w 1442410"/>
                  <a:gd name="connsiteY24-5498" fmla="*/ 523272 h 1078087"/>
                  <a:gd name="connsiteX25-5499" fmla="*/ 1280216 w 1442410"/>
                  <a:gd name="connsiteY25-5500" fmla="*/ 693489 h 1078087"/>
                  <a:gd name="connsiteX26-5501" fmla="*/ 1370728 w 1442410"/>
                  <a:gd name="connsiteY26-5502" fmla="*/ 756682 h 1078087"/>
                  <a:gd name="connsiteX27-5503" fmla="*/ 1225186 w 1442410"/>
                  <a:gd name="connsiteY27-5504" fmla="*/ 1001983 h 1078087"/>
                  <a:gd name="connsiteX28-5505" fmla="*/ 1171862 w 1442410"/>
                  <a:gd name="connsiteY28-5506" fmla="*/ 987415 h 1078087"/>
                  <a:gd name="connsiteX29-5507" fmla="*/ 1113878 w 1442410"/>
                  <a:gd name="connsiteY29-5508" fmla="*/ 981871 h 1078087"/>
                  <a:gd name="connsiteX30-5509" fmla="*/ 1080515 w 1442410"/>
                  <a:gd name="connsiteY30-5510" fmla="*/ 982189 h 1078087"/>
                  <a:gd name="connsiteX31-5511" fmla="*/ 1002416 w 1442410"/>
                  <a:gd name="connsiteY31-5512" fmla="*/ 1024512 h 1078087"/>
                  <a:gd name="connsiteX0-5513" fmla="*/ 1002416 w 1442410"/>
                  <a:gd name="connsiteY0-5514" fmla="*/ 1024512 h 1078087"/>
                  <a:gd name="connsiteX1-5515" fmla="*/ 970373 w 1442410"/>
                  <a:gd name="connsiteY1-5516" fmla="*/ 910922 h 1078087"/>
                  <a:gd name="connsiteX2-5517" fmla="*/ 984449 w 1442410"/>
                  <a:gd name="connsiteY2-5518" fmla="*/ 1035152 h 1078087"/>
                  <a:gd name="connsiteX3-5519" fmla="*/ 922690 w 1442410"/>
                  <a:gd name="connsiteY3-5520" fmla="*/ 1052290 h 1078087"/>
                  <a:gd name="connsiteX4-5521" fmla="*/ 892177 w 1442410"/>
                  <a:gd name="connsiteY4-5522" fmla="*/ 1017550 h 1078087"/>
                  <a:gd name="connsiteX5-5523" fmla="*/ 865472 w 1442410"/>
                  <a:gd name="connsiteY5-5524" fmla="*/ 991363 h 1078087"/>
                  <a:gd name="connsiteX6-5525" fmla="*/ 814822 w 1442410"/>
                  <a:gd name="connsiteY6-5526" fmla="*/ 995039 h 1078087"/>
                  <a:gd name="connsiteX7-5527" fmla="*/ 797173 w 1442410"/>
                  <a:gd name="connsiteY7-5528" fmla="*/ 882100 h 1078087"/>
                  <a:gd name="connsiteX8-5529" fmla="*/ 673809 w 1442410"/>
                  <a:gd name="connsiteY8-5530" fmla="*/ 886315 h 1078087"/>
                  <a:gd name="connsiteX9-5531" fmla="*/ 716156 w 1442410"/>
                  <a:gd name="connsiteY9-5532" fmla="*/ 828883 h 1078087"/>
                  <a:gd name="connsiteX10-5533" fmla="*/ 817974 w 1442410"/>
                  <a:gd name="connsiteY10-5534" fmla="*/ 722791 h 1078087"/>
                  <a:gd name="connsiteX11-5535" fmla="*/ 635626 w 1442410"/>
                  <a:gd name="connsiteY11-5536" fmla="*/ 897267 h 1078087"/>
                  <a:gd name="connsiteX12-5537" fmla="*/ 363422 w 1442410"/>
                  <a:gd name="connsiteY12-5538" fmla="*/ 1017312 h 1078087"/>
                  <a:gd name="connsiteX13-5539" fmla="*/ 463650 w 1442410"/>
                  <a:gd name="connsiteY13-5540" fmla="*/ 814648 h 1078087"/>
                  <a:gd name="connsiteX14-5541" fmla="*/ 334467 w 1442410"/>
                  <a:gd name="connsiteY14-5542" fmla="*/ 1036037 h 1078087"/>
                  <a:gd name="connsiteX15-5543" fmla="*/ 225193 w 1442410"/>
                  <a:gd name="connsiteY15-5544" fmla="*/ 1047165 h 1078087"/>
                  <a:gd name="connsiteX16-5545" fmla="*/ 306165 w 1442410"/>
                  <a:gd name="connsiteY16-5546" fmla="*/ 911763 h 1078087"/>
                  <a:gd name="connsiteX17-5547" fmla="*/ 465839 w 1442410"/>
                  <a:gd name="connsiteY17-5548" fmla="*/ 552656 h 1078087"/>
                  <a:gd name="connsiteX18-5549" fmla="*/ 6545 w 1442410"/>
                  <a:gd name="connsiteY18-5550" fmla="*/ 897013 h 1078087"/>
                  <a:gd name="connsiteX19-5551" fmla="*/ 550053 w 1442410"/>
                  <a:gd name="connsiteY19-5552" fmla="*/ 0 h 1078087"/>
                  <a:gd name="connsiteX20-5553" fmla="*/ 752401 w 1442410"/>
                  <a:gd name="connsiteY20-5554" fmla="*/ 85534 h 1078087"/>
                  <a:gd name="connsiteX21-5555" fmla="*/ 922804 w 1442410"/>
                  <a:gd name="connsiteY21-5556" fmla="*/ 184312 h 1078087"/>
                  <a:gd name="connsiteX22-5557" fmla="*/ 1321691 w 1442410"/>
                  <a:gd name="connsiteY22-5558" fmla="*/ 198516 h 1078087"/>
                  <a:gd name="connsiteX23-5559" fmla="*/ 1442019 w 1442410"/>
                  <a:gd name="connsiteY23-5560" fmla="*/ 79982 h 1078087"/>
                  <a:gd name="connsiteX24-5561" fmla="*/ 1286990 w 1442410"/>
                  <a:gd name="connsiteY24-5562" fmla="*/ 523272 h 1078087"/>
                  <a:gd name="connsiteX25-5563" fmla="*/ 1280216 w 1442410"/>
                  <a:gd name="connsiteY25-5564" fmla="*/ 693489 h 1078087"/>
                  <a:gd name="connsiteX26-5565" fmla="*/ 1370728 w 1442410"/>
                  <a:gd name="connsiteY26-5566" fmla="*/ 756682 h 1078087"/>
                  <a:gd name="connsiteX27-5567" fmla="*/ 1225186 w 1442410"/>
                  <a:gd name="connsiteY27-5568" fmla="*/ 1001983 h 1078087"/>
                  <a:gd name="connsiteX28-5569" fmla="*/ 1171862 w 1442410"/>
                  <a:gd name="connsiteY28-5570" fmla="*/ 987415 h 1078087"/>
                  <a:gd name="connsiteX29-5571" fmla="*/ 1113878 w 1442410"/>
                  <a:gd name="connsiteY29-5572" fmla="*/ 981871 h 1078087"/>
                  <a:gd name="connsiteX30-5573" fmla="*/ 1080515 w 1442410"/>
                  <a:gd name="connsiteY30-5574" fmla="*/ 982189 h 1078087"/>
                  <a:gd name="connsiteX31-5575" fmla="*/ 1002416 w 1442410"/>
                  <a:gd name="connsiteY31-5576" fmla="*/ 1024512 h 1078087"/>
                  <a:gd name="connsiteX0-5577" fmla="*/ 1002378 w 1442372"/>
                  <a:gd name="connsiteY0-5578" fmla="*/ 1024512 h 1078087"/>
                  <a:gd name="connsiteX1-5579" fmla="*/ 970335 w 1442372"/>
                  <a:gd name="connsiteY1-5580" fmla="*/ 910922 h 1078087"/>
                  <a:gd name="connsiteX2-5581" fmla="*/ 984411 w 1442372"/>
                  <a:gd name="connsiteY2-5582" fmla="*/ 1035152 h 1078087"/>
                  <a:gd name="connsiteX3-5583" fmla="*/ 922652 w 1442372"/>
                  <a:gd name="connsiteY3-5584" fmla="*/ 1052290 h 1078087"/>
                  <a:gd name="connsiteX4-5585" fmla="*/ 892139 w 1442372"/>
                  <a:gd name="connsiteY4-5586" fmla="*/ 1017550 h 1078087"/>
                  <a:gd name="connsiteX5-5587" fmla="*/ 865434 w 1442372"/>
                  <a:gd name="connsiteY5-5588" fmla="*/ 991363 h 1078087"/>
                  <a:gd name="connsiteX6-5589" fmla="*/ 814784 w 1442372"/>
                  <a:gd name="connsiteY6-5590" fmla="*/ 995039 h 1078087"/>
                  <a:gd name="connsiteX7-5591" fmla="*/ 797135 w 1442372"/>
                  <a:gd name="connsiteY7-5592" fmla="*/ 882100 h 1078087"/>
                  <a:gd name="connsiteX8-5593" fmla="*/ 673771 w 1442372"/>
                  <a:gd name="connsiteY8-5594" fmla="*/ 886315 h 1078087"/>
                  <a:gd name="connsiteX9-5595" fmla="*/ 716118 w 1442372"/>
                  <a:gd name="connsiteY9-5596" fmla="*/ 828883 h 1078087"/>
                  <a:gd name="connsiteX10-5597" fmla="*/ 817936 w 1442372"/>
                  <a:gd name="connsiteY10-5598" fmla="*/ 722791 h 1078087"/>
                  <a:gd name="connsiteX11-5599" fmla="*/ 635588 w 1442372"/>
                  <a:gd name="connsiteY11-5600" fmla="*/ 897267 h 1078087"/>
                  <a:gd name="connsiteX12-5601" fmla="*/ 363384 w 1442372"/>
                  <a:gd name="connsiteY12-5602" fmla="*/ 1017312 h 1078087"/>
                  <a:gd name="connsiteX13-5603" fmla="*/ 463612 w 1442372"/>
                  <a:gd name="connsiteY13-5604" fmla="*/ 814648 h 1078087"/>
                  <a:gd name="connsiteX14-5605" fmla="*/ 334429 w 1442372"/>
                  <a:gd name="connsiteY14-5606" fmla="*/ 1036037 h 1078087"/>
                  <a:gd name="connsiteX15-5607" fmla="*/ 225155 w 1442372"/>
                  <a:gd name="connsiteY15-5608" fmla="*/ 1047165 h 1078087"/>
                  <a:gd name="connsiteX16-5609" fmla="*/ 306127 w 1442372"/>
                  <a:gd name="connsiteY16-5610" fmla="*/ 911763 h 1078087"/>
                  <a:gd name="connsiteX17-5611" fmla="*/ 468932 w 1442372"/>
                  <a:gd name="connsiteY17-5612" fmla="*/ 557185 h 1078087"/>
                  <a:gd name="connsiteX18-5613" fmla="*/ 6507 w 1442372"/>
                  <a:gd name="connsiteY18-5614" fmla="*/ 897013 h 1078087"/>
                  <a:gd name="connsiteX19-5615" fmla="*/ 550015 w 1442372"/>
                  <a:gd name="connsiteY19-5616" fmla="*/ 0 h 1078087"/>
                  <a:gd name="connsiteX20-5617" fmla="*/ 752363 w 1442372"/>
                  <a:gd name="connsiteY20-5618" fmla="*/ 85534 h 1078087"/>
                  <a:gd name="connsiteX21-5619" fmla="*/ 922766 w 1442372"/>
                  <a:gd name="connsiteY21-5620" fmla="*/ 184312 h 1078087"/>
                  <a:gd name="connsiteX22-5621" fmla="*/ 1321653 w 1442372"/>
                  <a:gd name="connsiteY22-5622" fmla="*/ 198516 h 1078087"/>
                  <a:gd name="connsiteX23-5623" fmla="*/ 1441981 w 1442372"/>
                  <a:gd name="connsiteY23-5624" fmla="*/ 79982 h 1078087"/>
                  <a:gd name="connsiteX24-5625" fmla="*/ 1286952 w 1442372"/>
                  <a:gd name="connsiteY24-5626" fmla="*/ 523272 h 1078087"/>
                  <a:gd name="connsiteX25-5627" fmla="*/ 1280178 w 1442372"/>
                  <a:gd name="connsiteY25-5628" fmla="*/ 693489 h 1078087"/>
                  <a:gd name="connsiteX26-5629" fmla="*/ 1370690 w 1442372"/>
                  <a:gd name="connsiteY26-5630" fmla="*/ 756682 h 1078087"/>
                  <a:gd name="connsiteX27-5631" fmla="*/ 1225148 w 1442372"/>
                  <a:gd name="connsiteY27-5632" fmla="*/ 1001983 h 1078087"/>
                  <a:gd name="connsiteX28-5633" fmla="*/ 1171824 w 1442372"/>
                  <a:gd name="connsiteY28-5634" fmla="*/ 987415 h 1078087"/>
                  <a:gd name="connsiteX29-5635" fmla="*/ 1113840 w 1442372"/>
                  <a:gd name="connsiteY29-5636" fmla="*/ 981871 h 1078087"/>
                  <a:gd name="connsiteX30-5637" fmla="*/ 1080477 w 1442372"/>
                  <a:gd name="connsiteY30-5638" fmla="*/ 982189 h 1078087"/>
                  <a:gd name="connsiteX31-5639" fmla="*/ 1002378 w 1442372"/>
                  <a:gd name="connsiteY31-5640" fmla="*/ 1024512 h 1078087"/>
                  <a:gd name="connsiteX0-5641" fmla="*/ 1002378 w 1442372"/>
                  <a:gd name="connsiteY0-5642" fmla="*/ 1024512 h 1078087"/>
                  <a:gd name="connsiteX1-5643" fmla="*/ 970335 w 1442372"/>
                  <a:gd name="connsiteY1-5644" fmla="*/ 910922 h 1078087"/>
                  <a:gd name="connsiteX2-5645" fmla="*/ 984411 w 1442372"/>
                  <a:gd name="connsiteY2-5646" fmla="*/ 1035152 h 1078087"/>
                  <a:gd name="connsiteX3-5647" fmla="*/ 922652 w 1442372"/>
                  <a:gd name="connsiteY3-5648" fmla="*/ 1052290 h 1078087"/>
                  <a:gd name="connsiteX4-5649" fmla="*/ 892139 w 1442372"/>
                  <a:gd name="connsiteY4-5650" fmla="*/ 1017550 h 1078087"/>
                  <a:gd name="connsiteX5-5651" fmla="*/ 865434 w 1442372"/>
                  <a:gd name="connsiteY5-5652" fmla="*/ 991363 h 1078087"/>
                  <a:gd name="connsiteX6-5653" fmla="*/ 814784 w 1442372"/>
                  <a:gd name="connsiteY6-5654" fmla="*/ 995039 h 1078087"/>
                  <a:gd name="connsiteX7-5655" fmla="*/ 797135 w 1442372"/>
                  <a:gd name="connsiteY7-5656" fmla="*/ 882100 h 1078087"/>
                  <a:gd name="connsiteX8-5657" fmla="*/ 673771 w 1442372"/>
                  <a:gd name="connsiteY8-5658" fmla="*/ 886315 h 1078087"/>
                  <a:gd name="connsiteX9-5659" fmla="*/ 716118 w 1442372"/>
                  <a:gd name="connsiteY9-5660" fmla="*/ 828883 h 1078087"/>
                  <a:gd name="connsiteX10-5661" fmla="*/ 817936 w 1442372"/>
                  <a:gd name="connsiteY10-5662" fmla="*/ 722791 h 1078087"/>
                  <a:gd name="connsiteX11-5663" fmla="*/ 635588 w 1442372"/>
                  <a:gd name="connsiteY11-5664" fmla="*/ 897267 h 1078087"/>
                  <a:gd name="connsiteX12-5665" fmla="*/ 363384 w 1442372"/>
                  <a:gd name="connsiteY12-5666" fmla="*/ 1017312 h 1078087"/>
                  <a:gd name="connsiteX13-5667" fmla="*/ 463612 w 1442372"/>
                  <a:gd name="connsiteY13-5668" fmla="*/ 814648 h 1078087"/>
                  <a:gd name="connsiteX14-5669" fmla="*/ 318050 w 1442372"/>
                  <a:gd name="connsiteY14-5670" fmla="*/ 859986 h 1078087"/>
                  <a:gd name="connsiteX15-5671" fmla="*/ 225155 w 1442372"/>
                  <a:gd name="connsiteY15-5672" fmla="*/ 1047165 h 1078087"/>
                  <a:gd name="connsiteX16-5673" fmla="*/ 306127 w 1442372"/>
                  <a:gd name="connsiteY16-5674" fmla="*/ 911763 h 1078087"/>
                  <a:gd name="connsiteX17-5675" fmla="*/ 468932 w 1442372"/>
                  <a:gd name="connsiteY17-5676" fmla="*/ 557185 h 1078087"/>
                  <a:gd name="connsiteX18-5677" fmla="*/ 6507 w 1442372"/>
                  <a:gd name="connsiteY18-5678" fmla="*/ 897013 h 1078087"/>
                  <a:gd name="connsiteX19-5679" fmla="*/ 550015 w 1442372"/>
                  <a:gd name="connsiteY19-5680" fmla="*/ 0 h 1078087"/>
                  <a:gd name="connsiteX20-5681" fmla="*/ 752363 w 1442372"/>
                  <a:gd name="connsiteY20-5682" fmla="*/ 85534 h 1078087"/>
                  <a:gd name="connsiteX21-5683" fmla="*/ 922766 w 1442372"/>
                  <a:gd name="connsiteY21-5684" fmla="*/ 184312 h 1078087"/>
                  <a:gd name="connsiteX22-5685" fmla="*/ 1321653 w 1442372"/>
                  <a:gd name="connsiteY22-5686" fmla="*/ 198516 h 1078087"/>
                  <a:gd name="connsiteX23-5687" fmla="*/ 1441981 w 1442372"/>
                  <a:gd name="connsiteY23-5688" fmla="*/ 79982 h 1078087"/>
                  <a:gd name="connsiteX24-5689" fmla="*/ 1286952 w 1442372"/>
                  <a:gd name="connsiteY24-5690" fmla="*/ 523272 h 1078087"/>
                  <a:gd name="connsiteX25-5691" fmla="*/ 1280178 w 1442372"/>
                  <a:gd name="connsiteY25-5692" fmla="*/ 693489 h 1078087"/>
                  <a:gd name="connsiteX26-5693" fmla="*/ 1370690 w 1442372"/>
                  <a:gd name="connsiteY26-5694" fmla="*/ 756682 h 1078087"/>
                  <a:gd name="connsiteX27-5695" fmla="*/ 1225148 w 1442372"/>
                  <a:gd name="connsiteY27-5696" fmla="*/ 1001983 h 1078087"/>
                  <a:gd name="connsiteX28-5697" fmla="*/ 1171824 w 1442372"/>
                  <a:gd name="connsiteY28-5698" fmla="*/ 987415 h 1078087"/>
                  <a:gd name="connsiteX29-5699" fmla="*/ 1113840 w 1442372"/>
                  <a:gd name="connsiteY29-5700" fmla="*/ 981871 h 1078087"/>
                  <a:gd name="connsiteX30-5701" fmla="*/ 1080477 w 1442372"/>
                  <a:gd name="connsiteY30-5702" fmla="*/ 982189 h 1078087"/>
                  <a:gd name="connsiteX31-5703" fmla="*/ 1002378 w 1442372"/>
                  <a:gd name="connsiteY31-5704" fmla="*/ 1024512 h 1078087"/>
                  <a:gd name="connsiteX0-5705" fmla="*/ 1002378 w 1442372"/>
                  <a:gd name="connsiteY0-5706" fmla="*/ 1024512 h 1078087"/>
                  <a:gd name="connsiteX1-5707" fmla="*/ 970335 w 1442372"/>
                  <a:gd name="connsiteY1-5708" fmla="*/ 910922 h 1078087"/>
                  <a:gd name="connsiteX2-5709" fmla="*/ 984411 w 1442372"/>
                  <a:gd name="connsiteY2-5710" fmla="*/ 1035152 h 1078087"/>
                  <a:gd name="connsiteX3-5711" fmla="*/ 922652 w 1442372"/>
                  <a:gd name="connsiteY3-5712" fmla="*/ 1052290 h 1078087"/>
                  <a:gd name="connsiteX4-5713" fmla="*/ 892139 w 1442372"/>
                  <a:gd name="connsiteY4-5714" fmla="*/ 1017550 h 1078087"/>
                  <a:gd name="connsiteX5-5715" fmla="*/ 865434 w 1442372"/>
                  <a:gd name="connsiteY5-5716" fmla="*/ 991363 h 1078087"/>
                  <a:gd name="connsiteX6-5717" fmla="*/ 814784 w 1442372"/>
                  <a:gd name="connsiteY6-5718" fmla="*/ 995039 h 1078087"/>
                  <a:gd name="connsiteX7-5719" fmla="*/ 797135 w 1442372"/>
                  <a:gd name="connsiteY7-5720" fmla="*/ 882100 h 1078087"/>
                  <a:gd name="connsiteX8-5721" fmla="*/ 673771 w 1442372"/>
                  <a:gd name="connsiteY8-5722" fmla="*/ 886315 h 1078087"/>
                  <a:gd name="connsiteX9-5723" fmla="*/ 716118 w 1442372"/>
                  <a:gd name="connsiteY9-5724" fmla="*/ 828883 h 1078087"/>
                  <a:gd name="connsiteX10-5725" fmla="*/ 817936 w 1442372"/>
                  <a:gd name="connsiteY10-5726" fmla="*/ 722791 h 1078087"/>
                  <a:gd name="connsiteX11-5727" fmla="*/ 635588 w 1442372"/>
                  <a:gd name="connsiteY11-5728" fmla="*/ 897267 h 1078087"/>
                  <a:gd name="connsiteX12-5729" fmla="*/ 363384 w 1442372"/>
                  <a:gd name="connsiteY12-5730" fmla="*/ 1017312 h 1078087"/>
                  <a:gd name="connsiteX13-5731" fmla="*/ 463612 w 1442372"/>
                  <a:gd name="connsiteY13-5732" fmla="*/ 814648 h 1078087"/>
                  <a:gd name="connsiteX14-5733" fmla="*/ 332276 w 1442372"/>
                  <a:gd name="connsiteY14-5734" fmla="*/ 1031240 h 1078087"/>
                  <a:gd name="connsiteX15-5735" fmla="*/ 225155 w 1442372"/>
                  <a:gd name="connsiteY15-5736" fmla="*/ 1047165 h 1078087"/>
                  <a:gd name="connsiteX16-5737" fmla="*/ 306127 w 1442372"/>
                  <a:gd name="connsiteY16-5738" fmla="*/ 911763 h 1078087"/>
                  <a:gd name="connsiteX17-5739" fmla="*/ 468932 w 1442372"/>
                  <a:gd name="connsiteY17-5740" fmla="*/ 557185 h 1078087"/>
                  <a:gd name="connsiteX18-5741" fmla="*/ 6507 w 1442372"/>
                  <a:gd name="connsiteY18-5742" fmla="*/ 897013 h 1078087"/>
                  <a:gd name="connsiteX19-5743" fmla="*/ 550015 w 1442372"/>
                  <a:gd name="connsiteY19-5744" fmla="*/ 0 h 1078087"/>
                  <a:gd name="connsiteX20-5745" fmla="*/ 752363 w 1442372"/>
                  <a:gd name="connsiteY20-5746" fmla="*/ 85534 h 1078087"/>
                  <a:gd name="connsiteX21-5747" fmla="*/ 922766 w 1442372"/>
                  <a:gd name="connsiteY21-5748" fmla="*/ 184312 h 1078087"/>
                  <a:gd name="connsiteX22-5749" fmla="*/ 1321653 w 1442372"/>
                  <a:gd name="connsiteY22-5750" fmla="*/ 198516 h 1078087"/>
                  <a:gd name="connsiteX23-5751" fmla="*/ 1441981 w 1442372"/>
                  <a:gd name="connsiteY23-5752" fmla="*/ 79982 h 1078087"/>
                  <a:gd name="connsiteX24-5753" fmla="*/ 1286952 w 1442372"/>
                  <a:gd name="connsiteY24-5754" fmla="*/ 523272 h 1078087"/>
                  <a:gd name="connsiteX25-5755" fmla="*/ 1280178 w 1442372"/>
                  <a:gd name="connsiteY25-5756" fmla="*/ 693489 h 1078087"/>
                  <a:gd name="connsiteX26-5757" fmla="*/ 1370690 w 1442372"/>
                  <a:gd name="connsiteY26-5758" fmla="*/ 756682 h 1078087"/>
                  <a:gd name="connsiteX27-5759" fmla="*/ 1225148 w 1442372"/>
                  <a:gd name="connsiteY27-5760" fmla="*/ 1001983 h 1078087"/>
                  <a:gd name="connsiteX28-5761" fmla="*/ 1171824 w 1442372"/>
                  <a:gd name="connsiteY28-5762" fmla="*/ 987415 h 1078087"/>
                  <a:gd name="connsiteX29-5763" fmla="*/ 1113840 w 1442372"/>
                  <a:gd name="connsiteY29-5764" fmla="*/ 981871 h 1078087"/>
                  <a:gd name="connsiteX30-5765" fmla="*/ 1080477 w 1442372"/>
                  <a:gd name="connsiteY30-5766" fmla="*/ 982189 h 1078087"/>
                  <a:gd name="connsiteX31-5767" fmla="*/ 1002378 w 1442372"/>
                  <a:gd name="connsiteY31-5768" fmla="*/ 1024512 h 1078087"/>
                  <a:gd name="connsiteX0-5769" fmla="*/ 1002378 w 1442372"/>
                  <a:gd name="connsiteY0-5770" fmla="*/ 1024512 h 1078087"/>
                  <a:gd name="connsiteX1-5771" fmla="*/ 970335 w 1442372"/>
                  <a:gd name="connsiteY1-5772" fmla="*/ 910922 h 1078087"/>
                  <a:gd name="connsiteX2-5773" fmla="*/ 984411 w 1442372"/>
                  <a:gd name="connsiteY2-5774" fmla="*/ 1035152 h 1078087"/>
                  <a:gd name="connsiteX3-5775" fmla="*/ 922652 w 1442372"/>
                  <a:gd name="connsiteY3-5776" fmla="*/ 1052290 h 1078087"/>
                  <a:gd name="connsiteX4-5777" fmla="*/ 892139 w 1442372"/>
                  <a:gd name="connsiteY4-5778" fmla="*/ 1017550 h 1078087"/>
                  <a:gd name="connsiteX5-5779" fmla="*/ 865434 w 1442372"/>
                  <a:gd name="connsiteY5-5780" fmla="*/ 991363 h 1078087"/>
                  <a:gd name="connsiteX6-5781" fmla="*/ 814784 w 1442372"/>
                  <a:gd name="connsiteY6-5782" fmla="*/ 995039 h 1078087"/>
                  <a:gd name="connsiteX7-5783" fmla="*/ 797135 w 1442372"/>
                  <a:gd name="connsiteY7-5784" fmla="*/ 882100 h 1078087"/>
                  <a:gd name="connsiteX8-5785" fmla="*/ 673771 w 1442372"/>
                  <a:gd name="connsiteY8-5786" fmla="*/ 886315 h 1078087"/>
                  <a:gd name="connsiteX9-5787" fmla="*/ 716118 w 1442372"/>
                  <a:gd name="connsiteY9-5788" fmla="*/ 828883 h 1078087"/>
                  <a:gd name="connsiteX10-5789" fmla="*/ 817936 w 1442372"/>
                  <a:gd name="connsiteY10-5790" fmla="*/ 722791 h 1078087"/>
                  <a:gd name="connsiteX11-5791" fmla="*/ 635588 w 1442372"/>
                  <a:gd name="connsiteY11-5792" fmla="*/ 897267 h 1078087"/>
                  <a:gd name="connsiteX12-5793" fmla="*/ 363384 w 1442372"/>
                  <a:gd name="connsiteY12-5794" fmla="*/ 1017312 h 1078087"/>
                  <a:gd name="connsiteX13-5795" fmla="*/ 463612 w 1442372"/>
                  <a:gd name="connsiteY13-5796" fmla="*/ 814648 h 1078087"/>
                  <a:gd name="connsiteX14-5797" fmla="*/ 335342 w 1442372"/>
                  <a:gd name="connsiteY14-5798" fmla="*/ 963707 h 1078087"/>
                  <a:gd name="connsiteX15-5799" fmla="*/ 225155 w 1442372"/>
                  <a:gd name="connsiteY15-5800" fmla="*/ 1047165 h 1078087"/>
                  <a:gd name="connsiteX16-5801" fmla="*/ 306127 w 1442372"/>
                  <a:gd name="connsiteY16-5802" fmla="*/ 911763 h 1078087"/>
                  <a:gd name="connsiteX17-5803" fmla="*/ 468932 w 1442372"/>
                  <a:gd name="connsiteY17-5804" fmla="*/ 557185 h 1078087"/>
                  <a:gd name="connsiteX18-5805" fmla="*/ 6507 w 1442372"/>
                  <a:gd name="connsiteY18-5806" fmla="*/ 897013 h 1078087"/>
                  <a:gd name="connsiteX19-5807" fmla="*/ 550015 w 1442372"/>
                  <a:gd name="connsiteY19-5808" fmla="*/ 0 h 1078087"/>
                  <a:gd name="connsiteX20-5809" fmla="*/ 752363 w 1442372"/>
                  <a:gd name="connsiteY20-5810" fmla="*/ 85534 h 1078087"/>
                  <a:gd name="connsiteX21-5811" fmla="*/ 922766 w 1442372"/>
                  <a:gd name="connsiteY21-5812" fmla="*/ 184312 h 1078087"/>
                  <a:gd name="connsiteX22-5813" fmla="*/ 1321653 w 1442372"/>
                  <a:gd name="connsiteY22-5814" fmla="*/ 198516 h 1078087"/>
                  <a:gd name="connsiteX23-5815" fmla="*/ 1441981 w 1442372"/>
                  <a:gd name="connsiteY23-5816" fmla="*/ 79982 h 1078087"/>
                  <a:gd name="connsiteX24-5817" fmla="*/ 1286952 w 1442372"/>
                  <a:gd name="connsiteY24-5818" fmla="*/ 523272 h 1078087"/>
                  <a:gd name="connsiteX25-5819" fmla="*/ 1280178 w 1442372"/>
                  <a:gd name="connsiteY25-5820" fmla="*/ 693489 h 1078087"/>
                  <a:gd name="connsiteX26-5821" fmla="*/ 1370690 w 1442372"/>
                  <a:gd name="connsiteY26-5822" fmla="*/ 756682 h 1078087"/>
                  <a:gd name="connsiteX27-5823" fmla="*/ 1225148 w 1442372"/>
                  <a:gd name="connsiteY27-5824" fmla="*/ 1001983 h 1078087"/>
                  <a:gd name="connsiteX28-5825" fmla="*/ 1171824 w 1442372"/>
                  <a:gd name="connsiteY28-5826" fmla="*/ 987415 h 1078087"/>
                  <a:gd name="connsiteX29-5827" fmla="*/ 1113840 w 1442372"/>
                  <a:gd name="connsiteY29-5828" fmla="*/ 981871 h 1078087"/>
                  <a:gd name="connsiteX30-5829" fmla="*/ 1080477 w 1442372"/>
                  <a:gd name="connsiteY30-5830" fmla="*/ 982189 h 1078087"/>
                  <a:gd name="connsiteX31-5831" fmla="*/ 1002378 w 1442372"/>
                  <a:gd name="connsiteY31-5832" fmla="*/ 1024512 h 1078087"/>
                  <a:gd name="connsiteX0-5833" fmla="*/ 1002378 w 1442372"/>
                  <a:gd name="connsiteY0-5834" fmla="*/ 1024512 h 1078087"/>
                  <a:gd name="connsiteX1-5835" fmla="*/ 970335 w 1442372"/>
                  <a:gd name="connsiteY1-5836" fmla="*/ 910922 h 1078087"/>
                  <a:gd name="connsiteX2-5837" fmla="*/ 984411 w 1442372"/>
                  <a:gd name="connsiteY2-5838" fmla="*/ 1035152 h 1078087"/>
                  <a:gd name="connsiteX3-5839" fmla="*/ 922652 w 1442372"/>
                  <a:gd name="connsiteY3-5840" fmla="*/ 1052290 h 1078087"/>
                  <a:gd name="connsiteX4-5841" fmla="*/ 892139 w 1442372"/>
                  <a:gd name="connsiteY4-5842" fmla="*/ 1017550 h 1078087"/>
                  <a:gd name="connsiteX5-5843" fmla="*/ 865434 w 1442372"/>
                  <a:gd name="connsiteY5-5844" fmla="*/ 991363 h 1078087"/>
                  <a:gd name="connsiteX6-5845" fmla="*/ 814784 w 1442372"/>
                  <a:gd name="connsiteY6-5846" fmla="*/ 995039 h 1078087"/>
                  <a:gd name="connsiteX7-5847" fmla="*/ 797135 w 1442372"/>
                  <a:gd name="connsiteY7-5848" fmla="*/ 882100 h 1078087"/>
                  <a:gd name="connsiteX8-5849" fmla="*/ 673771 w 1442372"/>
                  <a:gd name="connsiteY8-5850" fmla="*/ 886315 h 1078087"/>
                  <a:gd name="connsiteX9-5851" fmla="*/ 716118 w 1442372"/>
                  <a:gd name="connsiteY9-5852" fmla="*/ 828883 h 1078087"/>
                  <a:gd name="connsiteX10-5853" fmla="*/ 817936 w 1442372"/>
                  <a:gd name="connsiteY10-5854" fmla="*/ 722791 h 1078087"/>
                  <a:gd name="connsiteX11-5855" fmla="*/ 635588 w 1442372"/>
                  <a:gd name="connsiteY11-5856" fmla="*/ 897267 h 1078087"/>
                  <a:gd name="connsiteX12-5857" fmla="*/ 363384 w 1442372"/>
                  <a:gd name="connsiteY12-5858" fmla="*/ 1017312 h 1078087"/>
                  <a:gd name="connsiteX13-5859" fmla="*/ 463612 w 1442372"/>
                  <a:gd name="connsiteY13-5860" fmla="*/ 814648 h 1078087"/>
                  <a:gd name="connsiteX14-5861" fmla="*/ 335194 w 1442372"/>
                  <a:gd name="connsiteY14-5862" fmla="*/ 1034990 h 1078087"/>
                  <a:gd name="connsiteX15-5863" fmla="*/ 225155 w 1442372"/>
                  <a:gd name="connsiteY15-5864" fmla="*/ 1047165 h 1078087"/>
                  <a:gd name="connsiteX16-5865" fmla="*/ 306127 w 1442372"/>
                  <a:gd name="connsiteY16-5866" fmla="*/ 911763 h 1078087"/>
                  <a:gd name="connsiteX17-5867" fmla="*/ 468932 w 1442372"/>
                  <a:gd name="connsiteY17-5868" fmla="*/ 557185 h 1078087"/>
                  <a:gd name="connsiteX18-5869" fmla="*/ 6507 w 1442372"/>
                  <a:gd name="connsiteY18-5870" fmla="*/ 897013 h 1078087"/>
                  <a:gd name="connsiteX19-5871" fmla="*/ 550015 w 1442372"/>
                  <a:gd name="connsiteY19-5872" fmla="*/ 0 h 1078087"/>
                  <a:gd name="connsiteX20-5873" fmla="*/ 752363 w 1442372"/>
                  <a:gd name="connsiteY20-5874" fmla="*/ 85534 h 1078087"/>
                  <a:gd name="connsiteX21-5875" fmla="*/ 922766 w 1442372"/>
                  <a:gd name="connsiteY21-5876" fmla="*/ 184312 h 1078087"/>
                  <a:gd name="connsiteX22-5877" fmla="*/ 1321653 w 1442372"/>
                  <a:gd name="connsiteY22-5878" fmla="*/ 198516 h 1078087"/>
                  <a:gd name="connsiteX23-5879" fmla="*/ 1441981 w 1442372"/>
                  <a:gd name="connsiteY23-5880" fmla="*/ 79982 h 1078087"/>
                  <a:gd name="connsiteX24-5881" fmla="*/ 1286952 w 1442372"/>
                  <a:gd name="connsiteY24-5882" fmla="*/ 523272 h 1078087"/>
                  <a:gd name="connsiteX25-5883" fmla="*/ 1280178 w 1442372"/>
                  <a:gd name="connsiteY25-5884" fmla="*/ 693489 h 1078087"/>
                  <a:gd name="connsiteX26-5885" fmla="*/ 1370690 w 1442372"/>
                  <a:gd name="connsiteY26-5886" fmla="*/ 756682 h 1078087"/>
                  <a:gd name="connsiteX27-5887" fmla="*/ 1225148 w 1442372"/>
                  <a:gd name="connsiteY27-5888" fmla="*/ 1001983 h 1078087"/>
                  <a:gd name="connsiteX28-5889" fmla="*/ 1171824 w 1442372"/>
                  <a:gd name="connsiteY28-5890" fmla="*/ 987415 h 1078087"/>
                  <a:gd name="connsiteX29-5891" fmla="*/ 1113840 w 1442372"/>
                  <a:gd name="connsiteY29-5892" fmla="*/ 981871 h 1078087"/>
                  <a:gd name="connsiteX30-5893" fmla="*/ 1080477 w 1442372"/>
                  <a:gd name="connsiteY30-5894" fmla="*/ 982189 h 1078087"/>
                  <a:gd name="connsiteX31-5895" fmla="*/ 1002378 w 1442372"/>
                  <a:gd name="connsiteY31-5896" fmla="*/ 1024512 h 1078087"/>
                  <a:gd name="connsiteX0-5897" fmla="*/ 1002378 w 1442372"/>
                  <a:gd name="connsiteY0-5898" fmla="*/ 1024512 h 1078087"/>
                  <a:gd name="connsiteX1-5899" fmla="*/ 970335 w 1442372"/>
                  <a:gd name="connsiteY1-5900" fmla="*/ 910922 h 1078087"/>
                  <a:gd name="connsiteX2-5901" fmla="*/ 984411 w 1442372"/>
                  <a:gd name="connsiteY2-5902" fmla="*/ 1035152 h 1078087"/>
                  <a:gd name="connsiteX3-5903" fmla="*/ 922652 w 1442372"/>
                  <a:gd name="connsiteY3-5904" fmla="*/ 1052290 h 1078087"/>
                  <a:gd name="connsiteX4-5905" fmla="*/ 892139 w 1442372"/>
                  <a:gd name="connsiteY4-5906" fmla="*/ 1017550 h 1078087"/>
                  <a:gd name="connsiteX5-5907" fmla="*/ 865434 w 1442372"/>
                  <a:gd name="connsiteY5-5908" fmla="*/ 991363 h 1078087"/>
                  <a:gd name="connsiteX6-5909" fmla="*/ 814784 w 1442372"/>
                  <a:gd name="connsiteY6-5910" fmla="*/ 995039 h 1078087"/>
                  <a:gd name="connsiteX7-5911" fmla="*/ 797135 w 1442372"/>
                  <a:gd name="connsiteY7-5912" fmla="*/ 882100 h 1078087"/>
                  <a:gd name="connsiteX8-5913" fmla="*/ 673771 w 1442372"/>
                  <a:gd name="connsiteY8-5914" fmla="*/ 886315 h 1078087"/>
                  <a:gd name="connsiteX9-5915" fmla="*/ 716118 w 1442372"/>
                  <a:gd name="connsiteY9-5916" fmla="*/ 828883 h 1078087"/>
                  <a:gd name="connsiteX10-5917" fmla="*/ 817936 w 1442372"/>
                  <a:gd name="connsiteY10-5918" fmla="*/ 722791 h 1078087"/>
                  <a:gd name="connsiteX11-5919" fmla="*/ 635588 w 1442372"/>
                  <a:gd name="connsiteY11-5920" fmla="*/ 897267 h 1078087"/>
                  <a:gd name="connsiteX12-5921" fmla="*/ 363709 w 1442372"/>
                  <a:gd name="connsiteY12-5922" fmla="*/ 996002 h 1078087"/>
                  <a:gd name="connsiteX13-5923" fmla="*/ 463612 w 1442372"/>
                  <a:gd name="connsiteY13-5924" fmla="*/ 814648 h 1078087"/>
                  <a:gd name="connsiteX14-5925" fmla="*/ 335194 w 1442372"/>
                  <a:gd name="connsiteY14-5926" fmla="*/ 1034990 h 1078087"/>
                  <a:gd name="connsiteX15-5927" fmla="*/ 225155 w 1442372"/>
                  <a:gd name="connsiteY15-5928" fmla="*/ 1047165 h 1078087"/>
                  <a:gd name="connsiteX16-5929" fmla="*/ 306127 w 1442372"/>
                  <a:gd name="connsiteY16-5930" fmla="*/ 911763 h 1078087"/>
                  <a:gd name="connsiteX17-5931" fmla="*/ 468932 w 1442372"/>
                  <a:gd name="connsiteY17-5932" fmla="*/ 557185 h 1078087"/>
                  <a:gd name="connsiteX18-5933" fmla="*/ 6507 w 1442372"/>
                  <a:gd name="connsiteY18-5934" fmla="*/ 897013 h 1078087"/>
                  <a:gd name="connsiteX19-5935" fmla="*/ 550015 w 1442372"/>
                  <a:gd name="connsiteY19-5936" fmla="*/ 0 h 1078087"/>
                  <a:gd name="connsiteX20-5937" fmla="*/ 752363 w 1442372"/>
                  <a:gd name="connsiteY20-5938" fmla="*/ 85534 h 1078087"/>
                  <a:gd name="connsiteX21-5939" fmla="*/ 922766 w 1442372"/>
                  <a:gd name="connsiteY21-5940" fmla="*/ 184312 h 1078087"/>
                  <a:gd name="connsiteX22-5941" fmla="*/ 1321653 w 1442372"/>
                  <a:gd name="connsiteY22-5942" fmla="*/ 198516 h 1078087"/>
                  <a:gd name="connsiteX23-5943" fmla="*/ 1441981 w 1442372"/>
                  <a:gd name="connsiteY23-5944" fmla="*/ 79982 h 1078087"/>
                  <a:gd name="connsiteX24-5945" fmla="*/ 1286952 w 1442372"/>
                  <a:gd name="connsiteY24-5946" fmla="*/ 523272 h 1078087"/>
                  <a:gd name="connsiteX25-5947" fmla="*/ 1280178 w 1442372"/>
                  <a:gd name="connsiteY25-5948" fmla="*/ 693489 h 1078087"/>
                  <a:gd name="connsiteX26-5949" fmla="*/ 1370690 w 1442372"/>
                  <a:gd name="connsiteY26-5950" fmla="*/ 756682 h 1078087"/>
                  <a:gd name="connsiteX27-5951" fmla="*/ 1225148 w 1442372"/>
                  <a:gd name="connsiteY27-5952" fmla="*/ 1001983 h 1078087"/>
                  <a:gd name="connsiteX28-5953" fmla="*/ 1171824 w 1442372"/>
                  <a:gd name="connsiteY28-5954" fmla="*/ 987415 h 1078087"/>
                  <a:gd name="connsiteX29-5955" fmla="*/ 1113840 w 1442372"/>
                  <a:gd name="connsiteY29-5956" fmla="*/ 981871 h 1078087"/>
                  <a:gd name="connsiteX30-5957" fmla="*/ 1080477 w 1442372"/>
                  <a:gd name="connsiteY30-5958" fmla="*/ 982189 h 1078087"/>
                  <a:gd name="connsiteX31-5959" fmla="*/ 1002378 w 1442372"/>
                  <a:gd name="connsiteY31-5960" fmla="*/ 1024512 h 1078087"/>
                  <a:gd name="connsiteX0-5961" fmla="*/ 1002378 w 1442372"/>
                  <a:gd name="connsiteY0-5962" fmla="*/ 1024512 h 1078087"/>
                  <a:gd name="connsiteX1-5963" fmla="*/ 970335 w 1442372"/>
                  <a:gd name="connsiteY1-5964" fmla="*/ 910922 h 1078087"/>
                  <a:gd name="connsiteX2-5965" fmla="*/ 984411 w 1442372"/>
                  <a:gd name="connsiteY2-5966" fmla="*/ 1035152 h 1078087"/>
                  <a:gd name="connsiteX3-5967" fmla="*/ 922652 w 1442372"/>
                  <a:gd name="connsiteY3-5968" fmla="*/ 1052290 h 1078087"/>
                  <a:gd name="connsiteX4-5969" fmla="*/ 892139 w 1442372"/>
                  <a:gd name="connsiteY4-5970" fmla="*/ 1017550 h 1078087"/>
                  <a:gd name="connsiteX5-5971" fmla="*/ 865434 w 1442372"/>
                  <a:gd name="connsiteY5-5972" fmla="*/ 991363 h 1078087"/>
                  <a:gd name="connsiteX6-5973" fmla="*/ 814784 w 1442372"/>
                  <a:gd name="connsiteY6-5974" fmla="*/ 995039 h 1078087"/>
                  <a:gd name="connsiteX7-5975" fmla="*/ 797135 w 1442372"/>
                  <a:gd name="connsiteY7-5976" fmla="*/ 882100 h 1078087"/>
                  <a:gd name="connsiteX8-5977" fmla="*/ 673771 w 1442372"/>
                  <a:gd name="connsiteY8-5978" fmla="*/ 886315 h 1078087"/>
                  <a:gd name="connsiteX9-5979" fmla="*/ 716118 w 1442372"/>
                  <a:gd name="connsiteY9-5980" fmla="*/ 828883 h 1078087"/>
                  <a:gd name="connsiteX10-5981" fmla="*/ 817936 w 1442372"/>
                  <a:gd name="connsiteY10-5982" fmla="*/ 722791 h 1078087"/>
                  <a:gd name="connsiteX11-5983" fmla="*/ 635588 w 1442372"/>
                  <a:gd name="connsiteY11-5984" fmla="*/ 897267 h 1078087"/>
                  <a:gd name="connsiteX12-5985" fmla="*/ 357881 w 1442372"/>
                  <a:gd name="connsiteY12-5986" fmla="*/ 1018823 h 1078087"/>
                  <a:gd name="connsiteX13-5987" fmla="*/ 463612 w 1442372"/>
                  <a:gd name="connsiteY13-5988" fmla="*/ 814648 h 1078087"/>
                  <a:gd name="connsiteX14-5989" fmla="*/ 335194 w 1442372"/>
                  <a:gd name="connsiteY14-5990" fmla="*/ 1034990 h 1078087"/>
                  <a:gd name="connsiteX15-5991" fmla="*/ 225155 w 1442372"/>
                  <a:gd name="connsiteY15-5992" fmla="*/ 1047165 h 1078087"/>
                  <a:gd name="connsiteX16-5993" fmla="*/ 306127 w 1442372"/>
                  <a:gd name="connsiteY16-5994" fmla="*/ 911763 h 1078087"/>
                  <a:gd name="connsiteX17-5995" fmla="*/ 468932 w 1442372"/>
                  <a:gd name="connsiteY17-5996" fmla="*/ 557185 h 1078087"/>
                  <a:gd name="connsiteX18-5997" fmla="*/ 6507 w 1442372"/>
                  <a:gd name="connsiteY18-5998" fmla="*/ 897013 h 1078087"/>
                  <a:gd name="connsiteX19-5999" fmla="*/ 550015 w 1442372"/>
                  <a:gd name="connsiteY19-6000" fmla="*/ 0 h 1078087"/>
                  <a:gd name="connsiteX20-6001" fmla="*/ 752363 w 1442372"/>
                  <a:gd name="connsiteY20-6002" fmla="*/ 85534 h 1078087"/>
                  <a:gd name="connsiteX21-6003" fmla="*/ 922766 w 1442372"/>
                  <a:gd name="connsiteY21-6004" fmla="*/ 184312 h 1078087"/>
                  <a:gd name="connsiteX22-6005" fmla="*/ 1321653 w 1442372"/>
                  <a:gd name="connsiteY22-6006" fmla="*/ 198516 h 1078087"/>
                  <a:gd name="connsiteX23-6007" fmla="*/ 1441981 w 1442372"/>
                  <a:gd name="connsiteY23-6008" fmla="*/ 79982 h 1078087"/>
                  <a:gd name="connsiteX24-6009" fmla="*/ 1286952 w 1442372"/>
                  <a:gd name="connsiteY24-6010" fmla="*/ 523272 h 1078087"/>
                  <a:gd name="connsiteX25-6011" fmla="*/ 1280178 w 1442372"/>
                  <a:gd name="connsiteY25-6012" fmla="*/ 693489 h 1078087"/>
                  <a:gd name="connsiteX26-6013" fmla="*/ 1370690 w 1442372"/>
                  <a:gd name="connsiteY26-6014" fmla="*/ 756682 h 1078087"/>
                  <a:gd name="connsiteX27-6015" fmla="*/ 1225148 w 1442372"/>
                  <a:gd name="connsiteY27-6016" fmla="*/ 1001983 h 1078087"/>
                  <a:gd name="connsiteX28-6017" fmla="*/ 1171824 w 1442372"/>
                  <a:gd name="connsiteY28-6018" fmla="*/ 987415 h 1078087"/>
                  <a:gd name="connsiteX29-6019" fmla="*/ 1113840 w 1442372"/>
                  <a:gd name="connsiteY29-6020" fmla="*/ 981871 h 1078087"/>
                  <a:gd name="connsiteX30-6021" fmla="*/ 1080477 w 1442372"/>
                  <a:gd name="connsiteY30-6022" fmla="*/ 982189 h 1078087"/>
                  <a:gd name="connsiteX31-6023" fmla="*/ 1002378 w 1442372"/>
                  <a:gd name="connsiteY31-6024" fmla="*/ 1024512 h 1078087"/>
                  <a:gd name="connsiteX0-6025" fmla="*/ 1002378 w 1442372"/>
                  <a:gd name="connsiteY0-6026" fmla="*/ 1024512 h 1078087"/>
                  <a:gd name="connsiteX1-6027" fmla="*/ 970335 w 1442372"/>
                  <a:gd name="connsiteY1-6028" fmla="*/ 910922 h 1078087"/>
                  <a:gd name="connsiteX2-6029" fmla="*/ 984411 w 1442372"/>
                  <a:gd name="connsiteY2-6030" fmla="*/ 1035152 h 1078087"/>
                  <a:gd name="connsiteX3-6031" fmla="*/ 922652 w 1442372"/>
                  <a:gd name="connsiteY3-6032" fmla="*/ 1052290 h 1078087"/>
                  <a:gd name="connsiteX4-6033" fmla="*/ 892139 w 1442372"/>
                  <a:gd name="connsiteY4-6034" fmla="*/ 1017550 h 1078087"/>
                  <a:gd name="connsiteX5-6035" fmla="*/ 865434 w 1442372"/>
                  <a:gd name="connsiteY5-6036" fmla="*/ 991363 h 1078087"/>
                  <a:gd name="connsiteX6-6037" fmla="*/ 814784 w 1442372"/>
                  <a:gd name="connsiteY6-6038" fmla="*/ 995039 h 1078087"/>
                  <a:gd name="connsiteX7-6039" fmla="*/ 797135 w 1442372"/>
                  <a:gd name="connsiteY7-6040" fmla="*/ 882100 h 1078087"/>
                  <a:gd name="connsiteX8-6041" fmla="*/ 673771 w 1442372"/>
                  <a:gd name="connsiteY8-6042" fmla="*/ 886315 h 1078087"/>
                  <a:gd name="connsiteX9-6043" fmla="*/ 716118 w 1442372"/>
                  <a:gd name="connsiteY9-6044" fmla="*/ 828883 h 1078087"/>
                  <a:gd name="connsiteX10-6045" fmla="*/ 817936 w 1442372"/>
                  <a:gd name="connsiteY10-6046" fmla="*/ 722791 h 1078087"/>
                  <a:gd name="connsiteX11-6047" fmla="*/ 635588 w 1442372"/>
                  <a:gd name="connsiteY11-6048" fmla="*/ 897267 h 1078087"/>
                  <a:gd name="connsiteX12-6049" fmla="*/ 357881 w 1442372"/>
                  <a:gd name="connsiteY12-6050" fmla="*/ 1018823 h 1078087"/>
                  <a:gd name="connsiteX13-6051" fmla="*/ 463612 w 1442372"/>
                  <a:gd name="connsiteY13-6052" fmla="*/ 814648 h 1078087"/>
                  <a:gd name="connsiteX14-6053" fmla="*/ 335194 w 1442372"/>
                  <a:gd name="connsiteY14-6054" fmla="*/ 1034990 h 1078087"/>
                  <a:gd name="connsiteX15-6055" fmla="*/ 225155 w 1442372"/>
                  <a:gd name="connsiteY15-6056" fmla="*/ 1047165 h 1078087"/>
                  <a:gd name="connsiteX16-6057" fmla="*/ 306127 w 1442372"/>
                  <a:gd name="connsiteY16-6058" fmla="*/ 911763 h 1078087"/>
                  <a:gd name="connsiteX17-6059" fmla="*/ 468932 w 1442372"/>
                  <a:gd name="connsiteY17-6060" fmla="*/ 557185 h 1078087"/>
                  <a:gd name="connsiteX18-6061" fmla="*/ 6507 w 1442372"/>
                  <a:gd name="connsiteY18-6062" fmla="*/ 897013 h 1078087"/>
                  <a:gd name="connsiteX19-6063" fmla="*/ 550015 w 1442372"/>
                  <a:gd name="connsiteY19-6064" fmla="*/ 0 h 1078087"/>
                  <a:gd name="connsiteX20-6065" fmla="*/ 752363 w 1442372"/>
                  <a:gd name="connsiteY20-6066" fmla="*/ 85534 h 1078087"/>
                  <a:gd name="connsiteX21-6067" fmla="*/ 922766 w 1442372"/>
                  <a:gd name="connsiteY21-6068" fmla="*/ 184312 h 1078087"/>
                  <a:gd name="connsiteX22-6069" fmla="*/ 1321653 w 1442372"/>
                  <a:gd name="connsiteY22-6070" fmla="*/ 198516 h 1078087"/>
                  <a:gd name="connsiteX23-6071" fmla="*/ 1441981 w 1442372"/>
                  <a:gd name="connsiteY23-6072" fmla="*/ 79982 h 1078087"/>
                  <a:gd name="connsiteX24-6073" fmla="*/ 1286952 w 1442372"/>
                  <a:gd name="connsiteY24-6074" fmla="*/ 523272 h 1078087"/>
                  <a:gd name="connsiteX25-6075" fmla="*/ 1280178 w 1442372"/>
                  <a:gd name="connsiteY25-6076" fmla="*/ 693489 h 1078087"/>
                  <a:gd name="connsiteX26-6077" fmla="*/ 1370690 w 1442372"/>
                  <a:gd name="connsiteY26-6078" fmla="*/ 756682 h 1078087"/>
                  <a:gd name="connsiteX27-6079" fmla="*/ 1225148 w 1442372"/>
                  <a:gd name="connsiteY27-6080" fmla="*/ 1001983 h 1078087"/>
                  <a:gd name="connsiteX28-6081" fmla="*/ 1171824 w 1442372"/>
                  <a:gd name="connsiteY28-6082" fmla="*/ 987415 h 1078087"/>
                  <a:gd name="connsiteX29-6083" fmla="*/ 1113840 w 1442372"/>
                  <a:gd name="connsiteY29-6084" fmla="*/ 981871 h 1078087"/>
                  <a:gd name="connsiteX30-6085" fmla="*/ 1080477 w 1442372"/>
                  <a:gd name="connsiteY30-6086" fmla="*/ 982189 h 1078087"/>
                  <a:gd name="connsiteX31-6087" fmla="*/ 1002378 w 1442372"/>
                  <a:gd name="connsiteY31-6088" fmla="*/ 1024512 h 1078087"/>
                  <a:gd name="connsiteX0-6089" fmla="*/ 1002378 w 1442372"/>
                  <a:gd name="connsiteY0-6090" fmla="*/ 1024512 h 1078087"/>
                  <a:gd name="connsiteX1-6091" fmla="*/ 970335 w 1442372"/>
                  <a:gd name="connsiteY1-6092" fmla="*/ 910922 h 1078087"/>
                  <a:gd name="connsiteX2-6093" fmla="*/ 984411 w 1442372"/>
                  <a:gd name="connsiteY2-6094" fmla="*/ 1035152 h 1078087"/>
                  <a:gd name="connsiteX3-6095" fmla="*/ 922652 w 1442372"/>
                  <a:gd name="connsiteY3-6096" fmla="*/ 1052290 h 1078087"/>
                  <a:gd name="connsiteX4-6097" fmla="*/ 892139 w 1442372"/>
                  <a:gd name="connsiteY4-6098" fmla="*/ 1017550 h 1078087"/>
                  <a:gd name="connsiteX5-6099" fmla="*/ 865434 w 1442372"/>
                  <a:gd name="connsiteY5-6100" fmla="*/ 991363 h 1078087"/>
                  <a:gd name="connsiteX6-6101" fmla="*/ 814784 w 1442372"/>
                  <a:gd name="connsiteY6-6102" fmla="*/ 995039 h 1078087"/>
                  <a:gd name="connsiteX7-6103" fmla="*/ 797135 w 1442372"/>
                  <a:gd name="connsiteY7-6104" fmla="*/ 882100 h 1078087"/>
                  <a:gd name="connsiteX8-6105" fmla="*/ 673771 w 1442372"/>
                  <a:gd name="connsiteY8-6106" fmla="*/ 886315 h 1078087"/>
                  <a:gd name="connsiteX9-6107" fmla="*/ 716118 w 1442372"/>
                  <a:gd name="connsiteY9-6108" fmla="*/ 828883 h 1078087"/>
                  <a:gd name="connsiteX10-6109" fmla="*/ 817936 w 1442372"/>
                  <a:gd name="connsiteY10-6110" fmla="*/ 722791 h 1078087"/>
                  <a:gd name="connsiteX11-6111" fmla="*/ 635588 w 1442372"/>
                  <a:gd name="connsiteY11-6112" fmla="*/ 897267 h 1078087"/>
                  <a:gd name="connsiteX12-6113" fmla="*/ 357881 w 1442372"/>
                  <a:gd name="connsiteY12-6114" fmla="*/ 1018823 h 1078087"/>
                  <a:gd name="connsiteX13-6115" fmla="*/ 463612 w 1442372"/>
                  <a:gd name="connsiteY13-6116" fmla="*/ 814648 h 1078087"/>
                  <a:gd name="connsiteX14-6117" fmla="*/ 335194 w 1442372"/>
                  <a:gd name="connsiteY14-6118" fmla="*/ 1034990 h 1078087"/>
                  <a:gd name="connsiteX15-6119" fmla="*/ 225155 w 1442372"/>
                  <a:gd name="connsiteY15-6120" fmla="*/ 1047165 h 1078087"/>
                  <a:gd name="connsiteX16-6121" fmla="*/ 186179 w 1442372"/>
                  <a:gd name="connsiteY16-6122" fmla="*/ 41275 h 1078087"/>
                  <a:gd name="connsiteX17-6123" fmla="*/ 468932 w 1442372"/>
                  <a:gd name="connsiteY17-6124" fmla="*/ 557185 h 1078087"/>
                  <a:gd name="connsiteX18-6125" fmla="*/ 6507 w 1442372"/>
                  <a:gd name="connsiteY18-6126" fmla="*/ 897013 h 1078087"/>
                  <a:gd name="connsiteX19-6127" fmla="*/ 550015 w 1442372"/>
                  <a:gd name="connsiteY19-6128" fmla="*/ 0 h 1078087"/>
                  <a:gd name="connsiteX20-6129" fmla="*/ 752363 w 1442372"/>
                  <a:gd name="connsiteY20-6130" fmla="*/ 85534 h 1078087"/>
                  <a:gd name="connsiteX21-6131" fmla="*/ 922766 w 1442372"/>
                  <a:gd name="connsiteY21-6132" fmla="*/ 184312 h 1078087"/>
                  <a:gd name="connsiteX22-6133" fmla="*/ 1321653 w 1442372"/>
                  <a:gd name="connsiteY22-6134" fmla="*/ 198516 h 1078087"/>
                  <a:gd name="connsiteX23-6135" fmla="*/ 1441981 w 1442372"/>
                  <a:gd name="connsiteY23-6136" fmla="*/ 79982 h 1078087"/>
                  <a:gd name="connsiteX24-6137" fmla="*/ 1286952 w 1442372"/>
                  <a:gd name="connsiteY24-6138" fmla="*/ 523272 h 1078087"/>
                  <a:gd name="connsiteX25-6139" fmla="*/ 1280178 w 1442372"/>
                  <a:gd name="connsiteY25-6140" fmla="*/ 693489 h 1078087"/>
                  <a:gd name="connsiteX26-6141" fmla="*/ 1370690 w 1442372"/>
                  <a:gd name="connsiteY26-6142" fmla="*/ 756682 h 1078087"/>
                  <a:gd name="connsiteX27-6143" fmla="*/ 1225148 w 1442372"/>
                  <a:gd name="connsiteY27-6144" fmla="*/ 1001983 h 1078087"/>
                  <a:gd name="connsiteX28-6145" fmla="*/ 1171824 w 1442372"/>
                  <a:gd name="connsiteY28-6146" fmla="*/ 987415 h 1078087"/>
                  <a:gd name="connsiteX29-6147" fmla="*/ 1113840 w 1442372"/>
                  <a:gd name="connsiteY29-6148" fmla="*/ 981871 h 1078087"/>
                  <a:gd name="connsiteX30-6149" fmla="*/ 1080477 w 1442372"/>
                  <a:gd name="connsiteY30-6150" fmla="*/ 982189 h 1078087"/>
                  <a:gd name="connsiteX31-6151" fmla="*/ 1002378 w 1442372"/>
                  <a:gd name="connsiteY31-6152" fmla="*/ 1024512 h 1078087"/>
                  <a:gd name="connsiteX0-6153" fmla="*/ 1002378 w 1442372"/>
                  <a:gd name="connsiteY0-6154" fmla="*/ 1024512 h 1078087"/>
                  <a:gd name="connsiteX1-6155" fmla="*/ 970335 w 1442372"/>
                  <a:gd name="connsiteY1-6156" fmla="*/ 910922 h 1078087"/>
                  <a:gd name="connsiteX2-6157" fmla="*/ 984411 w 1442372"/>
                  <a:gd name="connsiteY2-6158" fmla="*/ 1035152 h 1078087"/>
                  <a:gd name="connsiteX3-6159" fmla="*/ 922652 w 1442372"/>
                  <a:gd name="connsiteY3-6160" fmla="*/ 1052290 h 1078087"/>
                  <a:gd name="connsiteX4-6161" fmla="*/ 892139 w 1442372"/>
                  <a:gd name="connsiteY4-6162" fmla="*/ 1017550 h 1078087"/>
                  <a:gd name="connsiteX5-6163" fmla="*/ 865434 w 1442372"/>
                  <a:gd name="connsiteY5-6164" fmla="*/ 991363 h 1078087"/>
                  <a:gd name="connsiteX6-6165" fmla="*/ 814784 w 1442372"/>
                  <a:gd name="connsiteY6-6166" fmla="*/ 995039 h 1078087"/>
                  <a:gd name="connsiteX7-6167" fmla="*/ 797135 w 1442372"/>
                  <a:gd name="connsiteY7-6168" fmla="*/ 882100 h 1078087"/>
                  <a:gd name="connsiteX8-6169" fmla="*/ 673771 w 1442372"/>
                  <a:gd name="connsiteY8-6170" fmla="*/ 886315 h 1078087"/>
                  <a:gd name="connsiteX9-6171" fmla="*/ 716118 w 1442372"/>
                  <a:gd name="connsiteY9-6172" fmla="*/ 828883 h 1078087"/>
                  <a:gd name="connsiteX10-6173" fmla="*/ 817936 w 1442372"/>
                  <a:gd name="connsiteY10-6174" fmla="*/ 722791 h 1078087"/>
                  <a:gd name="connsiteX11-6175" fmla="*/ 635588 w 1442372"/>
                  <a:gd name="connsiteY11-6176" fmla="*/ 897267 h 1078087"/>
                  <a:gd name="connsiteX12-6177" fmla="*/ 357881 w 1442372"/>
                  <a:gd name="connsiteY12-6178" fmla="*/ 1018823 h 1078087"/>
                  <a:gd name="connsiteX13-6179" fmla="*/ 463612 w 1442372"/>
                  <a:gd name="connsiteY13-6180" fmla="*/ 814648 h 1078087"/>
                  <a:gd name="connsiteX14-6181" fmla="*/ 335194 w 1442372"/>
                  <a:gd name="connsiteY14-6182" fmla="*/ 1034990 h 1078087"/>
                  <a:gd name="connsiteX15-6183" fmla="*/ 489593 w 1442372"/>
                  <a:gd name="connsiteY15-6184" fmla="*/ 892737 h 1078087"/>
                  <a:gd name="connsiteX16-6185" fmla="*/ 186179 w 1442372"/>
                  <a:gd name="connsiteY16-6186" fmla="*/ 41275 h 1078087"/>
                  <a:gd name="connsiteX17-6187" fmla="*/ 468932 w 1442372"/>
                  <a:gd name="connsiteY17-6188" fmla="*/ 557185 h 1078087"/>
                  <a:gd name="connsiteX18-6189" fmla="*/ 6507 w 1442372"/>
                  <a:gd name="connsiteY18-6190" fmla="*/ 897013 h 1078087"/>
                  <a:gd name="connsiteX19-6191" fmla="*/ 550015 w 1442372"/>
                  <a:gd name="connsiteY19-6192" fmla="*/ 0 h 1078087"/>
                  <a:gd name="connsiteX20-6193" fmla="*/ 752363 w 1442372"/>
                  <a:gd name="connsiteY20-6194" fmla="*/ 85534 h 1078087"/>
                  <a:gd name="connsiteX21-6195" fmla="*/ 922766 w 1442372"/>
                  <a:gd name="connsiteY21-6196" fmla="*/ 184312 h 1078087"/>
                  <a:gd name="connsiteX22-6197" fmla="*/ 1321653 w 1442372"/>
                  <a:gd name="connsiteY22-6198" fmla="*/ 198516 h 1078087"/>
                  <a:gd name="connsiteX23-6199" fmla="*/ 1441981 w 1442372"/>
                  <a:gd name="connsiteY23-6200" fmla="*/ 79982 h 1078087"/>
                  <a:gd name="connsiteX24-6201" fmla="*/ 1286952 w 1442372"/>
                  <a:gd name="connsiteY24-6202" fmla="*/ 523272 h 1078087"/>
                  <a:gd name="connsiteX25-6203" fmla="*/ 1280178 w 1442372"/>
                  <a:gd name="connsiteY25-6204" fmla="*/ 693489 h 1078087"/>
                  <a:gd name="connsiteX26-6205" fmla="*/ 1370690 w 1442372"/>
                  <a:gd name="connsiteY26-6206" fmla="*/ 756682 h 1078087"/>
                  <a:gd name="connsiteX27-6207" fmla="*/ 1225148 w 1442372"/>
                  <a:gd name="connsiteY27-6208" fmla="*/ 1001983 h 1078087"/>
                  <a:gd name="connsiteX28-6209" fmla="*/ 1171824 w 1442372"/>
                  <a:gd name="connsiteY28-6210" fmla="*/ 987415 h 1078087"/>
                  <a:gd name="connsiteX29-6211" fmla="*/ 1113840 w 1442372"/>
                  <a:gd name="connsiteY29-6212" fmla="*/ 981871 h 1078087"/>
                  <a:gd name="connsiteX30-6213" fmla="*/ 1080477 w 1442372"/>
                  <a:gd name="connsiteY30-6214" fmla="*/ 982189 h 1078087"/>
                  <a:gd name="connsiteX31-6215" fmla="*/ 1002378 w 1442372"/>
                  <a:gd name="connsiteY31-6216" fmla="*/ 1024512 h 1078087"/>
                  <a:gd name="connsiteX0-6217" fmla="*/ 1002378 w 1442372"/>
                  <a:gd name="connsiteY0-6218" fmla="*/ 1024512 h 1078087"/>
                  <a:gd name="connsiteX1-6219" fmla="*/ 970335 w 1442372"/>
                  <a:gd name="connsiteY1-6220" fmla="*/ 910922 h 1078087"/>
                  <a:gd name="connsiteX2-6221" fmla="*/ 984411 w 1442372"/>
                  <a:gd name="connsiteY2-6222" fmla="*/ 1035152 h 1078087"/>
                  <a:gd name="connsiteX3-6223" fmla="*/ 922652 w 1442372"/>
                  <a:gd name="connsiteY3-6224" fmla="*/ 1052290 h 1078087"/>
                  <a:gd name="connsiteX4-6225" fmla="*/ 892139 w 1442372"/>
                  <a:gd name="connsiteY4-6226" fmla="*/ 1017550 h 1078087"/>
                  <a:gd name="connsiteX5-6227" fmla="*/ 865434 w 1442372"/>
                  <a:gd name="connsiteY5-6228" fmla="*/ 991363 h 1078087"/>
                  <a:gd name="connsiteX6-6229" fmla="*/ 814784 w 1442372"/>
                  <a:gd name="connsiteY6-6230" fmla="*/ 995039 h 1078087"/>
                  <a:gd name="connsiteX7-6231" fmla="*/ 797135 w 1442372"/>
                  <a:gd name="connsiteY7-6232" fmla="*/ 882100 h 1078087"/>
                  <a:gd name="connsiteX8-6233" fmla="*/ 673771 w 1442372"/>
                  <a:gd name="connsiteY8-6234" fmla="*/ 886315 h 1078087"/>
                  <a:gd name="connsiteX9-6235" fmla="*/ 716118 w 1442372"/>
                  <a:gd name="connsiteY9-6236" fmla="*/ 828883 h 1078087"/>
                  <a:gd name="connsiteX10-6237" fmla="*/ 817936 w 1442372"/>
                  <a:gd name="connsiteY10-6238" fmla="*/ 722791 h 1078087"/>
                  <a:gd name="connsiteX11-6239" fmla="*/ 635588 w 1442372"/>
                  <a:gd name="connsiteY11-6240" fmla="*/ 897267 h 1078087"/>
                  <a:gd name="connsiteX12-6241" fmla="*/ 357881 w 1442372"/>
                  <a:gd name="connsiteY12-6242" fmla="*/ 1018823 h 1078087"/>
                  <a:gd name="connsiteX13-6243" fmla="*/ 463612 w 1442372"/>
                  <a:gd name="connsiteY13-6244" fmla="*/ 814648 h 1078087"/>
                  <a:gd name="connsiteX14-6245" fmla="*/ 335194 w 1442372"/>
                  <a:gd name="connsiteY14-6246" fmla="*/ 1034990 h 1078087"/>
                  <a:gd name="connsiteX15-6247" fmla="*/ 580597 w 1442372"/>
                  <a:gd name="connsiteY15-6248" fmla="*/ 828350 h 1078087"/>
                  <a:gd name="connsiteX16-6249" fmla="*/ 186179 w 1442372"/>
                  <a:gd name="connsiteY16-6250" fmla="*/ 41275 h 1078087"/>
                  <a:gd name="connsiteX17-6251" fmla="*/ 468932 w 1442372"/>
                  <a:gd name="connsiteY17-6252" fmla="*/ 557185 h 1078087"/>
                  <a:gd name="connsiteX18-6253" fmla="*/ 6507 w 1442372"/>
                  <a:gd name="connsiteY18-6254" fmla="*/ 897013 h 1078087"/>
                  <a:gd name="connsiteX19-6255" fmla="*/ 550015 w 1442372"/>
                  <a:gd name="connsiteY19-6256" fmla="*/ 0 h 1078087"/>
                  <a:gd name="connsiteX20-6257" fmla="*/ 752363 w 1442372"/>
                  <a:gd name="connsiteY20-6258" fmla="*/ 85534 h 1078087"/>
                  <a:gd name="connsiteX21-6259" fmla="*/ 922766 w 1442372"/>
                  <a:gd name="connsiteY21-6260" fmla="*/ 184312 h 1078087"/>
                  <a:gd name="connsiteX22-6261" fmla="*/ 1321653 w 1442372"/>
                  <a:gd name="connsiteY22-6262" fmla="*/ 198516 h 1078087"/>
                  <a:gd name="connsiteX23-6263" fmla="*/ 1441981 w 1442372"/>
                  <a:gd name="connsiteY23-6264" fmla="*/ 79982 h 1078087"/>
                  <a:gd name="connsiteX24-6265" fmla="*/ 1286952 w 1442372"/>
                  <a:gd name="connsiteY24-6266" fmla="*/ 523272 h 1078087"/>
                  <a:gd name="connsiteX25-6267" fmla="*/ 1280178 w 1442372"/>
                  <a:gd name="connsiteY25-6268" fmla="*/ 693489 h 1078087"/>
                  <a:gd name="connsiteX26-6269" fmla="*/ 1370690 w 1442372"/>
                  <a:gd name="connsiteY26-6270" fmla="*/ 756682 h 1078087"/>
                  <a:gd name="connsiteX27-6271" fmla="*/ 1225148 w 1442372"/>
                  <a:gd name="connsiteY27-6272" fmla="*/ 1001983 h 1078087"/>
                  <a:gd name="connsiteX28-6273" fmla="*/ 1171824 w 1442372"/>
                  <a:gd name="connsiteY28-6274" fmla="*/ 987415 h 1078087"/>
                  <a:gd name="connsiteX29-6275" fmla="*/ 1113840 w 1442372"/>
                  <a:gd name="connsiteY29-6276" fmla="*/ 981871 h 1078087"/>
                  <a:gd name="connsiteX30-6277" fmla="*/ 1080477 w 1442372"/>
                  <a:gd name="connsiteY30-6278" fmla="*/ 982189 h 1078087"/>
                  <a:gd name="connsiteX31-6279" fmla="*/ 1002378 w 1442372"/>
                  <a:gd name="connsiteY31-6280" fmla="*/ 1024512 h 1078087"/>
                  <a:gd name="connsiteX0-6281" fmla="*/ 1029686 w 1469680"/>
                  <a:gd name="connsiteY0-6282" fmla="*/ 1024512 h 1078087"/>
                  <a:gd name="connsiteX1-6283" fmla="*/ 997643 w 1469680"/>
                  <a:gd name="connsiteY1-6284" fmla="*/ 910922 h 1078087"/>
                  <a:gd name="connsiteX2-6285" fmla="*/ 1011719 w 1469680"/>
                  <a:gd name="connsiteY2-6286" fmla="*/ 1035152 h 1078087"/>
                  <a:gd name="connsiteX3-6287" fmla="*/ 949960 w 1469680"/>
                  <a:gd name="connsiteY3-6288" fmla="*/ 1052290 h 1078087"/>
                  <a:gd name="connsiteX4-6289" fmla="*/ 919447 w 1469680"/>
                  <a:gd name="connsiteY4-6290" fmla="*/ 1017550 h 1078087"/>
                  <a:gd name="connsiteX5-6291" fmla="*/ 892742 w 1469680"/>
                  <a:gd name="connsiteY5-6292" fmla="*/ 991363 h 1078087"/>
                  <a:gd name="connsiteX6-6293" fmla="*/ 842092 w 1469680"/>
                  <a:gd name="connsiteY6-6294" fmla="*/ 995039 h 1078087"/>
                  <a:gd name="connsiteX7-6295" fmla="*/ 824443 w 1469680"/>
                  <a:gd name="connsiteY7-6296" fmla="*/ 882100 h 1078087"/>
                  <a:gd name="connsiteX8-6297" fmla="*/ 701079 w 1469680"/>
                  <a:gd name="connsiteY8-6298" fmla="*/ 886315 h 1078087"/>
                  <a:gd name="connsiteX9-6299" fmla="*/ 743426 w 1469680"/>
                  <a:gd name="connsiteY9-6300" fmla="*/ 828883 h 1078087"/>
                  <a:gd name="connsiteX10-6301" fmla="*/ 845244 w 1469680"/>
                  <a:gd name="connsiteY10-6302" fmla="*/ 722791 h 1078087"/>
                  <a:gd name="connsiteX11-6303" fmla="*/ 662896 w 1469680"/>
                  <a:gd name="connsiteY11-6304" fmla="*/ 897267 h 1078087"/>
                  <a:gd name="connsiteX12-6305" fmla="*/ 385189 w 1469680"/>
                  <a:gd name="connsiteY12-6306" fmla="*/ 1018823 h 1078087"/>
                  <a:gd name="connsiteX13-6307" fmla="*/ 490920 w 1469680"/>
                  <a:gd name="connsiteY13-6308" fmla="*/ 814648 h 1078087"/>
                  <a:gd name="connsiteX14-6309" fmla="*/ 362502 w 1469680"/>
                  <a:gd name="connsiteY14-6310" fmla="*/ 1034990 h 1078087"/>
                  <a:gd name="connsiteX15-6311" fmla="*/ 607905 w 1469680"/>
                  <a:gd name="connsiteY15-6312" fmla="*/ 828350 h 1078087"/>
                  <a:gd name="connsiteX16-6313" fmla="*/ 213487 w 1469680"/>
                  <a:gd name="connsiteY16-6314" fmla="*/ 41275 h 1078087"/>
                  <a:gd name="connsiteX17-6315" fmla="*/ 52649 w 1469680"/>
                  <a:gd name="connsiteY17-6316" fmla="*/ 345457 h 1078087"/>
                  <a:gd name="connsiteX18-6317" fmla="*/ 33815 w 1469680"/>
                  <a:gd name="connsiteY18-6318" fmla="*/ 897013 h 1078087"/>
                  <a:gd name="connsiteX19-6319" fmla="*/ 577323 w 1469680"/>
                  <a:gd name="connsiteY19-6320" fmla="*/ 0 h 1078087"/>
                  <a:gd name="connsiteX20-6321" fmla="*/ 779671 w 1469680"/>
                  <a:gd name="connsiteY20-6322" fmla="*/ 85534 h 1078087"/>
                  <a:gd name="connsiteX21-6323" fmla="*/ 950074 w 1469680"/>
                  <a:gd name="connsiteY21-6324" fmla="*/ 184312 h 1078087"/>
                  <a:gd name="connsiteX22-6325" fmla="*/ 1348961 w 1469680"/>
                  <a:gd name="connsiteY22-6326" fmla="*/ 198516 h 1078087"/>
                  <a:gd name="connsiteX23-6327" fmla="*/ 1469289 w 1469680"/>
                  <a:gd name="connsiteY23-6328" fmla="*/ 79982 h 1078087"/>
                  <a:gd name="connsiteX24-6329" fmla="*/ 1314260 w 1469680"/>
                  <a:gd name="connsiteY24-6330" fmla="*/ 523272 h 1078087"/>
                  <a:gd name="connsiteX25-6331" fmla="*/ 1307486 w 1469680"/>
                  <a:gd name="connsiteY25-6332" fmla="*/ 693489 h 1078087"/>
                  <a:gd name="connsiteX26-6333" fmla="*/ 1397998 w 1469680"/>
                  <a:gd name="connsiteY26-6334" fmla="*/ 756682 h 1078087"/>
                  <a:gd name="connsiteX27-6335" fmla="*/ 1252456 w 1469680"/>
                  <a:gd name="connsiteY27-6336" fmla="*/ 1001983 h 1078087"/>
                  <a:gd name="connsiteX28-6337" fmla="*/ 1199132 w 1469680"/>
                  <a:gd name="connsiteY28-6338" fmla="*/ 987415 h 1078087"/>
                  <a:gd name="connsiteX29-6339" fmla="*/ 1141148 w 1469680"/>
                  <a:gd name="connsiteY29-6340" fmla="*/ 981871 h 1078087"/>
                  <a:gd name="connsiteX30-6341" fmla="*/ 1107785 w 1469680"/>
                  <a:gd name="connsiteY30-6342" fmla="*/ 982189 h 1078087"/>
                  <a:gd name="connsiteX31-6343" fmla="*/ 1029686 w 1469680"/>
                  <a:gd name="connsiteY31-6344" fmla="*/ 1024512 h 1078087"/>
                  <a:gd name="connsiteX0-6345" fmla="*/ 1029686 w 1469680"/>
                  <a:gd name="connsiteY0-6346" fmla="*/ 1024512 h 1078087"/>
                  <a:gd name="connsiteX1-6347" fmla="*/ 997643 w 1469680"/>
                  <a:gd name="connsiteY1-6348" fmla="*/ 910922 h 1078087"/>
                  <a:gd name="connsiteX2-6349" fmla="*/ 1011719 w 1469680"/>
                  <a:gd name="connsiteY2-6350" fmla="*/ 1035152 h 1078087"/>
                  <a:gd name="connsiteX3-6351" fmla="*/ 949960 w 1469680"/>
                  <a:gd name="connsiteY3-6352" fmla="*/ 1052290 h 1078087"/>
                  <a:gd name="connsiteX4-6353" fmla="*/ 919447 w 1469680"/>
                  <a:gd name="connsiteY4-6354" fmla="*/ 1017550 h 1078087"/>
                  <a:gd name="connsiteX5-6355" fmla="*/ 892742 w 1469680"/>
                  <a:gd name="connsiteY5-6356" fmla="*/ 991363 h 1078087"/>
                  <a:gd name="connsiteX6-6357" fmla="*/ 842092 w 1469680"/>
                  <a:gd name="connsiteY6-6358" fmla="*/ 995039 h 1078087"/>
                  <a:gd name="connsiteX7-6359" fmla="*/ 824443 w 1469680"/>
                  <a:gd name="connsiteY7-6360" fmla="*/ 882100 h 1078087"/>
                  <a:gd name="connsiteX8-6361" fmla="*/ 701079 w 1469680"/>
                  <a:gd name="connsiteY8-6362" fmla="*/ 886315 h 1078087"/>
                  <a:gd name="connsiteX9-6363" fmla="*/ 743426 w 1469680"/>
                  <a:gd name="connsiteY9-6364" fmla="*/ 828883 h 1078087"/>
                  <a:gd name="connsiteX10-6365" fmla="*/ 845244 w 1469680"/>
                  <a:gd name="connsiteY10-6366" fmla="*/ 722791 h 1078087"/>
                  <a:gd name="connsiteX11-6367" fmla="*/ 662896 w 1469680"/>
                  <a:gd name="connsiteY11-6368" fmla="*/ 897267 h 1078087"/>
                  <a:gd name="connsiteX12-6369" fmla="*/ 385189 w 1469680"/>
                  <a:gd name="connsiteY12-6370" fmla="*/ 1018823 h 1078087"/>
                  <a:gd name="connsiteX13-6371" fmla="*/ 490920 w 1469680"/>
                  <a:gd name="connsiteY13-6372" fmla="*/ 814648 h 1078087"/>
                  <a:gd name="connsiteX14-6373" fmla="*/ 362502 w 1469680"/>
                  <a:gd name="connsiteY14-6374" fmla="*/ 1034990 h 1078087"/>
                  <a:gd name="connsiteX15-6375" fmla="*/ 607905 w 1469680"/>
                  <a:gd name="connsiteY15-6376" fmla="*/ 828350 h 1078087"/>
                  <a:gd name="connsiteX16-6377" fmla="*/ 275826 w 1469680"/>
                  <a:gd name="connsiteY16-6378" fmla="*/ 706270 h 1078087"/>
                  <a:gd name="connsiteX17-6379" fmla="*/ 52649 w 1469680"/>
                  <a:gd name="connsiteY17-6380" fmla="*/ 345457 h 1078087"/>
                  <a:gd name="connsiteX18-6381" fmla="*/ 33815 w 1469680"/>
                  <a:gd name="connsiteY18-6382" fmla="*/ 897013 h 1078087"/>
                  <a:gd name="connsiteX19-6383" fmla="*/ 577323 w 1469680"/>
                  <a:gd name="connsiteY19-6384" fmla="*/ 0 h 1078087"/>
                  <a:gd name="connsiteX20-6385" fmla="*/ 779671 w 1469680"/>
                  <a:gd name="connsiteY20-6386" fmla="*/ 85534 h 1078087"/>
                  <a:gd name="connsiteX21-6387" fmla="*/ 950074 w 1469680"/>
                  <a:gd name="connsiteY21-6388" fmla="*/ 184312 h 1078087"/>
                  <a:gd name="connsiteX22-6389" fmla="*/ 1348961 w 1469680"/>
                  <a:gd name="connsiteY22-6390" fmla="*/ 198516 h 1078087"/>
                  <a:gd name="connsiteX23-6391" fmla="*/ 1469289 w 1469680"/>
                  <a:gd name="connsiteY23-6392" fmla="*/ 79982 h 1078087"/>
                  <a:gd name="connsiteX24-6393" fmla="*/ 1314260 w 1469680"/>
                  <a:gd name="connsiteY24-6394" fmla="*/ 523272 h 1078087"/>
                  <a:gd name="connsiteX25-6395" fmla="*/ 1307486 w 1469680"/>
                  <a:gd name="connsiteY25-6396" fmla="*/ 693489 h 1078087"/>
                  <a:gd name="connsiteX26-6397" fmla="*/ 1397998 w 1469680"/>
                  <a:gd name="connsiteY26-6398" fmla="*/ 756682 h 1078087"/>
                  <a:gd name="connsiteX27-6399" fmla="*/ 1252456 w 1469680"/>
                  <a:gd name="connsiteY27-6400" fmla="*/ 1001983 h 1078087"/>
                  <a:gd name="connsiteX28-6401" fmla="*/ 1199132 w 1469680"/>
                  <a:gd name="connsiteY28-6402" fmla="*/ 987415 h 1078087"/>
                  <a:gd name="connsiteX29-6403" fmla="*/ 1141148 w 1469680"/>
                  <a:gd name="connsiteY29-6404" fmla="*/ 981871 h 1078087"/>
                  <a:gd name="connsiteX30-6405" fmla="*/ 1107785 w 1469680"/>
                  <a:gd name="connsiteY30-6406" fmla="*/ 982189 h 1078087"/>
                  <a:gd name="connsiteX31-6407" fmla="*/ 1029686 w 1469680"/>
                  <a:gd name="connsiteY31-6408" fmla="*/ 1024512 h 1078087"/>
                  <a:gd name="connsiteX0-6409" fmla="*/ 1016519 w 1456513"/>
                  <a:gd name="connsiteY0-6410" fmla="*/ 1024512 h 1078087"/>
                  <a:gd name="connsiteX1-6411" fmla="*/ 984476 w 1456513"/>
                  <a:gd name="connsiteY1-6412" fmla="*/ 910922 h 1078087"/>
                  <a:gd name="connsiteX2-6413" fmla="*/ 998552 w 1456513"/>
                  <a:gd name="connsiteY2-6414" fmla="*/ 1035152 h 1078087"/>
                  <a:gd name="connsiteX3-6415" fmla="*/ 936793 w 1456513"/>
                  <a:gd name="connsiteY3-6416" fmla="*/ 1052290 h 1078087"/>
                  <a:gd name="connsiteX4-6417" fmla="*/ 906280 w 1456513"/>
                  <a:gd name="connsiteY4-6418" fmla="*/ 1017550 h 1078087"/>
                  <a:gd name="connsiteX5-6419" fmla="*/ 879575 w 1456513"/>
                  <a:gd name="connsiteY5-6420" fmla="*/ 991363 h 1078087"/>
                  <a:gd name="connsiteX6-6421" fmla="*/ 828925 w 1456513"/>
                  <a:gd name="connsiteY6-6422" fmla="*/ 995039 h 1078087"/>
                  <a:gd name="connsiteX7-6423" fmla="*/ 811276 w 1456513"/>
                  <a:gd name="connsiteY7-6424" fmla="*/ 882100 h 1078087"/>
                  <a:gd name="connsiteX8-6425" fmla="*/ 687912 w 1456513"/>
                  <a:gd name="connsiteY8-6426" fmla="*/ 886315 h 1078087"/>
                  <a:gd name="connsiteX9-6427" fmla="*/ 730259 w 1456513"/>
                  <a:gd name="connsiteY9-6428" fmla="*/ 828883 h 1078087"/>
                  <a:gd name="connsiteX10-6429" fmla="*/ 832077 w 1456513"/>
                  <a:gd name="connsiteY10-6430" fmla="*/ 722791 h 1078087"/>
                  <a:gd name="connsiteX11-6431" fmla="*/ 649729 w 1456513"/>
                  <a:gd name="connsiteY11-6432" fmla="*/ 897267 h 1078087"/>
                  <a:gd name="connsiteX12-6433" fmla="*/ 372022 w 1456513"/>
                  <a:gd name="connsiteY12-6434" fmla="*/ 1018823 h 1078087"/>
                  <a:gd name="connsiteX13-6435" fmla="*/ 477753 w 1456513"/>
                  <a:gd name="connsiteY13-6436" fmla="*/ 814648 h 1078087"/>
                  <a:gd name="connsiteX14-6437" fmla="*/ 349335 w 1456513"/>
                  <a:gd name="connsiteY14-6438" fmla="*/ 1034990 h 1078087"/>
                  <a:gd name="connsiteX15-6439" fmla="*/ 594738 w 1456513"/>
                  <a:gd name="connsiteY15-6440" fmla="*/ 828350 h 1078087"/>
                  <a:gd name="connsiteX16-6441" fmla="*/ 262659 w 1456513"/>
                  <a:gd name="connsiteY16-6442" fmla="*/ 706270 h 1078087"/>
                  <a:gd name="connsiteX17-6443" fmla="*/ 109510 w 1456513"/>
                  <a:gd name="connsiteY17-6444" fmla="*/ 947710 h 1078087"/>
                  <a:gd name="connsiteX18-6445" fmla="*/ 20648 w 1456513"/>
                  <a:gd name="connsiteY18-6446" fmla="*/ 897013 h 1078087"/>
                  <a:gd name="connsiteX19-6447" fmla="*/ 564156 w 1456513"/>
                  <a:gd name="connsiteY19-6448" fmla="*/ 0 h 1078087"/>
                  <a:gd name="connsiteX20-6449" fmla="*/ 766504 w 1456513"/>
                  <a:gd name="connsiteY20-6450" fmla="*/ 85534 h 1078087"/>
                  <a:gd name="connsiteX21-6451" fmla="*/ 936907 w 1456513"/>
                  <a:gd name="connsiteY21-6452" fmla="*/ 184312 h 1078087"/>
                  <a:gd name="connsiteX22-6453" fmla="*/ 1335794 w 1456513"/>
                  <a:gd name="connsiteY22-6454" fmla="*/ 198516 h 1078087"/>
                  <a:gd name="connsiteX23-6455" fmla="*/ 1456122 w 1456513"/>
                  <a:gd name="connsiteY23-6456" fmla="*/ 79982 h 1078087"/>
                  <a:gd name="connsiteX24-6457" fmla="*/ 1301093 w 1456513"/>
                  <a:gd name="connsiteY24-6458" fmla="*/ 523272 h 1078087"/>
                  <a:gd name="connsiteX25-6459" fmla="*/ 1294319 w 1456513"/>
                  <a:gd name="connsiteY25-6460" fmla="*/ 693489 h 1078087"/>
                  <a:gd name="connsiteX26-6461" fmla="*/ 1384831 w 1456513"/>
                  <a:gd name="connsiteY26-6462" fmla="*/ 756682 h 1078087"/>
                  <a:gd name="connsiteX27-6463" fmla="*/ 1239289 w 1456513"/>
                  <a:gd name="connsiteY27-6464" fmla="*/ 1001983 h 1078087"/>
                  <a:gd name="connsiteX28-6465" fmla="*/ 1185965 w 1456513"/>
                  <a:gd name="connsiteY28-6466" fmla="*/ 987415 h 1078087"/>
                  <a:gd name="connsiteX29-6467" fmla="*/ 1127981 w 1456513"/>
                  <a:gd name="connsiteY29-6468" fmla="*/ 981871 h 1078087"/>
                  <a:gd name="connsiteX30-6469" fmla="*/ 1094618 w 1456513"/>
                  <a:gd name="connsiteY30-6470" fmla="*/ 982189 h 1078087"/>
                  <a:gd name="connsiteX31-6471" fmla="*/ 1016519 w 1456513"/>
                  <a:gd name="connsiteY31-6472" fmla="*/ 1024512 h 1078087"/>
                  <a:gd name="connsiteX0-6473" fmla="*/ 1016519 w 1456513"/>
                  <a:gd name="connsiteY0-6474" fmla="*/ 1024512 h 1078087"/>
                  <a:gd name="connsiteX1-6475" fmla="*/ 984476 w 1456513"/>
                  <a:gd name="connsiteY1-6476" fmla="*/ 910922 h 1078087"/>
                  <a:gd name="connsiteX2-6477" fmla="*/ 998552 w 1456513"/>
                  <a:gd name="connsiteY2-6478" fmla="*/ 1035152 h 1078087"/>
                  <a:gd name="connsiteX3-6479" fmla="*/ 936793 w 1456513"/>
                  <a:gd name="connsiteY3-6480" fmla="*/ 1052290 h 1078087"/>
                  <a:gd name="connsiteX4-6481" fmla="*/ 906280 w 1456513"/>
                  <a:gd name="connsiteY4-6482" fmla="*/ 1017550 h 1078087"/>
                  <a:gd name="connsiteX5-6483" fmla="*/ 879575 w 1456513"/>
                  <a:gd name="connsiteY5-6484" fmla="*/ 991363 h 1078087"/>
                  <a:gd name="connsiteX6-6485" fmla="*/ 828925 w 1456513"/>
                  <a:gd name="connsiteY6-6486" fmla="*/ 995039 h 1078087"/>
                  <a:gd name="connsiteX7-6487" fmla="*/ 811276 w 1456513"/>
                  <a:gd name="connsiteY7-6488" fmla="*/ 882100 h 1078087"/>
                  <a:gd name="connsiteX8-6489" fmla="*/ 687912 w 1456513"/>
                  <a:gd name="connsiteY8-6490" fmla="*/ 886315 h 1078087"/>
                  <a:gd name="connsiteX9-6491" fmla="*/ 723870 w 1456513"/>
                  <a:gd name="connsiteY9-6492" fmla="*/ 806383 h 1078087"/>
                  <a:gd name="connsiteX10-6493" fmla="*/ 832077 w 1456513"/>
                  <a:gd name="connsiteY10-6494" fmla="*/ 722791 h 1078087"/>
                  <a:gd name="connsiteX11-6495" fmla="*/ 649729 w 1456513"/>
                  <a:gd name="connsiteY11-6496" fmla="*/ 897267 h 1078087"/>
                  <a:gd name="connsiteX12-6497" fmla="*/ 372022 w 1456513"/>
                  <a:gd name="connsiteY12-6498" fmla="*/ 1018823 h 1078087"/>
                  <a:gd name="connsiteX13-6499" fmla="*/ 477753 w 1456513"/>
                  <a:gd name="connsiteY13-6500" fmla="*/ 814648 h 1078087"/>
                  <a:gd name="connsiteX14-6501" fmla="*/ 349335 w 1456513"/>
                  <a:gd name="connsiteY14-6502" fmla="*/ 1034990 h 1078087"/>
                  <a:gd name="connsiteX15-6503" fmla="*/ 594738 w 1456513"/>
                  <a:gd name="connsiteY15-6504" fmla="*/ 828350 h 1078087"/>
                  <a:gd name="connsiteX16-6505" fmla="*/ 262659 w 1456513"/>
                  <a:gd name="connsiteY16-6506" fmla="*/ 706270 h 1078087"/>
                  <a:gd name="connsiteX17-6507" fmla="*/ 109510 w 1456513"/>
                  <a:gd name="connsiteY17-6508" fmla="*/ 947710 h 1078087"/>
                  <a:gd name="connsiteX18-6509" fmla="*/ 20648 w 1456513"/>
                  <a:gd name="connsiteY18-6510" fmla="*/ 897013 h 1078087"/>
                  <a:gd name="connsiteX19-6511" fmla="*/ 564156 w 1456513"/>
                  <a:gd name="connsiteY19-6512" fmla="*/ 0 h 1078087"/>
                  <a:gd name="connsiteX20-6513" fmla="*/ 766504 w 1456513"/>
                  <a:gd name="connsiteY20-6514" fmla="*/ 85534 h 1078087"/>
                  <a:gd name="connsiteX21-6515" fmla="*/ 936907 w 1456513"/>
                  <a:gd name="connsiteY21-6516" fmla="*/ 184312 h 1078087"/>
                  <a:gd name="connsiteX22-6517" fmla="*/ 1335794 w 1456513"/>
                  <a:gd name="connsiteY22-6518" fmla="*/ 198516 h 1078087"/>
                  <a:gd name="connsiteX23-6519" fmla="*/ 1456122 w 1456513"/>
                  <a:gd name="connsiteY23-6520" fmla="*/ 79982 h 1078087"/>
                  <a:gd name="connsiteX24-6521" fmla="*/ 1301093 w 1456513"/>
                  <a:gd name="connsiteY24-6522" fmla="*/ 523272 h 1078087"/>
                  <a:gd name="connsiteX25-6523" fmla="*/ 1294319 w 1456513"/>
                  <a:gd name="connsiteY25-6524" fmla="*/ 693489 h 1078087"/>
                  <a:gd name="connsiteX26-6525" fmla="*/ 1384831 w 1456513"/>
                  <a:gd name="connsiteY26-6526" fmla="*/ 756682 h 1078087"/>
                  <a:gd name="connsiteX27-6527" fmla="*/ 1239289 w 1456513"/>
                  <a:gd name="connsiteY27-6528" fmla="*/ 1001983 h 1078087"/>
                  <a:gd name="connsiteX28-6529" fmla="*/ 1185965 w 1456513"/>
                  <a:gd name="connsiteY28-6530" fmla="*/ 987415 h 1078087"/>
                  <a:gd name="connsiteX29-6531" fmla="*/ 1127981 w 1456513"/>
                  <a:gd name="connsiteY29-6532" fmla="*/ 981871 h 1078087"/>
                  <a:gd name="connsiteX30-6533" fmla="*/ 1094618 w 1456513"/>
                  <a:gd name="connsiteY30-6534" fmla="*/ 982189 h 1078087"/>
                  <a:gd name="connsiteX31-6535" fmla="*/ 1016519 w 1456513"/>
                  <a:gd name="connsiteY31-6536" fmla="*/ 1024512 h 1078087"/>
                  <a:gd name="connsiteX0-6537" fmla="*/ 1016519 w 1456513"/>
                  <a:gd name="connsiteY0-6538" fmla="*/ 1024512 h 1078087"/>
                  <a:gd name="connsiteX1-6539" fmla="*/ 984476 w 1456513"/>
                  <a:gd name="connsiteY1-6540" fmla="*/ 910922 h 1078087"/>
                  <a:gd name="connsiteX2-6541" fmla="*/ 998552 w 1456513"/>
                  <a:gd name="connsiteY2-6542" fmla="*/ 1035152 h 1078087"/>
                  <a:gd name="connsiteX3-6543" fmla="*/ 936793 w 1456513"/>
                  <a:gd name="connsiteY3-6544" fmla="*/ 1052290 h 1078087"/>
                  <a:gd name="connsiteX4-6545" fmla="*/ 906280 w 1456513"/>
                  <a:gd name="connsiteY4-6546" fmla="*/ 1017550 h 1078087"/>
                  <a:gd name="connsiteX5-6547" fmla="*/ 879575 w 1456513"/>
                  <a:gd name="connsiteY5-6548" fmla="*/ 991363 h 1078087"/>
                  <a:gd name="connsiteX6-6549" fmla="*/ 828925 w 1456513"/>
                  <a:gd name="connsiteY6-6550" fmla="*/ 995039 h 1078087"/>
                  <a:gd name="connsiteX7-6551" fmla="*/ 811276 w 1456513"/>
                  <a:gd name="connsiteY7-6552" fmla="*/ 882100 h 1078087"/>
                  <a:gd name="connsiteX8-6553" fmla="*/ 687912 w 1456513"/>
                  <a:gd name="connsiteY8-6554" fmla="*/ 886315 h 1078087"/>
                  <a:gd name="connsiteX9-6555" fmla="*/ 723870 w 1456513"/>
                  <a:gd name="connsiteY9-6556" fmla="*/ 806383 h 1078087"/>
                  <a:gd name="connsiteX10-6557" fmla="*/ 832077 w 1456513"/>
                  <a:gd name="connsiteY10-6558" fmla="*/ 722791 h 1078087"/>
                  <a:gd name="connsiteX11-6559" fmla="*/ 689883 w 1456513"/>
                  <a:gd name="connsiteY11-6560" fmla="*/ 846026 h 1078087"/>
                  <a:gd name="connsiteX12-6561" fmla="*/ 649729 w 1456513"/>
                  <a:gd name="connsiteY12-6562" fmla="*/ 897267 h 1078087"/>
                  <a:gd name="connsiteX13-6563" fmla="*/ 372022 w 1456513"/>
                  <a:gd name="connsiteY13-6564" fmla="*/ 1018823 h 1078087"/>
                  <a:gd name="connsiteX14-6565" fmla="*/ 477753 w 1456513"/>
                  <a:gd name="connsiteY14-6566" fmla="*/ 814648 h 1078087"/>
                  <a:gd name="connsiteX15-6567" fmla="*/ 349335 w 1456513"/>
                  <a:gd name="connsiteY15-6568" fmla="*/ 1034990 h 1078087"/>
                  <a:gd name="connsiteX16-6569" fmla="*/ 594738 w 1456513"/>
                  <a:gd name="connsiteY16-6570" fmla="*/ 828350 h 1078087"/>
                  <a:gd name="connsiteX17-6571" fmla="*/ 262659 w 1456513"/>
                  <a:gd name="connsiteY17-6572" fmla="*/ 706270 h 1078087"/>
                  <a:gd name="connsiteX18-6573" fmla="*/ 109510 w 1456513"/>
                  <a:gd name="connsiteY18-6574" fmla="*/ 947710 h 1078087"/>
                  <a:gd name="connsiteX19-6575" fmla="*/ 20648 w 1456513"/>
                  <a:gd name="connsiteY19-6576" fmla="*/ 897013 h 1078087"/>
                  <a:gd name="connsiteX20-6577" fmla="*/ 564156 w 1456513"/>
                  <a:gd name="connsiteY20-6578" fmla="*/ 0 h 1078087"/>
                  <a:gd name="connsiteX21-6579" fmla="*/ 766504 w 1456513"/>
                  <a:gd name="connsiteY21-6580" fmla="*/ 85534 h 1078087"/>
                  <a:gd name="connsiteX22-6581" fmla="*/ 936907 w 1456513"/>
                  <a:gd name="connsiteY22-6582" fmla="*/ 184312 h 1078087"/>
                  <a:gd name="connsiteX23-6583" fmla="*/ 1335794 w 1456513"/>
                  <a:gd name="connsiteY23-6584" fmla="*/ 198516 h 1078087"/>
                  <a:gd name="connsiteX24-6585" fmla="*/ 1456122 w 1456513"/>
                  <a:gd name="connsiteY24-6586" fmla="*/ 79982 h 1078087"/>
                  <a:gd name="connsiteX25-6587" fmla="*/ 1301093 w 1456513"/>
                  <a:gd name="connsiteY25-6588" fmla="*/ 523272 h 1078087"/>
                  <a:gd name="connsiteX26-6589" fmla="*/ 1294319 w 1456513"/>
                  <a:gd name="connsiteY26-6590" fmla="*/ 693489 h 1078087"/>
                  <a:gd name="connsiteX27-6591" fmla="*/ 1384831 w 1456513"/>
                  <a:gd name="connsiteY27-6592" fmla="*/ 756682 h 1078087"/>
                  <a:gd name="connsiteX28-6593" fmla="*/ 1239289 w 1456513"/>
                  <a:gd name="connsiteY28-6594" fmla="*/ 1001983 h 1078087"/>
                  <a:gd name="connsiteX29-6595" fmla="*/ 1185965 w 1456513"/>
                  <a:gd name="connsiteY29-6596" fmla="*/ 987415 h 1078087"/>
                  <a:gd name="connsiteX30-6597" fmla="*/ 1127981 w 1456513"/>
                  <a:gd name="connsiteY30-6598" fmla="*/ 981871 h 1078087"/>
                  <a:gd name="connsiteX31-6599" fmla="*/ 1094618 w 1456513"/>
                  <a:gd name="connsiteY31-6600" fmla="*/ 982189 h 1078087"/>
                  <a:gd name="connsiteX32" fmla="*/ 1016519 w 1456513"/>
                  <a:gd name="connsiteY32" fmla="*/ 1024512 h 1078087"/>
                  <a:gd name="connsiteX0-6601" fmla="*/ 1016519 w 1456513"/>
                  <a:gd name="connsiteY0-6602" fmla="*/ 1024512 h 1078087"/>
                  <a:gd name="connsiteX1-6603" fmla="*/ 984476 w 1456513"/>
                  <a:gd name="connsiteY1-6604" fmla="*/ 910922 h 1078087"/>
                  <a:gd name="connsiteX2-6605" fmla="*/ 998552 w 1456513"/>
                  <a:gd name="connsiteY2-6606" fmla="*/ 1035152 h 1078087"/>
                  <a:gd name="connsiteX3-6607" fmla="*/ 936793 w 1456513"/>
                  <a:gd name="connsiteY3-6608" fmla="*/ 1052290 h 1078087"/>
                  <a:gd name="connsiteX4-6609" fmla="*/ 906280 w 1456513"/>
                  <a:gd name="connsiteY4-6610" fmla="*/ 1017550 h 1078087"/>
                  <a:gd name="connsiteX5-6611" fmla="*/ 879575 w 1456513"/>
                  <a:gd name="connsiteY5-6612" fmla="*/ 991363 h 1078087"/>
                  <a:gd name="connsiteX6-6613" fmla="*/ 828925 w 1456513"/>
                  <a:gd name="connsiteY6-6614" fmla="*/ 995039 h 1078087"/>
                  <a:gd name="connsiteX7-6615" fmla="*/ 811276 w 1456513"/>
                  <a:gd name="connsiteY7-6616" fmla="*/ 882100 h 1078087"/>
                  <a:gd name="connsiteX8-6617" fmla="*/ 687912 w 1456513"/>
                  <a:gd name="connsiteY8-6618" fmla="*/ 886315 h 1078087"/>
                  <a:gd name="connsiteX9-6619" fmla="*/ 722548 w 1456513"/>
                  <a:gd name="connsiteY9-6620" fmla="*/ 800683 h 1078087"/>
                  <a:gd name="connsiteX10-6621" fmla="*/ 832077 w 1456513"/>
                  <a:gd name="connsiteY10-6622" fmla="*/ 722791 h 1078087"/>
                  <a:gd name="connsiteX11-6623" fmla="*/ 689883 w 1456513"/>
                  <a:gd name="connsiteY11-6624" fmla="*/ 846026 h 1078087"/>
                  <a:gd name="connsiteX12-6625" fmla="*/ 649729 w 1456513"/>
                  <a:gd name="connsiteY12-6626" fmla="*/ 897267 h 1078087"/>
                  <a:gd name="connsiteX13-6627" fmla="*/ 372022 w 1456513"/>
                  <a:gd name="connsiteY13-6628" fmla="*/ 1018823 h 1078087"/>
                  <a:gd name="connsiteX14-6629" fmla="*/ 477753 w 1456513"/>
                  <a:gd name="connsiteY14-6630" fmla="*/ 814648 h 1078087"/>
                  <a:gd name="connsiteX15-6631" fmla="*/ 349335 w 1456513"/>
                  <a:gd name="connsiteY15-6632" fmla="*/ 1034990 h 1078087"/>
                  <a:gd name="connsiteX16-6633" fmla="*/ 594738 w 1456513"/>
                  <a:gd name="connsiteY16-6634" fmla="*/ 828350 h 1078087"/>
                  <a:gd name="connsiteX17-6635" fmla="*/ 262659 w 1456513"/>
                  <a:gd name="connsiteY17-6636" fmla="*/ 706270 h 1078087"/>
                  <a:gd name="connsiteX18-6637" fmla="*/ 109510 w 1456513"/>
                  <a:gd name="connsiteY18-6638" fmla="*/ 947710 h 1078087"/>
                  <a:gd name="connsiteX19-6639" fmla="*/ 20648 w 1456513"/>
                  <a:gd name="connsiteY19-6640" fmla="*/ 897013 h 1078087"/>
                  <a:gd name="connsiteX20-6641" fmla="*/ 564156 w 1456513"/>
                  <a:gd name="connsiteY20-6642" fmla="*/ 0 h 1078087"/>
                  <a:gd name="connsiteX21-6643" fmla="*/ 766504 w 1456513"/>
                  <a:gd name="connsiteY21-6644" fmla="*/ 85534 h 1078087"/>
                  <a:gd name="connsiteX22-6645" fmla="*/ 936907 w 1456513"/>
                  <a:gd name="connsiteY22-6646" fmla="*/ 184312 h 1078087"/>
                  <a:gd name="connsiteX23-6647" fmla="*/ 1335794 w 1456513"/>
                  <a:gd name="connsiteY23-6648" fmla="*/ 198516 h 1078087"/>
                  <a:gd name="connsiteX24-6649" fmla="*/ 1456122 w 1456513"/>
                  <a:gd name="connsiteY24-6650" fmla="*/ 79982 h 1078087"/>
                  <a:gd name="connsiteX25-6651" fmla="*/ 1301093 w 1456513"/>
                  <a:gd name="connsiteY25-6652" fmla="*/ 523272 h 1078087"/>
                  <a:gd name="connsiteX26-6653" fmla="*/ 1294319 w 1456513"/>
                  <a:gd name="connsiteY26-6654" fmla="*/ 693489 h 1078087"/>
                  <a:gd name="connsiteX27-6655" fmla="*/ 1384831 w 1456513"/>
                  <a:gd name="connsiteY27-6656" fmla="*/ 756682 h 1078087"/>
                  <a:gd name="connsiteX28-6657" fmla="*/ 1239289 w 1456513"/>
                  <a:gd name="connsiteY28-6658" fmla="*/ 1001983 h 1078087"/>
                  <a:gd name="connsiteX29-6659" fmla="*/ 1185965 w 1456513"/>
                  <a:gd name="connsiteY29-6660" fmla="*/ 987415 h 1078087"/>
                  <a:gd name="connsiteX30-6661" fmla="*/ 1127981 w 1456513"/>
                  <a:gd name="connsiteY30-6662" fmla="*/ 981871 h 1078087"/>
                  <a:gd name="connsiteX31-6663" fmla="*/ 1094618 w 1456513"/>
                  <a:gd name="connsiteY31-6664" fmla="*/ 982189 h 1078087"/>
                  <a:gd name="connsiteX32-6665" fmla="*/ 1016519 w 1456513"/>
                  <a:gd name="connsiteY32-6666" fmla="*/ 1024512 h 1078087"/>
                  <a:gd name="connsiteX0-6667" fmla="*/ 1016519 w 1456513"/>
                  <a:gd name="connsiteY0-6668" fmla="*/ 1024512 h 1078087"/>
                  <a:gd name="connsiteX1-6669" fmla="*/ 984476 w 1456513"/>
                  <a:gd name="connsiteY1-6670" fmla="*/ 910922 h 1078087"/>
                  <a:gd name="connsiteX2-6671" fmla="*/ 998552 w 1456513"/>
                  <a:gd name="connsiteY2-6672" fmla="*/ 1035152 h 1078087"/>
                  <a:gd name="connsiteX3-6673" fmla="*/ 936793 w 1456513"/>
                  <a:gd name="connsiteY3-6674" fmla="*/ 1052290 h 1078087"/>
                  <a:gd name="connsiteX4-6675" fmla="*/ 906280 w 1456513"/>
                  <a:gd name="connsiteY4-6676" fmla="*/ 1017550 h 1078087"/>
                  <a:gd name="connsiteX5-6677" fmla="*/ 879575 w 1456513"/>
                  <a:gd name="connsiteY5-6678" fmla="*/ 991363 h 1078087"/>
                  <a:gd name="connsiteX6-6679" fmla="*/ 828925 w 1456513"/>
                  <a:gd name="connsiteY6-6680" fmla="*/ 995039 h 1078087"/>
                  <a:gd name="connsiteX7-6681" fmla="*/ 811276 w 1456513"/>
                  <a:gd name="connsiteY7-6682" fmla="*/ 882100 h 1078087"/>
                  <a:gd name="connsiteX8-6683" fmla="*/ 687912 w 1456513"/>
                  <a:gd name="connsiteY8-6684" fmla="*/ 886315 h 1078087"/>
                  <a:gd name="connsiteX9-6685" fmla="*/ 722548 w 1456513"/>
                  <a:gd name="connsiteY9-6686" fmla="*/ 800683 h 1078087"/>
                  <a:gd name="connsiteX10-6687" fmla="*/ 832077 w 1456513"/>
                  <a:gd name="connsiteY10-6688" fmla="*/ 722791 h 1078087"/>
                  <a:gd name="connsiteX11-6689" fmla="*/ 689883 w 1456513"/>
                  <a:gd name="connsiteY11-6690" fmla="*/ 846026 h 1078087"/>
                  <a:gd name="connsiteX12-6691" fmla="*/ 649729 w 1456513"/>
                  <a:gd name="connsiteY12-6692" fmla="*/ 897267 h 1078087"/>
                  <a:gd name="connsiteX13-6693" fmla="*/ 372022 w 1456513"/>
                  <a:gd name="connsiteY13-6694" fmla="*/ 1018823 h 1078087"/>
                  <a:gd name="connsiteX14-6695" fmla="*/ 477753 w 1456513"/>
                  <a:gd name="connsiteY14-6696" fmla="*/ 814648 h 1078087"/>
                  <a:gd name="connsiteX15-6697" fmla="*/ 349335 w 1456513"/>
                  <a:gd name="connsiteY15-6698" fmla="*/ 1034990 h 1078087"/>
                  <a:gd name="connsiteX16-6699" fmla="*/ 594738 w 1456513"/>
                  <a:gd name="connsiteY16-6700" fmla="*/ 828350 h 1078087"/>
                  <a:gd name="connsiteX17-6701" fmla="*/ 262659 w 1456513"/>
                  <a:gd name="connsiteY17-6702" fmla="*/ 706270 h 1078087"/>
                  <a:gd name="connsiteX18-6703" fmla="*/ 109510 w 1456513"/>
                  <a:gd name="connsiteY18-6704" fmla="*/ 947710 h 1078087"/>
                  <a:gd name="connsiteX19-6705" fmla="*/ 20648 w 1456513"/>
                  <a:gd name="connsiteY19-6706" fmla="*/ 897013 h 1078087"/>
                  <a:gd name="connsiteX20-6707" fmla="*/ 564156 w 1456513"/>
                  <a:gd name="connsiteY20-6708" fmla="*/ 0 h 1078087"/>
                  <a:gd name="connsiteX21-6709" fmla="*/ 766504 w 1456513"/>
                  <a:gd name="connsiteY21-6710" fmla="*/ 85534 h 1078087"/>
                  <a:gd name="connsiteX22-6711" fmla="*/ 936907 w 1456513"/>
                  <a:gd name="connsiteY22-6712" fmla="*/ 184312 h 1078087"/>
                  <a:gd name="connsiteX23-6713" fmla="*/ 1335794 w 1456513"/>
                  <a:gd name="connsiteY23-6714" fmla="*/ 198516 h 1078087"/>
                  <a:gd name="connsiteX24-6715" fmla="*/ 1456122 w 1456513"/>
                  <a:gd name="connsiteY24-6716" fmla="*/ 79982 h 1078087"/>
                  <a:gd name="connsiteX25-6717" fmla="*/ 1301093 w 1456513"/>
                  <a:gd name="connsiteY25-6718" fmla="*/ 523272 h 1078087"/>
                  <a:gd name="connsiteX26-6719" fmla="*/ 1294319 w 1456513"/>
                  <a:gd name="connsiteY26-6720" fmla="*/ 693489 h 1078087"/>
                  <a:gd name="connsiteX27-6721" fmla="*/ 1384831 w 1456513"/>
                  <a:gd name="connsiteY27-6722" fmla="*/ 756682 h 1078087"/>
                  <a:gd name="connsiteX28-6723" fmla="*/ 1239289 w 1456513"/>
                  <a:gd name="connsiteY28-6724" fmla="*/ 1001983 h 1078087"/>
                  <a:gd name="connsiteX29-6725" fmla="*/ 1185965 w 1456513"/>
                  <a:gd name="connsiteY29-6726" fmla="*/ 987415 h 1078087"/>
                  <a:gd name="connsiteX30-6727" fmla="*/ 1127981 w 1456513"/>
                  <a:gd name="connsiteY30-6728" fmla="*/ 981871 h 1078087"/>
                  <a:gd name="connsiteX31-6729" fmla="*/ 1094618 w 1456513"/>
                  <a:gd name="connsiteY31-6730" fmla="*/ 982189 h 1078087"/>
                  <a:gd name="connsiteX32-6731" fmla="*/ 1016519 w 1456513"/>
                  <a:gd name="connsiteY32-6732" fmla="*/ 1024512 h 1078087"/>
                  <a:gd name="connsiteX0-6733" fmla="*/ 1016519 w 1456513"/>
                  <a:gd name="connsiteY0-6734" fmla="*/ 1024512 h 1078087"/>
                  <a:gd name="connsiteX1-6735" fmla="*/ 984476 w 1456513"/>
                  <a:gd name="connsiteY1-6736" fmla="*/ 910922 h 1078087"/>
                  <a:gd name="connsiteX2-6737" fmla="*/ 998552 w 1456513"/>
                  <a:gd name="connsiteY2-6738" fmla="*/ 1035152 h 1078087"/>
                  <a:gd name="connsiteX3-6739" fmla="*/ 936793 w 1456513"/>
                  <a:gd name="connsiteY3-6740" fmla="*/ 1052290 h 1078087"/>
                  <a:gd name="connsiteX4-6741" fmla="*/ 906280 w 1456513"/>
                  <a:gd name="connsiteY4-6742" fmla="*/ 1017550 h 1078087"/>
                  <a:gd name="connsiteX5-6743" fmla="*/ 879575 w 1456513"/>
                  <a:gd name="connsiteY5-6744" fmla="*/ 991363 h 1078087"/>
                  <a:gd name="connsiteX6-6745" fmla="*/ 828925 w 1456513"/>
                  <a:gd name="connsiteY6-6746" fmla="*/ 995039 h 1078087"/>
                  <a:gd name="connsiteX7-6747" fmla="*/ 811276 w 1456513"/>
                  <a:gd name="connsiteY7-6748" fmla="*/ 882100 h 1078087"/>
                  <a:gd name="connsiteX8-6749" fmla="*/ 687912 w 1456513"/>
                  <a:gd name="connsiteY8-6750" fmla="*/ 886315 h 1078087"/>
                  <a:gd name="connsiteX9-6751" fmla="*/ 725857 w 1456513"/>
                  <a:gd name="connsiteY9-6752" fmla="*/ 830090 h 1078087"/>
                  <a:gd name="connsiteX10-6753" fmla="*/ 832077 w 1456513"/>
                  <a:gd name="connsiteY10-6754" fmla="*/ 722791 h 1078087"/>
                  <a:gd name="connsiteX11-6755" fmla="*/ 689883 w 1456513"/>
                  <a:gd name="connsiteY11-6756" fmla="*/ 846026 h 1078087"/>
                  <a:gd name="connsiteX12-6757" fmla="*/ 649729 w 1456513"/>
                  <a:gd name="connsiteY12-6758" fmla="*/ 897267 h 1078087"/>
                  <a:gd name="connsiteX13-6759" fmla="*/ 372022 w 1456513"/>
                  <a:gd name="connsiteY13-6760" fmla="*/ 1018823 h 1078087"/>
                  <a:gd name="connsiteX14-6761" fmla="*/ 477753 w 1456513"/>
                  <a:gd name="connsiteY14-6762" fmla="*/ 814648 h 1078087"/>
                  <a:gd name="connsiteX15-6763" fmla="*/ 349335 w 1456513"/>
                  <a:gd name="connsiteY15-6764" fmla="*/ 1034990 h 1078087"/>
                  <a:gd name="connsiteX16-6765" fmla="*/ 594738 w 1456513"/>
                  <a:gd name="connsiteY16-6766" fmla="*/ 828350 h 1078087"/>
                  <a:gd name="connsiteX17-6767" fmla="*/ 262659 w 1456513"/>
                  <a:gd name="connsiteY17-6768" fmla="*/ 706270 h 1078087"/>
                  <a:gd name="connsiteX18-6769" fmla="*/ 109510 w 1456513"/>
                  <a:gd name="connsiteY18-6770" fmla="*/ 947710 h 1078087"/>
                  <a:gd name="connsiteX19-6771" fmla="*/ 20648 w 1456513"/>
                  <a:gd name="connsiteY19-6772" fmla="*/ 897013 h 1078087"/>
                  <a:gd name="connsiteX20-6773" fmla="*/ 564156 w 1456513"/>
                  <a:gd name="connsiteY20-6774" fmla="*/ 0 h 1078087"/>
                  <a:gd name="connsiteX21-6775" fmla="*/ 766504 w 1456513"/>
                  <a:gd name="connsiteY21-6776" fmla="*/ 85534 h 1078087"/>
                  <a:gd name="connsiteX22-6777" fmla="*/ 936907 w 1456513"/>
                  <a:gd name="connsiteY22-6778" fmla="*/ 184312 h 1078087"/>
                  <a:gd name="connsiteX23-6779" fmla="*/ 1335794 w 1456513"/>
                  <a:gd name="connsiteY23-6780" fmla="*/ 198516 h 1078087"/>
                  <a:gd name="connsiteX24-6781" fmla="*/ 1456122 w 1456513"/>
                  <a:gd name="connsiteY24-6782" fmla="*/ 79982 h 1078087"/>
                  <a:gd name="connsiteX25-6783" fmla="*/ 1301093 w 1456513"/>
                  <a:gd name="connsiteY25-6784" fmla="*/ 523272 h 1078087"/>
                  <a:gd name="connsiteX26-6785" fmla="*/ 1294319 w 1456513"/>
                  <a:gd name="connsiteY26-6786" fmla="*/ 693489 h 1078087"/>
                  <a:gd name="connsiteX27-6787" fmla="*/ 1384831 w 1456513"/>
                  <a:gd name="connsiteY27-6788" fmla="*/ 756682 h 1078087"/>
                  <a:gd name="connsiteX28-6789" fmla="*/ 1239289 w 1456513"/>
                  <a:gd name="connsiteY28-6790" fmla="*/ 1001983 h 1078087"/>
                  <a:gd name="connsiteX29-6791" fmla="*/ 1185965 w 1456513"/>
                  <a:gd name="connsiteY29-6792" fmla="*/ 987415 h 1078087"/>
                  <a:gd name="connsiteX30-6793" fmla="*/ 1127981 w 1456513"/>
                  <a:gd name="connsiteY30-6794" fmla="*/ 981871 h 1078087"/>
                  <a:gd name="connsiteX31-6795" fmla="*/ 1094618 w 1456513"/>
                  <a:gd name="connsiteY31-6796" fmla="*/ 982189 h 1078087"/>
                  <a:gd name="connsiteX32-6797" fmla="*/ 1016519 w 1456513"/>
                  <a:gd name="connsiteY32-6798" fmla="*/ 1024512 h 1078087"/>
                  <a:gd name="connsiteX0-6799" fmla="*/ 1016519 w 1456513"/>
                  <a:gd name="connsiteY0-6800" fmla="*/ 1024512 h 1078087"/>
                  <a:gd name="connsiteX1-6801" fmla="*/ 984476 w 1456513"/>
                  <a:gd name="connsiteY1-6802" fmla="*/ 910922 h 1078087"/>
                  <a:gd name="connsiteX2-6803" fmla="*/ 998552 w 1456513"/>
                  <a:gd name="connsiteY2-6804" fmla="*/ 1035152 h 1078087"/>
                  <a:gd name="connsiteX3-6805" fmla="*/ 936793 w 1456513"/>
                  <a:gd name="connsiteY3-6806" fmla="*/ 1052290 h 1078087"/>
                  <a:gd name="connsiteX4-6807" fmla="*/ 906280 w 1456513"/>
                  <a:gd name="connsiteY4-6808" fmla="*/ 1017550 h 1078087"/>
                  <a:gd name="connsiteX5-6809" fmla="*/ 879575 w 1456513"/>
                  <a:gd name="connsiteY5-6810" fmla="*/ 991363 h 1078087"/>
                  <a:gd name="connsiteX6-6811" fmla="*/ 828925 w 1456513"/>
                  <a:gd name="connsiteY6-6812" fmla="*/ 995039 h 1078087"/>
                  <a:gd name="connsiteX7-6813" fmla="*/ 811276 w 1456513"/>
                  <a:gd name="connsiteY7-6814" fmla="*/ 882100 h 1078087"/>
                  <a:gd name="connsiteX8-6815" fmla="*/ 687912 w 1456513"/>
                  <a:gd name="connsiteY8-6816" fmla="*/ 886315 h 1078087"/>
                  <a:gd name="connsiteX9-6817" fmla="*/ 729380 w 1456513"/>
                  <a:gd name="connsiteY9-6818" fmla="*/ 835185 h 1078087"/>
                  <a:gd name="connsiteX10-6819" fmla="*/ 832077 w 1456513"/>
                  <a:gd name="connsiteY10-6820" fmla="*/ 722791 h 1078087"/>
                  <a:gd name="connsiteX11-6821" fmla="*/ 689883 w 1456513"/>
                  <a:gd name="connsiteY11-6822" fmla="*/ 846026 h 1078087"/>
                  <a:gd name="connsiteX12-6823" fmla="*/ 649729 w 1456513"/>
                  <a:gd name="connsiteY12-6824" fmla="*/ 897267 h 1078087"/>
                  <a:gd name="connsiteX13-6825" fmla="*/ 372022 w 1456513"/>
                  <a:gd name="connsiteY13-6826" fmla="*/ 1018823 h 1078087"/>
                  <a:gd name="connsiteX14-6827" fmla="*/ 477753 w 1456513"/>
                  <a:gd name="connsiteY14-6828" fmla="*/ 814648 h 1078087"/>
                  <a:gd name="connsiteX15-6829" fmla="*/ 349335 w 1456513"/>
                  <a:gd name="connsiteY15-6830" fmla="*/ 1034990 h 1078087"/>
                  <a:gd name="connsiteX16-6831" fmla="*/ 594738 w 1456513"/>
                  <a:gd name="connsiteY16-6832" fmla="*/ 828350 h 1078087"/>
                  <a:gd name="connsiteX17-6833" fmla="*/ 262659 w 1456513"/>
                  <a:gd name="connsiteY17-6834" fmla="*/ 706270 h 1078087"/>
                  <a:gd name="connsiteX18-6835" fmla="*/ 109510 w 1456513"/>
                  <a:gd name="connsiteY18-6836" fmla="*/ 947710 h 1078087"/>
                  <a:gd name="connsiteX19-6837" fmla="*/ 20648 w 1456513"/>
                  <a:gd name="connsiteY19-6838" fmla="*/ 897013 h 1078087"/>
                  <a:gd name="connsiteX20-6839" fmla="*/ 564156 w 1456513"/>
                  <a:gd name="connsiteY20-6840" fmla="*/ 0 h 1078087"/>
                  <a:gd name="connsiteX21-6841" fmla="*/ 766504 w 1456513"/>
                  <a:gd name="connsiteY21-6842" fmla="*/ 85534 h 1078087"/>
                  <a:gd name="connsiteX22-6843" fmla="*/ 936907 w 1456513"/>
                  <a:gd name="connsiteY22-6844" fmla="*/ 184312 h 1078087"/>
                  <a:gd name="connsiteX23-6845" fmla="*/ 1335794 w 1456513"/>
                  <a:gd name="connsiteY23-6846" fmla="*/ 198516 h 1078087"/>
                  <a:gd name="connsiteX24-6847" fmla="*/ 1456122 w 1456513"/>
                  <a:gd name="connsiteY24-6848" fmla="*/ 79982 h 1078087"/>
                  <a:gd name="connsiteX25-6849" fmla="*/ 1301093 w 1456513"/>
                  <a:gd name="connsiteY25-6850" fmla="*/ 523272 h 1078087"/>
                  <a:gd name="connsiteX26-6851" fmla="*/ 1294319 w 1456513"/>
                  <a:gd name="connsiteY26-6852" fmla="*/ 693489 h 1078087"/>
                  <a:gd name="connsiteX27-6853" fmla="*/ 1384831 w 1456513"/>
                  <a:gd name="connsiteY27-6854" fmla="*/ 756682 h 1078087"/>
                  <a:gd name="connsiteX28-6855" fmla="*/ 1239289 w 1456513"/>
                  <a:gd name="connsiteY28-6856" fmla="*/ 1001983 h 1078087"/>
                  <a:gd name="connsiteX29-6857" fmla="*/ 1185965 w 1456513"/>
                  <a:gd name="connsiteY29-6858" fmla="*/ 987415 h 1078087"/>
                  <a:gd name="connsiteX30-6859" fmla="*/ 1127981 w 1456513"/>
                  <a:gd name="connsiteY30-6860" fmla="*/ 981871 h 1078087"/>
                  <a:gd name="connsiteX31-6861" fmla="*/ 1094618 w 1456513"/>
                  <a:gd name="connsiteY31-6862" fmla="*/ 982189 h 1078087"/>
                  <a:gd name="connsiteX32-6863" fmla="*/ 1016519 w 1456513"/>
                  <a:gd name="connsiteY32-6864" fmla="*/ 1024512 h 1078087"/>
                  <a:gd name="connsiteX0-6865" fmla="*/ 1016519 w 1456513"/>
                  <a:gd name="connsiteY0-6866" fmla="*/ 1024512 h 1078087"/>
                  <a:gd name="connsiteX1-6867" fmla="*/ 984476 w 1456513"/>
                  <a:gd name="connsiteY1-6868" fmla="*/ 910922 h 1078087"/>
                  <a:gd name="connsiteX2-6869" fmla="*/ 998552 w 1456513"/>
                  <a:gd name="connsiteY2-6870" fmla="*/ 1035152 h 1078087"/>
                  <a:gd name="connsiteX3-6871" fmla="*/ 936793 w 1456513"/>
                  <a:gd name="connsiteY3-6872" fmla="*/ 1052290 h 1078087"/>
                  <a:gd name="connsiteX4-6873" fmla="*/ 906280 w 1456513"/>
                  <a:gd name="connsiteY4-6874" fmla="*/ 1017550 h 1078087"/>
                  <a:gd name="connsiteX5-6875" fmla="*/ 879575 w 1456513"/>
                  <a:gd name="connsiteY5-6876" fmla="*/ 991363 h 1078087"/>
                  <a:gd name="connsiteX6-6877" fmla="*/ 828925 w 1456513"/>
                  <a:gd name="connsiteY6-6878" fmla="*/ 995039 h 1078087"/>
                  <a:gd name="connsiteX7-6879" fmla="*/ 811276 w 1456513"/>
                  <a:gd name="connsiteY7-6880" fmla="*/ 882100 h 1078087"/>
                  <a:gd name="connsiteX8-6881" fmla="*/ 687912 w 1456513"/>
                  <a:gd name="connsiteY8-6882" fmla="*/ 886315 h 1078087"/>
                  <a:gd name="connsiteX9-6883" fmla="*/ 729380 w 1456513"/>
                  <a:gd name="connsiteY9-6884" fmla="*/ 835185 h 1078087"/>
                  <a:gd name="connsiteX10-6885" fmla="*/ 832077 w 1456513"/>
                  <a:gd name="connsiteY10-6886" fmla="*/ 722791 h 1078087"/>
                  <a:gd name="connsiteX11-6887" fmla="*/ 689883 w 1456513"/>
                  <a:gd name="connsiteY11-6888" fmla="*/ 846026 h 1078087"/>
                  <a:gd name="connsiteX12-6889" fmla="*/ 649729 w 1456513"/>
                  <a:gd name="connsiteY12-6890" fmla="*/ 897267 h 1078087"/>
                  <a:gd name="connsiteX13-6891" fmla="*/ 372022 w 1456513"/>
                  <a:gd name="connsiteY13-6892" fmla="*/ 1018823 h 1078087"/>
                  <a:gd name="connsiteX14-6893" fmla="*/ 477753 w 1456513"/>
                  <a:gd name="connsiteY14-6894" fmla="*/ 814648 h 1078087"/>
                  <a:gd name="connsiteX15-6895" fmla="*/ 349335 w 1456513"/>
                  <a:gd name="connsiteY15-6896" fmla="*/ 1034990 h 1078087"/>
                  <a:gd name="connsiteX16-6897" fmla="*/ 594738 w 1456513"/>
                  <a:gd name="connsiteY16-6898" fmla="*/ 828350 h 1078087"/>
                  <a:gd name="connsiteX17-6899" fmla="*/ 262659 w 1456513"/>
                  <a:gd name="connsiteY17-6900" fmla="*/ 706270 h 1078087"/>
                  <a:gd name="connsiteX18-6901" fmla="*/ 109510 w 1456513"/>
                  <a:gd name="connsiteY18-6902" fmla="*/ 947710 h 1078087"/>
                  <a:gd name="connsiteX19-6903" fmla="*/ 20648 w 1456513"/>
                  <a:gd name="connsiteY19-6904" fmla="*/ 897013 h 1078087"/>
                  <a:gd name="connsiteX20-6905" fmla="*/ 564156 w 1456513"/>
                  <a:gd name="connsiteY20-6906" fmla="*/ 0 h 1078087"/>
                  <a:gd name="connsiteX21-6907" fmla="*/ 766504 w 1456513"/>
                  <a:gd name="connsiteY21-6908" fmla="*/ 85534 h 1078087"/>
                  <a:gd name="connsiteX22-6909" fmla="*/ 936907 w 1456513"/>
                  <a:gd name="connsiteY22-6910" fmla="*/ 184312 h 1078087"/>
                  <a:gd name="connsiteX23-6911" fmla="*/ 1335794 w 1456513"/>
                  <a:gd name="connsiteY23-6912" fmla="*/ 198516 h 1078087"/>
                  <a:gd name="connsiteX24-6913" fmla="*/ 1456122 w 1456513"/>
                  <a:gd name="connsiteY24-6914" fmla="*/ 79982 h 1078087"/>
                  <a:gd name="connsiteX25-6915" fmla="*/ 1301093 w 1456513"/>
                  <a:gd name="connsiteY25-6916" fmla="*/ 523272 h 1078087"/>
                  <a:gd name="connsiteX26-6917" fmla="*/ 1294319 w 1456513"/>
                  <a:gd name="connsiteY26-6918" fmla="*/ 693489 h 1078087"/>
                  <a:gd name="connsiteX27-6919" fmla="*/ 1384831 w 1456513"/>
                  <a:gd name="connsiteY27-6920" fmla="*/ 756682 h 1078087"/>
                  <a:gd name="connsiteX28-6921" fmla="*/ 1239289 w 1456513"/>
                  <a:gd name="connsiteY28-6922" fmla="*/ 1001983 h 1078087"/>
                  <a:gd name="connsiteX29-6923" fmla="*/ 1185965 w 1456513"/>
                  <a:gd name="connsiteY29-6924" fmla="*/ 987415 h 1078087"/>
                  <a:gd name="connsiteX30-6925" fmla="*/ 1127981 w 1456513"/>
                  <a:gd name="connsiteY30-6926" fmla="*/ 981871 h 1078087"/>
                  <a:gd name="connsiteX31-6927" fmla="*/ 1094618 w 1456513"/>
                  <a:gd name="connsiteY31-6928" fmla="*/ 982189 h 1078087"/>
                  <a:gd name="connsiteX32-6929" fmla="*/ 1016519 w 1456513"/>
                  <a:gd name="connsiteY32-6930" fmla="*/ 1024512 h 1078087"/>
                  <a:gd name="connsiteX0-6931" fmla="*/ 1016519 w 1456513"/>
                  <a:gd name="connsiteY0-6932" fmla="*/ 1024512 h 1078087"/>
                  <a:gd name="connsiteX1-6933" fmla="*/ 984476 w 1456513"/>
                  <a:gd name="connsiteY1-6934" fmla="*/ 910922 h 1078087"/>
                  <a:gd name="connsiteX2-6935" fmla="*/ 998552 w 1456513"/>
                  <a:gd name="connsiteY2-6936" fmla="*/ 1035152 h 1078087"/>
                  <a:gd name="connsiteX3-6937" fmla="*/ 936793 w 1456513"/>
                  <a:gd name="connsiteY3-6938" fmla="*/ 1052290 h 1078087"/>
                  <a:gd name="connsiteX4-6939" fmla="*/ 906280 w 1456513"/>
                  <a:gd name="connsiteY4-6940" fmla="*/ 1017550 h 1078087"/>
                  <a:gd name="connsiteX5-6941" fmla="*/ 879575 w 1456513"/>
                  <a:gd name="connsiteY5-6942" fmla="*/ 991363 h 1078087"/>
                  <a:gd name="connsiteX6-6943" fmla="*/ 828925 w 1456513"/>
                  <a:gd name="connsiteY6-6944" fmla="*/ 995039 h 1078087"/>
                  <a:gd name="connsiteX7-6945" fmla="*/ 811276 w 1456513"/>
                  <a:gd name="connsiteY7-6946" fmla="*/ 882100 h 1078087"/>
                  <a:gd name="connsiteX8-6947" fmla="*/ 687912 w 1456513"/>
                  <a:gd name="connsiteY8-6948" fmla="*/ 886315 h 1078087"/>
                  <a:gd name="connsiteX9-6949" fmla="*/ 729380 w 1456513"/>
                  <a:gd name="connsiteY9-6950" fmla="*/ 835185 h 1078087"/>
                  <a:gd name="connsiteX10-6951" fmla="*/ 832077 w 1456513"/>
                  <a:gd name="connsiteY10-6952" fmla="*/ 722791 h 1078087"/>
                  <a:gd name="connsiteX11-6953" fmla="*/ 759534 w 1456513"/>
                  <a:gd name="connsiteY11-6954" fmla="*/ 775374 h 1078087"/>
                  <a:gd name="connsiteX12-6955" fmla="*/ 649729 w 1456513"/>
                  <a:gd name="connsiteY12-6956" fmla="*/ 897267 h 1078087"/>
                  <a:gd name="connsiteX13-6957" fmla="*/ 372022 w 1456513"/>
                  <a:gd name="connsiteY13-6958" fmla="*/ 1018823 h 1078087"/>
                  <a:gd name="connsiteX14-6959" fmla="*/ 477753 w 1456513"/>
                  <a:gd name="connsiteY14-6960" fmla="*/ 814648 h 1078087"/>
                  <a:gd name="connsiteX15-6961" fmla="*/ 349335 w 1456513"/>
                  <a:gd name="connsiteY15-6962" fmla="*/ 1034990 h 1078087"/>
                  <a:gd name="connsiteX16-6963" fmla="*/ 594738 w 1456513"/>
                  <a:gd name="connsiteY16-6964" fmla="*/ 828350 h 1078087"/>
                  <a:gd name="connsiteX17-6965" fmla="*/ 262659 w 1456513"/>
                  <a:gd name="connsiteY17-6966" fmla="*/ 706270 h 1078087"/>
                  <a:gd name="connsiteX18-6967" fmla="*/ 109510 w 1456513"/>
                  <a:gd name="connsiteY18-6968" fmla="*/ 947710 h 1078087"/>
                  <a:gd name="connsiteX19-6969" fmla="*/ 20648 w 1456513"/>
                  <a:gd name="connsiteY19-6970" fmla="*/ 897013 h 1078087"/>
                  <a:gd name="connsiteX20-6971" fmla="*/ 564156 w 1456513"/>
                  <a:gd name="connsiteY20-6972" fmla="*/ 0 h 1078087"/>
                  <a:gd name="connsiteX21-6973" fmla="*/ 766504 w 1456513"/>
                  <a:gd name="connsiteY21-6974" fmla="*/ 85534 h 1078087"/>
                  <a:gd name="connsiteX22-6975" fmla="*/ 936907 w 1456513"/>
                  <a:gd name="connsiteY22-6976" fmla="*/ 184312 h 1078087"/>
                  <a:gd name="connsiteX23-6977" fmla="*/ 1335794 w 1456513"/>
                  <a:gd name="connsiteY23-6978" fmla="*/ 198516 h 1078087"/>
                  <a:gd name="connsiteX24-6979" fmla="*/ 1456122 w 1456513"/>
                  <a:gd name="connsiteY24-6980" fmla="*/ 79982 h 1078087"/>
                  <a:gd name="connsiteX25-6981" fmla="*/ 1301093 w 1456513"/>
                  <a:gd name="connsiteY25-6982" fmla="*/ 523272 h 1078087"/>
                  <a:gd name="connsiteX26-6983" fmla="*/ 1294319 w 1456513"/>
                  <a:gd name="connsiteY26-6984" fmla="*/ 693489 h 1078087"/>
                  <a:gd name="connsiteX27-6985" fmla="*/ 1384831 w 1456513"/>
                  <a:gd name="connsiteY27-6986" fmla="*/ 756682 h 1078087"/>
                  <a:gd name="connsiteX28-6987" fmla="*/ 1239289 w 1456513"/>
                  <a:gd name="connsiteY28-6988" fmla="*/ 1001983 h 1078087"/>
                  <a:gd name="connsiteX29-6989" fmla="*/ 1185965 w 1456513"/>
                  <a:gd name="connsiteY29-6990" fmla="*/ 987415 h 1078087"/>
                  <a:gd name="connsiteX30-6991" fmla="*/ 1127981 w 1456513"/>
                  <a:gd name="connsiteY30-6992" fmla="*/ 981871 h 1078087"/>
                  <a:gd name="connsiteX31-6993" fmla="*/ 1094618 w 1456513"/>
                  <a:gd name="connsiteY31-6994" fmla="*/ 982189 h 1078087"/>
                  <a:gd name="connsiteX32-6995" fmla="*/ 1016519 w 1456513"/>
                  <a:gd name="connsiteY32-6996" fmla="*/ 1024512 h 1078087"/>
                  <a:gd name="connsiteX0-6997" fmla="*/ 1016519 w 1456513"/>
                  <a:gd name="connsiteY0-6998" fmla="*/ 1024512 h 1078087"/>
                  <a:gd name="connsiteX1-6999" fmla="*/ 984476 w 1456513"/>
                  <a:gd name="connsiteY1-7000" fmla="*/ 910922 h 1078087"/>
                  <a:gd name="connsiteX2-7001" fmla="*/ 998552 w 1456513"/>
                  <a:gd name="connsiteY2-7002" fmla="*/ 1035152 h 1078087"/>
                  <a:gd name="connsiteX3-7003" fmla="*/ 936793 w 1456513"/>
                  <a:gd name="connsiteY3-7004" fmla="*/ 1052290 h 1078087"/>
                  <a:gd name="connsiteX4-7005" fmla="*/ 906280 w 1456513"/>
                  <a:gd name="connsiteY4-7006" fmla="*/ 1017550 h 1078087"/>
                  <a:gd name="connsiteX5-7007" fmla="*/ 879575 w 1456513"/>
                  <a:gd name="connsiteY5-7008" fmla="*/ 991363 h 1078087"/>
                  <a:gd name="connsiteX6-7009" fmla="*/ 828925 w 1456513"/>
                  <a:gd name="connsiteY6-7010" fmla="*/ 995039 h 1078087"/>
                  <a:gd name="connsiteX7-7011" fmla="*/ 811276 w 1456513"/>
                  <a:gd name="connsiteY7-7012" fmla="*/ 882100 h 1078087"/>
                  <a:gd name="connsiteX8-7013" fmla="*/ 687912 w 1456513"/>
                  <a:gd name="connsiteY8-7014" fmla="*/ 886315 h 1078087"/>
                  <a:gd name="connsiteX9-7015" fmla="*/ 729380 w 1456513"/>
                  <a:gd name="connsiteY9-7016" fmla="*/ 835185 h 1078087"/>
                  <a:gd name="connsiteX10-7017" fmla="*/ 832077 w 1456513"/>
                  <a:gd name="connsiteY10-7018" fmla="*/ 722791 h 1078087"/>
                  <a:gd name="connsiteX11-7019" fmla="*/ 759534 w 1456513"/>
                  <a:gd name="connsiteY11-7020" fmla="*/ 775374 h 1078087"/>
                  <a:gd name="connsiteX12-7021" fmla="*/ 649729 w 1456513"/>
                  <a:gd name="connsiteY12-7022" fmla="*/ 897267 h 1078087"/>
                  <a:gd name="connsiteX13-7023" fmla="*/ 372022 w 1456513"/>
                  <a:gd name="connsiteY13-7024" fmla="*/ 1018823 h 1078087"/>
                  <a:gd name="connsiteX14-7025" fmla="*/ 477753 w 1456513"/>
                  <a:gd name="connsiteY14-7026" fmla="*/ 814648 h 1078087"/>
                  <a:gd name="connsiteX15-7027" fmla="*/ 349335 w 1456513"/>
                  <a:gd name="connsiteY15-7028" fmla="*/ 1034990 h 1078087"/>
                  <a:gd name="connsiteX16-7029" fmla="*/ 594738 w 1456513"/>
                  <a:gd name="connsiteY16-7030" fmla="*/ 828350 h 1078087"/>
                  <a:gd name="connsiteX17-7031" fmla="*/ 262659 w 1456513"/>
                  <a:gd name="connsiteY17-7032" fmla="*/ 706270 h 1078087"/>
                  <a:gd name="connsiteX18-7033" fmla="*/ 109510 w 1456513"/>
                  <a:gd name="connsiteY18-7034" fmla="*/ 947710 h 1078087"/>
                  <a:gd name="connsiteX19-7035" fmla="*/ 20648 w 1456513"/>
                  <a:gd name="connsiteY19-7036" fmla="*/ 897013 h 1078087"/>
                  <a:gd name="connsiteX20-7037" fmla="*/ 564156 w 1456513"/>
                  <a:gd name="connsiteY20-7038" fmla="*/ 0 h 1078087"/>
                  <a:gd name="connsiteX21-7039" fmla="*/ 766504 w 1456513"/>
                  <a:gd name="connsiteY21-7040" fmla="*/ 85534 h 1078087"/>
                  <a:gd name="connsiteX22-7041" fmla="*/ 936907 w 1456513"/>
                  <a:gd name="connsiteY22-7042" fmla="*/ 184312 h 1078087"/>
                  <a:gd name="connsiteX23-7043" fmla="*/ 1335794 w 1456513"/>
                  <a:gd name="connsiteY23-7044" fmla="*/ 198516 h 1078087"/>
                  <a:gd name="connsiteX24-7045" fmla="*/ 1456122 w 1456513"/>
                  <a:gd name="connsiteY24-7046" fmla="*/ 79982 h 1078087"/>
                  <a:gd name="connsiteX25-7047" fmla="*/ 1301093 w 1456513"/>
                  <a:gd name="connsiteY25-7048" fmla="*/ 523272 h 1078087"/>
                  <a:gd name="connsiteX26-7049" fmla="*/ 1294319 w 1456513"/>
                  <a:gd name="connsiteY26-7050" fmla="*/ 693489 h 1078087"/>
                  <a:gd name="connsiteX27-7051" fmla="*/ 1384831 w 1456513"/>
                  <a:gd name="connsiteY27-7052" fmla="*/ 756682 h 1078087"/>
                  <a:gd name="connsiteX28-7053" fmla="*/ 1239289 w 1456513"/>
                  <a:gd name="connsiteY28-7054" fmla="*/ 1001983 h 1078087"/>
                  <a:gd name="connsiteX29-7055" fmla="*/ 1185965 w 1456513"/>
                  <a:gd name="connsiteY29-7056" fmla="*/ 987415 h 1078087"/>
                  <a:gd name="connsiteX30-7057" fmla="*/ 1127981 w 1456513"/>
                  <a:gd name="connsiteY30-7058" fmla="*/ 981871 h 1078087"/>
                  <a:gd name="connsiteX31-7059" fmla="*/ 1094618 w 1456513"/>
                  <a:gd name="connsiteY31-7060" fmla="*/ 982189 h 1078087"/>
                  <a:gd name="connsiteX32-7061" fmla="*/ 1016519 w 1456513"/>
                  <a:gd name="connsiteY32-7062" fmla="*/ 1024512 h 1078087"/>
                  <a:gd name="connsiteX0-7063" fmla="*/ 1016519 w 1456513"/>
                  <a:gd name="connsiteY0-7064" fmla="*/ 1024512 h 1078087"/>
                  <a:gd name="connsiteX1-7065" fmla="*/ 984476 w 1456513"/>
                  <a:gd name="connsiteY1-7066" fmla="*/ 910922 h 1078087"/>
                  <a:gd name="connsiteX2-7067" fmla="*/ 998552 w 1456513"/>
                  <a:gd name="connsiteY2-7068" fmla="*/ 1035152 h 1078087"/>
                  <a:gd name="connsiteX3-7069" fmla="*/ 936793 w 1456513"/>
                  <a:gd name="connsiteY3-7070" fmla="*/ 1052290 h 1078087"/>
                  <a:gd name="connsiteX4-7071" fmla="*/ 906280 w 1456513"/>
                  <a:gd name="connsiteY4-7072" fmla="*/ 1017550 h 1078087"/>
                  <a:gd name="connsiteX5-7073" fmla="*/ 879575 w 1456513"/>
                  <a:gd name="connsiteY5-7074" fmla="*/ 991363 h 1078087"/>
                  <a:gd name="connsiteX6-7075" fmla="*/ 828925 w 1456513"/>
                  <a:gd name="connsiteY6-7076" fmla="*/ 995039 h 1078087"/>
                  <a:gd name="connsiteX7-7077" fmla="*/ 811276 w 1456513"/>
                  <a:gd name="connsiteY7-7078" fmla="*/ 882100 h 1078087"/>
                  <a:gd name="connsiteX8-7079" fmla="*/ 687912 w 1456513"/>
                  <a:gd name="connsiteY8-7080" fmla="*/ 886315 h 1078087"/>
                  <a:gd name="connsiteX9-7081" fmla="*/ 729380 w 1456513"/>
                  <a:gd name="connsiteY9-7082" fmla="*/ 835185 h 1078087"/>
                  <a:gd name="connsiteX10-7083" fmla="*/ 832077 w 1456513"/>
                  <a:gd name="connsiteY10-7084" fmla="*/ 722791 h 1078087"/>
                  <a:gd name="connsiteX11-7085" fmla="*/ 759534 w 1456513"/>
                  <a:gd name="connsiteY11-7086" fmla="*/ 775374 h 1078087"/>
                  <a:gd name="connsiteX12-7087" fmla="*/ 649729 w 1456513"/>
                  <a:gd name="connsiteY12-7088" fmla="*/ 897267 h 1078087"/>
                  <a:gd name="connsiteX13-7089" fmla="*/ 372022 w 1456513"/>
                  <a:gd name="connsiteY13-7090" fmla="*/ 1018823 h 1078087"/>
                  <a:gd name="connsiteX14-7091" fmla="*/ 477753 w 1456513"/>
                  <a:gd name="connsiteY14-7092" fmla="*/ 814648 h 1078087"/>
                  <a:gd name="connsiteX15-7093" fmla="*/ 349335 w 1456513"/>
                  <a:gd name="connsiteY15-7094" fmla="*/ 1034990 h 1078087"/>
                  <a:gd name="connsiteX16-7095" fmla="*/ 673644 w 1456513"/>
                  <a:gd name="connsiteY16-7096" fmla="*/ 797599 h 1078087"/>
                  <a:gd name="connsiteX17-7097" fmla="*/ 262659 w 1456513"/>
                  <a:gd name="connsiteY17-7098" fmla="*/ 706270 h 1078087"/>
                  <a:gd name="connsiteX18-7099" fmla="*/ 109510 w 1456513"/>
                  <a:gd name="connsiteY18-7100" fmla="*/ 947710 h 1078087"/>
                  <a:gd name="connsiteX19-7101" fmla="*/ 20648 w 1456513"/>
                  <a:gd name="connsiteY19-7102" fmla="*/ 897013 h 1078087"/>
                  <a:gd name="connsiteX20-7103" fmla="*/ 564156 w 1456513"/>
                  <a:gd name="connsiteY20-7104" fmla="*/ 0 h 1078087"/>
                  <a:gd name="connsiteX21-7105" fmla="*/ 766504 w 1456513"/>
                  <a:gd name="connsiteY21-7106" fmla="*/ 85534 h 1078087"/>
                  <a:gd name="connsiteX22-7107" fmla="*/ 936907 w 1456513"/>
                  <a:gd name="connsiteY22-7108" fmla="*/ 184312 h 1078087"/>
                  <a:gd name="connsiteX23-7109" fmla="*/ 1335794 w 1456513"/>
                  <a:gd name="connsiteY23-7110" fmla="*/ 198516 h 1078087"/>
                  <a:gd name="connsiteX24-7111" fmla="*/ 1456122 w 1456513"/>
                  <a:gd name="connsiteY24-7112" fmla="*/ 79982 h 1078087"/>
                  <a:gd name="connsiteX25-7113" fmla="*/ 1301093 w 1456513"/>
                  <a:gd name="connsiteY25-7114" fmla="*/ 523272 h 1078087"/>
                  <a:gd name="connsiteX26-7115" fmla="*/ 1294319 w 1456513"/>
                  <a:gd name="connsiteY26-7116" fmla="*/ 693489 h 1078087"/>
                  <a:gd name="connsiteX27-7117" fmla="*/ 1384831 w 1456513"/>
                  <a:gd name="connsiteY27-7118" fmla="*/ 756682 h 1078087"/>
                  <a:gd name="connsiteX28-7119" fmla="*/ 1239289 w 1456513"/>
                  <a:gd name="connsiteY28-7120" fmla="*/ 1001983 h 1078087"/>
                  <a:gd name="connsiteX29-7121" fmla="*/ 1185965 w 1456513"/>
                  <a:gd name="connsiteY29-7122" fmla="*/ 987415 h 1078087"/>
                  <a:gd name="connsiteX30-7123" fmla="*/ 1127981 w 1456513"/>
                  <a:gd name="connsiteY30-7124" fmla="*/ 981871 h 1078087"/>
                  <a:gd name="connsiteX31-7125" fmla="*/ 1094618 w 1456513"/>
                  <a:gd name="connsiteY31-7126" fmla="*/ 982189 h 1078087"/>
                  <a:gd name="connsiteX32-7127" fmla="*/ 1016519 w 1456513"/>
                  <a:gd name="connsiteY32-7128" fmla="*/ 1024512 h 1078087"/>
                  <a:gd name="connsiteX0-7129" fmla="*/ 1016152 w 1456146"/>
                  <a:gd name="connsiteY0-7130" fmla="*/ 1024512 h 1078087"/>
                  <a:gd name="connsiteX1-7131" fmla="*/ 984109 w 1456146"/>
                  <a:gd name="connsiteY1-7132" fmla="*/ 910922 h 1078087"/>
                  <a:gd name="connsiteX2-7133" fmla="*/ 998185 w 1456146"/>
                  <a:gd name="connsiteY2-7134" fmla="*/ 1035152 h 1078087"/>
                  <a:gd name="connsiteX3-7135" fmla="*/ 936426 w 1456146"/>
                  <a:gd name="connsiteY3-7136" fmla="*/ 1052290 h 1078087"/>
                  <a:gd name="connsiteX4-7137" fmla="*/ 905913 w 1456146"/>
                  <a:gd name="connsiteY4-7138" fmla="*/ 1017550 h 1078087"/>
                  <a:gd name="connsiteX5-7139" fmla="*/ 879208 w 1456146"/>
                  <a:gd name="connsiteY5-7140" fmla="*/ 991363 h 1078087"/>
                  <a:gd name="connsiteX6-7141" fmla="*/ 828558 w 1456146"/>
                  <a:gd name="connsiteY6-7142" fmla="*/ 995039 h 1078087"/>
                  <a:gd name="connsiteX7-7143" fmla="*/ 810909 w 1456146"/>
                  <a:gd name="connsiteY7-7144" fmla="*/ 882100 h 1078087"/>
                  <a:gd name="connsiteX8-7145" fmla="*/ 687545 w 1456146"/>
                  <a:gd name="connsiteY8-7146" fmla="*/ 886315 h 1078087"/>
                  <a:gd name="connsiteX9-7147" fmla="*/ 729013 w 1456146"/>
                  <a:gd name="connsiteY9-7148" fmla="*/ 835185 h 1078087"/>
                  <a:gd name="connsiteX10-7149" fmla="*/ 831710 w 1456146"/>
                  <a:gd name="connsiteY10-7150" fmla="*/ 722791 h 1078087"/>
                  <a:gd name="connsiteX11-7151" fmla="*/ 759167 w 1456146"/>
                  <a:gd name="connsiteY11-7152" fmla="*/ 775374 h 1078087"/>
                  <a:gd name="connsiteX12-7153" fmla="*/ 649362 w 1456146"/>
                  <a:gd name="connsiteY12-7154" fmla="*/ 897267 h 1078087"/>
                  <a:gd name="connsiteX13-7155" fmla="*/ 371655 w 1456146"/>
                  <a:gd name="connsiteY13-7156" fmla="*/ 1018823 h 1078087"/>
                  <a:gd name="connsiteX14-7157" fmla="*/ 477386 w 1456146"/>
                  <a:gd name="connsiteY14-7158" fmla="*/ 814648 h 1078087"/>
                  <a:gd name="connsiteX15-7159" fmla="*/ 348968 w 1456146"/>
                  <a:gd name="connsiteY15-7160" fmla="*/ 1034990 h 1078087"/>
                  <a:gd name="connsiteX16-7161" fmla="*/ 673277 w 1456146"/>
                  <a:gd name="connsiteY16-7162" fmla="*/ 797599 h 1078087"/>
                  <a:gd name="connsiteX17-7163" fmla="*/ 262292 w 1456146"/>
                  <a:gd name="connsiteY17-7164" fmla="*/ 706270 h 1078087"/>
                  <a:gd name="connsiteX18-7165" fmla="*/ 112310 w 1456146"/>
                  <a:gd name="connsiteY18-7166" fmla="*/ 370842 h 1078087"/>
                  <a:gd name="connsiteX19-7167" fmla="*/ 20281 w 1456146"/>
                  <a:gd name="connsiteY19-7168" fmla="*/ 897013 h 1078087"/>
                  <a:gd name="connsiteX20-7169" fmla="*/ 563789 w 1456146"/>
                  <a:gd name="connsiteY20-7170" fmla="*/ 0 h 1078087"/>
                  <a:gd name="connsiteX21-7171" fmla="*/ 766137 w 1456146"/>
                  <a:gd name="connsiteY21-7172" fmla="*/ 85534 h 1078087"/>
                  <a:gd name="connsiteX22-7173" fmla="*/ 936540 w 1456146"/>
                  <a:gd name="connsiteY22-7174" fmla="*/ 184312 h 1078087"/>
                  <a:gd name="connsiteX23-7175" fmla="*/ 1335427 w 1456146"/>
                  <a:gd name="connsiteY23-7176" fmla="*/ 198516 h 1078087"/>
                  <a:gd name="connsiteX24-7177" fmla="*/ 1455755 w 1456146"/>
                  <a:gd name="connsiteY24-7178" fmla="*/ 79982 h 1078087"/>
                  <a:gd name="connsiteX25-7179" fmla="*/ 1300726 w 1456146"/>
                  <a:gd name="connsiteY25-7180" fmla="*/ 523272 h 1078087"/>
                  <a:gd name="connsiteX26-7181" fmla="*/ 1293952 w 1456146"/>
                  <a:gd name="connsiteY26-7182" fmla="*/ 693489 h 1078087"/>
                  <a:gd name="connsiteX27-7183" fmla="*/ 1384464 w 1456146"/>
                  <a:gd name="connsiteY27-7184" fmla="*/ 756682 h 1078087"/>
                  <a:gd name="connsiteX28-7185" fmla="*/ 1238922 w 1456146"/>
                  <a:gd name="connsiteY28-7186" fmla="*/ 1001983 h 1078087"/>
                  <a:gd name="connsiteX29-7187" fmla="*/ 1185598 w 1456146"/>
                  <a:gd name="connsiteY29-7188" fmla="*/ 987415 h 1078087"/>
                  <a:gd name="connsiteX30-7189" fmla="*/ 1127614 w 1456146"/>
                  <a:gd name="connsiteY30-7190" fmla="*/ 981871 h 1078087"/>
                  <a:gd name="connsiteX31-7191" fmla="*/ 1094251 w 1456146"/>
                  <a:gd name="connsiteY31-7192" fmla="*/ 982189 h 1078087"/>
                  <a:gd name="connsiteX32-7193" fmla="*/ 1016152 w 1456146"/>
                  <a:gd name="connsiteY32-7194" fmla="*/ 1024512 h 1078087"/>
                  <a:gd name="connsiteX0-7195" fmla="*/ 1016152 w 1456146"/>
                  <a:gd name="connsiteY0-7196" fmla="*/ 1024512 h 1078087"/>
                  <a:gd name="connsiteX1-7197" fmla="*/ 984109 w 1456146"/>
                  <a:gd name="connsiteY1-7198" fmla="*/ 910922 h 1078087"/>
                  <a:gd name="connsiteX2-7199" fmla="*/ 998185 w 1456146"/>
                  <a:gd name="connsiteY2-7200" fmla="*/ 1035152 h 1078087"/>
                  <a:gd name="connsiteX3-7201" fmla="*/ 936426 w 1456146"/>
                  <a:gd name="connsiteY3-7202" fmla="*/ 1052290 h 1078087"/>
                  <a:gd name="connsiteX4-7203" fmla="*/ 905913 w 1456146"/>
                  <a:gd name="connsiteY4-7204" fmla="*/ 1017550 h 1078087"/>
                  <a:gd name="connsiteX5-7205" fmla="*/ 879208 w 1456146"/>
                  <a:gd name="connsiteY5-7206" fmla="*/ 991363 h 1078087"/>
                  <a:gd name="connsiteX6-7207" fmla="*/ 828558 w 1456146"/>
                  <a:gd name="connsiteY6-7208" fmla="*/ 995039 h 1078087"/>
                  <a:gd name="connsiteX7-7209" fmla="*/ 810909 w 1456146"/>
                  <a:gd name="connsiteY7-7210" fmla="*/ 882100 h 1078087"/>
                  <a:gd name="connsiteX8-7211" fmla="*/ 687545 w 1456146"/>
                  <a:gd name="connsiteY8-7212" fmla="*/ 886315 h 1078087"/>
                  <a:gd name="connsiteX9-7213" fmla="*/ 729013 w 1456146"/>
                  <a:gd name="connsiteY9-7214" fmla="*/ 835185 h 1078087"/>
                  <a:gd name="connsiteX10-7215" fmla="*/ 831710 w 1456146"/>
                  <a:gd name="connsiteY10-7216" fmla="*/ 722791 h 1078087"/>
                  <a:gd name="connsiteX11-7217" fmla="*/ 759167 w 1456146"/>
                  <a:gd name="connsiteY11-7218" fmla="*/ 775374 h 1078087"/>
                  <a:gd name="connsiteX12-7219" fmla="*/ 649362 w 1456146"/>
                  <a:gd name="connsiteY12-7220" fmla="*/ 897267 h 1078087"/>
                  <a:gd name="connsiteX13-7221" fmla="*/ 371655 w 1456146"/>
                  <a:gd name="connsiteY13-7222" fmla="*/ 1018823 h 1078087"/>
                  <a:gd name="connsiteX14-7223" fmla="*/ 477386 w 1456146"/>
                  <a:gd name="connsiteY14-7224" fmla="*/ 814648 h 1078087"/>
                  <a:gd name="connsiteX15-7225" fmla="*/ 348968 w 1456146"/>
                  <a:gd name="connsiteY15-7226" fmla="*/ 1034990 h 1078087"/>
                  <a:gd name="connsiteX16-7227" fmla="*/ 673277 w 1456146"/>
                  <a:gd name="connsiteY16-7228" fmla="*/ 797599 h 1078087"/>
                  <a:gd name="connsiteX17-7229" fmla="*/ 262292 w 1456146"/>
                  <a:gd name="connsiteY17-7230" fmla="*/ 706270 h 1078087"/>
                  <a:gd name="connsiteX18-7231" fmla="*/ 112310 w 1456146"/>
                  <a:gd name="connsiteY18-7232" fmla="*/ 370842 h 1078087"/>
                  <a:gd name="connsiteX19-7233" fmla="*/ 20281 w 1456146"/>
                  <a:gd name="connsiteY19-7234" fmla="*/ 897013 h 1078087"/>
                  <a:gd name="connsiteX20-7235" fmla="*/ 563789 w 1456146"/>
                  <a:gd name="connsiteY20-7236" fmla="*/ 0 h 1078087"/>
                  <a:gd name="connsiteX21-7237" fmla="*/ 766137 w 1456146"/>
                  <a:gd name="connsiteY21-7238" fmla="*/ 85534 h 1078087"/>
                  <a:gd name="connsiteX22-7239" fmla="*/ 936540 w 1456146"/>
                  <a:gd name="connsiteY22-7240" fmla="*/ 184312 h 1078087"/>
                  <a:gd name="connsiteX23-7241" fmla="*/ 1335427 w 1456146"/>
                  <a:gd name="connsiteY23-7242" fmla="*/ 198516 h 1078087"/>
                  <a:gd name="connsiteX24-7243" fmla="*/ 1455755 w 1456146"/>
                  <a:gd name="connsiteY24-7244" fmla="*/ 79982 h 1078087"/>
                  <a:gd name="connsiteX25-7245" fmla="*/ 1300726 w 1456146"/>
                  <a:gd name="connsiteY25-7246" fmla="*/ 523272 h 1078087"/>
                  <a:gd name="connsiteX26-7247" fmla="*/ 1293952 w 1456146"/>
                  <a:gd name="connsiteY26-7248" fmla="*/ 693489 h 1078087"/>
                  <a:gd name="connsiteX27-7249" fmla="*/ 1384464 w 1456146"/>
                  <a:gd name="connsiteY27-7250" fmla="*/ 756682 h 1078087"/>
                  <a:gd name="connsiteX28-7251" fmla="*/ 1238922 w 1456146"/>
                  <a:gd name="connsiteY28-7252" fmla="*/ 1001983 h 1078087"/>
                  <a:gd name="connsiteX29-7253" fmla="*/ 1185598 w 1456146"/>
                  <a:gd name="connsiteY29-7254" fmla="*/ 987415 h 1078087"/>
                  <a:gd name="connsiteX30-7255" fmla="*/ 1127614 w 1456146"/>
                  <a:gd name="connsiteY30-7256" fmla="*/ 981871 h 1078087"/>
                  <a:gd name="connsiteX31-7257" fmla="*/ 1094251 w 1456146"/>
                  <a:gd name="connsiteY31-7258" fmla="*/ 982189 h 1078087"/>
                  <a:gd name="connsiteX32-7259" fmla="*/ 1016152 w 1456146"/>
                  <a:gd name="connsiteY32-7260" fmla="*/ 1024512 h 1078087"/>
                  <a:gd name="connsiteX0-7261" fmla="*/ 995871 w 1435865"/>
                  <a:gd name="connsiteY0-7262" fmla="*/ 1024512 h 1078087"/>
                  <a:gd name="connsiteX1-7263" fmla="*/ 963828 w 1435865"/>
                  <a:gd name="connsiteY1-7264" fmla="*/ 910922 h 1078087"/>
                  <a:gd name="connsiteX2-7265" fmla="*/ 977904 w 1435865"/>
                  <a:gd name="connsiteY2-7266" fmla="*/ 1035152 h 1078087"/>
                  <a:gd name="connsiteX3-7267" fmla="*/ 916145 w 1435865"/>
                  <a:gd name="connsiteY3-7268" fmla="*/ 1052290 h 1078087"/>
                  <a:gd name="connsiteX4-7269" fmla="*/ 885632 w 1435865"/>
                  <a:gd name="connsiteY4-7270" fmla="*/ 1017550 h 1078087"/>
                  <a:gd name="connsiteX5-7271" fmla="*/ 858927 w 1435865"/>
                  <a:gd name="connsiteY5-7272" fmla="*/ 991363 h 1078087"/>
                  <a:gd name="connsiteX6-7273" fmla="*/ 808277 w 1435865"/>
                  <a:gd name="connsiteY6-7274" fmla="*/ 995039 h 1078087"/>
                  <a:gd name="connsiteX7-7275" fmla="*/ 790628 w 1435865"/>
                  <a:gd name="connsiteY7-7276" fmla="*/ 882100 h 1078087"/>
                  <a:gd name="connsiteX8-7277" fmla="*/ 667264 w 1435865"/>
                  <a:gd name="connsiteY8-7278" fmla="*/ 886315 h 1078087"/>
                  <a:gd name="connsiteX9-7279" fmla="*/ 708732 w 1435865"/>
                  <a:gd name="connsiteY9-7280" fmla="*/ 835185 h 1078087"/>
                  <a:gd name="connsiteX10-7281" fmla="*/ 811429 w 1435865"/>
                  <a:gd name="connsiteY10-7282" fmla="*/ 722791 h 1078087"/>
                  <a:gd name="connsiteX11-7283" fmla="*/ 738886 w 1435865"/>
                  <a:gd name="connsiteY11-7284" fmla="*/ 775374 h 1078087"/>
                  <a:gd name="connsiteX12-7285" fmla="*/ 629081 w 1435865"/>
                  <a:gd name="connsiteY12-7286" fmla="*/ 897267 h 1078087"/>
                  <a:gd name="connsiteX13-7287" fmla="*/ 351374 w 1435865"/>
                  <a:gd name="connsiteY13-7288" fmla="*/ 1018823 h 1078087"/>
                  <a:gd name="connsiteX14-7289" fmla="*/ 457105 w 1435865"/>
                  <a:gd name="connsiteY14-7290" fmla="*/ 814648 h 1078087"/>
                  <a:gd name="connsiteX15-7291" fmla="*/ 328687 w 1435865"/>
                  <a:gd name="connsiteY15-7292" fmla="*/ 1034990 h 1078087"/>
                  <a:gd name="connsiteX16-7293" fmla="*/ 652996 w 1435865"/>
                  <a:gd name="connsiteY16-7294" fmla="*/ 797599 h 1078087"/>
                  <a:gd name="connsiteX17-7295" fmla="*/ 242011 w 1435865"/>
                  <a:gd name="connsiteY17-7296" fmla="*/ 706270 h 1078087"/>
                  <a:gd name="connsiteX18-7297" fmla="*/ 0 w 1435865"/>
                  <a:gd name="connsiteY18-7298" fmla="*/ 897013 h 1078087"/>
                  <a:gd name="connsiteX19-7299" fmla="*/ 543508 w 1435865"/>
                  <a:gd name="connsiteY19-7300" fmla="*/ 0 h 1078087"/>
                  <a:gd name="connsiteX20-7301" fmla="*/ 745856 w 1435865"/>
                  <a:gd name="connsiteY20-7302" fmla="*/ 85534 h 1078087"/>
                  <a:gd name="connsiteX21-7303" fmla="*/ 916259 w 1435865"/>
                  <a:gd name="connsiteY21-7304" fmla="*/ 184312 h 1078087"/>
                  <a:gd name="connsiteX22-7305" fmla="*/ 1315146 w 1435865"/>
                  <a:gd name="connsiteY22-7306" fmla="*/ 198516 h 1078087"/>
                  <a:gd name="connsiteX23-7307" fmla="*/ 1435474 w 1435865"/>
                  <a:gd name="connsiteY23-7308" fmla="*/ 79982 h 1078087"/>
                  <a:gd name="connsiteX24-7309" fmla="*/ 1280445 w 1435865"/>
                  <a:gd name="connsiteY24-7310" fmla="*/ 523272 h 1078087"/>
                  <a:gd name="connsiteX25-7311" fmla="*/ 1273671 w 1435865"/>
                  <a:gd name="connsiteY25-7312" fmla="*/ 693489 h 1078087"/>
                  <a:gd name="connsiteX26-7313" fmla="*/ 1364183 w 1435865"/>
                  <a:gd name="connsiteY26-7314" fmla="*/ 756682 h 1078087"/>
                  <a:gd name="connsiteX27-7315" fmla="*/ 1218641 w 1435865"/>
                  <a:gd name="connsiteY27-7316" fmla="*/ 1001983 h 1078087"/>
                  <a:gd name="connsiteX28-7317" fmla="*/ 1165317 w 1435865"/>
                  <a:gd name="connsiteY28-7318" fmla="*/ 987415 h 1078087"/>
                  <a:gd name="connsiteX29-7319" fmla="*/ 1107333 w 1435865"/>
                  <a:gd name="connsiteY29-7320" fmla="*/ 981871 h 1078087"/>
                  <a:gd name="connsiteX30-7321" fmla="*/ 1073970 w 1435865"/>
                  <a:gd name="connsiteY30-7322" fmla="*/ 982189 h 1078087"/>
                  <a:gd name="connsiteX31-7323" fmla="*/ 995871 w 1435865"/>
                  <a:gd name="connsiteY31-7324" fmla="*/ 1024512 h 1078087"/>
                  <a:gd name="connsiteX0-7325" fmla="*/ 995871 w 1435865"/>
                  <a:gd name="connsiteY0-7326" fmla="*/ 1024512 h 1078087"/>
                  <a:gd name="connsiteX1-7327" fmla="*/ 963828 w 1435865"/>
                  <a:gd name="connsiteY1-7328" fmla="*/ 910922 h 1078087"/>
                  <a:gd name="connsiteX2-7329" fmla="*/ 977904 w 1435865"/>
                  <a:gd name="connsiteY2-7330" fmla="*/ 1035152 h 1078087"/>
                  <a:gd name="connsiteX3-7331" fmla="*/ 916145 w 1435865"/>
                  <a:gd name="connsiteY3-7332" fmla="*/ 1052290 h 1078087"/>
                  <a:gd name="connsiteX4-7333" fmla="*/ 885632 w 1435865"/>
                  <a:gd name="connsiteY4-7334" fmla="*/ 1017550 h 1078087"/>
                  <a:gd name="connsiteX5-7335" fmla="*/ 858927 w 1435865"/>
                  <a:gd name="connsiteY5-7336" fmla="*/ 991363 h 1078087"/>
                  <a:gd name="connsiteX6-7337" fmla="*/ 808277 w 1435865"/>
                  <a:gd name="connsiteY6-7338" fmla="*/ 995039 h 1078087"/>
                  <a:gd name="connsiteX7-7339" fmla="*/ 790628 w 1435865"/>
                  <a:gd name="connsiteY7-7340" fmla="*/ 882100 h 1078087"/>
                  <a:gd name="connsiteX8-7341" fmla="*/ 667264 w 1435865"/>
                  <a:gd name="connsiteY8-7342" fmla="*/ 886315 h 1078087"/>
                  <a:gd name="connsiteX9-7343" fmla="*/ 708732 w 1435865"/>
                  <a:gd name="connsiteY9-7344" fmla="*/ 835185 h 1078087"/>
                  <a:gd name="connsiteX10-7345" fmla="*/ 811429 w 1435865"/>
                  <a:gd name="connsiteY10-7346" fmla="*/ 722791 h 1078087"/>
                  <a:gd name="connsiteX11-7347" fmla="*/ 738886 w 1435865"/>
                  <a:gd name="connsiteY11-7348" fmla="*/ 775374 h 1078087"/>
                  <a:gd name="connsiteX12-7349" fmla="*/ 629081 w 1435865"/>
                  <a:gd name="connsiteY12-7350" fmla="*/ 897267 h 1078087"/>
                  <a:gd name="connsiteX13-7351" fmla="*/ 356382 w 1435865"/>
                  <a:gd name="connsiteY13-7352" fmla="*/ 1018964 h 1078087"/>
                  <a:gd name="connsiteX14-7353" fmla="*/ 457105 w 1435865"/>
                  <a:gd name="connsiteY14-7354" fmla="*/ 814648 h 1078087"/>
                  <a:gd name="connsiteX15-7355" fmla="*/ 328687 w 1435865"/>
                  <a:gd name="connsiteY15-7356" fmla="*/ 1034990 h 1078087"/>
                  <a:gd name="connsiteX16-7357" fmla="*/ 652996 w 1435865"/>
                  <a:gd name="connsiteY16-7358" fmla="*/ 797599 h 1078087"/>
                  <a:gd name="connsiteX17-7359" fmla="*/ 242011 w 1435865"/>
                  <a:gd name="connsiteY17-7360" fmla="*/ 706270 h 1078087"/>
                  <a:gd name="connsiteX18-7361" fmla="*/ 0 w 1435865"/>
                  <a:gd name="connsiteY18-7362" fmla="*/ 897013 h 1078087"/>
                  <a:gd name="connsiteX19-7363" fmla="*/ 543508 w 1435865"/>
                  <a:gd name="connsiteY19-7364" fmla="*/ 0 h 1078087"/>
                  <a:gd name="connsiteX20-7365" fmla="*/ 745856 w 1435865"/>
                  <a:gd name="connsiteY20-7366" fmla="*/ 85534 h 1078087"/>
                  <a:gd name="connsiteX21-7367" fmla="*/ 916259 w 1435865"/>
                  <a:gd name="connsiteY21-7368" fmla="*/ 184312 h 1078087"/>
                  <a:gd name="connsiteX22-7369" fmla="*/ 1315146 w 1435865"/>
                  <a:gd name="connsiteY22-7370" fmla="*/ 198516 h 1078087"/>
                  <a:gd name="connsiteX23-7371" fmla="*/ 1435474 w 1435865"/>
                  <a:gd name="connsiteY23-7372" fmla="*/ 79982 h 1078087"/>
                  <a:gd name="connsiteX24-7373" fmla="*/ 1280445 w 1435865"/>
                  <a:gd name="connsiteY24-7374" fmla="*/ 523272 h 1078087"/>
                  <a:gd name="connsiteX25-7375" fmla="*/ 1273671 w 1435865"/>
                  <a:gd name="connsiteY25-7376" fmla="*/ 693489 h 1078087"/>
                  <a:gd name="connsiteX26-7377" fmla="*/ 1364183 w 1435865"/>
                  <a:gd name="connsiteY26-7378" fmla="*/ 756682 h 1078087"/>
                  <a:gd name="connsiteX27-7379" fmla="*/ 1218641 w 1435865"/>
                  <a:gd name="connsiteY27-7380" fmla="*/ 1001983 h 1078087"/>
                  <a:gd name="connsiteX28-7381" fmla="*/ 1165317 w 1435865"/>
                  <a:gd name="connsiteY28-7382" fmla="*/ 987415 h 1078087"/>
                  <a:gd name="connsiteX29-7383" fmla="*/ 1107333 w 1435865"/>
                  <a:gd name="connsiteY29-7384" fmla="*/ 981871 h 1078087"/>
                  <a:gd name="connsiteX30-7385" fmla="*/ 1073970 w 1435865"/>
                  <a:gd name="connsiteY30-7386" fmla="*/ 982189 h 1078087"/>
                  <a:gd name="connsiteX31-7387" fmla="*/ 995871 w 1435865"/>
                  <a:gd name="connsiteY31-7388" fmla="*/ 1024512 h 1078087"/>
                  <a:gd name="connsiteX0-7389" fmla="*/ 995871 w 1435865"/>
                  <a:gd name="connsiteY0-7390" fmla="*/ 1024512 h 1078087"/>
                  <a:gd name="connsiteX1-7391" fmla="*/ 963828 w 1435865"/>
                  <a:gd name="connsiteY1-7392" fmla="*/ 910922 h 1078087"/>
                  <a:gd name="connsiteX2-7393" fmla="*/ 977904 w 1435865"/>
                  <a:gd name="connsiteY2-7394" fmla="*/ 1035152 h 1078087"/>
                  <a:gd name="connsiteX3-7395" fmla="*/ 916145 w 1435865"/>
                  <a:gd name="connsiteY3-7396" fmla="*/ 1052290 h 1078087"/>
                  <a:gd name="connsiteX4-7397" fmla="*/ 885632 w 1435865"/>
                  <a:gd name="connsiteY4-7398" fmla="*/ 1017550 h 1078087"/>
                  <a:gd name="connsiteX5-7399" fmla="*/ 858927 w 1435865"/>
                  <a:gd name="connsiteY5-7400" fmla="*/ 991363 h 1078087"/>
                  <a:gd name="connsiteX6-7401" fmla="*/ 808277 w 1435865"/>
                  <a:gd name="connsiteY6-7402" fmla="*/ 995039 h 1078087"/>
                  <a:gd name="connsiteX7-7403" fmla="*/ 790628 w 1435865"/>
                  <a:gd name="connsiteY7-7404" fmla="*/ 882100 h 1078087"/>
                  <a:gd name="connsiteX8-7405" fmla="*/ 667264 w 1435865"/>
                  <a:gd name="connsiteY8-7406" fmla="*/ 886315 h 1078087"/>
                  <a:gd name="connsiteX9-7407" fmla="*/ 708732 w 1435865"/>
                  <a:gd name="connsiteY9-7408" fmla="*/ 835185 h 1078087"/>
                  <a:gd name="connsiteX10-7409" fmla="*/ 811429 w 1435865"/>
                  <a:gd name="connsiteY10-7410" fmla="*/ 722791 h 1078087"/>
                  <a:gd name="connsiteX11-7411" fmla="*/ 738886 w 1435865"/>
                  <a:gd name="connsiteY11-7412" fmla="*/ 775374 h 1078087"/>
                  <a:gd name="connsiteX12-7413" fmla="*/ 629081 w 1435865"/>
                  <a:gd name="connsiteY12-7414" fmla="*/ 897267 h 1078087"/>
                  <a:gd name="connsiteX13-7415" fmla="*/ 356382 w 1435865"/>
                  <a:gd name="connsiteY13-7416" fmla="*/ 1018964 h 1078087"/>
                  <a:gd name="connsiteX14-7417" fmla="*/ 457105 w 1435865"/>
                  <a:gd name="connsiteY14-7418" fmla="*/ 814648 h 1078087"/>
                  <a:gd name="connsiteX15-7419" fmla="*/ 455479 w 1435865"/>
                  <a:gd name="connsiteY15-7420" fmla="*/ 810718 h 1078087"/>
                  <a:gd name="connsiteX16-7421" fmla="*/ 652996 w 1435865"/>
                  <a:gd name="connsiteY16-7422" fmla="*/ 797599 h 1078087"/>
                  <a:gd name="connsiteX17-7423" fmla="*/ 242011 w 1435865"/>
                  <a:gd name="connsiteY17-7424" fmla="*/ 706270 h 1078087"/>
                  <a:gd name="connsiteX18-7425" fmla="*/ 0 w 1435865"/>
                  <a:gd name="connsiteY18-7426" fmla="*/ 897013 h 1078087"/>
                  <a:gd name="connsiteX19-7427" fmla="*/ 543508 w 1435865"/>
                  <a:gd name="connsiteY19-7428" fmla="*/ 0 h 1078087"/>
                  <a:gd name="connsiteX20-7429" fmla="*/ 745856 w 1435865"/>
                  <a:gd name="connsiteY20-7430" fmla="*/ 85534 h 1078087"/>
                  <a:gd name="connsiteX21-7431" fmla="*/ 916259 w 1435865"/>
                  <a:gd name="connsiteY21-7432" fmla="*/ 184312 h 1078087"/>
                  <a:gd name="connsiteX22-7433" fmla="*/ 1315146 w 1435865"/>
                  <a:gd name="connsiteY22-7434" fmla="*/ 198516 h 1078087"/>
                  <a:gd name="connsiteX23-7435" fmla="*/ 1435474 w 1435865"/>
                  <a:gd name="connsiteY23-7436" fmla="*/ 79982 h 1078087"/>
                  <a:gd name="connsiteX24-7437" fmla="*/ 1280445 w 1435865"/>
                  <a:gd name="connsiteY24-7438" fmla="*/ 523272 h 1078087"/>
                  <a:gd name="connsiteX25-7439" fmla="*/ 1273671 w 1435865"/>
                  <a:gd name="connsiteY25-7440" fmla="*/ 693489 h 1078087"/>
                  <a:gd name="connsiteX26-7441" fmla="*/ 1364183 w 1435865"/>
                  <a:gd name="connsiteY26-7442" fmla="*/ 756682 h 1078087"/>
                  <a:gd name="connsiteX27-7443" fmla="*/ 1218641 w 1435865"/>
                  <a:gd name="connsiteY27-7444" fmla="*/ 1001983 h 1078087"/>
                  <a:gd name="connsiteX28-7445" fmla="*/ 1165317 w 1435865"/>
                  <a:gd name="connsiteY28-7446" fmla="*/ 987415 h 1078087"/>
                  <a:gd name="connsiteX29-7447" fmla="*/ 1107333 w 1435865"/>
                  <a:gd name="connsiteY29-7448" fmla="*/ 981871 h 1078087"/>
                  <a:gd name="connsiteX30-7449" fmla="*/ 1073970 w 1435865"/>
                  <a:gd name="connsiteY30-7450" fmla="*/ 982189 h 1078087"/>
                  <a:gd name="connsiteX31-7451" fmla="*/ 995871 w 1435865"/>
                  <a:gd name="connsiteY31-7452" fmla="*/ 1024512 h 1078087"/>
                  <a:gd name="connsiteX0-7453" fmla="*/ 995871 w 1435865"/>
                  <a:gd name="connsiteY0-7454" fmla="*/ 1024512 h 1078087"/>
                  <a:gd name="connsiteX1-7455" fmla="*/ 963828 w 1435865"/>
                  <a:gd name="connsiteY1-7456" fmla="*/ 910922 h 1078087"/>
                  <a:gd name="connsiteX2-7457" fmla="*/ 977904 w 1435865"/>
                  <a:gd name="connsiteY2-7458" fmla="*/ 1035152 h 1078087"/>
                  <a:gd name="connsiteX3-7459" fmla="*/ 916145 w 1435865"/>
                  <a:gd name="connsiteY3-7460" fmla="*/ 1052290 h 1078087"/>
                  <a:gd name="connsiteX4-7461" fmla="*/ 885632 w 1435865"/>
                  <a:gd name="connsiteY4-7462" fmla="*/ 1017550 h 1078087"/>
                  <a:gd name="connsiteX5-7463" fmla="*/ 858927 w 1435865"/>
                  <a:gd name="connsiteY5-7464" fmla="*/ 991363 h 1078087"/>
                  <a:gd name="connsiteX6-7465" fmla="*/ 808277 w 1435865"/>
                  <a:gd name="connsiteY6-7466" fmla="*/ 995039 h 1078087"/>
                  <a:gd name="connsiteX7-7467" fmla="*/ 790628 w 1435865"/>
                  <a:gd name="connsiteY7-7468" fmla="*/ 882100 h 1078087"/>
                  <a:gd name="connsiteX8-7469" fmla="*/ 667264 w 1435865"/>
                  <a:gd name="connsiteY8-7470" fmla="*/ 886315 h 1078087"/>
                  <a:gd name="connsiteX9-7471" fmla="*/ 708732 w 1435865"/>
                  <a:gd name="connsiteY9-7472" fmla="*/ 835185 h 1078087"/>
                  <a:gd name="connsiteX10-7473" fmla="*/ 811429 w 1435865"/>
                  <a:gd name="connsiteY10-7474" fmla="*/ 722791 h 1078087"/>
                  <a:gd name="connsiteX11-7475" fmla="*/ 738886 w 1435865"/>
                  <a:gd name="connsiteY11-7476" fmla="*/ 775374 h 1078087"/>
                  <a:gd name="connsiteX12-7477" fmla="*/ 629081 w 1435865"/>
                  <a:gd name="connsiteY12-7478" fmla="*/ 897267 h 1078087"/>
                  <a:gd name="connsiteX13-7479" fmla="*/ 356382 w 1435865"/>
                  <a:gd name="connsiteY13-7480" fmla="*/ 1018964 h 1078087"/>
                  <a:gd name="connsiteX14-7481" fmla="*/ 457105 w 1435865"/>
                  <a:gd name="connsiteY14-7482" fmla="*/ 814648 h 1078087"/>
                  <a:gd name="connsiteX15-7483" fmla="*/ 457902 w 1435865"/>
                  <a:gd name="connsiteY15-7484" fmla="*/ 816117 h 1078087"/>
                  <a:gd name="connsiteX16-7485" fmla="*/ 652996 w 1435865"/>
                  <a:gd name="connsiteY16-7486" fmla="*/ 797599 h 1078087"/>
                  <a:gd name="connsiteX17-7487" fmla="*/ 242011 w 1435865"/>
                  <a:gd name="connsiteY17-7488" fmla="*/ 706270 h 1078087"/>
                  <a:gd name="connsiteX18-7489" fmla="*/ 0 w 1435865"/>
                  <a:gd name="connsiteY18-7490" fmla="*/ 897013 h 1078087"/>
                  <a:gd name="connsiteX19-7491" fmla="*/ 543508 w 1435865"/>
                  <a:gd name="connsiteY19-7492" fmla="*/ 0 h 1078087"/>
                  <a:gd name="connsiteX20-7493" fmla="*/ 745856 w 1435865"/>
                  <a:gd name="connsiteY20-7494" fmla="*/ 85534 h 1078087"/>
                  <a:gd name="connsiteX21-7495" fmla="*/ 916259 w 1435865"/>
                  <a:gd name="connsiteY21-7496" fmla="*/ 184312 h 1078087"/>
                  <a:gd name="connsiteX22-7497" fmla="*/ 1315146 w 1435865"/>
                  <a:gd name="connsiteY22-7498" fmla="*/ 198516 h 1078087"/>
                  <a:gd name="connsiteX23-7499" fmla="*/ 1435474 w 1435865"/>
                  <a:gd name="connsiteY23-7500" fmla="*/ 79982 h 1078087"/>
                  <a:gd name="connsiteX24-7501" fmla="*/ 1280445 w 1435865"/>
                  <a:gd name="connsiteY24-7502" fmla="*/ 523272 h 1078087"/>
                  <a:gd name="connsiteX25-7503" fmla="*/ 1273671 w 1435865"/>
                  <a:gd name="connsiteY25-7504" fmla="*/ 693489 h 1078087"/>
                  <a:gd name="connsiteX26-7505" fmla="*/ 1364183 w 1435865"/>
                  <a:gd name="connsiteY26-7506" fmla="*/ 756682 h 1078087"/>
                  <a:gd name="connsiteX27-7507" fmla="*/ 1218641 w 1435865"/>
                  <a:gd name="connsiteY27-7508" fmla="*/ 1001983 h 1078087"/>
                  <a:gd name="connsiteX28-7509" fmla="*/ 1165317 w 1435865"/>
                  <a:gd name="connsiteY28-7510" fmla="*/ 987415 h 1078087"/>
                  <a:gd name="connsiteX29-7511" fmla="*/ 1107333 w 1435865"/>
                  <a:gd name="connsiteY29-7512" fmla="*/ 981871 h 1078087"/>
                  <a:gd name="connsiteX30-7513" fmla="*/ 1073970 w 1435865"/>
                  <a:gd name="connsiteY30-7514" fmla="*/ 982189 h 1078087"/>
                  <a:gd name="connsiteX31-7515" fmla="*/ 995871 w 1435865"/>
                  <a:gd name="connsiteY31-7516" fmla="*/ 1024512 h 1078087"/>
                  <a:gd name="connsiteX0-7517" fmla="*/ 995871 w 1435865"/>
                  <a:gd name="connsiteY0-7518" fmla="*/ 1024512 h 1078087"/>
                  <a:gd name="connsiteX1-7519" fmla="*/ 963828 w 1435865"/>
                  <a:gd name="connsiteY1-7520" fmla="*/ 910922 h 1078087"/>
                  <a:gd name="connsiteX2-7521" fmla="*/ 977904 w 1435865"/>
                  <a:gd name="connsiteY2-7522" fmla="*/ 1035152 h 1078087"/>
                  <a:gd name="connsiteX3-7523" fmla="*/ 916145 w 1435865"/>
                  <a:gd name="connsiteY3-7524" fmla="*/ 1052290 h 1078087"/>
                  <a:gd name="connsiteX4-7525" fmla="*/ 885632 w 1435865"/>
                  <a:gd name="connsiteY4-7526" fmla="*/ 1017550 h 1078087"/>
                  <a:gd name="connsiteX5-7527" fmla="*/ 858927 w 1435865"/>
                  <a:gd name="connsiteY5-7528" fmla="*/ 991363 h 1078087"/>
                  <a:gd name="connsiteX6-7529" fmla="*/ 808277 w 1435865"/>
                  <a:gd name="connsiteY6-7530" fmla="*/ 995039 h 1078087"/>
                  <a:gd name="connsiteX7-7531" fmla="*/ 790628 w 1435865"/>
                  <a:gd name="connsiteY7-7532" fmla="*/ 882100 h 1078087"/>
                  <a:gd name="connsiteX8-7533" fmla="*/ 667264 w 1435865"/>
                  <a:gd name="connsiteY8-7534" fmla="*/ 886315 h 1078087"/>
                  <a:gd name="connsiteX9-7535" fmla="*/ 708732 w 1435865"/>
                  <a:gd name="connsiteY9-7536" fmla="*/ 835185 h 1078087"/>
                  <a:gd name="connsiteX10-7537" fmla="*/ 811429 w 1435865"/>
                  <a:gd name="connsiteY10-7538" fmla="*/ 722791 h 1078087"/>
                  <a:gd name="connsiteX11-7539" fmla="*/ 738886 w 1435865"/>
                  <a:gd name="connsiteY11-7540" fmla="*/ 775374 h 1078087"/>
                  <a:gd name="connsiteX12-7541" fmla="*/ 629081 w 1435865"/>
                  <a:gd name="connsiteY12-7542" fmla="*/ 897267 h 1078087"/>
                  <a:gd name="connsiteX13-7543" fmla="*/ 356382 w 1435865"/>
                  <a:gd name="connsiteY13-7544" fmla="*/ 1018964 h 1078087"/>
                  <a:gd name="connsiteX14-7545" fmla="*/ 457105 w 1435865"/>
                  <a:gd name="connsiteY14-7546" fmla="*/ 814648 h 1078087"/>
                  <a:gd name="connsiteX15-7547" fmla="*/ 457902 w 1435865"/>
                  <a:gd name="connsiteY15-7548" fmla="*/ 816117 h 1078087"/>
                  <a:gd name="connsiteX16-7549" fmla="*/ 652996 w 1435865"/>
                  <a:gd name="connsiteY16-7550" fmla="*/ 797599 h 1078087"/>
                  <a:gd name="connsiteX17-7551" fmla="*/ 455143 w 1435865"/>
                  <a:gd name="connsiteY17-7552" fmla="*/ 738047 h 1078087"/>
                  <a:gd name="connsiteX18-7553" fmla="*/ 242011 w 1435865"/>
                  <a:gd name="connsiteY18-7554" fmla="*/ 706270 h 1078087"/>
                  <a:gd name="connsiteX19-7555" fmla="*/ 0 w 1435865"/>
                  <a:gd name="connsiteY19-7556" fmla="*/ 897013 h 1078087"/>
                  <a:gd name="connsiteX20-7557" fmla="*/ 543508 w 1435865"/>
                  <a:gd name="connsiteY20-7558" fmla="*/ 0 h 1078087"/>
                  <a:gd name="connsiteX21-7559" fmla="*/ 745856 w 1435865"/>
                  <a:gd name="connsiteY21-7560" fmla="*/ 85534 h 1078087"/>
                  <a:gd name="connsiteX22-7561" fmla="*/ 916259 w 1435865"/>
                  <a:gd name="connsiteY22-7562" fmla="*/ 184312 h 1078087"/>
                  <a:gd name="connsiteX23-7563" fmla="*/ 1315146 w 1435865"/>
                  <a:gd name="connsiteY23-7564" fmla="*/ 198516 h 1078087"/>
                  <a:gd name="connsiteX24-7565" fmla="*/ 1435474 w 1435865"/>
                  <a:gd name="connsiteY24-7566" fmla="*/ 79982 h 1078087"/>
                  <a:gd name="connsiteX25-7567" fmla="*/ 1280445 w 1435865"/>
                  <a:gd name="connsiteY25-7568" fmla="*/ 523272 h 1078087"/>
                  <a:gd name="connsiteX26-7569" fmla="*/ 1273671 w 1435865"/>
                  <a:gd name="connsiteY26-7570" fmla="*/ 693489 h 1078087"/>
                  <a:gd name="connsiteX27-7571" fmla="*/ 1364183 w 1435865"/>
                  <a:gd name="connsiteY27-7572" fmla="*/ 756682 h 1078087"/>
                  <a:gd name="connsiteX28-7573" fmla="*/ 1218641 w 1435865"/>
                  <a:gd name="connsiteY28-7574" fmla="*/ 1001983 h 1078087"/>
                  <a:gd name="connsiteX29-7575" fmla="*/ 1165317 w 1435865"/>
                  <a:gd name="connsiteY29-7576" fmla="*/ 987415 h 1078087"/>
                  <a:gd name="connsiteX30-7577" fmla="*/ 1107333 w 1435865"/>
                  <a:gd name="connsiteY30-7578" fmla="*/ 981871 h 1078087"/>
                  <a:gd name="connsiteX31-7579" fmla="*/ 1073970 w 1435865"/>
                  <a:gd name="connsiteY31-7580" fmla="*/ 982189 h 1078087"/>
                  <a:gd name="connsiteX32-7581" fmla="*/ 995871 w 1435865"/>
                  <a:gd name="connsiteY32-7582" fmla="*/ 1024512 h 1078087"/>
                  <a:gd name="connsiteX0-7583" fmla="*/ 995871 w 1435865"/>
                  <a:gd name="connsiteY0-7584" fmla="*/ 1024512 h 1078087"/>
                  <a:gd name="connsiteX1-7585" fmla="*/ 963828 w 1435865"/>
                  <a:gd name="connsiteY1-7586" fmla="*/ 910922 h 1078087"/>
                  <a:gd name="connsiteX2-7587" fmla="*/ 977904 w 1435865"/>
                  <a:gd name="connsiteY2-7588" fmla="*/ 1035152 h 1078087"/>
                  <a:gd name="connsiteX3-7589" fmla="*/ 916145 w 1435865"/>
                  <a:gd name="connsiteY3-7590" fmla="*/ 1052290 h 1078087"/>
                  <a:gd name="connsiteX4-7591" fmla="*/ 885632 w 1435865"/>
                  <a:gd name="connsiteY4-7592" fmla="*/ 1017550 h 1078087"/>
                  <a:gd name="connsiteX5-7593" fmla="*/ 858927 w 1435865"/>
                  <a:gd name="connsiteY5-7594" fmla="*/ 991363 h 1078087"/>
                  <a:gd name="connsiteX6-7595" fmla="*/ 808277 w 1435865"/>
                  <a:gd name="connsiteY6-7596" fmla="*/ 995039 h 1078087"/>
                  <a:gd name="connsiteX7-7597" fmla="*/ 790628 w 1435865"/>
                  <a:gd name="connsiteY7-7598" fmla="*/ 882100 h 1078087"/>
                  <a:gd name="connsiteX8-7599" fmla="*/ 667264 w 1435865"/>
                  <a:gd name="connsiteY8-7600" fmla="*/ 886315 h 1078087"/>
                  <a:gd name="connsiteX9-7601" fmla="*/ 708732 w 1435865"/>
                  <a:gd name="connsiteY9-7602" fmla="*/ 835185 h 1078087"/>
                  <a:gd name="connsiteX10-7603" fmla="*/ 811429 w 1435865"/>
                  <a:gd name="connsiteY10-7604" fmla="*/ 722791 h 1078087"/>
                  <a:gd name="connsiteX11-7605" fmla="*/ 738886 w 1435865"/>
                  <a:gd name="connsiteY11-7606" fmla="*/ 775374 h 1078087"/>
                  <a:gd name="connsiteX12-7607" fmla="*/ 629081 w 1435865"/>
                  <a:gd name="connsiteY12-7608" fmla="*/ 897267 h 1078087"/>
                  <a:gd name="connsiteX13-7609" fmla="*/ 356382 w 1435865"/>
                  <a:gd name="connsiteY13-7610" fmla="*/ 1018964 h 1078087"/>
                  <a:gd name="connsiteX14-7611" fmla="*/ 457105 w 1435865"/>
                  <a:gd name="connsiteY14-7612" fmla="*/ 814648 h 1078087"/>
                  <a:gd name="connsiteX15-7613" fmla="*/ 457902 w 1435865"/>
                  <a:gd name="connsiteY15-7614" fmla="*/ 816117 h 1078087"/>
                  <a:gd name="connsiteX16-7615" fmla="*/ 652996 w 1435865"/>
                  <a:gd name="connsiteY16-7616" fmla="*/ 797599 h 1078087"/>
                  <a:gd name="connsiteX17-7617" fmla="*/ 318948 w 1435865"/>
                  <a:gd name="connsiteY17-7618" fmla="*/ 993700 h 1078087"/>
                  <a:gd name="connsiteX18-7619" fmla="*/ 242011 w 1435865"/>
                  <a:gd name="connsiteY18-7620" fmla="*/ 706270 h 1078087"/>
                  <a:gd name="connsiteX19-7621" fmla="*/ 0 w 1435865"/>
                  <a:gd name="connsiteY19-7622" fmla="*/ 897013 h 1078087"/>
                  <a:gd name="connsiteX20-7623" fmla="*/ 543508 w 1435865"/>
                  <a:gd name="connsiteY20-7624" fmla="*/ 0 h 1078087"/>
                  <a:gd name="connsiteX21-7625" fmla="*/ 745856 w 1435865"/>
                  <a:gd name="connsiteY21-7626" fmla="*/ 85534 h 1078087"/>
                  <a:gd name="connsiteX22-7627" fmla="*/ 916259 w 1435865"/>
                  <a:gd name="connsiteY22-7628" fmla="*/ 184312 h 1078087"/>
                  <a:gd name="connsiteX23-7629" fmla="*/ 1315146 w 1435865"/>
                  <a:gd name="connsiteY23-7630" fmla="*/ 198516 h 1078087"/>
                  <a:gd name="connsiteX24-7631" fmla="*/ 1435474 w 1435865"/>
                  <a:gd name="connsiteY24-7632" fmla="*/ 79982 h 1078087"/>
                  <a:gd name="connsiteX25-7633" fmla="*/ 1280445 w 1435865"/>
                  <a:gd name="connsiteY25-7634" fmla="*/ 523272 h 1078087"/>
                  <a:gd name="connsiteX26-7635" fmla="*/ 1273671 w 1435865"/>
                  <a:gd name="connsiteY26-7636" fmla="*/ 693489 h 1078087"/>
                  <a:gd name="connsiteX27-7637" fmla="*/ 1364183 w 1435865"/>
                  <a:gd name="connsiteY27-7638" fmla="*/ 756682 h 1078087"/>
                  <a:gd name="connsiteX28-7639" fmla="*/ 1218641 w 1435865"/>
                  <a:gd name="connsiteY28-7640" fmla="*/ 1001983 h 1078087"/>
                  <a:gd name="connsiteX29-7641" fmla="*/ 1165317 w 1435865"/>
                  <a:gd name="connsiteY29-7642" fmla="*/ 987415 h 1078087"/>
                  <a:gd name="connsiteX30-7643" fmla="*/ 1107333 w 1435865"/>
                  <a:gd name="connsiteY30-7644" fmla="*/ 981871 h 1078087"/>
                  <a:gd name="connsiteX31-7645" fmla="*/ 1073970 w 1435865"/>
                  <a:gd name="connsiteY31-7646" fmla="*/ 982189 h 1078087"/>
                  <a:gd name="connsiteX32-7647" fmla="*/ 995871 w 1435865"/>
                  <a:gd name="connsiteY32-7648" fmla="*/ 1024512 h 1078087"/>
                  <a:gd name="connsiteX0-7649" fmla="*/ 995871 w 1435865"/>
                  <a:gd name="connsiteY0-7650" fmla="*/ 1024512 h 1078087"/>
                  <a:gd name="connsiteX1-7651" fmla="*/ 963828 w 1435865"/>
                  <a:gd name="connsiteY1-7652" fmla="*/ 910922 h 1078087"/>
                  <a:gd name="connsiteX2-7653" fmla="*/ 977904 w 1435865"/>
                  <a:gd name="connsiteY2-7654" fmla="*/ 1035152 h 1078087"/>
                  <a:gd name="connsiteX3-7655" fmla="*/ 916145 w 1435865"/>
                  <a:gd name="connsiteY3-7656" fmla="*/ 1052290 h 1078087"/>
                  <a:gd name="connsiteX4-7657" fmla="*/ 885632 w 1435865"/>
                  <a:gd name="connsiteY4-7658" fmla="*/ 1017550 h 1078087"/>
                  <a:gd name="connsiteX5-7659" fmla="*/ 858927 w 1435865"/>
                  <a:gd name="connsiteY5-7660" fmla="*/ 991363 h 1078087"/>
                  <a:gd name="connsiteX6-7661" fmla="*/ 808277 w 1435865"/>
                  <a:gd name="connsiteY6-7662" fmla="*/ 995039 h 1078087"/>
                  <a:gd name="connsiteX7-7663" fmla="*/ 790628 w 1435865"/>
                  <a:gd name="connsiteY7-7664" fmla="*/ 882100 h 1078087"/>
                  <a:gd name="connsiteX8-7665" fmla="*/ 667264 w 1435865"/>
                  <a:gd name="connsiteY8-7666" fmla="*/ 886315 h 1078087"/>
                  <a:gd name="connsiteX9-7667" fmla="*/ 708732 w 1435865"/>
                  <a:gd name="connsiteY9-7668" fmla="*/ 835185 h 1078087"/>
                  <a:gd name="connsiteX10-7669" fmla="*/ 811429 w 1435865"/>
                  <a:gd name="connsiteY10-7670" fmla="*/ 722791 h 1078087"/>
                  <a:gd name="connsiteX11-7671" fmla="*/ 738886 w 1435865"/>
                  <a:gd name="connsiteY11-7672" fmla="*/ 775374 h 1078087"/>
                  <a:gd name="connsiteX12-7673" fmla="*/ 629081 w 1435865"/>
                  <a:gd name="connsiteY12-7674" fmla="*/ 897267 h 1078087"/>
                  <a:gd name="connsiteX13-7675" fmla="*/ 356382 w 1435865"/>
                  <a:gd name="connsiteY13-7676" fmla="*/ 1018964 h 1078087"/>
                  <a:gd name="connsiteX14-7677" fmla="*/ 457105 w 1435865"/>
                  <a:gd name="connsiteY14-7678" fmla="*/ 814648 h 1078087"/>
                  <a:gd name="connsiteX15-7679" fmla="*/ 457902 w 1435865"/>
                  <a:gd name="connsiteY15-7680" fmla="*/ 816117 h 1078087"/>
                  <a:gd name="connsiteX16-7681" fmla="*/ 652996 w 1435865"/>
                  <a:gd name="connsiteY16-7682" fmla="*/ 797599 h 1078087"/>
                  <a:gd name="connsiteX17-7683" fmla="*/ 342618 w 1435865"/>
                  <a:gd name="connsiteY17-7684" fmla="*/ 550658 h 1078087"/>
                  <a:gd name="connsiteX18-7685" fmla="*/ 242011 w 1435865"/>
                  <a:gd name="connsiteY18-7686" fmla="*/ 706270 h 1078087"/>
                  <a:gd name="connsiteX19-7687" fmla="*/ 0 w 1435865"/>
                  <a:gd name="connsiteY19-7688" fmla="*/ 897013 h 1078087"/>
                  <a:gd name="connsiteX20-7689" fmla="*/ 543508 w 1435865"/>
                  <a:gd name="connsiteY20-7690" fmla="*/ 0 h 1078087"/>
                  <a:gd name="connsiteX21-7691" fmla="*/ 745856 w 1435865"/>
                  <a:gd name="connsiteY21-7692" fmla="*/ 85534 h 1078087"/>
                  <a:gd name="connsiteX22-7693" fmla="*/ 916259 w 1435865"/>
                  <a:gd name="connsiteY22-7694" fmla="*/ 184312 h 1078087"/>
                  <a:gd name="connsiteX23-7695" fmla="*/ 1315146 w 1435865"/>
                  <a:gd name="connsiteY23-7696" fmla="*/ 198516 h 1078087"/>
                  <a:gd name="connsiteX24-7697" fmla="*/ 1435474 w 1435865"/>
                  <a:gd name="connsiteY24-7698" fmla="*/ 79982 h 1078087"/>
                  <a:gd name="connsiteX25-7699" fmla="*/ 1280445 w 1435865"/>
                  <a:gd name="connsiteY25-7700" fmla="*/ 523272 h 1078087"/>
                  <a:gd name="connsiteX26-7701" fmla="*/ 1273671 w 1435865"/>
                  <a:gd name="connsiteY26-7702" fmla="*/ 693489 h 1078087"/>
                  <a:gd name="connsiteX27-7703" fmla="*/ 1364183 w 1435865"/>
                  <a:gd name="connsiteY27-7704" fmla="*/ 756682 h 1078087"/>
                  <a:gd name="connsiteX28-7705" fmla="*/ 1218641 w 1435865"/>
                  <a:gd name="connsiteY28-7706" fmla="*/ 1001983 h 1078087"/>
                  <a:gd name="connsiteX29-7707" fmla="*/ 1165317 w 1435865"/>
                  <a:gd name="connsiteY29-7708" fmla="*/ 987415 h 1078087"/>
                  <a:gd name="connsiteX30-7709" fmla="*/ 1107333 w 1435865"/>
                  <a:gd name="connsiteY30-7710" fmla="*/ 981871 h 1078087"/>
                  <a:gd name="connsiteX31-7711" fmla="*/ 1073970 w 1435865"/>
                  <a:gd name="connsiteY31-7712" fmla="*/ 982189 h 1078087"/>
                  <a:gd name="connsiteX32-7713" fmla="*/ 995871 w 1435865"/>
                  <a:gd name="connsiteY32-7714" fmla="*/ 1024512 h 1078087"/>
                  <a:gd name="connsiteX0-7715" fmla="*/ 995871 w 1435865"/>
                  <a:gd name="connsiteY0-7716" fmla="*/ 1024512 h 1078087"/>
                  <a:gd name="connsiteX1-7717" fmla="*/ 963828 w 1435865"/>
                  <a:gd name="connsiteY1-7718" fmla="*/ 910922 h 1078087"/>
                  <a:gd name="connsiteX2-7719" fmla="*/ 977904 w 1435865"/>
                  <a:gd name="connsiteY2-7720" fmla="*/ 1035152 h 1078087"/>
                  <a:gd name="connsiteX3-7721" fmla="*/ 916145 w 1435865"/>
                  <a:gd name="connsiteY3-7722" fmla="*/ 1052290 h 1078087"/>
                  <a:gd name="connsiteX4-7723" fmla="*/ 885632 w 1435865"/>
                  <a:gd name="connsiteY4-7724" fmla="*/ 1017550 h 1078087"/>
                  <a:gd name="connsiteX5-7725" fmla="*/ 858927 w 1435865"/>
                  <a:gd name="connsiteY5-7726" fmla="*/ 991363 h 1078087"/>
                  <a:gd name="connsiteX6-7727" fmla="*/ 808277 w 1435865"/>
                  <a:gd name="connsiteY6-7728" fmla="*/ 995039 h 1078087"/>
                  <a:gd name="connsiteX7-7729" fmla="*/ 790628 w 1435865"/>
                  <a:gd name="connsiteY7-7730" fmla="*/ 882100 h 1078087"/>
                  <a:gd name="connsiteX8-7731" fmla="*/ 667264 w 1435865"/>
                  <a:gd name="connsiteY8-7732" fmla="*/ 886315 h 1078087"/>
                  <a:gd name="connsiteX9-7733" fmla="*/ 708732 w 1435865"/>
                  <a:gd name="connsiteY9-7734" fmla="*/ 835185 h 1078087"/>
                  <a:gd name="connsiteX10-7735" fmla="*/ 811429 w 1435865"/>
                  <a:gd name="connsiteY10-7736" fmla="*/ 722791 h 1078087"/>
                  <a:gd name="connsiteX11-7737" fmla="*/ 738886 w 1435865"/>
                  <a:gd name="connsiteY11-7738" fmla="*/ 775374 h 1078087"/>
                  <a:gd name="connsiteX12-7739" fmla="*/ 629081 w 1435865"/>
                  <a:gd name="connsiteY12-7740" fmla="*/ 897267 h 1078087"/>
                  <a:gd name="connsiteX13-7741" fmla="*/ 356382 w 1435865"/>
                  <a:gd name="connsiteY13-7742" fmla="*/ 1018964 h 1078087"/>
                  <a:gd name="connsiteX14-7743" fmla="*/ 457105 w 1435865"/>
                  <a:gd name="connsiteY14-7744" fmla="*/ 814648 h 1078087"/>
                  <a:gd name="connsiteX15-7745" fmla="*/ 457902 w 1435865"/>
                  <a:gd name="connsiteY15-7746" fmla="*/ 816117 h 1078087"/>
                  <a:gd name="connsiteX16-7747" fmla="*/ 652996 w 1435865"/>
                  <a:gd name="connsiteY16-7748" fmla="*/ 797599 h 1078087"/>
                  <a:gd name="connsiteX17-7749" fmla="*/ 415863 w 1435865"/>
                  <a:gd name="connsiteY17-7750" fmla="*/ 788241 h 1078087"/>
                  <a:gd name="connsiteX18-7751" fmla="*/ 242011 w 1435865"/>
                  <a:gd name="connsiteY18-7752" fmla="*/ 706270 h 1078087"/>
                  <a:gd name="connsiteX19-7753" fmla="*/ 0 w 1435865"/>
                  <a:gd name="connsiteY19-7754" fmla="*/ 897013 h 1078087"/>
                  <a:gd name="connsiteX20-7755" fmla="*/ 543508 w 1435865"/>
                  <a:gd name="connsiteY20-7756" fmla="*/ 0 h 1078087"/>
                  <a:gd name="connsiteX21-7757" fmla="*/ 745856 w 1435865"/>
                  <a:gd name="connsiteY21-7758" fmla="*/ 85534 h 1078087"/>
                  <a:gd name="connsiteX22-7759" fmla="*/ 916259 w 1435865"/>
                  <a:gd name="connsiteY22-7760" fmla="*/ 184312 h 1078087"/>
                  <a:gd name="connsiteX23-7761" fmla="*/ 1315146 w 1435865"/>
                  <a:gd name="connsiteY23-7762" fmla="*/ 198516 h 1078087"/>
                  <a:gd name="connsiteX24-7763" fmla="*/ 1435474 w 1435865"/>
                  <a:gd name="connsiteY24-7764" fmla="*/ 79982 h 1078087"/>
                  <a:gd name="connsiteX25-7765" fmla="*/ 1280445 w 1435865"/>
                  <a:gd name="connsiteY25-7766" fmla="*/ 523272 h 1078087"/>
                  <a:gd name="connsiteX26-7767" fmla="*/ 1273671 w 1435865"/>
                  <a:gd name="connsiteY26-7768" fmla="*/ 693489 h 1078087"/>
                  <a:gd name="connsiteX27-7769" fmla="*/ 1364183 w 1435865"/>
                  <a:gd name="connsiteY27-7770" fmla="*/ 756682 h 1078087"/>
                  <a:gd name="connsiteX28-7771" fmla="*/ 1218641 w 1435865"/>
                  <a:gd name="connsiteY28-7772" fmla="*/ 1001983 h 1078087"/>
                  <a:gd name="connsiteX29-7773" fmla="*/ 1165317 w 1435865"/>
                  <a:gd name="connsiteY29-7774" fmla="*/ 987415 h 1078087"/>
                  <a:gd name="connsiteX30-7775" fmla="*/ 1107333 w 1435865"/>
                  <a:gd name="connsiteY30-7776" fmla="*/ 981871 h 1078087"/>
                  <a:gd name="connsiteX31-7777" fmla="*/ 1073970 w 1435865"/>
                  <a:gd name="connsiteY31-7778" fmla="*/ 982189 h 1078087"/>
                  <a:gd name="connsiteX32-7779" fmla="*/ 995871 w 1435865"/>
                  <a:gd name="connsiteY32-7780" fmla="*/ 1024512 h 1078087"/>
                  <a:gd name="connsiteX0-7781" fmla="*/ 995871 w 1435865"/>
                  <a:gd name="connsiteY0-7782" fmla="*/ 1024512 h 1078087"/>
                  <a:gd name="connsiteX1-7783" fmla="*/ 963828 w 1435865"/>
                  <a:gd name="connsiteY1-7784" fmla="*/ 910922 h 1078087"/>
                  <a:gd name="connsiteX2-7785" fmla="*/ 977904 w 1435865"/>
                  <a:gd name="connsiteY2-7786" fmla="*/ 1035152 h 1078087"/>
                  <a:gd name="connsiteX3-7787" fmla="*/ 916145 w 1435865"/>
                  <a:gd name="connsiteY3-7788" fmla="*/ 1052290 h 1078087"/>
                  <a:gd name="connsiteX4-7789" fmla="*/ 885632 w 1435865"/>
                  <a:gd name="connsiteY4-7790" fmla="*/ 1017550 h 1078087"/>
                  <a:gd name="connsiteX5-7791" fmla="*/ 858927 w 1435865"/>
                  <a:gd name="connsiteY5-7792" fmla="*/ 991363 h 1078087"/>
                  <a:gd name="connsiteX6-7793" fmla="*/ 808277 w 1435865"/>
                  <a:gd name="connsiteY6-7794" fmla="*/ 995039 h 1078087"/>
                  <a:gd name="connsiteX7-7795" fmla="*/ 790628 w 1435865"/>
                  <a:gd name="connsiteY7-7796" fmla="*/ 882100 h 1078087"/>
                  <a:gd name="connsiteX8-7797" fmla="*/ 667264 w 1435865"/>
                  <a:gd name="connsiteY8-7798" fmla="*/ 886315 h 1078087"/>
                  <a:gd name="connsiteX9-7799" fmla="*/ 708732 w 1435865"/>
                  <a:gd name="connsiteY9-7800" fmla="*/ 835185 h 1078087"/>
                  <a:gd name="connsiteX10-7801" fmla="*/ 811429 w 1435865"/>
                  <a:gd name="connsiteY10-7802" fmla="*/ 722791 h 1078087"/>
                  <a:gd name="connsiteX11-7803" fmla="*/ 738886 w 1435865"/>
                  <a:gd name="connsiteY11-7804" fmla="*/ 775374 h 1078087"/>
                  <a:gd name="connsiteX12-7805" fmla="*/ 629081 w 1435865"/>
                  <a:gd name="connsiteY12-7806" fmla="*/ 897267 h 1078087"/>
                  <a:gd name="connsiteX13-7807" fmla="*/ 356382 w 1435865"/>
                  <a:gd name="connsiteY13-7808" fmla="*/ 1018964 h 1078087"/>
                  <a:gd name="connsiteX14-7809" fmla="*/ 457105 w 1435865"/>
                  <a:gd name="connsiteY14-7810" fmla="*/ 814648 h 1078087"/>
                  <a:gd name="connsiteX15-7811" fmla="*/ 457902 w 1435865"/>
                  <a:gd name="connsiteY15-7812" fmla="*/ 816117 h 1078087"/>
                  <a:gd name="connsiteX16-7813" fmla="*/ 652996 w 1435865"/>
                  <a:gd name="connsiteY16-7814" fmla="*/ 797599 h 1078087"/>
                  <a:gd name="connsiteX17-7815" fmla="*/ 79462 w 1435865"/>
                  <a:gd name="connsiteY17-7816" fmla="*/ 1010925 h 1078087"/>
                  <a:gd name="connsiteX18-7817" fmla="*/ 242011 w 1435865"/>
                  <a:gd name="connsiteY18-7818" fmla="*/ 706270 h 1078087"/>
                  <a:gd name="connsiteX19-7819" fmla="*/ 0 w 1435865"/>
                  <a:gd name="connsiteY19-7820" fmla="*/ 897013 h 1078087"/>
                  <a:gd name="connsiteX20-7821" fmla="*/ 543508 w 1435865"/>
                  <a:gd name="connsiteY20-7822" fmla="*/ 0 h 1078087"/>
                  <a:gd name="connsiteX21-7823" fmla="*/ 745856 w 1435865"/>
                  <a:gd name="connsiteY21-7824" fmla="*/ 85534 h 1078087"/>
                  <a:gd name="connsiteX22-7825" fmla="*/ 916259 w 1435865"/>
                  <a:gd name="connsiteY22-7826" fmla="*/ 184312 h 1078087"/>
                  <a:gd name="connsiteX23-7827" fmla="*/ 1315146 w 1435865"/>
                  <a:gd name="connsiteY23-7828" fmla="*/ 198516 h 1078087"/>
                  <a:gd name="connsiteX24-7829" fmla="*/ 1435474 w 1435865"/>
                  <a:gd name="connsiteY24-7830" fmla="*/ 79982 h 1078087"/>
                  <a:gd name="connsiteX25-7831" fmla="*/ 1280445 w 1435865"/>
                  <a:gd name="connsiteY25-7832" fmla="*/ 523272 h 1078087"/>
                  <a:gd name="connsiteX26-7833" fmla="*/ 1273671 w 1435865"/>
                  <a:gd name="connsiteY26-7834" fmla="*/ 693489 h 1078087"/>
                  <a:gd name="connsiteX27-7835" fmla="*/ 1364183 w 1435865"/>
                  <a:gd name="connsiteY27-7836" fmla="*/ 756682 h 1078087"/>
                  <a:gd name="connsiteX28-7837" fmla="*/ 1218641 w 1435865"/>
                  <a:gd name="connsiteY28-7838" fmla="*/ 1001983 h 1078087"/>
                  <a:gd name="connsiteX29-7839" fmla="*/ 1165317 w 1435865"/>
                  <a:gd name="connsiteY29-7840" fmla="*/ 987415 h 1078087"/>
                  <a:gd name="connsiteX30-7841" fmla="*/ 1107333 w 1435865"/>
                  <a:gd name="connsiteY30-7842" fmla="*/ 981871 h 1078087"/>
                  <a:gd name="connsiteX31-7843" fmla="*/ 1073970 w 1435865"/>
                  <a:gd name="connsiteY31-7844" fmla="*/ 982189 h 1078087"/>
                  <a:gd name="connsiteX32-7845" fmla="*/ 995871 w 1435865"/>
                  <a:gd name="connsiteY32-7846" fmla="*/ 1024512 h 1078087"/>
                  <a:gd name="connsiteX0-7847" fmla="*/ 995871 w 1435865"/>
                  <a:gd name="connsiteY0-7848" fmla="*/ 1024512 h 1078087"/>
                  <a:gd name="connsiteX1-7849" fmla="*/ 963828 w 1435865"/>
                  <a:gd name="connsiteY1-7850" fmla="*/ 910922 h 1078087"/>
                  <a:gd name="connsiteX2-7851" fmla="*/ 977904 w 1435865"/>
                  <a:gd name="connsiteY2-7852" fmla="*/ 1035152 h 1078087"/>
                  <a:gd name="connsiteX3-7853" fmla="*/ 916145 w 1435865"/>
                  <a:gd name="connsiteY3-7854" fmla="*/ 1052290 h 1078087"/>
                  <a:gd name="connsiteX4-7855" fmla="*/ 885632 w 1435865"/>
                  <a:gd name="connsiteY4-7856" fmla="*/ 1017550 h 1078087"/>
                  <a:gd name="connsiteX5-7857" fmla="*/ 858927 w 1435865"/>
                  <a:gd name="connsiteY5-7858" fmla="*/ 991363 h 1078087"/>
                  <a:gd name="connsiteX6-7859" fmla="*/ 808277 w 1435865"/>
                  <a:gd name="connsiteY6-7860" fmla="*/ 995039 h 1078087"/>
                  <a:gd name="connsiteX7-7861" fmla="*/ 790628 w 1435865"/>
                  <a:gd name="connsiteY7-7862" fmla="*/ 882100 h 1078087"/>
                  <a:gd name="connsiteX8-7863" fmla="*/ 667264 w 1435865"/>
                  <a:gd name="connsiteY8-7864" fmla="*/ 886315 h 1078087"/>
                  <a:gd name="connsiteX9-7865" fmla="*/ 708732 w 1435865"/>
                  <a:gd name="connsiteY9-7866" fmla="*/ 835185 h 1078087"/>
                  <a:gd name="connsiteX10-7867" fmla="*/ 811429 w 1435865"/>
                  <a:gd name="connsiteY10-7868" fmla="*/ 722791 h 1078087"/>
                  <a:gd name="connsiteX11-7869" fmla="*/ 738886 w 1435865"/>
                  <a:gd name="connsiteY11-7870" fmla="*/ 775374 h 1078087"/>
                  <a:gd name="connsiteX12-7871" fmla="*/ 629081 w 1435865"/>
                  <a:gd name="connsiteY12-7872" fmla="*/ 897267 h 1078087"/>
                  <a:gd name="connsiteX13-7873" fmla="*/ 356382 w 1435865"/>
                  <a:gd name="connsiteY13-7874" fmla="*/ 1018964 h 1078087"/>
                  <a:gd name="connsiteX14-7875" fmla="*/ 457105 w 1435865"/>
                  <a:gd name="connsiteY14-7876" fmla="*/ 814648 h 1078087"/>
                  <a:gd name="connsiteX15-7877" fmla="*/ 457902 w 1435865"/>
                  <a:gd name="connsiteY15-7878" fmla="*/ 816117 h 1078087"/>
                  <a:gd name="connsiteX16-7879" fmla="*/ 652996 w 1435865"/>
                  <a:gd name="connsiteY16-7880" fmla="*/ 797599 h 1078087"/>
                  <a:gd name="connsiteX17-7881" fmla="*/ 407259 w 1435865"/>
                  <a:gd name="connsiteY17-7882" fmla="*/ 705718 h 1078087"/>
                  <a:gd name="connsiteX18-7883" fmla="*/ 242011 w 1435865"/>
                  <a:gd name="connsiteY18-7884" fmla="*/ 706270 h 1078087"/>
                  <a:gd name="connsiteX19-7885" fmla="*/ 0 w 1435865"/>
                  <a:gd name="connsiteY19-7886" fmla="*/ 897013 h 1078087"/>
                  <a:gd name="connsiteX20-7887" fmla="*/ 543508 w 1435865"/>
                  <a:gd name="connsiteY20-7888" fmla="*/ 0 h 1078087"/>
                  <a:gd name="connsiteX21-7889" fmla="*/ 745856 w 1435865"/>
                  <a:gd name="connsiteY21-7890" fmla="*/ 85534 h 1078087"/>
                  <a:gd name="connsiteX22-7891" fmla="*/ 916259 w 1435865"/>
                  <a:gd name="connsiteY22-7892" fmla="*/ 184312 h 1078087"/>
                  <a:gd name="connsiteX23-7893" fmla="*/ 1315146 w 1435865"/>
                  <a:gd name="connsiteY23-7894" fmla="*/ 198516 h 1078087"/>
                  <a:gd name="connsiteX24-7895" fmla="*/ 1435474 w 1435865"/>
                  <a:gd name="connsiteY24-7896" fmla="*/ 79982 h 1078087"/>
                  <a:gd name="connsiteX25-7897" fmla="*/ 1280445 w 1435865"/>
                  <a:gd name="connsiteY25-7898" fmla="*/ 523272 h 1078087"/>
                  <a:gd name="connsiteX26-7899" fmla="*/ 1273671 w 1435865"/>
                  <a:gd name="connsiteY26-7900" fmla="*/ 693489 h 1078087"/>
                  <a:gd name="connsiteX27-7901" fmla="*/ 1364183 w 1435865"/>
                  <a:gd name="connsiteY27-7902" fmla="*/ 756682 h 1078087"/>
                  <a:gd name="connsiteX28-7903" fmla="*/ 1218641 w 1435865"/>
                  <a:gd name="connsiteY28-7904" fmla="*/ 1001983 h 1078087"/>
                  <a:gd name="connsiteX29-7905" fmla="*/ 1165317 w 1435865"/>
                  <a:gd name="connsiteY29-7906" fmla="*/ 987415 h 1078087"/>
                  <a:gd name="connsiteX30-7907" fmla="*/ 1107333 w 1435865"/>
                  <a:gd name="connsiteY30-7908" fmla="*/ 981871 h 1078087"/>
                  <a:gd name="connsiteX31-7909" fmla="*/ 1073970 w 1435865"/>
                  <a:gd name="connsiteY31-7910" fmla="*/ 982189 h 1078087"/>
                  <a:gd name="connsiteX32-7911" fmla="*/ 995871 w 1435865"/>
                  <a:gd name="connsiteY32-7912" fmla="*/ 1024512 h 1078087"/>
                  <a:gd name="connsiteX0-7913" fmla="*/ 995871 w 1435865"/>
                  <a:gd name="connsiteY0-7914" fmla="*/ 1024512 h 1078087"/>
                  <a:gd name="connsiteX1-7915" fmla="*/ 963828 w 1435865"/>
                  <a:gd name="connsiteY1-7916" fmla="*/ 910922 h 1078087"/>
                  <a:gd name="connsiteX2-7917" fmla="*/ 977904 w 1435865"/>
                  <a:gd name="connsiteY2-7918" fmla="*/ 1035152 h 1078087"/>
                  <a:gd name="connsiteX3-7919" fmla="*/ 916145 w 1435865"/>
                  <a:gd name="connsiteY3-7920" fmla="*/ 1052290 h 1078087"/>
                  <a:gd name="connsiteX4-7921" fmla="*/ 885632 w 1435865"/>
                  <a:gd name="connsiteY4-7922" fmla="*/ 1017550 h 1078087"/>
                  <a:gd name="connsiteX5-7923" fmla="*/ 858927 w 1435865"/>
                  <a:gd name="connsiteY5-7924" fmla="*/ 991363 h 1078087"/>
                  <a:gd name="connsiteX6-7925" fmla="*/ 808277 w 1435865"/>
                  <a:gd name="connsiteY6-7926" fmla="*/ 995039 h 1078087"/>
                  <a:gd name="connsiteX7-7927" fmla="*/ 790628 w 1435865"/>
                  <a:gd name="connsiteY7-7928" fmla="*/ 882100 h 1078087"/>
                  <a:gd name="connsiteX8-7929" fmla="*/ 667264 w 1435865"/>
                  <a:gd name="connsiteY8-7930" fmla="*/ 886315 h 1078087"/>
                  <a:gd name="connsiteX9-7931" fmla="*/ 708732 w 1435865"/>
                  <a:gd name="connsiteY9-7932" fmla="*/ 835185 h 1078087"/>
                  <a:gd name="connsiteX10-7933" fmla="*/ 811429 w 1435865"/>
                  <a:gd name="connsiteY10-7934" fmla="*/ 722791 h 1078087"/>
                  <a:gd name="connsiteX11-7935" fmla="*/ 738886 w 1435865"/>
                  <a:gd name="connsiteY11-7936" fmla="*/ 775374 h 1078087"/>
                  <a:gd name="connsiteX12-7937" fmla="*/ 629081 w 1435865"/>
                  <a:gd name="connsiteY12-7938" fmla="*/ 897267 h 1078087"/>
                  <a:gd name="connsiteX13-7939" fmla="*/ 356382 w 1435865"/>
                  <a:gd name="connsiteY13-7940" fmla="*/ 1018964 h 1078087"/>
                  <a:gd name="connsiteX14-7941" fmla="*/ 457105 w 1435865"/>
                  <a:gd name="connsiteY14-7942" fmla="*/ 814648 h 1078087"/>
                  <a:gd name="connsiteX15-7943" fmla="*/ 457902 w 1435865"/>
                  <a:gd name="connsiteY15-7944" fmla="*/ 816117 h 1078087"/>
                  <a:gd name="connsiteX16-7945" fmla="*/ 652996 w 1435865"/>
                  <a:gd name="connsiteY16-7946" fmla="*/ 797599 h 1078087"/>
                  <a:gd name="connsiteX17-7947" fmla="*/ 351191 w 1435865"/>
                  <a:gd name="connsiteY17-7948" fmla="*/ 973737 h 1078087"/>
                  <a:gd name="connsiteX18-7949" fmla="*/ 242011 w 1435865"/>
                  <a:gd name="connsiteY18-7950" fmla="*/ 706270 h 1078087"/>
                  <a:gd name="connsiteX19-7951" fmla="*/ 0 w 1435865"/>
                  <a:gd name="connsiteY19-7952" fmla="*/ 897013 h 1078087"/>
                  <a:gd name="connsiteX20-7953" fmla="*/ 543508 w 1435865"/>
                  <a:gd name="connsiteY20-7954" fmla="*/ 0 h 1078087"/>
                  <a:gd name="connsiteX21-7955" fmla="*/ 745856 w 1435865"/>
                  <a:gd name="connsiteY21-7956" fmla="*/ 85534 h 1078087"/>
                  <a:gd name="connsiteX22-7957" fmla="*/ 916259 w 1435865"/>
                  <a:gd name="connsiteY22-7958" fmla="*/ 184312 h 1078087"/>
                  <a:gd name="connsiteX23-7959" fmla="*/ 1315146 w 1435865"/>
                  <a:gd name="connsiteY23-7960" fmla="*/ 198516 h 1078087"/>
                  <a:gd name="connsiteX24-7961" fmla="*/ 1435474 w 1435865"/>
                  <a:gd name="connsiteY24-7962" fmla="*/ 79982 h 1078087"/>
                  <a:gd name="connsiteX25-7963" fmla="*/ 1280445 w 1435865"/>
                  <a:gd name="connsiteY25-7964" fmla="*/ 523272 h 1078087"/>
                  <a:gd name="connsiteX26-7965" fmla="*/ 1273671 w 1435865"/>
                  <a:gd name="connsiteY26-7966" fmla="*/ 693489 h 1078087"/>
                  <a:gd name="connsiteX27-7967" fmla="*/ 1364183 w 1435865"/>
                  <a:gd name="connsiteY27-7968" fmla="*/ 756682 h 1078087"/>
                  <a:gd name="connsiteX28-7969" fmla="*/ 1218641 w 1435865"/>
                  <a:gd name="connsiteY28-7970" fmla="*/ 1001983 h 1078087"/>
                  <a:gd name="connsiteX29-7971" fmla="*/ 1165317 w 1435865"/>
                  <a:gd name="connsiteY29-7972" fmla="*/ 987415 h 1078087"/>
                  <a:gd name="connsiteX30-7973" fmla="*/ 1107333 w 1435865"/>
                  <a:gd name="connsiteY30-7974" fmla="*/ 981871 h 1078087"/>
                  <a:gd name="connsiteX31-7975" fmla="*/ 1073970 w 1435865"/>
                  <a:gd name="connsiteY31-7976" fmla="*/ 982189 h 1078087"/>
                  <a:gd name="connsiteX32-7977" fmla="*/ 995871 w 1435865"/>
                  <a:gd name="connsiteY32-7978" fmla="*/ 1024512 h 1078087"/>
                  <a:gd name="connsiteX0-7979" fmla="*/ 995871 w 1435865"/>
                  <a:gd name="connsiteY0-7980" fmla="*/ 1024512 h 1078087"/>
                  <a:gd name="connsiteX1-7981" fmla="*/ 963828 w 1435865"/>
                  <a:gd name="connsiteY1-7982" fmla="*/ 910922 h 1078087"/>
                  <a:gd name="connsiteX2-7983" fmla="*/ 977904 w 1435865"/>
                  <a:gd name="connsiteY2-7984" fmla="*/ 1035152 h 1078087"/>
                  <a:gd name="connsiteX3-7985" fmla="*/ 916145 w 1435865"/>
                  <a:gd name="connsiteY3-7986" fmla="*/ 1052290 h 1078087"/>
                  <a:gd name="connsiteX4-7987" fmla="*/ 885632 w 1435865"/>
                  <a:gd name="connsiteY4-7988" fmla="*/ 1017550 h 1078087"/>
                  <a:gd name="connsiteX5-7989" fmla="*/ 858927 w 1435865"/>
                  <a:gd name="connsiteY5-7990" fmla="*/ 991363 h 1078087"/>
                  <a:gd name="connsiteX6-7991" fmla="*/ 808277 w 1435865"/>
                  <a:gd name="connsiteY6-7992" fmla="*/ 995039 h 1078087"/>
                  <a:gd name="connsiteX7-7993" fmla="*/ 790628 w 1435865"/>
                  <a:gd name="connsiteY7-7994" fmla="*/ 882100 h 1078087"/>
                  <a:gd name="connsiteX8-7995" fmla="*/ 667264 w 1435865"/>
                  <a:gd name="connsiteY8-7996" fmla="*/ 886315 h 1078087"/>
                  <a:gd name="connsiteX9-7997" fmla="*/ 708732 w 1435865"/>
                  <a:gd name="connsiteY9-7998" fmla="*/ 835185 h 1078087"/>
                  <a:gd name="connsiteX10-7999" fmla="*/ 811429 w 1435865"/>
                  <a:gd name="connsiteY10-8000" fmla="*/ 722791 h 1078087"/>
                  <a:gd name="connsiteX11-8001" fmla="*/ 738886 w 1435865"/>
                  <a:gd name="connsiteY11-8002" fmla="*/ 775374 h 1078087"/>
                  <a:gd name="connsiteX12-8003" fmla="*/ 629081 w 1435865"/>
                  <a:gd name="connsiteY12-8004" fmla="*/ 897267 h 1078087"/>
                  <a:gd name="connsiteX13-8005" fmla="*/ 356382 w 1435865"/>
                  <a:gd name="connsiteY13-8006" fmla="*/ 1018964 h 1078087"/>
                  <a:gd name="connsiteX14-8007" fmla="*/ 457105 w 1435865"/>
                  <a:gd name="connsiteY14-8008" fmla="*/ 814648 h 1078087"/>
                  <a:gd name="connsiteX15-8009" fmla="*/ 457902 w 1435865"/>
                  <a:gd name="connsiteY15-8010" fmla="*/ 816117 h 1078087"/>
                  <a:gd name="connsiteX16-8011" fmla="*/ 652996 w 1435865"/>
                  <a:gd name="connsiteY16-8012" fmla="*/ 797599 h 1078087"/>
                  <a:gd name="connsiteX17-8013" fmla="*/ 505997 w 1435865"/>
                  <a:gd name="connsiteY17-8014" fmla="*/ 609903 h 1078087"/>
                  <a:gd name="connsiteX18-8015" fmla="*/ 242011 w 1435865"/>
                  <a:gd name="connsiteY18-8016" fmla="*/ 706270 h 1078087"/>
                  <a:gd name="connsiteX19-8017" fmla="*/ 0 w 1435865"/>
                  <a:gd name="connsiteY19-8018" fmla="*/ 897013 h 1078087"/>
                  <a:gd name="connsiteX20-8019" fmla="*/ 543508 w 1435865"/>
                  <a:gd name="connsiteY20-8020" fmla="*/ 0 h 1078087"/>
                  <a:gd name="connsiteX21-8021" fmla="*/ 745856 w 1435865"/>
                  <a:gd name="connsiteY21-8022" fmla="*/ 85534 h 1078087"/>
                  <a:gd name="connsiteX22-8023" fmla="*/ 916259 w 1435865"/>
                  <a:gd name="connsiteY22-8024" fmla="*/ 184312 h 1078087"/>
                  <a:gd name="connsiteX23-8025" fmla="*/ 1315146 w 1435865"/>
                  <a:gd name="connsiteY23-8026" fmla="*/ 198516 h 1078087"/>
                  <a:gd name="connsiteX24-8027" fmla="*/ 1435474 w 1435865"/>
                  <a:gd name="connsiteY24-8028" fmla="*/ 79982 h 1078087"/>
                  <a:gd name="connsiteX25-8029" fmla="*/ 1280445 w 1435865"/>
                  <a:gd name="connsiteY25-8030" fmla="*/ 523272 h 1078087"/>
                  <a:gd name="connsiteX26-8031" fmla="*/ 1273671 w 1435865"/>
                  <a:gd name="connsiteY26-8032" fmla="*/ 693489 h 1078087"/>
                  <a:gd name="connsiteX27-8033" fmla="*/ 1364183 w 1435865"/>
                  <a:gd name="connsiteY27-8034" fmla="*/ 756682 h 1078087"/>
                  <a:gd name="connsiteX28-8035" fmla="*/ 1218641 w 1435865"/>
                  <a:gd name="connsiteY28-8036" fmla="*/ 1001983 h 1078087"/>
                  <a:gd name="connsiteX29-8037" fmla="*/ 1165317 w 1435865"/>
                  <a:gd name="connsiteY29-8038" fmla="*/ 987415 h 1078087"/>
                  <a:gd name="connsiteX30-8039" fmla="*/ 1107333 w 1435865"/>
                  <a:gd name="connsiteY30-8040" fmla="*/ 981871 h 1078087"/>
                  <a:gd name="connsiteX31-8041" fmla="*/ 1073970 w 1435865"/>
                  <a:gd name="connsiteY31-8042" fmla="*/ 982189 h 1078087"/>
                  <a:gd name="connsiteX32-8043" fmla="*/ 995871 w 1435865"/>
                  <a:gd name="connsiteY32-8044" fmla="*/ 1024512 h 1078087"/>
                  <a:gd name="connsiteX0-8045" fmla="*/ 995871 w 1435865"/>
                  <a:gd name="connsiteY0-8046" fmla="*/ 1024512 h 1078087"/>
                  <a:gd name="connsiteX1-8047" fmla="*/ 963828 w 1435865"/>
                  <a:gd name="connsiteY1-8048" fmla="*/ 910922 h 1078087"/>
                  <a:gd name="connsiteX2-8049" fmla="*/ 977904 w 1435865"/>
                  <a:gd name="connsiteY2-8050" fmla="*/ 1035152 h 1078087"/>
                  <a:gd name="connsiteX3-8051" fmla="*/ 916145 w 1435865"/>
                  <a:gd name="connsiteY3-8052" fmla="*/ 1052290 h 1078087"/>
                  <a:gd name="connsiteX4-8053" fmla="*/ 885632 w 1435865"/>
                  <a:gd name="connsiteY4-8054" fmla="*/ 1017550 h 1078087"/>
                  <a:gd name="connsiteX5-8055" fmla="*/ 858927 w 1435865"/>
                  <a:gd name="connsiteY5-8056" fmla="*/ 991363 h 1078087"/>
                  <a:gd name="connsiteX6-8057" fmla="*/ 808277 w 1435865"/>
                  <a:gd name="connsiteY6-8058" fmla="*/ 995039 h 1078087"/>
                  <a:gd name="connsiteX7-8059" fmla="*/ 790628 w 1435865"/>
                  <a:gd name="connsiteY7-8060" fmla="*/ 882100 h 1078087"/>
                  <a:gd name="connsiteX8-8061" fmla="*/ 667264 w 1435865"/>
                  <a:gd name="connsiteY8-8062" fmla="*/ 886315 h 1078087"/>
                  <a:gd name="connsiteX9-8063" fmla="*/ 708732 w 1435865"/>
                  <a:gd name="connsiteY9-8064" fmla="*/ 835185 h 1078087"/>
                  <a:gd name="connsiteX10-8065" fmla="*/ 811429 w 1435865"/>
                  <a:gd name="connsiteY10-8066" fmla="*/ 722791 h 1078087"/>
                  <a:gd name="connsiteX11-8067" fmla="*/ 738886 w 1435865"/>
                  <a:gd name="connsiteY11-8068" fmla="*/ 775374 h 1078087"/>
                  <a:gd name="connsiteX12-8069" fmla="*/ 629081 w 1435865"/>
                  <a:gd name="connsiteY12-8070" fmla="*/ 897267 h 1078087"/>
                  <a:gd name="connsiteX13-8071" fmla="*/ 356382 w 1435865"/>
                  <a:gd name="connsiteY13-8072" fmla="*/ 1018964 h 1078087"/>
                  <a:gd name="connsiteX14-8073" fmla="*/ 457105 w 1435865"/>
                  <a:gd name="connsiteY14-8074" fmla="*/ 814648 h 1078087"/>
                  <a:gd name="connsiteX15-8075" fmla="*/ 305896 w 1435865"/>
                  <a:gd name="connsiteY15-8076" fmla="*/ 914425 h 1078087"/>
                  <a:gd name="connsiteX16-8077" fmla="*/ 652996 w 1435865"/>
                  <a:gd name="connsiteY16-8078" fmla="*/ 797599 h 1078087"/>
                  <a:gd name="connsiteX17-8079" fmla="*/ 505997 w 1435865"/>
                  <a:gd name="connsiteY17-8080" fmla="*/ 609903 h 1078087"/>
                  <a:gd name="connsiteX18-8081" fmla="*/ 242011 w 1435865"/>
                  <a:gd name="connsiteY18-8082" fmla="*/ 706270 h 1078087"/>
                  <a:gd name="connsiteX19-8083" fmla="*/ 0 w 1435865"/>
                  <a:gd name="connsiteY19-8084" fmla="*/ 897013 h 1078087"/>
                  <a:gd name="connsiteX20-8085" fmla="*/ 543508 w 1435865"/>
                  <a:gd name="connsiteY20-8086" fmla="*/ 0 h 1078087"/>
                  <a:gd name="connsiteX21-8087" fmla="*/ 745856 w 1435865"/>
                  <a:gd name="connsiteY21-8088" fmla="*/ 85534 h 1078087"/>
                  <a:gd name="connsiteX22-8089" fmla="*/ 916259 w 1435865"/>
                  <a:gd name="connsiteY22-8090" fmla="*/ 184312 h 1078087"/>
                  <a:gd name="connsiteX23-8091" fmla="*/ 1315146 w 1435865"/>
                  <a:gd name="connsiteY23-8092" fmla="*/ 198516 h 1078087"/>
                  <a:gd name="connsiteX24-8093" fmla="*/ 1435474 w 1435865"/>
                  <a:gd name="connsiteY24-8094" fmla="*/ 79982 h 1078087"/>
                  <a:gd name="connsiteX25-8095" fmla="*/ 1280445 w 1435865"/>
                  <a:gd name="connsiteY25-8096" fmla="*/ 523272 h 1078087"/>
                  <a:gd name="connsiteX26-8097" fmla="*/ 1273671 w 1435865"/>
                  <a:gd name="connsiteY26-8098" fmla="*/ 693489 h 1078087"/>
                  <a:gd name="connsiteX27-8099" fmla="*/ 1364183 w 1435865"/>
                  <a:gd name="connsiteY27-8100" fmla="*/ 756682 h 1078087"/>
                  <a:gd name="connsiteX28-8101" fmla="*/ 1218641 w 1435865"/>
                  <a:gd name="connsiteY28-8102" fmla="*/ 1001983 h 1078087"/>
                  <a:gd name="connsiteX29-8103" fmla="*/ 1165317 w 1435865"/>
                  <a:gd name="connsiteY29-8104" fmla="*/ 987415 h 1078087"/>
                  <a:gd name="connsiteX30-8105" fmla="*/ 1107333 w 1435865"/>
                  <a:gd name="connsiteY30-8106" fmla="*/ 981871 h 1078087"/>
                  <a:gd name="connsiteX31-8107" fmla="*/ 1073970 w 1435865"/>
                  <a:gd name="connsiteY31-8108" fmla="*/ 982189 h 1078087"/>
                  <a:gd name="connsiteX32-8109" fmla="*/ 995871 w 1435865"/>
                  <a:gd name="connsiteY32-8110" fmla="*/ 1024512 h 1078087"/>
                  <a:gd name="connsiteX0-8111" fmla="*/ 995871 w 1435865"/>
                  <a:gd name="connsiteY0-8112" fmla="*/ 1024512 h 1078087"/>
                  <a:gd name="connsiteX1-8113" fmla="*/ 963828 w 1435865"/>
                  <a:gd name="connsiteY1-8114" fmla="*/ 910922 h 1078087"/>
                  <a:gd name="connsiteX2-8115" fmla="*/ 977904 w 1435865"/>
                  <a:gd name="connsiteY2-8116" fmla="*/ 1035152 h 1078087"/>
                  <a:gd name="connsiteX3-8117" fmla="*/ 916145 w 1435865"/>
                  <a:gd name="connsiteY3-8118" fmla="*/ 1052290 h 1078087"/>
                  <a:gd name="connsiteX4-8119" fmla="*/ 885632 w 1435865"/>
                  <a:gd name="connsiteY4-8120" fmla="*/ 1017550 h 1078087"/>
                  <a:gd name="connsiteX5-8121" fmla="*/ 858927 w 1435865"/>
                  <a:gd name="connsiteY5-8122" fmla="*/ 991363 h 1078087"/>
                  <a:gd name="connsiteX6-8123" fmla="*/ 808277 w 1435865"/>
                  <a:gd name="connsiteY6-8124" fmla="*/ 995039 h 1078087"/>
                  <a:gd name="connsiteX7-8125" fmla="*/ 790628 w 1435865"/>
                  <a:gd name="connsiteY7-8126" fmla="*/ 882100 h 1078087"/>
                  <a:gd name="connsiteX8-8127" fmla="*/ 667264 w 1435865"/>
                  <a:gd name="connsiteY8-8128" fmla="*/ 886315 h 1078087"/>
                  <a:gd name="connsiteX9-8129" fmla="*/ 708732 w 1435865"/>
                  <a:gd name="connsiteY9-8130" fmla="*/ 835185 h 1078087"/>
                  <a:gd name="connsiteX10-8131" fmla="*/ 811429 w 1435865"/>
                  <a:gd name="connsiteY10-8132" fmla="*/ 722791 h 1078087"/>
                  <a:gd name="connsiteX11-8133" fmla="*/ 738886 w 1435865"/>
                  <a:gd name="connsiteY11-8134" fmla="*/ 775374 h 1078087"/>
                  <a:gd name="connsiteX12-8135" fmla="*/ 629081 w 1435865"/>
                  <a:gd name="connsiteY12-8136" fmla="*/ 897267 h 1078087"/>
                  <a:gd name="connsiteX13-8137" fmla="*/ 356382 w 1435865"/>
                  <a:gd name="connsiteY13-8138" fmla="*/ 1018964 h 1078087"/>
                  <a:gd name="connsiteX14-8139" fmla="*/ 457105 w 1435865"/>
                  <a:gd name="connsiteY14-8140" fmla="*/ 814648 h 1078087"/>
                  <a:gd name="connsiteX15-8141" fmla="*/ 266748 w 1435865"/>
                  <a:gd name="connsiteY15-8142" fmla="*/ 1058559 h 1078087"/>
                  <a:gd name="connsiteX16-8143" fmla="*/ 652996 w 1435865"/>
                  <a:gd name="connsiteY16-8144" fmla="*/ 797599 h 1078087"/>
                  <a:gd name="connsiteX17-8145" fmla="*/ 505997 w 1435865"/>
                  <a:gd name="connsiteY17-8146" fmla="*/ 609903 h 1078087"/>
                  <a:gd name="connsiteX18-8147" fmla="*/ 242011 w 1435865"/>
                  <a:gd name="connsiteY18-8148" fmla="*/ 706270 h 1078087"/>
                  <a:gd name="connsiteX19-8149" fmla="*/ 0 w 1435865"/>
                  <a:gd name="connsiteY19-8150" fmla="*/ 897013 h 1078087"/>
                  <a:gd name="connsiteX20-8151" fmla="*/ 543508 w 1435865"/>
                  <a:gd name="connsiteY20-8152" fmla="*/ 0 h 1078087"/>
                  <a:gd name="connsiteX21-8153" fmla="*/ 745856 w 1435865"/>
                  <a:gd name="connsiteY21-8154" fmla="*/ 85534 h 1078087"/>
                  <a:gd name="connsiteX22-8155" fmla="*/ 916259 w 1435865"/>
                  <a:gd name="connsiteY22-8156" fmla="*/ 184312 h 1078087"/>
                  <a:gd name="connsiteX23-8157" fmla="*/ 1315146 w 1435865"/>
                  <a:gd name="connsiteY23-8158" fmla="*/ 198516 h 1078087"/>
                  <a:gd name="connsiteX24-8159" fmla="*/ 1435474 w 1435865"/>
                  <a:gd name="connsiteY24-8160" fmla="*/ 79982 h 1078087"/>
                  <a:gd name="connsiteX25-8161" fmla="*/ 1280445 w 1435865"/>
                  <a:gd name="connsiteY25-8162" fmla="*/ 523272 h 1078087"/>
                  <a:gd name="connsiteX26-8163" fmla="*/ 1273671 w 1435865"/>
                  <a:gd name="connsiteY26-8164" fmla="*/ 693489 h 1078087"/>
                  <a:gd name="connsiteX27-8165" fmla="*/ 1364183 w 1435865"/>
                  <a:gd name="connsiteY27-8166" fmla="*/ 756682 h 1078087"/>
                  <a:gd name="connsiteX28-8167" fmla="*/ 1218641 w 1435865"/>
                  <a:gd name="connsiteY28-8168" fmla="*/ 1001983 h 1078087"/>
                  <a:gd name="connsiteX29-8169" fmla="*/ 1165317 w 1435865"/>
                  <a:gd name="connsiteY29-8170" fmla="*/ 987415 h 1078087"/>
                  <a:gd name="connsiteX30-8171" fmla="*/ 1107333 w 1435865"/>
                  <a:gd name="connsiteY30-8172" fmla="*/ 981871 h 1078087"/>
                  <a:gd name="connsiteX31-8173" fmla="*/ 1073970 w 1435865"/>
                  <a:gd name="connsiteY31-8174" fmla="*/ 982189 h 1078087"/>
                  <a:gd name="connsiteX32-8175" fmla="*/ 995871 w 1435865"/>
                  <a:gd name="connsiteY32-8176" fmla="*/ 1024512 h 1078087"/>
                  <a:gd name="connsiteX0-8177" fmla="*/ 995871 w 1435865"/>
                  <a:gd name="connsiteY0-8178" fmla="*/ 1024512 h 1078087"/>
                  <a:gd name="connsiteX1-8179" fmla="*/ 963828 w 1435865"/>
                  <a:gd name="connsiteY1-8180" fmla="*/ 910922 h 1078087"/>
                  <a:gd name="connsiteX2-8181" fmla="*/ 977904 w 1435865"/>
                  <a:gd name="connsiteY2-8182" fmla="*/ 1035152 h 1078087"/>
                  <a:gd name="connsiteX3-8183" fmla="*/ 916145 w 1435865"/>
                  <a:gd name="connsiteY3-8184" fmla="*/ 1052290 h 1078087"/>
                  <a:gd name="connsiteX4-8185" fmla="*/ 885632 w 1435865"/>
                  <a:gd name="connsiteY4-8186" fmla="*/ 1017550 h 1078087"/>
                  <a:gd name="connsiteX5-8187" fmla="*/ 858927 w 1435865"/>
                  <a:gd name="connsiteY5-8188" fmla="*/ 991363 h 1078087"/>
                  <a:gd name="connsiteX6-8189" fmla="*/ 808277 w 1435865"/>
                  <a:gd name="connsiteY6-8190" fmla="*/ 995039 h 1078087"/>
                  <a:gd name="connsiteX7-8191" fmla="*/ 790628 w 1435865"/>
                  <a:gd name="connsiteY7-8192" fmla="*/ 882100 h 1078087"/>
                  <a:gd name="connsiteX8-8193" fmla="*/ 667264 w 1435865"/>
                  <a:gd name="connsiteY8-8194" fmla="*/ 886315 h 1078087"/>
                  <a:gd name="connsiteX9-8195" fmla="*/ 708732 w 1435865"/>
                  <a:gd name="connsiteY9-8196" fmla="*/ 835185 h 1078087"/>
                  <a:gd name="connsiteX10-8197" fmla="*/ 811429 w 1435865"/>
                  <a:gd name="connsiteY10-8198" fmla="*/ 722791 h 1078087"/>
                  <a:gd name="connsiteX11-8199" fmla="*/ 738886 w 1435865"/>
                  <a:gd name="connsiteY11-8200" fmla="*/ 775374 h 1078087"/>
                  <a:gd name="connsiteX12-8201" fmla="*/ 629081 w 1435865"/>
                  <a:gd name="connsiteY12-8202" fmla="*/ 897267 h 1078087"/>
                  <a:gd name="connsiteX13-8203" fmla="*/ 356382 w 1435865"/>
                  <a:gd name="connsiteY13-8204" fmla="*/ 1018964 h 1078087"/>
                  <a:gd name="connsiteX14-8205" fmla="*/ 457105 w 1435865"/>
                  <a:gd name="connsiteY14-8206" fmla="*/ 814648 h 1078087"/>
                  <a:gd name="connsiteX15-8207" fmla="*/ 501042 w 1435865"/>
                  <a:gd name="connsiteY15-8208" fmla="*/ 800236 h 1078087"/>
                  <a:gd name="connsiteX16-8209" fmla="*/ 652996 w 1435865"/>
                  <a:gd name="connsiteY16-8210" fmla="*/ 797599 h 1078087"/>
                  <a:gd name="connsiteX17-8211" fmla="*/ 505997 w 1435865"/>
                  <a:gd name="connsiteY17-8212" fmla="*/ 609903 h 1078087"/>
                  <a:gd name="connsiteX18-8213" fmla="*/ 242011 w 1435865"/>
                  <a:gd name="connsiteY18-8214" fmla="*/ 706270 h 1078087"/>
                  <a:gd name="connsiteX19-8215" fmla="*/ 0 w 1435865"/>
                  <a:gd name="connsiteY19-8216" fmla="*/ 897013 h 1078087"/>
                  <a:gd name="connsiteX20-8217" fmla="*/ 543508 w 1435865"/>
                  <a:gd name="connsiteY20-8218" fmla="*/ 0 h 1078087"/>
                  <a:gd name="connsiteX21-8219" fmla="*/ 745856 w 1435865"/>
                  <a:gd name="connsiteY21-8220" fmla="*/ 85534 h 1078087"/>
                  <a:gd name="connsiteX22-8221" fmla="*/ 916259 w 1435865"/>
                  <a:gd name="connsiteY22-8222" fmla="*/ 184312 h 1078087"/>
                  <a:gd name="connsiteX23-8223" fmla="*/ 1315146 w 1435865"/>
                  <a:gd name="connsiteY23-8224" fmla="*/ 198516 h 1078087"/>
                  <a:gd name="connsiteX24-8225" fmla="*/ 1435474 w 1435865"/>
                  <a:gd name="connsiteY24-8226" fmla="*/ 79982 h 1078087"/>
                  <a:gd name="connsiteX25-8227" fmla="*/ 1280445 w 1435865"/>
                  <a:gd name="connsiteY25-8228" fmla="*/ 523272 h 1078087"/>
                  <a:gd name="connsiteX26-8229" fmla="*/ 1273671 w 1435865"/>
                  <a:gd name="connsiteY26-8230" fmla="*/ 693489 h 1078087"/>
                  <a:gd name="connsiteX27-8231" fmla="*/ 1364183 w 1435865"/>
                  <a:gd name="connsiteY27-8232" fmla="*/ 756682 h 1078087"/>
                  <a:gd name="connsiteX28-8233" fmla="*/ 1218641 w 1435865"/>
                  <a:gd name="connsiteY28-8234" fmla="*/ 1001983 h 1078087"/>
                  <a:gd name="connsiteX29-8235" fmla="*/ 1165317 w 1435865"/>
                  <a:gd name="connsiteY29-8236" fmla="*/ 987415 h 1078087"/>
                  <a:gd name="connsiteX30-8237" fmla="*/ 1107333 w 1435865"/>
                  <a:gd name="connsiteY30-8238" fmla="*/ 981871 h 1078087"/>
                  <a:gd name="connsiteX31-8239" fmla="*/ 1073970 w 1435865"/>
                  <a:gd name="connsiteY31-8240" fmla="*/ 982189 h 1078087"/>
                  <a:gd name="connsiteX32-8241" fmla="*/ 995871 w 1435865"/>
                  <a:gd name="connsiteY32-8242" fmla="*/ 1024512 h 1078087"/>
                  <a:gd name="connsiteX0-8243" fmla="*/ 995871 w 1435865"/>
                  <a:gd name="connsiteY0-8244" fmla="*/ 1024512 h 1078087"/>
                  <a:gd name="connsiteX1-8245" fmla="*/ 963828 w 1435865"/>
                  <a:gd name="connsiteY1-8246" fmla="*/ 910922 h 1078087"/>
                  <a:gd name="connsiteX2-8247" fmla="*/ 977904 w 1435865"/>
                  <a:gd name="connsiteY2-8248" fmla="*/ 1035152 h 1078087"/>
                  <a:gd name="connsiteX3-8249" fmla="*/ 916145 w 1435865"/>
                  <a:gd name="connsiteY3-8250" fmla="*/ 1052290 h 1078087"/>
                  <a:gd name="connsiteX4-8251" fmla="*/ 885632 w 1435865"/>
                  <a:gd name="connsiteY4-8252" fmla="*/ 1017550 h 1078087"/>
                  <a:gd name="connsiteX5-8253" fmla="*/ 858927 w 1435865"/>
                  <a:gd name="connsiteY5-8254" fmla="*/ 991363 h 1078087"/>
                  <a:gd name="connsiteX6-8255" fmla="*/ 808277 w 1435865"/>
                  <a:gd name="connsiteY6-8256" fmla="*/ 995039 h 1078087"/>
                  <a:gd name="connsiteX7-8257" fmla="*/ 790628 w 1435865"/>
                  <a:gd name="connsiteY7-8258" fmla="*/ 882100 h 1078087"/>
                  <a:gd name="connsiteX8-8259" fmla="*/ 667264 w 1435865"/>
                  <a:gd name="connsiteY8-8260" fmla="*/ 886315 h 1078087"/>
                  <a:gd name="connsiteX9-8261" fmla="*/ 708732 w 1435865"/>
                  <a:gd name="connsiteY9-8262" fmla="*/ 835185 h 1078087"/>
                  <a:gd name="connsiteX10-8263" fmla="*/ 811429 w 1435865"/>
                  <a:gd name="connsiteY10-8264" fmla="*/ 722791 h 1078087"/>
                  <a:gd name="connsiteX11-8265" fmla="*/ 738886 w 1435865"/>
                  <a:gd name="connsiteY11-8266" fmla="*/ 775374 h 1078087"/>
                  <a:gd name="connsiteX12-8267" fmla="*/ 629081 w 1435865"/>
                  <a:gd name="connsiteY12-8268" fmla="*/ 897267 h 1078087"/>
                  <a:gd name="connsiteX13-8269" fmla="*/ 356382 w 1435865"/>
                  <a:gd name="connsiteY13-8270" fmla="*/ 1018964 h 1078087"/>
                  <a:gd name="connsiteX14-8271" fmla="*/ 457105 w 1435865"/>
                  <a:gd name="connsiteY14-8272" fmla="*/ 814648 h 1078087"/>
                  <a:gd name="connsiteX15-8273" fmla="*/ 517173 w 1435865"/>
                  <a:gd name="connsiteY15-8274" fmla="*/ 755389 h 1078087"/>
                  <a:gd name="connsiteX16-8275" fmla="*/ 652996 w 1435865"/>
                  <a:gd name="connsiteY16-8276" fmla="*/ 797599 h 1078087"/>
                  <a:gd name="connsiteX17-8277" fmla="*/ 505997 w 1435865"/>
                  <a:gd name="connsiteY17-8278" fmla="*/ 609903 h 1078087"/>
                  <a:gd name="connsiteX18-8279" fmla="*/ 242011 w 1435865"/>
                  <a:gd name="connsiteY18-8280" fmla="*/ 706270 h 1078087"/>
                  <a:gd name="connsiteX19-8281" fmla="*/ 0 w 1435865"/>
                  <a:gd name="connsiteY19-8282" fmla="*/ 897013 h 1078087"/>
                  <a:gd name="connsiteX20-8283" fmla="*/ 543508 w 1435865"/>
                  <a:gd name="connsiteY20-8284" fmla="*/ 0 h 1078087"/>
                  <a:gd name="connsiteX21-8285" fmla="*/ 745856 w 1435865"/>
                  <a:gd name="connsiteY21-8286" fmla="*/ 85534 h 1078087"/>
                  <a:gd name="connsiteX22-8287" fmla="*/ 916259 w 1435865"/>
                  <a:gd name="connsiteY22-8288" fmla="*/ 184312 h 1078087"/>
                  <a:gd name="connsiteX23-8289" fmla="*/ 1315146 w 1435865"/>
                  <a:gd name="connsiteY23-8290" fmla="*/ 198516 h 1078087"/>
                  <a:gd name="connsiteX24-8291" fmla="*/ 1435474 w 1435865"/>
                  <a:gd name="connsiteY24-8292" fmla="*/ 79982 h 1078087"/>
                  <a:gd name="connsiteX25-8293" fmla="*/ 1280445 w 1435865"/>
                  <a:gd name="connsiteY25-8294" fmla="*/ 523272 h 1078087"/>
                  <a:gd name="connsiteX26-8295" fmla="*/ 1273671 w 1435865"/>
                  <a:gd name="connsiteY26-8296" fmla="*/ 693489 h 1078087"/>
                  <a:gd name="connsiteX27-8297" fmla="*/ 1364183 w 1435865"/>
                  <a:gd name="connsiteY27-8298" fmla="*/ 756682 h 1078087"/>
                  <a:gd name="connsiteX28-8299" fmla="*/ 1218641 w 1435865"/>
                  <a:gd name="connsiteY28-8300" fmla="*/ 1001983 h 1078087"/>
                  <a:gd name="connsiteX29-8301" fmla="*/ 1165317 w 1435865"/>
                  <a:gd name="connsiteY29-8302" fmla="*/ 987415 h 1078087"/>
                  <a:gd name="connsiteX30-8303" fmla="*/ 1107333 w 1435865"/>
                  <a:gd name="connsiteY30-8304" fmla="*/ 981871 h 1078087"/>
                  <a:gd name="connsiteX31-8305" fmla="*/ 1073970 w 1435865"/>
                  <a:gd name="connsiteY31-8306" fmla="*/ 982189 h 1078087"/>
                  <a:gd name="connsiteX32-8307" fmla="*/ 995871 w 1435865"/>
                  <a:gd name="connsiteY32-8308" fmla="*/ 1024512 h 1078087"/>
                  <a:gd name="connsiteX0-8309" fmla="*/ 995871 w 1435865"/>
                  <a:gd name="connsiteY0-8310" fmla="*/ 1024512 h 1078087"/>
                  <a:gd name="connsiteX1-8311" fmla="*/ 963828 w 1435865"/>
                  <a:gd name="connsiteY1-8312" fmla="*/ 910922 h 1078087"/>
                  <a:gd name="connsiteX2-8313" fmla="*/ 977904 w 1435865"/>
                  <a:gd name="connsiteY2-8314" fmla="*/ 1035152 h 1078087"/>
                  <a:gd name="connsiteX3-8315" fmla="*/ 916145 w 1435865"/>
                  <a:gd name="connsiteY3-8316" fmla="*/ 1052290 h 1078087"/>
                  <a:gd name="connsiteX4-8317" fmla="*/ 885632 w 1435865"/>
                  <a:gd name="connsiteY4-8318" fmla="*/ 1017550 h 1078087"/>
                  <a:gd name="connsiteX5-8319" fmla="*/ 858927 w 1435865"/>
                  <a:gd name="connsiteY5-8320" fmla="*/ 991363 h 1078087"/>
                  <a:gd name="connsiteX6-8321" fmla="*/ 808277 w 1435865"/>
                  <a:gd name="connsiteY6-8322" fmla="*/ 995039 h 1078087"/>
                  <a:gd name="connsiteX7-8323" fmla="*/ 790628 w 1435865"/>
                  <a:gd name="connsiteY7-8324" fmla="*/ 882100 h 1078087"/>
                  <a:gd name="connsiteX8-8325" fmla="*/ 667264 w 1435865"/>
                  <a:gd name="connsiteY8-8326" fmla="*/ 886315 h 1078087"/>
                  <a:gd name="connsiteX9-8327" fmla="*/ 708732 w 1435865"/>
                  <a:gd name="connsiteY9-8328" fmla="*/ 835185 h 1078087"/>
                  <a:gd name="connsiteX10-8329" fmla="*/ 811429 w 1435865"/>
                  <a:gd name="connsiteY10-8330" fmla="*/ 722791 h 1078087"/>
                  <a:gd name="connsiteX11-8331" fmla="*/ 738886 w 1435865"/>
                  <a:gd name="connsiteY11-8332" fmla="*/ 775374 h 1078087"/>
                  <a:gd name="connsiteX12-8333" fmla="*/ 629081 w 1435865"/>
                  <a:gd name="connsiteY12-8334" fmla="*/ 897267 h 1078087"/>
                  <a:gd name="connsiteX13-8335" fmla="*/ 356382 w 1435865"/>
                  <a:gd name="connsiteY13-8336" fmla="*/ 1018964 h 1078087"/>
                  <a:gd name="connsiteX14-8337" fmla="*/ 457105 w 1435865"/>
                  <a:gd name="connsiteY14-8338" fmla="*/ 814648 h 1078087"/>
                  <a:gd name="connsiteX15-8339" fmla="*/ 517173 w 1435865"/>
                  <a:gd name="connsiteY15-8340" fmla="*/ 755389 h 1078087"/>
                  <a:gd name="connsiteX16-8341" fmla="*/ 788884 w 1435865"/>
                  <a:gd name="connsiteY16-8342" fmla="*/ 483420 h 1078087"/>
                  <a:gd name="connsiteX17-8343" fmla="*/ 505997 w 1435865"/>
                  <a:gd name="connsiteY17-8344" fmla="*/ 609903 h 1078087"/>
                  <a:gd name="connsiteX18-8345" fmla="*/ 242011 w 1435865"/>
                  <a:gd name="connsiteY18-8346" fmla="*/ 706270 h 1078087"/>
                  <a:gd name="connsiteX19-8347" fmla="*/ 0 w 1435865"/>
                  <a:gd name="connsiteY19-8348" fmla="*/ 897013 h 1078087"/>
                  <a:gd name="connsiteX20-8349" fmla="*/ 543508 w 1435865"/>
                  <a:gd name="connsiteY20-8350" fmla="*/ 0 h 1078087"/>
                  <a:gd name="connsiteX21-8351" fmla="*/ 745856 w 1435865"/>
                  <a:gd name="connsiteY21-8352" fmla="*/ 85534 h 1078087"/>
                  <a:gd name="connsiteX22-8353" fmla="*/ 916259 w 1435865"/>
                  <a:gd name="connsiteY22-8354" fmla="*/ 184312 h 1078087"/>
                  <a:gd name="connsiteX23-8355" fmla="*/ 1315146 w 1435865"/>
                  <a:gd name="connsiteY23-8356" fmla="*/ 198516 h 1078087"/>
                  <a:gd name="connsiteX24-8357" fmla="*/ 1435474 w 1435865"/>
                  <a:gd name="connsiteY24-8358" fmla="*/ 79982 h 1078087"/>
                  <a:gd name="connsiteX25-8359" fmla="*/ 1280445 w 1435865"/>
                  <a:gd name="connsiteY25-8360" fmla="*/ 523272 h 1078087"/>
                  <a:gd name="connsiteX26-8361" fmla="*/ 1273671 w 1435865"/>
                  <a:gd name="connsiteY26-8362" fmla="*/ 693489 h 1078087"/>
                  <a:gd name="connsiteX27-8363" fmla="*/ 1364183 w 1435865"/>
                  <a:gd name="connsiteY27-8364" fmla="*/ 756682 h 1078087"/>
                  <a:gd name="connsiteX28-8365" fmla="*/ 1218641 w 1435865"/>
                  <a:gd name="connsiteY28-8366" fmla="*/ 1001983 h 1078087"/>
                  <a:gd name="connsiteX29-8367" fmla="*/ 1165317 w 1435865"/>
                  <a:gd name="connsiteY29-8368" fmla="*/ 987415 h 1078087"/>
                  <a:gd name="connsiteX30-8369" fmla="*/ 1107333 w 1435865"/>
                  <a:gd name="connsiteY30-8370" fmla="*/ 981871 h 1078087"/>
                  <a:gd name="connsiteX31-8371" fmla="*/ 1073970 w 1435865"/>
                  <a:gd name="connsiteY31-8372" fmla="*/ 982189 h 1078087"/>
                  <a:gd name="connsiteX32-8373" fmla="*/ 995871 w 1435865"/>
                  <a:gd name="connsiteY32-8374" fmla="*/ 1024512 h 1078087"/>
                  <a:gd name="connsiteX0-8375" fmla="*/ 995871 w 1435865"/>
                  <a:gd name="connsiteY0-8376" fmla="*/ 1024512 h 1078087"/>
                  <a:gd name="connsiteX1-8377" fmla="*/ 963828 w 1435865"/>
                  <a:gd name="connsiteY1-8378" fmla="*/ 910922 h 1078087"/>
                  <a:gd name="connsiteX2-8379" fmla="*/ 977904 w 1435865"/>
                  <a:gd name="connsiteY2-8380" fmla="*/ 1035152 h 1078087"/>
                  <a:gd name="connsiteX3-8381" fmla="*/ 916145 w 1435865"/>
                  <a:gd name="connsiteY3-8382" fmla="*/ 1052290 h 1078087"/>
                  <a:gd name="connsiteX4-8383" fmla="*/ 885632 w 1435865"/>
                  <a:gd name="connsiteY4-8384" fmla="*/ 1017550 h 1078087"/>
                  <a:gd name="connsiteX5-8385" fmla="*/ 858927 w 1435865"/>
                  <a:gd name="connsiteY5-8386" fmla="*/ 991363 h 1078087"/>
                  <a:gd name="connsiteX6-8387" fmla="*/ 808277 w 1435865"/>
                  <a:gd name="connsiteY6-8388" fmla="*/ 995039 h 1078087"/>
                  <a:gd name="connsiteX7-8389" fmla="*/ 790628 w 1435865"/>
                  <a:gd name="connsiteY7-8390" fmla="*/ 882100 h 1078087"/>
                  <a:gd name="connsiteX8-8391" fmla="*/ 667264 w 1435865"/>
                  <a:gd name="connsiteY8-8392" fmla="*/ 886315 h 1078087"/>
                  <a:gd name="connsiteX9-8393" fmla="*/ 708732 w 1435865"/>
                  <a:gd name="connsiteY9-8394" fmla="*/ 835185 h 1078087"/>
                  <a:gd name="connsiteX10-8395" fmla="*/ 811429 w 1435865"/>
                  <a:gd name="connsiteY10-8396" fmla="*/ 722791 h 1078087"/>
                  <a:gd name="connsiteX11-8397" fmla="*/ 738886 w 1435865"/>
                  <a:gd name="connsiteY11-8398" fmla="*/ 775374 h 1078087"/>
                  <a:gd name="connsiteX12-8399" fmla="*/ 629081 w 1435865"/>
                  <a:gd name="connsiteY12-8400" fmla="*/ 897267 h 1078087"/>
                  <a:gd name="connsiteX13-8401" fmla="*/ 356382 w 1435865"/>
                  <a:gd name="connsiteY13-8402" fmla="*/ 1018964 h 1078087"/>
                  <a:gd name="connsiteX14-8403" fmla="*/ 457105 w 1435865"/>
                  <a:gd name="connsiteY14-8404" fmla="*/ 814648 h 1078087"/>
                  <a:gd name="connsiteX15-8405" fmla="*/ 517173 w 1435865"/>
                  <a:gd name="connsiteY15-8406" fmla="*/ 755389 h 1078087"/>
                  <a:gd name="connsiteX16-8407" fmla="*/ 788884 w 1435865"/>
                  <a:gd name="connsiteY16-8408" fmla="*/ 483420 h 1078087"/>
                  <a:gd name="connsiteX17-8409" fmla="*/ 505997 w 1435865"/>
                  <a:gd name="connsiteY17-8410" fmla="*/ 609903 h 1078087"/>
                  <a:gd name="connsiteX18-8411" fmla="*/ 242011 w 1435865"/>
                  <a:gd name="connsiteY18-8412" fmla="*/ 706270 h 1078087"/>
                  <a:gd name="connsiteX19-8413" fmla="*/ 0 w 1435865"/>
                  <a:gd name="connsiteY19-8414" fmla="*/ 897013 h 1078087"/>
                  <a:gd name="connsiteX20-8415" fmla="*/ 543508 w 1435865"/>
                  <a:gd name="connsiteY20-8416" fmla="*/ 0 h 1078087"/>
                  <a:gd name="connsiteX21-8417" fmla="*/ 745856 w 1435865"/>
                  <a:gd name="connsiteY21-8418" fmla="*/ 85534 h 1078087"/>
                  <a:gd name="connsiteX22-8419" fmla="*/ 916259 w 1435865"/>
                  <a:gd name="connsiteY22-8420" fmla="*/ 184312 h 1078087"/>
                  <a:gd name="connsiteX23-8421" fmla="*/ 1315146 w 1435865"/>
                  <a:gd name="connsiteY23-8422" fmla="*/ 198516 h 1078087"/>
                  <a:gd name="connsiteX24-8423" fmla="*/ 1435474 w 1435865"/>
                  <a:gd name="connsiteY24-8424" fmla="*/ 79982 h 1078087"/>
                  <a:gd name="connsiteX25-8425" fmla="*/ 1280445 w 1435865"/>
                  <a:gd name="connsiteY25-8426" fmla="*/ 523272 h 1078087"/>
                  <a:gd name="connsiteX26-8427" fmla="*/ 1273671 w 1435865"/>
                  <a:gd name="connsiteY26-8428" fmla="*/ 693489 h 1078087"/>
                  <a:gd name="connsiteX27-8429" fmla="*/ 1364183 w 1435865"/>
                  <a:gd name="connsiteY27-8430" fmla="*/ 756682 h 1078087"/>
                  <a:gd name="connsiteX28-8431" fmla="*/ 1218641 w 1435865"/>
                  <a:gd name="connsiteY28-8432" fmla="*/ 1001983 h 1078087"/>
                  <a:gd name="connsiteX29-8433" fmla="*/ 1165317 w 1435865"/>
                  <a:gd name="connsiteY29-8434" fmla="*/ 987415 h 1078087"/>
                  <a:gd name="connsiteX30-8435" fmla="*/ 1107333 w 1435865"/>
                  <a:gd name="connsiteY30-8436" fmla="*/ 981871 h 1078087"/>
                  <a:gd name="connsiteX31-8437" fmla="*/ 1073970 w 1435865"/>
                  <a:gd name="connsiteY31-8438" fmla="*/ 982189 h 1078087"/>
                  <a:gd name="connsiteX32-8439" fmla="*/ 995871 w 1435865"/>
                  <a:gd name="connsiteY32-8440" fmla="*/ 1024512 h 1078087"/>
                  <a:gd name="connsiteX0-8441" fmla="*/ 995871 w 1435865"/>
                  <a:gd name="connsiteY0-8442" fmla="*/ 1024512 h 1078087"/>
                  <a:gd name="connsiteX1-8443" fmla="*/ 963828 w 1435865"/>
                  <a:gd name="connsiteY1-8444" fmla="*/ 910922 h 1078087"/>
                  <a:gd name="connsiteX2-8445" fmla="*/ 977904 w 1435865"/>
                  <a:gd name="connsiteY2-8446" fmla="*/ 1035152 h 1078087"/>
                  <a:gd name="connsiteX3-8447" fmla="*/ 916145 w 1435865"/>
                  <a:gd name="connsiteY3-8448" fmla="*/ 1052290 h 1078087"/>
                  <a:gd name="connsiteX4-8449" fmla="*/ 885632 w 1435865"/>
                  <a:gd name="connsiteY4-8450" fmla="*/ 1017550 h 1078087"/>
                  <a:gd name="connsiteX5-8451" fmla="*/ 858927 w 1435865"/>
                  <a:gd name="connsiteY5-8452" fmla="*/ 991363 h 1078087"/>
                  <a:gd name="connsiteX6-8453" fmla="*/ 808277 w 1435865"/>
                  <a:gd name="connsiteY6-8454" fmla="*/ 995039 h 1078087"/>
                  <a:gd name="connsiteX7-8455" fmla="*/ 790628 w 1435865"/>
                  <a:gd name="connsiteY7-8456" fmla="*/ 882100 h 1078087"/>
                  <a:gd name="connsiteX8-8457" fmla="*/ 667264 w 1435865"/>
                  <a:gd name="connsiteY8-8458" fmla="*/ 886315 h 1078087"/>
                  <a:gd name="connsiteX9-8459" fmla="*/ 708732 w 1435865"/>
                  <a:gd name="connsiteY9-8460" fmla="*/ 835185 h 1078087"/>
                  <a:gd name="connsiteX10-8461" fmla="*/ 811429 w 1435865"/>
                  <a:gd name="connsiteY10-8462" fmla="*/ 722791 h 1078087"/>
                  <a:gd name="connsiteX11-8463" fmla="*/ 738886 w 1435865"/>
                  <a:gd name="connsiteY11-8464" fmla="*/ 775374 h 1078087"/>
                  <a:gd name="connsiteX12-8465" fmla="*/ 629081 w 1435865"/>
                  <a:gd name="connsiteY12-8466" fmla="*/ 897267 h 1078087"/>
                  <a:gd name="connsiteX13-8467" fmla="*/ 356382 w 1435865"/>
                  <a:gd name="connsiteY13-8468" fmla="*/ 1018964 h 1078087"/>
                  <a:gd name="connsiteX14-8469" fmla="*/ 457105 w 1435865"/>
                  <a:gd name="connsiteY14-8470" fmla="*/ 814648 h 1078087"/>
                  <a:gd name="connsiteX15-8471" fmla="*/ 517173 w 1435865"/>
                  <a:gd name="connsiteY15-8472" fmla="*/ 755389 h 1078087"/>
                  <a:gd name="connsiteX16-8473" fmla="*/ 788884 w 1435865"/>
                  <a:gd name="connsiteY16-8474" fmla="*/ 483420 h 1078087"/>
                  <a:gd name="connsiteX17-8475" fmla="*/ 496684 w 1435865"/>
                  <a:gd name="connsiteY17-8476" fmla="*/ 638732 h 1078087"/>
                  <a:gd name="connsiteX18-8477" fmla="*/ 242011 w 1435865"/>
                  <a:gd name="connsiteY18-8478" fmla="*/ 706270 h 1078087"/>
                  <a:gd name="connsiteX19-8479" fmla="*/ 0 w 1435865"/>
                  <a:gd name="connsiteY19-8480" fmla="*/ 897013 h 1078087"/>
                  <a:gd name="connsiteX20-8481" fmla="*/ 543508 w 1435865"/>
                  <a:gd name="connsiteY20-8482" fmla="*/ 0 h 1078087"/>
                  <a:gd name="connsiteX21-8483" fmla="*/ 745856 w 1435865"/>
                  <a:gd name="connsiteY21-8484" fmla="*/ 85534 h 1078087"/>
                  <a:gd name="connsiteX22-8485" fmla="*/ 916259 w 1435865"/>
                  <a:gd name="connsiteY22-8486" fmla="*/ 184312 h 1078087"/>
                  <a:gd name="connsiteX23-8487" fmla="*/ 1315146 w 1435865"/>
                  <a:gd name="connsiteY23-8488" fmla="*/ 198516 h 1078087"/>
                  <a:gd name="connsiteX24-8489" fmla="*/ 1435474 w 1435865"/>
                  <a:gd name="connsiteY24-8490" fmla="*/ 79982 h 1078087"/>
                  <a:gd name="connsiteX25-8491" fmla="*/ 1280445 w 1435865"/>
                  <a:gd name="connsiteY25-8492" fmla="*/ 523272 h 1078087"/>
                  <a:gd name="connsiteX26-8493" fmla="*/ 1273671 w 1435865"/>
                  <a:gd name="connsiteY26-8494" fmla="*/ 693489 h 1078087"/>
                  <a:gd name="connsiteX27-8495" fmla="*/ 1364183 w 1435865"/>
                  <a:gd name="connsiteY27-8496" fmla="*/ 756682 h 1078087"/>
                  <a:gd name="connsiteX28-8497" fmla="*/ 1218641 w 1435865"/>
                  <a:gd name="connsiteY28-8498" fmla="*/ 1001983 h 1078087"/>
                  <a:gd name="connsiteX29-8499" fmla="*/ 1165317 w 1435865"/>
                  <a:gd name="connsiteY29-8500" fmla="*/ 987415 h 1078087"/>
                  <a:gd name="connsiteX30-8501" fmla="*/ 1107333 w 1435865"/>
                  <a:gd name="connsiteY30-8502" fmla="*/ 981871 h 1078087"/>
                  <a:gd name="connsiteX31-8503" fmla="*/ 1073970 w 1435865"/>
                  <a:gd name="connsiteY31-8504" fmla="*/ 982189 h 1078087"/>
                  <a:gd name="connsiteX32-8505" fmla="*/ 995871 w 1435865"/>
                  <a:gd name="connsiteY32-8506" fmla="*/ 1024512 h 1078087"/>
                  <a:gd name="connsiteX0-8507" fmla="*/ 995871 w 1435865"/>
                  <a:gd name="connsiteY0-8508" fmla="*/ 1024512 h 1078087"/>
                  <a:gd name="connsiteX1-8509" fmla="*/ 963828 w 1435865"/>
                  <a:gd name="connsiteY1-8510" fmla="*/ 910922 h 1078087"/>
                  <a:gd name="connsiteX2-8511" fmla="*/ 977904 w 1435865"/>
                  <a:gd name="connsiteY2-8512" fmla="*/ 1035152 h 1078087"/>
                  <a:gd name="connsiteX3-8513" fmla="*/ 916145 w 1435865"/>
                  <a:gd name="connsiteY3-8514" fmla="*/ 1052290 h 1078087"/>
                  <a:gd name="connsiteX4-8515" fmla="*/ 885632 w 1435865"/>
                  <a:gd name="connsiteY4-8516" fmla="*/ 1017550 h 1078087"/>
                  <a:gd name="connsiteX5-8517" fmla="*/ 858927 w 1435865"/>
                  <a:gd name="connsiteY5-8518" fmla="*/ 991363 h 1078087"/>
                  <a:gd name="connsiteX6-8519" fmla="*/ 808277 w 1435865"/>
                  <a:gd name="connsiteY6-8520" fmla="*/ 995039 h 1078087"/>
                  <a:gd name="connsiteX7-8521" fmla="*/ 790628 w 1435865"/>
                  <a:gd name="connsiteY7-8522" fmla="*/ 882100 h 1078087"/>
                  <a:gd name="connsiteX8-8523" fmla="*/ 667264 w 1435865"/>
                  <a:gd name="connsiteY8-8524" fmla="*/ 886315 h 1078087"/>
                  <a:gd name="connsiteX9-8525" fmla="*/ 708732 w 1435865"/>
                  <a:gd name="connsiteY9-8526" fmla="*/ 835185 h 1078087"/>
                  <a:gd name="connsiteX10-8527" fmla="*/ 811429 w 1435865"/>
                  <a:gd name="connsiteY10-8528" fmla="*/ 722791 h 1078087"/>
                  <a:gd name="connsiteX11-8529" fmla="*/ 738886 w 1435865"/>
                  <a:gd name="connsiteY11-8530" fmla="*/ 775374 h 1078087"/>
                  <a:gd name="connsiteX12-8531" fmla="*/ 629081 w 1435865"/>
                  <a:gd name="connsiteY12-8532" fmla="*/ 897267 h 1078087"/>
                  <a:gd name="connsiteX13-8533" fmla="*/ 356382 w 1435865"/>
                  <a:gd name="connsiteY13-8534" fmla="*/ 1018964 h 1078087"/>
                  <a:gd name="connsiteX14-8535" fmla="*/ 457105 w 1435865"/>
                  <a:gd name="connsiteY14-8536" fmla="*/ 814648 h 1078087"/>
                  <a:gd name="connsiteX15-8537" fmla="*/ 517173 w 1435865"/>
                  <a:gd name="connsiteY15-8538" fmla="*/ 755389 h 1078087"/>
                  <a:gd name="connsiteX16-8539" fmla="*/ 788884 w 1435865"/>
                  <a:gd name="connsiteY16-8540" fmla="*/ 483420 h 1078087"/>
                  <a:gd name="connsiteX17-8541" fmla="*/ 496684 w 1435865"/>
                  <a:gd name="connsiteY17-8542" fmla="*/ 638732 h 1078087"/>
                  <a:gd name="connsiteX18-8543" fmla="*/ 242011 w 1435865"/>
                  <a:gd name="connsiteY18-8544" fmla="*/ 706270 h 1078087"/>
                  <a:gd name="connsiteX19-8545" fmla="*/ 0 w 1435865"/>
                  <a:gd name="connsiteY19-8546" fmla="*/ 897013 h 1078087"/>
                  <a:gd name="connsiteX20-8547" fmla="*/ 543508 w 1435865"/>
                  <a:gd name="connsiteY20-8548" fmla="*/ 0 h 1078087"/>
                  <a:gd name="connsiteX21-8549" fmla="*/ 745856 w 1435865"/>
                  <a:gd name="connsiteY21-8550" fmla="*/ 85534 h 1078087"/>
                  <a:gd name="connsiteX22-8551" fmla="*/ 916259 w 1435865"/>
                  <a:gd name="connsiteY22-8552" fmla="*/ 184312 h 1078087"/>
                  <a:gd name="connsiteX23-8553" fmla="*/ 1315146 w 1435865"/>
                  <a:gd name="connsiteY23-8554" fmla="*/ 198516 h 1078087"/>
                  <a:gd name="connsiteX24-8555" fmla="*/ 1435474 w 1435865"/>
                  <a:gd name="connsiteY24-8556" fmla="*/ 79982 h 1078087"/>
                  <a:gd name="connsiteX25-8557" fmla="*/ 1280445 w 1435865"/>
                  <a:gd name="connsiteY25-8558" fmla="*/ 523272 h 1078087"/>
                  <a:gd name="connsiteX26-8559" fmla="*/ 1273671 w 1435865"/>
                  <a:gd name="connsiteY26-8560" fmla="*/ 693489 h 1078087"/>
                  <a:gd name="connsiteX27-8561" fmla="*/ 1364183 w 1435865"/>
                  <a:gd name="connsiteY27-8562" fmla="*/ 756682 h 1078087"/>
                  <a:gd name="connsiteX28-8563" fmla="*/ 1218641 w 1435865"/>
                  <a:gd name="connsiteY28-8564" fmla="*/ 1001983 h 1078087"/>
                  <a:gd name="connsiteX29-8565" fmla="*/ 1165317 w 1435865"/>
                  <a:gd name="connsiteY29-8566" fmla="*/ 987415 h 1078087"/>
                  <a:gd name="connsiteX30-8567" fmla="*/ 1107333 w 1435865"/>
                  <a:gd name="connsiteY30-8568" fmla="*/ 981871 h 1078087"/>
                  <a:gd name="connsiteX31-8569" fmla="*/ 1073970 w 1435865"/>
                  <a:gd name="connsiteY31-8570" fmla="*/ 982189 h 1078087"/>
                  <a:gd name="connsiteX32-8571" fmla="*/ 995871 w 1435865"/>
                  <a:gd name="connsiteY32-8572" fmla="*/ 1024512 h 1078087"/>
                  <a:gd name="connsiteX0-8573" fmla="*/ 995871 w 1435865"/>
                  <a:gd name="connsiteY0-8574" fmla="*/ 1024512 h 1078087"/>
                  <a:gd name="connsiteX1-8575" fmla="*/ 963828 w 1435865"/>
                  <a:gd name="connsiteY1-8576" fmla="*/ 910922 h 1078087"/>
                  <a:gd name="connsiteX2-8577" fmla="*/ 977904 w 1435865"/>
                  <a:gd name="connsiteY2-8578" fmla="*/ 1035152 h 1078087"/>
                  <a:gd name="connsiteX3-8579" fmla="*/ 916145 w 1435865"/>
                  <a:gd name="connsiteY3-8580" fmla="*/ 1052290 h 1078087"/>
                  <a:gd name="connsiteX4-8581" fmla="*/ 885632 w 1435865"/>
                  <a:gd name="connsiteY4-8582" fmla="*/ 1017550 h 1078087"/>
                  <a:gd name="connsiteX5-8583" fmla="*/ 858927 w 1435865"/>
                  <a:gd name="connsiteY5-8584" fmla="*/ 991363 h 1078087"/>
                  <a:gd name="connsiteX6-8585" fmla="*/ 808277 w 1435865"/>
                  <a:gd name="connsiteY6-8586" fmla="*/ 995039 h 1078087"/>
                  <a:gd name="connsiteX7-8587" fmla="*/ 790628 w 1435865"/>
                  <a:gd name="connsiteY7-8588" fmla="*/ 882100 h 1078087"/>
                  <a:gd name="connsiteX8-8589" fmla="*/ 667264 w 1435865"/>
                  <a:gd name="connsiteY8-8590" fmla="*/ 886315 h 1078087"/>
                  <a:gd name="connsiteX9-8591" fmla="*/ 708732 w 1435865"/>
                  <a:gd name="connsiteY9-8592" fmla="*/ 835185 h 1078087"/>
                  <a:gd name="connsiteX10-8593" fmla="*/ 811429 w 1435865"/>
                  <a:gd name="connsiteY10-8594" fmla="*/ 722791 h 1078087"/>
                  <a:gd name="connsiteX11-8595" fmla="*/ 738886 w 1435865"/>
                  <a:gd name="connsiteY11-8596" fmla="*/ 775374 h 1078087"/>
                  <a:gd name="connsiteX12-8597" fmla="*/ 629081 w 1435865"/>
                  <a:gd name="connsiteY12-8598" fmla="*/ 897267 h 1078087"/>
                  <a:gd name="connsiteX13-8599" fmla="*/ 356382 w 1435865"/>
                  <a:gd name="connsiteY13-8600" fmla="*/ 1018964 h 1078087"/>
                  <a:gd name="connsiteX14-8601" fmla="*/ 457105 w 1435865"/>
                  <a:gd name="connsiteY14-8602" fmla="*/ 814648 h 1078087"/>
                  <a:gd name="connsiteX15-8603" fmla="*/ 517173 w 1435865"/>
                  <a:gd name="connsiteY15-8604" fmla="*/ 755389 h 1078087"/>
                  <a:gd name="connsiteX16-8605" fmla="*/ 788884 w 1435865"/>
                  <a:gd name="connsiteY16-8606" fmla="*/ 483420 h 1078087"/>
                  <a:gd name="connsiteX17-8607" fmla="*/ 513882 w 1435865"/>
                  <a:gd name="connsiteY17-8608" fmla="*/ 763359 h 1078087"/>
                  <a:gd name="connsiteX18-8609" fmla="*/ 242011 w 1435865"/>
                  <a:gd name="connsiteY18-8610" fmla="*/ 706270 h 1078087"/>
                  <a:gd name="connsiteX19-8611" fmla="*/ 0 w 1435865"/>
                  <a:gd name="connsiteY19-8612" fmla="*/ 897013 h 1078087"/>
                  <a:gd name="connsiteX20-8613" fmla="*/ 543508 w 1435865"/>
                  <a:gd name="connsiteY20-8614" fmla="*/ 0 h 1078087"/>
                  <a:gd name="connsiteX21-8615" fmla="*/ 745856 w 1435865"/>
                  <a:gd name="connsiteY21-8616" fmla="*/ 85534 h 1078087"/>
                  <a:gd name="connsiteX22-8617" fmla="*/ 916259 w 1435865"/>
                  <a:gd name="connsiteY22-8618" fmla="*/ 184312 h 1078087"/>
                  <a:gd name="connsiteX23-8619" fmla="*/ 1315146 w 1435865"/>
                  <a:gd name="connsiteY23-8620" fmla="*/ 198516 h 1078087"/>
                  <a:gd name="connsiteX24-8621" fmla="*/ 1435474 w 1435865"/>
                  <a:gd name="connsiteY24-8622" fmla="*/ 79982 h 1078087"/>
                  <a:gd name="connsiteX25-8623" fmla="*/ 1280445 w 1435865"/>
                  <a:gd name="connsiteY25-8624" fmla="*/ 523272 h 1078087"/>
                  <a:gd name="connsiteX26-8625" fmla="*/ 1273671 w 1435865"/>
                  <a:gd name="connsiteY26-8626" fmla="*/ 693489 h 1078087"/>
                  <a:gd name="connsiteX27-8627" fmla="*/ 1364183 w 1435865"/>
                  <a:gd name="connsiteY27-8628" fmla="*/ 756682 h 1078087"/>
                  <a:gd name="connsiteX28-8629" fmla="*/ 1218641 w 1435865"/>
                  <a:gd name="connsiteY28-8630" fmla="*/ 1001983 h 1078087"/>
                  <a:gd name="connsiteX29-8631" fmla="*/ 1165317 w 1435865"/>
                  <a:gd name="connsiteY29-8632" fmla="*/ 987415 h 1078087"/>
                  <a:gd name="connsiteX30-8633" fmla="*/ 1107333 w 1435865"/>
                  <a:gd name="connsiteY30-8634" fmla="*/ 981871 h 1078087"/>
                  <a:gd name="connsiteX31-8635" fmla="*/ 1073970 w 1435865"/>
                  <a:gd name="connsiteY31-8636" fmla="*/ 982189 h 1078087"/>
                  <a:gd name="connsiteX32-8637" fmla="*/ 995871 w 1435865"/>
                  <a:gd name="connsiteY32-8638" fmla="*/ 1024512 h 1078087"/>
                  <a:gd name="connsiteX0-8639" fmla="*/ 995871 w 1435865"/>
                  <a:gd name="connsiteY0-8640" fmla="*/ 1024512 h 1078087"/>
                  <a:gd name="connsiteX1-8641" fmla="*/ 963828 w 1435865"/>
                  <a:gd name="connsiteY1-8642" fmla="*/ 910922 h 1078087"/>
                  <a:gd name="connsiteX2-8643" fmla="*/ 977904 w 1435865"/>
                  <a:gd name="connsiteY2-8644" fmla="*/ 1035152 h 1078087"/>
                  <a:gd name="connsiteX3-8645" fmla="*/ 916145 w 1435865"/>
                  <a:gd name="connsiteY3-8646" fmla="*/ 1052290 h 1078087"/>
                  <a:gd name="connsiteX4-8647" fmla="*/ 885632 w 1435865"/>
                  <a:gd name="connsiteY4-8648" fmla="*/ 1017550 h 1078087"/>
                  <a:gd name="connsiteX5-8649" fmla="*/ 858927 w 1435865"/>
                  <a:gd name="connsiteY5-8650" fmla="*/ 991363 h 1078087"/>
                  <a:gd name="connsiteX6-8651" fmla="*/ 808277 w 1435865"/>
                  <a:gd name="connsiteY6-8652" fmla="*/ 995039 h 1078087"/>
                  <a:gd name="connsiteX7-8653" fmla="*/ 790628 w 1435865"/>
                  <a:gd name="connsiteY7-8654" fmla="*/ 882100 h 1078087"/>
                  <a:gd name="connsiteX8-8655" fmla="*/ 667264 w 1435865"/>
                  <a:gd name="connsiteY8-8656" fmla="*/ 886315 h 1078087"/>
                  <a:gd name="connsiteX9-8657" fmla="*/ 708732 w 1435865"/>
                  <a:gd name="connsiteY9-8658" fmla="*/ 835185 h 1078087"/>
                  <a:gd name="connsiteX10-8659" fmla="*/ 811429 w 1435865"/>
                  <a:gd name="connsiteY10-8660" fmla="*/ 722791 h 1078087"/>
                  <a:gd name="connsiteX11-8661" fmla="*/ 738886 w 1435865"/>
                  <a:gd name="connsiteY11-8662" fmla="*/ 775374 h 1078087"/>
                  <a:gd name="connsiteX12-8663" fmla="*/ 629081 w 1435865"/>
                  <a:gd name="connsiteY12-8664" fmla="*/ 897267 h 1078087"/>
                  <a:gd name="connsiteX13-8665" fmla="*/ 356382 w 1435865"/>
                  <a:gd name="connsiteY13-8666" fmla="*/ 1018964 h 1078087"/>
                  <a:gd name="connsiteX14-8667" fmla="*/ 457105 w 1435865"/>
                  <a:gd name="connsiteY14-8668" fmla="*/ 814648 h 1078087"/>
                  <a:gd name="connsiteX15-8669" fmla="*/ 517173 w 1435865"/>
                  <a:gd name="connsiteY15-8670" fmla="*/ 755389 h 1078087"/>
                  <a:gd name="connsiteX16-8671" fmla="*/ 788884 w 1435865"/>
                  <a:gd name="connsiteY16-8672" fmla="*/ 483420 h 1078087"/>
                  <a:gd name="connsiteX17-8673" fmla="*/ 513882 w 1435865"/>
                  <a:gd name="connsiteY17-8674" fmla="*/ 763359 h 1078087"/>
                  <a:gd name="connsiteX18-8675" fmla="*/ 242011 w 1435865"/>
                  <a:gd name="connsiteY18-8676" fmla="*/ 706270 h 1078087"/>
                  <a:gd name="connsiteX19-8677" fmla="*/ 0 w 1435865"/>
                  <a:gd name="connsiteY19-8678" fmla="*/ 897013 h 1078087"/>
                  <a:gd name="connsiteX20-8679" fmla="*/ 543508 w 1435865"/>
                  <a:gd name="connsiteY20-8680" fmla="*/ 0 h 1078087"/>
                  <a:gd name="connsiteX21-8681" fmla="*/ 745856 w 1435865"/>
                  <a:gd name="connsiteY21-8682" fmla="*/ 85534 h 1078087"/>
                  <a:gd name="connsiteX22-8683" fmla="*/ 916259 w 1435865"/>
                  <a:gd name="connsiteY22-8684" fmla="*/ 184312 h 1078087"/>
                  <a:gd name="connsiteX23-8685" fmla="*/ 1315146 w 1435865"/>
                  <a:gd name="connsiteY23-8686" fmla="*/ 198516 h 1078087"/>
                  <a:gd name="connsiteX24-8687" fmla="*/ 1435474 w 1435865"/>
                  <a:gd name="connsiteY24-8688" fmla="*/ 79982 h 1078087"/>
                  <a:gd name="connsiteX25-8689" fmla="*/ 1280445 w 1435865"/>
                  <a:gd name="connsiteY25-8690" fmla="*/ 523272 h 1078087"/>
                  <a:gd name="connsiteX26-8691" fmla="*/ 1273671 w 1435865"/>
                  <a:gd name="connsiteY26-8692" fmla="*/ 693489 h 1078087"/>
                  <a:gd name="connsiteX27-8693" fmla="*/ 1364183 w 1435865"/>
                  <a:gd name="connsiteY27-8694" fmla="*/ 756682 h 1078087"/>
                  <a:gd name="connsiteX28-8695" fmla="*/ 1218641 w 1435865"/>
                  <a:gd name="connsiteY28-8696" fmla="*/ 1001983 h 1078087"/>
                  <a:gd name="connsiteX29-8697" fmla="*/ 1165317 w 1435865"/>
                  <a:gd name="connsiteY29-8698" fmla="*/ 987415 h 1078087"/>
                  <a:gd name="connsiteX30-8699" fmla="*/ 1107333 w 1435865"/>
                  <a:gd name="connsiteY30-8700" fmla="*/ 981871 h 1078087"/>
                  <a:gd name="connsiteX31-8701" fmla="*/ 1073970 w 1435865"/>
                  <a:gd name="connsiteY31-8702" fmla="*/ 982189 h 1078087"/>
                  <a:gd name="connsiteX32-8703" fmla="*/ 995871 w 1435865"/>
                  <a:gd name="connsiteY32-8704" fmla="*/ 1024512 h 1078087"/>
                  <a:gd name="connsiteX0-8705" fmla="*/ 995871 w 1435865"/>
                  <a:gd name="connsiteY0-8706" fmla="*/ 1024512 h 1078087"/>
                  <a:gd name="connsiteX1-8707" fmla="*/ 963828 w 1435865"/>
                  <a:gd name="connsiteY1-8708" fmla="*/ 910922 h 1078087"/>
                  <a:gd name="connsiteX2-8709" fmla="*/ 977904 w 1435865"/>
                  <a:gd name="connsiteY2-8710" fmla="*/ 1035152 h 1078087"/>
                  <a:gd name="connsiteX3-8711" fmla="*/ 916145 w 1435865"/>
                  <a:gd name="connsiteY3-8712" fmla="*/ 1052290 h 1078087"/>
                  <a:gd name="connsiteX4-8713" fmla="*/ 885632 w 1435865"/>
                  <a:gd name="connsiteY4-8714" fmla="*/ 1017550 h 1078087"/>
                  <a:gd name="connsiteX5-8715" fmla="*/ 858927 w 1435865"/>
                  <a:gd name="connsiteY5-8716" fmla="*/ 991363 h 1078087"/>
                  <a:gd name="connsiteX6-8717" fmla="*/ 808277 w 1435865"/>
                  <a:gd name="connsiteY6-8718" fmla="*/ 995039 h 1078087"/>
                  <a:gd name="connsiteX7-8719" fmla="*/ 790628 w 1435865"/>
                  <a:gd name="connsiteY7-8720" fmla="*/ 882100 h 1078087"/>
                  <a:gd name="connsiteX8-8721" fmla="*/ 667264 w 1435865"/>
                  <a:gd name="connsiteY8-8722" fmla="*/ 886315 h 1078087"/>
                  <a:gd name="connsiteX9-8723" fmla="*/ 708732 w 1435865"/>
                  <a:gd name="connsiteY9-8724" fmla="*/ 835185 h 1078087"/>
                  <a:gd name="connsiteX10-8725" fmla="*/ 811429 w 1435865"/>
                  <a:gd name="connsiteY10-8726" fmla="*/ 722791 h 1078087"/>
                  <a:gd name="connsiteX11-8727" fmla="*/ 738886 w 1435865"/>
                  <a:gd name="connsiteY11-8728" fmla="*/ 775374 h 1078087"/>
                  <a:gd name="connsiteX12-8729" fmla="*/ 629081 w 1435865"/>
                  <a:gd name="connsiteY12-8730" fmla="*/ 897267 h 1078087"/>
                  <a:gd name="connsiteX13-8731" fmla="*/ 356382 w 1435865"/>
                  <a:gd name="connsiteY13-8732" fmla="*/ 1018964 h 1078087"/>
                  <a:gd name="connsiteX14-8733" fmla="*/ 457105 w 1435865"/>
                  <a:gd name="connsiteY14-8734" fmla="*/ 814648 h 1078087"/>
                  <a:gd name="connsiteX15-8735" fmla="*/ 517173 w 1435865"/>
                  <a:gd name="connsiteY15-8736" fmla="*/ 755389 h 1078087"/>
                  <a:gd name="connsiteX16-8737" fmla="*/ 788884 w 1435865"/>
                  <a:gd name="connsiteY16-8738" fmla="*/ 483420 h 1078087"/>
                  <a:gd name="connsiteX17-8739" fmla="*/ 692499 w 1435865"/>
                  <a:gd name="connsiteY17-8740" fmla="*/ 552652 h 1078087"/>
                  <a:gd name="connsiteX18-8741" fmla="*/ 513882 w 1435865"/>
                  <a:gd name="connsiteY18-8742" fmla="*/ 763359 h 1078087"/>
                  <a:gd name="connsiteX19-8743" fmla="*/ 242011 w 1435865"/>
                  <a:gd name="connsiteY19-8744" fmla="*/ 706270 h 1078087"/>
                  <a:gd name="connsiteX20-8745" fmla="*/ 0 w 1435865"/>
                  <a:gd name="connsiteY20-8746" fmla="*/ 897013 h 1078087"/>
                  <a:gd name="connsiteX21-8747" fmla="*/ 543508 w 1435865"/>
                  <a:gd name="connsiteY21-8748" fmla="*/ 0 h 1078087"/>
                  <a:gd name="connsiteX22-8749" fmla="*/ 745856 w 1435865"/>
                  <a:gd name="connsiteY22-8750" fmla="*/ 85534 h 1078087"/>
                  <a:gd name="connsiteX23-8751" fmla="*/ 916259 w 1435865"/>
                  <a:gd name="connsiteY23-8752" fmla="*/ 184312 h 1078087"/>
                  <a:gd name="connsiteX24-8753" fmla="*/ 1315146 w 1435865"/>
                  <a:gd name="connsiteY24-8754" fmla="*/ 198516 h 1078087"/>
                  <a:gd name="connsiteX25-8755" fmla="*/ 1435474 w 1435865"/>
                  <a:gd name="connsiteY25-8756" fmla="*/ 79982 h 1078087"/>
                  <a:gd name="connsiteX26-8757" fmla="*/ 1280445 w 1435865"/>
                  <a:gd name="connsiteY26-8758" fmla="*/ 523272 h 1078087"/>
                  <a:gd name="connsiteX27-8759" fmla="*/ 1273671 w 1435865"/>
                  <a:gd name="connsiteY27-8760" fmla="*/ 693489 h 1078087"/>
                  <a:gd name="connsiteX28-8761" fmla="*/ 1364183 w 1435865"/>
                  <a:gd name="connsiteY28-8762" fmla="*/ 756682 h 1078087"/>
                  <a:gd name="connsiteX29-8763" fmla="*/ 1218641 w 1435865"/>
                  <a:gd name="connsiteY29-8764" fmla="*/ 1001983 h 1078087"/>
                  <a:gd name="connsiteX30-8765" fmla="*/ 1165317 w 1435865"/>
                  <a:gd name="connsiteY30-8766" fmla="*/ 987415 h 1078087"/>
                  <a:gd name="connsiteX31-8767" fmla="*/ 1107333 w 1435865"/>
                  <a:gd name="connsiteY31-8768" fmla="*/ 981871 h 1078087"/>
                  <a:gd name="connsiteX32-8769" fmla="*/ 1073970 w 1435865"/>
                  <a:gd name="connsiteY32-8770" fmla="*/ 982189 h 1078087"/>
                  <a:gd name="connsiteX33" fmla="*/ 995871 w 1435865"/>
                  <a:gd name="connsiteY33" fmla="*/ 1024512 h 1078087"/>
                  <a:gd name="connsiteX0-8771" fmla="*/ 995871 w 1435865"/>
                  <a:gd name="connsiteY0-8772" fmla="*/ 1024512 h 1078087"/>
                  <a:gd name="connsiteX1-8773" fmla="*/ 963828 w 1435865"/>
                  <a:gd name="connsiteY1-8774" fmla="*/ 910922 h 1078087"/>
                  <a:gd name="connsiteX2-8775" fmla="*/ 977904 w 1435865"/>
                  <a:gd name="connsiteY2-8776" fmla="*/ 1035152 h 1078087"/>
                  <a:gd name="connsiteX3-8777" fmla="*/ 916145 w 1435865"/>
                  <a:gd name="connsiteY3-8778" fmla="*/ 1052290 h 1078087"/>
                  <a:gd name="connsiteX4-8779" fmla="*/ 885632 w 1435865"/>
                  <a:gd name="connsiteY4-8780" fmla="*/ 1017550 h 1078087"/>
                  <a:gd name="connsiteX5-8781" fmla="*/ 858927 w 1435865"/>
                  <a:gd name="connsiteY5-8782" fmla="*/ 991363 h 1078087"/>
                  <a:gd name="connsiteX6-8783" fmla="*/ 808277 w 1435865"/>
                  <a:gd name="connsiteY6-8784" fmla="*/ 995039 h 1078087"/>
                  <a:gd name="connsiteX7-8785" fmla="*/ 790628 w 1435865"/>
                  <a:gd name="connsiteY7-8786" fmla="*/ 882100 h 1078087"/>
                  <a:gd name="connsiteX8-8787" fmla="*/ 667264 w 1435865"/>
                  <a:gd name="connsiteY8-8788" fmla="*/ 886315 h 1078087"/>
                  <a:gd name="connsiteX9-8789" fmla="*/ 708732 w 1435865"/>
                  <a:gd name="connsiteY9-8790" fmla="*/ 835185 h 1078087"/>
                  <a:gd name="connsiteX10-8791" fmla="*/ 811429 w 1435865"/>
                  <a:gd name="connsiteY10-8792" fmla="*/ 722791 h 1078087"/>
                  <a:gd name="connsiteX11-8793" fmla="*/ 738886 w 1435865"/>
                  <a:gd name="connsiteY11-8794" fmla="*/ 775374 h 1078087"/>
                  <a:gd name="connsiteX12-8795" fmla="*/ 629081 w 1435865"/>
                  <a:gd name="connsiteY12-8796" fmla="*/ 897267 h 1078087"/>
                  <a:gd name="connsiteX13-8797" fmla="*/ 356382 w 1435865"/>
                  <a:gd name="connsiteY13-8798" fmla="*/ 1018964 h 1078087"/>
                  <a:gd name="connsiteX14-8799" fmla="*/ 457105 w 1435865"/>
                  <a:gd name="connsiteY14-8800" fmla="*/ 814648 h 1078087"/>
                  <a:gd name="connsiteX15-8801" fmla="*/ 517173 w 1435865"/>
                  <a:gd name="connsiteY15-8802" fmla="*/ 755389 h 1078087"/>
                  <a:gd name="connsiteX16-8803" fmla="*/ 788884 w 1435865"/>
                  <a:gd name="connsiteY16-8804" fmla="*/ 483420 h 1078087"/>
                  <a:gd name="connsiteX17-8805" fmla="*/ 692499 w 1435865"/>
                  <a:gd name="connsiteY17-8806" fmla="*/ 552652 h 1078087"/>
                  <a:gd name="connsiteX18-8807" fmla="*/ 513882 w 1435865"/>
                  <a:gd name="connsiteY18-8808" fmla="*/ 763359 h 1078087"/>
                  <a:gd name="connsiteX19-8809" fmla="*/ 242011 w 1435865"/>
                  <a:gd name="connsiteY19-8810" fmla="*/ 706270 h 1078087"/>
                  <a:gd name="connsiteX20-8811" fmla="*/ 0 w 1435865"/>
                  <a:gd name="connsiteY20-8812" fmla="*/ 897013 h 1078087"/>
                  <a:gd name="connsiteX21-8813" fmla="*/ 543508 w 1435865"/>
                  <a:gd name="connsiteY21-8814" fmla="*/ 0 h 1078087"/>
                  <a:gd name="connsiteX22-8815" fmla="*/ 745856 w 1435865"/>
                  <a:gd name="connsiteY22-8816" fmla="*/ 85534 h 1078087"/>
                  <a:gd name="connsiteX23-8817" fmla="*/ 916259 w 1435865"/>
                  <a:gd name="connsiteY23-8818" fmla="*/ 184312 h 1078087"/>
                  <a:gd name="connsiteX24-8819" fmla="*/ 1315146 w 1435865"/>
                  <a:gd name="connsiteY24-8820" fmla="*/ 198516 h 1078087"/>
                  <a:gd name="connsiteX25-8821" fmla="*/ 1435474 w 1435865"/>
                  <a:gd name="connsiteY25-8822" fmla="*/ 79982 h 1078087"/>
                  <a:gd name="connsiteX26-8823" fmla="*/ 1280445 w 1435865"/>
                  <a:gd name="connsiteY26-8824" fmla="*/ 523272 h 1078087"/>
                  <a:gd name="connsiteX27-8825" fmla="*/ 1273671 w 1435865"/>
                  <a:gd name="connsiteY27-8826" fmla="*/ 693489 h 1078087"/>
                  <a:gd name="connsiteX28-8827" fmla="*/ 1364183 w 1435865"/>
                  <a:gd name="connsiteY28-8828" fmla="*/ 756682 h 1078087"/>
                  <a:gd name="connsiteX29-8829" fmla="*/ 1218641 w 1435865"/>
                  <a:gd name="connsiteY29-8830" fmla="*/ 1001983 h 1078087"/>
                  <a:gd name="connsiteX30-8831" fmla="*/ 1165317 w 1435865"/>
                  <a:gd name="connsiteY30-8832" fmla="*/ 987415 h 1078087"/>
                  <a:gd name="connsiteX31-8833" fmla="*/ 1107333 w 1435865"/>
                  <a:gd name="connsiteY31-8834" fmla="*/ 981871 h 1078087"/>
                  <a:gd name="connsiteX32-8835" fmla="*/ 1073970 w 1435865"/>
                  <a:gd name="connsiteY32-8836" fmla="*/ 982189 h 1078087"/>
                  <a:gd name="connsiteX33-8837" fmla="*/ 995871 w 1435865"/>
                  <a:gd name="connsiteY33-8838" fmla="*/ 1024512 h 1078087"/>
                  <a:gd name="connsiteX0-8839" fmla="*/ 995871 w 1435865"/>
                  <a:gd name="connsiteY0-8840" fmla="*/ 1024512 h 1078087"/>
                  <a:gd name="connsiteX1-8841" fmla="*/ 963828 w 1435865"/>
                  <a:gd name="connsiteY1-8842" fmla="*/ 910922 h 1078087"/>
                  <a:gd name="connsiteX2-8843" fmla="*/ 977904 w 1435865"/>
                  <a:gd name="connsiteY2-8844" fmla="*/ 1035152 h 1078087"/>
                  <a:gd name="connsiteX3-8845" fmla="*/ 916145 w 1435865"/>
                  <a:gd name="connsiteY3-8846" fmla="*/ 1052290 h 1078087"/>
                  <a:gd name="connsiteX4-8847" fmla="*/ 885632 w 1435865"/>
                  <a:gd name="connsiteY4-8848" fmla="*/ 1017550 h 1078087"/>
                  <a:gd name="connsiteX5-8849" fmla="*/ 858927 w 1435865"/>
                  <a:gd name="connsiteY5-8850" fmla="*/ 991363 h 1078087"/>
                  <a:gd name="connsiteX6-8851" fmla="*/ 808277 w 1435865"/>
                  <a:gd name="connsiteY6-8852" fmla="*/ 995039 h 1078087"/>
                  <a:gd name="connsiteX7-8853" fmla="*/ 790628 w 1435865"/>
                  <a:gd name="connsiteY7-8854" fmla="*/ 882100 h 1078087"/>
                  <a:gd name="connsiteX8-8855" fmla="*/ 667264 w 1435865"/>
                  <a:gd name="connsiteY8-8856" fmla="*/ 886315 h 1078087"/>
                  <a:gd name="connsiteX9-8857" fmla="*/ 708732 w 1435865"/>
                  <a:gd name="connsiteY9-8858" fmla="*/ 835185 h 1078087"/>
                  <a:gd name="connsiteX10-8859" fmla="*/ 811429 w 1435865"/>
                  <a:gd name="connsiteY10-8860" fmla="*/ 722791 h 1078087"/>
                  <a:gd name="connsiteX11-8861" fmla="*/ 738886 w 1435865"/>
                  <a:gd name="connsiteY11-8862" fmla="*/ 775374 h 1078087"/>
                  <a:gd name="connsiteX12-8863" fmla="*/ 629081 w 1435865"/>
                  <a:gd name="connsiteY12-8864" fmla="*/ 897267 h 1078087"/>
                  <a:gd name="connsiteX13-8865" fmla="*/ 356382 w 1435865"/>
                  <a:gd name="connsiteY13-8866" fmla="*/ 1018964 h 1078087"/>
                  <a:gd name="connsiteX14-8867" fmla="*/ 457105 w 1435865"/>
                  <a:gd name="connsiteY14-8868" fmla="*/ 814648 h 1078087"/>
                  <a:gd name="connsiteX15-8869" fmla="*/ 517173 w 1435865"/>
                  <a:gd name="connsiteY15-8870" fmla="*/ 755389 h 1078087"/>
                  <a:gd name="connsiteX16-8871" fmla="*/ 594347 w 1435865"/>
                  <a:gd name="connsiteY16-8872" fmla="*/ 644264 h 1078087"/>
                  <a:gd name="connsiteX17-8873" fmla="*/ 788884 w 1435865"/>
                  <a:gd name="connsiteY17-8874" fmla="*/ 483420 h 1078087"/>
                  <a:gd name="connsiteX18-8875" fmla="*/ 692499 w 1435865"/>
                  <a:gd name="connsiteY18-8876" fmla="*/ 552652 h 1078087"/>
                  <a:gd name="connsiteX19-8877" fmla="*/ 513882 w 1435865"/>
                  <a:gd name="connsiteY19-8878" fmla="*/ 763359 h 1078087"/>
                  <a:gd name="connsiteX20-8879" fmla="*/ 242011 w 1435865"/>
                  <a:gd name="connsiteY20-8880" fmla="*/ 706270 h 1078087"/>
                  <a:gd name="connsiteX21-8881" fmla="*/ 0 w 1435865"/>
                  <a:gd name="connsiteY21-8882" fmla="*/ 897013 h 1078087"/>
                  <a:gd name="connsiteX22-8883" fmla="*/ 543508 w 1435865"/>
                  <a:gd name="connsiteY22-8884" fmla="*/ 0 h 1078087"/>
                  <a:gd name="connsiteX23-8885" fmla="*/ 745856 w 1435865"/>
                  <a:gd name="connsiteY23-8886" fmla="*/ 85534 h 1078087"/>
                  <a:gd name="connsiteX24-8887" fmla="*/ 916259 w 1435865"/>
                  <a:gd name="connsiteY24-8888" fmla="*/ 184312 h 1078087"/>
                  <a:gd name="connsiteX25-8889" fmla="*/ 1315146 w 1435865"/>
                  <a:gd name="connsiteY25-8890" fmla="*/ 198516 h 1078087"/>
                  <a:gd name="connsiteX26-8891" fmla="*/ 1435474 w 1435865"/>
                  <a:gd name="connsiteY26-8892" fmla="*/ 79982 h 1078087"/>
                  <a:gd name="connsiteX27-8893" fmla="*/ 1280445 w 1435865"/>
                  <a:gd name="connsiteY27-8894" fmla="*/ 523272 h 1078087"/>
                  <a:gd name="connsiteX28-8895" fmla="*/ 1273671 w 1435865"/>
                  <a:gd name="connsiteY28-8896" fmla="*/ 693489 h 1078087"/>
                  <a:gd name="connsiteX29-8897" fmla="*/ 1364183 w 1435865"/>
                  <a:gd name="connsiteY29-8898" fmla="*/ 756682 h 1078087"/>
                  <a:gd name="connsiteX30-8899" fmla="*/ 1218641 w 1435865"/>
                  <a:gd name="connsiteY30-8900" fmla="*/ 1001983 h 1078087"/>
                  <a:gd name="connsiteX31-8901" fmla="*/ 1165317 w 1435865"/>
                  <a:gd name="connsiteY31-8902" fmla="*/ 987415 h 1078087"/>
                  <a:gd name="connsiteX32-8903" fmla="*/ 1107333 w 1435865"/>
                  <a:gd name="connsiteY32-8904" fmla="*/ 981871 h 1078087"/>
                  <a:gd name="connsiteX33-8905" fmla="*/ 1073970 w 1435865"/>
                  <a:gd name="connsiteY33-8906" fmla="*/ 982189 h 1078087"/>
                  <a:gd name="connsiteX34" fmla="*/ 995871 w 1435865"/>
                  <a:gd name="connsiteY34" fmla="*/ 1024512 h 1078087"/>
                  <a:gd name="connsiteX0-8907" fmla="*/ 995871 w 1435865"/>
                  <a:gd name="connsiteY0-8908" fmla="*/ 1024512 h 1078087"/>
                  <a:gd name="connsiteX1-8909" fmla="*/ 963828 w 1435865"/>
                  <a:gd name="connsiteY1-8910" fmla="*/ 910922 h 1078087"/>
                  <a:gd name="connsiteX2-8911" fmla="*/ 977904 w 1435865"/>
                  <a:gd name="connsiteY2-8912" fmla="*/ 1035152 h 1078087"/>
                  <a:gd name="connsiteX3-8913" fmla="*/ 916145 w 1435865"/>
                  <a:gd name="connsiteY3-8914" fmla="*/ 1052290 h 1078087"/>
                  <a:gd name="connsiteX4-8915" fmla="*/ 885632 w 1435865"/>
                  <a:gd name="connsiteY4-8916" fmla="*/ 1017550 h 1078087"/>
                  <a:gd name="connsiteX5-8917" fmla="*/ 858927 w 1435865"/>
                  <a:gd name="connsiteY5-8918" fmla="*/ 991363 h 1078087"/>
                  <a:gd name="connsiteX6-8919" fmla="*/ 808277 w 1435865"/>
                  <a:gd name="connsiteY6-8920" fmla="*/ 995039 h 1078087"/>
                  <a:gd name="connsiteX7-8921" fmla="*/ 790628 w 1435865"/>
                  <a:gd name="connsiteY7-8922" fmla="*/ 882100 h 1078087"/>
                  <a:gd name="connsiteX8-8923" fmla="*/ 667264 w 1435865"/>
                  <a:gd name="connsiteY8-8924" fmla="*/ 886315 h 1078087"/>
                  <a:gd name="connsiteX9-8925" fmla="*/ 708732 w 1435865"/>
                  <a:gd name="connsiteY9-8926" fmla="*/ 835185 h 1078087"/>
                  <a:gd name="connsiteX10-8927" fmla="*/ 811429 w 1435865"/>
                  <a:gd name="connsiteY10-8928" fmla="*/ 722791 h 1078087"/>
                  <a:gd name="connsiteX11-8929" fmla="*/ 738886 w 1435865"/>
                  <a:gd name="connsiteY11-8930" fmla="*/ 775374 h 1078087"/>
                  <a:gd name="connsiteX12-8931" fmla="*/ 629081 w 1435865"/>
                  <a:gd name="connsiteY12-8932" fmla="*/ 897267 h 1078087"/>
                  <a:gd name="connsiteX13-8933" fmla="*/ 356382 w 1435865"/>
                  <a:gd name="connsiteY13-8934" fmla="*/ 1018964 h 1078087"/>
                  <a:gd name="connsiteX14-8935" fmla="*/ 457105 w 1435865"/>
                  <a:gd name="connsiteY14-8936" fmla="*/ 814648 h 1078087"/>
                  <a:gd name="connsiteX15-8937" fmla="*/ 517173 w 1435865"/>
                  <a:gd name="connsiteY15-8938" fmla="*/ 755389 h 1078087"/>
                  <a:gd name="connsiteX16-8939" fmla="*/ 594347 w 1435865"/>
                  <a:gd name="connsiteY16-8940" fmla="*/ 644264 h 1078087"/>
                  <a:gd name="connsiteX17-8941" fmla="*/ 788884 w 1435865"/>
                  <a:gd name="connsiteY17-8942" fmla="*/ 483420 h 1078087"/>
                  <a:gd name="connsiteX18-8943" fmla="*/ 693159 w 1435865"/>
                  <a:gd name="connsiteY18-8944" fmla="*/ 550450 h 1078087"/>
                  <a:gd name="connsiteX19-8945" fmla="*/ 513882 w 1435865"/>
                  <a:gd name="connsiteY19-8946" fmla="*/ 763359 h 1078087"/>
                  <a:gd name="connsiteX20-8947" fmla="*/ 242011 w 1435865"/>
                  <a:gd name="connsiteY20-8948" fmla="*/ 706270 h 1078087"/>
                  <a:gd name="connsiteX21-8949" fmla="*/ 0 w 1435865"/>
                  <a:gd name="connsiteY21-8950" fmla="*/ 897013 h 1078087"/>
                  <a:gd name="connsiteX22-8951" fmla="*/ 543508 w 1435865"/>
                  <a:gd name="connsiteY22-8952" fmla="*/ 0 h 1078087"/>
                  <a:gd name="connsiteX23-8953" fmla="*/ 745856 w 1435865"/>
                  <a:gd name="connsiteY23-8954" fmla="*/ 85534 h 1078087"/>
                  <a:gd name="connsiteX24-8955" fmla="*/ 916259 w 1435865"/>
                  <a:gd name="connsiteY24-8956" fmla="*/ 184312 h 1078087"/>
                  <a:gd name="connsiteX25-8957" fmla="*/ 1315146 w 1435865"/>
                  <a:gd name="connsiteY25-8958" fmla="*/ 198516 h 1078087"/>
                  <a:gd name="connsiteX26-8959" fmla="*/ 1435474 w 1435865"/>
                  <a:gd name="connsiteY26-8960" fmla="*/ 79982 h 1078087"/>
                  <a:gd name="connsiteX27-8961" fmla="*/ 1280445 w 1435865"/>
                  <a:gd name="connsiteY27-8962" fmla="*/ 523272 h 1078087"/>
                  <a:gd name="connsiteX28-8963" fmla="*/ 1273671 w 1435865"/>
                  <a:gd name="connsiteY28-8964" fmla="*/ 693489 h 1078087"/>
                  <a:gd name="connsiteX29-8965" fmla="*/ 1364183 w 1435865"/>
                  <a:gd name="connsiteY29-8966" fmla="*/ 756682 h 1078087"/>
                  <a:gd name="connsiteX30-8967" fmla="*/ 1218641 w 1435865"/>
                  <a:gd name="connsiteY30-8968" fmla="*/ 1001983 h 1078087"/>
                  <a:gd name="connsiteX31-8969" fmla="*/ 1165317 w 1435865"/>
                  <a:gd name="connsiteY31-8970" fmla="*/ 987415 h 1078087"/>
                  <a:gd name="connsiteX32-8971" fmla="*/ 1107333 w 1435865"/>
                  <a:gd name="connsiteY32-8972" fmla="*/ 981871 h 1078087"/>
                  <a:gd name="connsiteX33-8973" fmla="*/ 1073970 w 1435865"/>
                  <a:gd name="connsiteY33-8974" fmla="*/ 982189 h 1078087"/>
                  <a:gd name="connsiteX34-8975" fmla="*/ 995871 w 1435865"/>
                  <a:gd name="connsiteY34-8976" fmla="*/ 1024512 h 1078087"/>
                  <a:gd name="connsiteX0-8977" fmla="*/ 995871 w 1435865"/>
                  <a:gd name="connsiteY0-8978" fmla="*/ 1024512 h 1078087"/>
                  <a:gd name="connsiteX1-8979" fmla="*/ 963828 w 1435865"/>
                  <a:gd name="connsiteY1-8980" fmla="*/ 910922 h 1078087"/>
                  <a:gd name="connsiteX2-8981" fmla="*/ 977904 w 1435865"/>
                  <a:gd name="connsiteY2-8982" fmla="*/ 1035152 h 1078087"/>
                  <a:gd name="connsiteX3-8983" fmla="*/ 916145 w 1435865"/>
                  <a:gd name="connsiteY3-8984" fmla="*/ 1052290 h 1078087"/>
                  <a:gd name="connsiteX4-8985" fmla="*/ 885632 w 1435865"/>
                  <a:gd name="connsiteY4-8986" fmla="*/ 1017550 h 1078087"/>
                  <a:gd name="connsiteX5-8987" fmla="*/ 858927 w 1435865"/>
                  <a:gd name="connsiteY5-8988" fmla="*/ 991363 h 1078087"/>
                  <a:gd name="connsiteX6-8989" fmla="*/ 808277 w 1435865"/>
                  <a:gd name="connsiteY6-8990" fmla="*/ 995039 h 1078087"/>
                  <a:gd name="connsiteX7-8991" fmla="*/ 790628 w 1435865"/>
                  <a:gd name="connsiteY7-8992" fmla="*/ 882100 h 1078087"/>
                  <a:gd name="connsiteX8-8993" fmla="*/ 667264 w 1435865"/>
                  <a:gd name="connsiteY8-8994" fmla="*/ 886315 h 1078087"/>
                  <a:gd name="connsiteX9-8995" fmla="*/ 708732 w 1435865"/>
                  <a:gd name="connsiteY9-8996" fmla="*/ 835185 h 1078087"/>
                  <a:gd name="connsiteX10-8997" fmla="*/ 811429 w 1435865"/>
                  <a:gd name="connsiteY10-8998" fmla="*/ 722791 h 1078087"/>
                  <a:gd name="connsiteX11-8999" fmla="*/ 738886 w 1435865"/>
                  <a:gd name="connsiteY11-9000" fmla="*/ 775374 h 1078087"/>
                  <a:gd name="connsiteX12-9001" fmla="*/ 629081 w 1435865"/>
                  <a:gd name="connsiteY12-9002" fmla="*/ 897267 h 1078087"/>
                  <a:gd name="connsiteX13-9003" fmla="*/ 356382 w 1435865"/>
                  <a:gd name="connsiteY13-9004" fmla="*/ 1018964 h 1078087"/>
                  <a:gd name="connsiteX14-9005" fmla="*/ 457105 w 1435865"/>
                  <a:gd name="connsiteY14-9006" fmla="*/ 814648 h 1078087"/>
                  <a:gd name="connsiteX15-9007" fmla="*/ 517173 w 1435865"/>
                  <a:gd name="connsiteY15-9008" fmla="*/ 755389 h 1078087"/>
                  <a:gd name="connsiteX16-9009" fmla="*/ 594347 w 1435865"/>
                  <a:gd name="connsiteY16-9010" fmla="*/ 644264 h 1078087"/>
                  <a:gd name="connsiteX17-9011" fmla="*/ 788884 w 1435865"/>
                  <a:gd name="connsiteY17-9012" fmla="*/ 483420 h 1078087"/>
                  <a:gd name="connsiteX18-9013" fmla="*/ 693159 w 1435865"/>
                  <a:gd name="connsiteY18-9014" fmla="*/ 550450 h 1078087"/>
                  <a:gd name="connsiteX19-9015" fmla="*/ 513882 w 1435865"/>
                  <a:gd name="connsiteY19-9016" fmla="*/ 763359 h 1078087"/>
                  <a:gd name="connsiteX20-9017" fmla="*/ 242011 w 1435865"/>
                  <a:gd name="connsiteY20-9018" fmla="*/ 706270 h 1078087"/>
                  <a:gd name="connsiteX21-9019" fmla="*/ 0 w 1435865"/>
                  <a:gd name="connsiteY21-9020" fmla="*/ 897013 h 1078087"/>
                  <a:gd name="connsiteX22-9021" fmla="*/ 543508 w 1435865"/>
                  <a:gd name="connsiteY22-9022" fmla="*/ 0 h 1078087"/>
                  <a:gd name="connsiteX23-9023" fmla="*/ 745856 w 1435865"/>
                  <a:gd name="connsiteY23-9024" fmla="*/ 85534 h 1078087"/>
                  <a:gd name="connsiteX24-9025" fmla="*/ 916259 w 1435865"/>
                  <a:gd name="connsiteY24-9026" fmla="*/ 184312 h 1078087"/>
                  <a:gd name="connsiteX25-9027" fmla="*/ 1315146 w 1435865"/>
                  <a:gd name="connsiteY25-9028" fmla="*/ 198516 h 1078087"/>
                  <a:gd name="connsiteX26-9029" fmla="*/ 1435474 w 1435865"/>
                  <a:gd name="connsiteY26-9030" fmla="*/ 79982 h 1078087"/>
                  <a:gd name="connsiteX27-9031" fmla="*/ 1280445 w 1435865"/>
                  <a:gd name="connsiteY27-9032" fmla="*/ 523272 h 1078087"/>
                  <a:gd name="connsiteX28-9033" fmla="*/ 1273671 w 1435865"/>
                  <a:gd name="connsiteY28-9034" fmla="*/ 693489 h 1078087"/>
                  <a:gd name="connsiteX29-9035" fmla="*/ 1364183 w 1435865"/>
                  <a:gd name="connsiteY29-9036" fmla="*/ 756682 h 1078087"/>
                  <a:gd name="connsiteX30-9037" fmla="*/ 1218641 w 1435865"/>
                  <a:gd name="connsiteY30-9038" fmla="*/ 1001983 h 1078087"/>
                  <a:gd name="connsiteX31-9039" fmla="*/ 1165317 w 1435865"/>
                  <a:gd name="connsiteY31-9040" fmla="*/ 987415 h 1078087"/>
                  <a:gd name="connsiteX32-9041" fmla="*/ 1107333 w 1435865"/>
                  <a:gd name="connsiteY32-9042" fmla="*/ 981871 h 1078087"/>
                  <a:gd name="connsiteX33-9043" fmla="*/ 1073970 w 1435865"/>
                  <a:gd name="connsiteY33-9044" fmla="*/ 982189 h 1078087"/>
                  <a:gd name="connsiteX34-9045" fmla="*/ 995871 w 1435865"/>
                  <a:gd name="connsiteY34-9046" fmla="*/ 1024512 h 1078087"/>
                  <a:gd name="connsiteX0-9047" fmla="*/ 995871 w 1435865"/>
                  <a:gd name="connsiteY0-9048" fmla="*/ 1024512 h 1078087"/>
                  <a:gd name="connsiteX1-9049" fmla="*/ 963828 w 1435865"/>
                  <a:gd name="connsiteY1-9050" fmla="*/ 910922 h 1078087"/>
                  <a:gd name="connsiteX2-9051" fmla="*/ 977904 w 1435865"/>
                  <a:gd name="connsiteY2-9052" fmla="*/ 1035152 h 1078087"/>
                  <a:gd name="connsiteX3-9053" fmla="*/ 916145 w 1435865"/>
                  <a:gd name="connsiteY3-9054" fmla="*/ 1052290 h 1078087"/>
                  <a:gd name="connsiteX4-9055" fmla="*/ 885632 w 1435865"/>
                  <a:gd name="connsiteY4-9056" fmla="*/ 1017550 h 1078087"/>
                  <a:gd name="connsiteX5-9057" fmla="*/ 858927 w 1435865"/>
                  <a:gd name="connsiteY5-9058" fmla="*/ 991363 h 1078087"/>
                  <a:gd name="connsiteX6-9059" fmla="*/ 808277 w 1435865"/>
                  <a:gd name="connsiteY6-9060" fmla="*/ 995039 h 1078087"/>
                  <a:gd name="connsiteX7-9061" fmla="*/ 790628 w 1435865"/>
                  <a:gd name="connsiteY7-9062" fmla="*/ 882100 h 1078087"/>
                  <a:gd name="connsiteX8-9063" fmla="*/ 667264 w 1435865"/>
                  <a:gd name="connsiteY8-9064" fmla="*/ 886315 h 1078087"/>
                  <a:gd name="connsiteX9-9065" fmla="*/ 708732 w 1435865"/>
                  <a:gd name="connsiteY9-9066" fmla="*/ 835185 h 1078087"/>
                  <a:gd name="connsiteX10-9067" fmla="*/ 811429 w 1435865"/>
                  <a:gd name="connsiteY10-9068" fmla="*/ 722791 h 1078087"/>
                  <a:gd name="connsiteX11-9069" fmla="*/ 738886 w 1435865"/>
                  <a:gd name="connsiteY11-9070" fmla="*/ 775374 h 1078087"/>
                  <a:gd name="connsiteX12-9071" fmla="*/ 629081 w 1435865"/>
                  <a:gd name="connsiteY12-9072" fmla="*/ 897267 h 1078087"/>
                  <a:gd name="connsiteX13-9073" fmla="*/ 356382 w 1435865"/>
                  <a:gd name="connsiteY13-9074" fmla="*/ 1018964 h 1078087"/>
                  <a:gd name="connsiteX14-9075" fmla="*/ 457105 w 1435865"/>
                  <a:gd name="connsiteY14-9076" fmla="*/ 814648 h 1078087"/>
                  <a:gd name="connsiteX15-9077" fmla="*/ 517173 w 1435865"/>
                  <a:gd name="connsiteY15-9078" fmla="*/ 755389 h 1078087"/>
                  <a:gd name="connsiteX16-9079" fmla="*/ 594347 w 1435865"/>
                  <a:gd name="connsiteY16-9080" fmla="*/ 644264 h 1078087"/>
                  <a:gd name="connsiteX17-9081" fmla="*/ 788884 w 1435865"/>
                  <a:gd name="connsiteY17-9082" fmla="*/ 483420 h 1078087"/>
                  <a:gd name="connsiteX18-9083" fmla="*/ 693159 w 1435865"/>
                  <a:gd name="connsiteY18-9084" fmla="*/ 550450 h 1078087"/>
                  <a:gd name="connsiteX19-9085" fmla="*/ 651565 w 1435865"/>
                  <a:gd name="connsiteY19-9086" fmla="*/ 588140 h 1078087"/>
                  <a:gd name="connsiteX20-9087" fmla="*/ 513882 w 1435865"/>
                  <a:gd name="connsiteY20-9088" fmla="*/ 763359 h 1078087"/>
                  <a:gd name="connsiteX21-9089" fmla="*/ 242011 w 1435865"/>
                  <a:gd name="connsiteY21-9090" fmla="*/ 706270 h 1078087"/>
                  <a:gd name="connsiteX22-9091" fmla="*/ 0 w 1435865"/>
                  <a:gd name="connsiteY22-9092" fmla="*/ 897013 h 1078087"/>
                  <a:gd name="connsiteX23-9093" fmla="*/ 543508 w 1435865"/>
                  <a:gd name="connsiteY23-9094" fmla="*/ 0 h 1078087"/>
                  <a:gd name="connsiteX24-9095" fmla="*/ 745856 w 1435865"/>
                  <a:gd name="connsiteY24-9096" fmla="*/ 85534 h 1078087"/>
                  <a:gd name="connsiteX25-9097" fmla="*/ 916259 w 1435865"/>
                  <a:gd name="connsiteY25-9098" fmla="*/ 184312 h 1078087"/>
                  <a:gd name="connsiteX26-9099" fmla="*/ 1315146 w 1435865"/>
                  <a:gd name="connsiteY26-9100" fmla="*/ 198516 h 1078087"/>
                  <a:gd name="connsiteX27-9101" fmla="*/ 1435474 w 1435865"/>
                  <a:gd name="connsiteY27-9102" fmla="*/ 79982 h 1078087"/>
                  <a:gd name="connsiteX28-9103" fmla="*/ 1280445 w 1435865"/>
                  <a:gd name="connsiteY28-9104" fmla="*/ 523272 h 1078087"/>
                  <a:gd name="connsiteX29-9105" fmla="*/ 1273671 w 1435865"/>
                  <a:gd name="connsiteY29-9106" fmla="*/ 693489 h 1078087"/>
                  <a:gd name="connsiteX30-9107" fmla="*/ 1364183 w 1435865"/>
                  <a:gd name="connsiteY30-9108" fmla="*/ 756682 h 1078087"/>
                  <a:gd name="connsiteX31-9109" fmla="*/ 1218641 w 1435865"/>
                  <a:gd name="connsiteY31-9110" fmla="*/ 1001983 h 1078087"/>
                  <a:gd name="connsiteX32-9111" fmla="*/ 1165317 w 1435865"/>
                  <a:gd name="connsiteY32-9112" fmla="*/ 987415 h 1078087"/>
                  <a:gd name="connsiteX33-9113" fmla="*/ 1107333 w 1435865"/>
                  <a:gd name="connsiteY33-9114" fmla="*/ 981871 h 1078087"/>
                  <a:gd name="connsiteX34-9115" fmla="*/ 1073970 w 1435865"/>
                  <a:gd name="connsiteY34-9116" fmla="*/ 982189 h 1078087"/>
                  <a:gd name="connsiteX35" fmla="*/ 995871 w 1435865"/>
                  <a:gd name="connsiteY35" fmla="*/ 1024512 h 1078087"/>
                  <a:gd name="connsiteX0-9117" fmla="*/ 995871 w 1435865"/>
                  <a:gd name="connsiteY0-9118" fmla="*/ 1024512 h 1078087"/>
                  <a:gd name="connsiteX1-9119" fmla="*/ 963828 w 1435865"/>
                  <a:gd name="connsiteY1-9120" fmla="*/ 910922 h 1078087"/>
                  <a:gd name="connsiteX2-9121" fmla="*/ 977904 w 1435865"/>
                  <a:gd name="connsiteY2-9122" fmla="*/ 1035152 h 1078087"/>
                  <a:gd name="connsiteX3-9123" fmla="*/ 916145 w 1435865"/>
                  <a:gd name="connsiteY3-9124" fmla="*/ 1052290 h 1078087"/>
                  <a:gd name="connsiteX4-9125" fmla="*/ 885632 w 1435865"/>
                  <a:gd name="connsiteY4-9126" fmla="*/ 1017550 h 1078087"/>
                  <a:gd name="connsiteX5-9127" fmla="*/ 858927 w 1435865"/>
                  <a:gd name="connsiteY5-9128" fmla="*/ 991363 h 1078087"/>
                  <a:gd name="connsiteX6-9129" fmla="*/ 808277 w 1435865"/>
                  <a:gd name="connsiteY6-9130" fmla="*/ 995039 h 1078087"/>
                  <a:gd name="connsiteX7-9131" fmla="*/ 790628 w 1435865"/>
                  <a:gd name="connsiteY7-9132" fmla="*/ 882100 h 1078087"/>
                  <a:gd name="connsiteX8-9133" fmla="*/ 667264 w 1435865"/>
                  <a:gd name="connsiteY8-9134" fmla="*/ 886315 h 1078087"/>
                  <a:gd name="connsiteX9-9135" fmla="*/ 708732 w 1435865"/>
                  <a:gd name="connsiteY9-9136" fmla="*/ 835185 h 1078087"/>
                  <a:gd name="connsiteX10-9137" fmla="*/ 811429 w 1435865"/>
                  <a:gd name="connsiteY10-9138" fmla="*/ 722791 h 1078087"/>
                  <a:gd name="connsiteX11-9139" fmla="*/ 738886 w 1435865"/>
                  <a:gd name="connsiteY11-9140" fmla="*/ 775374 h 1078087"/>
                  <a:gd name="connsiteX12-9141" fmla="*/ 629081 w 1435865"/>
                  <a:gd name="connsiteY12-9142" fmla="*/ 897267 h 1078087"/>
                  <a:gd name="connsiteX13-9143" fmla="*/ 356382 w 1435865"/>
                  <a:gd name="connsiteY13-9144" fmla="*/ 1018964 h 1078087"/>
                  <a:gd name="connsiteX14-9145" fmla="*/ 457105 w 1435865"/>
                  <a:gd name="connsiteY14-9146" fmla="*/ 814648 h 1078087"/>
                  <a:gd name="connsiteX15-9147" fmla="*/ 517173 w 1435865"/>
                  <a:gd name="connsiteY15-9148" fmla="*/ 755389 h 1078087"/>
                  <a:gd name="connsiteX16-9149" fmla="*/ 594347 w 1435865"/>
                  <a:gd name="connsiteY16-9150" fmla="*/ 644264 h 1078087"/>
                  <a:gd name="connsiteX17-9151" fmla="*/ 788884 w 1435865"/>
                  <a:gd name="connsiteY17-9152" fmla="*/ 483420 h 1078087"/>
                  <a:gd name="connsiteX18-9153" fmla="*/ 699541 w 1435865"/>
                  <a:gd name="connsiteY18-9154" fmla="*/ 542635 h 1078087"/>
                  <a:gd name="connsiteX19-9155" fmla="*/ 651565 w 1435865"/>
                  <a:gd name="connsiteY19-9156" fmla="*/ 588140 h 1078087"/>
                  <a:gd name="connsiteX20-9157" fmla="*/ 513882 w 1435865"/>
                  <a:gd name="connsiteY20-9158" fmla="*/ 763359 h 1078087"/>
                  <a:gd name="connsiteX21-9159" fmla="*/ 242011 w 1435865"/>
                  <a:gd name="connsiteY21-9160" fmla="*/ 706270 h 1078087"/>
                  <a:gd name="connsiteX22-9161" fmla="*/ 0 w 1435865"/>
                  <a:gd name="connsiteY22-9162" fmla="*/ 897013 h 1078087"/>
                  <a:gd name="connsiteX23-9163" fmla="*/ 543508 w 1435865"/>
                  <a:gd name="connsiteY23-9164" fmla="*/ 0 h 1078087"/>
                  <a:gd name="connsiteX24-9165" fmla="*/ 745856 w 1435865"/>
                  <a:gd name="connsiteY24-9166" fmla="*/ 85534 h 1078087"/>
                  <a:gd name="connsiteX25-9167" fmla="*/ 916259 w 1435865"/>
                  <a:gd name="connsiteY25-9168" fmla="*/ 184312 h 1078087"/>
                  <a:gd name="connsiteX26-9169" fmla="*/ 1315146 w 1435865"/>
                  <a:gd name="connsiteY26-9170" fmla="*/ 198516 h 1078087"/>
                  <a:gd name="connsiteX27-9171" fmla="*/ 1435474 w 1435865"/>
                  <a:gd name="connsiteY27-9172" fmla="*/ 79982 h 1078087"/>
                  <a:gd name="connsiteX28-9173" fmla="*/ 1280445 w 1435865"/>
                  <a:gd name="connsiteY28-9174" fmla="*/ 523272 h 1078087"/>
                  <a:gd name="connsiteX29-9175" fmla="*/ 1273671 w 1435865"/>
                  <a:gd name="connsiteY29-9176" fmla="*/ 693489 h 1078087"/>
                  <a:gd name="connsiteX30-9177" fmla="*/ 1364183 w 1435865"/>
                  <a:gd name="connsiteY30-9178" fmla="*/ 756682 h 1078087"/>
                  <a:gd name="connsiteX31-9179" fmla="*/ 1218641 w 1435865"/>
                  <a:gd name="connsiteY31-9180" fmla="*/ 1001983 h 1078087"/>
                  <a:gd name="connsiteX32-9181" fmla="*/ 1165317 w 1435865"/>
                  <a:gd name="connsiteY32-9182" fmla="*/ 987415 h 1078087"/>
                  <a:gd name="connsiteX33-9183" fmla="*/ 1107333 w 1435865"/>
                  <a:gd name="connsiteY33-9184" fmla="*/ 981871 h 1078087"/>
                  <a:gd name="connsiteX34-9185" fmla="*/ 1073970 w 1435865"/>
                  <a:gd name="connsiteY34-9186" fmla="*/ 982189 h 1078087"/>
                  <a:gd name="connsiteX35-9187" fmla="*/ 995871 w 1435865"/>
                  <a:gd name="connsiteY35-9188" fmla="*/ 1024512 h 1078087"/>
                  <a:gd name="connsiteX0-9189" fmla="*/ 995871 w 1435865"/>
                  <a:gd name="connsiteY0-9190" fmla="*/ 1024512 h 1078087"/>
                  <a:gd name="connsiteX1-9191" fmla="*/ 963828 w 1435865"/>
                  <a:gd name="connsiteY1-9192" fmla="*/ 910922 h 1078087"/>
                  <a:gd name="connsiteX2-9193" fmla="*/ 977904 w 1435865"/>
                  <a:gd name="connsiteY2-9194" fmla="*/ 1035152 h 1078087"/>
                  <a:gd name="connsiteX3-9195" fmla="*/ 916145 w 1435865"/>
                  <a:gd name="connsiteY3-9196" fmla="*/ 1052290 h 1078087"/>
                  <a:gd name="connsiteX4-9197" fmla="*/ 885632 w 1435865"/>
                  <a:gd name="connsiteY4-9198" fmla="*/ 1017550 h 1078087"/>
                  <a:gd name="connsiteX5-9199" fmla="*/ 858927 w 1435865"/>
                  <a:gd name="connsiteY5-9200" fmla="*/ 991363 h 1078087"/>
                  <a:gd name="connsiteX6-9201" fmla="*/ 808277 w 1435865"/>
                  <a:gd name="connsiteY6-9202" fmla="*/ 995039 h 1078087"/>
                  <a:gd name="connsiteX7-9203" fmla="*/ 790628 w 1435865"/>
                  <a:gd name="connsiteY7-9204" fmla="*/ 882100 h 1078087"/>
                  <a:gd name="connsiteX8-9205" fmla="*/ 667264 w 1435865"/>
                  <a:gd name="connsiteY8-9206" fmla="*/ 886315 h 1078087"/>
                  <a:gd name="connsiteX9-9207" fmla="*/ 708732 w 1435865"/>
                  <a:gd name="connsiteY9-9208" fmla="*/ 835185 h 1078087"/>
                  <a:gd name="connsiteX10-9209" fmla="*/ 811429 w 1435865"/>
                  <a:gd name="connsiteY10-9210" fmla="*/ 722791 h 1078087"/>
                  <a:gd name="connsiteX11-9211" fmla="*/ 738886 w 1435865"/>
                  <a:gd name="connsiteY11-9212" fmla="*/ 775374 h 1078087"/>
                  <a:gd name="connsiteX12-9213" fmla="*/ 629081 w 1435865"/>
                  <a:gd name="connsiteY12-9214" fmla="*/ 897267 h 1078087"/>
                  <a:gd name="connsiteX13-9215" fmla="*/ 356382 w 1435865"/>
                  <a:gd name="connsiteY13-9216" fmla="*/ 1018964 h 1078087"/>
                  <a:gd name="connsiteX14-9217" fmla="*/ 457105 w 1435865"/>
                  <a:gd name="connsiteY14-9218" fmla="*/ 814648 h 1078087"/>
                  <a:gd name="connsiteX15-9219" fmla="*/ 517173 w 1435865"/>
                  <a:gd name="connsiteY15-9220" fmla="*/ 755389 h 1078087"/>
                  <a:gd name="connsiteX16-9221" fmla="*/ 594347 w 1435865"/>
                  <a:gd name="connsiteY16-9222" fmla="*/ 644264 h 1078087"/>
                  <a:gd name="connsiteX17-9223" fmla="*/ 786171 w 1435865"/>
                  <a:gd name="connsiteY17-9224" fmla="*/ 490228 h 1078087"/>
                  <a:gd name="connsiteX18-9225" fmla="*/ 699541 w 1435865"/>
                  <a:gd name="connsiteY18-9226" fmla="*/ 542635 h 1078087"/>
                  <a:gd name="connsiteX19-9227" fmla="*/ 651565 w 1435865"/>
                  <a:gd name="connsiteY19-9228" fmla="*/ 588140 h 1078087"/>
                  <a:gd name="connsiteX20-9229" fmla="*/ 513882 w 1435865"/>
                  <a:gd name="connsiteY20-9230" fmla="*/ 763359 h 1078087"/>
                  <a:gd name="connsiteX21-9231" fmla="*/ 242011 w 1435865"/>
                  <a:gd name="connsiteY21-9232" fmla="*/ 706270 h 1078087"/>
                  <a:gd name="connsiteX22-9233" fmla="*/ 0 w 1435865"/>
                  <a:gd name="connsiteY22-9234" fmla="*/ 897013 h 1078087"/>
                  <a:gd name="connsiteX23-9235" fmla="*/ 543508 w 1435865"/>
                  <a:gd name="connsiteY23-9236" fmla="*/ 0 h 1078087"/>
                  <a:gd name="connsiteX24-9237" fmla="*/ 745856 w 1435865"/>
                  <a:gd name="connsiteY24-9238" fmla="*/ 85534 h 1078087"/>
                  <a:gd name="connsiteX25-9239" fmla="*/ 916259 w 1435865"/>
                  <a:gd name="connsiteY25-9240" fmla="*/ 184312 h 1078087"/>
                  <a:gd name="connsiteX26-9241" fmla="*/ 1315146 w 1435865"/>
                  <a:gd name="connsiteY26-9242" fmla="*/ 198516 h 1078087"/>
                  <a:gd name="connsiteX27-9243" fmla="*/ 1435474 w 1435865"/>
                  <a:gd name="connsiteY27-9244" fmla="*/ 79982 h 1078087"/>
                  <a:gd name="connsiteX28-9245" fmla="*/ 1280445 w 1435865"/>
                  <a:gd name="connsiteY28-9246" fmla="*/ 523272 h 1078087"/>
                  <a:gd name="connsiteX29-9247" fmla="*/ 1273671 w 1435865"/>
                  <a:gd name="connsiteY29-9248" fmla="*/ 693489 h 1078087"/>
                  <a:gd name="connsiteX30-9249" fmla="*/ 1364183 w 1435865"/>
                  <a:gd name="connsiteY30-9250" fmla="*/ 756682 h 1078087"/>
                  <a:gd name="connsiteX31-9251" fmla="*/ 1218641 w 1435865"/>
                  <a:gd name="connsiteY31-9252" fmla="*/ 1001983 h 1078087"/>
                  <a:gd name="connsiteX32-9253" fmla="*/ 1165317 w 1435865"/>
                  <a:gd name="connsiteY32-9254" fmla="*/ 987415 h 1078087"/>
                  <a:gd name="connsiteX33-9255" fmla="*/ 1107333 w 1435865"/>
                  <a:gd name="connsiteY33-9256" fmla="*/ 981871 h 1078087"/>
                  <a:gd name="connsiteX34-9257" fmla="*/ 1073970 w 1435865"/>
                  <a:gd name="connsiteY34-9258" fmla="*/ 982189 h 1078087"/>
                  <a:gd name="connsiteX35-9259" fmla="*/ 995871 w 1435865"/>
                  <a:gd name="connsiteY35-9260" fmla="*/ 1024512 h 1078087"/>
                  <a:gd name="connsiteX0-9261" fmla="*/ 995871 w 1435865"/>
                  <a:gd name="connsiteY0-9262" fmla="*/ 1024512 h 1078087"/>
                  <a:gd name="connsiteX1-9263" fmla="*/ 963828 w 1435865"/>
                  <a:gd name="connsiteY1-9264" fmla="*/ 910922 h 1078087"/>
                  <a:gd name="connsiteX2-9265" fmla="*/ 977904 w 1435865"/>
                  <a:gd name="connsiteY2-9266" fmla="*/ 1035152 h 1078087"/>
                  <a:gd name="connsiteX3-9267" fmla="*/ 916145 w 1435865"/>
                  <a:gd name="connsiteY3-9268" fmla="*/ 1052290 h 1078087"/>
                  <a:gd name="connsiteX4-9269" fmla="*/ 885632 w 1435865"/>
                  <a:gd name="connsiteY4-9270" fmla="*/ 1017550 h 1078087"/>
                  <a:gd name="connsiteX5-9271" fmla="*/ 858927 w 1435865"/>
                  <a:gd name="connsiteY5-9272" fmla="*/ 991363 h 1078087"/>
                  <a:gd name="connsiteX6-9273" fmla="*/ 808277 w 1435865"/>
                  <a:gd name="connsiteY6-9274" fmla="*/ 995039 h 1078087"/>
                  <a:gd name="connsiteX7-9275" fmla="*/ 790628 w 1435865"/>
                  <a:gd name="connsiteY7-9276" fmla="*/ 882100 h 1078087"/>
                  <a:gd name="connsiteX8-9277" fmla="*/ 667264 w 1435865"/>
                  <a:gd name="connsiteY8-9278" fmla="*/ 886315 h 1078087"/>
                  <a:gd name="connsiteX9-9279" fmla="*/ 708732 w 1435865"/>
                  <a:gd name="connsiteY9-9280" fmla="*/ 835185 h 1078087"/>
                  <a:gd name="connsiteX10-9281" fmla="*/ 811429 w 1435865"/>
                  <a:gd name="connsiteY10-9282" fmla="*/ 722791 h 1078087"/>
                  <a:gd name="connsiteX11-9283" fmla="*/ 738886 w 1435865"/>
                  <a:gd name="connsiteY11-9284" fmla="*/ 775374 h 1078087"/>
                  <a:gd name="connsiteX12-9285" fmla="*/ 629081 w 1435865"/>
                  <a:gd name="connsiteY12-9286" fmla="*/ 897267 h 1078087"/>
                  <a:gd name="connsiteX13-9287" fmla="*/ 356382 w 1435865"/>
                  <a:gd name="connsiteY13-9288" fmla="*/ 1018964 h 1078087"/>
                  <a:gd name="connsiteX14-9289" fmla="*/ 457105 w 1435865"/>
                  <a:gd name="connsiteY14-9290" fmla="*/ 814648 h 1078087"/>
                  <a:gd name="connsiteX15-9291" fmla="*/ 517173 w 1435865"/>
                  <a:gd name="connsiteY15-9292" fmla="*/ 755389 h 1078087"/>
                  <a:gd name="connsiteX16-9293" fmla="*/ 594347 w 1435865"/>
                  <a:gd name="connsiteY16-9294" fmla="*/ 644264 h 1078087"/>
                  <a:gd name="connsiteX17-9295" fmla="*/ 786171 w 1435865"/>
                  <a:gd name="connsiteY17-9296" fmla="*/ 490228 h 1078087"/>
                  <a:gd name="connsiteX18-9297" fmla="*/ 699541 w 1435865"/>
                  <a:gd name="connsiteY18-9298" fmla="*/ 542635 h 1078087"/>
                  <a:gd name="connsiteX19-9299" fmla="*/ 651565 w 1435865"/>
                  <a:gd name="connsiteY19-9300" fmla="*/ 588140 h 1078087"/>
                  <a:gd name="connsiteX20-9301" fmla="*/ 513882 w 1435865"/>
                  <a:gd name="connsiteY20-9302" fmla="*/ 763359 h 1078087"/>
                  <a:gd name="connsiteX21-9303" fmla="*/ 242011 w 1435865"/>
                  <a:gd name="connsiteY21-9304" fmla="*/ 706270 h 1078087"/>
                  <a:gd name="connsiteX22-9305" fmla="*/ 0 w 1435865"/>
                  <a:gd name="connsiteY22-9306" fmla="*/ 897013 h 1078087"/>
                  <a:gd name="connsiteX23-9307" fmla="*/ 543508 w 1435865"/>
                  <a:gd name="connsiteY23-9308" fmla="*/ 0 h 1078087"/>
                  <a:gd name="connsiteX24-9309" fmla="*/ 745856 w 1435865"/>
                  <a:gd name="connsiteY24-9310" fmla="*/ 85534 h 1078087"/>
                  <a:gd name="connsiteX25-9311" fmla="*/ 916259 w 1435865"/>
                  <a:gd name="connsiteY25-9312" fmla="*/ 184312 h 1078087"/>
                  <a:gd name="connsiteX26-9313" fmla="*/ 1315146 w 1435865"/>
                  <a:gd name="connsiteY26-9314" fmla="*/ 198516 h 1078087"/>
                  <a:gd name="connsiteX27-9315" fmla="*/ 1435474 w 1435865"/>
                  <a:gd name="connsiteY27-9316" fmla="*/ 79982 h 1078087"/>
                  <a:gd name="connsiteX28-9317" fmla="*/ 1280445 w 1435865"/>
                  <a:gd name="connsiteY28-9318" fmla="*/ 523272 h 1078087"/>
                  <a:gd name="connsiteX29-9319" fmla="*/ 1273671 w 1435865"/>
                  <a:gd name="connsiteY29-9320" fmla="*/ 693489 h 1078087"/>
                  <a:gd name="connsiteX30-9321" fmla="*/ 1364183 w 1435865"/>
                  <a:gd name="connsiteY30-9322" fmla="*/ 756682 h 1078087"/>
                  <a:gd name="connsiteX31-9323" fmla="*/ 1218641 w 1435865"/>
                  <a:gd name="connsiteY31-9324" fmla="*/ 1001983 h 1078087"/>
                  <a:gd name="connsiteX32-9325" fmla="*/ 1165317 w 1435865"/>
                  <a:gd name="connsiteY32-9326" fmla="*/ 987415 h 1078087"/>
                  <a:gd name="connsiteX33-9327" fmla="*/ 1107333 w 1435865"/>
                  <a:gd name="connsiteY33-9328" fmla="*/ 981871 h 1078087"/>
                  <a:gd name="connsiteX34-9329" fmla="*/ 1073970 w 1435865"/>
                  <a:gd name="connsiteY34-9330" fmla="*/ 982189 h 1078087"/>
                  <a:gd name="connsiteX35-9331" fmla="*/ 995871 w 1435865"/>
                  <a:gd name="connsiteY35-9332" fmla="*/ 1024512 h 1078087"/>
                  <a:gd name="connsiteX0-9333" fmla="*/ 995871 w 1435865"/>
                  <a:gd name="connsiteY0-9334" fmla="*/ 1024512 h 1078087"/>
                  <a:gd name="connsiteX1-9335" fmla="*/ 963828 w 1435865"/>
                  <a:gd name="connsiteY1-9336" fmla="*/ 910922 h 1078087"/>
                  <a:gd name="connsiteX2-9337" fmla="*/ 977904 w 1435865"/>
                  <a:gd name="connsiteY2-9338" fmla="*/ 1035152 h 1078087"/>
                  <a:gd name="connsiteX3-9339" fmla="*/ 916145 w 1435865"/>
                  <a:gd name="connsiteY3-9340" fmla="*/ 1052290 h 1078087"/>
                  <a:gd name="connsiteX4-9341" fmla="*/ 885632 w 1435865"/>
                  <a:gd name="connsiteY4-9342" fmla="*/ 1017550 h 1078087"/>
                  <a:gd name="connsiteX5-9343" fmla="*/ 858927 w 1435865"/>
                  <a:gd name="connsiteY5-9344" fmla="*/ 991363 h 1078087"/>
                  <a:gd name="connsiteX6-9345" fmla="*/ 808277 w 1435865"/>
                  <a:gd name="connsiteY6-9346" fmla="*/ 995039 h 1078087"/>
                  <a:gd name="connsiteX7-9347" fmla="*/ 790628 w 1435865"/>
                  <a:gd name="connsiteY7-9348" fmla="*/ 882100 h 1078087"/>
                  <a:gd name="connsiteX8-9349" fmla="*/ 667264 w 1435865"/>
                  <a:gd name="connsiteY8-9350" fmla="*/ 886315 h 1078087"/>
                  <a:gd name="connsiteX9-9351" fmla="*/ 708732 w 1435865"/>
                  <a:gd name="connsiteY9-9352" fmla="*/ 835185 h 1078087"/>
                  <a:gd name="connsiteX10-9353" fmla="*/ 811429 w 1435865"/>
                  <a:gd name="connsiteY10-9354" fmla="*/ 722791 h 1078087"/>
                  <a:gd name="connsiteX11-9355" fmla="*/ 738886 w 1435865"/>
                  <a:gd name="connsiteY11-9356" fmla="*/ 775374 h 1078087"/>
                  <a:gd name="connsiteX12-9357" fmla="*/ 629081 w 1435865"/>
                  <a:gd name="connsiteY12-9358" fmla="*/ 897267 h 1078087"/>
                  <a:gd name="connsiteX13-9359" fmla="*/ 356382 w 1435865"/>
                  <a:gd name="connsiteY13-9360" fmla="*/ 1018964 h 1078087"/>
                  <a:gd name="connsiteX14-9361" fmla="*/ 457105 w 1435865"/>
                  <a:gd name="connsiteY14-9362" fmla="*/ 814648 h 1078087"/>
                  <a:gd name="connsiteX15-9363" fmla="*/ 517173 w 1435865"/>
                  <a:gd name="connsiteY15-9364" fmla="*/ 755389 h 1078087"/>
                  <a:gd name="connsiteX16-9365" fmla="*/ 594347 w 1435865"/>
                  <a:gd name="connsiteY16-9366" fmla="*/ 644264 h 1078087"/>
                  <a:gd name="connsiteX17-9367" fmla="*/ 786171 w 1435865"/>
                  <a:gd name="connsiteY17-9368" fmla="*/ 490228 h 1078087"/>
                  <a:gd name="connsiteX18-9369" fmla="*/ 699541 w 1435865"/>
                  <a:gd name="connsiteY18-9370" fmla="*/ 542635 h 1078087"/>
                  <a:gd name="connsiteX19-9371" fmla="*/ 649729 w 1435865"/>
                  <a:gd name="connsiteY19-9372" fmla="*/ 578539 h 1078087"/>
                  <a:gd name="connsiteX20-9373" fmla="*/ 513882 w 1435865"/>
                  <a:gd name="connsiteY20-9374" fmla="*/ 763359 h 1078087"/>
                  <a:gd name="connsiteX21-9375" fmla="*/ 242011 w 1435865"/>
                  <a:gd name="connsiteY21-9376" fmla="*/ 706270 h 1078087"/>
                  <a:gd name="connsiteX22-9377" fmla="*/ 0 w 1435865"/>
                  <a:gd name="connsiteY22-9378" fmla="*/ 897013 h 1078087"/>
                  <a:gd name="connsiteX23-9379" fmla="*/ 543508 w 1435865"/>
                  <a:gd name="connsiteY23-9380" fmla="*/ 0 h 1078087"/>
                  <a:gd name="connsiteX24-9381" fmla="*/ 745856 w 1435865"/>
                  <a:gd name="connsiteY24-9382" fmla="*/ 85534 h 1078087"/>
                  <a:gd name="connsiteX25-9383" fmla="*/ 916259 w 1435865"/>
                  <a:gd name="connsiteY25-9384" fmla="*/ 184312 h 1078087"/>
                  <a:gd name="connsiteX26-9385" fmla="*/ 1315146 w 1435865"/>
                  <a:gd name="connsiteY26-9386" fmla="*/ 198516 h 1078087"/>
                  <a:gd name="connsiteX27-9387" fmla="*/ 1435474 w 1435865"/>
                  <a:gd name="connsiteY27-9388" fmla="*/ 79982 h 1078087"/>
                  <a:gd name="connsiteX28-9389" fmla="*/ 1280445 w 1435865"/>
                  <a:gd name="connsiteY28-9390" fmla="*/ 523272 h 1078087"/>
                  <a:gd name="connsiteX29-9391" fmla="*/ 1273671 w 1435865"/>
                  <a:gd name="connsiteY29-9392" fmla="*/ 693489 h 1078087"/>
                  <a:gd name="connsiteX30-9393" fmla="*/ 1364183 w 1435865"/>
                  <a:gd name="connsiteY30-9394" fmla="*/ 756682 h 1078087"/>
                  <a:gd name="connsiteX31-9395" fmla="*/ 1218641 w 1435865"/>
                  <a:gd name="connsiteY31-9396" fmla="*/ 1001983 h 1078087"/>
                  <a:gd name="connsiteX32-9397" fmla="*/ 1165317 w 1435865"/>
                  <a:gd name="connsiteY32-9398" fmla="*/ 987415 h 1078087"/>
                  <a:gd name="connsiteX33-9399" fmla="*/ 1107333 w 1435865"/>
                  <a:gd name="connsiteY33-9400" fmla="*/ 981871 h 1078087"/>
                  <a:gd name="connsiteX34-9401" fmla="*/ 1073970 w 1435865"/>
                  <a:gd name="connsiteY34-9402" fmla="*/ 982189 h 1078087"/>
                  <a:gd name="connsiteX35-9403" fmla="*/ 995871 w 1435865"/>
                  <a:gd name="connsiteY35-9404" fmla="*/ 1024512 h 1078087"/>
                  <a:gd name="connsiteX0-9405" fmla="*/ 995871 w 1435865"/>
                  <a:gd name="connsiteY0-9406" fmla="*/ 1024512 h 1078087"/>
                  <a:gd name="connsiteX1-9407" fmla="*/ 963828 w 1435865"/>
                  <a:gd name="connsiteY1-9408" fmla="*/ 910922 h 1078087"/>
                  <a:gd name="connsiteX2-9409" fmla="*/ 977904 w 1435865"/>
                  <a:gd name="connsiteY2-9410" fmla="*/ 1035152 h 1078087"/>
                  <a:gd name="connsiteX3-9411" fmla="*/ 916145 w 1435865"/>
                  <a:gd name="connsiteY3-9412" fmla="*/ 1052290 h 1078087"/>
                  <a:gd name="connsiteX4-9413" fmla="*/ 885632 w 1435865"/>
                  <a:gd name="connsiteY4-9414" fmla="*/ 1017550 h 1078087"/>
                  <a:gd name="connsiteX5-9415" fmla="*/ 858927 w 1435865"/>
                  <a:gd name="connsiteY5-9416" fmla="*/ 991363 h 1078087"/>
                  <a:gd name="connsiteX6-9417" fmla="*/ 808277 w 1435865"/>
                  <a:gd name="connsiteY6-9418" fmla="*/ 995039 h 1078087"/>
                  <a:gd name="connsiteX7-9419" fmla="*/ 790628 w 1435865"/>
                  <a:gd name="connsiteY7-9420" fmla="*/ 882100 h 1078087"/>
                  <a:gd name="connsiteX8-9421" fmla="*/ 667264 w 1435865"/>
                  <a:gd name="connsiteY8-9422" fmla="*/ 886315 h 1078087"/>
                  <a:gd name="connsiteX9-9423" fmla="*/ 708732 w 1435865"/>
                  <a:gd name="connsiteY9-9424" fmla="*/ 835185 h 1078087"/>
                  <a:gd name="connsiteX10-9425" fmla="*/ 811429 w 1435865"/>
                  <a:gd name="connsiteY10-9426" fmla="*/ 722791 h 1078087"/>
                  <a:gd name="connsiteX11-9427" fmla="*/ 738886 w 1435865"/>
                  <a:gd name="connsiteY11-9428" fmla="*/ 775374 h 1078087"/>
                  <a:gd name="connsiteX12-9429" fmla="*/ 629081 w 1435865"/>
                  <a:gd name="connsiteY12-9430" fmla="*/ 897267 h 1078087"/>
                  <a:gd name="connsiteX13-9431" fmla="*/ 356382 w 1435865"/>
                  <a:gd name="connsiteY13-9432" fmla="*/ 1018964 h 1078087"/>
                  <a:gd name="connsiteX14-9433" fmla="*/ 457105 w 1435865"/>
                  <a:gd name="connsiteY14-9434" fmla="*/ 814648 h 1078087"/>
                  <a:gd name="connsiteX15-9435" fmla="*/ 517173 w 1435865"/>
                  <a:gd name="connsiteY15-9436" fmla="*/ 755389 h 1078087"/>
                  <a:gd name="connsiteX16-9437" fmla="*/ 594347 w 1435865"/>
                  <a:gd name="connsiteY16-9438" fmla="*/ 644264 h 1078087"/>
                  <a:gd name="connsiteX17-9439" fmla="*/ 786171 w 1435865"/>
                  <a:gd name="connsiteY17-9440" fmla="*/ 490228 h 1078087"/>
                  <a:gd name="connsiteX18-9441" fmla="*/ 699541 w 1435865"/>
                  <a:gd name="connsiteY18-9442" fmla="*/ 542635 h 1078087"/>
                  <a:gd name="connsiteX19-9443" fmla="*/ 649729 w 1435865"/>
                  <a:gd name="connsiteY19-9444" fmla="*/ 578539 h 1078087"/>
                  <a:gd name="connsiteX20-9445" fmla="*/ 513882 w 1435865"/>
                  <a:gd name="connsiteY20-9446" fmla="*/ 763359 h 1078087"/>
                  <a:gd name="connsiteX21-9447" fmla="*/ 242011 w 1435865"/>
                  <a:gd name="connsiteY21-9448" fmla="*/ 706270 h 1078087"/>
                  <a:gd name="connsiteX22-9449" fmla="*/ 0 w 1435865"/>
                  <a:gd name="connsiteY22-9450" fmla="*/ 897013 h 1078087"/>
                  <a:gd name="connsiteX23-9451" fmla="*/ 543508 w 1435865"/>
                  <a:gd name="connsiteY23-9452" fmla="*/ 0 h 1078087"/>
                  <a:gd name="connsiteX24-9453" fmla="*/ 745856 w 1435865"/>
                  <a:gd name="connsiteY24-9454" fmla="*/ 85534 h 1078087"/>
                  <a:gd name="connsiteX25-9455" fmla="*/ 916259 w 1435865"/>
                  <a:gd name="connsiteY25-9456" fmla="*/ 184312 h 1078087"/>
                  <a:gd name="connsiteX26-9457" fmla="*/ 1315146 w 1435865"/>
                  <a:gd name="connsiteY26-9458" fmla="*/ 198516 h 1078087"/>
                  <a:gd name="connsiteX27-9459" fmla="*/ 1435474 w 1435865"/>
                  <a:gd name="connsiteY27-9460" fmla="*/ 79982 h 1078087"/>
                  <a:gd name="connsiteX28-9461" fmla="*/ 1280445 w 1435865"/>
                  <a:gd name="connsiteY28-9462" fmla="*/ 523272 h 1078087"/>
                  <a:gd name="connsiteX29-9463" fmla="*/ 1273671 w 1435865"/>
                  <a:gd name="connsiteY29-9464" fmla="*/ 693489 h 1078087"/>
                  <a:gd name="connsiteX30-9465" fmla="*/ 1364183 w 1435865"/>
                  <a:gd name="connsiteY30-9466" fmla="*/ 756682 h 1078087"/>
                  <a:gd name="connsiteX31-9467" fmla="*/ 1218641 w 1435865"/>
                  <a:gd name="connsiteY31-9468" fmla="*/ 1001983 h 1078087"/>
                  <a:gd name="connsiteX32-9469" fmla="*/ 1165317 w 1435865"/>
                  <a:gd name="connsiteY32-9470" fmla="*/ 987415 h 1078087"/>
                  <a:gd name="connsiteX33-9471" fmla="*/ 1107333 w 1435865"/>
                  <a:gd name="connsiteY33-9472" fmla="*/ 981871 h 1078087"/>
                  <a:gd name="connsiteX34-9473" fmla="*/ 1073970 w 1435865"/>
                  <a:gd name="connsiteY34-9474" fmla="*/ 982189 h 1078087"/>
                  <a:gd name="connsiteX35-9475" fmla="*/ 995871 w 1435865"/>
                  <a:gd name="connsiteY35-9476" fmla="*/ 1024512 h 1078087"/>
                  <a:gd name="connsiteX0-9477" fmla="*/ 995871 w 1435865"/>
                  <a:gd name="connsiteY0-9478" fmla="*/ 1024512 h 1078087"/>
                  <a:gd name="connsiteX1-9479" fmla="*/ 963828 w 1435865"/>
                  <a:gd name="connsiteY1-9480" fmla="*/ 910922 h 1078087"/>
                  <a:gd name="connsiteX2-9481" fmla="*/ 977904 w 1435865"/>
                  <a:gd name="connsiteY2-9482" fmla="*/ 1035152 h 1078087"/>
                  <a:gd name="connsiteX3-9483" fmla="*/ 916145 w 1435865"/>
                  <a:gd name="connsiteY3-9484" fmla="*/ 1052290 h 1078087"/>
                  <a:gd name="connsiteX4-9485" fmla="*/ 885632 w 1435865"/>
                  <a:gd name="connsiteY4-9486" fmla="*/ 1017550 h 1078087"/>
                  <a:gd name="connsiteX5-9487" fmla="*/ 858927 w 1435865"/>
                  <a:gd name="connsiteY5-9488" fmla="*/ 991363 h 1078087"/>
                  <a:gd name="connsiteX6-9489" fmla="*/ 808277 w 1435865"/>
                  <a:gd name="connsiteY6-9490" fmla="*/ 995039 h 1078087"/>
                  <a:gd name="connsiteX7-9491" fmla="*/ 790628 w 1435865"/>
                  <a:gd name="connsiteY7-9492" fmla="*/ 882100 h 1078087"/>
                  <a:gd name="connsiteX8-9493" fmla="*/ 667264 w 1435865"/>
                  <a:gd name="connsiteY8-9494" fmla="*/ 886315 h 1078087"/>
                  <a:gd name="connsiteX9-9495" fmla="*/ 708732 w 1435865"/>
                  <a:gd name="connsiteY9-9496" fmla="*/ 835185 h 1078087"/>
                  <a:gd name="connsiteX10-9497" fmla="*/ 811429 w 1435865"/>
                  <a:gd name="connsiteY10-9498" fmla="*/ 722791 h 1078087"/>
                  <a:gd name="connsiteX11-9499" fmla="*/ 738886 w 1435865"/>
                  <a:gd name="connsiteY11-9500" fmla="*/ 775374 h 1078087"/>
                  <a:gd name="connsiteX12-9501" fmla="*/ 629081 w 1435865"/>
                  <a:gd name="connsiteY12-9502" fmla="*/ 897267 h 1078087"/>
                  <a:gd name="connsiteX13-9503" fmla="*/ 356382 w 1435865"/>
                  <a:gd name="connsiteY13-9504" fmla="*/ 1018964 h 1078087"/>
                  <a:gd name="connsiteX14-9505" fmla="*/ 457105 w 1435865"/>
                  <a:gd name="connsiteY14-9506" fmla="*/ 814648 h 1078087"/>
                  <a:gd name="connsiteX15-9507" fmla="*/ 517173 w 1435865"/>
                  <a:gd name="connsiteY15-9508" fmla="*/ 755389 h 1078087"/>
                  <a:gd name="connsiteX16-9509" fmla="*/ 594347 w 1435865"/>
                  <a:gd name="connsiteY16-9510" fmla="*/ 644264 h 1078087"/>
                  <a:gd name="connsiteX17-9511" fmla="*/ 786171 w 1435865"/>
                  <a:gd name="connsiteY17-9512" fmla="*/ 490228 h 1078087"/>
                  <a:gd name="connsiteX18-9513" fmla="*/ 699541 w 1435865"/>
                  <a:gd name="connsiteY18-9514" fmla="*/ 542635 h 1078087"/>
                  <a:gd name="connsiteX19-9515" fmla="*/ 649729 w 1435865"/>
                  <a:gd name="connsiteY19-9516" fmla="*/ 578539 h 1078087"/>
                  <a:gd name="connsiteX20-9517" fmla="*/ 511238 w 1435865"/>
                  <a:gd name="connsiteY20-9518" fmla="*/ 751959 h 1078087"/>
                  <a:gd name="connsiteX21-9519" fmla="*/ 242011 w 1435865"/>
                  <a:gd name="connsiteY21-9520" fmla="*/ 706270 h 1078087"/>
                  <a:gd name="connsiteX22-9521" fmla="*/ 0 w 1435865"/>
                  <a:gd name="connsiteY22-9522" fmla="*/ 897013 h 1078087"/>
                  <a:gd name="connsiteX23-9523" fmla="*/ 543508 w 1435865"/>
                  <a:gd name="connsiteY23-9524" fmla="*/ 0 h 1078087"/>
                  <a:gd name="connsiteX24-9525" fmla="*/ 745856 w 1435865"/>
                  <a:gd name="connsiteY24-9526" fmla="*/ 85534 h 1078087"/>
                  <a:gd name="connsiteX25-9527" fmla="*/ 916259 w 1435865"/>
                  <a:gd name="connsiteY25-9528" fmla="*/ 184312 h 1078087"/>
                  <a:gd name="connsiteX26-9529" fmla="*/ 1315146 w 1435865"/>
                  <a:gd name="connsiteY26-9530" fmla="*/ 198516 h 1078087"/>
                  <a:gd name="connsiteX27-9531" fmla="*/ 1435474 w 1435865"/>
                  <a:gd name="connsiteY27-9532" fmla="*/ 79982 h 1078087"/>
                  <a:gd name="connsiteX28-9533" fmla="*/ 1280445 w 1435865"/>
                  <a:gd name="connsiteY28-9534" fmla="*/ 523272 h 1078087"/>
                  <a:gd name="connsiteX29-9535" fmla="*/ 1273671 w 1435865"/>
                  <a:gd name="connsiteY29-9536" fmla="*/ 693489 h 1078087"/>
                  <a:gd name="connsiteX30-9537" fmla="*/ 1364183 w 1435865"/>
                  <a:gd name="connsiteY30-9538" fmla="*/ 756682 h 1078087"/>
                  <a:gd name="connsiteX31-9539" fmla="*/ 1218641 w 1435865"/>
                  <a:gd name="connsiteY31-9540" fmla="*/ 1001983 h 1078087"/>
                  <a:gd name="connsiteX32-9541" fmla="*/ 1165317 w 1435865"/>
                  <a:gd name="connsiteY32-9542" fmla="*/ 987415 h 1078087"/>
                  <a:gd name="connsiteX33-9543" fmla="*/ 1107333 w 1435865"/>
                  <a:gd name="connsiteY33-9544" fmla="*/ 981871 h 1078087"/>
                  <a:gd name="connsiteX34-9545" fmla="*/ 1073970 w 1435865"/>
                  <a:gd name="connsiteY34-9546" fmla="*/ 982189 h 1078087"/>
                  <a:gd name="connsiteX35-9547" fmla="*/ 995871 w 1435865"/>
                  <a:gd name="connsiteY35-9548" fmla="*/ 1024512 h 1078087"/>
                  <a:gd name="connsiteX0-9549" fmla="*/ 995871 w 1435865"/>
                  <a:gd name="connsiteY0-9550" fmla="*/ 1024512 h 1078087"/>
                  <a:gd name="connsiteX1-9551" fmla="*/ 963828 w 1435865"/>
                  <a:gd name="connsiteY1-9552" fmla="*/ 910922 h 1078087"/>
                  <a:gd name="connsiteX2-9553" fmla="*/ 977904 w 1435865"/>
                  <a:gd name="connsiteY2-9554" fmla="*/ 1035152 h 1078087"/>
                  <a:gd name="connsiteX3-9555" fmla="*/ 916145 w 1435865"/>
                  <a:gd name="connsiteY3-9556" fmla="*/ 1052290 h 1078087"/>
                  <a:gd name="connsiteX4-9557" fmla="*/ 885632 w 1435865"/>
                  <a:gd name="connsiteY4-9558" fmla="*/ 1017550 h 1078087"/>
                  <a:gd name="connsiteX5-9559" fmla="*/ 858927 w 1435865"/>
                  <a:gd name="connsiteY5-9560" fmla="*/ 991363 h 1078087"/>
                  <a:gd name="connsiteX6-9561" fmla="*/ 808277 w 1435865"/>
                  <a:gd name="connsiteY6-9562" fmla="*/ 995039 h 1078087"/>
                  <a:gd name="connsiteX7-9563" fmla="*/ 790628 w 1435865"/>
                  <a:gd name="connsiteY7-9564" fmla="*/ 882100 h 1078087"/>
                  <a:gd name="connsiteX8-9565" fmla="*/ 667264 w 1435865"/>
                  <a:gd name="connsiteY8-9566" fmla="*/ 886315 h 1078087"/>
                  <a:gd name="connsiteX9-9567" fmla="*/ 708732 w 1435865"/>
                  <a:gd name="connsiteY9-9568" fmla="*/ 835185 h 1078087"/>
                  <a:gd name="connsiteX10-9569" fmla="*/ 811429 w 1435865"/>
                  <a:gd name="connsiteY10-9570" fmla="*/ 722791 h 1078087"/>
                  <a:gd name="connsiteX11-9571" fmla="*/ 738886 w 1435865"/>
                  <a:gd name="connsiteY11-9572" fmla="*/ 775374 h 1078087"/>
                  <a:gd name="connsiteX12-9573" fmla="*/ 629081 w 1435865"/>
                  <a:gd name="connsiteY12-9574" fmla="*/ 897267 h 1078087"/>
                  <a:gd name="connsiteX13-9575" fmla="*/ 356382 w 1435865"/>
                  <a:gd name="connsiteY13-9576" fmla="*/ 1018964 h 1078087"/>
                  <a:gd name="connsiteX14-9577" fmla="*/ 457105 w 1435865"/>
                  <a:gd name="connsiteY14-9578" fmla="*/ 814648 h 1078087"/>
                  <a:gd name="connsiteX15-9579" fmla="*/ 517173 w 1435865"/>
                  <a:gd name="connsiteY15-9580" fmla="*/ 755389 h 1078087"/>
                  <a:gd name="connsiteX16-9581" fmla="*/ 594347 w 1435865"/>
                  <a:gd name="connsiteY16-9582" fmla="*/ 644264 h 1078087"/>
                  <a:gd name="connsiteX17-9583" fmla="*/ 786171 w 1435865"/>
                  <a:gd name="connsiteY17-9584" fmla="*/ 490228 h 1078087"/>
                  <a:gd name="connsiteX18-9585" fmla="*/ 699541 w 1435865"/>
                  <a:gd name="connsiteY18-9586" fmla="*/ 542635 h 1078087"/>
                  <a:gd name="connsiteX19-9587" fmla="*/ 649729 w 1435865"/>
                  <a:gd name="connsiteY19-9588" fmla="*/ 578539 h 1078087"/>
                  <a:gd name="connsiteX20-9589" fmla="*/ 488410 w 1435865"/>
                  <a:gd name="connsiteY20-9590" fmla="*/ 715782 h 1078087"/>
                  <a:gd name="connsiteX21-9591" fmla="*/ 242011 w 1435865"/>
                  <a:gd name="connsiteY21-9592" fmla="*/ 706270 h 1078087"/>
                  <a:gd name="connsiteX22-9593" fmla="*/ 0 w 1435865"/>
                  <a:gd name="connsiteY22-9594" fmla="*/ 897013 h 1078087"/>
                  <a:gd name="connsiteX23-9595" fmla="*/ 543508 w 1435865"/>
                  <a:gd name="connsiteY23-9596" fmla="*/ 0 h 1078087"/>
                  <a:gd name="connsiteX24-9597" fmla="*/ 745856 w 1435865"/>
                  <a:gd name="connsiteY24-9598" fmla="*/ 85534 h 1078087"/>
                  <a:gd name="connsiteX25-9599" fmla="*/ 916259 w 1435865"/>
                  <a:gd name="connsiteY25-9600" fmla="*/ 184312 h 1078087"/>
                  <a:gd name="connsiteX26-9601" fmla="*/ 1315146 w 1435865"/>
                  <a:gd name="connsiteY26-9602" fmla="*/ 198516 h 1078087"/>
                  <a:gd name="connsiteX27-9603" fmla="*/ 1435474 w 1435865"/>
                  <a:gd name="connsiteY27-9604" fmla="*/ 79982 h 1078087"/>
                  <a:gd name="connsiteX28-9605" fmla="*/ 1280445 w 1435865"/>
                  <a:gd name="connsiteY28-9606" fmla="*/ 523272 h 1078087"/>
                  <a:gd name="connsiteX29-9607" fmla="*/ 1273671 w 1435865"/>
                  <a:gd name="connsiteY29-9608" fmla="*/ 693489 h 1078087"/>
                  <a:gd name="connsiteX30-9609" fmla="*/ 1364183 w 1435865"/>
                  <a:gd name="connsiteY30-9610" fmla="*/ 756682 h 1078087"/>
                  <a:gd name="connsiteX31-9611" fmla="*/ 1218641 w 1435865"/>
                  <a:gd name="connsiteY31-9612" fmla="*/ 1001983 h 1078087"/>
                  <a:gd name="connsiteX32-9613" fmla="*/ 1165317 w 1435865"/>
                  <a:gd name="connsiteY32-9614" fmla="*/ 987415 h 1078087"/>
                  <a:gd name="connsiteX33-9615" fmla="*/ 1107333 w 1435865"/>
                  <a:gd name="connsiteY33-9616" fmla="*/ 981871 h 1078087"/>
                  <a:gd name="connsiteX34-9617" fmla="*/ 1073970 w 1435865"/>
                  <a:gd name="connsiteY34-9618" fmla="*/ 982189 h 1078087"/>
                  <a:gd name="connsiteX35-9619" fmla="*/ 995871 w 1435865"/>
                  <a:gd name="connsiteY35-9620" fmla="*/ 1024512 h 1078087"/>
                  <a:gd name="connsiteX0-9621" fmla="*/ 995871 w 1435865"/>
                  <a:gd name="connsiteY0-9622" fmla="*/ 1024512 h 1078087"/>
                  <a:gd name="connsiteX1-9623" fmla="*/ 963828 w 1435865"/>
                  <a:gd name="connsiteY1-9624" fmla="*/ 910922 h 1078087"/>
                  <a:gd name="connsiteX2-9625" fmla="*/ 977904 w 1435865"/>
                  <a:gd name="connsiteY2-9626" fmla="*/ 1035152 h 1078087"/>
                  <a:gd name="connsiteX3-9627" fmla="*/ 916145 w 1435865"/>
                  <a:gd name="connsiteY3-9628" fmla="*/ 1052290 h 1078087"/>
                  <a:gd name="connsiteX4-9629" fmla="*/ 885632 w 1435865"/>
                  <a:gd name="connsiteY4-9630" fmla="*/ 1017550 h 1078087"/>
                  <a:gd name="connsiteX5-9631" fmla="*/ 858927 w 1435865"/>
                  <a:gd name="connsiteY5-9632" fmla="*/ 991363 h 1078087"/>
                  <a:gd name="connsiteX6-9633" fmla="*/ 808277 w 1435865"/>
                  <a:gd name="connsiteY6-9634" fmla="*/ 995039 h 1078087"/>
                  <a:gd name="connsiteX7-9635" fmla="*/ 790628 w 1435865"/>
                  <a:gd name="connsiteY7-9636" fmla="*/ 882100 h 1078087"/>
                  <a:gd name="connsiteX8-9637" fmla="*/ 667264 w 1435865"/>
                  <a:gd name="connsiteY8-9638" fmla="*/ 886315 h 1078087"/>
                  <a:gd name="connsiteX9-9639" fmla="*/ 708732 w 1435865"/>
                  <a:gd name="connsiteY9-9640" fmla="*/ 835185 h 1078087"/>
                  <a:gd name="connsiteX10-9641" fmla="*/ 811429 w 1435865"/>
                  <a:gd name="connsiteY10-9642" fmla="*/ 722791 h 1078087"/>
                  <a:gd name="connsiteX11-9643" fmla="*/ 738886 w 1435865"/>
                  <a:gd name="connsiteY11-9644" fmla="*/ 775374 h 1078087"/>
                  <a:gd name="connsiteX12-9645" fmla="*/ 629081 w 1435865"/>
                  <a:gd name="connsiteY12-9646" fmla="*/ 897267 h 1078087"/>
                  <a:gd name="connsiteX13-9647" fmla="*/ 356382 w 1435865"/>
                  <a:gd name="connsiteY13-9648" fmla="*/ 1018964 h 1078087"/>
                  <a:gd name="connsiteX14-9649" fmla="*/ 457105 w 1435865"/>
                  <a:gd name="connsiteY14-9650" fmla="*/ 814648 h 1078087"/>
                  <a:gd name="connsiteX15-9651" fmla="*/ 517173 w 1435865"/>
                  <a:gd name="connsiteY15-9652" fmla="*/ 755389 h 1078087"/>
                  <a:gd name="connsiteX16-9653" fmla="*/ 594347 w 1435865"/>
                  <a:gd name="connsiteY16-9654" fmla="*/ 644264 h 1078087"/>
                  <a:gd name="connsiteX17-9655" fmla="*/ 786171 w 1435865"/>
                  <a:gd name="connsiteY17-9656" fmla="*/ 490228 h 1078087"/>
                  <a:gd name="connsiteX18-9657" fmla="*/ 699541 w 1435865"/>
                  <a:gd name="connsiteY18-9658" fmla="*/ 542635 h 1078087"/>
                  <a:gd name="connsiteX19-9659" fmla="*/ 649729 w 1435865"/>
                  <a:gd name="connsiteY19-9660" fmla="*/ 578539 h 1078087"/>
                  <a:gd name="connsiteX20-9661" fmla="*/ 488410 w 1435865"/>
                  <a:gd name="connsiteY20-9662" fmla="*/ 715782 h 1078087"/>
                  <a:gd name="connsiteX21-9663" fmla="*/ 242011 w 1435865"/>
                  <a:gd name="connsiteY21-9664" fmla="*/ 706270 h 1078087"/>
                  <a:gd name="connsiteX22-9665" fmla="*/ 0 w 1435865"/>
                  <a:gd name="connsiteY22-9666" fmla="*/ 897013 h 1078087"/>
                  <a:gd name="connsiteX23-9667" fmla="*/ 543508 w 1435865"/>
                  <a:gd name="connsiteY23-9668" fmla="*/ 0 h 1078087"/>
                  <a:gd name="connsiteX24-9669" fmla="*/ 745856 w 1435865"/>
                  <a:gd name="connsiteY24-9670" fmla="*/ 85534 h 1078087"/>
                  <a:gd name="connsiteX25-9671" fmla="*/ 916259 w 1435865"/>
                  <a:gd name="connsiteY25-9672" fmla="*/ 184312 h 1078087"/>
                  <a:gd name="connsiteX26-9673" fmla="*/ 1315146 w 1435865"/>
                  <a:gd name="connsiteY26-9674" fmla="*/ 198516 h 1078087"/>
                  <a:gd name="connsiteX27-9675" fmla="*/ 1435474 w 1435865"/>
                  <a:gd name="connsiteY27-9676" fmla="*/ 79982 h 1078087"/>
                  <a:gd name="connsiteX28-9677" fmla="*/ 1280445 w 1435865"/>
                  <a:gd name="connsiteY28-9678" fmla="*/ 523272 h 1078087"/>
                  <a:gd name="connsiteX29-9679" fmla="*/ 1273671 w 1435865"/>
                  <a:gd name="connsiteY29-9680" fmla="*/ 693489 h 1078087"/>
                  <a:gd name="connsiteX30-9681" fmla="*/ 1364183 w 1435865"/>
                  <a:gd name="connsiteY30-9682" fmla="*/ 756682 h 1078087"/>
                  <a:gd name="connsiteX31-9683" fmla="*/ 1218641 w 1435865"/>
                  <a:gd name="connsiteY31-9684" fmla="*/ 1001983 h 1078087"/>
                  <a:gd name="connsiteX32-9685" fmla="*/ 1165317 w 1435865"/>
                  <a:gd name="connsiteY32-9686" fmla="*/ 987415 h 1078087"/>
                  <a:gd name="connsiteX33-9687" fmla="*/ 1107333 w 1435865"/>
                  <a:gd name="connsiteY33-9688" fmla="*/ 981871 h 1078087"/>
                  <a:gd name="connsiteX34-9689" fmla="*/ 1073970 w 1435865"/>
                  <a:gd name="connsiteY34-9690" fmla="*/ 982189 h 1078087"/>
                  <a:gd name="connsiteX35-9691" fmla="*/ 995871 w 1435865"/>
                  <a:gd name="connsiteY35-9692" fmla="*/ 1024512 h 1078087"/>
                  <a:gd name="connsiteX0-9693" fmla="*/ 995871 w 1435865"/>
                  <a:gd name="connsiteY0-9694" fmla="*/ 1024512 h 1078087"/>
                  <a:gd name="connsiteX1-9695" fmla="*/ 963828 w 1435865"/>
                  <a:gd name="connsiteY1-9696" fmla="*/ 910922 h 1078087"/>
                  <a:gd name="connsiteX2-9697" fmla="*/ 977904 w 1435865"/>
                  <a:gd name="connsiteY2-9698" fmla="*/ 1035152 h 1078087"/>
                  <a:gd name="connsiteX3-9699" fmla="*/ 916145 w 1435865"/>
                  <a:gd name="connsiteY3-9700" fmla="*/ 1052290 h 1078087"/>
                  <a:gd name="connsiteX4-9701" fmla="*/ 885632 w 1435865"/>
                  <a:gd name="connsiteY4-9702" fmla="*/ 1017550 h 1078087"/>
                  <a:gd name="connsiteX5-9703" fmla="*/ 858927 w 1435865"/>
                  <a:gd name="connsiteY5-9704" fmla="*/ 991363 h 1078087"/>
                  <a:gd name="connsiteX6-9705" fmla="*/ 808277 w 1435865"/>
                  <a:gd name="connsiteY6-9706" fmla="*/ 995039 h 1078087"/>
                  <a:gd name="connsiteX7-9707" fmla="*/ 790628 w 1435865"/>
                  <a:gd name="connsiteY7-9708" fmla="*/ 882100 h 1078087"/>
                  <a:gd name="connsiteX8-9709" fmla="*/ 667264 w 1435865"/>
                  <a:gd name="connsiteY8-9710" fmla="*/ 886315 h 1078087"/>
                  <a:gd name="connsiteX9-9711" fmla="*/ 708732 w 1435865"/>
                  <a:gd name="connsiteY9-9712" fmla="*/ 835185 h 1078087"/>
                  <a:gd name="connsiteX10-9713" fmla="*/ 811429 w 1435865"/>
                  <a:gd name="connsiteY10-9714" fmla="*/ 722791 h 1078087"/>
                  <a:gd name="connsiteX11-9715" fmla="*/ 738886 w 1435865"/>
                  <a:gd name="connsiteY11-9716" fmla="*/ 775374 h 1078087"/>
                  <a:gd name="connsiteX12-9717" fmla="*/ 629081 w 1435865"/>
                  <a:gd name="connsiteY12-9718" fmla="*/ 897267 h 1078087"/>
                  <a:gd name="connsiteX13-9719" fmla="*/ 356382 w 1435865"/>
                  <a:gd name="connsiteY13-9720" fmla="*/ 1018964 h 1078087"/>
                  <a:gd name="connsiteX14-9721" fmla="*/ 457105 w 1435865"/>
                  <a:gd name="connsiteY14-9722" fmla="*/ 814648 h 1078087"/>
                  <a:gd name="connsiteX15-9723" fmla="*/ 517173 w 1435865"/>
                  <a:gd name="connsiteY15-9724" fmla="*/ 755389 h 1078087"/>
                  <a:gd name="connsiteX16-9725" fmla="*/ 595085 w 1435865"/>
                  <a:gd name="connsiteY16-9726" fmla="*/ 664272 h 1078087"/>
                  <a:gd name="connsiteX17-9727" fmla="*/ 786171 w 1435865"/>
                  <a:gd name="connsiteY17-9728" fmla="*/ 490228 h 1078087"/>
                  <a:gd name="connsiteX18-9729" fmla="*/ 699541 w 1435865"/>
                  <a:gd name="connsiteY18-9730" fmla="*/ 542635 h 1078087"/>
                  <a:gd name="connsiteX19-9731" fmla="*/ 649729 w 1435865"/>
                  <a:gd name="connsiteY19-9732" fmla="*/ 578539 h 1078087"/>
                  <a:gd name="connsiteX20-9733" fmla="*/ 488410 w 1435865"/>
                  <a:gd name="connsiteY20-9734" fmla="*/ 715782 h 1078087"/>
                  <a:gd name="connsiteX21-9735" fmla="*/ 242011 w 1435865"/>
                  <a:gd name="connsiteY21-9736" fmla="*/ 706270 h 1078087"/>
                  <a:gd name="connsiteX22-9737" fmla="*/ 0 w 1435865"/>
                  <a:gd name="connsiteY22-9738" fmla="*/ 897013 h 1078087"/>
                  <a:gd name="connsiteX23-9739" fmla="*/ 543508 w 1435865"/>
                  <a:gd name="connsiteY23-9740" fmla="*/ 0 h 1078087"/>
                  <a:gd name="connsiteX24-9741" fmla="*/ 745856 w 1435865"/>
                  <a:gd name="connsiteY24-9742" fmla="*/ 85534 h 1078087"/>
                  <a:gd name="connsiteX25-9743" fmla="*/ 916259 w 1435865"/>
                  <a:gd name="connsiteY25-9744" fmla="*/ 184312 h 1078087"/>
                  <a:gd name="connsiteX26-9745" fmla="*/ 1315146 w 1435865"/>
                  <a:gd name="connsiteY26-9746" fmla="*/ 198516 h 1078087"/>
                  <a:gd name="connsiteX27-9747" fmla="*/ 1435474 w 1435865"/>
                  <a:gd name="connsiteY27-9748" fmla="*/ 79982 h 1078087"/>
                  <a:gd name="connsiteX28-9749" fmla="*/ 1280445 w 1435865"/>
                  <a:gd name="connsiteY28-9750" fmla="*/ 523272 h 1078087"/>
                  <a:gd name="connsiteX29-9751" fmla="*/ 1273671 w 1435865"/>
                  <a:gd name="connsiteY29-9752" fmla="*/ 693489 h 1078087"/>
                  <a:gd name="connsiteX30-9753" fmla="*/ 1364183 w 1435865"/>
                  <a:gd name="connsiteY30-9754" fmla="*/ 756682 h 1078087"/>
                  <a:gd name="connsiteX31-9755" fmla="*/ 1218641 w 1435865"/>
                  <a:gd name="connsiteY31-9756" fmla="*/ 1001983 h 1078087"/>
                  <a:gd name="connsiteX32-9757" fmla="*/ 1165317 w 1435865"/>
                  <a:gd name="connsiteY32-9758" fmla="*/ 987415 h 1078087"/>
                  <a:gd name="connsiteX33-9759" fmla="*/ 1107333 w 1435865"/>
                  <a:gd name="connsiteY33-9760" fmla="*/ 981871 h 1078087"/>
                  <a:gd name="connsiteX34-9761" fmla="*/ 1073970 w 1435865"/>
                  <a:gd name="connsiteY34-9762" fmla="*/ 982189 h 1078087"/>
                  <a:gd name="connsiteX35-9763" fmla="*/ 995871 w 1435865"/>
                  <a:gd name="connsiteY35-9764" fmla="*/ 1024512 h 1078087"/>
                  <a:gd name="connsiteX0-9765" fmla="*/ 995871 w 1435865"/>
                  <a:gd name="connsiteY0-9766" fmla="*/ 1024512 h 1078087"/>
                  <a:gd name="connsiteX1-9767" fmla="*/ 963828 w 1435865"/>
                  <a:gd name="connsiteY1-9768" fmla="*/ 910922 h 1078087"/>
                  <a:gd name="connsiteX2-9769" fmla="*/ 977904 w 1435865"/>
                  <a:gd name="connsiteY2-9770" fmla="*/ 1035152 h 1078087"/>
                  <a:gd name="connsiteX3-9771" fmla="*/ 916145 w 1435865"/>
                  <a:gd name="connsiteY3-9772" fmla="*/ 1052290 h 1078087"/>
                  <a:gd name="connsiteX4-9773" fmla="*/ 885632 w 1435865"/>
                  <a:gd name="connsiteY4-9774" fmla="*/ 1017550 h 1078087"/>
                  <a:gd name="connsiteX5-9775" fmla="*/ 858927 w 1435865"/>
                  <a:gd name="connsiteY5-9776" fmla="*/ 991363 h 1078087"/>
                  <a:gd name="connsiteX6-9777" fmla="*/ 808277 w 1435865"/>
                  <a:gd name="connsiteY6-9778" fmla="*/ 995039 h 1078087"/>
                  <a:gd name="connsiteX7-9779" fmla="*/ 790628 w 1435865"/>
                  <a:gd name="connsiteY7-9780" fmla="*/ 882100 h 1078087"/>
                  <a:gd name="connsiteX8-9781" fmla="*/ 667264 w 1435865"/>
                  <a:gd name="connsiteY8-9782" fmla="*/ 886315 h 1078087"/>
                  <a:gd name="connsiteX9-9783" fmla="*/ 708732 w 1435865"/>
                  <a:gd name="connsiteY9-9784" fmla="*/ 835185 h 1078087"/>
                  <a:gd name="connsiteX10-9785" fmla="*/ 811429 w 1435865"/>
                  <a:gd name="connsiteY10-9786" fmla="*/ 722791 h 1078087"/>
                  <a:gd name="connsiteX11-9787" fmla="*/ 738886 w 1435865"/>
                  <a:gd name="connsiteY11-9788" fmla="*/ 775374 h 1078087"/>
                  <a:gd name="connsiteX12-9789" fmla="*/ 629081 w 1435865"/>
                  <a:gd name="connsiteY12-9790" fmla="*/ 897267 h 1078087"/>
                  <a:gd name="connsiteX13-9791" fmla="*/ 356382 w 1435865"/>
                  <a:gd name="connsiteY13-9792" fmla="*/ 1018964 h 1078087"/>
                  <a:gd name="connsiteX14-9793" fmla="*/ 457105 w 1435865"/>
                  <a:gd name="connsiteY14-9794" fmla="*/ 814648 h 1078087"/>
                  <a:gd name="connsiteX15-9795" fmla="*/ 517173 w 1435865"/>
                  <a:gd name="connsiteY15-9796" fmla="*/ 755389 h 1078087"/>
                  <a:gd name="connsiteX16-9797" fmla="*/ 595085 w 1435865"/>
                  <a:gd name="connsiteY16-9798" fmla="*/ 664272 h 1078087"/>
                  <a:gd name="connsiteX17-9799" fmla="*/ 786171 w 1435865"/>
                  <a:gd name="connsiteY17-9800" fmla="*/ 490228 h 1078087"/>
                  <a:gd name="connsiteX18-9801" fmla="*/ 699541 w 1435865"/>
                  <a:gd name="connsiteY18-9802" fmla="*/ 542635 h 1078087"/>
                  <a:gd name="connsiteX19-9803" fmla="*/ 649729 w 1435865"/>
                  <a:gd name="connsiteY19-9804" fmla="*/ 578539 h 1078087"/>
                  <a:gd name="connsiteX20-9805" fmla="*/ 461221 w 1435865"/>
                  <a:gd name="connsiteY20-9806" fmla="*/ 541350 h 1078087"/>
                  <a:gd name="connsiteX21-9807" fmla="*/ 242011 w 1435865"/>
                  <a:gd name="connsiteY21-9808" fmla="*/ 706270 h 1078087"/>
                  <a:gd name="connsiteX22-9809" fmla="*/ 0 w 1435865"/>
                  <a:gd name="connsiteY22-9810" fmla="*/ 897013 h 1078087"/>
                  <a:gd name="connsiteX23-9811" fmla="*/ 543508 w 1435865"/>
                  <a:gd name="connsiteY23-9812" fmla="*/ 0 h 1078087"/>
                  <a:gd name="connsiteX24-9813" fmla="*/ 745856 w 1435865"/>
                  <a:gd name="connsiteY24-9814" fmla="*/ 85534 h 1078087"/>
                  <a:gd name="connsiteX25-9815" fmla="*/ 916259 w 1435865"/>
                  <a:gd name="connsiteY25-9816" fmla="*/ 184312 h 1078087"/>
                  <a:gd name="connsiteX26-9817" fmla="*/ 1315146 w 1435865"/>
                  <a:gd name="connsiteY26-9818" fmla="*/ 198516 h 1078087"/>
                  <a:gd name="connsiteX27-9819" fmla="*/ 1435474 w 1435865"/>
                  <a:gd name="connsiteY27-9820" fmla="*/ 79982 h 1078087"/>
                  <a:gd name="connsiteX28-9821" fmla="*/ 1280445 w 1435865"/>
                  <a:gd name="connsiteY28-9822" fmla="*/ 523272 h 1078087"/>
                  <a:gd name="connsiteX29-9823" fmla="*/ 1273671 w 1435865"/>
                  <a:gd name="connsiteY29-9824" fmla="*/ 693489 h 1078087"/>
                  <a:gd name="connsiteX30-9825" fmla="*/ 1364183 w 1435865"/>
                  <a:gd name="connsiteY30-9826" fmla="*/ 756682 h 1078087"/>
                  <a:gd name="connsiteX31-9827" fmla="*/ 1218641 w 1435865"/>
                  <a:gd name="connsiteY31-9828" fmla="*/ 1001983 h 1078087"/>
                  <a:gd name="connsiteX32-9829" fmla="*/ 1165317 w 1435865"/>
                  <a:gd name="connsiteY32-9830" fmla="*/ 987415 h 1078087"/>
                  <a:gd name="connsiteX33-9831" fmla="*/ 1107333 w 1435865"/>
                  <a:gd name="connsiteY33-9832" fmla="*/ 981871 h 1078087"/>
                  <a:gd name="connsiteX34-9833" fmla="*/ 1073970 w 1435865"/>
                  <a:gd name="connsiteY34-9834" fmla="*/ 982189 h 1078087"/>
                  <a:gd name="connsiteX35-9835" fmla="*/ 995871 w 1435865"/>
                  <a:gd name="connsiteY35-9836" fmla="*/ 1024512 h 1078087"/>
                  <a:gd name="connsiteX0-9837" fmla="*/ 995871 w 1435865"/>
                  <a:gd name="connsiteY0-9838" fmla="*/ 1024512 h 1078087"/>
                  <a:gd name="connsiteX1-9839" fmla="*/ 963828 w 1435865"/>
                  <a:gd name="connsiteY1-9840" fmla="*/ 910922 h 1078087"/>
                  <a:gd name="connsiteX2-9841" fmla="*/ 977904 w 1435865"/>
                  <a:gd name="connsiteY2-9842" fmla="*/ 1035152 h 1078087"/>
                  <a:gd name="connsiteX3-9843" fmla="*/ 916145 w 1435865"/>
                  <a:gd name="connsiteY3-9844" fmla="*/ 1052290 h 1078087"/>
                  <a:gd name="connsiteX4-9845" fmla="*/ 885632 w 1435865"/>
                  <a:gd name="connsiteY4-9846" fmla="*/ 1017550 h 1078087"/>
                  <a:gd name="connsiteX5-9847" fmla="*/ 858927 w 1435865"/>
                  <a:gd name="connsiteY5-9848" fmla="*/ 991363 h 1078087"/>
                  <a:gd name="connsiteX6-9849" fmla="*/ 808277 w 1435865"/>
                  <a:gd name="connsiteY6-9850" fmla="*/ 995039 h 1078087"/>
                  <a:gd name="connsiteX7-9851" fmla="*/ 790628 w 1435865"/>
                  <a:gd name="connsiteY7-9852" fmla="*/ 882100 h 1078087"/>
                  <a:gd name="connsiteX8-9853" fmla="*/ 667264 w 1435865"/>
                  <a:gd name="connsiteY8-9854" fmla="*/ 886315 h 1078087"/>
                  <a:gd name="connsiteX9-9855" fmla="*/ 708732 w 1435865"/>
                  <a:gd name="connsiteY9-9856" fmla="*/ 835185 h 1078087"/>
                  <a:gd name="connsiteX10-9857" fmla="*/ 811429 w 1435865"/>
                  <a:gd name="connsiteY10-9858" fmla="*/ 722791 h 1078087"/>
                  <a:gd name="connsiteX11-9859" fmla="*/ 738886 w 1435865"/>
                  <a:gd name="connsiteY11-9860" fmla="*/ 775374 h 1078087"/>
                  <a:gd name="connsiteX12-9861" fmla="*/ 629081 w 1435865"/>
                  <a:gd name="connsiteY12-9862" fmla="*/ 897267 h 1078087"/>
                  <a:gd name="connsiteX13-9863" fmla="*/ 356382 w 1435865"/>
                  <a:gd name="connsiteY13-9864" fmla="*/ 1018964 h 1078087"/>
                  <a:gd name="connsiteX14-9865" fmla="*/ 457105 w 1435865"/>
                  <a:gd name="connsiteY14-9866" fmla="*/ 814648 h 1078087"/>
                  <a:gd name="connsiteX15-9867" fmla="*/ 466179 w 1435865"/>
                  <a:gd name="connsiteY15-9868" fmla="*/ 759280 h 1078087"/>
                  <a:gd name="connsiteX16-9869" fmla="*/ 595085 w 1435865"/>
                  <a:gd name="connsiteY16-9870" fmla="*/ 664272 h 1078087"/>
                  <a:gd name="connsiteX17-9871" fmla="*/ 786171 w 1435865"/>
                  <a:gd name="connsiteY17-9872" fmla="*/ 490228 h 1078087"/>
                  <a:gd name="connsiteX18-9873" fmla="*/ 699541 w 1435865"/>
                  <a:gd name="connsiteY18-9874" fmla="*/ 542635 h 1078087"/>
                  <a:gd name="connsiteX19-9875" fmla="*/ 649729 w 1435865"/>
                  <a:gd name="connsiteY19-9876" fmla="*/ 578539 h 1078087"/>
                  <a:gd name="connsiteX20-9877" fmla="*/ 461221 w 1435865"/>
                  <a:gd name="connsiteY20-9878" fmla="*/ 541350 h 1078087"/>
                  <a:gd name="connsiteX21-9879" fmla="*/ 242011 w 1435865"/>
                  <a:gd name="connsiteY21-9880" fmla="*/ 706270 h 1078087"/>
                  <a:gd name="connsiteX22-9881" fmla="*/ 0 w 1435865"/>
                  <a:gd name="connsiteY22-9882" fmla="*/ 897013 h 1078087"/>
                  <a:gd name="connsiteX23-9883" fmla="*/ 543508 w 1435865"/>
                  <a:gd name="connsiteY23-9884" fmla="*/ 0 h 1078087"/>
                  <a:gd name="connsiteX24-9885" fmla="*/ 745856 w 1435865"/>
                  <a:gd name="connsiteY24-9886" fmla="*/ 85534 h 1078087"/>
                  <a:gd name="connsiteX25-9887" fmla="*/ 916259 w 1435865"/>
                  <a:gd name="connsiteY25-9888" fmla="*/ 184312 h 1078087"/>
                  <a:gd name="connsiteX26-9889" fmla="*/ 1315146 w 1435865"/>
                  <a:gd name="connsiteY26-9890" fmla="*/ 198516 h 1078087"/>
                  <a:gd name="connsiteX27-9891" fmla="*/ 1435474 w 1435865"/>
                  <a:gd name="connsiteY27-9892" fmla="*/ 79982 h 1078087"/>
                  <a:gd name="connsiteX28-9893" fmla="*/ 1280445 w 1435865"/>
                  <a:gd name="connsiteY28-9894" fmla="*/ 523272 h 1078087"/>
                  <a:gd name="connsiteX29-9895" fmla="*/ 1273671 w 1435865"/>
                  <a:gd name="connsiteY29-9896" fmla="*/ 693489 h 1078087"/>
                  <a:gd name="connsiteX30-9897" fmla="*/ 1364183 w 1435865"/>
                  <a:gd name="connsiteY30-9898" fmla="*/ 756682 h 1078087"/>
                  <a:gd name="connsiteX31-9899" fmla="*/ 1218641 w 1435865"/>
                  <a:gd name="connsiteY31-9900" fmla="*/ 1001983 h 1078087"/>
                  <a:gd name="connsiteX32-9901" fmla="*/ 1165317 w 1435865"/>
                  <a:gd name="connsiteY32-9902" fmla="*/ 987415 h 1078087"/>
                  <a:gd name="connsiteX33-9903" fmla="*/ 1107333 w 1435865"/>
                  <a:gd name="connsiteY33-9904" fmla="*/ 981871 h 1078087"/>
                  <a:gd name="connsiteX34-9905" fmla="*/ 1073970 w 1435865"/>
                  <a:gd name="connsiteY34-9906" fmla="*/ 982189 h 1078087"/>
                  <a:gd name="connsiteX35-9907" fmla="*/ 995871 w 1435865"/>
                  <a:gd name="connsiteY35-9908" fmla="*/ 1024512 h 1078087"/>
                  <a:gd name="connsiteX0-9909" fmla="*/ 995871 w 1435865"/>
                  <a:gd name="connsiteY0-9910" fmla="*/ 1024512 h 1078087"/>
                  <a:gd name="connsiteX1-9911" fmla="*/ 963828 w 1435865"/>
                  <a:gd name="connsiteY1-9912" fmla="*/ 910922 h 1078087"/>
                  <a:gd name="connsiteX2-9913" fmla="*/ 977904 w 1435865"/>
                  <a:gd name="connsiteY2-9914" fmla="*/ 1035152 h 1078087"/>
                  <a:gd name="connsiteX3-9915" fmla="*/ 916145 w 1435865"/>
                  <a:gd name="connsiteY3-9916" fmla="*/ 1052290 h 1078087"/>
                  <a:gd name="connsiteX4-9917" fmla="*/ 885632 w 1435865"/>
                  <a:gd name="connsiteY4-9918" fmla="*/ 1017550 h 1078087"/>
                  <a:gd name="connsiteX5-9919" fmla="*/ 858927 w 1435865"/>
                  <a:gd name="connsiteY5-9920" fmla="*/ 991363 h 1078087"/>
                  <a:gd name="connsiteX6-9921" fmla="*/ 808277 w 1435865"/>
                  <a:gd name="connsiteY6-9922" fmla="*/ 995039 h 1078087"/>
                  <a:gd name="connsiteX7-9923" fmla="*/ 790628 w 1435865"/>
                  <a:gd name="connsiteY7-9924" fmla="*/ 882100 h 1078087"/>
                  <a:gd name="connsiteX8-9925" fmla="*/ 667264 w 1435865"/>
                  <a:gd name="connsiteY8-9926" fmla="*/ 886315 h 1078087"/>
                  <a:gd name="connsiteX9-9927" fmla="*/ 708732 w 1435865"/>
                  <a:gd name="connsiteY9-9928" fmla="*/ 835185 h 1078087"/>
                  <a:gd name="connsiteX10-9929" fmla="*/ 811429 w 1435865"/>
                  <a:gd name="connsiteY10-9930" fmla="*/ 722791 h 1078087"/>
                  <a:gd name="connsiteX11-9931" fmla="*/ 738886 w 1435865"/>
                  <a:gd name="connsiteY11-9932" fmla="*/ 775374 h 1078087"/>
                  <a:gd name="connsiteX12-9933" fmla="*/ 629081 w 1435865"/>
                  <a:gd name="connsiteY12-9934" fmla="*/ 897267 h 1078087"/>
                  <a:gd name="connsiteX13-9935" fmla="*/ 356382 w 1435865"/>
                  <a:gd name="connsiteY13-9936" fmla="*/ 1018964 h 1078087"/>
                  <a:gd name="connsiteX14-9937" fmla="*/ 457105 w 1435865"/>
                  <a:gd name="connsiteY14-9938" fmla="*/ 814648 h 1078087"/>
                  <a:gd name="connsiteX15-9939" fmla="*/ 326688 w 1435865"/>
                  <a:gd name="connsiteY15-9940" fmla="*/ 1036047 h 1078087"/>
                  <a:gd name="connsiteX16-9941" fmla="*/ 595085 w 1435865"/>
                  <a:gd name="connsiteY16-9942" fmla="*/ 664272 h 1078087"/>
                  <a:gd name="connsiteX17-9943" fmla="*/ 786171 w 1435865"/>
                  <a:gd name="connsiteY17-9944" fmla="*/ 490228 h 1078087"/>
                  <a:gd name="connsiteX18-9945" fmla="*/ 699541 w 1435865"/>
                  <a:gd name="connsiteY18-9946" fmla="*/ 542635 h 1078087"/>
                  <a:gd name="connsiteX19-9947" fmla="*/ 649729 w 1435865"/>
                  <a:gd name="connsiteY19-9948" fmla="*/ 578539 h 1078087"/>
                  <a:gd name="connsiteX20-9949" fmla="*/ 461221 w 1435865"/>
                  <a:gd name="connsiteY20-9950" fmla="*/ 541350 h 1078087"/>
                  <a:gd name="connsiteX21-9951" fmla="*/ 242011 w 1435865"/>
                  <a:gd name="connsiteY21-9952" fmla="*/ 706270 h 1078087"/>
                  <a:gd name="connsiteX22-9953" fmla="*/ 0 w 1435865"/>
                  <a:gd name="connsiteY22-9954" fmla="*/ 897013 h 1078087"/>
                  <a:gd name="connsiteX23-9955" fmla="*/ 543508 w 1435865"/>
                  <a:gd name="connsiteY23-9956" fmla="*/ 0 h 1078087"/>
                  <a:gd name="connsiteX24-9957" fmla="*/ 745856 w 1435865"/>
                  <a:gd name="connsiteY24-9958" fmla="*/ 85534 h 1078087"/>
                  <a:gd name="connsiteX25-9959" fmla="*/ 916259 w 1435865"/>
                  <a:gd name="connsiteY25-9960" fmla="*/ 184312 h 1078087"/>
                  <a:gd name="connsiteX26-9961" fmla="*/ 1315146 w 1435865"/>
                  <a:gd name="connsiteY26-9962" fmla="*/ 198516 h 1078087"/>
                  <a:gd name="connsiteX27-9963" fmla="*/ 1435474 w 1435865"/>
                  <a:gd name="connsiteY27-9964" fmla="*/ 79982 h 1078087"/>
                  <a:gd name="connsiteX28-9965" fmla="*/ 1280445 w 1435865"/>
                  <a:gd name="connsiteY28-9966" fmla="*/ 523272 h 1078087"/>
                  <a:gd name="connsiteX29-9967" fmla="*/ 1273671 w 1435865"/>
                  <a:gd name="connsiteY29-9968" fmla="*/ 693489 h 1078087"/>
                  <a:gd name="connsiteX30-9969" fmla="*/ 1364183 w 1435865"/>
                  <a:gd name="connsiteY30-9970" fmla="*/ 756682 h 1078087"/>
                  <a:gd name="connsiteX31-9971" fmla="*/ 1218641 w 1435865"/>
                  <a:gd name="connsiteY31-9972" fmla="*/ 1001983 h 1078087"/>
                  <a:gd name="connsiteX32-9973" fmla="*/ 1165317 w 1435865"/>
                  <a:gd name="connsiteY32-9974" fmla="*/ 987415 h 1078087"/>
                  <a:gd name="connsiteX33-9975" fmla="*/ 1107333 w 1435865"/>
                  <a:gd name="connsiteY33-9976" fmla="*/ 981871 h 1078087"/>
                  <a:gd name="connsiteX34-9977" fmla="*/ 1073970 w 1435865"/>
                  <a:gd name="connsiteY34-9978" fmla="*/ 982189 h 1078087"/>
                  <a:gd name="connsiteX35-9979" fmla="*/ 995871 w 1435865"/>
                  <a:gd name="connsiteY35-9980" fmla="*/ 1024512 h 1078087"/>
                  <a:gd name="connsiteX0-9981" fmla="*/ 995871 w 1435865"/>
                  <a:gd name="connsiteY0-9982" fmla="*/ 1024512 h 1078087"/>
                  <a:gd name="connsiteX1-9983" fmla="*/ 963828 w 1435865"/>
                  <a:gd name="connsiteY1-9984" fmla="*/ 910922 h 1078087"/>
                  <a:gd name="connsiteX2-9985" fmla="*/ 977904 w 1435865"/>
                  <a:gd name="connsiteY2-9986" fmla="*/ 1035152 h 1078087"/>
                  <a:gd name="connsiteX3-9987" fmla="*/ 916145 w 1435865"/>
                  <a:gd name="connsiteY3-9988" fmla="*/ 1052290 h 1078087"/>
                  <a:gd name="connsiteX4-9989" fmla="*/ 885632 w 1435865"/>
                  <a:gd name="connsiteY4-9990" fmla="*/ 1017550 h 1078087"/>
                  <a:gd name="connsiteX5-9991" fmla="*/ 858927 w 1435865"/>
                  <a:gd name="connsiteY5-9992" fmla="*/ 991363 h 1078087"/>
                  <a:gd name="connsiteX6-9993" fmla="*/ 808277 w 1435865"/>
                  <a:gd name="connsiteY6-9994" fmla="*/ 995039 h 1078087"/>
                  <a:gd name="connsiteX7-9995" fmla="*/ 790628 w 1435865"/>
                  <a:gd name="connsiteY7-9996" fmla="*/ 882100 h 1078087"/>
                  <a:gd name="connsiteX8-9997" fmla="*/ 667264 w 1435865"/>
                  <a:gd name="connsiteY8-9998" fmla="*/ 886315 h 1078087"/>
                  <a:gd name="connsiteX9-9999" fmla="*/ 708732 w 1435865"/>
                  <a:gd name="connsiteY9-10000" fmla="*/ 835185 h 1078087"/>
                  <a:gd name="connsiteX10-10001" fmla="*/ 811429 w 1435865"/>
                  <a:gd name="connsiteY10-10002" fmla="*/ 722791 h 1078087"/>
                  <a:gd name="connsiteX11-10003" fmla="*/ 738886 w 1435865"/>
                  <a:gd name="connsiteY11-10004" fmla="*/ 775374 h 1078087"/>
                  <a:gd name="connsiteX12-10005" fmla="*/ 629081 w 1435865"/>
                  <a:gd name="connsiteY12-10006" fmla="*/ 897267 h 1078087"/>
                  <a:gd name="connsiteX13-10007" fmla="*/ 356382 w 1435865"/>
                  <a:gd name="connsiteY13-10008" fmla="*/ 1018964 h 1078087"/>
                  <a:gd name="connsiteX14-10009" fmla="*/ 457105 w 1435865"/>
                  <a:gd name="connsiteY14-10010" fmla="*/ 814648 h 1078087"/>
                  <a:gd name="connsiteX15-10011" fmla="*/ 382839 w 1435865"/>
                  <a:gd name="connsiteY15-10012" fmla="*/ 810447 h 1078087"/>
                  <a:gd name="connsiteX16-10013" fmla="*/ 595085 w 1435865"/>
                  <a:gd name="connsiteY16-10014" fmla="*/ 664272 h 1078087"/>
                  <a:gd name="connsiteX17-10015" fmla="*/ 786171 w 1435865"/>
                  <a:gd name="connsiteY17-10016" fmla="*/ 490228 h 1078087"/>
                  <a:gd name="connsiteX18-10017" fmla="*/ 699541 w 1435865"/>
                  <a:gd name="connsiteY18-10018" fmla="*/ 542635 h 1078087"/>
                  <a:gd name="connsiteX19-10019" fmla="*/ 649729 w 1435865"/>
                  <a:gd name="connsiteY19-10020" fmla="*/ 578539 h 1078087"/>
                  <a:gd name="connsiteX20-10021" fmla="*/ 461221 w 1435865"/>
                  <a:gd name="connsiteY20-10022" fmla="*/ 541350 h 1078087"/>
                  <a:gd name="connsiteX21-10023" fmla="*/ 242011 w 1435865"/>
                  <a:gd name="connsiteY21-10024" fmla="*/ 706270 h 1078087"/>
                  <a:gd name="connsiteX22-10025" fmla="*/ 0 w 1435865"/>
                  <a:gd name="connsiteY22-10026" fmla="*/ 897013 h 1078087"/>
                  <a:gd name="connsiteX23-10027" fmla="*/ 543508 w 1435865"/>
                  <a:gd name="connsiteY23-10028" fmla="*/ 0 h 1078087"/>
                  <a:gd name="connsiteX24-10029" fmla="*/ 745856 w 1435865"/>
                  <a:gd name="connsiteY24-10030" fmla="*/ 85534 h 1078087"/>
                  <a:gd name="connsiteX25-10031" fmla="*/ 916259 w 1435865"/>
                  <a:gd name="connsiteY25-10032" fmla="*/ 184312 h 1078087"/>
                  <a:gd name="connsiteX26-10033" fmla="*/ 1315146 w 1435865"/>
                  <a:gd name="connsiteY26-10034" fmla="*/ 198516 h 1078087"/>
                  <a:gd name="connsiteX27-10035" fmla="*/ 1435474 w 1435865"/>
                  <a:gd name="connsiteY27-10036" fmla="*/ 79982 h 1078087"/>
                  <a:gd name="connsiteX28-10037" fmla="*/ 1280445 w 1435865"/>
                  <a:gd name="connsiteY28-10038" fmla="*/ 523272 h 1078087"/>
                  <a:gd name="connsiteX29-10039" fmla="*/ 1273671 w 1435865"/>
                  <a:gd name="connsiteY29-10040" fmla="*/ 693489 h 1078087"/>
                  <a:gd name="connsiteX30-10041" fmla="*/ 1364183 w 1435865"/>
                  <a:gd name="connsiteY30-10042" fmla="*/ 756682 h 1078087"/>
                  <a:gd name="connsiteX31-10043" fmla="*/ 1218641 w 1435865"/>
                  <a:gd name="connsiteY31-10044" fmla="*/ 1001983 h 1078087"/>
                  <a:gd name="connsiteX32-10045" fmla="*/ 1165317 w 1435865"/>
                  <a:gd name="connsiteY32-10046" fmla="*/ 987415 h 1078087"/>
                  <a:gd name="connsiteX33-10047" fmla="*/ 1107333 w 1435865"/>
                  <a:gd name="connsiteY33-10048" fmla="*/ 981871 h 1078087"/>
                  <a:gd name="connsiteX34-10049" fmla="*/ 1073970 w 1435865"/>
                  <a:gd name="connsiteY34-10050" fmla="*/ 982189 h 1078087"/>
                  <a:gd name="connsiteX35-10051" fmla="*/ 995871 w 1435865"/>
                  <a:gd name="connsiteY35-10052" fmla="*/ 1024512 h 1078087"/>
                  <a:gd name="connsiteX0-10053" fmla="*/ 995871 w 1435865"/>
                  <a:gd name="connsiteY0-10054" fmla="*/ 1024512 h 1078087"/>
                  <a:gd name="connsiteX1-10055" fmla="*/ 963828 w 1435865"/>
                  <a:gd name="connsiteY1-10056" fmla="*/ 910922 h 1078087"/>
                  <a:gd name="connsiteX2-10057" fmla="*/ 977904 w 1435865"/>
                  <a:gd name="connsiteY2-10058" fmla="*/ 1035152 h 1078087"/>
                  <a:gd name="connsiteX3-10059" fmla="*/ 916145 w 1435865"/>
                  <a:gd name="connsiteY3-10060" fmla="*/ 1052290 h 1078087"/>
                  <a:gd name="connsiteX4-10061" fmla="*/ 885632 w 1435865"/>
                  <a:gd name="connsiteY4-10062" fmla="*/ 1017550 h 1078087"/>
                  <a:gd name="connsiteX5-10063" fmla="*/ 858927 w 1435865"/>
                  <a:gd name="connsiteY5-10064" fmla="*/ 991363 h 1078087"/>
                  <a:gd name="connsiteX6-10065" fmla="*/ 808277 w 1435865"/>
                  <a:gd name="connsiteY6-10066" fmla="*/ 995039 h 1078087"/>
                  <a:gd name="connsiteX7-10067" fmla="*/ 790628 w 1435865"/>
                  <a:gd name="connsiteY7-10068" fmla="*/ 882100 h 1078087"/>
                  <a:gd name="connsiteX8-10069" fmla="*/ 667264 w 1435865"/>
                  <a:gd name="connsiteY8-10070" fmla="*/ 886315 h 1078087"/>
                  <a:gd name="connsiteX9-10071" fmla="*/ 708732 w 1435865"/>
                  <a:gd name="connsiteY9-10072" fmla="*/ 835185 h 1078087"/>
                  <a:gd name="connsiteX10-10073" fmla="*/ 811429 w 1435865"/>
                  <a:gd name="connsiteY10-10074" fmla="*/ 722791 h 1078087"/>
                  <a:gd name="connsiteX11-10075" fmla="*/ 738886 w 1435865"/>
                  <a:gd name="connsiteY11-10076" fmla="*/ 775374 h 1078087"/>
                  <a:gd name="connsiteX12-10077" fmla="*/ 629081 w 1435865"/>
                  <a:gd name="connsiteY12-10078" fmla="*/ 897267 h 1078087"/>
                  <a:gd name="connsiteX13-10079" fmla="*/ 356382 w 1435865"/>
                  <a:gd name="connsiteY13-10080" fmla="*/ 1018964 h 1078087"/>
                  <a:gd name="connsiteX14-10081" fmla="*/ 457105 w 1435865"/>
                  <a:gd name="connsiteY14-10082" fmla="*/ 814648 h 1078087"/>
                  <a:gd name="connsiteX15-10083" fmla="*/ 328815 w 1435865"/>
                  <a:gd name="connsiteY15-10084" fmla="*/ 1033442 h 1078087"/>
                  <a:gd name="connsiteX16-10085" fmla="*/ 595085 w 1435865"/>
                  <a:gd name="connsiteY16-10086" fmla="*/ 664272 h 1078087"/>
                  <a:gd name="connsiteX17-10087" fmla="*/ 786171 w 1435865"/>
                  <a:gd name="connsiteY17-10088" fmla="*/ 490228 h 1078087"/>
                  <a:gd name="connsiteX18-10089" fmla="*/ 699541 w 1435865"/>
                  <a:gd name="connsiteY18-10090" fmla="*/ 542635 h 1078087"/>
                  <a:gd name="connsiteX19-10091" fmla="*/ 649729 w 1435865"/>
                  <a:gd name="connsiteY19-10092" fmla="*/ 578539 h 1078087"/>
                  <a:gd name="connsiteX20-10093" fmla="*/ 461221 w 1435865"/>
                  <a:gd name="connsiteY20-10094" fmla="*/ 541350 h 1078087"/>
                  <a:gd name="connsiteX21-10095" fmla="*/ 242011 w 1435865"/>
                  <a:gd name="connsiteY21-10096" fmla="*/ 706270 h 1078087"/>
                  <a:gd name="connsiteX22-10097" fmla="*/ 0 w 1435865"/>
                  <a:gd name="connsiteY22-10098" fmla="*/ 897013 h 1078087"/>
                  <a:gd name="connsiteX23-10099" fmla="*/ 543508 w 1435865"/>
                  <a:gd name="connsiteY23-10100" fmla="*/ 0 h 1078087"/>
                  <a:gd name="connsiteX24-10101" fmla="*/ 745856 w 1435865"/>
                  <a:gd name="connsiteY24-10102" fmla="*/ 85534 h 1078087"/>
                  <a:gd name="connsiteX25-10103" fmla="*/ 916259 w 1435865"/>
                  <a:gd name="connsiteY25-10104" fmla="*/ 184312 h 1078087"/>
                  <a:gd name="connsiteX26-10105" fmla="*/ 1315146 w 1435865"/>
                  <a:gd name="connsiteY26-10106" fmla="*/ 198516 h 1078087"/>
                  <a:gd name="connsiteX27-10107" fmla="*/ 1435474 w 1435865"/>
                  <a:gd name="connsiteY27-10108" fmla="*/ 79982 h 1078087"/>
                  <a:gd name="connsiteX28-10109" fmla="*/ 1280445 w 1435865"/>
                  <a:gd name="connsiteY28-10110" fmla="*/ 523272 h 1078087"/>
                  <a:gd name="connsiteX29-10111" fmla="*/ 1273671 w 1435865"/>
                  <a:gd name="connsiteY29-10112" fmla="*/ 693489 h 1078087"/>
                  <a:gd name="connsiteX30-10113" fmla="*/ 1364183 w 1435865"/>
                  <a:gd name="connsiteY30-10114" fmla="*/ 756682 h 1078087"/>
                  <a:gd name="connsiteX31-10115" fmla="*/ 1218641 w 1435865"/>
                  <a:gd name="connsiteY31-10116" fmla="*/ 1001983 h 1078087"/>
                  <a:gd name="connsiteX32-10117" fmla="*/ 1165317 w 1435865"/>
                  <a:gd name="connsiteY32-10118" fmla="*/ 987415 h 1078087"/>
                  <a:gd name="connsiteX33-10119" fmla="*/ 1107333 w 1435865"/>
                  <a:gd name="connsiteY33-10120" fmla="*/ 981871 h 1078087"/>
                  <a:gd name="connsiteX34-10121" fmla="*/ 1073970 w 1435865"/>
                  <a:gd name="connsiteY34-10122" fmla="*/ 982189 h 1078087"/>
                  <a:gd name="connsiteX35-10123" fmla="*/ 995871 w 1435865"/>
                  <a:gd name="connsiteY35-10124" fmla="*/ 1024512 h 1078087"/>
                  <a:gd name="connsiteX0-10125" fmla="*/ 995871 w 1435865"/>
                  <a:gd name="connsiteY0-10126" fmla="*/ 1024512 h 1078087"/>
                  <a:gd name="connsiteX1-10127" fmla="*/ 963828 w 1435865"/>
                  <a:gd name="connsiteY1-10128" fmla="*/ 910922 h 1078087"/>
                  <a:gd name="connsiteX2-10129" fmla="*/ 977904 w 1435865"/>
                  <a:gd name="connsiteY2-10130" fmla="*/ 1035152 h 1078087"/>
                  <a:gd name="connsiteX3-10131" fmla="*/ 916145 w 1435865"/>
                  <a:gd name="connsiteY3-10132" fmla="*/ 1052290 h 1078087"/>
                  <a:gd name="connsiteX4-10133" fmla="*/ 885632 w 1435865"/>
                  <a:gd name="connsiteY4-10134" fmla="*/ 1017550 h 1078087"/>
                  <a:gd name="connsiteX5-10135" fmla="*/ 858927 w 1435865"/>
                  <a:gd name="connsiteY5-10136" fmla="*/ 991363 h 1078087"/>
                  <a:gd name="connsiteX6-10137" fmla="*/ 808277 w 1435865"/>
                  <a:gd name="connsiteY6-10138" fmla="*/ 995039 h 1078087"/>
                  <a:gd name="connsiteX7-10139" fmla="*/ 790628 w 1435865"/>
                  <a:gd name="connsiteY7-10140" fmla="*/ 882100 h 1078087"/>
                  <a:gd name="connsiteX8-10141" fmla="*/ 667264 w 1435865"/>
                  <a:gd name="connsiteY8-10142" fmla="*/ 886315 h 1078087"/>
                  <a:gd name="connsiteX9-10143" fmla="*/ 708732 w 1435865"/>
                  <a:gd name="connsiteY9-10144" fmla="*/ 835185 h 1078087"/>
                  <a:gd name="connsiteX10-10145" fmla="*/ 811429 w 1435865"/>
                  <a:gd name="connsiteY10-10146" fmla="*/ 722791 h 1078087"/>
                  <a:gd name="connsiteX11-10147" fmla="*/ 738886 w 1435865"/>
                  <a:gd name="connsiteY11-10148" fmla="*/ 775374 h 1078087"/>
                  <a:gd name="connsiteX12-10149" fmla="*/ 629081 w 1435865"/>
                  <a:gd name="connsiteY12-10150" fmla="*/ 897267 h 1078087"/>
                  <a:gd name="connsiteX13-10151" fmla="*/ 356382 w 1435865"/>
                  <a:gd name="connsiteY13-10152" fmla="*/ 1018964 h 1078087"/>
                  <a:gd name="connsiteX14-10153" fmla="*/ 457105 w 1435865"/>
                  <a:gd name="connsiteY14-10154" fmla="*/ 814648 h 1078087"/>
                  <a:gd name="connsiteX15-10155" fmla="*/ 328815 w 1435865"/>
                  <a:gd name="connsiteY15-10156" fmla="*/ 1033442 h 1078087"/>
                  <a:gd name="connsiteX16-10157" fmla="*/ 595085 w 1435865"/>
                  <a:gd name="connsiteY16-10158" fmla="*/ 664272 h 1078087"/>
                  <a:gd name="connsiteX17-10159" fmla="*/ 786171 w 1435865"/>
                  <a:gd name="connsiteY17-10160" fmla="*/ 490228 h 1078087"/>
                  <a:gd name="connsiteX18-10161" fmla="*/ 699541 w 1435865"/>
                  <a:gd name="connsiteY18-10162" fmla="*/ 542635 h 1078087"/>
                  <a:gd name="connsiteX19-10163" fmla="*/ 649729 w 1435865"/>
                  <a:gd name="connsiteY19-10164" fmla="*/ 578539 h 1078087"/>
                  <a:gd name="connsiteX20-10165" fmla="*/ 461221 w 1435865"/>
                  <a:gd name="connsiteY20-10166" fmla="*/ 541350 h 1078087"/>
                  <a:gd name="connsiteX21-10167" fmla="*/ 242011 w 1435865"/>
                  <a:gd name="connsiteY21-10168" fmla="*/ 706270 h 1078087"/>
                  <a:gd name="connsiteX22-10169" fmla="*/ 0 w 1435865"/>
                  <a:gd name="connsiteY22-10170" fmla="*/ 897013 h 1078087"/>
                  <a:gd name="connsiteX23-10171" fmla="*/ 543508 w 1435865"/>
                  <a:gd name="connsiteY23-10172" fmla="*/ 0 h 1078087"/>
                  <a:gd name="connsiteX24-10173" fmla="*/ 745856 w 1435865"/>
                  <a:gd name="connsiteY24-10174" fmla="*/ 85534 h 1078087"/>
                  <a:gd name="connsiteX25-10175" fmla="*/ 916259 w 1435865"/>
                  <a:gd name="connsiteY25-10176" fmla="*/ 184312 h 1078087"/>
                  <a:gd name="connsiteX26-10177" fmla="*/ 1315146 w 1435865"/>
                  <a:gd name="connsiteY26-10178" fmla="*/ 198516 h 1078087"/>
                  <a:gd name="connsiteX27-10179" fmla="*/ 1435474 w 1435865"/>
                  <a:gd name="connsiteY27-10180" fmla="*/ 79982 h 1078087"/>
                  <a:gd name="connsiteX28-10181" fmla="*/ 1280445 w 1435865"/>
                  <a:gd name="connsiteY28-10182" fmla="*/ 523272 h 1078087"/>
                  <a:gd name="connsiteX29-10183" fmla="*/ 1273671 w 1435865"/>
                  <a:gd name="connsiteY29-10184" fmla="*/ 693489 h 1078087"/>
                  <a:gd name="connsiteX30-10185" fmla="*/ 1364183 w 1435865"/>
                  <a:gd name="connsiteY30-10186" fmla="*/ 756682 h 1078087"/>
                  <a:gd name="connsiteX31-10187" fmla="*/ 1218641 w 1435865"/>
                  <a:gd name="connsiteY31-10188" fmla="*/ 1001983 h 1078087"/>
                  <a:gd name="connsiteX32-10189" fmla="*/ 1165317 w 1435865"/>
                  <a:gd name="connsiteY32-10190" fmla="*/ 987415 h 1078087"/>
                  <a:gd name="connsiteX33-10191" fmla="*/ 1107333 w 1435865"/>
                  <a:gd name="connsiteY33-10192" fmla="*/ 981871 h 1078087"/>
                  <a:gd name="connsiteX34-10193" fmla="*/ 1073970 w 1435865"/>
                  <a:gd name="connsiteY34-10194" fmla="*/ 982189 h 1078087"/>
                  <a:gd name="connsiteX35-10195" fmla="*/ 995871 w 1435865"/>
                  <a:gd name="connsiteY35-10196" fmla="*/ 1024512 h 1078087"/>
                  <a:gd name="connsiteX0-10197" fmla="*/ 995871 w 1435865"/>
                  <a:gd name="connsiteY0-10198" fmla="*/ 1024512 h 1078087"/>
                  <a:gd name="connsiteX1-10199" fmla="*/ 963828 w 1435865"/>
                  <a:gd name="connsiteY1-10200" fmla="*/ 910922 h 1078087"/>
                  <a:gd name="connsiteX2-10201" fmla="*/ 977904 w 1435865"/>
                  <a:gd name="connsiteY2-10202" fmla="*/ 1035152 h 1078087"/>
                  <a:gd name="connsiteX3-10203" fmla="*/ 916145 w 1435865"/>
                  <a:gd name="connsiteY3-10204" fmla="*/ 1052290 h 1078087"/>
                  <a:gd name="connsiteX4-10205" fmla="*/ 885632 w 1435865"/>
                  <a:gd name="connsiteY4-10206" fmla="*/ 1017550 h 1078087"/>
                  <a:gd name="connsiteX5-10207" fmla="*/ 858927 w 1435865"/>
                  <a:gd name="connsiteY5-10208" fmla="*/ 991363 h 1078087"/>
                  <a:gd name="connsiteX6-10209" fmla="*/ 808277 w 1435865"/>
                  <a:gd name="connsiteY6-10210" fmla="*/ 995039 h 1078087"/>
                  <a:gd name="connsiteX7-10211" fmla="*/ 790628 w 1435865"/>
                  <a:gd name="connsiteY7-10212" fmla="*/ 882100 h 1078087"/>
                  <a:gd name="connsiteX8-10213" fmla="*/ 667264 w 1435865"/>
                  <a:gd name="connsiteY8-10214" fmla="*/ 886315 h 1078087"/>
                  <a:gd name="connsiteX9-10215" fmla="*/ 708732 w 1435865"/>
                  <a:gd name="connsiteY9-10216" fmla="*/ 835185 h 1078087"/>
                  <a:gd name="connsiteX10-10217" fmla="*/ 811429 w 1435865"/>
                  <a:gd name="connsiteY10-10218" fmla="*/ 722791 h 1078087"/>
                  <a:gd name="connsiteX11-10219" fmla="*/ 738886 w 1435865"/>
                  <a:gd name="connsiteY11-10220" fmla="*/ 775374 h 1078087"/>
                  <a:gd name="connsiteX12-10221" fmla="*/ 629081 w 1435865"/>
                  <a:gd name="connsiteY12-10222" fmla="*/ 897267 h 1078087"/>
                  <a:gd name="connsiteX13-10223" fmla="*/ 356382 w 1435865"/>
                  <a:gd name="connsiteY13-10224" fmla="*/ 1018964 h 1078087"/>
                  <a:gd name="connsiteX14-10225" fmla="*/ 457105 w 1435865"/>
                  <a:gd name="connsiteY14-10226" fmla="*/ 814648 h 1078087"/>
                  <a:gd name="connsiteX15-10227" fmla="*/ 328815 w 1435865"/>
                  <a:gd name="connsiteY15-10228" fmla="*/ 1033442 h 1078087"/>
                  <a:gd name="connsiteX16-10229" fmla="*/ 463119 w 1435865"/>
                  <a:gd name="connsiteY16-10230" fmla="*/ 803563 h 1078087"/>
                  <a:gd name="connsiteX17-10231" fmla="*/ 595085 w 1435865"/>
                  <a:gd name="connsiteY17-10232" fmla="*/ 664272 h 1078087"/>
                  <a:gd name="connsiteX18-10233" fmla="*/ 786171 w 1435865"/>
                  <a:gd name="connsiteY18-10234" fmla="*/ 490228 h 1078087"/>
                  <a:gd name="connsiteX19-10235" fmla="*/ 699541 w 1435865"/>
                  <a:gd name="connsiteY19-10236" fmla="*/ 542635 h 1078087"/>
                  <a:gd name="connsiteX20-10237" fmla="*/ 649729 w 1435865"/>
                  <a:gd name="connsiteY20-10238" fmla="*/ 578539 h 1078087"/>
                  <a:gd name="connsiteX21-10239" fmla="*/ 461221 w 1435865"/>
                  <a:gd name="connsiteY21-10240" fmla="*/ 541350 h 1078087"/>
                  <a:gd name="connsiteX22-10241" fmla="*/ 242011 w 1435865"/>
                  <a:gd name="connsiteY22-10242" fmla="*/ 706270 h 1078087"/>
                  <a:gd name="connsiteX23-10243" fmla="*/ 0 w 1435865"/>
                  <a:gd name="connsiteY23-10244" fmla="*/ 897013 h 1078087"/>
                  <a:gd name="connsiteX24-10245" fmla="*/ 543508 w 1435865"/>
                  <a:gd name="connsiteY24-10246" fmla="*/ 0 h 1078087"/>
                  <a:gd name="connsiteX25-10247" fmla="*/ 745856 w 1435865"/>
                  <a:gd name="connsiteY25-10248" fmla="*/ 85534 h 1078087"/>
                  <a:gd name="connsiteX26-10249" fmla="*/ 916259 w 1435865"/>
                  <a:gd name="connsiteY26-10250" fmla="*/ 184312 h 1078087"/>
                  <a:gd name="connsiteX27-10251" fmla="*/ 1315146 w 1435865"/>
                  <a:gd name="connsiteY27-10252" fmla="*/ 198516 h 1078087"/>
                  <a:gd name="connsiteX28-10253" fmla="*/ 1435474 w 1435865"/>
                  <a:gd name="connsiteY28-10254" fmla="*/ 79982 h 1078087"/>
                  <a:gd name="connsiteX29-10255" fmla="*/ 1280445 w 1435865"/>
                  <a:gd name="connsiteY29-10256" fmla="*/ 523272 h 1078087"/>
                  <a:gd name="connsiteX30-10257" fmla="*/ 1273671 w 1435865"/>
                  <a:gd name="connsiteY30-10258" fmla="*/ 693489 h 1078087"/>
                  <a:gd name="connsiteX31-10259" fmla="*/ 1364183 w 1435865"/>
                  <a:gd name="connsiteY31-10260" fmla="*/ 756682 h 1078087"/>
                  <a:gd name="connsiteX32-10261" fmla="*/ 1218641 w 1435865"/>
                  <a:gd name="connsiteY32-10262" fmla="*/ 1001983 h 1078087"/>
                  <a:gd name="connsiteX33-10263" fmla="*/ 1165317 w 1435865"/>
                  <a:gd name="connsiteY33-10264" fmla="*/ 987415 h 1078087"/>
                  <a:gd name="connsiteX34-10265" fmla="*/ 1107333 w 1435865"/>
                  <a:gd name="connsiteY34-10266" fmla="*/ 981871 h 1078087"/>
                  <a:gd name="connsiteX35-10267" fmla="*/ 1073970 w 1435865"/>
                  <a:gd name="connsiteY35-10268" fmla="*/ 982189 h 1078087"/>
                  <a:gd name="connsiteX36" fmla="*/ 995871 w 1435865"/>
                  <a:gd name="connsiteY36" fmla="*/ 1024512 h 1078087"/>
                  <a:gd name="connsiteX0-10269" fmla="*/ 995871 w 1435865"/>
                  <a:gd name="connsiteY0-10270" fmla="*/ 1024512 h 1078087"/>
                  <a:gd name="connsiteX1-10271" fmla="*/ 963828 w 1435865"/>
                  <a:gd name="connsiteY1-10272" fmla="*/ 910922 h 1078087"/>
                  <a:gd name="connsiteX2-10273" fmla="*/ 977904 w 1435865"/>
                  <a:gd name="connsiteY2-10274" fmla="*/ 1035152 h 1078087"/>
                  <a:gd name="connsiteX3-10275" fmla="*/ 916145 w 1435865"/>
                  <a:gd name="connsiteY3-10276" fmla="*/ 1052290 h 1078087"/>
                  <a:gd name="connsiteX4-10277" fmla="*/ 885632 w 1435865"/>
                  <a:gd name="connsiteY4-10278" fmla="*/ 1017550 h 1078087"/>
                  <a:gd name="connsiteX5-10279" fmla="*/ 858927 w 1435865"/>
                  <a:gd name="connsiteY5-10280" fmla="*/ 991363 h 1078087"/>
                  <a:gd name="connsiteX6-10281" fmla="*/ 808277 w 1435865"/>
                  <a:gd name="connsiteY6-10282" fmla="*/ 995039 h 1078087"/>
                  <a:gd name="connsiteX7-10283" fmla="*/ 790628 w 1435865"/>
                  <a:gd name="connsiteY7-10284" fmla="*/ 882100 h 1078087"/>
                  <a:gd name="connsiteX8-10285" fmla="*/ 667264 w 1435865"/>
                  <a:gd name="connsiteY8-10286" fmla="*/ 886315 h 1078087"/>
                  <a:gd name="connsiteX9-10287" fmla="*/ 708732 w 1435865"/>
                  <a:gd name="connsiteY9-10288" fmla="*/ 835185 h 1078087"/>
                  <a:gd name="connsiteX10-10289" fmla="*/ 811429 w 1435865"/>
                  <a:gd name="connsiteY10-10290" fmla="*/ 722791 h 1078087"/>
                  <a:gd name="connsiteX11-10291" fmla="*/ 738886 w 1435865"/>
                  <a:gd name="connsiteY11-10292" fmla="*/ 775374 h 1078087"/>
                  <a:gd name="connsiteX12-10293" fmla="*/ 629081 w 1435865"/>
                  <a:gd name="connsiteY12-10294" fmla="*/ 897267 h 1078087"/>
                  <a:gd name="connsiteX13-10295" fmla="*/ 356382 w 1435865"/>
                  <a:gd name="connsiteY13-10296" fmla="*/ 1018964 h 1078087"/>
                  <a:gd name="connsiteX14-10297" fmla="*/ 438310 w 1435865"/>
                  <a:gd name="connsiteY14-10298" fmla="*/ 767259 h 1078087"/>
                  <a:gd name="connsiteX15-10299" fmla="*/ 328815 w 1435865"/>
                  <a:gd name="connsiteY15-10300" fmla="*/ 1033442 h 1078087"/>
                  <a:gd name="connsiteX16-10301" fmla="*/ 463119 w 1435865"/>
                  <a:gd name="connsiteY16-10302" fmla="*/ 803563 h 1078087"/>
                  <a:gd name="connsiteX17-10303" fmla="*/ 595085 w 1435865"/>
                  <a:gd name="connsiteY17-10304" fmla="*/ 664272 h 1078087"/>
                  <a:gd name="connsiteX18-10305" fmla="*/ 786171 w 1435865"/>
                  <a:gd name="connsiteY18-10306" fmla="*/ 490228 h 1078087"/>
                  <a:gd name="connsiteX19-10307" fmla="*/ 699541 w 1435865"/>
                  <a:gd name="connsiteY19-10308" fmla="*/ 542635 h 1078087"/>
                  <a:gd name="connsiteX20-10309" fmla="*/ 649729 w 1435865"/>
                  <a:gd name="connsiteY20-10310" fmla="*/ 578539 h 1078087"/>
                  <a:gd name="connsiteX21-10311" fmla="*/ 461221 w 1435865"/>
                  <a:gd name="connsiteY21-10312" fmla="*/ 541350 h 1078087"/>
                  <a:gd name="connsiteX22-10313" fmla="*/ 242011 w 1435865"/>
                  <a:gd name="connsiteY22-10314" fmla="*/ 706270 h 1078087"/>
                  <a:gd name="connsiteX23-10315" fmla="*/ 0 w 1435865"/>
                  <a:gd name="connsiteY23-10316" fmla="*/ 897013 h 1078087"/>
                  <a:gd name="connsiteX24-10317" fmla="*/ 543508 w 1435865"/>
                  <a:gd name="connsiteY24-10318" fmla="*/ 0 h 1078087"/>
                  <a:gd name="connsiteX25-10319" fmla="*/ 745856 w 1435865"/>
                  <a:gd name="connsiteY25-10320" fmla="*/ 85534 h 1078087"/>
                  <a:gd name="connsiteX26-10321" fmla="*/ 916259 w 1435865"/>
                  <a:gd name="connsiteY26-10322" fmla="*/ 184312 h 1078087"/>
                  <a:gd name="connsiteX27-10323" fmla="*/ 1315146 w 1435865"/>
                  <a:gd name="connsiteY27-10324" fmla="*/ 198516 h 1078087"/>
                  <a:gd name="connsiteX28-10325" fmla="*/ 1435474 w 1435865"/>
                  <a:gd name="connsiteY28-10326" fmla="*/ 79982 h 1078087"/>
                  <a:gd name="connsiteX29-10327" fmla="*/ 1280445 w 1435865"/>
                  <a:gd name="connsiteY29-10328" fmla="*/ 523272 h 1078087"/>
                  <a:gd name="connsiteX30-10329" fmla="*/ 1273671 w 1435865"/>
                  <a:gd name="connsiteY30-10330" fmla="*/ 693489 h 1078087"/>
                  <a:gd name="connsiteX31-10331" fmla="*/ 1364183 w 1435865"/>
                  <a:gd name="connsiteY31-10332" fmla="*/ 756682 h 1078087"/>
                  <a:gd name="connsiteX32-10333" fmla="*/ 1218641 w 1435865"/>
                  <a:gd name="connsiteY32-10334" fmla="*/ 1001983 h 1078087"/>
                  <a:gd name="connsiteX33-10335" fmla="*/ 1165317 w 1435865"/>
                  <a:gd name="connsiteY33-10336" fmla="*/ 987415 h 1078087"/>
                  <a:gd name="connsiteX34-10337" fmla="*/ 1107333 w 1435865"/>
                  <a:gd name="connsiteY34-10338" fmla="*/ 981871 h 1078087"/>
                  <a:gd name="connsiteX35-10339" fmla="*/ 1073970 w 1435865"/>
                  <a:gd name="connsiteY35-10340" fmla="*/ 982189 h 1078087"/>
                  <a:gd name="connsiteX36-10341" fmla="*/ 995871 w 1435865"/>
                  <a:gd name="connsiteY36-10342" fmla="*/ 1024512 h 1078087"/>
                  <a:gd name="connsiteX0-10343" fmla="*/ 995871 w 1435865"/>
                  <a:gd name="connsiteY0-10344" fmla="*/ 1024512 h 1078087"/>
                  <a:gd name="connsiteX1-10345" fmla="*/ 963828 w 1435865"/>
                  <a:gd name="connsiteY1-10346" fmla="*/ 910922 h 1078087"/>
                  <a:gd name="connsiteX2-10347" fmla="*/ 977904 w 1435865"/>
                  <a:gd name="connsiteY2-10348" fmla="*/ 1035152 h 1078087"/>
                  <a:gd name="connsiteX3-10349" fmla="*/ 916145 w 1435865"/>
                  <a:gd name="connsiteY3-10350" fmla="*/ 1052290 h 1078087"/>
                  <a:gd name="connsiteX4-10351" fmla="*/ 885632 w 1435865"/>
                  <a:gd name="connsiteY4-10352" fmla="*/ 1017550 h 1078087"/>
                  <a:gd name="connsiteX5-10353" fmla="*/ 858927 w 1435865"/>
                  <a:gd name="connsiteY5-10354" fmla="*/ 991363 h 1078087"/>
                  <a:gd name="connsiteX6-10355" fmla="*/ 808277 w 1435865"/>
                  <a:gd name="connsiteY6-10356" fmla="*/ 995039 h 1078087"/>
                  <a:gd name="connsiteX7-10357" fmla="*/ 790628 w 1435865"/>
                  <a:gd name="connsiteY7-10358" fmla="*/ 882100 h 1078087"/>
                  <a:gd name="connsiteX8-10359" fmla="*/ 667264 w 1435865"/>
                  <a:gd name="connsiteY8-10360" fmla="*/ 886315 h 1078087"/>
                  <a:gd name="connsiteX9-10361" fmla="*/ 708732 w 1435865"/>
                  <a:gd name="connsiteY9-10362" fmla="*/ 835185 h 1078087"/>
                  <a:gd name="connsiteX10-10363" fmla="*/ 811429 w 1435865"/>
                  <a:gd name="connsiteY10-10364" fmla="*/ 722791 h 1078087"/>
                  <a:gd name="connsiteX11-10365" fmla="*/ 738886 w 1435865"/>
                  <a:gd name="connsiteY11-10366" fmla="*/ 775374 h 1078087"/>
                  <a:gd name="connsiteX12-10367" fmla="*/ 629081 w 1435865"/>
                  <a:gd name="connsiteY12-10368" fmla="*/ 897267 h 1078087"/>
                  <a:gd name="connsiteX13-10369" fmla="*/ 356382 w 1435865"/>
                  <a:gd name="connsiteY13-10370" fmla="*/ 1018964 h 1078087"/>
                  <a:gd name="connsiteX14-10371" fmla="*/ 348238 w 1435865"/>
                  <a:gd name="connsiteY14-10372" fmla="*/ 897074 h 1078087"/>
                  <a:gd name="connsiteX15-10373" fmla="*/ 328815 w 1435865"/>
                  <a:gd name="connsiteY15-10374" fmla="*/ 1033442 h 1078087"/>
                  <a:gd name="connsiteX16-10375" fmla="*/ 463119 w 1435865"/>
                  <a:gd name="connsiteY16-10376" fmla="*/ 803563 h 1078087"/>
                  <a:gd name="connsiteX17-10377" fmla="*/ 595085 w 1435865"/>
                  <a:gd name="connsiteY17-10378" fmla="*/ 664272 h 1078087"/>
                  <a:gd name="connsiteX18-10379" fmla="*/ 786171 w 1435865"/>
                  <a:gd name="connsiteY18-10380" fmla="*/ 490228 h 1078087"/>
                  <a:gd name="connsiteX19-10381" fmla="*/ 699541 w 1435865"/>
                  <a:gd name="connsiteY19-10382" fmla="*/ 542635 h 1078087"/>
                  <a:gd name="connsiteX20-10383" fmla="*/ 649729 w 1435865"/>
                  <a:gd name="connsiteY20-10384" fmla="*/ 578539 h 1078087"/>
                  <a:gd name="connsiteX21-10385" fmla="*/ 461221 w 1435865"/>
                  <a:gd name="connsiteY21-10386" fmla="*/ 541350 h 1078087"/>
                  <a:gd name="connsiteX22-10387" fmla="*/ 242011 w 1435865"/>
                  <a:gd name="connsiteY22-10388" fmla="*/ 706270 h 1078087"/>
                  <a:gd name="connsiteX23-10389" fmla="*/ 0 w 1435865"/>
                  <a:gd name="connsiteY23-10390" fmla="*/ 897013 h 1078087"/>
                  <a:gd name="connsiteX24-10391" fmla="*/ 543508 w 1435865"/>
                  <a:gd name="connsiteY24-10392" fmla="*/ 0 h 1078087"/>
                  <a:gd name="connsiteX25-10393" fmla="*/ 745856 w 1435865"/>
                  <a:gd name="connsiteY25-10394" fmla="*/ 85534 h 1078087"/>
                  <a:gd name="connsiteX26-10395" fmla="*/ 916259 w 1435865"/>
                  <a:gd name="connsiteY26-10396" fmla="*/ 184312 h 1078087"/>
                  <a:gd name="connsiteX27-10397" fmla="*/ 1315146 w 1435865"/>
                  <a:gd name="connsiteY27-10398" fmla="*/ 198516 h 1078087"/>
                  <a:gd name="connsiteX28-10399" fmla="*/ 1435474 w 1435865"/>
                  <a:gd name="connsiteY28-10400" fmla="*/ 79982 h 1078087"/>
                  <a:gd name="connsiteX29-10401" fmla="*/ 1280445 w 1435865"/>
                  <a:gd name="connsiteY29-10402" fmla="*/ 523272 h 1078087"/>
                  <a:gd name="connsiteX30-10403" fmla="*/ 1273671 w 1435865"/>
                  <a:gd name="connsiteY30-10404" fmla="*/ 693489 h 1078087"/>
                  <a:gd name="connsiteX31-10405" fmla="*/ 1364183 w 1435865"/>
                  <a:gd name="connsiteY31-10406" fmla="*/ 756682 h 1078087"/>
                  <a:gd name="connsiteX32-10407" fmla="*/ 1218641 w 1435865"/>
                  <a:gd name="connsiteY32-10408" fmla="*/ 1001983 h 1078087"/>
                  <a:gd name="connsiteX33-10409" fmla="*/ 1165317 w 1435865"/>
                  <a:gd name="connsiteY33-10410" fmla="*/ 987415 h 1078087"/>
                  <a:gd name="connsiteX34-10411" fmla="*/ 1107333 w 1435865"/>
                  <a:gd name="connsiteY34-10412" fmla="*/ 981871 h 1078087"/>
                  <a:gd name="connsiteX35-10413" fmla="*/ 1073970 w 1435865"/>
                  <a:gd name="connsiteY35-10414" fmla="*/ 982189 h 1078087"/>
                  <a:gd name="connsiteX36-10415" fmla="*/ 995871 w 1435865"/>
                  <a:gd name="connsiteY36-10416" fmla="*/ 1024512 h 1078087"/>
                  <a:gd name="connsiteX0-10417" fmla="*/ 995871 w 1435865"/>
                  <a:gd name="connsiteY0-10418" fmla="*/ 1024512 h 1078087"/>
                  <a:gd name="connsiteX1-10419" fmla="*/ 963828 w 1435865"/>
                  <a:gd name="connsiteY1-10420" fmla="*/ 910922 h 1078087"/>
                  <a:gd name="connsiteX2-10421" fmla="*/ 977904 w 1435865"/>
                  <a:gd name="connsiteY2-10422" fmla="*/ 1035152 h 1078087"/>
                  <a:gd name="connsiteX3-10423" fmla="*/ 916145 w 1435865"/>
                  <a:gd name="connsiteY3-10424" fmla="*/ 1052290 h 1078087"/>
                  <a:gd name="connsiteX4-10425" fmla="*/ 885632 w 1435865"/>
                  <a:gd name="connsiteY4-10426" fmla="*/ 1017550 h 1078087"/>
                  <a:gd name="connsiteX5-10427" fmla="*/ 858927 w 1435865"/>
                  <a:gd name="connsiteY5-10428" fmla="*/ 991363 h 1078087"/>
                  <a:gd name="connsiteX6-10429" fmla="*/ 808277 w 1435865"/>
                  <a:gd name="connsiteY6-10430" fmla="*/ 995039 h 1078087"/>
                  <a:gd name="connsiteX7-10431" fmla="*/ 790628 w 1435865"/>
                  <a:gd name="connsiteY7-10432" fmla="*/ 882100 h 1078087"/>
                  <a:gd name="connsiteX8-10433" fmla="*/ 667264 w 1435865"/>
                  <a:gd name="connsiteY8-10434" fmla="*/ 886315 h 1078087"/>
                  <a:gd name="connsiteX9-10435" fmla="*/ 708732 w 1435865"/>
                  <a:gd name="connsiteY9-10436" fmla="*/ 835185 h 1078087"/>
                  <a:gd name="connsiteX10-10437" fmla="*/ 811429 w 1435865"/>
                  <a:gd name="connsiteY10-10438" fmla="*/ 722791 h 1078087"/>
                  <a:gd name="connsiteX11-10439" fmla="*/ 738886 w 1435865"/>
                  <a:gd name="connsiteY11-10440" fmla="*/ 775374 h 1078087"/>
                  <a:gd name="connsiteX12-10441" fmla="*/ 629081 w 1435865"/>
                  <a:gd name="connsiteY12-10442" fmla="*/ 897267 h 1078087"/>
                  <a:gd name="connsiteX13-10443" fmla="*/ 356382 w 1435865"/>
                  <a:gd name="connsiteY13-10444" fmla="*/ 1018964 h 1078087"/>
                  <a:gd name="connsiteX14-10445" fmla="*/ 311711 w 1435865"/>
                  <a:gd name="connsiteY14-10446" fmla="*/ 951562 h 1078087"/>
                  <a:gd name="connsiteX15-10447" fmla="*/ 328815 w 1435865"/>
                  <a:gd name="connsiteY15-10448" fmla="*/ 1033442 h 1078087"/>
                  <a:gd name="connsiteX16-10449" fmla="*/ 463119 w 1435865"/>
                  <a:gd name="connsiteY16-10450" fmla="*/ 803563 h 1078087"/>
                  <a:gd name="connsiteX17-10451" fmla="*/ 595085 w 1435865"/>
                  <a:gd name="connsiteY17-10452" fmla="*/ 664272 h 1078087"/>
                  <a:gd name="connsiteX18-10453" fmla="*/ 786171 w 1435865"/>
                  <a:gd name="connsiteY18-10454" fmla="*/ 490228 h 1078087"/>
                  <a:gd name="connsiteX19-10455" fmla="*/ 699541 w 1435865"/>
                  <a:gd name="connsiteY19-10456" fmla="*/ 542635 h 1078087"/>
                  <a:gd name="connsiteX20-10457" fmla="*/ 649729 w 1435865"/>
                  <a:gd name="connsiteY20-10458" fmla="*/ 578539 h 1078087"/>
                  <a:gd name="connsiteX21-10459" fmla="*/ 461221 w 1435865"/>
                  <a:gd name="connsiteY21-10460" fmla="*/ 541350 h 1078087"/>
                  <a:gd name="connsiteX22-10461" fmla="*/ 242011 w 1435865"/>
                  <a:gd name="connsiteY22-10462" fmla="*/ 706270 h 1078087"/>
                  <a:gd name="connsiteX23-10463" fmla="*/ 0 w 1435865"/>
                  <a:gd name="connsiteY23-10464" fmla="*/ 897013 h 1078087"/>
                  <a:gd name="connsiteX24-10465" fmla="*/ 543508 w 1435865"/>
                  <a:gd name="connsiteY24-10466" fmla="*/ 0 h 1078087"/>
                  <a:gd name="connsiteX25-10467" fmla="*/ 745856 w 1435865"/>
                  <a:gd name="connsiteY25-10468" fmla="*/ 85534 h 1078087"/>
                  <a:gd name="connsiteX26-10469" fmla="*/ 916259 w 1435865"/>
                  <a:gd name="connsiteY26-10470" fmla="*/ 184312 h 1078087"/>
                  <a:gd name="connsiteX27-10471" fmla="*/ 1315146 w 1435865"/>
                  <a:gd name="connsiteY27-10472" fmla="*/ 198516 h 1078087"/>
                  <a:gd name="connsiteX28-10473" fmla="*/ 1435474 w 1435865"/>
                  <a:gd name="connsiteY28-10474" fmla="*/ 79982 h 1078087"/>
                  <a:gd name="connsiteX29-10475" fmla="*/ 1280445 w 1435865"/>
                  <a:gd name="connsiteY29-10476" fmla="*/ 523272 h 1078087"/>
                  <a:gd name="connsiteX30-10477" fmla="*/ 1273671 w 1435865"/>
                  <a:gd name="connsiteY30-10478" fmla="*/ 693489 h 1078087"/>
                  <a:gd name="connsiteX31-10479" fmla="*/ 1364183 w 1435865"/>
                  <a:gd name="connsiteY31-10480" fmla="*/ 756682 h 1078087"/>
                  <a:gd name="connsiteX32-10481" fmla="*/ 1218641 w 1435865"/>
                  <a:gd name="connsiteY32-10482" fmla="*/ 1001983 h 1078087"/>
                  <a:gd name="connsiteX33-10483" fmla="*/ 1165317 w 1435865"/>
                  <a:gd name="connsiteY33-10484" fmla="*/ 987415 h 1078087"/>
                  <a:gd name="connsiteX34-10485" fmla="*/ 1107333 w 1435865"/>
                  <a:gd name="connsiteY34-10486" fmla="*/ 981871 h 1078087"/>
                  <a:gd name="connsiteX35-10487" fmla="*/ 1073970 w 1435865"/>
                  <a:gd name="connsiteY35-10488" fmla="*/ 982189 h 1078087"/>
                  <a:gd name="connsiteX36-10489" fmla="*/ 995871 w 1435865"/>
                  <a:gd name="connsiteY36-10490" fmla="*/ 1024512 h 1078087"/>
                  <a:gd name="connsiteX0-10491" fmla="*/ 995871 w 1435865"/>
                  <a:gd name="connsiteY0-10492" fmla="*/ 1024512 h 1169432"/>
                  <a:gd name="connsiteX1-10493" fmla="*/ 963828 w 1435865"/>
                  <a:gd name="connsiteY1-10494" fmla="*/ 910922 h 1169432"/>
                  <a:gd name="connsiteX2-10495" fmla="*/ 977904 w 1435865"/>
                  <a:gd name="connsiteY2-10496" fmla="*/ 1035152 h 1169432"/>
                  <a:gd name="connsiteX3-10497" fmla="*/ 916145 w 1435865"/>
                  <a:gd name="connsiteY3-10498" fmla="*/ 1052290 h 1169432"/>
                  <a:gd name="connsiteX4-10499" fmla="*/ 885632 w 1435865"/>
                  <a:gd name="connsiteY4-10500" fmla="*/ 1017550 h 1169432"/>
                  <a:gd name="connsiteX5-10501" fmla="*/ 858927 w 1435865"/>
                  <a:gd name="connsiteY5-10502" fmla="*/ 991363 h 1169432"/>
                  <a:gd name="connsiteX6-10503" fmla="*/ 808277 w 1435865"/>
                  <a:gd name="connsiteY6-10504" fmla="*/ 995039 h 1169432"/>
                  <a:gd name="connsiteX7-10505" fmla="*/ 790628 w 1435865"/>
                  <a:gd name="connsiteY7-10506" fmla="*/ 882100 h 1169432"/>
                  <a:gd name="connsiteX8-10507" fmla="*/ 667264 w 1435865"/>
                  <a:gd name="connsiteY8-10508" fmla="*/ 886315 h 1169432"/>
                  <a:gd name="connsiteX9-10509" fmla="*/ 708732 w 1435865"/>
                  <a:gd name="connsiteY9-10510" fmla="*/ 835185 h 1169432"/>
                  <a:gd name="connsiteX10-10511" fmla="*/ 811429 w 1435865"/>
                  <a:gd name="connsiteY10-10512" fmla="*/ 722791 h 1169432"/>
                  <a:gd name="connsiteX11-10513" fmla="*/ 738886 w 1435865"/>
                  <a:gd name="connsiteY11-10514" fmla="*/ 775374 h 1169432"/>
                  <a:gd name="connsiteX12-10515" fmla="*/ 629081 w 1435865"/>
                  <a:gd name="connsiteY12-10516" fmla="*/ 897267 h 1169432"/>
                  <a:gd name="connsiteX13-10517" fmla="*/ 356382 w 1435865"/>
                  <a:gd name="connsiteY13-10518" fmla="*/ 1018964 h 1169432"/>
                  <a:gd name="connsiteX14-10519" fmla="*/ 327904 w 1435865"/>
                  <a:gd name="connsiteY14-10520" fmla="*/ 1169432 h 1169432"/>
                  <a:gd name="connsiteX15-10521" fmla="*/ 328815 w 1435865"/>
                  <a:gd name="connsiteY15-10522" fmla="*/ 1033442 h 1169432"/>
                  <a:gd name="connsiteX16-10523" fmla="*/ 463119 w 1435865"/>
                  <a:gd name="connsiteY16-10524" fmla="*/ 803563 h 1169432"/>
                  <a:gd name="connsiteX17-10525" fmla="*/ 595085 w 1435865"/>
                  <a:gd name="connsiteY17-10526" fmla="*/ 664272 h 1169432"/>
                  <a:gd name="connsiteX18-10527" fmla="*/ 786171 w 1435865"/>
                  <a:gd name="connsiteY18-10528" fmla="*/ 490228 h 1169432"/>
                  <a:gd name="connsiteX19-10529" fmla="*/ 699541 w 1435865"/>
                  <a:gd name="connsiteY19-10530" fmla="*/ 542635 h 1169432"/>
                  <a:gd name="connsiteX20-10531" fmla="*/ 649729 w 1435865"/>
                  <a:gd name="connsiteY20-10532" fmla="*/ 578539 h 1169432"/>
                  <a:gd name="connsiteX21-10533" fmla="*/ 461221 w 1435865"/>
                  <a:gd name="connsiteY21-10534" fmla="*/ 541350 h 1169432"/>
                  <a:gd name="connsiteX22-10535" fmla="*/ 242011 w 1435865"/>
                  <a:gd name="connsiteY22-10536" fmla="*/ 706270 h 1169432"/>
                  <a:gd name="connsiteX23-10537" fmla="*/ 0 w 1435865"/>
                  <a:gd name="connsiteY23-10538" fmla="*/ 897013 h 1169432"/>
                  <a:gd name="connsiteX24-10539" fmla="*/ 543508 w 1435865"/>
                  <a:gd name="connsiteY24-10540" fmla="*/ 0 h 1169432"/>
                  <a:gd name="connsiteX25-10541" fmla="*/ 745856 w 1435865"/>
                  <a:gd name="connsiteY25-10542" fmla="*/ 85534 h 1169432"/>
                  <a:gd name="connsiteX26-10543" fmla="*/ 916259 w 1435865"/>
                  <a:gd name="connsiteY26-10544" fmla="*/ 184312 h 1169432"/>
                  <a:gd name="connsiteX27-10545" fmla="*/ 1315146 w 1435865"/>
                  <a:gd name="connsiteY27-10546" fmla="*/ 198516 h 1169432"/>
                  <a:gd name="connsiteX28-10547" fmla="*/ 1435474 w 1435865"/>
                  <a:gd name="connsiteY28-10548" fmla="*/ 79982 h 1169432"/>
                  <a:gd name="connsiteX29-10549" fmla="*/ 1280445 w 1435865"/>
                  <a:gd name="connsiteY29-10550" fmla="*/ 523272 h 1169432"/>
                  <a:gd name="connsiteX30-10551" fmla="*/ 1273671 w 1435865"/>
                  <a:gd name="connsiteY30-10552" fmla="*/ 693489 h 1169432"/>
                  <a:gd name="connsiteX31-10553" fmla="*/ 1364183 w 1435865"/>
                  <a:gd name="connsiteY31-10554" fmla="*/ 756682 h 1169432"/>
                  <a:gd name="connsiteX32-10555" fmla="*/ 1218641 w 1435865"/>
                  <a:gd name="connsiteY32-10556" fmla="*/ 1001983 h 1169432"/>
                  <a:gd name="connsiteX33-10557" fmla="*/ 1165317 w 1435865"/>
                  <a:gd name="connsiteY33-10558" fmla="*/ 987415 h 1169432"/>
                  <a:gd name="connsiteX34-10559" fmla="*/ 1107333 w 1435865"/>
                  <a:gd name="connsiteY34-10560" fmla="*/ 981871 h 1169432"/>
                  <a:gd name="connsiteX35-10561" fmla="*/ 1073970 w 1435865"/>
                  <a:gd name="connsiteY35-10562" fmla="*/ 982189 h 1169432"/>
                  <a:gd name="connsiteX36-10563" fmla="*/ 995871 w 1435865"/>
                  <a:gd name="connsiteY36-10564" fmla="*/ 1024512 h 1169432"/>
                  <a:gd name="connsiteX0-10565" fmla="*/ 995871 w 1435865"/>
                  <a:gd name="connsiteY0-10566" fmla="*/ 1024512 h 1078087"/>
                  <a:gd name="connsiteX1-10567" fmla="*/ 963828 w 1435865"/>
                  <a:gd name="connsiteY1-10568" fmla="*/ 910922 h 1078087"/>
                  <a:gd name="connsiteX2-10569" fmla="*/ 977904 w 1435865"/>
                  <a:gd name="connsiteY2-10570" fmla="*/ 1035152 h 1078087"/>
                  <a:gd name="connsiteX3-10571" fmla="*/ 916145 w 1435865"/>
                  <a:gd name="connsiteY3-10572" fmla="*/ 1052290 h 1078087"/>
                  <a:gd name="connsiteX4-10573" fmla="*/ 885632 w 1435865"/>
                  <a:gd name="connsiteY4-10574" fmla="*/ 1017550 h 1078087"/>
                  <a:gd name="connsiteX5-10575" fmla="*/ 858927 w 1435865"/>
                  <a:gd name="connsiteY5-10576" fmla="*/ 991363 h 1078087"/>
                  <a:gd name="connsiteX6-10577" fmla="*/ 808277 w 1435865"/>
                  <a:gd name="connsiteY6-10578" fmla="*/ 995039 h 1078087"/>
                  <a:gd name="connsiteX7-10579" fmla="*/ 790628 w 1435865"/>
                  <a:gd name="connsiteY7-10580" fmla="*/ 882100 h 1078087"/>
                  <a:gd name="connsiteX8-10581" fmla="*/ 667264 w 1435865"/>
                  <a:gd name="connsiteY8-10582" fmla="*/ 886315 h 1078087"/>
                  <a:gd name="connsiteX9-10583" fmla="*/ 708732 w 1435865"/>
                  <a:gd name="connsiteY9-10584" fmla="*/ 835185 h 1078087"/>
                  <a:gd name="connsiteX10-10585" fmla="*/ 811429 w 1435865"/>
                  <a:gd name="connsiteY10-10586" fmla="*/ 722791 h 1078087"/>
                  <a:gd name="connsiteX11-10587" fmla="*/ 738886 w 1435865"/>
                  <a:gd name="connsiteY11-10588" fmla="*/ 775374 h 1078087"/>
                  <a:gd name="connsiteX12-10589" fmla="*/ 629081 w 1435865"/>
                  <a:gd name="connsiteY12-10590" fmla="*/ 897267 h 1078087"/>
                  <a:gd name="connsiteX13-10591" fmla="*/ 356382 w 1435865"/>
                  <a:gd name="connsiteY13-10592" fmla="*/ 1018964 h 1078087"/>
                  <a:gd name="connsiteX14-10593" fmla="*/ 285820 w 1435865"/>
                  <a:gd name="connsiteY14-10594" fmla="*/ 993025 h 1078087"/>
                  <a:gd name="connsiteX15-10595" fmla="*/ 328815 w 1435865"/>
                  <a:gd name="connsiteY15-10596" fmla="*/ 1033442 h 1078087"/>
                  <a:gd name="connsiteX16-10597" fmla="*/ 463119 w 1435865"/>
                  <a:gd name="connsiteY16-10598" fmla="*/ 803563 h 1078087"/>
                  <a:gd name="connsiteX17-10599" fmla="*/ 595085 w 1435865"/>
                  <a:gd name="connsiteY17-10600" fmla="*/ 664272 h 1078087"/>
                  <a:gd name="connsiteX18-10601" fmla="*/ 786171 w 1435865"/>
                  <a:gd name="connsiteY18-10602" fmla="*/ 490228 h 1078087"/>
                  <a:gd name="connsiteX19-10603" fmla="*/ 699541 w 1435865"/>
                  <a:gd name="connsiteY19-10604" fmla="*/ 542635 h 1078087"/>
                  <a:gd name="connsiteX20-10605" fmla="*/ 649729 w 1435865"/>
                  <a:gd name="connsiteY20-10606" fmla="*/ 578539 h 1078087"/>
                  <a:gd name="connsiteX21-10607" fmla="*/ 461221 w 1435865"/>
                  <a:gd name="connsiteY21-10608" fmla="*/ 541350 h 1078087"/>
                  <a:gd name="connsiteX22-10609" fmla="*/ 242011 w 1435865"/>
                  <a:gd name="connsiteY22-10610" fmla="*/ 706270 h 1078087"/>
                  <a:gd name="connsiteX23-10611" fmla="*/ 0 w 1435865"/>
                  <a:gd name="connsiteY23-10612" fmla="*/ 897013 h 1078087"/>
                  <a:gd name="connsiteX24-10613" fmla="*/ 543508 w 1435865"/>
                  <a:gd name="connsiteY24-10614" fmla="*/ 0 h 1078087"/>
                  <a:gd name="connsiteX25-10615" fmla="*/ 745856 w 1435865"/>
                  <a:gd name="connsiteY25-10616" fmla="*/ 85534 h 1078087"/>
                  <a:gd name="connsiteX26-10617" fmla="*/ 916259 w 1435865"/>
                  <a:gd name="connsiteY26-10618" fmla="*/ 184312 h 1078087"/>
                  <a:gd name="connsiteX27-10619" fmla="*/ 1315146 w 1435865"/>
                  <a:gd name="connsiteY27-10620" fmla="*/ 198516 h 1078087"/>
                  <a:gd name="connsiteX28-10621" fmla="*/ 1435474 w 1435865"/>
                  <a:gd name="connsiteY28-10622" fmla="*/ 79982 h 1078087"/>
                  <a:gd name="connsiteX29-10623" fmla="*/ 1280445 w 1435865"/>
                  <a:gd name="connsiteY29-10624" fmla="*/ 523272 h 1078087"/>
                  <a:gd name="connsiteX30-10625" fmla="*/ 1273671 w 1435865"/>
                  <a:gd name="connsiteY30-10626" fmla="*/ 693489 h 1078087"/>
                  <a:gd name="connsiteX31-10627" fmla="*/ 1364183 w 1435865"/>
                  <a:gd name="connsiteY31-10628" fmla="*/ 756682 h 1078087"/>
                  <a:gd name="connsiteX32-10629" fmla="*/ 1218641 w 1435865"/>
                  <a:gd name="connsiteY32-10630" fmla="*/ 1001983 h 1078087"/>
                  <a:gd name="connsiteX33-10631" fmla="*/ 1165317 w 1435865"/>
                  <a:gd name="connsiteY33-10632" fmla="*/ 987415 h 1078087"/>
                  <a:gd name="connsiteX34-10633" fmla="*/ 1107333 w 1435865"/>
                  <a:gd name="connsiteY34-10634" fmla="*/ 981871 h 1078087"/>
                  <a:gd name="connsiteX35-10635" fmla="*/ 1073970 w 1435865"/>
                  <a:gd name="connsiteY35-10636" fmla="*/ 982189 h 1078087"/>
                  <a:gd name="connsiteX36-10637" fmla="*/ 995871 w 1435865"/>
                  <a:gd name="connsiteY36-10638" fmla="*/ 1024512 h 1078087"/>
                  <a:gd name="connsiteX0-10639" fmla="*/ 995871 w 1435865"/>
                  <a:gd name="connsiteY0-10640" fmla="*/ 1024512 h 1078087"/>
                  <a:gd name="connsiteX1-10641" fmla="*/ 963828 w 1435865"/>
                  <a:gd name="connsiteY1-10642" fmla="*/ 910922 h 1078087"/>
                  <a:gd name="connsiteX2-10643" fmla="*/ 977904 w 1435865"/>
                  <a:gd name="connsiteY2-10644" fmla="*/ 1035152 h 1078087"/>
                  <a:gd name="connsiteX3-10645" fmla="*/ 916145 w 1435865"/>
                  <a:gd name="connsiteY3-10646" fmla="*/ 1052290 h 1078087"/>
                  <a:gd name="connsiteX4-10647" fmla="*/ 885632 w 1435865"/>
                  <a:gd name="connsiteY4-10648" fmla="*/ 1017550 h 1078087"/>
                  <a:gd name="connsiteX5-10649" fmla="*/ 858927 w 1435865"/>
                  <a:gd name="connsiteY5-10650" fmla="*/ 991363 h 1078087"/>
                  <a:gd name="connsiteX6-10651" fmla="*/ 808277 w 1435865"/>
                  <a:gd name="connsiteY6-10652" fmla="*/ 995039 h 1078087"/>
                  <a:gd name="connsiteX7-10653" fmla="*/ 790628 w 1435865"/>
                  <a:gd name="connsiteY7-10654" fmla="*/ 882100 h 1078087"/>
                  <a:gd name="connsiteX8-10655" fmla="*/ 667264 w 1435865"/>
                  <a:gd name="connsiteY8-10656" fmla="*/ 886315 h 1078087"/>
                  <a:gd name="connsiteX9-10657" fmla="*/ 708732 w 1435865"/>
                  <a:gd name="connsiteY9-10658" fmla="*/ 835185 h 1078087"/>
                  <a:gd name="connsiteX10-10659" fmla="*/ 811429 w 1435865"/>
                  <a:gd name="connsiteY10-10660" fmla="*/ 722791 h 1078087"/>
                  <a:gd name="connsiteX11-10661" fmla="*/ 738886 w 1435865"/>
                  <a:gd name="connsiteY11-10662" fmla="*/ 775374 h 1078087"/>
                  <a:gd name="connsiteX12-10663" fmla="*/ 629081 w 1435865"/>
                  <a:gd name="connsiteY12-10664" fmla="*/ 897267 h 1078087"/>
                  <a:gd name="connsiteX13-10665" fmla="*/ 356382 w 1435865"/>
                  <a:gd name="connsiteY13-10666" fmla="*/ 1018964 h 1078087"/>
                  <a:gd name="connsiteX14-10667" fmla="*/ 285820 w 1435865"/>
                  <a:gd name="connsiteY14-10668" fmla="*/ 993025 h 1078087"/>
                  <a:gd name="connsiteX15-10669" fmla="*/ 328815 w 1435865"/>
                  <a:gd name="connsiteY15-10670" fmla="*/ 1033442 h 1078087"/>
                  <a:gd name="connsiteX16-10671" fmla="*/ 463119 w 1435865"/>
                  <a:gd name="connsiteY16-10672" fmla="*/ 803563 h 1078087"/>
                  <a:gd name="connsiteX17-10673" fmla="*/ 595085 w 1435865"/>
                  <a:gd name="connsiteY17-10674" fmla="*/ 664272 h 1078087"/>
                  <a:gd name="connsiteX18-10675" fmla="*/ 786171 w 1435865"/>
                  <a:gd name="connsiteY18-10676" fmla="*/ 490228 h 1078087"/>
                  <a:gd name="connsiteX19-10677" fmla="*/ 699541 w 1435865"/>
                  <a:gd name="connsiteY19-10678" fmla="*/ 542635 h 1078087"/>
                  <a:gd name="connsiteX20-10679" fmla="*/ 649729 w 1435865"/>
                  <a:gd name="connsiteY20-10680" fmla="*/ 578539 h 1078087"/>
                  <a:gd name="connsiteX21-10681" fmla="*/ 461221 w 1435865"/>
                  <a:gd name="connsiteY21-10682" fmla="*/ 541350 h 1078087"/>
                  <a:gd name="connsiteX22-10683" fmla="*/ 242011 w 1435865"/>
                  <a:gd name="connsiteY22-10684" fmla="*/ 706270 h 1078087"/>
                  <a:gd name="connsiteX23-10685" fmla="*/ 0 w 1435865"/>
                  <a:gd name="connsiteY23-10686" fmla="*/ 897013 h 1078087"/>
                  <a:gd name="connsiteX24-10687" fmla="*/ 543508 w 1435865"/>
                  <a:gd name="connsiteY24-10688" fmla="*/ 0 h 1078087"/>
                  <a:gd name="connsiteX25-10689" fmla="*/ 745856 w 1435865"/>
                  <a:gd name="connsiteY25-10690" fmla="*/ 85534 h 1078087"/>
                  <a:gd name="connsiteX26-10691" fmla="*/ 916259 w 1435865"/>
                  <a:gd name="connsiteY26-10692" fmla="*/ 184312 h 1078087"/>
                  <a:gd name="connsiteX27-10693" fmla="*/ 1315146 w 1435865"/>
                  <a:gd name="connsiteY27-10694" fmla="*/ 198516 h 1078087"/>
                  <a:gd name="connsiteX28-10695" fmla="*/ 1435474 w 1435865"/>
                  <a:gd name="connsiteY28-10696" fmla="*/ 79982 h 1078087"/>
                  <a:gd name="connsiteX29-10697" fmla="*/ 1280445 w 1435865"/>
                  <a:gd name="connsiteY29-10698" fmla="*/ 523272 h 1078087"/>
                  <a:gd name="connsiteX30-10699" fmla="*/ 1273671 w 1435865"/>
                  <a:gd name="connsiteY30-10700" fmla="*/ 693489 h 1078087"/>
                  <a:gd name="connsiteX31-10701" fmla="*/ 1364183 w 1435865"/>
                  <a:gd name="connsiteY31-10702" fmla="*/ 756682 h 1078087"/>
                  <a:gd name="connsiteX32-10703" fmla="*/ 1218641 w 1435865"/>
                  <a:gd name="connsiteY32-10704" fmla="*/ 1001983 h 1078087"/>
                  <a:gd name="connsiteX33-10705" fmla="*/ 1165317 w 1435865"/>
                  <a:gd name="connsiteY33-10706" fmla="*/ 987415 h 1078087"/>
                  <a:gd name="connsiteX34-10707" fmla="*/ 1107333 w 1435865"/>
                  <a:gd name="connsiteY34-10708" fmla="*/ 981871 h 1078087"/>
                  <a:gd name="connsiteX35-10709" fmla="*/ 1073970 w 1435865"/>
                  <a:gd name="connsiteY35-10710" fmla="*/ 982189 h 1078087"/>
                  <a:gd name="connsiteX36-10711" fmla="*/ 995871 w 1435865"/>
                  <a:gd name="connsiteY36-10712" fmla="*/ 1024512 h 1078087"/>
                  <a:gd name="connsiteX0-10713" fmla="*/ 995871 w 1435865"/>
                  <a:gd name="connsiteY0-10714" fmla="*/ 1024512 h 1078087"/>
                  <a:gd name="connsiteX1-10715" fmla="*/ 963828 w 1435865"/>
                  <a:gd name="connsiteY1-10716" fmla="*/ 910922 h 1078087"/>
                  <a:gd name="connsiteX2-10717" fmla="*/ 977904 w 1435865"/>
                  <a:gd name="connsiteY2-10718" fmla="*/ 1035152 h 1078087"/>
                  <a:gd name="connsiteX3-10719" fmla="*/ 916145 w 1435865"/>
                  <a:gd name="connsiteY3-10720" fmla="*/ 1052290 h 1078087"/>
                  <a:gd name="connsiteX4-10721" fmla="*/ 885632 w 1435865"/>
                  <a:gd name="connsiteY4-10722" fmla="*/ 1017550 h 1078087"/>
                  <a:gd name="connsiteX5-10723" fmla="*/ 858927 w 1435865"/>
                  <a:gd name="connsiteY5-10724" fmla="*/ 991363 h 1078087"/>
                  <a:gd name="connsiteX6-10725" fmla="*/ 808277 w 1435865"/>
                  <a:gd name="connsiteY6-10726" fmla="*/ 995039 h 1078087"/>
                  <a:gd name="connsiteX7-10727" fmla="*/ 790628 w 1435865"/>
                  <a:gd name="connsiteY7-10728" fmla="*/ 882100 h 1078087"/>
                  <a:gd name="connsiteX8-10729" fmla="*/ 667264 w 1435865"/>
                  <a:gd name="connsiteY8-10730" fmla="*/ 886315 h 1078087"/>
                  <a:gd name="connsiteX9-10731" fmla="*/ 708732 w 1435865"/>
                  <a:gd name="connsiteY9-10732" fmla="*/ 835185 h 1078087"/>
                  <a:gd name="connsiteX10-10733" fmla="*/ 811429 w 1435865"/>
                  <a:gd name="connsiteY10-10734" fmla="*/ 722791 h 1078087"/>
                  <a:gd name="connsiteX11-10735" fmla="*/ 738886 w 1435865"/>
                  <a:gd name="connsiteY11-10736" fmla="*/ 775374 h 1078087"/>
                  <a:gd name="connsiteX12-10737" fmla="*/ 629081 w 1435865"/>
                  <a:gd name="connsiteY12-10738" fmla="*/ 897267 h 1078087"/>
                  <a:gd name="connsiteX13-10739" fmla="*/ 356382 w 1435865"/>
                  <a:gd name="connsiteY13-10740" fmla="*/ 1018964 h 1078087"/>
                  <a:gd name="connsiteX14-10741" fmla="*/ 285820 w 1435865"/>
                  <a:gd name="connsiteY14-10742" fmla="*/ 993025 h 1078087"/>
                  <a:gd name="connsiteX15-10743" fmla="*/ 343894 w 1435865"/>
                  <a:gd name="connsiteY15-10744" fmla="*/ 879746 h 1078087"/>
                  <a:gd name="connsiteX16-10745" fmla="*/ 463119 w 1435865"/>
                  <a:gd name="connsiteY16-10746" fmla="*/ 803563 h 1078087"/>
                  <a:gd name="connsiteX17-10747" fmla="*/ 595085 w 1435865"/>
                  <a:gd name="connsiteY17-10748" fmla="*/ 664272 h 1078087"/>
                  <a:gd name="connsiteX18-10749" fmla="*/ 786171 w 1435865"/>
                  <a:gd name="connsiteY18-10750" fmla="*/ 490228 h 1078087"/>
                  <a:gd name="connsiteX19-10751" fmla="*/ 699541 w 1435865"/>
                  <a:gd name="connsiteY19-10752" fmla="*/ 542635 h 1078087"/>
                  <a:gd name="connsiteX20-10753" fmla="*/ 649729 w 1435865"/>
                  <a:gd name="connsiteY20-10754" fmla="*/ 578539 h 1078087"/>
                  <a:gd name="connsiteX21-10755" fmla="*/ 461221 w 1435865"/>
                  <a:gd name="connsiteY21-10756" fmla="*/ 541350 h 1078087"/>
                  <a:gd name="connsiteX22-10757" fmla="*/ 242011 w 1435865"/>
                  <a:gd name="connsiteY22-10758" fmla="*/ 706270 h 1078087"/>
                  <a:gd name="connsiteX23-10759" fmla="*/ 0 w 1435865"/>
                  <a:gd name="connsiteY23-10760" fmla="*/ 897013 h 1078087"/>
                  <a:gd name="connsiteX24-10761" fmla="*/ 543508 w 1435865"/>
                  <a:gd name="connsiteY24-10762" fmla="*/ 0 h 1078087"/>
                  <a:gd name="connsiteX25-10763" fmla="*/ 745856 w 1435865"/>
                  <a:gd name="connsiteY25-10764" fmla="*/ 85534 h 1078087"/>
                  <a:gd name="connsiteX26-10765" fmla="*/ 916259 w 1435865"/>
                  <a:gd name="connsiteY26-10766" fmla="*/ 184312 h 1078087"/>
                  <a:gd name="connsiteX27-10767" fmla="*/ 1315146 w 1435865"/>
                  <a:gd name="connsiteY27-10768" fmla="*/ 198516 h 1078087"/>
                  <a:gd name="connsiteX28-10769" fmla="*/ 1435474 w 1435865"/>
                  <a:gd name="connsiteY28-10770" fmla="*/ 79982 h 1078087"/>
                  <a:gd name="connsiteX29-10771" fmla="*/ 1280445 w 1435865"/>
                  <a:gd name="connsiteY29-10772" fmla="*/ 523272 h 1078087"/>
                  <a:gd name="connsiteX30-10773" fmla="*/ 1273671 w 1435865"/>
                  <a:gd name="connsiteY30-10774" fmla="*/ 693489 h 1078087"/>
                  <a:gd name="connsiteX31-10775" fmla="*/ 1364183 w 1435865"/>
                  <a:gd name="connsiteY31-10776" fmla="*/ 756682 h 1078087"/>
                  <a:gd name="connsiteX32-10777" fmla="*/ 1218641 w 1435865"/>
                  <a:gd name="connsiteY32-10778" fmla="*/ 1001983 h 1078087"/>
                  <a:gd name="connsiteX33-10779" fmla="*/ 1165317 w 1435865"/>
                  <a:gd name="connsiteY33-10780" fmla="*/ 987415 h 1078087"/>
                  <a:gd name="connsiteX34-10781" fmla="*/ 1107333 w 1435865"/>
                  <a:gd name="connsiteY34-10782" fmla="*/ 981871 h 1078087"/>
                  <a:gd name="connsiteX35-10783" fmla="*/ 1073970 w 1435865"/>
                  <a:gd name="connsiteY35-10784" fmla="*/ 982189 h 1078087"/>
                  <a:gd name="connsiteX36-10785" fmla="*/ 995871 w 1435865"/>
                  <a:gd name="connsiteY36-10786" fmla="*/ 1024512 h 1078087"/>
                  <a:gd name="connsiteX0-10787" fmla="*/ 995871 w 1435865"/>
                  <a:gd name="connsiteY0-10788" fmla="*/ 1024512 h 1078087"/>
                  <a:gd name="connsiteX1-10789" fmla="*/ 963828 w 1435865"/>
                  <a:gd name="connsiteY1-10790" fmla="*/ 910922 h 1078087"/>
                  <a:gd name="connsiteX2-10791" fmla="*/ 977904 w 1435865"/>
                  <a:gd name="connsiteY2-10792" fmla="*/ 1035152 h 1078087"/>
                  <a:gd name="connsiteX3-10793" fmla="*/ 916145 w 1435865"/>
                  <a:gd name="connsiteY3-10794" fmla="*/ 1052290 h 1078087"/>
                  <a:gd name="connsiteX4-10795" fmla="*/ 885632 w 1435865"/>
                  <a:gd name="connsiteY4-10796" fmla="*/ 1017550 h 1078087"/>
                  <a:gd name="connsiteX5-10797" fmla="*/ 858927 w 1435865"/>
                  <a:gd name="connsiteY5-10798" fmla="*/ 991363 h 1078087"/>
                  <a:gd name="connsiteX6-10799" fmla="*/ 808277 w 1435865"/>
                  <a:gd name="connsiteY6-10800" fmla="*/ 995039 h 1078087"/>
                  <a:gd name="connsiteX7-10801" fmla="*/ 790628 w 1435865"/>
                  <a:gd name="connsiteY7-10802" fmla="*/ 882100 h 1078087"/>
                  <a:gd name="connsiteX8-10803" fmla="*/ 667264 w 1435865"/>
                  <a:gd name="connsiteY8-10804" fmla="*/ 886315 h 1078087"/>
                  <a:gd name="connsiteX9-10805" fmla="*/ 708732 w 1435865"/>
                  <a:gd name="connsiteY9-10806" fmla="*/ 835185 h 1078087"/>
                  <a:gd name="connsiteX10-10807" fmla="*/ 811429 w 1435865"/>
                  <a:gd name="connsiteY10-10808" fmla="*/ 722791 h 1078087"/>
                  <a:gd name="connsiteX11-10809" fmla="*/ 738886 w 1435865"/>
                  <a:gd name="connsiteY11-10810" fmla="*/ 775374 h 1078087"/>
                  <a:gd name="connsiteX12-10811" fmla="*/ 629081 w 1435865"/>
                  <a:gd name="connsiteY12-10812" fmla="*/ 897267 h 1078087"/>
                  <a:gd name="connsiteX13-10813" fmla="*/ 356382 w 1435865"/>
                  <a:gd name="connsiteY13-10814" fmla="*/ 1018964 h 1078087"/>
                  <a:gd name="connsiteX14-10815" fmla="*/ 285820 w 1435865"/>
                  <a:gd name="connsiteY14-10816" fmla="*/ 993025 h 1078087"/>
                  <a:gd name="connsiteX15-10817" fmla="*/ 343894 w 1435865"/>
                  <a:gd name="connsiteY15-10818" fmla="*/ 879746 h 1078087"/>
                  <a:gd name="connsiteX16-10819" fmla="*/ 464346 w 1435865"/>
                  <a:gd name="connsiteY16-10820" fmla="*/ 716322 h 1078087"/>
                  <a:gd name="connsiteX17-10821" fmla="*/ 595085 w 1435865"/>
                  <a:gd name="connsiteY17-10822" fmla="*/ 664272 h 1078087"/>
                  <a:gd name="connsiteX18-10823" fmla="*/ 786171 w 1435865"/>
                  <a:gd name="connsiteY18-10824" fmla="*/ 490228 h 1078087"/>
                  <a:gd name="connsiteX19-10825" fmla="*/ 699541 w 1435865"/>
                  <a:gd name="connsiteY19-10826" fmla="*/ 542635 h 1078087"/>
                  <a:gd name="connsiteX20-10827" fmla="*/ 649729 w 1435865"/>
                  <a:gd name="connsiteY20-10828" fmla="*/ 578539 h 1078087"/>
                  <a:gd name="connsiteX21-10829" fmla="*/ 461221 w 1435865"/>
                  <a:gd name="connsiteY21-10830" fmla="*/ 541350 h 1078087"/>
                  <a:gd name="connsiteX22-10831" fmla="*/ 242011 w 1435865"/>
                  <a:gd name="connsiteY22-10832" fmla="*/ 706270 h 1078087"/>
                  <a:gd name="connsiteX23-10833" fmla="*/ 0 w 1435865"/>
                  <a:gd name="connsiteY23-10834" fmla="*/ 897013 h 1078087"/>
                  <a:gd name="connsiteX24-10835" fmla="*/ 543508 w 1435865"/>
                  <a:gd name="connsiteY24-10836" fmla="*/ 0 h 1078087"/>
                  <a:gd name="connsiteX25-10837" fmla="*/ 745856 w 1435865"/>
                  <a:gd name="connsiteY25-10838" fmla="*/ 85534 h 1078087"/>
                  <a:gd name="connsiteX26-10839" fmla="*/ 916259 w 1435865"/>
                  <a:gd name="connsiteY26-10840" fmla="*/ 184312 h 1078087"/>
                  <a:gd name="connsiteX27-10841" fmla="*/ 1315146 w 1435865"/>
                  <a:gd name="connsiteY27-10842" fmla="*/ 198516 h 1078087"/>
                  <a:gd name="connsiteX28-10843" fmla="*/ 1435474 w 1435865"/>
                  <a:gd name="connsiteY28-10844" fmla="*/ 79982 h 1078087"/>
                  <a:gd name="connsiteX29-10845" fmla="*/ 1280445 w 1435865"/>
                  <a:gd name="connsiteY29-10846" fmla="*/ 523272 h 1078087"/>
                  <a:gd name="connsiteX30-10847" fmla="*/ 1273671 w 1435865"/>
                  <a:gd name="connsiteY30-10848" fmla="*/ 693489 h 1078087"/>
                  <a:gd name="connsiteX31-10849" fmla="*/ 1364183 w 1435865"/>
                  <a:gd name="connsiteY31-10850" fmla="*/ 756682 h 1078087"/>
                  <a:gd name="connsiteX32-10851" fmla="*/ 1218641 w 1435865"/>
                  <a:gd name="connsiteY32-10852" fmla="*/ 1001983 h 1078087"/>
                  <a:gd name="connsiteX33-10853" fmla="*/ 1165317 w 1435865"/>
                  <a:gd name="connsiteY33-10854" fmla="*/ 987415 h 1078087"/>
                  <a:gd name="connsiteX34-10855" fmla="*/ 1107333 w 1435865"/>
                  <a:gd name="connsiteY34-10856" fmla="*/ 981871 h 1078087"/>
                  <a:gd name="connsiteX35-10857" fmla="*/ 1073970 w 1435865"/>
                  <a:gd name="connsiteY35-10858" fmla="*/ 982189 h 1078087"/>
                  <a:gd name="connsiteX36-10859" fmla="*/ 995871 w 1435865"/>
                  <a:gd name="connsiteY36-10860" fmla="*/ 1024512 h 1078087"/>
                  <a:gd name="connsiteX0-10861" fmla="*/ 995871 w 1435865"/>
                  <a:gd name="connsiteY0-10862" fmla="*/ 1024512 h 1078087"/>
                  <a:gd name="connsiteX1-10863" fmla="*/ 963828 w 1435865"/>
                  <a:gd name="connsiteY1-10864" fmla="*/ 910922 h 1078087"/>
                  <a:gd name="connsiteX2-10865" fmla="*/ 977904 w 1435865"/>
                  <a:gd name="connsiteY2-10866" fmla="*/ 1035152 h 1078087"/>
                  <a:gd name="connsiteX3-10867" fmla="*/ 916145 w 1435865"/>
                  <a:gd name="connsiteY3-10868" fmla="*/ 1052290 h 1078087"/>
                  <a:gd name="connsiteX4-10869" fmla="*/ 885632 w 1435865"/>
                  <a:gd name="connsiteY4-10870" fmla="*/ 1017550 h 1078087"/>
                  <a:gd name="connsiteX5-10871" fmla="*/ 858927 w 1435865"/>
                  <a:gd name="connsiteY5-10872" fmla="*/ 991363 h 1078087"/>
                  <a:gd name="connsiteX6-10873" fmla="*/ 808277 w 1435865"/>
                  <a:gd name="connsiteY6-10874" fmla="*/ 995039 h 1078087"/>
                  <a:gd name="connsiteX7-10875" fmla="*/ 790628 w 1435865"/>
                  <a:gd name="connsiteY7-10876" fmla="*/ 882100 h 1078087"/>
                  <a:gd name="connsiteX8-10877" fmla="*/ 667264 w 1435865"/>
                  <a:gd name="connsiteY8-10878" fmla="*/ 886315 h 1078087"/>
                  <a:gd name="connsiteX9-10879" fmla="*/ 708732 w 1435865"/>
                  <a:gd name="connsiteY9-10880" fmla="*/ 835185 h 1078087"/>
                  <a:gd name="connsiteX10-10881" fmla="*/ 811429 w 1435865"/>
                  <a:gd name="connsiteY10-10882" fmla="*/ 722791 h 1078087"/>
                  <a:gd name="connsiteX11-10883" fmla="*/ 738886 w 1435865"/>
                  <a:gd name="connsiteY11-10884" fmla="*/ 775374 h 1078087"/>
                  <a:gd name="connsiteX12-10885" fmla="*/ 629081 w 1435865"/>
                  <a:gd name="connsiteY12-10886" fmla="*/ 897267 h 1078087"/>
                  <a:gd name="connsiteX13-10887" fmla="*/ 356382 w 1435865"/>
                  <a:gd name="connsiteY13-10888" fmla="*/ 1018964 h 1078087"/>
                  <a:gd name="connsiteX14-10889" fmla="*/ 456957 w 1435865"/>
                  <a:gd name="connsiteY14-10890" fmla="*/ 810646 h 1078087"/>
                  <a:gd name="connsiteX15-10891" fmla="*/ 343894 w 1435865"/>
                  <a:gd name="connsiteY15-10892" fmla="*/ 879746 h 1078087"/>
                  <a:gd name="connsiteX16-10893" fmla="*/ 464346 w 1435865"/>
                  <a:gd name="connsiteY16-10894" fmla="*/ 716322 h 1078087"/>
                  <a:gd name="connsiteX17-10895" fmla="*/ 595085 w 1435865"/>
                  <a:gd name="connsiteY17-10896" fmla="*/ 664272 h 1078087"/>
                  <a:gd name="connsiteX18-10897" fmla="*/ 786171 w 1435865"/>
                  <a:gd name="connsiteY18-10898" fmla="*/ 490228 h 1078087"/>
                  <a:gd name="connsiteX19-10899" fmla="*/ 699541 w 1435865"/>
                  <a:gd name="connsiteY19-10900" fmla="*/ 542635 h 1078087"/>
                  <a:gd name="connsiteX20-10901" fmla="*/ 649729 w 1435865"/>
                  <a:gd name="connsiteY20-10902" fmla="*/ 578539 h 1078087"/>
                  <a:gd name="connsiteX21-10903" fmla="*/ 461221 w 1435865"/>
                  <a:gd name="connsiteY21-10904" fmla="*/ 541350 h 1078087"/>
                  <a:gd name="connsiteX22-10905" fmla="*/ 242011 w 1435865"/>
                  <a:gd name="connsiteY22-10906" fmla="*/ 706270 h 1078087"/>
                  <a:gd name="connsiteX23-10907" fmla="*/ 0 w 1435865"/>
                  <a:gd name="connsiteY23-10908" fmla="*/ 897013 h 1078087"/>
                  <a:gd name="connsiteX24-10909" fmla="*/ 543508 w 1435865"/>
                  <a:gd name="connsiteY24-10910" fmla="*/ 0 h 1078087"/>
                  <a:gd name="connsiteX25-10911" fmla="*/ 745856 w 1435865"/>
                  <a:gd name="connsiteY25-10912" fmla="*/ 85534 h 1078087"/>
                  <a:gd name="connsiteX26-10913" fmla="*/ 916259 w 1435865"/>
                  <a:gd name="connsiteY26-10914" fmla="*/ 184312 h 1078087"/>
                  <a:gd name="connsiteX27-10915" fmla="*/ 1315146 w 1435865"/>
                  <a:gd name="connsiteY27-10916" fmla="*/ 198516 h 1078087"/>
                  <a:gd name="connsiteX28-10917" fmla="*/ 1435474 w 1435865"/>
                  <a:gd name="connsiteY28-10918" fmla="*/ 79982 h 1078087"/>
                  <a:gd name="connsiteX29-10919" fmla="*/ 1280445 w 1435865"/>
                  <a:gd name="connsiteY29-10920" fmla="*/ 523272 h 1078087"/>
                  <a:gd name="connsiteX30-10921" fmla="*/ 1273671 w 1435865"/>
                  <a:gd name="connsiteY30-10922" fmla="*/ 693489 h 1078087"/>
                  <a:gd name="connsiteX31-10923" fmla="*/ 1364183 w 1435865"/>
                  <a:gd name="connsiteY31-10924" fmla="*/ 756682 h 1078087"/>
                  <a:gd name="connsiteX32-10925" fmla="*/ 1218641 w 1435865"/>
                  <a:gd name="connsiteY32-10926" fmla="*/ 1001983 h 1078087"/>
                  <a:gd name="connsiteX33-10927" fmla="*/ 1165317 w 1435865"/>
                  <a:gd name="connsiteY33-10928" fmla="*/ 987415 h 1078087"/>
                  <a:gd name="connsiteX34-10929" fmla="*/ 1107333 w 1435865"/>
                  <a:gd name="connsiteY34-10930" fmla="*/ 981871 h 1078087"/>
                  <a:gd name="connsiteX35-10931" fmla="*/ 1073970 w 1435865"/>
                  <a:gd name="connsiteY35-10932" fmla="*/ 982189 h 1078087"/>
                  <a:gd name="connsiteX36-10933" fmla="*/ 995871 w 1435865"/>
                  <a:gd name="connsiteY36-10934" fmla="*/ 1024512 h 1078087"/>
                  <a:gd name="connsiteX0-10935" fmla="*/ 995871 w 1435865"/>
                  <a:gd name="connsiteY0-10936" fmla="*/ 1024512 h 1078087"/>
                  <a:gd name="connsiteX1-10937" fmla="*/ 963828 w 1435865"/>
                  <a:gd name="connsiteY1-10938" fmla="*/ 910922 h 1078087"/>
                  <a:gd name="connsiteX2-10939" fmla="*/ 977904 w 1435865"/>
                  <a:gd name="connsiteY2-10940" fmla="*/ 1035152 h 1078087"/>
                  <a:gd name="connsiteX3-10941" fmla="*/ 916145 w 1435865"/>
                  <a:gd name="connsiteY3-10942" fmla="*/ 1052290 h 1078087"/>
                  <a:gd name="connsiteX4-10943" fmla="*/ 885632 w 1435865"/>
                  <a:gd name="connsiteY4-10944" fmla="*/ 1017550 h 1078087"/>
                  <a:gd name="connsiteX5-10945" fmla="*/ 858927 w 1435865"/>
                  <a:gd name="connsiteY5-10946" fmla="*/ 991363 h 1078087"/>
                  <a:gd name="connsiteX6-10947" fmla="*/ 808277 w 1435865"/>
                  <a:gd name="connsiteY6-10948" fmla="*/ 995039 h 1078087"/>
                  <a:gd name="connsiteX7-10949" fmla="*/ 790628 w 1435865"/>
                  <a:gd name="connsiteY7-10950" fmla="*/ 882100 h 1078087"/>
                  <a:gd name="connsiteX8-10951" fmla="*/ 667264 w 1435865"/>
                  <a:gd name="connsiteY8-10952" fmla="*/ 886315 h 1078087"/>
                  <a:gd name="connsiteX9-10953" fmla="*/ 708732 w 1435865"/>
                  <a:gd name="connsiteY9-10954" fmla="*/ 835185 h 1078087"/>
                  <a:gd name="connsiteX10-10955" fmla="*/ 811429 w 1435865"/>
                  <a:gd name="connsiteY10-10956" fmla="*/ 722791 h 1078087"/>
                  <a:gd name="connsiteX11-10957" fmla="*/ 738886 w 1435865"/>
                  <a:gd name="connsiteY11-10958" fmla="*/ 775374 h 1078087"/>
                  <a:gd name="connsiteX12-10959" fmla="*/ 629081 w 1435865"/>
                  <a:gd name="connsiteY12-10960" fmla="*/ 897267 h 1078087"/>
                  <a:gd name="connsiteX13-10961" fmla="*/ 356382 w 1435865"/>
                  <a:gd name="connsiteY13-10962" fmla="*/ 1018964 h 1078087"/>
                  <a:gd name="connsiteX14-10963" fmla="*/ 456957 w 1435865"/>
                  <a:gd name="connsiteY14-10964" fmla="*/ 810646 h 1078087"/>
                  <a:gd name="connsiteX15-10965" fmla="*/ 343894 w 1435865"/>
                  <a:gd name="connsiteY15-10966" fmla="*/ 879746 h 1078087"/>
                  <a:gd name="connsiteX16-10967" fmla="*/ 464346 w 1435865"/>
                  <a:gd name="connsiteY16-10968" fmla="*/ 716322 h 1078087"/>
                  <a:gd name="connsiteX17-10969" fmla="*/ 595085 w 1435865"/>
                  <a:gd name="connsiteY17-10970" fmla="*/ 664272 h 1078087"/>
                  <a:gd name="connsiteX18-10971" fmla="*/ 786171 w 1435865"/>
                  <a:gd name="connsiteY18-10972" fmla="*/ 490228 h 1078087"/>
                  <a:gd name="connsiteX19-10973" fmla="*/ 699541 w 1435865"/>
                  <a:gd name="connsiteY19-10974" fmla="*/ 542635 h 1078087"/>
                  <a:gd name="connsiteX20-10975" fmla="*/ 649729 w 1435865"/>
                  <a:gd name="connsiteY20-10976" fmla="*/ 578539 h 1078087"/>
                  <a:gd name="connsiteX21-10977" fmla="*/ 461221 w 1435865"/>
                  <a:gd name="connsiteY21-10978" fmla="*/ 541350 h 1078087"/>
                  <a:gd name="connsiteX22-10979" fmla="*/ 242011 w 1435865"/>
                  <a:gd name="connsiteY22-10980" fmla="*/ 706270 h 1078087"/>
                  <a:gd name="connsiteX23-10981" fmla="*/ 0 w 1435865"/>
                  <a:gd name="connsiteY23-10982" fmla="*/ 897013 h 1078087"/>
                  <a:gd name="connsiteX24-10983" fmla="*/ 543508 w 1435865"/>
                  <a:gd name="connsiteY24-10984" fmla="*/ 0 h 1078087"/>
                  <a:gd name="connsiteX25-10985" fmla="*/ 745856 w 1435865"/>
                  <a:gd name="connsiteY25-10986" fmla="*/ 85534 h 1078087"/>
                  <a:gd name="connsiteX26-10987" fmla="*/ 916259 w 1435865"/>
                  <a:gd name="connsiteY26-10988" fmla="*/ 184312 h 1078087"/>
                  <a:gd name="connsiteX27-10989" fmla="*/ 1315146 w 1435865"/>
                  <a:gd name="connsiteY27-10990" fmla="*/ 198516 h 1078087"/>
                  <a:gd name="connsiteX28-10991" fmla="*/ 1435474 w 1435865"/>
                  <a:gd name="connsiteY28-10992" fmla="*/ 79982 h 1078087"/>
                  <a:gd name="connsiteX29-10993" fmla="*/ 1280445 w 1435865"/>
                  <a:gd name="connsiteY29-10994" fmla="*/ 523272 h 1078087"/>
                  <a:gd name="connsiteX30-10995" fmla="*/ 1273671 w 1435865"/>
                  <a:gd name="connsiteY30-10996" fmla="*/ 693489 h 1078087"/>
                  <a:gd name="connsiteX31-10997" fmla="*/ 1364183 w 1435865"/>
                  <a:gd name="connsiteY31-10998" fmla="*/ 756682 h 1078087"/>
                  <a:gd name="connsiteX32-10999" fmla="*/ 1218641 w 1435865"/>
                  <a:gd name="connsiteY32-11000" fmla="*/ 1001983 h 1078087"/>
                  <a:gd name="connsiteX33-11001" fmla="*/ 1165317 w 1435865"/>
                  <a:gd name="connsiteY33-11002" fmla="*/ 987415 h 1078087"/>
                  <a:gd name="connsiteX34-11003" fmla="*/ 1107333 w 1435865"/>
                  <a:gd name="connsiteY34-11004" fmla="*/ 981871 h 1078087"/>
                  <a:gd name="connsiteX35-11005" fmla="*/ 1073970 w 1435865"/>
                  <a:gd name="connsiteY35-11006" fmla="*/ 982189 h 1078087"/>
                  <a:gd name="connsiteX36-11007" fmla="*/ 995871 w 1435865"/>
                  <a:gd name="connsiteY36-11008" fmla="*/ 1024512 h 1078087"/>
                  <a:gd name="connsiteX0-11009" fmla="*/ 995871 w 1435865"/>
                  <a:gd name="connsiteY0-11010" fmla="*/ 1024512 h 1078087"/>
                  <a:gd name="connsiteX1-11011" fmla="*/ 963828 w 1435865"/>
                  <a:gd name="connsiteY1-11012" fmla="*/ 910922 h 1078087"/>
                  <a:gd name="connsiteX2-11013" fmla="*/ 977904 w 1435865"/>
                  <a:gd name="connsiteY2-11014" fmla="*/ 1035152 h 1078087"/>
                  <a:gd name="connsiteX3-11015" fmla="*/ 916145 w 1435865"/>
                  <a:gd name="connsiteY3-11016" fmla="*/ 1052290 h 1078087"/>
                  <a:gd name="connsiteX4-11017" fmla="*/ 885632 w 1435865"/>
                  <a:gd name="connsiteY4-11018" fmla="*/ 1017550 h 1078087"/>
                  <a:gd name="connsiteX5-11019" fmla="*/ 858927 w 1435865"/>
                  <a:gd name="connsiteY5-11020" fmla="*/ 991363 h 1078087"/>
                  <a:gd name="connsiteX6-11021" fmla="*/ 808277 w 1435865"/>
                  <a:gd name="connsiteY6-11022" fmla="*/ 995039 h 1078087"/>
                  <a:gd name="connsiteX7-11023" fmla="*/ 790628 w 1435865"/>
                  <a:gd name="connsiteY7-11024" fmla="*/ 882100 h 1078087"/>
                  <a:gd name="connsiteX8-11025" fmla="*/ 667264 w 1435865"/>
                  <a:gd name="connsiteY8-11026" fmla="*/ 886315 h 1078087"/>
                  <a:gd name="connsiteX9-11027" fmla="*/ 708732 w 1435865"/>
                  <a:gd name="connsiteY9-11028" fmla="*/ 835185 h 1078087"/>
                  <a:gd name="connsiteX10-11029" fmla="*/ 811429 w 1435865"/>
                  <a:gd name="connsiteY10-11030" fmla="*/ 722791 h 1078087"/>
                  <a:gd name="connsiteX11-11031" fmla="*/ 738886 w 1435865"/>
                  <a:gd name="connsiteY11-11032" fmla="*/ 775374 h 1078087"/>
                  <a:gd name="connsiteX12-11033" fmla="*/ 629081 w 1435865"/>
                  <a:gd name="connsiteY12-11034" fmla="*/ 897267 h 1078087"/>
                  <a:gd name="connsiteX13-11035" fmla="*/ 356382 w 1435865"/>
                  <a:gd name="connsiteY13-11036" fmla="*/ 1018964 h 1078087"/>
                  <a:gd name="connsiteX14-11037" fmla="*/ 456957 w 1435865"/>
                  <a:gd name="connsiteY14-11038" fmla="*/ 810646 h 1078087"/>
                  <a:gd name="connsiteX15-11039" fmla="*/ 325437 w 1435865"/>
                  <a:gd name="connsiteY15-11040" fmla="*/ 1022242 h 1078087"/>
                  <a:gd name="connsiteX16-11041" fmla="*/ 464346 w 1435865"/>
                  <a:gd name="connsiteY16-11042" fmla="*/ 716322 h 1078087"/>
                  <a:gd name="connsiteX17-11043" fmla="*/ 595085 w 1435865"/>
                  <a:gd name="connsiteY17-11044" fmla="*/ 664272 h 1078087"/>
                  <a:gd name="connsiteX18-11045" fmla="*/ 786171 w 1435865"/>
                  <a:gd name="connsiteY18-11046" fmla="*/ 490228 h 1078087"/>
                  <a:gd name="connsiteX19-11047" fmla="*/ 699541 w 1435865"/>
                  <a:gd name="connsiteY19-11048" fmla="*/ 542635 h 1078087"/>
                  <a:gd name="connsiteX20-11049" fmla="*/ 649729 w 1435865"/>
                  <a:gd name="connsiteY20-11050" fmla="*/ 578539 h 1078087"/>
                  <a:gd name="connsiteX21-11051" fmla="*/ 461221 w 1435865"/>
                  <a:gd name="connsiteY21-11052" fmla="*/ 541350 h 1078087"/>
                  <a:gd name="connsiteX22-11053" fmla="*/ 242011 w 1435865"/>
                  <a:gd name="connsiteY22-11054" fmla="*/ 706270 h 1078087"/>
                  <a:gd name="connsiteX23-11055" fmla="*/ 0 w 1435865"/>
                  <a:gd name="connsiteY23-11056" fmla="*/ 897013 h 1078087"/>
                  <a:gd name="connsiteX24-11057" fmla="*/ 543508 w 1435865"/>
                  <a:gd name="connsiteY24-11058" fmla="*/ 0 h 1078087"/>
                  <a:gd name="connsiteX25-11059" fmla="*/ 745856 w 1435865"/>
                  <a:gd name="connsiteY25-11060" fmla="*/ 85534 h 1078087"/>
                  <a:gd name="connsiteX26-11061" fmla="*/ 916259 w 1435865"/>
                  <a:gd name="connsiteY26-11062" fmla="*/ 184312 h 1078087"/>
                  <a:gd name="connsiteX27-11063" fmla="*/ 1315146 w 1435865"/>
                  <a:gd name="connsiteY27-11064" fmla="*/ 198516 h 1078087"/>
                  <a:gd name="connsiteX28-11065" fmla="*/ 1435474 w 1435865"/>
                  <a:gd name="connsiteY28-11066" fmla="*/ 79982 h 1078087"/>
                  <a:gd name="connsiteX29-11067" fmla="*/ 1280445 w 1435865"/>
                  <a:gd name="connsiteY29-11068" fmla="*/ 523272 h 1078087"/>
                  <a:gd name="connsiteX30-11069" fmla="*/ 1273671 w 1435865"/>
                  <a:gd name="connsiteY30-11070" fmla="*/ 693489 h 1078087"/>
                  <a:gd name="connsiteX31-11071" fmla="*/ 1364183 w 1435865"/>
                  <a:gd name="connsiteY31-11072" fmla="*/ 756682 h 1078087"/>
                  <a:gd name="connsiteX32-11073" fmla="*/ 1218641 w 1435865"/>
                  <a:gd name="connsiteY32-11074" fmla="*/ 1001983 h 1078087"/>
                  <a:gd name="connsiteX33-11075" fmla="*/ 1165317 w 1435865"/>
                  <a:gd name="connsiteY33-11076" fmla="*/ 987415 h 1078087"/>
                  <a:gd name="connsiteX34-11077" fmla="*/ 1107333 w 1435865"/>
                  <a:gd name="connsiteY34-11078" fmla="*/ 981871 h 1078087"/>
                  <a:gd name="connsiteX35-11079" fmla="*/ 1073970 w 1435865"/>
                  <a:gd name="connsiteY35-11080" fmla="*/ 982189 h 1078087"/>
                  <a:gd name="connsiteX36-11081" fmla="*/ 995871 w 1435865"/>
                  <a:gd name="connsiteY36-11082" fmla="*/ 1024512 h 1078087"/>
                  <a:gd name="connsiteX0-11083" fmla="*/ 995871 w 1435865"/>
                  <a:gd name="connsiteY0-11084" fmla="*/ 1024512 h 1078087"/>
                  <a:gd name="connsiteX1-11085" fmla="*/ 963828 w 1435865"/>
                  <a:gd name="connsiteY1-11086" fmla="*/ 910922 h 1078087"/>
                  <a:gd name="connsiteX2-11087" fmla="*/ 977904 w 1435865"/>
                  <a:gd name="connsiteY2-11088" fmla="*/ 1035152 h 1078087"/>
                  <a:gd name="connsiteX3-11089" fmla="*/ 916145 w 1435865"/>
                  <a:gd name="connsiteY3-11090" fmla="*/ 1052290 h 1078087"/>
                  <a:gd name="connsiteX4-11091" fmla="*/ 885632 w 1435865"/>
                  <a:gd name="connsiteY4-11092" fmla="*/ 1017550 h 1078087"/>
                  <a:gd name="connsiteX5-11093" fmla="*/ 858927 w 1435865"/>
                  <a:gd name="connsiteY5-11094" fmla="*/ 991363 h 1078087"/>
                  <a:gd name="connsiteX6-11095" fmla="*/ 808277 w 1435865"/>
                  <a:gd name="connsiteY6-11096" fmla="*/ 995039 h 1078087"/>
                  <a:gd name="connsiteX7-11097" fmla="*/ 790628 w 1435865"/>
                  <a:gd name="connsiteY7-11098" fmla="*/ 882100 h 1078087"/>
                  <a:gd name="connsiteX8-11099" fmla="*/ 667264 w 1435865"/>
                  <a:gd name="connsiteY8-11100" fmla="*/ 886315 h 1078087"/>
                  <a:gd name="connsiteX9-11101" fmla="*/ 708732 w 1435865"/>
                  <a:gd name="connsiteY9-11102" fmla="*/ 835185 h 1078087"/>
                  <a:gd name="connsiteX10-11103" fmla="*/ 811429 w 1435865"/>
                  <a:gd name="connsiteY10-11104" fmla="*/ 722791 h 1078087"/>
                  <a:gd name="connsiteX11-11105" fmla="*/ 738886 w 1435865"/>
                  <a:gd name="connsiteY11-11106" fmla="*/ 775374 h 1078087"/>
                  <a:gd name="connsiteX12-11107" fmla="*/ 629081 w 1435865"/>
                  <a:gd name="connsiteY12-11108" fmla="*/ 897267 h 1078087"/>
                  <a:gd name="connsiteX13-11109" fmla="*/ 356382 w 1435865"/>
                  <a:gd name="connsiteY13-11110" fmla="*/ 1018964 h 1078087"/>
                  <a:gd name="connsiteX14-11111" fmla="*/ 456957 w 1435865"/>
                  <a:gd name="connsiteY14-11112" fmla="*/ 810646 h 1078087"/>
                  <a:gd name="connsiteX15-11113" fmla="*/ 324925 w 1435865"/>
                  <a:gd name="connsiteY15-11114" fmla="*/ 1028446 h 1078087"/>
                  <a:gd name="connsiteX16-11115" fmla="*/ 464346 w 1435865"/>
                  <a:gd name="connsiteY16-11116" fmla="*/ 716322 h 1078087"/>
                  <a:gd name="connsiteX17-11117" fmla="*/ 595085 w 1435865"/>
                  <a:gd name="connsiteY17-11118" fmla="*/ 664272 h 1078087"/>
                  <a:gd name="connsiteX18-11119" fmla="*/ 786171 w 1435865"/>
                  <a:gd name="connsiteY18-11120" fmla="*/ 490228 h 1078087"/>
                  <a:gd name="connsiteX19-11121" fmla="*/ 699541 w 1435865"/>
                  <a:gd name="connsiteY19-11122" fmla="*/ 542635 h 1078087"/>
                  <a:gd name="connsiteX20-11123" fmla="*/ 649729 w 1435865"/>
                  <a:gd name="connsiteY20-11124" fmla="*/ 578539 h 1078087"/>
                  <a:gd name="connsiteX21-11125" fmla="*/ 461221 w 1435865"/>
                  <a:gd name="connsiteY21-11126" fmla="*/ 541350 h 1078087"/>
                  <a:gd name="connsiteX22-11127" fmla="*/ 242011 w 1435865"/>
                  <a:gd name="connsiteY22-11128" fmla="*/ 706270 h 1078087"/>
                  <a:gd name="connsiteX23-11129" fmla="*/ 0 w 1435865"/>
                  <a:gd name="connsiteY23-11130" fmla="*/ 897013 h 1078087"/>
                  <a:gd name="connsiteX24-11131" fmla="*/ 543508 w 1435865"/>
                  <a:gd name="connsiteY24-11132" fmla="*/ 0 h 1078087"/>
                  <a:gd name="connsiteX25-11133" fmla="*/ 745856 w 1435865"/>
                  <a:gd name="connsiteY25-11134" fmla="*/ 85534 h 1078087"/>
                  <a:gd name="connsiteX26-11135" fmla="*/ 916259 w 1435865"/>
                  <a:gd name="connsiteY26-11136" fmla="*/ 184312 h 1078087"/>
                  <a:gd name="connsiteX27-11137" fmla="*/ 1315146 w 1435865"/>
                  <a:gd name="connsiteY27-11138" fmla="*/ 198516 h 1078087"/>
                  <a:gd name="connsiteX28-11139" fmla="*/ 1435474 w 1435865"/>
                  <a:gd name="connsiteY28-11140" fmla="*/ 79982 h 1078087"/>
                  <a:gd name="connsiteX29-11141" fmla="*/ 1280445 w 1435865"/>
                  <a:gd name="connsiteY29-11142" fmla="*/ 523272 h 1078087"/>
                  <a:gd name="connsiteX30-11143" fmla="*/ 1273671 w 1435865"/>
                  <a:gd name="connsiteY30-11144" fmla="*/ 693489 h 1078087"/>
                  <a:gd name="connsiteX31-11145" fmla="*/ 1364183 w 1435865"/>
                  <a:gd name="connsiteY31-11146" fmla="*/ 756682 h 1078087"/>
                  <a:gd name="connsiteX32-11147" fmla="*/ 1218641 w 1435865"/>
                  <a:gd name="connsiteY32-11148" fmla="*/ 1001983 h 1078087"/>
                  <a:gd name="connsiteX33-11149" fmla="*/ 1165317 w 1435865"/>
                  <a:gd name="connsiteY33-11150" fmla="*/ 987415 h 1078087"/>
                  <a:gd name="connsiteX34-11151" fmla="*/ 1107333 w 1435865"/>
                  <a:gd name="connsiteY34-11152" fmla="*/ 981871 h 1078087"/>
                  <a:gd name="connsiteX35-11153" fmla="*/ 1073970 w 1435865"/>
                  <a:gd name="connsiteY35-11154" fmla="*/ 982189 h 1078087"/>
                  <a:gd name="connsiteX36-11155" fmla="*/ 995871 w 1435865"/>
                  <a:gd name="connsiteY36-11156" fmla="*/ 1024512 h 1078087"/>
                  <a:gd name="connsiteX0-11157" fmla="*/ 995871 w 1435865"/>
                  <a:gd name="connsiteY0-11158" fmla="*/ 1024512 h 1078087"/>
                  <a:gd name="connsiteX1-11159" fmla="*/ 963828 w 1435865"/>
                  <a:gd name="connsiteY1-11160" fmla="*/ 910922 h 1078087"/>
                  <a:gd name="connsiteX2-11161" fmla="*/ 977904 w 1435865"/>
                  <a:gd name="connsiteY2-11162" fmla="*/ 1035152 h 1078087"/>
                  <a:gd name="connsiteX3-11163" fmla="*/ 916145 w 1435865"/>
                  <a:gd name="connsiteY3-11164" fmla="*/ 1052290 h 1078087"/>
                  <a:gd name="connsiteX4-11165" fmla="*/ 885632 w 1435865"/>
                  <a:gd name="connsiteY4-11166" fmla="*/ 1017550 h 1078087"/>
                  <a:gd name="connsiteX5-11167" fmla="*/ 858927 w 1435865"/>
                  <a:gd name="connsiteY5-11168" fmla="*/ 991363 h 1078087"/>
                  <a:gd name="connsiteX6-11169" fmla="*/ 808277 w 1435865"/>
                  <a:gd name="connsiteY6-11170" fmla="*/ 995039 h 1078087"/>
                  <a:gd name="connsiteX7-11171" fmla="*/ 790628 w 1435865"/>
                  <a:gd name="connsiteY7-11172" fmla="*/ 882100 h 1078087"/>
                  <a:gd name="connsiteX8-11173" fmla="*/ 667264 w 1435865"/>
                  <a:gd name="connsiteY8-11174" fmla="*/ 886315 h 1078087"/>
                  <a:gd name="connsiteX9-11175" fmla="*/ 708732 w 1435865"/>
                  <a:gd name="connsiteY9-11176" fmla="*/ 835185 h 1078087"/>
                  <a:gd name="connsiteX10-11177" fmla="*/ 811429 w 1435865"/>
                  <a:gd name="connsiteY10-11178" fmla="*/ 722791 h 1078087"/>
                  <a:gd name="connsiteX11-11179" fmla="*/ 738886 w 1435865"/>
                  <a:gd name="connsiteY11-11180" fmla="*/ 775374 h 1078087"/>
                  <a:gd name="connsiteX12-11181" fmla="*/ 629081 w 1435865"/>
                  <a:gd name="connsiteY12-11182" fmla="*/ 897267 h 1078087"/>
                  <a:gd name="connsiteX13-11183" fmla="*/ 356382 w 1435865"/>
                  <a:gd name="connsiteY13-11184" fmla="*/ 1018964 h 1078087"/>
                  <a:gd name="connsiteX14-11185" fmla="*/ 456957 w 1435865"/>
                  <a:gd name="connsiteY14-11186" fmla="*/ 810646 h 1078087"/>
                  <a:gd name="connsiteX15-11187" fmla="*/ 436568 w 1435865"/>
                  <a:gd name="connsiteY15-11188" fmla="*/ 847229 h 1078087"/>
                  <a:gd name="connsiteX16-11189" fmla="*/ 324925 w 1435865"/>
                  <a:gd name="connsiteY16-11190" fmla="*/ 1028446 h 1078087"/>
                  <a:gd name="connsiteX17-11191" fmla="*/ 464346 w 1435865"/>
                  <a:gd name="connsiteY17-11192" fmla="*/ 716322 h 1078087"/>
                  <a:gd name="connsiteX18-11193" fmla="*/ 595085 w 1435865"/>
                  <a:gd name="connsiteY18-11194" fmla="*/ 664272 h 1078087"/>
                  <a:gd name="connsiteX19-11195" fmla="*/ 786171 w 1435865"/>
                  <a:gd name="connsiteY19-11196" fmla="*/ 490228 h 1078087"/>
                  <a:gd name="connsiteX20-11197" fmla="*/ 699541 w 1435865"/>
                  <a:gd name="connsiteY20-11198" fmla="*/ 542635 h 1078087"/>
                  <a:gd name="connsiteX21-11199" fmla="*/ 649729 w 1435865"/>
                  <a:gd name="connsiteY21-11200" fmla="*/ 578539 h 1078087"/>
                  <a:gd name="connsiteX22-11201" fmla="*/ 461221 w 1435865"/>
                  <a:gd name="connsiteY22-11202" fmla="*/ 541350 h 1078087"/>
                  <a:gd name="connsiteX23-11203" fmla="*/ 242011 w 1435865"/>
                  <a:gd name="connsiteY23-11204" fmla="*/ 706270 h 1078087"/>
                  <a:gd name="connsiteX24-11205" fmla="*/ 0 w 1435865"/>
                  <a:gd name="connsiteY24-11206" fmla="*/ 897013 h 1078087"/>
                  <a:gd name="connsiteX25-11207" fmla="*/ 543508 w 1435865"/>
                  <a:gd name="connsiteY25-11208" fmla="*/ 0 h 1078087"/>
                  <a:gd name="connsiteX26-11209" fmla="*/ 745856 w 1435865"/>
                  <a:gd name="connsiteY26-11210" fmla="*/ 85534 h 1078087"/>
                  <a:gd name="connsiteX27-11211" fmla="*/ 916259 w 1435865"/>
                  <a:gd name="connsiteY27-11212" fmla="*/ 184312 h 1078087"/>
                  <a:gd name="connsiteX28-11213" fmla="*/ 1315146 w 1435865"/>
                  <a:gd name="connsiteY28-11214" fmla="*/ 198516 h 1078087"/>
                  <a:gd name="connsiteX29-11215" fmla="*/ 1435474 w 1435865"/>
                  <a:gd name="connsiteY29-11216" fmla="*/ 79982 h 1078087"/>
                  <a:gd name="connsiteX30-11217" fmla="*/ 1280445 w 1435865"/>
                  <a:gd name="connsiteY30-11218" fmla="*/ 523272 h 1078087"/>
                  <a:gd name="connsiteX31-11219" fmla="*/ 1273671 w 1435865"/>
                  <a:gd name="connsiteY31-11220" fmla="*/ 693489 h 1078087"/>
                  <a:gd name="connsiteX32-11221" fmla="*/ 1364183 w 1435865"/>
                  <a:gd name="connsiteY32-11222" fmla="*/ 756682 h 1078087"/>
                  <a:gd name="connsiteX33-11223" fmla="*/ 1218641 w 1435865"/>
                  <a:gd name="connsiteY33-11224" fmla="*/ 1001983 h 1078087"/>
                  <a:gd name="connsiteX34-11225" fmla="*/ 1165317 w 1435865"/>
                  <a:gd name="connsiteY34-11226" fmla="*/ 987415 h 1078087"/>
                  <a:gd name="connsiteX35-11227" fmla="*/ 1107333 w 1435865"/>
                  <a:gd name="connsiteY35-11228" fmla="*/ 981871 h 1078087"/>
                  <a:gd name="connsiteX36-11229" fmla="*/ 1073970 w 1435865"/>
                  <a:gd name="connsiteY36-11230" fmla="*/ 982189 h 1078087"/>
                  <a:gd name="connsiteX37" fmla="*/ 995871 w 1435865"/>
                  <a:gd name="connsiteY37" fmla="*/ 1024512 h 1078087"/>
                  <a:gd name="connsiteX0-11231" fmla="*/ 995871 w 1435865"/>
                  <a:gd name="connsiteY0-11232" fmla="*/ 1024512 h 1078087"/>
                  <a:gd name="connsiteX1-11233" fmla="*/ 963828 w 1435865"/>
                  <a:gd name="connsiteY1-11234" fmla="*/ 910922 h 1078087"/>
                  <a:gd name="connsiteX2-11235" fmla="*/ 977904 w 1435865"/>
                  <a:gd name="connsiteY2-11236" fmla="*/ 1035152 h 1078087"/>
                  <a:gd name="connsiteX3-11237" fmla="*/ 916145 w 1435865"/>
                  <a:gd name="connsiteY3-11238" fmla="*/ 1052290 h 1078087"/>
                  <a:gd name="connsiteX4-11239" fmla="*/ 885632 w 1435865"/>
                  <a:gd name="connsiteY4-11240" fmla="*/ 1017550 h 1078087"/>
                  <a:gd name="connsiteX5-11241" fmla="*/ 858927 w 1435865"/>
                  <a:gd name="connsiteY5-11242" fmla="*/ 991363 h 1078087"/>
                  <a:gd name="connsiteX6-11243" fmla="*/ 808277 w 1435865"/>
                  <a:gd name="connsiteY6-11244" fmla="*/ 995039 h 1078087"/>
                  <a:gd name="connsiteX7-11245" fmla="*/ 790628 w 1435865"/>
                  <a:gd name="connsiteY7-11246" fmla="*/ 882100 h 1078087"/>
                  <a:gd name="connsiteX8-11247" fmla="*/ 667264 w 1435865"/>
                  <a:gd name="connsiteY8-11248" fmla="*/ 886315 h 1078087"/>
                  <a:gd name="connsiteX9-11249" fmla="*/ 708732 w 1435865"/>
                  <a:gd name="connsiteY9-11250" fmla="*/ 835185 h 1078087"/>
                  <a:gd name="connsiteX10-11251" fmla="*/ 811429 w 1435865"/>
                  <a:gd name="connsiteY10-11252" fmla="*/ 722791 h 1078087"/>
                  <a:gd name="connsiteX11-11253" fmla="*/ 738886 w 1435865"/>
                  <a:gd name="connsiteY11-11254" fmla="*/ 775374 h 1078087"/>
                  <a:gd name="connsiteX12-11255" fmla="*/ 629081 w 1435865"/>
                  <a:gd name="connsiteY12-11256" fmla="*/ 897267 h 1078087"/>
                  <a:gd name="connsiteX13-11257" fmla="*/ 356382 w 1435865"/>
                  <a:gd name="connsiteY13-11258" fmla="*/ 1018964 h 1078087"/>
                  <a:gd name="connsiteX14-11259" fmla="*/ 456883 w 1435865"/>
                  <a:gd name="connsiteY14-11260" fmla="*/ 808645 h 1078087"/>
                  <a:gd name="connsiteX15-11261" fmla="*/ 436568 w 1435865"/>
                  <a:gd name="connsiteY15-11262" fmla="*/ 847229 h 1078087"/>
                  <a:gd name="connsiteX16-11263" fmla="*/ 324925 w 1435865"/>
                  <a:gd name="connsiteY16-11264" fmla="*/ 1028446 h 1078087"/>
                  <a:gd name="connsiteX17-11265" fmla="*/ 464346 w 1435865"/>
                  <a:gd name="connsiteY17-11266" fmla="*/ 716322 h 1078087"/>
                  <a:gd name="connsiteX18-11267" fmla="*/ 595085 w 1435865"/>
                  <a:gd name="connsiteY18-11268" fmla="*/ 664272 h 1078087"/>
                  <a:gd name="connsiteX19-11269" fmla="*/ 786171 w 1435865"/>
                  <a:gd name="connsiteY19-11270" fmla="*/ 490228 h 1078087"/>
                  <a:gd name="connsiteX20-11271" fmla="*/ 699541 w 1435865"/>
                  <a:gd name="connsiteY20-11272" fmla="*/ 542635 h 1078087"/>
                  <a:gd name="connsiteX21-11273" fmla="*/ 649729 w 1435865"/>
                  <a:gd name="connsiteY21-11274" fmla="*/ 578539 h 1078087"/>
                  <a:gd name="connsiteX22-11275" fmla="*/ 461221 w 1435865"/>
                  <a:gd name="connsiteY22-11276" fmla="*/ 541350 h 1078087"/>
                  <a:gd name="connsiteX23-11277" fmla="*/ 242011 w 1435865"/>
                  <a:gd name="connsiteY23-11278" fmla="*/ 706270 h 1078087"/>
                  <a:gd name="connsiteX24-11279" fmla="*/ 0 w 1435865"/>
                  <a:gd name="connsiteY24-11280" fmla="*/ 897013 h 1078087"/>
                  <a:gd name="connsiteX25-11281" fmla="*/ 543508 w 1435865"/>
                  <a:gd name="connsiteY25-11282" fmla="*/ 0 h 1078087"/>
                  <a:gd name="connsiteX26-11283" fmla="*/ 745856 w 1435865"/>
                  <a:gd name="connsiteY26-11284" fmla="*/ 85534 h 1078087"/>
                  <a:gd name="connsiteX27-11285" fmla="*/ 916259 w 1435865"/>
                  <a:gd name="connsiteY27-11286" fmla="*/ 184312 h 1078087"/>
                  <a:gd name="connsiteX28-11287" fmla="*/ 1315146 w 1435865"/>
                  <a:gd name="connsiteY28-11288" fmla="*/ 198516 h 1078087"/>
                  <a:gd name="connsiteX29-11289" fmla="*/ 1435474 w 1435865"/>
                  <a:gd name="connsiteY29-11290" fmla="*/ 79982 h 1078087"/>
                  <a:gd name="connsiteX30-11291" fmla="*/ 1280445 w 1435865"/>
                  <a:gd name="connsiteY30-11292" fmla="*/ 523272 h 1078087"/>
                  <a:gd name="connsiteX31-11293" fmla="*/ 1273671 w 1435865"/>
                  <a:gd name="connsiteY31-11294" fmla="*/ 693489 h 1078087"/>
                  <a:gd name="connsiteX32-11295" fmla="*/ 1364183 w 1435865"/>
                  <a:gd name="connsiteY32-11296" fmla="*/ 756682 h 1078087"/>
                  <a:gd name="connsiteX33-11297" fmla="*/ 1218641 w 1435865"/>
                  <a:gd name="connsiteY33-11298" fmla="*/ 1001983 h 1078087"/>
                  <a:gd name="connsiteX34-11299" fmla="*/ 1165317 w 1435865"/>
                  <a:gd name="connsiteY34-11300" fmla="*/ 987415 h 1078087"/>
                  <a:gd name="connsiteX35-11301" fmla="*/ 1107333 w 1435865"/>
                  <a:gd name="connsiteY35-11302" fmla="*/ 981871 h 1078087"/>
                  <a:gd name="connsiteX36-11303" fmla="*/ 1073970 w 1435865"/>
                  <a:gd name="connsiteY36-11304" fmla="*/ 982189 h 1078087"/>
                  <a:gd name="connsiteX37-11305" fmla="*/ 995871 w 1435865"/>
                  <a:gd name="connsiteY37-11306" fmla="*/ 1024512 h 1078087"/>
                  <a:gd name="connsiteX0-11307" fmla="*/ 995871 w 1435865"/>
                  <a:gd name="connsiteY0-11308" fmla="*/ 1024512 h 1078087"/>
                  <a:gd name="connsiteX1-11309" fmla="*/ 963828 w 1435865"/>
                  <a:gd name="connsiteY1-11310" fmla="*/ 910922 h 1078087"/>
                  <a:gd name="connsiteX2-11311" fmla="*/ 977904 w 1435865"/>
                  <a:gd name="connsiteY2-11312" fmla="*/ 1035152 h 1078087"/>
                  <a:gd name="connsiteX3-11313" fmla="*/ 916145 w 1435865"/>
                  <a:gd name="connsiteY3-11314" fmla="*/ 1052290 h 1078087"/>
                  <a:gd name="connsiteX4-11315" fmla="*/ 885632 w 1435865"/>
                  <a:gd name="connsiteY4-11316" fmla="*/ 1017550 h 1078087"/>
                  <a:gd name="connsiteX5-11317" fmla="*/ 858927 w 1435865"/>
                  <a:gd name="connsiteY5-11318" fmla="*/ 991363 h 1078087"/>
                  <a:gd name="connsiteX6-11319" fmla="*/ 808277 w 1435865"/>
                  <a:gd name="connsiteY6-11320" fmla="*/ 995039 h 1078087"/>
                  <a:gd name="connsiteX7-11321" fmla="*/ 790628 w 1435865"/>
                  <a:gd name="connsiteY7-11322" fmla="*/ 882100 h 1078087"/>
                  <a:gd name="connsiteX8-11323" fmla="*/ 667264 w 1435865"/>
                  <a:gd name="connsiteY8-11324" fmla="*/ 886315 h 1078087"/>
                  <a:gd name="connsiteX9-11325" fmla="*/ 708732 w 1435865"/>
                  <a:gd name="connsiteY9-11326" fmla="*/ 835185 h 1078087"/>
                  <a:gd name="connsiteX10-11327" fmla="*/ 811429 w 1435865"/>
                  <a:gd name="connsiteY10-11328" fmla="*/ 722791 h 1078087"/>
                  <a:gd name="connsiteX11-11329" fmla="*/ 738886 w 1435865"/>
                  <a:gd name="connsiteY11-11330" fmla="*/ 775374 h 1078087"/>
                  <a:gd name="connsiteX12-11331" fmla="*/ 629081 w 1435865"/>
                  <a:gd name="connsiteY12-11332" fmla="*/ 897267 h 1078087"/>
                  <a:gd name="connsiteX13-11333" fmla="*/ 356382 w 1435865"/>
                  <a:gd name="connsiteY13-11334" fmla="*/ 1018964 h 1078087"/>
                  <a:gd name="connsiteX14-11335" fmla="*/ 456883 w 1435865"/>
                  <a:gd name="connsiteY14-11336" fmla="*/ 808645 h 1078087"/>
                  <a:gd name="connsiteX15-11337" fmla="*/ 422633 w 1435865"/>
                  <a:gd name="connsiteY15-11338" fmla="*/ 871264 h 1078087"/>
                  <a:gd name="connsiteX16-11339" fmla="*/ 324925 w 1435865"/>
                  <a:gd name="connsiteY16-11340" fmla="*/ 1028446 h 1078087"/>
                  <a:gd name="connsiteX17-11341" fmla="*/ 464346 w 1435865"/>
                  <a:gd name="connsiteY17-11342" fmla="*/ 716322 h 1078087"/>
                  <a:gd name="connsiteX18-11343" fmla="*/ 595085 w 1435865"/>
                  <a:gd name="connsiteY18-11344" fmla="*/ 664272 h 1078087"/>
                  <a:gd name="connsiteX19-11345" fmla="*/ 786171 w 1435865"/>
                  <a:gd name="connsiteY19-11346" fmla="*/ 490228 h 1078087"/>
                  <a:gd name="connsiteX20-11347" fmla="*/ 699541 w 1435865"/>
                  <a:gd name="connsiteY20-11348" fmla="*/ 542635 h 1078087"/>
                  <a:gd name="connsiteX21-11349" fmla="*/ 649729 w 1435865"/>
                  <a:gd name="connsiteY21-11350" fmla="*/ 578539 h 1078087"/>
                  <a:gd name="connsiteX22-11351" fmla="*/ 461221 w 1435865"/>
                  <a:gd name="connsiteY22-11352" fmla="*/ 541350 h 1078087"/>
                  <a:gd name="connsiteX23-11353" fmla="*/ 242011 w 1435865"/>
                  <a:gd name="connsiteY23-11354" fmla="*/ 706270 h 1078087"/>
                  <a:gd name="connsiteX24-11355" fmla="*/ 0 w 1435865"/>
                  <a:gd name="connsiteY24-11356" fmla="*/ 897013 h 1078087"/>
                  <a:gd name="connsiteX25-11357" fmla="*/ 543508 w 1435865"/>
                  <a:gd name="connsiteY25-11358" fmla="*/ 0 h 1078087"/>
                  <a:gd name="connsiteX26-11359" fmla="*/ 745856 w 1435865"/>
                  <a:gd name="connsiteY26-11360" fmla="*/ 85534 h 1078087"/>
                  <a:gd name="connsiteX27-11361" fmla="*/ 916259 w 1435865"/>
                  <a:gd name="connsiteY27-11362" fmla="*/ 184312 h 1078087"/>
                  <a:gd name="connsiteX28-11363" fmla="*/ 1315146 w 1435865"/>
                  <a:gd name="connsiteY28-11364" fmla="*/ 198516 h 1078087"/>
                  <a:gd name="connsiteX29-11365" fmla="*/ 1435474 w 1435865"/>
                  <a:gd name="connsiteY29-11366" fmla="*/ 79982 h 1078087"/>
                  <a:gd name="connsiteX30-11367" fmla="*/ 1280445 w 1435865"/>
                  <a:gd name="connsiteY30-11368" fmla="*/ 523272 h 1078087"/>
                  <a:gd name="connsiteX31-11369" fmla="*/ 1273671 w 1435865"/>
                  <a:gd name="connsiteY31-11370" fmla="*/ 693489 h 1078087"/>
                  <a:gd name="connsiteX32-11371" fmla="*/ 1364183 w 1435865"/>
                  <a:gd name="connsiteY32-11372" fmla="*/ 756682 h 1078087"/>
                  <a:gd name="connsiteX33-11373" fmla="*/ 1218641 w 1435865"/>
                  <a:gd name="connsiteY33-11374" fmla="*/ 1001983 h 1078087"/>
                  <a:gd name="connsiteX34-11375" fmla="*/ 1165317 w 1435865"/>
                  <a:gd name="connsiteY34-11376" fmla="*/ 987415 h 1078087"/>
                  <a:gd name="connsiteX35-11377" fmla="*/ 1107333 w 1435865"/>
                  <a:gd name="connsiteY35-11378" fmla="*/ 981871 h 1078087"/>
                  <a:gd name="connsiteX36-11379" fmla="*/ 1073970 w 1435865"/>
                  <a:gd name="connsiteY36-11380" fmla="*/ 982189 h 1078087"/>
                  <a:gd name="connsiteX37-11381" fmla="*/ 995871 w 1435865"/>
                  <a:gd name="connsiteY37-11382" fmla="*/ 1024512 h 1078087"/>
                  <a:gd name="connsiteX0-11383" fmla="*/ 995871 w 1435865"/>
                  <a:gd name="connsiteY0-11384" fmla="*/ 1024512 h 1078087"/>
                  <a:gd name="connsiteX1-11385" fmla="*/ 963828 w 1435865"/>
                  <a:gd name="connsiteY1-11386" fmla="*/ 910922 h 1078087"/>
                  <a:gd name="connsiteX2-11387" fmla="*/ 977904 w 1435865"/>
                  <a:gd name="connsiteY2-11388" fmla="*/ 1035152 h 1078087"/>
                  <a:gd name="connsiteX3-11389" fmla="*/ 916145 w 1435865"/>
                  <a:gd name="connsiteY3-11390" fmla="*/ 1052290 h 1078087"/>
                  <a:gd name="connsiteX4-11391" fmla="*/ 885632 w 1435865"/>
                  <a:gd name="connsiteY4-11392" fmla="*/ 1017550 h 1078087"/>
                  <a:gd name="connsiteX5-11393" fmla="*/ 858927 w 1435865"/>
                  <a:gd name="connsiteY5-11394" fmla="*/ 991363 h 1078087"/>
                  <a:gd name="connsiteX6-11395" fmla="*/ 808277 w 1435865"/>
                  <a:gd name="connsiteY6-11396" fmla="*/ 995039 h 1078087"/>
                  <a:gd name="connsiteX7-11397" fmla="*/ 790628 w 1435865"/>
                  <a:gd name="connsiteY7-11398" fmla="*/ 882100 h 1078087"/>
                  <a:gd name="connsiteX8-11399" fmla="*/ 667264 w 1435865"/>
                  <a:gd name="connsiteY8-11400" fmla="*/ 886315 h 1078087"/>
                  <a:gd name="connsiteX9-11401" fmla="*/ 708732 w 1435865"/>
                  <a:gd name="connsiteY9-11402" fmla="*/ 835185 h 1078087"/>
                  <a:gd name="connsiteX10-11403" fmla="*/ 811429 w 1435865"/>
                  <a:gd name="connsiteY10-11404" fmla="*/ 722791 h 1078087"/>
                  <a:gd name="connsiteX11-11405" fmla="*/ 738886 w 1435865"/>
                  <a:gd name="connsiteY11-11406" fmla="*/ 775374 h 1078087"/>
                  <a:gd name="connsiteX12-11407" fmla="*/ 629081 w 1435865"/>
                  <a:gd name="connsiteY12-11408" fmla="*/ 897267 h 1078087"/>
                  <a:gd name="connsiteX13-11409" fmla="*/ 356382 w 1435865"/>
                  <a:gd name="connsiteY13-11410" fmla="*/ 1018964 h 1078087"/>
                  <a:gd name="connsiteX14-11411" fmla="*/ 456883 w 1435865"/>
                  <a:gd name="connsiteY14-11412" fmla="*/ 808645 h 1078087"/>
                  <a:gd name="connsiteX15-11413" fmla="*/ 422633 w 1435865"/>
                  <a:gd name="connsiteY15-11414" fmla="*/ 871264 h 1078087"/>
                  <a:gd name="connsiteX16-11415" fmla="*/ 324925 w 1435865"/>
                  <a:gd name="connsiteY16-11416" fmla="*/ 1028446 h 1078087"/>
                  <a:gd name="connsiteX17-11417" fmla="*/ 464346 w 1435865"/>
                  <a:gd name="connsiteY17-11418" fmla="*/ 716322 h 1078087"/>
                  <a:gd name="connsiteX18-11419" fmla="*/ 595085 w 1435865"/>
                  <a:gd name="connsiteY18-11420" fmla="*/ 664272 h 1078087"/>
                  <a:gd name="connsiteX19-11421" fmla="*/ 786171 w 1435865"/>
                  <a:gd name="connsiteY19-11422" fmla="*/ 490228 h 1078087"/>
                  <a:gd name="connsiteX20-11423" fmla="*/ 699541 w 1435865"/>
                  <a:gd name="connsiteY20-11424" fmla="*/ 542635 h 1078087"/>
                  <a:gd name="connsiteX21-11425" fmla="*/ 649729 w 1435865"/>
                  <a:gd name="connsiteY21-11426" fmla="*/ 578539 h 1078087"/>
                  <a:gd name="connsiteX22-11427" fmla="*/ 461221 w 1435865"/>
                  <a:gd name="connsiteY22-11428" fmla="*/ 541350 h 1078087"/>
                  <a:gd name="connsiteX23-11429" fmla="*/ 242011 w 1435865"/>
                  <a:gd name="connsiteY23-11430" fmla="*/ 706270 h 1078087"/>
                  <a:gd name="connsiteX24-11431" fmla="*/ 0 w 1435865"/>
                  <a:gd name="connsiteY24-11432" fmla="*/ 897013 h 1078087"/>
                  <a:gd name="connsiteX25-11433" fmla="*/ 543508 w 1435865"/>
                  <a:gd name="connsiteY25-11434" fmla="*/ 0 h 1078087"/>
                  <a:gd name="connsiteX26-11435" fmla="*/ 745856 w 1435865"/>
                  <a:gd name="connsiteY26-11436" fmla="*/ 85534 h 1078087"/>
                  <a:gd name="connsiteX27-11437" fmla="*/ 916259 w 1435865"/>
                  <a:gd name="connsiteY27-11438" fmla="*/ 184312 h 1078087"/>
                  <a:gd name="connsiteX28-11439" fmla="*/ 1315146 w 1435865"/>
                  <a:gd name="connsiteY28-11440" fmla="*/ 198516 h 1078087"/>
                  <a:gd name="connsiteX29-11441" fmla="*/ 1435474 w 1435865"/>
                  <a:gd name="connsiteY29-11442" fmla="*/ 79982 h 1078087"/>
                  <a:gd name="connsiteX30-11443" fmla="*/ 1280445 w 1435865"/>
                  <a:gd name="connsiteY30-11444" fmla="*/ 523272 h 1078087"/>
                  <a:gd name="connsiteX31-11445" fmla="*/ 1273671 w 1435865"/>
                  <a:gd name="connsiteY31-11446" fmla="*/ 693489 h 1078087"/>
                  <a:gd name="connsiteX32-11447" fmla="*/ 1364183 w 1435865"/>
                  <a:gd name="connsiteY32-11448" fmla="*/ 756682 h 1078087"/>
                  <a:gd name="connsiteX33-11449" fmla="*/ 1218641 w 1435865"/>
                  <a:gd name="connsiteY33-11450" fmla="*/ 1001983 h 1078087"/>
                  <a:gd name="connsiteX34-11451" fmla="*/ 1165317 w 1435865"/>
                  <a:gd name="connsiteY34-11452" fmla="*/ 987415 h 1078087"/>
                  <a:gd name="connsiteX35-11453" fmla="*/ 1107333 w 1435865"/>
                  <a:gd name="connsiteY35-11454" fmla="*/ 981871 h 1078087"/>
                  <a:gd name="connsiteX36-11455" fmla="*/ 1073970 w 1435865"/>
                  <a:gd name="connsiteY36-11456" fmla="*/ 982189 h 1078087"/>
                  <a:gd name="connsiteX37-11457" fmla="*/ 995871 w 1435865"/>
                  <a:gd name="connsiteY37-11458" fmla="*/ 1024512 h 1078087"/>
                  <a:gd name="connsiteX0-11459" fmla="*/ 995871 w 1435865"/>
                  <a:gd name="connsiteY0-11460" fmla="*/ 1024512 h 1078087"/>
                  <a:gd name="connsiteX1-11461" fmla="*/ 963828 w 1435865"/>
                  <a:gd name="connsiteY1-11462" fmla="*/ 910922 h 1078087"/>
                  <a:gd name="connsiteX2-11463" fmla="*/ 977904 w 1435865"/>
                  <a:gd name="connsiteY2-11464" fmla="*/ 1035152 h 1078087"/>
                  <a:gd name="connsiteX3-11465" fmla="*/ 916145 w 1435865"/>
                  <a:gd name="connsiteY3-11466" fmla="*/ 1052290 h 1078087"/>
                  <a:gd name="connsiteX4-11467" fmla="*/ 885632 w 1435865"/>
                  <a:gd name="connsiteY4-11468" fmla="*/ 1017550 h 1078087"/>
                  <a:gd name="connsiteX5-11469" fmla="*/ 858927 w 1435865"/>
                  <a:gd name="connsiteY5-11470" fmla="*/ 991363 h 1078087"/>
                  <a:gd name="connsiteX6-11471" fmla="*/ 808277 w 1435865"/>
                  <a:gd name="connsiteY6-11472" fmla="*/ 995039 h 1078087"/>
                  <a:gd name="connsiteX7-11473" fmla="*/ 790628 w 1435865"/>
                  <a:gd name="connsiteY7-11474" fmla="*/ 882100 h 1078087"/>
                  <a:gd name="connsiteX8-11475" fmla="*/ 667264 w 1435865"/>
                  <a:gd name="connsiteY8-11476" fmla="*/ 886315 h 1078087"/>
                  <a:gd name="connsiteX9-11477" fmla="*/ 708732 w 1435865"/>
                  <a:gd name="connsiteY9-11478" fmla="*/ 835185 h 1078087"/>
                  <a:gd name="connsiteX10-11479" fmla="*/ 811429 w 1435865"/>
                  <a:gd name="connsiteY10-11480" fmla="*/ 722791 h 1078087"/>
                  <a:gd name="connsiteX11-11481" fmla="*/ 738886 w 1435865"/>
                  <a:gd name="connsiteY11-11482" fmla="*/ 775374 h 1078087"/>
                  <a:gd name="connsiteX12-11483" fmla="*/ 629081 w 1435865"/>
                  <a:gd name="connsiteY12-11484" fmla="*/ 897267 h 1078087"/>
                  <a:gd name="connsiteX13-11485" fmla="*/ 356382 w 1435865"/>
                  <a:gd name="connsiteY13-11486" fmla="*/ 1018964 h 1078087"/>
                  <a:gd name="connsiteX14-11487" fmla="*/ 456883 w 1435865"/>
                  <a:gd name="connsiteY14-11488" fmla="*/ 808645 h 1078087"/>
                  <a:gd name="connsiteX15-11489" fmla="*/ 406718 w 1435865"/>
                  <a:gd name="connsiteY15-11490" fmla="*/ 901906 h 1078087"/>
                  <a:gd name="connsiteX16-11491" fmla="*/ 324925 w 1435865"/>
                  <a:gd name="connsiteY16-11492" fmla="*/ 1028446 h 1078087"/>
                  <a:gd name="connsiteX17-11493" fmla="*/ 464346 w 1435865"/>
                  <a:gd name="connsiteY17-11494" fmla="*/ 716322 h 1078087"/>
                  <a:gd name="connsiteX18-11495" fmla="*/ 595085 w 1435865"/>
                  <a:gd name="connsiteY18-11496" fmla="*/ 664272 h 1078087"/>
                  <a:gd name="connsiteX19-11497" fmla="*/ 786171 w 1435865"/>
                  <a:gd name="connsiteY19-11498" fmla="*/ 490228 h 1078087"/>
                  <a:gd name="connsiteX20-11499" fmla="*/ 699541 w 1435865"/>
                  <a:gd name="connsiteY20-11500" fmla="*/ 542635 h 1078087"/>
                  <a:gd name="connsiteX21-11501" fmla="*/ 649729 w 1435865"/>
                  <a:gd name="connsiteY21-11502" fmla="*/ 578539 h 1078087"/>
                  <a:gd name="connsiteX22-11503" fmla="*/ 461221 w 1435865"/>
                  <a:gd name="connsiteY22-11504" fmla="*/ 541350 h 1078087"/>
                  <a:gd name="connsiteX23-11505" fmla="*/ 242011 w 1435865"/>
                  <a:gd name="connsiteY23-11506" fmla="*/ 706270 h 1078087"/>
                  <a:gd name="connsiteX24-11507" fmla="*/ 0 w 1435865"/>
                  <a:gd name="connsiteY24-11508" fmla="*/ 897013 h 1078087"/>
                  <a:gd name="connsiteX25-11509" fmla="*/ 543508 w 1435865"/>
                  <a:gd name="connsiteY25-11510" fmla="*/ 0 h 1078087"/>
                  <a:gd name="connsiteX26-11511" fmla="*/ 745856 w 1435865"/>
                  <a:gd name="connsiteY26-11512" fmla="*/ 85534 h 1078087"/>
                  <a:gd name="connsiteX27-11513" fmla="*/ 916259 w 1435865"/>
                  <a:gd name="connsiteY27-11514" fmla="*/ 184312 h 1078087"/>
                  <a:gd name="connsiteX28-11515" fmla="*/ 1315146 w 1435865"/>
                  <a:gd name="connsiteY28-11516" fmla="*/ 198516 h 1078087"/>
                  <a:gd name="connsiteX29-11517" fmla="*/ 1435474 w 1435865"/>
                  <a:gd name="connsiteY29-11518" fmla="*/ 79982 h 1078087"/>
                  <a:gd name="connsiteX30-11519" fmla="*/ 1280445 w 1435865"/>
                  <a:gd name="connsiteY30-11520" fmla="*/ 523272 h 1078087"/>
                  <a:gd name="connsiteX31-11521" fmla="*/ 1273671 w 1435865"/>
                  <a:gd name="connsiteY31-11522" fmla="*/ 693489 h 1078087"/>
                  <a:gd name="connsiteX32-11523" fmla="*/ 1364183 w 1435865"/>
                  <a:gd name="connsiteY32-11524" fmla="*/ 756682 h 1078087"/>
                  <a:gd name="connsiteX33-11525" fmla="*/ 1218641 w 1435865"/>
                  <a:gd name="connsiteY33-11526" fmla="*/ 1001983 h 1078087"/>
                  <a:gd name="connsiteX34-11527" fmla="*/ 1165317 w 1435865"/>
                  <a:gd name="connsiteY34-11528" fmla="*/ 987415 h 1078087"/>
                  <a:gd name="connsiteX35-11529" fmla="*/ 1107333 w 1435865"/>
                  <a:gd name="connsiteY35-11530" fmla="*/ 981871 h 1078087"/>
                  <a:gd name="connsiteX36-11531" fmla="*/ 1073970 w 1435865"/>
                  <a:gd name="connsiteY36-11532" fmla="*/ 982189 h 1078087"/>
                  <a:gd name="connsiteX37-11533" fmla="*/ 995871 w 1435865"/>
                  <a:gd name="connsiteY37-11534" fmla="*/ 1024512 h 1078087"/>
                  <a:gd name="connsiteX0-11535" fmla="*/ 995871 w 1435865"/>
                  <a:gd name="connsiteY0-11536" fmla="*/ 1024512 h 1078087"/>
                  <a:gd name="connsiteX1-11537" fmla="*/ 963828 w 1435865"/>
                  <a:gd name="connsiteY1-11538" fmla="*/ 910922 h 1078087"/>
                  <a:gd name="connsiteX2-11539" fmla="*/ 977904 w 1435865"/>
                  <a:gd name="connsiteY2-11540" fmla="*/ 1035152 h 1078087"/>
                  <a:gd name="connsiteX3-11541" fmla="*/ 916145 w 1435865"/>
                  <a:gd name="connsiteY3-11542" fmla="*/ 1052290 h 1078087"/>
                  <a:gd name="connsiteX4-11543" fmla="*/ 885632 w 1435865"/>
                  <a:gd name="connsiteY4-11544" fmla="*/ 1017550 h 1078087"/>
                  <a:gd name="connsiteX5-11545" fmla="*/ 858927 w 1435865"/>
                  <a:gd name="connsiteY5-11546" fmla="*/ 991363 h 1078087"/>
                  <a:gd name="connsiteX6-11547" fmla="*/ 808277 w 1435865"/>
                  <a:gd name="connsiteY6-11548" fmla="*/ 995039 h 1078087"/>
                  <a:gd name="connsiteX7-11549" fmla="*/ 790628 w 1435865"/>
                  <a:gd name="connsiteY7-11550" fmla="*/ 882100 h 1078087"/>
                  <a:gd name="connsiteX8-11551" fmla="*/ 667264 w 1435865"/>
                  <a:gd name="connsiteY8-11552" fmla="*/ 886315 h 1078087"/>
                  <a:gd name="connsiteX9-11553" fmla="*/ 708732 w 1435865"/>
                  <a:gd name="connsiteY9-11554" fmla="*/ 835185 h 1078087"/>
                  <a:gd name="connsiteX10-11555" fmla="*/ 811429 w 1435865"/>
                  <a:gd name="connsiteY10-11556" fmla="*/ 722791 h 1078087"/>
                  <a:gd name="connsiteX11-11557" fmla="*/ 738886 w 1435865"/>
                  <a:gd name="connsiteY11-11558" fmla="*/ 775374 h 1078087"/>
                  <a:gd name="connsiteX12-11559" fmla="*/ 629081 w 1435865"/>
                  <a:gd name="connsiteY12-11560" fmla="*/ 897267 h 1078087"/>
                  <a:gd name="connsiteX13-11561" fmla="*/ 356382 w 1435865"/>
                  <a:gd name="connsiteY13-11562" fmla="*/ 1018964 h 1078087"/>
                  <a:gd name="connsiteX14-11563" fmla="*/ 456883 w 1435865"/>
                  <a:gd name="connsiteY14-11564" fmla="*/ 808645 h 1078087"/>
                  <a:gd name="connsiteX15-11565" fmla="*/ 406718 w 1435865"/>
                  <a:gd name="connsiteY15-11566" fmla="*/ 901906 h 1078087"/>
                  <a:gd name="connsiteX16-11567" fmla="*/ 325659 w 1435865"/>
                  <a:gd name="connsiteY16-11568" fmla="*/ 1028244 h 1078087"/>
                  <a:gd name="connsiteX17-11569" fmla="*/ 464346 w 1435865"/>
                  <a:gd name="connsiteY17-11570" fmla="*/ 716322 h 1078087"/>
                  <a:gd name="connsiteX18-11571" fmla="*/ 595085 w 1435865"/>
                  <a:gd name="connsiteY18-11572" fmla="*/ 664272 h 1078087"/>
                  <a:gd name="connsiteX19-11573" fmla="*/ 786171 w 1435865"/>
                  <a:gd name="connsiteY19-11574" fmla="*/ 490228 h 1078087"/>
                  <a:gd name="connsiteX20-11575" fmla="*/ 699541 w 1435865"/>
                  <a:gd name="connsiteY20-11576" fmla="*/ 542635 h 1078087"/>
                  <a:gd name="connsiteX21-11577" fmla="*/ 649729 w 1435865"/>
                  <a:gd name="connsiteY21-11578" fmla="*/ 578539 h 1078087"/>
                  <a:gd name="connsiteX22-11579" fmla="*/ 461221 w 1435865"/>
                  <a:gd name="connsiteY22-11580" fmla="*/ 541350 h 1078087"/>
                  <a:gd name="connsiteX23-11581" fmla="*/ 242011 w 1435865"/>
                  <a:gd name="connsiteY23-11582" fmla="*/ 706270 h 1078087"/>
                  <a:gd name="connsiteX24-11583" fmla="*/ 0 w 1435865"/>
                  <a:gd name="connsiteY24-11584" fmla="*/ 897013 h 1078087"/>
                  <a:gd name="connsiteX25-11585" fmla="*/ 543508 w 1435865"/>
                  <a:gd name="connsiteY25-11586" fmla="*/ 0 h 1078087"/>
                  <a:gd name="connsiteX26-11587" fmla="*/ 745856 w 1435865"/>
                  <a:gd name="connsiteY26-11588" fmla="*/ 85534 h 1078087"/>
                  <a:gd name="connsiteX27-11589" fmla="*/ 916259 w 1435865"/>
                  <a:gd name="connsiteY27-11590" fmla="*/ 184312 h 1078087"/>
                  <a:gd name="connsiteX28-11591" fmla="*/ 1315146 w 1435865"/>
                  <a:gd name="connsiteY28-11592" fmla="*/ 198516 h 1078087"/>
                  <a:gd name="connsiteX29-11593" fmla="*/ 1435474 w 1435865"/>
                  <a:gd name="connsiteY29-11594" fmla="*/ 79982 h 1078087"/>
                  <a:gd name="connsiteX30-11595" fmla="*/ 1280445 w 1435865"/>
                  <a:gd name="connsiteY30-11596" fmla="*/ 523272 h 1078087"/>
                  <a:gd name="connsiteX31-11597" fmla="*/ 1273671 w 1435865"/>
                  <a:gd name="connsiteY31-11598" fmla="*/ 693489 h 1078087"/>
                  <a:gd name="connsiteX32-11599" fmla="*/ 1364183 w 1435865"/>
                  <a:gd name="connsiteY32-11600" fmla="*/ 756682 h 1078087"/>
                  <a:gd name="connsiteX33-11601" fmla="*/ 1218641 w 1435865"/>
                  <a:gd name="connsiteY33-11602" fmla="*/ 1001983 h 1078087"/>
                  <a:gd name="connsiteX34-11603" fmla="*/ 1165317 w 1435865"/>
                  <a:gd name="connsiteY34-11604" fmla="*/ 987415 h 1078087"/>
                  <a:gd name="connsiteX35-11605" fmla="*/ 1107333 w 1435865"/>
                  <a:gd name="connsiteY35-11606" fmla="*/ 981871 h 1078087"/>
                  <a:gd name="connsiteX36-11607" fmla="*/ 1073970 w 1435865"/>
                  <a:gd name="connsiteY36-11608" fmla="*/ 982189 h 1078087"/>
                  <a:gd name="connsiteX37-11609" fmla="*/ 995871 w 1435865"/>
                  <a:gd name="connsiteY37-11610" fmla="*/ 1024512 h 1078087"/>
                  <a:gd name="connsiteX0-11611" fmla="*/ 995871 w 1435865"/>
                  <a:gd name="connsiteY0-11612" fmla="*/ 1024512 h 1078087"/>
                  <a:gd name="connsiteX1-11613" fmla="*/ 963828 w 1435865"/>
                  <a:gd name="connsiteY1-11614" fmla="*/ 910922 h 1078087"/>
                  <a:gd name="connsiteX2-11615" fmla="*/ 977904 w 1435865"/>
                  <a:gd name="connsiteY2-11616" fmla="*/ 1035152 h 1078087"/>
                  <a:gd name="connsiteX3-11617" fmla="*/ 916145 w 1435865"/>
                  <a:gd name="connsiteY3-11618" fmla="*/ 1052290 h 1078087"/>
                  <a:gd name="connsiteX4-11619" fmla="*/ 885632 w 1435865"/>
                  <a:gd name="connsiteY4-11620" fmla="*/ 1017550 h 1078087"/>
                  <a:gd name="connsiteX5-11621" fmla="*/ 858927 w 1435865"/>
                  <a:gd name="connsiteY5-11622" fmla="*/ 991363 h 1078087"/>
                  <a:gd name="connsiteX6-11623" fmla="*/ 808277 w 1435865"/>
                  <a:gd name="connsiteY6-11624" fmla="*/ 995039 h 1078087"/>
                  <a:gd name="connsiteX7-11625" fmla="*/ 790628 w 1435865"/>
                  <a:gd name="connsiteY7-11626" fmla="*/ 882100 h 1078087"/>
                  <a:gd name="connsiteX8-11627" fmla="*/ 667264 w 1435865"/>
                  <a:gd name="connsiteY8-11628" fmla="*/ 886315 h 1078087"/>
                  <a:gd name="connsiteX9-11629" fmla="*/ 708732 w 1435865"/>
                  <a:gd name="connsiteY9-11630" fmla="*/ 835185 h 1078087"/>
                  <a:gd name="connsiteX10-11631" fmla="*/ 811429 w 1435865"/>
                  <a:gd name="connsiteY10-11632" fmla="*/ 722791 h 1078087"/>
                  <a:gd name="connsiteX11-11633" fmla="*/ 738886 w 1435865"/>
                  <a:gd name="connsiteY11-11634" fmla="*/ 775374 h 1078087"/>
                  <a:gd name="connsiteX12-11635" fmla="*/ 629081 w 1435865"/>
                  <a:gd name="connsiteY12-11636" fmla="*/ 897267 h 1078087"/>
                  <a:gd name="connsiteX13-11637" fmla="*/ 356382 w 1435865"/>
                  <a:gd name="connsiteY13-11638" fmla="*/ 1018964 h 1078087"/>
                  <a:gd name="connsiteX14-11639" fmla="*/ 456883 w 1435865"/>
                  <a:gd name="connsiteY14-11640" fmla="*/ 808645 h 1078087"/>
                  <a:gd name="connsiteX15-11641" fmla="*/ 406718 w 1435865"/>
                  <a:gd name="connsiteY15-11642" fmla="*/ 901906 h 1078087"/>
                  <a:gd name="connsiteX16-11643" fmla="*/ 325659 w 1435865"/>
                  <a:gd name="connsiteY16-11644" fmla="*/ 1028244 h 1078087"/>
                  <a:gd name="connsiteX17-11645" fmla="*/ 216348 w 1435865"/>
                  <a:gd name="connsiteY17-11646" fmla="*/ 1045101 h 1078087"/>
                  <a:gd name="connsiteX18-11647" fmla="*/ 595085 w 1435865"/>
                  <a:gd name="connsiteY18-11648" fmla="*/ 664272 h 1078087"/>
                  <a:gd name="connsiteX19-11649" fmla="*/ 786171 w 1435865"/>
                  <a:gd name="connsiteY19-11650" fmla="*/ 490228 h 1078087"/>
                  <a:gd name="connsiteX20-11651" fmla="*/ 699541 w 1435865"/>
                  <a:gd name="connsiteY20-11652" fmla="*/ 542635 h 1078087"/>
                  <a:gd name="connsiteX21-11653" fmla="*/ 649729 w 1435865"/>
                  <a:gd name="connsiteY21-11654" fmla="*/ 578539 h 1078087"/>
                  <a:gd name="connsiteX22-11655" fmla="*/ 461221 w 1435865"/>
                  <a:gd name="connsiteY22-11656" fmla="*/ 541350 h 1078087"/>
                  <a:gd name="connsiteX23-11657" fmla="*/ 242011 w 1435865"/>
                  <a:gd name="connsiteY23-11658" fmla="*/ 706270 h 1078087"/>
                  <a:gd name="connsiteX24-11659" fmla="*/ 0 w 1435865"/>
                  <a:gd name="connsiteY24-11660" fmla="*/ 897013 h 1078087"/>
                  <a:gd name="connsiteX25-11661" fmla="*/ 543508 w 1435865"/>
                  <a:gd name="connsiteY25-11662" fmla="*/ 0 h 1078087"/>
                  <a:gd name="connsiteX26-11663" fmla="*/ 745856 w 1435865"/>
                  <a:gd name="connsiteY26-11664" fmla="*/ 85534 h 1078087"/>
                  <a:gd name="connsiteX27-11665" fmla="*/ 916259 w 1435865"/>
                  <a:gd name="connsiteY27-11666" fmla="*/ 184312 h 1078087"/>
                  <a:gd name="connsiteX28-11667" fmla="*/ 1315146 w 1435865"/>
                  <a:gd name="connsiteY28-11668" fmla="*/ 198516 h 1078087"/>
                  <a:gd name="connsiteX29-11669" fmla="*/ 1435474 w 1435865"/>
                  <a:gd name="connsiteY29-11670" fmla="*/ 79982 h 1078087"/>
                  <a:gd name="connsiteX30-11671" fmla="*/ 1280445 w 1435865"/>
                  <a:gd name="connsiteY30-11672" fmla="*/ 523272 h 1078087"/>
                  <a:gd name="connsiteX31-11673" fmla="*/ 1273671 w 1435865"/>
                  <a:gd name="connsiteY31-11674" fmla="*/ 693489 h 1078087"/>
                  <a:gd name="connsiteX32-11675" fmla="*/ 1364183 w 1435865"/>
                  <a:gd name="connsiteY32-11676" fmla="*/ 756682 h 1078087"/>
                  <a:gd name="connsiteX33-11677" fmla="*/ 1218641 w 1435865"/>
                  <a:gd name="connsiteY33-11678" fmla="*/ 1001983 h 1078087"/>
                  <a:gd name="connsiteX34-11679" fmla="*/ 1165317 w 1435865"/>
                  <a:gd name="connsiteY34-11680" fmla="*/ 987415 h 1078087"/>
                  <a:gd name="connsiteX35-11681" fmla="*/ 1107333 w 1435865"/>
                  <a:gd name="connsiteY35-11682" fmla="*/ 981871 h 1078087"/>
                  <a:gd name="connsiteX36-11683" fmla="*/ 1073970 w 1435865"/>
                  <a:gd name="connsiteY36-11684" fmla="*/ 982189 h 1078087"/>
                  <a:gd name="connsiteX37-11685" fmla="*/ 995871 w 1435865"/>
                  <a:gd name="connsiteY37-11686" fmla="*/ 1024512 h 1078087"/>
                  <a:gd name="connsiteX0-11687" fmla="*/ 995871 w 1435865"/>
                  <a:gd name="connsiteY0-11688" fmla="*/ 1024512 h 1078087"/>
                  <a:gd name="connsiteX1-11689" fmla="*/ 963828 w 1435865"/>
                  <a:gd name="connsiteY1-11690" fmla="*/ 910922 h 1078087"/>
                  <a:gd name="connsiteX2-11691" fmla="*/ 977904 w 1435865"/>
                  <a:gd name="connsiteY2-11692" fmla="*/ 1035152 h 1078087"/>
                  <a:gd name="connsiteX3-11693" fmla="*/ 916145 w 1435865"/>
                  <a:gd name="connsiteY3-11694" fmla="*/ 1052290 h 1078087"/>
                  <a:gd name="connsiteX4-11695" fmla="*/ 885632 w 1435865"/>
                  <a:gd name="connsiteY4-11696" fmla="*/ 1017550 h 1078087"/>
                  <a:gd name="connsiteX5-11697" fmla="*/ 858927 w 1435865"/>
                  <a:gd name="connsiteY5-11698" fmla="*/ 991363 h 1078087"/>
                  <a:gd name="connsiteX6-11699" fmla="*/ 808277 w 1435865"/>
                  <a:gd name="connsiteY6-11700" fmla="*/ 995039 h 1078087"/>
                  <a:gd name="connsiteX7-11701" fmla="*/ 790628 w 1435865"/>
                  <a:gd name="connsiteY7-11702" fmla="*/ 882100 h 1078087"/>
                  <a:gd name="connsiteX8-11703" fmla="*/ 667264 w 1435865"/>
                  <a:gd name="connsiteY8-11704" fmla="*/ 886315 h 1078087"/>
                  <a:gd name="connsiteX9-11705" fmla="*/ 708732 w 1435865"/>
                  <a:gd name="connsiteY9-11706" fmla="*/ 835185 h 1078087"/>
                  <a:gd name="connsiteX10-11707" fmla="*/ 811429 w 1435865"/>
                  <a:gd name="connsiteY10-11708" fmla="*/ 722791 h 1078087"/>
                  <a:gd name="connsiteX11-11709" fmla="*/ 738886 w 1435865"/>
                  <a:gd name="connsiteY11-11710" fmla="*/ 775374 h 1078087"/>
                  <a:gd name="connsiteX12-11711" fmla="*/ 629081 w 1435865"/>
                  <a:gd name="connsiteY12-11712" fmla="*/ 897267 h 1078087"/>
                  <a:gd name="connsiteX13-11713" fmla="*/ 356382 w 1435865"/>
                  <a:gd name="connsiteY13-11714" fmla="*/ 1018964 h 1078087"/>
                  <a:gd name="connsiteX14-11715" fmla="*/ 456883 w 1435865"/>
                  <a:gd name="connsiteY14-11716" fmla="*/ 808645 h 1078087"/>
                  <a:gd name="connsiteX15-11717" fmla="*/ 406718 w 1435865"/>
                  <a:gd name="connsiteY15-11718" fmla="*/ 901906 h 1078087"/>
                  <a:gd name="connsiteX16-11719" fmla="*/ 325659 w 1435865"/>
                  <a:gd name="connsiteY16-11720" fmla="*/ 1028244 h 1078087"/>
                  <a:gd name="connsiteX17-11721" fmla="*/ 216348 w 1435865"/>
                  <a:gd name="connsiteY17-11722" fmla="*/ 1045101 h 1078087"/>
                  <a:gd name="connsiteX18-11723" fmla="*/ 595085 w 1435865"/>
                  <a:gd name="connsiteY18-11724" fmla="*/ 664272 h 1078087"/>
                  <a:gd name="connsiteX19-11725" fmla="*/ 786171 w 1435865"/>
                  <a:gd name="connsiteY19-11726" fmla="*/ 490228 h 1078087"/>
                  <a:gd name="connsiteX20-11727" fmla="*/ 699541 w 1435865"/>
                  <a:gd name="connsiteY20-11728" fmla="*/ 542635 h 1078087"/>
                  <a:gd name="connsiteX21-11729" fmla="*/ 649729 w 1435865"/>
                  <a:gd name="connsiteY21-11730" fmla="*/ 578539 h 1078087"/>
                  <a:gd name="connsiteX22-11731" fmla="*/ 461221 w 1435865"/>
                  <a:gd name="connsiteY22-11732" fmla="*/ 541350 h 1078087"/>
                  <a:gd name="connsiteX23-11733" fmla="*/ 242011 w 1435865"/>
                  <a:gd name="connsiteY23-11734" fmla="*/ 706270 h 1078087"/>
                  <a:gd name="connsiteX24-11735" fmla="*/ 0 w 1435865"/>
                  <a:gd name="connsiteY24-11736" fmla="*/ 897013 h 1078087"/>
                  <a:gd name="connsiteX25-11737" fmla="*/ 543508 w 1435865"/>
                  <a:gd name="connsiteY25-11738" fmla="*/ 0 h 1078087"/>
                  <a:gd name="connsiteX26-11739" fmla="*/ 745856 w 1435865"/>
                  <a:gd name="connsiteY26-11740" fmla="*/ 85534 h 1078087"/>
                  <a:gd name="connsiteX27-11741" fmla="*/ 916259 w 1435865"/>
                  <a:gd name="connsiteY27-11742" fmla="*/ 184312 h 1078087"/>
                  <a:gd name="connsiteX28-11743" fmla="*/ 1315146 w 1435865"/>
                  <a:gd name="connsiteY28-11744" fmla="*/ 198516 h 1078087"/>
                  <a:gd name="connsiteX29-11745" fmla="*/ 1435474 w 1435865"/>
                  <a:gd name="connsiteY29-11746" fmla="*/ 79982 h 1078087"/>
                  <a:gd name="connsiteX30-11747" fmla="*/ 1280445 w 1435865"/>
                  <a:gd name="connsiteY30-11748" fmla="*/ 523272 h 1078087"/>
                  <a:gd name="connsiteX31-11749" fmla="*/ 1273671 w 1435865"/>
                  <a:gd name="connsiteY31-11750" fmla="*/ 693489 h 1078087"/>
                  <a:gd name="connsiteX32-11751" fmla="*/ 1364183 w 1435865"/>
                  <a:gd name="connsiteY32-11752" fmla="*/ 756682 h 1078087"/>
                  <a:gd name="connsiteX33-11753" fmla="*/ 1218641 w 1435865"/>
                  <a:gd name="connsiteY33-11754" fmla="*/ 1001983 h 1078087"/>
                  <a:gd name="connsiteX34-11755" fmla="*/ 1165317 w 1435865"/>
                  <a:gd name="connsiteY34-11756" fmla="*/ 987415 h 1078087"/>
                  <a:gd name="connsiteX35-11757" fmla="*/ 1107333 w 1435865"/>
                  <a:gd name="connsiteY35-11758" fmla="*/ 981871 h 1078087"/>
                  <a:gd name="connsiteX36-11759" fmla="*/ 1073970 w 1435865"/>
                  <a:gd name="connsiteY36-11760" fmla="*/ 982189 h 1078087"/>
                  <a:gd name="connsiteX37-11761" fmla="*/ 995871 w 1435865"/>
                  <a:gd name="connsiteY37-11762" fmla="*/ 1024512 h 1078087"/>
                  <a:gd name="connsiteX0-11763" fmla="*/ 995871 w 1435865"/>
                  <a:gd name="connsiteY0-11764" fmla="*/ 1024512 h 1078087"/>
                  <a:gd name="connsiteX1-11765" fmla="*/ 963828 w 1435865"/>
                  <a:gd name="connsiteY1-11766" fmla="*/ 910922 h 1078087"/>
                  <a:gd name="connsiteX2-11767" fmla="*/ 977904 w 1435865"/>
                  <a:gd name="connsiteY2-11768" fmla="*/ 1035152 h 1078087"/>
                  <a:gd name="connsiteX3-11769" fmla="*/ 916145 w 1435865"/>
                  <a:gd name="connsiteY3-11770" fmla="*/ 1052290 h 1078087"/>
                  <a:gd name="connsiteX4-11771" fmla="*/ 885632 w 1435865"/>
                  <a:gd name="connsiteY4-11772" fmla="*/ 1017550 h 1078087"/>
                  <a:gd name="connsiteX5-11773" fmla="*/ 858927 w 1435865"/>
                  <a:gd name="connsiteY5-11774" fmla="*/ 991363 h 1078087"/>
                  <a:gd name="connsiteX6-11775" fmla="*/ 808277 w 1435865"/>
                  <a:gd name="connsiteY6-11776" fmla="*/ 995039 h 1078087"/>
                  <a:gd name="connsiteX7-11777" fmla="*/ 790628 w 1435865"/>
                  <a:gd name="connsiteY7-11778" fmla="*/ 882100 h 1078087"/>
                  <a:gd name="connsiteX8-11779" fmla="*/ 667264 w 1435865"/>
                  <a:gd name="connsiteY8-11780" fmla="*/ 886315 h 1078087"/>
                  <a:gd name="connsiteX9-11781" fmla="*/ 708732 w 1435865"/>
                  <a:gd name="connsiteY9-11782" fmla="*/ 835185 h 1078087"/>
                  <a:gd name="connsiteX10-11783" fmla="*/ 811429 w 1435865"/>
                  <a:gd name="connsiteY10-11784" fmla="*/ 722791 h 1078087"/>
                  <a:gd name="connsiteX11-11785" fmla="*/ 738886 w 1435865"/>
                  <a:gd name="connsiteY11-11786" fmla="*/ 775374 h 1078087"/>
                  <a:gd name="connsiteX12-11787" fmla="*/ 629081 w 1435865"/>
                  <a:gd name="connsiteY12-11788" fmla="*/ 897267 h 1078087"/>
                  <a:gd name="connsiteX13-11789" fmla="*/ 356382 w 1435865"/>
                  <a:gd name="connsiteY13-11790" fmla="*/ 1018964 h 1078087"/>
                  <a:gd name="connsiteX14-11791" fmla="*/ 456883 w 1435865"/>
                  <a:gd name="connsiteY14-11792" fmla="*/ 808645 h 1078087"/>
                  <a:gd name="connsiteX15-11793" fmla="*/ 406718 w 1435865"/>
                  <a:gd name="connsiteY15-11794" fmla="*/ 901906 h 1078087"/>
                  <a:gd name="connsiteX16-11795" fmla="*/ 325659 w 1435865"/>
                  <a:gd name="connsiteY16-11796" fmla="*/ 1028244 h 1078087"/>
                  <a:gd name="connsiteX17-11797" fmla="*/ 214659 w 1435865"/>
                  <a:gd name="connsiteY17-11798" fmla="*/ 1039502 h 1078087"/>
                  <a:gd name="connsiteX18-11799" fmla="*/ 595085 w 1435865"/>
                  <a:gd name="connsiteY18-11800" fmla="*/ 664272 h 1078087"/>
                  <a:gd name="connsiteX19-11801" fmla="*/ 786171 w 1435865"/>
                  <a:gd name="connsiteY19-11802" fmla="*/ 490228 h 1078087"/>
                  <a:gd name="connsiteX20-11803" fmla="*/ 699541 w 1435865"/>
                  <a:gd name="connsiteY20-11804" fmla="*/ 542635 h 1078087"/>
                  <a:gd name="connsiteX21-11805" fmla="*/ 649729 w 1435865"/>
                  <a:gd name="connsiteY21-11806" fmla="*/ 578539 h 1078087"/>
                  <a:gd name="connsiteX22-11807" fmla="*/ 461221 w 1435865"/>
                  <a:gd name="connsiteY22-11808" fmla="*/ 541350 h 1078087"/>
                  <a:gd name="connsiteX23-11809" fmla="*/ 242011 w 1435865"/>
                  <a:gd name="connsiteY23-11810" fmla="*/ 706270 h 1078087"/>
                  <a:gd name="connsiteX24-11811" fmla="*/ 0 w 1435865"/>
                  <a:gd name="connsiteY24-11812" fmla="*/ 897013 h 1078087"/>
                  <a:gd name="connsiteX25-11813" fmla="*/ 543508 w 1435865"/>
                  <a:gd name="connsiteY25-11814" fmla="*/ 0 h 1078087"/>
                  <a:gd name="connsiteX26-11815" fmla="*/ 745856 w 1435865"/>
                  <a:gd name="connsiteY26-11816" fmla="*/ 85534 h 1078087"/>
                  <a:gd name="connsiteX27-11817" fmla="*/ 916259 w 1435865"/>
                  <a:gd name="connsiteY27-11818" fmla="*/ 184312 h 1078087"/>
                  <a:gd name="connsiteX28-11819" fmla="*/ 1315146 w 1435865"/>
                  <a:gd name="connsiteY28-11820" fmla="*/ 198516 h 1078087"/>
                  <a:gd name="connsiteX29-11821" fmla="*/ 1435474 w 1435865"/>
                  <a:gd name="connsiteY29-11822" fmla="*/ 79982 h 1078087"/>
                  <a:gd name="connsiteX30-11823" fmla="*/ 1280445 w 1435865"/>
                  <a:gd name="connsiteY30-11824" fmla="*/ 523272 h 1078087"/>
                  <a:gd name="connsiteX31-11825" fmla="*/ 1273671 w 1435865"/>
                  <a:gd name="connsiteY31-11826" fmla="*/ 693489 h 1078087"/>
                  <a:gd name="connsiteX32-11827" fmla="*/ 1364183 w 1435865"/>
                  <a:gd name="connsiteY32-11828" fmla="*/ 756682 h 1078087"/>
                  <a:gd name="connsiteX33-11829" fmla="*/ 1218641 w 1435865"/>
                  <a:gd name="connsiteY33-11830" fmla="*/ 1001983 h 1078087"/>
                  <a:gd name="connsiteX34-11831" fmla="*/ 1165317 w 1435865"/>
                  <a:gd name="connsiteY34-11832" fmla="*/ 987415 h 1078087"/>
                  <a:gd name="connsiteX35-11833" fmla="*/ 1107333 w 1435865"/>
                  <a:gd name="connsiteY35-11834" fmla="*/ 981871 h 1078087"/>
                  <a:gd name="connsiteX36-11835" fmla="*/ 1073970 w 1435865"/>
                  <a:gd name="connsiteY36-11836" fmla="*/ 982189 h 1078087"/>
                  <a:gd name="connsiteX37-11837" fmla="*/ 995871 w 1435865"/>
                  <a:gd name="connsiteY37-11838" fmla="*/ 1024512 h 1078087"/>
                  <a:gd name="connsiteX0-11839" fmla="*/ 995871 w 1435865"/>
                  <a:gd name="connsiteY0-11840" fmla="*/ 1024512 h 1078087"/>
                  <a:gd name="connsiteX1-11841" fmla="*/ 963828 w 1435865"/>
                  <a:gd name="connsiteY1-11842" fmla="*/ 910922 h 1078087"/>
                  <a:gd name="connsiteX2-11843" fmla="*/ 977904 w 1435865"/>
                  <a:gd name="connsiteY2-11844" fmla="*/ 1035152 h 1078087"/>
                  <a:gd name="connsiteX3-11845" fmla="*/ 916145 w 1435865"/>
                  <a:gd name="connsiteY3-11846" fmla="*/ 1052290 h 1078087"/>
                  <a:gd name="connsiteX4-11847" fmla="*/ 885632 w 1435865"/>
                  <a:gd name="connsiteY4-11848" fmla="*/ 1017550 h 1078087"/>
                  <a:gd name="connsiteX5-11849" fmla="*/ 858927 w 1435865"/>
                  <a:gd name="connsiteY5-11850" fmla="*/ 991363 h 1078087"/>
                  <a:gd name="connsiteX6-11851" fmla="*/ 808277 w 1435865"/>
                  <a:gd name="connsiteY6-11852" fmla="*/ 995039 h 1078087"/>
                  <a:gd name="connsiteX7-11853" fmla="*/ 790628 w 1435865"/>
                  <a:gd name="connsiteY7-11854" fmla="*/ 882100 h 1078087"/>
                  <a:gd name="connsiteX8-11855" fmla="*/ 667264 w 1435865"/>
                  <a:gd name="connsiteY8-11856" fmla="*/ 886315 h 1078087"/>
                  <a:gd name="connsiteX9-11857" fmla="*/ 708732 w 1435865"/>
                  <a:gd name="connsiteY9-11858" fmla="*/ 835185 h 1078087"/>
                  <a:gd name="connsiteX10-11859" fmla="*/ 811429 w 1435865"/>
                  <a:gd name="connsiteY10-11860" fmla="*/ 722791 h 1078087"/>
                  <a:gd name="connsiteX11-11861" fmla="*/ 738886 w 1435865"/>
                  <a:gd name="connsiteY11-11862" fmla="*/ 775374 h 1078087"/>
                  <a:gd name="connsiteX12-11863" fmla="*/ 629081 w 1435865"/>
                  <a:gd name="connsiteY12-11864" fmla="*/ 897267 h 1078087"/>
                  <a:gd name="connsiteX13-11865" fmla="*/ 356382 w 1435865"/>
                  <a:gd name="connsiteY13-11866" fmla="*/ 1018964 h 1078087"/>
                  <a:gd name="connsiteX14-11867" fmla="*/ 456883 w 1435865"/>
                  <a:gd name="connsiteY14-11868" fmla="*/ 808645 h 1078087"/>
                  <a:gd name="connsiteX15-11869" fmla="*/ 406718 w 1435865"/>
                  <a:gd name="connsiteY15-11870" fmla="*/ 901906 h 1078087"/>
                  <a:gd name="connsiteX16-11871" fmla="*/ 325659 w 1435865"/>
                  <a:gd name="connsiteY16-11872" fmla="*/ 1028244 h 1078087"/>
                  <a:gd name="connsiteX17-11873" fmla="*/ 214659 w 1435865"/>
                  <a:gd name="connsiteY17-11874" fmla="*/ 1039502 h 1078087"/>
                  <a:gd name="connsiteX18-11875" fmla="*/ 475060 w 1435865"/>
                  <a:gd name="connsiteY18-11876" fmla="*/ 725507 h 1078087"/>
                  <a:gd name="connsiteX19-11877" fmla="*/ 786171 w 1435865"/>
                  <a:gd name="connsiteY19-11878" fmla="*/ 490228 h 1078087"/>
                  <a:gd name="connsiteX20-11879" fmla="*/ 699541 w 1435865"/>
                  <a:gd name="connsiteY20-11880" fmla="*/ 542635 h 1078087"/>
                  <a:gd name="connsiteX21-11881" fmla="*/ 649729 w 1435865"/>
                  <a:gd name="connsiteY21-11882" fmla="*/ 578539 h 1078087"/>
                  <a:gd name="connsiteX22-11883" fmla="*/ 461221 w 1435865"/>
                  <a:gd name="connsiteY22-11884" fmla="*/ 541350 h 1078087"/>
                  <a:gd name="connsiteX23-11885" fmla="*/ 242011 w 1435865"/>
                  <a:gd name="connsiteY23-11886" fmla="*/ 706270 h 1078087"/>
                  <a:gd name="connsiteX24-11887" fmla="*/ 0 w 1435865"/>
                  <a:gd name="connsiteY24-11888" fmla="*/ 897013 h 1078087"/>
                  <a:gd name="connsiteX25-11889" fmla="*/ 543508 w 1435865"/>
                  <a:gd name="connsiteY25-11890" fmla="*/ 0 h 1078087"/>
                  <a:gd name="connsiteX26-11891" fmla="*/ 745856 w 1435865"/>
                  <a:gd name="connsiteY26-11892" fmla="*/ 85534 h 1078087"/>
                  <a:gd name="connsiteX27-11893" fmla="*/ 916259 w 1435865"/>
                  <a:gd name="connsiteY27-11894" fmla="*/ 184312 h 1078087"/>
                  <a:gd name="connsiteX28-11895" fmla="*/ 1315146 w 1435865"/>
                  <a:gd name="connsiteY28-11896" fmla="*/ 198516 h 1078087"/>
                  <a:gd name="connsiteX29-11897" fmla="*/ 1435474 w 1435865"/>
                  <a:gd name="connsiteY29-11898" fmla="*/ 79982 h 1078087"/>
                  <a:gd name="connsiteX30-11899" fmla="*/ 1280445 w 1435865"/>
                  <a:gd name="connsiteY30-11900" fmla="*/ 523272 h 1078087"/>
                  <a:gd name="connsiteX31-11901" fmla="*/ 1273671 w 1435865"/>
                  <a:gd name="connsiteY31-11902" fmla="*/ 693489 h 1078087"/>
                  <a:gd name="connsiteX32-11903" fmla="*/ 1364183 w 1435865"/>
                  <a:gd name="connsiteY32-11904" fmla="*/ 756682 h 1078087"/>
                  <a:gd name="connsiteX33-11905" fmla="*/ 1218641 w 1435865"/>
                  <a:gd name="connsiteY33-11906" fmla="*/ 1001983 h 1078087"/>
                  <a:gd name="connsiteX34-11907" fmla="*/ 1165317 w 1435865"/>
                  <a:gd name="connsiteY34-11908" fmla="*/ 987415 h 1078087"/>
                  <a:gd name="connsiteX35-11909" fmla="*/ 1107333 w 1435865"/>
                  <a:gd name="connsiteY35-11910" fmla="*/ 981871 h 1078087"/>
                  <a:gd name="connsiteX36-11911" fmla="*/ 1073970 w 1435865"/>
                  <a:gd name="connsiteY36-11912" fmla="*/ 982189 h 1078087"/>
                  <a:gd name="connsiteX37-11913" fmla="*/ 995871 w 1435865"/>
                  <a:gd name="connsiteY37-11914" fmla="*/ 1024512 h 1078087"/>
                  <a:gd name="connsiteX0-11915" fmla="*/ 995871 w 1435865"/>
                  <a:gd name="connsiteY0-11916" fmla="*/ 1024512 h 1078087"/>
                  <a:gd name="connsiteX1-11917" fmla="*/ 963828 w 1435865"/>
                  <a:gd name="connsiteY1-11918" fmla="*/ 910922 h 1078087"/>
                  <a:gd name="connsiteX2-11919" fmla="*/ 977904 w 1435865"/>
                  <a:gd name="connsiteY2-11920" fmla="*/ 1035152 h 1078087"/>
                  <a:gd name="connsiteX3-11921" fmla="*/ 916145 w 1435865"/>
                  <a:gd name="connsiteY3-11922" fmla="*/ 1052290 h 1078087"/>
                  <a:gd name="connsiteX4-11923" fmla="*/ 885632 w 1435865"/>
                  <a:gd name="connsiteY4-11924" fmla="*/ 1017550 h 1078087"/>
                  <a:gd name="connsiteX5-11925" fmla="*/ 858927 w 1435865"/>
                  <a:gd name="connsiteY5-11926" fmla="*/ 991363 h 1078087"/>
                  <a:gd name="connsiteX6-11927" fmla="*/ 808277 w 1435865"/>
                  <a:gd name="connsiteY6-11928" fmla="*/ 995039 h 1078087"/>
                  <a:gd name="connsiteX7-11929" fmla="*/ 790628 w 1435865"/>
                  <a:gd name="connsiteY7-11930" fmla="*/ 882100 h 1078087"/>
                  <a:gd name="connsiteX8-11931" fmla="*/ 667264 w 1435865"/>
                  <a:gd name="connsiteY8-11932" fmla="*/ 886315 h 1078087"/>
                  <a:gd name="connsiteX9-11933" fmla="*/ 708732 w 1435865"/>
                  <a:gd name="connsiteY9-11934" fmla="*/ 835185 h 1078087"/>
                  <a:gd name="connsiteX10-11935" fmla="*/ 811429 w 1435865"/>
                  <a:gd name="connsiteY10-11936" fmla="*/ 722791 h 1078087"/>
                  <a:gd name="connsiteX11-11937" fmla="*/ 738886 w 1435865"/>
                  <a:gd name="connsiteY11-11938" fmla="*/ 775374 h 1078087"/>
                  <a:gd name="connsiteX12-11939" fmla="*/ 629081 w 1435865"/>
                  <a:gd name="connsiteY12-11940" fmla="*/ 897267 h 1078087"/>
                  <a:gd name="connsiteX13-11941" fmla="*/ 356382 w 1435865"/>
                  <a:gd name="connsiteY13-11942" fmla="*/ 1018964 h 1078087"/>
                  <a:gd name="connsiteX14-11943" fmla="*/ 456883 w 1435865"/>
                  <a:gd name="connsiteY14-11944" fmla="*/ 808645 h 1078087"/>
                  <a:gd name="connsiteX15-11945" fmla="*/ 406718 w 1435865"/>
                  <a:gd name="connsiteY15-11946" fmla="*/ 901906 h 1078087"/>
                  <a:gd name="connsiteX16-11947" fmla="*/ 325659 w 1435865"/>
                  <a:gd name="connsiteY16-11948" fmla="*/ 1028244 h 1078087"/>
                  <a:gd name="connsiteX17-11949" fmla="*/ 214659 w 1435865"/>
                  <a:gd name="connsiteY17-11950" fmla="*/ 1039502 h 1078087"/>
                  <a:gd name="connsiteX18-11951" fmla="*/ 514689 w 1435865"/>
                  <a:gd name="connsiteY18-11952" fmla="*/ 755052 h 1078087"/>
                  <a:gd name="connsiteX19-11953" fmla="*/ 786171 w 1435865"/>
                  <a:gd name="connsiteY19-11954" fmla="*/ 490228 h 1078087"/>
                  <a:gd name="connsiteX20-11955" fmla="*/ 699541 w 1435865"/>
                  <a:gd name="connsiteY20-11956" fmla="*/ 542635 h 1078087"/>
                  <a:gd name="connsiteX21-11957" fmla="*/ 649729 w 1435865"/>
                  <a:gd name="connsiteY21-11958" fmla="*/ 578539 h 1078087"/>
                  <a:gd name="connsiteX22-11959" fmla="*/ 461221 w 1435865"/>
                  <a:gd name="connsiteY22-11960" fmla="*/ 541350 h 1078087"/>
                  <a:gd name="connsiteX23-11961" fmla="*/ 242011 w 1435865"/>
                  <a:gd name="connsiteY23-11962" fmla="*/ 706270 h 1078087"/>
                  <a:gd name="connsiteX24-11963" fmla="*/ 0 w 1435865"/>
                  <a:gd name="connsiteY24-11964" fmla="*/ 897013 h 1078087"/>
                  <a:gd name="connsiteX25-11965" fmla="*/ 543508 w 1435865"/>
                  <a:gd name="connsiteY25-11966" fmla="*/ 0 h 1078087"/>
                  <a:gd name="connsiteX26-11967" fmla="*/ 745856 w 1435865"/>
                  <a:gd name="connsiteY26-11968" fmla="*/ 85534 h 1078087"/>
                  <a:gd name="connsiteX27-11969" fmla="*/ 916259 w 1435865"/>
                  <a:gd name="connsiteY27-11970" fmla="*/ 184312 h 1078087"/>
                  <a:gd name="connsiteX28-11971" fmla="*/ 1315146 w 1435865"/>
                  <a:gd name="connsiteY28-11972" fmla="*/ 198516 h 1078087"/>
                  <a:gd name="connsiteX29-11973" fmla="*/ 1435474 w 1435865"/>
                  <a:gd name="connsiteY29-11974" fmla="*/ 79982 h 1078087"/>
                  <a:gd name="connsiteX30-11975" fmla="*/ 1280445 w 1435865"/>
                  <a:gd name="connsiteY30-11976" fmla="*/ 523272 h 1078087"/>
                  <a:gd name="connsiteX31-11977" fmla="*/ 1273671 w 1435865"/>
                  <a:gd name="connsiteY31-11978" fmla="*/ 693489 h 1078087"/>
                  <a:gd name="connsiteX32-11979" fmla="*/ 1364183 w 1435865"/>
                  <a:gd name="connsiteY32-11980" fmla="*/ 756682 h 1078087"/>
                  <a:gd name="connsiteX33-11981" fmla="*/ 1218641 w 1435865"/>
                  <a:gd name="connsiteY33-11982" fmla="*/ 1001983 h 1078087"/>
                  <a:gd name="connsiteX34-11983" fmla="*/ 1165317 w 1435865"/>
                  <a:gd name="connsiteY34-11984" fmla="*/ 987415 h 1078087"/>
                  <a:gd name="connsiteX35-11985" fmla="*/ 1107333 w 1435865"/>
                  <a:gd name="connsiteY35-11986" fmla="*/ 981871 h 1078087"/>
                  <a:gd name="connsiteX36-11987" fmla="*/ 1073970 w 1435865"/>
                  <a:gd name="connsiteY36-11988" fmla="*/ 982189 h 1078087"/>
                  <a:gd name="connsiteX37-11989" fmla="*/ 995871 w 1435865"/>
                  <a:gd name="connsiteY37-11990" fmla="*/ 1024512 h 1078087"/>
                  <a:gd name="connsiteX0-11991" fmla="*/ 995871 w 1435865"/>
                  <a:gd name="connsiteY0-11992" fmla="*/ 1024512 h 1078087"/>
                  <a:gd name="connsiteX1-11993" fmla="*/ 963828 w 1435865"/>
                  <a:gd name="connsiteY1-11994" fmla="*/ 910922 h 1078087"/>
                  <a:gd name="connsiteX2-11995" fmla="*/ 977904 w 1435865"/>
                  <a:gd name="connsiteY2-11996" fmla="*/ 1035152 h 1078087"/>
                  <a:gd name="connsiteX3-11997" fmla="*/ 916145 w 1435865"/>
                  <a:gd name="connsiteY3-11998" fmla="*/ 1052290 h 1078087"/>
                  <a:gd name="connsiteX4-11999" fmla="*/ 885632 w 1435865"/>
                  <a:gd name="connsiteY4-12000" fmla="*/ 1017550 h 1078087"/>
                  <a:gd name="connsiteX5-12001" fmla="*/ 858927 w 1435865"/>
                  <a:gd name="connsiteY5-12002" fmla="*/ 991363 h 1078087"/>
                  <a:gd name="connsiteX6-12003" fmla="*/ 808277 w 1435865"/>
                  <a:gd name="connsiteY6-12004" fmla="*/ 995039 h 1078087"/>
                  <a:gd name="connsiteX7-12005" fmla="*/ 790628 w 1435865"/>
                  <a:gd name="connsiteY7-12006" fmla="*/ 882100 h 1078087"/>
                  <a:gd name="connsiteX8-12007" fmla="*/ 667264 w 1435865"/>
                  <a:gd name="connsiteY8-12008" fmla="*/ 886315 h 1078087"/>
                  <a:gd name="connsiteX9-12009" fmla="*/ 708732 w 1435865"/>
                  <a:gd name="connsiteY9-12010" fmla="*/ 835185 h 1078087"/>
                  <a:gd name="connsiteX10-12011" fmla="*/ 811429 w 1435865"/>
                  <a:gd name="connsiteY10-12012" fmla="*/ 722791 h 1078087"/>
                  <a:gd name="connsiteX11-12013" fmla="*/ 738886 w 1435865"/>
                  <a:gd name="connsiteY11-12014" fmla="*/ 775374 h 1078087"/>
                  <a:gd name="connsiteX12-12015" fmla="*/ 629081 w 1435865"/>
                  <a:gd name="connsiteY12-12016" fmla="*/ 897267 h 1078087"/>
                  <a:gd name="connsiteX13-12017" fmla="*/ 356382 w 1435865"/>
                  <a:gd name="connsiteY13-12018" fmla="*/ 1018964 h 1078087"/>
                  <a:gd name="connsiteX14-12019" fmla="*/ 456883 w 1435865"/>
                  <a:gd name="connsiteY14-12020" fmla="*/ 808645 h 1078087"/>
                  <a:gd name="connsiteX15-12021" fmla="*/ 406718 w 1435865"/>
                  <a:gd name="connsiteY15-12022" fmla="*/ 901906 h 1078087"/>
                  <a:gd name="connsiteX16-12023" fmla="*/ 325659 w 1435865"/>
                  <a:gd name="connsiteY16-12024" fmla="*/ 1028244 h 1078087"/>
                  <a:gd name="connsiteX17-12025" fmla="*/ 214659 w 1435865"/>
                  <a:gd name="connsiteY17-12026" fmla="*/ 1039502 h 1078087"/>
                  <a:gd name="connsiteX18-12027" fmla="*/ 514689 w 1435865"/>
                  <a:gd name="connsiteY18-12028" fmla="*/ 755052 h 1078087"/>
                  <a:gd name="connsiteX19-12029" fmla="*/ 786171 w 1435865"/>
                  <a:gd name="connsiteY19-12030" fmla="*/ 490228 h 1078087"/>
                  <a:gd name="connsiteX20-12031" fmla="*/ 699541 w 1435865"/>
                  <a:gd name="connsiteY20-12032" fmla="*/ 542635 h 1078087"/>
                  <a:gd name="connsiteX21-12033" fmla="*/ 649729 w 1435865"/>
                  <a:gd name="connsiteY21-12034" fmla="*/ 578539 h 1078087"/>
                  <a:gd name="connsiteX22-12035" fmla="*/ 495427 w 1435865"/>
                  <a:gd name="connsiteY22-12036" fmla="*/ 604719 h 1078087"/>
                  <a:gd name="connsiteX23-12037" fmla="*/ 242011 w 1435865"/>
                  <a:gd name="connsiteY23-12038" fmla="*/ 706270 h 1078087"/>
                  <a:gd name="connsiteX24-12039" fmla="*/ 0 w 1435865"/>
                  <a:gd name="connsiteY24-12040" fmla="*/ 897013 h 1078087"/>
                  <a:gd name="connsiteX25-12041" fmla="*/ 543508 w 1435865"/>
                  <a:gd name="connsiteY25-12042" fmla="*/ 0 h 1078087"/>
                  <a:gd name="connsiteX26-12043" fmla="*/ 745856 w 1435865"/>
                  <a:gd name="connsiteY26-12044" fmla="*/ 85534 h 1078087"/>
                  <a:gd name="connsiteX27-12045" fmla="*/ 916259 w 1435865"/>
                  <a:gd name="connsiteY27-12046" fmla="*/ 184312 h 1078087"/>
                  <a:gd name="connsiteX28-12047" fmla="*/ 1315146 w 1435865"/>
                  <a:gd name="connsiteY28-12048" fmla="*/ 198516 h 1078087"/>
                  <a:gd name="connsiteX29-12049" fmla="*/ 1435474 w 1435865"/>
                  <a:gd name="connsiteY29-12050" fmla="*/ 79982 h 1078087"/>
                  <a:gd name="connsiteX30-12051" fmla="*/ 1280445 w 1435865"/>
                  <a:gd name="connsiteY30-12052" fmla="*/ 523272 h 1078087"/>
                  <a:gd name="connsiteX31-12053" fmla="*/ 1273671 w 1435865"/>
                  <a:gd name="connsiteY31-12054" fmla="*/ 693489 h 1078087"/>
                  <a:gd name="connsiteX32-12055" fmla="*/ 1364183 w 1435865"/>
                  <a:gd name="connsiteY32-12056" fmla="*/ 756682 h 1078087"/>
                  <a:gd name="connsiteX33-12057" fmla="*/ 1218641 w 1435865"/>
                  <a:gd name="connsiteY33-12058" fmla="*/ 1001983 h 1078087"/>
                  <a:gd name="connsiteX34-12059" fmla="*/ 1165317 w 1435865"/>
                  <a:gd name="connsiteY34-12060" fmla="*/ 987415 h 1078087"/>
                  <a:gd name="connsiteX35-12061" fmla="*/ 1107333 w 1435865"/>
                  <a:gd name="connsiteY35-12062" fmla="*/ 981871 h 1078087"/>
                  <a:gd name="connsiteX36-12063" fmla="*/ 1073970 w 1435865"/>
                  <a:gd name="connsiteY36-12064" fmla="*/ 982189 h 1078087"/>
                  <a:gd name="connsiteX37-12065" fmla="*/ 995871 w 1435865"/>
                  <a:gd name="connsiteY37-12066" fmla="*/ 1024512 h 1078087"/>
                  <a:gd name="connsiteX0-12067" fmla="*/ 995871 w 1435865"/>
                  <a:gd name="connsiteY0-12068" fmla="*/ 1024512 h 1078087"/>
                  <a:gd name="connsiteX1-12069" fmla="*/ 963828 w 1435865"/>
                  <a:gd name="connsiteY1-12070" fmla="*/ 910922 h 1078087"/>
                  <a:gd name="connsiteX2-12071" fmla="*/ 977904 w 1435865"/>
                  <a:gd name="connsiteY2-12072" fmla="*/ 1035152 h 1078087"/>
                  <a:gd name="connsiteX3-12073" fmla="*/ 916145 w 1435865"/>
                  <a:gd name="connsiteY3-12074" fmla="*/ 1052290 h 1078087"/>
                  <a:gd name="connsiteX4-12075" fmla="*/ 885632 w 1435865"/>
                  <a:gd name="connsiteY4-12076" fmla="*/ 1017550 h 1078087"/>
                  <a:gd name="connsiteX5-12077" fmla="*/ 858927 w 1435865"/>
                  <a:gd name="connsiteY5-12078" fmla="*/ 991363 h 1078087"/>
                  <a:gd name="connsiteX6-12079" fmla="*/ 808277 w 1435865"/>
                  <a:gd name="connsiteY6-12080" fmla="*/ 995039 h 1078087"/>
                  <a:gd name="connsiteX7-12081" fmla="*/ 790628 w 1435865"/>
                  <a:gd name="connsiteY7-12082" fmla="*/ 882100 h 1078087"/>
                  <a:gd name="connsiteX8-12083" fmla="*/ 667264 w 1435865"/>
                  <a:gd name="connsiteY8-12084" fmla="*/ 886315 h 1078087"/>
                  <a:gd name="connsiteX9-12085" fmla="*/ 708732 w 1435865"/>
                  <a:gd name="connsiteY9-12086" fmla="*/ 835185 h 1078087"/>
                  <a:gd name="connsiteX10-12087" fmla="*/ 811429 w 1435865"/>
                  <a:gd name="connsiteY10-12088" fmla="*/ 722791 h 1078087"/>
                  <a:gd name="connsiteX11-12089" fmla="*/ 738886 w 1435865"/>
                  <a:gd name="connsiteY11-12090" fmla="*/ 775374 h 1078087"/>
                  <a:gd name="connsiteX12-12091" fmla="*/ 629081 w 1435865"/>
                  <a:gd name="connsiteY12-12092" fmla="*/ 897267 h 1078087"/>
                  <a:gd name="connsiteX13-12093" fmla="*/ 356382 w 1435865"/>
                  <a:gd name="connsiteY13-12094" fmla="*/ 1018964 h 1078087"/>
                  <a:gd name="connsiteX14-12095" fmla="*/ 456883 w 1435865"/>
                  <a:gd name="connsiteY14-12096" fmla="*/ 808645 h 1078087"/>
                  <a:gd name="connsiteX15-12097" fmla="*/ 406718 w 1435865"/>
                  <a:gd name="connsiteY15-12098" fmla="*/ 901906 h 1078087"/>
                  <a:gd name="connsiteX16-12099" fmla="*/ 325659 w 1435865"/>
                  <a:gd name="connsiteY16-12100" fmla="*/ 1028244 h 1078087"/>
                  <a:gd name="connsiteX17-12101" fmla="*/ 214659 w 1435865"/>
                  <a:gd name="connsiteY17-12102" fmla="*/ 1039502 h 1078087"/>
                  <a:gd name="connsiteX18-12103" fmla="*/ 514689 w 1435865"/>
                  <a:gd name="connsiteY18-12104" fmla="*/ 755052 h 1078087"/>
                  <a:gd name="connsiteX19-12105" fmla="*/ 786171 w 1435865"/>
                  <a:gd name="connsiteY19-12106" fmla="*/ 490228 h 1078087"/>
                  <a:gd name="connsiteX20-12107" fmla="*/ 699541 w 1435865"/>
                  <a:gd name="connsiteY20-12108" fmla="*/ 542635 h 1078087"/>
                  <a:gd name="connsiteX21-12109" fmla="*/ 649729 w 1435865"/>
                  <a:gd name="connsiteY21-12110" fmla="*/ 578539 h 1078087"/>
                  <a:gd name="connsiteX22-12111" fmla="*/ 458945 w 1435865"/>
                  <a:gd name="connsiteY22-12112" fmla="*/ 539952 h 1078087"/>
                  <a:gd name="connsiteX23-12113" fmla="*/ 242011 w 1435865"/>
                  <a:gd name="connsiteY23-12114" fmla="*/ 706270 h 1078087"/>
                  <a:gd name="connsiteX24-12115" fmla="*/ 0 w 1435865"/>
                  <a:gd name="connsiteY24-12116" fmla="*/ 897013 h 1078087"/>
                  <a:gd name="connsiteX25-12117" fmla="*/ 543508 w 1435865"/>
                  <a:gd name="connsiteY25-12118" fmla="*/ 0 h 1078087"/>
                  <a:gd name="connsiteX26-12119" fmla="*/ 745856 w 1435865"/>
                  <a:gd name="connsiteY26-12120" fmla="*/ 85534 h 1078087"/>
                  <a:gd name="connsiteX27-12121" fmla="*/ 916259 w 1435865"/>
                  <a:gd name="connsiteY27-12122" fmla="*/ 184312 h 1078087"/>
                  <a:gd name="connsiteX28-12123" fmla="*/ 1315146 w 1435865"/>
                  <a:gd name="connsiteY28-12124" fmla="*/ 198516 h 1078087"/>
                  <a:gd name="connsiteX29-12125" fmla="*/ 1435474 w 1435865"/>
                  <a:gd name="connsiteY29-12126" fmla="*/ 79982 h 1078087"/>
                  <a:gd name="connsiteX30-12127" fmla="*/ 1280445 w 1435865"/>
                  <a:gd name="connsiteY30-12128" fmla="*/ 523272 h 1078087"/>
                  <a:gd name="connsiteX31-12129" fmla="*/ 1273671 w 1435865"/>
                  <a:gd name="connsiteY31-12130" fmla="*/ 693489 h 1078087"/>
                  <a:gd name="connsiteX32-12131" fmla="*/ 1364183 w 1435865"/>
                  <a:gd name="connsiteY32-12132" fmla="*/ 756682 h 1078087"/>
                  <a:gd name="connsiteX33-12133" fmla="*/ 1218641 w 1435865"/>
                  <a:gd name="connsiteY33-12134" fmla="*/ 1001983 h 1078087"/>
                  <a:gd name="connsiteX34-12135" fmla="*/ 1165317 w 1435865"/>
                  <a:gd name="connsiteY34-12136" fmla="*/ 987415 h 1078087"/>
                  <a:gd name="connsiteX35-12137" fmla="*/ 1107333 w 1435865"/>
                  <a:gd name="connsiteY35-12138" fmla="*/ 981871 h 1078087"/>
                  <a:gd name="connsiteX36-12139" fmla="*/ 1073970 w 1435865"/>
                  <a:gd name="connsiteY36-12140" fmla="*/ 982189 h 1078087"/>
                  <a:gd name="connsiteX37-12141" fmla="*/ 995871 w 1435865"/>
                  <a:gd name="connsiteY37-12142" fmla="*/ 1024512 h 1078087"/>
                  <a:gd name="connsiteX0-12143" fmla="*/ 995871 w 1435865"/>
                  <a:gd name="connsiteY0-12144" fmla="*/ 1024512 h 1078087"/>
                  <a:gd name="connsiteX1-12145" fmla="*/ 963828 w 1435865"/>
                  <a:gd name="connsiteY1-12146" fmla="*/ 910922 h 1078087"/>
                  <a:gd name="connsiteX2-12147" fmla="*/ 977904 w 1435865"/>
                  <a:gd name="connsiteY2-12148" fmla="*/ 1035152 h 1078087"/>
                  <a:gd name="connsiteX3-12149" fmla="*/ 916145 w 1435865"/>
                  <a:gd name="connsiteY3-12150" fmla="*/ 1052290 h 1078087"/>
                  <a:gd name="connsiteX4-12151" fmla="*/ 885632 w 1435865"/>
                  <a:gd name="connsiteY4-12152" fmla="*/ 1017550 h 1078087"/>
                  <a:gd name="connsiteX5-12153" fmla="*/ 858927 w 1435865"/>
                  <a:gd name="connsiteY5-12154" fmla="*/ 991363 h 1078087"/>
                  <a:gd name="connsiteX6-12155" fmla="*/ 808277 w 1435865"/>
                  <a:gd name="connsiteY6-12156" fmla="*/ 995039 h 1078087"/>
                  <a:gd name="connsiteX7-12157" fmla="*/ 790628 w 1435865"/>
                  <a:gd name="connsiteY7-12158" fmla="*/ 882100 h 1078087"/>
                  <a:gd name="connsiteX8-12159" fmla="*/ 667264 w 1435865"/>
                  <a:gd name="connsiteY8-12160" fmla="*/ 886315 h 1078087"/>
                  <a:gd name="connsiteX9-12161" fmla="*/ 708732 w 1435865"/>
                  <a:gd name="connsiteY9-12162" fmla="*/ 835185 h 1078087"/>
                  <a:gd name="connsiteX10-12163" fmla="*/ 811429 w 1435865"/>
                  <a:gd name="connsiteY10-12164" fmla="*/ 722791 h 1078087"/>
                  <a:gd name="connsiteX11-12165" fmla="*/ 738886 w 1435865"/>
                  <a:gd name="connsiteY11-12166" fmla="*/ 775374 h 1078087"/>
                  <a:gd name="connsiteX12-12167" fmla="*/ 629081 w 1435865"/>
                  <a:gd name="connsiteY12-12168" fmla="*/ 897267 h 1078087"/>
                  <a:gd name="connsiteX13-12169" fmla="*/ 356382 w 1435865"/>
                  <a:gd name="connsiteY13-12170" fmla="*/ 1018964 h 1078087"/>
                  <a:gd name="connsiteX14-12171" fmla="*/ 456883 w 1435865"/>
                  <a:gd name="connsiteY14-12172" fmla="*/ 808645 h 1078087"/>
                  <a:gd name="connsiteX15-12173" fmla="*/ 406718 w 1435865"/>
                  <a:gd name="connsiteY15-12174" fmla="*/ 901906 h 1078087"/>
                  <a:gd name="connsiteX16-12175" fmla="*/ 325659 w 1435865"/>
                  <a:gd name="connsiteY16-12176" fmla="*/ 1028244 h 1078087"/>
                  <a:gd name="connsiteX17-12177" fmla="*/ 214659 w 1435865"/>
                  <a:gd name="connsiteY17-12178" fmla="*/ 1039502 h 1078087"/>
                  <a:gd name="connsiteX18-12179" fmla="*/ 359905 w 1435865"/>
                  <a:gd name="connsiteY18-12180" fmla="*/ 898585 h 1078087"/>
                  <a:gd name="connsiteX19-12181" fmla="*/ 514689 w 1435865"/>
                  <a:gd name="connsiteY19-12182" fmla="*/ 755052 h 1078087"/>
                  <a:gd name="connsiteX20-12183" fmla="*/ 786171 w 1435865"/>
                  <a:gd name="connsiteY20-12184" fmla="*/ 490228 h 1078087"/>
                  <a:gd name="connsiteX21-12185" fmla="*/ 699541 w 1435865"/>
                  <a:gd name="connsiteY21-12186" fmla="*/ 542635 h 1078087"/>
                  <a:gd name="connsiteX22-12187" fmla="*/ 649729 w 1435865"/>
                  <a:gd name="connsiteY22-12188" fmla="*/ 578539 h 1078087"/>
                  <a:gd name="connsiteX23-12189" fmla="*/ 458945 w 1435865"/>
                  <a:gd name="connsiteY23-12190" fmla="*/ 539952 h 1078087"/>
                  <a:gd name="connsiteX24-12191" fmla="*/ 242011 w 1435865"/>
                  <a:gd name="connsiteY24-12192" fmla="*/ 706270 h 1078087"/>
                  <a:gd name="connsiteX25-12193" fmla="*/ 0 w 1435865"/>
                  <a:gd name="connsiteY25-12194" fmla="*/ 897013 h 1078087"/>
                  <a:gd name="connsiteX26-12195" fmla="*/ 543508 w 1435865"/>
                  <a:gd name="connsiteY26-12196" fmla="*/ 0 h 1078087"/>
                  <a:gd name="connsiteX27-12197" fmla="*/ 745856 w 1435865"/>
                  <a:gd name="connsiteY27-12198" fmla="*/ 85534 h 1078087"/>
                  <a:gd name="connsiteX28-12199" fmla="*/ 916259 w 1435865"/>
                  <a:gd name="connsiteY28-12200" fmla="*/ 184312 h 1078087"/>
                  <a:gd name="connsiteX29-12201" fmla="*/ 1315146 w 1435865"/>
                  <a:gd name="connsiteY29-12202" fmla="*/ 198516 h 1078087"/>
                  <a:gd name="connsiteX30-12203" fmla="*/ 1435474 w 1435865"/>
                  <a:gd name="connsiteY30-12204" fmla="*/ 79982 h 1078087"/>
                  <a:gd name="connsiteX31-12205" fmla="*/ 1280445 w 1435865"/>
                  <a:gd name="connsiteY31-12206" fmla="*/ 523272 h 1078087"/>
                  <a:gd name="connsiteX32-12207" fmla="*/ 1273671 w 1435865"/>
                  <a:gd name="connsiteY32-12208" fmla="*/ 693489 h 1078087"/>
                  <a:gd name="connsiteX33-12209" fmla="*/ 1364183 w 1435865"/>
                  <a:gd name="connsiteY33-12210" fmla="*/ 756682 h 1078087"/>
                  <a:gd name="connsiteX34-12211" fmla="*/ 1218641 w 1435865"/>
                  <a:gd name="connsiteY34-12212" fmla="*/ 1001983 h 1078087"/>
                  <a:gd name="connsiteX35-12213" fmla="*/ 1165317 w 1435865"/>
                  <a:gd name="connsiteY35-12214" fmla="*/ 987415 h 1078087"/>
                  <a:gd name="connsiteX36-12215" fmla="*/ 1107333 w 1435865"/>
                  <a:gd name="connsiteY36-12216" fmla="*/ 981871 h 1078087"/>
                  <a:gd name="connsiteX37-12217" fmla="*/ 1073970 w 1435865"/>
                  <a:gd name="connsiteY37-12218" fmla="*/ 982189 h 1078087"/>
                  <a:gd name="connsiteX38" fmla="*/ 995871 w 1435865"/>
                  <a:gd name="connsiteY38" fmla="*/ 1024512 h 1078087"/>
                  <a:gd name="connsiteX0-12219" fmla="*/ 995871 w 1435865"/>
                  <a:gd name="connsiteY0-12220" fmla="*/ 1024512 h 1078087"/>
                  <a:gd name="connsiteX1-12221" fmla="*/ 963828 w 1435865"/>
                  <a:gd name="connsiteY1-12222" fmla="*/ 910922 h 1078087"/>
                  <a:gd name="connsiteX2-12223" fmla="*/ 977904 w 1435865"/>
                  <a:gd name="connsiteY2-12224" fmla="*/ 1035152 h 1078087"/>
                  <a:gd name="connsiteX3-12225" fmla="*/ 916145 w 1435865"/>
                  <a:gd name="connsiteY3-12226" fmla="*/ 1052290 h 1078087"/>
                  <a:gd name="connsiteX4-12227" fmla="*/ 885632 w 1435865"/>
                  <a:gd name="connsiteY4-12228" fmla="*/ 1017550 h 1078087"/>
                  <a:gd name="connsiteX5-12229" fmla="*/ 858927 w 1435865"/>
                  <a:gd name="connsiteY5-12230" fmla="*/ 991363 h 1078087"/>
                  <a:gd name="connsiteX6-12231" fmla="*/ 808277 w 1435865"/>
                  <a:gd name="connsiteY6-12232" fmla="*/ 995039 h 1078087"/>
                  <a:gd name="connsiteX7-12233" fmla="*/ 790628 w 1435865"/>
                  <a:gd name="connsiteY7-12234" fmla="*/ 882100 h 1078087"/>
                  <a:gd name="connsiteX8-12235" fmla="*/ 667264 w 1435865"/>
                  <a:gd name="connsiteY8-12236" fmla="*/ 886315 h 1078087"/>
                  <a:gd name="connsiteX9-12237" fmla="*/ 708732 w 1435865"/>
                  <a:gd name="connsiteY9-12238" fmla="*/ 835185 h 1078087"/>
                  <a:gd name="connsiteX10-12239" fmla="*/ 811429 w 1435865"/>
                  <a:gd name="connsiteY10-12240" fmla="*/ 722791 h 1078087"/>
                  <a:gd name="connsiteX11-12241" fmla="*/ 738886 w 1435865"/>
                  <a:gd name="connsiteY11-12242" fmla="*/ 775374 h 1078087"/>
                  <a:gd name="connsiteX12-12243" fmla="*/ 629081 w 1435865"/>
                  <a:gd name="connsiteY12-12244" fmla="*/ 897267 h 1078087"/>
                  <a:gd name="connsiteX13-12245" fmla="*/ 356382 w 1435865"/>
                  <a:gd name="connsiteY13-12246" fmla="*/ 1018964 h 1078087"/>
                  <a:gd name="connsiteX14-12247" fmla="*/ 456883 w 1435865"/>
                  <a:gd name="connsiteY14-12248" fmla="*/ 808645 h 1078087"/>
                  <a:gd name="connsiteX15-12249" fmla="*/ 406718 w 1435865"/>
                  <a:gd name="connsiteY15-12250" fmla="*/ 901906 h 1078087"/>
                  <a:gd name="connsiteX16-12251" fmla="*/ 325659 w 1435865"/>
                  <a:gd name="connsiteY16-12252" fmla="*/ 1028244 h 1078087"/>
                  <a:gd name="connsiteX17-12253" fmla="*/ 214659 w 1435865"/>
                  <a:gd name="connsiteY17-12254" fmla="*/ 1039502 h 1078087"/>
                  <a:gd name="connsiteX18-12255" fmla="*/ 463205 w 1435865"/>
                  <a:gd name="connsiteY18-12256" fmla="*/ 544845 h 1078087"/>
                  <a:gd name="connsiteX19-12257" fmla="*/ 514689 w 1435865"/>
                  <a:gd name="connsiteY19-12258" fmla="*/ 755052 h 1078087"/>
                  <a:gd name="connsiteX20-12259" fmla="*/ 786171 w 1435865"/>
                  <a:gd name="connsiteY20-12260" fmla="*/ 490228 h 1078087"/>
                  <a:gd name="connsiteX21-12261" fmla="*/ 699541 w 1435865"/>
                  <a:gd name="connsiteY21-12262" fmla="*/ 542635 h 1078087"/>
                  <a:gd name="connsiteX22-12263" fmla="*/ 649729 w 1435865"/>
                  <a:gd name="connsiteY22-12264" fmla="*/ 578539 h 1078087"/>
                  <a:gd name="connsiteX23-12265" fmla="*/ 458945 w 1435865"/>
                  <a:gd name="connsiteY23-12266" fmla="*/ 539952 h 1078087"/>
                  <a:gd name="connsiteX24-12267" fmla="*/ 242011 w 1435865"/>
                  <a:gd name="connsiteY24-12268" fmla="*/ 706270 h 1078087"/>
                  <a:gd name="connsiteX25-12269" fmla="*/ 0 w 1435865"/>
                  <a:gd name="connsiteY25-12270" fmla="*/ 897013 h 1078087"/>
                  <a:gd name="connsiteX26-12271" fmla="*/ 543508 w 1435865"/>
                  <a:gd name="connsiteY26-12272" fmla="*/ 0 h 1078087"/>
                  <a:gd name="connsiteX27-12273" fmla="*/ 745856 w 1435865"/>
                  <a:gd name="connsiteY27-12274" fmla="*/ 85534 h 1078087"/>
                  <a:gd name="connsiteX28-12275" fmla="*/ 916259 w 1435865"/>
                  <a:gd name="connsiteY28-12276" fmla="*/ 184312 h 1078087"/>
                  <a:gd name="connsiteX29-12277" fmla="*/ 1315146 w 1435865"/>
                  <a:gd name="connsiteY29-12278" fmla="*/ 198516 h 1078087"/>
                  <a:gd name="connsiteX30-12279" fmla="*/ 1435474 w 1435865"/>
                  <a:gd name="connsiteY30-12280" fmla="*/ 79982 h 1078087"/>
                  <a:gd name="connsiteX31-12281" fmla="*/ 1280445 w 1435865"/>
                  <a:gd name="connsiteY31-12282" fmla="*/ 523272 h 1078087"/>
                  <a:gd name="connsiteX32-12283" fmla="*/ 1273671 w 1435865"/>
                  <a:gd name="connsiteY32-12284" fmla="*/ 693489 h 1078087"/>
                  <a:gd name="connsiteX33-12285" fmla="*/ 1364183 w 1435865"/>
                  <a:gd name="connsiteY33-12286" fmla="*/ 756682 h 1078087"/>
                  <a:gd name="connsiteX34-12287" fmla="*/ 1218641 w 1435865"/>
                  <a:gd name="connsiteY34-12288" fmla="*/ 1001983 h 1078087"/>
                  <a:gd name="connsiteX35-12289" fmla="*/ 1165317 w 1435865"/>
                  <a:gd name="connsiteY35-12290" fmla="*/ 987415 h 1078087"/>
                  <a:gd name="connsiteX36-12291" fmla="*/ 1107333 w 1435865"/>
                  <a:gd name="connsiteY36-12292" fmla="*/ 981871 h 1078087"/>
                  <a:gd name="connsiteX37-12293" fmla="*/ 1073970 w 1435865"/>
                  <a:gd name="connsiteY37-12294" fmla="*/ 982189 h 1078087"/>
                  <a:gd name="connsiteX38-12295" fmla="*/ 995871 w 1435865"/>
                  <a:gd name="connsiteY38-12296" fmla="*/ 1024512 h 1078087"/>
                  <a:gd name="connsiteX0-12297" fmla="*/ 995871 w 1435865"/>
                  <a:gd name="connsiteY0-12298" fmla="*/ 1024512 h 1078087"/>
                  <a:gd name="connsiteX1-12299" fmla="*/ 963828 w 1435865"/>
                  <a:gd name="connsiteY1-12300" fmla="*/ 910922 h 1078087"/>
                  <a:gd name="connsiteX2-12301" fmla="*/ 977904 w 1435865"/>
                  <a:gd name="connsiteY2-12302" fmla="*/ 1035152 h 1078087"/>
                  <a:gd name="connsiteX3-12303" fmla="*/ 916145 w 1435865"/>
                  <a:gd name="connsiteY3-12304" fmla="*/ 1052290 h 1078087"/>
                  <a:gd name="connsiteX4-12305" fmla="*/ 885632 w 1435865"/>
                  <a:gd name="connsiteY4-12306" fmla="*/ 1017550 h 1078087"/>
                  <a:gd name="connsiteX5-12307" fmla="*/ 858927 w 1435865"/>
                  <a:gd name="connsiteY5-12308" fmla="*/ 991363 h 1078087"/>
                  <a:gd name="connsiteX6-12309" fmla="*/ 808277 w 1435865"/>
                  <a:gd name="connsiteY6-12310" fmla="*/ 995039 h 1078087"/>
                  <a:gd name="connsiteX7-12311" fmla="*/ 790628 w 1435865"/>
                  <a:gd name="connsiteY7-12312" fmla="*/ 882100 h 1078087"/>
                  <a:gd name="connsiteX8-12313" fmla="*/ 667264 w 1435865"/>
                  <a:gd name="connsiteY8-12314" fmla="*/ 886315 h 1078087"/>
                  <a:gd name="connsiteX9-12315" fmla="*/ 708732 w 1435865"/>
                  <a:gd name="connsiteY9-12316" fmla="*/ 835185 h 1078087"/>
                  <a:gd name="connsiteX10-12317" fmla="*/ 811429 w 1435865"/>
                  <a:gd name="connsiteY10-12318" fmla="*/ 722791 h 1078087"/>
                  <a:gd name="connsiteX11-12319" fmla="*/ 738886 w 1435865"/>
                  <a:gd name="connsiteY11-12320" fmla="*/ 775374 h 1078087"/>
                  <a:gd name="connsiteX12-12321" fmla="*/ 629081 w 1435865"/>
                  <a:gd name="connsiteY12-12322" fmla="*/ 897267 h 1078087"/>
                  <a:gd name="connsiteX13-12323" fmla="*/ 356382 w 1435865"/>
                  <a:gd name="connsiteY13-12324" fmla="*/ 1018964 h 1078087"/>
                  <a:gd name="connsiteX14-12325" fmla="*/ 456883 w 1435865"/>
                  <a:gd name="connsiteY14-12326" fmla="*/ 808645 h 1078087"/>
                  <a:gd name="connsiteX15-12327" fmla="*/ 406718 w 1435865"/>
                  <a:gd name="connsiteY15-12328" fmla="*/ 901906 h 1078087"/>
                  <a:gd name="connsiteX16-12329" fmla="*/ 325659 w 1435865"/>
                  <a:gd name="connsiteY16-12330" fmla="*/ 1028244 h 1078087"/>
                  <a:gd name="connsiteX17-12331" fmla="*/ 214659 w 1435865"/>
                  <a:gd name="connsiteY17-12332" fmla="*/ 1039502 h 1078087"/>
                  <a:gd name="connsiteX18-12333" fmla="*/ 463205 w 1435865"/>
                  <a:gd name="connsiteY18-12334" fmla="*/ 544845 h 1078087"/>
                  <a:gd name="connsiteX19-12335" fmla="*/ 514689 w 1435865"/>
                  <a:gd name="connsiteY19-12336" fmla="*/ 755052 h 1078087"/>
                  <a:gd name="connsiteX20-12337" fmla="*/ 786171 w 1435865"/>
                  <a:gd name="connsiteY20-12338" fmla="*/ 490228 h 1078087"/>
                  <a:gd name="connsiteX21-12339" fmla="*/ 699541 w 1435865"/>
                  <a:gd name="connsiteY21-12340" fmla="*/ 542635 h 1078087"/>
                  <a:gd name="connsiteX22-12341" fmla="*/ 649729 w 1435865"/>
                  <a:gd name="connsiteY22-12342" fmla="*/ 578539 h 1078087"/>
                  <a:gd name="connsiteX23-12343" fmla="*/ 458945 w 1435865"/>
                  <a:gd name="connsiteY23-12344" fmla="*/ 539952 h 1078087"/>
                  <a:gd name="connsiteX24-12345" fmla="*/ 242011 w 1435865"/>
                  <a:gd name="connsiteY24-12346" fmla="*/ 706270 h 1078087"/>
                  <a:gd name="connsiteX25-12347" fmla="*/ 0 w 1435865"/>
                  <a:gd name="connsiteY25-12348" fmla="*/ 897013 h 1078087"/>
                  <a:gd name="connsiteX26-12349" fmla="*/ 543508 w 1435865"/>
                  <a:gd name="connsiteY26-12350" fmla="*/ 0 h 1078087"/>
                  <a:gd name="connsiteX27-12351" fmla="*/ 745856 w 1435865"/>
                  <a:gd name="connsiteY27-12352" fmla="*/ 85534 h 1078087"/>
                  <a:gd name="connsiteX28-12353" fmla="*/ 916259 w 1435865"/>
                  <a:gd name="connsiteY28-12354" fmla="*/ 184312 h 1078087"/>
                  <a:gd name="connsiteX29-12355" fmla="*/ 1315146 w 1435865"/>
                  <a:gd name="connsiteY29-12356" fmla="*/ 198516 h 1078087"/>
                  <a:gd name="connsiteX30-12357" fmla="*/ 1435474 w 1435865"/>
                  <a:gd name="connsiteY30-12358" fmla="*/ 79982 h 1078087"/>
                  <a:gd name="connsiteX31-12359" fmla="*/ 1280445 w 1435865"/>
                  <a:gd name="connsiteY31-12360" fmla="*/ 523272 h 1078087"/>
                  <a:gd name="connsiteX32-12361" fmla="*/ 1273671 w 1435865"/>
                  <a:gd name="connsiteY32-12362" fmla="*/ 693489 h 1078087"/>
                  <a:gd name="connsiteX33-12363" fmla="*/ 1364183 w 1435865"/>
                  <a:gd name="connsiteY33-12364" fmla="*/ 756682 h 1078087"/>
                  <a:gd name="connsiteX34-12365" fmla="*/ 1218641 w 1435865"/>
                  <a:gd name="connsiteY34-12366" fmla="*/ 1001983 h 1078087"/>
                  <a:gd name="connsiteX35-12367" fmla="*/ 1165317 w 1435865"/>
                  <a:gd name="connsiteY35-12368" fmla="*/ 987415 h 1078087"/>
                  <a:gd name="connsiteX36-12369" fmla="*/ 1107333 w 1435865"/>
                  <a:gd name="connsiteY36-12370" fmla="*/ 981871 h 1078087"/>
                  <a:gd name="connsiteX37-12371" fmla="*/ 1073970 w 1435865"/>
                  <a:gd name="connsiteY37-12372" fmla="*/ 982189 h 1078087"/>
                  <a:gd name="connsiteX38-12373" fmla="*/ 995871 w 1435865"/>
                  <a:gd name="connsiteY38-12374" fmla="*/ 1024512 h 1078087"/>
                  <a:gd name="connsiteX0-12375" fmla="*/ 995871 w 1435865"/>
                  <a:gd name="connsiteY0-12376" fmla="*/ 1024512 h 1078087"/>
                  <a:gd name="connsiteX1-12377" fmla="*/ 963828 w 1435865"/>
                  <a:gd name="connsiteY1-12378" fmla="*/ 910922 h 1078087"/>
                  <a:gd name="connsiteX2-12379" fmla="*/ 977904 w 1435865"/>
                  <a:gd name="connsiteY2-12380" fmla="*/ 1035152 h 1078087"/>
                  <a:gd name="connsiteX3-12381" fmla="*/ 916145 w 1435865"/>
                  <a:gd name="connsiteY3-12382" fmla="*/ 1052290 h 1078087"/>
                  <a:gd name="connsiteX4-12383" fmla="*/ 885632 w 1435865"/>
                  <a:gd name="connsiteY4-12384" fmla="*/ 1017550 h 1078087"/>
                  <a:gd name="connsiteX5-12385" fmla="*/ 858927 w 1435865"/>
                  <a:gd name="connsiteY5-12386" fmla="*/ 991363 h 1078087"/>
                  <a:gd name="connsiteX6-12387" fmla="*/ 808277 w 1435865"/>
                  <a:gd name="connsiteY6-12388" fmla="*/ 995039 h 1078087"/>
                  <a:gd name="connsiteX7-12389" fmla="*/ 790628 w 1435865"/>
                  <a:gd name="connsiteY7-12390" fmla="*/ 882100 h 1078087"/>
                  <a:gd name="connsiteX8-12391" fmla="*/ 667264 w 1435865"/>
                  <a:gd name="connsiteY8-12392" fmla="*/ 886315 h 1078087"/>
                  <a:gd name="connsiteX9-12393" fmla="*/ 708732 w 1435865"/>
                  <a:gd name="connsiteY9-12394" fmla="*/ 835185 h 1078087"/>
                  <a:gd name="connsiteX10-12395" fmla="*/ 811429 w 1435865"/>
                  <a:gd name="connsiteY10-12396" fmla="*/ 722791 h 1078087"/>
                  <a:gd name="connsiteX11-12397" fmla="*/ 738886 w 1435865"/>
                  <a:gd name="connsiteY11-12398" fmla="*/ 775374 h 1078087"/>
                  <a:gd name="connsiteX12-12399" fmla="*/ 629081 w 1435865"/>
                  <a:gd name="connsiteY12-12400" fmla="*/ 897267 h 1078087"/>
                  <a:gd name="connsiteX13-12401" fmla="*/ 356382 w 1435865"/>
                  <a:gd name="connsiteY13-12402" fmla="*/ 1018964 h 1078087"/>
                  <a:gd name="connsiteX14-12403" fmla="*/ 456883 w 1435865"/>
                  <a:gd name="connsiteY14-12404" fmla="*/ 808645 h 1078087"/>
                  <a:gd name="connsiteX15-12405" fmla="*/ 406718 w 1435865"/>
                  <a:gd name="connsiteY15-12406" fmla="*/ 901906 h 1078087"/>
                  <a:gd name="connsiteX16-12407" fmla="*/ 325659 w 1435865"/>
                  <a:gd name="connsiteY16-12408" fmla="*/ 1028244 h 1078087"/>
                  <a:gd name="connsiteX17-12409" fmla="*/ 214659 w 1435865"/>
                  <a:gd name="connsiteY17-12410" fmla="*/ 1039502 h 1078087"/>
                  <a:gd name="connsiteX18-12411" fmla="*/ 369193 w 1435865"/>
                  <a:gd name="connsiteY18-12412" fmla="*/ 768710 h 1078087"/>
                  <a:gd name="connsiteX19-12413" fmla="*/ 463205 w 1435865"/>
                  <a:gd name="connsiteY19-12414" fmla="*/ 544845 h 1078087"/>
                  <a:gd name="connsiteX20-12415" fmla="*/ 514689 w 1435865"/>
                  <a:gd name="connsiteY20-12416" fmla="*/ 755052 h 1078087"/>
                  <a:gd name="connsiteX21-12417" fmla="*/ 786171 w 1435865"/>
                  <a:gd name="connsiteY21-12418" fmla="*/ 490228 h 1078087"/>
                  <a:gd name="connsiteX22-12419" fmla="*/ 699541 w 1435865"/>
                  <a:gd name="connsiteY22-12420" fmla="*/ 542635 h 1078087"/>
                  <a:gd name="connsiteX23-12421" fmla="*/ 649729 w 1435865"/>
                  <a:gd name="connsiteY23-12422" fmla="*/ 578539 h 1078087"/>
                  <a:gd name="connsiteX24-12423" fmla="*/ 458945 w 1435865"/>
                  <a:gd name="connsiteY24-12424" fmla="*/ 539952 h 1078087"/>
                  <a:gd name="connsiteX25-12425" fmla="*/ 242011 w 1435865"/>
                  <a:gd name="connsiteY25-12426" fmla="*/ 706270 h 1078087"/>
                  <a:gd name="connsiteX26-12427" fmla="*/ 0 w 1435865"/>
                  <a:gd name="connsiteY26-12428" fmla="*/ 897013 h 1078087"/>
                  <a:gd name="connsiteX27-12429" fmla="*/ 543508 w 1435865"/>
                  <a:gd name="connsiteY27-12430" fmla="*/ 0 h 1078087"/>
                  <a:gd name="connsiteX28-12431" fmla="*/ 745856 w 1435865"/>
                  <a:gd name="connsiteY28-12432" fmla="*/ 85534 h 1078087"/>
                  <a:gd name="connsiteX29-12433" fmla="*/ 916259 w 1435865"/>
                  <a:gd name="connsiteY29-12434" fmla="*/ 184312 h 1078087"/>
                  <a:gd name="connsiteX30-12435" fmla="*/ 1315146 w 1435865"/>
                  <a:gd name="connsiteY30-12436" fmla="*/ 198516 h 1078087"/>
                  <a:gd name="connsiteX31-12437" fmla="*/ 1435474 w 1435865"/>
                  <a:gd name="connsiteY31-12438" fmla="*/ 79982 h 1078087"/>
                  <a:gd name="connsiteX32-12439" fmla="*/ 1280445 w 1435865"/>
                  <a:gd name="connsiteY32-12440" fmla="*/ 523272 h 1078087"/>
                  <a:gd name="connsiteX33-12441" fmla="*/ 1273671 w 1435865"/>
                  <a:gd name="connsiteY33-12442" fmla="*/ 693489 h 1078087"/>
                  <a:gd name="connsiteX34-12443" fmla="*/ 1364183 w 1435865"/>
                  <a:gd name="connsiteY34-12444" fmla="*/ 756682 h 1078087"/>
                  <a:gd name="connsiteX35-12445" fmla="*/ 1218641 w 1435865"/>
                  <a:gd name="connsiteY35-12446" fmla="*/ 1001983 h 1078087"/>
                  <a:gd name="connsiteX36-12447" fmla="*/ 1165317 w 1435865"/>
                  <a:gd name="connsiteY36-12448" fmla="*/ 987415 h 1078087"/>
                  <a:gd name="connsiteX37-12449" fmla="*/ 1107333 w 1435865"/>
                  <a:gd name="connsiteY37-12450" fmla="*/ 981871 h 1078087"/>
                  <a:gd name="connsiteX38-12451" fmla="*/ 1073970 w 1435865"/>
                  <a:gd name="connsiteY38-12452" fmla="*/ 982189 h 1078087"/>
                  <a:gd name="connsiteX39" fmla="*/ 995871 w 1435865"/>
                  <a:gd name="connsiteY39" fmla="*/ 1024512 h 1078087"/>
                  <a:gd name="connsiteX0-12453" fmla="*/ 995871 w 1435865"/>
                  <a:gd name="connsiteY0-12454" fmla="*/ 1024512 h 1078087"/>
                  <a:gd name="connsiteX1-12455" fmla="*/ 963828 w 1435865"/>
                  <a:gd name="connsiteY1-12456" fmla="*/ 910922 h 1078087"/>
                  <a:gd name="connsiteX2-12457" fmla="*/ 977904 w 1435865"/>
                  <a:gd name="connsiteY2-12458" fmla="*/ 1035152 h 1078087"/>
                  <a:gd name="connsiteX3-12459" fmla="*/ 916145 w 1435865"/>
                  <a:gd name="connsiteY3-12460" fmla="*/ 1052290 h 1078087"/>
                  <a:gd name="connsiteX4-12461" fmla="*/ 885632 w 1435865"/>
                  <a:gd name="connsiteY4-12462" fmla="*/ 1017550 h 1078087"/>
                  <a:gd name="connsiteX5-12463" fmla="*/ 858927 w 1435865"/>
                  <a:gd name="connsiteY5-12464" fmla="*/ 991363 h 1078087"/>
                  <a:gd name="connsiteX6-12465" fmla="*/ 808277 w 1435865"/>
                  <a:gd name="connsiteY6-12466" fmla="*/ 995039 h 1078087"/>
                  <a:gd name="connsiteX7-12467" fmla="*/ 790628 w 1435865"/>
                  <a:gd name="connsiteY7-12468" fmla="*/ 882100 h 1078087"/>
                  <a:gd name="connsiteX8-12469" fmla="*/ 667264 w 1435865"/>
                  <a:gd name="connsiteY8-12470" fmla="*/ 886315 h 1078087"/>
                  <a:gd name="connsiteX9-12471" fmla="*/ 708732 w 1435865"/>
                  <a:gd name="connsiteY9-12472" fmla="*/ 835185 h 1078087"/>
                  <a:gd name="connsiteX10-12473" fmla="*/ 811429 w 1435865"/>
                  <a:gd name="connsiteY10-12474" fmla="*/ 722791 h 1078087"/>
                  <a:gd name="connsiteX11-12475" fmla="*/ 738886 w 1435865"/>
                  <a:gd name="connsiteY11-12476" fmla="*/ 775374 h 1078087"/>
                  <a:gd name="connsiteX12-12477" fmla="*/ 629081 w 1435865"/>
                  <a:gd name="connsiteY12-12478" fmla="*/ 897267 h 1078087"/>
                  <a:gd name="connsiteX13-12479" fmla="*/ 356382 w 1435865"/>
                  <a:gd name="connsiteY13-12480" fmla="*/ 1018964 h 1078087"/>
                  <a:gd name="connsiteX14-12481" fmla="*/ 456883 w 1435865"/>
                  <a:gd name="connsiteY14-12482" fmla="*/ 808645 h 1078087"/>
                  <a:gd name="connsiteX15-12483" fmla="*/ 406718 w 1435865"/>
                  <a:gd name="connsiteY15-12484" fmla="*/ 901906 h 1078087"/>
                  <a:gd name="connsiteX16-12485" fmla="*/ 325659 w 1435865"/>
                  <a:gd name="connsiteY16-12486" fmla="*/ 1028244 h 1078087"/>
                  <a:gd name="connsiteX17-12487" fmla="*/ 214659 w 1435865"/>
                  <a:gd name="connsiteY17-12488" fmla="*/ 1039502 h 1078087"/>
                  <a:gd name="connsiteX18-12489" fmla="*/ 369193 w 1435865"/>
                  <a:gd name="connsiteY18-12490" fmla="*/ 768710 h 1078087"/>
                  <a:gd name="connsiteX19-12491" fmla="*/ 463205 w 1435865"/>
                  <a:gd name="connsiteY19-12492" fmla="*/ 544845 h 1078087"/>
                  <a:gd name="connsiteX20-12493" fmla="*/ 514689 w 1435865"/>
                  <a:gd name="connsiteY20-12494" fmla="*/ 755052 h 1078087"/>
                  <a:gd name="connsiteX21-12495" fmla="*/ 786171 w 1435865"/>
                  <a:gd name="connsiteY21-12496" fmla="*/ 490228 h 1078087"/>
                  <a:gd name="connsiteX22-12497" fmla="*/ 699541 w 1435865"/>
                  <a:gd name="connsiteY22-12498" fmla="*/ 542635 h 1078087"/>
                  <a:gd name="connsiteX23-12499" fmla="*/ 649729 w 1435865"/>
                  <a:gd name="connsiteY23-12500" fmla="*/ 578539 h 1078087"/>
                  <a:gd name="connsiteX24-12501" fmla="*/ 458945 w 1435865"/>
                  <a:gd name="connsiteY24-12502" fmla="*/ 539952 h 1078087"/>
                  <a:gd name="connsiteX25-12503" fmla="*/ 242011 w 1435865"/>
                  <a:gd name="connsiteY25-12504" fmla="*/ 706270 h 1078087"/>
                  <a:gd name="connsiteX26-12505" fmla="*/ 0 w 1435865"/>
                  <a:gd name="connsiteY26-12506" fmla="*/ 897013 h 1078087"/>
                  <a:gd name="connsiteX27-12507" fmla="*/ 543508 w 1435865"/>
                  <a:gd name="connsiteY27-12508" fmla="*/ 0 h 1078087"/>
                  <a:gd name="connsiteX28-12509" fmla="*/ 745856 w 1435865"/>
                  <a:gd name="connsiteY28-12510" fmla="*/ 85534 h 1078087"/>
                  <a:gd name="connsiteX29-12511" fmla="*/ 916259 w 1435865"/>
                  <a:gd name="connsiteY29-12512" fmla="*/ 184312 h 1078087"/>
                  <a:gd name="connsiteX30-12513" fmla="*/ 1315146 w 1435865"/>
                  <a:gd name="connsiteY30-12514" fmla="*/ 198516 h 1078087"/>
                  <a:gd name="connsiteX31-12515" fmla="*/ 1435474 w 1435865"/>
                  <a:gd name="connsiteY31-12516" fmla="*/ 79982 h 1078087"/>
                  <a:gd name="connsiteX32-12517" fmla="*/ 1280445 w 1435865"/>
                  <a:gd name="connsiteY32-12518" fmla="*/ 523272 h 1078087"/>
                  <a:gd name="connsiteX33-12519" fmla="*/ 1273671 w 1435865"/>
                  <a:gd name="connsiteY33-12520" fmla="*/ 693489 h 1078087"/>
                  <a:gd name="connsiteX34-12521" fmla="*/ 1364183 w 1435865"/>
                  <a:gd name="connsiteY34-12522" fmla="*/ 756682 h 1078087"/>
                  <a:gd name="connsiteX35-12523" fmla="*/ 1218641 w 1435865"/>
                  <a:gd name="connsiteY35-12524" fmla="*/ 1001983 h 1078087"/>
                  <a:gd name="connsiteX36-12525" fmla="*/ 1165317 w 1435865"/>
                  <a:gd name="connsiteY36-12526" fmla="*/ 987415 h 1078087"/>
                  <a:gd name="connsiteX37-12527" fmla="*/ 1107333 w 1435865"/>
                  <a:gd name="connsiteY37-12528" fmla="*/ 981871 h 1078087"/>
                  <a:gd name="connsiteX38-12529" fmla="*/ 1073970 w 1435865"/>
                  <a:gd name="connsiteY38-12530" fmla="*/ 982189 h 1078087"/>
                  <a:gd name="connsiteX39-12531" fmla="*/ 995871 w 1435865"/>
                  <a:gd name="connsiteY39-12532" fmla="*/ 1024512 h 1078087"/>
                  <a:gd name="connsiteX0-12533" fmla="*/ 995871 w 1435865"/>
                  <a:gd name="connsiteY0-12534" fmla="*/ 1024512 h 1078087"/>
                  <a:gd name="connsiteX1-12535" fmla="*/ 963828 w 1435865"/>
                  <a:gd name="connsiteY1-12536" fmla="*/ 910922 h 1078087"/>
                  <a:gd name="connsiteX2-12537" fmla="*/ 977904 w 1435865"/>
                  <a:gd name="connsiteY2-12538" fmla="*/ 1035152 h 1078087"/>
                  <a:gd name="connsiteX3-12539" fmla="*/ 916145 w 1435865"/>
                  <a:gd name="connsiteY3-12540" fmla="*/ 1052290 h 1078087"/>
                  <a:gd name="connsiteX4-12541" fmla="*/ 885632 w 1435865"/>
                  <a:gd name="connsiteY4-12542" fmla="*/ 1017550 h 1078087"/>
                  <a:gd name="connsiteX5-12543" fmla="*/ 858927 w 1435865"/>
                  <a:gd name="connsiteY5-12544" fmla="*/ 991363 h 1078087"/>
                  <a:gd name="connsiteX6-12545" fmla="*/ 808277 w 1435865"/>
                  <a:gd name="connsiteY6-12546" fmla="*/ 995039 h 1078087"/>
                  <a:gd name="connsiteX7-12547" fmla="*/ 790628 w 1435865"/>
                  <a:gd name="connsiteY7-12548" fmla="*/ 882100 h 1078087"/>
                  <a:gd name="connsiteX8-12549" fmla="*/ 667264 w 1435865"/>
                  <a:gd name="connsiteY8-12550" fmla="*/ 886315 h 1078087"/>
                  <a:gd name="connsiteX9-12551" fmla="*/ 708732 w 1435865"/>
                  <a:gd name="connsiteY9-12552" fmla="*/ 835185 h 1078087"/>
                  <a:gd name="connsiteX10-12553" fmla="*/ 811429 w 1435865"/>
                  <a:gd name="connsiteY10-12554" fmla="*/ 722791 h 1078087"/>
                  <a:gd name="connsiteX11-12555" fmla="*/ 738886 w 1435865"/>
                  <a:gd name="connsiteY11-12556" fmla="*/ 775374 h 1078087"/>
                  <a:gd name="connsiteX12-12557" fmla="*/ 629081 w 1435865"/>
                  <a:gd name="connsiteY12-12558" fmla="*/ 897267 h 1078087"/>
                  <a:gd name="connsiteX13-12559" fmla="*/ 356382 w 1435865"/>
                  <a:gd name="connsiteY13-12560" fmla="*/ 1018964 h 1078087"/>
                  <a:gd name="connsiteX14-12561" fmla="*/ 456883 w 1435865"/>
                  <a:gd name="connsiteY14-12562" fmla="*/ 808645 h 1078087"/>
                  <a:gd name="connsiteX15-12563" fmla="*/ 406718 w 1435865"/>
                  <a:gd name="connsiteY15-12564" fmla="*/ 901906 h 1078087"/>
                  <a:gd name="connsiteX16-12565" fmla="*/ 325659 w 1435865"/>
                  <a:gd name="connsiteY16-12566" fmla="*/ 1028244 h 1078087"/>
                  <a:gd name="connsiteX17-12567" fmla="*/ 214659 w 1435865"/>
                  <a:gd name="connsiteY17-12568" fmla="*/ 1039502 h 1078087"/>
                  <a:gd name="connsiteX18-12569" fmla="*/ 369193 w 1435865"/>
                  <a:gd name="connsiteY18-12570" fmla="*/ 768710 h 1078087"/>
                  <a:gd name="connsiteX19-12571" fmla="*/ 463205 w 1435865"/>
                  <a:gd name="connsiteY19-12572" fmla="*/ 544845 h 1078087"/>
                  <a:gd name="connsiteX20-12573" fmla="*/ 514689 w 1435865"/>
                  <a:gd name="connsiteY20-12574" fmla="*/ 755052 h 1078087"/>
                  <a:gd name="connsiteX21-12575" fmla="*/ 786171 w 1435865"/>
                  <a:gd name="connsiteY21-12576" fmla="*/ 490228 h 1078087"/>
                  <a:gd name="connsiteX22-12577" fmla="*/ 699541 w 1435865"/>
                  <a:gd name="connsiteY22-12578" fmla="*/ 542635 h 1078087"/>
                  <a:gd name="connsiteX23-12579" fmla="*/ 649729 w 1435865"/>
                  <a:gd name="connsiteY23-12580" fmla="*/ 578539 h 1078087"/>
                  <a:gd name="connsiteX24-12581" fmla="*/ 458945 w 1435865"/>
                  <a:gd name="connsiteY24-12582" fmla="*/ 539952 h 1078087"/>
                  <a:gd name="connsiteX25-12583" fmla="*/ 242011 w 1435865"/>
                  <a:gd name="connsiteY25-12584" fmla="*/ 706270 h 1078087"/>
                  <a:gd name="connsiteX26-12585" fmla="*/ 0 w 1435865"/>
                  <a:gd name="connsiteY26-12586" fmla="*/ 897013 h 1078087"/>
                  <a:gd name="connsiteX27-12587" fmla="*/ 543508 w 1435865"/>
                  <a:gd name="connsiteY27-12588" fmla="*/ 0 h 1078087"/>
                  <a:gd name="connsiteX28-12589" fmla="*/ 745856 w 1435865"/>
                  <a:gd name="connsiteY28-12590" fmla="*/ 85534 h 1078087"/>
                  <a:gd name="connsiteX29-12591" fmla="*/ 916259 w 1435865"/>
                  <a:gd name="connsiteY29-12592" fmla="*/ 184312 h 1078087"/>
                  <a:gd name="connsiteX30-12593" fmla="*/ 1315146 w 1435865"/>
                  <a:gd name="connsiteY30-12594" fmla="*/ 198516 h 1078087"/>
                  <a:gd name="connsiteX31-12595" fmla="*/ 1435474 w 1435865"/>
                  <a:gd name="connsiteY31-12596" fmla="*/ 79982 h 1078087"/>
                  <a:gd name="connsiteX32-12597" fmla="*/ 1280445 w 1435865"/>
                  <a:gd name="connsiteY32-12598" fmla="*/ 523272 h 1078087"/>
                  <a:gd name="connsiteX33-12599" fmla="*/ 1273671 w 1435865"/>
                  <a:gd name="connsiteY33-12600" fmla="*/ 693489 h 1078087"/>
                  <a:gd name="connsiteX34-12601" fmla="*/ 1364183 w 1435865"/>
                  <a:gd name="connsiteY34-12602" fmla="*/ 756682 h 1078087"/>
                  <a:gd name="connsiteX35-12603" fmla="*/ 1218641 w 1435865"/>
                  <a:gd name="connsiteY35-12604" fmla="*/ 1001983 h 1078087"/>
                  <a:gd name="connsiteX36-12605" fmla="*/ 1165317 w 1435865"/>
                  <a:gd name="connsiteY36-12606" fmla="*/ 987415 h 1078087"/>
                  <a:gd name="connsiteX37-12607" fmla="*/ 1107333 w 1435865"/>
                  <a:gd name="connsiteY37-12608" fmla="*/ 981871 h 1078087"/>
                  <a:gd name="connsiteX38-12609" fmla="*/ 1073970 w 1435865"/>
                  <a:gd name="connsiteY38-12610" fmla="*/ 982189 h 1078087"/>
                  <a:gd name="connsiteX39-12611" fmla="*/ 995871 w 1435865"/>
                  <a:gd name="connsiteY39-12612" fmla="*/ 1024512 h 1078087"/>
                  <a:gd name="connsiteX0-12613" fmla="*/ 995871 w 1435865"/>
                  <a:gd name="connsiteY0-12614" fmla="*/ 1024512 h 1078087"/>
                  <a:gd name="connsiteX1-12615" fmla="*/ 963828 w 1435865"/>
                  <a:gd name="connsiteY1-12616" fmla="*/ 910922 h 1078087"/>
                  <a:gd name="connsiteX2-12617" fmla="*/ 977904 w 1435865"/>
                  <a:gd name="connsiteY2-12618" fmla="*/ 1035152 h 1078087"/>
                  <a:gd name="connsiteX3-12619" fmla="*/ 916145 w 1435865"/>
                  <a:gd name="connsiteY3-12620" fmla="*/ 1052290 h 1078087"/>
                  <a:gd name="connsiteX4-12621" fmla="*/ 885632 w 1435865"/>
                  <a:gd name="connsiteY4-12622" fmla="*/ 1017550 h 1078087"/>
                  <a:gd name="connsiteX5-12623" fmla="*/ 858927 w 1435865"/>
                  <a:gd name="connsiteY5-12624" fmla="*/ 991363 h 1078087"/>
                  <a:gd name="connsiteX6-12625" fmla="*/ 808277 w 1435865"/>
                  <a:gd name="connsiteY6-12626" fmla="*/ 995039 h 1078087"/>
                  <a:gd name="connsiteX7-12627" fmla="*/ 790628 w 1435865"/>
                  <a:gd name="connsiteY7-12628" fmla="*/ 882100 h 1078087"/>
                  <a:gd name="connsiteX8-12629" fmla="*/ 667264 w 1435865"/>
                  <a:gd name="connsiteY8-12630" fmla="*/ 886315 h 1078087"/>
                  <a:gd name="connsiteX9-12631" fmla="*/ 708732 w 1435865"/>
                  <a:gd name="connsiteY9-12632" fmla="*/ 835185 h 1078087"/>
                  <a:gd name="connsiteX10-12633" fmla="*/ 811429 w 1435865"/>
                  <a:gd name="connsiteY10-12634" fmla="*/ 722791 h 1078087"/>
                  <a:gd name="connsiteX11-12635" fmla="*/ 738886 w 1435865"/>
                  <a:gd name="connsiteY11-12636" fmla="*/ 775374 h 1078087"/>
                  <a:gd name="connsiteX12-12637" fmla="*/ 629081 w 1435865"/>
                  <a:gd name="connsiteY12-12638" fmla="*/ 897267 h 1078087"/>
                  <a:gd name="connsiteX13-12639" fmla="*/ 356382 w 1435865"/>
                  <a:gd name="connsiteY13-12640" fmla="*/ 1018964 h 1078087"/>
                  <a:gd name="connsiteX14-12641" fmla="*/ 456883 w 1435865"/>
                  <a:gd name="connsiteY14-12642" fmla="*/ 808645 h 1078087"/>
                  <a:gd name="connsiteX15-12643" fmla="*/ 406718 w 1435865"/>
                  <a:gd name="connsiteY15-12644" fmla="*/ 901906 h 1078087"/>
                  <a:gd name="connsiteX16-12645" fmla="*/ 325659 w 1435865"/>
                  <a:gd name="connsiteY16-12646" fmla="*/ 1028244 h 1078087"/>
                  <a:gd name="connsiteX17-12647" fmla="*/ 214659 w 1435865"/>
                  <a:gd name="connsiteY17-12648" fmla="*/ 1039502 h 1078087"/>
                  <a:gd name="connsiteX18-12649" fmla="*/ 369193 w 1435865"/>
                  <a:gd name="connsiteY18-12650" fmla="*/ 768710 h 1078087"/>
                  <a:gd name="connsiteX19-12651" fmla="*/ 463205 w 1435865"/>
                  <a:gd name="connsiteY19-12652" fmla="*/ 544845 h 1078087"/>
                  <a:gd name="connsiteX20-12653" fmla="*/ 514689 w 1435865"/>
                  <a:gd name="connsiteY20-12654" fmla="*/ 755052 h 1078087"/>
                  <a:gd name="connsiteX21-12655" fmla="*/ 786171 w 1435865"/>
                  <a:gd name="connsiteY21-12656" fmla="*/ 490228 h 1078087"/>
                  <a:gd name="connsiteX22-12657" fmla="*/ 699541 w 1435865"/>
                  <a:gd name="connsiteY22-12658" fmla="*/ 542635 h 1078087"/>
                  <a:gd name="connsiteX23-12659" fmla="*/ 649729 w 1435865"/>
                  <a:gd name="connsiteY23-12660" fmla="*/ 578539 h 1078087"/>
                  <a:gd name="connsiteX24-12661" fmla="*/ 522397 w 1435865"/>
                  <a:gd name="connsiteY24-12662" fmla="*/ 472011 h 1078087"/>
                  <a:gd name="connsiteX25-12663" fmla="*/ 242011 w 1435865"/>
                  <a:gd name="connsiteY25-12664" fmla="*/ 706270 h 1078087"/>
                  <a:gd name="connsiteX26-12665" fmla="*/ 0 w 1435865"/>
                  <a:gd name="connsiteY26-12666" fmla="*/ 897013 h 1078087"/>
                  <a:gd name="connsiteX27-12667" fmla="*/ 543508 w 1435865"/>
                  <a:gd name="connsiteY27-12668" fmla="*/ 0 h 1078087"/>
                  <a:gd name="connsiteX28-12669" fmla="*/ 745856 w 1435865"/>
                  <a:gd name="connsiteY28-12670" fmla="*/ 85534 h 1078087"/>
                  <a:gd name="connsiteX29-12671" fmla="*/ 916259 w 1435865"/>
                  <a:gd name="connsiteY29-12672" fmla="*/ 184312 h 1078087"/>
                  <a:gd name="connsiteX30-12673" fmla="*/ 1315146 w 1435865"/>
                  <a:gd name="connsiteY30-12674" fmla="*/ 198516 h 1078087"/>
                  <a:gd name="connsiteX31-12675" fmla="*/ 1435474 w 1435865"/>
                  <a:gd name="connsiteY31-12676" fmla="*/ 79982 h 1078087"/>
                  <a:gd name="connsiteX32-12677" fmla="*/ 1280445 w 1435865"/>
                  <a:gd name="connsiteY32-12678" fmla="*/ 523272 h 1078087"/>
                  <a:gd name="connsiteX33-12679" fmla="*/ 1273671 w 1435865"/>
                  <a:gd name="connsiteY33-12680" fmla="*/ 693489 h 1078087"/>
                  <a:gd name="connsiteX34-12681" fmla="*/ 1364183 w 1435865"/>
                  <a:gd name="connsiteY34-12682" fmla="*/ 756682 h 1078087"/>
                  <a:gd name="connsiteX35-12683" fmla="*/ 1218641 w 1435865"/>
                  <a:gd name="connsiteY35-12684" fmla="*/ 1001983 h 1078087"/>
                  <a:gd name="connsiteX36-12685" fmla="*/ 1165317 w 1435865"/>
                  <a:gd name="connsiteY36-12686" fmla="*/ 987415 h 1078087"/>
                  <a:gd name="connsiteX37-12687" fmla="*/ 1107333 w 1435865"/>
                  <a:gd name="connsiteY37-12688" fmla="*/ 981871 h 1078087"/>
                  <a:gd name="connsiteX38-12689" fmla="*/ 1073970 w 1435865"/>
                  <a:gd name="connsiteY38-12690" fmla="*/ 982189 h 1078087"/>
                  <a:gd name="connsiteX39-12691" fmla="*/ 995871 w 1435865"/>
                  <a:gd name="connsiteY39-12692" fmla="*/ 1024512 h 1078087"/>
                  <a:gd name="connsiteX0-12693" fmla="*/ 995871 w 1435865"/>
                  <a:gd name="connsiteY0-12694" fmla="*/ 1024512 h 1078087"/>
                  <a:gd name="connsiteX1-12695" fmla="*/ 963828 w 1435865"/>
                  <a:gd name="connsiteY1-12696" fmla="*/ 910922 h 1078087"/>
                  <a:gd name="connsiteX2-12697" fmla="*/ 977904 w 1435865"/>
                  <a:gd name="connsiteY2-12698" fmla="*/ 1035152 h 1078087"/>
                  <a:gd name="connsiteX3-12699" fmla="*/ 916145 w 1435865"/>
                  <a:gd name="connsiteY3-12700" fmla="*/ 1052290 h 1078087"/>
                  <a:gd name="connsiteX4-12701" fmla="*/ 885632 w 1435865"/>
                  <a:gd name="connsiteY4-12702" fmla="*/ 1017550 h 1078087"/>
                  <a:gd name="connsiteX5-12703" fmla="*/ 858927 w 1435865"/>
                  <a:gd name="connsiteY5-12704" fmla="*/ 991363 h 1078087"/>
                  <a:gd name="connsiteX6-12705" fmla="*/ 808277 w 1435865"/>
                  <a:gd name="connsiteY6-12706" fmla="*/ 995039 h 1078087"/>
                  <a:gd name="connsiteX7-12707" fmla="*/ 790628 w 1435865"/>
                  <a:gd name="connsiteY7-12708" fmla="*/ 882100 h 1078087"/>
                  <a:gd name="connsiteX8-12709" fmla="*/ 667264 w 1435865"/>
                  <a:gd name="connsiteY8-12710" fmla="*/ 886315 h 1078087"/>
                  <a:gd name="connsiteX9-12711" fmla="*/ 708732 w 1435865"/>
                  <a:gd name="connsiteY9-12712" fmla="*/ 835185 h 1078087"/>
                  <a:gd name="connsiteX10-12713" fmla="*/ 811429 w 1435865"/>
                  <a:gd name="connsiteY10-12714" fmla="*/ 722791 h 1078087"/>
                  <a:gd name="connsiteX11-12715" fmla="*/ 738886 w 1435865"/>
                  <a:gd name="connsiteY11-12716" fmla="*/ 775374 h 1078087"/>
                  <a:gd name="connsiteX12-12717" fmla="*/ 629081 w 1435865"/>
                  <a:gd name="connsiteY12-12718" fmla="*/ 897267 h 1078087"/>
                  <a:gd name="connsiteX13-12719" fmla="*/ 356382 w 1435865"/>
                  <a:gd name="connsiteY13-12720" fmla="*/ 1018964 h 1078087"/>
                  <a:gd name="connsiteX14-12721" fmla="*/ 456883 w 1435865"/>
                  <a:gd name="connsiteY14-12722" fmla="*/ 808645 h 1078087"/>
                  <a:gd name="connsiteX15-12723" fmla="*/ 406718 w 1435865"/>
                  <a:gd name="connsiteY15-12724" fmla="*/ 901906 h 1078087"/>
                  <a:gd name="connsiteX16-12725" fmla="*/ 325659 w 1435865"/>
                  <a:gd name="connsiteY16-12726" fmla="*/ 1028244 h 1078087"/>
                  <a:gd name="connsiteX17-12727" fmla="*/ 214659 w 1435865"/>
                  <a:gd name="connsiteY17-12728" fmla="*/ 1039502 h 1078087"/>
                  <a:gd name="connsiteX18-12729" fmla="*/ 369193 w 1435865"/>
                  <a:gd name="connsiteY18-12730" fmla="*/ 768710 h 1078087"/>
                  <a:gd name="connsiteX19-12731" fmla="*/ 463205 w 1435865"/>
                  <a:gd name="connsiteY19-12732" fmla="*/ 544845 h 1078087"/>
                  <a:gd name="connsiteX20-12733" fmla="*/ 514689 w 1435865"/>
                  <a:gd name="connsiteY20-12734" fmla="*/ 755052 h 1078087"/>
                  <a:gd name="connsiteX21-12735" fmla="*/ 786171 w 1435865"/>
                  <a:gd name="connsiteY21-12736" fmla="*/ 490228 h 1078087"/>
                  <a:gd name="connsiteX22-12737" fmla="*/ 699541 w 1435865"/>
                  <a:gd name="connsiteY22-12738" fmla="*/ 542635 h 1078087"/>
                  <a:gd name="connsiteX23-12739" fmla="*/ 649729 w 1435865"/>
                  <a:gd name="connsiteY23-12740" fmla="*/ 578539 h 1078087"/>
                  <a:gd name="connsiteX24-12741" fmla="*/ 509842 w 1435865"/>
                  <a:gd name="connsiteY24-12742" fmla="*/ 754361 h 1078087"/>
                  <a:gd name="connsiteX25-12743" fmla="*/ 242011 w 1435865"/>
                  <a:gd name="connsiteY25-12744" fmla="*/ 706270 h 1078087"/>
                  <a:gd name="connsiteX26-12745" fmla="*/ 0 w 1435865"/>
                  <a:gd name="connsiteY26-12746" fmla="*/ 897013 h 1078087"/>
                  <a:gd name="connsiteX27-12747" fmla="*/ 543508 w 1435865"/>
                  <a:gd name="connsiteY27-12748" fmla="*/ 0 h 1078087"/>
                  <a:gd name="connsiteX28-12749" fmla="*/ 745856 w 1435865"/>
                  <a:gd name="connsiteY28-12750" fmla="*/ 85534 h 1078087"/>
                  <a:gd name="connsiteX29-12751" fmla="*/ 916259 w 1435865"/>
                  <a:gd name="connsiteY29-12752" fmla="*/ 184312 h 1078087"/>
                  <a:gd name="connsiteX30-12753" fmla="*/ 1315146 w 1435865"/>
                  <a:gd name="connsiteY30-12754" fmla="*/ 198516 h 1078087"/>
                  <a:gd name="connsiteX31-12755" fmla="*/ 1435474 w 1435865"/>
                  <a:gd name="connsiteY31-12756" fmla="*/ 79982 h 1078087"/>
                  <a:gd name="connsiteX32-12757" fmla="*/ 1280445 w 1435865"/>
                  <a:gd name="connsiteY32-12758" fmla="*/ 523272 h 1078087"/>
                  <a:gd name="connsiteX33-12759" fmla="*/ 1273671 w 1435865"/>
                  <a:gd name="connsiteY33-12760" fmla="*/ 693489 h 1078087"/>
                  <a:gd name="connsiteX34-12761" fmla="*/ 1364183 w 1435865"/>
                  <a:gd name="connsiteY34-12762" fmla="*/ 756682 h 1078087"/>
                  <a:gd name="connsiteX35-12763" fmla="*/ 1218641 w 1435865"/>
                  <a:gd name="connsiteY35-12764" fmla="*/ 1001983 h 1078087"/>
                  <a:gd name="connsiteX36-12765" fmla="*/ 1165317 w 1435865"/>
                  <a:gd name="connsiteY36-12766" fmla="*/ 987415 h 1078087"/>
                  <a:gd name="connsiteX37-12767" fmla="*/ 1107333 w 1435865"/>
                  <a:gd name="connsiteY37-12768" fmla="*/ 981871 h 1078087"/>
                  <a:gd name="connsiteX38-12769" fmla="*/ 1073970 w 1435865"/>
                  <a:gd name="connsiteY38-12770" fmla="*/ 982189 h 1078087"/>
                  <a:gd name="connsiteX39-12771" fmla="*/ 995871 w 1435865"/>
                  <a:gd name="connsiteY39-12772" fmla="*/ 1024512 h 1078087"/>
                  <a:gd name="connsiteX0-12773" fmla="*/ 995871 w 1435865"/>
                  <a:gd name="connsiteY0-12774" fmla="*/ 1024512 h 1078087"/>
                  <a:gd name="connsiteX1-12775" fmla="*/ 963828 w 1435865"/>
                  <a:gd name="connsiteY1-12776" fmla="*/ 910922 h 1078087"/>
                  <a:gd name="connsiteX2-12777" fmla="*/ 977904 w 1435865"/>
                  <a:gd name="connsiteY2-12778" fmla="*/ 1035152 h 1078087"/>
                  <a:gd name="connsiteX3-12779" fmla="*/ 916145 w 1435865"/>
                  <a:gd name="connsiteY3-12780" fmla="*/ 1052290 h 1078087"/>
                  <a:gd name="connsiteX4-12781" fmla="*/ 885632 w 1435865"/>
                  <a:gd name="connsiteY4-12782" fmla="*/ 1017550 h 1078087"/>
                  <a:gd name="connsiteX5-12783" fmla="*/ 858927 w 1435865"/>
                  <a:gd name="connsiteY5-12784" fmla="*/ 991363 h 1078087"/>
                  <a:gd name="connsiteX6-12785" fmla="*/ 808277 w 1435865"/>
                  <a:gd name="connsiteY6-12786" fmla="*/ 995039 h 1078087"/>
                  <a:gd name="connsiteX7-12787" fmla="*/ 790628 w 1435865"/>
                  <a:gd name="connsiteY7-12788" fmla="*/ 882100 h 1078087"/>
                  <a:gd name="connsiteX8-12789" fmla="*/ 667264 w 1435865"/>
                  <a:gd name="connsiteY8-12790" fmla="*/ 886315 h 1078087"/>
                  <a:gd name="connsiteX9-12791" fmla="*/ 708732 w 1435865"/>
                  <a:gd name="connsiteY9-12792" fmla="*/ 835185 h 1078087"/>
                  <a:gd name="connsiteX10-12793" fmla="*/ 811429 w 1435865"/>
                  <a:gd name="connsiteY10-12794" fmla="*/ 722791 h 1078087"/>
                  <a:gd name="connsiteX11-12795" fmla="*/ 738886 w 1435865"/>
                  <a:gd name="connsiteY11-12796" fmla="*/ 775374 h 1078087"/>
                  <a:gd name="connsiteX12-12797" fmla="*/ 629081 w 1435865"/>
                  <a:gd name="connsiteY12-12798" fmla="*/ 897267 h 1078087"/>
                  <a:gd name="connsiteX13-12799" fmla="*/ 356382 w 1435865"/>
                  <a:gd name="connsiteY13-12800" fmla="*/ 1018964 h 1078087"/>
                  <a:gd name="connsiteX14-12801" fmla="*/ 456883 w 1435865"/>
                  <a:gd name="connsiteY14-12802" fmla="*/ 808645 h 1078087"/>
                  <a:gd name="connsiteX15-12803" fmla="*/ 406718 w 1435865"/>
                  <a:gd name="connsiteY15-12804" fmla="*/ 901906 h 1078087"/>
                  <a:gd name="connsiteX16-12805" fmla="*/ 325659 w 1435865"/>
                  <a:gd name="connsiteY16-12806" fmla="*/ 1028244 h 1078087"/>
                  <a:gd name="connsiteX17-12807" fmla="*/ 214659 w 1435865"/>
                  <a:gd name="connsiteY17-12808" fmla="*/ 1039502 h 1078087"/>
                  <a:gd name="connsiteX18-12809" fmla="*/ 369193 w 1435865"/>
                  <a:gd name="connsiteY18-12810" fmla="*/ 768710 h 1078087"/>
                  <a:gd name="connsiteX19-12811" fmla="*/ 463205 w 1435865"/>
                  <a:gd name="connsiteY19-12812" fmla="*/ 544845 h 1078087"/>
                  <a:gd name="connsiteX20-12813" fmla="*/ 514689 w 1435865"/>
                  <a:gd name="connsiteY20-12814" fmla="*/ 755052 h 1078087"/>
                  <a:gd name="connsiteX21-12815" fmla="*/ 786171 w 1435865"/>
                  <a:gd name="connsiteY21-12816" fmla="*/ 490228 h 1078087"/>
                  <a:gd name="connsiteX22-12817" fmla="*/ 699541 w 1435865"/>
                  <a:gd name="connsiteY22-12818" fmla="*/ 542635 h 1078087"/>
                  <a:gd name="connsiteX23-12819" fmla="*/ 649729 w 1435865"/>
                  <a:gd name="connsiteY23-12820" fmla="*/ 578539 h 1078087"/>
                  <a:gd name="connsiteX24-12821" fmla="*/ 509842 w 1435865"/>
                  <a:gd name="connsiteY24-12822" fmla="*/ 754361 h 1078087"/>
                  <a:gd name="connsiteX25-12823" fmla="*/ 242011 w 1435865"/>
                  <a:gd name="connsiteY25-12824" fmla="*/ 706270 h 1078087"/>
                  <a:gd name="connsiteX26-12825" fmla="*/ 0 w 1435865"/>
                  <a:gd name="connsiteY26-12826" fmla="*/ 897013 h 1078087"/>
                  <a:gd name="connsiteX27-12827" fmla="*/ 543508 w 1435865"/>
                  <a:gd name="connsiteY27-12828" fmla="*/ 0 h 1078087"/>
                  <a:gd name="connsiteX28-12829" fmla="*/ 745856 w 1435865"/>
                  <a:gd name="connsiteY28-12830" fmla="*/ 85534 h 1078087"/>
                  <a:gd name="connsiteX29-12831" fmla="*/ 916259 w 1435865"/>
                  <a:gd name="connsiteY29-12832" fmla="*/ 184312 h 1078087"/>
                  <a:gd name="connsiteX30-12833" fmla="*/ 1315146 w 1435865"/>
                  <a:gd name="connsiteY30-12834" fmla="*/ 198516 h 1078087"/>
                  <a:gd name="connsiteX31-12835" fmla="*/ 1435474 w 1435865"/>
                  <a:gd name="connsiteY31-12836" fmla="*/ 79982 h 1078087"/>
                  <a:gd name="connsiteX32-12837" fmla="*/ 1280445 w 1435865"/>
                  <a:gd name="connsiteY32-12838" fmla="*/ 523272 h 1078087"/>
                  <a:gd name="connsiteX33-12839" fmla="*/ 1273671 w 1435865"/>
                  <a:gd name="connsiteY33-12840" fmla="*/ 693489 h 1078087"/>
                  <a:gd name="connsiteX34-12841" fmla="*/ 1364183 w 1435865"/>
                  <a:gd name="connsiteY34-12842" fmla="*/ 756682 h 1078087"/>
                  <a:gd name="connsiteX35-12843" fmla="*/ 1218641 w 1435865"/>
                  <a:gd name="connsiteY35-12844" fmla="*/ 1001983 h 1078087"/>
                  <a:gd name="connsiteX36-12845" fmla="*/ 1165317 w 1435865"/>
                  <a:gd name="connsiteY36-12846" fmla="*/ 987415 h 1078087"/>
                  <a:gd name="connsiteX37-12847" fmla="*/ 1107333 w 1435865"/>
                  <a:gd name="connsiteY37-12848" fmla="*/ 981871 h 1078087"/>
                  <a:gd name="connsiteX38-12849" fmla="*/ 1073970 w 1435865"/>
                  <a:gd name="connsiteY38-12850" fmla="*/ 982189 h 1078087"/>
                  <a:gd name="connsiteX39-12851" fmla="*/ 995871 w 1435865"/>
                  <a:gd name="connsiteY39-12852" fmla="*/ 1024512 h 1078087"/>
                  <a:gd name="connsiteX0-12853" fmla="*/ 995871 w 1435865"/>
                  <a:gd name="connsiteY0-12854" fmla="*/ 1024512 h 1078087"/>
                  <a:gd name="connsiteX1-12855" fmla="*/ 963828 w 1435865"/>
                  <a:gd name="connsiteY1-12856" fmla="*/ 910922 h 1078087"/>
                  <a:gd name="connsiteX2-12857" fmla="*/ 977904 w 1435865"/>
                  <a:gd name="connsiteY2-12858" fmla="*/ 1035152 h 1078087"/>
                  <a:gd name="connsiteX3-12859" fmla="*/ 916145 w 1435865"/>
                  <a:gd name="connsiteY3-12860" fmla="*/ 1052290 h 1078087"/>
                  <a:gd name="connsiteX4-12861" fmla="*/ 885632 w 1435865"/>
                  <a:gd name="connsiteY4-12862" fmla="*/ 1017550 h 1078087"/>
                  <a:gd name="connsiteX5-12863" fmla="*/ 858927 w 1435865"/>
                  <a:gd name="connsiteY5-12864" fmla="*/ 991363 h 1078087"/>
                  <a:gd name="connsiteX6-12865" fmla="*/ 808277 w 1435865"/>
                  <a:gd name="connsiteY6-12866" fmla="*/ 995039 h 1078087"/>
                  <a:gd name="connsiteX7-12867" fmla="*/ 790628 w 1435865"/>
                  <a:gd name="connsiteY7-12868" fmla="*/ 882100 h 1078087"/>
                  <a:gd name="connsiteX8-12869" fmla="*/ 667264 w 1435865"/>
                  <a:gd name="connsiteY8-12870" fmla="*/ 886315 h 1078087"/>
                  <a:gd name="connsiteX9-12871" fmla="*/ 708732 w 1435865"/>
                  <a:gd name="connsiteY9-12872" fmla="*/ 835185 h 1078087"/>
                  <a:gd name="connsiteX10-12873" fmla="*/ 811429 w 1435865"/>
                  <a:gd name="connsiteY10-12874" fmla="*/ 722791 h 1078087"/>
                  <a:gd name="connsiteX11-12875" fmla="*/ 738886 w 1435865"/>
                  <a:gd name="connsiteY11-12876" fmla="*/ 775374 h 1078087"/>
                  <a:gd name="connsiteX12-12877" fmla="*/ 629081 w 1435865"/>
                  <a:gd name="connsiteY12-12878" fmla="*/ 897267 h 1078087"/>
                  <a:gd name="connsiteX13-12879" fmla="*/ 356382 w 1435865"/>
                  <a:gd name="connsiteY13-12880" fmla="*/ 1018964 h 1078087"/>
                  <a:gd name="connsiteX14-12881" fmla="*/ 456883 w 1435865"/>
                  <a:gd name="connsiteY14-12882" fmla="*/ 808645 h 1078087"/>
                  <a:gd name="connsiteX15-12883" fmla="*/ 406718 w 1435865"/>
                  <a:gd name="connsiteY15-12884" fmla="*/ 901906 h 1078087"/>
                  <a:gd name="connsiteX16-12885" fmla="*/ 325659 w 1435865"/>
                  <a:gd name="connsiteY16-12886" fmla="*/ 1028244 h 1078087"/>
                  <a:gd name="connsiteX17-12887" fmla="*/ 214659 w 1435865"/>
                  <a:gd name="connsiteY17-12888" fmla="*/ 1039502 h 1078087"/>
                  <a:gd name="connsiteX18-12889" fmla="*/ 369193 w 1435865"/>
                  <a:gd name="connsiteY18-12890" fmla="*/ 768710 h 1078087"/>
                  <a:gd name="connsiteX19-12891" fmla="*/ 393995 w 1435865"/>
                  <a:gd name="connsiteY19-12892" fmla="*/ 778071 h 1078087"/>
                  <a:gd name="connsiteX20-12893" fmla="*/ 514689 w 1435865"/>
                  <a:gd name="connsiteY20-12894" fmla="*/ 755052 h 1078087"/>
                  <a:gd name="connsiteX21-12895" fmla="*/ 786171 w 1435865"/>
                  <a:gd name="connsiteY21-12896" fmla="*/ 490228 h 1078087"/>
                  <a:gd name="connsiteX22-12897" fmla="*/ 699541 w 1435865"/>
                  <a:gd name="connsiteY22-12898" fmla="*/ 542635 h 1078087"/>
                  <a:gd name="connsiteX23-12899" fmla="*/ 649729 w 1435865"/>
                  <a:gd name="connsiteY23-12900" fmla="*/ 578539 h 1078087"/>
                  <a:gd name="connsiteX24-12901" fmla="*/ 509842 w 1435865"/>
                  <a:gd name="connsiteY24-12902" fmla="*/ 754361 h 1078087"/>
                  <a:gd name="connsiteX25-12903" fmla="*/ 242011 w 1435865"/>
                  <a:gd name="connsiteY25-12904" fmla="*/ 706270 h 1078087"/>
                  <a:gd name="connsiteX26-12905" fmla="*/ 0 w 1435865"/>
                  <a:gd name="connsiteY26-12906" fmla="*/ 897013 h 1078087"/>
                  <a:gd name="connsiteX27-12907" fmla="*/ 543508 w 1435865"/>
                  <a:gd name="connsiteY27-12908" fmla="*/ 0 h 1078087"/>
                  <a:gd name="connsiteX28-12909" fmla="*/ 745856 w 1435865"/>
                  <a:gd name="connsiteY28-12910" fmla="*/ 85534 h 1078087"/>
                  <a:gd name="connsiteX29-12911" fmla="*/ 916259 w 1435865"/>
                  <a:gd name="connsiteY29-12912" fmla="*/ 184312 h 1078087"/>
                  <a:gd name="connsiteX30-12913" fmla="*/ 1315146 w 1435865"/>
                  <a:gd name="connsiteY30-12914" fmla="*/ 198516 h 1078087"/>
                  <a:gd name="connsiteX31-12915" fmla="*/ 1435474 w 1435865"/>
                  <a:gd name="connsiteY31-12916" fmla="*/ 79982 h 1078087"/>
                  <a:gd name="connsiteX32-12917" fmla="*/ 1280445 w 1435865"/>
                  <a:gd name="connsiteY32-12918" fmla="*/ 523272 h 1078087"/>
                  <a:gd name="connsiteX33-12919" fmla="*/ 1273671 w 1435865"/>
                  <a:gd name="connsiteY33-12920" fmla="*/ 693489 h 1078087"/>
                  <a:gd name="connsiteX34-12921" fmla="*/ 1364183 w 1435865"/>
                  <a:gd name="connsiteY34-12922" fmla="*/ 756682 h 1078087"/>
                  <a:gd name="connsiteX35-12923" fmla="*/ 1218641 w 1435865"/>
                  <a:gd name="connsiteY35-12924" fmla="*/ 1001983 h 1078087"/>
                  <a:gd name="connsiteX36-12925" fmla="*/ 1165317 w 1435865"/>
                  <a:gd name="connsiteY36-12926" fmla="*/ 987415 h 1078087"/>
                  <a:gd name="connsiteX37-12927" fmla="*/ 1107333 w 1435865"/>
                  <a:gd name="connsiteY37-12928" fmla="*/ 981871 h 1078087"/>
                  <a:gd name="connsiteX38-12929" fmla="*/ 1073970 w 1435865"/>
                  <a:gd name="connsiteY38-12930" fmla="*/ 982189 h 1078087"/>
                  <a:gd name="connsiteX39-12931" fmla="*/ 995871 w 1435865"/>
                  <a:gd name="connsiteY39-12932" fmla="*/ 1024512 h 1078087"/>
                  <a:gd name="connsiteX0-12933" fmla="*/ 995871 w 1435865"/>
                  <a:gd name="connsiteY0-12934" fmla="*/ 1024512 h 1078087"/>
                  <a:gd name="connsiteX1-12935" fmla="*/ 963828 w 1435865"/>
                  <a:gd name="connsiteY1-12936" fmla="*/ 910922 h 1078087"/>
                  <a:gd name="connsiteX2-12937" fmla="*/ 977904 w 1435865"/>
                  <a:gd name="connsiteY2-12938" fmla="*/ 1035152 h 1078087"/>
                  <a:gd name="connsiteX3-12939" fmla="*/ 916145 w 1435865"/>
                  <a:gd name="connsiteY3-12940" fmla="*/ 1052290 h 1078087"/>
                  <a:gd name="connsiteX4-12941" fmla="*/ 885632 w 1435865"/>
                  <a:gd name="connsiteY4-12942" fmla="*/ 1017550 h 1078087"/>
                  <a:gd name="connsiteX5-12943" fmla="*/ 858927 w 1435865"/>
                  <a:gd name="connsiteY5-12944" fmla="*/ 991363 h 1078087"/>
                  <a:gd name="connsiteX6-12945" fmla="*/ 808277 w 1435865"/>
                  <a:gd name="connsiteY6-12946" fmla="*/ 995039 h 1078087"/>
                  <a:gd name="connsiteX7-12947" fmla="*/ 790628 w 1435865"/>
                  <a:gd name="connsiteY7-12948" fmla="*/ 882100 h 1078087"/>
                  <a:gd name="connsiteX8-12949" fmla="*/ 667264 w 1435865"/>
                  <a:gd name="connsiteY8-12950" fmla="*/ 886315 h 1078087"/>
                  <a:gd name="connsiteX9-12951" fmla="*/ 708732 w 1435865"/>
                  <a:gd name="connsiteY9-12952" fmla="*/ 835185 h 1078087"/>
                  <a:gd name="connsiteX10-12953" fmla="*/ 811429 w 1435865"/>
                  <a:gd name="connsiteY10-12954" fmla="*/ 722791 h 1078087"/>
                  <a:gd name="connsiteX11-12955" fmla="*/ 738886 w 1435865"/>
                  <a:gd name="connsiteY11-12956" fmla="*/ 775374 h 1078087"/>
                  <a:gd name="connsiteX12-12957" fmla="*/ 629081 w 1435865"/>
                  <a:gd name="connsiteY12-12958" fmla="*/ 897267 h 1078087"/>
                  <a:gd name="connsiteX13-12959" fmla="*/ 356382 w 1435865"/>
                  <a:gd name="connsiteY13-12960" fmla="*/ 1018964 h 1078087"/>
                  <a:gd name="connsiteX14-12961" fmla="*/ 456883 w 1435865"/>
                  <a:gd name="connsiteY14-12962" fmla="*/ 808645 h 1078087"/>
                  <a:gd name="connsiteX15-12963" fmla="*/ 406718 w 1435865"/>
                  <a:gd name="connsiteY15-12964" fmla="*/ 901906 h 1078087"/>
                  <a:gd name="connsiteX16-12965" fmla="*/ 325659 w 1435865"/>
                  <a:gd name="connsiteY16-12966" fmla="*/ 1028244 h 1078087"/>
                  <a:gd name="connsiteX17-12967" fmla="*/ 214659 w 1435865"/>
                  <a:gd name="connsiteY17-12968" fmla="*/ 1039502 h 1078087"/>
                  <a:gd name="connsiteX18-12969" fmla="*/ 369193 w 1435865"/>
                  <a:gd name="connsiteY18-12970" fmla="*/ 768710 h 1078087"/>
                  <a:gd name="connsiteX19-12971" fmla="*/ 394055 w 1435865"/>
                  <a:gd name="connsiteY19-12972" fmla="*/ 719444 h 1078087"/>
                  <a:gd name="connsiteX20-12973" fmla="*/ 514689 w 1435865"/>
                  <a:gd name="connsiteY20-12974" fmla="*/ 755052 h 1078087"/>
                  <a:gd name="connsiteX21-12975" fmla="*/ 786171 w 1435865"/>
                  <a:gd name="connsiteY21-12976" fmla="*/ 490228 h 1078087"/>
                  <a:gd name="connsiteX22-12977" fmla="*/ 699541 w 1435865"/>
                  <a:gd name="connsiteY22-12978" fmla="*/ 542635 h 1078087"/>
                  <a:gd name="connsiteX23-12979" fmla="*/ 649729 w 1435865"/>
                  <a:gd name="connsiteY23-12980" fmla="*/ 578539 h 1078087"/>
                  <a:gd name="connsiteX24-12981" fmla="*/ 509842 w 1435865"/>
                  <a:gd name="connsiteY24-12982" fmla="*/ 754361 h 1078087"/>
                  <a:gd name="connsiteX25-12983" fmla="*/ 242011 w 1435865"/>
                  <a:gd name="connsiteY25-12984" fmla="*/ 706270 h 1078087"/>
                  <a:gd name="connsiteX26-12985" fmla="*/ 0 w 1435865"/>
                  <a:gd name="connsiteY26-12986" fmla="*/ 897013 h 1078087"/>
                  <a:gd name="connsiteX27-12987" fmla="*/ 543508 w 1435865"/>
                  <a:gd name="connsiteY27-12988" fmla="*/ 0 h 1078087"/>
                  <a:gd name="connsiteX28-12989" fmla="*/ 745856 w 1435865"/>
                  <a:gd name="connsiteY28-12990" fmla="*/ 85534 h 1078087"/>
                  <a:gd name="connsiteX29-12991" fmla="*/ 916259 w 1435865"/>
                  <a:gd name="connsiteY29-12992" fmla="*/ 184312 h 1078087"/>
                  <a:gd name="connsiteX30-12993" fmla="*/ 1315146 w 1435865"/>
                  <a:gd name="connsiteY30-12994" fmla="*/ 198516 h 1078087"/>
                  <a:gd name="connsiteX31-12995" fmla="*/ 1435474 w 1435865"/>
                  <a:gd name="connsiteY31-12996" fmla="*/ 79982 h 1078087"/>
                  <a:gd name="connsiteX32-12997" fmla="*/ 1280445 w 1435865"/>
                  <a:gd name="connsiteY32-12998" fmla="*/ 523272 h 1078087"/>
                  <a:gd name="connsiteX33-12999" fmla="*/ 1273671 w 1435865"/>
                  <a:gd name="connsiteY33-13000" fmla="*/ 693489 h 1078087"/>
                  <a:gd name="connsiteX34-13001" fmla="*/ 1364183 w 1435865"/>
                  <a:gd name="connsiteY34-13002" fmla="*/ 756682 h 1078087"/>
                  <a:gd name="connsiteX35-13003" fmla="*/ 1218641 w 1435865"/>
                  <a:gd name="connsiteY35-13004" fmla="*/ 1001983 h 1078087"/>
                  <a:gd name="connsiteX36-13005" fmla="*/ 1165317 w 1435865"/>
                  <a:gd name="connsiteY36-13006" fmla="*/ 987415 h 1078087"/>
                  <a:gd name="connsiteX37-13007" fmla="*/ 1107333 w 1435865"/>
                  <a:gd name="connsiteY37-13008" fmla="*/ 981871 h 1078087"/>
                  <a:gd name="connsiteX38-13009" fmla="*/ 1073970 w 1435865"/>
                  <a:gd name="connsiteY38-13010" fmla="*/ 982189 h 1078087"/>
                  <a:gd name="connsiteX39-13011" fmla="*/ 995871 w 1435865"/>
                  <a:gd name="connsiteY39-13012" fmla="*/ 1024512 h 1078087"/>
                  <a:gd name="connsiteX0-13013" fmla="*/ 995871 w 1435865"/>
                  <a:gd name="connsiteY0-13014" fmla="*/ 1024512 h 1078087"/>
                  <a:gd name="connsiteX1-13015" fmla="*/ 963828 w 1435865"/>
                  <a:gd name="connsiteY1-13016" fmla="*/ 910922 h 1078087"/>
                  <a:gd name="connsiteX2-13017" fmla="*/ 977904 w 1435865"/>
                  <a:gd name="connsiteY2-13018" fmla="*/ 1035152 h 1078087"/>
                  <a:gd name="connsiteX3-13019" fmla="*/ 916145 w 1435865"/>
                  <a:gd name="connsiteY3-13020" fmla="*/ 1052290 h 1078087"/>
                  <a:gd name="connsiteX4-13021" fmla="*/ 885632 w 1435865"/>
                  <a:gd name="connsiteY4-13022" fmla="*/ 1017550 h 1078087"/>
                  <a:gd name="connsiteX5-13023" fmla="*/ 858927 w 1435865"/>
                  <a:gd name="connsiteY5-13024" fmla="*/ 991363 h 1078087"/>
                  <a:gd name="connsiteX6-13025" fmla="*/ 808277 w 1435865"/>
                  <a:gd name="connsiteY6-13026" fmla="*/ 995039 h 1078087"/>
                  <a:gd name="connsiteX7-13027" fmla="*/ 790628 w 1435865"/>
                  <a:gd name="connsiteY7-13028" fmla="*/ 882100 h 1078087"/>
                  <a:gd name="connsiteX8-13029" fmla="*/ 667264 w 1435865"/>
                  <a:gd name="connsiteY8-13030" fmla="*/ 886315 h 1078087"/>
                  <a:gd name="connsiteX9-13031" fmla="*/ 708732 w 1435865"/>
                  <a:gd name="connsiteY9-13032" fmla="*/ 835185 h 1078087"/>
                  <a:gd name="connsiteX10-13033" fmla="*/ 811429 w 1435865"/>
                  <a:gd name="connsiteY10-13034" fmla="*/ 722791 h 1078087"/>
                  <a:gd name="connsiteX11-13035" fmla="*/ 738886 w 1435865"/>
                  <a:gd name="connsiteY11-13036" fmla="*/ 775374 h 1078087"/>
                  <a:gd name="connsiteX12-13037" fmla="*/ 629081 w 1435865"/>
                  <a:gd name="connsiteY12-13038" fmla="*/ 897267 h 1078087"/>
                  <a:gd name="connsiteX13-13039" fmla="*/ 356382 w 1435865"/>
                  <a:gd name="connsiteY13-13040" fmla="*/ 1018964 h 1078087"/>
                  <a:gd name="connsiteX14-13041" fmla="*/ 456883 w 1435865"/>
                  <a:gd name="connsiteY14-13042" fmla="*/ 808645 h 1078087"/>
                  <a:gd name="connsiteX15-13043" fmla="*/ 406718 w 1435865"/>
                  <a:gd name="connsiteY15-13044" fmla="*/ 901906 h 1078087"/>
                  <a:gd name="connsiteX16-13045" fmla="*/ 325659 w 1435865"/>
                  <a:gd name="connsiteY16-13046" fmla="*/ 1028244 h 1078087"/>
                  <a:gd name="connsiteX17-13047" fmla="*/ 214659 w 1435865"/>
                  <a:gd name="connsiteY17-13048" fmla="*/ 1039502 h 1078087"/>
                  <a:gd name="connsiteX18-13049" fmla="*/ 369193 w 1435865"/>
                  <a:gd name="connsiteY18-13050" fmla="*/ 768710 h 1078087"/>
                  <a:gd name="connsiteX19-13051" fmla="*/ 394055 w 1435865"/>
                  <a:gd name="connsiteY19-13052" fmla="*/ 719444 h 1078087"/>
                  <a:gd name="connsiteX20-13053" fmla="*/ 514689 w 1435865"/>
                  <a:gd name="connsiteY20-13054" fmla="*/ 755052 h 1078087"/>
                  <a:gd name="connsiteX21-13055" fmla="*/ 786171 w 1435865"/>
                  <a:gd name="connsiteY21-13056" fmla="*/ 490228 h 1078087"/>
                  <a:gd name="connsiteX22-13057" fmla="*/ 699541 w 1435865"/>
                  <a:gd name="connsiteY22-13058" fmla="*/ 542635 h 1078087"/>
                  <a:gd name="connsiteX23-13059" fmla="*/ 649729 w 1435865"/>
                  <a:gd name="connsiteY23-13060" fmla="*/ 578539 h 1078087"/>
                  <a:gd name="connsiteX24-13061" fmla="*/ 509842 w 1435865"/>
                  <a:gd name="connsiteY24-13062" fmla="*/ 754361 h 1078087"/>
                  <a:gd name="connsiteX25-13063" fmla="*/ 337297 w 1435865"/>
                  <a:gd name="connsiteY25-13064" fmla="*/ 597256 h 1078087"/>
                  <a:gd name="connsiteX26-13065" fmla="*/ 0 w 1435865"/>
                  <a:gd name="connsiteY26-13066" fmla="*/ 897013 h 1078087"/>
                  <a:gd name="connsiteX27-13067" fmla="*/ 543508 w 1435865"/>
                  <a:gd name="connsiteY27-13068" fmla="*/ 0 h 1078087"/>
                  <a:gd name="connsiteX28-13069" fmla="*/ 745856 w 1435865"/>
                  <a:gd name="connsiteY28-13070" fmla="*/ 85534 h 1078087"/>
                  <a:gd name="connsiteX29-13071" fmla="*/ 916259 w 1435865"/>
                  <a:gd name="connsiteY29-13072" fmla="*/ 184312 h 1078087"/>
                  <a:gd name="connsiteX30-13073" fmla="*/ 1315146 w 1435865"/>
                  <a:gd name="connsiteY30-13074" fmla="*/ 198516 h 1078087"/>
                  <a:gd name="connsiteX31-13075" fmla="*/ 1435474 w 1435865"/>
                  <a:gd name="connsiteY31-13076" fmla="*/ 79982 h 1078087"/>
                  <a:gd name="connsiteX32-13077" fmla="*/ 1280445 w 1435865"/>
                  <a:gd name="connsiteY32-13078" fmla="*/ 523272 h 1078087"/>
                  <a:gd name="connsiteX33-13079" fmla="*/ 1273671 w 1435865"/>
                  <a:gd name="connsiteY33-13080" fmla="*/ 693489 h 1078087"/>
                  <a:gd name="connsiteX34-13081" fmla="*/ 1364183 w 1435865"/>
                  <a:gd name="connsiteY34-13082" fmla="*/ 756682 h 1078087"/>
                  <a:gd name="connsiteX35-13083" fmla="*/ 1218641 w 1435865"/>
                  <a:gd name="connsiteY35-13084" fmla="*/ 1001983 h 1078087"/>
                  <a:gd name="connsiteX36-13085" fmla="*/ 1165317 w 1435865"/>
                  <a:gd name="connsiteY36-13086" fmla="*/ 987415 h 1078087"/>
                  <a:gd name="connsiteX37-13087" fmla="*/ 1107333 w 1435865"/>
                  <a:gd name="connsiteY37-13088" fmla="*/ 981871 h 1078087"/>
                  <a:gd name="connsiteX38-13089" fmla="*/ 1073970 w 1435865"/>
                  <a:gd name="connsiteY38-13090" fmla="*/ 982189 h 1078087"/>
                  <a:gd name="connsiteX39-13091" fmla="*/ 995871 w 1435865"/>
                  <a:gd name="connsiteY39-13092" fmla="*/ 1024512 h 1078087"/>
                  <a:gd name="connsiteX0-13093" fmla="*/ 995871 w 1435865"/>
                  <a:gd name="connsiteY0-13094" fmla="*/ 1024512 h 1078087"/>
                  <a:gd name="connsiteX1-13095" fmla="*/ 963828 w 1435865"/>
                  <a:gd name="connsiteY1-13096" fmla="*/ 910922 h 1078087"/>
                  <a:gd name="connsiteX2-13097" fmla="*/ 977904 w 1435865"/>
                  <a:gd name="connsiteY2-13098" fmla="*/ 1035152 h 1078087"/>
                  <a:gd name="connsiteX3-13099" fmla="*/ 916145 w 1435865"/>
                  <a:gd name="connsiteY3-13100" fmla="*/ 1052290 h 1078087"/>
                  <a:gd name="connsiteX4-13101" fmla="*/ 885632 w 1435865"/>
                  <a:gd name="connsiteY4-13102" fmla="*/ 1017550 h 1078087"/>
                  <a:gd name="connsiteX5-13103" fmla="*/ 858927 w 1435865"/>
                  <a:gd name="connsiteY5-13104" fmla="*/ 991363 h 1078087"/>
                  <a:gd name="connsiteX6-13105" fmla="*/ 808277 w 1435865"/>
                  <a:gd name="connsiteY6-13106" fmla="*/ 995039 h 1078087"/>
                  <a:gd name="connsiteX7-13107" fmla="*/ 790628 w 1435865"/>
                  <a:gd name="connsiteY7-13108" fmla="*/ 882100 h 1078087"/>
                  <a:gd name="connsiteX8-13109" fmla="*/ 667264 w 1435865"/>
                  <a:gd name="connsiteY8-13110" fmla="*/ 886315 h 1078087"/>
                  <a:gd name="connsiteX9-13111" fmla="*/ 708732 w 1435865"/>
                  <a:gd name="connsiteY9-13112" fmla="*/ 835185 h 1078087"/>
                  <a:gd name="connsiteX10-13113" fmla="*/ 811429 w 1435865"/>
                  <a:gd name="connsiteY10-13114" fmla="*/ 722791 h 1078087"/>
                  <a:gd name="connsiteX11-13115" fmla="*/ 738886 w 1435865"/>
                  <a:gd name="connsiteY11-13116" fmla="*/ 775374 h 1078087"/>
                  <a:gd name="connsiteX12-13117" fmla="*/ 629081 w 1435865"/>
                  <a:gd name="connsiteY12-13118" fmla="*/ 897267 h 1078087"/>
                  <a:gd name="connsiteX13-13119" fmla="*/ 356382 w 1435865"/>
                  <a:gd name="connsiteY13-13120" fmla="*/ 1018964 h 1078087"/>
                  <a:gd name="connsiteX14-13121" fmla="*/ 456883 w 1435865"/>
                  <a:gd name="connsiteY14-13122" fmla="*/ 808645 h 1078087"/>
                  <a:gd name="connsiteX15-13123" fmla="*/ 406718 w 1435865"/>
                  <a:gd name="connsiteY15-13124" fmla="*/ 901906 h 1078087"/>
                  <a:gd name="connsiteX16-13125" fmla="*/ 325659 w 1435865"/>
                  <a:gd name="connsiteY16-13126" fmla="*/ 1028244 h 1078087"/>
                  <a:gd name="connsiteX17-13127" fmla="*/ 214659 w 1435865"/>
                  <a:gd name="connsiteY17-13128" fmla="*/ 1039502 h 1078087"/>
                  <a:gd name="connsiteX18-13129" fmla="*/ 369193 w 1435865"/>
                  <a:gd name="connsiteY18-13130" fmla="*/ 768710 h 1078087"/>
                  <a:gd name="connsiteX19-13131" fmla="*/ 394055 w 1435865"/>
                  <a:gd name="connsiteY19-13132" fmla="*/ 719444 h 1078087"/>
                  <a:gd name="connsiteX20-13133" fmla="*/ 514689 w 1435865"/>
                  <a:gd name="connsiteY20-13134" fmla="*/ 755052 h 1078087"/>
                  <a:gd name="connsiteX21-13135" fmla="*/ 786171 w 1435865"/>
                  <a:gd name="connsiteY21-13136" fmla="*/ 490228 h 1078087"/>
                  <a:gd name="connsiteX22-13137" fmla="*/ 699541 w 1435865"/>
                  <a:gd name="connsiteY22-13138" fmla="*/ 542635 h 1078087"/>
                  <a:gd name="connsiteX23-13139" fmla="*/ 649729 w 1435865"/>
                  <a:gd name="connsiteY23-13140" fmla="*/ 578539 h 1078087"/>
                  <a:gd name="connsiteX24-13141" fmla="*/ 509842 w 1435865"/>
                  <a:gd name="connsiteY24-13142" fmla="*/ 754361 h 1078087"/>
                  <a:gd name="connsiteX25-13143" fmla="*/ 462019 w 1435865"/>
                  <a:gd name="connsiteY25-13144" fmla="*/ 542816 h 1078087"/>
                  <a:gd name="connsiteX26-13145" fmla="*/ 0 w 1435865"/>
                  <a:gd name="connsiteY26-13146" fmla="*/ 897013 h 1078087"/>
                  <a:gd name="connsiteX27-13147" fmla="*/ 543508 w 1435865"/>
                  <a:gd name="connsiteY27-13148" fmla="*/ 0 h 1078087"/>
                  <a:gd name="connsiteX28-13149" fmla="*/ 745856 w 1435865"/>
                  <a:gd name="connsiteY28-13150" fmla="*/ 85534 h 1078087"/>
                  <a:gd name="connsiteX29-13151" fmla="*/ 916259 w 1435865"/>
                  <a:gd name="connsiteY29-13152" fmla="*/ 184312 h 1078087"/>
                  <a:gd name="connsiteX30-13153" fmla="*/ 1315146 w 1435865"/>
                  <a:gd name="connsiteY30-13154" fmla="*/ 198516 h 1078087"/>
                  <a:gd name="connsiteX31-13155" fmla="*/ 1435474 w 1435865"/>
                  <a:gd name="connsiteY31-13156" fmla="*/ 79982 h 1078087"/>
                  <a:gd name="connsiteX32-13157" fmla="*/ 1280445 w 1435865"/>
                  <a:gd name="connsiteY32-13158" fmla="*/ 523272 h 1078087"/>
                  <a:gd name="connsiteX33-13159" fmla="*/ 1273671 w 1435865"/>
                  <a:gd name="connsiteY33-13160" fmla="*/ 693489 h 1078087"/>
                  <a:gd name="connsiteX34-13161" fmla="*/ 1364183 w 1435865"/>
                  <a:gd name="connsiteY34-13162" fmla="*/ 756682 h 1078087"/>
                  <a:gd name="connsiteX35-13163" fmla="*/ 1218641 w 1435865"/>
                  <a:gd name="connsiteY35-13164" fmla="*/ 1001983 h 1078087"/>
                  <a:gd name="connsiteX36-13165" fmla="*/ 1165317 w 1435865"/>
                  <a:gd name="connsiteY36-13166" fmla="*/ 987415 h 1078087"/>
                  <a:gd name="connsiteX37-13167" fmla="*/ 1107333 w 1435865"/>
                  <a:gd name="connsiteY37-13168" fmla="*/ 981871 h 1078087"/>
                  <a:gd name="connsiteX38-13169" fmla="*/ 1073970 w 1435865"/>
                  <a:gd name="connsiteY38-13170" fmla="*/ 982189 h 1078087"/>
                  <a:gd name="connsiteX39-13171" fmla="*/ 995871 w 1435865"/>
                  <a:gd name="connsiteY39-13172" fmla="*/ 1024512 h 1078087"/>
                  <a:gd name="connsiteX0-13173" fmla="*/ 995871 w 1435865"/>
                  <a:gd name="connsiteY0-13174" fmla="*/ 1024512 h 1078087"/>
                  <a:gd name="connsiteX1-13175" fmla="*/ 963828 w 1435865"/>
                  <a:gd name="connsiteY1-13176" fmla="*/ 910922 h 1078087"/>
                  <a:gd name="connsiteX2-13177" fmla="*/ 977904 w 1435865"/>
                  <a:gd name="connsiteY2-13178" fmla="*/ 1035152 h 1078087"/>
                  <a:gd name="connsiteX3-13179" fmla="*/ 916145 w 1435865"/>
                  <a:gd name="connsiteY3-13180" fmla="*/ 1052290 h 1078087"/>
                  <a:gd name="connsiteX4-13181" fmla="*/ 885632 w 1435865"/>
                  <a:gd name="connsiteY4-13182" fmla="*/ 1017550 h 1078087"/>
                  <a:gd name="connsiteX5-13183" fmla="*/ 858927 w 1435865"/>
                  <a:gd name="connsiteY5-13184" fmla="*/ 991363 h 1078087"/>
                  <a:gd name="connsiteX6-13185" fmla="*/ 808277 w 1435865"/>
                  <a:gd name="connsiteY6-13186" fmla="*/ 995039 h 1078087"/>
                  <a:gd name="connsiteX7-13187" fmla="*/ 790628 w 1435865"/>
                  <a:gd name="connsiteY7-13188" fmla="*/ 882100 h 1078087"/>
                  <a:gd name="connsiteX8-13189" fmla="*/ 667264 w 1435865"/>
                  <a:gd name="connsiteY8-13190" fmla="*/ 886315 h 1078087"/>
                  <a:gd name="connsiteX9-13191" fmla="*/ 708732 w 1435865"/>
                  <a:gd name="connsiteY9-13192" fmla="*/ 835185 h 1078087"/>
                  <a:gd name="connsiteX10-13193" fmla="*/ 811429 w 1435865"/>
                  <a:gd name="connsiteY10-13194" fmla="*/ 722791 h 1078087"/>
                  <a:gd name="connsiteX11-13195" fmla="*/ 738886 w 1435865"/>
                  <a:gd name="connsiteY11-13196" fmla="*/ 775374 h 1078087"/>
                  <a:gd name="connsiteX12-13197" fmla="*/ 629081 w 1435865"/>
                  <a:gd name="connsiteY12-13198" fmla="*/ 897267 h 1078087"/>
                  <a:gd name="connsiteX13-13199" fmla="*/ 356382 w 1435865"/>
                  <a:gd name="connsiteY13-13200" fmla="*/ 1018964 h 1078087"/>
                  <a:gd name="connsiteX14-13201" fmla="*/ 456883 w 1435865"/>
                  <a:gd name="connsiteY14-13202" fmla="*/ 808645 h 1078087"/>
                  <a:gd name="connsiteX15-13203" fmla="*/ 406718 w 1435865"/>
                  <a:gd name="connsiteY15-13204" fmla="*/ 901906 h 1078087"/>
                  <a:gd name="connsiteX16-13205" fmla="*/ 325659 w 1435865"/>
                  <a:gd name="connsiteY16-13206" fmla="*/ 1028244 h 1078087"/>
                  <a:gd name="connsiteX17-13207" fmla="*/ 214659 w 1435865"/>
                  <a:gd name="connsiteY17-13208" fmla="*/ 1039502 h 1078087"/>
                  <a:gd name="connsiteX18-13209" fmla="*/ 369193 w 1435865"/>
                  <a:gd name="connsiteY18-13210" fmla="*/ 768710 h 1078087"/>
                  <a:gd name="connsiteX19-13211" fmla="*/ 394055 w 1435865"/>
                  <a:gd name="connsiteY19-13212" fmla="*/ 719444 h 1078087"/>
                  <a:gd name="connsiteX20-13213" fmla="*/ 514689 w 1435865"/>
                  <a:gd name="connsiteY20-13214" fmla="*/ 755052 h 1078087"/>
                  <a:gd name="connsiteX21-13215" fmla="*/ 786171 w 1435865"/>
                  <a:gd name="connsiteY21-13216" fmla="*/ 490228 h 1078087"/>
                  <a:gd name="connsiteX22-13217" fmla="*/ 699541 w 1435865"/>
                  <a:gd name="connsiteY22-13218" fmla="*/ 542635 h 1078087"/>
                  <a:gd name="connsiteX23-13219" fmla="*/ 649729 w 1435865"/>
                  <a:gd name="connsiteY23-13220" fmla="*/ 578539 h 1078087"/>
                  <a:gd name="connsiteX24-13221" fmla="*/ 509842 w 1435865"/>
                  <a:gd name="connsiteY24-13222" fmla="*/ 754361 h 1078087"/>
                  <a:gd name="connsiteX25-13223" fmla="*/ 462019 w 1435865"/>
                  <a:gd name="connsiteY25-13224" fmla="*/ 542816 h 1078087"/>
                  <a:gd name="connsiteX26-13225" fmla="*/ 0 w 1435865"/>
                  <a:gd name="connsiteY26-13226" fmla="*/ 897013 h 1078087"/>
                  <a:gd name="connsiteX27-13227" fmla="*/ 543508 w 1435865"/>
                  <a:gd name="connsiteY27-13228" fmla="*/ 0 h 1078087"/>
                  <a:gd name="connsiteX28-13229" fmla="*/ 745856 w 1435865"/>
                  <a:gd name="connsiteY28-13230" fmla="*/ 85534 h 1078087"/>
                  <a:gd name="connsiteX29-13231" fmla="*/ 916259 w 1435865"/>
                  <a:gd name="connsiteY29-13232" fmla="*/ 184312 h 1078087"/>
                  <a:gd name="connsiteX30-13233" fmla="*/ 1315146 w 1435865"/>
                  <a:gd name="connsiteY30-13234" fmla="*/ 198516 h 1078087"/>
                  <a:gd name="connsiteX31-13235" fmla="*/ 1435474 w 1435865"/>
                  <a:gd name="connsiteY31-13236" fmla="*/ 79982 h 1078087"/>
                  <a:gd name="connsiteX32-13237" fmla="*/ 1280445 w 1435865"/>
                  <a:gd name="connsiteY32-13238" fmla="*/ 523272 h 1078087"/>
                  <a:gd name="connsiteX33-13239" fmla="*/ 1273671 w 1435865"/>
                  <a:gd name="connsiteY33-13240" fmla="*/ 693489 h 1078087"/>
                  <a:gd name="connsiteX34-13241" fmla="*/ 1364183 w 1435865"/>
                  <a:gd name="connsiteY34-13242" fmla="*/ 756682 h 1078087"/>
                  <a:gd name="connsiteX35-13243" fmla="*/ 1218641 w 1435865"/>
                  <a:gd name="connsiteY35-13244" fmla="*/ 1001983 h 1078087"/>
                  <a:gd name="connsiteX36-13245" fmla="*/ 1165317 w 1435865"/>
                  <a:gd name="connsiteY36-13246" fmla="*/ 987415 h 1078087"/>
                  <a:gd name="connsiteX37-13247" fmla="*/ 1107333 w 1435865"/>
                  <a:gd name="connsiteY37-13248" fmla="*/ 981871 h 1078087"/>
                  <a:gd name="connsiteX38-13249" fmla="*/ 1073970 w 1435865"/>
                  <a:gd name="connsiteY38-13250" fmla="*/ 982189 h 1078087"/>
                  <a:gd name="connsiteX39-13251" fmla="*/ 995871 w 1435865"/>
                  <a:gd name="connsiteY39-13252" fmla="*/ 1024512 h 1078087"/>
                  <a:gd name="connsiteX0-13253" fmla="*/ 995871 w 1435865"/>
                  <a:gd name="connsiteY0-13254" fmla="*/ 1024512 h 1078087"/>
                  <a:gd name="connsiteX1-13255" fmla="*/ 963828 w 1435865"/>
                  <a:gd name="connsiteY1-13256" fmla="*/ 910922 h 1078087"/>
                  <a:gd name="connsiteX2-13257" fmla="*/ 977904 w 1435865"/>
                  <a:gd name="connsiteY2-13258" fmla="*/ 1035152 h 1078087"/>
                  <a:gd name="connsiteX3-13259" fmla="*/ 916145 w 1435865"/>
                  <a:gd name="connsiteY3-13260" fmla="*/ 1052290 h 1078087"/>
                  <a:gd name="connsiteX4-13261" fmla="*/ 885632 w 1435865"/>
                  <a:gd name="connsiteY4-13262" fmla="*/ 1017550 h 1078087"/>
                  <a:gd name="connsiteX5-13263" fmla="*/ 858927 w 1435865"/>
                  <a:gd name="connsiteY5-13264" fmla="*/ 991363 h 1078087"/>
                  <a:gd name="connsiteX6-13265" fmla="*/ 808277 w 1435865"/>
                  <a:gd name="connsiteY6-13266" fmla="*/ 995039 h 1078087"/>
                  <a:gd name="connsiteX7-13267" fmla="*/ 790628 w 1435865"/>
                  <a:gd name="connsiteY7-13268" fmla="*/ 882100 h 1078087"/>
                  <a:gd name="connsiteX8-13269" fmla="*/ 667264 w 1435865"/>
                  <a:gd name="connsiteY8-13270" fmla="*/ 886315 h 1078087"/>
                  <a:gd name="connsiteX9-13271" fmla="*/ 708732 w 1435865"/>
                  <a:gd name="connsiteY9-13272" fmla="*/ 835185 h 1078087"/>
                  <a:gd name="connsiteX10-13273" fmla="*/ 811429 w 1435865"/>
                  <a:gd name="connsiteY10-13274" fmla="*/ 722791 h 1078087"/>
                  <a:gd name="connsiteX11-13275" fmla="*/ 738886 w 1435865"/>
                  <a:gd name="connsiteY11-13276" fmla="*/ 775374 h 1078087"/>
                  <a:gd name="connsiteX12-13277" fmla="*/ 629081 w 1435865"/>
                  <a:gd name="connsiteY12-13278" fmla="*/ 897267 h 1078087"/>
                  <a:gd name="connsiteX13-13279" fmla="*/ 356382 w 1435865"/>
                  <a:gd name="connsiteY13-13280" fmla="*/ 1018964 h 1078087"/>
                  <a:gd name="connsiteX14-13281" fmla="*/ 456883 w 1435865"/>
                  <a:gd name="connsiteY14-13282" fmla="*/ 808645 h 1078087"/>
                  <a:gd name="connsiteX15-13283" fmla="*/ 406718 w 1435865"/>
                  <a:gd name="connsiteY15-13284" fmla="*/ 901906 h 1078087"/>
                  <a:gd name="connsiteX16-13285" fmla="*/ 325659 w 1435865"/>
                  <a:gd name="connsiteY16-13286" fmla="*/ 1028244 h 1078087"/>
                  <a:gd name="connsiteX17-13287" fmla="*/ 214659 w 1435865"/>
                  <a:gd name="connsiteY17-13288" fmla="*/ 1039502 h 1078087"/>
                  <a:gd name="connsiteX18-13289" fmla="*/ 369193 w 1435865"/>
                  <a:gd name="connsiteY18-13290" fmla="*/ 768710 h 1078087"/>
                  <a:gd name="connsiteX19-13291" fmla="*/ 394055 w 1435865"/>
                  <a:gd name="connsiteY19-13292" fmla="*/ 719444 h 1078087"/>
                  <a:gd name="connsiteX20-13293" fmla="*/ 514689 w 1435865"/>
                  <a:gd name="connsiteY20-13294" fmla="*/ 755052 h 1078087"/>
                  <a:gd name="connsiteX21-13295" fmla="*/ 786171 w 1435865"/>
                  <a:gd name="connsiteY21-13296" fmla="*/ 490228 h 1078087"/>
                  <a:gd name="connsiteX22-13297" fmla="*/ 699541 w 1435865"/>
                  <a:gd name="connsiteY22-13298" fmla="*/ 542635 h 1078087"/>
                  <a:gd name="connsiteX23-13299" fmla="*/ 649729 w 1435865"/>
                  <a:gd name="connsiteY23-13300" fmla="*/ 578539 h 1078087"/>
                  <a:gd name="connsiteX24-13301" fmla="*/ 509842 w 1435865"/>
                  <a:gd name="connsiteY24-13302" fmla="*/ 754361 h 1078087"/>
                  <a:gd name="connsiteX25-13303" fmla="*/ 394129 w 1435865"/>
                  <a:gd name="connsiteY25-13304" fmla="*/ 721445 h 1078087"/>
                  <a:gd name="connsiteX26-13305" fmla="*/ 462019 w 1435865"/>
                  <a:gd name="connsiteY26-13306" fmla="*/ 542816 h 1078087"/>
                  <a:gd name="connsiteX27-13307" fmla="*/ 0 w 1435865"/>
                  <a:gd name="connsiteY27-13308" fmla="*/ 897013 h 1078087"/>
                  <a:gd name="connsiteX28-13309" fmla="*/ 543508 w 1435865"/>
                  <a:gd name="connsiteY28-13310" fmla="*/ 0 h 1078087"/>
                  <a:gd name="connsiteX29-13311" fmla="*/ 745856 w 1435865"/>
                  <a:gd name="connsiteY29-13312" fmla="*/ 85534 h 1078087"/>
                  <a:gd name="connsiteX30-13313" fmla="*/ 916259 w 1435865"/>
                  <a:gd name="connsiteY30-13314" fmla="*/ 184312 h 1078087"/>
                  <a:gd name="connsiteX31-13315" fmla="*/ 1315146 w 1435865"/>
                  <a:gd name="connsiteY31-13316" fmla="*/ 198516 h 1078087"/>
                  <a:gd name="connsiteX32-13317" fmla="*/ 1435474 w 1435865"/>
                  <a:gd name="connsiteY32-13318" fmla="*/ 79982 h 1078087"/>
                  <a:gd name="connsiteX33-13319" fmla="*/ 1280445 w 1435865"/>
                  <a:gd name="connsiteY33-13320" fmla="*/ 523272 h 1078087"/>
                  <a:gd name="connsiteX34-13321" fmla="*/ 1273671 w 1435865"/>
                  <a:gd name="connsiteY34-13322" fmla="*/ 693489 h 1078087"/>
                  <a:gd name="connsiteX35-13323" fmla="*/ 1364183 w 1435865"/>
                  <a:gd name="connsiteY35-13324" fmla="*/ 756682 h 1078087"/>
                  <a:gd name="connsiteX36-13325" fmla="*/ 1218641 w 1435865"/>
                  <a:gd name="connsiteY36-13326" fmla="*/ 1001983 h 1078087"/>
                  <a:gd name="connsiteX37-13327" fmla="*/ 1165317 w 1435865"/>
                  <a:gd name="connsiteY37-13328" fmla="*/ 987415 h 1078087"/>
                  <a:gd name="connsiteX38-13329" fmla="*/ 1107333 w 1435865"/>
                  <a:gd name="connsiteY38-13330" fmla="*/ 981871 h 1078087"/>
                  <a:gd name="connsiteX39-13331" fmla="*/ 1073970 w 1435865"/>
                  <a:gd name="connsiteY39-13332" fmla="*/ 982189 h 1078087"/>
                  <a:gd name="connsiteX40" fmla="*/ 995871 w 1435865"/>
                  <a:gd name="connsiteY40" fmla="*/ 1024512 h 1078087"/>
                  <a:gd name="connsiteX0-13333" fmla="*/ 995871 w 1435865"/>
                  <a:gd name="connsiteY0-13334" fmla="*/ 1024512 h 1078087"/>
                  <a:gd name="connsiteX1-13335" fmla="*/ 963828 w 1435865"/>
                  <a:gd name="connsiteY1-13336" fmla="*/ 910922 h 1078087"/>
                  <a:gd name="connsiteX2-13337" fmla="*/ 977904 w 1435865"/>
                  <a:gd name="connsiteY2-13338" fmla="*/ 1035152 h 1078087"/>
                  <a:gd name="connsiteX3-13339" fmla="*/ 916145 w 1435865"/>
                  <a:gd name="connsiteY3-13340" fmla="*/ 1052290 h 1078087"/>
                  <a:gd name="connsiteX4-13341" fmla="*/ 885632 w 1435865"/>
                  <a:gd name="connsiteY4-13342" fmla="*/ 1017550 h 1078087"/>
                  <a:gd name="connsiteX5-13343" fmla="*/ 858927 w 1435865"/>
                  <a:gd name="connsiteY5-13344" fmla="*/ 991363 h 1078087"/>
                  <a:gd name="connsiteX6-13345" fmla="*/ 808277 w 1435865"/>
                  <a:gd name="connsiteY6-13346" fmla="*/ 995039 h 1078087"/>
                  <a:gd name="connsiteX7-13347" fmla="*/ 790628 w 1435865"/>
                  <a:gd name="connsiteY7-13348" fmla="*/ 882100 h 1078087"/>
                  <a:gd name="connsiteX8-13349" fmla="*/ 667264 w 1435865"/>
                  <a:gd name="connsiteY8-13350" fmla="*/ 886315 h 1078087"/>
                  <a:gd name="connsiteX9-13351" fmla="*/ 708732 w 1435865"/>
                  <a:gd name="connsiteY9-13352" fmla="*/ 835185 h 1078087"/>
                  <a:gd name="connsiteX10-13353" fmla="*/ 811429 w 1435865"/>
                  <a:gd name="connsiteY10-13354" fmla="*/ 722791 h 1078087"/>
                  <a:gd name="connsiteX11-13355" fmla="*/ 738886 w 1435865"/>
                  <a:gd name="connsiteY11-13356" fmla="*/ 775374 h 1078087"/>
                  <a:gd name="connsiteX12-13357" fmla="*/ 629081 w 1435865"/>
                  <a:gd name="connsiteY12-13358" fmla="*/ 897267 h 1078087"/>
                  <a:gd name="connsiteX13-13359" fmla="*/ 356382 w 1435865"/>
                  <a:gd name="connsiteY13-13360" fmla="*/ 1018964 h 1078087"/>
                  <a:gd name="connsiteX14-13361" fmla="*/ 456883 w 1435865"/>
                  <a:gd name="connsiteY14-13362" fmla="*/ 808645 h 1078087"/>
                  <a:gd name="connsiteX15-13363" fmla="*/ 406718 w 1435865"/>
                  <a:gd name="connsiteY15-13364" fmla="*/ 901906 h 1078087"/>
                  <a:gd name="connsiteX16-13365" fmla="*/ 325659 w 1435865"/>
                  <a:gd name="connsiteY16-13366" fmla="*/ 1028244 h 1078087"/>
                  <a:gd name="connsiteX17-13367" fmla="*/ 214659 w 1435865"/>
                  <a:gd name="connsiteY17-13368" fmla="*/ 1039502 h 1078087"/>
                  <a:gd name="connsiteX18-13369" fmla="*/ 369193 w 1435865"/>
                  <a:gd name="connsiteY18-13370" fmla="*/ 768710 h 1078087"/>
                  <a:gd name="connsiteX19-13371" fmla="*/ 394055 w 1435865"/>
                  <a:gd name="connsiteY19-13372" fmla="*/ 719444 h 1078087"/>
                  <a:gd name="connsiteX20-13373" fmla="*/ 514689 w 1435865"/>
                  <a:gd name="connsiteY20-13374" fmla="*/ 755052 h 1078087"/>
                  <a:gd name="connsiteX21-13375" fmla="*/ 786171 w 1435865"/>
                  <a:gd name="connsiteY21-13376" fmla="*/ 490228 h 1078087"/>
                  <a:gd name="connsiteX22-13377" fmla="*/ 699541 w 1435865"/>
                  <a:gd name="connsiteY22-13378" fmla="*/ 542635 h 1078087"/>
                  <a:gd name="connsiteX23-13379" fmla="*/ 649729 w 1435865"/>
                  <a:gd name="connsiteY23-13380" fmla="*/ 578539 h 1078087"/>
                  <a:gd name="connsiteX24-13381" fmla="*/ 509842 w 1435865"/>
                  <a:gd name="connsiteY24-13382" fmla="*/ 754361 h 1078087"/>
                  <a:gd name="connsiteX25-13383" fmla="*/ 394129 w 1435865"/>
                  <a:gd name="connsiteY25-13384" fmla="*/ 721445 h 1078087"/>
                  <a:gd name="connsiteX26-13385" fmla="*/ 462019 w 1435865"/>
                  <a:gd name="connsiteY26-13386" fmla="*/ 542816 h 1078087"/>
                  <a:gd name="connsiteX27-13387" fmla="*/ 0 w 1435865"/>
                  <a:gd name="connsiteY27-13388" fmla="*/ 897013 h 1078087"/>
                  <a:gd name="connsiteX28-13389" fmla="*/ 543508 w 1435865"/>
                  <a:gd name="connsiteY28-13390" fmla="*/ 0 h 1078087"/>
                  <a:gd name="connsiteX29-13391" fmla="*/ 745856 w 1435865"/>
                  <a:gd name="connsiteY29-13392" fmla="*/ 85534 h 1078087"/>
                  <a:gd name="connsiteX30-13393" fmla="*/ 916259 w 1435865"/>
                  <a:gd name="connsiteY30-13394" fmla="*/ 184312 h 1078087"/>
                  <a:gd name="connsiteX31-13395" fmla="*/ 1315146 w 1435865"/>
                  <a:gd name="connsiteY31-13396" fmla="*/ 198516 h 1078087"/>
                  <a:gd name="connsiteX32-13397" fmla="*/ 1435474 w 1435865"/>
                  <a:gd name="connsiteY32-13398" fmla="*/ 79982 h 1078087"/>
                  <a:gd name="connsiteX33-13399" fmla="*/ 1280445 w 1435865"/>
                  <a:gd name="connsiteY33-13400" fmla="*/ 523272 h 1078087"/>
                  <a:gd name="connsiteX34-13401" fmla="*/ 1273671 w 1435865"/>
                  <a:gd name="connsiteY34-13402" fmla="*/ 693489 h 1078087"/>
                  <a:gd name="connsiteX35-13403" fmla="*/ 1364183 w 1435865"/>
                  <a:gd name="connsiteY35-13404" fmla="*/ 756682 h 1078087"/>
                  <a:gd name="connsiteX36-13405" fmla="*/ 1218641 w 1435865"/>
                  <a:gd name="connsiteY36-13406" fmla="*/ 1001983 h 1078087"/>
                  <a:gd name="connsiteX37-13407" fmla="*/ 1165317 w 1435865"/>
                  <a:gd name="connsiteY37-13408" fmla="*/ 987415 h 1078087"/>
                  <a:gd name="connsiteX38-13409" fmla="*/ 1107333 w 1435865"/>
                  <a:gd name="connsiteY38-13410" fmla="*/ 981871 h 1078087"/>
                  <a:gd name="connsiteX39-13411" fmla="*/ 1073970 w 1435865"/>
                  <a:gd name="connsiteY39-13412" fmla="*/ 982189 h 1078087"/>
                  <a:gd name="connsiteX40-13413" fmla="*/ 995871 w 1435865"/>
                  <a:gd name="connsiteY40-13414" fmla="*/ 1024512 h 1078087"/>
                  <a:gd name="connsiteX0-13415" fmla="*/ 995871 w 1435865"/>
                  <a:gd name="connsiteY0-13416" fmla="*/ 1024512 h 1078087"/>
                  <a:gd name="connsiteX1-13417" fmla="*/ 963828 w 1435865"/>
                  <a:gd name="connsiteY1-13418" fmla="*/ 910922 h 1078087"/>
                  <a:gd name="connsiteX2-13419" fmla="*/ 977904 w 1435865"/>
                  <a:gd name="connsiteY2-13420" fmla="*/ 1035152 h 1078087"/>
                  <a:gd name="connsiteX3-13421" fmla="*/ 916145 w 1435865"/>
                  <a:gd name="connsiteY3-13422" fmla="*/ 1052290 h 1078087"/>
                  <a:gd name="connsiteX4-13423" fmla="*/ 885632 w 1435865"/>
                  <a:gd name="connsiteY4-13424" fmla="*/ 1017550 h 1078087"/>
                  <a:gd name="connsiteX5-13425" fmla="*/ 858927 w 1435865"/>
                  <a:gd name="connsiteY5-13426" fmla="*/ 991363 h 1078087"/>
                  <a:gd name="connsiteX6-13427" fmla="*/ 808277 w 1435865"/>
                  <a:gd name="connsiteY6-13428" fmla="*/ 995039 h 1078087"/>
                  <a:gd name="connsiteX7-13429" fmla="*/ 790628 w 1435865"/>
                  <a:gd name="connsiteY7-13430" fmla="*/ 882100 h 1078087"/>
                  <a:gd name="connsiteX8-13431" fmla="*/ 667264 w 1435865"/>
                  <a:gd name="connsiteY8-13432" fmla="*/ 886315 h 1078087"/>
                  <a:gd name="connsiteX9-13433" fmla="*/ 708732 w 1435865"/>
                  <a:gd name="connsiteY9-13434" fmla="*/ 835185 h 1078087"/>
                  <a:gd name="connsiteX10-13435" fmla="*/ 811429 w 1435865"/>
                  <a:gd name="connsiteY10-13436" fmla="*/ 722791 h 1078087"/>
                  <a:gd name="connsiteX11-13437" fmla="*/ 738886 w 1435865"/>
                  <a:gd name="connsiteY11-13438" fmla="*/ 775374 h 1078087"/>
                  <a:gd name="connsiteX12-13439" fmla="*/ 629081 w 1435865"/>
                  <a:gd name="connsiteY12-13440" fmla="*/ 897267 h 1078087"/>
                  <a:gd name="connsiteX13-13441" fmla="*/ 356382 w 1435865"/>
                  <a:gd name="connsiteY13-13442" fmla="*/ 1018964 h 1078087"/>
                  <a:gd name="connsiteX14-13443" fmla="*/ 456883 w 1435865"/>
                  <a:gd name="connsiteY14-13444" fmla="*/ 808645 h 1078087"/>
                  <a:gd name="connsiteX15-13445" fmla="*/ 406718 w 1435865"/>
                  <a:gd name="connsiteY15-13446" fmla="*/ 901906 h 1078087"/>
                  <a:gd name="connsiteX16-13447" fmla="*/ 325659 w 1435865"/>
                  <a:gd name="connsiteY16-13448" fmla="*/ 1028244 h 1078087"/>
                  <a:gd name="connsiteX17-13449" fmla="*/ 214659 w 1435865"/>
                  <a:gd name="connsiteY17-13450" fmla="*/ 1039502 h 1078087"/>
                  <a:gd name="connsiteX18-13451" fmla="*/ 369193 w 1435865"/>
                  <a:gd name="connsiteY18-13452" fmla="*/ 768710 h 1078087"/>
                  <a:gd name="connsiteX19-13453" fmla="*/ 394055 w 1435865"/>
                  <a:gd name="connsiteY19-13454" fmla="*/ 719444 h 1078087"/>
                  <a:gd name="connsiteX20-13455" fmla="*/ 514689 w 1435865"/>
                  <a:gd name="connsiteY20-13456" fmla="*/ 755052 h 1078087"/>
                  <a:gd name="connsiteX21-13457" fmla="*/ 786171 w 1435865"/>
                  <a:gd name="connsiteY21-13458" fmla="*/ 490228 h 1078087"/>
                  <a:gd name="connsiteX22-13459" fmla="*/ 699541 w 1435865"/>
                  <a:gd name="connsiteY22-13460" fmla="*/ 542635 h 1078087"/>
                  <a:gd name="connsiteX23-13461" fmla="*/ 649729 w 1435865"/>
                  <a:gd name="connsiteY23-13462" fmla="*/ 578539 h 1078087"/>
                  <a:gd name="connsiteX24-13463" fmla="*/ 509842 w 1435865"/>
                  <a:gd name="connsiteY24-13464" fmla="*/ 754361 h 1078087"/>
                  <a:gd name="connsiteX25-13465" fmla="*/ 394129 w 1435865"/>
                  <a:gd name="connsiteY25-13466" fmla="*/ 721445 h 1078087"/>
                  <a:gd name="connsiteX26-13467" fmla="*/ 465027 w 1435865"/>
                  <a:gd name="connsiteY26-13468" fmla="*/ 544011 h 1078087"/>
                  <a:gd name="connsiteX27-13469" fmla="*/ 0 w 1435865"/>
                  <a:gd name="connsiteY27-13470" fmla="*/ 897013 h 1078087"/>
                  <a:gd name="connsiteX28-13471" fmla="*/ 543508 w 1435865"/>
                  <a:gd name="connsiteY28-13472" fmla="*/ 0 h 1078087"/>
                  <a:gd name="connsiteX29-13473" fmla="*/ 745856 w 1435865"/>
                  <a:gd name="connsiteY29-13474" fmla="*/ 85534 h 1078087"/>
                  <a:gd name="connsiteX30-13475" fmla="*/ 916259 w 1435865"/>
                  <a:gd name="connsiteY30-13476" fmla="*/ 184312 h 1078087"/>
                  <a:gd name="connsiteX31-13477" fmla="*/ 1315146 w 1435865"/>
                  <a:gd name="connsiteY31-13478" fmla="*/ 198516 h 1078087"/>
                  <a:gd name="connsiteX32-13479" fmla="*/ 1435474 w 1435865"/>
                  <a:gd name="connsiteY32-13480" fmla="*/ 79982 h 1078087"/>
                  <a:gd name="connsiteX33-13481" fmla="*/ 1280445 w 1435865"/>
                  <a:gd name="connsiteY33-13482" fmla="*/ 523272 h 1078087"/>
                  <a:gd name="connsiteX34-13483" fmla="*/ 1273671 w 1435865"/>
                  <a:gd name="connsiteY34-13484" fmla="*/ 693489 h 1078087"/>
                  <a:gd name="connsiteX35-13485" fmla="*/ 1364183 w 1435865"/>
                  <a:gd name="connsiteY35-13486" fmla="*/ 756682 h 1078087"/>
                  <a:gd name="connsiteX36-13487" fmla="*/ 1218641 w 1435865"/>
                  <a:gd name="connsiteY36-13488" fmla="*/ 1001983 h 1078087"/>
                  <a:gd name="connsiteX37-13489" fmla="*/ 1165317 w 1435865"/>
                  <a:gd name="connsiteY37-13490" fmla="*/ 987415 h 1078087"/>
                  <a:gd name="connsiteX38-13491" fmla="*/ 1107333 w 1435865"/>
                  <a:gd name="connsiteY38-13492" fmla="*/ 981871 h 1078087"/>
                  <a:gd name="connsiteX39-13493" fmla="*/ 1073970 w 1435865"/>
                  <a:gd name="connsiteY39-13494" fmla="*/ 982189 h 1078087"/>
                  <a:gd name="connsiteX40-13495" fmla="*/ 995871 w 1435865"/>
                  <a:gd name="connsiteY40-13496" fmla="*/ 1024512 h 1078087"/>
                  <a:gd name="connsiteX0-13497" fmla="*/ 800077 w 1240071"/>
                  <a:gd name="connsiteY0-13498" fmla="*/ 1024512 h 1078087"/>
                  <a:gd name="connsiteX1-13499" fmla="*/ 768034 w 1240071"/>
                  <a:gd name="connsiteY1-13500" fmla="*/ 910922 h 1078087"/>
                  <a:gd name="connsiteX2-13501" fmla="*/ 782110 w 1240071"/>
                  <a:gd name="connsiteY2-13502" fmla="*/ 1035152 h 1078087"/>
                  <a:gd name="connsiteX3-13503" fmla="*/ 720351 w 1240071"/>
                  <a:gd name="connsiteY3-13504" fmla="*/ 1052290 h 1078087"/>
                  <a:gd name="connsiteX4-13505" fmla="*/ 689838 w 1240071"/>
                  <a:gd name="connsiteY4-13506" fmla="*/ 1017550 h 1078087"/>
                  <a:gd name="connsiteX5-13507" fmla="*/ 663133 w 1240071"/>
                  <a:gd name="connsiteY5-13508" fmla="*/ 991363 h 1078087"/>
                  <a:gd name="connsiteX6-13509" fmla="*/ 612483 w 1240071"/>
                  <a:gd name="connsiteY6-13510" fmla="*/ 995039 h 1078087"/>
                  <a:gd name="connsiteX7-13511" fmla="*/ 594834 w 1240071"/>
                  <a:gd name="connsiteY7-13512" fmla="*/ 882100 h 1078087"/>
                  <a:gd name="connsiteX8-13513" fmla="*/ 471470 w 1240071"/>
                  <a:gd name="connsiteY8-13514" fmla="*/ 886315 h 1078087"/>
                  <a:gd name="connsiteX9-13515" fmla="*/ 512938 w 1240071"/>
                  <a:gd name="connsiteY9-13516" fmla="*/ 835185 h 1078087"/>
                  <a:gd name="connsiteX10-13517" fmla="*/ 615635 w 1240071"/>
                  <a:gd name="connsiteY10-13518" fmla="*/ 722791 h 1078087"/>
                  <a:gd name="connsiteX11-13519" fmla="*/ 543092 w 1240071"/>
                  <a:gd name="connsiteY11-13520" fmla="*/ 775374 h 1078087"/>
                  <a:gd name="connsiteX12-13521" fmla="*/ 433287 w 1240071"/>
                  <a:gd name="connsiteY12-13522" fmla="*/ 897267 h 1078087"/>
                  <a:gd name="connsiteX13-13523" fmla="*/ 160588 w 1240071"/>
                  <a:gd name="connsiteY13-13524" fmla="*/ 1018964 h 1078087"/>
                  <a:gd name="connsiteX14-13525" fmla="*/ 261089 w 1240071"/>
                  <a:gd name="connsiteY14-13526" fmla="*/ 808645 h 1078087"/>
                  <a:gd name="connsiteX15-13527" fmla="*/ 210924 w 1240071"/>
                  <a:gd name="connsiteY15-13528" fmla="*/ 901906 h 1078087"/>
                  <a:gd name="connsiteX16-13529" fmla="*/ 129865 w 1240071"/>
                  <a:gd name="connsiteY16-13530" fmla="*/ 1028244 h 1078087"/>
                  <a:gd name="connsiteX17-13531" fmla="*/ 18865 w 1240071"/>
                  <a:gd name="connsiteY17-13532" fmla="*/ 1039502 h 1078087"/>
                  <a:gd name="connsiteX18-13533" fmla="*/ 173399 w 1240071"/>
                  <a:gd name="connsiteY18-13534" fmla="*/ 768710 h 1078087"/>
                  <a:gd name="connsiteX19-13535" fmla="*/ 198261 w 1240071"/>
                  <a:gd name="connsiteY19-13536" fmla="*/ 719444 h 1078087"/>
                  <a:gd name="connsiteX20-13537" fmla="*/ 318895 w 1240071"/>
                  <a:gd name="connsiteY20-13538" fmla="*/ 755052 h 1078087"/>
                  <a:gd name="connsiteX21-13539" fmla="*/ 590377 w 1240071"/>
                  <a:gd name="connsiteY21-13540" fmla="*/ 490228 h 1078087"/>
                  <a:gd name="connsiteX22-13541" fmla="*/ 503747 w 1240071"/>
                  <a:gd name="connsiteY22-13542" fmla="*/ 542635 h 1078087"/>
                  <a:gd name="connsiteX23-13543" fmla="*/ 453935 w 1240071"/>
                  <a:gd name="connsiteY23-13544" fmla="*/ 578539 h 1078087"/>
                  <a:gd name="connsiteX24-13545" fmla="*/ 314048 w 1240071"/>
                  <a:gd name="connsiteY24-13546" fmla="*/ 754361 h 1078087"/>
                  <a:gd name="connsiteX25-13547" fmla="*/ 198335 w 1240071"/>
                  <a:gd name="connsiteY25-13548" fmla="*/ 721445 h 1078087"/>
                  <a:gd name="connsiteX26-13549" fmla="*/ 269233 w 1240071"/>
                  <a:gd name="connsiteY26-13550" fmla="*/ 544011 h 1078087"/>
                  <a:gd name="connsiteX27-13551" fmla="*/ 0 w 1240071"/>
                  <a:gd name="connsiteY27-13552" fmla="*/ 1041339 h 1078087"/>
                  <a:gd name="connsiteX28-13553" fmla="*/ 347714 w 1240071"/>
                  <a:gd name="connsiteY28-13554" fmla="*/ 0 h 1078087"/>
                  <a:gd name="connsiteX29-13555" fmla="*/ 550062 w 1240071"/>
                  <a:gd name="connsiteY29-13556" fmla="*/ 85534 h 1078087"/>
                  <a:gd name="connsiteX30-13557" fmla="*/ 720465 w 1240071"/>
                  <a:gd name="connsiteY30-13558" fmla="*/ 184312 h 1078087"/>
                  <a:gd name="connsiteX31-13559" fmla="*/ 1119352 w 1240071"/>
                  <a:gd name="connsiteY31-13560" fmla="*/ 198516 h 1078087"/>
                  <a:gd name="connsiteX32-13561" fmla="*/ 1239680 w 1240071"/>
                  <a:gd name="connsiteY32-13562" fmla="*/ 79982 h 1078087"/>
                  <a:gd name="connsiteX33-13563" fmla="*/ 1084651 w 1240071"/>
                  <a:gd name="connsiteY33-13564" fmla="*/ 523272 h 1078087"/>
                  <a:gd name="connsiteX34-13565" fmla="*/ 1077877 w 1240071"/>
                  <a:gd name="connsiteY34-13566" fmla="*/ 693489 h 1078087"/>
                  <a:gd name="connsiteX35-13567" fmla="*/ 1168389 w 1240071"/>
                  <a:gd name="connsiteY35-13568" fmla="*/ 756682 h 1078087"/>
                  <a:gd name="connsiteX36-13569" fmla="*/ 1022847 w 1240071"/>
                  <a:gd name="connsiteY36-13570" fmla="*/ 1001983 h 1078087"/>
                  <a:gd name="connsiteX37-13571" fmla="*/ 969523 w 1240071"/>
                  <a:gd name="connsiteY37-13572" fmla="*/ 987415 h 1078087"/>
                  <a:gd name="connsiteX38-13573" fmla="*/ 911539 w 1240071"/>
                  <a:gd name="connsiteY38-13574" fmla="*/ 981871 h 1078087"/>
                  <a:gd name="connsiteX39-13575" fmla="*/ 878176 w 1240071"/>
                  <a:gd name="connsiteY39-13576" fmla="*/ 982189 h 1078087"/>
                  <a:gd name="connsiteX40-13577" fmla="*/ 800077 w 1240071"/>
                  <a:gd name="connsiteY40-13578" fmla="*/ 1024512 h 1078087"/>
                  <a:gd name="connsiteX0-13579" fmla="*/ 800077 w 1240071"/>
                  <a:gd name="connsiteY0-13580" fmla="*/ 1024512 h 1078087"/>
                  <a:gd name="connsiteX1-13581" fmla="*/ 768034 w 1240071"/>
                  <a:gd name="connsiteY1-13582" fmla="*/ 910922 h 1078087"/>
                  <a:gd name="connsiteX2-13583" fmla="*/ 782110 w 1240071"/>
                  <a:gd name="connsiteY2-13584" fmla="*/ 1035152 h 1078087"/>
                  <a:gd name="connsiteX3-13585" fmla="*/ 720351 w 1240071"/>
                  <a:gd name="connsiteY3-13586" fmla="*/ 1052290 h 1078087"/>
                  <a:gd name="connsiteX4-13587" fmla="*/ 689838 w 1240071"/>
                  <a:gd name="connsiteY4-13588" fmla="*/ 1017550 h 1078087"/>
                  <a:gd name="connsiteX5-13589" fmla="*/ 663133 w 1240071"/>
                  <a:gd name="connsiteY5-13590" fmla="*/ 991363 h 1078087"/>
                  <a:gd name="connsiteX6-13591" fmla="*/ 612483 w 1240071"/>
                  <a:gd name="connsiteY6-13592" fmla="*/ 995039 h 1078087"/>
                  <a:gd name="connsiteX7-13593" fmla="*/ 594834 w 1240071"/>
                  <a:gd name="connsiteY7-13594" fmla="*/ 882100 h 1078087"/>
                  <a:gd name="connsiteX8-13595" fmla="*/ 471470 w 1240071"/>
                  <a:gd name="connsiteY8-13596" fmla="*/ 886315 h 1078087"/>
                  <a:gd name="connsiteX9-13597" fmla="*/ 512938 w 1240071"/>
                  <a:gd name="connsiteY9-13598" fmla="*/ 835185 h 1078087"/>
                  <a:gd name="connsiteX10-13599" fmla="*/ 615635 w 1240071"/>
                  <a:gd name="connsiteY10-13600" fmla="*/ 722791 h 1078087"/>
                  <a:gd name="connsiteX11-13601" fmla="*/ 543092 w 1240071"/>
                  <a:gd name="connsiteY11-13602" fmla="*/ 775374 h 1078087"/>
                  <a:gd name="connsiteX12-13603" fmla="*/ 433287 w 1240071"/>
                  <a:gd name="connsiteY12-13604" fmla="*/ 897267 h 1078087"/>
                  <a:gd name="connsiteX13-13605" fmla="*/ 160588 w 1240071"/>
                  <a:gd name="connsiteY13-13606" fmla="*/ 1018964 h 1078087"/>
                  <a:gd name="connsiteX14-13607" fmla="*/ 261089 w 1240071"/>
                  <a:gd name="connsiteY14-13608" fmla="*/ 808645 h 1078087"/>
                  <a:gd name="connsiteX15-13609" fmla="*/ 210924 w 1240071"/>
                  <a:gd name="connsiteY15-13610" fmla="*/ 901906 h 1078087"/>
                  <a:gd name="connsiteX16-13611" fmla="*/ 129865 w 1240071"/>
                  <a:gd name="connsiteY16-13612" fmla="*/ 1028244 h 1078087"/>
                  <a:gd name="connsiteX17-13613" fmla="*/ 18865 w 1240071"/>
                  <a:gd name="connsiteY17-13614" fmla="*/ 1039502 h 1078087"/>
                  <a:gd name="connsiteX18-13615" fmla="*/ 173399 w 1240071"/>
                  <a:gd name="connsiteY18-13616" fmla="*/ 768710 h 1078087"/>
                  <a:gd name="connsiteX19-13617" fmla="*/ 198261 w 1240071"/>
                  <a:gd name="connsiteY19-13618" fmla="*/ 719444 h 1078087"/>
                  <a:gd name="connsiteX20-13619" fmla="*/ 318895 w 1240071"/>
                  <a:gd name="connsiteY20-13620" fmla="*/ 755052 h 1078087"/>
                  <a:gd name="connsiteX21-13621" fmla="*/ 590377 w 1240071"/>
                  <a:gd name="connsiteY21-13622" fmla="*/ 490228 h 1078087"/>
                  <a:gd name="connsiteX22-13623" fmla="*/ 503747 w 1240071"/>
                  <a:gd name="connsiteY22-13624" fmla="*/ 542635 h 1078087"/>
                  <a:gd name="connsiteX23-13625" fmla="*/ 453935 w 1240071"/>
                  <a:gd name="connsiteY23-13626" fmla="*/ 578539 h 1078087"/>
                  <a:gd name="connsiteX24-13627" fmla="*/ 314048 w 1240071"/>
                  <a:gd name="connsiteY24-13628" fmla="*/ 754361 h 1078087"/>
                  <a:gd name="connsiteX25-13629" fmla="*/ 198335 w 1240071"/>
                  <a:gd name="connsiteY25-13630" fmla="*/ 721445 h 1078087"/>
                  <a:gd name="connsiteX26-13631" fmla="*/ 269233 w 1240071"/>
                  <a:gd name="connsiteY26-13632" fmla="*/ 544011 h 1078087"/>
                  <a:gd name="connsiteX27-13633" fmla="*/ 0 w 1240071"/>
                  <a:gd name="connsiteY27-13634" fmla="*/ 1041339 h 1078087"/>
                  <a:gd name="connsiteX28-13635" fmla="*/ 347714 w 1240071"/>
                  <a:gd name="connsiteY28-13636" fmla="*/ 0 h 1078087"/>
                  <a:gd name="connsiteX29-13637" fmla="*/ 550062 w 1240071"/>
                  <a:gd name="connsiteY29-13638" fmla="*/ 85534 h 1078087"/>
                  <a:gd name="connsiteX30-13639" fmla="*/ 720465 w 1240071"/>
                  <a:gd name="connsiteY30-13640" fmla="*/ 184312 h 1078087"/>
                  <a:gd name="connsiteX31-13641" fmla="*/ 1119352 w 1240071"/>
                  <a:gd name="connsiteY31-13642" fmla="*/ 198516 h 1078087"/>
                  <a:gd name="connsiteX32-13643" fmla="*/ 1239680 w 1240071"/>
                  <a:gd name="connsiteY32-13644" fmla="*/ 79982 h 1078087"/>
                  <a:gd name="connsiteX33-13645" fmla="*/ 1084651 w 1240071"/>
                  <a:gd name="connsiteY33-13646" fmla="*/ 523272 h 1078087"/>
                  <a:gd name="connsiteX34-13647" fmla="*/ 1077877 w 1240071"/>
                  <a:gd name="connsiteY34-13648" fmla="*/ 693489 h 1078087"/>
                  <a:gd name="connsiteX35-13649" fmla="*/ 1168389 w 1240071"/>
                  <a:gd name="connsiteY35-13650" fmla="*/ 756682 h 1078087"/>
                  <a:gd name="connsiteX36-13651" fmla="*/ 1022847 w 1240071"/>
                  <a:gd name="connsiteY36-13652" fmla="*/ 1001983 h 1078087"/>
                  <a:gd name="connsiteX37-13653" fmla="*/ 969523 w 1240071"/>
                  <a:gd name="connsiteY37-13654" fmla="*/ 987415 h 1078087"/>
                  <a:gd name="connsiteX38-13655" fmla="*/ 911539 w 1240071"/>
                  <a:gd name="connsiteY38-13656" fmla="*/ 981871 h 1078087"/>
                  <a:gd name="connsiteX39-13657" fmla="*/ 878176 w 1240071"/>
                  <a:gd name="connsiteY39-13658" fmla="*/ 982189 h 1078087"/>
                  <a:gd name="connsiteX40-13659" fmla="*/ 800077 w 1240071"/>
                  <a:gd name="connsiteY40-13660" fmla="*/ 1024512 h 1078087"/>
                  <a:gd name="connsiteX0-13661" fmla="*/ 800077 w 1240071"/>
                  <a:gd name="connsiteY0-13662" fmla="*/ 951855 h 1005430"/>
                  <a:gd name="connsiteX1-13663" fmla="*/ 768034 w 1240071"/>
                  <a:gd name="connsiteY1-13664" fmla="*/ 838265 h 1005430"/>
                  <a:gd name="connsiteX2-13665" fmla="*/ 782110 w 1240071"/>
                  <a:gd name="connsiteY2-13666" fmla="*/ 962495 h 1005430"/>
                  <a:gd name="connsiteX3-13667" fmla="*/ 720351 w 1240071"/>
                  <a:gd name="connsiteY3-13668" fmla="*/ 979633 h 1005430"/>
                  <a:gd name="connsiteX4-13669" fmla="*/ 689838 w 1240071"/>
                  <a:gd name="connsiteY4-13670" fmla="*/ 944893 h 1005430"/>
                  <a:gd name="connsiteX5-13671" fmla="*/ 663133 w 1240071"/>
                  <a:gd name="connsiteY5-13672" fmla="*/ 918706 h 1005430"/>
                  <a:gd name="connsiteX6-13673" fmla="*/ 612483 w 1240071"/>
                  <a:gd name="connsiteY6-13674" fmla="*/ 922382 h 1005430"/>
                  <a:gd name="connsiteX7-13675" fmla="*/ 594834 w 1240071"/>
                  <a:gd name="connsiteY7-13676" fmla="*/ 809443 h 1005430"/>
                  <a:gd name="connsiteX8-13677" fmla="*/ 471470 w 1240071"/>
                  <a:gd name="connsiteY8-13678" fmla="*/ 813658 h 1005430"/>
                  <a:gd name="connsiteX9-13679" fmla="*/ 512938 w 1240071"/>
                  <a:gd name="connsiteY9-13680" fmla="*/ 762528 h 1005430"/>
                  <a:gd name="connsiteX10-13681" fmla="*/ 615635 w 1240071"/>
                  <a:gd name="connsiteY10-13682" fmla="*/ 650134 h 1005430"/>
                  <a:gd name="connsiteX11-13683" fmla="*/ 543092 w 1240071"/>
                  <a:gd name="connsiteY11-13684" fmla="*/ 702717 h 1005430"/>
                  <a:gd name="connsiteX12-13685" fmla="*/ 433287 w 1240071"/>
                  <a:gd name="connsiteY12-13686" fmla="*/ 824610 h 1005430"/>
                  <a:gd name="connsiteX13-13687" fmla="*/ 160588 w 1240071"/>
                  <a:gd name="connsiteY13-13688" fmla="*/ 946307 h 1005430"/>
                  <a:gd name="connsiteX14-13689" fmla="*/ 261089 w 1240071"/>
                  <a:gd name="connsiteY14-13690" fmla="*/ 735988 h 1005430"/>
                  <a:gd name="connsiteX15-13691" fmla="*/ 210924 w 1240071"/>
                  <a:gd name="connsiteY15-13692" fmla="*/ 829249 h 1005430"/>
                  <a:gd name="connsiteX16-13693" fmla="*/ 129865 w 1240071"/>
                  <a:gd name="connsiteY16-13694" fmla="*/ 955587 h 1005430"/>
                  <a:gd name="connsiteX17-13695" fmla="*/ 18865 w 1240071"/>
                  <a:gd name="connsiteY17-13696" fmla="*/ 966845 h 1005430"/>
                  <a:gd name="connsiteX18-13697" fmla="*/ 173399 w 1240071"/>
                  <a:gd name="connsiteY18-13698" fmla="*/ 696053 h 1005430"/>
                  <a:gd name="connsiteX19-13699" fmla="*/ 198261 w 1240071"/>
                  <a:gd name="connsiteY19-13700" fmla="*/ 646787 h 1005430"/>
                  <a:gd name="connsiteX20-13701" fmla="*/ 318895 w 1240071"/>
                  <a:gd name="connsiteY20-13702" fmla="*/ 682395 h 1005430"/>
                  <a:gd name="connsiteX21-13703" fmla="*/ 590377 w 1240071"/>
                  <a:gd name="connsiteY21-13704" fmla="*/ 417571 h 1005430"/>
                  <a:gd name="connsiteX22-13705" fmla="*/ 503747 w 1240071"/>
                  <a:gd name="connsiteY22-13706" fmla="*/ 469978 h 1005430"/>
                  <a:gd name="connsiteX23-13707" fmla="*/ 453935 w 1240071"/>
                  <a:gd name="connsiteY23-13708" fmla="*/ 505882 h 1005430"/>
                  <a:gd name="connsiteX24-13709" fmla="*/ 314048 w 1240071"/>
                  <a:gd name="connsiteY24-13710" fmla="*/ 681704 h 1005430"/>
                  <a:gd name="connsiteX25-13711" fmla="*/ 198335 w 1240071"/>
                  <a:gd name="connsiteY25-13712" fmla="*/ 648788 h 1005430"/>
                  <a:gd name="connsiteX26-13713" fmla="*/ 269233 w 1240071"/>
                  <a:gd name="connsiteY26-13714" fmla="*/ 471354 h 1005430"/>
                  <a:gd name="connsiteX27-13715" fmla="*/ 0 w 1240071"/>
                  <a:gd name="connsiteY27-13716" fmla="*/ 968682 h 1005430"/>
                  <a:gd name="connsiteX28-13717" fmla="*/ 287291 w 1240071"/>
                  <a:gd name="connsiteY28-13718" fmla="*/ 398662 h 1005430"/>
                  <a:gd name="connsiteX29-13719" fmla="*/ 550062 w 1240071"/>
                  <a:gd name="connsiteY29-13720" fmla="*/ 12877 h 1005430"/>
                  <a:gd name="connsiteX30-13721" fmla="*/ 720465 w 1240071"/>
                  <a:gd name="connsiteY30-13722" fmla="*/ 111655 h 1005430"/>
                  <a:gd name="connsiteX31-13723" fmla="*/ 1119352 w 1240071"/>
                  <a:gd name="connsiteY31-13724" fmla="*/ 125859 h 1005430"/>
                  <a:gd name="connsiteX32-13725" fmla="*/ 1239680 w 1240071"/>
                  <a:gd name="connsiteY32-13726" fmla="*/ 7325 h 1005430"/>
                  <a:gd name="connsiteX33-13727" fmla="*/ 1084651 w 1240071"/>
                  <a:gd name="connsiteY33-13728" fmla="*/ 450615 h 1005430"/>
                  <a:gd name="connsiteX34-13729" fmla="*/ 1077877 w 1240071"/>
                  <a:gd name="connsiteY34-13730" fmla="*/ 620832 h 1005430"/>
                  <a:gd name="connsiteX35-13731" fmla="*/ 1168389 w 1240071"/>
                  <a:gd name="connsiteY35-13732" fmla="*/ 684025 h 1005430"/>
                  <a:gd name="connsiteX36-13733" fmla="*/ 1022847 w 1240071"/>
                  <a:gd name="connsiteY36-13734" fmla="*/ 929326 h 1005430"/>
                  <a:gd name="connsiteX37-13735" fmla="*/ 969523 w 1240071"/>
                  <a:gd name="connsiteY37-13736" fmla="*/ 914758 h 1005430"/>
                  <a:gd name="connsiteX38-13737" fmla="*/ 911539 w 1240071"/>
                  <a:gd name="connsiteY38-13738" fmla="*/ 909214 h 1005430"/>
                  <a:gd name="connsiteX39-13739" fmla="*/ 878176 w 1240071"/>
                  <a:gd name="connsiteY39-13740" fmla="*/ 909532 h 1005430"/>
                  <a:gd name="connsiteX40-13741" fmla="*/ 800077 w 1240071"/>
                  <a:gd name="connsiteY40-13742" fmla="*/ 951855 h 1005430"/>
                  <a:gd name="connsiteX0-13743" fmla="*/ 800077 w 1240071"/>
                  <a:gd name="connsiteY0-13744" fmla="*/ 951855 h 1005430"/>
                  <a:gd name="connsiteX1-13745" fmla="*/ 768034 w 1240071"/>
                  <a:gd name="connsiteY1-13746" fmla="*/ 838265 h 1005430"/>
                  <a:gd name="connsiteX2-13747" fmla="*/ 782110 w 1240071"/>
                  <a:gd name="connsiteY2-13748" fmla="*/ 962495 h 1005430"/>
                  <a:gd name="connsiteX3-13749" fmla="*/ 720351 w 1240071"/>
                  <a:gd name="connsiteY3-13750" fmla="*/ 979633 h 1005430"/>
                  <a:gd name="connsiteX4-13751" fmla="*/ 689838 w 1240071"/>
                  <a:gd name="connsiteY4-13752" fmla="*/ 944893 h 1005430"/>
                  <a:gd name="connsiteX5-13753" fmla="*/ 663133 w 1240071"/>
                  <a:gd name="connsiteY5-13754" fmla="*/ 918706 h 1005430"/>
                  <a:gd name="connsiteX6-13755" fmla="*/ 612483 w 1240071"/>
                  <a:gd name="connsiteY6-13756" fmla="*/ 922382 h 1005430"/>
                  <a:gd name="connsiteX7-13757" fmla="*/ 594834 w 1240071"/>
                  <a:gd name="connsiteY7-13758" fmla="*/ 809443 h 1005430"/>
                  <a:gd name="connsiteX8-13759" fmla="*/ 471470 w 1240071"/>
                  <a:gd name="connsiteY8-13760" fmla="*/ 813658 h 1005430"/>
                  <a:gd name="connsiteX9-13761" fmla="*/ 512938 w 1240071"/>
                  <a:gd name="connsiteY9-13762" fmla="*/ 762528 h 1005430"/>
                  <a:gd name="connsiteX10-13763" fmla="*/ 615635 w 1240071"/>
                  <a:gd name="connsiteY10-13764" fmla="*/ 650134 h 1005430"/>
                  <a:gd name="connsiteX11-13765" fmla="*/ 543092 w 1240071"/>
                  <a:gd name="connsiteY11-13766" fmla="*/ 702717 h 1005430"/>
                  <a:gd name="connsiteX12-13767" fmla="*/ 433287 w 1240071"/>
                  <a:gd name="connsiteY12-13768" fmla="*/ 824610 h 1005430"/>
                  <a:gd name="connsiteX13-13769" fmla="*/ 160588 w 1240071"/>
                  <a:gd name="connsiteY13-13770" fmla="*/ 946307 h 1005430"/>
                  <a:gd name="connsiteX14-13771" fmla="*/ 261089 w 1240071"/>
                  <a:gd name="connsiteY14-13772" fmla="*/ 735988 h 1005430"/>
                  <a:gd name="connsiteX15-13773" fmla="*/ 210924 w 1240071"/>
                  <a:gd name="connsiteY15-13774" fmla="*/ 829249 h 1005430"/>
                  <a:gd name="connsiteX16-13775" fmla="*/ 129865 w 1240071"/>
                  <a:gd name="connsiteY16-13776" fmla="*/ 955587 h 1005430"/>
                  <a:gd name="connsiteX17-13777" fmla="*/ 18865 w 1240071"/>
                  <a:gd name="connsiteY17-13778" fmla="*/ 966845 h 1005430"/>
                  <a:gd name="connsiteX18-13779" fmla="*/ 173399 w 1240071"/>
                  <a:gd name="connsiteY18-13780" fmla="*/ 696053 h 1005430"/>
                  <a:gd name="connsiteX19-13781" fmla="*/ 198261 w 1240071"/>
                  <a:gd name="connsiteY19-13782" fmla="*/ 646787 h 1005430"/>
                  <a:gd name="connsiteX20-13783" fmla="*/ 318895 w 1240071"/>
                  <a:gd name="connsiteY20-13784" fmla="*/ 682395 h 1005430"/>
                  <a:gd name="connsiteX21-13785" fmla="*/ 590377 w 1240071"/>
                  <a:gd name="connsiteY21-13786" fmla="*/ 417571 h 1005430"/>
                  <a:gd name="connsiteX22-13787" fmla="*/ 503747 w 1240071"/>
                  <a:gd name="connsiteY22-13788" fmla="*/ 469978 h 1005430"/>
                  <a:gd name="connsiteX23-13789" fmla="*/ 453935 w 1240071"/>
                  <a:gd name="connsiteY23-13790" fmla="*/ 505882 h 1005430"/>
                  <a:gd name="connsiteX24-13791" fmla="*/ 314048 w 1240071"/>
                  <a:gd name="connsiteY24-13792" fmla="*/ 681704 h 1005430"/>
                  <a:gd name="connsiteX25-13793" fmla="*/ 198335 w 1240071"/>
                  <a:gd name="connsiteY25-13794" fmla="*/ 648788 h 1005430"/>
                  <a:gd name="connsiteX26-13795" fmla="*/ 269233 w 1240071"/>
                  <a:gd name="connsiteY26-13796" fmla="*/ 471354 h 1005430"/>
                  <a:gd name="connsiteX27-13797" fmla="*/ 0 w 1240071"/>
                  <a:gd name="connsiteY27-13798" fmla="*/ 968682 h 1005430"/>
                  <a:gd name="connsiteX28-13799" fmla="*/ 187911 w 1240071"/>
                  <a:gd name="connsiteY28-13800" fmla="*/ 416843 h 1005430"/>
                  <a:gd name="connsiteX29-13801" fmla="*/ 550062 w 1240071"/>
                  <a:gd name="connsiteY29-13802" fmla="*/ 12877 h 1005430"/>
                  <a:gd name="connsiteX30-13803" fmla="*/ 720465 w 1240071"/>
                  <a:gd name="connsiteY30-13804" fmla="*/ 111655 h 1005430"/>
                  <a:gd name="connsiteX31-13805" fmla="*/ 1119352 w 1240071"/>
                  <a:gd name="connsiteY31-13806" fmla="*/ 125859 h 1005430"/>
                  <a:gd name="connsiteX32-13807" fmla="*/ 1239680 w 1240071"/>
                  <a:gd name="connsiteY32-13808" fmla="*/ 7325 h 1005430"/>
                  <a:gd name="connsiteX33-13809" fmla="*/ 1084651 w 1240071"/>
                  <a:gd name="connsiteY33-13810" fmla="*/ 450615 h 1005430"/>
                  <a:gd name="connsiteX34-13811" fmla="*/ 1077877 w 1240071"/>
                  <a:gd name="connsiteY34-13812" fmla="*/ 620832 h 1005430"/>
                  <a:gd name="connsiteX35-13813" fmla="*/ 1168389 w 1240071"/>
                  <a:gd name="connsiteY35-13814" fmla="*/ 684025 h 1005430"/>
                  <a:gd name="connsiteX36-13815" fmla="*/ 1022847 w 1240071"/>
                  <a:gd name="connsiteY36-13816" fmla="*/ 929326 h 1005430"/>
                  <a:gd name="connsiteX37-13817" fmla="*/ 969523 w 1240071"/>
                  <a:gd name="connsiteY37-13818" fmla="*/ 914758 h 1005430"/>
                  <a:gd name="connsiteX38-13819" fmla="*/ 911539 w 1240071"/>
                  <a:gd name="connsiteY38-13820" fmla="*/ 909214 h 1005430"/>
                  <a:gd name="connsiteX39-13821" fmla="*/ 878176 w 1240071"/>
                  <a:gd name="connsiteY39-13822" fmla="*/ 909532 h 1005430"/>
                  <a:gd name="connsiteX40-13823" fmla="*/ 800077 w 1240071"/>
                  <a:gd name="connsiteY40-13824" fmla="*/ 951855 h 1005430"/>
                  <a:gd name="connsiteX0-13825" fmla="*/ 800077 w 1240071"/>
                  <a:gd name="connsiteY0-13826" fmla="*/ 951855 h 1005430"/>
                  <a:gd name="connsiteX1-13827" fmla="*/ 768034 w 1240071"/>
                  <a:gd name="connsiteY1-13828" fmla="*/ 838265 h 1005430"/>
                  <a:gd name="connsiteX2-13829" fmla="*/ 782110 w 1240071"/>
                  <a:gd name="connsiteY2-13830" fmla="*/ 962495 h 1005430"/>
                  <a:gd name="connsiteX3-13831" fmla="*/ 720351 w 1240071"/>
                  <a:gd name="connsiteY3-13832" fmla="*/ 979633 h 1005430"/>
                  <a:gd name="connsiteX4-13833" fmla="*/ 689838 w 1240071"/>
                  <a:gd name="connsiteY4-13834" fmla="*/ 944893 h 1005430"/>
                  <a:gd name="connsiteX5-13835" fmla="*/ 663133 w 1240071"/>
                  <a:gd name="connsiteY5-13836" fmla="*/ 918706 h 1005430"/>
                  <a:gd name="connsiteX6-13837" fmla="*/ 612483 w 1240071"/>
                  <a:gd name="connsiteY6-13838" fmla="*/ 922382 h 1005430"/>
                  <a:gd name="connsiteX7-13839" fmla="*/ 594834 w 1240071"/>
                  <a:gd name="connsiteY7-13840" fmla="*/ 809443 h 1005430"/>
                  <a:gd name="connsiteX8-13841" fmla="*/ 471470 w 1240071"/>
                  <a:gd name="connsiteY8-13842" fmla="*/ 813658 h 1005430"/>
                  <a:gd name="connsiteX9-13843" fmla="*/ 512938 w 1240071"/>
                  <a:gd name="connsiteY9-13844" fmla="*/ 762528 h 1005430"/>
                  <a:gd name="connsiteX10-13845" fmla="*/ 615635 w 1240071"/>
                  <a:gd name="connsiteY10-13846" fmla="*/ 650134 h 1005430"/>
                  <a:gd name="connsiteX11-13847" fmla="*/ 543092 w 1240071"/>
                  <a:gd name="connsiteY11-13848" fmla="*/ 702717 h 1005430"/>
                  <a:gd name="connsiteX12-13849" fmla="*/ 433287 w 1240071"/>
                  <a:gd name="connsiteY12-13850" fmla="*/ 824610 h 1005430"/>
                  <a:gd name="connsiteX13-13851" fmla="*/ 160588 w 1240071"/>
                  <a:gd name="connsiteY13-13852" fmla="*/ 946307 h 1005430"/>
                  <a:gd name="connsiteX14-13853" fmla="*/ 261089 w 1240071"/>
                  <a:gd name="connsiteY14-13854" fmla="*/ 735988 h 1005430"/>
                  <a:gd name="connsiteX15-13855" fmla="*/ 210924 w 1240071"/>
                  <a:gd name="connsiteY15-13856" fmla="*/ 829249 h 1005430"/>
                  <a:gd name="connsiteX16-13857" fmla="*/ 129865 w 1240071"/>
                  <a:gd name="connsiteY16-13858" fmla="*/ 955587 h 1005430"/>
                  <a:gd name="connsiteX17-13859" fmla="*/ 18865 w 1240071"/>
                  <a:gd name="connsiteY17-13860" fmla="*/ 966845 h 1005430"/>
                  <a:gd name="connsiteX18-13861" fmla="*/ 173399 w 1240071"/>
                  <a:gd name="connsiteY18-13862" fmla="*/ 696053 h 1005430"/>
                  <a:gd name="connsiteX19-13863" fmla="*/ 198261 w 1240071"/>
                  <a:gd name="connsiteY19-13864" fmla="*/ 646787 h 1005430"/>
                  <a:gd name="connsiteX20-13865" fmla="*/ 318895 w 1240071"/>
                  <a:gd name="connsiteY20-13866" fmla="*/ 682395 h 1005430"/>
                  <a:gd name="connsiteX21-13867" fmla="*/ 590377 w 1240071"/>
                  <a:gd name="connsiteY21-13868" fmla="*/ 417571 h 1005430"/>
                  <a:gd name="connsiteX22-13869" fmla="*/ 503747 w 1240071"/>
                  <a:gd name="connsiteY22-13870" fmla="*/ 469978 h 1005430"/>
                  <a:gd name="connsiteX23-13871" fmla="*/ 453935 w 1240071"/>
                  <a:gd name="connsiteY23-13872" fmla="*/ 505882 h 1005430"/>
                  <a:gd name="connsiteX24-13873" fmla="*/ 314048 w 1240071"/>
                  <a:gd name="connsiteY24-13874" fmla="*/ 681704 h 1005430"/>
                  <a:gd name="connsiteX25-13875" fmla="*/ 198335 w 1240071"/>
                  <a:gd name="connsiteY25-13876" fmla="*/ 648788 h 1005430"/>
                  <a:gd name="connsiteX26-13877" fmla="*/ 269233 w 1240071"/>
                  <a:gd name="connsiteY26-13878" fmla="*/ 471354 h 1005430"/>
                  <a:gd name="connsiteX27-13879" fmla="*/ 0 w 1240071"/>
                  <a:gd name="connsiteY27-13880" fmla="*/ 968682 h 1005430"/>
                  <a:gd name="connsiteX28-13881" fmla="*/ 187911 w 1240071"/>
                  <a:gd name="connsiteY28-13882" fmla="*/ 416843 h 1005430"/>
                  <a:gd name="connsiteX29-13883" fmla="*/ 526397 w 1240071"/>
                  <a:gd name="connsiteY29-13884" fmla="*/ 4214 h 1005430"/>
                  <a:gd name="connsiteX30-13885" fmla="*/ 720465 w 1240071"/>
                  <a:gd name="connsiteY30-13886" fmla="*/ 111655 h 1005430"/>
                  <a:gd name="connsiteX31-13887" fmla="*/ 1119352 w 1240071"/>
                  <a:gd name="connsiteY31-13888" fmla="*/ 125859 h 1005430"/>
                  <a:gd name="connsiteX32-13889" fmla="*/ 1239680 w 1240071"/>
                  <a:gd name="connsiteY32-13890" fmla="*/ 7325 h 1005430"/>
                  <a:gd name="connsiteX33-13891" fmla="*/ 1084651 w 1240071"/>
                  <a:gd name="connsiteY33-13892" fmla="*/ 450615 h 1005430"/>
                  <a:gd name="connsiteX34-13893" fmla="*/ 1077877 w 1240071"/>
                  <a:gd name="connsiteY34-13894" fmla="*/ 620832 h 1005430"/>
                  <a:gd name="connsiteX35-13895" fmla="*/ 1168389 w 1240071"/>
                  <a:gd name="connsiteY35-13896" fmla="*/ 684025 h 1005430"/>
                  <a:gd name="connsiteX36-13897" fmla="*/ 1022847 w 1240071"/>
                  <a:gd name="connsiteY36-13898" fmla="*/ 929326 h 1005430"/>
                  <a:gd name="connsiteX37-13899" fmla="*/ 969523 w 1240071"/>
                  <a:gd name="connsiteY37-13900" fmla="*/ 914758 h 1005430"/>
                  <a:gd name="connsiteX38-13901" fmla="*/ 911539 w 1240071"/>
                  <a:gd name="connsiteY38-13902" fmla="*/ 909214 h 1005430"/>
                  <a:gd name="connsiteX39-13903" fmla="*/ 878176 w 1240071"/>
                  <a:gd name="connsiteY39-13904" fmla="*/ 909532 h 1005430"/>
                  <a:gd name="connsiteX40-13905" fmla="*/ 800077 w 1240071"/>
                  <a:gd name="connsiteY40-13906" fmla="*/ 951855 h 1005430"/>
                  <a:gd name="connsiteX0-13907" fmla="*/ 800077 w 1240071"/>
                  <a:gd name="connsiteY0-13908" fmla="*/ 951855 h 1005430"/>
                  <a:gd name="connsiteX1-13909" fmla="*/ 768034 w 1240071"/>
                  <a:gd name="connsiteY1-13910" fmla="*/ 838265 h 1005430"/>
                  <a:gd name="connsiteX2-13911" fmla="*/ 782110 w 1240071"/>
                  <a:gd name="connsiteY2-13912" fmla="*/ 962495 h 1005430"/>
                  <a:gd name="connsiteX3-13913" fmla="*/ 720351 w 1240071"/>
                  <a:gd name="connsiteY3-13914" fmla="*/ 979633 h 1005430"/>
                  <a:gd name="connsiteX4-13915" fmla="*/ 689838 w 1240071"/>
                  <a:gd name="connsiteY4-13916" fmla="*/ 944893 h 1005430"/>
                  <a:gd name="connsiteX5-13917" fmla="*/ 663133 w 1240071"/>
                  <a:gd name="connsiteY5-13918" fmla="*/ 918706 h 1005430"/>
                  <a:gd name="connsiteX6-13919" fmla="*/ 612483 w 1240071"/>
                  <a:gd name="connsiteY6-13920" fmla="*/ 922382 h 1005430"/>
                  <a:gd name="connsiteX7-13921" fmla="*/ 594834 w 1240071"/>
                  <a:gd name="connsiteY7-13922" fmla="*/ 809443 h 1005430"/>
                  <a:gd name="connsiteX8-13923" fmla="*/ 471470 w 1240071"/>
                  <a:gd name="connsiteY8-13924" fmla="*/ 813658 h 1005430"/>
                  <a:gd name="connsiteX9-13925" fmla="*/ 512938 w 1240071"/>
                  <a:gd name="connsiteY9-13926" fmla="*/ 762528 h 1005430"/>
                  <a:gd name="connsiteX10-13927" fmla="*/ 615635 w 1240071"/>
                  <a:gd name="connsiteY10-13928" fmla="*/ 650134 h 1005430"/>
                  <a:gd name="connsiteX11-13929" fmla="*/ 543092 w 1240071"/>
                  <a:gd name="connsiteY11-13930" fmla="*/ 702717 h 1005430"/>
                  <a:gd name="connsiteX12-13931" fmla="*/ 433287 w 1240071"/>
                  <a:gd name="connsiteY12-13932" fmla="*/ 824610 h 1005430"/>
                  <a:gd name="connsiteX13-13933" fmla="*/ 160588 w 1240071"/>
                  <a:gd name="connsiteY13-13934" fmla="*/ 946307 h 1005430"/>
                  <a:gd name="connsiteX14-13935" fmla="*/ 261089 w 1240071"/>
                  <a:gd name="connsiteY14-13936" fmla="*/ 735988 h 1005430"/>
                  <a:gd name="connsiteX15-13937" fmla="*/ 210924 w 1240071"/>
                  <a:gd name="connsiteY15-13938" fmla="*/ 829249 h 1005430"/>
                  <a:gd name="connsiteX16-13939" fmla="*/ 129865 w 1240071"/>
                  <a:gd name="connsiteY16-13940" fmla="*/ 955587 h 1005430"/>
                  <a:gd name="connsiteX17-13941" fmla="*/ 18865 w 1240071"/>
                  <a:gd name="connsiteY17-13942" fmla="*/ 966845 h 1005430"/>
                  <a:gd name="connsiteX18-13943" fmla="*/ 173399 w 1240071"/>
                  <a:gd name="connsiteY18-13944" fmla="*/ 696053 h 1005430"/>
                  <a:gd name="connsiteX19-13945" fmla="*/ 198261 w 1240071"/>
                  <a:gd name="connsiteY19-13946" fmla="*/ 646787 h 1005430"/>
                  <a:gd name="connsiteX20-13947" fmla="*/ 318895 w 1240071"/>
                  <a:gd name="connsiteY20-13948" fmla="*/ 682395 h 1005430"/>
                  <a:gd name="connsiteX21-13949" fmla="*/ 590377 w 1240071"/>
                  <a:gd name="connsiteY21-13950" fmla="*/ 417571 h 1005430"/>
                  <a:gd name="connsiteX22-13951" fmla="*/ 503747 w 1240071"/>
                  <a:gd name="connsiteY22-13952" fmla="*/ 469978 h 1005430"/>
                  <a:gd name="connsiteX23-13953" fmla="*/ 453935 w 1240071"/>
                  <a:gd name="connsiteY23-13954" fmla="*/ 505882 h 1005430"/>
                  <a:gd name="connsiteX24-13955" fmla="*/ 314048 w 1240071"/>
                  <a:gd name="connsiteY24-13956" fmla="*/ 681704 h 1005430"/>
                  <a:gd name="connsiteX25-13957" fmla="*/ 198335 w 1240071"/>
                  <a:gd name="connsiteY25-13958" fmla="*/ 648788 h 1005430"/>
                  <a:gd name="connsiteX26-13959" fmla="*/ 269233 w 1240071"/>
                  <a:gd name="connsiteY26-13960" fmla="*/ 471354 h 1005430"/>
                  <a:gd name="connsiteX27-13961" fmla="*/ 0 w 1240071"/>
                  <a:gd name="connsiteY27-13962" fmla="*/ 968682 h 1005430"/>
                  <a:gd name="connsiteX28-13963" fmla="*/ 187911 w 1240071"/>
                  <a:gd name="connsiteY28-13964" fmla="*/ 416843 h 1005430"/>
                  <a:gd name="connsiteX29-13965" fmla="*/ 526397 w 1240071"/>
                  <a:gd name="connsiteY29-13966" fmla="*/ 4214 h 1005430"/>
                  <a:gd name="connsiteX30-13967" fmla="*/ 720465 w 1240071"/>
                  <a:gd name="connsiteY30-13968" fmla="*/ 111655 h 1005430"/>
                  <a:gd name="connsiteX31-13969" fmla="*/ 1119352 w 1240071"/>
                  <a:gd name="connsiteY31-13970" fmla="*/ 125859 h 1005430"/>
                  <a:gd name="connsiteX32-13971" fmla="*/ 1239680 w 1240071"/>
                  <a:gd name="connsiteY32-13972" fmla="*/ 7325 h 1005430"/>
                  <a:gd name="connsiteX33-13973" fmla="*/ 1084651 w 1240071"/>
                  <a:gd name="connsiteY33-13974" fmla="*/ 450615 h 1005430"/>
                  <a:gd name="connsiteX34-13975" fmla="*/ 1077877 w 1240071"/>
                  <a:gd name="connsiteY34-13976" fmla="*/ 620832 h 1005430"/>
                  <a:gd name="connsiteX35-13977" fmla="*/ 1168389 w 1240071"/>
                  <a:gd name="connsiteY35-13978" fmla="*/ 684025 h 1005430"/>
                  <a:gd name="connsiteX36-13979" fmla="*/ 1022847 w 1240071"/>
                  <a:gd name="connsiteY36-13980" fmla="*/ 929326 h 1005430"/>
                  <a:gd name="connsiteX37-13981" fmla="*/ 969523 w 1240071"/>
                  <a:gd name="connsiteY37-13982" fmla="*/ 914758 h 1005430"/>
                  <a:gd name="connsiteX38-13983" fmla="*/ 911539 w 1240071"/>
                  <a:gd name="connsiteY38-13984" fmla="*/ 909214 h 1005430"/>
                  <a:gd name="connsiteX39-13985" fmla="*/ 878176 w 1240071"/>
                  <a:gd name="connsiteY39-13986" fmla="*/ 909532 h 1005430"/>
                  <a:gd name="connsiteX40-13987" fmla="*/ 800077 w 1240071"/>
                  <a:gd name="connsiteY40-13988" fmla="*/ 951855 h 1005430"/>
                  <a:gd name="connsiteX0-13989" fmla="*/ 803379 w 1243373"/>
                  <a:gd name="connsiteY0-13990" fmla="*/ 951855 h 1005430"/>
                  <a:gd name="connsiteX1-13991" fmla="*/ 771336 w 1243373"/>
                  <a:gd name="connsiteY1-13992" fmla="*/ 838265 h 1005430"/>
                  <a:gd name="connsiteX2-13993" fmla="*/ 785412 w 1243373"/>
                  <a:gd name="connsiteY2-13994" fmla="*/ 962495 h 1005430"/>
                  <a:gd name="connsiteX3-13995" fmla="*/ 723653 w 1243373"/>
                  <a:gd name="connsiteY3-13996" fmla="*/ 979633 h 1005430"/>
                  <a:gd name="connsiteX4-13997" fmla="*/ 693140 w 1243373"/>
                  <a:gd name="connsiteY4-13998" fmla="*/ 944893 h 1005430"/>
                  <a:gd name="connsiteX5-13999" fmla="*/ 666435 w 1243373"/>
                  <a:gd name="connsiteY5-14000" fmla="*/ 918706 h 1005430"/>
                  <a:gd name="connsiteX6-14001" fmla="*/ 615785 w 1243373"/>
                  <a:gd name="connsiteY6-14002" fmla="*/ 922382 h 1005430"/>
                  <a:gd name="connsiteX7-14003" fmla="*/ 598136 w 1243373"/>
                  <a:gd name="connsiteY7-14004" fmla="*/ 809443 h 1005430"/>
                  <a:gd name="connsiteX8-14005" fmla="*/ 474772 w 1243373"/>
                  <a:gd name="connsiteY8-14006" fmla="*/ 813658 h 1005430"/>
                  <a:gd name="connsiteX9-14007" fmla="*/ 516240 w 1243373"/>
                  <a:gd name="connsiteY9-14008" fmla="*/ 762528 h 1005430"/>
                  <a:gd name="connsiteX10-14009" fmla="*/ 618937 w 1243373"/>
                  <a:gd name="connsiteY10-14010" fmla="*/ 650134 h 1005430"/>
                  <a:gd name="connsiteX11-14011" fmla="*/ 546394 w 1243373"/>
                  <a:gd name="connsiteY11-14012" fmla="*/ 702717 h 1005430"/>
                  <a:gd name="connsiteX12-14013" fmla="*/ 436589 w 1243373"/>
                  <a:gd name="connsiteY12-14014" fmla="*/ 824610 h 1005430"/>
                  <a:gd name="connsiteX13-14015" fmla="*/ 163890 w 1243373"/>
                  <a:gd name="connsiteY13-14016" fmla="*/ 946307 h 1005430"/>
                  <a:gd name="connsiteX14-14017" fmla="*/ 264391 w 1243373"/>
                  <a:gd name="connsiteY14-14018" fmla="*/ 735988 h 1005430"/>
                  <a:gd name="connsiteX15-14019" fmla="*/ 214226 w 1243373"/>
                  <a:gd name="connsiteY15-14020" fmla="*/ 829249 h 1005430"/>
                  <a:gd name="connsiteX16-14021" fmla="*/ 133167 w 1243373"/>
                  <a:gd name="connsiteY16-14022" fmla="*/ 955587 h 1005430"/>
                  <a:gd name="connsiteX17-14023" fmla="*/ 22167 w 1243373"/>
                  <a:gd name="connsiteY17-14024" fmla="*/ 966845 h 1005430"/>
                  <a:gd name="connsiteX18-14025" fmla="*/ 176701 w 1243373"/>
                  <a:gd name="connsiteY18-14026" fmla="*/ 696053 h 1005430"/>
                  <a:gd name="connsiteX19-14027" fmla="*/ 201563 w 1243373"/>
                  <a:gd name="connsiteY19-14028" fmla="*/ 646787 h 1005430"/>
                  <a:gd name="connsiteX20-14029" fmla="*/ 322197 w 1243373"/>
                  <a:gd name="connsiteY20-14030" fmla="*/ 682395 h 1005430"/>
                  <a:gd name="connsiteX21-14031" fmla="*/ 593679 w 1243373"/>
                  <a:gd name="connsiteY21-14032" fmla="*/ 417571 h 1005430"/>
                  <a:gd name="connsiteX22-14033" fmla="*/ 507049 w 1243373"/>
                  <a:gd name="connsiteY22-14034" fmla="*/ 469978 h 1005430"/>
                  <a:gd name="connsiteX23-14035" fmla="*/ 457237 w 1243373"/>
                  <a:gd name="connsiteY23-14036" fmla="*/ 505882 h 1005430"/>
                  <a:gd name="connsiteX24-14037" fmla="*/ 317350 w 1243373"/>
                  <a:gd name="connsiteY24-14038" fmla="*/ 681704 h 1005430"/>
                  <a:gd name="connsiteX25-14039" fmla="*/ 201637 w 1243373"/>
                  <a:gd name="connsiteY25-14040" fmla="*/ 648788 h 1005430"/>
                  <a:gd name="connsiteX26-14041" fmla="*/ 272535 w 1243373"/>
                  <a:gd name="connsiteY26-14042" fmla="*/ 471354 h 1005430"/>
                  <a:gd name="connsiteX27-14043" fmla="*/ 0 w 1243373"/>
                  <a:gd name="connsiteY27-14044" fmla="*/ 969589 h 1005430"/>
                  <a:gd name="connsiteX28-14045" fmla="*/ 191213 w 1243373"/>
                  <a:gd name="connsiteY28-14046" fmla="*/ 416843 h 1005430"/>
                  <a:gd name="connsiteX29-14047" fmla="*/ 529699 w 1243373"/>
                  <a:gd name="connsiteY29-14048" fmla="*/ 4214 h 1005430"/>
                  <a:gd name="connsiteX30-14049" fmla="*/ 723767 w 1243373"/>
                  <a:gd name="connsiteY30-14050" fmla="*/ 111655 h 1005430"/>
                  <a:gd name="connsiteX31-14051" fmla="*/ 1122654 w 1243373"/>
                  <a:gd name="connsiteY31-14052" fmla="*/ 125859 h 1005430"/>
                  <a:gd name="connsiteX32-14053" fmla="*/ 1242982 w 1243373"/>
                  <a:gd name="connsiteY32-14054" fmla="*/ 7325 h 1005430"/>
                  <a:gd name="connsiteX33-14055" fmla="*/ 1087953 w 1243373"/>
                  <a:gd name="connsiteY33-14056" fmla="*/ 450615 h 1005430"/>
                  <a:gd name="connsiteX34-14057" fmla="*/ 1081179 w 1243373"/>
                  <a:gd name="connsiteY34-14058" fmla="*/ 620832 h 1005430"/>
                  <a:gd name="connsiteX35-14059" fmla="*/ 1171691 w 1243373"/>
                  <a:gd name="connsiteY35-14060" fmla="*/ 684025 h 1005430"/>
                  <a:gd name="connsiteX36-14061" fmla="*/ 1026149 w 1243373"/>
                  <a:gd name="connsiteY36-14062" fmla="*/ 929326 h 1005430"/>
                  <a:gd name="connsiteX37-14063" fmla="*/ 972825 w 1243373"/>
                  <a:gd name="connsiteY37-14064" fmla="*/ 914758 h 1005430"/>
                  <a:gd name="connsiteX38-14065" fmla="*/ 914841 w 1243373"/>
                  <a:gd name="connsiteY38-14066" fmla="*/ 909214 h 1005430"/>
                  <a:gd name="connsiteX39-14067" fmla="*/ 881478 w 1243373"/>
                  <a:gd name="connsiteY39-14068" fmla="*/ 909532 h 1005430"/>
                  <a:gd name="connsiteX40-14069" fmla="*/ 803379 w 1243373"/>
                  <a:gd name="connsiteY40-14070" fmla="*/ 951855 h 1005430"/>
                  <a:gd name="connsiteX0-14071" fmla="*/ 803379 w 1243373"/>
                  <a:gd name="connsiteY0-14072" fmla="*/ 951855 h 1005430"/>
                  <a:gd name="connsiteX1-14073" fmla="*/ 771336 w 1243373"/>
                  <a:gd name="connsiteY1-14074" fmla="*/ 838265 h 1005430"/>
                  <a:gd name="connsiteX2-14075" fmla="*/ 785412 w 1243373"/>
                  <a:gd name="connsiteY2-14076" fmla="*/ 962495 h 1005430"/>
                  <a:gd name="connsiteX3-14077" fmla="*/ 723653 w 1243373"/>
                  <a:gd name="connsiteY3-14078" fmla="*/ 979633 h 1005430"/>
                  <a:gd name="connsiteX4-14079" fmla="*/ 693140 w 1243373"/>
                  <a:gd name="connsiteY4-14080" fmla="*/ 944893 h 1005430"/>
                  <a:gd name="connsiteX5-14081" fmla="*/ 666435 w 1243373"/>
                  <a:gd name="connsiteY5-14082" fmla="*/ 918706 h 1005430"/>
                  <a:gd name="connsiteX6-14083" fmla="*/ 615785 w 1243373"/>
                  <a:gd name="connsiteY6-14084" fmla="*/ 922382 h 1005430"/>
                  <a:gd name="connsiteX7-14085" fmla="*/ 598136 w 1243373"/>
                  <a:gd name="connsiteY7-14086" fmla="*/ 809443 h 1005430"/>
                  <a:gd name="connsiteX8-14087" fmla="*/ 474772 w 1243373"/>
                  <a:gd name="connsiteY8-14088" fmla="*/ 813658 h 1005430"/>
                  <a:gd name="connsiteX9-14089" fmla="*/ 516240 w 1243373"/>
                  <a:gd name="connsiteY9-14090" fmla="*/ 762528 h 1005430"/>
                  <a:gd name="connsiteX10-14091" fmla="*/ 618937 w 1243373"/>
                  <a:gd name="connsiteY10-14092" fmla="*/ 650134 h 1005430"/>
                  <a:gd name="connsiteX11-14093" fmla="*/ 546394 w 1243373"/>
                  <a:gd name="connsiteY11-14094" fmla="*/ 702717 h 1005430"/>
                  <a:gd name="connsiteX12-14095" fmla="*/ 449331 w 1243373"/>
                  <a:gd name="connsiteY12-14096" fmla="*/ 718039 h 1005430"/>
                  <a:gd name="connsiteX13-14097" fmla="*/ 163890 w 1243373"/>
                  <a:gd name="connsiteY13-14098" fmla="*/ 946307 h 1005430"/>
                  <a:gd name="connsiteX14-14099" fmla="*/ 264391 w 1243373"/>
                  <a:gd name="connsiteY14-14100" fmla="*/ 735988 h 1005430"/>
                  <a:gd name="connsiteX15-14101" fmla="*/ 214226 w 1243373"/>
                  <a:gd name="connsiteY15-14102" fmla="*/ 829249 h 1005430"/>
                  <a:gd name="connsiteX16-14103" fmla="*/ 133167 w 1243373"/>
                  <a:gd name="connsiteY16-14104" fmla="*/ 955587 h 1005430"/>
                  <a:gd name="connsiteX17-14105" fmla="*/ 22167 w 1243373"/>
                  <a:gd name="connsiteY17-14106" fmla="*/ 966845 h 1005430"/>
                  <a:gd name="connsiteX18-14107" fmla="*/ 176701 w 1243373"/>
                  <a:gd name="connsiteY18-14108" fmla="*/ 696053 h 1005430"/>
                  <a:gd name="connsiteX19-14109" fmla="*/ 201563 w 1243373"/>
                  <a:gd name="connsiteY19-14110" fmla="*/ 646787 h 1005430"/>
                  <a:gd name="connsiteX20-14111" fmla="*/ 322197 w 1243373"/>
                  <a:gd name="connsiteY20-14112" fmla="*/ 682395 h 1005430"/>
                  <a:gd name="connsiteX21-14113" fmla="*/ 593679 w 1243373"/>
                  <a:gd name="connsiteY21-14114" fmla="*/ 417571 h 1005430"/>
                  <a:gd name="connsiteX22-14115" fmla="*/ 507049 w 1243373"/>
                  <a:gd name="connsiteY22-14116" fmla="*/ 469978 h 1005430"/>
                  <a:gd name="connsiteX23-14117" fmla="*/ 457237 w 1243373"/>
                  <a:gd name="connsiteY23-14118" fmla="*/ 505882 h 1005430"/>
                  <a:gd name="connsiteX24-14119" fmla="*/ 317350 w 1243373"/>
                  <a:gd name="connsiteY24-14120" fmla="*/ 681704 h 1005430"/>
                  <a:gd name="connsiteX25-14121" fmla="*/ 201637 w 1243373"/>
                  <a:gd name="connsiteY25-14122" fmla="*/ 648788 h 1005430"/>
                  <a:gd name="connsiteX26-14123" fmla="*/ 272535 w 1243373"/>
                  <a:gd name="connsiteY26-14124" fmla="*/ 471354 h 1005430"/>
                  <a:gd name="connsiteX27-14125" fmla="*/ 0 w 1243373"/>
                  <a:gd name="connsiteY27-14126" fmla="*/ 969589 h 1005430"/>
                  <a:gd name="connsiteX28-14127" fmla="*/ 191213 w 1243373"/>
                  <a:gd name="connsiteY28-14128" fmla="*/ 416843 h 1005430"/>
                  <a:gd name="connsiteX29-14129" fmla="*/ 529699 w 1243373"/>
                  <a:gd name="connsiteY29-14130" fmla="*/ 4214 h 1005430"/>
                  <a:gd name="connsiteX30-14131" fmla="*/ 723767 w 1243373"/>
                  <a:gd name="connsiteY30-14132" fmla="*/ 111655 h 1005430"/>
                  <a:gd name="connsiteX31-14133" fmla="*/ 1122654 w 1243373"/>
                  <a:gd name="connsiteY31-14134" fmla="*/ 125859 h 1005430"/>
                  <a:gd name="connsiteX32-14135" fmla="*/ 1242982 w 1243373"/>
                  <a:gd name="connsiteY32-14136" fmla="*/ 7325 h 1005430"/>
                  <a:gd name="connsiteX33-14137" fmla="*/ 1087953 w 1243373"/>
                  <a:gd name="connsiteY33-14138" fmla="*/ 450615 h 1005430"/>
                  <a:gd name="connsiteX34-14139" fmla="*/ 1081179 w 1243373"/>
                  <a:gd name="connsiteY34-14140" fmla="*/ 620832 h 1005430"/>
                  <a:gd name="connsiteX35-14141" fmla="*/ 1171691 w 1243373"/>
                  <a:gd name="connsiteY35-14142" fmla="*/ 684025 h 1005430"/>
                  <a:gd name="connsiteX36-14143" fmla="*/ 1026149 w 1243373"/>
                  <a:gd name="connsiteY36-14144" fmla="*/ 929326 h 1005430"/>
                  <a:gd name="connsiteX37-14145" fmla="*/ 972825 w 1243373"/>
                  <a:gd name="connsiteY37-14146" fmla="*/ 914758 h 1005430"/>
                  <a:gd name="connsiteX38-14147" fmla="*/ 914841 w 1243373"/>
                  <a:gd name="connsiteY38-14148" fmla="*/ 909214 h 1005430"/>
                  <a:gd name="connsiteX39-14149" fmla="*/ 881478 w 1243373"/>
                  <a:gd name="connsiteY39-14150" fmla="*/ 909532 h 1005430"/>
                  <a:gd name="connsiteX40-14151" fmla="*/ 803379 w 1243373"/>
                  <a:gd name="connsiteY40-14152" fmla="*/ 951855 h 1005430"/>
                  <a:gd name="connsiteX0-14153" fmla="*/ 803379 w 1243373"/>
                  <a:gd name="connsiteY0-14154" fmla="*/ 951855 h 1005430"/>
                  <a:gd name="connsiteX1-14155" fmla="*/ 771336 w 1243373"/>
                  <a:gd name="connsiteY1-14156" fmla="*/ 838265 h 1005430"/>
                  <a:gd name="connsiteX2-14157" fmla="*/ 785412 w 1243373"/>
                  <a:gd name="connsiteY2-14158" fmla="*/ 962495 h 1005430"/>
                  <a:gd name="connsiteX3-14159" fmla="*/ 723653 w 1243373"/>
                  <a:gd name="connsiteY3-14160" fmla="*/ 979633 h 1005430"/>
                  <a:gd name="connsiteX4-14161" fmla="*/ 693140 w 1243373"/>
                  <a:gd name="connsiteY4-14162" fmla="*/ 944893 h 1005430"/>
                  <a:gd name="connsiteX5-14163" fmla="*/ 666435 w 1243373"/>
                  <a:gd name="connsiteY5-14164" fmla="*/ 918706 h 1005430"/>
                  <a:gd name="connsiteX6-14165" fmla="*/ 615785 w 1243373"/>
                  <a:gd name="connsiteY6-14166" fmla="*/ 922382 h 1005430"/>
                  <a:gd name="connsiteX7-14167" fmla="*/ 598136 w 1243373"/>
                  <a:gd name="connsiteY7-14168" fmla="*/ 809443 h 1005430"/>
                  <a:gd name="connsiteX8-14169" fmla="*/ 474772 w 1243373"/>
                  <a:gd name="connsiteY8-14170" fmla="*/ 813658 h 1005430"/>
                  <a:gd name="connsiteX9-14171" fmla="*/ 516240 w 1243373"/>
                  <a:gd name="connsiteY9-14172" fmla="*/ 762528 h 1005430"/>
                  <a:gd name="connsiteX10-14173" fmla="*/ 618937 w 1243373"/>
                  <a:gd name="connsiteY10-14174" fmla="*/ 650134 h 1005430"/>
                  <a:gd name="connsiteX11-14175" fmla="*/ 546394 w 1243373"/>
                  <a:gd name="connsiteY11-14176" fmla="*/ 702717 h 1005430"/>
                  <a:gd name="connsiteX12-14177" fmla="*/ 449331 w 1243373"/>
                  <a:gd name="connsiteY12-14178" fmla="*/ 718039 h 1005430"/>
                  <a:gd name="connsiteX13-14179" fmla="*/ 156519 w 1243373"/>
                  <a:gd name="connsiteY13-14180" fmla="*/ 957424 h 1005430"/>
                  <a:gd name="connsiteX14-14181" fmla="*/ 264391 w 1243373"/>
                  <a:gd name="connsiteY14-14182" fmla="*/ 735988 h 1005430"/>
                  <a:gd name="connsiteX15-14183" fmla="*/ 214226 w 1243373"/>
                  <a:gd name="connsiteY15-14184" fmla="*/ 829249 h 1005430"/>
                  <a:gd name="connsiteX16-14185" fmla="*/ 133167 w 1243373"/>
                  <a:gd name="connsiteY16-14186" fmla="*/ 955587 h 1005430"/>
                  <a:gd name="connsiteX17-14187" fmla="*/ 22167 w 1243373"/>
                  <a:gd name="connsiteY17-14188" fmla="*/ 966845 h 1005430"/>
                  <a:gd name="connsiteX18-14189" fmla="*/ 176701 w 1243373"/>
                  <a:gd name="connsiteY18-14190" fmla="*/ 696053 h 1005430"/>
                  <a:gd name="connsiteX19-14191" fmla="*/ 201563 w 1243373"/>
                  <a:gd name="connsiteY19-14192" fmla="*/ 646787 h 1005430"/>
                  <a:gd name="connsiteX20-14193" fmla="*/ 322197 w 1243373"/>
                  <a:gd name="connsiteY20-14194" fmla="*/ 682395 h 1005430"/>
                  <a:gd name="connsiteX21-14195" fmla="*/ 593679 w 1243373"/>
                  <a:gd name="connsiteY21-14196" fmla="*/ 417571 h 1005430"/>
                  <a:gd name="connsiteX22-14197" fmla="*/ 507049 w 1243373"/>
                  <a:gd name="connsiteY22-14198" fmla="*/ 469978 h 1005430"/>
                  <a:gd name="connsiteX23-14199" fmla="*/ 457237 w 1243373"/>
                  <a:gd name="connsiteY23-14200" fmla="*/ 505882 h 1005430"/>
                  <a:gd name="connsiteX24-14201" fmla="*/ 317350 w 1243373"/>
                  <a:gd name="connsiteY24-14202" fmla="*/ 681704 h 1005430"/>
                  <a:gd name="connsiteX25-14203" fmla="*/ 201637 w 1243373"/>
                  <a:gd name="connsiteY25-14204" fmla="*/ 648788 h 1005430"/>
                  <a:gd name="connsiteX26-14205" fmla="*/ 272535 w 1243373"/>
                  <a:gd name="connsiteY26-14206" fmla="*/ 471354 h 1005430"/>
                  <a:gd name="connsiteX27-14207" fmla="*/ 0 w 1243373"/>
                  <a:gd name="connsiteY27-14208" fmla="*/ 969589 h 1005430"/>
                  <a:gd name="connsiteX28-14209" fmla="*/ 191213 w 1243373"/>
                  <a:gd name="connsiteY28-14210" fmla="*/ 416843 h 1005430"/>
                  <a:gd name="connsiteX29-14211" fmla="*/ 529699 w 1243373"/>
                  <a:gd name="connsiteY29-14212" fmla="*/ 4214 h 1005430"/>
                  <a:gd name="connsiteX30-14213" fmla="*/ 723767 w 1243373"/>
                  <a:gd name="connsiteY30-14214" fmla="*/ 111655 h 1005430"/>
                  <a:gd name="connsiteX31-14215" fmla="*/ 1122654 w 1243373"/>
                  <a:gd name="connsiteY31-14216" fmla="*/ 125859 h 1005430"/>
                  <a:gd name="connsiteX32-14217" fmla="*/ 1242982 w 1243373"/>
                  <a:gd name="connsiteY32-14218" fmla="*/ 7325 h 1005430"/>
                  <a:gd name="connsiteX33-14219" fmla="*/ 1087953 w 1243373"/>
                  <a:gd name="connsiteY33-14220" fmla="*/ 450615 h 1005430"/>
                  <a:gd name="connsiteX34-14221" fmla="*/ 1081179 w 1243373"/>
                  <a:gd name="connsiteY34-14222" fmla="*/ 620832 h 1005430"/>
                  <a:gd name="connsiteX35-14223" fmla="*/ 1171691 w 1243373"/>
                  <a:gd name="connsiteY35-14224" fmla="*/ 684025 h 1005430"/>
                  <a:gd name="connsiteX36-14225" fmla="*/ 1026149 w 1243373"/>
                  <a:gd name="connsiteY36-14226" fmla="*/ 929326 h 1005430"/>
                  <a:gd name="connsiteX37-14227" fmla="*/ 972825 w 1243373"/>
                  <a:gd name="connsiteY37-14228" fmla="*/ 914758 h 1005430"/>
                  <a:gd name="connsiteX38-14229" fmla="*/ 914841 w 1243373"/>
                  <a:gd name="connsiteY38-14230" fmla="*/ 909214 h 1005430"/>
                  <a:gd name="connsiteX39-14231" fmla="*/ 881478 w 1243373"/>
                  <a:gd name="connsiteY39-14232" fmla="*/ 909532 h 1005430"/>
                  <a:gd name="connsiteX40-14233" fmla="*/ 803379 w 1243373"/>
                  <a:gd name="connsiteY40-14234" fmla="*/ 951855 h 1005430"/>
                  <a:gd name="connsiteX0-14235" fmla="*/ 803379 w 1243373"/>
                  <a:gd name="connsiteY0-14236" fmla="*/ 951855 h 1005430"/>
                  <a:gd name="connsiteX1-14237" fmla="*/ 771336 w 1243373"/>
                  <a:gd name="connsiteY1-14238" fmla="*/ 838265 h 1005430"/>
                  <a:gd name="connsiteX2-14239" fmla="*/ 785412 w 1243373"/>
                  <a:gd name="connsiteY2-14240" fmla="*/ 962495 h 1005430"/>
                  <a:gd name="connsiteX3-14241" fmla="*/ 723653 w 1243373"/>
                  <a:gd name="connsiteY3-14242" fmla="*/ 979633 h 1005430"/>
                  <a:gd name="connsiteX4-14243" fmla="*/ 693140 w 1243373"/>
                  <a:gd name="connsiteY4-14244" fmla="*/ 944893 h 1005430"/>
                  <a:gd name="connsiteX5-14245" fmla="*/ 666435 w 1243373"/>
                  <a:gd name="connsiteY5-14246" fmla="*/ 918706 h 1005430"/>
                  <a:gd name="connsiteX6-14247" fmla="*/ 615785 w 1243373"/>
                  <a:gd name="connsiteY6-14248" fmla="*/ 922382 h 1005430"/>
                  <a:gd name="connsiteX7-14249" fmla="*/ 598136 w 1243373"/>
                  <a:gd name="connsiteY7-14250" fmla="*/ 809443 h 1005430"/>
                  <a:gd name="connsiteX8-14251" fmla="*/ 474772 w 1243373"/>
                  <a:gd name="connsiteY8-14252" fmla="*/ 813658 h 1005430"/>
                  <a:gd name="connsiteX9-14253" fmla="*/ 516240 w 1243373"/>
                  <a:gd name="connsiteY9-14254" fmla="*/ 762528 h 1005430"/>
                  <a:gd name="connsiteX10-14255" fmla="*/ 618937 w 1243373"/>
                  <a:gd name="connsiteY10-14256" fmla="*/ 650134 h 1005430"/>
                  <a:gd name="connsiteX11-14257" fmla="*/ 546394 w 1243373"/>
                  <a:gd name="connsiteY11-14258" fmla="*/ 702717 h 1005430"/>
                  <a:gd name="connsiteX12-14259" fmla="*/ 449331 w 1243373"/>
                  <a:gd name="connsiteY12-14260" fmla="*/ 718039 h 1005430"/>
                  <a:gd name="connsiteX13-14261" fmla="*/ 207563 w 1243373"/>
                  <a:gd name="connsiteY13-14262" fmla="*/ 889687 h 1005430"/>
                  <a:gd name="connsiteX14-14263" fmla="*/ 156519 w 1243373"/>
                  <a:gd name="connsiteY14-14264" fmla="*/ 957424 h 1005430"/>
                  <a:gd name="connsiteX15-14265" fmla="*/ 264391 w 1243373"/>
                  <a:gd name="connsiteY15-14266" fmla="*/ 735988 h 1005430"/>
                  <a:gd name="connsiteX16-14267" fmla="*/ 214226 w 1243373"/>
                  <a:gd name="connsiteY16-14268" fmla="*/ 829249 h 1005430"/>
                  <a:gd name="connsiteX17-14269" fmla="*/ 133167 w 1243373"/>
                  <a:gd name="connsiteY17-14270" fmla="*/ 955587 h 1005430"/>
                  <a:gd name="connsiteX18-14271" fmla="*/ 22167 w 1243373"/>
                  <a:gd name="connsiteY18-14272" fmla="*/ 966845 h 1005430"/>
                  <a:gd name="connsiteX19-14273" fmla="*/ 176701 w 1243373"/>
                  <a:gd name="connsiteY19-14274" fmla="*/ 696053 h 1005430"/>
                  <a:gd name="connsiteX20-14275" fmla="*/ 201563 w 1243373"/>
                  <a:gd name="connsiteY20-14276" fmla="*/ 646787 h 1005430"/>
                  <a:gd name="connsiteX21-14277" fmla="*/ 322197 w 1243373"/>
                  <a:gd name="connsiteY21-14278" fmla="*/ 682395 h 1005430"/>
                  <a:gd name="connsiteX22-14279" fmla="*/ 593679 w 1243373"/>
                  <a:gd name="connsiteY22-14280" fmla="*/ 417571 h 1005430"/>
                  <a:gd name="connsiteX23-14281" fmla="*/ 507049 w 1243373"/>
                  <a:gd name="connsiteY23-14282" fmla="*/ 469978 h 1005430"/>
                  <a:gd name="connsiteX24-14283" fmla="*/ 457237 w 1243373"/>
                  <a:gd name="connsiteY24-14284" fmla="*/ 505882 h 1005430"/>
                  <a:gd name="connsiteX25-14285" fmla="*/ 317350 w 1243373"/>
                  <a:gd name="connsiteY25-14286" fmla="*/ 681704 h 1005430"/>
                  <a:gd name="connsiteX26-14287" fmla="*/ 201637 w 1243373"/>
                  <a:gd name="connsiteY26-14288" fmla="*/ 648788 h 1005430"/>
                  <a:gd name="connsiteX27-14289" fmla="*/ 272535 w 1243373"/>
                  <a:gd name="connsiteY27-14290" fmla="*/ 471354 h 1005430"/>
                  <a:gd name="connsiteX28-14291" fmla="*/ 0 w 1243373"/>
                  <a:gd name="connsiteY28-14292" fmla="*/ 969589 h 1005430"/>
                  <a:gd name="connsiteX29-14293" fmla="*/ 191213 w 1243373"/>
                  <a:gd name="connsiteY29-14294" fmla="*/ 416843 h 1005430"/>
                  <a:gd name="connsiteX30-14295" fmla="*/ 529699 w 1243373"/>
                  <a:gd name="connsiteY30-14296" fmla="*/ 4214 h 1005430"/>
                  <a:gd name="connsiteX31-14297" fmla="*/ 723767 w 1243373"/>
                  <a:gd name="connsiteY31-14298" fmla="*/ 111655 h 1005430"/>
                  <a:gd name="connsiteX32-14299" fmla="*/ 1122654 w 1243373"/>
                  <a:gd name="connsiteY32-14300" fmla="*/ 125859 h 1005430"/>
                  <a:gd name="connsiteX33-14301" fmla="*/ 1242982 w 1243373"/>
                  <a:gd name="connsiteY33-14302" fmla="*/ 7325 h 1005430"/>
                  <a:gd name="connsiteX34-14303" fmla="*/ 1087953 w 1243373"/>
                  <a:gd name="connsiteY34-14304" fmla="*/ 450615 h 1005430"/>
                  <a:gd name="connsiteX35-14305" fmla="*/ 1081179 w 1243373"/>
                  <a:gd name="connsiteY35-14306" fmla="*/ 620832 h 1005430"/>
                  <a:gd name="connsiteX36-14307" fmla="*/ 1171691 w 1243373"/>
                  <a:gd name="connsiteY36-14308" fmla="*/ 684025 h 1005430"/>
                  <a:gd name="connsiteX37-14309" fmla="*/ 1026149 w 1243373"/>
                  <a:gd name="connsiteY37-14310" fmla="*/ 929326 h 1005430"/>
                  <a:gd name="connsiteX38-14311" fmla="*/ 972825 w 1243373"/>
                  <a:gd name="connsiteY38-14312" fmla="*/ 914758 h 1005430"/>
                  <a:gd name="connsiteX39-14313" fmla="*/ 914841 w 1243373"/>
                  <a:gd name="connsiteY39-14314" fmla="*/ 909214 h 1005430"/>
                  <a:gd name="connsiteX40-14315" fmla="*/ 881478 w 1243373"/>
                  <a:gd name="connsiteY40-14316" fmla="*/ 909532 h 1005430"/>
                  <a:gd name="connsiteX41" fmla="*/ 803379 w 1243373"/>
                  <a:gd name="connsiteY41" fmla="*/ 951855 h 1005430"/>
                  <a:gd name="connsiteX0-14317" fmla="*/ 803379 w 1243373"/>
                  <a:gd name="connsiteY0-14318" fmla="*/ 951855 h 1005430"/>
                  <a:gd name="connsiteX1-14319" fmla="*/ 771336 w 1243373"/>
                  <a:gd name="connsiteY1-14320" fmla="*/ 838265 h 1005430"/>
                  <a:gd name="connsiteX2-14321" fmla="*/ 785412 w 1243373"/>
                  <a:gd name="connsiteY2-14322" fmla="*/ 962495 h 1005430"/>
                  <a:gd name="connsiteX3-14323" fmla="*/ 723653 w 1243373"/>
                  <a:gd name="connsiteY3-14324" fmla="*/ 979633 h 1005430"/>
                  <a:gd name="connsiteX4-14325" fmla="*/ 693140 w 1243373"/>
                  <a:gd name="connsiteY4-14326" fmla="*/ 944893 h 1005430"/>
                  <a:gd name="connsiteX5-14327" fmla="*/ 666435 w 1243373"/>
                  <a:gd name="connsiteY5-14328" fmla="*/ 918706 h 1005430"/>
                  <a:gd name="connsiteX6-14329" fmla="*/ 615785 w 1243373"/>
                  <a:gd name="connsiteY6-14330" fmla="*/ 922382 h 1005430"/>
                  <a:gd name="connsiteX7-14331" fmla="*/ 598136 w 1243373"/>
                  <a:gd name="connsiteY7-14332" fmla="*/ 809443 h 1005430"/>
                  <a:gd name="connsiteX8-14333" fmla="*/ 474772 w 1243373"/>
                  <a:gd name="connsiteY8-14334" fmla="*/ 813658 h 1005430"/>
                  <a:gd name="connsiteX9-14335" fmla="*/ 516240 w 1243373"/>
                  <a:gd name="connsiteY9-14336" fmla="*/ 762528 h 1005430"/>
                  <a:gd name="connsiteX10-14337" fmla="*/ 618937 w 1243373"/>
                  <a:gd name="connsiteY10-14338" fmla="*/ 650134 h 1005430"/>
                  <a:gd name="connsiteX11-14339" fmla="*/ 546394 w 1243373"/>
                  <a:gd name="connsiteY11-14340" fmla="*/ 702717 h 1005430"/>
                  <a:gd name="connsiteX12-14341" fmla="*/ 449331 w 1243373"/>
                  <a:gd name="connsiteY12-14342" fmla="*/ 718039 h 1005430"/>
                  <a:gd name="connsiteX13-14343" fmla="*/ 211010 w 1243373"/>
                  <a:gd name="connsiteY13-14344" fmla="*/ 882679 h 1005430"/>
                  <a:gd name="connsiteX14-14345" fmla="*/ 156519 w 1243373"/>
                  <a:gd name="connsiteY14-14346" fmla="*/ 957424 h 1005430"/>
                  <a:gd name="connsiteX15-14347" fmla="*/ 264391 w 1243373"/>
                  <a:gd name="connsiteY15-14348" fmla="*/ 735988 h 1005430"/>
                  <a:gd name="connsiteX16-14349" fmla="*/ 214226 w 1243373"/>
                  <a:gd name="connsiteY16-14350" fmla="*/ 829249 h 1005430"/>
                  <a:gd name="connsiteX17-14351" fmla="*/ 133167 w 1243373"/>
                  <a:gd name="connsiteY17-14352" fmla="*/ 955587 h 1005430"/>
                  <a:gd name="connsiteX18-14353" fmla="*/ 22167 w 1243373"/>
                  <a:gd name="connsiteY18-14354" fmla="*/ 966845 h 1005430"/>
                  <a:gd name="connsiteX19-14355" fmla="*/ 176701 w 1243373"/>
                  <a:gd name="connsiteY19-14356" fmla="*/ 696053 h 1005430"/>
                  <a:gd name="connsiteX20-14357" fmla="*/ 201563 w 1243373"/>
                  <a:gd name="connsiteY20-14358" fmla="*/ 646787 h 1005430"/>
                  <a:gd name="connsiteX21-14359" fmla="*/ 322197 w 1243373"/>
                  <a:gd name="connsiteY21-14360" fmla="*/ 682395 h 1005430"/>
                  <a:gd name="connsiteX22-14361" fmla="*/ 593679 w 1243373"/>
                  <a:gd name="connsiteY22-14362" fmla="*/ 417571 h 1005430"/>
                  <a:gd name="connsiteX23-14363" fmla="*/ 507049 w 1243373"/>
                  <a:gd name="connsiteY23-14364" fmla="*/ 469978 h 1005430"/>
                  <a:gd name="connsiteX24-14365" fmla="*/ 457237 w 1243373"/>
                  <a:gd name="connsiteY24-14366" fmla="*/ 505882 h 1005430"/>
                  <a:gd name="connsiteX25-14367" fmla="*/ 317350 w 1243373"/>
                  <a:gd name="connsiteY25-14368" fmla="*/ 681704 h 1005430"/>
                  <a:gd name="connsiteX26-14369" fmla="*/ 201637 w 1243373"/>
                  <a:gd name="connsiteY26-14370" fmla="*/ 648788 h 1005430"/>
                  <a:gd name="connsiteX27-14371" fmla="*/ 272535 w 1243373"/>
                  <a:gd name="connsiteY27-14372" fmla="*/ 471354 h 1005430"/>
                  <a:gd name="connsiteX28-14373" fmla="*/ 0 w 1243373"/>
                  <a:gd name="connsiteY28-14374" fmla="*/ 969589 h 1005430"/>
                  <a:gd name="connsiteX29-14375" fmla="*/ 191213 w 1243373"/>
                  <a:gd name="connsiteY29-14376" fmla="*/ 416843 h 1005430"/>
                  <a:gd name="connsiteX30-14377" fmla="*/ 529699 w 1243373"/>
                  <a:gd name="connsiteY30-14378" fmla="*/ 4214 h 1005430"/>
                  <a:gd name="connsiteX31-14379" fmla="*/ 723767 w 1243373"/>
                  <a:gd name="connsiteY31-14380" fmla="*/ 111655 h 1005430"/>
                  <a:gd name="connsiteX32-14381" fmla="*/ 1122654 w 1243373"/>
                  <a:gd name="connsiteY32-14382" fmla="*/ 125859 h 1005430"/>
                  <a:gd name="connsiteX33-14383" fmla="*/ 1242982 w 1243373"/>
                  <a:gd name="connsiteY33-14384" fmla="*/ 7325 h 1005430"/>
                  <a:gd name="connsiteX34-14385" fmla="*/ 1087953 w 1243373"/>
                  <a:gd name="connsiteY34-14386" fmla="*/ 450615 h 1005430"/>
                  <a:gd name="connsiteX35-14387" fmla="*/ 1081179 w 1243373"/>
                  <a:gd name="connsiteY35-14388" fmla="*/ 620832 h 1005430"/>
                  <a:gd name="connsiteX36-14389" fmla="*/ 1171691 w 1243373"/>
                  <a:gd name="connsiteY36-14390" fmla="*/ 684025 h 1005430"/>
                  <a:gd name="connsiteX37-14391" fmla="*/ 1026149 w 1243373"/>
                  <a:gd name="connsiteY37-14392" fmla="*/ 929326 h 1005430"/>
                  <a:gd name="connsiteX38-14393" fmla="*/ 972825 w 1243373"/>
                  <a:gd name="connsiteY38-14394" fmla="*/ 914758 h 1005430"/>
                  <a:gd name="connsiteX39-14395" fmla="*/ 914841 w 1243373"/>
                  <a:gd name="connsiteY39-14396" fmla="*/ 909214 h 1005430"/>
                  <a:gd name="connsiteX40-14397" fmla="*/ 881478 w 1243373"/>
                  <a:gd name="connsiteY40-14398" fmla="*/ 909532 h 1005430"/>
                  <a:gd name="connsiteX41-14399" fmla="*/ 803379 w 1243373"/>
                  <a:gd name="connsiteY41-14400" fmla="*/ 951855 h 1005430"/>
                  <a:gd name="connsiteX0-14401" fmla="*/ 803379 w 1243373"/>
                  <a:gd name="connsiteY0-14402" fmla="*/ 951855 h 1005430"/>
                  <a:gd name="connsiteX1-14403" fmla="*/ 771336 w 1243373"/>
                  <a:gd name="connsiteY1-14404" fmla="*/ 838265 h 1005430"/>
                  <a:gd name="connsiteX2-14405" fmla="*/ 785412 w 1243373"/>
                  <a:gd name="connsiteY2-14406" fmla="*/ 962495 h 1005430"/>
                  <a:gd name="connsiteX3-14407" fmla="*/ 723653 w 1243373"/>
                  <a:gd name="connsiteY3-14408" fmla="*/ 979633 h 1005430"/>
                  <a:gd name="connsiteX4-14409" fmla="*/ 693140 w 1243373"/>
                  <a:gd name="connsiteY4-14410" fmla="*/ 944893 h 1005430"/>
                  <a:gd name="connsiteX5-14411" fmla="*/ 666435 w 1243373"/>
                  <a:gd name="connsiteY5-14412" fmla="*/ 918706 h 1005430"/>
                  <a:gd name="connsiteX6-14413" fmla="*/ 615785 w 1243373"/>
                  <a:gd name="connsiteY6-14414" fmla="*/ 922382 h 1005430"/>
                  <a:gd name="connsiteX7-14415" fmla="*/ 598136 w 1243373"/>
                  <a:gd name="connsiteY7-14416" fmla="*/ 809443 h 1005430"/>
                  <a:gd name="connsiteX8-14417" fmla="*/ 474772 w 1243373"/>
                  <a:gd name="connsiteY8-14418" fmla="*/ 813658 h 1005430"/>
                  <a:gd name="connsiteX9-14419" fmla="*/ 516240 w 1243373"/>
                  <a:gd name="connsiteY9-14420" fmla="*/ 762528 h 1005430"/>
                  <a:gd name="connsiteX10-14421" fmla="*/ 618937 w 1243373"/>
                  <a:gd name="connsiteY10-14422" fmla="*/ 650134 h 1005430"/>
                  <a:gd name="connsiteX11-14423" fmla="*/ 546394 w 1243373"/>
                  <a:gd name="connsiteY11-14424" fmla="*/ 702717 h 1005430"/>
                  <a:gd name="connsiteX12-14425" fmla="*/ 429328 w 1243373"/>
                  <a:gd name="connsiteY12-14426" fmla="*/ 838728 h 1005430"/>
                  <a:gd name="connsiteX13-14427" fmla="*/ 211010 w 1243373"/>
                  <a:gd name="connsiteY13-14428" fmla="*/ 882679 h 1005430"/>
                  <a:gd name="connsiteX14-14429" fmla="*/ 156519 w 1243373"/>
                  <a:gd name="connsiteY14-14430" fmla="*/ 957424 h 1005430"/>
                  <a:gd name="connsiteX15-14431" fmla="*/ 264391 w 1243373"/>
                  <a:gd name="connsiteY15-14432" fmla="*/ 735988 h 1005430"/>
                  <a:gd name="connsiteX16-14433" fmla="*/ 214226 w 1243373"/>
                  <a:gd name="connsiteY16-14434" fmla="*/ 829249 h 1005430"/>
                  <a:gd name="connsiteX17-14435" fmla="*/ 133167 w 1243373"/>
                  <a:gd name="connsiteY17-14436" fmla="*/ 955587 h 1005430"/>
                  <a:gd name="connsiteX18-14437" fmla="*/ 22167 w 1243373"/>
                  <a:gd name="connsiteY18-14438" fmla="*/ 966845 h 1005430"/>
                  <a:gd name="connsiteX19-14439" fmla="*/ 176701 w 1243373"/>
                  <a:gd name="connsiteY19-14440" fmla="*/ 696053 h 1005430"/>
                  <a:gd name="connsiteX20-14441" fmla="*/ 201563 w 1243373"/>
                  <a:gd name="connsiteY20-14442" fmla="*/ 646787 h 1005430"/>
                  <a:gd name="connsiteX21-14443" fmla="*/ 322197 w 1243373"/>
                  <a:gd name="connsiteY21-14444" fmla="*/ 682395 h 1005430"/>
                  <a:gd name="connsiteX22-14445" fmla="*/ 593679 w 1243373"/>
                  <a:gd name="connsiteY22-14446" fmla="*/ 417571 h 1005430"/>
                  <a:gd name="connsiteX23-14447" fmla="*/ 507049 w 1243373"/>
                  <a:gd name="connsiteY23-14448" fmla="*/ 469978 h 1005430"/>
                  <a:gd name="connsiteX24-14449" fmla="*/ 457237 w 1243373"/>
                  <a:gd name="connsiteY24-14450" fmla="*/ 505882 h 1005430"/>
                  <a:gd name="connsiteX25-14451" fmla="*/ 317350 w 1243373"/>
                  <a:gd name="connsiteY25-14452" fmla="*/ 681704 h 1005430"/>
                  <a:gd name="connsiteX26-14453" fmla="*/ 201637 w 1243373"/>
                  <a:gd name="connsiteY26-14454" fmla="*/ 648788 h 1005430"/>
                  <a:gd name="connsiteX27-14455" fmla="*/ 272535 w 1243373"/>
                  <a:gd name="connsiteY27-14456" fmla="*/ 471354 h 1005430"/>
                  <a:gd name="connsiteX28-14457" fmla="*/ 0 w 1243373"/>
                  <a:gd name="connsiteY28-14458" fmla="*/ 969589 h 1005430"/>
                  <a:gd name="connsiteX29-14459" fmla="*/ 191213 w 1243373"/>
                  <a:gd name="connsiteY29-14460" fmla="*/ 416843 h 1005430"/>
                  <a:gd name="connsiteX30-14461" fmla="*/ 529699 w 1243373"/>
                  <a:gd name="connsiteY30-14462" fmla="*/ 4214 h 1005430"/>
                  <a:gd name="connsiteX31-14463" fmla="*/ 723767 w 1243373"/>
                  <a:gd name="connsiteY31-14464" fmla="*/ 111655 h 1005430"/>
                  <a:gd name="connsiteX32-14465" fmla="*/ 1122654 w 1243373"/>
                  <a:gd name="connsiteY32-14466" fmla="*/ 125859 h 1005430"/>
                  <a:gd name="connsiteX33-14467" fmla="*/ 1242982 w 1243373"/>
                  <a:gd name="connsiteY33-14468" fmla="*/ 7325 h 1005430"/>
                  <a:gd name="connsiteX34-14469" fmla="*/ 1087953 w 1243373"/>
                  <a:gd name="connsiteY34-14470" fmla="*/ 450615 h 1005430"/>
                  <a:gd name="connsiteX35-14471" fmla="*/ 1081179 w 1243373"/>
                  <a:gd name="connsiteY35-14472" fmla="*/ 620832 h 1005430"/>
                  <a:gd name="connsiteX36-14473" fmla="*/ 1171691 w 1243373"/>
                  <a:gd name="connsiteY36-14474" fmla="*/ 684025 h 1005430"/>
                  <a:gd name="connsiteX37-14475" fmla="*/ 1026149 w 1243373"/>
                  <a:gd name="connsiteY37-14476" fmla="*/ 929326 h 1005430"/>
                  <a:gd name="connsiteX38-14477" fmla="*/ 972825 w 1243373"/>
                  <a:gd name="connsiteY38-14478" fmla="*/ 914758 h 1005430"/>
                  <a:gd name="connsiteX39-14479" fmla="*/ 914841 w 1243373"/>
                  <a:gd name="connsiteY39-14480" fmla="*/ 909214 h 1005430"/>
                  <a:gd name="connsiteX40-14481" fmla="*/ 881478 w 1243373"/>
                  <a:gd name="connsiteY40-14482" fmla="*/ 909532 h 1005430"/>
                  <a:gd name="connsiteX41-14483" fmla="*/ 803379 w 1243373"/>
                  <a:gd name="connsiteY41-14484" fmla="*/ 951855 h 1005430"/>
                  <a:gd name="connsiteX0-14485" fmla="*/ 803379 w 1243373"/>
                  <a:gd name="connsiteY0-14486" fmla="*/ 951855 h 1005430"/>
                  <a:gd name="connsiteX1-14487" fmla="*/ 771336 w 1243373"/>
                  <a:gd name="connsiteY1-14488" fmla="*/ 838265 h 1005430"/>
                  <a:gd name="connsiteX2-14489" fmla="*/ 785412 w 1243373"/>
                  <a:gd name="connsiteY2-14490" fmla="*/ 962495 h 1005430"/>
                  <a:gd name="connsiteX3-14491" fmla="*/ 723653 w 1243373"/>
                  <a:gd name="connsiteY3-14492" fmla="*/ 979633 h 1005430"/>
                  <a:gd name="connsiteX4-14493" fmla="*/ 693140 w 1243373"/>
                  <a:gd name="connsiteY4-14494" fmla="*/ 944893 h 1005430"/>
                  <a:gd name="connsiteX5-14495" fmla="*/ 666435 w 1243373"/>
                  <a:gd name="connsiteY5-14496" fmla="*/ 918706 h 1005430"/>
                  <a:gd name="connsiteX6-14497" fmla="*/ 615785 w 1243373"/>
                  <a:gd name="connsiteY6-14498" fmla="*/ 922382 h 1005430"/>
                  <a:gd name="connsiteX7-14499" fmla="*/ 598136 w 1243373"/>
                  <a:gd name="connsiteY7-14500" fmla="*/ 809443 h 1005430"/>
                  <a:gd name="connsiteX8-14501" fmla="*/ 474772 w 1243373"/>
                  <a:gd name="connsiteY8-14502" fmla="*/ 813658 h 1005430"/>
                  <a:gd name="connsiteX9-14503" fmla="*/ 516240 w 1243373"/>
                  <a:gd name="connsiteY9-14504" fmla="*/ 762528 h 1005430"/>
                  <a:gd name="connsiteX10-14505" fmla="*/ 618937 w 1243373"/>
                  <a:gd name="connsiteY10-14506" fmla="*/ 650134 h 1005430"/>
                  <a:gd name="connsiteX11-14507" fmla="*/ 546394 w 1243373"/>
                  <a:gd name="connsiteY11-14508" fmla="*/ 702717 h 1005430"/>
                  <a:gd name="connsiteX12-14509" fmla="*/ 429328 w 1243373"/>
                  <a:gd name="connsiteY12-14510" fmla="*/ 838728 h 1005430"/>
                  <a:gd name="connsiteX13-14511" fmla="*/ 211010 w 1243373"/>
                  <a:gd name="connsiteY13-14512" fmla="*/ 882679 h 1005430"/>
                  <a:gd name="connsiteX14-14513" fmla="*/ 156519 w 1243373"/>
                  <a:gd name="connsiteY14-14514" fmla="*/ 957424 h 1005430"/>
                  <a:gd name="connsiteX15-14515" fmla="*/ 264391 w 1243373"/>
                  <a:gd name="connsiteY15-14516" fmla="*/ 735988 h 1005430"/>
                  <a:gd name="connsiteX16-14517" fmla="*/ 214226 w 1243373"/>
                  <a:gd name="connsiteY16-14518" fmla="*/ 829249 h 1005430"/>
                  <a:gd name="connsiteX17-14519" fmla="*/ 133167 w 1243373"/>
                  <a:gd name="connsiteY17-14520" fmla="*/ 955587 h 1005430"/>
                  <a:gd name="connsiteX18-14521" fmla="*/ 22167 w 1243373"/>
                  <a:gd name="connsiteY18-14522" fmla="*/ 966845 h 1005430"/>
                  <a:gd name="connsiteX19-14523" fmla="*/ 176701 w 1243373"/>
                  <a:gd name="connsiteY19-14524" fmla="*/ 696053 h 1005430"/>
                  <a:gd name="connsiteX20-14525" fmla="*/ 201563 w 1243373"/>
                  <a:gd name="connsiteY20-14526" fmla="*/ 646787 h 1005430"/>
                  <a:gd name="connsiteX21-14527" fmla="*/ 322197 w 1243373"/>
                  <a:gd name="connsiteY21-14528" fmla="*/ 682395 h 1005430"/>
                  <a:gd name="connsiteX22-14529" fmla="*/ 593679 w 1243373"/>
                  <a:gd name="connsiteY22-14530" fmla="*/ 417571 h 1005430"/>
                  <a:gd name="connsiteX23-14531" fmla="*/ 507049 w 1243373"/>
                  <a:gd name="connsiteY23-14532" fmla="*/ 469978 h 1005430"/>
                  <a:gd name="connsiteX24-14533" fmla="*/ 457237 w 1243373"/>
                  <a:gd name="connsiteY24-14534" fmla="*/ 505882 h 1005430"/>
                  <a:gd name="connsiteX25-14535" fmla="*/ 317350 w 1243373"/>
                  <a:gd name="connsiteY25-14536" fmla="*/ 681704 h 1005430"/>
                  <a:gd name="connsiteX26-14537" fmla="*/ 201637 w 1243373"/>
                  <a:gd name="connsiteY26-14538" fmla="*/ 648788 h 1005430"/>
                  <a:gd name="connsiteX27-14539" fmla="*/ 272535 w 1243373"/>
                  <a:gd name="connsiteY27-14540" fmla="*/ 471354 h 1005430"/>
                  <a:gd name="connsiteX28-14541" fmla="*/ 0 w 1243373"/>
                  <a:gd name="connsiteY28-14542" fmla="*/ 969589 h 1005430"/>
                  <a:gd name="connsiteX29-14543" fmla="*/ 191213 w 1243373"/>
                  <a:gd name="connsiteY29-14544" fmla="*/ 416843 h 1005430"/>
                  <a:gd name="connsiteX30-14545" fmla="*/ 529699 w 1243373"/>
                  <a:gd name="connsiteY30-14546" fmla="*/ 4214 h 1005430"/>
                  <a:gd name="connsiteX31-14547" fmla="*/ 723767 w 1243373"/>
                  <a:gd name="connsiteY31-14548" fmla="*/ 111655 h 1005430"/>
                  <a:gd name="connsiteX32-14549" fmla="*/ 1122654 w 1243373"/>
                  <a:gd name="connsiteY32-14550" fmla="*/ 125859 h 1005430"/>
                  <a:gd name="connsiteX33-14551" fmla="*/ 1242982 w 1243373"/>
                  <a:gd name="connsiteY33-14552" fmla="*/ 7325 h 1005430"/>
                  <a:gd name="connsiteX34-14553" fmla="*/ 1087953 w 1243373"/>
                  <a:gd name="connsiteY34-14554" fmla="*/ 450615 h 1005430"/>
                  <a:gd name="connsiteX35-14555" fmla="*/ 1081179 w 1243373"/>
                  <a:gd name="connsiteY35-14556" fmla="*/ 620832 h 1005430"/>
                  <a:gd name="connsiteX36-14557" fmla="*/ 1171691 w 1243373"/>
                  <a:gd name="connsiteY36-14558" fmla="*/ 684025 h 1005430"/>
                  <a:gd name="connsiteX37-14559" fmla="*/ 1026149 w 1243373"/>
                  <a:gd name="connsiteY37-14560" fmla="*/ 929326 h 1005430"/>
                  <a:gd name="connsiteX38-14561" fmla="*/ 972825 w 1243373"/>
                  <a:gd name="connsiteY38-14562" fmla="*/ 914758 h 1005430"/>
                  <a:gd name="connsiteX39-14563" fmla="*/ 914841 w 1243373"/>
                  <a:gd name="connsiteY39-14564" fmla="*/ 909214 h 1005430"/>
                  <a:gd name="connsiteX40-14565" fmla="*/ 881478 w 1243373"/>
                  <a:gd name="connsiteY40-14566" fmla="*/ 909532 h 1005430"/>
                  <a:gd name="connsiteX41-14567" fmla="*/ 803379 w 1243373"/>
                  <a:gd name="connsiteY41-14568" fmla="*/ 951855 h 1005430"/>
                  <a:gd name="connsiteX0-14569" fmla="*/ 803379 w 1243373"/>
                  <a:gd name="connsiteY0-14570" fmla="*/ 951855 h 1005430"/>
                  <a:gd name="connsiteX1-14571" fmla="*/ 771336 w 1243373"/>
                  <a:gd name="connsiteY1-14572" fmla="*/ 838265 h 1005430"/>
                  <a:gd name="connsiteX2-14573" fmla="*/ 785412 w 1243373"/>
                  <a:gd name="connsiteY2-14574" fmla="*/ 962495 h 1005430"/>
                  <a:gd name="connsiteX3-14575" fmla="*/ 723653 w 1243373"/>
                  <a:gd name="connsiteY3-14576" fmla="*/ 979633 h 1005430"/>
                  <a:gd name="connsiteX4-14577" fmla="*/ 693140 w 1243373"/>
                  <a:gd name="connsiteY4-14578" fmla="*/ 944893 h 1005430"/>
                  <a:gd name="connsiteX5-14579" fmla="*/ 666435 w 1243373"/>
                  <a:gd name="connsiteY5-14580" fmla="*/ 918706 h 1005430"/>
                  <a:gd name="connsiteX6-14581" fmla="*/ 615785 w 1243373"/>
                  <a:gd name="connsiteY6-14582" fmla="*/ 922382 h 1005430"/>
                  <a:gd name="connsiteX7-14583" fmla="*/ 598136 w 1243373"/>
                  <a:gd name="connsiteY7-14584" fmla="*/ 809443 h 1005430"/>
                  <a:gd name="connsiteX8-14585" fmla="*/ 474772 w 1243373"/>
                  <a:gd name="connsiteY8-14586" fmla="*/ 813658 h 1005430"/>
                  <a:gd name="connsiteX9-14587" fmla="*/ 516240 w 1243373"/>
                  <a:gd name="connsiteY9-14588" fmla="*/ 762528 h 1005430"/>
                  <a:gd name="connsiteX10-14589" fmla="*/ 618937 w 1243373"/>
                  <a:gd name="connsiteY10-14590" fmla="*/ 650134 h 1005430"/>
                  <a:gd name="connsiteX11-14591" fmla="*/ 509862 w 1243373"/>
                  <a:gd name="connsiteY11-14592" fmla="*/ 736996 h 1005430"/>
                  <a:gd name="connsiteX12-14593" fmla="*/ 429328 w 1243373"/>
                  <a:gd name="connsiteY12-14594" fmla="*/ 838728 h 1005430"/>
                  <a:gd name="connsiteX13-14595" fmla="*/ 211010 w 1243373"/>
                  <a:gd name="connsiteY13-14596" fmla="*/ 882679 h 1005430"/>
                  <a:gd name="connsiteX14-14597" fmla="*/ 156519 w 1243373"/>
                  <a:gd name="connsiteY14-14598" fmla="*/ 957424 h 1005430"/>
                  <a:gd name="connsiteX15-14599" fmla="*/ 264391 w 1243373"/>
                  <a:gd name="connsiteY15-14600" fmla="*/ 735988 h 1005430"/>
                  <a:gd name="connsiteX16-14601" fmla="*/ 214226 w 1243373"/>
                  <a:gd name="connsiteY16-14602" fmla="*/ 829249 h 1005430"/>
                  <a:gd name="connsiteX17-14603" fmla="*/ 133167 w 1243373"/>
                  <a:gd name="connsiteY17-14604" fmla="*/ 955587 h 1005430"/>
                  <a:gd name="connsiteX18-14605" fmla="*/ 22167 w 1243373"/>
                  <a:gd name="connsiteY18-14606" fmla="*/ 966845 h 1005430"/>
                  <a:gd name="connsiteX19-14607" fmla="*/ 176701 w 1243373"/>
                  <a:gd name="connsiteY19-14608" fmla="*/ 696053 h 1005430"/>
                  <a:gd name="connsiteX20-14609" fmla="*/ 201563 w 1243373"/>
                  <a:gd name="connsiteY20-14610" fmla="*/ 646787 h 1005430"/>
                  <a:gd name="connsiteX21-14611" fmla="*/ 322197 w 1243373"/>
                  <a:gd name="connsiteY21-14612" fmla="*/ 682395 h 1005430"/>
                  <a:gd name="connsiteX22-14613" fmla="*/ 593679 w 1243373"/>
                  <a:gd name="connsiteY22-14614" fmla="*/ 417571 h 1005430"/>
                  <a:gd name="connsiteX23-14615" fmla="*/ 507049 w 1243373"/>
                  <a:gd name="connsiteY23-14616" fmla="*/ 469978 h 1005430"/>
                  <a:gd name="connsiteX24-14617" fmla="*/ 457237 w 1243373"/>
                  <a:gd name="connsiteY24-14618" fmla="*/ 505882 h 1005430"/>
                  <a:gd name="connsiteX25-14619" fmla="*/ 317350 w 1243373"/>
                  <a:gd name="connsiteY25-14620" fmla="*/ 681704 h 1005430"/>
                  <a:gd name="connsiteX26-14621" fmla="*/ 201637 w 1243373"/>
                  <a:gd name="connsiteY26-14622" fmla="*/ 648788 h 1005430"/>
                  <a:gd name="connsiteX27-14623" fmla="*/ 272535 w 1243373"/>
                  <a:gd name="connsiteY27-14624" fmla="*/ 471354 h 1005430"/>
                  <a:gd name="connsiteX28-14625" fmla="*/ 0 w 1243373"/>
                  <a:gd name="connsiteY28-14626" fmla="*/ 969589 h 1005430"/>
                  <a:gd name="connsiteX29-14627" fmla="*/ 191213 w 1243373"/>
                  <a:gd name="connsiteY29-14628" fmla="*/ 416843 h 1005430"/>
                  <a:gd name="connsiteX30-14629" fmla="*/ 529699 w 1243373"/>
                  <a:gd name="connsiteY30-14630" fmla="*/ 4214 h 1005430"/>
                  <a:gd name="connsiteX31-14631" fmla="*/ 723767 w 1243373"/>
                  <a:gd name="connsiteY31-14632" fmla="*/ 111655 h 1005430"/>
                  <a:gd name="connsiteX32-14633" fmla="*/ 1122654 w 1243373"/>
                  <a:gd name="connsiteY32-14634" fmla="*/ 125859 h 1005430"/>
                  <a:gd name="connsiteX33-14635" fmla="*/ 1242982 w 1243373"/>
                  <a:gd name="connsiteY33-14636" fmla="*/ 7325 h 1005430"/>
                  <a:gd name="connsiteX34-14637" fmla="*/ 1087953 w 1243373"/>
                  <a:gd name="connsiteY34-14638" fmla="*/ 450615 h 1005430"/>
                  <a:gd name="connsiteX35-14639" fmla="*/ 1081179 w 1243373"/>
                  <a:gd name="connsiteY35-14640" fmla="*/ 620832 h 1005430"/>
                  <a:gd name="connsiteX36-14641" fmla="*/ 1171691 w 1243373"/>
                  <a:gd name="connsiteY36-14642" fmla="*/ 684025 h 1005430"/>
                  <a:gd name="connsiteX37-14643" fmla="*/ 1026149 w 1243373"/>
                  <a:gd name="connsiteY37-14644" fmla="*/ 929326 h 1005430"/>
                  <a:gd name="connsiteX38-14645" fmla="*/ 972825 w 1243373"/>
                  <a:gd name="connsiteY38-14646" fmla="*/ 914758 h 1005430"/>
                  <a:gd name="connsiteX39-14647" fmla="*/ 914841 w 1243373"/>
                  <a:gd name="connsiteY39-14648" fmla="*/ 909214 h 1005430"/>
                  <a:gd name="connsiteX40-14649" fmla="*/ 881478 w 1243373"/>
                  <a:gd name="connsiteY40-14650" fmla="*/ 909532 h 1005430"/>
                  <a:gd name="connsiteX41-14651" fmla="*/ 803379 w 1243373"/>
                  <a:gd name="connsiteY41-14652" fmla="*/ 951855 h 1005430"/>
                  <a:gd name="connsiteX0-14653" fmla="*/ 803379 w 1243373"/>
                  <a:gd name="connsiteY0-14654" fmla="*/ 951855 h 1005430"/>
                  <a:gd name="connsiteX1-14655" fmla="*/ 771336 w 1243373"/>
                  <a:gd name="connsiteY1-14656" fmla="*/ 838265 h 1005430"/>
                  <a:gd name="connsiteX2-14657" fmla="*/ 785412 w 1243373"/>
                  <a:gd name="connsiteY2-14658" fmla="*/ 962495 h 1005430"/>
                  <a:gd name="connsiteX3-14659" fmla="*/ 723653 w 1243373"/>
                  <a:gd name="connsiteY3-14660" fmla="*/ 979633 h 1005430"/>
                  <a:gd name="connsiteX4-14661" fmla="*/ 693140 w 1243373"/>
                  <a:gd name="connsiteY4-14662" fmla="*/ 944893 h 1005430"/>
                  <a:gd name="connsiteX5-14663" fmla="*/ 666435 w 1243373"/>
                  <a:gd name="connsiteY5-14664" fmla="*/ 918706 h 1005430"/>
                  <a:gd name="connsiteX6-14665" fmla="*/ 615785 w 1243373"/>
                  <a:gd name="connsiteY6-14666" fmla="*/ 922382 h 1005430"/>
                  <a:gd name="connsiteX7-14667" fmla="*/ 598136 w 1243373"/>
                  <a:gd name="connsiteY7-14668" fmla="*/ 809443 h 1005430"/>
                  <a:gd name="connsiteX8-14669" fmla="*/ 474772 w 1243373"/>
                  <a:gd name="connsiteY8-14670" fmla="*/ 813658 h 1005430"/>
                  <a:gd name="connsiteX9-14671" fmla="*/ 516240 w 1243373"/>
                  <a:gd name="connsiteY9-14672" fmla="*/ 762528 h 1005430"/>
                  <a:gd name="connsiteX10-14673" fmla="*/ 618937 w 1243373"/>
                  <a:gd name="connsiteY10-14674" fmla="*/ 650134 h 1005430"/>
                  <a:gd name="connsiteX11-14675" fmla="*/ 509862 w 1243373"/>
                  <a:gd name="connsiteY11-14676" fmla="*/ 736996 h 1005430"/>
                  <a:gd name="connsiteX12-14677" fmla="*/ 429328 w 1243373"/>
                  <a:gd name="connsiteY12-14678" fmla="*/ 838728 h 1005430"/>
                  <a:gd name="connsiteX13-14679" fmla="*/ 211010 w 1243373"/>
                  <a:gd name="connsiteY13-14680" fmla="*/ 882679 h 1005430"/>
                  <a:gd name="connsiteX14-14681" fmla="*/ 156519 w 1243373"/>
                  <a:gd name="connsiteY14-14682" fmla="*/ 957424 h 1005430"/>
                  <a:gd name="connsiteX15-14683" fmla="*/ 264391 w 1243373"/>
                  <a:gd name="connsiteY15-14684" fmla="*/ 735988 h 1005430"/>
                  <a:gd name="connsiteX16-14685" fmla="*/ 214226 w 1243373"/>
                  <a:gd name="connsiteY16-14686" fmla="*/ 829249 h 1005430"/>
                  <a:gd name="connsiteX17-14687" fmla="*/ 133167 w 1243373"/>
                  <a:gd name="connsiteY17-14688" fmla="*/ 955587 h 1005430"/>
                  <a:gd name="connsiteX18-14689" fmla="*/ 22167 w 1243373"/>
                  <a:gd name="connsiteY18-14690" fmla="*/ 966845 h 1005430"/>
                  <a:gd name="connsiteX19-14691" fmla="*/ 176701 w 1243373"/>
                  <a:gd name="connsiteY19-14692" fmla="*/ 696053 h 1005430"/>
                  <a:gd name="connsiteX20-14693" fmla="*/ 201563 w 1243373"/>
                  <a:gd name="connsiteY20-14694" fmla="*/ 646787 h 1005430"/>
                  <a:gd name="connsiteX21-14695" fmla="*/ 322197 w 1243373"/>
                  <a:gd name="connsiteY21-14696" fmla="*/ 682395 h 1005430"/>
                  <a:gd name="connsiteX22-14697" fmla="*/ 593679 w 1243373"/>
                  <a:gd name="connsiteY22-14698" fmla="*/ 417571 h 1005430"/>
                  <a:gd name="connsiteX23-14699" fmla="*/ 507049 w 1243373"/>
                  <a:gd name="connsiteY23-14700" fmla="*/ 469978 h 1005430"/>
                  <a:gd name="connsiteX24-14701" fmla="*/ 457237 w 1243373"/>
                  <a:gd name="connsiteY24-14702" fmla="*/ 505882 h 1005430"/>
                  <a:gd name="connsiteX25-14703" fmla="*/ 317350 w 1243373"/>
                  <a:gd name="connsiteY25-14704" fmla="*/ 681704 h 1005430"/>
                  <a:gd name="connsiteX26-14705" fmla="*/ 201637 w 1243373"/>
                  <a:gd name="connsiteY26-14706" fmla="*/ 648788 h 1005430"/>
                  <a:gd name="connsiteX27-14707" fmla="*/ 272535 w 1243373"/>
                  <a:gd name="connsiteY27-14708" fmla="*/ 471354 h 1005430"/>
                  <a:gd name="connsiteX28-14709" fmla="*/ 0 w 1243373"/>
                  <a:gd name="connsiteY28-14710" fmla="*/ 969589 h 1005430"/>
                  <a:gd name="connsiteX29-14711" fmla="*/ 191213 w 1243373"/>
                  <a:gd name="connsiteY29-14712" fmla="*/ 416843 h 1005430"/>
                  <a:gd name="connsiteX30-14713" fmla="*/ 529699 w 1243373"/>
                  <a:gd name="connsiteY30-14714" fmla="*/ 4214 h 1005430"/>
                  <a:gd name="connsiteX31-14715" fmla="*/ 723767 w 1243373"/>
                  <a:gd name="connsiteY31-14716" fmla="*/ 111655 h 1005430"/>
                  <a:gd name="connsiteX32-14717" fmla="*/ 1122654 w 1243373"/>
                  <a:gd name="connsiteY32-14718" fmla="*/ 125859 h 1005430"/>
                  <a:gd name="connsiteX33-14719" fmla="*/ 1242982 w 1243373"/>
                  <a:gd name="connsiteY33-14720" fmla="*/ 7325 h 1005430"/>
                  <a:gd name="connsiteX34-14721" fmla="*/ 1087953 w 1243373"/>
                  <a:gd name="connsiteY34-14722" fmla="*/ 450615 h 1005430"/>
                  <a:gd name="connsiteX35-14723" fmla="*/ 1081179 w 1243373"/>
                  <a:gd name="connsiteY35-14724" fmla="*/ 620832 h 1005430"/>
                  <a:gd name="connsiteX36-14725" fmla="*/ 1171691 w 1243373"/>
                  <a:gd name="connsiteY36-14726" fmla="*/ 684025 h 1005430"/>
                  <a:gd name="connsiteX37-14727" fmla="*/ 1026149 w 1243373"/>
                  <a:gd name="connsiteY37-14728" fmla="*/ 929326 h 1005430"/>
                  <a:gd name="connsiteX38-14729" fmla="*/ 972825 w 1243373"/>
                  <a:gd name="connsiteY38-14730" fmla="*/ 914758 h 1005430"/>
                  <a:gd name="connsiteX39-14731" fmla="*/ 914841 w 1243373"/>
                  <a:gd name="connsiteY39-14732" fmla="*/ 909214 h 1005430"/>
                  <a:gd name="connsiteX40-14733" fmla="*/ 881478 w 1243373"/>
                  <a:gd name="connsiteY40-14734" fmla="*/ 909532 h 1005430"/>
                  <a:gd name="connsiteX41-14735" fmla="*/ 803379 w 1243373"/>
                  <a:gd name="connsiteY41-14736" fmla="*/ 951855 h 1005430"/>
                  <a:gd name="connsiteX0-14737" fmla="*/ 803379 w 1243373"/>
                  <a:gd name="connsiteY0-14738" fmla="*/ 951855 h 1005430"/>
                  <a:gd name="connsiteX1-14739" fmla="*/ 771336 w 1243373"/>
                  <a:gd name="connsiteY1-14740" fmla="*/ 838265 h 1005430"/>
                  <a:gd name="connsiteX2-14741" fmla="*/ 785412 w 1243373"/>
                  <a:gd name="connsiteY2-14742" fmla="*/ 962495 h 1005430"/>
                  <a:gd name="connsiteX3-14743" fmla="*/ 723653 w 1243373"/>
                  <a:gd name="connsiteY3-14744" fmla="*/ 979633 h 1005430"/>
                  <a:gd name="connsiteX4-14745" fmla="*/ 693140 w 1243373"/>
                  <a:gd name="connsiteY4-14746" fmla="*/ 944893 h 1005430"/>
                  <a:gd name="connsiteX5-14747" fmla="*/ 666435 w 1243373"/>
                  <a:gd name="connsiteY5-14748" fmla="*/ 918706 h 1005430"/>
                  <a:gd name="connsiteX6-14749" fmla="*/ 615785 w 1243373"/>
                  <a:gd name="connsiteY6-14750" fmla="*/ 922382 h 1005430"/>
                  <a:gd name="connsiteX7-14751" fmla="*/ 598136 w 1243373"/>
                  <a:gd name="connsiteY7-14752" fmla="*/ 809443 h 1005430"/>
                  <a:gd name="connsiteX8-14753" fmla="*/ 474772 w 1243373"/>
                  <a:gd name="connsiteY8-14754" fmla="*/ 813658 h 1005430"/>
                  <a:gd name="connsiteX9-14755" fmla="*/ 516240 w 1243373"/>
                  <a:gd name="connsiteY9-14756" fmla="*/ 762528 h 1005430"/>
                  <a:gd name="connsiteX10-14757" fmla="*/ 618937 w 1243373"/>
                  <a:gd name="connsiteY10-14758" fmla="*/ 650134 h 1005430"/>
                  <a:gd name="connsiteX11-14759" fmla="*/ 537590 w 1243373"/>
                  <a:gd name="connsiteY11-14760" fmla="*/ 705134 h 1005430"/>
                  <a:gd name="connsiteX12-14761" fmla="*/ 429328 w 1243373"/>
                  <a:gd name="connsiteY12-14762" fmla="*/ 838728 h 1005430"/>
                  <a:gd name="connsiteX13-14763" fmla="*/ 211010 w 1243373"/>
                  <a:gd name="connsiteY13-14764" fmla="*/ 882679 h 1005430"/>
                  <a:gd name="connsiteX14-14765" fmla="*/ 156519 w 1243373"/>
                  <a:gd name="connsiteY14-14766" fmla="*/ 957424 h 1005430"/>
                  <a:gd name="connsiteX15-14767" fmla="*/ 264391 w 1243373"/>
                  <a:gd name="connsiteY15-14768" fmla="*/ 735988 h 1005430"/>
                  <a:gd name="connsiteX16-14769" fmla="*/ 214226 w 1243373"/>
                  <a:gd name="connsiteY16-14770" fmla="*/ 829249 h 1005430"/>
                  <a:gd name="connsiteX17-14771" fmla="*/ 133167 w 1243373"/>
                  <a:gd name="connsiteY17-14772" fmla="*/ 955587 h 1005430"/>
                  <a:gd name="connsiteX18-14773" fmla="*/ 22167 w 1243373"/>
                  <a:gd name="connsiteY18-14774" fmla="*/ 966845 h 1005430"/>
                  <a:gd name="connsiteX19-14775" fmla="*/ 176701 w 1243373"/>
                  <a:gd name="connsiteY19-14776" fmla="*/ 696053 h 1005430"/>
                  <a:gd name="connsiteX20-14777" fmla="*/ 201563 w 1243373"/>
                  <a:gd name="connsiteY20-14778" fmla="*/ 646787 h 1005430"/>
                  <a:gd name="connsiteX21-14779" fmla="*/ 322197 w 1243373"/>
                  <a:gd name="connsiteY21-14780" fmla="*/ 682395 h 1005430"/>
                  <a:gd name="connsiteX22-14781" fmla="*/ 593679 w 1243373"/>
                  <a:gd name="connsiteY22-14782" fmla="*/ 417571 h 1005430"/>
                  <a:gd name="connsiteX23-14783" fmla="*/ 507049 w 1243373"/>
                  <a:gd name="connsiteY23-14784" fmla="*/ 469978 h 1005430"/>
                  <a:gd name="connsiteX24-14785" fmla="*/ 457237 w 1243373"/>
                  <a:gd name="connsiteY24-14786" fmla="*/ 505882 h 1005430"/>
                  <a:gd name="connsiteX25-14787" fmla="*/ 317350 w 1243373"/>
                  <a:gd name="connsiteY25-14788" fmla="*/ 681704 h 1005430"/>
                  <a:gd name="connsiteX26-14789" fmla="*/ 201637 w 1243373"/>
                  <a:gd name="connsiteY26-14790" fmla="*/ 648788 h 1005430"/>
                  <a:gd name="connsiteX27-14791" fmla="*/ 272535 w 1243373"/>
                  <a:gd name="connsiteY27-14792" fmla="*/ 471354 h 1005430"/>
                  <a:gd name="connsiteX28-14793" fmla="*/ 0 w 1243373"/>
                  <a:gd name="connsiteY28-14794" fmla="*/ 969589 h 1005430"/>
                  <a:gd name="connsiteX29-14795" fmla="*/ 191213 w 1243373"/>
                  <a:gd name="connsiteY29-14796" fmla="*/ 416843 h 1005430"/>
                  <a:gd name="connsiteX30-14797" fmla="*/ 529699 w 1243373"/>
                  <a:gd name="connsiteY30-14798" fmla="*/ 4214 h 1005430"/>
                  <a:gd name="connsiteX31-14799" fmla="*/ 723767 w 1243373"/>
                  <a:gd name="connsiteY31-14800" fmla="*/ 111655 h 1005430"/>
                  <a:gd name="connsiteX32-14801" fmla="*/ 1122654 w 1243373"/>
                  <a:gd name="connsiteY32-14802" fmla="*/ 125859 h 1005430"/>
                  <a:gd name="connsiteX33-14803" fmla="*/ 1242982 w 1243373"/>
                  <a:gd name="connsiteY33-14804" fmla="*/ 7325 h 1005430"/>
                  <a:gd name="connsiteX34-14805" fmla="*/ 1087953 w 1243373"/>
                  <a:gd name="connsiteY34-14806" fmla="*/ 450615 h 1005430"/>
                  <a:gd name="connsiteX35-14807" fmla="*/ 1081179 w 1243373"/>
                  <a:gd name="connsiteY35-14808" fmla="*/ 620832 h 1005430"/>
                  <a:gd name="connsiteX36-14809" fmla="*/ 1171691 w 1243373"/>
                  <a:gd name="connsiteY36-14810" fmla="*/ 684025 h 1005430"/>
                  <a:gd name="connsiteX37-14811" fmla="*/ 1026149 w 1243373"/>
                  <a:gd name="connsiteY37-14812" fmla="*/ 929326 h 1005430"/>
                  <a:gd name="connsiteX38-14813" fmla="*/ 972825 w 1243373"/>
                  <a:gd name="connsiteY38-14814" fmla="*/ 914758 h 1005430"/>
                  <a:gd name="connsiteX39-14815" fmla="*/ 914841 w 1243373"/>
                  <a:gd name="connsiteY39-14816" fmla="*/ 909214 h 1005430"/>
                  <a:gd name="connsiteX40-14817" fmla="*/ 881478 w 1243373"/>
                  <a:gd name="connsiteY40-14818" fmla="*/ 909532 h 1005430"/>
                  <a:gd name="connsiteX41-14819" fmla="*/ 803379 w 1243373"/>
                  <a:gd name="connsiteY41-14820" fmla="*/ 951855 h 1005430"/>
                  <a:gd name="connsiteX0-14821" fmla="*/ 803379 w 1243373"/>
                  <a:gd name="connsiteY0-14822" fmla="*/ 951855 h 1005430"/>
                  <a:gd name="connsiteX1-14823" fmla="*/ 771336 w 1243373"/>
                  <a:gd name="connsiteY1-14824" fmla="*/ 838265 h 1005430"/>
                  <a:gd name="connsiteX2-14825" fmla="*/ 785412 w 1243373"/>
                  <a:gd name="connsiteY2-14826" fmla="*/ 962495 h 1005430"/>
                  <a:gd name="connsiteX3-14827" fmla="*/ 723653 w 1243373"/>
                  <a:gd name="connsiteY3-14828" fmla="*/ 979633 h 1005430"/>
                  <a:gd name="connsiteX4-14829" fmla="*/ 693140 w 1243373"/>
                  <a:gd name="connsiteY4-14830" fmla="*/ 944893 h 1005430"/>
                  <a:gd name="connsiteX5-14831" fmla="*/ 666435 w 1243373"/>
                  <a:gd name="connsiteY5-14832" fmla="*/ 918706 h 1005430"/>
                  <a:gd name="connsiteX6-14833" fmla="*/ 615785 w 1243373"/>
                  <a:gd name="connsiteY6-14834" fmla="*/ 922382 h 1005430"/>
                  <a:gd name="connsiteX7-14835" fmla="*/ 598136 w 1243373"/>
                  <a:gd name="connsiteY7-14836" fmla="*/ 809443 h 1005430"/>
                  <a:gd name="connsiteX8-14837" fmla="*/ 474772 w 1243373"/>
                  <a:gd name="connsiteY8-14838" fmla="*/ 813658 h 1005430"/>
                  <a:gd name="connsiteX9-14839" fmla="*/ 516240 w 1243373"/>
                  <a:gd name="connsiteY9-14840" fmla="*/ 762528 h 1005430"/>
                  <a:gd name="connsiteX10-14841" fmla="*/ 618937 w 1243373"/>
                  <a:gd name="connsiteY10-14842" fmla="*/ 650134 h 1005430"/>
                  <a:gd name="connsiteX11-14843" fmla="*/ 537590 w 1243373"/>
                  <a:gd name="connsiteY11-14844" fmla="*/ 705134 h 1005430"/>
                  <a:gd name="connsiteX12-14845" fmla="*/ 429328 w 1243373"/>
                  <a:gd name="connsiteY12-14846" fmla="*/ 838728 h 1005430"/>
                  <a:gd name="connsiteX13-14847" fmla="*/ 211010 w 1243373"/>
                  <a:gd name="connsiteY13-14848" fmla="*/ 882679 h 1005430"/>
                  <a:gd name="connsiteX14-14849" fmla="*/ 156519 w 1243373"/>
                  <a:gd name="connsiteY14-14850" fmla="*/ 957424 h 1005430"/>
                  <a:gd name="connsiteX15-14851" fmla="*/ 264391 w 1243373"/>
                  <a:gd name="connsiteY15-14852" fmla="*/ 735988 h 1005430"/>
                  <a:gd name="connsiteX16-14853" fmla="*/ 214226 w 1243373"/>
                  <a:gd name="connsiteY16-14854" fmla="*/ 829249 h 1005430"/>
                  <a:gd name="connsiteX17-14855" fmla="*/ 133167 w 1243373"/>
                  <a:gd name="connsiteY17-14856" fmla="*/ 955587 h 1005430"/>
                  <a:gd name="connsiteX18-14857" fmla="*/ 22167 w 1243373"/>
                  <a:gd name="connsiteY18-14858" fmla="*/ 966845 h 1005430"/>
                  <a:gd name="connsiteX19-14859" fmla="*/ 176701 w 1243373"/>
                  <a:gd name="connsiteY19-14860" fmla="*/ 696053 h 1005430"/>
                  <a:gd name="connsiteX20-14861" fmla="*/ 201563 w 1243373"/>
                  <a:gd name="connsiteY20-14862" fmla="*/ 646787 h 1005430"/>
                  <a:gd name="connsiteX21-14863" fmla="*/ 322197 w 1243373"/>
                  <a:gd name="connsiteY21-14864" fmla="*/ 682395 h 1005430"/>
                  <a:gd name="connsiteX22-14865" fmla="*/ 593679 w 1243373"/>
                  <a:gd name="connsiteY22-14866" fmla="*/ 417571 h 1005430"/>
                  <a:gd name="connsiteX23-14867" fmla="*/ 507049 w 1243373"/>
                  <a:gd name="connsiteY23-14868" fmla="*/ 469978 h 1005430"/>
                  <a:gd name="connsiteX24-14869" fmla="*/ 457237 w 1243373"/>
                  <a:gd name="connsiteY24-14870" fmla="*/ 505882 h 1005430"/>
                  <a:gd name="connsiteX25-14871" fmla="*/ 317350 w 1243373"/>
                  <a:gd name="connsiteY25-14872" fmla="*/ 681704 h 1005430"/>
                  <a:gd name="connsiteX26-14873" fmla="*/ 201637 w 1243373"/>
                  <a:gd name="connsiteY26-14874" fmla="*/ 648788 h 1005430"/>
                  <a:gd name="connsiteX27-14875" fmla="*/ 272535 w 1243373"/>
                  <a:gd name="connsiteY27-14876" fmla="*/ 471354 h 1005430"/>
                  <a:gd name="connsiteX28-14877" fmla="*/ 0 w 1243373"/>
                  <a:gd name="connsiteY28-14878" fmla="*/ 969589 h 1005430"/>
                  <a:gd name="connsiteX29-14879" fmla="*/ 191213 w 1243373"/>
                  <a:gd name="connsiteY29-14880" fmla="*/ 416843 h 1005430"/>
                  <a:gd name="connsiteX30-14881" fmla="*/ 529699 w 1243373"/>
                  <a:gd name="connsiteY30-14882" fmla="*/ 4214 h 1005430"/>
                  <a:gd name="connsiteX31-14883" fmla="*/ 723767 w 1243373"/>
                  <a:gd name="connsiteY31-14884" fmla="*/ 111655 h 1005430"/>
                  <a:gd name="connsiteX32-14885" fmla="*/ 1122654 w 1243373"/>
                  <a:gd name="connsiteY32-14886" fmla="*/ 125859 h 1005430"/>
                  <a:gd name="connsiteX33-14887" fmla="*/ 1242982 w 1243373"/>
                  <a:gd name="connsiteY33-14888" fmla="*/ 7325 h 1005430"/>
                  <a:gd name="connsiteX34-14889" fmla="*/ 1087953 w 1243373"/>
                  <a:gd name="connsiteY34-14890" fmla="*/ 450615 h 1005430"/>
                  <a:gd name="connsiteX35-14891" fmla="*/ 1081179 w 1243373"/>
                  <a:gd name="connsiteY35-14892" fmla="*/ 620832 h 1005430"/>
                  <a:gd name="connsiteX36-14893" fmla="*/ 1171691 w 1243373"/>
                  <a:gd name="connsiteY36-14894" fmla="*/ 684025 h 1005430"/>
                  <a:gd name="connsiteX37-14895" fmla="*/ 1026149 w 1243373"/>
                  <a:gd name="connsiteY37-14896" fmla="*/ 929326 h 1005430"/>
                  <a:gd name="connsiteX38-14897" fmla="*/ 972825 w 1243373"/>
                  <a:gd name="connsiteY38-14898" fmla="*/ 914758 h 1005430"/>
                  <a:gd name="connsiteX39-14899" fmla="*/ 914841 w 1243373"/>
                  <a:gd name="connsiteY39-14900" fmla="*/ 909214 h 1005430"/>
                  <a:gd name="connsiteX40-14901" fmla="*/ 881478 w 1243373"/>
                  <a:gd name="connsiteY40-14902" fmla="*/ 909532 h 1005430"/>
                  <a:gd name="connsiteX41-14903" fmla="*/ 803379 w 1243373"/>
                  <a:gd name="connsiteY41-14904" fmla="*/ 951855 h 1005430"/>
                  <a:gd name="connsiteX0-14905" fmla="*/ 803379 w 1243373"/>
                  <a:gd name="connsiteY0-14906" fmla="*/ 951855 h 1005430"/>
                  <a:gd name="connsiteX1-14907" fmla="*/ 771336 w 1243373"/>
                  <a:gd name="connsiteY1-14908" fmla="*/ 838265 h 1005430"/>
                  <a:gd name="connsiteX2-14909" fmla="*/ 785412 w 1243373"/>
                  <a:gd name="connsiteY2-14910" fmla="*/ 962495 h 1005430"/>
                  <a:gd name="connsiteX3-14911" fmla="*/ 723653 w 1243373"/>
                  <a:gd name="connsiteY3-14912" fmla="*/ 979633 h 1005430"/>
                  <a:gd name="connsiteX4-14913" fmla="*/ 693140 w 1243373"/>
                  <a:gd name="connsiteY4-14914" fmla="*/ 944893 h 1005430"/>
                  <a:gd name="connsiteX5-14915" fmla="*/ 666435 w 1243373"/>
                  <a:gd name="connsiteY5-14916" fmla="*/ 918706 h 1005430"/>
                  <a:gd name="connsiteX6-14917" fmla="*/ 615785 w 1243373"/>
                  <a:gd name="connsiteY6-14918" fmla="*/ 922382 h 1005430"/>
                  <a:gd name="connsiteX7-14919" fmla="*/ 598136 w 1243373"/>
                  <a:gd name="connsiteY7-14920" fmla="*/ 809443 h 1005430"/>
                  <a:gd name="connsiteX8-14921" fmla="*/ 474772 w 1243373"/>
                  <a:gd name="connsiteY8-14922" fmla="*/ 813658 h 1005430"/>
                  <a:gd name="connsiteX9-14923" fmla="*/ 516240 w 1243373"/>
                  <a:gd name="connsiteY9-14924" fmla="*/ 762528 h 1005430"/>
                  <a:gd name="connsiteX10-14925" fmla="*/ 618937 w 1243373"/>
                  <a:gd name="connsiteY10-14926" fmla="*/ 650134 h 1005430"/>
                  <a:gd name="connsiteX11-14927" fmla="*/ 537590 w 1243373"/>
                  <a:gd name="connsiteY11-14928" fmla="*/ 705134 h 1005430"/>
                  <a:gd name="connsiteX12-14929" fmla="*/ 429328 w 1243373"/>
                  <a:gd name="connsiteY12-14930" fmla="*/ 838728 h 1005430"/>
                  <a:gd name="connsiteX13-14931" fmla="*/ 451345 w 1243373"/>
                  <a:gd name="connsiteY13-14932" fmla="*/ 727793 h 1005430"/>
                  <a:gd name="connsiteX14-14933" fmla="*/ 156519 w 1243373"/>
                  <a:gd name="connsiteY14-14934" fmla="*/ 957424 h 1005430"/>
                  <a:gd name="connsiteX15-14935" fmla="*/ 264391 w 1243373"/>
                  <a:gd name="connsiteY15-14936" fmla="*/ 735988 h 1005430"/>
                  <a:gd name="connsiteX16-14937" fmla="*/ 214226 w 1243373"/>
                  <a:gd name="connsiteY16-14938" fmla="*/ 829249 h 1005430"/>
                  <a:gd name="connsiteX17-14939" fmla="*/ 133167 w 1243373"/>
                  <a:gd name="connsiteY17-14940" fmla="*/ 955587 h 1005430"/>
                  <a:gd name="connsiteX18-14941" fmla="*/ 22167 w 1243373"/>
                  <a:gd name="connsiteY18-14942" fmla="*/ 966845 h 1005430"/>
                  <a:gd name="connsiteX19-14943" fmla="*/ 176701 w 1243373"/>
                  <a:gd name="connsiteY19-14944" fmla="*/ 696053 h 1005430"/>
                  <a:gd name="connsiteX20-14945" fmla="*/ 201563 w 1243373"/>
                  <a:gd name="connsiteY20-14946" fmla="*/ 646787 h 1005430"/>
                  <a:gd name="connsiteX21-14947" fmla="*/ 322197 w 1243373"/>
                  <a:gd name="connsiteY21-14948" fmla="*/ 682395 h 1005430"/>
                  <a:gd name="connsiteX22-14949" fmla="*/ 593679 w 1243373"/>
                  <a:gd name="connsiteY22-14950" fmla="*/ 417571 h 1005430"/>
                  <a:gd name="connsiteX23-14951" fmla="*/ 507049 w 1243373"/>
                  <a:gd name="connsiteY23-14952" fmla="*/ 469978 h 1005430"/>
                  <a:gd name="connsiteX24-14953" fmla="*/ 457237 w 1243373"/>
                  <a:gd name="connsiteY24-14954" fmla="*/ 505882 h 1005430"/>
                  <a:gd name="connsiteX25-14955" fmla="*/ 317350 w 1243373"/>
                  <a:gd name="connsiteY25-14956" fmla="*/ 681704 h 1005430"/>
                  <a:gd name="connsiteX26-14957" fmla="*/ 201637 w 1243373"/>
                  <a:gd name="connsiteY26-14958" fmla="*/ 648788 h 1005430"/>
                  <a:gd name="connsiteX27-14959" fmla="*/ 272535 w 1243373"/>
                  <a:gd name="connsiteY27-14960" fmla="*/ 471354 h 1005430"/>
                  <a:gd name="connsiteX28-14961" fmla="*/ 0 w 1243373"/>
                  <a:gd name="connsiteY28-14962" fmla="*/ 969589 h 1005430"/>
                  <a:gd name="connsiteX29-14963" fmla="*/ 191213 w 1243373"/>
                  <a:gd name="connsiteY29-14964" fmla="*/ 416843 h 1005430"/>
                  <a:gd name="connsiteX30-14965" fmla="*/ 529699 w 1243373"/>
                  <a:gd name="connsiteY30-14966" fmla="*/ 4214 h 1005430"/>
                  <a:gd name="connsiteX31-14967" fmla="*/ 723767 w 1243373"/>
                  <a:gd name="connsiteY31-14968" fmla="*/ 111655 h 1005430"/>
                  <a:gd name="connsiteX32-14969" fmla="*/ 1122654 w 1243373"/>
                  <a:gd name="connsiteY32-14970" fmla="*/ 125859 h 1005430"/>
                  <a:gd name="connsiteX33-14971" fmla="*/ 1242982 w 1243373"/>
                  <a:gd name="connsiteY33-14972" fmla="*/ 7325 h 1005430"/>
                  <a:gd name="connsiteX34-14973" fmla="*/ 1087953 w 1243373"/>
                  <a:gd name="connsiteY34-14974" fmla="*/ 450615 h 1005430"/>
                  <a:gd name="connsiteX35-14975" fmla="*/ 1081179 w 1243373"/>
                  <a:gd name="connsiteY35-14976" fmla="*/ 620832 h 1005430"/>
                  <a:gd name="connsiteX36-14977" fmla="*/ 1171691 w 1243373"/>
                  <a:gd name="connsiteY36-14978" fmla="*/ 684025 h 1005430"/>
                  <a:gd name="connsiteX37-14979" fmla="*/ 1026149 w 1243373"/>
                  <a:gd name="connsiteY37-14980" fmla="*/ 929326 h 1005430"/>
                  <a:gd name="connsiteX38-14981" fmla="*/ 972825 w 1243373"/>
                  <a:gd name="connsiteY38-14982" fmla="*/ 914758 h 1005430"/>
                  <a:gd name="connsiteX39-14983" fmla="*/ 914841 w 1243373"/>
                  <a:gd name="connsiteY39-14984" fmla="*/ 909214 h 1005430"/>
                  <a:gd name="connsiteX40-14985" fmla="*/ 881478 w 1243373"/>
                  <a:gd name="connsiteY40-14986" fmla="*/ 909532 h 1005430"/>
                  <a:gd name="connsiteX41-14987" fmla="*/ 803379 w 1243373"/>
                  <a:gd name="connsiteY41-14988" fmla="*/ 951855 h 1005430"/>
                  <a:gd name="connsiteX0-14989" fmla="*/ 803379 w 1243373"/>
                  <a:gd name="connsiteY0-14990" fmla="*/ 951855 h 1005430"/>
                  <a:gd name="connsiteX1-14991" fmla="*/ 771336 w 1243373"/>
                  <a:gd name="connsiteY1-14992" fmla="*/ 838265 h 1005430"/>
                  <a:gd name="connsiteX2-14993" fmla="*/ 785412 w 1243373"/>
                  <a:gd name="connsiteY2-14994" fmla="*/ 962495 h 1005430"/>
                  <a:gd name="connsiteX3-14995" fmla="*/ 723653 w 1243373"/>
                  <a:gd name="connsiteY3-14996" fmla="*/ 979633 h 1005430"/>
                  <a:gd name="connsiteX4-14997" fmla="*/ 693140 w 1243373"/>
                  <a:gd name="connsiteY4-14998" fmla="*/ 944893 h 1005430"/>
                  <a:gd name="connsiteX5-14999" fmla="*/ 666435 w 1243373"/>
                  <a:gd name="connsiteY5-15000" fmla="*/ 918706 h 1005430"/>
                  <a:gd name="connsiteX6-15001" fmla="*/ 615785 w 1243373"/>
                  <a:gd name="connsiteY6-15002" fmla="*/ 922382 h 1005430"/>
                  <a:gd name="connsiteX7-15003" fmla="*/ 598136 w 1243373"/>
                  <a:gd name="connsiteY7-15004" fmla="*/ 809443 h 1005430"/>
                  <a:gd name="connsiteX8-15005" fmla="*/ 474772 w 1243373"/>
                  <a:gd name="connsiteY8-15006" fmla="*/ 813658 h 1005430"/>
                  <a:gd name="connsiteX9-15007" fmla="*/ 516240 w 1243373"/>
                  <a:gd name="connsiteY9-15008" fmla="*/ 762528 h 1005430"/>
                  <a:gd name="connsiteX10-15009" fmla="*/ 618937 w 1243373"/>
                  <a:gd name="connsiteY10-15010" fmla="*/ 650134 h 1005430"/>
                  <a:gd name="connsiteX11-15011" fmla="*/ 537590 w 1243373"/>
                  <a:gd name="connsiteY11-15012" fmla="*/ 705134 h 1005430"/>
                  <a:gd name="connsiteX12-15013" fmla="*/ 429328 w 1243373"/>
                  <a:gd name="connsiteY12-15014" fmla="*/ 838728 h 1005430"/>
                  <a:gd name="connsiteX13-15015" fmla="*/ 451271 w 1243373"/>
                  <a:gd name="connsiteY13-15016" fmla="*/ 725793 h 1005430"/>
                  <a:gd name="connsiteX14-15017" fmla="*/ 156519 w 1243373"/>
                  <a:gd name="connsiteY14-15018" fmla="*/ 957424 h 1005430"/>
                  <a:gd name="connsiteX15-15019" fmla="*/ 264391 w 1243373"/>
                  <a:gd name="connsiteY15-15020" fmla="*/ 735988 h 1005430"/>
                  <a:gd name="connsiteX16-15021" fmla="*/ 214226 w 1243373"/>
                  <a:gd name="connsiteY16-15022" fmla="*/ 829249 h 1005430"/>
                  <a:gd name="connsiteX17-15023" fmla="*/ 133167 w 1243373"/>
                  <a:gd name="connsiteY17-15024" fmla="*/ 955587 h 1005430"/>
                  <a:gd name="connsiteX18-15025" fmla="*/ 22167 w 1243373"/>
                  <a:gd name="connsiteY18-15026" fmla="*/ 966845 h 1005430"/>
                  <a:gd name="connsiteX19-15027" fmla="*/ 176701 w 1243373"/>
                  <a:gd name="connsiteY19-15028" fmla="*/ 696053 h 1005430"/>
                  <a:gd name="connsiteX20-15029" fmla="*/ 201563 w 1243373"/>
                  <a:gd name="connsiteY20-15030" fmla="*/ 646787 h 1005430"/>
                  <a:gd name="connsiteX21-15031" fmla="*/ 322197 w 1243373"/>
                  <a:gd name="connsiteY21-15032" fmla="*/ 682395 h 1005430"/>
                  <a:gd name="connsiteX22-15033" fmla="*/ 593679 w 1243373"/>
                  <a:gd name="connsiteY22-15034" fmla="*/ 417571 h 1005430"/>
                  <a:gd name="connsiteX23-15035" fmla="*/ 507049 w 1243373"/>
                  <a:gd name="connsiteY23-15036" fmla="*/ 469978 h 1005430"/>
                  <a:gd name="connsiteX24-15037" fmla="*/ 457237 w 1243373"/>
                  <a:gd name="connsiteY24-15038" fmla="*/ 505882 h 1005430"/>
                  <a:gd name="connsiteX25-15039" fmla="*/ 317350 w 1243373"/>
                  <a:gd name="connsiteY25-15040" fmla="*/ 681704 h 1005430"/>
                  <a:gd name="connsiteX26-15041" fmla="*/ 201637 w 1243373"/>
                  <a:gd name="connsiteY26-15042" fmla="*/ 648788 h 1005430"/>
                  <a:gd name="connsiteX27-15043" fmla="*/ 272535 w 1243373"/>
                  <a:gd name="connsiteY27-15044" fmla="*/ 471354 h 1005430"/>
                  <a:gd name="connsiteX28-15045" fmla="*/ 0 w 1243373"/>
                  <a:gd name="connsiteY28-15046" fmla="*/ 969589 h 1005430"/>
                  <a:gd name="connsiteX29-15047" fmla="*/ 191213 w 1243373"/>
                  <a:gd name="connsiteY29-15048" fmla="*/ 416843 h 1005430"/>
                  <a:gd name="connsiteX30-15049" fmla="*/ 529699 w 1243373"/>
                  <a:gd name="connsiteY30-15050" fmla="*/ 4214 h 1005430"/>
                  <a:gd name="connsiteX31-15051" fmla="*/ 723767 w 1243373"/>
                  <a:gd name="connsiteY31-15052" fmla="*/ 111655 h 1005430"/>
                  <a:gd name="connsiteX32-15053" fmla="*/ 1122654 w 1243373"/>
                  <a:gd name="connsiteY32-15054" fmla="*/ 125859 h 1005430"/>
                  <a:gd name="connsiteX33-15055" fmla="*/ 1242982 w 1243373"/>
                  <a:gd name="connsiteY33-15056" fmla="*/ 7325 h 1005430"/>
                  <a:gd name="connsiteX34-15057" fmla="*/ 1087953 w 1243373"/>
                  <a:gd name="connsiteY34-15058" fmla="*/ 450615 h 1005430"/>
                  <a:gd name="connsiteX35-15059" fmla="*/ 1081179 w 1243373"/>
                  <a:gd name="connsiteY35-15060" fmla="*/ 620832 h 1005430"/>
                  <a:gd name="connsiteX36-15061" fmla="*/ 1171691 w 1243373"/>
                  <a:gd name="connsiteY36-15062" fmla="*/ 684025 h 1005430"/>
                  <a:gd name="connsiteX37-15063" fmla="*/ 1026149 w 1243373"/>
                  <a:gd name="connsiteY37-15064" fmla="*/ 929326 h 1005430"/>
                  <a:gd name="connsiteX38-15065" fmla="*/ 972825 w 1243373"/>
                  <a:gd name="connsiteY38-15066" fmla="*/ 914758 h 1005430"/>
                  <a:gd name="connsiteX39-15067" fmla="*/ 914841 w 1243373"/>
                  <a:gd name="connsiteY39-15068" fmla="*/ 909214 h 1005430"/>
                  <a:gd name="connsiteX40-15069" fmla="*/ 881478 w 1243373"/>
                  <a:gd name="connsiteY40-15070" fmla="*/ 909532 h 1005430"/>
                  <a:gd name="connsiteX41-15071" fmla="*/ 803379 w 1243373"/>
                  <a:gd name="connsiteY41-15072" fmla="*/ 951855 h 1005430"/>
                  <a:gd name="connsiteX0-15073" fmla="*/ 803379 w 1243373"/>
                  <a:gd name="connsiteY0-15074" fmla="*/ 951855 h 1005430"/>
                  <a:gd name="connsiteX1-15075" fmla="*/ 771336 w 1243373"/>
                  <a:gd name="connsiteY1-15076" fmla="*/ 838265 h 1005430"/>
                  <a:gd name="connsiteX2-15077" fmla="*/ 785412 w 1243373"/>
                  <a:gd name="connsiteY2-15078" fmla="*/ 962495 h 1005430"/>
                  <a:gd name="connsiteX3-15079" fmla="*/ 723653 w 1243373"/>
                  <a:gd name="connsiteY3-15080" fmla="*/ 979633 h 1005430"/>
                  <a:gd name="connsiteX4-15081" fmla="*/ 693140 w 1243373"/>
                  <a:gd name="connsiteY4-15082" fmla="*/ 944893 h 1005430"/>
                  <a:gd name="connsiteX5-15083" fmla="*/ 666435 w 1243373"/>
                  <a:gd name="connsiteY5-15084" fmla="*/ 918706 h 1005430"/>
                  <a:gd name="connsiteX6-15085" fmla="*/ 615785 w 1243373"/>
                  <a:gd name="connsiteY6-15086" fmla="*/ 922382 h 1005430"/>
                  <a:gd name="connsiteX7-15087" fmla="*/ 598136 w 1243373"/>
                  <a:gd name="connsiteY7-15088" fmla="*/ 809443 h 1005430"/>
                  <a:gd name="connsiteX8-15089" fmla="*/ 474772 w 1243373"/>
                  <a:gd name="connsiteY8-15090" fmla="*/ 813658 h 1005430"/>
                  <a:gd name="connsiteX9-15091" fmla="*/ 516240 w 1243373"/>
                  <a:gd name="connsiteY9-15092" fmla="*/ 762528 h 1005430"/>
                  <a:gd name="connsiteX10-15093" fmla="*/ 618937 w 1243373"/>
                  <a:gd name="connsiteY10-15094" fmla="*/ 650134 h 1005430"/>
                  <a:gd name="connsiteX11-15095" fmla="*/ 537590 w 1243373"/>
                  <a:gd name="connsiteY11-15096" fmla="*/ 705134 h 1005430"/>
                  <a:gd name="connsiteX12-15097" fmla="*/ 429328 w 1243373"/>
                  <a:gd name="connsiteY12-15098" fmla="*/ 838728 h 1005430"/>
                  <a:gd name="connsiteX13-15099" fmla="*/ 451271 w 1243373"/>
                  <a:gd name="connsiteY13-15100" fmla="*/ 725793 h 1005430"/>
                  <a:gd name="connsiteX14-15101" fmla="*/ 156519 w 1243373"/>
                  <a:gd name="connsiteY14-15102" fmla="*/ 957424 h 1005430"/>
                  <a:gd name="connsiteX15-15103" fmla="*/ 264391 w 1243373"/>
                  <a:gd name="connsiteY15-15104" fmla="*/ 735988 h 1005430"/>
                  <a:gd name="connsiteX16-15105" fmla="*/ 214226 w 1243373"/>
                  <a:gd name="connsiteY16-15106" fmla="*/ 829249 h 1005430"/>
                  <a:gd name="connsiteX17-15107" fmla="*/ 133167 w 1243373"/>
                  <a:gd name="connsiteY17-15108" fmla="*/ 955587 h 1005430"/>
                  <a:gd name="connsiteX18-15109" fmla="*/ 22167 w 1243373"/>
                  <a:gd name="connsiteY18-15110" fmla="*/ 966845 h 1005430"/>
                  <a:gd name="connsiteX19-15111" fmla="*/ 176701 w 1243373"/>
                  <a:gd name="connsiteY19-15112" fmla="*/ 696053 h 1005430"/>
                  <a:gd name="connsiteX20-15113" fmla="*/ 201563 w 1243373"/>
                  <a:gd name="connsiteY20-15114" fmla="*/ 646787 h 1005430"/>
                  <a:gd name="connsiteX21-15115" fmla="*/ 322197 w 1243373"/>
                  <a:gd name="connsiteY21-15116" fmla="*/ 682395 h 1005430"/>
                  <a:gd name="connsiteX22-15117" fmla="*/ 593679 w 1243373"/>
                  <a:gd name="connsiteY22-15118" fmla="*/ 417571 h 1005430"/>
                  <a:gd name="connsiteX23-15119" fmla="*/ 507049 w 1243373"/>
                  <a:gd name="connsiteY23-15120" fmla="*/ 469978 h 1005430"/>
                  <a:gd name="connsiteX24-15121" fmla="*/ 457237 w 1243373"/>
                  <a:gd name="connsiteY24-15122" fmla="*/ 505882 h 1005430"/>
                  <a:gd name="connsiteX25-15123" fmla="*/ 317350 w 1243373"/>
                  <a:gd name="connsiteY25-15124" fmla="*/ 681704 h 1005430"/>
                  <a:gd name="connsiteX26-15125" fmla="*/ 201637 w 1243373"/>
                  <a:gd name="connsiteY26-15126" fmla="*/ 648788 h 1005430"/>
                  <a:gd name="connsiteX27-15127" fmla="*/ 272535 w 1243373"/>
                  <a:gd name="connsiteY27-15128" fmla="*/ 471354 h 1005430"/>
                  <a:gd name="connsiteX28-15129" fmla="*/ 0 w 1243373"/>
                  <a:gd name="connsiteY28-15130" fmla="*/ 969589 h 1005430"/>
                  <a:gd name="connsiteX29-15131" fmla="*/ 191213 w 1243373"/>
                  <a:gd name="connsiteY29-15132" fmla="*/ 416843 h 1005430"/>
                  <a:gd name="connsiteX30-15133" fmla="*/ 529699 w 1243373"/>
                  <a:gd name="connsiteY30-15134" fmla="*/ 4214 h 1005430"/>
                  <a:gd name="connsiteX31-15135" fmla="*/ 723767 w 1243373"/>
                  <a:gd name="connsiteY31-15136" fmla="*/ 111655 h 1005430"/>
                  <a:gd name="connsiteX32-15137" fmla="*/ 1122654 w 1243373"/>
                  <a:gd name="connsiteY32-15138" fmla="*/ 125859 h 1005430"/>
                  <a:gd name="connsiteX33-15139" fmla="*/ 1242982 w 1243373"/>
                  <a:gd name="connsiteY33-15140" fmla="*/ 7325 h 1005430"/>
                  <a:gd name="connsiteX34-15141" fmla="*/ 1087953 w 1243373"/>
                  <a:gd name="connsiteY34-15142" fmla="*/ 450615 h 1005430"/>
                  <a:gd name="connsiteX35-15143" fmla="*/ 1081179 w 1243373"/>
                  <a:gd name="connsiteY35-15144" fmla="*/ 620832 h 1005430"/>
                  <a:gd name="connsiteX36-15145" fmla="*/ 1171691 w 1243373"/>
                  <a:gd name="connsiteY36-15146" fmla="*/ 684025 h 1005430"/>
                  <a:gd name="connsiteX37-15147" fmla="*/ 1026149 w 1243373"/>
                  <a:gd name="connsiteY37-15148" fmla="*/ 929326 h 1005430"/>
                  <a:gd name="connsiteX38-15149" fmla="*/ 972825 w 1243373"/>
                  <a:gd name="connsiteY38-15150" fmla="*/ 914758 h 1005430"/>
                  <a:gd name="connsiteX39-15151" fmla="*/ 914841 w 1243373"/>
                  <a:gd name="connsiteY39-15152" fmla="*/ 909214 h 1005430"/>
                  <a:gd name="connsiteX40-15153" fmla="*/ 881478 w 1243373"/>
                  <a:gd name="connsiteY40-15154" fmla="*/ 909532 h 1005430"/>
                  <a:gd name="connsiteX41-15155" fmla="*/ 803379 w 1243373"/>
                  <a:gd name="connsiteY41-15156" fmla="*/ 951855 h 1005430"/>
                  <a:gd name="connsiteX0-15157" fmla="*/ 803379 w 1243373"/>
                  <a:gd name="connsiteY0-15158" fmla="*/ 951855 h 1005430"/>
                  <a:gd name="connsiteX1-15159" fmla="*/ 771336 w 1243373"/>
                  <a:gd name="connsiteY1-15160" fmla="*/ 838265 h 1005430"/>
                  <a:gd name="connsiteX2-15161" fmla="*/ 785412 w 1243373"/>
                  <a:gd name="connsiteY2-15162" fmla="*/ 962495 h 1005430"/>
                  <a:gd name="connsiteX3-15163" fmla="*/ 723653 w 1243373"/>
                  <a:gd name="connsiteY3-15164" fmla="*/ 979633 h 1005430"/>
                  <a:gd name="connsiteX4-15165" fmla="*/ 693140 w 1243373"/>
                  <a:gd name="connsiteY4-15166" fmla="*/ 944893 h 1005430"/>
                  <a:gd name="connsiteX5-15167" fmla="*/ 666435 w 1243373"/>
                  <a:gd name="connsiteY5-15168" fmla="*/ 918706 h 1005430"/>
                  <a:gd name="connsiteX6-15169" fmla="*/ 615785 w 1243373"/>
                  <a:gd name="connsiteY6-15170" fmla="*/ 922382 h 1005430"/>
                  <a:gd name="connsiteX7-15171" fmla="*/ 598136 w 1243373"/>
                  <a:gd name="connsiteY7-15172" fmla="*/ 809443 h 1005430"/>
                  <a:gd name="connsiteX8-15173" fmla="*/ 474772 w 1243373"/>
                  <a:gd name="connsiteY8-15174" fmla="*/ 813658 h 1005430"/>
                  <a:gd name="connsiteX9-15175" fmla="*/ 516240 w 1243373"/>
                  <a:gd name="connsiteY9-15176" fmla="*/ 762528 h 1005430"/>
                  <a:gd name="connsiteX10-15177" fmla="*/ 618937 w 1243373"/>
                  <a:gd name="connsiteY10-15178" fmla="*/ 650134 h 1005430"/>
                  <a:gd name="connsiteX11-15179" fmla="*/ 537590 w 1243373"/>
                  <a:gd name="connsiteY11-15180" fmla="*/ 705134 h 1005430"/>
                  <a:gd name="connsiteX12-15181" fmla="*/ 429328 w 1243373"/>
                  <a:gd name="connsiteY12-15182" fmla="*/ 838728 h 1005430"/>
                  <a:gd name="connsiteX13-15183" fmla="*/ 451271 w 1243373"/>
                  <a:gd name="connsiteY13-15184" fmla="*/ 725793 h 1005430"/>
                  <a:gd name="connsiteX14-15185" fmla="*/ 156519 w 1243373"/>
                  <a:gd name="connsiteY14-15186" fmla="*/ 957424 h 1005430"/>
                  <a:gd name="connsiteX15-15187" fmla="*/ 264391 w 1243373"/>
                  <a:gd name="connsiteY15-15188" fmla="*/ 735988 h 1005430"/>
                  <a:gd name="connsiteX16-15189" fmla="*/ 214226 w 1243373"/>
                  <a:gd name="connsiteY16-15190" fmla="*/ 829249 h 1005430"/>
                  <a:gd name="connsiteX17-15191" fmla="*/ 133167 w 1243373"/>
                  <a:gd name="connsiteY17-15192" fmla="*/ 955587 h 1005430"/>
                  <a:gd name="connsiteX18-15193" fmla="*/ 22167 w 1243373"/>
                  <a:gd name="connsiteY18-15194" fmla="*/ 966845 h 1005430"/>
                  <a:gd name="connsiteX19-15195" fmla="*/ 176701 w 1243373"/>
                  <a:gd name="connsiteY19-15196" fmla="*/ 696053 h 1005430"/>
                  <a:gd name="connsiteX20-15197" fmla="*/ 201563 w 1243373"/>
                  <a:gd name="connsiteY20-15198" fmla="*/ 646787 h 1005430"/>
                  <a:gd name="connsiteX21-15199" fmla="*/ 322197 w 1243373"/>
                  <a:gd name="connsiteY21-15200" fmla="*/ 682395 h 1005430"/>
                  <a:gd name="connsiteX22-15201" fmla="*/ 593679 w 1243373"/>
                  <a:gd name="connsiteY22-15202" fmla="*/ 417571 h 1005430"/>
                  <a:gd name="connsiteX23-15203" fmla="*/ 507049 w 1243373"/>
                  <a:gd name="connsiteY23-15204" fmla="*/ 469978 h 1005430"/>
                  <a:gd name="connsiteX24-15205" fmla="*/ 457237 w 1243373"/>
                  <a:gd name="connsiteY24-15206" fmla="*/ 505882 h 1005430"/>
                  <a:gd name="connsiteX25-15207" fmla="*/ 317350 w 1243373"/>
                  <a:gd name="connsiteY25-15208" fmla="*/ 681704 h 1005430"/>
                  <a:gd name="connsiteX26-15209" fmla="*/ 201637 w 1243373"/>
                  <a:gd name="connsiteY26-15210" fmla="*/ 648788 h 1005430"/>
                  <a:gd name="connsiteX27-15211" fmla="*/ 272535 w 1243373"/>
                  <a:gd name="connsiteY27-15212" fmla="*/ 471354 h 1005430"/>
                  <a:gd name="connsiteX28-15213" fmla="*/ 0 w 1243373"/>
                  <a:gd name="connsiteY28-15214" fmla="*/ 969589 h 1005430"/>
                  <a:gd name="connsiteX29-15215" fmla="*/ 191213 w 1243373"/>
                  <a:gd name="connsiteY29-15216" fmla="*/ 416843 h 1005430"/>
                  <a:gd name="connsiteX30-15217" fmla="*/ 529699 w 1243373"/>
                  <a:gd name="connsiteY30-15218" fmla="*/ 4214 h 1005430"/>
                  <a:gd name="connsiteX31-15219" fmla="*/ 723767 w 1243373"/>
                  <a:gd name="connsiteY31-15220" fmla="*/ 111655 h 1005430"/>
                  <a:gd name="connsiteX32-15221" fmla="*/ 1122654 w 1243373"/>
                  <a:gd name="connsiteY32-15222" fmla="*/ 125859 h 1005430"/>
                  <a:gd name="connsiteX33-15223" fmla="*/ 1242982 w 1243373"/>
                  <a:gd name="connsiteY33-15224" fmla="*/ 7325 h 1005430"/>
                  <a:gd name="connsiteX34-15225" fmla="*/ 1087953 w 1243373"/>
                  <a:gd name="connsiteY34-15226" fmla="*/ 450615 h 1005430"/>
                  <a:gd name="connsiteX35-15227" fmla="*/ 1081179 w 1243373"/>
                  <a:gd name="connsiteY35-15228" fmla="*/ 620832 h 1005430"/>
                  <a:gd name="connsiteX36-15229" fmla="*/ 1171691 w 1243373"/>
                  <a:gd name="connsiteY36-15230" fmla="*/ 684025 h 1005430"/>
                  <a:gd name="connsiteX37-15231" fmla="*/ 1026149 w 1243373"/>
                  <a:gd name="connsiteY37-15232" fmla="*/ 929326 h 1005430"/>
                  <a:gd name="connsiteX38-15233" fmla="*/ 972825 w 1243373"/>
                  <a:gd name="connsiteY38-15234" fmla="*/ 914758 h 1005430"/>
                  <a:gd name="connsiteX39-15235" fmla="*/ 914841 w 1243373"/>
                  <a:gd name="connsiteY39-15236" fmla="*/ 909214 h 1005430"/>
                  <a:gd name="connsiteX40-15237" fmla="*/ 881478 w 1243373"/>
                  <a:gd name="connsiteY40-15238" fmla="*/ 909532 h 1005430"/>
                  <a:gd name="connsiteX41-15239" fmla="*/ 803379 w 1243373"/>
                  <a:gd name="connsiteY41-15240" fmla="*/ 951855 h 1005430"/>
                  <a:gd name="connsiteX0-15241" fmla="*/ 803379 w 1243373"/>
                  <a:gd name="connsiteY0-15242" fmla="*/ 951855 h 1005430"/>
                  <a:gd name="connsiteX1-15243" fmla="*/ 771336 w 1243373"/>
                  <a:gd name="connsiteY1-15244" fmla="*/ 838265 h 1005430"/>
                  <a:gd name="connsiteX2-15245" fmla="*/ 785412 w 1243373"/>
                  <a:gd name="connsiteY2-15246" fmla="*/ 962495 h 1005430"/>
                  <a:gd name="connsiteX3-15247" fmla="*/ 723653 w 1243373"/>
                  <a:gd name="connsiteY3-15248" fmla="*/ 979633 h 1005430"/>
                  <a:gd name="connsiteX4-15249" fmla="*/ 693140 w 1243373"/>
                  <a:gd name="connsiteY4-15250" fmla="*/ 944893 h 1005430"/>
                  <a:gd name="connsiteX5-15251" fmla="*/ 666435 w 1243373"/>
                  <a:gd name="connsiteY5-15252" fmla="*/ 918706 h 1005430"/>
                  <a:gd name="connsiteX6-15253" fmla="*/ 615785 w 1243373"/>
                  <a:gd name="connsiteY6-15254" fmla="*/ 922382 h 1005430"/>
                  <a:gd name="connsiteX7-15255" fmla="*/ 598136 w 1243373"/>
                  <a:gd name="connsiteY7-15256" fmla="*/ 809443 h 1005430"/>
                  <a:gd name="connsiteX8-15257" fmla="*/ 474772 w 1243373"/>
                  <a:gd name="connsiteY8-15258" fmla="*/ 813658 h 1005430"/>
                  <a:gd name="connsiteX9-15259" fmla="*/ 516240 w 1243373"/>
                  <a:gd name="connsiteY9-15260" fmla="*/ 762528 h 1005430"/>
                  <a:gd name="connsiteX10-15261" fmla="*/ 618937 w 1243373"/>
                  <a:gd name="connsiteY10-15262" fmla="*/ 650134 h 1005430"/>
                  <a:gd name="connsiteX11-15263" fmla="*/ 537590 w 1243373"/>
                  <a:gd name="connsiteY11-15264" fmla="*/ 705134 h 1005430"/>
                  <a:gd name="connsiteX12-15265" fmla="*/ 429328 w 1243373"/>
                  <a:gd name="connsiteY12-15266" fmla="*/ 838728 h 1005430"/>
                  <a:gd name="connsiteX13-15267" fmla="*/ 451271 w 1243373"/>
                  <a:gd name="connsiteY13-15268" fmla="*/ 725793 h 1005430"/>
                  <a:gd name="connsiteX14-15269" fmla="*/ 156519 w 1243373"/>
                  <a:gd name="connsiteY14-15270" fmla="*/ 957424 h 1005430"/>
                  <a:gd name="connsiteX15-15271" fmla="*/ 264391 w 1243373"/>
                  <a:gd name="connsiteY15-15272" fmla="*/ 735988 h 1005430"/>
                  <a:gd name="connsiteX16-15273" fmla="*/ 214226 w 1243373"/>
                  <a:gd name="connsiteY16-15274" fmla="*/ 829249 h 1005430"/>
                  <a:gd name="connsiteX17-15275" fmla="*/ 133167 w 1243373"/>
                  <a:gd name="connsiteY17-15276" fmla="*/ 955587 h 1005430"/>
                  <a:gd name="connsiteX18-15277" fmla="*/ 22167 w 1243373"/>
                  <a:gd name="connsiteY18-15278" fmla="*/ 966845 h 1005430"/>
                  <a:gd name="connsiteX19-15279" fmla="*/ 176701 w 1243373"/>
                  <a:gd name="connsiteY19-15280" fmla="*/ 696053 h 1005430"/>
                  <a:gd name="connsiteX20-15281" fmla="*/ 201563 w 1243373"/>
                  <a:gd name="connsiteY20-15282" fmla="*/ 646787 h 1005430"/>
                  <a:gd name="connsiteX21-15283" fmla="*/ 322197 w 1243373"/>
                  <a:gd name="connsiteY21-15284" fmla="*/ 682395 h 1005430"/>
                  <a:gd name="connsiteX22-15285" fmla="*/ 593679 w 1243373"/>
                  <a:gd name="connsiteY22-15286" fmla="*/ 417571 h 1005430"/>
                  <a:gd name="connsiteX23-15287" fmla="*/ 507049 w 1243373"/>
                  <a:gd name="connsiteY23-15288" fmla="*/ 469978 h 1005430"/>
                  <a:gd name="connsiteX24-15289" fmla="*/ 457237 w 1243373"/>
                  <a:gd name="connsiteY24-15290" fmla="*/ 505882 h 1005430"/>
                  <a:gd name="connsiteX25-15291" fmla="*/ 317350 w 1243373"/>
                  <a:gd name="connsiteY25-15292" fmla="*/ 681704 h 1005430"/>
                  <a:gd name="connsiteX26-15293" fmla="*/ 205232 w 1243373"/>
                  <a:gd name="connsiteY26-15294" fmla="*/ 645781 h 1005430"/>
                  <a:gd name="connsiteX27-15295" fmla="*/ 272535 w 1243373"/>
                  <a:gd name="connsiteY27-15296" fmla="*/ 471354 h 1005430"/>
                  <a:gd name="connsiteX28-15297" fmla="*/ 0 w 1243373"/>
                  <a:gd name="connsiteY28-15298" fmla="*/ 969589 h 1005430"/>
                  <a:gd name="connsiteX29-15299" fmla="*/ 191213 w 1243373"/>
                  <a:gd name="connsiteY29-15300" fmla="*/ 416843 h 1005430"/>
                  <a:gd name="connsiteX30-15301" fmla="*/ 529699 w 1243373"/>
                  <a:gd name="connsiteY30-15302" fmla="*/ 4214 h 1005430"/>
                  <a:gd name="connsiteX31-15303" fmla="*/ 723767 w 1243373"/>
                  <a:gd name="connsiteY31-15304" fmla="*/ 111655 h 1005430"/>
                  <a:gd name="connsiteX32-15305" fmla="*/ 1122654 w 1243373"/>
                  <a:gd name="connsiteY32-15306" fmla="*/ 125859 h 1005430"/>
                  <a:gd name="connsiteX33-15307" fmla="*/ 1242982 w 1243373"/>
                  <a:gd name="connsiteY33-15308" fmla="*/ 7325 h 1005430"/>
                  <a:gd name="connsiteX34-15309" fmla="*/ 1087953 w 1243373"/>
                  <a:gd name="connsiteY34-15310" fmla="*/ 450615 h 1005430"/>
                  <a:gd name="connsiteX35-15311" fmla="*/ 1081179 w 1243373"/>
                  <a:gd name="connsiteY35-15312" fmla="*/ 620832 h 1005430"/>
                  <a:gd name="connsiteX36-15313" fmla="*/ 1171691 w 1243373"/>
                  <a:gd name="connsiteY36-15314" fmla="*/ 684025 h 1005430"/>
                  <a:gd name="connsiteX37-15315" fmla="*/ 1026149 w 1243373"/>
                  <a:gd name="connsiteY37-15316" fmla="*/ 929326 h 1005430"/>
                  <a:gd name="connsiteX38-15317" fmla="*/ 972825 w 1243373"/>
                  <a:gd name="connsiteY38-15318" fmla="*/ 914758 h 1005430"/>
                  <a:gd name="connsiteX39-15319" fmla="*/ 914841 w 1243373"/>
                  <a:gd name="connsiteY39-15320" fmla="*/ 909214 h 1005430"/>
                  <a:gd name="connsiteX40-15321" fmla="*/ 881478 w 1243373"/>
                  <a:gd name="connsiteY40-15322" fmla="*/ 909532 h 1005430"/>
                  <a:gd name="connsiteX41-15323" fmla="*/ 803379 w 1243373"/>
                  <a:gd name="connsiteY41-15324" fmla="*/ 951855 h 1005430"/>
                  <a:gd name="connsiteX0-15325" fmla="*/ 803379 w 1243373"/>
                  <a:gd name="connsiteY0-15326" fmla="*/ 951855 h 1005430"/>
                  <a:gd name="connsiteX1-15327" fmla="*/ 771336 w 1243373"/>
                  <a:gd name="connsiteY1-15328" fmla="*/ 838265 h 1005430"/>
                  <a:gd name="connsiteX2-15329" fmla="*/ 785412 w 1243373"/>
                  <a:gd name="connsiteY2-15330" fmla="*/ 962495 h 1005430"/>
                  <a:gd name="connsiteX3-15331" fmla="*/ 723653 w 1243373"/>
                  <a:gd name="connsiteY3-15332" fmla="*/ 979633 h 1005430"/>
                  <a:gd name="connsiteX4-15333" fmla="*/ 693140 w 1243373"/>
                  <a:gd name="connsiteY4-15334" fmla="*/ 944893 h 1005430"/>
                  <a:gd name="connsiteX5-15335" fmla="*/ 666435 w 1243373"/>
                  <a:gd name="connsiteY5-15336" fmla="*/ 918706 h 1005430"/>
                  <a:gd name="connsiteX6-15337" fmla="*/ 615785 w 1243373"/>
                  <a:gd name="connsiteY6-15338" fmla="*/ 922382 h 1005430"/>
                  <a:gd name="connsiteX7-15339" fmla="*/ 598136 w 1243373"/>
                  <a:gd name="connsiteY7-15340" fmla="*/ 809443 h 1005430"/>
                  <a:gd name="connsiteX8-15341" fmla="*/ 474772 w 1243373"/>
                  <a:gd name="connsiteY8-15342" fmla="*/ 813658 h 1005430"/>
                  <a:gd name="connsiteX9-15343" fmla="*/ 516240 w 1243373"/>
                  <a:gd name="connsiteY9-15344" fmla="*/ 762528 h 1005430"/>
                  <a:gd name="connsiteX10-15345" fmla="*/ 618937 w 1243373"/>
                  <a:gd name="connsiteY10-15346" fmla="*/ 650134 h 1005430"/>
                  <a:gd name="connsiteX11-15347" fmla="*/ 537590 w 1243373"/>
                  <a:gd name="connsiteY11-15348" fmla="*/ 705134 h 1005430"/>
                  <a:gd name="connsiteX12-15349" fmla="*/ 429328 w 1243373"/>
                  <a:gd name="connsiteY12-15350" fmla="*/ 838728 h 1005430"/>
                  <a:gd name="connsiteX13-15351" fmla="*/ 451271 w 1243373"/>
                  <a:gd name="connsiteY13-15352" fmla="*/ 725793 h 1005430"/>
                  <a:gd name="connsiteX14-15353" fmla="*/ 156519 w 1243373"/>
                  <a:gd name="connsiteY14-15354" fmla="*/ 957424 h 1005430"/>
                  <a:gd name="connsiteX15-15355" fmla="*/ 264391 w 1243373"/>
                  <a:gd name="connsiteY15-15356" fmla="*/ 735988 h 1005430"/>
                  <a:gd name="connsiteX16-15357" fmla="*/ 214226 w 1243373"/>
                  <a:gd name="connsiteY16-15358" fmla="*/ 829249 h 1005430"/>
                  <a:gd name="connsiteX17-15359" fmla="*/ 133167 w 1243373"/>
                  <a:gd name="connsiteY17-15360" fmla="*/ 955587 h 1005430"/>
                  <a:gd name="connsiteX18-15361" fmla="*/ 22167 w 1243373"/>
                  <a:gd name="connsiteY18-15362" fmla="*/ 966845 h 1005430"/>
                  <a:gd name="connsiteX19-15363" fmla="*/ 176701 w 1243373"/>
                  <a:gd name="connsiteY19-15364" fmla="*/ 696053 h 1005430"/>
                  <a:gd name="connsiteX20-15365" fmla="*/ 201563 w 1243373"/>
                  <a:gd name="connsiteY20-15366" fmla="*/ 646787 h 1005430"/>
                  <a:gd name="connsiteX21-15367" fmla="*/ 322197 w 1243373"/>
                  <a:gd name="connsiteY21-15368" fmla="*/ 682395 h 1005430"/>
                  <a:gd name="connsiteX22-15369" fmla="*/ 593679 w 1243373"/>
                  <a:gd name="connsiteY22-15370" fmla="*/ 417571 h 1005430"/>
                  <a:gd name="connsiteX23-15371" fmla="*/ 507049 w 1243373"/>
                  <a:gd name="connsiteY23-15372" fmla="*/ 469978 h 1005430"/>
                  <a:gd name="connsiteX24-15373" fmla="*/ 457237 w 1243373"/>
                  <a:gd name="connsiteY24-15374" fmla="*/ 505882 h 1005430"/>
                  <a:gd name="connsiteX25-15375" fmla="*/ 317350 w 1243373"/>
                  <a:gd name="connsiteY25-15376" fmla="*/ 681704 h 1005430"/>
                  <a:gd name="connsiteX26-15377" fmla="*/ 202298 w 1243373"/>
                  <a:gd name="connsiteY26-15378" fmla="*/ 646587 h 1005430"/>
                  <a:gd name="connsiteX27-15379" fmla="*/ 272535 w 1243373"/>
                  <a:gd name="connsiteY27-15380" fmla="*/ 471354 h 1005430"/>
                  <a:gd name="connsiteX28-15381" fmla="*/ 0 w 1243373"/>
                  <a:gd name="connsiteY28-15382" fmla="*/ 969589 h 1005430"/>
                  <a:gd name="connsiteX29-15383" fmla="*/ 191213 w 1243373"/>
                  <a:gd name="connsiteY29-15384" fmla="*/ 416843 h 1005430"/>
                  <a:gd name="connsiteX30-15385" fmla="*/ 529699 w 1243373"/>
                  <a:gd name="connsiteY30-15386" fmla="*/ 4214 h 1005430"/>
                  <a:gd name="connsiteX31-15387" fmla="*/ 723767 w 1243373"/>
                  <a:gd name="connsiteY31-15388" fmla="*/ 111655 h 1005430"/>
                  <a:gd name="connsiteX32-15389" fmla="*/ 1122654 w 1243373"/>
                  <a:gd name="connsiteY32-15390" fmla="*/ 125859 h 1005430"/>
                  <a:gd name="connsiteX33-15391" fmla="*/ 1242982 w 1243373"/>
                  <a:gd name="connsiteY33-15392" fmla="*/ 7325 h 1005430"/>
                  <a:gd name="connsiteX34-15393" fmla="*/ 1087953 w 1243373"/>
                  <a:gd name="connsiteY34-15394" fmla="*/ 450615 h 1005430"/>
                  <a:gd name="connsiteX35-15395" fmla="*/ 1081179 w 1243373"/>
                  <a:gd name="connsiteY35-15396" fmla="*/ 620832 h 1005430"/>
                  <a:gd name="connsiteX36-15397" fmla="*/ 1171691 w 1243373"/>
                  <a:gd name="connsiteY36-15398" fmla="*/ 684025 h 1005430"/>
                  <a:gd name="connsiteX37-15399" fmla="*/ 1026149 w 1243373"/>
                  <a:gd name="connsiteY37-15400" fmla="*/ 929326 h 1005430"/>
                  <a:gd name="connsiteX38-15401" fmla="*/ 972825 w 1243373"/>
                  <a:gd name="connsiteY38-15402" fmla="*/ 914758 h 1005430"/>
                  <a:gd name="connsiteX39-15403" fmla="*/ 914841 w 1243373"/>
                  <a:gd name="connsiteY39-15404" fmla="*/ 909214 h 1005430"/>
                  <a:gd name="connsiteX40-15405" fmla="*/ 881478 w 1243373"/>
                  <a:gd name="connsiteY40-15406" fmla="*/ 909532 h 1005430"/>
                  <a:gd name="connsiteX41-15407" fmla="*/ 803379 w 1243373"/>
                  <a:gd name="connsiteY41-15408" fmla="*/ 951855 h 1005430"/>
                  <a:gd name="connsiteX0-15409" fmla="*/ 803379 w 1243373"/>
                  <a:gd name="connsiteY0-15410" fmla="*/ 951855 h 1005430"/>
                  <a:gd name="connsiteX1-15411" fmla="*/ 771336 w 1243373"/>
                  <a:gd name="connsiteY1-15412" fmla="*/ 838265 h 1005430"/>
                  <a:gd name="connsiteX2-15413" fmla="*/ 785412 w 1243373"/>
                  <a:gd name="connsiteY2-15414" fmla="*/ 962495 h 1005430"/>
                  <a:gd name="connsiteX3-15415" fmla="*/ 723653 w 1243373"/>
                  <a:gd name="connsiteY3-15416" fmla="*/ 979633 h 1005430"/>
                  <a:gd name="connsiteX4-15417" fmla="*/ 693140 w 1243373"/>
                  <a:gd name="connsiteY4-15418" fmla="*/ 944893 h 1005430"/>
                  <a:gd name="connsiteX5-15419" fmla="*/ 666435 w 1243373"/>
                  <a:gd name="connsiteY5-15420" fmla="*/ 918706 h 1005430"/>
                  <a:gd name="connsiteX6-15421" fmla="*/ 615785 w 1243373"/>
                  <a:gd name="connsiteY6-15422" fmla="*/ 922382 h 1005430"/>
                  <a:gd name="connsiteX7-15423" fmla="*/ 598136 w 1243373"/>
                  <a:gd name="connsiteY7-15424" fmla="*/ 809443 h 1005430"/>
                  <a:gd name="connsiteX8-15425" fmla="*/ 474772 w 1243373"/>
                  <a:gd name="connsiteY8-15426" fmla="*/ 813658 h 1005430"/>
                  <a:gd name="connsiteX9-15427" fmla="*/ 516240 w 1243373"/>
                  <a:gd name="connsiteY9-15428" fmla="*/ 762528 h 1005430"/>
                  <a:gd name="connsiteX10-15429" fmla="*/ 618937 w 1243373"/>
                  <a:gd name="connsiteY10-15430" fmla="*/ 650134 h 1005430"/>
                  <a:gd name="connsiteX11-15431" fmla="*/ 537590 w 1243373"/>
                  <a:gd name="connsiteY11-15432" fmla="*/ 705134 h 1005430"/>
                  <a:gd name="connsiteX12-15433" fmla="*/ 429328 w 1243373"/>
                  <a:gd name="connsiteY12-15434" fmla="*/ 838728 h 1005430"/>
                  <a:gd name="connsiteX13-15435" fmla="*/ 451271 w 1243373"/>
                  <a:gd name="connsiteY13-15436" fmla="*/ 725793 h 1005430"/>
                  <a:gd name="connsiteX14-15437" fmla="*/ 202506 w 1243373"/>
                  <a:gd name="connsiteY14-15438" fmla="*/ 878109 h 1005430"/>
                  <a:gd name="connsiteX15-15439" fmla="*/ 264391 w 1243373"/>
                  <a:gd name="connsiteY15-15440" fmla="*/ 735988 h 1005430"/>
                  <a:gd name="connsiteX16-15441" fmla="*/ 214226 w 1243373"/>
                  <a:gd name="connsiteY16-15442" fmla="*/ 829249 h 1005430"/>
                  <a:gd name="connsiteX17-15443" fmla="*/ 133167 w 1243373"/>
                  <a:gd name="connsiteY17-15444" fmla="*/ 955587 h 1005430"/>
                  <a:gd name="connsiteX18-15445" fmla="*/ 22167 w 1243373"/>
                  <a:gd name="connsiteY18-15446" fmla="*/ 966845 h 1005430"/>
                  <a:gd name="connsiteX19-15447" fmla="*/ 176701 w 1243373"/>
                  <a:gd name="connsiteY19-15448" fmla="*/ 696053 h 1005430"/>
                  <a:gd name="connsiteX20-15449" fmla="*/ 201563 w 1243373"/>
                  <a:gd name="connsiteY20-15450" fmla="*/ 646787 h 1005430"/>
                  <a:gd name="connsiteX21-15451" fmla="*/ 322197 w 1243373"/>
                  <a:gd name="connsiteY21-15452" fmla="*/ 682395 h 1005430"/>
                  <a:gd name="connsiteX22-15453" fmla="*/ 593679 w 1243373"/>
                  <a:gd name="connsiteY22-15454" fmla="*/ 417571 h 1005430"/>
                  <a:gd name="connsiteX23-15455" fmla="*/ 507049 w 1243373"/>
                  <a:gd name="connsiteY23-15456" fmla="*/ 469978 h 1005430"/>
                  <a:gd name="connsiteX24-15457" fmla="*/ 457237 w 1243373"/>
                  <a:gd name="connsiteY24-15458" fmla="*/ 505882 h 1005430"/>
                  <a:gd name="connsiteX25-15459" fmla="*/ 317350 w 1243373"/>
                  <a:gd name="connsiteY25-15460" fmla="*/ 681704 h 1005430"/>
                  <a:gd name="connsiteX26-15461" fmla="*/ 202298 w 1243373"/>
                  <a:gd name="connsiteY26-15462" fmla="*/ 646587 h 1005430"/>
                  <a:gd name="connsiteX27-15463" fmla="*/ 272535 w 1243373"/>
                  <a:gd name="connsiteY27-15464" fmla="*/ 471354 h 1005430"/>
                  <a:gd name="connsiteX28-15465" fmla="*/ 0 w 1243373"/>
                  <a:gd name="connsiteY28-15466" fmla="*/ 969589 h 1005430"/>
                  <a:gd name="connsiteX29-15467" fmla="*/ 191213 w 1243373"/>
                  <a:gd name="connsiteY29-15468" fmla="*/ 416843 h 1005430"/>
                  <a:gd name="connsiteX30-15469" fmla="*/ 529699 w 1243373"/>
                  <a:gd name="connsiteY30-15470" fmla="*/ 4214 h 1005430"/>
                  <a:gd name="connsiteX31-15471" fmla="*/ 723767 w 1243373"/>
                  <a:gd name="connsiteY31-15472" fmla="*/ 111655 h 1005430"/>
                  <a:gd name="connsiteX32-15473" fmla="*/ 1122654 w 1243373"/>
                  <a:gd name="connsiteY32-15474" fmla="*/ 125859 h 1005430"/>
                  <a:gd name="connsiteX33-15475" fmla="*/ 1242982 w 1243373"/>
                  <a:gd name="connsiteY33-15476" fmla="*/ 7325 h 1005430"/>
                  <a:gd name="connsiteX34-15477" fmla="*/ 1087953 w 1243373"/>
                  <a:gd name="connsiteY34-15478" fmla="*/ 450615 h 1005430"/>
                  <a:gd name="connsiteX35-15479" fmla="*/ 1081179 w 1243373"/>
                  <a:gd name="connsiteY35-15480" fmla="*/ 620832 h 1005430"/>
                  <a:gd name="connsiteX36-15481" fmla="*/ 1171691 w 1243373"/>
                  <a:gd name="connsiteY36-15482" fmla="*/ 684025 h 1005430"/>
                  <a:gd name="connsiteX37-15483" fmla="*/ 1026149 w 1243373"/>
                  <a:gd name="connsiteY37-15484" fmla="*/ 929326 h 1005430"/>
                  <a:gd name="connsiteX38-15485" fmla="*/ 972825 w 1243373"/>
                  <a:gd name="connsiteY38-15486" fmla="*/ 914758 h 1005430"/>
                  <a:gd name="connsiteX39-15487" fmla="*/ 914841 w 1243373"/>
                  <a:gd name="connsiteY39-15488" fmla="*/ 909214 h 1005430"/>
                  <a:gd name="connsiteX40-15489" fmla="*/ 881478 w 1243373"/>
                  <a:gd name="connsiteY40-15490" fmla="*/ 909532 h 1005430"/>
                  <a:gd name="connsiteX41-15491" fmla="*/ 803379 w 1243373"/>
                  <a:gd name="connsiteY41-15492" fmla="*/ 951855 h 1005430"/>
                  <a:gd name="connsiteX0-15493" fmla="*/ 803379 w 1243373"/>
                  <a:gd name="connsiteY0-15494" fmla="*/ 951855 h 1005430"/>
                  <a:gd name="connsiteX1-15495" fmla="*/ 771336 w 1243373"/>
                  <a:gd name="connsiteY1-15496" fmla="*/ 838265 h 1005430"/>
                  <a:gd name="connsiteX2-15497" fmla="*/ 785412 w 1243373"/>
                  <a:gd name="connsiteY2-15498" fmla="*/ 962495 h 1005430"/>
                  <a:gd name="connsiteX3-15499" fmla="*/ 723653 w 1243373"/>
                  <a:gd name="connsiteY3-15500" fmla="*/ 979633 h 1005430"/>
                  <a:gd name="connsiteX4-15501" fmla="*/ 693140 w 1243373"/>
                  <a:gd name="connsiteY4-15502" fmla="*/ 944893 h 1005430"/>
                  <a:gd name="connsiteX5-15503" fmla="*/ 666435 w 1243373"/>
                  <a:gd name="connsiteY5-15504" fmla="*/ 918706 h 1005430"/>
                  <a:gd name="connsiteX6-15505" fmla="*/ 615785 w 1243373"/>
                  <a:gd name="connsiteY6-15506" fmla="*/ 922382 h 1005430"/>
                  <a:gd name="connsiteX7-15507" fmla="*/ 598136 w 1243373"/>
                  <a:gd name="connsiteY7-15508" fmla="*/ 809443 h 1005430"/>
                  <a:gd name="connsiteX8-15509" fmla="*/ 474772 w 1243373"/>
                  <a:gd name="connsiteY8-15510" fmla="*/ 813658 h 1005430"/>
                  <a:gd name="connsiteX9-15511" fmla="*/ 516240 w 1243373"/>
                  <a:gd name="connsiteY9-15512" fmla="*/ 762528 h 1005430"/>
                  <a:gd name="connsiteX10-15513" fmla="*/ 618937 w 1243373"/>
                  <a:gd name="connsiteY10-15514" fmla="*/ 650134 h 1005430"/>
                  <a:gd name="connsiteX11-15515" fmla="*/ 537590 w 1243373"/>
                  <a:gd name="connsiteY11-15516" fmla="*/ 705134 h 1005430"/>
                  <a:gd name="connsiteX12-15517" fmla="*/ 429328 w 1243373"/>
                  <a:gd name="connsiteY12-15518" fmla="*/ 838728 h 1005430"/>
                  <a:gd name="connsiteX13-15519" fmla="*/ 451271 w 1243373"/>
                  <a:gd name="connsiteY13-15520" fmla="*/ 725793 h 1005430"/>
                  <a:gd name="connsiteX14-15521" fmla="*/ 299777 w 1243373"/>
                  <a:gd name="connsiteY14-15522" fmla="*/ 817895 h 1005430"/>
                  <a:gd name="connsiteX15-15523" fmla="*/ 202506 w 1243373"/>
                  <a:gd name="connsiteY15-15524" fmla="*/ 878109 h 1005430"/>
                  <a:gd name="connsiteX16-15525" fmla="*/ 264391 w 1243373"/>
                  <a:gd name="connsiteY16-15526" fmla="*/ 735988 h 1005430"/>
                  <a:gd name="connsiteX17-15527" fmla="*/ 214226 w 1243373"/>
                  <a:gd name="connsiteY17-15528" fmla="*/ 829249 h 1005430"/>
                  <a:gd name="connsiteX18-15529" fmla="*/ 133167 w 1243373"/>
                  <a:gd name="connsiteY18-15530" fmla="*/ 955587 h 1005430"/>
                  <a:gd name="connsiteX19-15531" fmla="*/ 22167 w 1243373"/>
                  <a:gd name="connsiteY19-15532" fmla="*/ 966845 h 1005430"/>
                  <a:gd name="connsiteX20-15533" fmla="*/ 176701 w 1243373"/>
                  <a:gd name="connsiteY20-15534" fmla="*/ 696053 h 1005430"/>
                  <a:gd name="connsiteX21-15535" fmla="*/ 201563 w 1243373"/>
                  <a:gd name="connsiteY21-15536" fmla="*/ 646787 h 1005430"/>
                  <a:gd name="connsiteX22-15537" fmla="*/ 322197 w 1243373"/>
                  <a:gd name="connsiteY22-15538" fmla="*/ 682395 h 1005430"/>
                  <a:gd name="connsiteX23-15539" fmla="*/ 593679 w 1243373"/>
                  <a:gd name="connsiteY23-15540" fmla="*/ 417571 h 1005430"/>
                  <a:gd name="connsiteX24-15541" fmla="*/ 507049 w 1243373"/>
                  <a:gd name="connsiteY24-15542" fmla="*/ 469978 h 1005430"/>
                  <a:gd name="connsiteX25-15543" fmla="*/ 457237 w 1243373"/>
                  <a:gd name="connsiteY25-15544" fmla="*/ 505882 h 1005430"/>
                  <a:gd name="connsiteX26-15545" fmla="*/ 317350 w 1243373"/>
                  <a:gd name="connsiteY26-15546" fmla="*/ 681704 h 1005430"/>
                  <a:gd name="connsiteX27-15547" fmla="*/ 202298 w 1243373"/>
                  <a:gd name="connsiteY27-15548" fmla="*/ 646587 h 1005430"/>
                  <a:gd name="connsiteX28-15549" fmla="*/ 272535 w 1243373"/>
                  <a:gd name="connsiteY28-15550" fmla="*/ 471354 h 1005430"/>
                  <a:gd name="connsiteX29-15551" fmla="*/ 0 w 1243373"/>
                  <a:gd name="connsiteY29-15552" fmla="*/ 969589 h 1005430"/>
                  <a:gd name="connsiteX30-15553" fmla="*/ 191213 w 1243373"/>
                  <a:gd name="connsiteY30-15554" fmla="*/ 416843 h 1005430"/>
                  <a:gd name="connsiteX31-15555" fmla="*/ 529699 w 1243373"/>
                  <a:gd name="connsiteY31-15556" fmla="*/ 4214 h 1005430"/>
                  <a:gd name="connsiteX32-15557" fmla="*/ 723767 w 1243373"/>
                  <a:gd name="connsiteY32-15558" fmla="*/ 111655 h 1005430"/>
                  <a:gd name="connsiteX33-15559" fmla="*/ 1122654 w 1243373"/>
                  <a:gd name="connsiteY33-15560" fmla="*/ 125859 h 1005430"/>
                  <a:gd name="connsiteX34-15561" fmla="*/ 1242982 w 1243373"/>
                  <a:gd name="connsiteY34-15562" fmla="*/ 7325 h 1005430"/>
                  <a:gd name="connsiteX35-15563" fmla="*/ 1087953 w 1243373"/>
                  <a:gd name="connsiteY35-15564" fmla="*/ 450615 h 1005430"/>
                  <a:gd name="connsiteX36-15565" fmla="*/ 1081179 w 1243373"/>
                  <a:gd name="connsiteY36-15566" fmla="*/ 620832 h 1005430"/>
                  <a:gd name="connsiteX37-15567" fmla="*/ 1171691 w 1243373"/>
                  <a:gd name="connsiteY37-15568" fmla="*/ 684025 h 1005430"/>
                  <a:gd name="connsiteX38-15569" fmla="*/ 1026149 w 1243373"/>
                  <a:gd name="connsiteY38-15570" fmla="*/ 929326 h 1005430"/>
                  <a:gd name="connsiteX39-15571" fmla="*/ 972825 w 1243373"/>
                  <a:gd name="connsiteY39-15572" fmla="*/ 914758 h 1005430"/>
                  <a:gd name="connsiteX40-15573" fmla="*/ 914841 w 1243373"/>
                  <a:gd name="connsiteY40-15574" fmla="*/ 909214 h 1005430"/>
                  <a:gd name="connsiteX41-15575" fmla="*/ 881478 w 1243373"/>
                  <a:gd name="connsiteY41-15576" fmla="*/ 909532 h 1005430"/>
                  <a:gd name="connsiteX42" fmla="*/ 803379 w 1243373"/>
                  <a:gd name="connsiteY42" fmla="*/ 951855 h 1005430"/>
                  <a:gd name="connsiteX0-15577" fmla="*/ 803379 w 1243373"/>
                  <a:gd name="connsiteY0-15578" fmla="*/ 951855 h 1005430"/>
                  <a:gd name="connsiteX1-15579" fmla="*/ 771336 w 1243373"/>
                  <a:gd name="connsiteY1-15580" fmla="*/ 838265 h 1005430"/>
                  <a:gd name="connsiteX2-15581" fmla="*/ 785412 w 1243373"/>
                  <a:gd name="connsiteY2-15582" fmla="*/ 962495 h 1005430"/>
                  <a:gd name="connsiteX3-15583" fmla="*/ 723653 w 1243373"/>
                  <a:gd name="connsiteY3-15584" fmla="*/ 979633 h 1005430"/>
                  <a:gd name="connsiteX4-15585" fmla="*/ 693140 w 1243373"/>
                  <a:gd name="connsiteY4-15586" fmla="*/ 944893 h 1005430"/>
                  <a:gd name="connsiteX5-15587" fmla="*/ 666435 w 1243373"/>
                  <a:gd name="connsiteY5-15588" fmla="*/ 918706 h 1005430"/>
                  <a:gd name="connsiteX6-15589" fmla="*/ 615785 w 1243373"/>
                  <a:gd name="connsiteY6-15590" fmla="*/ 922382 h 1005430"/>
                  <a:gd name="connsiteX7-15591" fmla="*/ 598136 w 1243373"/>
                  <a:gd name="connsiteY7-15592" fmla="*/ 809443 h 1005430"/>
                  <a:gd name="connsiteX8-15593" fmla="*/ 474772 w 1243373"/>
                  <a:gd name="connsiteY8-15594" fmla="*/ 813658 h 1005430"/>
                  <a:gd name="connsiteX9-15595" fmla="*/ 516240 w 1243373"/>
                  <a:gd name="connsiteY9-15596" fmla="*/ 762528 h 1005430"/>
                  <a:gd name="connsiteX10-15597" fmla="*/ 618937 w 1243373"/>
                  <a:gd name="connsiteY10-15598" fmla="*/ 650134 h 1005430"/>
                  <a:gd name="connsiteX11-15599" fmla="*/ 537590 w 1243373"/>
                  <a:gd name="connsiteY11-15600" fmla="*/ 705134 h 1005430"/>
                  <a:gd name="connsiteX12-15601" fmla="*/ 429328 w 1243373"/>
                  <a:gd name="connsiteY12-15602" fmla="*/ 838728 h 1005430"/>
                  <a:gd name="connsiteX13-15603" fmla="*/ 451271 w 1243373"/>
                  <a:gd name="connsiteY13-15604" fmla="*/ 725793 h 1005430"/>
                  <a:gd name="connsiteX14-15605" fmla="*/ 299777 w 1243373"/>
                  <a:gd name="connsiteY14-15606" fmla="*/ 817895 h 1005430"/>
                  <a:gd name="connsiteX15-15607" fmla="*/ 162020 w 1243373"/>
                  <a:gd name="connsiteY15-15608" fmla="*/ 945810 h 1005430"/>
                  <a:gd name="connsiteX16-15609" fmla="*/ 264391 w 1243373"/>
                  <a:gd name="connsiteY16-15610" fmla="*/ 735988 h 1005430"/>
                  <a:gd name="connsiteX17-15611" fmla="*/ 214226 w 1243373"/>
                  <a:gd name="connsiteY17-15612" fmla="*/ 829249 h 1005430"/>
                  <a:gd name="connsiteX18-15613" fmla="*/ 133167 w 1243373"/>
                  <a:gd name="connsiteY18-15614" fmla="*/ 955587 h 1005430"/>
                  <a:gd name="connsiteX19-15615" fmla="*/ 22167 w 1243373"/>
                  <a:gd name="connsiteY19-15616" fmla="*/ 966845 h 1005430"/>
                  <a:gd name="connsiteX20-15617" fmla="*/ 176701 w 1243373"/>
                  <a:gd name="connsiteY20-15618" fmla="*/ 696053 h 1005430"/>
                  <a:gd name="connsiteX21-15619" fmla="*/ 201563 w 1243373"/>
                  <a:gd name="connsiteY21-15620" fmla="*/ 646787 h 1005430"/>
                  <a:gd name="connsiteX22-15621" fmla="*/ 322197 w 1243373"/>
                  <a:gd name="connsiteY22-15622" fmla="*/ 682395 h 1005430"/>
                  <a:gd name="connsiteX23-15623" fmla="*/ 593679 w 1243373"/>
                  <a:gd name="connsiteY23-15624" fmla="*/ 417571 h 1005430"/>
                  <a:gd name="connsiteX24-15625" fmla="*/ 507049 w 1243373"/>
                  <a:gd name="connsiteY24-15626" fmla="*/ 469978 h 1005430"/>
                  <a:gd name="connsiteX25-15627" fmla="*/ 457237 w 1243373"/>
                  <a:gd name="connsiteY25-15628" fmla="*/ 505882 h 1005430"/>
                  <a:gd name="connsiteX26-15629" fmla="*/ 317350 w 1243373"/>
                  <a:gd name="connsiteY26-15630" fmla="*/ 681704 h 1005430"/>
                  <a:gd name="connsiteX27-15631" fmla="*/ 202298 w 1243373"/>
                  <a:gd name="connsiteY27-15632" fmla="*/ 646587 h 1005430"/>
                  <a:gd name="connsiteX28-15633" fmla="*/ 272535 w 1243373"/>
                  <a:gd name="connsiteY28-15634" fmla="*/ 471354 h 1005430"/>
                  <a:gd name="connsiteX29-15635" fmla="*/ 0 w 1243373"/>
                  <a:gd name="connsiteY29-15636" fmla="*/ 969589 h 1005430"/>
                  <a:gd name="connsiteX30-15637" fmla="*/ 191213 w 1243373"/>
                  <a:gd name="connsiteY30-15638" fmla="*/ 416843 h 1005430"/>
                  <a:gd name="connsiteX31-15639" fmla="*/ 529699 w 1243373"/>
                  <a:gd name="connsiteY31-15640" fmla="*/ 4214 h 1005430"/>
                  <a:gd name="connsiteX32-15641" fmla="*/ 723767 w 1243373"/>
                  <a:gd name="connsiteY32-15642" fmla="*/ 111655 h 1005430"/>
                  <a:gd name="connsiteX33-15643" fmla="*/ 1122654 w 1243373"/>
                  <a:gd name="connsiteY33-15644" fmla="*/ 125859 h 1005430"/>
                  <a:gd name="connsiteX34-15645" fmla="*/ 1242982 w 1243373"/>
                  <a:gd name="connsiteY34-15646" fmla="*/ 7325 h 1005430"/>
                  <a:gd name="connsiteX35-15647" fmla="*/ 1087953 w 1243373"/>
                  <a:gd name="connsiteY35-15648" fmla="*/ 450615 h 1005430"/>
                  <a:gd name="connsiteX36-15649" fmla="*/ 1081179 w 1243373"/>
                  <a:gd name="connsiteY36-15650" fmla="*/ 620832 h 1005430"/>
                  <a:gd name="connsiteX37-15651" fmla="*/ 1171691 w 1243373"/>
                  <a:gd name="connsiteY37-15652" fmla="*/ 684025 h 1005430"/>
                  <a:gd name="connsiteX38-15653" fmla="*/ 1026149 w 1243373"/>
                  <a:gd name="connsiteY38-15654" fmla="*/ 929326 h 1005430"/>
                  <a:gd name="connsiteX39-15655" fmla="*/ 972825 w 1243373"/>
                  <a:gd name="connsiteY39-15656" fmla="*/ 914758 h 1005430"/>
                  <a:gd name="connsiteX40-15657" fmla="*/ 914841 w 1243373"/>
                  <a:gd name="connsiteY40-15658" fmla="*/ 909214 h 1005430"/>
                  <a:gd name="connsiteX41-15659" fmla="*/ 881478 w 1243373"/>
                  <a:gd name="connsiteY41-15660" fmla="*/ 909532 h 1005430"/>
                  <a:gd name="connsiteX42-15661" fmla="*/ 803379 w 1243373"/>
                  <a:gd name="connsiteY42-15662" fmla="*/ 951855 h 1005430"/>
                  <a:gd name="connsiteX0-15663" fmla="*/ 803379 w 1243373"/>
                  <a:gd name="connsiteY0-15664" fmla="*/ 951855 h 1005430"/>
                  <a:gd name="connsiteX1-15665" fmla="*/ 771336 w 1243373"/>
                  <a:gd name="connsiteY1-15666" fmla="*/ 838265 h 1005430"/>
                  <a:gd name="connsiteX2-15667" fmla="*/ 785412 w 1243373"/>
                  <a:gd name="connsiteY2-15668" fmla="*/ 962495 h 1005430"/>
                  <a:gd name="connsiteX3-15669" fmla="*/ 723653 w 1243373"/>
                  <a:gd name="connsiteY3-15670" fmla="*/ 979633 h 1005430"/>
                  <a:gd name="connsiteX4-15671" fmla="*/ 693140 w 1243373"/>
                  <a:gd name="connsiteY4-15672" fmla="*/ 944893 h 1005430"/>
                  <a:gd name="connsiteX5-15673" fmla="*/ 666435 w 1243373"/>
                  <a:gd name="connsiteY5-15674" fmla="*/ 918706 h 1005430"/>
                  <a:gd name="connsiteX6-15675" fmla="*/ 615785 w 1243373"/>
                  <a:gd name="connsiteY6-15676" fmla="*/ 922382 h 1005430"/>
                  <a:gd name="connsiteX7-15677" fmla="*/ 598136 w 1243373"/>
                  <a:gd name="connsiteY7-15678" fmla="*/ 809443 h 1005430"/>
                  <a:gd name="connsiteX8-15679" fmla="*/ 474772 w 1243373"/>
                  <a:gd name="connsiteY8-15680" fmla="*/ 813658 h 1005430"/>
                  <a:gd name="connsiteX9-15681" fmla="*/ 516240 w 1243373"/>
                  <a:gd name="connsiteY9-15682" fmla="*/ 762528 h 1005430"/>
                  <a:gd name="connsiteX10-15683" fmla="*/ 618937 w 1243373"/>
                  <a:gd name="connsiteY10-15684" fmla="*/ 650134 h 1005430"/>
                  <a:gd name="connsiteX11-15685" fmla="*/ 537590 w 1243373"/>
                  <a:gd name="connsiteY11-15686" fmla="*/ 705134 h 1005430"/>
                  <a:gd name="connsiteX12-15687" fmla="*/ 429328 w 1243373"/>
                  <a:gd name="connsiteY12-15688" fmla="*/ 838728 h 1005430"/>
                  <a:gd name="connsiteX13-15689" fmla="*/ 451271 w 1243373"/>
                  <a:gd name="connsiteY13-15690" fmla="*/ 725793 h 1005430"/>
                  <a:gd name="connsiteX14-15691" fmla="*/ 299777 w 1243373"/>
                  <a:gd name="connsiteY14-15692" fmla="*/ 817895 h 1005430"/>
                  <a:gd name="connsiteX15-15693" fmla="*/ 209617 w 1243373"/>
                  <a:gd name="connsiteY15-15694" fmla="*/ 885081 h 1005430"/>
                  <a:gd name="connsiteX16-15695" fmla="*/ 162020 w 1243373"/>
                  <a:gd name="connsiteY16-15696" fmla="*/ 945810 h 1005430"/>
                  <a:gd name="connsiteX17-15697" fmla="*/ 264391 w 1243373"/>
                  <a:gd name="connsiteY17-15698" fmla="*/ 735988 h 1005430"/>
                  <a:gd name="connsiteX18-15699" fmla="*/ 214226 w 1243373"/>
                  <a:gd name="connsiteY18-15700" fmla="*/ 829249 h 1005430"/>
                  <a:gd name="connsiteX19-15701" fmla="*/ 133167 w 1243373"/>
                  <a:gd name="connsiteY19-15702" fmla="*/ 955587 h 1005430"/>
                  <a:gd name="connsiteX20-15703" fmla="*/ 22167 w 1243373"/>
                  <a:gd name="connsiteY20-15704" fmla="*/ 966845 h 1005430"/>
                  <a:gd name="connsiteX21-15705" fmla="*/ 176701 w 1243373"/>
                  <a:gd name="connsiteY21-15706" fmla="*/ 696053 h 1005430"/>
                  <a:gd name="connsiteX22-15707" fmla="*/ 201563 w 1243373"/>
                  <a:gd name="connsiteY22-15708" fmla="*/ 646787 h 1005430"/>
                  <a:gd name="connsiteX23-15709" fmla="*/ 322197 w 1243373"/>
                  <a:gd name="connsiteY23-15710" fmla="*/ 682395 h 1005430"/>
                  <a:gd name="connsiteX24-15711" fmla="*/ 593679 w 1243373"/>
                  <a:gd name="connsiteY24-15712" fmla="*/ 417571 h 1005430"/>
                  <a:gd name="connsiteX25-15713" fmla="*/ 507049 w 1243373"/>
                  <a:gd name="connsiteY25-15714" fmla="*/ 469978 h 1005430"/>
                  <a:gd name="connsiteX26-15715" fmla="*/ 457237 w 1243373"/>
                  <a:gd name="connsiteY26-15716" fmla="*/ 505882 h 1005430"/>
                  <a:gd name="connsiteX27-15717" fmla="*/ 317350 w 1243373"/>
                  <a:gd name="connsiteY27-15718" fmla="*/ 681704 h 1005430"/>
                  <a:gd name="connsiteX28-15719" fmla="*/ 202298 w 1243373"/>
                  <a:gd name="connsiteY28-15720" fmla="*/ 646587 h 1005430"/>
                  <a:gd name="connsiteX29-15721" fmla="*/ 272535 w 1243373"/>
                  <a:gd name="connsiteY29-15722" fmla="*/ 471354 h 1005430"/>
                  <a:gd name="connsiteX30-15723" fmla="*/ 0 w 1243373"/>
                  <a:gd name="connsiteY30-15724" fmla="*/ 969589 h 1005430"/>
                  <a:gd name="connsiteX31-15725" fmla="*/ 191213 w 1243373"/>
                  <a:gd name="connsiteY31-15726" fmla="*/ 416843 h 1005430"/>
                  <a:gd name="connsiteX32-15727" fmla="*/ 529699 w 1243373"/>
                  <a:gd name="connsiteY32-15728" fmla="*/ 4214 h 1005430"/>
                  <a:gd name="connsiteX33-15729" fmla="*/ 723767 w 1243373"/>
                  <a:gd name="connsiteY33-15730" fmla="*/ 111655 h 1005430"/>
                  <a:gd name="connsiteX34-15731" fmla="*/ 1122654 w 1243373"/>
                  <a:gd name="connsiteY34-15732" fmla="*/ 125859 h 1005430"/>
                  <a:gd name="connsiteX35-15733" fmla="*/ 1242982 w 1243373"/>
                  <a:gd name="connsiteY35-15734" fmla="*/ 7325 h 1005430"/>
                  <a:gd name="connsiteX36-15735" fmla="*/ 1087953 w 1243373"/>
                  <a:gd name="connsiteY36-15736" fmla="*/ 450615 h 1005430"/>
                  <a:gd name="connsiteX37-15737" fmla="*/ 1081179 w 1243373"/>
                  <a:gd name="connsiteY37-15738" fmla="*/ 620832 h 1005430"/>
                  <a:gd name="connsiteX38-15739" fmla="*/ 1171691 w 1243373"/>
                  <a:gd name="connsiteY38-15740" fmla="*/ 684025 h 1005430"/>
                  <a:gd name="connsiteX39-15741" fmla="*/ 1026149 w 1243373"/>
                  <a:gd name="connsiteY39-15742" fmla="*/ 929326 h 1005430"/>
                  <a:gd name="connsiteX40-15743" fmla="*/ 972825 w 1243373"/>
                  <a:gd name="connsiteY40-15744" fmla="*/ 914758 h 1005430"/>
                  <a:gd name="connsiteX41-15745" fmla="*/ 914841 w 1243373"/>
                  <a:gd name="connsiteY41-15746" fmla="*/ 909214 h 1005430"/>
                  <a:gd name="connsiteX42-15747" fmla="*/ 881478 w 1243373"/>
                  <a:gd name="connsiteY42-15748" fmla="*/ 909532 h 1005430"/>
                  <a:gd name="connsiteX43" fmla="*/ 803379 w 1243373"/>
                  <a:gd name="connsiteY43" fmla="*/ 951855 h 1005430"/>
                  <a:gd name="connsiteX0-15749" fmla="*/ 803379 w 1243373"/>
                  <a:gd name="connsiteY0-15750" fmla="*/ 951855 h 1005430"/>
                  <a:gd name="connsiteX1-15751" fmla="*/ 771336 w 1243373"/>
                  <a:gd name="connsiteY1-15752" fmla="*/ 838265 h 1005430"/>
                  <a:gd name="connsiteX2-15753" fmla="*/ 785412 w 1243373"/>
                  <a:gd name="connsiteY2-15754" fmla="*/ 962495 h 1005430"/>
                  <a:gd name="connsiteX3-15755" fmla="*/ 723653 w 1243373"/>
                  <a:gd name="connsiteY3-15756" fmla="*/ 979633 h 1005430"/>
                  <a:gd name="connsiteX4-15757" fmla="*/ 693140 w 1243373"/>
                  <a:gd name="connsiteY4-15758" fmla="*/ 944893 h 1005430"/>
                  <a:gd name="connsiteX5-15759" fmla="*/ 666435 w 1243373"/>
                  <a:gd name="connsiteY5-15760" fmla="*/ 918706 h 1005430"/>
                  <a:gd name="connsiteX6-15761" fmla="*/ 615785 w 1243373"/>
                  <a:gd name="connsiteY6-15762" fmla="*/ 922382 h 1005430"/>
                  <a:gd name="connsiteX7-15763" fmla="*/ 598136 w 1243373"/>
                  <a:gd name="connsiteY7-15764" fmla="*/ 809443 h 1005430"/>
                  <a:gd name="connsiteX8-15765" fmla="*/ 474772 w 1243373"/>
                  <a:gd name="connsiteY8-15766" fmla="*/ 813658 h 1005430"/>
                  <a:gd name="connsiteX9-15767" fmla="*/ 516240 w 1243373"/>
                  <a:gd name="connsiteY9-15768" fmla="*/ 762528 h 1005430"/>
                  <a:gd name="connsiteX10-15769" fmla="*/ 618937 w 1243373"/>
                  <a:gd name="connsiteY10-15770" fmla="*/ 650134 h 1005430"/>
                  <a:gd name="connsiteX11-15771" fmla="*/ 537590 w 1243373"/>
                  <a:gd name="connsiteY11-15772" fmla="*/ 705134 h 1005430"/>
                  <a:gd name="connsiteX12-15773" fmla="*/ 429328 w 1243373"/>
                  <a:gd name="connsiteY12-15774" fmla="*/ 838728 h 1005430"/>
                  <a:gd name="connsiteX13-15775" fmla="*/ 451271 w 1243373"/>
                  <a:gd name="connsiteY13-15776" fmla="*/ 725793 h 1005430"/>
                  <a:gd name="connsiteX14-15777" fmla="*/ 299777 w 1243373"/>
                  <a:gd name="connsiteY14-15778" fmla="*/ 817895 h 1005430"/>
                  <a:gd name="connsiteX15-15779" fmla="*/ 208298 w 1243373"/>
                  <a:gd name="connsiteY15-15780" fmla="*/ 889485 h 1005430"/>
                  <a:gd name="connsiteX16-15781" fmla="*/ 162020 w 1243373"/>
                  <a:gd name="connsiteY16-15782" fmla="*/ 945810 h 1005430"/>
                  <a:gd name="connsiteX17-15783" fmla="*/ 264391 w 1243373"/>
                  <a:gd name="connsiteY17-15784" fmla="*/ 735988 h 1005430"/>
                  <a:gd name="connsiteX18-15785" fmla="*/ 214226 w 1243373"/>
                  <a:gd name="connsiteY18-15786" fmla="*/ 829249 h 1005430"/>
                  <a:gd name="connsiteX19-15787" fmla="*/ 133167 w 1243373"/>
                  <a:gd name="connsiteY19-15788" fmla="*/ 955587 h 1005430"/>
                  <a:gd name="connsiteX20-15789" fmla="*/ 22167 w 1243373"/>
                  <a:gd name="connsiteY20-15790" fmla="*/ 966845 h 1005430"/>
                  <a:gd name="connsiteX21-15791" fmla="*/ 176701 w 1243373"/>
                  <a:gd name="connsiteY21-15792" fmla="*/ 696053 h 1005430"/>
                  <a:gd name="connsiteX22-15793" fmla="*/ 201563 w 1243373"/>
                  <a:gd name="connsiteY22-15794" fmla="*/ 646787 h 1005430"/>
                  <a:gd name="connsiteX23-15795" fmla="*/ 322197 w 1243373"/>
                  <a:gd name="connsiteY23-15796" fmla="*/ 682395 h 1005430"/>
                  <a:gd name="connsiteX24-15797" fmla="*/ 593679 w 1243373"/>
                  <a:gd name="connsiteY24-15798" fmla="*/ 417571 h 1005430"/>
                  <a:gd name="connsiteX25-15799" fmla="*/ 507049 w 1243373"/>
                  <a:gd name="connsiteY25-15800" fmla="*/ 469978 h 1005430"/>
                  <a:gd name="connsiteX26-15801" fmla="*/ 457237 w 1243373"/>
                  <a:gd name="connsiteY26-15802" fmla="*/ 505882 h 1005430"/>
                  <a:gd name="connsiteX27-15803" fmla="*/ 317350 w 1243373"/>
                  <a:gd name="connsiteY27-15804" fmla="*/ 681704 h 1005430"/>
                  <a:gd name="connsiteX28-15805" fmla="*/ 202298 w 1243373"/>
                  <a:gd name="connsiteY28-15806" fmla="*/ 646587 h 1005430"/>
                  <a:gd name="connsiteX29-15807" fmla="*/ 272535 w 1243373"/>
                  <a:gd name="connsiteY29-15808" fmla="*/ 471354 h 1005430"/>
                  <a:gd name="connsiteX30-15809" fmla="*/ 0 w 1243373"/>
                  <a:gd name="connsiteY30-15810" fmla="*/ 969589 h 1005430"/>
                  <a:gd name="connsiteX31-15811" fmla="*/ 191213 w 1243373"/>
                  <a:gd name="connsiteY31-15812" fmla="*/ 416843 h 1005430"/>
                  <a:gd name="connsiteX32-15813" fmla="*/ 529699 w 1243373"/>
                  <a:gd name="connsiteY32-15814" fmla="*/ 4214 h 1005430"/>
                  <a:gd name="connsiteX33-15815" fmla="*/ 723767 w 1243373"/>
                  <a:gd name="connsiteY33-15816" fmla="*/ 111655 h 1005430"/>
                  <a:gd name="connsiteX34-15817" fmla="*/ 1122654 w 1243373"/>
                  <a:gd name="connsiteY34-15818" fmla="*/ 125859 h 1005430"/>
                  <a:gd name="connsiteX35-15819" fmla="*/ 1242982 w 1243373"/>
                  <a:gd name="connsiteY35-15820" fmla="*/ 7325 h 1005430"/>
                  <a:gd name="connsiteX36-15821" fmla="*/ 1087953 w 1243373"/>
                  <a:gd name="connsiteY36-15822" fmla="*/ 450615 h 1005430"/>
                  <a:gd name="connsiteX37-15823" fmla="*/ 1081179 w 1243373"/>
                  <a:gd name="connsiteY37-15824" fmla="*/ 620832 h 1005430"/>
                  <a:gd name="connsiteX38-15825" fmla="*/ 1171691 w 1243373"/>
                  <a:gd name="connsiteY38-15826" fmla="*/ 684025 h 1005430"/>
                  <a:gd name="connsiteX39-15827" fmla="*/ 1026149 w 1243373"/>
                  <a:gd name="connsiteY39-15828" fmla="*/ 929326 h 1005430"/>
                  <a:gd name="connsiteX40-15829" fmla="*/ 972825 w 1243373"/>
                  <a:gd name="connsiteY40-15830" fmla="*/ 914758 h 1005430"/>
                  <a:gd name="connsiteX41-15831" fmla="*/ 914841 w 1243373"/>
                  <a:gd name="connsiteY41-15832" fmla="*/ 909214 h 1005430"/>
                  <a:gd name="connsiteX42-15833" fmla="*/ 881478 w 1243373"/>
                  <a:gd name="connsiteY42-15834" fmla="*/ 909532 h 1005430"/>
                  <a:gd name="connsiteX43-15835" fmla="*/ 803379 w 1243373"/>
                  <a:gd name="connsiteY43-15836" fmla="*/ 951855 h 1005430"/>
                  <a:gd name="connsiteX0-15837" fmla="*/ 803379 w 1243373"/>
                  <a:gd name="connsiteY0-15838" fmla="*/ 951855 h 1005430"/>
                  <a:gd name="connsiteX1-15839" fmla="*/ 771336 w 1243373"/>
                  <a:gd name="connsiteY1-15840" fmla="*/ 838265 h 1005430"/>
                  <a:gd name="connsiteX2-15841" fmla="*/ 785412 w 1243373"/>
                  <a:gd name="connsiteY2-15842" fmla="*/ 962495 h 1005430"/>
                  <a:gd name="connsiteX3-15843" fmla="*/ 723653 w 1243373"/>
                  <a:gd name="connsiteY3-15844" fmla="*/ 979633 h 1005430"/>
                  <a:gd name="connsiteX4-15845" fmla="*/ 693140 w 1243373"/>
                  <a:gd name="connsiteY4-15846" fmla="*/ 944893 h 1005430"/>
                  <a:gd name="connsiteX5-15847" fmla="*/ 666435 w 1243373"/>
                  <a:gd name="connsiteY5-15848" fmla="*/ 918706 h 1005430"/>
                  <a:gd name="connsiteX6-15849" fmla="*/ 615785 w 1243373"/>
                  <a:gd name="connsiteY6-15850" fmla="*/ 922382 h 1005430"/>
                  <a:gd name="connsiteX7-15851" fmla="*/ 598136 w 1243373"/>
                  <a:gd name="connsiteY7-15852" fmla="*/ 809443 h 1005430"/>
                  <a:gd name="connsiteX8-15853" fmla="*/ 474772 w 1243373"/>
                  <a:gd name="connsiteY8-15854" fmla="*/ 813658 h 1005430"/>
                  <a:gd name="connsiteX9-15855" fmla="*/ 516240 w 1243373"/>
                  <a:gd name="connsiteY9-15856" fmla="*/ 762528 h 1005430"/>
                  <a:gd name="connsiteX10-15857" fmla="*/ 618937 w 1243373"/>
                  <a:gd name="connsiteY10-15858" fmla="*/ 650134 h 1005430"/>
                  <a:gd name="connsiteX11-15859" fmla="*/ 537590 w 1243373"/>
                  <a:gd name="connsiteY11-15860" fmla="*/ 705134 h 1005430"/>
                  <a:gd name="connsiteX12-15861" fmla="*/ 429328 w 1243373"/>
                  <a:gd name="connsiteY12-15862" fmla="*/ 838728 h 1005430"/>
                  <a:gd name="connsiteX13-15863" fmla="*/ 451271 w 1243373"/>
                  <a:gd name="connsiteY13-15864" fmla="*/ 725793 h 1005430"/>
                  <a:gd name="connsiteX14-15865" fmla="*/ 299777 w 1243373"/>
                  <a:gd name="connsiteY14-15866" fmla="*/ 817895 h 1005430"/>
                  <a:gd name="connsiteX15-15867" fmla="*/ 209032 w 1243373"/>
                  <a:gd name="connsiteY15-15868" fmla="*/ 889284 h 1005430"/>
                  <a:gd name="connsiteX16-15869" fmla="*/ 162020 w 1243373"/>
                  <a:gd name="connsiteY16-15870" fmla="*/ 945810 h 1005430"/>
                  <a:gd name="connsiteX17-15871" fmla="*/ 264391 w 1243373"/>
                  <a:gd name="connsiteY17-15872" fmla="*/ 735988 h 1005430"/>
                  <a:gd name="connsiteX18-15873" fmla="*/ 214226 w 1243373"/>
                  <a:gd name="connsiteY18-15874" fmla="*/ 829249 h 1005430"/>
                  <a:gd name="connsiteX19-15875" fmla="*/ 133167 w 1243373"/>
                  <a:gd name="connsiteY19-15876" fmla="*/ 955587 h 1005430"/>
                  <a:gd name="connsiteX20-15877" fmla="*/ 22167 w 1243373"/>
                  <a:gd name="connsiteY20-15878" fmla="*/ 966845 h 1005430"/>
                  <a:gd name="connsiteX21-15879" fmla="*/ 176701 w 1243373"/>
                  <a:gd name="connsiteY21-15880" fmla="*/ 696053 h 1005430"/>
                  <a:gd name="connsiteX22-15881" fmla="*/ 201563 w 1243373"/>
                  <a:gd name="connsiteY22-15882" fmla="*/ 646787 h 1005430"/>
                  <a:gd name="connsiteX23-15883" fmla="*/ 322197 w 1243373"/>
                  <a:gd name="connsiteY23-15884" fmla="*/ 682395 h 1005430"/>
                  <a:gd name="connsiteX24-15885" fmla="*/ 593679 w 1243373"/>
                  <a:gd name="connsiteY24-15886" fmla="*/ 417571 h 1005430"/>
                  <a:gd name="connsiteX25-15887" fmla="*/ 507049 w 1243373"/>
                  <a:gd name="connsiteY25-15888" fmla="*/ 469978 h 1005430"/>
                  <a:gd name="connsiteX26-15889" fmla="*/ 457237 w 1243373"/>
                  <a:gd name="connsiteY26-15890" fmla="*/ 505882 h 1005430"/>
                  <a:gd name="connsiteX27-15891" fmla="*/ 317350 w 1243373"/>
                  <a:gd name="connsiteY27-15892" fmla="*/ 681704 h 1005430"/>
                  <a:gd name="connsiteX28-15893" fmla="*/ 202298 w 1243373"/>
                  <a:gd name="connsiteY28-15894" fmla="*/ 646587 h 1005430"/>
                  <a:gd name="connsiteX29-15895" fmla="*/ 272535 w 1243373"/>
                  <a:gd name="connsiteY29-15896" fmla="*/ 471354 h 1005430"/>
                  <a:gd name="connsiteX30-15897" fmla="*/ 0 w 1243373"/>
                  <a:gd name="connsiteY30-15898" fmla="*/ 969589 h 1005430"/>
                  <a:gd name="connsiteX31-15899" fmla="*/ 191213 w 1243373"/>
                  <a:gd name="connsiteY31-15900" fmla="*/ 416843 h 1005430"/>
                  <a:gd name="connsiteX32-15901" fmla="*/ 529699 w 1243373"/>
                  <a:gd name="connsiteY32-15902" fmla="*/ 4214 h 1005430"/>
                  <a:gd name="connsiteX33-15903" fmla="*/ 723767 w 1243373"/>
                  <a:gd name="connsiteY33-15904" fmla="*/ 111655 h 1005430"/>
                  <a:gd name="connsiteX34-15905" fmla="*/ 1122654 w 1243373"/>
                  <a:gd name="connsiteY34-15906" fmla="*/ 125859 h 1005430"/>
                  <a:gd name="connsiteX35-15907" fmla="*/ 1242982 w 1243373"/>
                  <a:gd name="connsiteY35-15908" fmla="*/ 7325 h 1005430"/>
                  <a:gd name="connsiteX36-15909" fmla="*/ 1087953 w 1243373"/>
                  <a:gd name="connsiteY36-15910" fmla="*/ 450615 h 1005430"/>
                  <a:gd name="connsiteX37-15911" fmla="*/ 1081179 w 1243373"/>
                  <a:gd name="connsiteY37-15912" fmla="*/ 620832 h 1005430"/>
                  <a:gd name="connsiteX38-15913" fmla="*/ 1171691 w 1243373"/>
                  <a:gd name="connsiteY38-15914" fmla="*/ 684025 h 1005430"/>
                  <a:gd name="connsiteX39-15915" fmla="*/ 1026149 w 1243373"/>
                  <a:gd name="connsiteY39-15916" fmla="*/ 929326 h 1005430"/>
                  <a:gd name="connsiteX40-15917" fmla="*/ 972825 w 1243373"/>
                  <a:gd name="connsiteY40-15918" fmla="*/ 914758 h 1005430"/>
                  <a:gd name="connsiteX41-15919" fmla="*/ 914841 w 1243373"/>
                  <a:gd name="connsiteY41-15920" fmla="*/ 909214 h 1005430"/>
                  <a:gd name="connsiteX42-15921" fmla="*/ 881478 w 1243373"/>
                  <a:gd name="connsiteY42-15922" fmla="*/ 909532 h 1005430"/>
                  <a:gd name="connsiteX43-15923" fmla="*/ 803379 w 1243373"/>
                  <a:gd name="connsiteY43-15924" fmla="*/ 951855 h 1005430"/>
                  <a:gd name="connsiteX0-15925" fmla="*/ 803379 w 1243373"/>
                  <a:gd name="connsiteY0-15926" fmla="*/ 951855 h 1005430"/>
                  <a:gd name="connsiteX1-15927" fmla="*/ 771336 w 1243373"/>
                  <a:gd name="connsiteY1-15928" fmla="*/ 838265 h 1005430"/>
                  <a:gd name="connsiteX2-15929" fmla="*/ 785412 w 1243373"/>
                  <a:gd name="connsiteY2-15930" fmla="*/ 962495 h 1005430"/>
                  <a:gd name="connsiteX3-15931" fmla="*/ 723653 w 1243373"/>
                  <a:gd name="connsiteY3-15932" fmla="*/ 979633 h 1005430"/>
                  <a:gd name="connsiteX4-15933" fmla="*/ 693140 w 1243373"/>
                  <a:gd name="connsiteY4-15934" fmla="*/ 944893 h 1005430"/>
                  <a:gd name="connsiteX5-15935" fmla="*/ 666435 w 1243373"/>
                  <a:gd name="connsiteY5-15936" fmla="*/ 918706 h 1005430"/>
                  <a:gd name="connsiteX6-15937" fmla="*/ 615785 w 1243373"/>
                  <a:gd name="connsiteY6-15938" fmla="*/ 922382 h 1005430"/>
                  <a:gd name="connsiteX7-15939" fmla="*/ 598136 w 1243373"/>
                  <a:gd name="connsiteY7-15940" fmla="*/ 809443 h 1005430"/>
                  <a:gd name="connsiteX8-15941" fmla="*/ 474772 w 1243373"/>
                  <a:gd name="connsiteY8-15942" fmla="*/ 813658 h 1005430"/>
                  <a:gd name="connsiteX9-15943" fmla="*/ 516240 w 1243373"/>
                  <a:gd name="connsiteY9-15944" fmla="*/ 762528 h 1005430"/>
                  <a:gd name="connsiteX10-15945" fmla="*/ 618937 w 1243373"/>
                  <a:gd name="connsiteY10-15946" fmla="*/ 650134 h 1005430"/>
                  <a:gd name="connsiteX11-15947" fmla="*/ 537590 w 1243373"/>
                  <a:gd name="connsiteY11-15948" fmla="*/ 705134 h 1005430"/>
                  <a:gd name="connsiteX12-15949" fmla="*/ 429328 w 1243373"/>
                  <a:gd name="connsiteY12-15950" fmla="*/ 838728 h 1005430"/>
                  <a:gd name="connsiteX13-15951" fmla="*/ 440501 w 1243373"/>
                  <a:gd name="connsiteY13-15952" fmla="*/ 795441 h 1005430"/>
                  <a:gd name="connsiteX14-15953" fmla="*/ 451271 w 1243373"/>
                  <a:gd name="connsiteY14-15954" fmla="*/ 725793 h 1005430"/>
                  <a:gd name="connsiteX15-15955" fmla="*/ 299777 w 1243373"/>
                  <a:gd name="connsiteY15-15956" fmla="*/ 817895 h 1005430"/>
                  <a:gd name="connsiteX16-15957" fmla="*/ 209032 w 1243373"/>
                  <a:gd name="connsiteY16-15958" fmla="*/ 889284 h 1005430"/>
                  <a:gd name="connsiteX17-15959" fmla="*/ 162020 w 1243373"/>
                  <a:gd name="connsiteY17-15960" fmla="*/ 945810 h 1005430"/>
                  <a:gd name="connsiteX18-15961" fmla="*/ 264391 w 1243373"/>
                  <a:gd name="connsiteY18-15962" fmla="*/ 735988 h 1005430"/>
                  <a:gd name="connsiteX19-15963" fmla="*/ 214226 w 1243373"/>
                  <a:gd name="connsiteY19-15964" fmla="*/ 829249 h 1005430"/>
                  <a:gd name="connsiteX20-15965" fmla="*/ 133167 w 1243373"/>
                  <a:gd name="connsiteY20-15966" fmla="*/ 955587 h 1005430"/>
                  <a:gd name="connsiteX21-15967" fmla="*/ 22167 w 1243373"/>
                  <a:gd name="connsiteY21-15968" fmla="*/ 966845 h 1005430"/>
                  <a:gd name="connsiteX22-15969" fmla="*/ 176701 w 1243373"/>
                  <a:gd name="connsiteY22-15970" fmla="*/ 696053 h 1005430"/>
                  <a:gd name="connsiteX23-15971" fmla="*/ 201563 w 1243373"/>
                  <a:gd name="connsiteY23-15972" fmla="*/ 646787 h 1005430"/>
                  <a:gd name="connsiteX24-15973" fmla="*/ 322197 w 1243373"/>
                  <a:gd name="connsiteY24-15974" fmla="*/ 682395 h 1005430"/>
                  <a:gd name="connsiteX25-15975" fmla="*/ 593679 w 1243373"/>
                  <a:gd name="connsiteY25-15976" fmla="*/ 417571 h 1005430"/>
                  <a:gd name="connsiteX26-15977" fmla="*/ 507049 w 1243373"/>
                  <a:gd name="connsiteY26-15978" fmla="*/ 469978 h 1005430"/>
                  <a:gd name="connsiteX27-15979" fmla="*/ 457237 w 1243373"/>
                  <a:gd name="connsiteY27-15980" fmla="*/ 505882 h 1005430"/>
                  <a:gd name="connsiteX28-15981" fmla="*/ 317350 w 1243373"/>
                  <a:gd name="connsiteY28-15982" fmla="*/ 681704 h 1005430"/>
                  <a:gd name="connsiteX29-15983" fmla="*/ 202298 w 1243373"/>
                  <a:gd name="connsiteY29-15984" fmla="*/ 646587 h 1005430"/>
                  <a:gd name="connsiteX30-15985" fmla="*/ 272535 w 1243373"/>
                  <a:gd name="connsiteY30-15986" fmla="*/ 471354 h 1005430"/>
                  <a:gd name="connsiteX31-15987" fmla="*/ 0 w 1243373"/>
                  <a:gd name="connsiteY31-15988" fmla="*/ 969589 h 1005430"/>
                  <a:gd name="connsiteX32-15989" fmla="*/ 191213 w 1243373"/>
                  <a:gd name="connsiteY32-15990" fmla="*/ 416843 h 1005430"/>
                  <a:gd name="connsiteX33-15991" fmla="*/ 529699 w 1243373"/>
                  <a:gd name="connsiteY33-15992" fmla="*/ 4214 h 1005430"/>
                  <a:gd name="connsiteX34-15993" fmla="*/ 723767 w 1243373"/>
                  <a:gd name="connsiteY34-15994" fmla="*/ 111655 h 1005430"/>
                  <a:gd name="connsiteX35-15995" fmla="*/ 1122654 w 1243373"/>
                  <a:gd name="connsiteY35-15996" fmla="*/ 125859 h 1005430"/>
                  <a:gd name="connsiteX36-15997" fmla="*/ 1242982 w 1243373"/>
                  <a:gd name="connsiteY36-15998" fmla="*/ 7325 h 1005430"/>
                  <a:gd name="connsiteX37-15999" fmla="*/ 1087953 w 1243373"/>
                  <a:gd name="connsiteY37-16000" fmla="*/ 450615 h 1005430"/>
                  <a:gd name="connsiteX38-16001" fmla="*/ 1081179 w 1243373"/>
                  <a:gd name="connsiteY38-16002" fmla="*/ 620832 h 1005430"/>
                  <a:gd name="connsiteX39-16003" fmla="*/ 1171691 w 1243373"/>
                  <a:gd name="connsiteY39-16004" fmla="*/ 684025 h 1005430"/>
                  <a:gd name="connsiteX40-16005" fmla="*/ 1026149 w 1243373"/>
                  <a:gd name="connsiteY40-16006" fmla="*/ 929326 h 1005430"/>
                  <a:gd name="connsiteX41-16007" fmla="*/ 972825 w 1243373"/>
                  <a:gd name="connsiteY41-16008" fmla="*/ 914758 h 1005430"/>
                  <a:gd name="connsiteX42-16009" fmla="*/ 914841 w 1243373"/>
                  <a:gd name="connsiteY42-16010" fmla="*/ 909214 h 1005430"/>
                  <a:gd name="connsiteX43-16011" fmla="*/ 881478 w 1243373"/>
                  <a:gd name="connsiteY43-16012" fmla="*/ 909532 h 1005430"/>
                  <a:gd name="connsiteX44" fmla="*/ 803379 w 1243373"/>
                  <a:gd name="connsiteY44" fmla="*/ 951855 h 1005430"/>
                  <a:gd name="connsiteX0-16013" fmla="*/ 803379 w 1243373"/>
                  <a:gd name="connsiteY0-16014" fmla="*/ 951855 h 1005430"/>
                  <a:gd name="connsiteX1-16015" fmla="*/ 771336 w 1243373"/>
                  <a:gd name="connsiteY1-16016" fmla="*/ 838265 h 1005430"/>
                  <a:gd name="connsiteX2-16017" fmla="*/ 785412 w 1243373"/>
                  <a:gd name="connsiteY2-16018" fmla="*/ 962495 h 1005430"/>
                  <a:gd name="connsiteX3-16019" fmla="*/ 723653 w 1243373"/>
                  <a:gd name="connsiteY3-16020" fmla="*/ 979633 h 1005430"/>
                  <a:gd name="connsiteX4-16021" fmla="*/ 693140 w 1243373"/>
                  <a:gd name="connsiteY4-16022" fmla="*/ 944893 h 1005430"/>
                  <a:gd name="connsiteX5-16023" fmla="*/ 666435 w 1243373"/>
                  <a:gd name="connsiteY5-16024" fmla="*/ 918706 h 1005430"/>
                  <a:gd name="connsiteX6-16025" fmla="*/ 615785 w 1243373"/>
                  <a:gd name="connsiteY6-16026" fmla="*/ 922382 h 1005430"/>
                  <a:gd name="connsiteX7-16027" fmla="*/ 598136 w 1243373"/>
                  <a:gd name="connsiteY7-16028" fmla="*/ 809443 h 1005430"/>
                  <a:gd name="connsiteX8-16029" fmla="*/ 474772 w 1243373"/>
                  <a:gd name="connsiteY8-16030" fmla="*/ 813658 h 1005430"/>
                  <a:gd name="connsiteX9-16031" fmla="*/ 516240 w 1243373"/>
                  <a:gd name="connsiteY9-16032" fmla="*/ 762528 h 1005430"/>
                  <a:gd name="connsiteX10-16033" fmla="*/ 618937 w 1243373"/>
                  <a:gd name="connsiteY10-16034" fmla="*/ 650134 h 1005430"/>
                  <a:gd name="connsiteX11-16035" fmla="*/ 537590 w 1243373"/>
                  <a:gd name="connsiteY11-16036" fmla="*/ 705134 h 1005430"/>
                  <a:gd name="connsiteX12-16037" fmla="*/ 429328 w 1243373"/>
                  <a:gd name="connsiteY12-16038" fmla="*/ 838728 h 1005430"/>
                  <a:gd name="connsiteX13-16039" fmla="*/ 165974 w 1243373"/>
                  <a:gd name="connsiteY13-16040" fmla="*/ 947586 h 1005430"/>
                  <a:gd name="connsiteX14-16041" fmla="*/ 451271 w 1243373"/>
                  <a:gd name="connsiteY14-16042" fmla="*/ 725793 h 1005430"/>
                  <a:gd name="connsiteX15-16043" fmla="*/ 299777 w 1243373"/>
                  <a:gd name="connsiteY15-16044" fmla="*/ 817895 h 1005430"/>
                  <a:gd name="connsiteX16-16045" fmla="*/ 209032 w 1243373"/>
                  <a:gd name="connsiteY16-16046" fmla="*/ 889284 h 1005430"/>
                  <a:gd name="connsiteX17-16047" fmla="*/ 162020 w 1243373"/>
                  <a:gd name="connsiteY17-16048" fmla="*/ 945810 h 1005430"/>
                  <a:gd name="connsiteX18-16049" fmla="*/ 264391 w 1243373"/>
                  <a:gd name="connsiteY18-16050" fmla="*/ 735988 h 1005430"/>
                  <a:gd name="connsiteX19-16051" fmla="*/ 214226 w 1243373"/>
                  <a:gd name="connsiteY19-16052" fmla="*/ 829249 h 1005430"/>
                  <a:gd name="connsiteX20-16053" fmla="*/ 133167 w 1243373"/>
                  <a:gd name="connsiteY20-16054" fmla="*/ 955587 h 1005430"/>
                  <a:gd name="connsiteX21-16055" fmla="*/ 22167 w 1243373"/>
                  <a:gd name="connsiteY21-16056" fmla="*/ 966845 h 1005430"/>
                  <a:gd name="connsiteX22-16057" fmla="*/ 176701 w 1243373"/>
                  <a:gd name="connsiteY22-16058" fmla="*/ 696053 h 1005430"/>
                  <a:gd name="connsiteX23-16059" fmla="*/ 201563 w 1243373"/>
                  <a:gd name="connsiteY23-16060" fmla="*/ 646787 h 1005430"/>
                  <a:gd name="connsiteX24-16061" fmla="*/ 322197 w 1243373"/>
                  <a:gd name="connsiteY24-16062" fmla="*/ 682395 h 1005430"/>
                  <a:gd name="connsiteX25-16063" fmla="*/ 593679 w 1243373"/>
                  <a:gd name="connsiteY25-16064" fmla="*/ 417571 h 1005430"/>
                  <a:gd name="connsiteX26-16065" fmla="*/ 507049 w 1243373"/>
                  <a:gd name="connsiteY26-16066" fmla="*/ 469978 h 1005430"/>
                  <a:gd name="connsiteX27-16067" fmla="*/ 457237 w 1243373"/>
                  <a:gd name="connsiteY27-16068" fmla="*/ 505882 h 1005430"/>
                  <a:gd name="connsiteX28-16069" fmla="*/ 317350 w 1243373"/>
                  <a:gd name="connsiteY28-16070" fmla="*/ 681704 h 1005430"/>
                  <a:gd name="connsiteX29-16071" fmla="*/ 202298 w 1243373"/>
                  <a:gd name="connsiteY29-16072" fmla="*/ 646587 h 1005430"/>
                  <a:gd name="connsiteX30-16073" fmla="*/ 272535 w 1243373"/>
                  <a:gd name="connsiteY30-16074" fmla="*/ 471354 h 1005430"/>
                  <a:gd name="connsiteX31-16075" fmla="*/ 0 w 1243373"/>
                  <a:gd name="connsiteY31-16076" fmla="*/ 969589 h 1005430"/>
                  <a:gd name="connsiteX32-16077" fmla="*/ 191213 w 1243373"/>
                  <a:gd name="connsiteY32-16078" fmla="*/ 416843 h 1005430"/>
                  <a:gd name="connsiteX33-16079" fmla="*/ 529699 w 1243373"/>
                  <a:gd name="connsiteY33-16080" fmla="*/ 4214 h 1005430"/>
                  <a:gd name="connsiteX34-16081" fmla="*/ 723767 w 1243373"/>
                  <a:gd name="connsiteY34-16082" fmla="*/ 111655 h 1005430"/>
                  <a:gd name="connsiteX35-16083" fmla="*/ 1122654 w 1243373"/>
                  <a:gd name="connsiteY35-16084" fmla="*/ 125859 h 1005430"/>
                  <a:gd name="connsiteX36-16085" fmla="*/ 1242982 w 1243373"/>
                  <a:gd name="connsiteY36-16086" fmla="*/ 7325 h 1005430"/>
                  <a:gd name="connsiteX37-16087" fmla="*/ 1087953 w 1243373"/>
                  <a:gd name="connsiteY37-16088" fmla="*/ 450615 h 1005430"/>
                  <a:gd name="connsiteX38-16089" fmla="*/ 1081179 w 1243373"/>
                  <a:gd name="connsiteY38-16090" fmla="*/ 620832 h 1005430"/>
                  <a:gd name="connsiteX39-16091" fmla="*/ 1171691 w 1243373"/>
                  <a:gd name="connsiteY39-16092" fmla="*/ 684025 h 1005430"/>
                  <a:gd name="connsiteX40-16093" fmla="*/ 1026149 w 1243373"/>
                  <a:gd name="connsiteY40-16094" fmla="*/ 929326 h 1005430"/>
                  <a:gd name="connsiteX41-16095" fmla="*/ 972825 w 1243373"/>
                  <a:gd name="connsiteY41-16096" fmla="*/ 914758 h 1005430"/>
                  <a:gd name="connsiteX42-16097" fmla="*/ 914841 w 1243373"/>
                  <a:gd name="connsiteY42-16098" fmla="*/ 909214 h 1005430"/>
                  <a:gd name="connsiteX43-16099" fmla="*/ 881478 w 1243373"/>
                  <a:gd name="connsiteY43-16100" fmla="*/ 909532 h 1005430"/>
                  <a:gd name="connsiteX44-16101" fmla="*/ 803379 w 1243373"/>
                  <a:gd name="connsiteY44-16102" fmla="*/ 951855 h 1005430"/>
                  <a:gd name="connsiteX0-16103" fmla="*/ 803379 w 1243373"/>
                  <a:gd name="connsiteY0-16104" fmla="*/ 951855 h 1005430"/>
                  <a:gd name="connsiteX1-16105" fmla="*/ 771336 w 1243373"/>
                  <a:gd name="connsiteY1-16106" fmla="*/ 838265 h 1005430"/>
                  <a:gd name="connsiteX2-16107" fmla="*/ 785412 w 1243373"/>
                  <a:gd name="connsiteY2-16108" fmla="*/ 962495 h 1005430"/>
                  <a:gd name="connsiteX3-16109" fmla="*/ 723653 w 1243373"/>
                  <a:gd name="connsiteY3-16110" fmla="*/ 979633 h 1005430"/>
                  <a:gd name="connsiteX4-16111" fmla="*/ 693140 w 1243373"/>
                  <a:gd name="connsiteY4-16112" fmla="*/ 944893 h 1005430"/>
                  <a:gd name="connsiteX5-16113" fmla="*/ 666435 w 1243373"/>
                  <a:gd name="connsiteY5-16114" fmla="*/ 918706 h 1005430"/>
                  <a:gd name="connsiteX6-16115" fmla="*/ 615785 w 1243373"/>
                  <a:gd name="connsiteY6-16116" fmla="*/ 922382 h 1005430"/>
                  <a:gd name="connsiteX7-16117" fmla="*/ 598136 w 1243373"/>
                  <a:gd name="connsiteY7-16118" fmla="*/ 809443 h 1005430"/>
                  <a:gd name="connsiteX8-16119" fmla="*/ 474772 w 1243373"/>
                  <a:gd name="connsiteY8-16120" fmla="*/ 813658 h 1005430"/>
                  <a:gd name="connsiteX9-16121" fmla="*/ 516240 w 1243373"/>
                  <a:gd name="connsiteY9-16122" fmla="*/ 762528 h 1005430"/>
                  <a:gd name="connsiteX10-16123" fmla="*/ 618937 w 1243373"/>
                  <a:gd name="connsiteY10-16124" fmla="*/ 650134 h 1005430"/>
                  <a:gd name="connsiteX11-16125" fmla="*/ 537590 w 1243373"/>
                  <a:gd name="connsiteY11-16126" fmla="*/ 705134 h 1005430"/>
                  <a:gd name="connsiteX12-16127" fmla="*/ 429328 w 1243373"/>
                  <a:gd name="connsiteY12-16128" fmla="*/ 838728 h 1005430"/>
                  <a:gd name="connsiteX13-16129" fmla="*/ 165974 w 1243373"/>
                  <a:gd name="connsiteY13-16130" fmla="*/ 947586 h 1005430"/>
                  <a:gd name="connsiteX14-16131" fmla="*/ 451271 w 1243373"/>
                  <a:gd name="connsiteY14-16132" fmla="*/ 725793 h 1005430"/>
                  <a:gd name="connsiteX15-16133" fmla="*/ 299777 w 1243373"/>
                  <a:gd name="connsiteY15-16134" fmla="*/ 817895 h 1005430"/>
                  <a:gd name="connsiteX16-16135" fmla="*/ 209032 w 1243373"/>
                  <a:gd name="connsiteY16-16136" fmla="*/ 889284 h 1005430"/>
                  <a:gd name="connsiteX17-16137" fmla="*/ 162020 w 1243373"/>
                  <a:gd name="connsiteY17-16138" fmla="*/ 945810 h 1005430"/>
                  <a:gd name="connsiteX18-16139" fmla="*/ 264391 w 1243373"/>
                  <a:gd name="connsiteY18-16140" fmla="*/ 735988 h 1005430"/>
                  <a:gd name="connsiteX19-16141" fmla="*/ 214226 w 1243373"/>
                  <a:gd name="connsiteY19-16142" fmla="*/ 829249 h 1005430"/>
                  <a:gd name="connsiteX20-16143" fmla="*/ 133167 w 1243373"/>
                  <a:gd name="connsiteY20-16144" fmla="*/ 955587 h 1005430"/>
                  <a:gd name="connsiteX21-16145" fmla="*/ 22167 w 1243373"/>
                  <a:gd name="connsiteY21-16146" fmla="*/ 966845 h 1005430"/>
                  <a:gd name="connsiteX22-16147" fmla="*/ 176701 w 1243373"/>
                  <a:gd name="connsiteY22-16148" fmla="*/ 696053 h 1005430"/>
                  <a:gd name="connsiteX23-16149" fmla="*/ 201563 w 1243373"/>
                  <a:gd name="connsiteY23-16150" fmla="*/ 646787 h 1005430"/>
                  <a:gd name="connsiteX24-16151" fmla="*/ 322197 w 1243373"/>
                  <a:gd name="connsiteY24-16152" fmla="*/ 682395 h 1005430"/>
                  <a:gd name="connsiteX25-16153" fmla="*/ 593679 w 1243373"/>
                  <a:gd name="connsiteY25-16154" fmla="*/ 417571 h 1005430"/>
                  <a:gd name="connsiteX26-16155" fmla="*/ 507049 w 1243373"/>
                  <a:gd name="connsiteY26-16156" fmla="*/ 469978 h 1005430"/>
                  <a:gd name="connsiteX27-16157" fmla="*/ 457237 w 1243373"/>
                  <a:gd name="connsiteY27-16158" fmla="*/ 505882 h 1005430"/>
                  <a:gd name="connsiteX28-16159" fmla="*/ 317350 w 1243373"/>
                  <a:gd name="connsiteY28-16160" fmla="*/ 681704 h 1005430"/>
                  <a:gd name="connsiteX29-16161" fmla="*/ 202298 w 1243373"/>
                  <a:gd name="connsiteY29-16162" fmla="*/ 646587 h 1005430"/>
                  <a:gd name="connsiteX30-16163" fmla="*/ 272535 w 1243373"/>
                  <a:gd name="connsiteY30-16164" fmla="*/ 471354 h 1005430"/>
                  <a:gd name="connsiteX31-16165" fmla="*/ 0 w 1243373"/>
                  <a:gd name="connsiteY31-16166" fmla="*/ 969589 h 1005430"/>
                  <a:gd name="connsiteX32-16167" fmla="*/ 191213 w 1243373"/>
                  <a:gd name="connsiteY32-16168" fmla="*/ 416843 h 1005430"/>
                  <a:gd name="connsiteX33-16169" fmla="*/ 529699 w 1243373"/>
                  <a:gd name="connsiteY33-16170" fmla="*/ 4214 h 1005430"/>
                  <a:gd name="connsiteX34-16171" fmla="*/ 723767 w 1243373"/>
                  <a:gd name="connsiteY34-16172" fmla="*/ 111655 h 1005430"/>
                  <a:gd name="connsiteX35-16173" fmla="*/ 1122654 w 1243373"/>
                  <a:gd name="connsiteY35-16174" fmla="*/ 125859 h 1005430"/>
                  <a:gd name="connsiteX36-16175" fmla="*/ 1242982 w 1243373"/>
                  <a:gd name="connsiteY36-16176" fmla="*/ 7325 h 1005430"/>
                  <a:gd name="connsiteX37-16177" fmla="*/ 1087953 w 1243373"/>
                  <a:gd name="connsiteY37-16178" fmla="*/ 450615 h 1005430"/>
                  <a:gd name="connsiteX38-16179" fmla="*/ 1081179 w 1243373"/>
                  <a:gd name="connsiteY38-16180" fmla="*/ 620832 h 1005430"/>
                  <a:gd name="connsiteX39-16181" fmla="*/ 1171691 w 1243373"/>
                  <a:gd name="connsiteY39-16182" fmla="*/ 684025 h 1005430"/>
                  <a:gd name="connsiteX40-16183" fmla="*/ 1026149 w 1243373"/>
                  <a:gd name="connsiteY40-16184" fmla="*/ 929326 h 1005430"/>
                  <a:gd name="connsiteX41-16185" fmla="*/ 972825 w 1243373"/>
                  <a:gd name="connsiteY41-16186" fmla="*/ 914758 h 1005430"/>
                  <a:gd name="connsiteX42-16187" fmla="*/ 914841 w 1243373"/>
                  <a:gd name="connsiteY42-16188" fmla="*/ 909214 h 1005430"/>
                  <a:gd name="connsiteX43-16189" fmla="*/ 881478 w 1243373"/>
                  <a:gd name="connsiteY43-16190" fmla="*/ 909532 h 1005430"/>
                  <a:gd name="connsiteX44-16191" fmla="*/ 803379 w 1243373"/>
                  <a:gd name="connsiteY44-16192" fmla="*/ 951855 h 1005430"/>
                  <a:gd name="connsiteX0-16193" fmla="*/ 803379 w 1243373"/>
                  <a:gd name="connsiteY0-16194" fmla="*/ 951855 h 1005430"/>
                  <a:gd name="connsiteX1-16195" fmla="*/ 771336 w 1243373"/>
                  <a:gd name="connsiteY1-16196" fmla="*/ 838265 h 1005430"/>
                  <a:gd name="connsiteX2-16197" fmla="*/ 785412 w 1243373"/>
                  <a:gd name="connsiteY2-16198" fmla="*/ 962495 h 1005430"/>
                  <a:gd name="connsiteX3-16199" fmla="*/ 723653 w 1243373"/>
                  <a:gd name="connsiteY3-16200" fmla="*/ 979633 h 1005430"/>
                  <a:gd name="connsiteX4-16201" fmla="*/ 693140 w 1243373"/>
                  <a:gd name="connsiteY4-16202" fmla="*/ 944893 h 1005430"/>
                  <a:gd name="connsiteX5-16203" fmla="*/ 666435 w 1243373"/>
                  <a:gd name="connsiteY5-16204" fmla="*/ 918706 h 1005430"/>
                  <a:gd name="connsiteX6-16205" fmla="*/ 615785 w 1243373"/>
                  <a:gd name="connsiteY6-16206" fmla="*/ 922382 h 1005430"/>
                  <a:gd name="connsiteX7-16207" fmla="*/ 598136 w 1243373"/>
                  <a:gd name="connsiteY7-16208" fmla="*/ 809443 h 1005430"/>
                  <a:gd name="connsiteX8-16209" fmla="*/ 474772 w 1243373"/>
                  <a:gd name="connsiteY8-16210" fmla="*/ 813658 h 1005430"/>
                  <a:gd name="connsiteX9-16211" fmla="*/ 516240 w 1243373"/>
                  <a:gd name="connsiteY9-16212" fmla="*/ 762528 h 1005430"/>
                  <a:gd name="connsiteX10-16213" fmla="*/ 618937 w 1243373"/>
                  <a:gd name="connsiteY10-16214" fmla="*/ 650134 h 1005430"/>
                  <a:gd name="connsiteX11-16215" fmla="*/ 537590 w 1243373"/>
                  <a:gd name="connsiteY11-16216" fmla="*/ 705134 h 1005430"/>
                  <a:gd name="connsiteX12-16217" fmla="*/ 429328 w 1243373"/>
                  <a:gd name="connsiteY12-16218" fmla="*/ 838728 h 1005430"/>
                  <a:gd name="connsiteX13-16219" fmla="*/ 165974 w 1243373"/>
                  <a:gd name="connsiteY13-16220" fmla="*/ 947586 h 1005430"/>
                  <a:gd name="connsiteX14-16221" fmla="*/ 451271 w 1243373"/>
                  <a:gd name="connsiteY14-16222" fmla="*/ 725793 h 1005430"/>
                  <a:gd name="connsiteX15-16223" fmla="*/ 299777 w 1243373"/>
                  <a:gd name="connsiteY15-16224" fmla="*/ 817895 h 1005430"/>
                  <a:gd name="connsiteX16-16225" fmla="*/ 209032 w 1243373"/>
                  <a:gd name="connsiteY16-16226" fmla="*/ 889284 h 1005430"/>
                  <a:gd name="connsiteX17-16227" fmla="*/ 162020 w 1243373"/>
                  <a:gd name="connsiteY17-16228" fmla="*/ 945810 h 1005430"/>
                  <a:gd name="connsiteX18-16229" fmla="*/ 264391 w 1243373"/>
                  <a:gd name="connsiteY18-16230" fmla="*/ 735988 h 1005430"/>
                  <a:gd name="connsiteX19-16231" fmla="*/ 214226 w 1243373"/>
                  <a:gd name="connsiteY19-16232" fmla="*/ 829249 h 1005430"/>
                  <a:gd name="connsiteX20-16233" fmla="*/ 133167 w 1243373"/>
                  <a:gd name="connsiteY20-16234" fmla="*/ 955587 h 1005430"/>
                  <a:gd name="connsiteX21-16235" fmla="*/ 22167 w 1243373"/>
                  <a:gd name="connsiteY21-16236" fmla="*/ 966845 h 1005430"/>
                  <a:gd name="connsiteX22-16237" fmla="*/ 176701 w 1243373"/>
                  <a:gd name="connsiteY22-16238" fmla="*/ 696053 h 1005430"/>
                  <a:gd name="connsiteX23-16239" fmla="*/ 201563 w 1243373"/>
                  <a:gd name="connsiteY23-16240" fmla="*/ 646787 h 1005430"/>
                  <a:gd name="connsiteX24-16241" fmla="*/ 322197 w 1243373"/>
                  <a:gd name="connsiteY24-16242" fmla="*/ 682395 h 1005430"/>
                  <a:gd name="connsiteX25-16243" fmla="*/ 593679 w 1243373"/>
                  <a:gd name="connsiteY25-16244" fmla="*/ 417571 h 1005430"/>
                  <a:gd name="connsiteX26-16245" fmla="*/ 507049 w 1243373"/>
                  <a:gd name="connsiteY26-16246" fmla="*/ 469978 h 1005430"/>
                  <a:gd name="connsiteX27-16247" fmla="*/ 457237 w 1243373"/>
                  <a:gd name="connsiteY27-16248" fmla="*/ 505882 h 1005430"/>
                  <a:gd name="connsiteX28-16249" fmla="*/ 317350 w 1243373"/>
                  <a:gd name="connsiteY28-16250" fmla="*/ 681704 h 1005430"/>
                  <a:gd name="connsiteX29-16251" fmla="*/ 202298 w 1243373"/>
                  <a:gd name="connsiteY29-16252" fmla="*/ 646587 h 1005430"/>
                  <a:gd name="connsiteX30-16253" fmla="*/ 272535 w 1243373"/>
                  <a:gd name="connsiteY30-16254" fmla="*/ 471354 h 1005430"/>
                  <a:gd name="connsiteX31-16255" fmla="*/ 0 w 1243373"/>
                  <a:gd name="connsiteY31-16256" fmla="*/ 969589 h 1005430"/>
                  <a:gd name="connsiteX32-16257" fmla="*/ 191213 w 1243373"/>
                  <a:gd name="connsiteY32-16258" fmla="*/ 416843 h 1005430"/>
                  <a:gd name="connsiteX33-16259" fmla="*/ 529699 w 1243373"/>
                  <a:gd name="connsiteY33-16260" fmla="*/ 4214 h 1005430"/>
                  <a:gd name="connsiteX34-16261" fmla="*/ 723767 w 1243373"/>
                  <a:gd name="connsiteY34-16262" fmla="*/ 111655 h 1005430"/>
                  <a:gd name="connsiteX35-16263" fmla="*/ 1122654 w 1243373"/>
                  <a:gd name="connsiteY35-16264" fmla="*/ 125859 h 1005430"/>
                  <a:gd name="connsiteX36-16265" fmla="*/ 1242982 w 1243373"/>
                  <a:gd name="connsiteY36-16266" fmla="*/ 7325 h 1005430"/>
                  <a:gd name="connsiteX37-16267" fmla="*/ 1087953 w 1243373"/>
                  <a:gd name="connsiteY37-16268" fmla="*/ 450615 h 1005430"/>
                  <a:gd name="connsiteX38-16269" fmla="*/ 1081179 w 1243373"/>
                  <a:gd name="connsiteY38-16270" fmla="*/ 620832 h 1005430"/>
                  <a:gd name="connsiteX39-16271" fmla="*/ 1171691 w 1243373"/>
                  <a:gd name="connsiteY39-16272" fmla="*/ 684025 h 1005430"/>
                  <a:gd name="connsiteX40-16273" fmla="*/ 1026149 w 1243373"/>
                  <a:gd name="connsiteY40-16274" fmla="*/ 929326 h 1005430"/>
                  <a:gd name="connsiteX41-16275" fmla="*/ 972825 w 1243373"/>
                  <a:gd name="connsiteY41-16276" fmla="*/ 914758 h 1005430"/>
                  <a:gd name="connsiteX42-16277" fmla="*/ 914841 w 1243373"/>
                  <a:gd name="connsiteY42-16278" fmla="*/ 909214 h 1005430"/>
                  <a:gd name="connsiteX43-16279" fmla="*/ 881478 w 1243373"/>
                  <a:gd name="connsiteY43-16280" fmla="*/ 909532 h 1005430"/>
                  <a:gd name="connsiteX44-16281" fmla="*/ 803379 w 1243373"/>
                  <a:gd name="connsiteY44-16282" fmla="*/ 951855 h 1005430"/>
                  <a:gd name="connsiteX0-16283" fmla="*/ 803379 w 1243373"/>
                  <a:gd name="connsiteY0-16284" fmla="*/ 951855 h 1005430"/>
                  <a:gd name="connsiteX1-16285" fmla="*/ 771336 w 1243373"/>
                  <a:gd name="connsiteY1-16286" fmla="*/ 838265 h 1005430"/>
                  <a:gd name="connsiteX2-16287" fmla="*/ 785412 w 1243373"/>
                  <a:gd name="connsiteY2-16288" fmla="*/ 962495 h 1005430"/>
                  <a:gd name="connsiteX3-16289" fmla="*/ 723653 w 1243373"/>
                  <a:gd name="connsiteY3-16290" fmla="*/ 979633 h 1005430"/>
                  <a:gd name="connsiteX4-16291" fmla="*/ 693140 w 1243373"/>
                  <a:gd name="connsiteY4-16292" fmla="*/ 944893 h 1005430"/>
                  <a:gd name="connsiteX5-16293" fmla="*/ 666435 w 1243373"/>
                  <a:gd name="connsiteY5-16294" fmla="*/ 918706 h 1005430"/>
                  <a:gd name="connsiteX6-16295" fmla="*/ 615785 w 1243373"/>
                  <a:gd name="connsiteY6-16296" fmla="*/ 922382 h 1005430"/>
                  <a:gd name="connsiteX7-16297" fmla="*/ 598136 w 1243373"/>
                  <a:gd name="connsiteY7-16298" fmla="*/ 809443 h 1005430"/>
                  <a:gd name="connsiteX8-16299" fmla="*/ 474772 w 1243373"/>
                  <a:gd name="connsiteY8-16300" fmla="*/ 813658 h 1005430"/>
                  <a:gd name="connsiteX9-16301" fmla="*/ 516240 w 1243373"/>
                  <a:gd name="connsiteY9-16302" fmla="*/ 762528 h 1005430"/>
                  <a:gd name="connsiteX10-16303" fmla="*/ 618937 w 1243373"/>
                  <a:gd name="connsiteY10-16304" fmla="*/ 650134 h 1005430"/>
                  <a:gd name="connsiteX11-16305" fmla="*/ 537590 w 1243373"/>
                  <a:gd name="connsiteY11-16306" fmla="*/ 705134 h 1005430"/>
                  <a:gd name="connsiteX12-16307" fmla="*/ 429328 w 1243373"/>
                  <a:gd name="connsiteY12-16308" fmla="*/ 838728 h 1005430"/>
                  <a:gd name="connsiteX13-16309" fmla="*/ 383869 w 1243373"/>
                  <a:gd name="connsiteY13-16310" fmla="*/ 847362 h 1005430"/>
                  <a:gd name="connsiteX14-16311" fmla="*/ 165974 w 1243373"/>
                  <a:gd name="connsiteY14-16312" fmla="*/ 947586 h 1005430"/>
                  <a:gd name="connsiteX15-16313" fmla="*/ 451271 w 1243373"/>
                  <a:gd name="connsiteY15-16314" fmla="*/ 725793 h 1005430"/>
                  <a:gd name="connsiteX16-16315" fmla="*/ 299777 w 1243373"/>
                  <a:gd name="connsiteY16-16316" fmla="*/ 817895 h 1005430"/>
                  <a:gd name="connsiteX17-16317" fmla="*/ 209032 w 1243373"/>
                  <a:gd name="connsiteY17-16318" fmla="*/ 889284 h 1005430"/>
                  <a:gd name="connsiteX18-16319" fmla="*/ 162020 w 1243373"/>
                  <a:gd name="connsiteY18-16320" fmla="*/ 945810 h 1005430"/>
                  <a:gd name="connsiteX19-16321" fmla="*/ 264391 w 1243373"/>
                  <a:gd name="connsiteY19-16322" fmla="*/ 735988 h 1005430"/>
                  <a:gd name="connsiteX20-16323" fmla="*/ 214226 w 1243373"/>
                  <a:gd name="connsiteY20-16324" fmla="*/ 829249 h 1005430"/>
                  <a:gd name="connsiteX21-16325" fmla="*/ 133167 w 1243373"/>
                  <a:gd name="connsiteY21-16326" fmla="*/ 955587 h 1005430"/>
                  <a:gd name="connsiteX22-16327" fmla="*/ 22167 w 1243373"/>
                  <a:gd name="connsiteY22-16328" fmla="*/ 966845 h 1005430"/>
                  <a:gd name="connsiteX23-16329" fmla="*/ 176701 w 1243373"/>
                  <a:gd name="connsiteY23-16330" fmla="*/ 696053 h 1005430"/>
                  <a:gd name="connsiteX24-16331" fmla="*/ 201563 w 1243373"/>
                  <a:gd name="connsiteY24-16332" fmla="*/ 646787 h 1005430"/>
                  <a:gd name="connsiteX25-16333" fmla="*/ 322197 w 1243373"/>
                  <a:gd name="connsiteY25-16334" fmla="*/ 682395 h 1005430"/>
                  <a:gd name="connsiteX26-16335" fmla="*/ 593679 w 1243373"/>
                  <a:gd name="connsiteY26-16336" fmla="*/ 417571 h 1005430"/>
                  <a:gd name="connsiteX27-16337" fmla="*/ 507049 w 1243373"/>
                  <a:gd name="connsiteY27-16338" fmla="*/ 469978 h 1005430"/>
                  <a:gd name="connsiteX28-16339" fmla="*/ 457237 w 1243373"/>
                  <a:gd name="connsiteY28-16340" fmla="*/ 505882 h 1005430"/>
                  <a:gd name="connsiteX29-16341" fmla="*/ 317350 w 1243373"/>
                  <a:gd name="connsiteY29-16342" fmla="*/ 681704 h 1005430"/>
                  <a:gd name="connsiteX30-16343" fmla="*/ 202298 w 1243373"/>
                  <a:gd name="connsiteY30-16344" fmla="*/ 646587 h 1005430"/>
                  <a:gd name="connsiteX31-16345" fmla="*/ 272535 w 1243373"/>
                  <a:gd name="connsiteY31-16346" fmla="*/ 471354 h 1005430"/>
                  <a:gd name="connsiteX32-16347" fmla="*/ 0 w 1243373"/>
                  <a:gd name="connsiteY32-16348" fmla="*/ 969589 h 1005430"/>
                  <a:gd name="connsiteX33-16349" fmla="*/ 191213 w 1243373"/>
                  <a:gd name="connsiteY33-16350" fmla="*/ 416843 h 1005430"/>
                  <a:gd name="connsiteX34-16351" fmla="*/ 529699 w 1243373"/>
                  <a:gd name="connsiteY34-16352" fmla="*/ 4214 h 1005430"/>
                  <a:gd name="connsiteX35-16353" fmla="*/ 723767 w 1243373"/>
                  <a:gd name="connsiteY35-16354" fmla="*/ 111655 h 1005430"/>
                  <a:gd name="connsiteX36-16355" fmla="*/ 1122654 w 1243373"/>
                  <a:gd name="connsiteY36-16356" fmla="*/ 125859 h 1005430"/>
                  <a:gd name="connsiteX37-16357" fmla="*/ 1242982 w 1243373"/>
                  <a:gd name="connsiteY37-16358" fmla="*/ 7325 h 1005430"/>
                  <a:gd name="connsiteX38-16359" fmla="*/ 1087953 w 1243373"/>
                  <a:gd name="connsiteY38-16360" fmla="*/ 450615 h 1005430"/>
                  <a:gd name="connsiteX39-16361" fmla="*/ 1081179 w 1243373"/>
                  <a:gd name="connsiteY39-16362" fmla="*/ 620832 h 1005430"/>
                  <a:gd name="connsiteX40-16363" fmla="*/ 1171691 w 1243373"/>
                  <a:gd name="connsiteY40-16364" fmla="*/ 684025 h 1005430"/>
                  <a:gd name="connsiteX41-16365" fmla="*/ 1026149 w 1243373"/>
                  <a:gd name="connsiteY41-16366" fmla="*/ 929326 h 1005430"/>
                  <a:gd name="connsiteX42-16367" fmla="*/ 972825 w 1243373"/>
                  <a:gd name="connsiteY42-16368" fmla="*/ 914758 h 1005430"/>
                  <a:gd name="connsiteX43-16369" fmla="*/ 914841 w 1243373"/>
                  <a:gd name="connsiteY43-16370" fmla="*/ 909214 h 1005430"/>
                  <a:gd name="connsiteX44-16371" fmla="*/ 881478 w 1243373"/>
                  <a:gd name="connsiteY44-16372" fmla="*/ 909532 h 1005430"/>
                  <a:gd name="connsiteX45" fmla="*/ 803379 w 1243373"/>
                  <a:gd name="connsiteY45" fmla="*/ 951855 h 1005430"/>
                  <a:gd name="connsiteX0-16373" fmla="*/ 803379 w 1243373"/>
                  <a:gd name="connsiteY0-16374" fmla="*/ 951855 h 1005430"/>
                  <a:gd name="connsiteX1-16375" fmla="*/ 771336 w 1243373"/>
                  <a:gd name="connsiteY1-16376" fmla="*/ 838265 h 1005430"/>
                  <a:gd name="connsiteX2-16377" fmla="*/ 785412 w 1243373"/>
                  <a:gd name="connsiteY2-16378" fmla="*/ 962495 h 1005430"/>
                  <a:gd name="connsiteX3-16379" fmla="*/ 723653 w 1243373"/>
                  <a:gd name="connsiteY3-16380" fmla="*/ 979633 h 1005430"/>
                  <a:gd name="connsiteX4-16381" fmla="*/ 693140 w 1243373"/>
                  <a:gd name="connsiteY4-16382" fmla="*/ 944893 h 1005430"/>
                  <a:gd name="connsiteX5-16383" fmla="*/ 666435 w 1243373"/>
                  <a:gd name="connsiteY5-16384" fmla="*/ 918706 h 1005430"/>
                  <a:gd name="connsiteX6-16385" fmla="*/ 615785 w 1243373"/>
                  <a:gd name="connsiteY6-16386" fmla="*/ 922382 h 1005430"/>
                  <a:gd name="connsiteX7-16387" fmla="*/ 598136 w 1243373"/>
                  <a:gd name="connsiteY7-16388" fmla="*/ 809443 h 1005430"/>
                  <a:gd name="connsiteX8-16389" fmla="*/ 474772 w 1243373"/>
                  <a:gd name="connsiteY8-16390" fmla="*/ 813658 h 1005430"/>
                  <a:gd name="connsiteX9-16391" fmla="*/ 516240 w 1243373"/>
                  <a:gd name="connsiteY9-16392" fmla="*/ 762528 h 1005430"/>
                  <a:gd name="connsiteX10-16393" fmla="*/ 618937 w 1243373"/>
                  <a:gd name="connsiteY10-16394" fmla="*/ 650134 h 1005430"/>
                  <a:gd name="connsiteX11-16395" fmla="*/ 537590 w 1243373"/>
                  <a:gd name="connsiteY11-16396" fmla="*/ 705134 h 1005430"/>
                  <a:gd name="connsiteX12-16397" fmla="*/ 429328 w 1243373"/>
                  <a:gd name="connsiteY12-16398" fmla="*/ 838728 h 1005430"/>
                  <a:gd name="connsiteX13-16399" fmla="*/ 383869 w 1243373"/>
                  <a:gd name="connsiteY13-16400" fmla="*/ 847362 h 1005430"/>
                  <a:gd name="connsiteX14-16401" fmla="*/ 165974 w 1243373"/>
                  <a:gd name="connsiteY14-16402" fmla="*/ 947586 h 1005430"/>
                  <a:gd name="connsiteX15-16403" fmla="*/ 451271 w 1243373"/>
                  <a:gd name="connsiteY15-16404" fmla="*/ 725793 h 1005430"/>
                  <a:gd name="connsiteX16-16405" fmla="*/ 299777 w 1243373"/>
                  <a:gd name="connsiteY16-16406" fmla="*/ 817895 h 1005430"/>
                  <a:gd name="connsiteX17-16407" fmla="*/ 209032 w 1243373"/>
                  <a:gd name="connsiteY17-16408" fmla="*/ 889284 h 1005430"/>
                  <a:gd name="connsiteX18-16409" fmla="*/ 162020 w 1243373"/>
                  <a:gd name="connsiteY18-16410" fmla="*/ 945810 h 1005430"/>
                  <a:gd name="connsiteX19-16411" fmla="*/ 264391 w 1243373"/>
                  <a:gd name="connsiteY19-16412" fmla="*/ 735988 h 1005430"/>
                  <a:gd name="connsiteX20-16413" fmla="*/ 214226 w 1243373"/>
                  <a:gd name="connsiteY20-16414" fmla="*/ 829249 h 1005430"/>
                  <a:gd name="connsiteX21-16415" fmla="*/ 133167 w 1243373"/>
                  <a:gd name="connsiteY21-16416" fmla="*/ 955587 h 1005430"/>
                  <a:gd name="connsiteX22-16417" fmla="*/ 22167 w 1243373"/>
                  <a:gd name="connsiteY22-16418" fmla="*/ 966845 h 1005430"/>
                  <a:gd name="connsiteX23-16419" fmla="*/ 176701 w 1243373"/>
                  <a:gd name="connsiteY23-16420" fmla="*/ 696053 h 1005430"/>
                  <a:gd name="connsiteX24-16421" fmla="*/ 201563 w 1243373"/>
                  <a:gd name="connsiteY24-16422" fmla="*/ 646787 h 1005430"/>
                  <a:gd name="connsiteX25-16423" fmla="*/ 322197 w 1243373"/>
                  <a:gd name="connsiteY25-16424" fmla="*/ 682395 h 1005430"/>
                  <a:gd name="connsiteX26-16425" fmla="*/ 593679 w 1243373"/>
                  <a:gd name="connsiteY26-16426" fmla="*/ 417571 h 1005430"/>
                  <a:gd name="connsiteX27-16427" fmla="*/ 507049 w 1243373"/>
                  <a:gd name="connsiteY27-16428" fmla="*/ 469978 h 1005430"/>
                  <a:gd name="connsiteX28-16429" fmla="*/ 457237 w 1243373"/>
                  <a:gd name="connsiteY28-16430" fmla="*/ 505882 h 1005430"/>
                  <a:gd name="connsiteX29-16431" fmla="*/ 317350 w 1243373"/>
                  <a:gd name="connsiteY29-16432" fmla="*/ 681704 h 1005430"/>
                  <a:gd name="connsiteX30-16433" fmla="*/ 202298 w 1243373"/>
                  <a:gd name="connsiteY30-16434" fmla="*/ 646587 h 1005430"/>
                  <a:gd name="connsiteX31-16435" fmla="*/ 272535 w 1243373"/>
                  <a:gd name="connsiteY31-16436" fmla="*/ 471354 h 1005430"/>
                  <a:gd name="connsiteX32-16437" fmla="*/ 0 w 1243373"/>
                  <a:gd name="connsiteY32-16438" fmla="*/ 969589 h 1005430"/>
                  <a:gd name="connsiteX33-16439" fmla="*/ 191213 w 1243373"/>
                  <a:gd name="connsiteY33-16440" fmla="*/ 416843 h 1005430"/>
                  <a:gd name="connsiteX34-16441" fmla="*/ 529699 w 1243373"/>
                  <a:gd name="connsiteY34-16442" fmla="*/ 4214 h 1005430"/>
                  <a:gd name="connsiteX35-16443" fmla="*/ 723767 w 1243373"/>
                  <a:gd name="connsiteY35-16444" fmla="*/ 111655 h 1005430"/>
                  <a:gd name="connsiteX36-16445" fmla="*/ 1122654 w 1243373"/>
                  <a:gd name="connsiteY36-16446" fmla="*/ 125859 h 1005430"/>
                  <a:gd name="connsiteX37-16447" fmla="*/ 1242982 w 1243373"/>
                  <a:gd name="connsiteY37-16448" fmla="*/ 7325 h 1005430"/>
                  <a:gd name="connsiteX38-16449" fmla="*/ 1087953 w 1243373"/>
                  <a:gd name="connsiteY38-16450" fmla="*/ 450615 h 1005430"/>
                  <a:gd name="connsiteX39-16451" fmla="*/ 1081179 w 1243373"/>
                  <a:gd name="connsiteY39-16452" fmla="*/ 620832 h 1005430"/>
                  <a:gd name="connsiteX40-16453" fmla="*/ 1171691 w 1243373"/>
                  <a:gd name="connsiteY40-16454" fmla="*/ 684025 h 1005430"/>
                  <a:gd name="connsiteX41-16455" fmla="*/ 1026149 w 1243373"/>
                  <a:gd name="connsiteY41-16456" fmla="*/ 929326 h 1005430"/>
                  <a:gd name="connsiteX42-16457" fmla="*/ 972825 w 1243373"/>
                  <a:gd name="connsiteY42-16458" fmla="*/ 914758 h 1005430"/>
                  <a:gd name="connsiteX43-16459" fmla="*/ 914841 w 1243373"/>
                  <a:gd name="connsiteY43-16460" fmla="*/ 909214 h 1005430"/>
                  <a:gd name="connsiteX44-16461" fmla="*/ 881478 w 1243373"/>
                  <a:gd name="connsiteY44-16462" fmla="*/ 909532 h 1005430"/>
                  <a:gd name="connsiteX45-16463" fmla="*/ 803379 w 1243373"/>
                  <a:gd name="connsiteY45-16464" fmla="*/ 951855 h 1005430"/>
                  <a:gd name="connsiteX0-16465" fmla="*/ 803379 w 1243373"/>
                  <a:gd name="connsiteY0-16466" fmla="*/ 951855 h 1005430"/>
                  <a:gd name="connsiteX1-16467" fmla="*/ 771336 w 1243373"/>
                  <a:gd name="connsiteY1-16468" fmla="*/ 838265 h 1005430"/>
                  <a:gd name="connsiteX2-16469" fmla="*/ 785412 w 1243373"/>
                  <a:gd name="connsiteY2-16470" fmla="*/ 962495 h 1005430"/>
                  <a:gd name="connsiteX3-16471" fmla="*/ 723653 w 1243373"/>
                  <a:gd name="connsiteY3-16472" fmla="*/ 979633 h 1005430"/>
                  <a:gd name="connsiteX4-16473" fmla="*/ 693140 w 1243373"/>
                  <a:gd name="connsiteY4-16474" fmla="*/ 944893 h 1005430"/>
                  <a:gd name="connsiteX5-16475" fmla="*/ 666435 w 1243373"/>
                  <a:gd name="connsiteY5-16476" fmla="*/ 918706 h 1005430"/>
                  <a:gd name="connsiteX6-16477" fmla="*/ 615785 w 1243373"/>
                  <a:gd name="connsiteY6-16478" fmla="*/ 922382 h 1005430"/>
                  <a:gd name="connsiteX7-16479" fmla="*/ 598136 w 1243373"/>
                  <a:gd name="connsiteY7-16480" fmla="*/ 809443 h 1005430"/>
                  <a:gd name="connsiteX8-16481" fmla="*/ 474772 w 1243373"/>
                  <a:gd name="connsiteY8-16482" fmla="*/ 813658 h 1005430"/>
                  <a:gd name="connsiteX9-16483" fmla="*/ 516240 w 1243373"/>
                  <a:gd name="connsiteY9-16484" fmla="*/ 762528 h 1005430"/>
                  <a:gd name="connsiteX10-16485" fmla="*/ 618937 w 1243373"/>
                  <a:gd name="connsiteY10-16486" fmla="*/ 650134 h 1005430"/>
                  <a:gd name="connsiteX11-16487" fmla="*/ 537590 w 1243373"/>
                  <a:gd name="connsiteY11-16488" fmla="*/ 705134 h 1005430"/>
                  <a:gd name="connsiteX12-16489" fmla="*/ 429328 w 1243373"/>
                  <a:gd name="connsiteY12-16490" fmla="*/ 838728 h 1005430"/>
                  <a:gd name="connsiteX13-16491" fmla="*/ 383869 w 1243373"/>
                  <a:gd name="connsiteY13-16492" fmla="*/ 847362 h 1005430"/>
                  <a:gd name="connsiteX14-16493" fmla="*/ 165974 w 1243373"/>
                  <a:gd name="connsiteY14-16494" fmla="*/ 947586 h 1005430"/>
                  <a:gd name="connsiteX15-16495" fmla="*/ 451271 w 1243373"/>
                  <a:gd name="connsiteY15-16496" fmla="*/ 725793 h 1005430"/>
                  <a:gd name="connsiteX16-16497" fmla="*/ 299777 w 1243373"/>
                  <a:gd name="connsiteY16-16498" fmla="*/ 817895 h 1005430"/>
                  <a:gd name="connsiteX17-16499" fmla="*/ 209032 w 1243373"/>
                  <a:gd name="connsiteY17-16500" fmla="*/ 889284 h 1005430"/>
                  <a:gd name="connsiteX18-16501" fmla="*/ 134319 w 1243373"/>
                  <a:gd name="connsiteY18-16502" fmla="*/ 777580 h 1005430"/>
                  <a:gd name="connsiteX19-16503" fmla="*/ 264391 w 1243373"/>
                  <a:gd name="connsiteY19-16504" fmla="*/ 735988 h 1005430"/>
                  <a:gd name="connsiteX20-16505" fmla="*/ 214226 w 1243373"/>
                  <a:gd name="connsiteY20-16506" fmla="*/ 829249 h 1005430"/>
                  <a:gd name="connsiteX21-16507" fmla="*/ 133167 w 1243373"/>
                  <a:gd name="connsiteY21-16508" fmla="*/ 955587 h 1005430"/>
                  <a:gd name="connsiteX22-16509" fmla="*/ 22167 w 1243373"/>
                  <a:gd name="connsiteY22-16510" fmla="*/ 966845 h 1005430"/>
                  <a:gd name="connsiteX23-16511" fmla="*/ 176701 w 1243373"/>
                  <a:gd name="connsiteY23-16512" fmla="*/ 696053 h 1005430"/>
                  <a:gd name="connsiteX24-16513" fmla="*/ 201563 w 1243373"/>
                  <a:gd name="connsiteY24-16514" fmla="*/ 646787 h 1005430"/>
                  <a:gd name="connsiteX25-16515" fmla="*/ 322197 w 1243373"/>
                  <a:gd name="connsiteY25-16516" fmla="*/ 682395 h 1005430"/>
                  <a:gd name="connsiteX26-16517" fmla="*/ 593679 w 1243373"/>
                  <a:gd name="connsiteY26-16518" fmla="*/ 417571 h 1005430"/>
                  <a:gd name="connsiteX27-16519" fmla="*/ 507049 w 1243373"/>
                  <a:gd name="connsiteY27-16520" fmla="*/ 469978 h 1005430"/>
                  <a:gd name="connsiteX28-16521" fmla="*/ 457237 w 1243373"/>
                  <a:gd name="connsiteY28-16522" fmla="*/ 505882 h 1005430"/>
                  <a:gd name="connsiteX29-16523" fmla="*/ 317350 w 1243373"/>
                  <a:gd name="connsiteY29-16524" fmla="*/ 681704 h 1005430"/>
                  <a:gd name="connsiteX30-16525" fmla="*/ 202298 w 1243373"/>
                  <a:gd name="connsiteY30-16526" fmla="*/ 646587 h 1005430"/>
                  <a:gd name="connsiteX31-16527" fmla="*/ 272535 w 1243373"/>
                  <a:gd name="connsiteY31-16528" fmla="*/ 471354 h 1005430"/>
                  <a:gd name="connsiteX32-16529" fmla="*/ 0 w 1243373"/>
                  <a:gd name="connsiteY32-16530" fmla="*/ 969589 h 1005430"/>
                  <a:gd name="connsiteX33-16531" fmla="*/ 191213 w 1243373"/>
                  <a:gd name="connsiteY33-16532" fmla="*/ 416843 h 1005430"/>
                  <a:gd name="connsiteX34-16533" fmla="*/ 529699 w 1243373"/>
                  <a:gd name="connsiteY34-16534" fmla="*/ 4214 h 1005430"/>
                  <a:gd name="connsiteX35-16535" fmla="*/ 723767 w 1243373"/>
                  <a:gd name="connsiteY35-16536" fmla="*/ 111655 h 1005430"/>
                  <a:gd name="connsiteX36-16537" fmla="*/ 1122654 w 1243373"/>
                  <a:gd name="connsiteY36-16538" fmla="*/ 125859 h 1005430"/>
                  <a:gd name="connsiteX37-16539" fmla="*/ 1242982 w 1243373"/>
                  <a:gd name="connsiteY37-16540" fmla="*/ 7325 h 1005430"/>
                  <a:gd name="connsiteX38-16541" fmla="*/ 1087953 w 1243373"/>
                  <a:gd name="connsiteY38-16542" fmla="*/ 450615 h 1005430"/>
                  <a:gd name="connsiteX39-16543" fmla="*/ 1081179 w 1243373"/>
                  <a:gd name="connsiteY39-16544" fmla="*/ 620832 h 1005430"/>
                  <a:gd name="connsiteX40-16545" fmla="*/ 1171691 w 1243373"/>
                  <a:gd name="connsiteY40-16546" fmla="*/ 684025 h 1005430"/>
                  <a:gd name="connsiteX41-16547" fmla="*/ 1026149 w 1243373"/>
                  <a:gd name="connsiteY41-16548" fmla="*/ 929326 h 1005430"/>
                  <a:gd name="connsiteX42-16549" fmla="*/ 972825 w 1243373"/>
                  <a:gd name="connsiteY42-16550" fmla="*/ 914758 h 1005430"/>
                  <a:gd name="connsiteX43-16551" fmla="*/ 914841 w 1243373"/>
                  <a:gd name="connsiteY43-16552" fmla="*/ 909214 h 1005430"/>
                  <a:gd name="connsiteX44-16553" fmla="*/ 881478 w 1243373"/>
                  <a:gd name="connsiteY44-16554" fmla="*/ 909532 h 1005430"/>
                  <a:gd name="connsiteX45-16555" fmla="*/ 803379 w 1243373"/>
                  <a:gd name="connsiteY45-16556" fmla="*/ 951855 h 1005430"/>
                  <a:gd name="connsiteX0-16557" fmla="*/ 803379 w 1243373"/>
                  <a:gd name="connsiteY0-16558" fmla="*/ 951855 h 1005430"/>
                  <a:gd name="connsiteX1-16559" fmla="*/ 771336 w 1243373"/>
                  <a:gd name="connsiteY1-16560" fmla="*/ 838265 h 1005430"/>
                  <a:gd name="connsiteX2-16561" fmla="*/ 785412 w 1243373"/>
                  <a:gd name="connsiteY2-16562" fmla="*/ 962495 h 1005430"/>
                  <a:gd name="connsiteX3-16563" fmla="*/ 723653 w 1243373"/>
                  <a:gd name="connsiteY3-16564" fmla="*/ 979633 h 1005430"/>
                  <a:gd name="connsiteX4-16565" fmla="*/ 693140 w 1243373"/>
                  <a:gd name="connsiteY4-16566" fmla="*/ 944893 h 1005430"/>
                  <a:gd name="connsiteX5-16567" fmla="*/ 666435 w 1243373"/>
                  <a:gd name="connsiteY5-16568" fmla="*/ 918706 h 1005430"/>
                  <a:gd name="connsiteX6-16569" fmla="*/ 615785 w 1243373"/>
                  <a:gd name="connsiteY6-16570" fmla="*/ 922382 h 1005430"/>
                  <a:gd name="connsiteX7-16571" fmla="*/ 598136 w 1243373"/>
                  <a:gd name="connsiteY7-16572" fmla="*/ 809443 h 1005430"/>
                  <a:gd name="connsiteX8-16573" fmla="*/ 474772 w 1243373"/>
                  <a:gd name="connsiteY8-16574" fmla="*/ 813658 h 1005430"/>
                  <a:gd name="connsiteX9-16575" fmla="*/ 516240 w 1243373"/>
                  <a:gd name="connsiteY9-16576" fmla="*/ 762528 h 1005430"/>
                  <a:gd name="connsiteX10-16577" fmla="*/ 618937 w 1243373"/>
                  <a:gd name="connsiteY10-16578" fmla="*/ 650134 h 1005430"/>
                  <a:gd name="connsiteX11-16579" fmla="*/ 537590 w 1243373"/>
                  <a:gd name="connsiteY11-16580" fmla="*/ 705134 h 1005430"/>
                  <a:gd name="connsiteX12-16581" fmla="*/ 429328 w 1243373"/>
                  <a:gd name="connsiteY12-16582" fmla="*/ 838728 h 1005430"/>
                  <a:gd name="connsiteX13-16583" fmla="*/ 383869 w 1243373"/>
                  <a:gd name="connsiteY13-16584" fmla="*/ 847362 h 1005430"/>
                  <a:gd name="connsiteX14-16585" fmla="*/ 165974 w 1243373"/>
                  <a:gd name="connsiteY14-16586" fmla="*/ 947586 h 1005430"/>
                  <a:gd name="connsiteX15-16587" fmla="*/ 451271 w 1243373"/>
                  <a:gd name="connsiteY15-16588" fmla="*/ 725793 h 1005430"/>
                  <a:gd name="connsiteX16-16589" fmla="*/ 299777 w 1243373"/>
                  <a:gd name="connsiteY16-16590" fmla="*/ 817895 h 1005430"/>
                  <a:gd name="connsiteX17-16591" fmla="*/ 209032 w 1243373"/>
                  <a:gd name="connsiteY17-16592" fmla="*/ 889284 h 1005430"/>
                  <a:gd name="connsiteX18-16593" fmla="*/ 186799 w 1243373"/>
                  <a:gd name="connsiteY18-16594" fmla="*/ 854124 h 1005430"/>
                  <a:gd name="connsiteX19-16595" fmla="*/ 264391 w 1243373"/>
                  <a:gd name="connsiteY19-16596" fmla="*/ 735988 h 1005430"/>
                  <a:gd name="connsiteX20-16597" fmla="*/ 214226 w 1243373"/>
                  <a:gd name="connsiteY20-16598" fmla="*/ 829249 h 1005430"/>
                  <a:gd name="connsiteX21-16599" fmla="*/ 133167 w 1243373"/>
                  <a:gd name="connsiteY21-16600" fmla="*/ 955587 h 1005430"/>
                  <a:gd name="connsiteX22-16601" fmla="*/ 22167 w 1243373"/>
                  <a:gd name="connsiteY22-16602" fmla="*/ 966845 h 1005430"/>
                  <a:gd name="connsiteX23-16603" fmla="*/ 176701 w 1243373"/>
                  <a:gd name="connsiteY23-16604" fmla="*/ 696053 h 1005430"/>
                  <a:gd name="connsiteX24-16605" fmla="*/ 201563 w 1243373"/>
                  <a:gd name="connsiteY24-16606" fmla="*/ 646787 h 1005430"/>
                  <a:gd name="connsiteX25-16607" fmla="*/ 322197 w 1243373"/>
                  <a:gd name="connsiteY25-16608" fmla="*/ 682395 h 1005430"/>
                  <a:gd name="connsiteX26-16609" fmla="*/ 593679 w 1243373"/>
                  <a:gd name="connsiteY26-16610" fmla="*/ 417571 h 1005430"/>
                  <a:gd name="connsiteX27-16611" fmla="*/ 507049 w 1243373"/>
                  <a:gd name="connsiteY27-16612" fmla="*/ 469978 h 1005430"/>
                  <a:gd name="connsiteX28-16613" fmla="*/ 457237 w 1243373"/>
                  <a:gd name="connsiteY28-16614" fmla="*/ 505882 h 1005430"/>
                  <a:gd name="connsiteX29-16615" fmla="*/ 317350 w 1243373"/>
                  <a:gd name="connsiteY29-16616" fmla="*/ 681704 h 1005430"/>
                  <a:gd name="connsiteX30-16617" fmla="*/ 202298 w 1243373"/>
                  <a:gd name="connsiteY30-16618" fmla="*/ 646587 h 1005430"/>
                  <a:gd name="connsiteX31-16619" fmla="*/ 272535 w 1243373"/>
                  <a:gd name="connsiteY31-16620" fmla="*/ 471354 h 1005430"/>
                  <a:gd name="connsiteX32-16621" fmla="*/ 0 w 1243373"/>
                  <a:gd name="connsiteY32-16622" fmla="*/ 969589 h 1005430"/>
                  <a:gd name="connsiteX33-16623" fmla="*/ 191213 w 1243373"/>
                  <a:gd name="connsiteY33-16624" fmla="*/ 416843 h 1005430"/>
                  <a:gd name="connsiteX34-16625" fmla="*/ 529699 w 1243373"/>
                  <a:gd name="connsiteY34-16626" fmla="*/ 4214 h 1005430"/>
                  <a:gd name="connsiteX35-16627" fmla="*/ 723767 w 1243373"/>
                  <a:gd name="connsiteY35-16628" fmla="*/ 111655 h 1005430"/>
                  <a:gd name="connsiteX36-16629" fmla="*/ 1122654 w 1243373"/>
                  <a:gd name="connsiteY36-16630" fmla="*/ 125859 h 1005430"/>
                  <a:gd name="connsiteX37-16631" fmla="*/ 1242982 w 1243373"/>
                  <a:gd name="connsiteY37-16632" fmla="*/ 7325 h 1005430"/>
                  <a:gd name="connsiteX38-16633" fmla="*/ 1087953 w 1243373"/>
                  <a:gd name="connsiteY38-16634" fmla="*/ 450615 h 1005430"/>
                  <a:gd name="connsiteX39-16635" fmla="*/ 1081179 w 1243373"/>
                  <a:gd name="connsiteY39-16636" fmla="*/ 620832 h 1005430"/>
                  <a:gd name="connsiteX40-16637" fmla="*/ 1171691 w 1243373"/>
                  <a:gd name="connsiteY40-16638" fmla="*/ 684025 h 1005430"/>
                  <a:gd name="connsiteX41-16639" fmla="*/ 1026149 w 1243373"/>
                  <a:gd name="connsiteY41-16640" fmla="*/ 929326 h 1005430"/>
                  <a:gd name="connsiteX42-16641" fmla="*/ 972825 w 1243373"/>
                  <a:gd name="connsiteY42-16642" fmla="*/ 914758 h 1005430"/>
                  <a:gd name="connsiteX43-16643" fmla="*/ 914841 w 1243373"/>
                  <a:gd name="connsiteY43-16644" fmla="*/ 909214 h 1005430"/>
                  <a:gd name="connsiteX44-16645" fmla="*/ 881478 w 1243373"/>
                  <a:gd name="connsiteY44-16646" fmla="*/ 909532 h 1005430"/>
                  <a:gd name="connsiteX45-16647" fmla="*/ 803379 w 1243373"/>
                  <a:gd name="connsiteY45-16648" fmla="*/ 951855 h 1005430"/>
                  <a:gd name="connsiteX0-16649" fmla="*/ 803379 w 1243373"/>
                  <a:gd name="connsiteY0-16650" fmla="*/ 951855 h 1005430"/>
                  <a:gd name="connsiteX1-16651" fmla="*/ 771336 w 1243373"/>
                  <a:gd name="connsiteY1-16652" fmla="*/ 838265 h 1005430"/>
                  <a:gd name="connsiteX2-16653" fmla="*/ 785412 w 1243373"/>
                  <a:gd name="connsiteY2-16654" fmla="*/ 962495 h 1005430"/>
                  <a:gd name="connsiteX3-16655" fmla="*/ 723653 w 1243373"/>
                  <a:gd name="connsiteY3-16656" fmla="*/ 979633 h 1005430"/>
                  <a:gd name="connsiteX4-16657" fmla="*/ 693140 w 1243373"/>
                  <a:gd name="connsiteY4-16658" fmla="*/ 944893 h 1005430"/>
                  <a:gd name="connsiteX5-16659" fmla="*/ 666435 w 1243373"/>
                  <a:gd name="connsiteY5-16660" fmla="*/ 918706 h 1005430"/>
                  <a:gd name="connsiteX6-16661" fmla="*/ 615785 w 1243373"/>
                  <a:gd name="connsiteY6-16662" fmla="*/ 922382 h 1005430"/>
                  <a:gd name="connsiteX7-16663" fmla="*/ 598136 w 1243373"/>
                  <a:gd name="connsiteY7-16664" fmla="*/ 809443 h 1005430"/>
                  <a:gd name="connsiteX8-16665" fmla="*/ 474772 w 1243373"/>
                  <a:gd name="connsiteY8-16666" fmla="*/ 813658 h 1005430"/>
                  <a:gd name="connsiteX9-16667" fmla="*/ 516240 w 1243373"/>
                  <a:gd name="connsiteY9-16668" fmla="*/ 762528 h 1005430"/>
                  <a:gd name="connsiteX10-16669" fmla="*/ 618937 w 1243373"/>
                  <a:gd name="connsiteY10-16670" fmla="*/ 650134 h 1005430"/>
                  <a:gd name="connsiteX11-16671" fmla="*/ 537590 w 1243373"/>
                  <a:gd name="connsiteY11-16672" fmla="*/ 705134 h 1005430"/>
                  <a:gd name="connsiteX12-16673" fmla="*/ 429328 w 1243373"/>
                  <a:gd name="connsiteY12-16674" fmla="*/ 838728 h 1005430"/>
                  <a:gd name="connsiteX13-16675" fmla="*/ 383869 w 1243373"/>
                  <a:gd name="connsiteY13-16676" fmla="*/ 847362 h 1005430"/>
                  <a:gd name="connsiteX14-16677" fmla="*/ 165974 w 1243373"/>
                  <a:gd name="connsiteY14-16678" fmla="*/ 947586 h 1005430"/>
                  <a:gd name="connsiteX15-16679" fmla="*/ 451271 w 1243373"/>
                  <a:gd name="connsiteY15-16680" fmla="*/ 725793 h 1005430"/>
                  <a:gd name="connsiteX16-16681" fmla="*/ 299777 w 1243373"/>
                  <a:gd name="connsiteY16-16682" fmla="*/ 817895 h 1005430"/>
                  <a:gd name="connsiteX17-16683" fmla="*/ 209032 w 1243373"/>
                  <a:gd name="connsiteY17-16684" fmla="*/ 889284 h 1005430"/>
                  <a:gd name="connsiteX18-16685" fmla="*/ 271330 w 1243373"/>
                  <a:gd name="connsiteY18-16686" fmla="*/ 875387 h 1005430"/>
                  <a:gd name="connsiteX19-16687" fmla="*/ 264391 w 1243373"/>
                  <a:gd name="connsiteY19-16688" fmla="*/ 735988 h 1005430"/>
                  <a:gd name="connsiteX20-16689" fmla="*/ 214226 w 1243373"/>
                  <a:gd name="connsiteY20-16690" fmla="*/ 829249 h 1005430"/>
                  <a:gd name="connsiteX21-16691" fmla="*/ 133167 w 1243373"/>
                  <a:gd name="connsiteY21-16692" fmla="*/ 955587 h 1005430"/>
                  <a:gd name="connsiteX22-16693" fmla="*/ 22167 w 1243373"/>
                  <a:gd name="connsiteY22-16694" fmla="*/ 966845 h 1005430"/>
                  <a:gd name="connsiteX23-16695" fmla="*/ 176701 w 1243373"/>
                  <a:gd name="connsiteY23-16696" fmla="*/ 696053 h 1005430"/>
                  <a:gd name="connsiteX24-16697" fmla="*/ 201563 w 1243373"/>
                  <a:gd name="connsiteY24-16698" fmla="*/ 646787 h 1005430"/>
                  <a:gd name="connsiteX25-16699" fmla="*/ 322197 w 1243373"/>
                  <a:gd name="connsiteY25-16700" fmla="*/ 682395 h 1005430"/>
                  <a:gd name="connsiteX26-16701" fmla="*/ 593679 w 1243373"/>
                  <a:gd name="connsiteY26-16702" fmla="*/ 417571 h 1005430"/>
                  <a:gd name="connsiteX27-16703" fmla="*/ 507049 w 1243373"/>
                  <a:gd name="connsiteY27-16704" fmla="*/ 469978 h 1005430"/>
                  <a:gd name="connsiteX28-16705" fmla="*/ 457237 w 1243373"/>
                  <a:gd name="connsiteY28-16706" fmla="*/ 505882 h 1005430"/>
                  <a:gd name="connsiteX29-16707" fmla="*/ 317350 w 1243373"/>
                  <a:gd name="connsiteY29-16708" fmla="*/ 681704 h 1005430"/>
                  <a:gd name="connsiteX30-16709" fmla="*/ 202298 w 1243373"/>
                  <a:gd name="connsiteY30-16710" fmla="*/ 646587 h 1005430"/>
                  <a:gd name="connsiteX31-16711" fmla="*/ 272535 w 1243373"/>
                  <a:gd name="connsiteY31-16712" fmla="*/ 471354 h 1005430"/>
                  <a:gd name="connsiteX32-16713" fmla="*/ 0 w 1243373"/>
                  <a:gd name="connsiteY32-16714" fmla="*/ 969589 h 1005430"/>
                  <a:gd name="connsiteX33-16715" fmla="*/ 191213 w 1243373"/>
                  <a:gd name="connsiteY33-16716" fmla="*/ 416843 h 1005430"/>
                  <a:gd name="connsiteX34-16717" fmla="*/ 529699 w 1243373"/>
                  <a:gd name="connsiteY34-16718" fmla="*/ 4214 h 1005430"/>
                  <a:gd name="connsiteX35-16719" fmla="*/ 723767 w 1243373"/>
                  <a:gd name="connsiteY35-16720" fmla="*/ 111655 h 1005430"/>
                  <a:gd name="connsiteX36-16721" fmla="*/ 1122654 w 1243373"/>
                  <a:gd name="connsiteY36-16722" fmla="*/ 125859 h 1005430"/>
                  <a:gd name="connsiteX37-16723" fmla="*/ 1242982 w 1243373"/>
                  <a:gd name="connsiteY37-16724" fmla="*/ 7325 h 1005430"/>
                  <a:gd name="connsiteX38-16725" fmla="*/ 1087953 w 1243373"/>
                  <a:gd name="connsiteY38-16726" fmla="*/ 450615 h 1005430"/>
                  <a:gd name="connsiteX39-16727" fmla="*/ 1081179 w 1243373"/>
                  <a:gd name="connsiteY39-16728" fmla="*/ 620832 h 1005430"/>
                  <a:gd name="connsiteX40-16729" fmla="*/ 1171691 w 1243373"/>
                  <a:gd name="connsiteY40-16730" fmla="*/ 684025 h 1005430"/>
                  <a:gd name="connsiteX41-16731" fmla="*/ 1026149 w 1243373"/>
                  <a:gd name="connsiteY41-16732" fmla="*/ 929326 h 1005430"/>
                  <a:gd name="connsiteX42-16733" fmla="*/ 972825 w 1243373"/>
                  <a:gd name="connsiteY42-16734" fmla="*/ 914758 h 1005430"/>
                  <a:gd name="connsiteX43-16735" fmla="*/ 914841 w 1243373"/>
                  <a:gd name="connsiteY43-16736" fmla="*/ 909214 h 1005430"/>
                  <a:gd name="connsiteX44-16737" fmla="*/ 881478 w 1243373"/>
                  <a:gd name="connsiteY44-16738" fmla="*/ 909532 h 1005430"/>
                  <a:gd name="connsiteX45-16739" fmla="*/ 803379 w 1243373"/>
                  <a:gd name="connsiteY45-16740" fmla="*/ 951855 h 1005430"/>
                  <a:gd name="connsiteX0-16741" fmla="*/ 803379 w 1243373"/>
                  <a:gd name="connsiteY0-16742" fmla="*/ 951855 h 1005430"/>
                  <a:gd name="connsiteX1-16743" fmla="*/ 771336 w 1243373"/>
                  <a:gd name="connsiteY1-16744" fmla="*/ 838265 h 1005430"/>
                  <a:gd name="connsiteX2-16745" fmla="*/ 785412 w 1243373"/>
                  <a:gd name="connsiteY2-16746" fmla="*/ 962495 h 1005430"/>
                  <a:gd name="connsiteX3-16747" fmla="*/ 723653 w 1243373"/>
                  <a:gd name="connsiteY3-16748" fmla="*/ 979633 h 1005430"/>
                  <a:gd name="connsiteX4-16749" fmla="*/ 693140 w 1243373"/>
                  <a:gd name="connsiteY4-16750" fmla="*/ 944893 h 1005430"/>
                  <a:gd name="connsiteX5-16751" fmla="*/ 666435 w 1243373"/>
                  <a:gd name="connsiteY5-16752" fmla="*/ 918706 h 1005430"/>
                  <a:gd name="connsiteX6-16753" fmla="*/ 615785 w 1243373"/>
                  <a:gd name="connsiteY6-16754" fmla="*/ 922382 h 1005430"/>
                  <a:gd name="connsiteX7-16755" fmla="*/ 598136 w 1243373"/>
                  <a:gd name="connsiteY7-16756" fmla="*/ 809443 h 1005430"/>
                  <a:gd name="connsiteX8-16757" fmla="*/ 474772 w 1243373"/>
                  <a:gd name="connsiteY8-16758" fmla="*/ 813658 h 1005430"/>
                  <a:gd name="connsiteX9-16759" fmla="*/ 516240 w 1243373"/>
                  <a:gd name="connsiteY9-16760" fmla="*/ 762528 h 1005430"/>
                  <a:gd name="connsiteX10-16761" fmla="*/ 618937 w 1243373"/>
                  <a:gd name="connsiteY10-16762" fmla="*/ 650134 h 1005430"/>
                  <a:gd name="connsiteX11-16763" fmla="*/ 537590 w 1243373"/>
                  <a:gd name="connsiteY11-16764" fmla="*/ 705134 h 1005430"/>
                  <a:gd name="connsiteX12-16765" fmla="*/ 429328 w 1243373"/>
                  <a:gd name="connsiteY12-16766" fmla="*/ 838728 h 1005430"/>
                  <a:gd name="connsiteX13-16767" fmla="*/ 383869 w 1243373"/>
                  <a:gd name="connsiteY13-16768" fmla="*/ 847362 h 1005430"/>
                  <a:gd name="connsiteX14-16769" fmla="*/ 165974 w 1243373"/>
                  <a:gd name="connsiteY14-16770" fmla="*/ 947586 h 1005430"/>
                  <a:gd name="connsiteX15-16771" fmla="*/ 451271 w 1243373"/>
                  <a:gd name="connsiteY15-16772" fmla="*/ 725793 h 1005430"/>
                  <a:gd name="connsiteX16-16773" fmla="*/ 299777 w 1243373"/>
                  <a:gd name="connsiteY16-16774" fmla="*/ 817895 h 1005430"/>
                  <a:gd name="connsiteX17-16775" fmla="*/ 209032 w 1243373"/>
                  <a:gd name="connsiteY17-16776" fmla="*/ 889284 h 1005430"/>
                  <a:gd name="connsiteX18-16777" fmla="*/ 233976 w 1243373"/>
                  <a:gd name="connsiteY18-16778" fmla="*/ 847240 h 1005430"/>
                  <a:gd name="connsiteX19-16779" fmla="*/ 264391 w 1243373"/>
                  <a:gd name="connsiteY19-16780" fmla="*/ 735988 h 1005430"/>
                  <a:gd name="connsiteX20-16781" fmla="*/ 214226 w 1243373"/>
                  <a:gd name="connsiteY20-16782" fmla="*/ 829249 h 1005430"/>
                  <a:gd name="connsiteX21-16783" fmla="*/ 133167 w 1243373"/>
                  <a:gd name="connsiteY21-16784" fmla="*/ 955587 h 1005430"/>
                  <a:gd name="connsiteX22-16785" fmla="*/ 22167 w 1243373"/>
                  <a:gd name="connsiteY22-16786" fmla="*/ 966845 h 1005430"/>
                  <a:gd name="connsiteX23-16787" fmla="*/ 176701 w 1243373"/>
                  <a:gd name="connsiteY23-16788" fmla="*/ 696053 h 1005430"/>
                  <a:gd name="connsiteX24-16789" fmla="*/ 201563 w 1243373"/>
                  <a:gd name="connsiteY24-16790" fmla="*/ 646787 h 1005430"/>
                  <a:gd name="connsiteX25-16791" fmla="*/ 322197 w 1243373"/>
                  <a:gd name="connsiteY25-16792" fmla="*/ 682395 h 1005430"/>
                  <a:gd name="connsiteX26-16793" fmla="*/ 593679 w 1243373"/>
                  <a:gd name="connsiteY26-16794" fmla="*/ 417571 h 1005430"/>
                  <a:gd name="connsiteX27-16795" fmla="*/ 507049 w 1243373"/>
                  <a:gd name="connsiteY27-16796" fmla="*/ 469978 h 1005430"/>
                  <a:gd name="connsiteX28-16797" fmla="*/ 457237 w 1243373"/>
                  <a:gd name="connsiteY28-16798" fmla="*/ 505882 h 1005430"/>
                  <a:gd name="connsiteX29-16799" fmla="*/ 317350 w 1243373"/>
                  <a:gd name="connsiteY29-16800" fmla="*/ 681704 h 1005430"/>
                  <a:gd name="connsiteX30-16801" fmla="*/ 202298 w 1243373"/>
                  <a:gd name="connsiteY30-16802" fmla="*/ 646587 h 1005430"/>
                  <a:gd name="connsiteX31-16803" fmla="*/ 272535 w 1243373"/>
                  <a:gd name="connsiteY31-16804" fmla="*/ 471354 h 1005430"/>
                  <a:gd name="connsiteX32-16805" fmla="*/ 0 w 1243373"/>
                  <a:gd name="connsiteY32-16806" fmla="*/ 969589 h 1005430"/>
                  <a:gd name="connsiteX33-16807" fmla="*/ 191213 w 1243373"/>
                  <a:gd name="connsiteY33-16808" fmla="*/ 416843 h 1005430"/>
                  <a:gd name="connsiteX34-16809" fmla="*/ 529699 w 1243373"/>
                  <a:gd name="connsiteY34-16810" fmla="*/ 4214 h 1005430"/>
                  <a:gd name="connsiteX35-16811" fmla="*/ 723767 w 1243373"/>
                  <a:gd name="connsiteY35-16812" fmla="*/ 111655 h 1005430"/>
                  <a:gd name="connsiteX36-16813" fmla="*/ 1122654 w 1243373"/>
                  <a:gd name="connsiteY36-16814" fmla="*/ 125859 h 1005430"/>
                  <a:gd name="connsiteX37-16815" fmla="*/ 1242982 w 1243373"/>
                  <a:gd name="connsiteY37-16816" fmla="*/ 7325 h 1005430"/>
                  <a:gd name="connsiteX38-16817" fmla="*/ 1087953 w 1243373"/>
                  <a:gd name="connsiteY38-16818" fmla="*/ 450615 h 1005430"/>
                  <a:gd name="connsiteX39-16819" fmla="*/ 1081179 w 1243373"/>
                  <a:gd name="connsiteY39-16820" fmla="*/ 620832 h 1005430"/>
                  <a:gd name="connsiteX40-16821" fmla="*/ 1171691 w 1243373"/>
                  <a:gd name="connsiteY40-16822" fmla="*/ 684025 h 1005430"/>
                  <a:gd name="connsiteX41-16823" fmla="*/ 1026149 w 1243373"/>
                  <a:gd name="connsiteY41-16824" fmla="*/ 929326 h 1005430"/>
                  <a:gd name="connsiteX42-16825" fmla="*/ 972825 w 1243373"/>
                  <a:gd name="connsiteY42-16826" fmla="*/ 914758 h 1005430"/>
                  <a:gd name="connsiteX43-16827" fmla="*/ 914841 w 1243373"/>
                  <a:gd name="connsiteY43-16828" fmla="*/ 909214 h 1005430"/>
                  <a:gd name="connsiteX44-16829" fmla="*/ 881478 w 1243373"/>
                  <a:gd name="connsiteY44-16830" fmla="*/ 909532 h 1005430"/>
                  <a:gd name="connsiteX45-16831" fmla="*/ 803379 w 1243373"/>
                  <a:gd name="connsiteY45-16832" fmla="*/ 951855 h 1005430"/>
                  <a:gd name="connsiteX0-16833" fmla="*/ 803379 w 1243373"/>
                  <a:gd name="connsiteY0-16834" fmla="*/ 951855 h 1005430"/>
                  <a:gd name="connsiteX1-16835" fmla="*/ 771336 w 1243373"/>
                  <a:gd name="connsiteY1-16836" fmla="*/ 838265 h 1005430"/>
                  <a:gd name="connsiteX2-16837" fmla="*/ 785412 w 1243373"/>
                  <a:gd name="connsiteY2-16838" fmla="*/ 962495 h 1005430"/>
                  <a:gd name="connsiteX3-16839" fmla="*/ 723653 w 1243373"/>
                  <a:gd name="connsiteY3-16840" fmla="*/ 979633 h 1005430"/>
                  <a:gd name="connsiteX4-16841" fmla="*/ 693140 w 1243373"/>
                  <a:gd name="connsiteY4-16842" fmla="*/ 944893 h 1005430"/>
                  <a:gd name="connsiteX5-16843" fmla="*/ 666435 w 1243373"/>
                  <a:gd name="connsiteY5-16844" fmla="*/ 918706 h 1005430"/>
                  <a:gd name="connsiteX6-16845" fmla="*/ 615785 w 1243373"/>
                  <a:gd name="connsiteY6-16846" fmla="*/ 922382 h 1005430"/>
                  <a:gd name="connsiteX7-16847" fmla="*/ 598136 w 1243373"/>
                  <a:gd name="connsiteY7-16848" fmla="*/ 809443 h 1005430"/>
                  <a:gd name="connsiteX8-16849" fmla="*/ 474772 w 1243373"/>
                  <a:gd name="connsiteY8-16850" fmla="*/ 813658 h 1005430"/>
                  <a:gd name="connsiteX9-16851" fmla="*/ 516240 w 1243373"/>
                  <a:gd name="connsiteY9-16852" fmla="*/ 762528 h 1005430"/>
                  <a:gd name="connsiteX10-16853" fmla="*/ 618937 w 1243373"/>
                  <a:gd name="connsiteY10-16854" fmla="*/ 650134 h 1005430"/>
                  <a:gd name="connsiteX11-16855" fmla="*/ 537590 w 1243373"/>
                  <a:gd name="connsiteY11-16856" fmla="*/ 705134 h 1005430"/>
                  <a:gd name="connsiteX12-16857" fmla="*/ 429328 w 1243373"/>
                  <a:gd name="connsiteY12-16858" fmla="*/ 838728 h 1005430"/>
                  <a:gd name="connsiteX13-16859" fmla="*/ 383869 w 1243373"/>
                  <a:gd name="connsiteY13-16860" fmla="*/ 847362 h 1005430"/>
                  <a:gd name="connsiteX14-16861" fmla="*/ 165974 w 1243373"/>
                  <a:gd name="connsiteY14-16862" fmla="*/ 947586 h 1005430"/>
                  <a:gd name="connsiteX15-16863" fmla="*/ 451271 w 1243373"/>
                  <a:gd name="connsiteY15-16864" fmla="*/ 725793 h 1005430"/>
                  <a:gd name="connsiteX16-16865" fmla="*/ 299777 w 1243373"/>
                  <a:gd name="connsiteY16-16866" fmla="*/ 817895 h 1005430"/>
                  <a:gd name="connsiteX17-16867" fmla="*/ 209032 w 1243373"/>
                  <a:gd name="connsiteY17-16868" fmla="*/ 889284 h 1005430"/>
                  <a:gd name="connsiteX18-16869" fmla="*/ 235877 w 1243373"/>
                  <a:gd name="connsiteY18-16870" fmla="*/ 818423 h 1005430"/>
                  <a:gd name="connsiteX19-16871" fmla="*/ 264391 w 1243373"/>
                  <a:gd name="connsiteY19-16872" fmla="*/ 735988 h 1005430"/>
                  <a:gd name="connsiteX20-16873" fmla="*/ 214226 w 1243373"/>
                  <a:gd name="connsiteY20-16874" fmla="*/ 829249 h 1005430"/>
                  <a:gd name="connsiteX21-16875" fmla="*/ 133167 w 1243373"/>
                  <a:gd name="connsiteY21-16876" fmla="*/ 955587 h 1005430"/>
                  <a:gd name="connsiteX22-16877" fmla="*/ 22167 w 1243373"/>
                  <a:gd name="connsiteY22-16878" fmla="*/ 966845 h 1005430"/>
                  <a:gd name="connsiteX23-16879" fmla="*/ 176701 w 1243373"/>
                  <a:gd name="connsiteY23-16880" fmla="*/ 696053 h 1005430"/>
                  <a:gd name="connsiteX24-16881" fmla="*/ 201563 w 1243373"/>
                  <a:gd name="connsiteY24-16882" fmla="*/ 646787 h 1005430"/>
                  <a:gd name="connsiteX25-16883" fmla="*/ 322197 w 1243373"/>
                  <a:gd name="connsiteY25-16884" fmla="*/ 682395 h 1005430"/>
                  <a:gd name="connsiteX26-16885" fmla="*/ 593679 w 1243373"/>
                  <a:gd name="connsiteY26-16886" fmla="*/ 417571 h 1005430"/>
                  <a:gd name="connsiteX27-16887" fmla="*/ 507049 w 1243373"/>
                  <a:gd name="connsiteY27-16888" fmla="*/ 469978 h 1005430"/>
                  <a:gd name="connsiteX28-16889" fmla="*/ 457237 w 1243373"/>
                  <a:gd name="connsiteY28-16890" fmla="*/ 505882 h 1005430"/>
                  <a:gd name="connsiteX29-16891" fmla="*/ 317350 w 1243373"/>
                  <a:gd name="connsiteY29-16892" fmla="*/ 681704 h 1005430"/>
                  <a:gd name="connsiteX30-16893" fmla="*/ 202298 w 1243373"/>
                  <a:gd name="connsiteY30-16894" fmla="*/ 646587 h 1005430"/>
                  <a:gd name="connsiteX31-16895" fmla="*/ 272535 w 1243373"/>
                  <a:gd name="connsiteY31-16896" fmla="*/ 471354 h 1005430"/>
                  <a:gd name="connsiteX32-16897" fmla="*/ 0 w 1243373"/>
                  <a:gd name="connsiteY32-16898" fmla="*/ 969589 h 1005430"/>
                  <a:gd name="connsiteX33-16899" fmla="*/ 191213 w 1243373"/>
                  <a:gd name="connsiteY33-16900" fmla="*/ 416843 h 1005430"/>
                  <a:gd name="connsiteX34-16901" fmla="*/ 529699 w 1243373"/>
                  <a:gd name="connsiteY34-16902" fmla="*/ 4214 h 1005430"/>
                  <a:gd name="connsiteX35-16903" fmla="*/ 723767 w 1243373"/>
                  <a:gd name="connsiteY35-16904" fmla="*/ 111655 h 1005430"/>
                  <a:gd name="connsiteX36-16905" fmla="*/ 1122654 w 1243373"/>
                  <a:gd name="connsiteY36-16906" fmla="*/ 125859 h 1005430"/>
                  <a:gd name="connsiteX37-16907" fmla="*/ 1242982 w 1243373"/>
                  <a:gd name="connsiteY37-16908" fmla="*/ 7325 h 1005430"/>
                  <a:gd name="connsiteX38-16909" fmla="*/ 1087953 w 1243373"/>
                  <a:gd name="connsiteY38-16910" fmla="*/ 450615 h 1005430"/>
                  <a:gd name="connsiteX39-16911" fmla="*/ 1081179 w 1243373"/>
                  <a:gd name="connsiteY39-16912" fmla="*/ 620832 h 1005430"/>
                  <a:gd name="connsiteX40-16913" fmla="*/ 1171691 w 1243373"/>
                  <a:gd name="connsiteY40-16914" fmla="*/ 684025 h 1005430"/>
                  <a:gd name="connsiteX41-16915" fmla="*/ 1026149 w 1243373"/>
                  <a:gd name="connsiteY41-16916" fmla="*/ 929326 h 1005430"/>
                  <a:gd name="connsiteX42-16917" fmla="*/ 972825 w 1243373"/>
                  <a:gd name="connsiteY42-16918" fmla="*/ 914758 h 1005430"/>
                  <a:gd name="connsiteX43-16919" fmla="*/ 914841 w 1243373"/>
                  <a:gd name="connsiteY43-16920" fmla="*/ 909214 h 1005430"/>
                  <a:gd name="connsiteX44-16921" fmla="*/ 881478 w 1243373"/>
                  <a:gd name="connsiteY44-16922" fmla="*/ 909532 h 1005430"/>
                  <a:gd name="connsiteX45-16923" fmla="*/ 803379 w 1243373"/>
                  <a:gd name="connsiteY45-16924" fmla="*/ 951855 h 1005430"/>
                  <a:gd name="connsiteX0-16925" fmla="*/ 803379 w 1243373"/>
                  <a:gd name="connsiteY0-16926" fmla="*/ 951855 h 1005430"/>
                  <a:gd name="connsiteX1-16927" fmla="*/ 771336 w 1243373"/>
                  <a:gd name="connsiteY1-16928" fmla="*/ 838265 h 1005430"/>
                  <a:gd name="connsiteX2-16929" fmla="*/ 785412 w 1243373"/>
                  <a:gd name="connsiteY2-16930" fmla="*/ 962495 h 1005430"/>
                  <a:gd name="connsiteX3-16931" fmla="*/ 723653 w 1243373"/>
                  <a:gd name="connsiteY3-16932" fmla="*/ 979633 h 1005430"/>
                  <a:gd name="connsiteX4-16933" fmla="*/ 693140 w 1243373"/>
                  <a:gd name="connsiteY4-16934" fmla="*/ 944893 h 1005430"/>
                  <a:gd name="connsiteX5-16935" fmla="*/ 666435 w 1243373"/>
                  <a:gd name="connsiteY5-16936" fmla="*/ 918706 h 1005430"/>
                  <a:gd name="connsiteX6-16937" fmla="*/ 615785 w 1243373"/>
                  <a:gd name="connsiteY6-16938" fmla="*/ 922382 h 1005430"/>
                  <a:gd name="connsiteX7-16939" fmla="*/ 598136 w 1243373"/>
                  <a:gd name="connsiteY7-16940" fmla="*/ 809443 h 1005430"/>
                  <a:gd name="connsiteX8-16941" fmla="*/ 474772 w 1243373"/>
                  <a:gd name="connsiteY8-16942" fmla="*/ 813658 h 1005430"/>
                  <a:gd name="connsiteX9-16943" fmla="*/ 516240 w 1243373"/>
                  <a:gd name="connsiteY9-16944" fmla="*/ 762528 h 1005430"/>
                  <a:gd name="connsiteX10-16945" fmla="*/ 618937 w 1243373"/>
                  <a:gd name="connsiteY10-16946" fmla="*/ 650134 h 1005430"/>
                  <a:gd name="connsiteX11-16947" fmla="*/ 537590 w 1243373"/>
                  <a:gd name="connsiteY11-16948" fmla="*/ 705134 h 1005430"/>
                  <a:gd name="connsiteX12-16949" fmla="*/ 429328 w 1243373"/>
                  <a:gd name="connsiteY12-16950" fmla="*/ 838728 h 1005430"/>
                  <a:gd name="connsiteX13-16951" fmla="*/ 383869 w 1243373"/>
                  <a:gd name="connsiteY13-16952" fmla="*/ 847362 h 1005430"/>
                  <a:gd name="connsiteX14-16953" fmla="*/ 165974 w 1243373"/>
                  <a:gd name="connsiteY14-16954" fmla="*/ 947586 h 1005430"/>
                  <a:gd name="connsiteX15-16955" fmla="*/ 451271 w 1243373"/>
                  <a:gd name="connsiteY15-16956" fmla="*/ 725793 h 1005430"/>
                  <a:gd name="connsiteX16-16957" fmla="*/ 299777 w 1243373"/>
                  <a:gd name="connsiteY16-16958" fmla="*/ 817895 h 1005430"/>
                  <a:gd name="connsiteX17-16959" fmla="*/ 269549 w 1243373"/>
                  <a:gd name="connsiteY17-16960" fmla="*/ 822149 h 1005430"/>
                  <a:gd name="connsiteX18-16961" fmla="*/ 235877 w 1243373"/>
                  <a:gd name="connsiteY18-16962" fmla="*/ 818423 h 1005430"/>
                  <a:gd name="connsiteX19-16963" fmla="*/ 264391 w 1243373"/>
                  <a:gd name="connsiteY19-16964" fmla="*/ 735988 h 1005430"/>
                  <a:gd name="connsiteX20-16965" fmla="*/ 214226 w 1243373"/>
                  <a:gd name="connsiteY20-16966" fmla="*/ 829249 h 1005430"/>
                  <a:gd name="connsiteX21-16967" fmla="*/ 133167 w 1243373"/>
                  <a:gd name="connsiteY21-16968" fmla="*/ 955587 h 1005430"/>
                  <a:gd name="connsiteX22-16969" fmla="*/ 22167 w 1243373"/>
                  <a:gd name="connsiteY22-16970" fmla="*/ 966845 h 1005430"/>
                  <a:gd name="connsiteX23-16971" fmla="*/ 176701 w 1243373"/>
                  <a:gd name="connsiteY23-16972" fmla="*/ 696053 h 1005430"/>
                  <a:gd name="connsiteX24-16973" fmla="*/ 201563 w 1243373"/>
                  <a:gd name="connsiteY24-16974" fmla="*/ 646787 h 1005430"/>
                  <a:gd name="connsiteX25-16975" fmla="*/ 322197 w 1243373"/>
                  <a:gd name="connsiteY25-16976" fmla="*/ 682395 h 1005430"/>
                  <a:gd name="connsiteX26-16977" fmla="*/ 593679 w 1243373"/>
                  <a:gd name="connsiteY26-16978" fmla="*/ 417571 h 1005430"/>
                  <a:gd name="connsiteX27-16979" fmla="*/ 507049 w 1243373"/>
                  <a:gd name="connsiteY27-16980" fmla="*/ 469978 h 1005430"/>
                  <a:gd name="connsiteX28-16981" fmla="*/ 457237 w 1243373"/>
                  <a:gd name="connsiteY28-16982" fmla="*/ 505882 h 1005430"/>
                  <a:gd name="connsiteX29-16983" fmla="*/ 317350 w 1243373"/>
                  <a:gd name="connsiteY29-16984" fmla="*/ 681704 h 1005430"/>
                  <a:gd name="connsiteX30-16985" fmla="*/ 202298 w 1243373"/>
                  <a:gd name="connsiteY30-16986" fmla="*/ 646587 h 1005430"/>
                  <a:gd name="connsiteX31-16987" fmla="*/ 272535 w 1243373"/>
                  <a:gd name="connsiteY31-16988" fmla="*/ 471354 h 1005430"/>
                  <a:gd name="connsiteX32-16989" fmla="*/ 0 w 1243373"/>
                  <a:gd name="connsiteY32-16990" fmla="*/ 969589 h 1005430"/>
                  <a:gd name="connsiteX33-16991" fmla="*/ 191213 w 1243373"/>
                  <a:gd name="connsiteY33-16992" fmla="*/ 416843 h 1005430"/>
                  <a:gd name="connsiteX34-16993" fmla="*/ 529699 w 1243373"/>
                  <a:gd name="connsiteY34-16994" fmla="*/ 4214 h 1005430"/>
                  <a:gd name="connsiteX35-16995" fmla="*/ 723767 w 1243373"/>
                  <a:gd name="connsiteY35-16996" fmla="*/ 111655 h 1005430"/>
                  <a:gd name="connsiteX36-16997" fmla="*/ 1122654 w 1243373"/>
                  <a:gd name="connsiteY36-16998" fmla="*/ 125859 h 1005430"/>
                  <a:gd name="connsiteX37-16999" fmla="*/ 1242982 w 1243373"/>
                  <a:gd name="connsiteY37-17000" fmla="*/ 7325 h 1005430"/>
                  <a:gd name="connsiteX38-17001" fmla="*/ 1087953 w 1243373"/>
                  <a:gd name="connsiteY38-17002" fmla="*/ 450615 h 1005430"/>
                  <a:gd name="connsiteX39-17003" fmla="*/ 1081179 w 1243373"/>
                  <a:gd name="connsiteY39-17004" fmla="*/ 620832 h 1005430"/>
                  <a:gd name="connsiteX40-17005" fmla="*/ 1171691 w 1243373"/>
                  <a:gd name="connsiteY40-17006" fmla="*/ 684025 h 1005430"/>
                  <a:gd name="connsiteX41-17007" fmla="*/ 1026149 w 1243373"/>
                  <a:gd name="connsiteY41-17008" fmla="*/ 929326 h 1005430"/>
                  <a:gd name="connsiteX42-17009" fmla="*/ 972825 w 1243373"/>
                  <a:gd name="connsiteY42-17010" fmla="*/ 914758 h 1005430"/>
                  <a:gd name="connsiteX43-17011" fmla="*/ 914841 w 1243373"/>
                  <a:gd name="connsiteY43-17012" fmla="*/ 909214 h 1005430"/>
                  <a:gd name="connsiteX44-17013" fmla="*/ 881478 w 1243373"/>
                  <a:gd name="connsiteY44-17014" fmla="*/ 909532 h 1005430"/>
                  <a:gd name="connsiteX45-17015" fmla="*/ 803379 w 1243373"/>
                  <a:gd name="connsiteY45-17016" fmla="*/ 951855 h 1005430"/>
                  <a:gd name="connsiteX0-17017" fmla="*/ 803379 w 1243373"/>
                  <a:gd name="connsiteY0-17018" fmla="*/ 951855 h 1005430"/>
                  <a:gd name="connsiteX1-17019" fmla="*/ 771336 w 1243373"/>
                  <a:gd name="connsiteY1-17020" fmla="*/ 838265 h 1005430"/>
                  <a:gd name="connsiteX2-17021" fmla="*/ 785412 w 1243373"/>
                  <a:gd name="connsiteY2-17022" fmla="*/ 962495 h 1005430"/>
                  <a:gd name="connsiteX3-17023" fmla="*/ 723653 w 1243373"/>
                  <a:gd name="connsiteY3-17024" fmla="*/ 979633 h 1005430"/>
                  <a:gd name="connsiteX4-17025" fmla="*/ 693140 w 1243373"/>
                  <a:gd name="connsiteY4-17026" fmla="*/ 944893 h 1005430"/>
                  <a:gd name="connsiteX5-17027" fmla="*/ 666435 w 1243373"/>
                  <a:gd name="connsiteY5-17028" fmla="*/ 918706 h 1005430"/>
                  <a:gd name="connsiteX6-17029" fmla="*/ 615785 w 1243373"/>
                  <a:gd name="connsiteY6-17030" fmla="*/ 922382 h 1005430"/>
                  <a:gd name="connsiteX7-17031" fmla="*/ 598136 w 1243373"/>
                  <a:gd name="connsiteY7-17032" fmla="*/ 809443 h 1005430"/>
                  <a:gd name="connsiteX8-17033" fmla="*/ 474772 w 1243373"/>
                  <a:gd name="connsiteY8-17034" fmla="*/ 813658 h 1005430"/>
                  <a:gd name="connsiteX9-17035" fmla="*/ 516240 w 1243373"/>
                  <a:gd name="connsiteY9-17036" fmla="*/ 762528 h 1005430"/>
                  <a:gd name="connsiteX10-17037" fmla="*/ 618937 w 1243373"/>
                  <a:gd name="connsiteY10-17038" fmla="*/ 650134 h 1005430"/>
                  <a:gd name="connsiteX11-17039" fmla="*/ 537590 w 1243373"/>
                  <a:gd name="connsiteY11-17040" fmla="*/ 705134 h 1005430"/>
                  <a:gd name="connsiteX12-17041" fmla="*/ 429328 w 1243373"/>
                  <a:gd name="connsiteY12-17042" fmla="*/ 838728 h 1005430"/>
                  <a:gd name="connsiteX13-17043" fmla="*/ 383869 w 1243373"/>
                  <a:gd name="connsiteY13-17044" fmla="*/ 847362 h 1005430"/>
                  <a:gd name="connsiteX14-17045" fmla="*/ 165974 w 1243373"/>
                  <a:gd name="connsiteY14-17046" fmla="*/ 947586 h 1005430"/>
                  <a:gd name="connsiteX15-17047" fmla="*/ 451271 w 1243373"/>
                  <a:gd name="connsiteY15-17048" fmla="*/ 725793 h 1005430"/>
                  <a:gd name="connsiteX16-17049" fmla="*/ 299777 w 1243373"/>
                  <a:gd name="connsiteY16-17050" fmla="*/ 817895 h 1005430"/>
                  <a:gd name="connsiteX17-17051" fmla="*/ 157905 w 1243373"/>
                  <a:gd name="connsiteY17-17052" fmla="*/ 949801 h 1005430"/>
                  <a:gd name="connsiteX18-17053" fmla="*/ 235877 w 1243373"/>
                  <a:gd name="connsiteY18-17054" fmla="*/ 818423 h 1005430"/>
                  <a:gd name="connsiteX19-17055" fmla="*/ 264391 w 1243373"/>
                  <a:gd name="connsiteY19-17056" fmla="*/ 735988 h 1005430"/>
                  <a:gd name="connsiteX20-17057" fmla="*/ 214226 w 1243373"/>
                  <a:gd name="connsiteY20-17058" fmla="*/ 829249 h 1005430"/>
                  <a:gd name="connsiteX21-17059" fmla="*/ 133167 w 1243373"/>
                  <a:gd name="connsiteY21-17060" fmla="*/ 955587 h 1005430"/>
                  <a:gd name="connsiteX22-17061" fmla="*/ 22167 w 1243373"/>
                  <a:gd name="connsiteY22-17062" fmla="*/ 966845 h 1005430"/>
                  <a:gd name="connsiteX23-17063" fmla="*/ 176701 w 1243373"/>
                  <a:gd name="connsiteY23-17064" fmla="*/ 696053 h 1005430"/>
                  <a:gd name="connsiteX24-17065" fmla="*/ 201563 w 1243373"/>
                  <a:gd name="connsiteY24-17066" fmla="*/ 646787 h 1005430"/>
                  <a:gd name="connsiteX25-17067" fmla="*/ 322197 w 1243373"/>
                  <a:gd name="connsiteY25-17068" fmla="*/ 682395 h 1005430"/>
                  <a:gd name="connsiteX26-17069" fmla="*/ 593679 w 1243373"/>
                  <a:gd name="connsiteY26-17070" fmla="*/ 417571 h 1005430"/>
                  <a:gd name="connsiteX27-17071" fmla="*/ 507049 w 1243373"/>
                  <a:gd name="connsiteY27-17072" fmla="*/ 469978 h 1005430"/>
                  <a:gd name="connsiteX28-17073" fmla="*/ 457237 w 1243373"/>
                  <a:gd name="connsiteY28-17074" fmla="*/ 505882 h 1005430"/>
                  <a:gd name="connsiteX29-17075" fmla="*/ 317350 w 1243373"/>
                  <a:gd name="connsiteY29-17076" fmla="*/ 681704 h 1005430"/>
                  <a:gd name="connsiteX30-17077" fmla="*/ 202298 w 1243373"/>
                  <a:gd name="connsiteY30-17078" fmla="*/ 646587 h 1005430"/>
                  <a:gd name="connsiteX31-17079" fmla="*/ 272535 w 1243373"/>
                  <a:gd name="connsiteY31-17080" fmla="*/ 471354 h 1005430"/>
                  <a:gd name="connsiteX32-17081" fmla="*/ 0 w 1243373"/>
                  <a:gd name="connsiteY32-17082" fmla="*/ 969589 h 1005430"/>
                  <a:gd name="connsiteX33-17083" fmla="*/ 191213 w 1243373"/>
                  <a:gd name="connsiteY33-17084" fmla="*/ 416843 h 1005430"/>
                  <a:gd name="connsiteX34-17085" fmla="*/ 529699 w 1243373"/>
                  <a:gd name="connsiteY34-17086" fmla="*/ 4214 h 1005430"/>
                  <a:gd name="connsiteX35-17087" fmla="*/ 723767 w 1243373"/>
                  <a:gd name="connsiteY35-17088" fmla="*/ 111655 h 1005430"/>
                  <a:gd name="connsiteX36-17089" fmla="*/ 1122654 w 1243373"/>
                  <a:gd name="connsiteY36-17090" fmla="*/ 125859 h 1005430"/>
                  <a:gd name="connsiteX37-17091" fmla="*/ 1242982 w 1243373"/>
                  <a:gd name="connsiteY37-17092" fmla="*/ 7325 h 1005430"/>
                  <a:gd name="connsiteX38-17093" fmla="*/ 1087953 w 1243373"/>
                  <a:gd name="connsiteY38-17094" fmla="*/ 450615 h 1005430"/>
                  <a:gd name="connsiteX39-17095" fmla="*/ 1081179 w 1243373"/>
                  <a:gd name="connsiteY39-17096" fmla="*/ 620832 h 1005430"/>
                  <a:gd name="connsiteX40-17097" fmla="*/ 1171691 w 1243373"/>
                  <a:gd name="connsiteY40-17098" fmla="*/ 684025 h 1005430"/>
                  <a:gd name="connsiteX41-17099" fmla="*/ 1026149 w 1243373"/>
                  <a:gd name="connsiteY41-17100" fmla="*/ 929326 h 1005430"/>
                  <a:gd name="connsiteX42-17101" fmla="*/ 972825 w 1243373"/>
                  <a:gd name="connsiteY42-17102" fmla="*/ 914758 h 1005430"/>
                  <a:gd name="connsiteX43-17103" fmla="*/ 914841 w 1243373"/>
                  <a:gd name="connsiteY43-17104" fmla="*/ 909214 h 1005430"/>
                  <a:gd name="connsiteX44-17105" fmla="*/ 881478 w 1243373"/>
                  <a:gd name="connsiteY44-17106" fmla="*/ 909532 h 1005430"/>
                  <a:gd name="connsiteX45-17107" fmla="*/ 803379 w 1243373"/>
                  <a:gd name="connsiteY45-17108" fmla="*/ 951855 h 1005430"/>
                  <a:gd name="connsiteX0-17109" fmla="*/ 803379 w 1243373"/>
                  <a:gd name="connsiteY0-17110" fmla="*/ 951855 h 1005430"/>
                  <a:gd name="connsiteX1-17111" fmla="*/ 771336 w 1243373"/>
                  <a:gd name="connsiteY1-17112" fmla="*/ 838265 h 1005430"/>
                  <a:gd name="connsiteX2-17113" fmla="*/ 785412 w 1243373"/>
                  <a:gd name="connsiteY2-17114" fmla="*/ 962495 h 1005430"/>
                  <a:gd name="connsiteX3-17115" fmla="*/ 723653 w 1243373"/>
                  <a:gd name="connsiteY3-17116" fmla="*/ 979633 h 1005430"/>
                  <a:gd name="connsiteX4-17117" fmla="*/ 693140 w 1243373"/>
                  <a:gd name="connsiteY4-17118" fmla="*/ 944893 h 1005430"/>
                  <a:gd name="connsiteX5-17119" fmla="*/ 666435 w 1243373"/>
                  <a:gd name="connsiteY5-17120" fmla="*/ 918706 h 1005430"/>
                  <a:gd name="connsiteX6-17121" fmla="*/ 615785 w 1243373"/>
                  <a:gd name="connsiteY6-17122" fmla="*/ 922382 h 1005430"/>
                  <a:gd name="connsiteX7-17123" fmla="*/ 598136 w 1243373"/>
                  <a:gd name="connsiteY7-17124" fmla="*/ 809443 h 1005430"/>
                  <a:gd name="connsiteX8-17125" fmla="*/ 474772 w 1243373"/>
                  <a:gd name="connsiteY8-17126" fmla="*/ 813658 h 1005430"/>
                  <a:gd name="connsiteX9-17127" fmla="*/ 516240 w 1243373"/>
                  <a:gd name="connsiteY9-17128" fmla="*/ 762528 h 1005430"/>
                  <a:gd name="connsiteX10-17129" fmla="*/ 618937 w 1243373"/>
                  <a:gd name="connsiteY10-17130" fmla="*/ 650134 h 1005430"/>
                  <a:gd name="connsiteX11-17131" fmla="*/ 537590 w 1243373"/>
                  <a:gd name="connsiteY11-17132" fmla="*/ 705134 h 1005430"/>
                  <a:gd name="connsiteX12-17133" fmla="*/ 429328 w 1243373"/>
                  <a:gd name="connsiteY12-17134" fmla="*/ 838728 h 1005430"/>
                  <a:gd name="connsiteX13-17135" fmla="*/ 383869 w 1243373"/>
                  <a:gd name="connsiteY13-17136" fmla="*/ 847362 h 1005430"/>
                  <a:gd name="connsiteX14-17137" fmla="*/ 156874 w 1243373"/>
                  <a:gd name="connsiteY14-17138" fmla="*/ 941999 h 1005430"/>
                  <a:gd name="connsiteX15-17139" fmla="*/ 451271 w 1243373"/>
                  <a:gd name="connsiteY15-17140" fmla="*/ 725793 h 1005430"/>
                  <a:gd name="connsiteX16-17141" fmla="*/ 299777 w 1243373"/>
                  <a:gd name="connsiteY16-17142" fmla="*/ 817895 h 1005430"/>
                  <a:gd name="connsiteX17-17143" fmla="*/ 157905 w 1243373"/>
                  <a:gd name="connsiteY17-17144" fmla="*/ 949801 h 1005430"/>
                  <a:gd name="connsiteX18-17145" fmla="*/ 235877 w 1243373"/>
                  <a:gd name="connsiteY18-17146" fmla="*/ 818423 h 1005430"/>
                  <a:gd name="connsiteX19-17147" fmla="*/ 264391 w 1243373"/>
                  <a:gd name="connsiteY19-17148" fmla="*/ 735988 h 1005430"/>
                  <a:gd name="connsiteX20-17149" fmla="*/ 214226 w 1243373"/>
                  <a:gd name="connsiteY20-17150" fmla="*/ 829249 h 1005430"/>
                  <a:gd name="connsiteX21-17151" fmla="*/ 133167 w 1243373"/>
                  <a:gd name="connsiteY21-17152" fmla="*/ 955587 h 1005430"/>
                  <a:gd name="connsiteX22-17153" fmla="*/ 22167 w 1243373"/>
                  <a:gd name="connsiteY22-17154" fmla="*/ 966845 h 1005430"/>
                  <a:gd name="connsiteX23-17155" fmla="*/ 176701 w 1243373"/>
                  <a:gd name="connsiteY23-17156" fmla="*/ 696053 h 1005430"/>
                  <a:gd name="connsiteX24-17157" fmla="*/ 201563 w 1243373"/>
                  <a:gd name="connsiteY24-17158" fmla="*/ 646787 h 1005430"/>
                  <a:gd name="connsiteX25-17159" fmla="*/ 322197 w 1243373"/>
                  <a:gd name="connsiteY25-17160" fmla="*/ 682395 h 1005430"/>
                  <a:gd name="connsiteX26-17161" fmla="*/ 593679 w 1243373"/>
                  <a:gd name="connsiteY26-17162" fmla="*/ 417571 h 1005430"/>
                  <a:gd name="connsiteX27-17163" fmla="*/ 507049 w 1243373"/>
                  <a:gd name="connsiteY27-17164" fmla="*/ 469978 h 1005430"/>
                  <a:gd name="connsiteX28-17165" fmla="*/ 457237 w 1243373"/>
                  <a:gd name="connsiteY28-17166" fmla="*/ 505882 h 1005430"/>
                  <a:gd name="connsiteX29-17167" fmla="*/ 317350 w 1243373"/>
                  <a:gd name="connsiteY29-17168" fmla="*/ 681704 h 1005430"/>
                  <a:gd name="connsiteX30-17169" fmla="*/ 202298 w 1243373"/>
                  <a:gd name="connsiteY30-17170" fmla="*/ 646587 h 1005430"/>
                  <a:gd name="connsiteX31-17171" fmla="*/ 272535 w 1243373"/>
                  <a:gd name="connsiteY31-17172" fmla="*/ 471354 h 1005430"/>
                  <a:gd name="connsiteX32-17173" fmla="*/ 0 w 1243373"/>
                  <a:gd name="connsiteY32-17174" fmla="*/ 969589 h 1005430"/>
                  <a:gd name="connsiteX33-17175" fmla="*/ 191213 w 1243373"/>
                  <a:gd name="connsiteY33-17176" fmla="*/ 416843 h 1005430"/>
                  <a:gd name="connsiteX34-17177" fmla="*/ 529699 w 1243373"/>
                  <a:gd name="connsiteY34-17178" fmla="*/ 4214 h 1005430"/>
                  <a:gd name="connsiteX35-17179" fmla="*/ 723767 w 1243373"/>
                  <a:gd name="connsiteY35-17180" fmla="*/ 111655 h 1005430"/>
                  <a:gd name="connsiteX36-17181" fmla="*/ 1122654 w 1243373"/>
                  <a:gd name="connsiteY36-17182" fmla="*/ 125859 h 1005430"/>
                  <a:gd name="connsiteX37-17183" fmla="*/ 1242982 w 1243373"/>
                  <a:gd name="connsiteY37-17184" fmla="*/ 7325 h 1005430"/>
                  <a:gd name="connsiteX38-17185" fmla="*/ 1087953 w 1243373"/>
                  <a:gd name="connsiteY38-17186" fmla="*/ 450615 h 1005430"/>
                  <a:gd name="connsiteX39-17187" fmla="*/ 1081179 w 1243373"/>
                  <a:gd name="connsiteY39-17188" fmla="*/ 620832 h 1005430"/>
                  <a:gd name="connsiteX40-17189" fmla="*/ 1171691 w 1243373"/>
                  <a:gd name="connsiteY40-17190" fmla="*/ 684025 h 1005430"/>
                  <a:gd name="connsiteX41-17191" fmla="*/ 1026149 w 1243373"/>
                  <a:gd name="connsiteY41-17192" fmla="*/ 929326 h 1005430"/>
                  <a:gd name="connsiteX42-17193" fmla="*/ 972825 w 1243373"/>
                  <a:gd name="connsiteY42-17194" fmla="*/ 914758 h 1005430"/>
                  <a:gd name="connsiteX43-17195" fmla="*/ 914841 w 1243373"/>
                  <a:gd name="connsiteY43-17196" fmla="*/ 909214 h 1005430"/>
                  <a:gd name="connsiteX44-17197" fmla="*/ 881478 w 1243373"/>
                  <a:gd name="connsiteY44-17198" fmla="*/ 909532 h 1005430"/>
                  <a:gd name="connsiteX45-17199" fmla="*/ 803379 w 1243373"/>
                  <a:gd name="connsiteY45-17200" fmla="*/ 951855 h 1005430"/>
                  <a:gd name="connsiteX0-17201" fmla="*/ 803379 w 1243373"/>
                  <a:gd name="connsiteY0-17202" fmla="*/ 951855 h 1005430"/>
                  <a:gd name="connsiteX1-17203" fmla="*/ 771336 w 1243373"/>
                  <a:gd name="connsiteY1-17204" fmla="*/ 838265 h 1005430"/>
                  <a:gd name="connsiteX2-17205" fmla="*/ 785412 w 1243373"/>
                  <a:gd name="connsiteY2-17206" fmla="*/ 962495 h 1005430"/>
                  <a:gd name="connsiteX3-17207" fmla="*/ 723653 w 1243373"/>
                  <a:gd name="connsiteY3-17208" fmla="*/ 979633 h 1005430"/>
                  <a:gd name="connsiteX4-17209" fmla="*/ 693140 w 1243373"/>
                  <a:gd name="connsiteY4-17210" fmla="*/ 944893 h 1005430"/>
                  <a:gd name="connsiteX5-17211" fmla="*/ 666435 w 1243373"/>
                  <a:gd name="connsiteY5-17212" fmla="*/ 918706 h 1005430"/>
                  <a:gd name="connsiteX6-17213" fmla="*/ 615785 w 1243373"/>
                  <a:gd name="connsiteY6-17214" fmla="*/ 922382 h 1005430"/>
                  <a:gd name="connsiteX7-17215" fmla="*/ 598136 w 1243373"/>
                  <a:gd name="connsiteY7-17216" fmla="*/ 809443 h 1005430"/>
                  <a:gd name="connsiteX8-17217" fmla="*/ 474772 w 1243373"/>
                  <a:gd name="connsiteY8-17218" fmla="*/ 813658 h 1005430"/>
                  <a:gd name="connsiteX9-17219" fmla="*/ 516240 w 1243373"/>
                  <a:gd name="connsiteY9-17220" fmla="*/ 762528 h 1005430"/>
                  <a:gd name="connsiteX10-17221" fmla="*/ 618937 w 1243373"/>
                  <a:gd name="connsiteY10-17222" fmla="*/ 650134 h 1005430"/>
                  <a:gd name="connsiteX11-17223" fmla="*/ 537590 w 1243373"/>
                  <a:gd name="connsiteY11-17224" fmla="*/ 705134 h 1005430"/>
                  <a:gd name="connsiteX12-17225" fmla="*/ 429328 w 1243373"/>
                  <a:gd name="connsiteY12-17226" fmla="*/ 838728 h 1005430"/>
                  <a:gd name="connsiteX13-17227" fmla="*/ 383869 w 1243373"/>
                  <a:gd name="connsiteY13-17228" fmla="*/ 847362 h 1005430"/>
                  <a:gd name="connsiteX14-17229" fmla="*/ 156874 w 1243373"/>
                  <a:gd name="connsiteY14-17230" fmla="*/ 941999 h 1005430"/>
                  <a:gd name="connsiteX15-17231" fmla="*/ 451271 w 1243373"/>
                  <a:gd name="connsiteY15-17232" fmla="*/ 725793 h 1005430"/>
                  <a:gd name="connsiteX16-17233" fmla="*/ 299777 w 1243373"/>
                  <a:gd name="connsiteY16-17234" fmla="*/ 817895 h 1005430"/>
                  <a:gd name="connsiteX17-17235" fmla="*/ 157905 w 1243373"/>
                  <a:gd name="connsiteY17-17236" fmla="*/ 949801 h 1005430"/>
                  <a:gd name="connsiteX18-17237" fmla="*/ 231401 w 1243373"/>
                  <a:gd name="connsiteY18-17238" fmla="*/ 817630 h 1005430"/>
                  <a:gd name="connsiteX19-17239" fmla="*/ 264391 w 1243373"/>
                  <a:gd name="connsiteY19-17240" fmla="*/ 735988 h 1005430"/>
                  <a:gd name="connsiteX20-17241" fmla="*/ 214226 w 1243373"/>
                  <a:gd name="connsiteY20-17242" fmla="*/ 829249 h 1005430"/>
                  <a:gd name="connsiteX21-17243" fmla="*/ 133167 w 1243373"/>
                  <a:gd name="connsiteY21-17244" fmla="*/ 955587 h 1005430"/>
                  <a:gd name="connsiteX22-17245" fmla="*/ 22167 w 1243373"/>
                  <a:gd name="connsiteY22-17246" fmla="*/ 966845 h 1005430"/>
                  <a:gd name="connsiteX23-17247" fmla="*/ 176701 w 1243373"/>
                  <a:gd name="connsiteY23-17248" fmla="*/ 696053 h 1005430"/>
                  <a:gd name="connsiteX24-17249" fmla="*/ 201563 w 1243373"/>
                  <a:gd name="connsiteY24-17250" fmla="*/ 646787 h 1005430"/>
                  <a:gd name="connsiteX25-17251" fmla="*/ 322197 w 1243373"/>
                  <a:gd name="connsiteY25-17252" fmla="*/ 682395 h 1005430"/>
                  <a:gd name="connsiteX26-17253" fmla="*/ 593679 w 1243373"/>
                  <a:gd name="connsiteY26-17254" fmla="*/ 417571 h 1005430"/>
                  <a:gd name="connsiteX27-17255" fmla="*/ 507049 w 1243373"/>
                  <a:gd name="connsiteY27-17256" fmla="*/ 469978 h 1005430"/>
                  <a:gd name="connsiteX28-17257" fmla="*/ 457237 w 1243373"/>
                  <a:gd name="connsiteY28-17258" fmla="*/ 505882 h 1005430"/>
                  <a:gd name="connsiteX29-17259" fmla="*/ 317350 w 1243373"/>
                  <a:gd name="connsiteY29-17260" fmla="*/ 681704 h 1005430"/>
                  <a:gd name="connsiteX30-17261" fmla="*/ 202298 w 1243373"/>
                  <a:gd name="connsiteY30-17262" fmla="*/ 646587 h 1005430"/>
                  <a:gd name="connsiteX31-17263" fmla="*/ 272535 w 1243373"/>
                  <a:gd name="connsiteY31-17264" fmla="*/ 471354 h 1005430"/>
                  <a:gd name="connsiteX32-17265" fmla="*/ 0 w 1243373"/>
                  <a:gd name="connsiteY32-17266" fmla="*/ 969589 h 1005430"/>
                  <a:gd name="connsiteX33-17267" fmla="*/ 191213 w 1243373"/>
                  <a:gd name="connsiteY33-17268" fmla="*/ 416843 h 1005430"/>
                  <a:gd name="connsiteX34-17269" fmla="*/ 529699 w 1243373"/>
                  <a:gd name="connsiteY34-17270" fmla="*/ 4214 h 1005430"/>
                  <a:gd name="connsiteX35-17271" fmla="*/ 723767 w 1243373"/>
                  <a:gd name="connsiteY35-17272" fmla="*/ 111655 h 1005430"/>
                  <a:gd name="connsiteX36-17273" fmla="*/ 1122654 w 1243373"/>
                  <a:gd name="connsiteY36-17274" fmla="*/ 125859 h 1005430"/>
                  <a:gd name="connsiteX37-17275" fmla="*/ 1242982 w 1243373"/>
                  <a:gd name="connsiteY37-17276" fmla="*/ 7325 h 1005430"/>
                  <a:gd name="connsiteX38-17277" fmla="*/ 1087953 w 1243373"/>
                  <a:gd name="connsiteY38-17278" fmla="*/ 450615 h 1005430"/>
                  <a:gd name="connsiteX39-17279" fmla="*/ 1081179 w 1243373"/>
                  <a:gd name="connsiteY39-17280" fmla="*/ 620832 h 1005430"/>
                  <a:gd name="connsiteX40-17281" fmla="*/ 1171691 w 1243373"/>
                  <a:gd name="connsiteY40-17282" fmla="*/ 684025 h 1005430"/>
                  <a:gd name="connsiteX41-17283" fmla="*/ 1026149 w 1243373"/>
                  <a:gd name="connsiteY41-17284" fmla="*/ 929326 h 1005430"/>
                  <a:gd name="connsiteX42-17285" fmla="*/ 972825 w 1243373"/>
                  <a:gd name="connsiteY42-17286" fmla="*/ 914758 h 1005430"/>
                  <a:gd name="connsiteX43-17287" fmla="*/ 914841 w 1243373"/>
                  <a:gd name="connsiteY43-17288" fmla="*/ 909214 h 1005430"/>
                  <a:gd name="connsiteX44-17289" fmla="*/ 881478 w 1243373"/>
                  <a:gd name="connsiteY44-17290" fmla="*/ 909532 h 1005430"/>
                  <a:gd name="connsiteX45-17291" fmla="*/ 803379 w 1243373"/>
                  <a:gd name="connsiteY45-17292" fmla="*/ 951855 h 1005430"/>
                  <a:gd name="connsiteX0-17293" fmla="*/ 803379 w 1243373"/>
                  <a:gd name="connsiteY0-17294" fmla="*/ 951855 h 1005430"/>
                  <a:gd name="connsiteX1-17295" fmla="*/ 771336 w 1243373"/>
                  <a:gd name="connsiteY1-17296" fmla="*/ 838265 h 1005430"/>
                  <a:gd name="connsiteX2-17297" fmla="*/ 785412 w 1243373"/>
                  <a:gd name="connsiteY2-17298" fmla="*/ 962495 h 1005430"/>
                  <a:gd name="connsiteX3-17299" fmla="*/ 723653 w 1243373"/>
                  <a:gd name="connsiteY3-17300" fmla="*/ 979633 h 1005430"/>
                  <a:gd name="connsiteX4-17301" fmla="*/ 693140 w 1243373"/>
                  <a:gd name="connsiteY4-17302" fmla="*/ 944893 h 1005430"/>
                  <a:gd name="connsiteX5-17303" fmla="*/ 666435 w 1243373"/>
                  <a:gd name="connsiteY5-17304" fmla="*/ 918706 h 1005430"/>
                  <a:gd name="connsiteX6-17305" fmla="*/ 615785 w 1243373"/>
                  <a:gd name="connsiteY6-17306" fmla="*/ 922382 h 1005430"/>
                  <a:gd name="connsiteX7-17307" fmla="*/ 598136 w 1243373"/>
                  <a:gd name="connsiteY7-17308" fmla="*/ 809443 h 1005430"/>
                  <a:gd name="connsiteX8-17309" fmla="*/ 474772 w 1243373"/>
                  <a:gd name="connsiteY8-17310" fmla="*/ 813658 h 1005430"/>
                  <a:gd name="connsiteX9-17311" fmla="*/ 516240 w 1243373"/>
                  <a:gd name="connsiteY9-17312" fmla="*/ 762528 h 1005430"/>
                  <a:gd name="connsiteX10-17313" fmla="*/ 618937 w 1243373"/>
                  <a:gd name="connsiteY10-17314" fmla="*/ 650134 h 1005430"/>
                  <a:gd name="connsiteX11-17315" fmla="*/ 537590 w 1243373"/>
                  <a:gd name="connsiteY11-17316" fmla="*/ 705134 h 1005430"/>
                  <a:gd name="connsiteX12-17317" fmla="*/ 429328 w 1243373"/>
                  <a:gd name="connsiteY12-17318" fmla="*/ 838728 h 1005430"/>
                  <a:gd name="connsiteX13-17319" fmla="*/ 383869 w 1243373"/>
                  <a:gd name="connsiteY13-17320" fmla="*/ 847362 h 1005430"/>
                  <a:gd name="connsiteX14-17321" fmla="*/ 156874 w 1243373"/>
                  <a:gd name="connsiteY14-17322" fmla="*/ 941999 h 1005430"/>
                  <a:gd name="connsiteX15-17323" fmla="*/ 218859 w 1243373"/>
                  <a:gd name="connsiteY15-17324" fmla="*/ 874463 h 1005430"/>
                  <a:gd name="connsiteX16-17325" fmla="*/ 451271 w 1243373"/>
                  <a:gd name="connsiteY16-17326" fmla="*/ 725793 h 1005430"/>
                  <a:gd name="connsiteX17-17327" fmla="*/ 299777 w 1243373"/>
                  <a:gd name="connsiteY17-17328" fmla="*/ 817895 h 1005430"/>
                  <a:gd name="connsiteX18-17329" fmla="*/ 157905 w 1243373"/>
                  <a:gd name="connsiteY18-17330" fmla="*/ 949801 h 1005430"/>
                  <a:gd name="connsiteX19-17331" fmla="*/ 231401 w 1243373"/>
                  <a:gd name="connsiteY19-17332" fmla="*/ 817630 h 1005430"/>
                  <a:gd name="connsiteX20-17333" fmla="*/ 264391 w 1243373"/>
                  <a:gd name="connsiteY20-17334" fmla="*/ 735988 h 1005430"/>
                  <a:gd name="connsiteX21-17335" fmla="*/ 214226 w 1243373"/>
                  <a:gd name="connsiteY21-17336" fmla="*/ 829249 h 1005430"/>
                  <a:gd name="connsiteX22-17337" fmla="*/ 133167 w 1243373"/>
                  <a:gd name="connsiteY22-17338" fmla="*/ 955587 h 1005430"/>
                  <a:gd name="connsiteX23-17339" fmla="*/ 22167 w 1243373"/>
                  <a:gd name="connsiteY23-17340" fmla="*/ 966845 h 1005430"/>
                  <a:gd name="connsiteX24-17341" fmla="*/ 176701 w 1243373"/>
                  <a:gd name="connsiteY24-17342" fmla="*/ 696053 h 1005430"/>
                  <a:gd name="connsiteX25-17343" fmla="*/ 201563 w 1243373"/>
                  <a:gd name="connsiteY25-17344" fmla="*/ 646787 h 1005430"/>
                  <a:gd name="connsiteX26-17345" fmla="*/ 322197 w 1243373"/>
                  <a:gd name="connsiteY26-17346" fmla="*/ 682395 h 1005430"/>
                  <a:gd name="connsiteX27-17347" fmla="*/ 593679 w 1243373"/>
                  <a:gd name="connsiteY27-17348" fmla="*/ 417571 h 1005430"/>
                  <a:gd name="connsiteX28-17349" fmla="*/ 507049 w 1243373"/>
                  <a:gd name="connsiteY28-17350" fmla="*/ 469978 h 1005430"/>
                  <a:gd name="connsiteX29-17351" fmla="*/ 457237 w 1243373"/>
                  <a:gd name="connsiteY29-17352" fmla="*/ 505882 h 1005430"/>
                  <a:gd name="connsiteX30-17353" fmla="*/ 317350 w 1243373"/>
                  <a:gd name="connsiteY30-17354" fmla="*/ 681704 h 1005430"/>
                  <a:gd name="connsiteX31-17355" fmla="*/ 202298 w 1243373"/>
                  <a:gd name="connsiteY31-17356" fmla="*/ 646587 h 1005430"/>
                  <a:gd name="connsiteX32-17357" fmla="*/ 272535 w 1243373"/>
                  <a:gd name="connsiteY32-17358" fmla="*/ 471354 h 1005430"/>
                  <a:gd name="connsiteX33-17359" fmla="*/ 0 w 1243373"/>
                  <a:gd name="connsiteY33-17360" fmla="*/ 969589 h 1005430"/>
                  <a:gd name="connsiteX34-17361" fmla="*/ 191213 w 1243373"/>
                  <a:gd name="connsiteY34-17362" fmla="*/ 416843 h 1005430"/>
                  <a:gd name="connsiteX35-17363" fmla="*/ 529699 w 1243373"/>
                  <a:gd name="connsiteY35-17364" fmla="*/ 4214 h 1005430"/>
                  <a:gd name="connsiteX36-17365" fmla="*/ 723767 w 1243373"/>
                  <a:gd name="connsiteY36-17366" fmla="*/ 111655 h 1005430"/>
                  <a:gd name="connsiteX37-17367" fmla="*/ 1122654 w 1243373"/>
                  <a:gd name="connsiteY37-17368" fmla="*/ 125859 h 1005430"/>
                  <a:gd name="connsiteX38-17369" fmla="*/ 1242982 w 1243373"/>
                  <a:gd name="connsiteY38-17370" fmla="*/ 7325 h 1005430"/>
                  <a:gd name="connsiteX39-17371" fmla="*/ 1087953 w 1243373"/>
                  <a:gd name="connsiteY39-17372" fmla="*/ 450615 h 1005430"/>
                  <a:gd name="connsiteX40-17373" fmla="*/ 1081179 w 1243373"/>
                  <a:gd name="connsiteY40-17374" fmla="*/ 620832 h 1005430"/>
                  <a:gd name="connsiteX41-17375" fmla="*/ 1171691 w 1243373"/>
                  <a:gd name="connsiteY41-17376" fmla="*/ 684025 h 1005430"/>
                  <a:gd name="connsiteX42-17377" fmla="*/ 1026149 w 1243373"/>
                  <a:gd name="connsiteY42-17378" fmla="*/ 929326 h 1005430"/>
                  <a:gd name="connsiteX43-17379" fmla="*/ 972825 w 1243373"/>
                  <a:gd name="connsiteY43-17380" fmla="*/ 914758 h 1005430"/>
                  <a:gd name="connsiteX44-17381" fmla="*/ 914841 w 1243373"/>
                  <a:gd name="connsiteY44-17382" fmla="*/ 909214 h 1005430"/>
                  <a:gd name="connsiteX45-17383" fmla="*/ 881478 w 1243373"/>
                  <a:gd name="connsiteY45-17384" fmla="*/ 909532 h 1005430"/>
                  <a:gd name="connsiteX46" fmla="*/ 803379 w 1243373"/>
                  <a:gd name="connsiteY46" fmla="*/ 951855 h 1005430"/>
                  <a:gd name="connsiteX0-17385" fmla="*/ 803379 w 1243373"/>
                  <a:gd name="connsiteY0-17386" fmla="*/ 951855 h 1005430"/>
                  <a:gd name="connsiteX1-17387" fmla="*/ 771336 w 1243373"/>
                  <a:gd name="connsiteY1-17388" fmla="*/ 838265 h 1005430"/>
                  <a:gd name="connsiteX2-17389" fmla="*/ 785412 w 1243373"/>
                  <a:gd name="connsiteY2-17390" fmla="*/ 962495 h 1005430"/>
                  <a:gd name="connsiteX3-17391" fmla="*/ 723653 w 1243373"/>
                  <a:gd name="connsiteY3-17392" fmla="*/ 979633 h 1005430"/>
                  <a:gd name="connsiteX4-17393" fmla="*/ 693140 w 1243373"/>
                  <a:gd name="connsiteY4-17394" fmla="*/ 944893 h 1005430"/>
                  <a:gd name="connsiteX5-17395" fmla="*/ 666435 w 1243373"/>
                  <a:gd name="connsiteY5-17396" fmla="*/ 918706 h 1005430"/>
                  <a:gd name="connsiteX6-17397" fmla="*/ 615785 w 1243373"/>
                  <a:gd name="connsiteY6-17398" fmla="*/ 922382 h 1005430"/>
                  <a:gd name="connsiteX7-17399" fmla="*/ 598136 w 1243373"/>
                  <a:gd name="connsiteY7-17400" fmla="*/ 809443 h 1005430"/>
                  <a:gd name="connsiteX8-17401" fmla="*/ 474772 w 1243373"/>
                  <a:gd name="connsiteY8-17402" fmla="*/ 813658 h 1005430"/>
                  <a:gd name="connsiteX9-17403" fmla="*/ 516240 w 1243373"/>
                  <a:gd name="connsiteY9-17404" fmla="*/ 762528 h 1005430"/>
                  <a:gd name="connsiteX10-17405" fmla="*/ 618937 w 1243373"/>
                  <a:gd name="connsiteY10-17406" fmla="*/ 650134 h 1005430"/>
                  <a:gd name="connsiteX11-17407" fmla="*/ 537590 w 1243373"/>
                  <a:gd name="connsiteY11-17408" fmla="*/ 705134 h 1005430"/>
                  <a:gd name="connsiteX12-17409" fmla="*/ 429328 w 1243373"/>
                  <a:gd name="connsiteY12-17410" fmla="*/ 838728 h 1005430"/>
                  <a:gd name="connsiteX13-17411" fmla="*/ 383869 w 1243373"/>
                  <a:gd name="connsiteY13-17412" fmla="*/ 847362 h 1005430"/>
                  <a:gd name="connsiteX14-17413" fmla="*/ 156874 w 1243373"/>
                  <a:gd name="connsiteY14-17414" fmla="*/ 941999 h 1005430"/>
                  <a:gd name="connsiteX15-17415" fmla="*/ 221065 w 1243373"/>
                  <a:gd name="connsiteY15-17416" fmla="*/ 894069 h 1005430"/>
                  <a:gd name="connsiteX16-17417" fmla="*/ 451271 w 1243373"/>
                  <a:gd name="connsiteY16-17418" fmla="*/ 725793 h 1005430"/>
                  <a:gd name="connsiteX17-17419" fmla="*/ 299777 w 1243373"/>
                  <a:gd name="connsiteY17-17420" fmla="*/ 817895 h 1005430"/>
                  <a:gd name="connsiteX18-17421" fmla="*/ 157905 w 1243373"/>
                  <a:gd name="connsiteY18-17422" fmla="*/ 949801 h 1005430"/>
                  <a:gd name="connsiteX19-17423" fmla="*/ 231401 w 1243373"/>
                  <a:gd name="connsiteY19-17424" fmla="*/ 817630 h 1005430"/>
                  <a:gd name="connsiteX20-17425" fmla="*/ 264391 w 1243373"/>
                  <a:gd name="connsiteY20-17426" fmla="*/ 735988 h 1005430"/>
                  <a:gd name="connsiteX21-17427" fmla="*/ 214226 w 1243373"/>
                  <a:gd name="connsiteY21-17428" fmla="*/ 829249 h 1005430"/>
                  <a:gd name="connsiteX22-17429" fmla="*/ 133167 w 1243373"/>
                  <a:gd name="connsiteY22-17430" fmla="*/ 955587 h 1005430"/>
                  <a:gd name="connsiteX23-17431" fmla="*/ 22167 w 1243373"/>
                  <a:gd name="connsiteY23-17432" fmla="*/ 966845 h 1005430"/>
                  <a:gd name="connsiteX24-17433" fmla="*/ 176701 w 1243373"/>
                  <a:gd name="connsiteY24-17434" fmla="*/ 696053 h 1005430"/>
                  <a:gd name="connsiteX25-17435" fmla="*/ 201563 w 1243373"/>
                  <a:gd name="connsiteY25-17436" fmla="*/ 646787 h 1005430"/>
                  <a:gd name="connsiteX26-17437" fmla="*/ 322197 w 1243373"/>
                  <a:gd name="connsiteY26-17438" fmla="*/ 682395 h 1005430"/>
                  <a:gd name="connsiteX27-17439" fmla="*/ 593679 w 1243373"/>
                  <a:gd name="connsiteY27-17440" fmla="*/ 417571 h 1005430"/>
                  <a:gd name="connsiteX28-17441" fmla="*/ 507049 w 1243373"/>
                  <a:gd name="connsiteY28-17442" fmla="*/ 469978 h 1005430"/>
                  <a:gd name="connsiteX29-17443" fmla="*/ 457237 w 1243373"/>
                  <a:gd name="connsiteY29-17444" fmla="*/ 505882 h 1005430"/>
                  <a:gd name="connsiteX30-17445" fmla="*/ 317350 w 1243373"/>
                  <a:gd name="connsiteY30-17446" fmla="*/ 681704 h 1005430"/>
                  <a:gd name="connsiteX31-17447" fmla="*/ 202298 w 1243373"/>
                  <a:gd name="connsiteY31-17448" fmla="*/ 646587 h 1005430"/>
                  <a:gd name="connsiteX32-17449" fmla="*/ 272535 w 1243373"/>
                  <a:gd name="connsiteY32-17450" fmla="*/ 471354 h 1005430"/>
                  <a:gd name="connsiteX33-17451" fmla="*/ 0 w 1243373"/>
                  <a:gd name="connsiteY33-17452" fmla="*/ 969589 h 1005430"/>
                  <a:gd name="connsiteX34-17453" fmla="*/ 191213 w 1243373"/>
                  <a:gd name="connsiteY34-17454" fmla="*/ 416843 h 1005430"/>
                  <a:gd name="connsiteX35-17455" fmla="*/ 529699 w 1243373"/>
                  <a:gd name="connsiteY35-17456" fmla="*/ 4214 h 1005430"/>
                  <a:gd name="connsiteX36-17457" fmla="*/ 723767 w 1243373"/>
                  <a:gd name="connsiteY36-17458" fmla="*/ 111655 h 1005430"/>
                  <a:gd name="connsiteX37-17459" fmla="*/ 1122654 w 1243373"/>
                  <a:gd name="connsiteY37-17460" fmla="*/ 125859 h 1005430"/>
                  <a:gd name="connsiteX38-17461" fmla="*/ 1242982 w 1243373"/>
                  <a:gd name="connsiteY38-17462" fmla="*/ 7325 h 1005430"/>
                  <a:gd name="connsiteX39-17463" fmla="*/ 1087953 w 1243373"/>
                  <a:gd name="connsiteY39-17464" fmla="*/ 450615 h 1005430"/>
                  <a:gd name="connsiteX40-17465" fmla="*/ 1081179 w 1243373"/>
                  <a:gd name="connsiteY40-17466" fmla="*/ 620832 h 1005430"/>
                  <a:gd name="connsiteX41-17467" fmla="*/ 1171691 w 1243373"/>
                  <a:gd name="connsiteY41-17468" fmla="*/ 684025 h 1005430"/>
                  <a:gd name="connsiteX42-17469" fmla="*/ 1026149 w 1243373"/>
                  <a:gd name="connsiteY42-17470" fmla="*/ 929326 h 1005430"/>
                  <a:gd name="connsiteX43-17471" fmla="*/ 972825 w 1243373"/>
                  <a:gd name="connsiteY43-17472" fmla="*/ 914758 h 1005430"/>
                  <a:gd name="connsiteX44-17473" fmla="*/ 914841 w 1243373"/>
                  <a:gd name="connsiteY44-17474" fmla="*/ 909214 h 1005430"/>
                  <a:gd name="connsiteX45-17475" fmla="*/ 881478 w 1243373"/>
                  <a:gd name="connsiteY45-17476" fmla="*/ 909532 h 1005430"/>
                  <a:gd name="connsiteX46-17477" fmla="*/ 803379 w 1243373"/>
                  <a:gd name="connsiteY46-17478" fmla="*/ 951855 h 1005430"/>
                  <a:gd name="connsiteX0-17479" fmla="*/ 803379 w 1243373"/>
                  <a:gd name="connsiteY0-17480" fmla="*/ 951855 h 1005430"/>
                  <a:gd name="connsiteX1-17481" fmla="*/ 771336 w 1243373"/>
                  <a:gd name="connsiteY1-17482" fmla="*/ 838265 h 1005430"/>
                  <a:gd name="connsiteX2-17483" fmla="*/ 785412 w 1243373"/>
                  <a:gd name="connsiteY2-17484" fmla="*/ 962495 h 1005430"/>
                  <a:gd name="connsiteX3-17485" fmla="*/ 723653 w 1243373"/>
                  <a:gd name="connsiteY3-17486" fmla="*/ 979633 h 1005430"/>
                  <a:gd name="connsiteX4-17487" fmla="*/ 693140 w 1243373"/>
                  <a:gd name="connsiteY4-17488" fmla="*/ 944893 h 1005430"/>
                  <a:gd name="connsiteX5-17489" fmla="*/ 666435 w 1243373"/>
                  <a:gd name="connsiteY5-17490" fmla="*/ 918706 h 1005430"/>
                  <a:gd name="connsiteX6-17491" fmla="*/ 615785 w 1243373"/>
                  <a:gd name="connsiteY6-17492" fmla="*/ 922382 h 1005430"/>
                  <a:gd name="connsiteX7-17493" fmla="*/ 598136 w 1243373"/>
                  <a:gd name="connsiteY7-17494" fmla="*/ 809443 h 1005430"/>
                  <a:gd name="connsiteX8-17495" fmla="*/ 474772 w 1243373"/>
                  <a:gd name="connsiteY8-17496" fmla="*/ 813658 h 1005430"/>
                  <a:gd name="connsiteX9-17497" fmla="*/ 516240 w 1243373"/>
                  <a:gd name="connsiteY9-17498" fmla="*/ 762528 h 1005430"/>
                  <a:gd name="connsiteX10-17499" fmla="*/ 618937 w 1243373"/>
                  <a:gd name="connsiteY10-17500" fmla="*/ 650134 h 1005430"/>
                  <a:gd name="connsiteX11-17501" fmla="*/ 537590 w 1243373"/>
                  <a:gd name="connsiteY11-17502" fmla="*/ 705134 h 1005430"/>
                  <a:gd name="connsiteX12-17503" fmla="*/ 429328 w 1243373"/>
                  <a:gd name="connsiteY12-17504" fmla="*/ 838728 h 1005430"/>
                  <a:gd name="connsiteX13-17505" fmla="*/ 383869 w 1243373"/>
                  <a:gd name="connsiteY13-17506" fmla="*/ 847362 h 1005430"/>
                  <a:gd name="connsiteX14-17507" fmla="*/ 156874 w 1243373"/>
                  <a:gd name="connsiteY14-17508" fmla="*/ 941999 h 1005430"/>
                  <a:gd name="connsiteX15-17509" fmla="*/ 221065 w 1243373"/>
                  <a:gd name="connsiteY15-17510" fmla="*/ 894069 h 1005430"/>
                  <a:gd name="connsiteX16-17511" fmla="*/ 451271 w 1243373"/>
                  <a:gd name="connsiteY16-17512" fmla="*/ 725793 h 1005430"/>
                  <a:gd name="connsiteX17-17513" fmla="*/ 299777 w 1243373"/>
                  <a:gd name="connsiteY17-17514" fmla="*/ 817895 h 1005430"/>
                  <a:gd name="connsiteX18-17515" fmla="*/ 204042 w 1243373"/>
                  <a:gd name="connsiteY18-17516" fmla="*/ 894695 h 1005430"/>
                  <a:gd name="connsiteX19-17517" fmla="*/ 157905 w 1243373"/>
                  <a:gd name="connsiteY19-17518" fmla="*/ 949801 h 1005430"/>
                  <a:gd name="connsiteX20-17519" fmla="*/ 231401 w 1243373"/>
                  <a:gd name="connsiteY20-17520" fmla="*/ 817630 h 1005430"/>
                  <a:gd name="connsiteX21-17521" fmla="*/ 264391 w 1243373"/>
                  <a:gd name="connsiteY21-17522" fmla="*/ 735988 h 1005430"/>
                  <a:gd name="connsiteX22-17523" fmla="*/ 214226 w 1243373"/>
                  <a:gd name="connsiteY22-17524" fmla="*/ 829249 h 1005430"/>
                  <a:gd name="connsiteX23-17525" fmla="*/ 133167 w 1243373"/>
                  <a:gd name="connsiteY23-17526" fmla="*/ 955587 h 1005430"/>
                  <a:gd name="connsiteX24-17527" fmla="*/ 22167 w 1243373"/>
                  <a:gd name="connsiteY24-17528" fmla="*/ 966845 h 1005430"/>
                  <a:gd name="connsiteX25-17529" fmla="*/ 176701 w 1243373"/>
                  <a:gd name="connsiteY25-17530" fmla="*/ 696053 h 1005430"/>
                  <a:gd name="connsiteX26-17531" fmla="*/ 201563 w 1243373"/>
                  <a:gd name="connsiteY26-17532" fmla="*/ 646787 h 1005430"/>
                  <a:gd name="connsiteX27-17533" fmla="*/ 322197 w 1243373"/>
                  <a:gd name="connsiteY27-17534" fmla="*/ 682395 h 1005430"/>
                  <a:gd name="connsiteX28-17535" fmla="*/ 593679 w 1243373"/>
                  <a:gd name="connsiteY28-17536" fmla="*/ 417571 h 1005430"/>
                  <a:gd name="connsiteX29-17537" fmla="*/ 507049 w 1243373"/>
                  <a:gd name="connsiteY29-17538" fmla="*/ 469978 h 1005430"/>
                  <a:gd name="connsiteX30-17539" fmla="*/ 457237 w 1243373"/>
                  <a:gd name="connsiteY30-17540" fmla="*/ 505882 h 1005430"/>
                  <a:gd name="connsiteX31-17541" fmla="*/ 317350 w 1243373"/>
                  <a:gd name="connsiteY31-17542" fmla="*/ 681704 h 1005430"/>
                  <a:gd name="connsiteX32-17543" fmla="*/ 202298 w 1243373"/>
                  <a:gd name="connsiteY32-17544" fmla="*/ 646587 h 1005430"/>
                  <a:gd name="connsiteX33-17545" fmla="*/ 272535 w 1243373"/>
                  <a:gd name="connsiteY33-17546" fmla="*/ 471354 h 1005430"/>
                  <a:gd name="connsiteX34-17547" fmla="*/ 0 w 1243373"/>
                  <a:gd name="connsiteY34-17548" fmla="*/ 969589 h 1005430"/>
                  <a:gd name="connsiteX35-17549" fmla="*/ 191213 w 1243373"/>
                  <a:gd name="connsiteY35-17550" fmla="*/ 416843 h 1005430"/>
                  <a:gd name="connsiteX36-17551" fmla="*/ 529699 w 1243373"/>
                  <a:gd name="connsiteY36-17552" fmla="*/ 4214 h 1005430"/>
                  <a:gd name="connsiteX37-17553" fmla="*/ 723767 w 1243373"/>
                  <a:gd name="connsiteY37-17554" fmla="*/ 111655 h 1005430"/>
                  <a:gd name="connsiteX38-17555" fmla="*/ 1122654 w 1243373"/>
                  <a:gd name="connsiteY38-17556" fmla="*/ 125859 h 1005430"/>
                  <a:gd name="connsiteX39-17557" fmla="*/ 1242982 w 1243373"/>
                  <a:gd name="connsiteY39-17558" fmla="*/ 7325 h 1005430"/>
                  <a:gd name="connsiteX40-17559" fmla="*/ 1087953 w 1243373"/>
                  <a:gd name="connsiteY40-17560" fmla="*/ 450615 h 1005430"/>
                  <a:gd name="connsiteX41-17561" fmla="*/ 1081179 w 1243373"/>
                  <a:gd name="connsiteY41-17562" fmla="*/ 620832 h 1005430"/>
                  <a:gd name="connsiteX42-17563" fmla="*/ 1171691 w 1243373"/>
                  <a:gd name="connsiteY42-17564" fmla="*/ 684025 h 1005430"/>
                  <a:gd name="connsiteX43-17565" fmla="*/ 1026149 w 1243373"/>
                  <a:gd name="connsiteY43-17566" fmla="*/ 929326 h 1005430"/>
                  <a:gd name="connsiteX44-17567" fmla="*/ 972825 w 1243373"/>
                  <a:gd name="connsiteY44-17568" fmla="*/ 914758 h 1005430"/>
                  <a:gd name="connsiteX45-17569" fmla="*/ 914841 w 1243373"/>
                  <a:gd name="connsiteY45-17570" fmla="*/ 909214 h 1005430"/>
                  <a:gd name="connsiteX46-17571" fmla="*/ 881478 w 1243373"/>
                  <a:gd name="connsiteY46-17572" fmla="*/ 909532 h 1005430"/>
                  <a:gd name="connsiteX47" fmla="*/ 803379 w 1243373"/>
                  <a:gd name="connsiteY47" fmla="*/ 951855 h 1005430"/>
                  <a:gd name="connsiteX0-17573" fmla="*/ 803379 w 1243373"/>
                  <a:gd name="connsiteY0-17574" fmla="*/ 951855 h 1005430"/>
                  <a:gd name="connsiteX1-17575" fmla="*/ 771336 w 1243373"/>
                  <a:gd name="connsiteY1-17576" fmla="*/ 838265 h 1005430"/>
                  <a:gd name="connsiteX2-17577" fmla="*/ 785412 w 1243373"/>
                  <a:gd name="connsiteY2-17578" fmla="*/ 962495 h 1005430"/>
                  <a:gd name="connsiteX3-17579" fmla="*/ 723653 w 1243373"/>
                  <a:gd name="connsiteY3-17580" fmla="*/ 979633 h 1005430"/>
                  <a:gd name="connsiteX4-17581" fmla="*/ 693140 w 1243373"/>
                  <a:gd name="connsiteY4-17582" fmla="*/ 944893 h 1005430"/>
                  <a:gd name="connsiteX5-17583" fmla="*/ 666435 w 1243373"/>
                  <a:gd name="connsiteY5-17584" fmla="*/ 918706 h 1005430"/>
                  <a:gd name="connsiteX6-17585" fmla="*/ 615785 w 1243373"/>
                  <a:gd name="connsiteY6-17586" fmla="*/ 922382 h 1005430"/>
                  <a:gd name="connsiteX7-17587" fmla="*/ 598136 w 1243373"/>
                  <a:gd name="connsiteY7-17588" fmla="*/ 809443 h 1005430"/>
                  <a:gd name="connsiteX8-17589" fmla="*/ 474772 w 1243373"/>
                  <a:gd name="connsiteY8-17590" fmla="*/ 813658 h 1005430"/>
                  <a:gd name="connsiteX9-17591" fmla="*/ 516240 w 1243373"/>
                  <a:gd name="connsiteY9-17592" fmla="*/ 762528 h 1005430"/>
                  <a:gd name="connsiteX10-17593" fmla="*/ 618937 w 1243373"/>
                  <a:gd name="connsiteY10-17594" fmla="*/ 650134 h 1005430"/>
                  <a:gd name="connsiteX11-17595" fmla="*/ 537590 w 1243373"/>
                  <a:gd name="connsiteY11-17596" fmla="*/ 705134 h 1005430"/>
                  <a:gd name="connsiteX12-17597" fmla="*/ 429328 w 1243373"/>
                  <a:gd name="connsiteY12-17598" fmla="*/ 838728 h 1005430"/>
                  <a:gd name="connsiteX13-17599" fmla="*/ 383869 w 1243373"/>
                  <a:gd name="connsiteY13-17600" fmla="*/ 847362 h 1005430"/>
                  <a:gd name="connsiteX14-17601" fmla="*/ 156874 w 1243373"/>
                  <a:gd name="connsiteY14-17602" fmla="*/ 941999 h 1005430"/>
                  <a:gd name="connsiteX15-17603" fmla="*/ 221065 w 1243373"/>
                  <a:gd name="connsiteY15-17604" fmla="*/ 894069 h 1005430"/>
                  <a:gd name="connsiteX16-17605" fmla="*/ 451271 w 1243373"/>
                  <a:gd name="connsiteY16-17606" fmla="*/ 725793 h 1005430"/>
                  <a:gd name="connsiteX17-17607" fmla="*/ 299777 w 1243373"/>
                  <a:gd name="connsiteY17-17608" fmla="*/ 817895 h 1005430"/>
                  <a:gd name="connsiteX18-17609" fmla="*/ 209912 w 1243373"/>
                  <a:gd name="connsiteY18-17610" fmla="*/ 893084 h 1005430"/>
                  <a:gd name="connsiteX19-17611" fmla="*/ 157905 w 1243373"/>
                  <a:gd name="connsiteY19-17612" fmla="*/ 949801 h 1005430"/>
                  <a:gd name="connsiteX20-17613" fmla="*/ 231401 w 1243373"/>
                  <a:gd name="connsiteY20-17614" fmla="*/ 817630 h 1005430"/>
                  <a:gd name="connsiteX21-17615" fmla="*/ 264391 w 1243373"/>
                  <a:gd name="connsiteY21-17616" fmla="*/ 735988 h 1005430"/>
                  <a:gd name="connsiteX22-17617" fmla="*/ 214226 w 1243373"/>
                  <a:gd name="connsiteY22-17618" fmla="*/ 829249 h 1005430"/>
                  <a:gd name="connsiteX23-17619" fmla="*/ 133167 w 1243373"/>
                  <a:gd name="connsiteY23-17620" fmla="*/ 955587 h 1005430"/>
                  <a:gd name="connsiteX24-17621" fmla="*/ 22167 w 1243373"/>
                  <a:gd name="connsiteY24-17622" fmla="*/ 966845 h 1005430"/>
                  <a:gd name="connsiteX25-17623" fmla="*/ 176701 w 1243373"/>
                  <a:gd name="connsiteY25-17624" fmla="*/ 696053 h 1005430"/>
                  <a:gd name="connsiteX26-17625" fmla="*/ 201563 w 1243373"/>
                  <a:gd name="connsiteY26-17626" fmla="*/ 646787 h 1005430"/>
                  <a:gd name="connsiteX27-17627" fmla="*/ 322197 w 1243373"/>
                  <a:gd name="connsiteY27-17628" fmla="*/ 682395 h 1005430"/>
                  <a:gd name="connsiteX28-17629" fmla="*/ 593679 w 1243373"/>
                  <a:gd name="connsiteY28-17630" fmla="*/ 417571 h 1005430"/>
                  <a:gd name="connsiteX29-17631" fmla="*/ 507049 w 1243373"/>
                  <a:gd name="connsiteY29-17632" fmla="*/ 469978 h 1005430"/>
                  <a:gd name="connsiteX30-17633" fmla="*/ 457237 w 1243373"/>
                  <a:gd name="connsiteY30-17634" fmla="*/ 505882 h 1005430"/>
                  <a:gd name="connsiteX31-17635" fmla="*/ 317350 w 1243373"/>
                  <a:gd name="connsiteY31-17636" fmla="*/ 681704 h 1005430"/>
                  <a:gd name="connsiteX32-17637" fmla="*/ 202298 w 1243373"/>
                  <a:gd name="connsiteY32-17638" fmla="*/ 646587 h 1005430"/>
                  <a:gd name="connsiteX33-17639" fmla="*/ 272535 w 1243373"/>
                  <a:gd name="connsiteY33-17640" fmla="*/ 471354 h 1005430"/>
                  <a:gd name="connsiteX34-17641" fmla="*/ 0 w 1243373"/>
                  <a:gd name="connsiteY34-17642" fmla="*/ 969589 h 1005430"/>
                  <a:gd name="connsiteX35-17643" fmla="*/ 191213 w 1243373"/>
                  <a:gd name="connsiteY35-17644" fmla="*/ 416843 h 1005430"/>
                  <a:gd name="connsiteX36-17645" fmla="*/ 529699 w 1243373"/>
                  <a:gd name="connsiteY36-17646" fmla="*/ 4214 h 1005430"/>
                  <a:gd name="connsiteX37-17647" fmla="*/ 723767 w 1243373"/>
                  <a:gd name="connsiteY37-17648" fmla="*/ 111655 h 1005430"/>
                  <a:gd name="connsiteX38-17649" fmla="*/ 1122654 w 1243373"/>
                  <a:gd name="connsiteY38-17650" fmla="*/ 125859 h 1005430"/>
                  <a:gd name="connsiteX39-17651" fmla="*/ 1242982 w 1243373"/>
                  <a:gd name="connsiteY39-17652" fmla="*/ 7325 h 1005430"/>
                  <a:gd name="connsiteX40-17653" fmla="*/ 1087953 w 1243373"/>
                  <a:gd name="connsiteY40-17654" fmla="*/ 450615 h 1005430"/>
                  <a:gd name="connsiteX41-17655" fmla="*/ 1081179 w 1243373"/>
                  <a:gd name="connsiteY41-17656" fmla="*/ 620832 h 1005430"/>
                  <a:gd name="connsiteX42-17657" fmla="*/ 1171691 w 1243373"/>
                  <a:gd name="connsiteY42-17658" fmla="*/ 684025 h 1005430"/>
                  <a:gd name="connsiteX43-17659" fmla="*/ 1026149 w 1243373"/>
                  <a:gd name="connsiteY43-17660" fmla="*/ 929326 h 1005430"/>
                  <a:gd name="connsiteX44-17661" fmla="*/ 972825 w 1243373"/>
                  <a:gd name="connsiteY44-17662" fmla="*/ 914758 h 1005430"/>
                  <a:gd name="connsiteX45-17663" fmla="*/ 914841 w 1243373"/>
                  <a:gd name="connsiteY45-17664" fmla="*/ 909214 h 1005430"/>
                  <a:gd name="connsiteX46-17665" fmla="*/ 881478 w 1243373"/>
                  <a:gd name="connsiteY46-17666" fmla="*/ 909532 h 1005430"/>
                  <a:gd name="connsiteX47-17667" fmla="*/ 803379 w 1243373"/>
                  <a:gd name="connsiteY47-17668" fmla="*/ 951855 h 1005430"/>
                  <a:gd name="connsiteX0-17669" fmla="*/ 803379 w 1243373"/>
                  <a:gd name="connsiteY0-17670" fmla="*/ 951855 h 1005430"/>
                  <a:gd name="connsiteX1-17671" fmla="*/ 771336 w 1243373"/>
                  <a:gd name="connsiteY1-17672" fmla="*/ 838265 h 1005430"/>
                  <a:gd name="connsiteX2-17673" fmla="*/ 785412 w 1243373"/>
                  <a:gd name="connsiteY2-17674" fmla="*/ 962495 h 1005430"/>
                  <a:gd name="connsiteX3-17675" fmla="*/ 723653 w 1243373"/>
                  <a:gd name="connsiteY3-17676" fmla="*/ 979633 h 1005430"/>
                  <a:gd name="connsiteX4-17677" fmla="*/ 693140 w 1243373"/>
                  <a:gd name="connsiteY4-17678" fmla="*/ 944893 h 1005430"/>
                  <a:gd name="connsiteX5-17679" fmla="*/ 666435 w 1243373"/>
                  <a:gd name="connsiteY5-17680" fmla="*/ 918706 h 1005430"/>
                  <a:gd name="connsiteX6-17681" fmla="*/ 615785 w 1243373"/>
                  <a:gd name="connsiteY6-17682" fmla="*/ 922382 h 1005430"/>
                  <a:gd name="connsiteX7-17683" fmla="*/ 598136 w 1243373"/>
                  <a:gd name="connsiteY7-17684" fmla="*/ 809443 h 1005430"/>
                  <a:gd name="connsiteX8-17685" fmla="*/ 474772 w 1243373"/>
                  <a:gd name="connsiteY8-17686" fmla="*/ 813658 h 1005430"/>
                  <a:gd name="connsiteX9-17687" fmla="*/ 516240 w 1243373"/>
                  <a:gd name="connsiteY9-17688" fmla="*/ 762528 h 1005430"/>
                  <a:gd name="connsiteX10-17689" fmla="*/ 618937 w 1243373"/>
                  <a:gd name="connsiteY10-17690" fmla="*/ 650134 h 1005430"/>
                  <a:gd name="connsiteX11-17691" fmla="*/ 537590 w 1243373"/>
                  <a:gd name="connsiteY11-17692" fmla="*/ 705134 h 1005430"/>
                  <a:gd name="connsiteX12-17693" fmla="*/ 429328 w 1243373"/>
                  <a:gd name="connsiteY12-17694" fmla="*/ 838728 h 1005430"/>
                  <a:gd name="connsiteX13-17695" fmla="*/ 383869 w 1243373"/>
                  <a:gd name="connsiteY13-17696" fmla="*/ 847362 h 1005430"/>
                  <a:gd name="connsiteX14-17697" fmla="*/ 156874 w 1243373"/>
                  <a:gd name="connsiteY14-17698" fmla="*/ 941999 h 1005430"/>
                  <a:gd name="connsiteX15-17699" fmla="*/ 213068 w 1243373"/>
                  <a:gd name="connsiteY15-17700" fmla="*/ 898285 h 1005430"/>
                  <a:gd name="connsiteX16-17701" fmla="*/ 451271 w 1243373"/>
                  <a:gd name="connsiteY16-17702" fmla="*/ 725793 h 1005430"/>
                  <a:gd name="connsiteX17-17703" fmla="*/ 299777 w 1243373"/>
                  <a:gd name="connsiteY17-17704" fmla="*/ 817895 h 1005430"/>
                  <a:gd name="connsiteX18-17705" fmla="*/ 209912 w 1243373"/>
                  <a:gd name="connsiteY18-17706" fmla="*/ 893084 h 1005430"/>
                  <a:gd name="connsiteX19-17707" fmla="*/ 157905 w 1243373"/>
                  <a:gd name="connsiteY19-17708" fmla="*/ 949801 h 1005430"/>
                  <a:gd name="connsiteX20-17709" fmla="*/ 231401 w 1243373"/>
                  <a:gd name="connsiteY20-17710" fmla="*/ 817630 h 1005430"/>
                  <a:gd name="connsiteX21-17711" fmla="*/ 264391 w 1243373"/>
                  <a:gd name="connsiteY21-17712" fmla="*/ 735988 h 1005430"/>
                  <a:gd name="connsiteX22-17713" fmla="*/ 214226 w 1243373"/>
                  <a:gd name="connsiteY22-17714" fmla="*/ 829249 h 1005430"/>
                  <a:gd name="connsiteX23-17715" fmla="*/ 133167 w 1243373"/>
                  <a:gd name="connsiteY23-17716" fmla="*/ 955587 h 1005430"/>
                  <a:gd name="connsiteX24-17717" fmla="*/ 22167 w 1243373"/>
                  <a:gd name="connsiteY24-17718" fmla="*/ 966845 h 1005430"/>
                  <a:gd name="connsiteX25-17719" fmla="*/ 176701 w 1243373"/>
                  <a:gd name="connsiteY25-17720" fmla="*/ 696053 h 1005430"/>
                  <a:gd name="connsiteX26-17721" fmla="*/ 201563 w 1243373"/>
                  <a:gd name="connsiteY26-17722" fmla="*/ 646787 h 1005430"/>
                  <a:gd name="connsiteX27-17723" fmla="*/ 322197 w 1243373"/>
                  <a:gd name="connsiteY27-17724" fmla="*/ 682395 h 1005430"/>
                  <a:gd name="connsiteX28-17725" fmla="*/ 593679 w 1243373"/>
                  <a:gd name="connsiteY28-17726" fmla="*/ 417571 h 1005430"/>
                  <a:gd name="connsiteX29-17727" fmla="*/ 507049 w 1243373"/>
                  <a:gd name="connsiteY29-17728" fmla="*/ 469978 h 1005430"/>
                  <a:gd name="connsiteX30-17729" fmla="*/ 457237 w 1243373"/>
                  <a:gd name="connsiteY30-17730" fmla="*/ 505882 h 1005430"/>
                  <a:gd name="connsiteX31-17731" fmla="*/ 317350 w 1243373"/>
                  <a:gd name="connsiteY31-17732" fmla="*/ 681704 h 1005430"/>
                  <a:gd name="connsiteX32-17733" fmla="*/ 202298 w 1243373"/>
                  <a:gd name="connsiteY32-17734" fmla="*/ 646587 h 1005430"/>
                  <a:gd name="connsiteX33-17735" fmla="*/ 272535 w 1243373"/>
                  <a:gd name="connsiteY33-17736" fmla="*/ 471354 h 1005430"/>
                  <a:gd name="connsiteX34-17737" fmla="*/ 0 w 1243373"/>
                  <a:gd name="connsiteY34-17738" fmla="*/ 969589 h 1005430"/>
                  <a:gd name="connsiteX35-17739" fmla="*/ 191213 w 1243373"/>
                  <a:gd name="connsiteY35-17740" fmla="*/ 416843 h 1005430"/>
                  <a:gd name="connsiteX36-17741" fmla="*/ 529699 w 1243373"/>
                  <a:gd name="connsiteY36-17742" fmla="*/ 4214 h 1005430"/>
                  <a:gd name="connsiteX37-17743" fmla="*/ 723767 w 1243373"/>
                  <a:gd name="connsiteY37-17744" fmla="*/ 111655 h 1005430"/>
                  <a:gd name="connsiteX38-17745" fmla="*/ 1122654 w 1243373"/>
                  <a:gd name="connsiteY38-17746" fmla="*/ 125859 h 1005430"/>
                  <a:gd name="connsiteX39-17747" fmla="*/ 1242982 w 1243373"/>
                  <a:gd name="connsiteY39-17748" fmla="*/ 7325 h 1005430"/>
                  <a:gd name="connsiteX40-17749" fmla="*/ 1087953 w 1243373"/>
                  <a:gd name="connsiteY40-17750" fmla="*/ 450615 h 1005430"/>
                  <a:gd name="connsiteX41-17751" fmla="*/ 1081179 w 1243373"/>
                  <a:gd name="connsiteY41-17752" fmla="*/ 620832 h 1005430"/>
                  <a:gd name="connsiteX42-17753" fmla="*/ 1171691 w 1243373"/>
                  <a:gd name="connsiteY42-17754" fmla="*/ 684025 h 1005430"/>
                  <a:gd name="connsiteX43-17755" fmla="*/ 1026149 w 1243373"/>
                  <a:gd name="connsiteY43-17756" fmla="*/ 929326 h 1005430"/>
                  <a:gd name="connsiteX44-17757" fmla="*/ 972825 w 1243373"/>
                  <a:gd name="connsiteY44-17758" fmla="*/ 914758 h 1005430"/>
                  <a:gd name="connsiteX45-17759" fmla="*/ 914841 w 1243373"/>
                  <a:gd name="connsiteY45-17760" fmla="*/ 909214 h 1005430"/>
                  <a:gd name="connsiteX46-17761" fmla="*/ 881478 w 1243373"/>
                  <a:gd name="connsiteY46-17762" fmla="*/ 909532 h 1005430"/>
                  <a:gd name="connsiteX47-17763" fmla="*/ 803379 w 1243373"/>
                  <a:gd name="connsiteY47-17764" fmla="*/ 951855 h 1005430"/>
                  <a:gd name="connsiteX0-17765" fmla="*/ 803379 w 1243373"/>
                  <a:gd name="connsiteY0-17766" fmla="*/ 951855 h 1005430"/>
                  <a:gd name="connsiteX1-17767" fmla="*/ 771336 w 1243373"/>
                  <a:gd name="connsiteY1-17768" fmla="*/ 838265 h 1005430"/>
                  <a:gd name="connsiteX2-17769" fmla="*/ 785412 w 1243373"/>
                  <a:gd name="connsiteY2-17770" fmla="*/ 962495 h 1005430"/>
                  <a:gd name="connsiteX3-17771" fmla="*/ 723653 w 1243373"/>
                  <a:gd name="connsiteY3-17772" fmla="*/ 979633 h 1005430"/>
                  <a:gd name="connsiteX4-17773" fmla="*/ 693140 w 1243373"/>
                  <a:gd name="connsiteY4-17774" fmla="*/ 944893 h 1005430"/>
                  <a:gd name="connsiteX5-17775" fmla="*/ 666435 w 1243373"/>
                  <a:gd name="connsiteY5-17776" fmla="*/ 918706 h 1005430"/>
                  <a:gd name="connsiteX6-17777" fmla="*/ 615785 w 1243373"/>
                  <a:gd name="connsiteY6-17778" fmla="*/ 922382 h 1005430"/>
                  <a:gd name="connsiteX7-17779" fmla="*/ 598136 w 1243373"/>
                  <a:gd name="connsiteY7-17780" fmla="*/ 809443 h 1005430"/>
                  <a:gd name="connsiteX8-17781" fmla="*/ 474772 w 1243373"/>
                  <a:gd name="connsiteY8-17782" fmla="*/ 813658 h 1005430"/>
                  <a:gd name="connsiteX9-17783" fmla="*/ 516240 w 1243373"/>
                  <a:gd name="connsiteY9-17784" fmla="*/ 762528 h 1005430"/>
                  <a:gd name="connsiteX10-17785" fmla="*/ 618937 w 1243373"/>
                  <a:gd name="connsiteY10-17786" fmla="*/ 650134 h 1005430"/>
                  <a:gd name="connsiteX11-17787" fmla="*/ 537590 w 1243373"/>
                  <a:gd name="connsiteY11-17788" fmla="*/ 705134 h 1005430"/>
                  <a:gd name="connsiteX12-17789" fmla="*/ 429328 w 1243373"/>
                  <a:gd name="connsiteY12-17790" fmla="*/ 838728 h 1005430"/>
                  <a:gd name="connsiteX13-17791" fmla="*/ 383869 w 1243373"/>
                  <a:gd name="connsiteY13-17792" fmla="*/ 847362 h 1005430"/>
                  <a:gd name="connsiteX14-17793" fmla="*/ 156874 w 1243373"/>
                  <a:gd name="connsiteY14-17794" fmla="*/ 941999 h 1005430"/>
                  <a:gd name="connsiteX15-17795" fmla="*/ 213068 w 1243373"/>
                  <a:gd name="connsiteY15-17796" fmla="*/ 898285 h 1005430"/>
                  <a:gd name="connsiteX16-17797" fmla="*/ 451271 w 1243373"/>
                  <a:gd name="connsiteY16-17798" fmla="*/ 725793 h 1005430"/>
                  <a:gd name="connsiteX17-17799" fmla="*/ 299777 w 1243373"/>
                  <a:gd name="connsiteY17-17800" fmla="*/ 817895 h 1005430"/>
                  <a:gd name="connsiteX18-17801" fmla="*/ 209912 w 1243373"/>
                  <a:gd name="connsiteY18-17802" fmla="*/ 893084 h 1005430"/>
                  <a:gd name="connsiteX19-17803" fmla="*/ 157905 w 1243373"/>
                  <a:gd name="connsiteY19-17804" fmla="*/ 949801 h 1005430"/>
                  <a:gd name="connsiteX20-17805" fmla="*/ 231401 w 1243373"/>
                  <a:gd name="connsiteY20-17806" fmla="*/ 817630 h 1005430"/>
                  <a:gd name="connsiteX21-17807" fmla="*/ 264391 w 1243373"/>
                  <a:gd name="connsiteY21-17808" fmla="*/ 735988 h 1005430"/>
                  <a:gd name="connsiteX22-17809" fmla="*/ 214226 w 1243373"/>
                  <a:gd name="connsiteY22-17810" fmla="*/ 829249 h 1005430"/>
                  <a:gd name="connsiteX23-17811" fmla="*/ 133167 w 1243373"/>
                  <a:gd name="connsiteY23-17812" fmla="*/ 955587 h 1005430"/>
                  <a:gd name="connsiteX24-17813" fmla="*/ 22167 w 1243373"/>
                  <a:gd name="connsiteY24-17814" fmla="*/ 966845 h 1005430"/>
                  <a:gd name="connsiteX25-17815" fmla="*/ 176701 w 1243373"/>
                  <a:gd name="connsiteY25-17816" fmla="*/ 696053 h 1005430"/>
                  <a:gd name="connsiteX26-17817" fmla="*/ 201563 w 1243373"/>
                  <a:gd name="connsiteY26-17818" fmla="*/ 646787 h 1005430"/>
                  <a:gd name="connsiteX27-17819" fmla="*/ 322197 w 1243373"/>
                  <a:gd name="connsiteY27-17820" fmla="*/ 682395 h 1005430"/>
                  <a:gd name="connsiteX28-17821" fmla="*/ 593679 w 1243373"/>
                  <a:gd name="connsiteY28-17822" fmla="*/ 417571 h 1005430"/>
                  <a:gd name="connsiteX29-17823" fmla="*/ 507049 w 1243373"/>
                  <a:gd name="connsiteY29-17824" fmla="*/ 469978 h 1005430"/>
                  <a:gd name="connsiteX30-17825" fmla="*/ 457237 w 1243373"/>
                  <a:gd name="connsiteY30-17826" fmla="*/ 505882 h 1005430"/>
                  <a:gd name="connsiteX31-17827" fmla="*/ 317350 w 1243373"/>
                  <a:gd name="connsiteY31-17828" fmla="*/ 681704 h 1005430"/>
                  <a:gd name="connsiteX32-17829" fmla="*/ 202298 w 1243373"/>
                  <a:gd name="connsiteY32-17830" fmla="*/ 646587 h 1005430"/>
                  <a:gd name="connsiteX33-17831" fmla="*/ 272535 w 1243373"/>
                  <a:gd name="connsiteY33-17832" fmla="*/ 471354 h 1005430"/>
                  <a:gd name="connsiteX34-17833" fmla="*/ 0 w 1243373"/>
                  <a:gd name="connsiteY34-17834" fmla="*/ 969589 h 1005430"/>
                  <a:gd name="connsiteX35-17835" fmla="*/ 191213 w 1243373"/>
                  <a:gd name="connsiteY35-17836" fmla="*/ 416843 h 1005430"/>
                  <a:gd name="connsiteX36-17837" fmla="*/ 529699 w 1243373"/>
                  <a:gd name="connsiteY36-17838" fmla="*/ 4214 h 1005430"/>
                  <a:gd name="connsiteX37-17839" fmla="*/ 723767 w 1243373"/>
                  <a:gd name="connsiteY37-17840" fmla="*/ 111655 h 1005430"/>
                  <a:gd name="connsiteX38-17841" fmla="*/ 1122654 w 1243373"/>
                  <a:gd name="connsiteY38-17842" fmla="*/ 125859 h 1005430"/>
                  <a:gd name="connsiteX39-17843" fmla="*/ 1242982 w 1243373"/>
                  <a:gd name="connsiteY39-17844" fmla="*/ 7325 h 1005430"/>
                  <a:gd name="connsiteX40-17845" fmla="*/ 1087953 w 1243373"/>
                  <a:gd name="connsiteY40-17846" fmla="*/ 450615 h 1005430"/>
                  <a:gd name="connsiteX41-17847" fmla="*/ 1081179 w 1243373"/>
                  <a:gd name="connsiteY41-17848" fmla="*/ 620832 h 1005430"/>
                  <a:gd name="connsiteX42-17849" fmla="*/ 1171691 w 1243373"/>
                  <a:gd name="connsiteY42-17850" fmla="*/ 684025 h 1005430"/>
                  <a:gd name="connsiteX43-17851" fmla="*/ 1026149 w 1243373"/>
                  <a:gd name="connsiteY43-17852" fmla="*/ 929326 h 1005430"/>
                  <a:gd name="connsiteX44-17853" fmla="*/ 972825 w 1243373"/>
                  <a:gd name="connsiteY44-17854" fmla="*/ 914758 h 1005430"/>
                  <a:gd name="connsiteX45-17855" fmla="*/ 914841 w 1243373"/>
                  <a:gd name="connsiteY45-17856" fmla="*/ 909214 h 1005430"/>
                  <a:gd name="connsiteX46-17857" fmla="*/ 881478 w 1243373"/>
                  <a:gd name="connsiteY46-17858" fmla="*/ 909532 h 1005430"/>
                  <a:gd name="connsiteX47-17859" fmla="*/ 803379 w 1243373"/>
                  <a:gd name="connsiteY47-17860" fmla="*/ 951855 h 1005430"/>
                  <a:gd name="connsiteX0-17861" fmla="*/ 803379 w 1243373"/>
                  <a:gd name="connsiteY0-17862" fmla="*/ 951855 h 1005430"/>
                  <a:gd name="connsiteX1-17863" fmla="*/ 771336 w 1243373"/>
                  <a:gd name="connsiteY1-17864" fmla="*/ 838265 h 1005430"/>
                  <a:gd name="connsiteX2-17865" fmla="*/ 785412 w 1243373"/>
                  <a:gd name="connsiteY2-17866" fmla="*/ 962495 h 1005430"/>
                  <a:gd name="connsiteX3-17867" fmla="*/ 723653 w 1243373"/>
                  <a:gd name="connsiteY3-17868" fmla="*/ 979633 h 1005430"/>
                  <a:gd name="connsiteX4-17869" fmla="*/ 693140 w 1243373"/>
                  <a:gd name="connsiteY4-17870" fmla="*/ 944893 h 1005430"/>
                  <a:gd name="connsiteX5-17871" fmla="*/ 666435 w 1243373"/>
                  <a:gd name="connsiteY5-17872" fmla="*/ 918706 h 1005430"/>
                  <a:gd name="connsiteX6-17873" fmla="*/ 615785 w 1243373"/>
                  <a:gd name="connsiteY6-17874" fmla="*/ 922382 h 1005430"/>
                  <a:gd name="connsiteX7-17875" fmla="*/ 598136 w 1243373"/>
                  <a:gd name="connsiteY7-17876" fmla="*/ 809443 h 1005430"/>
                  <a:gd name="connsiteX8-17877" fmla="*/ 474772 w 1243373"/>
                  <a:gd name="connsiteY8-17878" fmla="*/ 813658 h 1005430"/>
                  <a:gd name="connsiteX9-17879" fmla="*/ 516240 w 1243373"/>
                  <a:gd name="connsiteY9-17880" fmla="*/ 762528 h 1005430"/>
                  <a:gd name="connsiteX10-17881" fmla="*/ 618937 w 1243373"/>
                  <a:gd name="connsiteY10-17882" fmla="*/ 650134 h 1005430"/>
                  <a:gd name="connsiteX11-17883" fmla="*/ 537590 w 1243373"/>
                  <a:gd name="connsiteY11-17884" fmla="*/ 705134 h 1005430"/>
                  <a:gd name="connsiteX12-17885" fmla="*/ 429328 w 1243373"/>
                  <a:gd name="connsiteY12-17886" fmla="*/ 838728 h 1005430"/>
                  <a:gd name="connsiteX13-17887" fmla="*/ 383869 w 1243373"/>
                  <a:gd name="connsiteY13-17888" fmla="*/ 847362 h 1005430"/>
                  <a:gd name="connsiteX14-17889" fmla="*/ 156874 w 1243373"/>
                  <a:gd name="connsiteY14-17890" fmla="*/ 941999 h 1005430"/>
                  <a:gd name="connsiteX15-17891" fmla="*/ 210719 w 1243373"/>
                  <a:gd name="connsiteY15-17892" fmla="*/ 894888 h 1005430"/>
                  <a:gd name="connsiteX16-17893" fmla="*/ 451271 w 1243373"/>
                  <a:gd name="connsiteY16-17894" fmla="*/ 725793 h 1005430"/>
                  <a:gd name="connsiteX17-17895" fmla="*/ 299777 w 1243373"/>
                  <a:gd name="connsiteY17-17896" fmla="*/ 817895 h 1005430"/>
                  <a:gd name="connsiteX18-17897" fmla="*/ 209912 w 1243373"/>
                  <a:gd name="connsiteY18-17898" fmla="*/ 893084 h 1005430"/>
                  <a:gd name="connsiteX19-17899" fmla="*/ 157905 w 1243373"/>
                  <a:gd name="connsiteY19-17900" fmla="*/ 949801 h 1005430"/>
                  <a:gd name="connsiteX20-17901" fmla="*/ 231401 w 1243373"/>
                  <a:gd name="connsiteY20-17902" fmla="*/ 817630 h 1005430"/>
                  <a:gd name="connsiteX21-17903" fmla="*/ 264391 w 1243373"/>
                  <a:gd name="connsiteY21-17904" fmla="*/ 735988 h 1005430"/>
                  <a:gd name="connsiteX22-17905" fmla="*/ 214226 w 1243373"/>
                  <a:gd name="connsiteY22-17906" fmla="*/ 829249 h 1005430"/>
                  <a:gd name="connsiteX23-17907" fmla="*/ 133167 w 1243373"/>
                  <a:gd name="connsiteY23-17908" fmla="*/ 955587 h 1005430"/>
                  <a:gd name="connsiteX24-17909" fmla="*/ 22167 w 1243373"/>
                  <a:gd name="connsiteY24-17910" fmla="*/ 966845 h 1005430"/>
                  <a:gd name="connsiteX25-17911" fmla="*/ 176701 w 1243373"/>
                  <a:gd name="connsiteY25-17912" fmla="*/ 696053 h 1005430"/>
                  <a:gd name="connsiteX26-17913" fmla="*/ 201563 w 1243373"/>
                  <a:gd name="connsiteY26-17914" fmla="*/ 646787 h 1005430"/>
                  <a:gd name="connsiteX27-17915" fmla="*/ 322197 w 1243373"/>
                  <a:gd name="connsiteY27-17916" fmla="*/ 682395 h 1005430"/>
                  <a:gd name="connsiteX28-17917" fmla="*/ 593679 w 1243373"/>
                  <a:gd name="connsiteY28-17918" fmla="*/ 417571 h 1005430"/>
                  <a:gd name="connsiteX29-17919" fmla="*/ 507049 w 1243373"/>
                  <a:gd name="connsiteY29-17920" fmla="*/ 469978 h 1005430"/>
                  <a:gd name="connsiteX30-17921" fmla="*/ 457237 w 1243373"/>
                  <a:gd name="connsiteY30-17922" fmla="*/ 505882 h 1005430"/>
                  <a:gd name="connsiteX31-17923" fmla="*/ 317350 w 1243373"/>
                  <a:gd name="connsiteY31-17924" fmla="*/ 681704 h 1005430"/>
                  <a:gd name="connsiteX32-17925" fmla="*/ 202298 w 1243373"/>
                  <a:gd name="connsiteY32-17926" fmla="*/ 646587 h 1005430"/>
                  <a:gd name="connsiteX33-17927" fmla="*/ 272535 w 1243373"/>
                  <a:gd name="connsiteY33-17928" fmla="*/ 471354 h 1005430"/>
                  <a:gd name="connsiteX34-17929" fmla="*/ 0 w 1243373"/>
                  <a:gd name="connsiteY34-17930" fmla="*/ 969589 h 1005430"/>
                  <a:gd name="connsiteX35-17931" fmla="*/ 191213 w 1243373"/>
                  <a:gd name="connsiteY35-17932" fmla="*/ 416843 h 1005430"/>
                  <a:gd name="connsiteX36-17933" fmla="*/ 529699 w 1243373"/>
                  <a:gd name="connsiteY36-17934" fmla="*/ 4214 h 1005430"/>
                  <a:gd name="connsiteX37-17935" fmla="*/ 723767 w 1243373"/>
                  <a:gd name="connsiteY37-17936" fmla="*/ 111655 h 1005430"/>
                  <a:gd name="connsiteX38-17937" fmla="*/ 1122654 w 1243373"/>
                  <a:gd name="connsiteY38-17938" fmla="*/ 125859 h 1005430"/>
                  <a:gd name="connsiteX39-17939" fmla="*/ 1242982 w 1243373"/>
                  <a:gd name="connsiteY39-17940" fmla="*/ 7325 h 1005430"/>
                  <a:gd name="connsiteX40-17941" fmla="*/ 1087953 w 1243373"/>
                  <a:gd name="connsiteY40-17942" fmla="*/ 450615 h 1005430"/>
                  <a:gd name="connsiteX41-17943" fmla="*/ 1081179 w 1243373"/>
                  <a:gd name="connsiteY41-17944" fmla="*/ 620832 h 1005430"/>
                  <a:gd name="connsiteX42-17945" fmla="*/ 1171691 w 1243373"/>
                  <a:gd name="connsiteY42-17946" fmla="*/ 684025 h 1005430"/>
                  <a:gd name="connsiteX43-17947" fmla="*/ 1026149 w 1243373"/>
                  <a:gd name="connsiteY43-17948" fmla="*/ 929326 h 1005430"/>
                  <a:gd name="connsiteX44-17949" fmla="*/ 972825 w 1243373"/>
                  <a:gd name="connsiteY44-17950" fmla="*/ 914758 h 1005430"/>
                  <a:gd name="connsiteX45-17951" fmla="*/ 914841 w 1243373"/>
                  <a:gd name="connsiteY45-17952" fmla="*/ 909214 h 1005430"/>
                  <a:gd name="connsiteX46-17953" fmla="*/ 881478 w 1243373"/>
                  <a:gd name="connsiteY46-17954" fmla="*/ 909532 h 1005430"/>
                  <a:gd name="connsiteX47-17955" fmla="*/ 803379 w 1243373"/>
                  <a:gd name="connsiteY47-17956" fmla="*/ 951855 h 1005430"/>
                  <a:gd name="connsiteX0-17957" fmla="*/ 803379 w 1243373"/>
                  <a:gd name="connsiteY0-17958" fmla="*/ 951855 h 1005430"/>
                  <a:gd name="connsiteX1-17959" fmla="*/ 771336 w 1243373"/>
                  <a:gd name="connsiteY1-17960" fmla="*/ 838265 h 1005430"/>
                  <a:gd name="connsiteX2-17961" fmla="*/ 785412 w 1243373"/>
                  <a:gd name="connsiteY2-17962" fmla="*/ 962495 h 1005430"/>
                  <a:gd name="connsiteX3-17963" fmla="*/ 723653 w 1243373"/>
                  <a:gd name="connsiteY3-17964" fmla="*/ 979633 h 1005430"/>
                  <a:gd name="connsiteX4-17965" fmla="*/ 693140 w 1243373"/>
                  <a:gd name="connsiteY4-17966" fmla="*/ 944893 h 1005430"/>
                  <a:gd name="connsiteX5-17967" fmla="*/ 666435 w 1243373"/>
                  <a:gd name="connsiteY5-17968" fmla="*/ 918706 h 1005430"/>
                  <a:gd name="connsiteX6-17969" fmla="*/ 615785 w 1243373"/>
                  <a:gd name="connsiteY6-17970" fmla="*/ 922382 h 1005430"/>
                  <a:gd name="connsiteX7-17971" fmla="*/ 598136 w 1243373"/>
                  <a:gd name="connsiteY7-17972" fmla="*/ 809443 h 1005430"/>
                  <a:gd name="connsiteX8-17973" fmla="*/ 474772 w 1243373"/>
                  <a:gd name="connsiteY8-17974" fmla="*/ 813658 h 1005430"/>
                  <a:gd name="connsiteX9-17975" fmla="*/ 516240 w 1243373"/>
                  <a:gd name="connsiteY9-17976" fmla="*/ 762528 h 1005430"/>
                  <a:gd name="connsiteX10-17977" fmla="*/ 618937 w 1243373"/>
                  <a:gd name="connsiteY10-17978" fmla="*/ 650134 h 1005430"/>
                  <a:gd name="connsiteX11-17979" fmla="*/ 537590 w 1243373"/>
                  <a:gd name="connsiteY11-17980" fmla="*/ 705134 h 1005430"/>
                  <a:gd name="connsiteX12-17981" fmla="*/ 429328 w 1243373"/>
                  <a:gd name="connsiteY12-17982" fmla="*/ 838728 h 1005430"/>
                  <a:gd name="connsiteX13-17983" fmla="*/ 383869 w 1243373"/>
                  <a:gd name="connsiteY13-17984" fmla="*/ 847362 h 1005430"/>
                  <a:gd name="connsiteX14-17985" fmla="*/ 156874 w 1243373"/>
                  <a:gd name="connsiteY14-17986" fmla="*/ 941999 h 1005430"/>
                  <a:gd name="connsiteX15-17987" fmla="*/ 210719 w 1243373"/>
                  <a:gd name="connsiteY15-17988" fmla="*/ 894888 h 1005430"/>
                  <a:gd name="connsiteX16-17989" fmla="*/ 451271 w 1243373"/>
                  <a:gd name="connsiteY16-17990" fmla="*/ 725793 h 1005430"/>
                  <a:gd name="connsiteX17-17991" fmla="*/ 299777 w 1243373"/>
                  <a:gd name="connsiteY17-17992" fmla="*/ 817895 h 1005430"/>
                  <a:gd name="connsiteX18-17993" fmla="*/ 209912 w 1243373"/>
                  <a:gd name="connsiteY18-17994" fmla="*/ 893084 h 1005430"/>
                  <a:gd name="connsiteX19-17995" fmla="*/ 157905 w 1243373"/>
                  <a:gd name="connsiteY19-17996" fmla="*/ 949801 h 1005430"/>
                  <a:gd name="connsiteX20-17997" fmla="*/ 231401 w 1243373"/>
                  <a:gd name="connsiteY20-17998" fmla="*/ 817630 h 1005430"/>
                  <a:gd name="connsiteX21-17999" fmla="*/ 264391 w 1243373"/>
                  <a:gd name="connsiteY21-18000" fmla="*/ 735988 h 1005430"/>
                  <a:gd name="connsiteX22-18001" fmla="*/ 214226 w 1243373"/>
                  <a:gd name="connsiteY22-18002" fmla="*/ 829249 h 1005430"/>
                  <a:gd name="connsiteX23-18003" fmla="*/ 133167 w 1243373"/>
                  <a:gd name="connsiteY23-18004" fmla="*/ 955587 h 1005430"/>
                  <a:gd name="connsiteX24-18005" fmla="*/ 22167 w 1243373"/>
                  <a:gd name="connsiteY24-18006" fmla="*/ 966845 h 1005430"/>
                  <a:gd name="connsiteX25-18007" fmla="*/ 176701 w 1243373"/>
                  <a:gd name="connsiteY25-18008" fmla="*/ 696053 h 1005430"/>
                  <a:gd name="connsiteX26-18009" fmla="*/ 201563 w 1243373"/>
                  <a:gd name="connsiteY26-18010" fmla="*/ 646787 h 1005430"/>
                  <a:gd name="connsiteX27-18011" fmla="*/ 322197 w 1243373"/>
                  <a:gd name="connsiteY27-18012" fmla="*/ 682395 h 1005430"/>
                  <a:gd name="connsiteX28-18013" fmla="*/ 593679 w 1243373"/>
                  <a:gd name="connsiteY28-18014" fmla="*/ 417571 h 1005430"/>
                  <a:gd name="connsiteX29-18015" fmla="*/ 507049 w 1243373"/>
                  <a:gd name="connsiteY29-18016" fmla="*/ 469978 h 1005430"/>
                  <a:gd name="connsiteX30-18017" fmla="*/ 457237 w 1243373"/>
                  <a:gd name="connsiteY30-18018" fmla="*/ 505882 h 1005430"/>
                  <a:gd name="connsiteX31-18019" fmla="*/ 317350 w 1243373"/>
                  <a:gd name="connsiteY31-18020" fmla="*/ 681704 h 1005430"/>
                  <a:gd name="connsiteX32-18021" fmla="*/ 202298 w 1243373"/>
                  <a:gd name="connsiteY32-18022" fmla="*/ 646587 h 1005430"/>
                  <a:gd name="connsiteX33-18023" fmla="*/ 272535 w 1243373"/>
                  <a:gd name="connsiteY33-18024" fmla="*/ 471354 h 1005430"/>
                  <a:gd name="connsiteX34-18025" fmla="*/ 0 w 1243373"/>
                  <a:gd name="connsiteY34-18026" fmla="*/ 969589 h 1005430"/>
                  <a:gd name="connsiteX35-18027" fmla="*/ 191213 w 1243373"/>
                  <a:gd name="connsiteY35-18028" fmla="*/ 416843 h 1005430"/>
                  <a:gd name="connsiteX36-18029" fmla="*/ 529699 w 1243373"/>
                  <a:gd name="connsiteY36-18030" fmla="*/ 4214 h 1005430"/>
                  <a:gd name="connsiteX37-18031" fmla="*/ 722886 w 1243373"/>
                  <a:gd name="connsiteY37-18032" fmla="*/ 107855 h 1005430"/>
                  <a:gd name="connsiteX38-18033" fmla="*/ 1122654 w 1243373"/>
                  <a:gd name="connsiteY38-18034" fmla="*/ 125859 h 1005430"/>
                  <a:gd name="connsiteX39-18035" fmla="*/ 1242982 w 1243373"/>
                  <a:gd name="connsiteY39-18036" fmla="*/ 7325 h 1005430"/>
                  <a:gd name="connsiteX40-18037" fmla="*/ 1087953 w 1243373"/>
                  <a:gd name="connsiteY40-18038" fmla="*/ 450615 h 1005430"/>
                  <a:gd name="connsiteX41-18039" fmla="*/ 1081179 w 1243373"/>
                  <a:gd name="connsiteY41-18040" fmla="*/ 620832 h 1005430"/>
                  <a:gd name="connsiteX42-18041" fmla="*/ 1171691 w 1243373"/>
                  <a:gd name="connsiteY42-18042" fmla="*/ 684025 h 1005430"/>
                  <a:gd name="connsiteX43-18043" fmla="*/ 1026149 w 1243373"/>
                  <a:gd name="connsiteY43-18044" fmla="*/ 929326 h 1005430"/>
                  <a:gd name="connsiteX44-18045" fmla="*/ 972825 w 1243373"/>
                  <a:gd name="connsiteY44-18046" fmla="*/ 914758 h 1005430"/>
                  <a:gd name="connsiteX45-18047" fmla="*/ 914841 w 1243373"/>
                  <a:gd name="connsiteY45-18048" fmla="*/ 909214 h 1005430"/>
                  <a:gd name="connsiteX46-18049" fmla="*/ 881478 w 1243373"/>
                  <a:gd name="connsiteY46-18050" fmla="*/ 909532 h 1005430"/>
                  <a:gd name="connsiteX47-18051" fmla="*/ 803379 w 1243373"/>
                  <a:gd name="connsiteY47-18052" fmla="*/ 951855 h 1005430"/>
                  <a:gd name="connsiteX0-18053" fmla="*/ 803379 w 1243373"/>
                  <a:gd name="connsiteY0-18054" fmla="*/ 951855 h 1005430"/>
                  <a:gd name="connsiteX1-18055" fmla="*/ 771336 w 1243373"/>
                  <a:gd name="connsiteY1-18056" fmla="*/ 838265 h 1005430"/>
                  <a:gd name="connsiteX2-18057" fmla="*/ 785412 w 1243373"/>
                  <a:gd name="connsiteY2-18058" fmla="*/ 962495 h 1005430"/>
                  <a:gd name="connsiteX3-18059" fmla="*/ 723653 w 1243373"/>
                  <a:gd name="connsiteY3-18060" fmla="*/ 979633 h 1005430"/>
                  <a:gd name="connsiteX4-18061" fmla="*/ 693140 w 1243373"/>
                  <a:gd name="connsiteY4-18062" fmla="*/ 944893 h 1005430"/>
                  <a:gd name="connsiteX5-18063" fmla="*/ 666435 w 1243373"/>
                  <a:gd name="connsiteY5-18064" fmla="*/ 918706 h 1005430"/>
                  <a:gd name="connsiteX6-18065" fmla="*/ 615785 w 1243373"/>
                  <a:gd name="connsiteY6-18066" fmla="*/ 922382 h 1005430"/>
                  <a:gd name="connsiteX7-18067" fmla="*/ 598136 w 1243373"/>
                  <a:gd name="connsiteY7-18068" fmla="*/ 809443 h 1005430"/>
                  <a:gd name="connsiteX8-18069" fmla="*/ 474772 w 1243373"/>
                  <a:gd name="connsiteY8-18070" fmla="*/ 813658 h 1005430"/>
                  <a:gd name="connsiteX9-18071" fmla="*/ 516240 w 1243373"/>
                  <a:gd name="connsiteY9-18072" fmla="*/ 762528 h 1005430"/>
                  <a:gd name="connsiteX10-18073" fmla="*/ 618937 w 1243373"/>
                  <a:gd name="connsiteY10-18074" fmla="*/ 650134 h 1005430"/>
                  <a:gd name="connsiteX11-18075" fmla="*/ 537590 w 1243373"/>
                  <a:gd name="connsiteY11-18076" fmla="*/ 705134 h 1005430"/>
                  <a:gd name="connsiteX12-18077" fmla="*/ 429328 w 1243373"/>
                  <a:gd name="connsiteY12-18078" fmla="*/ 838728 h 1005430"/>
                  <a:gd name="connsiteX13-18079" fmla="*/ 383869 w 1243373"/>
                  <a:gd name="connsiteY13-18080" fmla="*/ 847362 h 1005430"/>
                  <a:gd name="connsiteX14-18081" fmla="*/ 156874 w 1243373"/>
                  <a:gd name="connsiteY14-18082" fmla="*/ 941999 h 1005430"/>
                  <a:gd name="connsiteX15-18083" fmla="*/ 210719 w 1243373"/>
                  <a:gd name="connsiteY15-18084" fmla="*/ 894888 h 1005430"/>
                  <a:gd name="connsiteX16-18085" fmla="*/ 451271 w 1243373"/>
                  <a:gd name="connsiteY16-18086" fmla="*/ 725793 h 1005430"/>
                  <a:gd name="connsiteX17-18087" fmla="*/ 299777 w 1243373"/>
                  <a:gd name="connsiteY17-18088" fmla="*/ 817895 h 1005430"/>
                  <a:gd name="connsiteX18-18089" fmla="*/ 209912 w 1243373"/>
                  <a:gd name="connsiteY18-18090" fmla="*/ 893084 h 1005430"/>
                  <a:gd name="connsiteX19-18091" fmla="*/ 157905 w 1243373"/>
                  <a:gd name="connsiteY19-18092" fmla="*/ 949801 h 1005430"/>
                  <a:gd name="connsiteX20-18093" fmla="*/ 231401 w 1243373"/>
                  <a:gd name="connsiteY20-18094" fmla="*/ 817630 h 1005430"/>
                  <a:gd name="connsiteX21-18095" fmla="*/ 264391 w 1243373"/>
                  <a:gd name="connsiteY21-18096" fmla="*/ 735988 h 1005430"/>
                  <a:gd name="connsiteX22-18097" fmla="*/ 214226 w 1243373"/>
                  <a:gd name="connsiteY22-18098" fmla="*/ 829249 h 1005430"/>
                  <a:gd name="connsiteX23-18099" fmla="*/ 133167 w 1243373"/>
                  <a:gd name="connsiteY23-18100" fmla="*/ 955587 h 1005430"/>
                  <a:gd name="connsiteX24-18101" fmla="*/ 22167 w 1243373"/>
                  <a:gd name="connsiteY24-18102" fmla="*/ 966845 h 1005430"/>
                  <a:gd name="connsiteX25-18103" fmla="*/ 176701 w 1243373"/>
                  <a:gd name="connsiteY25-18104" fmla="*/ 696053 h 1005430"/>
                  <a:gd name="connsiteX26-18105" fmla="*/ 201563 w 1243373"/>
                  <a:gd name="connsiteY26-18106" fmla="*/ 646787 h 1005430"/>
                  <a:gd name="connsiteX27-18107" fmla="*/ 322197 w 1243373"/>
                  <a:gd name="connsiteY27-18108" fmla="*/ 682395 h 1005430"/>
                  <a:gd name="connsiteX28-18109" fmla="*/ 593679 w 1243373"/>
                  <a:gd name="connsiteY28-18110" fmla="*/ 417571 h 1005430"/>
                  <a:gd name="connsiteX29-18111" fmla="*/ 507049 w 1243373"/>
                  <a:gd name="connsiteY29-18112" fmla="*/ 469978 h 1005430"/>
                  <a:gd name="connsiteX30-18113" fmla="*/ 457237 w 1243373"/>
                  <a:gd name="connsiteY30-18114" fmla="*/ 505882 h 1005430"/>
                  <a:gd name="connsiteX31-18115" fmla="*/ 317350 w 1243373"/>
                  <a:gd name="connsiteY31-18116" fmla="*/ 681704 h 1005430"/>
                  <a:gd name="connsiteX32-18117" fmla="*/ 202298 w 1243373"/>
                  <a:gd name="connsiteY32-18118" fmla="*/ 646587 h 1005430"/>
                  <a:gd name="connsiteX33-18119" fmla="*/ 272535 w 1243373"/>
                  <a:gd name="connsiteY33-18120" fmla="*/ 471354 h 1005430"/>
                  <a:gd name="connsiteX34-18121" fmla="*/ 0 w 1243373"/>
                  <a:gd name="connsiteY34-18122" fmla="*/ 969589 h 1005430"/>
                  <a:gd name="connsiteX35-18123" fmla="*/ 82632 w 1243373"/>
                  <a:gd name="connsiteY35-18124" fmla="*/ 677407 h 1005430"/>
                  <a:gd name="connsiteX36-18125" fmla="*/ 191213 w 1243373"/>
                  <a:gd name="connsiteY36-18126" fmla="*/ 416843 h 1005430"/>
                  <a:gd name="connsiteX37-18127" fmla="*/ 529699 w 1243373"/>
                  <a:gd name="connsiteY37-18128" fmla="*/ 4214 h 1005430"/>
                  <a:gd name="connsiteX38-18129" fmla="*/ 722886 w 1243373"/>
                  <a:gd name="connsiteY38-18130" fmla="*/ 107855 h 1005430"/>
                  <a:gd name="connsiteX39-18131" fmla="*/ 1122654 w 1243373"/>
                  <a:gd name="connsiteY39-18132" fmla="*/ 125859 h 1005430"/>
                  <a:gd name="connsiteX40-18133" fmla="*/ 1242982 w 1243373"/>
                  <a:gd name="connsiteY40-18134" fmla="*/ 7325 h 1005430"/>
                  <a:gd name="connsiteX41-18135" fmla="*/ 1087953 w 1243373"/>
                  <a:gd name="connsiteY41-18136" fmla="*/ 450615 h 1005430"/>
                  <a:gd name="connsiteX42-18137" fmla="*/ 1081179 w 1243373"/>
                  <a:gd name="connsiteY42-18138" fmla="*/ 620832 h 1005430"/>
                  <a:gd name="connsiteX43-18139" fmla="*/ 1171691 w 1243373"/>
                  <a:gd name="connsiteY43-18140" fmla="*/ 684025 h 1005430"/>
                  <a:gd name="connsiteX44-18141" fmla="*/ 1026149 w 1243373"/>
                  <a:gd name="connsiteY44-18142" fmla="*/ 929326 h 1005430"/>
                  <a:gd name="connsiteX45-18143" fmla="*/ 972825 w 1243373"/>
                  <a:gd name="connsiteY45-18144" fmla="*/ 914758 h 1005430"/>
                  <a:gd name="connsiteX46-18145" fmla="*/ 914841 w 1243373"/>
                  <a:gd name="connsiteY46-18146" fmla="*/ 909214 h 1005430"/>
                  <a:gd name="connsiteX47-18147" fmla="*/ 881478 w 1243373"/>
                  <a:gd name="connsiteY47-18148" fmla="*/ 909532 h 1005430"/>
                  <a:gd name="connsiteX48" fmla="*/ 803379 w 1243373"/>
                  <a:gd name="connsiteY48" fmla="*/ 951855 h 1005430"/>
                  <a:gd name="connsiteX0-18149" fmla="*/ 803379 w 1243373"/>
                  <a:gd name="connsiteY0-18150" fmla="*/ 951855 h 979633"/>
                  <a:gd name="connsiteX1-18151" fmla="*/ 771336 w 1243373"/>
                  <a:gd name="connsiteY1-18152" fmla="*/ 838265 h 979633"/>
                  <a:gd name="connsiteX2-18153" fmla="*/ 785412 w 1243373"/>
                  <a:gd name="connsiteY2-18154" fmla="*/ 962495 h 979633"/>
                  <a:gd name="connsiteX3-18155" fmla="*/ 723653 w 1243373"/>
                  <a:gd name="connsiteY3-18156" fmla="*/ 979633 h 979633"/>
                  <a:gd name="connsiteX4-18157" fmla="*/ 693140 w 1243373"/>
                  <a:gd name="connsiteY4-18158" fmla="*/ 944893 h 979633"/>
                  <a:gd name="connsiteX5-18159" fmla="*/ 666435 w 1243373"/>
                  <a:gd name="connsiteY5-18160" fmla="*/ 918706 h 979633"/>
                  <a:gd name="connsiteX6-18161" fmla="*/ 615785 w 1243373"/>
                  <a:gd name="connsiteY6-18162" fmla="*/ 922382 h 979633"/>
                  <a:gd name="connsiteX7-18163" fmla="*/ 598136 w 1243373"/>
                  <a:gd name="connsiteY7-18164" fmla="*/ 809443 h 979633"/>
                  <a:gd name="connsiteX8-18165" fmla="*/ 474772 w 1243373"/>
                  <a:gd name="connsiteY8-18166" fmla="*/ 813658 h 979633"/>
                  <a:gd name="connsiteX9-18167" fmla="*/ 516240 w 1243373"/>
                  <a:gd name="connsiteY9-18168" fmla="*/ 762528 h 979633"/>
                  <a:gd name="connsiteX10-18169" fmla="*/ 618937 w 1243373"/>
                  <a:gd name="connsiteY10-18170" fmla="*/ 650134 h 979633"/>
                  <a:gd name="connsiteX11-18171" fmla="*/ 537590 w 1243373"/>
                  <a:gd name="connsiteY11-18172" fmla="*/ 705134 h 979633"/>
                  <a:gd name="connsiteX12-18173" fmla="*/ 429328 w 1243373"/>
                  <a:gd name="connsiteY12-18174" fmla="*/ 838728 h 979633"/>
                  <a:gd name="connsiteX13-18175" fmla="*/ 383869 w 1243373"/>
                  <a:gd name="connsiteY13-18176" fmla="*/ 847362 h 979633"/>
                  <a:gd name="connsiteX14-18177" fmla="*/ 156874 w 1243373"/>
                  <a:gd name="connsiteY14-18178" fmla="*/ 941999 h 979633"/>
                  <a:gd name="connsiteX15-18179" fmla="*/ 210719 w 1243373"/>
                  <a:gd name="connsiteY15-18180" fmla="*/ 894888 h 979633"/>
                  <a:gd name="connsiteX16-18181" fmla="*/ 451271 w 1243373"/>
                  <a:gd name="connsiteY16-18182" fmla="*/ 725793 h 979633"/>
                  <a:gd name="connsiteX17-18183" fmla="*/ 299777 w 1243373"/>
                  <a:gd name="connsiteY17-18184" fmla="*/ 817895 h 979633"/>
                  <a:gd name="connsiteX18-18185" fmla="*/ 209912 w 1243373"/>
                  <a:gd name="connsiteY18-18186" fmla="*/ 893084 h 979633"/>
                  <a:gd name="connsiteX19-18187" fmla="*/ 157905 w 1243373"/>
                  <a:gd name="connsiteY19-18188" fmla="*/ 949801 h 979633"/>
                  <a:gd name="connsiteX20-18189" fmla="*/ 231401 w 1243373"/>
                  <a:gd name="connsiteY20-18190" fmla="*/ 817630 h 979633"/>
                  <a:gd name="connsiteX21-18191" fmla="*/ 264391 w 1243373"/>
                  <a:gd name="connsiteY21-18192" fmla="*/ 735988 h 979633"/>
                  <a:gd name="connsiteX22-18193" fmla="*/ 214226 w 1243373"/>
                  <a:gd name="connsiteY22-18194" fmla="*/ 829249 h 979633"/>
                  <a:gd name="connsiteX23-18195" fmla="*/ 133167 w 1243373"/>
                  <a:gd name="connsiteY23-18196" fmla="*/ 955587 h 979633"/>
                  <a:gd name="connsiteX24-18197" fmla="*/ 22167 w 1243373"/>
                  <a:gd name="connsiteY24-18198" fmla="*/ 966845 h 979633"/>
                  <a:gd name="connsiteX25-18199" fmla="*/ 176701 w 1243373"/>
                  <a:gd name="connsiteY25-18200" fmla="*/ 696053 h 979633"/>
                  <a:gd name="connsiteX26-18201" fmla="*/ 201563 w 1243373"/>
                  <a:gd name="connsiteY26-18202" fmla="*/ 646787 h 979633"/>
                  <a:gd name="connsiteX27-18203" fmla="*/ 322197 w 1243373"/>
                  <a:gd name="connsiteY27-18204" fmla="*/ 682395 h 979633"/>
                  <a:gd name="connsiteX28-18205" fmla="*/ 593679 w 1243373"/>
                  <a:gd name="connsiteY28-18206" fmla="*/ 417571 h 979633"/>
                  <a:gd name="connsiteX29-18207" fmla="*/ 507049 w 1243373"/>
                  <a:gd name="connsiteY29-18208" fmla="*/ 469978 h 979633"/>
                  <a:gd name="connsiteX30-18209" fmla="*/ 457237 w 1243373"/>
                  <a:gd name="connsiteY30-18210" fmla="*/ 505882 h 979633"/>
                  <a:gd name="connsiteX31-18211" fmla="*/ 317350 w 1243373"/>
                  <a:gd name="connsiteY31-18212" fmla="*/ 681704 h 979633"/>
                  <a:gd name="connsiteX32-18213" fmla="*/ 202298 w 1243373"/>
                  <a:gd name="connsiteY32-18214" fmla="*/ 646587 h 979633"/>
                  <a:gd name="connsiteX33-18215" fmla="*/ 272535 w 1243373"/>
                  <a:gd name="connsiteY33-18216" fmla="*/ 471354 h 979633"/>
                  <a:gd name="connsiteX34-18217" fmla="*/ 0 w 1243373"/>
                  <a:gd name="connsiteY34-18218" fmla="*/ 969589 h 979633"/>
                  <a:gd name="connsiteX35-18219" fmla="*/ 82632 w 1243373"/>
                  <a:gd name="connsiteY35-18220" fmla="*/ 677407 h 979633"/>
                  <a:gd name="connsiteX36-18221" fmla="*/ 191213 w 1243373"/>
                  <a:gd name="connsiteY36-18222" fmla="*/ 416843 h 979633"/>
                  <a:gd name="connsiteX37-18223" fmla="*/ 529699 w 1243373"/>
                  <a:gd name="connsiteY37-18224" fmla="*/ 4214 h 979633"/>
                  <a:gd name="connsiteX38-18225" fmla="*/ 722886 w 1243373"/>
                  <a:gd name="connsiteY38-18226" fmla="*/ 107855 h 979633"/>
                  <a:gd name="connsiteX39-18227" fmla="*/ 1122654 w 1243373"/>
                  <a:gd name="connsiteY39-18228" fmla="*/ 125859 h 979633"/>
                  <a:gd name="connsiteX40-18229" fmla="*/ 1242982 w 1243373"/>
                  <a:gd name="connsiteY40-18230" fmla="*/ 7325 h 979633"/>
                  <a:gd name="connsiteX41-18231" fmla="*/ 1087953 w 1243373"/>
                  <a:gd name="connsiteY41-18232" fmla="*/ 450615 h 979633"/>
                  <a:gd name="connsiteX42-18233" fmla="*/ 1081179 w 1243373"/>
                  <a:gd name="connsiteY42-18234" fmla="*/ 620832 h 979633"/>
                  <a:gd name="connsiteX43-18235" fmla="*/ 1171691 w 1243373"/>
                  <a:gd name="connsiteY43-18236" fmla="*/ 684025 h 979633"/>
                  <a:gd name="connsiteX44-18237" fmla="*/ 1026149 w 1243373"/>
                  <a:gd name="connsiteY44-18238" fmla="*/ 929326 h 979633"/>
                  <a:gd name="connsiteX45-18239" fmla="*/ 972825 w 1243373"/>
                  <a:gd name="connsiteY45-18240" fmla="*/ 914758 h 979633"/>
                  <a:gd name="connsiteX46-18241" fmla="*/ 914841 w 1243373"/>
                  <a:gd name="connsiteY46-18242" fmla="*/ 909214 h 979633"/>
                  <a:gd name="connsiteX47-18243" fmla="*/ 881478 w 1243373"/>
                  <a:gd name="connsiteY47-18244" fmla="*/ 909532 h 979633"/>
                  <a:gd name="connsiteX48-18245" fmla="*/ 803379 w 1243373"/>
                  <a:gd name="connsiteY48-18246" fmla="*/ 951855 h 979633"/>
                  <a:gd name="connsiteX0-18247" fmla="*/ 803379 w 1243373"/>
                  <a:gd name="connsiteY0-18248" fmla="*/ 951855 h 979633"/>
                  <a:gd name="connsiteX1-18249" fmla="*/ 771336 w 1243373"/>
                  <a:gd name="connsiteY1-18250" fmla="*/ 838265 h 979633"/>
                  <a:gd name="connsiteX2-18251" fmla="*/ 785412 w 1243373"/>
                  <a:gd name="connsiteY2-18252" fmla="*/ 962495 h 979633"/>
                  <a:gd name="connsiteX3-18253" fmla="*/ 723653 w 1243373"/>
                  <a:gd name="connsiteY3-18254" fmla="*/ 979633 h 979633"/>
                  <a:gd name="connsiteX4-18255" fmla="*/ 693140 w 1243373"/>
                  <a:gd name="connsiteY4-18256" fmla="*/ 944893 h 979633"/>
                  <a:gd name="connsiteX5-18257" fmla="*/ 666435 w 1243373"/>
                  <a:gd name="connsiteY5-18258" fmla="*/ 918706 h 979633"/>
                  <a:gd name="connsiteX6-18259" fmla="*/ 615785 w 1243373"/>
                  <a:gd name="connsiteY6-18260" fmla="*/ 922382 h 979633"/>
                  <a:gd name="connsiteX7-18261" fmla="*/ 598136 w 1243373"/>
                  <a:gd name="connsiteY7-18262" fmla="*/ 809443 h 979633"/>
                  <a:gd name="connsiteX8-18263" fmla="*/ 474772 w 1243373"/>
                  <a:gd name="connsiteY8-18264" fmla="*/ 813658 h 979633"/>
                  <a:gd name="connsiteX9-18265" fmla="*/ 516240 w 1243373"/>
                  <a:gd name="connsiteY9-18266" fmla="*/ 762528 h 979633"/>
                  <a:gd name="connsiteX10-18267" fmla="*/ 618937 w 1243373"/>
                  <a:gd name="connsiteY10-18268" fmla="*/ 650134 h 979633"/>
                  <a:gd name="connsiteX11-18269" fmla="*/ 537590 w 1243373"/>
                  <a:gd name="connsiteY11-18270" fmla="*/ 705134 h 979633"/>
                  <a:gd name="connsiteX12-18271" fmla="*/ 429328 w 1243373"/>
                  <a:gd name="connsiteY12-18272" fmla="*/ 838728 h 979633"/>
                  <a:gd name="connsiteX13-18273" fmla="*/ 383869 w 1243373"/>
                  <a:gd name="connsiteY13-18274" fmla="*/ 847362 h 979633"/>
                  <a:gd name="connsiteX14-18275" fmla="*/ 156874 w 1243373"/>
                  <a:gd name="connsiteY14-18276" fmla="*/ 941999 h 979633"/>
                  <a:gd name="connsiteX15-18277" fmla="*/ 210719 w 1243373"/>
                  <a:gd name="connsiteY15-18278" fmla="*/ 894888 h 979633"/>
                  <a:gd name="connsiteX16-18279" fmla="*/ 451271 w 1243373"/>
                  <a:gd name="connsiteY16-18280" fmla="*/ 725793 h 979633"/>
                  <a:gd name="connsiteX17-18281" fmla="*/ 299777 w 1243373"/>
                  <a:gd name="connsiteY17-18282" fmla="*/ 817895 h 979633"/>
                  <a:gd name="connsiteX18-18283" fmla="*/ 209912 w 1243373"/>
                  <a:gd name="connsiteY18-18284" fmla="*/ 893084 h 979633"/>
                  <a:gd name="connsiteX19-18285" fmla="*/ 157905 w 1243373"/>
                  <a:gd name="connsiteY19-18286" fmla="*/ 949801 h 979633"/>
                  <a:gd name="connsiteX20-18287" fmla="*/ 231401 w 1243373"/>
                  <a:gd name="connsiteY20-18288" fmla="*/ 817630 h 979633"/>
                  <a:gd name="connsiteX21-18289" fmla="*/ 264391 w 1243373"/>
                  <a:gd name="connsiteY21-18290" fmla="*/ 735988 h 979633"/>
                  <a:gd name="connsiteX22-18291" fmla="*/ 214226 w 1243373"/>
                  <a:gd name="connsiteY22-18292" fmla="*/ 829249 h 979633"/>
                  <a:gd name="connsiteX23-18293" fmla="*/ 133167 w 1243373"/>
                  <a:gd name="connsiteY23-18294" fmla="*/ 955587 h 979633"/>
                  <a:gd name="connsiteX24-18295" fmla="*/ 22167 w 1243373"/>
                  <a:gd name="connsiteY24-18296" fmla="*/ 966845 h 979633"/>
                  <a:gd name="connsiteX25-18297" fmla="*/ 176701 w 1243373"/>
                  <a:gd name="connsiteY25-18298" fmla="*/ 696053 h 979633"/>
                  <a:gd name="connsiteX26-18299" fmla="*/ 201563 w 1243373"/>
                  <a:gd name="connsiteY26-18300" fmla="*/ 646787 h 979633"/>
                  <a:gd name="connsiteX27-18301" fmla="*/ 322197 w 1243373"/>
                  <a:gd name="connsiteY27-18302" fmla="*/ 682395 h 979633"/>
                  <a:gd name="connsiteX28-18303" fmla="*/ 593679 w 1243373"/>
                  <a:gd name="connsiteY28-18304" fmla="*/ 417571 h 979633"/>
                  <a:gd name="connsiteX29-18305" fmla="*/ 507049 w 1243373"/>
                  <a:gd name="connsiteY29-18306" fmla="*/ 469978 h 979633"/>
                  <a:gd name="connsiteX30-18307" fmla="*/ 457237 w 1243373"/>
                  <a:gd name="connsiteY30-18308" fmla="*/ 505882 h 979633"/>
                  <a:gd name="connsiteX31-18309" fmla="*/ 317350 w 1243373"/>
                  <a:gd name="connsiteY31-18310" fmla="*/ 681704 h 979633"/>
                  <a:gd name="connsiteX32-18311" fmla="*/ 202298 w 1243373"/>
                  <a:gd name="connsiteY32-18312" fmla="*/ 646587 h 979633"/>
                  <a:gd name="connsiteX33-18313" fmla="*/ 272535 w 1243373"/>
                  <a:gd name="connsiteY33-18314" fmla="*/ 471354 h 979633"/>
                  <a:gd name="connsiteX34-18315" fmla="*/ 0 w 1243373"/>
                  <a:gd name="connsiteY34-18316" fmla="*/ 969589 h 979633"/>
                  <a:gd name="connsiteX35-18317" fmla="*/ 82632 w 1243373"/>
                  <a:gd name="connsiteY35-18318" fmla="*/ 677407 h 979633"/>
                  <a:gd name="connsiteX36-18319" fmla="*/ 191213 w 1243373"/>
                  <a:gd name="connsiteY36-18320" fmla="*/ 416843 h 979633"/>
                  <a:gd name="connsiteX37-18321" fmla="*/ 529699 w 1243373"/>
                  <a:gd name="connsiteY37-18322" fmla="*/ 4214 h 979633"/>
                  <a:gd name="connsiteX38-18323" fmla="*/ 722886 w 1243373"/>
                  <a:gd name="connsiteY38-18324" fmla="*/ 107855 h 979633"/>
                  <a:gd name="connsiteX39-18325" fmla="*/ 1122654 w 1243373"/>
                  <a:gd name="connsiteY39-18326" fmla="*/ 125859 h 979633"/>
                  <a:gd name="connsiteX40-18327" fmla="*/ 1242982 w 1243373"/>
                  <a:gd name="connsiteY40-18328" fmla="*/ 7325 h 979633"/>
                  <a:gd name="connsiteX41-18329" fmla="*/ 1087953 w 1243373"/>
                  <a:gd name="connsiteY41-18330" fmla="*/ 450615 h 979633"/>
                  <a:gd name="connsiteX42-18331" fmla="*/ 1081179 w 1243373"/>
                  <a:gd name="connsiteY42-18332" fmla="*/ 620832 h 979633"/>
                  <a:gd name="connsiteX43-18333" fmla="*/ 1171691 w 1243373"/>
                  <a:gd name="connsiteY43-18334" fmla="*/ 684025 h 979633"/>
                  <a:gd name="connsiteX44-18335" fmla="*/ 1026149 w 1243373"/>
                  <a:gd name="connsiteY44-18336" fmla="*/ 929326 h 979633"/>
                  <a:gd name="connsiteX45-18337" fmla="*/ 972825 w 1243373"/>
                  <a:gd name="connsiteY45-18338" fmla="*/ 914758 h 979633"/>
                  <a:gd name="connsiteX46-18339" fmla="*/ 914841 w 1243373"/>
                  <a:gd name="connsiteY46-18340" fmla="*/ 909214 h 979633"/>
                  <a:gd name="connsiteX47-18341" fmla="*/ 881478 w 1243373"/>
                  <a:gd name="connsiteY47-18342" fmla="*/ 909532 h 979633"/>
                  <a:gd name="connsiteX48-18343" fmla="*/ 803379 w 1243373"/>
                  <a:gd name="connsiteY48-18344" fmla="*/ 951855 h 979633"/>
                  <a:gd name="connsiteX0-18345" fmla="*/ 803379 w 1243373"/>
                  <a:gd name="connsiteY0-18346" fmla="*/ 951855 h 979633"/>
                  <a:gd name="connsiteX1-18347" fmla="*/ 771336 w 1243373"/>
                  <a:gd name="connsiteY1-18348" fmla="*/ 838265 h 979633"/>
                  <a:gd name="connsiteX2-18349" fmla="*/ 785412 w 1243373"/>
                  <a:gd name="connsiteY2-18350" fmla="*/ 962495 h 979633"/>
                  <a:gd name="connsiteX3-18351" fmla="*/ 723653 w 1243373"/>
                  <a:gd name="connsiteY3-18352" fmla="*/ 979633 h 979633"/>
                  <a:gd name="connsiteX4-18353" fmla="*/ 693140 w 1243373"/>
                  <a:gd name="connsiteY4-18354" fmla="*/ 944893 h 979633"/>
                  <a:gd name="connsiteX5-18355" fmla="*/ 666435 w 1243373"/>
                  <a:gd name="connsiteY5-18356" fmla="*/ 918706 h 979633"/>
                  <a:gd name="connsiteX6-18357" fmla="*/ 615785 w 1243373"/>
                  <a:gd name="connsiteY6-18358" fmla="*/ 922382 h 979633"/>
                  <a:gd name="connsiteX7-18359" fmla="*/ 598136 w 1243373"/>
                  <a:gd name="connsiteY7-18360" fmla="*/ 809443 h 979633"/>
                  <a:gd name="connsiteX8-18361" fmla="*/ 474772 w 1243373"/>
                  <a:gd name="connsiteY8-18362" fmla="*/ 813658 h 979633"/>
                  <a:gd name="connsiteX9-18363" fmla="*/ 516240 w 1243373"/>
                  <a:gd name="connsiteY9-18364" fmla="*/ 762528 h 979633"/>
                  <a:gd name="connsiteX10-18365" fmla="*/ 618937 w 1243373"/>
                  <a:gd name="connsiteY10-18366" fmla="*/ 650134 h 979633"/>
                  <a:gd name="connsiteX11-18367" fmla="*/ 537590 w 1243373"/>
                  <a:gd name="connsiteY11-18368" fmla="*/ 705134 h 979633"/>
                  <a:gd name="connsiteX12-18369" fmla="*/ 429328 w 1243373"/>
                  <a:gd name="connsiteY12-18370" fmla="*/ 838728 h 979633"/>
                  <a:gd name="connsiteX13-18371" fmla="*/ 383869 w 1243373"/>
                  <a:gd name="connsiteY13-18372" fmla="*/ 847362 h 979633"/>
                  <a:gd name="connsiteX14-18373" fmla="*/ 156874 w 1243373"/>
                  <a:gd name="connsiteY14-18374" fmla="*/ 941999 h 979633"/>
                  <a:gd name="connsiteX15-18375" fmla="*/ 210719 w 1243373"/>
                  <a:gd name="connsiteY15-18376" fmla="*/ 894888 h 979633"/>
                  <a:gd name="connsiteX16-18377" fmla="*/ 451271 w 1243373"/>
                  <a:gd name="connsiteY16-18378" fmla="*/ 725793 h 979633"/>
                  <a:gd name="connsiteX17-18379" fmla="*/ 299777 w 1243373"/>
                  <a:gd name="connsiteY17-18380" fmla="*/ 817895 h 979633"/>
                  <a:gd name="connsiteX18-18381" fmla="*/ 209912 w 1243373"/>
                  <a:gd name="connsiteY18-18382" fmla="*/ 893084 h 979633"/>
                  <a:gd name="connsiteX19-18383" fmla="*/ 157905 w 1243373"/>
                  <a:gd name="connsiteY19-18384" fmla="*/ 949801 h 979633"/>
                  <a:gd name="connsiteX20-18385" fmla="*/ 231401 w 1243373"/>
                  <a:gd name="connsiteY20-18386" fmla="*/ 817630 h 979633"/>
                  <a:gd name="connsiteX21-18387" fmla="*/ 264391 w 1243373"/>
                  <a:gd name="connsiteY21-18388" fmla="*/ 735988 h 979633"/>
                  <a:gd name="connsiteX22-18389" fmla="*/ 214226 w 1243373"/>
                  <a:gd name="connsiteY22-18390" fmla="*/ 829249 h 979633"/>
                  <a:gd name="connsiteX23-18391" fmla="*/ 133167 w 1243373"/>
                  <a:gd name="connsiteY23-18392" fmla="*/ 955587 h 979633"/>
                  <a:gd name="connsiteX24-18393" fmla="*/ 22167 w 1243373"/>
                  <a:gd name="connsiteY24-18394" fmla="*/ 966845 h 979633"/>
                  <a:gd name="connsiteX25-18395" fmla="*/ 176701 w 1243373"/>
                  <a:gd name="connsiteY25-18396" fmla="*/ 696053 h 979633"/>
                  <a:gd name="connsiteX26-18397" fmla="*/ 201563 w 1243373"/>
                  <a:gd name="connsiteY26-18398" fmla="*/ 646787 h 979633"/>
                  <a:gd name="connsiteX27-18399" fmla="*/ 322197 w 1243373"/>
                  <a:gd name="connsiteY27-18400" fmla="*/ 682395 h 979633"/>
                  <a:gd name="connsiteX28-18401" fmla="*/ 593679 w 1243373"/>
                  <a:gd name="connsiteY28-18402" fmla="*/ 417571 h 979633"/>
                  <a:gd name="connsiteX29-18403" fmla="*/ 507049 w 1243373"/>
                  <a:gd name="connsiteY29-18404" fmla="*/ 469978 h 979633"/>
                  <a:gd name="connsiteX30-18405" fmla="*/ 457237 w 1243373"/>
                  <a:gd name="connsiteY30-18406" fmla="*/ 505882 h 979633"/>
                  <a:gd name="connsiteX31-18407" fmla="*/ 317350 w 1243373"/>
                  <a:gd name="connsiteY31-18408" fmla="*/ 681704 h 979633"/>
                  <a:gd name="connsiteX32-18409" fmla="*/ 202298 w 1243373"/>
                  <a:gd name="connsiteY32-18410" fmla="*/ 646587 h 979633"/>
                  <a:gd name="connsiteX33-18411" fmla="*/ 272535 w 1243373"/>
                  <a:gd name="connsiteY33-18412" fmla="*/ 471354 h 979633"/>
                  <a:gd name="connsiteX34-18413" fmla="*/ 0 w 1243373"/>
                  <a:gd name="connsiteY34-18414" fmla="*/ 969589 h 979633"/>
                  <a:gd name="connsiteX35-18415" fmla="*/ 82632 w 1243373"/>
                  <a:gd name="connsiteY35-18416" fmla="*/ 677407 h 979633"/>
                  <a:gd name="connsiteX36-18417" fmla="*/ 191213 w 1243373"/>
                  <a:gd name="connsiteY36-18418" fmla="*/ 416843 h 979633"/>
                  <a:gd name="connsiteX37-18419" fmla="*/ 529699 w 1243373"/>
                  <a:gd name="connsiteY37-18420" fmla="*/ 4214 h 979633"/>
                  <a:gd name="connsiteX38-18421" fmla="*/ 722886 w 1243373"/>
                  <a:gd name="connsiteY38-18422" fmla="*/ 107855 h 979633"/>
                  <a:gd name="connsiteX39-18423" fmla="*/ 1122654 w 1243373"/>
                  <a:gd name="connsiteY39-18424" fmla="*/ 125859 h 979633"/>
                  <a:gd name="connsiteX40-18425" fmla="*/ 1242982 w 1243373"/>
                  <a:gd name="connsiteY40-18426" fmla="*/ 7325 h 979633"/>
                  <a:gd name="connsiteX41-18427" fmla="*/ 1087953 w 1243373"/>
                  <a:gd name="connsiteY41-18428" fmla="*/ 450615 h 979633"/>
                  <a:gd name="connsiteX42-18429" fmla="*/ 1081179 w 1243373"/>
                  <a:gd name="connsiteY42-18430" fmla="*/ 620832 h 979633"/>
                  <a:gd name="connsiteX43-18431" fmla="*/ 1208784 w 1243373"/>
                  <a:gd name="connsiteY43-18432" fmla="*/ 695066 h 979633"/>
                  <a:gd name="connsiteX44-18433" fmla="*/ 1026149 w 1243373"/>
                  <a:gd name="connsiteY44-18434" fmla="*/ 929326 h 979633"/>
                  <a:gd name="connsiteX45-18435" fmla="*/ 972825 w 1243373"/>
                  <a:gd name="connsiteY45-18436" fmla="*/ 914758 h 979633"/>
                  <a:gd name="connsiteX46-18437" fmla="*/ 914841 w 1243373"/>
                  <a:gd name="connsiteY46-18438" fmla="*/ 909214 h 979633"/>
                  <a:gd name="connsiteX47-18439" fmla="*/ 881478 w 1243373"/>
                  <a:gd name="connsiteY47-18440" fmla="*/ 909532 h 979633"/>
                  <a:gd name="connsiteX48-18441" fmla="*/ 803379 w 1243373"/>
                  <a:gd name="connsiteY48-18442" fmla="*/ 951855 h 979633"/>
                  <a:gd name="connsiteX0-18443" fmla="*/ 803379 w 1243373"/>
                  <a:gd name="connsiteY0-18444" fmla="*/ 951855 h 979633"/>
                  <a:gd name="connsiteX1-18445" fmla="*/ 771336 w 1243373"/>
                  <a:gd name="connsiteY1-18446" fmla="*/ 838265 h 979633"/>
                  <a:gd name="connsiteX2-18447" fmla="*/ 785412 w 1243373"/>
                  <a:gd name="connsiteY2-18448" fmla="*/ 962495 h 979633"/>
                  <a:gd name="connsiteX3-18449" fmla="*/ 723653 w 1243373"/>
                  <a:gd name="connsiteY3-18450" fmla="*/ 979633 h 979633"/>
                  <a:gd name="connsiteX4-18451" fmla="*/ 693140 w 1243373"/>
                  <a:gd name="connsiteY4-18452" fmla="*/ 944893 h 979633"/>
                  <a:gd name="connsiteX5-18453" fmla="*/ 666435 w 1243373"/>
                  <a:gd name="connsiteY5-18454" fmla="*/ 918706 h 979633"/>
                  <a:gd name="connsiteX6-18455" fmla="*/ 615785 w 1243373"/>
                  <a:gd name="connsiteY6-18456" fmla="*/ 922382 h 979633"/>
                  <a:gd name="connsiteX7-18457" fmla="*/ 598136 w 1243373"/>
                  <a:gd name="connsiteY7-18458" fmla="*/ 809443 h 979633"/>
                  <a:gd name="connsiteX8-18459" fmla="*/ 474772 w 1243373"/>
                  <a:gd name="connsiteY8-18460" fmla="*/ 813658 h 979633"/>
                  <a:gd name="connsiteX9-18461" fmla="*/ 516240 w 1243373"/>
                  <a:gd name="connsiteY9-18462" fmla="*/ 762528 h 979633"/>
                  <a:gd name="connsiteX10-18463" fmla="*/ 618937 w 1243373"/>
                  <a:gd name="connsiteY10-18464" fmla="*/ 650134 h 979633"/>
                  <a:gd name="connsiteX11-18465" fmla="*/ 537590 w 1243373"/>
                  <a:gd name="connsiteY11-18466" fmla="*/ 705134 h 979633"/>
                  <a:gd name="connsiteX12-18467" fmla="*/ 429328 w 1243373"/>
                  <a:gd name="connsiteY12-18468" fmla="*/ 838728 h 979633"/>
                  <a:gd name="connsiteX13-18469" fmla="*/ 383869 w 1243373"/>
                  <a:gd name="connsiteY13-18470" fmla="*/ 847362 h 979633"/>
                  <a:gd name="connsiteX14-18471" fmla="*/ 156874 w 1243373"/>
                  <a:gd name="connsiteY14-18472" fmla="*/ 941999 h 979633"/>
                  <a:gd name="connsiteX15-18473" fmla="*/ 210719 w 1243373"/>
                  <a:gd name="connsiteY15-18474" fmla="*/ 894888 h 979633"/>
                  <a:gd name="connsiteX16-18475" fmla="*/ 451271 w 1243373"/>
                  <a:gd name="connsiteY16-18476" fmla="*/ 725793 h 979633"/>
                  <a:gd name="connsiteX17-18477" fmla="*/ 299777 w 1243373"/>
                  <a:gd name="connsiteY17-18478" fmla="*/ 817895 h 979633"/>
                  <a:gd name="connsiteX18-18479" fmla="*/ 209912 w 1243373"/>
                  <a:gd name="connsiteY18-18480" fmla="*/ 893084 h 979633"/>
                  <a:gd name="connsiteX19-18481" fmla="*/ 157905 w 1243373"/>
                  <a:gd name="connsiteY19-18482" fmla="*/ 949801 h 979633"/>
                  <a:gd name="connsiteX20-18483" fmla="*/ 231401 w 1243373"/>
                  <a:gd name="connsiteY20-18484" fmla="*/ 817630 h 979633"/>
                  <a:gd name="connsiteX21-18485" fmla="*/ 264391 w 1243373"/>
                  <a:gd name="connsiteY21-18486" fmla="*/ 735988 h 979633"/>
                  <a:gd name="connsiteX22-18487" fmla="*/ 214226 w 1243373"/>
                  <a:gd name="connsiteY22-18488" fmla="*/ 829249 h 979633"/>
                  <a:gd name="connsiteX23-18489" fmla="*/ 133167 w 1243373"/>
                  <a:gd name="connsiteY23-18490" fmla="*/ 955587 h 979633"/>
                  <a:gd name="connsiteX24-18491" fmla="*/ 22167 w 1243373"/>
                  <a:gd name="connsiteY24-18492" fmla="*/ 966845 h 979633"/>
                  <a:gd name="connsiteX25-18493" fmla="*/ 176701 w 1243373"/>
                  <a:gd name="connsiteY25-18494" fmla="*/ 696053 h 979633"/>
                  <a:gd name="connsiteX26-18495" fmla="*/ 201563 w 1243373"/>
                  <a:gd name="connsiteY26-18496" fmla="*/ 646787 h 979633"/>
                  <a:gd name="connsiteX27-18497" fmla="*/ 322197 w 1243373"/>
                  <a:gd name="connsiteY27-18498" fmla="*/ 682395 h 979633"/>
                  <a:gd name="connsiteX28-18499" fmla="*/ 593679 w 1243373"/>
                  <a:gd name="connsiteY28-18500" fmla="*/ 417571 h 979633"/>
                  <a:gd name="connsiteX29-18501" fmla="*/ 507049 w 1243373"/>
                  <a:gd name="connsiteY29-18502" fmla="*/ 469978 h 979633"/>
                  <a:gd name="connsiteX30-18503" fmla="*/ 457237 w 1243373"/>
                  <a:gd name="connsiteY30-18504" fmla="*/ 505882 h 979633"/>
                  <a:gd name="connsiteX31-18505" fmla="*/ 317350 w 1243373"/>
                  <a:gd name="connsiteY31-18506" fmla="*/ 681704 h 979633"/>
                  <a:gd name="connsiteX32-18507" fmla="*/ 202298 w 1243373"/>
                  <a:gd name="connsiteY32-18508" fmla="*/ 646587 h 979633"/>
                  <a:gd name="connsiteX33-18509" fmla="*/ 272535 w 1243373"/>
                  <a:gd name="connsiteY33-18510" fmla="*/ 471354 h 979633"/>
                  <a:gd name="connsiteX34-18511" fmla="*/ 0 w 1243373"/>
                  <a:gd name="connsiteY34-18512" fmla="*/ 969589 h 979633"/>
                  <a:gd name="connsiteX35-18513" fmla="*/ 82632 w 1243373"/>
                  <a:gd name="connsiteY35-18514" fmla="*/ 677407 h 979633"/>
                  <a:gd name="connsiteX36-18515" fmla="*/ 191213 w 1243373"/>
                  <a:gd name="connsiteY36-18516" fmla="*/ 416843 h 979633"/>
                  <a:gd name="connsiteX37-18517" fmla="*/ 529699 w 1243373"/>
                  <a:gd name="connsiteY37-18518" fmla="*/ 4214 h 979633"/>
                  <a:gd name="connsiteX38-18519" fmla="*/ 722886 w 1243373"/>
                  <a:gd name="connsiteY38-18520" fmla="*/ 107855 h 979633"/>
                  <a:gd name="connsiteX39-18521" fmla="*/ 1122654 w 1243373"/>
                  <a:gd name="connsiteY39-18522" fmla="*/ 125859 h 979633"/>
                  <a:gd name="connsiteX40-18523" fmla="*/ 1242982 w 1243373"/>
                  <a:gd name="connsiteY40-18524" fmla="*/ 7325 h 979633"/>
                  <a:gd name="connsiteX41-18525" fmla="*/ 1087953 w 1243373"/>
                  <a:gd name="connsiteY41-18526" fmla="*/ 450615 h 979633"/>
                  <a:gd name="connsiteX42-18527" fmla="*/ 1081179 w 1243373"/>
                  <a:gd name="connsiteY42-18528" fmla="*/ 620832 h 979633"/>
                  <a:gd name="connsiteX43-18529" fmla="*/ 1208784 w 1243373"/>
                  <a:gd name="connsiteY43-18530" fmla="*/ 695066 h 979633"/>
                  <a:gd name="connsiteX44-18531" fmla="*/ 1026149 w 1243373"/>
                  <a:gd name="connsiteY44-18532" fmla="*/ 929326 h 979633"/>
                  <a:gd name="connsiteX45-18533" fmla="*/ 972825 w 1243373"/>
                  <a:gd name="connsiteY45-18534" fmla="*/ 914758 h 979633"/>
                  <a:gd name="connsiteX46-18535" fmla="*/ 914841 w 1243373"/>
                  <a:gd name="connsiteY46-18536" fmla="*/ 909214 h 979633"/>
                  <a:gd name="connsiteX47-18537" fmla="*/ 881478 w 1243373"/>
                  <a:gd name="connsiteY47-18538" fmla="*/ 909532 h 979633"/>
                  <a:gd name="connsiteX48-18539" fmla="*/ 803379 w 1243373"/>
                  <a:gd name="connsiteY48-18540" fmla="*/ 951855 h 979633"/>
                  <a:gd name="connsiteX0-18541" fmla="*/ 803379 w 1243373"/>
                  <a:gd name="connsiteY0-18542" fmla="*/ 951855 h 979633"/>
                  <a:gd name="connsiteX1-18543" fmla="*/ 771336 w 1243373"/>
                  <a:gd name="connsiteY1-18544" fmla="*/ 838265 h 979633"/>
                  <a:gd name="connsiteX2-18545" fmla="*/ 785412 w 1243373"/>
                  <a:gd name="connsiteY2-18546" fmla="*/ 962495 h 979633"/>
                  <a:gd name="connsiteX3-18547" fmla="*/ 723653 w 1243373"/>
                  <a:gd name="connsiteY3-18548" fmla="*/ 979633 h 979633"/>
                  <a:gd name="connsiteX4-18549" fmla="*/ 693140 w 1243373"/>
                  <a:gd name="connsiteY4-18550" fmla="*/ 944893 h 979633"/>
                  <a:gd name="connsiteX5-18551" fmla="*/ 666435 w 1243373"/>
                  <a:gd name="connsiteY5-18552" fmla="*/ 918706 h 979633"/>
                  <a:gd name="connsiteX6-18553" fmla="*/ 615785 w 1243373"/>
                  <a:gd name="connsiteY6-18554" fmla="*/ 922382 h 979633"/>
                  <a:gd name="connsiteX7-18555" fmla="*/ 598136 w 1243373"/>
                  <a:gd name="connsiteY7-18556" fmla="*/ 809443 h 979633"/>
                  <a:gd name="connsiteX8-18557" fmla="*/ 474772 w 1243373"/>
                  <a:gd name="connsiteY8-18558" fmla="*/ 813658 h 979633"/>
                  <a:gd name="connsiteX9-18559" fmla="*/ 516240 w 1243373"/>
                  <a:gd name="connsiteY9-18560" fmla="*/ 762528 h 979633"/>
                  <a:gd name="connsiteX10-18561" fmla="*/ 618937 w 1243373"/>
                  <a:gd name="connsiteY10-18562" fmla="*/ 650134 h 979633"/>
                  <a:gd name="connsiteX11-18563" fmla="*/ 537590 w 1243373"/>
                  <a:gd name="connsiteY11-18564" fmla="*/ 705134 h 979633"/>
                  <a:gd name="connsiteX12-18565" fmla="*/ 429328 w 1243373"/>
                  <a:gd name="connsiteY12-18566" fmla="*/ 838728 h 979633"/>
                  <a:gd name="connsiteX13-18567" fmla="*/ 383869 w 1243373"/>
                  <a:gd name="connsiteY13-18568" fmla="*/ 847362 h 979633"/>
                  <a:gd name="connsiteX14-18569" fmla="*/ 156874 w 1243373"/>
                  <a:gd name="connsiteY14-18570" fmla="*/ 941999 h 979633"/>
                  <a:gd name="connsiteX15-18571" fmla="*/ 210719 w 1243373"/>
                  <a:gd name="connsiteY15-18572" fmla="*/ 894888 h 979633"/>
                  <a:gd name="connsiteX16-18573" fmla="*/ 451271 w 1243373"/>
                  <a:gd name="connsiteY16-18574" fmla="*/ 725793 h 979633"/>
                  <a:gd name="connsiteX17-18575" fmla="*/ 299777 w 1243373"/>
                  <a:gd name="connsiteY17-18576" fmla="*/ 817895 h 979633"/>
                  <a:gd name="connsiteX18-18577" fmla="*/ 209912 w 1243373"/>
                  <a:gd name="connsiteY18-18578" fmla="*/ 893084 h 979633"/>
                  <a:gd name="connsiteX19-18579" fmla="*/ 157905 w 1243373"/>
                  <a:gd name="connsiteY19-18580" fmla="*/ 949801 h 979633"/>
                  <a:gd name="connsiteX20-18581" fmla="*/ 231401 w 1243373"/>
                  <a:gd name="connsiteY20-18582" fmla="*/ 817630 h 979633"/>
                  <a:gd name="connsiteX21-18583" fmla="*/ 264391 w 1243373"/>
                  <a:gd name="connsiteY21-18584" fmla="*/ 735988 h 979633"/>
                  <a:gd name="connsiteX22-18585" fmla="*/ 214226 w 1243373"/>
                  <a:gd name="connsiteY22-18586" fmla="*/ 829249 h 979633"/>
                  <a:gd name="connsiteX23-18587" fmla="*/ 133167 w 1243373"/>
                  <a:gd name="connsiteY23-18588" fmla="*/ 955587 h 979633"/>
                  <a:gd name="connsiteX24-18589" fmla="*/ 22167 w 1243373"/>
                  <a:gd name="connsiteY24-18590" fmla="*/ 966845 h 979633"/>
                  <a:gd name="connsiteX25-18591" fmla="*/ 176701 w 1243373"/>
                  <a:gd name="connsiteY25-18592" fmla="*/ 696053 h 979633"/>
                  <a:gd name="connsiteX26-18593" fmla="*/ 201563 w 1243373"/>
                  <a:gd name="connsiteY26-18594" fmla="*/ 646787 h 979633"/>
                  <a:gd name="connsiteX27-18595" fmla="*/ 322197 w 1243373"/>
                  <a:gd name="connsiteY27-18596" fmla="*/ 682395 h 979633"/>
                  <a:gd name="connsiteX28-18597" fmla="*/ 593679 w 1243373"/>
                  <a:gd name="connsiteY28-18598" fmla="*/ 417571 h 979633"/>
                  <a:gd name="connsiteX29-18599" fmla="*/ 507049 w 1243373"/>
                  <a:gd name="connsiteY29-18600" fmla="*/ 469978 h 979633"/>
                  <a:gd name="connsiteX30-18601" fmla="*/ 457237 w 1243373"/>
                  <a:gd name="connsiteY30-18602" fmla="*/ 505882 h 979633"/>
                  <a:gd name="connsiteX31-18603" fmla="*/ 317350 w 1243373"/>
                  <a:gd name="connsiteY31-18604" fmla="*/ 681704 h 979633"/>
                  <a:gd name="connsiteX32-18605" fmla="*/ 202298 w 1243373"/>
                  <a:gd name="connsiteY32-18606" fmla="*/ 646587 h 979633"/>
                  <a:gd name="connsiteX33-18607" fmla="*/ 272535 w 1243373"/>
                  <a:gd name="connsiteY33-18608" fmla="*/ 471354 h 979633"/>
                  <a:gd name="connsiteX34-18609" fmla="*/ 0 w 1243373"/>
                  <a:gd name="connsiteY34-18610" fmla="*/ 969589 h 979633"/>
                  <a:gd name="connsiteX35-18611" fmla="*/ 82632 w 1243373"/>
                  <a:gd name="connsiteY35-18612" fmla="*/ 677407 h 979633"/>
                  <a:gd name="connsiteX36-18613" fmla="*/ 191213 w 1243373"/>
                  <a:gd name="connsiteY36-18614" fmla="*/ 416843 h 979633"/>
                  <a:gd name="connsiteX37-18615" fmla="*/ 529699 w 1243373"/>
                  <a:gd name="connsiteY37-18616" fmla="*/ 4214 h 979633"/>
                  <a:gd name="connsiteX38-18617" fmla="*/ 722886 w 1243373"/>
                  <a:gd name="connsiteY38-18618" fmla="*/ 107855 h 979633"/>
                  <a:gd name="connsiteX39-18619" fmla="*/ 1122654 w 1243373"/>
                  <a:gd name="connsiteY39-18620" fmla="*/ 125859 h 979633"/>
                  <a:gd name="connsiteX40-18621" fmla="*/ 1242982 w 1243373"/>
                  <a:gd name="connsiteY40-18622" fmla="*/ 7325 h 979633"/>
                  <a:gd name="connsiteX41-18623" fmla="*/ 1087953 w 1243373"/>
                  <a:gd name="connsiteY41-18624" fmla="*/ 450615 h 979633"/>
                  <a:gd name="connsiteX42-18625" fmla="*/ 1081179 w 1243373"/>
                  <a:gd name="connsiteY42-18626" fmla="*/ 620832 h 979633"/>
                  <a:gd name="connsiteX43-18627" fmla="*/ 1208784 w 1243373"/>
                  <a:gd name="connsiteY43-18628" fmla="*/ 695066 h 979633"/>
                  <a:gd name="connsiteX44-18629" fmla="*/ 1039798 w 1243373"/>
                  <a:gd name="connsiteY44-18630" fmla="*/ 937706 h 979633"/>
                  <a:gd name="connsiteX45-18631" fmla="*/ 972825 w 1243373"/>
                  <a:gd name="connsiteY45-18632" fmla="*/ 914758 h 979633"/>
                  <a:gd name="connsiteX46-18633" fmla="*/ 914841 w 1243373"/>
                  <a:gd name="connsiteY46-18634" fmla="*/ 909214 h 979633"/>
                  <a:gd name="connsiteX47-18635" fmla="*/ 881478 w 1243373"/>
                  <a:gd name="connsiteY47-18636" fmla="*/ 909532 h 979633"/>
                  <a:gd name="connsiteX48-18637" fmla="*/ 803379 w 1243373"/>
                  <a:gd name="connsiteY48-18638" fmla="*/ 951855 h 97963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11" y="connsiteY9-812"/>
                  </a:cxn>
                  <a:cxn ang="0">
                    <a:pos x="connsiteX10-973" y="connsiteY10-974"/>
                  </a:cxn>
                  <a:cxn ang="0">
                    <a:pos x="connsiteX11-1239" y="connsiteY11-1240"/>
                  </a:cxn>
                  <a:cxn ang="0">
                    <a:pos x="connsiteX12-1337" y="connsiteY12-1338"/>
                  </a:cxn>
                  <a:cxn ang="0">
                    <a:pos x="connsiteX13-1391" y="connsiteY13-1392"/>
                  </a:cxn>
                  <a:cxn ang="0">
                    <a:pos x="connsiteX14-1449" y="connsiteY14-1450"/>
                  </a:cxn>
                  <a:cxn ang="0">
                    <a:pos x="connsiteX15-1511" y="connsiteY15-1512"/>
                  </a:cxn>
                  <a:cxn ang="0">
                    <a:pos x="connsiteX16-1737" y="connsiteY16-1738"/>
                  </a:cxn>
                  <a:cxn ang="0">
                    <a:pos x="connsiteX17-1841" y="connsiteY17-1842"/>
                  </a:cxn>
                  <a:cxn ang="0">
                    <a:pos x="connsiteX18-1915" y="connsiteY18-1916"/>
                  </a:cxn>
                  <a:cxn ang="0">
                    <a:pos x="connsiteX19-2259" y="connsiteY19-2260"/>
                  </a:cxn>
                  <a:cxn ang="0">
                    <a:pos x="connsiteX20-2501" y="connsiteY20-2502"/>
                  </a:cxn>
                  <a:cxn ang="0">
                    <a:pos x="connsiteX21-2881" y="connsiteY21-2882"/>
                  </a:cxn>
                  <a:cxn ang="0">
                    <a:pos x="connsiteX22-3543" y="connsiteY22-3544"/>
                  </a:cxn>
                  <a:cxn ang="0">
                    <a:pos x="connsiteX23-3683" y="connsiteY23-3684"/>
                  </a:cxn>
                  <a:cxn ang="0">
                    <a:pos x="connsiteX24-3781" y="connsiteY24-3782"/>
                  </a:cxn>
                  <a:cxn ang="0">
                    <a:pos x="connsiteX25-3933" y="connsiteY25-3934"/>
                  </a:cxn>
                  <a:cxn ang="0">
                    <a:pos x="connsiteX26-4403" y="connsiteY26-4404"/>
                  </a:cxn>
                  <a:cxn ang="0">
                    <a:pos x="connsiteX27-4621" y="connsiteY27-4622"/>
                  </a:cxn>
                  <a:cxn ang="0">
                    <a:pos x="connsiteX28-4847" y="connsiteY28-4848"/>
                  </a:cxn>
                  <a:cxn ang="0">
                    <a:pos x="connsiteX29-5081" y="connsiteY29-5082"/>
                  </a:cxn>
                  <a:cxn ang="0">
                    <a:pos x="connsiteX30-5323" y="connsiteY30-5324"/>
                  </a:cxn>
                  <a:cxn ang="0">
                    <a:pos x="connsiteX31-5511" y="connsiteY31-5512"/>
                  </a:cxn>
                  <a:cxn ang="0">
                    <a:pos x="connsiteX32-6665" y="connsiteY32-6666"/>
                  </a:cxn>
                  <a:cxn ang="0">
                    <a:pos x="connsiteX33-8837" y="connsiteY33-8838"/>
                  </a:cxn>
                  <a:cxn ang="0">
                    <a:pos x="connsiteX34-8975" y="connsiteY34-8976"/>
                  </a:cxn>
                  <a:cxn ang="0">
                    <a:pos x="connsiteX35-9187" y="connsiteY35-9188"/>
                  </a:cxn>
                  <a:cxn ang="0">
                    <a:pos x="connsiteX36-10341" y="connsiteY36-10342"/>
                  </a:cxn>
                  <a:cxn ang="0">
                    <a:pos x="connsiteX37-11305" y="connsiteY37-11306"/>
                  </a:cxn>
                  <a:cxn ang="0">
                    <a:pos x="connsiteX38-12295" y="connsiteY38-12296"/>
                  </a:cxn>
                  <a:cxn ang="0">
                    <a:pos x="connsiteX39-12531" y="connsiteY39-12532"/>
                  </a:cxn>
                  <a:cxn ang="0">
                    <a:pos x="connsiteX40-13413" y="connsiteY40-13414"/>
                  </a:cxn>
                  <a:cxn ang="0">
                    <a:pos x="connsiteX41-14399" y="connsiteY41-14400"/>
                  </a:cxn>
                  <a:cxn ang="0">
                    <a:pos x="connsiteX42-15661" y="connsiteY42-15662"/>
                  </a:cxn>
                  <a:cxn ang="0">
                    <a:pos x="connsiteX43-15835" y="connsiteY43-15836"/>
                  </a:cxn>
                  <a:cxn ang="0">
                    <a:pos x="connsiteX44-16101" y="connsiteY44-16102"/>
                  </a:cxn>
                  <a:cxn ang="0">
                    <a:pos x="connsiteX45-16463" y="connsiteY45-16464"/>
                  </a:cxn>
                  <a:cxn ang="0">
                    <a:pos x="connsiteX46-17477" y="connsiteY46-17478"/>
                  </a:cxn>
                  <a:cxn ang="0">
                    <a:pos x="connsiteX47-17667" y="connsiteY47-17668"/>
                  </a:cxn>
                  <a:cxn ang="0">
                    <a:pos x="connsiteX48-18245" y="connsiteY48-18246"/>
                  </a:cxn>
                </a:cxnLst>
                <a:rect l="l" t="t" r="r" b="b"/>
                <a:pathLst>
                  <a:path w="1243373" h="979633">
                    <a:moveTo>
                      <a:pt x="803379" y="951855"/>
                    </a:moveTo>
                    <a:cubicBezTo>
                      <a:pt x="791295" y="911682"/>
                      <a:pt x="793892" y="894426"/>
                      <a:pt x="771336" y="838265"/>
                    </a:cubicBezTo>
                    <a:cubicBezTo>
                      <a:pt x="776028" y="879675"/>
                      <a:pt x="778862" y="924290"/>
                      <a:pt x="785412" y="962495"/>
                    </a:cubicBezTo>
                    <a:lnTo>
                      <a:pt x="723653" y="979633"/>
                    </a:lnTo>
                    <a:cubicBezTo>
                      <a:pt x="715871" y="974249"/>
                      <a:pt x="700922" y="950277"/>
                      <a:pt x="693140" y="944893"/>
                    </a:cubicBezTo>
                    <a:lnTo>
                      <a:pt x="666435" y="918706"/>
                    </a:lnTo>
                    <a:lnTo>
                      <a:pt x="615785" y="922382"/>
                    </a:lnTo>
                    <a:lnTo>
                      <a:pt x="598136" y="809443"/>
                    </a:lnTo>
                    <a:cubicBezTo>
                      <a:pt x="598355" y="778075"/>
                      <a:pt x="471305" y="840209"/>
                      <a:pt x="474772" y="813658"/>
                    </a:cubicBezTo>
                    <a:lnTo>
                      <a:pt x="516240" y="762528"/>
                    </a:lnTo>
                    <a:lnTo>
                      <a:pt x="618937" y="650134"/>
                    </a:lnTo>
                    <a:cubicBezTo>
                      <a:pt x="614080" y="658541"/>
                      <a:pt x="567981" y="676055"/>
                      <a:pt x="537590" y="705134"/>
                    </a:cubicBezTo>
                    <a:cubicBezTo>
                      <a:pt x="501503" y="749665"/>
                      <a:pt x="454948" y="815023"/>
                      <a:pt x="429328" y="838728"/>
                    </a:cubicBezTo>
                    <a:cubicBezTo>
                      <a:pt x="403708" y="862433"/>
                      <a:pt x="464854" y="807552"/>
                      <a:pt x="383869" y="847362"/>
                    </a:cubicBezTo>
                    <a:lnTo>
                      <a:pt x="156874" y="941999"/>
                    </a:lnTo>
                    <a:cubicBezTo>
                      <a:pt x="178834" y="927888"/>
                      <a:pt x="188759" y="908999"/>
                      <a:pt x="210719" y="894888"/>
                    </a:cubicBezTo>
                    <a:lnTo>
                      <a:pt x="451271" y="725793"/>
                    </a:lnTo>
                    <a:cubicBezTo>
                      <a:pt x="429765" y="724655"/>
                      <a:pt x="341238" y="792509"/>
                      <a:pt x="299777" y="817895"/>
                    </a:cubicBezTo>
                    <a:cubicBezTo>
                      <a:pt x="266532" y="840829"/>
                      <a:pt x="233557" y="871100"/>
                      <a:pt x="209912" y="893084"/>
                    </a:cubicBezTo>
                    <a:cubicBezTo>
                      <a:pt x="186267" y="915068"/>
                      <a:pt x="161305" y="957429"/>
                      <a:pt x="157905" y="949801"/>
                    </a:cubicBezTo>
                    <a:cubicBezTo>
                      <a:pt x="154505" y="942173"/>
                      <a:pt x="223006" y="845646"/>
                      <a:pt x="231401" y="817630"/>
                    </a:cubicBezTo>
                    <a:lnTo>
                      <a:pt x="264391" y="735988"/>
                    </a:lnTo>
                    <a:lnTo>
                      <a:pt x="214226" y="829249"/>
                    </a:lnTo>
                    <a:cubicBezTo>
                      <a:pt x="192221" y="865549"/>
                      <a:pt x="127877" y="976239"/>
                      <a:pt x="133167" y="955587"/>
                    </a:cubicBezTo>
                    <a:lnTo>
                      <a:pt x="22167" y="966845"/>
                    </a:lnTo>
                    <a:cubicBezTo>
                      <a:pt x="70693" y="869316"/>
                      <a:pt x="131700" y="808783"/>
                      <a:pt x="176701" y="696053"/>
                    </a:cubicBezTo>
                    <a:cubicBezTo>
                      <a:pt x="213543" y="630025"/>
                      <a:pt x="170226" y="721409"/>
                      <a:pt x="201563" y="646787"/>
                    </a:cubicBezTo>
                    <a:lnTo>
                      <a:pt x="322197" y="682395"/>
                    </a:lnTo>
                    <a:lnTo>
                      <a:pt x="593679" y="417571"/>
                    </a:lnTo>
                    <a:lnTo>
                      <a:pt x="507049" y="469978"/>
                    </a:lnTo>
                    <a:cubicBezTo>
                      <a:pt x="493552" y="485808"/>
                      <a:pt x="470734" y="490052"/>
                      <a:pt x="457237" y="505882"/>
                    </a:cubicBezTo>
                    <a:cubicBezTo>
                      <a:pt x="405864" y="563098"/>
                      <a:pt x="362632" y="620097"/>
                      <a:pt x="317350" y="681704"/>
                    </a:cubicBezTo>
                    <a:lnTo>
                      <a:pt x="202298" y="646587"/>
                    </a:lnTo>
                    <a:lnTo>
                      <a:pt x="272535" y="471354"/>
                    </a:lnTo>
                    <a:cubicBezTo>
                      <a:pt x="182791" y="637130"/>
                      <a:pt x="98405" y="817604"/>
                      <a:pt x="0" y="969589"/>
                    </a:cubicBezTo>
                    <a:cubicBezTo>
                      <a:pt x="29993" y="884996"/>
                      <a:pt x="52639" y="762000"/>
                      <a:pt x="82632" y="677407"/>
                    </a:cubicBezTo>
                    <a:lnTo>
                      <a:pt x="191213" y="416843"/>
                    </a:lnTo>
                    <a:cubicBezTo>
                      <a:pt x="304042" y="279300"/>
                      <a:pt x="409173" y="174185"/>
                      <a:pt x="529699" y="4214"/>
                    </a:cubicBezTo>
                    <a:cubicBezTo>
                      <a:pt x="586500" y="37140"/>
                      <a:pt x="624060" y="87581"/>
                      <a:pt x="722886" y="107855"/>
                    </a:cubicBezTo>
                    <a:cubicBezTo>
                      <a:pt x="821712" y="128129"/>
                      <a:pt x="1029386" y="132581"/>
                      <a:pt x="1122654" y="125859"/>
                    </a:cubicBezTo>
                    <a:cubicBezTo>
                      <a:pt x="1189696" y="219931"/>
                      <a:pt x="1248765" y="-46801"/>
                      <a:pt x="1242982" y="7325"/>
                    </a:cubicBezTo>
                    <a:cubicBezTo>
                      <a:pt x="1237199" y="61451"/>
                      <a:pt x="1139629" y="302852"/>
                      <a:pt x="1087953" y="450615"/>
                    </a:cubicBezTo>
                    <a:cubicBezTo>
                      <a:pt x="1064373" y="548317"/>
                      <a:pt x="1080394" y="574555"/>
                      <a:pt x="1081179" y="620832"/>
                    </a:cubicBezTo>
                    <a:cubicBezTo>
                      <a:pt x="1123714" y="645577"/>
                      <a:pt x="1137968" y="687178"/>
                      <a:pt x="1208784" y="695066"/>
                    </a:cubicBezTo>
                    <a:lnTo>
                      <a:pt x="1039798" y="937706"/>
                    </a:lnTo>
                    <a:lnTo>
                      <a:pt x="972825" y="914758"/>
                    </a:lnTo>
                    <a:lnTo>
                      <a:pt x="914841" y="909214"/>
                    </a:lnTo>
                    <a:cubicBezTo>
                      <a:pt x="900428" y="918307"/>
                      <a:pt x="895891" y="900439"/>
                      <a:pt x="881478" y="909532"/>
                    </a:cubicBezTo>
                    <a:lnTo>
                      <a:pt x="803379" y="951855"/>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61" name="平行四边形 51"/>
              <p:cNvSpPr/>
              <p:nvPr/>
            </p:nvSpPr>
            <p:spPr>
              <a:xfrm rot="11144820">
                <a:off x="7972349" y="1516553"/>
                <a:ext cx="1837304" cy="678286"/>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06912"/>
                  <a:gd name="connsiteY0-1226" fmla="*/ 3563344 h 4770651"/>
                  <a:gd name="connsiteX1-1227" fmla="*/ 0 w 1806912"/>
                  <a:gd name="connsiteY1-1228" fmla="*/ 4160233 h 4770651"/>
                  <a:gd name="connsiteX2-1229" fmla="*/ 392692 w 1806912"/>
                  <a:gd name="connsiteY2-1230" fmla="*/ 851498 h 4770651"/>
                  <a:gd name="connsiteX3-1231" fmla="*/ 1806912 w 1806912"/>
                  <a:gd name="connsiteY3-1232" fmla="*/ -3 h 4770651"/>
                  <a:gd name="connsiteX4-1233" fmla="*/ 1587066 w 1806912"/>
                  <a:gd name="connsiteY4-1234" fmla="*/ 1075426 h 4770651"/>
                  <a:gd name="connsiteX5-1235" fmla="*/ 1410372 w 1806912"/>
                  <a:gd name="connsiteY5-1236" fmla="*/ 1842382 h 4770651"/>
                  <a:gd name="connsiteX6-1237" fmla="*/ 1055117 w 1806912"/>
                  <a:gd name="connsiteY6-1238" fmla="*/ 3357947 h 4770651"/>
                  <a:gd name="connsiteX7-1239" fmla="*/ 721505 w 1806912"/>
                  <a:gd name="connsiteY7-1240" fmla="*/ 4770651 h 4770651"/>
                  <a:gd name="connsiteX8-1241" fmla="*/ 1064891 w 1806912"/>
                  <a:gd name="connsiteY8-1242" fmla="*/ 3148563 h 4770651"/>
                  <a:gd name="connsiteX9-1243" fmla="*/ 450408 w 1806912"/>
                  <a:gd name="connsiteY9-1244" fmla="*/ 3563344 h 4770651"/>
                  <a:gd name="connsiteX0-1245" fmla="*/ 450408 w 1806912"/>
                  <a:gd name="connsiteY0-1246" fmla="*/ 3563344 h 5554336"/>
                  <a:gd name="connsiteX1-1247" fmla="*/ 0 w 1806912"/>
                  <a:gd name="connsiteY1-1248" fmla="*/ 4160233 h 5554336"/>
                  <a:gd name="connsiteX2-1249" fmla="*/ 392692 w 1806912"/>
                  <a:gd name="connsiteY2-1250" fmla="*/ 851498 h 5554336"/>
                  <a:gd name="connsiteX3-1251" fmla="*/ 1806912 w 1806912"/>
                  <a:gd name="connsiteY3-1252" fmla="*/ -3 h 5554336"/>
                  <a:gd name="connsiteX4-1253" fmla="*/ 1587066 w 1806912"/>
                  <a:gd name="connsiteY4-1254" fmla="*/ 1075426 h 5554336"/>
                  <a:gd name="connsiteX5-1255" fmla="*/ 1410372 w 1806912"/>
                  <a:gd name="connsiteY5-1256" fmla="*/ 1842382 h 5554336"/>
                  <a:gd name="connsiteX6-1257" fmla="*/ 1055117 w 1806912"/>
                  <a:gd name="connsiteY6-1258" fmla="*/ 3357947 h 5554336"/>
                  <a:gd name="connsiteX7-1259" fmla="*/ 721505 w 1806912"/>
                  <a:gd name="connsiteY7-1260" fmla="*/ 4770651 h 5554336"/>
                  <a:gd name="connsiteX8-1261" fmla="*/ 252115 w 1806912"/>
                  <a:gd name="connsiteY8-1262" fmla="*/ 5554337 h 5554336"/>
                  <a:gd name="connsiteX9-1263" fmla="*/ 450408 w 1806912"/>
                  <a:gd name="connsiteY9-1264" fmla="*/ 3563344 h 5554336"/>
                  <a:gd name="connsiteX0-1265" fmla="*/ 450408 w 1806912"/>
                  <a:gd name="connsiteY0-1266" fmla="*/ 3563344 h 5554336"/>
                  <a:gd name="connsiteX1-1267" fmla="*/ 0 w 1806912"/>
                  <a:gd name="connsiteY1-1268" fmla="*/ 4160233 h 5554336"/>
                  <a:gd name="connsiteX2-1269" fmla="*/ 392692 w 1806912"/>
                  <a:gd name="connsiteY2-1270" fmla="*/ 851498 h 5554336"/>
                  <a:gd name="connsiteX3-1271" fmla="*/ 1806912 w 1806912"/>
                  <a:gd name="connsiteY3-1272" fmla="*/ -3 h 5554336"/>
                  <a:gd name="connsiteX4-1273" fmla="*/ 1587066 w 1806912"/>
                  <a:gd name="connsiteY4-1274" fmla="*/ 1075426 h 5554336"/>
                  <a:gd name="connsiteX5-1275" fmla="*/ 1410372 w 1806912"/>
                  <a:gd name="connsiteY5-1276" fmla="*/ 1842382 h 5554336"/>
                  <a:gd name="connsiteX6-1277" fmla="*/ 1055117 w 1806912"/>
                  <a:gd name="connsiteY6-1278" fmla="*/ 3357947 h 5554336"/>
                  <a:gd name="connsiteX7-1279" fmla="*/ 923039 w 1806912"/>
                  <a:gd name="connsiteY7-1280" fmla="*/ 4131364 h 5554336"/>
                  <a:gd name="connsiteX8-1281" fmla="*/ 252115 w 1806912"/>
                  <a:gd name="connsiteY8-1282" fmla="*/ 5554337 h 5554336"/>
                  <a:gd name="connsiteX9-1283" fmla="*/ 450408 w 1806912"/>
                  <a:gd name="connsiteY9-1284" fmla="*/ 3563344 h 5554336"/>
                  <a:gd name="connsiteX0-1285" fmla="*/ 450408 w 1806912"/>
                  <a:gd name="connsiteY0-1286" fmla="*/ 3563344 h 5554336"/>
                  <a:gd name="connsiteX1-1287" fmla="*/ 0 w 1806912"/>
                  <a:gd name="connsiteY1-1288" fmla="*/ 4160233 h 5554336"/>
                  <a:gd name="connsiteX2-1289" fmla="*/ 392692 w 1806912"/>
                  <a:gd name="connsiteY2-1290" fmla="*/ 851498 h 5554336"/>
                  <a:gd name="connsiteX3-1291" fmla="*/ 1806912 w 1806912"/>
                  <a:gd name="connsiteY3-1292" fmla="*/ -3 h 5554336"/>
                  <a:gd name="connsiteX4-1293" fmla="*/ 1587066 w 1806912"/>
                  <a:gd name="connsiteY4-1294" fmla="*/ 1075426 h 5554336"/>
                  <a:gd name="connsiteX5-1295" fmla="*/ 1410372 w 1806912"/>
                  <a:gd name="connsiteY5-1296" fmla="*/ 1842382 h 5554336"/>
                  <a:gd name="connsiteX6-1297" fmla="*/ 1095565 w 1806912"/>
                  <a:gd name="connsiteY6-1298" fmla="*/ 3275178 h 5554336"/>
                  <a:gd name="connsiteX7-1299" fmla="*/ 923039 w 1806912"/>
                  <a:gd name="connsiteY7-1300" fmla="*/ 4131364 h 5554336"/>
                  <a:gd name="connsiteX8-1301" fmla="*/ 252115 w 1806912"/>
                  <a:gd name="connsiteY8-1302" fmla="*/ 5554337 h 5554336"/>
                  <a:gd name="connsiteX9-1303" fmla="*/ 450408 w 1806912"/>
                  <a:gd name="connsiteY9-1304" fmla="*/ 3563344 h 5554336"/>
                  <a:gd name="connsiteX0-1305" fmla="*/ 450408 w 1806912"/>
                  <a:gd name="connsiteY0-1306" fmla="*/ 3563344 h 4160233"/>
                  <a:gd name="connsiteX1-1307" fmla="*/ 0 w 1806912"/>
                  <a:gd name="connsiteY1-1308" fmla="*/ 4160233 h 4160233"/>
                  <a:gd name="connsiteX2-1309" fmla="*/ 392692 w 1806912"/>
                  <a:gd name="connsiteY2-1310" fmla="*/ 851498 h 4160233"/>
                  <a:gd name="connsiteX3-1311" fmla="*/ 1806912 w 1806912"/>
                  <a:gd name="connsiteY3-1312" fmla="*/ -3 h 4160233"/>
                  <a:gd name="connsiteX4-1313" fmla="*/ 1587066 w 1806912"/>
                  <a:gd name="connsiteY4-1314" fmla="*/ 1075426 h 4160233"/>
                  <a:gd name="connsiteX5-1315" fmla="*/ 1410372 w 1806912"/>
                  <a:gd name="connsiteY5-1316" fmla="*/ 1842382 h 4160233"/>
                  <a:gd name="connsiteX6-1317" fmla="*/ 1095565 w 1806912"/>
                  <a:gd name="connsiteY6-1318" fmla="*/ 3275178 h 4160233"/>
                  <a:gd name="connsiteX7-1319" fmla="*/ 923039 w 1806912"/>
                  <a:gd name="connsiteY7-1320" fmla="*/ 4131364 h 4160233"/>
                  <a:gd name="connsiteX8-1321" fmla="*/ 1484129 w 1806912"/>
                  <a:gd name="connsiteY8-1322" fmla="*/ 1179960 h 4160233"/>
                  <a:gd name="connsiteX9-1323" fmla="*/ 450408 w 1806912"/>
                  <a:gd name="connsiteY9-1324" fmla="*/ 3563344 h 4160233"/>
                  <a:gd name="connsiteX0-1325" fmla="*/ 727288 w 1806912"/>
                  <a:gd name="connsiteY0-1326" fmla="*/ 1998038 h 4160233"/>
                  <a:gd name="connsiteX1-1327" fmla="*/ 0 w 1806912"/>
                  <a:gd name="connsiteY1-1328" fmla="*/ 4160233 h 4160233"/>
                  <a:gd name="connsiteX2-1329" fmla="*/ 392692 w 1806912"/>
                  <a:gd name="connsiteY2-1330" fmla="*/ 851498 h 4160233"/>
                  <a:gd name="connsiteX3-1331" fmla="*/ 1806912 w 1806912"/>
                  <a:gd name="connsiteY3-1332" fmla="*/ -3 h 4160233"/>
                  <a:gd name="connsiteX4-1333" fmla="*/ 1587066 w 1806912"/>
                  <a:gd name="connsiteY4-1334" fmla="*/ 1075426 h 4160233"/>
                  <a:gd name="connsiteX5-1335" fmla="*/ 1410372 w 1806912"/>
                  <a:gd name="connsiteY5-1336" fmla="*/ 1842382 h 4160233"/>
                  <a:gd name="connsiteX6-1337" fmla="*/ 1095565 w 1806912"/>
                  <a:gd name="connsiteY6-1338" fmla="*/ 3275178 h 4160233"/>
                  <a:gd name="connsiteX7-1339" fmla="*/ 923039 w 1806912"/>
                  <a:gd name="connsiteY7-1340" fmla="*/ 4131364 h 4160233"/>
                  <a:gd name="connsiteX8-1341" fmla="*/ 1484129 w 1806912"/>
                  <a:gd name="connsiteY8-1342" fmla="*/ 1179960 h 4160233"/>
                  <a:gd name="connsiteX9-1343" fmla="*/ 727288 w 1806912"/>
                  <a:gd name="connsiteY9-1344" fmla="*/ 1998038 h 4160233"/>
                  <a:gd name="connsiteX0-1345" fmla="*/ 727288 w 1806912"/>
                  <a:gd name="connsiteY0-1346" fmla="*/ 2030803 h 4192998"/>
                  <a:gd name="connsiteX1-1347" fmla="*/ 0 w 1806912"/>
                  <a:gd name="connsiteY1-1348" fmla="*/ 4192998 h 4192998"/>
                  <a:gd name="connsiteX2-1349" fmla="*/ 392692 w 1806912"/>
                  <a:gd name="connsiteY2-1350" fmla="*/ 884263 h 4192998"/>
                  <a:gd name="connsiteX3-1351" fmla="*/ 1488046 w 1806912"/>
                  <a:gd name="connsiteY3-1352" fmla="*/ 331565 h 4192998"/>
                  <a:gd name="connsiteX4-1353" fmla="*/ 1806912 w 1806912"/>
                  <a:gd name="connsiteY4-1354" fmla="*/ 32762 h 4192998"/>
                  <a:gd name="connsiteX5-1355" fmla="*/ 1587066 w 1806912"/>
                  <a:gd name="connsiteY5-1356" fmla="*/ 1108191 h 4192998"/>
                  <a:gd name="connsiteX6-1357" fmla="*/ 1410372 w 1806912"/>
                  <a:gd name="connsiteY6-1358" fmla="*/ 1875147 h 4192998"/>
                  <a:gd name="connsiteX7-1359" fmla="*/ 1095565 w 1806912"/>
                  <a:gd name="connsiteY7-1360" fmla="*/ 3307943 h 4192998"/>
                  <a:gd name="connsiteX8-1361" fmla="*/ 923039 w 1806912"/>
                  <a:gd name="connsiteY8-1362" fmla="*/ 4164129 h 4192998"/>
                  <a:gd name="connsiteX9-1363" fmla="*/ 1484129 w 1806912"/>
                  <a:gd name="connsiteY9-1364" fmla="*/ 1212725 h 4192998"/>
                  <a:gd name="connsiteX10" fmla="*/ 727288 w 1806912"/>
                  <a:gd name="connsiteY10" fmla="*/ 2030803 h 4192998"/>
                  <a:gd name="connsiteX0-1365" fmla="*/ 727288 w 1806912"/>
                  <a:gd name="connsiteY0-1366" fmla="*/ 2043908 h 4206103"/>
                  <a:gd name="connsiteX1-1367" fmla="*/ 0 w 1806912"/>
                  <a:gd name="connsiteY1-1368" fmla="*/ 4206103 h 4206103"/>
                  <a:gd name="connsiteX2-1369" fmla="*/ 392692 w 1806912"/>
                  <a:gd name="connsiteY2-1370" fmla="*/ 897368 h 4206103"/>
                  <a:gd name="connsiteX3-1371" fmla="*/ 1456496 w 1806912"/>
                  <a:gd name="connsiteY3-1372" fmla="*/ 229543 h 4206103"/>
                  <a:gd name="connsiteX4-1373" fmla="*/ 1806912 w 1806912"/>
                  <a:gd name="connsiteY4-1374" fmla="*/ 45867 h 4206103"/>
                  <a:gd name="connsiteX5-1375" fmla="*/ 1587066 w 1806912"/>
                  <a:gd name="connsiteY5-1376" fmla="*/ 1121296 h 4206103"/>
                  <a:gd name="connsiteX6-1377" fmla="*/ 1410372 w 1806912"/>
                  <a:gd name="connsiteY6-1378" fmla="*/ 1888252 h 4206103"/>
                  <a:gd name="connsiteX7-1379" fmla="*/ 1095565 w 1806912"/>
                  <a:gd name="connsiteY7-1380" fmla="*/ 3321048 h 4206103"/>
                  <a:gd name="connsiteX8-1381" fmla="*/ 923039 w 1806912"/>
                  <a:gd name="connsiteY8-1382" fmla="*/ 4177234 h 4206103"/>
                  <a:gd name="connsiteX9-1383" fmla="*/ 1484129 w 1806912"/>
                  <a:gd name="connsiteY9-1384" fmla="*/ 1225830 h 4206103"/>
                  <a:gd name="connsiteX10-1385" fmla="*/ 727288 w 1806912"/>
                  <a:gd name="connsiteY10-1386" fmla="*/ 2043908 h 4206103"/>
                  <a:gd name="connsiteX0-1387" fmla="*/ 727288 w 1811727"/>
                  <a:gd name="connsiteY0-1388" fmla="*/ 1914339 h 4076534"/>
                  <a:gd name="connsiteX1-1389" fmla="*/ 0 w 1811727"/>
                  <a:gd name="connsiteY1-1390" fmla="*/ 4076534 h 4076534"/>
                  <a:gd name="connsiteX2-1391" fmla="*/ 392692 w 1811727"/>
                  <a:gd name="connsiteY2-1392" fmla="*/ 767799 h 4076534"/>
                  <a:gd name="connsiteX3-1393" fmla="*/ 1456496 w 1811727"/>
                  <a:gd name="connsiteY3-1394" fmla="*/ 99974 h 4076534"/>
                  <a:gd name="connsiteX4-1395" fmla="*/ 1811727 w 1811727"/>
                  <a:gd name="connsiteY4-1396" fmla="*/ 103818 h 4076534"/>
                  <a:gd name="connsiteX5-1397" fmla="*/ 1587066 w 1811727"/>
                  <a:gd name="connsiteY5-1398" fmla="*/ 991727 h 4076534"/>
                  <a:gd name="connsiteX6-1399" fmla="*/ 1410372 w 1811727"/>
                  <a:gd name="connsiteY6-1400" fmla="*/ 1758683 h 4076534"/>
                  <a:gd name="connsiteX7-1401" fmla="*/ 1095565 w 1811727"/>
                  <a:gd name="connsiteY7-1402" fmla="*/ 3191479 h 4076534"/>
                  <a:gd name="connsiteX8-1403" fmla="*/ 923039 w 1811727"/>
                  <a:gd name="connsiteY8-1404" fmla="*/ 4047665 h 4076534"/>
                  <a:gd name="connsiteX9-1405" fmla="*/ 1484129 w 1811727"/>
                  <a:gd name="connsiteY9-1406" fmla="*/ 1096261 h 4076534"/>
                  <a:gd name="connsiteX10-1407" fmla="*/ 727288 w 1811727"/>
                  <a:gd name="connsiteY10-1408" fmla="*/ 1914339 h 4076534"/>
                  <a:gd name="connsiteX0-1409" fmla="*/ 727288 w 1811727"/>
                  <a:gd name="connsiteY0-1410" fmla="*/ 1914339 h 4076534"/>
                  <a:gd name="connsiteX1-1411" fmla="*/ 0 w 1811727"/>
                  <a:gd name="connsiteY1-1412" fmla="*/ 4076534 h 4076534"/>
                  <a:gd name="connsiteX2-1413" fmla="*/ 1277012 w 1811727"/>
                  <a:gd name="connsiteY2-1414" fmla="*/ 1123160 h 4076534"/>
                  <a:gd name="connsiteX3-1415" fmla="*/ 1456496 w 1811727"/>
                  <a:gd name="connsiteY3-1416" fmla="*/ 99974 h 4076534"/>
                  <a:gd name="connsiteX4-1417" fmla="*/ 1811727 w 1811727"/>
                  <a:gd name="connsiteY4-1418" fmla="*/ 103818 h 4076534"/>
                  <a:gd name="connsiteX5-1419" fmla="*/ 1587066 w 1811727"/>
                  <a:gd name="connsiteY5-1420" fmla="*/ 991727 h 4076534"/>
                  <a:gd name="connsiteX6-1421" fmla="*/ 1410372 w 1811727"/>
                  <a:gd name="connsiteY6-1422" fmla="*/ 1758683 h 4076534"/>
                  <a:gd name="connsiteX7-1423" fmla="*/ 1095565 w 1811727"/>
                  <a:gd name="connsiteY7-1424" fmla="*/ 3191479 h 4076534"/>
                  <a:gd name="connsiteX8-1425" fmla="*/ 923039 w 1811727"/>
                  <a:gd name="connsiteY8-1426" fmla="*/ 4047665 h 4076534"/>
                  <a:gd name="connsiteX9-1427" fmla="*/ 1484129 w 1811727"/>
                  <a:gd name="connsiteY9-1428" fmla="*/ 1096261 h 4076534"/>
                  <a:gd name="connsiteX10-1429" fmla="*/ 727288 w 1811727"/>
                  <a:gd name="connsiteY10-1430" fmla="*/ 1914339 h 4076534"/>
                  <a:gd name="connsiteX0-1431" fmla="*/ 727288 w 1811727"/>
                  <a:gd name="connsiteY0-1432" fmla="*/ 1914339 h 4076534"/>
                  <a:gd name="connsiteX1-1433" fmla="*/ 0 w 1811727"/>
                  <a:gd name="connsiteY1-1434" fmla="*/ 4076534 h 4076534"/>
                  <a:gd name="connsiteX2-1435" fmla="*/ 1277012 w 1811727"/>
                  <a:gd name="connsiteY2-1436" fmla="*/ 1123160 h 4076534"/>
                  <a:gd name="connsiteX3-1437" fmla="*/ 1456496 w 1811727"/>
                  <a:gd name="connsiteY3-1438" fmla="*/ 99974 h 4076534"/>
                  <a:gd name="connsiteX4-1439" fmla="*/ 1811727 w 1811727"/>
                  <a:gd name="connsiteY4-1440" fmla="*/ 103818 h 4076534"/>
                  <a:gd name="connsiteX5-1441" fmla="*/ 1587066 w 1811727"/>
                  <a:gd name="connsiteY5-1442" fmla="*/ 991727 h 4076534"/>
                  <a:gd name="connsiteX6-1443" fmla="*/ 1410372 w 1811727"/>
                  <a:gd name="connsiteY6-1444" fmla="*/ 1758683 h 4076534"/>
                  <a:gd name="connsiteX7-1445" fmla="*/ 1095565 w 1811727"/>
                  <a:gd name="connsiteY7-1446" fmla="*/ 3191479 h 4076534"/>
                  <a:gd name="connsiteX8-1447" fmla="*/ 923039 w 1811727"/>
                  <a:gd name="connsiteY8-1448" fmla="*/ 4047665 h 4076534"/>
                  <a:gd name="connsiteX9-1449" fmla="*/ 1484129 w 1811727"/>
                  <a:gd name="connsiteY9-1450" fmla="*/ 1096261 h 4076534"/>
                  <a:gd name="connsiteX10-1451" fmla="*/ 727288 w 1811727"/>
                  <a:gd name="connsiteY10-1452" fmla="*/ 1914339 h 4076534"/>
                  <a:gd name="connsiteX0-1453" fmla="*/ 727288 w 1811727"/>
                  <a:gd name="connsiteY0-1454" fmla="*/ 1914339 h 4076534"/>
                  <a:gd name="connsiteX1-1455" fmla="*/ 0 w 1811727"/>
                  <a:gd name="connsiteY1-1456" fmla="*/ 4076534 h 4076534"/>
                  <a:gd name="connsiteX2-1457" fmla="*/ 1281123 w 1811727"/>
                  <a:gd name="connsiteY2-1458" fmla="*/ 1085288 h 4076534"/>
                  <a:gd name="connsiteX3-1459" fmla="*/ 1456496 w 1811727"/>
                  <a:gd name="connsiteY3-1460" fmla="*/ 99974 h 4076534"/>
                  <a:gd name="connsiteX4-1461" fmla="*/ 1811727 w 1811727"/>
                  <a:gd name="connsiteY4-1462" fmla="*/ 103818 h 4076534"/>
                  <a:gd name="connsiteX5-1463" fmla="*/ 1587066 w 1811727"/>
                  <a:gd name="connsiteY5-1464" fmla="*/ 991727 h 4076534"/>
                  <a:gd name="connsiteX6-1465" fmla="*/ 1410372 w 1811727"/>
                  <a:gd name="connsiteY6-1466" fmla="*/ 1758683 h 4076534"/>
                  <a:gd name="connsiteX7-1467" fmla="*/ 1095565 w 1811727"/>
                  <a:gd name="connsiteY7-1468" fmla="*/ 3191479 h 4076534"/>
                  <a:gd name="connsiteX8-1469" fmla="*/ 923039 w 1811727"/>
                  <a:gd name="connsiteY8-1470" fmla="*/ 4047665 h 4076534"/>
                  <a:gd name="connsiteX9-1471" fmla="*/ 1484129 w 1811727"/>
                  <a:gd name="connsiteY9-1472" fmla="*/ 1096261 h 4076534"/>
                  <a:gd name="connsiteX10-1473" fmla="*/ 727288 w 1811727"/>
                  <a:gd name="connsiteY10-1474" fmla="*/ 1914339 h 4076534"/>
                  <a:gd name="connsiteX0-1475" fmla="*/ 0 w 1084439"/>
                  <a:gd name="connsiteY0-1476" fmla="*/ 1914339 h 4047663"/>
                  <a:gd name="connsiteX1-1477" fmla="*/ 395475 w 1084439"/>
                  <a:gd name="connsiteY1-1478" fmla="*/ 2409114 h 4047663"/>
                  <a:gd name="connsiteX2-1479" fmla="*/ 553835 w 1084439"/>
                  <a:gd name="connsiteY2-1480" fmla="*/ 1085288 h 4047663"/>
                  <a:gd name="connsiteX3-1481" fmla="*/ 729208 w 1084439"/>
                  <a:gd name="connsiteY3-1482" fmla="*/ 99974 h 4047663"/>
                  <a:gd name="connsiteX4-1483" fmla="*/ 1084439 w 1084439"/>
                  <a:gd name="connsiteY4-1484" fmla="*/ 103818 h 4047663"/>
                  <a:gd name="connsiteX5-1485" fmla="*/ 859778 w 1084439"/>
                  <a:gd name="connsiteY5-1486" fmla="*/ 991727 h 4047663"/>
                  <a:gd name="connsiteX6-1487" fmla="*/ 683084 w 1084439"/>
                  <a:gd name="connsiteY6-1488" fmla="*/ 1758683 h 4047663"/>
                  <a:gd name="connsiteX7-1489" fmla="*/ 368277 w 1084439"/>
                  <a:gd name="connsiteY7-1490" fmla="*/ 3191479 h 4047663"/>
                  <a:gd name="connsiteX8-1491" fmla="*/ 195751 w 1084439"/>
                  <a:gd name="connsiteY8-1492" fmla="*/ 4047665 h 4047663"/>
                  <a:gd name="connsiteX9-1493" fmla="*/ 756841 w 1084439"/>
                  <a:gd name="connsiteY9-1494" fmla="*/ 1096261 h 4047663"/>
                  <a:gd name="connsiteX10-1495" fmla="*/ 0 w 1084439"/>
                  <a:gd name="connsiteY10-1496" fmla="*/ 1914339 h 4047663"/>
                  <a:gd name="connsiteX0-1497" fmla="*/ 0 w 1084439"/>
                  <a:gd name="connsiteY0-1498" fmla="*/ 1914339 h 4047663"/>
                  <a:gd name="connsiteX1-1499" fmla="*/ 305751 w 1084439"/>
                  <a:gd name="connsiteY1-1500" fmla="*/ 878260 h 4047663"/>
                  <a:gd name="connsiteX2-1501" fmla="*/ 553835 w 1084439"/>
                  <a:gd name="connsiteY2-1502" fmla="*/ 1085288 h 4047663"/>
                  <a:gd name="connsiteX3-1503" fmla="*/ 729208 w 1084439"/>
                  <a:gd name="connsiteY3-1504" fmla="*/ 99974 h 4047663"/>
                  <a:gd name="connsiteX4-1505" fmla="*/ 1084439 w 1084439"/>
                  <a:gd name="connsiteY4-1506" fmla="*/ 103818 h 4047663"/>
                  <a:gd name="connsiteX5-1507" fmla="*/ 859778 w 1084439"/>
                  <a:gd name="connsiteY5-1508" fmla="*/ 991727 h 4047663"/>
                  <a:gd name="connsiteX6-1509" fmla="*/ 683084 w 1084439"/>
                  <a:gd name="connsiteY6-1510" fmla="*/ 1758683 h 4047663"/>
                  <a:gd name="connsiteX7-1511" fmla="*/ 368277 w 1084439"/>
                  <a:gd name="connsiteY7-1512" fmla="*/ 3191479 h 4047663"/>
                  <a:gd name="connsiteX8-1513" fmla="*/ 195751 w 1084439"/>
                  <a:gd name="connsiteY8-1514" fmla="*/ 4047665 h 4047663"/>
                  <a:gd name="connsiteX9-1515" fmla="*/ 756841 w 1084439"/>
                  <a:gd name="connsiteY9-1516" fmla="*/ 1096261 h 4047663"/>
                  <a:gd name="connsiteX10-1517" fmla="*/ 0 w 1084439"/>
                  <a:gd name="connsiteY10-1518" fmla="*/ 1914339 h 4047663"/>
                  <a:gd name="connsiteX0-1519" fmla="*/ 291319 w 888688"/>
                  <a:gd name="connsiteY0-1520" fmla="*/ 2084070 h 4047663"/>
                  <a:gd name="connsiteX1-1521" fmla="*/ 110000 w 888688"/>
                  <a:gd name="connsiteY1-1522" fmla="*/ 878260 h 4047663"/>
                  <a:gd name="connsiteX2-1523" fmla="*/ 358084 w 888688"/>
                  <a:gd name="connsiteY2-1524" fmla="*/ 1085288 h 4047663"/>
                  <a:gd name="connsiteX3-1525" fmla="*/ 533457 w 888688"/>
                  <a:gd name="connsiteY3-1526" fmla="*/ 99974 h 4047663"/>
                  <a:gd name="connsiteX4-1527" fmla="*/ 888688 w 888688"/>
                  <a:gd name="connsiteY4-1528" fmla="*/ 103818 h 4047663"/>
                  <a:gd name="connsiteX5-1529" fmla="*/ 664027 w 888688"/>
                  <a:gd name="connsiteY5-1530" fmla="*/ 991727 h 4047663"/>
                  <a:gd name="connsiteX6-1531" fmla="*/ 487333 w 888688"/>
                  <a:gd name="connsiteY6-1532" fmla="*/ 1758683 h 4047663"/>
                  <a:gd name="connsiteX7-1533" fmla="*/ 172526 w 888688"/>
                  <a:gd name="connsiteY7-1534" fmla="*/ 3191479 h 4047663"/>
                  <a:gd name="connsiteX8-1535" fmla="*/ 0 w 888688"/>
                  <a:gd name="connsiteY8-1536" fmla="*/ 4047665 h 4047663"/>
                  <a:gd name="connsiteX9-1537" fmla="*/ 561090 w 888688"/>
                  <a:gd name="connsiteY9-1538" fmla="*/ 1096261 h 4047663"/>
                  <a:gd name="connsiteX10-1539" fmla="*/ 291319 w 888688"/>
                  <a:gd name="connsiteY10-1540" fmla="*/ 2084070 h 4047663"/>
                  <a:gd name="connsiteX0-1541" fmla="*/ 291319 w 888688"/>
                  <a:gd name="connsiteY0-1542" fmla="*/ 2084070 h 4047663"/>
                  <a:gd name="connsiteX1-1543" fmla="*/ 142344 w 888688"/>
                  <a:gd name="connsiteY1-1544" fmla="*/ 2261428 h 4047663"/>
                  <a:gd name="connsiteX2-1545" fmla="*/ 358084 w 888688"/>
                  <a:gd name="connsiteY2-1546" fmla="*/ 1085288 h 4047663"/>
                  <a:gd name="connsiteX3-1547" fmla="*/ 533457 w 888688"/>
                  <a:gd name="connsiteY3-1548" fmla="*/ 99974 h 4047663"/>
                  <a:gd name="connsiteX4-1549" fmla="*/ 888688 w 888688"/>
                  <a:gd name="connsiteY4-1550" fmla="*/ 103818 h 4047663"/>
                  <a:gd name="connsiteX5-1551" fmla="*/ 664027 w 888688"/>
                  <a:gd name="connsiteY5-1552" fmla="*/ 991727 h 4047663"/>
                  <a:gd name="connsiteX6-1553" fmla="*/ 487333 w 888688"/>
                  <a:gd name="connsiteY6-1554" fmla="*/ 1758683 h 4047663"/>
                  <a:gd name="connsiteX7-1555" fmla="*/ 172526 w 888688"/>
                  <a:gd name="connsiteY7-1556" fmla="*/ 3191479 h 4047663"/>
                  <a:gd name="connsiteX8-1557" fmla="*/ 0 w 888688"/>
                  <a:gd name="connsiteY8-1558" fmla="*/ 4047665 h 4047663"/>
                  <a:gd name="connsiteX9-1559" fmla="*/ 561090 w 888688"/>
                  <a:gd name="connsiteY9-1560" fmla="*/ 1096261 h 4047663"/>
                  <a:gd name="connsiteX10-1561" fmla="*/ 291319 w 888688"/>
                  <a:gd name="connsiteY10-1562" fmla="*/ 2084070 h 4047663"/>
                  <a:gd name="connsiteX0-1563" fmla="*/ 299081 w 888688"/>
                  <a:gd name="connsiteY0-1564" fmla="*/ 1973923 h 4047663"/>
                  <a:gd name="connsiteX1-1565" fmla="*/ 142344 w 888688"/>
                  <a:gd name="connsiteY1-1566" fmla="*/ 2261428 h 4047663"/>
                  <a:gd name="connsiteX2-1567" fmla="*/ 358084 w 888688"/>
                  <a:gd name="connsiteY2-1568" fmla="*/ 1085288 h 4047663"/>
                  <a:gd name="connsiteX3-1569" fmla="*/ 533457 w 888688"/>
                  <a:gd name="connsiteY3-1570" fmla="*/ 99974 h 4047663"/>
                  <a:gd name="connsiteX4-1571" fmla="*/ 888688 w 888688"/>
                  <a:gd name="connsiteY4-1572" fmla="*/ 103818 h 4047663"/>
                  <a:gd name="connsiteX5-1573" fmla="*/ 664027 w 888688"/>
                  <a:gd name="connsiteY5-1574" fmla="*/ 991727 h 4047663"/>
                  <a:gd name="connsiteX6-1575" fmla="*/ 487333 w 888688"/>
                  <a:gd name="connsiteY6-1576" fmla="*/ 1758683 h 4047663"/>
                  <a:gd name="connsiteX7-1577" fmla="*/ 172526 w 888688"/>
                  <a:gd name="connsiteY7-1578" fmla="*/ 3191479 h 4047663"/>
                  <a:gd name="connsiteX8-1579" fmla="*/ 0 w 888688"/>
                  <a:gd name="connsiteY8-1580" fmla="*/ 4047665 h 4047663"/>
                  <a:gd name="connsiteX9-1581" fmla="*/ 561090 w 888688"/>
                  <a:gd name="connsiteY9-1582" fmla="*/ 1096261 h 4047663"/>
                  <a:gd name="connsiteX10-1583" fmla="*/ 299081 w 888688"/>
                  <a:gd name="connsiteY10-1584" fmla="*/ 1973923 h 4047663"/>
                  <a:gd name="connsiteX0-1585" fmla="*/ 561090 w 888688"/>
                  <a:gd name="connsiteY0-1586" fmla="*/ 1096261 h 4047663"/>
                  <a:gd name="connsiteX1-1587" fmla="*/ 142344 w 888688"/>
                  <a:gd name="connsiteY1-1588" fmla="*/ 2261428 h 4047663"/>
                  <a:gd name="connsiteX2-1589" fmla="*/ 358084 w 888688"/>
                  <a:gd name="connsiteY2-1590" fmla="*/ 1085288 h 4047663"/>
                  <a:gd name="connsiteX3-1591" fmla="*/ 533457 w 888688"/>
                  <a:gd name="connsiteY3-1592" fmla="*/ 99974 h 4047663"/>
                  <a:gd name="connsiteX4-1593" fmla="*/ 888688 w 888688"/>
                  <a:gd name="connsiteY4-1594" fmla="*/ 103818 h 4047663"/>
                  <a:gd name="connsiteX5-1595" fmla="*/ 664027 w 888688"/>
                  <a:gd name="connsiteY5-1596" fmla="*/ 991727 h 4047663"/>
                  <a:gd name="connsiteX6-1597" fmla="*/ 487333 w 888688"/>
                  <a:gd name="connsiteY6-1598" fmla="*/ 1758683 h 4047663"/>
                  <a:gd name="connsiteX7-1599" fmla="*/ 172526 w 888688"/>
                  <a:gd name="connsiteY7-1600" fmla="*/ 3191479 h 4047663"/>
                  <a:gd name="connsiteX8-1601" fmla="*/ 0 w 888688"/>
                  <a:gd name="connsiteY8-1602" fmla="*/ 4047665 h 4047663"/>
                  <a:gd name="connsiteX9-1603" fmla="*/ 561090 w 888688"/>
                  <a:gd name="connsiteY9-1604" fmla="*/ 1096261 h 4047663"/>
                  <a:gd name="connsiteX0-1605" fmla="*/ 561090 w 888688"/>
                  <a:gd name="connsiteY0-1606" fmla="*/ 1096261 h 4047663"/>
                  <a:gd name="connsiteX1-1607" fmla="*/ 358084 w 888688"/>
                  <a:gd name="connsiteY1-1608" fmla="*/ 1085288 h 4047663"/>
                  <a:gd name="connsiteX2-1609" fmla="*/ 533457 w 888688"/>
                  <a:gd name="connsiteY2-1610" fmla="*/ 99974 h 4047663"/>
                  <a:gd name="connsiteX3-1611" fmla="*/ 888688 w 888688"/>
                  <a:gd name="connsiteY3-1612" fmla="*/ 103818 h 4047663"/>
                  <a:gd name="connsiteX4-1613" fmla="*/ 664027 w 888688"/>
                  <a:gd name="connsiteY4-1614" fmla="*/ 991727 h 4047663"/>
                  <a:gd name="connsiteX5-1615" fmla="*/ 487333 w 888688"/>
                  <a:gd name="connsiteY5-1616" fmla="*/ 1758683 h 4047663"/>
                  <a:gd name="connsiteX6-1617" fmla="*/ 172526 w 888688"/>
                  <a:gd name="connsiteY6-1618" fmla="*/ 3191479 h 4047663"/>
                  <a:gd name="connsiteX7-1619" fmla="*/ 0 w 888688"/>
                  <a:gd name="connsiteY7-1620" fmla="*/ 4047665 h 4047663"/>
                  <a:gd name="connsiteX8-1621" fmla="*/ 561090 w 888688"/>
                  <a:gd name="connsiteY8-1622" fmla="*/ 1096261 h 4047663"/>
                  <a:gd name="connsiteX0-1623" fmla="*/ 561090 w 888688"/>
                  <a:gd name="connsiteY0-1624" fmla="*/ 1096261 h 4047663"/>
                  <a:gd name="connsiteX1-1625" fmla="*/ 364480 w 888688"/>
                  <a:gd name="connsiteY1-1626" fmla="*/ 1045691 h 4047663"/>
                  <a:gd name="connsiteX2-1627" fmla="*/ 533457 w 888688"/>
                  <a:gd name="connsiteY2-1628" fmla="*/ 99974 h 4047663"/>
                  <a:gd name="connsiteX3-1629" fmla="*/ 888688 w 888688"/>
                  <a:gd name="connsiteY3-1630" fmla="*/ 103818 h 4047663"/>
                  <a:gd name="connsiteX4-1631" fmla="*/ 664027 w 888688"/>
                  <a:gd name="connsiteY4-1632" fmla="*/ 991727 h 4047663"/>
                  <a:gd name="connsiteX5-1633" fmla="*/ 487333 w 888688"/>
                  <a:gd name="connsiteY5-1634" fmla="*/ 1758683 h 4047663"/>
                  <a:gd name="connsiteX6-1635" fmla="*/ 172526 w 888688"/>
                  <a:gd name="connsiteY6-1636" fmla="*/ 3191479 h 4047663"/>
                  <a:gd name="connsiteX7-1637" fmla="*/ 0 w 888688"/>
                  <a:gd name="connsiteY7-1638" fmla="*/ 4047665 h 4047663"/>
                  <a:gd name="connsiteX8-1639" fmla="*/ 561090 w 888688"/>
                  <a:gd name="connsiteY8-1640" fmla="*/ 1096261 h 4047663"/>
                  <a:gd name="connsiteX0-1641" fmla="*/ 567026 w 888688"/>
                  <a:gd name="connsiteY0-1642" fmla="*/ 1022251 h 4047663"/>
                  <a:gd name="connsiteX1-1643" fmla="*/ 364480 w 888688"/>
                  <a:gd name="connsiteY1-1644" fmla="*/ 1045691 h 4047663"/>
                  <a:gd name="connsiteX2-1645" fmla="*/ 533457 w 888688"/>
                  <a:gd name="connsiteY2-1646" fmla="*/ 99974 h 4047663"/>
                  <a:gd name="connsiteX3-1647" fmla="*/ 888688 w 888688"/>
                  <a:gd name="connsiteY3-1648" fmla="*/ 103818 h 4047663"/>
                  <a:gd name="connsiteX4-1649" fmla="*/ 664027 w 888688"/>
                  <a:gd name="connsiteY4-1650" fmla="*/ 991727 h 4047663"/>
                  <a:gd name="connsiteX5-1651" fmla="*/ 487333 w 888688"/>
                  <a:gd name="connsiteY5-1652" fmla="*/ 1758683 h 4047663"/>
                  <a:gd name="connsiteX6-1653" fmla="*/ 172526 w 888688"/>
                  <a:gd name="connsiteY6-1654" fmla="*/ 3191479 h 4047663"/>
                  <a:gd name="connsiteX7-1655" fmla="*/ 0 w 888688"/>
                  <a:gd name="connsiteY7-1656" fmla="*/ 4047665 h 4047663"/>
                  <a:gd name="connsiteX8-1657" fmla="*/ 567026 w 888688"/>
                  <a:gd name="connsiteY8-1658" fmla="*/ 1022251 h 4047663"/>
                  <a:gd name="connsiteX0-1659" fmla="*/ 567027 w 888688"/>
                  <a:gd name="connsiteY0-1660" fmla="*/ 1022250 h 4047663"/>
                  <a:gd name="connsiteX1-1661" fmla="*/ 364480 w 888688"/>
                  <a:gd name="connsiteY1-1662" fmla="*/ 1045691 h 4047663"/>
                  <a:gd name="connsiteX2-1663" fmla="*/ 533457 w 888688"/>
                  <a:gd name="connsiteY2-1664" fmla="*/ 99974 h 4047663"/>
                  <a:gd name="connsiteX3-1665" fmla="*/ 888688 w 888688"/>
                  <a:gd name="connsiteY3-1666" fmla="*/ 103818 h 4047663"/>
                  <a:gd name="connsiteX4-1667" fmla="*/ 664027 w 888688"/>
                  <a:gd name="connsiteY4-1668" fmla="*/ 991727 h 4047663"/>
                  <a:gd name="connsiteX5-1669" fmla="*/ 487333 w 888688"/>
                  <a:gd name="connsiteY5-1670" fmla="*/ 1758683 h 4047663"/>
                  <a:gd name="connsiteX6-1671" fmla="*/ 172526 w 888688"/>
                  <a:gd name="connsiteY6-1672" fmla="*/ 3191479 h 4047663"/>
                  <a:gd name="connsiteX7-1673" fmla="*/ 0 w 888688"/>
                  <a:gd name="connsiteY7-1674" fmla="*/ 4047665 h 4047663"/>
                  <a:gd name="connsiteX8-1675" fmla="*/ 567027 w 888688"/>
                  <a:gd name="connsiteY8-1676" fmla="*/ 1022250 h 4047663"/>
                  <a:gd name="connsiteX0-1677" fmla="*/ 571202 w 892863"/>
                  <a:gd name="connsiteY0-1678" fmla="*/ 1022250 h 4071714"/>
                  <a:gd name="connsiteX1-1679" fmla="*/ 368655 w 892863"/>
                  <a:gd name="connsiteY1-1680" fmla="*/ 1045691 h 4071714"/>
                  <a:gd name="connsiteX2-1681" fmla="*/ 537632 w 892863"/>
                  <a:gd name="connsiteY2-1682" fmla="*/ 99974 h 4071714"/>
                  <a:gd name="connsiteX3-1683" fmla="*/ 892863 w 892863"/>
                  <a:gd name="connsiteY3-1684" fmla="*/ 103818 h 4071714"/>
                  <a:gd name="connsiteX4-1685" fmla="*/ 668202 w 892863"/>
                  <a:gd name="connsiteY4-1686" fmla="*/ 991727 h 4071714"/>
                  <a:gd name="connsiteX5-1687" fmla="*/ 491508 w 892863"/>
                  <a:gd name="connsiteY5-1688" fmla="*/ 1758683 h 4071714"/>
                  <a:gd name="connsiteX6-1689" fmla="*/ 176701 w 892863"/>
                  <a:gd name="connsiteY6-1690" fmla="*/ 3191479 h 4071714"/>
                  <a:gd name="connsiteX7-1691" fmla="*/ 4175 w 892863"/>
                  <a:gd name="connsiteY7-1692" fmla="*/ 4047665 h 4071714"/>
                  <a:gd name="connsiteX8-1693" fmla="*/ 344911 w 892863"/>
                  <a:gd name="connsiteY8-1694" fmla="*/ 2261904 h 4071714"/>
                  <a:gd name="connsiteX9-1695" fmla="*/ 571202 w 892863"/>
                  <a:gd name="connsiteY9-1696" fmla="*/ 1022250 h 4071714"/>
                  <a:gd name="connsiteX0-1697" fmla="*/ 784685 w 1106346"/>
                  <a:gd name="connsiteY0-1698" fmla="*/ 1022250 h 4071714"/>
                  <a:gd name="connsiteX1-1699" fmla="*/ 582138 w 1106346"/>
                  <a:gd name="connsiteY1-1700" fmla="*/ 1045691 h 4071714"/>
                  <a:gd name="connsiteX2-1701" fmla="*/ 751115 w 1106346"/>
                  <a:gd name="connsiteY2-1702" fmla="*/ 99974 h 4071714"/>
                  <a:gd name="connsiteX3-1703" fmla="*/ 1106346 w 1106346"/>
                  <a:gd name="connsiteY3-1704" fmla="*/ 103818 h 4071714"/>
                  <a:gd name="connsiteX4-1705" fmla="*/ 881685 w 1106346"/>
                  <a:gd name="connsiteY4-1706" fmla="*/ 991727 h 4071714"/>
                  <a:gd name="connsiteX5-1707" fmla="*/ 704991 w 1106346"/>
                  <a:gd name="connsiteY5-1708" fmla="*/ 1758683 h 4071714"/>
                  <a:gd name="connsiteX6-1709" fmla="*/ 390184 w 1106346"/>
                  <a:gd name="connsiteY6-1710" fmla="*/ 3191479 h 4071714"/>
                  <a:gd name="connsiteX7-1711" fmla="*/ 217658 w 1106346"/>
                  <a:gd name="connsiteY7-1712" fmla="*/ 4047665 h 4071714"/>
                  <a:gd name="connsiteX8-1713" fmla="*/ 0 w 1106346"/>
                  <a:gd name="connsiteY8-1714" fmla="*/ 1937672 h 4071714"/>
                  <a:gd name="connsiteX9-1715" fmla="*/ 784685 w 1106346"/>
                  <a:gd name="connsiteY9-1716" fmla="*/ 1022250 h 4071714"/>
                  <a:gd name="connsiteX0-1717" fmla="*/ 784685 w 1106346"/>
                  <a:gd name="connsiteY0-1718" fmla="*/ 1022250 h 4071714"/>
                  <a:gd name="connsiteX1-1719" fmla="*/ 582138 w 1106346"/>
                  <a:gd name="connsiteY1-1720" fmla="*/ 1045691 h 4071714"/>
                  <a:gd name="connsiteX2-1721" fmla="*/ 751115 w 1106346"/>
                  <a:gd name="connsiteY2-1722" fmla="*/ 99974 h 4071714"/>
                  <a:gd name="connsiteX3-1723" fmla="*/ 1106346 w 1106346"/>
                  <a:gd name="connsiteY3-1724" fmla="*/ 103818 h 4071714"/>
                  <a:gd name="connsiteX4-1725" fmla="*/ 881685 w 1106346"/>
                  <a:gd name="connsiteY4-1726" fmla="*/ 991727 h 4071714"/>
                  <a:gd name="connsiteX5-1727" fmla="*/ 704991 w 1106346"/>
                  <a:gd name="connsiteY5-1728" fmla="*/ 1758683 h 4071714"/>
                  <a:gd name="connsiteX6-1729" fmla="*/ 390184 w 1106346"/>
                  <a:gd name="connsiteY6-1730" fmla="*/ 3191479 h 4071714"/>
                  <a:gd name="connsiteX7-1731" fmla="*/ 217658 w 1106346"/>
                  <a:gd name="connsiteY7-1732" fmla="*/ 4047665 h 4071714"/>
                  <a:gd name="connsiteX8-1733" fmla="*/ 0 w 1106346"/>
                  <a:gd name="connsiteY8-1734" fmla="*/ 1937672 h 4071714"/>
                  <a:gd name="connsiteX9-1735" fmla="*/ 784685 w 1106346"/>
                  <a:gd name="connsiteY9-1736" fmla="*/ 1022250 h 4071714"/>
                  <a:gd name="connsiteX0-1737" fmla="*/ 784685 w 1106346"/>
                  <a:gd name="connsiteY0-1738" fmla="*/ 1022250 h 4051121"/>
                  <a:gd name="connsiteX1-1739" fmla="*/ 582138 w 1106346"/>
                  <a:gd name="connsiteY1-1740" fmla="*/ 1045691 h 4051121"/>
                  <a:gd name="connsiteX2-1741" fmla="*/ 751115 w 1106346"/>
                  <a:gd name="connsiteY2-1742" fmla="*/ 99974 h 4051121"/>
                  <a:gd name="connsiteX3-1743" fmla="*/ 1106346 w 1106346"/>
                  <a:gd name="connsiteY3-1744" fmla="*/ 103818 h 4051121"/>
                  <a:gd name="connsiteX4-1745" fmla="*/ 881685 w 1106346"/>
                  <a:gd name="connsiteY4-1746" fmla="*/ 991727 h 4051121"/>
                  <a:gd name="connsiteX5-1747" fmla="*/ 704991 w 1106346"/>
                  <a:gd name="connsiteY5-1748" fmla="*/ 1758683 h 4051121"/>
                  <a:gd name="connsiteX6-1749" fmla="*/ 390184 w 1106346"/>
                  <a:gd name="connsiteY6-1750" fmla="*/ 3191479 h 4051121"/>
                  <a:gd name="connsiteX7-1751" fmla="*/ 217658 w 1106346"/>
                  <a:gd name="connsiteY7-1752" fmla="*/ 4047665 h 4051121"/>
                  <a:gd name="connsiteX8-1753" fmla="*/ 102705 w 1106346"/>
                  <a:gd name="connsiteY8-1754" fmla="*/ 2885209 h 4051121"/>
                  <a:gd name="connsiteX9-1755" fmla="*/ 0 w 1106346"/>
                  <a:gd name="connsiteY9-1756" fmla="*/ 1937672 h 4051121"/>
                  <a:gd name="connsiteX10-1757" fmla="*/ 784685 w 1106346"/>
                  <a:gd name="connsiteY10-1758" fmla="*/ 1022250 h 4051121"/>
                  <a:gd name="connsiteX0-1759" fmla="*/ 985899 w 1307560"/>
                  <a:gd name="connsiteY0-1760" fmla="*/ 1022250 h 4051121"/>
                  <a:gd name="connsiteX1-1761" fmla="*/ 783352 w 1307560"/>
                  <a:gd name="connsiteY1-1762" fmla="*/ 1045691 h 4051121"/>
                  <a:gd name="connsiteX2-1763" fmla="*/ 952329 w 1307560"/>
                  <a:gd name="connsiteY2-1764" fmla="*/ 99974 h 4051121"/>
                  <a:gd name="connsiteX3-1765" fmla="*/ 1307560 w 1307560"/>
                  <a:gd name="connsiteY3-1766" fmla="*/ 103818 h 4051121"/>
                  <a:gd name="connsiteX4-1767" fmla="*/ 1082899 w 1307560"/>
                  <a:gd name="connsiteY4-1768" fmla="*/ 991727 h 4051121"/>
                  <a:gd name="connsiteX5-1769" fmla="*/ 906205 w 1307560"/>
                  <a:gd name="connsiteY5-1770" fmla="*/ 1758683 h 4051121"/>
                  <a:gd name="connsiteX6-1771" fmla="*/ 591398 w 1307560"/>
                  <a:gd name="connsiteY6-1772" fmla="*/ 3191479 h 4051121"/>
                  <a:gd name="connsiteX7-1773" fmla="*/ 418872 w 1307560"/>
                  <a:gd name="connsiteY7-1774" fmla="*/ 4047665 h 4051121"/>
                  <a:gd name="connsiteX8-1775" fmla="*/ 0 w 1307560"/>
                  <a:gd name="connsiteY8-1776" fmla="*/ 3636826 h 4051121"/>
                  <a:gd name="connsiteX9-1777" fmla="*/ 201214 w 1307560"/>
                  <a:gd name="connsiteY9-1778" fmla="*/ 1937672 h 4051121"/>
                  <a:gd name="connsiteX10-1779" fmla="*/ 985899 w 1307560"/>
                  <a:gd name="connsiteY10-1780" fmla="*/ 1022250 h 4051121"/>
                  <a:gd name="connsiteX0-1781" fmla="*/ 985899 w 1307560"/>
                  <a:gd name="connsiteY0-1782" fmla="*/ 1022250 h 4047663"/>
                  <a:gd name="connsiteX1-1783" fmla="*/ 783352 w 1307560"/>
                  <a:gd name="connsiteY1-1784" fmla="*/ 1045691 h 4047663"/>
                  <a:gd name="connsiteX2-1785" fmla="*/ 952329 w 1307560"/>
                  <a:gd name="connsiteY2-1786" fmla="*/ 99974 h 4047663"/>
                  <a:gd name="connsiteX3-1787" fmla="*/ 1307560 w 1307560"/>
                  <a:gd name="connsiteY3-1788" fmla="*/ 103818 h 4047663"/>
                  <a:gd name="connsiteX4-1789" fmla="*/ 1082899 w 1307560"/>
                  <a:gd name="connsiteY4-1790" fmla="*/ 991727 h 4047663"/>
                  <a:gd name="connsiteX5-1791" fmla="*/ 906205 w 1307560"/>
                  <a:gd name="connsiteY5-1792" fmla="*/ 1758683 h 4047663"/>
                  <a:gd name="connsiteX6-1793" fmla="*/ 591398 w 1307560"/>
                  <a:gd name="connsiteY6-1794" fmla="*/ 3191479 h 4047663"/>
                  <a:gd name="connsiteX7-1795" fmla="*/ 418872 w 1307560"/>
                  <a:gd name="connsiteY7-1796" fmla="*/ 4047665 h 4047663"/>
                  <a:gd name="connsiteX8-1797" fmla="*/ 245950 w 1307560"/>
                  <a:gd name="connsiteY8-1798" fmla="*/ 3902327 h 4047663"/>
                  <a:gd name="connsiteX9-1799" fmla="*/ 0 w 1307560"/>
                  <a:gd name="connsiteY9-1800" fmla="*/ 3636826 h 4047663"/>
                  <a:gd name="connsiteX10-1801" fmla="*/ 201214 w 1307560"/>
                  <a:gd name="connsiteY10-1802" fmla="*/ 1937672 h 4047663"/>
                  <a:gd name="connsiteX11" fmla="*/ 985899 w 1307560"/>
                  <a:gd name="connsiteY11" fmla="*/ 1022250 h 4047663"/>
                  <a:gd name="connsiteX0-1803" fmla="*/ 985899 w 1307560"/>
                  <a:gd name="connsiteY0-1804" fmla="*/ 1022250 h 4047663"/>
                  <a:gd name="connsiteX1-1805" fmla="*/ 783352 w 1307560"/>
                  <a:gd name="connsiteY1-1806" fmla="*/ 1045691 h 4047663"/>
                  <a:gd name="connsiteX2-1807" fmla="*/ 952329 w 1307560"/>
                  <a:gd name="connsiteY2-1808" fmla="*/ 99974 h 4047663"/>
                  <a:gd name="connsiteX3-1809" fmla="*/ 1307560 w 1307560"/>
                  <a:gd name="connsiteY3-1810" fmla="*/ 103818 h 4047663"/>
                  <a:gd name="connsiteX4-1811" fmla="*/ 1082899 w 1307560"/>
                  <a:gd name="connsiteY4-1812" fmla="*/ 991727 h 4047663"/>
                  <a:gd name="connsiteX5-1813" fmla="*/ 906205 w 1307560"/>
                  <a:gd name="connsiteY5-1814" fmla="*/ 1758683 h 4047663"/>
                  <a:gd name="connsiteX6-1815" fmla="*/ 591398 w 1307560"/>
                  <a:gd name="connsiteY6-1816" fmla="*/ 3191479 h 4047663"/>
                  <a:gd name="connsiteX7-1817" fmla="*/ 418872 w 1307560"/>
                  <a:gd name="connsiteY7-1818" fmla="*/ 4047665 h 4047663"/>
                  <a:gd name="connsiteX8-1819" fmla="*/ 382802 w 1307560"/>
                  <a:gd name="connsiteY8-1820" fmla="*/ 3259908 h 4047663"/>
                  <a:gd name="connsiteX9-1821" fmla="*/ 0 w 1307560"/>
                  <a:gd name="connsiteY9-1822" fmla="*/ 3636826 h 4047663"/>
                  <a:gd name="connsiteX10-1823" fmla="*/ 201214 w 1307560"/>
                  <a:gd name="connsiteY10-1824" fmla="*/ 1937672 h 4047663"/>
                  <a:gd name="connsiteX11-1825" fmla="*/ 985899 w 1307560"/>
                  <a:gd name="connsiteY11-1826" fmla="*/ 1022250 h 4047663"/>
                  <a:gd name="connsiteX0-1827" fmla="*/ 985899 w 1307560"/>
                  <a:gd name="connsiteY0-1828" fmla="*/ 1022250 h 4047663"/>
                  <a:gd name="connsiteX1-1829" fmla="*/ 783352 w 1307560"/>
                  <a:gd name="connsiteY1-1830" fmla="*/ 1045691 h 4047663"/>
                  <a:gd name="connsiteX2-1831" fmla="*/ 952329 w 1307560"/>
                  <a:gd name="connsiteY2-1832" fmla="*/ 99974 h 4047663"/>
                  <a:gd name="connsiteX3-1833" fmla="*/ 1307560 w 1307560"/>
                  <a:gd name="connsiteY3-1834" fmla="*/ 103818 h 4047663"/>
                  <a:gd name="connsiteX4-1835" fmla="*/ 1082899 w 1307560"/>
                  <a:gd name="connsiteY4-1836" fmla="*/ 991727 h 4047663"/>
                  <a:gd name="connsiteX5-1837" fmla="*/ 906205 w 1307560"/>
                  <a:gd name="connsiteY5-1838" fmla="*/ 1758683 h 4047663"/>
                  <a:gd name="connsiteX6-1839" fmla="*/ 591398 w 1307560"/>
                  <a:gd name="connsiteY6-1840" fmla="*/ 3191479 h 4047663"/>
                  <a:gd name="connsiteX7-1841" fmla="*/ 418872 w 1307560"/>
                  <a:gd name="connsiteY7-1842" fmla="*/ 4047665 h 4047663"/>
                  <a:gd name="connsiteX8-1843" fmla="*/ 400900 w 1307560"/>
                  <a:gd name="connsiteY8-1844" fmla="*/ 3750177 h 4047663"/>
                  <a:gd name="connsiteX9-1845" fmla="*/ 382802 w 1307560"/>
                  <a:gd name="connsiteY9-1846" fmla="*/ 3259908 h 4047663"/>
                  <a:gd name="connsiteX10-1847" fmla="*/ 0 w 1307560"/>
                  <a:gd name="connsiteY10-1848" fmla="*/ 3636826 h 4047663"/>
                  <a:gd name="connsiteX11-1849" fmla="*/ 201214 w 1307560"/>
                  <a:gd name="connsiteY11-1850" fmla="*/ 1937672 h 4047663"/>
                  <a:gd name="connsiteX12" fmla="*/ 985899 w 1307560"/>
                  <a:gd name="connsiteY12" fmla="*/ 1022250 h 4047663"/>
                  <a:gd name="connsiteX0-1851" fmla="*/ 1284355 w 1606016"/>
                  <a:gd name="connsiteY0-1852" fmla="*/ 1022250 h 4106236"/>
                  <a:gd name="connsiteX1-1853" fmla="*/ 1081808 w 1606016"/>
                  <a:gd name="connsiteY1-1854" fmla="*/ 1045691 h 4106236"/>
                  <a:gd name="connsiteX2-1855" fmla="*/ 1250785 w 1606016"/>
                  <a:gd name="connsiteY2-1856" fmla="*/ 99974 h 4106236"/>
                  <a:gd name="connsiteX3-1857" fmla="*/ 1606016 w 1606016"/>
                  <a:gd name="connsiteY3-1858" fmla="*/ 103818 h 4106236"/>
                  <a:gd name="connsiteX4-1859" fmla="*/ 1381355 w 1606016"/>
                  <a:gd name="connsiteY4-1860" fmla="*/ 991727 h 4106236"/>
                  <a:gd name="connsiteX5-1861" fmla="*/ 1204661 w 1606016"/>
                  <a:gd name="connsiteY5-1862" fmla="*/ 1758683 h 4106236"/>
                  <a:gd name="connsiteX6-1863" fmla="*/ 889854 w 1606016"/>
                  <a:gd name="connsiteY6-1864" fmla="*/ 3191479 h 4106236"/>
                  <a:gd name="connsiteX7-1865" fmla="*/ 717328 w 1606016"/>
                  <a:gd name="connsiteY7-1866" fmla="*/ 4047665 h 4106236"/>
                  <a:gd name="connsiteX8-1867" fmla="*/ 0 w 1606016"/>
                  <a:gd name="connsiteY8-1868" fmla="*/ 4106237 h 4106236"/>
                  <a:gd name="connsiteX9-1869" fmla="*/ 681258 w 1606016"/>
                  <a:gd name="connsiteY9-1870" fmla="*/ 3259908 h 4106236"/>
                  <a:gd name="connsiteX10-1871" fmla="*/ 298456 w 1606016"/>
                  <a:gd name="connsiteY10-1872" fmla="*/ 3636826 h 4106236"/>
                  <a:gd name="connsiteX11-1873" fmla="*/ 499670 w 1606016"/>
                  <a:gd name="connsiteY11-1874" fmla="*/ 1937672 h 4106236"/>
                  <a:gd name="connsiteX12-1875" fmla="*/ 1284355 w 1606016"/>
                  <a:gd name="connsiteY12-1876" fmla="*/ 1022250 h 4106236"/>
                  <a:gd name="connsiteX0-1877" fmla="*/ 1284355 w 1606016"/>
                  <a:gd name="connsiteY0-1878" fmla="*/ 1022250 h 4106236"/>
                  <a:gd name="connsiteX1-1879" fmla="*/ 1081808 w 1606016"/>
                  <a:gd name="connsiteY1-1880" fmla="*/ 1045691 h 4106236"/>
                  <a:gd name="connsiteX2-1881" fmla="*/ 1250785 w 1606016"/>
                  <a:gd name="connsiteY2-1882" fmla="*/ 99974 h 4106236"/>
                  <a:gd name="connsiteX3-1883" fmla="*/ 1606016 w 1606016"/>
                  <a:gd name="connsiteY3-1884" fmla="*/ 103818 h 4106236"/>
                  <a:gd name="connsiteX4-1885" fmla="*/ 1381355 w 1606016"/>
                  <a:gd name="connsiteY4-1886" fmla="*/ 991727 h 4106236"/>
                  <a:gd name="connsiteX5-1887" fmla="*/ 1204661 w 1606016"/>
                  <a:gd name="connsiteY5-1888" fmla="*/ 1758683 h 4106236"/>
                  <a:gd name="connsiteX6-1889" fmla="*/ 889854 w 1606016"/>
                  <a:gd name="connsiteY6-1890" fmla="*/ 3191479 h 4106236"/>
                  <a:gd name="connsiteX7-1891" fmla="*/ 717328 w 1606016"/>
                  <a:gd name="connsiteY7-1892" fmla="*/ 4047665 h 4106236"/>
                  <a:gd name="connsiteX8-1893" fmla="*/ 0 w 1606016"/>
                  <a:gd name="connsiteY8-1894" fmla="*/ 4106237 h 4106236"/>
                  <a:gd name="connsiteX9-1895" fmla="*/ 681258 w 1606016"/>
                  <a:gd name="connsiteY9-1896" fmla="*/ 3259908 h 4106236"/>
                  <a:gd name="connsiteX10-1897" fmla="*/ 298456 w 1606016"/>
                  <a:gd name="connsiteY10-1898" fmla="*/ 3636826 h 4106236"/>
                  <a:gd name="connsiteX11-1899" fmla="*/ 499670 w 1606016"/>
                  <a:gd name="connsiteY11-1900" fmla="*/ 1937672 h 4106236"/>
                  <a:gd name="connsiteX12-1901" fmla="*/ 1284355 w 1606016"/>
                  <a:gd name="connsiteY12-1902" fmla="*/ 1022250 h 4106236"/>
                  <a:gd name="connsiteX0-1903" fmla="*/ 1284355 w 1606016"/>
                  <a:gd name="connsiteY0-1904" fmla="*/ 1022250 h 4106236"/>
                  <a:gd name="connsiteX1-1905" fmla="*/ 1081808 w 1606016"/>
                  <a:gd name="connsiteY1-1906" fmla="*/ 1045691 h 4106236"/>
                  <a:gd name="connsiteX2-1907" fmla="*/ 1250785 w 1606016"/>
                  <a:gd name="connsiteY2-1908" fmla="*/ 99974 h 4106236"/>
                  <a:gd name="connsiteX3-1909" fmla="*/ 1606016 w 1606016"/>
                  <a:gd name="connsiteY3-1910" fmla="*/ 103818 h 4106236"/>
                  <a:gd name="connsiteX4-1911" fmla="*/ 1381355 w 1606016"/>
                  <a:gd name="connsiteY4-1912" fmla="*/ 991727 h 4106236"/>
                  <a:gd name="connsiteX5-1913" fmla="*/ 1204661 w 1606016"/>
                  <a:gd name="connsiteY5-1914" fmla="*/ 1758683 h 4106236"/>
                  <a:gd name="connsiteX6-1915" fmla="*/ 889854 w 1606016"/>
                  <a:gd name="connsiteY6-1916" fmla="*/ 3191479 h 4106236"/>
                  <a:gd name="connsiteX7-1917" fmla="*/ 717328 w 1606016"/>
                  <a:gd name="connsiteY7-1918" fmla="*/ 4047665 h 4106236"/>
                  <a:gd name="connsiteX8-1919" fmla="*/ 193816 w 1606016"/>
                  <a:gd name="connsiteY8-1920" fmla="*/ 4098428 h 4106236"/>
                  <a:gd name="connsiteX9-1921" fmla="*/ 0 w 1606016"/>
                  <a:gd name="connsiteY9-1922" fmla="*/ 4106237 h 4106236"/>
                  <a:gd name="connsiteX10-1923" fmla="*/ 681258 w 1606016"/>
                  <a:gd name="connsiteY10-1924" fmla="*/ 3259908 h 4106236"/>
                  <a:gd name="connsiteX11-1925" fmla="*/ 298456 w 1606016"/>
                  <a:gd name="connsiteY11-1926" fmla="*/ 3636826 h 4106236"/>
                  <a:gd name="connsiteX12-1927" fmla="*/ 499670 w 1606016"/>
                  <a:gd name="connsiteY12-1928" fmla="*/ 1937672 h 4106236"/>
                  <a:gd name="connsiteX13" fmla="*/ 1284355 w 1606016"/>
                  <a:gd name="connsiteY13" fmla="*/ 1022250 h 4106236"/>
                  <a:gd name="connsiteX0-1929" fmla="*/ 1339851 w 1661512"/>
                  <a:gd name="connsiteY0-1930" fmla="*/ 1022250 h 4617508"/>
                  <a:gd name="connsiteX1-1931" fmla="*/ 1137304 w 1661512"/>
                  <a:gd name="connsiteY1-1932" fmla="*/ 1045691 h 4617508"/>
                  <a:gd name="connsiteX2-1933" fmla="*/ 1306281 w 1661512"/>
                  <a:gd name="connsiteY2-1934" fmla="*/ 99974 h 4617508"/>
                  <a:gd name="connsiteX3-1935" fmla="*/ 1661512 w 1661512"/>
                  <a:gd name="connsiteY3-1936" fmla="*/ 103818 h 4617508"/>
                  <a:gd name="connsiteX4-1937" fmla="*/ 1436851 w 1661512"/>
                  <a:gd name="connsiteY4-1938" fmla="*/ 991727 h 4617508"/>
                  <a:gd name="connsiteX5-1939" fmla="*/ 1260157 w 1661512"/>
                  <a:gd name="connsiteY5-1940" fmla="*/ 1758683 h 4617508"/>
                  <a:gd name="connsiteX6-1941" fmla="*/ 945350 w 1661512"/>
                  <a:gd name="connsiteY6-1942" fmla="*/ 3191479 h 4617508"/>
                  <a:gd name="connsiteX7-1943" fmla="*/ 772824 w 1661512"/>
                  <a:gd name="connsiteY7-1944" fmla="*/ 4047665 h 4617508"/>
                  <a:gd name="connsiteX8-1945" fmla="*/ 0 w 1661512"/>
                  <a:gd name="connsiteY8-1946" fmla="*/ 4617508 h 4617508"/>
                  <a:gd name="connsiteX9-1947" fmla="*/ 55496 w 1661512"/>
                  <a:gd name="connsiteY9-1948" fmla="*/ 4106237 h 4617508"/>
                  <a:gd name="connsiteX10-1949" fmla="*/ 736754 w 1661512"/>
                  <a:gd name="connsiteY10-1950" fmla="*/ 3259908 h 4617508"/>
                  <a:gd name="connsiteX11-1951" fmla="*/ 353952 w 1661512"/>
                  <a:gd name="connsiteY11-1952" fmla="*/ 3636826 h 4617508"/>
                  <a:gd name="connsiteX12-1953" fmla="*/ 555166 w 1661512"/>
                  <a:gd name="connsiteY12-1954" fmla="*/ 1937672 h 4617508"/>
                  <a:gd name="connsiteX13-1955" fmla="*/ 1339851 w 1661512"/>
                  <a:gd name="connsiteY13-1956" fmla="*/ 1022250 h 4617508"/>
                  <a:gd name="connsiteX0-1957" fmla="*/ 1339851 w 1661512"/>
                  <a:gd name="connsiteY0-1958" fmla="*/ 1022250 h 4617508"/>
                  <a:gd name="connsiteX1-1959" fmla="*/ 1137304 w 1661512"/>
                  <a:gd name="connsiteY1-1960" fmla="*/ 1045691 h 4617508"/>
                  <a:gd name="connsiteX2-1961" fmla="*/ 1306281 w 1661512"/>
                  <a:gd name="connsiteY2-1962" fmla="*/ 99974 h 4617508"/>
                  <a:gd name="connsiteX3-1963" fmla="*/ 1661512 w 1661512"/>
                  <a:gd name="connsiteY3-1964" fmla="*/ 103818 h 4617508"/>
                  <a:gd name="connsiteX4-1965" fmla="*/ 1436851 w 1661512"/>
                  <a:gd name="connsiteY4-1966" fmla="*/ 991727 h 4617508"/>
                  <a:gd name="connsiteX5-1967" fmla="*/ 1260157 w 1661512"/>
                  <a:gd name="connsiteY5-1968" fmla="*/ 1758683 h 4617508"/>
                  <a:gd name="connsiteX6-1969" fmla="*/ 945350 w 1661512"/>
                  <a:gd name="connsiteY6-1970" fmla="*/ 3191479 h 4617508"/>
                  <a:gd name="connsiteX7-1971" fmla="*/ 772824 w 1661512"/>
                  <a:gd name="connsiteY7-1972" fmla="*/ 4047665 h 4617508"/>
                  <a:gd name="connsiteX8-1973" fmla="*/ 0 w 1661512"/>
                  <a:gd name="connsiteY8-1974" fmla="*/ 4617508 h 4617508"/>
                  <a:gd name="connsiteX9-1975" fmla="*/ 55496 w 1661512"/>
                  <a:gd name="connsiteY9-1976" fmla="*/ 4106237 h 4617508"/>
                  <a:gd name="connsiteX10-1977" fmla="*/ 736754 w 1661512"/>
                  <a:gd name="connsiteY10-1978" fmla="*/ 3259908 h 4617508"/>
                  <a:gd name="connsiteX11-1979" fmla="*/ 353952 w 1661512"/>
                  <a:gd name="connsiteY11-1980" fmla="*/ 3636826 h 4617508"/>
                  <a:gd name="connsiteX12-1981" fmla="*/ 555166 w 1661512"/>
                  <a:gd name="connsiteY12-1982" fmla="*/ 1937672 h 4617508"/>
                  <a:gd name="connsiteX13-1983" fmla="*/ 1339851 w 1661512"/>
                  <a:gd name="connsiteY13-1984" fmla="*/ 1022250 h 4617508"/>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83" y="connsiteY9-884"/>
                  </a:cxn>
                  <a:cxn ang="0">
                    <a:pos x="connsiteX10-1385" y="connsiteY10-1386"/>
                  </a:cxn>
                  <a:cxn ang="0">
                    <a:pos x="connsiteX11-1825" y="connsiteY11-1826"/>
                  </a:cxn>
                  <a:cxn ang="0">
                    <a:pos x="connsiteX12-1875" y="connsiteY12-1876"/>
                  </a:cxn>
                  <a:cxn ang="0">
                    <a:pos x="connsiteX13-1955" y="connsiteY13-1956"/>
                  </a:cxn>
                </a:cxnLst>
                <a:rect l="l" t="t" r="r" b="b"/>
                <a:pathLst>
                  <a:path w="1661512" h="4617508">
                    <a:moveTo>
                      <a:pt x="1339851" y="1022250"/>
                    </a:moveTo>
                    <a:lnTo>
                      <a:pt x="1137304" y="1045691"/>
                    </a:lnTo>
                    <a:lnTo>
                      <a:pt x="1306281" y="99974"/>
                    </a:lnTo>
                    <a:cubicBezTo>
                      <a:pt x="1541984" y="-41943"/>
                      <a:pt x="1645009" y="-25620"/>
                      <a:pt x="1661512" y="103818"/>
                    </a:cubicBezTo>
                    <a:cubicBezTo>
                      <a:pt x="1594394" y="441457"/>
                      <a:pt x="1503969" y="654088"/>
                      <a:pt x="1436851" y="991727"/>
                    </a:cubicBezTo>
                    <a:lnTo>
                      <a:pt x="1260157" y="1758683"/>
                    </a:lnTo>
                    <a:cubicBezTo>
                      <a:pt x="1141739" y="2263871"/>
                      <a:pt x="1026572" y="2809982"/>
                      <a:pt x="945350" y="3191479"/>
                    </a:cubicBezTo>
                    <a:lnTo>
                      <a:pt x="772824" y="4047665"/>
                    </a:lnTo>
                    <a:lnTo>
                      <a:pt x="0" y="4617508"/>
                    </a:lnTo>
                    <a:lnTo>
                      <a:pt x="55496" y="4106237"/>
                    </a:lnTo>
                    <a:cubicBezTo>
                      <a:pt x="440032" y="3513674"/>
                      <a:pt x="509668" y="3542018"/>
                      <a:pt x="736754" y="3259908"/>
                    </a:cubicBezTo>
                    <a:lnTo>
                      <a:pt x="353952" y="3636826"/>
                    </a:lnTo>
                    <a:lnTo>
                      <a:pt x="555166" y="1937672"/>
                    </a:lnTo>
                    <a:cubicBezTo>
                      <a:pt x="881165" y="1444681"/>
                      <a:pt x="1078289" y="1327391"/>
                      <a:pt x="1339851" y="1022250"/>
                    </a:cubicBez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62" name="平行四边形 51"/>
              <p:cNvSpPr/>
              <p:nvPr/>
            </p:nvSpPr>
            <p:spPr>
              <a:xfrm rot="11144820">
                <a:off x="4866622" y="1402184"/>
                <a:ext cx="4000705" cy="832243"/>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1685566"/>
                  <a:gd name="connsiteY0-650" fmla="*/ 1716579 h 1716579"/>
                  <a:gd name="connsiteX1-651" fmla="*/ 234518 w 1685566"/>
                  <a:gd name="connsiteY1-652" fmla="*/ 1018595 h 1716579"/>
                  <a:gd name="connsiteX2-653" fmla="*/ 775393 w 1685566"/>
                  <a:gd name="connsiteY2-654" fmla="*/ 119504 h 1716579"/>
                  <a:gd name="connsiteX3-655" fmla="*/ 1018640 w 1685566"/>
                  <a:gd name="connsiteY3-656" fmla="*/ 349163 h 1716579"/>
                  <a:gd name="connsiteX4-657" fmla="*/ 1332493 w 1685566"/>
                  <a:gd name="connsiteY4-658" fmla="*/ 392372 h 1716579"/>
                  <a:gd name="connsiteX5-659" fmla="*/ 1600913 w 1685566"/>
                  <a:gd name="connsiteY5-660" fmla="*/ 368471 h 1716579"/>
                  <a:gd name="connsiteX6-661" fmla="*/ 1681725 w 1685566"/>
                  <a:gd name="connsiteY6-662" fmla="*/ 10763 h 1716579"/>
                  <a:gd name="connsiteX7-663" fmla="*/ 1291869 w 1685566"/>
                  <a:gd name="connsiteY7-664" fmla="*/ 1370590 h 1716579"/>
                  <a:gd name="connsiteX8-665" fmla="*/ 0 w 1685566"/>
                  <a:gd name="connsiteY8-666" fmla="*/ 1716579 h 1716579"/>
                  <a:gd name="connsiteX0-667" fmla="*/ 0 w 1685566"/>
                  <a:gd name="connsiteY0-668" fmla="*/ 1716579 h 1716579"/>
                  <a:gd name="connsiteX1-669" fmla="*/ 234518 w 1685566"/>
                  <a:gd name="connsiteY1-670" fmla="*/ 1018595 h 1716579"/>
                  <a:gd name="connsiteX2-671" fmla="*/ 775393 w 1685566"/>
                  <a:gd name="connsiteY2-672" fmla="*/ 119504 h 1716579"/>
                  <a:gd name="connsiteX3-673" fmla="*/ 1018640 w 1685566"/>
                  <a:gd name="connsiteY3-674" fmla="*/ 349163 h 1716579"/>
                  <a:gd name="connsiteX4-675" fmla="*/ 1332493 w 1685566"/>
                  <a:gd name="connsiteY4-676" fmla="*/ 392372 h 1716579"/>
                  <a:gd name="connsiteX5-677" fmla="*/ 1600913 w 1685566"/>
                  <a:gd name="connsiteY5-678" fmla="*/ 368471 h 1716579"/>
                  <a:gd name="connsiteX6-679" fmla="*/ 1681725 w 1685566"/>
                  <a:gd name="connsiteY6-680" fmla="*/ 10763 h 1716579"/>
                  <a:gd name="connsiteX7-681" fmla="*/ 1551445 w 1685566"/>
                  <a:gd name="connsiteY7-682" fmla="*/ 222083 h 1716579"/>
                  <a:gd name="connsiteX8-683" fmla="*/ 0 w 1685566"/>
                  <a:gd name="connsiteY8-684" fmla="*/ 1716579 h 1716579"/>
                  <a:gd name="connsiteX0-685" fmla="*/ 0 w 1682289"/>
                  <a:gd name="connsiteY0-686" fmla="*/ 1726912 h 1726912"/>
                  <a:gd name="connsiteX1-687" fmla="*/ 234518 w 1682289"/>
                  <a:gd name="connsiteY1-688" fmla="*/ 1028928 h 1726912"/>
                  <a:gd name="connsiteX2-689" fmla="*/ 775393 w 1682289"/>
                  <a:gd name="connsiteY2-690" fmla="*/ 129837 h 1726912"/>
                  <a:gd name="connsiteX3-691" fmla="*/ 1018640 w 1682289"/>
                  <a:gd name="connsiteY3-692" fmla="*/ 359496 h 1726912"/>
                  <a:gd name="connsiteX4-693" fmla="*/ 1332493 w 1682289"/>
                  <a:gd name="connsiteY4-694" fmla="*/ 402705 h 1726912"/>
                  <a:gd name="connsiteX5-695" fmla="*/ 1284915 w 1682289"/>
                  <a:gd name="connsiteY5-696" fmla="*/ 166606 h 1726912"/>
                  <a:gd name="connsiteX6-697" fmla="*/ 1681725 w 1682289"/>
                  <a:gd name="connsiteY6-698" fmla="*/ 21096 h 1726912"/>
                  <a:gd name="connsiteX7-699" fmla="*/ 1551445 w 1682289"/>
                  <a:gd name="connsiteY7-700" fmla="*/ 232416 h 1726912"/>
                  <a:gd name="connsiteX8-701" fmla="*/ 0 w 1682289"/>
                  <a:gd name="connsiteY8-702" fmla="*/ 1726912 h 1726912"/>
                  <a:gd name="connsiteX0-703" fmla="*/ 0 w 1684097"/>
                  <a:gd name="connsiteY0-704" fmla="*/ 1773858 h 1773858"/>
                  <a:gd name="connsiteX1-705" fmla="*/ 234518 w 1684097"/>
                  <a:gd name="connsiteY1-706" fmla="*/ 1075874 h 1773858"/>
                  <a:gd name="connsiteX2-707" fmla="*/ 775393 w 1684097"/>
                  <a:gd name="connsiteY2-708" fmla="*/ 176783 h 1773858"/>
                  <a:gd name="connsiteX3-709" fmla="*/ 1018640 w 1684097"/>
                  <a:gd name="connsiteY3-710" fmla="*/ 406442 h 1773858"/>
                  <a:gd name="connsiteX4-711" fmla="*/ 1332493 w 1684097"/>
                  <a:gd name="connsiteY4-712" fmla="*/ 449651 h 1773858"/>
                  <a:gd name="connsiteX5-713" fmla="*/ 1566014 w 1684097"/>
                  <a:gd name="connsiteY5-714" fmla="*/ 40521 h 1773858"/>
                  <a:gd name="connsiteX6-715" fmla="*/ 1681725 w 1684097"/>
                  <a:gd name="connsiteY6-716" fmla="*/ 68042 h 1773858"/>
                  <a:gd name="connsiteX7-717" fmla="*/ 1551445 w 1684097"/>
                  <a:gd name="connsiteY7-718" fmla="*/ 279362 h 1773858"/>
                  <a:gd name="connsiteX8-719" fmla="*/ 0 w 1684097"/>
                  <a:gd name="connsiteY8-720" fmla="*/ 1773858 h 1773858"/>
                  <a:gd name="connsiteX0-721" fmla="*/ 0 w 1681725"/>
                  <a:gd name="connsiteY0-722" fmla="*/ 1733337 h 1733337"/>
                  <a:gd name="connsiteX1-723" fmla="*/ 234518 w 1681725"/>
                  <a:gd name="connsiteY1-724" fmla="*/ 1035353 h 1733337"/>
                  <a:gd name="connsiteX2-725" fmla="*/ 775393 w 1681725"/>
                  <a:gd name="connsiteY2-726" fmla="*/ 136262 h 1733337"/>
                  <a:gd name="connsiteX3-727" fmla="*/ 1018640 w 1681725"/>
                  <a:gd name="connsiteY3-728" fmla="*/ 365921 h 1733337"/>
                  <a:gd name="connsiteX4-729" fmla="*/ 1332493 w 1681725"/>
                  <a:gd name="connsiteY4-730" fmla="*/ 409130 h 1733337"/>
                  <a:gd name="connsiteX5-731" fmla="*/ 1566014 w 1681725"/>
                  <a:gd name="connsiteY5-732" fmla="*/ 0 h 1733337"/>
                  <a:gd name="connsiteX6-733" fmla="*/ 1681725 w 1681725"/>
                  <a:gd name="connsiteY6-734" fmla="*/ 27521 h 1733337"/>
                  <a:gd name="connsiteX7-735" fmla="*/ 1551445 w 1681725"/>
                  <a:gd name="connsiteY7-736" fmla="*/ 238841 h 1733337"/>
                  <a:gd name="connsiteX8-737" fmla="*/ 0 w 1681725"/>
                  <a:gd name="connsiteY8-738" fmla="*/ 1733337 h 1733337"/>
                  <a:gd name="connsiteX0-739" fmla="*/ 0 w 1681725"/>
                  <a:gd name="connsiteY0-740" fmla="*/ 1758727 h 1758727"/>
                  <a:gd name="connsiteX1-741" fmla="*/ 234518 w 1681725"/>
                  <a:gd name="connsiteY1-742" fmla="*/ 1060743 h 1758727"/>
                  <a:gd name="connsiteX2-743" fmla="*/ 775393 w 1681725"/>
                  <a:gd name="connsiteY2-744" fmla="*/ 161652 h 1758727"/>
                  <a:gd name="connsiteX3-745" fmla="*/ 1018640 w 1681725"/>
                  <a:gd name="connsiteY3-746" fmla="*/ 391311 h 1758727"/>
                  <a:gd name="connsiteX4-747" fmla="*/ 1332493 w 1681725"/>
                  <a:gd name="connsiteY4-748" fmla="*/ 434520 h 1758727"/>
                  <a:gd name="connsiteX5-749" fmla="*/ 1566014 w 1681725"/>
                  <a:gd name="connsiteY5-750" fmla="*/ 25390 h 1758727"/>
                  <a:gd name="connsiteX6-751" fmla="*/ 1642598 w 1681725"/>
                  <a:gd name="connsiteY6-752" fmla="*/ 46365 h 1758727"/>
                  <a:gd name="connsiteX7-753" fmla="*/ 1681725 w 1681725"/>
                  <a:gd name="connsiteY7-754" fmla="*/ 52911 h 1758727"/>
                  <a:gd name="connsiteX8-755" fmla="*/ 1551445 w 1681725"/>
                  <a:gd name="connsiteY8-756" fmla="*/ 264231 h 1758727"/>
                  <a:gd name="connsiteX9" fmla="*/ 0 w 1681725"/>
                  <a:gd name="connsiteY9" fmla="*/ 1758727 h 1758727"/>
                  <a:gd name="connsiteX0-757" fmla="*/ 0 w 1681725"/>
                  <a:gd name="connsiteY0-758" fmla="*/ 1733337 h 1733337"/>
                  <a:gd name="connsiteX1-759" fmla="*/ 234518 w 1681725"/>
                  <a:gd name="connsiteY1-760" fmla="*/ 1035353 h 1733337"/>
                  <a:gd name="connsiteX2-761" fmla="*/ 775393 w 1681725"/>
                  <a:gd name="connsiteY2-762" fmla="*/ 136262 h 1733337"/>
                  <a:gd name="connsiteX3-763" fmla="*/ 1018640 w 1681725"/>
                  <a:gd name="connsiteY3-764" fmla="*/ 365921 h 1733337"/>
                  <a:gd name="connsiteX4-765" fmla="*/ 1332493 w 1681725"/>
                  <a:gd name="connsiteY4-766" fmla="*/ 409130 h 1733337"/>
                  <a:gd name="connsiteX5-767" fmla="*/ 1566014 w 1681725"/>
                  <a:gd name="connsiteY5-768" fmla="*/ 0 h 1733337"/>
                  <a:gd name="connsiteX6-769" fmla="*/ 1642598 w 1681725"/>
                  <a:gd name="connsiteY6-770" fmla="*/ 20975 h 1733337"/>
                  <a:gd name="connsiteX7-771" fmla="*/ 1681725 w 1681725"/>
                  <a:gd name="connsiteY7-772" fmla="*/ 27521 h 1733337"/>
                  <a:gd name="connsiteX8-773" fmla="*/ 1551445 w 1681725"/>
                  <a:gd name="connsiteY8-774" fmla="*/ 238841 h 1733337"/>
                  <a:gd name="connsiteX9-775" fmla="*/ 0 w 1681725"/>
                  <a:gd name="connsiteY9-776" fmla="*/ 1733337 h 1733337"/>
                  <a:gd name="connsiteX0-777" fmla="*/ 0 w 1681725"/>
                  <a:gd name="connsiteY0-778" fmla="*/ 1761079 h 1761079"/>
                  <a:gd name="connsiteX1-779" fmla="*/ 234518 w 1681725"/>
                  <a:gd name="connsiteY1-780" fmla="*/ 1063095 h 1761079"/>
                  <a:gd name="connsiteX2-781" fmla="*/ 775393 w 1681725"/>
                  <a:gd name="connsiteY2-782" fmla="*/ 164004 h 1761079"/>
                  <a:gd name="connsiteX3-783" fmla="*/ 1018640 w 1681725"/>
                  <a:gd name="connsiteY3-784" fmla="*/ 393663 h 1761079"/>
                  <a:gd name="connsiteX4-785" fmla="*/ 1332493 w 1681725"/>
                  <a:gd name="connsiteY4-786" fmla="*/ 436872 h 1761079"/>
                  <a:gd name="connsiteX5-787" fmla="*/ 1566014 w 1681725"/>
                  <a:gd name="connsiteY5-788" fmla="*/ 27742 h 1761079"/>
                  <a:gd name="connsiteX6-789" fmla="*/ 1640139 w 1681725"/>
                  <a:gd name="connsiteY6-790" fmla="*/ 38111 h 1761079"/>
                  <a:gd name="connsiteX7-791" fmla="*/ 1681725 w 1681725"/>
                  <a:gd name="connsiteY7-792" fmla="*/ 55263 h 1761079"/>
                  <a:gd name="connsiteX8-793" fmla="*/ 1551445 w 1681725"/>
                  <a:gd name="connsiteY8-794" fmla="*/ 266583 h 1761079"/>
                  <a:gd name="connsiteX9-795" fmla="*/ 0 w 1681725"/>
                  <a:gd name="connsiteY9-796" fmla="*/ 1761079 h 1761079"/>
                  <a:gd name="connsiteX0-797" fmla="*/ 0 w 1681725"/>
                  <a:gd name="connsiteY0-798" fmla="*/ 1742760 h 1742760"/>
                  <a:gd name="connsiteX1-799" fmla="*/ 234518 w 1681725"/>
                  <a:gd name="connsiteY1-800" fmla="*/ 1044776 h 1742760"/>
                  <a:gd name="connsiteX2-801" fmla="*/ 775393 w 1681725"/>
                  <a:gd name="connsiteY2-802" fmla="*/ 145685 h 1742760"/>
                  <a:gd name="connsiteX3-803" fmla="*/ 1018640 w 1681725"/>
                  <a:gd name="connsiteY3-804" fmla="*/ 375344 h 1742760"/>
                  <a:gd name="connsiteX4-805" fmla="*/ 1332493 w 1681725"/>
                  <a:gd name="connsiteY4-806" fmla="*/ 418553 h 1742760"/>
                  <a:gd name="connsiteX5-807" fmla="*/ 1566014 w 1681725"/>
                  <a:gd name="connsiteY5-808" fmla="*/ 9423 h 1742760"/>
                  <a:gd name="connsiteX6-809" fmla="*/ 1592249 w 1681725"/>
                  <a:gd name="connsiteY6-810" fmla="*/ 123178 h 1742760"/>
                  <a:gd name="connsiteX7-811" fmla="*/ 1681725 w 1681725"/>
                  <a:gd name="connsiteY7-812" fmla="*/ 36944 h 1742760"/>
                  <a:gd name="connsiteX8-813" fmla="*/ 1551445 w 1681725"/>
                  <a:gd name="connsiteY8-814" fmla="*/ 248264 h 1742760"/>
                  <a:gd name="connsiteX9-815" fmla="*/ 0 w 1681725"/>
                  <a:gd name="connsiteY9-816" fmla="*/ 1742760 h 1742760"/>
                  <a:gd name="connsiteX0-817" fmla="*/ 0 w 1696544"/>
                  <a:gd name="connsiteY0-818" fmla="*/ 1733341 h 1733341"/>
                  <a:gd name="connsiteX1-819" fmla="*/ 234518 w 1696544"/>
                  <a:gd name="connsiteY1-820" fmla="*/ 1035357 h 1733341"/>
                  <a:gd name="connsiteX2-821" fmla="*/ 775393 w 1696544"/>
                  <a:gd name="connsiteY2-822" fmla="*/ 136266 h 1733341"/>
                  <a:gd name="connsiteX3-823" fmla="*/ 1018640 w 1696544"/>
                  <a:gd name="connsiteY3-824" fmla="*/ 365925 h 1733341"/>
                  <a:gd name="connsiteX4-825" fmla="*/ 1332493 w 1696544"/>
                  <a:gd name="connsiteY4-826" fmla="*/ 409134 h 1733341"/>
                  <a:gd name="connsiteX5-827" fmla="*/ 1566014 w 1696544"/>
                  <a:gd name="connsiteY5-828" fmla="*/ 4 h 1733341"/>
                  <a:gd name="connsiteX6-829" fmla="*/ 1696544 w 1696544"/>
                  <a:gd name="connsiteY6-830" fmla="*/ 417903 h 1733341"/>
                  <a:gd name="connsiteX7-831" fmla="*/ 1681725 w 1696544"/>
                  <a:gd name="connsiteY7-832" fmla="*/ 27525 h 1733341"/>
                  <a:gd name="connsiteX8-833" fmla="*/ 1551445 w 1696544"/>
                  <a:gd name="connsiteY8-834" fmla="*/ 238845 h 1733341"/>
                  <a:gd name="connsiteX9-835" fmla="*/ 0 w 1696544"/>
                  <a:gd name="connsiteY9-836" fmla="*/ 1733341 h 1733341"/>
                  <a:gd name="connsiteX0-837" fmla="*/ 0 w 1696544"/>
                  <a:gd name="connsiteY0-838" fmla="*/ 1705816 h 1705816"/>
                  <a:gd name="connsiteX1-839" fmla="*/ 234518 w 1696544"/>
                  <a:gd name="connsiteY1-840" fmla="*/ 1007832 h 1705816"/>
                  <a:gd name="connsiteX2-841" fmla="*/ 775393 w 1696544"/>
                  <a:gd name="connsiteY2-842" fmla="*/ 108741 h 1705816"/>
                  <a:gd name="connsiteX3-843" fmla="*/ 1018640 w 1696544"/>
                  <a:gd name="connsiteY3-844" fmla="*/ 338400 h 1705816"/>
                  <a:gd name="connsiteX4-845" fmla="*/ 1332493 w 1696544"/>
                  <a:gd name="connsiteY4-846" fmla="*/ 381609 h 1705816"/>
                  <a:gd name="connsiteX5-847" fmla="*/ 1192971 w 1696544"/>
                  <a:gd name="connsiteY5-848" fmla="*/ 119982 h 1705816"/>
                  <a:gd name="connsiteX6-849" fmla="*/ 1696544 w 1696544"/>
                  <a:gd name="connsiteY6-850" fmla="*/ 390378 h 1705816"/>
                  <a:gd name="connsiteX7-851" fmla="*/ 1681725 w 1696544"/>
                  <a:gd name="connsiteY7-852" fmla="*/ 0 h 1705816"/>
                  <a:gd name="connsiteX8-853" fmla="*/ 1551445 w 1696544"/>
                  <a:gd name="connsiteY8-854" fmla="*/ 211320 h 1705816"/>
                  <a:gd name="connsiteX9-855" fmla="*/ 0 w 1696544"/>
                  <a:gd name="connsiteY9-856" fmla="*/ 1705816 h 1705816"/>
                  <a:gd name="connsiteX0-857" fmla="*/ 0 w 1681725"/>
                  <a:gd name="connsiteY0-858" fmla="*/ 1729782 h 1729782"/>
                  <a:gd name="connsiteX1-859" fmla="*/ 234518 w 1681725"/>
                  <a:gd name="connsiteY1-860" fmla="*/ 1031798 h 1729782"/>
                  <a:gd name="connsiteX2-861" fmla="*/ 775393 w 1681725"/>
                  <a:gd name="connsiteY2-862" fmla="*/ 132707 h 1729782"/>
                  <a:gd name="connsiteX3-863" fmla="*/ 1018640 w 1681725"/>
                  <a:gd name="connsiteY3-864" fmla="*/ 362366 h 1729782"/>
                  <a:gd name="connsiteX4-865" fmla="*/ 1332493 w 1681725"/>
                  <a:gd name="connsiteY4-866" fmla="*/ 405575 h 1729782"/>
                  <a:gd name="connsiteX5-867" fmla="*/ 1192971 w 1681725"/>
                  <a:gd name="connsiteY5-868" fmla="*/ 143948 h 1729782"/>
                  <a:gd name="connsiteX6-869" fmla="*/ 1644028 w 1681725"/>
                  <a:gd name="connsiteY6-870" fmla="*/ 108 h 1729782"/>
                  <a:gd name="connsiteX7-871" fmla="*/ 1681725 w 1681725"/>
                  <a:gd name="connsiteY7-872" fmla="*/ 23966 h 1729782"/>
                  <a:gd name="connsiteX8-873" fmla="*/ 1551445 w 1681725"/>
                  <a:gd name="connsiteY8-874" fmla="*/ 235286 h 1729782"/>
                  <a:gd name="connsiteX9-875" fmla="*/ 0 w 1681725"/>
                  <a:gd name="connsiteY9-876" fmla="*/ 1729782 h 1729782"/>
                  <a:gd name="connsiteX0-877" fmla="*/ 0 w 1681725"/>
                  <a:gd name="connsiteY0-878" fmla="*/ 1765277 h 1765277"/>
                  <a:gd name="connsiteX1-879" fmla="*/ 234518 w 1681725"/>
                  <a:gd name="connsiteY1-880" fmla="*/ 1067293 h 1765277"/>
                  <a:gd name="connsiteX2-881" fmla="*/ 775393 w 1681725"/>
                  <a:gd name="connsiteY2-882" fmla="*/ 168202 h 1765277"/>
                  <a:gd name="connsiteX3-883" fmla="*/ 1018640 w 1681725"/>
                  <a:gd name="connsiteY3-884" fmla="*/ 397861 h 1765277"/>
                  <a:gd name="connsiteX4-885" fmla="*/ 1332493 w 1681725"/>
                  <a:gd name="connsiteY4-886" fmla="*/ 441070 h 1765277"/>
                  <a:gd name="connsiteX5-887" fmla="*/ 1555571 w 1681725"/>
                  <a:gd name="connsiteY5-888" fmla="*/ 29164 h 1765277"/>
                  <a:gd name="connsiteX6-889" fmla="*/ 1644028 w 1681725"/>
                  <a:gd name="connsiteY6-890" fmla="*/ 35603 h 1765277"/>
                  <a:gd name="connsiteX7-891" fmla="*/ 1681725 w 1681725"/>
                  <a:gd name="connsiteY7-892" fmla="*/ 59461 h 1765277"/>
                  <a:gd name="connsiteX8-893" fmla="*/ 1551445 w 1681725"/>
                  <a:gd name="connsiteY8-894" fmla="*/ 270781 h 1765277"/>
                  <a:gd name="connsiteX9-895" fmla="*/ 0 w 1681725"/>
                  <a:gd name="connsiteY9-896" fmla="*/ 1765277 h 1765277"/>
                  <a:gd name="connsiteX0-897" fmla="*/ 0 w 1681725"/>
                  <a:gd name="connsiteY0-898" fmla="*/ 1736113 h 1736113"/>
                  <a:gd name="connsiteX1-899" fmla="*/ 234518 w 1681725"/>
                  <a:gd name="connsiteY1-900" fmla="*/ 1038129 h 1736113"/>
                  <a:gd name="connsiteX2-901" fmla="*/ 775393 w 1681725"/>
                  <a:gd name="connsiteY2-902" fmla="*/ 139038 h 1736113"/>
                  <a:gd name="connsiteX3-903" fmla="*/ 1018640 w 1681725"/>
                  <a:gd name="connsiteY3-904" fmla="*/ 368697 h 1736113"/>
                  <a:gd name="connsiteX4-905" fmla="*/ 1332493 w 1681725"/>
                  <a:gd name="connsiteY4-906" fmla="*/ 411906 h 1736113"/>
                  <a:gd name="connsiteX5-907" fmla="*/ 1555571 w 1681725"/>
                  <a:gd name="connsiteY5-908" fmla="*/ 0 h 1736113"/>
                  <a:gd name="connsiteX6-909" fmla="*/ 1644028 w 1681725"/>
                  <a:gd name="connsiteY6-910" fmla="*/ 6439 h 1736113"/>
                  <a:gd name="connsiteX7-911" fmla="*/ 1681725 w 1681725"/>
                  <a:gd name="connsiteY7-912" fmla="*/ 30297 h 1736113"/>
                  <a:gd name="connsiteX8-913" fmla="*/ 1551445 w 1681725"/>
                  <a:gd name="connsiteY8-914" fmla="*/ 241617 h 1736113"/>
                  <a:gd name="connsiteX9-915" fmla="*/ 0 w 1681725"/>
                  <a:gd name="connsiteY9-916" fmla="*/ 1736113 h 1736113"/>
                  <a:gd name="connsiteX0-917" fmla="*/ 0 w 1693804"/>
                  <a:gd name="connsiteY0-918" fmla="*/ 1736113 h 1736113"/>
                  <a:gd name="connsiteX1-919" fmla="*/ 234518 w 1693804"/>
                  <a:gd name="connsiteY1-920" fmla="*/ 1038129 h 1736113"/>
                  <a:gd name="connsiteX2-921" fmla="*/ 775393 w 1693804"/>
                  <a:gd name="connsiteY2-922" fmla="*/ 139038 h 1736113"/>
                  <a:gd name="connsiteX3-923" fmla="*/ 1018640 w 1693804"/>
                  <a:gd name="connsiteY3-924" fmla="*/ 368697 h 1736113"/>
                  <a:gd name="connsiteX4-925" fmla="*/ 1332493 w 1693804"/>
                  <a:gd name="connsiteY4-926" fmla="*/ 411906 h 1736113"/>
                  <a:gd name="connsiteX5-927" fmla="*/ 1555571 w 1693804"/>
                  <a:gd name="connsiteY5-928" fmla="*/ 0 h 1736113"/>
                  <a:gd name="connsiteX6-929" fmla="*/ 1644028 w 1693804"/>
                  <a:gd name="connsiteY6-930" fmla="*/ 6439 h 1736113"/>
                  <a:gd name="connsiteX7-931" fmla="*/ 1693804 w 1693804"/>
                  <a:gd name="connsiteY7-932" fmla="*/ 21342 h 1736113"/>
                  <a:gd name="connsiteX8-933" fmla="*/ 1551445 w 1693804"/>
                  <a:gd name="connsiteY8-934" fmla="*/ 241617 h 1736113"/>
                  <a:gd name="connsiteX9-935" fmla="*/ 0 w 1693804"/>
                  <a:gd name="connsiteY9-936" fmla="*/ 1736113 h 1736113"/>
                  <a:gd name="connsiteX0-937" fmla="*/ 0 w 1693804"/>
                  <a:gd name="connsiteY0-938" fmla="*/ 1737908 h 1737908"/>
                  <a:gd name="connsiteX1-939" fmla="*/ 234518 w 1693804"/>
                  <a:gd name="connsiteY1-940" fmla="*/ 1039924 h 1737908"/>
                  <a:gd name="connsiteX2-941" fmla="*/ 775393 w 1693804"/>
                  <a:gd name="connsiteY2-942" fmla="*/ 140833 h 1737908"/>
                  <a:gd name="connsiteX3-943" fmla="*/ 1018640 w 1693804"/>
                  <a:gd name="connsiteY3-944" fmla="*/ 370492 h 1737908"/>
                  <a:gd name="connsiteX4-945" fmla="*/ 1407759 w 1693804"/>
                  <a:gd name="connsiteY4-946" fmla="*/ 43355 h 1737908"/>
                  <a:gd name="connsiteX5-947" fmla="*/ 1555571 w 1693804"/>
                  <a:gd name="connsiteY5-948" fmla="*/ 1795 h 1737908"/>
                  <a:gd name="connsiteX6-949" fmla="*/ 1644028 w 1693804"/>
                  <a:gd name="connsiteY6-950" fmla="*/ 8234 h 1737908"/>
                  <a:gd name="connsiteX7-951" fmla="*/ 1693804 w 1693804"/>
                  <a:gd name="connsiteY7-952" fmla="*/ 23137 h 1737908"/>
                  <a:gd name="connsiteX8-953" fmla="*/ 1551445 w 1693804"/>
                  <a:gd name="connsiteY8-954" fmla="*/ 243412 h 1737908"/>
                  <a:gd name="connsiteX9-955" fmla="*/ 0 w 1693804"/>
                  <a:gd name="connsiteY9-956" fmla="*/ 1737908 h 1737908"/>
                  <a:gd name="connsiteX0-957" fmla="*/ 0 w 1693804"/>
                  <a:gd name="connsiteY0-958" fmla="*/ 1762311 h 1762311"/>
                  <a:gd name="connsiteX1-959" fmla="*/ 234518 w 1693804"/>
                  <a:gd name="connsiteY1-960" fmla="*/ 1064327 h 1762311"/>
                  <a:gd name="connsiteX2-961" fmla="*/ 775393 w 1693804"/>
                  <a:gd name="connsiteY2-962" fmla="*/ 165236 h 1762311"/>
                  <a:gd name="connsiteX3-963" fmla="*/ 1342079 w 1693804"/>
                  <a:gd name="connsiteY3-964" fmla="*/ 24120 h 1762311"/>
                  <a:gd name="connsiteX4-965" fmla="*/ 1407759 w 1693804"/>
                  <a:gd name="connsiteY4-966" fmla="*/ 67758 h 1762311"/>
                  <a:gd name="connsiteX5-967" fmla="*/ 1555571 w 1693804"/>
                  <a:gd name="connsiteY5-968" fmla="*/ 26198 h 1762311"/>
                  <a:gd name="connsiteX6-969" fmla="*/ 1644028 w 1693804"/>
                  <a:gd name="connsiteY6-970" fmla="*/ 32637 h 1762311"/>
                  <a:gd name="connsiteX7-971" fmla="*/ 1693804 w 1693804"/>
                  <a:gd name="connsiteY7-972" fmla="*/ 47540 h 1762311"/>
                  <a:gd name="connsiteX8-973" fmla="*/ 1551445 w 1693804"/>
                  <a:gd name="connsiteY8-974" fmla="*/ 267815 h 1762311"/>
                  <a:gd name="connsiteX9-975" fmla="*/ 0 w 1693804"/>
                  <a:gd name="connsiteY9-976" fmla="*/ 1762311 h 1762311"/>
                  <a:gd name="connsiteX0-977" fmla="*/ 0 w 1693804"/>
                  <a:gd name="connsiteY0-978" fmla="*/ 1936539 h 1936539"/>
                  <a:gd name="connsiteX1-979" fmla="*/ 234518 w 1693804"/>
                  <a:gd name="connsiteY1-980" fmla="*/ 1238555 h 1936539"/>
                  <a:gd name="connsiteX2-981" fmla="*/ 1286211 w 1693804"/>
                  <a:gd name="connsiteY2-982" fmla="*/ 58265 h 1936539"/>
                  <a:gd name="connsiteX3-983" fmla="*/ 1342079 w 1693804"/>
                  <a:gd name="connsiteY3-984" fmla="*/ 198348 h 1936539"/>
                  <a:gd name="connsiteX4-985" fmla="*/ 1407759 w 1693804"/>
                  <a:gd name="connsiteY4-986" fmla="*/ 241986 h 1936539"/>
                  <a:gd name="connsiteX5-987" fmla="*/ 1555571 w 1693804"/>
                  <a:gd name="connsiteY5-988" fmla="*/ 200426 h 1936539"/>
                  <a:gd name="connsiteX6-989" fmla="*/ 1644028 w 1693804"/>
                  <a:gd name="connsiteY6-990" fmla="*/ 206865 h 1936539"/>
                  <a:gd name="connsiteX7-991" fmla="*/ 1693804 w 1693804"/>
                  <a:gd name="connsiteY7-992" fmla="*/ 221768 h 1936539"/>
                  <a:gd name="connsiteX8-993" fmla="*/ 1551445 w 1693804"/>
                  <a:gd name="connsiteY8-994" fmla="*/ 442043 h 1936539"/>
                  <a:gd name="connsiteX9-995" fmla="*/ 0 w 1693804"/>
                  <a:gd name="connsiteY9-996" fmla="*/ 1936539 h 1936539"/>
                  <a:gd name="connsiteX0-997" fmla="*/ 0 w 1693804"/>
                  <a:gd name="connsiteY0-998" fmla="*/ 1878274 h 1878274"/>
                  <a:gd name="connsiteX1-999" fmla="*/ 234518 w 1693804"/>
                  <a:gd name="connsiteY1-1000" fmla="*/ 1180290 h 1878274"/>
                  <a:gd name="connsiteX2-1001" fmla="*/ 1286211 w 1693804"/>
                  <a:gd name="connsiteY2-1002" fmla="*/ 0 h 1878274"/>
                  <a:gd name="connsiteX3-1003" fmla="*/ 1342079 w 1693804"/>
                  <a:gd name="connsiteY3-1004" fmla="*/ 140083 h 1878274"/>
                  <a:gd name="connsiteX4-1005" fmla="*/ 1407759 w 1693804"/>
                  <a:gd name="connsiteY4-1006" fmla="*/ 183721 h 1878274"/>
                  <a:gd name="connsiteX5-1007" fmla="*/ 1555571 w 1693804"/>
                  <a:gd name="connsiteY5-1008" fmla="*/ 142161 h 1878274"/>
                  <a:gd name="connsiteX6-1009" fmla="*/ 1644028 w 1693804"/>
                  <a:gd name="connsiteY6-1010" fmla="*/ 148600 h 1878274"/>
                  <a:gd name="connsiteX7-1011" fmla="*/ 1693804 w 1693804"/>
                  <a:gd name="connsiteY7-1012" fmla="*/ 163503 h 1878274"/>
                  <a:gd name="connsiteX8-1013" fmla="*/ 1551445 w 1693804"/>
                  <a:gd name="connsiteY8-1014" fmla="*/ 383778 h 1878274"/>
                  <a:gd name="connsiteX9-1015" fmla="*/ 0 w 1693804"/>
                  <a:gd name="connsiteY9-1016" fmla="*/ 1878274 h 1878274"/>
                  <a:gd name="connsiteX0-1017" fmla="*/ 0 w 1693804"/>
                  <a:gd name="connsiteY0-1018" fmla="*/ 1937087 h 1937087"/>
                  <a:gd name="connsiteX1-1019" fmla="*/ 234518 w 1693804"/>
                  <a:gd name="connsiteY1-1020" fmla="*/ 1239103 h 1937087"/>
                  <a:gd name="connsiteX2-1021" fmla="*/ 1286211 w 1693804"/>
                  <a:gd name="connsiteY2-1022" fmla="*/ 58813 h 1937087"/>
                  <a:gd name="connsiteX3-1023" fmla="*/ 1283230 w 1693804"/>
                  <a:gd name="connsiteY3-1024" fmla="*/ 182353 h 1937087"/>
                  <a:gd name="connsiteX4-1025" fmla="*/ 1342079 w 1693804"/>
                  <a:gd name="connsiteY4-1026" fmla="*/ 198896 h 1937087"/>
                  <a:gd name="connsiteX5-1027" fmla="*/ 1407759 w 1693804"/>
                  <a:gd name="connsiteY5-1028" fmla="*/ 242534 h 1937087"/>
                  <a:gd name="connsiteX6-1029" fmla="*/ 1555571 w 1693804"/>
                  <a:gd name="connsiteY6-1030" fmla="*/ 200974 h 1937087"/>
                  <a:gd name="connsiteX7-1031" fmla="*/ 1644028 w 1693804"/>
                  <a:gd name="connsiteY7-1032" fmla="*/ 207413 h 1937087"/>
                  <a:gd name="connsiteX8-1033" fmla="*/ 1693804 w 1693804"/>
                  <a:gd name="connsiteY8-1034" fmla="*/ 222316 h 1937087"/>
                  <a:gd name="connsiteX9-1035" fmla="*/ 1551445 w 1693804"/>
                  <a:gd name="connsiteY9-1036" fmla="*/ 442591 h 1937087"/>
                  <a:gd name="connsiteX10" fmla="*/ 0 w 1693804"/>
                  <a:gd name="connsiteY10" fmla="*/ 1937087 h 1937087"/>
                  <a:gd name="connsiteX0-1037" fmla="*/ 0 w 1693804"/>
                  <a:gd name="connsiteY0-1038" fmla="*/ 1878274 h 1878274"/>
                  <a:gd name="connsiteX1-1039" fmla="*/ 234518 w 1693804"/>
                  <a:gd name="connsiteY1-1040" fmla="*/ 1180290 h 1878274"/>
                  <a:gd name="connsiteX2-1041" fmla="*/ 1286211 w 1693804"/>
                  <a:gd name="connsiteY2-1042" fmla="*/ 0 h 1878274"/>
                  <a:gd name="connsiteX3-1043" fmla="*/ 1283230 w 1693804"/>
                  <a:gd name="connsiteY3-1044" fmla="*/ 123540 h 1878274"/>
                  <a:gd name="connsiteX4-1045" fmla="*/ 1342079 w 1693804"/>
                  <a:gd name="connsiteY4-1046" fmla="*/ 140083 h 1878274"/>
                  <a:gd name="connsiteX5-1047" fmla="*/ 1407759 w 1693804"/>
                  <a:gd name="connsiteY5-1048" fmla="*/ 183721 h 1878274"/>
                  <a:gd name="connsiteX6-1049" fmla="*/ 1555571 w 1693804"/>
                  <a:gd name="connsiteY6-1050" fmla="*/ 142161 h 1878274"/>
                  <a:gd name="connsiteX7-1051" fmla="*/ 1644028 w 1693804"/>
                  <a:gd name="connsiteY7-1052" fmla="*/ 148600 h 1878274"/>
                  <a:gd name="connsiteX8-1053" fmla="*/ 1693804 w 1693804"/>
                  <a:gd name="connsiteY8-1054" fmla="*/ 163503 h 1878274"/>
                  <a:gd name="connsiteX9-1055" fmla="*/ 1551445 w 1693804"/>
                  <a:gd name="connsiteY9-1056" fmla="*/ 383778 h 1878274"/>
                  <a:gd name="connsiteX10-1057" fmla="*/ 0 w 1693804"/>
                  <a:gd name="connsiteY10-1058" fmla="*/ 1878274 h 1878274"/>
                  <a:gd name="connsiteX0-1059" fmla="*/ 0 w 1693804"/>
                  <a:gd name="connsiteY0-1060" fmla="*/ 1888879 h 1888879"/>
                  <a:gd name="connsiteX1-1061" fmla="*/ 234518 w 1693804"/>
                  <a:gd name="connsiteY1-1062" fmla="*/ 1190895 h 1888879"/>
                  <a:gd name="connsiteX2-1063" fmla="*/ 1283752 w 1693804"/>
                  <a:gd name="connsiteY2-1064" fmla="*/ 0 h 1888879"/>
                  <a:gd name="connsiteX3-1065" fmla="*/ 1283230 w 1693804"/>
                  <a:gd name="connsiteY3-1066" fmla="*/ 134145 h 1888879"/>
                  <a:gd name="connsiteX4-1067" fmla="*/ 1342079 w 1693804"/>
                  <a:gd name="connsiteY4-1068" fmla="*/ 150688 h 1888879"/>
                  <a:gd name="connsiteX5-1069" fmla="*/ 1407759 w 1693804"/>
                  <a:gd name="connsiteY5-1070" fmla="*/ 194326 h 1888879"/>
                  <a:gd name="connsiteX6-1071" fmla="*/ 1555571 w 1693804"/>
                  <a:gd name="connsiteY6-1072" fmla="*/ 152766 h 1888879"/>
                  <a:gd name="connsiteX7-1073" fmla="*/ 1644028 w 1693804"/>
                  <a:gd name="connsiteY7-1074" fmla="*/ 159205 h 1888879"/>
                  <a:gd name="connsiteX8-1075" fmla="*/ 1693804 w 1693804"/>
                  <a:gd name="connsiteY8-1076" fmla="*/ 174108 h 1888879"/>
                  <a:gd name="connsiteX9-1077" fmla="*/ 1551445 w 1693804"/>
                  <a:gd name="connsiteY9-1078" fmla="*/ 394383 h 1888879"/>
                  <a:gd name="connsiteX10-1079" fmla="*/ 0 w 1693804"/>
                  <a:gd name="connsiteY10-1080" fmla="*/ 1888879 h 1888879"/>
                  <a:gd name="connsiteX0-1081" fmla="*/ 0 w 1693804"/>
                  <a:gd name="connsiteY0-1082" fmla="*/ 2801956 h 2801956"/>
                  <a:gd name="connsiteX1-1083" fmla="*/ 1037939 w 1693804"/>
                  <a:gd name="connsiteY1-1084" fmla="*/ 56069 h 2801956"/>
                  <a:gd name="connsiteX2-1085" fmla="*/ 1283752 w 1693804"/>
                  <a:gd name="connsiteY2-1086" fmla="*/ 913077 h 2801956"/>
                  <a:gd name="connsiteX3-1087" fmla="*/ 1283230 w 1693804"/>
                  <a:gd name="connsiteY3-1088" fmla="*/ 1047222 h 2801956"/>
                  <a:gd name="connsiteX4-1089" fmla="*/ 1342079 w 1693804"/>
                  <a:gd name="connsiteY4-1090" fmla="*/ 1063765 h 2801956"/>
                  <a:gd name="connsiteX5-1091" fmla="*/ 1407759 w 1693804"/>
                  <a:gd name="connsiteY5-1092" fmla="*/ 1107403 h 2801956"/>
                  <a:gd name="connsiteX6-1093" fmla="*/ 1555571 w 1693804"/>
                  <a:gd name="connsiteY6-1094" fmla="*/ 1065843 h 2801956"/>
                  <a:gd name="connsiteX7-1095" fmla="*/ 1644028 w 1693804"/>
                  <a:gd name="connsiteY7-1096" fmla="*/ 1072282 h 2801956"/>
                  <a:gd name="connsiteX8-1097" fmla="*/ 1693804 w 1693804"/>
                  <a:gd name="connsiteY8-1098" fmla="*/ 1087185 h 2801956"/>
                  <a:gd name="connsiteX9-1099" fmla="*/ 1551445 w 1693804"/>
                  <a:gd name="connsiteY9-1100" fmla="*/ 1307460 h 2801956"/>
                  <a:gd name="connsiteX10-1101" fmla="*/ 0 w 1693804"/>
                  <a:gd name="connsiteY10-1102" fmla="*/ 2801956 h 2801956"/>
                  <a:gd name="connsiteX0-1103" fmla="*/ 0 w 1434434"/>
                  <a:gd name="connsiteY0-1104" fmla="*/ 1647865 h 1647865"/>
                  <a:gd name="connsiteX1-1105" fmla="*/ 778569 w 1434434"/>
                  <a:gd name="connsiteY1-1106" fmla="*/ 56069 h 1647865"/>
                  <a:gd name="connsiteX2-1107" fmla="*/ 1024382 w 1434434"/>
                  <a:gd name="connsiteY2-1108" fmla="*/ 913077 h 1647865"/>
                  <a:gd name="connsiteX3-1109" fmla="*/ 1023860 w 1434434"/>
                  <a:gd name="connsiteY3-1110" fmla="*/ 1047222 h 1647865"/>
                  <a:gd name="connsiteX4-1111" fmla="*/ 1082709 w 1434434"/>
                  <a:gd name="connsiteY4-1112" fmla="*/ 1063765 h 1647865"/>
                  <a:gd name="connsiteX5-1113" fmla="*/ 1148389 w 1434434"/>
                  <a:gd name="connsiteY5-1114" fmla="*/ 1107403 h 1647865"/>
                  <a:gd name="connsiteX6-1115" fmla="*/ 1296201 w 1434434"/>
                  <a:gd name="connsiteY6-1116" fmla="*/ 1065843 h 1647865"/>
                  <a:gd name="connsiteX7-1117" fmla="*/ 1384658 w 1434434"/>
                  <a:gd name="connsiteY7-1118" fmla="*/ 1072282 h 1647865"/>
                  <a:gd name="connsiteX8-1119" fmla="*/ 1434434 w 1434434"/>
                  <a:gd name="connsiteY8-1120" fmla="*/ 1087185 h 1647865"/>
                  <a:gd name="connsiteX9-1121" fmla="*/ 1292075 w 1434434"/>
                  <a:gd name="connsiteY9-1122" fmla="*/ 1307460 h 1647865"/>
                  <a:gd name="connsiteX10-1123" fmla="*/ 0 w 1434434"/>
                  <a:gd name="connsiteY10-1124" fmla="*/ 1647865 h 1647865"/>
                  <a:gd name="connsiteX0-1125" fmla="*/ 0 w 1434434"/>
                  <a:gd name="connsiteY0-1126" fmla="*/ 736482 h 736482"/>
                  <a:gd name="connsiteX1-1127" fmla="*/ 750565 w 1434434"/>
                  <a:gd name="connsiteY1-1128" fmla="*/ 235277 h 736482"/>
                  <a:gd name="connsiteX2-1129" fmla="*/ 1024382 w 1434434"/>
                  <a:gd name="connsiteY2-1130" fmla="*/ 1694 h 736482"/>
                  <a:gd name="connsiteX3-1131" fmla="*/ 1023860 w 1434434"/>
                  <a:gd name="connsiteY3-1132" fmla="*/ 135839 h 736482"/>
                  <a:gd name="connsiteX4-1133" fmla="*/ 1082709 w 1434434"/>
                  <a:gd name="connsiteY4-1134" fmla="*/ 152382 h 736482"/>
                  <a:gd name="connsiteX5-1135" fmla="*/ 1148389 w 1434434"/>
                  <a:gd name="connsiteY5-1136" fmla="*/ 196020 h 736482"/>
                  <a:gd name="connsiteX6-1137" fmla="*/ 1296201 w 1434434"/>
                  <a:gd name="connsiteY6-1138" fmla="*/ 154460 h 736482"/>
                  <a:gd name="connsiteX7-1139" fmla="*/ 1384658 w 1434434"/>
                  <a:gd name="connsiteY7-1140" fmla="*/ 160899 h 736482"/>
                  <a:gd name="connsiteX8-1141" fmla="*/ 1434434 w 1434434"/>
                  <a:gd name="connsiteY8-1142" fmla="*/ 175802 h 736482"/>
                  <a:gd name="connsiteX9-1143" fmla="*/ 1292075 w 1434434"/>
                  <a:gd name="connsiteY9-1144" fmla="*/ 396077 h 736482"/>
                  <a:gd name="connsiteX10-1145" fmla="*/ 0 w 1434434"/>
                  <a:gd name="connsiteY10-1146" fmla="*/ 736482 h 736482"/>
                  <a:gd name="connsiteX0-1147" fmla="*/ 0 w 1434434"/>
                  <a:gd name="connsiteY0-1148" fmla="*/ 749669 h 749669"/>
                  <a:gd name="connsiteX1-1149" fmla="*/ 750565 w 1434434"/>
                  <a:gd name="connsiteY1-1150" fmla="*/ 248464 h 749669"/>
                  <a:gd name="connsiteX2-1151" fmla="*/ 986360 w 1434434"/>
                  <a:gd name="connsiteY2-1152" fmla="*/ 29595 h 749669"/>
                  <a:gd name="connsiteX3-1153" fmla="*/ 1024382 w 1434434"/>
                  <a:gd name="connsiteY3-1154" fmla="*/ 14881 h 749669"/>
                  <a:gd name="connsiteX4-1155" fmla="*/ 1023860 w 1434434"/>
                  <a:gd name="connsiteY4-1156" fmla="*/ 149026 h 749669"/>
                  <a:gd name="connsiteX5-1157" fmla="*/ 1082709 w 1434434"/>
                  <a:gd name="connsiteY5-1158" fmla="*/ 165569 h 749669"/>
                  <a:gd name="connsiteX6-1159" fmla="*/ 1148389 w 1434434"/>
                  <a:gd name="connsiteY6-1160" fmla="*/ 209207 h 749669"/>
                  <a:gd name="connsiteX7-1161" fmla="*/ 1296201 w 1434434"/>
                  <a:gd name="connsiteY7-1162" fmla="*/ 167647 h 749669"/>
                  <a:gd name="connsiteX8-1163" fmla="*/ 1384658 w 1434434"/>
                  <a:gd name="connsiteY8-1164" fmla="*/ 174086 h 749669"/>
                  <a:gd name="connsiteX9-1165" fmla="*/ 1434434 w 1434434"/>
                  <a:gd name="connsiteY9-1166" fmla="*/ 188989 h 749669"/>
                  <a:gd name="connsiteX10-1167" fmla="*/ 1292075 w 1434434"/>
                  <a:gd name="connsiteY10-1168" fmla="*/ 409264 h 749669"/>
                  <a:gd name="connsiteX11" fmla="*/ 0 w 1434434"/>
                  <a:gd name="connsiteY11" fmla="*/ 749669 h 749669"/>
                  <a:gd name="connsiteX0-1169" fmla="*/ 0 w 1434434"/>
                  <a:gd name="connsiteY0-1170" fmla="*/ 884037 h 884037"/>
                  <a:gd name="connsiteX1-1171" fmla="*/ 750565 w 1434434"/>
                  <a:gd name="connsiteY1-1172" fmla="*/ 382832 h 884037"/>
                  <a:gd name="connsiteX2-1173" fmla="*/ 1044681 w 1434434"/>
                  <a:gd name="connsiteY2-1174" fmla="*/ 6953 h 884037"/>
                  <a:gd name="connsiteX3-1175" fmla="*/ 1024382 w 1434434"/>
                  <a:gd name="connsiteY3-1176" fmla="*/ 149249 h 884037"/>
                  <a:gd name="connsiteX4-1177" fmla="*/ 1023860 w 1434434"/>
                  <a:gd name="connsiteY4-1178" fmla="*/ 283394 h 884037"/>
                  <a:gd name="connsiteX5-1179" fmla="*/ 1082709 w 1434434"/>
                  <a:gd name="connsiteY5-1180" fmla="*/ 299937 h 884037"/>
                  <a:gd name="connsiteX6-1181" fmla="*/ 1148389 w 1434434"/>
                  <a:gd name="connsiteY6-1182" fmla="*/ 343575 h 884037"/>
                  <a:gd name="connsiteX7-1183" fmla="*/ 1296201 w 1434434"/>
                  <a:gd name="connsiteY7-1184" fmla="*/ 302015 h 884037"/>
                  <a:gd name="connsiteX8-1185" fmla="*/ 1384658 w 1434434"/>
                  <a:gd name="connsiteY8-1186" fmla="*/ 308454 h 884037"/>
                  <a:gd name="connsiteX9-1187" fmla="*/ 1434434 w 1434434"/>
                  <a:gd name="connsiteY9-1188" fmla="*/ 323357 h 884037"/>
                  <a:gd name="connsiteX10-1189" fmla="*/ 1292075 w 1434434"/>
                  <a:gd name="connsiteY10-1190" fmla="*/ 543632 h 884037"/>
                  <a:gd name="connsiteX11-1191" fmla="*/ 0 w 1434434"/>
                  <a:gd name="connsiteY11-1192" fmla="*/ 884037 h 884037"/>
                  <a:gd name="connsiteX0-1193" fmla="*/ 0 w 1434434"/>
                  <a:gd name="connsiteY0-1194" fmla="*/ 877804 h 877804"/>
                  <a:gd name="connsiteX1-1195" fmla="*/ 750565 w 1434434"/>
                  <a:gd name="connsiteY1-1196" fmla="*/ 376599 h 877804"/>
                  <a:gd name="connsiteX2-1197" fmla="*/ 903636 w 1434434"/>
                  <a:gd name="connsiteY2-1198" fmla="*/ 157873 h 877804"/>
                  <a:gd name="connsiteX3-1199" fmla="*/ 1044681 w 1434434"/>
                  <a:gd name="connsiteY3-1200" fmla="*/ 720 h 877804"/>
                  <a:gd name="connsiteX4-1201" fmla="*/ 1024382 w 1434434"/>
                  <a:gd name="connsiteY4-1202" fmla="*/ 143016 h 877804"/>
                  <a:gd name="connsiteX5-1203" fmla="*/ 1023860 w 1434434"/>
                  <a:gd name="connsiteY5-1204" fmla="*/ 277161 h 877804"/>
                  <a:gd name="connsiteX6-1205" fmla="*/ 1082709 w 1434434"/>
                  <a:gd name="connsiteY6-1206" fmla="*/ 293704 h 877804"/>
                  <a:gd name="connsiteX7-1207" fmla="*/ 1148389 w 1434434"/>
                  <a:gd name="connsiteY7-1208" fmla="*/ 337342 h 877804"/>
                  <a:gd name="connsiteX8-1209" fmla="*/ 1296201 w 1434434"/>
                  <a:gd name="connsiteY8-1210" fmla="*/ 295782 h 877804"/>
                  <a:gd name="connsiteX9-1211" fmla="*/ 1384658 w 1434434"/>
                  <a:gd name="connsiteY9-1212" fmla="*/ 302221 h 877804"/>
                  <a:gd name="connsiteX10-1213" fmla="*/ 1434434 w 1434434"/>
                  <a:gd name="connsiteY10-1214" fmla="*/ 317124 h 877804"/>
                  <a:gd name="connsiteX11-1215" fmla="*/ 1292075 w 1434434"/>
                  <a:gd name="connsiteY11-1216" fmla="*/ 537399 h 877804"/>
                  <a:gd name="connsiteX12" fmla="*/ 0 w 1434434"/>
                  <a:gd name="connsiteY12" fmla="*/ 877804 h 877804"/>
                  <a:gd name="connsiteX0-1217" fmla="*/ 0 w 1434434"/>
                  <a:gd name="connsiteY0-1218" fmla="*/ 877804 h 877804"/>
                  <a:gd name="connsiteX1-1219" fmla="*/ 750565 w 1434434"/>
                  <a:gd name="connsiteY1-1220" fmla="*/ 376599 h 877804"/>
                  <a:gd name="connsiteX2-1221" fmla="*/ 903636 w 1434434"/>
                  <a:gd name="connsiteY2-1222" fmla="*/ 157873 h 877804"/>
                  <a:gd name="connsiteX3-1223" fmla="*/ 1044681 w 1434434"/>
                  <a:gd name="connsiteY3-1224" fmla="*/ 720 h 877804"/>
                  <a:gd name="connsiteX4-1225" fmla="*/ 1024382 w 1434434"/>
                  <a:gd name="connsiteY4-1226" fmla="*/ 143016 h 877804"/>
                  <a:gd name="connsiteX5-1227" fmla="*/ 1023860 w 1434434"/>
                  <a:gd name="connsiteY5-1228" fmla="*/ 277161 h 877804"/>
                  <a:gd name="connsiteX6-1229" fmla="*/ 1082709 w 1434434"/>
                  <a:gd name="connsiteY6-1230" fmla="*/ 293704 h 877804"/>
                  <a:gd name="connsiteX7-1231" fmla="*/ 1148389 w 1434434"/>
                  <a:gd name="connsiteY7-1232" fmla="*/ 337342 h 877804"/>
                  <a:gd name="connsiteX8-1233" fmla="*/ 1296201 w 1434434"/>
                  <a:gd name="connsiteY8-1234" fmla="*/ 295782 h 877804"/>
                  <a:gd name="connsiteX9-1235" fmla="*/ 1384658 w 1434434"/>
                  <a:gd name="connsiteY9-1236" fmla="*/ 302221 h 877804"/>
                  <a:gd name="connsiteX10-1237" fmla="*/ 1434434 w 1434434"/>
                  <a:gd name="connsiteY10-1238" fmla="*/ 317124 h 877804"/>
                  <a:gd name="connsiteX11-1239" fmla="*/ 1292075 w 1434434"/>
                  <a:gd name="connsiteY11-1240" fmla="*/ 537399 h 877804"/>
                  <a:gd name="connsiteX12-1241" fmla="*/ 0 w 1434434"/>
                  <a:gd name="connsiteY12-1242" fmla="*/ 877804 h 877804"/>
                  <a:gd name="connsiteX0-1243" fmla="*/ 0 w 1434434"/>
                  <a:gd name="connsiteY0-1244" fmla="*/ 877804 h 877804"/>
                  <a:gd name="connsiteX1-1245" fmla="*/ 750565 w 1434434"/>
                  <a:gd name="connsiteY1-1246" fmla="*/ 376599 h 877804"/>
                  <a:gd name="connsiteX2-1247" fmla="*/ 854303 w 1434434"/>
                  <a:gd name="connsiteY2-1248" fmla="*/ 222174 h 877804"/>
                  <a:gd name="connsiteX3-1249" fmla="*/ 1044681 w 1434434"/>
                  <a:gd name="connsiteY3-1250" fmla="*/ 720 h 877804"/>
                  <a:gd name="connsiteX4-1251" fmla="*/ 1024382 w 1434434"/>
                  <a:gd name="connsiteY4-1252" fmla="*/ 143016 h 877804"/>
                  <a:gd name="connsiteX5-1253" fmla="*/ 1023860 w 1434434"/>
                  <a:gd name="connsiteY5-1254" fmla="*/ 277161 h 877804"/>
                  <a:gd name="connsiteX6-1255" fmla="*/ 1082709 w 1434434"/>
                  <a:gd name="connsiteY6-1256" fmla="*/ 293704 h 877804"/>
                  <a:gd name="connsiteX7-1257" fmla="*/ 1148389 w 1434434"/>
                  <a:gd name="connsiteY7-1258" fmla="*/ 337342 h 877804"/>
                  <a:gd name="connsiteX8-1259" fmla="*/ 1296201 w 1434434"/>
                  <a:gd name="connsiteY8-1260" fmla="*/ 295782 h 877804"/>
                  <a:gd name="connsiteX9-1261" fmla="*/ 1384658 w 1434434"/>
                  <a:gd name="connsiteY9-1262" fmla="*/ 302221 h 877804"/>
                  <a:gd name="connsiteX10-1263" fmla="*/ 1434434 w 1434434"/>
                  <a:gd name="connsiteY10-1264" fmla="*/ 317124 h 877804"/>
                  <a:gd name="connsiteX11-1265" fmla="*/ 1292075 w 1434434"/>
                  <a:gd name="connsiteY11-1266" fmla="*/ 537399 h 877804"/>
                  <a:gd name="connsiteX12-1267" fmla="*/ 0 w 1434434"/>
                  <a:gd name="connsiteY12-1268" fmla="*/ 877804 h 877804"/>
                  <a:gd name="connsiteX0-1269" fmla="*/ 0 w 1434434"/>
                  <a:gd name="connsiteY0-1270" fmla="*/ 877804 h 877804"/>
                  <a:gd name="connsiteX1-1271" fmla="*/ 742169 w 1434434"/>
                  <a:gd name="connsiteY1-1272" fmla="*/ 373264 h 877804"/>
                  <a:gd name="connsiteX2-1273" fmla="*/ 854303 w 1434434"/>
                  <a:gd name="connsiteY2-1274" fmla="*/ 222174 h 877804"/>
                  <a:gd name="connsiteX3-1275" fmla="*/ 1044681 w 1434434"/>
                  <a:gd name="connsiteY3-1276" fmla="*/ 720 h 877804"/>
                  <a:gd name="connsiteX4-1277" fmla="*/ 1024382 w 1434434"/>
                  <a:gd name="connsiteY4-1278" fmla="*/ 143016 h 877804"/>
                  <a:gd name="connsiteX5-1279" fmla="*/ 1023860 w 1434434"/>
                  <a:gd name="connsiteY5-1280" fmla="*/ 277161 h 877804"/>
                  <a:gd name="connsiteX6-1281" fmla="*/ 1082709 w 1434434"/>
                  <a:gd name="connsiteY6-1282" fmla="*/ 293704 h 877804"/>
                  <a:gd name="connsiteX7-1283" fmla="*/ 1148389 w 1434434"/>
                  <a:gd name="connsiteY7-1284" fmla="*/ 337342 h 877804"/>
                  <a:gd name="connsiteX8-1285" fmla="*/ 1296201 w 1434434"/>
                  <a:gd name="connsiteY8-1286" fmla="*/ 295782 h 877804"/>
                  <a:gd name="connsiteX9-1287" fmla="*/ 1384658 w 1434434"/>
                  <a:gd name="connsiteY9-1288" fmla="*/ 302221 h 877804"/>
                  <a:gd name="connsiteX10-1289" fmla="*/ 1434434 w 1434434"/>
                  <a:gd name="connsiteY10-1290" fmla="*/ 317124 h 877804"/>
                  <a:gd name="connsiteX11-1291" fmla="*/ 1292075 w 1434434"/>
                  <a:gd name="connsiteY11-1292" fmla="*/ 537399 h 877804"/>
                  <a:gd name="connsiteX12-1293" fmla="*/ 0 w 1434434"/>
                  <a:gd name="connsiteY12-1294" fmla="*/ 877804 h 877804"/>
                  <a:gd name="connsiteX0-1295" fmla="*/ 0 w 1434434"/>
                  <a:gd name="connsiteY0-1296" fmla="*/ 974817 h 974817"/>
                  <a:gd name="connsiteX1-1297" fmla="*/ 742169 w 1434434"/>
                  <a:gd name="connsiteY1-1298" fmla="*/ 470277 h 974817"/>
                  <a:gd name="connsiteX2-1299" fmla="*/ 854303 w 1434434"/>
                  <a:gd name="connsiteY2-1300" fmla="*/ 319187 h 974817"/>
                  <a:gd name="connsiteX3-1301" fmla="*/ 1132092 w 1434434"/>
                  <a:gd name="connsiteY3-1302" fmla="*/ 421 h 974817"/>
                  <a:gd name="connsiteX4-1303" fmla="*/ 1024382 w 1434434"/>
                  <a:gd name="connsiteY4-1304" fmla="*/ 240029 h 974817"/>
                  <a:gd name="connsiteX5-1305" fmla="*/ 1023860 w 1434434"/>
                  <a:gd name="connsiteY5-1306" fmla="*/ 374174 h 974817"/>
                  <a:gd name="connsiteX6-1307" fmla="*/ 1082709 w 1434434"/>
                  <a:gd name="connsiteY6-1308" fmla="*/ 390717 h 974817"/>
                  <a:gd name="connsiteX7-1309" fmla="*/ 1148389 w 1434434"/>
                  <a:gd name="connsiteY7-1310" fmla="*/ 434355 h 974817"/>
                  <a:gd name="connsiteX8-1311" fmla="*/ 1296201 w 1434434"/>
                  <a:gd name="connsiteY8-1312" fmla="*/ 392795 h 974817"/>
                  <a:gd name="connsiteX9-1313" fmla="*/ 1384658 w 1434434"/>
                  <a:gd name="connsiteY9-1314" fmla="*/ 399234 h 974817"/>
                  <a:gd name="connsiteX10-1315" fmla="*/ 1434434 w 1434434"/>
                  <a:gd name="connsiteY10-1316" fmla="*/ 414137 h 974817"/>
                  <a:gd name="connsiteX11-1317" fmla="*/ 1292075 w 1434434"/>
                  <a:gd name="connsiteY11-1318" fmla="*/ 634412 h 974817"/>
                  <a:gd name="connsiteX12-1319" fmla="*/ 0 w 1434434"/>
                  <a:gd name="connsiteY12-1320" fmla="*/ 974817 h 974817"/>
                  <a:gd name="connsiteX0-1321" fmla="*/ 0 w 1434434"/>
                  <a:gd name="connsiteY0-1322" fmla="*/ 1030080 h 1030080"/>
                  <a:gd name="connsiteX1-1323" fmla="*/ 742169 w 1434434"/>
                  <a:gd name="connsiteY1-1324" fmla="*/ 525540 h 1030080"/>
                  <a:gd name="connsiteX2-1325" fmla="*/ 854303 w 1434434"/>
                  <a:gd name="connsiteY2-1326" fmla="*/ 374450 h 1030080"/>
                  <a:gd name="connsiteX3-1327" fmla="*/ 1169346 w 1434434"/>
                  <a:gd name="connsiteY3-1328" fmla="*/ 340 h 1030080"/>
                  <a:gd name="connsiteX4-1329" fmla="*/ 1024382 w 1434434"/>
                  <a:gd name="connsiteY4-1330" fmla="*/ 295292 h 1030080"/>
                  <a:gd name="connsiteX5-1331" fmla="*/ 1023860 w 1434434"/>
                  <a:gd name="connsiteY5-1332" fmla="*/ 429437 h 1030080"/>
                  <a:gd name="connsiteX6-1333" fmla="*/ 1082709 w 1434434"/>
                  <a:gd name="connsiteY6-1334" fmla="*/ 445980 h 1030080"/>
                  <a:gd name="connsiteX7-1335" fmla="*/ 1148389 w 1434434"/>
                  <a:gd name="connsiteY7-1336" fmla="*/ 489618 h 1030080"/>
                  <a:gd name="connsiteX8-1337" fmla="*/ 1296201 w 1434434"/>
                  <a:gd name="connsiteY8-1338" fmla="*/ 448058 h 1030080"/>
                  <a:gd name="connsiteX9-1339" fmla="*/ 1384658 w 1434434"/>
                  <a:gd name="connsiteY9-1340" fmla="*/ 454497 h 1030080"/>
                  <a:gd name="connsiteX10-1341" fmla="*/ 1434434 w 1434434"/>
                  <a:gd name="connsiteY10-1342" fmla="*/ 469400 h 1030080"/>
                  <a:gd name="connsiteX11-1343" fmla="*/ 1292075 w 1434434"/>
                  <a:gd name="connsiteY11-1344" fmla="*/ 689675 h 1030080"/>
                  <a:gd name="connsiteX12-1345" fmla="*/ 0 w 1434434"/>
                  <a:gd name="connsiteY12-1346" fmla="*/ 1030080 h 1030080"/>
                  <a:gd name="connsiteX0-1347" fmla="*/ 0 w 1434434"/>
                  <a:gd name="connsiteY0-1348" fmla="*/ 1030080 h 1030080"/>
                  <a:gd name="connsiteX1-1349" fmla="*/ 742169 w 1434434"/>
                  <a:gd name="connsiteY1-1350" fmla="*/ 525540 h 1030080"/>
                  <a:gd name="connsiteX2-1351" fmla="*/ 899747 w 1434434"/>
                  <a:gd name="connsiteY2-1352" fmla="*/ 316857 h 1030080"/>
                  <a:gd name="connsiteX3-1353" fmla="*/ 1169346 w 1434434"/>
                  <a:gd name="connsiteY3-1354" fmla="*/ 340 h 1030080"/>
                  <a:gd name="connsiteX4-1355" fmla="*/ 1024382 w 1434434"/>
                  <a:gd name="connsiteY4-1356" fmla="*/ 295292 h 1030080"/>
                  <a:gd name="connsiteX5-1357" fmla="*/ 1023860 w 1434434"/>
                  <a:gd name="connsiteY5-1358" fmla="*/ 429437 h 1030080"/>
                  <a:gd name="connsiteX6-1359" fmla="*/ 1082709 w 1434434"/>
                  <a:gd name="connsiteY6-1360" fmla="*/ 445980 h 1030080"/>
                  <a:gd name="connsiteX7-1361" fmla="*/ 1148389 w 1434434"/>
                  <a:gd name="connsiteY7-1362" fmla="*/ 489618 h 1030080"/>
                  <a:gd name="connsiteX8-1363" fmla="*/ 1296201 w 1434434"/>
                  <a:gd name="connsiteY8-1364" fmla="*/ 448058 h 1030080"/>
                  <a:gd name="connsiteX9-1365" fmla="*/ 1384658 w 1434434"/>
                  <a:gd name="connsiteY9-1366" fmla="*/ 454497 h 1030080"/>
                  <a:gd name="connsiteX10-1367" fmla="*/ 1434434 w 1434434"/>
                  <a:gd name="connsiteY10-1368" fmla="*/ 469400 h 1030080"/>
                  <a:gd name="connsiteX11-1369" fmla="*/ 1292075 w 1434434"/>
                  <a:gd name="connsiteY11-1370" fmla="*/ 689675 h 1030080"/>
                  <a:gd name="connsiteX12-1371" fmla="*/ 0 w 1434434"/>
                  <a:gd name="connsiteY12-1372" fmla="*/ 1030080 h 1030080"/>
                  <a:gd name="connsiteX0-1373" fmla="*/ 0 w 1440576"/>
                  <a:gd name="connsiteY0-1374" fmla="*/ 1031765 h 1031765"/>
                  <a:gd name="connsiteX1-1375" fmla="*/ 748311 w 1440576"/>
                  <a:gd name="connsiteY1-1376" fmla="*/ 525540 h 1031765"/>
                  <a:gd name="connsiteX2-1377" fmla="*/ 905889 w 1440576"/>
                  <a:gd name="connsiteY2-1378" fmla="*/ 316857 h 1031765"/>
                  <a:gd name="connsiteX3-1379" fmla="*/ 1175488 w 1440576"/>
                  <a:gd name="connsiteY3-1380" fmla="*/ 340 h 1031765"/>
                  <a:gd name="connsiteX4-1381" fmla="*/ 1030524 w 1440576"/>
                  <a:gd name="connsiteY4-1382" fmla="*/ 295292 h 1031765"/>
                  <a:gd name="connsiteX5-1383" fmla="*/ 1030002 w 1440576"/>
                  <a:gd name="connsiteY5-1384" fmla="*/ 429437 h 1031765"/>
                  <a:gd name="connsiteX6-1385" fmla="*/ 1088851 w 1440576"/>
                  <a:gd name="connsiteY6-1386" fmla="*/ 445980 h 1031765"/>
                  <a:gd name="connsiteX7-1387" fmla="*/ 1154531 w 1440576"/>
                  <a:gd name="connsiteY7-1388" fmla="*/ 489618 h 1031765"/>
                  <a:gd name="connsiteX8-1389" fmla="*/ 1302343 w 1440576"/>
                  <a:gd name="connsiteY8-1390" fmla="*/ 448058 h 1031765"/>
                  <a:gd name="connsiteX9-1391" fmla="*/ 1390800 w 1440576"/>
                  <a:gd name="connsiteY9-1392" fmla="*/ 454497 h 1031765"/>
                  <a:gd name="connsiteX10-1393" fmla="*/ 1440576 w 1440576"/>
                  <a:gd name="connsiteY10-1394" fmla="*/ 469400 h 1031765"/>
                  <a:gd name="connsiteX11-1395" fmla="*/ 1298217 w 1440576"/>
                  <a:gd name="connsiteY11-1396" fmla="*/ 689675 h 1031765"/>
                  <a:gd name="connsiteX12-1397" fmla="*/ 0 w 1440576"/>
                  <a:gd name="connsiteY12-1398" fmla="*/ 1031765 h 1031765"/>
                  <a:gd name="connsiteX0-1399" fmla="*/ 0 w 1168053"/>
                  <a:gd name="connsiteY0-1400" fmla="*/ 962610 h 962610"/>
                  <a:gd name="connsiteX1-1401" fmla="*/ 475788 w 1168053"/>
                  <a:gd name="connsiteY1-1402" fmla="*/ 525540 h 962610"/>
                  <a:gd name="connsiteX2-1403" fmla="*/ 633366 w 1168053"/>
                  <a:gd name="connsiteY2-1404" fmla="*/ 316857 h 962610"/>
                  <a:gd name="connsiteX3-1405" fmla="*/ 902965 w 1168053"/>
                  <a:gd name="connsiteY3-1406" fmla="*/ 340 h 962610"/>
                  <a:gd name="connsiteX4-1407" fmla="*/ 758001 w 1168053"/>
                  <a:gd name="connsiteY4-1408" fmla="*/ 295292 h 962610"/>
                  <a:gd name="connsiteX5-1409" fmla="*/ 757479 w 1168053"/>
                  <a:gd name="connsiteY5-1410" fmla="*/ 429437 h 962610"/>
                  <a:gd name="connsiteX6-1411" fmla="*/ 816328 w 1168053"/>
                  <a:gd name="connsiteY6-1412" fmla="*/ 445980 h 962610"/>
                  <a:gd name="connsiteX7-1413" fmla="*/ 882008 w 1168053"/>
                  <a:gd name="connsiteY7-1414" fmla="*/ 489618 h 962610"/>
                  <a:gd name="connsiteX8-1415" fmla="*/ 1029820 w 1168053"/>
                  <a:gd name="connsiteY8-1416" fmla="*/ 448058 h 962610"/>
                  <a:gd name="connsiteX9-1417" fmla="*/ 1118277 w 1168053"/>
                  <a:gd name="connsiteY9-1418" fmla="*/ 454497 h 962610"/>
                  <a:gd name="connsiteX10-1419" fmla="*/ 1168053 w 1168053"/>
                  <a:gd name="connsiteY10-1420" fmla="*/ 469400 h 962610"/>
                  <a:gd name="connsiteX11-1421" fmla="*/ 1025694 w 1168053"/>
                  <a:gd name="connsiteY11-1422" fmla="*/ 689675 h 962610"/>
                  <a:gd name="connsiteX12-1423" fmla="*/ 0 w 1168053"/>
                  <a:gd name="connsiteY12-1424" fmla="*/ 962610 h 962610"/>
                  <a:gd name="connsiteX0-1425" fmla="*/ 0 w 1168053"/>
                  <a:gd name="connsiteY0-1426" fmla="*/ 962610 h 962610"/>
                  <a:gd name="connsiteX1-1427" fmla="*/ 305627 w 1168053"/>
                  <a:gd name="connsiteY1-1428" fmla="*/ 683173 h 962610"/>
                  <a:gd name="connsiteX2-1429" fmla="*/ 475788 w 1168053"/>
                  <a:gd name="connsiteY2-1430" fmla="*/ 525540 h 962610"/>
                  <a:gd name="connsiteX3-1431" fmla="*/ 633366 w 1168053"/>
                  <a:gd name="connsiteY3-1432" fmla="*/ 316857 h 962610"/>
                  <a:gd name="connsiteX4-1433" fmla="*/ 902965 w 1168053"/>
                  <a:gd name="connsiteY4-1434" fmla="*/ 340 h 962610"/>
                  <a:gd name="connsiteX5-1435" fmla="*/ 758001 w 1168053"/>
                  <a:gd name="connsiteY5-1436" fmla="*/ 295292 h 962610"/>
                  <a:gd name="connsiteX6-1437" fmla="*/ 757479 w 1168053"/>
                  <a:gd name="connsiteY6-1438" fmla="*/ 429437 h 962610"/>
                  <a:gd name="connsiteX7-1439" fmla="*/ 816328 w 1168053"/>
                  <a:gd name="connsiteY7-1440" fmla="*/ 445980 h 962610"/>
                  <a:gd name="connsiteX8-1441" fmla="*/ 882008 w 1168053"/>
                  <a:gd name="connsiteY8-1442" fmla="*/ 489618 h 962610"/>
                  <a:gd name="connsiteX9-1443" fmla="*/ 1029820 w 1168053"/>
                  <a:gd name="connsiteY9-1444" fmla="*/ 448058 h 962610"/>
                  <a:gd name="connsiteX10-1445" fmla="*/ 1118277 w 1168053"/>
                  <a:gd name="connsiteY10-1446" fmla="*/ 454497 h 962610"/>
                  <a:gd name="connsiteX11-1447" fmla="*/ 1168053 w 1168053"/>
                  <a:gd name="connsiteY11-1448" fmla="*/ 469400 h 962610"/>
                  <a:gd name="connsiteX12-1449" fmla="*/ 1025694 w 1168053"/>
                  <a:gd name="connsiteY12-1450" fmla="*/ 689675 h 962610"/>
                  <a:gd name="connsiteX13" fmla="*/ 0 w 1168053"/>
                  <a:gd name="connsiteY13" fmla="*/ 962610 h 962610"/>
                  <a:gd name="connsiteX0-1451" fmla="*/ 0 w 1168053"/>
                  <a:gd name="connsiteY0-1452" fmla="*/ 962610 h 962610"/>
                  <a:gd name="connsiteX1-1453" fmla="*/ 231479 w 1168053"/>
                  <a:gd name="connsiteY1-1454" fmla="*/ 579440 h 962610"/>
                  <a:gd name="connsiteX2-1455" fmla="*/ 475788 w 1168053"/>
                  <a:gd name="connsiteY2-1456" fmla="*/ 525540 h 962610"/>
                  <a:gd name="connsiteX3-1457" fmla="*/ 633366 w 1168053"/>
                  <a:gd name="connsiteY3-1458" fmla="*/ 316857 h 962610"/>
                  <a:gd name="connsiteX4-1459" fmla="*/ 902965 w 1168053"/>
                  <a:gd name="connsiteY4-1460" fmla="*/ 340 h 962610"/>
                  <a:gd name="connsiteX5-1461" fmla="*/ 758001 w 1168053"/>
                  <a:gd name="connsiteY5-1462" fmla="*/ 295292 h 962610"/>
                  <a:gd name="connsiteX6-1463" fmla="*/ 757479 w 1168053"/>
                  <a:gd name="connsiteY6-1464" fmla="*/ 429437 h 962610"/>
                  <a:gd name="connsiteX7-1465" fmla="*/ 816328 w 1168053"/>
                  <a:gd name="connsiteY7-1466" fmla="*/ 445980 h 962610"/>
                  <a:gd name="connsiteX8-1467" fmla="*/ 882008 w 1168053"/>
                  <a:gd name="connsiteY8-1468" fmla="*/ 489618 h 962610"/>
                  <a:gd name="connsiteX9-1469" fmla="*/ 1029820 w 1168053"/>
                  <a:gd name="connsiteY9-1470" fmla="*/ 448058 h 962610"/>
                  <a:gd name="connsiteX10-1471" fmla="*/ 1118277 w 1168053"/>
                  <a:gd name="connsiteY10-1472" fmla="*/ 454497 h 962610"/>
                  <a:gd name="connsiteX11-1473" fmla="*/ 1168053 w 1168053"/>
                  <a:gd name="connsiteY11-1474" fmla="*/ 469400 h 962610"/>
                  <a:gd name="connsiteX12-1475" fmla="*/ 1025694 w 1168053"/>
                  <a:gd name="connsiteY12-1476" fmla="*/ 689675 h 962610"/>
                  <a:gd name="connsiteX13-1477" fmla="*/ 0 w 1168053"/>
                  <a:gd name="connsiteY13-1478" fmla="*/ 962610 h 962610"/>
                  <a:gd name="connsiteX0-1479" fmla="*/ 0 w 1168053"/>
                  <a:gd name="connsiteY0-1480" fmla="*/ 962610 h 962610"/>
                  <a:gd name="connsiteX1-1481" fmla="*/ 231479 w 1168053"/>
                  <a:gd name="connsiteY1-1482" fmla="*/ 579440 h 962610"/>
                  <a:gd name="connsiteX2-1483" fmla="*/ 352899 w 1168053"/>
                  <a:gd name="connsiteY2-1484" fmla="*/ 563037 h 962610"/>
                  <a:gd name="connsiteX3-1485" fmla="*/ 475788 w 1168053"/>
                  <a:gd name="connsiteY3-1486" fmla="*/ 525540 h 962610"/>
                  <a:gd name="connsiteX4-1487" fmla="*/ 633366 w 1168053"/>
                  <a:gd name="connsiteY4-1488" fmla="*/ 316857 h 962610"/>
                  <a:gd name="connsiteX5-1489" fmla="*/ 902965 w 1168053"/>
                  <a:gd name="connsiteY5-1490" fmla="*/ 340 h 962610"/>
                  <a:gd name="connsiteX6-1491" fmla="*/ 758001 w 1168053"/>
                  <a:gd name="connsiteY6-1492" fmla="*/ 295292 h 962610"/>
                  <a:gd name="connsiteX7-1493" fmla="*/ 757479 w 1168053"/>
                  <a:gd name="connsiteY7-1494" fmla="*/ 429437 h 962610"/>
                  <a:gd name="connsiteX8-1495" fmla="*/ 816328 w 1168053"/>
                  <a:gd name="connsiteY8-1496" fmla="*/ 445980 h 962610"/>
                  <a:gd name="connsiteX9-1497" fmla="*/ 882008 w 1168053"/>
                  <a:gd name="connsiteY9-1498" fmla="*/ 489618 h 962610"/>
                  <a:gd name="connsiteX10-1499" fmla="*/ 1029820 w 1168053"/>
                  <a:gd name="connsiteY10-1500" fmla="*/ 448058 h 962610"/>
                  <a:gd name="connsiteX11-1501" fmla="*/ 1118277 w 1168053"/>
                  <a:gd name="connsiteY11-1502" fmla="*/ 454497 h 962610"/>
                  <a:gd name="connsiteX12-1503" fmla="*/ 1168053 w 1168053"/>
                  <a:gd name="connsiteY12-1504" fmla="*/ 469400 h 962610"/>
                  <a:gd name="connsiteX13-1505" fmla="*/ 1025694 w 1168053"/>
                  <a:gd name="connsiteY13-1506" fmla="*/ 689675 h 962610"/>
                  <a:gd name="connsiteX14" fmla="*/ 0 w 1168053"/>
                  <a:gd name="connsiteY14" fmla="*/ 962610 h 962610"/>
                  <a:gd name="connsiteX0-1507" fmla="*/ 0 w 1168053"/>
                  <a:gd name="connsiteY0-1508" fmla="*/ 962610 h 962610"/>
                  <a:gd name="connsiteX1-1509" fmla="*/ 231479 w 1168053"/>
                  <a:gd name="connsiteY1-1510" fmla="*/ 579440 h 962610"/>
                  <a:gd name="connsiteX2-1511" fmla="*/ 469128 w 1168053"/>
                  <a:gd name="connsiteY2-1512" fmla="*/ 237851 h 962610"/>
                  <a:gd name="connsiteX3-1513" fmla="*/ 475788 w 1168053"/>
                  <a:gd name="connsiteY3-1514" fmla="*/ 525540 h 962610"/>
                  <a:gd name="connsiteX4-1515" fmla="*/ 633366 w 1168053"/>
                  <a:gd name="connsiteY4-1516" fmla="*/ 316857 h 962610"/>
                  <a:gd name="connsiteX5-1517" fmla="*/ 902965 w 1168053"/>
                  <a:gd name="connsiteY5-1518" fmla="*/ 340 h 962610"/>
                  <a:gd name="connsiteX6-1519" fmla="*/ 758001 w 1168053"/>
                  <a:gd name="connsiteY6-1520" fmla="*/ 295292 h 962610"/>
                  <a:gd name="connsiteX7-1521" fmla="*/ 757479 w 1168053"/>
                  <a:gd name="connsiteY7-1522" fmla="*/ 429437 h 962610"/>
                  <a:gd name="connsiteX8-1523" fmla="*/ 816328 w 1168053"/>
                  <a:gd name="connsiteY8-1524" fmla="*/ 445980 h 962610"/>
                  <a:gd name="connsiteX9-1525" fmla="*/ 882008 w 1168053"/>
                  <a:gd name="connsiteY9-1526" fmla="*/ 489618 h 962610"/>
                  <a:gd name="connsiteX10-1527" fmla="*/ 1029820 w 1168053"/>
                  <a:gd name="connsiteY10-1528" fmla="*/ 448058 h 962610"/>
                  <a:gd name="connsiteX11-1529" fmla="*/ 1118277 w 1168053"/>
                  <a:gd name="connsiteY11-1530" fmla="*/ 454497 h 962610"/>
                  <a:gd name="connsiteX12-1531" fmla="*/ 1168053 w 1168053"/>
                  <a:gd name="connsiteY12-1532" fmla="*/ 469400 h 962610"/>
                  <a:gd name="connsiteX13-1533" fmla="*/ 1025694 w 1168053"/>
                  <a:gd name="connsiteY13-1534" fmla="*/ 689675 h 962610"/>
                  <a:gd name="connsiteX14-1535" fmla="*/ 0 w 1168053"/>
                  <a:gd name="connsiteY14-1536" fmla="*/ 962610 h 962610"/>
                  <a:gd name="connsiteX0-1537" fmla="*/ 0 w 1168053"/>
                  <a:gd name="connsiteY0-1538" fmla="*/ 962610 h 962610"/>
                  <a:gd name="connsiteX1-1539" fmla="*/ 231479 w 1168053"/>
                  <a:gd name="connsiteY1-1540" fmla="*/ 579440 h 962610"/>
                  <a:gd name="connsiteX2-1541" fmla="*/ 361050 w 1168053"/>
                  <a:gd name="connsiteY2-1542" fmla="*/ 391596 h 962610"/>
                  <a:gd name="connsiteX3-1543" fmla="*/ 469128 w 1168053"/>
                  <a:gd name="connsiteY3-1544" fmla="*/ 237851 h 962610"/>
                  <a:gd name="connsiteX4-1545" fmla="*/ 475788 w 1168053"/>
                  <a:gd name="connsiteY4-1546" fmla="*/ 525540 h 962610"/>
                  <a:gd name="connsiteX5-1547" fmla="*/ 633366 w 1168053"/>
                  <a:gd name="connsiteY5-1548" fmla="*/ 316857 h 962610"/>
                  <a:gd name="connsiteX6-1549" fmla="*/ 902965 w 1168053"/>
                  <a:gd name="connsiteY6-1550" fmla="*/ 340 h 962610"/>
                  <a:gd name="connsiteX7-1551" fmla="*/ 758001 w 1168053"/>
                  <a:gd name="connsiteY7-1552" fmla="*/ 295292 h 962610"/>
                  <a:gd name="connsiteX8-1553" fmla="*/ 757479 w 1168053"/>
                  <a:gd name="connsiteY8-1554" fmla="*/ 429437 h 962610"/>
                  <a:gd name="connsiteX9-1555" fmla="*/ 816328 w 1168053"/>
                  <a:gd name="connsiteY9-1556" fmla="*/ 445980 h 962610"/>
                  <a:gd name="connsiteX10-1557" fmla="*/ 882008 w 1168053"/>
                  <a:gd name="connsiteY10-1558" fmla="*/ 489618 h 962610"/>
                  <a:gd name="connsiteX11-1559" fmla="*/ 1029820 w 1168053"/>
                  <a:gd name="connsiteY11-1560" fmla="*/ 448058 h 962610"/>
                  <a:gd name="connsiteX12-1561" fmla="*/ 1118277 w 1168053"/>
                  <a:gd name="connsiteY12-1562" fmla="*/ 454497 h 962610"/>
                  <a:gd name="connsiteX13-1563" fmla="*/ 1168053 w 1168053"/>
                  <a:gd name="connsiteY13-1564" fmla="*/ 469400 h 962610"/>
                  <a:gd name="connsiteX14-1565" fmla="*/ 1025694 w 1168053"/>
                  <a:gd name="connsiteY14-1566" fmla="*/ 689675 h 962610"/>
                  <a:gd name="connsiteX15" fmla="*/ 0 w 1168053"/>
                  <a:gd name="connsiteY15" fmla="*/ 962610 h 962610"/>
                  <a:gd name="connsiteX0-1567" fmla="*/ 0 w 1168053"/>
                  <a:gd name="connsiteY0-1568" fmla="*/ 962610 h 962610"/>
                  <a:gd name="connsiteX1-1569" fmla="*/ 231479 w 1168053"/>
                  <a:gd name="connsiteY1-1570" fmla="*/ 579440 h 962610"/>
                  <a:gd name="connsiteX2-1571" fmla="*/ 408322 w 1168053"/>
                  <a:gd name="connsiteY2-1572" fmla="*/ 271459 h 962610"/>
                  <a:gd name="connsiteX3-1573" fmla="*/ 469128 w 1168053"/>
                  <a:gd name="connsiteY3-1574" fmla="*/ 237851 h 962610"/>
                  <a:gd name="connsiteX4-1575" fmla="*/ 475788 w 1168053"/>
                  <a:gd name="connsiteY4-1576" fmla="*/ 525540 h 962610"/>
                  <a:gd name="connsiteX5-1577" fmla="*/ 633366 w 1168053"/>
                  <a:gd name="connsiteY5-1578" fmla="*/ 316857 h 962610"/>
                  <a:gd name="connsiteX6-1579" fmla="*/ 902965 w 1168053"/>
                  <a:gd name="connsiteY6-1580" fmla="*/ 340 h 962610"/>
                  <a:gd name="connsiteX7-1581" fmla="*/ 758001 w 1168053"/>
                  <a:gd name="connsiteY7-1582" fmla="*/ 295292 h 962610"/>
                  <a:gd name="connsiteX8-1583" fmla="*/ 757479 w 1168053"/>
                  <a:gd name="connsiteY8-1584" fmla="*/ 429437 h 962610"/>
                  <a:gd name="connsiteX9-1585" fmla="*/ 816328 w 1168053"/>
                  <a:gd name="connsiteY9-1586" fmla="*/ 445980 h 962610"/>
                  <a:gd name="connsiteX10-1587" fmla="*/ 882008 w 1168053"/>
                  <a:gd name="connsiteY10-1588" fmla="*/ 489618 h 962610"/>
                  <a:gd name="connsiteX11-1589" fmla="*/ 1029820 w 1168053"/>
                  <a:gd name="connsiteY11-1590" fmla="*/ 448058 h 962610"/>
                  <a:gd name="connsiteX12-1591" fmla="*/ 1118277 w 1168053"/>
                  <a:gd name="connsiteY12-1592" fmla="*/ 454497 h 962610"/>
                  <a:gd name="connsiteX13-1593" fmla="*/ 1168053 w 1168053"/>
                  <a:gd name="connsiteY13-1594" fmla="*/ 469400 h 962610"/>
                  <a:gd name="connsiteX14-1595" fmla="*/ 1025694 w 1168053"/>
                  <a:gd name="connsiteY14-1596" fmla="*/ 689675 h 962610"/>
                  <a:gd name="connsiteX15-1597" fmla="*/ 0 w 1168053"/>
                  <a:gd name="connsiteY15-1598" fmla="*/ 962610 h 962610"/>
                  <a:gd name="connsiteX0-1599" fmla="*/ 0 w 1168053"/>
                  <a:gd name="connsiteY0-1600" fmla="*/ 962610 h 962610"/>
                  <a:gd name="connsiteX1-1601" fmla="*/ 231479 w 1168053"/>
                  <a:gd name="connsiteY1-1602" fmla="*/ 579440 h 962610"/>
                  <a:gd name="connsiteX2-1603" fmla="*/ 321542 w 1168053"/>
                  <a:gd name="connsiteY2-1604" fmla="*/ 441919 h 962610"/>
                  <a:gd name="connsiteX3-1605" fmla="*/ 408322 w 1168053"/>
                  <a:gd name="connsiteY3-1606" fmla="*/ 271459 h 962610"/>
                  <a:gd name="connsiteX4-1607" fmla="*/ 469128 w 1168053"/>
                  <a:gd name="connsiteY4-1608" fmla="*/ 237851 h 962610"/>
                  <a:gd name="connsiteX5-1609" fmla="*/ 475788 w 1168053"/>
                  <a:gd name="connsiteY5-1610" fmla="*/ 525540 h 962610"/>
                  <a:gd name="connsiteX6-1611" fmla="*/ 633366 w 1168053"/>
                  <a:gd name="connsiteY6-1612" fmla="*/ 316857 h 962610"/>
                  <a:gd name="connsiteX7-1613" fmla="*/ 902965 w 1168053"/>
                  <a:gd name="connsiteY7-1614" fmla="*/ 340 h 962610"/>
                  <a:gd name="connsiteX8-1615" fmla="*/ 758001 w 1168053"/>
                  <a:gd name="connsiteY8-1616" fmla="*/ 295292 h 962610"/>
                  <a:gd name="connsiteX9-1617" fmla="*/ 757479 w 1168053"/>
                  <a:gd name="connsiteY9-1618" fmla="*/ 429437 h 962610"/>
                  <a:gd name="connsiteX10-1619" fmla="*/ 816328 w 1168053"/>
                  <a:gd name="connsiteY10-1620" fmla="*/ 445980 h 962610"/>
                  <a:gd name="connsiteX11-1621" fmla="*/ 882008 w 1168053"/>
                  <a:gd name="connsiteY11-1622" fmla="*/ 489618 h 962610"/>
                  <a:gd name="connsiteX12-1623" fmla="*/ 1029820 w 1168053"/>
                  <a:gd name="connsiteY12-1624" fmla="*/ 448058 h 962610"/>
                  <a:gd name="connsiteX13-1625" fmla="*/ 1118277 w 1168053"/>
                  <a:gd name="connsiteY13-1626" fmla="*/ 454497 h 962610"/>
                  <a:gd name="connsiteX14-1627" fmla="*/ 1168053 w 1168053"/>
                  <a:gd name="connsiteY14-1628" fmla="*/ 469400 h 962610"/>
                  <a:gd name="connsiteX15-1629" fmla="*/ 1025694 w 1168053"/>
                  <a:gd name="connsiteY15-1630" fmla="*/ 689675 h 962610"/>
                  <a:gd name="connsiteX16" fmla="*/ 0 w 1168053"/>
                  <a:gd name="connsiteY16" fmla="*/ 962610 h 962610"/>
                  <a:gd name="connsiteX0-1631" fmla="*/ 0 w 1168053"/>
                  <a:gd name="connsiteY0-1632" fmla="*/ 1186379 h 1186379"/>
                  <a:gd name="connsiteX1-1633" fmla="*/ 231479 w 1168053"/>
                  <a:gd name="connsiteY1-1634" fmla="*/ 803209 h 1186379"/>
                  <a:gd name="connsiteX2-1635" fmla="*/ 321542 w 1168053"/>
                  <a:gd name="connsiteY2-1636" fmla="*/ 665688 h 1186379"/>
                  <a:gd name="connsiteX3-1637" fmla="*/ 408322 w 1168053"/>
                  <a:gd name="connsiteY3-1638" fmla="*/ 495228 h 1186379"/>
                  <a:gd name="connsiteX4-1639" fmla="*/ 692007 w 1168053"/>
                  <a:gd name="connsiteY4-1640" fmla="*/ 0 h 1186379"/>
                  <a:gd name="connsiteX5-1641" fmla="*/ 475788 w 1168053"/>
                  <a:gd name="connsiteY5-1642" fmla="*/ 749309 h 1186379"/>
                  <a:gd name="connsiteX6-1643" fmla="*/ 633366 w 1168053"/>
                  <a:gd name="connsiteY6-1644" fmla="*/ 540626 h 1186379"/>
                  <a:gd name="connsiteX7-1645" fmla="*/ 902965 w 1168053"/>
                  <a:gd name="connsiteY7-1646" fmla="*/ 224109 h 1186379"/>
                  <a:gd name="connsiteX8-1647" fmla="*/ 758001 w 1168053"/>
                  <a:gd name="connsiteY8-1648" fmla="*/ 519061 h 1186379"/>
                  <a:gd name="connsiteX9-1649" fmla="*/ 757479 w 1168053"/>
                  <a:gd name="connsiteY9-1650" fmla="*/ 653206 h 1186379"/>
                  <a:gd name="connsiteX10-1651" fmla="*/ 816328 w 1168053"/>
                  <a:gd name="connsiteY10-1652" fmla="*/ 669749 h 1186379"/>
                  <a:gd name="connsiteX11-1653" fmla="*/ 882008 w 1168053"/>
                  <a:gd name="connsiteY11-1654" fmla="*/ 713387 h 1186379"/>
                  <a:gd name="connsiteX12-1655" fmla="*/ 1029820 w 1168053"/>
                  <a:gd name="connsiteY12-1656" fmla="*/ 671827 h 1186379"/>
                  <a:gd name="connsiteX13-1657" fmla="*/ 1118277 w 1168053"/>
                  <a:gd name="connsiteY13-1658" fmla="*/ 678266 h 1186379"/>
                  <a:gd name="connsiteX14-1659" fmla="*/ 1168053 w 1168053"/>
                  <a:gd name="connsiteY14-1660" fmla="*/ 693169 h 1186379"/>
                  <a:gd name="connsiteX15-1661" fmla="*/ 1025694 w 1168053"/>
                  <a:gd name="connsiteY15-1662" fmla="*/ 913444 h 1186379"/>
                  <a:gd name="connsiteX16-1663" fmla="*/ 0 w 1168053"/>
                  <a:gd name="connsiteY16-1664" fmla="*/ 1186379 h 1186379"/>
                  <a:gd name="connsiteX0-1665" fmla="*/ 0 w 1168053"/>
                  <a:gd name="connsiteY0-1666" fmla="*/ 1186379 h 1186379"/>
                  <a:gd name="connsiteX1-1667" fmla="*/ 231479 w 1168053"/>
                  <a:gd name="connsiteY1-1668" fmla="*/ 803209 h 1186379"/>
                  <a:gd name="connsiteX2-1669" fmla="*/ 321542 w 1168053"/>
                  <a:gd name="connsiteY2-1670" fmla="*/ 665688 h 1186379"/>
                  <a:gd name="connsiteX3-1671" fmla="*/ 408322 w 1168053"/>
                  <a:gd name="connsiteY3-1672" fmla="*/ 495228 h 1186379"/>
                  <a:gd name="connsiteX4-1673" fmla="*/ 692007 w 1168053"/>
                  <a:gd name="connsiteY4-1674" fmla="*/ 0 h 1186379"/>
                  <a:gd name="connsiteX5-1675" fmla="*/ 572726 w 1168053"/>
                  <a:gd name="connsiteY5-1676" fmla="*/ 410626 h 1186379"/>
                  <a:gd name="connsiteX6-1677" fmla="*/ 475788 w 1168053"/>
                  <a:gd name="connsiteY6-1678" fmla="*/ 749309 h 1186379"/>
                  <a:gd name="connsiteX7-1679" fmla="*/ 633366 w 1168053"/>
                  <a:gd name="connsiteY7-1680" fmla="*/ 540626 h 1186379"/>
                  <a:gd name="connsiteX8-1681" fmla="*/ 902965 w 1168053"/>
                  <a:gd name="connsiteY8-1682" fmla="*/ 224109 h 1186379"/>
                  <a:gd name="connsiteX9-1683" fmla="*/ 758001 w 1168053"/>
                  <a:gd name="connsiteY9-1684" fmla="*/ 519061 h 1186379"/>
                  <a:gd name="connsiteX10-1685" fmla="*/ 757479 w 1168053"/>
                  <a:gd name="connsiteY10-1686" fmla="*/ 653206 h 1186379"/>
                  <a:gd name="connsiteX11-1687" fmla="*/ 816328 w 1168053"/>
                  <a:gd name="connsiteY11-1688" fmla="*/ 669749 h 1186379"/>
                  <a:gd name="connsiteX12-1689" fmla="*/ 882008 w 1168053"/>
                  <a:gd name="connsiteY12-1690" fmla="*/ 713387 h 1186379"/>
                  <a:gd name="connsiteX13-1691" fmla="*/ 1029820 w 1168053"/>
                  <a:gd name="connsiteY13-1692" fmla="*/ 671827 h 1186379"/>
                  <a:gd name="connsiteX14-1693" fmla="*/ 1118277 w 1168053"/>
                  <a:gd name="connsiteY14-1694" fmla="*/ 678266 h 1186379"/>
                  <a:gd name="connsiteX15-1695" fmla="*/ 1168053 w 1168053"/>
                  <a:gd name="connsiteY15-1696" fmla="*/ 693169 h 1186379"/>
                  <a:gd name="connsiteX16-1697" fmla="*/ 1025694 w 1168053"/>
                  <a:gd name="connsiteY16-1698" fmla="*/ 913444 h 1186379"/>
                  <a:gd name="connsiteX17" fmla="*/ 0 w 1168053"/>
                  <a:gd name="connsiteY17" fmla="*/ 1186379 h 1186379"/>
                  <a:gd name="connsiteX0-1699" fmla="*/ 0 w 1168053"/>
                  <a:gd name="connsiteY0-1700" fmla="*/ 1186379 h 1186379"/>
                  <a:gd name="connsiteX1-1701" fmla="*/ 231479 w 1168053"/>
                  <a:gd name="connsiteY1-1702" fmla="*/ 803209 h 1186379"/>
                  <a:gd name="connsiteX2-1703" fmla="*/ 321542 w 1168053"/>
                  <a:gd name="connsiteY2-1704" fmla="*/ 665688 h 1186379"/>
                  <a:gd name="connsiteX3-1705" fmla="*/ 408322 w 1168053"/>
                  <a:gd name="connsiteY3-1706" fmla="*/ 495228 h 1186379"/>
                  <a:gd name="connsiteX4-1707" fmla="*/ 692007 w 1168053"/>
                  <a:gd name="connsiteY4-1708" fmla="*/ 0 h 1186379"/>
                  <a:gd name="connsiteX5-1709" fmla="*/ 720544 w 1168053"/>
                  <a:gd name="connsiteY5-1710" fmla="*/ 324936 h 1186379"/>
                  <a:gd name="connsiteX6-1711" fmla="*/ 475788 w 1168053"/>
                  <a:gd name="connsiteY6-1712" fmla="*/ 749309 h 1186379"/>
                  <a:gd name="connsiteX7-1713" fmla="*/ 633366 w 1168053"/>
                  <a:gd name="connsiteY7-1714" fmla="*/ 540626 h 1186379"/>
                  <a:gd name="connsiteX8-1715" fmla="*/ 902965 w 1168053"/>
                  <a:gd name="connsiteY8-1716" fmla="*/ 224109 h 1186379"/>
                  <a:gd name="connsiteX9-1717" fmla="*/ 758001 w 1168053"/>
                  <a:gd name="connsiteY9-1718" fmla="*/ 519061 h 1186379"/>
                  <a:gd name="connsiteX10-1719" fmla="*/ 757479 w 1168053"/>
                  <a:gd name="connsiteY10-1720" fmla="*/ 653206 h 1186379"/>
                  <a:gd name="connsiteX11-1721" fmla="*/ 816328 w 1168053"/>
                  <a:gd name="connsiteY11-1722" fmla="*/ 669749 h 1186379"/>
                  <a:gd name="connsiteX12-1723" fmla="*/ 882008 w 1168053"/>
                  <a:gd name="connsiteY12-1724" fmla="*/ 713387 h 1186379"/>
                  <a:gd name="connsiteX13-1725" fmla="*/ 1029820 w 1168053"/>
                  <a:gd name="connsiteY13-1726" fmla="*/ 671827 h 1186379"/>
                  <a:gd name="connsiteX14-1727" fmla="*/ 1118277 w 1168053"/>
                  <a:gd name="connsiteY14-1728" fmla="*/ 678266 h 1186379"/>
                  <a:gd name="connsiteX15-1729" fmla="*/ 1168053 w 1168053"/>
                  <a:gd name="connsiteY15-1730" fmla="*/ 693169 h 1186379"/>
                  <a:gd name="connsiteX16-1731" fmla="*/ 1025694 w 1168053"/>
                  <a:gd name="connsiteY16-1732" fmla="*/ 913444 h 1186379"/>
                  <a:gd name="connsiteX17-1733" fmla="*/ 0 w 1168053"/>
                  <a:gd name="connsiteY17-1734" fmla="*/ 1186379 h 1186379"/>
                  <a:gd name="connsiteX0-1735" fmla="*/ 0 w 1168053"/>
                  <a:gd name="connsiteY0-1736" fmla="*/ 1186379 h 1186379"/>
                  <a:gd name="connsiteX1-1737" fmla="*/ 231479 w 1168053"/>
                  <a:gd name="connsiteY1-1738" fmla="*/ 803209 h 1186379"/>
                  <a:gd name="connsiteX2-1739" fmla="*/ 321542 w 1168053"/>
                  <a:gd name="connsiteY2-1740" fmla="*/ 665688 h 1186379"/>
                  <a:gd name="connsiteX3-1741" fmla="*/ 408322 w 1168053"/>
                  <a:gd name="connsiteY3-1742" fmla="*/ 495228 h 1186379"/>
                  <a:gd name="connsiteX4-1743" fmla="*/ 692007 w 1168053"/>
                  <a:gd name="connsiteY4-1744" fmla="*/ 0 h 1186379"/>
                  <a:gd name="connsiteX5-1745" fmla="*/ 770315 w 1168053"/>
                  <a:gd name="connsiteY5-1746" fmla="*/ 384598 h 1186379"/>
                  <a:gd name="connsiteX6-1747" fmla="*/ 475788 w 1168053"/>
                  <a:gd name="connsiteY6-1748" fmla="*/ 749309 h 1186379"/>
                  <a:gd name="connsiteX7-1749" fmla="*/ 633366 w 1168053"/>
                  <a:gd name="connsiteY7-1750" fmla="*/ 540626 h 1186379"/>
                  <a:gd name="connsiteX8-1751" fmla="*/ 902965 w 1168053"/>
                  <a:gd name="connsiteY8-1752" fmla="*/ 224109 h 1186379"/>
                  <a:gd name="connsiteX9-1753" fmla="*/ 758001 w 1168053"/>
                  <a:gd name="connsiteY9-1754" fmla="*/ 519061 h 1186379"/>
                  <a:gd name="connsiteX10-1755" fmla="*/ 757479 w 1168053"/>
                  <a:gd name="connsiteY10-1756" fmla="*/ 653206 h 1186379"/>
                  <a:gd name="connsiteX11-1757" fmla="*/ 816328 w 1168053"/>
                  <a:gd name="connsiteY11-1758" fmla="*/ 669749 h 1186379"/>
                  <a:gd name="connsiteX12-1759" fmla="*/ 882008 w 1168053"/>
                  <a:gd name="connsiteY12-1760" fmla="*/ 713387 h 1186379"/>
                  <a:gd name="connsiteX13-1761" fmla="*/ 1029820 w 1168053"/>
                  <a:gd name="connsiteY13-1762" fmla="*/ 671827 h 1186379"/>
                  <a:gd name="connsiteX14-1763" fmla="*/ 1118277 w 1168053"/>
                  <a:gd name="connsiteY14-1764" fmla="*/ 678266 h 1186379"/>
                  <a:gd name="connsiteX15-1765" fmla="*/ 1168053 w 1168053"/>
                  <a:gd name="connsiteY15-1766" fmla="*/ 693169 h 1186379"/>
                  <a:gd name="connsiteX16-1767" fmla="*/ 1025694 w 1168053"/>
                  <a:gd name="connsiteY16-1768" fmla="*/ 913444 h 1186379"/>
                  <a:gd name="connsiteX17-1769" fmla="*/ 0 w 1168053"/>
                  <a:gd name="connsiteY17-1770" fmla="*/ 1186379 h 1186379"/>
                  <a:gd name="connsiteX0-1771" fmla="*/ 0 w 1168053"/>
                  <a:gd name="connsiteY0-1772" fmla="*/ 1186379 h 1186379"/>
                  <a:gd name="connsiteX1-1773" fmla="*/ 231479 w 1168053"/>
                  <a:gd name="connsiteY1-1774" fmla="*/ 803209 h 1186379"/>
                  <a:gd name="connsiteX2-1775" fmla="*/ 321542 w 1168053"/>
                  <a:gd name="connsiteY2-1776" fmla="*/ 665688 h 1186379"/>
                  <a:gd name="connsiteX3-1777" fmla="*/ 408322 w 1168053"/>
                  <a:gd name="connsiteY3-1778" fmla="*/ 495228 h 1186379"/>
                  <a:gd name="connsiteX4-1779" fmla="*/ 692007 w 1168053"/>
                  <a:gd name="connsiteY4-1780" fmla="*/ 0 h 1186379"/>
                  <a:gd name="connsiteX5-1781" fmla="*/ 770315 w 1168053"/>
                  <a:gd name="connsiteY5-1782" fmla="*/ 384598 h 1186379"/>
                  <a:gd name="connsiteX6-1783" fmla="*/ 475788 w 1168053"/>
                  <a:gd name="connsiteY6-1784" fmla="*/ 749309 h 1186379"/>
                  <a:gd name="connsiteX7-1785" fmla="*/ 625782 w 1168053"/>
                  <a:gd name="connsiteY7-1786" fmla="*/ 503228 h 1186379"/>
                  <a:gd name="connsiteX8-1787" fmla="*/ 902965 w 1168053"/>
                  <a:gd name="connsiteY8-1788" fmla="*/ 224109 h 1186379"/>
                  <a:gd name="connsiteX9-1789" fmla="*/ 758001 w 1168053"/>
                  <a:gd name="connsiteY9-1790" fmla="*/ 519061 h 1186379"/>
                  <a:gd name="connsiteX10-1791" fmla="*/ 757479 w 1168053"/>
                  <a:gd name="connsiteY10-1792" fmla="*/ 653206 h 1186379"/>
                  <a:gd name="connsiteX11-1793" fmla="*/ 816328 w 1168053"/>
                  <a:gd name="connsiteY11-1794" fmla="*/ 669749 h 1186379"/>
                  <a:gd name="connsiteX12-1795" fmla="*/ 882008 w 1168053"/>
                  <a:gd name="connsiteY12-1796" fmla="*/ 713387 h 1186379"/>
                  <a:gd name="connsiteX13-1797" fmla="*/ 1029820 w 1168053"/>
                  <a:gd name="connsiteY13-1798" fmla="*/ 671827 h 1186379"/>
                  <a:gd name="connsiteX14-1799" fmla="*/ 1118277 w 1168053"/>
                  <a:gd name="connsiteY14-1800" fmla="*/ 678266 h 1186379"/>
                  <a:gd name="connsiteX15-1801" fmla="*/ 1168053 w 1168053"/>
                  <a:gd name="connsiteY15-1802" fmla="*/ 693169 h 1186379"/>
                  <a:gd name="connsiteX16-1803" fmla="*/ 1025694 w 1168053"/>
                  <a:gd name="connsiteY16-1804" fmla="*/ 913444 h 1186379"/>
                  <a:gd name="connsiteX17-1805" fmla="*/ 0 w 1168053"/>
                  <a:gd name="connsiteY17-1806" fmla="*/ 1186379 h 1186379"/>
                  <a:gd name="connsiteX0-1807" fmla="*/ 0 w 1168053"/>
                  <a:gd name="connsiteY0-1808" fmla="*/ 1186379 h 1186379"/>
                  <a:gd name="connsiteX1-1809" fmla="*/ 231479 w 1168053"/>
                  <a:gd name="connsiteY1-1810" fmla="*/ 803209 h 1186379"/>
                  <a:gd name="connsiteX2-1811" fmla="*/ 321542 w 1168053"/>
                  <a:gd name="connsiteY2-1812" fmla="*/ 665688 h 1186379"/>
                  <a:gd name="connsiteX3-1813" fmla="*/ 408322 w 1168053"/>
                  <a:gd name="connsiteY3-1814" fmla="*/ 495228 h 1186379"/>
                  <a:gd name="connsiteX4-1815" fmla="*/ 692007 w 1168053"/>
                  <a:gd name="connsiteY4-1816" fmla="*/ 0 h 1186379"/>
                  <a:gd name="connsiteX5-1817" fmla="*/ 770315 w 1168053"/>
                  <a:gd name="connsiteY5-1818" fmla="*/ 384598 h 1186379"/>
                  <a:gd name="connsiteX6-1819" fmla="*/ 475788 w 1168053"/>
                  <a:gd name="connsiteY6-1820" fmla="*/ 749309 h 1186379"/>
                  <a:gd name="connsiteX7-1821" fmla="*/ 625782 w 1168053"/>
                  <a:gd name="connsiteY7-1822" fmla="*/ 503228 h 1186379"/>
                  <a:gd name="connsiteX8-1823" fmla="*/ 908915 w 1168053"/>
                  <a:gd name="connsiteY8-1824" fmla="*/ 273238 h 1186379"/>
                  <a:gd name="connsiteX9-1825" fmla="*/ 758001 w 1168053"/>
                  <a:gd name="connsiteY9-1826" fmla="*/ 519061 h 1186379"/>
                  <a:gd name="connsiteX10-1827" fmla="*/ 757479 w 1168053"/>
                  <a:gd name="connsiteY10-1828" fmla="*/ 653206 h 1186379"/>
                  <a:gd name="connsiteX11-1829" fmla="*/ 816328 w 1168053"/>
                  <a:gd name="connsiteY11-1830" fmla="*/ 669749 h 1186379"/>
                  <a:gd name="connsiteX12-1831" fmla="*/ 882008 w 1168053"/>
                  <a:gd name="connsiteY12-1832" fmla="*/ 713387 h 1186379"/>
                  <a:gd name="connsiteX13-1833" fmla="*/ 1029820 w 1168053"/>
                  <a:gd name="connsiteY13-1834" fmla="*/ 671827 h 1186379"/>
                  <a:gd name="connsiteX14-1835" fmla="*/ 1118277 w 1168053"/>
                  <a:gd name="connsiteY14-1836" fmla="*/ 678266 h 1186379"/>
                  <a:gd name="connsiteX15-1837" fmla="*/ 1168053 w 1168053"/>
                  <a:gd name="connsiteY15-1838" fmla="*/ 693169 h 1186379"/>
                  <a:gd name="connsiteX16-1839" fmla="*/ 1025694 w 1168053"/>
                  <a:gd name="connsiteY16-1840" fmla="*/ 913444 h 1186379"/>
                  <a:gd name="connsiteX17-1841" fmla="*/ 0 w 1168053"/>
                  <a:gd name="connsiteY17-1842" fmla="*/ 1186379 h 1186379"/>
                  <a:gd name="connsiteX0-1843" fmla="*/ 0 w 1168053"/>
                  <a:gd name="connsiteY0-1844" fmla="*/ 1186379 h 1186379"/>
                  <a:gd name="connsiteX1-1845" fmla="*/ 231479 w 1168053"/>
                  <a:gd name="connsiteY1-1846" fmla="*/ 803209 h 1186379"/>
                  <a:gd name="connsiteX2-1847" fmla="*/ 321542 w 1168053"/>
                  <a:gd name="connsiteY2-1848" fmla="*/ 665688 h 1186379"/>
                  <a:gd name="connsiteX3-1849" fmla="*/ 408322 w 1168053"/>
                  <a:gd name="connsiteY3-1850" fmla="*/ 495228 h 1186379"/>
                  <a:gd name="connsiteX4-1851" fmla="*/ 692007 w 1168053"/>
                  <a:gd name="connsiteY4-1852" fmla="*/ 0 h 1186379"/>
                  <a:gd name="connsiteX5-1853" fmla="*/ 770315 w 1168053"/>
                  <a:gd name="connsiteY5-1854" fmla="*/ 384598 h 1186379"/>
                  <a:gd name="connsiteX6-1855" fmla="*/ 475788 w 1168053"/>
                  <a:gd name="connsiteY6-1856" fmla="*/ 749309 h 1186379"/>
                  <a:gd name="connsiteX7-1857" fmla="*/ 625782 w 1168053"/>
                  <a:gd name="connsiteY7-1858" fmla="*/ 503228 h 1186379"/>
                  <a:gd name="connsiteX8-1859" fmla="*/ 908915 w 1168053"/>
                  <a:gd name="connsiteY8-1860" fmla="*/ 273238 h 1186379"/>
                  <a:gd name="connsiteX9-1861" fmla="*/ 758001 w 1168053"/>
                  <a:gd name="connsiteY9-1862" fmla="*/ 519061 h 1186379"/>
                  <a:gd name="connsiteX10-1863" fmla="*/ 757479 w 1168053"/>
                  <a:gd name="connsiteY10-1864" fmla="*/ 653206 h 1186379"/>
                  <a:gd name="connsiteX11-1865" fmla="*/ 816328 w 1168053"/>
                  <a:gd name="connsiteY11-1866" fmla="*/ 669749 h 1186379"/>
                  <a:gd name="connsiteX12-1867" fmla="*/ 882008 w 1168053"/>
                  <a:gd name="connsiteY12-1868" fmla="*/ 713387 h 1186379"/>
                  <a:gd name="connsiteX13-1869" fmla="*/ 1029820 w 1168053"/>
                  <a:gd name="connsiteY13-1870" fmla="*/ 671827 h 1186379"/>
                  <a:gd name="connsiteX14-1871" fmla="*/ 1118277 w 1168053"/>
                  <a:gd name="connsiteY14-1872" fmla="*/ 678266 h 1186379"/>
                  <a:gd name="connsiteX15-1873" fmla="*/ 1168053 w 1168053"/>
                  <a:gd name="connsiteY15-1874" fmla="*/ 693169 h 1186379"/>
                  <a:gd name="connsiteX16-1875" fmla="*/ 1025694 w 1168053"/>
                  <a:gd name="connsiteY16-1876" fmla="*/ 913444 h 1186379"/>
                  <a:gd name="connsiteX17-1877" fmla="*/ 0 w 1168053"/>
                  <a:gd name="connsiteY17-1878" fmla="*/ 1186379 h 1186379"/>
                  <a:gd name="connsiteX0-1879" fmla="*/ 0 w 1168053"/>
                  <a:gd name="connsiteY0-1880" fmla="*/ 1186379 h 1186379"/>
                  <a:gd name="connsiteX1-1881" fmla="*/ 231479 w 1168053"/>
                  <a:gd name="connsiteY1-1882" fmla="*/ 803209 h 1186379"/>
                  <a:gd name="connsiteX2-1883" fmla="*/ 321542 w 1168053"/>
                  <a:gd name="connsiteY2-1884" fmla="*/ 665688 h 1186379"/>
                  <a:gd name="connsiteX3-1885" fmla="*/ 408322 w 1168053"/>
                  <a:gd name="connsiteY3-1886" fmla="*/ 495228 h 1186379"/>
                  <a:gd name="connsiteX4-1887" fmla="*/ 692007 w 1168053"/>
                  <a:gd name="connsiteY4-1888" fmla="*/ 0 h 1186379"/>
                  <a:gd name="connsiteX5-1889" fmla="*/ 842956 w 1168053"/>
                  <a:gd name="connsiteY5-1890" fmla="*/ 167256 h 1186379"/>
                  <a:gd name="connsiteX6-1891" fmla="*/ 770315 w 1168053"/>
                  <a:gd name="connsiteY6-1892" fmla="*/ 384598 h 1186379"/>
                  <a:gd name="connsiteX7-1893" fmla="*/ 475788 w 1168053"/>
                  <a:gd name="connsiteY7-1894" fmla="*/ 749309 h 1186379"/>
                  <a:gd name="connsiteX8-1895" fmla="*/ 625782 w 1168053"/>
                  <a:gd name="connsiteY8-1896" fmla="*/ 503228 h 1186379"/>
                  <a:gd name="connsiteX9-1897" fmla="*/ 908915 w 1168053"/>
                  <a:gd name="connsiteY9-1898" fmla="*/ 273238 h 1186379"/>
                  <a:gd name="connsiteX10-1899" fmla="*/ 758001 w 1168053"/>
                  <a:gd name="connsiteY10-1900" fmla="*/ 519061 h 1186379"/>
                  <a:gd name="connsiteX11-1901" fmla="*/ 757479 w 1168053"/>
                  <a:gd name="connsiteY11-1902" fmla="*/ 653206 h 1186379"/>
                  <a:gd name="connsiteX12-1903" fmla="*/ 816328 w 1168053"/>
                  <a:gd name="connsiteY12-1904" fmla="*/ 669749 h 1186379"/>
                  <a:gd name="connsiteX13-1905" fmla="*/ 882008 w 1168053"/>
                  <a:gd name="connsiteY13-1906" fmla="*/ 713387 h 1186379"/>
                  <a:gd name="connsiteX14-1907" fmla="*/ 1029820 w 1168053"/>
                  <a:gd name="connsiteY14-1908" fmla="*/ 671827 h 1186379"/>
                  <a:gd name="connsiteX15-1909" fmla="*/ 1118277 w 1168053"/>
                  <a:gd name="connsiteY15-1910" fmla="*/ 678266 h 1186379"/>
                  <a:gd name="connsiteX16-1911" fmla="*/ 1168053 w 1168053"/>
                  <a:gd name="connsiteY16-1912" fmla="*/ 693169 h 1186379"/>
                  <a:gd name="connsiteX17-1913" fmla="*/ 1025694 w 1168053"/>
                  <a:gd name="connsiteY17-1914" fmla="*/ 913444 h 1186379"/>
                  <a:gd name="connsiteX18" fmla="*/ 0 w 1168053"/>
                  <a:gd name="connsiteY18" fmla="*/ 1186379 h 1186379"/>
                  <a:gd name="connsiteX0-1915" fmla="*/ 0 w 1168053"/>
                  <a:gd name="connsiteY0-1916" fmla="*/ 1186379 h 1186379"/>
                  <a:gd name="connsiteX1-1917" fmla="*/ 231479 w 1168053"/>
                  <a:gd name="connsiteY1-1918" fmla="*/ 803209 h 1186379"/>
                  <a:gd name="connsiteX2-1919" fmla="*/ 321542 w 1168053"/>
                  <a:gd name="connsiteY2-1920" fmla="*/ 665688 h 1186379"/>
                  <a:gd name="connsiteX3-1921" fmla="*/ 408322 w 1168053"/>
                  <a:gd name="connsiteY3-1922" fmla="*/ 495228 h 1186379"/>
                  <a:gd name="connsiteX4-1923" fmla="*/ 692007 w 1168053"/>
                  <a:gd name="connsiteY4-1924" fmla="*/ 0 h 1186379"/>
                  <a:gd name="connsiteX5-1925" fmla="*/ 842956 w 1168053"/>
                  <a:gd name="connsiteY5-1926" fmla="*/ 167256 h 1186379"/>
                  <a:gd name="connsiteX6-1927" fmla="*/ 770315 w 1168053"/>
                  <a:gd name="connsiteY6-1928" fmla="*/ 384598 h 1186379"/>
                  <a:gd name="connsiteX7-1929" fmla="*/ 639303 w 1168053"/>
                  <a:gd name="connsiteY7-1930" fmla="*/ 533357 h 1186379"/>
                  <a:gd name="connsiteX8-1931" fmla="*/ 475788 w 1168053"/>
                  <a:gd name="connsiteY8-1932" fmla="*/ 749309 h 1186379"/>
                  <a:gd name="connsiteX9-1933" fmla="*/ 625782 w 1168053"/>
                  <a:gd name="connsiteY9-1934" fmla="*/ 503228 h 1186379"/>
                  <a:gd name="connsiteX10-1935" fmla="*/ 908915 w 1168053"/>
                  <a:gd name="connsiteY10-1936" fmla="*/ 273238 h 1186379"/>
                  <a:gd name="connsiteX11-1937" fmla="*/ 758001 w 1168053"/>
                  <a:gd name="connsiteY11-1938" fmla="*/ 519061 h 1186379"/>
                  <a:gd name="connsiteX12-1939" fmla="*/ 757479 w 1168053"/>
                  <a:gd name="connsiteY12-1940" fmla="*/ 653206 h 1186379"/>
                  <a:gd name="connsiteX13-1941" fmla="*/ 816328 w 1168053"/>
                  <a:gd name="connsiteY13-1942" fmla="*/ 669749 h 1186379"/>
                  <a:gd name="connsiteX14-1943" fmla="*/ 882008 w 1168053"/>
                  <a:gd name="connsiteY14-1944" fmla="*/ 713387 h 1186379"/>
                  <a:gd name="connsiteX15-1945" fmla="*/ 1029820 w 1168053"/>
                  <a:gd name="connsiteY15-1946" fmla="*/ 671827 h 1186379"/>
                  <a:gd name="connsiteX16-1947" fmla="*/ 1118277 w 1168053"/>
                  <a:gd name="connsiteY16-1948" fmla="*/ 678266 h 1186379"/>
                  <a:gd name="connsiteX17-1949" fmla="*/ 1168053 w 1168053"/>
                  <a:gd name="connsiteY17-1950" fmla="*/ 693169 h 1186379"/>
                  <a:gd name="connsiteX18-1951" fmla="*/ 1025694 w 1168053"/>
                  <a:gd name="connsiteY18-1952" fmla="*/ 913444 h 1186379"/>
                  <a:gd name="connsiteX19" fmla="*/ 0 w 1168053"/>
                  <a:gd name="connsiteY19" fmla="*/ 1186379 h 1186379"/>
                  <a:gd name="connsiteX0-1953" fmla="*/ 0 w 1168053"/>
                  <a:gd name="connsiteY0-1954" fmla="*/ 1186379 h 1186379"/>
                  <a:gd name="connsiteX1-1955" fmla="*/ 231479 w 1168053"/>
                  <a:gd name="connsiteY1-1956" fmla="*/ 803209 h 1186379"/>
                  <a:gd name="connsiteX2-1957" fmla="*/ 321542 w 1168053"/>
                  <a:gd name="connsiteY2-1958" fmla="*/ 665688 h 1186379"/>
                  <a:gd name="connsiteX3-1959" fmla="*/ 408322 w 1168053"/>
                  <a:gd name="connsiteY3-1960" fmla="*/ 495228 h 1186379"/>
                  <a:gd name="connsiteX4-1961" fmla="*/ 692007 w 1168053"/>
                  <a:gd name="connsiteY4-1962" fmla="*/ 0 h 1186379"/>
                  <a:gd name="connsiteX5-1963" fmla="*/ 842956 w 1168053"/>
                  <a:gd name="connsiteY5-1964" fmla="*/ 167256 h 1186379"/>
                  <a:gd name="connsiteX6-1965" fmla="*/ 770315 w 1168053"/>
                  <a:gd name="connsiteY6-1966" fmla="*/ 384598 h 1186379"/>
                  <a:gd name="connsiteX7-1967" fmla="*/ 639303 w 1168053"/>
                  <a:gd name="connsiteY7-1968" fmla="*/ 533357 h 1186379"/>
                  <a:gd name="connsiteX8-1969" fmla="*/ 475788 w 1168053"/>
                  <a:gd name="connsiteY8-1970" fmla="*/ 749309 h 1186379"/>
                  <a:gd name="connsiteX9-1971" fmla="*/ 625782 w 1168053"/>
                  <a:gd name="connsiteY9-1972" fmla="*/ 503228 h 1186379"/>
                  <a:gd name="connsiteX10-1973" fmla="*/ 615566 w 1168053"/>
                  <a:gd name="connsiteY10-1974" fmla="*/ 892695 h 1186379"/>
                  <a:gd name="connsiteX11-1975" fmla="*/ 758001 w 1168053"/>
                  <a:gd name="connsiteY11-1976" fmla="*/ 519061 h 1186379"/>
                  <a:gd name="connsiteX12-1977" fmla="*/ 757479 w 1168053"/>
                  <a:gd name="connsiteY12-1978" fmla="*/ 653206 h 1186379"/>
                  <a:gd name="connsiteX13-1979" fmla="*/ 816328 w 1168053"/>
                  <a:gd name="connsiteY13-1980" fmla="*/ 669749 h 1186379"/>
                  <a:gd name="connsiteX14-1981" fmla="*/ 882008 w 1168053"/>
                  <a:gd name="connsiteY14-1982" fmla="*/ 713387 h 1186379"/>
                  <a:gd name="connsiteX15-1983" fmla="*/ 1029820 w 1168053"/>
                  <a:gd name="connsiteY15-1984" fmla="*/ 671827 h 1186379"/>
                  <a:gd name="connsiteX16-1985" fmla="*/ 1118277 w 1168053"/>
                  <a:gd name="connsiteY16-1986" fmla="*/ 678266 h 1186379"/>
                  <a:gd name="connsiteX17-1987" fmla="*/ 1168053 w 1168053"/>
                  <a:gd name="connsiteY17-1988" fmla="*/ 693169 h 1186379"/>
                  <a:gd name="connsiteX18-1989" fmla="*/ 1025694 w 1168053"/>
                  <a:gd name="connsiteY18-1990" fmla="*/ 913444 h 1186379"/>
                  <a:gd name="connsiteX19-1991" fmla="*/ 0 w 1168053"/>
                  <a:gd name="connsiteY19-1992" fmla="*/ 1186379 h 1186379"/>
                  <a:gd name="connsiteX0-1993" fmla="*/ 0 w 1168053"/>
                  <a:gd name="connsiteY0-1994" fmla="*/ 1186379 h 1186379"/>
                  <a:gd name="connsiteX1-1995" fmla="*/ 231479 w 1168053"/>
                  <a:gd name="connsiteY1-1996" fmla="*/ 803209 h 1186379"/>
                  <a:gd name="connsiteX2-1997" fmla="*/ 321542 w 1168053"/>
                  <a:gd name="connsiteY2-1998" fmla="*/ 665688 h 1186379"/>
                  <a:gd name="connsiteX3-1999" fmla="*/ 408322 w 1168053"/>
                  <a:gd name="connsiteY3-2000" fmla="*/ 495228 h 1186379"/>
                  <a:gd name="connsiteX4-2001" fmla="*/ 692007 w 1168053"/>
                  <a:gd name="connsiteY4-2002" fmla="*/ 0 h 1186379"/>
                  <a:gd name="connsiteX5-2003" fmla="*/ 842956 w 1168053"/>
                  <a:gd name="connsiteY5-2004" fmla="*/ 167256 h 1186379"/>
                  <a:gd name="connsiteX6-2005" fmla="*/ 711461 w 1168053"/>
                  <a:gd name="connsiteY6-2006" fmla="*/ 557044 h 1186379"/>
                  <a:gd name="connsiteX7-2007" fmla="*/ 639303 w 1168053"/>
                  <a:gd name="connsiteY7-2008" fmla="*/ 533357 h 1186379"/>
                  <a:gd name="connsiteX8-2009" fmla="*/ 475788 w 1168053"/>
                  <a:gd name="connsiteY8-2010" fmla="*/ 749309 h 1186379"/>
                  <a:gd name="connsiteX9-2011" fmla="*/ 625782 w 1168053"/>
                  <a:gd name="connsiteY9-2012" fmla="*/ 503228 h 1186379"/>
                  <a:gd name="connsiteX10-2013" fmla="*/ 615566 w 1168053"/>
                  <a:gd name="connsiteY10-2014" fmla="*/ 892695 h 1186379"/>
                  <a:gd name="connsiteX11-2015" fmla="*/ 758001 w 1168053"/>
                  <a:gd name="connsiteY11-2016" fmla="*/ 519061 h 1186379"/>
                  <a:gd name="connsiteX12-2017" fmla="*/ 757479 w 1168053"/>
                  <a:gd name="connsiteY12-2018" fmla="*/ 653206 h 1186379"/>
                  <a:gd name="connsiteX13-2019" fmla="*/ 816328 w 1168053"/>
                  <a:gd name="connsiteY13-2020" fmla="*/ 669749 h 1186379"/>
                  <a:gd name="connsiteX14-2021" fmla="*/ 882008 w 1168053"/>
                  <a:gd name="connsiteY14-2022" fmla="*/ 713387 h 1186379"/>
                  <a:gd name="connsiteX15-2023" fmla="*/ 1029820 w 1168053"/>
                  <a:gd name="connsiteY15-2024" fmla="*/ 671827 h 1186379"/>
                  <a:gd name="connsiteX16-2025" fmla="*/ 1118277 w 1168053"/>
                  <a:gd name="connsiteY16-2026" fmla="*/ 678266 h 1186379"/>
                  <a:gd name="connsiteX17-2027" fmla="*/ 1168053 w 1168053"/>
                  <a:gd name="connsiteY17-2028" fmla="*/ 693169 h 1186379"/>
                  <a:gd name="connsiteX18-2029" fmla="*/ 1025694 w 1168053"/>
                  <a:gd name="connsiteY18-2030" fmla="*/ 913444 h 1186379"/>
                  <a:gd name="connsiteX19-2031" fmla="*/ 0 w 1168053"/>
                  <a:gd name="connsiteY19-2032" fmla="*/ 1186379 h 1186379"/>
                  <a:gd name="connsiteX0-2033" fmla="*/ 0 w 1168053"/>
                  <a:gd name="connsiteY0-2034" fmla="*/ 1186379 h 1186379"/>
                  <a:gd name="connsiteX1-2035" fmla="*/ 231479 w 1168053"/>
                  <a:gd name="connsiteY1-2036" fmla="*/ 803209 h 1186379"/>
                  <a:gd name="connsiteX2-2037" fmla="*/ 321542 w 1168053"/>
                  <a:gd name="connsiteY2-2038" fmla="*/ 665688 h 1186379"/>
                  <a:gd name="connsiteX3-2039" fmla="*/ 408322 w 1168053"/>
                  <a:gd name="connsiteY3-2040" fmla="*/ 495228 h 1186379"/>
                  <a:gd name="connsiteX4-2041" fmla="*/ 692007 w 1168053"/>
                  <a:gd name="connsiteY4-2042" fmla="*/ 0 h 1186379"/>
                  <a:gd name="connsiteX5-2043" fmla="*/ 842956 w 1168053"/>
                  <a:gd name="connsiteY5-2044" fmla="*/ 167256 h 1186379"/>
                  <a:gd name="connsiteX6-2045" fmla="*/ 711461 w 1168053"/>
                  <a:gd name="connsiteY6-2046" fmla="*/ 557044 h 1186379"/>
                  <a:gd name="connsiteX7-2047" fmla="*/ 614018 w 1168053"/>
                  <a:gd name="connsiteY7-2048" fmla="*/ 758570 h 1186379"/>
                  <a:gd name="connsiteX8-2049" fmla="*/ 475788 w 1168053"/>
                  <a:gd name="connsiteY8-2050" fmla="*/ 749309 h 1186379"/>
                  <a:gd name="connsiteX9-2051" fmla="*/ 625782 w 1168053"/>
                  <a:gd name="connsiteY9-2052" fmla="*/ 503228 h 1186379"/>
                  <a:gd name="connsiteX10-2053" fmla="*/ 615566 w 1168053"/>
                  <a:gd name="connsiteY10-2054" fmla="*/ 892695 h 1186379"/>
                  <a:gd name="connsiteX11-2055" fmla="*/ 758001 w 1168053"/>
                  <a:gd name="connsiteY11-2056" fmla="*/ 519061 h 1186379"/>
                  <a:gd name="connsiteX12-2057" fmla="*/ 757479 w 1168053"/>
                  <a:gd name="connsiteY12-2058" fmla="*/ 653206 h 1186379"/>
                  <a:gd name="connsiteX13-2059" fmla="*/ 816328 w 1168053"/>
                  <a:gd name="connsiteY13-2060" fmla="*/ 669749 h 1186379"/>
                  <a:gd name="connsiteX14-2061" fmla="*/ 882008 w 1168053"/>
                  <a:gd name="connsiteY14-2062" fmla="*/ 713387 h 1186379"/>
                  <a:gd name="connsiteX15-2063" fmla="*/ 1029820 w 1168053"/>
                  <a:gd name="connsiteY15-2064" fmla="*/ 671827 h 1186379"/>
                  <a:gd name="connsiteX16-2065" fmla="*/ 1118277 w 1168053"/>
                  <a:gd name="connsiteY16-2066" fmla="*/ 678266 h 1186379"/>
                  <a:gd name="connsiteX17-2067" fmla="*/ 1168053 w 1168053"/>
                  <a:gd name="connsiteY17-2068" fmla="*/ 693169 h 1186379"/>
                  <a:gd name="connsiteX18-2069" fmla="*/ 1025694 w 1168053"/>
                  <a:gd name="connsiteY18-2070" fmla="*/ 913444 h 1186379"/>
                  <a:gd name="connsiteX19-2071" fmla="*/ 0 w 1168053"/>
                  <a:gd name="connsiteY19-2072" fmla="*/ 1186379 h 1186379"/>
                  <a:gd name="connsiteX0-2073" fmla="*/ 0 w 1168053"/>
                  <a:gd name="connsiteY0-2074" fmla="*/ 1186379 h 1186379"/>
                  <a:gd name="connsiteX1-2075" fmla="*/ 231479 w 1168053"/>
                  <a:gd name="connsiteY1-2076" fmla="*/ 803209 h 1186379"/>
                  <a:gd name="connsiteX2-2077" fmla="*/ 321542 w 1168053"/>
                  <a:gd name="connsiteY2-2078" fmla="*/ 665688 h 1186379"/>
                  <a:gd name="connsiteX3-2079" fmla="*/ 408322 w 1168053"/>
                  <a:gd name="connsiteY3-2080" fmla="*/ 495228 h 1186379"/>
                  <a:gd name="connsiteX4-2081" fmla="*/ 692007 w 1168053"/>
                  <a:gd name="connsiteY4-2082" fmla="*/ 0 h 1186379"/>
                  <a:gd name="connsiteX5-2083" fmla="*/ 842956 w 1168053"/>
                  <a:gd name="connsiteY5-2084" fmla="*/ 167256 h 1186379"/>
                  <a:gd name="connsiteX6-2085" fmla="*/ 389840 w 1168053"/>
                  <a:gd name="connsiteY6-2086" fmla="*/ 758491 h 1186379"/>
                  <a:gd name="connsiteX7-2087" fmla="*/ 614018 w 1168053"/>
                  <a:gd name="connsiteY7-2088" fmla="*/ 758570 h 1186379"/>
                  <a:gd name="connsiteX8-2089" fmla="*/ 475788 w 1168053"/>
                  <a:gd name="connsiteY8-2090" fmla="*/ 749309 h 1186379"/>
                  <a:gd name="connsiteX9-2091" fmla="*/ 625782 w 1168053"/>
                  <a:gd name="connsiteY9-2092" fmla="*/ 503228 h 1186379"/>
                  <a:gd name="connsiteX10-2093" fmla="*/ 615566 w 1168053"/>
                  <a:gd name="connsiteY10-2094" fmla="*/ 892695 h 1186379"/>
                  <a:gd name="connsiteX11-2095" fmla="*/ 758001 w 1168053"/>
                  <a:gd name="connsiteY11-2096" fmla="*/ 519061 h 1186379"/>
                  <a:gd name="connsiteX12-2097" fmla="*/ 757479 w 1168053"/>
                  <a:gd name="connsiteY12-2098" fmla="*/ 653206 h 1186379"/>
                  <a:gd name="connsiteX13-2099" fmla="*/ 816328 w 1168053"/>
                  <a:gd name="connsiteY13-2100" fmla="*/ 669749 h 1186379"/>
                  <a:gd name="connsiteX14-2101" fmla="*/ 882008 w 1168053"/>
                  <a:gd name="connsiteY14-2102" fmla="*/ 713387 h 1186379"/>
                  <a:gd name="connsiteX15-2103" fmla="*/ 1029820 w 1168053"/>
                  <a:gd name="connsiteY15-2104" fmla="*/ 671827 h 1186379"/>
                  <a:gd name="connsiteX16-2105" fmla="*/ 1118277 w 1168053"/>
                  <a:gd name="connsiteY16-2106" fmla="*/ 678266 h 1186379"/>
                  <a:gd name="connsiteX17-2107" fmla="*/ 1168053 w 1168053"/>
                  <a:gd name="connsiteY17-2108" fmla="*/ 693169 h 1186379"/>
                  <a:gd name="connsiteX18-2109" fmla="*/ 1025694 w 1168053"/>
                  <a:gd name="connsiteY18-2110" fmla="*/ 913444 h 1186379"/>
                  <a:gd name="connsiteX19-2111" fmla="*/ 0 w 1168053"/>
                  <a:gd name="connsiteY19-2112" fmla="*/ 1186379 h 1186379"/>
                  <a:gd name="connsiteX0-2113" fmla="*/ 0 w 1168053"/>
                  <a:gd name="connsiteY0-2114" fmla="*/ 1186379 h 1212569"/>
                  <a:gd name="connsiteX1-2115" fmla="*/ 231479 w 1168053"/>
                  <a:gd name="connsiteY1-2116" fmla="*/ 803209 h 1212569"/>
                  <a:gd name="connsiteX2-2117" fmla="*/ 321542 w 1168053"/>
                  <a:gd name="connsiteY2-2118" fmla="*/ 665688 h 1212569"/>
                  <a:gd name="connsiteX3-2119" fmla="*/ 408322 w 1168053"/>
                  <a:gd name="connsiteY3-2120" fmla="*/ 495228 h 1212569"/>
                  <a:gd name="connsiteX4-2121" fmla="*/ 692007 w 1168053"/>
                  <a:gd name="connsiteY4-2122" fmla="*/ 0 h 1212569"/>
                  <a:gd name="connsiteX5-2123" fmla="*/ 205635 w 1168053"/>
                  <a:gd name="connsiteY5-2124" fmla="*/ 1212569 h 1212569"/>
                  <a:gd name="connsiteX6-2125" fmla="*/ 389840 w 1168053"/>
                  <a:gd name="connsiteY6-2126" fmla="*/ 758491 h 1212569"/>
                  <a:gd name="connsiteX7-2127" fmla="*/ 614018 w 1168053"/>
                  <a:gd name="connsiteY7-2128" fmla="*/ 758570 h 1212569"/>
                  <a:gd name="connsiteX8-2129" fmla="*/ 475788 w 1168053"/>
                  <a:gd name="connsiteY8-2130" fmla="*/ 749309 h 1212569"/>
                  <a:gd name="connsiteX9-2131" fmla="*/ 625782 w 1168053"/>
                  <a:gd name="connsiteY9-2132" fmla="*/ 503228 h 1212569"/>
                  <a:gd name="connsiteX10-2133" fmla="*/ 615566 w 1168053"/>
                  <a:gd name="connsiteY10-2134" fmla="*/ 892695 h 1212569"/>
                  <a:gd name="connsiteX11-2135" fmla="*/ 758001 w 1168053"/>
                  <a:gd name="connsiteY11-2136" fmla="*/ 519061 h 1212569"/>
                  <a:gd name="connsiteX12-2137" fmla="*/ 757479 w 1168053"/>
                  <a:gd name="connsiteY12-2138" fmla="*/ 653206 h 1212569"/>
                  <a:gd name="connsiteX13-2139" fmla="*/ 816328 w 1168053"/>
                  <a:gd name="connsiteY13-2140" fmla="*/ 669749 h 1212569"/>
                  <a:gd name="connsiteX14-2141" fmla="*/ 882008 w 1168053"/>
                  <a:gd name="connsiteY14-2142" fmla="*/ 713387 h 1212569"/>
                  <a:gd name="connsiteX15-2143" fmla="*/ 1029820 w 1168053"/>
                  <a:gd name="connsiteY15-2144" fmla="*/ 671827 h 1212569"/>
                  <a:gd name="connsiteX16-2145" fmla="*/ 1118277 w 1168053"/>
                  <a:gd name="connsiteY16-2146" fmla="*/ 678266 h 1212569"/>
                  <a:gd name="connsiteX17-2147" fmla="*/ 1168053 w 1168053"/>
                  <a:gd name="connsiteY17-2148" fmla="*/ 693169 h 1212569"/>
                  <a:gd name="connsiteX18-2149" fmla="*/ 1025694 w 1168053"/>
                  <a:gd name="connsiteY18-2150" fmla="*/ 913444 h 1212569"/>
                  <a:gd name="connsiteX19-2151" fmla="*/ 0 w 1168053"/>
                  <a:gd name="connsiteY19-2152" fmla="*/ 1186379 h 1212569"/>
                  <a:gd name="connsiteX0-2153" fmla="*/ 0 w 1168053"/>
                  <a:gd name="connsiteY0-2154" fmla="*/ 691151 h 785196"/>
                  <a:gd name="connsiteX1-2155" fmla="*/ 231479 w 1168053"/>
                  <a:gd name="connsiteY1-2156" fmla="*/ 307981 h 785196"/>
                  <a:gd name="connsiteX2-2157" fmla="*/ 321542 w 1168053"/>
                  <a:gd name="connsiteY2-2158" fmla="*/ 170460 h 785196"/>
                  <a:gd name="connsiteX3-2159" fmla="*/ 408322 w 1168053"/>
                  <a:gd name="connsiteY3-2160" fmla="*/ 0 h 785196"/>
                  <a:gd name="connsiteX4-2161" fmla="*/ 127914 w 1168053"/>
                  <a:gd name="connsiteY4-2162" fmla="*/ 767124 h 785196"/>
                  <a:gd name="connsiteX5-2163" fmla="*/ 205635 w 1168053"/>
                  <a:gd name="connsiteY5-2164" fmla="*/ 717341 h 785196"/>
                  <a:gd name="connsiteX6-2165" fmla="*/ 389840 w 1168053"/>
                  <a:gd name="connsiteY6-2166" fmla="*/ 263263 h 785196"/>
                  <a:gd name="connsiteX7-2167" fmla="*/ 614018 w 1168053"/>
                  <a:gd name="connsiteY7-2168" fmla="*/ 263342 h 785196"/>
                  <a:gd name="connsiteX8-2169" fmla="*/ 475788 w 1168053"/>
                  <a:gd name="connsiteY8-2170" fmla="*/ 254081 h 785196"/>
                  <a:gd name="connsiteX9-2171" fmla="*/ 625782 w 1168053"/>
                  <a:gd name="connsiteY9-2172" fmla="*/ 8000 h 785196"/>
                  <a:gd name="connsiteX10-2173" fmla="*/ 615566 w 1168053"/>
                  <a:gd name="connsiteY10-2174" fmla="*/ 397467 h 785196"/>
                  <a:gd name="connsiteX11-2175" fmla="*/ 758001 w 1168053"/>
                  <a:gd name="connsiteY11-2176" fmla="*/ 23833 h 785196"/>
                  <a:gd name="connsiteX12-2177" fmla="*/ 757479 w 1168053"/>
                  <a:gd name="connsiteY12-2178" fmla="*/ 157978 h 785196"/>
                  <a:gd name="connsiteX13-2179" fmla="*/ 816328 w 1168053"/>
                  <a:gd name="connsiteY13-2180" fmla="*/ 174521 h 785196"/>
                  <a:gd name="connsiteX14-2181" fmla="*/ 882008 w 1168053"/>
                  <a:gd name="connsiteY14-2182" fmla="*/ 218159 h 785196"/>
                  <a:gd name="connsiteX15-2183" fmla="*/ 1029820 w 1168053"/>
                  <a:gd name="connsiteY15-2184" fmla="*/ 176599 h 785196"/>
                  <a:gd name="connsiteX16-2185" fmla="*/ 1118277 w 1168053"/>
                  <a:gd name="connsiteY16-2186" fmla="*/ 183038 h 785196"/>
                  <a:gd name="connsiteX17-2187" fmla="*/ 1168053 w 1168053"/>
                  <a:gd name="connsiteY17-2188" fmla="*/ 197941 h 785196"/>
                  <a:gd name="connsiteX18-2189" fmla="*/ 1025694 w 1168053"/>
                  <a:gd name="connsiteY18-2190" fmla="*/ 418216 h 785196"/>
                  <a:gd name="connsiteX19-2191" fmla="*/ 0 w 1168053"/>
                  <a:gd name="connsiteY19-2192" fmla="*/ 691151 h 785196"/>
                  <a:gd name="connsiteX0-2193" fmla="*/ 0 w 1168053"/>
                  <a:gd name="connsiteY0-2194" fmla="*/ 691151 h 785197"/>
                  <a:gd name="connsiteX1-2195" fmla="*/ 231479 w 1168053"/>
                  <a:gd name="connsiteY1-2196" fmla="*/ 307981 h 785197"/>
                  <a:gd name="connsiteX2-2197" fmla="*/ 321542 w 1168053"/>
                  <a:gd name="connsiteY2-2198" fmla="*/ 170460 h 785197"/>
                  <a:gd name="connsiteX3-2199" fmla="*/ 408322 w 1168053"/>
                  <a:gd name="connsiteY3-2200" fmla="*/ 0 h 785197"/>
                  <a:gd name="connsiteX4-2201" fmla="*/ 127914 w 1168053"/>
                  <a:gd name="connsiteY4-2202" fmla="*/ 767124 h 785197"/>
                  <a:gd name="connsiteX5-2203" fmla="*/ 205635 w 1168053"/>
                  <a:gd name="connsiteY5-2204" fmla="*/ 717341 h 785197"/>
                  <a:gd name="connsiteX6-2205" fmla="*/ 389840 w 1168053"/>
                  <a:gd name="connsiteY6-2206" fmla="*/ 263263 h 785197"/>
                  <a:gd name="connsiteX7-2207" fmla="*/ 400747 w 1168053"/>
                  <a:gd name="connsiteY7-2208" fmla="*/ 267981 h 785197"/>
                  <a:gd name="connsiteX8-2209" fmla="*/ 475788 w 1168053"/>
                  <a:gd name="connsiteY8-2210" fmla="*/ 254081 h 785197"/>
                  <a:gd name="connsiteX9-2211" fmla="*/ 625782 w 1168053"/>
                  <a:gd name="connsiteY9-2212" fmla="*/ 8000 h 785197"/>
                  <a:gd name="connsiteX10-2213" fmla="*/ 615566 w 1168053"/>
                  <a:gd name="connsiteY10-2214" fmla="*/ 397467 h 785197"/>
                  <a:gd name="connsiteX11-2215" fmla="*/ 758001 w 1168053"/>
                  <a:gd name="connsiteY11-2216" fmla="*/ 23833 h 785197"/>
                  <a:gd name="connsiteX12-2217" fmla="*/ 757479 w 1168053"/>
                  <a:gd name="connsiteY12-2218" fmla="*/ 157978 h 785197"/>
                  <a:gd name="connsiteX13-2219" fmla="*/ 816328 w 1168053"/>
                  <a:gd name="connsiteY13-2220" fmla="*/ 174521 h 785197"/>
                  <a:gd name="connsiteX14-2221" fmla="*/ 882008 w 1168053"/>
                  <a:gd name="connsiteY14-2222" fmla="*/ 218159 h 785197"/>
                  <a:gd name="connsiteX15-2223" fmla="*/ 1029820 w 1168053"/>
                  <a:gd name="connsiteY15-2224" fmla="*/ 176599 h 785197"/>
                  <a:gd name="connsiteX16-2225" fmla="*/ 1118277 w 1168053"/>
                  <a:gd name="connsiteY16-2226" fmla="*/ 183038 h 785197"/>
                  <a:gd name="connsiteX17-2227" fmla="*/ 1168053 w 1168053"/>
                  <a:gd name="connsiteY17-2228" fmla="*/ 197941 h 785197"/>
                  <a:gd name="connsiteX18-2229" fmla="*/ 1025694 w 1168053"/>
                  <a:gd name="connsiteY18-2230" fmla="*/ 418216 h 785197"/>
                  <a:gd name="connsiteX19-2231" fmla="*/ 0 w 1168053"/>
                  <a:gd name="connsiteY19-2232" fmla="*/ 691151 h 785197"/>
                  <a:gd name="connsiteX0-2233" fmla="*/ 0 w 1168053"/>
                  <a:gd name="connsiteY0-2234" fmla="*/ 691151 h 785197"/>
                  <a:gd name="connsiteX1-2235" fmla="*/ 231479 w 1168053"/>
                  <a:gd name="connsiteY1-2236" fmla="*/ 307981 h 785197"/>
                  <a:gd name="connsiteX2-2237" fmla="*/ 321542 w 1168053"/>
                  <a:gd name="connsiteY2-2238" fmla="*/ 170460 h 785197"/>
                  <a:gd name="connsiteX3-2239" fmla="*/ 408322 w 1168053"/>
                  <a:gd name="connsiteY3-2240" fmla="*/ 0 h 785197"/>
                  <a:gd name="connsiteX4-2241" fmla="*/ 127914 w 1168053"/>
                  <a:gd name="connsiteY4-2242" fmla="*/ 767124 h 785197"/>
                  <a:gd name="connsiteX5-2243" fmla="*/ 205635 w 1168053"/>
                  <a:gd name="connsiteY5-2244" fmla="*/ 717341 h 785197"/>
                  <a:gd name="connsiteX6-2245" fmla="*/ 389840 w 1168053"/>
                  <a:gd name="connsiteY6-2246" fmla="*/ 263263 h 785197"/>
                  <a:gd name="connsiteX7-2247" fmla="*/ 400747 w 1168053"/>
                  <a:gd name="connsiteY7-2248" fmla="*/ 267981 h 785197"/>
                  <a:gd name="connsiteX8-2249" fmla="*/ 475788 w 1168053"/>
                  <a:gd name="connsiteY8-2250" fmla="*/ 254081 h 785197"/>
                  <a:gd name="connsiteX9-2251" fmla="*/ 625782 w 1168053"/>
                  <a:gd name="connsiteY9-2252" fmla="*/ 8000 h 785197"/>
                  <a:gd name="connsiteX10-2253" fmla="*/ 615566 w 1168053"/>
                  <a:gd name="connsiteY10-2254" fmla="*/ 397467 h 785197"/>
                  <a:gd name="connsiteX11-2255" fmla="*/ 758001 w 1168053"/>
                  <a:gd name="connsiteY11-2256" fmla="*/ 23833 h 785197"/>
                  <a:gd name="connsiteX12-2257" fmla="*/ 757479 w 1168053"/>
                  <a:gd name="connsiteY12-2258" fmla="*/ 157978 h 785197"/>
                  <a:gd name="connsiteX13-2259" fmla="*/ 816328 w 1168053"/>
                  <a:gd name="connsiteY13-2260" fmla="*/ 174521 h 785197"/>
                  <a:gd name="connsiteX14-2261" fmla="*/ 840521 w 1168053"/>
                  <a:gd name="connsiteY14-2262" fmla="*/ 208719 h 785197"/>
                  <a:gd name="connsiteX15-2263" fmla="*/ 882008 w 1168053"/>
                  <a:gd name="connsiteY15-2264" fmla="*/ 218159 h 785197"/>
                  <a:gd name="connsiteX16-2265" fmla="*/ 1029820 w 1168053"/>
                  <a:gd name="connsiteY16-2266" fmla="*/ 176599 h 785197"/>
                  <a:gd name="connsiteX17-2267" fmla="*/ 1118277 w 1168053"/>
                  <a:gd name="connsiteY17-2268" fmla="*/ 183038 h 785197"/>
                  <a:gd name="connsiteX18-2269" fmla="*/ 1168053 w 1168053"/>
                  <a:gd name="connsiteY18-2270" fmla="*/ 197941 h 785197"/>
                  <a:gd name="connsiteX19-2271" fmla="*/ 1025694 w 1168053"/>
                  <a:gd name="connsiteY19-2272" fmla="*/ 418216 h 785197"/>
                  <a:gd name="connsiteX20" fmla="*/ 0 w 1168053"/>
                  <a:gd name="connsiteY20" fmla="*/ 691151 h 785197"/>
                  <a:gd name="connsiteX0-2273" fmla="*/ 0 w 1168053"/>
                  <a:gd name="connsiteY0-2274" fmla="*/ 691151 h 785197"/>
                  <a:gd name="connsiteX1-2275" fmla="*/ 231479 w 1168053"/>
                  <a:gd name="connsiteY1-2276" fmla="*/ 307981 h 785197"/>
                  <a:gd name="connsiteX2-2277" fmla="*/ 321542 w 1168053"/>
                  <a:gd name="connsiteY2-2278" fmla="*/ 170460 h 785197"/>
                  <a:gd name="connsiteX3-2279" fmla="*/ 408322 w 1168053"/>
                  <a:gd name="connsiteY3-2280" fmla="*/ 0 h 785197"/>
                  <a:gd name="connsiteX4-2281" fmla="*/ 127914 w 1168053"/>
                  <a:gd name="connsiteY4-2282" fmla="*/ 767124 h 785197"/>
                  <a:gd name="connsiteX5-2283" fmla="*/ 205635 w 1168053"/>
                  <a:gd name="connsiteY5-2284" fmla="*/ 717341 h 785197"/>
                  <a:gd name="connsiteX6-2285" fmla="*/ 389840 w 1168053"/>
                  <a:gd name="connsiteY6-2286" fmla="*/ 263263 h 785197"/>
                  <a:gd name="connsiteX7-2287" fmla="*/ 400747 w 1168053"/>
                  <a:gd name="connsiteY7-2288" fmla="*/ 267981 h 785197"/>
                  <a:gd name="connsiteX8-2289" fmla="*/ 475788 w 1168053"/>
                  <a:gd name="connsiteY8-2290" fmla="*/ 254081 h 785197"/>
                  <a:gd name="connsiteX9-2291" fmla="*/ 488785 w 1168053"/>
                  <a:gd name="connsiteY9-2292" fmla="*/ 285431 h 785197"/>
                  <a:gd name="connsiteX10-2293" fmla="*/ 615566 w 1168053"/>
                  <a:gd name="connsiteY10-2294" fmla="*/ 397467 h 785197"/>
                  <a:gd name="connsiteX11-2295" fmla="*/ 758001 w 1168053"/>
                  <a:gd name="connsiteY11-2296" fmla="*/ 23833 h 785197"/>
                  <a:gd name="connsiteX12-2297" fmla="*/ 757479 w 1168053"/>
                  <a:gd name="connsiteY12-2298" fmla="*/ 157978 h 785197"/>
                  <a:gd name="connsiteX13-2299" fmla="*/ 816328 w 1168053"/>
                  <a:gd name="connsiteY13-2300" fmla="*/ 174521 h 785197"/>
                  <a:gd name="connsiteX14-2301" fmla="*/ 840521 w 1168053"/>
                  <a:gd name="connsiteY14-2302" fmla="*/ 208719 h 785197"/>
                  <a:gd name="connsiteX15-2303" fmla="*/ 882008 w 1168053"/>
                  <a:gd name="connsiteY15-2304" fmla="*/ 218159 h 785197"/>
                  <a:gd name="connsiteX16-2305" fmla="*/ 1029820 w 1168053"/>
                  <a:gd name="connsiteY16-2306" fmla="*/ 176599 h 785197"/>
                  <a:gd name="connsiteX17-2307" fmla="*/ 1118277 w 1168053"/>
                  <a:gd name="connsiteY17-2308" fmla="*/ 183038 h 785197"/>
                  <a:gd name="connsiteX18-2309" fmla="*/ 1168053 w 1168053"/>
                  <a:gd name="connsiteY18-2310" fmla="*/ 197941 h 785197"/>
                  <a:gd name="connsiteX19-2311" fmla="*/ 1025694 w 1168053"/>
                  <a:gd name="connsiteY19-2312" fmla="*/ 418216 h 785197"/>
                  <a:gd name="connsiteX20-2313" fmla="*/ 0 w 1168053"/>
                  <a:gd name="connsiteY20-2314" fmla="*/ 691151 h 785197"/>
                  <a:gd name="connsiteX0-2315" fmla="*/ 0 w 1168053"/>
                  <a:gd name="connsiteY0-2316" fmla="*/ 703853 h 797899"/>
                  <a:gd name="connsiteX1-2317" fmla="*/ 231479 w 1168053"/>
                  <a:gd name="connsiteY1-2318" fmla="*/ 320683 h 797899"/>
                  <a:gd name="connsiteX2-2319" fmla="*/ 321542 w 1168053"/>
                  <a:gd name="connsiteY2-2320" fmla="*/ 183162 h 797899"/>
                  <a:gd name="connsiteX3-2321" fmla="*/ 408322 w 1168053"/>
                  <a:gd name="connsiteY3-2322" fmla="*/ 12702 h 797899"/>
                  <a:gd name="connsiteX4-2323" fmla="*/ 127914 w 1168053"/>
                  <a:gd name="connsiteY4-2324" fmla="*/ 779826 h 797899"/>
                  <a:gd name="connsiteX5-2325" fmla="*/ 205635 w 1168053"/>
                  <a:gd name="connsiteY5-2326" fmla="*/ 730043 h 797899"/>
                  <a:gd name="connsiteX6-2327" fmla="*/ 389840 w 1168053"/>
                  <a:gd name="connsiteY6-2328" fmla="*/ 275965 h 797899"/>
                  <a:gd name="connsiteX7-2329" fmla="*/ 400747 w 1168053"/>
                  <a:gd name="connsiteY7-2330" fmla="*/ 280683 h 797899"/>
                  <a:gd name="connsiteX8-2331" fmla="*/ 475788 w 1168053"/>
                  <a:gd name="connsiteY8-2332" fmla="*/ 266783 h 797899"/>
                  <a:gd name="connsiteX9-2333" fmla="*/ 488785 w 1168053"/>
                  <a:gd name="connsiteY9-2334" fmla="*/ 298133 h 797899"/>
                  <a:gd name="connsiteX10-2335" fmla="*/ 635733 w 1168053"/>
                  <a:gd name="connsiteY10-2336" fmla="*/ 46234 h 797899"/>
                  <a:gd name="connsiteX11-2337" fmla="*/ 758001 w 1168053"/>
                  <a:gd name="connsiteY11-2338" fmla="*/ 36535 h 797899"/>
                  <a:gd name="connsiteX12-2339" fmla="*/ 757479 w 1168053"/>
                  <a:gd name="connsiteY12-2340" fmla="*/ 170680 h 797899"/>
                  <a:gd name="connsiteX13-2341" fmla="*/ 816328 w 1168053"/>
                  <a:gd name="connsiteY13-2342" fmla="*/ 187223 h 797899"/>
                  <a:gd name="connsiteX14-2343" fmla="*/ 840521 w 1168053"/>
                  <a:gd name="connsiteY14-2344" fmla="*/ 221421 h 797899"/>
                  <a:gd name="connsiteX15-2345" fmla="*/ 882008 w 1168053"/>
                  <a:gd name="connsiteY15-2346" fmla="*/ 230861 h 797899"/>
                  <a:gd name="connsiteX16-2347" fmla="*/ 1029820 w 1168053"/>
                  <a:gd name="connsiteY16-2348" fmla="*/ 189301 h 797899"/>
                  <a:gd name="connsiteX17-2349" fmla="*/ 1118277 w 1168053"/>
                  <a:gd name="connsiteY17-2350" fmla="*/ 195740 h 797899"/>
                  <a:gd name="connsiteX18-2351" fmla="*/ 1168053 w 1168053"/>
                  <a:gd name="connsiteY18-2352" fmla="*/ 210643 h 797899"/>
                  <a:gd name="connsiteX19-2353" fmla="*/ 1025694 w 1168053"/>
                  <a:gd name="connsiteY19-2354" fmla="*/ 430918 h 797899"/>
                  <a:gd name="connsiteX20-2355" fmla="*/ 0 w 1168053"/>
                  <a:gd name="connsiteY20-2356" fmla="*/ 703853 h 797899"/>
                  <a:gd name="connsiteX0-2357" fmla="*/ 0 w 1168053"/>
                  <a:gd name="connsiteY0-2358" fmla="*/ 691151 h 785197"/>
                  <a:gd name="connsiteX1-2359" fmla="*/ 231479 w 1168053"/>
                  <a:gd name="connsiteY1-2360" fmla="*/ 307981 h 785197"/>
                  <a:gd name="connsiteX2-2361" fmla="*/ 321542 w 1168053"/>
                  <a:gd name="connsiteY2-2362" fmla="*/ 170460 h 785197"/>
                  <a:gd name="connsiteX3-2363" fmla="*/ 408322 w 1168053"/>
                  <a:gd name="connsiteY3-2364" fmla="*/ 0 h 785197"/>
                  <a:gd name="connsiteX4-2365" fmla="*/ 127914 w 1168053"/>
                  <a:gd name="connsiteY4-2366" fmla="*/ 767124 h 785197"/>
                  <a:gd name="connsiteX5-2367" fmla="*/ 205635 w 1168053"/>
                  <a:gd name="connsiteY5-2368" fmla="*/ 717341 h 785197"/>
                  <a:gd name="connsiteX6-2369" fmla="*/ 389840 w 1168053"/>
                  <a:gd name="connsiteY6-2370" fmla="*/ 263263 h 785197"/>
                  <a:gd name="connsiteX7-2371" fmla="*/ 400747 w 1168053"/>
                  <a:gd name="connsiteY7-2372" fmla="*/ 267981 h 785197"/>
                  <a:gd name="connsiteX8-2373" fmla="*/ 475788 w 1168053"/>
                  <a:gd name="connsiteY8-2374" fmla="*/ 254081 h 785197"/>
                  <a:gd name="connsiteX9-2375" fmla="*/ 488785 w 1168053"/>
                  <a:gd name="connsiteY9-2376" fmla="*/ 285431 h 785197"/>
                  <a:gd name="connsiteX10-2377" fmla="*/ 635733 w 1168053"/>
                  <a:gd name="connsiteY10-2378" fmla="*/ 33532 h 785197"/>
                  <a:gd name="connsiteX11-2379" fmla="*/ 758001 w 1168053"/>
                  <a:gd name="connsiteY11-2380" fmla="*/ 23833 h 785197"/>
                  <a:gd name="connsiteX12-2381" fmla="*/ 757479 w 1168053"/>
                  <a:gd name="connsiteY12-2382" fmla="*/ 157978 h 785197"/>
                  <a:gd name="connsiteX13-2383" fmla="*/ 816328 w 1168053"/>
                  <a:gd name="connsiteY13-2384" fmla="*/ 174521 h 785197"/>
                  <a:gd name="connsiteX14-2385" fmla="*/ 840521 w 1168053"/>
                  <a:gd name="connsiteY14-2386" fmla="*/ 208719 h 785197"/>
                  <a:gd name="connsiteX15-2387" fmla="*/ 882008 w 1168053"/>
                  <a:gd name="connsiteY15-2388" fmla="*/ 218159 h 785197"/>
                  <a:gd name="connsiteX16-2389" fmla="*/ 1029820 w 1168053"/>
                  <a:gd name="connsiteY16-2390" fmla="*/ 176599 h 785197"/>
                  <a:gd name="connsiteX17-2391" fmla="*/ 1118277 w 1168053"/>
                  <a:gd name="connsiteY17-2392" fmla="*/ 183038 h 785197"/>
                  <a:gd name="connsiteX18-2393" fmla="*/ 1168053 w 1168053"/>
                  <a:gd name="connsiteY18-2394" fmla="*/ 197941 h 785197"/>
                  <a:gd name="connsiteX19-2395" fmla="*/ 1025694 w 1168053"/>
                  <a:gd name="connsiteY19-2396" fmla="*/ 418216 h 785197"/>
                  <a:gd name="connsiteX20-2397" fmla="*/ 0 w 1168053"/>
                  <a:gd name="connsiteY20-2398" fmla="*/ 691151 h 785197"/>
                  <a:gd name="connsiteX0-2399" fmla="*/ 0 w 1168053"/>
                  <a:gd name="connsiteY0-2400" fmla="*/ 691151 h 785197"/>
                  <a:gd name="connsiteX1-2401" fmla="*/ 231479 w 1168053"/>
                  <a:gd name="connsiteY1-2402" fmla="*/ 307981 h 785197"/>
                  <a:gd name="connsiteX2-2403" fmla="*/ 321542 w 1168053"/>
                  <a:gd name="connsiteY2-2404" fmla="*/ 170460 h 785197"/>
                  <a:gd name="connsiteX3-2405" fmla="*/ 408322 w 1168053"/>
                  <a:gd name="connsiteY3-2406" fmla="*/ 0 h 785197"/>
                  <a:gd name="connsiteX4-2407" fmla="*/ 127914 w 1168053"/>
                  <a:gd name="connsiteY4-2408" fmla="*/ 767124 h 785197"/>
                  <a:gd name="connsiteX5-2409" fmla="*/ 205635 w 1168053"/>
                  <a:gd name="connsiteY5-2410" fmla="*/ 717341 h 785197"/>
                  <a:gd name="connsiteX6-2411" fmla="*/ 389840 w 1168053"/>
                  <a:gd name="connsiteY6-2412" fmla="*/ 263263 h 785197"/>
                  <a:gd name="connsiteX7-2413" fmla="*/ 400747 w 1168053"/>
                  <a:gd name="connsiteY7-2414" fmla="*/ 267981 h 785197"/>
                  <a:gd name="connsiteX8-2415" fmla="*/ 475788 w 1168053"/>
                  <a:gd name="connsiteY8-2416" fmla="*/ 254081 h 785197"/>
                  <a:gd name="connsiteX9-2417" fmla="*/ 482122 w 1168053"/>
                  <a:gd name="connsiteY9-2418" fmla="*/ 238754 h 785197"/>
                  <a:gd name="connsiteX10-2419" fmla="*/ 635733 w 1168053"/>
                  <a:gd name="connsiteY10-2420" fmla="*/ 33532 h 785197"/>
                  <a:gd name="connsiteX11-2421" fmla="*/ 758001 w 1168053"/>
                  <a:gd name="connsiteY11-2422" fmla="*/ 23833 h 785197"/>
                  <a:gd name="connsiteX12-2423" fmla="*/ 757479 w 1168053"/>
                  <a:gd name="connsiteY12-2424" fmla="*/ 157978 h 785197"/>
                  <a:gd name="connsiteX13-2425" fmla="*/ 816328 w 1168053"/>
                  <a:gd name="connsiteY13-2426" fmla="*/ 174521 h 785197"/>
                  <a:gd name="connsiteX14-2427" fmla="*/ 840521 w 1168053"/>
                  <a:gd name="connsiteY14-2428" fmla="*/ 208719 h 785197"/>
                  <a:gd name="connsiteX15-2429" fmla="*/ 882008 w 1168053"/>
                  <a:gd name="connsiteY15-2430" fmla="*/ 218159 h 785197"/>
                  <a:gd name="connsiteX16-2431" fmla="*/ 1029820 w 1168053"/>
                  <a:gd name="connsiteY16-2432" fmla="*/ 176599 h 785197"/>
                  <a:gd name="connsiteX17-2433" fmla="*/ 1118277 w 1168053"/>
                  <a:gd name="connsiteY17-2434" fmla="*/ 183038 h 785197"/>
                  <a:gd name="connsiteX18-2435" fmla="*/ 1168053 w 1168053"/>
                  <a:gd name="connsiteY18-2436" fmla="*/ 197941 h 785197"/>
                  <a:gd name="connsiteX19-2437" fmla="*/ 1025694 w 1168053"/>
                  <a:gd name="connsiteY19-2438" fmla="*/ 418216 h 785197"/>
                  <a:gd name="connsiteX20-2439" fmla="*/ 0 w 1168053"/>
                  <a:gd name="connsiteY20-2440" fmla="*/ 691151 h 785197"/>
                  <a:gd name="connsiteX0-2441" fmla="*/ 0 w 1168053"/>
                  <a:gd name="connsiteY0-2442" fmla="*/ 691151 h 785197"/>
                  <a:gd name="connsiteX1-2443" fmla="*/ 231479 w 1168053"/>
                  <a:gd name="connsiteY1-2444" fmla="*/ 307981 h 785197"/>
                  <a:gd name="connsiteX2-2445" fmla="*/ 321542 w 1168053"/>
                  <a:gd name="connsiteY2-2446" fmla="*/ 170460 h 785197"/>
                  <a:gd name="connsiteX3-2447" fmla="*/ 408322 w 1168053"/>
                  <a:gd name="connsiteY3-2448" fmla="*/ 0 h 785197"/>
                  <a:gd name="connsiteX4-2449" fmla="*/ 127914 w 1168053"/>
                  <a:gd name="connsiteY4-2450" fmla="*/ 767124 h 785197"/>
                  <a:gd name="connsiteX5-2451" fmla="*/ 205635 w 1168053"/>
                  <a:gd name="connsiteY5-2452" fmla="*/ 717341 h 785197"/>
                  <a:gd name="connsiteX6-2453" fmla="*/ 389840 w 1168053"/>
                  <a:gd name="connsiteY6-2454" fmla="*/ 263263 h 785197"/>
                  <a:gd name="connsiteX7-2455" fmla="*/ 400747 w 1168053"/>
                  <a:gd name="connsiteY7-2456" fmla="*/ 267981 h 785197"/>
                  <a:gd name="connsiteX8-2457" fmla="*/ 475788 w 1168053"/>
                  <a:gd name="connsiteY8-2458" fmla="*/ 254081 h 785197"/>
                  <a:gd name="connsiteX9-2459" fmla="*/ 495436 w 1168053"/>
                  <a:gd name="connsiteY9-2460" fmla="*/ 278215 h 785197"/>
                  <a:gd name="connsiteX10-2461" fmla="*/ 635733 w 1168053"/>
                  <a:gd name="connsiteY10-2462" fmla="*/ 33532 h 785197"/>
                  <a:gd name="connsiteX11-2463" fmla="*/ 758001 w 1168053"/>
                  <a:gd name="connsiteY11-2464" fmla="*/ 23833 h 785197"/>
                  <a:gd name="connsiteX12-2465" fmla="*/ 757479 w 1168053"/>
                  <a:gd name="connsiteY12-2466" fmla="*/ 157978 h 785197"/>
                  <a:gd name="connsiteX13-2467" fmla="*/ 816328 w 1168053"/>
                  <a:gd name="connsiteY13-2468" fmla="*/ 174521 h 785197"/>
                  <a:gd name="connsiteX14-2469" fmla="*/ 840521 w 1168053"/>
                  <a:gd name="connsiteY14-2470" fmla="*/ 208719 h 785197"/>
                  <a:gd name="connsiteX15-2471" fmla="*/ 882008 w 1168053"/>
                  <a:gd name="connsiteY15-2472" fmla="*/ 218159 h 785197"/>
                  <a:gd name="connsiteX16-2473" fmla="*/ 1029820 w 1168053"/>
                  <a:gd name="connsiteY16-2474" fmla="*/ 176599 h 785197"/>
                  <a:gd name="connsiteX17-2475" fmla="*/ 1118277 w 1168053"/>
                  <a:gd name="connsiteY17-2476" fmla="*/ 183038 h 785197"/>
                  <a:gd name="connsiteX18-2477" fmla="*/ 1168053 w 1168053"/>
                  <a:gd name="connsiteY18-2478" fmla="*/ 197941 h 785197"/>
                  <a:gd name="connsiteX19-2479" fmla="*/ 1025694 w 1168053"/>
                  <a:gd name="connsiteY19-2480" fmla="*/ 418216 h 785197"/>
                  <a:gd name="connsiteX20-2481" fmla="*/ 0 w 1168053"/>
                  <a:gd name="connsiteY20-2482" fmla="*/ 691151 h 785197"/>
                  <a:gd name="connsiteX0-2483" fmla="*/ 0 w 1168053"/>
                  <a:gd name="connsiteY0-2484" fmla="*/ 691151 h 785197"/>
                  <a:gd name="connsiteX1-2485" fmla="*/ 231479 w 1168053"/>
                  <a:gd name="connsiteY1-2486" fmla="*/ 307981 h 785197"/>
                  <a:gd name="connsiteX2-2487" fmla="*/ 321542 w 1168053"/>
                  <a:gd name="connsiteY2-2488" fmla="*/ 170460 h 785197"/>
                  <a:gd name="connsiteX3-2489" fmla="*/ 408322 w 1168053"/>
                  <a:gd name="connsiteY3-2490" fmla="*/ 0 h 785197"/>
                  <a:gd name="connsiteX4-2491" fmla="*/ 127914 w 1168053"/>
                  <a:gd name="connsiteY4-2492" fmla="*/ 767124 h 785197"/>
                  <a:gd name="connsiteX5-2493" fmla="*/ 205635 w 1168053"/>
                  <a:gd name="connsiteY5-2494" fmla="*/ 717341 h 785197"/>
                  <a:gd name="connsiteX6-2495" fmla="*/ 389840 w 1168053"/>
                  <a:gd name="connsiteY6-2496" fmla="*/ 263263 h 785197"/>
                  <a:gd name="connsiteX7-2497" fmla="*/ 400747 w 1168053"/>
                  <a:gd name="connsiteY7-2498" fmla="*/ 267981 h 785197"/>
                  <a:gd name="connsiteX8-2499" fmla="*/ 418576 w 1168053"/>
                  <a:gd name="connsiteY8-2500" fmla="*/ 337150 h 785197"/>
                  <a:gd name="connsiteX9-2501" fmla="*/ 495436 w 1168053"/>
                  <a:gd name="connsiteY9-2502" fmla="*/ 278215 h 785197"/>
                  <a:gd name="connsiteX10-2503" fmla="*/ 635733 w 1168053"/>
                  <a:gd name="connsiteY10-2504" fmla="*/ 33532 h 785197"/>
                  <a:gd name="connsiteX11-2505" fmla="*/ 758001 w 1168053"/>
                  <a:gd name="connsiteY11-2506" fmla="*/ 23833 h 785197"/>
                  <a:gd name="connsiteX12-2507" fmla="*/ 757479 w 1168053"/>
                  <a:gd name="connsiteY12-2508" fmla="*/ 157978 h 785197"/>
                  <a:gd name="connsiteX13-2509" fmla="*/ 816328 w 1168053"/>
                  <a:gd name="connsiteY13-2510" fmla="*/ 174521 h 785197"/>
                  <a:gd name="connsiteX14-2511" fmla="*/ 840521 w 1168053"/>
                  <a:gd name="connsiteY14-2512" fmla="*/ 208719 h 785197"/>
                  <a:gd name="connsiteX15-2513" fmla="*/ 882008 w 1168053"/>
                  <a:gd name="connsiteY15-2514" fmla="*/ 218159 h 785197"/>
                  <a:gd name="connsiteX16-2515" fmla="*/ 1029820 w 1168053"/>
                  <a:gd name="connsiteY16-2516" fmla="*/ 176599 h 785197"/>
                  <a:gd name="connsiteX17-2517" fmla="*/ 1118277 w 1168053"/>
                  <a:gd name="connsiteY17-2518" fmla="*/ 183038 h 785197"/>
                  <a:gd name="connsiteX18-2519" fmla="*/ 1168053 w 1168053"/>
                  <a:gd name="connsiteY18-2520" fmla="*/ 197941 h 785197"/>
                  <a:gd name="connsiteX19-2521" fmla="*/ 1025694 w 1168053"/>
                  <a:gd name="connsiteY19-2522" fmla="*/ 418216 h 785197"/>
                  <a:gd name="connsiteX20-2523" fmla="*/ 0 w 1168053"/>
                  <a:gd name="connsiteY20-2524" fmla="*/ 691151 h 785197"/>
                  <a:gd name="connsiteX0-2525" fmla="*/ 0 w 1168053"/>
                  <a:gd name="connsiteY0-2526" fmla="*/ 691151 h 785197"/>
                  <a:gd name="connsiteX1-2527" fmla="*/ 231479 w 1168053"/>
                  <a:gd name="connsiteY1-2528" fmla="*/ 307981 h 785197"/>
                  <a:gd name="connsiteX2-2529" fmla="*/ 321542 w 1168053"/>
                  <a:gd name="connsiteY2-2530" fmla="*/ 170460 h 785197"/>
                  <a:gd name="connsiteX3-2531" fmla="*/ 408322 w 1168053"/>
                  <a:gd name="connsiteY3-2532" fmla="*/ 0 h 785197"/>
                  <a:gd name="connsiteX4-2533" fmla="*/ 127914 w 1168053"/>
                  <a:gd name="connsiteY4-2534" fmla="*/ 767124 h 785197"/>
                  <a:gd name="connsiteX5-2535" fmla="*/ 205635 w 1168053"/>
                  <a:gd name="connsiteY5-2536" fmla="*/ 717341 h 785197"/>
                  <a:gd name="connsiteX6-2537" fmla="*/ 389840 w 1168053"/>
                  <a:gd name="connsiteY6-2538" fmla="*/ 263263 h 785197"/>
                  <a:gd name="connsiteX7-2539" fmla="*/ 400747 w 1168053"/>
                  <a:gd name="connsiteY7-2540" fmla="*/ 267981 h 785197"/>
                  <a:gd name="connsiteX8-2541" fmla="*/ 418576 w 1168053"/>
                  <a:gd name="connsiteY8-2542" fmla="*/ 337150 h 785197"/>
                  <a:gd name="connsiteX9-2543" fmla="*/ 486133 w 1168053"/>
                  <a:gd name="connsiteY9-2544" fmla="*/ 240348 h 785197"/>
                  <a:gd name="connsiteX10-2545" fmla="*/ 635733 w 1168053"/>
                  <a:gd name="connsiteY10-2546" fmla="*/ 33532 h 785197"/>
                  <a:gd name="connsiteX11-2547" fmla="*/ 758001 w 1168053"/>
                  <a:gd name="connsiteY11-2548" fmla="*/ 23833 h 785197"/>
                  <a:gd name="connsiteX12-2549" fmla="*/ 757479 w 1168053"/>
                  <a:gd name="connsiteY12-2550" fmla="*/ 157978 h 785197"/>
                  <a:gd name="connsiteX13-2551" fmla="*/ 816328 w 1168053"/>
                  <a:gd name="connsiteY13-2552" fmla="*/ 174521 h 785197"/>
                  <a:gd name="connsiteX14-2553" fmla="*/ 840521 w 1168053"/>
                  <a:gd name="connsiteY14-2554" fmla="*/ 208719 h 785197"/>
                  <a:gd name="connsiteX15-2555" fmla="*/ 882008 w 1168053"/>
                  <a:gd name="connsiteY15-2556" fmla="*/ 218159 h 785197"/>
                  <a:gd name="connsiteX16-2557" fmla="*/ 1029820 w 1168053"/>
                  <a:gd name="connsiteY16-2558" fmla="*/ 176599 h 785197"/>
                  <a:gd name="connsiteX17-2559" fmla="*/ 1118277 w 1168053"/>
                  <a:gd name="connsiteY17-2560" fmla="*/ 183038 h 785197"/>
                  <a:gd name="connsiteX18-2561" fmla="*/ 1168053 w 1168053"/>
                  <a:gd name="connsiteY18-2562" fmla="*/ 197941 h 785197"/>
                  <a:gd name="connsiteX19-2563" fmla="*/ 1025694 w 1168053"/>
                  <a:gd name="connsiteY19-2564" fmla="*/ 418216 h 785197"/>
                  <a:gd name="connsiteX20-2565" fmla="*/ 0 w 1168053"/>
                  <a:gd name="connsiteY20-2566" fmla="*/ 691151 h 785197"/>
                  <a:gd name="connsiteX0-2567" fmla="*/ 0 w 1168053"/>
                  <a:gd name="connsiteY0-2568" fmla="*/ 691151 h 785197"/>
                  <a:gd name="connsiteX1-2569" fmla="*/ 231479 w 1168053"/>
                  <a:gd name="connsiteY1-2570" fmla="*/ 307981 h 785197"/>
                  <a:gd name="connsiteX2-2571" fmla="*/ 321542 w 1168053"/>
                  <a:gd name="connsiteY2-2572" fmla="*/ 170460 h 785197"/>
                  <a:gd name="connsiteX3-2573" fmla="*/ 408322 w 1168053"/>
                  <a:gd name="connsiteY3-2574" fmla="*/ 0 h 785197"/>
                  <a:gd name="connsiteX4-2575" fmla="*/ 127914 w 1168053"/>
                  <a:gd name="connsiteY4-2576" fmla="*/ 767124 h 785197"/>
                  <a:gd name="connsiteX5-2577" fmla="*/ 205635 w 1168053"/>
                  <a:gd name="connsiteY5-2578" fmla="*/ 717341 h 785197"/>
                  <a:gd name="connsiteX6-2579" fmla="*/ 389840 w 1168053"/>
                  <a:gd name="connsiteY6-2580" fmla="*/ 263263 h 785197"/>
                  <a:gd name="connsiteX7-2581" fmla="*/ 400747 w 1168053"/>
                  <a:gd name="connsiteY7-2582" fmla="*/ 267981 h 785197"/>
                  <a:gd name="connsiteX8-2583" fmla="*/ 418576 w 1168053"/>
                  <a:gd name="connsiteY8-2584" fmla="*/ 337150 h 785197"/>
                  <a:gd name="connsiteX9-2585" fmla="*/ 486133 w 1168053"/>
                  <a:gd name="connsiteY9-2586" fmla="*/ 240348 h 785197"/>
                  <a:gd name="connsiteX10-2587" fmla="*/ 635733 w 1168053"/>
                  <a:gd name="connsiteY10-2588" fmla="*/ 33532 h 785197"/>
                  <a:gd name="connsiteX11-2589" fmla="*/ 758001 w 1168053"/>
                  <a:gd name="connsiteY11-2590" fmla="*/ 23833 h 785197"/>
                  <a:gd name="connsiteX12-2591" fmla="*/ 757479 w 1168053"/>
                  <a:gd name="connsiteY12-2592" fmla="*/ 157978 h 785197"/>
                  <a:gd name="connsiteX13-2593" fmla="*/ 816328 w 1168053"/>
                  <a:gd name="connsiteY13-2594" fmla="*/ 174521 h 785197"/>
                  <a:gd name="connsiteX14-2595" fmla="*/ 840521 w 1168053"/>
                  <a:gd name="connsiteY14-2596" fmla="*/ 208719 h 785197"/>
                  <a:gd name="connsiteX15-2597" fmla="*/ 882008 w 1168053"/>
                  <a:gd name="connsiteY15-2598" fmla="*/ 218159 h 785197"/>
                  <a:gd name="connsiteX16-2599" fmla="*/ 1029820 w 1168053"/>
                  <a:gd name="connsiteY16-2600" fmla="*/ 176599 h 785197"/>
                  <a:gd name="connsiteX17-2601" fmla="*/ 1118277 w 1168053"/>
                  <a:gd name="connsiteY17-2602" fmla="*/ 183038 h 785197"/>
                  <a:gd name="connsiteX18-2603" fmla="*/ 1168053 w 1168053"/>
                  <a:gd name="connsiteY18-2604" fmla="*/ 197941 h 785197"/>
                  <a:gd name="connsiteX19-2605" fmla="*/ 1025694 w 1168053"/>
                  <a:gd name="connsiteY19-2606" fmla="*/ 418216 h 785197"/>
                  <a:gd name="connsiteX20-2607" fmla="*/ 0 w 1168053"/>
                  <a:gd name="connsiteY20-2608" fmla="*/ 691151 h 785197"/>
                  <a:gd name="connsiteX0-2609" fmla="*/ 0 w 1168053"/>
                  <a:gd name="connsiteY0-2610" fmla="*/ 691151 h 785197"/>
                  <a:gd name="connsiteX1-2611" fmla="*/ 231479 w 1168053"/>
                  <a:gd name="connsiteY1-2612" fmla="*/ 307981 h 785197"/>
                  <a:gd name="connsiteX2-2613" fmla="*/ 321542 w 1168053"/>
                  <a:gd name="connsiteY2-2614" fmla="*/ 170460 h 785197"/>
                  <a:gd name="connsiteX3-2615" fmla="*/ 408322 w 1168053"/>
                  <a:gd name="connsiteY3-2616" fmla="*/ 0 h 785197"/>
                  <a:gd name="connsiteX4-2617" fmla="*/ 127914 w 1168053"/>
                  <a:gd name="connsiteY4-2618" fmla="*/ 767124 h 785197"/>
                  <a:gd name="connsiteX5-2619" fmla="*/ 205635 w 1168053"/>
                  <a:gd name="connsiteY5-2620" fmla="*/ 717341 h 785197"/>
                  <a:gd name="connsiteX6-2621" fmla="*/ 389840 w 1168053"/>
                  <a:gd name="connsiteY6-2622" fmla="*/ 263263 h 785197"/>
                  <a:gd name="connsiteX7-2623" fmla="*/ 400747 w 1168053"/>
                  <a:gd name="connsiteY7-2624" fmla="*/ 267981 h 785197"/>
                  <a:gd name="connsiteX8-2625" fmla="*/ 576805 w 1168053"/>
                  <a:gd name="connsiteY8-2626" fmla="*/ 72756 h 785197"/>
                  <a:gd name="connsiteX9-2627" fmla="*/ 486133 w 1168053"/>
                  <a:gd name="connsiteY9-2628" fmla="*/ 240348 h 785197"/>
                  <a:gd name="connsiteX10-2629" fmla="*/ 635733 w 1168053"/>
                  <a:gd name="connsiteY10-2630" fmla="*/ 33532 h 785197"/>
                  <a:gd name="connsiteX11-2631" fmla="*/ 758001 w 1168053"/>
                  <a:gd name="connsiteY11-2632" fmla="*/ 23833 h 785197"/>
                  <a:gd name="connsiteX12-2633" fmla="*/ 757479 w 1168053"/>
                  <a:gd name="connsiteY12-2634" fmla="*/ 157978 h 785197"/>
                  <a:gd name="connsiteX13-2635" fmla="*/ 816328 w 1168053"/>
                  <a:gd name="connsiteY13-2636" fmla="*/ 174521 h 785197"/>
                  <a:gd name="connsiteX14-2637" fmla="*/ 840521 w 1168053"/>
                  <a:gd name="connsiteY14-2638" fmla="*/ 208719 h 785197"/>
                  <a:gd name="connsiteX15-2639" fmla="*/ 882008 w 1168053"/>
                  <a:gd name="connsiteY15-2640" fmla="*/ 218159 h 785197"/>
                  <a:gd name="connsiteX16-2641" fmla="*/ 1029820 w 1168053"/>
                  <a:gd name="connsiteY16-2642" fmla="*/ 176599 h 785197"/>
                  <a:gd name="connsiteX17-2643" fmla="*/ 1118277 w 1168053"/>
                  <a:gd name="connsiteY17-2644" fmla="*/ 183038 h 785197"/>
                  <a:gd name="connsiteX18-2645" fmla="*/ 1168053 w 1168053"/>
                  <a:gd name="connsiteY18-2646" fmla="*/ 197941 h 785197"/>
                  <a:gd name="connsiteX19-2647" fmla="*/ 1025694 w 1168053"/>
                  <a:gd name="connsiteY19-2648" fmla="*/ 418216 h 785197"/>
                  <a:gd name="connsiteX20-2649" fmla="*/ 0 w 1168053"/>
                  <a:gd name="connsiteY20-2650" fmla="*/ 691151 h 785197"/>
                  <a:gd name="connsiteX0-2651" fmla="*/ 0 w 1168053"/>
                  <a:gd name="connsiteY0-2652" fmla="*/ 691151 h 785197"/>
                  <a:gd name="connsiteX1-2653" fmla="*/ 231479 w 1168053"/>
                  <a:gd name="connsiteY1-2654" fmla="*/ 307981 h 785197"/>
                  <a:gd name="connsiteX2-2655" fmla="*/ 321542 w 1168053"/>
                  <a:gd name="connsiteY2-2656" fmla="*/ 170460 h 785197"/>
                  <a:gd name="connsiteX3-2657" fmla="*/ 408322 w 1168053"/>
                  <a:gd name="connsiteY3-2658" fmla="*/ 0 h 785197"/>
                  <a:gd name="connsiteX4-2659" fmla="*/ 127914 w 1168053"/>
                  <a:gd name="connsiteY4-2660" fmla="*/ 767124 h 785197"/>
                  <a:gd name="connsiteX5-2661" fmla="*/ 205635 w 1168053"/>
                  <a:gd name="connsiteY5-2662" fmla="*/ 717341 h 785197"/>
                  <a:gd name="connsiteX6-2663" fmla="*/ 389840 w 1168053"/>
                  <a:gd name="connsiteY6-2664" fmla="*/ 263263 h 785197"/>
                  <a:gd name="connsiteX7-2665" fmla="*/ 400747 w 1168053"/>
                  <a:gd name="connsiteY7-2666" fmla="*/ 267981 h 785197"/>
                  <a:gd name="connsiteX8-2667" fmla="*/ 576805 w 1168053"/>
                  <a:gd name="connsiteY8-2668" fmla="*/ 72756 h 785197"/>
                  <a:gd name="connsiteX9-2669" fmla="*/ 486133 w 1168053"/>
                  <a:gd name="connsiteY9-2670" fmla="*/ 240348 h 785197"/>
                  <a:gd name="connsiteX10-2671" fmla="*/ 635733 w 1168053"/>
                  <a:gd name="connsiteY10-2672" fmla="*/ 33532 h 785197"/>
                  <a:gd name="connsiteX11-2673" fmla="*/ 758001 w 1168053"/>
                  <a:gd name="connsiteY11-2674" fmla="*/ 23833 h 785197"/>
                  <a:gd name="connsiteX12-2675" fmla="*/ 757479 w 1168053"/>
                  <a:gd name="connsiteY12-2676" fmla="*/ 157978 h 785197"/>
                  <a:gd name="connsiteX13-2677" fmla="*/ 816328 w 1168053"/>
                  <a:gd name="connsiteY13-2678" fmla="*/ 174521 h 785197"/>
                  <a:gd name="connsiteX14-2679" fmla="*/ 840521 w 1168053"/>
                  <a:gd name="connsiteY14-2680" fmla="*/ 208719 h 785197"/>
                  <a:gd name="connsiteX15-2681" fmla="*/ 882008 w 1168053"/>
                  <a:gd name="connsiteY15-2682" fmla="*/ 218159 h 785197"/>
                  <a:gd name="connsiteX16-2683" fmla="*/ 1029820 w 1168053"/>
                  <a:gd name="connsiteY16-2684" fmla="*/ 176599 h 785197"/>
                  <a:gd name="connsiteX17-2685" fmla="*/ 1118277 w 1168053"/>
                  <a:gd name="connsiteY17-2686" fmla="*/ 183038 h 785197"/>
                  <a:gd name="connsiteX18-2687" fmla="*/ 1168053 w 1168053"/>
                  <a:gd name="connsiteY18-2688" fmla="*/ 197941 h 785197"/>
                  <a:gd name="connsiteX19-2689" fmla="*/ 1025694 w 1168053"/>
                  <a:gd name="connsiteY19-2690" fmla="*/ 418216 h 785197"/>
                  <a:gd name="connsiteX20-2691" fmla="*/ 0 w 1168053"/>
                  <a:gd name="connsiteY20-2692" fmla="*/ 691151 h 785197"/>
                  <a:gd name="connsiteX0-2693" fmla="*/ 0 w 1168053"/>
                  <a:gd name="connsiteY0-2694" fmla="*/ 691151 h 785197"/>
                  <a:gd name="connsiteX1-2695" fmla="*/ 231479 w 1168053"/>
                  <a:gd name="connsiteY1-2696" fmla="*/ 307981 h 785197"/>
                  <a:gd name="connsiteX2-2697" fmla="*/ 321542 w 1168053"/>
                  <a:gd name="connsiteY2-2698" fmla="*/ 170460 h 785197"/>
                  <a:gd name="connsiteX3-2699" fmla="*/ 408322 w 1168053"/>
                  <a:gd name="connsiteY3-2700" fmla="*/ 0 h 785197"/>
                  <a:gd name="connsiteX4-2701" fmla="*/ 127914 w 1168053"/>
                  <a:gd name="connsiteY4-2702" fmla="*/ 767124 h 785197"/>
                  <a:gd name="connsiteX5-2703" fmla="*/ 205635 w 1168053"/>
                  <a:gd name="connsiteY5-2704" fmla="*/ 717341 h 785197"/>
                  <a:gd name="connsiteX6-2705" fmla="*/ 389840 w 1168053"/>
                  <a:gd name="connsiteY6-2706" fmla="*/ 263263 h 785197"/>
                  <a:gd name="connsiteX7-2707" fmla="*/ 371485 w 1168053"/>
                  <a:gd name="connsiteY7-2708" fmla="*/ 224812 h 785197"/>
                  <a:gd name="connsiteX8-2709" fmla="*/ 576805 w 1168053"/>
                  <a:gd name="connsiteY8-2710" fmla="*/ 72756 h 785197"/>
                  <a:gd name="connsiteX9-2711" fmla="*/ 486133 w 1168053"/>
                  <a:gd name="connsiteY9-2712" fmla="*/ 240348 h 785197"/>
                  <a:gd name="connsiteX10-2713" fmla="*/ 635733 w 1168053"/>
                  <a:gd name="connsiteY10-2714" fmla="*/ 33532 h 785197"/>
                  <a:gd name="connsiteX11-2715" fmla="*/ 758001 w 1168053"/>
                  <a:gd name="connsiteY11-2716" fmla="*/ 23833 h 785197"/>
                  <a:gd name="connsiteX12-2717" fmla="*/ 757479 w 1168053"/>
                  <a:gd name="connsiteY12-2718" fmla="*/ 157978 h 785197"/>
                  <a:gd name="connsiteX13-2719" fmla="*/ 816328 w 1168053"/>
                  <a:gd name="connsiteY13-2720" fmla="*/ 174521 h 785197"/>
                  <a:gd name="connsiteX14-2721" fmla="*/ 840521 w 1168053"/>
                  <a:gd name="connsiteY14-2722" fmla="*/ 208719 h 785197"/>
                  <a:gd name="connsiteX15-2723" fmla="*/ 882008 w 1168053"/>
                  <a:gd name="connsiteY15-2724" fmla="*/ 218159 h 785197"/>
                  <a:gd name="connsiteX16-2725" fmla="*/ 1029820 w 1168053"/>
                  <a:gd name="connsiteY16-2726" fmla="*/ 176599 h 785197"/>
                  <a:gd name="connsiteX17-2727" fmla="*/ 1118277 w 1168053"/>
                  <a:gd name="connsiteY17-2728" fmla="*/ 183038 h 785197"/>
                  <a:gd name="connsiteX18-2729" fmla="*/ 1168053 w 1168053"/>
                  <a:gd name="connsiteY18-2730" fmla="*/ 197941 h 785197"/>
                  <a:gd name="connsiteX19-2731" fmla="*/ 1025694 w 1168053"/>
                  <a:gd name="connsiteY19-2732" fmla="*/ 418216 h 785197"/>
                  <a:gd name="connsiteX20-2733" fmla="*/ 0 w 1168053"/>
                  <a:gd name="connsiteY20-2734" fmla="*/ 691151 h 785197"/>
                  <a:gd name="connsiteX0-2735" fmla="*/ 0 w 1168053"/>
                  <a:gd name="connsiteY0-2736" fmla="*/ 691151 h 774657"/>
                  <a:gd name="connsiteX1-2737" fmla="*/ 231479 w 1168053"/>
                  <a:gd name="connsiteY1-2738" fmla="*/ 307981 h 774657"/>
                  <a:gd name="connsiteX2-2739" fmla="*/ 321542 w 1168053"/>
                  <a:gd name="connsiteY2-2740" fmla="*/ 170460 h 774657"/>
                  <a:gd name="connsiteX3-2741" fmla="*/ 408322 w 1168053"/>
                  <a:gd name="connsiteY3-2742" fmla="*/ 0 h 774657"/>
                  <a:gd name="connsiteX4-2743" fmla="*/ 127914 w 1168053"/>
                  <a:gd name="connsiteY4-2744" fmla="*/ 767124 h 774657"/>
                  <a:gd name="connsiteX5-2745" fmla="*/ 335863 w 1168053"/>
                  <a:gd name="connsiteY5-2746" fmla="*/ 363622 h 774657"/>
                  <a:gd name="connsiteX6-2747" fmla="*/ 389840 w 1168053"/>
                  <a:gd name="connsiteY6-2748" fmla="*/ 263263 h 774657"/>
                  <a:gd name="connsiteX7-2749" fmla="*/ 371485 w 1168053"/>
                  <a:gd name="connsiteY7-2750" fmla="*/ 224812 h 774657"/>
                  <a:gd name="connsiteX8-2751" fmla="*/ 576805 w 1168053"/>
                  <a:gd name="connsiteY8-2752" fmla="*/ 72756 h 774657"/>
                  <a:gd name="connsiteX9-2753" fmla="*/ 486133 w 1168053"/>
                  <a:gd name="connsiteY9-2754" fmla="*/ 240348 h 774657"/>
                  <a:gd name="connsiteX10-2755" fmla="*/ 635733 w 1168053"/>
                  <a:gd name="connsiteY10-2756" fmla="*/ 33532 h 774657"/>
                  <a:gd name="connsiteX11-2757" fmla="*/ 758001 w 1168053"/>
                  <a:gd name="connsiteY11-2758" fmla="*/ 23833 h 774657"/>
                  <a:gd name="connsiteX12-2759" fmla="*/ 757479 w 1168053"/>
                  <a:gd name="connsiteY12-2760" fmla="*/ 157978 h 774657"/>
                  <a:gd name="connsiteX13-2761" fmla="*/ 816328 w 1168053"/>
                  <a:gd name="connsiteY13-2762" fmla="*/ 174521 h 774657"/>
                  <a:gd name="connsiteX14-2763" fmla="*/ 840521 w 1168053"/>
                  <a:gd name="connsiteY14-2764" fmla="*/ 208719 h 774657"/>
                  <a:gd name="connsiteX15-2765" fmla="*/ 882008 w 1168053"/>
                  <a:gd name="connsiteY15-2766" fmla="*/ 218159 h 774657"/>
                  <a:gd name="connsiteX16-2767" fmla="*/ 1029820 w 1168053"/>
                  <a:gd name="connsiteY16-2768" fmla="*/ 176599 h 774657"/>
                  <a:gd name="connsiteX17-2769" fmla="*/ 1118277 w 1168053"/>
                  <a:gd name="connsiteY17-2770" fmla="*/ 183038 h 774657"/>
                  <a:gd name="connsiteX18-2771" fmla="*/ 1168053 w 1168053"/>
                  <a:gd name="connsiteY18-2772" fmla="*/ 197941 h 774657"/>
                  <a:gd name="connsiteX19-2773" fmla="*/ 1025694 w 1168053"/>
                  <a:gd name="connsiteY19-2774" fmla="*/ 418216 h 774657"/>
                  <a:gd name="connsiteX20-2775" fmla="*/ 0 w 1168053"/>
                  <a:gd name="connsiteY20-2776" fmla="*/ 691151 h 774657"/>
                  <a:gd name="connsiteX0-2777" fmla="*/ 0 w 1168053"/>
                  <a:gd name="connsiteY0-2778" fmla="*/ 691151 h 691151"/>
                  <a:gd name="connsiteX1-2779" fmla="*/ 231479 w 1168053"/>
                  <a:gd name="connsiteY1-2780" fmla="*/ 307981 h 691151"/>
                  <a:gd name="connsiteX2-2781" fmla="*/ 321542 w 1168053"/>
                  <a:gd name="connsiteY2-2782" fmla="*/ 170460 h 691151"/>
                  <a:gd name="connsiteX3-2783" fmla="*/ 408322 w 1168053"/>
                  <a:gd name="connsiteY3-2784" fmla="*/ 0 h 691151"/>
                  <a:gd name="connsiteX4-2785" fmla="*/ 301173 w 1168053"/>
                  <a:gd name="connsiteY4-2786" fmla="*/ 347700 h 691151"/>
                  <a:gd name="connsiteX5-2787" fmla="*/ 335863 w 1168053"/>
                  <a:gd name="connsiteY5-2788" fmla="*/ 363622 h 691151"/>
                  <a:gd name="connsiteX6-2789" fmla="*/ 389840 w 1168053"/>
                  <a:gd name="connsiteY6-2790" fmla="*/ 263263 h 691151"/>
                  <a:gd name="connsiteX7-2791" fmla="*/ 371485 w 1168053"/>
                  <a:gd name="connsiteY7-2792" fmla="*/ 224812 h 691151"/>
                  <a:gd name="connsiteX8-2793" fmla="*/ 576805 w 1168053"/>
                  <a:gd name="connsiteY8-2794" fmla="*/ 72756 h 691151"/>
                  <a:gd name="connsiteX9-2795" fmla="*/ 486133 w 1168053"/>
                  <a:gd name="connsiteY9-2796" fmla="*/ 240348 h 691151"/>
                  <a:gd name="connsiteX10-2797" fmla="*/ 635733 w 1168053"/>
                  <a:gd name="connsiteY10-2798" fmla="*/ 33532 h 691151"/>
                  <a:gd name="connsiteX11-2799" fmla="*/ 758001 w 1168053"/>
                  <a:gd name="connsiteY11-2800" fmla="*/ 23833 h 691151"/>
                  <a:gd name="connsiteX12-2801" fmla="*/ 757479 w 1168053"/>
                  <a:gd name="connsiteY12-2802" fmla="*/ 157978 h 691151"/>
                  <a:gd name="connsiteX13-2803" fmla="*/ 816328 w 1168053"/>
                  <a:gd name="connsiteY13-2804" fmla="*/ 174521 h 691151"/>
                  <a:gd name="connsiteX14-2805" fmla="*/ 840521 w 1168053"/>
                  <a:gd name="connsiteY14-2806" fmla="*/ 208719 h 691151"/>
                  <a:gd name="connsiteX15-2807" fmla="*/ 882008 w 1168053"/>
                  <a:gd name="connsiteY15-2808" fmla="*/ 218159 h 691151"/>
                  <a:gd name="connsiteX16-2809" fmla="*/ 1029820 w 1168053"/>
                  <a:gd name="connsiteY16-2810" fmla="*/ 176599 h 691151"/>
                  <a:gd name="connsiteX17-2811" fmla="*/ 1118277 w 1168053"/>
                  <a:gd name="connsiteY17-2812" fmla="*/ 183038 h 691151"/>
                  <a:gd name="connsiteX18-2813" fmla="*/ 1168053 w 1168053"/>
                  <a:gd name="connsiteY18-2814" fmla="*/ 197941 h 691151"/>
                  <a:gd name="connsiteX19-2815" fmla="*/ 1025694 w 1168053"/>
                  <a:gd name="connsiteY19-2816" fmla="*/ 418216 h 691151"/>
                  <a:gd name="connsiteX20-2817" fmla="*/ 0 w 1168053"/>
                  <a:gd name="connsiteY20-2818" fmla="*/ 691151 h 691151"/>
                  <a:gd name="connsiteX0-2819" fmla="*/ 0 w 1168053"/>
                  <a:gd name="connsiteY0-2820" fmla="*/ 691151 h 691151"/>
                  <a:gd name="connsiteX1-2821" fmla="*/ 231479 w 1168053"/>
                  <a:gd name="connsiteY1-2822" fmla="*/ 307981 h 691151"/>
                  <a:gd name="connsiteX2-2823" fmla="*/ 321542 w 1168053"/>
                  <a:gd name="connsiteY2-2824" fmla="*/ 170460 h 691151"/>
                  <a:gd name="connsiteX3-2825" fmla="*/ 408322 w 1168053"/>
                  <a:gd name="connsiteY3-2826" fmla="*/ 0 h 691151"/>
                  <a:gd name="connsiteX4-2827" fmla="*/ 335863 w 1168053"/>
                  <a:gd name="connsiteY4-2828" fmla="*/ 363622 h 691151"/>
                  <a:gd name="connsiteX5-2829" fmla="*/ 389840 w 1168053"/>
                  <a:gd name="connsiteY5-2830" fmla="*/ 263263 h 691151"/>
                  <a:gd name="connsiteX6-2831" fmla="*/ 371485 w 1168053"/>
                  <a:gd name="connsiteY6-2832" fmla="*/ 224812 h 691151"/>
                  <a:gd name="connsiteX7-2833" fmla="*/ 576805 w 1168053"/>
                  <a:gd name="connsiteY7-2834" fmla="*/ 72756 h 691151"/>
                  <a:gd name="connsiteX8-2835" fmla="*/ 486133 w 1168053"/>
                  <a:gd name="connsiteY8-2836" fmla="*/ 240348 h 691151"/>
                  <a:gd name="connsiteX9-2837" fmla="*/ 635733 w 1168053"/>
                  <a:gd name="connsiteY9-2838" fmla="*/ 33532 h 691151"/>
                  <a:gd name="connsiteX10-2839" fmla="*/ 758001 w 1168053"/>
                  <a:gd name="connsiteY10-2840" fmla="*/ 23833 h 691151"/>
                  <a:gd name="connsiteX11-2841" fmla="*/ 757479 w 1168053"/>
                  <a:gd name="connsiteY11-2842" fmla="*/ 157978 h 691151"/>
                  <a:gd name="connsiteX12-2843" fmla="*/ 816328 w 1168053"/>
                  <a:gd name="connsiteY12-2844" fmla="*/ 174521 h 691151"/>
                  <a:gd name="connsiteX13-2845" fmla="*/ 840521 w 1168053"/>
                  <a:gd name="connsiteY13-2846" fmla="*/ 208719 h 691151"/>
                  <a:gd name="connsiteX14-2847" fmla="*/ 882008 w 1168053"/>
                  <a:gd name="connsiteY14-2848" fmla="*/ 218159 h 691151"/>
                  <a:gd name="connsiteX15-2849" fmla="*/ 1029820 w 1168053"/>
                  <a:gd name="connsiteY15-2850" fmla="*/ 176599 h 691151"/>
                  <a:gd name="connsiteX16-2851" fmla="*/ 1118277 w 1168053"/>
                  <a:gd name="connsiteY16-2852" fmla="*/ 183038 h 691151"/>
                  <a:gd name="connsiteX17-2853" fmla="*/ 1168053 w 1168053"/>
                  <a:gd name="connsiteY17-2854" fmla="*/ 197941 h 691151"/>
                  <a:gd name="connsiteX18-2855" fmla="*/ 1025694 w 1168053"/>
                  <a:gd name="connsiteY18-2856" fmla="*/ 418216 h 691151"/>
                  <a:gd name="connsiteX19-2857" fmla="*/ 0 w 1168053"/>
                  <a:gd name="connsiteY19-2858" fmla="*/ 691151 h 691151"/>
                  <a:gd name="connsiteX0-2859" fmla="*/ 0 w 1168053"/>
                  <a:gd name="connsiteY0-2860" fmla="*/ 691151 h 691151"/>
                  <a:gd name="connsiteX1-2861" fmla="*/ 231479 w 1168053"/>
                  <a:gd name="connsiteY1-2862" fmla="*/ 307981 h 691151"/>
                  <a:gd name="connsiteX2-2863" fmla="*/ 321542 w 1168053"/>
                  <a:gd name="connsiteY2-2864" fmla="*/ 170460 h 691151"/>
                  <a:gd name="connsiteX3-2865" fmla="*/ 408322 w 1168053"/>
                  <a:gd name="connsiteY3-2866" fmla="*/ 0 h 691151"/>
                  <a:gd name="connsiteX4-2867" fmla="*/ 389840 w 1168053"/>
                  <a:gd name="connsiteY4-2868" fmla="*/ 263263 h 691151"/>
                  <a:gd name="connsiteX5-2869" fmla="*/ 371485 w 1168053"/>
                  <a:gd name="connsiteY5-2870" fmla="*/ 224812 h 691151"/>
                  <a:gd name="connsiteX6-2871" fmla="*/ 576805 w 1168053"/>
                  <a:gd name="connsiteY6-2872" fmla="*/ 72756 h 691151"/>
                  <a:gd name="connsiteX7-2873" fmla="*/ 486133 w 1168053"/>
                  <a:gd name="connsiteY7-2874" fmla="*/ 240348 h 691151"/>
                  <a:gd name="connsiteX8-2875" fmla="*/ 635733 w 1168053"/>
                  <a:gd name="connsiteY8-2876" fmla="*/ 33532 h 691151"/>
                  <a:gd name="connsiteX9-2877" fmla="*/ 758001 w 1168053"/>
                  <a:gd name="connsiteY9-2878" fmla="*/ 23833 h 691151"/>
                  <a:gd name="connsiteX10-2879" fmla="*/ 757479 w 1168053"/>
                  <a:gd name="connsiteY10-2880" fmla="*/ 157978 h 691151"/>
                  <a:gd name="connsiteX11-2881" fmla="*/ 816328 w 1168053"/>
                  <a:gd name="connsiteY11-2882" fmla="*/ 174521 h 691151"/>
                  <a:gd name="connsiteX12-2883" fmla="*/ 840521 w 1168053"/>
                  <a:gd name="connsiteY12-2884" fmla="*/ 208719 h 691151"/>
                  <a:gd name="connsiteX13-2885" fmla="*/ 882008 w 1168053"/>
                  <a:gd name="connsiteY13-2886" fmla="*/ 218159 h 691151"/>
                  <a:gd name="connsiteX14-2887" fmla="*/ 1029820 w 1168053"/>
                  <a:gd name="connsiteY14-2888" fmla="*/ 176599 h 691151"/>
                  <a:gd name="connsiteX15-2889" fmla="*/ 1118277 w 1168053"/>
                  <a:gd name="connsiteY15-2890" fmla="*/ 183038 h 691151"/>
                  <a:gd name="connsiteX16-2891" fmla="*/ 1168053 w 1168053"/>
                  <a:gd name="connsiteY16-2892" fmla="*/ 197941 h 691151"/>
                  <a:gd name="connsiteX17-2893" fmla="*/ 1025694 w 1168053"/>
                  <a:gd name="connsiteY17-2894" fmla="*/ 418216 h 691151"/>
                  <a:gd name="connsiteX18-2895" fmla="*/ 0 w 1168053"/>
                  <a:gd name="connsiteY18-2896" fmla="*/ 691151 h 691151"/>
                  <a:gd name="connsiteX0-2897" fmla="*/ 0 w 1168053"/>
                  <a:gd name="connsiteY0-2898" fmla="*/ 691151 h 691151"/>
                  <a:gd name="connsiteX1-2899" fmla="*/ 231479 w 1168053"/>
                  <a:gd name="connsiteY1-2900" fmla="*/ 307981 h 691151"/>
                  <a:gd name="connsiteX2-2901" fmla="*/ 321542 w 1168053"/>
                  <a:gd name="connsiteY2-2902" fmla="*/ 170460 h 691151"/>
                  <a:gd name="connsiteX3-2903" fmla="*/ 408322 w 1168053"/>
                  <a:gd name="connsiteY3-2904" fmla="*/ 0 h 691151"/>
                  <a:gd name="connsiteX4-2905" fmla="*/ 371485 w 1168053"/>
                  <a:gd name="connsiteY4-2906" fmla="*/ 224812 h 691151"/>
                  <a:gd name="connsiteX5-2907" fmla="*/ 576805 w 1168053"/>
                  <a:gd name="connsiteY5-2908" fmla="*/ 72756 h 691151"/>
                  <a:gd name="connsiteX6-2909" fmla="*/ 486133 w 1168053"/>
                  <a:gd name="connsiteY6-2910" fmla="*/ 240348 h 691151"/>
                  <a:gd name="connsiteX7-2911" fmla="*/ 635733 w 1168053"/>
                  <a:gd name="connsiteY7-2912" fmla="*/ 33532 h 691151"/>
                  <a:gd name="connsiteX8-2913" fmla="*/ 758001 w 1168053"/>
                  <a:gd name="connsiteY8-2914" fmla="*/ 23833 h 691151"/>
                  <a:gd name="connsiteX9-2915" fmla="*/ 757479 w 1168053"/>
                  <a:gd name="connsiteY9-2916" fmla="*/ 157978 h 691151"/>
                  <a:gd name="connsiteX10-2917" fmla="*/ 816328 w 1168053"/>
                  <a:gd name="connsiteY10-2918" fmla="*/ 174521 h 691151"/>
                  <a:gd name="connsiteX11-2919" fmla="*/ 840521 w 1168053"/>
                  <a:gd name="connsiteY11-2920" fmla="*/ 208719 h 691151"/>
                  <a:gd name="connsiteX12-2921" fmla="*/ 882008 w 1168053"/>
                  <a:gd name="connsiteY12-2922" fmla="*/ 218159 h 691151"/>
                  <a:gd name="connsiteX13-2923" fmla="*/ 1029820 w 1168053"/>
                  <a:gd name="connsiteY13-2924" fmla="*/ 176599 h 691151"/>
                  <a:gd name="connsiteX14-2925" fmla="*/ 1118277 w 1168053"/>
                  <a:gd name="connsiteY14-2926" fmla="*/ 183038 h 691151"/>
                  <a:gd name="connsiteX15-2927" fmla="*/ 1168053 w 1168053"/>
                  <a:gd name="connsiteY15-2928" fmla="*/ 197941 h 691151"/>
                  <a:gd name="connsiteX16-2929" fmla="*/ 1025694 w 1168053"/>
                  <a:gd name="connsiteY16-2930" fmla="*/ 418216 h 691151"/>
                  <a:gd name="connsiteX17-2931" fmla="*/ 0 w 1168053"/>
                  <a:gd name="connsiteY17-2932" fmla="*/ 691151 h 691151"/>
                  <a:gd name="connsiteX0-2933" fmla="*/ 0 w 1168053"/>
                  <a:gd name="connsiteY0-2934" fmla="*/ 675706 h 675706"/>
                  <a:gd name="connsiteX1-2935" fmla="*/ 231479 w 1168053"/>
                  <a:gd name="connsiteY1-2936" fmla="*/ 292536 h 675706"/>
                  <a:gd name="connsiteX2-2937" fmla="*/ 321542 w 1168053"/>
                  <a:gd name="connsiteY2-2938" fmla="*/ 155015 h 675706"/>
                  <a:gd name="connsiteX3-2939" fmla="*/ 299535 w 1168053"/>
                  <a:gd name="connsiteY3-2940" fmla="*/ 410537 h 675706"/>
                  <a:gd name="connsiteX4-2941" fmla="*/ 371485 w 1168053"/>
                  <a:gd name="connsiteY4-2942" fmla="*/ 209367 h 675706"/>
                  <a:gd name="connsiteX5-2943" fmla="*/ 576805 w 1168053"/>
                  <a:gd name="connsiteY5-2944" fmla="*/ 57311 h 675706"/>
                  <a:gd name="connsiteX6-2945" fmla="*/ 486133 w 1168053"/>
                  <a:gd name="connsiteY6-2946" fmla="*/ 224903 h 675706"/>
                  <a:gd name="connsiteX7-2947" fmla="*/ 635733 w 1168053"/>
                  <a:gd name="connsiteY7-2948" fmla="*/ 18087 h 675706"/>
                  <a:gd name="connsiteX8-2949" fmla="*/ 758001 w 1168053"/>
                  <a:gd name="connsiteY8-2950" fmla="*/ 8388 h 675706"/>
                  <a:gd name="connsiteX9-2951" fmla="*/ 757479 w 1168053"/>
                  <a:gd name="connsiteY9-2952" fmla="*/ 142533 h 675706"/>
                  <a:gd name="connsiteX10-2953" fmla="*/ 816328 w 1168053"/>
                  <a:gd name="connsiteY10-2954" fmla="*/ 159076 h 675706"/>
                  <a:gd name="connsiteX11-2955" fmla="*/ 840521 w 1168053"/>
                  <a:gd name="connsiteY11-2956" fmla="*/ 193274 h 675706"/>
                  <a:gd name="connsiteX12-2957" fmla="*/ 882008 w 1168053"/>
                  <a:gd name="connsiteY12-2958" fmla="*/ 202714 h 675706"/>
                  <a:gd name="connsiteX13-2959" fmla="*/ 1029820 w 1168053"/>
                  <a:gd name="connsiteY13-2960" fmla="*/ 161154 h 675706"/>
                  <a:gd name="connsiteX14-2961" fmla="*/ 1118277 w 1168053"/>
                  <a:gd name="connsiteY14-2962" fmla="*/ 167593 h 675706"/>
                  <a:gd name="connsiteX15-2963" fmla="*/ 1168053 w 1168053"/>
                  <a:gd name="connsiteY15-2964" fmla="*/ 182496 h 675706"/>
                  <a:gd name="connsiteX16-2965" fmla="*/ 1025694 w 1168053"/>
                  <a:gd name="connsiteY16-2966" fmla="*/ 402771 h 675706"/>
                  <a:gd name="connsiteX17-2967" fmla="*/ 0 w 1168053"/>
                  <a:gd name="connsiteY17-2968" fmla="*/ 675706 h 675706"/>
                  <a:gd name="connsiteX0-2969" fmla="*/ 0 w 1168053"/>
                  <a:gd name="connsiteY0-2970" fmla="*/ 675706 h 675706"/>
                  <a:gd name="connsiteX1-2971" fmla="*/ 231479 w 1168053"/>
                  <a:gd name="connsiteY1-2972" fmla="*/ 292536 h 675706"/>
                  <a:gd name="connsiteX2-2973" fmla="*/ 321542 w 1168053"/>
                  <a:gd name="connsiteY2-2974" fmla="*/ 155015 h 675706"/>
                  <a:gd name="connsiteX3-2975" fmla="*/ 299535 w 1168053"/>
                  <a:gd name="connsiteY3-2976" fmla="*/ 410537 h 675706"/>
                  <a:gd name="connsiteX4-2977" fmla="*/ 339105 w 1168053"/>
                  <a:gd name="connsiteY4-2978" fmla="*/ 215560 h 675706"/>
                  <a:gd name="connsiteX5-2979" fmla="*/ 576805 w 1168053"/>
                  <a:gd name="connsiteY5-2980" fmla="*/ 57311 h 675706"/>
                  <a:gd name="connsiteX6-2981" fmla="*/ 486133 w 1168053"/>
                  <a:gd name="connsiteY6-2982" fmla="*/ 224903 h 675706"/>
                  <a:gd name="connsiteX7-2983" fmla="*/ 635733 w 1168053"/>
                  <a:gd name="connsiteY7-2984" fmla="*/ 18087 h 675706"/>
                  <a:gd name="connsiteX8-2985" fmla="*/ 758001 w 1168053"/>
                  <a:gd name="connsiteY8-2986" fmla="*/ 8388 h 675706"/>
                  <a:gd name="connsiteX9-2987" fmla="*/ 757479 w 1168053"/>
                  <a:gd name="connsiteY9-2988" fmla="*/ 142533 h 675706"/>
                  <a:gd name="connsiteX10-2989" fmla="*/ 816328 w 1168053"/>
                  <a:gd name="connsiteY10-2990" fmla="*/ 159076 h 675706"/>
                  <a:gd name="connsiteX11-2991" fmla="*/ 840521 w 1168053"/>
                  <a:gd name="connsiteY11-2992" fmla="*/ 193274 h 675706"/>
                  <a:gd name="connsiteX12-2993" fmla="*/ 882008 w 1168053"/>
                  <a:gd name="connsiteY12-2994" fmla="*/ 202714 h 675706"/>
                  <a:gd name="connsiteX13-2995" fmla="*/ 1029820 w 1168053"/>
                  <a:gd name="connsiteY13-2996" fmla="*/ 161154 h 675706"/>
                  <a:gd name="connsiteX14-2997" fmla="*/ 1118277 w 1168053"/>
                  <a:gd name="connsiteY14-2998" fmla="*/ 167593 h 675706"/>
                  <a:gd name="connsiteX15-2999" fmla="*/ 1168053 w 1168053"/>
                  <a:gd name="connsiteY15-3000" fmla="*/ 182496 h 675706"/>
                  <a:gd name="connsiteX16-3001" fmla="*/ 1025694 w 1168053"/>
                  <a:gd name="connsiteY16-3002" fmla="*/ 402771 h 675706"/>
                  <a:gd name="connsiteX17-3003" fmla="*/ 0 w 1168053"/>
                  <a:gd name="connsiteY17-3004" fmla="*/ 675706 h 675706"/>
                  <a:gd name="connsiteX0-3005" fmla="*/ 0 w 1168053"/>
                  <a:gd name="connsiteY0-3006" fmla="*/ 675706 h 742947"/>
                  <a:gd name="connsiteX1-3007" fmla="*/ 231479 w 1168053"/>
                  <a:gd name="connsiteY1-3008" fmla="*/ 292536 h 742947"/>
                  <a:gd name="connsiteX2-3009" fmla="*/ 241359 w 1168053"/>
                  <a:gd name="connsiteY2-3010" fmla="*/ 740220 h 742947"/>
                  <a:gd name="connsiteX3-3011" fmla="*/ 299535 w 1168053"/>
                  <a:gd name="connsiteY3-3012" fmla="*/ 410537 h 742947"/>
                  <a:gd name="connsiteX4-3013" fmla="*/ 339105 w 1168053"/>
                  <a:gd name="connsiteY4-3014" fmla="*/ 215560 h 742947"/>
                  <a:gd name="connsiteX5-3015" fmla="*/ 576805 w 1168053"/>
                  <a:gd name="connsiteY5-3016" fmla="*/ 57311 h 742947"/>
                  <a:gd name="connsiteX6-3017" fmla="*/ 486133 w 1168053"/>
                  <a:gd name="connsiteY6-3018" fmla="*/ 224903 h 742947"/>
                  <a:gd name="connsiteX7-3019" fmla="*/ 635733 w 1168053"/>
                  <a:gd name="connsiteY7-3020" fmla="*/ 18087 h 742947"/>
                  <a:gd name="connsiteX8-3021" fmla="*/ 758001 w 1168053"/>
                  <a:gd name="connsiteY8-3022" fmla="*/ 8388 h 742947"/>
                  <a:gd name="connsiteX9-3023" fmla="*/ 757479 w 1168053"/>
                  <a:gd name="connsiteY9-3024" fmla="*/ 142533 h 742947"/>
                  <a:gd name="connsiteX10-3025" fmla="*/ 816328 w 1168053"/>
                  <a:gd name="connsiteY10-3026" fmla="*/ 159076 h 742947"/>
                  <a:gd name="connsiteX11-3027" fmla="*/ 840521 w 1168053"/>
                  <a:gd name="connsiteY11-3028" fmla="*/ 193274 h 742947"/>
                  <a:gd name="connsiteX12-3029" fmla="*/ 882008 w 1168053"/>
                  <a:gd name="connsiteY12-3030" fmla="*/ 202714 h 742947"/>
                  <a:gd name="connsiteX13-3031" fmla="*/ 1029820 w 1168053"/>
                  <a:gd name="connsiteY13-3032" fmla="*/ 161154 h 742947"/>
                  <a:gd name="connsiteX14-3033" fmla="*/ 1118277 w 1168053"/>
                  <a:gd name="connsiteY14-3034" fmla="*/ 167593 h 742947"/>
                  <a:gd name="connsiteX15-3035" fmla="*/ 1168053 w 1168053"/>
                  <a:gd name="connsiteY15-3036" fmla="*/ 182496 h 742947"/>
                  <a:gd name="connsiteX16-3037" fmla="*/ 1025694 w 1168053"/>
                  <a:gd name="connsiteY16-3038" fmla="*/ 402771 h 742947"/>
                  <a:gd name="connsiteX17-3039" fmla="*/ 0 w 1168053"/>
                  <a:gd name="connsiteY17-3040" fmla="*/ 675706 h 742947"/>
                  <a:gd name="connsiteX0-3041" fmla="*/ 0 w 1168053"/>
                  <a:gd name="connsiteY0-3042" fmla="*/ 675706 h 742947"/>
                  <a:gd name="connsiteX1-3043" fmla="*/ 231479 w 1168053"/>
                  <a:gd name="connsiteY1-3044" fmla="*/ 292536 h 742947"/>
                  <a:gd name="connsiteX2-3045" fmla="*/ 241359 w 1168053"/>
                  <a:gd name="connsiteY2-3046" fmla="*/ 740220 h 742947"/>
                  <a:gd name="connsiteX3-3047" fmla="*/ 299535 w 1168053"/>
                  <a:gd name="connsiteY3-3048" fmla="*/ 410537 h 742947"/>
                  <a:gd name="connsiteX4-3049" fmla="*/ 302214 w 1168053"/>
                  <a:gd name="connsiteY4-3050" fmla="*/ 179875 h 742947"/>
                  <a:gd name="connsiteX5-3051" fmla="*/ 576805 w 1168053"/>
                  <a:gd name="connsiteY5-3052" fmla="*/ 57311 h 742947"/>
                  <a:gd name="connsiteX6-3053" fmla="*/ 486133 w 1168053"/>
                  <a:gd name="connsiteY6-3054" fmla="*/ 224903 h 742947"/>
                  <a:gd name="connsiteX7-3055" fmla="*/ 635733 w 1168053"/>
                  <a:gd name="connsiteY7-3056" fmla="*/ 18087 h 742947"/>
                  <a:gd name="connsiteX8-3057" fmla="*/ 758001 w 1168053"/>
                  <a:gd name="connsiteY8-3058" fmla="*/ 8388 h 742947"/>
                  <a:gd name="connsiteX9-3059" fmla="*/ 757479 w 1168053"/>
                  <a:gd name="connsiteY9-3060" fmla="*/ 142533 h 742947"/>
                  <a:gd name="connsiteX10-3061" fmla="*/ 816328 w 1168053"/>
                  <a:gd name="connsiteY10-3062" fmla="*/ 159076 h 742947"/>
                  <a:gd name="connsiteX11-3063" fmla="*/ 840521 w 1168053"/>
                  <a:gd name="connsiteY11-3064" fmla="*/ 193274 h 742947"/>
                  <a:gd name="connsiteX12-3065" fmla="*/ 882008 w 1168053"/>
                  <a:gd name="connsiteY12-3066" fmla="*/ 202714 h 742947"/>
                  <a:gd name="connsiteX13-3067" fmla="*/ 1029820 w 1168053"/>
                  <a:gd name="connsiteY13-3068" fmla="*/ 161154 h 742947"/>
                  <a:gd name="connsiteX14-3069" fmla="*/ 1118277 w 1168053"/>
                  <a:gd name="connsiteY14-3070" fmla="*/ 167593 h 742947"/>
                  <a:gd name="connsiteX15-3071" fmla="*/ 1168053 w 1168053"/>
                  <a:gd name="connsiteY15-3072" fmla="*/ 182496 h 742947"/>
                  <a:gd name="connsiteX16-3073" fmla="*/ 1025694 w 1168053"/>
                  <a:gd name="connsiteY16-3074" fmla="*/ 402771 h 742947"/>
                  <a:gd name="connsiteX17-3075" fmla="*/ 0 w 1168053"/>
                  <a:gd name="connsiteY17-3076" fmla="*/ 675706 h 742947"/>
                  <a:gd name="connsiteX0-3077" fmla="*/ 0 w 1168053"/>
                  <a:gd name="connsiteY0-3078" fmla="*/ 675706 h 742947"/>
                  <a:gd name="connsiteX1-3079" fmla="*/ 231479 w 1168053"/>
                  <a:gd name="connsiteY1-3080" fmla="*/ 292536 h 742947"/>
                  <a:gd name="connsiteX2-3081" fmla="*/ 241359 w 1168053"/>
                  <a:gd name="connsiteY2-3082" fmla="*/ 740220 h 742947"/>
                  <a:gd name="connsiteX3-3083" fmla="*/ 299535 w 1168053"/>
                  <a:gd name="connsiteY3-3084" fmla="*/ 410537 h 742947"/>
                  <a:gd name="connsiteX4-3085" fmla="*/ 302214 w 1168053"/>
                  <a:gd name="connsiteY4-3086" fmla="*/ 179875 h 742947"/>
                  <a:gd name="connsiteX5-3087" fmla="*/ 576805 w 1168053"/>
                  <a:gd name="connsiteY5-3088" fmla="*/ 57311 h 742947"/>
                  <a:gd name="connsiteX6-3089" fmla="*/ 486133 w 1168053"/>
                  <a:gd name="connsiteY6-3090" fmla="*/ 224903 h 742947"/>
                  <a:gd name="connsiteX7-3091" fmla="*/ 635733 w 1168053"/>
                  <a:gd name="connsiteY7-3092" fmla="*/ 18087 h 742947"/>
                  <a:gd name="connsiteX8-3093" fmla="*/ 758001 w 1168053"/>
                  <a:gd name="connsiteY8-3094" fmla="*/ 8388 h 742947"/>
                  <a:gd name="connsiteX9-3095" fmla="*/ 757479 w 1168053"/>
                  <a:gd name="connsiteY9-3096" fmla="*/ 142533 h 742947"/>
                  <a:gd name="connsiteX10-3097" fmla="*/ 816328 w 1168053"/>
                  <a:gd name="connsiteY10-3098" fmla="*/ 159076 h 742947"/>
                  <a:gd name="connsiteX11-3099" fmla="*/ 840521 w 1168053"/>
                  <a:gd name="connsiteY11-3100" fmla="*/ 193274 h 742947"/>
                  <a:gd name="connsiteX12-3101" fmla="*/ 882008 w 1168053"/>
                  <a:gd name="connsiteY12-3102" fmla="*/ 202714 h 742947"/>
                  <a:gd name="connsiteX13-3103" fmla="*/ 1029820 w 1168053"/>
                  <a:gd name="connsiteY13-3104" fmla="*/ 161154 h 742947"/>
                  <a:gd name="connsiteX14-3105" fmla="*/ 1118277 w 1168053"/>
                  <a:gd name="connsiteY14-3106" fmla="*/ 167593 h 742947"/>
                  <a:gd name="connsiteX15-3107" fmla="*/ 1168053 w 1168053"/>
                  <a:gd name="connsiteY15-3108" fmla="*/ 182496 h 742947"/>
                  <a:gd name="connsiteX16-3109" fmla="*/ 1025694 w 1168053"/>
                  <a:gd name="connsiteY16-3110" fmla="*/ 402771 h 742947"/>
                  <a:gd name="connsiteX17-3111" fmla="*/ 0 w 1168053"/>
                  <a:gd name="connsiteY17-3112" fmla="*/ 675706 h 742947"/>
                  <a:gd name="connsiteX0-3113" fmla="*/ 0 w 1168053"/>
                  <a:gd name="connsiteY0-3114" fmla="*/ 675706 h 742947"/>
                  <a:gd name="connsiteX1-3115" fmla="*/ 231479 w 1168053"/>
                  <a:gd name="connsiteY1-3116" fmla="*/ 292536 h 742947"/>
                  <a:gd name="connsiteX2-3117" fmla="*/ 241359 w 1168053"/>
                  <a:gd name="connsiteY2-3118" fmla="*/ 740220 h 742947"/>
                  <a:gd name="connsiteX3-3119" fmla="*/ 299535 w 1168053"/>
                  <a:gd name="connsiteY3-3120" fmla="*/ 410537 h 742947"/>
                  <a:gd name="connsiteX4-3121" fmla="*/ 303389 w 1168053"/>
                  <a:gd name="connsiteY4-3122" fmla="*/ 184942 h 742947"/>
                  <a:gd name="connsiteX5-3123" fmla="*/ 576805 w 1168053"/>
                  <a:gd name="connsiteY5-3124" fmla="*/ 57311 h 742947"/>
                  <a:gd name="connsiteX6-3125" fmla="*/ 486133 w 1168053"/>
                  <a:gd name="connsiteY6-3126" fmla="*/ 224903 h 742947"/>
                  <a:gd name="connsiteX7-3127" fmla="*/ 635733 w 1168053"/>
                  <a:gd name="connsiteY7-3128" fmla="*/ 18087 h 742947"/>
                  <a:gd name="connsiteX8-3129" fmla="*/ 758001 w 1168053"/>
                  <a:gd name="connsiteY8-3130" fmla="*/ 8388 h 742947"/>
                  <a:gd name="connsiteX9-3131" fmla="*/ 757479 w 1168053"/>
                  <a:gd name="connsiteY9-3132" fmla="*/ 142533 h 742947"/>
                  <a:gd name="connsiteX10-3133" fmla="*/ 816328 w 1168053"/>
                  <a:gd name="connsiteY10-3134" fmla="*/ 159076 h 742947"/>
                  <a:gd name="connsiteX11-3135" fmla="*/ 840521 w 1168053"/>
                  <a:gd name="connsiteY11-3136" fmla="*/ 193274 h 742947"/>
                  <a:gd name="connsiteX12-3137" fmla="*/ 882008 w 1168053"/>
                  <a:gd name="connsiteY12-3138" fmla="*/ 202714 h 742947"/>
                  <a:gd name="connsiteX13-3139" fmla="*/ 1029820 w 1168053"/>
                  <a:gd name="connsiteY13-3140" fmla="*/ 161154 h 742947"/>
                  <a:gd name="connsiteX14-3141" fmla="*/ 1118277 w 1168053"/>
                  <a:gd name="connsiteY14-3142" fmla="*/ 167593 h 742947"/>
                  <a:gd name="connsiteX15-3143" fmla="*/ 1168053 w 1168053"/>
                  <a:gd name="connsiteY15-3144" fmla="*/ 182496 h 742947"/>
                  <a:gd name="connsiteX16-3145" fmla="*/ 1025694 w 1168053"/>
                  <a:gd name="connsiteY16-3146" fmla="*/ 402771 h 742947"/>
                  <a:gd name="connsiteX17-3147" fmla="*/ 0 w 1168053"/>
                  <a:gd name="connsiteY17-3148" fmla="*/ 675706 h 742947"/>
                  <a:gd name="connsiteX0-3149" fmla="*/ 0 w 1168053"/>
                  <a:gd name="connsiteY0-3150" fmla="*/ 680358 h 747599"/>
                  <a:gd name="connsiteX1-3151" fmla="*/ 231479 w 1168053"/>
                  <a:gd name="connsiteY1-3152" fmla="*/ 297188 h 747599"/>
                  <a:gd name="connsiteX2-3153" fmla="*/ 241359 w 1168053"/>
                  <a:gd name="connsiteY2-3154" fmla="*/ 744872 h 747599"/>
                  <a:gd name="connsiteX3-3155" fmla="*/ 299535 w 1168053"/>
                  <a:gd name="connsiteY3-3156" fmla="*/ 415189 h 747599"/>
                  <a:gd name="connsiteX4-3157" fmla="*/ 303389 w 1168053"/>
                  <a:gd name="connsiteY4-3158" fmla="*/ 189594 h 747599"/>
                  <a:gd name="connsiteX5-3159" fmla="*/ 576805 w 1168053"/>
                  <a:gd name="connsiteY5-3160" fmla="*/ 61963 h 747599"/>
                  <a:gd name="connsiteX6-3161" fmla="*/ 486133 w 1168053"/>
                  <a:gd name="connsiteY6-3162" fmla="*/ 229555 h 747599"/>
                  <a:gd name="connsiteX7-3163" fmla="*/ 635733 w 1168053"/>
                  <a:gd name="connsiteY7-3164" fmla="*/ 22739 h 747599"/>
                  <a:gd name="connsiteX8-3165" fmla="*/ 758001 w 1168053"/>
                  <a:gd name="connsiteY8-3166" fmla="*/ 13040 h 747599"/>
                  <a:gd name="connsiteX9-3167" fmla="*/ 749709 w 1168053"/>
                  <a:gd name="connsiteY9-3168" fmla="*/ 93502 h 747599"/>
                  <a:gd name="connsiteX10-3169" fmla="*/ 757479 w 1168053"/>
                  <a:gd name="connsiteY10-3170" fmla="*/ 147185 h 747599"/>
                  <a:gd name="connsiteX11-3171" fmla="*/ 816328 w 1168053"/>
                  <a:gd name="connsiteY11-3172" fmla="*/ 163728 h 747599"/>
                  <a:gd name="connsiteX12-3173" fmla="*/ 840521 w 1168053"/>
                  <a:gd name="connsiteY12-3174" fmla="*/ 197926 h 747599"/>
                  <a:gd name="connsiteX13-3175" fmla="*/ 882008 w 1168053"/>
                  <a:gd name="connsiteY13-3176" fmla="*/ 207366 h 747599"/>
                  <a:gd name="connsiteX14-3177" fmla="*/ 1029820 w 1168053"/>
                  <a:gd name="connsiteY14-3178" fmla="*/ 165806 h 747599"/>
                  <a:gd name="connsiteX15-3179" fmla="*/ 1118277 w 1168053"/>
                  <a:gd name="connsiteY15-3180" fmla="*/ 172245 h 747599"/>
                  <a:gd name="connsiteX16-3181" fmla="*/ 1168053 w 1168053"/>
                  <a:gd name="connsiteY16-3182" fmla="*/ 187148 h 747599"/>
                  <a:gd name="connsiteX17-3183" fmla="*/ 1025694 w 1168053"/>
                  <a:gd name="connsiteY17-3184" fmla="*/ 407423 h 747599"/>
                  <a:gd name="connsiteX18-3185" fmla="*/ 0 w 1168053"/>
                  <a:gd name="connsiteY18-3186" fmla="*/ 680358 h 747599"/>
                  <a:gd name="connsiteX0-3187" fmla="*/ 0 w 1168053"/>
                  <a:gd name="connsiteY0-3188" fmla="*/ 680358 h 747599"/>
                  <a:gd name="connsiteX1-3189" fmla="*/ 231479 w 1168053"/>
                  <a:gd name="connsiteY1-3190" fmla="*/ 297188 h 747599"/>
                  <a:gd name="connsiteX2-3191" fmla="*/ 241359 w 1168053"/>
                  <a:gd name="connsiteY2-3192" fmla="*/ 744872 h 747599"/>
                  <a:gd name="connsiteX3-3193" fmla="*/ 299535 w 1168053"/>
                  <a:gd name="connsiteY3-3194" fmla="*/ 415189 h 747599"/>
                  <a:gd name="connsiteX4-3195" fmla="*/ 303389 w 1168053"/>
                  <a:gd name="connsiteY4-3196" fmla="*/ 189594 h 747599"/>
                  <a:gd name="connsiteX5-3197" fmla="*/ 576805 w 1168053"/>
                  <a:gd name="connsiteY5-3198" fmla="*/ 61963 h 747599"/>
                  <a:gd name="connsiteX6-3199" fmla="*/ 486133 w 1168053"/>
                  <a:gd name="connsiteY6-3200" fmla="*/ 229555 h 747599"/>
                  <a:gd name="connsiteX7-3201" fmla="*/ 635733 w 1168053"/>
                  <a:gd name="connsiteY7-3202" fmla="*/ 22739 h 747599"/>
                  <a:gd name="connsiteX8-3203" fmla="*/ 758001 w 1168053"/>
                  <a:gd name="connsiteY8-3204" fmla="*/ 13040 h 747599"/>
                  <a:gd name="connsiteX9-3205" fmla="*/ 749709 w 1168053"/>
                  <a:gd name="connsiteY9-3206" fmla="*/ 93502 h 747599"/>
                  <a:gd name="connsiteX10-3207" fmla="*/ 755326 w 1168053"/>
                  <a:gd name="connsiteY10-3208" fmla="*/ 142387 h 747599"/>
                  <a:gd name="connsiteX11-3209" fmla="*/ 816328 w 1168053"/>
                  <a:gd name="connsiteY11-3210" fmla="*/ 163728 h 747599"/>
                  <a:gd name="connsiteX12-3211" fmla="*/ 840521 w 1168053"/>
                  <a:gd name="connsiteY12-3212" fmla="*/ 197926 h 747599"/>
                  <a:gd name="connsiteX13-3213" fmla="*/ 882008 w 1168053"/>
                  <a:gd name="connsiteY13-3214" fmla="*/ 207366 h 747599"/>
                  <a:gd name="connsiteX14-3215" fmla="*/ 1029820 w 1168053"/>
                  <a:gd name="connsiteY14-3216" fmla="*/ 165806 h 747599"/>
                  <a:gd name="connsiteX15-3217" fmla="*/ 1118277 w 1168053"/>
                  <a:gd name="connsiteY15-3218" fmla="*/ 172245 h 747599"/>
                  <a:gd name="connsiteX16-3219" fmla="*/ 1168053 w 1168053"/>
                  <a:gd name="connsiteY16-3220" fmla="*/ 187148 h 747599"/>
                  <a:gd name="connsiteX17-3221" fmla="*/ 1025694 w 1168053"/>
                  <a:gd name="connsiteY17-3222" fmla="*/ 407423 h 747599"/>
                  <a:gd name="connsiteX18-3223" fmla="*/ 0 w 1168053"/>
                  <a:gd name="connsiteY18-3224" fmla="*/ 680358 h 747599"/>
                  <a:gd name="connsiteX0-3225" fmla="*/ 0 w 1168053"/>
                  <a:gd name="connsiteY0-3226" fmla="*/ 680358 h 747599"/>
                  <a:gd name="connsiteX1-3227" fmla="*/ 231479 w 1168053"/>
                  <a:gd name="connsiteY1-3228" fmla="*/ 297188 h 747599"/>
                  <a:gd name="connsiteX2-3229" fmla="*/ 241359 w 1168053"/>
                  <a:gd name="connsiteY2-3230" fmla="*/ 744872 h 747599"/>
                  <a:gd name="connsiteX3-3231" fmla="*/ 299535 w 1168053"/>
                  <a:gd name="connsiteY3-3232" fmla="*/ 415189 h 747599"/>
                  <a:gd name="connsiteX4-3233" fmla="*/ 303389 w 1168053"/>
                  <a:gd name="connsiteY4-3234" fmla="*/ 189594 h 747599"/>
                  <a:gd name="connsiteX5-3235" fmla="*/ 576805 w 1168053"/>
                  <a:gd name="connsiteY5-3236" fmla="*/ 61963 h 747599"/>
                  <a:gd name="connsiteX6-3237" fmla="*/ 486133 w 1168053"/>
                  <a:gd name="connsiteY6-3238" fmla="*/ 229555 h 747599"/>
                  <a:gd name="connsiteX7-3239" fmla="*/ 635733 w 1168053"/>
                  <a:gd name="connsiteY7-3240" fmla="*/ 22739 h 747599"/>
                  <a:gd name="connsiteX8-3241" fmla="*/ 758001 w 1168053"/>
                  <a:gd name="connsiteY8-3242" fmla="*/ 13040 h 747599"/>
                  <a:gd name="connsiteX9-3243" fmla="*/ 752545 w 1168053"/>
                  <a:gd name="connsiteY9-3244" fmla="*/ 90030 h 747599"/>
                  <a:gd name="connsiteX10-3245" fmla="*/ 755326 w 1168053"/>
                  <a:gd name="connsiteY10-3246" fmla="*/ 142387 h 747599"/>
                  <a:gd name="connsiteX11-3247" fmla="*/ 816328 w 1168053"/>
                  <a:gd name="connsiteY11-3248" fmla="*/ 163728 h 747599"/>
                  <a:gd name="connsiteX12-3249" fmla="*/ 840521 w 1168053"/>
                  <a:gd name="connsiteY12-3250" fmla="*/ 197926 h 747599"/>
                  <a:gd name="connsiteX13-3251" fmla="*/ 882008 w 1168053"/>
                  <a:gd name="connsiteY13-3252" fmla="*/ 207366 h 747599"/>
                  <a:gd name="connsiteX14-3253" fmla="*/ 1029820 w 1168053"/>
                  <a:gd name="connsiteY14-3254" fmla="*/ 165806 h 747599"/>
                  <a:gd name="connsiteX15-3255" fmla="*/ 1118277 w 1168053"/>
                  <a:gd name="connsiteY15-3256" fmla="*/ 172245 h 747599"/>
                  <a:gd name="connsiteX16-3257" fmla="*/ 1168053 w 1168053"/>
                  <a:gd name="connsiteY16-3258" fmla="*/ 187148 h 747599"/>
                  <a:gd name="connsiteX17-3259" fmla="*/ 1025694 w 1168053"/>
                  <a:gd name="connsiteY17-3260" fmla="*/ 407423 h 747599"/>
                  <a:gd name="connsiteX18-3261" fmla="*/ 0 w 1168053"/>
                  <a:gd name="connsiteY18-3262" fmla="*/ 680358 h 747599"/>
                  <a:gd name="connsiteX0-3263" fmla="*/ 0 w 1168053"/>
                  <a:gd name="connsiteY0-3264" fmla="*/ 680358 h 747599"/>
                  <a:gd name="connsiteX1-3265" fmla="*/ 231479 w 1168053"/>
                  <a:gd name="connsiteY1-3266" fmla="*/ 297188 h 747599"/>
                  <a:gd name="connsiteX2-3267" fmla="*/ 241359 w 1168053"/>
                  <a:gd name="connsiteY2-3268" fmla="*/ 744872 h 747599"/>
                  <a:gd name="connsiteX3-3269" fmla="*/ 299535 w 1168053"/>
                  <a:gd name="connsiteY3-3270" fmla="*/ 415189 h 747599"/>
                  <a:gd name="connsiteX4-3271" fmla="*/ 320354 w 1168053"/>
                  <a:gd name="connsiteY4-3272" fmla="*/ 257696 h 747599"/>
                  <a:gd name="connsiteX5-3273" fmla="*/ 576805 w 1168053"/>
                  <a:gd name="connsiteY5-3274" fmla="*/ 61963 h 747599"/>
                  <a:gd name="connsiteX6-3275" fmla="*/ 486133 w 1168053"/>
                  <a:gd name="connsiteY6-3276" fmla="*/ 229555 h 747599"/>
                  <a:gd name="connsiteX7-3277" fmla="*/ 635733 w 1168053"/>
                  <a:gd name="connsiteY7-3278" fmla="*/ 22739 h 747599"/>
                  <a:gd name="connsiteX8-3279" fmla="*/ 758001 w 1168053"/>
                  <a:gd name="connsiteY8-3280" fmla="*/ 13040 h 747599"/>
                  <a:gd name="connsiteX9-3281" fmla="*/ 752545 w 1168053"/>
                  <a:gd name="connsiteY9-3282" fmla="*/ 90030 h 747599"/>
                  <a:gd name="connsiteX10-3283" fmla="*/ 755326 w 1168053"/>
                  <a:gd name="connsiteY10-3284" fmla="*/ 142387 h 747599"/>
                  <a:gd name="connsiteX11-3285" fmla="*/ 816328 w 1168053"/>
                  <a:gd name="connsiteY11-3286" fmla="*/ 163728 h 747599"/>
                  <a:gd name="connsiteX12-3287" fmla="*/ 840521 w 1168053"/>
                  <a:gd name="connsiteY12-3288" fmla="*/ 197926 h 747599"/>
                  <a:gd name="connsiteX13-3289" fmla="*/ 882008 w 1168053"/>
                  <a:gd name="connsiteY13-3290" fmla="*/ 207366 h 747599"/>
                  <a:gd name="connsiteX14-3291" fmla="*/ 1029820 w 1168053"/>
                  <a:gd name="connsiteY14-3292" fmla="*/ 165806 h 747599"/>
                  <a:gd name="connsiteX15-3293" fmla="*/ 1118277 w 1168053"/>
                  <a:gd name="connsiteY15-3294" fmla="*/ 172245 h 747599"/>
                  <a:gd name="connsiteX16-3295" fmla="*/ 1168053 w 1168053"/>
                  <a:gd name="connsiteY16-3296" fmla="*/ 187148 h 747599"/>
                  <a:gd name="connsiteX17-3297" fmla="*/ 1025694 w 1168053"/>
                  <a:gd name="connsiteY17-3298" fmla="*/ 407423 h 747599"/>
                  <a:gd name="connsiteX18-3299" fmla="*/ 0 w 1168053"/>
                  <a:gd name="connsiteY18-3300" fmla="*/ 680358 h 747599"/>
                  <a:gd name="connsiteX0-3301" fmla="*/ 0 w 1168053"/>
                  <a:gd name="connsiteY0-3302" fmla="*/ 680358 h 747599"/>
                  <a:gd name="connsiteX1-3303" fmla="*/ 231479 w 1168053"/>
                  <a:gd name="connsiteY1-3304" fmla="*/ 297188 h 747599"/>
                  <a:gd name="connsiteX2-3305" fmla="*/ 241359 w 1168053"/>
                  <a:gd name="connsiteY2-3306" fmla="*/ 744872 h 747599"/>
                  <a:gd name="connsiteX3-3307" fmla="*/ 299535 w 1168053"/>
                  <a:gd name="connsiteY3-3308" fmla="*/ 415189 h 747599"/>
                  <a:gd name="connsiteX4-3309" fmla="*/ 305479 w 1168053"/>
                  <a:gd name="connsiteY4-3310" fmla="*/ 185989 h 747599"/>
                  <a:gd name="connsiteX5-3311" fmla="*/ 576805 w 1168053"/>
                  <a:gd name="connsiteY5-3312" fmla="*/ 61963 h 747599"/>
                  <a:gd name="connsiteX6-3313" fmla="*/ 486133 w 1168053"/>
                  <a:gd name="connsiteY6-3314" fmla="*/ 229555 h 747599"/>
                  <a:gd name="connsiteX7-3315" fmla="*/ 635733 w 1168053"/>
                  <a:gd name="connsiteY7-3316" fmla="*/ 22739 h 747599"/>
                  <a:gd name="connsiteX8-3317" fmla="*/ 758001 w 1168053"/>
                  <a:gd name="connsiteY8-3318" fmla="*/ 13040 h 747599"/>
                  <a:gd name="connsiteX9-3319" fmla="*/ 752545 w 1168053"/>
                  <a:gd name="connsiteY9-3320" fmla="*/ 90030 h 747599"/>
                  <a:gd name="connsiteX10-3321" fmla="*/ 755326 w 1168053"/>
                  <a:gd name="connsiteY10-3322" fmla="*/ 142387 h 747599"/>
                  <a:gd name="connsiteX11-3323" fmla="*/ 816328 w 1168053"/>
                  <a:gd name="connsiteY11-3324" fmla="*/ 163728 h 747599"/>
                  <a:gd name="connsiteX12-3325" fmla="*/ 840521 w 1168053"/>
                  <a:gd name="connsiteY12-3326" fmla="*/ 197926 h 747599"/>
                  <a:gd name="connsiteX13-3327" fmla="*/ 882008 w 1168053"/>
                  <a:gd name="connsiteY13-3328" fmla="*/ 207366 h 747599"/>
                  <a:gd name="connsiteX14-3329" fmla="*/ 1029820 w 1168053"/>
                  <a:gd name="connsiteY14-3330" fmla="*/ 165806 h 747599"/>
                  <a:gd name="connsiteX15-3331" fmla="*/ 1118277 w 1168053"/>
                  <a:gd name="connsiteY15-3332" fmla="*/ 172245 h 747599"/>
                  <a:gd name="connsiteX16-3333" fmla="*/ 1168053 w 1168053"/>
                  <a:gd name="connsiteY16-3334" fmla="*/ 187148 h 747599"/>
                  <a:gd name="connsiteX17-3335" fmla="*/ 1025694 w 1168053"/>
                  <a:gd name="connsiteY17-3336" fmla="*/ 407423 h 747599"/>
                  <a:gd name="connsiteX18-3337" fmla="*/ 0 w 1168053"/>
                  <a:gd name="connsiteY18-3338" fmla="*/ 680358 h 747599"/>
                  <a:gd name="connsiteX0-3339" fmla="*/ 0 w 1168053"/>
                  <a:gd name="connsiteY0-3340" fmla="*/ 680358 h 680358"/>
                  <a:gd name="connsiteX1-3341" fmla="*/ 231479 w 1168053"/>
                  <a:gd name="connsiteY1-3342" fmla="*/ 297188 h 680358"/>
                  <a:gd name="connsiteX2-3343" fmla="*/ 276052 w 1168053"/>
                  <a:gd name="connsiteY2-3344" fmla="*/ 374594 h 680358"/>
                  <a:gd name="connsiteX3-3345" fmla="*/ 299535 w 1168053"/>
                  <a:gd name="connsiteY3-3346" fmla="*/ 415189 h 680358"/>
                  <a:gd name="connsiteX4-3347" fmla="*/ 305479 w 1168053"/>
                  <a:gd name="connsiteY4-3348" fmla="*/ 185989 h 680358"/>
                  <a:gd name="connsiteX5-3349" fmla="*/ 576805 w 1168053"/>
                  <a:gd name="connsiteY5-3350" fmla="*/ 61963 h 680358"/>
                  <a:gd name="connsiteX6-3351" fmla="*/ 486133 w 1168053"/>
                  <a:gd name="connsiteY6-3352" fmla="*/ 229555 h 680358"/>
                  <a:gd name="connsiteX7-3353" fmla="*/ 635733 w 1168053"/>
                  <a:gd name="connsiteY7-3354" fmla="*/ 22739 h 680358"/>
                  <a:gd name="connsiteX8-3355" fmla="*/ 758001 w 1168053"/>
                  <a:gd name="connsiteY8-3356" fmla="*/ 13040 h 680358"/>
                  <a:gd name="connsiteX9-3357" fmla="*/ 752545 w 1168053"/>
                  <a:gd name="connsiteY9-3358" fmla="*/ 90030 h 680358"/>
                  <a:gd name="connsiteX10-3359" fmla="*/ 755326 w 1168053"/>
                  <a:gd name="connsiteY10-3360" fmla="*/ 142387 h 680358"/>
                  <a:gd name="connsiteX11-3361" fmla="*/ 816328 w 1168053"/>
                  <a:gd name="connsiteY11-3362" fmla="*/ 163728 h 680358"/>
                  <a:gd name="connsiteX12-3363" fmla="*/ 840521 w 1168053"/>
                  <a:gd name="connsiteY12-3364" fmla="*/ 197926 h 680358"/>
                  <a:gd name="connsiteX13-3365" fmla="*/ 882008 w 1168053"/>
                  <a:gd name="connsiteY13-3366" fmla="*/ 207366 h 680358"/>
                  <a:gd name="connsiteX14-3367" fmla="*/ 1029820 w 1168053"/>
                  <a:gd name="connsiteY14-3368" fmla="*/ 165806 h 680358"/>
                  <a:gd name="connsiteX15-3369" fmla="*/ 1118277 w 1168053"/>
                  <a:gd name="connsiteY15-3370" fmla="*/ 172245 h 680358"/>
                  <a:gd name="connsiteX16-3371" fmla="*/ 1168053 w 1168053"/>
                  <a:gd name="connsiteY16-3372" fmla="*/ 187148 h 680358"/>
                  <a:gd name="connsiteX17-3373" fmla="*/ 1025694 w 1168053"/>
                  <a:gd name="connsiteY17-3374" fmla="*/ 407423 h 680358"/>
                  <a:gd name="connsiteX18-3375" fmla="*/ 0 w 1168053"/>
                  <a:gd name="connsiteY18-3376" fmla="*/ 680358 h 680358"/>
                  <a:gd name="connsiteX0-3377" fmla="*/ 0 w 1168053"/>
                  <a:gd name="connsiteY0-3378" fmla="*/ 680358 h 680358"/>
                  <a:gd name="connsiteX1-3379" fmla="*/ 231479 w 1168053"/>
                  <a:gd name="connsiteY1-3380" fmla="*/ 297188 h 680358"/>
                  <a:gd name="connsiteX2-3381" fmla="*/ 299535 w 1168053"/>
                  <a:gd name="connsiteY2-3382" fmla="*/ 415189 h 680358"/>
                  <a:gd name="connsiteX3-3383" fmla="*/ 305479 w 1168053"/>
                  <a:gd name="connsiteY3-3384" fmla="*/ 185989 h 680358"/>
                  <a:gd name="connsiteX4-3385" fmla="*/ 576805 w 1168053"/>
                  <a:gd name="connsiteY4-3386" fmla="*/ 61963 h 680358"/>
                  <a:gd name="connsiteX5-3387" fmla="*/ 486133 w 1168053"/>
                  <a:gd name="connsiteY5-3388" fmla="*/ 229555 h 680358"/>
                  <a:gd name="connsiteX6-3389" fmla="*/ 635733 w 1168053"/>
                  <a:gd name="connsiteY6-3390" fmla="*/ 22739 h 680358"/>
                  <a:gd name="connsiteX7-3391" fmla="*/ 758001 w 1168053"/>
                  <a:gd name="connsiteY7-3392" fmla="*/ 13040 h 680358"/>
                  <a:gd name="connsiteX8-3393" fmla="*/ 752545 w 1168053"/>
                  <a:gd name="connsiteY8-3394" fmla="*/ 90030 h 680358"/>
                  <a:gd name="connsiteX9-3395" fmla="*/ 755326 w 1168053"/>
                  <a:gd name="connsiteY9-3396" fmla="*/ 142387 h 680358"/>
                  <a:gd name="connsiteX10-3397" fmla="*/ 816328 w 1168053"/>
                  <a:gd name="connsiteY10-3398" fmla="*/ 163728 h 680358"/>
                  <a:gd name="connsiteX11-3399" fmla="*/ 840521 w 1168053"/>
                  <a:gd name="connsiteY11-3400" fmla="*/ 197926 h 680358"/>
                  <a:gd name="connsiteX12-3401" fmla="*/ 882008 w 1168053"/>
                  <a:gd name="connsiteY12-3402" fmla="*/ 207366 h 680358"/>
                  <a:gd name="connsiteX13-3403" fmla="*/ 1029820 w 1168053"/>
                  <a:gd name="connsiteY13-3404" fmla="*/ 165806 h 680358"/>
                  <a:gd name="connsiteX14-3405" fmla="*/ 1118277 w 1168053"/>
                  <a:gd name="connsiteY14-3406" fmla="*/ 172245 h 680358"/>
                  <a:gd name="connsiteX15-3407" fmla="*/ 1168053 w 1168053"/>
                  <a:gd name="connsiteY15-3408" fmla="*/ 187148 h 680358"/>
                  <a:gd name="connsiteX16-3409" fmla="*/ 1025694 w 1168053"/>
                  <a:gd name="connsiteY16-3410" fmla="*/ 407423 h 680358"/>
                  <a:gd name="connsiteX17-3411" fmla="*/ 0 w 1168053"/>
                  <a:gd name="connsiteY17-3412" fmla="*/ 680358 h 680358"/>
                  <a:gd name="connsiteX0-3413" fmla="*/ 0 w 1168053"/>
                  <a:gd name="connsiteY0-3414" fmla="*/ 680358 h 680358"/>
                  <a:gd name="connsiteX1-3415" fmla="*/ 231479 w 1168053"/>
                  <a:gd name="connsiteY1-3416" fmla="*/ 297188 h 680358"/>
                  <a:gd name="connsiteX2-3417" fmla="*/ 305479 w 1168053"/>
                  <a:gd name="connsiteY2-3418" fmla="*/ 185989 h 680358"/>
                  <a:gd name="connsiteX3-3419" fmla="*/ 576805 w 1168053"/>
                  <a:gd name="connsiteY3-3420" fmla="*/ 61963 h 680358"/>
                  <a:gd name="connsiteX4-3421" fmla="*/ 486133 w 1168053"/>
                  <a:gd name="connsiteY4-3422" fmla="*/ 229555 h 680358"/>
                  <a:gd name="connsiteX5-3423" fmla="*/ 635733 w 1168053"/>
                  <a:gd name="connsiteY5-3424" fmla="*/ 22739 h 680358"/>
                  <a:gd name="connsiteX6-3425" fmla="*/ 758001 w 1168053"/>
                  <a:gd name="connsiteY6-3426" fmla="*/ 13040 h 680358"/>
                  <a:gd name="connsiteX7-3427" fmla="*/ 752545 w 1168053"/>
                  <a:gd name="connsiteY7-3428" fmla="*/ 90030 h 680358"/>
                  <a:gd name="connsiteX8-3429" fmla="*/ 755326 w 1168053"/>
                  <a:gd name="connsiteY8-3430" fmla="*/ 142387 h 680358"/>
                  <a:gd name="connsiteX9-3431" fmla="*/ 816328 w 1168053"/>
                  <a:gd name="connsiteY9-3432" fmla="*/ 163728 h 680358"/>
                  <a:gd name="connsiteX10-3433" fmla="*/ 840521 w 1168053"/>
                  <a:gd name="connsiteY10-3434" fmla="*/ 197926 h 680358"/>
                  <a:gd name="connsiteX11-3435" fmla="*/ 882008 w 1168053"/>
                  <a:gd name="connsiteY11-3436" fmla="*/ 207366 h 680358"/>
                  <a:gd name="connsiteX12-3437" fmla="*/ 1029820 w 1168053"/>
                  <a:gd name="connsiteY12-3438" fmla="*/ 165806 h 680358"/>
                  <a:gd name="connsiteX13-3439" fmla="*/ 1118277 w 1168053"/>
                  <a:gd name="connsiteY13-3440" fmla="*/ 172245 h 680358"/>
                  <a:gd name="connsiteX14-3441" fmla="*/ 1168053 w 1168053"/>
                  <a:gd name="connsiteY14-3442" fmla="*/ 187148 h 680358"/>
                  <a:gd name="connsiteX15-3443" fmla="*/ 1025694 w 1168053"/>
                  <a:gd name="connsiteY15-3444" fmla="*/ 407423 h 680358"/>
                  <a:gd name="connsiteX16-3445" fmla="*/ 0 w 1168053"/>
                  <a:gd name="connsiteY16-3446" fmla="*/ 680358 h 680358"/>
                  <a:gd name="connsiteX0-3447" fmla="*/ 0 w 1168053"/>
                  <a:gd name="connsiteY0-3448" fmla="*/ 680358 h 680358"/>
                  <a:gd name="connsiteX1-3449" fmla="*/ 231479 w 1168053"/>
                  <a:gd name="connsiteY1-3450" fmla="*/ 297188 h 680358"/>
                  <a:gd name="connsiteX2-3451" fmla="*/ 305479 w 1168053"/>
                  <a:gd name="connsiteY2-3452" fmla="*/ 185989 h 680358"/>
                  <a:gd name="connsiteX3-3453" fmla="*/ 576805 w 1168053"/>
                  <a:gd name="connsiteY3-3454" fmla="*/ 61963 h 680358"/>
                  <a:gd name="connsiteX4-3455" fmla="*/ 486133 w 1168053"/>
                  <a:gd name="connsiteY4-3456" fmla="*/ 229555 h 680358"/>
                  <a:gd name="connsiteX5-3457" fmla="*/ 635733 w 1168053"/>
                  <a:gd name="connsiteY5-3458" fmla="*/ 22739 h 680358"/>
                  <a:gd name="connsiteX6-3459" fmla="*/ 758001 w 1168053"/>
                  <a:gd name="connsiteY6-3460" fmla="*/ 13040 h 680358"/>
                  <a:gd name="connsiteX7-3461" fmla="*/ 752545 w 1168053"/>
                  <a:gd name="connsiteY7-3462" fmla="*/ 90030 h 680358"/>
                  <a:gd name="connsiteX8-3463" fmla="*/ 755326 w 1168053"/>
                  <a:gd name="connsiteY8-3464" fmla="*/ 142387 h 680358"/>
                  <a:gd name="connsiteX9-3465" fmla="*/ 816328 w 1168053"/>
                  <a:gd name="connsiteY9-3466" fmla="*/ 163728 h 680358"/>
                  <a:gd name="connsiteX10-3467" fmla="*/ 840521 w 1168053"/>
                  <a:gd name="connsiteY10-3468" fmla="*/ 197926 h 680358"/>
                  <a:gd name="connsiteX11-3469" fmla="*/ 882008 w 1168053"/>
                  <a:gd name="connsiteY11-3470" fmla="*/ 207366 h 680358"/>
                  <a:gd name="connsiteX12-3471" fmla="*/ 1029820 w 1168053"/>
                  <a:gd name="connsiteY12-3472" fmla="*/ 165806 h 680358"/>
                  <a:gd name="connsiteX13-3473" fmla="*/ 1118277 w 1168053"/>
                  <a:gd name="connsiteY13-3474" fmla="*/ 172245 h 680358"/>
                  <a:gd name="connsiteX14-3475" fmla="*/ 1168053 w 1168053"/>
                  <a:gd name="connsiteY14-3476" fmla="*/ 187148 h 680358"/>
                  <a:gd name="connsiteX15-3477" fmla="*/ 1025694 w 1168053"/>
                  <a:gd name="connsiteY15-3478" fmla="*/ 407423 h 680358"/>
                  <a:gd name="connsiteX16-3479" fmla="*/ 0 w 1168053"/>
                  <a:gd name="connsiteY16-3480" fmla="*/ 680358 h 680358"/>
                  <a:gd name="connsiteX0-3481" fmla="*/ 0 w 1156061"/>
                  <a:gd name="connsiteY0-3482" fmla="*/ 658877 h 658877"/>
                  <a:gd name="connsiteX1-3483" fmla="*/ 219487 w 1156061"/>
                  <a:gd name="connsiteY1-3484" fmla="*/ 297188 h 658877"/>
                  <a:gd name="connsiteX2-3485" fmla="*/ 293487 w 1156061"/>
                  <a:gd name="connsiteY2-3486" fmla="*/ 185989 h 658877"/>
                  <a:gd name="connsiteX3-3487" fmla="*/ 564813 w 1156061"/>
                  <a:gd name="connsiteY3-3488" fmla="*/ 61963 h 658877"/>
                  <a:gd name="connsiteX4-3489" fmla="*/ 474141 w 1156061"/>
                  <a:gd name="connsiteY4-3490" fmla="*/ 229555 h 658877"/>
                  <a:gd name="connsiteX5-3491" fmla="*/ 623741 w 1156061"/>
                  <a:gd name="connsiteY5-3492" fmla="*/ 22739 h 658877"/>
                  <a:gd name="connsiteX6-3493" fmla="*/ 746009 w 1156061"/>
                  <a:gd name="connsiteY6-3494" fmla="*/ 13040 h 658877"/>
                  <a:gd name="connsiteX7-3495" fmla="*/ 740553 w 1156061"/>
                  <a:gd name="connsiteY7-3496" fmla="*/ 90030 h 658877"/>
                  <a:gd name="connsiteX8-3497" fmla="*/ 743334 w 1156061"/>
                  <a:gd name="connsiteY8-3498" fmla="*/ 142387 h 658877"/>
                  <a:gd name="connsiteX9-3499" fmla="*/ 804336 w 1156061"/>
                  <a:gd name="connsiteY9-3500" fmla="*/ 163728 h 658877"/>
                  <a:gd name="connsiteX10-3501" fmla="*/ 828529 w 1156061"/>
                  <a:gd name="connsiteY10-3502" fmla="*/ 197926 h 658877"/>
                  <a:gd name="connsiteX11-3503" fmla="*/ 870016 w 1156061"/>
                  <a:gd name="connsiteY11-3504" fmla="*/ 207366 h 658877"/>
                  <a:gd name="connsiteX12-3505" fmla="*/ 1017828 w 1156061"/>
                  <a:gd name="connsiteY12-3506" fmla="*/ 165806 h 658877"/>
                  <a:gd name="connsiteX13-3507" fmla="*/ 1106285 w 1156061"/>
                  <a:gd name="connsiteY13-3508" fmla="*/ 172245 h 658877"/>
                  <a:gd name="connsiteX14-3509" fmla="*/ 1156061 w 1156061"/>
                  <a:gd name="connsiteY14-3510" fmla="*/ 187148 h 658877"/>
                  <a:gd name="connsiteX15-3511" fmla="*/ 1013702 w 1156061"/>
                  <a:gd name="connsiteY15-3512" fmla="*/ 407423 h 658877"/>
                  <a:gd name="connsiteX16-3513" fmla="*/ 0 w 1156061"/>
                  <a:gd name="connsiteY16-3514" fmla="*/ 658877 h 658877"/>
                  <a:gd name="connsiteX0-3515" fmla="*/ 0 w 1156061"/>
                  <a:gd name="connsiteY0-3516" fmla="*/ 658877 h 658877"/>
                  <a:gd name="connsiteX1-3517" fmla="*/ 219487 w 1156061"/>
                  <a:gd name="connsiteY1-3518" fmla="*/ 297188 h 658877"/>
                  <a:gd name="connsiteX2-3519" fmla="*/ 293487 w 1156061"/>
                  <a:gd name="connsiteY2-3520" fmla="*/ 185989 h 658877"/>
                  <a:gd name="connsiteX3-3521" fmla="*/ 564813 w 1156061"/>
                  <a:gd name="connsiteY3-3522" fmla="*/ 61963 h 658877"/>
                  <a:gd name="connsiteX4-3523" fmla="*/ 474141 w 1156061"/>
                  <a:gd name="connsiteY4-3524" fmla="*/ 229555 h 658877"/>
                  <a:gd name="connsiteX5-3525" fmla="*/ 623741 w 1156061"/>
                  <a:gd name="connsiteY5-3526" fmla="*/ 22739 h 658877"/>
                  <a:gd name="connsiteX6-3527" fmla="*/ 746009 w 1156061"/>
                  <a:gd name="connsiteY6-3528" fmla="*/ 13040 h 658877"/>
                  <a:gd name="connsiteX7-3529" fmla="*/ 740553 w 1156061"/>
                  <a:gd name="connsiteY7-3530" fmla="*/ 90030 h 658877"/>
                  <a:gd name="connsiteX8-3531" fmla="*/ 743334 w 1156061"/>
                  <a:gd name="connsiteY8-3532" fmla="*/ 142387 h 658877"/>
                  <a:gd name="connsiteX9-3533" fmla="*/ 804336 w 1156061"/>
                  <a:gd name="connsiteY9-3534" fmla="*/ 163728 h 658877"/>
                  <a:gd name="connsiteX10-3535" fmla="*/ 828529 w 1156061"/>
                  <a:gd name="connsiteY10-3536" fmla="*/ 197926 h 658877"/>
                  <a:gd name="connsiteX11-3537" fmla="*/ 870016 w 1156061"/>
                  <a:gd name="connsiteY11-3538" fmla="*/ 207366 h 658877"/>
                  <a:gd name="connsiteX12-3539" fmla="*/ 1017828 w 1156061"/>
                  <a:gd name="connsiteY12-3540" fmla="*/ 165806 h 658877"/>
                  <a:gd name="connsiteX13-3541" fmla="*/ 1106285 w 1156061"/>
                  <a:gd name="connsiteY13-3542" fmla="*/ 172245 h 658877"/>
                  <a:gd name="connsiteX14-3543" fmla="*/ 1156061 w 1156061"/>
                  <a:gd name="connsiteY14-3544" fmla="*/ 187148 h 658877"/>
                  <a:gd name="connsiteX15-3545" fmla="*/ 1013702 w 1156061"/>
                  <a:gd name="connsiteY15-3546" fmla="*/ 407423 h 658877"/>
                  <a:gd name="connsiteX16-3547" fmla="*/ 0 w 1156061"/>
                  <a:gd name="connsiteY16-3548" fmla="*/ 658877 h 658877"/>
                  <a:gd name="connsiteX0-3549" fmla="*/ 0 w 1151105"/>
                  <a:gd name="connsiteY0-3550" fmla="*/ 658877 h 658877"/>
                  <a:gd name="connsiteX1-3551" fmla="*/ 219487 w 1151105"/>
                  <a:gd name="connsiteY1-3552" fmla="*/ 297188 h 658877"/>
                  <a:gd name="connsiteX2-3553" fmla="*/ 293487 w 1151105"/>
                  <a:gd name="connsiteY2-3554" fmla="*/ 185989 h 658877"/>
                  <a:gd name="connsiteX3-3555" fmla="*/ 564813 w 1151105"/>
                  <a:gd name="connsiteY3-3556" fmla="*/ 61963 h 658877"/>
                  <a:gd name="connsiteX4-3557" fmla="*/ 474141 w 1151105"/>
                  <a:gd name="connsiteY4-3558" fmla="*/ 229555 h 658877"/>
                  <a:gd name="connsiteX5-3559" fmla="*/ 623741 w 1151105"/>
                  <a:gd name="connsiteY5-3560" fmla="*/ 22739 h 658877"/>
                  <a:gd name="connsiteX6-3561" fmla="*/ 746009 w 1151105"/>
                  <a:gd name="connsiteY6-3562" fmla="*/ 13040 h 658877"/>
                  <a:gd name="connsiteX7-3563" fmla="*/ 740553 w 1151105"/>
                  <a:gd name="connsiteY7-3564" fmla="*/ 90030 h 658877"/>
                  <a:gd name="connsiteX8-3565" fmla="*/ 743334 w 1151105"/>
                  <a:gd name="connsiteY8-3566" fmla="*/ 142387 h 658877"/>
                  <a:gd name="connsiteX9-3567" fmla="*/ 804336 w 1151105"/>
                  <a:gd name="connsiteY9-3568" fmla="*/ 163728 h 658877"/>
                  <a:gd name="connsiteX10-3569" fmla="*/ 828529 w 1151105"/>
                  <a:gd name="connsiteY10-3570" fmla="*/ 197926 h 658877"/>
                  <a:gd name="connsiteX11-3571" fmla="*/ 870016 w 1151105"/>
                  <a:gd name="connsiteY11-3572" fmla="*/ 207366 h 658877"/>
                  <a:gd name="connsiteX12-3573" fmla="*/ 1017828 w 1151105"/>
                  <a:gd name="connsiteY12-3574" fmla="*/ 165806 h 658877"/>
                  <a:gd name="connsiteX13-3575" fmla="*/ 1106285 w 1151105"/>
                  <a:gd name="connsiteY13-3576" fmla="*/ 172245 h 658877"/>
                  <a:gd name="connsiteX14-3577" fmla="*/ 1151105 w 1151105"/>
                  <a:gd name="connsiteY14-3578" fmla="*/ 173350 h 658877"/>
                  <a:gd name="connsiteX15-3579" fmla="*/ 1013702 w 1151105"/>
                  <a:gd name="connsiteY15-3580" fmla="*/ 407423 h 658877"/>
                  <a:gd name="connsiteX16-3581" fmla="*/ 0 w 1151105"/>
                  <a:gd name="connsiteY16-3582" fmla="*/ 658877 h 658877"/>
                  <a:gd name="connsiteX0-3583" fmla="*/ 0 w 1151105"/>
                  <a:gd name="connsiteY0-3584" fmla="*/ 658877 h 658877"/>
                  <a:gd name="connsiteX1-3585" fmla="*/ 219487 w 1151105"/>
                  <a:gd name="connsiteY1-3586" fmla="*/ 297188 h 658877"/>
                  <a:gd name="connsiteX2-3587" fmla="*/ 293487 w 1151105"/>
                  <a:gd name="connsiteY2-3588" fmla="*/ 185989 h 658877"/>
                  <a:gd name="connsiteX3-3589" fmla="*/ 564813 w 1151105"/>
                  <a:gd name="connsiteY3-3590" fmla="*/ 61963 h 658877"/>
                  <a:gd name="connsiteX4-3591" fmla="*/ 474141 w 1151105"/>
                  <a:gd name="connsiteY4-3592" fmla="*/ 229555 h 658877"/>
                  <a:gd name="connsiteX5-3593" fmla="*/ 623741 w 1151105"/>
                  <a:gd name="connsiteY5-3594" fmla="*/ 22739 h 658877"/>
                  <a:gd name="connsiteX6-3595" fmla="*/ 746009 w 1151105"/>
                  <a:gd name="connsiteY6-3596" fmla="*/ 13040 h 658877"/>
                  <a:gd name="connsiteX7-3597" fmla="*/ 740553 w 1151105"/>
                  <a:gd name="connsiteY7-3598" fmla="*/ 90030 h 658877"/>
                  <a:gd name="connsiteX8-3599" fmla="*/ 743334 w 1151105"/>
                  <a:gd name="connsiteY8-3600" fmla="*/ 142387 h 658877"/>
                  <a:gd name="connsiteX9-3601" fmla="*/ 804336 w 1151105"/>
                  <a:gd name="connsiteY9-3602" fmla="*/ 163728 h 658877"/>
                  <a:gd name="connsiteX10-3603" fmla="*/ 828529 w 1151105"/>
                  <a:gd name="connsiteY10-3604" fmla="*/ 197926 h 658877"/>
                  <a:gd name="connsiteX11-3605" fmla="*/ 870016 w 1151105"/>
                  <a:gd name="connsiteY11-3606" fmla="*/ 207366 h 658877"/>
                  <a:gd name="connsiteX12-3607" fmla="*/ 1017828 w 1151105"/>
                  <a:gd name="connsiteY12-3608" fmla="*/ 165806 h 658877"/>
                  <a:gd name="connsiteX13-3609" fmla="*/ 1094726 w 1151105"/>
                  <a:gd name="connsiteY13-3610" fmla="*/ 160259 h 658877"/>
                  <a:gd name="connsiteX14-3611" fmla="*/ 1151105 w 1151105"/>
                  <a:gd name="connsiteY14-3612" fmla="*/ 173350 h 658877"/>
                  <a:gd name="connsiteX15-3613" fmla="*/ 1013702 w 1151105"/>
                  <a:gd name="connsiteY15-3614" fmla="*/ 407423 h 658877"/>
                  <a:gd name="connsiteX16-3615" fmla="*/ 0 w 1151105"/>
                  <a:gd name="connsiteY16-3616" fmla="*/ 658877 h 658877"/>
                  <a:gd name="connsiteX0-3617" fmla="*/ 0 w 1151105"/>
                  <a:gd name="connsiteY0-3618" fmla="*/ 658877 h 658877"/>
                  <a:gd name="connsiteX1-3619" fmla="*/ 219487 w 1151105"/>
                  <a:gd name="connsiteY1-3620" fmla="*/ 297188 h 658877"/>
                  <a:gd name="connsiteX2-3621" fmla="*/ 293487 w 1151105"/>
                  <a:gd name="connsiteY2-3622" fmla="*/ 185989 h 658877"/>
                  <a:gd name="connsiteX3-3623" fmla="*/ 564813 w 1151105"/>
                  <a:gd name="connsiteY3-3624" fmla="*/ 61963 h 658877"/>
                  <a:gd name="connsiteX4-3625" fmla="*/ 474141 w 1151105"/>
                  <a:gd name="connsiteY4-3626" fmla="*/ 229555 h 658877"/>
                  <a:gd name="connsiteX5-3627" fmla="*/ 623741 w 1151105"/>
                  <a:gd name="connsiteY5-3628" fmla="*/ 22739 h 658877"/>
                  <a:gd name="connsiteX6-3629" fmla="*/ 746009 w 1151105"/>
                  <a:gd name="connsiteY6-3630" fmla="*/ 13040 h 658877"/>
                  <a:gd name="connsiteX7-3631" fmla="*/ 740553 w 1151105"/>
                  <a:gd name="connsiteY7-3632" fmla="*/ 90030 h 658877"/>
                  <a:gd name="connsiteX8-3633" fmla="*/ 743334 w 1151105"/>
                  <a:gd name="connsiteY8-3634" fmla="*/ 142387 h 658877"/>
                  <a:gd name="connsiteX9-3635" fmla="*/ 804336 w 1151105"/>
                  <a:gd name="connsiteY9-3636" fmla="*/ 163728 h 658877"/>
                  <a:gd name="connsiteX10-3637" fmla="*/ 828529 w 1151105"/>
                  <a:gd name="connsiteY10-3638" fmla="*/ 197926 h 658877"/>
                  <a:gd name="connsiteX11-3639" fmla="*/ 870016 w 1151105"/>
                  <a:gd name="connsiteY11-3640" fmla="*/ 207366 h 658877"/>
                  <a:gd name="connsiteX12-3641" fmla="*/ 1017828 w 1151105"/>
                  <a:gd name="connsiteY12-3642" fmla="*/ 165806 h 658877"/>
                  <a:gd name="connsiteX13-3643" fmla="*/ 1046648 w 1151105"/>
                  <a:gd name="connsiteY13-3644" fmla="*/ 163999 h 658877"/>
                  <a:gd name="connsiteX14-3645" fmla="*/ 1094726 w 1151105"/>
                  <a:gd name="connsiteY14-3646" fmla="*/ 160259 h 658877"/>
                  <a:gd name="connsiteX15-3647" fmla="*/ 1151105 w 1151105"/>
                  <a:gd name="connsiteY15-3648" fmla="*/ 173350 h 658877"/>
                  <a:gd name="connsiteX16-3649" fmla="*/ 1013702 w 1151105"/>
                  <a:gd name="connsiteY16-3650" fmla="*/ 407423 h 658877"/>
                  <a:gd name="connsiteX17-3651" fmla="*/ 0 w 1151105"/>
                  <a:gd name="connsiteY17-3652" fmla="*/ 658877 h 658877"/>
                  <a:gd name="connsiteX0-3653" fmla="*/ 0 w 1151105"/>
                  <a:gd name="connsiteY0-3654" fmla="*/ 658877 h 658877"/>
                  <a:gd name="connsiteX1-3655" fmla="*/ 219487 w 1151105"/>
                  <a:gd name="connsiteY1-3656" fmla="*/ 297188 h 658877"/>
                  <a:gd name="connsiteX2-3657" fmla="*/ 293487 w 1151105"/>
                  <a:gd name="connsiteY2-3658" fmla="*/ 185989 h 658877"/>
                  <a:gd name="connsiteX3-3659" fmla="*/ 564813 w 1151105"/>
                  <a:gd name="connsiteY3-3660" fmla="*/ 61963 h 658877"/>
                  <a:gd name="connsiteX4-3661" fmla="*/ 474141 w 1151105"/>
                  <a:gd name="connsiteY4-3662" fmla="*/ 229555 h 658877"/>
                  <a:gd name="connsiteX5-3663" fmla="*/ 623741 w 1151105"/>
                  <a:gd name="connsiteY5-3664" fmla="*/ 22739 h 658877"/>
                  <a:gd name="connsiteX6-3665" fmla="*/ 746009 w 1151105"/>
                  <a:gd name="connsiteY6-3666" fmla="*/ 13040 h 658877"/>
                  <a:gd name="connsiteX7-3667" fmla="*/ 740553 w 1151105"/>
                  <a:gd name="connsiteY7-3668" fmla="*/ 90030 h 658877"/>
                  <a:gd name="connsiteX8-3669" fmla="*/ 743334 w 1151105"/>
                  <a:gd name="connsiteY8-3670" fmla="*/ 142387 h 658877"/>
                  <a:gd name="connsiteX9-3671" fmla="*/ 804336 w 1151105"/>
                  <a:gd name="connsiteY9-3672" fmla="*/ 163728 h 658877"/>
                  <a:gd name="connsiteX10-3673" fmla="*/ 828529 w 1151105"/>
                  <a:gd name="connsiteY10-3674" fmla="*/ 197926 h 658877"/>
                  <a:gd name="connsiteX11-3675" fmla="*/ 870016 w 1151105"/>
                  <a:gd name="connsiteY11-3676" fmla="*/ 207366 h 658877"/>
                  <a:gd name="connsiteX12-3677" fmla="*/ 1017828 w 1151105"/>
                  <a:gd name="connsiteY12-3678" fmla="*/ 165806 h 658877"/>
                  <a:gd name="connsiteX13-3679" fmla="*/ 883894 w 1151105"/>
                  <a:gd name="connsiteY13-3680" fmla="*/ 272331 h 658877"/>
                  <a:gd name="connsiteX14-3681" fmla="*/ 1094726 w 1151105"/>
                  <a:gd name="connsiteY14-3682" fmla="*/ 160259 h 658877"/>
                  <a:gd name="connsiteX15-3683" fmla="*/ 1151105 w 1151105"/>
                  <a:gd name="connsiteY15-3684" fmla="*/ 173350 h 658877"/>
                  <a:gd name="connsiteX16-3685" fmla="*/ 1013702 w 1151105"/>
                  <a:gd name="connsiteY16-3686" fmla="*/ 407423 h 658877"/>
                  <a:gd name="connsiteX17-3687" fmla="*/ 0 w 1151105"/>
                  <a:gd name="connsiteY17-3688" fmla="*/ 658877 h 658877"/>
                  <a:gd name="connsiteX0-3689" fmla="*/ 0 w 1151105"/>
                  <a:gd name="connsiteY0-3690" fmla="*/ 658877 h 658877"/>
                  <a:gd name="connsiteX1-3691" fmla="*/ 219487 w 1151105"/>
                  <a:gd name="connsiteY1-3692" fmla="*/ 297188 h 658877"/>
                  <a:gd name="connsiteX2-3693" fmla="*/ 293487 w 1151105"/>
                  <a:gd name="connsiteY2-3694" fmla="*/ 185989 h 658877"/>
                  <a:gd name="connsiteX3-3695" fmla="*/ 564813 w 1151105"/>
                  <a:gd name="connsiteY3-3696" fmla="*/ 61963 h 658877"/>
                  <a:gd name="connsiteX4-3697" fmla="*/ 474141 w 1151105"/>
                  <a:gd name="connsiteY4-3698" fmla="*/ 229555 h 658877"/>
                  <a:gd name="connsiteX5-3699" fmla="*/ 623741 w 1151105"/>
                  <a:gd name="connsiteY5-3700" fmla="*/ 22739 h 658877"/>
                  <a:gd name="connsiteX6-3701" fmla="*/ 746009 w 1151105"/>
                  <a:gd name="connsiteY6-3702" fmla="*/ 13040 h 658877"/>
                  <a:gd name="connsiteX7-3703" fmla="*/ 740553 w 1151105"/>
                  <a:gd name="connsiteY7-3704" fmla="*/ 90030 h 658877"/>
                  <a:gd name="connsiteX8-3705" fmla="*/ 743334 w 1151105"/>
                  <a:gd name="connsiteY8-3706" fmla="*/ 142387 h 658877"/>
                  <a:gd name="connsiteX9-3707" fmla="*/ 804336 w 1151105"/>
                  <a:gd name="connsiteY9-3708" fmla="*/ 163728 h 658877"/>
                  <a:gd name="connsiteX10-3709" fmla="*/ 828529 w 1151105"/>
                  <a:gd name="connsiteY10-3710" fmla="*/ 197926 h 658877"/>
                  <a:gd name="connsiteX11-3711" fmla="*/ 870016 w 1151105"/>
                  <a:gd name="connsiteY11-3712" fmla="*/ 207366 h 658877"/>
                  <a:gd name="connsiteX12-3713" fmla="*/ 1017828 w 1151105"/>
                  <a:gd name="connsiteY12-3714" fmla="*/ 165806 h 658877"/>
                  <a:gd name="connsiteX13-3715" fmla="*/ 883894 w 1151105"/>
                  <a:gd name="connsiteY13-3716" fmla="*/ 272331 h 658877"/>
                  <a:gd name="connsiteX14-3717" fmla="*/ 1094726 w 1151105"/>
                  <a:gd name="connsiteY14-3718" fmla="*/ 160259 h 658877"/>
                  <a:gd name="connsiteX15-3719" fmla="*/ 1151105 w 1151105"/>
                  <a:gd name="connsiteY15-3720" fmla="*/ 173350 h 658877"/>
                  <a:gd name="connsiteX16-3721" fmla="*/ 1013702 w 1151105"/>
                  <a:gd name="connsiteY16-3722" fmla="*/ 407423 h 658877"/>
                  <a:gd name="connsiteX17-3723" fmla="*/ 0 w 1151105"/>
                  <a:gd name="connsiteY17-3724" fmla="*/ 658877 h 658877"/>
                  <a:gd name="connsiteX0-3725" fmla="*/ 0 w 1151105"/>
                  <a:gd name="connsiteY0-3726" fmla="*/ 658877 h 658877"/>
                  <a:gd name="connsiteX1-3727" fmla="*/ 219487 w 1151105"/>
                  <a:gd name="connsiteY1-3728" fmla="*/ 297188 h 658877"/>
                  <a:gd name="connsiteX2-3729" fmla="*/ 293487 w 1151105"/>
                  <a:gd name="connsiteY2-3730" fmla="*/ 185989 h 658877"/>
                  <a:gd name="connsiteX3-3731" fmla="*/ 564813 w 1151105"/>
                  <a:gd name="connsiteY3-3732" fmla="*/ 61963 h 658877"/>
                  <a:gd name="connsiteX4-3733" fmla="*/ 474141 w 1151105"/>
                  <a:gd name="connsiteY4-3734" fmla="*/ 229555 h 658877"/>
                  <a:gd name="connsiteX5-3735" fmla="*/ 623741 w 1151105"/>
                  <a:gd name="connsiteY5-3736" fmla="*/ 22739 h 658877"/>
                  <a:gd name="connsiteX6-3737" fmla="*/ 746009 w 1151105"/>
                  <a:gd name="connsiteY6-3738" fmla="*/ 13040 h 658877"/>
                  <a:gd name="connsiteX7-3739" fmla="*/ 740553 w 1151105"/>
                  <a:gd name="connsiteY7-3740" fmla="*/ 90030 h 658877"/>
                  <a:gd name="connsiteX8-3741" fmla="*/ 743334 w 1151105"/>
                  <a:gd name="connsiteY8-3742" fmla="*/ 142387 h 658877"/>
                  <a:gd name="connsiteX9-3743" fmla="*/ 804336 w 1151105"/>
                  <a:gd name="connsiteY9-3744" fmla="*/ 163728 h 658877"/>
                  <a:gd name="connsiteX10-3745" fmla="*/ 828529 w 1151105"/>
                  <a:gd name="connsiteY10-3746" fmla="*/ 197926 h 658877"/>
                  <a:gd name="connsiteX11-3747" fmla="*/ 870016 w 1151105"/>
                  <a:gd name="connsiteY11-3748" fmla="*/ 207366 h 658877"/>
                  <a:gd name="connsiteX12-3749" fmla="*/ 1036537 w 1151105"/>
                  <a:gd name="connsiteY12-3750" fmla="*/ 160671 h 658877"/>
                  <a:gd name="connsiteX13-3751" fmla="*/ 883894 w 1151105"/>
                  <a:gd name="connsiteY13-3752" fmla="*/ 272331 h 658877"/>
                  <a:gd name="connsiteX14-3753" fmla="*/ 1094726 w 1151105"/>
                  <a:gd name="connsiteY14-3754" fmla="*/ 160259 h 658877"/>
                  <a:gd name="connsiteX15-3755" fmla="*/ 1151105 w 1151105"/>
                  <a:gd name="connsiteY15-3756" fmla="*/ 173350 h 658877"/>
                  <a:gd name="connsiteX16-3757" fmla="*/ 1013702 w 1151105"/>
                  <a:gd name="connsiteY16-3758" fmla="*/ 407423 h 658877"/>
                  <a:gd name="connsiteX17-3759" fmla="*/ 0 w 1151105"/>
                  <a:gd name="connsiteY17-3760" fmla="*/ 658877 h 658877"/>
                  <a:gd name="connsiteX0-3761" fmla="*/ 0 w 1151105"/>
                  <a:gd name="connsiteY0-3762" fmla="*/ 658877 h 658877"/>
                  <a:gd name="connsiteX1-3763" fmla="*/ 219487 w 1151105"/>
                  <a:gd name="connsiteY1-3764" fmla="*/ 297188 h 658877"/>
                  <a:gd name="connsiteX2-3765" fmla="*/ 293487 w 1151105"/>
                  <a:gd name="connsiteY2-3766" fmla="*/ 185989 h 658877"/>
                  <a:gd name="connsiteX3-3767" fmla="*/ 564813 w 1151105"/>
                  <a:gd name="connsiteY3-3768" fmla="*/ 61963 h 658877"/>
                  <a:gd name="connsiteX4-3769" fmla="*/ 474141 w 1151105"/>
                  <a:gd name="connsiteY4-3770" fmla="*/ 229555 h 658877"/>
                  <a:gd name="connsiteX5-3771" fmla="*/ 623741 w 1151105"/>
                  <a:gd name="connsiteY5-3772" fmla="*/ 22739 h 658877"/>
                  <a:gd name="connsiteX6-3773" fmla="*/ 746009 w 1151105"/>
                  <a:gd name="connsiteY6-3774" fmla="*/ 13040 h 658877"/>
                  <a:gd name="connsiteX7-3775" fmla="*/ 740553 w 1151105"/>
                  <a:gd name="connsiteY7-3776" fmla="*/ 90030 h 658877"/>
                  <a:gd name="connsiteX8-3777" fmla="*/ 743334 w 1151105"/>
                  <a:gd name="connsiteY8-3778" fmla="*/ 142387 h 658877"/>
                  <a:gd name="connsiteX9-3779" fmla="*/ 804336 w 1151105"/>
                  <a:gd name="connsiteY9-3780" fmla="*/ 163728 h 658877"/>
                  <a:gd name="connsiteX10-3781" fmla="*/ 828529 w 1151105"/>
                  <a:gd name="connsiteY10-3782" fmla="*/ 197926 h 658877"/>
                  <a:gd name="connsiteX11-3783" fmla="*/ 870016 w 1151105"/>
                  <a:gd name="connsiteY11-3784" fmla="*/ 207366 h 658877"/>
                  <a:gd name="connsiteX12-3785" fmla="*/ 1036537 w 1151105"/>
                  <a:gd name="connsiteY12-3786" fmla="*/ 160671 h 658877"/>
                  <a:gd name="connsiteX13-3787" fmla="*/ 883894 w 1151105"/>
                  <a:gd name="connsiteY13-3788" fmla="*/ 272331 h 658877"/>
                  <a:gd name="connsiteX14-3789" fmla="*/ 1094726 w 1151105"/>
                  <a:gd name="connsiteY14-3790" fmla="*/ 160259 h 658877"/>
                  <a:gd name="connsiteX15-3791" fmla="*/ 1151105 w 1151105"/>
                  <a:gd name="connsiteY15-3792" fmla="*/ 173350 h 658877"/>
                  <a:gd name="connsiteX16-3793" fmla="*/ 1012158 w 1151105"/>
                  <a:gd name="connsiteY16-3794" fmla="*/ 395721 h 658877"/>
                  <a:gd name="connsiteX17-3795" fmla="*/ 0 w 1151105"/>
                  <a:gd name="connsiteY17-3796" fmla="*/ 658877 h 658877"/>
                  <a:gd name="connsiteX0-3797" fmla="*/ 0 w 1151105"/>
                  <a:gd name="connsiteY0-3798" fmla="*/ 658877 h 658877"/>
                  <a:gd name="connsiteX1-3799" fmla="*/ 219487 w 1151105"/>
                  <a:gd name="connsiteY1-3800" fmla="*/ 297188 h 658877"/>
                  <a:gd name="connsiteX2-3801" fmla="*/ 293487 w 1151105"/>
                  <a:gd name="connsiteY2-3802" fmla="*/ 185989 h 658877"/>
                  <a:gd name="connsiteX3-3803" fmla="*/ 564813 w 1151105"/>
                  <a:gd name="connsiteY3-3804" fmla="*/ 61963 h 658877"/>
                  <a:gd name="connsiteX4-3805" fmla="*/ 474141 w 1151105"/>
                  <a:gd name="connsiteY4-3806" fmla="*/ 229555 h 658877"/>
                  <a:gd name="connsiteX5-3807" fmla="*/ 623741 w 1151105"/>
                  <a:gd name="connsiteY5-3808" fmla="*/ 22739 h 658877"/>
                  <a:gd name="connsiteX6-3809" fmla="*/ 746009 w 1151105"/>
                  <a:gd name="connsiteY6-3810" fmla="*/ 13040 h 658877"/>
                  <a:gd name="connsiteX7-3811" fmla="*/ 740553 w 1151105"/>
                  <a:gd name="connsiteY7-3812" fmla="*/ 90030 h 658877"/>
                  <a:gd name="connsiteX8-3813" fmla="*/ 743334 w 1151105"/>
                  <a:gd name="connsiteY8-3814" fmla="*/ 142387 h 658877"/>
                  <a:gd name="connsiteX9-3815" fmla="*/ 804336 w 1151105"/>
                  <a:gd name="connsiteY9-3816" fmla="*/ 163728 h 658877"/>
                  <a:gd name="connsiteX10-3817" fmla="*/ 828529 w 1151105"/>
                  <a:gd name="connsiteY10-3818" fmla="*/ 197926 h 658877"/>
                  <a:gd name="connsiteX11-3819" fmla="*/ 870016 w 1151105"/>
                  <a:gd name="connsiteY11-3820" fmla="*/ 207366 h 658877"/>
                  <a:gd name="connsiteX12-3821" fmla="*/ 1036537 w 1151105"/>
                  <a:gd name="connsiteY12-3822" fmla="*/ 160671 h 658877"/>
                  <a:gd name="connsiteX13-3823" fmla="*/ 883894 w 1151105"/>
                  <a:gd name="connsiteY13-3824" fmla="*/ 272331 h 658877"/>
                  <a:gd name="connsiteX14-3825" fmla="*/ 1094726 w 1151105"/>
                  <a:gd name="connsiteY14-3826" fmla="*/ 160259 h 658877"/>
                  <a:gd name="connsiteX15-3827" fmla="*/ 1151105 w 1151105"/>
                  <a:gd name="connsiteY15-3828" fmla="*/ 173350 h 658877"/>
                  <a:gd name="connsiteX16-3829" fmla="*/ 1012158 w 1151105"/>
                  <a:gd name="connsiteY16-3830" fmla="*/ 395721 h 658877"/>
                  <a:gd name="connsiteX17-3831" fmla="*/ 582274 w 1151105"/>
                  <a:gd name="connsiteY17-3832" fmla="*/ 503658 h 658877"/>
                  <a:gd name="connsiteX18-3833" fmla="*/ 0 w 1151105"/>
                  <a:gd name="connsiteY18-3834" fmla="*/ 658877 h 658877"/>
                  <a:gd name="connsiteX0-3835" fmla="*/ 0 w 1151105"/>
                  <a:gd name="connsiteY0-3836" fmla="*/ 658877 h 658877"/>
                  <a:gd name="connsiteX1-3837" fmla="*/ 219487 w 1151105"/>
                  <a:gd name="connsiteY1-3838" fmla="*/ 297188 h 658877"/>
                  <a:gd name="connsiteX2-3839" fmla="*/ 293487 w 1151105"/>
                  <a:gd name="connsiteY2-3840" fmla="*/ 185989 h 658877"/>
                  <a:gd name="connsiteX3-3841" fmla="*/ 564813 w 1151105"/>
                  <a:gd name="connsiteY3-3842" fmla="*/ 61963 h 658877"/>
                  <a:gd name="connsiteX4-3843" fmla="*/ 474141 w 1151105"/>
                  <a:gd name="connsiteY4-3844" fmla="*/ 229555 h 658877"/>
                  <a:gd name="connsiteX5-3845" fmla="*/ 623741 w 1151105"/>
                  <a:gd name="connsiteY5-3846" fmla="*/ 22739 h 658877"/>
                  <a:gd name="connsiteX6-3847" fmla="*/ 746009 w 1151105"/>
                  <a:gd name="connsiteY6-3848" fmla="*/ 13040 h 658877"/>
                  <a:gd name="connsiteX7-3849" fmla="*/ 740553 w 1151105"/>
                  <a:gd name="connsiteY7-3850" fmla="*/ 90030 h 658877"/>
                  <a:gd name="connsiteX8-3851" fmla="*/ 743334 w 1151105"/>
                  <a:gd name="connsiteY8-3852" fmla="*/ 142387 h 658877"/>
                  <a:gd name="connsiteX9-3853" fmla="*/ 804336 w 1151105"/>
                  <a:gd name="connsiteY9-3854" fmla="*/ 163728 h 658877"/>
                  <a:gd name="connsiteX10-3855" fmla="*/ 828529 w 1151105"/>
                  <a:gd name="connsiteY10-3856" fmla="*/ 197926 h 658877"/>
                  <a:gd name="connsiteX11-3857" fmla="*/ 870016 w 1151105"/>
                  <a:gd name="connsiteY11-3858" fmla="*/ 207366 h 658877"/>
                  <a:gd name="connsiteX12-3859" fmla="*/ 1036537 w 1151105"/>
                  <a:gd name="connsiteY12-3860" fmla="*/ 160671 h 658877"/>
                  <a:gd name="connsiteX13-3861" fmla="*/ 883894 w 1151105"/>
                  <a:gd name="connsiteY13-3862" fmla="*/ 272331 h 658877"/>
                  <a:gd name="connsiteX14-3863" fmla="*/ 1094726 w 1151105"/>
                  <a:gd name="connsiteY14-3864" fmla="*/ 160259 h 658877"/>
                  <a:gd name="connsiteX15-3865" fmla="*/ 1151105 w 1151105"/>
                  <a:gd name="connsiteY15-3866" fmla="*/ 173350 h 658877"/>
                  <a:gd name="connsiteX16-3867" fmla="*/ 1012158 w 1151105"/>
                  <a:gd name="connsiteY16-3868" fmla="*/ 395721 h 658877"/>
                  <a:gd name="connsiteX17-3869" fmla="*/ 597728 w 1151105"/>
                  <a:gd name="connsiteY17-3870" fmla="*/ 229606 h 658877"/>
                  <a:gd name="connsiteX18-3871" fmla="*/ 0 w 1151105"/>
                  <a:gd name="connsiteY18-3872" fmla="*/ 658877 h 658877"/>
                  <a:gd name="connsiteX0-3873" fmla="*/ 0 w 1151105"/>
                  <a:gd name="connsiteY0-3874" fmla="*/ 658877 h 658877"/>
                  <a:gd name="connsiteX1-3875" fmla="*/ 219487 w 1151105"/>
                  <a:gd name="connsiteY1-3876" fmla="*/ 297188 h 658877"/>
                  <a:gd name="connsiteX2-3877" fmla="*/ 293487 w 1151105"/>
                  <a:gd name="connsiteY2-3878" fmla="*/ 185989 h 658877"/>
                  <a:gd name="connsiteX3-3879" fmla="*/ 564813 w 1151105"/>
                  <a:gd name="connsiteY3-3880" fmla="*/ 61963 h 658877"/>
                  <a:gd name="connsiteX4-3881" fmla="*/ 474141 w 1151105"/>
                  <a:gd name="connsiteY4-3882" fmla="*/ 229555 h 658877"/>
                  <a:gd name="connsiteX5-3883" fmla="*/ 623741 w 1151105"/>
                  <a:gd name="connsiteY5-3884" fmla="*/ 22739 h 658877"/>
                  <a:gd name="connsiteX6-3885" fmla="*/ 746009 w 1151105"/>
                  <a:gd name="connsiteY6-3886" fmla="*/ 13040 h 658877"/>
                  <a:gd name="connsiteX7-3887" fmla="*/ 740553 w 1151105"/>
                  <a:gd name="connsiteY7-3888" fmla="*/ 90030 h 658877"/>
                  <a:gd name="connsiteX8-3889" fmla="*/ 743334 w 1151105"/>
                  <a:gd name="connsiteY8-3890" fmla="*/ 142387 h 658877"/>
                  <a:gd name="connsiteX9-3891" fmla="*/ 804336 w 1151105"/>
                  <a:gd name="connsiteY9-3892" fmla="*/ 163728 h 658877"/>
                  <a:gd name="connsiteX10-3893" fmla="*/ 828529 w 1151105"/>
                  <a:gd name="connsiteY10-3894" fmla="*/ 197926 h 658877"/>
                  <a:gd name="connsiteX11-3895" fmla="*/ 870016 w 1151105"/>
                  <a:gd name="connsiteY11-3896" fmla="*/ 207366 h 658877"/>
                  <a:gd name="connsiteX12-3897" fmla="*/ 1036537 w 1151105"/>
                  <a:gd name="connsiteY12-3898" fmla="*/ 160671 h 658877"/>
                  <a:gd name="connsiteX13-3899" fmla="*/ 883894 w 1151105"/>
                  <a:gd name="connsiteY13-3900" fmla="*/ 272331 h 658877"/>
                  <a:gd name="connsiteX14-3901" fmla="*/ 1094726 w 1151105"/>
                  <a:gd name="connsiteY14-3902" fmla="*/ 160259 h 658877"/>
                  <a:gd name="connsiteX15-3903" fmla="*/ 1151105 w 1151105"/>
                  <a:gd name="connsiteY15-3904" fmla="*/ 173350 h 658877"/>
                  <a:gd name="connsiteX16-3905" fmla="*/ 1012158 w 1151105"/>
                  <a:gd name="connsiteY16-3906" fmla="*/ 395721 h 658877"/>
                  <a:gd name="connsiteX17-3907" fmla="*/ 717375 w 1151105"/>
                  <a:gd name="connsiteY17-3908" fmla="*/ 278621 h 658877"/>
                  <a:gd name="connsiteX18-3909" fmla="*/ 597728 w 1151105"/>
                  <a:gd name="connsiteY18-3910" fmla="*/ 229606 h 658877"/>
                  <a:gd name="connsiteX19-3911" fmla="*/ 0 w 1151105"/>
                  <a:gd name="connsiteY19-3912" fmla="*/ 658877 h 658877"/>
                  <a:gd name="connsiteX0-3913" fmla="*/ 0 w 1151105"/>
                  <a:gd name="connsiteY0-3914" fmla="*/ 658877 h 658877"/>
                  <a:gd name="connsiteX1-3915" fmla="*/ 219487 w 1151105"/>
                  <a:gd name="connsiteY1-3916" fmla="*/ 297188 h 658877"/>
                  <a:gd name="connsiteX2-3917" fmla="*/ 293487 w 1151105"/>
                  <a:gd name="connsiteY2-3918" fmla="*/ 185989 h 658877"/>
                  <a:gd name="connsiteX3-3919" fmla="*/ 564813 w 1151105"/>
                  <a:gd name="connsiteY3-3920" fmla="*/ 61963 h 658877"/>
                  <a:gd name="connsiteX4-3921" fmla="*/ 474141 w 1151105"/>
                  <a:gd name="connsiteY4-3922" fmla="*/ 229555 h 658877"/>
                  <a:gd name="connsiteX5-3923" fmla="*/ 623741 w 1151105"/>
                  <a:gd name="connsiteY5-3924" fmla="*/ 22739 h 658877"/>
                  <a:gd name="connsiteX6-3925" fmla="*/ 746009 w 1151105"/>
                  <a:gd name="connsiteY6-3926" fmla="*/ 13040 h 658877"/>
                  <a:gd name="connsiteX7-3927" fmla="*/ 740553 w 1151105"/>
                  <a:gd name="connsiteY7-3928" fmla="*/ 90030 h 658877"/>
                  <a:gd name="connsiteX8-3929" fmla="*/ 743334 w 1151105"/>
                  <a:gd name="connsiteY8-3930" fmla="*/ 142387 h 658877"/>
                  <a:gd name="connsiteX9-3931" fmla="*/ 804336 w 1151105"/>
                  <a:gd name="connsiteY9-3932" fmla="*/ 163728 h 658877"/>
                  <a:gd name="connsiteX10-3933" fmla="*/ 828529 w 1151105"/>
                  <a:gd name="connsiteY10-3934" fmla="*/ 197926 h 658877"/>
                  <a:gd name="connsiteX11-3935" fmla="*/ 870016 w 1151105"/>
                  <a:gd name="connsiteY11-3936" fmla="*/ 207366 h 658877"/>
                  <a:gd name="connsiteX12-3937" fmla="*/ 1036537 w 1151105"/>
                  <a:gd name="connsiteY12-3938" fmla="*/ 160671 h 658877"/>
                  <a:gd name="connsiteX13-3939" fmla="*/ 883894 w 1151105"/>
                  <a:gd name="connsiteY13-3940" fmla="*/ 272331 h 658877"/>
                  <a:gd name="connsiteX14-3941" fmla="*/ 1094726 w 1151105"/>
                  <a:gd name="connsiteY14-3942" fmla="*/ 160259 h 658877"/>
                  <a:gd name="connsiteX15-3943" fmla="*/ 1151105 w 1151105"/>
                  <a:gd name="connsiteY15-3944" fmla="*/ 173350 h 658877"/>
                  <a:gd name="connsiteX16-3945" fmla="*/ 1012158 w 1151105"/>
                  <a:gd name="connsiteY16-3946" fmla="*/ 395721 h 658877"/>
                  <a:gd name="connsiteX17-3947" fmla="*/ 310443 w 1151105"/>
                  <a:gd name="connsiteY17-3948" fmla="*/ 578262 h 658877"/>
                  <a:gd name="connsiteX18-3949" fmla="*/ 597728 w 1151105"/>
                  <a:gd name="connsiteY18-3950" fmla="*/ 229606 h 658877"/>
                  <a:gd name="connsiteX19-3951" fmla="*/ 0 w 1151105"/>
                  <a:gd name="connsiteY19-3952" fmla="*/ 658877 h 658877"/>
                  <a:gd name="connsiteX0-3953" fmla="*/ 0 w 1151105"/>
                  <a:gd name="connsiteY0-3954" fmla="*/ 658877 h 658877"/>
                  <a:gd name="connsiteX1-3955" fmla="*/ 219487 w 1151105"/>
                  <a:gd name="connsiteY1-3956" fmla="*/ 297188 h 658877"/>
                  <a:gd name="connsiteX2-3957" fmla="*/ 293487 w 1151105"/>
                  <a:gd name="connsiteY2-3958" fmla="*/ 185989 h 658877"/>
                  <a:gd name="connsiteX3-3959" fmla="*/ 564813 w 1151105"/>
                  <a:gd name="connsiteY3-3960" fmla="*/ 61963 h 658877"/>
                  <a:gd name="connsiteX4-3961" fmla="*/ 474141 w 1151105"/>
                  <a:gd name="connsiteY4-3962" fmla="*/ 229555 h 658877"/>
                  <a:gd name="connsiteX5-3963" fmla="*/ 623741 w 1151105"/>
                  <a:gd name="connsiteY5-3964" fmla="*/ 22739 h 658877"/>
                  <a:gd name="connsiteX6-3965" fmla="*/ 746009 w 1151105"/>
                  <a:gd name="connsiteY6-3966" fmla="*/ 13040 h 658877"/>
                  <a:gd name="connsiteX7-3967" fmla="*/ 740553 w 1151105"/>
                  <a:gd name="connsiteY7-3968" fmla="*/ 90030 h 658877"/>
                  <a:gd name="connsiteX8-3969" fmla="*/ 743334 w 1151105"/>
                  <a:gd name="connsiteY8-3970" fmla="*/ 142387 h 658877"/>
                  <a:gd name="connsiteX9-3971" fmla="*/ 804336 w 1151105"/>
                  <a:gd name="connsiteY9-3972" fmla="*/ 163728 h 658877"/>
                  <a:gd name="connsiteX10-3973" fmla="*/ 828529 w 1151105"/>
                  <a:gd name="connsiteY10-3974" fmla="*/ 197926 h 658877"/>
                  <a:gd name="connsiteX11-3975" fmla="*/ 870016 w 1151105"/>
                  <a:gd name="connsiteY11-3976" fmla="*/ 207366 h 658877"/>
                  <a:gd name="connsiteX12-3977" fmla="*/ 1036537 w 1151105"/>
                  <a:gd name="connsiteY12-3978" fmla="*/ 160671 h 658877"/>
                  <a:gd name="connsiteX13-3979" fmla="*/ 883894 w 1151105"/>
                  <a:gd name="connsiteY13-3980" fmla="*/ 272331 h 658877"/>
                  <a:gd name="connsiteX14-3981" fmla="*/ 1094726 w 1151105"/>
                  <a:gd name="connsiteY14-3982" fmla="*/ 160259 h 658877"/>
                  <a:gd name="connsiteX15-3983" fmla="*/ 1151105 w 1151105"/>
                  <a:gd name="connsiteY15-3984" fmla="*/ 173350 h 658877"/>
                  <a:gd name="connsiteX16-3985" fmla="*/ 1012158 w 1151105"/>
                  <a:gd name="connsiteY16-3986" fmla="*/ 395721 h 658877"/>
                  <a:gd name="connsiteX17-3987" fmla="*/ 310443 w 1151105"/>
                  <a:gd name="connsiteY17-3988" fmla="*/ 578262 h 658877"/>
                  <a:gd name="connsiteX18-3989" fmla="*/ 597728 w 1151105"/>
                  <a:gd name="connsiteY18-3990" fmla="*/ 229606 h 658877"/>
                  <a:gd name="connsiteX19-3991" fmla="*/ 281580 w 1151105"/>
                  <a:gd name="connsiteY19-3992" fmla="*/ 458858 h 658877"/>
                  <a:gd name="connsiteX20-3993" fmla="*/ 0 w 1151105"/>
                  <a:gd name="connsiteY20-3994" fmla="*/ 658877 h 658877"/>
                  <a:gd name="connsiteX0-3995" fmla="*/ 0 w 1151105"/>
                  <a:gd name="connsiteY0-3996" fmla="*/ 658877 h 658877"/>
                  <a:gd name="connsiteX1-3997" fmla="*/ 219487 w 1151105"/>
                  <a:gd name="connsiteY1-3998" fmla="*/ 297188 h 658877"/>
                  <a:gd name="connsiteX2-3999" fmla="*/ 293487 w 1151105"/>
                  <a:gd name="connsiteY2-4000" fmla="*/ 185989 h 658877"/>
                  <a:gd name="connsiteX3-4001" fmla="*/ 564813 w 1151105"/>
                  <a:gd name="connsiteY3-4002" fmla="*/ 61963 h 658877"/>
                  <a:gd name="connsiteX4-4003" fmla="*/ 474141 w 1151105"/>
                  <a:gd name="connsiteY4-4004" fmla="*/ 229555 h 658877"/>
                  <a:gd name="connsiteX5-4005" fmla="*/ 623741 w 1151105"/>
                  <a:gd name="connsiteY5-4006" fmla="*/ 22739 h 658877"/>
                  <a:gd name="connsiteX6-4007" fmla="*/ 746009 w 1151105"/>
                  <a:gd name="connsiteY6-4008" fmla="*/ 13040 h 658877"/>
                  <a:gd name="connsiteX7-4009" fmla="*/ 740553 w 1151105"/>
                  <a:gd name="connsiteY7-4010" fmla="*/ 90030 h 658877"/>
                  <a:gd name="connsiteX8-4011" fmla="*/ 743334 w 1151105"/>
                  <a:gd name="connsiteY8-4012" fmla="*/ 142387 h 658877"/>
                  <a:gd name="connsiteX9-4013" fmla="*/ 804336 w 1151105"/>
                  <a:gd name="connsiteY9-4014" fmla="*/ 163728 h 658877"/>
                  <a:gd name="connsiteX10-4015" fmla="*/ 828529 w 1151105"/>
                  <a:gd name="connsiteY10-4016" fmla="*/ 197926 h 658877"/>
                  <a:gd name="connsiteX11-4017" fmla="*/ 870016 w 1151105"/>
                  <a:gd name="connsiteY11-4018" fmla="*/ 207366 h 658877"/>
                  <a:gd name="connsiteX12-4019" fmla="*/ 1036537 w 1151105"/>
                  <a:gd name="connsiteY12-4020" fmla="*/ 160671 h 658877"/>
                  <a:gd name="connsiteX13-4021" fmla="*/ 883894 w 1151105"/>
                  <a:gd name="connsiteY13-4022" fmla="*/ 272331 h 658877"/>
                  <a:gd name="connsiteX14-4023" fmla="*/ 1094726 w 1151105"/>
                  <a:gd name="connsiteY14-4024" fmla="*/ 160259 h 658877"/>
                  <a:gd name="connsiteX15-4025" fmla="*/ 1151105 w 1151105"/>
                  <a:gd name="connsiteY15-4026" fmla="*/ 173350 h 658877"/>
                  <a:gd name="connsiteX16-4027" fmla="*/ 1012158 w 1151105"/>
                  <a:gd name="connsiteY16-4028" fmla="*/ 395721 h 658877"/>
                  <a:gd name="connsiteX17-4029" fmla="*/ 310443 w 1151105"/>
                  <a:gd name="connsiteY17-4030" fmla="*/ 578262 h 658877"/>
                  <a:gd name="connsiteX18-4031" fmla="*/ 597728 w 1151105"/>
                  <a:gd name="connsiteY18-4032" fmla="*/ 229606 h 658877"/>
                  <a:gd name="connsiteX19-4033" fmla="*/ 309232 w 1151105"/>
                  <a:gd name="connsiteY19-4034" fmla="*/ 575563 h 658877"/>
                  <a:gd name="connsiteX20-4035" fmla="*/ 0 w 1151105"/>
                  <a:gd name="connsiteY20-4036" fmla="*/ 658877 h 658877"/>
                  <a:gd name="connsiteX0-4037" fmla="*/ 0 w 1151105"/>
                  <a:gd name="connsiteY0-4038" fmla="*/ 658877 h 658877"/>
                  <a:gd name="connsiteX1-4039" fmla="*/ 219487 w 1151105"/>
                  <a:gd name="connsiteY1-4040" fmla="*/ 297188 h 658877"/>
                  <a:gd name="connsiteX2-4041" fmla="*/ 293487 w 1151105"/>
                  <a:gd name="connsiteY2-4042" fmla="*/ 185989 h 658877"/>
                  <a:gd name="connsiteX3-4043" fmla="*/ 564813 w 1151105"/>
                  <a:gd name="connsiteY3-4044" fmla="*/ 61963 h 658877"/>
                  <a:gd name="connsiteX4-4045" fmla="*/ 474141 w 1151105"/>
                  <a:gd name="connsiteY4-4046" fmla="*/ 229555 h 658877"/>
                  <a:gd name="connsiteX5-4047" fmla="*/ 623741 w 1151105"/>
                  <a:gd name="connsiteY5-4048" fmla="*/ 22739 h 658877"/>
                  <a:gd name="connsiteX6-4049" fmla="*/ 746009 w 1151105"/>
                  <a:gd name="connsiteY6-4050" fmla="*/ 13040 h 658877"/>
                  <a:gd name="connsiteX7-4051" fmla="*/ 740553 w 1151105"/>
                  <a:gd name="connsiteY7-4052" fmla="*/ 90030 h 658877"/>
                  <a:gd name="connsiteX8-4053" fmla="*/ 743334 w 1151105"/>
                  <a:gd name="connsiteY8-4054" fmla="*/ 142387 h 658877"/>
                  <a:gd name="connsiteX9-4055" fmla="*/ 804336 w 1151105"/>
                  <a:gd name="connsiteY9-4056" fmla="*/ 163728 h 658877"/>
                  <a:gd name="connsiteX10-4057" fmla="*/ 828529 w 1151105"/>
                  <a:gd name="connsiteY10-4058" fmla="*/ 197926 h 658877"/>
                  <a:gd name="connsiteX11-4059" fmla="*/ 870016 w 1151105"/>
                  <a:gd name="connsiteY11-4060" fmla="*/ 207366 h 658877"/>
                  <a:gd name="connsiteX12-4061" fmla="*/ 1036537 w 1151105"/>
                  <a:gd name="connsiteY12-4062" fmla="*/ 160671 h 658877"/>
                  <a:gd name="connsiteX13-4063" fmla="*/ 883894 w 1151105"/>
                  <a:gd name="connsiteY13-4064" fmla="*/ 272331 h 658877"/>
                  <a:gd name="connsiteX14-4065" fmla="*/ 1094726 w 1151105"/>
                  <a:gd name="connsiteY14-4066" fmla="*/ 160259 h 658877"/>
                  <a:gd name="connsiteX15-4067" fmla="*/ 1151105 w 1151105"/>
                  <a:gd name="connsiteY15-4068" fmla="*/ 173350 h 658877"/>
                  <a:gd name="connsiteX16-4069" fmla="*/ 1012158 w 1151105"/>
                  <a:gd name="connsiteY16-4070" fmla="*/ 395721 h 658877"/>
                  <a:gd name="connsiteX17-4071" fmla="*/ 310443 w 1151105"/>
                  <a:gd name="connsiteY17-4072" fmla="*/ 578262 h 658877"/>
                  <a:gd name="connsiteX18-4073" fmla="*/ 597728 w 1151105"/>
                  <a:gd name="connsiteY18-4074" fmla="*/ 229606 h 658877"/>
                  <a:gd name="connsiteX19-4075" fmla="*/ 309232 w 1151105"/>
                  <a:gd name="connsiteY19-4076" fmla="*/ 575563 h 658877"/>
                  <a:gd name="connsiteX20-4077" fmla="*/ 0 w 1151105"/>
                  <a:gd name="connsiteY20-4078" fmla="*/ 658877 h 658877"/>
                  <a:gd name="connsiteX0-4079" fmla="*/ 0 w 1151105"/>
                  <a:gd name="connsiteY0-4080" fmla="*/ 658877 h 658877"/>
                  <a:gd name="connsiteX1-4081" fmla="*/ 219487 w 1151105"/>
                  <a:gd name="connsiteY1-4082" fmla="*/ 297188 h 658877"/>
                  <a:gd name="connsiteX2-4083" fmla="*/ 293487 w 1151105"/>
                  <a:gd name="connsiteY2-4084" fmla="*/ 185989 h 658877"/>
                  <a:gd name="connsiteX3-4085" fmla="*/ 564813 w 1151105"/>
                  <a:gd name="connsiteY3-4086" fmla="*/ 61963 h 658877"/>
                  <a:gd name="connsiteX4-4087" fmla="*/ 474141 w 1151105"/>
                  <a:gd name="connsiteY4-4088" fmla="*/ 229555 h 658877"/>
                  <a:gd name="connsiteX5-4089" fmla="*/ 623741 w 1151105"/>
                  <a:gd name="connsiteY5-4090" fmla="*/ 22739 h 658877"/>
                  <a:gd name="connsiteX6-4091" fmla="*/ 746009 w 1151105"/>
                  <a:gd name="connsiteY6-4092" fmla="*/ 13040 h 658877"/>
                  <a:gd name="connsiteX7-4093" fmla="*/ 740553 w 1151105"/>
                  <a:gd name="connsiteY7-4094" fmla="*/ 90030 h 658877"/>
                  <a:gd name="connsiteX8-4095" fmla="*/ 743334 w 1151105"/>
                  <a:gd name="connsiteY8-4096" fmla="*/ 142387 h 658877"/>
                  <a:gd name="connsiteX9-4097" fmla="*/ 804336 w 1151105"/>
                  <a:gd name="connsiteY9-4098" fmla="*/ 163728 h 658877"/>
                  <a:gd name="connsiteX10-4099" fmla="*/ 828529 w 1151105"/>
                  <a:gd name="connsiteY10-4100" fmla="*/ 197926 h 658877"/>
                  <a:gd name="connsiteX11-4101" fmla="*/ 870016 w 1151105"/>
                  <a:gd name="connsiteY11-4102" fmla="*/ 207366 h 658877"/>
                  <a:gd name="connsiteX12-4103" fmla="*/ 1036537 w 1151105"/>
                  <a:gd name="connsiteY12-4104" fmla="*/ 160671 h 658877"/>
                  <a:gd name="connsiteX13-4105" fmla="*/ 883894 w 1151105"/>
                  <a:gd name="connsiteY13-4106" fmla="*/ 272331 h 658877"/>
                  <a:gd name="connsiteX14-4107" fmla="*/ 1094726 w 1151105"/>
                  <a:gd name="connsiteY14-4108" fmla="*/ 160259 h 658877"/>
                  <a:gd name="connsiteX15-4109" fmla="*/ 1151105 w 1151105"/>
                  <a:gd name="connsiteY15-4110" fmla="*/ 173350 h 658877"/>
                  <a:gd name="connsiteX16-4111" fmla="*/ 1012158 w 1151105"/>
                  <a:gd name="connsiteY16-4112" fmla="*/ 395721 h 658877"/>
                  <a:gd name="connsiteX17-4113" fmla="*/ 310443 w 1151105"/>
                  <a:gd name="connsiteY17-4114" fmla="*/ 578262 h 658877"/>
                  <a:gd name="connsiteX18-4115" fmla="*/ 597728 w 1151105"/>
                  <a:gd name="connsiteY18-4116" fmla="*/ 229606 h 658877"/>
                  <a:gd name="connsiteX19-4117" fmla="*/ 484720 w 1151105"/>
                  <a:gd name="connsiteY19-4118" fmla="*/ 330348 h 658877"/>
                  <a:gd name="connsiteX20-4119" fmla="*/ 309232 w 1151105"/>
                  <a:gd name="connsiteY20-4120" fmla="*/ 575563 h 658877"/>
                  <a:gd name="connsiteX21" fmla="*/ 0 w 1151105"/>
                  <a:gd name="connsiteY21" fmla="*/ 658877 h 658877"/>
                  <a:gd name="connsiteX0-4121" fmla="*/ 0 w 1151105"/>
                  <a:gd name="connsiteY0-4122" fmla="*/ 658877 h 658877"/>
                  <a:gd name="connsiteX1-4123" fmla="*/ 219487 w 1151105"/>
                  <a:gd name="connsiteY1-4124" fmla="*/ 297188 h 658877"/>
                  <a:gd name="connsiteX2-4125" fmla="*/ 293487 w 1151105"/>
                  <a:gd name="connsiteY2-4126" fmla="*/ 185989 h 658877"/>
                  <a:gd name="connsiteX3-4127" fmla="*/ 564813 w 1151105"/>
                  <a:gd name="connsiteY3-4128" fmla="*/ 61963 h 658877"/>
                  <a:gd name="connsiteX4-4129" fmla="*/ 474141 w 1151105"/>
                  <a:gd name="connsiteY4-4130" fmla="*/ 229555 h 658877"/>
                  <a:gd name="connsiteX5-4131" fmla="*/ 623741 w 1151105"/>
                  <a:gd name="connsiteY5-4132" fmla="*/ 22739 h 658877"/>
                  <a:gd name="connsiteX6-4133" fmla="*/ 746009 w 1151105"/>
                  <a:gd name="connsiteY6-4134" fmla="*/ 13040 h 658877"/>
                  <a:gd name="connsiteX7-4135" fmla="*/ 740553 w 1151105"/>
                  <a:gd name="connsiteY7-4136" fmla="*/ 90030 h 658877"/>
                  <a:gd name="connsiteX8-4137" fmla="*/ 743334 w 1151105"/>
                  <a:gd name="connsiteY8-4138" fmla="*/ 142387 h 658877"/>
                  <a:gd name="connsiteX9-4139" fmla="*/ 804336 w 1151105"/>
                  <a:gd name="connsiteY9-4140" fmla="*/ 163728 h 658877"/>
                  <a:gd name="connsiteX10-4141" fmla="*/ 828529 w 1151105"/>
                  <a:gd name="connsiteY10-4142" fmla="*/ 197926 h 658877"/>
                  <a:gd name="connsiteX11-4143" fmla="*/ 870016 w 1151105"/>
                  <a:gd name="connsiteY11-4144" fmla="*/ 207366 h 658877"/>
                  <a:gd name="connsiteX12-4145" fmla="*/ 1036537 w 1151105"/>
                  <a:gd name="connsiteY12-4146" fmla="*/ 160671 h 658877"/>
                  <a:gd name="connsiteX13-4147" fmla="*/ 883894 w 1151105"/>
                  <a:gd name="connsiteY13-4148" fmla="*/ 272331 h 658877"/>
                  <a:gd name="connsiteX14-4149" fmla="*/ 1094726 w 1151105"/>
                  <a:gd name="connsiteY14-4150" fmla="*/ 160259 h 658877"/>
                  <a:gd name="connsiteX15-4151" fmla="*/ 1151105 w 1151105"/>
                  <a:gd name="connsiteY15-4152" fmla="*/ 173350 h 658877"/>
                  <a:gd name="connsiteX16-4153" fmla="*/ 1012158 w 1151105"/>
                  <a:gd name="connsiteY16-4154" fmla="*/ 395721 h 658877"/>
                  <a:gd name="connsiteX17-4155" fmla="*/ 310443 w 1151105"/>
                  <a:gd name="connsiteY17-4156" fmla="*/ 578262 h 658877"/>
                  <a:gd name="connsiteX18-4157" fmla="*/ 597728 w 1151105"/>
                  <a:gd name="connsiteY18-4158" fmla="*/ 229606 h 658877"/>
                  <a:gd name="connsiteX19-4159" fmla="*/ 484720 w 1151105"/>
                  <a:gd name="connsiteY19-4160" fmla="*/ 330348 h 658877"/>
                  <a:gd name="connsiteX20-4161" fmla="*/ 309232 w 1151105"/>
                  <a:gd name="connsiteY20-4162" fmla="*/ 575563 h 658877"/>
                  <a:gd name="connsiteX21-4163" fmla="*/ 0 w 1151105"/>
                  <a:gd name="connsiteY21-4164" fmla="*/ 658877 h 658877"/>
                  <a:gd name="connsiteX0-4165" fmla="*/ 0 w 1151105"/>
                  <a:gd name="connsiteY0-4166" fmla="*/ 658877 h 658877"/>
                  <a:gd name="connsiteX1-4167" fmla="*/ 219487 w 1151105"/>
                  <a:gd name="connsiteY1-4168" fmla="*/ 297188 h 658877"/>
                  <a:gd name="connsiteX2-4169" fmla="*/ 293487 w 1151105"/>
                  <a:gd name="connsiteY2-4170" fmla="*/ 185989 h 658877"/>
                  <a:gd name="connsiteX3-4171" fmla="*/ 564813 w 1151105"/>
                  <a:gd name="connsiteY3-4172" fmla="*/ 61963 h 658877"/>
                  <a:gd name="connsiteX4-4173" fmla="*/ 474141 w 1151105"/>
                  <a:gd name="connsiteY4-4174" fmla="*/ 229555 h 658877"/>
                  <a:gd name="connsiteX5-4175" fmla="*/ 623741 w 1151105"/>
                  <a:gd name="connsiteY5-4176" fmla="*/ 22739 h 658877"/>
                  <a:gd name="connsiteX6-4177" fmla="*/ 746009 w 1151105"/>
                  <a:gd name="connsiteY6-4178" fmla="*/ 13040 h 658877"/>
                  <a:gd name="connsiteX7-4179" fmla="*/ 740553 w 1151105"/>
                  <a:gd name="connsiteY7-4180" fmla="*/ 90030 h 658877"/>
                  <a:gd name="connsiteX8-4181" fmla="*/ 743334 w 1151105"/>
                  <a:gd name="connsiteY8-4182" fmla="*/ 142387 h 658877"/>
                  <a:gd name="connsiteX9-4183" fmla="*/ 804336 w 1151105"/>
                  <a:gd name="connsiteY9-4184" fmla="*/ 163728 h 658877"/>
                  <a:gd name="connsiteX10-4185" fmla="*/ 828529 w 1151105"/>
                  <a:gd name="connsiteY10-4186" fmla="*/ 197926 h 658877"/>
                  <a:gd name="connsiteX11-4187" fmla="*/ 870016 w 1151105"/>
                  <a:gd name="connsiteY11-4188" fmla="*/ 207366 h 658877"/>
                  <a:gd name="connsiteX12-4189" fmla="*/ 1036537 w 1151105"/>
                  <a:gd name="connsiteY12-4190" fmla="*/ 160671 h 658877"/>
                  <a:gd name="connsiteX13-4191" fmla="*/ 883894 w 1151105"/>
                  <a:gd name="connsiteY13-4192" fmla="*/ 272331 h 658877"/>
                  <a:gd name="connsiteX14-4193" fmla="*/ 1094726 w 1151105"/>
                  <a:gd name="connsiteY14-4194" fmla="*/ 160259 h 658877"/>
                  <a:gd name="connsiteX15-4195" fmla="*/ 1151105 w 1151105"/>
                  <a:gd name="connsiteY15-4196" fmla="*/ 173350 h 658877"/>
                  <a:gd name="connsiteX16-4197" fmla="*/ 1012158 w 1151105"/>
                  <a:gd name="connsiteY16-4198" fmla="*/ 395721 h 658877"/>
                  <a:gd name="connsiteX17-4199" fmla="*/ 310443 w 1151105"/>
                  <a:gd name="connsiteY17-4200" fmla="*/ 578262 h 658877"/>
                  <a:gd name="connsiteX18-4201" fmla="*/ 597728 w 1151105"/>
                  <a:gd name="connsiteY18-4202" fmla="*/ 229606 h 658877"/>
                  <a:gd name="connsiteX19-4203" fmla="*/ 484720 w 1151105"/>
                  <a:gd name="connsiteY19-4204" fmla="*/ 330348 h 658877"/>
                  <a:gd name="connsiteX20-4205" fmla="*/ 308242 w 1151105"/>
                  <a:gd name="connsiteY20-4206" fmla="*/ 578866 h 658877"/>
                  <a:gd name="connsiteX21-4207" fmla="*/ 0 w 1151105"/>
                  <a:gd name="connsiteY21-4208" fmla="*/ 658877 h 658877"/>
                  <a:gd name="connsiteX0-4209" fmla="*/ 0 w 1151105"/>
                  <a:gd name="connsiteY0-4210" fmla="*/ 658877 h 658877"/>
                  <a:gd name="connsiteX1-4211" fmla="*/ 219487 w 1151105"/>
                  <a:gd name="connsiteY1-4212" fmla="*/ 297188 h 658877"/>
                  <a:gd name="connsiteX2-4213" fmla="*/ 293487 w 1151105"/>
                  <a:gd name="connsiteY2-4214" fmla="*/ 185989 h 658877"/>
                  <a:gd name="connsiteX3-4215" fmla="*/ 564813 w 1151105"/>
                  <a:gd name="connsiteY3-4216" fmla="*/ 61963 h 658877"/>
                  <a:gd name="connsiteX4-4217" fmla="*/ 474141 w 1151105"/>
                  <a:gd name="connsiteY4-4218" fmla="*/ 229555 h 658877"/>
                  <a:gd name="connsiteX5-4219" fmla="*/ 623741 w 1151105"/>
                  <a:gd name="connsiteY5-4220" fmla="*/ 22739 h 658877"/>
                  <a:gd name="connsiteX6-4221" fmla="*/ 746009 w 1151105"/>
                  <a:gd name="connsiteY6-4222" fmla="*/ 13040 h 658877"/>
                  <a:gd name="connsiteX7-4223" fmla="*/ 740553 w 1151105"/>
                  <a:gd name="connsiteY7-4224" fmla="*/ 90030 h 658877"/>
                  <a:gd name="connsiteX8-4225" fmla="*/ 743334 w 1151105"/>
                  <a:gd name="connsiteY8-4226" fmla="*/ 142387 h 658877"/>
                  <a:gd name="connsiteX9-4227" fmla="*/ 804336 w 1151105"/>
                  <a:gd name="connsiteY9-4228" fmla="*/ 163728 h 658877"/>
                  <a:gd name="connsiteX10-4229" fmla="*/ 828529 w 1151105"/>
                  <a:gd name="connsiteY10-4230" fmla="*/ 197926 h 658877"/>
                  <a:gd name="connsiteX11-4231" fmla="*/ 870016 w 1151105"/>
                  <a:gd name="connsiteY11-4232" fmla="*/ 207366 h 658877"/>
                  <a:gd name="connsiteX12-4233" fmla="*/ 1036537 w 1151105"/>
                  <a:gd name="connsiteY12-4234" fmla="*/ 160671 h 658877"/>
                  <a:gd name="connsiteX13-4235" fmla="*/ 883894 w 1151105"/>
                  <a:gd name="connsiteY13-4236" fmla="*/ 272331 h 658877"/>
                  <a:gd name="connsiteX14-4237" fmla="*/ 1094726 w 1151105"/>
                  <a:gd name="connsiteY14-4238" fmla="*/ 160259 h 658877"/>
                  <a:gd name="connsiteX15-4239" fmla="*/ 1151105 w 1151105"/>
                  <a:gd name="connsiteY15-4240" fmla="*/ 173350 h 658877"/>
                  <a:gd name="connsiteX16-4241" fmla="*/ 1012158 w 1151105"/>
                  <a:gd name="connsiteY16-4242" fmla="*/ 395721 h 658877"/>
                  <a:gd name="connsiteX17-4243" fmla="*/ 310443 w 1151105"/>
                  <a:gd name="connsiteY17-4244" fmla="*/ 578262 h 658877"/>
                  <a:gd name="connsiteX18-4245" fmla="*/ 597728 w 1151105"/>
                  <a:gd name="connsiteY18-4246" fmla="*/ 229606 h 658877"/>
                  <a:gd name="connsiteX19-4247" fmla="*/ 484720 w 1151105"/>
                  <a:gd name="connsiteY19-4248" fmla="*/ 330348 h 658877"/>
                  <a:gd name="connsiteX20-4249" fmla="*/ 322660 w 1151105"/>
                  <a:gd name="connsiteY20-4250" fmla="*/ 577940 h 658877"/>
                  <a:gd name="connsiteX21-4251" fmla="*/ 0 w 1151105"/>
                  <a:gd name="connsiteY21-4252" fmla="*/ 658877 h 658877"/>
                  <a:gd name="connsiteX0-4253" fmla="*/ 0 w 1151105"/>
                  <a:gd name="connsiteY0-4254" fmla="*/ 658877 h 658877"/>
                  <a:gd name="connsiteX1-4255" fmla="*/ 219487 w 1151105"/>
                  <a:gd name="connsiteY1-4256" fmla="*/ 297188 h 658877"/>
                  <a:gd name="connsiteX2-4257" fmla="*/ 293487 w 1151105"/>
                  <a:gd name="connsiteY2-4258" fmla="*/ 185989 h 658877"/>
                  <a:gd name="connsiteX3-4259" fmla="*/ 564813 w 1151105"/>
                  <a:gd name="connsiteY3-4260" fmla="*/ 61963 h 658877"/>
                  <a:gd name="connsiteX4-4261" fmla="*/ 474141 w 1151105"/>
                  <a:gd name="connsiteY4-4262" fmla="*/ 229555 h 658877"/>
                  <a:gd name="connsiteX5-4263" fmla="*/ 623741 w 1151105"/>
                  <a:gd name="connsiteY5-4264" fmla="*/ 22739 h 658877"/>
                  <a:gd name="connsiteX6-4265" fmla="*/ 746009 w 1151105"/>
                  <a:gd name="connsiteY6-4266" fmla="*/ 13040 h 658877"/>
                  <a:gd name="connsiteX7-4267" fmla="*/ 740553 w 1151105"/>
                  <a:gd name="connsiteY7-4268" fmla="*/ 90030 h 658877"/>
                  <a:gd name="connsiteX8-4269" fmla="*/ 743334 w 1151105"/>
                  <a:gd name="connsiteY8-4270" fmla="*/ 142387 h 658877"/>
                  <a:gd name="connsiteX9-4271" fmla="*/ 804336 w 1151105"/>
                  <a:gd name="connsiteY9-4272" fmla="*/ 163728 h 658877"/>
                  <a:gd name="connsiteX10-4273" fmla="*/ 828529 w 1151105"/>
                  <a:gd name="connsiteY10-4274" fmla="*/ 197926 h 658877"/>
                  <a:gd name="connsiteX11-4275" fmla="*/ 870016 w 1151105"/>
                  <a:gd name="connsiteY11-4276" fmla="*/ 207366 h 658877"/>
                  <a:gd name="connsiteX12-4277" fmla="*/ 1036537 w 1151105"/>
                  <a:gd name="connsiteY12-4278" fmla="*/ 160671 h 658877"/>
                  <a:gd name="connsiteX13-4279" fmla="*/ 883894 w 1151105"/>
                  <a:gd name="connsiteY13-4280" fmla="*/ 272331 h 658877"/>
                  <a:gd name="connsiteX14-4281" fmla="*/ 1094726 w 1151105"/>
                  <a:gd name="connsiteY14-4282" fmla="*/ 160259 h 658877"/>
                  <a:gd name="connsiteX15-4283" fmla="*/ 1151105 w 1151105"/>
                  <a:gd name="connsiteY15-4284" fmla="*/ 173350 h 658877"/>
                  <a:gd name="connsiteX16-4285" fmla="*/ 1012158 w 1151105"/>
                  <a:gd name="connsiteY16-4286" fmla="*/ 395721 h 658877"/>
                  <a:gd name="connsiteX17-4287" fmla="*/ 310443 w 1151105"/>
                  <a:gd name="connsiteY17-4288" fmla="*/ 578262 h 658877"/>
                  <a:gd name="connsiteX18-4289" fmla="*/ 597728 w 1151105"/>
                  <a:gd name="connsiteY18-4290" fmla="*/ 229606 h 658877"/>
                  <a:gd name="connsiteX19-4291" fmla="*/ 484720 w 1151105"/>
                  <a:gd name="connsiteY19-4292" fmla="*/ 330348 h 658877"/>
                  <a:gd name="connsiteX20-4293" fmla="*/ 283692 w 1151105"/>
                  <a:gd name="connsiteY20-4294" fmla="*/ 546194 h 658877"/>
                  <a:gd name="connsiteX21-4295" fmla="*/ 0 w 1151105"/>
                  <a:gd name="connsiteY21-4296" fmla="*/ 658877 h 658877"/>
                  <a:gd name="connsiteX0-4297" fmla="*/ 0 w 1151105"/>
                  <a:gd name="connsiteY0-4298" fmla="*/ 658877 h 658877"/>
                  <a:gd name="connsiteX1-4299" fmla="*/ 219487 w 1151105"/>
                  <a:gd name="connsiteY1-4300" fmla="*/ 297188 h 658877"/>
                  <a:gd name="connsiteX2-4301" fmla="*/ 293487 w 1151105"/>
                  <a:gd name="connsiteY2-4302" fmla="*/ 185989 h 658877"/>
                  <a:gd name="connsiteX3-4303" fmla="*/ 564813 w 1151105"/>
                  <a:gd name="connsiteY3-4304" fmla="*/ 61963 h 658877"/>
                  <a:gd name="connsiteX4-4305" fmla="*/ 474141 w 1151105"/>
                  <a:gd name="connsiteY4-4306" fmla="*/ 229555 h 658877"/>
                  <a:gd name="connsiteX5-4307" fmla="*/ 623741 w 1151105"/>
                  <a:gd name="connsiteY5-4308" fmla="*/ 22739 h 658877"/>
                  <a:gd name="connsiteX6-4309" fmla="*/ 746009 w 1151105"/>
                  <a:gd name="connsiteY6-4310" fmla="*/ 13040 h 658877"/>
                  <a:gd name="connsiteX7-4311" fmla="*/ 740553 w 1151105"/>
                  <a:gd name="connsiteY7-4312" fmla="*/ 90030 h 658877"/>
                  <a:gd name="connsiteX8-4313" fmla="*/ 743334 w 1151105"/>
                  <a:gd name="connsiteY8-4314" fmla="*/ 142387 h 658877"/>
                  <a:gd name="connsiteX9-4315" fmla="*/ 804336 w 1151105"/>
                  <a:gd name="connsiteY9-4316" fmla="*/ 163728 h 658877"/>
                  <a:gd name="connsiteX10-4317" fmla="*/ 828529 w 1151105"/>
                  <a:gd name="connsiteY10-4318" fmla="*/ 197926 h 658877"/>
                  <a:gd name="connsiteX11-4319" fmla="*/ 870016 w 1151105"/>
                  <a:gd name="connsiteY11-4320" fmla="*/ 207366 h 658877"/>
                  <a:gd name="connsiteX12-4321" fmla="*/ 1036537 w 1151105"/>
                  <a:gd name="connsiteY12-4322" fmla="*/ 160671 h 658877"/>
                  <a:gd name="connsiteX13-4323" fmla="*/ 883894 w 1151105"/>
                  <a:gd name="connsiteY13-4324" fmla="*/ 272331 h 658877"/>
                  <a:gd name="connsiteX14-4325" fmla="*/ 1094726 w 1151105"/>
                  <a:gd name="connsiteY14-4326" fmla="*/ 160259 h 658877"/>
                  <a:gd name="connsiteX15-4327" fmla="*/ 1151105 w 1151105"/>
                  <a:gd name="connsiteY15-4328" fmla="*/ 173350 h 658877"/>
                  <a:gd name="connsiteX16-4329" fmla="*/ 1012158 w 1151105"/>
                  <a:gd name="connsiteY16-4330" fmla="*/ 395721 h 658877"/>
                  <a:gd name="connsiteX17-4331" fmla="*/ 310443 w 1151105"/>
                  <a:gd name="connsiteY17-4332" fmla="*/ 578262 h 658877"/>
                  <a:gd name="connsiteX18-4333" fmla="*/ 597728 w 1151105"/>
                  <a:gd name="connsiteY18-4334" fmla="*/ 229606 h 658877"/>
                  <a:gd name="connsiteX19-4335" fmla="*/ 484720 w 1151105"/>
                  <a:gd name="connsiteY19-4336" fmla="*/ 330348 h 658877"/>
                  <a:gd name="connsiteX20-4337" fmla="*/ 317158 w 1151105"/>
                  <a:gd name="connsiteY20-4338" fmla="*/ 579451 h 658877"/>
                  <a:gd name="connsiteX21-4339" fmla="*/ 0 w 1151105"/>
                  <a:gd name="connsiteY21-4340" fmla="*/ 658877 h 658877"/>
                  <a:gd name="connsiteX0-4341" fmla="*/ 0 w 1151105"/>
                  <a:gd name="connsiteY0-4342" fmla="*/ 658877 h 658877"/>
                  <a:gd name="connsiteX1-4343" fmla="*/ 219487 w 1151105"/>
                  <a:gd name="connsiteY1-4344" fmla="*/ 297188 h 658877"/>
                  <a:gd name="connsiteX2-4345" fmla="*/ 293487 w 1151105"/>
                  <a:gd name="connsiteY2-4346" fmla="*/ 185989 h 658877"/>
                  <a:gd name="connsiteX3-4347" fmla="*/ 564813 w 1151105"/>
                  <a:gd name="connsiteY3-4348" fmla="*/ 61963 h 658877"/>
                  <a:gd name="connsiteX4-4349" fmla="*/ 474141 w 1151105"/>
                  <a:gd name="connsiteY4-4350" fmla="*/ 229555 h 658877"/>
                  <a:gd name="connsiteX5-4351" fmla="*/ 623741 w 1151105"/>
                  <a:gd name="connsiteY5-4352" fmla="*/ 22739 h 658877"/>
                  <a:gd name="connsiteX6-4353" fmla="*/ 746009 w 1151105"/>
                  <a:gd name="connsiteY6-4354" fmla="*/ 13040 h 658877"/>
                  <a:gd name="connsiteX7-4355" fmla="*/ 740553 w 1151105"/>
                  <a:gd name="connsiteY7-4356" fmla="*/ 90030 h 658877"/>
                  <a:gd name="connsiteX8-4357" fmla="*/ 743334 w 1151105"/>
                  <a:gd name="connsiteY8-4358" fmla="*/ 142387 h 658877"/>
                  <a:gd name="connsiteX9-4359" fmla="*/ 804336 w 1151105"/>
                  <a:gd name="connsiteY9-4360" fmla="*/ 163728 h 658877"/>
                  <a:gd name="connsiteX10-4361" fmla="*/ 828529 w 1151105"/>
                  <a:gd name="connsiteY10-4362" fmla="*/ 197926 h 658877"/>
                  <a:gd name="connsiteX11-4363" fmla="*/ 870016 w 1151105"/>
                  <a:gd name="connsiteY11-4364" fmla="*/ 207366 h 658877"/>
                  <a:gd name="connsiteX12-4365" fmla="*/ 1036537 w 1151105"/>
                  <a:gd name="connsiteY12-4366" fmla="*/ 160671 h 658877"/>
                  <a:gd name="connsiteX13-4367" fmla="*/ 883894 w 1151105"/>
                  <a:gd name="connsiteY13-4368" fmla="*/ 272331 h 658877"/>
                  <a:gd name="connsiteX14-4369" fmla="*/ 1094726 w 1151105"/>
                  <a:gd name="connsiteY14-4370" fmla="*/ 160259 h 658877"/>
                  <a:gd name="connsiteX15-4371" fmla="*/ 1151105 w 1151105"/>
                  <a:gd name="connsiteY15-4372" fmla="*/ 173350 h 658877"/>
                  <a:gd name="connsiteX16-4373" fmla="*/ 1012158 w 1151105"/>
                  <a:gd name="connsiteY16-4374" fmla="*/ 395721 h 658877"/>
                  <a:gd name="connsiteX17-4375" fmla="*/ 310443 w 1151105"/>
                  <a:gd name="connsiteY17-4376" fmla="*/ 578262 h 658877"/>
                  <a:gd name="connsiteX18-4377" fmla="*/ 597728 w 1151105"/>
                  <a:gd name="connsiteY18-4378" fmla="*/ 229606 h 658877"/>
                  <a:gd name="connsiteX19-4379" fmla="*/ 484720 w 1151105"/>
                  <a:gd name="connsiteY19-4380" fmla="*/ 330348 h 658877"/>
                  <a:gd name="connsiteX20-4381" fmla="*/ 266423 w 1151105"/>
                  <a:gd name="connsiteY20-4382" fmla="*/ 590344 h 658877"/>
                  <a:gd name="connsiteX21-4383" fmla="*/ 0 w 1151105"/>
                  <a:gd name="connsiteY21-4384" fmla="*/ 658877 h 658877"/>
                  <a:gd name="connsiteX0-4385" fmla="*/ 0 w 1151105"/>
                  <a:gd name="connsiteY0-4386" fmla="*/ 658877 h 658877"/>
                  <a:gd name="connsiteX1-4387" fmla="*/ 219487 w 1151105"/>
                  <a:gd name="connsiteY1-4388" fmla="*/ 297188 h 658877"/>
                  <a:gd name="connsiteX2-4389" fmla="*/ 293487 w 1151105"/>
                  <a:gd name="connsiteY2-4390" fmla="*/ 185989 h 658877"/>
                  <a:gd name="connsiteX3-4391" fmla="*/ 564813 w 1151105"/>
                  <a:gd name="connsiteY3-4392" fmla="*/ 61963 h 658877"/>
                  <a:gd name="connsiteX4-4393" fmla="*/ 474141 w 1151105"/>
                  <a:gd name="connsiteY4-4394" fmla="*/ 229555 h 658877"/>
                  <a:gd name="connsiteX5-4395" fmla="*/ 623741 w 1151105"/>
                  <a:gd name="connsiteY5-4396" fmla="*/ 22739 h 658877"/>
                  <a:gd name="connsiteX6-4397" fmla="*/ 746009 w 1151105"/>
                  <a:gd name="connsiteY6-4398" fmla="*/ 13040 h 658877"/>
                  <a:gd name="connsiteX7-4399" fmla="*/ 740553 w 1151105"/>
                  <a:gd name="connsiteY7-4400" fmla="*/ 90030 h 658877"/>
                  <a:gd name="connsiteX8-4401" fmla="*/ 743334 w 1151105"/>
                  <a:gd name="connsiteY8-4402" fmla="*/ 142387 h 658877"/>
                  <a:gd name="connsiteX9-4403" fmla="*/ 804336 w 1151105"/>
                  <a:gd name="connsiteY9-4404" fmla="*/ 163728 h 658877"/>
                  <a:gd name="connsiteX10-4405" fmla="*/ 828529 w 1151105"/>
                  <a:gd name="connsiteY10-4406" fmla="*/ 197926 h 658877"/>
                  <a:gd name="connsiteX11-4407" fmla="*/ 870016 w 1151105"/>
                  <a:gd name="connsiteY11-4408" fmla="*/ 207366 h 658877"/>
                  <a:gd name="connsiteX12-4409" fmla="*/ 1036537 w 1151105"/>
                  <a:gd name="connsiteY12-4410" fmla="*/ 160671 h 658877"/>
                  <a:gd name="connsiteX13-4411" fmla="*/ 883894 w 1151105"/>
                  <a:gd name="connsiteY13-4412" fmla="*/ 272331 h 658877"/>
                  <a:gd name="connsiteX14-4413" fmla="*/ 1094726 w 1151105"/>
                  <a:gd name="connsiteY14-4414" fmla="*/ 160259 h 658877"/>
                  <a:gd name="connsiteX15-4415" fmla="*/ 1151105 w 1151105"/>
                  <a:gd name="connsiteY15-4416" fmla="*/ 173350 h 658877"/>
                  <a:gd name="connsiteX16-4417" fmla="*/ 1012158 w 1151105"/>
                  <a:gd name="connsiteY16-4418" fmla="*/ 395721 h 658877"/>
                  <a:gd name="connsiteX17-4419" fmla="*/ 310443 w 1151105"/>
                  <a:gd name="connsiteY17-4420" fmla="*/ 578262 h 658877"/>
                  <a:gd name="connsiteX18-4421" fmla="*/ 597728 w 1151105"/>
                  <a:gd name="connsiteY18-4422" fmla="*/ 229606 h 658877"/>
                  <a:gd name="connsiteX19-4423" fmla="*/ 484720 w 1151105"/>
                  <a:gd name="connsiteY19-4424" fmla="*/ 330348 h 658877"/>
                  <a:gd name="connsiteX20-4425" fmla="*/ 314735 w 1151105"/>
                  <a:gd name="connsiteY20-4426" fmla="*/ 574053 h 658877"/>
                  <a:gd name="connsiteX21-4427" fmla="*/ 266423 w 1151105"/>
                  <a:gd name="connsiteY21-4428" fmla="*/ 590344 h 658877"/>
                  <a:gd name="connsiteX22" fmla="*/ 0 w 1151105"/>
                  <a:gd name="connsiteY22" fmla="*/ 658877 h 658877"/>
                  <a:gd name="connsiteX0-4429" fmla="*/ 0 w 1151105"/>
                  <a:gd name="connsiteY0-4430" fmla="*/ 658877 h 658877"/>
                  <a:gd name="connsiteX1-4431" fmla="*/ 219487 w 1151105"/>
                  <a:gd name="connsiteY1-4432" fmla="*/ 297188 h 658877"/>
                  <a:gd name="connsiteX2-4433" fmla="*/ 293487 w 1151105"/>
                  <a:gd name="connsiteY2-4434" fmla="*/ 185989 h 658877"/>
                  <a:gd name="connsiteX3-4435" fmla="*/ 564813 w 1151105"/>
                  <a:gd name="connsiteY3-4436" fmla="*/ 61963 h 658877"/>
                  <a:gd name="connsiteX4-4437" fmla="*/ 474141 w 1151105"/>
                  <a:gd name="connsiteY4-4438" fmla="*/ 229555 h 658877"/>
                  <a:gd name="connsiteX5-4439" fmla="*/ 623741 w 1151105"/>
                  <a:gd name="connsiteY5-4440" fmla="*/ 22739 h 658877"/>
                  <a:gd name="connsiteX6-4441" fmla="*/ 746009 w 1151105"/>
                  <a:gd name="connsiteY6-4442" fmla="*/ 13040 h 658877"/>
                  <a:gd name="connsiteX7-4443" fmla="*/ 740553 w 1151105"/>
                  <a:gd name="connsiteY7-4444" fmla="*/ 90030 h 658877"/>
                  <a:gd name="connsiteX8-4445" fmla="*/ 743334 w 1151105"/>
                  <a:gd name="connsiteY8-4446" fmla="*/ 142387 h 658877"/>
                  <a:gd name="connsiteX9-4447" fmla="*/ 804336 w 1151105"/>
                  <a:gd name="connsiteY9-4448" fmla="*/ 163728 h 658877"/>
                  <a:gd name="connsiteX10-4449" fmla="*/ 828529 w 1151105"/>
                  <a:gd name="connsiteY10-4450" fmla="*/ 197926 h 658877"/>
                  <a:gd name="connsiteX11-4451" fmla="*/ 870016 w 1151105"/>
                  <a:gd name="connsiteY11-4452" fmla="*/ 207366 h 658877"/>
                  <a:gd name="connsiteX12-4453" fmla="*/ 1036537 w 1151105"/>
                  <a:gd name="connsiteY12-4454" fmla="*/ 160671 h 658877"/>
                  <a:gd name="connsiteX13-4455" fmla="*/ 883894 w 1151105"/>
                  <a:gd name="connsiteY13-4456" fmla="*/ 272331 h 658877"/>
                  <a:gd name="connsiteX14-4457" fmla="*/ 1094726 w 1151105"/>
                  <a:gd name="connsiteY14-4458" fmla="*/ 160259 h 658877"/>
                  <a:gd name="connsiteX15-4459" fmla="*/ 1151105 w 1151105"/>
                  <a:gd name="connsiteY15-4460" fmla="*/ 173350 h 658877"/>
                  <a:gd name="connsiteX16-4461" fmla="*/ 1012158 w 1151105"/>
                  <a:gd name="connsiteY16-4462" fmla="*/ 395721 h 658877"/>
                  <a:gd name="connsiteX17-4463" fmla="*/ 310443 w 1151105"/>
                  <a:gd name="connsiteY17-4464" fmla="*/ 578262 h 658877"/>
                  <a:gd name="connsiteX18-4465" fmla="*/ 597728 w 1151105"/>
                  <a:gd name="connsiteY18-4466" fmla="*/ 229606 h 658877"/>
                  <a:gd name="connsiteX19-4467" fmla="*/ 484720 w 1151105"/>
                  <a:gd name="connsiteY19-4468" fmla="*/ 330348 h 658877"/>
                  <a:gd name="connsiteX20-4469" fmla="*/ 377561 w 1151105"/>
                  <a:gd name="connsiteY20-4470" fmla="*/ 499210 h 658877"/>
                  <a:gd name="connsiteX21-4471" fmla="*/ 314735 w 1151105"/>
                  <a:gd name="connsiteY21-4472" fmla="*/ 574053 h 658877"/>
                  <a:gd name="connsiteX22-4473" fmla="*/ 266423 w 1151105"/>
                  <a:gd name="connsiteY22-4474" fmla="*/ 590344 h 658877"/>
                  <a:gd name="connsiteX23" fmla="*/ 0 w 1151105"/>
                  <a:gd name="connsiteY23" fmla="*/ 658877 h 658877"/>
                  <a:gd name="connsiteX0-4475" fmla="*/ 0 w 1151105"/>
                  <a:gd name="connsiteY0-4476" fmla="*/ 658877 h 658877"/>
                  <a:gd name="connsiteX1-4477" fmla="*/ 219487 w 1151105"/>
                  <a:gd name="connsiteY1-4478" fmla="*/ 297188 h 658877"/>
                  <a:gd name="connsiteX2-4479" fmla="*/ 293487 w 1151105"/>
                  <a:gd name="connsiteY2-4480" fmla="*/ 185989 h 658877"/>
                  <a:gd name="connsiteX3-4481" fmla="*/ 564813 w 1151105"/>
                  <a:gd name="connsiteY3-4482" fmla="*/ 61963 h 658877"/>
                  <a:gd name="connsiteX4-4483" fmla="*/ 474141 w 1151105"/>
                  <a:gd name="connsiteY4-4484" fmla="*/ 229555 h 658877"/>
                  <a:gd name="connsiteX5-4485" fmla="*/ 623741 w 1151105"/>
                  <a:gd name="connsiteY5-4486" fmla="*/ 22739 h 658877"/>
                  <a:gd name="connsiteX6-4487" fmla="*/ 746009 w 1151105"/>
                  <a:gd name="connsiteY6-4488" fmla="*/ 13040 h 658877"/>
                  <a:gd name="connsiteX7-4489" fmla="*/ 740553 w 1151105"/>
                  <a:gd name="connsiteY7-4490" fmla="*/ 90030 h 658877"/>
                  <a:gd name="connsiteX8-4491" fmla="*/ 743334 w 1151105"/>
                  <a:gd name="connsiteY8-4492" fmla="*/ 142387 h 658877"/>
                  <a:gd name="connsiteX9-4493" fmla="*/ 804336 w 1151105"/>
                  <a:gd name="connsiteY9-4494" fmla="*/ 163728 h 658877"/>
                  <a:gd name="connsiteX10-4495" fmla="*/ 828529 w 1151105"/>
                  <a:gd name="connsiteY10-4496" fmla="*/ 197926 h 658877"/>
                  <a:gd name="connsiteX11-4497" fmla="*/ 870016 w 1151105"/>
                  <a:gd name="connsiteY11-4498" fmla="*/ 207366 h 658877"/>
                  <a:gd name="connsiteX12-4499" fmla="*/ 1036537 w 1151105"/>
                  <a:gd name="connsiteY12-4500" fmla="*/ 160671 h 658877"/>
                  <a:gd name="connsiteX13-4501" fmla="*/ 883894 w 1151105"/>
                  <a:gd name="connsiteY13-4502" fmla="*/ 272331 h 658877"/>
                  <a:gd name="connsiteX14-4503" fmla="*/ 1094726 w 1151105"/>
                  <a:gd name="connsiteY14-4504" fmla="*/ 160259 h 658877"/>
                  <a:gd name="connsiteX15-4505" fmla="*/ 1151105 w 1151105"/>
                  <a:gd name="connsiteY15-4506" fmla="*/ 173350 h 658877"/>
                  <a:gd name="connsiteX16-4507" fmla="*/ 1012158 w 1151105"/>
                  <a:gd name="connsiteY16-4508" fmla="*/ 395721 h 658877"/>
                  <a:gd name="connsiteX17-4509" fmla="*/ 310443 w 1151105"/>
                  <a:gd name="connsiteY17-4510" fmla="*/ 578262 h 658877"/>
                  <a:gd name="connsiteX18-4511" fmla="*/ 597728 w 1151105"/>
                  <a:gd name="connsiteY18-4512" fmla="*/ 229606 h 658877"/>
                  <a:gd name="connsiteX19-4513" fmla="*/ 484720 w 1151105"/>
                  <a:gd name="connsiteY19-4514" fmla="*/ 330348 h 658877"/>
                  <a:gd name="connsiteX20-4515" fmla="*/ 377561 w 1151105"/>
                  <a:gd name="connsiteY20-4516" fmla="*/ 499210 h 658877"/>
                  <a:gd name="connsiteX21-4517" fmla="*/ 311323 w 1151105"/>
                  <a:gd name="connsiteY21-4518" fmla="*/ 571959 h 658877"/>
                  <a:gd name="connsiteX22-4519" fmla="*/ 266423 w 1151105"/>
                  <a:gd name="connsiteY22-4520" fmla="*/ 590344 h 658877"/>
                  <a:gd name="connsiteX23-4521" fmla="*/ 0 w 1151105"/>
                  <a:gd name="connsiteY23-4522" fmla="*/ 658877 h 658877"/>
                  <a:gd name="connsiteX0-4523" fmla="*/ 0 w 1151105"/>
                  <a:gd name="connsiteY0-4524" fmla="*/ 658877 h 658877"/>
                  <a:gd name="connsiteX1-4525" fmla="*/ 219487 w 1151105"/>
                  <a:gd name="connsiteY1-4526" fmla="*/ 297188 h 658877"/>
                  <a:gd name="connsiteX2-4527" fmla="*/ 293487 w 1151105"/>
                  <a:gd name="connsiteY2-4528" fmla="*/ 185989 h 658877"/>
                  <a:gd name="connsiteX3-4529" fmla="*/ 564813 w 1151105"/>
                  <a:gd name="connsiteY3-4530" fmla="*/ 61963 h 658877"/>
                  <a:gd name="connsiteX4-4531" fmla="*/ 474141 w 1151105"/>
                  <a:gd name="connsiteY4-4532" fmla="*/ 229555 h 658877"/>
                  <a:gd name="connsiteX5-4533" fmla="*/ 623741 w 1151105"/>
                  <a:gd name="connsiteY5-4534" fmla="*/ 22739 h 658877"/>
                  <a:gd name="connsiteX6-4535" fmla="*/ 746009 w 1151105"/>
                  <a:gd name="connsiteY6-4536" fmla="*/ 13040 h 658877"/>
                  <a:gd name="connsiteX7-4537" fmla="*/ 740553 w 1151105"/>
                  <a:gd name="connsiteY7-4538" fmla="*/ 90030 h 658877"/>
                  <a:gd name="connsiteX8-4539" fmla="*/ 743334 w 1151105"/>
                  <a:gd name="connsiteY8-4540" fmla="*/ 142387 h 658877"/>
                  <a:gd name="connsiteX9-4541" fmla="*/ 804336 w 1151105"/>
                  <a:gd name="connsiteY9-4542" fmla="*/ 163728 h 658877"/>
                  <a:gd name="connsiteX10-4543" fmla="*/ 828529 w 1151105"/>
                  <a:gd name="connsiteY10-4544" fmla="*/ 197926 h 658877"/>
                  <a:gd name="connsiteX11-4545" fmla="*/ 870016 w 1151105"/>
                  <a:gd name="connsiteY11-4546" fmla="*/ 207366 h 658877"/>
                  <a:gd name="connsiteX12-4547" fmla="*/ 1036537 w 1151105"/>
                  <a:gd name="connsiteY12-4548" fmla="*/ 160671 h 658877"/>
                  <a:gd name="connsiteX13-4549" fmla="*/ 883894 w 1151105"/>
                  <a:gd name="connsiteY13-4550" fmla="*/ 272331 h 658877"/>
                  <a:gd name="connsiteX14-4551" fmla="*/ 1094726 w 1151105"/>
                  <a:gd name="connsiteY14-4552" fmla="*/ 160259 h 658877"/>
                  <a:gd name="connsiteX15-4553" fmla="*/ 1151105 w 1151105"/>
                  <a:gd name="connsiteY15-4554" fmla="*/ 173350 h 658877"/>
                  <a:gd name="connsiteX16-4555" fmla="*/ 1012158 w 1151105"/>
                  <a:gd name="connsiteY16-4556" fmla="*/ 395721 h 658877"/>
                  <a:gd name="connsiteX17-4557" fmla="*/ 310443 w 1151105"/>
                  <a:gd name="connsiteY17-4558" fmla="*/ 578262 h 658877"/>
                  <a:gd name="connsiteX18-4559" fmla="*/ 597728 w 1151105"/>
                  <a:gd name="connsiteY18-4560" fmla="*/ 229606 h 658877"/>
                  <a:gd name="connsiteX19-4561" fmla="*/ 484720 w 1151105"/>
                  <a:gd name="connsiteY19-4562" fmla="*/ 330348 h 658877"/>
                  <a:gd name="connsiteX20-4563" fmla="*/ 364673 w 1151105"/>
                  <a:gd name="connsiteY20-4564" fmla="*/ 451211 h 658877"/>
                  <a:gd name="connsiteX21-4565" fmla="*/ 311323 w 1151105"/>
                  <a:gd name="connsiteY21-4566" fmla="*/ 571959 h 658877"/>
                  <a:gd name="connsiteX22-4567" fmla="*/ 266423 w 1151105"/>
                  <a:gd name="connsiteY22-4568" fmla="*/ 590344 h 658877"/>
                  <a:gd name="connsiteX23-4569" fmla="*/ 0 w 1151105"/>
                  <a:gd name="connsiteY23-4570" fmla="*/ 658877 h 658877"/>
                  <a:gd name="connsiteX0-4571" fmla="*/ 0 w 1151105"/>
                  <a:gd name="connsiteY0-4572" fmla="*/ 658877 h 658877"/>
                  <a:gd name="connsiteX1-4573" fmla="*/ 219487 w 1151105"/>
                  <a:gd name="connsiteY1-4574" fmla="*/ 297188 h 658877"/>
                  <a:gd name="connsiteX2-4575" fmla="*/ 293487 w 1151105"/>
                  <a:gd name="connsiteY2-4576" fmla="*/ 185989 h 658877"/>
                  <a:gd name="connsiteX3-4577" fmla="*/ 564813 w 1151105"/>
                  <a:gd name="connsiteY3-4578" fmla="*/ 61963 h 658877"/>
                  <a:gd name="connsiteX4-4579" fmla="*/ 474141 w 1151105"/>
                  <a:gd name="connsiteY4-4580" fmla="*/ 229555 h 658877"/>
                  <a:gd name="connsiteX5-4581" fmla="*/ 623741 w 1151105"/>
                  <a:gd name="connsiteY5-4582" fmla="*/ 22739 h 658877"/>
                  <a:gd name="connsiteX6-4583" fmla="*/ 746009 w 1151105"/>
                  <a:gd name="connsiteY6-4584" fmla="*/ 13040 h 658877"/>
                  <a:gd name="connsiteX7-4585" fmla="*/ 740553 w 1151105"/>
                  <a:gd name="connsiteY7-4586" fmla="*/ 90030 h 658877"/>
                  <a:gd name="connsiteX8-4587" fmla="*/ 743334 w 1151105"/>
                  <a:gd name="connsiteY8-4588" fmla="*/ 142387 h 658877"/>
                  <a:gd name="connsiteX9-4589" fmla="*/ 804336 w 1151105"/>
                  <a:gd name="connsiteY9-4590" fmla="*/ 163728 h 658877"/>
                  <a:gd name="connsiteX10-4591" fmla="*/ 828529 w 1151105"/>
                  <a:gd name="connsiteY10-4592" fmla="*/ 197926 h 658877"/>
                  <a:gd name="connsiteX11-4593" fmla="*/ 870016 w 1151105"/>
                  <a:gd name="connsiteY11-4594" fmla="*/ 207366 h 658877"/>
                  <a:gd name="connsiteX12-4595" fmla="*/ 1036537 w 1151105"/>
                  <a:gd name="connsiteY12-4596" fmla="*/ 160671 h 658877"/>
                  <a:gd name="connsiteX13-4597" fmla="*/ 883894 w 1151105"/>
                  <a:gd name="connsiteY13-4598" fmla="*/ 272331 h 658877"/>
                  <a:gd name="connsiteX14-4599" fmla="*/ 1094726 w 1151105"/>
                  <a:gd name="connsiteY14-4600" fmla="*/ 160259 h 658877"/>
                  <a:gd name="connsiteX15-4601" fmla="*/ 1151105 w 1151105"/>
                  <a:gd name="connsiteY15-4602" fmla="*/ 173350 h 658877"/>
                  <a:gd name="connsiteX16-4603" fmla="*/ 1012158 w 1151105"/>
                  <a:gd name="connsiteY16-4604" fmla="*/ 395721 h 658877"/>
                  <a:gd name="connsiteX17-4605" fmla="*/ 310443 w 1151105"/>
                  <a:gd name="connsiteY17-4606" fmla="*/ 578262 h 658877"/>
                  <a:gd name="connsiteX18-4607" fmla="*/ 597728 w 1151105"/>
                  <a:gd name="connsiteY18-4608" fmla="*/ 229606 h 658877"/>
                  <a:gd name="connsiteX19-4609" fmla="*/ 484720 w 1151105"/>
                  <a:gd name="connsiteY19-4610" fmla="*/ 330348 h 658877"/>
                  <a:gd name="connsiteX20-4611" fmla="*/ 393293 w 1151105"/>
                  <a:gd name="connsiteY20-4612" fmla="*/ 473671 h 658877"/>
                  <a:gd name="connsiteX21-4613" fmla="*/ 311323 w 1151105"/>
                  <a:gd name="connsiteY21-4614" fmla="*/ 571959 h 658877"/>
                  <a:gd name="connsiteX22-4615" fmla="*/ 266423 w 1151105"/>
                  <a:gd name="connsiteY22-4616" fmla="*/ 590344 h 658877"/>
                  <a:gd name="connsiteX23-4617" fmla="*/ 0 w 1151105"/>
                  <a:gd name="connsiteY23-4618" fmla="*/ 658877 h 658877"/>
                  <a:gd name="connsiteX0-4619" fmla="*/ 0 w 1151105"/>
                  <a:gd name="connsiteY0-4620" fmla="*/ 658877 h 658877"/>
                  <a:gd name="connsiteX1-4621" fmla="*/ 219487 w 1151105"/>
                  <a:gd name="connsiteY1-4622" fmla="*/ 297188 h 658877"/>
                  <a:gd name="connsiteX2-4623" fmla="*/ 293487 w 1151105"/>
                  <a:gd name="connsiteY2-4624" fmla="*/ 185989 h 658877"/>
                  <a:gd name="connsiteX3-4625" fmla="*/ 564813 w 1151105"/>
                  <a:gd name="connsiteY3-4626" fmla="*/ 61963 h 658877"/>
                  <a:gd name="connsiteX4-4627" fmla="*/ 474141 w 1151105"/>
                  <a:gd name="connsiteY4-4628" fmla="*/ 229555 h 658877"/>
                  <a:gd name="connsiteX5-4629" fmla="*/ 623741 w 1151105"/>
                  <a:gd name="connsiteY5-4630" fmla="*/ 22739 h 658877"/>
                  <a:gd name="connsiteX6-4631" fmla="*/ 746009 w 1151105"/>
                  <a:gd name="connsiteY6-4632" fmla="*/ 13040 h 658877"/>
                  <a:gd name="connsiteX7-4633" fmla="*/ 740553 w 1151105"/>
                  <a:gd name="connsiteY7-4634" fmla="*/ 90030 h 658877"/>
                  <a:gd name="connsiteX8-4635" fmla="*/ 743334 w 1151105"/>
                  <a:gd name="connsiteY8-4636" fmla="*/ 142387 h 658877"/>
                  <a:gd name="connsiteX9-4637" fmla="*/ 804336 w 1151105"/>
                  <a:gd name="connsiteY9-4638" fmla="*/ 163728 h 658877"/>
                  <a:gd name="connsiteX10-4639" fmla="*/ 828529 w 1151105"/>
                  <a:gd name="connsiteY10-4640" fmla="*/ 197926 h 658877"/>
                  <a:gd name="connsiteX11-4641" fmla="*/ 870016 w 1151105"/>
                  <a:gd name="connsiteY11-4642" fmla="*/ 207366 h 658877"/>
                  <a:gd name="connsiteX12-4643" fmla="*/ 1096994 w 1151105"/>
                  <a:gd name="connsiteY12-4644" fmla="*/ 152162 h 658877"/>
                  <a:gd name="connsiteX13-4645" fmla="*/ 883894 w 1151105"/>
                  <a:gd name="connsiteY13-4646" fmla="*/ 272331 h 658877"/>
                  <a:gd name="connsiteX14-4647" fmla="*/ 1094726 w 1151105"/>
                  <a:gd name="connsiteY14-4648" fmla="*/ 160259 h 658877"/>
                  <a:gd name="connsiteX15-4649" fmla="*/ 1151105 w 1151105"/>
                  <a:gd name="connsiteY15-4650" fmla="*/ 173350 h 658877"/>
                  <a:gd name="connsiteX16-4651" fmla="*/ 1012158 w 1151105"/>
                  <a:gd name="connsiteY16-4652" fmla="*/ 395721 h 658877"/>
                  <a:gd name="connsiteX17-4653" fmla="*/ 310443 w 1151105"/>
                  <a:gd name="connsiteY17-4654" fmla="*/ 578262 h 658877"/>
                  <a:gd name="connsiteX18-4655" fmla="*/ 597728 w 1151105"/>
                  <a:gd name="connsiteY18-4656" fmla="*/ 229606 h 658877"/>
                  <a:gd name="connsiteX19-4657" fmla="*/ 484720 w 1151105"/>
                  <a:gd name="connsiteY19-4658" fmla="*/ 330348 h 658877"/>
                  <a:gd name="connsiteX20-4659" fmla="*/ 393293 w 1151105"/>
                  <a:gd name="connsiteY20-4660" fmla="*/ 473671 h 658877"/>
                  <a:gd name="connsiteX21-4661" fmla="*/ 311323 w 1151105"/>
                  <a:gd name="connsiteY21-4662" fmla="*/ 571959 h 658877"/>
                  <a:gd name="connsiteX22-4663" fmla="*/ 266423 w 1151105"/>
                  <a:gd name="connsiteY22-4664" fmla="*/ 590344 h 658877"/>
                  <a:gd name="connsiteX23-4665" fmla="*/ 0 w 1151105"/>
                  <a:gd name="connsiteY23-4666" fmla="*/ 658877 h 658877"/>
                  <a:gd name="connsiteX0-4667" fmla="*/ 0 w 1151105"/>
                  <a:gd name="connsiteY0-4668" fmla="*/ 658877 h 658877"/>
                  <a:gd name="connsiteX1-4669" fmla="*/ 219487 w 1151105"/>
                  <a:gd name="connsiteY1-4670" fmla="*/ 297188 h 658877"/>
                  <a:gd name="connsiteX2-4671" fmla="*/ 293487 w 1151105"/>
                  <a:gd name="connsiteY2-4672" fmla="*/ 185989 h 658877"/>
                  <a:gd name="connsiteX3-4673" fmla="*/ 564813 w 1151105"/>
                  <a:gd name="connsiteY3-4674" fmla="*/ 61963 h 658877"/>
                  <a:gd name="connsiteX4-4675" fmla="*/ 474141 w 1151105"/>
                  <a:gd name="connsiteY4-4676" fmla="*/ 229555 h 658877"/>
                  <a:gd name="connsiteX5-4677" fmla="*/ 623741 w 1151105"/>
                  <a:gd name="connsiteY5-4678" fmla="*/ 22739 h 658877"/>
                  <a:gd name="connsiteX6-4679" fmla="*/ 746009 w 1151105"/>
                  <a:gd name="connsiteY6-4680" fmla="*/ 13040 h 658877"/>
                  <a:gd name="connsiteX7-4681" fmla="*/ 740553 w 1151105"/>
                  <a:gd name="connsiteY7-4682" fmla="*/ 90030 h 658877"/>
                  <a:gd name="connsiteX8-4683" fmla="*/ 743334 w 1151105"/>
                  <a:gd name="connsiteY8-4684" fmla="*/ 142387 h 658877"/>
                  <a:gd name="connsiteX9-4685" fmla="*/ 804336 w 1151105"/>
                  <a:gd name="connsiteY9-4686" fmla="*/ 163728 h 658877"/>
                  <a:gd name="connsiteX10-4687" fmla="*/ 828529 w 1151105"/>
                  <a:gd name="connsiteY10-4688" fmla="*/ 197926 h 658877"/>
                  <a:gd name="connsiteX11-4689" fmla="*/ 870016 w 1151105"/>
                  <a:gd name="connsiteY11-4690" fmla="*/ 207366 h 658877"/>
                  <a:gd name="connsiteX12-4691" fmla="*/ 1096994 w 1151105"/>
                  <a:gd name="connsiteY12-4692" fmla="*/ 152162 h 658877"/>
                  <a:gd name="connsiteX13-4693" fmla="*/ 883894 w 1151105"/>
                  <a:gd name="connsiteY13-4694" fmla="*/ 272331 h 658877"/>
                  <a:gd name="connsiteX14-4695" fmla="*/ 1039953 w 1151105"/>
                  <a:gd name="connsiteY14-4696" fmla="*/ 317775 h 658877"/>
                  <a:gd name="connsiteX15-4697" fmla="*/ 1151105 w 1151105"/>
                  <a:gd name="connsiteY15-4698" fmla="*/ 173350 h 658877"/>
                  <a:gd name="connsiteX16-4699" fmla="*/ 1012158 w 1151105"/>
                  <a:gd name="connsiteY16-4700" fmla="*/ 395721 h 658877"/>
                  <a:gd name="connsiteX17-4701" fmla="*/ 310443 w 1151105"/>
                  <a:gd name="connsiteY17-4702" fmla="*/ 578262 h 658877"/>
                  <a:gd name="connsiteX18-4703" fmla="*/ 597728 w 1151105"/>
                  <a:gd name="connsiteY18-4704" fmla="*/ 229606 h 658877"/>
                  <a:gd name="connsiteX19-4705" fmla="*/ 484720 w 1151105"/>
                  <a:gd name="connsiteY19-4706" fmla="*/ 330348 h 658877"/>
                  <a:gd name="connsiteX20-4707" fmla="*/ 393293 w 1151105"/>
                  <a:gd name="connsiteY20-4708" fmla="*/ 473671 h 658877"/>
                  <a:gd name="connsiteX21-4709" fmla="*/ 311323 w 1151105"/>
                  <a:gd name="connsiteY21-4710" fmla="*/ 571959 h 658877"/>
                  <a:gd name="connsiteX22-4711" fmla="*/ 266423 w 1151105"/>
                  <a:gd name="connsiteY22-4712" fmla="*/ 590344 h 658877"/>
                  <a:gd name="connsiteX23-4713" fmla="*/ 0 w 1151105"/>
                  <a:gd name="connsiteY23-4714" fmla="*/ 658877 h 658877"/>
                  <a:gd name="connsiteX0-4715" fmla="*/ 0 w 1151105"/>
                  <a:gd name="connsiteY0-4716" fmla="*/ 658877 h 658877"/>
                  <a:gd name="connsiteX1-4717" fmla="*/ 219487 w 1151105"/>
                  <a:gd name="connsiteY1-4718" fmla="*/ 297188 h 658877"/>
                  <a:gd name="connsiteX2-4719" fmla="*/ 293487 w 1151105"/>
                  <a:gd name="connsiteY2-4720" fmla="*/ 185989 h 658877"/>
                  <a:gd name="connsiteX3-4721" fmla="*/ 564813 w 1151105"/>
                  <a:gd name="connsiteY3-4722" fmla="*/ 61963 h 658877"/>
                  <a:gd name="connsiteX4-4723" fmla="*/ 474141 w 1151105"/>
                  <a:gd name="connsiteY4-4724" fmla="*/ 229555 h 658877"/>
                  <a:gd name="connsiteX5-4725" fmla="*/ 623741 w 1151105"/>
                  <a:gd name="connsiteY5-4726" fmla="*/ 22739 h 658877"/>
                  <a:gd name="connsiteX6-4727" fmla="*/ 746009 w 1151105"/>
                  <a:gd name="connsiteY6-4728" fmla="*/ 13040 h 658877"/>
                  <a:gd name="connsiteX7-4729" fmla="*/ 740553 w 1151105"/>
                  <a:gd name="connsiteY7-4730" fmla="*/ 90030 h 658877"/>
                  <a:gd name="connsiteX8-4731" fmla="*/ 743334 w 1151105"/>
                  <a:gd name="connsiteY8-4732" fmla="*/ 142387 h 658877"/>
                  <a:gd name="connsiteX9-4733" fmla="*/ 804336 w 1151105"/>
                  <a:gd name="connsiteY9-4734" fmla="*/ 163728 h 658877"/>
                  <a:gd name="connsiteX10-4735" fmla="*/ 828529 w 1151105"/>
                  <a:gd name="connsiteY10-4736" fmla="*/ 197926 h 658877"/>
                  <a:gd name="connsiteX11-4737" fmla="*/ 870016 w 1151105"/>
                  <a:gd name="connsiteY11-4738" fmla="*/ 207366 h 658877"/>
                  <a:gd name="connsiteX12-4739" fmla="*/ 1028007 w 1151105"/>
                  <a:gd name="connsiteY12-4740" fmla="*/ 240822 h 658877"/>
                  <a:gd name="connsiteX13-4741" fmla="*/ 883894 w 1151105"/>
                  <a:gd name="connsiteY13-4742" fmla="*/ 272331 h 658877"/>
                  <a:gd name="connsiteX14-4743" fmla="*/ 1039953 w 1151105"/>
                  <a:gd name="connsiteY14-4744" fmla="*/ 317775 h 658877"/>
                  <a:gd name="connsiteX15-4745" fmla="*/ 1151105 w 1151105"/>
                  <a:gd name="connsiteY15-4746" fmla="*/ 173350 h 658877"/>
                  <a:gd name="connsiteX16-4747" fmla="*/ 1012158 w 1151105"/>
                  <a:gd name="connsiteY16-4748" fmla="*/ 395721 h 658877"/>
                  <a:gd name="connsiteX17-4749" fmla="*/ 310443 w 1151105"/>
                  <a:gd name="connsiteY17-4750" fmla="*/ 578262 h 658877"/>
                  <a:gd name="connsiteX18-4751" fmla="*/ 597728 w 1151105"/>
                  <a:gd name="connsiteY18-4752" fmla="*/ 229606 h 658877"/>
                  <a:gd name="connsiteX19-4753" fmla="*/ 484720 w 1151105"/>
                  <a:gd name="connsiteY19-4754" fmla="*/ 330348 h 658877"/>
                  <a:gd name="connsiteX20-4755" fmla="*/ 393293 w 1151105"/>
                  <a:gd name="connsiteY20-4756" fmla="*/ 473671 h 658877"/>
                  <a:gd name="connsiteX21-4757" fmla="*/ 311323 w 1151105"/>
                  <a:gd name="connsiteY21-4758" fmla="*/ 571959 h 658877"/>
                  <a:gd name="connsiteX22-4759" fmla="*/ 266423 w 1151105"/>
                  <a:gd name="connsiteY22-4760" fmla="*/ 590344 h 658877"/>
                  <a:gd name="connsiteX23-4761" fmla="*/ 0 w 1151105"/>
                  <a:gd name="connsiteY23-4762" fmla="*/ 658877 h 658877"/>
                  <a:gd name="connsiteX0-4763" fmla="*/ 0 w 1151105"/>
                  <a:gd name="connsiteY0-4764" fmla="*/ 658877 h 658877"/>
                  <a:gd name="connsiteX1-4765" fmla="*/ 219487 w 1151105"/>
                  <a:gd name="connsiteY1-4766" fmla="*/ 297188 h 658877"/>
                  <a:gd name="connsiteX2-4767" fmla="*/ 293487 w 1151105"/>
                  <a:gd name="connsiteY2-4768" fmla="*/ 185989 h 658877"/>
                  <a:gd name="connsiteX3-4769" fmla="*/ 564813 w 1151105"/>
                  <a:gd name="connsiteY3-4770" fmla="*/ 61963 h 658877"/>
                  <a:gd name="connsiteX4-4771" fmla="*/ 474141 w 1151105"/>
                  <a:gd name="connsiteY4-4772" fmla="*/ 229555 h 658877"/>
                  <a:gd name="connsiteX5-4773" fmla="*/ 623741 w 1151105"/>
                  <a:gd name="connsiteY5-4774" fmla="*/ 22739 h 658877"/>
                  <a:gd name="connsiteX6-4775" fmla="*/ 746009 w 1151105"/>
                  <a:gd name="connsiteY6-4776" fmla="*/ 13040 h 658877"/>
                  <a:gd name="connsiteX7-4777" fmla="*/ 740553 w 1151105"/>
                  <a:gd name="connsiteY7-4778" fmla="*/ 90030 h 658877"/>
                  <a:gd name="connsiteX8-4779" fmla="*/ 743334 w 1151105"/>
                  <a:gd name="connsiteY8-4780" fmla="*/ 142387 h 658877"/>
                  <a:gd name="connsiteX9-4781" fmla="*/ 804336 w 1151105"/>
                  <a:gd name="connsiteY9-4782" fmla="*/ 163728 h 658877"/>
                  <a:gd name="connsiteX10-4783" fmla="*/ 828529 w 1151105"/>
                  <a:gd name="connsiteY10-4784" fmla="*/ 197926 h 658877"/>
                  <a:gd name="connsiteX11-4785" fmla="*/ 870016 w 1151105"/>
                  <a:gd name="connsiteY11-4786" fmla="*/ 207366 h 658877"/>
                  <a:gd name="connsiteX12-4787" fmla="*/ 1033437 w 1151105"/>
                  <a:gd name="connsiteY12-4788" fmla="*/ 162026 h 658877"/>
                  <a:gd name="connsiteX13-4789" fmla="*/ 883894 w 1151105"/>
                  <a:gd name="connsiteY13-4790" fmla="*/ 272331 h 658877"/>
                  <a:gd name="connsiteX14-4791" fmla="*/ 1039953 w 1151105"/>
                  <a:gd name="connsiteY14-4792" fmla="*/ 317775 h 658877"/>
                  <a:gd name="connsiteX15-4793" fmla="*/ 1151105 w 1151105"/>
                  <a:gd name="connsiteY15-4794" fmla="*/ 173350 h 658877"/>
                  <a:gd name="connsiteX16-4795" fmla="*/ 1012158 w 1151105"/>
                  <a:gd name="connsiteY16-4796" fmla="*/ 395721 h 658877"/>
                  <a:gd name="connsiteX17-4797" fmla="*/ 310443 w 1151105"/>
                  <a:gd name="connsiteY17-4798" fmla="*/ 578262 h 658877"/>
                  <a:gd name="connsiteX18-4799" fmla="*/ 597728 w 1151105"/>
                  <a:gd name="connsiteY18-4800" fmla="*/ 229606 h 658877"/>
                  <a:gd name="connsiteX19-4801" fmla="*/ 484720 w 1151105"/>
                  <a:gd name="connsiteY19-4802" fmla="*/ 330348 h 658877"/>
                  <a:gd name="connsiteX20-4803" fmla="*/ 393293 w 1151105"/>
                  <a:gd name="connsiteY20-4804" fmla="*/ 473671 h 658877"/>
                  <a:gd name="connsiteX21-4805" fmla="*/ 311323 w 1151105"/>
                  <a:gd name="connsiteY21-4806" fmla="*/ 571959 h 658877"/>
                  <a:gd name="connsiteX22-4807" fmla="*/ 266423 w 1151105"/>
                  <a:gd name="connsiteY22-4808" fmla="*/ 590344 h 658877"/>
                  <a:gd name="connsiteX23-4809" fmla="*/ 0 w 1151105"/>
                  <a:gd name="connsiteY23-4810" fmla="*/ 658877 h 658877"/>
                  <a:gd name="connsiteX0-4811" fmla="*/ 0 w 1151105"/>
                  <a:gd name="connsiteY0-4812" fmla="*/ 658877 h 658877"/>
                  <a:gd name="connsiteX1-4813" fmla="*/ 219487 w 1151105"/>
                  <a:gd name="connsiteY1-4814" fmla="*/ 297188 h 658877"/>
                  <a:gd name="connsiteX2-4815" fmla="*/ 293487 w 1151105"/>
                  <a:gd name="connsiteY2-4816" fmla="*/ 185989 h 658877"/>
                  <a:gd name="connsiteX3-4817" fmla="*/ 564813 w 1151105"/>
                  <a:gd name="connsiteY3-4818" fmla="*/ 61963 h 658877"/>
                  <a:gd name="connsiteX4-4819" fmla="*/ 474141 w 1151105"/>
                  <a:gd name="connsiteY4-4820" fmla="*/ 229555 h 658877"/>
                  <a:gd name="connsiteX5-4821" fmla="*/ 623741 w 1151105"/>
                  <a:gd name="connsiteY5-4822" fmla="*/ 22739 h 658877"/>
                  <a:gd name="connsiteX6-4823" fmla="*/ 746009 w 1151105"/>
                  <a:gd name="connsiteY6-4824" fmla="*/ 13040 h 658877"/>
                  <a:gd name="connsiteX7-4825" fmla="*/ 740553 w 1151105"/>
                  <a:gd name="connsiteY7-4826" fmla="*/ 90030 h 658877"/>
                  <a:gd name="connsiteX8-4827" fmla="*/ 743334 w 1151105"/>
                  <a:gd name="connsiteY8-4828" fmla="*/ 142387 h 658877"/>
                  <a:gd name="connsiteX9-4829" fmla="*/ 804336 w 1151105"/>
                  <a:gd name="connsiteY9-4830" fmla="*/ 163728 h 658877"/>
                  <a:gd name="connsiteX10-4831" fmla="*/ 828529 w 1151105"/>
                  <a:gd name="connsiteY10-4832" fmla="*/ 197926 h 658877"/>
                  <a:gd name="connsiteX11-4833" fmla="*/ 870016 w 1151105"/>
                  <a:gd name="connsiteY11-4834" fmla="*/ 207366 h 658877"/>
                  <a:gd name="connsiteX12-4835" fmla="*/ 1033437 w 1151105"/>
                  <a:gd name="connsiteY12-4836" fmla="*/ 162026 h 658877"/>
                  <a:gd name="connsiteX13-4837" fmla="*/ 883894 w 1151105"/>
                  <a:gd name="connsiteY13-4838" fmla="*/ 272331 h 658877"/>
                  <a:gd name="connsiteX14-4839" fmla="*/ 1037495 w 1151105"/>
                  <a:gd name="connsiteY14-4840" fmla="*/ 160807 h 658877"/>
                  <a:gd name="connsiteX15-4841" fmla="*/ 1151105 w 1151105"/>
                  <a:gd name="connsiteY15-4842" fmla="*/ 173350 h 658877"/>
                  <a:gd name="connsiteX16-4843" fmla="*/ 1012158 w 1151105"/>
                  <a:gd name="connsiteY16-4844" fmla="*/ 395721 h 658877"/>
                  <a:gd name="connsiteX17-4845" fmla="*/ 310443 w 1151105"/>
                  <a:gd name="connsiteY17-4846" fmla="*/ 578262 h 658877"/>
                  <a:gd name="connsiteX18-4847" fmla="*/ 597728 w 1151105"/>
                  <a:gd name="connsiteY18-4848" fmla="*/ 229606 h 658877"/>
                  <a:gd name="connsiteX19-4849" fmla="*/ 484720 w 1151105"/>
                  <a:gd name="connsiteY19-4850" fmla="*/ 330348 h 658877"/>
                  <a:gd name="connsiteX20-4851" fmla="*/ 393293 w 1151105"/>
                  <a:gd name="connsiteY20-4852" fmla="*/ 473671 h 658877"/>
                  <a:gd name="connsiteX21-4853" fmla="*/ 311323 w 1151105"/>
                  <a:gd name="connsiteY21-4854" fmla="*/ 571959 h 658877"/>
                  <a:gd name="connsiteX22-4855" fmla="*/ 266423 w 1151105"/>
                  <a:gd name="connsiteY22-4856" fmla="*/ 590344 h 658877"/>
                  <a:gd name="connsiteX23-4857" fmla="*/ 0 w 1151105"/>
                  <a:gd name="connsiteY23-4858" fmla="*/ 658877 h 658877"/>
                  <a:gd name="connsiteX0-4859" fmla="*/ 0 w 1151105"/>
                  <a:gd name="connsiteY0-4860" fmla="*/ 658877 h 658877"/>
                  <a:gd name="connsiteX1-4861" fmla="*/ 219487 w 1151105"/>
                  <a:gd name="connsiteY1-4862" fmla="*/ 297188 h 658877"/>
                  <a:gd name="connsiteX2-4863" fmla="*/ 293487 w 1151105"/>
                  <a:gd name="connsiteY2-4864" fmla="*/ 185989 h 658877"/>
                  <a:gd name="connsiteX3-4865" fmla="*/ 564813 w 1151105"/>
                  <a:gd name="connsiteY3-4866" fmla="*/ 61963 h 658877"/>
                  <a:gd name="connsiteX4-4867" fmla="*/ 474141 w 1151105"/>
                  <a:gd name="connsiteY4-4868" fmla="*/ 229555 h 658877"/>
                  <a:gd name="connsiteX5-4869" fmla="*/ 623741 w 1151105"/>
                  <a:gd name="connsiteY5-4870" fmla="*/ 22739 h 658877"/>
                  <a:gd name="connsiteX6-4871" fmla="*/ 746009 w 1151105"/>
                  <a:gd name="connsiteY6-4872" fmla="*/ 13040 h 658877"/>
                  <a:gd name="connsiteX7-4873" fmla="*/ 740553 w 1151105"/>
                  <a:gd name="connsiteY7-4874" fmla="*/ 90030 h 658877"/>
                  <a:gd name="connsiteX8-4875" fmla="*/ 743334 w 1151105"/>
                  <a:gd name="connsiteY8-4876" fmla="*/ 142387 h 658877"/>
                  <a:gd name="connsiteX9-4877" fmla="*/ 804336 w 1151105"/>
                  <a:gd name="connsiteY9-4878" fmla="*/ 163728 h 658877"/>
                  <a:gd name="connsiteX10-4879" fmla="*/ 828529 w 1151105"/>
                  <a:gd name="connsiteY10-4880" fmla="*/ 197926 h 658877"/>
                  <a:gd name="connsiteX11-4881" fmla="*/ 870016 w 1151105"/>
                  <a:gd name="connsiteY11-4882" fmla="*/ 207366 h 658877"/>
                  <a:gd name="connsiteX12-4883" fmla="*/ 1033437 w 1151105"/>
                  <a:gd name="connsiteY12-4884" fmla="*/ 162026 h 658877"/>
                  <a:gd name="connsiteX13-4885" fmla="*/ 883894 w 1151105"/>
                  <a:gd name="connsiteY13-4886" fmla="*/ 272331 h 658877"/>
                  <a:gd name="connsiteX14-4887" fmla="*/ 1037495 w 1151105"/>
                  <a:gd name="connsiteY14-4888" fmla="*/ 160807 h 658877"/>
                  <a:gd name="connsiteX15-4889" fmla="*/ 1151105 w 1151105"/>
                  <a:gd name="connsiteY15-4890" fmla="*/ 173350 h 658877"/>
                  <a:gd name="connsiteX16-4891" fmla="*/ 1012158 w 1151105"/>
                  <a:gd name="connsiteY16-4892" fmla="*/ 395721 h 658877"/>
                  <a:gd name="connsiteX17-4893" fmla="*/ 310443 w 1151105"/>
                  <a:gd name="connsiteY17-4894" fmla="*/ 578262 h 658877"/>
                  <a:gd name="connsiteX18-4895" fmla="*/ 597728 w 1151105"/>
                  <a:gd name="connsiteY18-4896" fmla="*/ 229606 h 658877"/>
                  <a:gd name="connsiteX19-4897" fmla="*/ 484720 w 1151105"/>
                  <a:gd name="connsiteY19-4898" fmla="*/ 330348 h 658877"/>
                  <a:gd name="connsiteX20-4899" fmla="*/ 393293 w 1151105"/>
                  <a:gd name="connsiteY20-4900" fmla="*/ 473671 h 658877"/>
                  <a:gd name="connsiteX21-4901" fmla="*/ 311323 w 1151105"/>
                  <a:gd name="connsiteY21-4902" fmla="*/ 571959 h 658877"/>
                  <a:gd name="connsiteX22-4903" fmla="*/ 266423 w 1151105"/>
                  <a:gd name="connsiteY22-4904" fmla="*/ 590344 h 658877"/>
                  <a:gd name="connsiteX23-4905" fmla="*/ 0 w 1151105"/>
                  <a:gd name="connsiteY23-4906" fmla="*/ 658877 h 658877"/>
                  <a:gd name="connsiteX0-4907" fmla="*/ 0 w 1151105"/>
                  <a:gd name="connsiteY0-4908" fmla="*/ 658877 h 658877"/>
                  <a:gd name="connsiteX1-4909" fmla="*/ 219487 w 1151105"/>
                  <a:gd name="connsiteY1-4910" fmla="*/ 297188 h 658877"/>
                  <a:gd name="connsiteX2-4911" fmla="*/ 293487 w 1151105"/>
                  <a:gd name="connsiteY2-4912" fmla="*/ 185989 h 658877"/>
                  <a:gd name="connsiteX3-4913" fmla="*/ 564813 w 1151105"/>
                  <a:gd name="connsiteY3-4914" fmla="*/ 61963 h 658877"/>
                  <a:gd name="connsiteX4-4915" fmla="*/ 474141 w 1151105"/>
                  <a:gd name="connsiteY4-4916" fmla="*/ 229555 h 658877"/>
                  <a:gd name="connsiteX5-4917" fmla="*/ 623741 w 1151105"/>
                  <a:gd name="connsiteY5-4918" fmla="*/ 22739 h 658877"/>
                  <a:gd name="connsiteX6-4919" fmla="*/ 746009 w 1151105"/>
                  <a:gd name="connsiteY6-4920" fmla="*/ 13040 h 658877"/>
                  <a:gd name="connsiteX7-4921" fmla="*/ 744955 w 1151105"/>
                  <a:gd name="connsiteY7-4922" fmla="*/ 88822 h 658877"/>
                  <a:gd name="connsiteX8-4923" fmla="*/ 743334 w 1151105"/>
                  <a:gd name="connsiteY8-4924" fmla="*/ 142387 h 658877"/>
                  <a:gd name="connsiteX9-4925" fmla="*/ 804336 w 1151105"/>
                  <a:gd name="connsiteY9-4926" fmla="*/ 163728 h 658877"/>
                  <a:gd name="connsiteX10-4927" fmla="*/ 828529 w 1151105"/>
                  <a:gd name="connsiteY10-4928" fmla="*/ 197926 h 658877"/>
                  <a:gd name="connsiteX11-4929" fmla="*/ 870016 w 1151105"/>
                  <a:gd name="connsiteY11-4930" fmla="*/ 207366 h 658877"/>
                  <a:gd name="connsiteX12-4931" fmla="*/ 1033437 w 1151105"/>
                  <a:gd name="connsiteY12-4932" fmla="*/ 162026 h 658877"/>
                  <a:gd name="connsiteX13-4933" fmla="*/ 883894 w 1151105"/>
                  <a:gd name="connsiteY13-4934" fmla="*/ 272331 h 658877"/>
                  <a:gd name="connsiteX14-4935" fmla="*/ 1037495 w 1151105"/>
                  <a:gd name="connsiteY14-4936" fmla="*/ 160807 h 658877"/>
                  <a:gd name="connsiteX15-4937" fmla="*/ 1151105 w 1151105"/>
                  <a:gd name="connsiteY15-4938" fmla="*/ 173350 h 658877"/>
                  <a:gd name="connsiteX16-4939" fmla="*/ 1012158 w 1151105"/>
                  <a:gd name="connsiteY16-4940" fmla="*/ 395721 h 658877"/>
                  <a:gd name="connsiteX17-4941" fmla="*/ 310443 w 1151105"/>
                  <a:gd name="connsiteY17-4942" fmla="*/ 578262 h 658877"/>
                  <a:gd name="connsiteX18-4943" fmla="*/ 597728 w 1151105"/>
                  <a:gd name="connsiteY18-4944" fmla="*/ 229606 h 658877"/>
                  <a:gd name="connsiteX19-4945" fmla="*/ 484720 w 1151105"/>
                  <a:gd name="connsiteY19-4946" fmla="*/ 330348 h 658877"/>
                  <a:gd name="connsiteX20-4947" fmla="*/ 393293 w 1151105"/>
                  <a:gd name="connsiteY20-4948" fmla="*/ 473671 h 658877"/>
                  <a:gd name="connsiteX21-4949" fmla="*/ 311323 w 1151105"/>
                  <a:gd name="connsiteY21-4950" fmla="*/ 571959 h 658877"/>
                  <a:gd name="connsiteX22-4951" fmla="*/ 266423 w 1151105"/>
                  <a:gd name="connsiteY22-4952" fmla="*/ 590344 h 658877"/>
                  <a:gd name="connsiteX23-4953" fmla="*/ 0 w 1151105"/>
                  <a:gd name="connsiteY23-4954" fmla="*/ 658877 h 658877"/>
                  <a:gd name="connsiteX0-4955" fmla="*/ 0 w 1151105"/>
                  <a:gd name="connsiteY0-4956" fmla="*/ 658877 h 658877"/>
                  <a:gd name="connsiteX1-4957" fmla="*/ 219487 w 1151105"/>
                  <a:gd name="connsiteY1-4958" fmla="*/ 297188 h 658877"/>
                  <a:gd name="connsiteX2-4959" fmla="*/ 293487 w 1151105"/>
                  <a:gd name="connsiteY2-4960" fmla="*/ 185989 h 658877"/>
                  <a:gd name="connsiteX3-4961" fmla="*/ 564813 w 1151105"/>
                  <a:gd name="connsiteY3-4962" fmla="*/ 61963 h 658877"/>
                  <a:gd name="connsiteX4-4963" fmla="*/ 474141 w 1151105"/>
                  <a:gd name="connsiteY4-4964" fmla="*/ 229555 h 658877"/>
                  <a:gd name="connsiteX5-4965" fmla="*/ 623741 w 1151105"/>
                  <a:gd name="connsiteY5-4966" fmla="*/ 22739 h 658877"/>
                  <a:gd name="connsiteX6-4967" fmla="*/ 746009 w 1151105"/>
                  <a:gd name="connsiteY6-4968" fmla="*/ 13040 h 658877"/>
                  <a:gd name="connsiteX7-4969" fmla="*/ 744955 w 1151105"/>
                  <a:gd name="connsiteY7-4970" fmla="*/ 88822 h 658877"/>
                  <a:gd name="connsiteX8-4971" fmla="*/ 752581 w 1151105"/>
                  <a:gd name="connsiteY8-4972" fmla="*/ 151974 h 658877"/>
                  <a:gd name="connsiteX9-4973" fmla="*/ 804336 w 1151105"/>
                  <a:gd name="connsiteY9-4974" fmla="*/ 163728 h 658877"/>
                  <a:gd name="connsiteX10-4975" fmla="*/ 828529 w 1151105"/>
                  <a:gd name="connsiteY10-4976" fmla="*/ 197926 h 658877"/>
                  <a:gd name="connsiteX11-4977" fmla="*/ 870016 w 1151105"/>
                  <a:gd name="connsiteY11-4978" fmla="*/ 207366 h 658877"/>
                  <a:gd name="connsiteX12-4979" fmla="*/ 1033437 w 1151105"/>
                  <a:gd name="connsiteY12-4980" fmla="*/ 162026 h 658877"/>
                  <a:gd name="connsiteX13-4981" fmla="*/ 883894 w 1151105"/>
                  <a:gd name="connsiteY13-4982" fmla="*/ 272331 h 658877"/>
                  <a:gd name="connsiteX14-4983" fmla="*/ 1037495 w 1151105"/>
                  <a:gd name="connsiteY14-4984" fmla="*/ 160807 h 658877"/>
                  <a:gd name="connsiteX15-4985" fmla="*/ 1151105 w 1151105"/>
                  <a:gd name="connsiteY15-4986" fmla="*/ 173350 h 658877"/>
                  <a:gd name="connsiteX16-4987" fmla="*/ 1012158 w 1151105"/>
                  <a:gd name="connsiteY16-4988" fmla="*/ 395721 h 658877"/>
                  <a:gd name="connsiteX17-4989" fmla="*/ 310443 w 1151105"/>
                  <a:gd name="connsiteY17-4990" fmla="*/ 578262 h 658877"/>
                  <a:gd name="connsiteX18-4991" fmla="*/ 597728 w 1151105"/>
                  <a:gd name="connsiteY18-4992" fmla="*/ 229606 h 658877"/>
                  <a:gd name="connsiteX19-4993" fmla="*/ 484720 w 1151105"/>
                  <a:gd name="connsiteY19-4994" fmla="*/ 330348 h 658877"/>
                  <a:gd name="connsiteX20-4995" fmla="*/ 393293 w 1151105"/>
                  <a:gd name="connsiteY20-4996" fmla="*/ 473671 h 658877"/>
                  <a:gd name="connsiteX21-4997" fmla="*/ 311323 w 1151105"/>
                  <a:gd name="connsiteY21-4998" fmla="*/ 571959 h 658877"/>
                  <a:gd name="connsiteX22-4999" fmla="*/ 266423 w 1151105"/>
                  <a:gd name="connsiteY22-5000" fmla="*/ 590344 h 658877"/>
                  <a:gd name="connsiteX23-5001" fmla="*/ 0 w 1151105"/>
                  <a:gd name="connsiteY23-5002" fmla="*/ 658877 h 658877"/>
                  <a:gd name="connsiteX0-5003" fmla="*/ 0 w 1151105"/>
                  <a:gd name="connsiteY0-5004" fmla="*/ 658877 h 658877"/>
                  <a:gd name="connsiteX1-5005" fmla="*/ 219487 w 1151105"/>
                  <a:gd name="connsiteY1-5006" fmla="*/ 297188 h 658877"/>
                  <a:gd name="connsiteX2-5007" fmla="*/ 293487 w 1151105"/>
                  <a:gd name="connsiteY2-5008" fmla="*/ 185989 h 658877"/>
                  <a:gd name="connsiteX3-5009" fmla="*/ 564813 w 1151105"/>
                  <a:gd name="connsiteY3-5010" fmla="*/ 61963 h 658877"/>
                  <a:gd name="connsiteX4-5011" fmla="*/ 474141 w 1151105"/>
                  <a:gd name="connsiteY4-5012" fmla="*/ 229555 h 658877"/>
                  <a:gd name="connsiteX5-5013" fmla="*/ 623741 w 1151105"/>
                  <a:gd name="connsiteY5-5014" fmla="*/ 22739 h 658877"/>
                  <a:gd name="connsiteX6-5015" fmla="*/ 746009 w 1151105"/>
                  <a:gd name="connsiteY6-5016" fmla="*/ 13040 h 658877"/>
                  <a:gd name="connsiteX7-5017" fmla="*/ 747156 w 1151105"/>
                  <a:gd name="connsiteY7-5018" fmla="*/ 88218 h 658877"/>
                  <a:gd name="connsiteX8-5019" fmla="*/ 752581 w 1151105"/>
                  <a:gd name="connsiteY8-5020" fmla="*/ 151974 h 658877"/>
                  <a:gd name="connsiteX9-5021" fmla="*/ 804336 w 1151105"/>
                  <a:gd name="connsiteY9-5022" fmla="*/ 163728 h 658877"/>
                  <a:gd name="connsiteX10-5023" fmla="*/ 828529 w 1151105"/>
                  <a:gd name="connsiteY10-5024" fmla="*/ 197926 h 658877"/>
                  <a:gd name="connsiteX11-5025" fmla="*/ 870016 w 1151105"/>
                  <a:gd name="connsiteY11-5026" fmla="*/ 207366 h 658877"/>
                  <a:gd name="connsiteX12-5027" fmla="*/ 1033437 w 1151105"/>
                  <a:gd name="connsiteY12-5028" fmla="*/ 162026 h 658877"/>
                  <a:gd name="connsiteX13-5029" fmla="*/ 883894 w 1151105"/>
                  <a:gd name="connsiteY13-5030" fmla="*/ 272331 h 658877"/>
                  <a:gd name="connsiteX14-5031" fmla="*/ 1037495 w 1151105"/>
                  <a:gd name="connsiteY14-5032" fmla="*/ 160807 h 658877"/>
                  <a:gd name="connsiteX15-5033" fmla="*/ 1151105 w 1151105"/>
                  <a:gd name="connsiteY15-5034" fmla="*/ 173350 h 658877"/>
                  <a:gd name="connsiteX16-5035" fmla="*/ 1012158 w 1151105"/>
                  <a:gd name="connsiteY16-5036" fmla="*/ 395721 h 658877"/>
                  <a:gd name="connsiteX17-5037" fmla="*/ 310443 w 1151105"/>
                  <a:gd name="connsiteY17-5038" fmla="*/ 578262 h 658877"/>
                  <a:gd name="connsiteX18-5039" fmla="*/ 597728 w 1151105"/>
                  <a:gd name="connsiteY18-5040" fmla="*/ 229606 h 658877"/>
                  <a:gd name="connsiteX19-5041" fmla="*/ 484720 w 1151105"/>
                  <a:gd name="connsiteY19-5042" fmla="*/ 330348 h 658877"/>
                  <a:gd name="connsiteX20-5043" fmla="*/ 393293 w 1151105"/>
                  <a:gd name="connsiteY20-5044" fmla="*/ 473671 h 658877"/>
                  <a:gd name="connsiteX21-5045" fmla="*/ 311323 w 1151105"/>
                  <a:gd name="connsiteY21-5046" fmla="*/ 571959 h 658877"/>
                  <a:gd name="connsiteX22-5047" fmla="*/ 266423 w 1151105"/>
                  <a:gd name="connsiteY22-5048" fmla="*/ 590344 h 658877"/>
                  <a:gd name="connsiteX23-5049" fmla="*/ 0 w 1151105"/>
                  <a:gd name="connsiteY23-5050" fmla="*/ 658877 h 658877"/>
                  <a:gd name="connsiteX0-5051" fmla="*/ 0 w 1161452"/>
                  <a:gd name="connsiteY0-5052" fmla="*/ 658877 h 658877"/>
                  <a:gd name="connsiteX1-5053" fmla="*/ 219487 w 1161452"/>
                  <a:gd name="connsiteY1-5054" fmla="*/ 297188 h 658877"/>
                  <a:gd name="connsiteX2-5055" fmla="*/ 293487 w 1161452"/>
                  <a:gd name="connsiteY2-5056" fmla="*/ 185989 h 658877"/>
                  <a:gd name="connsiteX3-5057" fmla="*/ 564813 w 1161452"/>
                  <a:gd name="connsiteY3-5058" fmla="*/ 61963 h 658877"/>
                  <a:gd name="connsiteX4-5059" fmla="*/ 474141 w 1161452"/>
                  <a:gd name="connsiteY4-5060" fmla="*/ 229555 h 658877"/>
                  <a:gd name="connsiteX5-5061" fmla="*/ 623741 w 1161452"/>
                  <a:gd name="connsiteY5-5062" fmla="*/ 22739 h 658877"/>
                  <a:gd name="connsiteX6-5063" fmla="*/ 746009 w 1161452"/>
                  <a:gd name="connsiteY6-5064" fmla="*/ 13040 h 658877"/>
                  <a:gd name="connsiteX7-5065" fmla="*/ 747156 w 1161452"/>
                  <a:gd name="connsiteY7-5066" fmla="*/ 88218 h 658877"/>
                  <a:gd name="connsiteX8-5067" fmla="*/ 752581 w 1161452"/>
                  <a:gd name="connsiteY8-5068" fmla="*/ 151974 h 658877"/>
                  <a:gd name="connsiteX9-5069" fmla="*/ 804336 w 1161452"/>
                  <a:gd name="connsiteY9-5070" fmla="*/ 163728 h 658877"/>
                  <a:gd name="connsiteX10-5071" fmla="*/ 828529 w 1161452"/>
                  <a:gd name="connsiteY10-5072" fmla="*/ 197926 h 658877"/>
                  <a:gd name="connsiteX11-5073" fmla="*/ 870016 w 1161452"/>
                  <a:gd name="connsiteY11-5074" fmla="*/ 207366 h 658877"/>
                  <a:gd name="connsiteX12-5075" fmla="*/ 1033437 w 1161452"/>
                  <a:gd name="connsiteY12-5076" fmla="*/ 162026 h 658877"/>
                  <a:gd name="connsiteX13-5077" fmla="*/ 883894 w 1161452"/>
                  <a:gd name="connsiteY13-5078" fmla="*/ 272331 h 658877"/>
                  <a:gd name="connsiteX14-5079" fmla="*/ 1037495 w 1161452"/>
                  <a:gd name="connsiteY14-5080" fmla="*/ 160807 h 658877"/>
                  <a:gd name="connsiteX15-5081" fmla="*/ 1161452 w 1161452"/>
                  <a:gd name="connsiteY15-5082" fmla="*/ 182636 h 658877"/>
                  <a:gd name="connsiteX16-5083" fmla="*/ 1012158 w 1161452"/>
                  <a:gd name="connsiteY16-5084" fmla="*/ 395721 h 658877"/>
                  <a:gd name="connsiteX17-5085" fmla="*/ 310443 w 1161452"/>
                  <a:gd name="connsiteY17-5086" fmla="*/ 578262 h 658877"/>
                  <a:gd name="connsiteX18-5087" fmla="*/ 597728 w 1161452"/>
                  <a:gd name="connsiteY18-5088" fmla="*/ 229606 h 658877"/>
                  <a:gd name="connsiteX19-5089" fmla="*/ 484720 w 1161452"/>
                  <a:gd name="connsiteY19-5090" fmla="*/ 330348 h 658877"/>
                  <a:gd name="connsiteX20-5091" fmla="*/ 393293 w 1161452"/>
                  <a:gd name="connsiteY20-5092" fmla="*/ 473671 h 658877"/>
                  <a:gd name="connsiteX21-5093" fmla="*/ 311323 w 1161452"/>
                  <a:gd name="connsiteY21-5094" fmla="*/ 571959 h 658877"/>
                  <a:gd name="connsiteX22-5095" fmla="*/ 266423 w 1161452"/>
                  <a:gd name="connsiteY22-5096" fmla="*/ 590344 h 658877"/>
                  <a:gd name="connsiteX23-5097" fmla="*/ 0 w 1161452"/>
                  <a:gd name="connsiteY23-5098" fmla="*/ 658877 h 658877"/>
                  <a:gd name="connsiteX0-5099" fmla="*/ 0 w 1161452"/>
                  <a:gd name="connsiteY0-5100" fmla="*/ 658877 h 658877"/>
                  <a:gd name="connsiteX1-5101" fmla="*/ 219487 w 1161452"/>
                  <a:gd name="connsiteY1-5102" fmla="*/ 297188 h 658877"/>
                  <a:gd name="connsiteX2-5103" fmla="*/ 293487 w 1161452"/>
                  <a:gd name="connsiteY2-5104" fmla="*/ 185989 h 658877"/>
                  <a:gd name="connsiteX3-5105" fmla="*/ 564813 w 1161452"/>
                  <a:gd name="connsiteY3-5106" fmla="*/ 61963 h 658877"/>
                  <a:gd name="connsiteX4-5107" fmla="*/ 474141 w 1161452"/>
                  <a:gd name="connsiteY4-5108" fmla="*/ 229555 h 658877"/>
                  <a:gd name="connsiteX5-5109" fmla="*/ 623741 w 1161452"/>
                  <a:gd name="connsiteY5-5110" fmla="*/ 22739 h 658877"/>
                  <a:gd name="connsiteX6-5111" fmla="*/ 746009 w 1161452"/>
                  <a:gd name="connsiteY6-5112" fmla="*/ 13040 h 658877"/>
                  <a:gd name="connsiteX7-5113" fmla="*/ 747156 w 1161452"/>
                  <a:gd name="connsiteY7-5114" fmla="*/ 88218 h 658877"/>
                  <a:gd name="connsiteX8-5115" fmla="*/ 752581 w 1161452"/>
                  <a:gd name="connsiteY8-5116" fmla="*/ 151974 h 658877"/>
                  <a:gd name="connsiteX9-5117" fmla="*/ 804336 w 1161452"/>
                  <a:gd name="connsiteY9-5118" fmla="*/ 163728 h 658877"/>
                  <a:gd name="connsiteX10-5119" fmla="*/ 828529 w 1161452"/>
                  <a:gd name="connsiteY10-5120" fmla="*/ 197926 h 658877"/>
                  <a:gd name="connsiteX11-5121" fmla="*/ 870016 w 1161452"/>
                  <a:gd name="connsiteY11-5122" fmla="*/ 207366 h 658877"/>
                  <a:gd name="connsiteX12-5123" fmla="*/ 1033437 w 1161452"/>
                  <a:gd name="connsiteY12-5124" fmla="*/ 162026 h 658877"/>
                  <a:gd name="connsiteX13-5125" fmla="*/ 883894 w 1161452"/>
                  <a:gd name="connsiteY13-5126" fmla="*/ 272331 h 658877"/>
                  <a:gd name="connsiteX14-5127" fmla="*/ 1037495 w 1161452"/>
                  <a:gd name="connsiteY14-5128" fmla="*/ 160807 h 658877"/>
                  <a:gd name="connsiteX15-5129" fmla="*/ 1161452 w 1161452"/>
                  <a:gd name="connsiteY15-5130" fmla="*/ 182636 h 658877"/>
                  <a:gd name="connsiteX16-5131" fmla="*/ 1012158 w 1161452"/>
                  <a:gd name="connsiteY16-5132" fmla="*/ 395721 h 658877"/>
                  <a:gd name="connsiteX17-5133" fmla="*/ 310443 w 1161452"/>
                  <a:gd name="connsiteY17-5134" fmla="*/ 578262 h 658877"/>
                  <a:gd name="connsiteX18-5135" fmla="*/ 597728 w 1161452"/>
                  <a:gd name="connsiteY18-5136" fmla="*/ 229606 h 658877"/>
                  <a:gd name="connsiteX19-5137" fmla="*/ 484720 w 1161452"/>
                  <a:gd name="connsiteY19-5138" fmla="*/ 330348 h 658877"/>
                  <a:gd name="connsiteX20-5139" fmla="*/ 393293 w 1161452"/>
                  <a:gd name="connsiteY20-5140" fmla="*/ 473671 h 658877"/>
                  <a:gd name="connsiteX21-5141" fmla="*/ 311323 w 1161452"/>
                  <a:gd name="connsiteY21-5142" fmla="*/ 571959 h 658877"/>
                  <a:gd name="connsiteX22-5143" fmla="*/ 266423 w 1161452"/>
                  <a:gd name="connsiteY22-5144" fmla="*/ 590344 h 658877"/>
                  <a:gd name="connsiteX23-5145" fmla="*/ 0 w 1161452"/>
                  <a:gd name="connsiteY23-5146" fmla="*/ 658877 h 658877"/>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775" y="connsiteY9-776"/>
                  </a:cxn>
                  <a:cxn ang="0">
                    <a:pos x="connsiteX10-1057" y="connsiteY10-1058"/>
                  </a:cxn>
                  <a:cxn ang="0">
                    <a:pos x="connsiteX11-1191" y="connsiteY11-1192"/>
                  </a:cxn>
                  <a:cxn ang="0">
                    <a:pos x="connsiteX12-1241" y="connsiteY12-1242"/>
                  </a:cxn>
                  <a:cxn ang="0">
                    <a:pos x="connsiteX13-1477" y="connsiteY13-1478"/>
                  </a:cxn>
                  <a:cxn ang="0">
                    <a:pos x="connsiteX14-1535" y="connsiteY14-1536"/>
                  </a:cxn>
                  <a:cxn ang="0">
                    <a:pos x="connsiteX15-1597" y="connsiteY15-1598"/>
                  </a:cxn>
                  <a:cxn ang="0">
                    <a:pos x="connsiteX16-1663" y="connsiteY16-1664"/>
                  </a:cxn>
                  <a:cxn ang="0">
                    <a:pos x="connsiteX17-1733" y="connsiteY17-1734"/>
                  </a:cxn>
                  <a:cxn ang="0">
                    <a:pos x="connsiteX18-1951" y="connsiteY18-1952"/>
                  </a:cxn>
                  <a:cxn ang="0">
                    <a:pos x="connsiteX19-1991" y="connsiteY19-1992"/>
                  </a:cxn>
                  <a:cxn ang="0">
                    <a:pos x="connsiteX20-2313" y="connsiteY20-2314"/>
                  </a:cxn>
                  <a:cxn ang="0">
                    <a:pos x="connsiteX21-4163" y="connsiteY21-4164"/>
                  </a:cxn>
                  <a:cxn ang="0">
                    <a:pos x="connsiteX22-4473" y="connsiteY22-4474"/>
                  </a:cxn>
                  <a:cxn ang="0">
                    <a:pos x="connsiteX23-4521" y="connsiteY23-4522"/>
                  </a:cxn>
                </a:cxnLst>
                <a:rect l="l" t="t" r="r" b="b"/>
                <a:pathLst>
                  <a:path w="1161452" h="658877">
                    <a:moveTo>
                      <a:pt x="0" y="658877"/>
                    </a:moveTo>
                    <a:cubicBezTo>
                      <a:pt x="109410" y="466218"/>
                      <a:pt x="146325" y="417751"/>
                      <a:pt x="219487" y="297188"/>
                    </a:cubicBezTo>
                    <a:lnTo>
                      <a:pt x="293487" y="185989"/>
                    </a:lnTo>
                    <a:cubicBezTo>
                      <a:pt x="428053" y="106374"/>
                      <a:pt x="473283" y="102818"/>
                      <a:pt x="564813" y="61963"/>
                    </a:cubicBezTo>
                    <a:cubicBezTo>
                      <a:pt x="527643" y="117039"/>
                      <a:pt x="504365" y="173691"/>
                      <a:pt x="474141" y="229555"/>
                    </a:cubicBezTo>
                    <a:cubicBezTo>
                      <a:pt x="532450" y="150885"/>
                      <a:pt x="578430" y="58825"/>
                      <a:pt x="623741" y="22739"/>
                    </a:cubicBezTo>
                    <a:cubicBezTo>
                      <a:pt x="669052" y="-13347"/>
                      <a:pt x="725872" y="1559"/>
                      <a:pt x="746009" y="13040"/>
                    </a:cubicBezTo>
                    <a:cubicBezTo>
                      <a:pt x="745528" y="39234"/>
                      <a:pt x="747637" y="62024"/>
                      <a:pt x="747156" y="88218"/>
                    </a:cubicBezTo>
                    <a:cubicBezTo>
                      <a:pt x="746616" y="106073"/>
                      <a:pt x="753121" y="134119"/>
                      <a:pt x="752581" y="151974"/>
                    </a:cubicBezTo>
                    <a:lnTo>
                      <a:pt x="804336" y="163728"/>
                    </a:lnTo>
                    <a:cubicBezTo>
                      <a:pt x="818583" y="169828"/>
                      <a:pt x="817582" y="190653"/>
                      <a:pt x="828529" y="197926"/>
                    </a:cubicBezTo>
                    <a:cubicBezTo>
                      <a:pt x="839476" y="205199"/>
                      <a:pt x="838873" y="210362"/>
                      <a:pt x="870016" y="207366"/>
                    </a:cubicBezTo>
                    <a:cubicBezTo>
                      <a:pt x="959489" y="199399"/>
                      <a:pt x="1031124" y="151199"/>
                      <a:pt x="1033437" y="162026"/>
                    </a:cubicBezTo>
                    <a:cubicBezTo>
                      <a:pt x="1035750" y="172853"/>
                      <a:pt x="871078" y="273255"/>
                      <a:pt x="883894" y="272331"/>
                    </a:cubicBezTo>
                    <a:lnTo>
                      <a:pt x="1037495" y="160807"/>
                    </a:lnTo>
                    <a:cubicBezTo>
                      <a:pt x="1078814" y="168083"/>
                      <a:pt x="1096025" y="154692"/>
                      <a:pt x="1161452" y="182636"/>
                    </a:cubicBezTo>
                    <a:lnTo>
                      <a:pt x="1012158" y="395721"/>
                    </a:lnTo>
                    <a:lnTo>
                      <a:pt x="310443" y="578262"/>
                    </a:lnTo>
                    <a:lnTo>
                      <a:pt x="597728" y="229606"/>
                    </a:lnTo>
                    <a:cubicBezTo>
                      <a:pt x="609941" y="214128"/>
                      <a:pt x="532803" y="272689"/>
                      <a:pt x="484720" y="330348"/>
                    </a:cubicBezTo>
                    <a:cubicBezTo>
                      <a:pt x="447933" y="372781"/>
                      <a:pt x="421624" y="433054"/>
                      <a:pt x="393293" y="473671"/>
                    </a:cubicBezTo>
                    <a:cubicBezTo>
                      <a:pt x="364962" y="514289"/>
                      <a:pt x="329754" y="554269"/>
                      <a:pt x="311323" y="571959"/>
                    </a:cubicBezTo>
                    <a:cubicBezTo>
                      <a:pt x="292892" y="589649"/>
                      <a:pt x="318933" y="572655"/>
                      <a:pt x="266423" y="590344"/>
                    </a:cubicBezTo>
                    <a:lnTo>
                      <a:pt x="0" y="658877"/>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63" name="平行四边形 51"/>
              <p:cNvSpPr/>
              <p:nvPr/>
            </p:nvSpPr>
            <p:spPr>
              <a:xfrm rot="11144820">
                <a:off x="8794489" y="1534925"/>
                <a:ext cx="1037523" cy="259359"/>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38245 h 3865450"/>
                  <a:gd name="connsiteX1-1613" fmla="*/ 166643 w 1288679"/>
                  <a:gd name="connsiteY1-1614" fmla="*/ 1503114 h 3865450"/>
                  <a:gd name="connsiteX2-1615" fmla="*/ 1288679 w 1288679"/>
                  <a:gd name="connsiteY2-1616" fmla="*/ -1 h 3865450"/>
                  <a:gd name="connsiteX3-1617" fmla="*/ 996791 w 1288679"/>
                  <a:gd name="connsiteY3-1618" fmla="*/ 1469499 h 3865450"/>
                  <a:gd name="connsiteX4-1619" fmla="*/ 839898 w 1288679"/>
                  <a:gd name="connsiteY4-1620" fmla="*/ 3855870 h 3865450"/>
                  <a:gd name="connsiteX5-1621" fmla="*/ 307684 w 1288679"/>
                  <a:gd name="connsiteY5-1622" fmla="*/ 2460611 h 3865450"/>
                  <a:gd name="connsiteX6-1623" fmla="*/ 0 w 1288679"/>
                  <a:gd name="connsiteY6-1624" fmla="*/ 2738245 h 3865450"/>
                  <a:gd name="connsiteX0-1625" fmla="*/ 0 w 1288679"/>
                  <a:gd name="connsiteY0-1626" fmla="*/ 2738245 h 4641722"/>
                  <a:gd name="connsiteX1-1627" fmla="*/ 166643 w 1288679"/>
                  <a:gd name="connsiteY1-1628" fmla="*/ 1503114 h 4641722"/>
                  <a:gd name="connsiteX2-1629" fmla="*/ 1288679 w 1288679"/>
                  <a:gd name="connsiteY2-1630" fmla="*/ -1 h 4641722"/>
                  <a:gd name="connsiteX3-1631" fmla="*/ 996791 w 1288679"/>
                  <a:gd name="connsiteY3-1632" fmla="*/ 1469499 h 4641722"/>
                  <a:gd name="connsiteX4-1633" fmla="*/ 839898 w 1288679"/>
                  <a:gd name="connsiteY4-1634" fmla="*/ 3855870 h 4641722"/>
                  <a:gd name="connsiteX5-1635" fmla="*/ 53372 w 1288679"/>
                  <a:gd name="connsiteY5-1636" fmla="*/ 4641724 h 4641722"/>
                  <a:gd name="connsiteX6-1637" fmla="*/ 0 w 1288679"/>
                  <a:gd name="connsiteY6-1638" fmla="*/ 2738245 h 4641722"/>
                  <a:gd name="connsiteX0-1639" fmla="*/ 75593 w 1235307"/>
                  <a:gd name="connsiteY0-1640" fmla="*/ 4192485 h 4641722"/>
                  <a:gd name="connsiteX1-1641" fmla="*/ 113271 w 1235307"/>
                  <a:gd name="connsiteY1-1642" fmla="*/ 1503114 h 4641722"/>
                  <a:gd name="connsiteX2-1643" fmla="*/ 1235307 w 1235307"/>
                  <a:gd name="connsiteY2-1644" fmla="*/ -1 h 4641722"/>
                  <a:gd name="connsiteX3-1645" fmla="*/ 943419 w 1235307"/>
                  <a:gd name="connsiteY3-1646" fmla="*/ 1469499 h 4641722"/>
                  <a:gd name="connsiteX4-1647" fmla="*/ 786526 w 1235307"/>
                  <a:gd name="connsiteY4-1648" fmla="*/ 3855870 h 4641722"/>
                  <a:gd name="connsiteX5-1649" fmla="*/ 0 w 1235307"/>
                  <a:gd name="connsiteY5-1650" fmla="*/ 4641724 h 4641722"/>
                  <a:gd name="connsiteX6-1651" fmla="*/ 75593 w 1235307"/>
                  <a:gd name="connsiteY6-1652" fmla="*/ 4192485 h 4641722"/>
                  <a:gd name="connsiteX0-1653" fmla="*/ 75593 w 1235307"/>
                  <a:gd name="connsiteY0-1654" fmla="*/ 4192485 h 4641722"/>
                  <a:gd name="connsiteX1-1655" fmla="*/ 113271 w 1235307"/>
                  <a:gd name="connsiteY1-1656" fmla="*/ 1503114 h 4641722"/>
                  <a:gd name="connsiteX2-1657" fmla="*/ 1235307 w 1235307"/>
                  <a:gd name="connsiteY2-1658" fmla="*/ -1 h 4641722"/>
                  <a:gd name="connsiteX3-1659" fmla="*/ 943419 w 1235307"/>
                  <a:gd name="connsiteY3-1660" fmla="*/ 1469499 h 4641722"/>
                  <a:gd name="connsiteX4-1661" fmla="*/ 786526 w 1235307"/>
                  <a:gd name="connsiteY4-1662" fmla="*/ 3855870 h 4641722"/>
                  <a:gd name="connsiteX5-1663" fmla="*/ 0 w 1235307"/>
                  <a:gd name="connsiteY5-1664" fmla="*/ 4641724 h 4641722"/>
                  <a:gd name="connsiteX6-1665" fmla="*/ 75593 w 1235307"/>
                  <a:gd name="connsiteY6-1666" fmla="*/ 4192485 h 4641722"/>
                  <a:gd name="connsiteX0-1667" fmla="*/ 75593 w 1235307"/>
                  <a:gd name="connsiteY0-1668" fmla="*/ 4192485 h 4641722"/>
                  <a:gd name="connsiteX1-1669" fmla="*/ 715528 w 1235307"/>
                  <a:gd name="connsiteY1-1670" fmla="*/ 3180769 h 4641722"/>
                  <a:gd name="connsiteX2-1671" fmla="*/ 1235307 w 1235307"/>
                  <a:gd name="connsiteY2-1672" fmla="*/ -1 h 4641722"/>
                  <a:gd name="connsiteX3-1673" fmla="*/ 943419 w 1235307"/>
                  <a:gd name="connsiteY3-1674" fmla="*/ 1469499 h 4641722"/>
                  <a:gd name="connsiteX4-1675" fmla="*/ 786526 w 1235307"/>
                  <a:gd name="connsiteY4-1676" fmla="*/ 3855870 h 4641722"/>
                  <a:gd name="connsiteX5-1677" fmla="*/ 0 w 1235307"/>
                  <a:gd name="connsiteY5-1678" fmla="*/ 4641724 h 4641722"/>
                  <a:gd name="connsiteX6-1679" fmla="*/ 75593 w 1235307"/>
                  <a:gd name="connsiteY6-1680" fmla="*/ 4192485 h 4641722"/>
                  <a:gd name="connsiteX0-1681" fmla="*/ 73025 w 1235307"/>
                  <a:gd name="connsiteY0-1682" fmla="*/ 4000445 h 4641722"/>
                  <a:gd name="connsiteX1-1683" fmla="*/ 715528 w 1235307"/>
                  <a:gd name="connsiteY1-1684" fmla="*/ 3180769 h 4641722"/>
                  <a:gd name="connsiteX2-1685" fmla="*/ 1235307 w 1235307"/>
                  <a:gd name="connsiteY2-1686" fmla="*/ -1 h 4641722"/>
                  <a:gd name="connsiteX3-1687" fmla="*/ 943419 w 1235307"/>
                  <a:gd name="connsiteY3-1688" fmla="*/ 1469499 h 4641722"/>
                  <a:gd name="connsiteX4-1689" fmla="*/ 786526 w 1235307"/>
                  <a:gd name="connsiteY4-1690" fmla="*/ 3855870 h 4641722"/>
                  <a:gd name="connsiteX5-1691" fmla="*/ 0 w 1235307"/>
                  <a:gd name="connsiteY5-1692" fmla="*/ 4641724 h 4641722"/>
                  <a:gd name="connsiteX6-1693" fmla="*/ 73025 w 1235307"/>
                  <a:gd name="connsiteY6-1694" fmla="*/ 4000445 h 4641722"/>
                  <a:gd name="connsiteX0-1695" fmla="*/ 73025 w 1235307"/>
                  <a:gd name="connsiteY0-1696" fmla="*/ 4000445 h 4641722"/>
                  <a:gd name="connsiteX1-1697" fmla="*/ 715528 w 1235307"/>
                  <a:gd name="connsiteY1-1698" fmla="*/ 3180769 h 4641722"/>
                  <a:gd name="connsiteX2-1699" fmla="*/ 1235307 w 1235307"/>
                  <a:gd name="connsiteY2-1700" fmla="*/ -1 h 4641722"/>
                  <a:gd name="connsiteX3-1701" fmla="*/ 943419 w 1235307"/>
                  <a:gd name="connsiteY3-1702" fmla="*/ 1469499 h 4641722"/>
                  <a:gd name="connsiteX4-1703" fmla="*/ 786526 w 1235307"/>
                  <a:gd name="connsiteY4-1704" fmla="*/ 3855870 h 4641722"/>
                  <a:gd name="connsiteX5-1705" fmla="*/ 0 w 1235307"/>
                  <a:gd name="connsiteY5-1706" fmla="*/ 4641724 h 4641722"/>
                  <a:gd name="connsiteX6-1707" fmla="*/ 73025 w 1235307"/>
                  <a:gd name="connsiteY6-1708" fmla="*/ 4000445 h 4641722"/>
                  <a:gd name="connsiteX0-1709" fmla="*/ 73025 w 1235704"/>
                  <a:gd name="connsiteY0-1710" fmla="*/ 4000445 h 4641722"/>
                  <a:gd name="connsiteX1-1711" fmla="*/ 715528 w 1235704"/>
                  <a:gd name="connsiteY1-1712" fmla="*/ 3180769 h 4641722"/>
                  <a:gd name="connsiteX2-1713" fmla="*/ 1235307 w 1235704"/>
                  <a:gd name="connsiteY2-1714" fmla="*/ -1 h 4641722"/>
                  <a:gd name="connsiteX3-1715" fmla="*/ 786526 w 1235704"/>
                  <a:gd name="connsiteY3-1716" fmla="*/ 3855870 h 4641722"/>
                  <a:gd name="connsiteX4-1717" fmla="*/ 0 w 1235704"/>
                  <a:gd name="connsiteY4-1718" fmla="*/ 4641724 h 4641722"/>
                  <a:gd name="connsiteX5-1719" fmla="*/ 73025 w 1235704"/>
                  <a:gd name="connsiteY5-1720" fmla="*/ 4000445 h 4641722"/>
                  <a:gd name="connsiteX0-1721" fmla="*/ 73025 w 847893"/>
                  <a:gd name="connsiteY0-1722" fmla="*/ 820596 h 1461873"/>
                  <a:gd name="connsiteX1-1723" fmla="*/ 715528 w 847893"/>
                  <a:gd name="connsiteY1-1724" fmla="*/ 920 h 1461873"/>
                  <a:gd name="connsiteX2-1725" fmla="*/ 786526 w 847893"/>
                  <a:gd name="connsiteY2-1726" fmla="*/ 676021 h 1461873"/>
                  <a:gd name="connsiteX3-1727" fmla="*/ 0 w 847893"/>
                  <a:gd name="connsiteY3-1728" fmla="*/ 1461875 h 1461873"/>
                  <a:gd name="connsiteX4-1729" fmla="*/ 73025 w 847893"/>
                  <a:gd name="connsiteY4-1730" fmla="*/ 820596 h 1461873"/>
                  <a:gd name="connsiteX0-1731" fmla="*/ 73025 w 786526"/>
                  <a:gd name="connsiteY0-1732" fmla="*/ 819677 h 1460954"/>
                  <a:gd name="connsiteX1-1733" fmla="*/ 715528 w 786526"/>
                  <a:gd name="connsiteY1-1734" fmla="*/ 1 h 1460954"/>
                  <a:gd name="connsiteX2-1735" fmla="*/ 786526 w 786526"/>
                  <a:gd name="connsiteY2-1736" fmla="*/ 675102 h 1460954"/>
                  <a:gd name="connsiteX3-1737" fmla="*/ 0 w 786526"/>
                  <a:gd name="connsiteY3-1738" fmla="*/ 1460956 h 1460954"/>
                  <a:gd name="connsiteX4-1739" fmla="*/ 73025 w 786526"/>
                  <a:gd name="connsiteY4-1740" fmla="*/ 819677 h 1460954"/>
                  <a:gd name="connsiteX0-1741" fmla="*/ 73025 w 937472"/>
                  <a:gd name="connsiteY0-1742" fmla="*/ 1084827 h 1726104"/>
                  <a:gd name="connsiteX1-1743" fmla="*/ 937472 w 937472"/>
                  <a:gd name="connsiteY1-1744" fmla="*/ 3 h 1726104"/>
                  <a:gd name="connsiteX2-1745" fmla="*/ 786526 w 937472"/>
                  <a:gd name="connsiteY2-1746" fmla="*/ 940252 h 1726104"/>
                  <a:gd name="connsiteX3-1747" fmla="*/ 0 w 937472"/>
                  <a:gd name="connsiteY3-1748" fmla="*/ 1726106 h 1726104"/>
                  <a:gd name="connsiteX4-1749" fmla="*/ 73025 w 937472"/>
                  <a:gd name="connsiteY4-1750" fmla="*/ 1084827 h 1726104"/>
                  <a:gd name="connsiteX0-1751" fmla="*/ 73025 w 938254"/>
                  <a:gd name="connsiteY0-1752" fmla="*/ 1124338 h 1765615"/>
                  <a:gd name="connsiteX1-1753" fmla="*/ 937472 w 938254"/>
                  <a:gd name="connsiteY1-1754" fmla="*/ 39514 h 1765615"/>
                  <a:gd name="connsiteX2-1755" fmla="*/ 786526 w 938254"/>
                  <a:gd name="connsiteY2-1756" fmla="*/ 979763 h 1765615"/>
                  <a:gd name="connsiteX3-1757" fmla="*/ 0 w 938254"/>
                  <a:gd name="connsiteY3-1758" fmla="*/ 1765617 h 1765615"/>
                  <a:gd name="connsiteX4-1759" fmla="*/ 73025 w 938254"/>
                  <a:gd name="connsiteY4-1760" fmla="*/ 1124338 h 1765615"/>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Lst>
                <a:rect l="l" t="t" r="r" b="b"/>
                <a:pathLst>
                  <a:path w="938254" h="1765615">
                    <a:moveTo>
                      <a:pt x="73025" y="1124338"/>
                    </a:moveTo>
                    <a:cubicBezTo>
                      <a:pt x="361174" y="762730"/>
                      <a:pt x="962917" y="-206555"/>
                      <a:pt x="937472" y="39514"/>
                    </a:cubicBezTo>
                    <a:cubicBezTo>
                      <a:pt x="912027" y="285583"/>
                      <a:pt x="942771" y="692079"/>
                      <a:pt x="786526" y="979763"/>
                    </a:cubicBezTo>
                    <a:cubicBezTo>
                      <a:pt x="630281" y="1267447"/>
                      <a:pt x="111204" y="1294716"/>
                      <a:pt x="0" y="1765617"/>
                    </a:cubicBezTo>
                    <a:lnTo>
                      <a:pt x="73025" y="1124338"/>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64" name="平行四边形 51"/>
              <p:cNvSpPr/>
              <p:nvPr/>
            </p:nvSpPr>
            <p:spPr>
              <a:xfrm rot="11144820">
                <a:off x="8280235" y="1616799"/>
                <a:ext cx="1457447" cy="442105"/>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93462 h 2793463"/>
                  <a:gd name="connsiteX1-1613" fmla="*/ 166643 w 1288679"/>
                  <a:gd name="connsiteY1-1614" fmla="*/ 1558331 h 2793463"/>
                  <a:gd name="connsiteX2-1615" fmla="*/ 937312 w 1288679"/>
                  <a:gd name="connsiteY2-1616" fmla="*/ 347098 h 2793463"/>
                  <a:gd name="connsiteX3-1617" fmla="*/ 1288679 w 1288679"/>
                  <a:gd name="connsiteY3-1618" fmla="*/ 55216 h 2793463"/>
                  <a:gd name="connsiteX4-1619" fmla="*/ 996791 w 1288679"/>
                  <a:gd name="connsiteY4-1620" fmla="*/ 1524716 h 2793463"/>
                  <a:gd name="connsiteX5-1621" fmla="*/ 817433 w 1288679"/>
                  <a:gd name="connsiteY5-1622" fmla="*/ 2230655 h 2793463"/>
                  <a:gd name="connsiteX6-1623" fmla="*/ 307684 w 1288679"/>
                  <a:gd name="connsiteY6-1624" fmla="*/ 2515828 h 2793463"/>
                  <a:gd name="connsiteX7-1625" fmla="*/ 0 w 1288679"/>
                  <a:gd name="connsiteY7-1626" fmla="*/ 2793462 h 2793463"/>
                  <a:gd name="connsiteX0-1627" fmla="*/ 0 w 1288679"/>
                  <a:gd name="connsiteY0-1628" fmla="*/ 2793462 h 2793463"/>
                  <a:gd name="connsiteX1-1629" fmla="*/ 166643 w 1288679"/>
                  <a:gd name="connsiteY1-1630" fmla="*/ 1558331 h 2793463"/>
                  <a:gd name="connsiteX2-1631" fmla="*/ 937312 w 1288679"/>
                  <a:gd name="connsiteY2-1632" fmla="*/ 347098 h 2793463"/>
                  <a:gd name="connsiteX3-1633" fmla="*/ 1288679 w 1288679"/>
                  <a:gd name="connsiteY3-1634" fmla="*/ 55216 h 2793463"/>
                  <a:gd name="connsiteX4-1635" fmla="*/ 996791 w 1288679"/>
                  <a:gd name="connsiteY4-1636" fmla="*/ 1524716 h 2793463"/>
                  <a:gd name="connsiteX5-1637" fmla="*/ 817433 w 1288679"/>
                  <a:gd name="connsiteY5-1638" fmla="*/ 2230655 h 2793463"/>
                  <a:gd name="connsiteX6-1639" fmla="*/ 310252 w 1288679"/>
                  <a:gd name="connsiteY6-1640" fmla="*/ 2707883 h 2793463"/>
                  <a:gd name="connsiteX7-1641" fmla="*/ 0 w 1288679"/>
                  <a:gd name="connsiteY7-1642" fmla="*/ 2793462 h 2793463"/>
                  <a:gd name="connsiteX0-1643" fmla="*/ 0 w 1318000"/>
                  <a:gd name="connsiteY0-1644" fmla="*/ 3009678 h 3009680"/>
                  <a:gd name="connsiteX1-1645" fmla="*/ 195964 w 1318000"/>
                  <a:gd name="connsiteY1-1646" fmla="*/ 1558331 h 3009680"/>
                  <a:gd name="connsiteX2-1647" fmla="*/ 966633 w 1318000"/>
                  <a:gd name="connsiteY2-1648" fmla="*/ 347098 h 3009680"/>
                  <a:gd name="connsiteX3-1649" fmla="*/ 1318000 w 1318000"/>
                  <a:gd name="connsiteY3-1650" fmla="*/ 55216 h 3009680"/>
                  <a:gd name="connsiteX4-1651" fmla="*/ 1026112 w 1318000"/>
                  <a:gd name="connsiteY4-1652" fmla="*/ 1524716 h 3009680"/>
                  <a:gd name="connsiteX5-1653" fmla="*/ 846754 w 1318000"/>
                  <a:gd name="connsiteY5-1654" fmla="*/ 2230655 h 3009680"/>
                  <a:gd name="connsiteX6-1655" fmla="*/ 339573 w 1318000"/>
                  <a:gd name="connsiteY6-1656" fmla="*/ 2707883 h 3009680"/>
                  <a:gd name="connsiteX7-1657" fmla="*/ 0 w 1318000"/>
                  <a:gd name="connsiteY7-1658" fmla="*/ 3009678 h 3009680"/>
                  <a:gd name="connsiteX0-1659" fmla="*/ 0 w 1318000"/>
                  <a:gd name="connsiteY0-1660" fmla="*/ 3009678 h 3009680"/>
                  <a:gd name="connsiteX1-1661" fmla="*/ 195964 w 1318000"/>
                  <a:gd name="connsiteY1-1662" fmla="*/ 1558331 h 3009680"/>
                  <a:gd name="connsiteX2-1663" fmla="*/ 966633 w 1318000"/>
                  <a:gd name="connsiteY2-1664" fmla="*/ 347098 h 3009680"/>
                  <a:gd name="connsiteX3-1665" fmla="*/ 1318000 w 1318000"/>
                  <a:gd name="connsiteY3-1666" fmla="*/ 55216 h 3009680"/>
                  <a:gd name="connsiteX4-1667" fmla="*/ 1026112 w 1318000"/>
                  <a:gd name="connsiteY4-1668" fmla="*/ 1524716 h 3009680"/>
                  <a:gd name="connsiteX5-1669" fmla="*/ 846754 w 1318000"/>
                  <a:gd name="connsiteY5-1670" fmla="*/ 2230655 h 3009680"/>
                  <a:gd name="connsiteX6-1671" fmla="*/ 358065 w 1318000"/>
                  <a:gd name="connsiteY6-1672" fmla="*/ 2645376 h 3009680"/>
                  <a:gd name="connsiteX7-1673" fmla="*/ 0 w 1318000"/>
                  <a:gd name="connsiteY7-1674" fmla="*/ 3009678 h 3009680"/>
                  <a:gd name="connsiteX0-1675" fmla="*/ 0 w 1318000"/>
                  <a:gd name="connsiteY0-1676" fmla="*/ 3009678 h 3009680"/>
                  <a:gd name="connsiteX1-1677" fmla="*/ 195964 w 1318000"/>
                  <a:gd name="connsiteY1-1678" fmla="*/ 1558331 h 3009680"/>
                  <a:gd name="connsiteX2-1679" fmla="*/ 966633 w 1318000"/>
                  <a:gd name="connsiteY2-1680" fmla="*/ 347098 h 3009680"/>
                  <a:gd name="connsiteX3-1681" fmla="*/ 1318000 w 1318000"/>
                  <a:gd name="connsiteY3-1682" fmla="*/ 55216 h 3009680"/>
                  <a:gd name="connsiteX4-1683" fmla="*/ 1026112 w 1318000"/>
                  <a:gd name="connsiteY4-1684" fmla="*/ 1524716 h 3009680"/>
                  <a:gd name="connsiteX5-1685" fmla="*/ 846754 w 1318000"/>
                  <a:gd name="connsiteY5-1686" fmla="*/ 2230655 h 3009680"/>
                  <a:gd name="connsiteX6-1687" fmla="*/ 358065 w 1318000"/>
                  <a:gd name="connsiteY6-1688" fmla="*/ 2645376 h 3009680"/>
                  <a:gd name="connsiteX7-1689" fmla="*/ 0 w 1318000"/>
                  <a:gd name="connsiteY7-1690" fmla="*/ 3009678 h 3009680"/>
                  <a:gd name="connsiteX0-1691" fmla="*/ 0 w 1318000"/>
                  <a:gd name="connsiteY0-1692" fmla="*/ 3009678 h 3009680"/>
                  <a:gd name="connsiteX1-1693" fmla="*/ 195964 w 1318000"/>
                  <a:gd name="connsiteY1-1694" fmla="*/ 1558331 h 3009680"/>
                  <a:gd name="connsiteX2-1695" fmla="*/ 966633 w 1318000"/>
                  <a:gd name="connsiteY2-1696" fmla="*/ 347098 h 3009680"/>
                  <a:gd name="connsiteX3-1697" fmla="*/ 1318000 w 1318000"/>
                  <a:gd name="connsiteY3-1698" fmla="*/ 55216 h 3009680"/>
                  <a:gd name="connsiteX4-1699" fmla="*/ 1026112 w 1318000"/>
                  <a:gd name="connsiteY4-1700" fmla="*/ 1524716 h 3009680"/>
                  <a:gd name="connsiteX5-1701" fmla="*/ 828904 w 1318000"/>
                  <a:gd name="connsiteY5-1702" fmla="*/ 2341179 h 3009680"/>
                  <a:gd name="connsiteX6-1703" fmla="*/ 358065 w 1318000"/>
                  <a:gd name="connsiteY6-1704" fmla="*/ 2645376 h 3009680"/>
                  <a:gd name="connsiteX7-1705" fmla="*/ 0 w 1318000"/>
                  <a:gd name="connsiteY7-1706" fmla="*/ 3009678 h 3009680"/>
                  <a:gd name="connsiteX0-1707" fmla="*/ 0 w 1318000"/>
                  <a:gd name="connsiteY0-1708" fmla="*/ 3009678 h 3009680"/>
                  <a:gd name="connsiteX1-1709" fmla="*/ 195964 w 1318000"/>
                  <a:gd name="connsiteY1-1710" fmla="*/ 1558331 h 3009680"/>
                  <a:gd name="connsiteX2-1711" fmla="*/ 966633 w 1318000"/>
                  <a:gd name="connsiteY2-1712" fmla="*/ 347098 h 3009680"/>
                  <a:gd name="connsiteX3-1713" fmla="*/ 1318000 w 1318000"/>
                  <a:gd name="connsiteY3-1714" fmla="*/ 55216 h 3009680"/>
                  <a:gd name="connsiteX4-1715" fmla="*/ 1026112 w 1318000"/>
                  <a:gd name="connsiteY4-1716" fmla="*/ 1524716 h 3009680"/>
                  <a:gd name="connsiteX5-1717" fmla="*/ 828904 w 1318000"/>
                  <a:gd name="connsiteY5-1718" fmla="*/ 2341179 h 3009680"/>
                  <a:gd name="connsiteX6-1719" fmla="*/ 350403 w 1318000"/>
                  <a:gd name="connsiteY6-1720" fmla="*/ 2554182 h 3009680"/>
                  <a:gd name="connsiteX7-1721" fmla="*/ 0 w 1318000"/>
                  <a:gd name="connsiteY7-1722" fmla="*/ 3009678 h 3009680"/>
                  <a:gd name="connsiteX0-1723" fmla="*/ 0 w 1318000"/>
                  <a:gd name="connsiteY0-1724" fmla="*/ 3009678 h 3009680"/>
                  <a:gd name="connsiteX1-1725" fmla="*/ 195964 w 1318000"/>
                  <a:gd name="connsiteY1-1726" fmla="*/ 1558331 h 3009680"/>
                  <a:gd name="connsiteX2-1727" fmla="*/ 966633 w 1318000"/>
                  <a:gd name="connsiteY2-1728" fmla="*/ 347098 h 3009680"/>
                  <a:gd name="connsiteX3-1729" fmla="*/ 1318000 w 1318000"/>
                  <a:gd name="connsiteY3-1730" fmla="*/ 55216 h 3009680"/>
                  <a:gd name="connsiteX4-1731" fmla="*/ 1026112 w 1318000"/>
                  <a:gd name="connsiteY4-1732" fmla="*/ 1524716 h 3009680"/>
                  <a:gd name="connsiteX5-1733" fmla="*/ 828904 w 1318000"/>
                  <a:gd name="connsiteY5-1734" fmla="*/ 2341179 h 3009680"/>
                  <a:gd name="connsiteX6-1735" fmla="*/ 350403 w 1318000"/>
                  <a:gd name="connsiteY6-1736" fmla="*/ 2554182 h 3009680"/>
                  <a:gd name="connsiteX7-1737" fmla="*/ 0 w 1318000"/>
                  <a:gd name="connsiteY7-1738" fmla="*/ 3009678 h 3009680"/>
                  <a:gd name="connsiteX0-1739" fmla="*/ 0 w 1318000"/>
                  <a:gd name="connsiteY0-1740" fmla="*/ 3009678 h 3009680"/>
                  <a:gd name="connsiteX1-1741" fmla="*/ 195964 w 1318000"/>
                  <a:gd name="connsiteY1-1742" fmla="*/ 1558331 h 3009680"/>
                  <a:gd name="connsiteX2-1743" fmla="*/ 966633 w 1318000"/>
                  <a:gd name="connsiteY2-1744" fmla="*/ 347098 h 3009680"/>
                  <a:gd name="connsiteX3-1745" fmla="*/ 1318000 w 1318000"/>
                  <a:gd name="connsiteY3-1746" fmla="*/ 55216 h 3009680"/>
                  <a:gd name="connsiteX4-1747" fmla="*/ 1026112 w 1318000"/>
                  <a:gd name="connsiteY4-1748" fmla="*/ 1524716 h 3009680"/>
                  <a:gd name="connsiteX5-1749" fmla="*/ 832714 w 1318000"/>
                  <a:gd name="connsiteY5-1750" fmla="*/ 2144301 h 3009680"/>
                  <a:gd name="connsiteX6-1751" fmla="*/ 350403 w 1318000"/>
                  <a:gd name="connsiteY6-1752" fmla="*/ 2554182 h 3009680"/>
                  <a:gd name="connsiteX7-1753" fmla="*/ 0 w 1318000"/>
                  <a:gd name="connsiteY7-1754" fmla="*/ 3009678 h 3009680"/>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Lst>
                <a:rect l="l" t="t" r="r" b="b"/>
                <a:pathLst>
                  <a:path w="1318000" h="3009680">
                    <a:moveTo>
                      <a:pt x="0" y="3009678"/>
                    </a:moveTo>
                    <a:lnTo>
                      <a:pt x="195964" y="1558331"/>
                    </a:lnTo>
                    <a:cubicBezTo>
                      <a:pt x="357069" y="1114568"/>
                      <a:pt x="779627" y="597617"/>
                      <a:pt x="966633" y="347098"/>
                    </a:cubicBezTo>
                    <a:cubicBezTo>
                      <a:pt x="1153639" y="96579"/>
                      <a:pt x="1307559" y="-100238"/>
                      <a:pt x="1318000" y="55216"/>
                    </a:cubicBezTo>
                    <a:cubicBezTo>
                      <a:pt x="1282772" y="368693"/>
                      <a:pt x="1093230" y="1187077"/>
                      <a:pt x="1026112" y="1524716"/>
                    </a:cubicBezTo>
                    <a:cubicBezTo>
                      <a:pt x="922763" y="2035527"/>
                      <a:pt x="945332" y="1972724"/>
                      <a:pt x="832714" y="2144301"/>
                    </a:cubicBezTo>
                    <a:lnTo>
                      <a:pt x="350403" y="2554182"/>
                    </a:lnTo>
                    <a:lnTo>
                      <a:pt x="0" y="3009678"/>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65" name="平行四边形 51"/>
              <p:cNvSpPr/>
              <p:nvPr/>
            </p:nvSpPr>
            <p:spPr>
              <a:xfrm rot="11144820">
                <a:off x="4825654" y="1394426"/>
                <a:ext cx="4023442" cy="1498542"/>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1685566"/>
                  <a:gd name="connsiteY0-650" fmla="*/ 1716579 h 1716579"/>
                  <a:gd name="connsiteX1-651" fmla="*/ 234518 w 1685566"/>
                  <a:gd name="connsiteY1-652" fmla="*/ 1018595 h 1716579"/>
                  <a:gd name="connsiteX2-653" fmla="*/ 775393 w 1685566"/>
                  <a:gd name="connsiteY2-654" fmla="*/ 119504 h 1716579"/>
                  <a:gd name="connsiteX3-655" fmla="*/ 1018640 w 1685566"/>
                  <a:gd name="connsiteY3-656" fmla="*/ 349163 h 1716579"/>
                  <a:gd name="connsiteX4-657" fmla="*/ 1332493 w 1685566"/>
                  <a:gd name="connsiteY4-658" fmla="*/ 392372 h 1716579"/>
                  <a:gd name="connsiteX5-659" fmla="*/ 1600913 w 1685566"/>
                  <a:gd name="connsiteY5-660" fmla="*/ 368471 h 1716579"/>
                  <a:gd name="connsiteX6-661" fmla="*/ 1681725 w 1685566"/>
                  <a:gd name="connsiteY6-662" fmla="*/ 10763 h 1716579"/>
                  <a:gd name="connsiteX7-663" fmla="*/ 1291869 w 1685566"/>
                  <a:gd name="connsiteY7-664" fmla="*/ 1370590 h 1716579"/>
                  <a:gd name="connsiteX8-665" fmla="*/ 0 w 1685566"/>
                  <a:gd name="connsiteY8-666" fmla="*/ 1716579 h 1716579"/>
                  <a:gd name="connsiteX0-667" fmla="*/ 0 w 1685566"/>
                  <a:gd name="connsiteY0-668" fmla="*/ 1716579 h 1716579"/>
                  <a:gd name="connsiteX1-669" fmla="*/ 234518 w 1685566"/>
                  <a:gd name="connsiteY1-670" fmla="*/ 1018595 h 1716579"/>
                  <a:gd name="connsiteX2-671" fmla="*/ 775393 w 1685566"/>
                  <a:gd name="connsiteY2-672" fmla="*/ 119504 h 1716579"/>
                  <a:gd name="connsiteX3-673" fmla="*/ 1018640 w 1685566"/>
                  <a:gd name="connsiteY3-674" fmla="*/ 349163 h 1716579"/>
                  <a:gd name="connsiteX4-675" fmla="*/ 1332493 w 1685566"/>
                  <a:gd name="connsiteY4-676" fmla="*/ 392372 h 1716579"/>
                  <a:gd name="connsiteX5-677" fmla="*/ 1600913 w 1685566"/>
                  <a:gd name="connsiteY5-678" fmla="*/ 368471 h 1716579"/>
                  <a:gd name="connsiteX6-679" fmla="*/ 1681725 w 1685566"/>
                  <a:gd name="connsiteY6-680" fmla="*/ 10763 h 1716579"/>
                  <a:gd name="connsiteX7-681" fmla="*/ 1551445 w 1685566"/>
                  <a:gd name="connsiteY7-682" fmla="*/ 222083 h 1716579"/>
                  <a:gd name="connsiteX8-683" fmla="*/ 0 w 1685566"/>
                  <a:gd name="connsiteY8-684" fmla="*/ 1716579 h 1716579"/>
                  <a:gd name="connsiteX0-685" fmla="*/ 0 w 1682289"/>
                  <a:gd name="connsiteY0-686" fmla="*/ 1726912 h 1726912"/>
                  <a:gd name="connsiteX1-687" fmla="*/ 234518 w 1682289"/>
                  <a:gd name="connsiteY1-688" fmla="*/ 1028928 h 1726912"/>
                  <a:gd name="connsiteX2-689" fmla="*/ 775393 w 1682289"/>
                  <a:gd name="connsiteY2-690" fmla="*/ 129837 h 1726912"/>
                  <a:gd name="connsiteX3-691" fmla="*/ 1018640 w 1682289"/>
                  <a:gd name="connsiteY3-692" fmla="*/ 359496 h 1726912"/>
                  <a:gd name="connsiteX4-693" fmla="*/ 1332493 w 1682289"/>
                  <a:gd name="connsiteY4-694" fmla="*/ 402705 h 1726912"/>
                  <a:gd name="connsiteX5-695" fmla="*/ 1284915 w 1682289"/>
                  <a:gd name="connsiteY5-696" fmla="*/ 166606 h 1726912"/>
                  <a:gd name="connsiteX6-697" fmla="*/ 1681725 w 1682289"/>
                  <a:gd name="connsiteY6-698" fmla="*/ 21096 h 1726912"/>
                  <a:gd name="connsiteX7-699" fmla="*/ 1551445 w 1682289"/>
                  <a:gd name="connsiteY7-700" fmla="*/ 232416 h 1726912"/>
                  <a:gd name="connsiteX8-701" fmla="*/ 0 w 1682289"/>
                  <a:gd name="connsiteY8-702" fmla="*/ 1726912 h 1726912"/>
                  <a:gd name="connsiteX0-703" fmla="*/ 0 w 1684097"/>
                  <a:gd name="connsiteY0-704" fmla="*/ 1773858 h 1773858"/>
                  <a:gd name="connsiteX1-705" fmla="*/ 234518 w 1684097"/>
                  <a:gd name="connsiteY1-706" fmla="*/ 1075874 h 1773858"/>
                  <a:gd name="connsiteX2-707" fmla="*/ 775393 w 1684097"/>
                  <a:gd name="connsiteY2-708" fmla="*/ 176783 h 1773858"/>
                  <a:gd name="connsiteX3-709" fmla="*/ 1018640 w 1684097"/>
                  <a:gd name="connsiteY3-710" fmla="*/ 406442 h 1773858"/>
                  <a:gd name="connsiteX4-711" fmla="*/ 1332493 w 1684097"/>
                  <a:gd name="connsiteY4-712" fmla="*/ 449651 h 1773858"/>
                  <a:gd name="connsiteX5-713" fmla="*/ 1566014 w 1684097"/>
                  <a:gd name="connsiteY5-714" fmla="*/ 40521 h 1773858"/>
                  <a:gd name="connsiteX6-715" fmla="*/ 1681725 w 1684097"/>
                  <a:gd name="connsiteY6-716" fmla="*/ 68042 h 1773858"/>
                  <a:gd name="connsiteX7-717" fmla="*/ 1551445 w 1684097"/>
                  <a:gd name="connsiteY7-718" fmla="*/ 279362 h 1773858"/>
                  <a:gd name="connsiteX8-719" fmla="*/ 0 w 1684097"/>
                  <a:gd name="connsiteY8-720" fmla="*/ 1773858 h 1773858"/>
                  <a:gd name="connsiteX0-721" fmla="*/ 0 w 1681725"/>
                  <a:gd name="connsiteY0-722" fmla="*/ 1733337 h 1733337"/>
                  <a:gd name="connsiteX1-723" fmla="*/ 234518 w 1681725"/>
                  <a:gd name="connsiteY1-724" fmla="*/ 1035353 h 1733337"/>
                  <a:gd name="connsiteX2-725" fmla="*/ 775393 w 1681725"/>
                  <a:gd name="connsiteY2-726" fmla="*/ 136262 h 1733337"/>
                  <a:gd name="connsiteX3-727" fmla="*/ 1018640 w 1681725"/>
                  <a:gd name="connsiteY3-728" fmla="*/ 365921 h 1733337"/>
                  <a:gd name="connsiteX4-729" fmla="*/ 1332493 w 1681725"/>
                  <a:gd name="connsiteY4-730" fmla="*/ 409130 h 1733337"/>
                  <a:gd name="connsiteX5-731" fmla="*/ 1566014 w 1681725"/>
                  <a:gd name="connsiteY5-732" fmla="*/ 0 h 1733337"/>
                  <a:gd name="connsiteX6-733" fmla="*/ 1681725 w 1681725"/>
                  <a:gd name="connsiteY6-734" fmla="*/ 27521 h 1733337"/>
                  <a:gd name="connsiteX7-735" fmla="*/ 1551445 w 1681725"/>
                  <a:gd name="connsiteY7-736" fmla="*/ 238841 h 1733337"/>
                  <a:gd name="connsiteX8-737" fmla="*/ 0 w 1681725"/>
                  <a:gd name="connsiteY8-738" fmla="*/ 1733337 h 1733337"/>
                  <a:gd name="connsiteX0-739" fmla="*/ 0 w 1681725"/>
                  <a:gd name="connsiteY0-740" fmla="*/ 1758727 h 1758727"/>
                  <a:gd name="connsiteX1-741" fmla="*/ 234518 w 1681725"/>
                  <a:gd name="connsiteY1-742" fmla="*/ 1060743 h 1758727"/>
                  <a:gd name="connsiteX2-743" fmla="*/ 775393 w 1681725"/>
                  <a:gd name="connsiteY2-744" fmla="*/ 161652 h 1758727"/>
                  <a:gd name="connsiteX3-745" fmla="*/ 1018640 w 1681725"/>
                  <a:gd name="connsiteY3-746" fmla="*/ 391311 h 1758727"/>
                  <a:gd name="connsiteX4-747" fmla="*/ 1332493 w 1681725"/>
                  <a:gd name="connsiteY4-748" fmla="*/ 434520 h 1758727"/>
                  <a:gd name="connsiteX5-749" fmla="*/ 1566014 w 1681725"/>
                  <a:gd name="connsiteY5-750" fmla="*/ 25390 h 1758727"/>
                  <a:gd name="connsiteX6-751" fmla="*/ 1642598 w 1681725"/>
                  <a:gd name="connsiteY6-752" fmla="*/ 46365 h 1758727"/>
                  <a:gd name="connsiteX7-753" fmla="*/ 1681725 w 1681725"/>
                  <a:gd name="connsiteY7-754" fmla="*/ 52911 h 1758727"/>
                  <a:gd name="connsiteX8-755" fmla="*/ 1551445 w 1681725"/>
                  <a:gd name="connsiteY8-756" fmla="*/ 264231 h 1758727"/>
                  <a:gd name="connsiteX9" fmla="*/ 0 w 1681725"/>
                  <a:gd name="connsiteY9" fmla="*/ 1758727 h 1758727"/>
                  <a:gd name="connsiteX0-757" fmla="*/ 0 w 1681725"/>
                  <a:gd name="connsiteY0-758" fmla="*/ 1733337 h 1733337"/>
                  <a:gd name="connsiteX1-759" fmla="*/ 234518 w 1681725"/>
                  <a:gd name="connsiteY1-760" fmla="*/ 1035353 h 1733337"/>
                  <a:gd name="connsiteX2-761" fmla="*/ 775393 w 1681725"/>
                  <a:gd name="connsiteY2-762" fmla="*/ 136262 h 1733337"/>
                  <a:gd name="connsiteX3-763" fmla="*/ 1018640 w 1681725"/>
                  <a:gd name="connsiteY3-764" fmla="*/ 365921 h 1733337"/>
                  <a:gd name="connsiteX4-765" fmla="*/ 1332493 w 1681725"/>
                  <a:gd name="connsiteY4-766" fmla="*/ 409130 h 1733337"/>
                  <a:gd name="connsiteX5-767" fmla="*/ 1566014 w 1681725"/>
                  <a:gd name="connsiteY5-768" fmla="*/ 0 h 1733337"/>
                  <a:gd name="connsiteX6-769" fmla="*/ 1642598 w 1681725"/>
                  <a:gd name="connsiteY6-770" fmla="*/ 20975 h 1733337"/>
                  <a:gd name="connsiteX7-771" fmla="*/ 1681725 w 1681725"/>
                  <a:gd name="connsiteY7-772" fmla="*/ 27521 h 1733337"/>
                  <a:gd name="connsiteX8-773" fmla="*/ 1551445 w 1681725"/>
                  <a:gd name="connsiteY8-774" fmla="*/ 238841 h 1733337"/>
                  <a:gd name="connsiteX9-775" fmla="*/ 0 w 1681725"/>
                  <a:gd name="connsiteY9-776" fmla="*/ 1733337 h 1733337"/>
                  <a:gd name="connsiteX0-777" fmla="*/ 0 w 1681725"/>
                  <a:gd name="connsiteY0-778" fmla="*/ 1761079 h 1761079"/>
                  <a:gd name="connsiteX1-779" fmla="*/ 234518 w 1681725"/>
                  <a:gd name="connsiteY1-780" fmla="*/ 1063095 h 1761079"/>
                  <a:gd name="connsiteX2-781" fmla="*/ 775393 w 1681725"/>
                  <a:gd name="connsiteY2-782" fmla="*/ 164004 h 1761079"/>
                  <a:gd name="connsiteX3-783" fmla="*/ 1018640 w 1681725"/>
                  <a:gd name="connsiteY3-784" fmla="*/ 393663 h 1761079"/>
                  <a:gd name="connsiteX4-785" fmla="*/ 1332493 w 1681725"/>
                  <a:gd name="connsiteY4-786" fmla="*/ 436872 h 1761079"/>
                  <a:gd name="connsiteX5-787" fmla="*/ 1566014 w 1681725"/>
                  <a:gd name="connsiteY5-788" fmla="*/ 27742 h 1761079"/>
                  <a:gd name="connsiteX6-789" fmla="*/ 1640139 w 1681725"/>
                  <a:gd name="connsiteY6-790" fmla="*/ 38111 h 1761079"/>
                  <a:gd name="connsiteX7-791" fmla="*/ 1681725 w 1681725"/>
                  <a:gd name="connsiteY7-792" fmla="*/ 55263 h 1761079"/>
                  <a:gd name="connsiteX8-793" fmla="*/ 1551445 w 1681725"/>
                  <a:gd name="connsiteY8-794" fmla="*/ 266583 h 1761079"/>
                  <a:gd name="connsiteX9-795" fmla="*/ 0 w 1681725"/>
                  <a:gd name="connsiteY9-796" fmla="*/ 1761079 h 1761079"/>
                  <a:gd name="connsiteX0-797" fmla="*/ 0 w 1681725"/>
                  <a:gd name="connsiteY0-798" fmla="*/ 1742760 h 1742760"/>
                  <a:gd name="connsiteX1-799" fmla="*/ 234518 w 1681725"/>
                  <a:gd name="connsiteY1-800" fmla="*/ 1044776 h 1742760"/>
                  <a:gd name="connsiteX2-801" fmla="*/ 775393 w 1681725"/>
                  <a:gd name="connsiteY2-802" fmla="*/ 145685 h 1742760"/>
                  <a:gd name="connsiteX3-803" fmla="*/ 1018640 w 1681725"/>
                  <a:gd name="connsiteY3-804" fmla="*/ 375344 h 1742760"/>
                  <a:gd name="connsiteX4-805" fmla="*/ 1332493 w 1681725"/>
                  <a:gd name="connsiteY4-806" fmla="*/ 418553 h 1742760"/>
                  <a:gd name="connsiteX5-807" fmla="*/ 1566014 w 1681725"/>
                  <a:gd name="connsiteY5-808" fmla="*/ 9423 h 1742760"/>
                  <a:gd name="connsiteX6-809" fmla="*/ 1592249 w 1681725"/>
                  <a:gd name="connsiteY6-810" fmla="*/ 123178 h 1742760"/>
                  <a:gd name="connsiteX7-811" fmla="*/ 1681725 w 1681725"/>
                  <a:gd name="connsiteY7-812" fmla="*/ 36944 h 1742760"/>
                  <a:gd name="connsiteX8-813" fmla="*/ 1551445 w 1681725"/>
                  <a:gd name="connsiteY8-814" fmla="*/ 248264 h 1742760"/>
                  <a:gd name="connsiteX9-815" fmla="*/ 0 w 1681725"/>
                  <a:gd name="connsiteY9-816" fmla="*/ 1742760 h 1742760"/>
                  <a:gd name="connsiteX0-817" fmla="*/ 0 w 1696544"/>
                  <a:gd name="connsiteY0-818" fmla="*/ 1733341 h 1733341"/>
                  <a:gd name="connsiteX1-819" fmla="*/ 234518 w 1696544"/>
                  <a:gd name="connsiteY1-820" fmla="*/ 1035357 h 1733341"/>
                  <a:gd name="connsiteX2-821" fmla="*/ 775393 w 1696544"/>
                  <a:gd name="connsiteY2-822" fmla="*/ 136266 h 1733341"/>
                  <a:gd name="connsiteX3-823" fmla="*/ 1018640 w 1696544"/>
                  <a:gd name="connsiteY3-824" fmla="*/ 365925 h 1733341"/>
                  <a:gd name="connsiteX4-825" fmla="*/ 1332493 w 1696544"/>
                  <a:gd name="connsiteY4-826" fmla="*/ 409134 h 1733341"/>
                  <a:gd name="connsiteX5-827" fmla="*/ 1566014 w 1696544"/>
                  <a:gd name="connsiteY5-828" fmla="*/ 4 h 1733341"/>
                  <a:gd name="connsiteX6-829" fmla="*/ 1696544 w 1696544"/>
                  <a:gd name="connsiteY6-830" fmla="*/ 417903 h 1733341"/>
                  <a:gd name="connsiteX7-831" fmla="*/ 1681725 w 1696544"/>
                  <a:gd name="connsiteY7-832" fmla="*/ 27525 h 1733341"/>
                  <a:gd name="connsiteX8-833" fmla="*/ 1551445 w 1696544"/>
                  <a:gd name="connsiteY8-834" fmla="*/ 238845 h 1733341"/>
                  <a:gd name="connsiteX9-835" fmla="*/ 0 w 1696544"/>
                  <a:gd name="connsiteY9-836" fmla="*/ 1733341 h 1733341"/>
                  <a:gd name="connsiteX0-837" fmla="*/ 0 w 1696544"/>
                  <a:gd name="connsiteY0-838" fmla="*/ 1705816 h 1705816"/>
                  <a:gd name="connsiteX1-839" fmla="*/ 234518 w 1696544"/>
                  <a:gd name="connsiteY1-840" fmla="*/ 1007832 h 1705816"/>
                  <a:gd name="connsiteX2-841" fmla="*/ 775393 w 1696544"/>
                  <a:gd name="connsiteY2-842" fmla="*/ 108741 h 1705816"/>
                  <a:gd name="connsiteX3-843" fmla="*/ 1018640 w 1696544"/>
                  <a:gd name="connsiteY3-844" fmla="*/ 338400 h 1705816"/>
                  <a:gd name="connsiteX4-845" fmla="*/ 1332493 w 1696544"/>
                  <a:gd name="connsiteY4-846" fmla="*/ 381609 h 1705816"/>
                  <a:gd name="connsiteX5-847" fmla="*/ 1192971 w 1696544"/>
                  <a:gd name="connsiteY5-848" fmla="*/ 119982 h 1705816"/>
                  <a:gd name="connsiteX6-849" fmla="*/ 1696544 w 1696544"/>
                  <a:gd name="connsiteY6-850" fmla="*/ 390378 h 1705816"/>
                  <a:gd name="connsiteX7-851" fmla="*/ 1681725 w 1696544"/>
                  <a:gd name="connsiteY7-852" fmla="*/ 0 h 1705816"/>
                  <a:gd name="connsiteX8-853" fmla="*/ 1551445 w 1696544"/>
                  <a:gd name="connsiteY8-854" fmla="*/ 211320 h 1705816"/>
                  <a:gd name="connsiteX9-855" fmla="*/ 0 w 1696544"/>
                  <a:gd name="connsiteY9-856" fmla="*/ 1705816 h 1705816"/>
                  <a:gd name="connsiteX0-857" fmla="*/ 0 w 1681725"/>
                  <a:gd name="connsiteY0-858" fmla="*/ 1729782 h 1729782"/>
                  <a:gd name="connsiteX1-859" fmla="*/ 234518 w 1681725"/>
                  <a:gd name="connsiteY1-860" fmla="*/ 1031798 h 1729782"/>
                  <a:gd name="connsiteX2-861" fmla="*/ 775393 w 1681725"/>
                  <a:gd name="connsiteY2-862" fmla="*/ 132707 h 1729782"/>
                  <a:gd name="connsiteX3-863" fmla="*/ 1018640 w 1681725"/>
                  <a:gd name="connsiteY3-864" fmla="*/ 362366 h 1729782"/>
                  <a:gd name="connsiteX4-865" fmla="*/ 1332493 w 1681725"/>
                  <a:gd name="connsiteY4-866" fmla="*/ 405575 h 1729782"/>
                  <a:gd name="connsiteX5-867" fmla="*/ 1192971 w 1681725"/>
                  <a:gd name="connsiteY5-868" fmla="*/ 143948 h 1729782"/>
                  <a:gd name="connsiteX6-869" fmla="*/ 1644028 w 1681725"/>
                  <a:gd name="connsiteY6-870" fmla="*/ 108 h 1729782"/>
                  <a:gd name="connsiteX7-871" fmla="*/ 1681725 w 1681725"/>
                  <a:gd name="connsiteY7-872" fmla="*/ 23966 h 1729782"/>
                  <a:gd name="connsiteX8-873" fmla="*/ 1551445 w 1681725"/>
                  <a:gd name="connsiteY8-874" fmla="*/ 235286 h 1729782"/>
                  <a:gd name="connsiteX9-875" fmla="*/ 0 w 1681725"/>
                  <a:gd name="connsiteY9-876" fmla="*/ 1729782 h 1729782"/>
                  <a:gd name="connsiteX0-877" fmla="*/ 0 w 1681725"/>
                  <a:gd name="connsiteY0-878" fmla="*/ 1765277 h 1765277"/>
                  <a:gd name="connsiteX1-879" fmla="*/ 234518 w 1681725"/>
                  <a:gd name="connsiteY1-880" fmla="*/ 1067293 h 1765277"/>
                  <a:gd name="connsiteX2-881" fmla="*/ 775393 w 1681725"/>
                  <a:gd name="connsiteY2-882" fmla="*/ 168202 h 1765277"/>
                  <a:gd name="connsiteX3-883" fmla="*/ 1018640 w 1681725"/>
                  <a:gd name="connsiteY3-884" fmla="*/ 397861 h 1765277"/>
                  <a:gd name="connsiteX4-885" fmla="*/ 1332493 w 1681725"/>
                  <a:gd name="connsiteY4-886" fmla="*/ 441070 h 1765277"/>
                  <a:gd name="connsiteX5-887" fmla="*/ 1555571 w 1681725"/>
                  <a:gd name="connsiteY5-888" fmla="*/ 29164 h 1765277"/>
                  <a:gd name="connsiteX6-889" fmla="*/ 1644028 w 1681725"/>
                  <a:gd name="connsiteY6-890" fmla="*/ 35603 h 1765277"/>
                  <a:gd name="connsiteX7-891" fmla="*/ 1681725 w 1681725"/>
                  <a:gd name="connsiteY7-892" fmla="*/ 59461 h 1765277"/>
                  <a:gd name="connsiteX8-893" fmla="*/ 1551445 w 1681725"/>
                  <a:gd name="connsiteY8-894" fmla="*/ 270781 h 1765277"/>
                  <a:gd name="connsiteX9-895" fmla="*/ 0 w 1681725"/>
                  <a:gd name="connsiteY9-896" fmla="*/ 1765277 h 1765277"/>
                  <a:gd name="connsiteX0-897" fmla="*/ 0 w 1681725"/>
                  <a:gd name="connsiteY0-898" fmla="*/ 1736113 h 1736113"/>
                  <a:gd name="connsiteX1-899" fmla="*/ 234518 w 1681725"/>
                  <a:gd name="connsiteY1-900" fmla="*/ 1038129 h 1736113"/>
                  <a:gd name="connsiteX2-901" fmla="*/ 775393 w 1681725"/>
                  <a:gd name="connsiteY2-902" fmla="*/ 139038 h 1736113"/>
                  <a:gd name="connsiteX3-903" fmla="*/ 1018640 w 1681725"/>
                  <a:gd name="connsiteY3-904" fmla="*/ 368697 h 1736113"/>
                  <a:gd name="connsiteX4-905" fmla="*/ 1332493 w 1681725"/>
                  <a:gd name="connsiteY4-906" fmla="*/ 411906 h 1736113"/>
                  <a:gd name="connsiteX5-907" fmla="*/ 1555571 w 1681725"/>
                  <a:gd name="connsiteY5-908" fmla="*/ 0 h 1736113"/>
                  <a:gd name="connsiteX6-909" fmla="*/ 1644028 w 1681725"/>
                  <a:gd name="connsiteY6-910" fmla="*/ 6439 h 1736113"/>
                  <a:gd name="connsiteX7-911" fmla="*/ 1681725 w 1681725"/>
                  <a:gd name="connsiteY7-912" fmla="*/ 30297 h 1736113"/>
                  <a:gd name="connsiteX8-913" fmla="*/ 1551445 w 1681725"/>
                  <a:gd name="connsiteY8-914" fmla="*/ 241617 h 1736113"/>
                  <a:gd name="connsiteX9-915" fmla="*/ 0 w 1681725"/>
                  <a:gd name="connsiteY9-916" fmla="*/ 1736113 h 1736113"/>
                  <a:gd name="connsiteX0-917" fmla="*/ 0 w 1693804"/>
                  <a:gd name="connsiteY0-918" fmla="*/ 1736113 h 1736113"/>
                  <a:gd name="connsiteX1-919" fmla="*/ 234518 w 1693804"/>
                  <a:gd name="connsiteY1-920" fmla="*/ 1038129 h 1736113"/>
                  <a:gd name="connsiteX2-921" fmla="*/ 775393 w 1693804"/>
                  <a:gd name="connsiteY2-922" fmla="*/ 139038 h 1736113"/>
                  <a:gd name="connsiteX3-923" fmla="*/ 1018640 w 1693804"/>
                  <a:gd name="connsiteY3-924" fmla="*/ 368697 h 1736113"/>
                  <a:gd name="connsiteX4-925" fmla="*/ 1332493 w 1693804"/>
                  <a:gd name="connsiteY4-926" fmla="*/ 411906 h 1736113"/>
                  <a:gd name="connsiteX5-927" fmla="*/ 1555571 w 1693804"/>
                  <a:gd name="connsiteY5-928" fmla="*/ 0 h 1736113"/>
                  <a:gd name="connsiteX6-929" fmla="*/ 1644028 w 1693804"/>
                  <a:gd name="connsiteY6-930" fmla="*/ 6439 h 1736113"/>
                  <a:gd name="connsiteX7-931" fmla="*/ 1693804 w 1693804"/>
                  <a:gd name="connsiteY7-932" fmla="*/ 21342 h 1736113"/>
                  <a:gd name="connsiteX8-933" fmla="*/ 1551445 w 1693804"/>
                  <a:gd name="connsiteY8-934" fmla="*/ 241617 h 1736113"/>
                  <a:gd name="connsiteX9-935" fmla="*/ 0 w 1693804"/>
                  <a:gd name="connsiteY9-936" fmla="*/ 1736113 h 1736113"/>
                  <a:gd name="connsiteX0-937" fmla="*/ 0 w 1693804"/>
                  <a:gd name="connsiteY0-938" fmla="*/ 1737908 h 1737908"/>
                  <a:gd name="connsiteX1-939" fmla="*/ 234518 w 1693804"/>
                  <a:gd name="connsiteY1-940" fmla="*/ 1039924 h 1737908"/>
                  <a:gd name="connsiteX2-941" fmla="*/ 775393 w 1693804"/>
                  <a:gd name="connsiteY2-942" fmla="*/ 140833 h 1737908"/>
                  <a:gd name="connsiteX3-943" fmla="*/ 1018640 w 1693804"/>
                  <a:gd name="connsiteY3-944" fmla="*/ 370492 h 1737908"/>
                  <a:gd name="connsiteX4-945" fmla="*/ 1407759 w 1693804"/>
                  <a:gd name="connsiteY4-946" fmla="*/ 43355 h 1737908"/>
                  <a:gd name="connsiteX5-947" fmla="*/ 1555571 w 1693804"/>
                  <a:gd name="connsiteY5-948" fmla="*/ 1795 h 1737908"/>
                  <a:gd name="connsiteX6-949" fmla="*/ 1644028 w 1693804"/>
                  <a:gd name="connsiteY6-950" fmla="*/ 8234 h 1737908"/>
                  <a:gd name="connsiteX7-951" fmla="*/ 1693804 w 1693804"/>
                  <a:gd name="connsiteY7-952" fmla="*/ 23137 h 1737908"/>
                  <a:gd name="connsiteX8-953" fmla="*/ 1551445 w 1693804"/>
                  <a:gd name="connsiteY8-954" fmla="*/ 243412 h 1737908"/>
                  <a:gd name="connsiteX9-955" fmla="*/ 0 w 1693804"/>
                  <a:gd name="connsiteY9-956" fmla="*/ 1737908 h 1737908"/>
                  <a:gd name="connsiteX0-957" fmla="*/ 0 w 1693804"/>
                  <a:gd name="connsiteY0-958" fmla="*/ 1762311 h 1762311"/>
                  <a:gd name="connsiteX1-959" fmla="*/ 234518 w 1693804"/>
                  <a:gd name="connsiteY1-960" fmla="*/ 1064327 h 1762311"/>
                  <a:gd name="connsiteX2-961" fmla="*/ 775393 w 1693804"/>
                  <a:gd name="connsiteY2-962" fmla="*/ 165236 h 1762311"/>
                  <a:gd name="connsiteX3-963" fmla="*/ 1342079 w 1693804"/>
                  <a:gd name="connsiteY3-964" fmla="*/ 24120 h 1762311"/>
                  <a:gd name="connsiteX4-965" fmla="*/ 1407759 w 1693804"/>
                  <a:gd name="connsiteY4-966" fmla="*/ 67758 h 1762311"/>
                  <a:gd name="connsiteX5-967" fmla="*/ 1555571 w 1693804"/>
                  <a:gd name="connsiteY5-968" fmla="*/ 26198 h 1762311"/>
                  <a:gd name="connsiteX6-969" fmla="*/ 1644028 w 1693804"/>
                  <a:gd name="connsiteY6-970" fmla="*/ 32637 h 1762311"/>
                  <a:gd name="connsiteX7-971" fmla="*/ 1693804 w 1693804"/>
                  <a:gd name="connsiteY7-972" fmla="*/ 47540 h 1762311"/>
                  <a:gd name="connsiteX8-973" fmla="*/ 1551445 w 1693804"/>
                  <a:gd name="connsiteY8-974" fmla="*/ 267815 h 1762311"/>
                  <a:gd name="connsiteX9-975" fmla="*/ 0 w 1693804"/>
                  <a:gd name="connsiteY9-976" fmla="*/ 1762311 h 1762311"/>
                  <a:gd name="connsiteX0-977" fmla="*/ 0 w 1693804"/>
                  <a:gd name="connsiteY0-978" fmla="*/ 1936539 h 1936539"/>
                  <a:gd name="connsiteX1-979" fmla="*/ 234518 w 1693804"/>
                  <a:gd name="connsiteY1-980" fmla="*/ 1238555 h 1936539"/>
                  <a:gd name="connsiteX2-981" fmla="*/ 1286211 w 1693804"/>
                  <a:gd name="connsiteY2-982" fmla="*/ 58265 h 1936539"/>
                  <a:gd name="connsiteX3-983" fmla="*/ 1342079 w 1693804"/>
                  <a:gd name="connsiteY3-984" fmla="*/ 198348 h 1936539"/>
                  <a:gd name="connsiteX4-985" fmla="*/ 1407759 w 1693804"/>
                  <a:gd name="connsiteY4-986" fmla="*/ 241986 h 1936539"/>
                  <a:gd name="connsiteX5-987" fmla="*/ 1555571 w 1693804"/>
                  <a:gd name="connsiteY5-988" fmla="*/ 200426 h 1936539"/>
                  <a:gd name="connsiteX6-989" fmla="*/ 1644028 w 1693804"/>
                  <a:gd name="connsiteY6-990" fmla="*/ 206865 h 1936539"/>
                  <a:gd name="connsiteX7-991" fmla="*/ 1693804 w 1693804"/>
                  <a:gd name="connsiteY7-992" fmla="*/ 221768 h 1936539"/>
                  <a:gd name="connsiteX8-993" fmla="*/ 1551445 w 1693804"/>
                  <a:gd name="connsiteY8-994" fmla="*/ 442043 h 1936539"/>
                  <a:gd name="connsiteX9-995" fmla="*/ 0 w 1693804"/>
                  <a:gd name="connsiteY9-996" fmla="*/ 1936539 h 1936539"/>
                  <a:gd name="connsiteX0-997" fmla="*/ 0 w 1693804"/>
                  <a:gd name="connsiteY0-998" fmla="*/ 1878274 h 1878274"/>
                  <a:gd name="connsiteX1-999" fmla="*/ 234518 w 1693804"/>
                  <a:gd name="connsiteY1-1000" fmla="*/ 1180290 h 1878274"/>
                  <a:gd name="connsiteX2-1001" fmla="*/ 1286211 w 1693804"/>
                  <a:gd name="connsiteY2-1002" fmla="*/ 0 h 1878274"/>
                  <a:gd name="connsiteX3-1003" fmla="*/ 1342079 w 1693804"/>
                  <a:gd name="connsiteY3-1004" fmla="*/ 140083 h 1878274"/>
                  <a:gd name="connsiteX4-1005" fmla="*/ 1407759 w 1693804"/>
                  <a:gd name="connsiteY4-1006" fmla="*/ 183721 h 1878274"/>
                  <a:gd name="connsiteX5-1007" fmla="*/ 1555571 w 1693804"/>
                  <a:gd name="connsiteY5-1008" fmla="*/ 142161 h 1878274"/>
                  <a:gd name="connsiteX6-1009" fmla="*/ 1644028 w 1693804"/>
                  <a:gd name="connsiteY6-1010" fmla="*/ 148600 h 1878274"/>
                  <a:gd name="connsiteX7-1011" fmla="*/ 1693804 w 1693804"/>
                  <a:gd name="connsiteY7-1012" fmla="*/ 163503 h 1878274"/>
                  <a:gd name="connsiteX8-1013" fmla="*/ 1551445 w 1693804"/>
                  <a:gd name="connsiteY8-1014" fmla="*/ 383778 h 1878274"/>
                  <a:gd name="connsiteX9-1015" fmla="*/ 0 w 1693804"/>
                  <a:gd name="connsiteY9-1016" fmla="*/ 1878274 h 1878274"/>
                  <a:gd name="connsiteX0-1017" fmla="*/ 0 w 1693804"/>
                  <a:gd name="connsiteY0-1018" fmla="*/ 1937087 h 1937087"/>
                  <a:gd name="connsiteX1-1019" fmla="*/ 234518 w 1693804"/>
                  <a:gd name="connsiteY1-1020" fmla="*/ 1239103 h 1937087"/>
                  <a:gd name="connsiteX2-1021" fmla="*/ 1286211 w 1693804"/>
                  <a:gd name="connsiteY2-1022" fmla="*/ 58813 h 1937087"/>
                  <a:gd name="connsiteX3-1023" fmla="*/ 1283230 w 1693804"/>
                  <a:gd name="connsiteY3-1024" fmla="*/ 182353 h 1937087"/>
                  <a:gd name="connsiteX4-1025" fmla="*/ 1342079 w 1693804"/>
                  <a:gd name="connsiteY4-1026" fmla="*/ 198896 h 1937087"/>
                  <a:gd name="connsiteX5-1027" fmla="*/ 1407759 w 1693804"/>
                  <a:gd name="connsiteY5-1028" fmla="*/ 242534 h 1937087"/>
                  <a:gd name="connsiteX6-1029" fmla="*/ 1555571 w 1693804"/>
                  <a:gd name="connsiteY6-1030" fmla="*/ 200974 h 1937087"/>
                  <a:gd name="connsiteX7-1031" fmla="*/ 1644028 w 1693804"/>
                  <a:gd name="connsiteY7-1032" fmla="*/ 207413 h 1937087"/>
                  <a:gd name="connsiteX8-1033" fmla="*/ 1693804 w 1693804"/>
                  <a:gd name="connsiteY8-1034" fmla="*/ 222316 h 1937087"/>
                  <a:gd name="connsiteX9-1035" fmla="*/ 1551445 w 1693804"/>
                  <a:gd name="connsiteY9-1036" fmla="*/ 442591 h 1937087"/>
                  <a:gd name="connsiteX10" fmla="*/ 0 w 1693804"/>
                  <a:gd name="connsiteY10" fmla="*/ 1937087 h 1937087"/>
                  <a:gd name="connsiteX0-1037" fmla="*/ 0 w 1693804"/>
                  <a:gd name="connsiteY0-1038" fmla="*/ 1878274 h 1878274"/>
                  <a:gd name="connsiteX1-1039" fmla="*/ 234518 w 1693804"/>
                  <a:gd name="connsiteY1-1040" fmla="*/ 1180290 h 1878274"/>
                  <a:gd name="connsiteX2-1041" fmla="*/ 1286211 w 1693804"/>
                  <a:gd name="connsiteY2-1042" fmla="*/ 0 h 1878274"/>
                  <a:gd name="connsiteX3-1043" fmla="*/ 1283230 w 1693804"/>
                  <a:gd name="connsiteY3-1044" fmla="*/ 123540 h 1878274"/>
                  <a:gd name="connsiteX4-1045" fmla="*/ 1342079 w 1693804"/>
                  <a:gd name="connsiteY4-1046" fmla="*/ 140083 h 1878274"/>
                  <a:gd name="connsiteX5-1047" fmla="*/ 1407759 w 1693804"/>
                  <a:gd name="connsiteY5-1048" fmla="*/ 183721 h 1878274"/>
                  <a:gd name="connsiteX6-1049" fmla="*/ 1555571 w 1693804"/>
                  <a:gd name="connsiteY6-1050" fmla="*/ 142161 h 1878274"/>
                  <a:gd name="connsiteX7-1051" fmla="*/ 1644028 w 1693804"/>
                  <a:gd name="connsiteY7-1052" fmla="*/ 148600 h 1878274"/>
                  <a:gd name="connsiteX8-1053" fmla="*/ 1693804 w 1693804"/>
                  <a:gd name="connsiteY8-1054" fmla="*/ 163503 h 1878274"/>
                  <a:gd name="connsiteX9-1055" fmla="*/ 1551445 w 1693804"/>
                  <a:gd name="connsiteY9-1056" fmla="*/ 383778 h 1878274"/>
                  <a:gd name="connsiteX10-1057" fmla="*/ 0 w 1693804"/>
                  <a:gd name="connsiteY10-1058" fmla="*/ 1878274 h 1878274"/>
                  <a:gd name="connsiteX0-1059" fmla="*/ 0 w 1693804"/>
                  <a:gd name="connsiteY0-1060" fmla="*/ 1888879 h 1888879"/>
                  <a:gd name="connsiteX1-1061" fmla="*/ 234518 w 1693804"/>
                  <a:gd name="connsiteY1-1062" fmla="*/ 1190895 h 1888879"/>
                  <a:gd name="connsiteX2-1063" fmla="*/ 1283752 w 1693804"/>
                  <a:gd name="connsiteY2-1064" fmla="*/ 0 h 1888879"/>
                  <a:gd name="connsiteX3-1065" fmla="*/ 1283230 w 1693804"/>
                  <a:gd name="connsiteY3-1066" fmla="*/ 134145 h 1888879"/>
                  <a:gd name="connsiteX4-1067" fmla="*/ 1342079 w 1693804"/>
                  <a:gd name="connsiteY4-1068" fmla="*/ 150688 h 1888879"/>
                  <a:gd name="connsiteX5-1069" fmla="*/ 1407759 w 1693804"/>
                  <a:gd name="connsiteY5-1070" fmla="*/ 194326 h 1888879"/>
                  <a:gd name="connsiteX6-1071" fmla="*/ 1555571 w 1693804"/>
                  <a:gd name="connsiteY6-1072" fmla="*/ 152766 h 1888879"/>
                  <a:gd name="connsiteX7-1073" fmla="*/ 1644028 w 1693804"/>
                  <a:gd name="connsiteY7-1074" fmla="*/ 159205 h 1888879"/>
                  <a:gd name="connsiteX8-1075" fmla="*/ 1693804 w 1693804"/>
                  <a:gd name="connsiteY8-1076" fmla="*/ 174108 h 1888879"/>
                  <a:gd name="connsiteX9-1077" fmla="*/ 1551445 w 1693804"/>
                  <a:gd name="connsiteY9-1078" fmla="*/ 394383 h 1888879"/>
                  <a:gd name="connsiteX10-1079" fmla="*/ 0 w 1693804"/>
                  <a:gd name="connsiteY10-1080" fmla="*/ 1888879 h 1888879"/>
                  <a:gd name="connsiteX0-1081" fmla="*/ 0 w 1693804"/>
                  <a:gd name="connsiteY0-1082" fmla="*/ 2801956 h 2801956"/>
                  <a:gd name="connsiteX1-1083" fmla="*/ 1037939 w 1693804"/>
                  <a:gd name="connsiteY1-1084" fmla="*/ 56069 h 2801956"/>
                  <a:gd name="connsiteX2-1085" fmla="*/ 1283752 w 1693804"/>
                  <a:gd name="connsiteY2-1086" fmla="*/ 913077 h 2801956"/>
                  <a:gd name="connsiteX3-1087" fmla="*/ 1283230 w 1693804"/>
                  <a:gd name="connsiteY3-1088" fmla="*/ 1047222 h 2801956"/>
                  <a:gd name="connsiteX4-1089" fmla="*/ 1342079 w 1693804"/>
                  <a:gd name="connsiteY4-1090" fmla="*/ 1063765 h 2801956"/>
                  <a:gd name="connsiteX5-1091" fmla="*/ 1407759 w 1693804"/>
                  <a:gd name="connsiteY5-1092" fmla="*/ 1107403 h 2801956"/>
                  <a:gd name="connsiteX6-1093" fmla="*/ 1555571 w 1693804"/>
                  <a:gd name="connsiteY6-1094" fmla="*/ 1065843 h 2801956"/>
                  <a:gd name="connsiteX7-1095" fmla="*/ 1644028 w 1693804"/>
                  <a:gd name="connsiteY7-1096" fmla="*/ 1072282 h 2801956"/>
                  <a:gd name="connsiteX8-1097" fmla="*/ 1693804 w 1693804"/>
                  <a:gd name="connsiteY8-1098" fmla="*/ 1087185 h 2801956"/>
                  <a:gd name="connsiteX9-1099" fmla="*/ 1551445 w 1693804"/>
                  <a:gd name="connsiteY9-1100" fmla="*/ 1307460 h 2801956"/>
                  <a:gd name="connsiteX10-1101" fmla="*/ 0 w 1693804"/>
                  <a:gd name="connsiteY10-1102" fmla="*/ 2801956 h 2801956"/>
                  <a:gd name="connsiteX0-1103" fmla="*/ 0 w 1434434"/>
                  <a:gd name="connsiteY0-1104" fmla="*/ 1647865 h 1647865"/>
                  <a:gd name="connsiteX1-1105" fmla="*/ 778569 w 1434434"/>
                  <a:gd name="connsiteY1-1106" fmla="*/ 56069 h 1647865"/>
                  <a:gd name="connsiteX2-1107" fmla="*/ 1024382 w 1434434"/>
                  <a:gd name="connsiteY2-1108" fmla="*/ 913077 h 1647865"/>
                  <a:gd name="connsiteX3-1109" fmla="*/ 1023860 w 1434434"/>
                  <a:gd name="connsiteY3-1110" fmla="*/ 1047222 h 1647865"/>
                  <a:gd name="connsiteX4-1111" fmla="*/ 1082709 w 1434434"/>
                  <a:gd name="connsiteY4-1112" fmla="*/ 1063765 h 1647865"/>
                  <a:gd name="connsiteX5-1113" fmla="*/ 1148389 w 1434434"/>
                  <a:gd name="connsiteY5-1114" fmla="*/ 1107403 h 1647865"/>
                  <a:gd name="connsiteX6-1115" fmla="*/ 1296201 w 1434434"/>
                  <a:gd name="connsiteY6-1116" fmla="*/ 1065843 h 1647865"/>
                  <a:gd name="connsiteX7-1117" fmla="*/ 1384658 w 1434434"/>
                  <a:gd name="connsiteY7-1118" fmla="*/ 1072282 h 1647865"/>
                  <a:gd name="connsiteX8-1119" fmla="*/ 1434434 w 1434434"/>
                  <a:gd name="connsiteY8-1120" fmla="*/ 1087185 h 1647865"/>
                  <a:gd name="connsiteX9-1121" fmla="*/ 1292075 w 1434434"/>
                  <a:gd name="connsiteY9-1122" fmla="*/ 1307460 h 1647865"/>
                  <a:gd name="connsiteX10-1123" fmla="*/ 0 w 1434434"/>
                  <a:gd name="connsiteY10-1124" fmla="*/ 1647865 h 1647865"/>
                  <a:gd name="connsiteX0-1125" fmla="*/ 0 w 1434434"/>
                  <a:gd name="connsiteY0-1126" fmla="*/ 736482 h 736482"/>
                  <a:gd name="connsiteX1-1127" fmla="*/ 750565 w 1434434"/>
                  <a:gd name="connsiteY1-1128" fmla="*/ 235277 h 736482"/>
                  <a:gd name="connsiteX2-1129" fmla="*/ 1024382 w 1434434"/>
                  <a:gd name="connsiteY2-1130" fmla="*/ 1694 h 736482"/>
                  <a:gd name="connsiteX3-1131" fmla="*/ 1023860 w 1434434"/>
                  <a:gd name="connsiteY3-1132" fmla="*/ 135839 h 736482"/>
                  <a:gd name="connsiteX4-1133" fmla="*/ 1082709 w 1434434"/>
                  <a:gd name="connsiteY4-1134" fmla="*/ 152382 h 736482"/>
                  <a:gd name="connsiteX5-1135" fmla="*/ 1148389 w 1434434"/>
                  <a:gd name="connsiteY5-1136" fmla="*/ 196020 h 736482"/>
                  <a:gd name="connsiteX6-1137" fmla="*/ 1296201 w 1434434"/>
                  <a:gd name="connsiteY6-1138" fmla="*/ 154460 h 736482"/>
                  <a:gd name="connsiteX7-1139" fmla="*/ 1384658 w 1434434"/>
                  <a:gd name="connsiteY7-1140" fmla="*/ 160899 h 736482"/>
                  <a:gd name="connsiteX8-1141" fmla="*/ 1434434 w 1434434"/>
                  <a:gd name="connsiteY8-1142" fmla="*/ 175802 h 736482"/>
                  <a:gd name="connsiteX9-1143" fmla="*/ 1292075 w 1434434"/>
                  <a:gd name="connsiteY9-1144" fmla="*/ 396077 h 736482"/>
                  <a:gd name="connsiteX10-1145" fmla="*/ 0 w 1434434"/>
                  <a:gd name="connsiteY10-1146" fmla="*/ 736482 h 736482"/>
                  <a:gd name="connsiteX0-1147" fmla="*/ 0 w 1434434"/>
                  <a:gd name="connsiteY0-1148" fmla="*/ 749669 h 749669"/>
                  <a:gd name="connsiteX1-1149" fmla="*/ 750565 w 1434434"/>
                  <a:gd name="connsiteY1-1150" fmla="*/ 248464 h 749669"/>
                  <a:gd name="connsiteX2-1151" fmla="*/ 986360 w 1434434"/>
                  <a:gd name="connsiteY2-1152" fmla="*/ 29595 h 749669"/>
                  <a:gd name="connsiteX3-1153" fmla="*/ 1024382 w 1434434"/>
                  <a:gd name="connsiteY3-1154" fmla="*/ 14881 h 749669"/>
                  <a:gd name="connsiteX4-1155" fmla="*/ 1023860 w 1434434"/>
                  <a:gd name="connsiteY4-1156" fmla="*/ 149026 h 749669"/>
                  <a:gd name="connsiteX5-1157" fmla="*/ 1082709 w 1434434"/>
                  <a:gd name="connsiteY5-1158" fmla="*/ 165569 h 749669"/>
                  <a:gd name="connsiteX6-1159" fmla="*/ 1148389 w 1434434"/>
                  <a:gd name="connsiteY6-1160" fmla="*/ 209207 h 749669"/>
                  <a:gd name="connsiteX7-1161" fmla="*/ 1296201 w 1434434"/>
                  <a:gd name="connsiteY7-1162" fmla="*/ 167647 h 749669"/>
                  <a:gd name="connsiteX8-1163" fmla="*/ 1384658 w 1434434"/>
                  <a:gd name="connsiteY8-1164" fmla="*/ 174086 h 749669"/>
                  <a:gd name="connsiteX9-1165" fmla="*/ 1434434 w 1434434"/>
                  <a:gd name="connsiteY9-1166" fmla="*/ 188989 h 749669"/>
                  <a:gd name="connsiteX10-1167" fmla="*/ 1292075 w 1434434"/>
                  <a:gd name="connsiteY10-1168" fmla="*/ 409264 h 749669"/>
                  <a:gd name="connsiteX11" fmla="*/ 0 w 1434434"/>
                  <a:gd name="connsiteY11" fmla="*/ 749669 h 749669"/>
                  <a:gd name="connsiteX0-1169" fmla="*/ 0 w 1434434"/>
                  <a:gd name="connsiteY0-1170" fmla="*/ 884037 h 884037"/>
                  <a:gd name="connsiteX1-1171" fmla="*/ 750565 w 1434434"/>
                  <a:gd name="connsiteY1-1172" fmla="*/ 382832 h 884037"/>
                  <a:gd name="connsiteX2-1173" fmla="*/ 1044681 w 1434434"/>
                  <a:gd name="connsiteY2-1174" fmla="*/ 6953 h 884037"/>
                  <a:gd name="connsiteX3-1175" fmla="*/ 1024382 w 1434434"/>
                  <a:gd name="connsiteY3-1176" fmla="*/ 149249 h 884037"/>
                  <a:gd name="connsiteX4-1177" fmla="*/ 1023860 w 1434434"/>
                  <a:gd name="connsiteY4-1178" fmla="*/ 283394 h 884037"/>
                  <a:gd name="connsiteX5-1179" fmla="*/ 1082709 w 1434434"/>
                  <a:gd name="connsiteY5-1180" fmla="*/ 299937 h 884037"/>
                  <a:gd name="connsiteX6-1181" fmla="*/ 1148389 w 1434434"/>
                  <a:gd name="connsiteY6-1182" fmla="*/ 343575 h 884037"/>
                  <a:gd name="connsiteX7-1183" fmla="*/ 1296201 w 1434434"/>
                  <a:gd name="connsiteY7-1184" fmla="*/ 302015 h 884037"/>
                  <a:gd name="connsiteX8-1185" fmla="*/ 1384658 w 1434434"/>
                  <a:gd name="connsiteY8-1186" fmla="*/ 308454 h 884037"/>
                  <a:gd name="connsiteX9-1187" fmla="*/ 1434434 w 1434434"/>
                  <a:gd name="connsiteY9-1188" fmla="*/ 323357 h 884037"/>
                  <a:gd name="connsiteX10-1189" fmla="*/ 1292075 w 1434434"/>
                  <a:gd name="connsiteY10-1190" fmla="*/ 543632 h 884037"/>
                  <a:gd name="connsiteX11-1191" fmla="*/ 0 w 1434434"/>
                  <a:gd name="connsiteY11-1192" fmla="*/ 884037 h 884037"/>
                  <a:gd name="connsiteX0-1193" fmla="*/ 0 w 1434434"/>
                  <a:gd name="connsiteY0-1194" fmla="*/ 877804 h 877804"/>
                  <a:gd name="connsiteX1-1195" fmla="*/ 750565 w 1434434"/>
                  <a:gd name="connsiteY1-1196" fmla="*/ 376599 h 877804"/>
                  <a:gd name="connsiteX2-1197" fmla="*/ 903636 w 1434434"/>
                  <a:gd name="connsiteY2-1198" fmla="*/ 157873 h 877804"/>
                  <a:gd name="connsiteX3-1199" fmla="*/ 1044681 w 1434434"/>
                  <a:gd name="connsiteY3-1200" fmla="*/ 720 h 877804"/>
                  <a:gd name="connsiteX4-1201" fmla="*/ 1024382 w 1434434"/>
                  <a:gd name="connsiteY4-1202" fmla="*/ 143016 h 877804"/>
                  <a:gd name="connsiteX5-1203" fmla="*/ 1023860 w 1434434"/>
                  <a:gd name="connsiteY5-1204" fmla="*/ 277161 h 877804"/>
                  <a:gd name="connsiteX6-1205" fmla="*/ 1082709 w 1434434"/>
                  <a:gd name="connsiteY6-1206" fmla="*/ 293704 h 877804"/>
                  <a:gd name="connsiteX7-1207" fmla="*/ 1148389 w 1434434"/>
                  <a:gd name="connsiteY7-1208" fmla="*/ 337342 h 877804"/>
                  <a:gd name="connsiteX8-1209" fmla="*/ 1296201 w 1434434"/>
                  <a:gd name="connsiteY8-1210" fmla="*/ 295782 h 877804"/>
                  <a:gd name="connsiteX9-1211" fmla="*/ 1384658 w 1434434"/>
                  <a:gd name="connsiteY9-1212" fmla="*/ 302221 h 877804"/>
                  <a:gd name="connsiteX10-1213" fmla="*/ 1434434 w 1434434"/>
                  <a:gd name="connsiteY10-1214" fmla="*/ 317124 h 877804"/>
                  <a:gd name="connsiteX11-1215" fmla="*/ 1292075 w 1434434"/>
                  <a:gd name="connsiteY11-1216" fmla="*/ 537399 h 877804"/>
                  <a:gd name="connsiteX12" fmla="*/ 0 w 1434434"/>
                  <a:gd name="connsiteY12" fmla="*/ 877804 h 877804"/>
                  <a:gd name="connsiteX0-1217" fmla="*/ 0 w 1434434"/>
                  <a:gd name="connsiteY0-1218" fmla="*/ 877804 h 877804"/>
                  <a:gd name="connsiteX1-1219" fmla="*/ 750565 w 1434434"/>
                  <a:gd name="connsiteY1-1220" fmla="*/ 376599 h 877804"/>
                  <a:gd name="connsiteX2-1221" fmla="*/ 903636 w 1434434"/>
                  <a:gd name="connsiteY2-1222" fmla="*/ 157873 h 877804"/>
                  <a:gd name="connsiteX3-1223" fmla="*/ 1044681 w 1434434"/>
                  <a:gd name="connsiteY3-1224" fmla="*/ 720 h 877804"/>
                  <a:gd name="connsiteX4-1225" fmla="*/ 1024382 w 1434434"/>
                  <a:gd name="connsiteY4-1226" fmla="*/ 143016 h 877804"/>
                  <a:gd name="connsiteX5-1227" fmla="*/ 1023860 w 1434434"/>
                  <a:gd name="connsiteY5-1228" fmla="*/ 277161 h 877804"/>
                  <a:gd name="connsiteX6-1229" fmla="*/ 1082709 w 1434434"/>
                  <a:gd name="connsiteY6-1230" fmla="*/ 293704 h 877804"/>
                  <a:gd name="connsiteX7-1231" fmla="*/ 1148389 w 1434434"/>
                  <a:gd name="connsiteY7-1232" fmla="*/ 337342 h 877804"/>
                  <a:gd name="connsiteX8-1233" fmla="*/ 1296201 w 1434434"/>
                  <a:gd name="connsiteY8-1234" fmla="*/ 295782 h 877804"/>
                  <a:gd name="connsiteX9-1235" fmla="*/ 1384658 w 1434434"/>
                  <a:gd name="connsiteY9-1236" fmla="*/ 302221 h 877804"/>
                  <a:gd name="connsiteX10-1237" fmla="*/ 1434434 w 1434434"/>
                  <a:gd name="connsiteY10-1238" fmla="*/ 317124 h 877804"/>
                  <a:gd name="connsiteX11-1239" fmla="*/ 1292075 w 1434434"/>
                  <a:gd name="connsiteY11-1240" fmla="*/ 537399 h 877804"/>
                  <a:gd name="connsiteX12-1241" fmla="*/ 0 w 1434434"/>
                  <a:gd name="connsiteY12-1242" fmla="*/ 877804 h 877804"/>
                  <a:gd name="connsiteX0-1243" fmla="*/ 0 w 1434434"/>
                  <a:gd name="connsiteY0-1244" fmla="*/ 877804 h 877804"/>
                  <a:gd name="connsiteX1-1245" fmla="*/ 750565 w 1434434"/>
                  <a:gd name="connsiteY1-1246" fmla="*/ 376599 h 877804"/>
                  <a:gd name="connsiteX2-1247" fmla="*/ 854303 w 1434434"/>
                  <a:gd name="connsiteY2-1248" fmla="*/ 222174 h 877804"/>
                  <a:gd name="connsiteX3-1249" fmla="*/ 1044681 w 1434434"/>
                  <a:gd name="connsiteY3-1250" fmla="*/ 720 h 877804"/>
                  <a:gd name="connsiteX4-1251" fmla="*/ 1024382 w 1434434"/>
                  <a:gd name="connsiteY4-1252" fmla="*/ 143016 h 877804"/>
                  <a:gd name="connsiteX5-1253" fmla="*/ 1023860 w 1434434"/>
                  <a:gd name="connsiteY5-1254" fmla="*/ 277161 h 877804"/>
                  <a:gd name="connsiteX6-1255" fmla="*/ 1082709 w 1434434"/>
                  <a:gd name="connsiteY6-1256" fmla="*/ 293704 h 877804"/>
                  <a:gd name="connsiteX7-1257" fmla="*/ 1148389 w 1434434"/>
                  <a:gd name="connsiteY7-1258" fmla="*/ 337342 h 877804"/>
                  <a:gd name="connsiteX8-1259" fmla="*/ 1296201 w 1434434"/>
                  <a:gd name="connsiteY8-1260" fmla="*/ 295782 h 877804"/>
                  <a:gd name="connsiteX9-1261" fmla="*/ 1384658 w 1434434"/>
                  <a:gd name="connsiteY9-1262" fmla="*/ 302221 h 877804"/>
                  <a:gd name="connsiteX10-1263" fmla="*/ 1434434 w 1434434"/>
                  <a:gd name="connsiteY10-1264" fmla="*/ 317124 h 877804"/>
                  <a:gd name="connsiteX11-1265" fmla="*/ 1292075 w 1434434"/>
                  <a:gd name="connsiteY11-1266" fmla="*/ 537399 h 877804"/>
                  <a:gd name="connsiteX12-1267" fmla="*/ 0 w 1434434"/>
                  <a:gd name="connsiteY12-1268" fmla="*/ 877804 h 877804"/>
                  <a:gd name="connsiteX0-1269" fmla="*/ 0 w 1434434"/>
                  <a:gd name="connsiteY0-1270" fmla="*/ 877804 h 877804"/>
                  <a:gd name="connsiteX1-1271" fmla="*/ 742169 w 1434434"/>
                  <a:gd name="connsiteY1-1272" fmla="*/ 373264 h 877804"/>
                  <a:gd name="connsiteX2-1273" fmla="*/ 854303 w 1434434"/>
                  <a:gd name="connsiteY2-1274" fmla="*/ 222174 h 877804"/>
                  <a:gd name="connsiteX3-1275" fmla="*/ 1044681 w 1434434"/>
                  <a:gd name="connsiteY3-1276" fmla="*/ 720 h 877804"/>
                  <a:gd name="connsiteX4-1277" fmla="*/ 1024382 w 1434434"/>
                  <a:gd name="connsiteY4-1278" fmla="*/ 143016 h 877804"/>
                  <a:gd name="connsiteX5-1279" fmla="*/ 1023860 w 1434434"/>
                  <a:gd name="connsiteY5-1280" fmla="*/ 277161 h 877804"/>
                  <a:gd name="connsiteX6-1281" fmla="*/ 1082709 w 1434434"/>
                  <a:gd name="connsiteY6-1282" fmla="*/ 293704 h 877804"/>
                  <a:gd name="connsiteX7-1283" fmla="*/ 1148389 w 1434434"/>
                  <a:gd name="connsiteY7-1284" fmla="*/ 337342 h 877804"/>
                  <a:gd name="connsiteX8-1285" fmla="*/ 1296201 w 1434434"/>
                  <a:gd name="connsiteY8-1286" fmla="*/ 295782 h 877804"/>
                  <a:gd name="connsiteX9-1287" fmla="*/ 1384658 w 1434434"/>
                  <a:gd name="connsiteY9-1288" fmla="*/ 302221 h 877804"/>
                  <a:gd name="connsiteX10-1289" fmla="*/ 1434434 w 1434434"/>
                  <a:gd name="connsiteY10-1290" fmla="*/ 317124 h 877804"/>
                  <a:gd name="connsiteX11-1291" fmla="*/ 1292075 w 1434434"/>
                  <a:gd name="connsiteY11-1292" fmla="*/ 537399 h 877804"/>
                  <a:gd name="connsiteX12-1293" fmla="*/ 0 w 1434434"/>
                  <a:gd name="connsiteY12-1294" fmla="*/ 877804 h 877804"/>
                  <a:gd name="connsiteX0-1295" fmla="*/ 0 w 1434434"/>
                  <a:gd name="connsiteY0-1296" fmla="*/ 974817 h 974817"/>
                  <a:gd name="connsiteX1-1297" fmla="*/ 742169 w 1434434"/>
                  <a:gd name="connsiteY1-1298" fmla="*/ 470277 h 974817"/>
                  <a:gd name="connsiteX2-1299" fmla="*/ 854303 w 1434434"/>
                  <a:gd name="connsiteY2-1300" fmla="*/ 319187 h 974817"/>
                  <a:gd name="connsiteX3-1301" fmla="*/ 1132092 w 1434434"/>
                  <a:gd name="connsiteY3-1302" fmla="*/ 421 h 974817"/>
                  <a:gd name="connsiteX4-1303" fmla="*/ 1024382 w 1434434"/>
                  <a:gd name="connsiteY4-1304" fmla="*/ 240029 h 974817"/>
                  <a:gd name="connsiteX5-1305" fmla="*/ 1023860 w 1434434"/>
                  <a:gd name="connsiteY5-1306" fmla="*/ 374174 h 974817"/>
                  <a:gd name="connsiteX6-1307" fmla="*/ 1082709 w 1434434"/>
                  <a:gd name="connsiteY6-1308" fmla="*/ 390717 h 974817"/>
                  <a:gd name="connsiteX7-1309" fmla="*/ 1148389 w 1434434"/>
                  <a:gd name="connsiteY7-1310" fmla="*/ 434355 h 974817"/>
                  <a:gd name="connsiteX8-1311" fmla="*/ 1296201 w 1434434"/>
                  <a:gd name="connsiteY8-1312" fmla="*/ 392795 h 974817"/>
                  <a:gd name="connsiteX9-1313" fmla="*/ 1384658 w 1434434"/>
                  <a:gd name="connsiteY9-1314" fmla="*/ 399234 h 974817"/>
                  <a:gd name="connsiteX10-1315" fmla="*/ 1434434 w 1434434"/>
                  <a:gd name="connsiteY10-1316" fmla="*/ 414137 h 974817"/>
                  <a:gd name="connsiteX11-1317" fmla="*/ 1292075 w 1434434"/>
                  <a:gd name="connsiteY11-1318" fmla="*/ 634412 h 974817"/>
                  <a:gd name="connsiteX12-1319" fmla="*/ 0 w 1434434"/>
                  <a:gd name="connsiteY12-1320" fmla="*/ 974817 h 974817"/>
                  <a:gd name="connsiteX0-1321" fmla="*/ 0 w 1434434"/>
                  <a:gd name="connsiteY0-1322" fmla="*/ 1030080 h 1030080"/>
                  <a:gd name="connsiteX1-1323" fmla="*/ 742169 w 1434434"/>
                  <a:gd name="connsiteY1-1324" fmla="*/ 525540 h 1030080"/>
                  <a:gd name="connsiteX2-1325" fmla="*/ 854303 w 1434434"/>
                  <a:gd name="connsiteY2-1326" fmla="*/ 374450 h 1030080"/>
                  <a:gd name="connsiteX3-1327" fmla="*/ 1169346 w 1434434"/>
                  <a:gd name="connsiteY3-1328" fmla="*/ 340 h 1030080"/>
                  <a:gd name="connsiteX4-1329" fmla="*/ 1024382 w 1434434"/>
                  <a:gd name="connsiteY4-1330" fmla="*/ 295292 h 1030080"/>
                  <a:gd name="connsiteX5-1331" fmla="*/ 1023860 w 1434434"/>
                  <a:gd name="connsiteY5-1332" fmla="*/ 429437 h 1030080"/>
                  <a:gd name="connsiteX6-1333" fmla="*/ 1082709 w 1434434"/>
                  <a:gd name="connsiteY6-1334" fmla="*/ 445980 h 1030080"/>
                  <a:gd name="connsiteX7-1335" fmla="*/ 1148389 w 1434434"/>
                  <a:gd name="connsiteY7-1336" fmla="*/ 489618 h 1030080"/>
                  <a:gd name="connsiteX8-1337" fmla="*/ 1296201 w 1434434"/>
                  <a:gd name="connsiteY8-1338" fmla="*/ 448058 h 1030080"/>
                  <a:gd name="connsiteX9-1339" fmla="*/ 1384658 w 1434434"/>
                  <a:gd name="connsiteY9-1340" fmla="*/ 454497 h 1030080"/>
                  <a:gd name="connsiteX10-1341" fmla="*/ 1434434 w 1434434"/>
                  <a:gd name="connsiteY10-1342" fmla="*/ 469400 h 1030080"/>
                  <a:gd name="connsiteX11-1343" fmla="*/ 1292075 w 1434434"/>
                  <a:gd name="connsiteY11-1344" fmla="*/ 689675 h 1030080"/>
                  <a:gd name="connsiteX12-1345" fmla="*/ 0 w 1434434"/>
                  <a:gd name="connsiteY12-1346" fmla="*/ 1030080 h 1030080"/>
                  <a:gd name="connsiteX0-1347" fmla="*/ 0 w 1434434"/>
                  <a:gd name="connsiteY0-1348" fmla="*/ 1030080 h 1030080"/>
                  <a:gd name="connsiteX1-1349" fmla="*/ 742169 w 1434434"/>
                  <a:gd name="connsiteY1-1350" fmla="*/ 525540 h 1030080"/>
                  <a:gd name="connsiteX2-1351" fmla="*/ 899747 w 1434434"/>
                  <a:gd name="connsiteY2-1352" fmla="*/ 316857 h 1030080"/>
                  <a:gd name="connsiteX3-1353" fmla="*/ 1169346 w 1434434"/>
                  <a:gd name="connsiteY3-1354" fmla="*/ 340 h 1030080"/>
                  <a:gd name="connsiteX4-1355" fmla="*/ 1024382 w 1434434"/>
                  <a:gd name="connsiteY4-1356" fmla="*/ 295292 h 1030080"/>
                  <a:gd name="connsiteX5-1357" fmla="*/ 1023860 w 1434434"/>
                  <a:gd name="connsiteY5-1358" fmla="*/ 429437 h 1030080"/>
                  <a:gd name="connsiteX6-1359" fmla="*/ 1082709 w 1434434"/>
                  <a:gd name="connsiteY6-1360" fmla="*/ 445980 h 1030080"/>
                  <a:gd name="connsiteX7-1361" fmla="*/ 1148389 w 1434434"/>
                  <a:gd name="connsiteY7-1362" fmla="*/ 489618 h 1030080"/>
                  <a:gd name="connsiteX8-1363" fmla="*/ 1296201 w 1434434"/>
                  <a:gd name="connsiteY8-1364" fmla="*/ 448058 h 1030080"/>
                  <a:gd name="connsiteX9-1365" fmla="*/ 1384658 w 1434434"/>
                  <a:gd name="connsiteY9-1366" fmla="*/ 454497 h 1030080"/>
                  <a:gd name="connsiteX10-1367" fmla="*/ 1434434 w 1434434"/>
                  <a:gd name="connsiteY10-1368" fmla="*/ 469400 h 1030080"/>
                  <a:gd name="connsiteX11-1369" fmla="*/ 1292075 w 1434434"/>
                  <a:gd name="connsiteY11-1370" fmla="*/ 689675 h 1030080"/>
                  <a:gd name="connsiteX12-1371" fmla="*/ 0 w 1434434"/>
                  <a:gd name="connsiteY12-1372" fmla="*/ 1030080 h 1030080"/>
                  <a:gd name="connsiteX0-1373" fmla="*/ 0 w 1440576"/>
                  <a:gd name="connsiteY0-1374" fmla="*/ 1031765 h 1031765"/>
                  <a:gd name="connsiteX1-1375" fmla="*/ 748311 w 1440576"/>
                  <a:gd name="connsiteY1-1376" fmla="*/ 525540 h 1031765"/>
                  <a:gd name="connsiteX2-1377" fmla="*/ 905889 w 1440576"/>
                  <a:gd name="connsiteY2-1378" fmla="*/ 316857 h 1031765"/>
                  <a:gd name="connsiteX3-1379" fmla="*/ 1175488 w 1440576"/>
                  <a:gd name="connsiteY3-1380" fmla="*/ 340 h 1031765"/>
                  <a:gd name="connsiteX4-1381" fmla="*/ 1030524 w 1440576"/>
                  <a:gd name="connsiteY4-1382" fmla="*/ 295292 h 1031765"/>
                  <a:gd name="connsiteX5-1383" fmla="*/ 1030002 w 1440576"/>
                  <a:gd name="connsiteY5-1384" fmla="*/ 429437 h 1031765"/>
                  <a:gd name="connsiteX6-1385" fmla="*/ 1088851 w 1440576"/>
                  <a:gd name="connsiteY6-1386" fmla="*/ 445980 h 1031765"/>
                  <a:gd name="connsiteX7-1387" fmla="*/ 1154531 w 1440576"/>
                  <a:gd name="connsiteY7-1388" fmla="*/ 489618 h 1031765"/>
                  <a:gd name="connsiteX8-1389" fmla="*/ 1302343 w 1440576"/>
                  <a:gd name="connsiteY8-1390" fmla="*/ 448058 h 1031765"/>
                  <a:gd name="connsiteX9-1391" fmla="*/ 1390800 w 1440576"/>
                  <a:gd name="connsiteY9-1392" fmla="*/ 454497 h 1031765"/>
                  <a:gd name="connsiteX10-1393" fmla="*/ 1440576 w 1440576"/>
                  <a:gd name="connsiteY10-1394" fmla="*/ 469400 h 1031765"/>
                  <a:gd name="connsiteX11-1395" fmla="*/ 1298217 w 1440576"/>
                  <a:gd name="connsiteY11-1396" fmla="*/ 689675 h 1031765"/>
                  <a:gd name="connsiteX12-1397" fmla="*/ 0 w 1440576"/>
                  <a:gd name="connsiteY12-1398" fmla="*/ 1031765 h 1031765"/>
                  <a:gd name="connsiteX0-1399" fmla="*/ 0 w 1168053"/>
                  <a:gd name="connsiteY0-1400" fmla="*/ 962610 h 962610"/>
                  <a:gd name="connsiteX1-1401" fmla="*/ 475788 w 1168053"/>
                  <a:gd name="connsiteY1-1402" fmla="*/ 525540 h 962610"/>
                  <a:gd name="connsiteX2-1403" fmla="*/ 633366 w 1168053"/>
                  <a:gd name="connsiteY2-1404" fmla="*/ 316857 h 962610"/>
                  <a:gd name="connsiteX3-1405" fmla="*/ 902965 w 1168053"/>
                  <a:gd name="connsiteY3-1406" fmla="*/ 340 h 962610"/>
                  <a:gd name="connsiteX4-1407" fmla="*/ 758001 w 1168053"/>
                  <a:gd name="connsiteY4-1408" fmla="*/ 295292 h 962610"/>
                  <a:gd name="connsiteX5-1409" fmla="*/ 757479 w 1168053"/>
                  <a:gd name="connsiteY5-1410" fmla="*/ 429437 h 962610"/>
                  <a:gd name="connsiteX6-1411" fmla="*/ 816328 w 1168053"/>
                  <a:gd name="connsiteY6-1412" fmla="*/ 445980 h 962610"/>
                  <a:gd name="connsiteX7-1413" fmla="*/ 882008 w 1168053"/>
                  <a:gd name="connsiteY7-1414" fmla="*/ 489618 h 962610"/>
                  <a:gd name="connsiteX8-1415" fmla="*/ 1029820 w 1168053"/>
                  <a:gd name="connsiteY8-1416" fmla="*/ 448058 h 962610"/>
                  <a:gd name="connsiteX9-1417" fmla="*/ 1118277 w 1168053"/>
                  <a:gd name="connsiteY9-1418" fmla="*/ 454497 h 962610"/>
                  <a:gd name="connsiteX10-1419" fmla="*/ 1168053 w 1168053"/>
                  <a:gd name="connsiteY10-1420" fmla="*/ 469400 h 962610"/>
                  <a:gd name="connsiteX11-1421" fmla="*/ 1025694 w 1168053"/>
                  <a:gd name="connsiteY11-1422" fmla="*/ 689675 h 962610"/>
                  <a:gd name="connsiteX12-1423" fmla="*/ 0 w 1168053"/>
                  <a:gd name="connsiteY12-1424" fmla="*/ 962610 h 962610"/>
                  <a:gd name="connsiteX0-1425" fmla="*/ 0 w 1168053"/>
                  <a:gd name="connsiteY0-1426" fmla="*/ 962610 h 962610"/>
                  <a:gd name="connsiteX1-1427" fmla="*/ 305627 w 1168053"/>
                  <a:gd name="connsiteY1-1428" fmla="*/ 683173 h 962610"/>
                  <a:gd name="connsiteX2-1429" fmla="*/ 475788 w 1168053"/>
                  <a:gd name="connsiteY2-1430" fmla="*/ 525540 h 962610"/>
                  <a:gd name="connsiteX3-1431" fmla="*/ 633366 w 1168053"/>
                  <a:gd name="connsiteY3-1432" fmla="*/ 316857 h 962610"/>
                  <a:gd name="connsiteX4-1433" fmla="*/ 902965 w 1168053"/>
                  <a:gd name="connsiteY4-1434" fmla="*/ 340 h 962610"/>
                  <a:gd name="connsiteX5-1435" fmla="*/ 758001 w 1168053"/>
                  <a:gd name="connsiteY5-1436" fmla="*/ 295292 h 962610"/>
                  <a:gd name="connsiteX6-1437" fmla="*/ 757479 w 1168053"/>
                  <a:gd name="connsiteY6-1438" fmla="*/ 429437 h 962610"/>
                  <a:gd name="connsiteX7-1439" fmla="*/ 816328 w 1168053"/>
                  <a:gd name="connsiteY7-1440" fmla="*/ 445980 h 962610"/>
                  <a:gd name="connsiteX8-1441" fmla="*/ 882008 w 1168053"/>
                  <a:gd name="connsiteY8-1442" fmla="*/ 489618 h 962610"/>
                  <a:gd name="connsiteX9-1443" fmla="*/ 1029820 w 1168053"/>
                  <a:gd name="connsiteY9-1444" fmla="*/ 448058 h 962610"/>
                  <a:gd name="connsiteX10-1445" fmla="*/ 1118277 w 1168053"/>
                  <a:gd name="connsiteY10-1446" fmla="*/ 454497 h 962610"/>
                  <a:gd name="connsiteX11-1447" fmla="*/ 1168053 w 1168053"/>
                  <a:gd name="connsiteY11-1448" fmla="*/ 469400 h 962610"/>
                  <a:gd name="connsiteX12-1449" fmla="*/ 1025694 w 1168053"/>
                  <a:gd name="connsiteY12-1450" fmla="*/ 689675 h 962610"/>
                  <a:gd name="connsiteX13" fmla="*/ 0 w 1168053"/>
                  <a:gd name="connsiteY13" fmla="*/ 962610 h 962610"/>
                  <a:gd name="connsiteX0-1451" fmla="*/ 0 w 1168053"/>
                  <a:gd name="connsiteY0-1452" fmla="*/ 962610 h 962610"/>
                  <a:gd name="connsiteX1-1453" fmla="*/ 231479 w 1168053"/>
                  <a:gd name="connsiteY1-1454" fmla="*/ 579440 h 962610"/>
                  <a:gd name="connsiteX2-1455" fmla="*/ 475788 w 1168053"/>
                  <a:gd name="connsiteY2-1456" fmla="*/ 525540 h 962610"/>
                  <a:gd name="connsiteX3-1457" fmla="*/ 633366 w 1168053"/>
                  <a:gd name="connsiteY3-1458" fmla="*/ 316857 h 962610"/>
                  <a:gd name="connsiteX4-1459" fmla="*/ 902965 w 1168053"/>
                  <a:gd name="connsiteY4-1460" fmla="*/ 340 h 962610"/>
                  <a:gd name="connsiteX5-1461" fmla="*/ 758001 w 1168053"/>
                  <a:gd name="connsiteY5-1462" fmla="*/ 295292 h 962610"/>
                  <a:gd name="connsiteX6-1463" fmla="*/ 757479 w 1168053"/>
                  <a:gd name="connsiteY6-1464" fmla="*/ 429437 h 962610"/>
                  <a:gd name="connsiteX7-1465" fmla="*/ 816328 w 1168053"/>
                  <a:gd name="connsiteY7-1466" fmla="*/ 445980 h 962610"/>
                  <a:gd name="connsiteX8-1467" fmla="*/ 882008 w 1168053"/>
                  <a:gd name="connsiteY8-1468" fmla="*/ 489618 h 962610"/>
                  <a:gd name="connsiteX9-1469" fmla="*/ 1029820 w 1168053"/>
                  <a:gd name="connsiteY9-1470" fmla="*/ 448058 h 962610"/>
                  <a:gd name="connsiteX10-1471" fmla="*/ 1118277 w 1168053"/>
                  <a:gd name="connsiteY10-1472" fmla="*/ 454497 h 962610"/>
                  <a:gd name="connsiteX11-1473" fmla="*/ 1168053 w 1168053"/>
                  <a:gd name="connsiteY11-1474" fmla="*/ 469400 h 962610"/>
                  <a:gd name="connsiteX12-1475" fmla="*/ 1025694 w 1168053"/>
                  <a:gd name="connsiteY12-1476" fmla="*/ 689675 h 962610"/>
                  <a:gd name="connsiteX13-1477" fmla="*/ 0 w 1168053"/>
                  <a:gd name="connsiteY13-1478" fmla="*/ 962610 h 962610"/>
                  <a:gd name="connsiteX0-1479" fmla="*/ 0 w 1168053"/>
                  <a:gd name="connsiteY0-1480" fmla="*/ 962610 h 962610"/>
                  <a:gd name="connsiteX1-1481" fmla="*/ 231479 w 1168053"/>
                  <a:gd name="connsiteY1-1482" fmla="*/ 579440 h 962610"/>
                  <a:gd name="connsiteX2-1483" fmla="*/ 352899 w 1168053"/>
                  <a:gd name="connsiteY2-1484" fmla="*/ 563037 h 962610"/>
                  <a:gd name="connsiteX3-1485" fmla="*/ 475788 w 1168053"/>
                  <a:gd name="connsiteY3-1486" fmla="*/ 525540 h 962610"/>
                  <a:gd name="connsiteX4-1487" fmla="*/ 633366 w 1168053"/>
                  <a:gd name="connsiteY4-1488" fmla="*/ 316857 h 962610"/>
                  <a:gd name="connsiteX5-1489" fmla="*/ 902965 w 1168053"/>
                  <a:gd name="connsiteY5-1490" fmla="*/ 340 h 962610"/>
                  <a:gd name="connsiteX6-1491" fmla="*/ 758001 w 1168053"/>
                  <a:gd name="connsiteY6-1492" fmla="*/ 295292 h 962610"/>
                  <a:gd name="connsiteX7-1493" fmla="*/ 757479 w 1168053"/>
                  <a:gd name="connsiteY7-1494" fmla="*/ 429437 h 962610"/>
                  <a:gd name="connsiteX8-1495" fmla="*/ 816328 w 1168053"/>
                  <a:gd name="connsiteY8-1496" fmla="*/ 445980 h 962610"/>
                  <a:gd name="connsiteX9-1497" fmla="*/ 882008 w 1168053"/>
                  <a:gd name="connsiteY9-1498" fmla="*/ 489618 h 962610"/>
                  <a:gd name="connsiteX10-1499" fmla="*/ 1029820 w 1168053"/>
                  <a:gd name="connsiteY10-1500" fmla="*/ 448058 h 962610"/>
                  <a:gd name="connsiteX11-1501" fmla="*/ 1118277 w 1168053"/>
                  <a:gd name="connsiteY11-1502" fmla="*/ 454497 h 962610"/>
                  <a:gd name="connsiteX12-1503" fmla="*/ 1168053 w 1168053"/>
                  <a:gd name="connsiteY12-1504" fmla="*/ 469400 h 962610"/>
                  <a:gd name="connsiteX13-1505" fmla="*/ 1025694 w 1168053"/>
                  <a:gd name="connsiteY13-1506" fmla="*/ 689675 h 962610"/>
                  <a:gd name="connsiteX14" fmla="*/ 0 w 1168053"/>
                  <a:gd name="connsiteY14" fmla="*/ 962610 h 962610"/>
                  <a:gd name="connsiteX0-1507" fmla="*/ 0 w 1168053"/>
                  <a:gd name="connsiteY0-1508" fmla="*/ 962610 h 962610"/>
                  <a:gd name="connsiteX1-1509" fmla="*/ 231479 w 1168053"/>
                  <a:gd name="connsiteY1-1510" fmla="*/ 579440 h 962610"/>
                  <a:gd name="connsiteX2-1511" fmla="*/ 469128 w 1168053"/>
                  <a:gd name="connsiteY2-1512" fmla="*/ 237851 h 962610"/>
                  <a:gd name="connsiteX3-1513" fmla="*/ 475788 w 1168053"/>
                  <a:gd name="connsiteY3-1514" fmla="*/ 525540 h 962610"/>
                  <a:gd name="connsiteX4-1515" fmla="*/ 633366 w 1168053"/>
                  <a:gd name="connsiteY4-1516" fmla="*/ 316857 h 962610"/>
                  <a:gd name="connsiteX5-1517" fmla="*/ 902965 w 1168053"/>
                  <a:gd name="connsiteY5-1518" fmla="*/ 340 h 962610"/>
                  <a:gd name="connsiteX6-1519" fmla="*/ 758001 w 1168053"/>
                  <a:gd name="connsiteY6-1520" fmla="*/ 295292 h 962610"/>
                  <a:gd name="connsiteX7-1521" fmla="*/ 757479 w 1168053"/>
                  <a:gd name="connsiteY7-1522" fmla="*/ 429437 h 962610"/>
                  <a:gd name="connsiteX8-1523" fmla="*/ 816328 w 1168053"/>
                  <a:gd name="connsiteY8-1524" fmla="*/ 445980 h 962610"/>
                  <a:gd name="connsiteX9-1525" fmla="*/ 882008 w 1168053"/>
                  <a:gd name="connsiteY9-1526" fmla="*/ 489618 h 962610"/>
                  <a:gd name="connsiteX10-1527" fmla="*/ 1029820 w 1168053"/>
                  <a:gd name="connsiteY10-1528" fmla="*/ 448058 h 962610"/>
                  <a:gd name="connsiteX11-1529" fmla="*/ 1118277 w 1168053"/>
                  <a:gd name="connsiteY11-1530" fmla="*/ 454497 h 962610"/>
                  <a:gd name="connsiteX12-1531" fmla="*/ 1168053 w 1168053"/>
                  <a:gd name="connsiteY12-1532" fmla="*/ 469400 h 962610"/>
                  <a:gd name="connsiteX13-1533" fmla="*/ 1025694 w 1168053"/>
                  <a:gd name="connsiteY13-1534" fmla="*/ 689675 h 962610"/>
                  <a:gd name="connsiteX14-1535" fmla="*/ 0 w 1168053"/>
                  <a:gd name="connsiteY14-1536" fmla="*/ 962610 h 962610"/>
                  <a:gd name="connsiteX0-1537" fmla="*/ 0 w 1168053"/>
                  <a:gd name="connsiteY0-1538" fmla="*/ 962610 h 962610"/>
                  <a:gd name="connsiteX1-1539" fmla="*/ 231479 w 1168053"/>
                  <a:gd name="connsiteY1-1540" fmla="*/ 579440 h 962610"/>
                  <a:gd name="connsiteX2-1541" fmla="*/ 361050 w 1168053"/>
                  <a:gd name="connsiteY2-1542" fmla="*/ 391596 h 962610"/>
                  <a:gd name="connsiteX3-1543" fmla="*/ 469128 w 1168053"/>
                  <a:gd name="connsiteY3-1544" fmla="*/ 237851 h 962610"/>
                  <a:gd name="connsiteX4-1545" fmla="*/ 475788 w 1168053"/>
                  <a:gd name="connsiteY4-1546" fmla="*/ 525540 h 962610"/>
                  <a:gd name="connsiteX5-1547" fmla="*/ 633366 w 1168053"/>
                  <a:gd name="connsiteY5-1548" fmla="*/ 316857 h 962610"/>
                  <a:gd name="connsiteX6-1549" fmla="*/ 902965 w 1168053"/>
                  <a:gd name="connsiteY6-1550" fmla="*/ 340 h 962610"/>
                  <a:gd name="connsiteX7-1551" fmla="*/ 758001 w 1168053"/>
                  <a:gd name="connsiteY7-1552" fmla="*/ 295292 h 962610"/>
                  <a:gd name="connsiteX8-1553" fmla="*/ 757479 w 1168053"/>
                  <a:gd name="connsiteY8-1554" fmla="*/ 429437 h 962610"/>
                  <a:gd name="connsiteX9-1555" fmla="*/ 816328 w 1168053"/>
                  <a:gd name="connsiteY9-1556" fmla="*/ 445980 h 962610"/>
                  <a:gd name="connsiteX10-1557" fmla="*/ 882008 w 1168053"/>
                  <a:gd name="connsiteY10-1558" fmla="*/ 489618 h 962610"/>
                  <a:gd name="connsiteX11-1559" fmla="*/ 1029820 w 1168053"/>
                  <a:gd name="connsiteY11-1560" fmla="*/ 448058 h 962610"/>
                  <a:gd name="connsiteX12-1561" fmla="*/ 1118277 w 1168053"/>
                  <a:gd name="connsiteY12-1562" fmla="*/ 454497 h 962610"/>
                  <a:gd name="connsiteX13-1563" fmla="*/ 1168053 w 1168053"/>
                  <a:gd name="connsiteY13-1564" fmla="*/ 469400 h 962610"/>
                  <a:gd name="connsiteX14-1565" fmla="*/ 1025694 w 1168053"/>
                  <a:gd name="connsiteY14-1566" fmla="*/ 689675 h 962610"/>
                  <a:gd name="connsiteX15" fmla="*/ 0 w 1168053"/>
                  <a:gd name="connsiteY15" fmla="*/ 962610 h 962610"/>
                  <a:gd name="connsiteX0-1567" fmla="*/ 0 w 1168053"/>
                  <a:gd name="connsiteY0-1568" fmla="*/ 962610 h 962610"/>
                  <a:gd name="connsiteX1-1569" fmla="*/ 231479 w 1168053"/>
                  <a:gd name="connsiteY1-1570" fmla="*/ 579440 h 962610"/>
                  <a:gd name="connsiteX2-1571" fmla="*/ 408322 w 1168053"/>
                  <a:gd name="connsiteY2-1572" fmla="*/ 271459 h 962610"/>
                  <a:gd name="connsiteX3-1573" fmla="*/ 469128 w 1168053"/>
                  <a:gd name="connsiteY3-1574" fmla="*/ 237851 h 962610"/>
                  <a:gd name="connsiteX4-1575" fmla="*/ 475788 w 1168053"/>
                  <a:gd name="connsiteY4-1576" fmla="*/ 525540 h 962610"/>
                  <a:gd name="connsiteX5-1577" fmla="*/ 633366 w 1168053"/>
                  <a:gd name="connsiteY5-1578" fmla="*/ 316857 h 962610"/>
                  <a:gd name="connsiteX6-1579" fmla="*/ 902965 w 1168053"/>
                  <a:gd name="connsiteY6-1580" fmla="*/ 340 h 962610"/>
                  <a:gd name="connsiteX7-1581" fmla="*/ 758001 w 1168053"/>
                  <a:gd name="connsiteY7-1582" fmla="*/ 295292 h 962610"/>
                  <a:gd name="connsiteX8-1583" fmla="*/ 757479 w 1168053"/>
                  <a:gd name="connsiteY8-1584" fmla="*/ 429437 h 962610"/>
                  <a:gd name="connsiteX9-1585" fmla="*/ 816328 w 1168053"/>
                  <a:gd name="connsiteY9-1586" fmla="*/ 445980 h 962610"/>
                  <a:gd name="connsiteX10-1587" fmla="*/ 882008 w 1168053"/>
                  <a:gd name="connsiteY10-1588" fmla="*/ 489618 h 962610"/>
                  <a:gd name="connsiteX11-1589" fmla="*/ 1029820 w 1168053"/>
                  <a:gd name="connsiteY11-1590" fmla="*/ 448058 h 962610"/>
                  <a:gd name="connsiteX12-1591" fmla="*/ 1118277 w 1168053"/>
                  <a:gd name="connsiteY12-1592" fmla="*/ 454497 h 962610"/>
                  <a:gd name="connsiteX13-1593" fmla="*/ 1168053 w 1168053"/>
                  <a:gd name="connsiteY13-1594" fmla="*/ 469400 h 962610"/>
                  <a:gd name="connsiteX14-1595" fmla="*/ 1025694 w 1168053"/>
                  <a:gd name="connsiteY14-1596" fmla="*/ 689675 h 962610"/>
                  <a:gd name="connsiteX15-1597" fmla="*/ 0 w 1168053"/>
                  <a:gd name="connsiteY15-1598" fmla="*/ 962610 h 962610"/>
                  <a:gd name="connsiteX0-1599" fmla="*/ 0 w 1168053"/>
                  <a:gd name="connsiteY0-1600" fmla="*/ 962610 h 962610"/>
                  <a:gd name="connsiteX1-1601" fmla="*/ 231479 w 1168053"/>
                  <a:gd name="connsiteY1-1602" fmla="*/ 579440 h 962610"/>
                  <a:gd name="connsiteX2-1603" fmla="*/ 321542 w 1168053"/>
                  <a:gd name="connsiteY2-1604" fmla="*/ 441919 h 962610"/>
                  <a:gd name="connsiteX3-1605" fmla="*/ 408322 w 1168053"/>
                  <a:gd name="connsiteY3-1606" fmla="*/ 271459 h 962610"/>
                  <a:gd name="connsiteX4-1607" fmla="*/ 469128 w 1168053"/>
                  <a:gd name="connsiteY4-1608" fmla="*/ 237851 h 962610"/>
                  <a:gd name="connsiteX5-1609" fmla="*/ 475788 w 1168053"/>
                  <a:gd name="connsiteY5-1610" fmla="*/ 525540 h 962610"/>
                  <a:gd name="connsiteX6-1611" fmla="*/ 633366 w 1168053"/>
                  <a:gd name="connsiteY6-1612" fmla="*/ 316857 h 962610"/>
                  <a:gd name="connsiteX7-1613" fmla="*/ 902965 w 1168053"/>
                  <a:gd name="connsiteY7-1614" fmla="*/ 340 h 962610"/>
                  <a:gd name="connsiteX8-1615" fmla="*/ 758001 w 1168053"/>
                  <a:gd name="connsiteY8-1616" fmla="*/ 295292 h 962610"/>
                  <a:gd name="connsiteX9-1617" fmla="*/ 757479 w 1168053"/>
                  <a:gd name="connsiteY9-1618" fmla="*/ 429437 h 962610"/>
                  <a:gd name="connsiteX10-1619" fmla="*/ 816328 w 1168053"/>
                  <a:gd name="connsiteY10-1620" fmla="*/ 445980 h 962610"/>
                  <a:gd name="connsiteX11-1621" fmla="*/ 882008 w 1168053"/>
                  <a:gd name="connsiteY11-1622" fmla="*/ 489618 h 962610"/>
                  <a:gd name="connsiteX12-1623" fmla="*/ 1029820 w 1168053"/>
                  <a:gd name="connsiteY12-1624" fmla="*/ 448058 h 962610"/>
                  <a:gd name="connsiteX13-1625" fmla="*/ 1118277 w 1168053"/>
                  <a:gd name="connsiteY13-1626" fmla="*/ 454497 h 962610"/>
                  <a:gd name="connsiteX14-1627" fmla="*/ 1168053 w 1168053"/>
                  <a:gd name="connsiteY14-1628" fmla="*/ 469400 h 962610"/>
                  <a:gd name="connsiteX15-1629" fmla="*/ 1025694 w 1168053"/>
                  <a:gd name="connsiteY15-1630" fmla="*/ 689675 h 962610"/>
                  <a:gd name="connsiteX16" fmla="*/ 0 w 1168053"/>
                  <a:gd name="connsiteY16" fmla="*/ 962610 h 962610"/>
                  <a:gd name="connsiteX0-1631" fmla="*/ 0 w 1168053"/>
                  <a:gd name="connsiteY0-1632" fmla="*/ 1186379 h 1186379"/>
                  <a:gd name="connsiteX1-1633" fmla="*/ 231479 w 1168053"/>
                  <a:gd name="connsiteY1-1634" fmla="*/ 803209 h 1186379"/>
                  <a:gd name="connsiteX2-1635" fmla="*/ 321542 w 1168053"/>
                  <a:gd name="connsiteY2-1636" fmla="*/ 665688 h 1186379"/>
                  <a:gd name="connsiteX3-1637" fmla="*/ 408322 w 1168053"/>
                  <a:gd name="connsiteY3-1638" fmla="*/ 495228 h 1186379"/>
                  <a:gd name="connsiteX4-1639" fmla="*/ 692007 w 1168053"/>
                  <a:gd name="connsiteY4-1640" fmla="*/ 0 h 1186379"/>
                  <a:gd name="connsiteX5-1641" fmla="*/ 475788 w 1168053"/>
                  <a:gd name="connsiteY5-1642" fmla="*/ 749309 h 1186379"/>
                  <a:gd name="connsiteX6-1643" fmla="*/ 633366 w 1168053"/>
                  <a:gd name="connsiteY6-1644" fmla="*/ 540626 h 1186379"/>
                  <a:gd name="connsiteX7-1645" fmla="*/ 902965 w 1168053"/>
                  <a:gd name="connsiteY7-1646" fmla="*/ 224109 h 1186379"/>
                  <a:gd name="connsiteX8-1647" fmla="*/ 758001 w 1168053"/>
                  <a:gd name="connsiteY8-1648" fmla="*/ 519061 h 1186379"/>
                  <a:gd name="connsiteX9-1649" fmla="*/ 757479 w 1168053"/>
                  <a:gd name="connsiteY9-1650" fmla="*/ 653206 h 1186379"/>
                  <a:gd name="connsiteX10-1651" fmla="*/ 816328 w 1168053"/>
                  <a:gd name="connsiteY10-1652" fmla="*/ 669749 h 1186379"/>
                  <a:gd name="connsiteX11-1653" fmla="*/ 882008 w 1168053"/>
                  <a:gd name="connsiteY11-1654" fmla="*/ 713387 h 1186379"/>
                  <a:gd name="connsiteX12-1655" fmla="*/ 1029820 w 1168053"/>
                  <a:gd name="connsiteY12-1656" fmla="*/ 671827 h 1186379"/>
                  <a:gd name="connsiteX13-1657" fmla="*/ 1118277 w 1168053"/>
                  <a:gd name="connsiteY13-1658" fmla="*/ 678266 h 1186379"/>
                  <a:gd name="connsiteX14-1659" fmla="*/ 1168053 w 1168053"/>
                  <a:gd name="connsiteY14-1660" fmla="*/ 693169 h 1186379"/>
                  <a:gd name="connsiteX15-1661" fmla="*/ 1025694 w 1168053"/>
                  <a:gd name="connsiteY15-1662" fmla="*/ 913444 h 1186379"/>
                  <a:gd name="connsiteX16-1663" fmla="*/ 0 w 1168053"/>
                  <a:gd name="connsiteY16-1664" fmla="*/ 1186379 h 1186379"/>
                  <a:gd name="connsiteX0-1665" fmla="*/ 0 w 1168053"/>
                  <a:gd name="connsiteY0-1666" fmla="*/ 1186379 h 1186379"/>
                  <a:gd name="connsiteX1-1667" fmla="*/ 231479 w 1168053"/>
                  <a:gd name="connsiteY1-1668" fmla="*/ 803209 h 1186379"/>
                  <a:gd name="connsiteX2-1669" fmla="*/ 321542 w 1168053"/>
                  <a:gd name="connsiteY2-1670" fmla="*/ 665688 h 1186379"/>
                  <a:gd name="connsiteX3-1671" fmla="*/ 408322 w 1168053"/>
                  <a:gd name="connsiteY3-1672" fmla="*/ 495228 h 1186379"/>
                  <a:gd name="connsiteX4-1673" fmla="*/ 692007 w 1168053"/>
                  <a:gd name="connsiteY4-1674" fmla="*/ 0 h 1186379"/>
                  <a:gd name="connsiteX5-1675" fmla="*/ 572726 w 1168053"/>
                  <a:gd name="connsiteY5-1676" fmla="*/ 410626 h 1186379"/>
                  <a:gd name="connsiteX6-1677" fmla="*/ 475788 w 1168053"/>
                  <a:gd name="connsiteY6-1678" fmla="*/ 749309 h 1186379"/>
                  <a:gd name="connsiteX7-1679" fmla="*/ 633366 w 1168053"/>
                  <a:gd name="connsiteY7-1680" fmla="*/ 540626 h 1186379"/>
                  <a:gd name="connsiteX8-1681" fmla="*/ 902965 w 1168053"/>
                  <a:gd name="connsiteY8-1682" fmla="*/ 224109 h 1186379"/>
                  <a:gd name="connsiteX9-1683" fmla="*/ 758001 w 1168053"/>
                  <a:gd name="connsiteY9-1684" fmla="*/ 519061 h 1186379"/>
                  <a:gd name="connsiteX10-1685" fmla="*/ 757479 w 1168053"/>
                  <a:gd name="connsiteY10-1686" fmla="*/ 653206 h 1186379"/>
                  <a:gd name="connsiteX11-1687" fmla="*/ 816328 w 1168053"/>
                  <a:gd name="connsiteY11-1688" fmla="*/ 669749 h 1186379"/>
                  <a:gd name="connsiteX12-1689" fmla="*/ 882008 w 1168053"/>
                  <a:gd name="connsiteY12-1690" fmla="*/ 713387 h 1186379"/>
                  <a:gd name="connsiteX13-1691" fmla="*/ 1029820 w 1168053"/>
                  <a:gd name="connsiteY13-1692" fmla="*/ 671827 h 1186379"/>
                  <a:gd name="connsiteX14-1693" fmla="*/ 1118277 w 1168053"/>
                  <a:gd name="connsiteY14-1694" fmla="*/ 678266 h 1186379"/>
                  <a:gd name="connsiteX15-1695" fmla="*/ 1168053 w 1168053"/>
                  <a:gd name="connsiteY15-1696" fmla="*/ 693169 h 1186379"/>
                  <a:gd name="connsiteX16-1697" fmla="*/ 1025694 w 1168053"/>
                  <a:gd name="connsiteY16-1698" fmla="*/ 913444 h 1186379"/>
                  <a:gd name="connsiteX17" fmla="*/ 0 w 1168053"/>
                  <a:gd name="connsiteY17" fmla="*/ 1186379 h 1186379"/>
                  <a:gd name="connsiteX0-1699" fmla="*/ 0 w 1168053"/>
                  <a:gd name="connsiteY0-1700" fmla="*/ 1186379 h 1186379"/>
                  <a:gd name="connsiteX1-1701" fmla="*/ 231479 w 1168053"/>
                  <a:gd name="connsiteY1-1702" fmla="*/ 803209 h 1186379"/>
                  <a:gd name="connsiteX2-1703" fmla="*/ 321542 w 1168053"/>
                  <a:gd name="connsiteY2-1704" fmla="*/ 665688 h 1186379"/>
                  <a:gd name="connsiteX3-1705" fmla="*/ 408322 w 1168053"/>
                  <a:gd name="connsiteY3-1706" fmla="*/ 495228 h 1186379"/>
                  <a:gd name="connsiteX4-1707" fmla="*/ 692007 w 1168053"/>
                  <a:gd name="connsiteY4-1708" fmla="*/ 0 h 1186379"/>
                  <a:gd name="connsiteX5-1709" fmla="*/ 720544 w 1168053"/>
                  <a:gd name="connsiteY5-1710" fmla="*/ 324936 h 1186379"/>
                  <a:gd name="connsiteX6-1711" fmla="*/ 475788 w 1168053"/>
                  <a:gd name="connsiteY6-1712" fmla="*/ 749309 h 1186379"/>
                  <a:gd name="connsiteX7-1713" fmla="*/ 633366 w 1168053"/>
                  <a:gd name="connsiteY7-1714" fmla="*/ 540626 h 1186379"/>
                  <a:gd name="connsiteX8-1715" fmla="*/ 902965 w 1168053"/>
                  <a:gd name="connsiteY8-1716" fmla="*/ 224109 h 1186379"/>
                  <a:gd name="connsiteX9-1717" fmla="*/ 758001 w 1168053"/>
                  <a:gd name="connsiteY9-1718" fmla="*/ 519061 h 1186379"/>
                  <a:gd name="connsiteX10-1719" fmla="*/ 757479 w 1168053"/>
                  <a:gd name="connsiteY10-1720" fmla="*/ 653206 h 1186379"/>
                  <a:gd name="connsiteX11-1721" fmla="*/ 816328 w 1168053"/>
                  <a:gd name="connsiteY11-1722" fmla="*/ 669749 h 1186379"/>
                  <a:gd name="connsiteX12-1723" fmla="*/ 882008 w 1168053"/>
                  <a:gd name="connsiteY12-1724" fmla="*/ 713387 h 1186379"/>
                  <a:gd name="connsiteX13-1725" fmla="*/ 1029820 w 1168053"/>
                  <a:gd name="connsiteY13-1726" fmla="*/ 671827 h 1186379"/>
                  <a:gd name="connsiteX14-1727" fmla="*/ 1118277 w 1168053"/>
                  <a:gd name="connsiteY14-1728" fmla="*/ 678266 h 1186379"/>
                  <a:gd name="connsiteX15-1729" fmla="*/ 1168053 w 1168053"/>
                  <a:gd name="connsiteY15-1730" fmla="*/ 693169 h 1186379"/>
                  <a:gd name="connsiteX16-1731" fmla="*/ 1025694 w 1168053"/>
                  <a:gd name="connsiteY16-1732" fmla="*/ 913444 h 1186379"/>
                  <a:gd name="connsiteX17-1733" fmla="*/ 0 w 1168053"/>
                  <a:gd name="connsiteY17-1734" fmla="*/ 1186379 h 1186379"/>
                  <a:gd name="connsiteX0-1735" fmla="*/ 0 w 1168053"/>
                  <a:gd name="connsiteY0-1736" fmla="*/ 1186379 h 1186379"/>
                  <a:gd name="connsiteX1-1737" fmla="*/ 231479 w 1168053"/>
                  <a:gd name="connsiteY1-1738" fmla="*/ 803209 h 1186379"/>
                  <a:gd name="connsiteX2-1739" fmla="*/ 321542 w 1168053"/>
                  <a:gd name="connsiteY2-1740" fmla="*/ 665688 h 1186379"/>
                  <a:gd name="connsiteX3-1741" fmla="*/ 408322 w 1168053"/>
                  <a:gd name="connsiteY3-1742" fmla="*/ 495228 h 1186379"/>
                  <a:gd name="connsiteX4-1743" fmla="*/ 692007 w 1168053"/>
                  <a:gd name="connsiteY4-1744" fmla="*/ 0 h 1186379"/>
                  <a:gd name="connsiteX5-1745" fmla="*/ 770315 w 1168053"/>
                  <a:gd name="connsiteY5-1746" fmla="*/ 384598 h 1186379"/>
                  <a:gd name="connsiteX6-1747" fmla="*/ 475788 w 1168053"/>
                  <a:gd name="connsiteY6-1748" fmla="*/ 749309 h 1186379"/>
                  <a:gd name="connsiteX7-1749" fmla="*/ 633366 w 1168053"/>
                  <a:gd name="connsiteY7-1750" fmla="*/ 540626 h 1186379"/>
                  <a:gd name="connsiteX8-1751" fmla="*/ 902965 w 1168053"/>
                  <a:gd name="connsiteY8-1752" fmla="*/ 224109 h 1186379"/>
                  <a:gd name="connsiteX9-1753" fmla="*/ 758001 w 1168053"/>
                  <a:gd name="connsiteY9-1754" fmla="*/ 519061 h 1186379"/>
                  <a:gd name="connsiteX10-1755" fmla="*/ 757479 w 1168053"/>
                  <a:gd name="connsiteY10-1756" fmla="*/ 653206 h 1186379"/>
                  <a:gd name="connsiteX11-1757" fmla="*/ 816328 w 1168053"/>
                  <a:gd name="connsiteY11-1758" fmla="*/ 669749 h 1186379"/>
                  <a:gd name="connsiteX12-1759" fmla="*/ 882008 w 1168053"/>
                  <a:gd name="connsiteY12-1760" fmla="*/ 713387 h 1186379"/>
                  <a:gd name="connsiteX13-1761" fmla="*/ 1029820 w 1168053"/>
                  <a:gd name="connsiteY13-1762" fmla="*/ 671827 h 1186379"/>
                  <a:gd name="connsiteX14-1763" fmla="*/ 1118277 w 1168053"/>
                  <a:gd name="connsiteY14-1764" fmla="*/ 678266 h 1186379"/>
                  <a:gd name="connsiteX15-1765" fmla="*/ 1168053 w 1168053"/>
                  <a:gd name="connsiteY15-1766" fmla="*/ 693169 h 1186379"/>
                  <a:gd name="connsiteX16-1767" fmla="*/ 1025694 w 1168053"/>
                  <a:gd name="connsiteY16-1768" fmla="*/ 913444 h 1186379"/>
                  <a:gd name="connsiteX17-1769" fmla="*/ 0 w 1168053"/>
                  <a:gd name="connsiteY17-1770" fmla="*/ 1186379 h 1186379"/>
                  <a:gd name="connsiteX0-1771" fmla="*/ 0 w 1168053"/>
                  <a:gd name="connsiteY0-1772" fmla="*/ 1186379 h 1186379"/>
                  <a:gd name="connsiteX1-1773" fmla="*/ 231479 w 1168053"/>
                  <a:gd name="connsiteY1-1774" fmla="*/ 803209 h 1186379"/>
                  <a:gd name="connsiteX2-1775" fmla="*/ 321542 w 1168053"/>
                  <a:gd name="connsiteY2-1776" fmla="*/ 665688 h 1186379"/>
                  <a:gd name="connsiteX3-1777" fmla="*/ 408322 w 1168053"/>
                  <a:gd name="connsiteY3-1778" fmla="*/ 495228 h 1186379"/>
                  <a:gd name="connsiteX4-1779" fmla="*/ 692007 w 1168053"/>
                  <a:gd name="connsiteY4-1780" fmla="*/ 0 h 1186379"/>
                  <a:gd name="connsiteX5-1781" fmla="*/ 770315 w 1168053"/>
                  <a:gd name="connsiteY5-1782" fmla="*/ 384598 h 1186379"/>
                  <a:gd name="connsiteX6-1783" fmla="*/ 475788 w 1168053"/>
                  <a:gd name="connsiteY6-1784" fmla="*/ 749309 h 1186379"/>
                  <a:gd name="connsiteX7-1785" fmla="*/ 625782 w 1168053"/>
                  <a:gd name="connsiteY7-1786" fmla="*/ 503228 h 1186379"/>
                  <a:gd name="connsiteX8-1787" fmla="*/ 902965 w 1168053"/>
                  <a:gd name="connsiteY8-1788" fmla="*/ 224109 h 1186379"/>
                  <a:gd name="connsiteX9-1789" fmla="*/ 758001 w 1168053"/>
                  <a:gd name="connsiteY9-1790" fmla="*/ 519061 h 1186379"/>
                  <a:gd name="connsiteX10-1791" fmla="*/ 757479 w 1168053"/>
                  <a:gd name="connsiteY10-1792" fmla="*/ 653206 h 1186379"/>
                  <a:gd name="connsiteX11-1793" fmla="*/ 816328 w 1168053"/>
                  <a:gd name="connsiteY11-1794" fmla="*/ 669749 h 1186379"/>
                  <a:gd name="connsiteX12-1795" fmla="*/ 882008 w 1168053"/>
                  <a:gd name="connsiteY12-1796" fmla="*/ 713387 h 1186379"/>
                  <a:gd name="connsiteX13-1797" fmla="*/ 1029820 w 1168053"/>
                  <a:gd name="connsiteY13-1798" fmla="*/ 671827 h 1186379"/>
                  <a:gd name="connsiteX14-1799" fmla="*/ 1118277 w 1168053"/>
                  <a:gd name="connsiteY14-1800" fmla="*/ 678266 h 1186379"/>
                  <a:gd name="connsiteX15-1801" fmla="*/ 1168053 w 1168053"/>
                  <a:gd name="connsiteY15-1802" fmla="*/ 693169 h 1186379"/>
                  <a:gd name="connsiteX16-1803" fmla="*/ 1025694 w 1168053"/>
                  <a:gd name="connsiteY16-1804" fmla="*/ 913444 h 1186379"/>
                  <a:gd name="connsiteX17-1805" fmla="*/ 0 w 1168053"/>
                  <a:gd name="connsiteY17-1806" fmla="*/ 1186379 h 1186379"/>
                  <a:gd name="connsiteX0-1807" fmla="*/ 0 w 1168053"/>
                  <a:gd name="connsiteY0-1808" fmla="*/ 1186379 h 1186379"/>
                  <a:gd name="connsiteX1-1809" fmla="*/ 231479 w 1168053"/>
                  <a:gd name="connsiteY1-1810" fmla="*/ 803209 h 1186379"/>
                  <a:gd name="connsiteX2-1811" fmla="*/ 321542 w 1168053"/>
                  <a:gd name="connsiteY2-1812" fmla="*/ 665688 h 1186379"/>
                  <a:gd name="connsiteX3-1813" fmla="*/ 408322 w 1168053"/>
                  <a:gd name="connsiteY3-1814" fmla="*/ 495228 h 1186379"/>
                  <a:gd name="connsiteX4-1815" fmla="*/ 692007 w 1168053"/>
                  <a:gd name="connsiteY4-1816" fmla="*/ 0 h 1186379"/>
                  <a:gd name="connsiteX5-1817" fmla="*/ 770315 w 1168053"/>
                  <a:gd name="connsiteY5-1818" fmla="*/ 384598 h 1186379"/>
                  <a:gd name="connsiteX6-1819" fmla="*/ 475788 w 1168053"/>
                  <a:gd name="connsiteY6-1820" fmla="*/ 749309 h 1186379"/>
                  <a:gd name="connsiteX7-1821" fmla="*/ 625782 w 1168053"/>
                  <a:gd name="connsiteY7-1822" fmla="*/ 503228 h 1186379"/>
                  <a:gd name="connsiteX8-1823" fmla="*/ 908915 w 1168053"/>
                  <a:gd name="connsiteY8-1824" fmla="*/ 273238 h 1186379"/>
                  <a:gd name="connsiteX9-1825" fmla="*/ 758001 w 1168053"/>
                  <a:gd name="connsiteY9-1826" fmla="*/ 519061 h 1186379"/>
                  <a:gd name="connsiteX10-1827" fmla="*/ 757479 w 1168053"/>
                  <a:gd name="connsiteY10-1828" fmla="*/ 653206 h 1186379"/>
                  <a:gd name="connsiteX11-1829" fmla="*/ 816328 w 1168053"/>
                  <a:gd name="connsiteY11-1830" fmla="*/ 669749 h 1186379"/>
                  <a:gd name="connsiteX12-1831" fmla="*/ 882008 w 1168053"/>
                  <a:gd name="connsiteY12-1832" fmla="*/ 713387 h 1186379"/>
                  <a:gd name="connsiteX13-1833" fmla="*/ 1029820 w 1168053"/>
                  <a:gd name="connsiteY13-1834" fmla="*/ 671827 h 1186379"/>
                  <a:gd name="connsiteX14-1835" fmla="*/ 1118277 w 1168053"/>
                  <a:gd name="connsiteY14-1836" fmla="*/ 678266 h 1186379"/>
                  <a:gd name="connsiteX15-1837" fmla="*/ 1168053 w 1168053"/>
                  <a:gd name="connsiteY15-1838" fmla="*/ 693169 h 1186379"/>
                  <a:gd name="connsiteX16-1839" fmla="*/ 1025694 w 1168053"/>
                  <a:gd name="connsiteY16-1840" fmla="*/ 913444 h 1186379"/>
                  <a:gd name="connsiteX17-1841" fmla="*/ 0 w 1168053"/>
                  <a:gd name="connsiteY17-1842" fmla="*/ 1186379 h 1186379"/>
                  <a:gd name="connsiteX0-1843" fmla="*/ 0 w 1168053"/>
                  <a:gd name="connsiteY0-1844" fmla="*/ 1186379 h 1186379"/>
                  <a:gd name="connsiteX1-1845" fmla="*/ 231479 w 1168053"/>
                  <a:gd name="connsiteY1-1846" fmla="*/ 803209 h 1186379"/>
                  <a:gd name="connsiteX2-1847" fmla="*/ 321542 w 1168053"/>
                  <a:gd name="connsiteY2-1848" fmla="*/ 665688 h 1186379"/>
                  <a:gd name="connsiteX3-1849" fmla="*/ 408322 w 1168053"/>
                  <a:gd name="connsiteY3-1850" fmla="*/ 495228 h 1186379"/>
                  <a:gd name="connsiteX4-1851" fmla="*/ 692007 w 1168053"/>
                  <a:gd name="connsiteY4-1852" fmla="*/ 0 h 1186379"/>
                  <a:gd name="connsiteX5-1853" fmla="*/ 770315 w 1168053"/>
                  <a:gd name="connsiteY5-1854" fmla="*/ 384598 h 1186379"/>
                  <a:gd name="connsiteX6-1855" fmla="*/ 475788 w 1168053"/>
                  <a:gd name="connsiteY6-1856" fmla="*/ 749309 h 1186379"/>
                  <a:gd name="connsiteX7-1857" fmla="*/ 625782 w 1168053"/>
                  <a:gd name="connsiteY7-1858" fmla="*/ 503228 h 1186379"/>
                  <a:gd name="connsiteX8-1859" fmla="*/ 908915 w 1168053"/>
                  <a:gd name="connsiteY8-1860" fmla="*/ 273238 h 1186379"/>
                  <a:gd name="connsiteX9-1861" fmla="*/ 758001 w 1168053"/>
                  <a:gd name="connsiteY9-1862" fmla="*/ 519061 h 1186379"/>
                  <a:gd name="connsiteX10-1863" fmla="*/ 757479 w 1168053"/>
                  <a:gd name="connsiteY10-1864" fmla="*/ 653206 h 1186379"/>
                  <a:gd name="connsiteX11-1865" fmla="*/ 816328 w 1168053"/>
                  <a:gd name="connsiteY11-1866" fmla="*/ 669749 h 1186379"/>
                  <a:gd name="connsiteX12-1867" fmla="*/ 882008 w 1168053"/>
                  <a:gd name="connsiteY12-1868" fmla="*/ 713387 h 1186379"/>
                  <a:gd name="connsiteX13-1869" fmla="*/ 1029820 w 1168053"/>
                  <a:gd name="connsiteY13-1870" fmla="*/ 671827 h 1186379"/>
                  <a:gd name="connsiteX14-1871" fmla="*/ 1118277 w 1168053"/>
                  <a:gd name="connsiteY14-1872" fmla="*/ 678266 h 1186379"/>
                  <a:gd name="connsiteX15-1873" fmla="*/ 1168053 w 1168053"/>
                  <a:gd name="connsiteY15-1874" fmla="*/ 693169 h 1186379"/>
                  <a:gd name="connsiteX16-1875" fmla="*/ 1025694 w 1168053"/>
                  <a:gd name="connsiteY16-1876" fmla="*/ 913444 h 1186379"/>
                  <a:gd name="connsiteX17-1877" fmla="*/ 0 w 1168053"/>
                  <a:gd name="connsiteY17-1878" fmla="*/ 1186379 h 1186379"/>
                  <a:gd name="connsiteX0-1879" fmla="*/ 0 w 1168053"/>
                  <a:gd name="connsiteY0-1880" fmla="*/ 1186379 h 1186379"/>
                  <a:gd name="connsiteX1-1881" fmla="*/ 231479 w 1168053"/>
                  <a:gd name="connsiteY1-1882" fmla="*/ 803209 h 1186379"/>
                  <a:gd name="connsiteX2-1883" fmla="*/ 321542 w 1168053"/>
                  <a:gd name="connsiteY2-1884" fmla="*/ 665688 h 1186379"/>
                  <a:gd name="connsiteX3-1885" fmla="*/ 408322 w 1168053"/>
                  <a:gd name="connsiteY3-1886" fmla="*/ 495228 h 1186379"/>
                  <a:gd name="connsiteX4-1887" fmla="*/ 692007 w 1168053"/>
                  <a:gd name="connsiteY4-1888" fmla="*/ 0 h 1186379"/>
                  <a:gd name="connsiteX5-1889" fmla="*/ 842956 w 1168053"/>
                  <a:gd name="connsiteY5-1890" fmla="*/ 167256 h 1186379"/>
                  <a:gd name="connsiteX6-1891" fmla="*/ 770315 w 1168053"/>
                  <a:gd name="connsiteY6-1892" fmla="*/ 384598 h 1186379"/>
                  <a:gd name="connsiteX7-1893" fmla="*/ 475788 w 1168053"/>
                  <a:gd name="connsiteY7-1894" fmla="*/ 749309 h 1186379"/>
                  <a:gd name="connsiteX8-1895" fmla="*/ 625782 w 1168053"/>
                  <a:gd name="connsiteY8-1896" fmla="*/ 503228 h 1186379"/>
                  <a:gd name="connsiteX9-1897" fmla="*/ 908915 w 1168053"/>
                  <a:gd name="connsiteY9-1898" fmla="*/ 273238 h 1186379"/>
                  <a:gd name="connsiteX10-1899" fmla="*/ 758001 w 1168053"/>
                  <a:gd name="connsiteY10-1900" fmla="*/ 519061 h 1186379"/>
                  <a:gd name="connsiteX11-1901" fmla="*/ 757479 w 1168053"/>
                  <a:gd name="connsiteY11-1902" fmla="*/ 653206 h 1186379"/>
                  <a:gd name="connsiteX12-1903" fmla="*/ 816328 w 1168053"/>
                  <a:gd name="connsiteY12-1904" fmla="*/ 669749 h 1186379"/>
                  <a:gd name="connsiteX13-1905" fmla="*/ 882008 w 1168053"/>
                  <a:gd name="connsiteY13-1906" fmla="*/ 713387 h 1186379"/>
                  <a:gd name="connsiteX14-1907" fmla="*/ 1029820 w 1168053"/>
                  <a:gd name="connsiteY14-1908" fmla="*/ 671827 h 1186379"/>
                  <a:gd name="connsiteX15-1909" fmla="*/ 1118277 w 1168053"/>
                  <a:gd name="connsiteY15-1910" fmla="*/ 678266 h 1186379"/>
                  <a:gd name="connsiteX16-1911" fmla="*/ 1168053 w 1168053"/>
                  <a:gd name="connsiteY16-1912" fmla="*/ 693169 h 1186379"/>
                  <a:gd name="connsiteX17-1913" fmla="*/ 1025694 w 1168053"/>
                  <a:gd name="connsiteY17-1914" fmla="*/ 913444 h 1186379"/>
                  <a:gd name="connsiteX18" fmla="*/ 0 w 1168053"/>
                  <a:gd name="connsiteY18" fmla="*/ 1186379 h 1186379"/>
                  <a:gd name="connsiteX0-1915" fmla="*/ 0 w 1168053"/>
                  <a:gd name="connsiteY0-1916" fmla="*/ 1186379 h 1186379"/>
                  <a:gd name="connsiteX1-1917" fmla="*/ 231479 w 1168053"/>
                  <a:gd name="connsiteY1-1918" fmla="*/ 803209 h 1186379"/>
                  <a:gd name="connsiteX2-1919" fmla="*/ 321542 w 1168053"/>
                  <a:gd name="connsiteY2-1920" fmla="*/ 665688 h 1186379"/>
                  <a:gd name="connsiteX3-1921" fmla="*/ 408322 w 1168053"/>
                  <a:gd name="connsiteY3-1922" fmla="*/ 495228 h 1186379"/>
                  <a:gd name="connsiteX4-1923" fmla="*/ 692007 w 1168053"/>
                  <a:gd name="connsiteY4-1924" fmla="*/ 0 h 1186379"/>
                  <a:gd name="connsiteX5-1925" fmla="*/ 842956 w 1168053"/>
                  <a:gd name="connsiteY5-1926" fmla="*/ 167256 h 1186379"/>
                  <a:gd name="connsiteX6-1927" fmla="*/ 770315 w 1168053"/>
                  <a:gd name="connsiteY6-1928" fmla="*/ 384598 h 1186379"/>
                  <a:gd name="connsiteX7-1929" fmla="*/ 639303 w 1168053"/>
                  <a:gd name="connsiteY7-1930" fmla="*/ 533357 h 1186379"/>
                  <a:gd name="connsiteX8-1931" fmla="*/ 475788 w 1168053"/>
                  <a:gd name="connsiteY8-1932" fmla="*/ 749309 h 1186379"/>
                  <a:gd name="connsiteX9-1933" fmla="*/ 625782 w 1168053"/>
                  <a:gd name="connsiteY9-1934" fmla="*/ 503228 h 1186379"/>
                  <a:gd name="connsiteX10-1935" fmla="*/ 908915 w 1168053"/>
                  <a:gd name="connsiteY10-1936" fmla="*/ 273238 h 1186379"/>
                  <a:gd name="connsiteX11-1937" fmla="*/ 758001 w 1168053"/>
                  <a:gd name="connsiteY11-1938" fmla="*/ 519061 h 1186379"/>
                  <a:gd name="connsiteX12-1939" fmla="*/ 757479 w 1168053"/>
                  <a:gd name="connsiteY12-1940" fmla="*/ 653206 h 1186379"/>
                  <a:gd name="connsiteX13-1941" fmla="*/ 816328 w 1168053"/>
                  <a:gd name="connsiteY13-1942" fmla="*/ 669749 h 1186379"/>
                  <a:gd name="connsiteX14-1943" fmla="*/ 882008 w 1168053"/>
                  <a:gd name="connsiteY14-1944" fmla="*/ 713387 h 1186379"/>
                  <a:gd name="connsiteX15-1945" fmla="*/ 1029820 w 1168053"/>
                  <a:gd name="connsiteY15-1946" fmla="*/ 671827 h 1186379"/>
                  <a:gd name="connsiteX16-1947" fmla="*/ 1118277 w 1168053"/>
                  <a:gd name="connsiteY16-1948" fmla="*/ 678266 h 1186379"/>
                  <a:gd name="connsiteX17-1949" fmla="*/ 1168053 w 1168053"/>
                  <a:gd name="connsiteY17-1950" fmla="*/ 693169 h 1186379"/>
                  <a:gd name="connsiteX18-1951" fmla="*/ 1025694 w 1168053"/>
                  <a:gd name="connsiteY18-1952" fmla="*/ 913444 h 1186379"/>
                  <a:gd name="connsiteX19" fmla="*/ 0 w 1168053"/>
                  <a:gd name="connsiteY19" fmla="*/ 1186379 h 1186379"/>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775" y="connsiteY9-776"/>
                  </a:cxn>
                  <a:cxn ang="0">
                    <a:pos x="connsiteX10-1057" y="connsiteY10-1058"/>
                  </a:cxn>
                  <a:cxn ang="0">
                    <a:pos x="connsiteX11-1191" y="connsiteY11-1192"/>
                  </a:cxn>
                  <a:cxn ang="0">
                    <a:pos x="connsiteX12-1241" y="connsiteY12-1242"/>
                  </a:cxn>
                  <a:cxn ang="0">
                    <a:pos x="connsiteX13-1477" y="connsiteY13-1478"/>
                  </a:cxn>
                  <a:cxn ang="0">
                    <a:pos x="connsiteX14-1535" y="connsiteY14-1536"/>
                  </a:cxn>
                  <a:cxn ang="0">
                    <a:pos x="connsiteX15-1597" y="connsiteY15-1598"/>
                  </a:cxn>
                  <a:cxn ang="0">
                    <a:pos x="connsiteX16-1663" y="connsiteY16-1664"/>
                  </a:cxn>
                  <a:cxn ang="0">
                    <a:pos x="connsiteX17-1733" y="connsiteY17-1734"/>
                  </a:cxn>
                  <a:cxn ang="0">
                    <a:pos x="connsiteX18-1951" y="connsiteY18-1952"/>
                  </a:cxn>
                  <a:cxn ang="0">
                    <a:pos x="connsiteX19" y="connsiteY19"/>
                  </a:cxn>
                </a:cxnLst>
                <a:rect l="l" t="t" r="r" b="b"/>
                <a:pathLst>
                  <a:path w="1168053" h="1186379">
                    <a:moveTo>
                      <a:pt x="0" y="1186379"/>
                    </a:moveTo>
                    <a:lnTo>
                      <a:pt x="231479" y="803209"/>
                    </a:lnTo>
                    <a:cubicBezTo>
                      <a:pt x="260135" y="757743"/>
                      <a:pt x="292886" y="711154"/>
                      <a:pt x="321542" y="665688"/>
                    </a:cubicBezTo>
                    <a:lnTo>
                      <a:pt x="408322" y="495228"/>
                    </a:lnTo>
                    <a:lnTo>
                      <a:pt x="692007" y="0"/>
                    </a:lnTo>
                    <a:cubicBezTo>
                      <a:pt x="707997" y="78333"/>
                      <a:pt x="826966" y="88923"/>
                      <a:pt x="842956" y="167256"/>
                    </a:cubicBezTo>
                    <a:lnTo>
                      <a:pt x="770315" y="384598"/>
                    </a:lnTo>
                    <a:cubicBezTo>
                      <a:pt x="727602" y="441442"/>
                      <a:pt x="682016" y="476513"/>
                      <a:pt x="639303" y="533357"/>
                    </a:cubicBezTo>
                    <a:lnTo>
                      <a:pt x="475788" y="749309"/>
                    </a:lnTo>
                    <a:lnTo>
                      <a:pt x="625782" y="503228"/>
                    </a:lnTo>
                    <a:cubicBezTo>
                      <a:pt x="674801" y="440582"/>
                      <a:pt x="890465" y="283715"/>
                      <a:pt x="908915" y="273238"/>
                    </a:cubicBezTo>
                    <a:cubicBezTo>
                      <a:pt x="927365" y="262761"/>
                      <a:pt x="783240" y="455733"/>
                      <a:pt x="758001" y="519061"/>
                    </a:cubicBezTo>
                    <a:lnTo>
                      <a:pt x="757479" y="653206"/>
                    </a:lnTo>
                    <a:lnTo>
                      <a:pt x="816328" y="669749"/>
                    </a:lnTo>
                    <a:cubicBezTo>
                      <a:pt x="910972" y="719225"/>
                      <a:pt x="792885" y="708879"/>
                      <a:pt x="882008" y="713387"/>
                    </a:cubicBezTo>
                    <a:cubicBezTo>
                      <a:pt x="971481" y="705420"/>
                      <a:pt x="990442" y="677681"/>
                      <a:pt x="1029820" y="671827"/>
                    </a:cubicBezTo>
                    <a:cubicBezTo>
                      <a:pt x="1069198" y="665973"/>
                      <a:pt x="1088791" y="676120"/>
                      <a:pt x="1118277" y="678266"/>
                    </a:cubicBezTo>
                    <a:lnTo>
                      <a:pt x="1168053" y="693169"/>
                    </a:lnTo>
                    <a:lnTo>
                      <a:pt x="1025694" y="913444"/>
                    </a:lnTo>
                    <a:lnTo>
                      <a:pt x="0" y="1186379"/>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66" name="平行四边形 51"/>
              <p:cNvSpPr/>
              <p:nvPr/>
            </p:nvSpPr>
            <p:spPr>
              <a:xfrm rot="344820">
                <a:off x="2208337" y="2193187"/>
                <a:ext cx="4784925" cy="1240493"/>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881 h 2104975"/>
                  <a:gd name="connsiteX1-417" fmla="*/ 334539 w 1013215"/>
                  <a:gd name="connsiteY1-418" fmla="*/ 1148685 h 2104975"/>
                  <a:gd name="connsiteX2-419" fmla="*/ 764057 w 1013215"/>
                  <a:gd name="connsiteY2-420" fmla="*/ 1068417 h 2104975"/>
                  <a:gd name="connsiteX3-421" fmla="*/ 1013215 w 1013215"/>
                  <a:gd name="connsiteY3-422" fmla="*/ 2120 h 2104975"/>
                  <a:gd name="connsiteX4-423" fmla="*/ 934673 w 1013215"/>
                  <a:gd name="connsiteY4-424" fmla="*/ 1673078 h 2104975"/>
                  <a:gd name="connsiteX5-425" fmla="*/ 262857 w 1013215"/>
                  <a:gd name="connsiteY5-426" fmla="*/ 2104975 h 2104975"/>
                  <a:gd name="connsiteX6-427" fmla="*/ 0 w 1013215"/>
                  <a:gd name="connsiteY6-428" fmla="*/ 2059881 h 2104975"/>
                  <a:gd name="connsiteX0-429" fmla="*/ 0 w 1013215"/>
                  <a:gd name="connsiteY0-430" fmla="*/ 2059881 h 2104975"/>
                  <a:gd name="connsiteX1-431" fmla="*/ 339018 w 1013215"/>
                  <a:gd name="connsiteY1-432" fmla="*/ 1447654 h 2104975"/>
                  <a:gd name="connsiteX2-433" fmla="*/ 764057 w 1013215"/>
                  <a:gd name="connsiteY2-434" fmla="*/ 1068417 h 2104975"/>
                  <a:gd name="connsiteX3-435" fmla="*/ 1013215 w 1013215"/>
                  <a:gd name="connsiteY3-436" fmla="*/ 2120 h 2104975"/>
                  <a:gd name="connsiteX4-437" fmla="*/ 934673 w 1013215"/>
                  <a:gd name="connsiteY4-438" fmla="*/ 1673078 h 2104975"/>
                  <a:gd name="connsiteX5-439" fmla="*/ 262857 w 1013215"/>
                  <a:gd name="connsiteY5-440" fmla="*/ 2104975 h 2104975"/>
                  <a:gd name="connsiteX6-441" fmla="*/ 0 w 1013215"/>
                  <a:gd name="connsiteY6-442" fmla="*/ 2059881 h 2104975"/>
                  <a:gd name="connsiteX0-443" fmla="*/ 0 w 1013215"/>
                  <a:gd name="connsiteY0-444" fmla="*/ 2059881 h 2104975"/>
                  <a:gd name="connsiteX1-445" fmla="*/ 299244 w 1013215"/>
                  <a:gd name="connsiteY1-446" fmla="*/ 1406353 h 2104975"/>
                  <a:gd name="connsiteX2-447" fmla="*/ 764057 w 1013215"/>
                  <a:gd name="connsiteY2-448" fmla="*/ 1068417 h 2104975"/>
                  <a:gd name="connsiteX3-449" fmla="*/ 1013215 w 1013215"/>
                  <a:gd name="connsiteY3-450" fmla="*/ 2120 h 2104975"/>
                  <a:gd name="connsiteX4-451" fmla="*/ 934673 w 1013215"/>
                  <a:gd name="connsiteY4-452" fmla="*/ 1673078 h 2104975"/>
                  <a:gd name="connsiteX5-453" fmla="*/ 262857 w 1013215"/>
                  <a:gd name="connsiteY5-454" fmla="*/ 2104975 h 2104975"/>
                  <a:gd name="connsiteX6-455" fmla="*/ 0 w 1013215"/>
                  <a:gd name="connsiteY6-456" fmla="*/ 2059881 h 2104975"/>
                  <a:gd name="connsiteX0-457" fmla="*/ 0 w 1013215"/>
                  <a:gd name="connsiteY0-458" fmla="*/ 2059881 h 2104975"/>
                  <a:gd name="connsiteX1-459" fmla="*/ 299244 w 1013215"/>
                  <a:gd name="connsiteY1-460" fmla="*/ 1406353 h 2104975"/>
                  <a:gd name="connsiteX2-461" fmla="*/ 345144 w 1013215"/>
                  <a:gd name="connsiteY2-462" fmla="*/ 1493361 h 2104975"/>
                  <a:gd name="connsiteX3-463" fmla="*/ 764057 w 1013215"/>
                  <a:gd name="connsiteY3-464" fmla="*/ 1068417 h 2104975"/>
                  <a:gd name="connsiteX4-465" fmla="*/ 1013215 w 1013215"/>
                  <a:gd name="connsiteY4-466" fmla="*/ 2120 h 2104975"/>
                  <a:gd name="connsiteX5-467" fmla="*/ 934673 w 1013215"/>
                  <a:gd name="connsiteY5-468" fmla="*/ 1673078 h 2104975"/>
                  <a:gd name="connsiteX6-469" fmla="*/ 262857 w 1013215"/>
                  <a:gd name="connsiteY6-470" fmla="*/ 2104975 h 2104975"/>
                  <a:gd name="connsiteX7-471" fmla="*/ 0 w 1013215"/>
                  <a:gd name="connsiteY7-472" fmla="*/ 2059881 h 2104975"/>
                  <a:gd name="connsiteX0-473" fmla="*/ 0 w 1013215"/>
                  <a:gd name="connsiteY0-474" fmla="*/ 2059633 h 2104727"/>
                  <a:gd name="connsiteX1-475" fmla="*/ 299244 w 1013215"/>
                  <a:gd name="connsiteY1-476" fmla="*/ 1406105 h 2104727"/>
                  <a:gd name="connsiteX2-477" fmla="*/ 345144 w 1013215"/>
                  <a:gd name="connsiteY2-478" fmla="*/ 1493113 h 2104727"/>
                  <a:gd name="connsiteX3-479" fmla="*/ 402409 w 1013215"/>
                  <a:gd name="connsiteY3-480" fmla="*/ 1224994 h 2104727"/>
                  <a:gd name="connsiteX4-481" fmla="*/ 1013215 w 1013215"/>
                  <a:gd name="connsiteY4-482" fmla="*/ 1872 h 2104727"/>
                  <a:gd name="connsiteX5-483" fmla="*/ 934673 w 1013215"/>
                  <a:gd name="connsiteY5-484" fmla="*/ 1672830 h 2104727"/>
                  <a:gd name="connsiteX6-485" fmla="*/ 262857 w 1013215"/>
                  <a:gd name="connsiteY6-486" fmla="*/ 2104727 h 2104727"/>
                  <a:gd name="connsiteX7-487" fmla="*/ 0 w 1013215"/>
                  <a:gd name="connsiteY7-488" fmla="*/ 2059633 h 2104727"/>
                  <a:gd name="connsiteX0-489" fmla="*/ 0 w 1013215"/>
                  <a:gd name="connsiteY0-490" fmla="*/ 2059633 h 2104727"/>
                  <a:gd name="connsiteX1-491" fmla="*/ 299244 w 1013215"/>
                  <a:gd name="connsiteY1-492" fmla="*/ 1406105 h 2104727"/>
                  <a:gd name="connsiteX2-493" fmla="*/ 345144 w 1013215"/>
                  <a:gd name="connsiteY2-494" fmla="*/ 1493113 h 2104727"/>
                  <a:gd name="connsiteX3-495" fmla="*/ 402409 w 1013215"/>
                  <a:gd name="connsiteY3-496" fmla="*/ 1224994 h 2104727"/>
                  <a:gd name="connsiteX4-497" fmla="*/ 1013215 w 1013215"/>
                  <a:gd name="connsiteY4-498" fmla="*/ 1872 h 2104727"/>
                  <a:gd name="connsiteX5-499" fmla="*/ 934673 w 1013215"/>
                  <a:gd name="connsiteY5-500" fmla="*/ 1672830 h 2104727"/>
                  <a:gd name="connsiteX6-501" fmla="*/ 262857 w 1013215"/>
                  <a:gd name="connsiteY6-502" fmla="*/ 2104727 h 2104727"/>
                  <a:gd name="connsiteX7-503" fmla="*/ 0 w 1013215"/>
                  <a:gd name="connsiteY7-504" fmla="*/ 2059633 h 2104727"/>
                  <a:gd name="connsiteX0-505" fmla="*/ 0 w 1013215"/>
                  <a:gd name="connsiteY0-506" fmla="*/ 2059622 h 2104716"/>
                  <a:gd name="connsiteX1-507" fmla="*/ 299244 w 1013215"/>
                  <a:gd name="connsiteY1-508" fmla="*/ 1406094 h 2104716"/>
                  <a:gd name="connsiteX2-509" fmla="*/ 345144 w 1013215"/>
                  <a:gd name="connsiteY2-510" fmla="*/ 1493102 h 2104716"/>
                  <a:gd name="connsiteX3-511" fmla="*/ 403989 w 1013215"/>
                  <a:gd name="connsiteY3-512" fmla="*/ 1233657 h 2104716"/>
                  <a:gd name="connsiteX4-513" fmla="*/ 1013215 w 1013215"/>
                  <a:gd name="connsiteY4-514" fmla="*/ 1861 h 2104716"/>
                  <a:gd name="connsiteX5-515" fmla="*/ 934673 w 1013215"/>
                  <a:gd name="connsiteY5-516" fmla="*/ 1672819 h 2104716"/>
                  <a:gd name="connsiteX6-517" fmla="*/ 262857 w 1013215"/>
                  <a:gd name="connsiteY6-518" fmla="*/ 2104716 h 2104716"/>
                  <a:gd name="connsiteX7-519" fmla="*/ 0 w 1013215"/>
                  <a:gd name="connsiteY7-520" fmla="*/ 2059622 h 2104716"/>
                  <a:gd name="connsiteX0-521" fmla="*/ 0 w 1013215"/>
                  <a:gd name="connsiteY0-522" fmla="*/ 2059622 h 2104716"/>
                  <a:gd name="connsiteX1-523" fmla="*/ 282142 w 1013215"/>
                  <a:gd name="connsiteY1-524" fmla="*/ 1232560 h 2104716"/>
                  <a:gd name="connsiteX2-525" fmla="*/ 345144 w 1013215"/>
                  <a:gd name="connsiteY2-526" fmla="*/ 1493102 h 2104716"/>
                  <a:gd name="connsiteX3-527" fmla="*/ 403989 w 1013215"/>
                  <a:gd name="connsiteY3-528" fmla="*/ 1233657 h 2104716"/>
                  <a:gd name="connsiteX4-529" fmla="*/ 1013215 w 1013215"/>
                  <a:gd name="connsiteY4-530" fmla="*/ 1861 h 2104716"/>
                  <a:gd name="connsiteX5-531" fmla="*/ 934673 w 1013215"/>
                  <a:gd name="connsiteY5-532" fmla="*/ 1672819 h 2104716"/>
                  <a:gd name="connsiteX6-533" fmla="*/ 262857 w 1013215"/>
                  <a:gd name="connsiteY6-534" fmla="*/ 2104716 h 2104716"/>
                  <a:gd name="connsiteX7-535" fmla="*/ 0 w 1013215"/>
                  <a:gd name="connsiteY7-536" fmla="*/ 2059622 h 2104716"/>
                  <a:gd name="connsiteX0-537-101" fmla="*/ 0 w 1013215"/>
                  <a:gd name="connsiteY0-538-102" fmla="*/ 2059622 h 2104716"/>
                  <a:gd name="connsiteX1-539-103" fmla="*/ 391611 w 1013215"/>
                  <a:gd name="connsiteY1-540-104" fmla="*/ 408433 h 2104716"/>
                  <a:gd name="connsiteX2-541-105" fmla="*/ 345144 w 1013215"/>
                  <a:gd name="connsiteY2-542-106" fmla="*/ 1493102 h 2104716"/>
                  <a:gd name="connsiteX3-543-107" fmla="*/ 403989 w 1013215"/>
                  <a:gd name="connsiteY3-544-108" fmla="*/ 1233657 h 2104716"/>
                  <a:gd name="connsiteX4-545-109" fmla="*/ 1013215 w 1013215"/>
                  <a:gd name="connsiteY4-546-110" fmla="*/ 1861 h 2104716"/>
                  <a:gd name="connsiteX5-547-111" fmla="*/ 934673 w 1013215"/>
                  <a:gd name="connsiteY5-548-112" fmla="*/ 1672819 h 2104716"/>
                  <a:gd name="connsiteX6-549-113" fmla="*/ 262857 w 1013215"/>
                  <a:gd name="connsiteY6-550-114" fmla="*/ 2104716 h 2104716"/>
                  <a:gd name="connsiteX7-551" fmla="*/ 0 w 1013215"/>
                  <a:gd name="connsiteY7-552" fmla="*/ 2059622 h 2104716"/>
                  <a:gd name="connsiteX0-553" fmla="*/ 0 w 1013215"/>
                  <a:gd name="connsiteY0-554" fmla="*/ 2059622 h 2104716"/>
                  <a:gd name="connsiteX1-555" fmla="*/ 391611 w 1013215"/>
                  <a:gd name="connsiteY1-556" fmla="*/ 408433 h 2104716"/>
                  <a:gd name="connsiteX2-557" fmla="*/ 345144 w 1013215"/>
                  <a:gd name="connsiteY2-558" fmla="*/ 1493102 h 2104716"/>
                  <a:gd name="connsiteX3-559" fmla="*/ 403989 w 1013215"/>
                  <a:gd name="connsiteY3-560" fmla="*/ 1233657 h 2104716"/>
                  <a:gd name="connsiteX4-561" fmla="*/ 1013215 w 1013215"/>
                  <a:gd name="connsiteY4-562" fmla="*/ 1861 h 2104716"/>
                  <a:gd name="connsiteX5-563" fmla="*/ 934673 w 1013215"/>
                  <a:gd name="connsiteY5-564" fmla="*/ 1672819 h 2104716"/>
                  <a:gd name="connsiteX6-565" fmla="*/ 262857 w 1013215"/>
                  <a:gd name="connsiteY6-566" fmla="*/ 2104716 h 2104716"/>
                  <a:gd name="connsiteX7-567" fmla="*/ 0 w 1013215"/>
                  <a:gd name="connsiteY7-568" fmla="*/ 2059622 h 2104716"/>
                  <a:gd name="connsiteX0-569" fmla="*/ 0 w 1013215"/>
                  <a:gd name="connsiteY0-570" fmla="*/ 2059622 h 2104716"/>
                  <a:gd name="connsiteX1-571" fmla="*/ 391611 w 1013215"/>
                  <a:gd name="connsiteY1-572" fmla="*/ 408433 h 2104716"/>
                  <a:gd name="connsiteX2-573" fmla="*/ 453458 w 1013215"/>
                  <a:gd name="connsiteY2-574" fmla="*/ 591824 h 2104716"/>
                  <a:gd name="connsiteX3-575" fmla="*/ 345144 w 1013215"/>
                  <a:gd name="connsiteY3-576" fmla="*/ 1493102 h 2104716"/>
                  <a:gd name="connsiteX4-577" fmla="*/ 403989 w 1013215"/>
                  <a:gd name="connsiteY4-578" fmla="*/ 1233657 h 2104716"/>
                  <a:gd name="connsiteX5-579" fmla="*/ 1013215 w 1013215"/>
                  <a:gd name="connsiteY5-580" fmla="*/ 1861 h 2104716"/>
                  <a:gd name="connsiteX6-581" fmla="*/ 934673 w 1013215"/>
                  <a:gd name="connsiteY6-582" fmla="*/ 1672819 h 2104716"/>
                  <a:gd name="connsiteX7-583" fmla="*/ 262857 w 1013215"/>
                  <a:gd name="connsiteY7-584" fmla="*/ 2104716 h 2104716"/>
                  <a:gd name="connsiteX8" fmla="*/ 0 w 1013215"/>
                  <a:gd name="connsiteY8" fmla="*/ 2059622 h 2104716"/>
                  <a:gd name="connsiteX0-585" fmla="*/ 0 w 1013215"/>
                  <a:gd name="connsiteY0-586" fmla="*/ 2059622 h 2104716"/>
                  <a:gd name="connsiteX1-587" fmla="*/ 391611 w 1013215"/>
                  <a:gd name="connsiteY1-588" fmla="*/ 408433 h 2104716"/>
                  <a:gd name="connsiteX2-589" fmla="*/ 453458 w 1013215"/>
                  <a:gd name="connsiteY2-590" fmla="*/ 591824 h 2104716"/>
                  <a:gd name="connsiteX3-591" fmla="*/ 345144 w 1013215"/>
                  <a:gd name="connsiteY3-592" fmla="*/ 1493102 h 2104716"/>
                  <a:gd name="connsiteX4-593" fmla="*/ 403989 w 1013215"/>
                  <a:gd name="connsiteY4-594" fmla="*/ 1233657 h 2104716"/>
                  <a:gd name="connsiteX5-595" fmla="*/ 1013215 w 1013215"/>
                  <a:gd name="connsiteY5-596" fmla="*/ 1861 h 2104716"/>
                  <a:gd name="connsiteX6-597" fmla="*/ 934673 w 1013215"/>
                  <a:gd name="connsiteY6-598" fmla="*/ 1672819 h 2104716"/>
                  <a:gd name="connsiteX7-599" fmla="*/ 262857 w 1013215"/>
                  <a:gd name="connsiteY7-600" fmla="*/ 2104716 h 2104716"/>
                  <a:gd name="connsiteX8-601" fmla="*/ 0 w 1013215"/>
                  <a:gd name="connsiteY8-602" fmla="*/ 2059622 h 2104716"/>
                  <a:gd name="connsiteX0-603" fmla="*/ 0 w 1013215"/>
                  <a:gd name="connsiteY0-604" fmla="*/ 2059622 h 2104716"/>
                  <a:gd name="connsiteX1-605" fmla="*/ 391611 w 1013215"/>
                  <a:gd name="connsiteY1-606" fmla="*/ 408433 h 2104716"/>
                  <a:gd name="connsiteX2-607" fmla="*/ 435932 w 1013215"/>
                  <a:gd name="connsiteY2-608" fmla="*/ 486771 h 2104716"/>
                  <a:gd name="connsiteX3-609" fmla="*/ 345144 w 1013215"/>
                  <a:gd name="connsiteY3-610" fmla="*/ 1493102 h 2104716"/>
                  <a:gd name="connsiteX4-611" fmla="*/ 403989 w 1013215"/>
                  <a:gd name="connsiteY4-612" fmla="*/ 1233657 h 2104716"/>
                  <a:gd name="connsiteX5-613" fmla="*/ 1013215 w 1013215"/>
                  <a:gd name="connsiteY5-614" fmla="*/ 1861 h 2104716"/>
                  <a:gd name="connsiteX6-615" fmla="*/ 934673 w 1013215"/>
                  <a:gd name="connsiteY6-616" fmla="*/ 1672819 h 2104716"/>
                  <a:gd name="connsiteX7-617" fmla="*/ 262857 w 1013215"/>
                  <a:gd name="connsiteY7-618" fmla="*/ 2104716 h 2104716"/>
                  <a:gd name="connsiteX8-619" fmla="*/ 0 w 1013215"/>
                  <a:gd name="connsiteY8-620" fmla="*/ 2059622 h 2104716"/>
                  <a:gd name="connsiteX0-621" fmla="*/ 0 w 1013215"/>
                  <a:gd name="connsiteY0-622" fmla="*/ 2059622 h 2104716"/>
                  <a:gd name="connsiteX1-623" fmla="*/ 391611 w 1013215"/>
                  <a:gd name="connsiteY1-624" fmla="*/ 408433 h 2104716"/>
                  <a:gd name="connsiteX2-625" fmla="*/ 435932 w 1013215"/>
                  <a:gd name="connsiteY2-626" fmla="*/ 486771 h 2104716"/>
                  <a:gd name="connsiteX3-627" fmla="*/ 453322 w 1013215"/>
                  <a:gd name="connsiteY3-628" fmla="*/ 679591 h 2104716"/>
                  <a:gd name="connsiteX4-629" fmla="*/ 345144 w 1013215"/>
                  <a:gd name="connsiteY4-630" fmla="*/ 1493102 h 2104716"/>
                  <a:gd name="connsiteX5-631" fmla="*/ 403989 w 1013215"/>
                  <a:gd name="connsiteY5-632" fmla="*/ 1233657 h 2104716"/>
                  <a:gd name="connsiteX6-633" fmla="*/ 1013215 w 1013215"/>
                  <a:gd name="connsiteY6-634" fmla="*/ 1861 h 2104716"/>
                  <a:gd name="connsiteX7-635" fmla="*/ 934673 w 1013215"/>
                  <a:gd name="connsiteY7-636" fmla="*/ 1672819 h 2104716"/>
                  <a:gd name="connsiteX8-637" fmla="*/ 262857 w 1013215"/>
                  <a:gd name="connsiteY8-638" fmla="*/ 2104716 h 2104716"/>
                  <a:gd name="connsiteX9" fmla="*/ 0 w 1013215"/>
                  <a:gd name="connsiteY9" fmla="*/ 2059622 h 2104716"/>
                  <a:gd name="connsiteX0-639" fmla="*/ 0 w 1013215"/>
                  <a:gd name="connsiteY0-640" fmla="*/ 2059622 h 2104716"/>
                  <a:gd name="connsiteX1-641" fmla="*/ 391611 w 1013215"/>
                  <a:gd name="connsiteY1-642" fmla="*/ 408433 h 2104716"/>
                  <a:gd name="connsiteX2-643" fmla="*/ 435932 w 1013215"/>
                  <a:gd name="connsiteY2-644" fmla="*/ 486771 h 2104716"/>
                  <a:gd name="connsiteX3-645" fmla="*/ 453322 w 1013215"/>
                  <a:gd name="connsiteY3-646" fmla="*/ 679591 h 2104716"/>
                  <a:gd name="connsiteX4-647" fmla="*/ 390055 w 1013215"/>
                  <a:gd name="connsiteY4-648" fmla="*/ 1199712 h 2104716"/>
                  <a:gd name="connsiteX5-649" fmla="*/ 345144 w 1013215"/>
                  <a:gd name="connsiteY5-650" fmla="*/ 1493102 h 2104716"/>
                  <a:gd name="connsiteX6-651" fmla="*/ 403989 w 1013215"/>
                  <a:gd name="connsiteY6-652" fmla="*/ 1233657 h 2104716"/>
                  <a:gd name="connsiteX7-653" fmla="*/ 1013215 w 1013215"/>
                  <a:gd name="connsiteY7-654" fmla="*/ 1861 h 2104716"/>
                  <a:gd name="connsiteX8-655" fmla="*/ 934673 w 1013215"/>
                  <a:gd name="connsiteY8-656" fmla="*/ 1672819 h 2104716"/>
                  <a:gd name="connsiteX9-657" fmla="*/ 262857 w 1013215"/>
                  <a:gd name="connsiteY9-658" fmla="*/ 2104716 h 2104716"/>
                  <a:gd name="connsiteX10" fmla="*/ 0 w 1013215"/>
                  <a:gd name="connsiteY10" fmla="*/ 2059622 h 2104716"/>
                  <a:gd name="connsiteX0-659" fmla="*/ 0 w 934673"/>
                  <a:gd name="connsiteY0-660" fmla="*/ 1651189 h 1696283"/>
                  <a:gd name="connsiteX1-661" fmla="*/ 391611 w 934673"/>
                  <a:gd name="connsiteY1-662" fmla="*/ 0 h 1696283"/>
                  <a:gd name="connsiteX2-663" fmla="*/ 435932 w 934673"/>
                  <a:gd name="connsiteY2-664" fmla="*/ 78338 h 1696283"/>
                  <a:gd name="connsiteX3-665" fmla="*/ 453322 w 934673"/>
                  <a:gd name="connsiteY3-666" fmla="*/ 271158 h 1696283"/>
                  <a:gd name="connsiteX4-667" fmla="*/ 390055 w 934673"/>
                  <a:gd name="connsiteY4-668" fmla="*/ 791279 h 1696283"/>
                  <a:gd name="connsiteX5-669" fmla="*/ 345144 w 934673"/>
                  <a:gd name="connsiteY5-670" fmla="*/ 1084669 h 1696283"/>
                  <a:gd name="connsiteX6-671" fmla="*/ 403989 w 934673"/>
                  <a:gd name="connsiteY6-672" fmla="*/ 825224 h 1696283"/>
                  <a:gd name="connsiteX7-673" fmla="*/ 716002 w 934673"/>
                  <a:gd name="connsiteY7-674" fmla="*/ 953640 h 1696283"/>
                  <a:gd name="connsiteX8-675" fmla="*/ 934673 w 934673"/>
                  <a:gd name="connsiteY8-676" fmla="*/ 1264386 h 1696283"/>
                  <a:gd name="connsiteX9-677" fmla="*/ 262857 w 934673"/>
                  <a:gd name="connsiteY9-678" fmla="*/ 1696283 h 1696283"/>
                  <a:gd name="connsiteX10-679" fmla="*/ 0 w 934673"/>
                  <a:gd name="connsiteY10-680" fmla="*/ 1651189 h 1696283"/>
                  <a:gd name="connsiteX0-681" fmla="*/ 0 w 934673"/>
                  <a:gd name="connsiteY0-682" fmla="*/ 1651189 h 1696283"/>
                  <a:gd name="connsiteX1-683" fmla="*/ 391611 w 934673"/>
                  <a:gd name="connsiteY1-684" fmla="*/ 0 h 1696283"/>
                  <a:gd name="connsiteX2-685" fmla="*/ 435932 w 934673"/>
                  <a:gd name="connsiteY2-686" fmla="*/ 78338 h 1696283"/>
                  <a:gd name="connsiteX3-687" fmla="*/ 453322 w 934673"/>
                  <a:gd name="connsiteY3-688" fmla="*/ 271158 h 1696283"/>
                  <a:gd name="connsiteX4-689" fmla="*/ 390055 w 934673"/>
                  <a:gd name="connsiteY4-690" fmla="*/ 791279 h 1696283"/>
                  <a:gd name="connsiteX5-691" fmla="*/ 345144 w 934673"/>
                  <a:gd name="connsiteY5-692" fmla="*/ 1084669 h 1696283"/>
                  <a:gd name="connsiteX6-693" fmla="*/ 390789 w 934673"/>
                  <a:gd name="connsiteY6-694" fmla="*/ 912083 h 1696283"/>
                  <a:gd name="connsiteX7-695" fmla="*/ 716002 w 934673"/>
                  <a:gd name="connsiteY7-696" fmla="*/ 953640 h 1696283"/>
                  <a:gd name="connsiteX8-697" fmla="*/ 934673 w 934673"/>
                  <a:gd name="connsiteY8-698" fmla="*/ 1264386 h 1696283"/>
                  <a:gd name="connsiteX9-699" fmla="*/ 262857 w 934673"/>
                  <a:gd name="connsiteY9-700" fmla="*/ 1696283 h 1696283"/>
                  <a:gd name="connsiteX10-701" fmla="*/ 0 w 934673"/>
                  <a:gd name="connsiteY10-702" fmla="*/ 1651189 h 1696283"/>
                  <a:gd name="connsiteX0-703" fmla="*/ 0 w 934673"/>
                  <a:gd name="connsiteY0-704" fmla="*/ 1651189 h 1696283"/>
                  <a:gd name="connsiteX1-705" fmla="*/ 391611 w 934673"/>
                  <a:gd name="connsiteY1-706" fmla="*/ 0 h 1696283"/>
                  <a:gd name="connsiteX2-707" fmla="*/ 435932 w 934673"/>
                  <a:gd name="connsiteY2-708" fmla="*/ 78338 h 1696283"/>
                  <a:gd name="connsiteX3-709" fmla="*/ 453322 w 934673"/>
                  <a:gd name="connsiteY3-710" fmla="*/ 271158 h 1696283"/>
                  <a:gd name="connsiteX4-711" fmla="*/ 390055 w 934673"/>
                  <a:gd name="connsiteY4-712" fmla="*/ 791279 h 1696283"/>
                  <a:gd name="connsiteX5-713" fmla="*/ 345144 w 934673"/>
                  <a:gd name="connsiteY5-714" fmla="*/ 1084669 h 1696283"/>
                  <a:gd name="connsiteX6-715" fmla="*/ 392794 w 934673"/>
                  <a:gd name="connsiteY6-716" fmla="*/ 852277 h 1696283"/>
                  <a:gd name="connsiteX7-717" fmla="*/ 716002 w 934673"/>
                  <a:gd name="connsiteY7-718" fmla="*/ 953640 h 1696283"/>
                  <a:gd name="connsiteX8-719" fmla="*/ 934673 w 934673"/>
                  <a:gd name="connsiteY8-720" fmla="*/ 1264386 h 1696283"/>
                  <a:gd name="connsiteX9-721" fmla="*/ 262857 w 934673"/>
                  <a:gd name="connsiteY9-722" fmla="*/ 1696283 h 1696283"/>
                  <a:gd name="connsiteX10-723" fmla="*/ 0 w 934673"/>
                  <a:gd name="connsiteY10-724" fmla="*/ 1651189 h 1696283"/>
                  <a:gd name="connsiteX0-725" fmla="*/ 0 w 934673"/>
                  <a:gd name="connsiteY0-726" fmla="*/ 1651189 h 1696283"/>
                  <a:gd name="connsiteX1-727" fmla="*/ 391611 w 934673"/>
                  <a:gd name="connsiteY1-728" fmla="*/ 0 h 1696283"/>
                  <a:gd name="connsiteX2-729" fmla="*/ 435932 w 934673"/>
                  <a:gd name="connsiteY2-730" fmla="*/ 78338 h 1696283"/>
                  <a:gd name="connsiteX3-731" fmla="*/ 453322 w 934673"/>
                  <a:gd name="connsiteY3-732" fmla="*/ 271158 h 1696283"/>
                  <a:gd name="connsiteX4-733" fmla="*/ 390055 w 934673"/>
                  <a:gd name="connsiteY4-734" fmla="*/ 791279 h 1696283"/>
                  <a:gd name="connsiteX5-735" fmla="*/ 345144 w 934673"/>
                  <a:gd name="connsiteY5-736" fmla="*/ 1084669 h 1696283"/>
                  <a:gd name="connsiteX6-737" fmla="*/ 392794 w 934673"/>
                  <a:gd name="connsiteY6-738" fmla="*/ 852277 h 1696283"/>
                  <a:gd name="connsiteX7-739" fmla="*/ 460005 w 934673"/>
                  <a:gd name="connsiteY7-740" fmla="*/ 902652 h 1696283"/>
                  <a:gd name="connsiteX8-741" fmla="*/ 934673 w 934673"/>
                  <a:gd name="connsiteY8-742" fmla="*/ 1264386 h 1696283"/>
                  <a:gd name="connsiteX9-743" fmla="*/ 262857 w 934673"/>
                  <a:gd name="connsiteY9-744" fmla="*/ 1696283 h 1696283"/>
                  <a:gd name="connsiteX10-745" fmla="*/ 0 w 934673"/>
                  <a:gd name="connsiteY10-746" fmla="*/ 1651189 h 1696283"/>
                  <a:gd name="connsiteX0-747" fmla="*/ 0 w 721149"/>
                  <a:gd name="connsiteY0-748" fmla="*/ 1651189 h 1696283"/>
                  <a:gd name="connsiteX1-749" fmla="*/ 391611 w 721149"/>
                  <a:gd name="connsiteY1-750" fmla="*/ 0 h 1696283"/>
                  <a:gd name="connsiteX2-751" fmla="*/ 435932 w 721149"/>
                  <a:gd name="connsiteY2-752" fmla="*/ 78338 h 1696283"/>
                  <a:gd name="connsiteX3-753" fmla="*/ 453322 w 721149"/>
                  <a:gd name="connsiteY3-754" fmla="*/ 271158 h 1696283"/>
                  <a:gd name="connsiteX4-755" fmla="*/ 390055 w 721149"/>
                  <a:gd name="connsiteY4-756" fmla="*/ 791279 h 1696283"/>
                  <a:gd name="connsiteX5-757" fmla="*/ 345144 w 721149"/>
                  <a:gd name="connsiteY5-758" fmla="*/ 1084669 h 1696283"/>
                  <a:gd name="connsiteX6-759" fmla="*/ 392794 w 721149"/>
                  <a:gd name="connsiteY6-760" fmla="*/ 852277 h 1696283"/>
                  <a:gd name="connsiteX7-761" fmla="*/ 460005 w 721149"/>
                  <a:gd name="connsiteY7-762" fmla="*/ 902652 h 1696283"/>
                  <a:gd name="connsiteX8-763" fmla="*/ 721149 w 721149"/>
                  <a:gd name="connsiteY8-764" fmla="*/ 950877 h 1696283"/>
                  <a:gd name="connsiteX9-765" fmla="*/ 262857 w 721149"/>
                  <a:gd name="connsiteY9-766" fmla="*/ 1696283 h 1696283"/>
                  <a:gd name="connsiteX10-767" fmla="*/ 0 w 721149"/>
                  <a:gd name="connsiteY10-768" fmla="*/ 1651189 h 1696283"/>
                  <a:gd name="connsiteX0-769" fmla="*/ 0 w 721149"/>
                  <a:gd name="connsiteY0-770" fmla="*/ 1651189 h 1696283"/>
                  <a:gd name="connsiteX1-771" fmla="*/ 391611 w 721149"/>
                  <a:gd name="connsiteY1-772" fmla="*/ 0 h 1696283"/>
                  <a:gd name="connsiteX2-773" fmla="*/ 435932 w 721149"/>
                  <a:gd name="connsiteY2-774" fmla="*/ 78338 h 1696283"/>
                  <a:gd name="connsiteX3-775" fmla="*/ 453322 w 721149"/>
                  <a:gd name="connsiteY3-776" fmla="*/ 271158 h 1696283"/>
                  <a:gd name="connsiteX4-777" fmla="*/ 390055 w 721149"/>
                  <a:gd name="connsiteY4-778" fmla="*/ 791279 h 1696283"/>
                  <a:gd name="connsiteX5-779" fmla="*/ 345144 w 721149"/>
                  <a:gd name="connsiteY5-780" fmla="*/ 1084669 h 1696283"/>
                  <a:gd name="connsiteX6-781" fmla="*/ 392794 w 721149"/>
                  <a:gd name="connsiteY6-782" fmla="*/ 852277 h 1696283"/>
                  <a:gd name="connsiteX7-783" fmla="*/ 460438 w 721149"/>
                  <a:gd name="connsiteY7-784" fmla="*/ 931584 h 1696283"/>
                  <a:gd name="connsiteX8-785" fmla="*/ 721149 w 721149"/>
                  <a:gd name="connsiteY8-786" fmla="*/ 950877 h 1696283"/>
                  <a:gd name="connsiteX9-787" fmla="*/ 262857 w 721149"/>
                  <a:gd name="connsiteY9-788" fmla="*/ 1696283 h 1696283"/>
                  <a:gd name="connsiteX10-789" fmla="*/ 0 w 721149"/>
                  <a:gd name="connsiteY10-790" fmla="*/ 1651189 h 1696283"/>
                  <a:gd name="connsiteX0-791" fmla="*/ 0 w 721149"/>
                  <a:gd name="connsiteY0-792" fmla="*/ 1651189 h 1696283"/>
                  <a:gd name="connsiteX1-793" fmla="*/ 391611 w 721149"/>
                  <a:gd name="connsiteY1-794" fmla="*/ 0 h 1696283"/>
                  <a:gd name="connsiteX2-795" fmla="*/ 435932 w 721149"/>
                  <a:gd name="connsiteY2-796" fmla="*/ 78338 h 1696283"/>
                  <a:gd name="connsiteX3-797" fmla="*/ 453322 w 721149"/>
                  <a:gd name="connsiteY3-798" fmla="*/ 271158 h 1696283"/>
                  <a:gd name="connsiteX4-799" fmla="*/ 390055 w 721149"/>
                  <a:gd name="connsiteY4-800" fmla="*/ 791279 h 1696283"/>
                  <a:gd name="connsiteX5-801" fmla="*/ 345144 w 721149"/>
                  <a:gd name="connsiteY5-802" fmla="*/ 1084669 h 1696283"/>
                  <a:gd name="connsiteX6-803" fmla="*/ 392794 w 721149"/>
                  <a:gd name="connsiteY6-804" fmla="*/ 852277 h 1696283"/>
                  <a:gd name="connsiteX7-805" fmla="*/ 454262 w 721149"/>
                  <a:gd name="connsiteY7-806" fmla="*/ 906534 h 1696283"/>
                  <a:gd name="connsiteX8-807" fmla="*/ 721149 w 721149"/>
                  <a:gd name="connsiteY8-808" fmla="*/ 950877 h 1696283"/>
                  <a:gd name="connsiteX9-809" fmla="*/ 262857 w 721149"/>
                  <a:gd name="connsiteY9-810" fmla="*/ 1696283 h 1696283"/>
                  <a:gd name="connsiteX10-811" fmla="*/ 0 w 721149"/>
                  <a:gd name="connsiteY10-812" fmla="*/ 1651189 h 1696283"/>
                  <a:gd name="connsiteX0-813" fmla="*/ 0 w 721149"/>
                  <a:gd name="connsiteY0-814" fmla="*/ 1651189 h 1696283"/>
                  <a:gd name="connsiteX1-815" fmla="*/ 391611 w 721149"/>
                  <a:gd name="connsiteY1-816" fmla="*/ 0 h 1696283"/>
                  <a:gd name="connsiteX2-817" fmla="*/ 435932 w 721149"/>
                  <a:gd name="connsiteY2-818" fmla="*/ 78338 h 1696283"/>
                  <a:gd name="connsiteX3-819" fmla="*/ 453322 w 721149"/>
                  <a:gd name="connsiteY3-820" fmla="*/ 271158 h 1696283"/>
                  <a:gd name="connsiteX4-821" fmla="*/ 390055 w 721149"/>
                  <a:gd name="connsiteY4-822" fmla="*/ 791279 h 1696283"/>
                  <a:gd name="connsiteX5-823" fmla="*/ 345144 w 721149"/>
                  <a:gd name="connsiteY5-824" fmla="*/ 1084669 h 1696283"/>
                  <a:gd name="connsiteX6-825" fmla="*/ 392794 w 721149"/>
                  <a:gd name="connsiteY6-826" fmla="*/ 852277 h 1696283"/>
                  <a:gd name="connsiteX7-827" fmla="*/ 454262 w 721149"/>
                  <a:gd name="connsiteY7-828" fmla="*/ 906534 h 1696283"/>
                  <a:gd name="connsiteX8-829" fmla="*/ 721149 w 721149"/>
                  <a:gd name="connsiteY8-830" fmla="*/ 950877 h 1696283"/>
                  <a:gd name="connsiteX9-831" fmla="*/ 612627 w 721149"/>
                  <a:gd name="connsiteY9-832" fmla="*/ 1127894 h 1696283"/>
                  <a:gd name="connsiteX10-833" fmla="*/ 262857 w 721149"/>
                  <a:gd name="connsiteY10-834" fmla="*/ 1696283 h 1696283"/>
                  <a:gd name="connsiteX11" fmla="*/ 0 w 721149"/>
                  <a:gd name="connsiteY11" fmla="*/ 1651189 h 1696283"/>
                  <a:gd name="connsiteX0-835" fmla="*/ 0 w 974013"/>
                  <a:gd name="connsiteY0-836" fmla="*/ 1651189 h 1696283"/>
                  <a:gd name="connsiteX1-837" fmla="*/ 391611 w 974013"/>
                  <a:gd name="connsiteY1-838" fmla="*/ 0 h 1696283"/>
                  <a:gd name="connsiteX2-839" fmla="*/ 435932 w 974013"/>
                  <a:gd name="connsiteY2-840" fmla="*/ 78338 h 1696283"/>
                  <a:gd name="connsiteX3-841" fmla="*/ 453322 w 974013"/>
                  <a:gd name="connsiteY3-842" fmla="*/ 271158 h 1696283"/>
                  <a:gd name="connsiteX4-843" fmla="*/ 390055 w 974013"/>
                  <a:gd name="connsiteY4-844" fmla="*/ 791279 h 1696283"/>
                  <a:gd name="connsiteX5-845" fmla="*/ 345144 w 974013"/>
                  <a:gd name="connsiteY5-846" fmla="*/ 1084669 h 1696283"/>
                  <a:gd name="connsiteX6-847" fmla="*/ 392794 w 974013"/>
                  <a:gd name="connsiteY6-848" fmla="*/ 852277 h 1696283"/>
                  <a:gd name="connsiteX7-849" fmla="*/ 454262 w 974013"/>
                  <a:gd name="connsiteY7-850" fmla="*/ 906534 h 1696283"/>
                  <a:gd name="connsiteX8-851" fmla="*/ 721149 w 974013"/>
                  <a:gd name="connsiteY8-852" fmla="*/ 950877 h 1696283"/>
                  <a:gd name="connsiteX9-853" fmla="*/ 974013 w 974013"/>
                  <a:gd name="connsiteY9-854" fmla="*/ 1244018 h 1696283"/>
                  <a:gd name="connsiteX10-855" fmla="*/ 262857 w 974013"/>
                  <a:gd name="connsiteY10-856" fmla="*/ 1696283 h 1696283"/>
                  <a:gd name="connsiteX11-857" fmla="*/ 0 w 974013"/>
                  <a:gd name="connsiteY11-858" fmla="*/ 1651189 h 1696283"/>
                  <a:gd name="connsiteX0-859" fmla="*/ 0 w 974013"/>
                  <a:gd name="connsiteY0-860" fmla="*/ 1651189 h 1696283"/>
                  <a:gd name="connsiteX1-861" fmla="*/ 391611 w 974013"/>
                  <a:gd name="connsiteY1-862" fmla="*/ 0 h 1696283"/>
                  <a:gd name="connsiteX2-863" fmla="*/ 435932 w 974013"/>
                  <a:gd name="connsiteY2-864" fmla="*/ 78338 h 1696283"/>
                  <a:gd name="connsiteX3-865" fmla="*/ 453322 w 974013"/>
                  <a:gd name="connsiteY3-866" fmla="*/ 271158 h 1696283"/>
                  <a:gd name="connsiteX4-867" fmla="*/ 390055 w 974013"/>
                  <a:gd name="connsiteY4-868" fmla="*/ 791279 h 1696283"/>
                  <a:gd name="connsiteX5-869" fmla="*/ 345144 w 974013"/>
                  <a:gd name="connsiteY5-870" fmla="*/ 1084669 h 1696283"/>
                  <a:gd name="connsiteX6-871" fmla="*/ 392794 w 974013"/>
                  <a:gd name="connsiteY6-872" fmla="*/ 852277 h 1696283"/>
                  <a:gd name="connsiteX7-873" fmla="*/ 445359 w 974013"/>
                  <a:gd name="connsiteY7-874" fmla="*/ 893069 h 1696283"/>
                  <a:gd name="connsiteX8-875" fmla="*/ 721149 w 974013"/>
                  <a:gd name="connsiteY8-876" fmla="*/ 950877 h 1696283"/>
                  <a:gd name="connsiteX9-877" fmla="*/ 974013 w 974013"/>
                  <a:gd name="connsiteY9-878" fmla="*/ 1244018 h 1696283"/>
                  <a:gd name="connsiteX10-879" fmla="*/ 262857 w 974013"/>
                  <a:gd name="connsiteY10-880" fmla="*/ 1696283 h 1696283"/>
                  <a:gd name="connsiteX11-881" fmla="*/ 0 w 974013"/>
                  <a:gd name="connsiteY11-882" fmla="*/ 1651189 h 1696283"/>
                  <a:gd name="connsiteX0-883" fmla="*/ 0 w 974013"/>
                  <a:gd name="connsiteY0-884" fmla="*/ 1651189 h 1696283"/>
                  <a:gd name="connsiteX1-885" fmla="*/ 391611 w 974013"/>
                  <a:gd name="connsiteY1-886" fmla="*/ 0 h 1696283"/>
                  <a:gd name="connsiteX2-887" fmla="*/ 435932 w 974013"/>
                  <a:gd name="connsiteY2-888" fmla="*/ 78338 h 1696283"/>
                  <a:gd name="connsiteX3-889" fmla="*/ 453322 w 974013"/>
                  <a:gd name="connsiteY3-890" fmla="*/ 271158 h 1696283"/>
                  <a:gd name="connsiteX4-891" fmla="*/ 390055 w 974013"/>
                  <a:gd name="connsiteY4-892" fmla="*/ 791279 h 1696283"/>
                  <a:gd name="connsiteX5-893" fmla="*/ 345144 w 974013"/>
                  <a:gd name="connsiteY5-894" fmla="*/ 1084669 h 1696283"/>
                  <a:gd name="connsiteX6-895" fmla="*/ 392794 w 974013"/>
                  <a:gd name="connsiteY6-896" fmla="*/ 852277 h 1696283"/>
                  <a:gd name="connsiteX7-897" fmla="*/ 445359 w 974013"/>
                  <a:gd name="connsiteY7-898" fmla="*/ 893069 h 1696283"/>
                  <a:gd name="connsiteX8-899" fmla="*/ 519860 w 974013"/>
                  <a:gd name="connsiteY8-900" fmla="*/ 937325 h 1696283"/>
                  <a:gd name="connsiteX9-901" fmla="*/ 721149 w 974013"/>
                  <a:gd name="connsiteY9-902" fmla="*/ 950877 h 1696283"/>
                  <a:gd name="connsiteX10-903" fmla="*/ 974013 w 974013"/>
                  <a:gd name="connsiteY10-904" fmla="*/ 1244018 h 1696283"/>
                  <a:gd name="connsiteX11-905" fmla="*/ 262857 w 974013"/>
                  <a:gd name="connsiteY11-906" fmla="*/ 1696283 h 1696283"/>
                  <a:gd name="connsiteX12" fmla="*/ 0 w 974013"/>
                  <a:gd name="connsiteY12" fmla="*/ 1651189 h 1696283"/>
                  <a:gd name="connsiteX0-907" fmla="*/ 0 w 974013"/>
                  <a:gd name="connsiteY0-908" fmla="*/ 1651189 h 1696283"/>
                  <a:gd name="connsiteX1-909" fmla="*/ 391611 w 974013"/>
                  <a:gd name="connsiteY1-910" fmla="*/ 0 h 1696283"/>
                  <a:gd name="connsiteX2-911" fmla="*/ 435932 w 974013"/>
                  <a:gd name="connsiteY2-912" fmla="*/ 78338 h 1696283"/>
                  <a:gd name="connsiteX3-913" fmla="*/ 453322 w 974013"/>
                  <a:gd name="connsiteY3-914" fmla="*/ 271158 h 1696283"/>
                  <a:gd name="connsiteX4-915" fmla="*/ 390055 w 974013"/>
                  <a:gd name="connsiteY4-916" fmla="*/ 791279 h 1696283"/>
                  <a:gd name="connsiteX5-917" fmla="*/ 345144 w 974013"/>
                  <a:gd name="connsiteY5-918" fmla="*/ 1084669 h 1696283"/>
                  <a:gd name="connsiteX6-919" fmla="*/ 392794 w 974013"/>
                  <a:gd name="connsiteY6-920" fmla="*/ 852277 h 1696283"/>
                  <a:gd name="connsiteX7-921" fmla="*/ 445359 w 974013"/>
                  <a:gd name="connsiteY7-922" fmla="*/ 893069 h 1696283"/>
                  <a:gd name="connsiteX8-923" fmla="*/ 519860 w 974013"/>
                  <a:gd name="connsiteY8-924" fmla="*/ 937325 h 1696283"/>
                  <a:gd name="connsiteX9-925" fmla="*/ 736941 w 974013"/>
                  <a:gd name="connsiteY9-926" fmla="*/ 940201 h 1696283"/>
                  <a:gd name="connsiteX10-927" fmla="*/ 974013 w 974013"/>
                  <a:gd name="connsiteY10-928" fmla="*/ 1244018 h 1696283"/>
                  <a:gd name="connsiteX11-929" fmla="*/ 262857 w 974013"/>
                  <a:gd name="connsiteY11-930" fmla="*/ 1696283 h 1696283"/>
                  <a:gd name="connsiteX12-931" fmla="*/ 0 w 974013"/>
                  <a:gd name="connsiteY12-932" fmla="*/ 1651189 h 169628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 ang="0">
                    <a:pos x="connsiteX6-13-13" y="connsiteY6-14-14"/>
                  </a:cxn>
                  <a:cxn ang="0">
                    <a:pos x="connsiteX7-85" y="connsiteY7-86"/>
                  </a:cxn>
                  <a:cxn ang="0">
                    <a:pos x="connsiteX8-601" y="connsiteY8-602"/>
                  </a:cxn>
                  <a:cxn ang="0">
                    <a:pos x="connsiteX9-657" y="connsiteY9-658"/>
                  </a:cxn>
                  <a:cxn ang="0">
                    <a:pos x="connsiteX10-679" y="connsiteY10-680"/>
                  </a:cxn>
                  <a:cxn ang="0">
                    <a:pos x="connsiteX11-857" y="connsiteY11-858"/>
                  </a:cxn>
                  <a:cxn ang="0">
                    <a:pos x="connsiteX12-931" y="connsiteY12-932"/>
                  </a:cxn>
                </a:cxnLst>
                <a:rect l="l" t="t" r="r" b="b"/>
                <a:pathLst>
                  <a:path w="974013" h="1696283">
                    <a:moveTo>
                      <a:pt x="0" y="1651189"/>
                    </a:moveTo>
                    <a:lnTo>
                      <a:pt x="391611" y="0"/>
                    </a:lnTo>
                    <a:lnTo>
                      <a:pt x="435932" y="78338"/>
                    </a:lnTo>
                    <a:cubicBezTo>
                      <a:pt x="438347" y="146712"/>
                      <a:pt x="468453" y="103436"/>
                      <a:pt x="453322" y="271158"/>
                    </a:cubicBezTo>
                    <a:cubicBezTo>
                      <a:pt x="444671" y="387414"/>
                      <a:pt x="408085" y="655694"/>
                      <a:pt x="390055" y="791279"/>
                    </a:cubicBezTo>
                    <a:cubicBezTo>
                      <a:pt x="372025" y="926864"/>
                      <a:pt x="341817" y="1076444"/>
                      <a:pt x="345144" y="1084669"/>
                    </a:cubicBezTo>
                    <a:lnTo>
                      <a:pt x="392794" y="852277"/>
                    </a:lnTo>
                    <a:cubicBezTo>
                      <a:pt x="504664" y="879019"/>
                      <a:pt x="416129" y="835092"/>
                      <a:pt x="445359" y="893069"/>
                    </a:cubicBezTo>
                    <a:cubicBezTo>
                      <a:pt x="470957" y="894315"/>
                      <a:pt x="494262" y="936079"/>
                      <a:pt x="519860" y="937325"/>
                    </a:cubicBezTo>
                    <a:lnTo>
                      <a:pt x="736941" y="940201"/>
                    </a:lnTo>
                    <a:lnTo>
                      <a:pt x="974013" y="1244018"/>
                    </a:lnTo>
                    <a:lnTo>
                      <a:pt x="262857" y="1696283"/>
                    </a:lnTo>
                    <a:lnTo>
                      <a:pt x="0" y="1651189"/>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67" name="矩形 159"/>
              <p:cNvSpPr/>
              <p:nvPr/>
            </p:nvSpPr>
            <p:spPr>
              <a:xfrm>
                <a:off x="1079250" y="1583550"/>
                <a:ext cx="8768372" cy="1782474"/>
              </a:xfrm>
              <a:custGeom>
                <a:avLst/>
                <a:gdLst>
                  <a:gd name="connsiteX0" fmla="*/ 0 w 1437736"/>
                  <a:gd name="connsiteY0" fmla="*/ 0 h 634191"/>
                  <a:gd name="connsiteX1" fmla="*/ 1437736 w 1437736"/>
                  <a:gd name="connsiteY1" fmla="*/ 0 h 634191"/>
                  <a:gd name="connsiteX2" fmla="*/ 1437736 w 1437736"/>
                  <a:gd name="connsiteY2" fmla="*/ 634191 h 634191"/>
                  <a:gd name="connsiteX3" fmla="*/ 0 w 1437736"/>
                  <a:gd name="connsiteY3" fmla="*/ 634191 h 634191"/>
                  <a:gd name="connsiteX4" fmla="*/ 0 w 1437736"/>
                  <a:gd name="connsiteY4" fmla="*/ 0 h 634191"/>
                  <a:gd name="connsiteX0-1" fmla="*/ 0 w 2206362"/>
                  <a:gd name="connsiteY0-2" fmla="*/ 1099930 h 1099930"/>
                  <a:gd name="connsiteX1-3" fmla="*/ 2206362 w 2206362"/>
                  <a:gd name="connsiteY1-4" fmla="*/ 0 h 1099930"/>
                  <a:gd name="connsiteX2-5" fmla="*/ 2206362 w 2206362"/>
                  <a:gd name="connsiteY2-6" fmla="*/ 634191 h 1099930"/>
                  <a:gd name="connsiteX3-7" fmla="*/ 768626 w 2206362"/>
                  <a:gd name="connsiteY3-8" fmla="*/ 634191 h 1099930"/>
                  <a:gd name="connsiteX4-9" fmla="*/ 0 w 2206362"/>
                  <a:gd name="connsiteY4-10" fmla="*/ 1099930 h 1099930"/>
                  <a:gd name="connsiteX0-11" fmla="*/ 3485322 w 5691684"/>
                  <a:gd name="connsiteY0-12" fmla="*/ 1099930 h 3503287"/>
                  <a:gd name="connsiteX1-13" fmla="*/ 5691684 w 5691684"/>
                  <a:gd name="connsiteY1-14" fmla="*/ 0 h 3503287"/>
                  <a:gd name="connsiteX2-15" fmla="*/ 5691684 w 5691684"/>
                  <a:gd name="connsiteY2-16" fmla="*/ 634191 h 3503287"/>
                  <a:gd name="connsiteX3-17" fmla="*/ 0 w 5691684"/>
                  <a:gd name="connsiteY3-18" fmla="*/ 3503287 h 3503287"/>
                  <a:gd name="connsiteX4-19" fmla="*/ 3485322 w 5691684"/>
                  <a:gd name="connsiteY4-20" fmla="*/ 1099930 h 3503287"/>
                  <a:gd name="connsiteX0-21" fmla="*/ 3485322 w 8428258"/>
                  <a:gd name="connsiteY0-22" fmla="*/ 465739 h 2869096"/>
                  <a:gd name="connsiteX1-23" fmla="*/ 8428258 w 8428258"/>
                  <a:gd name="connsiteY1-24" fmla="*/ 478991 h 2869096"/>
                  <a:gd name="connsiteX2-25" fmla="*/ 5691684 w 8428258"/>
                  <a:gd name="connsiteY2-26" fmla="*/ 0 h 2869096"/>
                  <a:gd name="connsiteX3-27" fmla="*/ 0 w 8428258"/>
                  <a:gd name="connsiteY3-28" fmla="*/ 2869096 h 2869096"/>
                  <a:gd name="connsiteX4-29" fmla="*/ 3485322 w 8428258"/>
                  <a:gd name="connsiteY4-30" fmla="*/ 465739 h 2869096"/>
                  <a:gd name="connsiteX0-31" fmla="*/ 3485322 w 8428258"/>
                  <a:gd name="connsiteY0-32" fmla="*/ 0 h 2403357"/>
                  <a:gd name="connsiteX1-33" fmla="*/ 8428258 w 8428258"/>
                  <a:gd name="connsiteY1-34" fmla="*/ 13252 h 2403357"/>
                  <a:gd name="connsiteX2-35" fmla="*/ 7414467 w 8428258"/>
                  <a:gd name="connsiteY2-36" fmla="*/ 1263670 h 2403357"/>
                  <a:gd name="connsiteX3-37" fmla="*/ 0 w 8428258"/>
                  <a:gd name="connsiteY3-38" fmla="*/ 2403357 h 2403357"/>
                  <a:gd name="connsiteX4-39" fmla="*/ 3485322 w 8428258"/>
                  <a:gd name="connsiteY4-40" fmla="*/ 0 h 2403357"/>
                  <a:gd name="connsiteX0-41" fmla="*/ 3485322 w 8428258"/>
                  <a:gd name="connsiteY0-42" fmla="*/ 0 h 2403357"/>
                  <a:gd name="connsiteX1-43" fmla="*/ 8428258 w 8428258"/>
                  <a:gd name="connsiteY1-44" fmla="*/ 13252 h 2403357"/>
                  <a:gd name="connsiteX2-45" fmla="*/ 7414467 w 8428258"/>
                  <a:gd name="connsiteY2-46" fmla="*/ 1263670 h 2403357"/>
                  <a:gd name="connsiteX3-47" fmla="*/ 7401215 w 8428258"/>
                  <a:gd name="connsiteY3-48" fmla="*/ 1258955 h 2403357"/>
                  <a:gd name="connsiteX4-49" fmla="*/ 0 w 8428258"/>
                  <a:gd name="connsiteY4-50" fmla="*/ 2403357 h 2403357"/>
                  <a:gd name="connsiteX5" fmla="*/ 3485322 w 8428258"/>
                  <a:gd name="connsiteY5" fmla="*/ 0 h 2403357"/>
                  <a:gd name="connsiteX0-51" fmla="*/ 3485322 w 8428258"/>
                  <a:gd name="connsiteY0-52" fmla="*/ 0 h 2736572"/>
                  <a:gd name="connsiteX1-53" fmla="*/ 8428258 w 8428258"/>
                  <a:gd name="connsiteY1-54" fmla="*/ 13252 h 2736572"/>
                  <a:gd name="connsiteX2-55" fmla="*/ 7414467 w 8428258"/>
                  <a:gd name="connsiteY2-56" fmla="*/ 1263670 h 2736572"/>
                  <a:gd name="connsiteX3-57" fmla="*/ 5247736 w 8428258"/>
                  <a:gd name="connsiteY3-58" fmla="*/ 2736572 h 2736572"/>
                  <a:gd name="connsiteX4-59" fmla="*/ 0 w 8428258"/>
                  <a:gd name="connsiteY4-60" fmla="*/ 2403357 h 2736572"/>
                  <a:gd name="connsiteX5-61" fmla="*/ 3485322 w 8428258"/>
                  <a:gd name="connsiteY5-62" fmla="*/ 0 h 2736572"/>
                  <a:gd name="connsiteX0-63" fmla="*/ 3485322 w 8428258"/>
                  <a:gd name="connsiteY0-64" fmla="*/ 0 h 2736572"/>
                  <a:gd name="connsiteX1-65" fmla="*/ 8428258 w 8428258"/>
                  <a:gd name="connsiteY1-66" fmla="*/ 13252 h 2736572"/>
                  <a:gd name="connsiteX2-67" fmla="*/ 7414467 w 8428258"/>
                  <a:gd name="connsiteY2-68" fmla="*/ 1263670 h 2736572"/>
                  <a:gd name="connsiteX3-69" fmla="*/ 5247736 w 8428258"/>
                  <a:gd name="connsiteY3-70" fmla="*/ 2736572 h 2736572"/>
                  <a:gd name="connsiteX4-71" fmla="*/ 0 w 8428258"/>
                  <a:gd name="connsiteY4-72" fmla="*/ 2403357 h 2736572"/>
                  <a:gd name="connsiteX5-73" fmla="*/ 3505076 w 8428258"/>
                  <a:gd name="connsiteY5-74" fmla="*/ 2610675 h 2736572"/>
                  <a:gd name="connsiteX6" fmla="*/ 3485322 w 8428258"/>
                  <a:gd name="connsiteY6" fmla="*/ 0 h 2736572"/>
                  <a:gd name="connsiteX0-75" fmla="*/ 3485322 w 8428258"/>
                  <a:gd name="connsiteY0-76" fmla="*/ 0 h 2736572"/>
                  <a:gd name="connsiteX1-77" fmla="*/ 8428258 w 8428258"/>
                  <a:gd name="connsiteY1-78" fmla="*/ 13252 h 2736572"/>
                  <a:gd name="connsiteX2-79" fmla="*/ 7414467 w 8428258"/>
                  <a:gd name="connsiteY2-80" fmla="*/ 1263670 h 2736572"/>
                  <a:gd name="connsiteX3-81" fmla="*/ 5247736 w 8428258"/>
                  <a:gd name="connsiteY3-82" fmla="*/ 2736572 h 2736572"/>
                  <a:gd name="connsiteX4-83" fmla="*/ 0 w 8428258"/>
                  <a:gd name="connsiteY4-84" fmla="*/ 2403357 h 2736572"/>
                  <a:gd name="connsiteX5-85" fmla="*/ 675737 w 8428258"/>
                  <a:gd name="connsiteY5-86" fmla="*/ 1219197 h 2736572"/>
                  <a:gd name="connsiteX6-87" fmla="*/ 3485322 w 8428258"/>
                  <a:gd name="connsiteY6-88" fmla="*/ 0 h 2736572"/>
                  <a:gd name="connsiteX0-89" fmla="*/ 3485322 w 8428258"/>
                  <a:gd name="connsiteY0-90" fmla="*/ 0 h 2736572"/>
                  <a:gd name="connsiteX1-91" fmla="*/ 8428258 w 8428258"/>
                  <a:gd name="connsiteY1-92" fmla="*/ 13252 h 2736572"/>
                  <a:gd name="connsiteX2-93" fmla="*/ 7414467 w 8428258"/>
                  <a:gd name="connsiteY2-94" fmla="*/ 1263670 h 2736572"/>
                  <a:gd name="connsiteX3-95" fmla="*/ 5247736 w 8428258"/>
                  <a:gd name="connsiteY3-96" fmla="*/ 2736572 h 2736572"/>
                  <a:gd name="connsiteX4-97" fmla="*/ 0 w 8428258"/>
                  <a:gd name="connsiteY4-98" fmla="*/ 2403357 h 2736572"/>
                  <a:gd name="connsiteX5-99" fmla="*/ 1490746 w 8428258"/>
                  <a:gd name="connsiteY5-100" fmla="*/ 2690188 h 2736572"/>
                  <a:gd name="connsiteX6-101" fmla="*/ 3485322 w 8428258"/>
                  <a:gd name="connsiteY6-102" fmla="*/ 0 h 2736572"/>
                  <a:gd name="connsiteX0-103" fmla="*/ 3485322 w 8428258"/>
                  <a:gd name="connsiteY0-104" fmla="*/ 0 h 2736572"/>
                  <a:gd name="connsiteX1-105" fmla="*/ 8428258 w 8428258"/>
                  <a:gd name="connsiteY1-106" fmla="*/ 13252 h 2736572"/>
                  <a:gd name="connsiteX2-107" fmla="*/ 7414467 w 8428258"/>
                  <a:gd name="connsiteY2-108" fmla="*/ 1263670 h 2736572"/>
                  <a:gd name="connsiteX3-109" fmla="*/ 5247736 w 8428258"/>
                  <a:gd name="connsiteY3-110" fmla="*/ 2736572 h 2736572"/>
                  <a:gd name="connsiteX4-111" fmla="*/ 0 w 8428258"/>
                  <a:gd name="connsiteY4-112" fmla="*/ 2403357 h 2736572"/>
                  <a:gd name="connsiteX5-113" fmla="*/ 901024 w 8428258"/>
                  <a:gd name="connsiteY5-114" fmla="*/ 1305336 h 2736572"/>
                  <a:gd name="connsiteX6-115" fmla="*/ 3485322 w 8428258"/>
                  <a:gd name="connsiteY6-116" fmla="*/ 0 h 2736572"/>
                  <a:gd name="connsiteX0-117" fmla="*/ 2584298 w 7527234"/>
                  <a:gd name="connsiteY0-118" fmla="*/ 0 h 2736572"/>
                  <a:gd name="connsiteX1-119" fmla="*/ 7527234 w 7527234"/>
                  <a:gd name="connsiteY1-120" fmla="*/ 13252 h 2736572"/>
                  <a:gd name="connsiteX2-121" fmla="*/ 6513443 w 7527234"/>
                  <a:gd name="connsiteY2-122" fmla="*/ 1263670 h 2736572"/>
                  <a:gd name="connsiteX3-123" fmla="*/ 4346712 w 7527234"/>
                  <a:gd name="connsiteY3-124" fmla="*/ 2736572 h 2736572"/>
                  <a:gd name="connsiteX4-125" fmla="*/ 556715 w 7527234"/>
                  <a:gd name="connsiteY4-126" fmla="*/ 2694905 h 2736572"/>
                  <a:gd name="connsiteX5-127" fmla="*/ 0 w 7527234"/>
                  <a:gd name="connsiteY5-128" fmla="*/ 1305336 h 2736572"/>
                  <a:gd name="connsiteX6-129" fmla="*/ 2584298 w 7527234"/>
                  <a:gd name="connsiteY6-130" fmla="*/ 0 h 2736572"/>
                  <a:gd name="connsiteX0-131" fmla="*/ 3472193 w 8415129"/>
                  <a:gd name="connsiteY0-132" fmla="*/ 0 h 2736572"/>
                  <a:gd name="connsiteX1-133" fmla="*/ 8415129 w 8415129"/>
                  <a:gd name="connsiteY1-134" fmla="*/ 13252 h 2736572"/>
                  <a:gd name="connsiteX2-135" fmla="*/ 7401338 w 8415129"/>
                  <a:gd name="connsiteY2-136" fmla="*/ 1263670 h 2736572"/>
                  <a:gd name="connsiteX3-137" fmla="*/ 5234607 w 8415129"/>
                  <a:gd name="connsiteY3-138" fmla="*/ 2736572 h 2736572"/>
                  <a:gd name="connsiteX4-139" fmla="*/ 1444610 w 8415129"/>
                  <a:gd name="connsiteY4-140" fmla="*/ 2694905 h 2736572"/>
                  <a:gd name="connsiteX5-141" fmla="*/ 0 w 8415129"/>
                  <a:gd name="connsiteY5-142" fmla="*/ 2405266 h 2736572"/>
                  <a:gd name="connsiteX6-143" fmla="*/ 3472193 w 8415129"/>
                  <a:gd name="connsiteY6-144" fmla="*/ 0 h 2736572"/>
                  <a:gd name="connsiteX0-145" fmla="*/ 3465567 w 8408503"/>
                  <a:gd name="connsiteY0-146" fmla="*/ 0 h 2736572"/>
                  <a:gd name="connsiteX1-147" fmla="*/ 8408503 w 8408503"/>
                  <a:gd name="connsiteY1-148" fmla="*/ 13252 h 2736572"/>
                  <a:gd name="connsiteX2-149" fmla="*/ 7394712 w 8408503"/>
                  <a:gd name="connsiteY2-150" fmla="*/ 1263670 h 2736572"/>
                  <a:gd name="connsiteX3-151" fmla="*/ 5227981 w 8408503"/>
                  <a:gd name="connsiteY3-152" fmla="*/ 2736572 h 2736572"/>
                  <a:gd name="connsiteX4-153" fmla="*/ 1437984 w 8408503"/>
                  <a:gd name="connsiteY4-154" fmla="*/ 2694905 h 2736572"/>
                  <a:gd name="connsiteX5-155" fmla="*/ 0 w 8408503"/>
                  <a:gd name="connsiteY5-156" fmla="*/ 2418519 h 2736572"/>
                  <a:gd name="connsiteX6-157" fmla="*/ 3465567 w 8408503"/>
                  <a:gd name="connsiteY6-158" fmla="*/ 0 h 2736572"/>
                  <a:gd name="connsiteX0-159" fmla="*/ 3465567 w 8408503"/>
                  <a:gd name="connsiteY0-160" fmla="*/ 0 h 2763076"/>
                  <a:gd name="connsiteX1-161" fmla="*/ 8408503 w 8408503"/>
                  <a:gd name="connsiteY1-162" fmla="*/ 39756 h 2763076"/>
                  <a:gd name="connsiteX2-163" fmla="*/ 7394712 w 8408503"/>
                  <a:gd name="connsiteY2-164" fmla="*/ 1290174 h 2763076"/>
                  <a:gd name="connsiteX3-165" fmla="*/ 5227981 w 8408503"/>
                  <a:gd name="connsiteY3-166" fmla="*/ 2763076 h 2763076"/>
                  <a:gd name="connsiteX4-167" fmla="*/ 1437984 w 8408503"/>
                  <a:gd name="connsiteY4-168" fmla="*/ 2721409 h 2763076"/>
                  <a:gd name="connsiteX5-169" fmla="*/ 0 w 8408503"/>
                  <a:gd name="connsiteY5-170" fmla="*/ 2445023 h 2763076"/>
                  <a:gd name="connsiteX6-171" fmla="*/ 3465567 w 8408503"/>
                  <a:gd name="connsiteY6-172" fmla="*/ 0 h 2763076"/>
                  <a:gd name="connsiteX0-173" fmla="*/ 3492072 w 8408503"/>
                  <a:gd name="connsiteY0-174" fmla="*/ 0 h 2743198"/>
                  <a:gd name="connsiteX1-175" fmla="*/ 8408503 w 8408503"/>
                  <a:gd name="connsiteY1-176" fmla="*/ 19878 h 2743198"/>
                  <a:gd name="connsiteX2-177" fmla="*/ 7394712 w 8408503"/>
                  <a:gd name="connsiteY2-178" fmla="*/ 1270296 h 2743198"/>
                  <a:gd name="connsiteX3-179" fmla="*/ 5227981 w 8408503"/>
                  <a:gd name="connsiteY3-180" fmla="*/ 2743198 h 2743198"/>
                  <a:gd name="connsiteX4-181" fmla="*/ 1437984 w 8408503"/>
                  <a:gd name="connsiteY4-182" fmla="*/ 2701531 h 2743198"/>
                  <a:gd name="connsiteX5-183" fmla="*/ 0 w 8408503"/>
                  <a:gd name="connsiteY5-184" fmla="*/ 2425145 h 2743198"/>
                  <a:gd name="connsiteX6-185" fmla="*/ 3492072 w 8408503"/>
                  <a:gd name="connsiteY6-186" fmla="*/ 0 h 2743198"/>
                  <a:gd name="connsiteX0-187" fmla="*/ 3492072 w 8381999"/>
                  <a:gd name="connsiteY0-188" fmla="*/ 0 h 2743198"/>
                  <a:gd name="connsiteX1-189" fmla="*/ 8381999 w 8381999"/>
                  <a:gd name="connsiteY1-190" fmla="*/ 33130 h 2743198"/>
                  <a:gd name="connsiteX2-191" fmla="*/ 7394712 w 8381999"/>
                  <a:gd name="connsiteY2-192" fmla="*/ 1270296 h 2743198"/>
                  <a:gd name="connsiteX3-193" fmla="*/ 5227981 w 8381999"/>
                  <a:gd name="connsiteY3-194" fmla="*/ 2743198 h 2743198"/>
                  <a:gd name="connsiteX4-195" fmla="*/ 1437984 w 8381999"/>
                  <a:gd name="connsiteY4-196" fmla="*/ 2701531 h 2743198"/>
                  <a:gd name="connsiteX5-197" fmla="*/ 0 w 8381999"/>
                  <a:gd name="connsiteY5-198" fmla="*/ 2425145 h 2743198"/>
                  <a:gd name="connsiteX6-199" fmla="*/ 3492072 w 8381999"/>
                  <a:gd name="connsiteY6-200" fmla="*/ 0 h 2743198"/>
                  <a:gd name="connsiteX0-201" fmla="*/ 3492072 w 8335616"/>
                  <a:gd name="connsiteY0-202" fmla="*/ 0 h 2743198"/>
                  <a:gd name="connsiteX1-203" fmla="*/ 8335616 w 8335616"/>
                  <a:gd name="connsiteY1-204" fmla="*/ 53008 h 2743198"/>
                  <a:gd name="connsiteX2-205" fmla="*/ 7394712 w 8335616"/>
                  <a:gd name="connsiteY2-206" fmla="*/ 1270296 h 2743198"/>
                  <a:gd name="connsiteX3-207" fmla="*/ 5227981 w 8335616"/>
                  <a:gd name="connsiteY3-208" fmla="*/ 2743198 h 2743198"/>
                  <a:gd name="connsiteX4-209" fmla="*/ 1437984 w 8335616"/>
                  <a:gd name="connsiteY4-210" fmla="*/ 2701531 h 2743198"/>
                  <a:gd name="connsiteX5-211" fmla="*/ 0 w 8335616"/>
                  <a:gd name="connsiteY5-212" fmla="*/ 2425145 h 2743198"/>
                  <a:gd name="connsiteX6-213" fmla="*/ 3492072 w 8335616"/>
                  <a:gd name="connsiteY6-214" fmla="*/ 0 h 2743198"/>
                  <a:gd name="connsiteX0-215" fmla="*/ 3492072 w 8362121"/>
                  <a:gd name="connsiteY0-216" fmla="*/ 0 h 2743198"/>
                  <a:gd name="connsiteX1-217" fmla="*/ 8362121 w 8362121"/>
                  <a:gd name="connsiteY1-218" fmla="*/ 33129 h 2743198"/>
                  <a:gd name="connsiteX2-219" fmla="*/ 7394712 w 8362121"/>
                  <a:gd name="connsiteY2-220" fmla="*/ 1270296 h 2743198"/>
                  <a:gd name="connsiteX3-221" fmla="*/ 5227981 w 8362121"/>
                  <a:gd name="connsiteY3-222" fmla="*/ 2743198 h 2743198"/>
                  <a:gd name="connsiteX4-223" fmla="*/ 1437984 w 8362121"/>
                  <a:gd name="connsiteY4-224" fmla="*/ 2701531 h 2743198"/>
                  <a:gd name="connsiteX5-225" fmla="*/ 0 w 8362121"/>
                  <a:gd name="connsiteY5-226" fmla="*/ 2425145 h 2743198"/>
                  <a:gd name="connsiteX6-227" fmla="*/ 3492072 w 8362121"/>
                  <a:gd name="connsiteY6-228" fmla="*/ 0 h 2743198"/>
                  <a:gd name="connsiteX0-229" fmla="*/ 3492072 w 8362121"/>
                  <a:gd name="connsiteY0-230" fmla="*/ 0 h 2703441"/>
                  <a:gd name="connsiteX1-231" fmla="*/ 8362121 w 8362121"/>
                  <a:gd name="connsiteY1-232" fmla="*/ 33129 h 2703441"/>
                  <a:gd name="connsiteX2-233" fmla="*/ 7394712 w 8362121"/>
                  <a:gd name="connsiteY2-234" fmla="*/ 1270296 h 2703441"/>
                  <a:gd name="connsiteX3-235" fmla="*/ 5227981 w 8362121"/>
                  <a:gd name="connsiteY3-236" fmla="*/ 2703441 h 2703441"/>
                  <a:gd name="connsiteX4-237" fmla="*/ 1437984 w 8362121"/>
                  <a:gd name="connsiteY4-238" fmla="*/ 2701531 h 2703441"/>
                  <a:gd name="connsiteX5-239" fmla="*/ 0 w 8362121"/>
                  <a:gd name="connsiteY5-240" fmla="*/ 2425145 h 2703441"/>
                  <a:gd name="connsiteX6-241" fmla="*/ 3492072 w 8362121"/>
                  <a:gd name="connsiteY6-242" fmla="*/ 0 h 2703441"/>
                  <a:gd name="connsiteX0-243" fmla="*/ 3492072 w 8362121"/>
                  <a:gd name="connsiteY0-244" fmla="*/ 0 h 2723319"/>
                  <a:gd name="connsiteX1-245" fmla="*/ 8362121 w 8362121"/>
                  <a:gd name="connsiteY1-246" fmla="*/ 33129 h 2723319"/>
                  <a:gd name="connsiteX2-247" fmla="*/ 7394712 w 8362121"/>
                  <a:gd name="connsiteY2-248" fmla="*/ 1270296 h 2723319"/>
                  <a:gd name="connsiteX3-249" fmla="*/ 5227981 w 8362121"/>
                  <a:gd name="connsiteY3-250" fmla="*/ 2723319 h 2723319"/>
                  <a:gd name="connsiteX4-251" fmla="*/ 1437984 w 8362121"/>
                  <a:gd name="connsiteY4-252" fmla="*/ 2701531 h 2723319"/>
                  <a:gd name="connsiteX5-253" fmla="*/ 0 w 8362121"/>
                  <a:gd name="connsiteY5-254" fmla="*/ 2425145 h 2723319"/>
                  <a:gd name="connsiteX6-255" fmla="*/ 3492072 w 8362121"/>
                  <a:gd name="connsiteY6-256" fmla="*/ 0 h 2723319"/>
                  <a:gd name="connsiteX0-257" fmla="*/ 3492072 w 8362121"/>
                  <a:gd name="connsiteY0-258" fmla="*/ 0 h 2723319"/>
                  <a:gd name="connsiteX1-259" fmla="*/ 8362121 w 8362121"/>
                  <a:gd name="connsiteY1-260" fmla="*/ 33129 h 2723319"/>
                  <a:gd name="connsiteX2-261" fmla="*/ 7394712 w 8362121"/>
                  <a:gd name="connsiteY2-262" fmla="*/ 1270296 h 2723319"/>
                  <a:gd name="connsiteX3-263" fmla="*/ 5227981 w 8362121"/>
                  <a:gd name="connsiteY3-264" fmla="*/ 2723319 h 2723319"/>
                  <a:gd name="connsiteX4-265" fmla="*/ 1464488 w 8362121"/>
                  <a:gd name="connsiteY4-266" fmla="*/ 2641896 h 2723319"/>
                  <a:gd name="connsiteX5-267" fmla="*/ 0 w 8362121"/>
                  <a:gd name="connsiteY5-268" fmla="*/ 2425145 h 2723319"/>
                  <a:gd name="connsiteX6-269" fmla="*/ 3492072 w 8362121"/>
                  <a:gd name="connsiteY6-270" fmla="*/ 0 h 2723319"/>
                  <a:gd name="connsiteX0-271" fmla="*/ 3492072 w 8362121"/>
                  <a:gd name="connsiteY0-272" fmla="*/ 0 h 2723319"/>
                  <a:gd name="connsiteX1-273" fmla="*/ 8362121 w 8362121"/>
                  <a:gd name="connsiteY1-274" fmla="*/ 33129 h 2723319"/>
                  <a:gd name="connsiteX2-275" fmla="*/ 7394712 w 8362121"/>
                  <a:gd name="connsiteY2-276" fmla="*/ 1270296 h 2723319"/>
                  <a:gd name="connsiteX3-277" fmla="*/ 5227981 w 8362121"/>
                  <a:gd name="connsiteY3-278" fmla="*/ 2723319 h 2723319"/>
                  <a:gd name="connsiteX4-279" fmla="*/ 1464488 w 8362121"/>
                  <a:gd name="connsiteY4-280" fmla="*/ 2681652 h 2723319"/>
                  <a:gd name="connsiteX5-281" fmla="*/ 0 w 8362121"/>
                  <a:gd name="connsiteY5-282" fmla="*/ 2425145 h 2723319"/>
                  <a:gd name="connsiteX6-283" fmla="*/ 3492072 w 8362121"/>
                  <a:gd name="connsiteY6-284" fmla="*/ 0 h 2723319"/>
                  <a:gd name="connsiteX0-285" fmla="*/ 3492072 w 8362121"/>
                  <a:gd name="connsiteY0-286" fmla="*/ 0 h 2723319"/>
                  <a:gd name="connsiteX1-287" fmla="*/ 8362121 w 8362121"/>
                  <a:gd name="connsiteY1-288" fmla="*/ 33129 h 2723319"/>
                  <a:gd name="connsiteX2-289" fmla="*/ 7683004 w 8362121"/>
                  <a:gd name="connsiteY2-290" fmla="*/ 832126 h 2723319"/>
                  <a:gd name="connsiteX3-291" fmla="*/ 7394712 w 8362121"/>
                  <a:gd name="connsiteY3-292" fmla="*/ 1270296 h 2723319"/>
                  <a:gd name="connsiteX4-293" fmla="*/ 5227981 w 8362121"/>
                  <a:gd name="connsiteY4-294" fmla="*/ 2723319 h 2723319"/>
                  <a:gd name="connsiteX5-295" fmla="*/ 1464488 w 8362121"/>
                  <a:gd name="connsiteY5-296" fmla="*/ 2681652 h 2723319"/>
                  <a:gd name="connsiteX6-297" fmla="*/ 0 w 8362121"/>
                  <a:gd name="connsiteY6-298" fmla="*/ 2425145 h 2723319"/>
                  <a:gd name="connsiteX7" fmla="*/ 3492072 w 8362121"/>
                  <a:gd name="connsiteY7" fmla="*/ 0 h 2723319"/>
                  <a:gd name="connsiteX0-299" fmla="*/ 3492072 w 8362121"/>
                  <a:gd name="connsiteY0-300" fmla="*/ 0 h 2723319"/>
                  <a:gd name="connsiteX1-301" fmla="*/ 8362121 w 8362121"/>
                  <a:gd name="connsiteY1-302" fmla="*/ 33129 h 2723319"/>
                  <a:gd name="connsiteX2-303" fmla="*/ 7683004 w 8362121"/>
                  <a:gd name="connsiteY2-304" fmla="*/ 832126 h 2723319"/>
                  <a:gd name="connsiteX3-305" fmla="*/ 7394712 w 8362121"/>
                  <a:gd name="connsiteY3-306" fmla="*/ 1270296 h 2723319"/>
                  <a:gd name="connsiteX4-307" fmla="*/ 5227981 w 8362121"/>
                  <a:gd name="connsiteY4-308" fmla="*/ 2723319 h 2723319"/>
                  <a:gd name="connsiteX5-309" fmla="*/ 1464488 w 8362121"/>
                  <a:gd name="connsiteY5-310" fmla="*/ 2681652 h 2723319"/>
                  <a:gd name="connsiteX6-311" fmla="*/ 0 w 8362121"/>
                  <a:gd name="connsiteY6-312" fmla="*/ 2425145 h 2723319"/>
                  <a:gd name="connsiteX7-313" fmla="*/ 3492072 w 8362121"/>
                  <a:gd name="connsiteY7-314" fmla="*/ 0 h 2723319"/>
                  <a:gd name="connsiteX0-315" fmla="*/ 3492072 w 8362121"/>
                  <a:gd name="connsiteY0-316" fmla="*/ 0 h 2723319"/>
                  <a:gd name="connsiteX1-317" fmla="*/ 8362121 w 8362121"/>
                  <a:gd name="connsiteY1-318" fmla="*/ 33129 h 2723319"/>
                  <a:gd name="connsiteX2-319" fmla="*/ 7713446 w 8362121"/>
                  <a:gd name="connsiteY2-320" fmla="*/ 863305 h 2723319"/>
                  <a:gd name="connsiteX3-321" fmla="*/ 7394712 w 8362121"/>
                  <a:gd name="connsiteY3-322" fmla="*/ 1270296 h 2723319"/>
                  <a:gd name="connsiteX4-323" fmla="*/ 5227981 w 8362121"/>
                  <a:gd name="connsiteY4-324" fmla="*/ 2723319 h 2723319"/>
                  <a:gd name="connsiteX5-325" fmla="*/ 1464488 w 8362121"/>
                  <a:gd name="connsiteY5-326" fmla="*/ 2681652 h 2723319"/>
                  <a:gd name="connsiteX6-327" fmla="*/ 0 w 8362121"/>
                  <a:gd name="connsiteY6-328" fmla="*/ 2425145 h 2723319"/>
                  <a:gd name="connsiteX7-329" fmla="*/ 3492072 w 8362121"/>
                  <a:gd name="connsiteY7-330" fmla="*/ 0 h 2723319"/>
                  <a:gd name="connsiteX0-331" fmla="*/ 3492072 w 8362121"/>
                  <a:gd name="connsiteY0-332" fmla="*/ 0 h 2723319"/>
                  <a:gd name="connsiteX1-333" fmla="*/ 8362121 w 8362121"/>
                  <a:gd name="connsiteY1-334" fmla="*/ 33129 h 2723319"/>
                  <a:gd name="connsiteX2-335" fmla="*/ 7713446 w 8362121"/>
                  <a:gd name="connsiteY2-336" fmla="*/ 863305 h 2723319"/>
                  <a:gd name="connsiteX3-337" fmla="*/ 7633190 w 8362121"/>
                  <a:gd name="connsiteY3-338" fmla="*/ 929560 h 2723319"/>
                  <a:gd name="connsiteX4-339" fmla="*/ 7394712 w 8362121"/>
                  <a:gd name="connsiteY4-340" fmla="*/ 1270296 h 2723319"/>
                  <a:gd name="connsiteX5-341" fmla="*/ 5227981 w 8362121"/>
                  <a:gd name="connsiteY5-342" fmla="*/ 2723319 h 2723319"/>
                  <a:gd name="connsiteX6-343" fmla="*/ 1464488 w 8362121"/>
                  <a:gd name="connsiteY6-344" fmla="*/ 2681652 h 2723319"/>
                  <a:gd name="connsiteX7-345" fmla="*/ 0 w 8362121"/>
                  <a:gd name="connsiteY7-346" fmla="*/ 2425145 h 2723319"/>
                  <a:gd name="connsiteX8" fmla="*/ 3492072 w 8362121"/>
                  <a:gd name="connsiteY8" fmla="*/ 0 h 2723319"/>
                  <a:gd name="connsiteX0-347" fmla="*/ 3492072 w 8718315"/>
                  <a:gd name="connsiteY0-348" fmla="*/ 0 h 2723319"/>
                  <a:gd name="connsiteX1-349" fmla="*/ 8362121 w 8718315"/>
                  <a:gd name="connsiteY1-350" fmla="*/ 33129 h 2723319"/>
                  <a:gd name="connsiteX2-351" fmla="*/ 8277310 w 8718315"/>
                  <a:gd name="connsiteY2-352" fmla="*/ 140346 h 2723319"/>
                  <a:gd name="connsiteX3-353" fmla="*/ 7713446 w 8718315"/>
                  <a:gd name="connsiteY3-354" fmla="*/ 863305 h 2723319"/>
                  <a:gd name="connsiteX4-355" fmla="*/ 7633190 w 8718315"/>
                  <a:gd name="connsiteY4-356" fmla="*/ 929560 h 2723319"/>
                  <a:gd name="connsiteX5-357" fmla="*/ 7394712 w 8718315"/>
                  <a:gd name="connsiteY5-358" fmla="*/ 1270296 h 2723319"/>
                  <a:gd name="connsiteX6-359" fmla="*/ 5227981 w 8718315"/>
                  <a:gd name="connsiteY6-360" fmla="*/ 2723319 h 2723319"/>
                  <a:gd name="connsiteX7-361" fmla="*/ 1464488 w 8718315"/>
                  <a:gd name="connsiteY7-362" fmla="*/ 2681652 h 2723319"/>
                  <a:gd name="connsiteX8-363" fmla="*/ 0 w 8718315"/>
                  <a:gd name="connsiteY8-364" fmla="*/ 2425145 h 2723319"/>
                  <a:gd name="connsiteX9" fmla="*/ 3492072 w 8718315"/>
                  <a:gd name="connsiteY9" fmla="*/ 0 h 2723319"/>
                  <a:gd name="connsiteX0-365" fmla="*/ 3492072 w 8362121"/>
                  <a:gd name="connsiteY0-366" fmla="*/ 0 h 2723319"/>
                  <a:gd name="connsiteX1-367" fmla="*/ 8362121 w 8362121"/>
                  <a:gd name="connsiteY1-368" fmla="*/ 33129 h 2723319"/>
                  <a:gd name="connsiteX2-369" fmla="*/ 8277310 w 8362121"/>
                  <a:gd name="connsiteY2-370" fmla="*/ 140346 h 2723319"/>
                  <a:gd name="connsiteX3-371" fmla="*/ 7713446 w 8362121"/>
                  <a:gd name="connsiteY3-372" fmla="*/ 863305 h 2723319"/>
                  <a:gd name="connsiteX4-373" fmla="*/ 7633190 w 8362121"/>
                  <a:gd name="connsiteY4-374" fmla="*/ 929560 h 2723319"/>
                  <a:gd name="connsiteX5-375" fmla="*/ 7394712 w 8362121"/>
                  <a:gd name="connsiteY5-376" fmla="*/ 1270296 h 2723319"/>
                  <a:gd name="connsiteX6-377" fmla="*/ 5227981 w 8362121"/>
                  <a:gd name="connsiteY6-378" fmla="*/ 2723319 h 2723319"/>
                  <a:gd name="connsiteX7-379" fmla="*/ 1464488 w 8362121"/>
                  <a:gd name="connsiteY7-380" fmla="*/ 2681652 h 2723319"/>
                  <a:gd name="connsiteX8-381" fmla="*/ 0 w 8362121"/>
                  <a:gd name="connsiteY8-382" fmla="*/ 2425145 h 2723319"/>
                  <a:gd name="connsiteX9-383" fmla="*/ 3492072 w 8362121"/>
                  <a:gd name="connsiteY9-384" fmla="*/ 0 h 2723319"/>
                  <a:gd name="connsiteX0-385" fmla="*/ 3492072 w 8362121"/>
                  <a:gd name="connsiteY0-386" fmla="*/ 0 h 2723319"/>
                  <a:gd name="connsiteX1-387" fmla="*/ 8362121 w 8362121"/>
                  <a:gd name="connsiteY1-388" fmla="*/ 33129 h 2723319"/>
                  <a:gd name="connsiteX2-389" fmla="*/ 8266932 w 8362121"/>
                  <a:gd name="connsiteY2-390" fmla="*/ 143269 h 2723319"/>
                  <a:gd name="connsiteX3-391" fmla="*/ 7713446 w 8362121"/>
                  <a:gd name="connsiteY3-392" fmla="*/ 863305 h 2723319"/>
                  <a:gd name="connsiteX4-393" fmla="*/ 7633190 w 8362121"/>
                  <a:gd name="connsiteY4-394" fmla="*/ 929560 h 2723319"/>
                  <a:gd name="connsiteX5-395" fmla="*/ 7394712 w 8362121"/>
                  <a:gd name="connsiteY5-396" fmla="*/ 1270296 h 2723319"/>
                  <a:gd name="connsiteX6-397" fmla="*/ 5227981 w 8362121"/>
                  <a:gd name="connsiteY6-398" fmla="*/ 2723319 h 2723319"/>
                  <a:gd name="connsiteX7-399" fmla="*/ 1464488 w 8362121"/>
                  <a:gd name="connsiteY7-400" fmla="*/ 2681652 h 2723319"/>
                  <a:gd name="connsiteX8-401" fmla="*/ 0 w 8362121"/>
                  <a:gd name="connsiteY8-402" fmla="*/ 2425145 h 2723319"/>
                  <a:gd name="connsiteX9-403" fmla="*/ 3492072 w 8362121"/>
                  <a:gd name="connsiteY9-404" fmla="*/ 0 h 2723319"/>
                  <a:gd name="connsiteX0-405" fmla="*/ 3492072 w 8362121"/>
                  <a:gd name="connsiteY0-406" fmla="*/ 0 h 2723319"/>
                  <a:gd name="connsiteX1-407" fmla="*/ 8362121 w 8362121"/>
                  <a:gd name="connsiteY1-408" fmla="*/ 33129 h 2723319"/>
                  <a:gd name="connsiteX2-409" fmla="*/ 8266932 w 8362121"/>
                  <a:gd name="connsiteY2-410" fmla="*/ 143269 h 2723319"/>
                  <a:gd name="connsiteX3-411" fmla="*/ 8231647 w 8362121"/>
                  <a:gd name="connsiteY3-412" fmla="*/ 198806 h 2723319"/>
                  <a:gd name="connsiteX4-413" fmla="*/ 7713446 w 8362121"/>
                  <a:gd name="connsiteY4-414" fmla="*/ 863305 h 2723319"/>
                  <a:gd name="connsiteX5-415" fmla="*/ 7633190 w 8362121"/>
                  <a:gd name="connsiteY5-416" fmla="*/ 929560 h 2723319"/>
                  <a:gd name="connsiteX6-417" fmla="*/ 7394712 w 8362121"/>
                  <a:gd name="connsiteY6-418" fmla="*/ 1270296 h 2723319"/>
                  <a:gd name="connsiteX7-419" fmla="*/ 5227981 w 8362121"/>
                  <a:gd name="connsiteY7-420" fmla="*/ 2723319 h 2723319"/>
                  <a:gd name="connsiteX8-421" fmla="*/ 1464488 w 8362121"/>
                  <a:gd name="connsiteY8-422" fmla="*/ 2681652 h 2723319"/>
                  <a:gd name="connsiteX9-423" fmla="*/ 0 w 8362121"/>
                  <a:gd name="connsiteY9-424" fmla="*/ 2425145 h 2723319"/>
                  <a:gd name="connsiteX10" fmla="*/ 3492072 w 8362121"/>
                  <a:gd name="connsiteY10" fmla="*/ 0 h 2723319"/>
                  <a:gd name="connsiteX0-425" fmla="*/ 3492072 w 8362121"/>
                  <a:gd name="connsiteY0-426" fmla="*/ 0 h 2723319"/>
                  <a:gd name="connsiteX1-427" fmla="*/ 8362121 w 8362121"/>
                  <a:gd name="connsiteY1-428" fmla="*/ 33129 h 2723319"/>
                  <a:gd name="connsiteX2-429" fmla="*/ 8279386 w 8362121"/>
                  <a:gd name="connsiteY2-430" fmla="*/ 143269 h 2723319"/>
                  <a:gd name="connsiteX3-431" fmla="*/ 8231647 w 8362121"/>
                  <a:gd name="connsiteY3-432" fmla="*/ 198806 h 2723319"/>
                  <a:gd name="connsiteX4-433" fmla="*/ 7713446 w 8362121"/>
                  <a:gd name="connsiteY4-434" fmla="*/ 863305 h 2723319"/>
                  <a:gd name="connsiteX5-435" fmla="*/ 7633190 w 8362121"/>
                  <a:gd name="connsiteY5-436" fmla="*/ 929560 h 2723319"/>
                  <a:gd name="connsiteX6-437" fmla="*/ 7394712 w 8362121"/>
                  <a:gd name="connsiteY6-438" fmla="*/ 1270296 h 2723319"/>
                  <a:gd name="connsiteX7-439" fmla="*/ 5227981 w 8362121"/>
                  <a:gd name="connsiteY7-440" fmla="*/ 2723319 h 2723319"/>
                  <a:gd name="connsiteX8-441" fmla="*/ 1464488 w 8362121"/>
                  <a:gd name="connsiteY8-442" fmla="*/ 2681652 h 2723319"/>
                  <a:gd name="connsiteX9-443" fmla="*/ 0 w 8362121"/>
                  <a:gd name="connsiteY9-444" fmla="*/ 2425145 h 2723319"/>
                  <a:gd name="connsiteX10-445" fmla="*/ 3492072 w 8362121"/>
                  <a:gd name="connsiteY10-446" fmla="*/ 0 h 2723319"/>
                  <a:gd name="connsiteX0-447" fmla="*/ 3492072 w 8362121"/>
                  <a:gd name="connsiteY0-448" fmla="*/ 0 h 2723319"/>
                  <a:gd name="connsiteX1-449" fmla="*/ 8362121 w 8362121"/>
                  <a:gd name="connsiteY1-450" fmla="*/ 33129 h 2723319"/>
                  <a:gd name="connsiteX2-451" fmla="*/ 8279386 w 8362121"/>
                  <a:gd name="connsiteY2-452" fmla="*/ 143269 h 2723319"/>
                  <a:gd name="connsiteX3-453" fmla="*/ 8231647 w 8362121"/>
                  <a:gd name="connsiteY3-454" fmla="*/ 198806 h 2723319"/>
                  <a:gd name="connsiteX4-455" fmla="*/ 7713446 w 8362121"/>
                  <a:gd name="connsiteY4-456" fmla="*/ 863305 h 2723319"/>
                  <a:gd name="connsiteX5-457" fmla="*/ 7633190 w 8362121"/>
                  <a:gd name="connsiteY5-458" fmla="*/ 929560 h 2723319"/>
                  <a:gd name="connsiteX6-459" fmla="*/ 7394712 w 8362121"/>
                  <a:gd name="connsiteY6-460" fmla="*/ 1270296 h 2723319"/>
                  <a:gd name="connsiteX7-461" fmla="*/ 5227981 w 8362121"/>
                  <a:gd name="connsiteY7-462" fmla="*/ 2723319 h 2723319"/>
                  <a:gd name="connsiteX8-463" fmla="*/ 1464488 w 8362121"/>
                  <a:gd name="connsiteY8-464" fmla="*/ 2681652 h 2723319"/>
                  <a:gd name="connsiteX9-465" fmla="*/ 0 w 8362121"/>
                  <a:gd name="connsiteY9-466" fmla="*/ 2425145 h 2723319"/>
                  <a:gd name="connsiteX10-467" fmla="*/ 3492072 w 8362121"/>
                  <a:gd name="connsiteY10-468" fmla="*/ 0 h 2723319"/>
                  <a:gd name="connsiteX0-469" fmla="*/ 3492072 w 8362121"/>
                  <a:gd name="connsiteY0-470" fmla="*/ 0 h 2723319"/>
                  <a:gd name="connsiteX1-471" fmla="*/ 8362121 w 8362121"/>
                  <a:gd name="connsiteY1-472" fmla="*/ 33129 h 2723319"/>
                  <a:gd name="connsiteX2-473" fmla="*/ 8337503 w 8362121"/>
                  <a:gd name="connsiteY2-474" fmla="*/ 181268 h 2723319"/>
                  <a:gd name="connsiteX3-475" fmla="*/ 8231647 w 8362121"/>
                  <a:gd name="connsiteY3-476" fmla="*/ 198806 h 2723319"/>
                  <a:gd name="connsiteX4-477" fmla="*/ 7713446 w 8362121"/>
                  <a:gd name="connsiteY4-478" fmla="*/ 863305 h 2723319"/>
                  <a:gd name="connsiteX5-479" fmla="*/ 7633190 w 8362121"/>
                  <a:gd name="connsiteY5-480" fmla="*/ 929560 h 2723319"/>
                  <a:gd name="connsiteX6-481" fmla="*/ 7394712 w 8362121"/>
                  <a:gd name="connsiteY6-482" fmla="*/ 1270296 h 2723319"/>
                  <a:gd name="connsiteX7-483" fmla="*/ 5227981 w 8362121"/>
                  <a:gd name="connsiteY7-484" fmla="*/ 2723319 h 2723319"/>
                  <a:gd name="connsiteX8-485" fmla="*/ 1464488 w 8362121"/>
                  <a:gd name="connsiteY8-486" fmla="*/ 2681652 h 2723319"/>
                  <a:gd name="connsiteX9-487" fmla="*/ 0 w 8362121"/>
                  <a:gd name="connsiteY9-488" fmla="*/ 2425145 h 2723319"/>
                  <a:gd name="connsiteX10-489" fmla="*/ 3492072 w 8362121"/>
                  <a:gd name="connsiteY10-490" fmla="*/ 0 h 2723319"/>
                  <a:gd name="connsiteX0-491" fmla="*/ 3492072 w 8362121"/>
                  <a:gd name="connsiteY0-492" fmla="*/ 0 h 2723319"/>
                  <a:gd name="connsiteX1-493" fmla="*/ 8362121 w 8362121"/>
                  <a:gd name="connsiteY1-494" fmla="*/ 33129 h 2723319"/>
                  <a:gd name="connsiteX2-495" fmla="*/ 8281462 w 8362121"/>
                  <a:gd name="connsiteY2-496" fmla="*/ 134500 h 2723319"/>
                  <a:gd name="connsiteX3-497" fmla="*/ 8231647 w 8362121"/>
                  <a:gd name="connsiteY3-498" fmla="*/ 198806 h 2723319"/>
                  <a:gd name="connsiteX4-499" fmla="*/ 7713446 w 8362121"/>
                  <a:gd name="connsiteY4-500" fmla="*/ 863305 h 2723319"/>
                  <a:gd name="connsiteX5-501" fmla="*/ 7633190 w 8362121"/>
                  <a:gd name="connsiteY5-502" fmla="*/ 929560 h 2723319"/>
                  <a:gd name="connsiteX6-503" fmla="*/ 7394712 w 8362121"/>
                  <a:gd name="connsiteY6-504" fmla="*/ 1270296 h 2723319"/>
                  <a:gd name="connsiteX7-505" fmla="*/ 5227981 w 8362121"/>
                  <a:gd name="connsiteY7-506" fmla="*/ 2723319 h 2723319"/>
                  <a:gd name="connsiteX8-507" fmla="*/ 1464488 w 8362121"/>
                  <a:gd name="connsiteY8-508" fmla="*/ 2681652 h 2723319"/>
                  <a:gd name="connsiteX9-509" fmla="*/ 0 w 8362121"/>
                  <a:gd name="connsiteY9-510" fmla="*/ 2425145 h 2723319"/>
                  <a:gd name="connsiteX10-511" fmla="*/ 3492072 w 8362121"/>
                  <a:gd name="connsiteY10-512" fmla="*/ 0 h 2723319"/>
                  <a:gd name="connsiteX0-513" fmla="*/ 3492072 w 8362121"/>
                  <a:gd name="connsiteY0-514" fmla="*/ 0 h 2723319"/>
                  <a:gd name="connsiteX1-515" fmla="*/ 8362121 w 8362121"/>
                  <a:gd name="connsiteY1-516" fmla="*/ 33129 h 2723319"/>
                  <a:gd name="connsiteX2-517" fmla="*/ 8281462 w 8362121"/>
                  <a:gd name="connsiteY2-518" fmla="*/ 134500 h 2723319"/>
                  <a:gd name="connsiteX3-519" fmla="*/ 8227496 w 8362121"/>
                  <a:gd name="connsiteY3-520" fmla="*/ 198806 h 2723319"/>
                  <a:gd name="connsiteX4-521" fmla="*/ 7713446 w 8362121"/>
                  <a:gd name="connsiteY4-522" fmla="*/ 863305 h 2723319"/>
                  <a:gd name="connsiteX5-523" fmla="*/ 7633190 w 8362121"/>
                  <a:gd name="connsiteY5-524" fmla="*/ 929560 h 2723319"/>
                  <a:gd name="connsiteX6-525" fmla="*/ 7394712 w 8362121"/>
                  <a:gd name="connsiteY6-526" fmla="*/ 1270296 h 2723319"/>
                  <a:gd name="connsiteX7-527" fmla="*/ 5227981 w 8362121"/>
                  <a:gd name="connsiteY7-528" fmla="*/ 2723319 h 2723319"/>
                  <a:gd name="connsiteX8-529" fmla="*/ 1464488 w 8362121"/>
                  <a:gd name="connsiteY8-530" fmla="*/ 2681652 h 2723319"/>
                  <a:gd name="connsiteX9-531" fmla="*/ 0 w 8362121"/>
                  <a:gd name="connsiteY9-532" fmla="*/ 2425145 h 2723319"/>
                  <a:gd name="connsiteX10-533" fmla="*/ 3492072 w 8362121"/>
                  <a:gd name="connsiteY10-534" fmla="*/ 0 h 2723319"/>
                  <a:gd name="connsiteX0-535" fmla="*/ 4251733 w 9121782"/>
                  <a:gd name="connsiteY0-536" fmla="*/ 0 h 2723319"/>
                  <a:gd name="connsiteX1-537" fmla="*/ 9121782 w 9121782"/>
                  <a:gd name="connsiteY1-538" fmla="*/ 33129 h 2723319"/>
                  <a:gd name="connsiteX2-539" fmla="*/ 9041123 w 9121782"/>
                  <a:gd name="connsiteY2-540" fmla="*/ 134500 h 2723319"/>
                  <a:gd name="connsiteX3-541" fmla="*/ 8987157 w 9121782"/>
                  <a:gd name="connsiteY3-542" fmla="*/ 198806 h 2723319"/>
                  <a:gd name="connsiteX4-543" fmla="*/ 8473107 w 9121782"/>
                  <a:gd name="connsiteY4-544" fmla="*/ 863305 h 2723319"/>
                  <a:gd name="connsiteX5-545" fmla="*/ 8392851 w 9121782"/>
                  <a:gd name="connsiteY5-546" fmla="*/ 929560 h 2723319"/>
                  <a:gd name="connsiteX6-547" fmla="*/ 8154373 w 9121782"/>
                  <a:gd name="connsiteY6-548" fmla="*/ 1270296 h 2723319"/>
                  <a:gd name="connsiteX7-549" fmla="*/ 5987642 w 9121782"/>
                  <a:gd name="connsiteY7-550" fmla="*/ 2723319 h 2723319"/>
                  <a:gd name="connsiteX8-551" fmla="*/ 2224149 w 9121782"/>
                  <a:gd name="connsiteY8-552" fmla="*/ 2681652 h 2723319"/>
                  <a:gd name="connsiteX9-553" fmla="*/ 0 w 9121782"/>
                  <a:gd name="connsiteY9-554" fmla="*/ 2612218 h 2723319"/>
                  <a:gd name="connsiteX10-555" fmla="*/ 4251733 w 9121782"/>
                  <a:gd name="connsiteY10-556" fmla="*/ 0 h 2723319"/>
                  <a:gd name="connsiteX0-557" fmla="*/ 4318151 w 9188200"/>
                  <a:gd name="connsiteY0-558" fmla="*/ 0 h 2723319"/>
                  <a:gd name="connsiteX1-559" fmla="*/ 9188200 w 9188200"/>
                  <a:gd name="connsiteY1-560" fmla="*/ 33129 h 2723319"/>
                  <a:gd name="connsiteX2-561" fmla="*/ 9107541 w 9188200"/>
                  <a:gd name="connsiteY2-562" fmla="*/ 134500 h 2723319"/>
                  <a:gd name="connsiteX3-563" fmla="*/ 9053575 w 9188200"/>
                  <a:gd name="connsiteY3-564" fmla="*/ 198806 h 2723319"/>
                  <a:gd name="connsiteX4-565" fmla="*/ 8539525 w 9188200"/>
                  <a:gd name="connsiteY4-566" fmla="*/ 863305 h 2723319"/>
                  <a:gd name="connsiteX5-567" fmla="*/ 8459269 w 9188200"/>
                  <a:gd name="connsiteY5-568" fmla="*/ 929560 h 2723319"/>
                  <a:gd name="connsiteX6-569" fmla="*/ 8220791 w 9188200"/>
                  <a:gd name="connsiteY6-570" fmla="*/ 1270296 h 2723319"/>
                  <a:gd name="connsiteX7-571" fmla="*/ 6054060 w 9188200"/>
                  <a:gd name="connsiteY7-572" fmla="*/ 2723319 h 2723319"/>
                  <a:gd name="connsiteX8-573" fmla="*/ 2290567 w 9188200"/>
                  <a:gd name="connsiteY8-574" fmla="*/ 2681652 h 2723319"/>
                  <a:gd name="connsiteX9-575" fmla="*/ 0 w 9188200"/>
                  <a:gd name="connsiteY9-576" fmla="*/ 2606372 h 2723319"/>
                  <a:gd name="connsiteX10-577" fmla="*/ 4318151 w 9188200"/>
                  <a:gd name="connsiteY10-578" fmla="*/ 0 h 2723319"/>
                  <a:gd name="connsiteX0-579" fmla="*/ 4318151 w 9188200"/>
                  <a:gd name="connsiteY0-580" fmla="*/ 0 h 2723319"/>
                  <a:gd name="connsiteX1-581" fmla="*/ 9188200 w 9188200"/>
                  <a:gd name="connsiteY1-582" fmla="*/ 33129 h 2723319"/>
                  <a:gd name="connsiteX2-583" fmla="*/ 9107541 w 9188200"/>
                  <a:gd name="connsiteY2-584" fmla="*/ 134500 h 2723319"/>
                  <a:gd name="connsiteX3-585" fmla="*/ 9053575 w 9188200"/>
                  <a:gd name="connsiteY3-586" fmla="*/ 198806 h 2723319"/>
                  <a:gd name="connsiteX4-587" fmla="*/ 8539525 w 9188200"/>
                  <a:gd name="connsiteY4-588" fmla="*/ 863305 h 2723319"/>
                  <a:gd name="connsiteX5-589" fmla="*/ 8459269 w 9188200"/>
                  <a:gd name="connsiteY5-590" fmla="*/ 929560 h 2723319"/>
                  <a:gd name="connsiteX6-591" fmla="*/ 8220791 w 9188200"/>
                  <a:gd name="connsiteY6-592" fmla="*/ 1270296 h 2723319"/>
                  <a:gd name="connsiteX7-593" fmla="*/ 6054060 w 9188200"/>
                  <a:gd name="connsiteY7-594" fmla="*/ 2723319 h 2723319"/>
                  <a:gd name="connsiteX8-595" fmla="*/ 2290567 w 9188200"/>
                  <a:gd name="connsiteY8-596" fmla="*/ 2681652 h 2723319"/>
                  <a:gd name="connsiteX9-597" fmla="*/ 0 w 9188200"/>
                  <a:gd name="connsiteY9-598" fmla="*/ 2612218 h 2723319"/>
                  <a:gd name="connsiteX10-599" fmla="*/ 4318151 w 9188200"/>
                  <a:gd name="connsiteY10-600" fmla="*/ 0 h 2723319"/>
                  <a:gd name="connsiteX0-601" fmla="*/ 4550615 w 9420664"/>
                  <a:gd name="connsiteY0-602" fmla="*/ 0 h 2723319"/>
                  <a:gd name="connsiteX1-603" fmla="*/ 9420664 w 9420664"/>
                  <a:gd name="connsiteY1-604" fmla="*/ 33129 h 2723319"/>
                  <a:gd name="connsiteX2-605" fmla="*/ 9340005 w 9420664"/>
                  <a:gd name="connsiteY2-606" fmla="*/ 134500 h 2723319"/>
                  <a:gd name="connsiteX3-607" fmla="*/ 9286039 w 9420664"/>
                  <a:gd name="connsiteY3-608" fmla="*/ 198806 h 2723319"/>
                  <a:gd name="connsiteX4-609" fmla="*/ 8771989 w 9420664"/>
                  <a:gd name="connsiteY4-610" fmla="*/ 863305 h 2723319"/>
                  <a:gd name="connsiteX5-611" fmla="*/ 8691733 w 9420664"/>
                  <a:gd name="connsiteY5-612" fmla="*/ 929560 h 2723319"/>
                  <a:gd name="connsiteX6-613" fmla="*/ 8453255 w 9420664"/>
                  <a:gd name="connsiteY6-614" fmla="*/ 1270296 h 2723319"/>
                  <a:gd name="connsiteX7-615" fmla="*/ 6286524 w 9420664"/>
                  <a:gd name="connsiteY7-616" fmla="*/ 2723319 h 2723319"/>
                  <a:gd name="connsiteX8-617" fmla="*/ 2523031 w 9420664"/>
                  <a:gd name="connsiteY8-618" fmla="*/ 2681652 h 2723319"/>
                  <a:gd name="connsiteX9-619" fmla="*/ 0 w 9420664"/>
                  <a:gd name="connsiteY9-620" fmla="*/ 2600526 h 2723319"/>
                  <a:gd name="connsiteX10-621" fmla="*/ 4550615 w 9420664"/>
                  <a:gd name="connsiteY10-622" fmla="*/ 0 h 2723319"/>
                  <a:gd name="connsiteX0-623" fmla="*/ 4683452 w 9553501"/>
                  <a:gd name="connsiteY0-624" fmla="*/ 0 h 2723319"/>
                  <a:gd name="connsiteX1-625" fmla="*/ 9553501 w 9553501"/>
                  <a:gd name="connsiteY1-626" fmla="*/ 33129 h 2723319"/>
                  <a:gd name="connsiteX2-627" fmla="*/ 9472842 w 9553501"/>
                  <a:gd name="connsiteY2-628" fmla="*/ 134500 h 2723319"/>
                  <a:gd name="connsiteX3-629" fmla="*/ 9418876 w 9553501"/>
                  <a:gd name="connsiteY3-630" fmla="*/ 198806 h 2723319"/>
                  <a:gd name="connsiteX4-631" fmla="*/ 8904826 w 9553501"/>
                  <a:gd name="connsiteY4-632" fmla="*/ 863305 h 2723319"/>
                  <a:gd name="connsiteX5-633" fmla="*/ 8824570 w 9553501"/>
                  <a:gd name="connsiteY5-634" fmla="*/ 929560 h 2723319"/>
                  <a:gd name="connsiteX6-635" fmla="*/ 8586092 w 9553501"/>
                  <a:gd name="connsiteY6-636" fmla="*/ 1270296 h 2723319"/>
                  <a:gd name="connsiteX7-637" fmla="*/ 6419361 w 9553501"/>
                  <a:gd name="connsiteY7-638" fmla="*/ 2723319 h 2723319"/>
                  <a:gd name="connsiteX8-639" fmla="*/ 2655868 w 9553501"/>
                  <a:gd name="connsiteY8-640" fmla="*/ 2681652 h 2723319"/>
                  <a:gd name="connsiteX9-641" fmla="*/ 0 w 9553501"/>
                  <a:gd name="connsiteY9-642" fmla="*/ 2676525 h 2723319"/>
                  <a:gd name="connsiteX10-643" fmla="*/ 4683452 w 9553501"/>
                  <a:gd name="connsiteY10-644" fmla="*/ 0 h 2723319"/>
                  <a:gd name="connsiteX0-645" fmla="*/ 4683452 w 9553501"/>
                  <a:gd name="connsiteY0-646" fmla="*/ 0 h 2723319"/>
                  <a:gd name="connsiteX1-647" fmla="*/ 9553501 w 9553501"/>
                  <a:gd name="connsiteY1-648" fmla="*/ 33129 h 2723319"/>
                  <a:gd name="connsiteX2-649" fmla="*/ 9472842 w 9553501"/>
                  <a:gd name="connsiteY2-650" fmla="*/ 134500 h 2723319"/>
                  <a:gd name="connsiteX3-651" fmla="*/ 9418876 w 9553501"/>
                  <a:gd name="connsiteY3-652" fmla="*/ 198806 h 2723319"/>
                  <a:gd name="connsiteX4-653" fmla="*/ 8904826 w 9553501"/>
                  <a:gd name="connsiteY4-654" fmla="*/ 863305 h 2723319"/>
                  <a:gd name="connsiteX5-655" fmla="*/ 8824570 w 9553501"/>
                  <a:gd name="connsiteY5-656" fmla="*/ 929560 h 2723319"/>
                  <a:gd name="connsiteX6-657" fmla="*/ 8586092 w 9553501"/>
                  <a:gd name="connsiteY6-658" fmla="*/ 1270296 h 2723319"/>
                  <a:gd name="connsiteX7-659" fmla="*/ 6419361 w 9553501"/>
                  <a:gd name="connsiteY7-660" fmla="*/ 2723319 h 2723319"/>
                  <a:gd name="connsiteX8-661" fmla="*/ 2651717 w 9553501"/>
                  <a:gd name="connsiteY8-662" fmla="*/ 2722575 h 2723319"/>
                  <a:gd name="connsiteX9-663" fmla="*/ 0 w 9553501"/>
                  <a:gd name="connsiteY9-664" fmla="*/ 2676525 h 2723319"/>
                  <a:gd name="connsiteX10-665" fmla="*/ 4683452 w 9553501"/>
                  <a:gd name="connsiteY10-666" fmla="*/ 0 h 2723319"/>
                  <a:gd name="connsiteX0-667" fmla="*/ 4683452 w 9553501"/>
                  <a:gd name="connsiteY0-668" fmla="*/ 0 h 2723319"/>
                  <a:gd name="connsiteX1-669" fmla="*/ 9553501 w 9553501"/>
                  <a:gd name="connsiteY1-670" fmla="*/ 33129 h 2723319"/>
                  <a:gd name="connsiteX2-671" fmla="*/ 9472842 w 9553501"/>
                  <a:gd name="connsiteY2-672" fmla="*/ 134500 h 2723319"/>
                  <a:gd name="connsiteX3-673" fmla="*/ 9418876 w 9553501"/>
                  <a:gd name="connsiteY3-674" fmla="*/ 198806 h 2723319"/>
                  <a:gd name="connsiteX4-675" fmla="*/ 8904826 w 9553501"/>
                  <a:gd name="connsiteY4-676" fmla="*/ 863305 h 2723319"/>
                  <a:gd name="connsiteX5-677" fmla="*/ 8824570 w 9553501"/>
                  <a:gd name="connsiteY5-678" fmla="*/ 929560 h 2723319"/>
                  <a:gd name="connsiteX6-679" fmla="*/ 8586092 w 9553501"/>
                  <a:gd name="connsiteY6-680" fmla="*/ 1270296 h 2723319"/>
                  <a:gd name="connsiteX7-681" fmla="*/ 6419361 w 9553501"/>
                  <a:gd name="connsiteY7-682" fmla="*/ 2723319 h 2723319"/>
                  <a:gd name="connsiteX8-683" fmla="*/ 2651717 w 9553501"/>
                  <a:gd name="connsiteY8-684" fmla="*/ 2722575 h 2723319"/>
                  <a:gd name="connsiteX9-685" fmla="*/ 0 w 9553501"/>
                  <a:gd name="connsiteY9-686" fmla="*/ 2676525 h 2723319"/>
                  <a:gd name="connsiteX10-687" fmla="*/ 4683452 w 9553501"/>
                  <a:gd name="connsiteY10-688" fmla="*/ 0 h 2723319"/>
                  <a:gd name="connsiteX0-689" fmla="*/ 4683452 w 9553501"/>
                  <a:gd name="connsiteY0-690" fmla="*/ 0 h 2735011"/>
                  <a:gd name="connsiteX1-691" fmla="*/ 9553501 w 9553501"/>
                  <a:gd name="connsiteY1-692" fmla="*/ 33129 h 2735011"/>
                  <a:gd name="connsiteX2-693" fmla="*/ 9472842 w 9553501"/>
                  <a:gd name="connsiteY2-694" fmla="*/ 134500 h 2735011"/>
                  <a:gd name="connsiteX3-695" fmla="*/ 9418876 w 9553501"/>
                  <a:gd name="connsiteY3-696" fmla="*/ 198806 h 2735011"/>
                  <a:gd name="connsiteX4-697" fmla="*/ 8904826 w 9553501"/>
                  <a:gd name="connsiteY4-698" fmla="*/ 863305 h 2735011"/>
                  <a:gd name="connsiteX5-699" fmla="*/ 8824570 w 9553501"/>
                  <a:gd name="connsiteY5-700" fmla="*/ 929560 h 2735011"/>
                  <a:gd name="connsiteX6-701" fmla="*/ 8586092 w 9553501"/>
                  <a:gd name="connsiteY6-702" fmla="*/ 1270296 h 2735011"/>
                  <a:gd name="connsiteX7-703" fmla="*/ 6419361 w 9553501"/>
                  <a:gd name="connsiteY7-704" fmla="*/ 2735011 h 2735011"/>
                  <a:gd name="connsiteX8-705" fmla="*/ 2651717 w 9553501"/>
                  <a:gd name="connsiteY8-706" fmla="*/ 2722575 h 2735011"/>
                  <a:gd name="connsiteX9-707" fmla="*/ 0 w 9553501"/>
                  <a:gd name="connsiteY9-708" fmla="*/ 2676525 h 2735011"/>
                  <a:gd name="connsiteX10-709" fmla="*/ 4683452 w 9553501"/>
                  <a:gd name="connsiteY10-710" fmla="*/ 0 h 273501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61" y="connsiteY5-62"/>
                  </a:cxn>
                  <a:cxn ang="0">
                    <a:pos x="connsiteX6-87" y="connsiteY6-88"/>
                  </a:cxn>
                  <a:cxn ang="0">
                    <a:pos x="connsiteX7-313" y="connsiteY7-314"/>
                  </a:cxn>
                  <a:cxn ang="0">
                    <a:pos x="connsiteX8-363" y="connsiteY8-364"/>
                  </a:cxn>
                  <a:cxn ang="0">
                    <a:pos x="connsiteX9-383" y="connsiteY9-384"/>
                  </a:cxn>
                  <a:cxn ang="0">
                    <a:pos x="connsiteX10-445" y="connsiteY10-446"/>
                  </a:cxn>
                </a:cxnLst>
                <a:rect l="l" t="t" r="r" b="b"/>
                <a:pathLst>
                  <a:path w="9553501" h="2735011">
                    <a:moveTo>
                      <a:pt x="4683452" y="0"/>
                    </a:moveTo>
                    <a:lnTo>
                      <a:pt x="9553501" y="33129"/>
                    </a:lnTo>
                    <a:lnTo>
                      <a:pt x="9472842" y="134500"/>
                    </a:lnTo>
                    <a:lnTo>
                      <a:pt x="9418876" y="198806"/>
                    </a:lnTo>
                    <a:cubicBezTo>
                      <a:pt x="9326628" y="318812"/>
                      <a:pt x="9004915" y="740051"/>
                      <a:pt x="8904826" y="863305"/>
                    </a:cubicBezTo>
                    <a:cubicBezTo>
                      <a:pt x="8888221" y="884091"/>
                      <a:pt x="8841175" y="908774"/>
                      <a:pt x="8824570" y="929560"/>
                    </a:cubicBezTo>
                    <a:lnTo>
                      <a:pt x="8586092" y="1270296"/>
                    </a:lnTo>
                    <a:lnTo>
                      <a:pt x="6419361" y="2735011"/>
                    </a:lnTo>
                    <a:lnTo>
                      <a:pt x="2651717" y="2722575"/>
                    </a:lnTo>
                    <a:lnTo>
                      <a:pt x="0" y="2676525"/>
                    </a:lnTo>
                    <a:lnTo>
                      <a:pt x="4683452"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668" name="组合 667"/>
              <p:cNvGrpSpPr/>
              <p:nvPr/>
            </p:nvGrpSpPr>
            <p:grpSpPr>
              <a:xfrm>
                <a:off x="4765428" y="1800603"/>
                <a:ext cx="1500741" cy="359291"/>
                <a:chOff x="4083671" y="5892630"/>
                <a:chExt cx="1500741" cy="359291"/>
              </a:xfrm>
            </p:grpSpPr>
            <p:sp>
              <p:nvSpPr>
                <p:cNvPr id="1147" name="任意多边形: 形状 1146"/>
                <p:cNvSpPr/>
                <p:nvPr/>
              </p:nvSpPr>
              <p:spPr>
                <a:xfrm>
                  <a:off x="4148582" y="5892630"/>
                  <a:ext cx="1435573" cy="359291"/>
                </a:xfrm>
                <a:custGeom>
                  <a:avLst/>
                  <a:gdLst>
                    <a:gd name="connsiteX0" fmla="*/ 0 w 1410775"/>
                    <a:gd name="connsiteY0" fmla="*/ 0 h 340241"/>
                    <a:gd name="connsiteX1" fmla="*/ 92149 w 1410775"/>
                    <a:gd name="connsiteY1" fmla="*/ 7088 h 340241"/>
                    <a:gd name="connsiteX2" fmla="*/ 205563 w 1410775"/>
                    <a:gd name="connsiteY2" fmla="*/ 35441 h 340241"/>
                    <a:gd name="connsiteX3" fmla="*/ 453656 w 1410775"/>
                    <a:gd name="connsiteY3" fmla="*/ 56706 h 340241"/>
                    <a:gd name="connsiteX4" fmla="*/ 730103 w 1410775"/>
                    <a:gd name="connsiteY4" fmla="*/ 42530 h 340241"/>
                    <a:gd name="connsiteX5" fmla="*/ 921489 w 1410775"/>
                    <a:gd name="connsiteY5" fmla="*/ 49618 h 340241"/>
                    <a:gd name="connsiteX6" fmla="*/ 971107 w 1410775"/>
                    <a:gd name="connsiteY6" fmla="*/ 56706 h 340241"/>
                    <a:gd name="connsiteX7" fmla="*/ 1034903 w 1410775"/>
                    <a:gd name="connsiteY7" fmla="*/ 63795 h 340241"/>
                    <a:gd name="connsiteX8" fmla="*/ 1119963 w 1410775"/>
                    <a:gd name="connsiteY8" fmla="*/ 85060 h 340241"/>
                    <a:gd name="connsiteX9" fmla="*/ 1162493 w 1410775"/>
                    <a:gd name="connsiteY9" fmla="*/ 113413 h 340241"/>
                    <a:gd name="connsiteX10" fmla="*/ 1290084 w 1410775"/>
                    <a:gd name="connsiteY10" fmla="*/ 141767 h 340241"/>
                    <a:gd name="connsiteX11" fmla="*/ 1339703 w 1410775"/>
                    <a:gd name="connsiteY11" fmla="*/ 155944 h 340241"/>
                    <a:gd name="connsiteX12" fmla="*/ 1368056 w 1410775"/>
                    <a:gd name="connsiteY12" fmla="*/ 170120 h 340241"/>
                    <a:gd name="connsiteX13" fmla="*/ 1389321 w 1410775"/>
                    <a:gd name="connsiteY13" fmla="*/ 191386 h 340241"/>
                    <a:gd name="connsiteX14" fmla="*/ 1403498 w 1410775"/>
                    <a:gd name="connsiteY14" fmla="*/ 340241 h 340241"/>
                    <a:gd name="connsiteX0-1" fmla="*/ 0 w 1404447"/>
                    <a:gd name="connsiteY0-2" fmla="*/ 0 h 340241"/>
                    <a:gd name="connsiteX1-3" fmla="*/ 92149 w 1404447"/>
                    <a:gd name="connsiteY1-4" fmla="*/ 7088 h 340241"/>
                    <a:gd name="connsiteX2-5" fmla="*/ 205563 w 1404447"/>
                    <a:gd name="connsiteY2-6" fmla="*/ 35441 h 340241"/>
                    <a:gd name="connsiteX3-7" fmla="*/ 453656 w 1404447"/>
                    <a:gd name="connsiteY3-8" fmla="*/ 56706 h 340241"/>
                    <a:gd name="connsiteX4-9" fmla="*/ 730103 w 1404447"/>
                    <a:gd name="connsiteY4-10" fmla="*/ 42530 h 340241"/>
                    <a:gd name="connsiteX5-11" fmla="*/ 921489 w 1404447"/>
                    <a:gd name="connsiteY5-12" fmla="*/ 49618 h 340241"/>
                    <a:gd name="connsiteX6-13" fmla="*/ 971107 w 1404447"/>
                    <a:gd name="connsiteY6-14" fmla="*/ 56706 h 340241"/>
                    <a:gd name="connsiteX7-15" fmla="*/ 1034903 w 1404447"/>
                    <a:gd name="connsiteY7-16" fmla="*/ 63795 h 340241"/>
                    <a:gd name="connsiteX8-17" fmla="*/ 1119963 w 1404447"/>
                    <a:gd name="connsiteY8-18" fmla="*/ 85060 h 340241"/>
                    <a:gd name="connsiteX9-19" fmla="*/ 1162493 w 1404447"/>
                    <a:gd name="connsiteY9-20" fmla="*/ 113413 h 340241"/>
                    <a:gd name="connsiteX10-21" fmla="*/ 1290084 w 1404447"/>
                    <a:gd name="connsiteY10-22" fmla="*/ 141767 h 340241"/>
                    <a:gd name="connsiteX11-23" fmla="*/ 1339703 w 1404447"/>
                    <a:gd name="connsiteY11-24" fmla="*/ 155944 h 340241"/>
                    <a:gd name="connsiteX12-25" fmla="*/ 1368056 w 1404447"/>
                    <a:gd name="connsiteY12-26" fmla="*/ 170120 h 340241"/>
                    <a:gd name="connsiteX13-27" fmla="*/ 1389321 w 1404447"/>
                    <a:gd name="connsiteY13-28" fmla="*/ 191386 h 340241"/>
                    <a:gd name="connsiteX14-29" fmla="*/ 1382233 w 1404447"/>
                    <a:gd name="connsiteY14-30" fmla="*/ 340241 h 340241"/>
                    <a:gd name="connsiteX0-31" fmla="*/ 0 w 1404447"/>
                    <a:gd name="connsiteY0-32" fmla="*/ 0 h 340241"/>
                    <a:gd name="connsiteX1-33" fmla="*/ 92149 w 1404447"/>
                    <a:gd name="connsiteY1-34" fmla="*/ 7088 h 340241"/>
                    <a:gd name="connsiteX2-35" fmla="*/ 205563 w 1404447"/>
                    <a:gd name="connsiteY2-36" fmla="*/ 35441 h 340241"/>
                    <a:gd name="connsiteX3-37" fmla="*/ 453656 w 1404447"/>
                    <a:gd name="connsiteY3-38" fmla="*/ 56706 h 340241"/>
                    <a:gd name="connsiteX4-39" fmla="*/ 730103 w 1404447"/>
                    <a:gd name="connsiteY4-40" fmla="*/ 42530 h 340241"/>
                    <a:gd name="connsiteX5-41" fmla="*/ 921489 w 1404447"/>
                    <a:gd name="connsiteY5-42" fmla="*/ 49618 h 340241"/>
                    <a:gd name="connsiteX6-43" fmla="*/ 971107 w 1404447"/>
                    <a:gd name="connsiteY6-44" fmla="*/ 56706 h 340241"/>
                    <a:gd name="connsiteX7-45" fmla="*/ 1034903 w 1404447"/>
                    <a:gd name="connsiteY7-46" fmla="*/ 63795 h 340241"/>
                    <a:gd name="connsiteX8-47" fmla="*/ 1119963 w 1404447"/>
                    <a:gd name="connsiteY8-48" fmla="*/ 85060 h 340241"/>
                    <a:gd name="connsiteX9-49" fmla="*/ 1162493 w 1404447"/>
                    <a:gd name="connsiteY9-50" fmla="*/ 113413 h 340241"/>
                    <a:gd name="connsiteX10-51" fmla="*/ 1290084 w 1404447"/>
                    <a:gd name="connsiteY10-52" fmla="*/ 141767 h 340241"/>
                    <a:gd name="connsiteX11-53" fmla="*/ 1368056 w 1404447"/>
                    <a:gd name="connsiteY11-54" fmla="*/ 170120 h 340241"/>
                    <a:gd name="connsiteX12-55" fmla="*/ 1389321 w 1404447"/>
                    <a:gd name="connsiteY12-56" fmla="*/ 191386 h 340241"/>
                    <a:gd name="connsiteX13-57" fmla="*/ 1382233 w 1404447"/>
                    <a:gd name="connsiteY13-58" fmla="*/ 340241 h 340241"/>
                    <a:gd name="connsiteX0-59" fmla="*/ 0 w 1382233"/>
                    <a:gd name="connsiteY0-60" fmla="*/ 0 h 340241"/>
                    <a:gd name="connsiteX1-61" fmla="*/ 92149 w 1382233"/>
                    <a:gd name="connsiteY1-62" fmla="*/ 7088 h 340241"/>
                    <a:gd name="connsiteX2-63" fmla="*/ 205563 w 1382233"/>
                    <a:gd name="connsiteY2-64" fmla="*/ 35441 h 340241"/>
                    <a:gd name="connsiteX3-65" fmla="*/ 453656 w 1382233"/>
                    <a:gd name="connsiteY3-66" fmla="*/ 56706 h 340241"/>
                    <a:gd name="connsiteX4-67" fmla="*/ 730103 w 1382233"/>
                    <a:gd name="connsiteY4-68" fmla="*/ 42530 h 340241"/>
                    <a:gd name="connsiteX5-69" fmla="*/ 921489 w 1382233"/>
                    <a:gd name="connsiteY5-70" fmla="*/ 49618 h 340241"/>
                    <a:gd name="connsiteX6-71" fmla="*/ 971107 w 1382233"/>
                    <a:gd name="connsiteY6-72" fmla="*/ 56706 h 340241"/>
                    <a:gd name="connsiteX7-73" fmla="*/ 1034903 w 1382233"/>
                    <a:gd name="connsiteY7-74" fmla="*/ 63795 h 340241"/>
                    <a:gd name="connsiteX8-75" fmla="*/ 1119963 w 1382233"/>
                    <a:gd name="connsiteY8-76" fmla="*/ 85060 h 340241"/>
                    <a:gd name="connsiteX9-77" fmla="*/ 1162493 w 1382233"/>
                    <a:gd name="connsiteY9-78" fmla="*/ 113413 h 340241"/>
                    <a:gd name="connsiteX10-79" fmla="*/ 1290084 w 1382233"/>
                    <a:gd name="connsiteY10-80" fmla="*/ 141767 h 340241"/>
                    <a:gd name="connsiteX11-81" fmla="*/ 1368056 w 1382233"/>
                    <a:gd name="connsiteY11-82" fmla="*/ 170120 h 340241"/>
                    <a:gd name="connsiteX12-83" fmla="*/ 1382233 w 1382233"/>
                    <a:gd name="connsiteY12-84" fmla="*/ 340241 h 340241"/>
                    <a:gd name="connsiteX0-85" fmla="*/ 0 w 1435573"/>
                    <a:gd name="connsiteY0-86" fmla="*/ 0 h 359291"/>
                    <a:gd name="connsiteX1-87" fmla="*/ 145489 w 1435573"/>
                    <a:gd name="connsiteY1-88" fmla="*/ 26138 h 359291"/>
                    <a:gd name="connsiteX2-89" fmla="*/ 258903 w 1435573"/>
                    <a:gd name="connsiteY2-90" fmla="*/ 54491 h 359291"/>
                    <a:gd name="connsiteX3-91" fmla="*/ 506996 w 1435573"/>
                    <a:gd name="connsiteY3-92" fmla="*/ 75756 h 359291"/>
                    <a:gd name="connsiteX4-93" fmla="*/ 783443 w 1435573"/>
                    <a:gd name="connsiteY4-94" fmla="*/ 61580 h 359291"/>
                    <a:gd name="connsiteX5-95" fmla="*/ 974829 w 1435573"/>
                    <a:gd name="connsiteY5-96" fmla="*/ 68668 h 359291"/>
                    <a:gd name="connsiteX6-97" fmla="*/ 1024447 w 1435573"/>
                    <a:gd name="connsiteY6-98" fmla="*/ 75756 h 359291"/>
                    <a:gd name="connsiteX7-99" fmla="*/ 1088243 w 1435573"/>
                    <a:gd name="connsiteY7-100" fmla="*/ 82845 h 359291"/>
                    <a:gd name="connsiteX8-101" fmla="*/ 1173303 w 1435573"/>
                    <a:gd name="connsiteY8-102" fmla="*/ 104110 h 359291"/>
                    <a:gd name="connsiteX9-103" fmla="*/ 1215833 w 1435573"/>
                    <a:gd name="connsiteY9-104" fmla="*/ 132463 h 359291"/>
                    <a:gd name="connsiteX10-105" fmla="*/ 1343424 w 1435573"/>
                    <a:gd name="connsiteY10-106" fmla="*/ 160817 h 359291"/>
                    <a:gd name="connsiteX11-107" fmla="*/ 1421396 w 1435573"/>
                    <a:gd name="connsiteY11-108" fmla="*/ 189170 h 359291"/>
                    <a:gd name="connsiteX12-109" fmla="*/ 1435573 w 1435573"/>
                    <a:gd name="connsiteY12-110" fmla="*/ 359291 h 35929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Lst>
                  <a:rect l="l" t="t" r="r" b="b"/>
                  <a:pathLst>
                    <a:path w="1435573" h="359291">
                      <a:moveTo>
                        <a:pt x="0" y="0"/>
                      </a:moveTo>
                      <a:cubicBezTo>
                        <a:pt x="30716" y="2363"/>
                        <a:pt x="102339" y="17056"/>
                        <a:pt x="145489" y="26138"/>
                      </a:cubicBezTo>
                      <a:cubicBezTo>
                        <a:pt x="188640" y="35220"/>
                        <a:pt x="220059" y="51383"/>
                        <a:pt x="258903" y="54491"/>
                      </a:cubicBezTo>
                      <a:cubicBezTo>
                        <a:pt x="459782" y="70562"/>
                        <a:pt x="377148" y="62772"/>
                        <a:pt x="506996" y="75756"/>
                      </a:cubicBezTo>
                      <a:cubicBezTo>
                        <a:pt x="616119" y="65836"/>
                        <a:pt x="647105" y="61580"/>
                        <a:pt x="783443" y="61580"/>
                      </a:cubicBezTo>
                      <a:cubicBezTo>
                        <a:pt x="847282" y="61580"/>
                        <a:pt x="911034" y="66305"/>
                        <a:pt x="974829" y="68668"/>
                      </a:cubicBezTo>
                      <a:lnTo>
                        <a:pt x="1024447" y="75756"/>
                      </a:lnTo>
                      <a:cubicBezTo>
                        <a:pt x="1045678" y="78410"/>
                        <a:pt x="1067062" y="79819"/>
                        <a:pt x="1088243" y="82845"/>
                      </a:cubicBezTo>
                      <a:cubicBezTo>
                        <a:pt x="1119634" y="87330"/>
                        <a:pt x="1141966" y="95156"/>
                        <a:pt x="1173303" y="104110"/>
                      </a:cubicBezTo>
                      <a:cubicBezTo>
                        <a:pt x="1187480" y="113561"/>
                        <a:pt x="1199953" y="126288"/>
                        <a:pt x="1215833" y="132463"/>
                      </a:cubicBezTo>
                      <a:cubicBezTo>
                        <a:pt x="1267652" y="152615"/>
                        <a:pt x="1309164" y="151366"/>
                        <a:pt x="1343424" y="160817"/>
                      </a:cubicBezTo>
                      <a:cubicBezTo>
                        <a:pt x="1377685" y="170268"/>
                        <a:pt x="1404857" y="180900"/>
                        <a:pt x="1421396" y="189170"/>
                      </a:cubicBezTo>
                      <a:cubicBezTo>
                        <a:pt x="1436754" y="222249"/>
                        <a:pt x="1432619" y="323849"/>
                        <a:pt x="1435573" y="359291"/>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48" name="任意多边形: 形状 1147"/>
                <p:cNvSpPr/>
                <p:nvPr/>
              </p:nvSpPr>
              <p:spPr>
                <a:xfrm>
                  <a:off x="4083671" y="5937441"/>
                  <a:ext cx="1500741" cy="309142"/>
                </a:xfrm>
                <a:custGeom>
                  <a:avLst/>
                  <a:gdLst>
                    <a:gd name="connsiteX0" fmla="*/ 0 w 1453116"/>
                    <a:gd name="connsiteY0" fmla="*/ 0 h 297712"/>
                    <a:gd name="connsiteX1" fmla="*/ 70884 w 1453116"/>
                    <a:gd name="connsiteY1" fmla="*/ 7089 h 297712"/>
                    <a:gd name="connsiteX2" fmla="*/ 141768 w 1453116"/>
                    <a:gd name="connsiteY2" fmla="*/ 28354 h 297712"/>
                    <a:gd name="connsiteX3" fmla="*/ 170121 w 1453116"/>
                    <a:gd name="connsiteY3" fmla="*/ 35442 h 297712"/>
                    <a:gd name="connsiteX4" fmla="*/ 248093 w 1453116"/>
                    <a:gd name="connsiteY4" fmla="*/ 42531 h 297712"/>
                    <a:gd name="connsiteX5" fmla="*/ 340242 w 1453116"/>
                    <a:gd name="connsiteY5" fmla="*/ 56707 h 297712"/>
                    <a:gd name="connsiteX6" fmla="*/ 439479 w 1453116"/>
                    <a:gd name="connsiteY6" fmla="*/ 63796 h 297712"/>
                    <a:gd name="connsiteX7" fmla="*/ 467833 w 1453116"/>
                    <a:gd name="connsiteY7" fmla="*/ 70884 h 297712"/>
                    <a:gd name="connsiteX8" fmla="*/ 694661 w 1453116"/>
                    <a:gd name="connsiteY8" fmla="*/ 42531 h 297712"/>
                    <a:gd name="connsiteX9" fmla="*/ 1034902 w 1453116"/>
                    <a:gd name="connsiteY9" fmla="*/ 49619 h 297712"/>
                    <a:gd name="connsiteX10" fmla="*/ 1077433 w 1453116"/>
                    <a:gd name="connsiteY10" fmla="*/ 63796 h 297712"/>
                    <a:gd name="connsiteX11" fmla="*/ 1098698 w 1453116"/>
                    <a:gd name="connsiteY11" fmla="*/ 70884 h 297712"/>
                    <a:gd name="connsiteX12" fmla="*/ 1112875 w 1453116"/>
                    <a:gd name="connsiteY12" fmla="*/ 92149 h 297712"/>
                    <a:gd name="connsiteX13" fmla="*/ 1155405 w 1453116"/>
                    <a:gd name="connsiteY13" fmla="*/ 106326 h 297712"/>
                    <a:gd name="connsiteX14" fmla="*/ 1353879 w 1453116"/>
                    <a:gd name="connsiteY14" fmla="*/ 141768 h 297712"/>
                    <a:gd name="connsiteX15" fmla="*/ 1396409 w 1453116"/>
                    <a:gd name="connsiteY15" fmla="*/ 163033 h 297712"/>
                    <a:gd name="connsiteX16" fmla="*/ 1417675 w 1453116"/>
                    <a:gd name="connsiteY16" fmla="*/ 233917 h 297712"/>
                    <a:gd name="connsiteX17" fmla="*/ 1431851 w 1453116"/>
                    <a:gd name="connsiteY17" fmla="*/ 255182 h 297712"/>
                    <a:gd name="connsiteX18" fmla="*/ 1453116 w 1453116"/>
                    <a:gd name="connsiteY18" fmla="*/ 297712 h 297712"/>
                    <a:gd name="connsiteX0-1" fmla="*/ 0 w 1453116"/>
                    <a:gd name="connsiteY0-2" fmla="*/ 0 h 297712"/>
                    <a:gd name="connsiteX1-3" fmla="*/ 70884 w 1453116"/>
                    <a:gd name="connsiteY1-4" fmla="*/ 7089 h 297712"/>
                    <a:gd name="connsiteX2-5" fmla="*/ 141768 w 1453116"/>
                    <a:gd name="connsiteY2-6" fmla="*/ 28354 h 297712"/>
                    <a:gd name="connsiteX3-7" fmla="*/ 170121 w 1453116"/>
                    <a:gd name="connsiteY3-8" fmla="*/ 35442 h 297712"/>
                    <a:gd name="connsiteX4-9" fmla="*/ 248093 w 1453116"/>
                    <a:gd name="connsiteY4-10" fmla="*/ 42531 h 297712"/>
                    <a:gd name="connsiteX5-11" fmla="*/ 340242 w 1453116"/>
                    <a:gd name="connsiteY5-12" fmla="*/ 56707 h 297712"/>
                    <a:gd name="connsiteX6-13" fmla="*/ 439479 w 1453116"/>
                    <a:gd name="connsiteY6-14" fmla="*/ 63796 h 297712"/>
                    <a:gd name="connsiteX7-15" fmla="*/ 467833 w 1453116"/>
                    <a:gd name="connsiteY7-16" fmla="*/ 70884 h 297712"/>
                    <a:gd name="connsiteX8-17" fmla="*/ 694661 w 1453116"/>
                    <a:gd name="connsiteY8-18" fmla="*/ 42531 h 297712"/>
                    <a:gd name="connsiteX9-19" fmla="*/ 1034902 w 1453116"/>
                    <a:gd name="connsiteY9-20" fmla="*/ 49619 h 297712"/>
                    <a:gd name="connsiteX10-21" fmla="*/ 1077433 w 1453116"/>
                    <a:gd name="connsiteY10-22" fmla="*/ 63796 h 297712"/>
                    <a:gd name="connsiteX11-23" fmla="*/ 1098698 w 1453116"/>
                    <a:gd name="connsiteY11-24" fmla="*/ 70884 h 297712"/>
                    <a:gd name="connsiteX12-25" fmla="*/ 1155405 w 1453116"/>
                    <a:gd name="connsiteY12-26" fmla="*/ 106326 h 297712"/>
                    <a:gd name="connsiteX13-27" fmla="*/ 1353879 w 1453116"/>
                    <a:gd name="connsiteY13-28" fmla="*/ 141768 h 297712"/>
                    <a:gd name="connsiteX14-29" fmla="*/ 1396409 w 1453116"/>
                    <a:gd name="connsiteY14-30" fmla="*/ 163033 h 297712"/>
                    <a:gd name="connsiteX15-31" fmla="*/ 1417675 w 1453116"/>
                    <a:gd name="connsiteY15-32" fmla="*/ 233917 h 297712"/>
                    <a:gd name="connsiteX16-33" fmla="*/ 1431851 w 1453116"/>
                    <a:gd name="connsiteY16-34" fmla="*/ 255182 h 297712"/>
                    <a:gd name="connsiteX17-35" fmla="*/ 1453116 w 1453116"/>
                    <a:gd name="connsiteY17-36" fmla="*/ 297712 h 297712"/>
                    <a:gd name="connsiteX0-37" fmla="*/ 0 w 1453116"/>
                    <a:gd name="connsiteY0-38" fmla="*/ 0 h 297712"/>
                    <a:gd name="connsiteX1-39" fmla="*/ 70884 w 1453116"/>
                    <a:gd name="connsiteY1-40" fmla="*/ 7089 h 297712"/>
                    <a:gd name="connsiteX2-41" fmla="*/ 141768 w 1453116"/>
                    <a:gd name="connsiteY2-42" fmla="*/ 28354 h 297712"/>
                    <a:gd name="connsiteX3-43" fmla="*/ 170121 w 1453116"/>
                    <a:gd name="connsiteY3-44" fmla="*/ 35442 h 297712"/>
                    <a:gd name="connsiteX4-45" fmla="*/ 248093 w 1453116"/>
                    <a:gd name="connsiteY4-46" fmla="*/ 42531 h 297712"/>
                    <a:gd name="connsiteX5-47" fmla="*/ 340242 w 1453116"/>
                    <a:gd name="connsiteY5-48" fmla="*/ 56707 h 297712"/>
                    <a:gd name="connsiteX6-49" fmla="*/ 439479 w 1453116"/>
                    <a:gd name="connsiteY6-50" fmla="*/ 63796 h 297712"/>
                    <a:gd name="connsiteX7-51" fmla="*/ 467833 w 1453116"/>
                    <a:gd name="connsiteY7-52" fmla="*/ 70884 h 297712"/>
                    <a:gd name="connsiteX8-53" fmla="*/ 694661 w 1453116"/>
                    <a:gd name="connsiteY8-54" fmla="*/ 42531 h 297712"/>
                    <a:gd name="connsiteX9-55" fmla="*/ 1034902 w 1453116"/>
                    <a:gd name="connsiteY9-56" fmla="*/ 49619 h 297712"/>
                    <a:gd name="connsiteX10-57" fmla="*/ 1077433 w 1453116"/>
                    <a:gd name="connsiteY10-58" fmla="*/ 63796 h 297712"/>
                    <a:gd name="connsiteX11-59" fmla="*/ 1155405 w 1453116"/>
                    <a:gd name="connsiteY11-60" fmla="*/ 106326 h 297712"/>
                    <a:gd name="connsiteX12-61" fmla="*/ 1353879 w 1453116"/>
                    <a:gd name="connsiteY12-62" fmla="*/ 141768 h 297712"/>
                    <a:gd name="connsiteX13-63" fmla="*/ 1396409 w 1453116"/>
                    <a:gd name="connsiteY13-64" fmla="*/ 163033 h 297712"/>
                    <a:gd name="connsiteX14-65" fmla="*/ 1417675 w 1453116"/>
                    <a:gd name="connsiteY14-66" fmla="*/ 233917 h 297712"/>
                    <a:gd name="connsiteX15-67" fmla="*/ 1431851 w 1453116"/>
                    <a:gd name="connsiteY15-68" fmla="*/ 255182 h 297712"/>
                    <a:gd name="connsiteX16-69" fmla="*/ 1453116 w 1453116"/>
                    <a:gd name="connsiteY16-70" fmla="*/ 297712 h 297712"/>
                    <a:gd name="connsiteX0-71" fmla="*/ 0 w 1453116"/>
                    <a:gd name="connsiteY0-72" fmla="*/ 0 h 297712"/>
                    <a:gd name="connsiteX1-73" fmla="*/ 70884 w 1453116"/>
                    <a:gd name="connsiteY1-74" fmla="*/ 7089 h 297712"/>
                    <a:gd name="connsiteX2-75" fmla="*/ 141768 w 1453116"/>
                    <a:gd name="connsiteY2-76" fmla="*/ 28354 h 297712"/>
                    <a:gd name="connsiteX3-77" fmla="*/ 170121 w 1453116"/>
                    <a:gd name="connsiteY3-78" fmla="*/ 35442 h 297712"/>
                    <a:gd name="connsiteX4-79" fmla="*/ 248093 w 1453116"/>
                    <a:gd name="connsiteY4-80" fmla="*/ 42531 h 297712"/>
                    <a:gd name="connsiteX5-81" fmla="*/ 340242 w 1453116"/>
                    <a:gd name="connsiteY5-82" fmla="*/ 56707 h 297712"/>
                    <a:gd name="connsiteX6-83" fmla="*/ 439479 w 1453116"/>
                    <a:gd name="connsiteY6-84" fmla="*/ 63796 h 297712"/>
                    <a:gd name="connsiteX7-85" fmla="*/ 467833 w 1453116"/>
                    <a:gd name="connsiteY7-86" fmla="*/ 70884 h 297712"/>
                    <a:gd name="connsiteX8-87" fmla="*/ 694661 w 1453116"/>
                    <a:gd name="connsiteY8-88" fmla="*/ 42531 h 297712"/>
                    <a:gd name="connsiteX9-89" fmla="*/ 1034902 w 1453116"/>
                    <a:gd name="connsiteY9-90" fmla="*/ 49619 h 297712"/>
                    <a:gd name="connsiteX10-91" fmla="*/ 1155405 w 1453116"/>
                    <a:gd name="connsiteY10-92" fmla="*/ 106326 h 297712"/>
                    <a:gd name="connsiteX11-93" fmla="*/ 1353879 w 1453116"/>
                    <a:gd name="connsiteY11-94" fmla="*/ 141768 h 297712"/>
                    <a:gd name="connsiteX12-95" fmla="*/ 1396409 w 1453116"/>
                    <a:gd name="connsiteY12-96" fmla="*/ 163033 h 297712"/>
                    <a:gd name="connsiteX13-97" fmla="*/ 1417675 w 1453116"/>
                    <a:gd name="connsiteY13-98" fmla="*/ 233917 h 297712"/>
                    <a:gd name="connsiteX14-99" fmla="*/ 1431851 w 1453116"/>
                    <a:gd name="connsiteY14-100" fmla="*/ 255182 h 297712"/>
                    <a:gd name="connsiteX15-101" fmla="*/ 1453116 w 1453116"/>
                    <a:gd name="connsiteY15-102" fmla="*/ 297712 h 297712"/>
                    <a:gd name="connsiteX0-103" fmla="*/ 0 w 1453116"/>
                    <a:gd name="connsiteY0-104" fmla="*/ 0 h 297712"/>
                    <a:gd name="connsiteX1-105" fmla="*/ 70884 w 1453116"/>
                    <a:gd name="connsiteY1-106" fmla="*/ 7089 h 297712"/>
                    <a:gd name="connsiteX2-107" fmla="*/ 141768 w 1453116"/>
                    <a:gd name="connsiteY2-108" fmla="*/ 28354 h 297712"/>
                    <a:gd name="connsiteX3-109" fmla="*/ 170121 w 1453116"/>
                    <a:gd name="connsiteY3-110" fmla="*/ 35442 h 297712"/>
                    <a:gd name="connsiteX4-111" fmla="*/ 248093 w 1453116"/>
                    <a:gd name="connsiteY4-112" fmla="*/ 42531 h 297712"/>
                    <a:gd name="connsiteX5-113" fmla="*/ 340242 w 1453116"/>
                    <a:gd name="connsiteY5-114" fmla="*/ 56707 h 297712"/>
                    <a:gd name="connsiteX6-115" fmla="*/ 439479 w 1453116"/>
                    <a:gd name="connsiteY6-116" fmla="*/ 63796 h 297712"/>
                    <a:gd name="connsiteX7-117" fmla="*/ 467833 w 1453116"/>
                    <a:gd name="connsiteY7-118" fmla="*/ 70884 h 297712"/>
                    <a:gd name="connsiteX8-119" fmla="*/ 694661 w 1453116"/>
                    <a:gd name="connsiteY8-120" fmla="*/ 42531 h 297712"/>
                    <a:gd name="connsiteX9-121" fmla="*/ 1034902 w 1453116"/>
                    <a:gd name="connsiteY9-122" fmla="*/ 49619 h 297712"/>
                    <a:gd name="connsiteX10-123" fmla="*/ 1155405 w 1453116"/>
                    <a:gd name="connsiteY10-124" fmla="*/ 106326 h 297712"/>
                    <a:gd name="connsiteX11-125" fmla="*/ 1353879 w 1453116"/>
                    <a:gd name="connsiteY11-126" fmla="*/ 141768 h 297712"/>
                    <a:gd name="connsiteX12-127" fmla="*/ 1396409 w 1453116"/>
                    <a:gd name="connsiteY12-128" fmla="*/ 163033 h 297712"/>
                    <a:gd name="connsiteX13-129" fmla="*/ 1417675 w 1453116"/>
                    <a:gd name="connsiteY13-130" fmla="*/ 233917 h 297712"/>
                    <a:gd name="connsiteX14-131" fmla="*/ 1431851 w 1453116"/>
                    <a:gd name="connsiteY14-132" fmla="*/ 255182 h 297712"/>
                    <a:gd name="connsiteX15-133" fmla="*/ 1453116 w 1453116"/>
                    <a:gd name="connsiteY15-134" fmla="*/ 297712 h 297712"/>
                    <a:gd name="connsiteX0-135" fmla="*/ 0 w 1453116"/>
                    <a:gd name="connsiteY0-136" fmla="*/ 0 h 297712"/>
                    <a:gd name="connsiteX1-137" fmla="*/ 70884 w 1453116"/>
                    <a:gd name="connsiteY1-138" fmla="*/ 7089 h 297712"/>
                    <a:gd name="connsiteX2-139" fmla="*/ 141768 w 1453116"/>
                    <a:gd name="connsiteY2-140" fmla="*/ 28354 h 297712"/>
                    <a:gd name="connsiteX3-141" fmla="*/ 170121 w 1453116"/>
                    <a:gd name="connsiteY3-142" fmla="*/ 35442 h 297712"/>
                    <a:gd name="connsiteX4-143" fmla="*/ 248093 w 1453116"/>
                    <a:gd name="connsiteY4-144" fmla="*/ 42531 h 297712"/>
                    <a:gd name="connsiteX5-145" fmla="*/ 340242 w 1453116"/>
                    <a:gd name="connsiteY5-146" fmla="*/ 56707 h 297712"/>
                    <a:gd name="connsiteX6-147" fmla="*/ 439479 w 1453116"/>
                    <a:gd name="connsiteY6-148" fmla="*/ 63796 h 297712"/>
                    <a:gd name="connsiteX7-149" fmla="*/ 467833 w 1453116"/>
                    <a:gd name="connsiteY7-150" fmla="*/ 70884 h 297712"/>
                    <a:gd name="connsiteX8-151" fmla="*/ 694661 w 1453116"/>
                    <a:gd name="connsiteY8-152" fmla="*/ 42531 h 297712"/>
                    <a:gd name="connsiteX9-153" fmla="*/ 1034902 w 1453116"/>
                    <a:gd name="connsiteY9-154" fmla="*/ 49619 h 297712"/>
                    <a:gd name="connsiteX10-155" fmla="*/ 1155405 w 1453116"/>
                    <a:gd name="connsiteY10-156" fmla="*/ 106326 h 297712"/>
                    <a:gd name="connsiteX11-157" fmla="*/ 1353879 w 1453116"/>
                    <a:gd name="connsiteY11-158" fmla="*/ 141768 h 297712"/>
                    <a:gd name="connsiteX12-159" fmla="*/ 1396409 w 1453116"/>
                    <a:gd name="connsiteY12-160" fmla="*/ 163033 h 297712"/>
                    <a:gd name="connsiteX13-161" fmla="*/ 1431851 w 1453116"/>
                    <a:gd name="connsiteY13-162" fmla="*/ 255182 h 297712"/>
                    <a:gd name="connsiteX14-163" fmla="*/ 1453116 w 1453116"/>
                    <a:gd name="connsiteY14-164" fmla="*/ 297712 h 297712"/>
                    <a:gd name="connsiteX0-165" fmla="*/ 0 w 1458831"/>
                    <a:gd name="connsiteY0-166" fmla="*/ 1586 h 291678"/>
                    <a:gd name="connsiteX1-167" fmla="*/ 76599 w 1458831"/>
                    <a:gd name="connsiteY1-168" fmla="*/ 1055 h 291678"/>
                    <a:gd name="connsiteX2-169" fmla="*/ 147483 w 1458831"/>
                    <a:gd name="connsiteY2-170" fmla="*/ 22320 h 291678"/>
                    <a:gd name="connsiteX3-171" fmla="*/ 175836 w 1458831"/>
                    <a:gd name="connsiteY3-172" fmla="*/ 29408 h 291678"/>
                    <a:gd name="connsiteX4-173" fmla="*/ 253808 w 1458831"/>
                    <a:gd name="connsiteY4-174" fmla="*/ 36497 h 291678"/>
                    <a:gd name="connsiteX5-175" fmla="*/ 345957 w 1458831"/>
                    <a:gd name="connsiteY5-176" fmla="*/ 50673 h 291678"/>
                    <a:gd name="connsiteX6-177" fmla="*/ 445194 w 1458831"/>
                    <a:gd name="connsiteY6-178" fmla="*/ 57762 h 291678"/>
                    <a:gd name="connsiteX7-179" fmla="*/ 473548 w 1458831"/>
                    <a:gd name="connsiteY7-180" fmla="*/ 64850 h 291678"/>
                    <a:gd name="connsiteX8-181" fmla="*/ 700376 w 1458831"/>
                    <a:gd name="connsiteY8-182" fmla="*/ 36497 h 291678"/>
                    <a:gd name="connsiteX9-183" fmla="*/ 1040617 w 1458831"/>
                    <a:gd name="connsiteY9-184" fmla="*/ 43585 h 291678"/>
                    <a:gd name="connsiteX10-185" fmla="*/ 1161120 w 1458831"/>
                    <a:gd name="connsiteY10-186" fmla="*/ 100292 h 291678"/>
                    <a:gd name="connsiteX11-187" fmla="*/ 1359594 w 1458831"/>
                    <a:gd name="connsiteY11-188" fmla="*/ 135734 h 291678"/>
                    <a:gd name="connsiteX12-189" fmla="*/ 1402124 w 1458831"/>
                    <a:gd name="connsiteY12-190" fmla="*/ 156999 h 291678"/>
                    <a:gd name="connsiteX13-191" fmla="*/ 1437566 w 1458831"/>
                    <a:gd name="connsiteY13-192" fmla="*/ 249148 h 291678"/>
                    <a:gd name="connsiteX14-193" fmla="*/ 1458831 w 1458831"/>
                    <a:gd name="connsiteY14-194" fmla="*/ 291678 h 291678"/>
                    <a:gd name="connsiteX0-195" fmla="*/ 0 w 1500741"/>
                    <a:gd name="connsiteY0-196" fmla="*/ 0 h 309142"/>
                    <a:gd name="connsiteX1-197" fmla="*/ 118509 w 1500741"/>
                    <a:gd name="connsiteY1-198" fmla="*/ 18519 h 309142"/>
                    <a:gd name="connsiteX2-199" fmla="*/ 189393 w 1500741"/>
                    <a:gd name="connsiteY2-200" fmla="*/ 39784 h 309142"/>
                    <a:gd name="connsiteX3-201" fmla="*/ 217746 w 1500741"/>
                    <a:gd name="connsiteY3-202" fmla="*/ 46872 h 309142"/>
                    <a:gd name="connsiteX4-203" fmla="*/ 295718 w 1500741"/>
                    <a:gd name="connsiteY4-204" fmla="*/ 53961 h 309142"/>
                    <a:gd name="connsiteX5-205" fmla="*/ 387867 w 1500741"/>
                    <a:gd name="connsiteY5-206" fmla="*/ 68137 h 309142"/>
                    <a:gd name="connsiteX6-207" fmla="*/ 487104 w 1500741"/>
                    <a:gd name="connsiteY6-208" fmla="*/ 75226 h 309142"/>
                    <a:gd name="connsiteX7-209" fmla="*/ 515458 w 1500741"/>
                    <a:gd name="connsiteY7-210" fmla="*/ 82314 h 309142"/>
                    <a:gd name="connsiteX8-211" fmla="*/ 742286 w 1500741"/>
                    <a:gd name="connsiteY8-212" fmla="*/ 53961 h 309142"/>
                    <a:gd name="connsiteX9-213" fmla="*/ 1082527 w 1500741"/>
                    <a:gd name="connsiteY9-214" fmla="*/ 61049 h 309142"/>
                    <a:gd name="connsiteX10-215" fmla="*/ 1203030 w 1500741"/>
                    <a:gd name="connsiteY10-216" fmla="*/ 117756 h 309142"/>
                    <a:gd name="connsiteX11-217" fmla="*/ 1401504 w 1500741"/>
                    <a:gd name="connsiteY11-218" fmla="*/ 153198 h 309142"/>
                    <a:gd name="connsiteX12-219" fmla="*/ 1444034 w 1500741"/>
                    <a:gd name="connsiteY12-220" fmla="*/ 174463 h 309142"/>
                    <a:gd name="connsiteX13-221" fmla="*/ 1479476 w 1500741"/>
                    <a:gd name="connsiteY13-222" fmla="*/ 266612 h 309142"/>
                    <a:gd name="connsiteX14-223" fmla="*/ 1500741 w 1500741"/>
                    <a:gd name="connsiteY14-224" fmla="*/ 309142 h 30914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1500741" h="309142">
                      <a:moveTo>
                        <a:pt x="0" y="0"/>
                      </a:moveTo>
                      <a:cubicBezTo>
                        <a:pt x="23628" y="2363"/>
                        <a:pt x="86943" y="11888"/>
                        <a:pt x="118509" y="18519"/>
                      </a:cubicBezTo>
                      <a:cubicBezTo>
                        <a:pt x="150075" y="25150"/>
                        <a:pt x="165674" y="33007"/>
                        <a:pt x="189393" y="39784"/>
                      </a:cubicBezTo>
                      <a:cubicBezTo>
                        <a:pt x="198760" y="42460"/>
                        <a:pt x="208090" y="45584"/>
                        <a:pt x="217746" y="46872"/>
                      </a:cubicBezTo>
                      <a:cubicBezTo>
                        <a:pt x="243615" y="50321"/>
                        <a:pt x="269727" y="51598"/>
                        <a:pt x="295718" y="53961"/>
                      </a:cubicBezTo>
                      <a:cubicBezTo>
                        <a:pt x="337868" y="68010"/>
                        <a:pt x="314768" y="62045"/>
                        <a:pt x="387867" y="68137"/>
                      </a:cubicBezTo>
                      <a:cubicBezTo>
                        <a:pt x="420916" y="70891"/>
                        <a:pt x="454025" y="72863"/>
                        <a:pt x="487104" y="75226"/>
                      </a:cubicBezTo>
                      <a:cubicBezTo>
                        <a:pt x="496555" y="77589"/>
                        <a:pt x="505739" y="82984"/>
                        <a:pt x="515458" y="82314"/>
                      </a:cubicBezTo>
                      <a:cubicBezTo>
                        <a:pt x="575393" y="78181"/>
                        <a:pt x="671364" y="64092"/>
                        <a:pt x="742286" y="53961"/>
                      </a:cubicBezTo>
                      <a:lnTo>
                        <a:pt x="1082527" y="61049"/>
                      </a:lnTo>
                      <a:lnTo>
                        <a:pt x="1203030" y="117756"/>
                      </a:lnTo>
                      <a:cubicBezTo>
                        <a:pt x="1256193" y="133114"/>
                        <a:pt x="1228539" y="145335"/>
                        <a:pt x="1401504" y="153198"/>
                      </a:cubicBezTo>
                      <a:cubicBezTo>
                        <a:pt x="1413092" y="157060"/>
                        <a:pt x="1431039" y="155561"/>
                        <a:pt x="1444034" y="174463"/>
                      </a:cubicBezTo>
                      <a:cubicBezTo>
                        <a:pt x="1457029" y="193365"/>
                        <a:pt x="1470025" y="244166"/>
                        <a:pt x="1479476" y="266612"/>
                      </a:cubicBezTo>
                      <a:cubicBezTo>
                        <a:pt x="1502602" y="312864"/>
                        <a:pt x="1482632" y="291033"/>
                        <a:pt x="1500741" y="309142"/>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669" name="组合 668"/>
              <p:cNvGrpSpPr/>
              <p:nvPr/>
            </p:nvGrpSpPr>
            <p:grpSpPr>
              <a:xfrm>
                <a:off x="3433155" y="2759416"/>
                <a:ext cx="3329265" cy="317799"/>
                <a:chOff x="2360593" y="4858172"/>
                <a:chExt cx="4372100" cy="540050"/>
              </a:xfrm>
            </p:grpSpPr>
            <p:sp>
              <p:nvSpPr>
                <p:cNvPr id="1144" name="弧形 1143"/>
                <p:cNvSpPr/>
                <p:nvPr/>
              </p:nvSpPr>
              <p:spPr>
                <a:xfrm rot="276948">
                  <a:off x="2360593" y="5026103"/>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145" name="弧形 1144"/>
                <p:cNvSpPr/>
                <p:nvPr/>
              </p:nvSpPr>
              <p:spPr>
                <a:xfrm rot="11078081">
                  <a:off x="3490145" y="4858172"/>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670" name="组合 669"/>
              <p:cNvGrpSpPr/>
              <p:nvPr/>
            </p:nvGrpSpPr>
            <p:grpSpPr>
              <a:xfrm rot="21010653">
                <a:off x="7820584" y="1680786"/>
                <a:ext cx="2487047" cy="325194"/>
                <a:chOff x="2890940" y="4753784"/>
                <a:chExt cx="3841753" cy="476507"/>
              </a:xfrm>
            </p:grpSpPr>
            <p:sp>
              <p:nvSpPr>
                <p:cNvPr id="1142" name="弧形 1141"/>
                <p:cNvSpPr/>
                <p:nvPr/>
              </p:nvSpPr>
              <p:spPr>
                <a:xfrm rot="11175244">
                  <a:off x="2890940" y="4753784"/>
                  <a:ext cx="3242548" cy="372119"/>
                </a:xfrm>
                <a:prstGeom prst="arc">
                  <a:avLst>
                    <a:gd name="adj1" fmla="val 12057770"/>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143" name="弧形 1142"/>
                <p:cNvSpPr/>
                <p:nvPr/>
              </p:nvSpPr>
              <p:spPr>
                <a:xfrm rot="11078081">
                  <a:off x="3490145" y="4858172"/>
                  <a:ext cx="3242548" cy="372119"/>
                </a:xfrm>
                <a:prstGeom prst="arc">
                  <a:avLst>
                    <a:gd name="adj1" fmla="val 12708311"/>
                    <a:gd name="adj2" fmla="val 21076300"/>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672" name="组合 671"/>
              <p:cNvGrpSpPr/>
              <p:nvPr/>
            </p:nvGrpSpPr>
            <p:grpSpPr>
              <a:xfrm rot="20416165">
                <a:off x="6019483" y="1950995"/>
                <a:ext cx="1377879" cy="266200"/>
                <a:chOff x="8123580" y="5809203"/>
                <a:chExt cx="2682539" cy="481779"/>
              </a:xfrm>
            </p:grpSpPr>
            <p:sp>
              <p:nvSpPr>
                <p:cNvPr id="1140" name="弧形 1139"/>
                <p:cNvSpPr/>
                <p:nvPr/>
              </p:nvSpPr>
              <p:spPr>
                <a:xfrm rot="10800000">
                  <a:off x="8232705" y="6028260"/>
                  <a:ext cx="2573414" cy="201498"/>
                </a:xfrm>
                <a:prstGeom prst="arc">
                  <a:avLst>
                    <a:gd name="adj1" fmla="val 11088763"/>
                    <a:gd name="adj2" fmla="val 2148848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141" name="弧形 1140"/>
                <p:cNvSpPr/>
                <p:nvPr/>
              </p:nvSpPr>
              <p:spPr>
                <a:xfrm rot="10800000">
                  <a:off x="8123580" y="5809203"/>
                  <a:ext cx="2573414" cy="481779"/>
                </a:xfrm>
                <a:prstGeom prst="arc">
                  <a:avLst>
                    <a:gd name="adj1" fmla="val 11262245"/>
                    <a:gd name="adj2" fmla="val 2120899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673" name="组合 672"/>
              <p:cNvGrpSpPr/>
              <p:nvPr/>
            </p:nvGrpSpPr>
            <p:grpSpPr>
              <a:xfrm rot="21010653">
                <a:off x="8713948" y="1548995"/>
                <a:ext cx="1521473" cy="192400"/>
                <a:chOff x="2890941" y="4753786"/>
                <a:chExt cx="3841751" cy="476506"/>
              </a:xfrm>
            </p:grpSpPr>
            <p:sp>
              <p:nvSpPr>
                <p:cNvPr id="1138" name="弧形 1137"/>
                <p:cNvSpPr/>
                <p:nvPr/>
              </p:nvSpPr>
              <p:spPr>
                <a:xfrm rot="11175244">
                  <a:off x="2890941" y="4753786"/>
                  <a:ext cx="3242548" cy="372120"/>
                </a:xfrm>
                <a:prstGeom prst="arc">
                  <a:avLst>
                    <a:gd name="adj1" fmla="val 11284561"/>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139" name="弧形 1138"/>
                <p:cNvSpPr/>
                <p:nvPr/>
              </p:nvSpPr>
              <p:spPr>
                <a:xfrm rot="11078081">
                  <a:off x="3490144" y="4858172"/>
                  <a:ext cx="3242548" cy="372120"/>
                </a:xfrm>
                <a:prstGeom prst="arc">
                  <a:avLst>
                    <a:gd name="adj1" fmla="val 12678965"/>
                    <a:gd name="adj2" fmla="val 21411998"/>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674" name="弧形 673"/>
              <p:cNvSpPr/>
              <p:nvPr/>
            </p:nvSpPr>
            <p:spPr>
              <a:xfrm rot="4079546">
                <a:off x="7510054" y="168518"/>
                <a:ext cx="454347" cy="3452551"/>
              </a:xfrm>
              <a:prstGeom prst="arc">
                <a:avLst>
                  <a:gd name="adj1" fmla="val 16673787"/>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675" name="弧形 674"/>
              <p:cNvSpPr/>
              <p:nvPr/>
            </p:nvSpPr>
            <p:spPr>
              <a:xfrm rot="4079546">
                <a:off x="7567061" y="181917"/>
                <a:ext cx="454347" cy="3452551"/>
              </a:xfrm>
              <a:prstGeom prst="arc">
                <a:avLst>
                  <a:gd name="adj1" fmla="val 16651770"/>
                  <a:gd name="adj2" fmla="val 20952872"/>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676" name="组合 675"/>
              <p:cNvGrpSpPr/>
              <p:nvPr/>
            </p:nvGrpSpPr>
            <p:grpSpPr>
              <a:xfrm rot="9696540" flipH="1">
                <a:off x="6870356" y="1970522"/>
                <a:ext cx="2487047" cy="325196"/>
                <a:chOff x="2890940" y="4753776"/>
                <a:chExt cx="3841753" cy="476510"/>
              </a:xfrm>
            </p:grpSpPr>
            <p:sp>
              <p:nvSpPr>
                <p:cNvPr id="1134" name="弧形 1133"/>
                <p:cNvSpPr/>
                <p:nvPr/>
              </p:nvSpPr>
              <p:spPr>
                <a:xfrm rot="11175244">
                  <a:off x="2890940" y="4753776"/>
                  <a:ext cx="3242550" cy="372121"/>
                </a:xfrm>
                <a:prstGeom prst="arc">
                  <a:avLst>
                    <a:gd name="adj1" fmla="val 17210580"/>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136" name="弧形 1135"/>
                <p:cNvSpPr/>
                <p:nvPr/>
              </p:nvSpPr>
              <p:spPr>
                <a:xfrm rot="11078081">
                  <a:off x="3490146" y="4858168"/>
                  <a:ext cx="3242547" cy="372118"/>
                </a:xfrm>
                <a:prstGeom prst="arc">
                  <a:avLst>
                    <a:gd name="adj1" fmla="val 20846501"/>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677" name="任意多边形: 形状 676"/>
              <p:cNvSpPr/>
              <p:nvPr/>
            </p:nvSpPr>
            <p:spPr>
              <a:xfrm>
                <a:off x="3890382" y="2140992"/>
                <a:ext cx="609289" cy="743969"/>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261738 w 588334"/>
                  <a:gd name="connsiteY0-2" fmla="*/ 0 h 715394"/>
                  <a:gd name="connsiteX1-3" fmla="*/ 411125 w 588334"/>
                  <a:gd name="connsiteY1-4" fmla="*/ 13645 h 715394"/>
                  <a:gd name="connsiteX2-5" fmla="*/ 482009 w 588334"/>
                  <a:gd name="connsiteY2-6" fmla="*/ 41999 h 715394"/>
                  <a:gd name="connsiteX3-7" fmla="*/ 574158 w 588334"/>
                  <a:gd name="connsiteY3-8" fmla="*/ 98706 h 715394"/>
                  <a:gd name="connsiteX4-9" fmla="*/ 588334 w 588334"/>
                  <a:gd name="connsiteY4-10" fmla="*/ 127059 h 715394"/>
                  <a:gd name="connsiteX5-11" fmla="*/ 574158 w 588334"/>
                  <a:gd name="connsiteY5-12" fmla="*/ 226297 h 715394"/>
                  <a:gd name="connsiteX6-13" fmla="*/ 524539 w 588334"/>
                  <a:gd name="connsiteY6-14" fmla="*/ 283004 h 715394"/>
                  <a:gd name="connsiteX7-15" fmla="*/ 503274 w 588334"/>
                  <a:gd name="connsiteY7-16" fmla="*/ 304269 h 715394"/>
                  <a:gd name="connsiteX8-17" fmla="*/ 474920 w 588334"/>
                  <a:gd name="connsiteY8-18" fmla="*/ 325534 h 715394"/>
                  <a:gd name="connsiteX9-19" fmla="*/ 446567 w 588334"/>
                  <a:gd name="connsiteY9-20" fmla="*/ 353887 h 715394"/>
                  <a:gd name="connsiteX10-21" fmla="*/ 425302 w 588334"/>
                  <a:gd name="connsiteY10-22" fmla="*/ 382241 h 715394"/>
                  <a:gd name="connsiteX11-23" fmla="*/ 396948 w 588334"/>
                  <a:gd name="connsiteY11-24" fmla="*/ 396418 h 715394"/>
                  <a:gd name="connsiteX12-25" fmla="*/ 368595 w 588334"/>
                  <a:gd name="connsiteY12-26" fmla="*/ 424771 h 715394"/>
                  <a:gd name="connsiteX13-27" fmla="*/ 340241 w 588334"/>
                  <a:gd name="connsiteY13-28" fmla="*/ 446036 h 715394"/>
                  <a:gd name="connsiteX14-29" fmla="*/ 297711 w 588334"/>
                  <a:gd name="connsiteY14-30" fmla="*/ 481478 h 715394"/>
                  <a:gd name="connsiteX15-31" fmla="*/ 283534 w 588334"/>
                  <a:gd name="connsiteY15-32" fmla="*/ 502743 h 715394"/>
                  <a:gd name="connsiteX16-33" fmla="*/ 177209 w 588334"/>
                  <a:gd name="connsiteY16-34" fmla="*/ 594892 h 715394"/>
                  <a:gd name="connsiteX17-35" fmla="*/ 134679 w 588334"/>
                  <a:gd name="connsiteY17-36" fmla="*/ 623245 h 715394"/>
                  <a:gd name="connsiteX18-37" fmla="*/ 92148 w 588334"/>
                  <a:gd name="connsiteY18-38" fmla="*/ 644511 h 715394"/>
                  <a:gd name="connsiteX19-39" fmla="*/ 70883 w 588334"/>
                  <a:gd name="connsiteY19-40" fmla="*/ 672864 h 715394"/>
                  <a:gd name="connsiteX20-41" fmla="*/ 42530 w 588334"/>
                  <a:gd name="connsiteY20-42" fmla="*/ 679952 h 715394"/>
                  <a:gd name="connsiteX21-43" fmla="*/ 21265 w 588334"/>
                  <a:gd name="connsiteY21-44" fmla="*/ 694129 h 715394"/>
                  <a:gd name="connsiteX22-45" fmla="*/ 0 w 588334"/>
                  <a:gd name="connsiteY22-46" fmla="*/ 715394 h 715394"/>
                  <a:gd name="connsiteX0-47" fmla="*/ 261738 w 588334"/>
                  <a:gd name="connsiteY0-48" fmla="*/ 0 h 715394"/>
                  <a:gd name="connsiteX1-49" fmla="*/ 411125 w 588334"/>
                  <a:gd name="connsiteY1-50" fmla="*/ 13645 h 715394"/>
                  <a:gd name="connsiteX2-51" fmla="*/ 482009 w 588334"/>
                  <a:gd name="connsiteY2-52" fmla="*/ 41999 h 715394"/>
                  <a:gd name="connsiteX3-53" fmla="*/ 574158 w 588334"/>
                  <a:gd name="connsiteY3-54" fmla="*/ 98706 h 715394"/>
                  <a:gd name="connsiteX4-55" fmla="*/ 588334 w 588334"/>
                  <a:gd name="connsiteY4-56" fmla="*/ 127059 h 715394"/>
                  <a:gd name="connsiteX5-57" fmla="*/ 574158 w 588334"/>
                  <a:gd name="connsiteY5-58" fmla="*/ 226297 h 715394"/>
                  <a:gd name="connsiteX6-59" fmla="*/ 524539 w 588334"/>
                  <a:gd name="connsiteY6-60" fmla="*/ 283004 h 715394"/>
                  <a:gd name="connsiteX7-61" fmla="*/ 503274 w 588334"/>
                  <a:gd name="connsiteY7-62" fmla="*/ 304269 h 715394"/>
                  <a:gd name="connsiteX8-63" fmla="*/ 474920 w 588334"/>
                  <a:gd name="connsiteY8-64" fmla="*/ 325534 h 715394"/>
                  <a:gd name="connsiteX9-65" fmla="*/ 446567 w 588334"/>
                  <a:gd name="connsiteY9-66" fmla="*/ 353887 h 715394"/>
                  <a:gd name="connsiteX10-67" fmla="*/ 425302 w 588334"/>
                  <a:gd name="connsiteY10-68" fmla="*/ 382241 h 715394"/>
                  <a:gd name="connsiteX11-69" fmla="*/ 396948 w 588334"/>
                  <a:gd name="connsiteY11-70" fmla="*/ 396418 h 715394"/>
                  <a:gd name="connsiteX12-71" fmla="*/ 368595 w 588334"/>
                  <a:gd name="connsiteY12-72" fmla="*/ 424771 h 715394"/>
                  <a:gd name="connsiteX13-73" fmla="*/ 340241 w 588334"/>
                  <a:gd name="connsiteY13-74" fmla="*/ 446036 h 715394"/>
                  <a:gd name="connsiteX14-75" fmla="*/ 297711 w 588334"/>
                  <a:gd name="connsiteY14-76" fmla="*/ 481478 h 715394"/>
                  <a:gd name="connsiteX15-77" fmla="*/ 283534 w 588334"/>
                  <a:gd name="connsiteY15-78" fmla="*/ 502743 h 715394"/>
                  <a:gd name="connsiteX16-79" fmla="*/ 177209 w 588334"/>
                  <a:gd name="connsiteY16-80" fmla="*/ 594892 h 715394"/>
                  <a:gd name="connsiteX17-81" fmla="*/ 134679 w 588334"/>
                  <a:gd name="connsiteY17-82" fmla="*/ 623245 h 715394"/>
                  <a:gd name="connsiteX18-83" fmla="*/ 92148 w 588334"/>
                  <a:gd name="connsiteY18-84" fmla="*/ 644511 h 715394"/>
                  <a:gd name="connsiteX19-85" fmla="*/ 70883 w 588334"/>
                  <a:gd name="connsiteY19-86" fmla="*/ 672864 h 715394"/>
                  <a:gd name="connsiteX20-87" fmla="*/ 42530 w 588334"/>
                  <a:gd name="connsiteY20-88" fmla="*/ 679952 h 715394"/>
                  <a:gd name="connsiteX21-89" fmla="*/ 0 w 588334"/>
                  <a:gd name="connsiteY21-90" fmla="*/ 715394 h 715394"/>
                  <a:gd name="connsiteX0-91" fmla="*/ 261738 w 588334"/>
                  <a:gd name="connsiteY0-92" fmla="*/ 0 h 715394"/>
                  <a:gd name="connsiteX1-93" fmla="*/ 411125 w 588334"/>
                  <a:gd name="connsiteY1-94" fmla="*/ 13645 h 715394"/>
                  <a:gd name="connsiteX2-95" fmla="*/ 482009 w 588334"/>
                  <a:gd name="connsiteY2-96" fmla="*/ 41999 h 715394"/>
                  <a:gd name="connsiteX3-97" fmla="*/ 574158 w 588334"/>
                  <a:gd name="connsiteY3-98" fmla="*/ 98706 h 715394"/>
                  <a:gd name="connsiteX4-99" fmla="*/ 588334 w 588334"/>
                  <a:gd name="connsiteY4-100" fmla="*/ 127059 h 715394"/>
                  <a:gd name="connsiteX5-101" fmla="*/ 574158 w 588334"/>
                  <a:gd name="connsiteY5-102" fmla="*/ 226297 h 715394"/>
                  <a:gd name="connsiteX6-103" fmla="*/ 524539 w 588334"/>
                  <a:gd name="connsiteY6-104" fmla="*/ 283004 h 715394"/>
                  <a:gd name="connsiteX7-105" fmla="*/ 503274 w 588334"/>
                  <a:gd name="connsiteY7-106" fmla="*/ 304269 h 715394"/>
                  <a:gd name="connsiteX8-107" fmla="*/ 474920 w 588334"/>
                  <a:gd name="connsiteY8-108" fmla="*/ 325534 h 715394"/>
                  <a:gd name="connsiteX9-109" fmla="*/ 446567 w 588334"/>
                  <a:gd name="connsiteY9-110" fmla="*/ 353887 h 715394"/>
                  <a:gd name="connsiteX10-111" fmla="*/ 425302 w 588334"/>
                  <a:gd name="connsiteY10-112" fmla="*/ 382241 h 715394"/>
                  <a:gd name="connsiteX11-113" fmla="*/ 396948 w 588334"/>
                  <a:gd name="connsiteY11-114" fmla="*/ 396418 h 715394"/>
                  <a:gd name="connsiteX12-115" fmla="*/ 368595 w 588334"/>
                  <a:gd name="connsiteY12-116" fmla="*/ 424771 h 715394"/>
                  <a:gd name="connsiteX13-117" fmla="*/ 340241 w 588334"/>
                  <a:gd name="connsiteY13-118" fmla="*/ 446036 h 715394"/>
                  <a:gd name="connsiteX14-119" fmla="*/ 297711 w 588334"/>
                  <a:gd name="connsiteY14-120" fmla="*/ 481478 h 715394"/>
                  <a:gd name="connsiteX15-121" fmla="*/ 283534 w 588334"/>
                  <a:gd name="connsiteY15-122" fmla="*/ 502743 h 715394"/>
                  <a:gd name="connsiteX16-123" fmla="*/ 177209 w 588334"/>
                  <a:gd name="connsiteY16-124" fmla="*/ 594892 h 715394"/>
                  <a:gd name="connsiteX17-125" fmla="*/ 134679 w 588334"/>
                  <a:gd name="connsiteY17-126" fmla="*/ 623245 h 715394"/>
                  <a:gd name="connsiteX18-127" fmla="*/ 92148 w 588334"/>
                  <a:gd name="connsiteY18-128" fmla="*/ 644511 h 715394"/>
                  <a:gd name="connsiteX19-129" fmla="*/ 70883 w 588334"/>
                  <a:gd name="connsiteY19-130" fmla="*/ 672864 h 715394"/>
                  <a:gd name="connsiteX20-131" fmla="*/ 0 w 588334"/>
                  <a:gd name="connsiteY20-132" fmla="*/ 715394 h 715394"/>
                  <a:gd name="connsiteX0-133" fmla="*/ 261738 w 588334"/>
                  <a:gd name="connsiteY0-134" fmla="*/ 0 h 715394"/>
                  <a:gd name="connsiteX1-135" fmla="*/ 411125 w 588334"/>
                  <a:gd name="connsiteY1-136" fmla="*/ 13645 h 715394"/>
                  <a:gd name="connsiteX2-137" fmla="*/ 482009 w 588334"/>
                  <a:gd name="connsiteY2-138" fmla="*/ 41999 h 715394"/>
                  <a:gd name="connsiteX3-139" fmla="*/ 574158 w 588334"/>
                  <a:gd name="connsiteY3-140" fmla="*/ 98706 h 715394"/>
                  <a:gd name="connsiteX4-141" fmla="*/ 588334 w 588334"/>
                  <a:gd name="connsiteY4-142" fmla="*/ 127059 h 715394"/>
                  <a:gd name="connsiteX5-143" fmla="*/ 574158 w 588334"/>
                  <a:gd name="connsiteY5-144" fmla="*/ 226297 h 715394"/>
                  <a:gd name="connsiteX6-145" fmla="*/ 524539 w 588334"/>
                  <a:gd name="connsiteY6-146" fmla="*/ 283004 h 715394"/>
                  <a:gd name="connsiteX7-147" fmla="*/ 503274 w 588334"/>
                  <a:gd name="connsiteY7-148" fmla="*/ 304269 h 715394"/>
                  <a:gd name="connsiteX8-149" fmla="*/ 474920 w 588334"/>
                  <a:gd name="connsiteY8-150" fmla="*/ 325534 h 715394"/>
                  <a:gd name="connsiteX9-151" fmla="*/ 446567 w 588334"/>
                  <a:gd name="connsiteY9-152" fmla="*/ 353887 h 715394"/>
                  <a:gd name="connsiteX10-153" fmla="*/ 425302 w 588334"/>
                  <a:gd name="connsiteY10-154" fmla="*/ 382241 h 715394"/>
                  <a:gd name="connsiteX11-155" fmla="*/ 396948 w 588334"/>
                  <a:gd name="connsiteY11-156" fmla="*/ 396418 h 715394"/>
                  <a:gd name="connsiteX12-157" fmla="*/ 368595 w 588334"/>
                  <a:gd name="connsiteY12-158" fmla="*/ 424771 h 715394"/>
                  <a:gd name="connsiteX13-159" fmla="*/ 340241 w 588334"/>
                  <a:gd name="connsiteY13-160" fmla="*/ 446036 h 715394"/>
                  <a:gd name="connsiteX14-161" fmla="*/ 297711 w 588334"/>
                  <a:gd name="connsiteY14-162" fmla="*/ 481478 h 715394"/>
                  <a:gd name="connsiteX15-163" fmla="*/ 283534 w 588334"/>
                  <a:gd name="connsiteY15-164" fmla="*/ 502743 h 715394"/>
                  <a:gd name="connsiteX16-165" fmla="*/ 177209 w 588334"/>
                  <a:gd name="connsiteY16-166" fmla="*/ 594892 h 715394"/>
                  <a:gd name="connsiteX17-167" fmla="*/ 134679 w 588334"/>
                  <a:gd name="connsiteY17-168" fmla="*/ 623245 h 715394"/>
                  <a:gd name="connsiteX18-169" fmla="*/ 92148 w 588334"/>
                  <a:gd name="connsiteY18-170" fmla="*/ 644511 h 715394"/>
                  <a:gd name="connsiteX19-171" fmla="*/ 0 w 588334"/>
                  <a:gd name="connsiteY19-172" fmla="*/ 715394 h 715394"/>
                  <a:gd name="connsiteX0-173" fmla="*/ 261738 w 588334"/>
                  <a:gd name="connsiteY0-174" fmla="*/ 0 h 715394"/>
                  <a:gd name="connsiteX1-175" fmla="*/ 411125 w 588334"/>
                  <a:gd name="connsiteY1-176" fmla="*/ 13645 h 715394"/>
                  <a:gd name="connsiteX2-177" fmla="*/ 482009 w 588334"/>
                  <a:gd name="connsiteY2-178" fmla="*/ 41999 h 715394"/>
                  <a:gd name="connsiteX3-179" fmla="*/ 574158 w 588334"/>
                  <a:gd name="connsiteY3-180" fmla="*/ 98706 h 715394"/>
                  <a:gd name="connsiteX4-181" fmla="*/ 588334 w 588334"/>
                  <a:gd name="connsiteY4-182" fmla="*/ 127059 h 715394"/>
                  <a:gd name="connsiteX5-183" fmla="*/ 574158 w 588334"/>
                  <a:gd name="connsiteY5-184" fmla="*/ 226297 h 715394"/>
                  <a:gd name="connsiteX6-185" fmla="*/ 524539 w 588334"/>
                  <a:gd name="connsiteY6-186" fmla="*/ 283004 h 715394"/>
                  <a:gd name="connsiteX7-187" fmla="*/ 503274 w 588334"/>
                  <a:gd name="connsiteY7-188" fmla="*/ 304269 h 715394"/>
                  <a:gd name="connsiteX8-189" fmla="*/ 474920 w 588334"/>
                  <a:gd name="connsiteY8-190" fmla="*/ 325534 h 715394"/>
                  <a:gd name="connsiteX9-191" fmla="*/ 446567 w 588334"/>
                  <a:gd name="connsiteY9-192" fmla="*/ 353887 h 715394"/>
                  <a:gd name="connsiteX10-193" fmla="*/ 425302 w 588334"/>
                  <a:gd name="connsiteY10-194" fmla="*/ 382241 h 715394"/>
                  <a:gd name="connsiteX11-195" fmla="*/ 396948 w 588334"/>
                  <a:gd name="connsiteY11-196" fmla="*/ 396418 h 715394"/>
                  <a:gd name="connsiteX12-197" fmla="*/ 368595 w 588334"/>
                  <a:gd name="connsiteY12-198" fmla="*/ 424771 h 715394"/>
                  <a:gd name="connsiteX13-199" fmla="*/ 340241 w 588334"/>
                  <a:gd name="connsiteY13-200" fmla="*/ 446036 h 715394"/>
                  <a:gd name="connsiteX14-201" fmla="*/ 297711 w 588334"/>
                  <a:gd name="connsiteY14-202" fmla="*/ 481478 h 715394"/>
                  <a:gd name="connsiteX15-203" fmla="*/ 283534 w 588334"/>
                  <a:gd name="connsiteY15-204" fmla="*/ 502743 h 715394"/>
                  <a:gd name="connsiteX16-205" fmla="*/ 177209 w 588334"/>
                  <a:gd name="connsiteY16-206" fmla="*/ 594892 h 715394"/>
                  <a:gd name="connsiteX17-207" fmla="*/ 134679 w 588334"/>
                  <a:gd name="connsiteY17-208" fmla="*/ 623245 h 715394"/>
                  <a:gd name="connsiteX18-209" fmla="*/ 0 w 588334"/>
                  <a:gd name="connsiteY18-210" fmla="*/ 715394 h 715394"/>
                  <a:gd name="connsiteX0-211" fmla="*/ 261738 w 588334"/>
                  <a:gd name="connsiteY0-212" fmla="*/ 0 h 715394"/>
                  <a:gd name="connsiteX1-213" fmla="*/ 411125 w 588334"/>
                  <a:gd name="connsiteY1-214" fmla="*/ 13645 h 715394"/>
                  <a:gd name="connsiteX2-215" fmla="*/ 482009 w 588334"/>
                  <a:gd name="connsiteY2-216" fmla="*/ 41999 h 715394"/>
                  <a:gd name="connsiteX3-217" fmla="*/ 574158 w 588334"/>
                  <a:gd name="connsiteY3-218" fmla="*/ 98706 h 715394"/>
                  <a:gd name="connsiteX4-219" fmla="*/ 588334 w 588334"/>
                  <a:gd name="connsiteY4-220" fmla="*/ 127059 h 715394"/>
                  <a:gd name="connsiteX5-221" fmla="*/ 574158 w 588334"/>
                  <a:gd name="connsiteY5-222" fmla="*/ 226297 h 715394"/>
                  <a:gd name="connsiteX6-223" fmla="*/ 524539 w 588334"/>
                  <a:gd name="connsiteY6-224" fmla="*/ 283004 h 715394"/>
                  <a:gd name="connsiteX7-225" fmla="*/ 503274 w 588334"/>
                  <a:gd name="connsiteY7-226" fmla="*/ 304269 h 715394"/>
                  <a:gd name="connsiteX8-227" fmla="*/ 474920 w 588334"/>
                  <a:gd name="connsiteY8-228" fmla="*/ 325534 h 715394"/>
                  <a:gd name="connsiteX9-229" fmla="*/ 446567 w 588334"/>
                  <a:gd name="connsiteY9-230" fmla="*/ 353887 h 715394"/>
                  <a:gd name="connsiteX10-231" fmla="*/ 425302 w 588334"/>
                  <a:gd name="connsiteY10-232" fmla="*/ 382241 h 715394"/>
                  <a:gd name="connsiteX11-233" fmla="*/ 396948 w 588334"/>
                  <a:gd name="connsiteY11-234" fmla="*/ 396418 h 715394"/>
                  <a:gd name="connsiteX12-235" fmla="*/ 368595 w 588334"/>
                  <a:gd name="connsiteY12-236" fmla="*/ 424771 h 715394"/>
                  <a:gd name="connsiteX13-237" fmla="*/ 340241 w 588334"/>
                  <a:gd name="connsiteY13-238" fmla="*/ 446036 h 715394"/>
                  <a:gd name="connsiteX14-239" fmla="*/ 297711 w 588334"/>
                  <a:gd name="connsiteY14-240" fmla="*/ 481478 h 715394"/>
                  <a:gd name="connsiteX15-241" fmla="*/ 283534 w 588334"/>
                  <a:gd name="connsiteY15-242" fmla="*/ 502743 h 715394"/>
                  <a:gd name="connsiteX16-243" fmla="*/ 177209 w 588334"/>
                  <a:gd name="connsiteY16-244" fmla="*/ 594892 h 715394"/>
                  <a:gd name="connsiteX17-245" fmla="*/ 0 w 588334"/>
                  <a:gd name="connsiteY17-246" fmla="*/ 715394 h 715394"/>
                  <a:gd name="connsiteX0-247" fmla="*/ 261738 w 588334"/>
                  <a:gd name="connsiteY0-248" fmla="*/ 0 h 715394"/>
                  <a:gd name="connsiteX1-249" fmla="*/ 411125 w 588334"/>
                  <a:gd name="connsiteY1-250" fmla="*/ 13645 h 715394"/>
                  <a:gd name="connsiteX2-251" fmla="*/ 482009 w 588334"/>
                  <a:gd name="connsiteY2-252" fmla="*/ 41999 h 715394"/>
                  <a:gd name="connsiteX3-253" fmla="*/ 574158 w 588334"/>
                  <a:gd name="connsiteY3-254" fmla="*/ 98706 h 715394"/>
                  <a:gd name="connsiteX4-255" fmla="*/ 588334 w 588334"/>
                  <a:gd name="connsiteY4-256" fmla="*/ 127059 h 715394"/>
                  <a:gd name="connsiteX5-257" fmla="*/ 574158 w 588334"/>
                  <a:gd name="connsiteY5-258" fmla="*/ 226297 h 715394"/>
                  <a:gd name="connsiteX6-259" fmla="*/ 524539 w 588334"/>
                  <a:gd name="connsiteY6-260" fmla="*/ 283004 h 715394"/>
                  <a:gd name="connsiteX7-261" fmla="*/ 503274 w 588334"/>
                  <a:gd name="connsiteY7-262" fmla="*/ 304269 h 715394"/>
                  <a:gd name="connsiteX8-263" fmla="*/ 474920 w 588334"/>
                  <a:gd name="connsiteY8-264" fmla="*/ 325534 h 715394"/>
                  <a:gd name="connsiteX9-265" fmla="*/ 446567 w 588334"/>
                  <a:gd name="connsiteY9-266" fmla="*/ 353887 h 715394"/>
                  <a:gd name="connsiteX10-267" fmla="*/ 425302 w 588334"/>
                  <a:gd name="connsiteY10-268" fmla="*/ 382241 h 715394"/>
                  <a:gd name="connsiteX11-269" fmla="*/ 396948 w 588334"/>
                  <a:gd name="connsiteY11-270" fmla="*/ 396418 h 715394"/>
                  <a:gd name="connsiteX12-271" fmla="*/ 368595 w 588334"/>
                  <a:gd name="connsiteY12-272" fmla="*/ 424771 h 715394"/>
                  <a:gd name="connsiteX13-273" fmla="*/ 340241 w 588334"/>
                  <a:gd name="connsiteY13-274" fmla="*/ 446036 h 715394"/>
                  <a:gd name="connsiteX14-275" fmla="*/ 297711 w 588334"/>
                  <a:gd name="connsiteY14-276" fmla="*/ 481478 h 715394"/>
                  <a:gd name="connsiteX15-277" fmla="*/ 283534 w 588334"/>
                  <a:gd name="connsiteY15-278" fmla="*/ 502743 h 715394"/>
                  <a:gd name="connsiteX16-279" fmla="*/ 0 w 588334"/>
                  <a:gd name="connsiteY16-280" fmla="*/ 715394 h 715394"/>
                  <a:gd name="connsiteX0-281" fmla="*/ 282693 w 609289"/>
                  <a:gd name="connsiteY0-282" fmla="*/ 0 h 705869"/>
                  <a:gd name="connsiteX1-283" fmla="*/ 432080 w 609289"/>
                  <a:gd name="connsiteY1-284" fmla="*/ 13645 h 705869"/>
                  <a:gd name="connsiteX2-285" fmla="*/ 502964 w 609289"/>
                  <a:gd name="connsiteY2-286" fmla="*/ 41999 h 705869"/>
                  <a:gd name="connsiteX3-287" fmla="*/ 595113 w 609289"/>
                  <a:gd name="connsiteY3-288" fmla="*/ 98706 h 705869"/>
                  <a:gd name="connsiteX4-289" fmla="*/ 609289 w 609289"/>
                  <a:gd name="connsiteY4-290" fmla="*/ 127059 h 705869"/>
                  <a:gd name="connsiteX5-291" fmla="*/ 595113 w 609289"/>
                  <a:gd name="connsiteY5-292" fmla="*/ 226297 h 705869"/>
                  <a:gd name="connsiteX6-293" fmla="*/ 545494 w 609289"/>
                  <a:gd name="connsiteY6-294" fmla="*/ 283004 h 705869"/>
                  <a:gd name="connsiteX7-295" fmla="*/ 524229 w 609289"/>
                  <a:gd name="connsiteY7-296" fmla="*/ 304269 h 705869"/>
                  <a:gd name="connsiteX8-297" fmla="*/ 495875 w 609289"/>
                  <a:gd name="connsiteY8-298" fmla="*/ 325534 h 705869"/>
                  <a:gd name="connsiteX9-299" fmla="*/ 467522 w 609289"/>
                  <a:gd name="connsiteY9-300" fmla="*/ 353887 h 705869"/>
                  <a:gd name="connsiteX10-301" fmla="*/ 446257 w 609289"/>
                  <a:gd name="connsiteY10-302" fmla="*/ 382241 h 705869"/>
                  <a:gd name="connsiteX11-303" fmla="*/ 417903 w 609289"/>
                  <a:gd name="connsiteY11-304" fmla="*/ 396418 h 705869"/>
                  <a:gd name="connsiteX12-305" fmla="*/ 389550 w 609289"/>
                  <a:gd name="connsiteY12-306" fmla="*/ 424771 h 705869"/>
                  <a:gd name="connsiteX13-307" fmla="*/ 361196 w 609289"/>
                  <a:gd name="connsiteY13-308" fmla="*/ 446036 h 705869"/>
                  <a:gd name="connsiteX14-309" fmla="*/ 318666 w 609289"/>
                  <a:gd name="connsiteY14-310" fmla="*/ 481478 h 705869"/>
                  <a:gd name="connsiteX15-311" fmla="*/ 304489 w 609289"/>
                  <a:gd name="connsiteY15-312" fmla="*/ 502743 h 705869"/>
                  <a:gd name="connsiteX16-313" fmla="*/ 0 w 609289"/>
                  <a:gd name="connsiteY16-314" fmla="*/ 705869 h 705869"/>
                  <a:gd name="connsiteX0-315" fmla="*/ 145533 w 609289"/>
                  <a:gd name="connsiteY0-316" fmla="*/ 0 h 743969"/>
                  <a:gd name="connsiteX1-317" fmla="*/ 432080 w 609289"/>
                  <a:gd name="connsiteY1-318" fmla="*/ 51745 h 743969"/>
                  <a:gd name="connsiteX2-319" fmla="*/ 502964 w 609289"/>
                  <a:gd name="connsiteY2-320" fmla="*/ 80099 h 743969"/>
                  <a:gd name="connsiteX3-321" fmla="*/ 595113 w 609289"/>
                  <a:gd name="connsiteY3-322" fmla="*/ 136806 h 743969"/>
                  <a:gd name="connsiteX4-323" fmla="*/ 609289 w 609289"/>
                  <a:gd name="connsiteY4-324" fmla="*/ 165159 h 743969"/>
                  <a:gd name="connsiteX5-325" fmla="*/ 595113 w 609289"/>
                  <a:gd name="connsiteY5-326" fmla="*/ 264397 h 743969"/>
                  <a:gd name="connsiteX6-327" fmla="*/ 545494 w 609289"/>
                  <a:gd name="connsiteY6-328" fmla="*/ 321104 h 743969"/>
                  <a:gd name="connsiteX7-329" fmla="*/ 524229 w 609289"/>
                  <a:gd name="connsiteY7-330" fmla="*/ 342369 h 743969"/>
                  <a:gd name="connsiteX8-331" fmla="*/ 495875 w 609289"/>
                  <a:gd name="connsiteY8-332" fmla="*/ 363634 h 743969"/>
                  <a:gd name="connsiteX9-333" fmla="*/ 467522 w 609289"/>
                  <a:gd name="connsiteY9-334" fmla="*/ 391987 h 743969"/>
                  <a:gd name="connsiteX10-335" fmla="*/ 446257 w 609289"/>
                  <a:gd name="connsiteY10-336" fmla="*/ 420341 h 743969"/>
                  <a:gd name="connsiteX11-337" fmla="*/ 417903 w 609289"/>
                  <a:gd name="connsiteY11-338" fmla="*/ 434518 h 743969"/>
                  <a:gd name="connsiteX12-339" fmla="*/ 389550 w 609289"/>
                  <a:gd name="connsiteY12-340" fmla="*/ 462871 h 743969"/>
                  <a:gd name="connsiteX13-341" fmla="*/ 361196 w 609289"/>
                  <a:gd name="connsiteY13-342" fmla="*/ 484136 h 743969"/>
                  <a:gd name="connsiteX14-343" fmla="*/ 318666 w 609289"/>
                  <a:gd name="connsiteY14-344" fmla="*/ 519578 h 743969"/>
                  <a:gd name="connsiteX15-345" fmla="*/ 304489 w 609289"/>
                  <a:gd name="connsiteY15-346" fmla="*/ 540843 h 743969"/>
                  <a:gd name="connsiteX16-347" fmla="*/ 0 w 609289"/>
                  <a:gd name="connsiteY16-348" fmla="*/ 743969 h 74396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Lst>
                <a:rect l="l" t="t" r="r" b="b"/>
                <a:pathLst>
                  <a:path w="609289" h="743969">
                    <a:moveTo>
                      <a:pt x="145533" y="0"/>
                    </a:moveTo>
                    <a:cubicBezTo>
                      <a:pt x="187853" y="4703"/>
                      <a:pt x="372508" y="38395"/>
                      <a:pt x="432080" y="51745"/>
                    </a:cubicBezTo>
                    <a:cubicBezTo>
                      <a:pt x="491652" y="65095"/>
                      <a:pt x="479757" y="69656"/>
                      <a:pt x="502964" y="80099"/>
                    </a:cubicBezTo>
                    <a:cubicBezTo>
                      <a:pt x="575555" y="112765"/>
                      <a:pt x="557923" y="99616"/>
                      <a:pt x="595113" y="136806"/>
                    </a:cubicBezTo>
                    <a:cubicBezTo>
                      <a:pt x="599838" y="146257"/>
                      <a:pt x="609289" y="154593"/>
                      <a:pt x="609289" y="165159"/>
                    </a:cubicBezTo>
                    <a:cubicBezTo>
                      <a:pt x="609289" y="198574"/>
                      <a:pt x="604715" y="232391"/>
                      <a:pt x="595113" y="264397"/>
                    </a:cubicBezTo>
                    <a:cubicBezTo>
                      <a:pt x="581567" y="309550"/>
                      <a:pt x="571169" y="299708"/>
                      <a:pt x="545494" y="321104"/>
                    </a:cubicBezTo>
                    <a:cubicBezTo>
                      <a:pt x="537793" y="327522"/>
                      <a:pt x="531840" y="335845"/>
                      <a:pt x="524229" y="342369"/>
                    </a:cubicBezTo>
                    <a:cubicBezTo>
                      <a:pt x="515259" y="350057"/>
                      <a:pt x="504766" y="355854"/>
                      <a:pt x="495875" y="363634"/>
                    </a:cubicBezTo>
                    <a:cubicBezTo>
                      <a:pt x="485816" y="372435"/>
                      <a:pt x="476323" y="381928"/>
                      <a:pt x="467522" y="391987"/>
                    </a:cubicBezTo>
                    <a:cubicBezTo>
                      <a:pt x="459742" y="400878"/>
                      <a:pt x="455227" y="412652"/>
                      <a:pt x="446257" y="420341"/>
                    </a:cubicBezTo>
                    <a:cubicBezTo>
                      <a:pt x="438234" y="427218"/>
                      <a:pt x="426357" y="428178"/>
                      <a:pt x="417903" y="434518"/>
                    </a:cubicBezTo>
                    <a:cubicBezTo>
                      <a:pt x="407210" y="442537"/>
                      <a:pt x="399609" y="454070"/>
                      <a:pt x="389550" y="462871"/>
                    </a:cubicBezTo>
                    <a:cubicBezTo>
                      <a:pt x="380659" y="470651"/>
                      <a:pt x="370166" y="476448"/>
                      <a:pt x="361196" y="484136"/>
                    </a:cubicBezTo>
                    <a:cubicBezTo>
                      <a:pt x="313436" y="525073"/>
                      <a:pt x="365669" y="488242"/>
                      <a:pt x="318666" y="519578"/>
                    </a:cubicBezTo>
                    <a:cubicBezTo>
                      <a:pt x="313940" y="526666"/>
                      <a:pt x="357600" y="503445"/>
                      <a:pt x="304489" y="540843"/>
                    </a:cubicBezTo>
                    <a:cubicBezTo>
                      <a:pt x="251378" y="578241"/>
                      <a:pt x="59070" y="699667"/>
                      <a:pt x="0" y="743969"/>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78" name="任意多边形: 形状 677"/>
              <p:cNvSpPr/>
              <p:nvPr/>
            </p:nvSpPr>
            <p:spPr>
              <a:xfrm>
                <a:off x="3890853" y="2091205"/>
                <a:ext cx="694659" cy="800365"/>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375683 w 694659"/>
                  <a:gd name="connsiteY0-2" fmla="*/ 0 h 758455"/>
                  <a:gd name="connsiteX1-3" fmla="*/ 517450 w 694659"/>
                  <a:gd name="connsiteY1-4" fmla="*/ 21265 h 758455"/>
                  <a:gd name="connsiteX2-5" fmla="*/ 588334 w 694659"/>
                  <a:gd name="connsiteY2-6" fmla="*/ 49619 h 758455"/>
                  <a:gd name="connsiteX3-7" fmla="*/ 680483 w 694659"/>
                  <a:gd name="connsiteY3-8" fmla="*/ 106326 h 758455"/>
                  <a:gd name="connsiteX4-9" fmla="*/ 694659 w 694659"/>
                  <a:gd name="connsiteY4-10" fmla="*/ 134679 h 758455"/>
                  <a:gd name="connsiteX5-11" fmla="*/ 680483 w 694659"/>
                  <a:gd name="connsiteY5-12" fmla="*/ 233917 h 758455"/>
                  <a:gd name="connsiteX6-13" fmla="*/ 630864 w 694659"/>
                  <a:gd name="connsiteY6-14" fmla="*/ 290624 h 758455"/>
                  <a:gd name="connsiteX7-15" fmla="*/ 609599 w 694659"/>
                  <a:gd name="connsiteY7-16" fmla="*/ 311889 h 758455"/>
                  <a:gd name="connsiteX8-17" fmla="*/ 581245 w 694659"/>
                  <a:gd name="connsiteY8-18" fmla="*/ 333154 h 758455"/>
                  <a:gd name="connsiteX9-19" fmla="*/ 552892 w 694659"/>
                  <a:gd name="connsiteY9-20" fmla="*/ 361507 h 758455"/>
                  <a:gd name="connsiteX10-21" fmla="*/ 531627 w 694659"/>
                  <a:gd name="connsiteY10-22" fmla="*/ 389861 h 758455"/>
                  <a:gd name="connsiteX11-23" fmla="*/ 503273 w 694659"/>
                  <a:gd name="connsiteY11-24" fmla="*/ 404038 h 758455"/>
                  <a:gd name="connsiteX12-25" fmla="*/ 474920 w 694659"/>
                  <a:gd name="connsiteY12-26" fmla="*/ 432391 h 758455"/>
                  <a:gd name="connsiteX13-27" fmla="*/ 446566 w 694659"/>
                  <a:gd name="connsiteY13-28" fmla="*/ 453656 h 758455"/>
                  <a:gd name="connsiteX14-29" fmla="*/ 404036 w 694659"/>
                  <a:gd name="connsiteY14-30" fmla="*/ 489098 h 758455"/>
                  <a:gd name="connsiteX15-31" fmla="*/ 389859 w 694659"/>
                  <a:gd name="connsiteY15-32" fmla="*/ 510363 h 758455"/>
                  <a:gd name="connsiteX16-33" fmla="*/ 283534 w 694659"/>
                  <a:gd name="connsiteY16-34" fmla="*/ 602512 h 758455"/>
                  <a:gd name="connsiteX17-35" fmla="*/ 241004 w 694659"/>
                  <a:gd name="connsiteY17-36" fmla="*/ 630865 h 758455"/>
                  <a:gd name="connsiteX18-37" fmla="*/ 198473 w 694659"/>
                  <a:gd name="connsiteY18-38" fmla="*/ 652131 h 758455"/>
                  <a:gd name="connsiteX19-39" fmla="*/ 177208 w 694659"/>
                  <a:gd name="connsiteY19-40" fmla="*/ 680484 h 758455"/>
                  <a:gd name="connsiteX20-41" fmla="*/ 148855 w 694659"/>
                  <a:gd name="connsiteY20-42" fmla="*/ 687572 h 758455"/>
                  <a:gd name="connsiteX21-43" fmla="*/ 127590 w 694659"/>
                  <a:gd name="connsiteY21-44" fmla="*/ 701749 h 758455"/>
                  <a:gd name="connsiteX22-45" fmla="*/ 0 w 694659"/>
                  <a:gd name="connsiteY22-46" fmla="*/ 758455 h 758455"/>
                  <a:gd name="connsiteX0-47" fmla="*/ 375683 w 694659"/>
                  <a:gd name="connsiteY0-48" fmla="*/ 0 h 758455"/>
                  <a:gd name="connsiteX1-49" fmla="*/ 517450 w 694659"/>
                  <a:gd name="connsiteY1-50" fmla="*/ 21265 h 758455"/>
                  <a:gd name="connsiteX2-51" fmla="*/ 588334 w 694659"/>
                  <a:gd name="connsiteY2-52" fmla="*/ 49619 h 758455"/>
                  <a:gd name="connsiteX3-53" fmla="*/ 680483 w 694659"/>
                  <a:gd name="connsiteY3-54" fmla="*/ 106326 h 758455"/>
                  <a:gd name="connsiteX4-55" fmla="*/ 694659 w 694659"/>
                  <a:gd name="connsiteY4-56" fmla="*/ 134679 h 758455"/>
                  <a:gd name="connsiteX5-57" fmla="*/ 680483 w 694659"/>
                  <a:gd name="connsiteY5-58" fmla="*/ 233917 h 758455"/>
                  <a:gd name="connsiteX6-59" fmla="*/ 630864 w 694659"/>
                  <a:gd name="connsiteY6-60" fmla="*/ 290624 h 758455"/>
                  <a:gd name="connsiteX7-61" fmla="*/ 609599 w 694659"/>
                  <a:gd name="connsiteY7-62" fmla="*/ 311889 h 758455"/>
                  <a:gd name="connsiteX8-63" fmla="*/ 581245 w 694659"/>
                  <a:gd name="connsiteY8-64" fmla="*/ 333154 h 758455"/>
                  <a:gd name="connsiteX9-65" fmla="*/ 552892 w 694659"/>
                  <a:gd name="connsiteY9-66" fmla="*/ 361507 h 758455"/>
                  <a:gd name="connsiteX10-67" fmla="*/ 531627 w 694659"/>
                  <a:gd name="connsiteY10-68" fmla="*/ 389861 h 758455"/>
                  <a:gd name="connsiteX11-69" fmla="*/ 503273 w 694659"/>
                  <a:gd name="connsiteY11-70" fmla="*/ 404038 h 758455"/>
                  <a:gd name="connsiteX12-71" fmla="*/ 474920 w 694659"/>
                  <a:gd name="connsiteY12-72" fmla="*/ 432391 h 758455"/>
                  <a:gd name="connsiteX13-73" fmla="*/ 446566 w 694659"/>
                  <a:gd name="connsiteY13-74" fmla="*/ 453656 h 758455"/>
                  <a:gd name="connsiteX14-75" fmla="*/ 404036 w 694659"/>
                  <a:gd name="connsiteY14-76" fmla="*/ 489098 h 758455"/>
                  <a:gd name="connsiteX15-77" fmla="*/ 389859 w 694659"/>
                  <a:gd name="connsiteY15-78" fmla="*/ 510363 h 758455"/>
                  <a:gd name="connsiteX16-79" fmla="*/ 283534 w 694659"/>
                  <a:gd name="connsiteY16-80" fmla="*/ 602512 h 758455"/>
                  <a:gd name="connsiteX17-81" fmla="*/ 241004 w 694659"/>
                  <a:gd name="connsiteY17-82" fmla="*/ 630865 h 758455"/>
                  <a:gd name="connsiteX18-83" fmla="*/ 177208 w 694659"/>
                  <a:gd name="connsiteY18-84" fmla="*/ 680484 h 758455"/>
                  <a:gd name="connsiteX19-85" fmla="*/ 148855 w 694659"/>
                  <a:gd name="connsiteY19-86" fmla="*/ 687572 h 758455"/>
                  <a:gd name="connsiteX20-87" fmla="*/ 127590 w 694659"/>
                  <a:gd name="connsiteY20-88" fmla="*/ 701749 h 758455"/>
                  <a:gd name="connsiteX21-89" fmla="*/ 0 w 694659"/>
                  <a:gd name="connsiteY21-90" fmla="*/ 758455 h 758455"/>
                  <a:gd name="connsiteX0-91" fmla="*/ 375683 w 694659"/>
                  <a:gd name="connsiteY0-92" fmla="*/ 0 h 758455"/>
                  <a:gd name="connsiteX1-93" fmla="*/ 517450 w 694659"/>
                  <a:gd name="connsiteY1-94" fmla="*/ 21265 h 758455"/>
                  <a:gd name="connsiteX2-95" fmla="*/ 588334 w 694659"/>
                  <a:gd name="connsiteY2-96" fmla="*/ 49619 h 758455"/>
                  <a:gd name="connsiteX3-97" fmla="*/ 680483 w 694659"/>
                  <a:gd name="connsiteY3-98" fmla="*/ 106326 h 758455"/>
                  <a:gd name="connsiteX4-99" fmla="*/ 694659 w 694659"/>
                  <a:gd name="connsiteY4-100" fmla="*/ 134679 h 758455"/>
                  <a:gd name="connsiteX5-101" fmla="*/ 680483 w 694659"/>
                  <a:gd name="connsiteY5-102" fmla="*/ 233917 h 758455"/>
                  <a:gd name="connsiteX6-103" fmla="*/ 630864 w 694659"/>
                  <a:gd name="connsiteY6-104" fmla="*/ 290624 h 758455"/>
                  <a:gd name="connsiteX7-105" fmla="*/ 609599 w 694659"/>
                  <a:gd name="connsiteY7-106" fmla="*/ 311889 h 758455"/>
                  <a:gd name="connsiteX8-107" fmla="*/ 581245 w 694659"/>
                  <a:gd name="connsiteY8-108" fmla="*/ 333154 h 758455"/>
                  <a:gd name="connsiteX9-109" fmla="*/ 552892 w 694659"/>
                  <a:gd name="connsiteY9-110" fmla="*/ 361507 h 758455"/>
                  <a:gd name="connsiteX10-111" fmla="*/ 531627 w 694659"/>
                  <a:gd name="connsiteY10-112" fmla="*/ 389861 h 758455"/>
                  <a:gd name="connsiteX11-113" fmla="*/ 503273 w 694659"/>
                  <a:gd name="connsiteY11-114" fmla="*/ 404038 h 758455"/>
                  <a:gd name="connsiteX12-115" fmla="*/ 474920 w 694659"/>
                  <a:gd name="connsiteY12-116" fmla="*/ 432391 h 758455"/>
                  <a:gd name="connsiteX13-117" fmla="*/ 446566 w 694659"/>
                  <a:gd name="connsiteY13-118" fmla="*/ 453656 h 758455"/>
                  <a:gd name="connsiteX14-119" fmla="*/ 404036 w 694659"/>
                  <a:gd name="connsiteY14-120" fmla="*/ 489098 h 758455"/>
                  <a:gd name="connsiteX15-121" fmla="*/ 389859 w 694659"/>
                  <a:gd name="connsiteY15-122" fmla="*/ 510363 h 758455"/>
                  <a:gd name="connsiteX16-123" fmla="*/ 283534 w 694659"/>
                  <a:gd name="connsiteY16-124" fmla="*/ 602512 h 758455"/>
                  <a:gd name="connsiteX17-125" fmla="*/ 241004 w 694659"/>
                  <a:gd name="connsiteY17-126" fmla="*/ 630865 h 758455"/>
                  <a:gd name="connsiteX18-127" fmla="*/ 148855 w 694659"/>
                  <a:gd name="connsiteY18-128" fmla="*/ 687572 h 758455"/>
                  <a:gd name="connsiteX19-129" fmla="*/ 127590 w 694659"/>
                  <a:gd name="connsiteY19-130" fmla="*/ 701749 h 758455"/>
                  <a:gd name="connsiteX20-131" fmla="*/ 0 w 694659"/>
                  <a:gd name="connsiteY20-132" fmla="*/ 758455 h 758455"/>
                  <a:gd name="connsiteX0-133" fmla="*/ 375683 w 694659"/>
                  <a:gd name="connsiteY0-134" fmla="*/ 0 h 758455"/>
                  <a:gd name="connsiteX1-135" fmla="*/ 517450 w 694659"/>
                  <a:gd name="connsiteY1-136" fmla="*/ 21265 h 758455"/>
                  <a:gd name="connsiteX2-137" fmla="*/ 588334 w 694659"/>
                  <a:gd name="connsiteY2-138" fmla="*/ 49619 h 758455"/>
                  <a:gd name="connsiteX3-139" fmla="*/ 680483 w 694659"/>
                  <a:gd name="connsiteY3-140" fmla="*/ 106326 h 758455"/>
                  <a:gd name="connsiteX4-141" fmla="*/ 694659 w 694659"/>
                  <a:gd name="connsiteY4-142" fmla="*/ 134679 h 758455"/>
                  <a:gd name="connsiteX5-143" fmla="*/ 680483 w 694659"/>
                  <a:gd name="connsiteY5-144" fmla="*/ 233917 h 758455"/>
                  <a:gd name="connsiteX6-145" fmla="*/ 630864 w 694659"/>
                  <a:gd name="connsiteY6-146" fmla="*/ 290624 h 758455"/>
                  <a:gd name="connsiteX7-147" fmla="*/ 609599 w 694659"/>
                  <a:gd name="connsiteY7-148" fmla="*/ 311889 h 758455"/>
                  <a:gd name="connsiteX8-149" fmla="*/ 581245 w 694659"/>
                  <a:gd name="connsiteY8-150" fmla="*/ 333154 h 758455"/>
                  <a:gd name="connsiteX9-151" fmla="*/ 552892 w 694659"/>
                  <a:gd name="connsiteY9-152" fmla="*/ 361507 h 758455"/>
                  <a:gd name="connsiteX10-153" fmla="*/ 531627 w 694659"/>
                  <a:gd name="connsiteY10-154" fmla="*/ 389861 h 758455"/>
                  <a:gd name="connsiteX11-155" fmla="*/ 503273 w 694659"/>
                  <a:gd name="connsiteY11-156" fmla="*/ 404038 h 758455"/>
                  <a:gd name="connsiteX12-157" fmla="*/ 474920 w 694659"/>
                  <a:gd name="connsiteY12-158" fmla="*/ 432391 h 758455"/>
                  <a:gd name="connsiteX13-159" fmla="*/ 446566 w 694659"/>
                  <a:gd name="connsiteY13-160" fmla="*/ 453656 h 758455"/>
                  <a:gd name="connsiteX14-161" fmla="*/ 404036 w 694659"/>
                  <a:gd name="connsiteY14-162" fmla="*/ 489098 h 758455"/>
                  <a:gd name="connsiteX15-163" fmla="*/ 389859 w 694659"/>
                  <a:gd name="connsiteY15-164" fmla="*/ 510363 h 758455"/>
                  <a:gd name="connsiteX16-165" fmla="*/ 283534 w 694659"/>
                  <a:gd name="connsiteY16-166" fmla="*/ 602512 h 758455"/>
                  <a:gd name="connsiteX17-167" fmla="*/ 241004 w 694659"/>
                  <a:gd name="connsiteY17-168" fmla="*/ 630865 h 758455"/>
                  <a:gd name="connsiteX18-169" fmla="*/ 127590 w 694659"/>
                  <a:gd name="connsiteY18-170" fmla="*/ 701749 h 758455"/>
                  <a:gd name="connsiteX19-171" fmla="*/ 0 w 694659"/>
                  <a:gd name="connsiteY19-172" fmla="*/ 758455 h 758455"/>
                  <a:gd name="connsiteX0-173" fmla="*/ 375683 w 694659"/>
                  <a:gd name="connsiteY0-174" fmla="*/ 0 h 758455"/>
                  <a:gd name="connsiteX1-175" fmla="*/ 517450 w 694659"/>
                  <a:gd name="connsiteY1-176" fmla="*/ 21265 h 758455"/>
                  <a:gd name="connsiteX2-177" fmla="*/ 588334 w 694659"/>
                  <a:gd name="connsiteY2-178" fmla="*/ 49619 h 758455"/>
                  <a:gd name="connsiteX3-179" fmla="*/ 680483 w 694659"/>
                  <a:gd name="connsiteY3-180" fmla="*/ 106326 h 758455"/>
                  <a:gd name="connsiteX4-181" fmla="*/ 694659 w 694659"/>
                  <a:gd name="connsiteY4-182" fmla="*/ 134679 h 758455"/>
                  <a:gd name="connsiteX5-183" fmla="*/ 680483 w 694659"/>
                  <a:gd name="connsiteY5-184" fmla="*/ 233917 h 758455"/>
                  <a:gd name="connsiteX6-185" fmla="*/ 630864 w 694659"/>
                  <a:gd name="connsiteY6-186" fmla="*/ 290624 h 758455"/>
                  <a:gd name="connsiteX7-187" fmla="*/ 609599 w 694659"/>
                  <a:gd name="connsiteY7-188" fmla="*/ 311889 h 758455"/>
                  <a:gd name="connsiteX8-189" fmla="*/ 581245 w 694659"/>
                  <a:gd name="connsiteY8-190" fmla="*/ 333154 h 758455"/>
                  <a:gd name="connsiteX9-191" fmla="*/ 552892 w 694659"/>
                  <a:gd name="connsiteY9-192" fmla="*/ 361507 h 758455"/>
                  <a:gd name="connsiteX10-193" fmla="*/ 531627 w 694659"/>
                  <a:gd name="connsiteY10-194" fmla="*/ 389861 h 758455"/>
                  <a:gd name="connsiteX11-195" fmla="*/ 503273 w 694659"/>
                  <a:gd name="connsiteY11-196" fmla="*/ 404038 h 758455"/>
                  <a:gd name="connsiteX12-197" fmla="*/ 474920 w 694659"/>
                  <a:gd name="connsiteY12-198" fmla="*/ 432391 h 758455"/>
                  <a:gd name="connsiteX13-199" fmla="*/ 446566 w 694659"/>
                  <a:gd name="connsiteY13-200" fmla="*/ 453656 h 758455"/>
                  <a:gd name="connsiteX14-201" fmla="*/ 404036 w 694659"/>
                  <a:gd name="connsiteY14-202" fmla="*/ 489098 h 758455"/>
                  <a:gd name="connsiteX15-203" fmla="*/ 389859 w 694659"/>
                  <a:gd name="connsiteY15-204" fmla="*/ 510363 h 758455"/>
                  <a:gd name="connsiteX16-205" fmla="*/ 283534 w 694659"/>
                  <a:gd name="connsiteY16-206" fmla="*/ 602512 h 758455"/>
                  <a:gd name="connsiteX17-207" fmla="*/ 241004 w 694659"/>
                  <a:gd name="connsiteY17-208" fmla="*/ 630865 h 758455"/>
                  <a:gd name="connsiteX18-209" fmla="*/ 0 w 694659"/>
                  <a:gd name="connsiteY18-210" fmla="*/ 758455 h 758455"/>
                  <a:gd name="connsiteX0-211" fmla="*/ 238523 w 694659"/>
                  <a:gd name="connsiteY0-212" fmla="*/ 0 h 800365"/>
                  <a:gd name="connsiteX1-213" fmla="*/ 517450 w 694659"/>
                  <a:gd name="connsiteY1-214" fmla="*/ 63175 h 800365"/>
                  <a:gd name="connsiteX2-215" fmla="*/ 588334 w 694659"/>
                  <a:gd name="connsiteY2-216" fmla="*/ 91529 h 800365"/>
                  <a:gd name="connsiteX3-217" fmla="*/ 680483 w 694659"/>
                  <a:gd name="connsiteY3-218" fmla="*/ 148236 h 800365"/>
                  <a:gd name="connsiteX4-219" fmla="*/ 694659 w 694659"/>
                  <a:gd name="connsiteY4-220" fmla="*/ 176589 h 800365"/>
                  <a:gd name="connsiteX5-221" fmla="*/ 680483 w 694659"/>
                  <a:gd name="connsiteY5-222" fmla="*/ 275827 h 800365"/>
                  <a:gd name="connsiteX6-223" fmla="*/ 630864 w 694659"/>
                  <a:gd name="connsiteY6-224" fmla="*/ 332534 h 800365"/>
                  <a:gd name="connsiteX7-225" fmla="*/ 609599 w 694659"/>
                  <a:gd name="connsiteY7-226" fmla="*/ 353799 h 800365"/>
                  <a:gd name="connsiteX8-227" fmla="*/ 581245 w 694659"/>
                  <a:gd name="connsiteY8-228" fmla="*/ 375064 h 800365"/>
                  <a:gd name="connsiteX9-229" fmla="*/ 552892 w 694659"/>
                  <a:gd name="connsiteY9-230" fmla="*/ 403417 h 800365"/>
                  <a:gd name="connsiteX10-231" fmla="*/ 531627 w 694659"/>
                  <a:gd name="connsiteY10-232" fmla="*/ 431771 h 800365"/>
                  <a:gd name="connsiteX11-233" fmla="*/ 503273 w 694659"/>
                  <a:gd name="connsiteY11-234" fmla="*/ 445948 h 800365"/>
                  <a:gd name="connsiteX12-235" fmla="*/ 474920 w 694659"/>
                  <a:gd name="connsiteY12-236" fmla="*/ 474301 h 800365"/>
                  <a:gd name="connsiteX13-237" fmla="*/ 446566 w 694659"/>
                  <a:gd name="connsiteY13-238" fmla="*/ 495566 h 800365"/>
                  <a:gd name="connsiteX14-239" fmla="*/ 404036 w 694659"/>
                  <a:gd name="connsiteY14-240" fmla="*/ 531008 h 800365"/>
                  <a:gd name="connsiteX15-241" fmla="*/ 389859 w 694659"/>
                  <a:gd name="connsiteY15-242" fmla="*/ 552273 h 800365"/>
                  <a:gd name="connsiteX16-243" fmla="*/ 283534 w 694659"/>
                  <a:gd name="connsiteY16-244" fmla="*/ 644422 h 800365"/>
                  <a:gd name="connsiteX17-245" fmla="*/ 241004 w 694659"/>
                  <a:gd name="connsiteY17-246" fmla="*/ 672775 h 800365"/>
                  <a:gd name="connsiteX18-247" fmla="*/ 0 w 694659"/>
                  <a:gd name="connsiteY18-248" fmla="*/ 800365 h 80036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Lst>
                <a:rect l="l" t="t" r="r" b="b"/>
                <a:pathLst>
                  <a:path w="694659" h="800365">
                    <a:moveTo>
                      <a:pt x="238523" y="0"/>
                    </a:moveTo>
                    <a:cubicBezTo>
                      <a:pt x="280843" y="4703"/>
                      <a:pt x="459148" y="47920"/>
                      <a:pt x="517450" y="63175"/>
                    </a:cubicBezTo>
                    <a:cubicBezTo>
                      <a:pt x="575752" y="78430"/>
                      <a:pt x="565127" y="81086"/>
                      <a:pt x="588334" y="91529"/>
                    </a:cubicBezTo>
                    <a:cubicBezTo>
                      <a:pt x="660925" y="124195"/>
                      <a:pt x="643293" y="111046"/>
                      <a:pt x="680483" y="148236"/>
                    </a:cubicBezTo>
                    <a:cubicBezTo>
                      <a:pt x="685208" y="157687"/>
                      <a:pt x="694659" y="166023"/>
                      <a:pt x="694659" y="176589"/>
                    </a:cubicBezTo>
                    <a:cubicBezTo>
                      <a:pt x="694659" y="210004"/>
                      <a:pt x="690085" y="243821"/>
                      <a:pt x="680483" y="275827"/>
                    </a:cubicBezTo>
                    <a:cubicBezTo>
                      <a:pt x="666937" y="320980"/>
                      <a:pt x="656539" y="311138"/>
                      <a:pt x="630864" y="332534"/>
                    </a:cubicBezTo>
                    <a:cubicBezTo>
                      <a:pt x="623163" y="338952"/>
                      <a:pt x="617210" y="347275"/>
                      <a:pt x="609599" y="353799"/>
                    </a:cubicBezTo>
                    <a:cubicBezTo>
                      <a:pt x="600629" y="361487"/>
                      <a:pt x="590136" y="367284"/>
                      <a:pt x="581245" y="375064"/>
                    </a:cubicBezTo>
                    <a:cubicBezTo>
                      <a:pt x="571186" y="383865"/>
                      <a:pt x="561693" y="393358"/>
                      <a:pt x="552892" y="403417"/>
                    </a:cubicBezTo>
                    <a:cubicBezTo>
                      <a:pt x="545112" y="412308"/>
                      <a:pt x="540597" y="424082"/>
                      <a:pt x="531627" y="431771"/>
                    </a:cubicBezTo>
                    <a:cubicBezTo>
                      <a:pt x="523604" y="438648"/>
                      <a:pt x="511727" y="439608"/>
                      <a:pt x="503273" y="445948"/>
                    </a:cubicBezTo>
                    <a:cubicBezTo>
                      <a:pt x="492580" y="453967"/>
                      <a:pt x="484979" y="465500"/>
                      <a:pt x="474920" y="474301"/>
                    </a:cubicBezTo>
                    <a:cubicBezTo>
                      <a:pt x="466029" y="482081"/>
                      <a:pt x="455536" y="487878"/>
                      <a:pt x="446566" y="495566"/>
                    </a:cubicBezTo>
                    <a:cubicBezTo>
                      <a:pt x="398806" y="536503"/>
                      <a:pt x="451039" y="499672"/>
                      <a:pt x="404036" y="531008"/>
                    </a:cubicBezTo>
                    <a:cubicBezTo>
                      <a:pt x="399310" y="538096"/>
                      <a:pt x="395519" y="545906"/>
                      <a:pt x="389859" y="552273"/>
                    </a:cubicBezTo>
                    <a:cubicBezTo>
                      <a:pt x="359440" y="586494"/>
                      <a:pt x="321284" y="619256"/>
                      <a:pt x="283534" y="644422"/>
                    </a:cubicBezTo>
                    <a:cubicBezTo>
                      <a:pt x="269357" y="653873"/>
                      <a:pt x="288260" y="646785"/>
                      <a:pt x="241004" y="672775"/>
                    </a:cubicBezTo>
                    <a:cubicBezTo>
                      <a:pt x="193748" y="698766"/>
                      <a:pt x="50209" y="773784"/>
                      <a:pt x="0" y="800365"/>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79" name="弧形 678"/>
              <p:cNvSpPr/>
              <p:nvPr/>
            </p:nvSpPr>
            <p:spPr>
              <a:xfrm rot="14050619">
                <a:off x="10047386" y="-375898"/>
                <a:ext cx="454347" cy="3452551"/>
              </a:xfrm>
              <a:prstGeom prst="arc">
                <a:avLst>
                  <a:gd name="adj1" fmla="val 16649090"/>
                  <a:gd name="adj2" fmla="val 16938147"/>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680" name="弧形 679"/>
              <p:cNvSpPr/>
              <p:nvPr/>
            </p:nvSpPr>
            <p:spPr>
              <a:xfrm rot="14033804">
                <a:off x="10088247" y="-369176"/>
                <a:ext cx="454347" cy="3452551"/>
              </a:xfrm>
              <a:prstGeom prst="arc">
                <a:avLst>
                  <a:gd name="adj1" fmla="val 16660998"/>
                  <a:gd name="adj2" fmla="val 1696502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681" name="弧形 680"/>
              <p:cNvSpPr/>
              <p:nvPr/>
            </p:nvSpPr>
            <p:spPr>
              <a:xfrm rot="16511040">
                <a:off x="9263771" y="707487"/>
                <a:ext cx="454347" cy="3452551"/>
              </a:xfrm>
              <a:prstGeom prst="arc">
                <a:avLst>
                  <a:gd name="adj1" fmla="val 16660998"/>
                  <a:gd name="adj2" fmla="val 18291018"/>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82" name="弧形 681"/>
              <p:cNvSpPr/>
              <p:nvPr/>
            </p:nvSpPr>
            <p:spPr>
              <a:xfrm rot="5124485">
                <a:off x="8991903" y="-14344"/>
                <a:ext cx="454347" cy="3452551"/>
              </a:xfrm>
              <a:prstGeom prst="arc">
                <a:avLst>
                  <a:gd name="adj1" fmla="val 18462444"/>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83" name="弧形 682"/>
              <p:cNvSpPr/>
              <p:nvPr/>
            </p:nvSpPr>
            <p:spPr>
              <a:xfrm rot="16403412">
                <a:off x="8991921" y="649868"/>
                <a:ext cx="454347" cy="3452551"/>
              </a:xfrm>
              <a:prstGeom prst="arc">
                <a:avLst>
                  <a:gd name="adj1" fmla="val 16988559"/>
                  <a:gd name="adj2" fmla="val 27208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84" name="弧形 683"/>
              <p:cNvSpPr/>
              <p:nvPr/>
            </p:nvSpPr>
            <p:spPr>
              <a:xfrm rot="14487151">
                <a:off x="8524622" y="471234"/>
                <a:ext cx="454347" cy="3452551"/>
              </a:xfrm>
              <a:prstGeom prst="arc">
                <a:avLst>
                  <a:gd name="adj1" fmla="val 18681833"/>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85" name="弧形 684"/>
              <p:cNvSpPr/>
              <p:nvPr/>
            </p:nvSpPr>
            <p:spPr>
              <a:xfrm rot="5693945">
                <a:off x="8111971" y="31419"/>
                <a:ext cx="454347" cy="3452551"/>
              </a:xfrm>
              <a:prstGeom prst="arc">
                <a:avLst>
                  <a:gd name="adj1" fmla="val 18732327"/>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86" name="弧形 685"/>
              <p:cNvSpPr/>
              <p:nvPr/>
            </p:nvSpPr>
            <p:spPr>
              <a:xfrm rot="14487151">
                <a:off x="8443910" y="471236"/>
                <a:ext cx="454347" cy="3452551"/>
              </a:xfrm>
              <a:prstGeom prst="arc">
                <a:avLst>
                  <a:gd name="adj1" fmla="val 18681833"/>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87" name="弧形 686"/>
              <p:cNvSpPr/>
              <p:nvPr/>
            </p:nvSpPr>
            <p:spPr>
              <a:xfrm rot="16424492">
                <a:off x="7930547" y="551429"/>
                <a:ext cx="336391" cy="3452551"/>
              </a:xfrm>
              <a:prstGeom prst="arc">
                <a:avLst>
                  <a:gd name="adj1" fmla="val 18681833"/>
                  <a:gd name="adj2" fmla="val 3262371"/>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88" name="弧形 687"/>
              <p:cNvSpPr/>
              <p:nvPr/>
            </p:nvSpPr>
            <p:spPr>
              <a:xfrm rot="16459592">
                <a:off x="7858702" y="643052"/>
                <a:ext cx="454347" cy="3452551"/>
              </a:xfrm>
              <a:prstGeom prst="arc">
                <a:avLst>
                  <a:gd name="adj1" fmla="val 18681833"/>
                  <a:gd name="adj2" fmla="val 2054864"/>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89" name="弧形 688"/>
              <p:cNvSpPr/>
              <p:nvPr/>
            </p:nvSpPr>
            <p:spPr>
              <a:xfrm rot="20129066" flipH="1">
                <a:off x="7201369" y="2151132"/>
                <a:ext cx="2188687" cy="352359"/>
              </a:xfrm>
              <a:prstGeom prst="arc">
                <a:avLst>
                  <a:gd name="adj1" fmla="val 15574965"/>
                  <a:gd name="adj2" fmla="val 2136312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690" name="弧形 689"/>
              <p:cNvSpPr/>
              <p:nvPr/>
            </p:nvSpPr>
            <p:spPr>
              <a:xfrm rot="19840638" flipH="1">
                <a:off x="6748505" y="2437820"/>
                <a:ext cx="2099138" cy="253953"/>
              </a:xfrm>
              <a:prstGeom prst="arc">
                <a:avLst>
                  <a:gd name="adj1" fmla="val 11328543"/>
                  <a:gd name="adj2" fmla="val 20782926"/>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691" name="弧形 690"/>
              <p:cNvSpPr/>
              <p:nvPr/>
            </p:nvSpPr>
            <p:spPr>
              <a:xfrm rot="10635142" flipH="1">
                <a:off x="6107895" y="1923765"/>
                <a:ext cx="2099138" cy="253953"/>
              </a:xfrm>
              <a:prstGeom prst="arc">
                <a:avLst>
                  <a:gd name="adj1" fmla="val 11915381"/>
                  <a:gd name="adj2" fmla="val 2101668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692" name="弧形 691"/>
              <p:cNvSpPr/>
              <p:nvPr/>
            </p:nvSpPr>
            <p:spPr>
              <a:xfrm rot="10619396" flipH="1">
                <a:off x="6232883" y="1896436"/>
                <a:ext cx="2099138" cy="253953"/>
              </a:xfrm>
              <a:prstGeom prst="arc">
                <a:avLst>
                  <a:gd name="adj1" fmla="val 11766623"/>
                  <a:gd name="adj2" fmla="val 2091366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693" name="弧形 692"/>
              <p:cNvSpPr/>
              <p:nvPr/>
            </p:nvSpPr>
            <p:spPr>
              <a:xfrm rot="20373382">
                <a:off x="5355768" y="3126629"/>
                <a:ext cx="2469134" cy="174221"/>
              </a:xfrm>
              <a:prstGeom prst="arc">
                <a:avLst>
                  <a:gd name="adj1" fmla="val 12428362"/>
                  <a:gd name="adj2" fmla="val 21461613"/>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694" name="弧形 693"/>
              <p:cNvSpPr/>
              <p:nvPr/>
            </p:nvSpPr>
            <p:spPr>
              <a:xfrm rot="9590948">
                <a:off x="6109430" y="2690135"/>
                <a:ext cx="2469134" cy="195720"/>
              </a:xfrm>
              <a:prstGeom prst="arc">
                <a:avLst>
                  <a:gd name="adj1" fmla="val 12194545"/>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695" name="任意多边形: 形状 694"/>
              <p:cNvSpPr/>
              <p:nvPr/>
            </p:nvSpPr>
            <p:spPr>
              <a:xfrm>
                <a:off x="3255725" y="2442136"/>
                <a:ext cx="276657" cy="345516"/>
              </a:xfrm>
              <a:custGeom>
                <a:avLst/>
                <a:gdLst>
                  <a:gd name="connsiteX0" fmla="*/ 0 w 110003"/>
                  <a:gd name="connsiteY0" fmla="*/ 0 h 233756"/>
                  <a:gd name="connsiteX1" fmla="*/ 34376 w 110003"/>
                  <a:gd name="connsiteY1" fmla="*/ 6875 h 233756"/>
                  <a:gd name="connsiteX2" fmla="*/ 75627 w 110003"/>
                  <a:gd name="connsiteY2" fmla="*/ 34376 h 233756"/>
                  <a:gd name="connsiteX3" fmla="*/ 110003 w 110003"/>
                  <a:gd name="connsiteY3" fmla="*/ 96252 h 233756"/>
                  <a:gd name="connsiteX4" fmla="*/ 103128 w 110003"/>
                  <a:gd name="connsiteY4" fmla="*/ 144379 h 233756"/>
                  <a:gd name="connsiteX5" fmla="*/ 89377 w 110003"/>
                  <a:gd name="connsiteY5" fmla="*/ 165004 h 233756"/>
                  <a:gd name="connsiteX6" fmla="*/ 41251 w 110003"/>
                  <a:gd name="connsiteY6" fmla="*/ 206255 h 233756"/>
                  <a:gd name="connsiteX7" fmla="*/ 13750 w 110003"/>
                  <a:gd name="connsiteY7" fmla="*/ 233756 h 233756"/>
                  <a:gd name="connsiteX0-1" fmla="*/ 0 w 110003"/>
                  <a:gd name="connsiteY0-2" fmla="*/ 0 h 233756"/>
                  <a:gd name="connsiteX1-3" fmla="*/ 34376 w 110003"/>
                  <a:gd name="connsiteY1-4" fmla="*/ 6875 h 233756"/>
                  <a:gd name="connsiteX2-5" fmla="*/ 75627 w 110003"/>
                  <a:gd name="connsiteY2-6" fmla="*/ 34376 h 233756"/>
                  <a:gd name="connsiteX3-7" fmla="*/ 110003 w 110003"/>
                  <a:gd name="connsiteY3-8" fmla="*/ 96252 h 233756"/>
                  <a:gd name="connsiteX4-9" fmla="*/ 103128 w 110003"/>
                  <a:gd name="connsiteY4-10" fmla="*/ 144379 h 233756"/>
                  <a:gd name="connsiteX5-11" fmla="*/ 89377 w 110003"/>
                  <a:gd name="connsiteY5-12" fmla="*/ 165004 h 233756"/>
                  <a:gd name="connsiteX6-13" fmla="*/ 13750 w 110003"/>
                  <a:gd name="connsiteY6-14" fmla="*/ 233756 h 233756"/>
                  <a:gd name="connsiteX0-15" fmla="*/ 0 w 110003"/>
                  <a:gd name="connsiteY0-16" fmla="*/ 0 h 238836"/>
                  <a:gd name="connsiteX1-17" fmla="*/ 34376 w 110003"/>
                  <a:gd name="connsiteY1-18" fmla="*/ 6875 h 238836"/>
                  <a:gd name="connsiteX2-19" fmla="*/ 75627 w 110003"/>
                  <a:gd name="connsiteY2-20" fmla="*/ 34376 h 238836"/>
                  <a:gd name="connsiteX3-21" fmla="*/ 110003 w 110003"/>
                  <a:gd name="connsiteY3-22" fmla="*/ 96252 h 238836"/>
                  <a:gd name="connsiteX4-23" fmla="*/ 103128 w 110003"/>
                  <a:gd name="connsiteY4-24" fmla="*/ 144379 h 238836"/>
                  <a:gd name="connsiteX5-25" fmla="*/ 89377 w 110003"/>
                  <a:gd name="connsiteY5-26" fmla="*/ 165004 h 238836"/>
                  <a:gd name="connsiteX6-27" fmla="*/ 32818 w 110003"/>
                  <a:gd name="connsiteY6-28" fmla="*/ 238836 h 238836"/>
                  <a:gd name="connsiteX0-29" fmla="*/ 0 w 230769"/>
                  <a:gd name="connsiteY0-30" fmla="*/ 0 h 330276"/>
                  <a:gd name="connsiteX1-31" fmla="*/ 155142 w 230769"/>
                  <a:gd name="connsiteY1-32" fmla="*/ 98315 h 330276"/>
                  <a:gd name="connsiteX2-33" fmla="*/ 196393 w 230769"/>
                  <a:gd name="connsiteY2-34" fmla="*/ 125816 h 330276"/>
                  <a:gd name="connsiteX3-35" fmla="*/ 230769 w 230769"/>
                  <a:gd name="connsiteY3-36" fmla="*/ 187692 h 330276"/>
                  <a:gd name="connsiteX4-37" fmla="*/ 223894 w 230769"/>
                  <a:gd name="connsiteY4-38" fmla="*/ 235819 h 330276"/>
                  <a:gd name="connsiteX5-39" fmla="*/ 210143 w 230769"/>
                  <a:gd name="connsiteY5-40" fmla="*/ 256444 h 330276"/>
                  <a:gd name="connsiteX6-41" fmla="*/ 153584 w 230769"/>
                  <a:gd name="connsiteY6-42" fmla="*/ 330276 h 330276"/>
                  <a:gd name="connsiteX0-43" fmla="*/ 0 w 230769"/>
                  <a:gd name="connsiteY0-44" fmla="*/ 0 h 345516"/>
                  <a:gd name="connsiteX1-45" fmla="*/ 155142 w 230769"/>
                  <a:gd name="connsiteY1-46" fmla="*/ 113555 h 345516"/>
                  <a:gd name="connsiteX2-47" fmla="*/ 196393 w 230769"/>
                  <a:gd name="connsiteY2-48" fmla="*/ 141056 h 345516"/>
                  <a:gd name="connsiteX3-49" fmla="*/ 230769 w 230769"/>
                  <a:gd name="connsiteY3-50" fmla="*/ 202932 h 345516"/>
                  <a:gd name="connsiteX4-51" fmla="*/ 223894 w 230769"/>
                  <a:gd name="connsiteY4-52" fmla="*/ 251059 h 345516"/>
                  <a:gd name="connsiteX5-53" fmla="*/ 210143 w 230769"/>
                  <a:gd name="connsiteY5-54" fmla="*/ 271684 h 345516"/>
                  <a:gd name="connsiteX6-55" fmla="*/ 153584 w 230769"/>
                  <a:gd name="connsiteY6-56" fmla="*/ 345516 h 34551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230769" h="345516">
                    <a:moveTo>
                      <a:pt x="0" y="0"/>
                    </a:moveTo>
                    <a:cubicBezTo>
                      <a:pt x="11459" y="2292"/>
                      <a:pt x="122410" y="90046"/>
                      <a:pt x="155142" y="113555"/>
                    </a:cubicBezTo>
                    <a:cubicBezTo>
                      <a:pt x="187874" y="137064"/>
                      <a:pt x="196393" y="141056"/>
                      <a:pt x="196393" y="141056"/>
                    </a:cubicBezTo>
                    <a:cubicBezTo>
                      <a:pt x="227914" y="188337"/>
                      <a:pt x="218668" y="166629"/>
                      <a:pt x="230769" y="202932"/>
                    </a:cubicBezTo>
                    <a:cubicBezTo>
                      <a:pt x="228477" y="218974"/>
                      <a:pt x="228551" y="235537"/>
                      <a:pt x="223894" y="251059"/>
                    </a:cubicBezTo>
                    <a:cubicBezTo>
                      <a:pt x="221520" y="258973"/>
                      <a:pt x="221861" y="255941"/>
                      <a:pt x="210143" y="271684"/>
                    </a:cubicBezTo>
                    <a:cubicBezTo>
                      <a:pt x="198425" y="287427"/>
                      <a:pt x="169340" y="331193"/>
                      <a:pt x="153584" y="345516"/>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96" name="任意多边形: 形状 695"/>
              <p:cNvSpPr/>
              <p:nvPr/>
            </p:nvSpPr>
            <p:spPr>
              <a:xfrm>
                <a:off x="3182219" y="2487292"/>
                <a:ext cx="284115" cy="304571"/>
              </a:xfrm>
              <a:custGeom>
                <a:avLst/>
                <a:gdLst>
                  <a:gd name="connsiteX0" fmla="*/ 0 w 105045"/>
                  <a:gd name="connsiteY0" fmla="*/ 0 h 213131"/>
                  <a:gd name="connsiteX1" fmla="*/ 34376 w 105045"/>
                  <a:gd name="connsiteY1" fmla="*/ 6875 h 213131"/>
                  <a:gd name="connsiteX2" fmla="*/ 61877 w 105045"/>
                  <a:gd name="connsiteY2" fmla="*/ 34376 h 213131"/>
                  <a:gd name="connsiteX3" fmla="*/ 82503 w 105045"/>
                  <a:gd name="connsiteY3" fmla="*/ 41251 h 213131"/>
                  <a:gd name="connsiteX4" fmla="*/ 96253 w 105045"/>
                  <a:gd name="connsiteY4" fmla="*/ 68752 h 213131"/>
                  <a:gd name="connsiteX5" fmla="*/ 96253 w 105045"/>
                  <a:gd name="connsiteY5" fmla="*/ 171880 h 213131"/>
                  <a:gd name="connsiteX6" fmla="*/ 89378 w 105045"/>
                  <a:gd name="connsiteY6" fmla="*/ 192505 h 213131"/>
                  <a:gd name="connsiteX7" fmla="*/ 75627 w 105045"/>
                  <a:gd name="connsiteY7" fmla="*/ 206255 h 213131"/>
                  <a:gd name="connsiteX8" fmla="*/ 68752 w 105045"/>
                  <a:gd name="connsiteY8" fmla="*/ 213131 h 213131"/>
                  <a:gd name="connsiteX0-1" fmla="*/ 0 w 284115"/>
                  <a:gd name="connsiteY0-2" fmla="*/ 0 h 304571"/>
                  <a:gd name="connsiteX1-3" fmla="*/ 213446 w 284115"/>
                  <a:gd name="connsiteY1-4" fmla="*/ 98315 h 304571"/>
                  <a:gd name="connsiteX2-5" fmla="*/ 240947 w 284115"/>
                  <a:gd name="connsiteY2-6" fmla="*/ 125816 h 304571"/>
                  <a:gd name="connsiteX3-7" fmla="*/ 261573 w 284115"/>
                  <a:gd name="connsiteY3-8" fmla="*/ 132691 h 304571"/>
                  <a:gd name="connsiteX4-9" fmla="*/ 275323 w 284115"/>
                  <a:gd name="connsiteY4-10" fmla="*/ 160192 h 304571"/>
                  <a:gd name="connsiteX5-11" fmla="*/ 275323 w 284115"/>
                  <a:gd name="connsiteY5-12" fmla="*/ 263320 h 304571"/>
                  <a:gd name="connsiteX6-13" fmla="*/ 268448 w 284115"/>
                  <a:gd name="connsiteY6-14" fmla="*/ 283945 h 304571"/>
                  <a:gd name="connsiteX7-15" fmla="*/ 254697 w 284115"/>
                  <a:gd name="connsiteY7-16" fmla="*/ 297695 h 304571"/>
                  <a:gd name="connsiteX8-17" fmla="*/ 247822 w 284115"/>
                  <a:gd name="connsiteY8-18" fmla="*/ 304571 h 304571"/>
                  <a:gd name="connsiteX0-19" fmla="*/ 0 w 284115"/>
                  <a:gd name="connsiteY0-20" fmla="*/ 0 h 304571"/>
                  <a:gd name="connsiteX1-21" fmla="*/ 213446 w 284115"/>
                  <a:gd name="connsiteY1-22" fmla="*/ 98315 h 304571"/>
                  <a:gd name="connsiteX2-23" fmla="*/ 261573 w 284115"/>
                  <a:gd name="connsiteY2-24" fmla="*/ 132691 h 304571"/>
                  <a:gd name="connsiteX3-25" fmla="*/ 275323 w 284115"/>
                  <a:gd name="connsiteY3-26" fmla="*/ 160192 h 304571"/>
                  <a:gd name="connsiteX4-27" fmla="*/ 275323 w 284115"/>
                  <a:gd name="connsiteY4-28" fmla="*/ 263320 h 304571"/>
                  <a:gd name="connsiteX5-29" fmla="*/ 268448 w 284115"/>
                  <a:gd name="connsiteY5-30" fmla="*/ 283945 h 304571"/>
                  <a:gd name="connsiteX6-31" fmla="*/ 254697 w 284115"/>
                  <a:gd name="connsiteY6-32" fmla="*/ 297695 h 304571"/>
                  <a:gd name="connsiteX7-33" fmla="*/ 247822 w 284115"/>
                  <a:gd name="connsiteY7-34" fmla="*/ 304571 h 30457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284115" h="304571">
                    <a:moveTo>
                      <a:pt x="0" y="0"/>
                    </a:moveTo>
                    <a:cubicBezTo>
                      <a:pt x="11459" y="2292"/>
                      <a:pt x="169851" y="76200"/>
                      <a:pt x="213446" y="98315"/>
                    </a:cubicBezTo>
                    <a:cubicBezTo>
                      <a:pt x="257042" y="120430"/>
                      <a:pt x="251260" y="122378"/>
                      <a:pt x="261573" y="132691"/>
                    </a:cubicBezTo>
                    <a:cubicBezTo>
                      <a:pt x="266156" y="141858"/>
                      <a:pt x="271286" y="150772"/>
                      <a:pt x="275323" y="160192"/>
                    </a:cubicBezTo>
                    <a:cubicBezTo>
                      <a:pt x="291084" y="196968"/>
                      <a:pt x="282194" y="211786"/>
                      <a:pt x="275323" y="263320"/>
                    </a:cubicBezTo>
                    <a:cubicBezTo>
                      <a:pt x="274365" y="270503"/>
                      <a:pt x="272177" y="277731"/>
                      <a:pt x="268448" y="283945"/>
                    </a:cubicBezTo>
                    <a:cubicBezTo>
                      <a:pt x="265113" y="289503"/>
                      <a:pt x="259281" y="293111"/>
                      <a:pt x="254697" y="297695"/>
                    </a:cubicBezTo>
                    <a:lnTo>
                      <a:pt x="247822" y="304571"/>
                    </a:ln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7" name="弧形 696"/>
              <p:cNvSpPr/>
              <p:nvPr/>
            </p:nvSpPr>
            <p:spPr>
              <a:xfrm rot="10021293">
                <a:off x="2323451" y="2886484"/>
                <a:ext cx="2469134" cy="174221"/>
              </a:xfrm>
              <a:prstGeom prst="arc">
                <a:avLst>
                  <a:gd name="adj1" fmla="val 11613520"/>
                  <a:gd name="adj2" fmla="val 2134374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698" name="弧形 697"/>
              <p:cNvSpPr/>
              <p:nvPr/>
            </p:nvSpPr>
            <p:spPr>
              <a:xfrm rot="20735244">
                <a:off x="1652148" y="3193356"/>
                <a:ext cx="2469134" cy="174221"/>
              </a:xfrm>
              <a:prstGeom prst="arc">
                <a:avLst>
                  <a:gd name="adj1" fmla="val 12932003"/>
                  <a:gd name="adj2" fmla="val 2146161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699" name="弧形 33"/>
              <p:cNvSpPr/>
              <p:nvPr/>
            </p:nvSpPr>
            <p:spPr>
              <a:xfrm rot="9903937">
                <a:off x="6135743" y="2528207"/>
                <a:ext cx="1084157" cy="58238"/>
              </a:xfrm>
              <a:custGeom>
                <a:avLst/>
                <a:gdLst>
                  <a:gd name="connsiteX0" fmla="*/ 193488 w 1321827"/>
                  <a:gd name="connsiteY0" fmla="*/ 16312 h 111335"/>
                  <a:gd name="connsiteX1" fmla="*/ 662352 w 1321827"/>
                  <a:gd name="connsiteY1" fmla="*/ 0 h 111335"/>
                  <a:gd name="connsiteX2" fmla="*/ 1277645 w 1321827"/>
                  <a:gd name="connsiteY2" fmla="*/ 35655 h 111335"/>
                  <a:gd name="connsiteX3" fmla="*/ 660914 w 1321827"/>
                  <a:gd name="connsiteY3" fmla="*/ 55668 h 111335"/>
                  <a:gd name="connsiteX4" fmla="*/ 193488 w 1321827"/>
                  <a:gd name="connsiteY4" fmla="*/ 16312 h 111335"/>
                  <a:gd name="connsiteX0-1" fmla="*/ 193488 w 1321827"/>
                  <a:gd name="connsiteY0-2" fmla="*/ 16312 h 111335"/>
                  <a:gd name="connsiteX1-3" fmla="*/ 662352 w 1321827"/>
                  <a:gd name="connsiteY1-4" fmla="*/ 0 h 111335"/>
                  <a:gd name="connsiteX2-5" fmla="*/ 1277645 w 1321827"/>
                  <a:gd name="connsiteY2-6" fmla="*/ 35655 h 111335"/>
                  <a:gd name="connsiteX0-7" fmla="*/ 0 w 1084157"/>
                  <a:gd name="connsiteY0-8" fmla="*/ 16822 h 56178"/>
                  <a:gd name="connsiteX1-9" fmla="*/ 468864 w 1084157"/>
                  <a:gd name="connsiteY1-10" fmla="*/ 510 h 56178"/>
                  <a:gd name="connsiteX2-11" fmla="*/ 1084157 w 1084157"/>
                  <a:gd name="connsiteY2-12" fmla="*/ 36165 h 56178"/>
                  <a:gd name="connsiteX3-13" fmla="*/ 467426 w 1084157"/>
                  <a:gd name="connsiteY3-14" fmla="*/ 56178 h 56178"/>
                  <a:gd name="connsiteX4-15" fmla="*/ 0 w 1084157"/>
                  <a:gd name="connsiteY4-16" fmla="*/ 16822 h 56178"/>
                  <a:gd name="connsiteX0-17" fmla="*/ 76321 w 1084157"/>
                  <a:gd name="connsiteY0-18" fmla="*/ 7675 h 56178"/>
                  <a:gd name="connsiteX1-19" fmla="*/ 468864 w 1084157"/>
                  <a:gd name="connsiteY1-20" fmla="*/ 510 h 56178"/>
                  <a:gd name="connsiteX2-21" fmla="*/ 1084157 w 1084157"/>
                  <a:gd name="connsiteY2-22" fmla="*/ 36165 h 56178"/>
                  <a:gd name="connsiteX0-23" fmla="*/ 0 w 1084157"/>
                  <a:gd name="connsiteY0-24" fmla="*/ 16822 h 58747"/>
                  <a:gd name="connsiteX1-25" fmla="*/ 468864 w 1084157"/>
                  <a:gd name="connsiteY1-26" fmla="*/ 510 h 58747"/>
                  <a:gd name="connsiteX2-27" fmla="*/ 1084157 w 1084157"/>
                  <a:gd name="connsiteY2-28" fmla="*/ 36165 h 58747"/>
                  <a:gd name="connsiteX3-29" fmla="*/ 467426 w 1084157"/>
                  <a:gd name="connsiteY3-30" fmla="*/ 56178 h 58747"/>
                  <a:gd name="connsiteX4-31" fmla="*/ 0 w 1084157"/>
                  <a:gd name="connsiteY4-32" fmla="*/ 16822 h 58747"/>
                  <a:gd name="connsiteX0-33" fmla="*/ 76321 w 1084157"/>
                  <a:gd name="connsiteY0-34" fmla="*/ 7675 h 58747"/>
                  <a:gd name="connsiteX1-35" fmla="*/ 468864 w 1084157"/>
                  <a:gd name="connsiteY1-36" fmla="*/ 510 h 58747"/>
                  <a:gd name="connsiteX2-37" fmla="*/ 1024930 w 1084157"/>
                  <a:gd name="connsiteY2-38" fmla="*/ 58747 h 58747"/>
                  <a:gd name="connsiteX0-39" fmla="*/ 0 w 1084157"/>
                  <a:gd name="connsiteY0-40" fmla="*/ 16313 h 58238"/>
                  <a:gd name="connsiteX1-41" fmla="*/ 468864 w 1084157"/>
                  <a:gd name="connsiteY1-42" fmla="*/ 1 h 58238"/>
                  <a:gd name="connsiteX2-43" fmla="*/ 1084157 w 1084157"/>
                  <a:gd name="connsiteY2-44" fmla="*/ 35656 h 58238"/>
                  <a:gd name="connsiteX3-45" fmla="*/ 467426 w 1084157"/>
                  <a:gd name="connsiteY3-46" fmla="*/ 55669 h 58238"/>
                  <a:gd name="connsiteX4-47" fmla="*/ 0 w 1084157"/>
                  <a:gd name="connsiteY4-48" fmla="*/ 16313 h 58238"/>
                  <a:gd name="connsiteX0-49" fmla="*/ 17094 w 1084157"/>
                  <a:gd name="connsiteY0-50" fmla="*/ 29748 h 58238"/>
                  <a:gd name="connsiteX1-51" fmla="*/ 468864 w 1084157"/>
                  <a:gd name="connsiteY1-52" fmla="*/ 1 h 58238"/>
                  <a:gd name="connsiteX2-53" fmla="*/ 1024930 w 1084157"/>
                  <a:gd name="connsiteY2-54" fmla="*/ 58238 h 58238"/>
                </a:gdLst>
                <a:ahLst/>
                <a:cxnLst>
                  <a:cxn ang="0">
                    <a:pos x="connsiteX0-1" y="connsiteY0-2"/>
                  </a:cxn>
                  <a:cxn ang="0">
                    <a:pos x="connsiteX1-3" y="connsiteY1-4"/>
                  </a:cxn>
                  <a:cxn ang="0">
                    <a:pos x="connsiteX2-5" y="connsiteY2-6"/>
                  </a:cxn>
                </a:cxnLst>
                <a:rect l="l" t="t" r="r" b="b"/>
                <a:pathLst>
                  <a:path w="1084157" h="58238" stroke="0" extrusionOk="0">
                    <a:moveTo>
                      <a:pt x="0" y="16313"/>
                    </a:moveTo>
                    <a:cubicBezTo>
                      <a:pt x="124305" y="5839"/>
                      <a:pt x="293036" y="-32"/>
                      <a:pt x="468864" y="1"/>
                    </a:cubicBezTo>
                    <a:cubicBezTo>
                      <a:pt x="741671" y="51"/>
                      <a:pt x="986082" y="14214"/>
                      <a:pt x="1084157" y="35656"/>
                    </a:cubicBezTo>
                    <a:lnTo>
                      <a:pt x="467426" y="55669"/>
                    </a:lnTo>
                    <a:lnTo>
                      <a:pt x="0" y="16313"/>
                    </a:lnTo>
                    <a:close/>
                  </a:path>
                  <a:path w="1084157" h="58238" fill="none">
                    <a:moveTo>
                      <a:pt x="17094" y="29748"/>
                    </a:moveTo>
                    <a:cubicBezTo>
                      <a:pt x="141399" y="19274"/>
                      <a:pt x="293036" y="-32"/>
                      <a:pt x="468864" y="1"/>
                    </a:cubicBezTo>
                    <a:cubicBezTo>
                      <a:pt x="741671" y="51"/>
                      <a:pt x="926855" y="36796"/>
                      <a:pt x="1024930" y="58238"/>
                    </a:cubicBezTo>
                  </a:path>
                </a:pathLst>
              </a:cu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700" name="弧形 699"/>
              <p:cNvSpPr/>
              <p:nvPr/>
            </p:nvSpPr>
            <p:spPr>
              <a:xfrm rot="9778674">
                <a:off x="5966035" y="2182405"/>
                <a:ext cx="2469134" cy="218978"/>
              </a:xfrm>
              <a:prstGeom prst="arc">
                <a:avLst>
                  <a:gd name="adj1" fmla="val 17712401"/>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701" name="弧形 700"/>
              <p:cNvSpPr/>
              <p:nvPr/>
            </p:nvSpPr>
            <p:spPr>
              <a:xfrm rot="9494209">
                <a:off x="6467910" y="1400112"/>
                <a:ext cx="2469134" cy="218978"/>
              </a:xfrm>
              <a:prstGeom prst="arc">
                <a:avLst>
                  <a:gd name="adj1" fmla="val 20106670"/>
                  <a:gd name="adj2" fmla="val 2136251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702" name="弧形 33"/>
              <p:cNvSpPr/>
              <p:nvPr/>
            </p:nvSpPr>
            <p:spPr>
              <a:xfrm rot="9555338">
                <a:off x="6629768" y="1781171"/>
                <a:ext cx="1084157" cy="75203"/>
              </a:xfrm>
              <a:custGeom>
                <a:avLst/>
                <a:gdLst>
                  <a:gd name="connsiteX0" fmla="*/ 193488 w 1321827"/>
                  <a:gd name="connsiteY0" fmla="*/ 16312 h 111335"/>
                  <a:gd name="connsiteX1" fmla="*/ 662352 w 1321827"/>
                  <a:gd name="connsiteY1" fmla="*/ 0 h 111335"/>
                  <a:gd name="connsiteX2" fmla="*/ 1277645 w 1321827"/>
                  <a:gd name="connsiteY2" fmla="*/ 35655 h 111335"/>
                  <a:gd name="connsiteX3" fmla="*/ 660914 w 1321827"/>
                  <a:gd name="connsiteY3" fmla="*/ 55668 h 111335"/>
                  <a:gd name="connsiteX4" fmla="*/ 193488 w 1321827"/>
                  <a:gd name="connsiteY4" fmla="*/ 16312 h 111335"/>
                  <a:gd name="connsiteX0-1" fmla="*/ 193488 w 1321827"/>
                  <a:gd name="connsiteY0-2" fmla="*/ 16312 h 111335"/>
                  <a:gd name="connsiteX1-3" fmla="*/ 662352 w 1321827"/>
                  <a:gd name="connsiteY1-4" fmla="*/ 0 h 111335"/>
                  <a:gd name="connsiteX2-5" fmla="*/ 1277645 w 1321827"/>
                  <a:gd name="connsiteY2-6" fmla="*/ 35655 h 111335"/>
                  <a:gd name="connsiteX0-7" fmla="*/ 0 w 1084157"/>
                  <a:gd name="connsiteY0-8" fmla="*/ 16822 h 56178"/>
                  <a:gd name="connsiteX1-9" fmla="*/ 468864 w 1084157"/>
                  <a:gd name="connsiteY1-10" fmla="*/ 510 h 56178"/>
                  <a:gd name="connsiteX2-11" fmla="*/ 1084157 w 1084157"/>
                  <a:gd name="connsiteY2-12" fmla="*/ 36165 h 56178"/>
                  <a:gd name="connsiteX3-13" fmla="*/ 467426 w 1084157"/>
                  <a:gd name="connsiteY3-14" fmla="*/ 56178 h 56178"/>
                  <a:gd name="connsiteX4-15" fmla="*/ 0 w 1084157"/>
                  <a:gd name="connsiteY4-16" fmla="*/ 16822 h 56178"/>
                  <a:gd name="connsiteX0-17" fmla="*/ 76321 w 1084157"/>
                  <a:gd name="connsiteY0-18" fmla="*/ 7675 h 56178"/>
                  <a:gd name="connsiteX1-19" fmla="*/ 468864 w 1084157"/>
                  <a:gd name="connsiteY1-20" fmla="*/ 510 h 56178"/>
                  <a:gd name="connsiteX2-21" fmla="*/ 1084157 w 1084157"/>
                  <a:gd name="connsiteY2-22" fmla="*/ 36165 h 56178"/>
                  <a:gd name="connsiteX0-23" fmla="*/ 0 w 1084157"/>
                  <a:gd name="connsiteY0-24" fmla="*/ 16822 h 58747"/>
                  <a:gd name="connsiteX1-25" fmla="*/ 468864 w 1084157"/>
                  <a:gd name="connsiteY1-26" fmla="*/ 510 h 58747"/>
                  <a:gd name="connsiteX2-27" fmla="*/ 1084157 w 1084157"/>
                  <a:gd name="connsiteY2-28" fmla="*/ 36165 h 58747"/>
                  <a:gd name="connsiteX3-29" fmla="*/ 467426 w 1084157"/>
                  <a:gd name="connsiteY3-30" fmla="*/ 56178 h 58747"/>
                  <a:gd name="connsiteX4-31" fmla="*/ 0 w 1084157"/>
                  <a:gd name="connsiteY4-32" fmla="*/ 16822 h 58747"/>
                  <a:gd name="connsiteX0-33" fmla="*/ 76321 w 1084157"/>
                  <a:gd name="connsiteY0-34" fmla="*/ 7675 h 58747"/>
                  <a:gd name="connsiteX1-35" fmla="*/ 468864 w 1084157"/>
                  <a:gd name="connsiteY1-36" fmla="*/ 510 h 58747"/>
                  <a:gd name="connsiteX2-37" fmla="*/ 1024930 w 1084157"/>
                  <a:gd name="connsiteY2-38" fmla="*/ 58747 h 58747"/>
                  <a:gd name="connsiteX0-39" fmla="*/ 0 w 1084157"/>
                  <a:gd name="connsiteY0-40" fmla="*/ 16313 h 58238"/>
                  <a:gd name="connsiteX1-41" fmla="*/ 468864 w 1084157"/>
                  <a:gd name="connsiteY1-42" fmla="*/ 1 h 58238"/>
                  <a:gd name="connsiteX2-43" fmla="*/ 1084157 w 1084157"/>
                  <a:gd name="connsiteY2-44" fmla="*/ 35656 h 58238"/>
                  <a:gd name="connsiteX3-45" fmla="*/ 467426 w 1084157"/>
                  <a:gd name="connsiteY3-46" fmla="*/ 55669 h 58238"/>
                  <a:gd name="connsiteX4-47" fmla="*/ 0 w 1084157"/>
                  <a:gd name="connsiteY4-48" fmla="*/ 16313 h 58238"/>
                  <a:gd name="connsiteX0-49" fmla="*/ 17094 w 1084157"/>
                  <a:gd name="connsiteY0-50" fmla="*/ 29748 h 58238"/>
                  <a:gd name="connsiteX1-51" fmla="*/ 468864 w 1084157"/>
                  <a:gd name="connsiteY1-52" fmla="*/ 1 h 58238"/>
                  <a:gd name="connsiteX2-53" fmla="*/ 1024930 w 1084157"/>
                  <a:gd name="connsiteY2-54" fmla="*/ 58238 h 58238"/>
                  <a:gd name="connsiteX0-55" fmla="*/ 0 w 1084157"/>
                  <a:gd name="connsiteY0-56" fmla="*/ 16313 h 55669"/>
                  <a:gd name="connsiteX1-57" fmla="*/ 468864 w 1084157"/>
                  <a:gd name="connsiteY1-58" fmla="*/ 1 h 55669"/>
                  <a:gd name="connsiteX2-59" fmla="*/ 1084157 w 1084157"/>
                  <a:gd name="connsiteY2-60" fmla="*/ 35656 h 55669"/>
                  <a:gd name="connsiteX3-61" fmla="*/ 467426 w 1084157"/>
                  <a:gd name="connsiteY3-62" fmla="*/ 55669 h 55669"/>
                  <a:gd name="connsiteX4-63" fmla="*/ 0 w 1084157"/>
                  <a:gd name="connsiteY4-64" fmla="*/ 16313 h 55669"/>
                  <a:gd name="connsiteX0-65" fmla="*/ 17094 w 1084157"/>
                  <a:gd name="connsiteY0-66" fmla="*/ 29748 h 55669"/>
                  <a:gd name="connsiteX1-67" fmla="*/ 468864 w 1084157"/>
                  <a:gd name="connsiteY1-68" fmla="*/ 1 h 55669"/>
                  <a:gd name="connsiteX2-69" fmla="*/ 928489 w 1084157"/>
                  <a:gd name="connsiteY2-70" fmla="*/ 31198 h 55669"/>
                  <a:gd name="connsiteX0-71" fmla="*/ 0 w 1084157"/>
                  <a:gd name="connsiteY0-72" fmla="*/ 16313 h 55669"/>
                  <a:gd name="connsiteX1-73" fmla="*/ 468864 w 1084157"/>
                  <a:gd name="connsiteY1-74" fmla="*/ 1 h 55669"/>
                  <a:gd name="connsiteX2-75" fmla="*/ 1084157 w 1084157"/>
                  <a:gd name="connsiteY2-76" fmla="*/ 35656 h 55669"/>
                  <a:gd name="connsiteX3-77" fmla="*/ 467426 w 1084157"/>
                  <a:gd name="connsiteY3-78" fmla="*/ 55669 h 55669"/>
                  <a:gd name="connsiteX4-79" fmla="*/ 0 w 1084157"/>
                  <a:gd name="connsiteY4-80" fmla="*/ 16313 h 55669"/>
                  <a:gd name="connsiteX0-81" fmla="*/ 17094 w 1084157"/>
                  <a:gd name="connsiteY0-82" fmla="*/ 29748 h 55669"/>
                  <a:gd name="connsiteX1-83" fmla="*/ 468864 w 1084157"/>
                  <a:gd name="connsiteY1-84" fmla="*/ 1 h 55669"/>
                  <a:gd name="connsiteX2-85" fmla="*/ 934042 w 1084157"/>
                  <a:gd name="connsiteY2-86" fmla="*/ 49081 h 55669"/>
                  <a:gd name="connsiteX0-87" fmla="*/ 0 w 1084157"/>
                  <a:gd name="connsiteY0-88" fmla="*/ 16313 h 55669"/>
                  <a:gd name="connsiteX1-89" fmla="*/ 468864 w 1084157"/>
                  <a:gd name="connsiteY1-90" fmla="*/ 1 h 55669"/>
                  <a:gd name="connsiteX2-91" fmla="*/ 1084157 w 1084157"/>
                  <a:gd name="connsiteY2-92" fmla="*/ 35656 h 55669"/>
                  <a:gd name="connsiteX3-93" fmla="*/ 467426 w 1084157"/>
                  <a:gd name="connsiteY3-94" fmla="*/ 55669 h 55669"/>
                  <a:gd name="connsiteX4-95" fmla="*/ 0 w 1084157"/>
                  <a:gd name="connsiteY4-96" fmla="*/ 16313 h 55669"/>
                  <a:gd name="connsiteX0-97" fmla="*/ 171594 w 1084157"/>
                  <a:gd name="connsiteY0-98" fmla="*/ 29528 h 55669"/>
                  <a:gd name="connsiteX1-99" fmla="*/ 468864 w 1084157"/>
                  <a:gd name="connsiteY1-100" fmla="*/ 1 h 55669"/>
                  <a:gd name="connsiteX2-101" fmla="*/ 934042 w 1084157"/>
                  <a:gd name="connsiteY2-102" fmla="*/ 49081 h 55669"/>
                  <a:gd name="connsiteX0-103" fmla="*/ 0 w 1084157"/>
                  <a:gd name="connsiteY0-104" fmla="*/ 16313 h 55669"/>
                  <a:gd name="connsiteX1-105" fmla="*/ 468864 w 1084157"/>
                  <a:gd name="connsiteY1-106" fmla="*/ 1 h 55669"/>
                  <a:gd name="connsiteX2-107" fmla="*/ 1084157 w 1084157"/>
                  <a:gd name="connsiteY2-108" fmla="*/ 35656 h 55669"/>
                  <a:gd name="connsiteX3-109" fmla="*/ 467426 w 1084157"/>
                  <a:gd name="connsiteY3-110" fmla="*/ 55669 h 55669"/>
                  <a:gd name="connsiteX4-111" fmla="*/ 0 w 1084157"/>
                  <a:gd name="connsiteY4-112" fmla="*/ 16313 h 55669"/>
                  <a:gd name="connsiteX0-113" fmla="*/ 157176 w 1084157"/>
                  <a:gd name="connsiteY0-114" fmla="*/ 14601 h 55669"/>
                  <a:gd name="connsiteX1-115" fmla="*/ 468864 w 1084157"/>
                  <a:gd name="connsiteY1-116" fmla="*/ 1 h 55669"/>
                  <a:gd name="connsiteX2-117" fmla="*/ 934042 w 1084157"/>
                  <a:gd name="connsiteY2-118" fmla="*/ 49081 h 55669"/>
                </a:gdLst>
                <a:ahLst/>
                <a:cxnLst>
                  <a:cxn ang="0">
                    <a:pos x="connsiteX0-1" y="connsiteY0-2"/>
                  </a:cxn>
                  <a:cxn ang="0">
                    <a:pos x="connsiteX1-3" y="connsiteY1-4"/>
                  </a:cxn>
                  <a:cxn ang="0">
                    <a:pos x="connsiteX2-5" y="connsiteY2-6"/>
                  </a:cxn>
                </a:cxnLst>
                <a:rect l="l" t="t" r="r" b="b"/>
                <a:pathLst>
                  <a:path w="1084157" h="55669" stroke="0" extrusionOk="0">
                    <a:moveTo>
                      <a:pt x="0" y="16313"/>
                    </a:moveTo>
                    <a:cubicBezTo>
                      <a:pt x="124305" y="5839"/>
                      <a:pt x="293036" y="-32"/>
                      <a:pt x="468864" y="1"/>
                    </a:cubicBezTo>
                    <a:cubicBezTo>
                      <a:pt x="741671" y="51"/>
                      <a:pt x="986082" y="14214"/>
                      <a:pt x="1084157" y="35656"/>
                    </a:cubicBezTo>
                    <a:lnTo>
                      <a:pt x="467426" y="55669"/>
                    </a:lnTo>
                    <a:lnTo>
                      <a:pt x="0" y="16313"/>
                    </a:lnTo>
                    <a:close/>
                  </a:path>
                  <a:path w="1084157" h="55669" fill="none">
                    <a:moveTo>
                      <a:pt x="157176" y="14601"/>
                    </a:moveTo>
                    <a:cubicBezTo>
                      <a:pt x="281481" y="4127"/>
                      <a:pt x="293036" y="-32"/>
                      <a:pt x="468864" y="1"/>
                    </a:cubicBezTo>
                    <a:cubicBezTo>
                      <a:pt x="741671" y="51"/>
                      <a:pt x="835967" y="27639"/>
                      <a:pt x="934042" y="49081"/>
                    </a:cubicBezTo>
                  </a:path>
                </a:pathLst>
              </a:cu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921" name="弧形 1920"/>
              <p:cNvSpPr/>
              <p:nvPr/>
            </p:nvSpPr>
            <p:spPr>
              <a:xfrm rot="20924815">
                <a:off x="5309044" y="2350381"/>
                <a:ext cx="2469134" cy="174221"/>
              </a:xfrm>
              <a:prstGeom prst="arc">
                <a:avLst>
                  <a:gd name="adj1" fmla="val 20361766"/>
                  <a:gd name="adj2" fmla="val 2146161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922" name="弧形 1921"/>
              <p:cNvSpPr/>
              <p:nvPr/>
            </p:nvSpPr>
            <p:spPr>
              <a:xfrm rot="10162204">
                <a:off x="6496735" y="1974133"/>
                <a:ext cx="2469134" cy="195720"/>
              </a:xfrm>
              <a:prstGeom prst="arc">
                <a:avLst>
                  <a:gd name="adj1" fmla="val 19749178"/>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923" name="弧形 1922"/>
              <p:cNvSpPr/>
              <p:nvPr/>
            </p:nvSpPr>
            <p:spPr>
              <a:xfrm rot="265486">
                <a:off x="6626475" y="2485568"/>
                <a:ext cx="2469134" cy="195720"/>
              </a:xfrm>
              <a:prstGeom prst="arc">
                <a:avLst>
                  <a:gd name="adj1" fmla="val 19666965"/>
                  <a:gd name="adj2" fmla="val 21111662"/>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924" name="弧形 1923"/>
              <p:cNvSpPr/>
              <p:nvPr/>
            </p:nvSpPr>
            <p:spPr>
              <a:xfrm rot="344799">
                <a:off x="6845003" y="2482452"/>
                <a:ext cx="2469134" cy="3157619"/>
              </a:xfrm>
              <a:prstGeom prst="arc">
                <a:avLst>
                  <a:gd name="adj1" fmla="val 15747704"/>
                  <a:gd name="adj2" fmla="val 16675569"/>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925" name="任意多边形: 形状 1924"/>
              <p:cNvSpPr/>
              <p:nvPr/>
            </p:nvSpPr>
            <p:spPr>
              <a:xfrm>
                <a:off x="5630101" y="1898088"/>
                <a:ext cx="27597" cy="151254"/>
              </a:xfrm>
              <a:custGeom>
                <a:avLst/>
                <a:gdLst>
                  <a:gd name="connsiteX0" fmla="*/ 0 w 27597"/>
                  <a:gd name="connsiteY0" fmla="*/ 0 h 151254"/>
                  <a:gd name="connsiteX1" fmla="*/ 6876 w 27597"/>
                  <a:gd name="connsiteY1" fmla="*/ 61877 h 151254"/>
                  <a:gd name="connsiteX2" fmla="*/ 20626 w 27597"/>
                  <a:gd name="connsiteY2" fmla="*/ 116878 h 151254"/>
                  <a:gd name="connsiteX3" fmla="*/ 27501 w 27597"/>
                  <a:gd name="connsiteY3" fmla="*/ 151254 h 151254"/>
                </a:gdLst>
                <a:ahLst/>
                <a:cxnLst>
                  <a:cxn ang="0">
                    <a:pos x="connsiteX0" y="connsiteY0"/>
                  </a:cxn>
                  <a:cxn ang="0">
                    <a:pos x="connsiteX1" y="connsiteY1"/>
                  </a:cxn>
                  <a:cxn ang="0">
                    <a:pos x="connsiteX2" y="connsiteY2"/>
                  </a:cxn>
                  <a:cxn ang="0">
                    <a:pos x="connsiteX3" y="connsiteY3"/>
                  </a:cxn>
                </a:cxnLst>
                <a:rect l="l" t="t" r="r" b="b"/>
                <a:pathLst>
                  <a:path w="27597" h="151254">
                    <a:moveTo>
                      <a:pt x="0" y="0"/>
                    </a:moveTo>
                    <a:cubicBezTo>
                      <a:pt x="2292" y="20626"/>
                      <a:pt x="3269" y="41440"/>
                      <a:pt x="6876" y="61877"/>
                    </a:cubicBezTo>
                    <a:cubicBezTo>
                      <a:pt x="10160" y="80487"/>
                      <a:pt x="14650" y="98950"/>
                      <a:pt x="20626" y="116878"/>
                    </a:cubicBezTo>
                    <a:cubicBezTo>
                      <a:pt x="28950" y="141852"/>
                      <a:pt x="27501" y="130257"/>
                      <a:pt x="27501" y="151254"/>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26" name="任意多边形: 形状 1925"/>
              <p:cNvSpPr/>
              <p:nvPr/>
            </p:nvSpPr>
            <p:spPr>
              <a:xfrm>
                <a:off x="5575100" y="1904963"/>
                <a:ext cx="89377" cy="144379"/>
              </a:xfrm>
              <a:custGeom>
                <a:avLst/>
                <a:gdLst>
                  <a:gd name="connsiteX0" fmla="*/ 0 w 89377"/>
                  <a:gd name="connsiteY0" fmla="*/ 0 h 144379"/>
                  <a:gd name="connsiteX1" fmla="*/ 6875 w 89377"/>
                  <a:gd name="connsiteY1" fmla="*/ 34376 h 144379"/>
                  <a:gd name="connsiteX2" fmla="*/ 34376 w 89377"/>
                  <a:gd name="connsiteY2" fmla="*/ 75627 h 144379"/>
                  <a:gd name="connsiteX3" fmla="*/ 48126 w 89377"/>
                  <a:gd name="connsiteY3" fmla="*/ 96253 h 144379"/>
                  <a:gd name="connsiteX4" fmla="*/ 89377 w 89377"/>
                  <a:gd name="connsiteY4" fmla="*/ 144379 h 144379"/>
                  <a:gd name="connsiteX0-1" fmla="*/ 0 w 89377"/>
                  <a:gd name="connsiteY0-2" fmla="*/ 0 h 144379"/>
                  <a:gd name="connsiteX1-3" fmla="*/ 34376 w 89377"/>
                  <a:gd name="connsiteY1-4" fmla="*/ 75627 h 144379"/>
                  <a:gd name="connsiteX2-5" fmla="*/ 48126 w 89377"/>
                  <a:gd name="connsiteY2-6" fmla="*/ 96253 h 144379"/>
                  <a:gd name="connsiteX3-7" fmla="*/ 89377 w 89377"/>
                  <a:gd name="connsiteY3-8" fmla="*/ 144379 h 144379"/>
                </a:gdLst>
                <a:ahLst/>
                <a:cxnLst>
                  <a:cxn ang="0">
                    <a:pos x="connsiteX0-1" y="connsiteY0-2"/>
                  </a:cxn>
                  <a:cxn ang="0">
                    <a:pos x="connsiteX1-3" y="connsiteY1-4"/>
                  </a:cxn>
                  <a:cxn ang="0">
                    <a:pos x="connsiteX2-5" y="connsiteY2-6"/>
                  </a:cxn>
                  <a:cxn ang="0">
                    <a:pos x="connsiteX3-7" y="connsiteY3-8"/>
                  </a:cxn>
                </a:cxnLst>
                <a:rect l="l" t="t" r="r" b="b"/>
                <a:pathLst>
                  <a:path w="89377" h="144379">
                    <a:moveTo>
                      <a:pt x="0" y="0"/>
                    </a:moveTo>
                    <a:cubicBezTo>
                      <a:pt x="7162" y="15756"/>
                      <a:pt x="26355" y="59585"/>
                      <a:pt x="34376" y="75627"/>
                    </a:cubicBezTo>
                    <a:cubicBezTo>
                      <a:pt x="42397" y="91669"/>
                      <a:pt x="42283" y="90410"/>
                      <a:pt x="48126" y="96253"/>
                    </a:cubicBezTo>
                    <a:cubicBezTo>
                      <a:pt x="81470" y="129597"/>
                      <a:pt x="68436" y="112967"/>
                      <a:pt x="89377" y="144379"/>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27" name="弧形 1926"/>
              <p:cNvSpPr/>
              <p:nvPr/>
            </p:nvSpPr>
            <p:spPr>
              <a:xfrm rot="4999461">
                <a:off x="4990115" y="-77936"/>
                <a:ext cx="454347" cy="3452551"/>
              </a:xfrm>
              <a:prstGeom prst="arc">
                <a:avLst>
                  <a:gd name="adj1" fmla="val 17406374"/>
                  <a:gd name="adj2" fmla="val 20952872"/>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928" name="直接连接符 1927"/>
              <p:cNvCxnSpPr>
                <a:endCxn id="1147" idx="2"/>
              </p:cNvCxnSpPr>
              <p:nvPr/>
            </p:nvCxnSpPr>
            <p:spPr>
              <a:xfrm flipH="1">
                <a:off x="5089242" y="1788852"/>
                <a:ext cx="732720" cy="66242"/>
              </a:xfrm>
              <a:prstGeom prst="line">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cxnSp>
          <p:sp>
            <p:nvSpPr>
              <p:cNvPr id="1929" name="任意多边形: 形状 1928"/>
              <p:cNvSpPr/>
              <p:nvPr/>
            </p:nvSpPr>
            <p:spPr>
              <a:xfrm>
                <a:off x="8714411" y="2010297"/>
                <a:ext cx="43815" cy="108585"/>
              </a:xfrm>
              <a:custGeom>
                <a:avLst/>
                <a:gdLst>
                  <a:gd name="connsiteX0" fmla="*/ 36195 w 43815"/>
                  <a:gd name="connsiteY0" fmla="*/ 0 h 108585"/>
                  <a:gd name="connsiteX1" fmla="*/ 38100 w 43815"/>
                  <a:gd name="connsiteY1" fmla="*/ 22860 h 108585"/>
                  <a:gd name="connsiteX2" fmla="*/ 41910 w 43815"/>
                  <a:gd name="connsiteY2" fmla="*/ 30480 h 108585"/>
                  <a:gd name="connsiteX3" fmla="*/ 43815 w 43815"/>
                  <a:gd name="connsiteY3" fmla="*/ 40005 h 108585"/>
                  <a:gd name="connsiteX4" fmla="*/ 41910 w 43815"/>
                  <a:gd name="connsiteY4" fmla="*/ 60960 h 108585"/>
                  <a:gd name="connsiteX5" fmla="*/ 34290 w 43815"/>
                  <a:gd name="connsiteY5" fmla="*/ 70485 h 108585"/>
                  <a:gd name="connsiteX6" fmla="*/ 28575 w 43815"/>
                  <a:gd name="connsiteY6" fmla="*/ 76200 h 108585"/>
                  <a:gd name="connsiteX7" fmla="*/ 15240 w 43815"/>
                  <a:gd name="connsiteY7" fmla="*/ 93345 h 108585"/>
                  <a:gd name="connsiteX8" fmla="*/ 0 w 43815"/>
                  <a:gd name="connsiteY8" fmla="*/ 108585 h 108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3815" h="108585">
                    <a:moveTo>
                      <a:pt x="36195" y="0"/>
                    </a:moveTo>
                    <a:cubicBezTo>
                      <a:pt x="36830" y="7620"/>
                      <a:pt x="36691" y="15345"/>
                      <a:pt x="38100" y="22860"/>
                    </a:cubicBezTo>
                    <a:cubicBezTo>
                      <a:pt x="38623" y="25651"/>
                      <a:pt x="41012" y="27786"/>
                      <a:pt x="41910" y="30480"/>
                    </a:cubicBezTo>
                    <a:cubicBezTo>
                      <a:pt x="42934" y="33552"/>
                      <a:pt x="43180" y="36830"/>
                      <a:pt x="43815" y="40005"/>
                    </a:cubicBezTo>
                    <a:cubicBezTo>
                      <a:pt x="43180" y="46990"/>
                      <a:pt x="44002" y="54265"/>
                      <a:pt x="41910" y="60960"/>
                    </a:cubicBezTo>
                    <a:cubicBezTo>
                      <a:pt x="40697" y="64841"/>
                      <a:pt x="36967" y="67425"/>
                      <a:pt x="34290" y="70485"/>
                    </a:cubicBezTo>
                    <a:cubicBezTo>
                      <a:pt x="32516" y="72512"/>
                      <a:pt x="30300" y="74130"/>
                      <a:pt x="28575" y="76200"/>
                    </a:cubicBezTo>
                    <a:cubicBezTo>
                      <a:pt x="23940" y="81762"/>
                      <a:pt x="20360" y="88225"/>
                      <a:pt x="15240" y="93345"/>
                    </a:cubicBezTo>
                    <a:lnTo>
                      <a:pt x="0" y="108585"/>
                    </a:ln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30" name="任意多边形: 形状 1929"/>
              <p:cNvSpPr/>
              <p:nvPr/>
            </p:nvSpPr>
            <p:spPr>
              <a:xfrm>
                <a:off x="8722781" y="2006903"/>
                <a:ext cx="57921" cy="102870"/>
              </a:xfrm>
              <a:custGeom>
                <a:avLst/>
                <a:gdLst>
                  <a:gd name="connsiteX0" fmla="*/ 0 w 64770"/>
                  <a:gd name="connsiteY0" fmla="*/ 95250 h 95250"/>
                  <a:gd name="connsiteX1" fmla="*/ 22860 w 64770"/>
                  <a:gd name="connsiteY1" fmla="*/ 89535 h 95250"/>
                  <a:gd name="connsiteX2" fmla="*/ 32385 w 64770"/>
                  <a:gd name="connsiteY2" fmla="*/ 85725 h 95250"/>
                  <a:gd name="connsiteX3" fmla="*/ 40005 w 64770"/>
                  <a:gd name="connsiteY3" fmla="*/ 80010 h 95250"/>
                  <a:gd name="connsiteX4" fmla="*/ 53340 w 64770"/>
                  <a:gd name="connsiteY4" fmla="*/ 70485 h 95250"/>
                  <a:gd name="connsiteX5" fmla="*/ 59055 w 64770"/>
                  <a:gd name="connsiteY5" fmla="*/ 62865 h 95250"/>
                  <a:gd name="connsiteX6" fmla="*/ 62865 w 64770"/>
                  <a:gd name="connsiteY6" fmla="*/ 49530 h 95250"/>
                  <a:gd name="connsiteX7" fmla="*/ 64770 w 64770"/>
                  <a:gd name="connsiteY7" fmla="*/ 43815 h 95250"/>
                  <a:gd name="connsiteX8" fmla="*/ 59055 w 64770"/>
                  <a:gd name="connsiteY8" fmla="*/ 22860 h 95250"/>
                  <a:gd name="connsiteX9" fmla="*/ 55245 w 64770"/>
                  <a:gd name="connsiteY9" fmla="*/ 17145 h 95250"/>
                  <a:gd name="connsiteX10" fmla="*/ 49530 w 64770"/>
                  <a:gd name="connsiteY10" fmla="*/ 13335 h 95250"/>
                  <a:gd name="connsiteX11" fmla="*/ 47625 w 64770"/>
                  <a:gd name="connsiteY11" fmla="*/ 7620 h 95250"/>
                  <a:gd name="connsiteX12" fmla="*/ 38100 w 64770"/>
                  <a:gd name="connsiteY12" fmla="*/ 0 h 95250"/>
                  <a:gd name="connsiteX0-1" fmla="*/ 0 w 64770"/>
                  <a:gd name="connsiteY0-2" fmla="*/ 102870 h 102870"/>
                  <a:gd name="connsiteX1-3" fmla="*/ 22860 w 64770"/>
                  <a:gd name="connsiteY1-4" fmla="*/ 97155 h 102870"/>
                  <a:gd name="connsiteX2-5" fmla="*/ 32385 w 64770"/>
                  <a:gd name="connsiteY2-6" fmla="*/ 93345 h 102870"/>
                  <a:gd name="connsiteX3-7" fmla="*/ 40005 w 64770"/>
                  <a:gd name="connsiteY3-8" fmla="*/ 87630 h 102870"/>
                  <a:gd name="connsiteX4-9" fmla="*/ 53340 w 64770"/>
                  <a:gd name="connsiteY4-10" fmla="*/ 78105 h 102870"/>
                  <a:gd name="connsiteX5-11" fmla="*/ 59055 w 64770"/>
                  <a:gd name="connsiteY5-12" fmla="*/ 70485 h 102870"/>
                  <a:gd name="connsiteX6-13" fmla="*/ 62865 w 64770"/>
                  <a:gd name="connsiteY6-14" fmla="*/ 57150 h 102870"/>
                  <a:gd name="connsiteX7-15" fmla="*/ 64770 w 64770"/>
                  <a:gd name="connsiteY7-16" fmla="*/ 51435 h 102870"/>
                  <a:gd name="connsiteX8-17" fmla="*/ 59055 w 64770"/>
                  <a:gd name="connsiteY8-18" fmla="*/ 30480 h 102870"/>
                  <a:gd name="connsiteX9-19" fmla="*/ 55245 w 64770"/>
                  <a:gd name="connsiteY9-20" fmla="*/ 24765 h 102870"/>
                  <a:gd name="connsiteX10-21" fmla="*/ 49530 w 64770"/>
                  <a:gd name="connsiteY10-22" fmla="*/ 20955 h 102870"/>
                  <a:gd name="connsiteX11-23" fmla="*/ 47625 w 64770"/>
                  <a:gd name="connsiteY11-24" fmla="*/ 15240 h 102870"/>
                  <a:gd name="connsiteX12-25" fmla="*/ 30480 w 64770"/>
                  <a:gd name="connsiteY12-26" fmla="*/ 0 h 10287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Lst>
                <a:rect l="l" t="t" r="r" b="b"/>
                <a:pathLst>
                  <a:path w="64770" h="102870">
                    <a:moveTo>
                      <a:pt x="0" y="102870"/>
                    </a:moveTo>
                    <a:cubicBezTo>
                      <a:pt x="7726" y="101325"/>
                      <a:pt x="15455" y="99932"/>
                      <a:pt x="22860" y="97155"/>
                    </a:cubicBezTo>
                    <a:cubicBezTo>
                      <a:pt x="26062" y="95954"/>
                      <a:pt x="29396" y="95006"/>
                      <a:pt x="32385" y="93345"/>
                    </a:cubicBezTo>
                    <a:cubicBezTo>
                      <a:pt x="35160" y="91803"/>
                      <a:pt x="37421" y="89475"/>
                      <a:pt x="40005" y="87630"/>
                    </a:cubicBezTo>
                    <a:cubicBezTo>
                      <a:pt x="43791" y="84926"/>
                      <a:pt x="50227" y="81218"/>
                      <a:pt x="53340" y="78105"/>
                    </a:cubicBezTo>
                    <a:cubicBezTo>
                      <a:pt x="55585" y="75860"/>
                      <a:pt x="57150" y="73025"/>
                      <a:pt x="59055" y="70485"/>
                    </a:cubicBezTo>
                    <a:cubicBezTo>
                      <a:pt x="63623" y="56782"/>
                      <a:pt x="58081" y="73894"/>
                      <a:pt x="62865" y="57150"/>
                    </a:cubicBezTo>
                    <a:cubicBezTo>
                      <a:pt x="63417" y="55219"/>
                      <a:pt x="64135" y="53340"/>
                      <a:pt x="64770" y="51435"/>
                    </a:cubicBezTo>
                    <a:cubicBezTo>
                      <a:pt x="63748" y="46323"/>
                      <a:pt x="61817" y="34623"/>
                      <a:pt x="59055" y="30480"/>
                    </a:cubicBezTo>
                    <a:cubicBezTo>
                      <a:pt x="57785" y="28575"/>
                      <a:pt x="56864" y="26384"/>
                      <a:pt x="55245" y="24765"/>
                    </a:cubicBezTo>
                    <a:cubicBezTo>
                      <a:pt x="53626" y="23146"/>
                      <a:pt x="51435" y="22225"/>
                      <a:pt x="49530" y="20955"/>
                    </a:cubicBezTo>
                    <a:cubicBezTo>
                      <a:pt x="48895" y="19050"/>
                      <a:pt x="49045" y="16660"/>
                      <a:pt x="47625" y="15240"/>
                    </a:cubicBezTo>
                    <a:cubicBezTo>
                      <a:pt x="34290" y="1905"/>
                      <a:pt x="35878" y="10795"/>
                      <a:pt x="30480" y="0"/>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p14="http://schemas.microsoft.com/office/powerpoint/2010/main">
            <mc:Choice Requires="p14">
              <p:contentPart r:id="rId145" p14:bwMode="auto">
                <p14:nvContentPartPr>
                  <p14:cNvPr id="1931" name="墨迹 1930"/>
                  <p14:cNvContentPartPr/>
                  <p14:nvPr/>
                </p14:nvContentPartPr>
                <p14:xfrm>
                  <a:off x="5142176" y="1858992"/>
                  <a:ext cx="131040" cy="18720"/>
                </p14:xfrm>
              </p:contentPart>
            </mc:Choice>
            <mc:Fallback xmlns="">
              <p:pic>
                <p:nvPicPr>
                  <p:cNvPr id="1931" name="墨迹 1930"/>
                </p:nvPicPr>
                <p:blipFill>
                  <a:blip r:embed="rId2"/>
                </p:blipFill>
                <p:spPr>
                  <a:xfrm>
                    <a:off x="5142176" y="1858992"/>
                    <a:ext cx="131040" cy="18720"/>
                  </a:xfrm>
                  <a:prstGeom prst="rect"/>
                </p:spPr>
              </p:pic>
            </mc:Fallback>
          </mc:AlternateContent>
          <p:grpSp>
            <p:nvGrpSpPr>
              <p:cNvPr id="1932" name="组合 1931"/>
              <p:cNvGrpSpPr/>
              <p:nvPr/>
            </p:nvGrpSpPr>
            <p:grpSpPr>
              <a:xfrm>
                <a:off x="5235776" y="1856832"/>
                <a:ext cx="40680" cy="40320"/>
                <a:chOff x="4741440" y="2928825"/>
                <a:chExt cx="40680" cy="40320"/>
              </a:xfrm>
            </p:grpSpPr>
            <mc:AlternateContent xmlns:mc="http://schemas.openxmlformats.org/markup-compatibility/2006" xmlns:p14="http://schemas.microsoft.com/office/powerpoint/2010/main">
              <mc:Choice Requires="p14">
                <p:contentPart r:id="rId146" p14:bwMode="auto">
                  <p14:nvContentPartPr>
                    <p14:cNvPr id="1129" name="墨迹 1128"/>
                    <p14:cNvContentPartPr/>
                    <p14:nvPr/>
                  </p14:nvContentPartPr>
                  <p14:xfrm>
                    <a:off x="4752960" y="2928825"/>
                    <a:ext cx="26640" cy="38520"/>
                  </p14:xfrm>
                </p:contentPart>
              </mc:Choice>
              <mc:Fallback xmlns="">
                <p:pic>
                  <p:nvPicPr>
                    <p:cNvPr id="1129" name="墨迹 1128"/>
                  </p:nvPicPr>
                  <p:blipFill>
                    <a:blip r:embed="rId4"/>
                  </p:blipFill>
                  <p:spPr>
                    <a:xfrm>
                      <a:off x="4752960" y="2928825"/>
                      <a:ext cx="26640" cy="38520"/>
                    </a:xfrm>
                    <a:prstGeom prst="rect"/>
                  </p:spPr>
                </p:pic>
              </mc:Fallback>
            </mc:AlternateContent>
            <mc:AlternateContent xmlns:mc="http://schemas.openxmlformats.org/markup-compatibility/2006" xmlns:p14="http://schemas.microsoft.com/office/powerpoint/2010/main">
              <mc:Choice Requires="p14">
                <p:contentPart r:id="rId147" p14:bwMode="auto">
                  <p14:nvContentPartPr>
                    <p14:cNvPr id="1131" name="墨迹 1130"/>
                    <p14:cNvContentPartPr/>
                    <p14:nvPr/>
                  </p14:nvContentPartPr>
                  <p14:xfrm>
                    <a:off x="4741440" y="2941065"/>
                    <a:ext cx="27720" cy="28080"/>
                  </p14:xfrm>
                </p:contentPart>
              </mc:Choice>
              <mc:Fallback xmlns="">
                <p:pic>
                  <p:nvPicPr>
                    <p:cNvPr id="1131" name="墨迹 1130"/>
                  </p:nvPicPr>
                  <p:blipFill>
                    <a:blip r:embed="rId6"/>
                  </p:blipFill>
                  <p:spPr>
                    <a:xfrm>
                      <a:off x="4741440" y="2941065"/>
                      <a:ext cx="27720" cy="28080"/>
                    </a:xfrm>
                    <a:prstGeom prst="rect"/>
                  </p:spPr>
                </p:pic>
              </mc:Fallback>
            </mc:AlternateContent>
            <mc:AlternateContent xmlns:mc="http://schemas.openxmlformats.org/markup-compatibility/2006" xmlns:p14="http://schemas.microsoft.com/office/powerpoint/2010/main">
              <mc:Choice Requires="p14">
                <p:contentPart r:id="rId148" p14:bwMode="auto">
                  <p14:nvContentPartPr>
                    <p14:cNvPr id="1132" name="墨迹 1131"/>
                    <p14:cNvContentPartPr/>
                    <p14:nvPr/>
                  </p14:nvContentPartPr>
                  <p14:xfrm>
                    <a:off x="4766280" y="2942865"/>
                    <a:ext cx="15840" cy="15480"/>
                  </p14:xfrm>
                </p:contentPart>
              </mc:Choice>
              <mc:Fallback xmlns="">
                <p:pic>
                  <p:nvPicPr>
                    <p:cNvPr id="1132" name="墨迹 1131"/>
                  </p:nvPicPr>
                  <p:blipFill>
                    <a:blip r:embed="rId8"/>
                  </p:blipFill>
                  <p:spPr>
                    <a:xfrm>
                      <a:off x="4766280" y="2942865"/>
                      <a:ext cx="15840" cy="15480"/>
                    </a:xfrm>
                    <a:prstGeom prst="rect"/>
                  </p:spPr>
                </p:pic>
              </mc:Fallback>
            </mc:AlternateContent>
          </p:grpSp>
          <mc:AlternateContent xmlns:mc="http://schemas.openxmlformats.org/markup-compatibility/2006" xmlns:p14="http://schemas.microsoft.com/office/powerpoint/2010/main">
            <mc:Choice Requires="p14">
              <p:contentPart r:id="rId149" p14:bwMode="auto">
                <p14:nvContentPartPr>
                  <p14:cNvPr id="1933" name="墨迹 1932"/>
                  <p14:cNvContentPartPr/>
                  <p14:nvPr/>
                </p14:nvContentPartPr>
                <p14:xfrm>
                  <a:off x="5586416" y="1889952"/>
                  <a:ext cx="32400" cy="23040"/>
                </p14:xfrm>
              </p:contentPart>
            </mc:Choice>
            <mc:Fallback xmlns="">
              <p:pic>
                <p:nvPicPr>
                  <p:cNvPr id="1933" name="墨迹 1932"/>
                </p:nvPicPr>
                <p:blipFill>
                  <a:blip r:embed="rId10"/>
                </p:blipFill>
                <p:spPr>
                  <a:xfrm>
                    <a:off x="5586416" y="1889952"/>
                    <a:ext cx="32400" cy="23040"/>
                  </a:xfrm>
                  <a:prstGeom prst="rect"/>
                </p:spPr>
              </p:pic>
            </mc:Fallback>
          </mc:AlternateContent>
          <mc:AlternateContent xmlns:mc="http://schemas.openxmlformats.org/markup-compatibility/2006" xmlns:p14="http://schemas.microsoft.com/office/powerpoint/2010/main">
            <mc:Choice Requires="p14">
              <p:contentPart r:id="rId150" p14:bwMode="auto">
                <p14:nvContentPartPr>
                  <p14:cNvPr id="1934" name="墨迹 1933"/>
                  <p14:cNvContentPartPr/>
                  <p14:nvPr/>
                </p14:nvContentPartPr>
                <p14:xfrm>
                  <a:off x="6845486" y="2164422"/>
                  <a:ext cx="13320" cy="4680"/>
                </p14:xfrm>
              </p:contentPart>
            </mc:Choice>
            <mc:Fallback xmlns="">
              <p:pic>
                <p:nvPicPr>
                  <p:cNvPr id="1934" name="墨迹 1933"/>
                </p:nvPicPr>
                <p:blipFill>
                  <a:blip r:embed="rId12"/>
                </p:blipFill>
                <p:spPr>
                  <a:xfrm>
                    <a:off x="6845486" y="2164422"/>
                    <a:ext cx="13320" cy="4680"/>
                  </a:xfrm>
                  <a:prstGeom prst="rect"/>
                </p:spPr>
              </p:pic>
            </mc:Fallback>
          </mc:AlternateContent>
          <mc:AlternateContent xmlns:mc="http://schemas.openxmlformats.org/markup-compatibility/2006" xmlns:p14="http://schemas.microsoft.com/office/powerpoint/2010/main">
            <mc:Choice Requires="p14">
              <p:contentPart r:id="rId151" p14:bwMode="auto">
                <p14:nvContentPartPr>
                  <p14:cNvPr id="1935" name="墨迹 1934"/>
                  <p14:cNvContentPartPr/>
                  <p14:nvPr/>
                </p14:nvContentPartPr>
                <p14:xfrm>
                  <a:off x="6833966" y="2170182"/>
                  <a:ext cx="11520" cy="360"/>
                </p14:xfrm>
              </p:contentPart>
            </mc:Choice>
            <mc:Fallback xmlns="">
              <p:pic>
                <p:nvPicPr>
                  <p:cNvPr id="1935" name="墨迹 1934"/>
                </p:nvPicPr>
                <p:blipFill>
                  <a:blip r:embed="rId14"/>
                </p:blipFill>
                <p:spPr>
                  <a:xfrm>
                    <a:off x="6833966" y="2170182"/>
                    <a:ext cx="11520" cy="360"/>
                  </a:xfrm>
                  <a:prstGeom prst="rect"/>
                </p:spPr>
              </p:pic>
            </mc:Fallback>
          </mc:AlternateContent>
          <p:grpSp>
            <p:nvGrpSpPr>
              <p:cNvPr id="1936" name="组合 1935"/>
              <p:cNvGrpSpPr/>
              <p:nvPr/>
            </p:nvGrpSpPr>
            <p:grpSpPr>
              <a:xfrm>
                <a:off x="6838646" y="2151102"/>
                <a:ext cx="56880" cy="23760"/>
                <a:chOff x="6344310" y="3223095"/>
                <a:chExt cx="56880" cy="23760"/>
              </a:xfrm>
            </p:grpSpPr>
            <mc:AlternateContent xmlns:mc="http://schemas.openxmlformats.org/markup-compatibility/2006" xmlns:p14="http://schemas.microsoft.com/office/powerpoint/2010/main">
              <mc:Choice Requires="p14">
                <p:contentPart r:id="rId152" p14:bwMode="auto">
                  <p14:nvContentPartPr>
                    <p14:cNvPr id="1117" name="墨迹 1116"/>
                    <p14:cNvContentPartPr/>
                    <p14:nvPr/>
                  </p14:nvContentPartPr>
                  <p14:xfrm>
                    <a:off x="6344310" y="3238575"/>
                    <a:ext cx="28080" cy="8280"/>
                  </p14:xfrm>
                </p:contentPart>
              </mc:Choice>
              <mc:Fallback xmlns="">
                <p:pic>
                  <p:nvPicPr>
                    <p:cNvPr id="1117" name="墨迹 1116"/>
                  </p:nvPicPr>
                  <p:blipFill>
                    <a:blip r:embed="rId16"/>
                  </p:blipFill>
                  <p:spPr>
                    <a:xfrm>
                      <a:off x="6344310" y="3238575"/>
                      <a:ext cx="28080" cy="8280"/>
                    </a:xfrm>
                    <a:prstGeom prst="rect"/>
                  </p:spPr>
                </p:pic>
              </mc:Fallback>
            </mc:AlternateContent>
            <mc:AlternateContent xmlns:mc="http://schemas.openxmlformats.org/markup-compatibility/2006" xmlns:p14="http://schemas.microsoft.com/office/powerpoint/2010/main">
              <mc:Choice Requires="p14">
                <p:contentPart r:id="rId153" p14:bwMode="auto">
                  <p14:nvContentPartPr>
                    <p14:cNvPr id="1118" name="墨迹 1117"/>
                    <p14:cNvContentPartPr/>
                    <p14:nvPr/>
                  </p14:nvContentPartPr>
                  <p14:xfrm>
                    <a:off x="6366270" y="3234615"/>
                    <a:ext cx="15120" cy="4320"/>
                  </p14:xfrm>
                </p:contentPart>
              </mc:Choice>
              <mc:Fallback xmlns="">
                <p:pic>
                  <p:nvPicPr>
                    <p:cNvPr id="1118" name="墨迹 1117"/>
                  </p:nvPicPr>
                  <p:blipFill>
                    <a:blip r:embed="rId18"/>
                  </p:blipFill>
                  <p:spPr>
                    <a:xfrm>
                      <a:off x="6366270" y="3234615"/>
                      <a:ext cx="15120" cy="4320"/>
                    </a:xfrm>
                    <a:prstGeom prst="rect"/>
                  </p:spPr>
                </p:pic>
              </mc:Fallback>
            </mc:AlternateContent>
            <mc:AlternateContent xmlns:mc="http://schemas.openxmlformats.org/markup-compatibility/2006" xmlns:p14="http://schemas.microsoft.com/office/powerpoint/2010/main">
              <mc:Choice Requires="p14">
                <p:contentPart r:id="rId154" p14:bwMode="auto">
                  <p14:nvContentPartPr>
                    <p14:cNvPr id="1120" name="墨迹 1119"/>
                    <p14:cNvContentPartPr/>
                    <p14:nvPr/>
                  </p14:nvContentPartPr>
                  <p14:xfrm>
                    <a:off x="6379590" y="3230655"/>
                    <a:ext cx="14040" cy="7920"/>
                  </p14:xfrm>
                </p:contentPart>
              </mc:Choice>
              <mc:Fallback xmlns="">
                <p:pic>
                  <p:nvPicPr>
                    <p:cNvPr id="1120" name="墨迹 1119"/>
                  </p:nvPicPr>
                  <p:blipFill>
                    <a:blip r:embed="rId20"/>
                  </p:blipFill>
                  <p:spPr>
                    <a:xfrm>
                      <a:off x="6379590" y="3230655"/>
                      <a:ext cx="14040" cy="7920"/>
                    </a:xfrm>
                    <a:prstGeom prst="rect"/>
                  </p:spPr>
                </p:pic>
              </mc:Fallback>
            </mc:AlternateContent>
            <mc:AlternateContent xmlns:mc="http://schemas.openxmlformats.org/markup-compatibility/2006" xmlns:p14="http://schemas.microsoft.com/office/powerpoint/2010/main">
              <mc:Choice Requires="p14">
                <p:contentPart r:id="rId155" p14:bwMode="auto">
                  <p14:nvContentPartPr>
                    <p14:cNvPr id="1122" name="墨迹 1121"/>
                    <p14:cNvContentPartPr/>
                    <p14:nvPr/>
                  </p14:nvContentPartPr>
                  <p14:xfrm>
                    <a:off x="6355110" y="3223095"/>
                    <a:ext cx="23040" cy="360"/>
                  </p14:xfrm>
                </p:contentPart>
              </mc:Choice>
              <mc:Fallback xmlns="">
                <p:pic>
                  <p:nvPicPr>
                    <p:cNvPr id="1122" name="墨迹 1121"/>
                  </p:nvPicPr>
                  <p:blipFill>
                    <a:blip r:embed="rId22"/>
                  </p:blipFill>
                  <p:spPr>
                    <a:xfrm>
                      <a:off x="6355110" y="3223095"/>
                      <a:ext cx="23040" cy="360"/>
                    </a:xfrm>
                    <a:prstGeom prst="rect"/>
                  </p:spPr>
                </p:pic>
              </mc:Fallback>
            </mc:AlternateContent>
            <mc:AlternateContent xmlns:mc="http://schemas.openxmlformats.org/markup-compatibility/2006" xmlns:p14="http://schemas.microsoft.com/office/powerpoint/2010/main">
              <mc:Choice Requires="p14">
                <p:contentPart r:id="rId156" p14:bwMode="auto">
                  <p14:nvContentPartPr>
                    <p14:cNvPr id="1124" name="墨迹 1123"/>
                    <p14:cNvContentPartPr/>
                    <p14:nvPr/>
                  </p14:nvContentPartPr>
                  <p14:xfrm>
                    <a:off x="6391110" y="3238215"/>
                    <a:ext cx="10080" cy="3960"/>
                  </p14:xfrm>
                </p:contentPart>
              </mc:Choice>
              <mc:Fallback xmlns="">
                <p:pic>
                  <p:nvPicPr>
                    <p:cNvPr id="1124" name="墨迹 1123"/>
                  </p:nvPicPr>
                  <p:blipFill>
                    <a:blip r:embed="rId24"/>
                  </p:blipFill>
                  <p:spPr>
                    <a:xfrm>
                      <a:off x="6391110" y="3238215"/>
                      <a:ext cx="10080" cy="3960"/>
                    </a:xfrm>
                    <a:prstGeom prst="rect"/>
                  </p:spPr>
                </p:pic>
              </mc:Fallback>
            </mc:AlternateContent>
            <mc:AlternateContent xmlns:mc="http://schemas.openxmlformats.org/markup-compatibility/2006" xmlns:p14="http://schemas.microsoft.com/office/powerpoint/2010/main">
              <mc:Choice Requires="p14">
                <p:contentPart r:id="rId157" p14:bwMode="auto">
                  <p14:nvContentPartPr>
                    <p14:cNvPr id="1126" name="墨迹 1125"/>
                    <p14:cNvContentPartPr/>
                    <p14:nvPr/>
                  </p14:nvContentPartPr>
                  <p14:xfrm>
                    <a:off x="6370230" y="3226695"/>
                    <a:ext cx="7560" cy="360"/>
                  </p14:xfrm>
                </p:contentPart>
              </mc:Choice>
              <mc:Fallback xmlns="">
                <p:pic>
                  <p:nvPicPr>
                    <p:cNvPr id="1126" name="墨迹 1125"/>
                  </p:nvPicPr>
                  <p:blipFill>
                    <a:blip r:embed="rId26"/>
                  </p:blipFill>
                  <p:spPr>
                    <a:xfrm>
                      <a:off x="6370230" y="3226695"/>
                      <a:ext cx="7560" cy="360"/>
                    </a:xfrm>
                    <a:prstGeom prst="rect"/>
                  </p:spPr>
                </p:pic>
              </mc:Fallback>
            </mc:AlternateContent>
            <mc:AlternateContent xmlns:mc="http://schemas.openxmlformats.org/markup-compatibility/2006" xmlns:p14="http://schemas.microsoft.com/office/powerpoint/2010/main">
              <mc:Choice Requires="p14">
                <p:contentPart r:id="rId158" p14:bwMode="auto">
                  <p14:nvContentPartPr>
                    <p14:cNvPr id="1127" name="墨迹 1126"/>
                    <p14:cNvContentPartPr/>
                    <p14:nvPr/>
                  </p14:nvContentPartPr>
                  <p14:xfrm>
                    <a:off x="6348270" y="3241095"/>
                    <a:ext cx="20160" cy="1440"/>
                  </p14:xfrm>
                </p:contentPart>
              </mc:Choice>
              <mc:Fallback xmlns="">
                <p:pic>
                  <p:nvPicPr>
                    <p:cNvPr id="1127" name="墨迹 1126"/>
                  </p:nvPicPr>
                  <p:blipFill>
                    <a:blip r:embed="rId28"/>
                  </p:blipFill>
                  <p:spPr>
                    <a:xfrm>
                      <a:off x="6348270" y="3241095"/>
                      <a:ext cx="20160" cy="1440"/>
                    </a:xfrm>
                    <a:prstGeom prst="rect"/>
                  </p:spPr>
                </p:pic>
              </mc:Fallback>
            </mc:AlternateContent>
          </p:grpSp>
          <p:cxnSp>
            <p:nvCxnSpPr>
              <p:cNvPr id="1937" name="直接连接符 1936"/>
              <p:cNvCxnSpPr/>
              <p:nvPr/>
            </p:nvCxnSpPr>
            <p:spPr>
              <a:xfrm>
                <a:off x="7120772" y="2046332"/>
                <a:ext cx="301938" cy="429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8" name="直接连接符 1937"/>
              <p:cNvCxnSpPr/>
              <p:nvPr/>
            </p:nvCxnSpPr>
            <p:spPr>
              <a:xfrm>
                <a:off x="5985147" y="3004438"/>
                <a:ext cx="417057" cy="1951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9" name="直接连接符 1938"/>
              <p:cNvCxnSpPr/>
              <p:nvPr/>
            </p:nvCxnSpPr>
            <p:spPr>
              <a:xfrm>
                <a:off x="4449978" y="2503554"/>
                <a:ext cx="143759" cy="2235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0" name="直接连接符 1939"/>
              <p:cNvCxnSpPr>
                <a:endCxn id="660" idx="33"/>
              </p:cNvCxnSpPr>
              <p:nvPr/>
            </p:nvCxnSpPr>
            <p:spPr>
              <a:xfrm>
                <a:off x="7316503" y="2543810"/>
                <a:ext cx="11706" cy="1488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1" name="直接连接符 1940"/>
              <p:cNvCxnSpPr/>
              <p:nvPr/>
            </p:nvCxnSpPr>
            <p:spPr>
              <a:xfrm>
                <a:off x="4216433" y="2322367"/>
                <a:ext cx="207429" cy="1367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2" name="直接连接符 1941"/>
              <p:cNvCxnSpPr/>
              <p:nvPr/>
            </p:nvCxnSpPr>
            <p:spPr>
              <a:xfrm flipH="1" flipV="1">
                <a:off x="4467365" y="2177794"/>
                <a:ext cx="416584" cy="10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3" name="直接连接符 1942"/>
              <p:cNvCxnSpPr/>
              <p:nvPr/>
            </p:nvCxnSpPr>
            <p:spPr>
              <a:xfrm flipV="1">
                <a:off x="3017626" y="2778901"/>
                <a:ext cx="109988" cy="579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4" name="直接连接符 1943"/>
              <p:cNvCxnSpPr/>
              <p:nvPr/>
            </p:nvCxnSpPr>
            <p:spPr>
              <a:xfrm flipV="1">
                <a:off x="3140949" y="3126881"/>
                <a:ext cx="121920" cy="226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5" name="直接连接符 1944"/>
              <p:cNvCxnSpPr/>
              <p:nvPr/>
            </p:nvCxnSpPr>
            <p:spPr>
              <a:xfrm>
                <a:off x="2809479" y="2622056"/>
                <a:ext cx="203835" cy="2133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6" name="直接连接符 1945"/>
              <p:cNvCxnSpPr/>
              <p:nvPr/>
            </p:nvCxnSpPr>
            <p:spPr>
              <a:xfrm flipH="1">
                <a:off x="2496079" y="2843036"/>
                <a:ext cx="517235" cy="1614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7" name="直接连接符 1946"/>
              <p:cNvCxnSpPr/>
              <p:nvPr/>
            </p:nvCxnSpPr>
            <p:spPr>
              <a:xfrm>
                <a:off x="2824719" y="2619441"/>
                <a:ext cx="394335" cy="311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8" name="直接连接符 1947"/>
              <p:cNvCxnSpPr/>
              <p:nvPr/>
            </p:nvCxnSpPr>
            <p:spPr>
              <a:xfrm>
                <a:off x="2835588" y="2622715"/>
                <a:ext cx="292026" cy="1561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9" name="直接连接符 1948"/>
              <p:cNvCxnSpPr/>
              <p:nvPr/>
            </p:nvCxnSpPr>
            <p:spPr>
              <a:xfrm flipH="1" flipV="1">
                <a:off x="2291319" y="2837321"/>
                <a:ext cx="64053" cy="1174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0" name="直接连接符 1949"/>
              <p:cNvCxnSpPr/>
              <p:nvPr/>
            </p:nvCxnSpPr>
            <p:spPr>
              <a:xfrm flipH="1">
                <a:off x="2495154" y="2711591"/>
                <a:ext cx="84296" cy="2952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1" name="直接连接符 1950"/>
              <p:cNvCxnSpPr/>
              <p:nvPr/>
            </p:nvCxnSpPr>
            <p:spPr>
              <a:xfrm>
                <a:off x="2573549" y="2729548"/>
                <a:ext cx="435955" cy="1058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2" name="直接连接符 1951"/>
              <p:cNvCxnSpPr>
                <a:endCxn id="682" idx="0"/>
              </p:cNvCxnSpPr>
              <p:nvPr/>
            </p:nvCxnSpPr>
            <p:spPr>
              <a:xfrm>
                <a:off x="9496333" y="1704064"/>
                <a:ext cx="29425" cy="2079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3" name="直接连接符 1952"/>
              <p:cNvCxnSpPr/>
              <p:nvPr/>
            </p:nvCxnSpPr>
            <p:spPr>
              <a:xfrm flipH="1">
                <a:off x="6644807" y="1960870"/>
                <a:ext cx="90862" cy="2446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4" name="直接连接符 1953"/>
              <p:cNvCxnSpPr/>
              <p:nvPr/>
            </p:nvCxnSpPr>
            <p:spPr>
              <a:xfrm flipV="1">
                <a:off x="9027003" y="1602343"/>
                <a:ext cx="238150" cy="1194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5" name="直接连接符 1954"/>
              <p:cNvCxnSpPr>
                <a:endCxn id="661" idx="12"/>
              </p:cNvCxnSpPr>
              <p:nvPr/>
            </p:nvCxnSpPr>
            <p:spPr>
              <a:xfrm>
                <a:off x="9030192" y="1734696"/>
                <a:ext cx="158567" cy="2057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6" name="直接连接符 1955"/>
              <p:cNvCxnSpPr>
                <a:stCxn id="1923" idx="0"/>
              </p:cNvCxnSpPr>
              <p:nvPr/>
            </p:nvCxnSpPr>
            <p:spPr>
              <a:xfrm>
                <a:off x="8022155" y="2498510"/>
                <a:ext cx="195757" cy="2636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7" name="直接连接符 1956"/>
              <p:cNvCxnSpPr/>
              <p:nvPr/>
            </p:nvCxnSpPr>
            <p:spPr>
              <a:xfrm flipV="1">
                <a:off x="8648911" y="1730547"/>
                <a:ext cx="381000" cy="2446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8" name="直接连接符 1957"/>
              <p:cNvCxnSpPr>
                <a:stCxn id="667" idx="1"/>
              </p:cNvCxnSpPr>
              <p:nvPr/>
            </p:nvCxnSpPr>
            <p:spPr>
              <a:xfrm flipH="1">
                <a:off x="9585383" y="1605141"/>
                <a:ext cx="262239" cy="914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9" name="直接连接符 1958"/>
              <p:cNvCxnSpPr>
                <a:stCxn id="680" idx="2"/>
              </p:cNvCxnSpPr>
              <p:nvPr/>
            </p:nvCxnSpPr>
            <p:spPr>
              <a:xfrm>
                <a:off x="9498524" y="1709806"/>
                <a:ext cx="173719" cy="495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0" name="直接连接符 1959"/>
              <p:cNvCxnSpPr>
                <a:endCxn id="658" idx="23"/>
              </p:cNvCxnSpPr>
              <p:nvPr/>
            </p:nvCxnSpPr>
            <p:spPr>
              <a:xfrm flipV="1">
                <a:off x="7583693" y="2494168"/>
                <a:ext cx="429042" cy="3029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1" name="直接连接符 1960"/>
              <p:cNvCxnSpPr/>
              <p:nvPr/>
            </p:nvCxnSpPr>
            <p:spPr>
              <a:xfrm>
                <a:off x="8611869" y="1786763"/>
                <a:ext cx="42075" cy="1801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2" name="直接连接符 1961"/>
              <p:cNvCxnSpPr>
                <a:stCxn id="1924" idx="2"/>
              </p:cNvCxnSpPr>
              <p:nvPr/>
            </p:nvCxnSpPr>
            <p:spPr>
              <a:xfrm>
                <a:off x="8450530" y="2536378"/>
                <a:ext cx="118889" cy="603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3" name="直接连接符 1962"/>
              <p:cNvCxnSpPr/>
              <p:nvPr/>
            </p:nvCxnSpPr>
            <p:spPr>
              <a:xfrm>
                <a:off x="3521129" y="2694457"/>
                <a:ext cx="257974" cy="1423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4" name="直接连接符 1963"/>
              <p:cNvCxnSpPr/>
              <p:nvPr/>
            </p:nvCxnSpPr>
            <p:spPr>
              <a:xfrm flipH="1">
                <a:off x="3116515" y="2690719"/>
                <a:ext cx="349627" cy="881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5" name="直接连接符 1964"/>
              <p:cNvCxnSpPr/>
              <p:nvPr/>
            </p:nvCxnSpPr>
            <p:spPr>
              <a:xfrm flipH="1" flipV="1">
                <a:off x="3210583" y="2654404"/>
                <a:ext cx="257947" cy="365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6" name="直接连接符 1965"/>
              <p:cNvCxnSpPr/>
              <p:nvPr/>
            </p:nvCxnSpPr>
            <p:spPr>
              <a:xfrm flipV="1">
                <a:off x="3777015" y="2797158"/>
                <a:ext cx="235856" cy="335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7" name="直接连接符 1966"/>
              <p:cNvCxnSpPr/>
              <p:nvPr/>
            </p:nvCxnSpPr>
            <p:spPr>
              <a:xfrm>
                <a:off x="4192737" y="2795516"/>
                <a:ext cx="270798" cy="454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8" name="直接连接符 1967"/>
              <p:cNvCxnSpPr/>
              <p:nvPr/>
            </p:nvCxnSpPr>
            <p:spPr>
              <a:xfrm flipH="1">
                <a:off x="4477517" y="1939525"/>
                <a:ext cx="45192" cy="2413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9" name="直接连接符 1968"/>
              <p:cNvCxnSpPr/>
              <p:nvPr/>
            </p:nvCxnSpPr>
            <p:spPr>
              <a:xfrm flipV="1">
                <a:off x="4574163" y="2175047"/>
                <a:ext cx="309786" cy="1145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0" name="直接连接符 1969"/>
              <p:cNvCxnSpPr>
                <a:stCxn id="658" idx="4"/>
              </p:cNvCxnSpPr>
              <p:nvPr/>
            </p:nvCxnSpPr>
            <p:spPr>
              <a:xfrm flipV="1">
                <a:off x="3504237" y="2283601"/>
                <a:ext cx="149792" cy="3096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1" name="直接连接符 1970"/>
              <p:cNvCxnSpPr/>
              <p:nvPr/>
            </p:nvCxnSpPr>
            <p:spPr>
              <a:xfrm flipH="1">
                <a:off x="3213339" y="2528279"/>
                <a:ext cx="79844" cy="1223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2" name="直接连接符 1971"/>
              <p:cNvCxnSpPr/>
              <p:nvPr/>
            </p:nvCxnSpPr>
            <p:spPr>
              <a:xfrm>
                <a:off x="4962129" y="1752741"/>
                <a:ext cx="170638" cy="1083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5" name="直接连接符 1974"/>
              <p:cNvCxnSpPr/>
              <p:nvPr/>
            </p:nvCxnSpPr>
            <p:spPr>
              <a:xfrm flipV="1">
                <a:off x="3118561" y="2652184"/>
                <a:ext cx="105128" cy="1267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6" name="直接连接符 1975"/>
              <p:cNvCxnSpPr/>
              <p:nvPr/>
            </p:nvCxnSpPr>
            <p:spPr>
              <a:xfrm flipH="1">
                <a:off x="5640958" y="1900223"/>
                <a:ext cx="78160" cy="751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7" name="直接连接符 1976"/>
              <p:cNvCxnSpPr>
                <a:endCxn id="693" idx="0"/>
              </p:cNvCxnSpPr>
              <p:nvPr/>
            </p:nvCxnSpPr>
            <p:spPr>
              <a:xfrm>
                <a:off x="6034912" y="2832857"/>
                <a:ext cx="367531" cy="3588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8" name="直接连接符 1977"/>
              <p:cNvCxnSpPr/>
              <p:nvPr/>
            </p:nvCxnSpPr>
            <p:spPr>
              <a:xfrm flipH="1" flipV="1">
                <a:off x="6735669" y="1969798"/>
                <a:ext cx="142894" cy="1489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9" name="直接连接符 1978"/>
              <p:cNvCxnSpPr>
                <a:stCxn id="662" idx="18"/>
              </p:cNvCxnSpPr>
              <p:nvPr/>
            </p:nvCxnSpPr>
            <p:spPr>
              <a:xfrm>
                <a:off x="6796077" y="1937908"/>
                <a:ext cx="299876" cy="934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0" name="直接连接符 1979"/>
              <p:cNvCxnSpPr/>
              <p:nvPr/>
            </p:nvCxnSpPr>
            <p:spPr>
              <a:xfrm flipV="1">
                <a:off x="4587491" y="2615314"/>
                <a:ext cx="432182" cy="1117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1" name="直接连接符 1980"/>
              <p:cNvCxnSpPr/>
              <p:nvPr/>
            </p:nvCxnSpPr>
            <p:spPr>
              <a:xfrm flipH="1">
                <a:off x="8014822" y="2127805"/>
                <a:ext cx="21869" cy="1335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2" name="直接连接符 1981"/>
              <p:cNvCxnSpPr>
                <a:stCxn id="678" idx="15"/>
              </p:cNvCxnSpPr>
              <p:nvPr/>
            </p:nvCxnSpPr>
            <p:spPr>
              <a:xfrm flipH="1">
                <a:off x="4181348" y="2643478"/>
                <a:ext cx="99364" cy="1532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3" name="直接连接符 1982"/>
              <p:cNvCxnSpPr/>
              <p:nvPr/>
            </p:nvCxnSpPr>
            <p:spPr>
              <a:xfrm flipV="1">
                <a:off x="4213520" y="2302068"/>
                <a:ext cx="274421" cy="202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4" name="直接连接符 1983"/>
              <p:cNvCxnSpPr/>
              <p:nvPr/>
            </p:nvCxnSpPr>
            <p:spPr>
              <a:xfrm flipH="1" flipV="1">
                <a:off x="7562466" y="2270924"/>
                <a:ext cx="23852" cy="2235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5" name="直接连接符 1984"/>
              <p:cNvCxnSpPr/>
              <p:nvPr/>
            </p:nvCxnSpPr>
            <p:spPr>
              <a:xfrm flipH="1" flipV="1">
                <a:off x="2998074" y="2551986"/>
                <a:ext cx="216684" cy="986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6" name="直接连接符 1985"/>
              <p:cNvCxnSpPr/>
              <p:nvPr/>
            </p:nvCxnSpPr>
            <p:spPr>
              <a:xfrm flipH="1">
                <a:off x="2578974" y="2837955"/>
                <a:ext cx="442361" cy="2225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7" name="直接连接符 1986"/>
              <p:cNvCxnSpPr>
                <a:stCxn id="658" idx="2"/>
              </p:cNvCxnSpPr>
              <p:nvPr/>
            </p:nvCxnSpPr>
            <p:spPr>
              <a:xfrm>
                <a:off x="3443277" y="2798966"/>
                <a:ext cx="333015" cy="403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8" name="直接连接符 1987"/>
              <p:cNvCxnSpPr/>
              <p:nvPr/>
            </p:nvCxnSpPr>
            <p:spPr>
              <a:xfrm>
                <a:off x="3782710" y="2836807"/>
                <a:ext cx="112216" cy="530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9" name="直接连接符 1988"/>
              <p:cNvCxnSpPr/>
              <p:nvPr/>
            </p:nvCxnSpPr>
            <p:spPr>
              <a:xfrm flipV="1">
                <a:off x="3996915" y="2842901"/>
                <a:ext cx="457337" cy="648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0" name="直接连接符 1989"/>
              <p:cNvCxnSpPr/>
              <p:nvPr/>
            </p:nvCxnSpPr>
            <p:spPr>
              <a:xfrm flipH="1">
                <a:off x="3996915" y="2795516"/>
                <a:ext cx="195822" cy="1041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1" name="直接连接符 1990"/>
              <p:cNvCxnSpPr/>
              <p:nvPr/>
            </p:nvCxnSpPr>
            <p:spPr>
              <a:xfrm>
                <a:off x="3996915" y="2907719"/>
                <a:ext cx="190656" cy="2554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2" name="直接连接符 1991"/>
              <p:cNvCxnSpPr>
                <a:endCxn id="698" idx="2"/>
              </p:cNvCxnSpPr>
              <p:nvPr/>
            </p:nvCxnSpPr>
            <p:spPr>
              <a:xfrm flipH="1">
                <a:off x="3914408" y="2914134"/>
                <a:ext cx="92698" cy="576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3" name="直接连接符 1992"/>
              <p:cNvCxnSpPr/>
              <p:nvPr/>
            </p:nvCxnSpPr>
            <p:spPr>
              <a:xfrm>
                <a:off x="3489922" y="3078621"/>
                <a:ext cx="0" cy="2872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4" name="直接连接符 1993"/>
              <p:cNvCxnSpPr/>
              <p:nvPr/>
            </p:nvCxnSpPr>
            <p:spPr>
              <a:xfrm>
                <a:off x="3021423" y="2826691"/>
                <a:ext cx="225516" cy="2725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5" name="直接连接符 1994"/>
              <p:cNvCxnSpPr>
                <a:endCxn id="678" idx="18"/>
              </p:cNvCxnSpPr>
              <p:nvPr/>
            </p:nvCxnSpPr>
            <p:spPr>
              <a:xfrm flipV="1">
                <a:off x="3636533" y="2891570"/>
                <a:ext cx="254320" cy="1248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6" name="直接连接符 1995"/>
              <p:cNvCxnSpPr/>
              <p:nvPr/>
            </p:nvCxnSpPr>
            <p:spPr>
              <a:xfrm>
                <a:off x="4463535" y="2841012"/>
                <a:ext cx="192990" cy="1611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7" name="直接连接符 1996"/>
              <p:cNvCxnSpPr/>
              <p:nvPr/>
            </p:nvCxnSpPr>
            <p:spPr>
              <a:xfrm flipV="1">
                <a:off x="4187570" y="3004438"/>
                <a:ext cx="467243" cy="1532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8" name="直接连接符 1997"/>
              <p:cNvCxnSpPr/>
              <p:nvPr/>
            </p:nvCxnSpPr>
            <p:spPr>
              <a:xfrm flipH="1">
                <a:off x="4192737" y="2841012"/>
                <a:ext cx="270798" cy="307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9" name="直接连接符 1998"/>
              <p:cNvCxnSpPr/>
              <p:nvPr/>
            </p:nvCxnSpPr>
            <p:spPr>
              <a:xfrm>
                <a:off x="4654812" y="3004438"/>
                <a:ext cx="272228" cy="1444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0" name="直接连接符 1999"/>
              <p:cNvCxnSpPr>
                <a:stCxn id="696" idx="2"/>
              </p:cNvCxnSpPr>
              <p:nvPr/>
            </p:nvCxnSpPr>
            <p:spPr>
              <a:xfrm flipH="1">
                <a:off x="3213040" y="2619983"/>
                <a:ext cx="230752" cy="344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1" name="直接连接符 2000"/>
              <p:cNvCxnSpPr/>
              <p:nvPr/>
            </p:nvCxnSpPr>
            <p:spPr>
              <a:xfrm flipV="1">
                <a:off x="3778254" y="2557740"/>
                <a:ext cx="398152" cy="2790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2" name="直接连接符 2001"/>
              <p:cNvCxnSpPr>
                <a:endCxn id="696" idx="0"/>
              </p:cNvCxnSpPr>
              <p:nvPr/>
            </p:nvCxnSpPr>
            <p:spPr>
              <a:xfrm flipH="1" flipV="1">
                <a:off x="3182219" y="2487292"/>
                <a:ext cx="33025" cy="1614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3" name="直接连接符 2002"/>
              <p:cNvCxnSpPr/>
              <p:nvPr/>
            </p:nvCxnSpPr>
            <p:spPr>
              <a:xfrm flipH="1" flipV="1">
                <a:off x="3895329" y="2182001"/>
                <a:ext cx="281077" cy="3554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4" name="直接连接符 2003"/>
              <p:cNvCxnSpPr/>
              <p:nvPr/>
            </p:nvCxnSpPr>
            <p:spPr>
              <a:xfrm>
                <a:off x="3661649" y="2291887"/>
                <a:ext cx="514757" cy="2565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5" name="直接连接符 2004"/>
              <p:cNvCxnSpPr/>
              <p:nvPr/>
            </p:nvCxnSpPr>
            <p:spPr>
              <a:xfrm>
                <a:off x="5619518" y="2832568"/>
                <a:ext cx="411681" cy="20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6" name="直接连接符 2005"/>
              <p:cNvCxnSpPr/>
              <p:nvPr/>
            </p:nvCxnSpPr>
            <p:spPr>
              <a:xfrm flipH="1">
                <a:off x="3334196" y="2394161"/>
                <a:ext cx="30480" cy="935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7" name="直接连接符 2006"/>
              <p:cNvCxnSpPr/>
              <p:nvPr/>
            </p:nvCxnSpPr>
            <p:spPr>
              <a:xfrm flipH="1">
                <a:off x="4176406" y="2335520"/>
                <a:ext cx="34203" cy="2086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8" name="直接连接符 2007"/>
              <p:cNvCxnSpPr/>
              <p:nvPr/>
            </p:nvCxnSpPr>
            <p:spPr>
              <a:xfrm flipV="1">
                <a:off x="4913933" y="3124310"/>
                <a:ext cx="452567" cy="294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0" name="直接连接符 2009"/>
              <p:cNvCxnSpPr/>
              <p:nvPr/>
            </p:nvCxnSpPr>
            <p:spPr>
              <a:xfrm flipH="1">
                <a:off x="5977536" y="2830713"/>
                <a:ext cx="66206" cy="1737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1" name="直接连接符 2010"/>
              <p:cNvCxnSpPr/>
              <p:nvPr/>
            </p:nvCxnSpPr>
            <p:spPr>
              <a:xfrm>
                <a:off x="5613436" y="2826394"/>
                <a:ext cx="362269" cy="1759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2" name="直接连接符 2011"/>
              <p:cNvCxnSpPr/>
              <p:nvPr/>
            </p:nvCxnSpPr>
            <p:spPr>
              <a:xfrm>
                <a:off x="6441360" y="2297350"/>
                <a:ext cx="271137" cy="2412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3" name="直接连接符 2012"/>
              <p:cNvCxnSpPr/>
              <p:nvPr/>
            </p:nvCxnSpPr>
            <p:spPr>
              <a:xfrm flipV="1">
                <a:off x="6644807" y="2836807"/>
                <a:ext cx="233197" cy="2764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4" name="直接连接符 2013"/>
              <p:cNvCxnSpPr/>
              <p:nvPr/>
            </p:nvCxnSpPr>
            <p:spPr>
              <a:xfrm flipV="1">
                <a:off x="4458778" y="2720300"/>
                <a:ext cx="134959" cy="1228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5" name="直接连接符 2014"/>
              <p:cNvCxnSpPr/>
              <p:nvPr/>
            </p:nvCxnSpPr>
            <p:spPr>
              <a:xfrm flipH="1" flipV="1">
                <a:off x="6858806" y="3064002"/>
                <a:ext cx="364024" cy="1670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6" name="直接连接符 2015"/>
              <p:cNvCxnSpPr/>
              <p:nvPr/>
            </p:nvCxnSpPr>
            <p:spPr>
              <a:xfrm flipV="1">
                <a:off x="6375639" y="3152033"/>
                <a:ext cx="184046" cy="1996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7" name="直接连接符 2016"/>
              <p:cNvCxnSpPr>
                <a:endCxn id="677" idx="9"/>
              </p:cNvCxnSpPr>
              <p:nvPr/>
            </p:nvCxnSpPr>
            <p:spPr>
              <a:xfrm>
                <a:off x="4215689" y="2327412"/>
                <a:ext cx="142215" cy="2055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8" name="直接连接符 2017"/>
              <p:cNvCxnSpPr/>
              <p:nvPr/>
            </p:nvCxnSpPr>
            <p:spPr>
              <a:xfrm flipH="1">
                <a:off x="3996547" y="2828002"/>
                <a:ext cx="5128" cy="710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9" name="直接连接符 2018"/>
              <p:cNvCxnSpPr>
                <a:stCxn id="678" idx="17"/>
              </p:cNvCxnSpPr>
              <p:nvPr/>
            </p:nvCxnSpPr>
            <p:spPr>
              <a:xfrm>
                <a:off x="4131857" y="2763980"/>
                <a:ext cx="47027" cy="29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0" name="直接连接符 2019"/>
              <p:cNvCxnSpPr>
                <a:stCxn id="695" idx="2"/>
              </p:cNvCxnSpPr>
              <p:nvPr/>
            </p:nvCxnSpPr>
            <p:spPr>
              <a:xfrm flipV="1">
                <a:off x="3491170" y="2543213"/>
                <a:ext cx="709536" cy="399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1" name="直接连接符 2020"/>
              <p:cNvCxnSpPr>
                <a:stCxn id="677" idx="13"/>
              </p:cNvCxnSpPr>
              <p:nvPr/>
            </p:nvCxnSpPr>
            <p:spPr>
              <a:xfrm flipH="1" flipV="1">
                <a:off x="4182270" y="2544319"/>
                <a:ext cx="69308" cy="808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2" name="直接连接符 2021"/>
              <p:cNvCxnSpPr>
                <a:stCxn id="677" idx="9"/>
              </p:cNvCxnSpPr>
              <p:nvPr/>
            </p:nvCxnSpPr>
            <p:spPr>
              <a:xfrm flipH="1">
                <a:off x="4197946" y="2532979"/>
                <a:ext cx="159958" cy="101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3" name="直接连接符 2022"/>
              <p:cNvCxnSpPr/>
              <p:nvPr/>
            </p:nvCxnSpPr>
            <p:spPr>
              <a:xfrm flipV="1">
                <a:off x="4153633" y="2540807"/>
                <a:ext cx="22773" cy="1729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4" name="直接连接符 2023"/>
              <p:cNvCxnSpPr/>
              <p:nvPr/>
            </p:nvCxnSpPr>
            <p:spPr>
              <a:xfrm>
                <a:off x="7753879" y="1791510"/>
                <a:ext cx="85429" cy="3054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5" name="直接连接符 2024"/>
              <p:cNvCxnSpPr/>
              <p:nvPr/>
            </p:nvCxnSpPr>
            <p:spPr>
              <a:xfrm flipV="1">
                <a:off x="3799159" y="2711784"/>
                <a:ext cx="351800" cy="1135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6" name="直接连接符 2025"/>
              <p:cNvCxnSpPr>
                <a:stCxn id="662" idx="4"/>
              </p:cNvCxnSpPr>
              <p:nvPr/>
            </p:nvCxnSpPr>
            <p:spPr>
              <a:xfrm>
                <a:off x="7219635" y="1980601"/>
                <a:ext cx="203075" cy="1087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7" name="直接连接符 2026"/>
              <p:cNvCxnSpPr/>
              <p:nvPr/>
            </p:nvCxnSpPr>
            <p:spPr>
              <a:xfrm flipV="1">
                <a:off x="4210609" y="2223618"/>
                <a:ext cx="184915" cy="1119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8" name="直接连接符 2027"/>
              <p:cNvCxnSpPr/>
              <p:nvPr/>
            </p:nvCxnSpPr>
            <p:spPr>
              <a:xfrm flipH="1">
                <a:off x="7098861" y="2047412"/>
                <a:ext cx="19383" cy="988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9" name="直接连接符 2028"/>
              <p:cNvCxnSpPr>
                <a:stCxn id="660" idx="7"/>
              </p:cNvCxnSpPr>
              <p:nvPr/>
            </p:nvCxnSpPr>
            <p:spPr>
              <a:xfrm>
                <a:off x="6255053" y="2155498"/>
                <a:ext cx="162528" cy="1348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0" name="直接连接符 2029"/>
              <p:cNvCxnSpPr>
                <a:stCxn id="662" idx="4"/>
              </p:cNvCxnSpPr>
              <p:nvPr/>
            </p:nvCxnSpPr>
            <p:spPr>
              <a:xfrm flipV="1">
                <a:off x="7219635" y="1923587"/>
                <a:ext cx="203075" cy="570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1" name="直接连接符 2030"/>
              <p:cNvCxnSpPr/>
              <p:nvPr/>
            </p:nvCxnSpPr>
            <p:spPr>
              <a:xfrm>
                <a:off x="5724519" y="3156832"/>
                <a:ext cx="414623" cy="974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5" name="直接连接符 2034"/>
              <p:cNvCxnSpPr/>
              <p:nvPr/>
            </p:nvCxnSpPr>
            <p:spPr>
              <a:xfrm>
                <a:off x="6590099" y="3143990"/>
                <a:ext cx="380215" cy="2176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8" name="直接连接符 2037"/>
              <p:cNvCxnSpPr/>
              <p:nvPr/>
            </p:nvCxnSpPr>
            <p:spPr>
              <a:xfrm flipH="1">
                <a:off x="6370404" y="3187582"/>
                <a:ext cx="26856" cy="1714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9" name="直接连接符 2038"/>
              <p:cNvCxnSpPr/>
              <p:nvPr/>
            </p:nvCxnSpPr>
            <p:spPr>
              <a:xfrm flipH="1">
                <a:off x="5734147" y="3049821"/>
                <a:ext cx="169755" cy="1000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40" name="直接连接符 2039"/>
              <p:cNvCxnSpPr>
                <a:endCxn id="693" idx="0"/>
              </p:cNvCxnSpPr>
              <p:nvPr/>
            </p:nvCxnSpPr>
            <p:spPr>
              <a:xfrm flipV="1">
                <a:off x="6139143" y="3191682"/>
                <a:ext cx="263300" cy="648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41" name="直接连接符 2040"/>
              <p:cNvCxnSpPr/>
              <p:nvPr/>
            </p:nvCxnSpPr>
            <p:spPr>
              <a:xfrm flipH="1" flipV="1">
                <a:off x="6146549" y="3260413"/>
                <a:ext cx="217660" cy="912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42" name="直接连接符 2041"/>
              <p:cNvCxnSpPr>
                <a:endCxn id="658" idx="29"/>
              </p:cNvCxnSpPr>
              <p:nvPr/>
            </p:nvCxnSpPr>
            <p:spPr>
              <a:xfrm>
                <a:off x="3259869" y="3130435"/>
                <a:ext cx="228062" cy="2343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43" name="直接连接符 2042"/>
              <p:cNvCxnSpPr/>
              <p:nvPr/>
            </p:nvCxnSpPr>
            <p:spPr>
              <a:xfrm>
                <a:off x="3040300" y="3176366"/>
                <a:ext cx="105729" cy="176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44" name="直接连接符 2043"/>
              <p:cNvCxnSpPr/>
              <p:nvPr/>
            </p:nvCxnSpPr>
            <p:spPr>
              <a:xfrm flipV="1">
                <a:off x="2892029" y="3171796"/>
                <a:ext cx="152294" cy="1811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45" name="直接连接符 2044"/>
              <p:cNvCxnSpPr>
                <a:endCxn id="658" idx="2"/>
              </p:cNvCxnSpPr>
              <p:nvPr/>
            </p:nvCxnSpPr>
            <p:spPr>
              <a:xfrm flipH="1" flipV="1">
                <a:off x="3443277" y="2798966"/>
                <a:ext cx="68512" cy="2440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46" name="直接连接符 2045"/>
              <p:cNvCxnSpPr/>
              <p:nvPr/>
            </p:nvCxnSpPr>
            <p:spPr>
              <a:xfrm flipH="1" flipV="1">
                <a:off x="2578974" y="3060206"/>
                <a:ext cx="281153" cy="1171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47" name="直接连接符 2046"/>
              <p:cNvCxnSpPr/>
              <p:nvPr/>
            </p:nvCxnSpPr>
            <p:spPr>
              <a:xfrm flipH="1" flipV="1">
                <a:off x="4185133" y="3161554"/>
                <a:ext cx="232166" cy="1920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4" name="直接连接符 703"/>
              <p:cNvCxnSpPr/>
              <p:nvPr/>
            </p:nvCxnSpPr>
            <p:spPr>
              <a:xfrm flipH="1">
                <a:off x="3996929" y="3163145"/>
                <a:ext cx="190640" cy="1948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5" name="直接连接符 704"/>
              <p:cNvCxnSpPr/>
              <p:nvPr/>
            </p:nvCxnSpPr>
            <p:spPr>
              <a:xfrm flipH="1">
                <a:off x="4419204" y="3004438"/>
                <a:ext cx="235608" cy="3510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6" name="直接连接符 705"/>
              <p:cNvCxnSpPr/>
              <p:nvPr/>
            </p:nvCxnSpPr>
            <p:spPr>
              <a:xfrm flipH="1">
                <a:off x="4421109" y="3156832"/>
                <a:ext cx="505931" cy="1948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7" name="直接连接符 706"/>
              <p:cNvCxnSpPr/>
              <p:nvPr/>
            </p:nvCxnSpPr>
            <p:spPr>
              <a:xfrm flipH="1">
                <a:off x="4750674" y="3289033"/>
                <a:ext cx="105443" cy="702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8" name="直接连接符 707"/>
              <p:cNvCxnSpPr/>
              <p:nvPr/>
            </p:nvCxnSpPr>
            <p:spPr>
              <a:xfrm flipV="1">
                <a:off x="4413489" y="3285178"/>
                <a:ext cx="456980" cy="722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9" name="直接连接符 708"/>
              <p:cNvCxnSpPr/>
              <p:nvPr/>
            </p:nvCxnSpPr>
            <p:spPr>
              <a:xfrm flipH="1">
                <a:off x="4856117" y="3148920"/>
                <a:ext cx="70923" cy="1394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0" name="直接连接符 709"/>
              <p:cNvCxnSpPr/>
              <p:nvPr/>
            </p:nvCxnSpPr>
            <p:spPr>
              <a:xfrm>
                <a:off x="4856117" y="3288408"/>
                <a:ext cx="290797" cy="670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1" name="直接连接符 710"/>
              <p:cNvCxnSpPr/>
              <p:nvPr/>
            </p:nvCxnSpPr>
            <p:spPr>
              <a:xfrm>
                <a:off x="4927041" y="3148920"/>
                <a:ext cx="227493" cy="2027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3" name="直接连接符 712"/>
              <p:cNvCxnSpPr/>
              <p:nvPr/>
            </p:nvCxnSpPr>
            <p:spPr>
              <a:xfrm flipH="1" flipV="1">
                <a:off x="5366500" y="3126215"/>
                <a:ext cx="41287" cy="2330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4" name="直接连接符 713"/>
              <p:cNvCxnSpPr/>
              <p:nvPr/>
            </p:nvCxnSpPr>
            <p:spPr>
              <a:xfrm>
                <a:off x="4347961" y="2572443"/>
                <a:ext cx="245776" cy="1546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5" name="直接连接符 714"/>
              <p:cNvCxnSpPr/>
              <p:nvPr/>
            </p:nvCxnSpPr>
            <p:spPr>
              <a:xfrm>
                <a:off x="5366500" y="3120500"/>
                <a:ext cx="366410" cy="363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6" name="直接连接符 715"/>
              <p:cNvCxnSpPr/>
              <p:nvPr/>
            </p:nvCxnSpPr>
            <p:spPr>
              <a:xfrm>
                <a:off x="6623694" y="3140018"/>
                <a:ext cx="603227" cy="951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7" name="直接连接符 716"/>
              <p:cNvCxnSpPr/>
              <p:nvPr/>
            </p:nvCxnSpPr>
            <p:spPr>
              <a:xfrm flipH="1" flipV="1">
                <a:off x="2860311" y="3206119"/>
                <a:ext cx="34258" cy="1392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8" name="直接连接符 717"/>
              <p:cNvCxnSpPr/>
              <p:nvPr/>
            </p:nvCxnSpPr>
            <p:spPr>
              <a:xfrm>
                <a:off x="2578974" y="3068029"/>
                <a:ext cx="473059" cy="788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9" name="直接连接符 718"/>
              <p:cNvCxnSpPr>
                <a:endCxn id="1927" idx="2"/>
              </p:cNvCxnSpPr>
              <p:nvPr/>
            </p:nvCxnSpPr>
            <p:spPr>
              <a:xfrm flipH="1">
                <a:off x="5286658" y="1644231"/>
                <a:ext cx="259044" cy="2246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0" name="直接连接符 719"/>
              <p:cNvCxnSpPr>
                <a:endCxn id="658" idx="2"/>
              </p:cNvCxnSpPr>
              <p:nvPr/>
            </p:nvCxnSpPr>
            <p:spPr>
              <a:xfrm>
                <a:off x="3117120" y="2778901"/>
                <a:ext cx="326157" cy="200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1" name="直接连接符 720"/>
              <p:cNvCxnSpPr/>
              <p:nvPr/>
            </p:nvCxnSpPr>
            <p:spPr>
              <a:xfrm>
                <a:off x="3876414" y="2891545"/>
                <a:ext cx="128025" cy="148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2" name="直接连接符 721"/>
              <p:cNvCxnSpPr/>
              <p:nvPr/>
            </p:nvCxnSpPr>
            <p:spPr>
              <a:xfrm flipV="1">
                <a:off x="3646693" y="2826310"/>
                <a:ext cx="144802" cy="1773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4" name="直接连接符 723"/>
              <p:cNvCxnSpPr/>
              <p:nvPr/>
            </p:nvCxnSpPr>
            <p:spPr>
              <a:xfrm flipV="1">
                <a:off x="4210609" y="2187867"/>
                <a:ext cx="99335" cy="1476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5" name="直接连接符 724"/>
              <p:cNvCxnSpPr/>
              <p:nvPr/>
            </p:nvCxnSpPr>
            <p:spPr>
              <a:xfrm>
                <a:off x="4179040" y="2177794"/>
                <a:ext cx="31569" cy="1569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6" name="直接连接符 725"/>
              <p:cNvCxnSpPr/>
              <p:nvPr/>
            </p:nvCxnSpPr>
            <p:spPr>
              <a:xfrm>
                <a:off x="3892789" y="2182001"/>
                <a:ext cx="317820" cy="1535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7" name="直接连接符 726"/>
              <p:cNvCxnSpPr/>
              <p:nvPr/>
            </p:nvCxnSpPr>
            <p:spPr>
              <a:xfrm>
                <a:off x="4353447" y="2563220"/>
                <a:ext cx="105331" cy="2799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8" name="直接连接符 727"/>
              <p:cNvCxnSpPr/>
              <p:nvPr/>
            </p:nvCxnSpPr>
            <p:spPr>
              <a:xfrm>
                <a:off x="4278052" y="2644544"/>
                <a:ext cx="180726" cy="1986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0" name="直接连接符 729"/>
              <p:cNvCxnSpPr/>
              <p:nvPr/>
            </p:nvCxnSpPr>
            <p:spPr>
              <a:xfrm>
                <a:off x="4593737" y="2727074"/>
                <a:ext cx="97794" cy="1312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1" name="直接连接符 730"/>
              <p:cNvCxnSpPr/>
              <p:nvPr/>
            </p:nvCxnSpPr>
            <p:spPr>
              <a:xfrm>
                <a:off x="4566714" y="2706695"/>
                <a:ext cx="248095" cy="1560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2" name="直接连接符 731"/>
              <p:cNvCxnSpPr/>
              <p:nvPr/>
            </p:nvCxnSpPr>
            <p:spPr>
              <a:xfrm flipV="1">
                <a:off x="4810244" y="2615314"/>
                <a:ext cx="219062" cy="2446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3" name="直接连接符 732"/>
              <p:cNvCxnSpPr/>
              <p:nvPr/>
            </p:nvCxnSpPr>
            <p:spPr>
              <a:xfrm flipH="1">
                <a:off x="4979558" y="2615314"/>
                <a:ext cx="49748" cy="2544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4" name="直接连接符 733"/>
              <p:cNvCxnSpPr/>
              <p:nvPr/>
            </p:nvCxnSpPr>
            <p:spPr>
              <a:xfrm>
                <a:off x="5036079" y="2615314"/>
                <a:ext cx="118386" cy="2861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5" name="直接连接符 734"/>
              <p:cNvCxnSpPr/>
              <p:nvPr/>
            </p:nvCxnSpPr>
            <p:spPr>
              <a:xfrm flipV="1">
                <a:off x="5154465" y="2666114"/>
                <a:ext cx="174828" cy="2379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6" name="直接连接符 735"/>
              <p:cNvCxnSpPr/>
              <p:nvPr/>
            </p:nvCxnSpPr>
            <p:spPr>
              <a:xfrm>
                <a:off x="5336144" y="2654832"/>
                <a:ext cx="71013" cy="2911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7" name="直接连接符 736"/>
              <p:cNvCxnSpPr/>
              <p:nvPr/>
            </p:nvCxnSpPr>
            <p:spPr>
              <a:xfrm flipH="1">
                <a:off x="5406121" y="2828176"/>
                <a:ext cx="198944" cy="1080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8" name="直接连接符 737"/>
              <p:cNvCxnSpPr/>
              <p:nvPr/>
            </p:nvCxnSpPr>
            <p:spPr>
              <a:xfrm flipV="1">
                <a:off x="4645349" y="2894441"/>
                <a:ext cx="98891" cy="1099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9" name="直接连接符 738"/>
              <p:cNvCxnSpPr/>
              <p:nvPr/>
            </p:nvCxnSpPr>
            <p:spPr>
              <a:xfrm>
                <a:off x="4744240" y="2894441"/>
                <a:ext cx="185159" cy="2554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0" name="直接连接符 739"/>
              <p:cNvCxnSpPr/>
              <p:nvPr/>
            </p:nvCxnSpPr>
            <p:spPr>
              <a:xfrm flipV="1">
                <a:off x="4916432" y="2916727"/>
                <a:ext cx="56552" cy="2331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1" name="直接连接符 740"/>
              <p:cNvCxnSpPr/>
              <p:nvPr/>
            </p:nvCxnSpPr>
            <p:spPr>
              <a:xfrm flipV="1">
                <a:off x="4934251" y="2937047"/>
                <a:ext cx="220214" cy="2132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2" name="直接连接符 741"/>
              <p:cNvCxnSpPr/>
              <p:nvPr/>
            </p:nvCxnSpPr>
            <p:spPr>
              <a:xfrm>
                <a:off x="5151417" y="2936930"/>
                <a:ext cx="223852" cy="1935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5" name="直接连接符 744"/>
              <p:cNvCxnSpPr>
                <a:stCxn id="1145" idx="0"/>
              </p:cNvCxnSpPr>
              <p:nvPr/>
            </p:nvCxnSpPr>
            <p:spPr>
              <a:xfrm flipH="1">
                <a:off x="5728917" y="2993445"/>
                <a:ext cx="1" cy="1537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7" name="直接连接符 746"/>
              <p:cNvCxnSpPr/>
              <p:nvPr/>
            </p:nvCxnSpPr>
            <p:spPr>
              <a:xfrm flipH="1" flipV="1">
                <a:off x="5608372" y="2830367"/>
                <a:ext cx="114767" cy="1637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8" name="直接连接符 747"/>
              <p:cNvCxnSpPr/>
              <p:nvPr/>
            </p:nvCxnSpPr>
            <p:spPr>
              <a:xfrm>
                <a:off x="5723139" y="2994113"/>
                <a:ext cx="254397" cy="10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9" name="直接连接符 748"/>
              <p:cNvCxnSpPr/>
              <p:nvPr/>
            </p:nvCxnSpPr>
            <p:spPr>
              <a:xfrm>
                <a:off x="5381264" y="1578289"/>
                <a:ext cx="178055" cy="633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0" name="直接连接符 749"/>
              <p:cNvCxnSpPr/>
              <p:nvPr/>
            </p:nvCxnSpPr>
            <p:spPr>
              <a:xfrm flipH="1">
                <a:off x="5431660" y="1646592"/>
                <a:ext cx="120344" cy="2029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1" name="直接连接符 750"/>
              <p:cNvCxnSpPr>
                <a:endCxn id="1148" idx="12"/>
              </p:cNvCxnSpPr>
              <p:nvPr/>
            </p:nvCxnSpPr>
            <p:spPr>
              <a:xfrm flipV="1">
                <a:off x="6018863" y="2019877"/>
                <a:ext cx="190599" cy="110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2" name="直接连接符 751"/>
              <p:cNvCxnSpPr>
                <a:stCxn id="1141" idx="2"/>
                <a:endCxn id="660" idx="28"/>
              </p:cNvCxnSpPr>
              <p:nvPr/>
            </p:nvCxnSpPr>
            <p:spPr>
              <a:xfrm>
                <a:off x="6163089" y="2349446"/>
                <a:ext cx="57674" cy="3000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3" name="直接连接符 752"/>
              <p:cNvCxnSpPr/>
              <p:nvPr/>
            </p:nvCxnSpPr>
            <p:spPr>
              <a:xfrm flipH="1">
                <a:off x="6878563" y="2544617"/>
                <a:ext cx="434263" cy="2908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4" name="直接连接符 753"/>
              <p:cNvCxnSpPr/>
              <p:nvPr/>
            </p:nvCxnSpPr>
            <p:spPr>
              <a:xfrm flipH="1">
                <a:off x="8155945" y="1591014"/>
                <a:ext cx="335125" cy="3239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5" name="直接连接符 754"/>
              <p:cNvCxnSpPr/>
              <p:nvPr/>
            </p:nvCxnSpPr>
            <p:spPr>
              <a:xfrm flipV="1">
                <a:off x="7743310" y="1595459"/>
                <a:ext cx="181159" cy="1990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6" name="直接连接符 755"/>
              <p:cNvCxnSpPr>
                <a:stCxn id="1924" idx="2"/>
              </p:cNvCxnSpPr>
              <p:nvPr/>
            </p:nvCxnSpPr>
            <p:spPr>
              <a:xfrm flipV="1">
                <a:off x="8450530" y="2509646"/>
                <a:ext cx="289133" cy="267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7" name="直接连接符 756"/>
              <p:cNvCxnSpPr/>
              <p:nvPr/>
            </p:nvCxnSpPr>
            <p:spPr>
              <a:xfrm flipH="1">
                <a:off x="7312826" y="2360602"/>
                <a:ext cx="75916" cy="1738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8" name="直接连接符 757"/>
              <p:cNvCxnSpPr>
                <a:stCxn id="700" idx="0"/>
                <a:endCxn id="660" idx="21"/>
              </p:cNvCxnSpPr>
              <p:nvPr/>
            </p:nvCxnSpPr>
            <p:spPr>
              <a:xfrm flipV="1">
                <a:off x="7183390" y="2362931"/>
                <a:ext cx="206203" cy="486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9" name="直接连接符 758"/>
              <p:cNvCxnSpPr/>
              <p:nvPr/>
            </p:nvCxnSpPr>
            <p:spPr>
              <a:xfrm>
                <a:off x="5559319" y="1636567"/>
                <a:ext cx="537448" cy="178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0" name="直接连接符 759"/>
              <p:cNvCxnSpPr/>
              <p:nvPr/>
            </p:nvCxnSpPr>
            <p:spPr>
              <a:xfrm flipV="1">
                <a:off x="6092288" y="1585200"/>
                <a:ext cx="178546" cy="702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1" name="直接连接符 760"/>
              <p:cNvCxnSpPr/>
              <p:nvPr/>
            </p:nvCxnSpPr>
            <p:spPr>
              <a:xfrm flipV="1">
                <a:off x="5557203" y="1591014"/>
                <a:ext cx="386303" cy="408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2" name="直接连接符 761"/>
              <p:cNvCxnSpPr/>
              <p:nvPr/>
            </p:nvCxnSpPr>
            <p:spPr>
              <a:xfrm>
                <a:off x="5943506" y="1591014"/>
                <a:ext cx="153262" cy="634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4" name="直接连接符 763"/>
              <p:cNvCxnSpPr/>
              <p:nvPr/>
            </p:nvCxnSpPr>
            <p:spPr>
              <a:xfrm flipH="1">
                <a:off x="5973386" y="1656424"/>
                <a:ext cx="125334" cy="2383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6" name="直接连接符 765"/>
              <p:cNvCxnSpPr/>
              <p:nvPr/>
            </p:nvCxnSpPr>
            <p:spPr>
              <a:xfrm>
                <a:off x="6277598" y="1588163"/>
                <a:ext cx="685953" cy="1975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8" name="直接连接符 767"/>
              <p:cNvCxnSpPr/>
              <p:nvPr/>
            </p:nvCxnSpPr>
            <p:spPr>
              <a:xfrm flipH="1">
                <a:off x="6963552" y="1630971"/>
                <a:ext cx="36820" cy="1547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9" name="直接连接符 768"/>
              <p:cNvCxnSpPr/>
              <p:nvPr/>
            </p:nvCxnSpPr>
            <p:spPr>
              <a:xfrm flipH="1" flipV="1">
                <a:off x="6644807" y="1588307"/>
                <a:ext cx="351517" cy="514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1" name="直接连接符 770"/>
              <p:cNvCxnSpPr/>
              <p:nvPr/>
            </p:nvCxnSpPr>
            <p:spPr>
              <a:xfrm>
                <a:off x="6638474" y="1588577"/>
                <a:ext cx="325077" cy="1971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2" name="直接连接符 771"/>
              <p:cNvCxnSpPr/>
              <p:nvPr/>
            </p:nvCxnSpPr>
            <p:spPr>
              <a:xfrm flipV="1">
                <a:off x="6993277" y="1595927"/>
                <a:ext cx="66467" cy="420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4" name="直接连接符 773"/>
              <p:cNvCxnSpPr>
                <a:stCxn id="662" idx="20"/>
              </p:cNvCxnSpPr>
              <p:nvPr/>
            </p:nvCxnSpPr>
            <p:spPr>
              <a:xfrm flipH="1" flipV="1">
                <a:off x="7422710" y="1594847"/>
                <a:ext cx="104889" cy="1068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5" name="直接连接符 774"/>
              <p:cNvCxnSpPr/>
              <p:nvPr/>
            </p:nvCxnSpPr>
            <p:spPr>
              <a:xfrm>
                <a:off x="7406053" y="1586402"/>
                <a:ext cx="341831" cy="1993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6" name="直接连接符 775"/>
              <p:cNvCxnSpPr/>
              <p:nvPr/>
            </p:nvCxnSpPr>
            <p:spPr>
              <a:xfrm>
                <a:off x="7747885" y="1591604"/>
                <a:ext cx="0" cy="1941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7" name="直接连接符 776"/>
              <p:cNvCxnSpPr/>
              <p:nvPr/>
            </p:nvCxnSpPr>
            <p:spPr>
              <a:xfrm flipV="1">
                <a:off x="8069885" y="1911529"/>
                <a:ext cx="102038" cy="888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8" name="直接连接符 777"/>
              <p:cNvCxnSpPr/>
              <p:nvPr/>
            </p:nvCxnSpPr>
            <p:spPr>
              <a:xfrm>
                <a:off x="7924469" y="1595910"/>
                <a:ext cx="239470" cy="3209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9" name="直接连接符 778"/>
              <p:cNvCxnSpPr/>
              <p:nvPr/>
            </p:nvCxnSpPr>
            <p:spPr>
              <a:xfrm>
                <a:off x="8097334" y="1594330"/>
                <a:ext cx="72562" cy="3277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1" name="直接连接符 780"/>
              <p:cNvCxnSpPr/>
              <p:nvPr/>
            </p:nvCxnSpPr>
            <p:spPr>
              <a:xfrm flipH="1">
                <a:off x="8516822" y="1599049"/>
                <a:ext cx="165574" cy="194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2" name="直接连接符 781"/>
              <p:cNvCxnSpPr>
                <a:stCxn id="683" idx="2"/>
              </p:cNvCxnSpPr>
              <p:nvPr/>
            </p:nvCxnSpPr>
            <p:spPr>
              <a:xfrm flipV="1">
                <a:off x="9250513" y="1965162"/>
                <a:ext cx="39653" cy="1852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3" name="直接连接符 782"/>
              <p:cNvCxnSpPr/>
              <p:nvPr/>
            </p:nvCxnSpPr>
            <p:spPr>
              <a:xfrm>
                <a:off x="8983239" y="1593387"/>
                <a:ext cx="43764" cy="1284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5" name="直接连接符 784"/>
              <p:cNvCxnSpPr/>
              <p:nvPr/>
            </p:nvCxnSpPr>
            <p:spPr>
              <a:xfrm flipV="1">
                <a:off x="8601273" y="1720387"/>
                <a:ext cx="428638" cy="69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7" name="直接连接符 786"/>
              <p:cNvCxnSpPr/>
              <p:nvPr/>
            </p:nvCxnSpPr>
            <p:spPr>
              <a:xfrm flipV="1">
                <a:off x="8087131" y="1986219"/>
                <a:ext cx="234698" cy="496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8" name="直接连接符 787"/>
              <p:cNvCxnSpPr/>
              <p:nvPr/>
            </p:nvCxnSpPr>
            <p:spPr>
              <a:xfrm flipH="1">
                <a:off x="8318561" y="1786763"/>
                <a:ext cx="293308" cy="1907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9" name="直接连接符 788"/>
              <p:cNvCxnSpPr>
                <a:stCxn id="661" idx="12"/>
              </p:cNvCxnSpPr>
              <p:nvPr/>
            </p:nvCxnSpPr>
            <p:spPr>
              <a:xfrm flipV="1">
                <a:off x="9188759" y="1721809"/>
                <a:ext cx="56443" cy="2186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0" name="直接连接符 789"/>
              <p:cNvCxnSpPr/>
              <p:nvPr/>
            </p:nvCxnSpPr>
            <p:spPr>
              <a:xfrm flipV="1">
                <a:off x="8169468" y="1904239"/>
                <a:ext cx="120158" cy="102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1" name="直接连接符 790"/>
              <p:cNvCxnSpPr/>
              <p:nvPr/>
            </p:nvCxnSpPr>
            <p:spPr>
              <a:xfrm flipH="1" flipV="1">
                <a:off x="9524370" y="1602078"/>
                <a:ext cx="27450" cy="967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2" name="直接连接符 791"/>
              <p:cNvCxnSpPr/>
              <p:nvPr/>
            </p:nvCxnSpPr>
            <p:spPr>
              <a:xfrm flipH="1">
                <a:off x="9265873" y="1610729"/>
                <a:ext cx="259885" cy="1125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3" name="直接连接符 792"/>
              <p:cNvCxnSpPr/>
              <p:nvPr/>
            </p:nvCxnSpPr>
            <p:spPr>
              <a:xfrm flipH="1" flipV="1">
                <a:off x="9241501" y="1717812"/>
                <a:ext cx="96580" cy="856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4" name="直接连接符 793"/>
              <p:cNvCxnSpPr/>
              <p:nvPr/>
            </p:nvCxnSpPr>
            <p:spPr>
              <a:xfrm flipV="1">
                <a:off x="9226744" y="1602343"/>
                <a:ext cx="34992" cy="1295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5" name="直接连接符 794"/>
              <p:cNvCxnSpPr/>
              <p:nvPr/>
            </p:nvCxnSpPr>
            <p:spPr>
              <a:xfrm>
                <a:off x="7736175" y="1785726"/>
                <a:ext cx="432050" cy="1283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7" name="直接连接符 796"/>
              <p:cNvCxnSpPr>
                <a:endCxn id="662" idx="20"/>
              </p:cNvCxnSpPr>
              <p:nvPr/>
            </p:nvCxnSpPr>
            <p:spPr>
              <a:xfrm flipV="1">
                <a:off x="6977640" y="1701688"/>
                <a:ext cx="549959" cy="84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8" name="直接连接符 797"/>
              <p:cNvCxnSpPr>
                <a:stCxn id="662" idx="20"/>
              </p:cNvCxnSpPr>
              <p:nvPr/>
            </p:nvCxnSpPr>
            <p:spPr>
              <a:xfrm>
                <a:off x="7527599" y="1701688"/>
                <a:ext cx="208576" cy="84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9" name="直接连接符 798"/>
              <p:cNvCxnSpPr/>
              <p:nvPr/>
            </p:nvCxnSpPr>
            <p:spPr>
              <a:xfrm flipV="1">
                <a:off x="7425455" y="1792142"/>
                <a:ext cx="323344" cy="1270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1" name="直接连接符 800"/>
              <p:cNvCxnSpPr>
                <a:endCxn id="662" idx="4"/>
              </p:cNvCxnSpPr>
              <p:nvPr/>
            </p:nvCxnSpPr>
            <p:spPr>
              <a:xfrm>
                <a:off x="7035536" y="1894010"/>
                <a:ext cx="184099" cy="865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2" name="直接连接符 801"/>
              <p:cNvCxnSpPr/>
              <p:nvPr/>
            </p:nvCxnSpPr>
            <p:spPr>
              <a:xfrm flipH="1">
                <a:off x="6674616" y="1785726"/>
                <a:ext cx="303024" cy="1283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3" name="直接连接符 802"/>
              <p:cNvCxnSpPr/>
              <p:nvPr/>
            </p:nvCxnSpPr>
            <p:spPr>
              <a:xfrm>
                <a:off x="6743409" y="1965510"/>
                <a:ext cx="349559" cy="666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4" name="直接连接符 803"/>
              <p:cNvCxnSpPr/>
              <p:nvPr/>
            </p:nvCxnSpPr>
            <p:spPr>
              <a:xfrm flipH="1" flipV="1">
                <a:off x="7426599" y="1920511"/>
                <a:ext cx="132584" cy="2031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5" name="直接连接符 804"/>
              <p:cNvCxnSpPr/>
              <p:nvPr/>
            </p:nvCxnSpPr>
            <p:spPr>
              <a:xfrm flipH="1">
                <a:off x="5975751" y="1648339"/>
                <a:ext cx="305156" cy="2455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6" name="直接连接符 805"/>
              <p:cNvCxnSpPr/>
              <p:nvPr/>
            </p:nvCxnSpPr>
            <p:spPr>
              <a:xfrm>
                <a:off x="6274200" y="1639763"/>
                <a:ext cx="399689" cy="2678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8" name="直接连接符 807"/>
              <p:cNvCxnSpPr/>
              <p:nvPr/>
            </p:nvCxnSpPr>
            <p:spPr>
              <a:xfrm>
                <a:off x="6277598" y="1581867"/>
                <a:ext cx="4701" cy="693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0" name="直接连接符 809"/>
              <p:cNvCxnSpPr/>
              <p:nvPr/>
            </p:nvCxnSpPr>
            <p:spPr>
              <a:xfrm flipH="1">
                <a:off x="6102483" y="1646181"/>
                <a:ext cx="170346" cy="5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1" name="直接连接符 810"/>
              <p:cNvCxnSpPr/>
              <p:nvPr/>
            </p:nvCxnSpPr>
            <p:spPr>
              <a:xfrm flipH="1">
                <a:off x="5273216" y="1637435"/>
                <a:ext cx="29528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3" name="直接连接符 812"/>
              <p:cNvCxnSpPr/>
              <p:nvPr/>
            </p:nvCxnSpPr>
            <p:spPr>
              <a:xfrm flipH="1">
                <a:off x="5138831" y="1644187"/>
                <a:ext cx="112955" cy="2148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4" name="直接连接符 813"/>
              <p:cNvCxnSpPr/>
              <p:nvPr/>
            </p:nvCxnSpPr>
            <p:spPr>
              <a:xfrm flipH="1" flipV="1">
                <a:off x="5066269" y="1701941"/>
                <a:ext cx="66055" cy="1570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5" name="直接连接符 814"/>
              <p:cNvCxnSpPr>
                <a:stCxn id="1147" idx="1"/>
              </p:cNvCxnSpPr>
              <p:nvPr/>
            </p:nvCxnSpPr>
            <p:spPr>
              <a:xfrm flipH="1" flipV="1">
                <a:off x="4957049" y="1750201"/>
                <a:ext cx="18779" cy="765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6" name="直接连接符 815"/>
              <p:cNvCxnSpPr>
                <a:stCxn id="1148" idx="2"/>
              </p:cNvCxnSpPr>
              <p:nvPr/>
            </p:nvCxnSpPr>
            <p:spPr>
              <a:xfrm flipH="1">
                <a:off x="4507469" y="1885198"/>
                <a:ext cx="447352" cy="478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8" name="直接连接符 817"/>
              <p:cNvCxnSpPr/>
              <p:nvPr/>
            </p:nvCxnSpPr>
            <p:spPr>
              <a:xfrm flipH="1">
                <a:off x="4881746" y="1881172"/>
                <a:ext cx="79494" cy="2830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 name="直接连接符 818"/>
              <p:cNvCxnSpPr/>
              <p:nvPr/>
            </p:nvCxnSpPr>
            <p:spPr>
              <a:xfrm flipH="1" flipV="1">
                <a:off x="4527789" y="1933081"/>
                <a:ext cx="342322" cy="2352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0" name="直接连接符 819"/>
              <p:cNvCxnSpPr/>
              <p:nvPr/>
            </p:nvCxnSpPr>
            <p:spPr>
              <a:xfrm flipH="1" flipV="1">
                <a:off x="4575157" y="2289580"/>
                <a:ext cx="521257" cy="327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2" name="直接连接符 821"/>
              <p:cNvCxnSpPr/>
              <p:nvPr/>
            </p:nvCxnSpPr>
            <p:spPr>
              <a:xfrm flipH="1">
                <a:off x="4890734" y="1929038"/>
                <a:ext cx="408489" cy="2415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 name="直接连接符 822"/>
              <p:cNvCxnSpPr/>
              <p:nvPr/>
            </p:nvCxnSpPr>
            <p:spPr>
              <a:xfrm flipH="1" flipV="1">
                <a:off x="5457767" y="1903738"/>
                <a:ext cx="88563" cy="1567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4" name="直接连接符 823"/>
              <p:cNvCxnSpPr/>
              <p:nvPr/>
            </p:nvCxnSpPr>
            <p:spPr>
              <a:xfrm>
                <a:off x="5458312" y="1906385"/>
                <a:ext cx="145413" cy="788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5" name="直接连接符 824"/>
              <p:cNvCxnSpPr/>
              <p:nvPr/>
            </p:nvCxnSpPr>
            <p:spPr>
              <a:xfrm flipV="1">
                <a:off x="4870111" y="2062112"/>
                <a:ext cx="694288" cy="1109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6" name="直接连接符 825"/>
              <p:cNvCxnSpPr/>
              <p:nvPr/>
            </p:nvCxnSpPr>
            <p:spPr>
              <a:xfrm>
                <a:off x="5544079" y="2062112"/>
                <a:ext cx="90868" cy="1258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8" name="直接连接符 827"/>
              <p:cNvCxnSpPr/>
              <p:nvPr/>
            </p:nvCxnSpPr>
            <p:spPr>
              <a:xfrm>
                <a:off x="4870111" y="2173015"/>
                <a:ext cx="76127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9" name="直接连接符 828"/>
              <p:cNvCxnSpPr>
                <a:endCxn id="1925" idx="3"/>
              </p:cNvCxnSpPr>
              <p:nvPr/>
            </p:nvCxnSpPr>
            <p:spPr>
              <a:xfrm flipV="1">
                <a:off x="5631673" y="2049342"/>
                <a:ext cx="25929" cy="1219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0" name="直接连接符 829"/>
              <p:cNvCxnSpPr>
                <a:endCxn id="660" idx="7"/>
              </p:cNvCxnSpPr>
              <p:nvPr/>
            </p:nvCxnSpPr>
            <p:spPr>
              <a:xfrm flipV="1">
                <a:off x="6168176" y="2155498"/>
                <a:ext cx="86877" cy="1824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1" name="直接连接符 830"/>
              <p:cNvCxnSpPr>
                <a:endCxn id="1147" idx="13"/>
              </p:cNvCxnSpPr>
              <p:nvPr/>
            </p:nvCxnSpPr>
            <p:spPr>
              <a:xfrm flipH="1">
                <a:off x="6265912" y="1964227"/>
                <a:ext cx="449230" cy="1956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2" name="直接连接符 831"/>
              <p:cNvCxnSpPr>
                <a:stCxn id="1147" idx="11"/>
              </p:cNvCxnSpPr>
              <p:nvPr/>
            </p:nvCxnSpPr>
            <p:spPr>
              <a:xfrm flipV="1">
                <a:off x="6251735" y="1960870"/>
                <a:ext cx="479244" cy="289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3" name="直接连接符 832"/>
              <p:cNvCxnSpPr>
                <a:endCxn id="1922" idx="2"/>
              </p:cNvCxnSpPr>
              <p:nvPr/>
            </p:nvCxnSpPr>
            <p:spPr>
              <a:xfrm>
                <a:off x="6666941" y="2239297"/>
                <a:ext cx="76193" cy="747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4" name="直接连接符 833"/>
              <p:cNvCxnSpPr>
                <a:stCxn id="660" idx="28"/>
              </p:cNvCxnSpPr>
              <p:nvPr/>
            </p:nvCxnSpPr>
            <p:spPr>
              <a:xfrm flipV="1">
                <a:off x="6220763" y="2300352"/>
                <a:ext cx="224449" cy="3491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5" name="直接连接符 834"/>
              <p:cNvCxnSpPr/>
              <p:nvPr/>
            </p:nvCxnSpPr>
            <p:spPr>
              <a:xfrm flipV="1">
                <a:off x="7422710" y="1916616"/>
                <a:ext cx="2745" cy="1727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6" name="直接连接符 835"/>
              <p:cNvCxnSpPr/>
              <p:nvPr/>
            </p:nvCxnSpPr>
            <p:spPr>
              <a:xfrm flipH="1">
                <a:off x="7093557" y="2088703"/>
                <a:ext cx="332003" cy="578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7" name="直接连接符 836"/>
              <p:cNvCxnSpPr>
                <a:stCxn id="660" idx="16"/>
              </p:cNvCxnSpPr>
              <p:nvPr/>
            </p:nvCxnSpPr>
            <p:spPr>
              <a:xfrm flipV="1">
                <a:off x="6747817" y="2176964"/>
                <a:ext cx="82329" cy="1343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8" name="直接连接符 837"/>
              <p:cNvCxnSpPr>
                <a:endCxn id="660" idx="21"/>
              </p:cNvCxnSpPr>
              <p:nvPr/>
            </p:nvCxnSpPr>
            <p:spPr>
              <a:xfrm>
                <a:off x="7380943" y="2229863"/>
                <a:ext cx="8650" cy="1330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9" name="直接连接符 838"/>
              <p:cNvCxnSpPr/>
              <p:nvPr/>
            </p:nvCxnSpPr>
            <p:spPr>
              <a:xfrm flipV="1">
                <a:off x="8211627" y="2517459"/>
                <a:ext cx="29349" cy="2515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0" name="直接连接符 839"/>
              <p:cNvCxnSpPr/>
              <p:nvPr/>
            </p:nvCxnSpPr>
            <p:spPr>
              <a:xfrm flipH="1">
                <a:off x="7550232" y="1794047"/>
                <a:ext cx="198567" cy="3253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1" name="直接连接符 840"/>
              <p:cNvCxnSpPr/>
              <p:nvPr/>
            </p:nvCxnSpPr>
            <p:spPr>
              <a:xfrm>
                <a:off x="7748559" y="1795952"/>
                <a:ext cx="327876" cy="1989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2" name="直接连接符 841"/>
              <p:cNvCxnSpPr>
                <a:stCxn id="694" idx="0"/>
              </p:cNvCxnSpPr>
              <p:nvPr/>
            </p:nvCxnSpPr>
            <p:spPr>
              <a:xfrm flipH="1" flipV="1">
                <a:off x="7463016" y="2613113"/>
                <a:ext cx="124491" cy="1880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3" name="直接连接符 842"/>
              <p:cNvCxnSpPr/>
              <p:nvPr/>
            </p:nvCxnSpPr>
            <p:spPr>
              <a:xfrm flipH="1">
                <a:off x="8289683" y="1595927"/>
                <a:ext cx="195716" cy="3140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4" name="直接连接符 843"/>
              <p:cNvCxnSpPr>
                <a:endCxn id="658" idx="27"/>
              </p:cNvCxnSpPr>
              <p:nvPr/>
            </p:nvCxnSpPr>
            <p:spPr>
              <a:xfrm flipH="1">
                <a:off x="8955081" y="2169106"/>
                <a:ext cx="133935" cy="2412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5" name="直接连接符 844"/>
              <p:cNvCxnSpPr/>
              <p:nvPr/>
            </p:nvCxnSpPr>
            <p:spPr>
              <a:xfrm flipH="1" flipV="1">
                <a:off x="8493311" y="1592768"/>
                <a:ext cx="27540" cy="2040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6" name="直接连接符 845"/>
              <p:cNvCxnSpPr/>
              <p:nvPr/>
            </p:nvCxnSpPr>
            <p:spPr>
              <a:xfrm flipV="1">
                <a:off x="8321145" y="1926242"/>
                <a:ext cx="0" cy="617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7" name="直接连接符 846"/>
              <p:cNvCxnSpPr/>
              <p:nvPr/>
            </p:nvCxnSpPr>
            <p:spPr>
              <a:xfrm flipV="1">
                <a:off x="8737343" y="2169578"/>
                <a:ext cx="8718" cy="3406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8" name="直接连接符 847"/>
              <p:cNvCxnSpPr/>
              <p:nvPr/>
            </p:nvCxnSpPr>
            <p:spPr>
              <a:xfrm flipV="1">
                <a:off x="4449978" y="2322367"/>
                <a:ext cx="646436" cy="1816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9" name="直接连接符 848"/>
              <p:cNvCxnSpPr/>
              <p:nvPr/>
            </p:nvCxnSpPr>
            <p:spPr>
              <a:xfrm>
                <a:off x="4883949" y="2180127"/>
                <a:ext cx="212465" cy="1422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0" name="直接连接符 849"/>
              <p:cNvCxnSpPr/>
              <p:nvPr/>
            </p:nvCxnSpPr>
            <p:spPr>
              <a:xfrm flipH="1">
                <a:off x="5030999" y="2322367"/>
                <a:ext cx="65415" cy="2929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1" name="直接连接符 850"/>
              <p:cNvCxnSpPr/>
              <p:nvPr/>
            </p:nvCxnSpPr>
            <p:spPr>
              <a:xfrm flipV="1">
                <a:off x="5096414" y="2173015"/>
                <a:ext cx="523696" cy="1493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2" name="直接连接符 851"/>
              <p:cNvCxnSpPr/>
              <p:nvPr/>
            </p:nvCxnSpPr>
            <p:spPr>
              <a:xfrm>
                <a:off x="5625747" y="2173015"/>
                <a:ext cx="157947" cy="3881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3" name="直接连接符 852"/>
              <p:cNvCxnSpPr/>
              <p:nvPr/>
            </p:nvCxnSpPr>
            <p:spPr>
              <a:xfrm flipH="1">
                <a:off x="6029352" y="2337914"/>
                <a:ext cx="138824" cy="496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4" name="直接连接符 853"/>
              <p:cNvCxnSpPr/>
              <p:nvPr/>
            </p:nvCxnSpPr>
            <p:spPr>
              <a:xfrm>
                <a:off x="5638889" y="2170654"/>
                <a:ext cx="529287" cy="1672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5" name="直接连接符 854"/>
              <p:cNvCxnSpPr/>
              <p:nvPr/>
            </p:nvCxnSpPr>
            <p:spPr>
              <a:xfrm>
                <a:off x="6442384" y="2305211"/>
                <a:ext cx="57722" cy="289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6" name="直接连接符 855"/>
              <p:cNvCxnSpPr/>
              <p:nvPr/>
            </p:nvCxnSpPr>
            <p:spPr>
              <a:xfrm flipH="1" flipV="1">
                <a:off x="7406692" y="2082360"/>
                <a:ext cx="150717" cy="436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7" name="直接连接符 856"/>
              <p:cNvCxnSpPr/>
              <p:nvPr/>
            </p:nvCxnSpPr>
            <p:spPr>
              <a:xfrm>
                <a:off x="7130344" y="2266697"/>
                <a:ext cx="256521" cy="930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8" name="直接连接符 857"/>
              <p:cNvCxnSpPr>
                <a:endCxn id="699" idx="0"/>
              </p:cNvCxnSpPr>
              <p:nvPr/>
            </p:nvCxnSpPr>
            <p:spPr>
              <a:xfrm>
                <a:off x="7135728" y="2268800"/>
                <a:ext cx="49183" cy="1526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9" name="直接连接符 858"/>
              <p:cNvCxnSpPr/>
              <p:nvPr/>
            </p:nvCxnSpPr>
            <p:spPr>
              <a:xfrm flipH="1">
                <a:off x="8235722" y="2157107"/>
                <a:ext cx="343520" cy="3318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0" name="直接连接符 859"/>
              <p:cNvCxnSpPr/>
              <p:nvPr/>
            </p:nvCxnSpPr>
            <p:spPr>
              <a:xfrm>
                <a:off x="7568650" y="2268321"/>
                <a:ext cx="145527" cy="1643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1" name="直接连接符 860"/>
              <p:cNvCxnSpPr>
                <a:endCxn id="661" idx="2"/>
              </p:cNvCxnSpPr>
              <p:nvPr/>
            </p:nvCxnSpPr>
            <p:spPr>
              <a:xfrm>
                <a:off x="8324164" y="1980532"/>
                <a:ext cx="11153" cy="1453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2" name="直接连接符 861"/>
              <p:cNvCxnSpPr/>
              <p:nvPr/>
            </p:nvCxnSpPr>
            <p:spPr>
              <a:xfrm>
                <a:off x="7312826" y="2534473"/>
                <a:ext cx="139378" cy="500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3" name="直接连接符 862"/>
              <p:cNvCxnSpPr/>
              <p:nvPr/>
            </p:nvCxnSpPr>
            <p:spPr>
              <a:xfrm>
                <a:off x="7857655" y="2124604"/>
                <a:ext cx="158155" cy="1352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4" name="直接连接符 863"/>
              <p:cNvCxnSpPr/>
              <p:nvPr/>
            </p:nvCxnSpPr>
            <p:spPr>
              <a:xfrm flipV="1">
                <a:off x="7712858" y="2192358"/>
                <a:ext cx="0" cy="2365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5" name="直接连接符 864"/>
              <p:cNvCxnSpPr>
                <a:stCxn id="1147" idx="9"/>
              </p:cNvCxnSpPr>
              <p:nvPr/>
            </p:nvCxnSpPr>
            <p:spPr>
              <a:xfrm flipV="1">
                <a:off x="6046172" y="1919902"/>
                <a:ext cx="630747" cy="131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6" name="直接连接符 865"/>
              <p:cNvCxnSpPr/>
              <p:nvPr/>
            </p:nvCxnSpPr>
            <p:spPr>
              <a:xfrm>
                <a:off x="4449978" y="2503554"/>
                <a:ext cx="575941" cy="1117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7" name="直接连接符 866"/>
              <p:cNvCxnSpPr/>
              <p:nvPr/>
            </p:nvCxnSpPr>
            <p:spPr>
              <a:xfrm flipH="1">
                <a:off x="5326774" y="2556047"/>
                <a:ext cx="456920" cy="1150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8" name="直接连接符 867"/>
              <p:cNvCxnSpPr>
                <a:stCxn id="660" idx="28"/>
              </p:cNvCxnSpPr>
              <p:nvPr/>
            </p:nvCxnSpPr>
            <p:spPr>
              <a:xfrm flipH="1">
                <a:off x="6036967" y="2649530"/>
                <a:ext cx="183796" cy="1783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9" name="直接连接符 868"/>
              <p:cNvCxnSpPr/>
              <p:nvPr/>
            </p:nvCxnSpPr>
            <p:spPr>
              <a:xfrm>
                <a:off x="7411158" y="2872188"/>
                <a:ext cx="215824" cy="1803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0" name="直接连接符 869"/>
              <p:cNvCxnSpPr>
                <a:stCxn id="694" idx="0"/>
              </p:cNvCxnSpPr>
              <p:nvPr/>
            </p:nvCxnSpPr>
            <p:spPr>
              <a:xfrm>
                <a:off x="7587507" y="2801147"/>
                <a:ext cx="33503" cy="2379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1" name="直接连接符 870"/>
              <p:cNvCxnSpPr>
                <a:stCxn id="660" idx="32"/>
              </p:cNvCxnSpPr>
              <p:nvPr/>
            </p:nvCxnSpPr>
            <p:spPr>
              <a:xfrm flipH="1">
                <a:off x="7312826" y="2496706"/>
                <a:ext cx="278267" cy="441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2" name="直接连接符 871"/>
              <p:cNvCxnSpPr/>
              <p:nvPr/>
            </p:nvCxnSpPr>
            <p:spPr>
              <a:xfrm flipV="1">
                <a:off x="5783694" y="2337914"/>
                <a:ext cx="384482" cy="2181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3" name="直接连接符 872"/>
              <p:cNvCxnSpPr>
                <a:stCxn id="1147" idx="9"/>
              </p:cNvCxnSpPr>
              <p:nvPr/>
            </p:nvCxnSpPr>
            <p:spPr>
              <a:xfrm flipV="1">
                <a:off x="6046172" y="1651187"/>
                <a:ext cx="237004" cy="2818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5" name="直接连接符 874"/>
              <p:cNvCxnSpPr>
                <a:endCxn id="1926" idx="1"/>
              </p:cNvCxnSpPr>
              <p:nvPr/>
            </p:nvCxnSpPr>
            <p:spPr>
              <a:xfrm flipV="1">
                <a:off x="5549389" y="1980590"/>
                <a:ext cx="60087" cy="90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6" name="直接连接符 875"/>
              <p:cNvCxnSpPr/>
              <p:nvPr/>
            </p:nvCxnSpPr>
            <p:spPr>
              <a:xfrm>
                <a:off x="6272830" y="1651705"/>
                <a:ext cx="690721" cy="1316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7" name="直接连接符 876"/>
              <p:cNvCxnSpPr/>
              <p:nvPr/>
            </p:nvCxnSpPr>
            <p:spPr>
              <a:xfrm>
                <a:off x="5975790" y="3002521"/>
                <a:ext cx="168064" cy="2476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8" name="直接连接符 877"/>
              <p:cNvCxnSpPr>
                <a:endCxn id="660" idx="32"/>
              </p:cNvCxnSpPr>
              <p:nvPr/>
            </p:nvCxnSpPr>
            <p:spPr>
              <a:xfrm>
                <a:off x="7379317" y="2366659"/>
                <a:ext cx="211776" cy="1300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9" name="直接连接符 878"/>
              <p:cNvCxnSpPr/>
              <p:nvPr/>
            </p:nvCxnSpPr>
            <p:spPr>
              <a:xfrm flipH="1" flipV="1">
                <a:off x="5039795" y="2615314"/>
                <a:ext cx="289498" cy="474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1" name="直接连接符 880"/>
              <p:cNvCxnSpPr/>
              <p:nvPr/>
            </p:nvCxnSpPr>
            <p:spPr>
              <a:xfrm flipH="1" flipV="1">
                <a:off x="5106278" y="2322931"/>
                <a:ext cx="224428" cy="3453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3" name="直接连接符 882"/>
              <p:cNvCxnSpPr/>
              <p:nvPr/>
            </p:nvCxnSpPr>
            <p:spPr>
              <a:xfrm flipH="1">
                <a:off x="5333569" y="2164887"/>
                <a:ext cx="296870" cy="5094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5" name="直接连接符 884"/>
              <p:cNvCxnSpPr/>
              <p:nvPr/>
            </p:nvCxnSpPr>
            <p:spPr>
              <a:xfrm flipH="1">
                <a:off x="5608372" y="2566207"/>
                <a:ext cx="163819" cy="2641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7" name="直接连接符 886"/>
              <p:cNvCxnSpPr/>
              <p:nvPr/>
            </p:nvCxnSpPr>
            <p:spPr>
              <a:xfrm flipH="1" flipV="1">
                <a:off x="5333420" y="2668475"/>
                <a:ext cx="274952" cy="1618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8" name="直接连接符 887"/>
              <p:cNvCxnSpPr/>
              <p:nvPr/>
            </p:nvCxnSpPr>
            <p:spPr>
              <a:xfrm flipH="1" flipV="1">
                <a:off x="5772191" y="2566207"/>
                <a:ext cx="273538" cy="2826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9" name="直接连接符 888"/>
              <p:cNvCxnSpPr>
                <a:endCxn id="660" idx="27"/>
              </p:cNvCxnSpPr>
              <p:nvPr/>
            </p:nvCxnSpPr>
            <p:spPr>
              <a:xfrm flipH="1" flipV="1">
                <a:off x="7184698" y="2410347"/>
                <a:ext cx="128128" cy="1304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1" name="直接连接符 890"/>
              <p:cNvCxnSpPr/>
              <p:nvPr/>
            </p:nvCxnSpPr>
            <p:spPr>
              <a:xfrm>
                <a:off x="4348373" y="2004201"/>
                <a:ext cx="0" cy="1356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3" name="直接连接符 892"/>
              <p:cNvCxnSpPr/>
              <p:nvPr/>
            </p:nvCxnSpPr>
            <p:spPr>
              <a:xfrm flipH="1" flipV="1">
                <a:off x="4339829" y="1999121"/>
                <a:ext cx="127536" cy="1786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5" name="直接连接符 894"/>
              <p:cNvCxnSpPr>
                <a:stCxn id="1148" idx="5"/>
              </p:cNvCxnSpPr>
              <p:nvPr/>
            </p:nvCxnSpPr>
            <p:spPr>
              <a:xfrm flipH="1">
                <a:off x="4883949" y="1913551"/>
                <a:ext cx="269346" cy="2665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6" name="直接连接符 895"/>
              <p:cNvCxnSpPr>
                <a:endCxn id="662" idx="12"/>
              </p:cNvCxnSpPr>
              <p:nvPr/>
            </p:nvCxnSpPr>
            <p:spPr>
              <a:xfrm>
                <a:off x="5270309" y="1636976"/>
                <a:ext cx="23933" cy="2355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8" name="直接连接符 897"/>
              <p:cNvCxnSpPr/>
              <p:nvPr/>
            </p:nvCxnSpPr>
            <p:spPr>
              <a:xfrm>
                <a:off x="6018863" y="2030963"/>
                <a:ext cx="149313" cy="3069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0" name="直接连接符 899"/>
              <p:cNvCxnSpPr/>
              <p:nvPr/>
            </p:nvCxnSpPr>
            <p:spPr>
              <a:xfrm flipV="1">
                <a:off x="5634668" y="2030963"/>
                <a:ext cx="384195" cy="1449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2" name="直接连接符 901"/>
              <p:cNvCxnSpPr>
                <a:stCxn id="660" idx="10"/>
              </p:cNvCxnSpPr>
              <p:nvPr/>
            </p:nvCxnSpPr>
            <p:spPr>
              <a:xfrm flipV="1">
                <a:off x="6163613" y="2023412"/>
                <a:ext cx="51226" cy="3251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4" name="直接连接符 903"/>
              <p:cNvCxnSpPr>
                <a:stCxn id="662" idx="6"/>
              </p:cNvCxnSpPr>
              <p:nvPr/>
            </p:nvCxnSpPr>
            <p:spPr>
              <a:xfrm>
                <a:off x="6260487" y="2158937"/>
                <a:ext cx="391085" cy="353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5" name="直接连接符 904"/>
              <p:cNvCxnSpPr>
                <a:endCxn id="1927" idx="0"/>
              </p:cNvCxnSpPr>
              <p:nvPr/>
            </p:nvCxnSpPr>
            <p:spPr>
              <a:xfrm flipH="1">
                <a:off x="5822164" y="1656887"/>
                <a:ext cx="275715" cy="1358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6" name="直接连接符 905"/>
              <p:cNvCxnSpPr/>
              <p:nvPr/>
            </p:nvCxnSpPr>
            <p:spPr>
              <a:xfrm>
                <a:off x="7028189" y="1892605"/>
                <a:ext cx="71158" cy="1449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8" name="直接连接符 907"/>
              <p:cNvCxnSpPr>
                <a:stCxn id="1147" idx="11"/>
              </p:cNvCxnSpPr>
              <p:nvPr/>
            </p:nvCxnSpPr>
            <p:spPr>
              <a:xfrm flipV="1">
                <a:off x="6251735" y="1919777"/>
                <a:ext cx="430264" cy="699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9" name="直接连接符 908"/>
              <p:cNvCxnSpPr/>
              <p:nvPr/>
            </p:nvCxnSpPr>
            <p:spPr>
              <a:xfrm flipH="1" flipV="1">
                <a:off x="6676284" y="1914832"/>
                <a:ext cx="71732" cy="555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0" name="直接连接符 909"/>
              <p:cNvCxnSpPr>
                <a:stCxn id="662" idx="18"/>
              </p:cNvCxnSpPr>
              <p:nvPr/>
            </p:nvCxnSpPr>
            <p:spPr>
              <a:xfrm flipH="1">
                <a:off x="6735669" y="1937908"/>
                <a:ext cx="60408" cy="292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1" name="直接连接符 910"/>
              <p:cNvCxnSpPr/>
              <p:nvPr/>
            </p:nvCxnSpPr>
            <p:spPr>
              <a:xfrm flipH="1">
                <a:off x="5651739" y="3156832"/>
                <a:ext cx="76652" cy="2062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159" p14:bwMode="auto">
                <p14:nvContentPartPr>
                  <p14:cNvPr id="912" name="墨迹 911"/>
                  <p14:cNvContentPartPr/>
                  <p14:nvPr/>
                </p14:nvContentPartPr>
                <p14:xfrm>
                  <a:off x="8746691" y="2027022"/>
                  <a:ext cx="23400" cy="68400"/>
                </p14:xfrm>
              </p:contentPart>
            </mc:Choice>
            <mc:Fallback xmlns="">
              <p:pic>
                <p:nvPicPr>
                  <p:cNvPr id="912" name="墨迹 911"/>
                </p:nvPicPr>
                <p:blipFill>
                  <a:blip r:embed="rId30"/>
                </p:blipFill>
                <p:spPr>
                  <a:xfrm>
                    <a:off x="8746691" y="2027022"/>
                    <a:ext cx="23400" cy="68400"/>
                  </a:xfrm>
                  <a:prstGeom prst="rect"/>
                </p:spPr>
              </p:pic>
            </mc:Fallback>
          </mc:AlternateContent>
          <p:cxnSp>
            <p:nvCxnSpPr>
              <p:cNvPr id="914" name="直接连接符 913"/>
              <p:cNvCxnSpPr>
                <a:endCxn id="1927" idx="2"/>
              </p:cNvCxnSpPr>
              <p:nvPr/>
            </p:nvCxnSpPr>
            <p:spPr>
              <a:xfrm>
                <a:off x="5132324" y="1855094"/>
                <a:ext cx="154334" cy="137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5" name="直接连接符 914"/>
              <p:cNvCxnSpPr/>
              <p:nvPr/>
            </p:nvCxnSpPr>
            <p:spPr>
              <a:xfrm flipV="1">
                <a:off x="5562273" y="1643688"/>
                <a:ext cx="0" cy="180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7" name="直接连接符 916"/>
              <p:cNvCxnSpPr>
                <a:endCxn id="662" idx="13"/>
              </p:cNvCxnSpPr>
              <p:nvPr/>
            </p:nvCxnSpPr>
            <p:spPr>
              <a:xfrm>
                <a:off x="5562273" y="1629508"/>
                <a:ext cx="258444" cy="1559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8" name="直接连接符 917"/>
              <p:cNvCxnSpPr>
                <a:stCxn id="695" idx="4"/>
              </p:cNvCxnSpPr>
              <p:nvPr/>
            </p:nvCxnSpPr>
            <p:spPr>
              <a:xfrm flipV="1">
                <a:off x="3524140" y="2548816"/>
                <a:ext cx="653962" cy="1443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9" name="直接连接符 918"/>
              <p:cNvCxnSpPr/>
              <p:nvPr/>
            </p:nvCxnSpPr>
            <p:spPr>
              <a:xfrm flipH="1" flipV="1">
                <a:off x="3020435" y="2831933"/>
                <a:ext cx="25809" cy="3161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0" name="直接连接符 919"/>
              <p:cNvCxnSpPr>
                <a:endCxn id="658" idx="36"/>
              </p:cNvCxnSpPr>
              <p:nvPr/>
            </p:nvCxnSpPr>
            <p:spPr>
              <a:xfrm>
                <a:off x="2000489" y="2949839"/>
                <a:ext cx="370895" cy="27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1" name="直接连接符 920"/>
              <p:cNvCxnSpPr>
                <a:endCxn id="658" idx="2"/>
              </p:cNvCxnSpPr>
              <p:nvPr/>
            </p:nvCxnSpPr>
            <p:spPr>
              <a:xfrm flipV="1">
                <a:off x="3239877" y="2798966"/>
                <a:ext cx="203400" cy="2966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2" name="直接连接符 921"/>
              <p:cNvCxnSpPr/>
              <p:nvPr/>
            </p:nvCxnSpPr>
            <p:spPr>
              <a:xfrm flipH="1" flipV="1">
                <a:off x="3122644" y="2776244"/>
                <a:ext cx="126206" cy="316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3" name="直接连接符 922"/>
              <p:cNvCxnSpPr>
                <a:stCxn id="658" idx="33"/>
              </p:cNvCxnSpPr>
              <p:nvPr/>
            </p:nvCxnSpPr>
            <p:spPr>
              <a:xfrm flipH="1" flipV="1">
                <a:off x="3886279" y="2891142"/>
                <a:ext cx="37051" cy="754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5" name="直接连接符 924"/>
              <p:cNvCxnSpPr>
                <a:endCxn id="658" idx="29"/>
              </p:cNvCxnSpPr>
              <p:nvPr/>
            </p:nvCxnSpPr>
            <p:spPr>
              <a:xfrm flipH="1">
                <a:off x="3487931" y="3043965"/>
                <a:ext cx="154397" cy="3207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7" name="直接连接符 926"/>
              <p:cNvCxnSpPr/>
              <p:nvPr/>
            </p:nvCxnSpPr>
            <p:spPr>
              <a:xfrm>
                <a:off x="3636263" y="3042425"/>
                <a:ext cx="360666" cy="3155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8" name="直接连接符 927"/>
              <p:cNvCxnSpPr/>
              <p:nvPr/>
            </p:nvCxnSpPr>
            <p:spPr>
              <a:xfrm flipH="1" flipV="1">
                <a:off x="3442101" y="2806206"/>
                <a:ext cx="205578" cy="2044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0" name="直接连接符 929"/>
              <p:cNvCxnSpPr/>
              <p:nvPr/>
            </p:nvCxnSpPr>
            <p:spPr>
              <a:xfrm flipH="1" flipV="1">
                <a:off x="3913980" y="2957176"/>
                <a:ext cx="82949" cy="3932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1" name="直接连接符 930"/>
              <p:cNvCxnSpPr/>
              <p:nvPr/>
            </p:nvCxnSpPr>
            <p:spPr>
              <a:xfrm flipH="1" flipV="1">
                <a:off x="3924373" y="2957428"/>
                <a:ext cx="275985" cy="2085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3" name="直接连接符 932"/>
              <p:cNvCxnSpPr/>
              <p:nvPr/>
            </p:nvCxnSpPr>
            <p:spPr>
              <a:xfrm flipV="1">
                <a:off x="5374250" y="2973594"/>
                <a:ext cx="22721" cy="152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5" name="直接连接符 934"/>
              <p:cNvCxnSpPr/>
              <p:nvPr/>
            </p:nvCxnSpPr>
            <p:spPr>
              <a:xfrm flipH="1" flipV="1">
                <a:off x="5398323" y="2967601"/>
                <a:ext cx="333937" cy="1852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6" name="直接连接符 935"/>
              <p:cNvCxnSpPr/>
              <p:nvPr/>
            </p:nvCxnSpPr>
            <p:spPr>
              <a:xfrm flipH="1">
                <a:off x="5146914" y="3131930"/>
                <a:ext cx="219586" cy="2330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8" name="直接连接符 937"/>
              <p:cNvCxnSpPr/>
              <p:nvPr/>
            </p:nvCxnSpPr>
            <p:spPr>
              <a:xfrm>
                <a:off x="5366500" y="3120500"/>
                <a:ext cx="285239" cy="2502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9" name="直接连接符 938"/>
              <p:cNvCxnSpPr/>
              <p:nvPr/>
            </p:nvCxnSpPr>
            <p:spPr>
              <a:xfrm>
                <a:off x="5724415" y="3143228"/>
                <a:ext cx="156643" cy="2022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1" name="直接连接符 940"/>
              <p:cNvCxnSpPr/>
              <p:nvPr/>
            </p:nvCxnSpPr>
            <p:spPr>
              <a:xfrm flipH="1">
                <a:off x="5875505" y="3252753"/>
                <a:ext cx="275782" cy="1011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3" name="直接连接符 942"/>
              <p:cNvCxnSpPr/>
              <p:nvPr/>
            </p:nvCxnSpPr>
            <p:spPr>
              <a:xfrm flipH="1">
                <a:off x="5902104" y="3002375"/>
                <a:ext cx="82406" cy="500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5" name="直接连接符 944"/>
              <p:cNvCxnSpPr/>
              <p:nvPr/>
            </p:nvCxnSpPr>
            <p:spPr>
              <a:xfrm flipH="1">
                <a:off x="6040687" y="2813949"/>
                <a:ext cx="328306" cy="196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6" name="直接连接符 945"/>
              <p:cNvCxnSpPr/>
              <p:nvPr/>
            </p:nvCxnSpPr>
            <p:spPr>
              <a:xfrm flipH="1">
                <a:off x="6368069" y="2635785"/>
                <a:ext cx="23778" cy="1816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7" name="直接连接符 946"/>
              <p:cNvCxnSpPr/>
              <p:nvPr/>
            </p:nvCxnSpPr>
            <p:spPr>
              <a:xfrm>
                <a:off x="6222573" y="2651240"/>
                <a:ext cx="149843" cy="1631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9" name="直接连接符 948"/>
              <p:cNvCxnSpPr>
                <a:endCxn id="660" idx="37"/>
              </p:cNvCxnSpPr>
              <p:nvPr/>
            </p:nvCxnSpPr>
            <p:spPr>
              <a:xfrm>
                <a:off x="6369159" y="2808467"/>
                <a:ext cx="18597" cy="3826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1" name="直接连接符 950"/>
              <p:cNvCxnSpPr/>
              <p:nvPr/>
            </p:nvCxnSpPr>
            <p:spPr>
              <a:xfrm>
                <a:off x="6364181" y="2813833"/>
                <a:ext cx="280626" cy="3166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2" name="直接连接符 951"/>
              <p:cNvCxnSpPr/>
              <p:nvPr/>
            </p:nvCxnSpPr>
            <p:spPr>
              <a:xfrm>
                <a:off x="6533527" y="2615635"/>
                <a:ext cx="346874" cy="2200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3" name="直接连接符 952"/>
              <p:cNvCxnSpPr/>
              <p:nvPr/>
            </p:nvCxnSpPr>
            <p:spPr>
              <a:xfrm flipH="1" flipV="1">
                <a:off x="6374648" y="2820255"/>
                <a:ext cx="499110" cy="154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4" name="直接连接符 953"/>
              <p:cNvCxnSpPr/>
              <p:nvPr/>
            </p:nvCxnSpPr>
            <p:spPr>
              <a:xfrm flipH="1">
                <a:off x="6374648" y="2613881"/>
                <a:ext cx="167759" cy="2101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5" name="直接连接符 954"/>
              <p:cNvCxnSpPr/>
              <p:nvPr/>
            </p:nvCxnSpPr>
            <p:spPr>
              <a:xfrm>
                <a:off x="6882411" y="2833114"/>
                <a:ext cx="0" cy="2194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6" name="直接连接符 955"/>
              <p:cNvCxnSpPr/>
              <p:nvPr/>
            </p:nvCxnSpPr>
            <p:spPr>
              <a:xfrm flipH="1" flipV="1">
                <a:off x="6882704" y="2837837"/>
                <a:ext cx="238068" cy="1325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7" name="直接连接符 956"/>
              <p:cNvCxnSpPr/>
              <p:nvPr/>
            </p:nvCxnSpPr>
            <p:spPr>
              <a:xfrm>
                <a:off x="7061451" y="2991985"/>
                <a:ext cx="165470" cy="2404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8" name="直接连接符 957"/>
              <p:cNvCxnSpPr/>
              <p:nvPr/>
            </p:nvCxnSpPr>
            <p:spPr>
              <a:xfrm flipH="1" flipV="1">
                <a:off x="6873212" y="2839555"/>
                <a:ext cx="393399" cy="756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9" name="直接连接符 958"/>
              <p:cNvCxnSpPr/>
              <p:nvPr/>
            </p:nvCxnSpPr>
            <p:spPr>
              <a:xfrm flipH="1">
                <a:off x="7258991" y="2544564"/>
                <a:ext cx="54627" cy="3725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0" name="直接连接符 959"/>
              <p:cNvCxnSpPr/>
              <p:nvPr/>
            </p:nvCxnSpPr>
            <p:spPr>
              <a:xfrm>
                <a:off x="7254355" y="2930984"/>
                <a:ext cx="371463" cy="1216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1" name="直接连接符 960"/>
              <p:cNvCxnSpPr/>
              <p:nvPr/>
            </p:nvCxnSpPr>
            <p:spPr>
              <a:xfrm>
                <a:off x="7209094" y="2941696"/>
                <a:ext cx="21005" cy="2962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2" name="直接连接符 961"/>
              <p:cNvCxnSpPr/>
              <p:nvPr/>
            </p:nvCxnSpPr>
            <p:spPr>
              <a:xfrm>
                <a:off x="6724099" y="2572479"/>
                <a:ext cx="157403" cy="2632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3" name="直接连接符 962"/>
              <p:cNvCxnSpPr/>
              <p:nvPr/>
            </p:nvCxnSpPr>
            <p:spPr>
              <a:xfrm flipH="1">
                <a:off x="6889160" y="2413681"/>
                <a:ext cx="296532" cy="4148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5" name="直接连接符 964"/>
              <p:cNvCxnSpPr/>
              <p:nvPr/>
            </p:nvCxnSpPr>
            <p:spPr>
              <a:xfrm flipH="1">
                <a:off x="6881502" y="2517459"/>
                <a:ext cx="36197" cy="321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6" name="直接连接符 965"/>
              <p:cNvCxnSpPr>
                <a:stCxn id="690" idx="2"/>
                <a:endCxn id="693" idx="2"/>
              </p:cNvCxnSpPr>
              <p:nvPr/>
            </p:nvCxnSpPr>
            <p:spPr>
              <a:xfrm>
                <a:off x="7333601" y="2695396"/>
                <a:ext cx="246305" cy="1033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7" name="直接连接符 966"/>
              <p:cNvCxnSpPr/>
              <p:nvPr/>
            </p:nvCxnSpPr>
            <p:spPr>
              <a:xfrm flipH="1">
                <a:off x="7262801" y="2688571"/>
                <a:ext cx="67099" cy="2285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8" name="直接连接符 967"/>
              <p:cNvCxnSpPr>
                <a:stCxn id="660" idx="33"/>
              </p:cNvCxnSpPr>
              <p:nvPr/>
            </p:nvCxnSpPr>
            <p:spPr>
              <a:xfrm>
                <a:off x="7328209" y="2692707"/>
                <a:ext cx="109852" cy="1653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9" name="直接连接符 968"/>
              <p:cNvCxnSpPr/>
              <p:nvPr/>
            </p:nvCxnSpPr>
            <p:spPr>
              <a:xfrm>
                <a:off x="7589918" y="2798289"/>
                <a:ext cx="278001" cy="1320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0" name="直接连接符 969"/>
              <p:cNvCxnSpPr>
                <a:endCxn id="694" idx="0"/>
              </p:cNvCxnSpPr>
              <p:nvPr/>
            </p:nvCxnSpPr>
            <p:spPr>
              <a:xfrm flipH="1">
                <a:off x="7587507" y="2524670"/>
                <a:ext cx="20477" cy="2764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1" name="直接连接符 970"/>
              <p:cNvCxnSpPr/>
              <p:nvPr/>
            </p:nvCxnSpPr>
            <p:spPr>
              <a:xfrm flipH="1">
                <a:off x="7867919" y="2494497"/>
                <a:ext cx="152347" cy="4306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2" name="直接连接符 971"/>
              <p:cNvCxnSpPr>
                <a:stCxn id="1924" idx="2"/>
              </p:cNvCxnSpPr>
              <p:nvPr/>
            </p:nvCxnSpPr>
            <p:spPr>
              <a:xfrm flipH="1">
                <a:off x="8217322" y="2536378"/>
                <a:ext cx="233208" cy="2244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4" name="直接连接符 973"/>
              <p:cNvCxnSpPr>
                <a:endCxn id="1923" idx="0"/>
              </p:cNvCxnSpPr>
              <p:nvPr/>
            </p:nvCxnSpPr>
            <p:spPr>
              <a:xfrm>
                <a:off x="7721625" y="2456382"/>
                <a:ext cx="300530" cy="421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5" name="直接连接符 974"/>
              <p:cNvCxnSpPr>
                <a:endCxn id="660" idx="35"/>
              </p:cNvCxnSpPr>
              <p:nvPr/>
            </p:nvCxnSpPr>
            <p:spPr>
              <a:xfrm flipV="1">
                <a:off x="7604614" y="2499248"/>
                <a:ext cx="400503" cy="339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6" name="直接连接符 975"/>
              <p:cNvCxnSpPr>
                <a:stCxn id="1923" idx="0"/>
              </p:cNvCxnSpPr>
              <p:nvPr/>
            </p:nvCxnSpPr>
            <p:spPr>
              <a:xfrm flipH="1" flipV="1">
                <a:off x="7888771" y="2364434"/>
                <a:ext cx="133384" cy="1340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7" name="直接连接符 976"/>
              <p:cNvCxnSpPr>
                <a:endCxn id="658" idx="24"/>
              </p:cNvCxnSpPr>
              <p:nvPr/>
            </p:nvCxnSpPr>
            <p:spPr>
              <a:xfrm flipV="1">
                <a:off x="8238176" y="2171588"/>
                <a:ext cx="74280" cy="3153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8" name="直接连接符 977"/>
              <p:cNvCxnSpPr>
                <a:stCxn id="1924" idx="2"/>
              </p:cNvCxnSpPr>
              <p:nvPr/>
            </p:nvCxnSpPr>
            <p:spPr>
              <a:xfrm flipV="1">
                <a:off x="8450530" y="2162780"/>
                <a:ext cx="294796" cy="3735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0" name="直接连接符 979"/>
              <p:cNvCxnSpPr/>
              <p:nvPr/>
            </p:nvCxnSpPr>
            <p:spPr>
              <a:xfrm>
                <a:off x="7712204" y="2192967"/>
                <a:ext cx="308644" cy="694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1" name="直接连接符 980"/>
              <p:cNvCxnSpPr>
                <a:endCxn id="658" idx="24"/>
              </p:cNvCxnSpPr>
              <p:nvPr/>
            </p:nvCxnSpPr>
            <p:spPr>
              <a:xfrm flipV="1">
                <a:off x="8021059" y="2171588"/>
                <a:ext cx="291397" cy="3178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3" name="直接连接符 982"/>
              <p:cNvCxnSpPr>
                <a:endCxn id="660" idx="16"/>
              </p:cNvCxnSpPr>
              <p:nvPr/>
            </p:nvCxnSpPr>
            <p:spPr>
              <a:xfrm flipV="1">
                <a:off x="6707645" y="2311285"/>
                <a:ext cx="40172" cy="2238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5" name="直接连接符 984"/>
              <p:cNvCxnSpPr/>
              <p:nvPr/>
            </p:nvCxnSpPr>
            <p:spPr>
              <a:xfrm flipV="1">
                <a:off x="6916619" y="2267959"/>
                <a:ext cx="222154" cy="2149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6" name="直接连接符 985"/>
              <p:cNvCxnSpPr/>
              <p:nvPr/>
            </p:nvCxnSpPr>
            <p:spPr>
              <a:xfrm>
                <a:off x="6747758" y="2312829"/>
                <a:ext cx="169027" cy="1668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7" name="直接连接符 986"/>
              <p:cNvCxnSpPr>
                <a:endCxn id="660" idx="16"/>
              </p:cNvCxnSpPr>
              <p:nvPr/>
            </p:nvCxnSpPr>
            <p:spPr>
              <a:xfrm>
                <a:off x="6442409" y="2304172"/>
                <a:ext cx="305408" cy="71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8" name="直接连接符 987"/>
              <p:cNvCxnSpPr/>
              <p:nvPr/>
            </p:nvCxnSpPr>
            <p:spPr>
              <a:xfrm>
                <a:off x="6827211" y="2180590"/>
                <a:ext cx="166106" cy="883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9" name="直接连接符 988"/>
              <p:cNvCxnSpPr/>
              <p:nvPr/>
            </p:nvCxnSpPr>
            <p:spPr>
              <a:xfrm flipV="1">
                <a:off x="6990916" y="2179937"/>
                <a:ext cx="112922" cy="836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0" name="直接连接符 989"/>
              <p:cNvCxnSpPr/>
              <p:nvPr/>
            </p:nvCxnSpPr>
            <p:spPr>
              <a:xfrm>
                <a:off x="7098619" y="2173574"/>
                <a:ext cx="40154" cy="663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1" name="直接连接符 990"/>
              <p:cNvCxnSpPr/>
              <p:nvPr/>
            </p:nvCxnSpPr>
            <p:spPr>
              <a:xfrm flipV="1">
                <a:off x="7138225" y="2172523"/>
                <a:ext cx="130069" cy="658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2" name="直接连接符 991"/>
              <p:cNvCxnSpPr/>
              <p:nvPr/>
            </p:nvCxnSpPr>
            <p:spPr>
              <a:xfrm>
                <a:off x="7267702" y="2172496"/>
                <a:ext cx="118418" cy="303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4" name="直接连接符 993"/>
              <p:cNvCxnSpPr/>
              <p:nvPr/>
            </p:nvCxnSpPr>
            <p:spPr>
              <a:xfrm flipV="1">
                <a:off x="7556709" y="2194419"/>
                <a:ext cx="28544" cy="568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6" name="直接连接符 995"/>
              <p:cNvCxnSpPr/>
              <p:nvPr/>
            </p:nvCxnSpPr>
            <p:spPr>
              <a:xfrm>
                <a:off x="7383486" y="2233743"/>
                <a:ext cx="175182" cy="159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7" name="直接连接符 996"/>
              <p:cNvCxnSpPr>
                <a:stCxn id="1921" idx="2"/>
              </p:cNvCxnSpPr>
              <p:nvPr/>
            </p:nvCxnSpPr>
            <p:spPr>
              <a:xfrm flipV="1">
                <a:off x="7586756" y="2176703"/>
                <a:ext cx="107362" cy="92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8" name="直接连接符 997"/>
              <p:cNvCxnSpPr/>
              <p:nvPr/>
            </p:nvCxnSpPr>
            <p:spPr>
              <a:xfrm>
                <a:off x="7555437" y="2149690"/>
                <a:ext cx="30708" cy="343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0" name="直接连接符 999"/>
              <p:cNvCxnSpPr/>
              <p:nvPr/>
            </p:nvCxnSpPr>
            <p:spPr>
              <a:xfrm flipV="1">
                <a:off x="7373683" y="2148563"/>
                <a:ext cx="186654" cy="525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2" name="直接连接符 1001"/>
              <p:cNvCxnSpPr>
                <a:stCxn id="1921" idx="2"/>
              </p:cNvCxnSpPr>
              <p:nvPr/>
            </p:nvCxnSpPr>
            <p:spPr>
              <a:xfrm flipV="1">
                <a:off x="7586756" y="2126123"/>
                <a:ext cx="190268" cy="597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3" name="直接连接符 1002"/>
              <p:cNvCxnSpPr/>
              <p:nvPr/>
            </p:nvCxnSpPr>
            <p:spPr>
              <a:xfrm flipV="1">
                <a:off x="9093945" y="1967874"/>
                <a:ext cx="193747" cy="1703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4" name="直接连接符 1003"/>
              <p:cNvCxnSpPr/>
              <p:nvPr/>
            </p:nvCxnSpPr>
            <p:spPr>
              <a:xfrm flipH="1" flipV="1">
                <a:off x="9071408" y="1989855"/>
                <a:ext cx="28072" cy="1495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5" name="直接连接符 1004"/>
              <p:cNvCxnSpPr/>
              <p:nvPr/>
            </p:nvCxnSpPr>
            <p:spPr>
              <a:xfrm flipV="1">
                <a:off x="8962735" y="1993431"/>
                <a:ext cx="107142" cy="1356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6" name="直接连接符 1005"/>
              <p:cNvCxnSpPr/>
              <p:nvPr/>
            </p:nvCxnSpPr>
            <p:spPr>
              <a:xfrm>
                <a:off x="8866100" y="1996868"/>
                <a:ext cx="99904" cy="1261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7" name="直接连接符 1006"/>
              <p:cNvCxnSpPr/>
              <p:nvPr/>
            </p:nvCxnSpPr>
            <p:spPr>
              <a:xfrm flipV="1">
                <a:off x="8835048" y="2005223"/>
                <a:ext cx="33962" cy="1187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8" name="直接连接符 1007"/>
              <p:cNvCxnSpPr/>
              <p:nvPr/>
            </p:nvCxnSpPr>
            <p:spPr>
              <a:xfrm flipV="1">
                <a:off x="8780543" y="2004688"/>
                <a:ext cx="93132" cy="360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9" name="直接连接符 1008"/>
              <p:cNvCxnSpPr/>
              <p:nvPr/>
            </p:nvCxnSpPr>
            <p:spPr>
              <a:xfrm>
                <a:off x="8784276" y="2036101"/>
                <a:ext cx="50772" cy="94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0" name="直接连接符 1009"/>
              <p:cNvCxnSpPr/>
              <p:nvPr/>
            </p:nvCxnSpPr>
            <p:spPr>
              <a:xfrm flipH="1" flipV="1">
                <a:off x="8770861" y="2091052"/>
                <a:ext cx="58969" cy="414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1" name="直接连接符 1010"/>
              <p:cNvCxnSpPr/>
              <p:nvPr/>
            </p:nvCxnSpPr>
            <p:spPr>
              <a:xfrm flipV="1">
                <a:off x="8749313" y="2092950"/>
                <a:ext cx="21718" cy="343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2" name="直接连接符 1011"/>
              <p:cNvCxnSpPr/>
              <p:nvPr/>
            </p:nvCxnSpPr>
            <p:spPr>
              <a:xfrm>
                <a:off x="8717488" y="2112869"/>
                <a:ext cx="28822" cy="98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3" name="直接连接符 1012"/>
              <p:cNvCxnSpPr/>
              <p:nvPr/>
            </p:nvCxnSpPr>
            <p:spPr>
              <a:xfrm>
                <a:off x="8529326" y="2049133"/>
                <a:ext cx="52061" cy="72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4" name="直接连接符 1013"/>
              <p:cNvCxnSpPr/>
              <p:nvPr/>
            </p:nvCxnSpPr>
            <p:spPr>
              <a:xfrm flipV="1">
                <a:off x="8574537" y="2074522"/>
                <a:ext cx="174776" cy="429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5" name="直接连接符 1014"/>
              <p:cNvCxnSpPr/>
              <p:nvPr/>
            </p:nvCxnSpPr>
            <p:spPr>
              <a:xfrm flipH="1">
                <a:off x="8575938" y="2114058"/>
                <a:ext cx="143388" cy="115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6" name="直接连接符 1015"/>
              <p:cNvCxnSpPr/>
              <p:nvPr/>
            </p:nvCxnSpPr>
            <p:spPr>
              <a:xfrm>
                <a:off x="8528084" y="2050821"/>
                <a:ext cx="216625" cy="277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7" name="直接连接符 1016"/>
              <p:cNvCxnSpPr>
                <a:endCxn id="659" idx="4"/>
              </p:cNvCxnSpPr>
              <p:nvPr/>
            </p:nvCxnSpPr>
            <p:spPr>
              <a:xfrm flipH="1" flipV="1">
                <a:off x="8644618" y="2006612"/>
                <a:ext cx="110073" cy="369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8" name="直接连接符 1017"/>
              <p:cNvCxnSpPr/>
              <p:nvPr/>
            </p:nvCxnSpPr>
            <p:spPr>
              <a:xfrm flipV="1">
                <a:off x="8529967" y="2039429"/>
                <a:ext cx="221774" cy="125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9" name="直接连接符 1018"/>
              <p:cNvCxnSpPr/>
              <p:nvPr/>
            </p:nvCxnSpPr>
            <p:spPr>
              <a:xfrm flipV="1">
                <a:off x="7286154" y="2084975"/>
                <a:ext cx="145459" cy="602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1" name="直接连接符 1020"/>
              <p:cNvCxnSpPr>
                <a:endCxn id="682" idx="0"/>
              </p:cNvCxnSpPr>
              <p:nvPr/>
            </p:nvCxnSpPr>
            <p:spPr>
              <a:xfrm>
                <a:off x="9367675" y="1823504"/>
                <a:ext cx="158083" cy="884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3" name="直接连接符 1022"/>
              <p:cNvCxnSpPr/>
              <p:nvPr/>
            </p:nvCxnSpPr>
            <p:spPr>
              <a:xfrm flipH="1" flipV="1">
                <a:off x="9027846" y="1750606"/>
                <a:ext cx="34511" cy="2031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5" name="直接连接符 1024"/>
              <p:cNvCxnSpPr/>
              <p:nvPr/>
            </p:nvCxnSpPr>
            <p:spPr>
              <a:xfrm flipV="1">
                <a:off x="8861961" y="1734346"/>
                <a:ext cx="172478" cy="2289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6" name="直接连接符 1025"/>
              <p:cNvCxnSpPr>
                <a:endCxn id="662" idx="20"/>
              </p:cNvCxnSpPr>
              <p:nvPr/>
            </p:nvCxnSpPr>
            <p:spPr>
              <a:xfrm>
                <a:off x="6987982" y="1643668"/>
                <a:ext cx="539617" cy="580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7" name="直接连接符 1026"/>
              <p:cNvCxnSpPr>
                <a:stCxn id="702" idx="2"/>
              </p:cNvCxnSpPr>
              <p:nvPr/>
            </p:nvCxnSpPr>
            <p:spPr>
              <a:xfrm flipV="1">
                <a:off x="6795128" y="1784319"/>
                <a:ext cx="179165" cy="1464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8" name="直接连接符 1027"/>
              <p:cNvCxnSpPr>
                <a:endCxn id="702" idx="2"/>
              </p:cNvCxnSpPr>
              <p:nvPr/>
            </p:nvCxnSpPr>
            <p:spPr>
              <a:xfrm>
                <a:off x="6683672" y="1916480"/>
                <a:ext cx="111456" cy="142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9" name="直接连接符 1028"/>
              <p:cNvCxnSpPr/>
              <p:nvPr/>
            </p:nvCxnSpPr>
            <p:spPr>
              <a:xfrm>
                <a:off x="6964761" y="1791056"/>
                <a:ext cx="58345" cy="724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0" name="直接连接符 1029"/>
              <p:cNvCxnSpPr/>
              <p:nvPr/>
            </p:nvCxnSpPr>
            <p:spPr>
              <a:xfrm>
                <a:off x="6981102" y="1784434"/>
                <a:ext cx="246293" cy="162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1" name="直接连接符 1030"/>
              <p:cNvCxnSpPr>
                <a:endCxn id="702" idx="1"/>
              </p:cNvCxnSpPr>
              <p:nvPr/>
            </p:nvCxnSpPr>
            <p:spPr>
              <a:xfrm flipV="1">
                <a:off x="7216123" y="1828003"/>
                <a:ext cx="37510" cy="1549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2" name="直接连接符 1031"/>
              <p:cNvCxnSpPr/>
              <p:nvPr/>
            </p:nvCxnSpPr>
            <p:spPr>
              <a:xfrm>
                <a:off x="7389946" y="1772182"/>
                <a:ext cx="36078" cy="1464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3" name="直接连接符 1032"/>
              <p:cNvCxnSpPr/>
              <p:nvPr/>
            </p:nvCxnSpPr>
            <p:spPr>
              <a:xfrm>
                <a:off x="7241712" y="1835952"/>
                <a:ext cx="184067" cy="823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4" name="直接连接符 1033"/>
              <p:cNvCxnSpPr>
                <a:endCxn id="662" idx="20"/>
              </p:cNvCxnSpPr>
              <p:nvPr/>
            </p:nvCxnSpPr>
            <p:spPr>
              <a:xfrm flipV="1">
                <a:off x="7425504" y="1701688"/>
                <a:ext cx="102095" cy="2160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160" p14:bwMode="auto">
                <p14:nvContentPartPr>
                  <p14:cNvPr id="1035" name="墨迹 1034"/>
                  <p14:cNvContentPartPr/>
                  <p14:nvPr/>
                </p14:nvContentPartPr>
                <p14:xfrm>
                  <a:off x="6460691" y="1403997"/>
                  <a:ext cx="60480" cy="17640"/>
                </p14:xfrm>
              </p:contentPart>
            </mc:Choice>
            <mc:Fallback xmlns="">
              <p:pic>
                <p:nvPicPr>
                  <p:cNvPr id="1035" name="墨迹 1034"/>
                </p:nvPicPr>
                <p:blipFill>
                  <a:blip r:embed="rId36"/>
                </p:blipFill>
                <p:spPr>
                  <a:xfrm>
                    <a:off x="6460691" y="1403997"/>
                    <a:ext cx="60480" cy="17640"/>
                  </a:xfrm>
                  <a:prstGeom prst="rect"/>
                </p:spPr>
              </p:pic>
            </mc:Fallback>
          </mc:AlternateContent>
          <mc:AlternateContent xmlns:mc="http://schemas.openxmlformats.org/markup-compatibility/2006" xmlns:p14="http://schemas.microsoft.com/office/powerpoint/2010/main">
            <mc:Choice Requires="p14">
              <p:contentPart r:id="rId161" p14:bwMode="auto">
                <p14:nvContentPartPr>
                  <p14:cNvPr id="1036" name="墨迹 1035"/>
                  <p14:cNvContentPartPr/>
                  <p14:nvPr/>
                </p14:nvContentPartPr>
                <p14:xfrm>
                  <a:off x="9473270" y="1923045"/>
                  <a:ext cx="45000" cy="31320"/>
                </p14:xfrm>
              </p:contentPart>
            </mc:Choice>
            <mc:Fallback xmlns="">
              <p:pic>
                <p:nvPicPr>
                  <p:cNvPr id="1036" name="墨迹 1035"/>
                </p:nvPicPr>
                <p:blipFill>
                  <a:blip r:embed="rId54"/>
                </p:blipFill>
                <p:spPr>
                  <a:xfrm>
                    <a:off x="9473270" y="1923045"/>
                    <a:ext cx="45000" cy="31320"/>
                  </a:xfrm>
                  <a:prstGeom prst="rect"/>
                </p:spPr>
              </p:pic>
            </mc:Fallback>
          </mc:AlternateContent>
          <mc:AlternateContent xmlns:mc="http://schemas.openxmlformats.org/markup-compatibility/2006" xmlns:p14="http://schemas.microsoft.com/office/powerpoint/2010/main">
            <mc:Choice Requires="p14">
              <p:contentPart r:id="rId162" p14:bwMode="auto">
                <p14:nvContentPartPr>
                  <p14:cNvPr id="1037" name="墨迹 1036"/>
                  <p14:cNvContentPartPr/>
                  <p14:nvPr/>
                </p14:nvContentPartPr>
                <p14:xfrm>
                  <a:off x="8908751" y="1585287"/>
                  <a:ext cx="32400" cy="19800"/>
                </p14:xfrm>
              </p:contentPart>
            </mc:Choice>
            <mc:Fallback xmlns="">
              <p:pic>
                <p:nvPicPr>
                  <p:cNvPr id="1037" name="墨迹 1036"/>
                </p:nvPicPr>
                <p:blipFill>
                  <a:blip r:embed="rId56"/>
                </p:blipFill>
                <p:spPr>
                  <a:xfrm>
                    <a:off x="8908751" y="1585287"/>
                    <a:ext cx="32400" cy="19800"/>
                  </a:xfrm>
                  <a:prstGeom prst="rect"/>
                </p:spPr>
              </p:pic>
            </mc:Fallback>
          </mc:AlternateContent>
          <p:grpSp>
            <p:nvGrpSpPr>
              <p:cNvPr id="1038" name="组合 1037"/>
              <p:cNvGrpSpPr/>
              <p:nvPr/>
            </p:nvGrpSpPr>
            <p:grpSpPr>
              <a:xfrm>
                <a:off x="8900471" y="1579527"/>
                <a:ext cx="69480" cy="38520"/>
                <a:chOff x="8406135" y="2651520"/>
                <a:chExt cx="69480" cy="38520"/>
              </a:xfrm>
            </p:grpSpPr>
            <mc:AlternateContent xmlns:mc="http://schemas.openxmlformats.org/markup-compatibility/2006" xmlns:p14="http://schemas.microsoft.com/office/powerpoint/2010/main">
              <mc:Choice Requires="p14">
                <p:contentPart r:id="rId163" p14:bwMode="auto">
                  <p14:nvContentPartPr>
                    <p14:cNvPr id="1103" name="墨迹 1102"/>
                    <p14:cNvContentPartPr/>
                    <p14:nvPr/>
                  </p14:nvContentPartPr>
                  <p14:xfrm>
                    <a:off x="8406135" y="2651520"/>
                    <a:ext cx="63720" cy="38520"/>
                  </p14:xfrm>
                </p:contentPart>
              </mc:Choice>
              <mc:Fallback xmlns="">
                <p:pic>
                  <p:nvPicPr>
                    <p:cNvPr id="1103" name="墨迹 1102"/>
                  </p:nvPicPr>
                  <p:blipFill>
                    <a:blip r:embed="rId58"/>
                  </p:blipFill>
                  <p:spPr>
                    <a:xfrm>
                      <a:off x="8406135" y="2651520"/>
                      <a:ext cx="63720" cy="38520"/>
                    </a:xfrm>
                    <a:prstGeom prst="rect"/>
                  </p:spPr>
                </p:pic>
              </mc:Fallback>
            </mc:AlternateContent>
            <mc:AlternateContent xmlns:mc="http://schemas.openxmlformats.org/markup-compatibility/2006" xmlns:p14="http://schemas.microsoft.com/office/powerpoint/2010/main">
              <mc:Choice Requires="p14">
                <p:contentPart r:id="rId164" p14:bwMode="auto">
                  <p14:nvContentPartPr>
                    <p14:cNvPr id="1105" name="墨迹 1104"/>
                    <p14:cNvContentPartPr/>
                    <p14:nvPr/>
                  </p14:nvContentPartPr>
                  <p14:xfrm>
                    <a:off x="8454375" y="2658360"/>
                    <a:ext cx="17280" cy="12240"/>
                  </p14:xfrm>
                </p:contentPart>
              </mc:Choice>
              <mc:Fallback xmlns="">
                <p:pic>
                  <p:nvPicPr>
                    <p:cNvPr id="1105" name="墨迹 1104"/>
                  </p:nvPicPr>
                  <p:blipFill>
                    <a:blip r:embed="rId60"/>
                  </p:blipFill>
                  <p:spPr>
                    <a:xfrm>
                      <a:off x="8454375" y="2658360"/>
                      <a:ext cx="17280" cy="12240"/>
                    </a:xfrm>
                    <a:prstGeom prst="rect"/>
                  </p:spPr>
                </p:pic>
              </mc:Fallback>
            </mc:AlternateContent>
            <mc:AlternateContent xmlns:mc="http://schemas.openxmlformats.org/markup-compatibility/2006" xmlns:p14="http://schemas.microsoft.com/office/powerpoint/2010/main">
              <mc:Choice Requires="p14">
                <p:contentPart r:id="rId165" p14:bwMode="auto">
                  <p14:nvContentPartPr>
                    <p14:cNvPr id="1106" name="墨迹 1105"/>
                    <p14:cNvContentPartPr/>
                    <p14:nvPr/>
                  </p14:nvContentPartPr>
                  <p14:xfrm>
                    <a:off x="8448615" y="2667000"/>
                    <a:ext cx="18000" cy="7920"/>
                  </p14:xfrm>
                </p:contentPart>
              </mc:Choice>
              <mc:Fallback xmlns="">
                <p:pic>
                  <p:nvPicPr>
                    <p:cNvPr id="1106" name="墨迹 1105"/>
                  </p:nvPicPr>
                  <p:blipFill>
                    <a:blip r:embed="rId62"/>
                  </p:blipFill>
                  <p:spPr>
                    <a:xfrm>
                      <a:off x="8448615" y="2667000"/>
                      <a:ext cx="18000" cy="7920"/>
                    </a:xfrm>
                    <a:prstGeom prst="rect"/>
                  </p:spPr>
                </p:pic>
              </mc:Fallback>
            </mc:AlternateContent>
            <mc:AlternateContent xmlns:mc="http://schemas.openxmlformats.org/markup-compatibility/2006" xmlns:p14="http://schemas.microsoft.com/office/powerpoint/2010/main">
              <mc:Choice Requires="p14">
                <p:contentPart r:id="rId166" p14:bwMode="auto">
                  <p14:nvContentPartPr>
                    <p14:cNvPr id="1108" name="墨迹 1107"/>
                    <p14:cNvContentPartPr/>
                    <p14:nvPr/>
                  </p14:nvContentPartPr>
                  <p14:xfrm>
                    <a:off x="8441055" y="2662320"/>
                    <a:ext cx="29160" cy="16200"/>
                  </p14:xfrm>
                </p:contentPart>
              </mc:Choice>
              <mc:Fallback xmlns="">
                <p:pic>
                  <p:nvPicPr>
                    <p:cNvPr id="1108" name="墨迹 1107"/>
                  </p:nvPicPr>
                  <p:blipFill>
                    <a:blip r:embed="rId64"/>
                  </p:blipFill>
                  <p:spPr>
                    <a:xfrm>
                      <a:off x="8441055" y="2662320"/>
                      <a:ext cx="29160" cy="16200"/>
                    </a:xfrm>
                    <a:prstGeom prst="rect"/>
                  </p:spPr>
                </p:pic>
              </mc:Fallback>
            </mc:AlternateContent>
            <mc:AlternateContent xmlns:mc="http://schemas.openxmlformats.org/markup-compatibility/2006" xmlns:p14="http://schemas.microsoft.com/office/powerpoint/2010/main">
              <mc:Choice Requires="p14">
                <p:contentPart r:id="rId167" p14:bwMode="auto">
                  <p14:nvContentPartPr>
                    <p14:cNvPr id="1110" name="墨迹 1109"/>
                    <p14:cNvContentPartPr/>
                    <p14:nvPr/>
                  </p14:nvContentPartPr>
                  <p14:xfrm>
                    <a:off x="8443575" y="2670600"/>
                    <a:ext cx="18720" cy="9360"/>
                  </p14:xfrm>
                </p:contentPart>
              </mc:Choice>
              <mc:Fallback xmlns="">
                <p:pic>
                  <p:nvPicPr>
                    <p:cNvPr id="1110" name="墨迹 1109"/>
                  </p:nvPicPr>
                  <p:blipFill>
                    <a:blip r:embed="rId66"/>
                  </p:blipFill>
                  <p:spPr>
                    <a:xfrm>
                      <a:off x="8443575" y="2670600"/>
                      <a:ext cx="18720" cy="9360"/>
                    </a:xfrm>
                    <a:prstGeom prst="rect"/>
                  </p:spPr>
                </p:pic>
              </mc:Fallback>
            </mc:AlternateContent>
            <mc:AlternateContent xmlns:mc="http://schemas.openxmlformats.org/markup-compatibility/2006" xmlns:p14="http://schemas.microsoft.com/office/powerpoint/2010/main">
              <mc:Choice Requires="p14">
                <p:contentPart r:id="rId168" p14:bwMode="auto">
                  <p14:nvContentPartPr>
                    <p14:cNvPr id="1112" name="墨迹 1111"/>
                    <p14:cNvContentPartPr/>
                    <p14:nvPr/>
                  </p14:nvContentPartPr>
                  <p14:xfrm>
                    <a:off x="8450415" y="2666640"/>
                    <a:ext cx="23400" cy="11880"/>
                  </p14:xfrm>
                </p:contentPart>
              </mc:Choice>
              <mc:Fallback xmlns="">
                <p:pic>
                  <p:nvPicPr>
                    <p:cNvPr id="1112" name="墨迹 1111"/>
                  </p:nvPicPr>
                  <p:blipFill>
                    <a:blip r:embed="rId68"/>
                  </p:blipFill>
                  <p:spPr>
                    <a:xfrm>
                      <a:off x="8450415" y="2666640"/>
                      <a:ext cx="23400" cy="11880"/>
                    </a:xfrm>
                    <a:prstGeom prst="rect"/>
                  </p:spPr>
                </p:pic>
              </mc:Fallback>
            </mc:AlternateContent>
            <mc:AlternateContent xmlns:mc="http://schemas.openxmlformats.org/markup-compatibility/2006" xmlns:p14="http://schemas.microsoft.com/office/powerpoint/2010/main">
              <mc:Choice Requires="p14">
                <p:contentPart r:id="rId169" p14:bwMode="auto">
                  <p14:nvContentPartPr>
                    <p14:cNvPr id="1114" name="墨迹 1113"/>
                    <p14:cNvContentPartPr/>
                    <p14:nvPr/>
                  </p14:nvContentPartPr>
                  <p14:xfrm>
                    <a:off x="8448615" y="2663040"/>
                    <a:ext cx="27000" cy="13680"/>
                  </p14:xfrm>
                </p:contentPart>
              </mc:Choice>
              <mc:Fallback xmlns="">
                <p:pic>
                  <p:nvPicPr>
                    <p:cNvPr id="1114" name="墨迹 1113"/>
                  </p:nvPicPr>
                  <p:blipFill>
                    <a:blip r:embed="rId70"/>
                  </p:blipFill>
                  <p:spPr>
                    <a:xfrm>
                      <a:off x="8448615" y="2663040"/>
                      <a:ext cx="27000" cy="13680"/>
                    </a:xfrm>
                    <a:prstGeom prst="rect"/>
                  </p:spPr>
                </p:pic>
              </mc:Fallback>
            </mc:AlternateContent>
            <mc:AlternateContent xmlns:mc="http://schemas.openxmlformats.org/markup-compatibility/2006" xmlns:p14="http://schemas.microsoft.com/office/powerpoint/2010/main">
              <mc:Choice Requires="p14">
                <p:contentPart r:id="rId170" p14:bwMode="auto">
                  <p14:nvContentPartPr>
                    <p14:cNvPr id="1115" name="墨迹 1114"/>
                    <p14:cNvContentPartPr/>
                    <p14:nvPr/>
                  </p14:nvContentPartPr>
                  <p14:xfrm>
                    <a:off x="8454015" y="2670600"/>
                    <a:ext cx="14040" cy="7920"/>
                  </p14:xfrm>
                </p:contentPart>
              </mc:Choice>
              <mc:Fallback xmlns="">
                <p:pic>
                  <p:nvPicPr>
                    <p:cNvPr id="1115" name="墨迹 1114"/>
                  </p:nvPicPr>
                  <p:blipFill>
                    <a:blip r:embed="rId72"/>
                  </p:blipFill>
                  <p:spPr>
                    <a:xfrm>
                      <a:off x="8454015" y="2670600"/>
                      <a:ext cx="14040" cy="7920"/>
                    </a:xfrm>
                    <a:prstGeom prst="rect"/>
                  </p:spPr>
                </p:pic>
              </mc:Fallback>
            </mc:AlternateContent>
          </p:grpSp>
          <p:cxnSp>
            <p:nvCxnSpPr>
              <p:cNvPr id="1039" name="直接连接符 1038"/>
              <p:cNvCxnSpPr>
                <a:endCxn id="1926" idx="3"/>
              </p:cNvCxnSpPr>
              <p:nvPr/>
            </p:nvCxnSpPr>
            <p:spPr>
              <a:xfrm flipV="1">
                <a:off x="5550898" y="2049342"/>
                <a:ext cx="113579" cy="106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0" name="直接连接符 1039"/>
              <p:cNvCxnSpPr>
                <a:stCxn id="1926" idx="3"/>
              </p:cNvCxnSpPr>
              <p:nvPr/>
            </p:nvCxnSpPr>
            <p:spPr>
              <a:xfrm flipV="1">
                <a:off x="5664477" y="2028499"/>
                <a:ext cx="356079" cy="208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1" name="直接连接符 1040"/>
              <p:cNvCxnSpPr>
                <a:stCxn id="660" idx="1"/>
              </p:cNvCxnSpPr>
              <p:nvPr/>
            </p:nvCxnSpPr>
            <p:spPr>
              <a:xfrm flipV="1">
                <a:off x="5665098" y="1920376"/>
                <a:ext cx="198398" cy="1391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2" name="直接连接符 1041"/>
              <p:cNvCxnSpPr>
                <a:stCxn id="660" idx="1"/>
              </p:cNvCxnSpPr>
              <p:nvPr/>
            </p:nvCxnSpPr>
            <p:spPr>
              <a:xfrm flipV="1">
                <a:off x="5665098" y="1962391"/>
                <a:ext cx="302141" cy="971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3" name="直接连接符 1042"/>
              <p:cNvCxnSpPr/>
              <p:nvPr/>
            </p:nvCxnSpPr>
            <p:spPr>
              <a:xfrm flipV="1">
                <a:off x="5639694" y="1920973"/>
                <a:ext cx="215075" cy="56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4" name="直接连接符 1043"/>
              <p:cNvCxnSpPr>
                <a:endCxn id="1148" idx="10"/>
              </p:cNvCxnSpPr>
              <p:nvPr/>
            </p:nvCxnSpPr>
            <p:spPr>
              <a:xfrm flipH="1" flipV="1">
                <a:off x="5968458" y="1963170"/>
                <a:ext cx="47487" cy="730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5" name="直接连接符 1044"/>
              <p:cNvCxnSpPr>
                <a:endCxn id="660" idx="5"/>
              </p:cNvCxnSpPr>
              <p:nvPr/>
            </p:nvCxnSpPr>
            <p:spPr>
              <a:xfrm flipV="1">
                <a:off x="6021010" y="1994621"/>
                <a:ext cx="13785" cy="452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6" name="直接连接符 1045"/>
              <p:cNvCxnSpPr>
                <a:stCxn id="1147" idx="6"/>
              </p:cNvCxnSpPr>
              <p:nvPr/>
            </p:nvCxnSpPr>
            <p:spPr>
              <a:xfrm flipH="1" flipV="1">
                <a:off x="5822008" y="1776851"/>
                <a:ext cx="32778" cy="995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7" name="直接连接符 1046"/>
              <p:cNvCxnSpPr/>
              <p:nvPr/>
            </p:nvCxnSpPr>
            <p:spPr>
              <a:xfrm flipV="1">
                <a:off x="5851480" y="1653983"/>
                <a:ext cx="240748" cy="2178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8" name="直接连接符 1047"/>
              <p:cNvCxnSpPr>
                <a:endCxn id="701" idx="0"/>
              </p:cNvCxnSpPr>
              <p:nvPr/>
            </p:nvCxnSpPr>
            <p:spPr>
              <a:xfrm>
                <a:off x="7064250" y="1594759"/>
                <a:ext cx="462825" cy="1006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0" name="直接连接符 1049"/>
              <p:cNvCxnSpPr/>
              <p:nvPr/>
            </p:nvCxnSpPr>
            <p:spPr>
              <a:xfrm flipH="1" flipV="1">
                <a:off x="5475581" y="1845670"/>
                <a:ext cx="46185" cy="18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1" name="直接连接符 1050"/>
              <p:cNvCxnSpPr>
                <a:endCxn id="1927" idx="0"/>
              </p:cNvCxnSpPr>
              <p:nvPr/>
            </p:nvCxnSpPr>
            <p:spPr>
              <a:xfrm flipV="1">
                <a:off x="5718151" y="1792782"/>
                <a:ext cx="104013" cy="642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2" name="直接连接符 1051"/>
              <p:cNvCxnSpPr/>
              <p:nvPr/>
            </p:nvCxnSpPr>
            <p:spPr>
              <a:xfrm flipV="1">
                <a:off x="5519465" y="1825793"/>
                <a:ext cx="116684" cy="330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3" name="直接连接符 1052"/>
              <p:cNvCxnSpPr/>
              <p:nvPr/>
            </p:nvCxnSpPr>
            <p:spPr>
              <a:xfrm flipH="1" flipV="1">
                <a:off x="5677931" y="1818772"/>
                <a:ext cx="39310" cy="402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054" name="组合 1053"/>
              <p:cNvGrpSpPr/>
              <p:nvPr/>
            </p:nvGrpSpPr>
            <p:grpSpPr>
              <a:xfrm>
                <a:off x="4868216" y="1817847"/>
                <a:ext cx="9360" cy="10800"/>
                <a:chOff x="4373880" y="2889840"/>
                <a:chExt cx="9360" cy="10800"/>
              </a:xfrm>
            </p:grpSpPr>
            <mc:AlternateContent xmlns:mc="http://schemas.openxmlformats.org/markup-compatibility/2006" xmlns:p14="http://schemas.microsoft.com/office/powerpoint/2010/main">
              <mc:Choice Requires="p14">
                <p:contentPart r:id="rId171" p14:bwMode="auto">
                  <p14:nvContentPartPr>
                    <p14:cNvPr id="1101" name="墨迹 1100"/>
                    <p14:cNvContentPartPr/>
                    <p14:nvPr/>
                  </p14:nvContentPartPr>
                  <p14:xfrm>
                    <a:off x="4377120" y="2891280"/>
                    <a:ext cx="4680" cy="9360"/>
                  </p14:xfrm>
                </p:contentPart>
              </mc:Choice>
              <mc:Fallback xmlns="">
                <p:pic>
                  <p:nvPicPr>
                    <p:cNvPr id="1101" name="墨迹 1100"/>
                  </p:nvPicPr>
                  <p:blipFill>
                    <a:blip r:embed="rId76"/>
                  </p:blipFill>
                  <p:spPr>
                    <a:xfrm>
                      <a:off x="4377120" y="2891280"/>
                      <a:ext cx="4680" cy="9360"/>
                    </a:xfrm>
                    <a:prstGeom prst="rect"/>
                  </p:spPr>
                </p:pic>
              </mc:Fallback>
            </mc:AlternateContent>
            <mc:AlternateContent xmlns:mc="http://schemas.openxmlformats.org/markup-compatibility/2006" xmlns:p14="http://schemas.microsoft.com/office/powerpoint/2010/main">
              <mc:Choice Requires="p14">
                <p:contentPart r:id="rId172" p14:bwMode="auto">
                  <p14:nvContentPartPr>
                    <p14:cNvPr id="1102" name="墨迹 1101"/>
                    <p14:cNvContentPartPr/>
                    <p14:nvPr/>
                  </p14:nvContentPartPr>
                  <p14:xfrm>
                    <a:off x="4373880" y="2889840"/>
                    <a:ext cx="9360" cy="10800"/>
                  </p14:xfrm>
                </p:contentPart>
              </mc:Choice>
              <mc:Fallback xmlns="">
                <p:pic>
                  <p:nvPicPr>
                    <p:cNvPr id="1102" name="墨迹 1101"/>
                  </p:nvPicPr>
                  <p:blipFill>
                    <a:blip r:embed="rId78"/>
                  </p:blipFill>
                  <p:spPr>
                    <a:xfrm>
                      <a:off x="4373880" y="2889840"/>
                      <a:ext cx="9360" cy="10800"/>
                    </a:xfrm>
                    <a:prstGeom prst="rect"/>
                  </p:spPr>
                </p:pic>
              </mc:Fallback>
            </mc:AlternateContent>
          </p:grpSp>
          <mc:AlternateContent xmlns:mc="http://schemas.openxmlformats.org/markup-compatibility/2006" xmlns:p14="http://schemas.microsoft.com/office/powerpoint/2010/main">
            <mc:Choice Requires="p14">
              <p:contentPart r:id="rId173" p14:bwMode="auto">
                <p14:nvContentPartPr>
                  <p14:cNvPr id="1055" name="墨迹 1054"/>
                  <p14:cNvContentPartPr/>
                  <p14:nvPr/>
                </p14:nvContentPartPr>
                <p14:xfrm>
                  <a:off x="9217076" y="2175867"/>
                  <a:ext cx="11880" cy="21240"/>
                </p14:xfrm>
              </p:contentPart>
            </mc:Choice>
            <mc:Fallback xmlns="">
              <p:pic>
                <p:nvPicPr>
                  <p:cNvPr id="1055" name="墨迹 1054"/>
                </p:nvPicPr>
                <p:blipFill>
                  <a:blip r:embed="rId96"/>
                </p:blipFill>
                <p:spPr>
                  <a:xfrm>
                    <a:off x="9217076" y="2175867"/>
                    <a:ext cx="11880" cy="21240"/>
                  </a:xfrm>
                  <a:prstGeom prst="rect"/>
                </p:spPr>
              </p:pic>
            </mc:Fallback>
          </mc:AlternateContent>
          <p:cxnSp>
            <p:nvCxnSpPr>
              <p:cNvPr id="1057" name="直接连接符 1056"/>
              <p:cNvCxnSpPr/>
              <p:nvPr/>
            </p:nvCxnSpPr>
            <p:spPr>
              <a:xfrm flipH="1" flipV="1">
                <a:off x="5295834" y="1931183"/>
                <a:ext cx="245511" cy="1271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058" name="组合 1057"/>
              <p:cNvGrpSpPr/>
              <p:nvPr/>
            </p:nvGrpSpPr>
            <p:grpSpPr>
              <a:xfrm>
                <a:off x="9193616" y="2161127"/>
                <a:ext cx="58320" cy="25200"/>
                <a:chOff x="8699280" y="3233120"/>
                <a:chExt cx="58320" cy="25200"/>
              </a:xfrm>
            </p:grpSpPr>
            <mc:AlternateContent xmlns:mc="http://schemas.openxmlformats.org/markup-compatibility/2006" xmlns:p14="http://schemas.microsoft.com/office/powerpoint/2010/main">
              <mc:Choice Requires="p14">
                <p:contentPart r:id="rId174" p14:bwMode="auto">
                  <p14:nvContentPartPr>
                    <p14:cNvPr id="1092" name="墨迹 1091"/>
                    <p14:cNvContentPartPr/>
                    <p14:nvPr/>
                  </p14:nvContentPartPr>
                  <p14:xfrm>
                    <a:off x="8729880" y="3233120"/>
                    <a:ext cx="25200" cy="14760"/>
                  </p14:xfrm>
                </p:contentPart>
              </mc:Choice>
              <mc:Fallback xmlns="">
                <p:pic>
                  <p:nvPicPr>
                    <p:cNvPr id="1092" name="墨迹 1091"/>
                  </p:nvPicPr>
                  <p:blipFill>
                    <a:blip r:embed="rId98"/>
                  </p:blipFill>
                  <p:spPr>
                    <a:xfrm>
                      <a:off x="8729880" y="3233120"/>
                      <a:ext cx="25200" cy="14760"/>
                    </a:xfrm>
                    <a:prstGeom prst="rect"/>
                  </p:spPr>
                </p:pic>
              </mc:Fallback>
            </mc:AlternateContent>
            <mc:AlternateContent xmlns:mc="http://schemas.openxmlformats.org/markup-compatibility/2006" xmlns:p14="http://schemas.microsoft.com/office/powerpoint/2010/main">
              <mc:Choice Requires="p14">
                <p:contentPart r:id="rId175" p14:bwMode="auto">
                  <p14:nvContentPartPr>
                    <p14:cNvPr id="1094" name="墨迹 1093"/>
                    <p14:cNvContentPartPr/>
                    <p14:nvPr/>
                  </p14:nvContentPartPr>
                  <p14:xfrm>
                    <a:off x="8728800" y="3244280"/>
                    <a:ext cx="14760" cy="14040"/>
                  </p14:xfrm>
                </p:contentPart>
              </mc:Choice>
              <mc:Fallback xmlns="">
                <p:pic>
                  <p:nvPicPr>
                    <p:cNvPr id="1094" name="墨迹 1093"/>
                  </p:nvPicPr>
                  <p:blipFill>
                    <a:blip r:embed="rId100"/>
                  </p:blipFill>
                  <p:spPr>
                    <a:xfrm>
                      <a:off x="8728800" y="3244280"/>
                      <a:ext cx="14760" cy="14040"/>
                    </a:xfrm>
                    <a:prstGeom prst="rect"/>
                  </p:spPr>
                </p:pic>
              </mc:Fallback>
            </mc:AlternateContent>
            <mc:AlternateContent xmlns:mc="http://schemas.openxmlformats.org/markup-compatibility/2006" xmlns:p14="http://schemas.microsoft.com/office/powerpoint/2010/main">
              <mc:Choice Requires="p14">
                <p:contentPart r:id="rId176" p14:bwMode="auto">
                  <p14:nvContentPartPr>
                    <p14:cNvPr id="1095" name="墨迹 1094"/>
                    <p14:cNvContentPartPr/>
                    <p14:nvPr/>
                  </p14:nvContentPartPr>
                  <p14:xfrm>
                    <a:off x="8743560" y="3234920"/>
                    <a:ext cx="14040" cy="8640"/>
                  </p14:xfrm>
                </p:contentPart>
              </mc:Choice>
              <mc:Fallback xmlns="">
                <p:pic>
                  <p:nvPicPr>
                    <p:cNvPr id="1095" name="墨迹 1094"/>
                  </p:nvPicPr>
                  <p:blipFill>
                    <a:blip r:embed="rId102"/>
                  </p:blipFill>
                  <p:spPr>
                    <a:xfrm>
                      <a:off x="8743560" y="3234920"/>
                      <a:ext cx="14040" cy="8640"/>
                    </a:xfrm>
                    <a:prstGeom prst="rect"/>
                  </p:spPr>
                </p:pic>
              </mc:Fallback>
            </mc:AlternateContent>
            <mc:AlternateContent xmlns:mc="http://schemas.openxmlformats.org/markup-compatibility/2006" xmlns:p14="http://schemas.microsoft.com/office/powerpoint/2010/main">
              <mc:Choice Requires="p14">
                <p:contentPart r:id="rId177" p14:bwMode="auto">
                  <p14:nvContentPartPr>
                    <p14:cNvPr id="1096" name="墨迹 1095"/>
                    <p14:cNvContentPartPr/>
                    <p14:nvPr/>
                  </p14:nvContentPartPr>
                  <p14:xfrm>
                    <a:off x="8734920" y="3236720"/>
                    <a:ext cx="12960" cy="1800"/>
                  </p14:xfrm>
                </p:contentPart>
              </mc:Choice>
              <mc:Fallback xmlns="">
                <p:pic>
                  <p:nvPicPr>
                    <p:cNvPr id="1096" name="墨迹 1095"/>
                  </p:nvPicPr>
                  <p:blipFill>
                    <a:blip r:embed="rId12"/>
                  </p:blipFill>
                  <p:spPr>
                    <a:xfrm>
                      <a:off x="8734920" y="3236720"/>
                      <a:ext cx="12960" cy="1800"/>
                    </a:xfrm>
                    <a:prstGeom prst="rect"/>
                  </p:spPr>
                </p:pic>
              </mc:Fallback>
            </mc:AlternateContent>
            <mc:AlternateContent xmlns:mc="http://schemas.openxmlformats.org/markup-compatibility/2006" xmlns:p14="http://schemas.microsoft.com/office/powerpoint/2010/main">
              <mc:Choice Requires="p14">
                <p:contentPart r:id="rId178" p14:bwMode="auto">
                  <p14:nvContentPartPr>
                    <p14:cNvPr id="1097" name="墨迹 1096"/>
                    <p14:cNvContentPartPr/>
                    <p14:nvPr/>
                  </p14:nvContentPartPr>
                  <p14:xfrm>
                    <a:off x="8737440" y="3233120"/>
                    <a:ext cx="15480" cy="2160"/>
                  </p14:xfrm>
                </p:contentPart>
              </mc:Choice>
              <mc:Fallback xmlns="">
                <p:pic>
                  <p:nvPicPr>
                    <p:cNvPr id="1097" name="墨迹 1096"/>
                  </p:nvPicPr>
                  <p:blipFill>
                    <a:blip r:embed="rId105"/>
                  </p:blipFill>
                  <p:spPr>
                    <a:xfrm>
                      <a:off x="8737440" y="3233120"/>
                      <a:ext cx="15480" cy="2160"/>
                    </a:xfrm>
                    <a:prstGeom prst="rect"/>
                  </p:spPr>
                </p:pic>
              </mc:Fallback>
            </mc:AlternateContent>
            <mc:AlternateContent xmlns:mc="http://schemas.openxmlformats.org/markup-compatibility/2006" xmlns:p14="http://schemas.microsoft.com/office/powerpoint/2010/main">
              <mc:Choice Requires="p14">
                <p:contentPart r:id="rId179" p14:bwMode="auto">
                  <p14:nvContentPartPr>
                    <p14:cNvPr id="1098" name="墨迹 1097"/>
                    <p14:cNvContentPartPr/>
                    <p14:nvPr/>
                  </p14:nvContentPartPr>
                  <p14:xfrm>
                    <a:off x="8699280" y="3237040"/>
                    <a:ext cx="26640" cy="19440"/>
                  </p14:xfrm>
                </p:contentPart>
              </mc:Choice>
              <mc:Fallback xmlns="">
                <p:pic>
                  <p:nvPicPr>
                    <p:cNvPr id="1098" name="墨迹 1097"/>
                  </p:nvPicPr>
                  <p:blipFill>
                    <a:blip r:embed="rId107"/>
                  </p:blipFill>
                  <p:spPr>
                    <a:xfrm>
                      <a:off x="8699280" y="3237040"/>
                      <a:ext cx="26640" cy="19440"/>
                    </a:xfrm>
                    <a:prstGeom prst="rect"/>
                  </p:spPr>
                </p:pic>
              </mc:Fallback>
            </mc:AlternateContent>
            <mc:AlternateContent xmlns:mc="http://schemas.openxmlformats.org/markup-compatibility/2006" xmlns:p14="http://schemas.microsoft.com/office/powerpoint/2010/main">
              <mc:Choice Requires="p14">
                <p:contentPart r:id="rId180" p14:bwMode="auto">
                  <p14:nvContentPartPr>
                    <p14:cNvPr id="1100" name="墨迹 1099"/>
                    <p14:cNvContentPartPr/>
                    <p14:nvPr/>
                  </p14:nvContentPartPr>
                  <p14:xfrm>
                    <a:off x="8719800" y="3235600"/>
                    <a:ext cx="11880" cy="6480"/>
                  </p14:xfrm>
                </p:contentPart>
              </mc:Choice>
              <mc:Fallback xmlns="">
                <p:pic>
                  <p:nvPicPr>
                    <p:cNvPr id="1100" name="墨迹 1099"/>
                  </p:nvPicPr>
                  <p:blipFill>
                    <a:blip r:embed="rId12"/>
                  </p:blipFill>
                  <p:spPr>
                    <a:xfrm>
                      <a:off x="8719800" y="3235600"/>
                      <a:ext cx="11880" cy="6480"/>
                    </a:xfrm>
                    <a:prstGeom prst="rect"/>
                  </p:spPr>
                </p:pic>
              </mc:Fallback>
            </mc:AlternateContent>
          </p:grpSp>
          <p:cxnSp>
            <p:nvCxnSpPr>
              <p:cNvPr id="1059" name="直接连接符 1058"/>
              <p:cNvCxnSpPr/>
              <p:nvPr/>
            </p:nvCxnSpPr>
            <p:spPr>
              <a:xfrm>
                <a:off x="8955356" y="2172523"/>
                <a:ext cx="0" cy="2493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1" name="直接连接符 1060"/>
              <p:cNvCxnSpPr/>
              <p:nvPr/>
            </p:nvCxnSpPr>
            <p:spPr>
              <a:xfrm flipV="1">
                <a:off x="8235701" y="2161347"/>
                <a:ext cx="513622" cy="3248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2" name="直接连接符 1061"/>
              <p:cNvCxnSpPr>
                <a:endCxn id="658" idx="27"/>
              </p:cNvCxnSpPr>
              <p:nvPr/>
            </p:nvCxnSpPr>
            <p:spPr>
              <a:xfrm>
                <a:off x="8833255" y="2162639"/>
                <a:ext cx="121826" cy="2477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3" name="直接连接符 1062"/>
              <p:cNvCxnSpPr>
                <a:endCxn id="658" idx="27"/>
              </p:cNvCxnSpPr>
              <p:nvPr/>
            </p:nvCxnSpPr>
            <p:spPr>
              <a:xfrm>
                <a:off x="8742321" y="2164092"/>
                <a:ext cx="212760" cy="2462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5" name="直接连接符 1064"/>
              <p:cNvCxnSpPr/>
              <p:nvPr/>
            </p:nvCxnSpPr>
            <p:spPr>
              <a:xfrm flipV="1">
                <a:off x="4001960" y="2791378"/>
                <a:ext cx="184911" cy="415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66" name="弧形 1065"/>
              <p:cNvSpPr/>
              <p:nvPr/>
            </p:nvSpPr>
            <p:spPr>
              <a:xfrm rot="1376327">
                <a:off x="292542" y="2590161"/>
                <a:ext cx="2469134" cy="195720"/>
              </a:xfrm>
              <a:prstGeom prst="arc">
                <a:avLst>
                  <a:gd name="adj1" fmla="val 21330514"/>
                  <a:gd name="adj2" fmla="val 2153936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cxnSp>
            <p:nvCxnSpPr>
              <p:cNvPr id="1067" name="直接连接符 1066"/>
              <p:cNvCxnSpPr/>
              <p:nvPr/>
            </p:nvCxnSpPr>
            <p:spPr>
              <a:xfrm>
                <a:off x="3886279" y="2180882"/>
                <a:ext cx="29607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9" name="直接连接符 1068"/>
              <p:cNvCxnSpPr/>
              <p:nvPr/>
            </p:nvCxnSpPr>
            <p:spPr>
              <a:xfrm flipH="1">
                <a:off x="2352279" y="2721116"/>
                <a:ext cx="226695" cy="2336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1" name="直接连接符 1070"/>
              <p:cNvCxnSpPr>
                <a:stCxn id="654" idx="2"/>
              </p:cNvCxnSpPr>
              <p:nvPr/>
            </p:nvCxnSpPr>
            <p:spPr>
              <a:xfrm flipH="1" flipV="1">
                <a:off x="2647278" y="3126881"/>
                <a:ext cx="102512" cy="1066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2" name="直接连接符 1071"/>
              <p:cNvCxnSpPr>
                <a:stCxn id="698" idx="0"/>
              </p:cNvCxnSpPr>
              <p:nvPr/>
            </p:nvCxnSpPr>
            <p:spPr>
              <a:xfrm flipH="1">
                <a:off x="2599217" y="3226719"/>
                <a:ext cx="148358" cy="1222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3" name="直接连接符 1072"/>
              <p:cNvCxnSpPr/>
              <p:nvPr/>
            </p:nvCxnSpPr>
            <p:spPr>
              <a:xfrm>
                <a:off x="2647278" y="3126881"/>
                <a:ext cx="212849" cy="580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5" name="直接连接符 1074"/>
              <p:cNvCxnSpPr/>
              <p:nvPr/>
            </p:nvCxnSpPr>
            <p:spPr>
              <a:xfrm flipH="1" flipV="1">
                <a:off x="2747575" y="3229709"/>
                <a:ext cx="154202" cy="1192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6" name="直接连接符 1075"/>
              <p:cNvCxnSpPr/>
              <p:nvPr/>
            </p:nvCxnSpPr>
            <p:spPr>
              <a:xfrm flipH="1">
                <a:off x="2595588" y="3126469"/>
                <a:ext cx="50250" cy="2225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7" name="直接连接符 1076"/>
              <p:cNvCxnSpPr/>
              <p:nvPr/>
            </p:nvCxnSpPr>
            <p:spPr>
              <a:xfrm flipH="1" flipV="1">
                <a:off x="1338294" y="3226719"/>
                <a:ext cx="55161" cy="1054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8" name="直接连接符 1077"/>
              <p:cNvCxnSpPr/>
              <p:nvPr/>
            </p:nvCxnSpPr>
            <p:spPr>
              <a:xfrm flipH="1">
                <a:off x="2190515" y="3027135"/>
                <a:ext cx="267013" cy="1222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9" name="直接连接符 1078"/>
              <p:cNvCxnSpPr/>
              <p:nvPr/>
            </p:nvCxnSpPr>
            <p:spPr>
              <a:xfrm>
                <a:off x="2020032" y="2949839"/>
                <a:ext cx="180260" cy="1995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1" name="直接连接符 1080"/>
              <p:cNvCxnSpPr/>
              <p:nvPr/>
            </p:nvCxnSpPr>
            <p:spPr>
              <a:xfrm flipH="1" flipV="1">
                <a:off x="1331153" y="3221585"/>
                <a:ext cx="344618" cy="1105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3" name="直接连接符 1082"/>
              <p:cNvCxnSpPr/>
              <p:nvPr/>
            </p:nvCxnSpPr>
            <p:spPr>
              <a:xfrm flipH="1">
                <a:off x="1667251" y="3067155"/>
                <a:ext cx="62426" cy="2649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4" name="直接连接符 1083"/>
              <p:cNvCxnSpPr/>
              <p:nvPr/>
            </p:nvCxnSpPr>
            <p:spPr>
              <a:xfrm flipH="1" flipV="1">
                <a:off x="1719687" y="3070732"/>
                <a:ext cx="475456" cy="851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5" name="直接连接符 1084"/>
              <p:cNvCxnSpPr/>
              <p:nvPr/>
            </p:nvCxnSpPr>
            <p:spPr>
              <a:xfrm flipH="1">
                <a:off x="2287343" y="3082080"/>
                <a:ext cx="272540" cy="2559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6" name="直接连接符 1085"/>
              <p:cNvCxnSpPr/>
              <p:nvPr/>
            </p:nvCxnSpPr>
            <p:spPr>
              <a:xfrm>
                <a:off x="2552872" y="3082080"/>
                <a:ext cx="46345" cy="2669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8" name="直接连接符 1087"/>
              <p:cNvCxnSpPr/>
              <p:nvPr/>
            </p:nvCxnSpPr>
            <p:spPr>
              <a:xfrm flipH="1" flipV="1">
                <a:off x="2189038" y="3144151"/>
                <a:ext cx="93156" cy="1924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0" name="直接连接符 1089"/>
              <p:cNvCxnSpPr/>
              <p:nvPr/>
            </p:nvCxnSpPr>
            <p:spPr>
              <a:xfrm flipH="1" flipV="1">
                <a:off x="1728612" y="3070732"/>
                <a:ext cx="553582" cy="2682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1" name="直接连接符 1090"/>
              <p:cNvCxnSpPr/>
              <p:nvPr/>
            </p:nvCxnSpPr>
            <p:spPr>
              <a:xfrm flipH="1">
                <a:off x="2282194" y="3033643"/>
                <a:ext cx="176054" cy="2980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560" name="直接连接符 2559"/>
            <p:cNvCxnSpPr>
              <a:endCxn id="657" idx="0"/>
            </p:cNvCxnSpPr>
            <p:nvPr/>
          </p:nvCxnSpPr>
          <p:spPr>
            <a:xfrm flipV="1">
              <a:off x="1662155" y="4172433"/>
              <a:ext cx="173051" cy="1816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562" name="直接连接符 2561"/>
          <p:cNvCxnSpPr>
            <a:endCxn id="1153" idx="36"/>
          </p:cNvCxnSpPr>
          <p:nvPr/>
        </p:nvCxnSpPr>
        <p:spPr>
          <a:xfrm flipV="1">
            <a:off x="1657242" y="2112105"/>
            <a:ext cx="194389" cy="2104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8" name="直接连接符 2567"/>
          <p:cNvCxnSpPr>
            <a:endCxn id="658" idx="4"/>
          </p:cNvCxnSpPr>
          <p:nvPr/>
        </p:nvCxnSpPr>
        <p:spPr>
          <a:xfrm>
            <a:off x="2838196" y="3604056"/>
            <a:ext cx="143625" cy="1990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2" name="直接连接符 2571"/>
          <p:cNvCxnSpPr>
            <a:endCxn id="1153" idx="4"/>
          </p:cNvCxnSpPr>
          <p:nvPr/>
        </p:nvCxnSpPr>
        <p:spPr>
          <a:xfrm>
            <a:off x="2910008" y="1527379"/>
            <a:ext cx="74476" cy="2253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574" name="文本框 2573"/>
          <p:cNvSpPr txBox="1"/>
          <p:nvPr/>
        </p:nvSpPr>
        <p:spPr>
          <a:xfrm>
            <a:off x="9705753" y="1319430"/>
            <a:ext cx="1360456"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Stratum L</a:t>
            </a:r>
            <a:r>
              <a:rPr lang="en-US" altLang="zh-CN" sz="1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B</a:t>
            </a:r>
            <a:endParaRPr lang="zh-CN" altLang="en-US" sz="2000" dirty="0">
              <a:latin typeface="Times New Roman" panose="02020603050405020304" pitchFamily="18" charset="0"/>
              <a:cs typeface="Times New Roman" panose="02020603050405020304" pitchFamily="18" charset="0"/>
            </a:endParaRPr>
          </a:p>
        </p:txBody>
      </p:sp>
      <p:sp>
        <p:nvSpPr>
          <p:cNvPr id="2575" name="文本框 2574"/>
          <p:cNvSpPr txBox="1"/>
          <p:nvPr/>
        </p:nvSpPr>
        <p:spPr>
          <a:xfrm>
            <a:off x="9610137" y="4769128"/>
            <a:ext cx="1360456"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Stratum L</a:t>
            </a:r>
            <a:r>
              <a:rPr kumimoji="0" lang="en-US" altLang="zh-CN" sz="14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a:t>
            </a:r>
            <a:endParaRPr lang="zh-CN" altLang="en-US"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3" name="组合 2962"/>
          <p:cNvGrpSpPr/>
          <p:nvPr/>
        </p:nvGrpSpPr>
        <p:grpSpPr>
          <a:xfrm>
            <a:off x="1114074" y="3620500"/>
            <a:ext cx="10393358" cy="4516867"/>
            <a:chOff x="1114074" y="3620500"/>
            <a:chExt cx="10393358" cy="4516867"/>
          </a:xfrm>
        </p:grpSpPr>
        <p:sp>
          <p:nvSpPr>
            <p:cNvPr id="4" name="平行四边形 51"/>
            <p:cNvSpPr/>
            <p:nvPr/>
          </p:nvSpPr>
          <p:spPr>
            <a:xfrm rot="11144820">
              <a:off x="7901060" y="4114944"/>
              <a:ext cx="1297001" cy="580678"/>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06912"/>
                <a:gd name="connsiteY0-1226" fmla="*/ 3563344 h 4770651"/>
                <a:gd name="connsiteX1-1227" fmla="*/ 0 w 1806912"/>
                <a:gd name="connsiteY1-1228" fmla="*/ 4160233 h 4770651"/>
                <a:gd name="connsiteX2-1229" fmla="*/ 392692 w 1806912"/>
                <a:gd name="connsiteY2-1230" fmla="*/ 851498 h 4770651"/>
                <a:gd name="connsiteX3-1231" fmla="*/ 1806912 w 1806912"/>
                <a:gd name="connsiteY3-1232" fmla="*/ -3 h 4770651"/>
                <a:gd name="connsiteX4-1233" fmla="*/ 1587066 w 1806912"/>
                <a:gd name="connsiteY4-1234" fmla="*/ 1075426 h 4770651"/>
                <a:gd name="connsiteX5-1235" fmla="*/ 1410372 w 1806912"/>
                <a:gd name="connsiteY5-1236" fmla="*/ 1842382 h 4770651"/>
                <a:gd name="connsiteX6-1237" fmla="*/ 1055117 w 1806912"/>
                <a:gd name="connsiteY6-1238" fmla="*/ 3357947 h 4770651"/>
                <a:gd name="connsiteX7-1239" fmla="*/ 721505 w 1806912"/>
                <a:gd name="connsiteY7-1240" fmla="*/ 4770651 h 4770651"/>
                <a:gd name="connsiteX8-1241" fmla="*/ 1064891 w 1806912"/>
                <a:gd name="connsiteY8-1242" fmla="*/ 3148563 h 4770651"/>
                <a:gd name="connsiteX9-1243" fmla="*/ 450408 w 1806912"/>
                <a:gd name="connsiteY9-1244" fmla="*/ 3563344 h 4770651"/>
                <a:gd name="connsiteX0-1245" fmla="*/ 450408 w 1806912"/>
                <a:gd name="connsiteY0-1246" fmla="*/ 3563344 h 5554336"/>
                <a:gd name="connsiteX1-1247" fmla="*/ 0 w 1806912"/>
                <a:gd name="connsiteY1-1248" fmla="*/ 4160233 h 5554336"/>
                <a:gd name="connsiteX2-1249" fmla="*/ 392692 w 1806912"/>
                <a:gd name="connsiteY2-1250" fmla="*/ 851498 h 5554336"/>
                <a:gd name="connsiteX3-1251" fmla="*/ 1806912 w 1806912"/>
                <a:gd name="connsiteY3-1252" fmla="*/ -3 h 5554336"/>
                <a:gd name="connsiteX4-1253" fmla="*/ 1587066 w 1806912"/>
                <a:gd name="connsiteY4-1254" fmla="*/ 1075426 h 5554336"/>
                <a:gd name="connsiteX5-1255" fmla="*/ 1410372 w 1806912"/>
                <a:gd name="connsiteY5-1256" fmla="*/ 1842382 h 5554336"/>
                <a:gd name="connsiteX6-1257" fmla="*/ 1055117 w 1806912"/>
                <a:gd name="connsiteY6-1258" fmla="*/ 3357947 h 5554336"/>
                <a:gd name="connsiteX7-1259" fmla="*/ 721505 w 1806912"/>
                <a:gd name="connsiteY7-1260" fmla="*/ 4770651 h 5554336"/>
                <a:gd name="connsiteX8-1261" fmla="*/ 252115 w 1806912"/>
                <a:gd name="connsiteY8-1262" fmla="*/ 5554337 h 5554336"/>
                <a:gd name="connsiteX9-1263" fmla="*/ 450408 w 1806912"/>
                <a:gd name="connsiteY9-1264" fmla="*/ 3563344 h 5554336"/>
                <a:gd name="connsiteX0-1265" fmla="*/ 450408 w 1806912"/>
                <a:gd name="connsiteY0-1266" fmla="*/ 3563344 h 5554336"/>
                <a:gd name="connsiteX1-1267" fmla="*/ 0 w 1806912"/>
                <a:gd name="connsiteY1-1268" fmla="*/ 4160233 h 5554336"/>
                <a:gd name="connsiteX2-1269" fmla="*/ 392692 w 1806912"/>
                <a:gd name="connsiteY2-1270" fmla="*/ 851498 h 5554336"/>
                <a:gd name="connsiteX3-1271" fmla="*/ 1806912 w 1806912"/>
                <a:gd name="connsiteY3-1272" fmla="*/ -3 h 5554336"/>
                <a:gd name="connsiteX4-1273" fmla="*/ 1587066 w 1806912"/>
                <a:gd name="connsiteY4-1274" fmla="*/ 1075426 h 5554336"/>
                <a:gd name="connsiteX5-1275" fmla="*/ 1410372 w 1806912"/>
                <a:gd name="connsiteY5-1276" fmla="*/ 1842382 h 5554336"/>
                <a:gd name="connsiteX6-1277" fmla="*/ 1055117 w 1806912"/>
                <a:gd name="connsiteY6-1278" fmla="*/ 3357947 h 5554336"/>
                <a:gd name="connsiteX7-1279" fmla="*/ 923039 w 1806912"/>
                <a:gd name="connsiteY7-1280" fmla="*/ 4131364 h 5554336"/>
                <a:gd name="connsiteX8-1281" fmla="*/ 252115 w 1806912"/>
                <a:gd name="connsiteY8-1282" fmla="*/ 5554337 h 5554336"/>
                <a:gd name="connsiteX9-1283" fmla="*/ 450408 w 1806912"/>
                <a:gd name="connsiteY9-1284" fmla="*/ 3563344 h 5554336"/>
                <a:gd name="connsiteX0-1285" fmla="*/ 450408 w 1806912"/>
                <a:gd name="connsiteY0-1286" fmla="*/ 3563344 h 5554336"/>
                <a:gd name="connsiteX1-1287" fmla="*/ 0 w 1806912"/>
                <a:gd name="connsiteY1-1288" fmla="*/ 4160233 h 5554336"/>
                <a:gd name="connsiteX2-1289" fmla="*/ 392692 w 1806912"/>
                <a:gd name="connsiteY2-1290" fmla="*/ 851498 h 5554336"/>
                <a:gd name="connsiteX3-1291" fmla="*/ 1806912 w 1806912"/>
                <a:gd name="connsiteY3-1292" fmla="*/ -3 h 5554336"/>
                <a:gd name="connsiteX4-1293" fmla="*/ 1587066 w 1806912"/>
                <a:gd name="connsiteY4-1294" fmla="*/ 1075426 h 5554336"/>
                <a:gd name="connsiteX5-1295" fmla="*/ 1410372 w 1806912"/>
                <a:gd name="connsiteY5-1296" fmla="*/ 1842382 h 5554336"/>
                <a:gd name="connsiteX6-1297" fmla="*/ 1095565 w 1806912"/>
                <a:gd name="connsiteY6-1298" fmla="*/ 3275178 h 5554336"/>
                <a:gd name="connsiteX7-1299" fmla="*/ 923039 w 1806912"/>
                <a:gd name="connsiteY7-1300" fmla="*/ 4131364 h 5554336"/>
                <a:gd name="connsiteX8-1301" fmla="*/ 252115 w 1806912"/>
                <a:gd name="connsiteY8-1302" fmla="*/ 5554337 h 5554336"/>
                <a:gd name="connsiteX9-1303" fmla="*/ 450408 w 1806912"/>
                <a:gd name="connsiteY9-1304" fmla="*/ 3563344 h 5554336"/>
                <a:gd name="connsiteX0-1305" fmla="*/ 450408 w 1806912"/>
                <a:gd name="connsiteY0-1306" fmla="*/ 3563344 h 4160233"/>
                <a:gd name="connsiteX1-1307" fmla="*/ 0 w 1806912"/>
                <a:gd name="connsiteY1-1308" fmla="*/ 4160233 h 4160233"/>
                <a:gd name="connsiteX2-1309" fmla="*/ 392692 w 1806912"/>
                <a:gd name="connsiteY2-1310" fmla="*/ 851498 h 4160233"/>
                <a:gd name="connsiteX3-1311" fmla="*/ 1806912 w 1806912"/>
                <a:gd name="connsiteY3-1312" fmla="*/ -3 h 4160233"/>
                <a:gd name="connsiteX4-1313" fmla="*/ 1587066 w 1806912"/>
                <a:gd name="connsiteY4-1314" fmla="*/ 1075426 h 4160233"/>
                <a:gd name="connsiteX5-1315" fmla="*/ 1410372 w 1806912"/>
                <a:gd name="connsiteY5-1316" fmla="*/ 1842382 h 4160233"/>
                <a:gd name="connsiteX6-1317" fmla="*/ 1095565 w 1806912"/>
                <a:gd name="connsiteY6-1318" fmla="*/ 3275178 h 4160233"/>
                <a:gd name="connsiteX7-1319" fmla="*/ 923039 w 1806912"/>
                <a:gd name="connsiteY7-1320" fmla="*/ 4131364 h 4160233"/>
                <a:gd name="connsiteX8-1321" fmla="*/ 1484129 w 1806912"/>
                <a:gd name="connsiteY8-1322" fmla="*/ 1179960 h 4160233"/>
                <a:gd name="connsiteX9-1323" fmla="*/ 450408 w 1806912"/>
                <a:gd name="connsiteY9-1324" fmla="*/ 3563344 h 4160233"/>
                <a:gd name="connsiteX0-1325" fmla="*/ 727288 w 1806912"/>
                <a:gd name="connsiteY0-1326" fmla="*/ 1998038 h 4160233"/>
                <a:gd name="connsiteX1-1327" fmla="*/ 0 w 1806912"/>
                <a:gd name="connsiteY1-1328" fmla="*/ 4160233 h 4160233"/>
                <a:gd name="connsiteX2-1329" fmla="*/ 392692 w 1806912"/>
                <a:gd name="connsiteY2-1330" fmla="*/ 851498 h 4160233"/>
                <a:gd name="connsiteX3-1331" fmla="*/ 1806912 w 1806912"/>
                <a:gd name="connsiteY3-1332" fmla="*/ -3 h 4160233"/>
                <a:gd name="connsiteX4-1333" fmla="*/ 1587066 w 1806912"/>
                <a:gd name="connsiteY4-1334" fmla="*/ 1075426 h 4160233"/>
                <a:gd name="connsiteX5-1335" fmla="*/ 1410372 w 1806912"/>
                <a:gd name="connsiteY5-1336" fmla="*/ 1842382 h 4160233"/>
                <a:gd name="connsiteX6-1337" fmla="*/ 1095565 w 1806912"/>
                <a:gd name="connsiteY6-1338" fmla="*/ 3275178 h 4160233"/>
                <a:gd name="connsiteX7-1339" fmla="*/ 923039 w 1806912"/>
                <a:gd name="connsiteY7-1340" fmla="*/ 4131364 h 4160233"/>
                <a:gd name="connsiteX8-1341" fmla="*/ 1484129 w 1806912"/>
                <a:gd name="connsiteY8-1342" fmla="*/ 1179960 h 4160233"/>
                <a:gd name="connsiteX9-1343" fmla="*/ 727288 w 1806912"/>
                <a:gd name="connsiteY9-1344" fmla="*/ 1998038 h 4160233"/>
                <a:gd name="connsiteX0-1345" fmla="*/ 727288 w 1806912"/>
                <a:gd name="connsiteY0-1346" fmla="*/ 2030803 h 4192998"/>
                <a:gd name="connsiteX1-1347" fmla="*/ 0 w 1806912"/>
                <a:gd name="connsiteY1-1348" fmla="*/ 4192998 h 4192998"/>
                <a:gd name="connsiteX2-1349" fmla="*/ 392692 w 1806912"/>
                <a:gd name="connsiteY2-1350" fmla="*/ 884263 h 4192998"/>
                <a:gd name="connsiteX3-1351" fmla="*/ 1488046 w 1806912"/>
                <a:gd name="connsiteY3-1352" fmla="*/ 331565 h 4192998"/>
                <a:gd name="connsiteX4-1353" fmla="*/ 1806912 w 1806912"/>
                <a:gd name="connsiteY4-1354" fmla="*/ 32762 h 4192998"/>
                <a:gd name="connsiteX5-1355" fmla="*/ 1587066 w 1806912"/>
                <a:gd name="connsiteY5-1356" fmla="*/ 1108191 h 4192998"/>
                <a:gd name="connsiteX6-1357" fmla="*/ 1410372 w 1806912"/>
                <a:gd name="connsiteY6-1358" fmla="*/ 1875147 h 4192998"/>
                <a:gd name="connsiteX7-1359" fmla="*/ 1095565 w 1806912"/>
                <a:gd name="connsiteY7-1360" fmla="*/ 3307943 h 4192998"/>
                <a:gd name="connsiteX8-1361" fmla="*/ 923039 w 1806912"/>
                <a:gd name="connsiteY8-1362" fmla="*/ 4164129 h 4192998"/>
                <a:gd name="connsiteX9-1363" fmla="*/ 1484129 w 1806912"/>
                <a:gd name="connsiteY9-1364" fmla="*/ 1212725 h 4192998"/>
                <a:gd name="connsiteX10" fmla="*/ 727288 w 1806912"/>
                <a:gd name="connsiteY10" fmla="*/ 2030803 h 4192998"/>
                <a:gd name="connsiteX0-1365" fmla="*/ 727288 w 1806912"/>
                <a:gd name="connsiteY0-1366" fmla="*/ 2043908 h 4206103"/>
                <a:gd name="connsiteX1-1367" fmla="*/ 0 w 1806912"/>
                <a:gd name="connsiteY1-1368" fmla="*/ 4206103 h 4206103"/>
                <a:gd name="connsiteX2-1369" fmla="*/ 392692 w 1806912"/>
                <a:gd name="connsiteY2-1370" fmla="*/ 897368 h 4206103"/>
                <a:gd name="connsiteX3-1371" fmla="*/ 1456496 w 1806912"/>
                <a:gd name="connsiteY3-1372" fmla="*/ 229543 h 4206103"/>
                <a:gd name="connsiteX4-1373" fmla="*/ 1806912 w 1806912"/>
                <a:gd name="connsiteY4-1374" fmla="*/ 45867 h 4206103"/>
                <a:gd name="connsiteX5-1375" fmla="*/ 1587066 w 1806912"/>
                <a:gd name="connsiteY5-1376" fmla="*/ 1121296 h 4206103"/>
                <a:gd name="connsiteX6-1377" fmla="*/ 1410372 w 1806912"/>
                <a:gd name="connsiteY6-1378" fmla="*/ 1888252 h 4206103"/>
                <a:gd name="connsiteX7-1379" fmla="*/ 1095565 w 1806912"/>
                <a:gd name="connsiteY7-1380" fmla="*/ 3321048 h 4206103"/>
                <a:gd name="connsiteX8-1381" fmla="*/ 923039 w 1806912"/>
                <a:gd name="connsiteY8-1382" fmla="*/ 4177234 h 4206103"/>
                <a:gd name="connsiteX9-1383" fmla="*/ 1484129 w 1806912"/>
                <a:gd name="connsiteY9-1384" fmla="*/ 1225830 h 4206103"/>
                <a:gd name="connsiteX10-1385" fmla="*/ 727288 w 1806912"/>
                <a:gd name="connsiteY10-1386" fmla="*/ 2043908 h 4206103"/>
                <a:gd name="connsiteX0-1387" fmla="*/ 727288 w 1811727"/>
                <a:gd name="connsiteY0-1388" fmla="*/ 1914339 h 4076534"/>
                <a:gd name="connsiteX1-1389" fmla="*/ 0 w 1811727"/>
                <a:gd name="connsiteY1-1390" fmla="*/ 4076534 h 4076534"/>
                <a:gd name="connsiteX2-1391" fmla="*/ 392692 w 1811727"/>
                <a:gd name="connsiteY2-1392" fmla="*/ 767799 h 4076534"/>
                <a:gd name="connsiteX3-1393" fmla="*/ 1456496 w 1811727"/>
                <a:gd name="connsiteY3-1394" fmla="*/ 99974 h 4076534"/>
                <a:gd name="connsiteX4-1395" fmla="*/ 1811727 w 1811727"/>
                <a:gd name="connsiteY4-1396" fmla="*/ 103818 h 4076534"/>
                <a:gd name="connsiteX5-1397" fmla="*/ 1587066 w 1811727"/>
                <a:gd name="connsiteY5-1398" fmla="*/ 991727 h 4076534"/>
                <a:gd name="connsiteX6-1399" fmla="*/ 1410372 w 1811727"/>
                <a:gd name="connsiteY6-1400" fmla="*/ 1758683 h 4076534"/>
                <a:gd name="connsiteX7-1401" fmla="*/ 1095565 w 1811727"/>
                <a:gd name="connsiteY7-1402" fmla="*/ 3191479 h 4076534"/>
                <a:gd name="connsiteX8-1403" fmla="*/ 923039 w 1811727"/>
                <a:gd name="connsiteY8-1404" fmla="*/ 4047665 h 4076534"/>
                <a:gd name="connsiteX9-1405" fmla="*/ 1484129 w 1811727"/>
                <a:gd name="connsiteY9-1406" fmla="*/ 1096261 h 4076534"/>
                <a:gd name="connsiteX10-1407" fmla="*/ 727288 w 1811727"/>
                <a:gd name="connsiteY10-1408" fmla="*/ 1914339 h 4076534"/>
                <a:gd name="connsiteX0-1409" fmla="*/ 727288 w 1811727"/>
                <a:gd name="connsiteY0-1410" fmla="*/ 1914339 h 4076534"/>
                <a:gd name="connsiteX1-1411" fmla="*/ 0 w 1811727"/>
                <a:gd name="connsiteY1-1412" fmla="*/ 4076534 h 4076534"/>
                <a:gd name="connsiteX2-1413" fmla="*/ 1277012 w 1811727"/>
                <a:gd name="connsiteY2-1414" fmla="*/ 1123160 h 4076534"/>
                <a:gd name="connsiteX3-1415" fmla="*/ 1456496 w 1811727"/>
                <a:gd name="connsiteY3-1416" fmla="*/ 99974 h 4076534"/>
                <a:gd name="connsiteX4-1417" fmla="*/ 1811727 w 1811727"/>
                <a:gd name="connsiteY4-1418" fmla="*/ 103818 h 4076534"/>
                <a:gd name="connsiteX5-1419" fmla="*/ 1587066 w 1811727"/>
                <a:gd name="connsiteY5-1420" fmla="*/ 991727 h 4076534"/>
                <a:gd name="connsiteX6-1421" fmla="*/ 1410372 w 1811727"/>
                <a:gd name="connsiteY6-1422" fmla="*/ 1758683 h 4076534"/>
                <a:gd name="connsiteX7-1423" fmla="*/ 1095565 w 1811727"/>
                <a:gd name="connsiteY7-1424" fmla="*/ 3191479 h 4076534"/>
                <a:gd name="connsiteX8-1425" fmla="*/ 923039 w 1811727"/>
                <a:gd name="connsiteY8-1426" fmla="*/ 4047665 h 4076534"/>
                <a:gd name="connsiteX9-1427" fmla="*/ 1484129 w 1811727"/>
                <a:gd name="connsiteY9-1428" fmla="*/ 1096261 h 4076534"/>
                <a:gd name="connsiteX10-1429" fmla="*/ 727288 w 1811727"/>
                <a:gd name="connsiteY10-1430" fmla="*/ 1914339 h 4076534"/>
                <a:gd name="connsiteX0-1431" fmla="*/ 727288 w 1811727"/>
                <a:gd name="connsiteY0-1432" fmla="*/ 1914339 h 4076534"/>
                <a:gd name="connsiteX1-1433" fmla="*/ 0 w 1811727"/>
                <a:gd name="connsiteY1-1434" fmla="*/ 4076534 h 4076534"/>
                <a:gd name="connsiteX2-1435" fmla="*/ 1277012 w 1811727"/>
                <a:gd name="connsiteY2-1436" fmla="*/ 1123160 h 4076534"/>
                <a:gd name="connsiteX3-1437" fmla="*/ 1456496 w 1811727"/>
                <a:gd name="connsiteY3-1438" fmla="*/ 99974 h 4076534"/>
                <a:gd name="connsiteX4-1439" fmla="*/ 1811727 w 1811727"/>
                <a:gd name="connsiteY4-1440" fmla="*/ 103818 h 4076534"/>
                <a:gd name="connsiteX5-1441" fmla="*/ 1587066 w 1811727"/>
                <a:gd name="connsiteY5-1442" fmla="*/ 991727 h 4076534"/>
                <a:gd name="connsiteX6-1443" fmla="*/ 1410372 w 1811727"/>
                <a:gd name="connsiteY6-1444" fmla="*/ 1758683 h 4076534"/>
                <a:gd name="connsiteX7-1445" fmla="*/ 1095565 w 1811727"/>
                <a:gd name="connsiteY7-1446" fmla="*/ 3191479 h 4076534"/>
                <a:gd name="connsiteX8-1447" fmla="*/ 923039 w 1811727"/>
                <a:gd name="connsiteY8-1448" fmla="*/ 4047665 h 4076534"/>
                <a:gd name="connsiteX9-1449" fmla="*/ 1484129 w 1811727"/>
                <a:gd name="connsiteY9-1450" fmla="*/ 1096261 h 4076534"/>
                <a:gd name="connsiteX10-1451" fmla="*/ 727288 w 1811727"/>
                <a:gd name="connsiteY10-1452" fmla="*/ 1914339 h 4076534"/>
                <a:gd name="connsiteX0-1453" fmla="*/ 727288 w 1811727"/>
                <a:gd name="connsiteY0-1454" fmla="*/ 1914339 h 4076534"/>
                <a:gd name="connsiteX1-1455" fmla="*/ 0 w 1811727"/>
                <a:gd name="connsiteY1-1456" fmla="*/ 4076534 h 4076534"/>
                <a:gd name="connsiteX2-1457" fmla="*/ 1281123 w 1811727"/>
                <a:gd name="connsiteY2-1458" fmla="*/ 1085288 h 4076534"/>
                <a:gd name="connsiteX3-1459" fmla="*/ 1456496 w 1811727"/>
                <a:gd name="connsiteY3-1460" fmla="*/ 99974 h 4076534"/>
                <a:gd name="connsiteX4-1461" fmla="*/ 1811727 w 1811727"/>
                <a:gd name="connsiteY4-1462" fmla="*/ 103818 h 4076534"/>
                <a:gd name="connsiteX5-1463" fmla="*/ 1587066 w 1811727"/>
                <a:gd name="connsiteY5-1464" fmla="*/ 991727 h 4076534"/>
                <a:gd name="connsiteX6-1465" fmla="*/ 1410372 w 1811727"/>
                <a:gd name="connsiteY6-1466" fmla="*/ 1758683 h 4076534"/>
                <a:gd name="connsiteX7-1467" fmla="*/ 1095565 w 1811727"/>
                <a:gd name="connsiteY7-1468" fmla="*/ 3191479 h 4076534"/>
                <a:gd name="connsiteX8-1469" fmla="*/ 923039 w 1811727"/>
                <a:gd name="connsiteY8-1470" fmla="*/ 4047665 h 4076534"/>
                <a:gd name="connsiteX9-1471" fmla="*/ 1484129 w 1811727"/>
                <a:gd name="connsiteY9-1472" fmla="*/ 1096261 h 4076534"/>
                <a:gd name="connsiteX10-1473" fmla="*/ 727288 w 1811727"/>
                <a:gd name="connsiteY10-1474" fmla="*/ 1914339 h 4076534"/>
                <a:gd name="connsiteX0-1475" fmla="*/ 0 w 1084439"/>
                <a:gd name="connsiteY0-1476" fmla="*/ 1914339 h 4047663"/>
                <a:gd name="connsiteX1-1477" fmla="*/ 395475 w 1084439"/>
                <a:gd name="connsiteY1-1478" fmla="*/ 2409114 h 4047663"/>
                <a:gd name="connsiteX2-1479" fmla="*/ 553835 w 1084439"/>
                <a:gd name="connsiteY2-1480" fmla="*/ 1085288 h 4047663"/>
                <a:gd name="connsiteX3-1481" fmla="*/ 729208 w 1084439"/>
                <a:gd name="connsiteY3-1482" fmla="*/ 99974 h 4047663"/>
                <a:gd name="connsiteX4-1483" fmla="*/ 1084439 w 1084439"/>
                <a:gd name="connsiteY4-1484" fmla="*/ 103818 h 4047663"/>
                <a:gd name="connsiteX5-1485" fmla="*/ 859778 w 1084439"/>
                <a:gd name="connsiteY5-1486" fmla="*/ 991727 h 4047663"/>
                <a:gd name="connsiteX6-1487" fmla="*/ 683084 w 1084439"/>
                <a:gd name="connsiteY6-1488" fmla="*/ 1758683 h 4047663"/>
                <a:gd name="connsiteX7-1489" fmla="*/ 368277 w 1084439"/>
                <a:gd name="connsiteY7-1490" fmla="*/ 3191479 h 4047663"/>
                <a:gd name="connsiteX8-1491" fmla="*/ 195751 w 1084439"/>
                <a:gd name="connsiteY8-1492" fmla="*/ 4047665 h 4047663"/>
                <a:gd name="connsiteX9-1493" fmla="*/ 756841 w 1084439"/>
                <a:gd name="connsiteY9-1494" fmla="*/ 1096261 h 4047663"/>
                <a:gd name="connsiteX10-1495" fmla="*/ 0 w 1084439"/>
                <a:gd name="connsiteY10-1496" fmla="*/ 1914339 h 4047663"/>
                <a:gd name="connsiteX0-1497" fmla="*/ 0 w 1084439"/>
                <a:gd name="connsiteY0-1498" fmla="*/ 1914339 h 4047663"/>
                <a:gd name="connsiteX1-1499" fmla="*/ 305751 w 1084439"/>
                <a:gd name="connsiteY1-1500" fmla="*/ 878260 h 4047663"/>
                <a:gd name="connsiteX2-1501" fmla="*/ 553835 w 1084439"/>
                <a:gd name="connsiteY2-1502" fmla="*/ 1085288 h 4047663"/>
                <a:gd name="connsiteX3-1503" fmla="*/ 729208 w 1084439"/>
                <a:gd name="connsiteY3-1504" fmla="*/ 99974 h 4047663"/>
                <a:gd name="connsiteX4-1505" fmla="*/ 1084439 w 1084439"/>
                <a:gd name="connsiteY4-1506" fmla="*/ 103818 h 4047663"/>
                <a:gd name="connsiteX5-1507" fmla="*/ 859778 w 1084439"/>
                <a:gd name="connsiteY5-1508" fmla="*/ 991727 h 4047663"/>
                <a:gd name="connsiteX6-1509" fmla="*/ 683084 w 1084439"/>
                <a:gd name="connsiteY6-1510" fmla="*/ 1758683 h 4047663"/>
                <a:gd name="connsiteX7-1511" fmla="*/ 368277 w 1084439"/>
                <a:gd name="connsiteY7-1512" fmla="*/ 3191479 h 4047663"/>
                <a:gd name="connsiteX8-1513" fmla="*/ 195751 w 1084439"/>
                <a:gd name="connsiteY8-1514" fmla="*/ 4047665 h 4047663"/>
                <a:gd name="connsiteX9-1515" fmla="*/ 756841 w 1084439"/>
                <a:gd name="connsiteY9-1516" fmla="*/ 1096261 h 4047663"/>
                <a:gd name="connsiteX10-1517" fmla="*/ 0 w 1084439"/>
                <a:gd name="connsiteY10-1518" fmla="*/ 1914339 h 4047663"/>
                <a:gd name="connsiteX0-1519" fmla="*/ 291319 w 888688"/>
                <a:gd name="connsiteY0-1520" fmla="*/ 2084070 h 4047663"/>
                <a:gd name="connsiteX1-1521" fmla="*/ 110000 w 888688"/>
                <a:gd name="connsiteY1-1522" fmla="*/ 878260 h 4047663"/>
                <a:gd name="connsiteX2-1523" fmla="*/ 358084 w 888688"/>
                <a:gd name="connsiteY2-1524" fmla="*/ 1085288 h 4047663"/>
                <a:gd name="connsiteX3-1525" fmla="*/ 533457 w 888688"/>
                <a:gd name="connsiteY3-1526" fmla="*/ 99974 h 4047663"/>
                <a:gd name="connsiteX4-1527" fmla="*/ 888688 w 888688"/>
                <a:gd name="connsiteY4-1528" fmla="*/ 103818 h 4047663"/>
                <a:gd name="connsiteX5-1529" fmla="*/ 664027 w 888688"/>
                <a:gd name="connsiteY5-1530" fmla="*/ 991727 h 4047663"/>
                <a:gd name="connsiteX6-1531" fmla="*/ 487333 w 888688"/>
                <a:gd name="connsiteY6-1532" fmla="*/ 1758683 h 4047663"/>
                <a:gd name="connsiteX7-1533" fmla="*/ 172526 w 888688"/>
                <a:gd name="connsiteY7-1534" fmla="*/ 3191479 h 4047663"/>
                <a:gd name="connsiteX8-1535" fmla="*/ 0 w 888688"/>
                <a:gd name="connsiteY8-1536" fmla="*/ 4047665 h 4047663"/>
                <a:gd name="connsiteX9-1537" fmla="*/ 561090 w 888688"/>
                <a:gd name="connsiteY9-1538" fmla="*/ 1096261 h 4047663"/>
                <a:gd name="connsiteX10-1539" fmla="*/ 291319 w 888688"/>
                <a:gd name="connsiteY10-1540" fmla="*/ 2084070 h 4047663"/>
                <a:gd name="connsiteX0-1541" fmla="*/ 291319 w 888688"/>
                <a:gd name="connsiteY0-1542" fmla="*/ 2084070 h 4047663"/>
                <a:gd name="connsiteX1-1543" fmla="*/ 142344 w 888688"/>
                <a:gd name="connsiteY1-1544" fmla="*/ 2261428 h 4047663"/>
                <a:gd name="connsiteX2-1545" fmla="*/ 358084 w 888688"/>
                <a:gd name="connsiteY2-1546" fmla="*/ 1085288 h 4047663"/>
                <a:gd name="connsiteX3-1547" fmla="*/ 533457 w 888688"/>
                <a:gd name="connsiteY3-1548" fmla="*/ 99974 h 4047663"/>
                <a:gd name="connsiteX4-1549" fmla="*/ 888688 w 888688"/>
                <a:gd name="connsiteY4-1550" fmla="*/ 103818 h 4047663"/>
                <a:gd name="connsiteX5-1551" fmla="*/ 664027 w 888688"/>
                <a:gd name="connsiteY5-1552" fmla="*/ 991727 h 4047663"/>
                <a:gd name="connsiteX6-1553" fmla="*/ 487333 w 888688"/>
                <a:gd name="connsiteY6-1554" fmla="*/ 1758683 h 4047663"/>
                <a:gd name="connsiteX7-1555" fmla="*/ 172526 w 888688"/>
                <a:gd name="connsiteY7-1556" fmla="*/ 3191479 h 4047663"/>
                <a:gd name="connsiteX8-1557" fmla="*/ 0 w 888688"/>
                <a:gd name="connsiteY8-1558" fmla="*/ 4047665 h 4047663"/>
                <a:gd name="connsiteX9-1559" fmla="*/ 561090 w 888688"/>
                <a:gd name="connsiteY9-1560" fmla="*/ 1096261 h 4047663"/>
                <a:gd name="connsiteX10-1561" fmla="*/ 291319 w 888688"/>
                <a:gd name="connsiteY10-1562" fmla="*/ 2084070 h 4047663"/>
                <a:gd name="connsiteX0-1563" fmla="*/ 299081 w 888688"/>
                <a:gd name="connsiteY0-1564" fmla="*/ 1973923 h 4047663"/>
                <a:gd name="connsiteX1-1565" fmla="*/ 142344 w 888688"/>
                <a:gd name="connsiteY1-1566" fmla="*/ 2261428 h 4047663"/>
                <a:gd name="connsiteX2-1567" fmla="*/ 358084 w 888688"/>
                <a:gd name="connsiteY2-1568" fmla="*/ 1085288 h 4047663"/>
                <a:gd name="connsiteX3-1569" fmla="*/ 533457 w 888688"/>
                <a:gd name="connsiteY3-1570" fmla="*/ 99974 h 4047663"/>
                <a:gd name="connsiteX4-1571" fmla="*/ 888688 w 888688"/>
                <a:gd name="connsiteY4-1572" fmla="*/ 103818 h 4047663"/>
                <a:gd name="connsiteX5-1573" fmla="*/ 664027 w 888688"/>
                <a:gd name="connsiteY5-1574" fmla="*/ 991727 h 4047663"/>
                <a:gd name="connsiteX6-1575" fmla="*/ 487333 w 888688"/>
                <a:gd name="connsiteY6-1576" fmla="*/ 1758683 h 4047663"/>
                <a:gd name="connsiteX7-1577" fmla="*/ 172526 w 888688"/>
                <a:gd name="connsiteY7-1578" fmla="*/ 3191479 h 4047663"/>
                <a:gd name="connsiteX8-1579" fmla="*/ 0 w 888688"/>
                <a:gd name="connsiteY8-1580" fmla="*/ 4047665 h 4047663"/>
                <a:gd name="connsiteX9-1581" fmla="*/ 561090 w 888688"/>
                <a:gd name="connsiteY9-1582" fmla="*/ 1096261 h 4047663"/>
                <a:gd name="connsiteX10-1583" fmla="*/ 299081 w 888688"/>
                <a:gd name="connsiteY10-1584" fmla="*/ 1973923 h 4047663"/>
                <a:gd name="connsiteX0-1585" fmla="*/ 561090 w 888688"/>
                <a:gd name="connsiteY0-1586" fmla="*/ 1096261 h 4047663"/>
                <a:gd name="connsiteX1-1587" fmla="*/ 142344 w 888688"/>
                <a:gd name="connsiteY1-1588" fmla="*/ 2261428 h 4047663"/>
                <a:gd name="connsiteX2-1589" fmla="*/ 358084 w 888688"/>
                <a:gd name="connsiteY2-1590" fmla="*/ 1085288 h 4047663"/>
                <a:gd name="connsiteX3-1591" fmla="*/ 533457 w 888688"/>
                <a:gd name="connsiteY3-1592" fmla="*/ 99974 h 4047663"/>
                <a:gd name="connsiteX4-1593" fmla="*/ 888688 w 888688"/>
                <a:gd name="connsiteY4-1594" fmla="*/ 103818 h 4047663"/>
                <a:gd name="connsiteX5-1595" fmla="*/ 664027 w 888688"/>
                <a:gd name="connsiteY5-1596" fmla="*/ 991727 h 4047663"/>
                <a:gd name="connsiteX6-1597" fmla="*/ 487333 w 888688"/>
                <a:gd name="connsiteY6-1598" fmla="*/ 1758683 h 4047663"/>
                <a:gd name="connsiteX7-1599" fmla="*/ 172526 w 888688"/>
                <a:gd name="connsiteY7-1600" fmla="*/ 3191479 h 4047663"/>
                <a:gd name="connsiteX8-1601" fmla="*/ 0 w 888688"/>
                <a:gd name="connsiteY8-1602" fmla="*/ 4047665 h 4047663"/>
                <a:gd name="connsiteX9-1603" fmla="*/ 561090 w 888688"/>
                <a:gd name="connsiteY9-1604" fmla="*/ 1096261 h 4047663"/>
                <a:gd name="connsiteX0-1605" fmla="*/ 561090 w 888688"/>
                <a:gd name="connsiteY0-1606" fmla="*/ 1096261 h 4047663"/>
                <a:gd name="connsiteX1-1607" fmla="*/ 358084 w 888688"/>
                <a:gd name="connsiteY1-1608" fmla="*/ 1085288 h 4047663"/>
                <a:gd name="connsiteX2-1609" fmla="*/ 533457 w 888688"/>
                <a:gd name="connsiteY2-1610" fmla="*/ 99974 h 4047663"/>
                <a:gd name="connsiteX3-1611" fmla="*/ 888688 w 888688"/>
                <a:gd name="connsiteY3-1612" fmla="*/ 103818 h 4047663"/>
                <a:gd name="connsiteX4-1613" fmla="*/ 664027 w 888688"/>
                <a:gd name="connsiteY4-1614" fmla="*/ 991727 h 4047663"/>
                <a:gd name="connsiteX5-1615" fmla="*/ 487333 w 888688"/>
                <a:gd name="connsiteY5-1616" fmla="*/ 1758683 h 4047663"/>
                <a:gd name="connsiteX6-1617" fmla="*/ 172526 w 888688"/>
                <a:gd name="connsiteY6-1618" fmla="*/ 3191479 h 4047663"/>
                <a:gd name="connsiteX7-1619" fmla="*/ 0 w 888688"/>
                <a:gd name="connsiteY7-1620" fmla="*/ 4047665 h 4047663"/>
                <a:gd name="connsiteX8-1621" fmla="*/ 561090 w 888688"/>
                <a:gd name="connsiteY8-1622" fmla="*/ 1096261 h 4047663"/>
                <a:gd name="connsiteX0-1623" fmla="*/ 561090 w 888688"/>
                <a:gd name="connsiteY0-1624" fmla="*/ 1096261 h 4047663"/>
                <a:gd name="connsiteX1-1625" fmla="*/ 364480 w 888688"/>
                <a:gd name="connsiteY1-1626" fmla="*/ 1045691 h 4047663"/>
                <a:gd name="connsiteX2-1627" fmla="*/ 533457 w 888688"/>
                <a:gd name="connsiteY2-1628" fmla="*/ 99974 h 4047663"/>
                <a:gd name="connsiteX3-1629" fmla="*/ 888688 w 888688"/>
                <a:gd name="connsiteY3-1630" fmla="*/ 103818 h 4047663"/>
                <a:gd name="connsiteX4-1631" fmla="*/ 664027 w 888688"/>
                <a:gd name="connsiteY4-1632" fmla="*/ 991727 h 4047663"/>
                <a:gd name="connsiteX5-1633" fmla="*/ 487333 w 888688"/>
                <a:gd name="connsiteY5-1634" fmla="*/ 1758683 h 4047663"/>
                <a:gd name="connsiteX6-1635" fmla="*/ 172526 w 888688"/>
                <a:gd name="connsiteY6-1636" fmla="*/ 3191479 h 4047663"/>
                <a:gd name="connsiteX7-1637" fmla="*/ 0 w 888688"/>
                <a:gd name="connsiteY7-1638" fmla="*/ 4047665 h 4047663"/>
                <a:gd name="connsiteX8-1639" fmla="*/ 561090 w 888688"/>
                <a:gd name="connsiteY8-1640" fmla="*/ 1096261 h 4047663"/>
                <a:gd name="connsiteX0-1641" fmla="*/ 567026 w 888688"/>
                <a:gd name="connsiteY0-1642" fmla="*/ 1022251 h 4047663"/>
                <a:gd name="connsiteX1-1643" fmla="*/ 364480 w 888688"/>
                <a:gd name="connsiteY1-1644" fmla="*/ 1045691 h 4047663"/>
                <a:gd name="connsiteX2-1645" fmla="*/ 533457 w 888688"/>
                <a:gd name="connsiteY2-1646" fmla="*/ 99974 h 4047663"/>
                <a:gd name="connsiteX3-1647" fmla="*/ 888688 w 888688"/>
                <a:gd name="connsiteY3-1648" fmla="*/ 103818 h 4047663"/>
                <a:gd name="connsiteX4-1649" fmla="*/ 664027 w 888688"/>
                <a:gd name="connsiteY4-1650" fmla="*/ 991727 h 4047663"/>
                <a:gd name="connsiteX5-1651" fmla="*/ 487333 w 888688"/>
                <a:gd name="connsiteY5-1652" fmla="*/ 1758683 h 4047663"/>
                <a:gd name="connsiteX6-1653" fmla="*/ 172526 w 888688"/>
                <a:gd name="connsiteY6-1654" fmla="*/ 3191479 h 4047663"/>
                <a:gd name="connsiteX7-1655" fmla="*/ 0 w 888688"/>
                <a:gd name="connsiteY7-1656" fmla="*/ 4047665 h 4047663"/>
                <a:gd name="connsiteX8-1657" fmla="*/ 567026 w 888688"/>
                <a:gd name="connsiteY8-1658" fmla="*/ 1022251 h 4047663"/>
                <a:gd name="connsiteX0-1659" fmla="*/ 567027 w 888688"/>
                <a:gd name="connsiteY0-1660" fmla="*/ 1022250 h 4047663"/>
                <a:gd name="connsiteX1-1661" fmla="*/ 364480 w 888688"/>
                <a:gd name="connsiteY1-1662" fmla="*/ 1045691 h 4047663"/>
                <a:gd name="connsiteX2-1663" fmla="*/ 533457 w 888688"/>
                <a:gd name="connsiteY2-1664" fmla="*/ 99974 h 4047663"/>
                <a:gd name="connsiteX3-1665" fmla="*/ 888688 w 888688"/>
                <a:gd name="connsiteY3-1666" fmla="*/ 103818 h 4047663"/>
                <a:gd name="connsiteX4-1667" fmla="*/ 664027 w 888688"/>
                <a:gd name="connsiteY4-1668" fmla="*/ 991727 h 4047663"/>
                <a:gd name="connsiteX5-1669" fmla="*/ 487333 w 888688"/>
                <a:gd name="connsiteY5-1670" fmla="*/ 1758683 h 4047663"/>
                <a:gd name="connsiteX6-1671" fmla="*/ 172526 w 888688"/>
                <a:gd name="connsiteY6-1672" fmla="*/ 3191479 h 4047663"/>
                <a:gd name="connsiteX7-1673" fmla="*/ 0 w 888688"/>
                <a:gd name="connsiteY7-1674" fmla="*/ 4047665 h 4047663"/>
                <a:gd name="connsiteX8-1675" fmla="*/ 567027 w 888688"/>
                <a:gd name="connsiteY8-1676" fmla="*/ 1022250 h 4047663"/>
                <a:gd name="connsiteX0-1677" fmla="*/ 571202 w 892863"/>
                <a:gd name="connsiteY0-1678" fmla="*/ 1022250 h 4071714"/>
                <a:gd name="connsiteX1-1679" fmla="*/ 368655 w 892863"/>
                <a:gd name="connsiteY1-1680" fmla="*/ 1045691 h 4071714"/>
                <a:gd name="connsiteX2-1681" fmla="*/ 537632 w 892863"/>
                <a:gd name="connsiteY2-1682" fmla="*/ 99974 h 4071714"/>
                <a:gd name="connsiteX3-1683" fmla="*/ 892863 w 892863"/>
                <a:gd name="connsiteY3-1684" fmla="*/ 103818 h 4071714"/>
                <a:gd name="connsiteX4-1685" fmla="*/ 668202 w 892863"/>
                <a:gd name="connsiteY4-1686" fmla="*/ 991727 h 4071714"/>
                <a:gd name="connsiteX5-1687" fmla="*/ 491508 w 892863"/>
                <a:gd name="connsiteY5-1688" fmla="*/ 1758683 h 4071714"/>
                <a:gd name="connsiteX6-1689" fmla="*/ 176701 w 892863"/>
                <a:gd name="connsiteY6-1690" fmla="*/ 3191479 h 4071714"/>
                <a:gd name="connsiteX7-1691" fmla="*/ 4175 w 892863"/>
                <a:gd name="connsiteY7-1692" fmla="*/ 4047665 h 4071714"/>
                <a:gd name="connsiteX8-1693" fmla="*/ 344911 w 892863"/>
                <a:gd name="connsiteY8-1694" fmla="*/ 2261904 h 4071714"/>
                <a:gd name="connsiteX9-1695" fmla="*/ 571202 w 892863"/>
                <a:gd name="connsiteY9-1696" fmla="*/ 1022250 h 4071714"/>
                <a:gd name="connsiteX0-1697" fmla="*/ 784685 w 1106346"/>
                <a:gd name="connsiteY0-1698" fmla="*/ 1022250 h 4071714"/>
                <a:gd name="connsiteX1-1699" fmla="*/ 582138 w 1106346"/>
                <a:gd name="connsiteY1-1700" fmla="*/ 1045691 h 4071714"/>
                <a:gd name="connsiteX2-1701" fmla="*/ 751115 w 1106346"/>
                <a:gd name="connsiteY2-1702" fmla="*/ 99974 h 4071714"/>
                <a:gd name="connsiteX3-1703" fmla="*/ 1106346 w 1106346"/>
                <a:gd name="connsiteY3-1704" fmla="*/ 103818 h 4071714"/>
                <a:gd name="connsiteX4-1705" fmla="*/ 881685 w 1106346"/>
                <a:gd name="connsiteY4-1706" fmla="*/ 991727 h 4071714"/>
                <a:gd name="connsiteX5-1707" fmla="*/ 704991 w 1106346"/>
                <a:gd name="connsiteY5-1708" fmla="*/ 1758683 h 4071714"/>
                <a:gd name="connsiteX6-1709" fmla="*/ 390184 w 1106346"/>
                <a:gd name="connsiteY6-1710" fmla="*/ 3191479 h 4071714"/>
                <a:gd name="connsiteX7-1711" fmla="*/ 217658 w 1106346"/>
                <a:gd name="connsiteY7-1712" fmla="*/ 4047665 h 4071714"/>
                <a:gd name="connsiteX8-1713" fmla="*/ 0 w 1106346"/>
                <a:gd name="connsiteY8-1714" fmla="*/ 1937672 h 4071714"/>
                <a:gd name="connsiteX9-1715" fmla="*/ 784685 w 1106346"/>
                <a:gd name="connsiteY9-1716" fmla="*/ 1022250 h 4071714"/>
                <a:gd name="connsiteX0-1717" fmla="*/ 784685 w 1106346"/>
                <a:gd name="connsiteY0-1718" fmla="*/ 1022250 h 4071714"/>
                <a:gd name="connsiteX1-1719" fmla="*/ 582138 w 1106346"/>
                <a:gd name="connsiteY1-1720" fmla="*/ 1045691 h 4071714"/>
                <a:gd name="connsiteX2-1721" fmla="*/ 751115 w 1106346"/>
                <a:gd name="connsiteY2-1722" fmla="*/ 99974 h 4071714"/>
                <a:gd name="connsiteX3-1723" fmla="*/ 1106346 w 1106346"/>
                <a:gd name="connsiteY3-1724" fmla="*/ 103818 h 4071714"/>
                <a:gd name="connsiteX4-1725" fmla="*/ 881685 w 1106346"/>
                <a:gd name="connsiteY4-1726" fmla="*/ 991727 h 4071714"/>
                <a:gd name="connsiteX5-1727" fmla="*/ 704991 w 1106346"/>
                <a:gd name="connsiteY5-1728" fmla="*/ 1758683 h 4071714"/>
                <a:gd name="connsiteX6-1729" fmla="*/ 390184 w 1106346"/>
                <a:gd name="connsiteY6-1730" fmla="*/ 3191479 h 4071714"/>
                <a:gd name="connsiteX7-1731" fmla="*/ 217658 w 1106346"/>
                <a:gd name="connsiteY7-1732" fmla="*/ 4047665 h 4071714"/>
                <a:gd name="connsiteX8-1733" fmla="*/ 0 w 1106346"/>
                <a:gd name="connsiteY8-1734" fmla="*/ 1937672 h 4071714"/>
                <a:gd name="connsiteX9-1735" fmla="*/ 784685 w 1106346"/>
                <a:gd name="connsiteY9-1736" fmla="*/ 1022250 h 4071714"/>
                <a:gd name="connsiteX0-1737" fmla="*/ 784685 w 1106346"/>
                <a:gd name="connsiteY0-1738" fmla="*/ 1022250 h 4051121"/>
                <a:gd name="connsiteX1-1739" fmla="*/ 582138 w 1106346"/>
                <a:gd name="connsiteY1-1740" fmla="*/ 1045691 h 4051121"/>
                <a:gd name="connsiteX2-1741" fmla="*/ 751115 w 1106346"/>
                <a:gd name="connsiteY2-1742" fmla="*/ 99974 h 4051121"/>
                <a:gd name="connsiteX3-1743" fmla="*/ 1106346 w 1106346"/>
                <a:gd name="connsiteY3-1744" fmla="*/ 103818 h 4051121"/>
                <a:gd name="connsiteX4-1745" fmla="*/ 881685 w 1106346"/>
                <a:gd name="connsiteY4-1746" fmla="*/ 991727 h 4051121"/>
                <a:gd name="connsiteX5-1747" fmla="*/ 704991 w 1106346"/>
                <a:gd name="connsiteY5-1748" fmla="*/ 1758683 h 4051121"/>
                <a:gd name="connsiteX6-1749" fmla="*/ 390184 w 1106346"/>
                <a:gd name="connsiteY6-1750" fmla="*/ 3191479 h 4051121"/>
                <a:gd name="connsiteX7-1751" fmla="*/ 217658 w 1106346"/>
                <a:gd name="connsiteY7-1752" fmla="*/ 4047665 h 4051121"/>
                <a:gd name="connsiteX8-1753" fmla="*/ 102705 w 1106346"/>
                <a:gd name="connsiteY8-1754" fmla="*/ 2885209 h 4051121"/>
                <a:gd name="connsiteX9-1755" fmla="*/ 0 w 1106346"/>
                <a:gd name="connsiteY9-1756" fmla="*/ 1937672 h 4051121"/>
                <a:gd name="connsiteX10-1757" fmla="*/ 784685 w 1106346"/>
                <a:gd name="connsiteY10-1758" fmla="*/ 1022250 h 4051121"/>
                <a:gd name="connsiteX0-1759" fmla="*/ 985899 w 1307560"/>
                <a:gd name="connsiteY0-1760" fmla="*/ 1022250 h 4051121"/>
                <a:gd name="connsiteX1-1761" fmla="*/ 783352 w 1307560"/>
                <a:gd name="connsiteY1-1762" fmla="*/ 1045691 h 4051121"/>
                <a:gd name="connsiteX2-1763" fmla="*/ 952329 w 1307560"/>
                <a:gd name="connsiteY2-1764" fmla="*/ 99974 h 4051121"/>
                <a:gd name="connsiteX3-1765" fmla="*/ 1307560 w 1307560"/>
                <a:gd name="connsiteY3-1766" fmla="*/ 103818 h 4051121"/>
                <a:gd name="connsiteX4-1767" fmla="*/ 1082899 w 1307560"/>
                <a:gd name="connsiteY4-1768" fmla="*/ 991727 h 4051121"/>
                <a:gd name="connsiteX5-1769" fmla="*/ 906205 w 1307560"/>
                <a:gd name="connsiteY5-1770" fmla="*/ 1758683 h 4051121"/>
                <a:gd name="connsiteX6-1771" fmla="*/ 591398 w 1307560"/>
                <a:gd name="connsiteY6-1772" fmla="*/ 3191479 h 4051121"/>
                <a:gd name="connsiteX7-1773" fmla="*/ 418872 w 1307560"/>
                <a:gd name="connsiteY7-1774" fmla="*/ 4047665 h 4051121"/>
                <a:gd name="connsiteX8-1775" fmla="*/ 0 w 1307560"/>
                <a:gd name="connsiteY8-1776" fmla="*/ 3636826 h 4051121"/>
                <a:gd name="connsiteX9-1777" fmla="*/ 201214 w 1307560"/>
                <a:gd name="connsiteY9-1778" fmla="*/ 1937672 h 4051121"/>
                <a:gd name="connsiteX10-1779" fmla="*/ 985899 w 1307560"/>
                <a:gd name="connsiteY10-1780" fmla="*/ 1022250 h 4051121"/>
                <a:gd name="connsiteX0-1781" fmla="*/ 985899 w 1307560"/>
                <a:gd name="connsiteY0-1782" fmla="*/ 1022250 h 4047663"/>
                <a:gd name="connsiteX1-1783" fmla="*/ 783352 w 1307560"/>
                <a:gd name="connsiteY1-1784" fmla="*/ 1045691 h 4047663"/>
                <a:gd name="connsiteX2-1785" fmla="*/ 952329 w 1307560"/>
                <a:gd name="connsiteY2-1786" fmla="*/ 99974 h 4047663"/>
                <a:gd name="connsiteX3-1787" fmla="*/ 1307560 w 1307560"/>
                <a:gd name="connsiteY3-1788" fmla="*/ 103818 h 4047663"/>
                <a:gd name="connsiteX4-1789" fmla="*/ 1082899 w 1307560"/>
                <a:gd name="connsiteY4-1790" fmla="*/ 991727 h 4047663"/>
                <a:gd name="connsiteX5-1791" fmla="*/ 906205 w 1307560"/>
                <a:gd name="connsiteY5-1792" fmla="*/ 1758683 h 4047663"/>
                <a:gd name="connsiteX6-1793" fmla="*/ 591398 w 1307560"/>
                <a:gd name="connsiteY6-1794" fmla="*/ 3191479 h 4047663"/>
                <a:gd name="connsiteX7-1795" fmla="*/ 418872 w 1307560"/>
                <a:gd name="connsiteY7-1796" fmla="*/ 4047665 h 4047663"/>
                <a:gd name="connsiteX8-1797" fmla="*/ 245950 w 1307560"/>
                <a:gd name="connsiteY8-1798" fmla="*/ 3902327 h 4047663"/>
                <a:gd name="connsiteX9-1799" fmla="*/ 0 w 1307560"/>
                <a:gd name="connsiteY9-1800" fmla="*/ 3636826 h 4047663"/>
                <a:gd name="connsiteX10-1801" fmla="*/ 201214 w 1307560"/>
                <a:gd name="connsiteY10-1802" fmla="*/ 1937672 h 4047663"/>
                <a:gd name="connsiteX11" fmla="*/ 985899 w 1307560"/>
                <a:gd name="connsiteY11" fmla="*/ 1022250 h 4047663"/>
                <a:gd name="connsiteX0-1803" fmla="*/ 985899 w 1307560"/>
                <a:gd name="connsiteY0-1804" fmla="*/ 1022250 h 4047663"/>
                <a:gd name="connsiteX1-1805" fmla="*/ 783352 w 1307560"/>
                <a:gd name="connsiteY1-1806" fmla="*/ 1045691 h 4047663"/>
                <a:gd name="connsiteX2-1807" fmla="*/ 952329 w 1307560"/>
                <a:gd name="connsiteY2-1808" fmla="*/ 99974 h 4047663"/>
                <a:gd name="connsiteX3-1809" fmla="*/ 1307560 w 1307560"/>
                <a:gd name="connsiteY3-1810" fmla="*/ 103818 h 4047663"/>
                <a:gd name="connsiteX4-1811" fmla="*/ 1082899 w 1307560"/>
                <a:gd name="connsiteY4-1812" fmla="*/ 991727 h 4047663"/>
                <a:gd name="connsiteX5-1813" fmla="*/ 906205 w 1307560"/>
                <a:gd name="connsiteY5-1814" fmla="*/ 1758683 h 4047663"/>
                <a:gd name="connsiteX6-1815" fmla="*/ 591398 w 1307560"/>
                <a:gd name="connsiteY6-1816" fmla="*/ 3191479 h 4047663"/>
                <a:gd name="connsiteX7-1817" fmla="*/ 418872 w 1307560"/>
                <a:gd name="connsiteY7-1818" fmla="*/ 4047665 h 4047663"/>
                <a:gd name="connsiteX8-1819" fmla="*/ 382802 w 1307560"/>
                <a:gd name="connsiteY8-1820" fmla="*/ 3259908 h 4047663"/>
                <a:gd name="connsiteX9-1821" fmla="*/ 0 w 1307560"/>
                <a:gd name="connsiteY9-1822" fmla="*/ 3636826 h 4047663"/>
                <a:gd name="connsiteX10-1823" fmla="*/ 201214 w 1307560"/>
                <a:gd name="connsiteY10-1824" fmla="*/ 1937672 h 4047663"/>
                <a:gd name="connsiteX11-1825" fmla="*/ 985899 w 1307560"/>
                <a:gd name="connsiteY11-1826" fmla="*/ 1022250 h 4047663"/>
                <a:gd name="connsiteX0-1827" fmla="*/ 985899 w 1307560"/>
                <a:gd name="connsiteY0-1828" fmla="*/ 1022250 h 4047663"/>
                <a:gd name="connsiteX1-1829" fmla="*/ 783352 w 1307560"/>
                <a:gd name="connsiteY1-1830" fmla="*/ 1045691 h 4047663"/>
                <a:gd name="connsiteX2-1831" fmla="*/ 952329 w 1307560"/>
                <a:gd name="connsiteY2-1832" fmla="*/ 99974 h 4047663"/>
                <a:gd name="connsiteX3-1833" fmla="*/ 1307560 w 1307560"/>
                <a:gd name="connsiteY3-1834" fmla="*/ 103818 h 4047663"/>
                <a:gd name="connsiteX4-1835" fmla="*/ 1082899 w 1307560"/>
                <a:gd name="connsiteY4-1836" fmla="*/ 991727 h 4047663"/>
                <a:gd name="connsiteX5-1837" fmla="*/ 906205 w 1307560"/>
                <a:gd name="connsiteY5-1838" fmla="*/ 1758683 h 4047663"/>
                <a:gd name="connsiteX6-1839" fmla="*/ 591398 w 1307560"/>
                <a:gd name="connsiteY6-1840" fmla="*/ 3191479 h 4047663"/>
                <a:gd name="connsiteX7-1841" fmla="*/ 418872 w 1307560"/>
                <a:gd name="connsiteY7-1842" fmla="*/ 4047665 h 4047663"/>
                <a:gd name="connsiteX8-1843" fmla="*/ 400900 w 1307560"/>
                <a:gd name="connsiteY8-1844" fmla="*/ 3750177 h 4047663"/>
                <a:gd name="connsiteX9-1845" fmla="*/ 382802 w 1307560"/>
                <a:gd name="connsiteY9-1846" fmla="*/ 3259908 h 4047663"/>
                <a:gd name="connsiteX10-1847" fmla="*/ 0 w 1307560"/>
                <a:gd name="connsiteY10-1848" fmla="*/ 3636826 h 4047663"/>
                <a:gd name="connsiteX11-1849" fmla="*/ 201214 w 1307560"/>
                <a:gd name="connsiteY11-1850" fmla="*/ 1937672 h 4047663"/>
                <a:gd name="connsiteX12" fmla="*/ 985899 w 1307560"/>
                <a:gd name="connsiteY12" fmla="*/ 1022250 h 4047663"/>
                <a:gd name="connsiteX0-1851" fmla="*/ 1284355 w 1606016"/>
                <a:gd name="connsiteY0-1852" fmla="*/ 1022250 h 4106236"/>
                <a:gd name="connsiteX1-1853" fmla="*/ 1081808 w 1606016"/>
                <a:gd name="connsiteY1-1854" fmla="*/ 1045691 h 4106236"/>
                <a:gd name="connsiteX2-1855" fmla="*/ 1250785 w 1606016"/>
                <a:gd name="connsiteY2-1856" fmla="*/ 99974 h 4106236"/>
                <a:gd name="connsiteX3-1857" fmla="*/ 1606016 w 1606016"/>
                <a:gd name="connsiteY3-1858" fmla="*/ 103818 h 4106236"/>
                <a:gd name="connsiteX4-1859" fmla="*/ 1381355 w 1606016"/>
                <a:gd name="connsiteY4-1860" fmla="*/ 991727 h 4106236"/>
                <a:gd name="connsiteX5-1861" fmla="*/ 1204661 w 1606016"/>
                <a:gd name="connsiteY5-1862" fmla="*/ 1758683 h 4106236"/>
                <a:gd name="connsiteX6-1863" fmla="*/ 889854 w 1606016"/>
                <a:gd name="connsiteY6-1864" fmla="*/ 3191479 h 4106236"/>
                <a:gd name="connsiteX7-1865" fmla="*/ 717328 w 1606016"/>
                <a:gd name="connsiteY7-1866" fmla="*/ 4047665 h 4106236"/>
                <a:gd name="connsiteX8-1867" fmla="*/ 0 w 1606016"/>
                <a:gd name="connsiteY8-1868" fmla="*/ 4106237 h 4106236"/>
                <a:gd name="connsiteX9-1869" fmla="*/ 681258 w 1606016"/>
                <a:gd name="connsiteY9-1870" fmla="*/ 3259908 h 4106236"/>
                <a:gd name="connsiteX10-1871" fmla="*/ 298456 w 1606016"/>
                <a:gd name="connsiteY10-1872" fmla="*/ 3636826 h 4106236"/>
                <a:gd name="connsiteX11-1873" fmla="*/ 499670 w 1606016"/>
                <a:gd name="connsiteY11-1874" fmla="*/ 1937672 h 4106236"/>
                <a:gd name="connsiteX12-1875" fmla="*/ 1284355 w 1606016"/>
                <a:gd name="connsiteY12-1876" fmla="*/ 1022250 h 4106236"/>
                <a:gd name="connsiteX0-1877" fmla="*/ 1284355 w 1606016"/>
                <a:gd name="connsiteY0-1878" fmla="*/ 1022250 h 4106236"/>
                <a:gd name="connsiteX1-1879" fmla="*/ 1081808 w 1606016"/>
                <a:gd name="connsiteY1-1880" fmla="*/ 1045691 h 4106236"/>
                <a:gd name="connsiteX2-1881" fmla="*/ 1250785 w 1606016"/>
                <a:gd name="connsiteY2-1882" fmla="*/ 99974 h 4106236"/>
                <a:gd name="connsiteX3-1883" fmla="*/ 1606016 w 1606016"/>
                <a:gd name="connsiteY3-1884" fmla="*/ 103818 h 4106236"/>
                <a:gd name="connsiteX4-1885" fmla="*/ 1381355 w 1606016"/>
                <a:gd name="connsiteY4-1886" fmla="*/ 991727 h 4106236"/>
                <a:gd name="connsiteX5-1887" fmla="*/ 1204661 w 1606016"/>
                <a:gd name="connsiteY5-1888" fmla="*/ 1758683 h 4106236"/>
                <a:gd name="connsiteX6-1889" fmla="*/ 889854 w 1606016"/>
                <a:gd name="connsiteY6-1890" fmla="*/ 3191479 h 4106236"/>
                <a:gd name="connsiteX7-1891" fmla="*/ 717328 w 1606016"/>
                <a:gd name="connsiteY7-1892" fmla="*/ 4047665 h 4106236"/>
                <a:gd name="connsiteX8-1893" fmla="*/ 0 w 1606016"/>
                <a:gd name="connsiteY8-1894" fmla="*/ 4106237 h 4106236"/>
                <a:gd name="connsiteX9-1895" fmla="*/ 681258 w 1606016"/>
                <a:gd name="connsiteY9-1896" fmla="*/ 3259908 h 4106236"/>
                <a:gd name="connsiteX10-1897" fmla="*/ 298456 w 1606016"/>
                <a:gd name="connsiteY10-1898" fmla="*/ 3636826 h 4106236"/>
                <a:gd name="connsiteX11-1899" fmla="*/ 499670 w 1606016"/>
                <a:gd name="connsiteY11-1900" fmla="*/ 1937672 h 4106236"/>
                <a:gd name="connsiteX12-1901" fmla="*/ 1284355 w 1606016"/>
                <a:gd name="connsiteY12-1902" fmla="*/ 1022250 h 4106236"/>
                <a:gd name="connsiteX0-1903" fmla="*/ 1284355 w 1606016"/>
                <a:gd name="connsiteY0-1904" fmla="*/ 1022250 h 4106236"/>
                <a:gd name="connsiteX1-1905" fmla="*/ 1081808 w 1606016"/>
                <a:gd name="connsiteY1-1906" fmla="*/ 1045691 h 4106236"/>
                <a:gd name="connsiteX2-1907" fmla="*/ 1250785 w 1606016"/>
                <a:gd name="connsiteY2-1908" fmla="*/ 99974 h 4106236"/>
                <a:gd name="connsiteX3-1909" fmla="*/ 1606016 w 1606016"/>
                <a:gd name="connsiteY3-1910" fmla="*/ 103818 h 4106236"/>
                <a:gd name="connsiteX4-1911" fmla="*/ 1381355 w 1606016"/>
                <a:gd name="connsiteY4-1912" fmla="*/ 991727 h 4106236"/>
                <a:gd name="connsiteX5-1913" fmla="*/ 1204661 w 1606016"/>
                <a:gd name="connsiteY5-1914" fmla="*/ 1758683 h 4106236"/>
                <a:gd name="connsiteX6-1915" fmla="*/ 889854 w 1606016"/>
                <a:gd name="connsiteY6-1916" fmla="*/ 3191479 h 4106236"/>
                <a:gd name="connsiteX7-1917" fmla="*/ 717328 w 1606016"/>
                <a:gd name="connsiteY7-1918" fmla="*/ 4047665 h 4106236"/>
                <a:gd name="connsiteX8-1919" fmla="*/ 193816 w 1606016"/>
                <a:gd name="connsiteY8-1920" fmla="*/ 4098428 h 4106236"/>
                <a:gd name="connsiteX9-1921" fmla="*/ 0 w 1606016"/>
                <a:gd name="connsiteY9-1922" fmla="*/ 4106237 h 4106236"/>
                <a:gd name="connsiteX10-1923" fmla="*/ 681258 w 1606016"/>
                <a:gd name="connsiteY10-1924" fmla="*/ 3259908 h 4106236"/>
                <a:gd name="connsiteX11-1925" fmla="*/ 298456 w 1606016"/>
                <a:gd name="connsiteY11-1926" fmla="*/ 3636826 h 4106236"/>
                <a:gd name="connsiteX12-1927" fmla="*/ 499670 w 1606016"/>
                <a:gd name="connsiteY12-1928" fmla="*/ 1937672 h 4106236"/>
                <a:gd name="connsiteX13" fmla="*/ 1284355 w 1606016"/>
                <a:gd name="connsiteY13" fmla="*/ 1022250 h 4106236"/>
                <a:gd name="connsiteX0-1929" fmla="*/ 1339851 w 1661512"/>
                <a:gd name="connsiteY0-1930" fmla="*/ 1022250 h 4617508"/>
                <a:gd name="connsiteX1-1931" fmla="*/ 1137304 w 1661512"/>
                <a:gd name="connsiteY1-1932" fmla="*/ 1045691 h 4617508"/>
                <a:gd name="connsiteX2-1933" fmla="*/ 1306281 w 1661512"/>
                <a:gd name="connsiteY2-1934" fmla="*/ 99974 h 4617508"/>
                <a:gd name="connsiteX3-1935" fmla="*/ 1661512 w 1661512"/>
                <a:gd name="connsiteY3-1936" fmla="*/ 103818 h 4617508"/>
                <a:gd name="connsiteX4-1937" fmla="*/ 1436851 w 1661512"/>
                <a:gd name="connsiteY4-1938" fmla="*/ 991727 h 4617508"/>
                <a:gd name="connsiteX5-1939" fmla="*/ 1260157 w 1661512"/>
                <a:gd name="connsiteY5-1940" fmla="*/ 1758683 h 4617508"/>
                <a:gd name="connsiteX6-1941" fmla="*/ 945350 w 1661512"/>
                <a:gd name="connsiteY6-1942" fmla="*/ 3191479 h 4617508"/>
                <a:gd name="connsiteX7-1943" fmla="*/ 772824 w 1661512"/>
                <a:gd name="connsiteY7-1944" fmla="*/ 4047665 h 4617508"/>
                <a:gd name="connsiteX8-1945" fmla="*/ 0 w 1661512"/>
                <a:gd name="connsiteY8-1946" fmla="*/ 4617508 h 4617508"/>
                <a:gd name="connsiteX9-1947" fmla="*/ 55496 w 1661512"/>
                <a:gd name="connsiteY9-1948" fmla="*/ 4106237 h 4617508"/>
                <a:gd name="connsiteX10-1949" fmla="*/ 736754 w 1661512"/>
                <a:gd name="connsiteY10-1950" fmla="*/ 3259908 h 4617508"/>
                <a:gd name="connsiteX11-1951" fmla="*/ 353952 w 1661512"/>
                <a:gd name="connsiteY11-1952" fmla="*/ 3636826 h 4617508"/>
                <a:gd name="connsiteX12-1953" fmla="*/ 555166 w 1661512"/>
                <a:gd name="connsiteY12-1954" fmla="*/ 1937672 h 4617508"/>
                <a:gd name="connsiteX13-1955" fmla="*/ 1339851 w 1661512"/>
                <a:gd name="connsiteY13-1956" fmla="*/ 1022250 h 4617508"/>
                <a:gd name="connsiteX0-1957" fmla="*/ 1339851 w 2003925"/>
                <a:gd name="connsiteY0-1958" fmla="*/ 951328 h 4546586"/>
                <a:gd name="connsiteX1-1959" fmla="*/ 1137304 w 2003925"/>
                <a:gd name="connsiteY1-1960" fmla="*/ 974769 h 4546586"/>
                <a:gd name="connsiteX2-1961" fmla="*/ 1306281 w 2003925"/>
                <a:gd name="connsiteY2-1962" fmla="*/ 29052 h 4546586"/>
                <a:gd name="connsiteX3-1963" fmla="*/ 2003925 w 2003925"/>
                <a:gd name="connsiteY3-1964" fmla="*/ 433865 h 4546586"/>
                <a:gd name="connsiteX4-1965" fmla="*/ 1436851 w 2003925"/>
                <a:gd name="connsiteY4-1966" fmla="*/ 920805 h 4546586"/>
                <a:gd name="connsiteX5-1967" fmla="*/ 1260157 w 2003925"/>
                <a:gd name="connsiteY5-1968" fmla="*/ 1687761 h 4546586"/>
                <a:gd name="connsiteX6-1969" fmla="*/ 945350 w 2003925"/>
                <a:gd name="connsiteY6-1970" fmla="*/ 3120557 h 4546586"/>
                <a:gd name="connsiteX7-1971" fmla="*/ 772824 w 2003925"/>
                <a:gd name="connsiteY7-1972" fmla="*/ 3976743 h 4546586"/>
                <a:gd name="connsiteX8-1973" fmla="*/ 0 w 2003925"/>
                <a:gd name="connsiteY8-1974" fmla="*/ 4546586 h 4546586"/>
                <a:gd name="connsiteX9-1975" fmla="*/ 55496 w 2003925"/>
                <a:gd name="connsiteY9-1976" fmla="*/ 4035315 h 4546586"/>
                <a:gd name="connsiteX10-1977" fmla="*/ 736754 w 2003925"/>
                <a:gd name="connsiteY10-1978" fmla="*/ 3188986 h 4546586"/>
                <a:gd name="connsiteX11-1979" fmla="*/ 353952 w 2003925"/>
                <a:gd name="connsiteY11-1980" fmla="*/ 3565904 h 4546586"/>
                <a:gd name="connsiteX12-1981" fmla="*/ 555166 w 2003925"/>
                <a:gd name="connsiteY12-1982" fmla="*/ 1866750 h 4546586"/>
                <a:gd name="connsiteX13-1983" fmla="*/ 1339851 w 2003925"/>
                <a:gd name="connsiteY13-1984" fmla="*/ 951328 h 4546586"/>
                <a:gd name="connsiteX0-1985" fmla="*/ 1339851 w 2003925"/>
                <a:gd name="connsiteY0-1986" fmla="*/ 951328 h 4546586"/>
                <a:gd name="connsiteX1-1987" fmla="*/ 1137304 w 2003925"/>
                <a:gd name="connsiteY1-1988" fmla="*/ 974769 h 4546586"/>
                <a:gd name="connsiteX2-1989" fmla="*/ 1306281 w 2003925"/>
                <a:gd name="connsiteY2-1990" fmla="*/ 29052 h 4546586"/>
                <a:gd name="connsiteX3-1991" fmla="*/ 2003925 w 2003925"/>
                <a:gd name="connsiteY3-1992" fmla="*/ 433865 h 4546586"/>
                <a:gd name="connsiteX4-1993" fmla="*/ 1534938 w 2003925"/>
                <a:gd name="connsiteY4-1994" fmla="*/ 1350473 h 4546586"/>
                <a:gd name="connsiteX5-1995" fmla="*/ 1260157 w 2003925"/>
                <a:gd name="connsiteY5-1996" fmla="*/ 1687761 h 4546586"/>
                <a:gd name="connsiteX6-1997" fmla="*/ 945350 w 2003925"/>
                <a:gd name="connsiteY6-1998" fmla="*/ 3120557 h 4546586"/>
                <a:gd name="connsiteX7-1999" fmla="*/ 772824 w 2003925"/>
                <a:gd name="connsiteY7-2000" fmla="*/ 3976743 h 4546586"/>
                <a:gd name="connsiteX8-2001" fmla="*/ 0 w 2003925"/>
                <a:gd name="connsiteY8-2002" fmla="*/ 4546586 h 4546586"/>
                <a:gd name="connsiteX9-2003" fmla="*/ 55496 w 2003925"/>
                <a:gd name="connsiteY9-2004" fmla="*/ 4035315 h 4546586"/>
                <a:gd name="connsiteX10-2005" fmla="*/ 736754 w 2003925"/>
                <a:gd name="connsiteY10-2006" fmla="*/ 3188986 h 4546586"/>
                <a:gd name="connsiteX11-2007" fmla="*/ 353952 w 2003925"/>
                <a:gd name="connsiteY11-2008" fmla="*/ 3565904 h 4546586"/>
                <a:gd name="connsiteX12-2009" fmla="*/ 555166 w 2003925"/>
                <a:gd name="connsiteY12-2010" fmla="*/ 1866750 h 4546586"/>
                <a:gd name="connsiteX13-2011" fmla="*/ 1339851 w 2003925"/>
                <a:gd name="connsiteY13-2012" fmla="*/ 951328 h 4546586"/>
                <a:gd name="connsiteX0-2013" fmla="*/ 1339851 w 2003925"/>
                <a:gd name="connsiteY0-2014" fmla="*/ 951328 h 4546586"/>
                <a:gd name="connsiteX1-2015" fmla="*/ 1137304 w 2003925"/>
                <a:gd name="connsiteY1-2016" fmla="*/ 974769 h 4546586"/>
                <a:gd name="connsiteX2-2017" fmla="*/ 1306281 w 2003925"/>
                <a:gd name="connsiteY2-2018" fmla="*/ 29052 h 4546586"/>
                <a:gd name="connsiteX3-2019" fmla="*/ 2003925 w 2003925"/>
                <a:gd name="connsiteY3-2020" fmla="*/ 433865 h 4546586"/>
                <a:gd name="connsiteX4-2021" fmla="*/ 1536533 w 2003925"/>
                <a:gd name="connsiteY4-2022" fmla="*/ 1297129 h 4546586"/>
                <a:gd name="connsiteX5-2023" fmla="*/ 1260157 w 2003925"/>
                <a:gd name="connsiteY5-2024" fmla="*/ 1687761 h 4546586"/>
                <a:gd name="connsiteX6-2025" fmla="*/ 945350 w 2003925"/>
                <a:gd name="connsiteY6-2026" fmla="*/ 3120557 h 4546586"/>
                <a:gd name="connsiteX7-2027" fmla="*/ 772824 w 2003925"/>
                <a:gd name="connsiteY7-2028" fmla="*/ 3976743 h 4546586"/>
                <a:gd name="connsiteX8-2029" fmla="*/ 0 w 2003925"/>
                <a:gd name="connsiteY8-2030" fmla="*/ 4546586 h 4546586"/>
                <a:gd name="connsiteX9-2031" fmla="*/ 55496 w 2003925"/>
                <a:gd name="connsiteY9-2032" fmla="*/ 4035315 h 4546586"/>
                <a:gd name="connsiteX10-2033" fmla="*/ 736754 w 2003925"/>
                <a:gd name="connsiteY10-2034" fmla="*/ 3188986 h 4546586"/>
                <a:gd name="connsiteX11-2035" fmla="*/ 353952 w 2003925"/>
                <a:gd name="connsiteY11-2036" fmla="*/ 3565904 h 4546586"/>
                <a:gd name="connsiteX12-2037" fmla="*/ 555166 w 2003925"/>
                <a:gd name="connsiteY12-2038" fmla="*/ 1866750 h 4546586"/>
                <a:gd name="connsiteX13-2039" fmla="*/ 1339851 w 2003925"/>
                <a:gd name="connsiteY13-2040" fmla="*/ 951328 h 4546586"/>
                <a:gd name="connsiteX0-2041" fmla="*/ 1339851 w 2003925"/>
                <a:gd name="connsiteY0-2042" fmla="*/ 951328 h 4546586"/>
                <a:gd name="connsiteX1-2043" fmla="*/ 1137304 w 2003925"/>
                <a:gd name="connsiteY1-2044" fmla="*/ 974769 h 4546586"/>
                <a:gd name="connsiteX2-2045" fmla="*/ 1306281 w 2003925"/>
                <a:gd name="connsiteY2-2046" fmla="*/ 29052 h 4546586"/>
                <a:gd name="connsiteX3-2047" fmla="*/ 2003925 w 2003925"/>
                <a:gd name="connsiteY3-2048" fmla="*/ 433865 h 4546586"/>
                <a:gd name="connsiteX4-2049" fmla="*/ 1803728 w 2003925"/>
                <a:gd name="connsiteY4-2050" fmla="*/ 1424885 h 4546586"/>
                <a:gd name="connsiteX5-2051" fmla="*/ 1260157 w 2003925"/>
                <a:gd name="connsiteY5-2052" fmla="*/ 1687761 h 4546586"/>
                <a:gd name="connsiteX6-2053" fmla="*/ 945350 w 2003925"/>
                <a:gd name="connsiteY6-2054" fmla="*/ 3120557 h 4546586"/>
                <a:gd name="connsiteX7-2055" fmla="*/ 772824 w 2003925"/>
                <a:gd name="connsiteY7-2056" fmla="*/ 3976743 h 4546586"/>
                <a:gd name="connsiteX8-2057" fmla="*/ 0 w 2003925"/>
                <a:gd name="connsiteY8-2058" fmla="*/ 4546586 h 4546586"/>
                <a:gd name="connsiteX9-2059" fmla="*/ 55496 w 2003925"/>
                <a:gd name="connsiteY9-2060" fmla="*/ 4035315 h 4546586"/>
                <a:gd name="connsiteX10-2061" fmla="*/ 736754 w 2003925"/>
                <a:gd name="connsiteY10-2062" fmla="*/ 3188986 h 4546586"/>
                <a:gd name="connsiteX11-2063" fmla="*/ 353952 w 2003925"/>
                <a:gd name="connsiteY11-2064" fmla="*/ 3565904 h 4546586"/>
                <a:gd name="connsiteX12-2065" fmla="*/ 555166 w 2003925"/>
                <a:gd name="connsiteY12-2066" fmla="*/ 1866750 h 4546586"/>
                <a:gd name="connsiteX13-2067" fmla="*/ 1339851 w 2003925"/>
                <a:gd name="connsiteY13-2068" fmla="*/ 951328 h 4546586"/>
                <a:gd name="connsiteX0-2069" fmla="*/ 1339851 w 2003925"/>
                <a:gd name="connsiteY0-2070" fmla="*/ 951328 h 4546586"/>
                <a:gd name="connsiteX1-2071" fmla="*/ 1137304 w 2003925"/>
                <a:gd name="connsiteY1-2072" fmla="*/ 974769 h 4546586"/>
                <a:gd name="connsiteX2-2073" fmla="*/ 1306281 w 2003925"/>
                <a:gd name="connsiteY2-2074" fmla="*/ 29052 h 4546586"/>
                <a:gd name="connsiteX3-2075" fmla="*/ 2003925 w 2003925"/>
                <a:gd name="connsiteY3-2076" fmla="*/ 433865 h 4546586"/>
                <a:gd name="connsiteX4-2077" fmla="*/ 1803728 w 2003925"/>
                <a:gd name="connsiteY4-2078" fmla="*/ 1424885 h 4546586"/>
                <a:gd name="connsiteX5-2079" fmla="*/ 1086048 w 2003925"/>
                <a:gd name="connsiteY5-2080" fmla="*/ 2306293 h 4546586"/>
                <a:gd name="connsiteX6-2081" fmla="*/ 945350 w 2003925"/>
                <a:gd name="connsiteY6-2082" fmla="*/ 3120557 h 4546586"/>
                <a:gd name="connsiteX7-2083" fmla="*/ 772824 w 2003925"/>
                <a:gd name="connsiteY7-2084" fmla="*/ 3976743 h 4546586"/>
                <a:gd name="connsiteX8-2085" fmla="*/ 0 w 2003925"/>
                <a:gd name="connsiteY8-2086" fmla="*/ 4546586 h 4546586"/>
                <a:gd name="connsiteX9-2087" fmla="*/ 55496 w 2003925"/>
                <a:gd name="connsiteY9-2088" fmla="*/ 4035315 h 4546586"/>
                <a:gd name="connsiteX10-2089" fmla="*/ 736754 w 2003925"/>
                <a:gd name="connsiteY10-2090" fmla="*/ 3188986 h 4546586"/>
                <a:gd name="connsiteX11-2091" fmla="*/ 353952 w 2003925"/>
                <a:gd name="connsiteY11-2092" fmla="*/ 3565904 h 4546586"/>
                <a:gd name="connsiteX12-2093" fmla="*/ 555166 w 2003925"/>
                <a:gd name="connsiteY12-2094" fmla="*/ 1866750 h 4546586"/>
                <a:gd name="connsiteX13-2095" fmla="*/ 1339851 w 2003925"/>
                <a:gd name="connsiteY13-2096" fmla="*/ 951328 h 4546586"/>
                <a:gd name="connsiteX0-2097" fmla="*/ 302006 w 2003925"/>
                <a:gd name="connsiteY0-2098" fmla="*/ 1372664 h 4546586"/>
                <a:gd name="connsiteX1-2099" fmla="*/ 1137304 w 2003925"/>
                <a:gd name="connsiteY1-2100" fmla="*/ 974769 h 4546586"/>
                <a:gd name="connsiteX2-2101" fmla="*/ 1306281 w 2003925"/>
                <a:gd name="connsiteY2-2102" fmla="*/ 29052 h 4546586"/>
                <a:gd name="connsiteX3-2103" fmla="*/ 2003925 w 2003925"/>
                <a:gd name="connsiteY3-2104" fmla="*/ 433865 h 4546586"/>
                <a:gd name="connsiteX4-2105" fmla="*/ 1803728 w 2003925"/>
                <a:gd name="connsiteY4-2106" fmla="*/ 1424885 h 4546586"/>
                <a:gd name="connsiteX5-2107" fmla="*/ 1086048 w 2003925"/>
                <a:gd name="connsiteY5-2108" fmla="*/ 2306293 h 4546586"/>
                <a:gd name="connsiteX6-2109" fmla="*/ 945350 w 2003925"/>
                <a:gd name="connsiteY6-2110" fmla="*/ 3120557 h 4546586"/>
                <a:gd name="connsiteX7-2111" fmla="*/ 772824 w 2003925"/>
                <a:gd name="connsiteY7-2112" fmla="*/ 3976743 h 4546586"/>
                <a:gd name="connsiteX8-2113" fmla="*/ 0 w 2003925"/>
                <a:gd name="connsiteY8-2114" fmla="*/ 4546586 h 4546586"/>
                <a:gd name="connsiteX9-2115" fmla="*/ 55496 w 2003925"/>
                <a:gd name="connsiteY9-2116" fmla="*/ 4035315 h 4546586"/>
                <a:gd name="connsiteX10-2117" fmla="*/ 736754 w 2003925"/>
                <a:gd name="connsiteY10-2118" fmla="*/ 3188986 h 4546586"/>
                <a:gd name="connsiteX11-2119" fmla="*/ 353952 w 2003925"/>
                <a:gd name="connsiteY11-2120" fmla="*/ 3565904 h 4546586"/>
                <a:gd name="connsiteX12-2121" fmla="*/ 555166 w 2003925"/>
                <a:gd name="connsiteY12-2122" fmla="*/ 1866750 h 4546586"/>
                <a:gd name="connsiteX13-2123" fmla="*/ 302006 w 2003925"/>
                <a:gd name="connsiteY13-2124" fmla="*/ 1372664 h 4546586"/>
                <a:gd name="connsiteX0-2125" fmla="*/ 302006 w 2003925"/>
                <a:gd name="connsiteY0-2126" fmla="*/ 961770 h 4135692"/>
                <a:gd name="connsiteX1-2127" fmla="*/ 1137304 w 2003925"/>
                <a:gd name="connsiteY1-2128" fmla="*/ 563875 h 4135692"/>
                <a:gd name="connsiteX2-2129" fmla="*/ 1257902 w 2003925"/>
                <a:gd name="connsiteY2-2130" fmla="*/ 488989 h 4135692"/>
                <a:gd name="connsiteX3-2131" fmla="*/ 2003925 w 2003925"/>
                <a:gd name="connsiteY3-2132" fmla="*/ 22971 h 4135692"/>
                <a:gd name="connsiteX4-2133" fmla="*/ 1803728 w 2003925"/>
                <a:gd name="connsiteY4-2134" fmla="*/ 1013991 h 4135692"/>
                <a:gd name="connsiteX5-2135" fmla="*/ 1086048 w 2003925"/>
                <a:gd name="connsiteY5-2136" fmla="*/ 1895399 h 4135692"/>
                <a:gd name="connsiteX6-2137" fmla="*/ 945350 w 2003925"/>
                <a:gd name="connsiteY6-2138" fmla="*/ 2709663 h 4135692"/>
                <a:gd name="connsiteX7-2139" fmla="*/ 772824 w 2003925"/>
                <a:gd name="connsiteY7-2140" fmla="*/ 3565849 h 4135692"/>
                <a:gd name="connsiteX8-2141" fmla="*/ 0 w 2003925"/>
                <a:gd name="connsiteY8-2142" fmla="*/ 4135692 h 4135692"/>
                <a:gd name="connsiteX9-2143" fmla="*/ 55496 w 2003925"/>
                <a:gd name="connsiteY9-2144" fmla="*/ 3624421 h 4135692"/>
                <a:gd name="connsiteX10-2145" fmla="*/ 736754 w 2003925"/>
                <a:gd name="connsiteY10-2146" fmla="*/ 2778092 h 4135692"/>
                <a:gd name="connsiteX11-2147" fmla="*/ 353952 w 2003925"/>
                <a:gd name="connsiteY11-2148" fmla="*/ 3155010 h 4135692"/>
                <a:gd name="connsiteX12-2149" fmla="*/ 555166 w 2003925"/>
                <a:gd name="connsiteY12-2150" fmla="*/ 1455856 h 4135692"/>
                <a:gd name="connsiteX13-2151" fmla="*/ 302006 w 2003925"/>
                <a:gd name="connsiteY13-2152" fmla="*/ 961770 h 4135692"/>
                <a:gd name="connsiteX0-2153" fmla="*/ 302006 w 2003925"/>
                <a:gd name="connsiteY0-2154" fmla="*/ 955017 h 4128939"/>
                <a:gd name="connsiteX1-2155" fmla="*/ 1137304 w 2003925"/>
                <a:gd name="connsiteY1-2156" fmla="*/ 557122 h 4128939"/>
                <a:gd name="connsiteX2-2157" fmla="*/ 1257902 w 2003925"/>
                <a:gd name="connsiteY2-2158" fmla="*/ 482236 h 4128939"/>
                <a:gd name="connsiteX3-2159" fmla="*/ 2003925 w 2003925"/>
                <a:gd name="connsiteY3-2160" fmla="*/ 16218 h 4128939"/>
                <a:gd name="connsiteX4-2161" fmla="*/ 1803728 w 2003925"/>
                <a:gd name="connsiteY4-2162" fmla="*/ 1007238 h 4128939"/>
                <a:gd name="connsiteX5-2163" fmla="*/ 1086048 w 2003925"/>
                <a:gd name="connsiteY5-2164" fmla="*/ 1888646 h 4128939"/>
                <a:gd name="connsiteX6-2165" fmla="*/ 945350 w 2003925"/>
                <a:gd name="connsiteY6-2166" fmla="*/ 2702910 h 4128939"/>
                <a:gd name="connsiteX7-2167" fmla="*/ 772824 w 2003925"/>
                <a:gd name="connsiteY7-2168" fmla="*/ 3559096 h 4128939"/>
                <a:gd name="connsiteX8-2169" fmla="*/ 0 w 2003925"/>
                <a:gd name="connsiteY8-2170" fmla="*/ 4128939 h 4128939"/>
                <a:gd name="connsiteX9-2171" fmla="*/ 55496 w 2003925"/>
                <a:gd name="connsiteY9-2172" fmla="*/ 3617668 h 4128939"/>
                <a:gd name="connsiteX10-2173" fmla="*/ 736754 w 2003925"/>
                <a:gd name="connsiteY10-2174" fmla="*/ 2771339 h 4128939"/>
                <a:gd name="connsiteX11-2175" fmla="*/ 353952 w 2003925"/>
                <a:gd name="connsiteY11-2176" fmla="*/ 3148257 h 4128939"/>
                <a:gd name="connsiteX12-2177" fmla="*/ 555166 w 2003925"/>
                <a:gd name="connsiteY12-2178" fmla="*/ 1449103 h 4128939"/>
                <a:gd name="connsiteX13-2179" fmla="*/ 302006 w 2003925"/>
                <a:gd name="connsiteY13-2180" fmla="*/ 955017 h 4128939"/>
                <a:gd name="connsiteX0-2181" fmla="*/ 302006 w 2003925"/>
                <a:gd name="connsiteY0-2182" fmla="*/ 957236 h 4131158"/>
                <a:gd name="connsiteX1-2183" fmla="*/ 1137304 w 2003925"/>
                <a:gd name="connsiteY1-2184" fmla="*/ 559341 h 4131158"/>
                <a:gd name="connsiteX2-2185" fmla="*/ 1257902 w 2003925"/>
                <a:gd name="connsiteY2-2186" fmla="*/ 484455 h 4131158"/>
                <a:gd name="connsiteX3-2187" fmla="*/ 2003925 w 2003925"/>
                <a:gd name="connsiteY3-2188" fmla="*/ 18437 h 4131158"/>
                <a:gd name="connsiteX4-2189" fmla="*/ 1803728 w 2003925"/>
                <a:gd name="connsiteY4-2190" fmla="*/ 1009457 h 4131158"/>
                <a:gd name="connsiteX5-2191" fmla="*/ 1086048 w 2003925"/>
                <a:gd name="connsiteY5-2192" fmla="*/ 1890865 h 4131158"/>
                <a:gd name="connsiteX6-2193" fmla="*/ 945350 w 2003925"/>
                <a:gd name="connsiteY6-2194" fmla="*/ 2705129 h 4131158"/>
                <a:gd name="connsiteX7-2195" fmla="*/ 772824 w 2003925"/>
                <a:gd name="connsiteY7-2196" fmla="*/ 3561315 h 4131158"/>
                <a:gd name="connsiteX8-2197" fmla="*/ 0 w 2003925"/>
                <a:gd name="connsiteY8-2198" fmla="*/ 4131158 h 4131158"/>
                <a:gd name="connsiteX9-2199" fmla="*/ 55496 w 2003925"/>
                <a:gd name="connsiteY9-2200" fmla="*/ 3619887 h 4131158"/>
                <a:gd name="connsiteX10-2201" fmla="*/ 736754 w 2003925"/>
                <a:gd name="connsiteY10-2202" fmla="*/ 2773558 h 4131158"/>
                <a:gd name="connsiteX11-2203" fmla="*/ 353952 w 2003925"/>
                <a:gd name="connsiteY11-2204" fmla="*/ 3150476 h 4131158"/>
                <a:gd name="connsiteX12-2205" fmla="*/ 555166 w 2003925"/>
                <a:gd name="connsiteY12-2206" fmla="*/ 1451322 h 4131158"/>
                <a:gd name="connsiteX13-2207" fmla="*/ 302006 w 2003925"/>
                <a:gd name="connsiteY13-2208" fmla="*/ 957236 h 4131158"/>
                <a:gd name="connsiteX0-2209" fmla="*/ 302006 w 2003925"/>
                <a:gd name="connsiteY0-2210" fmla="*/ 957236 h 4131158"/>
                <a:gd name="connsiteX1-2211" fmla="*/ 1137304 w 2003925"/>
                <a:gd name="connsiteY1-2212" fmla="*/ 559341 h 4131158"/>
                <a:gd name="connsiteX2-2213" fmla="*/ 1257902 w 2003925"/>
                <a:gd name="connsiteY2-2214" fmla="*/ 484455 h 4131158"/>
                <a:gd name="connsiteX3-2215" fmla="*/ 2003925 w 2003925"/>
                <a:gd name="connsiteY3-2216" fmla="*/ 18437 h 4131158"/>
                <a:gd name="connsiteX4-2217" fmla="*/ 1803728 w 2003925"/>
                <a:gd name="connsiteY4-2218" fmla="*/ 1009457 h 4131158"/>
                <a:gd name="connsiteX5-2219" fmla="*/ 1076906 w 2003925"/>
                <a:gd name="connsiteY5-2220" fmla="*/ 1897796 h 4131158"/>
                <a:gd name="connsiteX6-2221" fmla="*/ 945350 w 2003925"/>
                <a:gd name="connsiteY6-2222" fmla="*/ 2705129 h 4131158"/>
                <a:gd name="connsiteX7-2223" fmla="*/ 772824 w 2003925"/>
                <a:gd name="connsiteY7-2224" fmla="*/ 3561315 h 4131158"/>
                <a:gd name="connsiteX8-2225" fmla="*/ 0 w 2003925"/>
                <a:gd name="connsiteY8-2226" fmla="*/ 4131158 h 4131158"/>
                <a:gd name="connsiteX9-2227" fmla="*/ 55496 w 2003925"/>
                <a:gd name="connsiteY9-2228" fmla="*/ 3619887 h 4131158"/>
                <a:gd name="connsiteX10-2229" fmla="*/ 736754 w 2003925"/>
                <a:gd name="connsiteY10-2230" fmla="*/ 2773558 h 4131158"/>
                <a:gd name="connsiteX11-2231" fmla="*/ 353952 w 2003925"/>
                <a:gd name="connsiteY11-2232" fmla="*/ 3150476 h 4131158"/>
                <a:gd name="connsiteX12-2233" fmla="*/ 555166 w 2003925"/>
                <a:gd name="connsiteY12-2234" fmla="*/ 1451322 h 4131158"/>
                <a:gd name="connsiteX13-2235" fmla="*/ 302006 w 2003925"/>
                <a:gd name="connsiteY13-2236" fmla="*/ 957236 h 4131158"/>
                <a:gd name="connsiteX0-2237" fmla="*/ 302006 w 2003925"/>
                <a:gd name="connsiteY0-2238" fmla="*/ 957236 h 4131158"/>
                <a:gd name="connsiteX1-2239" fmla="*/ 1137304 w 2003925"/>
                <a:gd name="connsiteY1-2240" fmla="*/ 559341 h 4131158"/>
                <a:gd name="connsiteX2-2241" fmla="*/ 1257902 w 2003925"/>
                <a:gd name="connsiteY2-2242" fmla="*/ 484455 h 4131158"/>
                <a:gd name="connsiteX3-2243" fmla="*/ 2003925 w 2003925"/>
                <a:gd name="connsiteY3-2244" fmla="*/ 18437 h 4131158"/>
                <a:gd name="connsiteX4-2245" fmla="*/ 1803728 w 2003925"/>
                <a:gd name="connsiteY4-2246" fmla="*/ 1009457 h 4131158"/>
                <a:gd name="connsiteX5-2247" fmla="*/ 1076906 w 2003925"/>
                <a:gd name="connsiteY5-2248" fmla="*/ 1897796 h 4131158"/>
                <a:gd name="connsiteX6-2249" fmla="*/ 1041754 w 2003925"/>
                <a:gd name="connsiteY6-2250" fmla="*/ 2145486 h 4131158"/>
                <a:gd name="connsiteX7-2251" fmla="*/ 772824 w 2003925"/>
                <a:gd name="connsiteY7-2252" fmla="*/ 3561315 h 4131158"/>
                <a:gd name="connsiteX8-2253" fmla="*/ 0 w 2003925"/>
                <a:gd name="connsiteY8-2254" fmla="*/ 4131158 h 4131158"/>
                <a:gd name="connsiteX9-2255" fmla="*/ 55496 w 2003925"/>
                <a:gd name="connsiteY9-2256" fmla="*/ 3619887 h 4131158"/>
                <a:gd name="connsiteX10-2257" fmla="*/ 736754 w 2003925"/>
                <a:gd name="connsiteY10-2258" fmla="*/ 2773558 h 4131158"/>
                <a:gd name="connsiteX11-2259" fmla="*/ 353952 w 2003925"/>
                <a:gd name="connsiteY11-2260" fmla="*/ 3150476 h 4131158"/>
                <a:gd name="connsiteX12-2261" fmla="*/ 555166 w 2003925"/>
                <a:gd name="connsiteY12-2262" fmla="*/ 1451322 h 4131158"/>
                <a:gd name="connsiteX13-2263" fmla="*/ 302006 w 2003925"/>
                <a:gd name="connsiteY13-2264" fmla="*/ 957236 h 4131158"/>
                <a:gd name="connsiteX0-2265" fmla="*/ 302006 w 2003925"/>
                <a:gd name="connsiteY0-2266" fmla="*/ 957236 h 4131158"/>
                <a:gd name="connsiteX1-2267" fmla="*/ 1137304 w 2003925"/>
                <a:gd name="connsiteY1-2268" fmla="*/ 559341 h 4131158"/>
                <a:gd name="connsiteX2-2269" fmla="*/ 1257902 w 2003925"/>
                <a:gd name="connsiteY2-2270" fmla="*/ 484455 h 4131158"/>
                <a:gd name="connsiteX3-2271" fmla="*/ 2003925 w 2003925"/>
                <a:gd name="connsiteY3-2272" fmla="*/ 18437 h 4131158"/>
                <a:gd name="connsiteX4-2273" fmla="*/ 1803728 w 2003925"/>
                <a:gd name="connsiteY4-2274" fmla="*/ 1009457 h 4131158"/>
                <a:gd name="connsiteX5-2275" fmla="*/ 1076906 w 2003925"/>
                <a:gd name="connsiteY5-2276" fmla="*/ 1897796 h 4131158"/>
                <a:gd name="connsiteX6-2277" fmla="*/ 1041754 w 2003925"/>
                <a:gd name="connsiteY6-2278" fmla="*/ 2145486 h 4131158"/>
                <a:gd name="connsiteX7-2279" fmla="*/ 1256543 w 2003925"/>
                <a:gd name="connsiteY7-2280" fmla="*/ 1926202 h 4131158"/>
                <a:gd name="connsiteX8-2281" fmla="*/ 0 w 2003925"/>
                <a:gd name="connsiteY8-2282" fmla="*/ 4131158 h 4131158"/>
                <a:gd name="connsiteX9-2283" fmla="*/ 55496 w 2003925"/>
                <a:gd name="connsiteY9-2284" fmla="*/ 3619887 h 4131158"/>
                <a:gd name="connsiteX10-2285" fmla="*/ 736754 w 2003925"/>
                <a:gd name="connsiteY10-2286" fmla="*/ 2773558 h 4131158"/>
                <a:gd name="connsiteX11-2287" fmla="*/ 353952 w 2003925"/>
                <a:gd name="connsiteY11-2288" fmla="*/ 3150476 h 4131158"/>
                <a:gd name="connsiteX12-2289" fmla="*/ 555166 w 2003925"/>
                <a:gd name="connsiteY12-2290" fmla="*/ 1451322 h 4131158"/>
                <a:gd name="connsiteX13-2291" fmla="*/ 302006 w 2003925"/>
                <a:gd name="connsiteY13-2292" fmla="*/ 957236 h 4131158"/>
                <a:gd name="connsiteX0-2293" fmla="*/ 246510 w 1948429"/>
                <a:gd name="connsiteY0-2294" fmla="*/ 957236 h 3704334"/>
                <a:gd name="connsiteX1-2295" fmla="*/ 1081808 w 1948429"/>
                <a:gd name="connsiteY1-2296" fmla="*/ 559341 h 3704334"/>
                <a:gd name="connsiteX2-2297" fmla="*/ 1202406 w 1948429"/>
                <a:gd name="connsiteY2-2298" fmla="*/ 484455 h 3704334"/>
                <a:gd name="connsiteX3-2299" fmla="*/ 1948429 w 1948429"/>
                <a:gd name="connsiteY3-2300" fmla="*/ 18437 h 3704334"/>
                <a:gd name="connsiteX4-2301" fmla="*/ 1748232 w 1948429"/>
                <a:gd name="connsiteY4-2302" fmla="*/ 1009457 h 3704334"/>
                <a:gd name="connsiteX5-2303" fmla="*/ 1021410 w 1948429"/>
                <a:gd name="connsiteY5-2304" fmla="*/ 1897796 h 3704334"/>
                <a:gd name="connsiteX6-2305" fmla="*/ 986258 w 1948429"/>
                <a:gd name="connsiteY6-2306" fmla="*/ 2145486 h 3704334"/>
                <a:gd name="connsiteX7-2307" fmla="*/ 1201047 w 1948429"/>
                <a:gd name="connsiteY7-2308" fmla="*/ 1926202 h 3704334"/>
                <a:gd name="connsiteX8-2309" fmla="*/ 691395 w 1948429"/>
                <a:gd name="connsiteY8-2310" fmla="*/ 3704336 h 3704334"/>
                <a:gd name="connsiteX9-2311" fmla="*/ 0 w 1948429"/>
                <a:gd name="connsiteY9-2312" fmla="*/ 3619887 h 3704334"/>
                <a:gd name="connsiteX10-2313" fmla="*/ 681258 w 1948429"/>
                <a:gd name="connsiteY10-2314" fmla="*/ 2773558 h 3704334"/>
                <a:gd name="connsiteX11-2315" fmla="*/ 298456 w 1948429"/>
                <a:gd name="connsiteY11-2316" fmla="*/ 3150476 h 3704334"/>
                <a:gd name="connsiteX12-2317" fmla="*/ 499670 w 1948429"/>
                <a:gd name="connsiteY12-2318" fmla="*/ 1451322 h 3704334"/>
                <a:gd name="connsiteX13-2319" fmla="*/ 246510 w 1948429"/>
                <a:gd name="connsiteY13-2320" fmla="*/ 957236 h 3704334"/>
                <a:gd name="connsiteX0-2321" fmla="*/ 246510 w 1948429"/>
                <a:gd name="connsiteY0-2322" fmla="*/ 957236 h 3661562"/>
                <a:gd name="connsiteX1-2323" fmla="*/ 1081808 w 1948429"/>
                <a:gd name="connsiteY1-2324" fmla="*/ 559341 h 3661562"/>
                <a:gd name="connsiteX2-2325" fmla="*/ 1202406 w 1948429"/>
                <a:gd name="connsiteY2-2326" fmla="*/ 484455 h 3661562"/>
                <a:gd name="connsiteX3-2327" fmla="*/ 1948429 w 1948429"/>
                <a:gd name="connsiteY3-2328" fmla="*/ 18437 h 3661562"/>
                <a:gd name="connsiteX4-2329" fmla="*/ 1748232 w 1948429"/>
                <a:gd name="connsiteY4-2330" fmla="*/ 1009457 h 3661562"/>
                <a:gd name="connsiteX5-2331" fmla="*/ 1021410 w 1948429"/>
                <a:gd name="connsiteY5-2332" fmla="*/ 1897796 h 3661562"/>
                <a:gd name="connsiteX6-2333" fmla="*/ 986258 w 1948429"/>
                <a:gd name="connsiteY6-2334" fmla="*/ 2145486 h 3661562"/>
                <a:gd name="connsiteX7-2335" fmla="*/ 1201047 w 1948429"/>
                <a:gd name="connsiteY7-2336" fmla="*/ 1926202 h 3661562"/>
                <a:gd name="connsiteX8-2337" fmla="*/ 1000173 w 1948429"/>
                <a:gd name="connsiteY8-2338" fmla="*/ 3661559 h 3661562"/>
                <a:gd name="connsiteX9-2339" fmla="*/ 0 w 1948429"/>
                <a:gd name="connsiteY9-2340" fmla="*/ 3619887 h 3661562"/>
                <a:gd name="connsiteX10-2341" fmla="*/ 681258 w 1948429"/>
                <a:gd name="connsiteY10-2342" fmla="*/ 2773558 h 3661562"/>
                <a:gd name="connsiteX11-2343" fmla="*/ 298456 w 1948429"/>
                <a:gd name="connsiteY11-2344" fmla="*/ 3150476 h 3661562"/>
                <a:gd name="connsiteX12-2345" fmla="*/ 499670 w 1948429"/>
                <a:gd name="connsiteY12-2346" fmla="*/ 1451322 h 3661562"/>
                <a:gd name="connsiteX13-2347" fmla="*/ 246510 w 1948429"/>
                <a:gd name="connsiteY13-2348" fmla="*/ 957236 h 3661562"/>
                <a:gd name="connsiteX0-2349" fmla="*/ 51275 w 1753194"/>
                <a:gd name="connsiteY0-2350" fmla="*/ 957236 h 3953404"/>
                <a:gd name="connsiteX1-2351" fmla="*/ 886573 w 1753194"/>
                <a:gd name="connsiteY1-2352" fmla="*/ 559341 h 3953404"/>
                <a:gd name="connsiteX2-2353" fmla="*/ 1007171 w 1753194"/>
                <a:gd name="connsiteY2-2354" fmla="*/ 484455 h 3953404"/>
                <a:gd name="connsiteX3-2355" fmla="*/ 1753194 w 1753194"/>
                <a:gd name="connsiteY3-2356" fmla="*/ 18437 h 3953404"/>
                <a:gd name="connsiteX4-2357" fmla="*/ 1552997 w 1753194"/>
                <a:gd name="connsiteY4-2358" fmla="*/ 1009457 h 3953404"/>
                <a:gd name="connsiteX5-2359" fmla="*/ 826175 w 1753194"/>
                <a:gd name="connsiteY5-2360" fmla="*/ 1897796 h 3953404"/>
                <a:gd name="connsiteX6-2361" fmla="*/ 791023 w 1753194"/>
                <a:gd name="connsiteY6-2362" fmla="*/ 2145486 h 3953404"/>
                <a:gd name="connsiteX7-2363" fmla="*/ 1005812 w 1753194"/>
                <a:gd name="connsiteY7-2364" fmla="*/ 1926202 h 3953404"/>
                <a:gd name="connsiteX8-2365" fmla="*/ 804938 w 1753194"/>
                <a:gd name="connsiteY8-2366" fmla="*/ 3661559 h 3953404"/>
                <a:gd name="connsiteX9-2367" fmla="*/ 580289 w 1753194"/>
                <a:gd name="connsiteY9-2368" fmla="*/ 3953406 h 3953404"/>
                <a:gd name="connsiteX10-2369" fmla="*/ 486023 w 1753194"/>
                <a:gd name="connsiteY10-2370" fmla="*/ 2773558 h 3953404"/>
                <a:gd name="connsiteX11-2371" fmla="*/ 103221 w 1753194"/>
                <a:gd name="connsiteY11-2372" fmla="*/ 3150476 h 3953404"/>
                <a:gd name="connsiteX12-2373" fmla="*/ 304435 w 1753194"/>
                <a:gd name="connsiteY12-2374" fmla="*/ 1451322 h 3953404"/>
                <a:gd name="connsiteX13-2375" fmla="*/ 51275 w 1753194"/>
                <a:gd name="connsiteY13-2376" fmla="*/ 957236 h 3953404"/>
                <a:gd name="connsiteX0-2377" fmla="*/ 51275 w 1753194"/>
                <a:gd name="connsiteY0-2378" fmla="*/ 957236 h 3953404"/>
                <a:gd name="connsiteX1-2379" fmla="*/ 886573 w 1753194"/>
                <a:gd name="connsiteY1-2380" fmla="*/ 559341 h 3953404"/>
                <a:gd name="connsiteX2-2381" fmla="*/ 1007171 w 1753194"/>
                <a:gd name="connsiteY2-2382" fmla="*/ 484455 h 3953404"/>
                <a:gd name="connsiteX3-2383" fmla="*/ 1753194 w 1753194"/>
                <a:gd name="connsiteY3-2384" fmla="*/ 18437 h 3953404"/>
                <a:gd name="connsiteX4-2385" fmla="*/ 1552997 w 1753194"/>
                <a:gd name="connsiteY4-2386" fmla="*/ 1009457 h 3953404"/>
                <a:gd name="connsiteX5-2387" fmla="*/ 826175 w 1753194"/>
                <a:gd name="connsiteY5-2388" fmla="*/ 1897796 h 3953404"/>
                <a:gd name="connsiteX6-2389" fmla="*/ 791023 w 1753194"/>
                <a:gd name="connsiteY6-2390" fmla="*/ 2145486 h 3953404"/>
                <a:gd name="connsiteX7-2391" fmla="*/ 1005812 w 1753194"/>
                <a:gd name="connsiteY7-2392" fmla="*/ 1926202 h 3953404"/>
                <a:gd name="connsiteX8-2393" fmla="*/ 804938 w 1753194"/>
                <a:gd name="connsiteY8-2394" fmla="*/ 3661559 h 3953404"/>
                <a:gd name="connsiteX9-2395" fmla="*/ 580289 w 1753194"/>
                <a:gd name="connsiteY9-2396" fmla="*/ 3953406 h 3953404"/>
                <a:gd name="connsiteX10-2397" fmla="*/ 103221 w 1753194"/>
                <a:gd name="connsiteY10-2398" fmla="*/ 3150476 h 3953404"/>
                <a:gd name="connsiteX11-2399" fmla="*/ 304435 w 1753194"/>
                <a:gd name="connsiteY11-2400" fmla="*/ 1451322 h 3953404"/>
                <a:gd name="connsiteX12-2401" fmla="*/ 51275 w 1753194"/>
                <a:gd name="connsiteY12-2402" fmla="*/ 957236 h 3953404"/>
                <a:gd name="connsiteX0-2403" fmla="*/ 51275 w 1753194"/>
                <a:gd name="connsiteY0-2404" fmla="*/ 957236 h 3953404"/>
                <a:gd name="connsiteX1-2405" fmla="*/ 886573 w 1753194"/>
                <a:gd name="connsiteY1-2406" fmla="*/ 559341 h 3953404"/>
                <a:gd name="connsiteX2-2407" fmla="*/ 1007171 w 1753194"/>
                <a:gd name="connsiteY2-2408" fmla="*/ 484455 h 3953404"/>
                <a:gd name="connsiteX3-2409" fmla="*/ 1753194 w 1753194"/>
                <a:gd name="connsiteY3-2410" fmla="*/ 18437 h 3953404"/>
                <a:gd name="connsiteX4-2411" fmla="*/ 1552997 w 1753194"/>
                <a:gd name="connsiteY4-2412" fmla="*/ 1009457 h 3953404"/>
                <a:gd name="connsiteX5-2413" fmla="*/ 826175 w 1753194"/>
                <a:gd name="connsiteY5-2414" fmla="*/ 1897796 h 3953404"/>
                <a:gd name="connsiteX6-2415" fmla="*/ 791023 w 1753194"/>
                <a:gd name="connsiteY6-2416" fmla="*/ 2145486 h 3953404"/>
                <a:gd name="connsiteX7-2417" fmla="*/ 1005812 w 1753194"/>
                <a:gd name="connsiteY7-2418" fmla="*/ 1926202 h 3953404"/>
                <a:gd name="connsiteX8-2419" fmla="*/ 804938 w 1753194"/>
                <a:gd name="connsiteY8-2420" fmla="*/ 3661559 h 3953404"/>
                <a:gd name="connsiteX9-2421" fmla="*/ 580289 w 1753194"/>
                <a:gd name="connsiteY9-2422" fmla="*/ 3953406 h 3953404"/>
                <a:gd name="connsiteX10-2423" fmla="*/ 304435 w 1753194"/>
                <a:gd name="connsiteY10-2424" fmla="*/ 1451322 h 3953404"/>
                <a:gd name="connsiteX11-2425" fmla="*/ 51275 w 1753194"/>
                <a:gd name="connsiteY11-2426" fmla="*/ 957236 h 3953404"/>
                <a:gd name="connsiteX0-2427" fmla="*/ 3981 w 1705900"/>
                <a:gd name="connsiteY0-2428" fmla="*/ 957236 h 3953404"/>
                <a:gd name="connsiteX1-2429" fmla="*/ 839279 w 1705900"/>
                <a:gd name="connsiteY1-2430" fmla="*/ 559341 h 3953404"/>
                <a:gd name="connsiteX2-2431" fmla="*/ 959877 w 1705900"/>
                <a:gd name="connsiteY2-2432" fmla="*/ 484455 h 3953404"/>
                <a:gd name="connsiteX3-2433" fmla="*/ 1705900 w 1705900"/>
                <a:gd name="connsiteY3-2434" fmla="*/ 18437 h 3953404"/>
                <a:gd name="connsiteX4-2435" fmla="*/ 1505703 w 1705900"/>
                <a:gd name="connsiteY4-2436" fmla="*/ 1009457 h 3953404"/>
                <a:gd name="connsiteX5-2437" fmla="*/ 778881 w 1705900"/>
                <a:gd name="connsiteY5-2438" fmla="*/ 1897796 h 3953404"/>
                <a:gd name="connsiteX6-2439" fmla="*/ 743729 w 1705900"/>
                <a:gd name="connsiteY6-2440" fmla="*/ 2145486 h 3953404"/>
                <a:gd name="connsiteX7-2441" fmla="*/ 958518 w 1705900"/>
                <a:gd name="connsiteY7-2442" fmla="*/ 1926202 h 3953404"/>
                <a:gd name="connsiteX8-2443" fmla="*/ 757644 w 1705900"/>
                <a:gd name="connsiteY8-2444" fmla="*/ 3661559 h 3953404"/>
                <a:gd name="connsiteX9-2445" fmla="*/ 532995 w 1705900"/>
                <a:gd name="connsiteY9-2446" fmla="*/ 3953406 h 3953404"/>
                <a:gd name="connsiteX10-2447" fmla="*/ 3981 w 1705900"/>
                <a:gd name="connsiteY10-2448" fmla="*/ 957236 h 3953404"/>
                <a:gd name="connsiteX0-2449" fmla="*/ 0 w 1172905"/>
                <a:gd name="connsiteY0-2450" fmla="*/ 3953406 h 3953404"/>
                <a:gd name="connsiteX1-2451" fmla="*/ 306284 w 1172905"/>
                <a:gd name="connsiteY1-2452" fmla="*/ 559341 h 3953404"/>
                <a:gd name="connsiteX2-2453" fmla="*/ 426882 w 1172905"/>
                <a:gd name="connsiteY2-2454" fmla="*/ 484455 h 3953404"/>
                <a:gd name="connsiteX3-2455" fmla="*/ 1172905 w 1172905"/>
                <a:gd name="connsiteY3-2456" fmla="*/ 18437 h 3953404"/>
                <a:gd name="connsiteX4-2457" fmla="*/ 972708 w 1172905"/>
                <a:gd name="connsiteY4-2458" fmla="*/ 1009457 h 3953404"/>
                <a:gd name="connsiteX5-2459" fmla="*/ 245886 w 1172905"/>
                <a:gd name="connsiteY5-2460" fmla="*/ 1897796 h 3953404"/>
                <a:gd name="connsiteX6-2461" fmla="*/ 210734 w 1172905"/>
                <a:gd name="connsiteY6-2462" fmla="*/ 2145486 h 3953404"/>
                <a:gd name="connsiteX7-2463" fmla="*/ 425523 w 1172905"/>
                <a:gd name="connsiteY7-2464" fmla="*/ 1926202 h 3953404"/>
                <a:gd name="connsiteX8-2465" fmla="*/ 224649 w 1172905"/>
                <a:gd name="connsiteY8-2466" fmla="*/ 3661559 h 3953404"/>
                <a:gd name="connsiteX9-2467" fmla="*/ 0 w 1172905"/>
                <a:gd name="connsiteY9-2468" fmla="*/ 3953406 h 3953404"/>
                <a:gd name="connsiteX0-2469" fmla="*/ 460807 w 1633712"/>
                <a:gd name="connsiteY0-2470" fmla="*/ 3953406 h 3953404"/>
                <a:gd name="connsiteX1-2471" fmla="*/ 6473 w 1633712"/>
                <a:gd name="connsiteY1-2472" fmla="*/ 822781 h 3953404"/>
                <a:gd name="connsiteX2-2473" fmla="*/ 887689 w 1633712"/>
                <a:gd name="connsiteY2-2474" fmla="*/ 484455 h 3953404"/>
                <a:gd name="connsiteX3-2475" fmla="*/ 1633712 w 1633712"/>
                <a:gd name="connsiteY3-2476" fmla="*/ 18437 h 3953404"/>
                <a:gd name="connsiteX4-2477" fmla="*/ 1433515 w 1633712"/>
                <a:gd name="connsiteY4-2478" fmla="*/ 1009457 h 3953404"/>
                <a:gd name="connsiteX5-2479" fmla="*/ 706693 w 1633712"/>
                <a:gd name="connsiteY5-2480" fmla="*/ 1897796 h 3953404"/>
                <a:gd name="connsiteX6-2481" fmla="*/ 671541 w 1633712"/>
                <a:gd name="connsiteY6-2482" fmla="*/ 2145486 h 3953404"/>
                <a:gd name="connsiteX7-2483" fmla="*/ 886330 w 1633712"/>
                <a:gd name="connsiteY7-2484" fmla="*/ 1926202 h 3953404"/>
                <a:gd name="connsiteX8-2485" fmla="*/ 685456 w 1633712"/>
                <a:gd name="connsiteY8-2486" fmla="*/ 3661559 h 3953404"/>
                <a:gd name="connsiteX9-2487" fmla="*/ 460807 w 1633712"/>
                <a:gd name="connsiteY9-2488" fmla="*/ 3953406 h 3953404"/>
                <a:gd name="connsiteX0-2489" fmla="*/ 41155 w 1214060"/>
                <a:gd name="connsiteY0-2490" fmla="*/ 3953406 h 3953404"/>
                <a:gd name="connsiteX1-2491" fmla="*/ 25785 w 1214060"/>
                <a:gd name="connsiteY1-2492" fmla="*/ 2401870 h 3953404"/>
                <a:gd name="connsiteX2-2493" fmla="*/ 468037 w 1214060"/>
                <a:gd name="connsiteY2-2494" fmla="*/ 484455 h 3953404"/>
                <a:gd name="connsiteX3-2495" fmla="*/ 1214060 w 1214060"/>
                <a:gd name="connsiteY3-2496" fmla="*/ 18437 h 3953404"/>
                <a:gd name="connsiteX4-2497" fmla="*/ 1013863 w 1214060"/>
                <a:gd name="connsiteY4-2498" fmla="*/ 1009457 h 3953404"/>
                <a:gd name="connsiteX5-2499" fmla="*/ 287041 w 1214060"/>
                <a:gd name="connsiteY5-2500" fmla="*/ 1897796 h 3953404"/>
                <a:gd name="connsiteX6-2501" fmla="*/ 251889 w 1214060"/>
                <a:gd name="connsiteY6-2502" fmla="*/ 2145486 h 3953404"/>
                <a:gd name="connsiteX7-2503" fmla="*/ 466678 w 1214060"/>
                <a:gd name="connsiteY7-2504" fmla="*/ 1926202 h 3953404"/>
                <a:gd name="connsiteX8-2505" fmla="*/ 265804 w 1214060"/>
                <a:gd name="connsiteY8-2506" fmla="*/ 3661559 h 3953404"/>
                <a:gd name="connsiteX9-2507" fmla="*/ 41155 w 1214060"/>
                <a:gd name="connsiteY9-2508" fmla="*/ 3953406 h 3953404"/>
                <a:gd name="connsiteX0-2509" fmla="*/ 0 w 1172905"/>
                <a:gd name="connsiteY0-2510" fmla="*/ 3953406 h 3953404"/>
                <a:gd name="connsiteX1-2511" fmla="*/ 149210 w 1172905"/>
                <a:gd name="connsiteY1-2512" fmla="*/ 2624749 h 3953404"/>
                <a:gd name="connsiteX2-2513" fmla="*/ 426882 w 1172905"/>
                <a:gd name="connsiteY2-2514" fmla="*/ 484455 h 3953404"/>
                <a:gd name="connsiteX3-2515" fmla="*/ 1172905 w 1172905"/>
                <a:gd name="connsiteY3-2516" fmla="*/ 18437 h 3953404"/>
                <a:gd name="connsiteX4-2517" fmla="*/ 972708 w 1172905"/>
                <a:gd name="connsiteY4-2518" fmla="*/ 1009457 h 3953404"/>
                <a:gd name="connsiteX5-2519" fmla="*/ 245886 w 1172905"/>
                <a:gd name="connsiteY5-2520" fmla="*/ 1897796 h 3953404"/>
                <a:gd name="connsiteX6-2521" fmla="*/ 210734 w 1172905"/>
                <a:gd name="connsiteY6-2522" fmla="*/ 2145486 h 3953404"/>
                <a:gd name="connsiteX7-2523" fmla="*/ 425523 w 1172905"/>
                <a:gd name="connsiteY7-2524" fmla="*/ 1926202 h 3953404"/>
                <a:gd name="connsiteX8-2525" fmla="*/ 224649 w 1172905"/>
                <a:gd name="connsiteY8-2526" fmla="*/ 3661559 h 3953404"/>
                <a:gd name="connsiteX9-2527" fmla="*/ 0 w 1172905"/>
                <a:gd name="connsiteY9-2528" fmla="*/ 3953406 h 3953404"/>
                <a:gd name="connsiteX0-2529" fmla="*/ 0 w 1172905"/>
                <a:gd name="connsiteY0-2530" fmla="*/ 3953406 h 3953404"/>
                <a:gd name="connsiteX1-2531" fmla="*/ 149210 w 1172905"/>
                <a:gd name="connsiteY1-2532" fmla="*/ 2624749 h 3953404"/>
                <a:gd name="connsiteX2-2533" fmla="*/ 426882 w 1172905"/>
                <a:gd name="connsiteY2-2534" fmla="*/ 484455 h 3953404"/>
                <a:gd name="connsiteX3-2535" fmla="*/ 1172905 w 1172905"/>
                <a:gd name="connsiteY3-2536" fmla="*/ 18437 h 3953404"/>
                <a:gd name="connsiteX4-2537" fmla="*/ 972708 w 1172905"/>
                <a:gd name="connsiteY4-2538" fmla="*/ 1009457 h 3953404"/>
                <a:gd name="connsiteX5-2539" fmla="*/ 245886 w 1172905"/>
                <a:gd name="connsiteY5-2540" fmla="*/ 1897796 h 3953404"/>
                <a:gd name="connsiteX6-2541" fmla="*/ 210734 w 1172905"/>
                <a:gd name="connsiteY6-2542" fmla="*/ 2145486 h 3953404"/>
                <a:gd name="connsiteX7-2543" fmla="*/ 425523 w 1172905"/>
                <a:gd name="connsiteY7-2544" fmla="*/ 1926202 h 3953404"/>
                <a:gd name="connsiteX8-2545" fmla="*/ 224649 w 1172905"/>
                <a:gd name="connsiteY8-2546" fmla="*/ 3661559 h 3953404"/>
                <a:gd name="connsiteX9-2547" fmla="*/ 0 w 1172905"/>
                <a:gd name="connsiteY9-2548" fmla="*/ 3953406 h 3953404"/>
                <a:gd name="connsiteX0-2549" fmla="*/ 0 w 1172905"/>
                <a:gd name="connsiteY0-2550" fmla="*/ 3953406 h 3953404"/>
                <a:gd name="connsiteX1-2551" fmla="*/ 149210 w 1172905"/>
                <a:gd name="connsiteY1-2552" fmla="*/ 2624749 h 3953404"/>
                <a:gd name="connsiteX2-2553" fmla="*/ 426882 w 1172905"/>
                <a:gd name="connsiteY2-2554" fmla="*/ 484455 h 3953404"/>
                <a:gd name="connsiteX3-2555" fmla="*/ 1172905 w 1172905"/>
                <a:gd name="connsiteY3-2556" fmla="*/ 18437 h 3953404"/>
                <a:gd name="connsiteX4-2557" fmla="*/ 972708 w 1172905"/>
                <a:gd name="connsiteY4-2558" fmla="*/ 1009457 h 3953404"/>
                <a:gd name="connsiteX5-2559" fmla="*/ 228400 w 1172905"/>
                <a:gd name="connsiteY5-2560" fmla="*/ 1884978 h 3953404"/>
                <a:gd name="connsiteX6-2561" fmla="*/ 210734 w 1172905"/>
                <a:gd name="connsiteY6-2562" fmla="*/ 2145486 h 3953404"/>
                <a:gd name="connsiteX7-2563" fmla="*/ 425523 w 1172905"/>
                <a:gd name="connsiteY7-2564" fmla="*/ 1926202 h 3953404"/>
                <a:gd name="connsiteX8-2565" fmla="*/ 224649 w 1172905"/>
                <a:gd name="connsiteY8-2566" fmla="*/ 3661559 h 3953404"/>
                <a:gd name="connsiteX9-2567" fmla="*/ 0 w 1172905"/>
                <a:gd name="connsiteY9-2568" fmla="*/ 3953406 h 3953404"/>
                <a:gd name="connsiteX0-2569" fmla="*/ 0 w 1172905"/>
                <a:gd name="connsiteY0-2570" fmla="*/ 3953032 h 3953030"/>
                <a:gd name="connsiteX1-2571" fmla="*/ 149210 w 1172905"/>
                <a:gd name="connsiteY1-2572" fmla="*/ 2624375 h 3953030"/>
                <a:gd name="connsiteX2-2573" fmla="*/ 408027 w 1172905"/>
                <a:gd name="connsiteY2-2574" fmla="*/ 498365 h 3953030"/>
                <a:gd name="connsiteX3-2575" fmla="*/ 1172905 w 1172905"/>
                <a:gd name="connsiteY3-2576" fmla="*/ 18063 h 3953030"/>
                <a:gd name="connsiteX4-2577" fmla="*/ 972708 w 1172905"/>
                <a:gd name="connsiteY4-2578" fmla="*/ 1009083 h 3953030"/>
                <a:gd name="connsiteX5-2579" fmla="*/ 228400 w 1172905"/>
                <a:gd name="connsiteY5-2580" fmla="*/ 1884604 h 3953030"/>
                <a:gd name="connsiteX6-2581" fmla="*/ 210734 w 1172905"/>
                <a:gd name="connsiteY6-2582" fmla="*/ 2145112 h 3953030"/>
                <a:gd name="connsiteX7-2583" fmla="*/ 425523 w 1172905"/>
                <a:gd name="connsiteY7-2584" fmla="*/ 1925828 h 3953030"/>
                <a:gd name="connsiteX8-2585" fmla="*/ 224649 w 1172905"/>
                <a:gd name="connsiteY8-2586" fmla="*/ 3661185 h 3953030"/>
                <a:gd name="connsiteX9-2587" fmla="*/ 0 w 1172905"/>
                <a:gd name="connsiteY9-2588" fmla="*/ 3953032 h 3953030"/>
                <a:gd name="connsiteX0-2589" fmla="*/ 0 w 1172905"/>
                <a:gd name="connsiteY0-2590" fmla="*/ 4176785 h 4176783"/>
                <a:gd name="connsiteX1-2591" fmla="*/ 149210 w 1172905"/>
                <a:gd name="connsiteY1-2592" fmla="*/ 2848128 h 4176783"/>
                <a:gd name="connsiteX2-2593" fmla="*/ 408027 w 1172905"/>
                <a:gd name="connsiteY2-2594" fmla="*/ 722118 h 4176783"/>
                <a:gd name="connsiteX3-2595" fmla="*/ 1172905 w 1172905"/>
                <a:gd name="connsiteY3-2596" fmla="*/ 241816 h 4176783"/>
                <a:gd name="connsiteX4-2597" fmla="*/ 972708 w 1172905"/>
                <a:gd name="connsiteY4-2598" fmla="*/ 1232836 h 4176783"/>
                <a:gd name="connsiteX5-2599" fmla="*/ 228400 w 1172905"/>
                <a:gd name="connsiteY5-2600" fmla="*/ 2108357 h 4176783"/>
                <a:gd name="connsiteX6-2601" fmla="*/ 137510 w 1172905"/>
                <a:gd name="connsiteY6-2602" fmla="*/ 15 h 4176783"/>
                <a:gd name="connsiteX7-2603" fmla="*/ 425523 w 1172905"/>
                <a:gd name="connsiteY7-2604" fmla="*/ 2149581 h 4176783"/>
                <a:gd name="connsiteX8-2605" fmla="*/ 224649 w 1172905"/>
                <a:gd name="connsiteY8-2606" fmla="*/ 3884938 h 4176783"/>
                <a:gd name="connsiteX9-2607" fmla="*/ 0 w 1172905"/>
                <a:gd name="connsiteY9-2608" fmla="*/ 4176785 h 4176783"/>
                <a:gd name="connsiteX0-2609" fmla="*/ 0 w 1172905"/>
                <a:gd name="connsiteY0-2610" fmla="*/ 3953032 h 3953030"/>
                <a:gd name="connsiteX1-2611" fmla="*/ 149210 w 1172905"/>
                <a:gd name="connsiteY1-2612" fmla="*/ 2624375 h 3953030"/>
                <a:gd name="connsiteX2-2613" fmla="*/ 408027 w 1172905"/>
                <a:gd name="connsiteY2-2614" fmla="*/ 498365 h 3953030"/>
                <a:gd name="connsiteX3-2615" fmla="*/ 1172905 w 1172905"/>
                <a:gd name="connsiteY3-2616" fmla="*/ 18063 h 3953030"/>
                <a:gd name="connsiteX4-2617" fmla="*/ 972708 w 1172905"/>
                <a:gd name="connsiteY4-2618" fmla="*/ 1009083 h 3953030"/>
                <a:gd name="connsiteX5-2619" fmla="*/ 228400 w 1172905"/>
                <a:gd name="connsiteY5-2620" fmla="*/ 1884604 h 3953030"/>
                <a:gd name="connsiteX6-2621" fmla="*/ 169596 w 1172905"/>
                <a:gd name="connsiteY6-2622" fmla="*/ 2176276 h 3953030"/>
                <a:gd name="connsiteX7-2623" fmla="*/ 425523 w 1172905"/>
                <a:gd name="connsiteY7-2624" fmla="*/ 1925828 h 3953030"/>
                <a:gd name="connsiteX8-2625" fmla="*/ 224649 w 1172905"/>
                <a:gd name="connsiteY8-2626" fmla="*/ 3661185 h 3953030"/>
                <a:gd name="connsiteX9-2627" fmla="*/ 0 w 1172905"/>
                <a:gd name="connsiteY9-2628" fmla="*/ 3953032 h 3953030"/>
                <a:gd name="connsiteX0-2629" fmla="*/ 0 w 1172905"/>
                <a:gd name="connsiteY0-2630" fmla="*/ 3953032 h 3953030"/>
                <a:gd name="connsiteX1-2631" fmla="*/ 149210 w 1172905"/>
                <a:gd name="connsiteY1-2632" fmla="*/ 2624375 h 3953030"/>
                <a:gd name="connsiteX2-2633" fmla="*/ 408027 w 1172905"/>
                <a:gd name="connsiteY2-2634" fmla="*/ 498365 h 3953030"/>
                <a:gd name="connsiteX3-2635" fmla="*/ 1172905 w 1172905"/>
                <a:gd name="connsiteY3-2636" fmla="*/ 18063 h 3953030"/>
                <a:gd name="connsiteX4-2637" fmla="*/ 972708 w 1172905"/>
                <a:gd name="connsiteY4-2638" fmla="*/ 1009083 h 3953030"/>
                <a:gd name="connsiteX5-2639" fmla="*/ 228400 w 1172905"/>
                <a:gd name="connsiteY5-2640" fmla="*/ 1884604 h 3953030"/>
                <a:gd name="connsiteX6-2641" fmla="*/ 206109 w 1172905"/>
                <a:gd name="connsiteY6-2642" fmla="*/ 2187712 h 3953030"/>
                <a:gd name="connsiteX7-2643" fmla="*/ 425523 w 1172905"/>
                <a:gd name="connsiteY7-2644" fmla="*/ 1925828 h 3953030"/>
                <a:gd name="connsiteX8-2645" fmla="*/ 224649 w 1172905"/>
                <a:gd name="connsiteY8-2646" fmla="*/ 3661185 h 3953030"/>
                <a:gd name="connsiteX9-2647" fmla="*/ 0 w 1172905"/>
                <a:gd name="connsiteY9-2648" fmla="*/ 3953032 h 3953030"/>
                <a:gd name="connsiteX0-2649" fmla="*/ 0 w 1172905"/>
                <a:gd name="connsiteY0-2650" fmla="*/ 3953032 h 3953030"/>
                <a:gd name="connsiteX1-2651" fmla="*/ 149210 w 1172905"/>
                <a:gd name="connsiteY1-2652" fmla="*/ 2624375 h 3953030"/>
                <a:gd name="connsiteX2-2653" fmla="*/ 408027 w 1172905"/>
                <a:gd name="connsiteY2-2654" fmla="*/ 498365 h 3953030"/>
                <a:gd name="connsiteX3-2655" fmla="*/ 1172905 w 1172905"/>
                <a:gd name="connsiteY3-2656" fmla="*/ 18063 h 3953030"/>
                <a:gd name="connsiteX4-2657" fmla="*/ 972708 w 1172905"/>
                <a:gd name="connsiteY4-2658" fmla="*/ 1009083 h 3953030"/>
                <a:gd name="connsiteX5-2659" fmla="*/ 228400 w 1172905"/>
                <a:gd name="connsiteY5-2660" fmla="*/ 1884604 h 3953030"/>
                <a:gd name="connsiteX6-2661" fmla="*/ 206109 w 1172905"/>
                <a:gd name="connsiteY6-2662" fmla="*/ 2187712 h 3953030"/>
                <a:gd name="connsiteX7-2663" fmla="*/ 425523 w 1172905"/>
                <a:gd name="connsiteY7-2664" fmla="*/ 1925828 h 3953030"/>
                <a:gd name="connsiteX8-2665" fmla="*/ 224649 w 1172905"/>
                <a:gd name="connsiteY8-2666" fmla="*/ 3661185 h 3953030"/>
                <a:gd name="connsiteX9-2667" fmla="*/ 0 w 1172905"/>
                <a:gd name="connsiteY9-2668" fmla="*/ 3953032 h 3953030"/>
                <a:gd name="connsiteX0-2669" fmla="*/ 0 w 1172905"/>
                <a:gd name="connsiteY0-2670" fmla="*/ 3953032 h 3953030"/>
                <a:gd name="connsiteX1-2671" fmla="*/ 149210 w 1172905"/>
                <a:gd name="connsiteY1-2672" fmla="*/ 2624375 h 3953030"/>
                <a:gd name="connsiteX2-2673" fmla="*/ 408027 w 1172905"/>
                <a:gd name="connsiteY2-2674" fmla="*/ 498365 h 3953030"/>
                <a:gd name="connsiteX3-2675" fmla="*/ 1172905 w 1172905"/>
                <a:gd name="connsiteY3-2676" fmla="*/ 18063 h 3953030"/>
                <a:gd name="connsiteX4-2677" fmla="*/ 972708 w 1172905"/>
                <a:gd name="connsiteY4-2678" fmla="*/ 1009083 h 3953030"/>
                <a:gd name="connsiteX5-2679" fmla="*/ 228400 w 1172905"/>
                <a:gd name="connsiteY5-2680" fmla="*/ 1884604 h 3953030"/>
                <a:gd name="connsiteX6-2681" fmla="*/ 190682 w 1172905"/>
                <a:gd name="connsiteY6-2682" fmla="*/ 2199406 h 3953030"/>
                <a:gd name="connsiteX7-2683" fmla="*/ 425523 w 1172905"/>
                <a:gd name="connsiteY7-2684" fmla="*/ 1925828 h 3953030"/>
                <a:gd name="connsiteX8-2685" fmla="*/ 224649 w 1172905"/>
                <a:gd name="connsiteY8-2686" fmla="*/ 3661185 h 3953030"/>
                <a:gd name="connsiteX9-2687" fmla="*/ 0 w 1172905"/>
                <a:gd name="connsiteY9-2688" fmla="*/ 3953032 h 3953030"/>
                <a:gd name="connsiteX0-2689" fmla="*/ 0 w 1172905"/>
                <a:gd name="connsiteY0-2690" fmla="*/ 3953032 h 3953030"/>
                <a:gd name="connsiteX1-2691" fmla="*/ 149210 w 1172905"/>
                <a:gd name="connsiteY1-2692" fmla="*/ 2624375 h 3953030"/>
                <a:gd name="connsiteX2-2693" fmla="*/ 408027 w 1172905"/>
                <a:gd name="connsiteY2-2694" fmla="*/ 498365 h 3953030"/>
                <a:gd name="connsiteX3-2695" fmla="*/ 1172905 w 1172905"/>
                <a:gd name="connsiteY3-2696" fmla="*/ 18063 h 3953030"/>
                <a:gd name="connsiteX4-2697" fmla="*/ 972708 w 1172905"/>
                <a:gd name="connsiteY4-2698" fmla="*/ 1009083 h 3953030"/>
                <a:gd name="connsiteX5-2699" fmla="*/ 233887 w 1172905"/>
                <a:gd name="connsiteY5-2700" fmla="*/ 1906520 h 3953030"/>
                <a:gd name="connsiteX6-2701" fmla="*/ 190682 w 1172905"/>
                <a:gd name="connsiteY6-2702" fmla="*/ 2199406 h 3953030"/>
                <a:gd name="connsiteX7-2703" fmla="*/ 425523 w 1172905"/>
                <a:gd name="connsiteY7-2704" fmla="*/ 1925828 h 3953030"/>
                <a:gd name="connsiteX8-2705" fmla="*/ 224649 w 1172905"/>
                <a:gd name="connsiteY8-2706" fmla="*/ 3661185 h 3953030"/>
                <a:gd name="connsiteX9-2707" fmla="*/ 0 w 1172905"/>
                <a:gd name="connsiteY9-2708" fmla="*/ 3953032 h 3953030"/>
                <a:gd name="connsiteX0-2709" fmla="*/ 0 w 1172905"/>
                <a:gd name="connsiteY0-2710" fmla="*/ 3953032 h 3953030"/>
                <a:gd name="connsiteX1-2711" fmla="*/ 149210 w 1172905"/>
                <a:gd name="connsiteY1-2712" fmla="*/ 2624375 h 3953030"/>
                <a:gd name="connsiteX2-2713" fmla="*/ 408027 w 1172905"/>
                <a:gd name="connsiteY2-2714" fmla="*/ 498365 h 3953030"/>
                <a:gd name="connsiteX3-2715" fmla="*/ 1172905 w 1172905"/>
                <a:gd name="connsiteY3-2716" fmla="*/ 18063 h 3953030"/>
                <a:gd name="connsiteX4-2717" fmla="*/ 972708 w 1172905"/>
                <a:gd name="connsiteY4-2718" fmla="*/ 1009083 h 3953030"/>
                <a:gd name="connsiteX5-2719" fmla="*/ 233887 w 1172905"/>
                <a:gd name="connsiteY5-2720" fmla="*/ 1906520 h 3953030"/>
                <a:gd name="connsiteX6-2721" fmla="*/ 204568 w 1172905"/>
                <a:gd name="connsiteY6-2722" fmla="*/ 2201913 h 3953030"/>
                <a:gd name="connsiteX7-2723" fmla="*/ 425523 w 1172905"/>
                <a:gd name="connsiteY7-2724" fmla="*/ 1925828 h 3953030"/>
                <a:gd name="connsiteX8-2725" fmla="*/ 224649 w 1172905"/>
                <a:gd name="connsiteY8-2726" fmla="*/ 3661185 h 3953030"/>
                <a:gd name="connsiteX9-2727" fmla="*/ 0 w 1172905"/>
                <a:gd name="connsiteY9-2728" fmla="*/ 3953032 h 3953030"/>
                <a:gd name="connsiteX0-2729" fmla="*/ 0 w 1172905"/>
                <a:gd name="connsiteY0-2730" fmla="*/ 3953032 h 3953030"/>
                <a:gd name="connsiteX1-2731" fmla="*/ 149210 w 1172905"/>
                <a:gd name="connsiteY1-2732" fmla="*/ 2624375 h 3953030"/>
                <a:gd name="connsiteX2-2733" fmla="*/ 408027 w 1172905"/>
                <a:gd name="connsiteY2-2734" fmla="*/ 498365 h 3953030"/>
                <a:gd name="connsiteX3-2735" fmla="*/ 1172905 w 1172905"/>
                <a:gd name="connsiteY3-2736" fmla="*/ 18063 h 3953030"/>
                <a:gd name="connsiteX4-2737" fmla="*/ 972708 w 1172905"/>
                <a:gd name="connsiteY4-2738" fmla="*/ 1009083 h 3953030"/>
                <a:gd name="connsiteX5-2739" fmla="*/ 233887 w 1172905"/>
                <a:gd name="connsiteY5-2740" fmla="*/ 1906520 h 3953030"/>
                <a:gd name="connsiteX6-2741" fmla="*/ 204568 w 1172905"/>
                <a:gd name="connsiteY6-2742" fmla="*/ 2201913 h 3953030"/>
                <a:gd name="connsiteX7-2743" fmla="*/ 425523 w 1172905"/>
                <a:gd name="connsiteY7-2744" fmla="*/ 1925828 h 3953030"/>
                <a:gd name="connsiteX8-2745" fmla="*/ 224649 w 1172905"/>
                <a:gd name="connsiteY8-2746" fmla="*/ 3661185 h 3953030"/>
                <a:gd name="connsiteX9-2747" fmla="*/ 0 w 1172905"/>
                <a:gd name="connsiteY9-2748" fmla="*/ 3953032 h 3953030"/>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83" y="connsiteY9-884"/>
                </a:cxn>
              </a:cxnLst>
              <a:rect l="l" t="t" r="r" b="b"/>
              <a:pathLst>
                <a:path w="1172905" h="3953030">
                  <a:moveTo>
                    <a:pt x="0" y="3953032"/>
                  </a:moveTo>
                  <a:lnTo>
                    <a:pt x="149210" y="2624375"/>
                  </a:lnTo>
                  <a:lnTo>
                    <a:pt x="408027" y="498365"/>
                  </a:lnTo>
                  <a:cubicBezTo>
                    <a:pt x="687167" y="497327"/>
                    <a:pt x="1156402" y="-111375"/>
                    <a:pt x="1172905" y="18063"/>
                  </a:cubicBezTo>
                  <a:cubicBezTo>
                    <a:pt x="1105787" y="355702"/>
                    <a:pt x="1039826" y="671444"/>
                    <a:pt x="972708" y="1009083"/>
                  </a:cubicBezTo>
                  <a:lnTo>
                    <a:pt x="233887" y="1906520"/>
                  </a:lnTo>
                  <a:lnTo>
                    <a:pt x="204568" y="2201913"/>
                  </a:lnTo>
                  <a:cubicBezTo>
                    <a:pt x="236507" y="2205131"/>
                    <a:pt x="541529" y="1774670"/>
                    <a:pt x="425523" y="1925828"/>
                  </a:cubicBezTo>
                  <a:lnTo>
                    <a:pt x="224649" y="3661185"/>
                  </a:lnTo>
                  <a:lnTo>
                    <a:pt x="0" y="3953032"/>
                  </a:ln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平行四边形 51"/>
            <p:cNvSpPr/>
            <p:nvPr/>
          </p:nvSpPr>
          <p:spPr>
            <a:xfrm rot="11144820">
              <a:off x="3458205" y="4427671"/>
              <a:ext cx="4282886" cy="1237396"/>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681"/>
                <a:gd name="connsiteY0-650" fmla="*/ 1830915 h 1830915"/>
                <a:gd name="connsiteX1-651" fmla="*/ 234518 w 2163681"/>
                <a:gd name="connsiteY1-652" fmla="*/ 1132931 h 1830915"/>
                <a:gd name="connsiteX2-653" fmla="*/ 775393 w 2163681"/>
                <a:gd name="connsiteY2-654" fmla="*/ 233840 h 1830915"/>
                <a:gd name="connsiteX3-655" fmla="*/ 1018640 w 2163681"/>
                <a:gd name="connsiteY3-656" fmla="*/ 463499 h 1830915"/>
                <a:gd name="connsiteX4-657" fmla="*/ 1332493 w 2163681"/>
                <a:gd name="connsiteY4-658" fmla="*/ 506708 h 1830915"/>
                <a:gd name="connsiteX5-659" fmla="*/ 1512178 w 2163681"/>
                <a:gd name="connsiteY5-660" fmla="*/ 1048615 h 1830915"/>
                <a:gd name="connsiteX6-661" fmla="*/ 2163299 w 2163681"/>
                <a:gd name="connsiteY6-662" fmla="*/ 4209 h 1830915"/>
                <a:gd name="connsiteX7-663" fmla="*/ 1291869 w 2163681"/>
                <a:gd name="connsiteY7-664" fmla="*/ 1484926 h 1830915"/>
                <a:gd name="connsiteX8-665" fmla="*/ 0 w 2163681"/>
                <a:gd name="connsiteY8-666" fmla="*/ 1830915 h 1830915"/>
                <a:gd name="connsiteX0-667" fmla="*/ 0 w 2163684"/>
                <a:gd name="connsiteY0-668" fmla="*/ 1831085 h 1831085"/>
                <a:gd name="connsiteX1-669" fmla="*/ 234518 w 2163684"/>
                <a:gd name="connsiteY1-670" fmla="*/ 1133101 h 1831085"/>
                <a:gd name="connsiteX2-671" fmla="*/ 775393 w 2163684"/>
                <a:gd name="connsiteY2-672" fmla="*/ 234010 h 1831085"/>
                <a:gd name="connsiteX3-673" fmla="*/ 1018640 w 2163684"/>
                <a:gd name="connsiteY3-674" fmla="*/ 463669 h 1831085"/>
                <a:gd name="connsiteX4-675" fmla="*/ 1311053 w 2163684"/>
                <a:gd name="connsiteY4-676" fmla="*/ 766568 h 1831085"/>
                <a:gd name="connsiteX5-677" fmla="*/ 1512178 w 2163684"/>
                <a:gd name="connsiteY5-678" fmla="*/ 1048785 h 1831085"/>
                <a:gd name="connsiteX6-679" fmla="*/ 2163299 w 2163684"/>
                <a:gd name="connsiteY6-680" fmla="*/ 4379 h 1831085"/>
                <a:gd name="connsiteX7-681" fmla="*/ 1291869 w 2163684"/>
                <a:gd name="connsiteY7-682" fmla="*/ 1485096 h 1831085"/>
                <a:gd name="connsiteX8-683" fmla="*/ 0 w 2163684"/>
                <a:gd name="connsiteY8-684" fmla="*/ 1831085 h 1831085"/>
                <a:gd name="connsiteX0-685" fmla="*/ 0 w 2163684"/>
                <a:gd name="connsiteY0-686" fmla="*/ 1831085 h 1831085"/>
                <a:gd name="connsiteX1-687" fmla="*/ 234518 w 2163684"/>
                <a:gd name="connsiteY1-688" fmla="*/ 1133101 h 1831085"/>
                <a:gd name="connsiteX2-689" fmla="*/ 775393 w 2163684"/>
                <a:gd name="connsiteY2-690" fmla="*/ 234010 h 1831085"/>
                <a:gd name="connsiteX3-691" fmla="*/ 1127276 w 2163684"/>
                <a:gd name="connsiteY3-692" fmla="*/ 941466 h 1831085"/>
                <a:gd name="connsiteX4-693" fmla="*/ 1311053 w 2163684"/>
                <a:gd name="connsiteY4-694" fmla="*/ 766568 h 1831085"/>
                <a:gd name="connsiteX5-695" fmla="*/ 1512178 w 2163684"/>
                <a:gd name="connsiteY5-696" fmla="*/ 1048785 h 1831085"/>
                <a:gd name="connsiteX6-697" fmla="*/ 2163299 w 2163684"/>
                <a:gd name="connsiteY6-698" fmla="*/ 4379 h 1831085"/>
                <a:gd name="connsiteX7-699" fmla="*/ 1291869 w 2163684"/>
                <a:gd name="connsiteY7-700" fmla="*/ 1485096 h 1831085"/>
                <a:gd name="connsiteX8-701" fmla="*/ 0 w 2163684"/>
                <a:gd name="connsiteY8-702" fmla="*/ 1831085 h 1831085"/>
                <a:gd name="connsiteX0-703" fmla="*/ 0 w 2163684"/>
                <a:gd name="connsiteY0-704" fmla="*/ 1831085 h 1831085"/>
                <a:gd name="connsiteX1-705" fmla="*/ 234518 w 2163684"/>
                <a:gd name="connsiteY1-706" fmla="*/ 1133101 h 1831085"/>
                <a:gd name="connsiteX2-707" fmla="*/ 1015287 w 2163684"/>
                <a:gd name="connsiteY2-708" fmla="*/ 737823 h 1831085"/>
                <a:gd name="connsiteX3-709" fmla="*/ 1127276 w 2163684"/>
                <a:gd name="connsiteY3-710" fmla="*/ 941466 h 1831085"/>
                <a:gd name="connsiteX4-711" fmla="*/ 1311053 w 2163684"/>
                <a:gd name="connsiteY4-712" fmla="*/ 766568 h 1831085"/>
                <a:gd name="connsiteX5-713" fmla="*/ 1512178 w 2163684"/>
                <a:gd name="connsiteY5-714" fmla="*/ 1048785 h 1831085"/>
                <a:gd name="connsiteX6-715" fmla="*/ 2163299 w 2163684"/>
                <a:gd name="connsiteY6-716" fmla="*/ 4379 h 1831085"/>
                <a:gd name="connsiteX7-717" fmla="*/ 1291869 w 2163684"/>
                <a:gd name="connsiteY7-718" fmla="*/ 1485096 h 1831085"/>
                <a:gd name="connsiteX8-719" fmla="*/ 0 w 2163684"/>
                <a:gd name="connsiteY8-720" fmla="*/ 1831085 h 1831085"/>
                <a:gd name="connsiteX0-721" fmla="*/ 0 w 2163599"/>
                <a:gd name="connsiteY0-722" fmla="*/ 1832014 h 1832014"/>
                <a:gd name="connsiteX1-723" fmla="*/ 234518 w 2163599"/>
                <a:gd name="connsiteY1-724" fmla="*/ 1134030 h 1832014"/>
                <a:gd name="connsiteX2-725" fmla="*/ 1015287 w 2163599"/>
                <a:gd name="connsiteY2-726" fmla="*/ 738752 h 1832014"/>
                <a:gd name="connsiteX3-727" fmla="*/ 1127276 w 2163599"/>
                <a:gd name="connsiteY3-728" fmla="*/ 942395 h 1832014"/>
                <a:gd name="connsiteX4-729" fmla="*/ 1311053 w 2163599"/>
                <a:gd name="connsiteY4-730" fmla="*/ 767497 h 1832014"/>
                <a:gd name="connsiteX5-731" fmla="*/ 1360611 w 2163599"/>
                <a:gd name="connsiteY5-732" fmla="*/ 865708 h 1832014"/>
                <a:gd name="connsiteX6-733" fmla="*/ 2163299 w 2163599"/>
                <a:gd name="connsiteY6-734" fmla="*/ 5308 h 1832014"/>
                <a:gd name="connsiteX7-735" fmla="*/ 1291869 w 2163599"/>
                <a:gd name="connsiteY7-736" fmla="*/ 1486025 h 1832014"/>
                <a:gd name="connsiteX8-737" fmla="*/ 0 w 2163599"/>
                <a:gd name="connsiteY8-738" fmla="*/ 1832014 h 1832014"/>
                <a:gd name="connsiteX0-739" fmla="*/ 0 w 1590766"/>
                <a:gd name="connsiteY0-740" fmla="*/ 1096925 h 1096925"/>
                <a:gd name="connsiteX1-741" fmla="*/ 234518 w 1590766"/>
                <a:gd name="connsiteY1-742" fmla="*/ 398941 h 1096925"/>
                <a:gd name="connsiteX2-743" fmla="*/ 1015287 w 1590766"/>
                <a:gd name="connsiteY2-744" fmla="*/ 3663 h 1096925"/>
                <a:gd name="connsiteX3-745" fmla="*/ 1127276 w 1590766"/>
                <a:gd name="connsiteY3-746" fmla="*/ 207306 h 1096925"/>
                <a:gd name="connsiteX4-747" fmla="*/ 1311053 w 1590766"/>
                <a:gd name="connsiteY4-748" fmla="*/ 32408 h 1096925"/>
                <a:gd name="connsiteX5-749" fmla="*/ 1360611 w 1590766"/>
                <a:gd name="connsiteY5-750" fmla="*/ 130619 h 1096925"/>
                <a:gd name="connsiteX6-751" fmla="*/ 1589785 w 1590766"/>
                <a:gd name="connsiteY6-752" fmla="*/ 262362 h 1096925"/>
                <a:gd name="connsiteX7-753" fmla="*/ 1291869 w 1590766"/>
                <a:gd name="connsiteY7-754" fmla="*/ 750936 h 1096925"/>
                <a:gd name="connsiteX8-755" fmla="*/ 0 w 1590766"/>
                <a:gd name="connsiteY8-756" fmla="*/ 1096925 h 1096925"/>
                <a:gd name="connsiteX0-757" fmla="*/ 0 w 1592481"/>
                <a:gd name="connsiteY0-758" fmla="*/ 1096925 h 1096925"/>
                <a:gd name="connsiteX1-759" fmla="*/ 234518 w 1592481"/>
                <a:gd name="connsiteY1-760" fmla="*/ 398941 h 1096925"/>
                <a:gd name="connsiteX2-761" fmla="*/ 1015287 w 1592481"/>
                <a:gd name="connsiteY2-762" fmla="*/ 3663 h 1096925"/>
                <a:gd name="connsiteX3-763" fmla="*/ 1127276 w 1592481"/>
                <a:gd name="connsiteY3-764" fmla="*/ 207306 h 1096925"/>
                <a:gd name="connsiteX4-765" fmla="*/ 1311053 w 1592481"/>
                <a:gd name="connsiteY4-766" fmla="*/ 32408 h 1096925"/>
                <a:gd name="connsiteX5-767" fmla="*/ 1496158 w 1592481"/>
                <a:gd name="connsiteY5-768" fmla="*/ 104697 h 1096925"/>
                <a:gd name="connsiteX6-769" fmla="*/ 1589785 w 1592481"/>
                <a:gd name="connsiteY6-770" fmla="*/ 262362 h 1096925"/>
                <a:gd name="connsiteX7-771" fmla="*/ 1291869 w 1592481"/>
                <a:gd name="connsiteY7-772" fmla="*/ 750936 h 1096925"/>
                <a:gd name="connsiteX8-773" fmla="*/ 0 w 1592481"/>
                <a:gd name="connsiteY8-774" fmla="*/ 1096925 h 1096925"/>
                <a:gd name="connsiteX0-775" fmla="*/ 0 w 1596293"/>
                <a:gd name="connsiteY0-776" fmla="*/ 1096925 h 1096925"/>
                <a:gd name="connsiteX1-777" fmla="*/ 234518 w 1596293"/>
                <a:gd name="connsiteY1-778" fmla="*/ 398941 h 1096925"/>
                <a:gd name="connsiteX2-779" fmla="*/ 1015287 w 1596293"/>
                <a:gd name="connsiteY2-780" fmla="*/ 3663 h 1096925"/>
                <a:gd name="connsiteX3-781" fmla="*/ 1127276 w 1596293"/>
                <a:gd name="connsiteY3-782" fmla="*/ 207306 h 1096925"/>
                <a:gd name="connsiteX4-783" fmla="*/ 1311053 w 1596293"/>
                <a:gd name="connsiteY4-784" fmla="*/ 32408 h 1096925"/>
                <a:gd name="connsiteX5-785" fmla="*/ 1496158 w 1596293"/>
                <a:gd name="connsiteY5-786" fmla="*/ 104697 h 1096925"/>
                <a:gd name="connsiteX6-787" fmla="*/ 1406197 w 1596293"/>
                <a:gd name="connsiteY6-788" fmla="*/ 349643 h 1096925"/>
                <a:gd name="connsiteX7-789" fmla="*/ 1589785 w 1596293"/>
                <a:gd name="connsiteY7-790" fmla="*/ 262362 h 1096925"/>
                <a:gd name="connsiteX8-791" fmla="*/ 1291869 w 1596293"/>
                <a:gd name="connsiteY8-792" fmla="*/ 750936 h 1096925"/>
                <a:gd name="connsiteX9" fmla="*/ 0 w 1596293"/>
                <a:gd name="connsiteY9" fmla="*/ 1096925 h 1096925"/>
                <a:gd name="connsiteX0-793" fmla="*/ 0 w 1596293"/>
                <a:gd name="connsiteY0-794" fmla="*/ 1245051 h 1245051"/>
                <a:gd name="connsiteX1-795" fmla="*/ 234518 w 1596293"/>
                <a:gd name="connsiteY1-796" fmla="*/ 547067 h 1245051"/>
                <a:gd name="connsiteX2-797" fmla="*/ 1015287 w 1596293"/>
                <a:gd name="connsiteY2-798" fmla="*/ 151789 h 1245051"/>
                <a:gd name="connsiteX3-799" fmla="*/ 1127276 w 1596293"/>
                <a:gd name="connsiteY3-800" fmla="*/ 355432 h 1245051"/>
                <a:gd name="connsiteX4-801" fmla="*/ 1311053 w 1596293"/>
                <a:gd name="connsiteY4-802" fmla="*/ 180534 h 1245051"/>
                <a:gd name="connsiteX5-803" fmla="*/ 1553229 w 1596293"/>
                <a:gd name="connsiteY5-804" fmla="*/ 5914 h 1245051"/>
                <a:gd name="connsiteX6-805" fmla="*/ 1406197 w 1596293"/>
                <a:gd name="connsiteY6-806" fmla="*/ 497769 h 1245051"/>
                <a:gd name="connsiteX7-807" fmla="*/ 1589785 w 1596293"/>
                <a:gd name="connsiteY7-808" fmla="*/ 410488 h 1245051"/>
                <a:gd name="connsiteX8-809" fmla="*/ 1291869 w 1596293"/>
                <a:gd name="connsiteY8-810" fmla="*/ 899062 h 1245051"/>
                <a:gd name="connsiteX9-811" fmla="*/ 0 w 1596293"/>
                <a:gd name="connsiteY9-812" fmla="*/ 1245051 h 1245051"/>
                <a:gd name="connsiteX0-813" fmla="*/ 0 w 1595619"/>
                <a:gd name="connsiteY0-814" fmla="*/ 1243710 h 1243710"/>
                <a:gd name="connsiteX1-815" fmla="*/ 234518 w 1595619"/>
                <a:gd name="connsiteY1-816" fmla="*/ 545726 h 1243710"/>
                <a:gd name="connsiteX2-817" fmla="*/ 1015287 w 1595619"/>
                <a:gd name="connsiteY2-818" fmla="*/ 150448 h 1243710"/>
                <a:gd name="connsiteX3-819" fmla="*/ 1127276 w 1595619"/>
                <a:gd name="connsiteY3-820" fmla="*/ 354091 h 1243710"/>
                <a:gd name="connsiteX4-821" fmla="*/ 1311053 w 1595619"/>
                <a:gd name="connsiteY4-822" fmla="*/ 179193 h 1243710"/>
                <a:gd name="connsiteX5-823" fmla="*/ 1553229 w 1595619"/>
                <a:gd name="connsiteY5-824" fmla="*/ 4573 h 1243710"/>
                <a:gd name="connsiteX6-825" fmla="*/ 1377725 w 1595619"/>
                <a:gd name="connsiteY6-826" fmla="*/ 453481 h 1243710"/>
                <a:gd name="connsiteX7-827" fmla="*/ 1589785 w 1595619"/>
                <a:gd name="connsiteY7-828" fmla="*/ 409147 h 1243710"/>
                <a:gd name="connsiteX8-829" fmla="*/ 1291869 w 1595619"/>
                <a:gd name="connsiteY8-830" fmla="*/ 897721 h 1243710"/>
                <a:gd name="connsiteX9-831" fmla="*/ 0 w 1595619"/>
                <a:gd name="connsiteY9-832" fmla="*/ 1243710 h 1243710"/>
                <a:gd name="connsiteX0-833" fmla="*/ 0 w 1663014"/>
                <a:gd name="connsiteY0-834" fmla="*/ 1469338 h 1469338"/>
                <a:gd name="connsiteX1-835" fmla="*/ 234518 w 1663014"/>
                <a:gd name="connsiteY1-836" fmla="*/ 771354 h 1469338"/>
                <a:gd name="connsiteX2-837" fmla="*/ 1015287 w 1663014"/>
                <a:gd name="connsiteY2-838" fmla="*/ 376076 h 1469338"/>
                <a:gd name="connsiteX3-839" fmla="*/ 1127276 w 1663014"/>
                <a:gd name="connsiteY3-840" fmla="*/ 579719 h 1469338"/>
                <a:gd name="connsiteX4-841" fmla="*/ 1311053 w 1663014"/>
                <a:gd name="connsiteY4-842" fmla="*/ 404821 h 1469338"/>
                <a:gd name="connsiteX5-843" fmla="*/ 1662724 w 1663014"/>
                <a:gd name="connsiteY5-844" fmla="*/ 2744 h 1469338"/>
                <a:gd name="connsiteX6-845" fmla="*/ 1377725 w 1663014"/>
                <a:gd name="connsiteY6-846" fmla="*/ 679109 h 1469338"/>
                <a:gd name="connsiteX7-847" fmla="*/ 1589785 w 1663014"/>
                <a:gd name="connsiteY7-848" fmla="*/ 634775 h 1469338"/>
                <a:gd name="connsiteX8-849" fmla="*/ 1291869 w 1663014"/>
                <a:gd name="connsiteY8-850" fmla="*/ 1123349 h 1469338"/>
                <a:gd name="connsiteX9-851" fmla="*/ 0 w 1663014"/>
                <a:gd name="connsiteY9-852" fmla="*/ 1469338 h 1469338"/>
                <a:gd name="connsiteX0-853" fmla="*/ 0 w 1662898"/>
                <a:gd name="connsiteY0-854" fmla="*/ 1467717 h 1467717"/>
                <a:gd name="connsiteX1-855" fmla="*/ 234518 w 1662898"/>
                <a:gd name="connsiteY1-856" fmla="*/ 769733 h 1467717"/>
                <a:gd name="connsiteX2-857" fmla="*/ 1015287 w 1662898"/>
                <a:gd name="connsiteY2-858" fmla="*/ 374455 h 1467717"/>
                <a:gd name="connsiteX3-859" fmla="*/ 1127276 w 1662898"/>
                <a:gd name="connsiteY3-860" fmla="*/ 578098 h 1467717"/>
                <a:gd name="connsiteX4-861" fmla="*/ 1311053 w 1662898"/>
                <a:gd name="connsiteY4-862" fmla="*/ 403200 h 1467717"/>
                <a:gd name="connsiteX5-863" fmla="*/ 1662724 w 1662898"/>
                <a:gd name="connsiteY5-864" fmla="*/ 1123 h 1467717"/>
                <a:gd name="connsiteX6-865" fmla="*/ 1363572 w 1662898"/>
                <a:gd name="connsiteY6-866" fmla="*/ 574209 h 1467717"/>
                <a:gd name="connsiteX7-867" fmla="*/ 1589785 w 1662898"/>
                <a:gd name="connsiteY7-868" fmla="*/ 633154 h 1467717"/>
                <a:gd name="connsiteX8-869" fmla="*/ 1291869 w 1662898"/>
                <a:gd name="connsiteY8-870" fmla="*/ 1121728 h 1467717"/>
                <a:gd name="connsiteX9-871" fmla="*/ 0 w 1662898"/>
                <a:gd name="connsiteY9-872" fmla="*/ 1467717 h 1467717"/>
                <a:gd name="connsiteX0-873" fmla="*/ 0 w 1663389"/>
                <a:gd name="connsiteY0-874" fmla="*/ 1470296 h 1470296"/>
                <a:gd name="connsiteX1-875" fmla="*/ 234518 w 1663389"/>
                <a:gd name="connsiteY1-876" fmla="*/ 772312 h 1470296"/>
                <a:gd name="connsiteX2-877" fmla="*/ 1015287 w 1663389"/>
                <a:gd name="connsiteY2-878" fmla="*/ 377034 h 1470296"/>
                <a:gd name="connsiteX3-879" fmla="*/ 1127276 w 1663389"/>
                <a:gd name="connsiteY3-880" fmla="*/ 580677 h 1470296"/>
                <a:gd name="connsiteX4-881" fmla="*/ 1311053 w 1663389"/>
                <a:gd name="connsiteY4-882" fmla="*/ 405779 h 1470296"/>
                <a:gd name="connsiteX5-883" fmla="*/ 1662724 w 1663389"/>
                <a:gd name="connsiteY5-884" fmla="*/ 3702 h 1470296"/>
                <a:gd name="connsiteX6-885" fmla="*/ 1408450 w 1663389"/>
                <a:gd name="connsiteY6-886" fmla="*/ 728036 h 1470296"/>
                <a:gd name="connsiteX7-887" fmla="*/ 1589785 w 1663389"/>
                <a:gd name="connsiteY7-888" fmla="*/ 635733 h 1470296"/>
                <a:gd name="connsiteX8-889" fmla="*/ 1291869 w 1663389"/>
                <a:gd name="connsiteY8-890" fmla="*/ 1124307 h 1470296"/>
                <a:gd name="connsiteX9-891" fmla="*/ 0 w 1663389"/>
                <a:gd name="connsiteY9-892" fmla="*/ 1470296 h 1470296"/>
                <a:gd name="connsiteX0-893" fmla="*/ 0 w 1663389"/>
                <a:gd name="connsiteY0-894" fmla="*/ 1470296 h 1470296"/>
                <a:gd name="connsiteX1-895" fmla="*/ 234518 w 1663389"/>
                <a:gd name="connsiteY1-896" fmla="*/ 772312 h 1470296"/>
                <a:gd name="connsiteX2-897" fmla="*/ 1015287 w 1663389"/>
                <a:gd name="connsiteY2-898" fmla="*/ 377034 h 1470296"/>
                <a:gd name="connsiteX3-899" fmla="*/ 1127276 w 1663389"/>
                <a:gd name="connsiteY3-900" fmla="*/ 580677 h 1470296"/>
                <a:gd name="connsiteX4-901" fmla="*/ 1311053 w 1663389"/>
                <a:gd name="connsiteY4-902" fmla="*/ 405779 h 1470296"/>
                <a:gd name="connsiteX5-903" fmla="*/ 1662724 w 1663389"/>
                <a:gd name="connsiteY5-904" fmla="*/ 3702 h 1470296"/>
                <a:gd name="connsiteX6-905" fmla="*/ 1408450 w 1663389"/>
                <a:gd name="connsiteY6-906" fmla="*/ 728036 h 1470296"/>
                <a:gd name="connsiteX7-907" fmla="*/ 1589785 w 1663389"/>
                <a:gd name="connsiteY7-908" fmla="*/ 635733 h 1470296"/>
                <a:gd name="connsiteX8-909" fmla="*/ 1291869 w 1663389"/>
                <a:gd name="connsiteY8-910" fmla="*/ 1124307 h 1470296"/>
                <a:gd name="connsiteX9-911" fmla="*/ 0 w 1663389"/>
                <a:gd name="connsiteY9-912" fmla="*/ 1470296 h 1470296"/>
                <a:gd name="connsiteX0-913" fmla="*/ 0 w 1667001"/>
                <a:gd name="connsiteY0-914" fmla="*/ 1467887 h 1467887"/>
                <a:gd name="connsiteX1-915" fmla="*/ 234518 w 1667001"/>
                <a:gd name="connsiteY1-916" fmla="*/ 769903 h 1467887"/>
                <a:gd name="connsiteX2-917" fmla="*/ 1015287 w 1667001"/>
                <a:gd name="connsiteY2-918" fmla="*/ 374625 h 1467887"/>
                <a:gd name="connsiteX3-919" fmla="*/ 1127276 w 1667001"/>
                <a:gd name="connsiteY3-920" fmla="*/ 578268 h 1467887"/>
                <a:gd name="connsiteX4-921" fmla="*/ 1311053 w 1667001"/>
                <a:gd name="connsiteY4-922" fmla="*/ 403370 h 1467887"/>
                <a:gd name="connsiteX5-923" fmla="*/ 1662724 w 1667001"/>
                <a:gd name="connsiteY5-924" fmla="*/ 1293 h 1467887"/>
                <a:gd name="connsiteX6-925" fmla="*/ 1521242 w 1667001"/>
                <a:gd name="connsiteY6-926" fmla="*/ 587508 h 1467887"/>
                <a:gd name="connsiteX7-927" fmla="*/ 1589785 w 1667001"/>
                <a:gd name="connsiteY7-928" fmla="*/ 633324 h 1467887"/>
                <a:gd name="connsiteX8-929" fmla="*/ 1291869 w 1667001"/>
                <a:gd name="connsiteY8-930" fmla="*/ 1121898 h 1467887"/>
                <a:gd name="connsiteX9-931" fmla="*/ 0 w 1667001"/>
                <a:gd name="connsiteY9-932" fmla="*/ 1467887 h 1467887"/>
                <a:gd name="connsiteX0-933" fmla="*/ 0 w 1666049"/>
                <a:gd name="connsiteY0-934" fmla="*/ 1466595 h 1466595"/>
                <a:gd name="connsiteX1-935" fmla="*/ 234518 w 1666049"/>
                <a:gd name="connsiteY1-936" fmla="*/ 768611 h 1466595"/>
                <a:gd name="connsiteX2-937" fmla="*/ 1015287 w 1666049"/>
                <a:gd name="connsiteY2-938" fmla="*/ 373333 h 1466595"/>
                <a:gd name="connsiteX3-939" fmla="*/ 1127276 w 1666049"/>
                <a:gd name="connsiteY3-940" fmla="*/ 576976 h 1466595"/>
                <a:gd name="connsiteX4-941" fmla="*/ 1311053 w 1666049"/>
                <a:gd name="connsiteY4-942" fmla="*/ 402078 h 1466595"/>
                <a:gd name="connsiteX5-943" fmla="*/ 1662724 w 1666049"/>
                <a:gd name="connsiteY5-944" fmla="*/ 1 h 1466595"/>
                <a:gd name="connsiteX6-945" fmla="*/ 1489667 w 1666049"/>
                <a:gd name="connsiteY6-946" fmla="*/ 403117 h 1466595"/>
                <a:gd name="connsiteX7-947" fmla="*/ 1521242 w 1666049"/>
                <a:gd name="connsiteY7-948" fmla="*/ 586216 h 1466595"/>
                <a:gd name="connsiteX8-949" fmla="*/ 1589785 w 1666049"/>
                <a:gd name="connsiteY8-950" fmla="*/ 632032 h 1466595"/>
                <a:gd name="connsiteX9-951" fmla="*/ 1291869 w 1666049"/>
                <a:gd name="connsiteY9-952" fmla="*/ 1120606 h 1466595"/>
                <a:gd name="connsiteX10" fmla="*/ 0 w 1666049"/>
                <a:gd name="connsiteY10" fmla="*/ 1466595 h 1466595"/>
                <a:gd name="connsiteX0-953" fmla="*/ 0 w 1662724"/>
                <a:gd name="connsiteY0-954" fmla="*/ 1466595 h 1466595"/>
                <a:gd name="connsiteX1-955" fmla="*/ 234518 w 1662724"/>
                <a:gd name="connsiteY1-956" fmla="*/ 768611 h 1466595"/>
                <a:gd name="connsiteX2-957" fmla="*/ 1015287 w 1662724"/>
                <a:gd name="connsiteY2-958" fmla="*/ 373333 h 1466595"/>
                <a:gd name="connsiteX3-959" fmla="*/ 1127276 w 1662724"/>
                <a:gd name="connsiteY3-960" fmla="*/ 576976 h 1466595"/>
                <a:gd name="connsiteX4-961" fmla="*/ 1311053 w 1662724"/>
                <a:gd name="connsiteY4-962" fmla="*/ 402078 h 1466595"/>
                <a:gd name="connsiteX5-963" fmla="*/ 1662724 w 1662724"/>
                <a:gd name="connsiteY5-964" fmla="*/ 1 h 1466595"/>
                <a:gd name="connsiteX6-965" fmla="*/ 1489667 w 1662724"/>
                <a:gd name="connsiteY6-966" fmla="*/ 403117 h 1466595"/>
                <a:gd name="connsiteX7-967" fmla="*/ 1521242 w 1662724"/>
                <a:gd name="connsiteY7-968" fmla="*/ 586216 h 1466595"/>
                <a:gd name="connsiteX8-969" fmla="*/ 1589785 w 1662724"/>
                <a:gd name="connsiteY8-970" fmla="*/ 632032 h 1466595"/>
                <a:gd name="connsiteX9-971" fmla="*/ 1291869 w 1662724"/>
                <a:gd name="connsiteY9-972" fmla="*/ 1120606 h 1466595"/>
                <a:gd name="connsiteX10-973" fmla="*/ 0 w 1662724"/>
                <a:gd name="connsiteY10-974" fmla="*/ 1466595 h 1466595"/>
                <a:gd name="connsiteX0-975" fmla="*/ 0 w 1666201"/>
                <a:gd name="connsiteY0-976" fmla="*/ 1484469 h 1484469"/>
                <a:gd name="connsiteX1-977" fmla="*/ 234518 w 1666201"/>
                <a:gd name="connsiteY1-978" fmla="*/ 786485 h 1484469"/>
                <a:gd name="connsiteX2-979" fmla="*/ 1015287 w 1666201"/>
                <a:gd name="connsiteY2-980" fmla="*/ 391207 h 1484469"/>
                <a:gd name="connsiteX3-981" fmla="*/ 1127276 w 1666201"/>
                <a:gd name="connsiteY3-982" fmla="*/ 594850 h 1484469"/>
                <a:gd name="connsiteX4-983" fmla="*/ 1311053 w 1666201"/>
                <a:gd name="connsiteY4-984" fmla="*/ 419952 h 1484469"/>
                <a:gd name="connsiteX5-985" fmla="*/ 1666201 w 1666201"/>
                <a:gd name="connsiteY5-986" fmla="*/ 0 h 1484469"/>
                <a:gd name="connsiteX6-987" fmla="*/ 1489667 w 1666201"/>
                <a:gd name="connsiteY6-988" fmla="*/ 420991 h 1484469"/>
                <a:gd name="connsiteX7-989" fmla="*/ 1521242 w 1666201"/>
                <a:gd name="connsiteY7-990" fmla="*/ 604090 h 1484469"/>
                <a:gd name="connsiteX8-991" fmla="*/ 1589785 w 1666201"/>
                <a:gd name="connsiteY8-992" fmla="*/ 649906 h 1484469"/>
                <a:gd name="connsiteX9-993" fmla="*/ 1291869 w 1666201"/>
                <a:gd name="connsiteY9-994" fmla="*/ 1138480 h 1484469"/>
                <a:gd name="connsiteX10-995" fmla="*/ 0 w 1666201"/>
                <a:gd name="connsiteY10-996" fmla="*/ 1484469 h 1484469"/>
                <a:gd name="connsiteX0-997" fmla="*/ 0 w 1671058"/>
                <a:gd name="connsiteY0-998" fmla="*/ 1484469 h 1484469"/>
                <a:gd name="connsiteX1-999" fmla="*/ 234518 w 1671058"/>
                <a:gd name="connsiteY1-1000" fmla="*/ 786485 h 1484469"/>
                <a:gd name="connsiteX2-1001" fmla="*/ 1015287 w 1671058"/>
                <a:gd name="connsiteY2-1002" fmla="*/ 391207 h 1484469"/>
                <a:gd name="connsiteX3-1003" fmla="*/ 1127276 w 1671058"/>
                <a:gd name="connsiteY3-1004" fmla="*/ 594850 h 1484469"/>
                <a:gd name="connsiteX4-1005" fmla="*/ 1311053 w 1671058"/>
                <a:gd name="connsiteY4-1006" fmla="*/ 419952 h 1484469"/>
                <a:gd name="connsiteX5-1007" fmla="*/ 1666201 w 1671058"/>
                <a:gd name="connsiteY5-1008" fmla="*/ 0 h 1484469"/>
                <a:gd name="connsiteX6-1009" fmla="*/ 1506047 w 1671058"/>
                <a:gd name="connsiteY6-1010" fmla="*/ 416496 h 1484469"/>
                <a:gd name="connsiteX7-1011" fmla="*/ 1521242 w 1671058"/>
                <a:gd name="connsiteY7-1012" fmla="*/ 604090 h 1484469"/>
                <a:gd name="connsiteX8-1013" fmla="*/ 1589785 w 1671058"/>
                <a:gd name="connsiteY8-1014" fmla="*/ 649906 h 1484469"/>
                <a:gd name="connsiteX9-1015" fmla="*/ 1291869 w 1671058"/>
                <a:gd name="connsiteY9-1016" fmla="*/ 1138480 h 1484469"/>
                <a:gd name="connsiteX10-1017" fmla="*/ 0 w 1671058"/>
                <a:gd name="connsiteY10-1018" fmla="*/ 1484469 h 1484469"/>
                <a:gd name="connsiteX0-1019" fmla="*/ 0 w 1666201"/>
                <a:gd name="connsiteY0-1020" fmla="*/ 1484469 h 1484469"/>
                <a:gd name="connsiteX1-1021" fmla="*/ 234518 w 1666201"/>
                <a:gd name="connsiteY1-1022" fmla="*/ 786485 h 1484469"/>
                <a:gd name="connsiteX2-1023" fmla="*/ 1015287 w 1666201"/>
                <a:gd name="connsiteY2-1024" fmla="*/ 391207 h 1484469"/>
                <a:gd name="connsiteX3-1025" fmla="*/ 1127276 w 1666201"/>
                <a:gd name="connsiteY3-1026" fmla="*/ 594850 h 1484469"/>
                <a:gd name="connsiteX4-1027" fmla="*/ 1311053 w 1666201"/>
                <a:gd name="connsiteY4-1028" fmla="*/ 419952 h 1484469"/>
                <a:gd name="connsiteX5-1029" fmla="*/ 1666201 w 1666201"/>
                <a:gd name="connsiteY5-1030" fmla="*/ 0 h 1484469"/>
                <a:gd name="connsiteX6-1031" fmla="*/ 1506047 w 1666201"/>
                <a:gd name="connsiteY6-1032" fmla="*/ 416496 h 1484469"/>
                <a:gd name="connsiteX7-1033" fmla="*/ 1521242 w 1666201"/>
                <a:gd name="connsiteY7-1034" fmla="*/ 604090 h 1484469"/>
                <a:gd name="connsiteX8-1035" fmla="*/ 1589785 w 1666201"/>
                <a:gd name="connsiteY8-1036" fmla="*/ 649906 h 1484469"/>
                <a:gd name="connsiteX9-1037" fmla="*/ 1291869 w 1666201"/>
                <a:gd name="connsiteY9-1038" fmla="*/ 1138480 h 1484469"/>
                <a:gd name="connsiteX10-1039" fmla="*/ 0 w 1666201"/>
                <a:gd name="connsiteY10-1040" fmla="*/ 1484469 h 1484469"/>
                <a:gd name="connsiteX0-1041" fmla="*/ 0 w 1661076"/>
                <a:gd name="connsiteY0-1042" fmla="*/ 1511263 h 1511263"/>
                <a:gd name="connsiteX1-1043" fmla="*/ 234518 w 1661076"/>
                <a:gd name="connsiteY1-1044" fmla="*/ 813279 h 1511263"/>
                <a:gd name="connsiteX2-1045" fmla="*/ 1015287 w 1661076"/>
                <a:gd name="connsiteY2-1046" fmla="*/ 418001 h 1511263"/>
                <a:gd name="connsiteX3-1047" fmla="*/ 1127276 w 1661076"/>
                <a:gd name="connsiteY3-1048" fmla="*/ 621644 h 1511263"/>
                <a:gd name="connsiteX4-1049" fmla="*/ 1311053 w 1661076"/>
                <a:gd name="connsiteY4-1050" fmla="*/ 446746 h 1511263"/>
                <a:gd name="connsiteX5-1051" fmla="*/ 1661076 w 1661076"/>
                <a:gd name="connsiteY5-1052" fmla="*/ 0 h 1511263"/>
                <a:gd name="connsiteX6-1053" fmla="*/ 1506047 w 1661076"/>
                <a:gd name="connsiteY6-1054" fmla="*/ 443290 h 1511263"/>
                <a:gd name="connsiteX7-1055" fmla="*/ 1521242 w 1661076"/>
                <a:gd name="connsiteY7-1056" fmla="*/ 630884 h 1511263"/>
                <a:gd name="connsiteX8-1057" fmla="*/ 1589785 w 1661076"/>
                <a:gd name="connsiteY8-1058" fmla="*/ 676700 h 1511263"/>
                <a:gd name="connsiteX9-1059" fmla="*/ 1291869 w 1661076"/>
                <a:gd name="connsiteY9-1060" fmla="*/ 1165274 h 1511263"/>
                <a:gd name="connsiteX10-1061" fmla="*/ 0 w 1661076"/>
                <a:gd name="connsiteY10-1062" fmla="*/ 1511263 h 1511263"/>
                <a:gd name="connsiteX0-1063" fmla="*/ 0 w 1661076"/>
                <a:gd name="connsiteY0-1064" fmla="*/ 1511263 h 1511263"/>
                <a:gd name="connsiteX1-1065" fmla="*/ 234518 w 1661076"/>
                <a:gd name="connsiteY1-1066" fmla="*/ 813279 h 1511263"/>
                <a:gd name="connsiteX2-1067" fmla="*/ 1015287 w 1661076"/>
                <a:gd name="connsiteY2-1068" fmla="*/ 418001 h 1511263"/>
                <a:gd name="connsiteX3-1069" fmla="*/ 1127276 w 1661076"/>
                <a:gd name="connsiteY3-1070" fmla="*/ 621644 h 1511263"/>
                <a:gd name="connsiteX4-1071" fmla="*/ 1311053 w 1661076"/>
                <a:gd name="connsiteY4-1072" fmla="*/ 446746 h 1511263"/>
                <a:gd name="connsiteX5-1073" fmla="*/ 1661076 w 1661076"/>
                <a:gd name="connsiteY5-1074" fmla="*/ 0 h 1511263"/>
                <a:gd name="connsiteX6-1075" fmla="*/ 1506047 w 1661076"/>
                <a:gd name="connsiteY6-1076" fmla="*/ 443290 h 1511263"/>
                <a:gd name="connsiteX7-1077" fmla="*/ 1495243 w 1661076"/>
                <a:gd name="connsiteY7-1078" fmla="*/ 654940 h 1511263"/>
                <a:gd name="connsiteX8-1079" fmla="*/ 1589785 w 1661076"/>
                <a:gd name="connsiteY8-1080" fmla="*/ 676700 h 1511263"/>
                <a:gd name="connsiteX9-1081" fmla="*/ 1291869 w 1661076"/>
                <a:gd name="connsiteY9-1082" fmla="*/ 1165274 h 1511263"/>
                <a:gd name="connsiteX10-1083" fmla="*/ 0 w 1661076"/>
                <a:gd name="connsiteY10-1084" fmla="*/ 1511263 h 1511263"/>
                <a:gd name="connsiteX0-1085" fmla="*/ 0 w 1661076"/>
                <a:gd name="connsiteY0-1086" fmla="*/ 1511263 h 1511263"/>
                <a:gd name="connsiteX1-1087" fmla="*/ 234518 w 1661076"/>
                <a:gd name="connsiteY1-1088" fmla="*/ 813279 h 1511263"/>
                <a:gd name="connsiteX2-1089" fmla="*/ 1015287 w 1661076"/>
                <a:gd name="connsiteY2-1090" fmla="*/ 418001 h 1511263"/>
                <a:gd name="connsiteX3-1091" fmla="*/ 1127276 w 1661076"/>
                <a:gd name="connsiteY3-1092" fmla="*/ 621644 h 1511263"/>
                <a:gd name="connsiteX4-1093" fmla="*/ 1311053 w 1661076"/>
                <a:gd name="connsiteY4-1094" fmla="*/ 446746 h 1511263"/>
                <a:gd name="connsiteX5-1095" fmla="*/ 1661076 w 1661076"/>
                <a:gd name="connsiteY5-1096" fmla="*/ 0 h 1511263"/>
                <a:gd name="connsiteX6-1097" fmla="*/ 1506047 w 1661076"/>
                <a:gd name="connsiteY6-1098" fmla="*/ 443290 h 1511263"/>
                <a:gd name="connsiteX7-1099" fmla="*/ 1494213 w 1661076"/>
                <a:gd name="connsiteY7-1100" fmla="*/ 627022 h 1511263"/>
                <a:gd name="connsiteX8-1101" fmla="*/ 1589785 w 1661076"/>
                <a:gd name="connsiteY8-1102" fmla="*/ 676700 h 1511263"/>
                <a:gd name="connsiteX9-1103" fmla="*/ 1291869 w 1661076"/>
                <a:gd name="connsiteY9-1104" fmla="*/ 1165274 h 1511263"/>
                <a:gd name="connsiteX10-1105" fmla="*/ 0 w 1661076"/>
                <a:gd name="connsiteY10-1106" fmla="*/ 1511263 h 1511263"/>
                <a:gd name="connsiteX0-1107" fmla="*/ 0 w 1666929"/>
                <a:gd name="connsiteY0-1108" fmla="*/ 1512635 h 1512635"/>
                <a:gd name="connsiteX1-1109" fmla="*/ 234518 w 1666929"/>
                <a:gd name="connsiteY1-1110" fmla="*/ 814651 h 1512635"/>
                <a:gd name="connsiteX2-1111" fmla="*/ 1015287 w 1666929"/>
                <a:gd name="connsiteY2-1112" fmla="*/ 419373 h 1512635"/>
                <a:gd name="connsiteX3-1113" fmla="*/ 1127276 w 1666929"/>
                <a:gd name="connsiteY3-1114" fmla="*/ 623016 h 1512635"/>
                <a:gd name="connsiteX4-1115" fmla="*/ 1290333 w 1666929"/>
                <a:gd name="connsiteY4-1116" fmla="*/ 278961 h 1512635"/>
                <a:gd name="connsiteX5-1117" fmla="*/ 1661076 w 1666929"/>
                <a:gd name="connsiteY5-1118" fmla="*/ 1372 h 1512635"/>
                <a:gd name="connsiteX6-1119" fmla="*/ 1506047 w 1666929"/>
                <a:gd name="connsiteY6-1120" fmla="*/ 444662 h 1512635"/>
                <a:gd name="connsiteX7-1121" fmla="*/ 1494213 w 1666929"/>
                <a:gd name="connsiteY7-1122" fmla="*/ 628394 h 1512635"/>
                <a:gd name="connsiteX8-1123" fmla="*/ 1589785 w 1666929"/>
                <a:gd name="connsiteY8-1124" fmla="*/ 678072 h 1512635"/>
                <a:gd name="connsiteX9-1125" fmla="*/ 1291869 w 1666929"/>
                <a:gd name="connsiteY9-1126" fmla="*/ 1166646 h 1512635"/>
                <a:gd name="connsiteX10-1127" fmla="*/ 0 w 1666929"/>
                <a:gd name="connsiteY10-1128" fmla="*/ 1512635 h 1512635"/>
                <a:gd name="connsiteX0-1129" fmla="*/ 0 w 1666929"/>
                <a:gd name="connsiteY0-1130" fmla="*/ 1512635 h 1512635"/>
                <a:gd name="connsiteX1-1131" fmla="*/ 234518 w 1666929"/>
                <a:gd name="connsiteY1-1132" fmla="*/ 814651 h 1512635"/>
                <a:gd name="connsiteX2-1133" fmla="*/ 1015287 w 1666929"/>
                <a:gd name="connsiteY2-1134" fmla="*/ 419373 h 1512635"/>
                <a:gd name="connsiteX3-1135" fmla="*/ 1127276 w 1666929"/>
                <a:gd name="connsiteY3-1136" fmla="*/ 623016 h 1512635"/>
                <a:gd name="connsiteX4-1137" fmla="*/ 1290333 w 1666929"/>
                <a:gd name="connsiteY4-1138" fmla="*/ 278961 h 1512635"/>
                <a:gd name="connsiteX5-1139" fmla="*/ 1661076 w 1666929"/>
                <a:gd name="connsiteY5-1140" fmla="*/ 1372 h 1512635"/>
                <a:gd name="connsiteX6-1141" fmla="*/ 1506047 w 1666929"/>
                <a:gd name="connsiteY6-1142" fmla="*/ 444662 h 1512635"/>
                <a:gd name="connsiteX7-1143" fmla="*/ 1494213 w 1666929"/>
                <a:gd name="connsiteY7-1144" fmla="*/ 628394 h 1512635"/>
                <a:gd name="connsiteX8-1145" fmla="*/ 1589785 w 1666929"/>
                <a:gd name="connsiteY8-1146" fmla="*/ 678072 h 1512635"/>
                <a:gd name="connsiteX9-1147" fmla="*/ 1284503 w 1666929"/>
                <a:gd name="connsiteY9-1148" fmla="*/ 1191228 h 1512635"/>
                <a:gd name="connsiteX10-1149" fmla="*/ 0 w 1666929"/>
                <a:gd name="connsiteY10-1150" fmla="*/ 1512635 h 1512635"/>
                <a:gd name="connsiteX0-1151" fmla="*/ 0 w 1666929"/>
                <a:gd name="connsiteY0-1152" fmla="*/ 1512635 h 1512635"/>
                <a:gd name="connsiteX1-1153" fmla="*/ 234518 w 1666929"/>
                <a:gd name="connsiteY1-1154" fmla="*/ 814651 h 1512635"/>
                <a:gd name="connsiteX2-1155" fmla="*/ 1015287 w 1666929"/>
                <a:gd name="connsiteY2-1156" fmla="*/ 419373 h 1512635"/>
                <a:gd name="connsiteX3-1157" fmla="*/ 1127276 w 1666929"/>
                <a:gd name="connsiteY3-1158" fmla="*/ 623016 h 1512635"/>
                <a:gd name="connsiteX4-1159" fmla="*/ 1290333 w 1666929"/>
                <a:gd name="connsiteY4-1160" fmla="*/ 278961 h 1512635"/>
                <a:gd name="connsiteX5-1161" fmla="*/ 1661076 w 1666929"/>
                <a:gd name="connsiteY5-1162" fmla="*/ 1372 h 1512635"/>
                <a:gd name="connsiteX6-1163" fmla="*/ 1506047 w 1666929"/>
                <a:gd name="connsiteY6-1164" fmla="*/ 444662 h 1512635"/>
                <a:gd name="connsiteX7-1165" fmla="*/ 1494213 w 1666929"/>
                <a:gd name="connsiteY7-1166" fmla="*/ 628394 h 1512635"/>
                <a:gd name="connsiteX8-1167" fmla="*/ 1589785 w 1666929"/>
                <a:gd name="connsiteY8-1168" fmla="*/ 678072 h 1512635"/>
                <a:gd name="connsiteX9-1169" fmla="*/ 1284503 w 1666929"/>
                <a:gd name="connsiteY9-1170" fmla="*/ 1191228 h 1512635"/>
                <a:gd name="connsiteX10-1171" fmla="*/ 0 w 1666929"/>
                <a:gd name="connsiteY10-1172" fmla="*/ 1512635 h 1512635"/>
                <a:gd name="connsiteX0-1173" fmla="*/ 0 w 1666929"/>
                <a:gd name="connsiteY0-1174" fmla="*/ 1512635 h 1512635"/>
                <a:gd name="connsiteX1-1175" fmla="*/ 234518 w 1666929"/>
                <a:gd name="connsiteY1-1176" fmla="*/ 814651 h 1512635"/>
                <a:gd name="connsiteX2-1177" fmla="*/ 1015287 w 1666929"/>
                <a:gd name="connsiteY2-1178" fmla="*/ 419373 h 1512635"/>
                <a:gd name="connsiteX3-1179" fmla="*/ 1127276 w 1666929"/>
                <a:gd name="connsiteY3-1180" fmla="*/ 623016 h 1512635"/>
                <a:gd name="connsiteX4-1181" fmla="*/ 1290333 w 1666929"/>
                <a:gd name="connsiteY4-1182" fmla="*/ 278961 h 1512635"/>
                <a:gd name="connsiteX5-1183" fmla="*/ 1661076 w 1666929"/>
                <a:gd name="connsiteY5-1184" fmla="*/ 1372 h 1512635"/>
                <a:gd name="connsiteX6-1185" fmla="*/ 1506047 w 1666929"/>
                <a:gd name="connsiteY6-1186" fmla="*/ 444662 h 1512635"/>
                <a:gd name="connsiteX7-1187" fmla="*/ 1494213 w 1666929"/>
                <a:gd name="connsiteY7-1188" fmla="*/ 628394 h 1512635"/>
                <a:gd name="connsiteX8-1189" fmla="*/ 1589785 w 1666929"/>
                <a:gd name="connsiteY8-1190" fmla="*/ 678072 h 1512635"/>
                <a:gd name="connsiteX9-1191" fmla="*/ 1312484 w 1666929"/>
                <a:gd name="connsiteY9-1192" fmla="*/ 884621 h 1512635"/>
                <a:gd name="connsiteX10-1193" fmla="*/ 0 w 1666929"/>
                <a:gd name="connsiteY10-1194" fmla="*/ 1512635 h 1512635"/>
                <a:gd name="connsiteX0-1195" fmla="*/ 0 w 1666929"/>
                <a:gd name="connsiteY0-1196" fmla="*/ 1512635 h 1512635"/>
                <a:gd name="connsiteX1-1197" fmla="*/ 234518 w 1666929"/>
                <a:gd name="connsiteY1-1198" fmla="*/ 814651 h 1512635"/>
                <a:gd name="connsiteX2-1199" fmla="*/ 1015287 w 1666929"/>
                <a:gd name="connsiteY2-1200" fmla="*/ 419373 h 1512635"/>
                <a:gd name="connsiteX3-1201" fmla="*/ 1127276 w 1666929"/>
                <a:gd name="connsiteY3-1202" fmla="*/ 623016 h 1512635"/>
                <a:gd name="connsiteX4-1203" fmla="*/ 1290333 w 1666929"/>
                <a:gd name="connsiteY4-1204" fmla="*/ 278961 h 1512635"/>
                <a:gd name="connsiteX5-1205" fmla="*/ 1661076 w 1666929"/>
                <a:gd name="connsiteY5-1206" fmla="*/ 1372 h 1512635"/>
                <a:gd name="connsiteX6-1207" fmla="*/ 1506047 w 1666929"/>
                <a:gd name="connsiteY6-1208" fmla="*/ 444662 h 1512635"/>
                <a:gd name="connsiteX7-1209" fmla="*/ 1494213 w 1666929"/>
                <a:gd name="connsiteY7-1210" fmla="*/ 628394 h 1512635"/>
                <a:gd name="connsiteX8-1211" fmla="*/ 1589785 w 1666929"/>
                <a:gd name="connsiteY8-1212" fmla="*/ 678072 h 1512635"/>
                <a:gd name="connsiteX9-1213" fmla="*/ 1435601 w 1666929"/>
                <a:gd name="connsiteY9-1214" fmla="*/ 745261 h 1512635"/>
                <a:gd name="connsiteX10-1215" fmla="*/ 1312484 w 1666929"/>
                <a:gd name="connsiteY10-1216" fmla="*/ 884621 h 1512635"/>
                <a:gd name="connsiteX11" fmla="*/ 0 w 1666929"/>
                <a:gd name="connsiteY11" fmla="*/ 1512635 h 1512635"/>
                <a:gd name="connsiteX0-1217" fmla="*/ 0 w 1666929"/>
                <a:gd name="connsiteY0-1218" fmla="*/ 1512635 h 1512635"/>
                <a:gd name="connsiteX1-1219" fmla="*/ 234518 w 1666929"/>
                <a:gd name="connsiteY1-1220" fmla="*/ 814651 h 1512635"/>
                <a:gd name="connsiteX2-1221" fmla="*/ 1015287 w 1666929"/>
                <a:gd name="connsiteY2-1222" fmla="*/ 419373 h 1512635"/>
                <a:gd name="connsiteX3-1223" fmla="*/ 1127276 w 1666929"/>
                <a:gd name="connsiteY3-1224" fmla="*/ 623016 h 1512635"/>
                <a:gd name="connsiteX4-1225" fmla="*/ 1290333 w 1666929"/>
                <a:gd name="connsiteY4-1226" fmla="*/ 278961 h 1512635"/>
                <a:gd name="connsiteX5-1227" fmla="*/ 1661076 w 1666929"/>
                <a:gd name="connsiteY5-1228" fmla="*/ 1372 h 1512635"/>
                <a:gd name="connsiteX6-1229" fmla="*/ 1506047 w 1666929"/>
                <a:gd name="connsiteY6-1230" fmla="*/ 444662 h 1512635"/>
                <a:gd name="connsiteX7-1231" fmla="*/ 1494213 w 1666929"/>
                <a:gd name="connsiteY7-1232" fmla="*/ 628394 h 1512635"/>
                <a:gd name="connsiteX8-1233" fmla="*/ 1589785 w 1666929"/>
                <a:gd name="connsiteY8-1234" fmla="*/ 678072 h 1512635"/>
                <a:gd name="connsiteX9-1235" fmla="*/ 1444243 w 1666929"/>
                <a:gd name="connsiteY9-1236" fmla="*/ 923373 h 1512635"/>
                <a:gd name="connsiteX10-1237" fmla="*/ 1312484 w 1666929"/>
                <a:gd name="connsiteY10-1238" fmla="*/ 884621 h 1512635"/>
                <a:gd name="connsiteX11-1239" fmla="*/ 0 w 1666929"/>
                <a:gd name="connsiteY11-1240" fmla="*/ 1512635 h 1512635"/>
                <a:gd name="connsiteX0-1241" fmla="*/ 0 w 1666929"/>
                <a:gd name="connsiteY0-1242" fmla="*/ 1512635 h 1512635"/>
                <a:gd name="connsiteX1-1243" fmla="*/ 234518 w 1666929"/>
                <a:gd name="connsiteY1-1244" fmla="*/ 814651 h 1512635"/>
                <a:gd name="connsiteX2-1245" fmla="*/ 1015287 w 1666929"/>
                <a:gd name="connsiteY2-1246" fmla="*/ 419373 h 1512635"/>
                <a:gd name="connsiteX3-1247" fmla="*/ 1127276 w 1666929"/>
                <a:gd name="connsiteY3-1248" fmla="*/ 623016 h 1512635"/>
                <a:gd name="connsiteX4-1249" fmla="*/ 1290333 w 1666929"/>
                <a:gd name="connsiteY4-1250" fmla="*/ 278961 h 1512635"/>
                <a:gd name="connsiteX5-1251" fmla="*/ 1661076 w 1666929"/>
                <a:gd name="connsiteY5-1252" fmla="*/ 1372 h 1512635"/>
                <a:gd name="connsiteX6-1253" fmla="*/ 1506047 w 1666929"/>
                <a:gd name="connsiteY6-1254" fmla="*/ 444662 h 1512635"/>
                <a:gd name="connsiteX7-1255" fmla="*/ 1494213 w 1666929"/>
                <a:gd name="connsiteY7-1256" fmla="*/ 628394 h 1512635"/>
                <a:gd name="connsiteX8-1257" fmla="*/ 1589785 w 1666929"/>
                <a:gd name="connsiteY8-1258" fmla="*/ 678072 h 1512635"/>
                <a:gd name="connsiteX9-1259" fmla="*/ 1444243 w 1666929"/>
                <a:gd name="connsiteY9-1260" fmla="*/ 923373 h 1512635"/>
                <a:gd name="connsiteX10-1261" fmla="*/ 1312484 w 1666929"/>
                <a:gd name="connsiteY10-1262" fmla="*/ 884621 h 1512635"/>
                <a:gd name="connsiteX11-1263" fmla="*/ 0 w 1666929"/>
                <a:gd name="connsiteY11-1264" fmla="*/ 1512635 h 1512635"/>
                <a:gd name="connsiteX0-1265" fmla="*/ 0 w 1666929"/>
                <a:gd name="connsiteY0-1266" fmla="*/ 1512635 h 1512635"/>
                <a:gd name="connsiteX1-1267" fmla="*/ 234518 w 1666929"/>
                <a:gd name="connsiteY1-1268" fmla="*/ 814651 h 1512635"/>
                <a:gd name="connsiteX2-1269" fmla="*/ 1015287 w 1666929"/>
                <a:gd name="connsiteY2-1270" fmla="*/ 419373 h 1512635"/>
                <a:gd name="connsiteX3-1271" fmla="*/ 1127276 w 1666929"/>
                <a:gd name="connsiteY3-1272" fmla="*/ 623016 h 1512635"/>
                <a:gd name="connsiteX4-1273" fmla="*/ 1290333 w 1666929"/>
                <a:gd name="connsiteY4-1274" fmla="*/ 278961 h 1512635"/>
                <a:gd name="connsiteX5-1275" fmla="*/ 1661076 w 1666929"/>
                <a:gd name="connsiteY5-1276" fmla="*/ 1372 h 1512635"/>
                <a:gd name="connsiteX6-1277" fmla="*/ 1506047 w 1666929"/>
                <a:gd name="connsiteY6-1278" fmla="*/ 444662 h 1512635"/>
                <a:gd name="connsiteX7-1279" fmla="*/ 1494213 w 1666929"/>
                <a:gd name="connsiteY7-1280" fmla="*/ 628394 h 1512635"/>
                <a:gd name="connsiteX8-1281" fmla="*/ 1589785 w 1666929"/>
                <a:gd name="connsiteY8-1282" fmla="*/ 678072 h 1512635"/>
                <a:gd name="connsiteX9-1283" fmla="*/ 1444243 w 1666929"/>
                <a:gd name="connsiteY9-1284" fmla="*/ 923373 h 1512635"/>
                <a:gd name="connsiteX10-1285" fmla="*/ 1312484 w 1666929"/>
                <a:gd name="connsiteY10-1286" fmla="*/ 884621 h 1512635"/>
                <a:gd name="connsiteX11-1287" fmla="*/ 0 w 1666929"/>
                <a:gd name="connsiteY11-1288" fmla="*/ 1512635 h 1512635"/>
                <a:gd name="connsiteX0-1289" fmla="*/ 0 w 1666929"/>
                <a:gd name="connsiteY0-1290" fmla="*/ 1512635 h 1512635"/>
                <a:gd name="connsiteX1-1291" fmla="*/ 234518 w 1666929"/>
                <a:gd name="connsiteY1-1292" fmla="*/ 814651 h 1512635"/>
                <a:gd name="connsiteX2-1293" fmla="*/ 1015287 w 1666929"/>
                <a:gd name="connsiteY2-1294" fmla="*/ 419373 h 1512635"/>
                <a:gd name="connsiteX3-1295" fmla="*/ 1127276 w 1666929"/>
                <a:gd name="connsiteY3-1296" fmla="*/ 623016 h 1512635"/>
                <a:gd name="connsiteX4-1297" fmla="*/ 1290333 w 1666929"/>
                <a:gd name="connsiteY4-1298" fmla="*/ 278961 h 1512635"/>
                <a:gd name="connsiteX5-1299" fmla="*/ 1661076 w 1666929"/>
                <a:gd name="connsiteY5-1300" fmla="*/ 1372 h 1512635"/>
                <a:gd name="connsiteX6-1301" fmla="*/ 1506047 w 1666929"/>
                <a:gd name="connsiteY6-1302" fmla="*/ 444662 h 1512635"/>
                <a:gd name="connsiteX7-1303" fmla="*/ 1494213 w 1666929"/>
                <a:gd name="connsiteY7-1304" fmla="*/ 628394 h 1512635"/>
                <a:gd name="connsiteX8-1305" fmla="*/ 1589785 w 1666929"/>
                <a:gd name="connsiteY8-1306" fmla="*/ 678072 h 1512635"/>
                <a:gd name="connsiteX9-1307" fmla="*/ 1444243 w 1666929"/>
                <a:gd name="connsiteY9-1308" fmla="*/ 923373 h 1512635"/>
                <a:gd name="connsiteX10-1309" fmla="*/ 1389153 w 1666929"/>
                <a:gd name="connsiteY10-1310" fmla="*/ 887732 h 1512635"/>
                <a:gd name="connsiteX11-1311" fmla="*/ 1312484 w 1666929"/>
                <a:gd name="connsiteY11-1312" fmla="*/ 884621 h 1512635"/>
                <a:gd name="connsiteX12" fmla="*/ 0 w 1666929"/>
                <a:gd name="connsiteY12" fmla="*/ 1512635 h 1512635"/>
                <a:gd name="connsiteX0-1313" fmla="*/ 995562 w 1432411"/>
                <a:gd name="connsiteY0-1314" fmla="*/ 938150 h 938150"/>
                <a:gd name="connsiteX1-1315" fmla="*/ 0 w 1432411"/>
                <a:gd name="connsiteY1-1316" fmla="*/ 814651 h 938150"/>
                <a:gd name="connsiteX2-1317" fmla="*/ 780769 w 1432411"/>
                <a:gd name="connsiteY2-1318" fmla="*/ 419373 h 938150"/>
                <a:gd name="connsiteX3-1319" fmla="*/ 892758 w 1432411"/>
                <a:gd name="connsiteY3-1320" fmla="*/ 623016 h 938150"/>
                <a:gd name="connsiteX4-1321" fmla="*/ 1055815 w 1432411"/>
                <a:gd name="connsiteY4-1322" fmla="*/ 278961 h 938150"/>
                <a:gd name="connsiteX5-1323" fmla="*/ 1426558 w 1432411"/>
                <a:gd name="connsiteY5-1324" fmla="*/ 1372 h 938150"/>
                <a:gd name="connsiteX6-1325" fmla="*/ 1271529 w 1432411"/>
                <a:gd name="connsiteY6-1326" fmla="*/ 444662 h 938150"/>
                <a:gd name="connsiteX7-1327" fmla="*/ 1259695 w 1432411"/>
                <a:gd name="connsiteY7-1328" fmla="*/ 628394 h 938150"/>
                <a:gd name="connsiteX8-1329" fmla="*/ 1355267 w 1432411"/>
                <a:gd name="connsiteY8-1330" fmla="*/ 678072 h 938150"/>
                <a:gd name="connsiteX9-1331" fmla="*/ 1209725 w 1432411"/>
                <a:gd name="connsiteY9-1332" fmla="*/ 923373 h 938150"/>
                <a:gd name="connsiteX10-1333" fmla="*/ 1154635 w 1432411"/>
                <a:gd name="connsiteY10-1334" fmla="*/ 887732 h 938150"/>
                <a:gd name="connsiteX11-1335" fmla="*/ 1077966 w 1432411"/>
                <a:gd name="connsiteY11-1336" fmla="*/ 884621 h 938150"/>
                <a:gd name="connsiteX12-1337" fmla="*/ 995562 w 1432411"/>
                <a:gd name="connsiteY12-1338" fmla="*/ 938150 h 938150"/>
                <a:gd name="connsiteX0-1339" fmla="*/ 995562 w 1432411"/>
                <a:gd name="connsiteY0-1340" fmla="*/ 938150 h 938150"/>
                <a:gd name="connsiteX1-1341" fmla="*/ 889477 w 1432411"/>
                <a:gd name="connsiteY1-1342" fmla="*/ 932303 h 938150"/>
                <a:gd name="connsiteX2-1343" fmla="*/ 0 w 1432411"/>
                <a:gd name="connsiteY2-1344" fmla="*/ 814651 h 938150"/>
                <a:gd name="connsiteX3-1345" fmla="*/ 780769 w 1432411"/>
                <a:gd name="connsiteY3-1346" fmla="*/ 419373 h 938150"/>
                <a:gd name="connsiteX4-1347" fmla="*/ 892758 w 1432411"/>
                <a:gd name="connsiteY4-1348" fmla="*/ 623016 h 938150"/>
                <a:gd name="connsiteX5-1349" fmla="*/ 1055815 w 1432411"/>
                <a:gd name="connsiteY5-1350" fmla="*/ 278961 h 938150"/>
                <a:gd name="connsiteX6-1351" fmla="*/ 1426558 w 1432411"/>
                <a:gd name="connsiteY6-1352" fmla="*/ 1372 h 938150"/>
                <a:gd name="connsiteX7-1353" fmla="*/ 1271529 w 1432411"/>
                <a:gd name="connsiteY7-1354" fmla="*/ 444662 h 938150"/>
                <a:gd name="connsiteX8-1355" fmla="*/ 1259695 w 1432411"/>
                <a:gd name="connsiteY8-1356" fmla="*/ 628394 h 938150"/>
                <a:gd name="connsiteX9-1357" fmla="*/ 1355267 w 1432411"/>
                <a:gd name="connsiteY9-1358" fmla="*/ 678072 h 938150"/>
                <a:gd name="connsiteX10-1359" fmla="*/ 1209725 w 1432411"/>
                <a:gd name="connsiteY10-1360" fmla="*/ 923373 h 938150"/>
                <a:gd name="connsiteX11-1361" fmla="*/ 1154635 w 1432411"/>
                <a:gd name="connsiteY11-1362" fmla="*/ 887732 h 938150"/>
                <a:gd name="connsiteX12-1363" fmla="*/ 1077966 w 1432411"/>
                <a:gd name="connsiteY12-1364" fmla="*/ 884621 h 938150"/>
                <a:gd name="connsiteX13" fmla="*/ 995562 w 1432411"/>
                <a:gd name="connsiteY13" fmla="*/ 938150 h 938150"/>
                <a:gd name="connsiteX0-1365" fmla="*/ 995562 w 1432411"/>
                <a:gd name="connsiteY0-1366" fmla="*/ 938150 h 954004"/>
                <a:gd name="connsiteX1-1367" fmla="*/ 933711 w 1432411"/>
                <a:gd name="connsiteY1-1368" fmla="*/ 954004 h 954004"/>
                <a:gd name="connsiteX2-1369" fmla="*/ 0 w 1432411"/>
                <a:gd name="connsiteY2-1370" fmla="*/ 814651 h 954004"/>
                <a:gd name="connsiteX3-1371" fmla="*/ 780769 w 1432411"/>
                <a:gd name="connsiteY3-1372" fmla="*/ 419373 h 954004"/>
                <a:gd name="connsiteX4-1373" fmla="*/ 892758 w 1432411"/>
                <a:gd name="connsiteY4-1374" fmla="*/ 623016 h 954004"/>
                <a:gd name="connsiteX5-1375" fmla="*/ 1055815 w 1432411"/>
                <a:gd name="connsiteY5-1376" fmla="*/ 278961 h 954004"/>
                <a:gd name="connsiteX6-1377" fmla="*/ 1426558 w 1432411"/>
                <a:gd name="connsiteY6-1378" fmla="*/ 1372 h 954004"/>
                <a:gd name="connsiteX7-1379" fmla="*/ 1271529 w 1432411"/>
                <a:gd name="connsiteY7-1380" fmla="*/ 444662 h 954004"/>
                <a:gd name="connsiteX8-1381" fmla="*/ 1259695 w 1432411"/>
                <a:gd name="connsiteY8-1382" fmla="*/ 628394 h 954004"/>
                <a:gd name="connsiteX9-1383" fmla="*/ 1355267 w 1432411"/>
                <a:gd name="connsiteY9-1384" fmla="*/ 678072 h 954004"/>
                <a:gd name="connsiteX10-1385" fmla="*/ 1209725 w 1432411"/>
                <a:gd name="connsiteY10-1386" fmla="*/ 923373 h 954004"/>
                <a:gd name="connsiteX11-1387" fmla="*/ 1154635 w 1432411"/>
                <a:gd name="connsiteY11-1388" fmla="*/ 887732 h 954004"/>
                <a:gd name="connsiteX12-1389" fmla="*/ 1077966 w 1432411"/>
                <a:gd name="connsiteY12-1390" fmla="*/ 884621 h 954004"/>
                <a:gd name="connsiteX13-1391" fmla="*/ 995562 w 1432411"/>
                <a:gd name="connsiteY13-1392" fmla="*/ 938150 h 954004"/>
                <a:gd name="connsiteX0-1393" fmla="*/ 995562 w 1432411"/>
                <a:gd name="connsiteY0-1394" fmla="*/ 938150 h 955235"/>
                <a:gd name="connsiteX1-1395" fmla="*/ 933711 w 1432411"/>
                <a:gd name="connsiteY1-1396" fmla="*/ 954004 h 955235"/>
                <a:gd name="connsiteX2-1397" fmla="*/ 867573 w 1432411"/>
                <a:gd name="connsiteY2-1398" fmla="*/ 955235 h 955235"/>
                <a:gd name="connsiteX3-1399" fmla="*/ 0 w 1432411"/>
                <a:gd name="connsiteY3-1400" fmla="*/ 814651 h 955235"/>
                <a:gd name="connsiteX4-1401" fmla="*/ 780769 w 1432411"/>
                <a:gd name="connsiteY4-1402" fmla="*/ 419373 h 955235"/>
                <a:gd name="connsiteX5-1403" fmla="*/ 892758 w 1432411"/>
                <a:gd name="connsiteY5-1404" fmla="*/ 623016 h 955235"/>
                <a:gd name="connsiteX6-1405" fmla="*/ 1055815 w 1432411"/>
                <a:gd name="connsiteY6-1406" fmla="*/ 278961 h 955235"/>
                <a:gd name="connsiteX7-1407" fmla="*/ 1426558 w 1432411"/>
                <a:gd name="connsiteY7-1408" fmla="*/ 1372 h 955235"/>
                <a:gd name="connsiteX8-1409" fmla="*/ 1271529 w 1432411"/>
                <a:gd name="connsiteY8-1410" fmla="*/ 444662 h 955235"/>
                <a:gd name="connsiteX9-1411" fmla="*/ 1259695 w 1432411"/>
                <a:gd name="connsiteY9-1412" fmla="*/ 628394 h 955235"/>
                <a:gd name="connsiteX10-1413" fmla="*/ 1355267 w 1432411"/>
                <a:gd name="connsiteY10-1414" fmla="*/ 678072 h 955235"/>
                <a:gd name="connsiteX11-1415" fmla="*/ 1209725 w 1432411"/>
                <a:gd name="connsiteY11-1416" fmla="*/ 923373 h 955235"/>
                <a:gd name="connsiteX12-1417" fmla="*/ 1154635 w 1432411"/>
                <a:gd name="connsiteY12-1418" fmla="*/ 887732 h 955235"/>
                <a:gd name="connsiteX13-1419" fmla="*/ 1077966 w 1432411"/>
                <a:gd name="connsiteY13-1420" fmla="*/ 884621 h 955235"/>
                <a:gd name="connsiteX14" fmla="*/ 995562 w 1432411"/>
                <a:gd name="connsiteY14" fmla="*/ 938150 h 955235"/>
                <a:gd name="connsiteX0-1421" fmla="*/ 995562 w 1432411"/>
                <a:gd name="connsiteY0-1422" fmla="*/ 938150 h 954004"/>
                <a:gd name="connsiteX1-1423" fmla="*/ 933711 w 1432411"/>
                <a:gd name="connsiteY1-1424" fmla="*/ 954004 h 954004"/>
                <a:gd name="connsiteX2-1425" fmla="*/ 863259 w 1432411"/>
                <a:gd name="connsiteY2-1426" fmla="*/ 894377 h 954004"/>
                <a:gd name="connsiteX3-1427" fmla="*/ 0 w 1432411"/>
                <a:gd name="connsiteY3-1428" fmla="*/ 814651 h 954004"/>
                <a:gd name="connsiteX4-1429" fmla="*/ 780769 w 1432411"/>
                <a:gd name="connsiteY4-1430" fmla="*/ 419373 h 954004"/>
                <a:gd name="connsiteX5-1431" fmla="*/ 892758 w 1432411"/>
                <a:gd name="connsiteY5-1432" fmla="*/ 623016 h 954004"/>
                <a:gd name="connsiteX6-1433" fmla="*/ 1055815 w 1432411"/>
                <a:gd name="connsiteY6-1434" fmla="*/ 278961 h 954004"/>
                <a:gd name="connsiteX7-1435" fmla="*/ 1426558 w 1432411"/>
                <a:gd name="connsiteY7-1436" fmla="*/ 1372 h 954004"/>
                <a:gd name="connsiteX8-1437" fmla="*/ 1271529 w 1432411"/>
                <a:gd name="connsiteY8-1438" fmla="*/ 444662 h 954004"/>
                <a:gd name="connsiteX9-1439" fmla="*/ 1259695 w 1432411"/>
                <a:gd name="connsiteY9-1440" fmla="*/ 628394 h 954004"/>
                <a:gd name="connsiteX10-1441" fmla="*/ 1355267 w 1432411"/>
                <a:gd name="connsiteY10-1442" fmla="*/ 678072 h 954004"/>
                <a:gd name="connsiteX11-1443" fmla="*/ 1209725 w 1432411"/>
                <a:gd name="connsiteY11-1444" fmla="*/ 923373 h 954004"/>
                <a:gd name="connsiteX12-1445" fmla="*/ 1154635 w 1432411"/>
                <a:gd name="connsiteY12-1446" fmla="*/ 887732 h 954004"/>
                <a:gd name="connsiteX13-1447" fmla="*/ 1077966 w 1432411"/>
                <a:gd name="connsiteY13-1448" fmla="*/ 884621 h 954004"/>
                <a:gd name="connsiteX14-1449" fmla="*/ 995562 w 1432411"/>
                <a:gd name="connsiteY14-1450" fmla="*/ 938150 h 954004"/>
                <a:gd name="connsiteX0-1451" fmla="*/ 995562 w 1432411"/>
                <a:gd name="connsiteY0-1452" fmla="*/ 938150 h 954004"/>
                <a:gd name="connsiteX1-1453" fmla="*/ 933711 w 1432411"/>
                <a:gd name="connsiteY1-1454" fmla="*/ 954004 h 954004"/>
                <a:gd name="connsiteX2-1455" fmla="*/ 863259 w 1432411"/>
                <a:gd name="connsiteY2-1456" fmla="*/ 894377 h 954004"/>
                <a:gd name="connsiteX3-1457" fmla="*/ 861830 w 1432411"/>
                <a:gd name="connsiteY3-1458" fmla="*/ 911690 h 954004"/>
                <a:gd name="connsiteX4-1459" fmla="*/ 0 w 1432411"/>
                <a:gd name="connsiteY4-1460" fmla="*/ 814651 h 954004"/>
                <a:gd name="connsiteX5-1461" fmla="*/ 780769 w 1432411"/>
                <a:gd name="connsiteY5-1462" fmla="*/ 419373 h 954004"/>
                <a:gd name="connsiteX6-1463" fmla="*/ 892758 w 1432411"/>
                <a:gd name="connsiteY6-1464" fmla="*/ 623016 h 954004"/>
                <a:gd name="connsiteX7-1465" fmla="*/ 1055815 w 1432411"/>
                <a:gd name="connsiteY7-1466" fmla="*/ 278961 h 954004"/>
                <a:gd name="connsiteX8-1467" fmla="*/ 1426558 w 1432411"/>
                <a:gd name="connsiteY8-1468" fmla="*/ 1372 h 954004"/>
                <a:gd name="connsiteX9-1469" fmla="*/ 1271529 w 1432411"/>
                <a:gd name="connsiteY9-1470" fmla="*/ 444662 h 954004"/>
                <a:gd name="connsiteX10-1471" fmla="*/ 1259695 w 1432411"/>
                <a:gd name="connsiteY10-1472" fmla="*/ 628394 h 954004"/>
                <a:gd name="connsiteX11-1473" fmla="*/ 1355267 w 1432411"/>
                <a:gd name="connsiteY11-1474" fmla="*/ 678072 h 954004"/>
                <a:gd name="connsiteX12-1475" fmla="*/ 1209725 w 1432411"/>
                <a:gd name="connsiteY12-1476" fmla="*/ 923373 h 954004"/>
                <a:gd name="connsiteX13-1477" fmla="*/ 1154635 w 1432411"/>
                <a:gd name="connsiteY13-1478" fmla="*/ 887732 h 954004"/>
                <a:gd name="connsiteX14-1479" fmla="*/ 1077966 w 1432411"/>
                <a:gd name="connsiteY14-1480" fmla="*/ 884621 h 954004"/>
                <a:gd name="connsiteX15" fmla="*/ 995562 w 1432411"/>
                <a:gd name="connsiteY15" fmla="*/ 938150 h 954004"/>
                <a:gd name="connsiteX0-1481" fmla="*/ 995562 w 1432411"/>
                <a:gd name="connsiteY0-1482" fmla="*/ 938150 h 954004"/>
                <a:gd name="connsiteX1-1483" fmla="*/ 933711 w 1432411"/>
                <a:gd name="connsiteY1-1484" fmla="*/ 954004 h 954004"/>
                <a:gd name="connsiteX2-1485" fmla="*/ 863259 w 1432411"/>
                <a:gd name="connsiteY2-1486" fmla="*/ 894377 h 954004"/>
                <a:gd name="connsiteX3-1487" fmla="*/ 811042 w 1432411"/>
                <a:gd name="connsiteY3-1488" fmla="*/ 880508 h 954004"/>
                <a:gd name="connsiteX4-1489" fmla="*/ 0 w 1432411"/>
                <a:gd name="connsiteY4-1490" fmla="*/ 814651 h 954004"/>
                <a:gd name="connsiteX5-1491" fmla="*/ 780769 w 1432411"/>
                <a:gd name="connsiteY5-1492" fmla="*/ 419373 h 954004"/>
                <a:gd name="connsiteX6-1493" fmla="*/ 892758 w 1432411"/>
                <a:gd name="connsiteY6-1494" fmla="*/ 623016 h 954004"/>
                <a:gd name="connsiteX7-1495" fmla="*/ 1055815 w 1432411"/>
                <a:gd name="connsiteY7-1496" fmla="*/ 278961 h 954004"/>
                <a:gd name="connsiteX8-1497" fmla="*/ 1426558 w 1432411"/>
                <a:gd name="connsiteY8-1498" fmla="*/ 1372 h 954004"/>
                <a:gd name="connsiteX9-1499" fmla="*/ 1271529 w 1432411"/>
                <a:gd name="connsiteY9-1500" fmla="*/ 444662 h 954004"/>
                <a:gd name="connsiteX10-1501" fmla="*/ 1259695 w 1432411"/>
                <a:gd name="connsiteY10-1502" fmla="*/ 628394 h 954004"/>
                <a:gd name="connsiteX11-1503" fmla="*/ 1355267 w 1432411"/>
                <a:gd name="connsiteY11-1504" fmla="*/ 678072 h 954004"/>
                <a:gd name="connsiteX12-1505" fmla="*/ 1209725 w 1432411"/>
                <a:gd name="connsiteY12-1506" fmla="*/ 923373 h 954004"/>
                <a:gd name="connsiteX13-1507" fmla="*/ 1154635 w 1432411"/>
                <a:gd name="connsiteY13-1508" fmla="*/ 887732 h 954004"/>
                <a:gd name="connsiteX14-1509" fmla="*/ 1077966 w 1432411"/>
                <a:gd name="connsiteY14-1510" fmla="*/ 884621 h 954004"/>
                <a:gd name="connsiteX15-1511" fmla="*/ 995562 w 1432411"/>
                <a:gd name="connsiteY15-1512" fmla="*/ 938150 h 954004"/>
                <a:gd name="connsiteX0-1513" fmla="*/ 995562 w 1432411"/>
                <a:gd name="connsiteY0-1514" fmla="*/ 938150 h 954004"/>
                <a:gd name="connsiteX1-1515" fmla="*/ 933711 w 1432411"/>
                <a:gd name="connsiteY1-1516" fmla="*/ 954004 h 954004"/>
                <a:gd name="connsiteX2-1517" fmla="*/ 901969 w 1432411"/>
                <a:gd name="connsiteY2-1518" fmla="*/ 934514 h 954004"/>
                <a:gd name="connsiteX3-1519" fmla="*/ 811042 w 1432411"/>
                <a:gd name="connsiteY3-1520" fmla="*/ 880508 h 954004"/>
                <a:gd name="connsiteX4-1521" fmla="*/ 0 w 1432411"/>
                <a:gd name="connsiteY4-1522" fmla="*/ 814651 h 954004"/>
                <a:gd name="connsiteX5-1523" fmla="*/ 780769 w 1432411"/>
                <a:gd name="connsiteY5-1524" fmla="*/ 419373 h 954004"/>
                <a:gd name="connsiteX6-1525" fmla="*/ 892758 w 1432411"/>
                <a:gd name="connsiteY6-1526" fmla="*/ 623016 h 954004"/>
                <a:gd name="connsiteX7-1527" fmla="*/ 1055815 w 1432411"/>
                <a:gd name="connsiteY7-1528" fmla="*/ 278961 h 954004"/>
                <a:gd name="connsiteX8-1529" fmla="*/ 1426558 w 1432411"/>
                <a:gd name="connsiteY8-1530" fmla="*/ 1372 h 954004"/>
                <a:gd name="connsiteX9-1531" fmla="*/ 1271529 w 1432411"/>
                <a:gd name="connsiteY9-1532" fmla="*/ 444662 h 954004"/>
                <a:gd name="connsiteX10-1533" fmla="*/ 1259695 w 1432411"/>
                <a:gd name="connsiteY10-1534" fmla="*/ 628394 h 954004"/>
                <a:gd name="connsiteX11-1535" fmla="*/ 1355267 w 1432411"/>
                <a:gd name="connsiteY11-1536" fmla="*/ 678072 h 954004"/>
                <a:gd name="connsiteX12-1537" fmla="*/ 1209725 w 1432411"/>
                <a:gd name="connsiteY12-1538" fmla="*/ 923373 h 954004"/>
                <a:gd name="connsiteX13-1539" fmla="*/ 1154635 w 1432411"/>
                <a:gd name="connsiteY13-1540" fmla="*/ 887732 h 954004"/>
                <a:gd name="connsiteX14-1541" fmla="*/ 1077966 w 1432411"/>
                <a:gd name="connsiteY14-1542" fmla="*/ 884621 h 954004"/>
                <a:gd name="connsiteX15-1543" fmla="*/ 995562 w 1432411"/>
                <a:gd name="connsiteY15-1544" fmla="*/ 938150 h 954004"/>
                <a:gd name="connsiteX0-1545" fmla="*/ 995562 w 1432411"/>
                <a:gd name="connsiteY0-1546" fmla="*/ 938150 h 954004"/>
                <a:gd name="connsiteX1-1547" fmla="*/ 933711 w 1432411"/>
                <a:gd name="connsiteY1-1548" fmla="*/ 954004 h 954004"/>
                <a:gd name="connsiteX2-1549" fmla="*/ 901969 w 1432411"/>
                <a:gd name="connsiteY2-1550" fmla="*/ 934514 h 954004"/>
                <a:gd name="connsiteX3-1551" fmla="*/ 852816 w 1432411"/>
                <a:gd name="connsiteY3-1552" fmla="*/ 891604 h 954004"/>
                <a:gd name="connsiteX4-1553" fmla="*/ 0 w 1432411"/>
                <a:gd name="connsiteY4-1554" fmla="*/ 814651 h 954004"/>
                <a:gd name="connsiteX5-1555" fmla="*/ 780769 w 1432411"/>
                <a:gd name="connsiteY5-1556" fmla="*/ 419373 h 954004"/>
                <a:gd name="connsiteX6-1557" fmla="*/ 892758 w 1432411"/>
                <a:gd name="connsiteY6-1558" fmla="*/ 623016 h 954004"/>
                <a:gd name="connsiteX7-1559" fmla="*/ 1055815 w 1432411"/>
                <a:gd name="connsiteY7-1560" fmla="*/ 278961 h 954004"/>
                <a:gd name="connsiteX8-1561" fmla="*/ 1426558 w 1432411"/>
                <a:gd name="connsiteY8-1562" fmla="*/ 1372 h 954004"/>
                <a:gd name="connsiteX9-1563" fmla="*/ 1271529 w 1432411"/>
                <a:gd name="connsiteY9-1564" fmla="*/ 444662 h 954004"/>
                <a:gd name="connsiteX10-1565" fmla="*/ 1259695 w 1432411"/>
                <a:gd name="connsiteY10-1566" fmla="*/ 628394 h 954004"/>
                <a:gd name="connsiteX11-1567" fmla="*/ 1355267 w 1432411"/>
                <a:gd name="connsiteY11-1568" fmla="*/ 678072 h 954004"/>
                <a:gd name="connsiteX12-1569" fmla="*/ 1209725 w 1432411"/>
                <a:gd name="connsiteY12-1570" fmla="*/ 923373 h 954004"/>
                <a:gd name="connsiteX13-1571" fmla="*/ 1154635 w 1432411"/>
                <a:gd name="connsiteY13-1572" fmla="*/ 887732 h 954004"/>
                <a:gd name="connsiteX14-1573" fmla="*/ 1077966 w 1432411"/>
                <a:gd name="connsiteY14-1574" fmla="*/ 884621 h 954004"/>
                <a:gd name="connsiteX15-1575" fmla="*/ 995562 w 1432411"/>
                <a:gd name="connsiteY15-1576" fmla="*/ 938150 h 954004"/>
                <a:gd name="connsiteX0-1577" fmla="*/ 215588 w 652437"/>
                <a:gd name="connsiteY0-1578" fmla="*/ 938150 h 954004"/>
                <a:gd name="connsiteX1-1579" fmla="*/ 153737 w 652437"/>
                <a:gd name="connsiteY1-1580" fmla="*/ 954004 h 954004"/>
                <a:gd name="connsiteX2-1581" fmla="*/ 121995 w 652437"/>
                <a:gd name="connsiteY2-1582" fmla="*/ 934514 h 954004"/>
                <a:gd name="connsiteX3-1583" fmla="*/ 72842 w 652437"/>
                <a:gd name="connsiteY3-1584" fmla="*/ 891604 h 954004"/>
                <a:gd name="connsiteX4-1585" fmla="*/ 20443 w 652437"/>
                <a:gd name="connsiteY4-1586" fmla="*/ 814938 h 954004"/>
                <a:gd name="connsiteX5-1587" fmla="*/ 795 w 652437"/>
                <a:gd name="connsiteY5-1588" fmla="*/ 419373 h 954004"/>
                <a:gd name="connsiteX6-1589" fmla="*/ 112784 w 652437"/>
                <a:gd name="connsiteY6-1590" fmla="*/ 623016 h 954004"/>
                <a:gd name="connsiteX7-1591" fmla="*/ 275841 w 652437"/>
                <a:gd name="connsiteY7-1592" fmla="*/ 278961 h 954004"/>
                <a:gd name="connsiteX8-1593" fmla="*/ 646584 w 652437"/>
                <a:gd name="connsiteY8-1594" fmla="*/ 1372 h 954004"/>
                <a:gd name="connsiteX9-1595" fmla="*/ 491555 w 652437"/>
                <a:gd name="connsiteY9-1596" fmla="*/ 444662 h 954004"/>
                <a:gd name="connsiteX10-1597" fmla="*/ 479721 w 652437"/>
                <a:gd name="connsiteY10-1598" fmla="*/ 628394 h 954004"/>
                <a:gd name="connsiteX11-1599" fmla="*/ 575293 w 652437"/>
                <a:gd name="connsiteY11-1600" fmla="*/ 678072 h 954004"/>
                <a:gd name="connsiteX12-1601" fmla="*/ 429751 w 652437"/>
                <a:gd name="connsiteY12-1602" fmla="*/ 923373 h 954004"/>
                <a:gd name="connsiteX13-1603" fmla="*/ 374661 w 652437"/>
                <a:gd name="connsiteY13-1604" fmla="*/ 887732 h 954004"/>
                <a:gd name="connsiteX14-1605" fmla="*/ 297992 w 652437"/>
                <a:gd name="connsiteY14-1606" fmla="*/ 884621 h 954004"/>
                <a:gd name="connsiteX15-1607" fmla="*/ 215588 w 652437"/>
                <a:gd name="connsiteY15-1608" fmla="*/ 938150 h 954004"/>
                <a:gd name="connsiteX0-1609" fmla="*/ 215588 w 652437"/>
                <a:gd name="connsiteY0-1610" fmla="*/ 938150 h 954004"/>
                <a:gd name="connsiteX1-1611" fmla="*/ 153737 w 652437"/>
                <a:gd name="connsiteY1-1612" fmla="*/ 954004 h 954004"/>
                <a:gd name="connsiteX2-1613" fmla="*/ 121995 w 652437"/>
                <a:gd name="connsiteY2-1614" fmla="*/ 934514 h 954004"/>
                <a:gd name="connsiteX3-1615" fmla="*/ 72842 w 652437"/>
                <a:gd name="connsiteY3-1616" fmla="*/ 891604 h 954004"/>
                <a:gd name="connsiteX4-1617" fmla="*/ 20443 w 652437"/>
                <a:gd name="connsiteY4-1618" fmla="*/ 814938 h 954004"/>
                <a:gd name="connsiteX5-1619" fmla="*/ 795 w 652437"/>
                <a:gd name="connsiteY5-1620" fmla="*/ 419373 h 954004"/>
                <a:gd name="connsiteX6-1621" fmla="*/ 112784 w 652437"/>
                <a:gd name="connsiteY6-1622" fmla="*/ 623016 h 954004"/>
                <a:gd name="connsiteX7-1623" fmla="*/ 275841 w 652437"/>
                <a:gd name="connsiteY7-1624" fmla="*/ 278961 h 954004"/>
                <a:gd name="connsiteX8-1625" fmla="*/ 646584 w 652437"/>
                <a:gd name="connsiteY8-1626" fmla="*/ 1372 h 954004"/>
                <a:gd name="connsiteX9-1627" fmla="*/ 491555 w 652437"/>
                <a:gd name="connsiteY9-1628" fmla="*/ 444662 h 954004"/>
                <a:gd name="connsiteX10-1629" fmla="*/ 479721 w 652437"/>
                <a:gd name="connsiteY10-1630" fmla="*/ 628394 h 954004"/>
                <a:gd name="connsiteX11-1631" fmla="*/ 575293 w 652437"/>
                <a:gd name="connsiteY11-1632" fmla="*/ 678072 h 954004"/>
                <a:gd name="connsiteX12-1633" fmla="*/ 429751 w 652437"/>
                <a:gd name="connsiteY12-1634" fmla="*/ 923373 h 954004"/>
                <a:gd name="connsiteX13-1635" fmla="*/ 374661 w 652437"/>
                <a:gd name="connsiteY13-1636" fmla="*/ 887732 h 954004"/>
                <a:gd name="connsiteX14-1637" fmla="*/ 297992 w 652437"/>
                <a:gd name="connsiteY14-1638" fmla="*/ 884621 h 954004"/>
                <a:gd name="connsiteX15-1639" fmla="*/ 215588 w 652437"/>
                <a:gd name="connsiteY15-1640" fmla="*/ 938150 h 954004"/>
                <a:gd name="connsiteX0-1641" fmla="*/ 215588 w 652437"/>
                <a:gd name="connsiteY0-1642" fmla="*/ 938150 h 954004"/>
                <a:gd name="connsiteX1-1643" fmla="*/ 153737 w 652437"/>
                <a:gd name="connsiteY1-1644" fmla="*/ 954004 h 954004"/>
                <a:gd name="connsiteX2-1645" fmla="*/ 121995 w 652437"/>
                <a:gd name="connsiteY2-1646" fmla="*/ 934514 h 954004"/>
                <a:gd name="connsiteX3-1647" fmla="*/ 72842 w 652437"/>
                <a:gd name="connsiteY3-1648" fmla="*/ 891604 h 954004"/>
                <a:gd name="connsiteX4-1649" fmla="*/ 20443 w 652437"/>
                <a:gd name="connsiteY4-1650" fmla="*/ 814938 h 954004"/>
                <a:gd name="connsiteX5-1651" fmla="*/ 795 w 652437"/>
                <a:gd name="connsiteY5-1652" fmla="*/ 419373 h 954004"/>
                <a:gd name="connsiteX6-1653" fmla="*/ 112784 w 652437"/>
                <a:gd name="connsiteY6-1654" fmla="*/ 623016 h 954004"/>
                <a:gd name="connsiteX7-1655" fmla="*/ 275841 w 652437"/>
                <a:gd name="connsiteY7-1656" fmla="*/ 278961 h 954004"/>
                <a:gd name="connsiteX8-1657" fmla="*/ 646584 w 652437"/>
                <a:gd name="connsiteY8-1658" fmla="*/ 1372 h 954004"/>
                <a:gd name="connsiteX9-1659" fmla="*/ 491555 w 652437"/>
                <a:gd name="connsiteY9-1660" fmla="*/ 444662 h 954004"/>
                <a:gd name="connsiteX10-1661" fmla="*/ 479721 w 652437"/>
                <a:gd name="connsiteY10-1662" fmla="*/ 628394 h 954004"/>
                <a:gd name="connsiteX11-1663" fmla="*/ 575293 w 652437"/>
                <a:gd name="connsiteY11-1664" fmla="*/ 678072 h 954004"/>
                <a:gd name="connsiteX12-1665" fmla="*/ 429751 w 652437"/>
                <a:gd name="connsiteY12-1666" fmla="*/ 923373 h 954004"/>
                <a:gd name="connsiteX13-1667" fmla="*/ 374661 w 652437"/>
                <a:gd name="connsiteY13-1668" fmla="*/ 887732 h 954004"/>
                <a:gd name="connsiteX14-1669" fmla="*/ 297992 w 652437"/>
                <a:gd name="connsiteY14-1670" fmla="*/ 884621 h 954004"/>
                <a:gd name="connsiteX15-1671" fmla="*/ 215588 w 652437"/>
                <a:gd name="connsiteY15-1672" fmla="*/ 938150 h 954004"/>
                <a:gd name="connsiteX0-1673" fmla="*/ 215588 w 652437"/>
                <a:gd name="connsiteY0-1674" fmla="*/ 938150 h 954004"/>
                <a:gd name="connsiteX1-1675" fmla="*/ 153737 w 652437"/>
                <a:gd name="connsiteY1-1676" fmla="*/ 954004 h 954004"/>
                <a:gd name="connsiteX2-1677" fmla="*/ 121995 w 652437"/>
                <a:gd name="connsiteY2-1678" fmla="*/ 934514 h 954004"/>
                <a:gd name="connsiteX3-1679" fmla="*/ 72842 w 652437"/>
                <a:gd name="connsiteY3-1680" fmla="*/ 891604 h 954004"/>
                <a:gd name="connsiteX4-1681" fmla="*/ 38034 w 652437"/>
                <a:gd name="connsiteY4-1682" fmla="*/ 901157 h 954004"/>
                <a:gd name="connsiteX5-1683" fmla="*/ 20443 w 652437"/>
                <a:gd name="connsiteY5-1684" fmla="*/ 814938 h 954004"/>
                <a:gd name="connsiteX6-1685" fmla="*/ 795 w 652437"/>
                <a:gd name="connsiteY6-1686" fmla="*/ 419373 h 954004"/>
                <a:gd name="connsiteX7-1687" fmla="*/ 112784 w 652437"/>
                <a:gd name="connsiteY7-1688" fmla="*/ 623016 h 954004"/>
                <a:gd name="connsiteX8-1689" fmla="*/ 275841 w 652437"/>
                <a:gd name="connsiteY8-1690" fmla="*/ 278961 h 954004"/>
                <a:gd name="connsiteX9-1691" fmla="*/ 646584 w 652437"/>
                <a:gd name="connsiteY9-1692" fmla="*/ 1372 h 954004"/>
                <a:gd name="connsiteX10-1693" fmla="*/ 491555 w 652437"/>
                <a:gd name="connsiteY10-1694" fmla="*/ 444662 h 954004"/>
                <a:gd name="connsiteX11-1695" fmla="*/ 479721 w 652437"/>
                <a:gd name="connsiteY11-1696" fmla="*/ 628394 h 954004"/>
                <a:gd name="connsiteX12-1697" fmla="*/ 575293 w 652437"/>
                <a:gd name="connsiteY12-1698" fmla="*/ 678072 h 954004"/>
                <a:gd name="connsiteX13-1699" fmla="*/ 429751 w 652437"/>
                <a:gd name="connsiteY13-1700" fmla="*/ 923373 h 954004"/>
                <a:gd name="connsiteX14-1701" fmla="*/ 374661 w 652437"/>
                <a:gd name="connsiteY14-1702" fmla="*/ 887732 h 954004"/>
                <a:gd name="connsiteX15-1703" fmla="*/ 297992 w 652437"/>
                <a:gd name="connsiteY15-1704" fmla="*/ 884621 h 954004"/>
                <a:gd name="connsiteX16" fmla="*/ 215588 w 652437"/>
                <a:gd name="connsiteY16" fmla="*/ 938150 h 954004"/>
                <a:gd name="connsiteX0-1705" fmla="*/ 465522 w 902371"/>
                <a:gd name="connsiteY0-1706" fmla="*/ 997963 h 1013817"/>
                <a:gd name="connsiteX1-1707" fmla="*/ 403671 w 902371"/>
                <a:gd name="connsiteY1-1708" fmla="*/ 1013817 h 1013817"/>
                <a:gd name="connsiteX2-1709" fmla="*/ 371929 w 902371"/>
                <a:gd name="connsiteY2-1710" fmla="*/ 994327 h 1013817"/>
                <a:gd name="connsiteX3-1711" fmla="*/ 322776 w 902371"/>
                <a:gd name="connsiteY3-1712" fmla="*/ 951417 h 1013817"/>
                <a:gd name="connsiteX4-1713" fmla="*/ 287968 w 902371"/>
                <a:gd name="connsiteY4-1714" fmla="*/ 960970 h 1013817"/>
                <a:gd name="connsiteX5-1715" fmla="*/ 270377 w 902371"/>
                <a:gd name="connsiteY5-1716" fmla="*/ 874751 h 1013817"/>
                <a:gd name="connsiteX6-1717" fmla="*/ 250729 w 902371"/>
                <a:gd name="connsiteY6-1718" fmla="*/ 479186 h 1013817"/>
                <a:gd name="connsiteX7-1719" fmla="*/ 19173 w 902371"/>
                <a:gd name="connsiteY7-1720" fmla="*/ 4419 h 1013817"/>
                <a:gd name="connsiteX8-1721" fmla="*/ 525775 w 902371"/>
                <a:gd name="connsiteY8-1722" fmla="*/ 338774 h 1013817"/>
                <a:gd name="connsiteX9-1723" fmla="*/ 896518 w 902371"/>
                <a:gd name="connsiteY9-1724" fmla="*/ 61185 h 1013817"/>
                <a:gd name="connsiteX10-1725" fmla="*/ 741489 w 902371"/>
                <a:gd name="connsiteY10-1726" fmla="*/ 504475 h 1013817"/>
                <a:gd name="connsiteX11-1727" fmla="*/ 729655 w 902371"/>
                <a:gd name="connsiteY11-1728" fmla="*/ 688207 h 1013817"/>
                <a:gd name="connsiteX12-1729" fmla="*/ 825227 w 902371"/>
                <a:gd name="connsiteY12-1730" fmla="*/ 737885 h 1013817"/>
                <a:gd name="connsiteX13-1731" fmla="*/ 679685 w 902371"/>
                <a:gd name="connsiteY13-1732" fmla="*/ 983186 h 1013817"/>
                <a:gd name="connsiteX14-1733" fmla="*/ 624595 w 902371"/>
                <a:gd name="connsiteY14-1734" fmla="*/ 947545 h 1013817"/>
                <a:gd name="connsiteX15-1735" fmla="*/ 547926 w 902371"/>
                <a:gd name="connsiteY15-1736" fmla="*/ 944434 h 1013817"/>
                <a:gd name="connsiteX16-1737" fmla="*/ 465522 w 902371"/>
                <a:gd name="connsiteY16-1738" fmla="*/ 997963 h 1013817"/>
                <a:gd name="connsiteX0-1739" fmla="*/ 465522 w 896528"/>
                <a:gd name="connsiteY0-1740" fmla="*/ 997963 h 1013817"/>
                <a:gd name="connsiteX1-1741" fmla="*/ 403671 w 896528"/>
                <a:gd name="connsiteY1-1742" fmla="*/ 1013817 h 1013817"/>
                <a:gd name="connsiteX2-1743" fmla="*/ 371929 w 896528"/>
                <a:gd name="connsiteY2-1744" fmla="*/ 994327 h 1013817"/>
                <a:gd name="connsiteX3-1745" fmla="*/ 322776 w 896528"/>
                <a:gd name="connsiteY3-1746" fmla="*/ 951417 h 1013817"/>
                <a:gd name="connsiteX4-1747" fmla="*/ 287968 w 896528"/>
                <a:gd name="connsiteY4-1748" fmla="*/ 960970 h 1013817"/>
                <a:gd name="connsiteX5-1749" fmla="*/ 270377 w 896528"/>
                <a:gd name="connsiteY5-1750" fmla="*/ 874751 h 1013817"/>
                <a:gd name="connsiteX6-1751" fmla="*/ 250729 w 896528"/>
                <a:gd name="connsiteY6-1752" fmla="*/ 479186 h 1013817"/>
                <a:gd name="connsiteX7-1753" fmla="*/ 19173 w 896528"/>
                <a:gd name="connsiteY7-1754" fmla="*/ 4419 h 1013817"/>
                <a:gd name="connsiteX8-1755" fmla="*/ 747908 w 896528"/>
                <a:gd name="connsiteY8-1756" fmla="*/ 193208 h 1013817"/>
                <a:gd name="connsiteX9-1757" fmla="*/ 896518 w 896528"/>
                <a:gd name="connsiteY9-1758" fmla="*/ 61185 h 1013817"/>
                <a:gd name="connsiteX10-1759" fmla="*/ 741489 w 896528"/>
                <a:gd name="connsiteY10-1760" fmla="*/ 504475 h 1013817"/>
                <a:gd name="connsiteX11-1761" fmla="*/ 729655 w 896528"/>
                <a:gd name="connsiteY11-1762" fmla="*/ 688207 h 1013817"/>
                <a:gd name="connsiteX12-1763" fmla="*/ 825227 w 896528"/>
                <a:gd name="connsiteY12-1764" fmla="*/ 737885 h 1013817"/>
                <a:gd name="connsiteX13-1765" fmla="*/ 679685 w 896528"/>
                <a:gd name="connsiteY13-1766" fmla="*/ 983186 h 1013817"/>
                <a:gd name="connsiteX14-1767" fmla="*/ 624595 w 896528"/>
                <a:gd name="connsiteY14-1768" fmla="*/ 947545 h 1013817"/>
                <a:gd name="connsiteX15-1769" fmla="*/ 547926 w 896528"/>
                <a:gd name="connsiteY15-1770" fmla="*/ 944434 h 1013817"/>
                <a:gd name="connsiteX16-1771" fmla="*/ 465522 w 896528"/>
                <a:gd name="connsiteY16-1772" fmla="*/ 997963 h 1013817"/>
                <a:gd name="connsiteX0-1773" fmla="*/ 447072 w 878078"/>
                <a:gd name="connsiteY0-1774" fmla="*/ 1010662 h 1026516"/>
                <a:gd name="connsiteX1-1775" fmla="*/ 385221 w 878078"/>
                <a:gd name="connsiteY1-1776" fmla="*/ 1026516 h 1026516"/>
                <a:gd name="connsiteX2-1777" fmla="*/ 353479 w 878078"/>
                <a:gd name="connsiteY2-1778" fmla="*/ 1007026 h 1026516"/>
                <a:gd name="connsiteX3-1779" fmla="*/ 304326 w 878078"/>
                <a:gd name="connsiteY3-1780" fmla="*/ 964116 h 1026516"/>
                <a:gd name="connsiteX4-1781" fmla="*/ 269518 w 878078"/>
                <a:gd name="connsiteY4-1782" fmla="*/ 973669 h 1026516"/>
                <a:gd name="connsiteX5-1783" fmla="*/ 251927 w 878078"/>
                <a:gd name="connsiteY5-1784" fmla="*/ 887450 h 1026516"/>
                <a:gd name="connsiteX6-1785" fmla="*/ 232279 w 878078"/>
                <a:gd name="connsiteY6-1786" fmla="*/ 491885 h 1026516"/>
                <a:gd name="connsiteX7-1787" fmla="*/ 723 w 878078"/>
                <a:gd name="connsiteY7-1788" fmla="*/ 17118 h 1026516"/>
                <a:gd name="connsiteX8-1789" fmla="*/ 318461 w 878078"/>
                <a:gd name="connsiteY8-1790" fmla="*/ 114216 h 1026516"/>
                <a:gd name="connsiteX9-1791" fmla="*/ 729458 w 878078"/>
                <a:gd name="connsiteY9-1792" fmla="*/ 205907 h 1026516"/>
                <a:gd name="connsiteX10-1793" fmla="*/ 878068 w 878078"/>
                <a:gd name="connsiteY10-1794" fmla="*/ 73884 h 1026516"/>
                <a:gd name="connsiteX11-1795" fmla="*/ 723039 w 878078"/>
                <a:gd name="connsiteY11-1796" fmla="*/ 517174 h 1026516"/>
                <a:gd name="connsiteX12-1797" fmla="*/ 711205 w 878078"/>
                <a:gd name="connsiteY12-1798" fmla="*/ 700906 h 1026516"/>
                <a:gd name="connsiteX13-1799" fmla="*/ 806777 w 878078"/>
                <a:gd name="connsiteY13-1800" fmla="*/ 750584 h 1026516"/>
                <a:gd name="connsiteX14-1801" fmla="*/ 661235 w 878078"/>
                <a:gd name="connsiteY14-1802" fmla="*/ 995885 h 1026516"/>
                <a:gd name="connsiteX15-1803" fmla="*/ 606145 w 878078"/>
                <a:gd name="connsiteY15-1804" fmla="*/ 960244 h 1026516"/>
                <a:gd name="connsiteX16-1805" fmla="*/ 529476 w 878078"/>
                <a:gd name="connsiteY16-1806" fmla="*/ 957133 h 1026516"/>
                <a:gd name="connsiteX17" fmla="*/ 447072 w 878078"/>
                <a:gd name="connsiteY17" fmla="*/ 1010662 h 1026516"/>
                <a:gd name="connsiteX0-1807" fmla="*/ 447072 w 878078"/>
                <a:gd name="connsiteY0-1808" fmla="*/ 1005401 h 1021255"/>
                <a:gd name="connsiteX1-1809" fmla="*/ 385221 w 878078"/>
                <a:gd name="connsiteY1-1810" fmla="*/ 1021255 h 1021255"/>
                <a:gd name="connsiteX2-1811" fmla="*/ 353479 w 878078"/>
                <a:gd name="connsiteY2-1812" fmla="*/ 1001765 h 1021255"/>
                <a:gd name="connsiteX3-1813" fmla="*/ 304326 w 878078"/>
                <a:gd name="connsiteY3-1814" fmla="*/ 958855 h 1021255"/>
                <a:gd name="connsiteX4-1815" fmla="*/ 269518 w 878078"/>
                <a:gd name="connsiteY4-1816" fmla="*/ 968408 h 1021255"/>
                <a:gd name="connsiteX5-1817" fmla="*/ 251927 w 878078"/>
                <a:gd name="connsiteY5-1818" fmla="*/ 882189 h 1021255"/>
                <a:gd name="connsiteX6-1819" fmla="*/ 232279 w 878078"/>
                <a:gd name="connsiteY6-1820" fmla="*/ 486624 h 1021255"/>
                <a:gd name="connsiteX7-1821" fmla="*/ 723 w 878078"/>
                <a:gd name="connsiteY7-1822" fmla="*/ 11857 h 1021255"/>
                <a:gd name="connsiteX8-1823" fmla="*/ 362708 w 878078"/>
                <a:gd name="connsiteY8-1824" fmla="*/ 187053 h 1021255"/>
                <a:gd name="connsiteX9-1825" fmla="*/ 729458 w 878078"/>
                <a:gd name="connsiteY9-1826" fmla="*/ 200646 h 1021255"/>
                <a:gd name="connsiteX10-1827" fmla="*/ 878068 w 878078"/>
                <a:gd name="connsiteY10-1828" fmla="*/ 68623 h 1021255"/>
                <a:gd name="connsiteX11-1829" fmla="*/ 723039 w 878078"/>
                <a:gd name="connsiteY11-1830" fmla="*/ 511913 h 1021255"/>
                <a:gd name="connsiteX12-1831" fmla="*/ 711205 w 878078"/>
                <a:gd name="connsiteY12-1832" fmla="*/ 695645 h 1021255"/>
                <a:gd name="connsiteX13-1833" fmla="*/ 806777 w 878078"/>
                <a:gd name="connsiteY13-1834" fmla="*/ 745323 h 1021255"/>
                <a:gd name="connsiteX14-1835" fmla="*/ 661235 w 878078"/>
                <a:gd name="connsiteY14-1836" fmla="*/ 990624 h 1021255"/>
                <a:gd name="connsiteX15-1837" fmla="*/ 606145 w 878078"/>
                <a:gd name="connsiteY15-1838" fmla="*/ 954983 h 1021255"/>
                <a:gd name="connsiteX16-1839" fmla="*/ 529476 w 878078"/>
                <a:gd name="connsiteY16-1840" fmla="*/ 951872 h 1021255"/>
                <a:gd name="connsiteX17-1841" fmla="*/ 447072 w 878078"/>
                <a:gd name="connsiteY17-1842" fmla="*/ 1005401 h 1021255"/>
                <a:gd name="connsiteX0-1843" fmla="*/ 447080 w 878086"/>
                <a:gd name="connsiteY0-1844" fmla="*/ 1005401 h 1021255"/>
                <a:gd name="connsiteX1-1845" fmla="*/ 385229 w 878086"/>
                <a:gd name="connsiteY1-1846" fmla="*/ 1021255 h 1021255"/>
                <a:gd name="connsiteX2-1847" fmla="*/ 353487 w 878086"/>
                <a:gd name="connsiteY2-1848" fmla="*/ 1001765 h 1021255"/>
                <a:gd name="connsiteX3-1849" fmla="*/ 304334 w 878086"/>
                <a:gd name="connsiteY3-1850" fmla="*/ 958855 h 1021255"/>
                <a:gd name="connsiteX4-1851" fmla="*/ 269526 w 878086"/>
                <a:gd name="connsiteY4-1852" fmla="*/ 968408 h 1021255"/>
                <a:gd name="connsiteX5-1853" fmla="*/ 251935 w 878086"/>
                <a:gd name="connsiteY5-1854" fmla="*/ 882189 h 1021255"/>
                <a:gd name="connsiteX6-1855" fmla="*/ 268005 w 878086"/>
                <a:gd name="connsiteY6-1856" fmla="*/ 590937 h 1021255"/>
                <a:gd name="connsiteX7-1857" fmla="*/ 232287 w 878086"/>
                <a:gd name="connsiteY7-1858" fmla="*/ 486624 h 1021255"/>
                <a:gd name="connsiteX8-1859" fmla="*/ 731 w 878086"/>
                <a:gd name="connsiteY8-1860" fmla="*/ 11857 h 1021255"/>
                <a:gd name="connsiteX9-1861" fmla="*/ 362716 w 878086"/>
                <a:gd name="connsiteY9-1862" fmla="*/ 187053 h 1021255"/>
                <a:gd name="connsiteX10-1863" fmla="*/ 729466 w 878086"/>
                <a:gd name="connsiteY10-1864" fmla="*/ 200646 h 1021255"/>
                <a:gd name="connsiteX11-1865" fmla="*/ 878076 w 878086"/>
                <a:gd name="connsiteY11-1866" fmla="*/ 68623 h 1021255"/>
                <a:gd name="connsiteX12-1867" fmla="*/ 723047 w 878086"/>
                <a:gd name="connsiteY12-1868" fmla="*/ 511913 h 1021255"/>
                <a:gd name="connsiteX13-1869" fmla="*/ 711213 w 878086"/>
                <a:gd name="connsiteY13-1870" fmla="*/ 695645 h 1021255"/>
                <a:gd name="connsiteX14-1871" fmla="*/ 806785 w 878086"/>
                <a:gd name="connsiteY14-1872" fmla="*/ 745323 h 1021255"/>
                <a:gd name="connsiteX15-1873" fmla="*/ 661243 w 878086"/>
                <a:gd name="connsiteY15-1874" fmla="*/ 990624 h 1021255"/>
                <a:gd name="connsiteX16-1875" fmla="*/ 606153 w 878086"/>
                <a:gd name="connsiteY16-1876" fmla="*/ 954983 h 1021255"/>
                <a:gd name="connsiteX17-1877" fmla="*/ 529484 w 878086"/>
                <a:gd name="connsiteY17-1878" fmla="*/ 951872 h 1021255"/>
                <a:gd name="connsiteX18" fmla="*/ 447080 w 878086"/>
                <a:gd name="connsiteY18" fmla="*/ 1005401 h 1021255"/>
                <a:gd name="connsiteX0-1879" fmla="*/ 447080 w 878086"/>
                <a:gd name="connsiteY0-1880" fmla="*/ 1005401 h 1021255"/>
                <a:gd name="connsiteX1-1881" fmla="*/ 385229 w 878086"/>
                <a:gd name="connsiteY1-1882" fmla="*/ 1021255 h 1021255"/>
                <a:gd name="connsiteX2-1883" fmla="*/ 353487 w 878086"/>
                <a:gd name="connsiteY2-1884" fmla="*/ 1001765 h 1021255"/>
                <a:gd name="connsiteX3-1885" fmla="*/ 304334 w 878086"/>
                <a:gd name="connsiteY3-1886" fmla="*/ 958855 h 1021255"/>
                <a:gd name="connsiteX4-1887" fmla="*/ 269526 w 878086"/>
                <a:gd name="connsiteY4-1888" fmla="*/ 968408 h 1021255"/>
                <a:gd name="connsiteX5-1889" fmla="*/ 240255 w 878086"/>
                <a:gd name="connsiteY5-1890" fmla="*/ 845915 h 1021255"/>
                <a:gd name="connsiteX6-1891" fmla="*/ 268005 w 878086"/>
                <a:gd name="connsiteY6-1892" fmla="*/ 590937 h 1021255"/>
                <a:gd name="connsiteX7-1893" fmla="*/ 232287 w 878086"/>
                <a:gd name="connsiteY7-1894" fmla="*/ 486624 h 1021255"/>
                <a:gd name="connsiteX8-1895" fmla="*/ 731 w 878086"/>
                <a:gd name="connsiteY8-1896" fmla="*/ 11857 h 1021255"/>
                <a:gd name="connsiteX9-1897" fmla="*/ 362716 w 878086"/>
                <a:gd name="connsiteY9-1898" fmla="*/ 187053 h 1021255"/>
                <a:gd name="connsiteX10-1899" fmla="*/ 729466 w 878086"/>
                <a:gd name="connsiteY10-1900" fmla="*/ 200646 h 1021255"/>
                <a:gd name="connsiteX11-1901" fmla="*/ 878076 w 878086"/>
                <a:gd name="connsiteY11-1902" fmla="*/ 68623 h 1021255"/>
                <a:gd name="connsiteX12-1903" fmla="*/ 723047 w 878086"/>
                <a:gd name="connsiteY12-1904" fmla="*/ 511913 h 1021255"/>
                <a:gd name="connsiteX13-1905" fmla="*/ 711213 w 878086"/>
                <a:gd name="connsiteY13-1906" fmla="*/ 695645 h 1021255"/>
                <a:gd name="connsiteX14-1907" fmla="*/ 806785 w 878086"/>
                <a:gd name="connsiteY14-1908" fmla="*/ 745323 h 1021255"/>
                <a:gd name="connsiteX15-1909" fmla="*/ 661243 w 878086"/>
                <a:gd name="connsiteY15-1910" fmla="*/ 990624 h 1021255"/>
                <a:gd name="connsiteX16-1911" fmla="*/ 606153 w 878086"/>
                <a:gd name="connsiteY16-1912" fmla="*/ 954983 h 1021255"/>
                <a:gd name="connsiteX17-1913" fmla="*/ 529484 w 878086"/>
                <a:gd name="connsiteY17-1914" fmla="*/ 951872 h 1021255"/>
                <a:gd name="connsiteX18-1915" fmla="*/ 447080 w 878086"/>
                <a:gd name="connsiteY18-1916" fmla="*/ 1005401 h 1021255"/>
                <a:gd name="connsiteX0-1917" fmla="*/ 1003604 w 1434610"/>
                <a:gd name="connsiteY0-1918" fmla="*/ 1005401 h 1021255"/>
                <a:gd name="connsiteX1-1919" fmla="*/ 941753 w 1434610"/>
                <a:gd name="connsiteY1-1920" fmla="*/ 1021255 h 1021255"/>
                <a:gd name="connsiteX2-1921" fmla="*/ 910011 w 1434610"/>
                <a:gd name="connsiteY2-1922" fmla="*/ 1001765 h 1021255"/>
                <a:gd name="connsiteX3-1923" fmla="*/ 860858 w 1434610"/>
                <a:gd name="connsiteY3-1924" fmla="*/ 958855 h 1021255"/>
                <a:gd name="connsiteX4-1925" fmla="*/ 826050 w 1434610"/>
                <a:gd name="connsiteY4-1926" fmla="*/ 968408 h 1021255"/>
                <a:gd name="connsiteX5-1927" fmla="*/ 796779 w 1434610"/>
                <a:gd name="connsiteY5-1928" fmla="*/ 845915 h 1021255"/>
                <a:gd name="connsiteX6-1929" fmla="*/ 824529 w 1434610"/>
                <a:gd name="connsiteY6-1930" fmla="*/ 590937 h 1021255"/>
                <a:gd name="connsiteX7-1931" fmla="*/ 2419 w 1434610"/>
                <a:gd name="connsiteY7-1932" fmla="*/ 922418 h 1021255"/>
                <a:gd name="connsiteX8-1933" fmla="*/ 557255 w 1434610"/>
                <a:gd name="connsiteY8-1934" fmla="*/ 11857 h 1021255"/>
                <a:gd name="connsiteX9-1935" fmla="*/ 919240 w 1434610"/>
                <a:gd name="connsiteY9-1936" fmla="*/ 187053 h 1021255"/>
                <a:gd name="connsiteX10-1937" fmla="*/ 1285990 w 1434610"/>
                <a:gd name="connsiteY10-1938" fmla="*/ 200646 h 1021255"/>
                <a:gd name="connsiteX11-1939" fmla="*/ 1434600 w 1434610"/>
                <a:gd name="connsiteY11-1940" fmla="*/ 68623 h 1021255"/>
                <a:gd name="connsiteX12-1941" fmla="*/ 1279571 w 1434610"/>
                <a:gd name="connsiteY12-1942" fmla="*/ 511913 h 1021255"/>
                <a:gd name="connsiteX13-1943" fmla="*/ 1267737 w 1434610"/>
                <a:gd name="connsiteY13-1944" fmla="*/ 695645 h 1021255"/>
                <a:gd name="connsiteX14-1945" fmla="*/ 1363309 w 1434610"/>
                <a:gd name="connsiteY14-1946" fmla="*/ 745323 h 1021255"/>
                <a:gd name="connsiteX15-1947" fmla="*/ 1217767 w 1434610"/>
                <a:gd name="connsiteY15-1948" fmla="*/ 990624 h 1021255"/>
                <a:gd name="connsiteX16-1949" fmla="*/ 1162677 w 1434610"/>
                <a:gd name="connsiteY16-1950" fmla="*/ 954983 h 1021255"/>
                <a:gd name="connsiteX17-1951" fmla="*/ 1086008 w 1434610"/>
                <a:gd name="connsiteY17-1952" fmla="*/ 951872 h 1021255"/>
                <a:gd name="connsiteX18-1953" fmla="*/ 1003604 w 1434610"/>
                <a:gd name="connsiteY18-1954" fmla="*/ 1005401 h 1021255"/>
                <a:gd name="connsiteX0-1955" fmla="*/ 1001185 w 1432191"/>
                <a:gd name="connsiteY0-1956" fmla="*/ 1005401 h 1021255"/>
                <a:gd name="connsiteX1-1957" fmla="*/ 939334 w 1432191"/>
                <a:gd name="connsiteY1-1958" fmla="*/ 1021255 h 1021255"/>
                <a:gd name="connsiteX2-1959" fmla="*/ 907592 w 1432191"/>
                <a:gd name="connsiteY2-1960" fmla="*/ 1001765 h 1021255"/>
                <a:gd name="connsiteX3-1961" fmla="*/ 858439 w 1432191"/>
                <a:gd name="connsiteY3-1962" fmla="*/ 958855 h 1021255"/>
                <a:gd name="connsiteX4-1963" fmla="*/ 823631 w 1432191"/>
                <a:gd name="connsiteY4-1964" fmla="*/ 968408 h 1021255"/>
                <a:gd name="connsiteX5-1965" fmla="*/ 794360 w 1432191"/>
                <a:gd name="connsiteY5-1966" fmla="*/ 845915 h 1021255"/>
                <a:gd name="connsiteX6-1967" fmla="*/ 822110 w 1432191"/>
                <a:gd name="connsiteY6-1968" fmla="*/ 590937 h 1021255"/>
                <a:gd name="connsiteX7-1969" fmla="*/ 0 w 1432191"/>
                <a:gd name="connsiteY7-1970" fmla="*/ 922418 h 1021255"/>
                <a:gd name="connsiteX8-1971" fmla="*/ 554836 w 1432191"/>
                <a:gd name="connsiteY8-1972" fmla="*/ 11857 h 1021255"/>
                <a:gd name="connsiteX9-1973" fmla="*/ 916821 w 1432191"/>
                <a:gd name="connsiteY9-1974" fmla="*/ 187053 h 1021255"/>
                <a:gd name="connsiteX10-1975" fmla="*/ 1283571 w 1432191"/>
                <a:gd name="connsiteY10-1976" fmla="*/ 200646 h 1021255"/>
                <a:gd name="connsiteX11-1977" fmla="*/ 1432181 w 1432191"/>
                <a:gd name="connsiteY11-1978" fmla="*/ 68623 h 1021255"/>
                <a:gd name="connsiteX12-1979" fmla="*/ 1277152 w 1432191"/>
                <a:gd name="connsiteY12-1980" fmla="*/ 511913 h 1021255"/>
                <a:gd name="connsiteX13-1981" fmla="*/ 1265318 w 1432191"/>
                <a:gd name="connsiteY13-1982" fmla="*/ 695645 h 1021255"/>
                <a:gd name="connsiteX14-1983" fmla="*/ 1360890 w 1432191"/>
                <a:gd name="connsiteY14-1984" fmla="*/ 745323 h 1021255"/>
                <a:gd name="connsiteX15-1985" fmla="*/ 1215348 w 1432191"/>
                <a:gd name="connsiteY15-1986" fmla="*/ 990624 h 1021255"/>
                <a:gd name="connsiteX16-1987" fmla="*/ 1160258 w 1432191"/>
                <a:gd name="connsiteY16-1988" fmla="*/ 954983 h 1021255"/>
                <a:gd name="connsiteX17-1989" fmla="*/ 1083589 w 1432191"/>
                <a:gd name="connsiteY17-1990" fmla="*/ 951872 h 1021255"/>
                <a:gd name="connsiteX18-1991" fmla="*/ 1001185 w 1432191"/>
                <a:gd name="connsiteY18-1992" fmla="*/ 1005401 h 1021255"/>
                <a:gd name="connsiteX0-1993" fmla="*/ 1004701 w 1435707"/>
                <a:gd name="connsiteY0-1994" fmla="*/ 1019798 h 1035652"/>
                <a:gd name="connsiteX1-1995" fmla="*/ 942850 w 1435707"/>
                <a:gd name="connsiteY1-1996" fmla="*/ 1035652 h 1035652"/>
                <a:gd name="connsiteX2-1997" fmla="*/ 911108 w 1435707"/>
                <a:gd name="connsiteY2-1998" fmla="*/ 1016162 h 1035652"/>
                <a:gd name="connsiteX3-1999" fmla="*/ 861955 w 1435707"/>
                <a:gd name="connsiteY3-2000" fmla="*/ 973252 h 1035652"/>
                <a:gd name="connsiteX4-2001" fmla="*/ 827147 w 1435707"/>
                <a:gd name="connsiteY4-2002" fmla="*/ 982805 h 1035652"/>
                <a:gd name="connsiteX5-2003" fmla="*/ 797876 w 1435707"/>
                <a:gd name="connsiteY5-2004" fmla="*/ 860312 h 1035652"/>
                <a:gd name="connsiteX6-2005" fmla="*/ 825626 w 1435707"/>
                <a:gd name="connsiteY6-2006" fmla="*/ 605334 h 1035652"/>
                <a:gd name="connsiteX7-2007" fmla="*/ 3516 w 1435707"/>
                <a:gd name="connsiteY7-2008" fmla="*/ 936815 h 1035652"/>
                <a:gd name="connsiteX8-2009" fmla="*/ 551591 w 1435707"/>
                <a:gd name="connsiteY8-2010" fmla="*/ 11189 h 1035652"/>
                <a:gd name="connsiteX9-2011" fmla="*/ 920337 w 1435707"/>
                <a:gd name="connsiteY9-2012" fmla="*/ 201450 h 1035652"/>
                <a:gd name="connsiteX10-2013" fmla="*/ 1287087 w 1435707"/>
                <a:gd name="connsiteY10-2014" fmla="*/ 215043 h 1035652"/>
                <a:gd name="connsiteX11-2015" fmla="*/ 1435697 w 1435707"/>
                <a:gd name="connsiteY11-2016" fmla="*/ 83020 h 1035652"/>
                <a:gd name="connsiteX12-2017" fmla="*/ 1280668 w 1435707"/>
                <a:gd name="connsiteY12-2018" fmla="*/ 526310 h 1035652"/>
                <a:gd name="connsiteX13-2019" fmla="*/ 1268834 w 1435707"/>
                <a:gd name="connsiteY13-2020" fmla="*/ 710042 h 1035652"/>
                <a:gd name="connsiteX14-2021" fmla="*/ 1364406 w 1435707"/>
                <a:gd name="connsiteY14-2022" fmla="*/ 759720 h 1035652"/>
                <a:gd name="connsiteX15-2023" fmla="*/ 1218864 w 1435707"/>
                <a:gd name="connsiteY15-2024" fmla="*/ 1005021 h 1035652"/>
                <a:gd name="connsiteX16-2025" fmla="*/ 1163774 w 1435707"/>
                <a:gd name="connsiteY16-2026" fmla="*/ 969380 h 1035652"/>
                <a:gd name="connsiteX17-2027" fmla="*/ 1087105 w 1435707"/>
                <a:gd name="connsiteY17-2028" fmla="*/ 966269 h 1035652"/>
                <a:gd name="connsiteX18-2029" fmla="*/ 1004701 w 1435707"/>
                <a:gd name="connsiteY18-2030" fmla="*/ 1019798 h 1035652"/>
                <a:gd name="connsiteX0-2031" fmla="*/ 1006323 w 1437329"/>
                <a:gd name="connsiteY0-2032" fmla="*/ 1019798 h 1035652"/>
                <a:gd name="connsiteX1-2033" fmla="*/ 944472 w 1437329"/>
                <a:gd name="connsiteY1-2034" fmla="*/ 1035652 h 1035652"/>
                <a:gd name="connsiteX2-2035" fmla="*/ 912730 w 1437329"/>
                <a:gd name="connsiteY2-2036" fmla="*/ 1016162 h 1035652"/>
                <a:gd name="connsiteX3-2037" fmla="*/ 863577 w 1437329"/>
                <a:gd name="connsiteY3-2038" fmla="*/ 973252 h 1035652"/>
                <a:gd name="connsiteX4-2039" fmla="*/ 828769 w 1437329"/>
                <a:gd name="connsiteY4-2040" fmla="*/ 982805 h 1035652"/>
                <a:gd name="connsiteX5-2041" fmla="*/ 799498 w 1437329"/>
                <a:gd name="connsiteY5-2042" fmla="*/ 860312 h 1035652"/>
                <a:gd name="connsiteX6-2043" fmla="*/ 827248 w 1437329"/>
                <a:gd name="connsiteY6-2044" fmla="*/ 605334 h 1035652"/>
                <a:gd name="connsiteX7-2045" fmla="*/ 3503 w 1437329"/>
                <a:gd name="connsiteY7-2046" fmla="*/ 948544 h 1035652"/>
                <a:gd name="connsiteX8-2047" fmla="*/ 553213 w 1437329"/>
                <a:gd name="connsiteY8-2048" fmla="*/ 11189 h 1035652"/>
                <a:gd name="connsiteX9-2049" fmla="*/ 921959 w 1437329"/>
                <a:gd name="connsiteY9-2050" fmla="*/ 201450 h 1035652"/>
                <a:gd name="connsiteX10-2051" fmla="*/ 1288709 w 1437329"/>
                <a:gd name="connsiteY10-2052" fmla="*/ 215043 h 1035652"/>
                <a:gd name="connsiteX11-2053" fmla="*/ 1437319 w 1437329"/>
                <a:gd name="connsiteY11-2054" fmla="*/ 83020 h 1035652"/>
                <a:gd name="connsiteX12-2055" fmla="*/ 1282290 w 1437329"/>
                <a:gd name="connsiteY12-2056" fmla="*/ 526310 h 1035652"/>
                <a:gd name="connsiteX13-2057" fmla="*/ 1270456 w 1437329"/>
                <a:gd name="connsiteY13-2058" fmla="*/ 710042 h 1035652"/>
                <a:gd name="connsiteX14-2059" fmla="*/ 1366028 w 1437329"/>
                <a:gd name="connsiteY14-2060" fmla="*/ 759720 h 1035652"/>
                <a:gd name="connsiteX15-2061" fmla="*/ 1220486 w 1437329"/>
                <a:gd name="connsiteY15-2062" fmla="*/ 1005021 h 1035652"/>
                <a:gd name="connsiteX16-2063" fmla="*/ 1165396 w 1437329"/>
                <a:gd name="connsiteY16-2064" fmla="*/ 969380 h 1035652"/>
                <a:gd name="connsiteX17-2065" fmla="*/ 1088727 w 1437329"/>
                <a:gd name="connsiteY17-2066" fmla="*/ 966269 h 1035652"/>
                <a:gd name="connsiteX18-2067" fmla="*/ 1006323 w 1437329"/>
                <a:gd name="connsiteY18-2068" fmla="*/ 1019798 h 1035652"/>
                <a:gd name="connsiteX0-2069" fmla="*/ 1002820 w 1433826"/>
                <a:gd name="connsiteY0-2070" fmla="*/ 1019798 h 1035652"/>
                <a:gd name="connsiteX1-2071" fmla="*/ 940969 w 1433826"/>
                <a:gd name="connsiteY1-2072" fmla="*/ 1035652 h 1035652"/>
                <a:gd name="connsiteX2-2073" fmla="*/ 909227 w 1433826"/>
                <a:gd name="connsiteY2-2074" fmla="*/ 1016162 h 1035652"/>
                <a:gd name="connsiteX3-2075" fmla="*/ 860074 w 1433826"/>
                <a:gd name="connsiteY3-2076" fmla="*/ 973252 h 1035652"/>
                <a:gd name="connsiteX4-2077" fmla="*/ 825266 w 1433826"/>
                <a:gd name="connsiteY4-2078" fmla="*/ 982805 h 1035652"/>
                <a:gd name="connsiteX5-2079" fmla="*/ 795995 w 1433826"/>
                <a:gd name="connsiteY5-2080" fmla="*/ 860312 h 1035652"/>
                <a:gd name="connsiteX6-2081" fmla="*/ 823745 w 1433826"/>
                <a:gd name="connsiteY6-2082" fmla="*/ 605334 h 1035652"/>
                <a:gd name="connsiteX7-2083" fmla="*/ 0 w 1433826"/>
                <a:gd name="connsiteY7-2084" fmla="*/ 948544 h 1035652"/>
                <a:gd name="connsiteX8-2085" fmla="*/ 549710 w 1433826"/>
                <a:gd name="connsiteY8-2086" fmla="*/ 11189 h 1035652"/>
                <a:gd name="connsiteX9-2087" fmla="*/ 918456 w 1433826"/>
                <a:gd name="connsiteY9-2088" fmla="*/ 201450 h 1035652"/>
                <a:gd name="connsiteX10-2089" fmla="*/ 1285206 w 1433826"/>
                <a:gd name="connsiteY10-2090" fmla="*/ 215043 h 1035652"/>
                <a:gd name="connsiteX11-2091" fmla="*/ 1433816 w 1433826"/>
                <a:gd name="connsiteY11-2092" fmla="*/ 83020 h 1035652"/>
                <a:gd name="connsiteX12-2093" fmla="*/ 1278787 w 1433826"/>
                <a:gd name="connsiteY12-2094" fmla="*/ 526310 h 1035652"/>
                <a:gd name="connsiteX13-2095" fmla="*/ 1266953 w 1433826"/>
                <a:gd name="connsiteY13-2096" fmla="*/ 710042 h 1035652"/>
                <a:gd name="connsiteX14-2097" fmla="*/ 1362525 w 1433826"/>
                <a:gd name="connsiteY14-2098" fmla="*/ 759720 h 1035652"/>
                <a:gd name="connsiteX15-2099" fmla="*/ 1216983 w 1433826"/>
                <a:gd name="connsiteY15-2100" fmla="*/ 1005021 h 1035652"/>
                <a:gd name="connsiteX16-2101" fmla="*/ 1161893 w 1433826"/>
                <a:gd name="connsiteY16-2102" fmla="*/ 969380 h 1035652"/>
                <a:gd name="connsiteX17-2103" fmla="*/ 1085224 w 1433826"/>
                <a:gd name="connsiteY17-2104" fmla="*/ 966269 h 1035652"/>
                <a:gd name="connsiteX18-2105" fmla="*/ 1002820 w 1433826"/>
                <a:gd name="connsiteY18-2106" fmla="*/ 1019798 h 1035652"/>
                <a:gd name="connsiteX0-2107" fmla="*/ 995660 w 1426666"/>
                <a:gd name="connsiteY0-2108" fmla="*/ 1019798 h 1035652"/>
                <a:gd name="connsiteX1-2109" fmla="*/ 933809 w 1426666"/>
                <a:gd name="connsiteY1-2110" fmla="*/ 1035652 h 1035652"/>
                <a:gd name="connsiteX2-2111" fmla="*/ 902067 w 1426666"/>
                <a:gd name="connsiteY2-2112" fmla="*/ 1016162 h 1035652"/>
                <a:gd name="connsiteX3-2113" fmla="*/ 852914 w 1426666"/>
                <a:gd name="connsiteY3-2114" fmla="*/ 973252 h 1035652"/>
                <a:gd name="connsiteX4-2115" fmla="*/ 818106 w 1426666"/>
                <a:gd name="connsiteY4-2116" fmla="*/ 982805 h 1035652"/>
                <a:gd name="connsiteX5-2117" fmla="*/ 788835 w 1426666"/>
                <a:gd name="connsiteY5-2118" fmla="*/ 860312 h 1035652"/>
                <a:gd name="connsiteX6-2119" fmla="*/ 816585 w 1426666"/>
                <a:gd name="connsiteY6-2120" fmla="*/ 605334 h 1035652"/>
                <a:gd name="connsiteX7-2121" fmla="*/ 0 w 1426666"/>
                <a:gd name="connsiteY7-2122" fmla="*/ 918378 h 1035652"/>
                <a:gd name="connsiteX8-2123" fmla="*/ 542550 w 1426666"/>
                <a:gd name="connsiteY8-2124" fmla="*/ 11189 h 1035652"/>
                <a:gd name="connsiteX9-2125" fmla="*/ 911296 w 1426666"/>
                <a:gd name="connsiteY9-2126" fmla="*/ 201450 h 1035652"/>
                <a:gd name="connsiteX10-2127" fmla="*/ 1278046 w 1426666"/>
                <a:gd name="connsiteY10-2128" fmla="*/ 215043 h 1035652"/>
                <a:gd name="connsiteX11-2129" fmla="*/ 1426656 w 1426666"/>
                <a:gd name="connsiteY11-2130" fmla="*/ 83020 h 1035652"/>
                <a:gd name="connsiteX12-2131" fmla="*/ 1271627 w 1426666"/>
                <a:gd name="connsiteY12-2132" fmla="*/ 526310 h 1035652"/>
                <a:gd name="connsiteX13-2133" fmla="*/ 1259793 w 1426666"/>
                <a:gd name="connsiteY13-2134" fmla="*/ 710042 h 1035652"/>
                <a:gd name="connsiteX14-2135" fmla="*/ 1355365 w 1426666"/>
                <a:gd name="connsiteY14-2136" fmla="*/ 759720 h 1035652"/>
                <a:gd name="connsiteX15-2137" fmla="*/ 1209823 w 1426666"/>
                <a:gd name="connsiteY15-2138" fmla="*/ 1005021 h 1035652"/>
                <a:gd name="connsiteX16-2139" fmla="*/ 1154733 w 1426666"/>
                <a:gd name="connsiteY16-2140" fmla="*/ 969380 h 1035652"/>
                <a:gd name="connsiteX17-2141" fmla="*/ 1078064 w 1426666"/>
                <a:gd name="connsiteY17-2142" fmla="*/ 966269 h 1035652"/>
                <a:gd name="connsiteX18-2143" fmla="*/ 995660 w 1426666"/>
                <a:gd name="connsiteY18-2144" fmla="*/ 1019798 h 1035652"/>
                <a:gd name="connsiteX0-2145" fmla="*/ 546228 w 977234"/>
                <a:gd name="connsiteY0-2146" fmla="*/ 1019798 h 1035652"/>
                <a:gd name="connsiteX1-2147" fmla="*/ 484377 w 977234"/>
                <a:gd name="connsiteY1-2148" fmla="*/ 1035652 h 1035652"/>
                <a:gd name="connsiteX2-2149" fmla="*/ 452635 w 977234"/>
                <a:gd name="connsiteY2-2150" fmla="*/ 1016162 h 1035652"/>
                <a:gd name="connsiteX3-2151" fmla="*/ 403482 w 977234"/>
                <a:gd name="connsiteY3-2152" fmla="*/ 973252 h 1035652"/>
                <a:gd name="connsiteX4-2153" fmla="*/ 368674 w 977234"/>
                <a:gd name="connsiteY4-2154" fmla="*/ 982805 h 1035652"/>
                <a:gd name="connsiteX5-2155" fmla="*/ 339403 w 977234"/>
                <a:gd name="connsiteY5-2156" fmla="*/ 860312 h 1035652"/>
                <a:gd name="connsiteX6-2157" fmla="*/ 367153 w 977234"/>
                <a:gd name="connsiteY6-2158" fmla="*/ 605334 h 1035652"/>
                <a:gd name="connsiteX7-2159" fmla="*/ 0 w 977234"/>
                <a:gd name="connsiteY7-2160" fmla="*/ 823232 h 1035652"/>
                <a:gd name="connsiteX8-2161" fmla="*/ 93118 w 977234"/>
                <a:gd name="connsiteY8-2162" fmla="*/ 11189 h 1035652"/>
                <a:gd name="connsiteX9-2163" fmla="*/ 461864 w 977234"/>
                <a:gd name="connsiteY9-2164" fmla="*/ 201450 h 1035652"/>
                <a:gd name="connsiteX10-2165" fmla="*/ 828614 w 977234"/>
                <a:gd name="connsiteY10-2166" fmla="*/ 215043 h 1035652"/>
                <a:gd name="connsiteX11-2167" fmla="*/ 977224 w 977234"/>
                <a:gd name="connsiteY11-2168" fmla="*/ 83020 h 1035652"/>
                <a:gd name="connsiteX12-2169" fmla="*/ 822195 w 977234"/>
                <a:gd name="connsiteY12-2170" fmla="*/ 526310 h 1035652"/>
                <a:gd name="connsiteX13-2171" fmla="*/ 810361 w 977234"/>
                <a:gd name="connsiteY13-2172" fmla="*/ 710042 h 1035652"/>
                <a:gd name="connsiteX14-2173" fmla="*/ 905933 w 977234"/>
                <a:gd name="connsiteY14-2174" fmla="*/ 759720 h 1035652"/>
                <a:gd name="connsiteX15-2175" fmla="*/ 760391 w 977234"/>
                <a:gd name="connsiteY15-2176" fmla="*/ 1005021 h 1035652"/>
                <a:gd name="connsiteX16-2177" fmla="*/ 705301 w 977234"/>
                <a:gd name="connsiteY16-2178" fmla="*/ 969380 h 1035652"/>
                <a:gd name="connsiteX17-2179" fmla="*/ 628632 w 977234"/>
                <a:gd name="connsiteY17-2180" fmla="*/ 966269 h 1035652"/>
                <a:gd name="connsiteX18-2181" fmla="*/ 546228 w 977234"/>
                <a:gd name="connsiteY18-2182" fmla="*/ 1019798 h 1035652"/>
                <a:gd name="connsiteX0-2183" fmla="*/ 546228 w 977234"/>
                <a:gd name="connsiteY0-2184" fmla="*/ 1019798 h 1035652"/>
                <a:gd name="connsiteX1-2185" fmla="*/ 484377 w 977234"/>
                <a:gd name="connsiteY1-2186" fmla="*/ 1035652 h 1035652"/>
                <a:gd name="connsiteX2-2187" fmla="*/ 452635 w 977234"/>
                <a:gd name="connsiteY2-2188" fmla="*/ 1016162 h 1035652"/>
                <a:gd name="connsiteX3-2189" fmla="*/ 403482 w 977234"/>
                <a:gd name="connsiteY3-2190" fmla="*/ 973252 h 1035652"/>
                <a:gd name="connsiteX4-2191" fmla="*/ 368674 w 977234"/>
                <a:gd name="connsiteY4-2192" fmla="*/ 982805 h 1035652"/>
                <a:gd name="connsiteX5-2193" fmla="*/ 339403 w 977234"/>
                <a:gd name="connsiteY5-2194" fmla="*/ 860312 h 1035652"/>
                <a:gd name="connsiteX6-2195" fmla="*/ 367153 w 977234"/>
                <a:gd name="connsiteY6-2196" fmla="*/ 605334 h 1035652"/>
                <a:gd name="connsiteX7-2197" fmla="*/ 0 w 977234"/>
                <a:gd name="connsiteY7-2198" fmla="*/ 823232 h 1035652"/>
                <a:gd name="connsiteX8-2199" fmla="*/ 46043 w 977234"/>
                <a:gd name="connsiteY8-2200" fmla="*/ 422737 h 1035652"/>
                <a:gd name="connsiteX9-2201" fmla="*/ 93118 w 977234"/>
                <a:gd name="connsiteY9-2202" fmla="*/ 11189 h 1035652"/>
                <a:gd name="connsiteX10-2203" fmla="*/ 461864 w 977234"/>
                <a:gd name="connsiteY10-2204" fmla="*/ 201450 h 1035652"/>
                <a:gd name="connsiteX11-2205" fmla="*/ 828614 w 977234"/>
                <a:gd name="connsiteY11-2206" fmla="*/ 215043 h 1035652"/>
                <a:gd name="connsiteX12-2207" fmla="*/ 977224 w 977234"/>
                <a:gd name="connsiteY12-2208" fmla="*/ 83020 h 1035652"/>
                <a:gd name="connsiteX13-2209" fmla="*/ 822195 w 977234"/>
                <a:gd name="connsiteY13-2210" fmla="*/ 526310 h 1035652"/>
                <a:gd name="connsiteX14-2211" fmla="*/ 810361 w 977234"/>
                <a:gd name="connsiteY14-2212" fmla="*/ 710042 h 1035652"/>
                <a:gd name="connsiteX15-2213" fmla="*/ 905933 w 977234"/>
                <a:gd name="connsiteY15-2214" fmla="*/ 759720 h 1035652"/>
                <a:gd name="connsiteX16-2215" fmla="*/ 760391 w 977234"/>
                <a:gd name="connsiteY16-2216" fmla="*/ 1005021 h 1035652"/>
                <a:gd name="connsiteX17-2217" fmla="*/ 705301 w 977234"/>
                <a:gd name="connsiteY17-2218" fmla="*/ 969380 h 1035652"/>
                <a:gd name="connsiteX18-2219" fmla="*/ 628632 w 977234"/>
                <a:gd name="connsiteY18-2220" fmla="*/ 966269 h 1035652"/>
                <a:gd name="connsiteX19" fmla="*/ 546228 w 977234"/>
                <a:gd name="connsiteY19" fmla="*/ 1019798 h 1035652"/>
                <a:gd name="connsiteX0-2221" fmla="*/ 1000712 w 1431718"/>
                <a:gd name="connsiteY0-2222" fmla="*/ 1019798 h 1035652"/>
                <a:gd name="connsiteX1-2223" fmla="*/ 938861 w 1431718"/>
                <a:gd name="connsiteY1-2224" fmla="*/ 1035652 h 1035652"/>
                <a:gd name="connsiteX2-2225" fmla="*/ 907119 w 1431718"/>
                <a:gd name="connsiteY2-2226" fmla="*/ 1016162 h 1035652"/>
                <a:gd name="connsiteX3-2227" fmla="*/ 857966 w 1431718"/>
                <a:gd name="connsiteY3-2228" fmla="*/ 973252 h 1035652"/>
                <a:gd name="connsiteX4-2229" fmla="*/ 823158 w 1431718"/>
                <a:gd name="connsiteY4-2230" fmla="*/ 982805 h 1035652"/>
                <a:gd name="connsiteX5-2231" fmla="*/ 793887 w 1431718"/>
                <a:gd name="connsiteY5-2232" fmla="*/ 860312 h 1035652"/>
                <a:gd name="connsiteX6-2233" fmla="*/ 821637 w 1431718"/>
                <a:gd name="connsiteY6-2234" fmla="*/ 605334 h 1035652"/>
                <a:gd name="connsiteX7-2235" fmla="*/ 454484 w 1431718"/>
                <a:gd name="connsiteY7-2236" fmla="*/ 823232 h 1035652"/>
                <a:gd name="connsiteX8-2237" fmla="*/ 0 w 1431718"/>
                <a:gd name="connsiteY8-2238" fmla="*/ 926718 h 1035652"/>
                <a:gd name="connsiteX9-2239" fmla="*/ 547602 w 1431718"/>
                <a:gd name="connsiteY9-2240" fmla="*/ 11189 h 1035652"/>
                <a:gd name="connsiteX10-2241" fmla="*/ 916348 w 1431718"/>
                <a:gd name="connsiteY10-2242" fmla="*/ 201450 h 1035652"/>
                <a:gd name="connsiteX11-2243" fmla="*/ 1283098 w 1431718"/>
                <a:gd name="connsiteY11-2244" fmla="*/ 215043 h 1035652"/>
                <a:gd name="connsiteX12-2245" fmla="*/ 1431708 w 1431718"/>
                <a:gd name="connsiteY12-2246" fmla="*/ 83020 h 1035652"/>
                <a:gd name="connsiteX13-2247" fmla="*/ 1276679 w 1431718"/>
                <a:gd name="connsiteY13-2248" fmla="*/ 526310 h 1035652"/>
                <a:gd name="connsiteX14-2249" fmla="*/ 1264845 w 1431718"/>
                <a:gd name="connsiteY14-2250" fmla="*/ 710042 h 1035652"/>
                <a:gd name="connsiteX15-2251" fmla="*/ 1360417 w 1431718"/>
                <a:gd name="connsiteY15-2252" fmla="*/ 759720 h 1035652"/>
                <a:gd name="connsiteX16-2253" fmla="*/ 1214875 w 1431718"/>
                <a:gd name="connsiteY16-2254" fmla="*/ 1005021 h 1035652"/>
                <a:gd name="connsiteX17-2255" fmla="*/ 1159785 w 1431718"/>
                <a:gd name="connsiteY17-2256" fmla="*/ 969380 h 1035652"/>
                <a:gd name="connsiteX18-2257" fmla="*/ 1083116 w 1431718"/>
                <a:gd name="connsiteY18-2258" fmla="*/ 966269 h 1035652"/>
                <a:gd name="connsiteX19-2259" fmla="*/ 1000712 w 1431718"/>
                <a:gd name="connsiteY19-2260" fmla="*/ 1019798 h 1035652"/>
                <a:gd name="connsiteX0-2261" fmla="*/ 997236 w 1428242"/>
                <a:gd name="connsiteY0-2262" fmla="*/ 1019798 h 1035652"/>
                <a:gd name="connsiteX1-2263" fmla="*/ 935385 w 1428242"/>
                <a:gd name="connsiteY1-2264" fmla="*/ 1035652 h 1035652"/>
                <a:gd name="connsiteX2-2265" fmla="*/ 903643 w 1428242"/>
                <a:gd name="connsiteY2-2266" fmla="*/ 1016162 h 1035652"/>
                <a:gd name="connsiteX3-2267" fmla="*/ 854490 w 1428242"/>
                <a:gd name="connsiteY3-2268" fmla="*/ 973252 h 1035652"/>
                <a:gd name="connsiteX4-2269" fmla="*/ 819682 w 1428242"/>
                <a:gd name="connsiteY4-2270" fmla="*/ 982805 h 1035652"/>
                <a:gd name="connsiteX5-2271" fmla="*/ 790411 w 1428242"/>
                <a:gd name="connsiteY5-2272" fmla="*/ 860312 h 1035652"/>
                <a:gd name="connsiteX6-2273" fmla="*/ 818161 w 1428242"/>
                <a:gd name="connsiteY6-2274" fmla="*/ 605334 h 1035652"/>
                <a:gd name="connsiteX7-2275" fmla="*/ 451008 w 1428242"/>
                <a:gd name="connsiteY7-2276" fmla="*/ 823232 h 1035652"/>
                <a:gd name="connsiteX8-2277" fmla="*/ 0 w 1428242"/>
                <a:gd name="connsiteY8-2278" fmla="*/ 908843 h 1035652"/>
                <a:gd name="connsiteX9-2279" fmla="*/ 544126 w 1428242"/>
                <a:gd name="connsiteY9-2280" fmla="*/ 11189 h 1035652"/>
                <a:gd name="connsiteX10-2281" fmla="*/ 912872 w 1428242"/>
                <a:gd name="connsiteY10-2282" fmla="*/ 201450 h 1035652"/>
                <a:gd name="connsiteX11-2283" fmla="*/ 1279622 w 1428242"/>
                <a:gd name="connsiteY11-2284" fmla="*/ 215043 h 1035652"/>
                <a:gd name="connsiteX12-2285" fmla="*/ 1428232 w 1428242"/>
                <a:gd name="connsiteY12-2286" fmla="*/ 83020 h 1035652"/>
                <a:gd name="connsiteX13-2287" fmla="*/ 1273203 w 1428242"/>
                <a:gd name="connsiteY13-2288" fmla="*/ 526310 h 1035652"/>
                <a:gd name="connsiteX14-2289" fmla="*/ 1261369 w 1428242"/>
                <a:gd name="connsiteY14-2290" fmla="*/ 710042 h 1035652"/>
                <a:gd name="connsiteX15-2291" fmla="*/ 1356941 w 1428242"/>
                <a:gd name="connsiteY15-2292" fmla="*/ 759720 h 1035652"/>
                <a:gd name="connsiteX16-2293" fmla="*/ 1211399 w 1428242"/>
                <a:gd name="connsiteY16-2294" fmla="*/ 1005021 h 1035652"/>
                <a:gd name="connsiteX17-2295" fmla="*/ 1156309 w 1428242"/>
                <a:gd name="connsiteY17-2296" fmla="*/ 969380 h 1035652"/>
                <a:gd name="connsiteX18-2297" fmla="*/ 1079640 w 1428242"/>
                <a:gd name="connsiteY18-2298" fmla="*/ 966269 h 1035652"/>
                <a:gd name="connsiteX19-2299" fmla="*/ 997236 w 1428242"/>
                <a:gd name="connsiteY19-2300" fmla="*/ 1019798 h 1035652"/>
                <a:gd name="connsiteX0-2301" fmla="*/ 997236 w 1428242"/>
                <a:gd name="connsiteY0-2302" fmla="*/ 1004642 h 1020496"/>
                <a:gd name="connsiteX1-2303" fmla="*/ 935385 w 1428242"/>
                <a:gd name="connsiteY1-2304" fmla="*/ 1020496 h 1020496"/>
                <a:gd name="connsiteX2-2305" fmla="*/ 903643 w 1428242"/>
                <a:gd name="connsiteY2-2306" fmla="*/ 1001006 h 1020496"/>
                <a:gd name="connsiteX3-2307" fmla="*/ 854490 w 1428242"/>
                <a:gd name="connsiteY3-2308" fmla="*/ 958096 h 1020496"/>
                <a:gd name="connsiteX4-2309" fmla="*/ 819682 w 1428242"/>
                <a:gd name="connsiteY4-2310" fmla="*/ 967649 h 1020496"/>
                <a:gd name="connsiteX5-2311" fmla="*/ 790411 w 1428242"/>
                <a:gd name="connsiteY5-2312" fmla="*/ 845156 h 1020496"/>
                <a:gd name="connsiteX6-2313" fmla="*/ 818161 w 1428242"/>
                <a:gd name="connsiteY6-2314" fmla="*/ 590178 h 1020496"/>
                <a:gd name="connsiteX7-2315" fmla="*/ 451008 w 1428242"/>
                <a:gd name="connsiteY7-2316" fmla="*/ 808076 h 1020496"/>
                <a:gd name="connsiteX8-2317" fmla="*/ 0 w 1428242"/>
                <a:gd name="connsiteY8-2318" fmla="*/ 893687 h 1020496"/>
                <a:gd name="connsiteX9-2319" fmla="*/ 539375 w 1428242"/>
                <a:gd name="connsiteY9-2320" fmla="*/ 11888 h 1020496"/>
                <a:gd name="connsiteX10-2321" fmla="*/ 912872 w 1428242"/>
                <a:gd name="connsiteY10-2322" fmla="*/ 186294 h 1020496"/>
                <a:gd name="connsiteX11-2323" fmla="*/ 1279622 w 1428242"/>
                <a:gd name="connsiteY11-2324" fmla="*/ 199887 h 1020496"/>
                <a:gd name="connsiteX12-2325" fmla="*/ 1428232 w 1428242"/>
                <a:gd name="connsiteY12-2326" fmla="*/ 67864 h 1020496"/>
                <a:gd name="connsiteX13-2327" fmla="*/ 1273203 w 1428242"/>
                <a:gd name="connsiteY13-2328" fmla="*/ 511154 h 1020496"/>
                <a:gd name="connsiteX14-2329" fmla="*/ 1261369 w 1428242"/>
                <a:gd name="connsiteY14-2330" fmla="*/ 694886 h 1020496"/>
                <a:gd name="connsiteX15-2331" fmla="*/ 1356941 w 1428242"/>
                <a:gd name="connsiteY15-2332" fmla="*/ 744564 h 1020496"/>
                <a:gd name="connsiteX16-2333" fmla="*/ 1211399 w 1428242"/>
                <a:gd name="connsiteY16-2334" fmla="*/ 989865 h 1020496"/>
                <a:gd name="connsiteX17-2335" fmla="*/ 1156309 w 1428242"/>
                <a:gd name="connsiteY17-2336" fmla="*/ 954224 h 1020496"/>
                <a:gd name="connsiteX18-2337" fmla="*/ 1079640 w 1428242"/>
                <a:gd name="connsiteY18-2338" fmla="*/ 951113 h 1020496"/>
                <a:gd name="connsiteX19-2339" fmla="*/ 997236 w 1428242"/>
                <a:gd name="connsiteY19-2340" fmla="*/ 1004642 h 1020496"/>
                <a:gd name="connsiteX0-2341" fmla="*/ 997236 w 1428242"/>
                <a:gd name="connsiteY0-2342" fmla="*/ 992754 h 1008608"/>
                <a:gd name="connsiteX1-2343" fmla="*/ 935385 w 1428242"/>
                <a:gd name="connsiteY1-2344" fmla="*/ 1008608 h 1008608"/>
                <a:gd name="connsiteX2-2345" fmla="*/ 903643 w 1428242"/>
                <a:gd name="connsiteY2-2346" fmla="*/ 989118 h 1008608"/>
                <a:gd name="connsiteX3-2347" fmla="*/ 854490 w 1428242"/>
                <a:gd name="connsiteY3-2348" fmla="*/ 946208 h 1008608"/>
                <a:gd name="connsiteX4-2349" fmla="*/ 819682 w 1428242"/>
                <a:gd name="connsiteY4-2350" fmla="*/ 955761 h 1008608"/>
                <a:gd name="connsiteX5-2351" fmla="*/ 790411 w 1428242"/>
                <a:gd name="connsiteY5-2352" fmla="*/ 833268 h 1008608"/>
                <a:gd name="connsiteX6-2353" fmla="*/ 818161 w 1428242"/>
                <a:gd name="connsiteY6-2354" fmla="*/ 578290 h 1008608"/>
                <a:gd name="connsiteX7-2355" fmla="*/ 451008 w 1428242"/>
                <a:gd name="connsiteY7-2356" fmla="*/ 796188 h 1008608"/>
                <a:gd name="connsiteX8-2357" fmla="*/ 0 w 1428242"/>
                <a:gd name="connsiteY8-2358" fmla="*/ 881799 h 1008608"/>
                <a:gd name="connsiteX9-2359" fmla="*/ 539375 w 1428242"/>
                <a:gd name="connsiteY9-2360" fmla="*/ 0 h 1008608"/>
                <a:gd name="connsiteX10-2361" fmla="*/ 912872 w 1428242"/>
                <a:gd name="connsiteY10-2362" fmla="*/ 174406 h 1008608"/>
                <a:gd name="connsiteX11-2363" fmla="*/ 1279622 w 1428242"/>
                <a:gd name="connsiteY11-2364" fmla="*/ 187999 h 1008608"/>
                <a:gd name="connsiteX12-2365" fmla="*/ 1428232 w 1428242"/>
                <a:gd name="connsiteY12-2366" fmla="*/ 55976 h 1008608"/>
                <a:gd name="connsiteX13-2367" fmla="*/ 1273203 w 1428242"/>
                <a:gd name="connsiteY13-2368" fmla="*/ 499266 h 1008608"/>
                <a:gd name="connsiteX14-2369" fmla="*/ 1261369 w 1428242"/>
                <a:gd name="connsiteY14-2370" fmla="*/ 682998 h 1008608"/>
                <a:gd name="connsiteX15-2371" fmla="*/ 1356941 w 1428242"/>
                <a:gd name="connsiteY15-2372" fmla="*/ 732676 h 1008608"/>
                <a:gd name="connsiteX16-2373" fmla="*/ 1211399 w 1428242"/>
                <a:gd name="connsiteY16-2374" fmla="*/ 977977 h 1008608"/>
                <a:gd name="connsiteX17-2375" fmla="*/ 1156309 w 1428242"/>
                <a:gd name="connsiteY17-2376" fmla="*/ 942336 h 1008608"/>
                <a:gd name="connsiteX18-2377" fmla="*/ 1079640 w 1428242"/>
                <a:gd name="connsiteY18-2378" fmla="*/ 939225 h 1008608"/>
                <a:gd name="connsiteX19-2379" fmla="*/ 997236 w 1428242"/>
                <a:gd name="connsiteY19-2380" fmla="*/ 992754 h 1008608"/>
                <a:gd name="connsiteX0-2381" fmla="*/ 997236 w 1428242"/>
                <a:gd name="connsiteY0-2382" fmla="*/ 1002358 h 1018212"/>
                <a:gd name="connsiteX1-2383" fmla="*/ 935385 w 1428242"/>
                <a:gd name="connsiteY1-2384" fmla="*/ 1018212 h 1018212"/>
                <a:gd name="connsiteX2-2385" fmla="*/ 903643 w 1428242"/>
                <a:gd name="connsiteY2-2386" fmla="*/ 998722 h 1018212"/>
                <a:gd name="connsiteX3-2387" fmla="*/ 854490 w 1428242"/>
                <a:gd name="connsiteY3-2388" fmla="*/ 955812 h 1018212"/>
                <a:gd name="connsiteX4-2389" fmla="*/ 819682 w 1428242"/>
                <a:gd name="connsiteY4-2390" fmla="*/ 965365 h 1018212"/>
                <a:gd name="connsiteX5-2391" fmla="*/ 790411 w 1428242"/>
                <a:gd name="connsiteY5-2392" fmla="*/ 842872 h 1018212"/>
                <a:gd name="connsiteX6-2393" fmla="*/ 818161 w 1428242"/>
                <a:gd name="connsiteY6-2394" fmla="*/ 587894 h 1018212"/>
                <a:gd name="connsiteX7-2395" fmla="*/ 451008 w 1428242"/>
                <a:gd name="connsiteY7-2396" fmla="*/ 805792 h 1018212"/>
                <a:gd name="connsiteX8-2397" fmla="*/ 0 w 1428242"/>
                <a:gd name="connsiteY8-2398" fmla="*/ 891403 h 1018212"/>
                <a:gd name="connsiteX9-2399" fmla="*/ 539021 w 1428242"/>
                <a:gd name="connsiteY9-2400" fmla="*/ 0 h 1018212"/>
                <a:gd name="connsiteX10-2401" fmla="*/ 912872 w 1428242"/>
                <a:gd name="connsiteY10-2402" fmla="*/ 184010 h 1018212"/>
                <a:gd name="connsiteX11-2403" fmla="*/ 1279622 w 1428242"/>
                <a:gd name="connsiteY11-2404" fmla="*/ 197603 h 1018212"/>
                <a:gd name="connsiteX12-2405" fmla="*/ 1428232 w 1428242"/>
                <a:gd name="connsiteY12-2406" fmla="*/ 65580 h 1018212"/>
                <a:gd name="connsiteX13-2407" fmla="*/ 1273203 w 1428242"/>
                <a:gd name="connsiteY13-2408" fmla="*/ 508870 h 1018212"/>
                <a:gd name="connsiteX14-2409" fmla="*/ 1261369 w 1428242"/>
                <a:gd name="connsiteY14-2410" fmla="*/ 692602 h 1018212"/>
                <a:gd name="connsiteX15-2411" fmla="*/ 1356941 w 1428242"/>
                <a:gd name="connsiteY15-2412" fmla="*/ 742280 h 1018212"/>
                <a:gd name="connsiteX16-2413" fmla="*/ 1211399 w 1428242"/>
                <a:gd name="connsiteY16-2414" fmla="*/ 987581 h 1018212"/>
                <a:gd name="connsiteX17-2415" fmla="*/ 1156309 w 1428242"/>
                <a:gd name="connsiteY17-2416" fmla="*/ 951940 h 1018212"/>
                <a:gd name="connsiteX18-2417" fmla="*/ 1079640 w 1428242"/>
                <a:gd name="connsiteY18-2418" fmla="*/ 948829 h 1018212"/>
                <a:gd name="connsiteX19-2419" fmla="*/ 997236 w 1428242"/>
                <a:gd name="connsiteY19-2420" fmla="*/ 1002358 h 1018212"/>
                <a:gd name="connsiteX0-2421" fmla="*/ 997236 w 1428242"/>
                <a:gd name="connsiteY0-2422" fmla="*/ 1050537 h 1066391"/>
                <a:gd name="connsiteX1-2423" fmla="*/ 935385 w 1428242"/>
                <a:gd name="connsiteY1-2424" fmla="*/ 1066391 h 1066391"/>
                <a:gd name="connsiteX2-2425" fmla="*/ 903643 w 1428242"/>
                <a:gd name="connsiteY2-2426" fmla="*/ 1046901 h 1066391"/>
                <a:gd name="connsiteX3-2427" fmla="*/ 854490 w 1428242"/>
                <a:gd name="connsiteY3-2428" fmla="*/ 1003991 h 1066391"/>
                <a:gd name="connsiteX4-2429" fmla="*/ 819682 w 1428242"/>
                <a:gd name="connsiteY4-2430" fmla="*/ 1013544 h 1066391"/>
                <a:gd name="connsiteX5-2431" fmla="*/ 790411 w 1428242"/>
                <a:gd name="connsiteY5-2432" fmla="*/ 891051 h 1066391"/>
                <a:gd name="connsiteX6-2433" fmla="*/ 818161 w 1428242"/>
                <a:gd name="connsiteY6-2434" fmla="*/ 636073 h 1066391"/>
                <a:gd name="connsiteX7-2435" fmla="*/ 451008 w 1428242"/>
                <a:gd name="connsiteY7-2436" fmla="*/ 853971 h 1066391"/>
                <a:gd name="connsiteX8-2437" fmla="*/ 0 w 1428242"/>
                <a:gd name="connsiteY8-2438" fmla="*/ 939582 h 1066391"/>
                <a:gd name="connsiteX9-2439" fmla="*/ 539021 w 1428242"/>
                <a:gd name="connsiteY9-2440" fmla="*/ 48179 h 1066391"/>
                <a:gd name="connsiteX10-2441" fmla="*/ 738614 w 1428242"/>
                <a:gd name="connsiteY10-2442" fmla="*/ 119311 h 1066391"/>
                <a:gd name="connsiteX11-2443" fmla="*/ 912872 w 1428242"/>
                <a:gd name="connsiteY11-2444" fmla="*/ 232189 h 1066391"/>
                <a:gd name="connsiteX12-2445" fmla="*/ 1279622 w 1428242"/>
                <a:gd name="connsiteY12-2446" fmla="*/ 245782 h 1066391"/>
                <a:gd name="connsiteX13-2447" fmla="*/ 1428232 w 1428242"/>
                <a:gd name="connsiteY13-2448" fmla="*/ 113759 h 1066391"/>
                <a:gd name="connsiteX14-2449" fmla="*/ 1273203 w 1428242"/>
                <a:gd name="connsiteY14-2450" fmla="*/ 557049 h 1066391"/>
                <a:gd name="connsiteX15-2451" fmla="*/ 1261369 w 1428242"/>
                <a:gd name="connsiteY15-2452" fmla="*/ 740781 h 1066391"/>
                <a:gd name="connsiteX16-2453" fmla="*/ 1356941 w 1428242"/>
                <a:gd name="connsiteY16-2454" fmla="*/ 790459 h 1066391"/>
                <a:gd name="connsiteX17-2455" fmla="*/ 1211399 w 1428242"/>
                <a:gd name="connsiteY17-2456" fmla="*/ 1035760 h 1066391"/>
                <a:gd name="connsiteX18-2457" fmla="*/ 1156309 w 1428242"/>
                <a:gd name="connsiteY18-2458" fmla="*/ 1000119 h 1066391"/>
                <a:gd name="connsiteX19-2459" fmla="*/ 1079640 w 1428242"/>
                <a:gd name="connsiteY19-2460" fmla="*/ 997008 h 1066391"/>
                <a:gd name="connsiteX20" fmla="*/ 997236 w 1428242"/>
                <a:gd name="connsiteY20" fmla="*/ 1050537 h 1066391"/>
                <a:gd name="connsiteX0-2461" fmla="*/ 997236 w 1428242"/>
                <a:gd name="connsiteY0-2462" fmla="*/ 1002358 h 1018212"/>
                <a:gd name="connsiteX1-2463" fmla="*/ 935385 w 1428242"/>
                <a:gd name="connsiteY1-2464" fmla="*/ 1018212 h 1018212"/>
                <a:gd name="connsiteX2-2465" fmla="*/ 903643 w 1428242"/>
                <a:gd name="connsiteY2-2466" fmla="*/ 998722 h 1018212"/>
                <a:gd name="connsiteX3-2467" fmla="*/ 854490 w 1428242"/>
                <a:gd name="connsiteY3-2468" fmla="*/ 955812 h 1018212"/>
                <a:gd name="connsiteX4-2469" fmla="*/ 819682 w 1428242"/>
                <a:gd name="connsiteY4-2470" fmla="*/ 965365 h 1018212"/>
                <a:gd name="connsiteX5-2471" fmla="*/ 790411 w 1428242"/>
                <a:gd name="connsiteY5-2472" fmla="*/ 842872 h 1018212"/>
                <a:gd name="connsiteX6-2473" fmla="*/ 818161 w 1428242"/>
                <a:gd name="connsiteY6-2474" fmla="*/ 587894 h 1018212"/>
                <a:gd name="connsiteX7-2475" fmla="*/ 451008 w 1428242"/>
                <a:gd name="connsiteY7-2476" fmla="*/ 805792 h 1018212"/>
                <a:gd name="connsiteX8-2477" fmla="*/ 0 w 1428242"/>
                <a:gd name="connsiteY8-2478" fmla="*/ 891403 h 1018212"/>
                <a:gd name="connsiteX9-2479" fmla="*/ 539021 w 1428242"/>
                <a:gd name="connsiteY9-2480" fmla="*/ 0 h 1018212"/>
                <a:gd name="connsiteX10-2481" fmla="*/ 738614 w 1428242"/>
                <a:gd name="connsiteY10-2482" fmla="*/ 71132 h 1018212"/>
                <a:gd name="connsiteX11-2483" fmla="*/ 912872 w 1428242"/>
                <a:gd name="connsiteY11-2484" fmla="*/ 184010 h 1018212"/>
                <a:gd name="connsiteX12-2485" fmla="*/ 1279622 w 1428242"/>
                <a:gd name="connsiteY12-2486" fmla="*/ 197603 h 1018212"/>
                <a:gd name="connsiteX13-2487" fmla="*/ 1428232 w 1428242"/>
                <a:gd name="connsiteY13-2488" fmla="*/ 65580 h 1018212"/>
                <a:gd name="connsiteX14-2489" fmla="*/ 1273203 w 1428242"/>
                <a:gd name="connsiteY14-2490" fmla="*/ 508870 h 1018212"/>
                <a:gd name="connsiteX15-2491" fmla="*/ 1261369 w 1428242"/>
                <a:gd name="connsiteY15-2492" fmla="*/ 692602 h 1018212"/>
                <a:gd name="connsiteX16-2493" fmla="*/ 1356941 w 1428242"/>
                <a:gd name="connsiteY16-2494" fmla="*/ 742280 h 1018212"/>
                <a:gd name="connsiteX17-2495" fmla="*/ 1211399 w 1428242"/>
                <a:gd name="connsiteY17-2496" fmla="*/ 987581 h 1018212"/>
                <a:gd name="connsiteX18-2497" fmla="*/ 1156309 w 1428242"/>
                <a:gd name="connsiteY18-2498" fmla="*/ 951940 h 1018212"/>
                <a:gd name="connsiteX19-2499" fmla="*/ 1079640 w 1428242"/>
                <a:gd name="connsiteY19-2500" fmla="*/ 948829 h 1018212"/>
                <a:gd name="connsiteX20-2501" fmla="*/ 997236 w 1428242"/>
                <a:gd name="connsiteY20-2502" fmla="*/ 1002358 h 1018212"/>
                <a:gd name="connsiteX0-2503" fmla="*/ 997236 w 1428416"/>
                <a:gd name="connsiteY0-2504" fmla="*/ 1002358 h 1018212"/>
                <a:gd name="connsiteX1-2505" fmla="*/ 935385 w 1428416"/>
                <a:gd name="connsiteY1-2506" fmla="*/ 1018212 h 1018212"/>
                <a:gd name="connsiteX2-2507" fmla="*/ 903643 w 1428416"/>
                <a:gd name="connsiteY2-2508" fmla="*/ 998722 h 1018212"/>
                <a:gd name="connsiteX3-2509" fmla="*/ 854490 w 1428416"/>
                <a:gd name="connsiteY3-2510" fmla="*/ 955812 h 1018212"/>
                <a:gd name="connsiteX4-2511" fmla="*/ 819682 w 1428416"/>
                <a:gd name="connsiteY4-2512" fmla="*/ 965365 h 1018212"/>
                <a:gd name="connsiteX5-2513" fmla="*/ 790411 w 1428416"/>
                <a:gd name="connsiteY5-2514" fmla="*/ 842872 h 1018212"/>
                <a:gd name="connsiteX6-2515" fmla="*/ 818161 w 1428416"/>
                <a:gd name="connsiteY6-2516" fmla="*/ 587894 h 1018212"/>
                <a:gd name="connsiteX7-2517" fmla="*/ 451008 w 1428416"/>
                <a:gd name="connsiteY7-2518" fmla="*/ 805792 h 1018212"/>
                <a:gd name="connsiteX8-2519" fmla="*/ 0 w 1428416"/>
                <a:gd name="connsiteY8-2520" fmla="*/ 891403 h 1018212"/>
                <a:gd name="connsiteX9-2521" fmla="*/ 539021 w 1428416"/>
                <a:gd name="connsiteY9-2522" fmla="*/ 0 h 1018212"/>
                <a:gd name="connsiteX10-2523" fmla="*/ 738614 w 1428416"/>
                <a:gd name="connsiteY10-2524" fmla="*/ 71132 h 1018212"/>
                <a:gd name="connsiteX11-2525" fmla="*/ 912872 w 1428416"/>
                <a:gd name="connsiteY11-2526" fmla="*/ 184010 h 1018212"/>
                <a:gd name="connsiteX12-2527" fmla="*/ 1298220 w 1428416"/>
                <a:gd name="connsiteY12-2528" fmla="*/ 189467 h 1018212"/>
                <a:gd name="connsiteX13-2529" fmla="*/ 1428232 w 1428416"/>
                <a:gd name="connsiteY13-2530" fmla="*/ 65580 h 1018212"/>
                <a:gd name="connsiteX14-2531" fmla="*/ 1273203 w 1428416"/>
                <a:gd name="connsiteY14-2532" fmla="*/ 508870 h 1018212"/>
                <a:gd name="connsiteX15-2533" fmla="*/ 1261369 w 1428416"/>
                <a:gd name="connsiteY15-2534" fmla="*/ 692602 h 1018212"/>
                <a:gd name="connsiteX16-2535" fmla="*/ 1356941 w 1428416"/>
                <a:gd name="connsiteY16-2536" fmla="*/ 742280 h 1018212"/>
                <a:gd name="connsiteX17-2537" fmla="*/ 1211399 w 1428416"/>
                <a:gd name="connsiteY17-2538" fmla="*/ 987581 h 1018212"/>
                <a:gd name="connsiteX18-2539" fmla="*/ 1156309 w 1428416"/>
                <a:gd name="connsiteY18-2540" fmla="*/ 951940 h 1018212"/>
                <a:gd name="connsiteX19-2541" fmla="*/ 1079640 w 1428416"/>
                <a:gd name="connsiteY19-2542" fmla="*/ 948829 h 1018212"/>
                <a:gd name="connsiteX20-2543" fmla="*/ 997236 w 1428416"/>
                <a:gd name="connsiteY20-2544" fmla="*/ 1002358 h 1018212"/>
                <a:gd name="connsiteX0-2545" fmla="*/ 997236 w 1428416"/>
                <a:gd name="connsiteY0-2546" fmla="*/ 1002358 h 1018212"/>
                <a:gd name="connsiteX1-2547" fmla="*/ 935385 w 1428416"/>
                <a:gd name="connsiteY1-2548" fmla="*/ 1018212 h 1018212"/>
                <a:gd name="connsiteX2-2549" fmla="*/ 903643 w 1428416"/>
                <a:gd name="connsiteY2-2550" fmla="*/ 998722 h 1018212"/>
                <a:gd name="connsiteX3-2551" fmla="*/ 854490 w 1428416"/>
                <a:gd name="connsiteY3-2552" fmla="*/ 955812 h 1018212"/>
                <a:gd name="connsiteX4-2553" fmla="*/ 819682 w 1428416"/>
                <a:gd name="connsiteY4-2554" fmla="*/ 965365 h 1018212"/>
                <a:gd name="connsiteX5-2555" fmla="*/ 790411 w 1428416"/>
                <a:gd name="connsiteY5-2556" fmla="*/ 842872 h 1018212"/>
                <a:gd name="connsiteX6-2557" fmla="*/ 818161 w 1428416"/>
                <a:gd name="connsiteY6-2558" fmla="*/ 587894 h 1018212"/>
                <a:gd name="connsiteX7-2559" fmla="*/ 451008 w 1428416"/>
                <a:gd name="connsiteY7-2560" fmla="*/ 805792 h 1018212"/>
                <a:gd name="connsiteX8-2561" fmla="*/ 0 w 1428416"/>
                <a:gd name="connsiteY8-2562" fmla="*/ 891403 h 1018212"/>
                <a:gd name="connsiteX9-2563" fmla="*/ 539021 w 1428416"/>
                <a:gd name="connsiteY9-2564" fmla="*/ 0 h 1018212"/>
                <a:gd name="connsiteX10-2565" fmla="*/ 738614 w 1428416"/>
                <a:gd name="connsiteY10-2566" fmla="*/ 71132 h 1018212"/>
                <a:gd name="connsiteX11-2567" fmla="*/ 909017 w 1428416"/>
                <a:gd name="connsiteY11-2568" fmla="*/ 169910 h 1018212"/>
                <a:gd name="connsiteX12-2569" fmla="*/ 1298220 w 1428416"/>
                <a:gd name="connsiteY12-2570" fmla="*/ 189467 h 1018212"/>
                <a:gd name="connsiteX13-2571" fmla="*/ 1428232 w 1428416"/>
                <a:gd name="connsiteY13-2572" fmla="*/ 65580 h 1018212"/>
                <a:gd name="connsiteX14-2573" fmla="*/ 1273203 w 1428416"/>
                <a:gd name="connsiteY14-2574" fmla="*/ 508870 h 1018212"/>
                <a:gd name="connsiteX15-2575" fmla="*/ 1261369 w 1428416"/>
                <a:gd name="connsiteY15-2576" fmla="*/ 692602 h 1018212"/>
                <a:gd name="connsiteX16-2577" fmla="*/ 1356941 w 1428416"/>
                <a:gd name="connsiteY16-2578" fmla="*/ 742280 h 1018212"/>
                <a:gd name="connsiteX17-2579" fmla="*/ 1211399 w 1428416"/>
                <a:gd name="connsiteY17-2580" fmla="*/ 987581 h 1018212"/>
                <a:gd name="connsiteX18-2581" fmla="*/ 1156309 w 1428416"/>
                <a:gd name="connsiteY18-2582" fmla="*/ 951940 h 1018212"/>
                <a:gd name="connsiteX19-2583" fmla="*/ 1079640 w 1428416"/>
                <a:gd name="connsiteY19-2584" fmla="*/ 948829 h 1018212"/>
                <a:gd name="connsiteX20-2585" fmla="*/ 997236 w 1428416"/>
                <a:gd name="connsiteY20-2586" fmla="*/ 1002358 h 1018212"/>
                <a:gd name="connsiteX0-2587" fmla="*/ 997236 w 1428416"/>
                <a:gd name="connsiteY0-2588" fmla="*/ 1016760 h 1032614"/>
                <a:gd name="connsiteX1-2589" fmla="*/ 935385 w 1428416"/>
                <a:gd name="connsiteY1-2590" fmla="*/ 1032614 h 1032614"/>
                <a:gd name="connsiteX2-2591" fmla="*/ 903643 w 1428416"/>
                <a:gd name="connsiteY2-2592" fmla="*/ 1013124 h 1032614"/>
                <a:gd name="connsiteX3-2593" fmla="*/ 854490 w 1428416"/>
                <a:gd name="connsiteY3-2594" fmla="*/ 970214 h 1032614"/>
                <a:gd name="connsiteX4-2595" fmla="*/ 819682 w 1428416"/>
                <a:gd name="connsiteY4-2596" fmla="*/ 979767 h 1032614"/>
                <a:gd name="connsiteX5-2597" fmla="*/ 790411 w 1428416"/>
                <a:gd name="connsiteY5-2598" fmla="*/ 857274 h 1032614"/>
                <a:gd name="connsiteX6-2599" fmla="*/ 818161 w 1428416"/>
                <a:gd name="connsiteY6-2600" fmla="*/ 602296 h 1032614"/>
                <a:gd name="connsiteX7-2601" fmla="*/ 451008 w 1428416"/>
                <a:gd name="connsiteY7-2602" fmla="*/ 820194 h 1032614"/>
                <a:gd name="connsiteX8-2603" fmla="*/ 0 w 1428416"/>
                <a:gd name="connsiteY8-2604" fmla="*/ 905805 h 1032614"/>
                <a:gd name="connsiteX9-2605" fmla="*/ 536266 w 1428416"/>
                <a:gd name="connsiteY9-2606" fmla="*/ 0 h 1032614"/>
                <a:gd name="connsiteX10-2607" fmla="*/ 738614 w 1428416"/>
                <a:gd name="connsiteY10-2608" fmla="*/ 85534 h 1032614"/>
                <a:gd name="connsiteX11-2609" fmla="*/ 909017 w 1428416"/>
                <a:gd name="connsiteY11-2610" fmla="*/ 184312 h 1032614"/>
                <a:gd name="connsiteX12-2611" fmla="*/ 1298220 w 1428416"/>
                <a:gd name="connsiteY12-2612" fmla="*/ 203869 h 1032614"/>
                <a:gd name="connsiteX13-2613" fmla="*/ 1428232 w 1428416"/>
                <a:gd name="connsiteY13-2614" fmla="*/ 79982 h 1032614"/>
                <a:gd name="connsiteX14-2615" fmla="*/ 1273203 w 1428416"/>
                <a:gd name="connsiteY14-2616" fmla="*/ 523272 h 1032614"/>
                <a:gd name="connsiteX15-2617" fmla="*/ 1261369 w 1428416"/>
                <a:gd name="connsiteY15-2618" fmla="*/ 707004 h 1032614"/>
                <a:gd name="connsiteX16-2619" fmla="*/ 1356941 w 1428416"/>
                <a:gd name="connsiteY16-2620" fmla="*/ 756682 h 1032614"/>
                <a:gd name="connsiteX17-2621" fmla="*/ 1211399 w 1428416"/>
                <a:gd name="connsiteY17-2622" fmla="*/ 1001983 h 1032614"/>
                <a:gd name="connsiteX18-2623" fmla="*/ 1156309 w 1428416"/>
                <a:gd name="connsiteY18-2624" fmla="*/ 966342 h 1032614"/>
                <a:gd name="connsiteX19-2625" fmla="*/ 1079640 w 1428416"/>
                <a:gd name="connsiteY19-2626" fmla="*/ 963231 h 1032614"/>
                <a:gd name="connsiteX20-2627" fmla="*/ 997236 w 1428416"/>
                <a:gd name="connsiteY20-2628" fmla="*/ 1016760 h 1032614"/>
                <a:gd name="connsiteX0-2629" fmla="*/ 997236 w 1428416"/>
                <a:gd name="connsiteY0-2630" fmla="*/ 1016760 h 1032614"/>
                <a:gd name="connsiteX1-2631" fmla="*/ 935385 w 1428416"/>
                <a:gd name="connsiteY1-2632" fmla="*/ 1032614 h 1032614"/>
                <a:gd name="connsiteX2-2633" fmla="*/ 903643 w 1428416"/>
                <a:gd name="connsiteY2-2634" fmla="*/ 1013124 h 1032614"/>
                <a:gd name="connsiteX3-2635" fmla="*/ 854490 w 1428416"/>
                <a:gd name="connsiteY3-2636" fmla="*/ 970214 h 1032614"/>
                <a:gd name="connsiteX4-2637" fmla="*/ 819682 w 1428416"/>
                <a:gd name="connsiteY4-2638" fmla="*/ 979767 h 1032614"/>
                <a:gd name="connsiteX5-2639" fmla="*/ 790411 w 1428416"/>
                <a:gd name="connsiteY5-2640" fmla="*/ 857274 h 1032614"/>
                <a:gd name="connsiteX6-2641" fmla="*/ 818161 w 1428416"/>
                <a:gd name="connsiteY6-2642" fmla="*/ 602296 h 1032614"/>
                <a:gd name="connsiteX7-2643" fmla="*/ 451008 w 1428416"/>
                <a:gd name="connsiteY7-2644" fmla="*/ 820194 h 1032614"/>
                <a:gd name="connsiteX8-2645" fmla="*/ 0 w 1428416"/>
                <a:gd name="connsiteY8-2646" fmla="*/ 905805 h 1032614"/>
                <a:gd name="connsiteX9-2647" fmla="*/ 536266 w 1428416"/>
                <a:gd name="connsiteY9-2648" fmla="*/ 0 h 1032614"/>
                <a:gd name="connsiteX10-2649" fmla="*/ 738614 w 1428416"/>
                <a:gd name="connsiteY10-2650" fmla="*/ 85534 h 1032614"/>
                <a:gd name="connsiteX11-2651" fmla="*/ 909017 w 1428416"/>
                <a:gd name="connsiteY11-2652" fmla="*/ 184312 h 1032614"/>
                <a:gd name="connsiteX12-2653" fmla="*/ 1298220 w 1428416"/>
                <a:gd name="connsiteY12-2654" fmla="*/ 203869 h 1032614"/>
                <a:gd name="connsiteX13-2655" fmla="*/ 1428232 w 1428416"/>
                <a:gd name="connsiteY13-2656" fmla="*/ 79982 h 1032614"/>
                <a:gd name="connsiteX14-2657" fmla="*/ 1273203 w 1428416"/>
                <a:gd name="connsiteY14-2658" fmla="*/ 523272 h 1032614"/>
                <a:gd name="connsiteX15-2659" fmla="*/ 1266429 w 1428416"/>
                <a:gd name="connsiteY15-2660" fmla="*/ 693489 h 1032614"/>
                <a:gd name="connsiteX16-2661" fmla="*/ 1356941 w 1428416"/>
                <a:gd name="connsiteY16-2662" fmla="*/ 756682 h 1032614"/>
                <a:gd name="connsiteX17-2663" fmla="*/ 1211399 w 1428416"/>
                <a:gd name="connsiteY17-2664" fmla="*/ 1001983 h 1032614"/>
                <a:gd name="connsiteX18-2665" fmla="*/ 1156309 w 1428416"/>
                <a:gd name="connsiteY18-2666" fmla="*/ 966342 h 1032614"/>
                <a:gd name="connsiteX19-2667" fmla="*/ 1079640 w 1428416"/>
                <a:gd name="connsiteY19-2668" fmla="*/ 963231 h 1032614"/>
                <a:gd name="connsiteX20-2669" fmla="*/ 997236 w 1428416"/>
                <a:gd name="connsiteY20-2670" fmla="*/ 1016760 h 1032614"/>
                <a:gd name="connsiteX0-2671" fmla="*/ 997236 w 1428416"/>
                <a:gd name="connsiteY0-2672" fmla="*/ 1016760 h 1032614"/>
                <a:gd name="connsiteX1-2673" fmla="*/ 935385 w 1428416"/>
                <a:gd name="connsiteY1-2674" fmla="*/ 1032614 h 1032614"/>
                <a:gd name="connsiteX2-2675" fmla="*/ 903643 w 1428416"/>
                <a:gd name="connsiteY2-2676" fmla="*/ 1013124 h 1032614"/>
                <a:gd name="connsiteX3-2677" fmla="*/ 854490 w 1428416"/>
                <a:gd name="connsiteY3-2678" fmla="*/ 970214 h 1032614"/>
                <a:gd name="connsiteX4-2679" fmla="*/ 819682 w 1428416"/>
                <a:gd name="connsiteY4-2680" fmla="*/ 979767 h 1032614"/>
                <a:gd name="connsiteX5-2681" fmla="*/ 790411 w 1428416"/>
                <a:gd name="connsiteY5-2682" fmla="*/ 857274 h 1032614"/>
                <a:gd name="connsiteX6-2683" fmla="*/ 818161 w 1428416"/>
                <a:gd name="connsiteY6-2684" fmla="*/ 602296 h 1032614"/>
                <a:gd name="connsiteX7-2685" fmla="*/ 451008 w 1428416"/>
                <a:gd name="connsiteY7-2686" fmla="*/ 820194 h 1032614"/>
                <a:gd name="connsiteX8-2687" fmla="*/ 0 w 1428416"/>
                <a:gd name="connsiteY8-2688" fmla="*/ 905805 h 1032614"/>
                <a:gd name="connsiteX9-2689" fmla="*/ 536266 w 1428416"/>
                <a:gd name="connsiteY9-2690" fmla="*/ 0 h 1032614"/>
                <a:gd name="connsiteX10-2691" fmla="*/ 738614 w 1428416"/>
                <a:gd name="connsiteY10-2692" fmla="*/ 85534 h 1032614"/>
                <a:gd name="connsiteX11-2693" fmla="*/ 909017 w 1428416"/>
                <a:gd name="connsiteY11-2694" fmla="*/ 184312 h 1032614"/>
                <a:gd name="connsiteX12-2695" fmla="*/ 1298220 w 1428416"/>
                <a:gd name="connsiteY12-2696" fmla="*/ 203869 h 1032614"/>
                <a:gd name="connsiteX13-2697" fmla="*/ 1428232 w 1428416"/>
                <a:gd name="connsiteY13-2698" fmla="*/ 79982 h 1032614"/>
                <a:gd name="connsiteX14-2699" fmla="*/ 1273203 w 1428416"/>
                <a:gd name="connsiteY14-2700" fmla="*/ 523272 h 1032614"/>
                <a:gd name="connsiteX15-2701" fmla="*/ 1266429 w 1428416"/>
                <a:gd name="connsiteY15-2702" fmla="*/ 693489 h 1032614"/>
                <a:gd name="connsiteX16-2703" fmla="*/ 1356941 w 1428416"/>
                <a:gd name="connsiteY16-2704" fmla="*/ 756682 h 1032614"/>
                <a:gd name="connsiteX17-2705" fmla="*/ 1211399 w 1428416"/>
                <a:gd name="connsiteY17-2706" fmla="*/ 1001983 h 1032614"/>
                <a:gd name="connsiteX18-2707" fmla="*/ 1158075 w 1428416"/>
                <a:gd name="connsiteY18-2708" fmla="*/ 987415 h 1032614"/>
                <a:gd name="connsiteX19-2709" fmla="*/ 1079640 w 1428416"/>
                <a:gd name="connsiteY19-2710" fmla="*/ 963231 h 1032614"/>
                <a:gd name="connsiteX20-2711" fmla="*/ 997236 w 1428416"/>
                <a:gd name="connsiteY20-2712" fmla="*/ 1016760 h 1032614"/>
                <a:gd name="connsiteX0-2713" fmla="*/ 997236 w 1428416"/>
                <a:gd name="connsiteY0-2714" fmla="*/ 1016760 h 1032614"/>
                <a:gd name="connsiteX1-2715" fmla="*/ 935385 w 1428416"/>
                <a:gd name="connsiteY1-2716" fmla="*/ 1032614 h 1032614"/>
                <a:gd name="connsiteX2-2717" fmla="*/ 903643 w 1428416"/>
                <a:gd name="connsiteY2-2718" fmla="*/ 1013124 h 1032614"/>
                <a:gd name="connsiteX3-2719" fmla="*/ 854490 w 1428416"/>
                <a:gd name="connsiteY3-2720" fmla="*/ 970214 h 1032614"/>
                <a:gd name="connsiteX4-2721" fmla="*/ 819682 w 1428416"/>
                <a:gd name="connsiteY4-2722" fmla="*/ 979767 h 1032614"/>
                <a:gd name="connsiteX5-2723" fmla="*/ 790411 w 1428416"/>
                <a:gd name="connsiteY5-2724" fmla="*/ 857274 h 1032614"/>
                <a:gd name="connsiteX6-2725" fmla="*/ 818161 w 1428416"/>
                <a:gd name="connsiteY6-2726" fmla="*/ 602296 h 1032614"/>
                <a:gd name="connsiteX7-2727" fmla="*/ 451008 w 1428416"/>
                <a:gd name="connsiteY7-2728" fmla="*/ 820194 h 1032614"/>
                <a:gd name="connsiteX8-2729" fmla="*/ 0 w 1428416"/>
                <a:gd name="connsiteY8-2730" fmla="*/ 905805 h 1032614"/>
                <a:gd name="connsiteX9-2731" fmla="*/ 536266 w 1428416"/>
                <a:gd name="connsiteY9-2732" fmla="*/ 0 h 1032614"/>
                <a:gd name="connsiteX10-2733" fmla="*/ 738614 w 1428416"/>
                <a:gd name="connsiteY10-2734" fmla="*/ 85534 h 1032614"/>
                <a:gd name="connsiteX11-2735" fmla="*/ 909017 w 1428416"/>
                <a:gd name="connsiteY11-2736" fmla="*/ 184312 h 1032614"/>
                <a:gd name="connsiteX12-2737" fmla="*/ 1298220 w 1428416"/>
                <a:gd name="connsiteY12-2738" fmla="*/ 203869 h 1032614"/>
                <a:gd name="connsiteX13-2739" fmla="*/ 1428232 w 1428416"/>
                <a:gd name="connsiteY13-2740" fmla="*/ 79982 h 1032614"/>
                <a:gd name="connsiteX14-2741" fmla="*/ 1273203 w 1428416"/>
                <a:gd name="connsiteY14-2742" fmla="*/ 523272 h 1032614"/>
                <a:gd name="connsiteX15-2743" fmla="*/ 1266429 w 1428416"/>
                <a:gd name="connsiteY15-2744" fmla="*/ 693489 h 1032614"/>
                <a:gd name="connsiteX16-2745" fmla="*/ 1356941 w 1428416"/>
                <a:gd name="connsiteY16-2746" fmla="*/ 756682 h 1032614"/>
                <a:gd name="connsiteX17-2747" fmla="*/ 1211399 w 1428416"/>
                <a:gd name="connsiteY17-2748" fmla="*/ 1001983 h 1032614"/>
                <a:gd name="connsiteX18-2749" fmla="*/ 1158075 w 1428416"/>
                <a:gd name="connsiteY18-2750" fmla="*/ 987415 h 1032614"/>
                <a:gd name="connsiteX19-2751" fmla="*/ 1100091 w 1428416"/>
                <a:gd name="connsiteY19-2752" fmla="*/ 981871 h 1032614"/>
                <a:gd name="connsiteX20-2753" fmla="*/ 997236 w 1428416"/>
                <a:gd name="connsiteY20-2754" fmla="*/ 1016760 h 1032614"/>
                <a:gd name="connsiteX0-2755" fmla="*/ 992837 w 1428416"/>
                <a:gd name="connsiteY0-2756" fmla="*/ 1031442 h 1032614"/>
                <a:gd name="connsiteX1-2757" fmla="*/ 935385 w 1428416"/>
                <a:gd name="connsiteY1-2758" fmla="*/ 1032614 h 1032614"/>
                <a:gd name="connsiteX2-2759" fmla="*/ 903643 w 1428416"/>
                <a:gd name="connsiteY2-2760" fmla="*/ 1013124 h 1032614"/>
                <a:gd name="connsiteX3-2761" fmla="*/ 854490 w 1428416"/>
                <a:gd name="connsiteY3-2762" fmla="*/ 970214 h 1032614"/>
                <a:gd name="connsiteX4-2763" fmla="*/ 819682 w 1428416"/>
                <a:gd name="connsiteY4-2764" fmla="*/ 979767 h 1032614"/>
                <a:gd name="connsiteX5-2765" fmla="*/ 790411 w 1428416"/>
                <a:gd name="connsiteY5-2766" fmla="*/ 857274 h 1032614"/>
                <a:gd name="connsiteX6-2767" fmla="*/ 818161 w 1428416"/>
                <a:gd name="connsiteY6-2768" fmla="*/ 602296 h 1032614"/>
                <a:gd name="connsiteX7-2769" fmla="*/ 451008 w 1428416"/>
                <a:gd name="connsiteY7-2770" fmla="*/ 820194 h 1032614"/>
                <a:gd name="connsiteX8-2771" fmla="*/ 0 w 1428416"/>
                <a:gd name="connsiteY8-2772" fmla="*/ 905805 h 1032614"/>
                <a:gd name="connsiteX9-2773" fmla="*/ 536266 w 1428416"/>
                <a:gd name="connsiteY9-2774" fmla="*/ 0 h 1032614"/>
                <a:gd name="connsiteX10-2775" fmla="*/ 738614 w 1428416"/>
                <a:gd name="connsiteY10-2776" fmla="*/ 85534 h 1032614"/>
                <a:gd name="connsiteX11-2777" fmla="*/ 909017 w 1428416"/>
                <a:gd name="connsiteY11-2778" fmla="*/ 184312 h 1032614"/>
                <a:gd name="connsiteX12-2779" fmla="*/ 1298220 w 1428416"/>
                <a:gd name="connsiteY12-2780" fmla="*/ 203869 h 1032614"/>
                <a:gd name="connsiteX13-2781" fmla="*/ 1428232 w 1428416"/>
                <a:gd name="connsiteY13-2782" fmla="*/ 79982 h 1032614"/>
                <a:gd name="connsiteX14-2783" fmla="*/ 1273203 w 1428416"/>
                <a:gd name="connsiteY14-2784" fmla="*/ 523272 h 1032614"/>
                <a:gd name="connsiteX15-2785" fmla="*/ 1266429 w 1428416"/>
                <a:gd name="connsiteY15-2786" fmla="*/ 693489 h 1032614"/>
                <a:gd name="connsiteX16-2787" fmla="*/ 1356941 w 1428416"/>
                <a:gd name="connsiteY16-2788" fmla="*/ 756682 h 1032614"/>
                <a:gd name="connsiteX17-2789" fmla="*/ 1211399 w 1428416"/>
                <a:gd name="connsiteY17-2790" fmla="*/ 1001983 h 1032614"/>
                <a:gd name="connsiteX18-2791" fmla="*/ 1158075 w 1428416"/>
                <a:gd name="connsiteY18-2792" fmla="*/ 987415 h 1032614"/>
                <a:gd name="connsiteX19-2793" fmla="*/ 1100091 w 1428416"/>
                <a:gd name="connsiteY19-2794" fmla="*/ 981871 h 1032614"/>
                <a:gd name="connsiteX20-2795" fmla="*/ 992837 w 1428416"/>
                <a:gd name="connsiteY20-2796" fmla="*/ 1031442 h 1032614"/>
                <a:gd name="connsiteX0-2797" fmla="*/ 992837 w 1428416"/>
                <a:gd name="connsiteY0-2798" fmla="*/ 1031442 h 1032614"/>
                <a:gd name="connsiteX1-2799" fmla="*/ 935385 w 1428416"/>
                <a:gd name="connsiteY1-2800" fmla="*/ 1032614 h 1032614"/>
                <a:gd name="connsiteX2-2801" fmla="*/ 903643 w 1428416"/>
                <a:gd name="connsiteY2-2802" fmla="*/ 1013124 h 1032614"/>
                <a:gd name="connsiteX3-2803" fmla="*/ 854490 w 1428416"/>
                <a:gd name="connsiteY3-2804" fmla="*/ 970214 h 1032614"/>
                <a:gd name="connsiteX4-2805" fmla="*/ 819682 w 1428416"/>
                <a:gd name="connsiteY4-2806" fmla="*/ 979767 h 1032614"/>
                <a:gd name="connsiteX5-2807" fmla="*/ 790411 w 1428416"/>
                <a:gd name="connsiteY5-2808" fmla="*/ 857274 h 1032614"/>
                <a:gd name="connsiteX6-2809" fmla="*/ 818161 w 1428416"/>
                <a:gd name="connsiteY6-2810" fmla="*/ 602296 h 1032614"/>
                <a:gd name="connsiteX7-2811" fmla="*/ 451008 w 1428416"/>
                <a:gd name="connsiteY7-2812" fmla="*/ 820194 h 1032614"/>
                <a:gd name="connsiteX8-2813" fmla="*/ 0 w 1428416"/>
                <a:gd name="connsiteY8-2814" fmla="*/ 905805 h 1032614"/>
                <a:gd name="connsiteX9-2815" fmla="*/ 536266 w 1428416"/>
                <a:gd name="connsiteY9-2816" fmla="*/ 0 h 1032614"/>
                <a:gd name="connsiteX10-2817" fmla="*/ 738614 w 1428416"/>
                <a:gd name="connsiteY10-2818" fmla="*/ 85534 h 1032614"/>
                <a:gd name="connsiteX11-2819" fmla="*/ 909017 w 1428416"/>
                <a:gd name="connsiteY11-2820" fmla="*/ 184312 h 1032614"/>
                <a:gd name="connsiteX12-2821" fmla="*/ 1298220 w 1428416"/>
                <a:gd name="connsiteY12-2822" fmla="*/ 203869 h 1032614"/>
                <a:gd name="connsiteX13-2823" fmla="*/ 1428232 w 1428416"/>
                <a:gd name="connsiteY13-2824" fmla="*/ 79982 h 1032614"/>
                <a:gd name="connsiteX14-2825" fmla="*/ 1273203 w 1428416"/>
                <a:gd name="connsiteY14-2826" fmla="*/ 523272 h 1032614"/>
                <a:gd name="connsiteX15-2827" fmla="*/ 1266429 w 1428416"/>
                <a:gd name="connsiteY15-2828" fmla="*/ 693489 h 1032614"/>
                <a:gd name="connsiteX16-2829" fmla="*/ 1356941 w 1428416"/>
                <a:gd name="connsiteY16-2830" fmla="*/ 756682 h 1032614"/>
                <a:gd name="connsiteX17-2831" fmla="*/ 1211399 w 1428416"/>
                <a:gd name="connsiteY17-2832" fmla="*/ 1001983 h 1032614"/>
                <a:gd name="connsiteX18-2833" fmla="*/ 1158075 w 1428416"/>
                <a:gd name="connsiteY18-2834" fmla="*/ 987415 h 1032614"/>
                <a:gd name="connsiteX19-2835" fmla="*/ 1100091 w 1428416"/>
                <a:gd name="connsiteY19-2836" fmla="*/ 981871 h 1032614"/>
                <a:gd name="connsiteX20-2837" fmla="*/ 1066728 w 1428416"/>
                <a:gd name="connsiteY20-2838" fmla="*/ 982189 h 1032614"/>
                <a:gd name="connsiteX21" fmla="*/ 992837 w 1428416"/>
                <a:gd name="connsiteY21" fmla="*/ 1031442 h 1032614"/>
                <a:gd name="connsiteX0-2839" fmla="*/ 992837 w 1428416"/>
                <a:gd name="connsiteY0-2840" fmla="*/ 1031442 h 1031442"/>
                <a:gd name="connsiteX1-2841" fmla="*/ 956586 w 1428416"/>
                <a:gd name="connsiteY1-2842" fmla="*/ 910922 h 1031442"/>
                <a:gd name="connsiteX2-2843" fmla="*/ 903643 w 1428416"/>
                <a:gd name="connsiteY2-2844" fmla="*/ 1013124 h 1031442"/>
                <a:gd name="connsiteX3-2845" fmla="*/ 854490 w 1428416"/>
                <a:gd name="connsiteY3-2846" fmla="*/ 970214 h 1031442"/>
                <a:gd name="connsiteX4-2847" fmla="*/ 819682 w 1428416"/>
                <a:gd name="connsiteY4-2848" fmla="*/ 979767 h 1031442"/>
                <a:gd name="connsiteX5-2849" fmla="*/ 790411 w 1428416"/>
                <a:gd name="connsiteY5-2850" fmla="*/ 857274 h 1031442"/>
                <a:gd name="connsiteX6-2851" fmla="*/ 818161 w 1428416"/>
                <a:gd name="connsiteY6-2852" fmla="*/ 602296 h 1031442"/>
                <a:gd name="connsiteX7-2853" fmla="*/ 451008 w 1428416"/>
                <a:gd name="connsiteY7-2854" fmla="*/ 820194 h 1031442"/>
                <a:gd name="connsiteX8-2855" fmla="*/ 0 w 1428416"/>
                <a:gd name="connsiteY8-2856" fmla="*/ 905805 h 1031442"/>
                <a:gd name="connsiteX9-2857" fmla="*/ 536266 w 1428416"/>
                <a:gd name="connsiteY9-2858" fmla="*/ 0 h 1031442"/>
                <a:gd name="connsiteX10-2859" fmla="*/ 738614 w 1428416"/>
                <a:gd name="connsiteY10-2860" fmla="*/ 85534 h 1031442"/>
                <a:gd name="connsiteX11-2861" fmla="*/ 909017 w 1428416"/>
                <a:gd name="connsiteY11-2862" fmla="*/ 184312 h 1031442"/>
                <a:gd name="connsiteX12-2863" fmla="*/ 1298220 w 1428416"/>
                <a:gd name="connsiteY12-2864" fmla="*/ 203869 h 1031442"/>
                <a:gd name="connsiteX13-2865" fmla="*/ 1428232 w 1428416"/>
                <a:gd name="connsiteY13-2866" fmla="*/ 79982 h 1031442"/>
                <a:gd name="connsiteX14-2867" fmla="*/ 1273203 w 1428416"/>
                <a:gd name="connsiteY14-2868" fmla="*/ 523272 h 1031442"/>
                <a:gd name="connsiteX15-2869" fmla="*/ 1266429 w 1428416"/>
                <a:gd name="connsiteY15-2870" fmla="*/ 693489 h 1031442"/>
                <a:gd name="connsiteX16-2871" fmla="*/ 1356941 w 1428416"/>
                <a:gd name="connsiteY16-2872" fmla="*/ 756682 h 1031442"/>
                <a:gd name="connsiteX17-2873" fmla="*/ 1211399 w 1428416"/>
                <a:gd name="connsiteY17-2874" fmla="*/ 1001983 h 1031442"/>
                <a:gd name="connsiteX18-2875" fmla="*/ 1158075 w 1428416"/>
                <a:gd name="connsiteY18-2876" fmla="*/ 987415 h 1031442"/>
                <a:gd name="connsiteX19-2877" fmla="*/ 1100091 w 1428416"/>
                <a:gd name="connsiteY19-2878" fmla="*/ 981871 h 1031442"/>
                <a:gd name="connsiteX20-2879" fmla="*/ 1066728 w 1428416"/>
                <a:gd name="connsiteY20-2880" fmla="*/ 982189 h 1031442"/>
                <a:gd name="connsiteX21-2881" fmla="*/ 992837 w 1428416"/>
                <a:gd name="connsiteY21-2882" fmla="*/ 1031442 h 1031442"/>
                <a:gd name="connsiteX0-2883" fmla="*/ 992837 w 1428416"/>
                <a:gd name="connsiteY0-2884" fmla="*/ 1031442 h 1031442"/>
                <a:gd name="connsiteX1-2885" fmla="*/ 956586 w 1428416"/>
                <a:gd name="connsiteY1-2886" fmla="*/ 910922 h 1031442"/>
                <a:gd name="connsiteX2-2887" fmla="*/ 903643 w 1428416"/>
                <a:gd name="connsiteY2-2888" fmla="*/ 1013124 h 1031442"/>
                <a:gd name="connsiteX3-2889" fmla="*/ 854490 w 1428416"/>
                <a:gd name="connsiteY3-2890" fmla="*/ 970214 h 1031442"/>
                <a:gd name="connsiteX4-2891" fmla="*/ 819682 w 1428416"/>
                <a:gd name="connsiteY4-2892" fmla="*/ 979767 h 1031442"/>
                <a:gd name="connsiteX5-2893" fmla="*/ 790411 w 1428416"/>
                <a:gd name="connsiteY5-2894" fmla="*/ 857274 h 1031442"/>
                <a:gd name="connsiteX6-2895" fmla="*/ 818161 w 1428416"/>
                <a:gd name="connsiteY6-2896" fmla="*/ 602296 h 1031442"/>
                <a:gd name="connsiteX7-2897" fmla="*/ 451008 w 1428416"/>
                <a:gd name="connsiteY7-2898" fmla="*/ 820194 h 1031442"/>
                <a:gd name="connsiteX8-2899" fmla="*/ 0 w 1428416"/>
                <a:gd name="connsiteY8-2900" fmla="*/ 905805 h 1031442"/>
                <a:gd name="connsiteX9-2901" fmla="*/ 536266 w 1428416"/>
                <a:gd name="connsiteY9-2902" fmla="*/ 0 h 1031442"/>
                <a:gd name="connsiteX10-2903" fmla="*/ 738614 w 1428416"/>
                <a:gd name="connsiteY10-2904" fmla="*/ 85534 h 1031442"/>
                <a:gd name="connsiteX11-2905" fmla="*/ 909017 w 1428416"/>
                <a:gd name="connsiteY11-2906" fmla="*/ 184312 h 1031442"/>
                <a:gd name="connsiteX12-2907" fmla="*/ 1298220 w 1428416"/>
                <a:gd name="connsiteY12-2908" fmla="*/ 203869 h 1031442"/>
                <a:gd name="connsiteX13-2909" fmla="*/ 1428232 w 1428416"/>
                <a:gd name="connsiteY13-2910" fmla="*/ 79982 h 1031442"/>
                <a:gd name="connsiteX14-2911" fmla="*/ 1273203 w 1428416"/>
                <a:gd name="connsiteY14-2912" fmla="*/ 523272 h 1031442"/>
                <a:gd name="connsiteX15-2913" fmla="*/ 1266429 w 1428416"/>
                <a:gd name="connsiteY15-2914" fmla="*/ 693489 h 1031442"/>
                <a:gd name="connsiteX16-2915" fmla="*/ 1356941 w 1428416"/>
                <a:gd name="connsiteY16-2916" fmla="*/ 756682 h 1031442"/>
                <a:gd name="connsiteX17-2917" fmla="*/ 1211399 w 1428416"/>
                <a:gd name="connsiteY17-2918" fmla="*/ 1001983 h 1031442"/>
                <a:gd name="connsiteX18-2919" fmla="*/ 1158075 w 1428416"/>
                <a:gd name="connsiteY18-2920" fmla="*/ 987415 h 1031442"/>
                <a:gd name="connsiteX19-2921" fmla="*/ 1100091 w 1428416"/>
                <a:gd name="connsiteY19-2922" fmla="*/ 981871 h 1031442"/>
                <a:gd name="connsiteX20-2923" fmla="*/ 1066728 w 1428416"/>
                <a:gd name="connsiteY20-2924" fmla="*/ 982189 h 1031442"/>
                <a:gd name="connsiteX21-2925" fmla="*/ 992837 w 1428416"/>
                <a:gd name="connsiteY21-2926" fmla="*/ 1031442 h 1031442"/>
                <a:gd name="connsiteX0-2927" fmla="*/ 992837 w 1428416"/>
                <a:gd name="connsiteY0-2928" fmla="*/ 1031442 h 1031442"/>
                <a:gd name="connsiteX1-2929" fmla="*/ 956586 w 1428416"/>
                <a:gd name="connsiteY1-2930" fmla="*/ 910922 h 1031442"/>
                <a:gd name="connsiteX2-2931" fmla="*/ 903643 w 1428416"/>
                <a:gd name="connsiteY2-2932" fmla="*/ 1013124 h 1031442"/>
                <a:gd name="connsiteX3-2933" fmla="*/ 854490 w 1428416"/>
                <a:gd name="connsiteY3-2934" fmla="*/ 970214 h 1031442"/>
                <a:gd name="connsiteX4-2935" fmla="*/ 819682 w 1428416"/>
                <a:gd name="connsiteY4-2936" fmla="*/ 979767 h 1031442"/>
                <a:gd name="connsiteX5-2937" fmla="*/ 790411 w 1428416"/>
                <a:gd name="connsiteY5-2938" fmla="*/ 857274 h 1031442"/>
                <a:gd name="connsiteX6-2939" fmla="*/ 818161 w 1428416"/>
                <a:gd name="connsiteY6-2940" fmla="*/ 602296 h 1031442"/>
                <a:gd name="connsiteX7-2941" fmla="*/ 451008 w 1428416"/>
                <a:gd name="connsiteY7-2942" fmla="*/ 820194 h 1031442"/>
                <a:gd name="connsiteX8-2943" fmla="*/ 0 w 1428416"/>
                <a:gd name="connsiteY8-2944" fmla="*/ 905805 h 1031442"/>
                <a:gd name="connsiteX9-2945" fmla="*/ 536266 w 1428416"/>
                <a:gd name="connsiteY9-2946" fmla="*/ 0 h 1031442"/>
                <a:gd name="connsiteX10-2947" fmla="*/ 738614 w 1428416"/>
                <a:gd name="connsiteY10-2948" fmla="*/ 85534 h 1031442"/>
                <a:gd name="connsiteX11-2949" fmla="*/ 909017 w 1428416"/>
                <a:gd name="connsiteY11-2950" fmla="*/ 184312 h 1031442"/>
                <a:gd name="connsiteX12-2951" fmla="*/ 1298220 w 1428416"/>
                <a:gd name="connsiteY12-2952" fmla="*/ 203869 h 1031442"/>
                <a:gd name="connsiteX13-2953" fmla="*/ 1428232 w 1428416"/>
                <a:gd name="connsiteY13-2954" fmla="*/ 79982 h 1031442"/>
                <a:gd name="connsiteX14-2955" fmla="*/ 1273203 w 1428416"/>
                <a:gd name="connsiteY14-2956" fmla="*/ 523272 h 1031442"/>
                <a:gd name="connsiteX15-2957" fmla="*/ 1266429 w 1428416"/>
                <a:gd name="connsiteY15-2958" fmla="*/ 693489 h 1031442"/>
                <a:gd name="connsiteX16-2959" fmla="*/ 1356941 w 1428416"/>
                <a:gd name="connsiteY16-2960" fmla="*/ 756682 h 1031442"/>
                <a:gd name="connsiteX17-2961" fmla="*/ 1211399 w 1428416"/>
                <a:gd name="connsiteY17-2962" fmla="*/ 1001983 h 1031442"/>
                <a:gd name="connsiteX18-2963" fmla="*/ 1158075 w 1428416"/>
                <a:gd name="connsiteY18-2964" fmla="*/ 987415 h 1031442"/>
                <a:gd name="connsiteX19-2965" fmla="*/ 1100091 w 1428416"/>
                <a:gd name="connsiteY19-2966" fmla="*/ 981871 h 1031442"/>
                <a:gd name="connsiteX20-2967" fmla="*/ 1066728 w 1428416"/>
                <a:gd name="connsiteY20-2968" fmla="*/ 982189 h 1031442"/>
                <a:gd name="connsiteX21-2969" fmla="*/ 992837 w 1428416"/>
                <a:gd name="connsiteY21-2970" fmla="*/ 1031442 h 1031442"/>
                <a:gd name="connsiteX0-2971" fmla="*/ 988629 w 1428416"/>
                <a:gd name="connsiteY0-2972" fmla="*/ 1024512 h 1024512"/>
                <a:gd name="connsiteX1-2973" fmla="*/ 956586 w 1428416"/>
                <a:gd name="connsiteY1-2974" fmla="*/ 910922 h 1024512"/>
                <a:gd name="connsiteX2-2975" fmla="*/ 903643 w 1428416"/>
                <a:gd name="connsiteY2-2976" fmla="*/ 1013124 h 1024512"/>
                <a:gd name="connsiteX3-2977" fmla="*/ 854490 w 1428416"/>
                <a:gd name="connsiteY3-2978" fmla="*/ 970214 h 1024512"/>
                <a:gd name="connsiteX4-2979" fmla="*/ 819682 w 1428416"/>
                <a:gd name="connsiteY4-2980" fmla="*/ 979767 h 1024512"/>
                <a:gd name="connsiteX5-2981" fmla="*/ 790411 w 1428416"/>
                <a:gd name="connsiteY5-2982" fmla="*/ 857274 h 1024512"/>
                <a:gd name="connsiteX6-2983" fmla="*/ 818161 w 1428416"/>
                <a:gd name="connsiteY6-2984" fmla="*/ 602296 h 1024512"/>
                <a:gd name="connsiteX7-2985" fmla="*/ 451008 w 1428416"/>
                <a:gd name="connsiteY7-2986" fmla="*/ 820194 h 1024512"/>
                <a:gd name="connsiteX8-2987" fmla="*/ 0 w 1428416"/>
                <a:gd name="connsiteY8-2988" fmla="*/ 905805 h 1024512"/>
                <a:gd name="connsiteX9-2989" fmla="*/ 536266 w 1428416"/>
                <a:gd name="connsiteY9-2990" fmla="*/ 0 h 1024512"/>
                <a:gd name="connsiteX10-2991" fmla="*/ 738614 w 1428416"/>
                <a:gd name="connsiteY10-2992" fmla="*/ 85534 h 1024512"/>
                <a:gd name="connsiteX11-2993" fmla="*/ 909017 w 1428416"/>
                <a:gd name="connsiteY11-2994" fmla="*/ 184312 h 1024512"/>
                <a:gd name="connsiteX12-2995" fmla="*/ 1298220 w 1428416"/>
                <a:gd name="connsiteY12-2996" fmla="*/ 203869 h 1024512"/>
                <a:gd name="connsiteX13-2997" fmla="*/ 1428232 w 1428416"/>
                <a:gd name="connsiteY13-2998" fmla="*/ 79982 h 1024512"/>
                <a:gd name="connsiteX14-2999" fmla="*/ 1273203 w 1428416"/>
                <a:gd name="connsiteY14-3000" fmla="*/ 523272 h 1024512"/>
                <a:gd name="connsiteX15-3001" fmla="*/ 1266429 w 1428416"/>
                <a:gd name="connsiteY15-3002" fmla="*/ 693489 h 1024512"/>
                <a:gd name="connsiteX16-3003" fmla="*/ 1356941 w 1428416"/>
                <a:gd name="connsiteY16-3004" fmla="*/ 756682 h 1024512"/>
                <a:gd name="connsiteX17-3005" fmla="*/ 1211399 w 1428416"/>
                <a:gd name="connsiteY17-3006" fmla="*/ 1001983 h 1024512"/>
                <a:gd name="connsiteX18-3007" fmla="*/ 1158075 w 1428416"/>
                <a:gd name="connsiteY18-3008" fmla="*/ 987415 h 1024512"/>
                <a:gd name="connsiteX19-3009" fmla="*/ 1100091 w 1428416"/>
                <a:gd name="connsiteY19-3010" fmla="*/ 981871 h 1024512"/>
                <a:gd name="connsiteX20-3011" fmla="*/ 1066728 w 1428416"/>
                <a:gd name="connsiteY20-3012" fmla="*/ 982189 h 1024512"/>
                <a:gd name="connsiteX21-3013" fmla="*/ 988629 w 1428416"/>
                <a:gd name="connsiteY21-3014" fmla="*/ 1024512 h 1024512"/>
                <a:gd name="connsiteX0-3015" fmla="*/ 988629 w 1428416"/>
                <a:gd name="connsiteY0-3016" fmla="*/ 1024512 h 1035152"/>
                <a:gd name="connsiteX1-3017" fmla="*/ 956586 w 1428416"/>
                <a:gd name="connsiteY1-3018" fmla="*/ 910922 h 1035152"/>
                <a:gd name="connsiteX2-3019" fmla="*/ 970662 w 1428416"/>
                <a:gd name="connsiteY2-3020" fmla="*/ 1035152 h 1035152"/>
                <a:gd name="connsiteX3-3021" fmla="*/ 854490 w 1428416"/>
                <a:gd name="connsiteY3-3022" fmla="*/ 970214 h 1035152"/>
                <a:gd name="connsiteX4-3023" fmla="*/ 819682 w 1428416"/>
                <a:gd name="connsiteY4-3024" fmla="*/ 979767 h 1035152"/>
                <a:gd name="connsiteX5-3025" fmla="*/ 790411 w 1428416"/>
                <a:gd name="connsiteY5-3026" fmla="*/ 857274 h 1035152"/>
                <a:gd name="connsiteX6-3027" fmla="*/ 818161 w 1428416"/>
                <a:gd name="connsiteY6-3028" fmla="*/ 602296 h 1035152"/>
                <a:gd name="connsiteX7-3029" fmla="*/ 451008 w 1428416"/>
                <a:gd name="connsiteY7-3030" fmla="*/ 820194 h 1035152"/>
                <a:gd name="connsiteX8-3031" fmla="*/ 0 w 1428416"/>
                <a:gd name="connsiteY8-3032" fmla="*/ 905805 h 1035152"/>
                <a:gd name="connsiteX9-3033" fmla="*/ 536266 w 1428416"/>
                <a:gd name="connsiteY9-3034" fmla="*/ 0 h 1035152"/>
                <a:gd name="connsiteX10-3035" fmla="*/ 738614 w 1428416"/>
                <a:gd name="connsiteY10-3036" fmla="*/ 85534 h 1035152"/>
                <a:gd name="connsiteX11-3037" fmla="*/ 909017 w 1428416"/>
                <a:gd name="connsiteY11-3038" fmla="*/ 184312 h 1035152"/>
                <a:gd name="connsiteX12-3039" fmla="*/ 1298220 w 1428416"/>
                <a:gd name="connsiteY12-3040" fmla="*/ 203869 h 1035152"/>
                <a:gd name="connsiteX13-3041" fmla="*/ 1428232 w 1428416"/>
                <a:gd name="connsiteY13-3042" fmla="*/ 79982 h 1035152"/>
                <a:gd name="connsiteX14-3043" fmla="*/ 1273203 w 1428416"/>
                <a:gd name="connsiteY14-3044" fmla="*/ 523272 h 1035152"/>
                <a:gd name="connsiteX15-3045" fmla="*/ 1266429 w 1428416"/>
                <a:gd name="connsiteY15-3046" fmla="*/ 693489 h 1035152"/>
                <a:gd name="connsiteX16-3047" fmla="*/ 1356941 w 1428416"/>
                <a:gd name="connsiteY16-3048" fmla="*/ 756682 h 1035152"/>
                <a:gd name="connsiteX17-3049" fmla="*/ 1211399 w 1428416"/>
                <a:gd name="connsiteY17-3050" fmla="*/ 1001983 h 1035152"/>
                <a:gd name="connsiteX18-3051" fmla="*/ 1158075 w 1428416"/>
                <a:gd name="connsiteY18-3052" fmla="*/ 987415 h 1035152"/>
                <a:gd name="connsiteX19-3053" fmla="*/ 1100091 w 1428416"/>
                <a:gd name="connsiteY19-3054" fmla="*/ 981871 h 1035152"/>
                <a:gd name="connsiteX20-3055" fmla="*/ 1066728 w 1428416"/>
                <a:gd name="connsiteY20-3056" fmla="*/ 982189 h 1035152"/>
                <a:gd name="connsiteX21-3057" fmla="*/ 988629 w 1428416"/>
                <a:gd name="connsiteY21-3058" fmla="*/ 1024512 h 1035152"/>
                <a:gd name="connsiteX0-3059" fmla="*/ 988629 w 1428416"/>
                <a:gd name="connsiteY0-3060" fmla="*/ 1024512 h 1035152"/>
                <a:gd name="connsiteX1-3061" fmla="*/ 956586 w 1428416"/>
                <a:gd name="connsiteY1-3062" fmla="*/ 910922 h 1035152"/>
                <a:gd name="connsiteX2-3063" fmla="*/ 970662 w 1428416"/>
                <a:gd name="connsiteY2-3064" fmla="*/ 1035152 h 1035152"/>
                <a:gd name="connsiteX3-3065" fmla="*/ 854490 w 1428416"/>
                <a:gd name="connsiteY3-3066" fmla="*/ 970214 h 1035152"/>
                <a:gd name="connsiteX4-3067" fmla="*/ 819682 w 1428416"/>
                <a:gd name="connsiteY4-3068" fmla="*/ 979767 h 1035152"/>
                <a:gd name="connsiteX5-3069" fmla="*/ 790411 w 1428416"/>
                <a:gd name="connsiteY5-3070" fmla="*/ 857274 h 1035152"/>
                <a:gd name="connsiteX6-3071" fmla="*/ 818161 w 1428416"/>
                <a:gd name="connsiteY6-3072" fmla="*/ 602296 h 1035152"/>
                <a:gd name="connsiteX7-3073" fmla="*/ 451008 w 1428416"/>
                <a:gd name="connsiteY7-3074" fmla="*/ 820194 h 1035152"/>
                <a:gd name="connsiteX8-3075" fmla="*/ 0 w 1428416"/>
                <a:gd name="connsiteY8-3076" fmla="*/ 905805 h 1035152"/>
                <a:gd name="connsiteX9-3077" fmla="*/ 536266 w 1428416"/>
                <a:gd name="connsiteY9-3078" fmla="*/ 0 h 1035152"/>
                <a:gd name="connsiteX10-3079" fmla="*/ 738614 w 1428416"/>
                <a:gd name="connsiteY10-3080" fmla="*/ 85534 h 1035152"/>
                <a:gd name="connsiteX11-3081" fmla="*/ 909017 w 1428416"/>
                <a:gd name="connsiteY11-3082" fmla="*/ 184312 h 1035152"/>
                <a:gd name="connsiteX12-3083" fmla="*/ 1298220 w 1428416"/>
                <a:gd name="connsiteY12-3084" fmla="*/ 203869 h 1035152"/>
                <a:gd name="connsiteX13-3085" fmla="*/ 1428232 w 1428416"/>
                <a:gd name="connsiteY13-3086" fmla="*/ 79982 h 1035152"/>
                <a:gd name="connsiteX14-3087" fmla="*/ 1273203 w 1428416"/>
                <a:gd name="connsiteY14-3088" fmla="*/ 523272 h 1035152"/>
                <a:gd name="connsiteX15-3089" fmla="*/ 1266429 w 1428416"/>
                <a:gd name="connsiteY15-3090" fmla="*/ 693489 h 1035152"/>
                <a:gd name="connsiteX16-3091" fmla="*/ 1356941 w 1428416"/>
                <a:gd name="connsiteY16-3092" fmla="*/ 756682 h 1035152"/>
                <a:gd name="connsiteX17-3093" fmla="*/ 1211399 w 1428416"/>
                <a:gd name="connsiteY17-3094" fmla="*/ 1001983 h 1035152"/>
                <a:gd name="connsiteX18-3095" fmla="*/ 1158075 w 1428416"/>
                <a:gd name="connsiteY18-3096" fmla="*/ 987415 h 1035152"/>
                <a:gd name="connsiteX19-3097" fmla="*/ 1100091 w 1428416"/>
                <a:gd name="connsiteY19-3098" fmla="*/ 981871 h 1035152"/>
                <a:gd name="connsiteX20-3099" fmla="*/ 1066728 w 1428416"/>
                <a:gd name="connsiteY20-3100" fmla="*/ 982189 h 1035152"/>
                <a:gd name="connsiteX21-3101" fmla="*/ 988629 w 1428416"/>
                <a:gd name="connsiteY21-3102" fmla="*/ 1024512 h 1035152"/>
                <a:gd name="connsiteX0-3103" fmla="*/ 988629 w 1428416"/>
                <a:gd name="connsiteY0-3104" fmla="*/ 1024512 h 1035152"/>
                <a:gd name="connsiteX1-3105" fmla="*/ 956586 w 1428416"/>
                <a:gd name="connsiteY1-3106" fmla="*/ 910922 h 1035152"/>
                <a:gd name="connsiteX2-3107" fmla="*/ 970662 w 1428416"/>
                <a:gd name="connsiteY2-3108" fmla="*/ 1035152 h 1035152"/>
                <a:gd name="connsiteX3-3109" fmla="*/ 854490 w 1428416"/>
                <a:gd name="connsiteY3-3110" fmla="*/ 970214 h 1035152"/>
                <a:gd name="connsiteX4-3111" fmla="*/ 819682 w 1428416"/>
                <a:gd name="connsiteY4-3112" fmla="*/ 979767 h 1035152"/>
                <a:gd name="connsiteX5-3113" fmla="*/ 790411 w 1428416"/>
                <a:gd name="connsiteY5-3114" fmla="*/ 857274 h 1035152"/>
                <a:gd name="connsiteX6-3115" fmla="*/ 818161 w 1428416"/>
                <a:gd name="connsiteY6-3116" fmla="*/ 602296 h 1035152"/>
                <a:gd name="connsiteX7-3117" fmla="*/ 451008 w 1428416"/>
                <a:gd name="connsiteY7-3118" fmla="*/ 820194 h 1035152"/>
                <a:gd name="connsiteX8-3119" fmla="*/ 0 w 1428416"/>
                <a:gd name="connsiteY8-3120" fmla="*/ 905805 h 1035152"/>
                <a:gd name="connsiteX9-3121" fmla="*/ 536266 w 1428416"/>
                <a:gd name="connsiteY9-3122" fmla="*/ 0 h 1035152"/>
                <a:gd name="connsiteX10-3123" fmla="*/ 738614 w 1428416"/>
                <a:gd name="connsiteY10-3124" fmla="*/ 85534 h 1035152"/>
                <a:gd name="connsiteX11-3125" fmla="*/ 909017 w 1428416"/>
                <a:gd name="connsiteY11-3126" fmla="*/ 184312 h 1035152"/>
                <a:gd name="connsiteX12-3127" fmla="*/ 1298220 w 1428416"/>
                <a:gd name="connsiteY12-3128" fmla="*/ 203869 h 1035152"/>
                <a:gd name="connsiteX13-3129" fmla="*/ 1428232 w 1428416"/>
                <a:gd name="connsiteY13-3130" fmla="*/ 79982 h 1035152"/>
                <a:gd name="connsiteX14-3131" fmla="*/ 1273203 w 1428416"/>
                <a:gd name="connsiteY14-3132" fmla="*/ 523272 h 1035152"/>
                <a:gd name="connsiteX15-3133" fmla="*/ 1266429 w 1428416"/>
                <a:gd name="connsiteY15-3134" fmla="*/ 693489 h 1035152"/>
                <a:gd name="connsiteX16-3135" fmla="*/ 1356941 w 1428416"/>
                <a:gd name="connsiteY16-3136" fmla="*/ 756682 h 1035152"/>
                <a:gd name="connsiteX17-3137" fmla="*/ 1211399 w 1428416"/>
                <a:gd name="connsiteY17-3138" fmla="*/ 1001983 h 1035152"/>
                <a:gd name="connsiteX18-3139" fmla="*/ 1158075 w 1428416"/>
                <a:gd name="connsiteY18-3140" fmla="*/ 987415 h 1035152"/>
                <a:gd name="connsiteX19-3141" fmla="*/ 1100091 w 1428416"/>
                <a:gd name="connsiteY19-3142" fmla="*/ 981871 h 1035152"/>
                <a:gd name="connsiteX20-3143" fmla="*/ 1066728 w 1428416"/>
                <a:gd name="connsiteY20-3144" fmla="*/ 982189 h 1035152"/>
                <a:gd name="connsiteX21-3145" fmla="*/ 988629 w 1428416"/>
                <a:gd name="connsiteY21-3146" fmla="*/ 1024512 h 1035152"/>
                <a:gd name="connsiteX0-3147" fmla="*/ 988629 w 1428416"/>
                <a:gd name="connsiteY0-3148" fmla="*/ 1024512 h 1058860"/>
                <a:gd name="connsiteX1-3149" fmla="*/ 956586 w 1428416"/>
                <a:gd name="connsiteY1-3150" fmla="*/ 910922 h 1058860"/>
                <a:gd name="connsiteX2-3151" fmla="*/ 970662 w 1428416"/>
                <a:gd name="connsiteY2-3152" fmla="*/ 1035152 h 1058860"/>
                <a:gd name="connsiteX3-3153" fmla="*/ 908903 w 1428416"/>
                <a:gd name="connsiteY3-3154" fmla="*/ 1052290 h 1058860"/>
                <a:gd name="connsiteX4-3155" fmla="*/ 819682 w 1428416"/>
                <a:gd name="connsiteY4-3156" fmla="*/ 979767 h 1058860"/>
                <a:gd name="connsiteX5-3157" fmla="*/ 790411 w 1428416"/>
                <a:gd name="connsiteY5-3158" fmla="*/ 857274 h 1058860"/>
                <a:gd name="connsiteX6-3159" fmla="*/ 818161 w 1428416"/>
                <a:gd name="connsiteY6-3160" fmla="*/ 602296 h 1058860"/>
                <a:gd name="connsiteX7-3161" fmla="*/ 451008 w 1428416"/>
                <a:gd name="connsiteY7-3162" fmla="*/ 820194 h 1058860"/>
                <a:gd name="connsiteX8-3163" fmla="*/ 0 w 1428416"/>
                <a:gd name="connsiteY8-3164" fmla="*/ 905805 h 1058860"/>
                <a:gd name="connsiteX9-3165" fmla="*/ 536266 w 1428416"/>
                <a:gd name="connsiteY9-3166" fmla="*/ 0 h 1058860"/>
                <a:gd name="connsiteX10-3167" fmla="*/ 738614 w 1428416"/>
                <a:gd name="connsiteY10-3168" fmla="*/ 85534 h 1058860"/>
                <a:gd name="connsiteX11-3169" fmla="*/ 909017 w 1428416"/>
                <a:gd name="connsiteY11-3170" fmla="*/ 184312 h 1058860"/>
                <a:gd name="connsiteX12-3171" fmla="*/ 1298220 w 1428416"/>
                <a:gd name="connsiteY12-3172" fmla="*/ 203869 h 1058860"/>
                <a:gd name="connsiteX13-3173" fmla="*/ 1428232 w 1428416"/>
                <a:gd name="connsiteY13-3174" fmla="*/ 79982 h 1058860"/>
                <a:gd name="connsiteX14-3175" fmla="*/ 1273203 w 1428416"/>
                <a:gd name="connsiteY14-3176" fmla="*/ 523272 h 1058860"/>
                <a:gd name="connsiteX15-3177" fmla="*/ 1266429 w 1428416"/>
                <a:gd name="connsiteY15-3178" fmla="*/ 693489 h 1058860"/>
                <a:gd name="connsiteX16-3179" fmla="*/ 1356941 w 1428416"/>
                <a:gd name="connsiteY16-3180" fmla="*/ 756682 h 1058860"/>
                <a:gd name="connsiteX17-3181" fmla="*/ 1211399 w 1428416"/>
                <a:gd name="connsiteY17-3182" fmla="*/ 1001983 h 1058860"/>
                <a:gd name="connsiteX18-3183" fmla="*/ 1158075 w 1428416"/>
                <a:gd name="connsiteY18-3184" fmla="*/ 987415 h 1058860"/>
                <a:gd name="connsiteX19-3185" fmla="*/ 1100091 w 1428416"/>
                <a:gd name="connsiteY19-3186" fmla="*/ 981871 h 1058860"/>
                <a:gd name="connsiteX20-3187" fmla="*/ 1066728 w 1428416"/>
                <a:gd name="connsiteY20-3188" fmla="*/ 982189 h 1058860"/>
                <a:gd name="connsiteX21-3189" fmla="*/ 988629 w 1428416"/>
                <a:gd name="connsiteY21-3190" fmla="*/ 1024512 h 1058860"/>
                <a:gd name="connsiteX0-3191" fmla="*/ 988629 w 1428416"/>
                <a:gd name="connsiteY0-3192" fmla="*/ 1024512 h 1078087"/>
                <a:gd name="connsiteX1-3193" fmla="*/ 956586 w 1428416"/>
                <a:gd name="connsiteY1-3194" fmla="*/ 910922 h 1078087"/>
                <a:gd name="connsiteX2-3195" fmla="*/ 970662 w 1428416"/>
                <a:gd name="connsiteY2-3196" fmla="*/ 1035152 h 1078087"/>
                <a:gd name="connsiteX3-3197" fmla="*/ 908903 w 1428416"/>
                <a:gd name="connsiteY3-3198" fmla="*/ 1052290 h 1078087"/>
                <a:gd name="connsiteX4-3199" fmla="*/ 819682 w 1428416"/>
                <a:gd name="connsiteY4-3200" fmla="*/ 979767 h 1078087"/>
                <a:gd name="connsiteX5-3201" fmla="*/ 790411 w 1428416"/>
                <a:gd name="connsiteY5-3202" fmla="*/ 857274 h 1078087"/>
                <a:gd name="connsiteX6-3203" fmla="*/ 818161 w 1428416"/>
                <a:gd name="connsiteY6-3204" fmla="*/ 602296 h 1078087"/>
                <a:gd name="connsiteX7-3205" fmla="*/ 451008 w 1428416"/>
                <a:gd name="connsiteY7-3206" fmla="*/ 820194 h 1078087"/>
                <a:gd name="connsiteX8-3207" fmla="*/ 0 w 1428416"/>
                <a:gd name="connsiteY8-3208" fmla="*/ 905805 h 1078087"/>
                <a:gd name="connsiteX9-3209" fmla="*/ 536266 w 1428416"/>
                <a:gd name="connsiteY9-3210" fmla="*/ 0 h 1078087"/>
                <a:gd name="connsiteX10-3211" fmla="*/ 738614 w 1428416"/>
                <a:gd name="connsiteY10-3212" fmla="*/ 85534 h 1078087"/>
                <a:gd name="connsiteX11-3213" fmla="*/ 909017 w 1428416"/>
                <a:gd name="connsiteY11-3214" fmla="*/ 184312 h 1078087"/>
                <a:gd name="connsiteX12-3215" fmla="*/ 1298220 w 1428416"/>
                <a:gd name="connsiteY12-3216" fmla="*/ 203869 h 1078087"/>
                <a:gd name="connsiteX13-3217" fmla="*/ 1428232 w 1428416"/>
                <a:gd name="connsiteY13-3218" fmla="*/ 79982 h 1078087"/>
                <a:gd name="connsiteX14-3219" fmla="*/ 1273203 w 1428416"/>
                <a:gd name="connsiteY14-3220" fmla="*/ 523272 h 1078087"/>
                <a:gd name="connsiteX15-3221" fmla="*/ 1266429 w 1428416"/>
                <a:gd name="connsiteY15-3222" fmla="*/ 693489 h 1078087"/>
                <a:gd name="connsiteX16-3223" fmla="*/ 1356941 w 1428416"/>
                <a:gd name="connsiteY16-3224" fmla="*/ 756682 h 1078087"/>
                <a:gd name="connsiteX17-3225" fmla="*/ 1211399 w 1428416"/>
                <a:gd name="connsiteY17-3226" fmla="*/ 1001983 h 1078087"/>
                <a:gd name="connsiteX18-3227" fmla="*/ 1158075 w 1428416"/>
                <a:gd name="connsiteY18-3228" fmla="*/ 987415 h 1078087"/>
                <a:gd name="connsiteX19-3229" fmla="*/ 1100091 w 1428416"/>
                <a:gd name="connsiteY19-3230" fmla="*/ 981871 h 1078087"/>
                <a:gd name="connsiteX20-3231" fmla="*/ 1066728 w 1428416"/>
                <a:gd name="connsiteY20-3232" fmla="*/ 982189 h 1078087"/>
                <a:gd name="connsiteX21-3233" fmla="*/ 988629 w 1428416"/>
                <a:gd name="connsiteY21-3234" fmla="*/ 1024512 h 1078087"/>
                <a:gd name="connsiteX0-3235" fmla="*/ 988629 w 1428416"/>
                <a:gd name="connsiteY0-3236" fmla="*/ 1024512 h 1078087"/>
                <a:gd name="connsiteX1-3237" fmla="*/ 956586 w 1428416"/>
                <a:gd name="connsiteY1-3238" fmla="*/ 910922 h 1078087"/>
                <a:gd name="connsiteX2-3239" fmla="*/ 970662 w 1428416"/>
                <a:gd name="connsiteY2-3240" fmla="*/ 1035152 h 1078087"/>
                <a:gd name="connsiteX3-3241" fmla="*/ 908903 w 1428416"/>
                <a:gd name="connsiteY3-3242" fmla="*/ 1052290 h 1078087"/>
                <a:gd name="connsiteX4-3243" fmla="*/ 878390 w 1428416"/>
                <a:gd name="connsiteY4-3244" fmla="*/ 1017550 h 1078087"/>
                <a:gd name="connsiteX5-3245" fmla="*/ 790411 w 1428416"/>
                <a:gd name="connsiteY5-3246" fmla="*/ 857274 h 1078087"/>
                <a:gd name="connsiteX6-3247" fmla="*/ 818161 w 1428416"/>
                <a:gd name="connsiteY6-3248" fmla="*/ 602296 h 1078087"/>
                <a:gd name="connsiteX7-3249" fmla="*/ 451008 w 1428416"/>
                <a:gd name="connsiteY7-3250" fmla="*/ 820194 h 1078087"/>
                <a:gd name="connsiteX8-3251" fmla="*/ 0 w 1428416"/>
                <a:gd name="connsiteY8-3252" fmla="*/ 905805 h 1078087"/>
                <a:gd name="connsiteX9-3253" fmla="*/ 536266 w 1428416"/>
                <a:gd name="connsiteY9-3254" fmla="*/ 0 h 1078087"/>
                <a:gd name="connsiteX10-3255" fmla="*/ 738614 w 1428416"/>
                <a:gd name="connsiteY10-3256" fmla="*/ 85534 h 1078087"/>
                <a:gd name="connsiteX11-3257" fmla="*/ 909017 w 1428416"/>
                <a:gd name="connsiteY11-3258" fmla="*/ 184312 h 1078087"/>
                <a:gd name="connsiteX12-3259" fmla="*/ 1298220 w 1428416"/>
                <a:gd name="connsiteY12-3260" fmla="*/ 203869 h 1078087"/>
                <a:gd name="connsiteX13-3261" fmla="*/ 1428232 w 1428416"/>
                <a:gd name="connsiteY13-3262" fmla="*/ 79982 h 1078087"/>
                <a:gd name="connsiteX14-3263" fmla="*/ 1273203 w 1428416"/>
                <a:gd name="connsiteY14-3264" fmla="*/ 523272 h 1078087"/>
                <a:gd name="connsiteX15-3265" fmla="*/ 1266429 w 1428416"/>
                <a:gd name="connsiteY15-3266" fmla="*/ 693489 h 1078087"/>
                <a:gd name="connsiteX16-3267" fmla="*/ 1356941 w 1428416"/>
                <a:gd name="connsiteY16-3268" fmla="*/ 756682 h 1078087"/>
                <a:gd name="connsiteX17-3269" fmla="*/ 1211399 w 1428416"/>
                <a:gd name="connsiteY17-3270" fmla="*/ 1001983 h 1078087"/>
                <a:gd name="connsiteX18-3271" fmla="*/ 1158075 w 1428416"/>
                <a:gd name="connsiteY18-3272" fmla="*/ 987415 h 1078087"/>
                <a:gd name="connsiteX19-3273" fmla="*/ 1100091 w 1428416"/>
                <a:gd name="connsiteY19-3274" fmla="*/ 981871 h 1078087"/>
                <a:gd name="connsiteX20-3275" fmla="*/ 1066728 w 1428416"/>
                <a:gd name="connsiteY20-3276" fmla="*/ 982189 h 1078087"/>
                <a:gd name="connsiteX21-3277" fmla="*/ 988629 w 1428416"/>
                <a:gd name="connsiteY21-3278" fmla="*/ 1024512 h 1078087"/>
                <a:gd name="connsiteX0-3279" fmla="*/ 988629 w 1428416"/>
                <a:gd name="connsiteY0-3280" fmla="*/ 1024512 h 1078087"/>
                <a:gd name="connsiteX1-3281" fmla="*/ 956586 w 1428416"/>
                <a:gd name="connsiteY1-3282" fmla="*/ 910922 h 1078087"/>
                <a:gd name="connsiteX2-3283" fmla="*/ 970662 w 1428416"/>
                <a:gd name="connsiteY2-3284" fmla="*/ 1035152 h 1078087"/>
                <a:gd name="connsiteX3-3285" fmla="*/ 908903 w 1428416"/>
                <a:gd name="connsiteY3-3286" fmla="*/ 1052290 h 1078087"/>
                <a:gd name="connsiteX4-3287" fmla="*/ 878390 w 1428416"/>
                <a:gd name="connsiteY4-3288" fmla="*/ 1017550 h 1078087"/>
                <a:gd name="connsiteX5-3289" fmla="*/ 851685 w 1428416"/>
                <a:gd name="connsiteY5-3290" fmla="*/ 991363 h 1078087"/>
                <a:gd name="connsiteX6-3291" fmla="*/ 818161 w 1428416"/>
                <a:gd name="connsiteY6-3292" fmla="*/ 602296 h 1078087"/>
                <a:gd name="connsiteX7-3293" fmla="*/ 451008 w 1428416"/>
                <a:gd name="connsiteY7-3294" fmla="*/ 820194 h 1078087"/>
                <a:gd name="connsiteX8-3295" fmla="*/ 0 w 1428416"/>
                <a:gd name="connsiteY8-3296" fmla="*/ 905805 h 1078087"/>
                <a:gd name="connsiteX9-3297" fmla="*/ 536266 w 1428416"/>
                <a:gd name="connsiteY9-3298" fmla="*/ 0 h 1078087"/>
                <a:gd name="connsiteX10-3299" fmla="*/ 738614 w 1428416"/>
                <a:gd name="connsiteY10-3300" fmla="*/ 85534 h 1078087"/>
                <a:gd name="connsiteX11-3301" fmla="*/ 909017 w 1428416"/>
                <a:gd name="connsiteY11-3302" fmla="*/ 184312 h 1078087"/>
                <a:gd name="connsiteX12-3303" fmla="*/ 1298220 w 1428416"/>
                <a:gd name="connsiteY12-3304" fmla="*/ 203869 h 1078087"/>
                <a:gd name="connsiteX13-3305" fmla="*/ 1428232 w 1428416"/>
                <a:gd name="connsiteY13-3306" fmla="*/ 79982 h 1078087"/>
                <a:gd name="connsiteX14-3307" fmla="*/ 1273203 w 1428416"/>
                <a:gd name="connsiteY14-3308" fmla="*/ 523272 h 1078087"/>
                <a:gd name="connsiteX15-3309" fmla="*/ 1266429 w 1428416"/>
                <a:gd name="connsiteY15-3310" fmla="*/ 693489 h 1078087"/>
                <a:gd name="connsiteX16-3311" fmla="*/ 1356941 w 1428416"/>
                <a:gd name="connsiteY16-3312" fmla="*/ 756682 h 1078087"/>
                <a:gd name="connsiteX17-3313" fmla="*/ 1211399 w 1428416"/>
                <a:gd name="connsiteY17-3314" fmla="*/ 1001983 h 1078087"/>
                <a:gd name="connsiteX18-3315" fmla="*/ 1158075 w 1428416"/>
                <a:gd name="connsiteY18-3316" fmla="*/ 987415 h 1078087"/>
                <a:gd name="connsiteX19-3317" fmla="*/ 1100091 w 1428416"/>
                <a:gd name="connsiteY19-3318" fmla="*/ 981871 h 1078087"/>
                <a:gd name="connsiteX20-3319" fmla="*/ 1066728 w 1428416"/>
                <a:gd name="connsiteY20-3320" fmla="*/ 982189 h 1078087"/>
                <a:gd name="connsiteX21-3321" fmla="*/ 988629 w 1428416"/>
                <a:gd name="connsiteY21-3322" fmla="*/ 1024512 h 1078087"/>
                <a:gd name="connsiteX0-3323" fmla="*/ 988629 w 1428416"/>
                <a:gd name="connsiteY0-3324" fmla="*/ 1024512 h 1078087"/>
                <a:gd name="connsiteX1-3325" fmla="*/ 956586 w 1428416"/>
                <a:gd name="connsiteY1-3326" fmla="*/ 910922 h 1078087"/>
                <a:gd name="connsiteX2-3327" fmla="*/ 970662 w 1428416"/>
                <a:gd name="connsiteY2-3328" fmla="*/ 1035152 h 1078087"/>
                <a:gd name="connsiteX3-3329" fmla="*/ 908903 w 1428416"/>
                <a:gd name="connsiteY3-3330" fmla="*/ 1052290 h 1078087"/>
                <a:gd name="connsiteX4-3331" fmla="*/ 878390 w 1428416"/>
                <a:gd name="connsiteY4-3332" fmla="*/ 1017550 h 1078087"/>
                <a:gd name="connsiteX5-3333" fmla="*/ 851685 w 1428416"/>
                <a:gd name="connsiteY5-3334" fmla="*/ 991363 h 1078087"/>
                <a:gd name="connsiteX6-3335" fmla="*/ 908640 w 1428416"/>
                <a:gd name="connsiteY6-3336" fmla="*/ 537044 h 1078087"/>
                <a:gd name="connsiteX7-3337" fmla="*/ 451008 w 1428416"/>
                <a:gd name="connsiteY7-3338" fmla="*/ 820194 h 1078087"/>
                <a:gd name="connsiteX8-3339" fmla="*/ 0 w 1428416"/>
                <a:gd name="connsiteY8-3340" fmla="*/ 905805 h 1078087"/>
                <a:gd name="connsiteX9-3341" fmla="*/ 536266 w 1428416"/>
                <a:gd name="connsiteY9-3342" fmla="*/ 0 h 1078087"/>
                <a:gd name="connsiteX10-3343" fmla="*/ 738614 w 1428416"/>
                <a:gd name="connsiteY10-3344" fmla="*/ 85534 h 1078087"/>
                <a:gd name="connsiteX11-3345" fmla="*/ 909017 w 1428416"/>
                <a:gd name="connsiteY11-3346" fmla="*/ 184312 h 1078087"/>
                <a:gd name="connsiteX12-3347" fmla="*/ 1298220 w 1428416"/>
                <a:gd name="connsiteY12-3348" fmla="*/ 203869 h 1078087"/>
                <a:gd name="connsiteX13-3349" fmla="*/ 1428232 w 1428416"/>
                <a:gd name="connsiteY13-3350" fmla="*/ 79982 h 1078087"/>
                <a:gd name="connsiteX14-3351" fmla="*/ 1273203 w 1428416"/>
                <a:gd name="connsiteY14-3352" fmla="*/ 523272 h 1078087"/>
                <a:gd name="connsiteX15-3353" fmla="*/ 1266429 w 1428416"/>
                <a:gd name="connsiteY15-3354" fmla="*/ 693489 h 1078087"/>
                <a:gd name="connsiteX16-3355" fmla="*/ 1356941 w 1428416"/>
                <a:gd name="connsiteY16-3356" fmla="*/ 756682 h 1078087"/>
                <a:gd name="connsiteX17-3357" fmla="*/ 1211399 w 1428416"/>
                <a:gd name="connsiteY17-3358" fmla="*/ 1001983 h 1078087"/>
                <a:gd name="connsiteX18-3359" fmla="*/ 1158075 w 1428416"/>
                <a:gd name="connsiteY18-3360" fmla="*/ 987415 h 1078087"/>
                <a:gd name="connsiteX19-3361" fmla="*/ 1100091 w 1428416"/>
                <a:gd name="connsiteY19-3362" fmla="*/ 981871 h 1078087"/>
                <a:gd name="connsiteX20-3363" fmla="*/ 1066728 w 1428416"/>
                <a:gd name="connsiteY20-3364" fmla="*/ 982189 h 1078087"/>
                <a:gd name="connsiteX21-3365" fmla="*/ 988629 w 1428416"/>
                <a:gd name="connsiteY21-3366" fmla="*/ 1024512 h 1078087"/>
                <a:gd name="connsiteX0-3367" fmla="*/ 988629 w 1428416"/>
                <a:gd name="connsiteY0-3368" fmla="*/ 1024512 h 1078087"/>
                <a:gd name="connsiteX1-3369" fmla="*/ 956586 w 1428416"/>
                <a:gd name="connsiteY1-3370" fmla="*/ 910922 h 1078087"/>
                <a:gd name="connsiteX2-3371" fmla="*/ 970662 w 1428416"/>
                <a:gd name="connsiteY2-3372" fmla="*/ 1035152 h 1078087"/>
                <a:gd name="connsiteX3-3373" fmla="*/ 908903 w 1428416"/>
                <a:gd name="connsiteY3-3374" fmla="*/ 1052290 h 1078087"/>
                <a:gd name="connsiteX4-3375" fmla="*/ 878390 w 1428416"/>
                <a:gd name="connsiteY4-3376" fmla="*/ 1017550 h 1078087"/>
                <a:gd name="connsiteX5-3377" fmla="*/ 851685 w 1428416"/>
                <a:gd name="connsiteY5-3378" fmla="*/ 991363 h 1078087"/>
                <a:gd name="connsiteX6-3379" fmla="*/ 801035 w 1428416"/>
                <a:gd name="connsiteY6-3380" fmla="*/ 995039 h 1078087"/>
                <a:gd name="connsiteX7-3381" fmla="*/ 451008 w 1428416"/>
                <a:gd name="connsiteY7-3382" fmla="*/ 820194 h 1078087"/>
                <a:gd name="connsiteX8-3383" fmla="*/ 0 w 1428416"/>
                <a:gd name="connsiteY8-3384" fmla="*/ 905805 h 1078087"/>
                <a:gd name="connsiteX9-3385" fmla="*/ 536266 w 1428416"/>
                <a:gd name="connsiteY9-3386" fmla="*/ 0 h 1078087"/>
                <a:gd name="connsiteX10-3387" fmla="*/ 738614 w 1428416"/>
                <a:gd name="connsiteY10-3388" fmla="*/ 85534 h 1078087"/>
                <a:gd name="connsiteX11-3389" fmla="*/ 909017 w 1428416"/>
                <a:gd name="connsiteY11-3390" fmla="*/ 184312 h 1078087"/>
                <a:gd name="connsiteX12-3391" fmla="*/ 1298220 w 1428416"/>
                <a:gd name="connsiteY12-3392" fmla="*/ 203869 h 1078087"/>
                <a:gd name="connsiteX13-3393" fmla="*/ 1428232 w 1428416"/>
                <a:gd name="connsiteY13-3394" fmla="*/ 79982 h 1078087"/>
                <a:gd name="connsiteX14-3395" fmla="*/ 1273203 w 1428416"/>
                <a:gd name="connsiteY14-3396" fmla="*/ 523272 h 1078087"/>
                <a:gd name="connsiteX15-3397" fmla="*/ 1266429 w 1428416"/>
                <a:gd name="connsiteY15-3398" fmla="*/ 693489 h 1078087"/>
                <a:gd name="connsiteX16-3399" fmla="*/ 1356941 w 1428416"/>
                <a:gd name="connsiteY16-3400" fmla="*/ 756682 h 1078087"/>
                <a:gd name="connsiteX17-3401" fmla="*/ 1211399 w 1428416"/>
                <a:gd name="connsiteY17-3402" fmla="*/ 1001983 h 1078087"/>
                <a:gd name="connsiteX18-3403" fmla="*/ 1158075 w 1428416"/>
                <a:gd name="connsiteY18-3404" fmla="*/ 987415 h 1078087"/>
                <a:gd name="connsiteX19-3405" fmla="*/ 1100091 w 1428416"/>
                <a:gd name="connsiteY19-3406" fmla="*/ 981871 h 1078087"/>
                <a:gd name="connsiteX20-3407" fmla="*/ 1066728 w 1428416"/>
                <a:gd name="connsiteY20-3408" fmla="*/ 982189 h 1078087"/>
                <a:gd name="connsiteX21-3409" fmla="*/ 988629 w 1428416"/>
                <a:gd name="connsiteY21-3410" fmla="*/ 1024512 h 1078087"/>
                <a:gd name="connsiteX0-3411" fmla="*/ 988629 w 1428416"/>
                <a:gd name="connsiteY0-3412" fmla="*/ 1024512 h 1078087"/>
                <a:gd name="connsiteX1-3413" fmla="*/ 956586 w 1428416"/>
                <a:gd name="connsiteY1-3414" fmla="*/ 910922 h 1078087"/>
                <a:gd name="connsiteX2-3415" fmla="*/ 970662 w 1428416"/>
                <a:gd name="connsiteY2-3416" fmla="*/ 1035152 h 1078087"/>
                <a:gd name="connsiteX3-3417" fmla="*/ 908903 w 1428416"/>
                <a:gd name="connsiteY3-3418" fmla="*/ 1052290 h 1078087"/>
                <a:gd name="connsiteX4-3419" fmla="*/ 878390 w 1428416"/>
                <a:gd name="connsiteY4-3420" fmla="*/ 1017550 h 1078087"/>
                <a:gd name="connsiteX5-3421" fmla="*/ 851685 w 1428416"/>
                <a:gd name="connsiteY5-3422" fmla="*/ 991363 h 1078087"/>
                <a:gd name="connsiteX6-3423" fmla="*/ 801035 w 1428416"/>
                <a:gd name="connsiteY6-3424" fmla="*/ 995039 h 1078087"/>
                <a:gd name="connsiteX7-3425" fmla="*/ 451008 w 1428416"/>
                <a:gd name="connsiteY7-3426" fmla="*/ 820194 h 1078087"/>
                <a:gd name="connsiteX8-3427" fmla="*/ 0 w 1428416"/>
                <a:gd name="connsiteY8-3428" fmla="*/ 905805 h 1078087"/>
                <a:gd name="connsiteX9-3429" fmla="*/ 536266 w 1428416"/>
                <a:gd name="connsiteY9-3430" fmla="*/ 0 h 1078087"/>
                <a:gd name="connsiteX10-3431" fmla="*/ 738614 w 1428416"/>
                <a:gd name="connsiteY10-3432" fmla="*/ 85534 h 1078087"/>
                <a:gd name="connsiteX11-3433" fmla="*/ 909017 w 1428416"/>
                <a:gd name="connsiteY11-3434" fmla="*/ 184312 h 1078087"/>
                <a:gd name="connsiteX12-3435" fmla="*/ 1298220 w 1428416"/>
                <a:gd name="connsiteY12-3436" fmla="*/ 203869 h 1078087"/>
                <a:gd name="connsiteX13-3437" fmla="*/ 1428232 w 1428416"/>
                <a:gd name="connsiteY13-3438" fmla="*/ 79982 h 1078087"/>
                <a:gd name="connsiteX14-3439" fmla="*/ 1273203 w 1428416"/>
                <a:gd name="connsiteY14-3440" fmla="*/ 523272 h 1078087"/>
                <a:gd name="connsiteX15-3441" fmla="*/ 1266429 w 1428416"/>
                <a:gd name="connsiteY15-3442" fmla="*/ 693489 h 1078087"/>
                <a:gd name="connsiteX16-3443" fmla="*/ 1356941 w 1428416"/>
                <a:gd name="connsiteY16-3444" fmla="*/ 756682 h 1078087"/>
                <a:gd name="connsiteX17-3445" fmla="*/ 1211399 w 1428416"/>
                <a:gd name="connsiteY17-3446" fmla="*/ 1001983 h 1078087"/>
                <a:gd name="connsiteX18-3447" fmla="*/ 1158075 w 1428416"/>
                <a:gd name="connsiteY18-3448" fmla="*/ 987415 h 1078087"/>
                <a:gd name="connsiteX19-3449" fmla="*/ 1100091 w 1428416"/>
                <a:gd name="connsiteY19-3450" fmla="*/ 981871 h 1078087"/>
                <a:gd name="connsiteX20-3451" fmla="*/ 1066728 w 1428416"/>
                <a:gd name="connsiteY20-3452" fmla="*/ 982189 h 1078087"/>
                <a:gd name="connsiteX21-3453" fmla="*/ 988629 w 1428416"/>
                <a:gd name="connsiteY21-3454" fmla="*/ 1024512 h 1078087"/>
                <a:gd name="connsiteX0-3455" fmla="*/ 988629 w 1428416"/>
                <a:gd name="connsiteY0-3456" fmla="*/ 1024512 h 1078087"/>
                <a:gd name="connsiteX1-3457" fmla="*/ 956586 w 1428416"/>
                <a:gd name="connsiteY1-3458" fmla="*/ 910922 h 1078087"/>
                <a:gd name="connsiteX2-3459" fmla="*/ 970662 w 1428416"/>
                <a:gd name="connsiteY2-3460" fmla="*/ 1035152 h 1078087"/>
                <a:gd name="connsiteX3-3461" fmla="*/ 908903 w 1428416"/>
                <a:gd name="connsiteY3-3462" fmla="*/ 1052290 h 1078087"/>
                <a:gd name="connsiteX4-3463" fmla="*/ 878390 w 1428416"/>
                <a:gd name="connsiteY4-3464" fmla="*/ 1017550 h 1078087"/>
                <a:gd name="connsiteX5-3465" fmla="*/ 851685 w 1428416"/>
                <a:gd name="connsiteY5-3466" fmla="*/ 991363 h 1078087"/>
                <a:gd name="connsiteX6-3467" fmla="*/ 801035 w 1428416"/>
                <a:gd name="connsiteY6-3468" fmla="*/ 995039 h 1078087"/>
                <a:gd name="connsiteX7-3469" fmla="*/ 749166 w 1428416"/>
                <a:gd name="connsiteY7-3470" fmla="*/ 972334 h 1078087"/>
                <a:gd name="connsiteX8-3471" fmla="*/ 451008 w 1428416"/>
                <a:gd name="connsiteY8-3472" fmla="*/ 820194 h 1078087"/>
                <a:gd name="connsiteX9-3473" fmla="*/ 0 w 1428416"/>
                <a:gd name="connsiteY9-3474" fmla="*/ 905805 h 1078087"/>
                <a:gd name="connsiteX10-3475" fmla="*/ 536266 w 1428416"/>
                <a:gd name="connsiteY10-3476" fmla="*/ 0 h 1078087"/>
                <a:gd name="connsiteX11-3477" fmla="*/ 738614 w 1428416"/>
                <a:gd name="connsiteY11-3478" fmla="*/ 85534 h 1078087"/>
                <a:gd name="connsiteX12-3479" fmla="*/ 909017 w 1428416"/>
                <a:gd name="connsiteY12-3480" fmla="*/ 184312 h 1078087"/>
                <a:gd name="connsiteX13-3481" fmla="*/ 1298220 w 1428416"/>
                <a:gd name="connsiteY13-3482" fmla="*/ 203869 h 1078087"/>
                <a:gd name="connsiteX14-3483" fmla="*/ 1428232 w 1428416"/>
                <a:gd name="connsiteY14-3484" fmla="*/ 79982 h 1078087"/>
                <a:gd name="connsiteX15-3485" fmla="*/ 1273203 w 1428416"/>
                <a:gd name="connsiteY15-3486" fmla="*/ 523272 h 1078087"/>
                <a:gd name="connsiteX16-3487" fmla="*/ 1266429 w 1428416"/>
                <a:gd name="connsiteY16-3488" fmla="*/ 693489 h 1078087"/>
                <a:gd name="connsiteX17-3489" fmla="*/ 1356941 w 1428416"/>
                <a:gd name="connsiteY17-3490" fmla="*/ 756682 h 1078087"/>
                <a:gd name="connsiteX18-3491" fmla="*/ 1211399 w 1428416"/>
                <a:gd name="connsiteY18-3492" fmla="*/ 1001983 h 1078087"/>
                <a:gd name="connsiteX19-3493" fmla="*/ 1158075 w 1428416"/>
                <a:gd name="connsiteY19-3494" fmla="*/ 987415 h 1078087"/>
                <a:gd name="connsiteX20-3495" fmla="*/ 1100091 w 1428416"/>
                <a:gd name="connsiteY20-3496" fmla="*/ 981871 h 1078087"/>
                <a:gd name="connsiteX21-3497" fmla="*/ 1066728 w 1428416"/>
                <a:gd name="connsiteY21-3498" fmla="*/ 982189 h 1078087"/>
                <a:gd name="connsiteX22" fmla="*/ 988629 w 1428416"/>
                <a:gd name="connsiteY22" fmla="*/ 1024512 h 1078087"/>
                <a:gd name="connsiteX0-3499" fmla="*/ 988629 w 1428416"/>
                <a:gd name="connsiteY0-3500" fmla="*/ 1024512 h 1078087"/>
                <a:gd name="connsiteX1-3501" fmla="*/ 956586 w 1428416"/>
                <a:gd name="connsiteY1-3502" fmla="*/ 910922 h 1078087"/>
                <a:gd name="connsiteX2-3503" fmla="*/ 970662 w 1428416"/>
                <a:gd name="connsiteY2-3504" fmla="*/ 1035152 h 1078087"/>
                <a:gd name="connsiteX3-3505" fmla="*/ 908903 w 1428416"/>
                <a:gd name="connsiteY3-3506" fmla="*/ 1052290 h 1078087"/>
                <a:gd name="connsiteX4-3507" fmla="*/ 878390 w 1428416"/>
                <a:gd name="connsiteY4-3508" fmla="*/ 1017550 h 1078087"/>
                <a:gd name="connsiteX5-3509" fmla="*/ 851685 w 1428416"/>
                <a:gd name="connsiteY5-3510" fmla="*/ 991363 h 1078087"/>
                <a:gd name="connsiteX6-3511" fmla="*/ 801035 w 1428416"/>
                <a:gd name="connsiteY6-3512" fmla="*/ 995039 h 1078087"/>
                <a:gd name="connsiteX7-3513" fmla="*/ 783386 w 1428416"/>
                <a:gd name="connsiteY7-3514" fmla="*/ 882100 h 1078087"/>
                <a:gd name="connsiteX8-3515" fmla="*/ 451008 w 1428416"/>
                <a:gd name="connsiteY8-3516" fmla="*/ 820194 h 1078087"/>
                <a:gd name="connsiteX9-3517" fmla="*/ 0 w 1428416"/>
                <a:gd name="connsiteY9-3518" fmla="*/ 905805 h 1078087"/>
                <a:gd name="connsiteX10-3519" fmla="*/ 536266 w 1428416"/>
                <a:gd name="connsiteY10-3520" fmla="*/ 0 h 1078087"/>
                <a:gd name="connsiteX11-3521" fmla="*/ 738614 w 1428416"/>
                <a:gd name="connsiteY11-3522" fmla="*/ 85534 h 1078087"/>
                <a:gd name="connsiteX12-3523" fmla="*/ 909017 w 1428416"/>
                <a:gd name="connsiteY12-3524" fmla="*/ 184312 h 1078087"/>
                <a:gd name="connsiteX13-3525" fmla="*/ 1298220 w 1428416"/>
                <a:gd name="connsiteY13-3526" fmla="*/ 203869 h 1078087"/>
                <a:gd name="connsiteX14-3527" fmla="*/ 1428232 w 1428416"/>
                <a:gd name="connsiteY14-3528" fmla="*/ 79982 h 1078087"/>
                <a:gd name="connsiteX15-3529" fmla="*/ 1273203 w 1428416"/>
                <a:gd name="connsiteY15-3530" fmla="*/ 523272 h 1078087"/>
                <a:gd name="connsiteX16-3531" fmla="*/ 1266429 w 1428416"/>
                <a:gd name="connsiteY16-3532" fmla="*/ 693489 h 1078087"/>
                <a:gd name="connsiteX17-3533" fmla="*/ 1356941 w 1428416"/>
                <a:gd name="connsiteY17-3534" fmla="*/ 756682 h 1078087"/>
                <a:gd name="connsiteX18-3535" fmla="*/ 1211399 w 1428416"/>
                <a:gd name="connsiteY18-3536" fmla="*/ 1001983 h 1078087"/>
                <a:gd name="connsiteX19-3537" fmla="*/ 1158075 w 1428416"/>
                <a:gd name="connsiteY19-3538" fmla="*/ 987415 h 1078087"/>
                <a:gd name="connsiteX20-3539" fmla="*/ 1100091 w 1428416"/>
                <a:gd name="connsiteY20-3540" fmla="*/ 981871 h 1078087"/>
                <a:gd name="connsiteX21-3541" fmla="*/ 1066728 w 1428416"/>
                <a:gd name="connsiteY21-3542" fmla="*/ 982189 h 1078087"/>
                <a:gd name="connsiteX22-3543" fmla="*/ 988629 w 1428416"/>
                <a:gd name="connsiteY22-3544" fmla="*/ 1024512 h 1078087"/>
                <a:gd name="connsiteX0-3545" fmla="*/ 988629 w 1428416"/>
                <a:gd name="connsiteY0-3546" fmla="*/ 1024512 h 1078087"/>
                <a:gd name="connsiteX1-3547" fmla="*/ 956586 w 1428416"/>
                <a:gd name="connsiteY1-3548" fmla="*/ 910922 h 1078087"/>
                <a:gd name="connsiteX2-3549" fmla="*/ 970662 w 1428416"/>
                <a:gd name="connsiteY2-3550" fmla="*/ 1035152 h 1078087"/>
                <a:gd name="connsiteX3-3551" fmla="*/ 908903 w 1428416"/>
                <a:gd name="connsiteY3-3552" fmla="*/ 1052290 h 1078087"/>
                <a:gd name="connsiteX4-3553" fmla="*/ 878390 w 1428416"/>
                <a:gd name="connsiteY4-3554" fmla="*/ 1017550 h 1078087"/>
                <a:gd name="connsiteX5-3555" fmla="*/ 851685 w 1428416"/>
                <a:gd name="connsiteY5-3556" fmla="*/ 991363 h 1078087"/>
                <a:gd name="connsiteX6-3557" fmla="*/ 801035 w 1428416"/>
                <a:gd name="connsiteY6-3558" fmla="*/ 995039 h 1078087"/>
                <a:gd name="connsiteX7-3559" fmla="*/ 783386 w 1428416"/>
                <a:gd name="connsiteY7-3560" fmla="*/ 882100 h 1078087"/>
                <a:gd name="connsiteX8-3561" fmla="*/ 451008 w 1428416"/>
                <a:gd name="connsiteY8-3562" fmla="*/ 820194 h 1078087"/>
                <a:gd name="connsiteX9-3563" fmla="*/ 0 w 1428416"/>
                <a:gd name="connsiteY9-3564" fmla="*/ 905805 h 1078087"/>
                <a:gd name="connsiteX10-3565" fmla="*/ 536266 w 1428416"/>
                <a:gd name="connsiteY10-3566" fmla="*/ 0 h 1078087"/>
                <a:gd name="connsiteX11-3567" fmla="*/ 738614 w 1428416"/>
                <a:gd name="connsiteY11-3568" fmla="*/ 85534 h 1078087"/>
                <a:gd name="connsiteX12-3569" fmla="*/ 909017 w 1428416"/>
                <a:gd name="connsiteY12-3570" fmla="*/ 184312 h 1078087"/>
                <a:gd name="connsiteX13-3571" fmla="*/ 1298220 w 1428416"/>
                <a:gd name="connsiteY13-3572" fmla="*/ 203869 h 1078087"/>
                <a:gd name="connsiteX14-3573" fmla="*/ 1428232 w 1428416"/>
                <a:gd name="connsiteY14-3574" fmla="*/ 79982 h 1078087"/>
                <a:gd name="connsiteX15-3575" fmla="*/ 1273203 w 1428416"/>
                <a:gd name="connsiteY15-3576" fmla="*/ 523272 h 1078087"/>
                <a:gd name="connsiteX16-3577" fmla="*/ 1266429 w 1428416"/>
                <a:gd name="connsiteY16-3578" fmla="*/ 693489 h 1078087"/>
                <a:gd name="connsiteX17-3579" fmla="*/ 1356941 w 1428416"/>
                <a:gd name="connsiteY17-3580" fmla="*/ 756682 h 1078087"/>
                <a:gd name="connsiteX18-3581" fmla="*/ 1211399 w 1428416"/>
                <a:gd name="connsiteY18-3582" fmla="*/ 1001983 h 1078087"/>
                <a:gd name="connsiteX19-3583" fmla="*/ 1158075 w 1428416"/>
                <a:gd name="connsiteY19-3584" fmla="*/ 987415 h 1078087"/>
                <a:gd name="connsiteX20-3585" fmla="*/ 1100091 w 1428416"/>
                <a:gd name="connsiteY20-3586" fmla="*/ 981871 h 1078087"/>
                <a:gd name="connsiteX21-3587" fmla="*/ 1066728 w 1428416"/>
                <a:gd name="connsiteY21-3588" fmla="*/ 982189 h 1078087"/>
                <a:gd name="connsiteX22-3589" fmla="*/ 988629 w 1428416"/>
                <a:gd name="connsiteY22-3590" fmla="*/ 1024512 h 1078087"/>
                <a:gd name="connsiteX0-3591" fmla="*/ 988629 w 1428416"/>
                <a:gd name="connsiteY0-3592" fmla="*/ 1024512 h 1078087"/>
                <a:gd name="connsiteX1-3593" fmla="*/ 956586 w 1428416"/>
                <a:gd name="connsiteY1-3594" fmla="*/ 910922 h 1078087"/>
                <a:gd name="connsiteX2-3595" fmla="*/ 970662 w 1428416"/>
                <a:gd name="connsiteY2-3596" fmla="*/ 1035152 h 1078087"/>
                <a:gd name="connsiteX3-3597" fmla="*/ 908903 w 1428416"/>
                <a:gd name="connsiteY3-3598" fmla="*/ 1052290 h 1078087"/>
                <a:gd name="connsiteX4-3599" fmla="*/ 878390 w 1428416"/>
                <a:gd name="connsiteY4-3600" fmla="*/ 1017550 h 1078087"/>
                <a:gd name="connsiteX5-3601" fmla="*/ 851685 w 1428416"/>
                <a:gd name="connsiteY5-3602" fmla="*/ 991363 h 1078087"/>
                <a:gd name="connsiteX6-3603" fmla="*/ 801035 w 1428416"/>
                <a:gd name="connsiteY6-3604" fmla="*/ 995039 h 1078087"/>
                <a:gd name="connsiteX7-3605" fmla="*/ 783386 w 1428416"/>
                <a:gd name="connsiteY7-3606" fmla="*/ 882100 h 1078087"/>
                <a:gd name="connsiteX8-3607" fmla="*/ 714607 w 1428416"/>
                <a:gd name="connsiteY8-3608" fmla="*/ 865945 h 1078087"/>
                <a:gd name="connsiteX9-3609" fmla="*/ 451008 w 1428416"/>
                <a:gd name="connsiteY9-3610" fmla="*/ 820194 h 1078087"/>
                <a:gd name="connsiteX10-3611" fmla="*/ 0 w 1428416"/>
                <a:gd name="connsiteY10-3612" fmla="*/ 905805 h 1078087"/>
                <a:gd name="connsiteX11-3613" fmla="*/ 536266 w 1428416"/>
                <a:gd name="connsiteY11-3614" fmla="*/ 0 h 1078087"/>
                <a:gd name="connsiteX12-3615" fmla="*/ 738614 w 1428416"/>
                <a:gd name="connsiteY12-3616" fmla="*/ 85534 h 1078087"/>
                <a:gd name="connsiteX13-3617" fmla="*/ 909017 w 1428416"/>
                <a:gd name="connsiteY13-3618" fmla="*/ 184312 h 1078087"/>
                <a:gd name="connsiteX14-3619" fmla="*/ 1298220 w 1428416"/>
                <a:gd name="connsiteY14-3620" fmla="*/ 203869 h 1078087"/>
                <a:gd name="connsiteX15-3621" fmla="*/ 1428232 w 1428416"/>
                <a:gd name="connsiteY15-3622" fmla="*/ 79982 h 1078087"/>
                <a:gd name="connsiteX16-3623" fmla="*/ 1273203 w 1428416"/>
                <a:gd name="connsiteY16-3624" fmla="*/ 523272 h 1078087"/>
                <a:gd name="connsiteX17-3625" fmla="*/ 1266429 w 1428416"/>
                <a:gd name="connsiteY17-3626" fmla="*/ 693489 h 1078087"/>
                <a:gd name="connsiteX18-3627" fmla="*/ 1356941 w 1428416"/>
                <a:gd name="connsiteY18-3628" fmla="*/ 756682 h 1078087"/>
                <a:gd name="connsiteX19-3629" fmla="*/ 1211399 w 1428416"/>
                <a:gd name="connsiteY19-3630" fmla="*/ 1001983 h 1078087"/>
                <a:gd name="connsiteX20-3631" fmla="*/ 1158075 w 1428416"/>
                <a:gd name="connsiteY20-3632" fmla="*/ 987415 h 1078087"/>
                <a:gd name="connsiteX21-3633" fmla="*/ 1100091 w 1428416"/>
                <a:gd name="connsiteY21-3634" fmla="*/ 981871 h 1078087"/>
                <a:gd name="connsiteX22-3635" fmla="*/ 1066728 w 1428416"/>
                <a:gd name="connsiteY22-3636" fmla="*/ 982189 h 1078087"/>
                <a:gd name="connsiteX23" fmla="*/ 988629 w 1428416"/>
                <a:gd name="connsiteY23" fmla="*/ 1024512 h 1078087"/>
                <a:gd name="connsiteX0-3637" fmla="*/ 988629 w 1428416"/>
                <a:gd name="connsiteY0-3638" fmla="*/ 1024512 h 1078087"/>
                <a:gd name="connsiteX1-3639" fmla="*/ 956586 w 1428416"/>
                <a:gd name="connsiteY1-3640" fmla="*/ 910922 h 1078087"/>
                <a:gd name="connsiteX2-3641" fmla="*/ 970662 w 1428416"/>
                <a:gd name="connsiteY2-3642" fmla="*/ 1035152 h 1078087"/>
                <a:gd name="connsiteX3-3643" fmla="*/ 908903 w 1428416"/>
                <a:gd name="connsiteY3-3644" fmla="*/ 1052290 h 1078087"/>
                <a:gd name="connsiteX4-3645" fmla="*/ 878390 w 1428416"/>
                <a:gd name="connsiteY4-3646" fmla="*/ 1017550 h 1078087"/>
                <a:gd name="connsiteX5-3647" fmla="*/ 851685 w 1428416"/>
                <a:gd name="connsiteY5-3648" fmla="*/ 991363 h 1078087"/>
                <a:gd name="connsiteX6-3649" fmla="*/ 801035 w 1428416"/>
                <a:gd name="connsiteY6-3650" fmla="*/ 995039 h 1078087"/>
                <a:gd name="connsiteX7-3651" fmla="*/ 783386 w 1428416"/>
                <a:gd name="connsiteY7-3652" fmla="*/ 882100 h 1078087"/>
                <a:gd name="connsiteX8-3653" fmla="*/ 804187 w 1428416"/>
                <a:gd name="connsiteY8-3654" fmla="*/ 722791 h 1078087"/>
                <a:gd name="connsiteX9-3655" fmla="*/ 451008 w 1428416"/>
                <a:gd name="connsiteY9-3656" fmla="*/ 820194 h 1078087"/>
                <a:gd name="connsiteX10-3657" fmla="*/ 0 w 1428416"/>
                <a:gd name="connsiteY10-3658" fmla="*/ 905805 h 1078087"/>
                <a:gd name="connsiteX11-3659" fmla="*/ 536266 w 1428416"/>
                <a:gd name="connsiteY11-3660" fmla="*/ 0 h 1078087"/>
                <a:gd name="connsiteX12-3661" fmla="*/ 738614 w 1428416"/>
                <a:gd name="connsiteY12-3662" fmla="*/ 85534 h 1078087"/>
                <a:gd name="connsiteX13-3663" fmla="*/ 909017 w 1428416"/>
                <a:gd name="connsiteY13-3664" fmla="*/ 184312 h 1078087"/>
                <a:gd name="connsiteX14-3665" fmla="*/ 1298220 w 1428416"/>
                <a:gd name="connsiteY14-3666" fmla="*/ 203869 h 1078087"/>
                <a:gd name="connsiteX15-3667" fmla="*/ 1428232 w 1428416"/>
                <a:gd name="connsiteY15-3668" fmla="*/ 79982 h 1078087"/>
                <a:gd name="connsiteX16-3669" fmla="*/ 1273203 w 1428416"/>
                <a:gd name="connsiteY16-3670" fmla="*/ 523272 h 1078087"/>
                <a:gd name="connsiteX17-3671" fmla="*/ 1266429 w 1428416"/>
                <a:gd name="connsiteY17-3672" fmla="*/ 693489 h 1078087"/>
                <a:gd name="connsiteX18-3673" fmla="*/ 1356941 w 1428416"/>
                <a:gd name="connsiteY18-3674" fmla="*/ 756682 h 1078087"/>
                <a:gd name="connsiteX19-3675" fmla="*/ 1211399 w 1428416"/>
                <a:gd name="connsiteY19-3676" fmla="*/ 1001983 h 1078087"/>
                <a:gd name="connsiteX20-3677" fmla="*/ 1158075 w 1428416"/>
                <a:gd name="connsiteY20-3678" fmla="*/ 987415 h 1078087"/>
                <a:gd name="connsiteX21-3679" fmla="*/ 1100091 w 1428416"/>
                <a:gd name="connsiteY21-3680" fmla="*/ 981871 h 1078087"/>
                <a:gd name="connsiteX22-3681" fmla="*/ 1066728 w 1428416"/>
                <a:gd name="connsiteY22-3682" fmla="*/ 982189 h 1078087"/>
                <a:gd name="connsiteX23-3683" fmla="*/ 988629 w 1428416"/>
                <a:gd name="connsiteY23-3684" fmla="*/ 1024512 h 1078087"/>
                <a:gd name="connsiteX0-3685" fmla="*/ 988629 w 1428416"/>
                <a:gd name="connsiteY0-3686" fmla="*/ 1024512 h 1078087"/>
                <a:gd name="connsiteX1-3687" fmla="*/ 956586 w 1428416"/>
                <a:gd name="connsiteY1-3688" fmla="*/ 910922 h 1078087"/>
                <a:gd name="connsiteX2-3689" fmla="*/ 970662 w 1428416"/>
                <a:gd name="connsiteY2-3690" fmla="*/ 1035152 h 1078087"/>
                <a:gd name="connsiteX3-3691" fmla="*/ 908903 w 1428416"/>
                <a:gd name="connsiteY3-3692" fmla="*/ 1052290 h 1078087"/>
                <a:gd name="connsiteX4-3693" fmla="*/ 878390 w 1428416"/>
                <a:gd name="connsiteY4-3694" fmla="*/ 1017550 h 1078087"/>
                <a:gd name="connsiteX5-3695" fmla="*/ 851685 w 1428416"/>
                <a:gd name="connsiteY5-3696" fmla="*/ 991363 h 1078087"/>
                <a:gd name="connsiteX6-3697" fmla="*/ 801035 w 1428416"/>
                <a:gd name="connsiteY6-3698" fmla="*/ 995039 h 1078087"/>
                <a:gd name="connsiteX7-3699" fmla="*/ 783386 w 1428416"/>
                <a:gd name="connsiteY7-3700" fmla="*/ 882100 h 1078087"/>
                <a:gd name="connsiteX8-3701" fmla="*/ 802348 w 1428416"/>
                <a:gd name="connsiteY8-3702" fmla="*/ 806833 h 1078087"/>
                <a:gd name="connsiteX9-3703" fmla="*/ 804187 w 1428416"/>
                <a:gd name="connsiteY9-3704" fmla="*/ 722791 h 1078087"/>
                <a:gd name="connsiteX10-3705" fmla="*/ 451008 w 1428416"/>
                <a:gd name="connsiteY10-3706" fmla="*/ 820194 h 1078087"/>
                <a:gd name="connsiteX11-3707" fmla="*/ 0 w 1428416"/>
                <a:gd name="connsiteY11-3708" fmla="*/ 905805 h 1078087"/>
                <a:gd name="connsiteX12-3709" fmla="*/ 536266 w 1428416"/>
                <a:gd name="connsiteY12-3710" fmla="*/ 0 h 1078087"/>
                <a:gd name="connsiteX13-3711" fmla="*/ 738614 w 1428416"/>
                <a:gd name="connsiteY13-3712" fmla="*/ 85534 h 1078087"/>
                <a:gd name="connsiteX14-3713" fmla="*/ 909017 w 1428416"/>
                <a:gd name="connsiteY14-3714" fmla="*/ 184312 h 1078087"/>
                <a:gd name="connsiteX15-3715" fmla="*/ 1298220 w 1428416"/>
                <a:gd name="connsiteY15-3716" fmla="*/ 203869 h 1078087"/>
                <a:gd name="connsiteX16-3717" fmla="*/ 1428232 w 1428416"/>
                <a:gd name="connsiteY16-3718" fmla="*/ 79982 h 1078087"/>
                <a:gd name="connsiteX17-3719" fmla="*/ 1273203 w 1428416"/>
                <a:gd name="connsiteY17-3720" fmla="*/ 523272 h 1078087"/>
                <a:gd name="connsiteX18-3721" fmla="*/ 1266429 w 1428416"/>
                <a:gd name="connsiteY18-3722" fmla="*/ 693489 h 1078087"/>
                <a:gd name="connsiteX19-3723" fmla="*/ 1356941 w 1428416"/>
                <a:gd name="connsiteY19-3724" fmla="*/ 756682 h 1078087"/>
                <a:gd name="connsiteX20-3725" fmla="*/ 1211399 w 1428416"/>
                <a:gd name="connsiteY20-3726" fmla="*/ 1001983 h 1078087"/>
                <a:gd name="connsiteX21-3727" fmla="*/ 1158075 w 1428416"/>
                <a:gd name="connsiteY21-3728" fmla="*/ 987415 h 1078087"/>
                <a:gd name="connsiteX22-3729" fmla="*/ 1100091 w 1428416"/>
                <a:gd name="connsiteY22-3730" fmla="*/ 981871 h 1078087"/>
                <a:gd name="connsiteX23-3731" fmla="*/ 1066728 w 1428416"/>
                <a:gd name="connsiteY23-3732" fmla="*/ 982189 h 1078087"/>
                <a:gd name="connsiteX24" fmla="*/ 988629 w 1428416"/>
                <a:gd name="connsiteY24" fmla="*/ 1024512 h 1078087"/>
                <a:gd name="connsiteX0-3733" fmla="*/ 988629 w 1428416"/>
                <a:gd name="connsiteY0-3734" fmla="*/ 1024512 h 1078087"/>
                <a:gd name="connsiteX1-3735" fmla="*/ 956586 w 1428416"/>
                <a:gd name="connsiteY1-3736" fmla="*/ 910922 h 1078087"/>
                <a:gd name="connsiteX2-3737" fmla="*/ 970662 w 1428416"/>
                <a:gd name="connsiteY2-3738" fmla="*/ 1035152 h 1078087"/>
                <a:gd name="connsiteX3-3739" fmla="*/ 908903 w 1428416"/>
                <a:gd name="connsiteY3-3740" fmla="*/ 1052290 h 1078087"/>
                <a:gd name="connsiteX4-3741" fmla="*/ 878390 w 1428416"/>
                <a:gd name="connsiteY4-3742" fmla="*/ 1017550 h 1078087"/>
                <a:gd name="connsiteX5-3743" fmla="*/ 851685 w 1428416"/>
                <a:gd name="connsiteY5-3744" fmla="*/ 991363 h 1078087"/>
                <a:gd name="connsiteX6-3745" fmla="*/ 801035 w 1428416"/>
                <a:gd name="connsiteY6-3746" fmla="*/ 995039 h 1078087"/>
                <a:gd name="connsiteX7-3747" fmla="*/ 783386 w 1428416"/>
                <a:gd name="connsiteY7-3748" fmla="*/ 882100 h 1078087"/>
                <a:gd name="connsiteX8-3749" fmla="*/ 665209 w 1428416"/>
                <a:gd name="connsiteY8-3750" fmla="*/ 892976 h 1078087"/>
                <a:gd name="connsiteX9-3751" fmla="*/ 804187 w 1428416"/>
                <a:gd name="connsiteY9-3752" fmla="*/ 722791 h 1078087"/>
                <a:gd name="connsiteX10-3753" fmla="*/ 451008 w 1428416"/>
                <a:gd name="connsiteY10-3754" fmla="*/ 820194 h 1078087"/>
                <a:gd name="connsiteX11-3755" fmla="*/ 0 w 1428416"/>
                <a:gd name="connsiteY11-3756" fmla="*/ 905805 h 1078087"/>
                <a:gd name="connsiteX12-3757" fmla="*/ 536266 w 1428416"/>
                <a:gd name="connsiteY12-3758" fmla="*/ 0 h 1078087"/>
                <a:gd name="connsiteX13-3759" fmla="*/ 738614 w 1428416"/>
                <a:gd name="connsiteY13-3760" fmla="*/ 85534 h 1078087"/>
                <a:gd name="connsiteX14-3761" fmla="*/ 909017 w 1428416"/>
                <a:gd name="connsiteY14-3762" fmla="*/ 184312 h 1078087"/>
                <a:gd name="connsiteX15-3763" fmla="*/ 1298220 w 1428416"/>
                <a:gd name="connsiteY15-3764" fmla="*/ 203869 h 1078087"/>
                <a:gd name="connsiteX16-3765" fmla="*/ 1428232 w 1428416"/>
                <a:gd name="connsiteY16-3766" fmla="*/ 79982 h 1078087"/>
                <a:gd name="connsiteX17-3767" fmla="*/ 1273203 w 1428416"/>
                <a:gd name="connsiteY17-3768" fmla="*/ 523272 h 1078087"/>
                <a:gd name="connsiteX18-3769" fmla="*/ 1266429 w 1428416"/>
                <a:gd name="connsiteY18-3770" fmla="*/ 693489 h 1078087"/>
                <a:gd name="connsiteX19-3771" fmla="*/ 1356941 w 1428416"/>
                <a:gd name="connsiteY19-3772" fmla="*/ 756682 h 1078087"/>
                <a:gd name="connsiteX20-3773" fmla="*/ 1211399 w 1428416"/>
                <a:gd name="connsiteY20-3774" fmla="*/ 1001983 h 1078087"/>
                <a:gd name="connsiteX21-3775" fmla="*/ 1158075 w 1428416"/>
                <a:gd name="connsiteY21-3776" fmla="*/ 987415 h 1078087"/>
                <a:gd name="connsiteX22-3777" fmla="*/ 1100091 w 1428416"/>
                <a:gd name="connsiteY22-3778" fmla="*/ 981871 h 1078087"/>
                <a:gd name="connsiteX23-3779" fmla="*/ 1066728 w 1428416"/>
                <a:gd name="connsiteY23-3780" fmla="*/ 982189 h 1078087"/>
                <a:gd name="connsiteX24-3781" fmla="*/ 988629 w 1428416"/>
                <a:gd name="connsiteY24-3782" fmla="*/ 1024512 h 1078087"/>
                <a:gd name="connsiteX0-3783" fmla="*/ 988629 w 1428416"/>
                <a:gd name="connsiteY0-3784" fmla="*/ 1024512 h 1078087"/>
                <a:gd name="connsiteX1-3785" fmla="*/ 956586 w 1428416"/>
                <a:gd name="connsiteY1-3786" fmla="*/ 910922 h 1078087"/>
                <a:gd name="connsiteX2-3787" fmla="*/ 970662 w 1428416"/>
                <a:gd name="connsiteY2-3788" fmla="*/ 1035152 h 1078087"/>
                <a:gd name="connsiteX3-3789" fmla="*/ 908903 w 1428416"/>
                <a:gd name="connsiteY3-3790" fmla="*/ 1052290 h 1078087"/>
                <a:gd name="connsiteX4-3791" fmla="*/ 878390 w 1428416"/>
                <a:gd name="connsiteY4-3792" fmla="*/ 1017550 h 1078087"/>
                <a:gd name="connsiteX5-3793" fmla="*/ 851685 w 1428416"/>
                <a:gd name="connsiteY5-3794" fmla="*/ 991363 h 1078087"/>
                <a:gd name="connsiteX6-3795" fmla="*/ 801035 w 1428416"/>
                <a:gd name="connsiteY6-3796" fmla="*/ 995039 h 1078087"/>
                <a:gd name="connsiteX7-3797" fmla="*/ 783386 w 1428416"/>
                <a:gd name="connsiteY7-3798" fmla="*/ 882100 h 1078087"/>
                <a:gd name="connsiteX8-3799" fmla="*/ 665209 w 1428416"/>
                <a:gd name="connsiteY8-3800" fmla="*/ 892976 h 1078087"/>
                <a:gd name="connsiteX9-3801" fmla="*/ 804187 w 1428416"/>
                <a:gd name="connsiteY9-3802" fmla="*/ 722791 h 1078087"/>
                <a:gd name="connsiteX10-3803" fmla="*/ 451008 w 1428416"/>
                <a:gd name="connsiteY10-3804" fmla="*/ 820194 h 1078087"/>
                <a:gd name="connsiteX11-3805" fmla="*/ 0 w 1428416"/>
                <a:gd name="connsiteY11-3806" fmla="*/ 905805 h 1078087"/>
                <a:gd name="connsiteX12-3807" fmla="*/ 536266 w 1428416"/>
                <a:gd name="connsiteY12-3808" fmla="*/ 0 h 1078087"/>
                <a:gd name="connsiteX13-3809" fmla="*/ 738614 w 1428416"/>
                <a:gd name="connsiteY13-3810" fmla="*/ 85534 h 1078087"/>
                <a:gd name="connsiteX14-3811" fmla="*/ 909017 w 1428416"/>
                <a:gd name="connsiteY14-3812" fmla="*/ 184312 h 1078087"/>
                <a:gd name="connsiteX15-3813" fmla="*/ 1298220 w 1428416"/>
                <a:gd name="connsiteY15-3814" fmla="*/ 203869 h 1078087"/>
                <a:gd name="connsiteX16-3815" fmla="*/ 1428232 w 1428416"/>
                <a:gd name="connsiteY16-3816" fmla="*/ 79982 h 1078087"/>
                <a:gd name="connsiteX17-3817" fmla="*/ 1273203 w 1428416"/>
                <a:gd name="connsiteY17-3818" fmla="*/ 523272 h 1078087"/>
                <a:gd name="connsiteX18-3819" fmla="*/ 1266429 w 1428416"/>
                <a:gd name="connsiteY18-3820" fmla="*/ 693489 h 1078087"/>
                <a:gd name="connsiteX19-3821" fmla="*/ 1356941 w 1428416"/>
                <a:gd name="connsiteY19-3822" fmla="*/ 756682 h 1078087"/>
                <a:gd name="connsiteX20-3823" fmla="*/ 1211399 w 1428416"/>
                <a:gd name="connsiteY20-3824" fmla="*/ 1001983 h 1078087"/>
                <a:gd name="connsiteX21-3825" fmla="*/ 1158075 w 1428416"/>
                <a:gd name="connsiteY21-3826" fmla="*/ 987415 h 1078087"/>
                <a:gd name="connsiteX22-3827" fmla="*/ 1100091 w 1428416"/>
                <a:gd name="connsiteY22-3828" fmla="*/ 981871 h 1078087"/>
                <a:gd name="connsiteX23-3829" fmla="*/ 1066728 w 1428416"/>
                <a:gd name="connsiteY23-3830" fmla="*/ 982189 h 1078087"/>
                <a:gd name="connsiteX24-3831" fmla="*/ 988629 w 1428416"/>
                <a:gd name="connsiteY24-3832" fmla="*/ 1024512 h 1078087"/>
                <a:gd name="connsiteX0-3833" fmla="*/ 988629 w 1428416"/>
                <a:gd name="connsiteY0-3834" fmla="*/ 1024512 h 1078087"/>
                <a:gd name="connsiteX1-3835" fmla="*/ 956586 w 1428416"/>
                <a:gd name="connsiteY1-3836" fmla="*/ 910922 h 1078087"/>
                <a:gd name="connsiteX2-3837" fmla="*/ 970662 w 1428416"/>
                <a:gd name="connsiteY2-3838" fmla="*/ 1035152 h 1078087"/>
                <a:gd name="connsiteX3-3839" fmla="*/ 908903 w 1428416"/>
                <a:gd name="connsiteY3-3840" fmla="*/ 1052290 h 1078087"/>
                <a:gd name="connsiteX4-3841" fmla="*/ 878390 w 1428416"/>
                <a:gd name="connsiteY4-3842" fmla="*/ 1017550 h 1078087"/>
                <a:gd name="connsiteX5-3843" fmla="*/ 851685 w 1428416"/>
                <a:gd name="connsiteY5-3844" fmla="*/ 991363 h 1078087"/>
                <a:gd name="connsiteX6-3845" fmla="*/ 801035 w 1428416"/>
                <a:gd name="connsiteY6-3846" fmla="*/ 995039 h 1078087"/>
                <a:gd name="connsiteX7-3847" fmla="*/ 783386 w 1428416"/>
                <a:gd name="connsiteY7-3848" fmla="*/ 882100 h 1078087"/>
                <a:gd name="connsiteX8-3849" fmla="*/ 665209 w 1428416"/>
                <a:gd name="connsiteY8-3850" fmla="*/ 892976 h 1078087"/>
                <a:gd name="connsiteX9-3851" fmla="*/ 702369 w 1428416"/>
                <a:gd name="connsiteY9-3852" fmla="*/ 828883 h 1078087"/>
                <a:gd name="connsiteX10-3853" fmla="*/ 804187 w 1428416"/>
                <a:gd name="connsiteY10-3854" fmla="*/ 722791 h 1078087"/>
                <a:gd name="connsiteX11-3855" fmla="*/ 451008 w 1428416"/>
                <a:gd name="connsiteY11-3856" fmla="*/ 820194 h 1078087"/>
                <a:gd name="connsiteX12-3857" fmla="*/ 0 w 1428416"/>
                <a:gd name="connsiteY12-3858" fmla="*/ 905805 h 1078087"/>
                <a:gd name="connsiteX13-3859" fmla="*/ 536266 w 1428416"/>
                <a:gd name="connsiteY13-3860" fmla="*/ 0 h 1078087"/>
                <a:gd name="connsiteX14-3861" fmla="*/ 738614 w 1428416"/>
                <a:gd name="connsiteY14-3862" fmla="*/ 85534 h 1078087"/>
                <a:gd name="connsiteX15-3863" fmla="*/ 909017 w 1428416"/>
                <a:gd name="connsiteY15-3864" fmla="*/ 184312 h 1078087"/>
                <a:gd name="connsiteX16-3865" fmla="*/ 1298220 w 1428416"/>
                <a:gd name="connsiteY16-3866" fmla="*/ 203869 h 1078087"/>
                <a:gd name="connsiteX17-3867" fmla="*/ 1428232 w 1428416"/>
                <a:gd name="connsiteY17-3868" fmla="*/ 79982 h 1078087"/>
                <a:gd name="connsiteX18-3869" fmla="*/ 1273203 w 1428416"/>
                <a:gd name="connsiteY18-3870" fmla="*/ 523272 h 1078087"/>
                <a:gd name="connsiteX19-3871" fmla="*/ 1266429 w 1428416"/>
                <a:gd name="connsiteY19-3872" fmla="*/ 693489 h 1078087"/>
                <a:gd name="connsiteX20-3873" fmla="*/ 1356941 w 1428416"/>
                <a:gd name="connsiteY20-3874" fmla="*/ 756682 h 1078087"/>
                <a:gd name="connsiteX21-3875" fmla="*/ 1211399 w 1428416"/>
                <a:gd name="connsiteY21-3876" fmla="*/ 1001983 h 1078087"/>
                <a:gd name="connsiteX22-3877" fmla="*/ 1158075 w 1428416"/>
                <a:gd name="connsiteY22-3878" fmla="*/ 987415 h 1078087"/>
                <a:gd name="connsiteX23-3879" fmla="*/ 1100091 w 1428416"/>
                <a:gd name="connsiteY23-3880" fmla="*/ 981871 h 1078087"/>
                <a:gd name="connsiteX24-3881" fmla="*/ 1066728 w 1428416"/>
                <a:gd name="connsiteY24-3882" fmla="*/ 982189 h 1078087"/>
                <a:gd name="connsiteX25" fmla="*/ 988629 w 1428416"/>
                <a:gd name="connsiteY25" fmla="*/ 1024512 h 1078087"/>
                <a:gd name="connsiteX0-3883" fmla="*/ 988629 w 1428416"/>
                <a:gd name="connsiteY0-3884" fmla="*/ 1024512 h 1078087"/>
                <a:gd name="connsiteX1-3885" fmla="*/ 956586 w 1428416"/>
                <a:gd name="connsiteY1-3886" fmla="*/ 910922 h 1078087"/>
                <a:gd name="connsiteX2-3887" fmla="*/ 970662 w 1428416"/>
                <a:gd name="connsiteY2-3888" fmla="*/ 1035152 h 1078087"/>
                <a:gd name="connsiteX3-3889" fmla="*/ 908903 w 1428416"/>
                <a:gd name="connsiteY3-3890" fmla="*/ 1052290 h 1078087"/>
                <a:gd name="connsiteX4-3891" fmla="*/ 878390 w 1428416"/>
                <a:gd name="connsiteY4-3892" fmla="*/ 1017550 h 1078087"/>
                <a:gd name="connsiteX5-3893" fmla="*/ 851685 w 1428416"/>
                <a:gd name="connsiteY5-3894" fmla="*/ 991363 h 1078087"/>
                <a:gd name="connsiteX6-3895" fmla="*/ 801035 w 1428416"/>
                <a:gd name="connsiteY6-3896" fmla="*/ 995039 h 1078087"/>
                <a:gd name="connsiteX7-3897" fmla="*/ 783386 w 1428416"/>
                <a:gd name="connsiteY7-3898" fmla="*/ 882100 h 1078087"/>
                <a:gd name="connsiteX8-3899" fmla="*/ 660022 w 1428416"/>
                <a:gd name="connsiteY8-3900" fmla="*/ 886315 h 1078087"/>
                <a:gd name="connsiteX9-3901" fmla="*/ 702369 w 1428416"/>
                <a:gd name="connsiteY9-3902" fmla="*/ 828883 h 1078087"/>
                <a:gd name="connsiteX10-3903" fmla="*/ 804187 w 1428416"/>
                <a:gd name="connsiteY10-3904" fmla="*/ 722791 h 1078087"/>
                <a:gd name="connsiteX11-3905" fmla="*/ 451008 w 1428416"/>
                <a:gd name="connsiteY11-3906" fmla="*/ 820194 h 1078087"/>
                <a:gd name="connsiteX12-3907" fmla="*/ 0 w 1428416"/>
                <a:gd name="connsiteY12-3908" fmla="*/ 905805 h 1078087"/>
                <a:gd name="connsiteX13-3909" fmla="*/ 536266 w 1428416"/>
                <a:gd name="connsiteY13-3910" fmla="*/ 0 h 1078087"/>
                <a:gd name="connsiteX14-3911" fmla="*/ 738614 w 1428416"/>
                <a:gd name="connsiteY14-3912" fmla="*/ 85534 h 1078087"/>
                <a:gd name="connsiteX15-3913" fmla="*/ 909017 w 1428416"/>
                <a:gd name="connsiteY15-3914" fmla="*/ 184312 h 1078087"/>
                <a:gd name="connsiteX16-3915" fmla="*/ 1298220 w 1428416"/>
                <a:gd name="connsiteY16-3916" fmla="*/ 203869 h 1078087"/>
                <a:gd name="connsiteX17-3917" fmla="*/ 1428232 w 1428416"/>
                <a:gd name="connsiteY17-3918" fmla="*/ 79982 h 1078087"/>
                <a:gd name="connsiteX18-3919" fmla="*/ 1273203 w 1428416"/>
                <a:gd name="connsiteY18-3920" fmla="*/ 523272 h 1078087"/>
                <a:gd name="connsiteX19-3921" fmla="*/ 1266429 w 1428416"/>
                <a:gd name="connsiteY19-3922" fmla="*/ 693489 h 1078087"/>
                <a:gd name="connsiteX20-3923" fmla="*/ 1356941 w 1428416"/>
                <a:gd name="connsiteY20-3924" fmla="*/ 756682 h 1078087"/>
                <a:gd name="connsiteX21-3925" fmla="*/ 1211399 w 1428416"/>
                <a:gd name="connsiteY21-3926" fmla="*/ 1001983 h 1078087"/>
                <a:gd name="connsiteX22-3927" fmla="*/ 1158075 w 1428416"/>
                <a:gd name="connsiteY22-3928" fmla="*/ 987415 h 1078087"/>
                <a:gd name="connsiteX23-3929" fmla="*/ 1100091 w 1428416"/>
                <a:gd name="connsiteY23-3930" fmla="*/ 981871 h 1078087"/>
                <a:gd name="connsiteX24-3931" fmla="*/ 1066728 w 1428416"/>
                <a:gd name="connsiteY24-3932" fmla="*/ 982189 h 1078087"/>
                <a:gd name="connsiteX25-3933" fmla="*/ 988629 w 1428416"/>
                <a:gd name="connsiteY25-3934" fmla="*/ 1024512 h 1078087"/>
                <a:gd name="connsiteX0-3935" fmla="*/ 988629 w 1428416"/>
                <a:gd name="connsiteY0-3936" fmla="*/ 1024512 h 1078087"/>
                <a:gd name="connsiteX1-3937" fmla="*/ 956586 w 1428416"/>
                <a:gd name="connsiteY1-3938" fmla="*/ 910922 h 1078087"/>
                <a:gd name="connsiteX2-3939" fmla="*/ 970662 w 1428416"/>
                <a:gd name="connsiteY2-3940" fmla="*/ 1035152 h 1078087"/>
                <a:gd name="connsiteX3-3941" fmla="*/ 908903 w 1428416"/>
                <a:gd name="connsiteY3-3942" fmla="*/ 1052290 h 1078087"/>
                <a:gd name="connsiteX4-3943" fmla="*/ 878390 w 1428416"/>
                <a:gd name="connsiteY4-3944" fmla="*/ 1017550 h 1078087"/>
                <a:gd name="connsiteX5-3945" fmla="*/ 851685 w 1428416"/>
                <a:gd name="connsiteY5-3946" fmla="*/ 991363 h 1078087"/>
                <a:gd name="connsiteX6-3947" fmla="*/ 801035 w 1428416"/>
                <a:gd name="connsiteY6-3948" fmla="*/ 995039 h 1078087"/>
                <a:gd name="connsiteX7-3949" fmla="*/ 783386 w 1428416"/>
                <a:gd name="connsiteY7-3950" fmla="*/ 882100 h 1078087"/>
                <a:gd name="connsiteX8-3951" fmla="*/ 660022 w 1428416"/>
                <a:gd name="connsiteY8-3952" fmla="*/ 886315 h 1078087"/>
                <a:gd name="connsiteX9-3953" fmla="*/ 702369 w 1428416"/>
                <a:gd name="connsiteY9-3954" fmla="*/ 828883 h 1078087"/>
                <a:gd name="connsiteX10-3955" fmla="*/ 804187 w 1428416"/>
                <a:gd name="connsiteY10-3956" fmla="*/ 722791 h 1078087"/>
                <a:gd name="connsiteX11-3957" fmla="*/ 622036 w 1428416"/>
                <a:gd name="connsiteY11-3958" fmla="*/ 902602 h 1078087"/>
                <a:gd name="connsiteX12-3959" fmla="*/ 0 w 1428416"/>
                <a:gd name="connsiteY12-3960" fmla="*/ 905805 h 1078087"/>
                <a:gd name="connsiteX13-3961" fmla="*/ 536266 w 1428416"/>
                <a:gd name="connsiteY13-3962" fmla="*/ 0 h 1078087"/>
                <a:gd name="connsiteX14-3963" fmla="*/ 738614 w 1428416"/>
                <a:gd name="connsiteY14-3964" fmla="*/ 85534 h 1078087"/>
                <a:gd name="connsiteX15-3965" fmla="*/ 909017 w 1428416"/>
                <a:gd name="connsiteY15-3966" fmla="*/ 184312 h 1078087"/>
                <a:gd name="connsiteX16-3967" fmla="*/ 1298220 w 1428416"/>
                <a:gd name="connsiteY16-3968" fmla="*/ 203869 h 1078087"/>
                <a:gd name="connsiteX17-3969" fmla="*/ 1428232 w 1428416"/>
                <a:gd name="connsiteY17-3970" fmla="*/ 79982 h 1078087"/>
                <a:gd name="connsiteX18-3971" fmla="*/ 1273203 w 1428416"/>
                <a:gd name="connsiteY18-3972" fmla="*/ 523272 h 1078087"/>
                <a:gd name="connsiteX19-3973" fmla="*/ 1266429 w 1428416"/>
                <a:gd name="connsiteY19-3974" fmla="*/ 693489 h 1078087"/>
                <a:gd name="connsiteX20-3975" fmla="*/ 1356941 w 1428416"/>
                <a:gd name="connsiteY20-3976" fmla="*/ 756682 h 1078087"/>
                <a:gd name="connsiteX21-3977" fmla="*/ 1211399 w 1428416"/>
                <a:gd name="connsiteY21-3978" fmla="*/ 1001983 h 1078087"/>
                <a:gd name="connsiteX22-3979" fmla="*/ 1158075 w 1428416"/>
                <a:gd name="connsiteY22-3980" fmla="*/ 987415 h 1078087"/>
                <a:gd name="connsiteX23-3981" fmla="*/ 1100091 w 1428416"/>
                <a:gd name="connsiteY23-3982" fmla="*/ 981871 h 1078087"/>
                <a:gd name="connsiteX24-3983" fmla="*/ 1066728 w 1428416"/>
                <a:gd name="connsiteY24-3984" fmla="*/ 982189 h 1078087"/>
                <a:gd name="connsiteX25-3985" fmla="*/ 988629 w 1428416"/>
                <a:gd name="connsiteY25-3986" fmla="*/ 1024512 h 1078087"/>
                <a:gd name="connsiteX0-3987" fmla="*/ 988629 w 1428416"/>
                <a:gd name="connsiteY0-3988" fmla="*/ 1024512 h 1078087"/>
                <a:gd name="connsiteX1-3989" fmla="*/ 956586 w 1428416"/>
                <a:gd name="connsiteY1-3990" fmla="*/ 910922 h 1078087"/>
                <a:gd name="connsiteX2-3991" fmla="*/ 970662 w 1428416"/>
                <a:gd name="connsiteY2-3992" fmla="*/ 1035152 h 1078087"/>
                <a:gd name="connsiteX3-3993" fmla="*/ 908903 w 1428416"/>
                <a:gd name="connsiteY3-3994" fmla="*/ 1052290 h 1078087"/>
                <a:gd name="connsiteX4-3995" fmla="*/ 878390 w 1428416"/>
                <a:gd name="connsiteY4-3996" fmla="*/ 1017550 h 1078087"/>
                <a:gd name="connsiteX5-3997" fmla="*/ 851685 w 1428416"/>
                <a:gd name="connsiteY5-3998" fmla="*/ 991363 h 1078087"/>
                <a:gd name="connsiteX6-3999" fmla="*/ 801035 w 1428416"/>
                <a:gd name="connsiteY6-4000" fmla="*/ 995039 h 1078087"/>
                <a:gd name="connsiteX7-4001" fmla="*/ 783386 w 1428416"/>
                <a:gd name="connsiteY7-4002" fmla="*/ 882100 h 1078087"/>
                <a:gd name="connsiteX8-4003" fmla="*/ 660022 w 1428416"/>
                <a:gd name="connsiteY8-4004" fmla="*/ 886315 h 1078087"/>
                <a:gd name="connsiteX9-4005" fmla="*/ 702369 w 1428416"/>
                <a:gd name="connsiteY9-4006" fmla="*/ 828883 h 1078087"/>
                <a:gd name="connsiteX10-4007" fmla="*/ 804187 w 1428416"/>
                <a:gd name="connsiteY10-4008" fmla="*/ 722791 h 1078087"/>
                <a:gd name="connsiteX11-4009" fmla="*/ 622036 w 1428416"/>
                <a:gd name="connsiteY11-4010" fmla="*/ 902602 h 1078087"/>
                <a:gd name="connsiteX12-4011" fmla="*/ 0 w 1428416"/>
                <a:gd name="connsiteY12-4012" fmla="*/ 905805 h 1078087"/>
                <a:gd name="connsiteX13-4013" fmla="*/ 536266 w 1428416"/>
                <a:gd name="connsiteY13-4014" fmla="*/ 0 h 1078087"/>
                <a:gd name="connsiteX14-4015" fmla="*/ 738614 w 1428416"/>
                <a:gd name="connsiteY14-4016" fmla="*/ 85534 h 1078087"/>
                <a:gd name="connsiteX15-4017" fmla="*/ 909017 w 1428416"/>
                <a:gd name="connsiteY15-4018" fmla="*/ 184312 h 1078087"/>
                <a:gd name="connsiteX16-4019" fmla="*/ 1298220 w 1428416"/>
                <a:gd name="connsiteY16-4020" fmla="*/ 203869 h 1078087"/>
                <a:gd name="connsiteX17-4021" fmla="*/ 1428232 w 1428416"/>
                <a:gd name="connsiteY17-4022" fmla="*/ 79982 h 1078087"/>
                <a:gd name="connsiteX18-4023" fmla="*/ 1273203 w 1428416"/>
                <a:gd name="connsiteY18-4024" fmla="*/ 523272 h 1078087"/>
                <a:gd name="connsiteX19-4025" fmla="*/ 1266429 w 1428416"/>
                <a:gd name="connsiteY19-4026" fmla="*/ 693489 h 1078087"/>
                <a:gd name="connsiteX20-4027" fmla="*/ 1356941 w 1428416"/>
                <a:gd name="connsiteY20-4028" fmla="*/ 756682 h 1078087"/>
                <a:gd name="connsiteX21-4029" fmla="*/ 1211399 w 1428416"/>
                <a:gd name="connsiteY21-4030" fmla="*/ 1001983 h 1078087"/>
                <a:gd name="connsiteX22-4031" fmla="*/ 1158075 w 1428416"/>
                <a:gd name="connsiteY22-4032" fmla="*/ 987415 h 1078087"/>
                <a:gd name="connsiteX23-4033" fmla="*/ 1100091 w 1428416"/>
                <a:gd name="connsiteY23-4034" fmla="*/ 981871 h 1078087"/>
                <a:gd name="connsiteX24-4035" fmla="*/ 1066728 w 1428416"/>
                <a:gd name="connsiteY24-4036" fmla="*/ 982189 h 1078087"/>
                <a:gd name="connsiteX25-4037" fmla="*/ 988629 w 1428416"/>
                <a:gd name="connsiteY25-4038" fmla="*/ 1024512 h 1078087"/>
                <a:gd name="connsiteX0-4039" fmla="*/ 988629 w 1428416"/>
                <a:gd name="connsiteY0-4040" fmla="*/ 1024512 h 1078087"/>
                <a:gd name="connsiteX1-4041" fmla="*/ 956586 w 1428416"/>
                <a:gd name="connsiteY1-4042" fmla="*/ 910922 h 1078087"/>
                <a:gd name="connsiteX2-4043" fmla="*/ 970662 w 1428416"/>
                <a:gd name="connsiteY2-4044" fmla="*/ 1035152 h 1078087"/>
                <a:gd name="connsiteX3-4045" fmla="*/ 908903 w 1428416"/>
                <a:gd name="connsiteY3-4046" fmla="*/ 1052290 h 1078087"/>
                <a:gd name="connsiteX4-4047" fmla="*/ 878390 w 1428416"/>
                <a:gd name="connsiteY4-4048" fmla="*/ 1017550 h 1078087"/>
                <a:gd name="connsiteX5-4049" fmla="*/ 851685 w 1428416"/>
                <a:gd name="connsiteY5-4050" fmla="*/ 991363 h 1078087"/>
                <a:gd name="connsiteX6-4051" fmla="*/ 801035 w 1428416"/>
                <a:gd name="connsiteY6-4052" fmla="*/ 995039 h 1078087"/>
                <a:gd name="connsiteX7-4053" fmla="*/ 783386 w 1428416"/>
                <a:gd name="connsiteY7-4054" fmla="*/ 882100 h 1078087"/>
                <a:gd name="connsiteX8-4055" fmla="*/ 660022 w 1428416"/>
                <a:gd name="connsiteY8-4056" fmla="*/ 886315 h 1078087"/>
                <a:gd name="connsiteX9-4057" fmla="*/ 702369 w 1428416"/>
                <a:gd name="connsiteY9-4058" fmla="*/ 828883 h 1078087"/>
                <a:gd name="connsiteX10-4059" fmla="*/ 804187 w 1428416"/>
                <a:gd name="connsiteY10-4060" fmla="*/ 722791 h 1078087"/>
                <a:gd name="connsiteX11-4061" fmla="*/ 621839 w 1428416"/>
                <a:gd name="connsiteY11-4062" fmla="*/ 897267 h 1078087"/>
                <a:gd name="connsiteX12-4063" fmla="*/ 0 w 1428416"/>
                <a:gd name="connsiteY12-4064" fmla="*/ 905805 h 1078087"/>
                <a:gd name="connsiteX13-4065" fmla="*/ 536266 w 1428416"/>
                <a:gd name="connsiteY13-4066" fmla="*/ 0 h 1078087"/>
                <a:gd name="connsiteX14-4067" fmla="*/ 738614 w 1428416"/>
                <a:gd name="connsiteY14-4068" fmla="*/ 85534 h 1078087"/>
                <a:gd name="connsiteX15-4069" fmla="*/ 909017 w 1428416"/>
                <a:gd name="connsiteY15-4070" fmla="*/ 184312 h 1078087"/>
                <a:gd name="connsiteX16-4071" fmla="*/ 1298220 w 1428416"/>
                <a:gd name="connsiteY16-4072" fmla="*/ 203869 h 1078087"/>
                <a:gd name="connsiteX17-4073" fmla="*/ 1428232 w 1428416"/>
                <a:gd name="connsiteY17-4074" fmla="*/ 79982 h 1078087"/>
                <a:gd name="connsiteX18-4075" fmla="*/ 1273203 w 1428416"/>
                <a:gd name="connsiteY18-4076" fmla="*/ 523272 h 1078087"/>
                <a:gd name="connsiteX19-4077" fmla="*/ 1266429 w 1428416"/>
                <a:gd name="connsiteY19-4078" fmla="*/ 693489 h 1078087"/>
                <a:gd name="connsiteX20-4079" fmla="*/ 1356941 w 1428416"/>
                <a:gd name="connsiteY20-4080" fmla="*/ 756682 h 1078087"/>
                <a:gd name="connsiteX21-4081" fmla="*/ 1211399 w 1428416"/>
                <a:gd name="connsiteY21-4082" fmla="*/ 1001983 h 1078087"/>
                <a:gd name="connsiteX22-4083" fmla="*/ 1158075 w 1428416"/>
                <a:gd name="connsiteY22-4084" fmla="*/ 987415 h 1078087"/>
                <a:gd name="connsiteX23-4085" fmla="*/ 1100091 w 1428416"/>
                <a:gd name="connsiteY23-4086" fmla="*/ 981871 h 1078087"/>
                <a:gd name="connsiteX24-4087" fmla="*/ 1066728 w 1428416"/>
                <a:gd name="connsiteY24-4088" fmla="*/ 982189 h 1078087"/>
                <a:gd name="connsiteX25-4089" fmla="*/ 988629 w 1428416"/>
                <a:gd name="connsiteY25-4090" fmla="*/ 1024512 h 1078087"/>
                <a:gd name="connsiteX0-4091" fmla="*/ 988629 w 1428416"/>
                <a:gd name="connsiteY0-4092" fmla="*/ 1024512 h 1078087"/>
                <a:gd name="connsiteX1-4093" fmla="*/ 956586 w 1428416"/>
                <a:gd name="connsiteY1-4094" fmla="*/ 910922 h 1078087"/>
                <a:gd name="connsiteX2-4095" fmla="*/ 970662 w 1428416"/>
                <a:gd name="connsiteY2-4096" fmla="*/ 1035152 h 1078087"/>
                <a:gd name="connsiteX3-4097" fmla="*/ 908903 w 1428416"/>
                <a:gd name="connsiteY3-4098" fmla="*/ 1052290 h 1078087"/>
                <a:gd name="connsiteX4-4099" fmla="*/ 878390 w 1428416"/>
                <a:gd name="connsiteY4-4100" fmla="*/ 1017550 h 1078087"/>
                <a:gd name="connsiteX5-4101" fmla="*/ 851685 w 1428416"/>
                <a:gd name="connsiteY5-4102" fmla="*/ 991363 h 1078087"/>
                <a:gd name="connsiteX6-4103" fmla="*/ 801035 w 1428416"/>
                <a:gd name="connsiteY6-4104" fmla="*/ 995039 h 1078087"/>
                <a:gd name="connsiteX7-4105" fmla="*/ 783386 w 1428416"/>
                <a:gd name="connsiteY7-4106" fmla="*/ 882100 h 1078087"/>
                <a:gd name="connsiteX8-4107" fmla="*/ 660022 w 1428416"/>
                <a:gd name="connsiteY8-4108" fmla="*/ 886315 h 1078087"/>
                <a:gd name="connsiteX9-4109" fmla="*/ 702369 w 1428416"/>
                <a:gd name="connsiteY9-4110" fmla="*/ 828883 h 1078087"/>
                <a:gd name="connsiteX10-4111" fmla="*/ 804187 w 1428416"/>
                <a:gd name="connsiteY10-4112" fmla="*/ 722791 h 1078087"/>
                <a:gd name="connsiteX11-4113" fmla="*/ 621839 w 1428416"/>
                <a:gd name="connsiteY11-4114" fmla="*/ 897267 h 1078087"/>
                <a:gd name="connsiteX12-4115" fmla="*/ 0 w 1428416"/>
                <a:gd name="connsiteY12-4116" fmla="*/ 905805 h 1078087"/>
                <a:gd name="connsiteX13-4117" fmla="*/ 536266 w 1428416"/>
                <a:gd name="connsiteY13-4118" fmla="*/ 0 h 1078087"/>
                <a:gd name="connsiteX14-4119" fmla="*/ 738614 w 1428416"/>
                <a:gd name="connsiteY14-4120" fmla="*/ 85534 h 1078087"/>
                <a:gd name="connsiteX15-4121" fmla="*/ 909017 w 1428416"/>
                <a:gd name="connsiteY15-4122" fmla="*/ 184312 h 1078087"/>
                <a:gd name="connsiteX16-4123" fmla="*/ 1298220 w 1428416"/>
                <a:gd name="connsiteY16-4124" fmla="*/ 203869 h 1078087"/>
                <a:gd name="connsiteX17-4125" fmla="*/ 1428232 w 1428416"/>
                <a:gd name="connsiteY17-4126" fmla="*/ 79982 h 1078087"/>
                <a:gd name="connsiteX18-4127" fmla="*/ 1273203 w 1428416"/>
                <a:gd name="connsiteY18-4128" fmla="*/ 523272 h 1078087"/>
                <a:gd name="connsiteX19-4129" fmla="*/ 1266429 w 1428416"/>
                <a:gd name="connsiteY19-4130" fmla="*/ 693489 h 1078087"/>
                <a:gd name="connsiteX20-4131" fmla="*/ 1356941 w 1428416"/>
                <a:gd name="connsiteY20-4132" fmla="*/ 756682 h 1078087"/>
                <a:gd name="connsiteX21-4133" fmla="*/ 1211399 w 1428416"/>
                <a:gd name="connsiteY21-4134" fmla="*/ 1001983 h 1078087"/>
                <a:gd name="connsiteX22-4135" fmla="*/ 1158075 w 1428416"/>
                <a:gd name="connsiteY22-4136" fmla="*/ 987415 h 1078087"/>
                <a:gd name="connsiteX23-4137" fmla="*/ 1100091 w 1428416"/>
                <a:gd name="connsiteY23-4138" fmla="*/ 981871 h 1078087"/>
                <a:gd name="connsiteX24-4139" fmla="*/ 1066728 w 1428416"/>
                <a:gd name="connsiteY24-4140" fmla="*/ 982189 h 1078087"/>
                <a:gd name="connsiteX25-4141" fmla="*/ 988629 w 1428416"/>
                <a:gd name="connsiteY25-4142" fmla="*/ 1024512 h 1078087"/>
                <a:gd name="connsiteX0-4143" fmla="*/ 988629 w 1428416"/>
                <a:gd name="connsiteY0-4144" fmla="*/ 1024512 h 1078087"/>
                <a:gd name="connsiteX1-4145" fmla="*/ 956586 w 1428416"/>
                <a:gd name="connsiteY1-4146" fmla="*/ 910922 h 1078087"/>
                <a:gd name="connsiteX2-4147" fmla="*/ 970662 w 1428416"/>
                <a:gd name="connsiteY2-4148" fmla="*/ 1035152 h 1078087"/>
                <a:gd name="connsiteX3-4149" fmla="*/ 908903 w 1428416"/>
                <a:gd name="connsiteY3-4150" fmla="*/ 1052290 h 1078087"/>
                <a:gd name="connsiteX4-4151" fmla="*/ 878390 w 1428416"/>
                <a:gd name="connsiteY4-4152" fmla="*/ 1017550 h 1078087"/>
                <a:gd name="connsiteX5-4153" fmla="*/ 851685 w 1428416"/>
                <a:gd name="connsiteY5-4154" fmla="*/ 991363 h 1078087"/>
                <a:gd name="connsiteX6-4155" fmla="*/ 801035 w 1428416"/>
                <a:gd name="connsiteY6-4156" fmla="*/ 995039 h 1078087"/>
                <a:gd name="connsiteX7-4157" fmla="*/ 783386 w 1428416"/>
                <a:gd name="connsiteY7-4158" fmla="*/ 882100 h 1078087"/>
                <a:gd name="connsiteX8-4159" fmla="*/ 660022 w 1428416"/>
                <a:gd name="connsiteY8-4160" fmla="*/ 886315 h 1078087"/>
                <a:gd name="connsiteX9-4161" fmla="*/ 702369 w 1428416"/>
                <a:gd name="connsiteY9-4162" fmla="*/ 828883 h 1078087"/>
                <a:gd name="connsiteX10-4163" fmla="*/ 804187 w 1428416"/>
                <a:gd name="connsiteY10-4164" fmla="*/ 722791 h 1078087"/>
                <a:gd name="connsiteX11-4165" fmla="*/ 621839 w 1428416"/>
                <a:gd name="connsiteY11-4166" fmla="*/ 897267 h 1078087"/>
                <a:gd name="connsiteX12-4167" fmla="*/ 0 w 1428416"/>
                <a:gd name="connsiteY12-4168" fmla="*/ 905805 h 1078087"/>
                <a:gd name="connsiteX13-4169" fmla="*/ 536266 w 1428416"/>
                <a:gd name="connsiteY13-4170" fmla="*/ 0 h 1078087"/>
                <a:gd name="connsiteX14-4171" fmla="*/ 738614 w 1428416"/>
                <a:gd name="connsiteY14-4172" fmla="*/ 85534 h 1078087"/>
                <a:gd name="connsiteX15-4173" fmla="*/ 909017 w 1428416"/>
                <a:gd name="connsiteY15-4174" fmla="*/ 184312 h 1078087"/>
                <a:gd name="connsiteX16-4175" fmla="*/ 1298220 w 1428416"/>
                <a:gd name="connsiteY16-4176" fmla="*/ 203869 h 1078087"/>
                <a:gd name="connsiteX17-4177" fmla="*/ 1428232 w 1428416"/>
                <a:gd name="connsiteY17-4178" fmla="*/ 79982 h 1078087"/>
                <a:gd name="connsiteX18-4179" fmla="*/ 1273203 w 1428416"/>
                <a:gd name="connsiteY18-4180" fmla="*/ 523272 h 1078087"/>
                <a:gd name="connsiteX19-4181" fmla="*/ 1266429 w 1428416"/>
                <a:gd name="connsiteY19-4182" fmla="*/ 693489 h 1078087"/>
                <a:gd name="connsiteX20-4183" fmla="*/ 1356941 w 1428416"/>
                <a:gd name="connsiteY20-4184" fmla="*/ 756682 h 1078087"/>
                <a:gd name="connsiteX21-4185" fmla="*/ 1211399 w 1428416"/>
                <a:gd name="connsiteY21-4186" fmla="*/ 1001983 h 1078087"/>
                <a:gd name="connsiteX22-4187" fmla="*/ 1158075 w 1428416"/>
                <a:gd name="connsiteY22-4188" fmla="*/ 987415 h 1078087"/>
                <a:gd name="connsiteX23-4189" fmla="*/ 1100091 w 1428416"/>
                <a:gd name="connsiteY23-4190" fmla="*/ 981871 h 1078087"/>
                <a:gd name="connsiteX24-4191" fmla="*/ 1066728 w 1428416"/>
                <a:gd name="connsiteY24-4192" fmla="*/ 982189 h 1078087"/>
                <a:gd name="connsiteX25-4193" fmla="*/ 988629 w 1428416"/>
                <a:gd name="connsiteY25-4194" fmla="*/ 1024512 h 1078087"/>
                <a:gd name="connsiteX0-4195" fmla="*/ 988629 w 1428416"/>
                <a:gd name="connsiteY0-4196" fmla="*/ 1024512 h 1078087"/>
                <a:gd name="connsiteX1-4197" fmla="*/ 956586 w 1428416"/>
                <a:gd name="connsiteY1-4198" fmla="*/ 910922 h 1078087"/>
                <a:gd name="connsiteX2-4199" fmla="*/ 970662 w 1428416"/>
                <a:gd name="connsiteY2-4200" fmla="*/ 1035152 h 1078087"/>
                <a:gd name="connsiteX3-4201" fmla="*/ 908903 w 1428416"/>
                <a:gd name="connsiteY3-4202" fmla="*/ 1052290 h 1078087"/>
                <a:gd name="connsiteX4-4203" fmla="*/ 878390 w 1428416"/>
                <a:gd name="connsiteY4-4204" fmla="*/ 1017550 h 1078087"/>
                <a:gd name="connsiteX5-4205" fmla="*/ 851685 w 1428416"/>
                <a:gd name="connsiteY5-4206" fmla="*/ 991363 h 1078087"/>
                <a:gd name="connsiteX6-4207" fmla="*/ 801035 w 1428416"/>
                <a:gd name="connsiteY6-4208" fmla="*/ 995039 h 1078087"/>
                <a:gd name="connsiteX7-4209" fmla="*/ 783386 w 1428416"/>
                <a:gd name="connsiteY7-4210" fmla="*/ 882100 h 1078087"/>
                <a:gd name="connsiteX8-4211" fmla="*/ 660022 w 1428416"/>
                <a:gd name="connsiteY8-4212" fmla="*/ 886315 h 1078087"/>
                <a:gd name="connsiteX9-4213" fmla="*/ 702369 w 1428416"/>
                <a:gd name="connsiteY9-4214" fmla="*/ 828883 h 1078087"/>
                <a:gd name="connsiteX10-4215" fmla="*/ 804187 w 1428416"/>
                <a:gd name="connsiteY10-4216" fmla="*/ 722791 h 1078087"/>
                <a:gd name="connsiteX11-4217" fmla="*/ 621839 w 1428416"/>
                <a:gd name="connsiteY11-4218" fmla="*/ 897267 h 1078087"/>
                <a:gd name="connsiteX12-4219" fmla="*/ 0 w 1428416"/>
                <a:gd name="connsiteY12-4220" fmla="*/ 905805 h 1078087"/>
                <a:gd name="connsiteX13-4221" fmla="*/ 536266 w 1428416"/>
                <a:gd name="connsiteY13-4222" fmla="*/ 0 h 1078087"/>
                <a:gd name="connsiteX14-4223" fmla="*/ 738614 w 1428416"/>
                <a:gd name="connsiteY14-4224" fmla="*/ 85534 h 1078087"/>
                <a:gd name="connsiteX15-4225" fmla="*/ 909017 w 1428416"/>
                <a:gd name="connsiteY15-4226" fmla="*/ 184312 h 1078087"/>
                <a:gd name="connsiteX16-4227" fmla="*/ 1298220 w 1428416"/>
                <a:gd name="connsiteY16-4228" fmla="*/ 203869 h 1078087"/>
                <a:gd name="connsiteX17-4229" fmla="*/ 1428232 w 1428416"/>
                <a:gd name="connsiteY17-4230" fmla="*/ 79982 h 1078087"/>
                <a:gd name="connsiteX18-4231" fmla="*/ 1273203 w 1428416"/>
                <a:gd name="connsiteY18-4232" fmla="*/ 523272 h 1078087"/>
                <a:gd name="connsiteX19-4233" fmla="*/ 1266429 w 1428416"/>
                <a:gd name="connsiteY19-4234" fmla="*/ 693489 h 1078087"/>
                <a:gd name="connsiteX20-4235" fmla="*/ 1356941 w 1428416"/>
                <a:gd name="connsiteY20-4236" fmla="*/ 756682 h 1078087"/>
                <a:gd name="connsiteX21-4237" fmla="*/ 1211399 w 1428416"/>
                <a:gd name="connsiteY21-4238" fmla="*/ 1001983 h 1078087"/>
                <a:gd name="connsiteX22-4239" fmla="*/ 1158075 w 1428416"/>
                <a:gd name="connsiteY22-4240" fmla="*/ 987415 h 1078087"/>
                <a:gd name="connsiteX23-4241" fmla="*/ 1100091 w 1428416"/>
                <a:gd name="connsiteY23-4242" fmla="*/ 981871 h 1078087"/>
                <a:gd name="connsiteX24-4243" fmla="*/ 1066728 w 1428416"/>
                <a:gd name="connsiteY24-4244" fmla="*/ 982189 h 1078087"/>
                <a:gd name="connsiteX25-4245" fmla="*/ 988629 w 1428416"/>
                <a:gd name="connsiteY25-4246" fmla="*/ 1024512 h 1078087"/>
                <a:gd name="connsiteX0-4247" fmla="*/ 988629 w 1428623"/>
                <a:gd name="connsiteY0-4248" fmla="*/ 1024512 h 1078087"/>
                <a:gd name="connsiteX1-4249" fmla="*/ 956586 w 1428623"/>
                <a:gd name="connsiteY1-4250" fmla="*/ 910922 h 1078087"/>
                <a:gd name="connsiteX2-4251" fmla="*/ 970662 w 1428623"/>
                <a:gd name="connsiteY2-4252" fmla="*/ 1035152 h 1078087"/>
                <a:gd name="connsiteX3-4253" fmla="*/ 908903 w 1428623"/>
                <a:gd name="connsiteY3-4254" fmla="*/ 1052290 h 1078087"/>
                <a:gd name="connsiteX4-4255" fmla="*/ 878390 w 1428623"/>
                <a:gd name="connsiteY4-4256" fmla="*/ 1017550 h 1078087"/>
                <a:gd name="connsiteX5-4257" fmla="*/ 851685 w 1428623"/>
                <a:gd name="connsiteY5-4258" fmla="*/ 991363 h 1078087"/>
                <a:gd name="connsiteX6-4259" fmla="*/ 801035 w 1428623"/>
                <a:gd name="connsiteY6-4260" fmla="*/ 995039 h 1078087"/>
                <a:gd name="connsiteX7-4261" fmla="*/ 783386 w 1428623"/>
                <a:gd name="connsiteY7-4262" fmla="*/ 882100 h 1078087"/>
                <a:gd name="connsiteX8-4263" fmla="*/ 660022 w 1428623"/>
                <a:gd name="connsiteY8-4264" fmla="*/ 886315 h 1078087"/>
                <a:gd name="connsiteX9-4265" fmla="*/ 702369 w 1428623"/>
                <a:gd name="connsiteY9-4266" fmla="*/ 828883 h 1078087"/>
                <a:gd name="connsiteX10-4267" fmla="*/ 804187 w 1428623"/>
                <a:gd name="connsiteY10-4268" fmla="*/ 722791 h 1078087"/>
                <a:gd name="connsiteX11-4269" fmla="*/ 621839 w 1428623"/>
                <a:gd name="connsiteY11-4270" fmla="*/ 897267 h 1078087"/>
                <a:gd name="connsiteX12-4271" fmla="*/ 0 w 1428623"/>
                <a:gd name="connsiteY12-4272" fmla="*/ 905805 h 1078087"/>
                <a:gd name="connsiteX13-4273" fmla="*/ 536266 w 1428623"/>
                <a:gd name="connsiteY13-4274" fmla="*/ 0 h 1078087"/>
                <a:gd name="connsiteX14-4275" fmla="*/ 738614 w 1428623"/>
                <a:gd name="connsiteY14-4276" fmla="*/ 85534 h 1078087"/>
                <a:gd name="connsiteX15-4277" fmla="*/ 909017 w 1428623"/>
                <a:gd name="connsiteY15-4278" fmla="*/ 184312 h 1078087"/>
                <a:gd name="connsiteX16-4279" fmla="*/ 1307904 w 1428623"/>
                <a:gd name="connsiteY16-4280" fmla="*/ 198516 h 1078087"/>
                <a:gd name="connsiteX17-4281" fmla="*/ 1428232 w 1428623"/>
                <a:gd name="connsiteY17-4282" fmla="*/ 79982 h 1078087"/>
                <a:gd name="connsiteX18-4283" fmla="*/ 1273203 w 1428623"/>
                <a:gd name="connsiteY18-4284" fmla="*/ 523272 h 1078087"/>
                <a:gd name="connsiteX19-4285" fmla="*/ 1266429 w 1428623"/>
                <a:gd name="connsiteY19-4286" fmla="*/ 693489 h 1078087"/>
                <a:gd name="connsiteX20-4287" fmla="*/ 1356941 w 1428623"/>
                <a:gd name="connsiteY20-4288" fmla="*/ 756682 h 1078087"/>
                <a:gd name="connsiteX21-4289" fmla="*/ 1211399 w 1428623"/>
                <a:gd name="connsiteY21-4290" fmla="*/ 1001983 h 1078087"/>
                <a:gd name="connsiteX22-4291" fmla="*/ 1158075 w 1428623"/>
                <a:gd name="connsiteY22-4292" fmla="*/ 987415 h 1078087"/>
                <a:gd name="connsiteX23-4293" fmla="*/ 1100091 w 1428623"/>
                <a:gd name="connsiteY23-4294" fmla="*/ 981871 h 1078087"/>
                <a:gd name="connsiteX24-4295" fmla="*/ 1066728 w 1428623"/>
                <a:gd name="connsiteY24-4296" fmla="*/ 982189 h 1078087"/>
                <a:gd name="connsiteX25-4297" fmla="*/ 988629 w 1428623"/>
                <a:gd name="connsiteY25-4298" fmla="*/ 1024512 h 1078087"/>
                <a:gd name="connsiteX0-4299" fmla="*/ 988726 w 1428720"/>
                <a:gd name="connsiteY0-4300" fmla="*/ 1024512 h 1078087"/>
                <a:gd name="connsiteX1-4301" fmla="*/ 956683 w 1428720"/>
                <a:gd name="connsiteY1-4302" fmla="*/ 910922 h 1078087"/>
                <a:gd name="connsiteX2-4303" fmla="*/ 970759 w 1428720"/>
                <a:gd name="connsiteY2-4304" fmla="*/ 1035152 h 1078087"/>
                <a:gd name="connsiteX3-4305" fmla="*/ 909000 w 1428720"/>
                <a:gd name="connsiteY3-4306" fmla="*/ 1052290 h 1078087"/>
                <a:gd name="connsiteX4-4307" fmla="*/ 878487 w 1428720"/>
                <a:gd name="connsiteY4-4308" fmla="*/ 1017550 h 1078087"/>
                <a:gd name="connsiteX5-4309" fmla="*/ 851782 w 1428720"/>
                <a:gd name="connsiteY5-4310" fmla="*/ 991363 h 1078087"/>
                <a:gd name="connsiteX6-4311" fmla="*/ 801132 w 1428720"/>
                <a:gd name="connsiteY6-4312" fmla="*/ 995039 h 1078087"/>
                <a:gd name="connsiteX7-4313" fmla="*/ 783483 w 1428720"/>
                <a:gd name="connsiteY7-4314" fmla="*/ 882100 h 1078087"/>
                <a:gd name="connsiteX8-4315" fmla="*/ 660119 w 1428720"/>
                <a:gd name="connsiteY8-4316" fmla="*/ 886315 h 1078087"/>
                <a:gd name="connsiteX9-4317" fmla="*/ 702466 w 1428720"/>
                <a:gd name="connsiteY9-4318" fmla="*/ 828883 h 1078087"/>
                <a:gd name="connsiteX10-4319" fmla="*/ 804284 w 1428720"/>
                <a:gd name="connsiteY10-4320" fmla="*/ 722791 h 1078087"/>
                <a:gd name="connsiteX11-4321" fmla="*/ 621936 w 1428720"/>
                <a:gd name="connsiteY11-4322" fmla="*/ 897267 h 1078087"/>
                <a:gd name="connsiteX12-4323" fmla="*/ 492937 w 1428720"/>
                <a:gd name="connsiteY12-4324" fmla="*/ 934893 h 1078087"/>
                <a:gd name="connsiteX13-4325" fmla="*/ 97 w 1428720"/>
                <a:gd name="connsiteY13-4326" fmla="*/ 905805 h 1078087"/>
                <a:gd name="connsiteX14-4327" fmla="*/ 536363 w 1428720"/>
                <a:gd name="connsiteY14-4328" fmla="*/ 0 h 1078087"/>
                <a:gd name="connsiteX15-4329" fmla="*/ 738711 w 1428720"/>
                <a:gd name="connsiteY15-4330" fmla="*/ 85534 h 1078087"/>
                <a:gd name="connsiteX16-4331" fmla="*/ 909114 w 1428720"/>
                <a:gd name="connsiteY16-4332" fmla="*/ 184312 h 1078087"/>
                <a:gd name="connsiteX17-4333" fmla="*/ 1308001 w 1428720"/>
                <a:gd name="connsiteY17-4334" fmla="*/ 198516 h 1078087"/>
                <a:gd name="connsiteX18-4335" fmla="*/ 1428329 w 1428720"/>
                <a:gd name="connsiteY18-4336" fmla="*/ 79982 h 1078087"/>
                <a:gd name="connsiteX19-4337" fmla="*/ 1273300 w 1428720"/>
                <a:gd name="connsiteY19-4338" fmla="*/ 523272 h 1078087"/>
                <a:gd name="connsiteX20-4339" fmla="*/ 1266526 w 1428720"/>
                <a:gd name="connsiteY20-4340" fmla="*/ 693489 h 1078087"/>
                <a:gd name="connsiteX21-4341" fmla="*/ 1357038 w 1428720"/>
                <a:gd name="connsiteY21-4342" fmla="*/ 756682 h 1078087"/>
                <a:gd name="connsiteX22-4343" fmla="*/ 1211496 w 1428720"/>
                <a:gd name="connsiteY22-4344" fmla="*/ 1001983 h 1078087"/>
                <a:gd name="connsiteX23-4345" fmla="*/ 1158172 w 1428720"/>
                <a:gd name="connsiteY23-4346" fmla="*/ 987415 h 1078087"/>
                <a:gd name="connsiteX24-4347" fmla="*/ 1100188 w 1428720"/>
                <a:gd name="connsiteY24-4348" fmla="*/ 981871 h 1078087"/>
                <a:gd name="connsiteX25-4349" fmla="*/ 1066825 w 1428720"/>
                <a:gd name="connsiteY25-4350" fmla="*/ 982189 h 1078087"/>
                <a:gd name="connsiteX26" fmla="*/ 988726 w 1428720"/>
                <a:gd name="connsiteY26" fmla="*/ 1024512 h 1078087"/>
                <a:gd name="connsiteX0-4351" fmla="*/ 988782 w 1428776"/>
                <a:gd name="connsiteY0-4352" fmla="*/ 1024512 h 1078087"/>
                <a:gd name="connsiteX1-4353" fmla="*/ 956739 w 1428776"/>
                <a:gd name="connsiteY1-4354" fmla="*/ 910922 h 1078087"/>
                <a:gd name="connsiteX2-4355" fmla="*/ 970815 w 1428776"/>
                <a:gd name="connsiteY2-4356" fmla="*/ 1035152 h 1078087"/>
                <a:gd name="connsiteX3-4357" fmla="*/ 909056 w 1428776"/>
                <a:gd name="connsiteY3-4358" fmla="*/ 1052290 h 1078087"/>
                <a:gd name="connsiteX4-4359" fmla="*/ 878543 w 1428776"/>
                <a:gd name="connsiteY4-4360" fmla="*/ 1017550 h 1078087"/>
                <a:gd name="connsiteX5-4361" fmla="*/ 851838 w 1428776"/>
                <a:gd name="connsiteY5-4362" fmla="*/ 991363 h 1078087"/>
                <a:gd name="connsiteX6-4363" fmla="*/ 801188 w 1428776"/>
                <a:gd name="connsiteY6-4364" fmla="*/ 995039 h 1078087"/>
                <a:gd name="connsiteX7-4365" fmla="*/ 783539 w 1428776"/>
                <a:gd name="connsiteY7-4366" fmla="*/ 882100 h 1078087"/>
                <a:gd name="connsiteX8-4367" fmla="*/ 660175 w 1428776"/>
                <a:gd name="connsiteY8-4368" fmla="*/ 886315 h 1078087"/>
                <a:gd name="connsiteX9-4369" fmla="*/ 702522 w 1428776"/>
                <a:gd name="connsiteY9-4370" fmla="*/ 828883 h 1078087"/>
                <a:gd name="connsiteX10-4371" fmla="*/ 804340 w 1428776"/>
                <a:gd name="connsiteY10-4372" fmla="*/ 722791 h 1078087"/>
                <a:gd name="connsiteX11-4373" fmla="*/ 621992 w 1428776"/>
                <a:gd name="connsiteY11-4374" fmla="*/ 897267 h 1078087"/>
                <a:gd name="connsiteX12-4375" fmla="*/ 346853 w 1428776"/>
                <a:gd name="connsiteY12-4376" fmla="*/ 1018117 h 1078087"/>
                <a:gd name="connsiteX13-4377" fmla="*/ 153 w 1428776"/>
                <a:gd name="connsiteY13-4378" fmla="*/ 905805 h 1078087"/>
                <a:gd name="connsiteX14-4379" fmla="*/ 536419 w 1428776"/>
                <a:gd name="connsiteY14-4380" fmla="*/ 0 h 1078087"/>
                <a:gd name="connsiteX15-4381" fmla="*/ 738767 w 1428776"/>
                <a:gd name="connsiteY15-4382" fmla="*/ 85534 h 1078087"/>
                <a:gd name="connsiteX16-4383" fmla="*/ 909170 w 1428776"/>
                <a:gd name="connsiteY16-4384" fmla="*/ 184312 h 1078087"/>
                <a:gd name="connsiteX17-4385" fmla="*/ 1308057 w 1428776"/>
                <a:gd name="connsiteY17-4386" fmla="*/ 198516 h 1078087"/>
                <a:gd name="connsiteX18-4387" fmla="*/ 1428385 w 1428776"/>
                <a:gd name="connsiteY18-4388" fmla="*/ 79982 h 1078087"/>
                <a:gd name="connsiteX19-4389" fmla="*/ 1273356 w 1428776"/>
                <a:gd name="connsiteY19-4390" fmla="*/ 523272 h 1078087"/>
                <a:gd name="connsiteX20-4391" fmla="*/ 1266582 w 1428776"/>
                <a:gd name="connsiteY20-4392" fmla="*/ 693489 h 1078087"/>
                <a:gd name="connsiteX21-4393" fmla="*/ 1357094 w 1428776"/>
                <a:gd name="connsiteY21-4394" fmla="*/ 756682 h 1078087"/>
                <a:gd name="connsiteX22-4395" fmla="*/ 1211552 w 1428776"/>
                <a:gd name="connsiteY22-4396" fmla="*/ 1001983 h 1078087"/>
                <a:gd name="connsiteX23-4397" fmla="*/ 1158228 w 1428776"/>
                <a:gd name="connsiteY23-4398" fmla="*/ 987415 h 1078087"/>
                <a:gd name="connsiteX24-4399" fmla="*/ 1100244 w 1428776"/>
                <a:gd name="connsiteY24-4400" fmla="*/ 981871 h 1078087"/>
                <a:gd name="connsiteX25-4401" fmla="*/ 1066881 w 1428776"/>
                <a:gd name="connsiteY25-4402" fmla="*/ 982189 h 1078087"/>
                <a:gd name="connsiteX26-4403" fmla="*/ 988782 w 1428776"/>
                <a:gd name="connsiteY26-4404" fmla="*/ 1024512 h 1078087"/>
                <a:gd name="connsiteX0-4405" fmla="*/ 988782 w 1428776"/>
                <a:gd name="connsiteY0-4406" fmla="*/ 1024512 h 1078087"/>
                <a:gd name="connsiteX1-4407" fmla="*/ 956739 w 1428776"/>
                <a:gd name="connsiteY1-4408" fmla="*/ 910922 h 1078087"/>
                <a:gd name="connsiteX2-4409" fmla="*/ 970815 w 1428776"/>
                <a:gd name="connsiteY2-4410" fmla="*/ 1035152 h 1078087"/>
                <a:gd name="connsiteX3-4411" fmla="*/ 909056 w 1428776"/>
                <a:gd name="connsiteY3-4412" fmla="*/ 1052290 h 1078087"/>
                <a:gd name="connsiteX4-4413" fmla="*/ 878543 w 1428776"/>
                <a:gd name="connsiteY4-4414" fmla="*/ 1017550 h 1078087"/>
                <a:gd name="connsiteX5-4415" fmla="*/ 851838 w 1428776"/>
                <a:gd name="connsiteY5-4416" fmla="*/ 991363 h 1078087"/>
                <a:gd name="connsiteX6-4417" fmla="*/ 801188 w 1428776"/>
                <a:gd name="connsiteY6-4418" fmla="*/ 995039 h 1078087"/>
                <a:gd name="connsiteX7-4419" fmla="*/ 783539 w 1428776"/>
                <a:gd name="connsiteY7-4420" fmla="*/ 882100 h 1078087"/>
                <a:gd name="connsiteX8-4421" fmla="*/ 660175 w 1428776"/>
                <a:gd name="connsiteY8-4422" fmla="*/ 886315 h 1078087"/>
                <a:gd name="connsiteX9-4423" fmla="*/ 702522 w 1428776"/>
                <a:gd name="connsiteY9-4424" fmla="*/ 828883 h 1078087"/>
                <a:gd name="connsiteX10-4425" fmla="*/ 804340 w 1428776"/>
                <a:gd name="connsiteY10-4426" fmla="*/ 722791 h 1078087"/>
                <a:gd name="connsiteX11-4427" fmla="*/ 621992 w 1428776"/>
                <a:gd name="connsiteY11-4428" fmla="*/ 897267 h 1078087"/>
                <a:gd name="connsiteX12-4429" fmla="*/ 346853 w 1428776"/>
                <a:gd name="connsiteY12-4430" fmla="*/ 1018117 h 1078087"/>
                <a:gd name="connsiteX13-4431" fmla="*/ 153 w 1428776"/>
                <a:gd name="connsiteY13-4432" fmla="*/ 905805 h 1078087"/>
                <a:gd name="connsiteX14-4433" fmla="*/ 536419 w 1428776"/>
                <a:gd name="connsiteY14-4434" fmla="*/ 0 h 1078087"/>
                <a:gd name="connsiteX15-4435" fmla="*/ 738767 w 1428776"/>
                <a:gd name="connsiteY15-4436" fmla="*/ 85534 h 1078087"/>
                <a:gd name="connsiteX16-4437" fmla="*/ 909170 w 1428776"/>
                <a:gd name="connsiteY16-4438" fmla="*/ 184312 h 1078087"/>
                <a:gd name="connsiteX17-4439" fmla="*/ 1308057 w 1428776"/>
                <a:gd name="connsiteY17-4440" fmla="*/ 198516 h 1078087"/>
                <a:gd name="connsiteX18-4441" fmla="*/ 1428385 w 1428776"/>
                <a:gd name="connsiteY18-4442" fmla="*/ 79982 h 1078087"/>
                <a:gd name="connsiteX19-4443" fmla="*/ 1273356 w 1428776"/>
                <a:gd name="connsiteY19-4444" fmla="*/ 523272 h 1078087"/>
                <a:gd name="connsiteX20-4445" fmla="*/ 1266582 w 1428776"/>
                <a:gd name="connsiteY20-4446" fmla="*/ 693489 h 1078087"/>
                <a:gd name="connsiteX21-4447" fmla="*/ 1357094 w 1428776"/>
                <a:gd name="connsiteY21-4448" fmla="*/ 756682 h 1078087"/>
                <a:gd name="connsiteX22-4449" fmla="*/ 1211552 w 1428776"/>
                <a:gd name="connsiteY22-4450" fmla="*/ 1001983 h 1078087"/>
                <a:gd name="connsiteX23-4451" fmla="*/ 1158228 w 1428776"/>
                <a:gd name="connsiteY23-4452" fmla="*/ 987415 h 1078087"/>
                <a:gd name="connsiteX24-4453" fmla="*/ 1100244 w 1428776"/>
                <a:gd name="connsiteY24-4454" fmla="*/ 981871 h 1078087"/>
                <a:gd name="connsiteX25-4455" fmla="*/ 1066881 w 1428776"/>
                <a:gd name="connsiteY25-4456" fmla="*/ 982189 h 1078087"/>
                <a:gd name="connsiteX26-4457" fmla="*/ 988782 w 1428776"/>
                <a:gd name="connsiteY26-4458" fmla="*/ 1024512 h 1078087"/>
                <a:gd name="connsiteX0-4459" fmla="*/ 988781 w 1428775"/>
                <a:gd name="connsiteY0-4460" fmla="*/ 1024512 h 1078087"/>
                <a:gd name="connsiteX1-4461" fmla="*/ 956738 w 1428775"/>
                <a:gd name="connsiteY1-4462" fmla="*/ 910922 h 1078087"/>
                <a:gd name="connsiteX2-4463" fmla="*/ 970814 w 1428775"/>
                <a:gd name="connsiteY2-4464" fmla="*/ 1035152 h 1078087"/>
                <a:gd name="connsiteX3-4465" fmla="*/ 909055 w 1428775"/>
                <a:gd name="connsiteY3-4466" fmla="*/ 1052290 h 1078087"/>
                <a:gd name="connsiteX4-4467" fmla="*/ 878542 w 1428775"/>
                <a:gd name="connsiteY4-4468" fmla="*/ 1017550 h 1078087"/>
                <a:gd name="connsiteX5-4469" fmla="*/ 851837 w 1428775"/>
                <a:gd name="connsiteY5-4470" fmla="*/ 991363 h 1078087"/>
                <a:gd name="connsiteX6-4471" fmla="*/ 801187 w 1428775"/>
                <a:gd name="connsiteY6-4472" fmla="*/ 995039 h 1078087"/>
                <a:gd name="connsiteX7-4473" fmla="*/ 783538 w 1428775"/>
                <a:gd name="connsiteY7-4474" fmla="*/ 882100 h 1078087"/>
                <a:gd name="connsiteX8-4475" fmla="*/ 660174 w 1428775"/>
                <a:gd name="connsiteY8-4476" fmla="*/ 886315 h 1078087"/>
                <a:gd name="connsiteX9-4477" fmla="*/ 702521 w 1428775"/>
                <a:gd name="connsiteY9-4478" fmla="*/ 828883 h 1078087"/>
                <a:gd name="connsiteX10-4479" fmla="*/ 804339 w 1428775"/>
                <a:gd name="connsiteY10-4480" fmla="*/ 722791 h 1078087"/>
                <a:gd name="connsiteX11-4481" fmla="*/ 621991 w 1428775"/>
                <a:gd name="connsiteY11-4482" fmla="*/ 897267 h 1078087"/>
                <a:gd name="connsiteX12-4483" fmla="*/ 349787 w 1428775"/>
                <a:gd name="connsiteY12-4484" fmla="*/ 1017312 h 1078087"/>
                <a:gd name="connsiteX13-4485" fmla="*/ 152 w 1428775"/>
                <a:gd name="connsiteY13-4486" fmla="*/ 905805 h 1078087"/>
                <a:gd name="connsiteX14-4487" fmla="*/ 536418 w 1428775"/>
                <a:gd name="connsiteY14-4488" fmla="*/ 0 h 1078087"/>
                <a:gd name="connsiteX15-4489" fmla="*/ 738766 w 1428775"/>
                <a:gd name="connsiteY15-4490" fmla="*/ 85534 h 1078087"/>
                <a:gd name="connsiteX16-4491" fmla="*/ 909169 w 1428775"/>
                <a:gd name="connsiteY16-4492" fmla="*/ 184312 h 1078087"/>
                <a:gd name="connsiteX17-4493" fmla="*/ 1308056 w 1428775"/>
                <a:gd name="connsiteY17-4494" fmla="*/ 198516 h 1078087"/>
                <a:gd name="connsiteX18-4495" fmla="*/ 1428384 w 1428775"/>
                <a:gd name="connsiteY18-4496" fmla="*/ 79982 h 1078087"/>
                <a:gd name="connsiteX19-4497" fmla="*/ 1273355 w 1428775"/>
                <a:gd name="connsiteY19-4498" fmla="*/ 523272 h 1078087"/>
                <a:gd name="connsiteX20-4499" fmla="*/ 1266581 w 1428775"/>
                <a:gd name="connsiteY20-4500" fmla="*/ 693489 h 1078087"/>
                <a:gd name="connsiteX21-4501" fmla="*/ 1357093 w 1428775"/>
                <a:gd name="connsiteY21-4502" fmla="*/ 756682 h 1078087"/>
                <a:gd name="connsiteX22-4503" fmla="*/ 1211551 w 1428775"/>
                <a:gd name="connsiteY22-4504" fmla="*/ 1001983 h 1078087"/>
                <a:gd name="connsiteX23-4505" fmla="*/ 1158227 w 1428775"/>
                <a:gd name="connsiteY23-4506" fmla="*/ 987415 h 1078087"/>
                <a:gd name="connsiteX24-4507" fmla="*/ 1100243 w 1428775"/>
                <a:gd name="connsiteY24-4508" fmla="*/ 981871 h 1078087"/>
                <a:gd name="connsiteX25-4509" fmla="*/ 1066880 w 1428775"/>
                <a:gd name="connsiteY25-4510" fmla="*/ 982189 h 1078087"/>
                <a:gd name="connsiteX26-4511" fmla="*/ 988781 w 1428775"/>
                <a:gd name="connsiteY26-4512" fmla="*/ 1024512 h 1078087"/>
                <a:gd name="connsiteX0-4513" fmla="*/ 991967 w 1431961"/>
                <a:gd name="connsiteY0-4514" fmla="*/ 1024512 h 1078087"/>
                <a:gd name="connsiteX1-4515" fmla="*/ 959924 w 1431961"/>
                <a:gd name="connsiteY1-4516" fmla="*/ 910922 h 1078087"/>
                <a:gd name="connsiteX2-4517" fmla="*/ 974000 w 1431961"/>
                <a:gd name="connsiteY2-4518" fmla="*/ 1035152 h 1078087"/>
                <a:gd name="connsiteX3-4519" fmla="*/ 912241 w 1431961"/>
                <a:gd name="connsiteY3-4520" fmla="*/ 1052290 h 1078087"/>
                <a:gd name="connsiteX4-4521" fmla="*/ 881728 w 1431961"/>
                <a:gd name="connsiteY4-4522" fmla="*/ 1017550 h 1078087"/>
                <a:gd name="connsiteX5-4523" fmla="*/ 855023 w 1431961"/>
                <a:gd name="connsiteY5-4524" fmla="*/ 991363 h 1078087"/>
                <a:gd name="connsiteX6-4525" fmla="*/ 804373 w 1431961"/>
                <a:gd name="connsiteY6-4526" fmla="*/ 995039 h 1078087"/>
                <a:gd name="connsiteX7-4527" fmla="*/ 786724 w 1431961"/>
                <a:gd name="connsiteY7-4528" fmla="*/ 882100 h 1078087"/>
                <a:gd name="connsiteX8-4529" fmla="*/ 663360 w 1431961"/>
                <a:gd name="connsiteY8-4530" fmla="*/ 886315 h 1078087"/>
                <a:gd name="connsiteX9-4531" fmla="*/ 705707 w 1431961"/>
                <a:gd name="connsiteY9-4532" fmla="*/ 828883 h 1078087"/>
                <a:gd name="connsiteX10-4533" fmla="*/ 807525 w 1431961"/>
                <a:gd name="connsiteY10-4534" fmla="*/ 722791 h 1078087"/>
                <a:gd name="connsiteX11-4535" fmla="*/ 625177 w 1431961"/>
                <a:gd name="connsiteY11-4536" fmla="*/ 897267 h 1078087"/>
                <a:gd name="connsiteX12-4537" fmla="*/ 352973 w 1431961"/>
                <a:gd name="connsiteY12-4538" fmla="*/ 1017312 h 1078087"/>
                <a:gd name="connsiteX13-4539" fmla="*/ 314328 w 1431961"/>
                <a:gd name="connsiteY13-4540" fmla="*/ 1014446 h 1078087"/>
                <a:gd name="connsiteX14-4541" fmla="*/ 3338 w 1431961"/>
                <a:gd name="connsiteY14-4542" fmla="*/ 905805 h 1078087"/>
                <a:gd name="connsiteX15-4543" fmla="*/ 539604 w 1431961"/>
                <a:gd name="connsiteY15-4544" fmla="*/ 0 h 1078087"/>
                <a:gd name="connsiteX16-4545" fmla="*/ 741952 w 1431961"/>
                <a:gd name="connsiteY16-4546" fmla="*/ 85534 h 1078087"/>
                <a:gd name="connsiteX17-4547" fmla="*/ 912355 w 1431961"/>
                <a:gd name="connsiteY17-4548" fmla="*/ 184312 h 1078087"/>
                <a:gd name="connsiteX18-4549" fmla="*/ 1311242 w 1431961"/>
                <a:gd name="connsiteY18-4550" fmla="*/ 198516 h 1078087"/>
                <a:gd name="connsiteX19-4551" fmla="*/ 1431570 w 1431961"/>
                <a:gd name="connsiteY19-4552" fmla="*/ 79982 h 1078087"/>
                <a:gd name="connsiteX20-4553" fmla="*/ 1276541 w 1431961"/>
                <a:gd name="connsiteY20-4554" fmla="*/ 523272 h 1078087"/>
                <a:gd name="connsiteX21-4555" fmla="*/ 1269767 w 1431961"/>
                <a:gd name="connsiteY21-4556" fmla="*/ 693489 h 1078087"/>
                <a:gd name="connsiteX22-4557" fmla="*/ 1360279 w 1431961"/>
                <a:gd name="connsiteY22-4558" fmla="*/ 756682 h 1078087"/>
                <a:gd name="connsiteX23-4559" fmla="*/ 1214737 w 1431961"/>
                <a:gd name="connsiteY23-4560" fmla="*/ 1001983 h 1078087"/>
                <a:gd name="connsiteX24-4561" fmla="*/ 1161413 w 1431961"/>
                <a:gd name="connsiteY24-4562" fmla="*/ 987415 h 1078087"/>
                <a:gd name="connsiteX25-4563" fmla="*/ 1103429 w 1431961"/>
                <a:gd name="connsiteY25-4564" fmla="*/ 981871 h 1078087"/>
                <a:gd name="connsiteX26-4565" fmla="*/ 1070066 w 1431961"/>
                <a:gd name="connsiteY26-4566" fmla="*/ 982189 h 1078087"/>
                <a:gd name="connsiteX27" fmla="*/ 991967 w 1431961"/>
                <a:gd name="connsiteY27" fmla="*/ 1024512 h 1078087"/>
                <a:gd name="connsiteX0-4567" fmla="*/ 990953 w 1430947"/>
                <a:gd name="connsiteY0-4568" fmla="*/ 1024512 h 1078087"/>
                <a:gd name="connsiteX1-4569" fmla="*/ 958910 w 1430947"/>
                <a:gd name="connsiteY1-4570" fmla="*/ 910922 h 1078087"/>
                <a:gd name="connsiteX2-4571" fmla="*/ 972986 w 1430947"/>
                <a:gd name="connsiteY2-4572" fmla="*/ 1035152 h 1078087"/>
                <a:gd name="connsiteX3-4573" fmla="*/ 911227 w 1430947"/>
                <a:gd name="connsiteY3-4574" fmla="*/ 1052290 h 1078087"/>
                <a:gd name="connsiteX4-4575" fmla="*/ 880714 w 1430947"/>
                <a:gd name="connsiteY4-4576" fmla="*/ 1017550 h 1078087"/>
                <a:gd name="connsiteX5-4577" fmla="*/ 854009 w 1430947"/>
                <a:gd name="connsiteY5-4578" fmla="*/ 991363 h 1078087"/>
                <a:gd name="connsiteX6-4579" fmla="*/ 803359 w 1430947"/>
                <a:gd name="connsiteY6-4580" fmla="*/ 995039 h 1078087"/>
                <a:gd name="connsiteX7-4581" fmla="*/ 785710 w 1430947"/>
                <a:gd name="connsiteY7-4582" fmla="*/ 882100 h 1078087"/>
                <a:gd name="connsiteX8-4583" fmla="*/ 662346 w 1430947"/>
                <a:gd name="connsiteY8-4584" fmla="*/ 886315 h 1078087"/>
                <a:gd name="connsiteX9-4585" fmla="*/ 704693 w 1430947"/>
                <a:gd name="connsiteY9-4586" fmla="*/ 828883 h 1078087"/>
                <a:gd name="connsiteX10-4587" fmla="*/ 806511 w 1430947"/>
                <a:gd name="connsiteY10-4588" fmla="*/ 722791 h 1078087"/>
                <a:gd name="connsiteX11-4589" fmla="*/ 624163 w 1430947"/>
                <a:gd name="connsiteY11-4590" fmla="*/ 897267 h 1078087"/>
                <a:gd name="connsiteX12-4591" fmla="*/ 351959 w 1430947"/>
                <a:gd name="connsiteY12-4592" fmla="*/ 1017312 h 1078087"/>
                <a:gd name="connsiteX13-4593" fmla="*/ 452187 w 1430947"/>
                <a:gd name="connsiteY13-4594" fmla="*/ 814648 h 1078087"/>
                <a:gd name="connsiteX14-4595" fmla="*/ 2324 w 1430947"/>
                <a:gd name="connsiteY14-4596" fmla="*/ 905805 h 1078087"/>
                <a:gd name="connsiteX15-4597" fmla="*/ 538590 w 1430947"/>
                <a:gd name="connsiteY15-4598" fmla="*/ 0 h 1078087"/>
                <a:gd name="connsiteX16-4599" fmla="*/ 740938 w 1430947"/>
                <a:gd name="connsiteY16-4600" fmla="*/ 85534 h 1078087"/>
                <a:gd name="connsiteX17-4601" fmla="*/ 911341 w 1430947"/>
                <a:gd name="connsiteY17-4602" fmla="*/ 184312 h 1078087"/>
                <a:gd name="connsiteX18-4603" fmla="*/ 1310228 w 1430947"/>
                <a:gd name="connsiteY18-4604" fmla="*/ 198516 h 1078087"/>
                <a:gd name="connsiteX19-4605" fmla="*/ 1430556 w 1430947"/>
                <a:gd name="connsiteY19-4606" fmla="*/ 79982 h 1078087"/>
                <a:gd name="connsiteX20-4607" fmla="*/ 1275527 w 1430947"/>
                <a:gd name="connsiteY20-4608" fmla="*/ 523272 h 1078087"/>
                <a:gd name="connsiteX21-4609" fmla="*/ 1268753 w 1430947"/>
                <a:gd name="connsiteY21-4610" fmla="*/ 693489 h 1078087"/>
                <a:gd name="connsiteX22-4611" fmla="*/ 1359265 w 1430947"/>
                <a:gd name="connsiteY22-4612" fmla="*/ 756682 h 1078087"/>
                <a:gd name="connsiteX23-4613" fmla="*/ 1213723 w 1430947"/>
                <a:gd name="connsiteY23-4614" fmla="*/ 1001983 h 1078087"/>
                <a:gd name="connsiteX24-4615" fmla="*/ 1160399 w 1430947"/>
                <a:gd name="connsiteY24-4616" fmla="*/ 987415 h 1078087"/>
                <a:gd name="connsiteX25-4617" fmla="*/ 1102415 w 1430947"/>
                <a:gd name="connsiteY25-4618" fmla="*/ 981871 h 1078087"/>
                <a:gd name="connsiteX26-4619" fmla="*/ 1069052 w 1430947"/>
                <a:gd name="connsiteY26-4620" fmla="*/ 982189 h 1078087"/>
                <a:gd name="connsiteX27-4621" fmla="*/ 990953 w 1430947"/>
                <a:gd name="connsiteY27-4622" fmla="*/ 1024512 h 1078087"/>
                <a:gd name="connsiteX0-4623" fmla="*/ 990953 w 1430947"/>
                <a:gd name="connsiteY0-4624" fmla="*/ 1024512 h 1078087"/>
                <a:gd name="connsiteX1-4625" fmla="*/ 958910 w 1430947"/>
                <a:gd name="connsiteY1-4626" fmla="*/ 910922 h 1078087"/>
                <a:gd name="connsiteX2-4627" fmla="*/ 972986 w 1430947"/>
                <a:gd name="connsiteY2-4628" fmla="*/ 1035152 h 1078087"/>
                <a:gd name="connsiteX3-4629" fmla="*/ 911227 w 1430947"/>
                <a:gd name="connsiteY3-4630" fmla="*/ 1052290 h 1078087"/>
                <a:gd name="connsiteX4-4631" fmla="*/ 880714 w 1430947"/>
                <a:gd name="connsiteY4-4632" fmla="*/ 1017550 h 1078087"/>
                <a:gd name="connsiteX5-4633" fmla="*/ 854009 w 1430947"/>
                <a:gd name="connsiteY5-4634" fmla="*/ 991363 h 1078087"/>
                <a:gd name="connsiteX6-4635" fmla="*/ 803359 w 1430947"/>
                <a:gd name="connsiteY6-4636" fmla="*/ 995039 h 1078087"/>
                <a:gd name="connsiteX7-4637" fmla="*/ 785710 w 1430947"/>
                <a:gd name="connsiteY7-4638" fmla="*/ 882100 h 1078087"/>
                <a:gd name="connsiteX8-4639" fmla="*/ 662346 w 1430947"/>
                <a:gd name="connsiteY8-4640" fmla="*/ 886315 h 1078087"/>
                <a:gd name="connsiteX9-4641" fmla="*/ 704693 w 1430947"/>
                <a:gd name="connsiteY9-4642" fmla="*/ 828883 h 1078087"/>
                <a:gd name="connsiteX10-4643" fmla="*/ 806511 w 1430947"/>
                <a:gd name="connsiteY10-4644" fmla="*/ 722791 h 1078087"/>
                <a:gd name="connsiteX11-4645" fmla="*/ 624163 w 1430947"/>
                <a:gd name="connsiteY11-4646" fmla="*/ 897267 h 1078087"/>
                <a:gd name="connsiteX12-4647" fmla="*/ 351959 w 1430947"/>
                <a:gd name="connsiteY12-4648" fmla="*/ 1017312 h 1078087"/>
                <a:gd name="connsiteX13-4649" fmla="*/ 452187 w 1430947"/>
                <a:gd name="connsiteY13-4650" fmla="*/ 814648 h 1078087"/>
                <a:gd name="connsiteX14-4651" fmla="*/ 2324 w 1430947"/>
                <a:gd name="connsiteY14-4652" fmla="*/ 905805 h 1078087"/>
                <a:gd name="connsiteX15-4653" fmla="*/ 538590 w 1430947"/>
                <a:gd name="connsiteY15-4654" fmla="*/ 0 h 1078087"/>
                <a:gd name="connsiteX16-4655" fmla="*/ 740938 w 1430947"/>
                <a:gd name="connsiteY16-4656" fmla="*/ 85534 h 1078087"/>
                <a:gd name="connsiteX17-4657" fmla="*/ 911341 w 1430947"/>
                <a:gd name="connsiteY17-4658" fmla="*/ 184312 h 1078087"/>
                <a:gd name="connsiteX18-4659" fmla="*/ 1310228 w 1430947"/>
                <a:gd name="connsiteY18-4660" fmla="*/ 198516 h 1078087"/>
                <a:gd name="connsiteX19-4661" fmla="*/ 1430556 w 1430947"/>
                <a:gd name="connsiteY19-4662" fmla="*/ 79982 h 1078087"/>
                <a:gd name="connsiteX20-4663" fmla="*/ 1275527 w 1430947"/>
                <a:gd name="connsiteY20-4664" fmla="*/ 523272 h 1078087"/>
                <a:gd name="connsiteX21-4665" fmla="*/ 1268753 w 1430947"/>
                <a:gd name="connsiteY21-4666" fmla="*/ 693489 h 1078087"/>
                <a:gd name="connsiteX22-4667" fmla="*/ 1359265 w 1430947"/>
                <a:gd name="connsiteY22-4668" fmla="*/ 756682 h 1078087"/>
                <a:gd name="connsiteX23-4669" fmla="*/ 1213723 w 1430947"/>
                <a:gd name="connsiteY23-4670" fmla="*/ 1001983 h 1078087"/>
                <a:gd name="connsiteX24-4671" fmla="*/ 1160399 w 1430947"/>
                <a:gd name="connsiteY24-4672" fmla="*/ 987415 h 1078087"/>
                <a:gd name="connsiteX25-4673" fmla="*/ 1102415 w 1430947"/>
                <a:gd name="connsiteY25-4674" fmla="*/ 981871 h 1078087"/>
                <a:gd name="connsiteX26-4675" fmla="*/ 1069052 w 1430947"/>
                <a:gd name="connsiteY26-4676" fmla="*/ 982189 h 1078087"/>
                <a:gd name="connsiteX27-4677" fmla="*/ 990953 w 1430947"/>
                <a:gd name="connsiteY27-4678" fmla="*/ 1024512 h 1078087"/>
                <a:gd name="connsiteX0-4679" fmla="*/ 998157 w 1438151"/>
                <a:gd name="connsiteY0-4680" fmla="*/ 1024512 h 1078087"/>
                <a:gd name="connsiteX1-4681" fmla="*/ 966114 w 1438151"/>
                <a:gd name="connsiteY1-4682" fmla="*/ 910922 h 1078087"/>
                <a:gd name="connsiteX2-4683" fmla="*/ 980190 w 1438151"/>
                <a:gd name="connsiteY2-4684" fmla="*/ 1035152 h 1078087"/>
                <a:gd name="connsiteX3-4685" fmla="*/ 918431 w 1438151"/>
                <a:gd name="connsiteY3-4686" fmla="*/ 1052290 h 1078087"/>
                <a:gd name="connsiteX4-4687" fmla="*/ 887918 w 1438151"/>
                <a:gd name="connsiteY4-4688" fmla="*/ 1017550 h 1078087"/>
                <a:gd name="connsiteX5-4689" fmla="*/ 861213 w 1438151"/>
                <a:gd name="connsiteY5-4690" fmla="*/ 991363 h 1078087"/>
                <a:gd name="connsiteX6-4691" fmla="*/ 810563 w 1438151"/>
                <a:gd name="connsiteY6-4692" fmla="*/ 995039 h 1078087"/>
                <a:gd name="connsiteX7-4693" fmla="*/ 792914 w 1438151"/>
                <a:gd name="connsiteY7-4694" fmla="*/ 882100 h 1078087"/>
                <a:gd name="connsiteX8-4695" fmla="*/ 669550 w 1438151"/>
                <a:gd name="connsiteY8-4696" fmla="*/ 886315 h 1078087"/>
                <a:gd name="connsiteX9-4697" fmla="*/ 711897 w 1438151"/>
                <a:gd name="connsiteY9-4698" fmla="*/ 828883 h 1078087"/>
                <a:gd name="connsiteX10-4699" fmla="*/ 813715 w 1438151"/>
                <a:gd name="connsiteY10-4700" fmla="*/ 722791 h 1078087"/>
                <a:gd name="connsiteX11-4701" fmla="*/ 631367 w 1438151"/>
                <a:gd name="connsiteY11-4702" fmla="*/ 897267 h 1078087"/>
                <a:gd name="connsiteX12-4703" fmla="*/ 359163 w 1438151"/>
                <a:gd name="connsiteY12-4704" fmla="*/ 1017312 h 1078087"/>
                <a:gd name="connsiteX13-4705" fmla="*/ 459391 w 1438151"/>
                <a:gd name="connsiteY13-4706" fmla="*/ 814648 h 1078087"/>
                <a:gd name="connsiteX14-4707" fmla="*/ 2286 w 1438151"/>
                <a:gd name="connsiteY14-4708" fmla="*/ 897013 h 1078087"/>
                <a:gd name="connsiteX15-4709" fmla="*/ 545794 w 1438151"/>
                <a:gd name="connsiteY15-4710" fmla="*/ 0 h 1078087"/>
                <a:gd name="connsiteX16-4711" fmla="*/ 748142 w 1438151"/>
                <a:gd name="connsiteY16-4712" fmla="*/ 85534 h 1078087"/>
                <a:gd name="connsiteX17-4713" fmla="*/ 918545 w 1438151"/>
                <a:gd name="connsiteY17-4714" fmla="*/ 184312 h 1078087"/>
                <a:gd name="connsiteX18-4715" fmla="*/ 1317432 w 1438151"/>
                <a:gd name="connsiteY18-4716" fmla="*/ 198516 h 1078087"/>
                <a:gd name="connsiteX19-4717" fmla="*/ 1437760 w 1438151"/>
                <a:gd name="connsiteY19-4718" fmla="*/ 79982 h 1078087"/>
                <a:gd name="connsiteX20-4719" fmla="*/ 1282731 w 1438151"/>
                <a:gd name="connsiteY20-4720" fmla="*/ 523272 h 1078087"/>
                <a:gd name="connsiteX21-4721" fmla="*/ 1275957 w 1438151"/>
                <a:gd name="connsiteY21-4722" fmla="*/ 693489 h 1078087"/>
                <a:gd name="connsiteX22-4723" fmla="*/ 1366469 w 1438151"/>
                <a:gd name="connsiteY22-4724" fmla="*/ 756682 h 1078087"/>
                <a:gd name="connsiteX23-4725" fmla="*/ 1220927 w 1438151"/>
                <a:gd name="connsiteY23-4726" fmla="*/ 1001983 h 1078087"/>
                <a:gd name="connsiteX24-4727" fmla="*/ 1167603 w 1438151"/>
                <a:gd name="connsiteY24-4728" fmla="*/ 987415 h 1078087"/>
                <a:gd name="connsiteX25-4729" fmla="*/ 1109619 w 1438151"/>
                <a:gd name="connsiteY25-4730" fmla="*/ 981871 h 1078087"/>
                <a:gd name="connsiteX26-4731" fmla="*/ 1076256 w 1438151"/>
                <a:gd name="connsiteY26-4732" fmla="*/ 982189 h 1078087"/>
                <a:gd name="connsiteX27-4733" fmla="*/ 998157 w 1438151"/>
                <a:gd name="connsiteY27-4734" fmla="*/ 1024512 h 1078087"/>
                <a:gd name="connsiteX0-4735" fmla="*/ 997531 w 1437525"/>
                <a:gd name="connsiteY0-4736" fmla="*/ 1024512 h 1078087"/>
                <a:gd name="connsiteX1-4737" fmla="*/ 965488 w 1437525"/>
                <a:gd name="connsiteY1-4738" fmla="*/ 910922 h 1078087"/>
                <a:gd name="connsiteX2-4739" fmla="*/ 979564 w 1437525"/>
                <a:gd name="connsiteY2-4740" fmla="*/ 1035152 h 1078087"/>
                <a:gd name="connsiteX3-4741" fmla="*/ 917805 w 1437525"/>
                <a:gd name="connsiteY3-4742" fmla="*/ 1052290 h 1078087"/>
                <a:gd name="connsiteX4-4743" fmla="*/ 887292 w 1437525"/>
                <a:gd name="connsiteY4-4744" fmla="*/ 1017550 h 1078087"/>
                <a:gd name="connsiteX5-4745" fmla="*/ 860587 w 1437525"/>
                <a:gd name="connsiteY5-4746" fmla="*/ 991363 h 1078087"/>
                <a:gd name="connsiteX6-4747" fmla="*/ 809937 w 1437525"/>
                <a:gd name="connsiteY6-4748" fmla="*/ 995039 h 1078087"/>
                <a:gd name="connsiteX7-4749" fmla="*/ 792288 w 1437525"/>
                <a:gd name="connsiteY7-4750" fmla="*/ 882100 h 1078087"/>
                <a:gd name="connsiteX8-4751" fmla="*/ 668924 w 1437525"/>
                <a:gd name="connsiteY8-4752" fmla="*/ 886315 h 1078087"/>
                <a:gd name="connsiteX9-4753" fmla="*/ 711271 w 1437525"/>
                <a:gd name="connsiteY9-4754" fmla="*/ 828883 h 1078087"/>
                <a:gd name="connsiteX10-4755" fmla="*/ 813089 w 1437525"/>
                <a:gd name="connsiteY10-4756" fmla="*/ 722791 h 1078087"/>
                <a:gd name="connsiteX11-4757" fmla="*/ 630741 w 1437525"/>
                <a:gd name="connsiteY11-4758" fmla="*/ 897267 h 1078087"/>
                <a:gd name="connsiteX12-4759" fmla="*/ 358537 w 1437525"/>
                <a:gd name="connsiteY12-4760" fmla="*/ 1017312 h 1078087"/>
                <a:gd name="connsiteX13-4761" fmla="*/ 458765 w 1437525"/>
                <a:gd name="connsiteY13-4762" fmla="*/ 814648 h 1078087"/>
                <a:gd name="connsiteX14-4763" fmla="*/ 378648 w 1437525"/>
                <a:gd name="connsiteY14-4764" fmla="*/ 839330 h 1078087"/>
                <a:gd name="connsiteX15-4765" fmla="*/ 1660 w 1437525"/>
                <a:gd name="connsiteY15-4766" fmla="*/ 897013 h 1078087"/>
                <a:gd name="connsiteX16-4767" fmla="*/ 545168 w 1437525"/>
                <a:gd name="connsiteY16-4768" fmla="*/ 0 h 1078087"/>
                <a:gd name="connsiteX17-4769" fmla="*/ 747516 w 1437525"/>
                <a:gd name="connsiteY17-4770" fmla="*/ 85534 h 1078087"/>
                <a:gd name="connsiteX18-4771" fmla="*/ 917919 w 1437525"/>
                <a:gd name="connsiteY18-4772" fmla="*/ 184312 h 1078087"/>
                <a:gd name="connsiteX19-4773" fmla="*/ 1316806 w 1437525"/>
                <a:gd name="connsiteY19-4774" fmla="*/ 198516 h 1078087"/>
                <a:gd name="connsiteX20-4775" fmla="*/ 1437134 w 1437525"/>
                <a:gd name="connsiteY20-4776" fmla="*/ 79982 h 1078087"/>
                <a:gd name="connsiteX21-4777" fmla="*/ 1282105 w 1437525"/>
                <a:gd name="connsiteY21-4778" fmla="*/ 523272 h 1078087"/>
                <a:gd name="connsiteX22-4779" fmla="*/ 1275331 w 1437525"/>
                <a:gd name="connsiteY22-4780" fmla="*/ 693489 h 1078087"/>
                <a:gd name="connsiteX23-4781" fmla="*/ 1365843 w 1437525"/>
                <a:gd name="connsiteY23-4782" fmla="*/ 756682 h 1078087"/>
                <a:gd name="connsiteX24-4783" fmla="*/ 1220301 w 1437525"/>
                <a:gd name="connsiteY24-4784" fmla="*/ 1001983 h 1078087"/>
                <a:gd name="connsiteX25-4785" fmla="*/ 1166977 w 1437525"/>
                <a:gd name="connsiteY25-4786" fmla="*/ 987415 h 1078087"/>
                <a:gd name="connsiteX26-4787" fmla="*/ 1108993 w 1437525"/>
                <a:gd name="connsiteY26-4788" fmla="*/ 981871 h 1078087"/>
                <a:gd name="connsiteX27-4789" fmla="*/ 1075630 w 1437525"/>
                <a:gd name="connsiteY27-4790" fmla="*/ 982189 h 1078087"/>
                <a:gd name="connsiteX28" fmla="*/ 997531 w 1437525"/>
                <a:gd name="connsiteY28" fmla="*/ 1024512 h 1078087"/>
                <a:gd name="connsiteX0-4791" fmla="*/ 997783 w 1437777"/>
                <a:gd name="connsiteY0-4792" fmla="*/ 1024512 h 1078087"/>
                <a:gd name="connsiteX1-4793" fmla="*/ 965740 w 1437777"/>
                <a:gd name="connsiteY1-4794" fmla="*/ 910922 h 1078087"/>
                <a:gd name="connsiteX2-4795" fmla="*/ 979816 w 1437777"/>
                <a:gd name="connsiteY2-4796" fmla="*/ 1035152 h 1078087"/>
                <a:gd name="connsiteX3-4797" fmla="*/ 918057 w 1437777"/>
                <a:gd name="connsiteY3-4798" fmla="*/ 1052290 h 1078087"/>
                <a:gd name="connsiteX4-4799" fmla="*/ 887544 w 1437777"/>
                <a:gd name="connsiteY4-4800" fmla="*/ 1017550 h 1078087"/>
                <a:gd name="connsiteX5-4801" fmla="*/ 860839 w 1437777"/>
                <a:gd name="connsiteY5-4802" fmla="*/ 991363 h 1078087"/>
                <a:gd name="connsiteX6-4803" fmla="*/ 810189 w 1437777"/>
                <a:gd name="connsiteY6-4804" fmla="*/ 995039 h 1078087"/>
                <a:gd name="connsiteX7-4805" fmla="*/ 792540 w 1437777"/>
                <a:gd name="connsiteY7-4806" fmla="*/ 882100 h 1078087"/>
                <a:gd name="connsiteX8-4807" fmla="*/ 669176 w 1437777"/>
                <a:gd name="connsiteY8-4808" fmla="*/ 886315 h 1078087"/>
                <a:gd name="connsiteX9-4809" fmla="*/ 711523 w 1437777"/>
                <a:gd name="connsiteY9-4810" fmla="*/ 828883 h 1078087"/>
                <a:gd name="connsiteX10-4811" fmla="*/ 813341 w 1437777"/>
                <a:gd name="connsiteY10-4812" fmla="*/ 722791 h 1078087"/>
                <a:gd name="connsiteX11-4813" fmla="*/ 630993 w 1437777"/>
                <a:gd name="connsiteY11-4814" fmla="*/ 897267 h 1078087"/>
                <a:gd name="connsiteX12-4815" fmla="*/ 358789 w 1437777"/>
                <a:gd name="connsiteY12-4816" fmla="*/ 1017312 h 1078087"/>
                <a:gd name="connsiteX13-4817" fmla="*/ 459017 w 1437777"/>
                <a:gd name="connsiteY13-4818" fmla="*/ 814648 h 1078087"/>
                <a:gd name="connsiteX14-4819" fmla="*/ 332572 w 1437777"/>
                <a:gd name="connsiteY14-4820" fmla="*/ 1029897 h 1078087"/>
                <a:gd name="connsiteX15-4821" fmla="*/ 1912 w 1437777"/>
                <a:gd name="connsiteY15-4822" fmla="*/ 897013 h 1078087"/>
                <a:gd name="connsiteX16-4823" fmla="*/ 545420 w 1437777"/>
                <a:gd name="connsiteY16-4824" fmla="*/ 0 h 1078087"/>
                <a:gd name="connsiteX17-4825" fmla="*/ 747768 w 1437777"/>
                <a:gd name="connsiteY17-4826" fmla="*/ 85534 h 1078087"/>
                <a:gd name="connsiteX18-4827" fmla="*/ 918171 w 1437777"/>
                <a:gd name="connsiteY18-4828" fmla="*/ 184312 h 1078087"/>
                <a:gd name="connsiteX19-4829" fmla="*/ 1317058 w 1437777"/>
                <a:gd name="connsiteY19-4830" fmla="*/ 198516 h 1078087"/>
                <a:gd name="connsiteX20-4831" fmla="*/ 1437386 w 1437777"/>
                <a:gd name="connsiteY20-4832" fmla="*/ 79982 h 1078087"/>
                <a:gd name="connsiteX21-4833" fmla="*/ 1282357 w 1437777"/>
                <a:gd name="connsiteY21-4834" fmla="*/ 523272 h 1078087"/>
                <a:gd name="connsiteX22-4835" fmla="*/ 1275583 w 1437777"/>
                <a:gd name="connsiteY22-4836" fmla="*/ 693489 h 1078087"/>
                <a:gd name="connsiteX23-4837" fmla="*/ 1366095 w 1437777"/>
                <a:gd name="connsiteY23-4838" fmla="*/ 756682 h 1078087"/>
                <a:gd name="connsiteX24-4839" fmla="*/ 1220553 w 1437777"/>
                <a:gd name="connsiteY24-4840" fmla="*/ 1001983 h 1078087"/>
                <a:gd name="connsiteX25-4841" fmla="*/ 1167229 w 1437777"/>
                <a:gd name="connsiteY25-4842" fmla="*/ 987415 h 1078087"/>
                <a:gd name="connsiteX26-4843" fmla="*/ 1109245 w 1437777"/>
                <a:gd name="connsiteY26-4844" fmla="*/ 981871 h 1078087"/>
                <a:gd name="connsiteX27-4845" fmla="*/ 1075882 w 1437777"/>
                <a:gd name="connsiteY27-4846" fmla="*/ 982189 h 1078087"/>
                <a:gd name="connsiteX28-4847" fmla="*/ 997783 w 1437777"/>
                <a:gd name="connsiteY28-4848" fmla="*/ 1024512 h 1078087"/>
                <a:gd name="connsiteX0-4849" fmla="*/ 997783 w 1437777"/>
                <a:gd name="connsiteY0-4850" fmla="*/ 1024512 h 1078087"/>
                <a:gd name="connsiteX1-4851" fmla="*/ 965740 w 1437777"/>
                <a:gd name="connsiteY1-4852" fmla="*/ 910922 h 1078087"/>
                <a:gd name="connsiteX2-4853" fmla="*/ 979816 w 1437777"/>
                <a:gd name="connsiteY2-4854" fmla="*/ 1035152 h 1078087"/>
                <a:gd name="connsiteX3-4855" fmla="*/ 918057 w 1437777"/>
                <a:gd name="connsiteY3-4856" fmla="*/ 1052290 h 1078087"/>
                <a:gd name="connsiteX4-4857" fmla="*/ 887544 w 1437777"/>
                <a:gd name="connsiteY4-4858" fmla="*/ 1017550 h 1078087"/>
                <a:gd name="connsiteX5-4859" fmla="*/ 860839 w 1437777"/>
                <a:gd name="connsiteY5-4860" fmla="*/ 991363 h 1078087"/>
                <a:gd name="connsiteX6-4861" fmla="*/ 810189 w 1437777"/>
                <a:gd name="connsiteY6-4862" fmla="*/ 995039 h 1078087"/>
                <a:gd name="connsiteX7-4863" fmla="*/ 792540 w 1437777"/>
                <a:gd name="connsiteY7-4864" fmla="*/ 882100 h 1078087"/>
                <a:gd name="connsiteX8-4865" fmla="*/ 669176 w 1437777"/>
                <a:gd name="connsiteY8-4866" fmla="*/ 886315 h 1078087"/>
                <a:gd name="connsiteX9-4867" fmla="*/ 711523 w 1437777"/>
                <a:gd name="connsiteY9-4868" fmla="*/ 828883 h 1078087"/>
                <a:gd name="connsiteX10-4869" fmla="*/ 813341 w 1437777"/>
                <a:gd name="connsiteY10-4870" fmla="*/ 722791 h 1078087"/>
                <a:gd name="connsiteX11-4871" fmla="*/ 630993 w 1437777"/>
                <a:gd name="connsiteY11-4872" fmla="*/ 897267 h 1078087"/>
                <a:gd name="connsiteX12-4873" fmla="*/ 358789 w 1437777"/>
                <a:gd name="connsiteY12-4874" fmla="*/ 1017312 h 1078087"/>
                <a:gd name="connsiteX13-4875" fmla="*/ 459017 w 1437777"/>
                <a:gd name="connsiteY13-4876" fmla="*/ 814648 h 1078087"/>
                <a:gd name="connsiteX14-4877" fmla="*/ 332572 w 1437777"/>
                <a:gd name="connsiteY14-4878" fmla="*/ 1029897 h 1078087"/>
                <a:gd name="connsiteX15-4879" fmla="*/ 1912 w 1437777"/>
                <a:gd name="connsiteY15-4880" fmla="*/ 897013 h 1078087"/>
                <a:gd name="connsiteX16-4881" fmla="*/ 545420 w 1437777"/>
                <a:gd name="connsiteY16-4882" fmla="*/ 0 h 1078087"/>
                <a:gd name="connsiteX17-4883" fmla="*/ 747768 w 1437777"/>
                <a:gd name="connsiteY17-4884" fmla="*/ 85534 h 1078087"/>
                <a:gd name="connsiteX18-4885" fmla="*/ 918171 w 1437777"/>
                <a:gd name="connsiteY18-4886" fmla="*/ 184312 h 1078087"/>
                <a:gd name="connsiteX19-4887" fmla="*/ 1317058 w 1437777"/>
                <a:gd name="connsiteY19-4888" fmla="*/ 198516 h 1078087"/>
                <a:gd name="connsiteX20-4889" fmla="*/ 1437386 w 1437777"/>
                <a:gd name="connsiteY20-4890" fmla="*/ 79982 h 1078087"/>
                <a:gd name="connsiteX21-4891" fmla="*/ 1282357 w 1437777"/>
                <a:gd name="connsiteY21-4892" fmla="*/ 523272 h 1078087"/>
                <a:gd name="connsiteX22-4893" fmla="*/ 1275583 w 1437777"/>
                <a:gd name="connsiteY22-4894" fmla="*/ 693489 h 1078087"/>
                <a:gd name="connsiteX23-4895" fmla="*/ 1366095 w 1437777"/>
                <a:gd name="connsiteY23-4896" fmla="*/ 756682 h 1078087"/>
                <a:gd name="connsiteX24-4897" fmla="*/ 1220553 w 1437777"/>
                <a:gd name="connsiteY24-4898" fmla="*/ 1001983 h 1078087"/>
                <a:gd name="connsiteX25-4899" fmla="*/ 1167229 w 1437777"/>
                <a:gd name="connsiteY25-4900" fmla="*/ 987415 h 1078087"/>
                <a:gd name="connsiteX26-4901" fmla="*/ 1109245 w 1437777"/>
                <a:gd name="connsiteY26-4902" fmla="*/ 981871 h 1078087"/>
                <a:gd name="connsiteX27-4903" fmla="*/ 1075882 w 1437777"/>
                <a:gd name="connsiteY27-4904" fmla="*/ 982189 h 1078087"/>
                <a:gd name="connsiteX28-4905" fmla="*/ 997783 w 1437777"/>
                <a:gd name="connsiteY28-4906" fmla="*/ 1024512 h 1078087"/>
                <a:gd name="connsiteX0-4907" fmla="*/ 997801 w 1437795"/>
                <a:gd name="connsiteY0-4908" fmla="*/ 1024512 h 1078087"/>
                <a:gd name="connsiteX1-4909" fmla="*/ 965758 w 1437795"/>
                <a:gd name="connsiteY1-4910" fmla="*/ 910922 h 1078087"/>
                <a:gd name="connsiteX2-4911" fmla="*/ 979834 w 1437795"/>
                <a:gd name="connsiteY2-4912" fmla="*/ 1035152 h 1078087"/>
                <a:gd name="connsiteX3-4913" fmla="*/ 918075 w 1437795"/>
                <a:gd name="connsiteY3-4914" fmla="*/ 1052290 h 1078087"/>
                <a:gd name="connsiteX4-4915" fmla="*/ 887562 w 1437795"/>
                <a:gd name="connsiteY4-4916" fmla="*/ 1017550 h 1078087"/>
                <a:gd name="connsiteX5-4917" fmla="*/ 860857 w 1437795"/>
                <a:gd name="connsiteY5-4918" fmla="*/ 991363 h 1078087"/>
                <a:gd name="connsiteX6-4919" fmla="*/ 810207 w 1437795"/>
                <a:gd name="connsiteY6-4920" fmla="*/ 995039 h 1078087"/>
                <a:gd name="connsiteX7-4921" fmla="*/ 792558 w 1437795"/>
                <a:gd name="connsiteY7-4922" fmla="*/ 882100 h 1078087"/>
                <a:gd name="connsiteX8-4923" fmla="*/ 669194 w 1437795"/>
                <a:gd name="connsiteY8-4924" fmla="*/ 886315 h 1078087"/>
                <a:gd name="connsiteX9-4925" fmla="*/ 711541 w 1437795"/>
                <a:gd name="connsiteY9-4926" fmla="*/ 828883 h 1078087"/>
                <a:gd name="connsiteX10-4927" fmla="*/ 813359 w 1437795"/>
                <a:gd name="connsiteY10-4928" fmla="*/ 722791 h 1078087"/>
                <a:gd name="connsiteX11-4929" fmla="*/ 631011 w 1437795"/>
                <a:gd name="connsiteY11-4930" fmla="*/ 897267 h 1078087"/>
                <a:gd name="connsiteX12-4931" fmla="*/ 358807 w 1437795"/>
                <a:gd name="connsiteY12-4932" fmla="*/ 1017312 h 1078087"/>
                <a:gd name="connsiteX13-4933" fmla="*/ 459035 w 1437795"/>
                <a:gd name="connsiteY13-4934" fmla="*/ 814648 h 1078087"/>
                <a:gd name="connsiteX14-4935" fmla="*/ 329852 w 1437795"/>
                <a:gd name="connsiteY14-4936" fmla="*/ 1036037 h 1078087"/>
                <a:gd name="connsiteX15-4937" fmla="*/ 1930 w 1437795"/>
                <a:gd name="connsiteY15-4938" fmla="*/ 897013 h 1078087"/>
                <a:gd name="connsiteX16-4939" fmla="*/ 545438 w 1437795"/>
                <a:gd name="connsiteY16-4940" fmla="*/ 0 h 1078087"/>
                <a:gd name="connsiteX17-4941" fmla="*/ 747786 w 1437795"/>
                <a:gd name="connsiteY17-4942" fmla="*/ 85534 h 1078087"/>
                <a:gd name="connsiteX18-4943" fmla="*/ 918189 w 1437795"/>
                <a:gd name="connsiteY18-4944" fmla="*/ 184312 h 1078087"/>
                <a:gd name="connsiteX19-4945" fmla="*/ 1317076 w 1437795"/>
                <a:gd name="connsiteY19-4946" fmla="*/ 198516 h 1078087"/>
                <a:gd name="connsiteX20-4947" fmla="*/ 1437404 w 1437795"/>
                <a:gd name="connsiteY20-4948" fmla="*/ 79982 h 1078087"/>
                <a:gd name="connsiteX21-4949" fmla="*/ 1282375 w 1437795"/>
                <a:gd name="connsiteY21-4950" fmla="*/ 523272 h 1078087"/>
                <a:gd name="connsiteX22-4951" fmla="*/ 1275601 w 1437795"/>
                <a:gd name="connsiteY22-4952" fmla="*/ 693489 h 1078087"/>
                <a:gd name="connsiteX23-4953" fmla="*/ 1366113 w 1437795"/>
                <a:gd name="connsiteY23-4954" fmla="*/ 756682 h 1078087"/>
                <a:gd name="connsiteX24-4955" fmla="*/ 1220571 w 1437795"/>
                <a:gd name="connsiteY24-4956" fmla="*/ 1001983 h 1078087"/>
                <a:gd name="connsiteX25-4957" fmla="*/ 1167247 w 1437795"/>
                <a:gd name="connsiteY25-4958" fmla="*/ 987415 h 1078087"/>
                <a:gd name="connsiteX26-4959" fmla="*/ 1109263 w 1437795"/>
                <a:gd name="connsiteY26-4960" fmla="*/ 981871 h 1078087"/>
                <a:gd name="connsiteX27-4961" fmla="*/ 1075900 w 1437795"/>
                <a:gd name="connsiteY27-4962" fmla="*/ 982189 h 1078087"/>
                <a:gd name="connsiteX28-4963" fmla="*/ 997801 w 1437795"/>
                <a:gd name="connsiteY28-4964" fmla="*/ 1024512 h 1078087"/>
                <a:gd name="connsiteX0-4965" fmla="*/ 1006812 w 1446806"/>
                <a:gd name="connsiteY0-4966" fmla="*/ 1024512 h 1078087"/>
                <a:gd name="connsiteX1-4967" fmla="*/ 974769 w 1446806"/>
                <a:gd name="connsiteY1-4968" fmla="*/ 910922 h 1078087"/>
                <a:gd name="connsiteX2-4969" fmla="*/ 988845 w 1446806"/>
                <a:gd name="connsiteY2-4970" fmla="*/ 1035152 h 1078087"/>
                <a:gd name="connsiteX3-4971" fmla="*/ 927086 w 1446806"/>
                <a:gd name="connsiteY3-4972" fmla="*/ 1052290 h 1078087"/>
                <a:gd name="connsiteX4-4973" fmla="*/ 896573 w 1446806"/>
                <a:gd name="connsiteY4-4974" fmla="*/ 1017550 h 1078087"/>
                <a:gd name="connsiteX5-4975" fmla="*/ 869868 w 1446806"/>
                <a:gd name="connsiteY5-4976" fmla="*/ 991363 h 1078087"/>
                <a:gd name="connsiteX6-4977" fmla="*/ 819218 w 1446806"/>
                <a:gd name="connsiteY6-4978" fmla="*/ 995039 h 1078087"/>
                <a:gd name="connsiteX7-4979" fmla="*/ 801569 w 1446806"/>
                <a:gd name="connsiteY7-4980" fmla="*/ 882100 h 1078087"/>
                <a:gd name="connsiteX8-4981" fmla="*/ 678205 w 1446806"/>
                <a:gd name="connsiteY8-4982" fmla="*/ 886315 h 1078087"/>
                <a:gd name="connsiteX9-4983" fmla="*/ 720552 w 1446806"/>
                <a:gd name="connsiteY9-4984" fmla="*/ 828883 h 1078087"/>
                <a:gd name="connsiteX10-4985" fmla="*/ 822370 w 1446806"/>
                <a:gd name="connsiteY10-4986" fmla="*/ 722791 h 1078087"/>
                <a:gd name="connsiteX11-4987" fmla="*/ 640022 w 1446806"/>
                <a:gd name="connsiteY11-4988" fmla="*/ 897267 h 1078087"/>
                <a:gd name="connsiteX12-4989" fmla="*/ 367818 w 1446806"/>
                <a:gd name="connsiteY12-4990" fmla="*/ 1017312 h 1078087"/>
                <a:gd name="connsiteX13-4991" fmla="*/ 468046 w 1446806"/>
                <a:gd name="connsiteY13-4992" fmla="*/ 814648 h 1078087"/>
                <a:gd name="connsiteX14-4993" fmla="*/ 338863 w 1446806"/>
                <a:gd name="connsiteY14-4994" fmla="*/ 1036037 h 1078087"/>
                <a:gd name="connsiteX15-4995" fmla="*/ 201607 w 1446806"/>
                <a:gd name="connsiteY15-4996" fmla="*/ 1038677 h 1078087"/>
                <a:gd name="connsiteX16-4997" fmla="*/ 10941 w 1446806"/>
                <a:gd name="connsiteY16-4998" fmla="*/ 897013 h 1078087"/>
                <a:gd name="connsiteX17-4999" fmla="*/ 554449 w 1446806"/>
                <a:gd name="connsiteY17-5000" fmla="*/ 0 h 1078087"/>
                <a:gd name="connsiteX18-5001" fmla="*/ 756797 w 1446806"/>
                <a:gd name="connsiteY18-5002" fmla="*/ 85534 h 1078087"/>
                <a:gd name="connsiteX19-5003" fmla="*/ 927200 w 1446806"/>
                <a:gd name="connsiteY19-5004" fmla="*/ 184312 h 1078087"/>
                <a:gd name="connsiteX20-5005" fmla="*/ 1326087 w 1446806"/>
                <a:gd name="connsiteY20-5006" fmla="*/ 198516 h 1078087"/>
                <a:gd name="connsiteX21-5007" fmla="*/ 1446415 w 1446806"/>
                <a:gd name="connsiteY21-5008" fmla="*/ 79982 h 1078087"/>
                <a:gd name="connsiteX22-5009" fmla="*/ 1291386 w 1446806"/>
                <a:gd name="connsiteY22-5010" fmla="*/ 523272 h 1078087"/>
                <a:gd name="connsiteX23-5011" fmla="*/ 1284612 w 1446806"/>
                <a:gd name="connsiteY23-5012" fmla="*/ 693489 h 1078087"/>
                <a:gd name="connsiteX24-5013" fmla="*/ 1375124 w 1446806"/>
                <a:gd name="connsiteY24-5014" fmla="*/ 756682 h 1078087"/>
                <a:gd name="connsiteX25-5015" fmla="*/ 1229582 w 1446806"/>
                <a:gd name="connsiteY25-5016" fmla="*/ 1001983 h 1078087"/>
                <a:gd name="connsiteX26-5017" fmla="*/ 1176258 w 1446806"/>
                <a:gd name="connsiteY26-5018" fmla="*/ 987415 h 1078087"/>
                <a:gd name="connsiteX27-5019" fmla="*/ 1118274 w 1446806"/>
                <a:gd name="connsiteY27-5020" fmla="*/ 981871 h 1078087"/>
                <a:gd name="connsiteX28-5021" fmla="*/ 1084911 w 1446806"/>
                <a:gd name="connsiteY28-5022" fmla="*/ 982189 h 1078087"/>
                <a:gd name="connsiteX29" fmla="*/ 1006812 w 1446806"/>
                <a:gd name="connsiteY29" fmla="*/ 1024512 h 1078087"/>
                <a:gd name="connsiteX0-5023" fmla="*/ 1005902 w 1445896"/>
                <a:gd name="connsiteY0-5024" fmla="*/ 1024512 h 1078087"/>
                <a:gd name="connsiteX1-5025" fmla="*/ 973859 w 1445896"/>
                <a:gd name="connsiteY1-5026" fmla="*/ 910922 h 1078087"/>
                <a:gd name="connsiteX2-5027" fmla="*/ 987935 w 1445896"/>
                <a:gd name="connsiteY2-5028" fmla="*/ 1035152 h 1078087"/>
                <a:gd name="connsiteX3-5029" fmla="*/ 926176 w 1445896"/>
                <a:gd name="connsiteY3-5030" fmla="*/ 1052290 h 1078087"/>
                <a:gd name="connsiteX4-5031" fmla="*/ 895663 w 1445896"/>
                <a:gd name="connsiteY4-5032" fmla="*/ 1017550 h 1078087"/>
                <a:gd name="connsiteX5-5033" fmla="*/ 868958 w 1445896"/>
                <a:gd name="connsiteY5-5034" fmla="*/ 991363 h 1078087"/>
                <a:gd name="connsiteX6-5035" fmla="*/ 818308 w 1445896"/>
                <a:gd name="connsiteY6-5036" fmla="*/ 995039 h 1078087"/>
                <a:gd name="connsiteX7-5037" fmla="*/ 800659 w 1445896"/>
                <a:gd name="connsiteY7-5038" fmla="*/ 882100 h 1078087"/>
                <a:gd name="connsiteX8-5039" fmla="*/ 677295 w 1445896"/>
                <a:gd name="connsiteY8-5040" fmla="*/ 886315 h 1078087"/>
                <a:gd name="connsiteX9-5041" fmla="*/ 719642 w 1445896"/>
                <a:gd name="connsiteY9-5042" fmla="*/ 828883 h 1078087"/>
                <a:gd name="connsiteX10-5043" fmla="*/ 821460 w 1445896"/>
                <a:gd name="connsiteY10-5044" fmla="*/ 722791 h 1078087"/>
                <a:gd name="connsiteX11-5045" fmla="*/ 639112 w 1445896"/>
                <a:gd name="connsiteY11-5046" fmla="*/ 897267 h 1078087"/>
                <a:gd name="connsiteX12-5047" fmla="*/ 366908 w 1445896"/>
                <a:gd name="connsiteY12-5048" fmla="*/ 1017312 h 1078087"/>
                <a:gd name="connsiteX13-5049" fmla="*/ 467136 w 1445896"/>
                <a:gd name="connsiteY13-5050" fmla="*/ 814648 h 1078087"/>
                <a:gd name="connsiteX14-5051" fmla="*/ 337953 w 1445896"/>
                <a:gd name="connsiteY14-5052" fmla="*/ 1036037 h 1078087"/>
                <a:gd name="connsiteX15-5053" fmla="*/ 222514 w 1445896"/>
                <a:gd name="connsiteY15-5054" fmla="*/ 1040773 h 1078087"/>
                <a:gd name="connsiteX16-5055" fmla="*/ 10031 w 1445896"/>
                <a:gd name="connsiteY16-5056" fmla="*/ 897013 h 1078087"/>
                <a:gd name="connsiteX17-5057" fmla="*/ 553539 w 1445896"/>
                <a:gd name="connsiteY17-5058" fmla="*/ 0 h 1078087"/>
                <a:gd name="connsiteX18-5059" fmla="*/ 755887 w 1445896"/>
                <a:gd name="connsiteY18-5060" fmla="*/ 85534 h 1078087"/>
                <a:gd name="connsiteX19-5061" fmla="*/ 926290 w 1445896"/>
                <a:gd name="connsiteY19-5062" fmla="*/ 184312 h 1078087"/>
                <a:gd name="connsiteX20-5063" fmla="*/ 1325177 w 1445896"/>
                <a:gd name="connsiteY20-5064" fmla="*/ 198516 h 1078087"/>
                <a:gd name="connsiteX21-5065" fmla="*/ 1445505 w 1445896"/>
                <a:gd name="connsiteY21-5066" fmla="*/ 79982 h 1078087"/>
                <a:gd name="connsiteX22-5067" fmla="*/ 1290476 w 1445896"/>
                <a:gd name="connsiteY22-5068" fmla="*/ 523272 h 1078087"/>
                <a:gd name="connsiteX23-5069" fmla="*/ 1283702 w 1445896"/>
                <a:gd name="connsiteY23-5070" fmla="*/ 693489 h 1078087"/>
                <a:gd name="connsiteX24-5071" fmla="*/ 1374214 w 1445896"/>
                <a:gd name="connsiteY24-5072" fmla="*/ 756682 h 1078087"/>
                <a:gd name="connsiteX25-5073" fmla="*/ 1228672 w 1445896"/>
                <a:gd name="connsiteY25-5074" fmla="*/ 1001983 h 1078087"/>
                <a:gd name="connsiteX26-5075" fmla="*/ 1175348 w 1445896"/>
                <a:gd name="connsiteY26-5076" fmla="*/ 987415 h 1078087"/>
                <a:gd name="connsiteX27-5077" fmla="*/ 1117364 w 1445896"/>
                <a:gd name="connsiteY27-5078" fmla="*/ 981871 h 1078087"/>
                <a:gd name="connsiteX28-5079" fmla="*/ 1084001 w 1445896"/>
                <a:gd name="connsiteY28-5080" fmla="*/ 982189 h 1078087"/>
                <a:gd name="connsiteX29-5081" fmla="*/ 1005902 w 1445896"/>
                <a:gd name="connsiteY29-5082" fmla="*/ 1024512 h 1078087"/>
                <a:gd name="connsiteX0-5083" fmla="*/ 1005902 w 1445896"/>
                <a:gd name="connsiteY0-5084" fmla="*/ 1024512 h 1078087"/>
                <a:gd name="connsiteX1-5085" fmla="*/ 973859 w 1445896"/>
                <a:gd name="connsiteY1-5086" fmla="*/ 910922 h 1078087"/>
                <a:gd name="connsiteX2-5087" fmla="*/ 987935 w 1445896"/>
                <a:gd name="connsiteY2-5088" fmla="*/ 1035152 h 1078087"/>
                <a:gd name="connsiteX3-5089" fmla="*/ 926176 w 1445896"/>
                <a:gd name="connsiteY3-5090" fmla="*/ 1052290 h 1078087"/>
                <a:gd name="connsiteX4-5091" fmla="*/ 895663 w 1445896"/>
                <a:gd name="connsiteY4-5092" fmla="*/ 1017550 h 1078087"/>
                <a:gd name="connsiteX5-5093" fmla="*/ 868958 w 1445896"/>
                <a:gd name="connsiteY5-5094" fmla="*/ 991363 h 1078087"/>
                <a:gd name="connsiteX6-5095" fmla="*/ 818308 w 1445896"/>
                <a:gd name="connsiteY6-5096" fmla="*/ 995039 h 1078087"/>
                <a:gd name="connsiteX7-5097" fmla="*/ 800659 w 1445896"/>
                <a:gd name="connsiteY7-5098" fmla="*/ 882100 h 1078087"/>
                <a:gd name="connsiteX8-5099" fmla="*/ 677295 w 1445896"/>
                <a:gd name="connsiteY8-5100" fmla="*/ 886315 h 1078087"/>
                <a:gd name="connsiteX9-5101" fmla="*/ 719642 w 1445896"/>
                <a:gd name="connsiteY9-5102" fmla="*/ 828883 h 1078087"/>
                <a:gd name="connsiteX10-5103" fmla="*/ 821460 w 1445896"/>
                <a:gd name="connsiteY10-5104" fmla="*/ 722791 h 1078087"/>
                <a:gd name="connsiteX11-5105" fmla="*/ 639112 w 1445896"/>
                <a:gd name="connsiteY11-5106" fmla="*/ 897267 h 1078087"/>
                <a:gd name="connsiteX12-5107" fmla="*/ 366908 w 1445896"/>
                <a:gd name="connsiteY12-5108" fmla="*/ 1017312 h 1078087"/>
                <a:gd name="connsiteX13-5109" fmla="*/ 467136 w 1445896"/>
                <a:gd name="connsiteY13-5110" fmla="*/ 814648 h 1078087"/>
                <a:gd name="connsiteX14-5111" fmla="*/ 337953 w 1445896"/>
                <a:gd name="connsiteY14-5112" fmla="*/ 1036037 h 1078087"/>
                <a:gd name="connsiteX15-5113" fmla="*/ 222514 w 1445896"/>
                <a:gd name="connsiteY15-5114" fmla="*/ 1040773 h 1078087"/>
                <a:gd name="connsiteX16-5115" fmla="*/ 10031 w 1445896"/>
                <a:gd name="connsiteY16-5116" fmla="*/ 897013 h 1078087"/>
                <a:gd name="connsiteX17-5117" fmla="*/ 553539 w 1445896"/>
                <a:gd name="connsiteY17-5118" fmla="*/ 0 h 1078087"/>
                <a:gd name="connsiteX18-5119" fmla="*/ 755887 w 1445896"/>
                <a:gd name="connsiteY18-5120" fmla="*/ 85534 h 1078087"/>
                <a:gd name="connsiteX19-5121" fmla="*/ 926290 w 1445896"/>
                <a:gd name="connsiteY19-5122" fmla="*/ 184312 h 1078087"/>
                <a:gd name="connsiteX20-5123" fmla="*/ 1325177 w 1445896"/>
                <a:gd name="connsiteY20-5124" fmla="*/ 198516 h 1078087"/>
                <a:gd name="connsiteX21-5125" fmla="*/ 1445505 w 1445896"/>
                <a:gd name="connsiteY21-5126" fmla="*/ 79982 h 1078087"/>
                <a:gd name="connsiteX22-5127" fmla="*/ 1290476 w 1445896"/>
                <a:gd name="connsiteY22-5128" fmla="*/ 523272 h 1078087"/>
                <a:gd name="connsiteX23-5129" fmla="*/ 1283702 w 1445896"/>
                <a:gd name="connsiteY23-5130" fmla="*/ 693489 h 1078087"/>
                <a:gd name="connsiteX24-5131" fmla="*/ 1374214 w 1445896"/>
                <a:gd name="connsiteY24-5132" fmla="*/ 756682 h 1078087"/>
                <a:gd name="connsiteX25-5133" fmla="*/ 1228672 w 1445896"/>
                <a:gd name="connsiteY25-5134" fmla="*/ 1001983 h 1078087"/>
                <a:gd name="connsiteX26-5135" fmla="*/ 1175348 w 1445896"/>
                <a:gd name="connsiteY26-5136" fmla="*/ 987415 h 1078087"/>
                <a:gd name="connsiteX27-5137" fmla="*/ 1117364 w 1445896"/>
                <a:gd name="connsiteY27-5138" fmla="*/ 981871 h 1078087"/>
                <a:gd name="connsiteX28-5139" fmla="*/ 1084001 w 1445896"/>
                <a:gd name="connsiteY28-5140" fmla="*/ 982189 h 1078087"/>
                <a:gd name="connsiteX29-5141" fmla="*/ 1005902 w 1445896"/>
                <a:gd name="connsiteY29-5142" fmla="*/ 1024512 h 1078087"/>
                <a:gd name="connsiteX0-5143" fmla="*/ 1005671 w 1445665"/>
                <a:gd name="connsiteY0-5144" fmla="*/ 1024512 h 1078087"/>
                <a:gd name="connsiteX1-5145" fmla="*/ 973628 w 1445665"/>
                <a:gd name="connsiteY1-5146" fmla="*/ 910922 h 1078087"/>
                <a:gd name="connsiteX2-5147" fmla="*/ 987704 w 1445665"/>
                <a:gd name="connsiteY2-5148" fmla="*/ 1035152 h 1078087"/>
                <a:gd name="connsiteX3-5149" fmla="*/ 925945 w 1445665"/>
                <a:gd name="connsiteY3-5150" fmla="*/ 1052290 h 1078087"/>
                <a:gd name="connsiteX4-5151" fmla="*/ 895432 w 1445665"/>
                <a:gd name="connsiteY4-5152" fmla="*/ 1017550 h 1078087"/>
                <a:gd name="connsiteX5-5153" fmla="*/ 868727 w 1445665"/>
                <a:gd name="connsiteY5-5154" fmla="*/ 991363 h 1078087"/>
                <a:gd name="connsiteX6-5155" fmla="*/ 818077 w 1445665"/>
                <a:gd name="connsiteY6-5156" fmla="*/ 995039 h 1078087"/>
                <a:gd name="connsiteX7-5157" fmla="*/ 800428 w 1445665"/>
                <a:gd name="connsiteY7-5158" fmla="*/ 882100 h 1078087"/>
                <a:gd name="connsiteX8-5159" fmla="*/ 677064 w 1445665"/>
                <a:gd name="connsiteY8-5160" fmla="*/ 886315 h 1078087"/>
                <a:gd name="connsiteX9-5161" fmla="*/ 719411 w 1445665"/>
                <a:gd name="connsiteY9-5162" fmla="*/ 828883 h 1078087"/>
                <a:gd name="connsiteX10-5163" fmla="*/ 821229 w 1445665"/>
                <a:gd name="connsiteY10-5164" fmla="*/ 722791 h 1078087"/>
                <a:gd name="connsiteX11-5165" fmla="*/ 638881 w 1445665"/>
                <a:gd name="connsiteY11-5166" fmla="*/ 897267 h 1078087"/>
                <a:gd name="connsiteX12-5167" fmla="*/ 366677 w 1445665"/>
                <a:gd name="connsiteY12-5168" fmla="*/ 1017312 h 1078087"/>
                <a:gd name="connsiteX13-5169" fmla="*/ 466905 w 1445665"/>
                <a:gd name="connsiteY13-5170" fmla="*/ 814648 h 1078087"/>
                <a:gd name="connsiteX14-5171" fmla="*/ 337722 w 1445665"/>
                <a:gd name="connsiteY14-5172" fmla="*/ 1036037 h 1078087"/>
                <a:gd name="connsiteX15-5173" fmla="*/ 228448 w 1445665"/>
                <a:gd name="connsiteY15-5174" fmla="*/ 1047165 h 1078087"/>
                <a:gd name="connsiteX16-5175" fmla="*/ 9800 w 1445665"/>
                <a:gd name="connsiteY16-5176" fmla="*/ 897013 h 1078087"/>
                <a:gd name="connsiteX17-5177" fmla="*/ 553308 w 1445665"/>
                <a:gd name="connsiteY17-5178" fmla="*/ 0 h 1078087"/>
                <a:gd name="connsiteX18-5179" fmla="*/ 755656 w 1445665"/>
                <a:gd name="connsiteY18-5180" fmla="*/ 85534 h 1078087"/>
                <a:gd name="connsiteX19-5181" fmla="*/ 926059 w 1445665"/>
                <a:gd name="connsiteY19-5182" fmla="*/ 184312 h 1078087"/>
                <a:gd name="connsiteX20-5183" fmla="*/ 1324946 w 1445665"/>
                <a:gd name="connsiteY20-5184" fmla="*/ 198516 h 1078087"/>
                <a:gd name="connsiteX21-5185" fmla="*/ 1445274 w 1445665"/>
                <a:gd name="connsiteY21-5186" fmla="*/ 79982 h 1078087"/>
                <a:gd name="connsiteX22-5187" fmla="*/ 1290245 w 1445665"/>
                <a:gd name="connsiteY22-5188" fmla="*/ 523272 h 1078087"/>
                <a:gd name="connsiteX23-5189" fmla="*/ 1283471 w 1445665"/>
                <a:gd name="connsiteY23-5190" fmla="*/ 693489 h 1078087"/>
                <a:gd name="connsiteX24-5191" fmla="*/ 1373983 w 1445665"/>
                <a:gd name="connsiteY24-5192" fmla="*/ 756682 h 1078087"/>
                <a:gd name="connsiteX25-5193" fmla="*/ 1228441 w 1445665"/>
                <a:gd name="connsiteY25-5194" fmla="*/ 1001983 h 1078087"/>
                <a:gd name="connsiteX26-5195" fmla="*/ 1175117 w 1445665"/>
                <a:gd name="connsiteY26-5196" fmla="*/ 987415 h 1078087"/>
                <a:gd name="connsiteX27-5197" fmla="*/ 1117133 w 1445665"/>
                <a:gd name="connsiteY27-5198" fmla="*/ 981871 h 1078087"/>
                <a:gd name="connsiteX28-5199" fmla="*/ 1083770 w 1445665"/>
                <a:gd name="connsiteY28-5200" fmla="*/ 982189 h 1078087"/>
                <a:gd name="connsiteX29-5201" fmla="*/ 1005671 w 1445665"/>
                <a:gd name="connsiteY29-5202" fmla="*/ 1024512 h 1078087"/>
                <a:gd name="connsiteX0-5203" fmla="*/ 1012394 w 1452388"/>
                <a:gd name="connsiteY0-5204" fmla="*/ 1024512 h 1078087"/>
                <a:gd name="connsiteX1-5205" fmla="*/ 980351 w 1452388"/>
                <a:gd name="connsiteY1-5206" fmla="*/ 910922 h 1078087"/>
                <a:gd name="connsiteX2-5207" fmla="*/ 994427 w 1452388"/>
                <a:gd name="connsiteY2-5208" fmla="*/ 1035152 h 1078087"/>
                <a:gd name="connsiteX3-5209" fmla="*/ 932668 w 1452388"/>
                <a:gd name="connsiteY3-5210" fmla="*/ 1052290 h 1078087"/>
                <a:gd name="connsiteX4-5211" fmla="*/ 902155 w 1452388"/>
                <a:gd name="connsiteY4-5212" fmla="*/ 1017550 h 1078087"/>
                <a:gd name="connsiteX5-5213" fmla="*/ 875450 w 1452388"/>
                <a:gd name="connsiteY5-5214" fmla="*/ 991363 h 1078087"/>
                <a:gd name="connsiteX6-5215" fmla="*/ 824800 w 1452388"/>
                <a:gd name="connsiteY6-5216" fmla="*/ 995039 h 1078087"/>
                <a:gd name="connsiteX7-5217" fmla="*/ 807151 w 1452388"/>
                <a:gd name="connsiteY7-5218" fmla="*/ 882100 h 1078087"/>
                <a:gd name="connsiteX8-5219" fmla="*/ 683787 w 1452388"/>
                <a:gd name="connsiteY8-5220" fmla="*/ 886315 h 1078087"/>
                <a:gd name="connsiteX9-5221" fmla="*/ 726134 w 1452388"/>
                <a:gd name="connsiteY9-5222" fmla="*/ 828883 h 1078087"/>
                <a:gd name="connsiteX10-5223" fmla="*/ 827952 w 1452388"/>
                <a:gd name="connsiteY10-5224" fmla="*/ 722791 h 1078087"/>
                <a:gd name="connsiteX11-5225" fmla="*/ 645604 w 1452388"/>
                <a:gd name="connsiteY11-5226" fmla="*/ 897267 h 1078087"/>
                <a:gd name="connsiteX12-5227" fmla="*/ 373400 w 1452388"/>
                <a:gd name="connsiteY12-5228" fmla="*/ 1017312 h 1078087"/>
                <a:gd name="connsiteX13-5229" fmla="*/ 473628 w 1452388"/>
                <a:gd name="connsiteY13-5230" fmla="*/ 814648 h 1078087"/>
                <a:gd name="connsiteX14-5231" fmla="*/ 344445 w 1452388"/>
                <a:gd name="connsiteY14-5232" fmla="*/ 1036037 h 1078087"/>
                <a:gd name="connsiteX15-5233" fmla="*/ 235171 w 1452388"/>
                <a:gd name="connsiteY15-5234" fmla="*/ 1047165 h 1078087"/>
                <a:gd name="connsiteX16-5235" fmla="*/ 148881 w 1452388"/>
                <a:gd name="connsiteY16-5236" fmla="*/ 1038510 h 1078087"/>
                <a:gd name="connsiteX17-5237" fmla="*/ 16523 w 1452388"/>
                <a:gd name="connsiteY17-5238" fmla="*/ 897013 h 1078087"/>
                <a:gd name="connsiteX18-5239" fmla="*/ 560031 w 1452388"/>
                <a:gd name="connsiteY18-5240" fmla="*/ 0 h 1078087"/>
                <a:gd name="connsiteX19-5241" fmla="*/ 762379 w 1452388"/>
                <a:gd name="connsiteY19-5242" fmla="*/ 85534 h 1078087"/>
                <a:gd name="connsiteX20-5243" fmla="*/ 932782 w 1452388"/>
                <a:gd name="connsiteY20-5244" fmla="*/ 184312 h 1078087"/>
                <a:gd name="connsiteX21-5245" fmla="*/ 1331669 w 1452388"/>
                <a:gd name="connsiteY21-5246" fmla="*/ 198516 h 1078087"/>
                <a:gd name="connsiteX22-5247" fmla="*/ 1451997 w 1452388"/>
                <a:gd name="connsiteY22-5248" fmla="*/ 79982 h 1078087"/>
                <a:gd name="connsiteX23-5249" fmla="*/ 1296968 w 1452388"/>
                <a:gd name="connsiteY23-5250" fmla="*/ 523272 h 1078087"/>
                <a:gd name="connsiteX24-5251" fmla="*/ 1290194 w 1452388"/>
                <a:gd name="connsiteY24-5252" fmla="*/ 693489 h 1078087"/>
                <a:gd name="connsiteX25-5253" fmla="*/ 1380706 w 1452388"/>
                <a:gd name="connsiteY25-5254" fmla="*/ 756682 h 1078087"/>
                <a:gd name="connsiteX26-5255" fmla="*/ 1235164 w 1452388"/>
                <a:gd name="connsiteY26-5256" fmla="*/ 1001983 h 1078087"/>
                <a:gd name="connsiteX27-5257" fmla="*/ 1181840 w 1452388"/>
                <a:gd name="connsiteY27-5258" fmla="*/ 987415 h 1078087"/>
                <a:gd name="connsiteX28-5259" fmla="*/ 1123856 w 1452388"/>
                <a:gd name="connsiteY28-5260" fmla="*/ 981871 h 1078087"/>
                <a:gd name="connsiteX29-5261" fmla="*/ 1090493 w 1452388"/>
                <a:gd name="connsiteY29-5262" fmla="*/ 982189 h 1078087"/>
                <a:gd name="connsiteX30" fmla="*/ 1012394 w 1452388"/>
                <a:gd name="connsiteY30" fmla="*/ 1024512 h 1078087"/>
                <a:gd name="connsiteX0-5263" fmla="*/ 1002416 w 1442410"/>
                <a:gd name="connsiteY0-5264" fmla="*/ 1024512 h 1078087"/>
                <a:gd name="connsiteX1-5265" fmla="*/ 970373 w 1442410"/>
                <a:gd name="connsiteY1-5266" fmla="*/ 910922 h 1078087"/>
                <a:gd name="connsiteX2-5267" fmla="*/ 984449 w 1442410"/>
                <a:gd name="connsiteY2-5268" fmla="*/ 1035152 h 1078087"/>
                <a:gd name="connsiteX3-5269" fmla="*/ 922690 w 1442410"/>
                <a:gd name="connsiteY3-5270" fmla="*/ 1052290 h 1078087"/>
                <a:gd name="connsiteX4-5271" fmla="*/ 892177 w 1442410"/>
                <a:gd name="connsiteY4-5272" fmla="*/ 1017550 h 1078087"/>
                <a:gd name="connsiteX5-5273" fmla="*/ 865472 w 1442410"/>
                <a:gd name="connsiteY5-5274" fmla="*/ 991363 h 1078087"/>
                <a:gd name="connsiteX6-5275" fmla="*/ 814822 w 1442410"/>
                <a:gd name="connsiteY6-5276" fmla="*/ 995039 h 1078087"/>
                <a:gd name="connsiteX7-5277" fmla="*/ 797173 w 1442410"/>
                <a:gd name="connsiteY7-5278" fmla="*/ 882100 h 1078087"/>
                <a:gd name="connsiteX8-5279" fmla="*/ 673809 w 1442410"/>
                <a:gd name="connsiteY8-5280" fmla="*/ 886315 h 1078087"/>
                <a:gd name="connsiteX9-5281" fmla="*/ 716156 w 1442410"/>
                <a:gd name="connsiteY9-5282" fmla="*/ 828883 h 1078087"/>
                <a:gd name="connsiteX10-5283" fmla="*/ 817974 w 1442410"/>
                <a:gd name="connsiteY10-5284" fmla="*/ 722791 h 1078087"/>
                <a:gd name="connsiteX11-5285" fmla="*/ 635626 w 1442410"/>
                <a:gd name="connsiteY11-5286" fmla="*/ 897267 h 1078087"/>
                <a:gd name="connsiteX12-5287" fmla="*/ 363422 w 1442410"/>
                <a:gd name="connsiteY12-5288" fmla="*/ 1017312 h 1078087"/>
                <a:gd name="connsiteX13-5289" fmla="*/ 463650 w 1442410"/>
                <a:gd name="connsiteY13-5290" fmla="*/ 814648 h 1078087"/>
                <a:gd name="connsiteX14-5291" fmla="*/ 334467 w 1442410"/>
                <a:gd name="connsiteY14-5292" fmla="*/ 1036037 h 1078087"/>
                <a:gd name="connsiteX15-5293" fmla="*/ 225193 w 1442410"/>
                <a:gd name="connsiteY15-5294" fmla="*/ 1047165 h 1078087"/>
                <a:gd name="connsiteX16-5295" fmla="*/ 465839 w 1442410"/>
                <a:gd name="connsiteY16-5296" fmla="*/ 552656 h 1078087"/>
                <a:gd name="connsiteX17-5297" fmla="*/ 6545 w 1442410"/>
                <a:gd name="connsiteY17-5298" fmla="*/ 897013 h 1078087"/>
                <a:gd name="connsiteX18-5299" fmla="*/ 550053 w 1442410"/>
                <a:gd name="connsiteY18-5300" fmla="*/ 0 h 1078087"/>
                <a:gd name="connsiteX19-5301" fmla="*/ 752401 w 1442410"/>
                <a:gd name="connsiteY19-5302" fmla="*/ 85534 h 1078087"/>
                <a:gd name="connsiteX20-5303" fmla="*/ 922804 w 1442410"/>
                <a:gd name="connsiteY20-5304" fmla="*/ 184312 h 1078087"/>
                <a:gd name="connsiteX21-5305" fmla="*/ 1321691 w 1442410"/>
                <a:gd name="connsiteY21-5306" fmla="*/ 198516 h 1078087"/>
                <a:gd name="connsiteX22-5307" fmla="*/ 1442019 w 1442410"/>
                <a:gd name="connsiteY22-5308" fmla="*/ 79982 h 1078087"/>
                <a:gd name="connsiteX23-5309" fmla="*/ 1286990 w 1442410"/>
                <a:gd name="connsiteY23-5310" fmla="*/ 523272 h 1078087"/>
                <a:gd name="connsiteX24-5311" fmla="*/ 1280216 w 1442410"/>
                <a:gd name="connsiteY24-5312" fmla="*/ 693489 h 1078087"/>
                <a:gd name="connsiteX25-5313" fmla="*/ 1370728 w 1442410"/>
                <a:gd name="connsiteY25-5314" fmla="*/ 756682 h 1078087"/>
                <a:gd name="connsiteX26-5315" fmla="*/ 1225186 w 1442410"/>
                <a:gd name="connsiteY26-5316" fmla="*/ 1001983 h 1078087"/>
                <a:gd name="connsiteX27-5317" fmla="*/ 1171862 w 1442410"/>
                <a:gd name="connsiteY27-5318" fmla="*/ 987415 h 1078087"/>
                <a:gd name="connsiteX28-5319" fmla="*/ 1113878 w 1442410"/>
                <a:gd name="connsiteY28-5320" fmla="*/ 981871 h 1078087"/>
                <a:gd name="connsiteX29-5321" fmla="*/ 1080515 w 1442410"/>
                <a:gd name="connsiteY29-5322" fmla="*/ 982189 h 1078087"/>
                <a:gd name="connsiteX30-5323" fmla="*/ 1002416 w 1442410"/>
                <a:gd name="connsiteY30-5324" fmla="*/ 1024512 h 1078087"/>
                <a:gd name="connsiteX0-5325" fmla="*/ 1002416 w 1442410"/>
                <a:gd name="connsiteY0-5326" fmla="*/ 1024512 h 1078087"/>
                <a:gd name="connsiteX1-5327" fmla="*/ 970373 w 1442410"/>
                <a:gd name="connsiteY1-5328" fmla="*/ 910922 h 1078087"/>
                <a:gd name="connsiteX2-5329" fmla="*/ 984449 w 1442410"/>
                <a:gd name="connsiteY2-5330" fmla="*/ 1035152 h 1078087"/>
                <a:gd name="connsiteX3-5331" fmla="*/ 922690 w 1442410"/>
                <a:gd name="connsiteY3-5332" fmla="*/ 1052290 h 1078087"/>
                <a:gd name="connsiteX4-5333" fmla="*/ 892177 w 1442410"/>
                <a:gd name="connsiteY4-5334" fmla="*/ 1017550 h 1078087"/>
                <a:gd name="connsiteX5-5335" fmla="*/ 865472 w 1442410"/>
                <a:gd name="connsiteY5-5336" fmla="*/ 991363 h 1078087"/>
                <a:gd name="connsiteX6-5337" fmla="*/ 814822 w 1442410"/>
                <a:gd name="connsiteY6-5338" fmla="*/ 995039 h 1078087"/>
                <a:gd name="connsiteX7-5339" fmla="*/ 797173 w 1442410"/>
                <a:gd name="connsiteY7-5340" fmla="*/ 882100 h 1078087"/>
                <a:gd name="connsiteX8-5341" fmla="*/ 673809 w 1442410"/>
                <a:gd name="connsiteY8-5342" fmla="*/ 886315 h 1078087"/>
                <a:gd name="connsiteX9-5343" fmla="*/ 716156 w 1442410"/>
                <a:gd name="connsiteY9-5344" fmla="*/ 828883 h 1078087"/>
                <a:gd name="connsiteX10-5345" fmla="*/ 817974 w 1442410"/>
                <a:gd name="connsiteY10-5346" fmla="*/ 722791 h 1078087"/>
                <a:gd name="connsiteX11-5347" fmla="*/ 635626 w 1442410"/>
                <a:gd name="connsiteY11-5348" fmla="*/ 897267 h 1078087"/>
                <a:gd name="connsiteX12-5349" fmla="*/ 363422 w 1442410"/>
                <a:gd name="connsiteY12-5350" fmla="*/ 1017312 h 1078087"/>
                <a:gd name="connsiteX13-5351" fmla="*/ 463650 w 1442410"/>
                <a:gd name="connsiteY13-5352" fmla="*/ 814648 h 1078087"/>
                <a:gd name="connsiteX14-5353" fmla="*/ 334467 w 1442410"/>
                <a:gd name="connsiteY14-5354" fmla="*/ 1036037 h 1078087"/>
                <a:gd name="connsiteX15-5355" fmla="*/ 225193 w 1442410"/>
                <a:gd name="connsiteY15-5356" fmla="*/ 1047165 h 1078087"/>
                <a:gd name="connsiteX16-5357" fmla="*/ 465839 w 1442410"/>
                <a:gd name="connsiteY16-5358" fmla="*/ 552656 h 1078087"/>
                <a:gd name="connsiteX17-5359" fmla="*/ 6545 w 1442410"/>
                <a:gd name="connsiteY17-5360" fmla="*/ 897013 h 1078087"/>
                <a:gd name="connsiteX18-5361" fmla="*/ 550053 w 1442410"/>
                <a:gd name="connsiteY18-5362" fmla="*/ 0 h 1078087"/>
                <a:gd name="connsiteX19-5363" fmla="*/ 752401 w 1442410"/>
                <a:gd name="connsiteY19-5364" fmla="*/ 85534 h 1078087"/>
                <a:gd name="connsiteX20-5365" fmla="*/ 922804 w 1442410"/>
                <a:gd name="connsiteY20-5366" fmla="*/ 184312 h 1078087"/>
                <a:gd name="connsiteX21-5367" fmla="*/ 1321691 w 1442410"/>
                <a:gd name="connsiteY21-5368" fmla="*/ 198516 h 1078087"/>
                <a:gd name="connsiteX22-5369" fmla="*/ 1442019 w 1442410"/>
                <a:gd name="connsiteY22-5370" fmla="*/ 79982 h 1078087"/>
                <a:gd name="connsiteX23-5371" fmla="*/ 1286990 w 1442410"/>
                <a:gd name="connsiteY23-5372" fmla="*/ 523272 h 1078087"/>
                <a:gd name="connsiteX24-5373" fmla="*/ 1280216 w 1442410"/>
                <a:gd name="connsiteY24-5374" fmla="*/ 693489 h 1078087"/>
                <a:gd name="connsiteX25-5375" fmla="*/ 1370728 w 1442410"/>
                <a:gd name="connsiteY25-5376" fmla="*/ 756682 h 1078087"/>
                <a:gd name="connsiteX26-5377" fmla="*/ 1225186 w 1442410"/>
                <a:gd name="connsiteY26-5378" fmla="*/ 1001983 h 1078087"/>
                <a:gd name="connsiteX27-5379" fmla="*/ 1171862 w 1442410"/>
                <a:gd name="connsiteY27-5380" fmla="*/ 987415 h 1078087"/>
                <a:gd name="connsiteX28-5381" fmla="*/ 1113878 w 1442410"/>
                <a:gd name="connsiteY28-5382" fmla="*/ 981871 h 1078087"/>
                <a:gd name="connsiteX29-5383" fmla="*/ 1080515 w 1442410"/>
                <a:gd name="connsiteY29-5384" fmla="*/ 982189 h 1078087"/>
                <a:gd name="connsiteX30-5385" fmla="*/ 1002416 w 1442410"/>
                <a:gd name="connsiteY30-5386" fmla="*/ 1024512 h 1078087"/>
                <a:gd name="connsiteX0-5387" fmla="*/ 1002416 w 1442410"/>
                <a:gd name="connsiteY0-5388" fmla="*/ 1024512 h 1078087"/>
                <a:gd name="connsiteX1-5389" fmla="*/ 970373 w 1442410"/>
                <a:gd name="connsiteY1-5390" fmla="*/ 910922 h 1078087"/>
                <a:gd name="connsiteX2-5391" fmla="*/ 984449 w 1442410"/>
                <a:gd name="connsiteY2-5392" fmla="*/ 1035152 h 1078087"/>
                <a:gd name="connsiteX3-5393" fmla="*/ 922690 w 1442410"/>
                <a:gd name="connsiteY3-5394" fmla="*/ 1052290 h 1078087"/>
                <a:gd name="connsiteX4-5395" fmla="*/ 892177 w 1442410"/>
                <a:gd name="connsiteY4-5396" fmla="*/ 1017550 h 1078087"/>
                <a:gd name="connsiteX5-5397" fmla="*/ 865472 w 1442410"/>
                <a:gd name="connsiteY5-5398" fmla="*/ 991363 h 1078087"/>
                <a:gd name="connsiteX6-5399" fmla="*/ 814822 w 1442410"/>
                <a:gd name="connsiteY6-5400" fmla="*/ 995039 h 1078087"/>
                <a:gd name="connsiteX7-5401" fmla="*/ 797173 w 1442410"/>
                <a:gd name="connsiteY7-5402" fmla="*/ 882100 h 1078087"/>
                <a:gd name="connsiteX8-5403" fmla="*/ 673809 w 1442410"/>
                <a:gd name="connsiteY8-5404" fmla="*/ 886315 h 1078087"/>
                <a:gd name="connsiteX9-5405" fmla="*/ 716156 w 1442410"/>
                <a:gd name="connsiteY9-5406" fmla="*/ 828883 h 1078087"/>
                <a:gd name="connsiteX10-5407" fmla="*/ 817974 w 1442410"/>
                <a:gd name="connsiteY10-5408" fmla="*/ 722791 h 1078087"/>
                <a:gd name="connsiteX11-5409" fmla="*/ 635626 w 1442410"/>
                <a:gd name="connsiteY11-5410" fmla="*/ 897267 h 1078087"/>
                <a:gd name="connsiteX12-5411" fmla="*/ 363422 w 1442410"/>
                <a:gd name="connsiteY12-5412" fmla="*/ 1017312 h 1078087"/>
                <a:gd name="connsiteX13-5413" fmla="*/ 463650 w 1442410"/>
                <a:gd name="connsiteY13-5414" fmla="*/ 814648 h 1078087"/>
                <a:gd name="connsiteX14-5415" fmla="*/ 334467 w 1442410"/>
                <a:gd name="connsiteY14-5416" fmla="*/ 1036037 h 1078087"/>
                <a:gd name="connsiteX15-5417" fmla="*/ 225193 w 1442410"/>
                <a:gd name="connsiteY15-5418" fmla="*/ 1047165 h 1078087"/>
                <a:gd name="connsiteX16-5419" fmla="*/ 306165 w 1442410"/>
                <a:gd name="connsiteY16-5420" fmla="*/ 911763 h 1078087"/>
                <a:gd name="connsiteX17-5421" fmla="*/ 465839 w 1442410"/>
                <a:gd name="connsiteY17-5422" fmla="*/ 552656 h 1078087"/>
                <a:gd name="connsiteX18-5423" fmla="*/ 6545 w 1442410"/>
                <a:gd name="connsiteY18-5424" fmla="*/ 897013 h 1078087"/>
                <a:gd name="connsiteX19-5425" fmla="*/ 550053 w 1442410"/>
                <a:gd name="connsiteY19-5426" fmla="*/ 0 h 1078087"/>
                <a:gd name="connsiteX20-5427" fmla="*/ 752401 w 1442410"/>
                <a:gd name="connsiteY20-5428" fmla="*/ 85534 h 1078087"/>
                <a:gd name="connsiteX21-5429" fmla="*/ 922804 w 1442410"/>
                <a:gd name="connsiteY21-5430" fmla="*/ 184312 h 1078087"/>
                <a:gd name="connsiteX22-5431" fmla="*/ 1321691 w 1442410"/>
                <a:gd name="connsiteY22-5432" fmla="*/ 198516 h 1078087"/>
                <a:gd name="connsiteX23-5433" fmla="*/ 1442019 w 1442410"/>
                <a:gd name="connsiteY23-5434" fmla="*/ 79982 h 1078087"/>
                <a:gd name="connsiteX24-5435" fmla="*/ 1286990 w 1442410"/>
                <a:gd name="connsiteY24-5436" fmla="*/ 523272 h 1078087"/>
                <a:gd name="connsiteX25-5437" fmla="*/ 1280216 w 1442410"/>
                <a:gd name="connsiteY25-5438" fmla="*/ 693489 h 1078087"/>
                <a:gd name="connsiteX26-5439" fmla="*/ 1370728 w 1442410"/>
                <a:gd name="connsiteY26-5440" fmla="*/ 756682 h 1078087"/>
                <a:gd name="connsiteX27-5441" fmla="*/ 1225186 w 1442410"/>
                <a:gd name="connsiteY27-5442" fmla="*/ 1001983 h 1078087"/>
                <a:gd name="connsiteX28-5443" fmla="*/ 1171862 w 1442410"/>
                <a:gd name="connsiteY28-5444" fmla="*/ 987415 h 1078087"/>
                <a:gd name="connsiteX29-5445" fmla="*/ 1113878 w 1442410"/>
                <a:gd name="connsiteY29-5446" fmla="*/ 981871 h 1078087"/>
                <a:gd name="connsiteX30-5447" fmla="*/ 1080515 w 1442410"/>
                <a:gd name="connsiteY30-5448" fmla="*/ 982189 h 1078087"/>
                <a:gd name="connsiteX31" fmla="*/ 1002416 w 1442410"/>
                <a:gd name="connsiteY31" fmla="*/ 1024512 h 1078087"/>
                <a:gd name="connsiteX0-5449" fmla="*/ 1002416 w 1442410"/>
                <a:gd name="connsiteY0-5450" fmla="*/ 1024512 h 1078087"/>
                <a:gd name="connsiteX1-5451" fmla="*/ 970373 w 1442410"/>
                <a:gd name="connsiteY1-5452" fmla="*/ 910922 h 1078087"/>
                <a:gd name="connsiteX2-5453" fmla="*/ 984449 w 1442410"/>
                <a:gd name="connsiteY2-5454" fmla="*/ 1035152 h 1078087"/>
                <a:gd name="connsiteX3-5455" fmla="*/ 922690 w 1442410"/>
                <a:gd name="connsiteY3-5456" fmla="*/ 1052290 h 1078087"/>
                <a:gd name="connsiteX4-5457" fmla="*/ 892177 w 1442410"/>
                <a:gd name="connsiteY4-5458" fmla="*/ 1017550 h 1078087"/>
                <a:gd name="connsiteX5-5459" fmla="*/ 865472 w 1442410"/>
                <a:gd name="connsiteY5-5460" fmla="*/ 991363 h 1078087"/>
                <a:gd name="connsiteX6-5461" fmla="*/ 814822 w 1442410"/>
                <a:gd name="connsiteY6-5462" fmla="*/ 995039 h 1078087"/>
                <a:gd name="connsiteX7-5463" fmla="*/ 797173 w 1442410"/>
                <a:gd name="connsiteY7-5464" fmla="*/ 882100 h 1078087"/>
                <a:gd name="connsiteX8-5465" fmla="*/ 673809 w 1442410"/>
                <a:gd name="connsiteY8-5466" fmla="*/ 886315 h 1078087"/>
                <a:gd name="connsiteX9-5467" fmla="*/ 716156 w 1442410"/>
                <a:gd name="connsiteY9-5468" fmla="*/ 828883 h 1078087"/>
                <a:gd name="connsiteX10-5469" fmla="*/ 817974 w 1442410"/>
                <a:gd name="connsiteY10-5470" fmla="*/ 722791 h 1078087"/>
                <a:gd name="connsiteX11-5471" fmla="*/ 635626 w 1442410"/>
                <a:gd name="connsiteY11-5472" fmla="*/ 897267 h 1078087"/>
                <a:gd name="connsiteX12-5473" fmla="*/ 363422 w 1442410"/>
                <a:gd name="connsiteY12-5474" fmla="*/ 1017312 h 1078087"/>
                <a:gd name="connsiteX13-5475" fmla="*/ 463650 w 1442410"/>
                <a:gd name="connsiteY13-5476" fmla="*/ 814648 h 1078087"/>
                <a:gd name="connsiteX14-5477" fmla="*/ 334467 w 1442410"/>
                <a:gd name="connsiteY14-5478" fmla="*/ 1036037 h 1078087"/>
                <a:gd name="connsiteX15-5479" fmla="*/ 225193 w 1442410"/>
                <a:gd name="connsiteY15-5480" fmla="*/ 1047165 h 1078087"/>
                <a:gd name="connsiteX16-5481" fmla="*/ 306165 w 1442410"/>
                <a:gd name="connsiteY16-5482" fmla="*/ 911763 h 1078087"/>
                <a:gd name="connsiteX17-5483" fmla="*/ 465839 w 1442410"/>
                <a:gd name="connsiteY17-5484" fmla="*/ 552656 h 1078087"/>
                <a:gd name="connsiteX18-5485" fmla="*/ 6545 w 1442410"/>
                <a:gd name="connsiteY18-5486" fmla="*/ 897013 h 1078087"/>
                <a:gd name="connsiteX19-5487" fmla="*/ 550053 w 1442410"/>
                <a:gd name="connsiteY19-5488" fmla="*/ 0 h 1078087"/>
                <a:gd name="connsiteX20-5489" fmla="*/ 752401 w 1442410"/>
                <a:gd name="connsiteY20-5490" fmla="*/ 85534 h 1078087"/>
                <a:gd name="connsiteX21-5491" fmla="*/ 922804 w 1442410"/>
                <a:gd name="connsiteY21-5492" fmla="*/ 184312 h 1078087"/>
                <a:gd name="connsiteX22-5493" fmla="*/ 1321691 w 1442410"/>
                <a:gd name="connsiteY22-5494" fmla="*/ 198516 h 1078087"/>
                <a:gd name="connsiteX23-5495" fmla="*/ 1442019 w 1442410"/>
                <a:gd name="connsiteY23-5496" fmla="*/ 79982 h 1078087"/>
                <a:gd name="connsiteX24-5497" fmla="*/ 1286990 w 1442410"/>
                <a:gd name="connsiteY24-5498" fmla="*/ 523272 h 1078087"/>
                <a:gd name="connsiteX25-5499" fmla="*/ 1280216 w 1442410"/>
                <a:gd name="connsiteY25-5500" fmla="*/ 693489 h 1078087"/>
                <a:gd name="connsiteX26-5501" fmla="*/ 1370728 w 1442410"/>
                <a:gd name="connsiteY26-5502" fmla="*/ 756682 h 1078087"/>
                <a:gd name="connsiteX27-5503" fmla="*/ 1225186 w 1442410"/>
                <a:gd name="connsiteY27-5504" fmla="*/ 1001983 h 1078087"/>
                <a:gd name="connsiteX28-5505" fmla="*/ 1171862 w 1442410"/>
                <a:gd name="connsiteY28-5506" fmla="*/ 987415 h 1078087"/>
                <a:gd name="connsiteX29-5507" fmla="*/ 1113878 w 1442410"/>
                <a:gd name="connsiteY29-5508" fmla="*/ 981871 h 1078087"/>
                <a:gd name="connsiteX30-5509" fmla="*/ 1080515 w 1442410"/>
                <a:gd name="connsiteY30-5510" fmla="*/ 982189 h 1078087"/>
                <a:gd name="connsiteX31-5511" fmla="*/ 1002416 w 1442410"/>
                <a:gd name="connsiteY31-5512" fmla="*/ 1024512 h 1078087"/>
                <a:gd name="connsiteX0-5513" fmla="*/ 1002416 w 1442410"/>
                <a:gd name="connsiteY0-5514" fmla="*/ 1024512 h 1078087"/>
                <a:gd name="connsiteX1-5515" fmla="*/ 970373 w 1442410"/>
                <a:gd name="connsiteY1-5516" fmla="*/ 910922 h 1078087"/>
                <a:gd name="connsiteX2-5517" fmla="*/ 984449 w 1442410"/>
                <a:gd name="connsiteY2-5518" fmla="*/ 1035152 h 1078087"/>
                <a:gd name="connsiteX3-5519" fmla="*/ 922690 w 1442410"/>
                <a:gd name="connsiteY3-5520" fmla="*/ 1052290 h 1078087"/>
                <a:gd name="connsiteX4-5521" fmla="*/ 892177 w 1442410"/>
                <a:gd name="connsiteY4-5522" fmla="*/ 1017550 h 1078087"/>
                <a:gd name="connsiteX5-5523" fmla="*/ 865472 w 1442410"/>
                <a:gd name="connsiteY5-5524" fmla="*/ 991363 h 1078087"/>
                <a:gd name="connsiteX6-5525" fmla="*/ 814822 w 1442410"/>
                <a:gd name="connsiteY6-5526" fmla="*/ 995039 h 1078087"/>
                <a:gd name="connsiteX7-5527" fmla="*/ 797173 w 1442410"/>
                <a:gd name="connsiteY7-5528" fmla="*/ 882100 h 1078087"/>
                <a:gd name="connsiteX8-5529" fmla="*/ 673809 w 1442410"/>
                <a:gd name="connsiteY8-5530" fmla="*/ 886315 h 1078087"/>
                <a:gd name="connsiteX9-5531" fmla="*/ 716156 w 1442410"/>
                <a:gd name="connsiteY9-5532" fmla="*/ 828883 h 1078087"/>
                <a:gd name="connsiteX10-5533" fmla="*/ 817974 w 1442410"/>
                <a:gd name="connsiteY10-5534" fmla="*/ 722791 h 1078087"/>
                <a:gd name="connsiteX11-5535" fmla="*/ 635626 w 1442410"/>
                <a:gd name="connsiteY11-5536" fmla="*/ 897267 h 1078087"/>
                <a:gd name="connsiteX12-5537" fmla="*/ 363422 w 1442410"/>
                <a:gd name="connsiteY12-5538" fmla="*/ 1017312 h 1078087"/>
                <a:gd name="connsiteX13-5539" fmla="*/ 463650 w 1442410"/>
                <a:gd name="connsiteY13-5540" fmla="*/ 814648 h 1078087"/>
                <a:gd name="connsiteX14-5541" fmla="*/ 334467 w 1442410"/>
                <a:gd name="connsiteY14-5542" fmla="*/ 1036037 h 1078087"/>
                <a:gd name="connsiteX15-5543" fmla="*/ 225193 w 1442410"/>
                <a:gd name="connsiteY15-5544" fmla="*/ 1047165 h 1078087"/>
                <a:gd name="connsiteX16-5545" fmla="*/ 306165 w 1442410"/>
                <a:gd name="connsiteY16-5546" fmla="*/ 911763 h 1078087"/>
                <a:gd name="connsiteX17-5547" fmla="*/ 465839 w 1442410"/>
                <a:gd name="connsiteY17-5548" fmla="*/ 552656 h 1078087"/>
                <a:gd name="connsiteX18-5549" fmla="*/ 6545 w 1442410"/>
                <a:gd name="connsiteY18-5550" fmla="*/ 897013 h 1078087"/>
                <a:gd name="connsiteX19-5551" fmla="*/ 550053 w 1442410"/>
                <a:gd name="connsiteY19-5552" fmla="*/ 0 h 1078087"/>
                <a:gd name="connsiteX20-5553" fmla="*/ 752401 w 1442410"/>
                <a:gd name="connsiteY20-5554" fmla="*/ 85534 h 1078087"/>
                <a:gd name="connsiteX21-5555" fmla="*/ 922804 w 1442410"/>
                <a:gd name="connsiteY21-5556" fmla="*/ 184312 h 1078087"/>
                <a:gd name="connsiteX22-5557" fmla="*/ 1321691 w 1442410"/>
                <a:gd name="connsiteY22-5558" fmla="*/ 198516 h 1078087"/>
                <a:gd name="connsiteX23-5559" fmla="*/ 1442019 w 1442410"/>
                <a:gd name="connsiteY23-5560" fmla="*/ 79982 h 1078087"/>
                <a:gd name="connsiteX24-5561" fmla="*/ 1286990 w 1442410"/>
                <a:gd name="connsiteY24-5562" fmla="*/ 523272 h 1078087"/>
                <a:gd name="connsiteX25-5563" fmla="*/ 1280216 w 1442410"/>
                <a:gd name="connsiteY25-5564" fmla="*/ 693489 h 1078087"/>
                <a:gd name="connsiteX26-5565" fmla="*/ 1370728 w 1442410"/>
                <a:gd name="connsiteY26-5566" fmla="*/ 756682 h 1078087"/>
                <a:gd name="connsiteX27-5567" fmla="*/ 1225186 w 1442410"/>
                <a:gd name="connsiteY27-5568" fmla="*/ 1001983 h 1078087"/>
                <a:gd name="connsiteX28-5569" fmla="*/ 1171862 w 1442410"/>
                <a:gd name="connsiteY28-5570" fmla="*/ 987415 h 1078087"/>
                <a:gd name="connsiteX29-5571" fmla="*/ 1113878 w 1442410"/>
                <a:gd name="connsiteY29-5572" fmla="*/ 981871 h 1078087"/>
                <a:gd name="connsiteX30-5573" fmla="*/ 1080515 w 1442410"/>
                <a:gd name="connsiteY30-5574" fmla="*/ 982189 h 1078087"/>
                <a:gd name="connsiteX31-5575" fmla="*/ 1002416 w 1442410"/>
                <a:gd name="connsiteY31-5576" fmla="*/ 1024512 h 1078087"/>
                <a:gd name="connsiteX0-5577" fmla="*/ 1002378 w 1442372"/>
                <a:gd name="connsiteY0-5578" fmla="*/ 1024512 h 1078087"/>
                <a:gd name="connsiteX1-5579" fmla="*/ 970335 w 1442372"/>
                <a:gd name="connsiteY1-5580" fmla="*/ 910922 h 1078087"/>
                <a:gd name="connsiteX2-5581" fmla="*/ 984411 w 1442372"/>
                <a:gd name="connsiteY2-5582" fmla="*/ 1035152 h 1078087"/>
                <a:gd name="connsiteX3-5583" fmla="*/ 922652 w 1442372"/>
                <a:gd name="connsiteY3-5584" fmla="*/ 1052290 h 1078087"/>
                <a:gd name="connsiteX4-5585" fmla="*/ 892139 w 1442372"/>
                <a:gd name="connsiteY4-5586" fmla="*/ 1017550 h 1078087"/>
                <a:gd name="connsiteX5-5587" fmla="*/ 865434 w 1442372"/>
                <a:gd name="connsiteY5-5588" fmla="*/ 991363 h 1078087"/>
                <a:gd name="connsiteX6-5589" fmla="*/ 814784 w 1442372"/>
                <a:gd name="connsiteY6-5590" fmla="*/ 995039 h 1078087"/>
                <a:gd name="connsiteX7-5591" fmla="*/ 797135 w 1442372"/>
                <a:gd name="connsiteY7-5592" fmla="*/ 882100 h 1078087"/>
                <a:gd name="connsiteX8-5593" fmla="*/ 673771 w 1442372"/>
                <a:gd name="connsiteY8-5594" fmla="*/ 886315 h 1078087"/>
                <a:gd name="connsiteX9-5595" fmla="*/ 716118 w 1442372"/>
                <a:gd name="connsiteY9-5596" fmla="*/ 828883 h 1078087"/>
                <a:gd name="connsiteX10-5597" fmla="*/ 817936 w 1442372"/>
                <a:gd name="connsiteY10-5598" fmla="*/ 722791 h 1078087"/>
                <a:gd name="connsiteX11-5599" fmla="*/ 635588 w 1442372"/>
                <a:gd name="connsiteY11-5600" fmla="*/ 897267 h 1078087"/>
                <a:gd name="connsiteX12-5601" fmla="*/ 363384 w 1442372"/>
                <a:gd name="connsiteY12-5602" fmla="*/ 1017312 h 1078087"/>
                <a:gd name="connsiteX13-5603" fmla="*/ 463612 w 1442372"/>
                <a:gd name="connsiteY13-5604" fmla="*/ 814648 h 1078087"/>
                <a:gd name="connsiteX14-5605" fmla="*/ 334429 w 1442372"/>
                <a:gd name="connsiteY14-5606" fmla="*/ 1036037 h 1078087"/>
                <a:gd name="connsiteX15-5607" fmla="*/ 225155 w 1442372"/>
                <a:gd name="connsiteY15-5608" fmla="*/ 1047165 h 1078087"/>
                <a:gd name="connsiteX16-5609" fmla="*/ 306127 w 1442372"/>
                <a:gd name="connsiteY16-5610" fmla="*/ 911763 h 1078087"/>
                <a:gd name="connsiteX17-5611" fmla="*/ 468932 w 1442372"/>
                <a:gd name="connsiteY17-5612" fmla="*/ 557185 h 1078087"/>
                <a:gd name="connsiteX18-5613" fmla="*/ 6507 w 1442372"/>
                <a:gd name="connsiteY18-5614" fmla="*/ 897013 h 1078087"/>
                <a:gd name="connsiteX19-5615" fmla="*/ 550015 w 1442372"/>
                <a:gd name="connsiteY19-5616" fmla="*/ 0 h 1078087"/>
                <a:gd name="connsiteX20-5617" fmla="*/ 752363 w 1442372"/>
                <a:gd name="connsiteY20-5618" fmla="*/ 85534 h 1078087"/>
                <a:gd name="connsiteX21-5619" fmla="*/ 922766 w 1442372"/>
                <a:gd name="connsiteY21-5620" fmla="*/ 184312 h 1078087"/>
                <a:gd name="connsiteX22-5621" fmla="*/ 1321653 w 1442372"/>
                <a:gd name="connsiteY22-5622" fmla="*/ 198516 h 1078087"/>
                <a:gd name="connsiteX23-5623" fmla="*/ 1441981 w 1442372"/>
                <a:gd name="connsiteY23-5624" fmla="*/ 79982 h 1078087"/>
                <a:gd name="connsiteX24-5625" fmla="*/ 1286952 w 1442372"/>
                <a:gd name="connsiteY24-5626" fmla="*/ 523272 h 1078087"/>
                <a:gd name="connsiteX25-5627" fmla="*/ 1280178 w 1442372"/>
                <a:gd name="connsiteY25-5628" fmla="*/ 693489 h 1078087"/>
                <a:gd name="connsiteX26-5629" fmla="*/ 1370690 w 1442372"/>
                <a:gd name="connsiteY26-5630" fmla="*/ 756682 h 1078087"/>
                <a:gd name="connsiteX27-5631" fmla="*/ 1225148 w 1442372"/>
                <a:gd name="connsiteY27-5632" fmla="*/ 1001983 h 1078087"/>
                <a:gd name="connsiteX28-5633" fmla="*/ 1171824 w 1442372"/>
                <a:gd name="connsiteY28-5634" fmla="*/ 987415 h 1078087"/>
                <a:gd name="connsiteX29-5635" fmla="*/ 1113840 w 1442372"/>
                <a:gd name="connsiteY29-5636" fmla="*/ 981871 h 1078087"/>
                <a:gd name="connsiteX30-5637" fmla="*/ 1080477 w 1442372"/>
                <a:gd name="connsiteY30-5638" fmla="*/ 982189 h 1078087"/>
                <a:gd name="connsiteX31-5639" fmla="*/ 1002378 w 1442372"/>
                <a:gd name="connsiteY31-5640" fmla="*/ 1024512 h 1078087"/>
                <a:gd name="connsiteX0-5641" fmla="*/ 1002378 w 1442372"/>
                <a:gd name="connsiteY0-5642" fmla="*/ 1024512 h 1078087"/>
                <a:gd name="connsiteX1-5643" fmla="*/ 970335 w 1442372"/>
                <a:gd name="connsiteY1-5644" fmla="*/ 910922 h 1078087"/>
                <a:gd name="connsiteX2-5645" fmla="*/ 984411 w 1442372"/>
                <a:gd name="connsiteY2-5646" fmla="*/ 1035152 h 1078087"/>
                <a:gd name="connsiteX3-5647" fmla="*/ 922652 w 1442372"/>
                <a:gd name="connsiteY3-5648" fmla="*/ 1052290 h 1078087"/>
                <a:gd name="connsiteX4-5649" fmla="*/ 892139 w 1442372"/>
                <a:gd name="connsiteY4-5650" fmla="*/ 1017550 h 1078087"/>
                <a:gd name="connsiteX5-5651" fmla="*/ 865434 w 1442372"/>
                <a:gd name="connsiteY5-5652" fmla="*/ 991363 h 1078087"/>
                <a:gd name="connsiteX6-5653" fmla="*/ 814784 w 1442372"/>
                <a:gd name="connsiteY6-5654" fmla="*/ 995039 h 1078087"/>
                <a:gd name="connsiteX7-5655" fmla="*/ 797135 w 1442372"/>
                <a:gd name="connsiteY7-5656" fmla="*/ 882100 h 1078087"/>
                <a:gd name="connsiteX8-5657" fmla="*/ 673771 w 1442372"/>
                <a:gd name="connsiteY8-5658" fmla="*/ 886315 h 1078087"/>
                <a:gd name="connsiteX9-5659" fmla="*/ 716118 w 1442372"/>
                <a:gd name="connsiteY9-5660" fmla="*/ 828883 h 1078087"/>
                <a:gd name="connsiteX10-5661" fmla="*/ 817936 w 1442372"/>
                <a:gd name="connsiteY10-5662" fmla="*/ 722791 h 1078087"/>
                <a:gd name="connsiteX11-5663" fmla="*/ 635588 w 1442372"/>
                <a:gd name="connsiteY11-5664" fmla="*/ 897267 h 1078087"/>
                <a:gd name="connsiteX12-5665" fmla="*/ 363384 w 1442372"/>
                <a:gd name="connsiteY12-5666" fmla="*/ 1017312 h 1078087"/>
                <a:gd name="connsiteX13-5667" fmla="*/ 463612 w 1442372"/>
                <a:gd name="connsiteY13-5668" fmla="*/ 814648 h 1078087"/>
                <a:gd name="connsiteX14-5669" fmla="*/ 318050 w 1442372"/>
                <a:gd name="connsiteY14-5670" fmla="*/ 859986 h 1078087"/>
                <a:gd name="connsiteX15-5671" fmla="*/ 225155 w 1442372"/>
                <a:gd name="connsiteY15-5672" fmla="*/ 1047165 h 1078087"/>
                <a:gd name="connsiteX16-5673" fmla="*/ 306127 w 1442372"/>
                <a:gd name="connsiteY16-5674" fmla="*/ 911763 h 1078087"/>
                <a:gd name="connsiteX17-5675" fmla="*/ 468932 w 1442372"/>
                <a:gd name="connsiteY17-5676" fmla="*/ 557185 h 1078087"/>
                <a:gd name="connsiteX18-5677" fmla="*/ 6507 w 1442372"/>
                <a:gd name="connsiteY18-5678" fmla="*/ 897013 h 1078087"/>
                <a:gd name="connsiteX19-5679" fmla="*/ 550015 w 1442372"/>
                <a:gd name="connsiteY19-5680" fmla="*/ 0 h 1078087"/>
                <a:gd name="connsiteX20-5681" fmla="*/ 752363 w 1442372"/>
                <a:gd name="connsiteY20-5682" fmla="*/ 85534 h 1078087"/>
                <a:gd name="connsiteX21-5683" fmla="*/ 922766 w 1442372"/>
                <a:gd name="connsiteY21-5684" fmla="*/ 184312 h 1078087"/>
                <a:gd name="connsiteX22-5685" fmla="*/ 1321653 w 1442372"/>
                <a:gd name="connsiteY22-5686" fmla="*/ 198516 h 1078087"/>
                <a:gd name="connsiteX23-5687" fmla="*/ 1441981 w 1442372"/>
                <a:gd name="connsiteY23-5688" fmla="*/ 79982 h 1078087"/>
                <a:gd name="connsiteX24-5689" fmla="*/ 1286952 w 1442372"/>
                <a:gd name="connsiteY24-5690" fmla="*/ 523272 h 1078087"/>
                <a:gd name="connsiteX25-5691" fmla="*/ 1280178 w 1442372"/>
                <a:gd name="connsiteY25-5692" fmla="*/ 693489 h 1078087"/>
                <a:gd name="connsiteX26-5693" fmla="*/ 1370690 w 1442372"/>
                <a:gd name="connsiteY26-5694" fmla="*/ 756682 h 1078087"/>
                <a:gd name="connsiteX27-5695" fmla="*/ 1225148 w 1442372"/>
                <a:gd name="connsiteY27-5696" fmla="*/ 1001983 h 1078087"/>
                <a:gd name="connsiteX28-5697" fmla="*/ 1171824 w 1442372"/>
                <a:gd name="connsiteY28-5698" fmla="*/ 987415 h 1078087"/>
                <a:gd name="connsiteX29-5699" fmla="*/ 1113840 w 1442372"/>
                <a:gd name="connsiteY29-5700" fmla="*/ 981871 h 1078087"/>
                <a:gd name="connsiteX30-5701" fmla="*/ 1080477 w 1442372"/>
                <a:gd name="connsiteY30-5702" fmla="*/ 982189 h 1078087"/>
                <a:gd name="connsiteX31-5703" fmla="*/ 1002378 w 1442372"/>
                <a:gd name="connsiteY31-5704" fmla="*/ 1024512 h 1078087"/>
                <a:gd name="connsiteX0-5705" fmla="*/ 1002378 w 1442372"/>
                <a:gd name="connsiteY0-5706" fmla="*/ 1024512 h 1078087"/>
                <a:gd name="connsiteX1-5707" fmla="*/ 970335 w 1442372"/>
                <a:gd name="connsiteY1-5708" fmla="*/ 910922 h 1078087"/>
                <a:gd name="connsiteX2-5709" fmla="*/ 984411 w 1442372"/>
                <a:gd name="connsiteY2-5710" fmla="*/ 1035152 h 1078087"/>
                <a:gd name="connsiteX3-5711" fmla="*/ 922652 w 1442372"/>
                <a:gd name="connsiteY3-5712" fmla="*/ 1052290 h 1078087"/>
                <a:gd name="connsiteX4-5713" fmla="*/ 892139 w 1442372"/>
                <a:gd name="connsiteY4-5714" fmla="*/ 1017550 h 1078087"/>
                <a:gd name="connsiteX5-5715" fmla="*/ 865434 w 1442372"/>
                <a:gd name="connsiteY5-5716" fmla="*/ 991363 h 1078087"/>
                <a:gd name="connsiteX6-5717" fmla="*/ 814784 w 1442372"/>
                <a:gd name="connsiteY6-5718" fmla="*/ 995039 h 1078087"/>
                <a:gd name="connsiteX7-5719" fmla="*/ 797135 w 1442372"/>
                <a:gd name="connsiteY7-5720" fmla="*/ 882100 h 1078087"/>
                <a:gd name="connsiteX8-5721" fmla="*/ 673771 w 1442372"/>
                <a:gd name="connsiteY8-5722" fmla="*/ 886315 h 1078087"/>
                <a:gd name="connsiteX9-5723" fmla="*/ 716118 w 1442372"/>
                <a:gd name="connsiteY9-5724" fmla="*/ 828883 h 1078087"/>
                <a:gd name="connsiteX10-5725" fmla="*/ 817936 w 1442372"/>
                <a:gd name="connsiteY10-5726" fmla="*/ 722791 h 1078087"/>
                <a:gd name="connsiteX11-5727" fmla="*/ 635588 w 1442372"/>
                <a:gd name="connsiteY11-5728" fmla="*/ 897267 h 1078087"/>
                <a:gd name="connsiteX12-5729" fmla="*/ 363384 w 1442372"/>
                <a:gd name="connsiteY12-5730" fmla="*/ 1017312 h 1078087"/>
                <a:gd name="connsiteX13-5731" fmla="*/ 463612 w 1442372"/>
                <a:gd name="connsiteY13-5732" fmla="*/ 814648 h 1078087"/>
                <a:gd name="connsiteX14-5733" fmla="*/ 332276 w 1442372"/>
                <a:gd name="connsiteY14-5734" fmla="*/ 1031240 h 1078087"/>
                <a:gd name="connsiteX15-5735" fmla="*/ 225155 w 1442372"/>
                <a:gd name="connsiteY15-5736" fmla="*/ 1047165 h 1078087"/>
                <a:gd name="connsiteX16-5737" fmla="*/ 306127 w 1442372"/>
                <a:gd name="connsiteY16-5738" fmla="*/ 911763 h 1078087"/>
                <a:gd name="connsiteX17-5739" fmla="*/ 468932 w 1442372"/>
                <a:gd name="connsiteY17-5740" fmla="*/ 557185 h 1078087"/>
                <a:gd name="connsiteX18-5741" fmla="*/ 6507 w 1442372"/>
                <a:gd name="connsiteY18-5742" fmla="*/ 897013 h 1078087"/>
                <a:gd name="connsiteX19-5743" fmla="*/ 550015 w 1442372"/>
                <a:gd name="connsiteY19-5744" fmla="*/ 0 h 1078087"/>
                <a:gd name="connsiteX20-5745" fmla="*/ 752363 w 1442372"/>
                <a:gd name="connsiteY20-5746" fmla="*/ 85534 h 1078087"/>
                <a:gd name="connsiteX21-5747" fmla="*/ 922766 w 1442372"/>
                <a:gd name="connsiteY21-5748" fmla="*/ 184312 h 1078087"/>
                <a:gd name="connsiteX22-5749" fmla="*/ 1321653 w 1442372"/>
                <a:gd name="connsiteY22-5750" fmla="*/ 198516 h 1078087"/>
                <a:gd name="connsiteX23-5751" fmla="*/ 1441981 w 1442372"/>
                <a:gd name="connsiteY23-5752" fmla="*/ 79982 h 1078087"/>
                <a:gd name="connsiteX24-5753" fmla="*/ 1286952 w 1442372"/>
                <a:gd name="connsiteY24-5754" fmla="*/ 523272 h 1078087"/>
                <a:gd name="connsiteX25-5755" fmla="*/ 1280178 w 1442372"/>
                <a:gd name="connsiteY25-5756" fmla="*/ 693489 h 1078087"/>
                <a:gd name="connsiteX26-5757" fmla="*/ 1370690 w 1442372"/>
                <a:gd name="connsiteY26-5758" fmla="*/ 756682 h 1078087"/>
                <a:gd name="connsiteX27-5759" fmla="*/ 1225148 w 1442372"/>
                <a:gd name="connsiteY27-5760" fmla="*/ 1001983 h 1078087"/>
                <a:gd name="connsiteX28-5761" fmla="*/ 1171824 w 1442372"/>
                <a:gd name="connsiteY28-5762" fmla="*/ 987415 h 1078087"/>
                <a:gd name="connsiteX29-5763" fmla="*/ 1113840 w 1442372"/>
                <a:gd name="connsiteY29-5764" fmla="*/ 981871 h 1078087"/>
                <a:gd name="connsiteX30-5765" fmla="*/ 1080477 w 1442372"/>
                <a:gd name="connsiteY30-5766" fmla="*/ 982189 h 1078087"/>
                <a:gd name="connsiteX31-5767" fmla="*/ 1002378 w 1442372"/>
                <a:gd name="connsiteY31-5768" fmla="*/ 1024512 h 1078087"/>
                <a:gd name="connsiteX0-5769" fmla="*/ 1002378 w 1442372"/>
                <a:gd name="connsiteY0-5770" fmla="*/ 1024512 h 1078087"/>
                <a:gd name="connsiteX1-5771" fmla="*/ 970335 w 1442372"/>
                <a:gd name="connsiteY1-5772" fmla="*/ 910922 h 1078087"/>
                <a:gd name="connsiteX2-5773" fmla="*/ 984411 w 1442372"/>
                <a:gd name="connsiteY2-5774" fmla="*/ 1035152 h 1078087"/>
                <a:gd name="connsiteX3-5775" fmla="*/ 922652 w 1442372"/>
                <a:gd name="connsiteY3-5776" fmla="*/ 1052290 h 1078087"/>
                <a:gd name="connsiteX4-5777" fmla="*/ 892139 w 1442372"/>
                <a:gd name="connsiteY4-5778" fmla="*/ 1017550 h 1078087"/>
                <a:gd name="connsiteX5-5779" fmla="*/ 865434 w 1442372"/>
                <a:gd name="connsiteY5-5780" fmla="*/ 991363 h 1078087"/>
                <a:gd name="connsiteX6-5781" fmla="*/ 814784 w 1442372"/>
                <a:gd name="connsiteY6-5782" fmla="*/ 995039 h 1078087"/>
                <a:gd name="connsiteX7-5783" fmla="*/ 797135 w 1442372"/>
                <a:gd name="connsiteY7-5784" fmla="*/ 882100 h 1078087"/>
                <a:gd name="connsiteX8-5785" fmla="*/ 673771 w 1442372"/>
                <a:gd name="connsiteY8-5786" fmla="*/ 886315 h 1078087"/>
                <a:gd name="connsiteX9-5787" fmla="*/ 716118 w 1442372"/>
                <a:gd name="connsiteY9-5788" fmla="*/ 828883 h 1078087"/>
                <a:gd name="connsiteX10-5789" fmla="*/ 817936 w 1442372"/>
                <a:gd name="connsiteY10-5790" fmla="*/ 722791 h 1078087"/>
                <a:gd name="connsiteX11-5791" fmla="*/ 635588 w 1442372"/>
                <a:gd name="connsiteY11-5792" fmla="*/ 897267 h 1078087"/>
                <a:gd name="connsiteX12-5793" fmla="*/ 363384 w 1442372"/>
                <a:gd name="connsiteY12-5794" fmla="*/ 1017312 h 1078087"/>
                <a:gd name="connsiteX13-5795" fmla="*/ 463612 w 1442372"/>
                <a:gd name="connsiteY13-5796" fmla="*/ 814648 h 1078087"/>
                <a:gd name="connsiteX14-5797" fmla="*/ 335342 w 1442372"/>
                <a:gd name="connsiteY14-5798" fmla="*/ 963707 h 1078087"/>
                <a:gd name="connsiteX15-5799" fmla="*/ 225155 w 1442372"/>
                <a:gd name="connsiteY15-5800" fmla="*/ 1047165 h 1078087"/>
                <a:gd name="connsiteX16-5801" fmla="*/ 306127 w 1442372"/>
                <a:gd name="connsiteY16-5802" fmla="*/ 911763 h 1078087"/>
                <a:gd name="connsiteX17-5803" fmla="*/ 468932 w 1442372"/>
                <a:gd name="connsiteY17-5804" fmla="*/ 557185 h 1078087"/>
                <a:gd name="connsiteX18-5805" fmla="*/ 6507 w 1442372"/>
                <a:gd name="connsiteY18-5806" fmla="*/ 897013 h 1078087"/>
                <a:gd name="connsiteX19-5807" fmla="*/ 550015 w 1442372"/>
                <a:gd name="connsiteY19-5808" fmla="*/ 0 h 1078087"/>
                <a:gd name="connsiteX20-5809" fmla="*/ 752363 w 1442372"/>
                <a:gd name="connsiteY20-5810" fmla="*/ 85534 h 1078087"/>
                <a:gd name="connsiteX21-5811" fmla="*/ 922766 w 1442372"/>
                <a:gd name="connsiteY21-5812" fmla="*/ 184312 h 1078087"/>
                <a:gd name="connsiteX22-5813" fmla="*/ 1321653 w 1442372"/>
                <a:gd name="connsiteY22-5814" fmla="*/ 198516 h 1078087"/>
                <a:gd name="connsiteX23-5815" fmla="*/ 1441981 w 1442372"/>
                <a:gd name="connsiteY23-5816" fmla="*/ 79982 h 1078087"/>
                <a:gd name="connsiteX24-5817" fmla="*/ 1286952 w 1442372"/>
                <a:gd name="connsiteY24-5818" fmla="*/ 523272 h 1078087"/>
                <a:gd name="connsiteX25-5819" fmla="*/ 1280178 w 1442372"/>
                <a:gd name="connsiteY25-5820" fmla="*/ 693489 h 1078087"/>
                <a:gd name="connsiteX26-5821" fmla="*/ 1370690 w 1442372"/>
                <a:gd name="connsiteY26-5822" fmla="*/ 756682 h 1078087"/>
                <a:gd name="connsiteX27-5823" fmla="*/ 1225148 w 1442372"/>
                <a:gd name="connsiteY27-5824" fmla="*/ 1001983 h 1078087"/>
                <a:gd name="connsiteX28-5825" fmla="*/ 1171824 w 1442372"/>
                <a:gd name="connsiteY28-5826" fmla="*/ 987415 h 1078087"/>
                <a:gd name="connsiteX29-5827" fmla="*/ 1113840 w 1442372"/>
                <a:gd name="connsiteY29-5828" fmla="*/ 981871 h 1078087"/>
                <a:gd name="connsiteX30-5829" fmla="*/ 1080477 w 1442372"/>
                <a:gd name="connsiteY30-5830" fmla="*/ 982189 h 1078087"/>
                <a:gd name="connsiteX31-5831" fmla="*/ 1002378 w 1442372"/>
                <a:gd name="connsiteY31-5832" fmla="*/ 1024512 h 1078087"/>
                <a:gd name="connsiteX0-5833" fmla="*/ 1002378 w 1442372"/>
                <a:gd name="connsiteY0-5834" fmla="*/ 1024512 h 1078087"/>
                <a:gd name="connsiteX1-5835" fmla="*/ 970335 w 1442372"/>
                <a:gd name="connsiteY1-5836" fmla="*/ 910922 h 1078087"/>
                <a:gd name="connsiteX2-5837" fmla="*/ 984411 w 1442372"/>
                <a:gd name="connsiteY2-5838" fmla="*/ 1035152 h 1078087"/>
                <a:gd name="connsiteX3-5839" fmla="*/ 922652 w 1442372"/>
                <a:gd name="connsiteY3-5840" fmla="*/ 1052290 h 1078087"/>
                <a:gd name="connsiteX4-5841" fmla="*/ 892139 w 1442372"/>
                <a:gd name="connsiteY4-5842" fmla="*/ 1017550 h 1078087"/>
                <a:gd name="connsiteX5-5843" fmla="*/ 865434 w 1442372"/>
                <a:gd name="connsiteY5-5844" fmla="*/ 991363 h 1078087"/>
                <a:gd name="connsiteX6-5845" fmla="*/ 814784 w 1442372"/>
                <a:gd name="connsiteY6-5846" fmla="*/ 995039 h 1078087"/>
                <a:gd name="connsiteX7-5847" fmla="*/ 797135 w 1442372"/>
                <a:gd name="connsiteY7-5848" fmla="*/ 882100 h 1078087"/>
                <a:gd name="connsiteX8-5849" fmla="*/ 673771 w 1442372"/>
                <a:gd name="connsiteY8-5850" fmla="*/ 886315 h 1078087"/>
                <a:gd name="connsiteX9-5851" fmla="*/ 716118 w 1442372"/>
                <a:gd name="connsiteY9-5852" fmla="*/ 828883 h 1078087"/>
                <a:gd name="connsiteX10-5853" fmla="*/ 817936 w 1442372"/>
                <a:gd name="connsiteY10-5854" fmla="*/ 722791 h 1078087"/>
                <a:gd name="connsiteX11-5855" fmla="*/ 635588 w 1442372"/>
                <a:gd name="connsiteY11-5856" fmla="*/ 897267 h 1078087"/>
                <a:gd name="connsiteX12-5857" fmla="*/ 363384 w 1442372"/>
                <a:gd name="connsiteY12-5858" fmla="*/ 1017312 h 1078087"/>
                <a:gd name="connsiteX13-5859" fmla="*/ 463612 w 1442372"/>
                <a:gd name="connsiteY13-5860" fmla="*/ 814648 h 1078087"/>
                <a:gd name="connsiteX14-5861" fmla="*/ 335194 w 1442372"/>
                <a:gd name="connsiteY14-5862" fmla="*/ 1034990 h 1078087"/>
                <a:gd name="connsiteX15-5863" fmla="*/ 225155 w 1442372"/>
                <a:gd name="connsiteY15-5864" fmla="*/ 1047165 h 1078087"/>
                <a:gd name="connsiteX16-5865" fmla="*/ 306127 w 1442372"/>
                <a:gd name="connsiteY16-5866" fmla="*/ 911763 h 1078087"/>
                <a:gd name="connsiteX17-5867" fmla="*/ 468932 w 1442372"/>
                <a:gd name="connsiteY17-5868" fmla="*/ 557185 h 1078087"/>
                <a:gd name="connsiteX18-5869" fmla="*/ 6507 w 1442372"/>
                <a:gd name="connsiteY18-5870" fmla="*/ 897013 h 1078087"/>
                <a:gd name="connsiteX19-5871" fmla="*/ 550015 w 1442372"/>
                <a:gd name="connsiteY19-5872" fmla="*/ 0 h 1078087"/>
                <a:gd name="connsiteX20-5873" fmla="*/ 752363 w 1442372"/>
                <a:gd name="connsiteY20-5874" fmla="*/ 85534 h 1078087"/>
                <a:gd name="connsiteX21-5875" fmla="*/ 922766 w 1442372"/>
                <a:gd name="connsiteY21-5876" fmla="*/ 184312 h 1078087"/>
                <a:gd name="connsiteX22-5877" fmla="*/ 1321653 w 1442372"/>
                <a:gd name="connsiteY22-5878" fmla="*/ 198516 h 1078087"/>
                <a:gd name="connsiteX23-5879" fmla="*/ 1441981 w 1442372"/>
                <a:gd name="connsiteY23-5880" fmla="*/ 79982 h 1078087"/>
                <a:gd name="connsiteX24-5881" fmla="*/ 1286952 w 1442372"/>
                <a:gd name="connsiteY24-5882" fmla="*/ 523272 h 1078087"/>
                <a:gd name="connsiteX25-5883" fmla="*/ 1280178 w 1442372"/>
                <a:gd name="connsiteY25-5884" fmla="*/ 693489 h 1078087"/>
                <a:gd name="connsiteX26-5885" fmla="*/ 1370690 w 1442372"/>
                <a:gd name="connsiteY26-5886" fmla="*/ 756682 h 1078087"/>
                <a:gd name="connsiteX27-5887" fmla="*/ 1225148 w 1442372"/>
                <a:gd name="connsiteY27-5888" fmla="*/ 1001983 h 1078087"/>
                <a:gd name="connsiteX28-5889" fmla="*/ 1171824 w 1442372"/>
                <a:gd name="connsiteY28-5890" fmla="*/ 987415 h 1078087"/>
                <a:gd name="connsiteX29-5891" fmla="*/ 1113840 w 1442372"/>
                <a:gd name="connsiteY29-5892" fmla="*/ 981871 h 1078087"/>
                <a:gd name="connsiteX30-5893" fmla="*/ 1080477 w 1442372"/>
                <a:gd name="connsiteY30-5894" fmla="*/ 982189 h 1078087"/>
                <a:gd name="connsiteX31-5895" fmla="*/ 1002378 w 1442372"/>
                <a:gd name="connsiteY31-5896" fmla="*/ 1024512 h 1078087"/>
                <a:gd name="connsiteX0-5897" fmla="*/ 1002378 w 1442372"/>
                <a:gd name="connsiteY0-5898" fmla="*/ 1024512 h 1078087"/>
                <a:gd name="connsiteX1-5899" fmla="*/ 970335 w 1442372"/>
                <a:gd name="connsiteY1-5900" fmla="*/ 910922 h 1078087"/>
                <a:gd name="connsiteX2-5901" fmla="*/ 984411 w 1442372"/>
                <a:gd name="connsiteY2-5902" fmla="*/ 1035152 h 1078087"/>
                <a:gd name="connsiteX3-5903" fmla="*/ 922652 w 1442372"/>
                <a:gd name="connsiteY3-5904" fmla="*/ 1052290 h 1078087"/>
                <a:gd name="connsiteX4-5905" fmla="*/ 892139 w 1442372"/>
                <a:gd name="connsiteY4-5906" fmla="*/ 1017550 h 1078087"/>
                <a:gd name="connsiteX5-5907" fmla="*/ 865434 w 1442372"/>
                <a:gd name="connsiteY5-5908" fmla="*/ 991363 h 1078087"/>
                <a:gd name="connsiteX6-5909" fmla="*/ 814784 w 1442372"/>
                <a:gd name="connsiteY6-5910" fmla="*/ 995039 h 1078087"/>
                <a:gd name="connsiteX7-5911" fmla="*/ 797135 w 1442372"/>
                <a:gd name="connsiteY7-5912" fmla="*/ 882100 h 1078087"/>
                <a:gd name="connsiteX8-5913" fmla="*/ 673771 w 1442372"/>
                <a:gd name="connsiteY8-5914" fmla="*/ 886315 h 1078087"/>
                <a:gd name="connsiteX9-5915" fmla="*/ 716118 w 1442372"/>
                <a:gd name="connsiteY9-5916" fmla="*/ 828883 h 1078087"/>
                <a:gd name="connsiteX10-5917" fmla="*/ 817936 w 1442372"/>
                <a:gd name="connsiteY10-5918" fmla="*/ 722791 h 1078087"/>
                <a:gd name="connsiteX11-5919" fmla="*/ 635588 w 1442372"/>
                <a:gd name="connsiteY11-5920" fmla="*/ 897267 h 1078087"/>
                <a:gd name="connsiteX12-5921" fmla="*/ 363709 w 1442372"/>
                <a:gd name="connsiteY12-5922" fmla="*/ 996002 h 1078087"/>
                <a:gd name="connsiteX13-5923" fmla="*/ 463612 w 1442372"/>
                <a:gd name="connsiteY13-5924" fmla="*/ 814648 h 1078087"/>
                <a:gd name="connsiteX14-5925" fmla="*/ 335194 w 1442372"/>
                <a:gd name="connsiteY14-5926" fmla="*/ 1034990 h 1078087"/>
                <a:gd name="connsiteX15-5927" fmla="*/ 225155 w 1442372"/>
                <a:gd name="connsiteY15-5928" fmla="*/ 1047165 h 1078087"/>
                <a:gd name="connsiteX16-5929" fmla="*/ 306127 w 1442372"/>
                <a:gd name="connsiteY16-5930" fmla="*/ 911763 h 1078087"/>
                <a:gd name="connsiteX17-5931" fmla="*/ 468932 w 1442372"/>
                <a:gd name="connsiteY17-5932" fmla="*/ 557185 h 1078087"/>
                <a:gd name="connsiteX18-5933" fmla="*/ 6507 w 1442372"/>
                <a:gd name="connsiteY18-5934" fmla="*/ 897013 h 1078087"/>
                <a:gd name="connsiteX19-5935" fmla="*/ 550015 w 1442372"/>
                <a:gd name="connsiteY19-5936" fmla="*/ 0 h 1078087"/>
                <a:gd name="connsiteX20-5937" fmla="*/ 752363 w 1442372"/>
                <a:gd name="connsiteY20-5938" fmla="*/ 85534 h 1078087"/>
                <a:gd name="connsiteX21-5939" fmla="*/ 922766 w 1442372"/>
                <a:gd name="connsiteY21-5940" fmla="*/ 184312 h 1078087"/>
                <a:gd name="connsiteX22-5941" fmla="*/ 1321653 w 1442372"/>
                <a:gd name="connsiteY22-5942" fmla="*/ 198516 h 1078087"/>
                <a:gd name="connsiteX23-5943" fmla="*/ 1441981 w 1442372"/>
                <a:gd name="connsiteY23-5944" fmla="*/ 79982 h 1078087"/>
                <a:gd name="connsiteX24-5945" fmla="*/ 1286952 w 1442372"/>
                <a:gd name="connsiteY24-5946" fmla="*/ 523272 h 1078087"/>
                <a:gd name="connsiteX25-5947" fmla="*/ 1280178 w 1442372"/>
                <a:gd name="connsiteY25-5948" fmla="*/ 693489 h 1078087"/>
                <a:gd name="connsiteX26-5949" fmla="*/ 1370690 w 1442372"/>
                <a:gd name="connsiteY26-5950" fmla="*/ 756682 h 1078087"/>
                <a:gd name="connsiteX27-5951" fmla="*/ 1225148 w 1442372"/>
                <a:gd name="connsiteY27-5952" fmla="*/ 1001983 h 1078087"/>
                <a:gd name="connsiteX28-5953" fmla="*/ 1171824 w 1442372"/>
                <a:gd name="connsiteY28-5954" fmla="*/ 987415 h 1078087"/>
                <a:gd name="connsiteX29-5955" fmla="*/ 1113840 w 1442372"/>
                <a:gd name="connsiteY29-5956" fmla="*/ 981871 h 1078087"/>
                <a:gd name="connsiteX30-5957" fmla="*/ 1080477 w 1442372"/>
                <a:gd name="connsiteY30-5958" fmla="*/ 982189 h 1078087"/>
                <a:gd name="connsiteX31-5959" fmla="*/ 1002378 w 1442372"/>
                <a:gd name="connsiteY31-5960" fmla="*/ 1024512 h 1078087"/>
                <a:gd name="connsiteX0-5961" fmla="*/ 1002378 w 1442372"/>
                <a:gd name="connsiteY0-5962" fmla="*/ 1024512 h 1078087"/>
                <a:gd name="connsiteX1-5963" fmla="*/ 970335 w 1442372"/>
                <a:gd name="connsiteY1-5964" fmla="*/ 910922 h 1078087"/>
                <a:gd name="connsiteX2-5965" fmla="*/ 984411 w 1442372"/>
                <a:gd name="connsiteY2-5966" fmla="*/ 1035152 h 1078087"/>
                <a:gd name="connsiteX3-5967" fmla="*/ 922652 w 1442372"/>
                <a:gd name="connsiteY3-5968" fmla="*/ 1052290 h 1078087"/>
                <a:gd name="connsiteX4-5969" fmla="*/ 892139 w 1442372"/>
                <a:gd name="connsiteY4-5970" fmla="*/ 1017550 h 1078087"/>
                <a:gd name="connsiteX5-5971" fmla="*/ 865434 w 1442372"/>
                <a:gd name="connsiteY5-5972" fmla="*/ 991363 h 1078087"/>
                <a:gd name="connsiteX6-5973" fmla="*/ 814784 w 1442372"/>
                <a:gd name="connsiteY6-5974" fmla="*/ 995039 h 1078087"/>
                <a:gd name="connsiteX7-5975" fmla="*/ 797135 w 1442372"/>
                <a:gd name="connsiteY7-5976" fmla="*/ 882100 h 1078087"/>
                <a:gd name="connsiteX8-5977" fmla="*/ 673771 w 1442372"/>
                <a:gd name="connsiteY8-5978" fmla="*/ 886315 h 1078087"/>
                <a:gd name="connsiteX9-5979" fmla="*/ 716118 w 1442372"/>
                <a:gd name="connsiteY9-5980" fmla="*/ 828883 h 1078087"/>
                <a:gd name="connsiteX10-5981" fmla="*/ 817936 w 1442372"/>
                <a:gd name="connsiteY10-5982" fmla="*/ 722791 h 1078087"/>
                <a:gd name="connsiteX11-5983" fmla="*/ 635588 w 1442372"/>
                <a:gd name="connsiteY11-5984" fmla="*/ 897267 h 1078087"/>
                <a:gd name="connsiteX12-5985" fmla="*/ 357881 w 1442372"/>
                <a:gd name="connsiteY12-5986" fmla="*/ 1018823 h 1078087"/>
                <a:gd name="connsiteX13-5987" fmla="*/ 463612 w 1442372"/>
                <a:gd name="connsiteY13-5988" fmla="*/ 814648 h 1078087"/>
                <a:gd name="connsiteX14-5989" fmla="*/ 335194 w 1442372"/>
                <a:gd name="connsiteY14-5990" fmla="*/ 1034990 h 1078087"/>
                <a:gd name="connsiteX15-5991" fmla="*/ 225155 w 1442372"/>
                <a:gd name="connsiteY15-5992" fmla="*/ 1047165 h 1078087"/>
                <a:gd name="connsiteX16-5993" fmla="*/ 306127 w 1442372"/>
                <a:gd name="connsiteY16-5994" fmla="*/ 911763 h 1078087"/>
                <a:gd name="connsiteX17-5995" fmla="*/ 468932 w 1442372"/>
                <a:gd name="connsiteY17-5996" fmla="*/ 557185 h 1078087"/>
                <a:gd name="connsiteX18-5997" fmla="*/ 6507 w 1442372"/>
                <a:gd name="connsiteY18-5998" fmla="*/ 897013 h 1078087"/>
                <a:gd name="connsiteX19-5999" fmla="*/ 550015 w 1442372"/>
                <a:gd name="connsiteY19-6000" fmla="*/ 0 h 1078087"/>
                <a:gd name="connsiteX20-6001" fmla="*/ 752363 w 1442372"/>
                <a:gd name="connsiteY20-6002" fmla="*/ 85534 h 1078087"/>
                <a:gd name="connsiteX21-6003" fmla="*/ 922766 w 1442372"/>
                <a:gd name="connsiteY21-6004" fmla="*/ 184312 h 1078087"/>
                <a:gd name="connsiteX22-6005" fmla="*/ 1321653 w 1442372"/>
                <a:gd name="connsiteY22-6006" fmla="*/ 198516 h 1078087"/>
                <a:gd name="connsiteX23-6007" fmla="*/ 1441981 w 1442372"/>
                <a:gd name="connsiteY23-6008" fmla="*/ 79982 h 1078087"/>
                <a:gd name="connsiteX24-6009" fmla="*/ 1286952 w 1442372"/>
                <a:gd name="connsiteY24-6010" fmla="*/ 523272 h 1078087"/>
                <a:gd name="connsiteX25-6011" fmla="*/ 1280178 w 1442372"/>
                <a:gd name="connsiteY25-6012" fmla="*/ 693489 h 1078087"/>
                <a:gd name="connsiteX26-6013" fmla="*/ 1370690 w 1442372"/>
                <a:gd name="connsiteY26-6014" fmla="*/ 756682 h 1078087"/>
                <a:gd name="connsiteX27-6015" fmla="*/ 1225148 w 1442372"/>
                <a:gd name="connsiteY27-6016" fmla="*/ 1001983 h 1078087"/>
                <a:gd name="connsiteX28-6017" fmla="*/ 1171824 w 1442372"/>
                <a:gd name="connsiteY28-6018" fmla="*/ 987415 h 1078087"/>
                <a:gd name="connsiteX29-6019" fmla="*/ 1113840 w 1442372"/>
                <a:gd name="connsiteY29-6020" fmla="*/ 981871 h 1078087"/>
                <a:gd name="connsiteX30-6021" fmla="*/ 1080477 w 1442372"/>
                <a:gd name="connsiteY30-6022" fmla="*/ 982189 h 1078087"/>
                <a:gd name="connsiteX31-6023" fmla="*/ 1002378 w 1442372"/>
                <a:gd name="connsiteY31-6024" fmla="*/ 1024512 h 1078087"/>
                <a:gd name="connsiteX0-6025" fmla="*/ 1002378 w 1442372"/>
                <a:gd name="connsiteY0-6026" fmla="*/ 1024512 h 1078087"/>
                <a:gd name="connsiteX1-6027" fmla="*/ 970335 w 1442372"/>
                <a:gd name="connsiteY1-6028" fmla="*/ 910922 h 1078087"/>
                <a:gd name="connsiteX2-6029" fmla="*/ 984411 w 1442372"/>
                <a:gd name="connsiteY2-6030" fmla="*/ 1035152 h 1078087"/>
                <a:gd name="connsiteX3-6031" fmla="*/ 922652 w 1442372"/>
                <a:gd name="connsiteY3-6032" fmla="*/ 1052290 h 1078087"/>
                <a:gd name="connsiteX4-6033" fmla="*/ 892139 w 1442372"/>
                <a:gd name="connsiteY4-6034" fmla="*/ 1017550 h 1078087"/>
                <a:gd name="connsiteX5-6035" fmla="*/ 865434 w 1442372"/>
                <a:gd name="connsiteY5-6036" fmla="*/ 991363 h 1078087"/>
                <a:gd name="connsiteX6-6037" fmla="*/ 814784 w 1442372"/>
                <a:gd name="connsiteY6-6038" fmla="*/ 995039 h 1078087"/>
                <a:gd name="connsiteX7-6039" fmla="*/ 797135 w 1442372"/>
                <a:gd name="connsiteY7-6040" fmla="*/ 882100 h 1078087"/>
                <a:gd name="connsiteX8-6041" fmla="*/ 673771 w 1442372"/>
                <a:gd name="connsiteY8-6042" fmla="*/ 886315 h 1078087"/>
                <a:gd name="connsiteX9-6043" fmla="*/ 716118 w 1442372"/>
                <a:gd name="connsiteY9-6044" fmla="*/ 828883 h 1078087"/>
                <a:gd name="connsiteX10-6045" fmla="*/ 817936 w 1442372"/>
                <a:gd name="connsiteY10-6046" fmla="*/ 722791 h 1078087"/>
                <a:gd name="connsiteX11-6047" fmla="*/ 635588 w 1442372"/>
                <a:gd name="connsiteY11-6048" fmla="*/ 897267 h 1078087"/>
                <a:gd name="connsiteX12-6049" fmla="*/ 357881 w 1442372"/>
                <a:gd name="connsiteY12-6050" fmla="*/ 1018823 h 1078087"/>
                <a:gd name="connsiteX13-6051" fmla="*/ 463612 w 1442372"/>
                <a:gd name="connsiteY13-6052" fmla="*/ 814648 h 1078087"/>
                <a:gd name="connsiteX14-6053" fmla="*/ 335194 w 1442372"/>
                <a:gd name="connsiteY14-6054" fmla="*/ 1034990 h 1078087"/>
                <a:gd name="connsiteX15-6055" fmla="*/ 225155 w 1442372"/>
                <a:gd name="connsiteY15-6056" fmla="*/ 1047165 h 1078087"/>
                <a:gd name="connsiteX16-6057" fmla="*/ 306127 w 1442372"/>
                <a:gd name="connsiteY16-6058" fmla="*/ 911763 h 1078087"/>
                <a:gd name="connsiteX17-6059" fmla="*/ 468932 w 1442372"/>
                <a:gd name="connsiteY17-6060" fmla="*/ 557185 h 1078087"/>
                <a:gd name="connsiteX18-6061" fmla="*/ 6507 w 1442372"/>
                <a:gd name="connsiteY18-6062" fmla="*/ 897013 h 1078087"/>
                <a:gd name="connsiteX19-6063" fmla="*/ 550015 w 1442372"/>
                <a:gd name="connsiteY19-6064" fmla="*/ 0 h 1078087"/>
                <a:gd name="connsiteX20-6065" fmla="*/ 752363 w 1442372"/>
                <a:gd name="connsiteY20-6066" fmla="*/ 85534 h 1078087"/>
                <a:gd name="connsiteX21-6067" fmla="*/ 922766 w 1442372"/>
                <a:gd name="connsiteY21-6068" fmla="*/ 184312 h 1078087"/>
                <a:gd name="connsiteX22-6069" fmla="*/ 1321653 w 1442372"/>
                <a:gd name="connsiteY22-6070" fmla="*/ 198516 h 1078087"/>
                <a:gd name="connsiteX23-6071" fmla="*/ 1441981 w 1442372"/>
                <a:gd name="connsiteY23-6072" fmla="*/ 79982 h 1078087"/>
                <a:gd name="connsiteX24-6073" fmla="*/ 1286952 w 1442372"/>
                <a:gd name="connsiteY24-6074" fmla="*/ 523272 h 1078087"/>
                <a:gd name="connsiteX25-6075" fmla="*/ 1280178 w 1442372"/>
                <a:gd name="connsiteY25-6076" fmla="*/ 693489 h 1078087"/>
                <a:gd name="connsiteX26-6077" fmla="*/ 1370690 w 1442372"/>
                <a:gd name="connsiteY26-6078" fmla="*/ 756682 h 1078087"/>
                <a:gd name="connsiteX27-6079" fmla="*/ 1225148 w 1442372"/>
                <a:gd name="connsiteY27-6080" fmla="*/ 1001983 h 1078087"/>
                <a:gd name="connsiteX28-6081" fmla="*/ 1171824 w 1442372"/>
                <a:gd name="connsiteY28-6082" fmla="*/ 987415 h 1078087"/>
                <a:gd name="connsiteX29-6083" fmla="*/ 1113840 w 1442372"/>
                <a:gd name="connsiteY29-6084" fmla="*/ 981871 h 1078087"/>
                <a:gd name="connsiteX30-6085" fmla="*/ 1080477 w 1442372"/>
                <a:gd name="connsiteY30-6086" fmla="*/ 982189 h 1078087"/>
                <a:gd name="connsiteX31-6087" fmla="*/ 1002378 w 1442372"/>
                <a:gd name="connsiteY31-6088" fmla="*/ 1024512 h 1078087"/>
                <a:gd name="connsiteX0-6089" fmla="*/ 1002378 w 1442372"/>
                <a:gd name="connsiteY0-6090" fmla="*/ 1024512 h 1078087"/>
                <a:gd name="connsiteX1-6091" fmla="*/ 970335 w 1442372"/>
                <a:gd name="connsiteY1-6092" fmla="*/ 910922 h 1078087"/>
                <a:gd name="connsiteX2-6093" fmla="*/ 984411 w 1442372"/>
                <a:gd name="connsiteY2-6094" fmla="*/ 1035152 h 1078087"/>
                <a:gd name="connsiteX3-6095" fmla="*/ 922652 w 1442372"/>
                <a:gd name="connsiteY3-6096" fmla="*/ 1052290 h 1078087"/>
                <a:gd name="connsiteX4-6097" fmla="*/ 892139 w 1442372"/>
                <a:gd name="connsiteY4-6098" fmla="*/ 1017550 h 1078087"/>
                <a:gd name="connsiteX5-6099" fmla="*/ 865434 w 1442372"/>
                <a:gd name="connsiteY5-6100" fmla="*/ 991363 h 1078087"/>
                <a:gd name="connsiteX6-6101" fmla="*/ 814784 w 1442372"/>
                <a:gd name="connsiteY6-6102" fmla="*/ 995039 h 1078087"/>
                <a:gd name="connsiteX7-6103" fmla="*/ 797135 w 1442372"/>
                <a:gd name="connsiteY7-6104" fmla="*/ 882100 h 1078087"/>
                <a:gd name="connsiteX8-6105" fmla="*/ 673771 w 1442372"/>
                <a:gd name="connsiteY8-6106" fmla="*/ 886315 h 1078087"/>
                <a:gd name="connsiteX9-6107" fmla="*/ 716118 w 1442372"/>
                <a:gd name="connsiteY9-6108" fmla="*/ 828883 h 1078087"/>
                <a:gd name="connsiteX10-6109" fmla="*/ 817936 w 1442372"/>
                <a:gd name="connsiteY10-6110" fmla="*/ 722791 h 1078087"/>
                <a:gd name="connsiteX11-6111" fmla="*/ 635588 w 1442372"/>
                <a:gd name="connsiteY11-6112" fmla="*/ 897267 h 1078087"/>
                <a:gd name="connsiteX12-6113" fmla="*/ 357881 w 1442372"/>
                <a:gd name="connsiteY12-6114" fmla="*/ 1018823 h 1078087"/>
                <a:gd name="connsiteX13-6115" fmla="*/ 463612 w 1442372"/>
                <a:gd name="connsiteY13-6116" fmla="*/ 814648 h 1078087"/>
                <a:gd name="connsiteX14-6117" fmla="*/ 335194 w 1442372"/>
                <a:gd name="connsiteY14-6118" fmla="*/ 1034990 h 1078087"/>
                <a:gd name="connsiteX15-6119" fmla="*/ 225155 w 1442372"/>
                <a:gd name="connsiteY15-6120" fmla="*/ 1047165 h 1078087"/>
                <a:gd name="connsiteX16-6121" fmla="*/ 186179 w 1442372"/>
                <a:gd name="connsiteY16-6122" fmla="*/ 41275 h 1078087"/>
                <a:gd name="connsiteX17-6123" fmla="*/ 468932 w 1442372"/>
                <a:gd name="connsiteY17-6124" fmla="*/ 557185 h 1078087"/>
                <a:gd name="connsiteX18-6125" fmla="*/ 6507 w 1442372"/>
                <a:gd name="connsiteY18-6126" fmla="*/ 897013 h 1078087"/>
                <a:gd name="connsiteX19-6127" fmla="*/ 550015 w 1442372"/>
                <a:gd name="connsiteY19-6128" fmla="*/ 0 h 1078087"/>
                <a:gd name="connsiteX20-6129" fmla="*/ 752363 w 1442372"/>
                <a:gd name="connsiteY20-6130" fmla="*/ 85534 h 1078087"/>
                <a:gd name="connsiteX21-6131" fmla="*/ 922766 w 1442372"/>
                <a:gd name="connsiteY21-6132" fmla="*/ 184312 h 1078087"/>
                <a:gd name="connsiteX22-6133" fmla="*/ 1321653 w 1442372"/>
                <a:gd name="connsiteY22-6134" fmla="*/ 198516 h 1078087"/>
                <a:gd name="connsiteX23-6135" fmla="*/ 1441981 w 1442372"/>
                <a:gd name="connsiteY23-6136" fmla="*/ 79982 h 1078087"/>
                <a:gd name="connsiteX24-6137" fmla="*/ 1286952 w 1442372"/>
                <a:gd name="connsiteY24-6138" fmla="*/ 523272 h 1078087"/>
                <a:gd name="connsiteX25-6139" fmla="*/ 1280178 w 1442372"/>
                <a:gd name="connsiteY25-6140" fmla="*/ 693489 h 1078087"/>
                <a:gd name="connsiteX26-6141" fmla="*/ 1370690 w 1442372"/>
                <a:gd name="connsiteY26-6142" fmla="*/ 756682 h 1078087"/>
                <a:gd name="connsiteX27-6143" fmla="*/ 1225148 w 1442372"/>
                <a:gd name="connsiteY27-6144" fmla="*/ 1001983 h 1078087"/>
                <a:gd name="connsiteX28-6145" fmla="*/ 1171824 w 1442372"/>
                <a:gd name="connsiteY28-6146" fmla="*/ 987415 h 1078087"/>
                <a:gd name="connsiteX29-6147" fmla="*/ 1113840 w 1442372"/>
                <a:gd name="connsiteY29-6148" fmla="*/ 981871 h 1078087"/>
                <a:gd name="connsiteX30-6149" fmla="*/ 1080477 w 1442372"/>
                <a:gd name="connsiteY30-6150" fmla="*/ 982189 h 1078087"/>
                <a:gd name="connsiteX31-6151" fmla="*/ 1002378 w 1442372"/>
                <a:gd name="connsiteY31-6152" fmla="*/ 1024512 h 1078087"/>
                <a:gd name="connsiteX0-6153" fmla="*/ 1002378 w 1442372"/>
                <a:gd name="connsiteY0-6154" fmla="*/ 1024512 h 1078087"/>
                <a:gd name="connsiteX1-6155" fmla="*/ 970335 w 1442372"/>
                <a:gd name="connsiteY1-6156" fmla="*/ 910922 h 1078087"/>
                <a:gd name="connsiteX2-6157" fmla="*/ 984411 w 1442372"/>
                <a:gd name="connsiteY2-6158" fmla="*/ 1035152 h 1078087"/>
                <a:gd name="connsiteX3-6159" fmla="*/ 922652 w 1442372"/>
                <a:gd name="connsiteY3-6160" fmla="*/ 1052290 h 1078087"/>
                <a:gd name="connsiteX4-6161" fmla="*/ 892139 w 1442372"/>
                <a:gd name="connsiteY4-6162" fmla="*/ 1017550 h 1078087"/>
                <a:gd name="connsiteX5-6163" fmla="*/ 865434 w 1442372"/>
                <a:gd name="connsiteY5-6164" fmla="*/ 991363 h 1078087"/>
                <a:gd name="connsiteX6-6165" fmla="*/ 814784 w 1442372"/>
                <a:gd name="connsiteY6-6166" fmla="*/ 995039 h 1078087"/>
                <a:gd name="connsiteX7-6167" fmla="*/ 797135 w 1442372"/>
                <a:gd name="connsiteY7-6168" fmla="*/ 882100 h 1078087"/>
                <a:gd name="connsiteX8-6169" fmla="*/ 673771 w 1442372"/>
                <a:gd name="connsiteY8-6170" fmla="*/ 886315 h 1078087"/>
                <a:gd name="connsiteX9-6171" fmla="*/ 716118 w 1442372"/>
                <a:gd name="connsiteY9-6172" fmla="*/ 828883 h 1078087"/>
                <a:gd name="connsiteX10-6173" fmla="*/ 817936 w 1442372"/>
                <a:gd name="connsiteY10-6174" fmla="*/ 722791 h 1078087"/>
                <a:gd name="connsiteX11-6175" fmla="*/ 635588 w 1442372"/>
                <a:gd name="connsiteY11-6176" fmla="*/ 897267 h 1078087"/>
                <a:gd name="connsiteX12-6177" fmla="*/ 357881 w 1442372"/>
                <a:gd name="connsiteY12-6178" fmla="*/ 1018823 h 1078087"/>
                <a:gd name="connsiteX13-6179" fmla="*/ 463612 w 1442372"/>
                <a:gd name="connsiteY13-6180" fmla="*/ 814648 h 1078087"/>
                <a:gd name="connsiteX14-6181" fmla="*/ 335194 w 1442372"/>
                <a:gd name="connsiteY14-6182" fmla="*/ 1034990 h 1078087"/>
                <a:gd name="connsiteX15-6183" fmla="*/ 489593 w 1442372"/>
                <a:gd name="connsiteY15-6184" fmla="*/ 892737 h 1078087"/>
                <a:gd name="connsiteX16-6185" fmla="*/ 186179 w 1442372"/>
                <a:gd name="connsiteY16-6186" fmla="*/ 41275 h 1078087"/>
                <a:gd name="connsiteX17-6187" fmla="*/ 468932 w 1442372"/>
                <a:gd name="connsiteY17-6188" fmla="*/ 557185 h 1078087"/>
                <a:gd name="connsiteX18-6189" fmla="*/ 6507 w 1442372"/>
                <a:gd name="connsiteY18-6190" fmla="*/ 897013 h 1078087"/>
                <a:gd name="connsiteX19-6191" fmla="*/ 550015 w 1442372"/>
                <a:gd name="connsiteY19-6192" fmla="*/ 0 h 1078087"/>
                <a:gd name="connsiteX20-6193" fmla="*/ 752363 w 1442372"/>
                <a:gd name="connsiteY20-6194" fmla="*/ 85534 h 1078087"/>
                <a:gd name="connsiteX21-6195" fmla="*/ 922766 w 1442372"/>
                <a:gd name="connsiteY21-6196" fmla="*/ 184312 h 1078087"/>
                <a:gd name="connsiteX22-6197" fmla="*/ 1321653 w 1442372"/>
                <a:gd name="connsiteY22-6198" fmla="*/ 198516 h 1078087"/>
                <a:gd name="connsiteX23-6199" fmla="*/ 1441981 w 1442372"/>
                <a:gd name="connsiteY23-6200" fmla="*/ 79982 h 1078087"/>
                <a:gd name="connsiteX24-6201" fmla="*/ 1286952 w 1442372"/>
                <a:gd name="connsiteY24-6202" fmla="*/ 523272 h 1078087"/>
                <a:gd name="connsiteX25-6203" fmla="*/ 1280178 w 1442372"/>
                <a:gd name="connsiteY25-6204" fmla="*/ 693489 h 1078087"/>
                <a:gd name="connsiteX26-6205" fmla="*/ 1370690 w 1442372"/>
                <a:gd name="connsiteY26-6206" fmla="*/ 756682 h 1078087"/>
                <a:gd name="connsiteX27-6207" fmla="*/ 1225148 w 1442372"/>
                <a:gd name="connsiteY27-6208" fmla="*/ 1001983 h 1078087"/>
                <a:gd name="connsiteX28-6209" fmla="*/ 1171824 w 1442372"/>
                <a:gd name="connsiteY28-6210" fmla="*/ 987415 h 1078087"/>
                <a:gd name="connsiteX29-6211" fmla="*/ 1113840 w 1442372"/>
                <a:gd name="connsiteY29-6212" fmla="*/ 981871 h 1078087"/>
                <a:gd name="connsiteX30-6213" fmla="*/ 1080477 w 1442372"/>
                <a:gd name="connsiteY30-6214" fmla="*/ 982189 h 1078087"/>
                <a:gd name="connsiteX31-6215" fmla="*/ 1002378 w 1442372"/>
                <a:gd name="connsiteY31-6216" fmla="*/ 1024512 h 1078087"/>
                <a:gd name="connsiteX0-6217" fmla="*/ 1002378 w 1442372"/>
                <a:gd name="connsiteY0-6218" fmla="*/ 1024512 h 1078087"/>
                <a:gd name="connsiteX1-6219" fmla="*/ 970335 w 1442372"/>
                <a:gd name="connsiteY1-6220" fmla="*/ 910922 h 1078087"/>
                <a:gd name="connsiteX2-6221" fmla="*/ 984411 w 1442372"/>
                <a:gd name="connsiteY2-6222" fmla="*/ 1035152 h 1078087"/>
                <a:gd name="connsiteX3-6223" fmla="*/ 922652 w 1442372"/>
                <a:gd name="connsiteY3-6224" fmla="*/ 1052290 h 1078087"/>
                <a:gd name="connsiteX4-6225" fmla="*/ 892139 w 1442372"/>
                <a:gd name="connsiteY4-6226" fmla="*/ 1017550 h 1078087"/>
                <a:gd name="connsiteX5-6227" fmla="*/ 865434 w 1442372"/>
                <a:gd name="connsiteY5-6228" fmla="*/ 991363 h 1078087"/>
                <a:gd name="connsiteX6-6229" fmla="*/ 814784 w 1442372"/>
                <a:gd name="connsiteY6-6230" fmla="*/ 995039 h 1078087"/>
                <a:gd name="connsiteX7-6231" fmla="*/ 797135 w 1442372"/>
                <a:gd name="connsiteY7-6232" fmla="*/ 882100 h 1078087"/>
                <a:gd name="connsiteX8-6233" fmla="*/ 673771 w 1442372"/>
                <a:gd name="connsiteY8-6234" fmla="*/ 886315 h 1078087"/>
                <a:gd name="connsiteX9-6235" fmla="*/ 716118 w 1442372"/>
                <a:gd name="connsiteY9-6236" fmla="*/ 828883 h 1078087"/>
                <a:gd name="connsiteX10-6237" fmla="*/ 817936 w 1442372"/>
                <a:gd name="connsiteY10-6238" fmla="*/ 722791 h 1078087"/>
                <a:gd name="connsiteX11-6239" fmla="*/ 635588 w 1442372"/>
                <a:gd name="connsiteY11-6240" fmla="*/ 897267 h 1078087"/>
                <a:gd name="connsiteX12-6241" fmla="*/ 357881 w 1442372"/>
                <a:gd name="connsiteY12-6242" fmla="*/ 1018823 h 1078087"/>
                <a:gd name="connsiteX13-6243" fmla="*/ 463612 w 1442372"/>
                <a:gd name="connsiteY13-6244" fmla="*/ 814648 h 1078087"/>
                <a:gd name="connsiteX14-6245" fmla="*/ 335194 w 1442372"/>
                <a:gd name="connsiteY14-6246" fmla="*/ 1034990 h 1078087"/>
                <a:gd name="connsiteX15-6247" fmla="*/ 580597 w 1442372"/>
                <a:gd name="connsiteY15-6248" fmla="*/ 828350 h 1078087"/>
                <a:gd name="connsiteX16-6249" fmla="*/ 186179 w 1442372"/>
                <a:gd name="connsiteY16-6250" fmla="*/ 41275 h 1078087"/>
                <a:gd name="connsiteX17-6251" fmla="*/ 468932 w 1442372"/>
                <a:gd name="connsiteY17-6252" fmla="*/ 557185 h 1078087"/>
                <a:gd name="connsiteX18-6253" fmla="*/ 6507 w 1442372"/>
                <a:gd name="connsiteY18-6254" fmla="*/ 897013 h 1078087"/>
                <a:gd name="connsiteX19-6255" fmla="*/ 550015 w 1442372"/>
                <a:gd name="connsiteY19-6256" fmla="*/ 0 h 1078087"/>
                <a:gd name="connsiteX20-6257" fmla="*/ 752363 w 1442372"/>
                <a:gd name="connsiteY20-6258" fmla="*/ 85534 h 1078087"/>
                <a:gd name="connsiteX21-6259" fmla="*/ 922766 w 1442372"/>
                <a:gd name="connsiteY21-6260" fmla="*/ 184312 h 1078087"/>
                <a:gd name="connsiteX22-6261" fmla="*/ 1321653 w 1442372"/>
                <a:gd name="connsiteY22-6262" fmla="*/ 198516 h 1078087"/>
                <a:gd name="connsiteX23-6263" fmla="*/ 1441981 w 1442372"/>
                <a:gd name="connsiteY23-6264" fmla="*/ 79982 h 1078087"/>
                <a:gd name="connsiteX24-6265" fmla="*/ 1286952 w 1442372"/>
                <a:gd name="connsiteY24-6266" fmla="*/ 523272 h 1078087"/>
                <a:gd name="connsiteX25-6267" fmla="*/ 1280178 w 1442372"/>
                <a:gd name="connsiteY25-6268" fmla="*/ 693489 h 1078087"/>
                <a:gd name="connsiteX26-6269" fmla="*/ 1370690 w 1442372"/>
                <a:gd name="connsiteY26-6270" fmla="*/ 756682 h 1078087"/>
                <a:gd name="connsiteX27-6271" fmla="*/ 1225148 w 1442372"/>
                <a:gd name="connsiteY27-6272" fmla="*/ 1001983 h 1078087"/>
                <a:gd name="connsiteX28-6273" fmla="*/ 1171824 w 1442372"/>
                <a:gd name="connsiteY28-6274" fmla="*/ 987415 h 1078087"/>
                <a:gd name="connsiteX29-6275" fmla="*/ 1113840 w 1442372"/>
                <a:gd name="connsiteY29-6276" fmla="*/ 981871 h 1078087"/>
                <a:gd name="connsiteX30-6277" fmla="*/ 1080477 w 1442372"/>
                <a:gd name="connsiteY30-6278" fmla="*/ 982189 h 1078087"/>
                <a:gd name="connsiteX31-6279" fmla="*/ 1002378 w 1442372"/>
                <a:gd name="connsiteY31-6280" fmla="*/ 1024512 h 1078087"/>
                <a:gd name="connsiteX0-6281" fmla="*/ 1029686 w 1469680"/>
                <a:gd name="connsiteY0-6282" fmla="*/ 1024512 h 1078087"/>
                <a:gd name="connsiteX1-6283" fmla="*/ 997643 w 1469680"/>
                <a:gd name="connsiteY1-6284" fmla="*/ 910922 h 1078087"/>
                <a:gd name="connsiteX2-6285" fmla="*/ 1011719 w 1469680"/>
                <a:gd name="connsiteY2-6286" fmla="*/ 1035152 h 1078087"/>
                <a:gd name="connsiteX3-6287" fmla="*/ 949960 w 1469680"/>
                <a:gd name="connsiteY3-6288" fmla="*/ 1052290 h 1078087"/>
                <a:gd name="connsiteX4-6289" fmla="*/ 919447 w 1469680"/>
                <a:gd name="connsiteY4-6290" fmla="*/ 1017550 h 1078087"/>
                <a:gd name="connsiteX5-6291" fmla="*/ 892742 w 1469680"/>
                <a:gd name="connsiteY5-6292" fmla="*/ 991363 h 1078087"/>
                <a:gd name="connsiteX6-6293" fmla="*/ 842092 w 1469680"/>
                <a:gd name="connsiteY6-6294" fmla="*/ 995039 h 1078087"/>
                <a:gd name="connsiteX7-6295" fmla="*/ 824443 w 1469680"/>
                <a:gd name="connsiteY7-6296" fmla="*/ 882100 h 1078087"/>
                <a:gd name="connsiteX8-6297" fmla="*/ 701079 w 1469680"/>
                <a:gd name="connsiteY8-6298" fmla="*/ 886315 h 1078087"/>
                <a:gd name="connsiteX9-6299" fmla="*/ 743426 w 1469680"/>
                <a:gd name="connsiteY9-6300" fmla="*/ 828883 h 1078087"/>
                <a:gd name="connsiteX10-6301" fmla="*/ 845244 w 1469680"/>
                <a:gd name="connsiteY10-6302" fmla="*/ 722791 h 1078087"/>
                <a:gd name="connsiteX11-6303" fmla="*/ 662896 w 1469680"/>
                <a:gd name="connsiteY11-6304" fmla="*/ 897267 h 1078087"/>
                <a:gd name="connsiteX12-6305" fmla="*/ 385189 w 1469680"/>
                <a:gd name="connsiteY12-6306" fmla="*/ 1018823 h 1078087"/>
                <a:gd name="connsiteX13-6307" fmla="*/ 490920 w 1469680"/>
                <a:gd name="connsiteY13-6308" fmla="*/ 814648 h 1078087"/>
                <a:gd name="connsiteX14-6309" fmla="*/ 362502 w 1469680"/>
                <a:gd name="connsiteY14-6310" fmla="*/ 1034990 h 1078087"/>
                <a:gd name="connsiteX15-6311" fmla="*/ 607905 w 1469680"/>
                <a:gd name="connsiteY15-6312" fmla="*/ 828350 h 1078087"/>
                <a:gd name="connsiteX16-6313" fmla="*/ 213487 w 1469680"/>
                <a:gd name="connsiteY16-6314" fmla="*/ 41275 h 1078087"/>
                <a:gd name="connsiteX17-6315" fmla="*/ 52649 w 1469680"/>
                <a:gd name="connsiteY17-6316" fmla="*/ 345457 h 1078087"/>
                <a:gd name="connsiteX18-6317" fmla="*/ 33815 w 1469680"/>
                <a:gd name="connsiteY18-6318" fmla="*/ 897013 h 1078087"/>
                <a:gd name="connsiteX19-6319" fmla="*/ 577323 w 1469680"/>
                <a:gd name="connsiteY19-6320" fmla="*/ 0 h 1078087"/>
                <a:gd name="connsiteX20-6321" fmla="*/ 779671 w 1469680"/>
                <a:gd name="connsiteY20-6322" fmla="*/ 85534 h 1078087"/>
                <a:gd name="connsiteX21-6323" fmla="*/ 950074 w 1469680"/>
                <a:gd name="connsiteY21-6324" fmla="*/ 184312 h 1078087"/>
                <a:gd name="connsiteX22-6325" fmla="*/ 1348961 w 1469680"/>
                <a:gd name="connsiteY22-6326" fmla="*/ 198516 h 1078087"/>
                <a:gd name="connsiteX23-6327" fmla="*/ 1469289 w 1469680"/>
                <a:gd name="connsiteY23-6328" fmla="*/ 79982 h 1078087"/>
                <a:gd name="connsiteX24-6329" fmla="*/ 1314260 w 1469680"/>
                <a:gd name="connsiteY24-6330" fmla="*/ 523272 h 1078087"/>
                <a:gd name="connsiteX25-6331" fmla="*/ 1307486 w 1469680"/>
                <a:gd name="connsiteY25-6332" fmla="*/ 693489 h 1078087"/>
                <a:gd name="connsiteX26-6333" fmla="*/ 1397998 w 1469680"/>
                <a:gd name="connsiteY26-6334" fmla="*/ 756682 h 1078087"/>
                <a:gd name="connsiteX27-6335" fmla="*/ 1252456 w 1469680"/>
                <a:gd name="connsiteY27-6336" fmla="*/ 1001983 h 1078087"/>
                <a:gd name="connsiteX28-6337" fmla="*/ 1199132 w 1469680"/>
                <a:gd name="connsiteY28-6338" fmla="*/ 987415 h 1078087"/>
                <a:gd name="connsiteX29-6339" fmla="*/ 1141148 w 1469680"/>
                <a:gd name="connsiteY29-6340" fmla="*/ 981871 h 1078087"/>
                <a:gd name="connsiteX30-6341" fmla="*/ 1107785 w 1469680"/>
                <a:gd name="connsiteY30-6342" fmla="*/ 982189 h 1078087"/>
                <a:gd name="connsiteX31-6343" fmla="*/ 1029686 w 1469680"/>
                <a:gd name="connsiteY31-6344" fmla="*/ 1024512 h 1078087"/>
                <a:gd name="connsiteX0-6345" fmla="*/ 1029686 w 1469680"/>
                <a:gd name="connsiteY0-6346" fmla="*/ 1024512 h 1078087"/>
                <a:gd name="connsiteX1-6347" fmla="*/ 997643 w 1469680"/>
                <a:gd name="connsiteY1-6348" fmla="*/ 910922 h 1078087"/>
                <a:gd name="connsiteX2-6349" fmla="*/ 1011719 w 1469680"/>
                <a:gd name="connsiteY2-6350" fmla="*/ 1035152 h 1078087"/>
                <a:gd name="connsiteX3-6351" fmla="*/ 949960 w 1469680"/>
                <a:gd name="connsiteY3-6352" fmla="*/ 1052290 h 1078087"/>
                <a:gd name="connsiteX4-6353" fmla="*/ 919447 w 1469680"/>
                <a:gd name="connsiteY4-6354" fmla="*/ 1017550 h 1078087"/>
                <a:gd name="connsiteX5-6355" fmla="*/ 892742 w 1469680"/>
                <a:gd name="connsiteY5-6356" fmla="*/ 991363 h 1078087"/>
                <a:gd name="connsiteX6-6357" fmla="*/ 842092 w 1469680"/>
                <a:gd name="connsiteY6-6358" fmla="*/ 995039 h 1078087"/>
                <a:gd name="connsiteX7-6359" fmla="*/ 824443 w 1469680"/>
                <a:gd name="connsiteY7-6360" fmla="*/ 882100 h 1078087"/>
                <a:gd name="connsiteX8-6361" fmla="*/ 701079 w 1469680"/>
                <a:gd name="connsiteY8-6362" fmla="*/ 886315 h 1078087"/>
                <a:gd name="connsiteX9-6363" fmla="*/ 743426 w 1469680"/>
                <a:gd name="connsiteY9-6364" fmla="*/ 828883 h 1078087"/>
                <a:gd name="connsiteX10-6365" fmla="*/ 845244 w 1469680"/>
                <a:gd name="connsiteY10-6366" fmla="*/ 722791 h 1078087"/>
                <a:gd name="connsiteX11-6367" fmla="*/ 662896 w 1469680"/>
                <a:gd name="connsiteY11-6368" fmla="*/ 897267 h 1078087"/>
                <a:gd name="connsiteX12-6369" fmla="*/ 385189 w 1469680"/>
                <a:gd name="connsiteY12-6370" fmla="*/ 1018823 h 1078087"/>
                <a:gd name="connsiteX13-6371" fmla="*/ 490920 w 1469680"/>
                <a:gd name="connsiteY13-6372" fmla="*/ 814648 h 1078087"/>
                <a:gd name="connsiteX14-6373" fmla="*/ 362502 w 1469680"/>
                <a:gd name="connsiteY14-6374" fmla="*/ 1034990 h 1078087"/>
                <a:gd name="connsiteX15-6375" fmla="*/ 607905 w 1469680"/>
                <a:gd name="connsiteY15-6376" fmla="*/ 828350 h 1078087"/>
                <a:gd name="connsiteX16-6377" fmla="*/ 275826 w 1469680"/>
                <a:gd name="connsiteY16-6378" fmla="*/ 706270 h 1078087"/>
                <a:gd name="connsiteX17-6379" fmla="*/ 52649 w 1469680"/>
                <a:gd name="connsiteY17-6380" fmla="*/ 345457 h 1078087"/>
                <a:gd name="connsiteX18-6381" fmla="*/ 33815 w 1469680"/>
                <a:gd name="connsiteY18-6382" fmla="*/ 897013 h 1078087"/>
                <a:gd name="connsiteX19-6383" fmla="*/ 577323 w 1469680"/>
                <a:gd name="connsiteY19-6384" fmla="*/ 0 h 1078087"/>
                <a:gd name="connsiteX20-6385" fmla="*/ 779671 w 1469680"/>
                <a:gd name="connsiteY20-6386" fmla="*/ 85534 h 1078087"/>
                <a:gd name="connsiteX21-6387" fmla="*/ 950074 w 1469680"/>
                <a:gd name="connsiteY21-6388" fmla="*/ 184312 h 1078087"/>
                <a:gd name="connsiteX22-6389" fmla="*/ 1348961 w 1469680"/>
                <a:gd name="connsiteY22-6390" fmla="*/ 198516 h 1078087"/>
                <a:gd name="connsiteX23-6391" fmla="*/ 1469289 w 1469680"/>
                <a:gd name="connsiteY23-6392" fmla="*/ 79982 h 1078087"/>
                <a:gd name="connsiteX24-6393" fmla="*/ 1314260 w 1469680"/>
                <a:gd name="connsiteY24-6394" fmla="*/ 523272 h 1078087"/>
                <a:gd name="connsiteX25-6395" fmla="*/ 1307486 w 1469680"/>
                <a:gd name="connsiteY25-6396" fmla="*/ 693489 h 1078087"/>
                <a:gd name="connsiteX26-6397" fmla="*/ 1397998 w 1469680"/>
                <a:gd name="connsiteY26-6398" fmla="*/ 756682 h 1078087"/>
                <a:gd name="connsiteX27-6399" fmla="*/ 1252456 w 1469680"/>
                <a:gd name="connsiteY27-6400" fmla="*/ 1001983 h 1078087"/>
                <a:gd name="connsiteX28-6401" fmla="*/ 1199132 w 1469680"/>
                <a:gd name="connsiteY28-6402" fmla="*/ 987415 h 1078087"/>
                <a:gd name="connsiteX29-6403" fmla="*/ 1141148 w 1469680"/>
                <a:gd name="connsiteY29-6404" fmla="*/ 981871 h 1078087"/>
                <a:gd name="connsiteX30-6405" fmla="*/ 1107785 w 1469680"/>
                <a:gd name="connsiteY30-6406" fmla="*/ 982189 h 1078087"/>
                <a:gd name="connsiteX31-6407" fmla="*/ 1029686 w 1469680"/>
                <a:gd name="connsiteY31-6408" fmla="*/ 1024512 h 1078087"/>
                <a:gd name="connsiteX0-6409" fmla="*/ 1016519 w 1456513"/>
                <a:gd name="connsiteY0-6410" fmla="*/ 1024512 h 1078087"/>
                <a:gd name="connsiteX1-6411" fmla="*/ 984476 w 1456513"/>
                <a:gd name="connsiteY1-6412" fmla="*/ 910922 h 1078087"/>
                <a:gd name="connsiteX2-6413" fmla="*/ 998552 w 1456513"/>
                <a:gd name="connsiteY2-6414" fmla="*/ 1035152 h 1078087"/>
                <a:gd name="connsiteX3-6415" fmla="*/ 936793 w 1456513"/>
                <a:gd name="connsiteY3-6416" fmla="*/ 1052290 h 1078087"/>
                <a:gd name="connsiteX4-6417" fmla="*/ 906280 w 1456513"/>
                <a:gd name="connsiteY4-6418" fmla="*/ 1017550 h 1078087"/>
                <a:gd name="connsiteX5-6419" fmla="*/ 879575 w 1456513"/>
                <a:gd name="connsiteY5-6420" fmla="*/ 991363 h 1078087"/>
                <a:gd name="connsiteX6-6421" fmla="*/ 828925 w 1456513"/>
                <a:gd name="connsiteY6-6422" fmla="*/ 995039 h 1078087"/>
                <a:gd name="connsiteX7-6423" fmla="*/ 811276 w 1456513"/>
                <a:gd name="connsiteY7-6424" fmla="*/ 882100 h 1078087"/>
                <a:gd name="connsiteX8-6425" fmla="*/ 687912 w 1456513"/>
                <a:gd name="connsiteY8-6426" fmla="*/ 886315 h 1078087"/>
                <a:gd name="connsiteX9-6427" fmla="*/ 730259 w 1456513"/>
                <a:gd name="connsiteY9-6428" fmla="*/ 828883 h 1078087"/>
                <a:gd name="connsiteX10-6429" fmla="*/ 832077 w 1456513"/>
                <a:gd name="connsiteY10-6430" fmla="*/ 722791 h 1078087"/>
                <a:gd name="connsiteX11-6431" fmla="*/ 649729 w 1456513"/>
                <a:gd name="connsiteY11-6432" fmla="*/ 897267 h 1078087"/>
                <a:gd name="connsiteX12-6433" fmla="*/ 372022 w 1456513"/>
                <a:gd name="connsiteY12-6434" fmla="*/ 1018823 h 1078087"/>
                <a:gd name="connsiteX13-6435" fmla="*/ 477753 w 1456513"/>
                <a:gd name="connsiteY13-6436" fmla="*/ 814648 h 1078087"/>
                <a:gd name="connsiteX14-6437" fmla="*/ 349335 w 1456513"/>
                <a:gd name="connsiteY14-6438" fmla="*/ 1034990 h 1078087"/>
                <a:gd name="connsiteX15-6439" fmla="*/ 594738 w 1456513"/>
                <a:gd name="connsiteY15-6440" fmla="*/ 828350 h 1078087"/>
                <a:gd name="connsiteX16-6441" fmla="*/ 262659 w 1456513"/>
                <a:gd name="connsiteY16-6442" fmla="*/ 706270 h 1078087"/>
                <a:gd name="connsiteX17-6443" fmla="*/ 109510 w 1456513"/>
                <a:gd name="connsiteY17-6444" fmla="*/ 947710 h 1078087"/>
                <a:gd name="connsiteX18-6445" fmla="*/ 20648 w 1456513"/>
                <a:gd name="connsiteY18-6446" fmla="*/ 897013 h 1078087"/>
                <a:gd name="connsiteX19-6447" fmla="*/ 564156 w 1456513"/>
                <a:gd name="connsiteY19-6448" fmla="*/ 0 h 1078087"/>
                <a:gd name="connsiteX20-6449" fmla="*/ 766504 w 1456513"/>
                <a:gd name="connsiteY20-6450" fmla="*/ 85534 h 1078087"/>
                <a:gd name="connsiteX21-6451" fmla="*/ 936907 w 1456513"/>
                <a:gd name="connsiteY21-6452" fmla="*/ 184312 h 1078087"/>
                <a:gd name="connsiteX22-6453" fmla="*/ 1335794 w 1456513"/>
                <a:gd name="connsiteY22-6454" fmla="*/ 198516 h 1078087"/>
                <a:gd name="connsiteX23-6455" fmla="*/ 1456122 w 1456513"/>
                <a:gd name="connsiteY23-6456" fmla="*/ 79982 h 1078087"/>
                <a:gd name="connsiteX24-6457" fmla="*/ 1301093 w 1456513"/>
                <a:gd name="connsiteY24-6458" fmla="*/ 523272 h 1078087"/>
                <a:gd name="connsiteX25-6459" fmla="*/ 1294319 w 1456513"/>
                <a:gd name="connsiteY25-6460" fmla="*/ 693489 h 1078087"/>
                <a:gd name="connsiteX26-6461" fmla="*/ 1384831 w 1456513"/>
                <a:gd name="connsiteY26-6462" fmla="*/ 756682 h 1078087"/>
                <a:gd name="connsiteX27-6463" fmla="*/ 1239289 w 1456513"/>
                <a:gd name="connsiteY27-6464" fmla="*/ 1001983 h 1078087"/>
                <a:gd name="connsiteX28-6465" fmla="*/ 1185965 w 1456513"/>
                <a:gd name="connsiteY28-6466" fmla="*/ 987415 h 1078087"/>
                <a:gd name="connsiteX29-6467" fmla="*/ 1127981 w 1456513"/>
                <a:gd name="connsiteY29-6468" fmla="*/ 981871 h 1078087"/>
                <a:gd name="connsiteX30-6469" fmla="*/ 1094618 w 1456513"/>
                <a:gd name="connsiteY30-6470" fmla="*/ 982189 h 1078087"/>
                <a:gd name="connsiteX31-6471" fmla="*/ 1016519 w 1456513"/>
                <a:gd name="connsiteY31-6472" fmla="*/ 1024512 h 1078087"/>
                <a:gd name="connsiteX0-6473" fmla="*/ 1016519 w 1456513"/>
                <a:gd name="connsiteY0-6474" fmla="*/ 1024512 h 1078087"/>
                <a:gd name="connsiteX1-6475" fmla="*/ 984476 w 1456513"/>
                <a:gd name="connsiteY1-6476" fmla="*/ 910922 h 1078087"/>
                <a:gd name="connsiteX2-6477" fmla="*/ 998552 w 1456513"/>
                <a:gd name="connsiteY2-6478" fmla="*/ 1035152 h 1078087"/>
                <a:gd name="connsiteX3-6479" fmla="*/ 936793 w 1456513"/>
                <a:gd name="connsiteY3-6480" fmla="*/ 1052290 h 1078087"/>
                <a:gd name="connsiteX4-6481" fmla="*/ 906280 w 1456513"/>
                <a:gd name="connsiteY4-6482" fmla="*/ 1017550 h 1078087"/>
                <a:gd name="connsiteX5-6483" fmla="*/ 879575 w 1456513"/>
                <a:gd name="connsiteY5-6484" fmla="*/ 991363 h 1078087"/>
                <a:gd name="connsiteX6-6485" fmla="*/ 828925 w 1456513"/>
                <a:gd name="connsiteY6-6486" fmla="*/ 995039 h 1078087"/>
                <a:gd name="connsiteX7-6487" fmla="*/ 811276 w 1456513"/>
                <a:gd name="connsiteY7-6488" fmla="*/ 882100 h 1078087"/>
                <a:gd name="connsiteX8-6489" fmla="*/ 687912 w 1456513"/>
                <a:gd name="connsiteY8-6490" fmla="*/ 886315 h 1078087"/>
                <a:gd name="connsiteX9-6491" fmla="*/ 723870 w 1456513"/>
                <a:gd name="connsiteY9-6492" fmla="*/ 806383 h 1078087"/>
                <a:gd name="connsiteX10-6493" fmla="*/ 832077 w 1456513"/>
                <a:gd name="connsiteY10-6494" fmla="*/ 722791 h 1078087"/>
                <a:gd name="connsiteX11-6495" fmla="*/ 649729 w 1456513"/>
                <a:gd name="connsiteY11-6496" fmla="*/ 897267 h 1078087"/>
                <a:gd name="connsiteX12-6497" fmla="*/ 372022 w 1456513"/>
                <a:gd name="connsiteY12-6498" fmla="*/ 1018823 h 1078087"/>
                <a:gd name="connsiteX13-6499" fmla="*/ 477753 w 1456513"/>
                <a:gd name="connsiteY13-6500" fmla="*/ 814648 h 1078087"/>
                <a:gd name="connsiteX14-6501" fmla="*/ 349335 w 1456513"/>
                <a:gd name="connsiteY14-6502" fmla="*/ 1034990 h 1078087"/>
                <a:gd name="connsiteX15-6503" fmla="*/ 594738 w 1456513"/>
                <a:gd name="connsiteY15-6504" fmla="*/ 828350 h 1078087"/>
                <a:gd name="connsiteX16-6505" fmla="*/ 262659 w 1456513"/>
                <a:gd name="connsiteY16-6506" fmla="*/ 706270 h 1078087"/>
                <a:gd name="connsiteX17-6507" fmla="*/ 109510 w 1456513"/>
                <a:gd name="connsiteY17-6508" fmla="*/ 947710 h 1078087"/>
                <a:gd name="connsiteX18-6509" fmla="*/ 20648 w 1456513"/>
                <a:gd name="connsiteY18-6510" fmla="*/ 897013 h 1078087"/>
                <a:gd name="connsiteX19-6511" fmla="*/ 564156 w 1456513"/>
                <a:gd name="connsiteY19-6512" fmla="*/ 0 h 1078087"/>
                <a:gd name="connsiteX20-6513" fmla="*/ 766504 w 1456513"/>
                <a:gd name="connsiteY20-6514" fmla="*/ 85534 h 1078087"/>
                <a:gd name="connsiteX21-6515" fmla="*/ 936907 w 1456513"/>
                <a:gd name="connsiteY21-6516" fmla="*/ 184312 h 1078087"/>
                <a:gd name="connsiteX22-6517" fmla="*/ 1335794 w 1456513"/>
                <a:gd name="connsiteY22-6518" fmla="*/ 198516 h 1078087"/>
                <a:gd name="connsiteX23-6519" fmla="*/ 1456122 w 1456513"/>
                <a:gd name="connsiteY23-6520" fmla="*/ 79982 h 1078087"/>
                <a:gd name="connsiteX24-6521" fmla="*/ 1301093 w 1456513"/>
                <a:gd name="connsiteY24-6522" fmla="*/ 523272 h 1078087"/>
                <a:gd name="connsiteX25-6523" fmla="*/ 1294319 w 1456513"/>
                <a:gd name="connsiteY25-6524" fmla="*/ 693489 h 1078087"/>
                <a:gd name="connsiteX26-6525" fmla="*/ 1384831 w 1456513"/>
                <a:gd name="connsiteY26-6526" fmla="*/ 756682 h 1078087"/>
                <a:gd name="connsiteX27-6527" fmla="*/ 1239289 w 1456513"/>
                <a:gd name="connsiteY27-6528" fmla="*/ 1001983 h 1078087"/>
                <a:gd name="connsiteX28-6529" fmla="*/ 1185965 w 1456513"/>
                <a:gd name="connsiteY28-6530" fmla="*/ 987415 h 1078087"/>
                <a:gd name="connsiteX29-6531" fmla="*/ 1127981 w 1456513"/>
                <a:gd name="connsiteY29-6532" fmla="*/ 981871 h 1078087"/>
                <a:gd name="connsiteX30-6533" fmla="*/ 1094618 w 1456513"/>
                <a:gd name="connsiteY30-6534" fmla="*/ 982189 h 1078087"/>
                <a:gd name="connsiteX31-6535" fmla="*/ 1016519 w 1456513"/>
                <a:gd name="connsiteY31-6536" fmla="*/ 1024512 h 1078087"/>
                <a:gd name="connsiteX0-6537" fmla="*/ 1016519 w 1456513"/>
                <a:gd name="connsiteY0-6538" fmla="*/ 1024512 h 1078087"/>
                <a:gd name="connsiteX1-6539" fmla="*/ 984476 w 1456513"/>
                <a:gd name="connsiteY1-6540" fmla="*/ 910922 h 1078087"/>
                <a:gd name="connsiteX2-6541" fmla="*/ 998552 w 1456513"/>
                <a:gd name="connsiteY2-6542" fmla="*/ 1035152 h 1078087"/>
                <a:gd name="connsiteX3-6543" fmla="*/ 936793 w 1456513"/>
                <a:gd name="connsiteY3-6544" fmla="*/ 1052290 h 1078087"/>
                <a:gd name="connsiteX4-6545" fmla="*/ 906280 w 1456513"/>
                <a:gd name="connsiteY4-6546" fmla="*/ 1017550 h 1078087"/>
                <a:gd name="connsiteX5-6547" fmla="*/ 879575 w 1456513"/>
                <a:gd name="connsiteY5-6548" fmla="*/ 991363 h 1078087"/>
                <a:gd name="connsiteX6-6549" fmla="*/ 828925 w 1456513"/>
                <a:gd name="connsiteY6-6550" fmla="*/ 995039 h 1078087"/>
                <a:gd name="connsiteX7-6551" fmla="*/ 811276 w 1456513"/>
                <a:gd name="connsiteY7-6552" fmla="*/ 882100 h 1078087"/>
                <a:gd name="connsiteX8-6553" fmla="*/ 687912 w 1456513"/>
                <a:gd name="connsiteY8-6554" fmla="*/ 886315 h 1078087"/>
                <a:gd name="connsiteX9-6555" fmla="*/ 723870 w 1456513"/>
                <a:gd name="connsiteY9-6556" fmla="*/ 806383 h 1078087"/>
                <a:gd name="connsiteX10-6557" fmla="*/ 832077 w 1456513"/>
                <a:gd name="connsiteY10-6558" fmla="*/ 722791 h 1078087"/>
                <a:gd name="connsiteX11-6559" fmla="*/ 689883 w 1456513"/>
                <a:gd name="connsiteY11-6560" fmla="*/ 846026 h 1078087"/>
                <a:gd name="connsiteX12-6561" fmla="*/ 649729 w 1456513"/>
                <a:gd name="connsiteY12-6562" fmla="*/ 897267 h 1078087"/>
                <a:gd name="connsiteX13-6563" fmla="*/ 372022 w 1456513"/>
                <a:gd name="connsiteY13-6564" fmla="*/ 1018823 h 1078087"/>
                <a:gd name="connsiteX14-6565" fmla="*/ 477753 w 1456513"/>
                <a:gd name="connsiteY14-6566" fmla="*/ 814648 h 1078087"/>
                <a:gd name="connsiteX15-6567" fmla="*/ 349335 w 1456513"/>
                <a:gd name="connsiteY15-6568" fmla="*/ 1034990 h 1078087"/>
                <a:gd name="connsiteX16-6569" fmla="*/ 594738 w 1456513"/>
                <a:gd name="connsiteY16-6570" fmla="*/ 828350 h 1078087"/>
                <a:gd name="connsiteX17-6571" fmla="*/ 262659 w 1456513"/>
                <a:gd name="connsiteY17-6572" fmla="*/ 706270 h 1078087"/>
                <a:gd name="connsiteX18-6573" fmla="*/ 109510 w 1456513"/>
                <a:gd name="connsiteY18-6574" fmla="*/ 947710 h 1078087"/>
                <a:gd name="connsiteX19-6575" fmla="*/ 20648 w 1456513"/>
                <a:gd name="connsiteY19-6576" fmla="*/ 897013 h 1078087"/>
                <a:gd name="connsiteX20-6577" fmla="*/ 564156 w 1456513"/>
                <a:gd name="connsiteY20-6578" fmla="*/ 0 h 1078087"/>
                <a:gd name="connsiteX21-6579" fmla="*/ 766504 w 1456513"/>
                <a:gd name="connsiteY21-6580" fmla="*/ 85534 h 1078087"/>
                <a:gd name="connsiteX22-6581" fmla="*/ 936907 w 1456513"/>
                <a:gd name="connsiteY22-6582" fmla="*/ 184312 h 1078087"/>
                <a:gd name="connsiteX23-6583" fmla="*/ 1335794 w 1456513"/>
                <a:gd name="connsiteY23-6584" fmla="*/ 198516 h 1078087"/>
                <a:gd name="connsiteX24-6585" fmla="*/ 1456122 w 1456513"/>
                <a:gd name="connsiteY24-6586" fmla="*/ 79982 h 1078087"/>
                <a:gd name="connsiteX25-6587" fmla="*/ 1301093 w 1456513"/>
                <a:gd name="connsiteY25-6588" fmla="*/ 523272 h 1078087"/>
                <a:gd name="connsiteX26-6589" fmla="*/ 1294319 w 1456513"/>
                <a:gd name="connsiteY26-6590" fmla="*/ 693489 h 1078087"/>
                <a:gd name="connsiteX27-6591" fmla="*/ 1384831 w 1456513"/>
                <a:gd name="connsiteY27-6592" fmla="*/ 756682 h 1078087"/>
                <a:gd name="connsiteX28-6593" fmla="*/ 1239289 w 1456513"/>
                <a:gd name="connsiteY28-6594" fmla="*/ 1001983 h 1078087"/>
                <a:gd name="connsiteX29-6595" fmla="*/ 1185965 w 1456513"/>
                <a:gd name="connsiteY29-6596" fmla="*/ 987415 h 1078087"/>
                <a:gd name="connsiteX30-6597" fmla="*/ 1127981 w 1456513"/>
                <a:gd name="connsiteY30-6598" fmla="*/ 981871 h 1078087"/>
                <a:gd name="connsiteX31-6599" fmla="*/ 1094618 w 1456513"/>
                <a:gd name="connsiteY31-6600" fmla="*/ 982189 h 1078087"/>
                <a:gd name="connsiteX32" fmla="*/ 1016519 w 1456513"/>
                <a:gd name="connsiteY32" fmla="*/ 1024512 h 1078087"/>
                <a:gd name="connsiteX0-6601" fmla="*/ 1016519 w 1456513"/>
                <a:gd name="connsiteY0-6602" fmla="*/ 1024512 h 1078087"/>
                <a:gd name="connsiteX1-6603" fmla="*/ 984476 w 1456513"/>
                <a:gd name="connsiteY1-6604" fmla="*/ 910922 h 1078087"/>
                <a:gd name="connsiteX2-6605" fmla="*/ 998552 w 1456513"/>
                <a:gd name="connsiteY2-6606" fmla="*/ 1035152 h 1078087"/>
                <a:gd name="connsiteX3-6607" fmla="*/ 936793 w 1456513"/>
                <a:gd name="connsiteY3-6608" fmla="*/ 1052290 h 1078087"/>
                <a:gd name="connsiteX4-6609" fmla="*/ 906280 w 1456513"/>
                <a:gd name="connsiteY4-6610" fmla="*/ 1017550 h 1078087"/>
                <a:gd name="connsiteX5-6611" fmla="*/ 879575 w 1456513"/>
                <a:gd name="connsiteY5-6612" fmla="*/ 991363 h 1078087"/>
                <a:gd name="connsiteX6-6613" fmla="*/ 828925 w 1456513"/>
                <a:gd name="connsiteY6-6614" fmla="*/ 995039 h 1078087"/>
                <a:gd name="connsiteX7-6615" fmla="*/ 811276 w 1456513"/>
                <a:gd name="connsiteY7-6616" fmla="*/ 882100 h 1078087"/>
                <a:gd name="connsiteX8-6617" fmla="*/ 687912 w 1456513"/>
                <a:gd name="connsiteY8-6618" fmla="*/ 886315 h 1078087"/>
                <a:gd name="connsiteX9-6619" fmla="*/ 722548 w 1456513"/>
                <a:gd name="connsiteY9-6620" fmla="*/ 800683 h 1078087"/>
                <a:gd name="connsiteX10-6621" fmla="*/ 832077 w 1456513"/>
                <a:gd name="connsiteY10-6622" fmla="*/ 722791 h 1078087"/>
                <a:gd name="connsiteX11-6623" fmla="*/ 689883 w 1456513"/>
                <a:gd name="connsiteY11-6624" fmla="*/ 846026 h 1078087"/>
                <a:gd name="connsiteX12-6625" fmla="*/ 649729 w 1456513"/>
                <a:gd name="connsiteY12-6626" fmla="*/ 897267 h 1078087"/>
                <a:gd name="connsiteX13-6627" fmla="*/ 372022 w 1456513"/>
                <a:gd name="connsiteY13-6628" fmla="*/ 1018823 h 1078087"/>
                <a:gd name="connsiteX14-6629" fmla="*/ 477753 w 1456513"/>
                <a:gd name="connsiteY14-6630" fmla="*/ 814648 h 1078087"/>
                <a:gd name="connsiteX15-6631" fmla="*/ 349335 w 1456513"/>
                <a:gd name="connsiteY15-6632" fmla="*/ 1034990 h 1078087"/>
                <a:gd name="connsiteX16-6633" fmla="*/ 594738 w 1456513"/>
                <a:gd name="connsiteY16-6634" fmla="*/ 828350 h 1078087"/>
                <a:gd name="connsiteX17-6635" fmla="*/ 262659 w 1456513"/>
                <a:gd name="connsiteY17-6636" fmla="*/ 706270 h 1078087"/>
                <a:gd name="connsiteX18-6637" fmla="*/ 109510 w 1456513"/>
                <a:gd name="connsiteY18-6638" fmla="*/ 947710 h 1078087"/>
                <a:gd name="connsiteX19-6639" fmla="*/ 20648 w 1456513"/>
                <a:gd name="connsiteY19-6640" fmla="*/ 897013 h 1078087"/>
                <a:gd name="connsiteX20-6641" fmla="*/ 564156 w 1456513"/>
                <a:gd name="connsiteY20-6642" fmla="*/ 0 h 1078087"/>
                <a:gd name="connsiteX21-6643" fmla="*/ 766504 w 1456513"/>
                <a:gd name="connsiteY21-6644" fmla="*/ 85534 h 1078087"/>
                <a:gd name="connsiteX22-6645" fmla="*/ 936907 w 1456513"/>
                <a:gd name="connsiteY22-6646" fmla="*/ 184312 h 1078087"/>
                <a:gd name="connsiteX23-6647" fmla="*/ 1335794 w 1456513"/>
                <a:gd name="connsiteY23-6648" fmla="*/ 198516 h 1078087"/>
                <a:gd name="connsiteX24-6649" fmla="*/ 1456122 w 1456513"/>
                <a:gd name="connsiteY24-6650" fmla="*/ 79982 h 1078087"/>
                <a:gd name="connsiteX25-6651" fmla="*/ 1301093 w 1456513"/>
                <a:gd name="connsiteY25-6652" fmla="*/ 523272 h 1078087"/>
                <a:gd name="connsiteX26-6653" fmla="*/ 1294319 w 1456513"/>
                <a:gd name="connsiteY26-6654" fmla="*/ 693489 h 1078087"/>
                <a:gd name="connsiteX27-6655" fmla="*/ 1384831 w 1456513"/>
                <a:gd name="connsiteY27-6656" fmla="*/ 756682 h 1078087"/>
                <a:gd name="connsiteX28-6657" fmla="*/ 1239289 w 1456513"/>
                <a:gd name="connsiteY28-6658" fmla="*/ 1001983 h 1078087"/>
                <a:gd name="connsiteX29-6659" fmla="*/ 1185965 w 1456513"/>
                <a:gd name="connsiteY29-6660" fmla="*/ 987415 h 1078087"/>
                <a:gd name="connsiteX30-6661" fmla="*/ 1127981 w 1456513"/>
                <a:gd name="connsiteY30-6662" fmla="*/ 981871 h 1078087"/>
                <a:gd name="connsiteX31-6663" fmla="*/ 1094618 w 1456513"/>
                <a:gd name="connsiteY31-6664" fmla="*/ 982189 h 1078087"/>
                <a:gd name="connsiteX32-6665" fmla="*/ 1016519 w 1456513"/>
                <a:gd name="connsiteY32-6666" fmla="*/ 1024512 h 1078087"/>
                <a:gd name="connsiteX0-6667" fmla="*/ 1016519 w 1456513"/>
                <a:gd name="connsiteY0-6668" fmla="*/ 1024512 h 1078087"/>
                <a:gd name="connsiteX1-6669" fmla="*/ 984476 w 1456513"/>
                <a:gd name="connsiteY1-6670" fmla="*/ 910922 h 1078087"/>
                <a:gd name="connsiteX2-6671" fmla="*/ 998552 w 1456513"/>
                <a:gd name="connsiteY2-6672" fmla="*/ 1035152 h 1078087"/>
                <a:gd name="connsiteX3-6673" fmla="*/ 936793 w 1456513"/>
                <a:gd name="connsiteY3-6674" fmla="*/ 1052290 h 1078087"/>
                <a:gd name="connsiteX4-6675" fmla="*/ 906280 w 1456513"/>
                <a:gd name="connsiteY4-6676" fmla="*/ 1017550 h 1078087"/>
                <a:gd name="connsiteX5-6677" fmla="*/ 879575 w 1456513"/>
                <a:gd name="connsiteY5-6678" fmla="*/ 991363 h 1078087"/>
                <a:gd name="connsiteX6-6679" fmla="*/ 828925 w 1456513"/>
                <a:gd name="connsiteY6-6680" fmla="*/ 995039 h 1078087"/>
                <a:gd name="connsiteX7-6681" fmla="*/ 811276 w 1456513"/>
                <a:gd name="connsiteY7-6682" fmla="*/ 882100 h 1078087"/>
                <a:gd name="connsiteX8-6683" fmla="*/ 687912 w 1456513"/>
                <a:gd name="connsiteY8-6684" fmla="*/ 886315 h 1078087"/>
                <a:gd name="connsiteX9-6685" fmla="*/ 722548 w 1456513"/>
                <a:gd name="connsiteY9-6686" fmla="*/ 800683 h 1078087"/>
                <a:gd name="connsiteX10-6687" fmla="*/ 832077 w 1456513"/>
                <a:gd name="connsiteY10-6688" fmla="*/ 722791 h 1078087"/>
                <a:gd name="connsiteX11-6689" fmla="*/ 689883 w 1456513"/>
                <a:gd name="connsiteY11-6690" fmla="*/ 846026 h 1078087"/>
                <a:gd name="connsiteX12-6691" fmla="*/ 649729 w 1456513"/>
                <a:gd name="connsiteY12-6692" fmla="*/ 897267 h 1078087"/>
                <a:gd name="connsiteX13-6693" fmla="*/ 372022 w 1456513"/>
                <a:gd name="connsiteY13-6694" fmla="*/ 1018823 h 1078087"/>
                <a:gd name="connsiteX14-6695" fmla="*/ 477753 w 1456513"/>
                <a:gd name="connsiteY14-6696" fmla="*/ 814648 h 1078087"/>
                <a:gd name="connsiteX15-6697" fmla="*/ 349335 w 1456513"/>
                <a:gd name="connsiteY15-6698" fmla="*/ 1034990 h 1078087"/>
                <a:gd name="connsiteX16-6699" fmla="*/ 594738 w 1456513"/>
                <a:gd name="connsiteY16-6700" fmla="*/ 828350 h 1078087"/>
                <a:gd name="connsiteX17-6701" fmla="*/ 262659 w 1456513"/>
                <a:gd name="connsiteY17-6702" fmla="*/ 706270 h 1078087"/>
                <a:gd name="connsiteX18-6703" fmla="*/ 109510 w 1456513"/>
                <a:gd name="connsiteY18-6704" fmla="*/ 947710 h 1078087"/>
                <a:gd name="connsiteX19-6705" fmla="*/ 20648 w 1456513"/>
                <a:gd name="connsiteY19-6706" fmla="*/ 897013 h 1078087"/>
                <a:gd name="connsiteX20-6707" fmla="*/ 564156 w 1456513"/>
                <a:gd name="connsiteY20-6708" fmla="*/ 0 h 1078087"/>
                <a:gd name="connsiteX21-6709" fmla="*/ 766504 w 1456513"/>
                <a:gd name="connsiteY21-6710" fmla="*/ 85534 h 1078087"/>
                <a:gd name="connsiteX22-6711" fmla="*/ 936907 w 1456513"/>
                <a:gd name="connsiteY22-6712" fmla="*/ 184312 h 1078087"/>
                <a:gd name="connsiteX23-6713" fmla="*/ 1335794 w 1456513"/>
                <a:gd name="connsiteY23-6714" fmla="*/ 198516 h 1078087"/>
                <a:gd name="connsiteX24-6715" fmla="*/ 1456122 w 1456513"/>
                <a:gd name="connsiteY24-6716" fmla="*/ 79982 h 1078087"/>
                <a:gd name="connsiteX25-6717" fmla="*/ 1301093 w 1456513"/>
                <a:gd name="connsiteY25-6718" fmla="*/ 523272 h 1078087"/>
                <a:gd name="connsiteX26-6719" fmla="*/ 1294319 w 1456513"/>
                <a:gd name="connsiteY26-6720" fmla="*/ 693489 h 1078087"/>
                <a:gd name="connsiteX27-6721" fmla="*/ 1384831 w 1456513"/>
                <a:gd name="connsiteY27-6722" fmla="*/ 756682 h 1078087"/>
                <a:gd name="connsiteX28-6723" fmla="*/ 1239289 w 1456513"/>
                <a:gd name="connsiteY28-6724" fmla="*/ 1001983 h 1078087"/>
                <a:gd name="connsiteX29-6725" fmla="*/ 1185965 w 1456513"/>
                <a:gd name="connsiteY29-6726" fmla="*/ 987415 h 1078087"/>
                <a:gd name="connsiteX30-6727" fmla="*/ 1127981 w 1456513"/>
                <a:gd name="connsiteY30-6728" fmla="*/ 981871 h 1078087"/>
                <a:gd name="connsiteX31-6729" fmla="*/ 1094618 w 1456513"/>
                <a:gd name="connsiteY31-6730" fmla="*/ 982189 h 1078087"/>
                <a:gd name="connsiteX32-6731" fmla="*/ 1016519 w 1456513"/>
                <a:gd name="connsiteY32-6732" fmla="*/ 1024512 h 1078087"/>
                <a:gd name="connsiteX0-6733" fmla="*/ 1016519 w 1456513"/>
                <a:gd name="connsiteY0-6734" fmla="*/ 1024512 h 1078087"/>
                <a:gd name="connsiteX1-6735" fmla="*/ 984476 w 1456513"/>
                <a:gd name="connsiteY1-6736" fmla="*/ 910922 h 1078087"/>
                <a:gd name="connsiteX2-6737" fmla="*/ 998552 w 1456513"/>
                <a:gd name="connsiteY2-6738" fmla="*/ 1035152 h 1078087"/>
                <a:gd name="connsiteX3-6739" fmla="*/ 936793 w 1456513"/>
                <a:gd name="connsiteY3-6740" fmla="*/ 1052290 h 1078087"/>
                <a:gd name="connsiteX4-6741" fmla="*/ 906280 w 1456513"/>
                <a:gd name="connsiteY4-6742" fmla="*/ 1017550 h 1078087"/>
                <a:gd name="connsiteX5-6743" fmla="*/ 879575 w 1456513"/>
                <a:gd name="connsiteY5-6744" fmla="*/ 991363 h 1078087"/>
                <a:gd name="connsiteX6-6745" fmla="*/ 828925 w 1456513"/>
                <a:gd name="connsiteY6-6746" fmla="*/ 995039 h 1078087"/>
                <a:gd name="connsiteX7-6747" fmla="*/ 811276 w 1456513"/>
                <a:gd name="connsiteY7-6748" fmla="*/ 882100 h 1078087"/>
                <a:gd name="connsiteX8-6749" fmla="*/ 687912 w 1456513"/>
                <a:gd name="connsiteY8-6750" fmla="*/ 886315 h 1078087"/>
                <a:gd name="connsiteX9-6751" fmla="*/ 725857 w 1456513"/>
                <a:gd name="connsiteY9-6752" fmla="*/ 830090 h 1078087"/>
                <a:gd name="connsiteX10-6753" fmla="*/ 832077 w 1456513"/>
                <a:gd name="connsiteY10-6754" fmla="*/ 722791 h 1078087"/>
                <a:gd name="connsiteX11-6755" fmla="*/ 689883 w 1456513"/>
                <a:gd name="connsiteY11-6756" fmla="*/ 846026 h 1078087"/>
                <a:gd name="connsiteX12-6757" fmla="*/ 649729 w 1456513"/>
                <a:gd name="connsiteY12-6758" fmla="*/ 897267 h 1078087"/>
                <a:gd name="connsiteX13-6759" fmla="*/ 372022 w 1456513"/>
                <a:gd name="connsiteY13-6760" fmla="*/ 1018823 h 1078087"/>
                <a:gd name="connsiteX14-6761" fmla="*/ 477753 w 1456513"/>
                <a:gd name="connsiteY14-6762" fmla="*/ 814648 h 1078087"/>
                <a:gd name="connsiteX15-6763" fmla="*/ 349335 w 1456513"/>
                <a:gd name="connsiteY15-6764" fmla="*/ 1034990 h 1078087"/>
                <a:gd name="connsiteX16-6765" fmla="*/ 594738 w 1456513"/>
                <a:gd name="connsiteY16-6766" fmla="*/ 828350 h 1078087"/>
                <a:gd name="connsiteX17-6767" fmla="*/ 262659 w 1456513"/>
                <a:gd name="connsiteY17-6768" fmla="*/ 706270 h 1078087"/>
                <a:gd name="connsiteX18-6769" fmla="*/ 109510 w 1456513"/>
                <a:gd name="connsiteY18-6770" fmla="*/ 947710 h 1078087"/>
                <a:gd name="connsiteX19-6771" fmla="*/ 20648 w 1456513"/>
                <a:gd name="connsiteY19-6772" fmla="*/ 897013 h 1078087"/>
                <a:gd name="connsiteX20-6773" fmla="*/ 564156 w 1456513"/>
                <a:gd name="connsiteY20-6774" fmla="*/ 0 h 1078087"/>
                <a:gd name="connsiteX21-6775" fmla="*/ 766504 w 1456513"/>
                <a:gd name="connsiteY21-6776" fmla="*/ 85534 h 1078087"/>
                <a:gd name="connsiteX22-6777" fmla="*/ 936907 w 1456513"/>
                <a:gd name="connsiteY22-6778" fmla="*/ 184312 h 1078087"/>
                <a:gd name="connsiteX23-6779" fmla="*/ 1335794 w 1456513"/>
                <a:gd name="connsiteY23-6780" fmla="*/ 198516 h 1078087"/>
                <a:gd name="connsiteX24-6781" fmla="*/ 1456122 w 1456513"/>
                <a:gd name="connsiteY24-6782" fmla="*/ 79982 h 1078087"/>
                <a:gd name="connsiteX25-6783" fmla="*/ 1301093 w 1456513"/>
                <a:gd name="connsiteY25-6784" fmla="*/ 523272 h 1078087"/>
                <a:gd name="connsiteX26-6785" fmla="*/ 1294319 w 1456513"/>
                <a:gd name="connsiteY26-6786" fmla="*/ 693489 h 1078087"/>
                <a:gd name="connsiteX27-6787" fmla="*/ 1384831 w 1456513"/>
                <a:gd name="connsiteY27-6788" fmla="*/ 756682 h 1078087"/>
                <a:gd name="connsiteX28-6789" fmla="*/ 1239289 w 1456513"/>
                <a:gd name="connsiteY28-6790" fmla="*/ 1001983 h 1078087"/>
                <a:gd name="connsiteX29-6791" fmla="*/ 1185965 w 1456513"/>
                <a:gd name="connsiteY29-6792" fmla="*/ 987415 h 1078087"/>
                <a:gd name="connsiteX30-6793" fmla="*/ 1127981 w 1456513"/>
                <a:gd name="connsiteY30-6794" fmla="*/ 981871 h 1078087"/>
                <a:gd name="connsiteX31-6795" fmla="*/ 1094618 w 1456513"/>
                <a:gd name="connsiteY31-6796" fmla="*/ 982189 h 1078087"/>
                <a:gd name="connsiteX32-6797" fmla="*/ 1016519 w 1456513"/>
                <a:gd name="connsiteY32-6798" fmla="*/ 1024512 h 1078087"/>
                <a:gd name="connsiteX0-6799" fmla="*/ 1016519 w 1456513"/>
                <a:gd name="connsiteY0-6800" fmla="*/ 1024512 h 1078087"/>
                <a:gd name="connsiteX1-6801" fmla="*/ 984476 w 1456513"/>
                <a:gd name="connsiteY1-6802" fmla="*/ 910922 h 1078087"/>
                <a:gd name="connsiteX2-6803" fmla="*/ 998552 w 1456513"/>
                <a:gd name="connsiteY2-6804" fmla="*/ 1035152 h 1078087"/>
                <a:gd name="connsiteX3-6805" fmla="*/ 936793 w 1456513"/>
                <a:gd name="connsiteY3-6806" fmla="*/ 1052290 h 1078087"/>
                <a:gd name="connsiteX4-6807" fmla="*/ 906280 w 1456513"/>
                <a:gd name="connsiteY4-6808" fmla="*/ 1017550 h 1078087"/>
                <a:gd name="connsiteX5-6809" fmla="*/ 879575 w 1456513"/>
                <a:gd name="connsiteY5-6810" fmla="*/ 991363 h 1078087"/>
                <a:gd name="connsiteX6-6811" fmla="*/ 828925 w 1456513"/>
                <a:gd name="connsiteY6-6812" fmla="*/ 995039 h 1078087"/>
                <a:gd name="connsiteX7-6813" fmla="*/ 811276 w 1456513"/>
                <a:gd name="connsiteY7-6814" fmla="*/ 882100 h 1078087"/>
                <a:gd name="connsiteX8-6815" fmla="*/ 687912 w 1456513"/>
                <a:gd name="connsiteY8-6816" fmla="*/ 886315 h 1078087"/>
                <a:gd name="connsiteX9-6817" fmla="*/ 729380 w 1456513"/>
                <a:gd name="connsiteY9-6818" fmla="*/ 835185 h 1078087"/>
                <a:gd name="connsiteX10-6819" fmla="*/ 832077 w 1456513"/>
                <a:gd name="connsiteY10-6820" fmla="*/ 722791 h 1078087"/>
                <a:gd name="connsiteX11-6821" fmla="*/ 689883 w 1456513"/>
                <a:gd name="connsiteY11-6822" fmla="*/ 846026 h 1078087"/>
                <a:gd name="connsiteX12-6823" fmla="*/ 649729 w 1456513"/>
                <a:gd name="connsiteY12-6824" fmla="*/ 897267 h 1078087"/>
                <a:gd name="connsiteX13-6825" fmla="*/ 372022 w 1456513"/>
                <a:gd name="connsiteY13-6826" fmla="*/ 1018823 h 1078087"/>
                <a:gd name="connsiteX14-6827" fmla="*/ 477753 w 1456513"/>
                <a:gd name="connsiteY14-6828" fmla="*/ 814648 h 1078087"/>
                <a:gd name="connsiteX15-6829" fmla="*/ 349335 w 1456513"/>
                <a:gd name="connsiteY15-6830" fmla="*/ 1034990 h 1078087"/>
                <a:gd name="connsiteX16-6831" fmla="*/ 594738 w 1456513"/>
                <a:gd name="connsiteY16-6832" fmla="*/ 828350 h 1078087"/>
                <a:gd name="connsiteX17-6833" fmla="*/ 262659 w 1456513"/>
                <a:gd name="connsiteY17-6834" fmla="*/ 706270 h 1078087"/>
                <a:gd name="connsiteX18-6835" fmla="*/ 109510 w 1456513"/>
                <a:gd name="connsiteY18-6836" fmla="*/ 947710 h 1078087"/>
                <a:gd name="connsiteX19-6837" fmla="*/ 20648 w 1456513"/>
                <a:gd name="connsiteY19-6838" fmla="*/ 897013 h 1078087"/>
                <a:gd name="connsiteX20-6839" fmla="*/ 564156 w 1456513"/>
                <a:gd name="connsiteY20-6840" fmla="*/ 0 h 1078087"/>
                <a:gd name="connsiteX21-6841" fmla="*/ 766504 w 1456513"/>
                <a:gd name="connsiteY21-6842" fmla="*/ 85534 h 1078087"/>
                <a:gd name="connsiteX22-6843" fmla="*/ 936907 w 1456513"/>
                <a:gd name="connsiteY22-6844" fmla="*/ 184312 h 1078087"/>
                <a:gd name="connsiteX23-6845" fmla="*/ 1335794 w 1456513"/>
                <a:gd name="connsiteY23-6846" fmla="*/ 198516 h 1078087"/>
                <a:gd name="connsiteX24-6847" fmla="*/ 1456122 w 1456513"/>
                <a:gd name="connsiteY24-6848" fmla="*/ 79982 h 1078087"/>
                <a:gd name="connsiteX25-6849" fmla="*/ 1301093 w 1456513"/>
                <a:gd name="connsiteY25-6850" fmla="*/ 523272 h 1078087"/>
                <a:gd name="connsiteX26-6851" fmla="*/ 1294319 w 1456513"/>
                <a:gd name="connsiteY26-6852" fmla="*/ 693489 h 1078087"/>
                <a:gd name="connsiteX27-6853" fmla="*/ 1384831 w 1456513"/>
                <a:gd name="connsiteY27-6854" fmla="*/ 756682 h 1078087"/>
                <a:gd name="connsiteX28-6855" fmla="*/ 1239289 w 1456513"/>
                <a:gd name="connsiteY28-6856" fmla="*/ 1001983 h 1078087"/>
                <a:gd name="connsiteX29-6857" fmla="*/ 1185965 w 1456513"/>
                <a:gd name="connsiteY29-6858" fmla="*/ 987415 h 1078087"/>
                <a:gd name="connsiteX30-6859" fmla="*/ 1127981 w 1456513"/>
                <a:gd name="connsiteY30-6860" fmla="*/ 981871 h 1078087"/>
                <a:gd name="connsiteX31-6861" fmla="*/ 1094618 w 1456513"/>
                <a:gd name="connsiteY31-6862" fmla="*/ 982189 h 1078087"/>
                <a:gd name="connsiteX32-6863" fmla="*/ 1016519 w 1456513"/>
                <a:gd name="connsiteY32-6864" fmla="*/ 1024512 h 1078087"/>
                <a:gd name="connsiteX0-6865" fmla="*/ 1016519 w 1456513"/>
                <a:gd name="connsiteY0-6866" fmla="*/ 1024512 h 1078087"/>
                <a:gd name="connsiteX1-6867" fmla="*/ 984476 w 1456513"/>
                <a:gd name="connsiteY1-6868" fmla="*/ 910922 h 1078087"/>
                <a:gd name="connsiteX2-6869" fmla="*/ 998552 w 1456513"/>
                <a:gd name="connsiteY2-6870" fmla="*/ 1035152 h 1078087"/>
                <a:gd name="connsiteX3-6871" fmla="*/ 936793 w 1456513"/>
                <a:gd name="connsiteY3-6872" fmla="*/ 1052290 h 1078087"/>
                <a:gd name="connsiteX4-6873" fmla="*/ 906280 w 1456513"/>
                <a:gd name="connsiteY4-6874" fmla="*/ 1017550 h 1078087"/>
                <a:gd name="connsiteX5-6875" fmla="*/ 879575 w 1456513"/>
                <a:gd name="connsiteY5-6876" fmla="*/ 991363 h 1078087"/>
                <a:gd name="connsiteX6-6877" fmla="*/ 828925 w 1456513"/>
                <a:gd name="connsiteY6-6878" fmla="*/ 995039 h 1078087"/>
                <a:gd name="connsiteX7-6879" fmla="*/ 811276 w 1456513"/>
                <a:gd name="connsiteY7-6880" fmla="*/ 882100 h 1078087"/>
                <a:gd name="connsiteX8-6881" fmla="*/ 687912 w 1456513"/>
                <a:gd name="connsiteY8-6882" fmla="*/ 886315 h 1078087"/>
                <a:gd name="connsiteX9-6883" fmla="*/ 729380 w 1456513"/>
                <a:gd name="connsiteY9-6884" fmla="*/ 835185 h 1078087"/>
                <a:gd name="connsiteX10-6885" fmla="*/ 832077 w 1456513"/>
                <a:gd name="connsiteY10-6886" fmla="*/ 722791 h 1078087"/>
                <a:gd name="connsiteX11-6887" fmla="*/ 689883 w 1456513"/>
                <a:gd name="connsiteY11-6888" fmla="*/ 846026 h 1078087"/>
                <a:gd name="connsiteX12-6889" fmla="*/ 649729 w 1456513"/>
                <a:gd name="connsiteY12-6890" fmla="*/ 897267 h 1078087"/>
                <a:gd name="connsiteX13-6891" fmla="*/ 372022 w 1456513"/>
                <a:gd name="connsiteY13-6892" fmla="*/ 1018823 h 1078087"/>
                <a:gd name="connsiteX14-6893" fmla="*/ 477753 w 1456513"/>
                <a:gd name="connsiteY14-6894" fmla="*/ 814648 h 1078087"/>
                <a:gd name="connsiteX15-6895" fmla="*/ 349335 w 1456513"/>
                <a:gd name="connsiteY15-6896" fmla="*/ 1034990 h 1078087"/>
                <a:gd name="connsiteX16-6897" fmla="*/ 594738 w 1456513"/>
                <a:gd name="connsiteY16-6898" fmla="*/ 828350 h 1078087"/>
                <a:gd name="connsiteX17-6899" fmla="*/ 262659 w 1456513"/>
                <a:gd name="connsiteY17-6900" fmla="*/ 706270 h 1078087"/>
                <a:gd name="connsiteX18-6901" fmla="*/ 109510 w 1456513"/>
                <a:gd name="connsiteY18-6902" fmla="*/ 947710 h 1078087"/>
                <a:gd name="connsiteX19-6903" fmla="*/ 20648 w 1456513"/>
                <a:gd name="connsiteY19-6904" fmla="*/ 897013 h 1078087"/>
                <a:gd name="connsiteX20-6905" fmla="*/ 564156 w 1456513"/>
                <a:gd name="connsiteY20-6906" fmla="*/ 0 h 1078087"/>
                <a:gd name="connsiteX21-6907" fmla="*/ 766504 w 1456513"/>
                <a:gd name="connsiteY21-6908" fmla="*/ 85534 h 1078087"/>
                <a:gd name="connsiteX22-6909" fmla="*/ 936907 w 1456513"/>
                <a:gd name="connsiteY22-6910" fmla="*/ 184312 h 1078087"/>
                <a:gd name="connsiteX23-6911" fmla="*/ 1335794 w 1456513"/>
                <a:gd name="connsiteY23-6912" fmla="*/ 198516 h 1078087"/>
                <a:gd name="connsiteX24-6913" fmla="*/ 1456122 w 1456513"/>
                <a:gd name="connsiteY24-6914" fmla="*/ 79982 h 1078087"/>
                <a:gd name="connsiteX25-6915" fmla="*/ 1301093 w 1456513"/>
                <a:gd name="connsiteY25-6916" fmla="*/ 523272 h 1078087"/>
                <a:gd name="connsiteX26-6917" fmla="*/ 1294319 w 1456513"/>
                <a:gd name="connsiteY26-6918" fmla="*/ 693489 h 1078087"/>
                <a:gd name="connsiteX27-6919" fmla="*/ 1384831 w 1456513"/>
                <a:gd name="connsiteY27-6920" fmla="*/ 756682 h 1078087"/>
                <a:gd name="connsiteX28-6921" fmla="*/ 1239289 w 1456513"/>
                <a:gd name="connsiteY28-6922" fmla="*/ 1001983 h 1078087"/>
                <a:gd name="connsiteX29-6923" fmla="*/ 1185965 w 1456513"/>
                <a:gd name="connsiteY29-6924" fmla="*/ 987415 h 1078087"/>
                <a:gd name="connsiteX30-6925" fmla="*/ 1127981 w 1456513"/>
                <a:gd name="connsiteY30-6926" fmla="*/ 981871 h 1078087"/>
                <a:gd name="connsiteX31-6927" fmla="*/ 1094618 w 1456513"/>
                <a:gd name="connsiteY31-6928" fmla="*/ 982189 h 1078087"/>
                <a:gd name="connsiteX32-6929" fmla="*/ 1016519 w 1456513"/>
                <a:gd name="connsiteY32-6930" fmla="*/ 1024512 h 1078087"/>
                <a:gd name="connsiteX0-6931" fmla="*/ 1016519 w 1456513"/>
                <a:gd name="connsiteY0-6932" fmla="*/ 1024512 h 1078087"/>
                <a:gd name="connsiteX1-6933" fmla="*/ 984476 w 1456513"/>
                <a:gd name="connsiteY1-6934" fmla="*/ 910922 h 1078087"/>
                <a:gd name="connsiteX2-6935" fmla="*/ 998552 w 1456513"/>
                <a:gd name="connsiteY2-6936" fmla="*/ 1035152 h 1078087"/>
                <a:gd name="connsiteX3-6937" fmla="*/ 936793 w 1456513"/>
                <a:gd name="connsiteY3-6938" fmla="*/ 1052290 h 1078087"/>
                <a:gd name="connsiteX4-6939" fmla="*/ 906280 w 1456513"/>
                <a:gd name="connsiteY4-6940" fmla="*/ 1017550 h 1078087"/>
                <a:gd name="connsiteX5-6941" fmla="*/ 879575 w 1456513"/>
                <a:gd name="connsiteY5-6942" fmla="*/ 991363 h 1078087"/>
                <a:gd name="connsiteX6-6943" fmla="*/ 828925 w 1456513"/>
                <a:gd name="connsiteY6-6944" fmla="*/ 995039 h 1078087"/>
                <a:gd name="connsiteX7-6945" fmla="*/ 811276 w 1456513"/>
                <a:gd name="connsiteY7-6946" fmla="*/ 882100 h 1078087"/>
                <a:gd name="connsiteX8-6947" fmla="*/ 687912 w 1456513"/>
                <a:gd name="connsiteY8-6948" fmla="*/ 886315 h 1078087"/>
                <a:gd name="connsiteX9-6949" fmla="*/ 729380 w 1456513"/>
                <a:gd name="connsiteY9-6950" fmla="*/ 835185 h 1078087"/>
                <a:gd name="connsiteX10-6951" fmla="*/ 832077 w 1456513"/>
                <a:gd name="connsiteY10-6952" fmla="*/ 722791 h 1078087"/>
                <a:gd name="connsiteX11-6953" fmla="*/ 759534 w 1456513"/>
                <a:gd name="connsiteY11-6954" fmla="*/ 775374 h 1078087"/>
                <a:gd name="connsiteX12-6955" fmla="*/ 649729 w 1456513"/>
                <a:gd name="connsiteY12-6956" fmla="*/ 897267 h 1078087"/>
                <a:gd name="connsiteX13-6957" fmla="*/ 372022 w 1456513"/>
                <a:gd name="connsiteY13-6958" fmla="*/ 1018823 h 1078087"/>
                <a:gd name="connsiteX14-6959" fmla="*/ 477753 w 1456513"/>
                <a:gd name="connsiteY14-6960" fmla="*/ 814648 h 1078087"/>
                <a:gd name="connsiteX15-6961" fmla="*/ 349335 w 1456513"/>
                <a:gd name="connsiteY15-6962" fmla="*/ 1034990 h 1078087"/>
                <a:gd name="connsiteX16-6963" fmla="*/ 594738 w 1456513"/>
                <a:gd name="connsiteY16-6964" fmla="*/ 828350 h 1078087"/>
                <a:gd name="connsiteX17-6965" fmla="*/ 262659 w 1456513"/>
                <a:gd name="connsiteY17-6966" fmla="*/ 706270 h 1078087"/>
                <a:gd name="connsiteX18-6967" fmla="*/ 109510 w 1456513"/>
                <a:gd name="connsiteY18-6968" fmla="*/ 947710 h 1078087"/>
                <a:gd name="connsiteX19-6969" fmla="*/ 20648 w 1456513"/>
                <a:gd name="connsiteY19-6970" fmla="*/ 897013 h 1078087"/>
                <a:gd name="connsiteX20-6971" fmla="*/ 564156 w 1456513"/>
                <a:gd name="connsiteY20-6972" fmla="*/ 0 h 1078087"/>
                <a:gd name="connsiteX21-6973" fmla="*/ 766504 w 1456513"/>
                <a:gd name="connsiteY21-6974" fmla="*/ 85534 h 1078087"/>
                <a:gd name="connsiteX22-6975" fmla="*/ 936907 w 1456513"/>
                <a:gd name="connsiteY22-6976" fmla="*/ 184312 h 1078087"/>
                <a:gd name="connsiteX23-6977" fmla="*/ 1335794 w 1456513"/>
                <a:gd name="connsiteY23-6978" fmla="*/ 198516 h 1078087"/>
                <a:gd name="connsiteX24-6979" fmla="*/ 1456122 w 1456513"/>
                <a:gd name="connsiteY24-6980" fmla="*/ 79982 h 1078087"/>
                <a:gd name="connsiteX25-6981" fmla="*/ 1301093 w 1456513"/>
                <a:gd name="connsiteY25-6982" fmla="*/ 523272 h 1078087"/>
                <a:gd name="connsiteX26-6983" fmla="*/ 1294319 w 1456513"/>
                <a:gd name="connsiteY26-6984" fmla="*/ 693489 h 1078087"/>
                <a:gd name="connsiteX27-6985" fmla="*/ 1384831 w 1456513"/>
                <a:gd name="connsiteY27-6986" fmla="*/ 756682 h 1078087"/>
                <a:gd name="connsiteX28-6987" fmla="*/ 1239289 w 1456513"/>
                <a:gd name="connsiteY28-6988" fmla="*/ 1001983 h 1078087"/>
                <a:gd name="connsiteX29-6989" fmla="*/ 1185965 w 1456513"/>
                <a:gd name="connsiteY29-6990" fmla="*/ 987415 h 1078087"/>
                <a:gd name="connsiteX30-6991" fmla="*/ 1127981 w 1456513"/>
                <a:gd name="connsiteY30-6992" fmla="*/ 981871 h 1078087"/>
                <a:gd name="connsiteX31-6993" fmla="*/ 1094618 w 1456513"/>
                <a:gd name="connsiteY31-6994" fmla="*/ 982189 h 1078087"/>
                <a:gd name="connsiteX32-6995" fmla="*/ 1016519 w 1456513"/>
                <a:gd name="connsiteY32-6996" fmla="*/ 1024512 h 1078087"/>
                <a:gd name="connsiteX0-6997" fmla="*/ 1016519 w 1456513"/>
                <a:gd name="connsiteY0-6998" fmla="*/ 1024512 h 1078087"/>
                <a:gd name="connsiteX1-6999" fmla="*/ 984476 w 1456513"/>
                <a:gd name="connsiteY1-7000" fmla="*/ 910922 h 1078087"/>
                <a:gd name="connsiteX2-7001" fmla="*/ 998552 w 1456513"/>
                <a:gd name="connsiteY2-7002" fmla="*/ 1035152 h 1078087"/>
                <a:gd name="connsiteX3-7003" fmla="*/ 936793 w 1456513"/>
                <a:gd name="connsiteY3-7004" fmla="*/ 1052290 h 1078087"/>
                <a:gd name="connsiteX4-7005" fmla="*/ 906280 w 1456513"/>
                <a:gd name="connsiteY4-7006" fmla="*/ 1017550 h 1078087"/>
                <a:gd name="connsiteX5-7007" fmla="*/ 879575 w 1456513"/>
                <a:gd name="connsiteY5-7008" fmla="*/ 991363 h 1078087"/>
                <a:gd name="connsiteX6-7009" fmla="*/ 828925 w 1456513"/>
                <a:gd name="connsiteY6-7010" fmla="*/ 995039 h 1078087"/>
                <a:gd name="connsiteX7-7011" fmla="*/ 811276 w 1456513"/>
                <a:gd name="connsiteY7-7012" fmla="*/ 882100 h 1078087"/>
                <a:gd name="connsiteX8-7013" fmla="*/ 687912 w 1456513"/>
                <a:gd name="connsiteY8-7014" fmla="*/ 886315 h 1078087"/>
                <a:gd name="connsiteX9-7015" fmla="*/ 729380 w 1456513"/>
                <a:gd name="connsiteY9-7016" fmla="*/ 835185 h 1078087"/>
                <a:gd name="connsiteX10-7017" fmla="*/ 832077 w 1456513"/>
                <a:gd name="connsiteY10-7018" fmla="*/ 722791 h 1078087"/>
                <a:gd name="connsiteX11-7019" fmla="*/ 759534 w 1456513"/>
                <a:gd name="connsiteY11-7020" fmla="*/ 775374 h 1078087"/>
                <a:gd name="connsiteX12-7021" fmla="*/ 649729 w 1456513"/>
                <a:gd name="connsiteY12-7022" fmla="*/ 897267 h 1078087"/>
                <a:gd name="connsiteX13-7023" fmla="*/ 372022 w 1456513"/>
                <a:gd name="connsiteY13-7024" fmla="*/ 1018823 h 1078087"/>
                <a:gd name="connsiteX14-7025" fmla="*/ 477753 w 1456513"/>
                <a:gd name="connsiteY14-7026" fmla="*/ 814648 h 1078087"/>
                <a:gd name="connsiteX15-7027" fmla="*/ 349335 w 1456513"/>
                <a:gd name="connsiteY15-7028" fmla="*/ 1034990 h 1078087"/>
                <a:gd name="connsiteX16-7029" fmla="*/ 594738 w 1456513"/>
                <a:gd name="connsiteY16-7030" fmla="*/ 828350 h 1078087"/>
                <a:gd name="connsiteX17-7031" fmla="*/ 262659 w 1456513"/>
                <a:gd name="connsiteY17-7032" fmla="*/ 706270 h 1078087"/>
                <a:gd name="connsiteX18-7033" fmla="*/ 109510 w 1456513"/>
                <a:gd name="connsiteY18-7034" fmla="*/ 947710 h 1078087"/>
                <a:gd name="connsiteX19-7035" fmla="*/ 20648 w 1456513"/>
                <a:gd name="connsiteY19-7036" fmla="*/ 897013 h 1078087"/>
                <a:gd name="connsiteX20-7037" fmla="*/ 564156 w 1456513"/>
                <a:gd name="connsiteY20-7038" fmla="*/ 0 h 1078087"/>
                <a:gd name="connsiteX21-7039" fmla="*/ 766504 w 1456513"/>
                <a:gd name="connsiteY21-7040" fmla="*/ 85534 h 1078087"/>
                <a:gd name="connsiteX22-7041" fmla="*/ 936907 w 1456513"/>
                <a:gd name="connsiteY22-7042" fmla="*/ 184312 h 1078087"/>
                <a:gd name="connsiteX23-7043" fmla="*/ 1335794 w 1456513"/>
                <a:gd name="connsiteY23-7044" fmla="*/ 198516 h 1078087"/>
                <a:gd name="connsiteX24-7045" fmla="*/ 1456122 w 1456513"/>
                <a:gd name="connsiteY24-7046" fmla="*/ 79982 h 1078087"/>
                <a:gd name="connsiteX25-7047" fmla="*/ 1301093 w 1456513"/>
                <a:gd name="connsiteY25-7048" fmla="*/ 523272 h 1078087"/>
                <a:gd name="connsiteX26-7049" fmla="*/ 1294319 w 1456513"/>
                <a:gd name="connsiteY26-7050" fmla="*/ 693489 h 1078087"/>
                <a:gd name="connsiteX27-7051" fmla="*/ 1384831 w 1456513"/>
                <a:gd name="connsiteY27-7052" fmla="*/ 756682 h 1078087"/>
                <a:gd name="connsiteX28-7053" fmla="*/ 1239289 w 1456513"/>
                <a:gd name="connsiteY28-7054" fmla="*/ 1001983 h 1078087"/>
                <a:gd name="connsiteX29-7055" fmla="*/ 1185965 w 1456513"/>
                <a:gd name="connsiteY29-7056" fmla="*/ 987415 h 1078087"/>
                <a:gd name="connsiteX30-7057" fmla="*/ 1127981 w 1456513"/>
                <a:gd name="connsiteY30-7058" fmla="*/ 981871 h 1078087"/>
                <a:gd name="connsiteX31-7059" fmla="*/ 1094618 w 1456513"/>
                <a:gd name="connsiteY31-7060" fmla="*/ 982189 h 1078087"/>
                <a:gd name="connsiteX32-7061" fmla="*/ 1016519 w 1456513"/>
                <a:gd name="connsiteY32-7062" fmla="*/ 1024512 h 1078087"/>
                <a:gd name="connsiteX0-7063" fmla="*/ 1016519 w 1456513"/>
                <a:gd name="connsiteY0-7064" fmla="*/ 1024512 h 1078087"/>
                <a:gd name="connsiteX1-7065" fmla="*/ 984476 w 1456513"/>
                <a:gd name="connsiteY1-7066" fmla="*/ 910922 h 1078087"/>
                <a:gd name="connsiteX2-7067" fmla="*/ 998552 w 1456513"/>
                <a:gd name="connsiteY2-7068" fmla="*/ 1035152 h 1078087"/>
                <a:gd name="connsiteX3-7069" fmla="*/ 936793 w 1456513"/>
                <a:gd name="connsiteY3-7070" fmla="*/ 1052290 h 1078087"/>
                <a:gd name="connsiteX4-7071" fmla="*/ 906280 w 1456513"/>
                <a:gd name="connsiteY4-7072" fmla="*/ 1017550 h 1078087"/>
                <a:gd name="connsiteX5-7073" fmla="*/ 879575 w 1456513"/>
                <a:gd name="connsiteY5-7074" fmla="*/ 991363 h 1078087"/>
                <a:gd name="connsiteX6-7075" fmla="*/ 828925 w 1456513"/>
                <a:gd name="connsiteY6-7076" fmla="*/ 995039 h 1078087"/>
                <a:gd name="connsiteX7-7077" fmla="*/ 811276 w 1456513"/>
                <a:gd name="connsiteY7-7078" fmla="*/ 882100 h 1078087"/>
                <a:gd name="connsiteX8-7079" fmla="*/ 687912 w 1456513"/>
                <a:gd name="connsiteY8-7080" fmla="*/ 886315 h 1078087"/>
                <a:gd name="connsiteX9-7081" fmla="*/ 729380 w 1456513"/>
                <a:gd name="connsiteY9-7082" fmla="*/ 835185 h 1078087"/>
                <a:gd name="connsiteX10-7083" fmla="*/ 832077 w 1456513"/>
                <a:gd name="connsiteY10-7084" fmla="*/ 722791 h 1078087"/>
                <a:gd name="connsiteX11-7085" fmla="*/ 759534 w 1456513"/>
                <a:gd name="connsiteY11-7086" fmla="*/ 775374 h 1078087"/>
                <a:gd name="connsiteX12-7087" fmla="*/ 649729 w 1456513"/>
                <a:gd name="connsiteY12-7088" fmla="*/ 897267 h 1078087"/>
                <a:gd name="connsiteX13-7089" fmla="*/ 372022 w 1456513"/>
                <a:gd name="connsiteY13-7090" fmla="*/ 1018823 h 1078087"/>
                <a:gd name="connsiteX14-7091" fmla="*/ 477753 w 1456513"/>
                <a:gd name="connsiteY14-7092" fmla="*/ 814648 h 1078087"/>
                <a:gd name="connsiteX15-7093" fmla="*/ 349335 w 1456513"/>
                <a:gd name="connsiteY15-7094" fmla="*/ 1034990 h 1078087"/>
                <a:gd name="connsiteX16-7095" fmla="*/ 673644 w 1456513"/>
                <a:gd name="connsiteY16-7096" fmla="*/ 797599 h 1078087"/>
                <a:gd name="connsiteX17-7097" fmla="*/ 262659 w 1456513"/>
                <a:gd name="connsiteY17-7098" fmla="*/ 706270 h 1078087"/>
                <a:gd name="connsiteX18-7099" fmla="*/ 109510 w 1456513"/>
                <a:gd name="connsiteY18-7100" fmla="*/ 947710 h 1078087"/>
                <a:gd name="connsiteX19-7101" fmla="*/ 20648 w 1456513"/>
                <a:gd name="connsiteY19-7102" fmla="*/ 897013 h 1078087"/>
                <a:gd name="connsiteX20-7103" fmla="*/ 564156 w 1456513"/>
                <a:gd name="connsiteY20-7104" fmla="*/ 0 h 1078087"/>
                <a:gd name="connsiteX21-7105" fmla="*/ 766504 w 1456513"/>
                <a:gd name="connsiteY21-7106" fmla="*/ 85534 h 1078087"/>
                <a:gd name="connsiteX22-7107" fmla="*/ 936907 w 1456513"/>
                <a:gd name="connsiteY22-7108" fmla="*/ 184312 h 1078087"/>
                <a:gd name="connsiteX23-7109" fmla="*/ 1335794 w 1456513"/>
                <a:gd name="connsiteY23-7110" fmla="*/ 198516 h 1078087"/>
                <a:gd name="connsiteX24-7111" fmla="*/ 1456122 w 1456513"/>
                <a:gd name="connsiteY24-7112" fmla="*/ 79982 h 1078087"/>
                <a:gd name="connsiteX25-7113" fmla="*/ 1301093 w 1456513"/>
                <a:gd name="connsiteY25-7114" fmla="*/ 523272 h 1078087"/>
                <a:gd name="connsiteX26-7115" fmla="*/ 1294319 w 1456513"/>
                <a:gd name="connsiteY26-7116" fmla="*/ 693489 h 1078087"/>
                <a:gd name="connsiteX27-7117" fmla="*/ 1384831 w 1456513"/>
                <a:gd name="connsiteY27-7118" fmla="*/ 756682 h 1078087"/>
                <a:gd name="connsiteX28-7119" fmla="*/ 1239289 w 1456513"/>
                <a:gd name="connsiteY28-7120" fmla="*/ 1001983 h 1078087"/>
                <a:gd name="connsiteX29-7121" fmla="*/ 1185965 w 1456513"/>
                <a:gd name="connsiteY29-7122" fmla="*/ 987415 h 1078087"/>
                <a:gd name="connsiteX30-7123" fmla="*/ 1127981 w 1456513"/>
                <a:gd name="connsiteY30-7124" fmla="*/ 981871 h 1078087"/>
                <a:gd name="connsiteX31-7125" fmla="*/ 1094618 w 1456513"/>
                <a:gd name="connsiteY31-7126" fmla="*/ 982189 h 1078087"/>
                <a:gd name="connsiteX32-7127" fmla="*/ 1016519 w 1456513"/>
                <a:gd name="connsiteY32-7128" fmla="*/ 1024512 h 1078087"/>
                <a:gd name="connsiteX0-7129" fmla="*/ 1016152 w 1456146"/>
                <a:gd name="connsiteY0-7130" fmla="*/ 1024512 h 1078087"/>
                <a:gd name="connsiteX1-7131" fmla="*/ 984109 w 1456146"/>
                <a:gd name="connsiteY1-7132" fmla="*/ 910922 h 1078087"/>
                <a:gd name="connsiteX2-7133" fmla="*/ 998185 w 1456146"/>
                <a:gd name="connsiteY2-7134" fmla="*/ 1035152 h 1078087"/>
                <a:gd name="connsiteX3-7135" fmla="*/ 936426 w 1456146"/>
                <a:gd name="connsiteY3-7136" fmla="*/ 1052290 h 1078087"/>
                <a:gd name="connsiteX4-7137" fmla="*/ 905913 w 1456146"/>
                <a:gd name="connsiteY4-7138" fmla="*/ 1017550 h 1078087"/>
                <a:gd name="connsiteX5-7139" fmla="*/ 879208 w 1456146"/>
                <a:gd name="connsiteY5-7140" fmla="*/ 991363 h 1078087"/>
                <a:gd name="connsiteX6-7141" fmla="*/ 828558 w 1456146"/>
                <a:gd name="connsiteY6-7142" fmla="*/ 995039 h 1078087"/>
                <a:gd name="connsiteX7-7143" fmla="*/ 810909 w 1456146"/>
                <a:gd name="connsiteY7-7144" fmla="*/ 882100 h 1078087"/>
                <a:gd name="connsiteX8-7145" fmla="*/ 687545 w 1456146"/>
                <a:gd name="connsiteY8-7146" fmla="*/ 886315 h 1078087"/>
                <a:gd name="connsiteX9-7147" fmla="*/ 729013 w 1456146"/>
                <a:gd name="connsiteY9-7148" fmla="*/ 835185 h 1078087"/>
                <a:gd name="connsiteX10-7149" fmla="*/ 831710 w 1456146"/>
                <a:gd name="connsiteY10-7150" fmla="*/ 722791 h 1078087"/>
                <a:gd name="connsiteX11-7151" fmla="*/ 759167 w 1456146"/>
                <a:gd name="connsiteY11-7152" fmla="*/ 775374 h 1078087"/>
                <a:gd name="connsiteX12-7153" fmla="*/ 649362 w 1456146"/>
                <a:gd name="connsiteY12-7154" fmla="*/ 897267 h 1078087"/>
                <a:gd name="connsiteX13-7155" fmla="*/ 371655 w 1456146"/>
                <a:gd name="connsiteY13-7156" fmla="*/ 1018823 h 1078087"/>
                <a:gd name="connsiteX14-7157" fmla="*/ 477386 w 1456146"/>
                <a:gd name="connsiteY14-7158" fmla="*/ 814648 h 1078087"/>
                <a:gd name="connsiteX15-7159" fmla="*/ 348968 w 1456146"/>
                <a:gd name="connsiteY15-7160" fmla="*/ 1034990 h 1078087"/>
                <a:gd name="connsiteX16-7161" fmla="*/ 673277 w 1456146"/>
                <a:gd name="connsiteY16-7162" fmla="*/ 797599 h 1078087"/>
                <a:gd name="connsiteX17-7163" fmla="*/ 262292 w 1456146"/>
                <a:gd name="connsiteY17-7164" fmla="*/ 706270 h 1078087"/>
                <a:gd name="connsiteX18-7165" fmla="*/ 112310 w 1456146"/>
                <a:gd name="connsiteY18-7166" fmla="*/ 370842 h 1078087"/>
                <a:gd name="connsiteX19-7167" fmla="*/ 20281 w 1456146"/>
                <a:gd name="connsiteY19-7168" fmla="*/ 897013 h 1078087"/>
                <a:gd name="connsiteX20-7169" fmla="*/ 563789 w 1456146"/>
                <a:gd name="connsiteY20-7170" fmla="*/ 0 h 1078087"/>
                <a:gd name="connsiteX21-7171" fmla="*/ 766137 w 1456146"/>
                <a:gd name="connsiteY21-7172" fmla="*/ 85534 h 1078087"/>
                <a:gd name="connsiteX22-7173" fmla="*/ 936540 w 1456146"/>
                <a:gd name="connsiteY22-7174" fmla="*/ 184312 h 1078087"/>
                <a:gd name="connsiteX23-7175" fmla="*/ 1335427 w 1456146"/>
                <a:gd name="connsiteY23-7176" fmla="*/ 198516 h 1078087"/>
                <a:gd name="connsiteX24-7177" fmla="*/ 1455755 w 1456146"/>
                <a:gd name="connsiteY24-7178" fmla="*/ 79982 h 1078087"/>
                <a:gd name="connsiteX25-7179" fmla="*/ 1300726 w 1456146"/>
                <a:gd name="connsiteY25-7180" fmla="*/ 523272 h 1078087"/>
                <a:gd name="connsiteX26-7181" fmla="*/ 1293952 w 1456146"/>
                <a:gd name="connsiteY26-7182" fmla="*/ 693489 h 1078087"/>
                <a:gd name="connsiteX27-7183" fmla="*/ 1384464 w 1456146"/>
                <a:gd name="connsiteY27-7184" fmla="*/ 756682 h 1078087"/>
                <a:gd name="connsiteX28-7185" fmla="*/ 1238922 w 1456146"/>
                <a:gd name="connsiteY28-7186" fmla="*/ 1001983 h 1078087"/>
                <a:gd name="connsiteX29-7187" fmla="*/ 1185598 w 1456146"/>
                <a:gd name="connsiteY29-7188" fmla="*/ 987415 h 1078087"/>
                <a:gd name="connsiteX30-7189" fmla="*/ 1127614 w 1456146"/>
                <a:gd name="connsiteY30-7190" fmla="*/ 981871 h 1078087"/>
                <a:gd name="connsiteX31-7191" fmla="*/ 1094251 w 1456146"/>
                <a:gd name="connsiteY31-7192" fmla="*/ 982189 h 1078087"/>
                <a:gd name="connsiteX32-7193" fmla="*/ 1016152 w 1456146"/>
                <a:gd name="connsiteY32-7194" fmla="*/ 1024512 h 1078087"/>
                <a:gd name="connsiteX0-7195" fmla="*/ 1016152 w 1456146"/>
                <a:gd name="connsiteY0-7196" fmla="*/ 1024512 h 1078087"/>
                <a:gd name="connsiteX1-7197" fmla="*/ 984109 w 1456146"/>
                <a:gd name="connsiteY1-7198" fmla="*/ 910922 h 1078087"/>
                <a:gd name="connsiteX2-7199" fmla="*/ 998185 w 1456146"/>
                <a:gd name="connsiteY2-7200" fmla="*/ 1035152 h 1078087"/>
                <a:gd name="connsiteX3-7201" fmla="*/ 936426 w 1456146"/>
                <a:gd name="connsiteY3-7202" fmla="*/ 1052290 h 1078087"/>
                <a:gd name="connsiteX4-7203" fmla="*/ 905913 w 1456146"/>
                <a:gd name="connsiteY4-7204" fmla="*/ 1017550 h 1078087"/>
                <a:gd name="connsiteX5-7205" fmla="*/ 879208 w 1456146"/>
                <a:gd name="connsiteY5-7206" fmla="*/ 991363 h 1078087"/>
                <a:gd name="connsiteX6-7207" fmla="*/ 828558 w 1456146"/>
                <a:gd name="connsiteY6-7208" fmla="*/ 995039 h 1078087"/>
                <a:gd name="connsiteX7-7209" fmla="*/ 810909 w 1456146"/>
                <a:gd name="connsiteY7-7210" fmla="*/ 882100 h 1078087"/>
                <a:gd name="connsiteX8-7211" fmla="*/ 687545 w 1456146"/>
                <a:gd name="connsiteY8-7212" fmla="*/ 886315 h 1078087"/>
                <a:gd name="connsiteX9-7213" fmla="*/ 729013 w 1456146"/>
                <a:gd name="connsiteY9-7214" fmla="*/ 835185 h 1078087"/>
                <a:gd name="connsiteX10-7215" fmla="*/ 831710 w 1456146"/>
                <a:gd name="connsiteY10-7216" fmla="*/ 722791 h 1078087"/>
                <a:gd name="connsiteX11-7217" fmla="*/ 759167 w 1456146"/>
                <a:gd name="connsiteY11-7218" fmla="*/ 775374 h 1078087"/>
                <a:gd name="connsiteX12-7219" fmla="*/ 649362 w 1456146"/>
                <a:gd name="connsiteY12-7220" fmla="*/ 897267 h 1078087"/>
                <a:gd name="connsiteX13-7221" fmla="*/ 371655 w 1456146"/>
                <a:gd name="connsiteY13-7222" fmla="*/ 1018823 h 1078087"/>
                <a:gd name="connsiteX14-7223" fmla="*/ 477386 w 1456146"/>
                <a:gd name="connsiteY14-7224" fmla="*/ 814648 h 1078087"/>
                <a:gd name="connsiteX15-7225" fmla="*/ 348968 w 1456146"/>
                <a:gd name="connsiteY15-7226" fmla="*/ 1034990 h 1078087"/>
                <a:gd name="connsiteX16-7227" fmla="*/ 673277 w 1456146"/>
                <a:gd name="connsiteY16-7228" fmla="*/ 797599 h 1078087"/>
                <a:gd name="connsiteX17-7229" fmla="*/ 262292 w 1456146"/>
                <a:gd name="connsiteY17-7230" fmla="*/ 706270 h 1078087"/>
                <a:gd name="connsiteX18-7231" fmla="*/ 112310 w 1456146"/>
                <a:gd name="connsiteY18-7232" fmla="*/ 370842 h 1078087"/>
                <a:gd name="connsiteX19-7233" fmla="*/ 20281 w 1456146"/>
                <a:gd name="connsiteY19-7234" fmla="*/ 897013 h 1078087"/>
                <a:gd name="connsiteX20-7235" fmla="*/ 563789 w 1456146"/>
                <a:gd name="connsiteY20-7236" fmla="*/ 0 h 1078087"/>
                <a:gd name="connsiteX21-7237" fmla="*/ 766137 w 1456146"/>
                <a:gd name="connsiteY21-7238" fmla="*/ 85534 h 1078087"/>
                <a:gd name="connsiteX22-7239" fmla="*/ 936540 w 1456146"/>
                <a:gd name="connsiteY22-7240" fmla="*/ 184312 h 1078087"/>
                <a:gd name="connsiteX23-7241" fmla="*/ 1335427 w 1456146"/>
                <a:gd name="connsiteY23-7242" fmla="*/ 198516 h 1078087"/>
                <a:gd name="connsiteX24-7243" fmla="*/ 1455755 w 1456146"/>
                <a:gd name="connsiteY24-7244" fmla="*/ 79982 h 1078087"/>
                <a:gd name="connsiteX25-7245" fmla="*/ 1300726 w 1456146"/>
                <a:gd name="connsiteY25-7246" fmla="*/ 523272 h 1078087"/>
                <a:gd name="connsiteX26-7247" fmla="*/ 1293952 w 1456146"/>
                <a:gd name="connsiteY26-7248" fmla="*/ 693489 h 1078087"/>
                <a:gd name="connsiteX27-7249" fmla="*/ 1384464 w 1456146"/>
                <a:gd name="connsiteY27-7250" fmla="*/ 756682 h 1078087"/>
                <a:gd name="connsiteX28-7251" fmla="*/ 1238922 w 1456146"/>
                <a:gd name="connsiteY28-7252" fmla="*/ 1001983 h 1078087"/>
                <a:gd name="connsiteX29-7253" fmla="*/ 1185598 w 1456146"/>
                <a:gd name="connsiteY29-7254" fmla="*/ 987415 h 1078087"/>
                <a:gd name="connsiteX30-7255" fmla="*/ 1127614 w 1456146"/>
                <a:gd name="connsiteY30-7256" fmla="*/ 981871 h 1078087"/>
                <a:gd name="connsiteX31-7257" fmla="*/ 1094251 w 1456146"/>
                <a:gd name="connsiteY31-7258" fmla="*/ 982189 h 1078087"/>
                <a:gd name="connsiteX32-7259" fmla="*/ 1016152 w 1456146"/>
                <a:gd name="connsiteY32-7260" fmla="*/ 1024512 h 1078087"/>
                <a:gd name="connsiteX0-7261" fmla="*/ 995871 w 1435865"/>
                <a:gd name="connsiteY0-7262" fmla="*/ 1024512 h 1078087"/>
                <a:gd name="connsiteX1-7263" fmla="*/ 963828 w 1435865"/>
                <a:gd name="connsiteY1-7264" fmla="*/ 910922 h 1078087"/>
                <a:gd name="connsiteX2-7265" fmla="*/ 977904 w 1435865"/>
                <a:gd name="connsiteY2-7266" fmla="*/ 1035152 h 1078087"/>
                <a:gd name="connsiteX3-7267" fmla="*/ 916145 w 1435865"/>
                <a:gd name="connsiteY3-7268" fmla="*/ 1052290 h 1078087"/>
                <a:gd name="connsiteX4-7269" fmla="*/ 885632 w 1435865"/>
                <a:gd name="connsiteY4-7270" fmla="*/ 1017550 h 1078087"/>
                <a:gd name="connsiteX5-7271" fmla="*/ 858927 w 1435865"/>
                <a:gd name="connsiteY5-7272" fmla="*/ 991363 h 1078087"/>
                <a:gd name="connsiteX6-7273" fmla="*/ 808277 w 1435865"/>
                <a:gd name="connsiteY6-7274" fmla="*/ 995039 h 1078087"/>
                <a:gd name="connsiteX7-7275" fmla="*/ 790628 w 1435865"/>
                <a:gd name="connsiteY7-7276" fmla="*/ 882100 h 1078087"/>
                <a:gd name="connsiteX8-7277" fmla="*/ 667264 w 1435865"/>
                <a:gd name="connsiteY8-7278" fmla="*/ 886315 h 1078087"/>
                <a:gd name="connsiteX9-7279" fmla="*/ 708732 w 1435865"/>
                <a:gd name="connsiteY9-7280" fmla="*/ 835185 h 1078087"/>
                <a:gd name="connsiteX10-7281" fmla="*/ 811429 w 1435865"/>
                <a:gd name="connsiteY10-7282" fmla="*/ 722791 h 1078087"/>
                <a:gd name="connsiteX11-7283" fmla="*/ 738886 w 1435865"/>
                <a:gd name="connsiteY11-7284" fmla="*/ 775374 h 1078087"/>
                <a:gd name="connsiteX12-7285" fmla="*/ 629081 w 1435865"/>
                <a:gd name="connsiteY12-7286" fmla="*/ 897267 h 1078087"/>
                <a:gd name="connsiteX13-7287" fmla="*/ 351374 w 1435865"/>
                <a:gd name="connsiteY13-7288" fmla="*/ 1018823 h 1078087"/>
                <a:gd name="connsiteX14-7289" fmla="*/ 457105 w 1435865"/>
                <a:gd name="connsiteY14-7290" fmla="*/ 814648 h 1078087"/>
                <a:gd name="connsiteX15-7291" fmla="*/ 328687 w 1435865"/>
                <a:gd name="connsiteY15-7292" fmla="*/ 1034990 h 1078087"/>
                <a:gd name="connsiteX16-7293" fmla="*/ 652996 w 1435865"/>
                <a:gd name="connsiteY16-7294" fmla="*/ 797599 h 1078087"/>
                <a:gd name="connsiteX17-7295" fmla="*/ 242011 w 1435865"/>
                <a:gd name="connsiteY17-7296" fmla="*/ 706270 h 1078087"/>
                <a:gd name="connsiteX18-7297" fmla="*/ 0 w 1435865"/>
                <a:gd name="connsiteY18-7298" fmla="*/ 897013 h 1078087"/>
                <a:gd name="connsiteX19-7299" fmla="*/ 543508 w 1435865"/>
                <a:gd name="connsiteY19-7300" fmla="*/ 0 h 1078087"/>
                <a:gd name="connsiteX20-7301" fmla="*/ 745856 w 1435865"/>
                <a:gd name="connsiteY20-7302" fmla="*/ 85534 h 1078087"/>
                <a:gd name="connsiteX21-7303" fmla="*/ 916259 w 1435865"/>
                <a:gd name="connsiteY21-7304" fmla="*/ 184312 h 1078087"/>
                <a:gd name="connsiteX22-7305" fmla="*/ 1315146 w 1435865"/>
                <a:gd name="connsiteY22-7306" fmla="*/ 198516 h 1078087"/>
                <a:gd name="connsiteX23-7307" fmla="*/ 1435474 w 1435865"/>
                <a:gd name="connsiteY23-7308" fmla="*/ 79982 h 1078087"/>
                <a:gd name="connsiteX24-7309" fmla="*/ 1280445 w 1435865"/>
                <a:gd name="connsiteY24-7310" fmla="*/ 523272 h 1078087"/>
                <a:gd name="connsiteX25-7311" fmla="*/ 1273671 w 1435865"/>
                <a:gd name="connsiteY25-7312" fmla="*/ 693489 h 1078087"/>
                <a:gd name="connsiteX26-7313" fmla="*/ 1364183 w 1435865"/>
                <a:gd name="connsiteY26-7314" fmla="*/ 756682 h 1078087"/>
                <a:gd name="connsiteX27-7315" fmla="*/ 1218641 w 1435865"/>
                <a:gd name="connsiteY27-7316" fmla="*/ 1001983 h 1078087"/>
                <a:gd name="connsiteX28-7317" fmla="*/ 1165317 w 1435865"/>
                <a:gd name="connsiteY28-7318" fmla="*/ 987415 h 1078087"/>
                <a:gd name="connsiteX29-7319" fmla="*/ 1107333 w 1435865"/>
                <a:gd name="connsiteY29-7320" fmla="*/ 981871 h 1078087"/>
                <a:gd name="connsiteX30-7321" fmla="*/ 1073970 w 1435865"/>
                <a:gd name="connsiteY30-7322" fmla="*/ 982189 h 1078087"/>
                <a:gd name="connsiteX31-7323" fmla="*/ 995871 w 1435865"/>
                <a:gd name="connsiteY31-7324" fmla="*/ 1024512 h 1078087"/>
                <a:gd name="connsiteX0-7325" fmla="*/ 995871 w 1435865"/>
                <a:gd name="connsiteY0-7326" fmla="*/ 1024512 h 1078087"/>
                <a:gd name="connsiteX1-7327" fmla="*/ 963828 w 1435865"/>
                <a:gd name="connsiteY1-7328" fmla="*/ 910922 h 1078087"/>
                <a:gd name="connsiteX2-7329" fmla="*/ 977904 w 1435865"/>
                <a:gd name="connsiteY2-7330" fmla="*/ 1035152 h 1078087"/>
                <a:gd name="connsiteX3-7331" fmla="*/ 916145 w 1435865"/>
                <a:gd name="connsiteY3-7332" fmla="*/ 1052290 h 1078087"/>
                <a:gd name="connsiteX4-7333" fmla="*/ 885632 w 1435865"/>
                <a:gd name="connsiteY4-7334" fmla="*/ 1017550 h 1078087"/>
                <a:gd name="connsiteX5-7335" fmla="*/ 858927 w 1435865"/>
                <a:gd name="connsiteY5-7336" fmla="*/ 991363 h 1078087"/>
                <a:gd name="connsiteX6-7337" fmla="*/ 808277 w 1435865"/>
                <a:gd name="connsiteY6-7338" fmla="*/ 995039 h 1078087"/>
                <a:gd name="connsiteX7-7339" fmla="*/ 790628 w 1435865"/>
                <a:gd name="connsiteY7-7340" fmla="*/ 882100 h 1078087"/>
                <a:gd name="connsiteX8-7341" fmla="*/ 667264 w 1435865"/>
                <a:gd name="connsiteY8-7342" fmla="*/ 886315 h 1078087"/>
                <a:gd name="connsiteX9-7343" fmla="*/ 708732 w 1435865"/>
                <a:gd name="connsiteY9-7344" fmla="*/ 835185 h 1078087"/>
                <a:gd name="connsiteX10-7345" fmla="*/ 811429 w 1435865"/>
                <a:gd name="connsiteY10-7346" fmla="*/ 722791 h 1078087"/>
                <a:gd name="connsiteX11-7347" fmla="*/ 738886 w 1435865"/>
                <a:gd name="connsiteY11-7348" fmla="*/ 775374 h 1078087"/>
                <a:gd name="connsiteX12-7349" fmla="*/ 629081 w 1435865"/>
                <a:gd name="connsiteY12-7350" fmla="*/ 897267 h 1078087"/>
                <a:gd name="connsiteX13-7351" fmla="*/ 356382 w 1435865"/>
                <a:gd name="connsiteY13-7352" fmla="*/ 1018964 h 1078087"/>
                <a:gd name="connsiteX14-7353" fmla="*/ 457105 w 1435865"/>
                <a:gd name="connsiteY14-7354" fmla="*/ 814648 h 1078087"/>
                <a:gd name="connsiteX15-7355" fmla="*/ 328687 w 1435865"/>
                <a:gd name="connsiteY15-7356" fmla="*/ 1034990 h 1078087"/>
                <a:gd name="connsiteX16-7357" fmla="*/ 652996 w 1435865"/>
                <a:gd name="connsiteY16-7358" fmla="*/ 797599 h 1078087"/>
                <a:gd name="connsiteX17-7359" fmla="*/ 242011 w 1435865"/>
                <a:gd name="connsiteY17-7360" fmla="*/ 706270 h 1078087"/>
                <a:gd name="connsiteX18-7361" fmla="*/ 0 w 1435865"/>
                <a:gd name="connsiteY18-7362" fmla="*/ 897013 h 1078087"/>
                <a:gd name="connsiteX19-7363" fmla="*/ 543508 w 1435865"/>
                <a:gd name="connsiteY19-7364" fmla="*/ 0 h 1078087"/>
                <a:gd name="connsiteX20-7365" fmla="*/ 745856 w 1435865"/>
                <a:gd name="connsiteY20-7366" fmla="*/ 85534 h 1078087"/>
                <a:gd name="connsiteX21-7367" fmla="*/ 916259 w 1435865"/>
                <a:gd name="connsiteY21-7368" fmla="*/ 184312 h 1078087"/>
                <a:gd name="connsiteX22-7369" fmla="*/ 1315146 w 1435865"/>
                <a:gd name="connsiteY22-7370" fmla="*/ 198516 h 1078087"/>
                <a:gd name="connsiteX23-7371" fmla="*/ 1435474 w 1435865"/>
                <a:gd name="connsiteY23-7372" fmla="*/ 79982 h 1078087"/>
                <a:gd name="connsiteX24-7373" fmla="*/ 1280445 w 1435865"/>
                <a:gd name="connsiteY24-7374" fmla="*/ 523272 h 1078087"/>
                <a:gd name="connsiteX25-7375" fmla="*/ 1273671 w 1435865"/>
                <a:gd name="connsiteY25-7376" fmla="*/ 693489 h 1078087"/>
                <a:gd name="connsiteX26-7377" fmla="*/ 1364183 w 1435865"/>
                <a:gd name="connsiteY26-7378" fmla="*/ 756682 h 1078087"/>
                <a:gd name="connsiteX27-7379" fmla="*/ 1218641 w 1435865"/>
                <a:gd name="connsiteY27-7380" fmla="*/ 1001983 h 1078087"/>
                <a:gd name="connsiteX28-7381" fmla="*/ 1165317 w 1435865"/>
                <a:gd name="connsiteY28-7382" fmla="*/ 987415 h 1078087"/>
                <a:gd name="connsiteX29-7383" fmla="*/ 1107333 w 1435865"/>
                <a:gd name="connsiteY29-7384" fmla="*/ 981871 h 1078087"/>
                <a:gd name="connsiteX30-7385" fmla="*/ 1073970 w 1435865"/>
                <a:gd name="connsiteY30-7386" fmla="*/ 982189 h 1078087"/>
                <a:gd name="connsiteX31-7387" fmla="*/ 995871 w 1435865"/>
                <a:gd name="connsiteY31-7388" fmla="*/ 1024512 h 1078087"/>
                <a:gd name="connsiteX0-7389" fmla="*/ 995871 w 1435865"/>
                <a:gd name="connsiteY0-7390" fmla="*/ 1024512 h 1078087"/>
                <a:gd name="connsiteX1-7391" fmla="*/ 963828 w 1435865"/>
                <a:gd name="connsiteY1-7392" fmla="*/ 910922 h 1078087"/>
                <a:gd name="connsiteX2-7393" fmla="*/ 977904 w 1435865"/>
                <a:gd name="connsiteY2-7394" fmla="*/ 1035152 h 1078087"/>
                <a:gd name="connsiteX3-7395" fmla="*/ 916145 w 1435865"/>
                <a:gd name="connsiteY3-7396" fmla="*/ 1052290 h 1078087"/>
                <a:gd name="connsiteX4-7397" fmla="*/ 885632 w 1435865"/>
                <a:gd name="connsiteY4-7398" fmla="*/ 1017550 h 1078087"/>
                <a:gd name="connsiteX5-7399" fmla="*/ 858927 w 1435865"/>
                <a:gd name="connsiteY5-7400" fmla="*/ 991363 h 1078087"/>
                <a:gd name="connsiteX6-7401" fmla="*/ 808277 w 1435865"/>
                <a:gd name="connsiteY6-7402" fmla="*/ 995039 h 1078087"/>
                <a:gd name="connsiteX7-7403" fmla="*/ 790628 w 1435865"/>
                <a:gd name="connsiteY7-7404" fmla="*/ 882100 h 1078087"/>
                <a:gd name="connsiteX8-7405" fmla="*/ 667264 w 1435865"/>
                <a:gd name="connsiteY8-7406" fmla="*/ 886315 h 1078087"/>
                <a:gd name="connsiteX9-7407" fmla="*/ 708732 w 1435865"/>
                <a:gd name="connsiteY9-7408" fmla="*/ 835185 h 1078087"/>
                <a:gd name="connsiteX10-7409" fmla="*/ 811429 w 1435865"/>
                <a:gd name="connsiteY10-7410" fmla="*/ 722791 h 1078087"/>
                <a:gd name="connsiteX11-7411" fmla="*/ 738886 w 1435865"/>
                <a:gd name="connsiteY11-7412" fmla="*/ 775374 h 1078087"/>
                <a:gd name="connsiteX12-7413" fmla="*/ 629081 w 1435865"/>
                <a:gd name="connsiteY12-7414" fmla="*/ 897267 h 1078087"/>
                <a:gd name="connsiteX13-7415" fmla="*/ 356382 w 1435865"/>
                <a:gd name="connsiteY13-7416" fmla="*/ 1018964 h 1078087"/>
                <a:gd name="connsiteX14-7417" fmla="*/ 457105 w 1435865"/>
                <a:gd name="connsiteY14-7418" fmla="*/ 814648 h 1078087"/>
                <a:gd name="connsiteX15-7419" fmla="*/ 455479 w 1435865"/>
                <a:gd name="connsiteY15-7420" fmla="*/ 810718 h 1078087"/>
                <a:gd name="connsiteX16-7421" fmla="*/ 652996 w 1435865"/>
                <a:gd name="connsiteY16-7422" fmla="*/ 797599 h 1078087"/>
                <a:gd name="connsiteX17-7423" fmla="*/ 242011 w 1435865"/>
                <a:gd name="connsiteY17-7424" fmla="*/ 706270 h 1078087"/>
                <a:gd name="connsiteX18-7425" fmla="*/ 0 w 1435865"/>
                <a:gd name="connsiteY18-7426" fmla="*/ 897013 h 1078087"/>
                <a:gd name="connsiteX19-7427" fmla="*/ 543508 w 1435865"/>
                <a:gd name="connsiteY19-7428" fmla="*/ 0 h 1078087"/>
                <a:gd name="connsiteX20-7429" fmla="*/ 745856 w 1435865"/>
                <a:gd name="connsiteY20-7430" fmla="*/ 85534 h 1078087"/>
                <a:gd name="connsiteX21-7431" fmla="*/ 916259 w 1435865"/>
                <a:gd name="connsiteY21-7432" fmla="*/ 184312 h 1078087"/>
                <a:gd name="connsiteX22-7433" fmla="*/ 1315146 w 1435865"/>
                <a:gd name="connsiteY22-7434" fmla="*/ 198516 h 1078087"/>
                <a:gd name="connsiteX23-7435" fmla="*/ 1435474 w 1435865"/>
                <a:gd name="connsiteY23-7436" fmla="*/ 79982 h 1078087"/>
                <a:gd name="connsiteX24-7437" fmla="*/ 1280445 w 1435865"/>
                <a:gd name="connsiteY24-7438" fmla="*/ 523272 h 1078087"/>
                <a:gd name="connsiteX25-7439" fmla="*/ 1273671 w 1435865"/>
                <a:gd name="connsiteY25-7440" fmla="*/ 693489 h 1078087"/>
                <a:gd name="connsiteX26-7441" fmla="*/ 1364183 w 1435865"/>
                <a:gd name="connsiteY26-7442" fmla="*/ 756682 h 1078087"/>
                <a:gd name="connsiteX27-7443" fmla="*/ 1218641 w 1435865"/>
                <a:gd name="connsiteY27-7444" fmla="*/ 1001983 h 1078087"/>
                <a:gd name="connsiteX28-7445" fmla="*/ 1165317 w 1435865"/>
                <a:gd name="connsiteY28-7446" fmla="*/ 987415 h 1078087"/>
                <a:gd name="connsiteX29-7447" fmla="*/ 1107333 w 1435865"/>
                <a:gd name="connsiteY29-7448" fmla="*/ 981871 h 1078087"/>
                <a:gd name="connsiteX30-7449" fmla="*/ 1073970 w 1435865"/>
                <a:gd name="connsiteY30-7450" fmla="*/ 982189 h 1078087"/>
                <a:gd name="connsiteX31-7451" fmla="*/ 995871 w 1435865"/>
                <a:gd name="connsiteY31-7452" fmla="*/ 1024512 h 1078087"/>
                <a:gd name="connsiteX0-7453" fmla="*/ 995871 w 1435865"/>
                <a:gd name="connsiteY0-7454" fmla="*/ 1024512 h 1078087"/>
                <a:gd name="connsiteX1-7455" fmla="*/ 963828 w 1435865"/>
                <a:gd name="connsiteY1-7456" fmla="*/ 910922 h 1078087"/>
                <a:gd name="connsiteX2-7457" fmla="*/ 977904 w 1435865"/>
                <a:gd name="connsiteY2-7458" fmla="*/ 1035152 h 1078087"/>
                <a:gd name="connsiteX3-7459" fmla="*/ 916145 w 1435865"/>
                <a:gd name="connsiteY3-7460" fmla="*/ 1052290 h 1078087"/>
                <a:gd name="connsiteX4-7461" fmla="*/ 885632 w 1435865"/>
                <a:gd name="connsiteY4-7462" fmla="*/ 1017550 h 1078087"/>
                <a:gd name="connsiteX5-7463" fmla="*/ 858927 w 1435865"/>
                <a:gd name="connsiteY5-7464" fmla="*/ 991363 h 1078087"/>
                <a:gd name="connsiteX6-7465" fmla="*/ 808277 w 1435865"/>
                <a:gd name="connsiteY6-7466" fmla="*/ 995039 h 1078087"/>
                <a:gd name="connsiteX7-7467" fmla="*/ 790628 w 1435865"/>
                <a:gd name="connsiteY7-7468" fmla="*/ 882100 h 1078087"/>
                <a:gd name="connsiteX8-7469" fmla="*/ 667264 w 1435865"/>
                <a:gd name="connsiteY8-7470" fmla="*/ 886315 h 1078087"/>
                <a:gd name="connsiteX9-7471" fmla="*/ 708732 w 1435865"/>
                <a:gd name="connsiteY9-7472" fmla="*/ 835185 h 1078087"/>
                <a:gd name="connsiteX10-7473" fmla="*/ 811429 w 1435865"/>
                <a:gd name="connsiteY10-7474" fmla="*/ 722791 h 1078087"/>
                <a:gd name="connsiteX11-7475" fmla="*/ 738886 w 1435865"/>
                <a:gd name="connsiteY11-7476" fmla="*/ 775374 h 1078087"/>
                <a:gd name="connsiteX12-7477" fmla="*/ 629081 w 1435865"/>
                <a:gd name="connsiteY12-7478" fmla="*/ 897267 h 1078087"/>
                <a:gd name="connsiteX13-7479" fmla="*/ 356382 w 1435865"/>
                <a:gd name="connsiteY13-7480" fmla="*/ 1018964 h 1078087"/>
                <a:gd name="connsiteX14-7481" fmla="*/ 457105 w 1435865"/>
                <a:gd name="connsiteY14-7482" fmla="*/ 814648 h 1078087"/>
                <a:gd name="connsiteX15-7483" fmla="*/ 457902 w 1435865"/>
                <a:gd name="connsiteY15-7484" fmla="*/ 816117 h 1078087"/>
                <a:gd name="connsiteX16-7485" fmla="*/ 652996 w 1435865"/>
                <a:gd name="connsiteY16-7486" fmla="*/ 797599 h 1078087"/>
                <a:gd name="connsiteX17-7487" fmla="*/ 242011 w 1435865"/>
                <a:gd name="connsiteY17-7488" fmla="*/ 706270 h 1078087"/>
                <a:gd name="connsiteX18-7489" fmla="*/ 0 w 1435865"/>
                <a:gd name="connsiteY18-7490" fmla="*/ 897013 h 1078087"/>
                <a:gd name="connsiteX19-7491" fmla="*/ 543508 w 1435865"/>
                <a:gd name="connsiteY19-7492" fmla="*/ 0 h 1078087"/>
                <a:gd name="connsiteX20-7493" fmla="*/ 745856 w 1435865"/>
                <a:gd name="connsiteY20-7494" fmla="*/ 85534 h 1078087"/>
                <a:gd name="connsiteX21-7495" fmla="*/ 916259 w 1435865"/>
                <a:gd name="connsiteY21-7496" fmla="*/ 184312 h 1078087"/>
                <a:gd name="connsiteX22-7497" fmla="*/ 1315146 w 1435865"/>
                <a:gd name="connsiteY22-7498" fmla="*/ 198516 h 1078087"/>
                <a:gd name="connsiteX23-7499" fmla="*/ 1435474 w 1435865"/>
                <a:gd name="connsiteY23-7500" fmla="*/ 79982 h 1078087"/>
                <a:gd name="connsiteX24-7501" fmla="*/ 1280445 w 1435865"/>
                <a:gd name="connsiteY24-7502" fmla="*/ 523272 h 1078087"/>
                <a:gd name="connsiteX25-7503" fmla="*/ 1273671 w 1435865"/>
                <a:gd name="connsiteY25-7504" fmla="*/ 693489 h 1078087"/>
                <a:gd name="connsiteX26-7505" fmla="*/ 1364183 w 1435865"/>
                <a:gd name="connsiteY26-7506" fmla="*/ 756682 h 1078087"/>
                <a:gd name="connsiteX27-7507" fmla="*/ 1218641 w 1435865"/>
                <a:gd name="connsiteY27-7508" fmla="*/ 1001983 h 1078087"/>
                <a:gd name="connsiteX28-7509" fmla="*/ 1165317 w 1435865"/>
                <a:gd name="connsiteY28-7510" fmla="*/ 987415 h 1078087"/>
                <a:gd name="connsiteX29-7511" fmla="*/ 1107333 w 1435865"/>
                <a:gd name="connsiteY29-7512" fmla="*/ 981871 h 1078087"/>
                <a:gd name="connsiteX30-7513" fmla="*/ 1073970 w 1435865"/>
                <a:gd name="connsiteY30-7514" fmla="*/ 982189 h 1078087"/>
                <a:gd name="connsiteX31-7515" fmla="*/ 995871 w 1435865"/>
                <a:gd name="connsiteY31-7516" fmla="*/ 1024512 h 1078087"/>
                <a:gd name="connsiteX0-7517" fmla="*/ 995871 w 1435865"/>
                <a:gd name="connsiteY0-7518" fmla="*/ 1024512 h 1078087"/>
                <a:gd name="connsiteX1-7519" fmla="*/ 963828 w 1435865"/>
                <a:gd name="connsiteY1-7520" fmla="*/ 910922 h 1078087"/>
                <a:gd name="connsiteX2-7521" fmla="*/ 977904 w 1435865"/>
                <a:gd name="connsiteY2-7522" fmla="*/ 1035152 h 1078087"/>
                <a:gd name="connsiteX3-7523" fmla="*/ 916145 w 1435865"/>
                <a:gd name="connsiteY3-7524" fmla="*/ 1052290 h 1078087"/>
                <a:gd name="connsiteX4-7525" fmla="*/ 885632 w 1435865"/>
                <a:gd name="connsiteY4-7526" fmla="*/ 1017550 h 1078087"/>
                <a:gd name="connsiteX5-7527" fmla="*/ 858927 w 1435865"/>
                <a:gd name="connsiteY5-7528" fmla="*/ 991363 h 1078087"/>
                <a:gd name="connsiteX6-7529" fmla="*/ 808277 w 1435865"/>
                <a:gd name="connsiteY6-7530" fmla="*/ 995039 h 1078087"/>
                <a:gd name="connsiteX7-7531" fmla="*/ 790628 w 1435865"/>
                <a:gd name="connsiteY7-7532" fmla="*/ 882100 h 1078087"/>
                <a:gd name="connsiteX8-7533" fmla="*/ 667264 w 1435865"/>
                <a:gd name="connsiteY8-7534" fmla="*/ 886315 h 1078087"/>
                <a:gd name="connsiteX9-7535" fmla="*/ 708732 w 1435865"/>
                <a:gd name="connsiteY9-7536" fmla="*/ 835185 h 1078087"/>
                <a:gd name="connsiteX10-7537" fmla="*/ 811429 w 1435865"/>
                <a:gd name="connsiteY10-7538" fmla="*/ 722791 h 1078087"/>
                <a:gd name="connsiteX11-7539" fmla="*/ 738886 w 1435865"/>
                <a:gd name="connsiteY11-7540" fmla="*/ 775374 h 1078087"/>
                <a:gd name="connsiteX12-7541" fmla="*/ 629081 w 1435865"/>
                <a:gd name="connsiteY12-7542" fmla="*/ 897267 h 1078087"/>
                <a:gd name="connsiteX13-7543" fmla="*/ 356382 w 1435865"/>
                <a:gd name="connsiteY13-7544" fmla="*/ 1018964 h 1078087"/>
                <a:gd name="connsiteX14-7545" fmla="*/ 457105 w 1435865"/>
                <a:gd name="connsiteY14-7546" fmla="*/ 814648 h 1078087"/>
                <a:gd name="connsiteX15-7547" fmla="*/ 457902 w 1435865"/>
                <a:gd name="connsiteY15-7548" fmla="*/ 816117 h 1078087"/>
                <a:gd name="connsiteX16-7549" fmla="*/ 652996 w 1435865"/>
                <a:gd name="connsiteY16-7550" fmla="*/ 797599 h 1078087"/>
                <a:gd name="connsiteX17-7551" fmla="*/ 455143 w 1435865"/>
                <a:gd name="connsiteY17-7552" fmla="*/ 738047 h 1078087"/>
                <a:gd name="connsiteX18-7553" fmla="*/ 242011 w 1435865"/>
                <a:gd name="connsiteY18-7554" fmla="*/ 706270 h 1078087"/>
                <a:gd name="connsiteX19-7555" fmla="*/ 0 w 1435865"/>
                <a:gd name="connsiteY19-7556" fmla="*/ 897013 h 1078087"/>
                <a:gd name="connsiteX20-7557" fmla="*/ 543508 w 1435865"/>
                <a:gd name="connsiteY20-7558" fmla="*/ 0 h 1078087"/>
                <a:gd name="connsiteX21-7559" fmla="*/ 745856 w 1435865"/>
                <a:gd name="connsiteY21-7560" fmla="*/ 85534 h 1078087"/>
                <a:gd name="connsiteX22-7561" fmla="*/ 916259 w 1435865"/>
                <a:gd name="connsiteY22-7562" fmla="*/ 184312 h 1078087"/>
                <a:gd name="connsiteX23-7563" fmla="*/ 1315146 w 1435865"/>
                <a:gd name="connsiteY23-7564" fmla="*/ 198516 h 1078087"/>
                <a:gd name="connsiteX24-7565" fmla="*/ 1435474 w 1435865"/>
                <a:gd name="connsiteY24-7566" fmla="*/ 79982 h 1078087"/>
                <a:gd name="connsiteX25-7567" fmla="*/ 1280445 w 1435865"/>
                <a:gd name="connsiteY25-7568" fmla="*/ 523272 h 1078087"/>
                <a:gd name="connsiteX26-7569" fmla="*/ 1273671 w 1435865"/>
                <a:gd name="connsiteY26-7570" fmla="*/ 693489 h 1078087"/>
                <a:gd name="connsiteX27-7571" fmla="*/ 1364183 w 1435865"/>
                <a:gd name="connsiteY27-7572" fmla="*/ 756682 h 1078087"/>
                <a:gd name="connsiteX28-7573" fmla="*/ 1218641 w 1435865"/>
                <a:gd name="connsiteY28-7574" fmla="*/ 1001983 h 1078087"/>
                <a:gd name="connsiteX29-7575" fmla="*/ 1165317 w 1435865"/>
                <a:gd name="connsiteY29-7576" fmla="*/ 987415 h 1078087"/>
                <a:gd name="connsiteX30-7577" fmla="*/ 1107333 w 1435865"/>
                <a:gd name="connsiteY30-7578" fmla="*/ 981871 h 1078087"/>
                <a:gd name="connsiteX31-7579" fmla="*/ 1073970 w 1435865"/>
                <a:gd name="connsiteY31-7580" fmla="*/ 982189 h 1078087"/>
                <a:gd name="connsiteX32-7581" fmla="*/ 995871 w 1435865"/>
                <a:gd name="connsiteY32-7582" fmla="*/ 1024512 h 1078087"/>
                <a:gd name="connsiteX0-7583" fmla="*/ 995871 w 1435865"/>
                <a:gd name="connsiteY0-7584" fmla="*/ 1024512 h 1078087"/>
                <a:gd name="connsiteX1-7585" fmla="*/ 963828 w 1435865"/>
                <a:gd name="connsiteY1-7586" fmla="*/ 910922 h 1078087"/>
                <a:gd name="connsiteX2-7587" fmla="*/ 977904 w 1435865"/>
                <a:gd name="connsiteY2-7588" fmla="*/ 1035152 h 1078087"/>
                <a:gd name="connsiteX3-7589" fmla="*/ 916145 w 1435865"/>
                <a:gd name="connsiteY3-7590" fmla="*/ 1052290 h 1078087"/>
                <a:gd name="connsiteX4-7591" fmla="*/ 885632 w 1435865"/>
                <a:gd name="connsiteY4-7592" fmla="*/ 1017550 h 1078087"/>
                <a:gd name="connsiteX5-7593" fmla="*/ 858927 w 1435865"/>
                <a:gd name="connsiteY5-7594" fmla="*/ 991363 h 1078087"/>
                <a:gd name="connsiteX6-7595" fmla="*/ 808277 w 1435865"/>
                <a:gd name="connsiteY6-7596" fmla="*/ 995039 h 1078087"/>
                <a:gd name="connsiteX7-7597" fmla="*/ 790628 w 1435865"/>
                <a:gd name="connsiteY7-7598" fmla="*/ 882100 h 1078087"/>
                <a:gd name="connsiteX8-7599" fmla="*/ 667264 w 1435865"/>
                <a:gd name="connsiteY8-7600" fmla="*/ 886315 h 1078087"/>
                <a:gd name="connsiteX9-7601" fmla="*/ 708732 w 1435865"/>
                <a:gd name="connsiteY9-7602" fmla="*/ 835185 h 1078087"/>
                <a:gd name="connsiteX10-7603" fmla="*/ 811429 w 1435865"/>
                <a:gd name="connsiteY10-7604" fmla="*/ 722791 h 1078087"/>
                <a:gd name="connsiteX11-7605" fmla="*/ 738886 w 1435865"/>
                <a:gd name="connsiteY11-7606" fmla="*/ 775374 h 1078087"/>
                <a:gd name="connsiteX12-7607" fmla="*/ 629081 w 1435865"/>
                <a:gd name="connsiteY12-7608" fmla="*/ 897267 h 1078087"/>
                <a:gd name="connsiteX13-7609" fmla="*/ 356382 w 1435865"/>
                <a:gd name="connsiteY13-7610" fmla="*/ 1018964 h 1078087"/>
                <a:gd name="connsiteX14-7611" fmla="*/ 457105 w 1435865"/>
                <a:gd name="connsiteY14-7612" fmla="*/ 814648 h 1078087"/>
                <a:gd name="connsiteX15-7613" fmla="*/ 457902 w 1435865"/>
                <a:gd name="connsiteY15-7614" fmla="*/ 816117 h 1078087"/>
                <a:gd name="connsiteX16-7615" fmla="*/ 652996 w 1435865"/>
                <a:gd name="connsiteY16-7616" fmla="*/ 797599 h 1078087"/>
                <a:gd name="connsiteX17-7617" fmla="*/ 318948 w 1435865"/>
                <a:gd name="connsiteY17-7618" fmla="*/ 993700 h 1078087"/>
                <a:gd name="connsiteX18-7619" fmla="*/ 242011 w 1435865"/>
                <a:gd name="connsiteY18-7620" fmla="*/ 706270 h 1078087"/>
                <a:gd name="connsiteX19-7621" fmla="*/ 0 w 1435865"/>
                <a:gd name="connsiteY19-7622" fmla="*/ 897013 h 1078087"/>
                <a:gd name="connsiteX20-7623" fmla="*/ 543508 w 1435865"/>
                <a:gd name="connsiteY20-7624" fmla="*/ 0 h 1078087"/>
                <a:gd name="connsiteX21-7625" fmla="*/ 745856 w 1435865"/>
                <a:gd name="connsiteY21-7626" fmla="*/ 85534 h 1078087"/>
                <a:gd name="connsiteX22-7627" fmla="*/ 916259 w 1435865"/>
                <a:gd name="connsiteY22-7628" fmla="*/ 184312 h 1078087"/>
                <a:gd name="connsiteX23-7629" fmla="*/ 1315146 w 1435865"/>
                <a:gd name="connsiteY23-7630" fmla="*/ 198516 h 1078087"/>
                <a:gd name="connsiteX24-7631" fmla="*/ 1435474 w 1435865"/>
                <a:gd name="connsiteY24-7632" fmla="*/ 79982 h 1078087"/>
                <a:gd name="connsiteX25-7633" fmla="*/ 1280445 w 1435865"/>
                <a:gd name="connsiteY25-7634" fmla="*/ 523272 h 1078087"/>
                <a:gd name="connsiteX26-7635" fmla="*/ 1273671 w 1435865"/>
                <a:gd name="connsiteY26-7636" fmla="*/ 693489 h 1078087"/>
                <a:gd name="connsiteX27-7637" fmla="*/ 1364183 w 1435865"/>
                <a:gd name="connsiteY27-7638" fmla="*/ 756682 h 1078087"/>
                <a:gd name="connsiteX28-7639" fmla="*/ 1218641 w 1435865"/>
                <a:gd name="connsiteY28-7640" fmla="*/ 1001983 h 1078087"/>
                <a:gd name="connsiteX29-7641" fmla="*/ 1165317 w 1435865"/>
                <a:gd name="connsiteY29-7642" fmla="*/ 987415 h 1078087"/>
                <a:gd name="connsiteX30-7643" fmla="*/ 1107333 w 1435865"/>
                <a:gd name="connsiteY30-7644" fmla="*/ 981871 h 1078087"/>
                <a:gd name="connsiteX31-7645" fmla="*/ 1073970 w 1435865"/>
                <a:gd name="connsiteY31-7646" fmla="*/ 982189 h 1078087"/>
                <a:gd name="connsiteX32-7647" fmla="*/ 995871 w 1435865"/>
                <a:gd name="connsiteY32-7648" fmla="*/ 1024512 h 1078087"/>
                <a:gd name="connsiteX0-7649" fmla="*/ 995871 w 1435865"/>
                <a:gd name="connsiteY0-7650" fmla="*/ 1024512 h 1078087"/>
                <a:gd name="connsiteX1-7651" fmla="*/ 963828 w 1435865"/>
                <a:gd name="connsiteY1-7652" fmla="*/ 910922 h 1078087"/>
                <a:gd name="connsiteX2-7653" fmla="*/ 977904 w 1435865"/>
                <a:gd name="connsiteY2-7654" fmla="*/ 1035152 h 1078087"/>
                <a:gd name="connsiteX3-7655" fmla="*/ 916145 w 1435865"/>
                <a:gd name="connsiteY3-7656" fmla="*/ 1052290 h 1078087"/>
                <a:gd name="connsiteX4-7657" fmla="*/ 885632 w 1435865"/>
                <a:gd name="connsiteY4-7658" fmla="*/ 1017550 h 1078087"/>
                <a:gd name="connsiteX5-7659" fmla="*/ 858927 w 1435865"/>
                <a:gd name="connsiteY5-7660" fmla="*/ 991363 h 1078087"/>
                <a:gd name="connsiteX6-7661" fmla="*/ 808277 w 1435865"/>
                <a:gd name="connsiteY6-7662" fmla="*/ 995039 h 1078087"/>
                <a:gd name="connsiteX7-7663" fmla="*/ 790628 w 1435865"/>
                <a:gd name="connsiteY7-7664" fmla="*/ 882100 h 1078087"/>
                <a:gd name="connsiteX8-7665" fmla="*/ 667264 w 1435865"/>
                <a:gd name="connsiteY8-7666" fmla="*/ 886315 h 1078087"/>
                <a:gd name="connsiteX9-7667" fmla="*/ 708732 w 1435865"/>
                <a:gd name="connsiteY9-7668" fmla="*/ 835185 h 1078087"/>
                <a:gd name="connsiteX10-7669" fmla="*/ 811429 w 1435865"/>
                <a:gd name="connsiteY10-7670" fmla="*/ 722791 h 1078087"/>
                <a:gd name="connsiteX11-7671" fmla="*/ 738886 w 1435865"/>
                <a:gd name="connsiteY11-7672" fmla="*/ 775374 h 1078087"/>
                <a:gd name="connsiteX12-7673" fmla="*/ 629081 w 1435865"/>
                <a:gd name="connsiteY12-7674" fmla="*/ 897267 h 1078087"/>
                <a:gd name="connsiteX13-7675" fmla="*/ 356382 w 1435865"/>
                <a:gd name="connsiteY13-7676" fmla="*/ 1018964 h 1078087"/>
                <a:gd name="connsiteX14-7677" fmla="*/ 457105 w 1435865"/>
                <a:gd name="connsiteY14-7678" fmla="*/ 814648 h 1078087"/>
                <a:gd name="connsiteX15-7679" fmla="*/ 457902 w 1435865"/>
                <a:gd name="connsiteY15-7680" fmla="*/ 816117 h 1078087"/>
                <a:gd name="connsiteX16-7681" fmla="*/ 652996 w 1435865"/>
                <a:gd name="connsiteY16-7682" fmla="*/ 797599 h 1078087"/>
                <a:gd name="connsiteX17-7683" fmla="*/ 342618 w 1435865"/>
                <a:gd name="connsiteY17-7684" fmla="*/ 550658 h 1078087"/>
                <a:gd name="connsiteX18-7685" fmla="*/ 242011 w 1435865"/>
                <a:gd name="connsiteY18-7686" fmla="*/ 706270 h 1078087"/>
                <a:gd name="connsiteX19-7687" fmla="*/ 0 w 1435865"/>
                <a:gd name="connsiteY19-7688" fmla="*/ 897013 h 1078087"/>
                <a:gd name="connsiteX20-7689" fmla="*/ 543508 w 1435865"/>
                <a:gd name="connsiteY20-7690" fmla="*/ 0 h 1078087"/>
                <a:gd name="connsiteX21-7691" fmla="*/ 745856 w 1435865"/>
                <a:gd name="connsiteY21-7692" fmla="*/ 85534 h 1078087"/>
                <a:gd name="connsiteX22-7693" fmla="*/ 916259 w 1435865"/>
                <a:gd name="connsiteY22-7694" fmla="*/ 184312 h 1078087"/>
                <a:gd name="connsiteX23-7695" fmla="*/ 1315146 w 1435865"/>
                <a:gd name="connsiteY23-7696" fmla="*/ 198516 h 1078087"/>
                <a:gd name="connsiteX24-7697" fmla="*/ 1435474 w 1435865"/>
                <a:gd name="connsiteY24-7698" fmla="*/ 79982 h 1078087"/>
                <a:gd name="connsiteX25-7699" fmla="*/ 1280445 w 1435865"/>
                <a:gd name="connsiteY25-7700" fmla="*/ 523272 h 1078087"/>
                <a:gd name="connsiteX26-7701" fmla="*/ 1273671 w 1435865"/>
                <a:gd name="connsiteY26-7702" fmla="*/ 693489 h 1078087"/>
                <a:gd name="connsiteX27-7703" fmla="*/ 1364183 w 1435865"/>
                <a:gd name="connsiteY27-7704" fmla="*/ 756682 h 1078087"/>
                <a:gd name="connsiteX28-7705" fmla="*/ 1218641 w 1435865"/>
                <a:gd name="connsiteY28-7706" fmla="*/ 1001983 h 1078087"/>
                <a:gd name="connsiteX29-7707" fmla="*/ 1165317 w 1435865"/>
                <a:gd name="connsiteY29-7708" fmla="*/ 987415 h 1078087"/>
                <a:gd name="connsiteX30-7709" fmla="*/ 1107333 w 1435865"/>
                <a:gd name="connsiteY30-7710" fmla="*/ 981871 h 1078087"/>
                <a:gd name="connsiteX31-7711" fmla="*/ 1073970 w 1435865"/>
                <a:gd name="connsiteY31-7712" fmla="*/ 982189 h 1078087"/>
                <a:gd name="connsiteX32-7713" fmla="*/ 995871 w 1435865"/>
                <a:gd name="connsiteY32-7714" fmla="*/ 1024512 h 1078087"/>
                <a:gd name="connsiteX0-7715" fmla="*/ 995871 w 1435865"/>
                <a:gd name="connsiteY0-7716" fmla="*/ 1024512 h 1078087"/>
                <a:gd name="connsiteX1-7717" fmla="*/ 963828 w 1435865"/>
                <a:gd name="connsiteY1-7718" fmla="*/ 910922 h 1078087"/>
                <a:gd name="connsiteX2-7719" fmla="*/ 977904 w 1435865"/>
                <a:gd name="connsiteY2-7720" fmla="*/ 1035152 h 1078087"/>
                <a:gd name="connsiteX3-7721" fmla="*/ 916145 w 1435865"/>
                <a:gd name="connsiteY3-7722" fmla="*/ 1052290 h 1078087"/>
                <a:gd name="connsiteX4-7723" fmla="*/ 885632 w 1435865"/>
                <a:gd name="connsiteY4-7724" fmla="*/ 1017550 h 1078087"/>
                <a:gd name="connsiteX5-7725" fmla="*/ 858927 w 1435865"/>
                <a:gd name="connsiteY5-7726" fmla="*/ 991363 h 1078087"/>
                <a:gd name="connsiteX6-7727" fmla="*/ 808277 w 1435865"/>
                <a:gd name="connsiteY6-7728" fmla="*/ 995039 h 1078087"/>
                <a:gd name="connsiteX7-7729" fmla="*/ 790628 w 1435865"/>
                <a:gd name="connsiteY7-7730" fmla="*/ 882100 h 1078087"/>
                <a:gd name="connsiteX8-7731" fmla="*/ 667264 w 1435865"/>
                <a:gd name="connsiteY8-7732" fmla="*/ 886315 h 1078087"/>
                <a:gd name="connsiteX9-7733" fmla="*/ 708732 w 1435865"/>
                <a:gd name="connsiteY9-7734" fmla="*/ 835185 h 1078087"/>
                <a:gd name="connsiteX10-7735" fmla="*/ 811429 w 1435865"/>
                <a:gd name="connsiteY10-7736" fmla="*/ 722791 h 1078087"/>
                <a:gd name="connsiteX11-7737" fmla="*/ 738886 w 1435865"/>
                <a:gd name="connsiteY11-7738" fmla="*/ 775374 h 1078087"/>
                <a:gd name="connsiteX12-7739" fmla="*/ 629081 w 1435865"/>
                <a:gd name="connsiteY12-7740" fmla="*/ 897267 h 1078087"/>
                <a:gd name="connsiteX13-7741" fmla="*/ 356382 w 1435865"/>
                <a:gd name="connsiteY13-7742" fmla="*/ 1018964 h 1078087"/>
                <a:gd name="connsiteX14-7743" fmla="*/ 457105 w 1435865"/>
                <a:gd name="connsiteY14-7744" fmla="*/ 814648 h 1078087"/>
                <a:gd name="connsiteX15-7745" fmla="*/ 457902 w 1435865"/>
                <a:gd name="connsiteY15-7746" fmla="*/ 816117 h 1078087"/>
                <a:gd name="connsiteX16-7747" fmla="*/ 652996 w 1435865"/>
                <a:gd name="connsiteY16-7748" fmla="*/ 797599 h 1078087"/>
                <a:gd name="connsiteX17-7749" fmla="*/ 415863 w 1435865"/>
                <a:gd name="connsiteY17-7750" fmla="*/ 788241 h 1078087"/>
                <a:gd name="connsiteX18-7751" fmla="*/ 242011 w 1435865"/>
                <a:gd name="connsiteY18-7752" fmla="*/ 706270 h 1078087"/>
                <a:gd name="connsiteX19-7753" fmla="*/ 0 w 1435865"/>
                <a:gd name="connsiteY19-7754" fmla="*/ 897013 h 1078087"/>
                <a:gd name="connsiteX20-7755" fmla="*/ 543508 w 1435865"/>
                <a:gd name="connsiteY20-7756" fmla="*/ 0 h 1078087"/>
                <a:gd name="connsiteX21-7757" fmla="*/ 745856 w 1435865"/>
                <a:gd name="connsiteY21-7758" fmla="*/ 85534 h 1078087"/>
                <a:gd name="connsiteX22-7759" fmla="*/ 916259 w 1435865"/>
                <a:gd name="connsiteY22-7760" fmla="*/ 184312 h 1078087"/>
                <a:gd name="connsiteX23-7761" fmla="*/ 1315146 w 1435865"/>
                <a:gd name="connsiteY23-7762" fmla="*/ 198516 h 1078087"/>
                <a:gd name="connsiteX24-7763" fmla="*/ 1435474 w 1435865"/>
                <a:gd name="connsiteY24-7764" fmla="*/ 79982 h 1078087"/>
                <a:gd name="connsiteX25-7765" fmla="*/ 1280445 w 1435865"/>
                <a:gd name="connsiteY25-7766" fmla="*/ 523272 h 1078087"/>
                <a:gd name="connsiteX26-7767" fmla="*/ 1273671 w 1435865"/>
                <a:gd name="connsiteY26-7768" fmla="*/ 693489 h 1078087"/>
                <a:gd name="connsiteX27-7769" fmla="*/ 1364183 w 1435865"/>
                <a:gd name="connsiteY27-7770" fmla="*/ 756682 h 1078087"/>
                <a:gd name="connsiteX28-7771" fmla="*/ 1218641 w 1435865"/>
                <a:gd name="connsiteY28-7772" fmla="*/ 1001983 h 1078087"/>
                <a:gd name="connsiteX29-7773" fmla="*/ 1165317 w 1435865"/>
                <a:gd name="connsiteY29-7774" fmla="*/ 987415 h 1078087"/>
                <a:gd name="connsiteX30-7775" fmla="*/ 1107333 w 1435865"/>
                <a:gd name="connsiteY30-7776" fmla="*/ 981871 h 1078087"/>
                <a:gd name="connsiteX31-7777" fmla="*/ 1073970 w 1435865"/>
                <a:gd name="connsiteY31-7778" fmla="*/ 982189 h 1078087"/>
                <a:gd name="connsiteX32-7779" fmla="*/ 995871 w 1435865"/>
                <a:gd name="connsiteY32-7780" fmla="*/ 1024512 h 1078087"/>
                <a:gd name="connsiteX0-7781" fmla="*/ 995871 w 1435865"/>
                <a:gd name="connsiteY0-7782" fmla="*/ 1024512 h 1078087"/>
                <a:gd name="connsiteX1-7783" fmla="*/ 963828 w 1435865"/>
                <a:gd name="connsiteY1-7784" fmla="*/ 910922 h 1078087"/>
                <a:gd name="connsiteX2-7785" fmla="*/ 977904 w 1435865"/>
                <a:gd name="connsiteY2-7786" fmla="*/ 1035152 h 1078087"/>
                <a:gd name="connsiteX3-7787" fmla="*/ 916145 w 1435865"/>
                <a:gd name="connsiteY3-7788" fmla="*/ 1052290 h 1078087"/>
                <a:gd name="connsiteX4-7789" fmla="*/ 885632 w 1435865"/>
                <a:gd name="connsiteY4-7790" fmla="*/ 1017550 h 1078087"/>
                <a:gd name="connsiteX5-7791" fmla="*/ 858927 w 1435865"/>
                <a:gd name="connsiteY5-7792" fmla="*/ 991363 h 1078087"/>
                <a:gd name="connsiteX6-7793" fmla="*/ 808277 w 1435865"/>
                <a:gd name="connsiteY6-7794" fmla="*/ 995039 h 1078087"/>
                <a:gd name="connsiteX7-7795" fmla="*/ 790628 w 1435865"/>
                <a:gd name="connsiteY7-7796" fmla="*/ 882100 h 1078087"/>
                <a:gd name="connsiteX8-7797" fmla="*/ 667264 w 1435865"/>
                <a:gd name="connsiteY8-7798" fmla="*/ 886315 h 1078087"/>
                <a:gd name="connsiteX9-7799" fmla="*/ 708732 w 1435865"/>
                <a:gd name="connsiteY9-7800" fmla="*/ 835185 h 1078087"/>
                <a:gd name="connsiteX10-7801" fmla="*/ 811429 w 1435865"/>
                <a:gd name="connsiteY10-7802" fmla="*/ 722791 h 1078087"/>
                <a:gd name="connsiteX11-7803" fmla="*/ 738886 w 1435865"/>
                <a:gd name="connsiteY11-7804" fmla="*/ 775374 h 1078087"/>
                <a:gd name="connsiteX12-7805" fmla="*/ 629081 w 1435865"/>
                <a:gd name="connsiteY12-7806" fmla="*/ 897267 h 1078087"/>
                <a:gd name="connsiteX13-7807" fmla="*/ 356382 w 1435865"/>
                <a:gd name="connsiteY13-7808" fmla="*/ 1018964 h 1078087"/>
                <a:gd name="connsiteX14-7809" fmla="*/ 457105 w 1435865"/>
                <a:gd name="connsiteY14-7810" fmla="*/ 814648 h 1078087"/>
                <a:gd name="connsiteX15-7811" fmla="*/ 457902 w 1435865"/>
                <a:gd name="connsiteY15-7812" fmla="*/ 816117 h 1078087"/>
                <a:gd name="connsiteX16-7813" fmla="*/ 652996 w 1435865"/>
                <a:gd name="connsiteY16-7814" fmla="*/ 797599 h 1078087"/>
                <a:gd name="connsiteX17-7815" fmla="*/ 79462 w 1435865"/>
                <a:gd name="connsiteY17-7816" fmla="*/ 1010925 h 1078087"/>
                <a:gd name="connsiteX18-7817" fmla="*/ 242011 w 1435865"/>
                <a:gd name="connsiteY18-7818" fmla="*/ 706270 h 1078087"/>
                <a:gd name="connsiteX19-7819" fmla="*/ 0 w 1435865"/>
                <a:gd name="connsiteY19-7820" fmla="*/ 897013 h 1078087"/>
                <a:gd name="connsiteX20-7821" fmla="*/ 543508 w 1435865"/>
                <a:gd name="connsiteY20-7822" fmla="*/ 0 h 1078087"/>
                <a:gd name="connsiteX21-7823" fmla="*/ 745856 w 1435865"/>
                <a:gd name="connsiteY21-7824" fmla="*/ 85534 h 1078087"/>
                <a:gd name="connsiteX22-7825" fmla="*/ 916259 w 1435865"/>
                <a:gd name="connsiteY22-7826" fmla="*/ 184312 h 1078087"/>
                <a:gd name="connsiteX23-7827" fmla="*/ 1315146 w 1435865"/>
                <a:gd name="connsiteY23-7828" fmla="*/ 198516 h 1078087"/>
                <a:gd name="connsiteX24-7829" fmla="*/ 1435474 w 1435865"/>
                <a:gd name="connsiteY24-7830" fmla="*/ 79982 h 1078087"/>
                <a:gd name="connsiteX25-7831" fmla="*/ 1280445 w 1435865"/>
                <a:gd name="connsiteY25-7832" fmla="*/ 523272 h 1078087"/>
                <a:gd name="connsiteX26-7833" fmla="*/ 1273671 w 1435865"/>
                <a:gd name="connsiteY26-7834" fmla="*/ 693489 h 1078087"/>
                <a:gd name="connsiteX27-7835" fmla="*/ 1364183 w 1435865"/>
                <a:gd name="connsiteY27-7836" fmla="*/ 756682 h 1078087"/>
                <a:gd name="connsiteX28-7837" fmla="*/ 1218641 w 1435865"/>
                <a:gd name="connsiteY28-7838" fmla="*/ 1001983 h 1078087"/>
                <a:gd name="connsiteX29-7839" fmla="*/ 1165317 w 1435865"/>
                <a:gd name="connsiteY29-7840" fmla="*/ 987415 h 1078087"/>
                <a:gd name="connsiteX30-7841" fmla="*/ 1107333 w 1435865"/>
                <a:gd name="connsiteY30-7842" fmla="*/ 981871 h 1078087"/>
                <a:gd name="connsiteX31-7843" fmla="*/ 1073970 w 1435865"/>
                <a:gd name="connsiteY31-7844" fmla="*/ 982189 h 1078087"/>
                <a:gd name="connsiteX32-7845" fmla="*/ 995871 w 1435865"/>
                <a:gd name="connsiteY32-7846" fmla="*/ 1024512 h 1078087"/>
                <a:gd name="connsiteX0-7847" fmla="*/ 995871 w 1435865"/>
                <a:gd name="connsiteY0-7848" fmla="*/ 1024512 h 1078087"/>
                <a:gd name="connsiteX1-7849" fmla="*/ 963828 w 1435865"/>
                <a:gd name="connsiteY1-7850" fmla="*/ 910922 h 1078087"/>
                <a:gd name="connsiteX2-7851" fmla="*/ 977904 w 1435865"/>
                <a:gd name="connsiteY2-7852" fmla="*/ 1035152 h 1078087"/>
                <a:gd name="connsiteX3-7853" fmla="*/ 916145 w 1435865"/>
                <a:gd name="connsiteY3-7854" fmla="*/ 1052290 h 1078087"/>
                <a:gd name="connsiteX4-7855" fmla="*/ 885632 w 1435865"/>
                <a:gd name="connsiteY4-7856" fmla="*/ 1017550 h 1078087"/>
                <a:gd name="connsiteX5-7857" fmla="*/ 858927 w 1435865"/>
                <a:gd name="connsiteY5-7858" fmla="*/ 991363 h 1078087"/>
                <a:gd name="connsiteX6-7859" fmla="*/ 808277 w 1435865"/>
                <a:gd name="connsiteY6-7860" fmla="*/ 995039 h 1078087"/>
                <a:gd name="connsiteX7-7861" fmla="*/ 790628 w 1435865"/>
                <a:gd name="connsiteY7-7862" fmla="*/ 882100 h 1078087"/>
                <a:gd name="connsiteX8-7863" fmla="*/ 667264 w 1435865"/>
                <a:gd name="connsiteY8-7864" fmla="*/ 886315 h 1078087"/>
                <a:gd name="connsiteX9-7865" fmla="*/ 708732 w 1435865"/>
                <a:gd name="connsiteY9-7866" fmla="*/ 835185 h 1078087"/>
                <a:gd name="connsiteX10-7867" fmla="*/ 811429 w 1435865"/>
                <a:gd name="connsiteY10-7868" fmla="*/ 722791 h 1078087"/>
                <a:gd name="connsiteX11-7869" fmla="*/ 738886 w 1435865"/>
                <a:gd name="connsiteY11-7870" fmla="*/ 775374 h 1078087"/>
                <a:gd name="connsiteX12-7871" fmla="*/ 629081 w 1435865"/>
                <a:gd name="connsiteY12-7872" fmla="*/ 897267 h 1078087"/>
                <a:gd name="connsiteX13-7873" fmla="*/ 356382 w 1435865"/>
                <a:gd name="connsiteY13-7874" fmla="*/ 1018964 h 1078087"/>
                <a:gd name="connsiteX14-7875" fmla="*/ 457105 w 1435865"/>
                <a:gd name="connsiteY14-7876" fmla="*/ 814648 h 1078087"/>
                <a:gd name="connsiteX15-7877" fmla="*/ 457902 w 1435865"/>
                <a:gd name="connsiteY15-7878" fmla="*/ 816117 h 1078087"/>
                <a:gd name="connsiteX16-7879" fmla="*/ 652996 w 1435865"/>
                <a:gd name="connsiteY16-7880" fmla="*/ 797599 h 1078087"/>
                <a:gd name="connsiteX17-7881" fmla="*/ 407259 w 1435865"/>
                <a:gd name="connsiteY17-7882" fmla="*/ 705718 h 1078087"/>
                <a:gd name="connsiteX18-7883" fmla="*/ 242011 w 1435865"/>
                <a:gd name="connsiteY18-7884" fmla="*/ 706270 h 1078087"/>
                <a:gd name="connsiteX19-7885" fmla="*/ 0 w 1435865"/>
                <a:gd name="connsiteY19-7886" fmla="*/ 897013 h 1078087"/>
                <a:gd name="connsiteX20-7887" fmla="*/ 543508 w 1435865"/>
                <a:gd name="connsiteY20-7888" fmla="*/ 0 h 1078087"/>
                <a:gd name="connsiteX21-7889" fmla="*/ 745856 w 1435865"/>
                <a:gd name="connsiteY21-7890" fmla="*/ 85534 h 1078087"/>
                <a:gd name="connsiteX22-7891" fmla="*/ 916259 w 1435865"/>
                <a:gd name="connsiteY22-7892" fmla="*/ 184312 h 1078087"/>
                <a:gd name="connsiteX23-7893" fmla="*/ 1315146 w 1435865"/>
                <a:gd name="connsiteY23-7894" fmla="*/ 198516 h 1078087"/>
                <a:gd name="connsiteX24-7895" fmla="*/ 1435474 w 1435865"/>
                <a:gd name="connsiteY24-7896" fmla="*/ 79982 h 1078087"/>
                <a:gd name="connsiteX25-7897" fmla="*/ 1280445 w 1435865"/>
                <a:gd name="connsiteY25-7898" fmla="*/ 523272 h 1078087"/>
                <a:gd name="connsiteX26-7899" fmla="*/ 1273671 w 1435865"/>
                <a:gd name="connsiteY26-7900" fmla="*/ 693489 h 1078087"/>
                <a:gd name="connsiteX27-7901" fmla="*/ 1364183 w 1435865"/>
                <a:gd name="connsiteY27-7902" fmla="*/ 756682 h 1078087"/>
                <a:gd name="connsiteX28-7903" fmla="*/ 1218641 w 1435865"/>
                <a:gd name="connsiteY28-7904" fmla="*/ 1001983 h 1078087"/>
                <a:gd name="connsiteX29-7905" fmla="*/ 1165317 w 1435865"/>
                <a:gd name="connsiteY29-7906" fmla="*/ 987415 h 1078087"/>
                <a:gd name="connsiteX30-7907" fmla="*/ 1107333 w 1435865"/>
                <a:gd name="connsiteY30-7908" fmla="*/ 981871 h 1078087"/>
                <a:gd name="connsiteX31-7909" fmla="*/ 1073970 w 1435865"/>
                <a:gd name="connsiteY31-7910" fmla="*/ 982189 h 1078087"/>
                <a:gd name="connsiteX32-7911" fmla="*/ 995871 w 1435865"/>
                <a:gd name="connsiteY32-7912" fmla="*/ 1024512 h 1078087"/>
                <a:gd name="connsiteX0-7913" fmla="*/ 995871 w 1435865"/>
                <a:gd name="connsiteY0-7914" fmla="*/ 1024512 h 1078087"/>
                <a:gd name="connsiteX1-7915" fmla="*/ 963828 w 1435865"/>
                <a:gd name="connsiteY1-7916" fmla="*/ 910922 h 1078087"/>
                <a:gd name="connsiteX2-7917" fmla="*/ 977904 w 1435865"/>
                <a:gd name="connsiteY2-7918" fmla="*/ 1035152 h 1078087"/>
                <a:gd name="connsiteX3-7919" fmla="*/ 916145 w 1435865"/>
                <a:gd name="connsiteY3-7920" fmla="*/ 1052290 h 1078087"/>
                <a:gd name="connsiteX4-7921" fmla="*/ 885632 w 1435865"/>
                <a:gd name="connsiteY4-7922" fmla="*/ 1017550 h 1078087"/>
                <a:gd name="connsiteX5-7923" fmla="*/ 858927 w 1435865"/>
                <a:gd name="connsiteY5-7924" fmla="*/ 991363 h 1078087"/>
                <a:gd name="connsiteX6-7925" fmla="*/ 808277 w 1435865"/>
                <a:gd name="connsiteY6-7926" fmla="*/ 995039 h 1078087"/>
                <a:gd name="connsiteX7-7927" fmla="*/ 790628 w 1435865"/>
                <a:gd name="connsiteY7-7928" fmla="*/ 882100 h 1078087"/>
                <a:gd name="connsiteX8-7929" fmla="*/ 667264 w 1435865"/>
                <a:gd name="connsiteY8-7930" fmla="*/ 886315 h 1078087"/>
                <a:gd name="connsiteX9-7931" fmla="*/ 708732 w 1435865"/>
                <a:gd name="connsiteY9-7932" fmla="*/ 835185 h 1078087"/>
                <a:gd name="connsiteX10-7933" fmla="*/ 811429 w 1435865"/>
                <a:gd name="connsiteY10-7934" fmla="*/ 722791 h 1078087"/>
                <a:gd name="connsiteX11-7935" fmla="*/ 738886 w 1435865"/>
                <a:gd name="connsiteY11-7936" fmla="*/ 775374 h 1078087"/>
                <a:gd name="connsiteX12-7937" fmla="*/ 629081 w 1435865"/>
                <a:gd name="connsiteY12-7938" fmla="*/ 897267 h 1078087"/>
                <a:gd name="connsiteX13-7939" fmla="*/ 356382 w 1435865"/>
                <a:gd name="connsiteY13-7940" fmla="*/ 1018964 h 1078087"/>
                <a:gd name="connsiteX14-7941" fmla="*/ 457105 w 1435865"/>
                <a:gd name="connsiteY14-7942" fmla="*/ 814648 h 1078087"/>
                <a:gd name="connsiteX15-7943" fmla="*/ 457902 w 1435865"/>
                <a:gd name="connsiteY15-7944" fmla="*/ 816117 h 1078087"/>
                <a:gd name="connsiteX16-7945" fmla="*/ 652996 w 1435865"/>
                <a:gd name="connsiteY16-7946" fmla="*/ 797599 h 1078087"/>
                <a:gd name="connsiteX17-7947" fmla="*/ 351191 w 1435865"/>
                <a:gd name="connsiteY17-7948" fmla="*/ 973737 h 1078087"/>
                <a:gd name="connsiteX18-7949" fmla="*/ 242011 w 1435865"/>
                <a:gd name="connsiteY18-7950" fmla="*/ 706270 h 1078087"/>
                <a:gd name="connsiteX19-7951" fmla="*/ 0 w 1435865"/>
                <a:gd name="connsiteY19-7952" fmla="*/ 897013 h 1078087"/>
                <a:gd name="connsiteX20-7953" fmla="*/ 543508 w 1435865"/>
                <a:gd name="connsiteY20-7954" fmla="*/ 0 h 1078087"/>
                <a:gd name="connsiteX21-7955" fmla="*/ 745856 w 1435865"/>
                <a:gd name="connsiteY21-7956" fmla="*/ 85534 h 1078087"/>
                <a:gd name="connsiteX22-7957" fmla="*/ 916259 w 1435865"/>
                <a:gd name="connsiteY22-7958" fmla="*/ 184312 h 1078087"/>
                <a:gd name="connsiteX23-7959" fmla="*/ 1315146 w 1435865"/>
                <a:gd name="connsiteY23-7960" fmla="*/ 198516 h 1078087"/>
                <a:gd name="connsiteX24-7961" fmla="*/ 1435474 w 1435865"/>
                <a:gd name="connsiteY24-7962" fmla="*/ 79982 h 1078087"/>
                <a:gd name="connsiteX25-7963" fmla="*/ 1280445 w 1435865"/>
                <a:gd name="connsiteY25-7964" fmla="*/ 523272 h 1078087"/>
                <a:gd name="connsiteX26-7965" fmla="*/ 1273671 w 1435865"/>
                <a:gd name="connsiteY26-7966" fmla="*/ 693489 h 1078087"/>
                <a:gd name="connsiteX27-7967" fmla="*/ 1364183 w 1435865"/>
                <a:gd name="connsiteY27-7968" fmla="*/ 756682 h 1078087"/>
                <a:gd name="connsiteX28-7969" fmla="*/ 1218641 w 1435865"/>
                <a:gd name="connsiteY28-7970" fmla="*/ 1001983 h 1078087"/>
                <a:gd name="connsiteX29-7971" fmla="*/ 1165317 w 1435865"/>
                <a:gd name="connsiteY29-7972" fmla="*/ 987415 h 1078087"/>
                <a:gd name="connsiteX30-7973" fmla="*/ 1107333 w 1435865"/>
                <a:gd name="connsiteY30-7974" fmla="*/ 981871 h 1078087"/>
                <a:gd name="connsiteX31-7975" fmla="*/ 1073970 w 1435865"/>
                <a:gd name="connsiteY31-7976" fmla="*/ 982189 h 1078087"/>
                <a:gd name="connsiteX32-7977" fmla="*/ 995871 w 1435865"/>
                <a:gd name="connsiteY32-7978" fmla="*/ 1024512 h 1078087"/>
                <a:gd name="connsiteX0-7979" fmla="*/ 995871 w 1435865"/>
                <a:gd name="connsiteY0-7980" fmla="*/ 1024512 h 1078087"/>
                <a:gd name="connsiteX1-7981" fmla="*/ 963828 w 1435865"/>
                <a:gd name="connsiteY1-7982" fmla="*/ 910922 h 1078087"/>
                <a:gd name="connsiteX2-7983" fmla="*/ 977904 w 1435865"/>
                <a:gd name="connsiteY2-7984" fmla="*/ 1035152 h 1078087"/>
                <a:gd name="connsiteX3-7985" fmla="*/ 916145 w 1435865"/>
                <a:gd name="connsiteY3-7986" fmla="*/ 1052290 h 1078087"/>
                <a:gd name="connsiteX4-7987" fmla="*/ 885632 w 1435865"/>
                <a:gd name="connsiteY4-7988" fmla="*/ 1017550 h 1078087"/>
                <a:gd name="connsiteX5-7989" fmla="*/ 858927 w 1435865"/>
                <a:gd name="connsiteY5-7990" fmla="*/ 991363 h 1078087"/>
                <a:gd name="connsiteX6-7991" fmla="*/ 808277 w 1435865"/>
                <a:gd name="connsiteY6-7992" fmla="*/ 995039 h 1078087"/>
                <a:gd name="connsiteX7-7993" fmla="*/ 790628 w 1435865"/>
                <a:gd name="connsiteY7-7994" fmla="*/ 882100 h 1078087"/>
                <a:gd name="connsiteX8-7995" fmla="*/ 667264 w 1435865"/>
                <a:gd name="connsiteY8-7996" fmla="*/ 886315 h 1078087"/>
                <a:gd name="connsiteX9-7997" fmla="*/ 708732 w 1435865"/>
                <a:gd name="connsiteY9-7998" fmla="*/ 835185 h 1078087"/>
                <a:gd name="connsiteX10-7999" fmla="*/ 811429 w 1435865"/>
                <a:gd name="connsiteY10-8000" fmla="*/ 722791 h 1078087"/>
                <a:gd name="connsiteX11-8001" fmla="*/ 738886 w 1435865"/>
                <a:gd name="connsiteY11-8002" fmla="*/ 775374 h 1078087"/>
                <a:gd name="connsiteX12-8003" fmla="*/ 629081 w 1435865"/>
                <a:gd name="connsiteY12-8004" fmla="*/ 897267 h 1078087"/>
                <a:gd name="connsiteX13-8005" fmla="*/ 356382 w 1435865"/>
                <a:gd name="connsiteY13-8006" fmla="*/ 1018964 h 1078087"/>
                <a:gd name="connsiteX14-8007" fmla="*/ 457105 w 1435865"/>
                <a:gd name="connsiteY14-8008" fmla="*/ 814648 h 1078087"/>
                <a:gd name="connsiteX15-8009" fmla="*/ 457902 w 1435865"/>
                <a:gd name="connsiteY15-8010" fmla="*/ 816117 h 1078087"/>
                <a:gd name="connsiteX16-8011" fmla="*/ 652996 w 1435865"/>
                <a:gd name="connsiteY16-8012" fmla="*/ 797599 h 1078087"/>
                <a:gd name="connsiteX17-8013" fmla="*/ 505997 w 1435865"/>
                <a:gd name="connsiteY17-8014" fmla="*/ 609903 h 1078087"/>
                <a:gd name="connsiteX18-8015" fmla="*/ 242011 w 1435865"/>
                <a:gd name="connsiteY18-8016" fmla="*/ 706270 h 1078087"/>
                <a:gd name="connsiteX19-8017" fmla="*/ 0 w 1435865"/>
                <a:gd name="connsiteY19-8018" fmla="*/ 897013 h 1078087"/>
                <a:gd name="connsiteX20-8019" fmla="*/ 543508 w 1435865"/>
                <a:gd name="connsiteY20-8020" fmla="*/ 0 h 1078087"/>
                <a:gd name="connsiteX21-8021" fmla="*/ 745856 w 1435865"/>
                <a:gd name="connsiteY21-8022" fmla="*/ 85534 h 1078087"/>
                <a:gd name="connsiteX22-8023" fmla="*/ 916259 w 1435865"/>
                <a:gd name="connsiteY22-8024" fmla="*/ 184312 h 1078087"/>
                <a:gd name="connsiteX23-8025" fmla="*/ 1315146 w 1435865"/>
                <a:gd name="connsiteY23-8026" fmla="*/ 198516 h 1078087"/>
                <a:gd name="connsiteX24-8027" fmla="*/ 1435474 w 1435865"/>
                <a:gd name="connsiteY24-8028" fmla="*/ 79982 h 1078087"/>
                <a:gd name="connsiteX25-8029" fmla="*/ 1280445 w 1435865"/>
                <a:gd name="connsiteY25-8030" fmla="*/ 523272 h 1078087"/>
                <a:gd name="connsiteX26-8031" fmla="*/ 1273671 w 1435865"/>
                <a:gd name="connsiteY26-8032" fmla="*/ 693489 h 1078087"/>
                <a:gd name="connsiteX27-8033" fmla="*/ 1364183 w 1435865"/>
                <a:gd name="connsiteY27-8034" fmla="*/ 756682 h 1078087"/>
                <a:gd name="connsiteX28-8035" fmla="*/ 1218641 w 1435865"/>
                <a:gd name="connsiteY28-8036" fmla="*/ 1001983 h 1078087"/>
                <a:gd name="connsiteX29-8037" fmla="*/ 1165317 w 1435865"/>
                <a:gd name="connsiteY29-8038" fmla="*/ 987415 h 1078087"/>
                <a:gd name="connsiteX30-8039" fmla="*/ 1107333 w 1435865"/>
                <a:gd name="connsiteY30-8040" fmla="*/ 981871 h 1078087"/>
                <a:gd name="connsiteX31-8041" fmla="*/ 1073970 w 1435865"/>
                <a:gd name="connsiteY31-8042" fmla="*/ 982189 h 1078087"/>
                <a:gd name="connsiteX32-8043" fmla="*/ 995871 w 1435865"/>
                <a:gd name="connsiteY32-8044" fmla="*/ 1024512 h 1078087"/>
                <a:gd name="connsiteX0-8045" fmla="*/ 995871 w 1435865"/>
                <a:gd name="connsiteY0-8046" fmla="*/ 1024512 h 1078087"/>
                <a:gd name="connsiteX1-8047" fmla="*/ 963828 w 1435865"/>
                <a:gd name="connsiteY1-8048" fmla="*/ 910922 h 1078087"/>
                <a:gd name="connsiteX2-8049" fmla="*/ 977904 w 1435865"/>
                <a:gd name="connsiteY2-8050" fmla="*/ 1035152 h 1078087"/>
                <a:gd name="connsiteX3-8051" fmla="*/ 916145 w 1435865"/>
                <a:gd name="connsiteY3-8052" fmla="*/ 1052290 h 1078087"/>
                <a:gd name="connsiteX4-8053" fmla="*/ 885632 w 1435865"/>
                <a:gd name="connsiteY4-8054" fmla="*/ 1017550 h 1078087"/>
                <a:gd name="connsiteX5-8055" fmla="*/ 858927 w 1435865"/>
                <a:gd name="connsiteY5-8056" fmla="*/ 991363 h 1078087"/>
                <a:gd name="connsiteX6-8057" fmla="*/ 808277 w 1435865"/>
                <a:gd name="connsiteY6-8058" fmla="*/ 995039 h 1078087"/>
                <a:gd name="connsiteX7-8059" fmla="*/ 790628 w 1435865"/>
                <a:gd name="connsiteY7-8060" fmla="*/ 882100 h 1078087"/>
                <a:gd name="connsiteX8-8061" fmla="*/ 667264 w 1435865"/>
                <a:gd name="connsiteY8-8062" fmla="*/ 886315 h 1078087"/>
                <a:gd name="connsiteX9-8063" fmla="*/ 708732 w 1435865"/>
                <a:gd name="connsiteY9-8064" fmla="*/ 835185 h 1078087"/>
                <a:gd name="connsiteX10-8065" fmla="*/ 811429 w 1435865"/>
                <a:gd name="connsiteY10-8066" fmla="*/ 722791 h 1078087"/>
                <a:gd name="connsiteX11-8067" fmla="*/ 738886 w 1435865"/>
                <a:gd name="connsiteY11-8068" fmla="*/ 775374 h 1078087"/>
                <a:gd name="connsiteX12-8069" fmla="*/ 629081 w 1435865"/>
                <a:gd name="connsiteY12-8070" fmla="*/ 897267 h 1078087"/>
                <a:gd name="connsiteX13-8071" fmla="*/ 356382 w 1435865"/>
                <a:gd name="connsiteY13-8072" fmla="*/ 1018964 h 1078087"/>
                <a:gd name="connsiteX14-8073" fmla="*/ 457105 w 1435865"/>
                <a:gd name="connsiteY14-8074" fmla="*/ 814648 h 1078087"/>
                <a:gd name="connsiteX15-8075" fmla="*/ 305896 w 1435865"/>
                <a:gd name="connsiteY15-8076" fmla="*/ 914425 h 1078087"/>
                <a:gd name="connsiteX16-8077" fmla="*/ 652996 w 1435865"/>
                <a:gd name="connsiteY16-8078" fmla="*/ 797599 h 1078087"/>
                <a:gd name="connsiteX17-8079" fmla="*/ 505997 w 1435865"/>
                <a:gd name="connsiteY17-8080" fmla="*/ 609903 h 1078087"/>
                <a:gd name="connsiteX18-8081" fmla="*/ 242011 w 1435865"/>
                <a:gd name="connsiteY18-8082" fmla="*/ 706270 h 1078087"/>
                <a:gd name="connsiteX19-8083" fmla="*/ 0 w 1435865"/>
                <a:gd name="connsiteY19-8084" fmla="*/ 897013 h 1078087"/>
                <a:gd name="connsiteX20-8085" fmla="*/ 543508 w 1435865"/>
                <a:gd name="connsiteY20-8086" fmla="*/ 0 h 1078087"/>
                <a:gd name="connsiteX21-8087" fmla="*/ 745856 w 1435865"/>
                <a:gd name="connsiteY21-8088" fmla="*/ 85534 h 1078087"/>
                <a:gd name="connsiteX22-8089" fmla="*/ 916259 w 1435865"/>
                <a:gd name="connsiteY22-8090" fmla="*/ 184312 h 1078087"/>
                <a:gd name="connsiteX23-8091" fmla="*/ 1315146 w 1435865"/>
                <a:gd name="connsiteY23-8092" fmla="*/ 198516 h 1078087"/>
                <a:gd name="connsiteX24-8093" fmla="*/ 1435474 w 1435865"/>
                <a:gd name="connsiteY24-8094" fmla="*/ 79982 h 1078087"/>
                <a:gd name="connsiteX25-8095" fmla="*/ 1280445 w 1435865"/>
                <a:gd name="connsiteY25-8096" fmla="*/ 523272 h 1078087"/>
                <a:gd name="connsiteX26-8097" fmla="*/ 1273671 w 1435865"/>
                <a:gd name="connsiteY26-8098" fmla="*/ 693489 h 1078087"/>
                <a:gd name="connsiteX27-8099" fmla="*/ 1364183 w 1435865"/>
                <a:gd name="connsiteY27-8100" fmla="*/ 756682 h 1078087"/>
                <a:gd name="connsiteX28-8101" fmla="*/ 1218641 w 1435865"/>
                <a:gd name="connsiteY28-8102" fmla="*/ 1001983 h 1078087"/>
                <a:gd name="connsiteX29-8103" fmla="*/ 1165317 w 1435865"/>
                <a:gd name="connsiteY29-8104" fmla="*/ 987415 h 1078087"/>
                <a:gd name="connsiteX30-8105" fmla="*/ 1107333 w 1435865"/>
                <a:gd name="connsiteY30-8106" fmla="*/ 981871 h 1078087"/>
                <a:gd name="connsiteX31-8107" fmla="*/ 1073970 w 1435865"/>
                <a:gd name="connsiteY31-8108" fmla="*/ 982189 h 1078087"/>
                <a:gd name="connsiteX32-8109" fmla="*/ 995871 w 1435865"/>
                <a:gd name="connsiteY32-8110" fmla="*/ 1024512 h 1078087"/>
                <a:gd name="connsiteX0-8111" fmla="*/ 995871 w 1435865"/>
                <a:gd name="connsiteY0-8112" fmla="*/ 1024512 h 1078087"/>
                <a:gd name="connsiteX1-8113" fmla="*/ 963828 w 1435865"/>
                <a:gd name="connsiteY1-8114" fmla="*/ 910922 h 1078087"/>
                <a:gd name="connsiteX2-8115" fmla="*/ 977904 w 1435865"/>
                <a:gd name="connsiteY2-8116" fmla="*/ 1035152 h 1078087"/>
                <a:gd name="connsiteX3-8117" fmla="*/ 916145 w 1435865"/>
                <a:gd name="connsiteY3-8118" fmla="*/ 1052290 h 1078087"/>
                <a:gd name="connsiteX4-8119" fmla="*/ 885632 w 1435865"/>
                <a:gd name="connsiteY4-8120" fmla="*/ 1017550 h 1078087"/>
                <a:gd name="connsiteX5-8121" fmla="*/ 858927 w 1435865"/>
                <a:gd name="connsiteY5-8122" fmla="*/ 991363 h 1078087"/>
                <a:gd name="connsiteX6-8123" fmla="*/ 808277 w 1435865"/>
                <a:gd name="connsiteY6-8124" fmla="*/ 995039 h 1078087"/>
                <a:gd name="connsiteX7-8125" fmla="*/ 790628 w 1435865"/>
                <a:gd name="connsiteY7-8126" fmla="*/ 882100 h 1078087"/>
                <a:gd name="connsiteX8-8127" fmla="*/ 667264 w 1435865"/>
                <a:gd name="connsiteY8-8128" fmla="*/ 886315 h 1078087"/>
                <a:gd name="connsiteX9-8129" fmla="*/ 708732 w 1435865"/>
                <a:gd name="connsiteY9-8130" fmla="*/ 835185 h 1078087"/>
                <a:gd name="connsiteX10-8131" fmla="*/ 811429 w 1435865"/>
                <a:gd name="connsiteY10-8132" fmla="*/ 722791 h 1078087"/>
                <a:gd name="connsiteX11-8133" fmla="*/ 738886 w 1435865"/>
                <a:gd name="connsiteY11-8134" fmla="*/ 775374 h 1078087"/>
                <a:gd name="connsiteX12-8135" fmla="*/ 629081 w 1435865"/>
                <a:gd name="connsiteY12-8136" fmla="*/ 897267 h 1078087"/>
                <a:gd name="connsiteX13-8137" fmla="*/ 356382 w 1435865"/>
                <a:gd name="connsiteY13-8138" fmla="*/ 1018964 h 1078087"/>
                <a:gd name="connsiteX14-8139" fmla="*/ 457105 w 1435865"/>
                <a:gd name="connsiteY14-8140" fmla="*/ 814648 h 1078087"/>
                <a:gd name="connsiteX15-8141" fmla="*/ 266748 w 1435865"/>
                <a:gd name="connsiteY15-8142" fmla="*/ 1058559 h 1078087"/>
                <a:gd name="connsiteX16-8143" fmla="*/ 652996 w 1435865"/>
                <a:gd name="connsiteY16-8144" fmla="*/ 797599 h 1078087"/>
                <a:gd name="connsiteX17-8145" fmla="*/ 505997 w 1435865"/>
                <a:gd name="connsiteY17-8146" fmla="*/ 609903 h 1078087"/>
                <a:gd name="connsiteX18-8147" fmla="*/ 242011 w 1435865"/>
                <a:gd name="connsiteY18-8148" fmla="*/ 706270 h 1078087"/>
                <a:gd name="connsiteX19-8149" fmla="*/ 0 w 1435865"/>
                <a:gd name="connsiteY19-8150" fmla="*/ 897013 h 1078087"/>
                <a:gd name="connsiteX20-8151" fmla="*/ 543508 w 1435865"/>
                <a:gd name="connsiteY20-8152" fmla="*/ 0 h 1078087"/>
                <a:gd name="connsiteX21-8153" fmla="*/ 745856 w 1435865"/>
                <a:gd name="connsiteY21-8154" fmla="*/ 85534 h 1078087"/>
                <a:gd name="connsiteX22-8155" fmla="*/ 916259 w 1435865"/>
                <a:gd name="connsiteY22-8156" fmla="*/ 184312 h 1078087"/>
                <a:gd name="connsiteX23-8157" fmla="*/ 1315146 w 1435865"/>
                <a:gd name="connsiteY23-8158" fmla="*/ 198516 h 1078087"/>
                <a:gd name="connsiteX24-8159" fmla="*/ 1435474 w 1435865"/>
                <a:gd name="connsiteY24-8160" fmla="*/ 79982 h 1078087"/>
                <a:gd name="connsiteX25-8161" fmla="*/ 1280445 w 1435865"/>
                <a:gd name="connsiteY25-8162" fmla="*/ 523272 h 1078087"/>
                <a:gd name="connsiteX26-8163" fmla="*/ 1273671 w 1435865"/>
                <a:gd name="connsiteY26-8164" fmla="*/ 693489 h 1078087"/>
                <a:gd name="connsiteX27-8165" fmla="*/ 1364183 w 1435865"/>
                <a:gd name="connsiteY27-8166" fmla="*/ 756682 h 1078087"/>
                <a:gd name="connsiteX28-8167" fmla="*/ 1218641 w 1435865"/>
                <a:gd name="connsiteY28-8168" fmla="*/ 1001983 h 1078087"/>
                <a:gd name="connsiteX29-8169" fmla="*/ 1165317 w 1435865"/>
                <a:gd name="connsiteY29-8170" fmla="*/ 987415 h 1078087"/>
                <a:gd name="connsiteX30-8171" fmla="*/ 1107333 w 1435865"/>
                <a:gd name="connsiteY30-8172" fmla="*/ 981871 h 1078087"/>
                <a:gd name="connsiteX31-8173" fmla="*/ 1073970 w 1435865"/>
                <a:gd name="connsiteY31-8174" fmla="*/ 982189 h 1078087"/>
                <a:gd name="connsiteX32-8175" fmla="*/ 995871 w 1435865"/>
                <a:gd name="connsiteY32-8176" fmla="*/ 1024512 h 1078087"/>
                <a:gd name="connsiteX0-8177" fmla="*/ 995871 w 1435865"/>
                <a:gd name="connsiteY0-8178" fmla="*/ 1024512 h 1078087"/>
                <a:gd name="connsiteX1-8179" fmla="*/ 963828 w 1435865"/>
                <a:gd name="connsiteY1-8180" fmla="*/ 910922 h 1078087"/>
                <a:gd name="connsiteX2-8181" fmla="*/ 977904 w 1435865"/>
                <a:gd name="connsiteY2-8182" fmla="*/ 1035152 h 1078087"/>
                <a:gd name="connsiteX3-8183" fmla="*/ 916145 w 1435865"/>
                <a:gd name="connsiteY3-8184" fmla="*/ 1052290 h 1078087"/>
                <a:gd name="connsiteX4-8185" fmla="*/ 885632 w 1435865"/>
                <a:gd name="connsiteY4-8186" fmla="*/ 1017550 h 1078087"/>
                <a:gd name="connsiteX5-8187" fmla="*/ 858927 w 1435865"/>
                <a:gd name="connsiteY5-8188" fmla="*/ 991363 h 1078087"/>
                <a:gd name="connsiteX6-8189" fmla="*/ 808277 w 1435865"/>
                <a:gd name="connsiteY6-8190" fmla="*/ 995039 h 1078087"/>
                <a:gd name="connsiteX7-8191" fmla="*/ 790628 w 1435865"/>
                <a:gd name="connsiteY7-8192" fmla="*/ 882100 h 1078087"/>
                <a:gd name="connsiteX8-8193" fmla="*/ 667264 w 1435865"/>
                <a:gd name="connsiteY8-8194" fmla="*/ 886315 h 1078087"/>
                <a:gd name="connsiteX9-8195" fmla="*/ 708732 w 1435865"/>
                <a:gd name="connsiteY9-8196" fmla="*/ 835185 h 1078087"/>
                <a:gd name="connsiteX10-8197" fmla="*/ 811429 w 1435865"/>
                <a:gd name="connsiteY10-8198" fmla="*/ 722791 h 1078087"/>
                <a:gd name="connsiteX11-8199" fmla="*/ 738886 w 1435865"/>
                <a:gd name="connsiteY11-8200" fmla="*/ 775374 h 1078087"/>
                <a:gd name="connsiteX12-8201" fmla="*/ 629081 w 1435865"/>
                <a:gd name="connsiteY12-8202" fmla="*/ 897267 h 1078087"/>
                <a:gd name="connsiteX13-8203" fmla="*/ 356382 w 1435865"/>
                <a:gd name="connsiteY13-8204" fmla="*/ 1018964 h 1078087"/>
                <a:gd name="connsiteX14-8205" fmla="*/ 457105 w 1435865"/>
                <a:gd name="connsiteY14-8206" fmla="*/ 814648 h 1078087"/>
                <a:gd name="connsiteX15-8207" fmla="*/ 501042 w 1435865"/>
                <a:gd name="connsiteY15-8208" fmla="*/ 800236 h 1078087"/>
                <a:gd name="connsiteX16-8209" fmla="*/ 652996 w 1435865"/>
                <a:gd name="connsiteY16-8210" fmla="*/ 797599 h 1078087"/>
                <a:gd name="connsiteX17-8211" fmla="*/ 505997 w 1435865"/>
                <a:gd name="connsiteY17-8212" fmla="*/ 609903 h 1078087"/>
                <a:gd name="connsiteX18-8213" fmla="*/ 242011 w 1435865"/>
                <a:gd name="connsiteY18-8214" fmla="*/ 706270 h 1078087"/>
                <a:gd name="connsiteX19-8215" fmla="*/ 0 w 1435865"/>
                <a:gd name="connsiteY19-8216" fmla="*/ 897013 h 1078087"/>
                <a:gd name="connsiteX20-8217" fmla="*/ 543508 w 1435865"/>
                <a:gd name="connsiteY20-8218" fmla="*/ 0 h 1078087"/>
                <a:gd name="connsiteX21-8219" fmla="*/ 745856 w 1435865"/>
                <a:gd name="connsiteY21-8220" fmla="*/ 85534 h 1078087"/>
                <a:gd name="connsiteX22-8221" fmla="*/ 916259 w 1435865"/>
                <a:gd name="connsiteY22-8222" fmla="*/ 184312 h 1078087"/>
                <a:gd name="connsiteX23-8223" fmla="*/ 1315146 w 1435865"/>
                <a:gd name="connsiteY23-8224" fmla="*/ 198516 h 1078087"/>
                <a:gd name="connsiteX24-8225" fmla="*/ 1435474 w 1435865"/>
                <a:gd name="connsiteY24-8226" fmla="*/ 79982 h 1078087"/>
                <a:gd name="connsiteX25-8227" fmla="*/ 1280445 w 1435865"/>
                <a:gd name="connsiteY25-8228" fmla="*/ 523272 h 1078087"/>
                <a:gd name="connsiteX26-8229" fmla="*/ 1273671 w 1435865"/>
                <a:gd name="connsiteY26-8230" fmla="*/ 693489 h 1078087"/>
                <a:gd name="connsiteX27-8231" fmla="*/ 1364183 w 1435865"/>
                <a:gd name="connsiteY27-8232" fmla="*/ 756682 h 1078087"/>
                <a:gd name="connsiteX28-8233" fmla="*/ 1218641 w 1435865"/>
                <a:gd name="connsiteY28-8234" fmla="*/ 1001983 h 1078087"/>
                <a:gd name="connsiteX29-8235" fmla="*/ 1165317 w 1435865"/>
                <a:gd name="connsiteY29-8236" fmla="*/ 987415 h 1078087"/>
                <a:gd name="connsiteX30-8237" fmla="*/ 1107333 w 1435865"/>
                <a:gd name="connsiteY30-8238" fmla="*/ 981871 h 1078087"/>
                <a:gd name="connsiteX31-8239" fmla="*/ 1073970 w 1435865"/>
                <a:gd name="connsiteY31-8240" fmla="*/ 982189 h 1078087"/>
                <a:gd name="connsiteX32-8241" fmla="*/ 995871 w 1435865"/>
                <a:gd name="connsiteY32-8242" fmla="*/ 1024512 h 1078087"/>
                <a:gd name="connsiteX0-8243" fmla="*/ 995871 w 1435865"/>
                <a:gd name="connsiteY0-8244" fmla="*/ 1024512 h 1078087"/>
                <a:gd name="connsiteX1-8245" fmla="*/ 963828 w 1435865"/>
                <a:gd name="connsiteY1-8246" fmla="*/ 910922 h 1078087"/>
                <a:gd name="connsiteX2-8247" fmla="*/ 977904 w 1435865"/>
                <a:gd name="connsiteY2-8248" fmla="*/ 1035152 h 1078087"/>
                <a:gd name="connsiteX3-8249" fmla="*/ 916145 w 1435865"/>
                <a:gd name="connsiteY3-8250" fmla="*/ 1052290 h 1078087"/>
                <a:gd name="connsiteX4-8251" fmla="*/ 885632 w 1435865"/>
                <a:gd name="connsiteY4-8252" fmla="*/ 1017550 h 1078087"/>
                <a:gd name="connsiteX5-8253" fmla="*/ 858927 w 1435865"/>
                <a:gd name="connsiteY5-8254" fmla="*/ 991363 h 1078087"/>
                <a:gd name="connsiteX6-8255" fmla="*/ 808277 w 1435865"/>
                <a:gd name="connsiteY6-8256" fmla="*/ 995039 h 1078087"/>
                <a:gd name="connsiteX7-8257" fmla="*/ 790628 w 1435865"/>
                <a:gd name="connsiteY7-8258" fmla="*/ 882100 h 1078087"/>
                <a:gd name="connsiteX8-8259" fmla="*/ 667264 w 1435865"/>
                <a:gd name="connsiteY8-8260" fmla="*/ 886315 h 1078087"/>
                <a:gd name="connsiteX9-8261" fmla="*/ 708732 w 1435865"/>
                <a:gd name="connsiteY9-8262" fmla="*/ 835185 h 1078087"/>
                <a:gd name="connsiteX10-8263" fmla="*/ 811429 w 1435865"/>
                <a:gd name="connsiteY10-8264" fmla="*/ 722791 h 1078087"/>
                <a:gd name="connsiteX11-8265" fmla="*/ 738886 w 1435865"/>
                <a:gd name="connsiteY11-8266" fmla="*/ 775374 h 1078087"/>
                <a:gd name="connsiteX12-8267" fmla="*/ 629081 w 1435865"/>
                <a:gd name="connsiteY12-8268" fmla="*/ 897267 h 1078087"/>
                <a:gd name="connsiteX13-8269" fmla="*/ 356382 w 1435865"/>
                <a:gd name="connsiteY13-8270" fmla="*/ 1018964 h 1078087"/>
                <a:gd name="connsiteX14-8271" fmla="*/ 457105 w 1435865"/>
                <a:gd name="connsiteY14-8272" fmla="*/ 814648 h 1078087"/>
                <a:gd name="connsiteX15-8273" fmla="*/ 517173 w 1435865"/>
                <a:gd name="connsiteY15-8274" fmla="*/ 755389 h 1078087"/>
                <a:gd name="connsiteX16-8275" fmla="*/ 652996 w 1435865"/>
                <a:gd name="connsiteY16-8276" fmla="*/ 797599 h 1078087"/>
                <a:gd name="connsiteX17-8277" fmla="*/ 505997 w 1435865"/>
                <a:gd name="connsiteY17-8278" fmla="*/ 609903 h 1078087"/>
                <a:gd name="connsiteX18-8279" fmla="*/ 242011 w 1435865"/>
                <a:gd name="connsiteY18-8280" fmla="*/ 706270 h 1078087"/>
                <a:gd name="connsiteX19-8281" fmla="*/ 0 w 1435865"/>
                <a:gd name="connsiteY19-8282" fmla="*/ 897013 h 1078087"/>
                <a:gd name="connsiteX20-8283" fmla="*/ 543508 w 1435865"/>
                <a:gd name="connsiteY20-8284" fmla="*/ 0 h 1078087"/>
                <a:gd name="connsiteX21-8285" fmla="*/ 745856 w 1435865"/>
                <a:gd name="connsiteY21-8286" fmla="*/ 85534 h 1078087"/>
                <a:gd name="connsiteX22-8287" fmla="*/ 916259 w 1435865"/>
                <a:gd name="connsiteY22-8288" fmla="*/ 184312 h 1078087"/>
                <a:gd name="connsiteX23-8289" fmla="*/ 1315146 w 1435865"/>
                <a:gd name="connsiteY23-8290" fmla="*/ 198516 h 1078087"/>
                <a:gd name="connsiteX24-8291" fmla="*/ 1435474 w 1435865"/>
                <a:gd name="connsiteY24-8292" fmla="*/ 79982 h 1078087"/>
                <a:gd name="connsiteX25-8293" fmla="*/ 1280445 w 1435865"/>
                <a:gd name="connsiteY25-8294" fmla="*/ 523272 h 1078087"/>
                <a:gd name="connsiteX26-8295" fmla="*/ 1273671 w 1435865"/>
                <a:gd name="connsiteY26-8296" fmla="*/ 693489 h 1078087"/>
                <a:gd name="connsiteX27-8297" fmla="*/ 1364183 w 1435865"/>
                <a:gd name="connsiteY27-8298" fmla="*/ 756682 h 1078087"/>
                <a:gd name="connsiteX28-8299" fmla="*/ 1218641 w 1435865"/>
                <a:gd name="connsiteY28-8300" fmla="*/ 1001983 h 1078087"/>
                <a:gd name="connsiteX29-8301" fmla="*/ 1165317 w 1435865"/>
                <a:gd name="connsiteY29-8302" fmla="*/ 987415 h 1078087"/>
                <a:gd name="connsiteX30-8303" fmla="*/ 1107333 w 1435865"/>
                <a:gd name="connsiteY30-8304" fmla="*/ 981871 h 1078087"/>
                <a:gd name="connsiteX31-8305" fmla="*/ 1073970 w 1435865"/>
                <a:gd name="connsiteY31-8306" fmla="*/ 982189 h 1078087"/>
                <a:gd name="connsiteX32-8307" fmla="*/ 995871 w 1435865"/>
                <a:gd name="connsiteY32-8308" fmla="*/ 1024512 h 1078087"/>
                <a:gd name="connsiteX0-8309" fmla="*/ 995871 w 1435865"/>
                <a:gd name="connsiteY0-8310" fmla="*/ 1024512 h 1078087"/>
                <a:gd name="connsiteX1-8311" fmla="*/ 963828 w 1435865"/>
                <a:gd name="connsiteY1-8312" fmla="*/ 910922 h 1078087"/>
                <a:gd name="connsiteX2-8313" fmla="*/ 977904 w 1435865"/>
                <a:gd name="connsiteY2-8314" fmla="*/ 1035152 h 1078087"/>
                <a:gd name="connsiteX3-8315" fmla="*/ 916145 w 1435865"/>
                <a:gd name="connsiteY3-8316" fmla="*/ 1052290 h 1078087"/>
                <a:gd name="connsiteX4-8317" fmla="*/ 885632 w 1435865"/>
                <a:gd name="connsiteY4-8318" fmla="*/ 1017550 h 1078087"/>
                <a:gd name="connsiteX5-8319" fmla="*/ 858927 w 1435865"/>
                <a:gd name="connsiteY5-8320" fmla="*/ 991363 h 1078087"/>
                <a:gd name="connsiteX6-8321" fmla="*/ 808277 w 1435865"/>
                <a:gd name="connsiteY6-8322" fmla="*/ 995039 h 1078087"/>
                <a:gd name="connsiteX7-8323" fmla="*/ 790628 w 1435865"/>
                <a:gd name="connsiteY7-8324" fmla="*/ 882100 h 1078087"/>
                <a:gd name="connsiteX8-8325" fmla="*/ 667264 w 1435865"/>
                <a:gd name="connsiteY8-8326" fmla="*/ 886315 h 1078087"/>
                <a:gd name="connsiteX9-8327" fmla="*/ 708732 w 1435865"/>
                <a:gd name="connsiteY9-8328" fmla="*/ 835185 h 1078087"/>
                <a:gd name="connsiteX10-8329" fmla="*/ 811429 w 1435865"/>
                <a:gd name="connsiteY10-8330" fmla="*/ 722791 h 1078087"/>
                <a:gd name="connsiteX11-8331" fmla="*/ 738886 w 1435865"/>
                <a:gd name="connsiteY11-8332" fmla="*/ 775374 h 1078087"/>
                <a:gd name="connsiteX12-8333" fmla="*/ 629081 w 1435865"/>
                <a:gd name="connsiteY12-8334" fmla="*/ 897267 h 1078087"/>
                <a:gd name="connsiteX13-8335" fmla="*/ 356382 w 1435865"/>
                <a:gd name="connsiteY13-8336" fmla="*/ 1018964 h 1078087"/>
                <a:gd name="connsiteX14-8337" fmla="*/ 457105 w 1435865"/>
                <a:gd name="connsiteY14-8338" fmla="*/ 814648 h 1078087"/>
                <a:gd name="connsiteX15-8339" fmla="*/ 517173 w 1435865"/>
                <a:gd name="connsiteY15-8340" fmla="*/ 755389 h 1078087"/>
                <a:gd name="connsiteX16-8341" fmla="*/ 788884 w 1435865"/>
                <a:gd name="connsiteY16-8342" fmla="*/ 483420 h 1078087"/>
                <a:gd name="connsiteX17-8343" fmla="*/ 505997 w 1435865"/>
                <a:gd name="connsiteY17-8344" fmla="*/ 609903 h 1078087"/>
                <a:gd name="connsiteX18-8345" fmla="*/ 242011 w 1435865"/>
                <a:gd name="connsiteY18-8346" fmla="*/ 706270 h 1078087"/>
                <a:gd name="connsiteX19-8347" fmla="*/ 0 w 1435865"/>
                <a:gd name="connsiteY19-8348" fmla="*/ 897013 h 1078087"/>
                <a:gd name="connsiteX20-8349" fmla="*/ 543508 w 1435865"/>
                <a:gd name="connsiteY20-8350" fmla="*/ 0 h 1078087"/>
                <a:gd name="connsiteX21-8351" fmla="*/ 745856 w 1435865"/>
                <a:gd name="connsiteY21-8352" fmla="*/ 85534 h 1078087"/>
                <a:gd name="connsiteX22-8353" fmla="*/ 916259 w 1435865"/>
                <a:gd name="connsiteY22-8354" fmla="*/ 184312 h 1078087"/>
                <a:gd name="connsiteX23-8355" fmla="*/ 1315146 w 1435865"/>
                <a:gd name="connsiteY23-8356" fmla="*/ 198516 h 1078087"/>
                <a:gd name="connsiteX24-8357" fmla="*/ 1435474 w 1435865"/>
                <a:gd name="connsiteY24-8358" fmla="*/ 79982 h 1078087"/>
                <a:gd name="connsiteX25-8359" fmla="*/ 1280445 w 1435865"/>
                <a:gd name="connsiteY25-8360" fmla="*/ 523272 h 1078087"/>
                <a:gd name="connsiteX26-8361" fmla="*/ 1273671 w 1435865"/>
                <a:gd name="connsiteY26-8362" fmla="*/ 693489 h 1078087"/>
                <a:gd name="connsiteX27-8363" fmla="*/ 1364183 w 1435865"/>
                <a:gd name="connsiteY27-8364" fmla="*/ 756682 h 1078087"/>
                <a:gd name="connsiteX28-8365" fmla="*/ 1218641 w 1435865"/>
                <a:gd name="connsiteY28-8366" fmla="*/ 1001983 h 1078087"/>
                <a:gd name="connsiteX29-8367" fmla="*/ 1165317 w 1435865"/>
                <a:gd name="connsiteY29-8368" fmla="*/ 987415 h 1078087"/>
                <a:gd name="connsiteX30-8369" fmla="*/ 1107333 w 1435865"/>
                <a:gd name="connsiteY30-8370" fmla="*/ 981871 h 1078087"/>
                <a:gd name="connsiteX31-8371" fmla="*/ 1073970 w 1435865"/>
                <a:gd name="connsiteY31-8372" fmla="*/ 982189 h 1078087"/>
                <a:gd name="connsiteX32-8373" fmla="*/ 995871 w 1435865"/>
                <a:gd name="connsiteY32-8374" fmla="*/ 1024512 h 1078087"/>
                <a:gd name="connsiteX0-8375" fmla="*/ 995871 w 1435865"/>
                <a:gd name="connsiteY0-8376" fmla="*/ 1024512 h 1078087"/>
                <a:gd name="connsiteX1-8377" fmla="*/ 963828 w 1435865"/>
                <a:gd name="connsiteY1-8378" fmla="*/ 910922 h 1078087"/>
                <a:gd name="connsiteX2-8379" fmla="*/ 977904 w 1435865"/>
                <a:gd name="connsiteY2-8380" fmla="*/ 1035152 h 1078087"/>
                <a:gd name="connsiteX3-8381" fmla="*/ 916145 w 1435865"/>
                <a:gd name="connsiteY3-8382" fmla="*/ 1052290 h 1078087"/>
                <a:gd name="connsiteX4-8383" fmla="*/ 885632 w 1435865"/>
                <a:gd name="connsiteY4-8384" fmla="*/ 1017550 h 1078087"/>
                <a:gd name="connsiteX5-8385" fmla="*/ 858927 w 1435865"/>
                <a:gd name="connsiteY5-8386" fmla="*/ 991363 h 1078087"/>
                <a:gd name="connsiteX6-8387" fmla="*/ 808277 w 1435865"/>
                <a:gd name="connsiteY6-8388" fmla="*/ 995039 h 1078087"/>
                <a:gd name="connsiteX7-8389" fmla="*/ 790628 w 1435865"/>
                <a:gd name="connsiteY7-8390" fmla="*/ 882100 h 1078087"/>
                <a:gd name="connsiteX8-8391" fmla="*/ 667264 w 1435865"/>
                <a:gd name="connsiteY8-8392" fmla="*/ 886315 h 1078087"/>
                <a:gd name="connsiteX9-8393" fmla="*/ 708732 w 1435865"/>
                <a:gd name="connsiteY9-8394" fmla="*/ 835185 h 1078087"/>
                <a:gd name="connsiteX10-8395" fmla="*/ 811429 w 1435865"/>
                <a:gd name="connsiteY10-8396" fmla="*/ 722791 h 1078087"/>
                <a:gd name="connsiteX11-8397" fmla="*/ 738886 w 1435865"/>
                <a:gd name="connsiteY11-8398" fmla="*/ 775374 h 1078087"/>
                <a:gd name="connsiteX12-8399" fmla="*/ 629081 w 1435865"/>
                <a:gd name="connsiteY12-8400" fmla="*/ 897267 h 1078087"/>
                <a:gd name="connsiteX13-8401" fmla="*/ 356382 w 1435865"/>
                <a:gd name="connsiteY13-8402" fmla="*/ 1018964 h 1078087"/>
                <a:gd name="connsiteX14-8403" fmla="*/ 457105 w 1435865"/>
                <a:gd name="connsiteY14-8404" fmla="*/ 814648 h 1078087"/>
                <a:gd name="connsiteX15-8405" fmla="*/ 517173 w 1435865"/>
                <a:gd name="connsiteY15-8406" fmla="*/ 755389 h 1078087"/>
                <a:gd name="connsiteX16-8407" fmla="*/ 788884 w 1435865"/>
                <a:gd name="connsiteY16-8408" fmla="*/ 483420 h 1078087"/>
                <a:gd name="connsiteX17-8409" fmla="*/ 505997 w 1435865"/>
                <a:gd name="connsiteY17-8410" fmla="*/ 609903 h 1078087"/>
                <a:gd name="connsiteX18-8411" fmla="*/ 242011 w 1435865"/>
                <a:gd name="connsiteY18-8412" fmla="*/ 706270 h 1078087"/>
                <a:gd name="connsiteX19-8413" fmla="*/ 0 w 1435865"/>
                <a:gd name="connsiteY19-8414" fmla="*/ 897013 h 1078087"/>
                <a:gd name="connsiteX20-8415" fmla="*/ 543508 w 1435865"/>
                <a:gd name="connsiteY20-8416" fmla="*/ 0 h 1078087"/>
                <a:gd name="connsiteX21-8417" fmla="*/ 745856 w 1435865"/>
                <a:gd name="connsiteY21-8418" fmla="*/ 85534 h 1078087"/>
                <a:gd name="connsiteX22-8419" fmla="*/ 916259 w 1435865"/>
                <a:gd name="connsiteY22-8420" fmla="*/ 184312 h 1078087"/>
                <a:gd name="connsiteX23-8421" fmla="*/ 1315146 w 1435865"/>
                <a:gd name="connsiteY23-8422" fmla="*/ 198516 h 1078087"/>
                <a:gd name="connsiteX24-8423" fmla="*/ 1435474 w 1435865"/>
                <a:gd name="connsiteY24-8424" fmla="*/ 79982 h 1078087"/>
                <a:gd name="connsiteX25-8425" fmla="*/ 1280445 w 1435865"/>
                <a:gd name="connsiteY25-8426" fmla="*/ 523272 h 1078087"/>
                <a:gd name="connsiteX26-8427" fmla="*/ 1273671 w 1435865"/>
                <a:gd name="connsiteY26-8428" fmla="*/ 693489 h 1078087"/>
                <a:gd name="connsiteX27-8429" fmla="*/ 1364183 w 1435865"/>
                <a:gd name="connsiteY27-8430" fmla="*/ 756682 h 1078087"/>
                <a:gd name="connsiteX28-8431" fmla="*/ 1218641 w 1435865"/>
                <a:gd name="connsiteY28-8432" fmla="*/ 1001983 h 1078087"/>
                <a:gd name="connsiteX29-8433" fmla="*/ 1165317 w 1435865"/>
                <a:gd name="connsiteY29-8434" fmla="*/ 987415 h 1078087"/>
                <a:gd name="connsiteX30-8435" fmla="*/ 1107333 w 1435865"/>
                <a:gd name="connsiteY30-8436" fmla="*/ 981871 h 1078087"/>
                <a:gd name="connsiteX31-8437" fmla="*/ 1073970 w 1435865"/>
                <a:gd name="connsiteY31-8438" fmla="*/ 982189 h 1078087"/>
                <a:gd name="connsiteX32-8439" fmla="*/ 995871 w 1435865"/>
                <a:gd name="connsiteY32-8440" fmla="*/ 1024512 h 1078087"/>
                <a:gd name="connsiteX0-8441" fmla="*/ 995871 w 1435865"/>
                <a:gd name="connsiteY0-8442" fmla="*/ 1024512 h 1078087"/>
                <a:gd name="connsiteX1-8443" fmla="*/ 963828 w 1435865"/>
                <a:gd name="connsiteY1-8444" fmla="*/ 910922 h 1078087"/>
                <a:gd name="connsiteX2-8445" fmla="*/ 977904 w 1435865"/>
                <a:gd name="connsiteY2-8446" fmla="*/ 1035152 h 1078087"/>
                <a:gd name="connsiteX3-8447" fmla="*/ 916145 w 1435865"/>
                <a:gd name="connsiteY3-8448" fmla="*/ 1052290 h 1078087"/>
                <a:gd name="connsiteX4-8449" fmla="*/ 885632 w 1435865"/>
                <a:gd name="connsiteY4-8450" fmla="*/ 1017550 h 1078087"/>
                <a:gd name="connsiteX5-8451" fmla="*/ 858927 w 1435865"/>
                <a:gd name="connsiteY5-8452" fmla="*/ 991363 h 1078087"/>
                <a:gd name="connsiteX6-8453" fmla="*/ 808277 w 1435865"/>
                <a:gd name="connsiteY6-8454" fmla="*/ 995039 h 1078087"/>
                <a:gd name="connsiteX7-8455" fmla="*/ 790628 w 1435865"/>
                <a:gd name="connsiteY7-8456" fmla="*/ 882100 h 1078087"/>
                <a:gd name="connsiteX8-8457" fmla="*/ 667264 w 1435865"/>
                <a:gd name="connsiteY8-8458" fmla="*/ 886315 h 1078087"/>
                <a:gd name="connsiteX9-8459" fmla="*/ 708732 w 1435865"/>
                <a:gd name="connsiteY9-8460" fmla="*/ 835185 h 1078087"/>
                <a:gd name="connsiteX10-8461" fmla="*/ 811429 w 1435865"/>
                <a:gd name="connsiteY10-8462" fmla="*/ 722791 h 1078087"/>
                <a:gd name="connsiteX11-8463" fmla="*/ 738886 w 1435865"/>
                <a:gd name="connsiteY11-8464" fmla="*/ 775374 h 1078087"/>
                <a:gd name="connsiteX12-8465" fmla="*/ 629081 w 1435865"/>
                <a:gd name="connsiteY12-8466" fmla="*/ 897267 h 1078087"/>
                <a:gd name="connsiteX13-8467" fmla="*/ 356382 w 1435865"/>
                <a:gd name="connsiteY13-8468" fmla="*/ 1018964 h 1078087"/>
                <a:gd name="connsiteX14-8469" fmla="*/ 457105 w 1435865"/>
                <a:gd name="connsiteY14-8470" fmla="*/ 814648 h 1078087"/>
                <a:gd name="connsiteX15-8471" fmla="*/ 517173 w 1435865"/>
                <a:gd name="connsiteY15-8472" fmla="*/ 755389 h 1078087"/>
                <a:gd name="connsiteX16-8473" fmla="*/ 788884 w 1435865"/>
                <a:gd name="connsiteY16-8474" fmla="*/ 483420 h 1078087"/>
                <a:gd name="connsiteX17-8475" fmla="*/ 496684 w 1435865"/>
                <a:gd name="connsiteY17-8476" fmla="*/ 638732 h 1078087"/>
                <a:gd name="connsiteX18-8477" fmla="*/ 242011 w 1435865"/>
                <a:gd name="connsiteY18-8478" fmla="*/ 706270 h 1078087"/>
                <a:gd name="connsiteX19-8479" fmla="*/ 0 w 1435865"/>
                <a:gd name="connsiteY19-8480" fmla="*/ 897013 h 1078087"/>
                <a:gd name="connsiteX20-8481" fmla="*/ 543508 w 1435865"/>
                <a:gd name="connsiteY20-8482" fmla="*/ 0 h 1078087"/>
                <a:gd name="connsiteX21-8483" fmla="*/ 745856 w 1435865"/>
                <a:gd name="connsiteY21-8484" fmla="*/ 85534 h 1078087"/>
                <a:gd name="connsiteX22-8485" fmla="*/ 916259 w 1435865"/>
                <a:gd name="connsiteY22-8486" fmla="*/ 184312 h 1078087"/>
                <a:gd name="connsiteX23-8487" fmla="*/ 1315146 w 1435865"/>
                <a:gd name="connsiteY23-8488" fmla="*/ 198516 h 1078087"/>
                <a:gd name="connsiteX24-8489" fmla="*/ 1435474 w 1435865"/>
                <a:gd name="connsiteY24-8490" fmla="*/ 79982 h 1078087"/>
                <a:gd name="connsiteX25-8491" fmla="*/ 1280445 w 1435865"/>
                <a:gd name="connsiteY25-8492" fmla="*/ 523272 h 1078087"/>
                <a:gd name="connsiteX26-8493" fmla="*/ 1273671 w 1435865"/>
                <a:gd name="connsiteY26-8494" fmla="*/ 693489 h 1078087"/>
                <a:gd name="connsiteX27-8495" fmla="*/ 1364183 w 1435865"/>
                <a:gd name="connsiteY27-8496" fmla="*/ 756682 h 1078087"/>
                <a:gd name="connsiteX28-8497" fmla="*/ 1218641 w 1435865"/>
                <a:gd name="connsiteY28-8498" fmla="*/ 1001983 h 1078087"/>
                <a:gd name="connsiteX29-8499" fmla="*/ 1165317 w 1435865"/>
                <a:gd name="connsiteY29-8500" fmla="*/ 987415 h 1078087"/>
                <a:gd name="connsiteX30-8501" fmla="*/ 1107333 w 1435865"/>
                <a:gd name="connsiteY30-8502" fmla="*/ 981871 h 1078087"/>
                <a:gd name="connsiteX31-8503" fmla="*/ 1073970 w 1435865"/>
                <a:gd name="connsiteY31-8504" fmla="*/ 982189 h 1078087"/>
                <a:gd name="connsiteX32-8505" fmla="*/ 995871 w 1435865"/>
                <a:gd name="connsiteY32-8506" fmla="*/ 1024512 h 1078087"/>
                <a:gd name="connsiteX0-8507" fmla="*/ 995871 w 1435865"/>
                <a:gd name="connsiteY0-8508" fmla="*/ 1024512 h 1078087"/>
                <a:gd name="connsiteX1-8509" fmla="*/ 963828 w 1435865"/>
                <a:gd name="connsiteY1-8510" fmla="*/ 910922 h 1078087"/>
                <a:gd name="connsiteX2-8511" fmla="*/ 977904 w 1435865"/>
                <a:gd name="connsiteY2-8512" fmla="*/ 1035152 h 1078087"/>
                <a:gd name="connsiteX3-8513" fmla="*/ 916145 w 1435865"/>
                <a:gd name="connsiteY3-8514" fmla="*/ 1052290 h 1078087"/>
                <a:gd name="connsiteX4-8515" fmla="*/ 885632 w 1435865"/>
                <a:gd name="connsiteY4-8516" fmla="*/ 1017550 h 1078087"/>
                <a:gd name="connsiteX5-8517" fmla="*/ 858927 w 1435865"/>
                <a:gd name="connsiteY5-8518" fmla="*/ 991363 h 1078087"/>
                <a:gd name="connsiteX6-8519" fmla="*/ 808277 w 1435865"/>
                <a:gd name="connsiteY6-8520" fmla="*/ 995039 h 1078087"/>
                <a:gd name="connsiteX7-8521" fmla="*/ 790628 w 1435865"/>
                <a:gd name="connsiteY7-8522" fmla="*/ 882100 h 1078087"/>
                <a:gd name="connsiteX8-8523" fmla="*/ 667264 w 1435865"/>
                <a:gd name="connsiteY8-8524" fmla="*/ 886315 h 1078087"/>
                <a:gd name="connsiteX9-8525" fmla="*/ 708732 w 1435865"/>
                <a:gd name="connsiteY9-8526" fmla="*/ 835185 h 1078087"/>
                <a:gd name="connsiteX10-8527" fmla="*/ 811429 w 1435865"/>
                <a:gd name="connsiteY10-8528" fmla="*/ 722791 h 1078087"/>
                <a:gd name="connsiteX11-8529" fmla="*/ 738886 w 1435865"/>
                <a:gd name="connsiteY11-8530" fmla="*/ 775374 h 1078087"/>
                <a:gd name="connsiteX12-8531" fmla="*/ 629081 w 1435865"/>
                <a:gd name="connsiteY12-8532" fmla="*/ 897267 h 1078087"/>
                <a:gd name="connsiteX13-8533" fmla="*/ 356382 w 1435865"/>
                <a:gd name="connsiteY13-8534" fmla="*/ 1018964 h 1078087"/>
                <a:gd name="connsiteX14-8535" fmla="*/ 457105 w 1435865"/>
                <a:gd name="connsiteY14-8536" fmla="*/ 814648 h 1078087"/>
                <a:gd name="connsiteX15-8537" fmla="*/ 517173 w 1435865"/>
                <a:gd name="connsiteY15-8538" fmla="*/ 755389 h 1078087"/>
                <a:gd name="connsiteX16-8539" fmla="*/ 788884 w 1435865"/>
                <a:gd name="connsiteY16-8540" fmla="*/ 483420 h 1078087"/>
                <a:gd name="connsiteX17-8541" fmla="*/ 496684 w 1435865"/>
                <a:gd name="connsiteY17-8542" fmla="*/ 638732 h 1078087"/>
                <a:gd name="connsiteX18-8543" fmla="*/ 242011 w 1435865"/>
                <a:gd name="connsiteY18-8544" fmla="*/ 706270 h 1078087"/>
                <a:gd name="connsiteX19-8545" fmla="*/ 0 w 1435865"/>
                <a:gd name="connsiteY19-8546" fmla="*/ 897013 h 1078087"/>
                <a:gd name="connsiteX20-8547" fmla="*/ 543508 w 1435865"/>
                <a:gd name="connsiteY20-8548" fmla="*/ 0 h 1078087"/>
                <a:gd name="connsiteX21-8549" fmla="*/ 745856 w 1435865"/>
                <a:gd name="connsiteY21-8550" fmla="*/ 85534 h 1078087"/>
                <a:gd name="connsiteX22-8551" fmla="*/ 916259 w 1435865"/>
                <a:gd name="connsiteY22-8552" fmla="*/ 184312 h 1078087"/>
                <a:gd name="connsiteX23-8553" fmla="*/ 1315146 w 1435865"/>
                <a:gd name="connsiteY23-8554" fmla="*/ 198516 h 1078087"/>
                <a:gd name="connsiteX24-8555" fmla="*/ 1435474 w 1435865"/>
                <a:gd name="connsiteY24-8556" fmla="*/ 79982 h 1078087"/>
                <a:gd name="connsiteX25-8557" fmla="*/ 1280445 w 1435865"/>
                <a:gd name="connsiteY25-8558" fmla="*/ 523272 h 1078087"/>
                <a:gd name="connsiteX26-8559" fmla="*/ 1273671 w 1435865"/>
                <a:gd name="connsiteY26-8560" fmla="*/ 693489 h 1078087"/>
                <a:gd name="connsiteX27-8561" fmla="*/ 1364183 w 1435865"/>
                <a:gd name="connsiteY27-8562" fmla="*/ 756682 h 1078087"/>
                <a:gd name="connsiteX28-8563" fmla="*/ 1218641 w 1435865"/>
                <a:gd name="connsiteY28-8564" fmla="*/ 1001983 h 1078087"/>
                <a:gd name="connsiteX29-8565" fmla="*/ 1165317 w 1435865"/>
                <a:gd name="connsiteY29-8566" fmla="*/ 987415 h 1078087"/>
                <a:gd name="connsiteX30-8567" fmla="*/ 1107333 w 1435865"/>
                <a:gd name="connsiteY30-8568" fmla="*/ 981871 h 1078087"/>
                <a:gd name="connsiteX31-8569" fmla="*/ 1073970 w 1435865"/>
                <a:gd name="connsiteY31-8570" fmla="*/ 982189 h 1078087"/>
                <a:gd name="connsiteX32-8571" fmla="*/ 995871 w 1435865"/>
                <a:gd name="connsiteY32-8572" fmla="*/ 1024512 h 1078087"/>
                <a:gd name="connsiteX0-8573" fmla="*/ 995871 w 1435865"/>
                <a:gd name="connsiteY0-8574" fmla="*/ 1024512 h 1078087"/>
                <a:gd name="connsiteX1-8575" fmla="*/ 963828 w 1435865"/>
                <a:gd name="connsiteY1-8576" fmla="*/ 910922 h 1078087"/>
                <a:gd name="connsiteX2-8577" fmla="*/ 977904 w 1435865"/>
                <a:gd name="connsiteY2-8578" fmla="*/ 1035152 h 1078087"/>
                <a:gd name="connsiteX3-8579" fmla="*/ 916145 w 1435865"/>
                <a:gd name="connsiteY3-8580" fmla="*/ 1052290 h 1078087"/>
                <a:gd name="connsiteX4-8581" fmla="*/ 885632 w 1435865"/>
                <a:gd name="connsiteY4-8582" fmla="*/ 1017550 h 1078087"/>
                <a:gd name="connsiteX5-8583" fmla="*/ 858927 w 1435865"/>
                <a:gd name="connsiteY5-8584" fmla="*/ 991363 h 1078087"/>
                <a:gd name="connsiteX6-8585" fmla="*/ 808277 w 1435865"/>
                <a:gd name="connsiteY6-8586" fmla="*/ 995039 h 1078087"/>
                <a:gd name="connsiteX7-8587" fmla="*/ 790628 w 1435865"/>
                <a:gd name="connsiteY7-8588" fmla="*/ 882100 h 1078087"/>
                <a:gd name="connsiteX8-8589" fmla="*/ 667264 w 1435865"/>
                <a:gd name="connsiteY8-8590" fmla="*/ 886315 h 1078087"/>
                <a:gd name="connsiteX9-8591" fmla="*/ 708732 w 1435865"/>
                <a:gd name="connsiteY9-8592" fmla="*/ 835185 h 1078087"/>
                <a:gd name="connsiteX10-8593" fmla="*/ 811429 w 1435865"/>
                <a:gd name="connsiteY10-8594" fmla="*/ 722791 h 1078087"/>
                <a:gd name="connsiteX11-8595" fmla="*/ 738886 w 1435865"/>
                <a:gd name="connsiteY11-8596" fmla="*/ 775374 h 1078087"/>
                <a:gd name="connsiteX12-8597" fmla="*/ 629081 w 1435865"/>
                <a:gd name="connsiteY12-8598" fmla="*/ 897267 h 1078087"/>
                <a:gd name="connsiteX13-8599" fmla="*/ 356382 w 1435865"/>
                <a:gd name="connsiteY13-8600" fmla="*/ 1018964 h 1078087"/>
                <a:gd name="connsiteX14-8601" fmla="*/ 457105 w 1435865"/>
                <a:gd name="connsiteY14-8602" fmla="*/ 814648 h 1078087"/>
                <a:gd name="connsiteX15-8603" fmla="*/ 517173 w 1435865"/>
                <a:gd name="connsiteY15-8604" fmla="*/ 755389 h 1078087"/>
                <a:gd name="connsiteX16-8605" fmla="*/ 788884 w 1435865"/>
                <a:gd name="connsiteY16-8606" fmla="*/ 483420 h 1078087"/>
                <a:gd name="connsiteX17-8607" fmla="*/ 513882 w 1435865"/>
                <a:gd name="connsiteY17-8608" fmla="*/ 763359 h 1078087"/>
                <a:gd name="connsiteX18-8609" fmla="*/ 242011 w 1435865"/>
                <a:gd name="connsiteY18-8610" fmla="*/ 706270 h 1078087"/>
                <a:gd name="connsiteX19-8611" fmla="*/ 0 w 1435865"/>
                <a:gd name="connsiteY19-8612" fmla="*/ 897013 h 1078087"/>
                <a:gd name="connsiteX20-8613" fmla="*/ 543508 w 1435865"/>
                <a:gd name="connsiteY20-8614" fmla="*/ 0 h 1078087"/>
                <a:gd name="connsiteX21-8615" fmla="*/ 745856 w 1435865"/>
                <a:gd name="connsiteY21-8616" fmla="*/ 85534 h 1078087"/>
                <a:gd name="connsiteX22-8617" fmla="*/ 916259 w 1435865"/>
                <a:gd name="connsiteY22-8618" fmla="*/ 184312 h 1078087"/>
                <a:gd name="connsiteX23-8619" fmla="*/ 1315146 w 1435865"/>
                <a:gd name="connsiteY23-8620" fmla="*/ 198516 h 1078087"/>
                <a:gd name="connsiteX24-8621" fmla="*/ 1435474 w 1435865"/>
                <a:gd name="connsiteY24-8622" fmla="*/ 79982 h 1078087"/>
                <a:gd name="connsiteX25-8623" fmla="*/ 1280445 w 1435865"/>
                <a:gd name="connsiteY25-8624" fmla="*/ 523272 h 1078087"/>
                <a:gd name="connsiteX26-8625" fmla="*/ 1273671 w 1435865"/>
                <a:gd name="connsiteY26-8626" fmla="*/ 693489 h 1078087"/>
                <a:gd name="connsiteX27-8627" fmla="*/ 1364183 w 1435865"/>
                <a:gd name="connsiteY27-8628" fmla="*/ 756682 h 1078087"/>
                <a:gd name="connsiteX28-8629" fmla="*/ 1218641 w 1435865"/>
                <a:gd name="connsiteY28-8630" fmla="*/ 1001983 h 1078087"/>
                <a:gd name="connsiteX29-8631" fmla="*/ 1165317 w 1435865"/>
                <a:gd name="connsiteY29-8632" fmla="*/ 987415 h 1078087"/>
                <a:gd name="connsiteX30-8633" fmla="*/ 1107333 w 1435865"/>
                <a:gd name="connsiteY30-8634" fmla="*/ 981871 h 1078087"/>
                <a:gd name="connsiteX31-8635" fmla="*/ 1073970 w 1435865"/>
                <a:gd name="connsiteY31-8636" fmla="*/ 982189 h 1078087"/>
                <a:gd name="connsiteX32-8637" fmla="*/ 995871 w 1435865"/>
                <a:gd name="connsiteY32-8638" fmla="*/ 1024512 h 1078087"/>
                <a:gd name="connsiteX0-8639" fmla="*/ 995871 w 1435865"/>
                <a:gd name="connsiteY0-8640" fmla="*/ 1024512 h 1078087"/>
                <a:gd name="connsiteX1-8641" fmla="*/ 963828 w 1435865"/>
                <a:gd name="connsiteY1-8642" fmla="*/ 910922 h 1078087"/>
                <a:gd name="connsiteX2-8643" fmla="*/ 977904 w 1435865"/>
                <a:gd name="connsiteY2-8644" fmla="*/ 1035152 h 1078087"/>
                <a:gd name="connsiteX3-8645" fmla="*/ 916145 w 1435865"/>
                <a:gd name="connsiteY3-8646" fmla="*/ 1052290 h 1078087"/>
                <a:gd name="connsiteX4-8647" fmla="*/ 885632 w 1435865"/>
                <a:gd name="connsiteY4-8648" fmla="*/ 1017550 h 1078087"/>
                <a:gd name="connsiteX5-8649" fmla="*/ 858927 w 1435865"/>
                <a:gd name="connsiteY5-8650" fmla="*/ 991363 h 1078087"/>
                <a:gd name="connsiteX6-8651" fmla="*/ 808277 w 1435865"/>
                <a:gd name="connsiteY6-8652" fmla="*/ 995039 h 1078087"/>
                <a:gd name="connsiteX7-8653" fmla="*/ 790628 w 1435865"/>
                <a:gd name="connsiteY7-8654" fmla="*/ 882100 h 1078087"/>
                <a:gd name="connsiteX8-8655" fmla="*/ 667264 w 1435865"/>
                <a:gd name="connsiteY8-8656" fmla="*/ 886315 h 1078087"/>
                <a:gd name="connsiteX9-8657" fmla="*/ 708732 w 1435865"/>
                <a:gd name="connsiteY9-8658" fmla="*/ 835185 h 1078087"/>
                <a:gd name="connsiteX10-8659" fmla="*/ 811429 w 1435865"/>
                <a:gd name="connsiteY10-8660" fmla="*/ 722791 h 1078087"/>
                <a:gd name="connsiteX11-8661" fmla="*/ 738886 w 1435865"/>
                <a:gd name="connsiteY11-8662" fmla="*/ 775374 h 1078087"/>
                <a:gd name="connsiteX12-8663" fmla="*/ 629081 w 1435865"/>
                <a:gd name="connsiteY12-8664" fmla="*/ 897267 h 1078087"/>
                <a:gd name="connsiteX13-8665" fmla="*/ 356382 w 1435865"/>
                <a:gd name="connsiteY13-8666" fmla="*/ 1018964 h 1078087"/>
                <a:gd name="connsiteX14-8667" fmla="*/ 457105 w 1435865"/>
                <a:gd name="connsiteY14-8668" fmla="*/ 814648 h 1078087"/>
                <a:gd name="connsiteX15-8669" fmla="*/ 517173 w 1435865"/>
                <a:gd name="connsiteY15-8670" fmla="*/ 755389 h 1078087"/>
                <a:gd name="connsiteX16-8671" fmla="*/ 788884 w 1435865"/>
                <a:gd name="connsiteY16-8672" fmla="*/ 483420 h 1078087"/>
                <a:gd name="connsiteX17-8673" fmla="*/ 513882 w 1435865"/>
                <a:gd name="connsiteY17-8674" fmla="*/ 763359 h 1078087"/>
                <a:gd name="connsiteX18-8675" fmla="*/ 242011 w 1435865"/>
                <a:gd name="connsiteY18-8676" fmla="*/ 706270 h 1078087"/>
                <a:gd name="connsiteX19-8677" fmla="*/ 0 w 1435865"/>
                <a:gd name="connsiteY19-8678" fmla="*/ 897013 h 1078087"/>
                <a:gd name="connsiteX20-8679" fmla="*/ 543508 w 1435865"/>
                <a:gd name="connsiteY20-8680" fmla="*/ 0 h 1078087"/>
                <a:gd name="connsiteX21-8681" fmla="*/ 745856 w 1435865"/>
                <a:gd name="connsiteY21-8682" fmla="*/ 85534 h 1078087"/>
                <a:gd name="connsiteX22-8683" fmla="*/ 916259 w 1435865"/>
                <a:gd name="connsiteY22-8684" fmla="*/ 184312 h 1078087"/>
                <a:gd name="connsiteX23-8685" fmla="*/ 1315146 w 1435865"/>
                <a:gd name="connsiteY23-8686" fmla="*/ 198516 h 1078087"/>
                <a:gd name="connsiteX24-8687" fmla="*/ 1435474 w 1435865"/>
                <a:gd name="connsiteY24-8688" fmla="*/ 79982 h 1078087"/>
                <a:gd name="connsiteX25-8689" fmla="*/ 1280445 w 1435865"/>
                <a:gd name="connsiteY25-8690" fmla="*/ 523272 h 1078087"/>
                <a:gd name="connsiteX26-8691" fmla="*/ 1273671 w 1435865"/>
                <a:gd name="connsiteY26-8692" fmla="*/ 693489 h 1078087"/>
                <a:gd name="connsiteX27-8693" fmla="*/ 1364183 w 1435865"/>
                <a:gd name="connsiteY27-8694" fmla="*/ 756682 h 1078087"/>
                <a:gd name="connsiteX28-8695" fmla="*/ 1218641 w 1435865"/>
                <a:gd name="connsiteY28-8696" fmla="*/ 1001983 h 1078087"/>
                <a:gd name="connsiteX29-8697" fmla="*/ 1165317 w 1435865"/>
                <a:gd name="connsiteY29-8698" fmla="*/ 987415 h 1078087"/>
                <a:gd name="connsiteX30-8699" fmla="*/ 1107333 w 1435865"/>
                <a:gd name="connsiteY30-8700" fmla="*/ 981871 h 1078087"/>
                <a:gd name="connsiteX31-8701" fmla="*/ 1073970 w 1435865"/>
                <a:gd name="connsiteY31-8702" fmla="*/ 982189 h 1078087"/>
                <a:gd name="connsiteX32-8703" fmla="*/ 995871 w 1435865"/>
                <a:gd name="connsiteY32-8704" fmla="*/ 1024512 h 1078087"/>
                <a:gd name="connsiteX0-8705" fmla="*/ 995871 w 1435865"/>
                <a:gd name="connsiteY0-8706" fmla="*/ 1024512 h 1078087"/>
                <a:gd name="connsiteX1-8707" fmla="*/ 963828 w 1435865"/>
                <a:gd name="connsiteY1-8708" fmla="*/ 910922 h 1078087"/>
                <a:gd name="connsiteX2-8709" fmla="*/ 977904 w 1435865"/>
                <a:gd name="connsiteY2-8710" fmla="*/ 1035152 h 1078087"/>
                <a:gd name="connsiteX3-8711" fmla="*/ 916145 w 1435865"/>
                <a:gd name="connsiteY3-8712" fmla="*/ 1052290 h 1078087"/>
                <a:gd name="connsiteX4-8713" fmla="*/ 885632 w 1435865"/>
                <a:gd name="connsiteY4-8714" fmla="*/ 1017550 h 1078087"/>
                <a:gd name="connsiteX5-8715" fmla="*/ 858927 w 1435865"/>
                <a:gd name="connsiteY5-8716" fmla="*/ 991363 h 1078087"/>
                <a:gd name="connsiteX6-8717" fmla="*/ 808277 w 1435865"/>
                <a:gd name="connsiteY6-8718" fmla="*/ 995039 h 1078087"/>
                <a:gd name="connsiteX7-8719" fmla="*/ 790628 w 1435865"/>
                <a:gd name="connsiteY7-8720" fmla="*/ 882100 h 1078087"/>
                <a:gd name="connsiteX8-8721" fmla="*/ 667264 w 1435865"/>
                <a:gd name="connsiteY8-8722" fmla="*/ 886315 h 1078087"/>
                <a:gd name="connsiteX9-8723" fmla="*/ 708732 w 1435865"/>
                <a:gd name="connsiteY9-8724" fmla="*/ 835185 h 1078087"/>
                <a:gd name="connsiteX10-8725" fmla="*/ 811429 w 1435865"/>
                <a:gd name="connsiteY10-8726" fmla="*/ 722791 h 1078087"/>
                <a:gd name="connsiteX11-8727" fmla="*/ 738886 w 1435865"/>
                <a:gd name="connsiteY11-8728" fmla="*/ 775374 h 1078087"/>
                <a:gd name="connsiteX12-8729" fmla="*/ 629081 w 1435865"/>
                <a:gd name="connsiteY12-8730" fmla="*/ 897267 h 1078087"/>
                <a:gd name="connsiteX13-8731" fmla="*/ 356382 w 1435865"/>
                <a:gd name="connsiteY13-8732" fmla="*/ 1018964 h 1078087"/>
                <a:gd name="connsiteX14-8733" fmla="*/ 457105 w 1435865"/>
                <a:gd name="connsiteY14-8734" fmla="*/ 814648 h 1078087"/>
                <a:gd name="connsiteX15-8735" fmla="*/ 517173 w 1435865"/>
                <a:gd name="connsiteY15-8736" fmla="*/ 755389 h 1078087"/>
                <a:gd name="connsiteX16-8737" fmla="*/ 788884 w 1435865"/>
                <a:gd name="connsiteY16-8738" fmla="*/ 483420 h 1078087"/>
                <a:gd name="connsiteX17-8739" fmla="*/ 692499 w 1435865"/>
                <a:gd name="connsiteY17-8740" fmla="*/ 552652 h 1078087"/>
                <a:gd name="connsiteX18-8741" fmla="*/ 513882 w 1435865"/>
                <a:gd name="connsiteY18-8742" fmla="*/ 763359 h 1078087"/>
                <a:gd name="connsiteX19-8743" fmla="*/ 242011 w 1435865"/>
                <a:gd name="connsiteY19-8744" fmla="*/ 706270 h 1078087"/>
                <a:gd name="connsiteX20-8745" fmla="*/ 0 w 1435865"/>
                <a:gd name="connsiteY20-8746" fmla="*/ 897013 h 1078087"/>
                <a:gd name="connsiteX21-8747" fmla="*/ 543508 w 1435865"/>
                <a:gd name="connsiteY21-8748" fmla="*/ 0 h 1078087"/>
                <a:gd name="connsiteX22-8749" fmla="*/ 745856 w 1435865"/>
                <a:gd name="connsiteY22-8750" fmla="*/ 85534 h 1078087"/>
                <a:gd name="connsiteX23-8751" fmla="*/ 916259 w 1435865"/>
                <a:gd name="connsiteY23-8752" fmla="*/ 184312 h 1078087"/>
                <a:gd name="connsiteX24-8753" fmla="*/ 1315146 w 1435865"/>
                <a:gd name="connsiteY24-8754" fmla="*/ 198516 h 1078087"/>
                <a:gd name="connsiteX25-8755" fmla="*/ 1435474 w 1435865"/>
                <a:gd name="connsiteY25-8756" fmla="*/ 79982 h 1078087"/>
                <a:gd name="connsiteX26-8757" fmla="*/ 1280445 w 1435865"/>
                <a:gd name="connsiteY26-8758" fmla="*/ 523272 h 1078087"/>
                <a:gd name="connsiteX27-8759" fmla="*/ 1273671 w 1435865"/>
                <a:gd name="connsiteY27-8760" fmla="*/ 693489 h 1078087"/>
                <a:gd name="connsiteX28-8761" fmla="*/ 1364183 w 1435865"/>
                <a:gd name="connsiteY28-8762" fmla="*/ 756682 h 1078087"/>
                <a:gd name="connsiteX29-8763" fmla="*/ 1218641 w 1435865"/>
                <a:gd name="connsiteY29-8764" fmla="*/ 1001983 h 1078087"/>
                <a:gd name="connsiteX30-8765" fmla="*/ 1165317 w 1435865"/>
                <a:gd name="connsiteY30-8766" fmla="*/ 987415 h 1078087"/>
                <a:gd name="connsiteX31-8767" fmla="*/ 1107333 w 1435865"/>
                <a:gd name="connsiteY31-8768" fmla="*/ 981871 h 1078087"/>
                <a:gd name="connsiteX32-8769" fmla="*/ 1073970 w 1435865"/>
                <a:gd name="connsiteY32-8770" fmla="*/ 982189 h 1078087"/>
                <a:gd name="connsiteX33" fmla="*/ 995871 w 1435865"/>
                <a:gd name="connsiteY33" fmla="*/ 1024512 h 1078087"/>
                <a:gd name="connsiteX0-8771" fmla="*/ 995871 w 1435865"/>
                <a:gd name="connsiteY0-8772" fmla="*/ 1024512 h 1078087"/>
                <a:gd name="connsiteX1-8773" fmla="*/ 963828 w 1435865"/>
                <a:gd name="connsiteY1-8774" fmla="*/ 910922 h 1078087"/>
                <a:gd name="connsiteX2-8775" fmla="*/ 977904 w 1435865"/>
                <a:gd name="connsiteY2-8776" fmla="*/ 1035152 h 1078087"/>
                <a:gd name="connsiteX3-8777" fmla="*/ 916145 w 1435865"/>
                <a:gd name="connsiteY3-8778" fmla="*/ 1052290 h 1078087"/>
                <a:gd name="connsiteX4-8779" fmla="*/ 885632 w 1435865"/>
                <a:gd name="connsiteY4-8780" fmla="*/ 1017550 h 1078087"/>
                <a:gd name="connsiteX5-8781" fmla="*/ 858927 w 1435865"/>
                <a:gd name="connsiteY5-8782" fmla="*/ 991363 h 1078087"/>
                <a:gd name="connsiteX6-8783" fmla="*/ 808277 w 1435865"/>
                <a:gd name="connsiteY6-8784" fmla="*/ 995039 h 1078087"/>
                <a:gd name="connsiteX7-8785" fmla="*/ 790628 w 1435865"/>
                <a:gd name="connsiteY7-8786" fmla="*/ 882100 h 1078087"/>
                <a:gd name="connsiteX8-8787" fmla="*/ 667264 w 1435865"/>
                <a:gd name="connsiteY8-8788" fmla="*/ 886315 h 1078087"/>
                <a:gd name="connsiteX9-8789" fmla="*/ 708732 w 1435865"/>
                <a:gd name="connsiteY9-8790" fmla="*/ 835185 h 1078087"/>
                <a:gd name="connsiteX10-8791" fmla="*/ 811429 w 1435865"/>
                <a:gd name="connsiteY10-8792" fmla="*/ 722791 h 1078087"/>
                <a:gd name="connsiteX11-8793" fmla="*/ 738886 w 1435865"/>
                <a:gd name="connsiteY11-8794" fmla="*/ 775374 h 1078087"/>
                <a:gd name="connsiteX12-8795" fmla="*/ 629081 w 1435865"/>
                <a:gd name="connsiteY12-8796" fmla="*/ 897267 h 1078087"/>
                <a:gd name="connsiteX13-8797" fmla="*/ 356382 w 1435865"/>
                <a:gd name="connsiteY13-8798" fmla="*/ 1018964 h 1078087"/>
                <a:gd name="connsiteX14-8799" fmla="*/ 457105 w 1435865"/>
                <a:gd name="connsiteY14-8800" fmla="*/ 814648 h 1078087"/>
                <a:gd name="connsiteX15-8801" fmla="*/ 517173 w 1435865"/>
                <a:gd name="connsiteY15-8802" fmla="*/ 755389 h 1078087"/>
                <a:gd name="connsiteX16-8803" fmla="*/ 788884 w 1435865"/>
                <a:gd name="connsiteY16-8804" fmla="*/ 483420 h 1078087"/>
                <a:gd name="connsiteX17-8805" fmla="*/ 692499 w 1435865"/>
                <a:gd name="connsiteY17-8806" fmla="*/ 552652 h 1078087"/>
                <a:gd name="connsiteX18-8807" fmla="*/ 513882 w 1435865"/>
                <a:gd name="connsiteY18-8808" fmla="*/ 763359 h 1078087"/>
                <a:gd name="connsiteX19-8809" fmla="*/ 242011 w 1435865"/>
                <a:gd name="connsiteY19-8810" fmla="*/ 706270 h 1078087"/>
                <a:gd name="connsiteX20-8811" fmla="*/ 0 w 1435865"/>
                <a:gd name="connsiteY20-8812" fmla="*/ 897013 h 1078087"/>
                <a:gd name="connsiteX21-8813" fmla="*/ 543508 w 1435865"/>
                <a:gd name="connsiteY21-8814" fmla="*/ 0 h 1078087"/>
                <a:gd name="connsiteX22-8815" fmla="*/ 745856 w 1435865"/>
                <a:gd name="connsiteY22-8816" fmla="*/ 85534 h 1078087"/>
                <a:gd name="connsiteX23-8817" fmla="*/ 916259 w 1435865"/>
                <a:gd name="connsiteY23-8818" fmla="*/ 184312 h 1078087"/>
                <a:gd name="connsiteX24-8819" fmla="*/ 1315146 w 1435865"/>
                <a:gd name="connsiteY24-8820" fmla="*/ 198516 h 1078087"/>
                <a:gd name="connsiteX25-8821" fmla="*/ 1435474 w 1435865"/>
                <a:gd name="connsiteY25-8822" fmla="*/ 79982 h 1078087"/>
                <a:gd name="connsiteX26-8823" fmla="*/ 1280445 w 1435865"/>
                <a:gd name="connsiteY26-8824" fmla="*/ 523272 h 1078087"/>
                <a:gd name="connsiteX27-8825" fmla="*/ 1273671 w 1435865"/>
                <a:gd name="connsiteY27-8826" fmla="*/ 693489 h 1078087"/>
                <a:gd name="connsiteX28-8827" fmla="*/ 1364183 w 1435865"/>
                <a:gd name="connsiteY28-8828" fmla="*/ 756682 h 1078087"/>
                <a:gd name="connsiteX29-8829" fmla="*/ 1218641 w 1435865"/>
                <a:gd name="connsiteY29-8830" fmla="*/ 1001983 h 1078087"/>
                <a:gd name="connsiteX30-8831" fmla="*/ 1165317 w 1435865"/>
                <a:gd name="connsiteY30-8832" fmla="*/ 987415 h 1078087"/>
                <a:gd name="connsiteX31-8833" fmla="*/ 1107333 w 1435865"/>
                <a:gd name="connsiteY31-8834" fmla="*/ 981871 h 1078087"/>
                <a:gd name="connsiteX32-8835" fmla="*/ 1073970 w 1435865"/>
                <a:gd name="connsiteY32-8836" fmla="*/ 982189 h 1078087"/>
                <a:gd name="connsiteX33-8837" fmla="*/ 995871 w 1435865"/>
                <a:gd name="connsiteY33-8838" fmla="*/ 1024512 h 1078087"/>
                <a:gd name="connsiteX0-8839" fmla="*/ 995871 w 1435865"/>
                <a:gd name="connsiteY0-8840" fmla="*/ 1024512 h 1078087"/>
                <a:gd name="connsiteX1-8841" fmla="*/ 963828 w 1435865"/>
                <a:gd name="connsiteY1-8842" fmla="*/ 910922 h 1078087"/>
                <a:gd name="connsiteX2-8843" fmla="*/ 977904 w 1435865"/>
                <a:gd name="connsiteY2-8844" fmla="*/ 1035152 h 1078087"/>
                <a:gd name="connsiteX3-8845" fmla="*/ 916145 w 1435865"/>
                <a:gd name="connsiteY3-8846" fmla="*/ 1052290 h 1078087"/>
                <a:gd name="connsiteX4-8847" fmla="*/ 885632 w 1435865"/>
                <a:gd name="connsiteY4-8848" fmla="*/ 1017550 h 1078087"/>
                <a:gd name="connsiteX5-8849" fmla="*/ 858927 w 1435865"/>
                <a:gd name="connsiteY5-8850" fmla="*/ 991363 h 1078087"/>
                <a:gd name="connsiteX6-8851" fmla="*/ 808277 w 1435865"/>
                <a:gd name="connsiteY6-8852" fmla="*/ 995039 h 1078087"/>
                <a:gd name="connsiteX7-8853" fmla="*/ 790628 w 1435865"/>
                <a:gd name="connsiteY7-8854" fmla="*/ 882100 h 1078087"/>
                <a:gd name="connsiteX8-8855" fmla="*/ 667264 w 1435865"/>
                <a:gd name="connsiteY8-8856" fmla="*/ 886315 h 1078087"/>
                <a:gd name="connsiteX9-8857" fmla="*/ 708732 w 1435865"/>
                <a:gd name="connsiteY9-8858" fmla="*/ 835185 h 1078087"/>
                <a:gd name="connsiteX10-8859" fmla="*/ 811429 w 1435865"/>
                <a:gd name="connsiteY10-8860" fmla="*/ 722791 h 1078087"/>
                <a:gd name="connsiteX11-8861" fmla="*/ 738886 w 1435865"/>
                <a:gd name="connsiteY11-8862" fmla="*/ 775374 h 1078087"/>
                <a:gd name="connsiteX12-8863" fmla="*/ 629081 w 1435865"/>
                <a:gd name="connsiteY12-8864" fmla="*/ 897267 h 1078087"/>
                <a:gd name="connsiteX13-8865" fmla="*/ 356382 w 1435865"/>
                <a:gd name="connsiteY13-8866" fmla="*/ 1018964 h 1078087"/>
                <a:gd name="connsiteX14-8867" fmla="*/ 457105 w 1435865"/>
                <a:gd name="connsiteY14-8868" fmla="*/ 814648 h 1078087"/>
                <a:gd name="connsiteX15-8869" fmla="*/ 517173 w 1435865"/>
                <a:gd name="connsiteY15-8870" fmla="*/ 755389 h 1078087"/>
                <a:gd name="connsiteX16-8871" fmla="*/ 594347 w 1435865"/>
                <a:gd name="connsiteY16-8872" fmla="*/ 644264 h 1078087"/>
                <a:gd name="connsiteX17-8873" fmla="*/ 788884 w 1435865"/>
                <a:gd name="connsiteY17-8874" fmla="*/ 483420 h 1078087"/>
                <a:gd name="connsiteX18-8875" fmla="*/ 692499 w 1435865"/>
                <a:gd name="connsiteY18-8876" fmla="*/ 552652 h 1078087"/>
                <a:gd name="connsiteX19-8877" fmla="*/ 513882 w 1435865"/>
                <a:gd name="connsiteY19-8878" fmla="*/ 763359 h 1078087"/>
                <a:gd name="connsiteX20-8879" fmla="*/ 242011 w 1435865"/>
                <a:gd name="connsiteY20-8880" fmla="*/ 706270 h 1078087"/>
                <a:gd name="connsiteX21-8881" fmla="*/ 0 w 1435865"/>
                <a:gd name="connsiteY21-8882" fmla="*/ 897013 h 1078087"/>
                <a:gd name="connsiteX22-8883" fmla="*/ 543508 w 1435865"/>
                <a:gd name="connsiteY22-8884" fmla="*/ 0 h 1078087"/>
                <a:gd name="connsiteX23-8885" fmla="*/ 745856 w 1435865"/>
                <a:gd name="connsiteY23-8886" fmla="*/ 85534 h 1078087"/>
                <a:gd name="connsiteX24-8887" fmla="*/ 916259 w 1435865"/>
                <a:gd name="connsiteY24-8888" fmla="*/ 184312 h 1078087"/>
                <a:gd name="connsiteX25-8889" fmla="*/ 1315146 w 1435865"/>
                <a:gd name="connsiteY25-8890" fmla="*/ 198516 h 1078087"/>
                <a:gd name="connsiteX26-8891" fmla="*/ 1435474 w 1435865"/>
                <a:gd name="connsiteY26-8892" fmla="*/ 79982 h 1078087"/>
                <a:gd name="connsiteX27-8893" fmla="*/ 1280445 w 1435865"/>
                <a:gd name="connsiteY27-8894" fmla="*/ 523272 h 1078087"/>
                <a:gd name="connsiteX28-8895" fmla="*/ 1273671 w 1435865"/>
                <a:gd name="connsiteY28-8896" fmla="*/ 693489 h 1078087"/>
                <a:gd name="connsiteX29-8897" fmla="*/ 1364183 w 1435865"/>
                <a:gd name="connsiteY29-8898" fmla="*/ 756682 h 1078087"/>
                <a:gd name="connsiteX30-8899" fmla="*/ 1218641 w 1435865"/>
                <a:gd name="connsiteY30-8900" fmla="*/ 1001983 h 1078087"/>
                <a:gd name="connsiteX31-8901" fmla="*/ 1165317 w 1435865"/>
                <a:gd name="connsiteY31-8902" fmla="*/ 987415 h 1078087"/>
                <a:gd name="connsiteX32-8903" fmla="*/ 1107333 w 1435865"/>
                <a:gd name="connsiteY32-8904" fmla="*/ 981871 h 1078087"/>
                <a:gd name="connsiteX33-8905" fmla="*/ 1073970 w 1435865"/>
                <a:gd name="connsiteY33-8906" fmla="*/ 982189 h 1078087"/>
                <a:gd name="connsiteX34" fmla="*/ 995871 w 1435865"/>
                <a:gd name="connsiteY34" fmla="*/ 1024512 h 1078087"/>
                <a:gd name="connsiteX0-8907" fmla="*/ 995871 w 1435865"/>
                <a:gd name="connsiteY0-8908" fmla="*/ 1024512 h 1078087"/>
                <a:gd name="connsiteX1-8909" fmla="*/ 963828 w 1435865"/>
                <a:gd name="connsiteY1-8910" fmla="*/ 910922 h 1078087"/>
                <a:gd name="connsiteX2-8911" fmla="*/ 977904 w 1435865"/>
                <a:gd name="connsiteY2-8912" fmla="*/ 1035152 h 1078087"/>
                <a:gd name="connsiteX3-8913" fmla="*/ 916145 w 1435865"/>
                <a:gd name="connsiteY3-8914" fmla="*/ 1052290 h 1078087"/>
                <a:gd name="connsiteX4-8915" fmla="*/ 885632 w 1435865"/>
                <a:gd name="connsiteY4-8916" fmla="*/ 1017550 h 1078087"/>
                <a:gd name="connsiteX5-8917" fmla="*/ 858927 w 1435865"/>
                <a:gd name="connsiteY5-8918" fmla="*/ 991363 h 1078087"/>
                <a:gd name="connsiteX6-8919" fmla="*/ 808277 w 1435865"/>
                <a:gd name="connsiteY6-8920" fmla="*/ 995039 h 1078087"/>
                <a:gd name="connsiteX7-8921" fmla="*/ 790628 w 1435865"/>
                <a:gd name="connsiteY7-8922" fmla="*/ 882100 h 1078087"/>
                <a:gd name="connsiteX8-8923" fmla="*/ 667264 w 1435865"/>
                <a:gd name="connsiteY8-8924" fmla="*/ 886315 h 1078087"/>
                <a:gd name="connsiteX9-8925" fmla="*/ 708732 w 1435865"/>
                <a:gd name="connsiteY9-8926" fmla="*/ 835185 h 1078087"/>
                <a:gd name="connsiteX10-8927" fmla="*/ 811429 w 1435865"/>
                <a:gd name="connsiteY10-8928" fmla="*/ 722791 h 1078087"/>
                <a:gd name="connsiteX11-8929" fmla="*/ 738886 w 1435865"/>
                <a:gd name="connsiteY11-8930" fmla="*/ 775374 h 1078087"/>
                <a:gd name="connsiteX12-8931" fmla="*/ 629081 w 1435865"/>
                <a:gd name="connsiteY12-8932" fmla="*/ 897267 h 1078087"/>
                <a:gd name="connsiteX13-8933" fmla="*/ 356382 w 1435865"/>
                <a:gd name="connsiteY13-8934" fmla="*/ 1018964 h 1078087"/>
                <a:gd name="connsiteX14-8935" fmla="*/ 457105 w 1435865"/>
                <a:gd name="connsiteY14-8936" fmla="*/ 814648 h 1078087"/>
                <a:gd name="connsiteX15-8937" fmla="*/ 517173 w 1435865"/>
                <a:gd name="connsiteY15-8938" fmla="*/ 755389 h 1078087"/>
                <a:gd name="connsiteX16-8939" fmla="*/ 594347 w 1435865"/>
                <a:gd name="connsiteY16-8940" fmla="*/ 644264 h 1078087"/>
                <a:gd name="connsiteX17-8941" fmla="*/ 788884 w 1435865"/>
                <a:gd name="connsiteY17-8942" fmla="*/ 483420 h 1078087"/>
                <a:gd name="connsiteX18-8943" fmla="*/ 693159 w 1435865"/>
                <a:gd name="connsiteY18-8944" fmla="*/ 550450 h 1078087"/>
                <a:gd name="connsiteX19-8945" fmla="*/ 513882 w 1435865"/>
                <a:gd name="connsiteY19-8946" fmla="*/ 763359 h 1078087"/>
                <a:gd name="connsiteX20-8947" fmla="*/ 242011 w 1435865"/>
                <a:gd name="connsiteY20-8948" fmla="*/ 706270 h 1078087"/>
                <a:gd name="connsiteX21-8949" fmla="*/ 0 w 1435865"/>
                <a:gd name="connsiteY21-8950" fmla="*/ 897013 h 1078087"/>
                <a:gd name="connsiteX22-8951" fmla="*/ 543508 w 1435865"/>
                <a:gd name="connsiteY22-8952" fmla="*/ 0 h 1078087"/>
                <a:gd name="connsiteX23-8953" fmla="*/ 745856 w 1435865"/>
                <a:gd name="connsiteY23-8954" fmla="*/ 85534 h 1078087"/>
                <a:gd name="connsiteX24-8955" fmla="*/ 916259 w 1435865"/>
                <a:gd name="connsiteY24-8956" fmla="*/ 184312 h 1078087"/>
                <a:gd name="connsiteX25-8957" fmla="*/ 1315146 w 1435865"/>
                <a:gd name="connsiteY25-8958" fmla="*/ 198516 h 1078087"/>
                <a:gd name="connsiteX26-8959" fmla="*/ 1435474 w 1435865"/>
                <a:gd name="connsiteY26-8960" fmla="*/ 79982 h 1078087"/>
                <a:gd name="connsiteX27-8961" fmla="*/ 1280445 w 1435865"/>
                <a:gd name="connsiteY27-8962" fmla="*/ 523272 h 1078087"/>
                <a:gd name="connsiteX28-8963" fmla="*/ 1273671 w 1435865"/>
                <a:gd name="connsiteY28-8964" fmla="*/ 693489 h 1078087"/>
                <a:gd name="connsiteX29-8965" fmla="*/ 1364183 w 1435865"/>
                <a:gd name="connsiteY29-8966" fmla="*/ 756682 h 1078087"/>
                <a:gd name="connsiteX30-8967" fmla="*/ 1218641 w 1435865"/>
                <a:gd name="connsiteY30-8968" fmla="*/ 1001983 h 1078087"/>
                <a:gd name="connsiteX31-8969" fmla="*/ 1165317 w 1435865"/>
                <a:gd name="connsiteY31-8970" fmla="*/ 987415 h 1078087"/>
                <a:gd name="connsiteX32-8971" fmla="*/ 1107333 w 1435865"/>
                <a:gd name="connsiteY32-8972" fmla="*/ 981871 h 1078087"/>
                <a:gd name="connsiteX33-8973" fmla="*/ 1073970 w 1435865"/>
                <a:gd name="connsiteY33-8974" fmla="*/ 982189 h 1078087"/>
                <a:gd name="connsiteX34-8975" fmla="*/ 995871 w 1435865"/>
                <a:gd name="connsiteY34-8976" fmla="*/ 1024512 h 1078087"/>
                <a:gd name="connsiteX0-8977" fmla="*/ 995871 w 1435865"/>
                <a:gd name="connsiteY0-8978" fmla="*/ 1024512 h 1078087"/>
                <a:gd name="connsiteX1-8979" fmla="*/ 963828 w 1435865"/>
                <a:gd name="connsiteY1-8980" fmla="*/ 910922 h 1078087"/>
                <a:gd name="connsiteX2-8981" fmla="*/ 977904 w 1435865"/>
                <a:gd name="connsiteY2-8982" fmla="*/ 1035152 h 1078087"/>
                <a:gd name="connsiteX3-8983" fmla="*/ 916145 w 1435865"/>
                <a:gd name="connsiteY3-8984" fmla="*/ 1052290 h 1078087"/>
                <a:gd name="connsiteX4-8985" fmla="*/ 885632 w 1435865"/>
                <a:gd name="connsiteY4-8986" fmla="*/ 1017550 h 1078087"/>
                <a:gd name="connsiteX5-8987" fmla="*/ 858927 w 1435865"/>
                <a:gd name="connsiteY5-8988" fmla="*/ 991363 h 1078087"/>
                <a:gd name="connsiteX6-8989" fmla="*/ 808277 w 1435865"/>
                <a:gd name="connsiteY6-8990" fmla="*/ 995039 h 1078087"/>
                <a:gd name="connsiteX7-8991" fmla="*/ 790628 w 1435865"/>
                <a:gd name="connsiteY7-8992" fmla="*/ 882100 h 1078087"/>
                <a:gd name="connsiteX8-8993" fmla="*/ 667264 w 1435865"/>
                <a:gd name="connsiteY8-8994" fmla="*/ 886315 h 1078087"/>
                <a:gd name="connsiteX9-8995" fmla="*/ 708732 w 1435865"/>
                <a:gd name="connsiteY9-8996" fmla="*/ 835185 h 1078087"/>
                <a:gd name="connsiteX10-8997" fmla="*/ 811429 w 1435865"/>
                <a:gd name="connsiteY10-8998" fmla="*/ 722791 h 1078087"/>
                <a:gd name="connsiteX11-8999" fmla="*/ 738886 w 1435865"/>
                <a:gd name="connsiteY11-9000" fmla="*/ 775374 h 1078087"/>
                <a:gd name="connsiteX12-9001" fmla="*/ 629081 w 1435865"/>
                <a:gd name="connsiteY12-9002" fmla="*/ 897267 h 1078087"/>
                <a:gd name="connsiteX13-9003" fmla="*/ 356382 w 1435865"/>
                <a:gd name="connsiteY13-9004" fmla="*/ 1018964 h 1078087"/>
                <a:gd name="connsiteX14-9005" fmla="*/ 457105 w 1435865"/>
                <a:gd name="connsiteY14-9006" fmla="*/ 814648 h 1078087"/>
                <a:gd name="connsiteX15-9007" fmla="*/ 517173 w 1435865"/>
                <a:gd name="connsiteY15-9008" fmla="*/ 755389 h 1078087"/>
                <a:gd name="connsiteX16-9009" fmla="*/ 594347 w 1435865"/>
                <a:gd name="connsiteY16-9010" fmla="*/ 644264 h 1078087"/>
                <a:gd name="connsiteX17-9011" fmla="*/ 788884 w 1435865"/>
                <a:gd name="connsiteY17-9012" fmla="*/ 483420 h 1078087"/>
                <a:gd name="connsiteX18-9013" fmla="*/ 693159 w 1435865"/>
                <a:gd name="connsiteY18-9014" fmla="*/ 550450 h 1078087"/>
                <a:gd name="connsiteX19-9015" fmla="*/ 513882 w 1435865"/>
                <a:gd name="connsiteY19-9016" fmla="*/ 763359 h 1078087"/>
                <a:gd name="connsiteX20-9017" fmla="*/ 242011 w 1435865"/>
                <a:gd name="connsiteY20-9018" fmla="*/ 706270 h 1078087"/>
                <a:gd name="connsiteX21-9019" fmla="*/ 0 w 1435865"/>
                <a:gd name="connsiteY21-9020" fmla="*/ 897013 h 1078087"/>
                <a:gd name="connsiteX22-9021" fmla="*/ 543508 w 1435865"/>
                <a:gd name="connsiteY22-9022" fmla="*/ 0 h 1078087"/>
                <a:gd name="connsiteX23-9023" fmla="*/ 745856 w 1435865"/>
                <a:gd name="connsiteY23-9024" fmla="*/ 85534 h 1078087"/>
                <a:gd name="connsiteX24-9025" fmla="*/ 916259 w 1435865"/>
                <a:gd name="connsiteY24-9026" fmla="*/ 184312 h 1078087"/>
                <a:gd name="connsiteX25-9027" fmla="*/ 1315146 w 1435865"/>
                <a:gd name="connsiteY25-9028" fmla="*/ 198516 h 1078087"/>
                <a:gd name="connsiteX26-9029" fmla="*/ 1435474 w 1435865"/>
                <a:gd name="connsiteY26-9030" fmla="*/ 79982 h 1078087"/>
                <a:gd name="connsiteX27-9031" fmla="*/ 1280445 w 1435865"/>
                <a:gd name="connsiteY27-9032" fmla="*/ 523272 h 1078087"/>
                <a:gd name="connsiteX28-9033" fmla="*/ 1273671 w 1435865"/>
                <a:gd name="connsiteY28-9034" fmla="*/ 693489 h 1078087"/>
                <a:gd name="connsiteX29-9035" fmla="*/ 1364183 w 1435865"/>
                <a:gd name="connsiteY29-9036" fmla="*/ 756682 h 1078087"/>
                <a:gd name="connsiteX30-9037" fmla="*/ 1218641 w 1435865"/>
                <a:gd name="connsiteY30-9038" fmla="*/ 1001983 h 1078087"/>
                <a:gd name="connsiteX31-9039" fmla="*/ 1165317 w 1435865"/>
                <a:gd name="connsiteY31-9040" fmla="*/ 987415 h 1078087"/>
                <a:gd name="connsiteX32-9041" fmla="*/ 1107333 w 1435865"/>
                <a:gd name="connsiteY32-9042" fmla="*/ 981871 h 1078087"/>
                <a:gd name="connsiteX33-9043" fmla="*/ 1073970 w 1435865"/>
                <a:gd name="connsiteY33-9044" fmla="*/ 982189 h 1078087"/>
                <a:gd name="connsiteX34-9045" fmla="*/ 995871 w 1435865"/>
                <a:gd name="connsiteY34-9046" fmla="*/ 1024512 h 1078087"/>
                <a:gd name="connsiteX0-9047" fmla="*/ 995871 w 1435865"/>
                <a:gd name="connsiteY0-9048" fmla="*/ 1024512 h 1078087"/>
                <a:gd name="connsiteX1-9049" fmla="*/ 963828 w 1435865"/>
                <a:gd name="connsiteY1-9050" fmla="*/ 910922 h 1078087"/>
                <a:gd name="connsiteX2-9051" fmla="*/ 977904 w 1435865"/>
                <a:gd name="connsiteY2-9052" fmla="*/ 1035152 h 1078087"/>
                <a:gd name="connsiteX3-9053" fmla="*/ 916145 w 1435865"/>
                <a:gd name="connsiteY3-9054" fmla="*/ 1052290 h 1078087"/>
                <a:gd name="connsiteX4-9055" fmla="*/ 885632 w 1435865"/>
                <a:gd name="connsiteY4-9056" fmla="*/ 1017550 h 1078087"/>
                <a:gd name="connsiteX5-9057" fmla="*/ 858927 w 1435865"/>
                <a:gd name="connsiteY5-9058" fmla="*/ 991363 h 1078087"/>
                <a:gd name="connsiteX6-9059" fmla="*/ 808277 w 1435865"/>
                <a:gd name="connsiteY6-9060" fmla="*/ 995039 h 1078087"/>
                <a:gd name="connsiteX7-9061" fmla="*/ 790628 w 1435865"/>
                <a:gd name="connsiteY7-9062" fmla="*/ 882100 h 1078087"/>
                <a:gd name="connsiteX8-9063" fmla="*/ 667264 w 1435865"/>
                <a:gd name="connsiteY8-9064" fmla="*/ 886315 h 1078087"/>
                <a:gd name="connsiteX9-9065" fmla="*/ 708732 w 1435865"/>
                <a:gd name="connsiteY9-9066" fmla="*/ 835185 h 1078087"/>
                <a:gd name="connsiteX10-9067" fmla="*/ 811429 w 1435865"/>
                <a:gd name="connsiteY10-9068" fmla="*/ 722791 h 1078087"/>
                <a:gd name="connsiteX11-9069" fmla="*/ 738886 w 1435865"/>
                <a:gd name="connsiteY11-9070" fmla="*/ 775374 h 1078087"/>
                <a:gd name="connsiteX12-9071" fmla="*/ 629081 w 1435865"/>
                <a:gd name="connsiteY12-9072" fmla="*/ 897267 h 1078087"/>
                <a:gd name="connsiteX13-9073" fmla="*/ 356382 w 1435865"/>
                <a:gd name="connsiteY13-9074" fmla="*/ 1018964 h 1078087"/>
                <a:gd name="connsiteX14-9075" fmla="*/ 457105 w 1435865"/>
                <a:gd name="connsiteY14-9076" fmla="*/ 814648 h 1078087"/>
                <a:gd name="connsiteX15-9077" fmla="*/ 517173 w 1435865"/>
                <a:gd name="connsiteY15-9078" fmla="*/ 755389 h 1078087"/>
                <a:gd name="connsiteX16-9079" fmla="*/ 594347 w 1435865"/>
                <a:gd name="connsiteY16-9080" fmla="*/ 644264 h 1078087"/>
                <a:gd name="connsiteX17-9081" fmla="*/ 788884 w 1435865"/>
                <a:gd name="connsiteY17-9082" fmla="*/ 483420 h 1078087"/>
                <a:gd name="connsiteX18-9083" fmla="*/ 693159 w 1435865"/>
                <a:gd name="connsiteY18-9084" fmla="*/ 550450 h 1078087"/>
                <a:gd name="connsiteX19-9085" fmla="*/ 651565 w 1435865"/>
                <a:gd name="connsiteY19-9086" fmla="*/ 588140 h 1078087"/>
                <a:gd name="connsiteX20-9087" fmla="*/ 513882 w 1435865"/>
                <a:gd name="connsiteY20-9088" fmla="*/ 763359 h 1078087"/>
                <a:gd name="connsiteX21-9089" fmla="*/ 242011 w 1435865"/>
                <a:gd name="connsiteY21-9090" fmla="*/ 706270 h 1078087"/>
                <a:gd name="connsiteX22-9091" fmla="*/ 0 w 1435865"/>
                <a:gd name="connsiteY22-9092" fmla="*/ 897013 h 1078087"/>
                <a:gd name="connsiteX23-9093" fmla="*/ 543508 w 1435865"/>
                <a:gd name="connsiteY23-9094" fmla="*/ 0 h 1078087"/>
                <a:gd name="connsiteX24-9095" fmla="*/ 745856 w 1435865"/>
                <a:gd name="connsiteY24-9096" fmla="*/ 85534 h 1078087"/>
                <a:gd name="connsiteX25-9097" fmla="*/ 916259 w 1435865"/>
                <a:gd name="connsiteY25-9098" fmla="*/ 184312 h 1078087"/>
                <a:gd name="connsiteX26-9099" fmla="*/ 1315146 w 1435865"/>
                <a:gd name="connsiteY26-9100" fmla="*/ 198516 h 1078087"/>
                <a:gd name="connsiteX27-9101" fmla="*/ 1435474 w 1435865"/>
                <a:gd name="connsiteY27-9102" fmla="*/ 79982 h 1078087"/>
                <a:gd name="connsiteX28-9103" fmla="*/ 1280445 w 1435865"/>
                <a:gd name="connsiteY28-9104" fmla="*/ 523272 h 1078087"/>
                <a:gd name="connsiteX29-9105" fmla="*/ 1273671 w 1435865"/>
                <a:gd name="connsiteY29-9106" fmla="*/ 693489 h 1078087"/>
                <a:gd name="connsiteX30-9107" fmla="*/ 1364183 w 1435865"/>
                <a:gd name="connsiteY30-9108" fmla="*/ 756682 h 1078087"/>
                <a:gd name="connsiteX31-9109" fmla="*/ 1218641 w 1435865"/>
                <a:gd name="connsiteY31-9110" fmla="*/ 1001983 h 1078087"/>
                <a:gd name="connsiteX32-9111" fmla="*/ 1165317 w 1435865"/>
                <a:gd name="connsiteY32-9112" fmla="*/ 987415 h 1078087"/>
                <a:gd name="connsiteX33-9113" fmla="*/ 1107333 w 1435865"/>
                <a:gd name="connsiteY33-9114" fmla="*/ 981871 h 1078087"/>
                <a:gd name="connsiteX34-9115" fmla="*/ 1073970 w 1435865"/>
                <a:gd name="connsiteY34-9116" fmla="*/ 982189 h 1078087"/>
                <a:gd name="connsiteX35" fmla="*/ 995871 w 1435865"/>
                <a:gd name="connsiteY35" fmla="*/ 1024512 h 1078087"/>
                <a:gd name="connsiteX0-9117" fmla="*/ 995871 w 1435865"/>
                <a:gd name="connsiteY0-9118" fmla="*/ 1024512 h 1078087"/>
                <a:gd name="connsiteX1-9119" fmla="*/ 963828 w 1435865"/>
                <a:gd name="connsiteY1-9120" fmla="*/ 910922 h 1078087"/>
                <a:gd name="connsiteX2-9121" fmla="*/ 977904 w 1435865"/>
                <a:gd name="connsiteY2-9122" fmla="*/ 1035152 h 1078087"/>
                <a:gd name="connsiteX3-9123" fmla="*/ 916145 w 1435865"/>
                <a:gd name="connsiteY3-9124" fmla="*/ 1052290 h 1078087"/>
                <a:gd name="connsiteX4-9125" fmla="*/ 885632 w 1435865"/>
                <a:gd name="connsiteY4-9126" fmla="*/ 1017550 h 1078087"/>
                <a:gd name="connsiteX5-9127" fmla="*/ 858927 w 1435865"/>
                <a:gd name="connsiteY5-9128" fmla="*/ 991363 h 1078087"/>
                <a:gd name="connsiteX6-9129" fmla="*/ 808277 w 1435865"/>
                <a:gd name="connsiteY6-9130" fmla="*/ 995039 h 1078087"/>
                <a:gd name="connsiteX7-9131" fmla="*/ 790628 w 1435865"/>
                <a:gd name="connsiteY7-9132" fmla="*/ 882100 h 1078087"/>
                <a:gd name="connsiteX8-9133" fmla="*/ 667264 w 1435865"/>
                <a:gd name="connsiteY8-9134" fmla="*/ 886315 h 1078087"/>
                <a:gd name="connsiteX9-9135" fmla="*/ 708732 w 1435865"/>
                <a:gd name="connsiteY9-9136" fmla="*/ 835185 h 1078087"/>
                <a:gd name="connsiteX10-9137" fmla="*/ 811429 w 1435865"/>
                <a:gd name="connsiteY10-9138" fmla="*/ 722791 h 1078087"/>
                <a:gd name="connsiteX11-9139" fmla="*/ 738886 w 1435865"/>
                <a:gd name="connsiteY11-9140" fmla="*/ 775374 h 1078087"/>
                <a:gd name="connsiteX12-9141" fmla="*/ 629081 w 1435865"/>
                <a:gd name="connsiteY12-9142" fmla="*/ 897267 h 1078087"/>
                <a:gd name="connsiteX13-9143" fmla="*/ 356382 w 1435865"/>
                <a:gd name="connsiteY13-9144" fmla="*/ 1018964 h 1078087"/>
                <a:gd name="connsiteX14-9145" fmla="*/ 457105 w 1435865"/>
                <a:gd name="connsiteY14-9146" fmla="*/ 814648 h 1078087"/>
                <a:gd name="connsiteX15-9147" fmla="*/ 517173 w 1435865"/>
                <a:gd name="connsiteY15-9148" fmla="*/ 755389 h 1078087"/>
                <a:gd name="connsiteX16-9149" fmla="*/ 594347 w 1435865"/>
                <a:gd name="connsiteY16-9150" fmla="*/ 644264 h 1078087"/>
                <a:gd name="connsiteX17-9151" fmla="*/ 788884 w 1435865"/>
                <a:gd name="connsiteY17-9152" fmla="*/ 483420 h 1078087"/>
                <a:gd name="connsiteX18-9153" fmla="*/ 699541 w 1435865"/>
                <a:gd name="connsiteY18-9154" fmla="*/ 542635 h 1078087"/>
                <a:gd name="connsiteX19-9155" fmla="*/ 651565 w 1435865"/>
                <a:gd name="connsiteY19-9156" fmla="*/ 588140 h 1078087"/>
                <a:gd name="connsiteX20-9157" fmla="*/ 513882 w 1435865"/>
                <a:gd name="connsiteY20-9158" fmla="*/ 763359 h 1078087"/>
                <a:gd name="connsiteX21-9159" fmla="*/ 242011 w 1435865"/>
                <a:gd name="connsiteY21-9160" fmla="*/ 706270 h 1078087"/>
                <a:gd name="connsiteX22-9161" fmla="*/ 0 w 1435865"/>
                <a:gd name="connsiteY22-9162" fmla="*/ 897013 h 1078087"/>
                <a:gd name="connsiteX23-9163" fmla="*/ 543508 w 1435865"/>
                <a:gd name="connsiteY23-9164" fmla="*/ 0 h 1078087"/>
                <a:gd name="connsiteX24-9165" fmla="*/ 745856 w 1435865"/>
                <a:gd name="connsiteY24-9166" fmla="*/ 85534 h 1078087"/>
                <a:gd name="connsiteX25-9167" fmla="*/ 916259 w 1435865"/>
                <a:gd name="connsiteY25-9168" fmla="*/ 184312 h 1078087"/>
                <a:gd name="connsiteX26-9169" fmla="*/ 1315146 w 1435865"/>
                <a:gd name="connsiteY26-9170" fmla="*/ 198516 h 1078087"/>
                <a:gd name="connsiteX27-9171" fmla="*/ 1435474 w 1435865"/>
                <a:gd name="connsiteY27-9172" fmla="*/ 79982 h 1078087"/>
                <a:gd name="connsiteX28-9173" fmla="*/ 1280445 w 1435865"/>
                <a:gd name="connsiteY28-9174" fmla="*/ 523272 h 1078087"/>
                <a:gd name="connsiteX29-9175" fmla="*/ 1273671 w 1435865"/>
                <a:gd name="connsiteY29-9176" fmla="*/ 693489 h 1078087"/>
                <a:gd name="connsiteX30-9177" fmla="*/ 1364183 w 1435865"/>
                <a:gd name="connsiteY30-9178" fmla="*/ 756682 h 1078087"/>
                <a:gd name="connsiteX31-9179" fmla="*/ 1218641 w 1435865"/>
                <a:gd name="connsiteY31-9180" fmla="*/ 1001983 h 1078087"/>
                <a:gd name="connsiteX32-9181" fmla="*/ 1165317 w 1435865"/>
                <a:gd name="connsiteY32-9182" fmla="*/ 987415 h 1078087"/>
                <a:gd name="connsiteX33-9183" fmla="*/ 1107333 w 1435865"/>
                <a:gd name="connsiteY33-9184" fmla="*/ 981871 h 1078087"/>
                <a:gd name="connsiteX34-9185" fmla="*/ 1073970 w 1435865"/>
                <a:gd name="connsiteY34-9186" fmla="*/ 982189 h 1078087"/>
                <a:gd name="connsiteX35-9187" fmla="*/ 995871 w 1435865"/>
                <a:gd name="connsiteY35-9188" fmla="*/ 1024512 h 1078087"/>
                <a:gd name="connsiteX0-9189" fmla="*/ 995871 w 1435865"/>
                <a:gd name="connsiteY0-9190" fmla="*/ 1024512 h 1078087"/>
                <a:gd name="connsiteX1-9191" fmla="*/ 963828 w 1435865"/>
                <a:gd name="connsiteY1-9192" fmla="*/ 910922 h 1078087"/>
                <a:gd name="connsiteX2-9193" fmla="*/ 977904 w 1435865"/>
                <a:gd name="connsiteY2-9194" fmla="*/ 1035152 h 1078087"/>
                <a:gd name="connsiteX3-9195" fmla="*/ 916145 w 1435865"/>
                <a:gd name="connsiteY3-9196" fmla="*/ 1052290 h 1078087"/>
                <a:gd name="connsiteX4-9197" fmla="*/ 885632 w 1435865"/>
                <a:gd name="connsiteY4-9198" fmla="*/ 1017550 h 1078087"/>
                <a:gd name="connsiteX5-9199" fmla="*/ 858927 w 1435865"/>
                <a:gd name="connsiteY5-9200" fmla="*/ 991363 h 1078087"/>
                <a:gd name="connsiteX6-9201" fmla="*/ 808277 w 1435865"/>
                <a:gd name="connsiteY6-9202" fmla="*/ 995039 h 1078087"/>
                <a:gd name="connsiteX7-9203" fmla="*/ 790628 w 1435865"/>
                <a:gd name="connsiteY7-9204" fmla="*/ 882100 h 1078087"/>
                <a:gd name="connsiteX8-9205" fmla="*/ 667264 w 1435865"/>
                <a:gd name="connsiteY8-9206" fmla="*/ 886315 h 1078087"/>
                <a:gd name="connsiteX9-9207" fmla="*/ 708732 w 1435865"/>
                <a:gd name="connsiteY9-9208" fmla="*/ 835185 h 1078087"/>
                <a:gd name="connsiteX10-9209" fmla="*/ 811429 w 1435865"/>
                <a:gd name="connsiteY10-9210" fmla="*/ 722791 h 1078087"/>
                <a:gd name="connsiteX11-9211" fmla="*/ 738886 w 1435865"/>
                <a:gd name="connsiteY11-9212" fmla="*/ 775374 h 1078087"/>
                <a:gd name="connsiteX12-9213" fmla="*/ 629081 w 1435865"/>
                <a:gd name="connsiteY12-9214" fmla="*/ 897267 h 1078087"/>
                <a:gd name="connsiteX13-9215" fmla="*/ 356382 w 1435865"/>
                <a:gd name="connsiteY13-9216" fmla="*/ 1018964 h 1078087"/>
                <a:gd name="connsiteX14-9217" fmla="*/ 457105 w 1435865"/>
                <a:gd name="connsiteY14-9218" fmla="*/ 814648 h 1078087"/>
                <a:gd name="connsiteX15-9219" fmla="*/ 517173 w 1435865"/>
                <a:gd name="connsiteY15-9220" fmla="*/ 755389 h 1078087"/>
                <a:gd name="connsiteX16-9221" fmla="*/ 594347 w 1435865"/>
                <a:gd name="connsiteY16-9222" fmla="*/ 644264 h 1078087"/>
                <a:gd name="connsiteX17-9223" fmla="*/ 786171 w 1435865"/>
                <a:gd name="connsiteY17-9224" fmla="*/ 490228 h 1078087"/>
                <a:gd name="connsiteX18-9225" fmla="*/ 699541 w 1435865"/>
                <a:gd name="connsiteY18-9226" fmla="*/ 542635 h 1078087"/>
                <a:gd name="connsiteX19-9227" fmla="*/ 651565 w 1435865"/>
                <a:gd name="connsiteY19-9228" fmla="*/ 588140 h 1078087"/>
                <a:gd name="connsiteX20-9229" fmla="*/ 513882 w 1435865"/>
                <a:gd name="connsiteY20-9230" fmla="*/ 763359 h 1078087"/>
                <a:gd name="connsiteX21-9231" fmla="*/ 242011 w 1435865"/>
                <a:gd name="connsiteY21-9232" fmla="*/ 706270 h 1078087"/>
                <a:gd name="connsiteX22-9233" fmla="*/ 0 w 1435865"/>
                <a:gd name="connsiteY22-9234" fmla="*/ 897013 h 1078087"/>
                <a:gd name="connsiteX23-9235" fmla="*/ 543508 w 1435865"/>
                <a:gd name="connsiteY23-9236" fmla="*/ 0 h 1078087"/>
                <a:gd name="connsiteX24-9237" fmla="*/ 745856 w 1435865"/>
                <a:gd name="connsiteY24-9238" fmla="*/ 85534 h 1078087"/>
                <a:gd name="connsiteX25-9239" fmla="*/ 916259 w 1435865"/>
                <a:gd name="connsiteY25-9240" fmla="*/ 184312 h 1078087"/>
                <a:gd name="connsiteX26-9241" fmla="*/ 1315146 w 1435865"/>
                <a:gd name="connsiteY26-9242" fmla="*/ 198516 h 1078087"/>
                <a:gd name="connsiteX27-9243" fmla="*/ 1435474 w 1435865"/>
                <a:gd name="connsiteY27-9244" fmla="*/ 79982 h 1078087"/>
                <a:gd name="connsiteX28-9245" fmla="*/ 1280445 w 1435865"/>
                <a:gd name="connsiteY28-9246" fmla="*/ 523272 h 1078087"/>
                <a:gd name="connsiteX29-9247" fmla="*/ 1273671 w 1435865"/>
                <a:gd name="connsiteY29-9248" fmla="*/ 693489 h 1078087"/>
                <a:gd name="connsiteX30-9249" fmla="*/ 1364183 w 1435865"/>
                <a:gd name="connsiteY30-9250" fmla="*/ 756682 h 1078087"/>
                <a:gd name="connsiteX31-9251" fmla="*/ 1218641 w 1435865"/>
                <a:gd name="connsiteY31-9252" fmla="*/ 1001983 h 1078087"/>
                <a:gd name="connsiteX32-9253" fmla="*/ 1165317 w 1435865"/>
                <a:gd name="connsiteY32-9254" fmla="*/ 987415 h 1078087"/>
                <a:gd name="connsiteX33-9255" fmla="*/ 1107333 w 1435865"/>
                <a:gd name="connsiteY33-9256" fmla="*/ 981871 h 1078087"/>
                <a:gd name="connsiteX34-9257" fmla="*/ 1073970 w 1435865"/>
                <a:gd name="connsiteY34-9258" fmla="*/ 982189 h 1078087"/>
                <a:gd name="connsiteX35-9259" fmla="*/ 995871 w 1435865"/>
                <a:gd name="connsiteY35-9260" fmla="*/ 1024512 h 1078087"/>
                <a:gd name="connsiteX0-9261" fmla="*/ 995871 w 1435865"/>
                <a:gd name="connsiteY0-9262" fmla="*/ 1024512 h 1078087"/>
                <a:gd name="connsiteX1-9263" fmla="*/ 963828 w 1435865"/>
                <a:gd name="connsiteY1-9264" fmla="*/ 910922 h 1078087"/>
                <a:gd name="connsiteX2-9265" fmla="*/ 977904 w 1435865"/>
                <a:gd name="connsiteY2-9266" fmla="*/ 1035152 h 1078087"/>
                <a:gd name="connsiteX3-9267" fmla="*/ 916145 w 1435865"/>
                <a:gd name="connsiteY3-9268" fmla="*/ 1052290 h 1078087"/>
                <a:gd name="connsiteX4-9269" fmla="*/ 885632 w 1435865"/>
                <a:gd name="connsiteY4-9270" fmla="*/ 1017550 h 1078087"/>
                <a:gd name="connsiteX5-9271" fmla="*/ 858927 w 1435865"/>
                <a:gd name="connsiteY5-9272" fmla="*/ 991363 h 1078087"/>
                <a:gd name="connsiteX6-9273" fmla="*/ 808277 w 1435865"/>
                <a:gd name="connsiteY6-9274" fmla="*/ 995039 h 1078087"/>
                <a:gd name="connsiteX7-9275" fmla="*/ 790628 w 1435865"/>
                <a:gd name="connsiteY7-9276" fmla="*/ 882100 h 1078087"/>
                <a:gd name="connsiteX8-9277" fmla="*/ 667264 w 1435865"/>
                <a:gd name="connsiteY8-9278" fmla="*/ 886315 h 1078087"/>
                <a:gd name="connsiteX9-9279" fmla="*/ 708732 w 1435865"/>
                <a:gd name="connsiteY9-9280" fmla="*/ 835185 h 1078087"/>
                <a:gd name="connsiteX10-9281" fmla="*/ 811429 w 1435865"/>
                <a:gd name="connsiteY10-9282" fmla="*/ 722791 h 1078087"/>
                <a:gd name="connsiteX11-9283" fmla="*/ 738886 w 1435865"/>
                <a:gd name="connsiteY11-9284" fmla="*/ 775374 h 1078087"/>
                <a:gd name="connsiteX12-9285" fmla="*/ 629081 w 1435865"/>
                <a:gd name="connsiteY12-9286" fmla="*/ 897267 h 1078087"/>
                <a:gd name="connsiteX13-9287" fmla="*/ 356382 w 1435865"/>
                <a:gd name="connsiteY13-9288" fmla="*/ 1018964 h 1078087"/>
                <a:gd name="connsiteX14-9289" fmla="*/ 457105 w 1435865"/>
                <a:gd name="connsiteY14-9290" fmla="*/ 814648 h 1078087"/>
                <a:gd name="connsiteX15-9291" fmla="*/ 517173 w 1435865"/>
                <a:gd name="connsiteY15-9292" fmla="*/ 755389 h 1078087"/>
                <a:gd name="connsiteX16-9293" fmla="*/ 594347 w 1435865"/>
                <a:gd name="connsiteY16-9294" fmla="*/ 644264 h 1078087"/>
                <a:gd name="connsiteX17-9295" fmla="*/ 786171 w 1435865"/>
                <a:gd name="connsiteY17-9296" fmla="*/ 490228 h 1078087"/>
                <a:gd name="connsiteX18-9297" fmla="*/ 699541 w 1435865"/>
                <a:gd name="connsiteY18-9298" fmla="*/ 542635 h 1078087"/>
                <a:gd name="connsiteX19-9299" fmla="*/ 651565 w 1435865"/>
                <a:gd name="connsiteY19-9300" fmla="*/ 588140 h 1078087"/>
                <a:gd name="connsiteX20-9301" fmla="*/ 513882 w 1435865"/>
                <a:gd name="connsiteY20-9302" fmla="*/ 763359 h 1078087"/>
                <a:gd name="connsiteX21-9303" fmla="*/ 242011 w 1435865"/>
                <a:gd name="connsiteY21-9304" fmla="*/ 706270 h 1078087"/>
                <a:gd name="connsiteX22-9305" fmla="*/ 0 w 1435865"/>
                <a:gd name="connsiteY22-9306" fmla="*/ 897013 h 1078087"/>
                <a:gd name="connsiteX23-9307" fmla="*/ 543508 w 1435865"/>
                <a:gd name="connsiteY23-9308" fmla="*/ 0 h 1078087"/>
                <a:gd name="connsiteX24-9309" fmla="*/ 745856 w 1435865"/>
                <a:gd name="connsiteY24-9310" fmla="*/ 85534 h 1078087"/>
                <a:gd name="connsiteX25-9311" fmla="*/ 916259 w 1435865"/>
                <a:gd name="connsiteY25-9312" fmla="*/ 184312 h 1078087"/>
                <a:gd name="connsiteX26-9313" fmla="*/ 1315146 w 1435865"/>
                <a:gd name="connsiteY26-9314" fmla="*/ 198516 h 1078087"/>
                <a:gd name="connsiteX27-9315" fmla="*/ 1435474 w 1435865"/>
                <a:gd name="connsiteY27-9316" fmla="*/ 79982 h 1078087"/>
                <a:gd name="connsiteX28-9317" fmla="*/ 1280445 w 1435865"/>
                <a:gd name="connsiteY28-9318" fmla="*/ 523272 h 1078087"/>
                <a:gd name="connsiteX29-9319" fmla="*/ 1273671 w 1435865"/>
                <a:gd name="connsiteY29-9320" fmla="*/ 693489 h 1078087"/>
                <a:gd name="connsiteX30-9321" fmla="*/ 1364183 w 1435865"/>
                <a:gd name="connsiteY30-9322" fmla="*/ 756682 h 1078087"/>
                <a:gd name="connsiteX31-9323" fmla="*/ 1218641 w 1435865"/>
                <a:gd name="connsiteY31-9324" fmla="*/ 1001983 h 1078087"/>
                <a:gd name="connsiteX32-9325" fmla="*/ 1165317 w 1435865"/>
                <a:gd name="connsiteY32-9326" fmla="*/ 987415 h 1078087"/>
                <a:gd name="connsiteX33-9327" fmla="*/ 1107333 w 1435865"/>
                <a:gd name="connsiteY33-9328" fmla="*/ 981871 h 1078087"/>
                <a:gd name="connsiteX34-9329" fmla="*/ 1073970 w 1435865"/>
                <a:gd name="connsiteY34-9330" fmla="*/ 982189 h 1078087"/>
                <a:gd name="connsiteX35-9331" fmla="*/ 995871 w 1435865"/>
                <a:gd name="connsiteY35-9332" fmla="*/ 1024512 h 1078087"/>
                <a:gd name="connsiteX0-9333" fmla="*/ 995871 w 1435865"/>
                <a:gd name="connsiteY0-9334" fmla="*/ 1024512 h 1078087"/>
                <a:gd name="connsiteX1-9335" fmla="*/ 963828 w 1435865"/>
                <a:gd name="connsiteY1-9336" fmla="*/ 910922 h 1078087"/>
                <a:gd name="connsiteX2-9337" fmla="*/ 977904 w 1435865"/>
                <a:gd name="connsiteY2-9338" fmla="*/ 1035152 h 1078087"/>
                <a:gd name="connsiteX3-9339" fmla="*/ 916145 w 1435865"/>
                <a:gd name="connsiteY3-9340" fmla="*/ 1052290 h 1078087"/>
                <a:gd name="connsiteX4-9341" fmla="*/ 885632 w 1435865"/>
                <a:gd name="connsiteY4-9342" fmla="*/ 1017550 h 1078087"/>
                <a:gd name="connsiteX5-9343" fmla="*/ 858927 w 1435865"/>
                <a:gd name="connsiteY5-9344" fmla="*/ 991363 h 1078087"/>
                <a:gd name="connsiteX6-9345" fmla="*/ 808277 w 1435865"/>
                <a:gd name="connsiteY6-9346" fmla="*/ 995039 h 1078087"/>
                <a:gd name="connsiteX7-9347" fmla="*/ 790628 w 1435865"/>
                <a:gd name="connsiteY7-9348" fmla="*/ 882100 h 1078087"/>
                <a:gd name="connsiteX8-9349" fmla="*/ 667264 w 1435865"/>
                <a:gd name="connsiteY8-9350" fmla="*/ 886315 h 1078087"/>
                <a:gd name="connsiteX9-9351" fmla="*/ 708732 w 1435865"/>
                <a:gd name="connsiteY9-9352" fmla="*/ 835185 h 1078087"/>
                <a:gd name="connsiteX10-9353" fmla="*/ 811429 w 1435865"/>
                <a:gd name="connsiteY10-9354" fmla="*/ 722791 h 1078087"/>
                <a:gd name="connsiteX11-9355" fmla="*/ 738886 w 1435865"/>
                <a:gd name="connsiteY11-9356" fmla="*/ 775374 h 1078087"/>
                <a:gd name="connsiteX12-9357" fmla="*/ 629081 w 1435865"/>
                <a:gd name="connsiteY12-9358" fmla="*/ 897267 h 1078087"/>
                <a:gd name="connsiteX13-9359" fmla="*/ 356382 w 1435865"/>
                <a:gd name="connsiteY13-9360" fmla="*/ 1018964 h 1078087"/>
                <a:gd name="connsiteX14-9361" fmla="*/ 457105 w 1435865"/>
                <a:gd name="connsiteY14-9362" fmla="*/ 814648 h 1078087"/>
                <a:gd name="connsiteX15-9363" fmla="*/ 517173 w 1435865"/>
                <a:gd name="connsiteY15-9364" fmla="*/ 755389 h 1078087"/>
                <a:gd name="connsiteX16-9365" fmla="*/ 594347 w 1435865"/>
                <a:gd name="connsiteY16-9366" fmla="*/ 644264 h 1078087"/>
                <a:gd name="connsiteX17-9367" fmla="*/ 786171 w 1435865"/>
                <a:gd name="connsiteY17-9368" fmla="*/ 490228 h 1078087"/>
                <a:gd name="connsiteX18-9369" fmla="*/ 699541 w 1435865"/>
                <a:gd name="connsiteY18-9370" fmla="*/ 542635 h 1078087"/>
                <a:gd name="connsiteX19-9371" fmla="*/ 649729 w 1435865"/>
                <a:gd name="connsiteY19-9372" fmla="*/ 578539 h 1078087"/>
                <a:gd name="connsiteX20-9373" fmla="*/ 513882 w 1435865"/>
                <a:gd name="connsiteY20-9374" fmla="*/ 763359 h 1078087"/>
                <a:gd name="connsiteX21-9375" fmla="*/ 242011 w 1435865"/>
                <a:gd name="connsiteY21-9376" fmla="*/ 706270 h 1078087"/>
                <a:gd name="connsiteX22-9377" fmla="*/ 0 w 1435865"/>
                <a:gd name="connsiteY22-9378" fmla="*/ 897013 h 1078087"/>
                <a:gd name="connsiteX23-9379" fmla="*/ 543508 w 1435865"/>
                <a:gd name="connsiteY23-9380" fmla="*/ 0 h 1078087"/>
                <a:gd name="connsiteX24-9381" fmla="*/ 745856 w 1435865"/>
                <a:gd name="connsiteY24-9382" fmla="*/ 85534 h 1078087"/>
                <a:gd name="connsiteX25-9383" fmla="*/ 916259 w 1435865"/>
                <a:gd name="connsiteY25-9384" fmla="*/ 184312 h 1078087"/>
                <a:gd name="connsiteX26-9385" fmla="*/ 1315146 w 1435865"/>
                <a:gd name="connsiteY26-9386" fmla="*/ 198516 h 1078087"/>
                <a:gd name="connsiteX27-9387" fmla="*/ 1435474 w 1435865"/>
                <a:gd name="connsiteY27-9388" fmla="*/ 79982 h 1078087"/>
                <a:gd name="connsiteX28-9389" fmla="*/ 1280445 w 1435865"/>
                <a:gd name="connsiteY28-9390" fmla="*/ 523272 h 1078087"/>
                <a:gd name="connsiteX29-9391" fmla="*/ 1273671 w 1435865"/>
                <a:gd name="connsiteY29-9392" fmla="*/ 693489 h 1078087"/>
                <a:gd name="connsiteX30-9393" fmla="*/ 1364183 w 1435865"/>
                <a:gd name="connsiteY30-9394" fmla="*/ 756682 h 1078087"/>
                <a:gd name="connsiteX31-9395" fmla="*/ 1218641 w 1435865"/>
                <a:gd name="connsiteY31-9396" fmla="*/ 1001983 h 1078087"/>
                <a:gd name="connsiteX32-9397" fmla="*/ 1165317 w 1435865"/>
                <a:gd name="connsiteY32-9398" fmla="*/ 987415 h 1078087"/>
                <a:gd name="connsiteX33-9399" fmla="*/ 1107333 w 1435865"/>
                <a:gd name="connsiteY33-9400" fmla="*/ 981871 h 1078087"/>
                <a:gd name="connsiteX34-9401" fmla="*/ 1073970 w 1435865"/>
                <a:gd name="connsiteY34-9402" fmla="*/ 982189 h 1078087"/>
                <a:gd name="connsiteX35-9403" fmla="*/ 995871 w 1435865"/>
                <a:gd name="connsiteY35-9404" fmla="*/ 1024512 h 1078087"/>
                <a:gd name="connsiteX0-9405" fmla="*/ 995871 w 1435865"/>
                <a:gd name="connsiteY0-9406" fmla="*/ 1024512 h 1078087"/>
                <a:gd name="connsiteX1-9407" fmla="*/ 963828 w 1435865"/>
                <a:gd name="connsiteY1-9408" fmla="*/ 910922 h 1078087"/>
                <a:gd name="connsiteX2-9409" fmla="*/ 977904 w 1435865"/>
                <a:gd name="connsiteY2-9410" fmla="*/ 1035152 h 1078087"/>
                <a:gd name="connsiteX3-9411" fmla="*/ 916145 w 1435865"/>
                <a:gd name="connsiteY3-9412" fmla="*/ 1052290 h 1078087"/>
                <a:gd name="connsiteX4-9413" fmla="*/ 885632 w 1435865"/>
                <a:gd name="connsiteY4-9414" fmla="*/ 1017550 h 1078087"/>
                <a:gd name="connsiteX5-9415" fmla="*/ 858927 w 1435865"/>
                <a:gd name="connsiteY5-9416" fmla="*/ 991363 h 1078087"/>
                <a:gd name="connsiteX6-9417" fmla="*/ 808277 w 1435865"/>
                <a:gd name="connsiteY6-9418" fmla="*/ 995039 h 1078087"/>
                <a:gd name="connsiteX7-9419" fmla="*/ 790628 w 1435865"/>
                <a:gd name="connsiteY7-9420" fmla="*/ 882100 h 1078087"/>
                <a:gd name="connsiteX8-9421" fmla="*/ 667264 w 1435865"/>
                <a:gd name="connsiteY8-9422" fmla="*/ 886315 h 1078087"/>
                <a:gd name="connsiteX9-9423" fmla="*/ 708732 w 1435865"/>
                <a:gd name="connsiteY9-9424" fmla="*/ 835185 h 1078087"/>
                <a:gd name="connsiteX10-9425" fmla="*/ 811429 w 1435865"/>
                <a:gd name="connsiteY10-9426" fmla="*/ 722791 h 1078087"/>
                <a:gd name="connsiteX11-9427" fmla="*/ 738886 w 1435865"/>
                <a:gd name="connsiteY11-9428" fmla="*/ 775374 h 1078087"/>
                <a:gd name="connsiteX12-9429" fmla="*/ 629081 w 1435865"/>
                <a:gd name="connsiteY12-9430" fmla="*/ 897267 h 1078087"/>
                <a:gd name="connsiteX13-9431" fmla="*/ 356382 w 1435865"/>
                <a:gd name="connsiteY13-9432" fmla="*/ 1018964 h 1078087"/>
                <a:gd name="connsiteX14-9433" fmla="*/ 457105 w 1435865"/>
                <a:gd name="connsiteY14-9434" fmla="*/ 814648 h 1078087"/>
                <a:gd name="connsiteX15-9435" fmla="*/ 517173 w 1435865"/>
                <a:gd name="connsiteY15-9436" fmla="*/ 755389 h 1078087"/>
                <a:gd name="connsiteX16-9437" fmla="*/ 594347 w 1435865"/>
                <a:gd name="connsiteY16-9438" fmla="*/ 644264 h 1078087"/>
                <a:gd name="connsiteX17-9439" fmla="*/ 786171 w 1435865"/>
                <a:gd name="connsiteY17-9440" fmla="*/ 490228 h 1078087"/>
                <a:gd name="connsiteX18-9441" fmla="*/ 699541 w 1435865"/>
                <a:gd name="connsiteY18-9442" fmla="*/ 542635 h 1078087"/>
                <a:gd name="connsiteX19-9443" fmla="*/ 649729 w 1435865"/>
                <a:gd name="connsiteY19-9444" fmla="*/ 578539 h 1078087"/>
                <a:gd name="connsiteX20-9445" fmla="*/ 513882 w 1435865"/>
                <a:gd name="connsiteY20-9446" fmla="*/ 763359 h 1078087"/>
                <a:gd name="connsiteX21-9447" fmla="*/ 242011 w 1435865"/>
                <a:gd name="connsiteY21-9448" fmla="*/ 706270 h 1078087"/>
                <a:gd name="connsiteX22-9449" fmla="*/ 0 w 1435865"/>
                <a:gd name="connsiteY22-9450" fmla="*/ 897013 h 1078087"/>
                <a:gd name="connsiteX23-9451" fmla="*/ 543508 w 1435865"/>
                <a:gd name="connsiteY23-9452" fmla="*/ 0 h 1078087"/>
                <a:gd name="connsiteX24-9453" fmla="*/ 745856 w 1435865"/>
                <a:gd name="connsiteY24-9454" fmla="*/ 85534 h 1078087"/>
                <a:gd name="connsiteX25-9455" fmla="*/ 916259 w 1435865"/>
                <a:gd name="connsiteY25-9456" fmla="*/ 184312 h 1078087"/>
                <a:gd name="connsiteX26-9457" fmla="*/ 1315146 w 1435865"/>
                <a:gd name="connsiteY26-9458" fmla="*/ 198516 h 1078087"/>
                <a:gd name="connsiteX27-9459" fmla="*/ 1435474 w 1435865"/>
                <a:gd name="connsiteY27-9460" fmla="*/ 79982 h 1078087"/>
                <a:gd name="connsiteX28-9461" fmla="*/ 1280445 w 1435865"/>
                <a:gd name="connsiteY28-9462" fmla="*/ 523272 h 1078087"/>
                <a:gd name="connsiteX29-9463" fmla="*/ 1273671 w 1435865"/>
                <a:gd name="connsiteY29-9464" fmla="*/ 693489 h 1078087"/>
                <a:gd name="connsiteX30-9465" fmla="*/ 1364183 w 1435865"/>
                <a:gd name="connsiteY30-9466" fmla="*/ 756682 h 1078087"/>
                <a:gd name="connsiteX31-9467" fmla="*/ 1218641 w 1435865"/>
                <a:gd name="connsiteY31-9468" fmla="*/ 1001983 h 1078087"/>
                <a:gd name="connsiteX32-9469" fmla="*/ 1165317 w 1435865"/>
                <a:gd name="connsiteY32-9470" fmla="*/ 987415 h 1078087"/>
                <a:gd name="connsiteX33-9471" fmla="*/ 1107333 w 1435865"/>
                <a:gd name="connsiteY33-9472" fmla="*/ 981871 h 1078087"/>
                <a:gd name="connsiteX34-9473" fmla="*/ 1073970 w 1435865"/>
                <a:gd name="connsiteY34-9474" fmla="*/ 982189 h 1078087"/>
                <a:gd name="connsiteX35-9475" fmla="*/ 995871 w 1435865"/>
                <a:gd name="connsiteY35-9476" fmla="*/ 1024512 h 1078087"/>
                <a:gd name="connsiteX0-9477" fmla="*/ 995871 w 1435865"/>
                <a:gd name="connsiteY0-9478" fmla="*/ 1024512 h 1078087"/>
                <a:gd name="connsiteX1-9479" fmla="*/ 963828 w 1435865"/>
                <a:gd name="connsiteY1-9480" fmla="*/ 910922 h 1078087"/>
                <a:gd name="connsiteX2-9481" fmla="*/ 977904 w 1435865"/>
                <a:gd name="connsiteY2-9482" fmla="*/ 1035152 h 1078087"/>
                <a:gd name="connsiteX3-9483" fmla="*/ 916145 w 1435865"/>
                <a:gd name="connsiteY3-9484" fmla="*/ 1052290 h 1078087"/>
                <a:gd name="connsiteX4-9485" fmla="*/ 885632 w 1435865"/>
                <a:gd name="connsiteY4-9486" fmla="*/ 1017550 h 1078087"/>
                <a:gd name="connsiteX5-9487" fmla="*/ 858927 w 1435865"/>
                <a:gd name="connsiteY5-9488" fmla="*/ 991363 h 1078087"/>
                <a:gd name="connsiteX6-9489" fmla="*/ 808277 w 1435865"/>
                <a:gd name="connsiteY6-9490" fmla="*/ 995039 h 1078087"/>
                <a:gd name="connsiteX7-9491" fmla="*/ 790628 w 1435865"/>
                <a:gd name="connsiteY7-9492" fmla="*/ 882100 h 1078087"/>
                <a:gd name="connsiteX8-9493" fmla="*/ 667264 w 1435865"/>
                <a:gd name="connsiteY8-9494" fmla="*/ 886315 h 1078087"/>
                <a:gd name="connsiteX9-9495" fmla="*/ 708732 w 1435865"/>
                <a:gd name="connsiteY9-9496" fmla="*/ 835185 h 1078087"/>
                <a:gd name="connsiteX10-9497" fmla="*/ 811429 w 1435865"/>
                <a:gd name="connsiteY10-9498" fmla="*/ 722791 h 1078087"/>
                <a:gd name="connsiteX11-9499" fmla="*/ 738886 w 1435865"/>
                <a:gd name="connsiteY11-9500" fmla="*/ 775374 h 1078087"/>
                <a:gd name="connsiteX12-9501" fmla="*/ 629081 w 1435865"/>
                <a:gd name="connsiteY12-9502" fmla="*/ 897267 h 1078087"/>
                <a:gd name="connsiteX13-9503" fmla="*/ 356382 w 1435865"/>
                <a:gd name="connsiteY13-9504" fmla="*/ 1018964 h 1078087"/>
                <a:gd name="connsiteX14-9505" fmla="*/ 457105 w 1435865"/>
                <a:gd name="connsiteY14-9506" fmla="*/ 814648 h 1078087"/>
                <a:gd name="connsiteX15-9507" fmla="*/ 517173 w 1435865"/>
                <a:gd name="connsiteY15-9508" fmla="*/ 755389 h 1078087"/>
                <a:gd name="connsiteX16-9509" fmla="*/ 594347 w 1435865"/>
                <a:gd name="connsiteY16-9510" fmla="*/ 644264 h 1078087"/>
                <a:gd name="connsiteX17-9511" fmla="*/ 786171 w 1435865"/>
                <a:gd name="connsiteY17-9512" fmla="*/ 490228 h 1078087"/>
                <a:gd name="connsiteX18-9513" fmla="*/ 699541 w 1435865"/>
                <a:gd name="connsiteY18-9514" fmla="*/ 542635 h 1078087"/>
                <a:gd name="connsiteX19-9515" fmla="*/ 649729 w 1435865"/>
                <a:gd name="connsiteY19-9516" fmla="*/ 578539 h 1078087"/>
                <a:gd name="connsiteX20-9517" fmla="*/ 511238 w 1435865"/>
                <a:gd name="connsiteY20-9518" fmla="*/ 751959 h 1078087"/>
                <a:gd name="connsiteX21-9519" fmla="*/ 242011 w 1435865"/>
                <a:gd name="connsiteY21-9520" fmla="*/ 706270 h 1078087"/>
                <a:gd name="connsiteX22-9521" fmla="*/ 0 w 1435865"/>
                <a:gd name="connsiteY22-9522" fmla="*/ 897013 h 1078087"/>
                <a:gd name="connsiteX23-9523" fmla="*/ 543508 w 1435865"/>
                <a:gd name="connsiteY23-9524" fmla="*/ 0 h 1078087"/>
                <a:gd name="connsiteX24-9525" fmla="*/ 745856 w 1435865"/>
                <a:gd name="connsiteY24-9526" fmla="*/ 85534 h 1078087"/>
                <a:gd name="connsiteX25-9527" fmla="*/ 916259 w 1435865"/>
                <a:gd name="connsiteY25-9528" fmla="*/ 184312 h 1078087"/>
                <a:gd name="connsiteX26-9529" fmla="*/ 1315146 w 1435865"/>
                <a:gd name="connsiteY26-9530" fmla="*/ 198516 h 1078087"/>
                <a:gd name="connsiteX27-9531" fmla="*/ 1435474 w 1435865"/>
                <a:gd name="connsiteY27-9532" fmla="*/ 79982 h 1078087"/>
                <a:gd name="connsiteX28-9533" fmla="*/ 1280445 w 1435865"/>
                <a:gd name="connsiteY28-9534" fmla="*/ 523272 h 1078087"/>
                <a:gd name="connsiteX29-9535" fmla="*/ 1273671 w 1435865"/>
                <a:gd name="connsiteY29-9536" fmla="*/ 693489 h 1078087"/>
                <a:gd name="connsiteX30-9537" fmla="*/ 1364183 w 1435865"/>
                <a:gd name="connsiteY30-9538" fmla="*/ 756682 h 1078087"/>
                <a:gd name="connsiteX31-9539" fmla="*/ 1218641 w 1435865"/>
                <a:gd name="connsiteY31-9540" fmla="*/ 1001983 h 1078087"/>
                <a:gd name="connsiteX32-9541" fmla="*/ 1165317 w 1435865"/>
                <a:gd name="connsiteY32-9542" fmla="*/ 987415 h 1078087"/>
                <a:gd name="connsiteX33-9543" fmla="*/ 1107333 w 1435865"/>
                <a:gd name="connsiteY33-9544" fmla="*/ 981871 h 1078087"/>
                <a:gd name="connsiteX34-9545" fmla="*/ 1073970 w 1435865"/>
                <a:gd name="connsiteY34-9546" fmla="*/ 982189 h 1078087"/>
                <a:gd name="connsiteX35-9547" fmla="*/ 995871 w 1435865"/>
                <a:gd name="connsiteY35-9548" fmla="*/ 1024512 h 1078087"/>
                <a:gd name="connsiteX0-9549" fmla="*/ 995871 w 1435865"/>
                <a:gd name="connsiteY0-9550" fmla="*/ 1024512 h 1078087"/>
                <a:gd name="connsiteX1-9551" fmla="*/ 963828 w 1435865"/>
                <a:gd name="connsiteY1-9552" fmla="*/ 910922 h 1078087"/>
                <a:gd name="connsiteX2-9553" fmla="*/ 977904 w 1435865"/>
                <a:gd name="connsiteY2-9554" fmla="*/ 1035152 h 1078087"/>
                <a:gd name="connsiteX3-9555" fmla="*/ 916145 w 1435865"/>
                <a:gd name="connsiteY3-9556" fmla="*/ 1052290 h 1078087"/>
                <a:gd name="connsiteX4-9557" fmla="*/ 885632 w 1435865"/>
                <a:gd name="connsiteY4-9558" fmla="*/ 1017550 h 1078087"/>
                <a:gd name="connsiteX5-9559" fmla="*/ 858927 w 1435865"/>
                <a:gd name="connsiteY5-9560" fmla="*/ 991363 h 1078087"/>
                <a:gd name="connsiteX6-9561" fmla="*/ 808277 w 1435865"/>
                <a:gd name="connsiteY6-9562" fmla="*/ 995039 h 1078087"/>
                <a:gd name="connsiteX7-9563" fmla="*/ 790628 w 1435865"/>
                <a:gd name="connsiteY7-9564" fmla="*/ 882100 h 1078087"/>
                <a:gd name="connsiteX8-9565" fmla="*/ 667264 w 1435865"/>
                <a:gd name="connsiteY8-9566" fmla="*/ 886315 h 1078087"/>
                <a:gd name="connsiteX9-9567" fmla="*/ 708732 w 1435865"/>
                <a:gd name="connsiteY9-9568" fmla="*/ 835185 h 1078087"/>
                <a:gd name="connsiteX10-9569" fmla="*/ 811429 w 1435865"/>
                <a:gd name="connsiteY10-9570" fmla="*/ 722791 h 1078087"/>
                <a:gd name="connsiteX11-9571" fmla="*/ 738886 w 1435865"/>
                <a:gd name="connsiteY11-9572" fmla="*/ 775374 h 1078087"/>
                <a:gd name="connsiteX12-9573" fmla="*/ 629081 w 1435865"/>
                <a:gd name="connsiteY12-9574" fmla="*/ 897267 h 1078087"/>
                <a:gd name="connsiteX13-9575" fmla="*/ 356382 w 1435865"/>
                <a:gd name="connsiteY13-9576" fmla="*/ 1018964 h 1078087"/>
                <a:gd name="connsiteX14-9577" fmla="*/ 457105 w 1435865"/>
                <a:gd name="connsiteY14-9578" fmla="*/ 814648 h 1078087"/>
                <a:gd name="connsiteX15-9579" fmla="*/ 517173 w 1435865"/>
                <a:gd name="connsiteY15-9580" fmla="*/ 755389 h 1078087"/>
                <a:gd name="connsiteX16-9581" fmla="*/ 594347 w 1435865"/>
                <a:gd name="connsiteY16-9582" fmla="*/ 644264 h 1078087"/>
                <a:gd name="connsiteX17-9583" fmla="*/ 786171 w 1435865"/>
                <a:gd name="connsiteY17-9584" fmla="*/ 490228 h 1078087"/>
                <a:gd name="connsiteX18-9585" fmla="*/ 699541 w 1435865"/>
                <a:gd name="connsiteY18-9586" fmla="*/ 542635 h 1078087"/>
                <a:gd name="connsiteX19-9587" fmla="*/ 649729 w 1435865"/>
                <a:gd name="connsiteY19-9588" fmla="*/ 578539 h 1078087"/>
                <a:gd name="connsiteX20-9589" fmla="*/ 488410 w 1435865"/>
                <a:gd name="connsiteY20-9590" fmla="*/ 715782 h 1078087"/>
                <a:gd name="connsiteX21-9591" fmla="*/ 242011 w 1435865"/>
                <a:gd name="connsiteY21-9592" fmla="*/ 706270 h 1078087"/>
                <a:gd name="connsiteX22-9593" fmla="*/ 0 w 1435865"/>
                <a:gd name="connsiteY22-9594" fmla="*/ 897013 h 1078087"/>
                <a:gd name="connsiteX23-9595" fmla="*/ 543508 w 1435865"/>
                <a:gd name="connsiteY23-9596" fmla="*/ 0 h 1078087"/>
                <a:gd name="connsiteX24-9597" fmla="*/ 745856 w 1435865"/>
                <a:gd name="connsiteY24-9598" fmla="*/ 85534 h 1078087"/>
                <a:gd name="connsiteX25-9599" fmla="*/ 916259 w 1435865"/>
                <a:gd name="connsiteY25-9600" fmla="*/ 184312 h 1078087"/>
                <a:gd name="connsiteX26-9601" fmla="*/ 1315146 w 1435865"/>
                <a:gd name="connsiteY26-9602" fmla="*/ 198516 h 1078087"/>
                <a:gd name="connsiteX27-9603" fmla="*/ 1435474 w 1435865"/>
                <a:gd name="connsiteY27-9604" fmla="*/ 79982 h 1078087"/>
                <a:gd name="connsiteX28-9605" fmla="*/ 1280445 w 1435865"/>
                <a:gd name="connsiteY28-9606" fmla="*/ 523272 h 1078087"/>
                <a:gd name="connsiteX29-9607" fmla="*/ 1273671 w 1435865"/>
                <a:gd name="connsiteY29-9608" fmla="*/ 693489 h 1078087"/>
                <a:gd name="connsiteX30-9609" fmla="*/ 1364183 w 1435865"/>
                <a:gd name="connsiteY30-9610" fmla="*/ 756682 h 1078087"/>
                <a:gd name="connsiteX31-9611" fmla="*/ 1218641 w 1435865"/>
                <a:gd name="connsiteY31-9612" fmla="*/ 1001983 h 1078087"/>
                <a:gd name="connsiteX32-9613" fmla="*/ 1165317 w 1435865"/>
                <a:gd name="connsiteY32-9614" fmla="*/ 987415 h 1078087"/>
                <a:gd name="connsiteX33-9615" fmla="*/ 1107333 w 1435865"/>
                <a:gd name="connsiteY33-9616" fmla="*/ 981871 h 1078087"/>
                <a:gd name="connsiteX34-9617" fmla="*/ 1073970 w 1435865"/>
                <a:gd name="connsiteY34-9618" fmla="*/ 982189 h 1078087"/>
                <a:gd name="connsiteX35-9619" fmla="*/ 995871 w 1435865"/>
                <a:gd name="connsiteY35-9620" fmla="*/ 1024512 h 1078087"/>
                <a:gd name="connsiteX0-9621" fmla="*/ 995871 w 1435865"/>
                <a:gd name="connsiteY0-9622" fmla="*/ 1024512 h 1078087"/>
                <a:gd name="connsiteX1-9623" fmla="*/ 963828 w 1435865"/>
                <a:gd name="connsiteY1-9624" fmla="*/ 910922 h 1078087"/>
                <a:gd name="connsiteX2-9625" fmla="*/ 977904 w 1435865"/>
                <a:gd name="connsiteY2-9626" fmla="*/ 1035152 h 1078087"/>
                <a:gd name="connsiteX3-9627" fmla="*/ 916145 w 1435865"/>
                <a:gd name="connsiteY3-9628" fmla="*/ 1052290 h 1078087"/>
                <a:gd name="connsiteX4-9629" fmla="*/ 885632 w 1435865"/>
                <a:gd name="connsiteY4-9630" fmla="*/ 1017550 h 1078087"/>
                <a:gd name="connsiteX5-9631" fmla="*/ 858927 w 1435865"/>
                <a:gd name="connsiteY5-9632" fmla="*/ 991363 h 1078087"/>
                <a:gd name="connsiteX6-9633" fmla="*/ 808277 w 1435865"/>
                <a:gd name="connsiteY6-9634" fmla="*/ 995039 h 1078087"/>
                <a:gd name="connsiteX7-9635" fmla="*/ 790628 w 1435865"/>
                <a:gd name="connsiteY7-9636" fmla="*/ 882100 h 1078087"/>
                <a:gd name="connsiteX8-9637" fmla="*/ 667264 w 1435865"/>
                <a:gd name="connsiteY8-9638" fmla="*/ 886315 h 1078087"/>
                <a:gd name="connsiteX9-9639" fmla="*/ 708732 w 1435865"/>
                <a:gd name="connsiteY9-9640" fmla="*/ 835185 h 1078087"/>
                <a:gd name="connsiteX10-9641" fmla="*/ 811429 w 1435865"/>
                <a:gd name="connsiteY10-9642" fmla="*/ 722791 h 1078087"/>
                <a:gd name="connsiteX11-9643" fmla="*/ 738886 w 1435865"/>
                <a:gd name="connsiteY11-9644" fmla="*/ 775374 h 1078087"/>
                <a:gd name="connsiteX12-9645" fmla="*/ 629081 w 1435865"/>
                <a:gd name="connsiteY12-9646" fmla="*/ 897267 h 1078087"/>
                <a:gd name="connsiteX13-9647" fmla="*/ 356382 w 1435865"/>
                <a:gd name="connsiteY13-9648" fmla="*/ 1018964 h 1078087"/>
                <a:gd name="connsiteX14-9649" fmla="*/ 457105 w 1435865"/>
                <a:gd name="connsiteY14-9650" fmla="*/ 814648 h 1078087"/>
                <a:gd name="connsiteX15-9651" fmla="*/ 517173 w 1435865"/>
                <a:gd name="connsiteY15-9652" fmla="*/ 755389 h 1078087"/>
                <a:gd name="connsiteX16-9653" fmla="*/ 594347 w 1435865"/>
                <a:gd name="connsiteY16-9654" fmla="*/ 644264 h 1078087"/>
                <a:gd name="connsiteX17-9655" fmla="*/ 786171 w 1435865"/>
                <a:gd name="connsiteY17-9656" fmla="*/ 490228 h 1078087"/>
                <a:gd name="connsiteX18-9657" fmla="*/ 699541 w 1435865"/>
                <a:gd name="connsiteY18-9658" fmla="*/ 542635 h 1078087"/>
                <a:gd name="connsiteX19-9659" fmla="*/ 649729 w 1435865"/>
                <a:gd name="connsiteY19-9660" fmla="*/ 578539 h 1078087"/>
                <a:gd name="connsiteX20-9661" fmla="*/ 488410 w 1435865"/>
                <a:gd name="connsiteY20-9662" fmla="*/ 715782 h 1078087"/>
                <a:gd name="connsiteX21-9663" fmla="*/ 242011 w 1435865"/>
                <a:gd name="connsiteY21-9664" fmla="*/ 706270 h 1078087"/>
                <a:gd name="connsiteX22-9665" fmla="*/ 0 w 1435865"/>
                <a:gd name="connsiteY22-9666" fmla="*/ 897013 h 1078087"/>
                <a:gd name="connsiteX23-9667" fmla="*/ 543508 w 1435865"/>
                <a:gd name="connsiteY23-9668" fmla="*/ 0 h 1078087"/>
                <a:gd name="connsiteX24-9669" fmla="*/ 745856 w 1435865"/>
                <a:gd name="connsiteY24-9670" fmla="*/ 85534 h 1078087"/>
                <a:gd name="connsiteX25-9671" fmla="*/ 916259 w 1435865"/>
                <a:gd name="connsiteY25-9672" fmla="*/ 184312 h 1078087"/>
                <a:gd name="connsiteX26-9673" fmla="*/ 1315146 w 1435865"/>
                <a:gd name="connsiteY26-9674" fmla="*/ 198516 h 1078087"/>
                <a:gd name="connsiteX27-9675" fmla="*/ 1435474 w 1435865"/>
                <a:gd name="connsiteY27-9676" fmla="*/ 79982 h 1078087"/>
                <a:gd name="connsiteX28-9677" fmla="*/ 1280445 w 1435865"/>
                <a:gd name="connsiteY28-9678" fmla="*/ 523272 h 1078087"/>
                <a:gd name="connsiteX29-9679" fmla="*/ 1273671 w 1435865"/>
                <a:gd name="connsiteY29-9680" fmla="*/ 693489 h 1078087"/>
                <a:gd name="connsiteX30-9681" fmla="*/ 1364183 w 1435865"/>
                <a:gd name="connsiteY30-9682" fmla="*/ 756682 h 1078087"/>
                <a:gd name="connsiteX31-9683" fmla="*/ 1218641 w 1435865"/>
                <a:gd name="connsiteY31-9684" fmla="*/ 1001983 h 1078087"/>
                <a:gd name="connsiteX32-9685" fmla="*/ 1165317 w 1435865"/>
                <a:gd name="connsiteY32-9686" fmla="*/ 987415 h 1078087"/>
                <a:gd name="connsiteX33-9687" fmla="*/ 1107333 w 1435865"/>
                <a:gd name="connsiteY33-9688" fmla="*/ 981871 h 1078087"/>
                <a:gd name="connsiteX34-9689" fmla="*/ 1073970 w 1435865"/>
                <a:gd name="connsiteY34-9690" fmla="*/ 982189 h 1078087"/>
                <a:gd name="connsiteX35-9691" fmla="*/ 995871 w 1435865"/>
                <a:gd name="connsiteY35-9692" fmla="*/ 1024512 h 1078087"/>
                <a:gd name="connsiteX0-9693" fmla="*/ 995871 w 1435865"/>
                <a:gd name="connsiteY0-9694" fmla="*/ 1024512 h 1078087"/>
                <a:gd name="connsiteX1-9695" fmla="*/ 963828 w 1435865"/>
                <a:gd name="connsiteY1-9696" fmla="*/ 910922 h 1078087"/>
                <a:gd name="connsiteX2-9697" fmla="*/ 977904 w 1435865"/>
                <a:gd name="connsiteY2-9698" fmla="*/ 1035152 h 1078087"/>
                <a:gd name="connsiteX3-9699" fmla="*/ 916145 w 1435865"/>
                <a:gd name="connsiteY3-9700" fmla="*/ 1052290 h 1078087"/>
                <a:gd name="connsiteX4-9701" fmla="*/ 885632 w 1435865"/>
                <a:gd name="connsiteY4-9702" fmla="*/ 1017550 h 1078087"/>
                <a:gd name="connsiteX5-9703" fmla="*/ 858927 w 1435865"/>
                <a:gd name="connsiteY5-9704" fmla="*/ 991363 h 1078087"/>
                <a:gd name="connsiteX6-9705" fmla="*/ 808277 w 1435865"/>
                <a:gd name="connsiteY6-9706" fmla="*/ 995039 h 1078087"/>
                <a:gd name="connsiteX7-9707" fmla="*/ 790628 w 1435865"/>
                <a:gd name="connsiteY7-9708" fmla="*/ 882100 h 1078087"/>
                <a:gd name="connsiteX8-9709" fmla="*/ 667264 w 1435865"/>
                <a:gd name="connsiteY8-9710" fmla="*/ 886315 h 1078087"/>
                <a:gd name="connsiteX9-9711" fmla="*/ 708732 w 1435865"/>
                <a:gd name="connsiteY9-9712" fmla="*/ 835185 h 1078087"/>
                <a:gd name="connsiteX10-9713" fmla="*/ 811429 w 1435865"/>
                <a:gd name="connsiteY10-9714" fmla="*/ 722791 h 1078087"/>
                <a:gd name="connsiteX11-9715" fmla="*/ 738886 w 1435865"/>
                <a:gd name="connsiteY11-9716" fmla="*/ 775374 h 1078087"/>
                <a:gd name="connsiteX12-9717" fmla="*/ 629081 w 1435865"/>
                <a:gd name="connsiteY12-9718" fmla="*/ 897267 h 1078087"/>
                <a:gd name="connsiteX13-9719" fmla="*/ 356382 w 1435865"/>
                <a:gd name="connsiteY13-9720" fmla="*/ 1018964 h 1078087"/>
                <a:gd name="connsiteX14-9721" fmla="*/ 457105 w 1435865"/>
                <a:gd name="connsiteY14-9722" fmla="*/ 814648 h 1078087"/>
                <a:gd name="connsiteX15-9723" fmla="*/ 517173 w 1435865"/>
                <a:gd name="connsiteY15-9724" fmla="*/ 755389 h 1078087"/>
                <a:gd name="connsiteX16-9725" fmla="*/ 595085 w 1435865"/>
                <a:gd name="connsiteY16-9726" fmla="*/ 664272 h 1078087"/>
                <a:gd name="connsiteX17-9727" fmla="*/ 786171 w 1435865"/>
                <a:gd name="connsiteY17-9728" fmla="*/ 490228 h 1078087"/>
                <a:gd name="connsiteX18-9729" fmla="*/ 699541 w 1435865"/>
                <a:gd name="connsiteY18-9730" fmla="*/ 542635 h 1078087"/>
                <a:gd name="connsiteX19-9731" fmla="*/ 649729 w 1435865"/>
                <a:gd name="connsiteY19-9732" fmla="*/ 578539 h 1078087"/>
                <a:gd name="connsiteX20-9733" fmla="*/ 488410 w 1435865"/>
                <a:gd name="connsiteY20-9734" fmla="*/ 715782 h 1078087"/>
                <a:gd name="connsiteX21-9735" fmla="*/ 242011 w 1435865"/>
                <a:gd name="connsiteY21-9736" fmla="*/ 706270 h 1078087"/>
                <a:gd name="connsiteX22-9737" fmla="*/ 0 w 1435865"/>
                <a:gd name="connsiteY22-9738" fmla="*/ 897013 h 1078087"/>
                <a:gd name="connsiteX23-9739" fmla="*/ 543508 w 1435865"/>
                <a:gd name="connsiteY23-9740" fmla="*/ 0 h 1078087"/>
                <a:gd name="connsiteX24-9741" fmla="*/ 745856 w 1435865"/>
                <a:gd name="connsiteY24-9742" fmla="*/ 85534 h 1078087"/>
                <a:gd name="connsiteX25-9743" fmla="*/ 916259 w 1435865"/>
                <a:gd name="connsiteY25-9744" fmla="*/ 184312 h 1078087"/>
                <a:gd name="connsiteX26-9745" fmla="*/ 1315146 w 1435865"/>
                <a:gd name="connsiteY26-9746" fmla="*/ 198516 h 1078087"/>
                <a:gd name="connsiteX27-9747" fmla="*/ 1435474 w 1435865"/>
                <a:gd name="connsiteY27-9748" fmla="*/ 79982 h 1078087"/>
                <a:gd name="connsiteX28-9749" fmla="*/ 1280445 w 1435865"/>
                <a:gd name="connsiteY28-9750" fmla="*/ 523272 h 1078087"/>
                <a:gd name="connsiteX29-9751" fmla="*/ 1273671 w 1435865"/>
                <a:gd name="connsiteY29-9752" fmla="*/ 693489 h 1078087"/>
                <a:gd name="connsiteX30-9753" fmla="*/ 1364183 w 1435865"/>
                <a:gd name="connsiteY30-9754" fmla="*/ 756682 h 1078087"/>
                <a:gd name="connsiteX31-9755" fmla="*/ 1218641 w 1435865"/>
                <a:gd name="connsiteY31-9756" fmla="*/ 1001983 h 1078087"/>
                <a:gd name="connsiteX32-9757" fmla="*/ 1165317 w 1435865"/>
                <a:gd name="connsiteY32-9758" fmla="*/ 987415 h 1078087"/>
                <a:gd name="connsiteX33-9759" fmla="*/ 1107333 w 1435865"/>
                <a:gd name="connsiteY33-9760" fmla="*/ 981871 h 1078087"/>
                <a:gd name="connsiteX34-9761" fmla="*/ 1073970 w 1435865"/>
                <a:gd name="connsiteY34-9762" fmla="*/ 982189 h 1078087"/>
                <a:gd name="connsiteX35-9763" fmla="*/ 995871 w 1435865"/>
                <a:gd name="connsiteY35-9764" fmla="*/ 1024512 h 1078087"/>
                <a:gd name="connsiteX0-9765" fmla="*/ 995871 w 1435865"/>
                <a:gd name="connsiteY0-9766" fmla="*/ 1024512 h 1078087"/>
                <a:gd name="connsiteX1-9767" fmla="*/ 963828 w 1435865"/>
                <a:gd name="connsiteY1-9768" fmla="*/ 910922 h 1078087"/>
                <a:gd name="connsiteX2-9769" fmla="*/ 977904 w 1435865"/>
                <a:gd name="connsiteY2-9770" fmla="*/ 1035152 h 1078087"/>
                <a:gd name="connsiteX3-9771" fmla="*/ 916145 w 1435865"/>
                <a:gd name="connsiteY3-9772" fmla="*/ 1052290 h 1078087"/>
                <a:gd name="connsiteX4-9773" fmla="*/ 885632 w 1435865"/>
                <a:gd name="connsiteY4-9774" fmla="*/ 1017550 h 1078087"/>
                <a:gd name="connsiteX5-9775" fmla="*/ 858927 w 1435865"/>
                <a:gd name="connsiteY5-9776" fmla="*/ 991363 h 1078087"/>
                <a:gd name="connsiteX6-9777" fmla="*/ 808277 w 1435865"/>
                <a:gd name="connsiteY6-9778" fmla="*/ 995039 h 1078087"/>
                <a:gd name="connsiteX7-9779" fmla="*/ 790628 w 1435865"/>
                <a:gd name="connsiteY7-9780" fmla="*/ 882100 h 1078087"/>
                <a:gd name="connsiteX8-9781" fmla="*/ 667264 w 1435865"/>
                <a:gd name="connsiteY8-9782" fmla="*/ 886315 h 1078087"/>
                <a:gd name="connsiteX9-9783" fmla="*/ 708732 w 1435865"/>
                <a:gd name="connsiteY9-9784" fmla="*/ 835185 h 1078087"/>
                <a:gd name="connsiteX10-9785" fmla="*/ 811429 w 1435865"/>
                <a:gd name="connsiteY10-9786" fmla="*/ 722791 h 1078087"/>
                <a:gd name="connsiteX11-9787" fmla="*/ 738886 w 1435865"/>
                <a:gd name="connsiteY11-9788" fmla="*/ 775374 h 1078087"/>
                <a:gd name="connsiteX12-9789" fmla="*/ 629081 w 1435865"/>
                <a:gd name="connsiteY12-9790" fmla="*/ 897267 h 1078087"/>
                <a:gd name="connsiteX13-9791" fmla="*/ 356382 w 1435865"/>
                <a:gd name="connsiteY13-9792" fmla="*/ 1018964 h 1078087"/>
                <a:gd name="connsiteX14-9793" fmla="*/ 457105 w 1435865"/>
                <a:gd name="connsiteY14-9794" fmla="*/ 814648 h 1078087"/>
                <a:gd name="connsiteX15-9795" fmla="*/ 517173 w 1435865"/>
                <a:gd name="connsiteY15-9796" fmla="*/ 755389 h 1078087"/>
                <a:gd name="connsiteX16-9797" fmla="*/ 595085 w 1435865"/>
                <a:gd name="connsiteY16-9798" fmla="*/ 664272 h 1078087"/>
                <a:gd name="connsiteX17-9799" fmla="*/ 786171 w 1435865"/>
                <a:gd name="connsiteY17-9800" fmla="*/ 490228 h 1078087"/>
                <a:gd name="connsiteX18-9801" fmla="*/ 699541 w 1435865"/>
                <a:gd name="connsiteY18-9802" fmla="*/ 542635 h 1078087"/>
                <a:gd name="connsiteX19-9803" fmla="*/ 649729 w 1435865"/>
                <a:gd name="connsiteY19-9804" fmla="*/ 578539 h 1078087"/>
                <a:gd name="connsiteX20-9805" fmla="*/ 461221 w 1435865"/>
                <a:gd name="connsiteY20-9806" fmla="*/ 541350 h 1078087"/>
                <a:gd name="connsiteX21-9807" fmla="*/ 242011 w 1435865"/>
                <a:gd name="connsiteY21-9808" fmla="*/ 706270 h 1078087"/>
                <a:gd name="connsiteX22-9809" fmla="*/ 0 w 1435865"/>
                <a:gd name="connsiteY22-9810" fmla="*/ 897013 h 1078087"/>
                <a:gd name="connsiteX23-9811" fmla="*/ 543508 w 1435865"/>
                <a:gd name="connsiteY23-9812" fmla="*/ 0 h 1078087"/>
                <a:gd name="connsiteX24-9813" fmla="*/ 745856 w 1435865"/>
                <a:gd name="connsiteY24-9814" fmla="*/ 85534 h 1078087"/>
                <a:gd name="connsiteX25-9815" fmla="*/ 916259 w 1435865"/>
                <a:gd name="connsiteY25-9816" fmla="*/ 184312 h 1078087"/>
                <a:gd name="connsiteX26-9817" fmla="*/ 1315146 w 1435865"/>
                <a:gd name="connsiteY26-9818" fmla="*/ 198516 h 1078087"/>
                <a:gd name="connsiteX27-9819" fmla="*/ 1435474 w 1435865"/>
                <a:gd name="connsiteY27-9820" fmla="*/ 79982 h 1078087"/>
                <a:gd name="connsiteX28-9821" fmla="*/ 1280445 w 1435865"/>
                <a:gd name="connsiteY28-9822" fmla="*/ 523272 h 1078087"/>
                <a:gd name="connsiteX29-9823" fmla="*/ 1273671 w 1435865"/>
                <a:gd name="connsiteY29-9824" fmla="*/ 693489 h 1078087"/>
                <a:gd name="connsiteX30-9825" fmla="*/ 1364183 w 1435865"/>
                <a:gd name="connsiteY30-9826" fmla="*/ 756682 h 1078087"/>
                <a:gd name="connsiteX31-9827" fmla="*/ 1218641 w 1435865"/>
                <a:gd name="connsiteY31-9828" fmla="*/ 1001983 h 1078087"/>
                <a:gd name="connsiteX32-9829" fmla="*/ 1165317 w 1435865"/>
                <a:gd name="connsiteY32-9830" fmla="*/ 987415 h 1078087"/>
                <a:gd name="connsiteX33-9831" fmla="*/ 1107333 w 1435865"/>
                <a:gd name="connsiteY33-9832" fmla="*/ 981871 h 1078087"/>
                <a:gd name="connsiteX34-9833" fmla="*/ 1073970 w 1435865"/>
                <a:gd name="connsiteY34-9834" fmla="*/ 982189 h 1078087"/>
                <a:gd name="connsiteX35-9835" fmla="*/ 995871 w 1435865"/>
                <a:gd name="connsiteY35-9836" fmla="*/ 1024512 h 1078087"/>
                <a:gd name="connsiteX0-9837" fmla="*/ 995871 w 1435865"/>
                <a:gd name="connsiteY0-9838" fmla="*/ 1024512 h 1078087"/>
                <a:gd name="connsiteX1-9839" fmla="*/ 963828 w 1435865"/>
                <a:gd name="connsiteY1-9840" fmla="*/ 910922 h 1078087"/>
                <a:gd name="connsiteX2-9841" fmla="*/ 977904 w 1435865"/>
                <a:gd name="connsiteY2-9842" fmla="*/ 1035152 h 1078087"/>
                <a:gd name="connsiteX3-9843" fmla="*/ 916145 w 1435865"/>
                <a:gd name="connsiteY3-9844" fmla="*/ 1052290 h 1078087"/>
                <a:gd name="connsiteX4-9845" fmla="*/ 885632 w 1435865"/>
                <a:gd name="connsiteY4-9846" fmla="*/ 1017550 h 1078087"/>
                <a:gd name="connsiteX5-9847" fmla="*/ 858927 w 1435865"/>
                <a:gd name="connsiteY5-9848" fmla="*/ 991363 h 1078087"/>
                <a:gd name="connsiteX6-9849" fmla="*/ 808277 w 1435865"/>
                <a:gd name="connsiteY6-9850" fmla="*/ 995039 h 1078087"/>
                <a:gd name="connsiteX7-9851" fmla="*/ 790628 w 1435865"/>
                <a:gd name="connsiteY7-9852" fmla="*/ 882100 h 1078087"/>
                <a:gd name="connsiteX8-9853" fmla="*/ 667264 w 1435865"/>
                <a:gd name="connsiteY8-9854" fmla="*/ 886315 h 1078087"/>
                <a:gd name="connsiteX9-9855" fmla="*/ 708732 w 1435865"/>
                <a:gd name="connsiteY9-9856" fmla="*/ 835185 h 1078087"/>
                <a:gd name="connsiteX10-9857" fmla="*/ 811429 w 1435865"/>
                <a:gd name="connsiteY10-9858" fmla="*/ 722791 h 1078087"/>
                <a:gd name="connsiteX11-9859" fmla="*/ 738886 w 1435865"/>
                <a:gd name="connsiteY11-9860" fmla="*/ 775374 h 1078087"/>
                <a:gd name="connsiteX12-9861" fmla="*/ 629081 w 1435865"/>
                <a:gd name="connsiteY12-9862" fmla="*/ 897267 h 1078087"/>
                <a:gd name="connsiteX13-9863" fmla="*/ 356382 w 1435865"/>
                <a:gd name="connsiteY13-9864" fmla="*/ 1018964 h 1078087"/>
                <a:gd name="connsiteX14-9865" fmla="*/ 457105 w 1435865"/>
                <a:gd name="connsiteY14-9866" fmla="*/ 814648 h 1078087"/>
                <a:gd name="connsiteX15-9867" fmla="*/ 466179 w 1435865"/>
                <a:gd name="connsiteY15-9868" fmla="*/ 759280 h 1078087"/>
                <a:gd name="connsiteX16-9869" fmla="*/ 595085 w 1435865"/>
                <a:gd name="connsiteY16-9870" fmla="*/ 664272 h 1078087"/>
                <a:gd name="connsiteX17-9871" fmla="*/ 786171 w 1435865"/>
                <a:gd name="connsiteY17-9872" fmla="*/ 490228 h 1078087"/>
                <a:gd name="connsiteX18-9873" fmla="*/ 699541 w 1435865"/>
                <a:gd name="connsiteY18-9874" fmla="*/ 542635 h 1078087"/>
                <a:gd name="connsiteX19-9875" fmla="*/ 649729 w 1435865"/>
                <a:gd name="connsiteY19-9876" fmla="*/ 578539 h 1078087"/>
                <a:gd name="connsiteX20-9877" fmla="*/ 461221 w 1435865"/>
                <a:gd name="connsiteY20-9878" fmla="*/ 541350 h 1078087"/>
                <a:gd name="connsiteX21-9879" fmla="*/ 242011 w 1435865"/>
                <a:gd name="connsiteY21-9880" fmla="*/ 706270 h 1078087"/>
                <a:gd name="connsiteX22-9881" fmla="*/ 0 w 1435865"/>
                <a:gd name="connsiteY22-9882" fmla="*/ 897013 h 1078087"/>
                <a:gd name="connsiteX23-9883" fmla="*/ 543508 w 1435865"/>
                <a:gd name="connsiteY23-9884" fmla="*/ 0 h 1078087"/>
                <a:gd name="connsiteX24-9885" fmla="*/ 745856 w 1435865"/>
                <a:gd name="connsiteY24-9886" fmla="*/ 85534 h 1078087"/>
                <a:gd name="connsiteX25-9887" fmla="*/ 916259 w 1435865"/>
                <a:gd name="connsiteY25-9888" fmla="*/ 184312 h 1078087"/>
                <a:gd name="connsiteX26-9889" fmla="*/ 1315146 w 1435865"/>
                <a:gd name="connsiteY26-9890" fmla="*/ 198516 h 1078087"/>
                <a:gd name="connsiteX27-9891" fmla="*/ 1435474 w 1435865"/>
                <a:gd name="connsiteY27-9892" fmla="*/ 79982 h 1078087"/>
                <a:gd name="connsiteX28-9893" fmla="*/ 1280445 w 1435865"/>
                <a:gd name="connsiteY28-9894" fmla="*/ 523272 h 1078087"/>
                <a:gd name="connsiteX29-9895" fmla="*/ 1273671 w 1435865"/>
                <a:gd name="connsiteY29-9896" fmla="*/ 693489 h 1078087"/>
                <a:gd name="connsiteX30-9897" fmla="*/ 1364183 w 1435865"/>
                <a:gd name="connsiteY30-9898" fmla="*/ 756682 h 1078087"/>
                <a:gd name="connsiteX31-9899" fmla="*/ 1218641 w 1435865"/>
                <a:gd name="connsiteY31-9900" fmla="*/ 1001983 h 1078087"/>
                <a:gd name="connsiteX32-9901" fmla="*/ 1165317 w 1435865"/>
                <a:gd name="connsiteY32-9902" fmla="*/ 987415 h 1078087"/>
                <a:gd name="connsiteX33-9903" fmla="*/ 1107333 w 1435865"/>
                <a:gd name="connsiteY33-9904" fmla="*/ 981871 h 1078087"/>
                <a:gd name="connsiteX34-9905" fmla="*/ 1073970 w 1435865"/>
                <a:gd name="connsiteY34-9906" fmla="*/ 982189 h 1078087"/>
                <a:gd name="connsiteX35-9907" fmla="*/ 995871 w 1435865"/>
                <a:gd name="connsiteY35-9908" fmla="*/ 1024512 h 1078087"/>
                <a:gd name="connsiteX0-9909" fmla="*/ 995871 w 1435865"/>
                <a:gd name="connsiteY0-9910" fmla="*/ 1024512 h 1078087"/>
                <a:gd name="connsiteX1-9911" fmla="*/ 963828 w 1435865"/>
                <a:gd name="connsiteY1-9912" fmla="*/ 910922 h 1078087"/>
                <a:gd name="connsiteX2-9913" fmla="*/ 977904 w 1435865"/>
                <a:gd name="connsiteY2-9914" fmla="*/ 1035152 h 1078087"/>
                <a:gd name="connsiteX3-9915" fmla="*/ 916145 w 1435865"/>
                <a:gd name="connsiteY3-9916" fmla="*/ 1052290 h 1078087"/>
                <a:gd name="connsiteX4-9917" fmla="*/ 885632 w 1435865"/>
                <a:gd name="connsiteY4-9918" fmla="*/ 1017550 h 1078087"/>
                <a:gd name="connsiteX5-9919" fmla="*/ 858927 w 1435865"/>
                <a:gd name="connsiteY5-9920" fmla="*/ 991363 h 1078087"/>
                <a:gd name="connsiteX6-9921" fmla="*/ 808277 w 1435865"/>
                <a:gd name="connsiteY6-9922" fmla="*/ 995039 h 1078087"/>
                <a:gd name="connsiteX7-9923" fmla="*/ 790628 w 1435865"/>
                <a:gd name="connsiteY7-9924" fmla="*/ 882100 h 1078087"/>
                <a:gd name="connsiteX8-9925" fmla="*/ 667264 w 1435865"/>
                <a:gd name="connsiteY8-9926" fmla="*/ 886315 h 1078087"/>
                <a:gd name="connsiteX9-9927" fmla="*/ 708732 w 1435865"/>
                <a:gd name="connsiteY9-9928" fmla="*/ 835185 h 1078087"/>
                <a:gd name="connsiteX10-9929" fmla="*/ 811429 w 1435865"/>
                <a:gd name="connsiteY10-9930" fmla="*/ 722791 h 1078087"/>
                <a:gd name="connsiteX11-9931" fmla="*/ 738886 w 1435865"/>
                <a:gd name="connsiteY11-9932" fmla="*/ 775374 h 1078087"/>
                <a:gd name="connsiteX12-9933" fmla="*/ 629081 w 1435865"/>
                <a:gd name="connsiteY12-9934" fmla="*/ 897267 h 1078087"/>
                <a:gd name="connsiteX13-9935" fmla="*/ 356382 w 1435865"/>
                <a:gd name="connsiteY13-9936" fmla="*/ 1018964 h 1078087"/>
                <a:gd name="connsiteX14-9937" fmla="*/ 457105 w 1435865"/>
                <a:gd name="connsiteY14-9938" fmla="*/ 814648 h 1078087"/>
                <a:gd name="connsiteX15-9939" fmla="*/ 326688 w 1435865"/>
                <a:gd name="connsiteY15-9940" fmla="*/ 1036047 h 1078087"/>
                <a:gd name="connsiteX16-9941" fmla="*/ 595085 w 1435865"/>
                <a:gd name="connsiteY16-9942" fmla="*/ 664272 h 1078087"/>
                <a:gd name="connsiteX17-9943" fmla="*/ 786171 w 1435865"/>
                <a:gd name="connsiteY17-9944" fmla="*/ 490228 h 1078087"/>
                <a:gd name="connsiteX18-9945" fmla="*/ 699541 w 1435865"/>
                <a:gd name="connsiteY18-9946" fmla="*/ 542635 h 1078087"/>
                <a:gd name="connsiteX19-9947" fmla="*/ 649729 w 1435865"/>
                <a:gd name="connsiteY19-9948" fmla="*/ 578539 h 1078087"/>
                <a:gd name="connsiteX20-9949" fmla="*/ 461221 w 1435865"/>
                <a:gd name="connsiteY20-9950" fmla="*/ 541350 h 1078087"/>
                <a:gd name="connsiteX21-9951" fmla="*/ 242011 w 1435865"/>
                <a:gd name="connsiteY21-9952" fmla="*/ 706270 h 1078087"/>
                <a:gd name="connsiteX22-9953" fmla="*/ 0 w 1435865"/>
                <a:gd name="connsiteY22-9954" fmla="*/ 897013 h 1078087"/>
                <a:gd name="connsiteX23-9955" fmla="*/ 543508 w 1435865"/>
                <a:gd name="connsiteY23-9956" fmla="*/ 0 h 1078087"/>
                <a:gd name="connsiteX24-9957" fmla="*/ 745856 w 1435865"/>
                <a:gd name="connsiteY24-9958" fmla="*/ 85534 h 1078087"/>
                <a:gd name="connsiteX25-9959" fmla="*/ 916259 w 1435865"/>
                <a:gd name="connsiteY25-9960" fmla="*/ 184312 h 1078087"/>
                <a:gd name="connsiteX26-9961" fmla="*/ 1315146 w 1435865"/>
                <a:gd name="connsiteY26-9962" fmla="*/ 198516 h 1078087"/>
                <a:gd name="connsiteX27-9963" fmla="*/ 1435474 w 1435865"/>
                <a:gd name="connsiteY27-9964" fmla="*/ 79982 h 1078087"/>
                <a:gd name="connsiteX28-9965" fmla="*/ 1280445 w 1435865"/>
                <a:gd name="connsiteY28-9966" fmla="*/ 523272 h 1078087"/>
                <a:gd name="connsiteX29-9967" fmla="*/ 1273671 w 1435865"/>
                <a:gd name="connsiteY29-9968" fmla="*/ 693489 h 1078087"/>
                <a:gd name="connsiteX30-9969" fmla="*/ 1364183 w 1435865"/>
                <a:gd name="connsiteY30-9970" fmla="*/ 756682 h 1078087"/>
                <a:gd name="connsiteX31-9971" fmla="*/ 1218641 w 1435865"/>
                <a:gd name="connsiteY31-9972" fmla="*/ 1001983 h 1078087"/>
                <a:gd name="connsiteX32-9973" fmla="*/ 1165317 w 1435865"/>
                <a:gd name="connsiteY32-9974" fmla="*/ 987415 h 1078087"/>
                <a:gd name="connsiteX33-9975" fmla="*/ 1107333 w 1435865"/>
                <a:gd name="connsiteY33-9976" fmla="*/ 981871 h 1078087"/>
                <a:gd name="connsiteX34-9977" fmla="*/ 1073970 w 1435865"/>
                <a:gd name="connsiteY34-9978" fmla="*/ 982189 h 1078087"/>
                <a:gd name="connsiteX35-9979" fmla="*/ 995871 w 1435865"/>
                <a:gd name="connsiteY35-9980" fmla="*/ 1024512 h 1078087"/>
                <a:gd name="connsiteX0-9981" fmla="*/ 995871 w 1435865"/>
                <a:gd name="connsiteY0-9982" fmla="*/ 1024512 h 1078087"/>
                <a:gd name="connsiteX1-9983" fmla="*/ 963828 w 1435865"/>
                <a:gd name="connsiteY1-9984" fmla="*/ 910922 h 1078087"/>
                <a:gd name="connsiteX2-9985" fmla="*/ 977904 w 1435865"/>
                <a:gd name="connsiteY2-9986" fmla="*/ 1035152 h 1078087"/>
                <a:gd name="connsiteX3-9987" fmla="*/ 916145 w 1435865"/>
                <a:gd name="connsiteY3-9988" fmla="*/ 1052290 h 1078087"/>
                <a:gd name="connsiteX4-9989" fmla="*/ 885632 w 1435865"/>
                <a:gd name="connsiteY4-9990" fmla="*/ 1017550 h 1078087"/>
                <a:gd name="connsiteX5-9991" fmla="*/ 858927 w 1435865"/>
                <a:gd name="connsiteY5-9992" fmla="*/ 991363 h 1078087"/>
                <a:gd name="connsiteX6-9993" fmla="*/ 808277 w 1435865"/>
                <a:gd name="connsiteY6-9994" fmla="*/ 995039 h 1078087"/>
                <a:gd name="connsiteX7-9995" fmla="*/ 790628 w 1435865"/>
                <a:gd name="connsiteY7-9996" fmla="*/ 882100 h 1078087"/>
                <a:gd name="connsiteX8-9997" fmla="*/ 667264 w 1435865"/>
                <a:gd name="connsiteY8-9998" fmla="*/ 886315 h 1078087"/>
                <a:gd name="connsiteX9-9999" fmla="*/ 708732 w 1435865"/>
                <a:gd name="connsiteY9-10000" fmla="*/ 835185 h 1078087"/>
                <a:gd name="connsiteX10-10001" fmla="*/ 811429 w 1435865"/>
                <a:gd name="connsiteY10-10002" fmla="*/ 722791 h 1078087"/>
                <a:gd name="connsiteX11-10003" fmla="*/ 738886 w 1435865"/>
                <a:gd name="connsiteY11-10004" fmla="*/ 775374 h 1078087"/>
                <a:gd name="connsiteX12-10005" fmla="*/ 629081 w 1435865"/>
                <a:gd name="connsiteY12-10006" fmla="*/ 897267 h 1078087"/>
                <a:gd name="connsiteX13-10007" fmla="*/ 356382 w 1435865"/>
                <a:gd name="connsiteY13-10008" fmla="*/ 1018964 h 1078087"/>
                <a:gd name="connsiteX14-10009" fmla="*/ 457105 w 1435865"/>
                <a:gd name="connsiteY14-10010" fmla="*/ 814648 h 1078087"/>
                <a:gd name="connsiteX15-10011" fmla="*/ 382839 w 1435865"/>
                <a:gd name="connsiteY15-10012" fmla="*/ 810447 h 1078087"/>
                <a:gd name="connsiteX16-10013" fmla="*/ 595085 w 1435865"/>
                <a:gd name="connsiteY16-10014" fmla="*/ 664272 h 1078087"/>
                <a:gd name="connsiteX17-10015" fmla="*/ 786171 w 1435865"/>
                <a:gd name="connsiteY17-10016" fmla="*/ 490228 h 1078087"/>
                <a:gd name="connsiteX18-10017" fmla="*/ 699541 w 1435865"/>
                <a:gd name="connsiteY18-10018" fmla="*/ 542635 h 1078087"/>
                <a:gd name="connsiteX19-10019" fmla="*/ 649729 w 1435865"/>
                <a:gd name="connsiteY19-10020" fmla="*/ 578539 h 1078087"/>
                <a:gd name="connsiteX20-10021" fmla="*/ 461221 w 1435865"/>
                <a:gd name="connsiteY20-10022" fmla="*/ 541350 h 1078087"/>
                <a:gd name="connsiteX21-10023" fmla="*/ 242011 w 1435865"/>
                <a:gd name="connsiteY21-10024" fmla="*/ 706270 h 1078087"/>
                <a:gd name="connsiteX22-10025" fmla="*/ 0 w 1435865"/>
                <a:gd name="connsiteY22-10026" fmla="*/ 897013 h 1078087"/>
                <a:gd name="connsiteX23-10027" fmla="*/ 543508 w 1435865"/>
                <a:gd name="connsiteY23-10028" fmla="*/ 0 h 1078087"/>
                <a:gd name="connsiteX24-10029" fmla="*/ 745856 w 1435865"/>
                <a:gd name="connsiteY24-10030" fmla="*/ 85534 h 1078087"/>
                <a:gd name="connsiteX25-10031" fmla="*/ 916259 w 1435865"/>
                <a:gd name="connsiteY25-10032" fmla="*/ 184312 h 1078087"/>
                <a:gd name="connsiteX26-10033" fmla="*/ 1315146 w 1435865"/>
                <a:gd name="connsiteY26-10034" fmla="*/ 198516 h 1078087"/>
                <a:gd name="connsiteX27-10035" fmla="*/ 1435474 w 1435865"/>
                <a:gd name="connsiteY27-10036" fmla="*/ 79982 h 1078087"/>
                <a:gd name="connsiteX28-10037" fmla="*/ 1280445 w 1435865"/>
                <a:gd name="connsiteY28-10038" fmla="*/ 523272 h 1078087"/>
                <a:gd name="connsiteX29-10039" fmla="*/ 1273671 w 1435865"/>
                <a:gd name="connsiteY29-10040" fmla="*/ 693489 h 1078087"/>
                <a:gd name="connsiteX30-10041" fmla="*/ 1364183 w 1435865"/>
                <a:gd name="connsiteY30-10042" fmla="*/ 756682 h 1078087"/>
                <a:gd name="connsiteX31-10043" fmla="*/ 1218641 w 1435865"/>
                <a:gd name="connsiteY31-10044" fmla="*/ 1001983 h 1078087"/>
                <a:gd name="connsiteX32-10045" fmla="*/ 1165317 w 1435865"/>
                <a:gd name="connsiteY32-10046" fmla="*/ 987415 h 1078087"/>
                <a:gd name="connsiteX33-10047" fmla="*/ 1107333 w 1435865"/>
                <a:gd name="connsiteY33-10048" fmla="*/ 981871 h 1078087"/>
                <a:gd name="connsiteX34-10049" fmla="*/ 1073970 w 1435865"/>
                <a:gd name="connsiteY34-10050" fmla="*/ 982189 h 1078087"/>
                <a:gd name="connsiteX35-10051" fmla="*/ 995871 w 1435865"/>
                <a:gd name="connsiteY35-10052" fmla="*/ 1024512 h 1078087"/>
                <a:gd name="connsiteX0-10053" fmla="*/ 995871 w 1435865"/>
                <a:gd name="connsiteY0-10054" fmla="*/ 1024512 h 1078087"/>
                <a:gd name="connsiteX1-10055" fmla="*/ 963828 w 1435865"/>
                <a:gd name="connsiteY1-10056" fmla="*/ 910922 h 1078087"/>
                <a:gd name="connsiteX2-10057" fmla="*/ 977904 w 1435865"/>
                <a:gd name="connsiteY2-10058" fmla="*/ 1035152 h 1078087"/>
                <a:gd name="connsiteX3-10059" fmla="*/ 916145 w 1435865"/>
                <a:gd name="connsiteY3-10060" fmla="*/ 1052290 h 1078087"/>
                <a:gd name="connsiteX4-10061" fmla="*/ 885632 w 1435865"/>
                <a:gd name="connsiteY4-10062" fmla="*/ 1017550 h 1078087"/>
                <a:gd name="connsiteX5-10063" fmla="*/ 858927 w 1435865"/>
                <a:gd name="connsiteY5-10064" fmla="*/ 991363 h 1078087"/>
                <a:gd name="connsiteX6-10065" fmla="*/ 808277 w 1435865"/>
                <a:gd name="connsiteY6-10066" fmla="*/ 995039 h 1078087"/>
                <a:gd name="connsiteX7-10067" fmla="*/ 790628 w 1435865"/>
                <a:gd name="connsiteY7-10068" fmla="*/ 882100 h 1078087"/>
                <a:gd name="connsiteX8-10069" fmla="*/ 667264 w 1435865"/>
                <a:gd name="connsiteY8-10070" fmla="*/ 886315 h 1078087"/>
                <a:gd name="connsiteX9-10071" fmla="*/ 708732 w 1435865"/>
                <a:gd name="connsiteY9-10072" fmla="*/ 835185 h 1078087"/>
                <a:gd name="connsiteX10-10073" fmla="*/ 811429 w 1435865"/>
                <a:gd name="connsiteY10-10074" fmla="*/ 722791 h 1078087"/>
                <a:gd name="connsiteX11-10075" fmla="*/ 738886 w 1435865"/>
                <a:gd name="connsiteY11-10076" fmla="*/ 775374 h 1078087"/>
                <a:gd name="connsiteX12-10077" fmla="*/ 629081 w 1435865"/>
                <a:gd name="connsiteY12-10078" fmla="*/ 897267 h 1078087"/>
                <a:gd name="connsiteX13-10079" fmla="*/ 356382 w 1435865"/>
                <a:gd name="connsiteY13-10080" fmla="*/ 1018964 h 1078087"/>
                <a:gd name="connsiteX14-10081" fmla="*/ 457105 w 1435865"/>
                <a:gd name="connsiteY14-10082" fmla="*/ 814648 h 1078087"/>
                <a:gd name="connsiteX15-10083" fmla="*/ 328815 w 1435865"/>
                <a:gd name="connsiteY15-10084" fmla="*/ 1033442 h 1078087"/>
                <a:gd name="connsiteX16-10085" fmla="*/ 595085 w 1435865"/>
                <a:gd name="connsiteY16-10086" fmla="*/ 664272 h 1078087"/>
                <a:gd name="connsiteX17-10087" fmla="*/ 786171 w 1435865"/>
                <a:gd name="connsiteY17-10088" fmla="*/ 490228 h 1078087"/>
                <a:gd name="connsiteX18-10089" fmla="*/ 699541 w 1435865"/>
                <a:gd name="connsiteY18-10090" fmla="*/ 542635 h 1078087"/>
                <a:gd name="connsiteX19-10091" fmla="*/ 649729 w 1435865"/>
                <a:gd name="connsiteY19-10092" fmla="*/ 578539 h 1078087"/>
                <a:gd name="connsiteX20-10093" fmla="*/ 461221 w 1435865"/>
                <a:gd name="connsiteY20-10094" fmla="*/ 541350 h 1078087"/>
                <a:gd name="connsiteX21-10095" fmla="*/ 242011 w 1435865"/>
                <a:gd name="connsiteY21-10096" fmla="*/ 706270 h 1078087"/>
                <a:gd name="connsiteX22-10097" fmla="*/ 0 w 1435865"/>
                <a:gd name="connsiteY22-10098" fmla="*/ 897013 h 1078087"/>
                <a:gd name="connsiteX23-10099" fmla="*/ 543508 w 1435865"/>
                <a:gd name="connsiteY23-10100" fmla="*/ 0 h 1078087"/>
                <a:gd name="connsiteX24-10101" fmla="*/ 745856 w 1435865"/>
                <a:gd name="connsiteY24-10102" fmla="*/ 85534 h 1078087"/>
                <a:gd name="connsiteX25-10103" fmla="*/ 916259 w 1435865"/>
                <a:gd name="connsiteY25-10104" fmla="*/ 184312 h 1078087"/>
                <a:gd name="connsiteX26-10105" fmla="*/ 1315146 w 1435865"/>
                <a:gd name="connsiteY26-10106" fmla="*/ 198516 h 1078087"/>
                <a:gd name="connsiteX27-10107" fmla="*/ 1435474 w 1435865"/>
                <a:gd name="connsiteY27-10108" fmla="*/ 79982 h 1078087"/>
                <a:gd name="connsiteX28-10109" fmla="*/ 1280445 w 1435865"/>
                <a:gd name="connsiteY28-10110" fmla="*/ 523272 h 1078087"/>
                <a:gd name="connsiteX29-10111" fmla="*/ 1273671 w 1435865"/>
                <a:gd name="connsiteY29-10112" fmla="*/ 693489 h 1078087"/>
                <a:gd name="connsiteX30-10113" fmla="*/ 1364183 w 1435865"/>
                <a:gd name="connsiteY30-10114" fmla="*/ 756682 h 1078087"/>
                <a:gd name="connsiteX31-10115" fmla="*/ 1218641 w 1435865"/>
                <a:gd name="connsiteY31-10116" fmla="*/ 1001983 h 1078087"/>
                <a:gd name="connsiteX32-10117" fmla="*/ 1165317 w 1435865"/>
                <a:gd name="connsiteY32-10118" fmla="*/ 987415 h 1078087"/>
                <a:gd name="connsiteX33-10119" fmla="*/ 1107333 w 1435865"/>
                <a:gd name="connsiteY33-10120" fmla="*/ 981871 h 1078087"/>
                <a:gd name="connsiteX34-10121" fmla="*/ 1073970 w 1435865"/>
                <a:gd name="connsiteY34-10122" fmla="*/ 982189 h 1078087"/>
                <a:gd name="connsiteX35-10123" fmla="*/ 995871 w 1435865"/>
                <a:gd name="connsiteY35-10124" fmla="*/ 1024512 h 1078087"/>
                <a:gd name="connsiteX0-10125" fmla="*/ 995871 w 1435865"/>
                <a:gd name="connsiteY0-10126" fmla="*/ 1024512 h 1078087"/>
                <a:gd name="connsiteX1-10127" fmla="*/ 963828 w 1435865"/>
                <a:gd name="connsiteY1-10128" fmla="*/ 910922 h 1078087"/>
                <a:gd name="connsiteX2-10129" fmla="*/ 977904 w 1435865"/>
                <a:gd name="connsiteY2-10130" fmla="*/ 1035152 h 1078087"/>
                <a:gd name="connsiteX3-10131" fmla="*/ 916145 w 1435865"/>
                <a:gd name="connsiteY3-10132" fmla="*/ 1052290 h 1078087"/>
                <a:gd name="connsiteX4-10133" fmla="*/ 885632 w 1435865"/>
                <a:gd name="connsiteY4-10134" fmla="*/ 1017550 h 1078087"/>
                <a:gd name="connsiteX5-10135" fmla="*/ 858927 w 1435865"/>
                <a:gd name="connsiteY5-10136" fmla="*/ 991363 h 1078087"/>
                <a:gd name="connsiteX6-10137" fmla="*/ 808277 w 1435865"/>
                <a:gd name="connsiteY6-10138" fmla="*/ 995039 h 1078087"/>
                <a:gd name="connsiteX7-10139" fmla="*/ 790628 w 1435865"/>
                <a:gd name="connsiteY7-10140" fmla="*/ 882100 h 1078087"/>
                <a:gd name="connsiteX8-10141" fmla="*/ 667264 w 1435865"/>
                <a:gd name="connsiteY8-10142" fmla="*/ 886315 h 1078087"/>
                <a:gd name="connsiteX9-10143" fmla="*/ 708732 w 1435865"/>
                <a:gd name="connsiteY9-10144" fmla="*/ 835185 h 1078087"/>
                <a:gd name="connsiteX10-10145" fmla="*/ 811429 w 1435865"/>
                <a:gd name="connsiteY10-10146" fmla="*/ 722791 h 1078087"/>
                <a:gd name="connsiteX11-10147" fmla="*/ 738886 w 1435865"/>
                <a:gd name="connsiteY11-10148" fmla="*/ 775374 h 1078087"/>
                <a:gd name="connsiteX12-10149" fmla="*/ 629081 w 1435865"/>
                <a:gd name="connsiteY12-10150" fmla="*/ 897267 h 1078087"/>
                <a:gd name="connsiteX13-10151" fmla="*/ 356382 w 1435865"/>
                <a:gd name="connsiteY13-10152" fmla="*/ 1018964 h 1078087"/>
                <a:gd name="connsiteX14-10153" fmla="*/ 457105 w 1435865"/>
                <a:gd name="connsiteY14-10154" fmla="*/ 814648 h 1078087"/>
                <a:gd name="connsiteX15-10155" fmla="*/ 328815 w 1435865"/>
                <a:gd name="connsiteY15-10156" fmla="*/ 1033442 h 1078087"/>
                <a:gd name="connsiteX16-10157" fmla="*/ 595085 w 1435865"/>
                <a:gd name="connsiteY16-10158" fmla="*/ 664272 h 1078087"/>
                <a:gd name="connsiteX17-10159" fmla="*/ 786171 w 1435865"/>
                <a:gd name="connsiteY17-10160" fmla="*/ 490228 h 1078087"/>
                <a:gd name="connsiteX18-10161" fmla="*/ 699541 w 1435865"/>
                <a:gd name="connsiteY18-10162" fmla="*/ 542635 h 1078087"/>
                <a:gd name="connsiteX19-10163" fmla="*/ 649729 w 1435865"/>
                <a:gd name="connsiteY19-10164" fmla="*/ 578539 h 1078087"/>
                <a:gd name="connsiteX20-10165" fmla="*/ 461221 w 1435865"/>
                <a:gd name="connsiteY20-10166" fmla="*/ 541350 h 1078087"/>
                <a:gd name="connsiteX21-10167" fmla="*/ 242011 w 1435865"/>
                <a:gd name="connsiteY21-10168" fmla="*/ 706270 h 1078087"/>
                <a:gd name="connsiteX22-10169" fmla="*/ 0 w 1435865"/>
                <a:gd name="connsiteY22-10170" fmla="*/ 897013 h 1078087"/>
                <a:gd name="connsiteX23-10171" fmla="*/ 543508 w 1435865"/>
                <a:gd name="connsiteY23-10172" fmla="*/ 0 h 1078087"/>
                <a:gd name="connsiteX24-10173" fmla="*/ 745856 w 1435865"/>
                <a:gd name="connsiteY24-10174" fmla="*/ 85534 h 1078087"/>
                <a:gd name="connsiteX25-10175" fmla="*/ 916259 w 1435865"/>
                <a:gd name="connsiteY25-10176" fmla="*/ 184312 h 1078087"/>
                <a:gd name="connsiteX26-10177" fmla="*/ 1315146 w 1435865"/>
                <a:gd name="connsiteY26-10178" fmla="*/ 198516 h 1078087"/>
                <a:gd name="connsiteX27-10179" fmla="*/ 1435474 w 1435865"/>
                <a:gd name="connsiteY27-10180" fmla="*/ 79982 h 1078087"/>
                <a:gd name="connsiteX28-10181" fmla="*/ 1280445 w 1435865"/>
                <a:gd name="connsiteY28-10182" fmla="*/ 523272 h 1078087"/>
                <a:gd name="connsiteX29-10183" fmla="*/ 1273671 w 1435865"/>
                <a:gd name="connsiteY29-10184" fmla="*/ 693489 h 1078087"/>
                <a:gd name="connsiteX30-10185" fmla="*/ 1364183 w 1435865"/>
                <a:gd name="connsiteY30-10186" fmla="*/ 756682 h 1078087"/>
                <a:gd name="connsiteX31-10187" fmla="*/ 1218641 w 1435865"/>
                <a:gd name="connsiteY31-10188" fmla="*/ 1001983 h 1078087"/>
                <a:gd name="connsiteX32-10189" fmla="*/ 1165317 w 1435865"/>
                <a:gd name="connsiteY32-10190" fmla="*/ 987415 h 1078087"/>
                <a:gd name="connsiteX33-10191" fmla="*/ 1107333 w 1435865"/>
                <a:gd name="connsiteY33-10192" fmla="*/ 981871 h 1078087"/>
                <a:gd name="connsiteX34-10193" fmla="*/ 1073970 w 1435865"/>
                <a:gd name="connsiteY34-10194" fmla="*/ 982189 h 1078087"/>
                <a:gd name="connsiteX35-10195" fmla="*/ 995871 w 1435865"/>
                <a:gd name="connsiteY35-10196" fmla="*/ 1024512 h 1078087"/>
                <a:gd name="connsiteX0-10197" fmla="*/ 995871 w 1435865"/>
                <a:gd name="connsiteY0-10198" fmla="*/ 1024512 h 1078087"/>
                <a:gd name="connsiteX1-10199" fmla="*/ 963828 w 1435865"/>
                <a:gd name="connsiteY1-10200" fmla="*/ 910922 h 1078087"/>
                <a:gd name="connsiteX2-10201" fmla="*/ 977904 w 1435865"/>
                <a:gd name="connsiteY2-10202" fmla="*/ 1035152 h 1078087"/>
                <a:gd name="connsiteX3-10203" fmla="*/ 916145 w 1435865"/>
                <a:gd name="connsiteY3-10204" fmla="*/ 1052290 h 1078087"/>
                <a:gd name="connsiteX4-10205" fmla="*/ 885632 w 1435865"/>
                <a:gd name="connsiteY4-10206" fmla="*/ 1017550 h 1078087"/>
                <a:gd name="connsiteX5-10207" fmla="*/ 858927 w 1435865"/>
                <a:gd name="connsiteY5-10208" fmla="*/ 991363 h 1078087"/>
                <a:gd name="connsiteX6-10209" fmla="*/ 808277 w 1435865"/>
                <a:gd name="connsiteY6-10210" fmla="*/ 995039 h 1078087"/>
                <a:gd name="connsiteX7-10211" fmla="*/ 790628 w 1435865"/>
                <a:gd name="connsiteY7-10212" fmla="*/ 882100 h 1078087"/>
                <a:gd name="connsiteX8-10213" fmla="*/ 667264 w 1435865"/>
                <a:gd name="connsiteY8-10214" fmla="*/ 886315 h 1078087"/>
                <a:gd name="connsiteX9-10215" fmla="*/ 708732 w 1435865"/>
                <a:gd name="connsiteY9-10216" fmla="*/ 835185 h 1078087"/>
                <a:gd name="connsiteX10-10217" fmla="*/ 811429 w 1435865"/>
                <a:gd name="connsiteY10-10218" fmla="*/ 722791 h 1078087"/>
                <a:gd name="connsiteX11-10219" fmla="*/ 738886 w 1435865"/>
                <a:gd name="connsiteY11-10220" fmla="*/ 775374 h 1078087"/>
                <a:gd name="connsiteX12-10221" fmla="*/ 629081 w 1435865"/>
                <a:gd name="connsiteY12-10222" fmla="*/ 897267 h 1078087"/>
                <a:gd name="connsiteX13-10223" fmla="*/ 356382 w 1435865"/>
                <a:gd name="connsiteY13-10224" fmla="*/ 1018964 h 1078087"/>
                <a:gd name="connsiteX14-10225" fmla="*/ 457105 w 1435865"/>
                <a:gd name="connsiteY14-10226" fmla="*/ 814648 h 1078087"/>
                <a:gd name="connsiteX15-10227" fmla="*/ 328815 w 1435865"/>
                <a:gd name="connsiteY15-10228" fmla="*/ 1033442 h 1078087"/>
                <a:gd name="connsiteX16-10229" fmla="*/ 463119 w 1435865"/>
                <a:gd name="connsiteY16-10230" fmla="*/ 803563 h 1078087"/>
                <a:gd name="connsiteX17-10231" fmla="*/ 595085 w 1435865"/>
                <a:gd name="connsiteY17-10232" fmla="*/ 664272 h 1078087"/>
                <a:gd name="connsiteX18-10233" fmla="*/ 786171 w 1435865"/>
                <a:gd name="connsiteY18-10234" fmla="*/ 490228 h 1078087"/>
                <a:gd name="connsiteX19-10235" fmla="*/ 699541 w 1435865"/>
                <a:gd name="connsiteY19-10236" fmla="*/ 542635 h 1078087"/>
                <a:gd name="connsiteX20-10237" fmla="*/ 649729 w 1435865"/>
                <a:gd name="connsiteY20-10238" fmla="*/ 578539 h 1078087"/>
                <a:gd name="connsiteX21-10239" fmla="*/ 461221 w 1435865"/>
                <a:gd name="connsiteY21-10240" fmla="*/ 541350 h 1078087"/>
                <a:gd name="connsiteX22-10241" fmla="*/ 242011 w 1435865"/>
                <a:gd name="connsiteY22-10242" fmla="*/ 706270 h 1078087"/>
                <a:gd name="connsiteX23-10243" fmla="*/ 0 w 1435865"/>
                <a:gd name="connsiteY23-10244" fmla="*/ 897013 h 1078087"/>
                <a:gd name="connsiteX24-10245" fmla="*/ 543508 w 1435865"/>
                <a:gd name="connsiteY24-10246" fmla="*/ 0 h 1078087"/>
                <a:gd name="connsiteX25-10247" fmla="*/ 745856 w 1435865"/>
                <a:gd name="connsiteY25-10248" fmla="*/ 85534 h 1078087"/>
                <a:gd name="connsiteX26-10249" fmla="*/ 916259 w 1435865"/>
                <a:gd name="connsiteY26-10250" fmla="*/ 184312 h 1078087"/>
                <a:gd name="connsiteX27-10251" fmla="*/ 1315146 w 1435865"/>
                <a:gd name="connsiteY27-10252" fmla="*/ 198516 h 1078087"/>
                <a:gd name="connsiteX28-10253" fmla="*/ 1435474 w 1435865"/>
                <a:gd name="connsiteY28-10254" fmla="*/ 79982 h 1078087"/>
                <a:gd name="connsiteX29-10255" fmla="*/ 1280445 w 1435865"/>
                <a:gd name="connsiteY29-10256" fmla="*/ 523272 h 1078087"/>
                <a:gd name="connsiteX30-10257" fmla="*/ 1273671 w 1435865"/>
                <a:gd name="connsiteY30-10258" fmla="*/ 693489 h 1078087"/>
                <a:gd name="connsiteX31-10259" fmla="*/ 1364183 w 1435865"/>
                <a:gd name="connsiteY31-10260" fmla="*/ 756682 h 1078087"/>
                <a:gd name="connsiteX32-10261" fmla="*/ 1218641 w 1435865"/>
                <a:gd name="connsiteY32-10262" fmla="*/ 1001983 h 1078087"/>
                <a:gd name="connsiteX33-10263" fmla="*/ 1165317 w 1435865"/>
                <a:gd name="connsiteY33-10264" fmla="*/ 987415 h 1078087"/>
                <a:gd name="connsiteX34-10265" fmla="*/ 1107333 w 1435865"/>
                <a:gd name="connsiteY34-10266" fmla="*/ 981871 h 1078087"/>
                <a:gd name="connsiteX35-10267" fmla="*/ 1073970 w 1435865"/>
                <a:gd name="connsiteY35-10268" fmla="*/ 982189 h 1078087"/>
                <a:gd name="connsiteX36" fmla="*/ 995871 w 1435865"/>
                <a:gd name="connsiteY36" fmla="*/ 1024512 h 1078087"/>
                <a:gd name="connsiteX0-10269" fmla="*/ 995871 w 1435865"/>
                <a:gd name="connsiteY0-10270" fmla="*/ 1024512 h 1078087"/>
                <a:gd name="connsiteX1-10271" fmla="*/ 963828 w 1435865"/>
                <a:gd name="connsiteY1-10272" fmla="*/ 910922 h 1078087"/>
                <a:gd name="connsiteX2-10273" fmla="*/ 977904 w 1435865"/>
                <a:gd name="connsiteY2-10274" fmla="*/ 1035152 h 1078087"/>
                <a:gd name="connsiteX3-10275" fmla="*/ 916145 w 1435865"/>
                <a:gd name="connsiteY3-10276" fmla="*/ 1052290 h 1078087"/>
                <a:gd name="connsiteX4-10277" fmla="*/ 885632 w 1435865"/>
                <a:gd name="connsiteY4-10278" fmla="*/ 1017550 h 1078087"/>
                <a:gd name="connsiteX5-10279" fmla="*/ 858927 w 1435865"/>
                <a:gd name="connsiteY5-10280" fmla="*/ 991363 h 1078087"/>
                <a:gd name="connsiteX6-10281" fmla="*/ 808277 w 1435865"/>
                <a:gd name="connsiteY6-10282" fmla="*/ 995039 h 1078087"/>
                <a:gd name="connsiteX7-10283" fmla="*/ 790628 w 1435865"/>
                <a:gd name="connsiteY7-10284" fmla="*/ 882100 h 1078087"/>
                <a:gd name="connsiteX8-10285" fmla="*/ 667264 w 1435865"/>
                <a:gd name="connsiteY8-10286" fmla="*/ 886315 h 1078087"/>
                <a:gd name="connsiteX9-10287" fmla="*/ 708732 w 1435865"/>
                <a:gd name="connsiteY9-10288" fmla="*/ 835185 h 1078087"/>
                <a:gd name="connsiteX10-10289" fmla="*/ 811429 w 1435865"/>
                <a:gd name="connsiteY10-10290" fmla="*/ 722791 h 1078087"/>
                <a:gd name="connsiteX11-10291" fmla="*/ 738886 w 1435865"/>
                <a:gd name="connsiteY11-10292" fmla="*/ 775374 h 1078087"/>
                <a:gd name="connsiteX12-10293" fmla="*/ 629081 w 1435865"/>
                <a:gd name="connsiteY12-10294" fmla="*/ 897267 h 1078087"/>
                <a:gd name="connsiteX13-10295" fmla="*/ 356382 w 1435865"/>
                <a:gd name="connsiteY13-10296" fmla="*/ 1018964 h 1078087"/>
                <a:gd name="connsiteX14-10297" fmla="*/ 438310 w 1435865"/>
                <a:gd name="connsiteY14-10298" fmla="*/ 767259 h 1078087"/>
                <a:gd name="connsiteX15-10299" fmla="*/ 328815 w 1435865"/>
                <a:gd name="connsiteY15-10300" fmla="*/ 1033442 h 1078087"/>
                <a:gd name="connsiteX16-10301" fmla="*/ 463119 w 1435865"/>
                <a:gd name="connsiteY16-10302" fmla="*/ 803563 h 1078087"/>
                <a:gd name="connsiteX17-10303" fmla="*/ 595085 w 1435865"/>
                <a:gd name="connsiteY17-10304" fmla="*/ 664272 h 1078087"/>
                <a:gd name="connsiteX18-10305" fmla="*/ 786171 w 1435865"/>
                <a:gd name="connsiteY18-10306" fmla="*/ 490228 h 1078087"/>
                <a:gd name="connsiteX19-10307" fmla="*/ 699541 w 1435865"/>
                <a:gd name="connsiteY19-10308" fmla="*/ 542635 h 1078087"/>
                <a:gd name="connsiteX20-10309" fmla="*/ 649729 w 1435865"/>
                <a:gd name="connsiteY20-10310" fmla="*/ 578539 h 1078087"/>
                <a:gd name="connsiteX21-10311" fmla="*/ 461221 w 1435865"/>
                <a:gd name="connsiteY21-10312" fmla="*/ 541350 h 1078087"/>
                <a:gd name="connsiteX22-10313" fmla="*/ 242011 w 1435865"/>
                <a:gd name="connsiteY22-10314" fmla="*/ 706270 h 1078087"/>
                <a:gd name="connsiteX23-10315" fmla="*/ 0 w 1435865"/>
                <a:gd name="connsiteY23-10316" fmla="*/ 897013 h 1078087"/>
                <a:gd name="connsiteX24-10317" fmla="*/ 543508 w 1435865"/>
                <a:gd name="connsiteY24-10318" fmla="*/ 0 h 1078087"/>
                <a:gd name="connsiteX25-10319" fmla="*/ 745856 w 1435865"/>
                <a:gd name="connsiteY25-10320" fmla="*/ 85534 h 1078087"/>
                <a:gd name="connsiteX26-10321" fmla="*/ 916259 w 1435865"/>
                <a:gd name="connsiteY26-10322" fmla="*/ 184312 h 1078087"/>
                <a:gd name="connsiteX27-10323" fmla="*/ 1315146 w 1435865"/>
                <a:gd name="connsiteY27-10324" fmla="*/ 198516 h 1078087"/>
                <a:gd name="connsiteX28-10325" fmla="*/ 1435474 w 1435865"/>
                <a:gd name="connsiteY28-10326" fmla="*/ 79982 h 1078087"/>
                <a:gd name="connsiteX29-10327" fmla="*/ 1280445 w 1435865"/>
                <a:gd name="connsiteY29-10328" fmla="*/ 523272 h 1078087"/>
                <a:gd name="connsiteX30-10329" fmla="*/ 1273671 w 1435865"/>
                <a:gd name="connsiteY30-10330" fmla="*/ 693489 h 1078087"/>
                <a:gd name="connsiteX31-10331" fmla="*/ 1364183 w 1435865"/>
                <a:gd name="connsiteY31-10332" fmla="*/ 756682 h 1078087"/>
                <a:gd name="connsiteX32-10333" fmla="*/ 1218641 w 1435865"/>
                <a:gd name="connsiteY32-10334" fmla="*/ 1001983 h 1078087"/>
                <a:gd name="connsiteX33-10335" fmla="*/ 1165317 w 1435865"/>
                <a:gd name="connsiteY33-10336" fmla="*/ 987415 h 1078087"/>
                <a:gd name="connsiteX34-10337" fmla="*/ 1107333 w 1435865"/>
                <a:gd name="connsiteY34-10338" fmla="*/ 981871 h 1078087"/>
                <a:gd name="connsiteX35-10339" fmla="*/ 1073970 w 1435865"/>
                <a:gd name="connsiteY35-10340" fmla="*/ 982189 h 1078087"/>
                <a:gd name="connsiteX36-10341" fmla="*/ 995871 w 1435865"/>
                <a:gd name="connsiteY36-10342" fmla="*/ 1024512 h 1078087"/>
                <a:gd name="connsiteX0-10343" fmla="*/ 995871 w 1435865"/>
                <a:gd name="connsiteY0-10344" fmla="*/ 1024512 h 1078087"/>
                <a:gd name="connsiteX1-10345" fmla="*/ 963828 w 1435865"/>
                <a:gd name="connsiteY1-10346" fmla="*/ 910922 h 1078087"/>
                <a:gd name="connsiteX2-10347" fmla="*/ 977904 w 1435865"/>
                <a:gd name="connsiteY2-10348" fmla="*/ 1035152 h 1078087"/>
                <a:gd name="connsiteX3-10349" fmla="*/ 916145 w 1435865"/>
                <a:gd name="connsiteY3-10350" fmla="*/ 1052290 h 1078087"/>
                <a:gd name="connsiteX4-10351" fmla="*/ 885632 w 1435865"/>
                <a:gd name="connsiteY4-10352" fmla="*/ 1017550 h 1078087"/>
                <a:gd name="connsiteX5-10353" fmla="*/ 858927 w 1435865"/>
                <a:gd name="connsiteY5-10354" fmla="*/ 991363 h 1078087"/>
                <a:gd name="connsiteX6-10355" fmla="*/ 808277 w 1435865"/>
                <a:gd name="connsiteY6-10356" fmla="*/ 995039 h 1078087"/>
                <a:gd name="connsiteX7-10357" fmla="*/ 790628 w 1435865"/>
                <a:gd name="connsiteY7-10358" fmla="*/ 882100 h 1078087"/>
                <a:gd name="connsiteX8-10359" fmla="*/ 667264 w 1435865"/>
                <a:gd name="connsiteY8-10360" fmla="*/ 886315 h 1078087"/>
                <a:gd name="connsiteX9-10361" fmla="*/ 708732 w 1435865"/>
                <a:gd name="connsiteY9-10362" fmla="*/ 835185 h 1078087"/>
                <a:gd name="connsiteX10-10363" fmla="*/ 811429 w 1435865"/>
                <a:gd name="connsiteY10-10364" fmla="*/ 722791 h 1078087"/>
                <a:gd name="connsiteX11-10365" fmla="*/ 738886 w 1435865"/>
                <a:gd name="connsiteY11-10366" fmla="*/ 775374 h 1078087"/>
                <a:gd name="connsiteX12-10367" fmla="*/ 629081 w 1435865"/>
                <a:gd name="connsiteY12-10368" fmla="*/ 897267 h 1078087"/>
                <a:gd name="connsiteX13-10369" fmla="*/ 356382 w 1435865"/>
                <a:gd name="connsiteY13-10370" fmla="*/ 1018964 h 1078087"/>
                <a:gd name="connsiteX14-10371" fmla="*/ 348238 w 1435865"/>
                <a:gd name="connsiteY14-10372" fmla="*/ 897074 h 1078087"/>
                <a:gd name="connsiteX15-10373" fmla="*/ 328815 w 1435865"/>
                <a:gd name="connsiteY15-10374" fmla="*/ 1033442 h 1078087"/>
                <a:gd name="connsiteX16-10375" fmla="*/ 463119 w 1435865"/>
                <a:gd name="connsiteY16-10376" fmla="*/ 803563 h 1078087"/>
                <a:gd name="connsiteX17-10377" fmla="*/ 595085 w 1435865"/>
                <a:gd name="connsiteY17-10378" fmla="*/ 664272 h 1078087"/>
                <a:gd name="connsiteX18-10379" fmla="*/ 786171 w 1435865"/>
                <a:gd name="connsiteY18-10380" fmla="*/ 490228 h 1078087"/>
                <a:gd name="connsiteX19-10381" fmla="*/ 699541 w 1435865"/>
                <a:gd name="connsiteY19-10382" fmla="*/ 542635 h 1078087"/>
                <a:gd name="connsiteX20-10383" fmla="*/ 649729 w 1435865"/>
                <a:gd name="connsiteY20-10384" fmla="*/ 578539 h 1078087"/>
                <a:gd name="connsiteX21-10385" fmla="*/ 461221 w 1435865"/>
                <a:gd name="connsiteY21-10386" fmla="*/ 541350 h 1078087"/>
                <a:gd name="connsiteX22-10387" fmla="*/ 242011 w 1435865"/>
                <a:gd name="connsiteY22-10388" fmla="*/ 706270 h 1078087"/>
                <a:gd name="connsiteX23-10389" fmla="*/ 0 w 1435865"/>
                <a:gd name="connsiteY23-10390" fmla="*/ 897013 h 1078087"/>
                <a:gd name="connsiteX24-10391" fmla="*/ 543508 w 1435865"/>
                <a:gd name="connsiteY24-10392" fmla="*/ 0 h 1078087"/>
                <a:gd name="connsiteX25-10393" fmla="*/ 745856 w 1435865"/>
                <a:gd name="connsiteY25-10394" fmla="*/ 85534 h 1078087"/>
                <a:gd name="connsiteX26-10395" fmla="*/ 916259 w 1435865"/>
                <a:gd name="connsiteY26-10396" fmla="*/ 184312 h 1078087"/>
                <a:gd name="connsiteX27-10397" fmla="*/ 1315146 w 1435865"/>
                <a:gd name="connsiteY27-10398" fmla="*/ 198516 h 1078087"/>
                <a:gd name="connsiteX28-10399" fmla="*/ 1435474 w 1435865"/>
                <a:gd name="connsiteY28-10400" fmla="*/ 79982 h 1078087"/>
                <a:gd name="connsiteX29-10401" fmla="*/ 1280445 w 1435865"/>
                <a:gd name="connsiteY29-10402" fmla="*/ 523272 h 1078087"/>
                <a:gd name="connsiteX30-10403" fmla="*/ 1273671 w 1435865"/>
                <a:gd name="connsiteY30-10404" fmla="*/ 693489 h 1078087"/>
                <a:gd name="connsiteX31-10405" fmla="*/ 1364183 w 1435865"/>
                <a:gd name="connsiteY31-10406" fmla="*/ 756682 h 1078087"/>
                <a:gd name="connsiteX32-10407" fmla="*/ 1218641 w 1435865"/>
                <a:gd name="connsiteY32-10408" fmla="*/ 1001983 h 1078087"/>
                <a:gd name="connsiteX33-10409" fmla="*/ 1165317 w 1435865"/>
                <a:gd name="connsiteY33-10410" fmla="*/ 987415 h 1078087"/>
                <a:gd name="connsiteX34-10411" fmla="*/ 1107333 w 1435865"/>
                <a:gd name="connsiteY34-10412" fmla="*/ 981871 h 1078087"/>
                <a:gd name="connsiteX35-10413" fmla="*/ 1073970 w 1435865"/>
                <a:gd name="connsiteY35-10414" fmla="*/ 982189 h 1078087"/>
                <a:gd name="connsiteX36-10415" fmla="*/ 995871 w 1435865"/>
                <a:gd name="connsiteY36-10416" fmla="*/ 1024512 h 1078087"/>
                <a:gd name="connsiteX0-10417" fmla="*/ 995871 w 1435865"/>
                <a:gd name="connsiteY0-10418" fmla="*/ 1024512 h 1078087"/>
                <a:gd name="connsiteX1-10419" fmla="*/ 963828 w 1435865"/>
                <a:gd name="connsiteY1-10420" fmla="*/ 910922 h 1078087"/>
                <a:gd name="connsiteX2-10421" fmla="*/ 977904 w 1435865"/>
                <a:gd name="connsiteY2-10422" fmla="*/ 1035152 h 1078087"/>
                <a:gd name="connsiteX3-10423" fmla="*/ 916145 w 1435865"/>
                <a:gd name="connsiteY3-10424" fmla="*/ 1052290 h 1078087"/>
                <a:gd name="connsiteX4-10425" fmla="*/ 885632 w 1435865"/>
                <a:gd name="connsiteY4-10426" fmla="*/ 1017550 h 1078087"/>
                <a:gd name="connsiteX5-10427" fmla="*/ 858927 w 1435865"/>
                <a:gd name="connsiteY5-10428" fmla="*/ 991363 h 1078087"/>
                <a:gd name="connsiteX6-10429" fmla="*/ 808277 w 1435865"/>
                <a:gd name="connsiteY6-10430" fmla="*/ 995039 h 1078087"/>
                <a:gd name="connsiteX7-10431" fmla="*/ 790628 w 1435865"/>
                <a:gd name="connsiteY7-10432" fmla="*/ 882100 h 1078087"/>
                <a:gd name="connsiteX8-10433" fmla="*/ 667264 w 1435865"/>
                <a:gd name="connsiteY8-10434" fmla="*/ 886315 h 1078087"/>
                <a:gd name="connsiteX9-10435" fmla="*/ 708732 w 1435865"/>
                <a:gd name="connsiteY9-10436" fmla="*/ 835185 h 1078087"/>
                <a:gd name="connsiteX10-10437" fmla="*/ 811429 w 1435865"/>
                <a:gd name="connsiteY10-10438" fmla="*/ 722791 h 1078087"/>
                <a:gd name="connsiteX11-10439" fmla="*/ 738886 w 1435865"/>
                <a:gd name="connsiteY11-10440" fmla="*/ 775374 h 1078087"/>
                <a:gd name="connsiteX12-10441" fmla="*/ 629081 w 1435865"/>
                <a:gd name="connsiteY12-10442" fmla="*/ 897267 h 1078087"/>
                <a:gd name="connsiteX13-10443" fmla="*/ 356382 w 1435865"/>
                <a:gd name="connsiteY13-10444" fmla="*/ 1018964 h 1078087"/>
                <a:gd name="connsiteX14-10445" fmla="*/ 311711 w 1435865"/>
                <a:gd name="connsiteY14-10446" fmla="*/ 951562 h 1078087"/>
                <a:gd name="connsiteX15-10447" fmla="*/ 328815 w 1435865"/>
                <a:gd name="connsiteY15-10448" fmla="*/ 1033442 h 1078087"/>
                <a:gd name="connsiteX16-10449" fmla="*/ 463119 w 1435865"/>
                <a:gd name="connsiteY16-10450" fmla="*/ 803563 h 1078087"/>
                <a:gd name="connsiteX17-10451" fmla="*/ 595085 w 1435865"/>
                <a:gd name="connsiteY17-10452" fmla="*/ 664272 h 1078087"/>
                <a:gd name="connsiteX18-10453" fmla="*/ 786171 w 1435865"/>
                <a:gd name="connsiteY18-10454" fmla="*/ 490228 h 1078087"/>
                <a:gd name="connsiteX19-10455" fmla="*/ 699541 w 1435865"/>
                <a:gd name="connsiteY19-10456" fmla="*/ 542635 h 1078087"/>
                <a:gd name="connsiteX20-10457" fmla="*/ 649729 w 1435865"/>
                <a:gd name="connsiteY20-10458" fmla="*/ 578539 h 1078087"/>
                <a:gd name="connsiteX21-10459" fmla="*/ 461221 w 1435865"/>
                <a:gd name="connsiteY21-10460" fmla="*/ 541350 h 1078087"/>
                <a:gd name="connsiteX22-10461" fmla="*/ 242011 w 1435865"/>
                <a:gd name="connsiteY22-10462" fmla="*/ 706270 h 1078087"/>
                <a:gd name="connsiteX23-10463" fmla="*/ 0 w 1435865"/>
                <a:gd name="connsiteY23-10464" fmla="*/ 897013 h 1078087"/>
                <a:gd name="connsiteX24-10465" fmla="*/ 543508 w 1435865"/>
                <a:gd name="connsiteY24-10466" fmla="*/ 0 h 1078087"/>
                <a:gd name="connsiteX25-10467" fmla="*/ 745856 w 1435865"/>
                <a:gd name="connsiteY25-10468" fmla="*/ 85534 h 1078087"/>
                <a:gd name="connsiteX26-10469" fmla="*/ 916259 w 1435865"/>
                <a:gd name="connsiteY26-10470" fmla="*/ 184312 h 1078087"/>
                <a:gd name="connsiteX27-10471" fmla="*/ 1315146 w 1435865"/>
                <a:gd name="connsiteY27-10472" fmla="*/ 198516 h 1078087"/>
                <a:gd name="connsiteX28-10473" fmla="*/ 1435474 w 1435865"/>
                <a:gd name="connsiteY28-10474" fmla="*/ 79982 h 1078087"/>
                <a:gd name="connsiteX29-10475" fmla="*/ 1280445 w 1435865"/>
                <a:gd name="connsiteY29-10476" fmla="*/ 523272 h 1078087"/>
                <a:gd name="connsiteX30-10477" fmla="*/ 1273671 w 1435865"/>
                <a:gd name="connsiteY30-10478" fmla="*/ 693489 h 1078087"/>
                <a:gd name="connsiteX31-10479" fmla="*/ 1364183 w 1435865"/>
                <a:gd name="connsiteY31-10480" fmla="*/ 756682 h 1078087"/>
                <a:gd name="connsiteX32-10481" fmla="*/ 1218641 w 1435865"/>
                <a:gd name="connsiteY32-10482" fmla="*/ 1001983 h 1078087"/>
                <a:gd name="connsiteX33-10483" fmla="*/ 1165317 w 1435865"/>
                <a:gd name="connsiteY33-10484" fmla="*/ 987415 h 1078087"/>
                <a:gd name="connsiteX34-10485" fmla="*/ 1107333 w 1435865"/>
                <a:gd name="connsiteY34-10486" fmla="*/ 981871 h 1078087"/>
                <a:gd name="connsiteX35-10487" fmla="*/ 1073970 w 1435865"/>
                <a:gd name="connsiteY35-10488" fmla="*/ 982189 h 1078087"/>
                <a:gd name="connsiteX36-10489" fmla="*/ 995871 w 1435865"/>
                <a:gd name="connsiteY36-10490" fmla="*/ 1024512 h 1078087"/>
                <a:gd name="connsiteX0-10491" fmla="*/ 995871 w 1435865"/>
                <a:gd name="connsiteY0-10492" fmla="*/ 1024512 h 1169432"/>
                <a:gd name="connsiteX1-10493" fmla="*/ 963828 w 1435865"/>
                <a:gd name="connsiteY1-10494" fmla="*/ 910922 h 1169432"/>
                <a:gd name="connsiteX2-10495" fmla="*/ 977904 w 1435865"/>
                <a:gd name="connsiteY2-10496" fmla="*/ 1035152 h 1169432"/>
                <a:gd name="connsiteX3-10497" fmla="*/ 916145 w 1435865"/>
                <a:gd name="connsiteY3-10498" fmla="*/ 1052290 h 1169432"/>
                <a:gd name="connsiteX4-10499" fmla="*/ 885632 w 1435865"/>
                <a:gd name="connsiteY4-10500" fmla="*/ 1017550 h 1169432"/>
                <a:gd name="connsiteX5-10501" fmla="*/ 858927 w 1435865"/>
                <a:gd name="connsiteY5-10502" fmla="*/ 991363 h 1169432"/>
                <a:gd name="connsiteX6-10503" fmla="*/ 808277 w 1435865"/>
                <a:gd name="connsiteY6-10504" fmla="*/ 995039 h 1169432"/>
                <a:gd name="connsiteX7-10505" fmla="*/ 790628 w 1435865"/>
                <a:gd name="connsiteY7-10506" fmla="*/ 882100 h 1169432"/>
                <a:gd name="connsiteX8-10507" fmla="*/ 667264 w 1435865"/>
                <a:gd name="connsiteY8-10508" fmla="*/ 886315 h 1169432"/>
                <a:gd name="connsiteX9-10509" fmla="*/ 708732 w 1435865"/>
                <a:gd name="connsiteY9-10510" fmla="*/ 835185 h 1169432"/>
                <a:gd name="connsiteX10-10511" fmla="*/ 811429 w 1435865"/>
                <a:gd name="connsiteY10-10512" fmla="*/ 722791 h 1169432"/>
                <a:gd name="connsiteX11-10513" fmla="*/ 738886 w 1435865"/>
                <a:gd name="connsiteY11-10514" fmla="*/ 775374 h 1169432"/>
                <a:gd name="connsiteX12-10515" fmla="*/ 629081 w 1435865"/>
                <a:gd name="connsiteY12-10516" fmla="*/ 897267 h 1169432"/>
                <a:gd name="connsiteX13-10517" fmla="*/ 356382 w 1435865"/>
                <a:gd name="connsiteY13-10518" fmla="*/ 1018964 h 1169432"/>
                <a:gd name="connsiteX14-10519" fmla="*/ 327904 w 1435865"/>
                <a:gd name="connsiteY14-10520" fmla="*/ 1169432 h 1169432"/>
                <a:gd name="connsiteX15-10521" fmla="*/ 328815 w 1435865"/>
                <a:gd name="connsiteY15-10522" fmla="*/ 1033442 h 1169432"/>
                <a:gd name="connsiteX16-10523" fmla="*/ 463119 w 1435865"/>
                <a:gd name="connsiteY16-10524" fmla="*/ 803563 h 1169432"/>
                <a:gd name="connsiteX17-10525" fmla="*/ 595085 w 1435865"/>
                <a:gd name="connsiteY17-10526" fmla="*/ 664272 h 1169432"/>
                <a:gd name="connsiteX18-10527" fmla="*/ 786171 w 1435865"/>
                <a:gd name="connsiteY18-10528" fmla="*/ 490228 h 1169432"/>
                <a:gd name="connsiteX19-10529" fmla="*/ 699541 w 1435865"/>
                <a:gd name="connsiteY19-10530" fmla="*/ 542635 h 1169432"/>
                <a:gd name="connsiteX20-10531" fmla="*/ 649729 w 1435865"/>
                <a:gd name="connsiteY20-10532" fmla="*/ 578539 h 1169432"/>
                <a:gd name="connsiteX21-10533" fmla="*/ 461221 w 1435865"/>
                <a:gd name="connsiteY21-10534" fmla="*/ 541350 h 1169432"/>
                <a:gd name="connsiteX22-10535" fmla="*/ 242011 w 1435865"/>
                <a:gd name="connsiteY22-10536" fmla="*/ 706270 h 1169432"/>
                <a:gd name="connsiteX23-10537" fmla="*/ 0 w 1435865"/>
                <a:gd name="connsiteY23-10538" fmla="*/ 897013 h 1169432"/>
                <a:gd name="connsiteX24-10539" fmla="*/ 543508 w 1435865"/>
                <a:gd name="connsiteY24-10540" fmla="*/ 0 h 1169432"/>
                <a:gd name="connsiteX25-10541" fmla="*/ 745856 w 1435865"/>
                <a:gd name="connsiteY25-10542" fmla="*/ 85534 h 1169432"/>
                <a:gd name="connsiteX26-10543" fmla="*/ 916259 w 1435865"/>
                <a:gd name="connsiteY26-10544" fmla="*/ 184312 h 1169432"/>
                <a:gd name="connsiteX27-10545" fmla="*/ 1315146 w 1435865"/>
                <a:gd name="connsiteY27-10546" fmla="*/ 198516 h 1169432"/>
                <a:gd name="connsiteX28-10547" fmla="*/ 1435474 w 1435865"/>
                <a:gd name="connsiteY28-10548" fmla="*/ 79982 h 1169432"/>
                <a:gd name="connsiteX29-10549" fmla="*/ 1280445 w 1435865"/>
                <a:gd name="connsiteY29-10550" fmla="*/ 523272 h 1169432"/>
                <a:gd name="connsiteX30-10551" fmla="*/ 1273671 w 1435865"/>
                <a:gd name="connsiteY30-10552" fmla="*/ 693489 h 1169432"/>
                <a:gd name="connsiteX31-10553" fmla="*/ 1364183 w 1435865"/>
                <a:gd name="connsiteY31-10554" fmla="*/ 756682 h 1169432"/>
                <a:gd name="connsiteX32-10555" fmla="*/ 1218641 w 1435865"/>
                <a:gd name="connsiteY32-10556" fmla="*/ 1001983 h 1169432"/>
                <a:gd name="connsiteX33-10557" fmla="*/ 1165317 w 1435865"/>
                <a:gd name="connsiteY33-10558" fmla="*/ 987415 h 1169432"/>
                <a:gd name="connsiteX34-10559" fmla="*/ 1107333 w 1435865"/>
                <a:gd name="connsiteY34-10560" fmla="*/ 981871 h 1169432"/>
                <a:gd name="connsiteX35-10561" fmla="*/ 1073970 w 1435865"/>
                <a:gd name="connsiteY35-10562" fmla="*/ 982189 h 1169432"/>
                <a:gd name="connsiteX36-10563" fmla="*/ 995871 w 1435865"/>
                <a:gd name="connsiteY36-10564" fmla="*/ 1024512 h 1169432"/>
                <a:gd name="connsiteX0-10565" fmla="*/ 995871 w 1435865"/>
                <a:gd name="connsiteY0-10566" fmla="*/ 1024512 h 1078087"/>
                <a:gd name="connsiteX1-10567" fmla="*/ 963828 w 1435865"/>
                <a:gd name="connsiteY1-10568" fmla="*/ 910922 h 1078087"/>
                <a:gd name="connsiteX2-10569" fmla="*/ 977904 w 1435865"/>
                <a:gd name="connsiteY2-10570" fmla="*/ 1035152 h 1078087"/>
                <a:gd name="connsiteX3-10571" fmla="*/ 916145 w 1435865"/>
                <a:gd name="connsiteY3-10572" fmla="*/ 1052290 h 1078087"/>
                <a:gd name="connsiteX4-10573" fmla="*/ 885632 w 1435865"/>
                <a:gd name="connsiteY4-10574" fmla="*/ 1017550 h 1078087"/>
                <a:gd name="connsiteX5-10575" fmla="*/ 858927 w 1435865"/>
                <a:gd name="connsiteY5-10576" fmla="*/ 991363 h 1078087"/>
                <a:gd name="connsiteX6-10577" fmla="*/ 808277 w 1435865"/>
                <a:gd name="connsiteY6-10578" fmla="*/ 995039 h 1078087"/>
                <a:gd name="connsiteX7-10579" fmla="*/ 790628 w 1435865"/>
                <a:gd name="connsiteY7-10580" fmla="*/ 882100 h 1078087"/>
                <a:gd name="connsiteX8-10581" fmla="*/ 667264 w 1435865"/>
                <a:gd name="connsiteY8-10582" fmla="*/ 886315 h 1078087"/>
                <a:gd name="connsiteX9-10583" fmla="*/ 708732 w 1435865"/>
                <a:gd name="connsiteY9-10584" fmla="*/ 835185 h 1078087"/>
                <a:gd name="connsiteX10-10585" fmla="*/ 811429 w 1435865"/>
                <a:gd name="connsiteY10-10586" fmla="*/ 722791 h 1078087"/>
                <a:gd name="connsiteX11-10587" fmla="*/ 738886 w 1435865"/>
                <a:gd name="connsiteY11-10588" fmla="*/ 775374 h 1078087"/>
                <a:gd name="connsiteX12-10589" fmla="*/ 629081 w 1435865"/>
                <a:gd name="connsiteY12-10590" fmla="*/ 897267 h 1078087"/>
                <a:gd name="connsiteX13-10591" fmla="*/ 356382 w 1435865"/>
                <a:gd name="connsiteY13-10592" fmla="*/ 1018964 h 1078087"/>
                <a:gd name="connsiteX14-10593" fmla="*/ 285820 w 1435865"/>
                <a:gd name="connsiteY14-10594" fmla="*/ 993025 h 1078087"/>
                <a:gd name="connsiteX15-10595" fmla="*/ 328815 w 1435865"/>
                <a:gd name="connsiteY15-10596" fmla="*/ 1033442 h 1078087"/>
                <a:gd name="connsiteX16-10597" fmla="*/ 463119 w 1435865"/>
                <a:gd name="connsiteY16-10598" fmla="*/ 803563 h 1078087"/>
                <a:gd name="connsiteX17-10599" fmla="*/ 595085 w 1435865"/>
                <a:gd name="connsiteY17-10600" fmla="*/ 664272 h 1078087"/>
                <a:gd name="connsiteX18-10601" fmla="*/ 786171 w 1435865"/>
                <a:gd name="connsiteY18-10602" fmla="*/ 490228 h 1078087"/>
                <a:gd name="connsiteX19-10603" fmla="*/ 699541 w 1435865"/>
                <a:gd name="connsiteY19-10604" fmla="*/ 542635 h 1078087"/>
                <a:gd name="connsiteX20-10605" fmla="*/ 649729 w 1435865"/>
                <a:gd name="connsiteY20-10606" fmla="*/ 578539 h 1078087"/>
                <a:gd name="connsiteX21-10607" fmla="*/ 461221 w 1435865"/>
                <a:gd name="connsiteY21-10608" fmla="*/ 541350 h 1078087"/>
                <a:gd name="connsiteX22-10609" fmla="*/ 242011 w 1435865"/>
                <a:gd name="connsiteY22-10610" fmla="*/ 706270 h 1078087"/>
                <a:gd name="connsiteX23-10611" fmla="*/ 0 w 1435865"/>
                <a:gd name="connsiteY23-10612" fmla="*/ 897013 h 1078087"/>
                <a:gd name="connsiteX24-10613" fmla="*/ 543508 w 1435865"/>
                <a:gd name="connsiteY24-10614" fmla="*/ 0 h 1078087"/>
                <a:gd name="connsiteX25-10615" fmla="*/ 745856 w 1435865"/>
                <a:gd name="connsiteY25-10616" fmla="*/ 85534 h 1078087"/>
                <a:gd name="connsiteX26-10617" fmla="*/ 916259 w 1435865"/>
                <a:gd name="connsiteY26-10618" fmla="*/ 184312 h 1078087"/>
                <a:gd name="connsiteX27-10619" fmla="*/ 1315146 w 1435865"/>
                <a:gd name="connsiteY27-10620" fmla="*/ 198516 h 1078087"/>
                <a:gd name="connsiteX28-10621" fmla="*/ 1435474 w 1435865"/>
                <a:gd name="connsiteY28-10622" fmla="*/ 79982 h 1078087"/>
                <a:gd name="connsiteX29-10623" fmla="*/ 1280445 w 1435865"/>
                <a:gd name="connsiteY29-10624" fmla="*/ 523272 h 1078087"/>
                <a:gd name="connsiteX30-10625" fmla="*/ 1273671 w 1435865"/>
                <a:gd name="connsiteY30-10626" fmla="*/ 693489 h 1078087"/>
                <a:gd name="connsiteX31-10627" fmla="*/ 1364183 w 1435865"/>
                <a:gd name="connsiteY31-10628" fmla="*/ 756682 h 1078087"/>
                <a:gd name="connsiteX32-10629" fmla="*/ 1218641 w 1435865"/>
                <a:gd name="connsiteY32-10630" fmla="*/ 1001983 h 1078087"/>
                <a:gd name="connsiteX33-10631" fmla="*/ 1165317 w 1435865"/>
                <a:gd name="connsiteY33-10632" fmla="*/ 987415 h 1078087"/>
                <a:gd name="connsiteX34-10633" fmla="*/ 1107333 w 1435865"/>
                <a:gd name="connsiteY34-10634" fmla="*/ 981871 h 1078087"/>
                <a:gd name="connsiteX35-10635" fmla="*/ 1073970 w 1435865"/>
                <a:gd name="connsiteY35-10636" fmla="*/ 982189 h 1078087"/>
                <a:gd name="connsiteX36-10637" fmla="*/ 995871 w 1435865"/>
                <a:gd name="connsiteY36-10638" fmla="*/ 1024512 h 1078087"/>
                <a:gd name="connsiteX0-10639" fmla="*/ 995871 w 1435865"/>
                <a:gd name="connsiteY0-10640" fmla="*/ 1024512 h 1078087"/>
                <a:gd name="connsiteX1-10641" fmla="*/ 963828 w 1435865"/>
                <a:gd name="connsiteY1-10642" fmla="*/ 910922 h 1078087"/>
                <a:gd name="connsiteX2-10643" fmla="*/ 977904 w 1435865"/>
                <a:gd name="connsiteY2-10644" fmla="*/ 1035152 h 1078087"/>
                <a:gd name="connsiteX3-10645" fmla="*/ 916145 w 1435865"/>
                <a:gd name="connsiteY3-10646" fmla="*/ 1052290 h 1078087"/>
                <a:gd name="connsiteX4-10647" fmla="*/ 885632 w 1435865"/>
                <a:gd name="connsiteY4-10648" fmla="*/ 1017550 h 1078087"/>
                <a:gd name="connsiteX5-10649" fmla="*/ 858927 w 1435865"/>
                <a:gd name="connsiteY5-10650" fmla="*/ 991363 h 1078087"/>
                <a:gd name="connsiteX6-10651" fmla="*/ 808277 w 1435865"/>
                <a:gd name="connsiteY6-10652" fmla="*/ 995039 h 1078087"/>
                <a:gd name="connsiteX7-10653" fmla="*/ 790628 w 1435865"/>
                <a:gd name="connsiteY7-10654" fmla="*/ 882100 h 1078087"/>
                <a:gd name="connsiteX8-10655" fmla="*/ 667264 w 1435865"/>
                <a:gd name="connsiteY8-10656" fmla="*/ 886315 h 1078087"/>
                <a:gd name="connsiteX9-10657" fmla="*/ 708732 w 1435865"/>
                <a:gd name="connsiteY9-10658" fmla="*/ 835185 h 1078087"/>
                <a:gd name="connsiteX10-10659" fmla="*/ 811429 w 1435865"/>
                <a:gd name="connsiteY10-10660" fmla="*/ 722791 h 1078087"/>
                <a:gd name="connsiteX11-10661" fmla="*/ 738886 w 1435865"/>
                <a:gd name="connsiteY11-10662" fmla="*/ 775374 h 1078087"/>
                <a:gd name="connsiteX12-10663" fmla="*/ 629081 w 1435865"/>
                <a:gd name="connsiteY12-10664" fmla="*/ 897267 h 1078087"/>
                <a:gd name="connsiteX13-10665" fmla="*/ 356382 w 1435865"/>
                <a:gd name="connsiteY13-10666" fmla="*/ 1018964 h 1078087"/>
                <a:gd name="connsiteX14-10667" fmla="*/ 285820 w 1435865"/>
                <a:gd name="connsiteY14-10668" fmla="*/ 993025 h 1078087"/>
                <a:gd name="connsiteX15-10669" fmla="*/ 328815 w 1435865"/>
                <a:gd name="connsiteY15-10670" fmla="*/ 1033442 h 1078087"/>
                <a:gd name="connsiteX16-10671" fmla="*/ 463119 w 1435865"/>
                <a:gd name="connsiteY16-10672" fmla="*/ 803563 h 1078087"/>
                <a:gd name="connsiteX17-10673" fmla="*/ 595085 w 1435865"/>
                <a:gd name="connsiteY17-10674" fmla="*/ 664272 h 1078087"/>
                <a:gd name="connsiteX18-10675" fmla="*/ 786171 w 1435865"/>
                <a:gd name="connsiteY18-10676" fmla="*/ 490228 h 1078087"/>
                <a:gd name="connsiteX19-10677" fmla="*/ 699541 w 1435865"/>
                <a:gd name="connsiteY19-10678" fmla="*/ 542635 h 1078087"/>
                <a:gd name="connsiteX20-10679" fmla="*/ 649729 w 1435865"/>
                <a:gd name="connsiteY20-10680" fmla="*/ 578539 h 1078087"/>
                <a:gd name="connsiteX21-10681" fmla="*/ 461221 w 1435865"/>
                <a:gd name="connsiteY21-10682" fmla="*/ 541350 h 1078087"/>
                <a:gd name="connsiteX22-10683" fmla="*/ 242011 w 1435865"/>
                <a:gd name="connsiteY22-10684" fmla="*/ 706270 h 1078087"/>
                <a:gd name="connsiteX23-10685" fmla="*/ 0 w 1435865"/>
                <a:gd name="connsiteY23-10686" fmla="*/ 897013 h 1078087"/>
                <a:gd name="connsiteX24-10687" fmla="*/ 543508 w 1435865"/>
                <a:gd name="connsiteY24-10688" fmla="*/ 0 h 1078087"/>
                <a:gd name="connsiteX25-10689" fmla="*/ 745856 w 1435865"/>
                <a:gd name="connsiteY25-10690" fmla="*/ 85534 h 1078087"/>
                <a:gd name="connsiteX26-10691" fmla="*/ 916259 w 1435865"/>
                <a:gd name="connsiteY26-10692" fmla="*/ 184312 h 1078087"/>
                <a:gd name="connsiteX27-10693" fmla="*/ 1315146 w 1435865"/>
                <a:gd name="connsiteY27-10694" fmla="*/ 198516 h 1078087"/>
                <a:gd name="connsiteX28-10695" fmla="*/ 1435474 w 1435865"/>
                <a:gd name="connsiteY28-10696" fmla="*/ 79982 h 1078087"/>
                <a:gd name="connsiteX29-10697" fmla="*/ 1280445 w 1435865"/>
                <a:gd name="connsiteY29-10698" fmla="*/ 523272 h 1078087"/>
                <a:gd name="connsiteX30-10699" fmla="*/ 1273671 w 1435865"/>
                <a:gd name="connsiteY30-10700" fmla="*/ 693489 h 1078087"/>
                <a:gd name="connsiteX31-10701" fmla="*/ 1364183 w 1435865"/>
                <a:gd name="connsiteY31-10702" fmla="*/ 756682 h 1078087"/>
                <a:gd name="connsiteX32-10703" fmla="*/ 1218641 w 1435865"/>
                <a:gd name="connsiteY32-10704" fmla="*/ 1001983 h 1078087"/>
                <a:gd name="connsiteX33-10705" fmla="*/ 1165317 w 1435865"/>
                <a:gd name="connsiteY33-10706" fmla="*/ 987415 h 1078087"/>
                <a:gd name="connsiteX34-10707" fmla="*/ 1107333 w 1435865"/>
                <a:gd name="connsiteY34-10708" fmla="*/ 981871 h 1078087"/>
                <a:gd name="connsiteX35-10709" fmla="*/ 1073970 w 1435865"/>
                <a:gd name="connsiteY35-10710" fmla="*/ 982189 h 1078087"/>
                <a:gd name="connsiteX36-10711" fmla="*/ 995871 w 1435865"/>
                <a:gd name="connsiteY36-10712" fmla="*/ 1024512 h 1078087"/>
                <a:gd name="connsiteX0-10713" fmla="*/ 995871 w 1435865"/>
                <a:gd name="connsiteY0-10714" fmla="*/ 1024512 h 1078087"/>
                <a:gd name="connsiteX1-10715" fmla="*/ 963828 w 1435865"/>
                <a:gd name="connsiteY1-10716" fmla="*/ 910922 h 1078087"/>
                <a:gd name="connsiteX2-10717" fmla="*/ 977904 w 1435865"/>
                <a:gd name="connsiteY2-10718" fmla="*/ 1035152 h 1078087"/>
                <a:gd name="connsiteX3-10719" fmla="*/ 916145 w 1435865"/>
                <a:gd name="connsiteY3-10720" fmla="*/ 1052290 h 1078087"/>
                <a:gd name="connsiteX4-10721" fmla="*/ 885632 w 1435865"/>
                <a:gd name="connsiteY4-10722" fmla="*/ 1017550 h 1078087"/>
                <a:gd name="connsiteX5-10723" fmla="*/ 858927 w 1435865"/>
                <a:gd name="connsiteY5-10724" fmla="*/ 991363 h 1078087"/>
                <a:gd name="connsiteX6-10725" fmla="*/ 808277 w 1435865"/>
                <a:gd name="connsiteY6-10726" fmla="*/ 995039 h 1078087"/>
                <a:gd name="connsiteX7-10727" fmla="*/ 790628 w 1435865"/>
                <a:gd name="connsiteY7-10728" fmla="*/ 882100 h 1078087"/>
                <a:gd name="connsiteX8-10729" fmla="*/ 667264 w 1435865"/>
                <a:gd name="connsiteY8-10730" fmla="*/ 886315 h 1078087"/>
                <a:gd name="connsiteX9-10731" fmla="*/ 708732 w 1435865"/>
                <a:gd name="connsiteY9-10732" fmla="*/ 835185 h 1078087"/>
                <a:gd name="connsiteX10-10733" fmla="*/ 811429 w 1435865"/>
                <a:gd name="connsiteY10-10734" fmla="*/ 722791 h 1078087"/>
                <a:gd name="connsiteX11-10735" fmla="*/ 738886 w 1435865"/>
                <a:gd name="connsiteY11-10736" fmla="*/ 775374 h 1078087"/>
                <a:gd name="connsiteX12-10737" fmla="*/ 629081 w 1435865"/>
                <a:gd name="connsiteY12-10738" fmla="*/ 897267 h 1078087"/>
                <a:gd name="connsiteX13-10739" fmla="*/ 356382 w 1435865"/>
                <a:gd name="connsiteY13-10740" fmla="*/ 1018964 h 1078087"/>
                <a:gd name="connsiteX14-10741" fmla="*/ 285820 w 1435865"/>
                <a:gd name="connsiteY14-10742" fmla="*/ 993025 h 1078087"/>
                <a:gd name="connsiteX15-10743" fmla="*/ 343894 w 1435865"/>
                <a:gd name="connsiteY15-10744" fmla="*/ 879746 h 1078087"/>
                <a:gd name="connsiteX16-10745" fmla="*/ 463119 w 1435865"/>
                <a:gd name="connsiteY16-10746" fmla="*/ 803563 h 1078087"/>
                <a:gd name="connsiteX17-10747" fmla="*/ 595085 w 1435865"/>
                <a:gd name="connsiteY17-10748" fmla="*/ 664272 h 1078087"/>
                <a:gd name="connsiteX18-10749" fmla="*/ 786171 w 1435865"/>
                <a:gd name="connsiteY18-10750" fmla="*/ 490228 h 1078087"/>
                <a:gd name="connsiteX19-10751" fmla="*/ 699541 w 1435865"/>
                <a:gd name="connsiteY19-10752" fmla="*/ 542635 h 1078087"/>
                <a:gd name="connsiteX20-10753" fmla="*/ 649729 w 1435865"/>
                <a:gd name="connsiteY20-10754" fmla="*/ 578539 h 1078087"/>
                <a:gd name="connsiteX21-10755" fmla="*/ 461221 w 1435865"/>
                <a:gd name="connsiteY21-10756" fmla="*/ 541350 h 1078087"/>
                <a:gd name="connsiteX22-10757" fmla="*/ 242011 w 1435865"/>
                <a:gd name="connsiteY22-10758" fmla="*/ 706270 h 1078087"/>
                <a:gd name="connsiteX23-10759" fmla="*/ 0 w 1435865"/>
                <a:gd name="connsiteY23-10760" fmla="*/ 897013 h 1078087"/>
                <a:gd name="connsiteX24-10761" fmla="*/ 543508 w 1435865"/>
                <a:gd name="connsiteY24-10762" fmla="*/ 0 h 1078087"/>
                <a:gd name="connsiteX25-10763" fmla="*/ 745856 w 1435865"/>
                <a:gd name="connsiteY25-10764" fmla="*/ 85534 h 1078087"/>
                <a:gd name="connsiteX26-10765" fmla="*/ 916259 w 1435865"/>
                <a:gd name="connsiteY26-10766" fmla="*/ 184312 h 1078087"/>
                <a:gd name="connsiteX27-10767" fmla="*/ 1315146 w 1435865"/>
                <a:gd name="connsiteY27-10768" fmla="*/ 198516 h 1078087"/>
                <a:gd name="connsiteX28-10769" fmla="*/ 1435474 w 1435865"/>
                <a:gd name="connsiteY28-10770" fmla="*/ 79982 h 1078087"/>
                <a:gd name="connsiteX29-10771" fmla="*/ 1280445 w 1435865"/>
                <a:gd name="connsiteY29-10772" fmla="*/ 523272 h 1078087"/>
                <a:gd name="connsiteX30-10773" fmla="*/ 1273671 w 1435865"/>
                <a:gd name="connsiteY30-10774" fmla="*/ 693489 h 1078087"/>
                <a:gd name="connsiteX31-10775" fmla="*/ 1364183 w 1435865"/>
                <a:gd name="connsiteY31-10776" fmla="*/ 756682 h 1078087"/>
                <a:gd name="connsiteX32-10777" fmla="*/ 1218641 w 1435865"/>
                <a:gd name="connsiteY32-10778" fmla="*/ 1001983 h 1078087"/>
                <a:gd name="connsiteX33-10779" fmla="*/ 1165317 w 1435865"/>
                <a:gd name="connsiteY33-10780" fmla="*/ 987415 h 1078087"/>
                <a:gd name="connsiteX34-10781" fmla="*/ 1107333 w 1435865"/>
                <a:gd name="connsiteY34-10782" fmla="*/ 981871 h 1078087"/>
                <a:gd name="connsiteX35-10783" fmla="*/ 1073970 w 1435865"/>
                <a:gd name="connsiteY35-10784" fmla="*/ 982189 h 1078087"/>
                <a:gd name="connsiteX36-10785" fmla="*/ 995871 w 1435865"/>
                <a:gd name="connsiteY36-10786" fmla="*/ 1024512 h 1078087"/>
                <a:gd name="connsiteX0-10787" fmla="*/ 995871 w 1435865"/>
                <a:gd name="connsiteY0-10788" fmla="*/ 1024512 h 1078087"/>
                <a:gd name="connsiteX1-10789" fmla="*/ 963828 w 1435865"/>
                <a:gd name="connsiteY1-10790" fmla="*/ 910922 h 1078087"/>
                <a:gd name="connsiteX2-10791" fmla="*/ 977904 w 1435865"/>
                <a:gd name="connsiteY2-10792" fmla="*/ 1035152 h 1078087"/>
                <a:gd name="connsiteX3-10793" fmla="*/ 916145 w 1435865"/>
                <a:gd name="connsiteY3-10794" fmla="*/ 1052290 h 1078087"/>
                <a:gd name="connsiteX4-10795" fmla="*/ 885632 w 1435865"/>
                <a:gd name="connsiteY4-10796" fmla="*/ 1017550 h 1078087"/>
                <a:gd name="connsiteX5-10797" fmla="*/ 858927 w 1435865"/>
                <a:gd name="connsiteY5-10798" fmla="*/ 991363 h 1078087"/>
                <a:gd name="connsiteX6-10799" fmla="*/ 808277 w 1435865"/>
                <a:gd name="connsiteY6-10800" fmla="*/ 995039 h 1078087"/>
                <a:gd name="connsiteX7-10801" fmla="*/ 790628 w 1435865"/>
                <a:gd name="connsiteY7-10802" fmla="*/ 882100 h 1078087"/>
                <a:gd name="connsiteX8-10803" fmla="*/ 667264 w 1435865"/>
                <a:gd name="connsiteY8-10804" fmla="*/ 886315 h 1078087"/>
                <a:gd name="connsiteX9-10805" fmla="*/ 708732 w 1435865"/>
                <a:gd name="connsiteY9-10806" fmla="*/ 835185 h 1078087"/>
                <a:gd name="connsiteX10-10807" fmla="*/ 811429 w 1435865"/>
                <a:gd name="connsiteY10-10808" fmla="*/ 722791 h 1078087"/>
                <a:gd name="connsiteX11-10809" fmla="*/ 738886 w 1435865"/>
                <a:gd name="connsiteY11-10810" fmla="*/ 775374 h 1078087"/>
                <a:gd name="connsiteX12-10811" fmla="*/ 629081 w 1435865"/>
                <a:gd name="connsiteY12-10812" fmla="*/ 897267 h 1078087"/>
                <a:gd name="connsiteX13-10813" fmla="*/ 356382 w 1435865"/>
                <a:gd name="connsiteY13-10814" fmla="*/ 1018964 h 1078087"/>
                <a:gd name="connsiteX14-10815" fmla="*/ 285820 w 1435865"/>
                <a:gd name="connsiteY14-10816" fmla="*/ 993025 h 1078087"/>
                <a:gd name="connsiteX15-10817" fmla="*/ 343894 w 1435865"/>
                <a:gd name="connsiteY15-10818" fmla="*/ 879746 h 1078087"/>
                <a:gd name="connsiteX16-10819" fmla="*/ 464346 w 1435865"/>
                <a:gd name="connsiteY16-10820" fmla="*/ 716322 h 1078087"/>
                <a:gd name="connsiteX17-10821" fmla="*/ 595085 w 1435865"/>
                <a:gd name="connsiteY17-10822" fmla="*/ 664272 h 1078087"/>
                <a:gd name="connsiteX18-10823" fmla="*/ 786171 w 1435865"/>
                <a:gd name="connsiteY18-10824" fmla="*/ 490228 h 1078087"/>
                <a:gd name="connsiteX19-10825" fmla="*/ 699541 w 1435865"/>
                <a:gd name="connsiteY19-10826" fmla="*/ 542635 h 1078087"/>
                <a:gd name="connsiteX20-10827" fmla="*/ 649729 w 1435865"/>
                <a:gd name="connsiteY20-10828" fmla="*/ 578539 h 1078087"/>
                <a:gd name="connsiteX21-10829" fmla="*/ 461221 w 1435865"/>
                <a:gd name="connsiteY21-10830" fmla="*/ 541350 h 1078087"/>
                <a:gd name="connsiteX22-10831" fmla="*/ 242011 w 1435865"/>
                <a:gd name="connsiteY22-10832" fmla="*/ 706270 h 1078087"/>
                <a:gd name="connsiteX23-10833" fmla="*/ 0 w 1435865"/>
                <a:gd name="connsiteY23-10834" fmla="*/ 897013 h 1078087"/>
                <a:gd name="connsiteX24-10835" fmla="*/ 543508 w 1435865"/>
                <a:gd name="connsiteY24-10836" fmla="*/ 0 h 1078087"/>
                <a:gd name="connsiteX25-10837" fmla="*/ 745856 w 1435865"/>
                <a:gd name="connsiteY25-10838" fmla="*/ 85534 h 1078087"/>
                <a:gd name="connsiteX26-10839" fmla="*/ 916259 w 1435865"/>
                <a:gd name="connsiteY26-10840" fmla="*/ 184312 h 1078087"/>
                <a:gd name="connsiteX27-10841" fmla="*/ 1315146 w 1435865"/>
                <a:gd name="connsiteY27-10842" fmla="*/ 198516 h 1078087"/>
                <a:gd name="connsiteX28-10843" fmla="*/ 1435474 w 1435865"/>
                <a:gd name="connsiteY28-10844" fmla="*/ 79982 h 1078087"/>
                <a:gd name="connsiteX29-10845" fmla="*/ 1280445 w 1435865"/>
                <a:gd name="connsiteY29-10846" fmla="*/ 523272 h 1078087"/>
                <a:gd name="connsiteX30-10847" fmla="*/ 1273671 w 1435865"/>
                <a:gd name="connsiteY30-10848" fmla="*/ 693489 h 1078087"/>
                <a:gd name="connsiteX31-10849" fmla="*/ 1364183 w 1435865"/>
                <a:gd name="connsiteY31-10850" fmla="*/ 756682 h 1078087"/>
                <a:gd name="connsiteX32-10851" fmla="*/ 1218641 w 1435865"/>
                <a:gd name="connsiteY32-10852" fmla="*/ 1001983 h 1078087"/>
                <a:gd name="connsiteX33-10853" fmla="*/ 1165317 w 1435865"/>
                <a:gd name="connsiteY33-10854" fmla="*/ 987415 h 1078087"/>
                <a:gd name="connsiteX34-10855" fmla="*/ 1107333 w 1435865"/>
                <a:gd name="connsiteY34-10856" fmla="*/ 981871 h 1078087"/>
                <a:gd name="connsiteX35-10857" fmla="*/ 1073970 w 1435865"/>
                <a:gd name="connsiteY35-10858" fmla="*/ 982189 h 1078087"/>
                <a:gd name="connsiteX36-10859" fmla="*/ 995871 w 1435865"/>
                <a:gd name="connsiteY36-10860" fmla="*/ 1024512 h 1078087"/>
                <a:gd name="connsiteX0-10861" fmla="*/ 995871 w 1435865"/>
                <a:gd name="connsiteY0-10862" fmla="*/ 1024512 h 1078087"/>
                <a:gd name="connsiteX1-10863" fmla="*/ 963828 w 1435865"/>
                <a:gd name="connsiteY1-10864" fmla="*/ 910922 h 1078087"/>
                <a:gd name="connsiteX2-10865" fmla="*/ 977904 w 1435865"/>
                <a:gd name="connsiteY2-10866" fmla="*/ 1035152 h 1078087"/>
                <a:gd name="connsiteX3-10867" fmla="*/ 916145 w 1435865"/>
                <a:gd name="connsiteY3-10868" fmla="*/ 1052290 h 1078087"/>
                <a:gd name="connsiteX4-10869" fmla="*/ 885632 w 1435865"/>
                <a:gd name="connsiteY4-10870" fmla="*/ 1017550 h 1078087"/>
                <a:gd name="connsiteX5-10871" fmla="*/ 858927 w 1435865"/>
                <a:gd name="connsiteY5-10872" fmla="*/ 991363 h 1078087"/>
                <a:gd name="connsiteX6-10873" fmla="*/ 808277 w 1435865"/>
                <a:gd name="connsiteY6-10874" fmla="*/ 995039 h 1078087"/>
                <a:gd name="connsiteX7-10875" fmla="*/ 790628 w 1435865"/>
                <a:gd name="connsiteY7-10876" fmla="*/ 882100 h 1078087"/>
                <a:gd name="connsiteX8-10877" fmla="*/ 667264 w 1435865"/>
                <a:gd name="connsiteY8-10878" fmla="*/ 886315 h 1078087"/>
                <a:gd name="connsiteX9-10879" fmla="*/ 708732 w 1435865"/>
                <a:gd name="connsiteY9-10880" fmla="*/ 835185 h 1078087"/>
                <a:gd name="connsiteX10-10881" fmla="*/ 811429 w 1435865"/>
                <a:gd name="connsiteY10-10882" fmla="*/ 722791 h 1078087"/>
                <a:gd name="connsiteX11-10883" fmla="*/ 738886 w 1435865"/>
                <a:gd name="connsiteY11-10884" fmla="*/ 775374 h 1078087"/>
                <a:gd name="connsiteX12-10885" fmla="*/ 629081 w 1435865"/>
                <a:gd name="connsiteY12-10886" fmla="*/ 897267 h 1078087"/>
                <a:gd name="connsiteX13-10887" fmla="*/ 356382 w 1435865"/>
                <a:gd name="connsiteY13-10888" fmla="*/ 1018964 h 1078087"/>
                <a:gd name="connsiteX14-10889" fmla="*/ 456957 w 1435865"/>
                <a:gd name="connsiteY14-10890" fmla="*/ 810646 h 1078087"/>
                <a:gd name="connsiteX15-10891" fmla="*/ 343894 w 1435865"/>
                <a:gd name="connsiteY15-10892" fmla="*/ 879746 h 1078087"/>
                <a:gd name="connsiteX16-10893" fmla="*/ 464346 w 1435865"/>
                <a:gd name="connsiteY16-10894" fmla="*/ 716322 h 1078087"/>
                <a:gd name="connsiteX17-10895" fmla="*/ 595085 w 1435865"/>
                <a:gd name="connsiteY17-10896" fmla="*/ 664272 h 1078087"/>
                <a:gd name="connsiteX18-10897" fmla="*/ 786171 w 1435865"/>
                <a:gd name="connsiteY18-10898" fmla="*/ 490228 h 1078087"/>
                <a:gd name="connsiteX19-10899" fmla="*/ 699541 w 1435865"/>
                <a:gd name="connsiteY19-10900" fmla="*/ 542635 h 1078087"/>
                <a:gd name="connsiteX20-10901" fmla="*/ 649729 w 1435865"/>
                <a:gd name="connsiteY20-10902" fmla="*/ 578539 h 1078087"/>
                <a:gd name="connsiteX21-10903" fmla="*/ 461221 w 1435865"/>
                <a:gd name="connsiteY21-10904" fmla="*/ 541350 h 1078087"/>
                <a:gd name="connsiteX22-10905" fmla="*/ 242011 w 1435865"/>
                <a:gd name="connsiteY22-10906" fmla="*/ 706270 h 1078087"/>
                <a:gd name="connsiteX23-10907" fmla="*/ 0 w 1435865"/>
                <a:gd name="connsiteY23-10908" fmla="*/ 897013 h 1078087"/>
                <a:gd name="connsiteX24-10909" fmla="*/ 543508 w 1435865"/>
                <a:gd name="connsiteY24-10910" fmla="*/ 0 h 1078087"/>
                <a:gd name="connsiteX25-10911" fmla="*/ 745856 w 1435865"/>
                <a:gd name="connsiteY25-10912" fmla="*/ 85534 h 1078087"/>
                <a:gd name="connsiteX26-10913" fmla="*/ 916259 w 1435865"/>
                <a:gd name="connsiteY26-10914" fmla="*/ 184312 h 1078087"/>
                <a:gd name="connsiteX27-10915" fmla="*/ 1315146 w 1435865"/>
                <a:gd name="connsiteY27-10916" fmla="*/ 198516 h 1078087"/>
                <a:gd name="connsiteX28-10917" fmla="*/ 1435474 w 1435865"/>
                <a:gd name="connsiteY28-10918" fmla="*/ 79982 h 1078087"/>
                <a:gd name="connsiteX29-10919" fmla="*/ 1280445 w 1435865"/>
                <a:gd name="connsiteY29-10920" fmla="*/ 523272 h 1078087"/>
                <a:gd name="connsiteX30-10921" fmla="*/ 1273671 w 1435865"/>
                <a:gd name="connsiteY30-10922" fmla="*/ 693489 h 1078087"/>
                <a:gd name="connsiteX31-10923" fmla="*/ 1364183 w 1435865"/>
                <a:gd name="connsiteY31-10924" fmla="*/ 756682 h 1078087"/>
                <a:gd name="connsiteX32-10925" fmla="*/ 1218641 w 1435865"/>
                <a:gd name="connsiteY32-10926" fmla="*/ 1001983 h 1078087"/>
                <a:gd name="connsiteX33-10927" fmla="*/ 1165317 w 1435865"/>
                <a:gd name="connsiteY33-10928" fmla="*/ 987415 h 1078087"/>
                <a:gd name="connsiteX34-10929" fmla="*/ 1107333 w 1435865"/>
                <a:gd name="connsiteY34-10930" fmla="*/ 981871 h 1078087"/>
                <a:gd name="connsiteX35-10931" fmla="*/ 1073970 w 1435865"/>
                <a:gd name="connsiteY35-10932" fmla="*/ 982189 h 1078087"/>
                <a:gd name="connsiteX36-10933" fmla="*/ 995871 w 1435865"/>
                <a:gd name="connsiteY36-10934" fmla="*/ 1024512 h 1078087"/>
                <a:gd name="connsiteX0-10935" fmla="*/ 995871 w 1435865"/>
                <a:gd name="connsiteY0-10936" fmla="*/ 1024512 h 1078087"/>
                <a:gd name="connsiteX1-10937" fmla="*/ 963828 w 1435865"/>
                <a:gd name="connsiteY1-10938" fmla="*/ 910922 h 1078087"/>
                <a:gd name="connsiteX2-10939" fmla="*/ 977904 w 1435865"/>
                <a:gd name="connsiteY2-10940" fmla="*/ 1035152 h 1078087"/>
                <a:gd name="connsiteX3-10941" fmla="*/ 916145 w 1435865"/>
                <a:gd name="connsiteY3-10942" fmla="*/ 1052290 h 1078087"/>
                <a:gd name="connsiteX4-10943" fmla="*/ 885632 w 1435865"/>
                <a:gd name="connsiteY4-10944" fmla="*/ 1017550 h 1078087"/>
                <a:gd name="connsiteX5-10945" fmla="*/ 858927 w 1435865"/>
                <a:gd name="connsiteY5-10946" fmla="*/ 991363 h 1078087"/>
                <a:gd name="connsiteX6-10947" fmla="*/ 808277 w 1435865"/>
                <a:gd name="connsiteY6-10948" fmla="*/ 995039 h 1078087"/>
                <a:gd name="connsiteX7-10949" fmla="*/ 790628 w 1435865"/>
                <a:gd name="connsiteY7-10950" fmla="*/ 882100 h 1078087"/>
                <a:gd name="connsiteX8-10951" fmla="*/ 667264 w 1435865"/>
                <a:gd name="connsiteY8-10952" fmla="*/ 886315 h 1078087"/>
                <a:gd name="connsiteX9-10953" fmla="*/ 708732 w 1435865"/>
                <a:gd name="connsiteY9-10954" fmla="*/ 835185 h 1078087"/>
                <a:gd name="connsiteX10-10955" fmla="*/ 811429 w 1435865"/>
                <a:gd name="connsiteY10-10956" fmla="*/ 722791 h 1078087"/>
                <a:gd name="connsiteX11-10957" fmla="*/ 738886 w 1435865"/>
                <a:gd name="connsiteY11-10958" fmla="*/ 775374 h 1078087"/>
                <a:gd name="connsiteX12-10959" fmla="*/ 629081 w 1435865"/>
                <a:gd name="connsiteY12-10960" fmla="*/ 897267 h 1078087"/>
                <a:gd name="connsiteX13-10961" fmla="*/ 356382 w 1435865"/>
                <a:gd name="connsiteY13-10962" fmla="*/ 1018964 h 1078087"/>
                <a:gd name="connsiteX14-10963" fmla="*/ 456957 w 1435865"/>
                <a:gd name="connsiteY14-10964" fmla="*/ 810646 h 1078087"/>
                <a:gd name="connsiteX15-10965" fmla="*/ 343894 w 1435865"/>
                <a:gd name="connsiteY15-10966" fmla="*/ 879746 h 1078087"/>
                <a:gd name="connsiteX16-10967" fmla="*/ 464346 w 1435865"/>
                <a:gd name="connsiteY16-10968" fmla="*/ 716322 h 1078087"/>
                <a:gd name="connsiteX17-10969" fmla="*/ 595085 w 1435865"/>
                <a:gd name="connsiteY17-10970" fmla="*/ 664272 h 1078087"/>
                <a:gd name="connsiteX18-10971" fmla="*/ 786171 w 1435865"/>
                <a:gd name="connsiteY18-10972" fmla="*/ 490228 h 1078087"/>
                <a:gd name="connsiteX19-10973" fmla="*/ 699541 w 1435865"/>
                <a:gd name="connsiteY19-10974" fmla="*/ 542635 h 1078087"/>
                <a:gd name="connsiteX20-10975" fmla="*/ 649729 w 1435865"/>
                <a:gd name="connsiteY20-10976" fmla="*/ 578539 h 1078087"/>
                <a:gd name="connsiteX21-10977" fmla="*/ 461221 w 1435865"/>
                <a:gd name="connsiteY21-10978" fmla="*/ 541350 h 1078087"/>
                <a:gd name="connsiteX22-10979" fmla="*/ 242011 w 1435865"/>
                <a:gd name="connsiteY22-10980" fmla="*/ 706270 h 1078087"/>
                <a:gd name="connsiteX23-10981" fmla="*/ 0 w 1435865"/>
                <a:gd name="connsiteY23-10982" fmla="*/ 897013 h 1078087"/>
                <a:gd name="connsiteX24-10983" fmla="*/ 543508 w 1435865"/>
                <a:gd name="connsiteY24-10984" fmla="*/ 0 h 1078087"/>
                <a:gd name="connsiteX25-10985" fmla="*/ 745856 w 1435865"/>
                <a:gd name="connsiteY25-10986" fmla="*/ 85534 h 1078087"/>
                <a:gd name="connsiteX26-10987" fmla="*/ 916259 w 1435865"/>
                <a:gd name="connsiteY26-10988" fmla="*/ 184312 h 1078087"/>
                <a:gd name="connsiteX27-10989" fmla="*/ 1315146 w 1435865"/>
                <a:gd name="connsiteY27-10990" fmla="*/ 198516 h 1078087"/>
                <a:gd name="connsiteX28-10991" fmla="*/ 1435474 w 1435865"/>
                <a:gd name="connsiteY28-10992" fmla="*/ 79982 h 1078087"/>
                <a:gd name="connsiteX29-10993" fmla="*/ 1280445 w 1435865"/>
                <a:gd name="connsiteY29-10994" fmla="*/ 523272 h 1078087"/>
                <a:gd name="connsiteX30-10995" fmla="*/ 1273671 w 1435865"/>
                <a:gd name="connsiteY30-10996" fmla="*/ 693489 h 1078087"/>
                <a:gd name="connsiteX31-10997" fmla="*/ 1364183 w 1435865"/>
                <a:gd name="connsiteY31-10998" fmla="*/ 756682 h 1078087"/>
                <a:gd name="connsiteX32-10999" fmla="*/ 1218641 w 1435865"/>
                <a:gd name="connsiteY32-11000" fmla="*/ 1001983 h 1078087"/>
                <a:gd name="connsiteX33-11001" fmla="*/ 1165317 w 1435865"/>
                <a:gd name="connsiteY33-11002" fmla="*/ 987415 h 1078087"/>
                <a:gd name="connsiteX34-11003" fmla="*/ 1107333 w 1435865"/>
                <a:gd name="connsiteY34-11004" fmla="*/ 981871 h 1078087"/>
                <a:gd name="connsiteX35-11005" fmla="*/ 1073970 w 1435865"/>
                <a:gd name="connsiteY35-11006" fmla="*/ 982189 h 1078087"/>
                <a:gd name="connsiteX36-11007" fmla="*/ 995871 w 1435865"/>
                <a:gd name="connsiteY36-11008" fmla="*/ 1024512 h 1078087"/>
                <a:gd name="connsiteX0-11009" fmla="*/ 995871 w 1435865"/>
                <a:gd name="connsiteY0-11010" fmla="*/ 1024512 h 1078087"/>
                <a:gd name="connsiteX1-11011" fmla="*/ 963828 w 1435865"/>
                <a:gd name="connsiteY1-11012" fmla="*/ 910922 h 1078087"/>
                <a:gd name="connsiteX2-11013" fmla="*/ 977904 w 1435865"/>
                <a:gd name="connsiteY2-11014" fmla="*/ 1035152 h 1078087"/>
                <a:gd name="connsiteX3-11015" fmla="*/ 916145 w 1435865"/>
                <a:gd name="connsiteY3-11016" fmla="*/ 1052290 h 1078087"/>
                <a:gd name="connsiteX4-11017" fmla="*/ 885632 w 1435865"/>
                <a:gd name="connsiteY4-11018" fmla="*/ 1017550 h 1078087"/>
                <a:gd name="connsiteX5-11019" fmla="*/ 858927 w 1435865"/>
                <a:gd name="connsiteY5-11020" fmla="*/ 991363 h 1078087"/>
                <a:gd name="connsiteX6-11021" fmla="*/ 808277 w 1435865"/>
                <a:gd name="connsiteY6-11022" fmla="*/ 995039 h 1078087"/>
                <a:gd name="connsiteX7-11023" fmla="*/ 790628 w 1435865"/>
                <a:gd name="connsiteY7-11024" fmla="*/ 882100 h 1078087"/>
                <a:gd name="connsiteX8-11025" fmla="*/ 667264 w 1435865"/>
                <a:gd name="connsiteY8-11026" fmla="*/ 886315 h 1078087"/>
                <a:gd name="connsiteX9-11027" fmla="*/ 708732 w 1435865"/>
                <a:gd name="connsiteY9-11028" fmla="*/ 835185 h 1078087"/>
                <a:gd name="connsiteX10-11029" fmla="*/ 811429 w 1435865"/>
                <a:gd name="connsiteY10-11030" fmla="*/ 722791 h 1078087"/>
                <a:gd name="connsiteX11-11031" fmla="*/ 738886 w 1435865"/>
                <a:gd name="connsiteY11-11032" fmla="*/ 775374 h 1078087"/>
                <a:gd name="connsiteX12-11033" fmla="*/ 629081 w 1435865"/>
                <a:gd name="connsiteY12-11034" fmla="*/ 897267 h 1078087"/>
                <a:gd name="connsiteX13-11035" fmla="*/ 356382 w 1435865"/>
                <a:gd name="connsiteY13-11036" fmla="*/ 1018964 h 1078087"/>
                <a:gd name="connsiteX14-11037" fmla="*/ 456957 w 1435865"/>
                <a:gd name="connsiteY14-11038" fmla="*/ 810646 h 1078087"/>
                <a:gd name="connsiteX15-11039" fmla="*/ 325437 w 1435865"/>
                <a:gd name="connsiteY15-11040" fmla="*/ 1022242 h 1078087"/>
                <a:gd name="connsiteX16-11041" fmla="*/ 464346 w 1435865"/>
                <a:gd name="connsiteY16-11042" fmla="*/ 716322 h 1078087"/>
                <a:gd name="connsiteX17-11043" fmla="*/ 595085 w 1435865"/>
                <a:gd name="connsiteY17-11044" fmla="*/ 664272 h 1078087"/>
                <a:gd name="connsiteX18-11045" fmla="*/ 786171 w 1435865"/>
                <a:gd name="connsiteY18-11046" fmla="*/ 490228 h 1078087"/>
                <a:gd name="connsiteX19-11047" fmla="*/ 699541 w 1435865"/>
                <a:gd name="connsiteY19-11048" fmla="*/ 542635 h 1078087"/>
                <a:gd name="connsiteX20-11049" fmla="*/ 649729 w 1435865"/>
                <a:gd name="connsiteY20-11050" fmla="*/ 578539 h 1078087"/>
                <a:gd name="connsiteX21-11051" fmla="*/ 461221 w 1435865"/>
                <a:gd name="connsiteY21-11052" fmla="*/ 541350 h 1078087"/>
                <a:gd name="connsiteX22-11053" fmla="*/ 242011 w 1435865"/>
                <a:gd name="connsiteY22-11054" fmla="*/ 706270 h 1078087"/>
                <a:gd name="connsiteX23-11055" fmla="*/ 0 w 1435865"/>
                <a:gd name="connsiteY23-11056" fmla="*/ 897013 h 1078087"/>
                <a:gd name="connsiteX24-11057" fmla="*/ 543508 w 1435865"/>
                <a:gd name="connsiteY24-11058" fmla="*/ 0 h 1078087"/>
                <a:gd name="connsiteX25-11059" fmla="*/ 745856 w 1435865"/>
                <a:gd name="connsiteY25-11060" fmla="*/ 85534 h 1078087"/>
                <a:gd name="connsiteX26-11061" fmla="*/ 916259 w 1435865"/>
                <a:gd name="connsiteY26-11062" fmla="*/ 184312 h 1078087"/>
                <a:gd name="connsiteX27-11063" fmla="*/ 1315146 w 1435865"/>
                <a:gd name="connsiteY27-11064" fmla="*/ 198516 h 1078087"/>
                <a:gd name="connsiteX28-11065" fmla="*/ 1435474 w 1435865"/>
                <a:gd name="connsiteY28-11066" fmla="*/ 79982 h 1078087"/>
                <a:gd name="connsiteX29-11067" fmla="*/ 1280445 w 1435865"/>
                <a:gd name="connsiteY29-11068" fmla="*/ 523272 h 1078087"/>
                <a:gd name="connsiteX30-11069" fmla="*/ 1273671 w 1435865"/>
                <a:gd name="connsiteY30-11070" fmla="*/ 693489 h 1078087"/>
                <a:gd name="connsiteX31-11071" fmla="*/ 1364183 w 1435865"/>
                <a:gd name="connsiteY31-11072" fmla="*/ 756682 h 1078087"/>
                <a:gd name="connsiteX32-11073" fmla="*/ 1218641 w 1435865"/>
                <a:gd name="connsiteY32-11074" fmla="*/ 1001983 h 1078087"/>
                <a:gd name="connsiteX33-11075" fmla="*/ 1165317 w 1435865"/>
                <a:gd name="connsiteY33-11076" fmla="*/ 987415 h 1078087"/>
                <a:gd name="connsiteX34-11077" fmla="*/ 1107333 w 1435865"/>
                <a:gd name="connsiteY34-11078" fmla="*/ 981871 h 1078087"/>
                <a:gd name="connsiteX35-11079" fmla="*/ 1073970 w 1435865"/>
                <a:gd name="connsiteY35-11080" fmla="*/ 982189 h 1078087"/>
                <a:gd name="connsiteX36-11081" fmla="*/ 995871 w 1435865"/>
                <a:gd name="connsiteY36-11082" fmla="*/ 1024512 h 1078087"/>
                <a:gd name="connsiteX0-11083" fmla="*/ 995871 w 1435865"/>
                <a:gd name="connsiteY0-11084" fmla="*/ 1024512 h 1078087"/>
                <a:gd name="connsiteX1-11085" fmla="*/ 963828 w 1435865"/>
                <a:gd name="connsiteY1-11086" fmla="*/ 910922 h 1078087"/>
                <a:gd name="connsiteX2-11087" fmla="*/ 977904 w 1435865"/>
                <a:gd name="connsiteY2-11088" fmla="*/ 1035152 h 1078087"/>
                <a:gd name="connsiteX3-11089" fmla="*/ 916145 w 1435865"/>
                <a:gd name="connsiteY3-11090" fmla="*/ 1052290 h 1078087"/>
                <a:gd name="connsiteX4-11091" fmla="*/ 885632 w 1435865"/>
                <a:gd name="connsiteY4-11092" fmla="*/ 1017550 h 1078087"/>
                <a:gd name="connsiteX5-11093" fmla="*/ 858927 w 1435865"/>
                <a:gd name="connsiteY5-11094" fmla="*/ 991363 h 1078087"/>
                <a:gd name="connsiteX6-11095" fmla="*/ 808277 w 1435865"/>
                <a:gd name="connsiteY6-11096" fmla="*/ 995039 h 1078087"/>
                <a:gd name="connsiteX7-11097" fmla="*/ 790628 w 1435865"/>
                <a:gd name="connsiteY7-11098" fmla="*/ 882100 h 1078087"/>
                <a:gd name="connsiteX8-11099" fmla="*/ 667264 w 1435865"/>
                <a:gd name="connsiteY8-11100" fmla="*/ 886315 h 1078087"/>
                <a:gd name="connsiteX9-11101" fmla="*/ 708732 w 1435865"/>
                <a:gd name="connsiteY9-11102" fmla="*/ 835185 h 1078087"/>
                <a:gd name="connsiteX10-11103" fmla="*/ 811429 w 1435865"/>
                <a:gd name="connsiteY10-11104" fmla="*/ 722791 h 1078087"/>
                <a:gd name="connsiteX11-11105" fmla="*/ 738886 w 1435865"/>
                <a:gd name="connsiteY11-11106" fmla="*/ 775374 h 1078087"/>
                <a:gd name="connsiteX12-11107" fmla="*/ 629081 w 1435865"/>
                <a:gd name="connsiteY12-11108" fmla="*/ 897267 h 1078087"/>
                <a:gd name="connsiteX13-11109" fmla="*/ 356382 w 1435865"/>
                <a:gd name="connsiteY13-11110" fmla="*/ 1018964 h 1078087"/>
                <a:gd name="connsiteX14-11111" fmla="*/ 456957 w 1435865"/>
                <a:gd name="connsiteY14-11112" fmla="*/ 810646 h 1078087"/>
                <a:gd name="connsiteX15-11113" fmla="*/ 324925 w 1435865"/>
                <a:gd name="connsiteY15-11114" fmla="*/ 1028446 h 1078087"/>
                <a:gd name="connsiteX16-11115" fmla="*/ 464346 w 1435865"/>
                <a:gd name="connsiteY16-11116" fmla="*/ 716322 h 1078087"/>
                <a:gd name="connsiteX17-11117" fmla="*/ 595085 w 1435865"/>
                <a:gd name="connsiteY17-11118" fmla="*/ 664272 h 1078087"/>
                <a:gd name="connsiteX18-11119" fmla="*/ 786171 w 1435865"/>
                <a:gd name="connsiteY18-11120" fmla="*/ 490228 h 1078087"/>
                <a:gd name="connsiteX19-11121" fmla="*/ 699541 w 1435865"/>
                <a:gd name="connsiteY19-11122" fmla="*/ 542635 h 1078087"/>
                <a:gd name="connsiteX20-11123" fmla="*/ 649729 w 1435865"/>
                <a:gd name="connsiteY20-11124" fmla="*/ 578539 h 1078087"/>
                <a:gd name="connsiteX21-11125" fmla="*/ 461221 w 1435865"/>
                <a:gd name="connsiteY21-11126" fmla="*/ 541350 h 1078087"/>
                <a:gd name="connsiteX22-11127" fmla="*/ 242011 w 1435865"/>
                <a:gd name="connsiteY22-11128" fmla="*/ 706270 h 1078087"/>
                <a:gd name="connsiteX23-11129" fmla="*/ 0 w 1435865"/>
                <a:gd name="connsiteY23-11130" fmla="*/ 897013 h 1078087"/>
                <a:gd name="connsiteX24-11131" fmla="*/ 543508 w 1435865"/>
                <a:gd name="connsiteY24-11132" fmla="*/ 0 h 1078087"/>
                <a:gd name="connsiteX25-11133" fmla="*/ 745856 w 1435865"/>
                <a:gd name="connsiteY25-11134" fmla="*/ 85534 h 1078087"/>
                <a:gd name="connsiteX26-11135" fmla="*/ 916259 w 1435865"/>
                <a:gd name="connsiteY26-11136" fmla="*/ 184312 h 1078087"/>
                <a:gd name="connsiteX27-11137" fmla="*/ 1315146 w 1435865"/>
                <a:gd name="connsiteY27-11138" fmla="*/ 198516 h 1078087"/>
                <a:gd name="connsiteX28-11139" fmla="*/ 1435474 w 1435865"/>
                <a:gd name="connsiteY28-11140" fmla="*/ 79982 h 1078087"/>
                <a:gd name="connsiteX29-11141" fmla="*/ 1280445 w 1435865"/>
                <a:gd name="connsiteY29-11142" fmla="*/ 523272 h 1078087"/>
                <a:gd name="connsiteX30-11143" fmla="*/ 1273671 w 1435865"/>
                <a:gd name="connsiteY30-11144" fmla="*/ 693489 h 1078087"/>
                <a:gd name="connsiteX31-11145" fmla="*/ 1364183 w 1435865"/>
                <a:gd name="connsiteY31-11146" fmla="*/ 756682 h 1078087"/>
                <a:gd name="connsiteX32-11147" fmla="*/ 1218641 w 1435865"/>
                <a:gd name="connsiteY32-11148" fmla="*/ 1001983 h 1078087"/>
                <a:gd name="connsiteX33-11149" fmla="*/ 1165317 w 1435865"/>
                <a:gd name="connsiteY33-11150" fmla="*/ 987415 h 1078087"/>
                <a:gd name="connsiteX34-11151" fmla="*/ 1107333 w 1435865"/>
                <a:gd name="connsiteY34-11152" fmla="*/ 981871 h 1078087"/>
                <a:gd name="connsiteX35-11153" fmla="*/ 1073970 w 1435865"/>
                <a:gd name="connsiteY35-11154" fmla="*/ 982189 h 1078087"/>
                <a:gd name="connsiteX36-11155" fmla="*/ 995871 w 1435865"/>
                <a:gd name="connsiteY36-11156" fmla="*/ 1024512 h 1078087"/>
                <a:gd name="connsiteX0-11157" fmla="*/ 995871 w 1435865"/>
                <a:gd name="connsiteY0-11158" fmla="*/ 1024512 h 1078087"/>
                <a:gd name="connsiteX1-11159" fmla="*/ 963828 w 1435865"/>
                <a:gd name="connsiteY1-11160" fmla="*/ 910922 h 1078087"/>
                <a:gd name="connsiteX2-11161" fmla="*/ 977904 w 1435865"/>
                <a:gd name="connsiteY2-11162" fmla="*/ 1035152 h 1078087"/>
                <a:gd name="connsiteX3-11163" fmla="*/ 916145 w 1435865"/>
                <a:gd name="connsiteY3-11164" fmla="*/ 1052290 h 1078087"/>
                <a:gd name="connsiteX4-11165" fmla="*/ 885632 w 1435865"/>
                <a:gd name="connsiteY4-11166" fmla="*/ 1017550 h 1078087"/>
                <a:gd name="connsiteX5-11167" fmla="*/ 858927 w 1435865"/>
                <a:gd name="connsiteY5-11168" fmla="*/ 991363 h 1078087"/>
                <a:gd name="connsiteX6-11169" fmla="*/ 808277 w 1435865"/>
                <a:gd name="connsiteY6-11170" fmla="*/ 995039 h 1078087"/>
                <a:gd name="connsiteX7-11171" fmla="*/ 790628 w 1435865"/>
                <a:gd name="connsiteY7-11172" fmla="*/ 882100 h 1078087"/>
                <a:gd name="connsiteX8-11173" fmla="*/ 667264 w 1435865"/>
                <a:gd name="connsiteY8-11174" fmla="*/ 886315 h 1078087"/>
                <a:gd name="connsiteX9-11175" fmla="*/ 708732 w 1435865"/>
                <a:gd name="connsiteY9-11176" fmla="*/ 835185 h 1078087"/>
                <a:gd name="connsiteX10-11177" fmla="*/ 811429 w 1435865"/>
                <a:gd name="connsiteY10-11178" fmla="*/ 722791 h 1078087"/>
                <a:gd name="connsiteX11-11179" fmla="*/ 738886 w 1435865"/>
                <a:gd name="connsiteY11-11180" fmla="*/ 775374 h 1078087"/>
                <a:gd name="connsiteX12-11181" fmla="*/ 629081 w 1435865"/>
                <a:gd name="connsiteY12-11182" fmla="*/ 897267 h 1078087"/>
                <a:gd name="connsiteX13-11183" fmla="*/ 356382 w 1435865"/>
                <a:gd name="connsiteY13-11184" fmla="*/ 1018964 h 1078087"/>
                <a:gd name="connsiteX14-11185" fmla="*/ 456957 w 1435865"/>
                <a:gd name="connsiteY14-11186" fmla="*/ 810646 h 1078087"/>
                <a:gd name="connsiteX15-11187" fmla="*/ 436568 w 1435865"/>
                <a:gd name="connsiteY15-11188" fmla="*/ 847229 h 1078087"/>
                <a:gd name="connsiteX16-11189" fmla="*/ 324925 w 1435865"/>
                <a:gd name="connsiteY16-11190" fmla="*/ 1028446 h 1078087"/>
                <a:gd name="connsiteX17-11191" fmla="*/ 464346 w 1435865"/>
                <a:gd name="connsiteY17-11192" fmla="*/ 716322 h 1078087"/>
                <a:gd name="connsiteX18-11193" fmla="*/ 595085 w 1435865"/>
                <a:gd name="connsiteY18-11194" fmla="*/ 664272 h 1078087"/>
                <a:gd name="connsiteX19-11195" fmla="*/ 786171 w 1435865"/>
                <a:gd name="connsiteY19-11196" fmla="*/ 490228 h 1078087"/>
                <a:gd name="connsiteX20-11197" fmla="*/ 699541 w 1435865"/>
                <a:gd name="connsiteY20-11198" fmla="*/ 542635 h 1078087"/>
                <a:gd name="connsiteX21-11199" fmla="*/ 649729 w 1435865"/>
                <a:gd name="connsiteY21-11200" fmla="*/ 578539 h 1078087"/>
                <a:gd name="connsiteX22-11201" fmla="*/ 461221 w 1435865"/>
                <a:gd name="connsiteY22-11202" fmla="*/ 541350 h 1078087"/>
                <a:gd name="connsiteX23-11203" fmla="*/ 242011 w 1435865"/>
                <a:gd name="connsiteY23-11204" fmla="*/ 706270 h 1078087"/>
                <a:gd name="connsiteX24-11205" fmla="*/ 0 w 1435865"/>
                <a:gd name="connsiteY24-11206" fmla="*/ 897013 h 1078087"/>
                <a:gd name="connsiteX25-11207" fmla="*/ 543508 w 1435865"/>
                <a:gd name="connsiteY25-11208" fmla="*/ 0 h 1078087"/>
                <a:gd name="connsiteX26-11209" fmla="*/ 745856 w 1435865"/>
                <a:gd name="connsiteY26-11210" fmla="*/ 85534 h 1078087"/>
                <a:gd name="connsiteX27-11211" fmla="*/ 916259 w 1435865"/>
                <a:gd name="connsiteY27-11212" fmla="*/ 184312 h 1078087"/>
                <a:gd name="connsiteX28-11213" fmla="*/ 1315146 w 1435865"/>
                <a:gd name="connsiteY28-11214" fmla="*/ 198516 h 1078087"/>
                <a:gd name="connsiteX29-11215" fmla="*/ 1435474 w 1435865"/>
                <a:gd name="connsiteY29-11216" fmla="*/ 79982 h 1078087"/>
                <a:gd name="connsiteX30-11217" fmla="*/ 1280445 w 1435865"/>
                <a:gd name="connsiteY30-11218" fmla="*/ 523272 h 1078087"/>
                <a:gd name="connsiteX31-11219" fmla="*/ 1273671 w 1435865"/>
                <a:gd name="connsiteY31-11220" fmla="*/ 693489 h 1078087"/>
                <a:gd name="connsiteX32-11221" fmla="*/ 1364183 w 1435865"/>
                <a:gd name="connsiteY32-11222" fmla="*/ 756682 h 1078087"/>
                <a:gd name="connsiteX33-11223" fmla="*/ 1218641 w 1435865"/>
                <a:gd name="connsiteY33-11224" fmla="*/ 1001983 h 1078087"/>
                <a:gd name="connsiteX34-11225" fmla="*/ 1165317 w 1435865"/>
                <a:gd name="connsiteY34-11226" fmla="*/ 987415 h 1078087"/>
                <a:gd name="connsiteX35-11227" fmla="*/ 1107333 w 1435865"/>
                <a:gd name="connsiteY35-11228" fmla="*/ 981871 h 1078087"/>
                <a:gd name="connsiteX36-11229" fmla="*/ 1073970 w 1435865"/>
                <a:gd name="connsiteY36-11230" fmla="*/ 982189 h 1078087"/>
                <a:gd name="connsiteX37" fmla="*/ 995871 w 1435865"/>
                <a:gd name="connsiteY37" fmla="*/ 1024512 h 1078087"/>
                <a:gd name="connsiteX0-11231" fmla="*/ 995871 w 1435865"/>
                <a:gd name="connsiteY0-11232" fmla="*/ 1024512 h 1078087"/>
                <a:gd name="connsiteX1-11233" fmla="*/ 963828 w 1435865"/>
                <a:gd name="connsiteY1-11234" fmla="*/ 910922 h 1078087"/>
                <a:gd name="connsiteX2-11235" fmla="*/ 977904 w 1435865"/>
                <a:gd name="connsiteY2-11236" fmla="*/ 1035152 h 1078087"/>
                <a:gd name="connsiteX3-11237" fmla="*/ 916145 w 1435865"/>
                <a:gd name="connsiteY3-11238" fmla="*/ 1052290 h 1078087"/>
                <a:gd name="connsiteX4-11239" fmla="*/ 885632 w 1435865"/>
                <a:gd name="connsiteY4-11240" fmla="*/ 1017550 h 1078087"/>
                <a:gd name="connsiteX5-11241" fmla="*/ 858927 w 1435865"/>
                <a:gd name="connsiteY5-11242" fmla="*/ 991363 h 1078087"/>
                <a:gd name="connsiteX6-11243" fmla="*/ 808277 w 1435865"/>
                <a:gd name="connsiteY6-11244" fmla="*/ 995039 h 1078087"/>
                <a:gd name="connsiteX7-11245" fmla="*/ 790628 w 1435865"/>
                <a:gd name="connsiteY7-11246" fmla="*/ 882100 h 1078087"/>
                <a:gd name="connsiteX8-11247" fmla="*/ 667264 w 1435865"/>
                <a:gd name="connsiteY8-11248" fmla="*/ 886315 h 1078087"/>
                <a:gd name="connsiteX9-11249" fmla="*/ 708732 w 1435865"/>
                <a:gd name="connsiteY9-11250" fmla="*/ 835185 h 1078087"/>
                <a:gd name="connsiteX10-11251" fmla="*/ 811429 w 1435865"/>
                <a:gd name="connsiteY10-11252" fmla="*/ 722791 h 1078087"/>
                <a:gd name="connsiteX11-11253" fmla="*/ 738886 w 1435865"/>
                <a:gd name="connsiteY11-11254" fmla="*/ 775374 h 1078087"/>
                <a:gd name="connsiteX12-11255" fmla="*/ 629081 w 1435865"/>
                <a:gd name="connsiteY12-11256" fmla="*/ 897267 h 1078087"/>
                <a:gd name="connsiteX13-11257" fmla="*/ 356382 w 1435865"/>
                <a:gd name="connsiteY13-11258" fmla="*/ 1018964 h 1078087"/>
                <a:gd name="connsiteX14-11259" fmla="*/ 456883 w 1435865"/>
                <a:gd name="connsiteY14-11260" fmla="*/ 808645 h 1078087"/>
                <a:gd name="connsiteX15-11261" fmla="*/ 436568 w 1435865"/>
                <a:gd name="connsiteY15-11262" fmla="*/ 847229 h 1078087"/>
                <a:gd name="connsiteX16-11263" fmla="*/ 324925 w 1435865"/>
                <a:gd name="connsiteY16-11264" fmla="*/ 1028446 h 1078087"/>
                <a:gd name="connsiteX17-11265" fmla="*/ 464346 w 1435865"/>
                <a:gd name="connsiteY17-11266" fmla="*/ 716322 h 1078087"/>
                <a:gd name="connsiteX18-11267" fmla="*/ 595085 w 1435865"/>
                <a:gd name="connsiteY18-11268" fmla="*/ 664272 h 1078087"/>
                <a:gd name="connsiteX19-11269" fmla="*/ 786171 w 1435865"/>
                <a:gd name="connsiteY19-11270" fmla="*/ 490228 h 1078087"/>
                <a:gd name="connsiteX20-11271" fmla="*/ 699541 w 1435865"/>
                <a:gd name="connsiteY20-11272" fmla="*/ 542635 h 1078087"/>
                <a:gd name="connsiteX21-11273" fmla="*/ 649729 w 1435865"/>
                <a:gd name="connsiteY21-11274" fmla="*/ 578539 h 1078087"/>
                <a:gd name="connsiteX22-11275" fmla="*/ 461221 w 1435865"/>
                <a:gd name="connsiteY22-11276" fmla="*/ 541350 h 1078087"/>
                <a:gd name="connsiteX23-11277" fmla="*/ 242011 w 1435865"/>
                <a:gd name="connsiteY23-11278" fmla="*/ 706270 h 1078087"/>
                <a:gd name="connsiteX24-11279" fmla="*/ 0 w 1435865"/>
                <a:gd name="connsiteY24-11280" fmla="*/ 897013 h 1078087"/>
                <a:gd name="connsiteX25-11281" fmla="*/ 543508 w 1435865"/>
                <a:gd name="connsiteY25-11282" fmla="*/ 0 h 1078087"/>
                <a:gd name="connsiteX26-11283" fmla="*/ 745856 w 1435865"/>
                <a:gd name="connsiteY26-11284" fmla="*/ 85534 h 1078087"/>
                <a:gd name="connsiteX27-11285" fmla="*/ 916259 w 1435865"/>
                <a:gd name="connsiteY27-11286" fmla="*/ 184312 h 1078087"/>
                <a:gd name="connsiteX28-11287" fmla="*/ 1315146 w 1435865"/>
                <a:gd name="connsiteY28-11288" fmla="*/ 198516 h 1078087"/>
                <a:gd name="connsiteX29-11289" fmla="*/ 1435474 w 1435865"/>
                <a:gd name="connsiteY29-11290" fmla="*/ 79982 h 1078087"/>
                <a:gd name="connsiteX30-11291" fmla="*/ 1280445 w 1435865"/>
                <a:gd name="connsiteY30-11292" fmla="*/ 523272 h 1078087"/>
                <a:gd name="connsiteX31-11293" fmla="*/ 1273671 w 1435865"/>
                <a:gd name="connsiteY31-11294" fmla="*/ 693489 h 1078087"/>
                <a:gd name="connsiteX32-11295" fmla="*/ 1364183 w 1435865"/>
                <a:gd name="connsiteY32-11296" fmla="*/ 756682 h 1078087"/>
                <a:gd name="connsiteX33-11297" fmla="*/ 1218641 w 1435865"/>
                <a:gd name="connsiteY33-11298" fmla="*/ 1001983 h 1078087"/>
                <a:gd name="connsiteX34-11299" fmla="*/ 1165317 w 1435865"/>
                <a:gd name="connsiteY34-11300" fmla="*/ 987415 h 1078087"/>
                <a:gd name="connsiteX35-11301" fmla="*/ 1107333 w 1435865"/>
                <a:gd name="connsiteY35-11302" fmla="*/ 981871 h 1078087"/>
                <a:gd name="connsiteX36-11303" fmla="*/ 1073970 w 1435865"/>
                <a:gd name="connsiteY36-11304" fmla="*/ 982189 h 1078087"/>
                <a:gd name="connsiteX37-11305" fmla="*/ 995871 w 1435865"/>
                <a:gd name="connsiteY37-11306" fmla="*/ 1024512 h 1078087"/>
                <a:gd name="connsiteX0-11307" fmla="*/ 995871 w 1435865"/>
                <a:gd name="connsiteY0-11308" fmla="*/ 1024512 h 1078087"/>
                <a:gd name="connsiteX1-11309" fmla="*/ 963828 w 1435865"/>
                <a:gd name="connsiteY1-11310" fmla="*/ 910922 h 1078087"/>
                <a:gd name="connsiteX2-11311" fmla="*/ 977904 w 1435865"/>
                <a:gd name="connsiteY2-11312" fmla="*/ 1035152 h 1078087"/>
                <a:gd name="connsiteX3-11313" fmla="*/ 916145 w 1435865"/>
                <a:gd name="connsiteY3-11314" fmla="*/ 1052290 h 1078087"/>
                <a:gd name="connsiteX4-11315" fmla="*/ 885632 w 1435865"/>
                <a:gd name="connsiteY4-11316" fmla="*/ 1017550 h 1078087"/>
                <a:gd name="connsiteX5-11317" fmla="*/ 858927 w 1435865"/>
                <a:gd name="connsiteY5-11318" fmla="*/ 991363 h 1078087"/>
                <a:gd name="connsiteX6-11319" fmla="*/ 808277 w 1435865"/>
                <a:gd name="connsiteY6-11320" fmla="*/ 995039 h 1078087"/>
                <a:gd name="connsiteX7-11321" fmla="*/ 790628 w 1435865"/>
                <a:gd name="connsiteY7-11322" fmla="*/ 882100 h 1078087"/>
                <a:gd name="connsiteX8-11323" fmla="*/ 667264 w 1435865"/>
                <a:gd name="connsiteY8-11324" fmla="*/ 886315 h 1078087"/>
                <a:gd name="connsiteX9-11325" fmla="*/ 708732 w 1435865"/>
                <a:gd name="connsiteY9-11326" fmla="*/ 835185 h 1078087"/>
                <a:gd name="connsiteX10-11327" fmla="*/ 811429 w 1435865"/>
                <a:gd name="connsiteY10-11328" fmla="*/ 722791 h 1078087"/>
                <a:gd name="connsiteX11-11329" fmla="*/ 738886 w 1435865"/>
                <a:gd name="connsiteY11-11330" fmla="*/ 775374 h 1078087"/>
                <a:gd name="connsiteX12-11331" fmla="*/ 629081 w 1435865"/>
                <a:gd name="connsiteY12-11332" fmla="*/ 897267 h 1078087"/>
                <a:gd name="connsiteX13-11333" fmla="*/ 356382 w 1435865"/>
                <a:gd name="connsiteY13-11334" fmla="*/ 1018964 h 1078087"/>
                <a:gd name="connsiteX14-11335" fmla="*/ 456883 w 1435865"/>
                <a:gd name="connsiteY14-11336" fmla="*/ 808645 h 1078087"/>
                <a:gd name="connsiteX15-11337" fmla="*/ 422633 w 1435865"/>
                <a:gd name="connsiteY15-11338" fmla="*/ 871264 h 1078087"/>
                <a:gd name="connsiteX16-11339" fmla="*/ 324925 w 1435865"/>
                <a:gd name="connsiteY16-11340" fmla="*/ 1028446 h 1078087"/>
                <a:gd name="connsiteX17-11341" fmla="*/ 464346 w 1435865"/>
                <a:gd name="connsiteY17-11342" fmla="*/ 716322 h 1078087"/>
                <a:gd name="connsiteX18-11343" fmla="*/ 595085 w 1435865"/>
                <a:gd name="connsiteY18-11344" fmla="*/ 664272 h 1078087"/>
                <a:gd name="connsiteX19-11345" fmla="*/ 786171 w 1435865"/>
                <a:gd name="connsiteY19-11346" fmla="*/ 490228 h 1078087"/>
                <a:gd name="connsiteX20-11347" fmla="*/ 699541 w 1435865"/>
                <a:gd name="connsiteY20-11348" fmla="*/ 542635 h 1078087"/>
                <a:gd name="connsiteX21-11349" fmla="*/ 649729 w 1435865"/>
                <a:gd name="connsiteY21-11350" fmla="*/ 578539 h 1078087"/>
                <a:gd name="connsiteX22-11351" fmla="*/ 461221 w 1435865"/>
                <a:gd name="connsiteY22-11352" fmla="*/ 541350 h 1078087"/>
                <a:gd name="connsiteX23-11353" fmla="*/ 242011 w 1435865"/>
                <a:gd name="connsiteY23-11354" fmla="*/ 706270 h 1078087"/>
                <a:gd name="connsiteX24-11355" fmla="*/ 0 w 1435865"/>
                <a:gd name="connsiteY24-11356" fmla="*/ 897013 h 1078087"/>
                <a:gd name="connsiteX25-11357" fmla="*/ 543508 w 1435865"/>
                <a:gd name="connsiteY25-11358" fmla="*/ 0 h 1078087"/>
                <a:gd name="connsiteX26-11359" fmla="*/ 745856 w 1435865"/>
                <a:gd name="connsiteY26-11360" fmla="*/ 85534 h 1078087"/>
                <a:gd name="connsiteX27-11361" fmla="*/ 916259 w 1435865"/>
                <a:gd name="connsiteY27-11362" fmla="*/ 184312 h 1078087"/>
                <a:gd name="connsiteX28-11363" fmla="*/ 1315146 w 1435865"/>
                <a:gd name="connsiteY28-11364" fmla="*/ 198516 h 1078087"/>
                <a:gd name="connsiteX29-11365" fmla="*/ 1435474 w 1435865"/>
                <a:gd name="connsiteY29-11366" fmla="*/ 79982 h 1078087"/>
                <a:gd name="connsiteX30-11367" fmla="*/ 1280445 w 1435865"/>
                <a:gd name="connsiteY30-11368" fmla="*/ 523272 h 1078087"/>
                <a:gd name="connsiteX31-11369" fmla="*/ 1273671 w 1435865"/>
                <a:gd name="connsiteY31-11370" fmla="*/ 693489 h 1078087"/>
                <a:gd name="connsiteX32-11371" fmla="*/ 1364183 w 1435865"/>
                <a:gd name="connsiteY32-11372" fmla="*/ 756682 h 1078087"/>
                <a:gd name="connsiteX33-11373" fmla="*/ 1218641 w 1435865"/>
                <a:gd name="connsiteY33-11374" fmla="*/ 1001983 h 1078087"/>
                <a:gd name="connsiteX34-11375" fmla="*/ 1165317 w 1435865"/>
                <a:gd name="connsiteY34-11376" fmla="*/ 987415 h 1078087"/>
                <a:gd name="connsiteX35-11377" fmla="*/ 1107333 w 1435865"/>
                <a:gd name="connsiteY35-11378" fmla="*/ 981871 h 1078087"/>
                <a:gd name="connsiteX36-11379" fmla="*/ 1073970 w 1435865"/>
                <a:gd name="connsiteY36-11380" fmla="*/ 982189 h 1078087"/>
                <a:gd name="connsiteX37-11381" fmla="*/ 995871 w 1435865"/>
                <a:gd name="connsiteY37-11382" fmla="*/ 1024512 h 1078087"/>
                <a:gd name="connsiteX0-11383" fmla="*/ 995871 w 1435865"/>
                <a:gd name="connsiteY0-11384" fmla="*/ 1024512 h 1078087"/>
                <a:gd name="connsiteX1-11385" fmla="*/ 963828 w 1435865"/>
                <a:gd name="connsiteY1-11386" fmla="*/ 910922 h 1078087"/>
                <a:gd name="connsiteX2-11387" fmla="*/ 977904 w 1435865"/>
                <a:gd name="connsiteY2-11388" fmla="*/ 1035152 h 1078087"/>
                <a:gd name="connsiteX3-11389" fmla="*/ 916145 w 1435865"/>
                <a:gd name="connsiteY3-11390" fmla="*/ 1052290 h 1078087"/>
                <a:gd name="connsiteX4-11391" fmla="*/ 885632 w 1435865"/>
                <a:gd name="connsiteY4-11392" fmla="*/ 1017550 h 1078087"/>
                <a:gd name="connsiteX5-11393" fmla="*/ 858927 w 1435865"/>
                <a:gd name="connsiteY5-11394" fmla="*/ 991363 h 1078087"/>
                <a:gd name="connsiteX6-11395" fmla="*/ 808277 w 1435865"/>
                <a:gd name="connsiteY6-11396" fmla="*/ 995039 h 1078087"/>
                <a:gd name="connsiteX7-11397" fmla="*/ 790628 w 1435865"/>
                <a:gd name="connsiteY7-11398" fmla="*/ 882100 h 1078087"/>
                <a:gd name="connsiteX8-11399" fmla="*/ 667264 w 1435865"/>
                <a:gd name="connsiteY8-11400" fmla="*/ 886315 h 1078087"/>
                <a:gd name="connsiteX9-11401" fmla="*/ 708732 w 1435865"/>
                <a:gd name="connsiteY9-11402" fmla="*/ 835185 h 1078087"/>
                <a:gd name="connsiteX10-11403" fmla="*/ 811429 w 1435865"/>
                <a:gd name="connsiteY10-11404" fmla="*/ 722791 h 1078087"/>
                <a:gd name="connsiteX11-11405" fmla="*/ 738886 w 1435865"/>
                <a:gd name="connsiteY11-11406" fmla="*/ 775374 h 1078087"/>
                <a:gd name="connsiteX12-11407" fmla="*/ 629081 w 1435865"/>
                <a:gd name="connsiteY12-11408" fmla="*/ 897267 h 1078087"/>
                <a:gd name="connsiteX13-11409" fmla="*/ 356382 w 1435865"/>
                <a:gd name="connsiteY13-11410" fmla="*/ 1018964 h 1078087"/>
                <a:gd name="connsiteX14-11411" fmla="*/ 456883 w 1435865"/>
                <a:gd name="connsiteY14-11412" fmla="*/ 808645 h 1078087"/>
                <a:gd name="connsiteX15-11413" fmla="*/ 422633 w 1435865"/>
                <a:gd name="connsiteY15-11414" fmla="*/ 871264 h 1078087"/>
                <a:gd name="connsiteX16-11415" fmla="*/ 324925 w 1435865"/>
                <a:gd name="connsiteY16-11416" fmla="*/ 1028446 h 1078087"/>
                <a:gd name="connsiteX17-11417" fmla="*/ 464346 w 1435865"/>
                <a:gd name="connsiteY17-11418" fmla="*/ 716322 h 1078087"/>
                <a:gd name="connsiteX18-11419" fmla="*/ 595085 w 1435865"/>
                <a:gd name="connsiteY18-11420" fmla="*/ 664272 h 1078087"/>
                <a:gd name="connsiteX19-11421" fmla="*/ 786171 w 1435865"/>
                <a:gd name="connsiteY19-11422" fmla="*/ 490228 h 1078087"/>
                <a:gd name="connsiteX20-11423" fmla="*/ 699541 w 1435865"/>
                <a:gd name="connsiteY20-11424" fmla="*/ 542635 h 1078087"/>
                <a:gd name="connsiteX21-11425" fmla="*/ 649729 w 1435865"/>
                <a:gd name="connsiteY21-11426" fmla="*/ 578539 h 1078087"/>
                <a:gd name="connsiteX22-11427" fmla="*/ 461221 w 1435865"/>
                <a:gd name="connsiteY22-11428" fmla="*/ 541350 h 1078087"/>
                <a:gd name="connsiteX23-11429" fmla="*/ 242011 w 1435865"/>
                <a:gd name="connsiteY23-11430" fmla="*/ 706270 h 1078087"/>
                <a:gd name="connsiteX24-11431" fmla="*/ 0 w 1435865"/>
                <a:gd name="connsiteY24-11432" fmla="*/ 897013 h 1078087"/>
                <a:gd name="connsiteX25-11433" fmla="*/ 543508 w 1435865"/>
                <a:gd name="connsiteY25-11434" fmla="*/ 0 h 1078087"/>
                <a:gd name="connsiteX26-11435" fmla="*/ 745856 w 1435865"/>
                <a:gd name="connsiteY26-11436" fmla="*/ 85534 h 1078087"/>
                <a:gd name="connsiteX27-11437" fmla="*/ 916259 w 1435865"/>
                <a:gd name="connsiteY27-11438" fmla="*/ 184312 h 1078087"/>
                <a:gd name="connsiteX28-11439" fmla="*/ 1315146 w 1435865"/>
                <a:gd name="connsiteY28-11440" fmla="*/ 198516 h 1078087"/>
                <a:gd name="connsiteX29-11441" fmla="*/ 1435474 w 1435865"/>
                <a:gd name="connsiteY29-11442" fmla="*/ 79982 h 1078087"/>
                <a:gd name="connsiteX30-11443" fmla="*/ 1280445 w 1435865"/>
                <a:gd name="connsiteY30-11444" fmla="*/ 523272 h 1078087"/>
                <a:gd name="connsiteX31-11445" fmla="*/ 1273671 w 1435865"/>
                <a:gd name="connsiteY31-11446" fmla="*/ 693489 h 1078087"/>
                <a:gd name="connsiteX32-11447" fmla="*/ 1364183 w 1435865"/>
                <a:gd name="connsiteY32-11448" fmla="*/ 756682 h 1078087"/>
                <a:gd name="connsiteX33-11449" fmla="*/ 1218641 w 1435865"/>
                <a:gd name="connsiteY33-11450" fmla="*/ 1001983 h 1078087"/>
                <a:gd name="connsiteX34-11451" fmla="*/ 1165317 w 1435865"/>
                <a:gd name="connsiteY34-11452" fmla="*/ 987415 h 1078087"/>
                <a:gd name="connsiteX35-11453" fmla="*/ 1107333 w 1435865"/>
                <a:gd name="connsiteY35-11454" fmla="*/ 981871 h 1078087"/>
                <a:gd name="connsiteX36-11455" fmla="*/ 1073970 w 1435865"/>
                <a:gd name="connsiteY36-11456" fmla="*/ 982189 h 1078087"/>
                <a:gd name="connsiteX37-11457" fmla="*/ 995871 w 1435865"/>
                <a:gd name="connsiteY37-11458" fmla="*/ 1024512 h 1078087"/>
                <a:gd name="connsiteX0-11459" fmla="*/ 995871 w 1435865"/>
                <a:gd name="connsiteY0-11460" fmla="*/ 1024512 h 1078087"/>
                <a:gd name="connsiteX1-11461" fmla="*/ 963828 w 1435865"/>
                <a:gd name="connsiteY1-11462" fmla="*/ 910922 h 1078087"/>
                <a:gd name="connsiteX2-11463" fmla="*/ 977904 w 1435865"/>
                <a:gd name="connsiteY2-11464" fmla="*/ 1035152 h 1078087"/>
                <a:gd name="connsiteX3-11465" fmla="*/ 916145 w 1435865"/>
                <a:gd name="connsiteY3-11466" fmla="*/ 1052290 h 1078087"/>
                <a:gd name="connsiteX4-11467" fmla="*/ 885632 w 1435865"/>
                <a:gd name="connsiteY4-11468" fmla="*/ 1017550 h 1078087"/>
                <a:gd name="connsiteX5-11469" fmla="*/ 858927 w 1435865"/>
                <a:gd name="connsiteY5-11470" fmla="*/ 991363 h 1078087"/>
                <a:gd name="connsiteX6-11471" fmla="*/ 808277 w 1435865"/>
                <a:gd name="connsiteY6-11472" fmla="*/ 995039 h 1078087"/>
                <a:gd name="connsiteX7-11473" fmla="*/ 790628 w 1435865"/>
                <a:gd name="connsiteY7-11474" fmla="*/ 882100 h 1078087"/>
                <a:gd name="connsiteX8-11475" fmla="*/ 667264 w 1435865"/>
                <a:gd name="connsiteY8-11476" fmla="*/ 886315 h 1078087"/>
                <a:gd name="connsiteX9-11477" fmla="*/ 708732 w 1435865"/>
                <a:gd name="connsiteY9-11478" fmla="*/ 835185 h 1078087"/>
                <a:gd name="connsiteX10-11479" fmla="*/ 811429 w 1435865"/>
                <a:gd name="connsiteY10-11480" fmla="*/ 722791 h 1078087"/>
                <a:gd name="connsiteX11-11481" fmla="*/ 738886 w 1435865"/>
                <a:gd name="connsiteY11-11482" fmla="*/ 775374 h 1078087"/>
                <a:gd name="connsiteX12-11483" fmla="*/ 629081 w 1435865"/>
                <a:gd name="connsiteY12-11484" fmla="*/ 897267 h 1078087"/>
                <a:gd name="connsiteX13-11485" fmla="*/ 356382 w 1435865"/>
                <a:gd name="connsiteY13-11486" fmla="*/ 1018964 h 1078087"/>
                <a:gd name="connsiteX14-11487" fmla="*/ 456883 w 1435865"/>
                <a:gd name="connsiteY14-11488" fmla="*/ 808645 h 1078087"/>
                <a:gd name="connsiteX15-11489" fmla="*/ 406718 w 1435865"/>
                <a:gd name="connsiteY15-11490" fmla="*/ 901906 h 1078087"/>
                <a:gd name="connsiteX16-11491" fmla="*/ 324925 w 1435865"/>
                <a:gd name="connsiteY16-11492" fmla="*/ 1028446 h 1078087"/>
                <a:gd name="connsiteX17-11493" fmla="*/ 464346 w 1435865"/>
                <a:gd name="connsiteY17-11494" fmla="*/ 716322 h 1078087"/>
                <a:gd name="connsiteX18-11495" fmla="*/ 595085 w 1435865"/>
                <a:gd name="connsiteY18-11496" fmla="*/ 664272 h 1078087"/>
                <a:gd name="connsiteX19-11497" fmla="*/ 786171 w 1435865"/>
                <a:gd name="connsiteY19-11498" fmla="*/ 490228 h 1078087"/>
                <a:gd name="connsiteX20-11499" fmla="*/ 699541 w 1435865"/>
                <a:gd name="connsiteY20-11500" fmla="*/ 542635 h 1078087"/>
                <a:gd name="connsiteX21-11501" fmla="*/ 649729 w 1435865"/>
                <a:gd name="connsiteY21-11502" fmla="*/ 578539 h 1078087"/>
                <a:gd name="connsiteX22-11503" fmla="*/ 461221 w 1435865"/>
                <a:gd name="connsiteY22-11504" fmla="*/ 541350 h 1078087"/>
                <a:gd name="connsiteX23-11505" fmla="*/ 242011 w 1435865"/>
                <a:gd name="connsiteY23-11506" fmla="*/ 706270 h 1078087"/>
                <a:gd name="connsiteX24-11507" fmla="*/ 0 w 1435865"/>
                <a:gd name="connsiteY24-11508" fmla="*/ 897013 h 1078087"/>
                <a:gd name="connsiteX25-11509" fmla="*/ 543508 w 1435865"/>
                <a:gd name="connsiteY25-11510" fmla="*/ 0 h 1078087"/>
                <a:gd name="connsiteX26-11511" fmla="*/ 745856 w 1435865"/>
                <a:gd name="connsiteY26-11512" fmla="*/ 85534 h 1078087"/>
                <a:gd name="connsiteX27-11513" fmla="*/ 916259 w 1435865"/>
                <a:gd name="connsiteY27-11514" fmla="*/ 184312 h 1078087"/>
                <a:gd name="connsiteX28-11515" fmla="*/ 1315146 w 1435865"/>
                <a:gd name="connsiteY28-11516" fmla="*/ 198516 h 1078087"/>
                <a:gd name="connsiteX29-11517" fmla="*/ 1435474 w 1435865"/>
                <a:gd name="connsiteY29-11518" fmla="*/ 79982 h 1078087"/>
                <a:gd name="connsiteX30-11519" fmla="*/ 1280445 w 1435865"/>
                <a:gd name="connsiteY30-11520" fmla="*/ 523272 h 1078087"/>
                <a:gd name="connsiteX31-11521" fmla="*/ 1273671 w 1435865"/>
                <a:gd name="connsiteY31-11522" fmla="*/ 693489 h 1078087"/>
                <a:gd name="connsiteX32-11523" fmla="*/ 1364183 w 1435865"/>
                <a:gd name="connsiteY32-11524" fmla="*/ 756682 h 1078087"/>
                <a:gd name="connsiteX33-11525" fmla="*/ 1218641 w 1435865"/>
                <a:gd name="connsiteY33-11526" fmla="*/ 1001983 h 1078087"/>
                <a:gd name="connsiteX34-11527" fmla="*/ 1165317 w 1435865"/>
                <a:gd name="connsiteY34-11528" fmla="*/ 987415 h 1078087"/>
                <a:gd name="connsiteX35-11529" fmla="*/ 1107333 w 1435865"/>
                <a:gd name="connsiteY35-11530" fmla="*/ 981871 h 1078087"/>
                <a:gd name="connsiteX36-11531" fmla="*/ 1073970 w 1435865"/>
                <a:gd name="connsiteY36-11532" fmla="*/ 982189 h 1078087"/>
                <a:gd name="connsiteX37-11533" fmla="*/ 995871 w 1435865"/>
                <a:gd name="connsiteY37-11534" fmla="*/ 1024512 h 1078087"/>
                <a:gd name="connsiteX0-11535" fmla="*/ 995871 w 1435865"/>
                <a:gd name="connsiteY0-11536" fmla="*/ 1024512 h 1078087"/>
                <a:gd name="connsiteX1-11537" fmla="*/ 963828 w 1435865"/>
                <a:gd name="connsiteY1-11538" fmla="*/ 910922 h 1078087"/>
                <a:gd name="connsiteX2-11539" fmla="*/ 977904 w 1435865"/>
                <a:gd name="connsiteY2-11540" fmla="*/ 1035152 h 1078087"/>
                <a:gd name="connsiteX3-11541" fmla="*/ 916145 w 1435865"/>
                <a:gd name="connsiteY3-11542" fmla="*/ 1052290 h 1078087"/>
                <a:gd name="connsiteX4-11543" fmla="*/ 885632 w 1435865"/>
                <a:gd name="connsiteY4-11544" fmla="*/ 1017550 h 1078087"/>
                <a:gd name="connsiteX5-11545" fmla="*/ 858927 w 1435865"/>
                <a:gd name="connsiteY5-11546" fmla="*/ 991363 h 1078087"/>
                <a:gd name="connsiteX6-11547" fmla="*/ 808277 w 1435865"/>
                <a:gd name="connsiteY6-11548" fmla="*/ 995039 h 1078087"/>
                <a:gd name="connsiteX7-11549" fmla="*/ 790628 w 1435865"/>
                <a:gd name="connsiteY7-11550" fmla="*/ 882100 h 1078087"/>
                <a:gd name="connsiteX8-11551" fmla="*/ 667264 w 1435865"/>
                <a:gd name="connsiteY8-11552" fmla="*/ 886315 h 1078087"/>
                <a:gd name="connsiteX9-11553" fmla="*/ 708732 w 1435865"/>
                <a:gd name="connsiteY9-11554" fmla="*/ 835185 h 1078087"/>
                <a:gd name="connsiteX10-11555" fmla="*/ 811429 w 1435865"/>
                <a:gd name="connsiteY10-11556" fmla="*/ 722791 h 1078087"/>
                <a:gd name="connsiteX11-11557" fmla="*/ 738886 w 1435865"/>
                <a:gd name="connsiteY11-11558" fmla="*/ 775374 h 1078087"/>
                <a:gd name="connsiteX12-11559" fmla="*/ 629081 w 1435865"/>
                <a:gd name="connsiteY12-11560" fmla="*/ 897267 h 1078087"/>
                <a:gd name="connsiteX13-11561" fmla="*/ 356382 w 1435865"/>
                <a:gd name="connsiteY13-11562" fmla="*/ 1018964 h 1078087"/>
                <a:gd name="connsiteX14-11563" fmla="*/ 456883 w 1435865"/>
                <a:gd name="connsiteY14-11564" fmla="*/ 808645 h 1078087"/>
                <a:gd name="connsiteX15-11565" fmla="*/ 406718 w 1435865"/>
                <a:gd name="connsiteY15-11566" fmla="*/ 901906 h 1078087"/>
                <a:gd name="connsiteX16-11567" fmla="*/ 325659 w 1435865"/>
                <a:gd name="connsiteY16-11568" fmla="*/ 1028244 h 1078087"/>
                <a:gd name="connsiteX17-11569" fmla="*/ 464346 w 1435865"/>
                <a:gd name="connsiteY17-11570" fmla="*/ 716322 h 1078087"/>
                <a:gd name="connsiteX18-11571" fmla="*/ 595085 w 1435865"/>
                <a:gd name="connsiteY18-11572" fmla="*/ 664272 h 1078087"/>
                <a:gd name="connsiteX19-11573" fmla="*/ 786171 w 1435865"/>
                <a:gd name="connsiteY19-11574" fmla="*/ 490228 h 1078087"/>
                <a:gd name="connsiteX20-11575" fmla="*/ 699541 w 1435865"/>
                <a:gd name="connsiteY20-11576" fmla="*/ 542635 h 1078087"/>
                <a:gd name="connsiteX21-11577" fmla="*/ 649729 w 1435865"/>
                <a:gd name="connsiteY21-11578" fmla="*/ 578539 h 1078087"/>
                <a:gd name="connsiteX22-11579" fmla="*/ 461221 w 1435865"/>
                <a:gd name="connsiteY22-11580" fmla="*/ 541350 h 1078087"/>
                <a:gd name="connsiteX23-11581" fmla="*/ 242011 w 1435865"/>
                <a:gd name="connsiteY23-11582" fmla="*/ 706270 h 1078087"/>
                <a:gd name="connsiteX24-11583" fmla="*/ 0 w 1435865"/>
                <a:gd name="connsiteY24-11584" fmla="*/ 897013 h 1078087"/>
                <a:gd name="connsiteX25-11585" fmla="*/ 543508 w 1435865"/>
                <a:gd name="connsiteY25-11586" fmla="*/ 0 h 1078087"/>
                <a:gd name="connsiteX26-11587" fmla="*/ 745856 w 1435865"/>
                <a:gd name="connsiteY26-11588" fmla="*/ 85534 h 1078087"/>
                <a:gd name="connsiteX27-11589" fmla="*/ 916259 w 1435865"/>
                <a:gd name="connsiteY27-11590" fmla="*/ 184312 h 1078087"/>
                <a:gd name="connsiteX28-11591" fmla="*/ 1315146 w 1435865"/>
                <a:gd name="connsiteY28-11592" fmla="*/ 198516 h 1078087"/>
                <a:gd name="connsiteX29-11593" fmla="*/ 1435474 w 1435865"/>
                <a:gd name="connsiteY29-11594" fmla="*/ 79982 h 1078087"/>
                <a:gd name="connsiteX30-11595" fmla="*/ 1280445 w 1435865"/>
                <a:gd name="connsiteY30-11596" fmla="*/ 523272 h 1078087"/>
                <a:gd name="connsiteX31-11597" fmla="*/ 1273671 w 1435865"/>
                <a:gd name="connsiteY31-11598" fmla="*/ 693489 h 1078087"/>
                <a:gd name="connsiteX32-11599" fmla="*/ 1364183 w 1435865"/>
                <a:gd name="connsiteY32-11600" fmla="*/ 756682 h 1078087"/>
                <a:gd name="connsiteX33-11601" fmla="*/ 1218641 w 1435865"/>
                <a:gd name="connsiteY33-11602" fmla="*/ 1001983 h 1078087"/>
                <a:gd name="connsiteX34-11603" fmla="*/ 1165317 w 1435865"/>
                <a:gd name="connsiteY34-11604" fmla="*/ 987415 h 1078087"/>
                <a:gd name="connsiteX35-11605" fmla="*/ 1107333 w 1435865"/>
                <a:gd name="connsiteY35-11606" fmla="*/ 981871 h 1078087"/>
                <a:gd name="connsiteX36-11607" fmla="*/ 1073970 w 1435865"/>
                <a:gd name="connsiteY36-11608" fmla="*/ 982189 h 1078087"/>
                <a:gd name="connsiteX37-11609" fmla="*/ 995871 w 1435865"/>
                <a:gd name="connsiteY37-11610" fmla="*/ 1024512 h 1078087"/>
                <a:gd name="connsiteX0-11611" fmla="*/ 995871 w 1435865"/>
                <a:gd name="connsiteY0-11612" fmla="*/ 1024512 h 1078087"/>
                <a:gd name="connsiteX1-11613" fmla="*/ 963828 w 1435865"/>
                <a:gd name="connsiteY1-11614" fmla="*/ 910922 h 1078087"/>
                <a:gd name="connsiteX2-11615" fmla="*/ 977904 w 1435865"/>
                <a:gd name="connsiteY2-11616" fmla="*/ 1035152 h 1078087"/>
                <a:gd name="connsiteX3-11617" fmla="*/ 916145 w 1435865"/>
                <a:gd name="connsiteY3-11618" fmla="*/ 1052290 h 1078087"/>
                <a:gd name="connsiteX4-11619" fmla="*/ 885632 w 1435865"/>
                <a:gd name="connsiteY4-11620" fmla="*/ 1017550 h 1078087"/>
                <a:gd name="connsiteX5-11621" fmla="*/ 858927 w 1435865"/>
                <a:gd name="connsiteY5-11622" fmla="*/ 991363 h 1078087"/>
                <a:gd name="connsiteX6-11623" fmla="*/ 808277 w 1435865"/>
                <a:gd name="connsiteY6-11624" fmla="*/ 995039 h 1078087"/>
                <a:gd name="connsiteX7-11625" fmla="*/ 790628 w 1435865"/>
                <a:gd name="connsiteY7-11626" fmla="*/ 882100 h 1078087"/>
                <a:gd name="connsiteX8-11627" fmla="*/ 667264 w 1435865"/>
                <a:gd name="connsiteY8-11628" fmla="*/ 886315 h 1078087"/>
                <a:gd name="connsiteX9-11629" fmla="*/ 708732 w 1435865"/>
                <a:gd name="connsiteY9-11630" fmla="*/ 835185 h 1078087"/>
                <a:gd name="connsiteX10-11631" fmla="*/ 811429 w 1435865"/>
                <a:gd name="connsiteY10-11632" fmla="*/ 722791 h 1078087"/>
                <a:gd name="connsiteX11-11633" fmla="*/ 738886 w 1435865"/>
                <a:gd name="connsiteY11-11634" fmla="*/ 775374 h 1078087"/>
                <a:gd name="connsiteX12-11635" fmla="*/ 629081 w 1435865"/>
                <a:gd name="connsiteY12-11636" fmla="*/ 897267 h 1078087"/>
                <a:gd name="connsiteX13-11637" fmla="*/ 356382 w 1435865"/>
                <a:gd name="connsiteY13-11638" fmla="*/ 1018964 h 1078087"/>
                <a:gd name="connsiteX14-11639" fmla="*/ 456883 w 1435865"/>
                <a:gd name="connsiteY14-11640" fmla="*/ 808645 h 1078087"/>
                <a:gd name="connsiteX15-11641" fmla="*/ 406718 w 1435865"/>
                <a:gd name="connsiteY15-11642" fmla="*/ 901906 h 1078087"/>
                <a:gd name="connsiteX16-11643" fmla="*/ 325659 w 1435865"/>
                <a:gd name="connsiteY16-11644" fmla="*/ 1028244 h 1078087"/>
                <a:gd name="connsiteX17-11645" fmla="*/ 216348 w 1435865"/>
                <a:gd name="connsiteY17-11646" fmla="*/ 1045101 h 1078087"/>
                <a:gd name="connsiteX18-11647" fmla="*/ 595085 w 1435865"/>
                <a:gd name="connsiteY18-11648" fmla="*/ 664272 h 1078087"/>
                <a:gd name="connsiteX19-11649" fmla="*/ 786171 w 1435865"/>
                <a:gd name="connsiteY19-11650" fmla="*/ 490228 h 1078087"/>
                <a:gd name="connsiteX20-11651" fmla="*/ 699541 w 1435865"/>
                <a:gd name="connsiteY20-11652" fmla="*/ 542635 h 1078087"/>
                <a:gd name="connsiteX21-11653" fmla="*/ 649729 w 1435865"/>
                <a:gd name="connsiteY21-11654" fmla="*/ 578539 h 1078087"/>
                <a:gd name="connsiteX22-11655" fmla="*/ 461221 w 1435865"/>
                <a:gd name="connsiteY22-11656" fmla="*/ 541350 h 1078087"/>
                <a:gd name="connsiteX23-11657" fmla="*/ 242011 w 1435865"/>
                <a:gd name="connsiteY23-11658" fmla="*/ 706270 h 1078087"/>
                <a:gd name="connsiteX24-11659" fmla="*/ 0 w 1435865"/>
                <a:gd name="connsiteY24-11660" fmla="*/ 897013 h 1078087"/>
                <a:gd name="connsiteX25-11661" fmla="*/ 543508 w 1435865"/>
                <a:gd name="connsiteY25-11662" fmla="*/ 0 h 1078087"/>
                <a:gd name="connsiteX26-11663" fmla="*/ 745856 w 1435865"/>
                <a:gd name="connsiteY26-11664" fmla="*/ 85534 h 1078087"/>
                <a:gd name="connsiteX27-11665" fmla="*/ 916259 w 1435865"/>
                <a:gd name="connsiteY27-11666" fmla="*/ 184312 h 1078087"/>
                <a:gd name="connsiteX28-11667" fmla="*/ 1315146 w 1435865"/>
                <a:gd name="connsiteY28-11668" fmla="*/ 198516 h 1078087"/>
                <a:gd name="connsiteX29-11669" fmla="*/ 1435474 w 1435865"/>
                <a:gd name="connsiteY29-11670" fmla="*/ 79982 h 1078087"/>
                <a:gd name="connsiteX30-11671" fmla="*/ 1280445 w 1435865"/>
                <a:gd name="connsiteY30-11672" fmla="*/ 523272 h 1078087"/>
                <a:gd name="connsiteX31-11673" fmla="*/ 1273671 w 1435865"/>
                <a:gd name="connsiteY31-11674" fmla="*/ 693489 h 1078087"/>
                <a:gd name="connsiteX32-11675" fmla="*/ 1364183 w 1435865"/>
                <a:gd name="connsiteY32-11676" fmla="*/ 756682 h 1078087"/>
                <a:gd name="connsiteX33-11677" fmla="*/ 1218641 w 1435865"/>
                <a:gd name="connsiteY33-11678" fmla="*/ 1001983 h 1078087"/>
                <a:gd name="connsiteX34-11679" fmla="*/ 1165317 w 1435865"/>
                <a:gd name="connsiteY34-11680" fmla="*/ 987415 h 1078087"/>
                <a:gd name="connsiteX35-11681" fmla="*/ 1107333 w 1435865"/>
                <a:gd name="connsiteY35-11682" fmla="*/ 981871 h 1078087"/>
                <a:gd name="connsiteX36-11683" fmla="*/ 1073970 w 1435865"/>
                <a:gd name="connsiteY36-11684" fmla="*/ 982189 h 1078087"/>
                <a:gd name="connsiteX37-11685" fmla="*/ 995871 w 1435865"/>
                <a:gd name="connsiteY37-11686" fmla="*/ 1024512 h 1078087"/>
                <a:gd name="connsiteX0-11687" fmla="*/ 995871 w 1435865"/>
                <a:gd name="connsiteY0-11688" fmla="*/ 1024512 h 1078087"/>
                <a:gd name="connsiteX1-11689" fmla="*/ 963828 w 1435865"/>
                <a:gd name="connsiteY1-11690" fmla="*/ 910922 h 1078087"/>
                <a:gd name="connsiteX2-11691" fmla="*/ 977904 w 1435865"/>
                <a:gd name="connsiteY2-11692" fmla="*/ 1035152 h 1078087"/>
                <a:gd name="connsiteX3-11693" fmla="*/ 916145 w 1435865"/>
                <a:gd name="connsiteY3-11694" fmla="*/ 1052290 h 1078087"/>
                <a:gd name="connsiteX4-11695" fmla="*/ 885632 w 1435865"/>
                <a:gd name="connsiteY4-11696" fmla="*/ 1017550 h 1078087"/>
                <a:gd name="connsiteX5-11697" fmla="*/ 858927 w 1435865"/>
                <a:gd name="connsiteY5-11698" fmla="*/ 991363 h 1078087"/>
                <a:gd name="connsiteX6-11699" fmla="*/ 808277 w 1435865"/>
                <a:gd name="connsiteY6-11700" fmla="*/ 995039 h 1078087"/>
                <a:gd name="connsiteX7-11701" fmla="*/ 790628 w 1435865"/>
                <a:gd name="connsiteY7-11702" fmla="*/ 882100 h 1078087"/>
                <a:gd name="connsiteX8-11703" fmla="*/ 667264 w 1435865"/>
                <a:gd name="connsiteY8-11704" fmla="*/ 886315 h 1078087"/>
                <a:gd name="connsiteX9-11705" fmla="*/ 708732 w 1435865"/>
                <a:gd name="connsiteY9-11706" fmla="*/ 835185 h 1078087"/>
                <a:gd name="connsiteX10-11707" fmla="*/ 811429 w 1435865"/>
                <a:gd name="connsiteY10-11708" fmla="*/ 722791 h 1078087"/>
                <a:gd name="connsiteX11-11709" fmla="*/ 738886 w 1435865"/>
                <a:gd name="connsiteY11-11710" fmla="*/ 775374 h 1078087"/>
                <a:gd name="connsiteX12-11711" fmla="*/ 629081 w 1435865"/>
                <a:gd name="connsiteY12-11712" fmla="*/ 897267 h 1078087"/>
                <a:gd name="connsiteX13-11713" fmla="*/ 356382 w 1435865"/>
                <a:gd name="connsiteY13-11714" fmla="*/ 1018964 h 1078087"/>
                <a:gd name="connsiteX14-11715" fmla="*/ 456883 w 1435865"/>
                <a:gd name="connsiteY14-11716" fmla="*/ 808645 h 1078087"/>
                <a:gd name="connsiteX15-11717" fmla="*/ 406718 w 1435865"/>
                <a:gd name="connsiteY15-11718" fmla="*/ 901906 h 1078087"/>
                <a:gd name="connsiteX16-11719" fmla="*/ 325659 w 1435865"/>
                <a:gd name="connsiteY16-11720" fmla="*/ 1028244 h 1078087"/>
                <a:gd name="connsiteX17-11721" fmla="*/ 216348 w 1435865"/>
                <a:gd name="connsiteY17-11722" fmla="*/ 1045101 h 1078087"/>
                <a:gd name="connsiteX18-11723" fmla="*/ 595085 w 1435865"/>
                <a:gd name="connsiteY18-11724" fmla="*/ 664272 h 1078087"/>
                <a:gd name="connsiteX19-11725" fmla="*/ 786171 w 1435865"/>
                <a:gd name="connsiteY19-11726" fmla="*/ 490228 h 1078087"/>
                <a:gd name="connsiteX20-11727" fmla="*/ 699541 w 1435865"/>
                <a:gd name="connsiteY20-11728" fmla="*/ 542635 h 1078087"/>
                <a:gd name="connsiteX21-11729" fmla="*/ 649729 w 1435865"/>
                <a:gd name="connsiteY21-11730" fmla="*/ 578539 h 1078087"/>
                <a:gd name="connsiteX22-11731" fmla="*/ 461221 w 1435865"/>
                <a:gd name="connsiteY22-11732" fmla="*/ 541350 h 1078087"/>
                <a:gd name="connsiteX23-11733" fmla="*/ 242011 w 1435865"/>
                <a:gd name="connsiteY23-11734" fmla="*/ 706270 h 1078087"/>
                <a:gd name="connsiteX24-11735" fmla="*/ 0 w 1435865"/>
                <a:gd name="connsiteY24-11736" fmla="*/ 897013 h 1078087"/>
                <a:gd name="connsiteX25-11737" fmla="*/ 543508 w 1435865"/>
                <a:gd name="connsiteY25-11738" fmla="*/ 0 h 1078087"/>
                <a:gd name="connsiteX26-11739" fmla="*/ 745856 w 1435865"/>
                <a:gd name="connsiteY26-11740" fmla="*/ 85534 h 1078087"/>
                <a:gd name="connsiteX27-11741" fmla="*/ 916259 w 1435865"/>
                <a:gd name="connsiteY27-11742" fmla="*/ 184312 h 1078087"/>
                <a:gd name="connsiteX28-11743" fmla="*/ 1315146 w 1435865"/>
                <a:gd name="connsiteY28-11744" fmla="*/ 198516 h 1078087"/>
                <a:gd name="connsiteX29-11745" fmla="*/ 1435474 w 1435865"/>
                <a:gd name="connsiteY29-11746" fmla="*/ 79982 h 1078087"/>
                <a:gd name="connsiteX30-11747" fmla="*/ 1280445 w 1435865"/>
                <a:gd name="connsiteY30-11748" fmla="*/ 523272 h 1078087"/>
                <a:gd name="connsiteX31-11749" fmla="*/ 1273671 w 1435865"/>
                <a:gd name="connsiteY31-11750" fmla="*/ 693489 h 1078087"/>
                <a:gd name="connsiteX32-11751" fmla="*/ 1364183 w 1435865"/>
                <a:gd name="connsiteY32-11752" fmla="*/ 756682 h 1078087"/>
                <a:gd name="connsiteX33-11753" fmla="*/ 1218641 w 1435865"/>
                <a:gd name="connsiteY33-11754" fmla="*/ 1001983 h 1078087"/>
                <a:gd name="connsiteX34-11755" fmla="*/ 1165317 w 1435865"/>
                <a:gd name="connsiteY34-11756" fmla="*/ 987415 h 1078087"/>
                <a:gd name="connsiteX35-11757" fmla="*/ 1107333 w 1435865"/>
                <a:gd name="connsiteY35-11758" fmla="*/ 981871 h 1078087"/>
                <a:gd name="connsiteX36-11759" fmla="*/ 1073970 w 1435865"/>
                <a:gd name="connsiteY36-11760" fmla="*/ 982189 h 1078087"/>
                <a:gd name="connsiteX37-11761" fmla="*/ 995871 w 1435865"/>
                <a:gd name="connsiteY37-11762" fmla="*/ 1024512 h 1078087"/>
                <a:gd name="connsiteX0-11763" fmla="*/ 995871 w 1435865"/>
                <a:gd name="connsiteY0-11764" fmla="*/ 1024512 h 1078087"/>
                <a:gd name="connsiteX1-11765" fmla="*/ 963828 w 1435865"/>
                <a:gd name="connsiteY1-11766" fmla="*/ 910922 h 1078087"/>
                <a:gd name="connsiteX2-11767" fmla="*/ 977904 w 1435865"/>
                <a:gd name="connsiteY2-11768" fmla="*/ 1035152 h 1078087"/>
                <a:gd name="connsiteX3-11769" fmla="*/ 916145 w 1435865"/>
                <a:gd name="connsiteY3-11770" fmla="*/ 1052290 h 1078087"/>
                <a:gd name="connsiteX4-11771" fmla="*/ 885632 w 1435865"/>
                <a:gd name="connsiteY4-11772" fmla="*/ 1017550 h 1078087"/>
                <a:gd name="connsiteX5-11773" fmla="*/ 858927 w 1435865"/>
                <a:gd name="connsiteY5-11774" fmla="*/ 991363 h 1078087"/>
                <a:gd name="connsiteX6-11775" fmla="*/ 808277 w 1435865"/>
                <a:gd name="connsiteY6-11776" fmla="*/ 995039 h 1078087"/>
                <a:gd name="connsiteX7-11777" fmla="*/ 790628 w 1435865"/>
                <a:gd name="connsiteY7-11778" fmla="*/ 882100 h 1078087"/>
                <a:gd name="connsiteX8-11779" fmla="*/ 667264 w 1435865"/>
                <a:gd name="connsiteY8-11780" fmla="*/ 886315 h 1078087"/>
                <a:gd name="connsiteX9-11781" fmla="*/ 708732 w 1435865"/>
                <a:gd name="connsiteY9-11782" fmla="*/ 835185 h 1078087"/>
                <a:gd name="connsiteX10-11783" fmla="*/ 811429 w 1435865"/>
                <a:gd name="connsiteY10-11784" fmla="*/ 722791 h 1078087"/>
                <a:gd name="connsiteX11-11785" fmla="*/ 738886 w 1435865"/>
                <a:gd name="connsiteY11-11786" fmla="*/ 775374 h 1078087"/>
                <a:gd name="connsiteX12-11787" fmla="*/ 629081 w 1435865"/>
                <a:gd name="connsiteY12-11788" fmla="*/ 897267 h 1078087"/>
                <a:gd name="connsiteX13-11789" fmla="*/ 356382 w 1435865"/>
                <a:gd name="connsiteY13-11790" fmla="*/ 1018964 h 1078087"/>
                <a:gd name="connsiteX14-11791" fmla="*/ 456883 w 1435865"/>
                <a:gd name="connsiteY14-11792" fmla="*/ 808645 h 1078087"/>
                <a:gd name="connsiteX15-11793" fmla="*/ 406718 w 1435865"/>
                <a:gd name="connsiteY15-11794" fmla="*/ 901906 h 1078087"/>
                <a:gd name="connsiteX16-11795" fmla="*/ 325659 w 1435865"/>
                <a:gd name="connsiteY16-11796" fmla="*/ 1028244 h 1078087"/>
                <a:gd name="connsiteX17-11797" fmla="*/ 214659 w 1435865"/>
                <a:gd name="connsiteY17-11798" fmla="*/ 1039502 h 1078087"/>
                <a:gd name="connsiteX18-11799" fmla="*/ 595085 w 1435865"/>
                <a:gd name="connsiteY18-11800" fmla="*/ 664272 h 1078087"/>
                <a:gd name="connsiteX19-11801" fmla="*/ 786171 w 1435865"/>
                <a:gd name="connsiteY19-11802" fmla="*/ 490228 h 1078087"/>
                <a:gd name="connsiteX20-11803" fmla="*/ 699541 w 1435865"/>
                <a:gd name="connsiteY20-11804" fmla="*/ 542635 h 1078087"/>
                <a:gd name="connsiteX21-11805" fmla="*/ 649729 w 1435865"/>
                <a:gd name="connsiteY21-11806" fmla="*/ 578539 h 1078087"/>
                <a:gd name="connsiteX22-11807" fmla="*/ 461221 w 1435865"/>
                <a:gd name="connsiteY22-11808" fmla="*/ 541350 h 1078087"/>
                <a:gd name="connsiteX23-11809" fmla="*/ 242011 w 1435865"/>
                <a:gd name="connsiteY23-11810" fmla="*/ 706270 h 1078087"/>
                <a:gd name="connsiteX24-11811" fmla="*/ 0 w 1435865"/>
                <a:gd name="connsiteY24-11812" fmla="*/ 897013 h 1078087"/>
                <a:gd name="connsiteX25-11813" fmla="*/ 543508 w 1435865"/>
                <a:gd name="connsiteY25-11814" fmla="*/ 0 h 1078087"/>
                <a:gd name="connsiteX26-11815" fmla="*/ 745856 w 1435865"/>
                <a:gd name="connsiteY26-11816" fmla="*/ 85534 h 1078087"/>
                <a:gd name="connsiteX27-11817" fmla="*/ 916259 w 1435865"/>
                <a:gd name="connsiteY27-11818" fmla="*/ 184312 h 1078087"/>
                <a:gd name="connsiteX28-11819" fmla="*/ 1315146 w 1435865"/>
                <a:gd name="connsiteY28-11820" fmla="*/ 198516 h 1078087"/>
                <a:gd name="connsiteX29-11821" fmla="*/ 1435474 w 1435865"/>
                <a:gd name="connsiteY29-11822" fmla="*/ 79982 h 1078087"/>
                <a:gd name="connsiteX30-11823" fmla="*/ 1280445 w 1435865"/>
                <a:gd name="connsiteY30-11824" fmla="*/ 523272 h 1078087"/>
                <a:gd name="connsiteX31-11825" fmla="*/ 1273671 w 1435865"/>
                <a:gd name="connsiteY31-11826" fmla="*/ 693489 h 1078087"/>
                <a:gd name="connsiteX32-11827" fmla="*/ 1364183 w 1435865"/>
                <a:gd name="connsiteY32-11828" fmla="*/ 756682 h 1078087"/>
                <a:gd name="connsiteX33-11829" fmla="*/ 1218641 w 1435865"/>
                <a:gd name="connsiteY33-11830" fmla="*/ 1001983 h 1078087"/>
                <a:gd name="connsiteX34-11831" fmla="*/ 1165317 w 1435865"/>
                <a:gd name="connsiteY34-11832" fmla="*/ 987415 h 1078087"/>
                <a:gd name="connsiteX35-11833" fmla="*/ 1107333 w 1435865"/>
                <a:gd name="connsiteY35-11834" fmla="*/ 981871 h 1078087"/>
                <a:gd name="connsiteX36-11835" fmla="*/ 1073970 w 1435865"/>
                <a:gd name="connsiteY36-11836" fmla="*/ 982189 h 1078087"/>
                <a:gd name="connsiteX37-11837" fmla="*/ 995871 w 1435865"/>
                <a:gd name="connsiteY37-11838" fmla="*/ 1024512 h 1078087"/>
                <a:gd name="connsiteX0-11839" fmla="*/ 995871 w 1435865"/>
                <a:gd name="connsiteY0-11840" fmla="*/ 1024512 h 1078087"/>
                <a:gd name="connsiteX1-11841" fmla="*/ 963828 w 1435865"/>
                <a:gd name="connsiteY1-11842" fmla="*/ 910922 h 1078087"/>
                <a:gd name="connsiteX2-11843" fmla="*/ 977904 w 1435865"/>
                <a:gd name="connsiteY2-11844" fmla="*/ 1035152 h 1078087"/>
                <a:gd name="connsiteX3-11845" fmla="*/ 916145 w 1435865"/>
                <a:gd name="connsiteY3-11846" fmla="*/ 1052290 h 1078087"/>
                <a:gd name="connsiteX4-11847" fmla="*/ 885632 w 1435865"/>
                <a:gd name="connsiteY4-11848" fmla="*/ 1017550 h 1078087"/>
                <a:gd name="connsiteX5-11849" fmla="*/ 858927 w 1435865"/>
                <a:gd name="connsiteY5-11850" fmla="*/ 991363 h 1078087"/>
                <a:gd name="connsiteX6-11851" fmla="*/ 808277 w 1435865"/>
                <a:gd name="connsiteY6-11852" fmla="*/ 995039 h 1078087"/>
                <a:gd name="connsiteX7-11853" fmla="*/ 790628 w 1435865"/>
                <a:gd name="connsiteY7-11854" fmla="*/ 882100 h 1078087"/>
                <a:gd name="connsiteX8-11855" fmla="*/ 667264 w 1435865"/>
                <a:gd name="connsiteY8-11856" fmla="*/ 886315 h 1078087"/>
                <a:gd name="connsiteX9-11857" fmla="*/ 708732 w 1435865"/>
                <a:gd name="connsiteY9-11858" fmla="*/ 835185 h 1078087"/>
                <a:gd name="connsiteX10-11859" fmla="*/ 811429 w 1435865"/>
                <a:gd name="connsiteY10-11860" fmla="*/ 722791 h 1078087"/>
                <a:gd name="connsiteX11-11861" fmla="*/ 738886 w 1435865"/>
                <a:gd name="connsiteY11-11862" fmla="*/ 775374 h 1078087"/>
                <a:gd name="connsiteX12-11863" fmla="*/ 629081 w 1435865"/>
                <a:gd name="connsiteY12-11864" fmla="*/ 897267 h 1078087"/>
                <a:gd name="connsiteX13-11865" fmla="*/ 356382 w 1435865"/>
                <a:gd name="connsiteY13-11866" fmla="*/ 1018964 h 1078087"/>
                <a:gd name="connsiteX14-11867" fmla="*/ 456883 w 1435865"/>
                <a:gd name="connsiteY14-11868" fmla="*/ 808645 h 1078087"/>
                <a:gd name="connsiteX15-11869" fmla="*/ 406718 w 1435865"/>
                <a:gd name="connsiteY15-11870" fmla="*/ 901906 h 1078087"/>
                <a:gd name="connsiteX16-11871" fmla="*/ 325659 w 1435865"/>
                <a:gd name="connsiteY16-11872" fmla="*/ 1028244 h 1078087"/>
                <a:gd name="connsiteX17-11873" fmla="*/ 214659 w 1435865"/>
                <a:gd name="connsiteY17-11874" fmla="*/ 1039502 h 1078087"/>
                <a:gd name="connsiteX18-11875" fmla="*/ 475060 w 1435865"/>
                <a:gd name="connsiteY18-11876" fmla="*/ 725507 h 1078087"/>
                <a:gd name="connsiteX19-11877" fmla="*/ 786171 w 1435865"/>
                <a:gd name="connsiteY19-11878" fmla="*/ 490228 h 1078087"/>
                <a:gd name="connsiteX20-11879" fmla="*/ 699541 w 1435865"/>
                <a:gd name="connsiteY20-11880" fmla="*/ 542635 h 1078087"/>
                <a:gd name="connsiteX21-11881" fmla="*/ 649729 w 1435865"/>
                <a:gd name="connsiteY21-11882" fmla="*/ 578539 h 1078087"/>
                <a:gd name="connsiteX22-11883" fmla="*/ 461221 w 1435865"/>
                <a:gd name="connsiteY22-11884" fmla="*/ 541350 h 1078087"/>
                <a:gd name="connsiteX23-11885" fmla="*/ 242011 w 1435865"/>
                <a:gd name="connsiteY23-11886" fmla="*/ 706270 h 1078087"/>
                <a:gd name="connsiteX24-11887" fmla="*/ 0 w 1435865"/>
                <a:gd name="connsiteY24-11888" fmla="*/ 897013 h 1078087"/>
                <a:gd name="connsiteX25-11889" fmla="*/ 543508 w 1435865"/>
                <a:gd name="connsiteY25-11890" fmla="*/ 0 h 1078087"/>
                <a:gd name="connsiteX26-11891" fmla="*/ 745856 w 1435865"/>
                <a:gd name="connsiteY26-11892" fmla="*/ 85534 h 1078087"/>
                <a:gd name="connsiteX27-11893" fmla="*/ 916259 w 1435865"/>
                <a:gd name="connsiteY27-11894" fmla="*/ 184312 h 1078087"/>
                <a:gd name="connsiteX28-11895" fmla="*/ 1315146 w 1435865"/>
                <a:gd name="connsiteY28-11896" fmla="*/ 198516 h 1078087"/>
                <a:gd name="connsiteX29-11897" fmla="*/ 1435474 w 1435865"/>
                <a:gd name="connsiteY29-11898" fmla="*/ 79982 h 1078087"/>
                <a:gd name="connsiteX30-11899" fmla="*/ 1280445 w 1435865"/>
                <a:gd name="connsiteY30-11900" fmla="*/ 523272 h 1078087"/>
                <a:gd name="connsiteX31-11901" fmla="*/ 1273671 w 1435865"/>
                <a:gd name="connsiteY31-11902" fmla="*/ 693489 h 1078087"/>
                <a:gd name="connsiteX32-11903" fmla="*/ 1364183 w 1435865"/>
                <a:gd name="connsiteY32-11904" fmla="*/ 756682 h 1078087"/>
                <a:gd name="connsiteX33-11905" fmla="*/ 1218641 w 1435865"/>
                <a:gd name="connsiteY33-11906" fmla="*/ 1001983 h 1078087"/>
                <a:gd name="connsiteX34-11907" fmla="*/ 1165317 w 1435865"/>
                <a:gd name="connsiteY34-11908" fmla="*/ 987415 h 1078087"/>
                <a:gd name="connsiteX35-11909" fmla="*/ 1107333 w 1435865"/>
                <a:gd name="connsiteY35-11910" fmla="*/ 981871 h 1078087"/>
                <a:gd name="connsiteX36-11911" fmla="*/ 1073970 w 1435865"/>
                <a:gd name="connsiteY36-11912" fmla="*/ 982189 h 1078087"/>
                <a:gd name="connsiteX37-11913" fmla="*/ 995871 w 1435865"/>
                <a:gd name="connsiteY37-11914" fmla="*/ 1024512 h 1078087"/>
                <a:gd name="connsiteX0-11915" fmla="*/ 995871 w 1435865"/>
                <a:gd name="connsiteY0-11916" fmla="*/ 1024512 h 1078087"/>
                <a:gd name="connsiteX1-11917" fmla="*/ 963828 w 1435865"/>
                <a:gd name="connsiteY1-11918" fmla="*/ 910922 h 1078087"/>
                <a:gd name="connsiteX2-11919" fmla="*/ 977904 w 1435865"/>
                <a:gd name="connsiteY2-11920" fmla="*/ 1035152 h 1078087"/>
                <a:gd name="connsiteX3-11921" fmla="*/ 916145 w 1435865"/>
                <a:gd name="connsiteY3-11922" fmla="*/ 1052290 h 1078087"/>
                <a:gd name="connsiteX4-11923" fmla="*/ 885632 w 1435865"/>
                <a:gd name="connsiteY4-11924" fmla="*/ 1017550 h 1078087"/>
                <a:gd name="connsiteX5-11925" fmla="*/ 858927 w 1435865"/>
                <a:gd name="connsiteY5-11926" fmla="*/ 991363 h 1078087"/>
                <a:gd name="connsiteX6-11927" fmla="*/ 808277 w 1435865"/>
                <a:gd name="connsiteY6-11928" fmla="*/ 995039 h 1078087"/>
                <a:gd name="connsiteX7-11929" fmla="*/ 790628 w 1435865"/>
                <a:gd name="connsiteY7-11930" fmla="*/ 882100 h 1078087"/>
                <a:gd name="connsiteX8-11931" fmla="*/ 667264 w 1435865"/>
                <a:gd name="connsiteY8-11932" fmla="*/ 886315 h 1078087"/>
                <a:gd name="connsiteX9-11933" fmla="*/ 708732 w 1435865"/>
                <a:gd name="connsiteY9-11934" fmla="*/ 835185 h 1078087"/>
                <a:gd name="connsiteX10-11935" fmla="*/ 811429 w 1435865"/>
                <a:gd name="connsiteY10-11936" fmla="*/ 722791 h 1078087"/>
                <a:gd name="connsiteX11-11937" fmla="*/ 738886 w 1435865"/>
                <a:gd name="connsiteY11-11938" fmla="*/ 775374 h 1078087"/>
                <a:gd name="connsiteX12-11939" fmla="*/ 629081 w 1435865"/>
                <a:gd name="connsiteY12-11940" fmla="*/ 897267 h 1078087"/>
                <a:gd name="connsiteX13-11941" fmla="*/ 356382 w 1435865"/>
                <a:gd name="connsiteY13-11942" fmla="*/ 1018964 h 1078087"/>
                <a:gd name="connsiteX14-11943" fmla="*/ 456883 w 1435865"/>
                <a:gd name="connsiteY14-11944" fmla="*/ 808645 h 1078087"/>
                <a:gd name="connsiteX15-11945" fmla="*/ 406718 w 1435865"/>
                <a:gd name="connsiteY15-11946" fmla="*/ 901906 h 1078087"/>
                <a:gd name="connsiteX16-11947" fmla="*/ 325659 w 1435865"/>
                <a:gd name="connsiteY16-11948" fmla="*/ 1028244 h 1078087"/>
                <a:gd name="connsiteX17-11949" fmla="*/ 214659 w 1435865"/>
                <a:gd name="connsiteY17-11950" fmla="*/ 1039502 h 1078087"/>
                <a:gd name="connsiteX18-11951" fmla="*/ 514689 w 1435865"/>
                <a:gd name="connsiteY18-11952" fmla="*/ 755052 h 1078087"/>
                <a:gd name="connsiteX19-11953" fmla="*/ 786171 w 1435865"/>
                <a:gd name="connsiteY19-11954" fmla="*/ 490228 h 1078087"/>
                <a:gd name="connsiteX20-11955" fmla="*/ 699541 w 1435865"/>
                <a:gd name="connsiteY20-11956" fmla="*/ 542635 h 1078087"/>
                <a:gd name="connsiteX21-11957" fmla="*/ 649729 w 1435865"/>
                <a:gd name="connsiteY21-11958" fmla="*/ 578539 h 1078087"/>
                <a:gd name="connsiteX22-11959" fmla="*/ 461221 w 1435865"/>
                <a:gd name="connsiteY22-11960" fmla="*/ 541350 h 1078087"/>
                <a:gd name="connsiteX23-11961" fmla="*/ 242011 w 1435865"/>
                <a:gd name="connsiteY23-11962" fmla="*/ 706270 h 1078087"/>
                <a:gd name="connsiteX24-11963" fmla="*/ 0 w 1435865"/>
                <a:gd name="connsiteY24-11964" fmla="*/ 897013 h 1078087"/>
                <a:gd name="connsiteX25-11965" fmla="*/ 543508 w 1435865"/>
                <a:gd name="connsiteY25-11966" fmla="*/ 0 h 1078087"/>
                <a:gd name="connsiteX26-11967" fmla="*/ 745856 w 1435865"/>
                <a:gd name="connsiteY26-11968" fmla="*/ 85534 h 1078087"/>
                <a:gd name="connsiteX27-11969" fmla="*/ 916259 w 1435865"/>
                <a:gd name="connsiteY27-11970" fmla="*/ 184312 h 1078087"/>
                <a:gd name="connsiteX28-11971" fmla="*/ 1315146 w 1435865"/>
                <a:gd name="connsiteY28-11972" fmla="*/ 198516 h 1078087"/>
                <a:gd name="connsiteX29-11973" fmla="*/ 1435474 w 1435865"/>
                <a:gd name="connsiteY29-11974" fmla="*/ 79982 h 1078087"/>
                <a:gd name="connsiteX30-11975" fmla="*/ 1280445 w 1435865"/>
                <a:gd name="connsiteY30-11976" fmla="*/ 523272 h 1078087"/>
                <a:gd name="connsiteX31-11977" fmla="*/ 1273671 w 1435865"/>
                <a:gd name="connsiteY31-11978" fmla="*/ 693489 h 1078087"/>
                <a:gd name="connsiteX32-11979" fmla="*/ 1364183 w 1435865"/>
                <a:gd name="connsiteY32-11980" fmla="*/ 756682 h 1078087"/>
                <a:gd name="connsiteX33-11981" fmla="*/ 1218641 w 1435865"/>
                <a:gd name="connsiteY33-11982" fmla="*/ 1001983 h 1078087"/>
                <a:gd name="connsiteX34-11983" fmla="*/ 1165317 w 1435865"/>
                <a:gd name="connsiteY34-11984" fmla="*/ 987415 h 1078087"/>
                <a:gd name="connsiteX35-11985" fmla="*/ 1107333 w 1435865"/>
                <a:gd name="connsiteY35-11986" fmla="*/ 981871 h 1078087"/>
                <a:gd name="connsiteX36-11987" fmla="*/ 1073970 w 1435865"/>
                <a:gd name="connsiteY36-11988" fmla="*/ 982189 h 1078087"/>
                <a:gd name="connsiteX37-11989" fmla="*/ 995871 w 1435865"/>
                <a:gd name="connsiteY37-11990" fmla="*/ 1024512 h 1078087"/>
                <a:gd name="connsiteX0-11991" fmla="*/ 995871 w 1435865"/>
                <a:gd name="connsiteY0-11992" fmla="*/ 1024512 h 1078087"/>
                <a:gd name="connsiteX1-11993" fmla="*/ 963828 w 1435865"/>
                <a:gd name="connsiteY1-11994" fmla="*/ 910922 h 1078087"/>
                <a:gd name="connsiteX2-11995" fmla="*/ 977904 w 1435865"/>
                <a:gd name="connsiteY2-11996" fmla="*/ 1035152 h 1078087"/>
                <a:gd name="connsiteX3-11997" fmla="*/ 916145 w 1435865"/>
                <a:gd name="connsiteY3-11998" fmla="*/ 1052290 h 1078087"/>
                <a:gd name="connsiteX4-11999" fmla="*/ 885632 w 1435865"/>
                <a:gd name="connsiteY4-12000" fmla="*/ 1017550 h 1078087"/>
                <a:gd name="connsiteX5-12001" fmla="*/ 858927 w 1435865"/>
                <a:gd name="connsiteY5-12002" fmla="*/ 991363 h 1078087"/>
                <a:gd name="connsiteX6-12003" fmla="*/ 808277 w 1435865"/>
                <a:gd name="connsiteY6-12004" fmla="*/ 995039 h 1078087"/>
                <a:gd name="connsiteX7-12005" fmla="*/ 790628 w 1435865"/>
                <a:gd name="connsiteY7-12006" fmla="*/ 882100 h 1078087"/>
                <a:gd name="connsiteX8-12007" fmla="*/ 667264 w 1435865"/>
                <a:gd name="connsiteY8-12008" fmla="*/ 886315 h 1078087"/>
                <a:gd name="connsiteX9-12009" fmla="*/ 708732 w 1435865"/>
                <a:gd name="connsiteY9-12010" fmla="*/ 835185 h 1078087"/>
                <a:gd name="connsiteX10-12011" fmla="*/ 811429 w 1435865"/>
                <a:gd name="connsiteY10-12012" fmla="*/ 722791 h 1078087"/>
                <a:gd name="connsiteX11-12013" fmla="*/ 738886 w 1435865"/>
                <a:gd name="connsiteY11-12014" fmla="*/ 775374 h 1078087"/>
                <a:gd name="connsiteX12-12015" fmla="*/ 629081 w 1435865"/>
                <a:gd name="connsiteY12-12016" fmla="*/ 897267 h 1078087"/>
                <a:gd name="connsiteX13-12017" fmla="*/ 356382 w 1435865"/>
                <a:gd name="connsiteY13-12018" fmla="*/ 1018964 h 1078087"/>
                <a:gd name="connsiteX14-12019" fmla="*/ 456883 w 1435865"/>
                <a:gd name="connsiteY14-12020" fmla="*/ 808645 h 1078087"/>
                <a:gd name="connsiteX15-12021" fmla="*/ 406718 w 1435865"/>
                <a:gd name="connsiteY15-12022" fmla="*/ 901906 h 1078087"/>
                <a:gd name="connsiteX16-12023" fmla="*/ 325659 w 1435865"/>
                <a:gd name="connsiteY16-12024" fmla="*/ 1028244 h 1078087"/>
                <a:gd name="connsiteX17-12025" fmla="*/ 214659 w 1435865"/>
                <a:gd name="connsiteY17-12026" fmla="*/ 1039502 h 1078087"/>
                <a:gd name="connsiteX18-12027" fmla="*/ 514689 w 1435865"/>
                <a:gd name="connsiteY18-12028" fmla="*/ 755052 h 1078087"/>
                <a:gd name="connsiteX19-12029" fmla="*/ 786171 w 1435865"/>
                <a:gd name="connsiteY19-12030" fmla="*/ 490228 h 1078087"/>
                <a:gd name="connsiteX20-12031" fmla="*/ 699541 w 1435865"/>
                <a:gd name="connsiteY20-12032" fmla="*/ 542635 h 1078087"/>
                <a:gd name="connsiteX21-12033" fmla="*/ 649729 w 1435865"/>
                <a:gd name="connsiteY21-12034" fmla="*/ 578539 h 1078087"/>
                <a:gd name="connsiteX22-12035" fmla="*/ 495427 w 1435865"/>
                <a:gd name="connsiteY22-12036" fmla="*/ 604719 h 1078087"/>
                <a:gd name="connsiteX23-12037" fmla="*/ 242011 w 1435865"/>
                <a:gd name="connsiteY23-12038" fmla="*/ 706270 h 1078087"/>
                <a:gd name="connsiteX24-12039" fmla="*/ 0 w 1435865"/>
                <a:gd name="connsiteY24-12040" fmla="*/ 897013 h 1078087"/>
                <a:gd name="connsiteX25-12041" fmla="*/ 543508 w 1435865"/>
                <a:gd name="connsiteY25-12042" fmla="*/ 0 h 1078087"/>
                <a:gd name="connsiteX26-12043" fmla="*/ 745856 w 1435865"/>
                <a:gd name="connsiteY26-12044" fmla="*/ 85534 h 1078087"/>
                <a:gd name="connsiteX27-12045" fmla="*/ 916259 w 1435865"/>
                <a:gd name="connsiteY27-12046" fmla="*/ 184312 h 1078087"/>
                <a:gd name="connsiteX28-12047" fmla="*/ 1315146 w 1435865"/>
                <a:gd name="connsiteY28-12048" fmla="*/ 198516 h 1078087"/>
                <a:gd name="connsiteX29-12049" fmla="*/ 1435474 w 1435865"/>
                <a:gd name="connsiteY29-12050" fmla="*/ 79982 h 1078087"/>
                <a:gd name="connsiteX30-12051" fmla="*/ 1280445 w 1435865"/>
                <a:gd name="connsiteY30-12052" fmla="*/ 523272 h 1078087"/>
                <a:gd name="connsiteX31-12053" fmla="*/ 1273671 w 1435865"/>
                <a:gd name="connsiteY31-12054" fmla="*/ 693489 h 1078087"/>
                <a:gd name="connsiteX32-12055" fmla="*/ 1364183 w 1435865"/>
                <a:gd name="connsiteY32-12056" fmla="*/ 756682 h 1078087"/>
                <a:gd name="connsiteX33-12057" fmla="*/ 1218641 w 1435865"/>
                <a:gd name="connsiteY33-12058" fmla="*/ 1001983 h 1078087"/>
                <a:gd name="connsiteX34-12059" fmla="*/ 1165317 w 1435865"/>
                <a:gd name="connsiteY34-12060" fmla="*/ 987415 h 1078087"/>
                <a:gd name="connsiteX35-12061" fmla="*/ 1107333 w 1435865"/>
                <a:gd name="connsiteY35-12062" fmla="*/ 981871 h 1078087"/>
                <a:gd name="connsiteX36-12063" fmla="*/ 1073970 w 1435865"/>
                <a:gd name="connsiteY36-12064" fmla="*/ 982189 h 1078087"/>
                <a:gd name="connsiteX37-12065" fmla="*/ 995871 w 1435865"/>
                <a:gd name="connsiteY37-12066" fmla="*/ 1024512 h 1078087"/>
                <a:gd name="connsiteX0-12067" fmla="*/ 995871 w 1435865"/>
                <a:gd name="connsiteY0-12068" fmla="*/ 1024512 h 1078087"/>
                <a:gd name="connsiteX1-12069" fmla="*/ 963828 w 1435865"/>
                <a:gd name="connsiteY1-12070" fmla="*/ 910922 h 1078087"/>
                <a:gd name="connsiteX2-12071" fmla="*/ 977904 w 1435865"/>
                <a:gd name="connsiteY2-12072" fmla="*/ 1035152 h 1078087"/>
                <a:gd name="connsiteX3-12073" fmla="*/ 916145 w 1435865"/>
                <a:gd name="connsiteY3-12074" fmla="*/ 1052290 h 1078087"/>
                <a:gd name="connsiteX4-12075" fmla="*/ 885632 w 1435865"/>
                <a:gd name="connsiteY4-12076" fmla="*/ 1017550 h 1078087"/>
                <a:gd name="connsiteX5-12077" fmla="*/ 858927 w 1435865"/>
                <a:gd name="connsiteY5-12078" fmla="*/ 991363 h 1078087"/>
                <a:gd name="connsiteX6-12079" fmla="*/ 808277 w 1435865"/>
                <a:gd name="connsiteY6-12080" fmla="*/ 995039 h 1078087"/>
                <a:gd name="connsiteX7-12081" fmla="*/ 790628 w 1435865"/>
                <a:gd name="connsiteY7-12082" fmla="*/ 882100 h 1078087"/>
                <a:gd name="connsiteX8-12083" fmla="*/ 667264 w 1435865"/>
                <a:gd name="connsiteY8-12084" fmla="*/ 886315 h 1078087"/>
                <a:gd name="connsiteX9-12085" fmla="*/ 708732 w 1435865"/>
                <a:gd name="connsiteY9-12086" fmla="*/ 835185 h 1078087"/>
                <a:gd name="connsiteX10-12087" fmla="*/ 811429 w 1435865"/>
                <a:gd name="connsiteY10-12088" fmla="*/ 722791 h 1078087"/>
                <a:gd name="connsiteX11-12089" fmla="*/ 738886 w 1435865"/>
                <a:gd name="connsiteY11-12090" fmla="*/ 775374 h 1078087"/>
                <a:gd name="connsiteX12-12091" fmla="*/ 629081 w 1435865"/>
                <a:gd name="connsiteY12-12092" fmla="*/ 897267 h 1078087"/>
                <a:gd name="connsiteX13-12093" fmla="*/ 356382 w 1435865"/>
                <a:gd name="connsiteY13-12094" fmla="*/ 1018964 h 1078087"/>
                <a:gd name="connsiteX14-12095" fmla="*/ 456883 w 1435865"/>
                <a:gd name="connsiteY14-12096" fmla="*/ 808645 h 1078087"/>
                <a:gd name="connsiteX15-12097" fmla="*/ 406718 w 1435865"/>
                <a:gd name="connsiteY15-12098" fmla="*/ 901906 h 1078087"/>
                <a:gd name="connsiteX16-12099" fmla="*/ 325659 w 1435865"/>
                <a:gd name="connsiteY16-12100" fmla="*/ 1028244 h 1078087"/>
                <a:gd name="connsiteX17-12101" fmla="*/ 214659 w 1435865"/>
                <a:gd name="connsiteY17-12102" fmla="*/ 1039502 h 1078087"/>
                <a:gd name="connsiteX18-12103" fmla="*/ 514689 w 1435865"/>
                <a:gd name="connsiteY18-12104" fmla="*/ 755052 h 1078087"/>
                <a:gd name="connsiteX19-12105" fmla="*/ 786171 w 1435865"/>
                <a:gd name="connsiteY19-12106" fmla="*/ 490228 h 1078087"/>
                <a:gd name="connsiteX20-12107" fmla="*/ 699541 w 1435865"/>
                <a:gd name="connsiteY20-12108" fmla="*/ 542635 h 1078087"/>
                <a:gd name="connsiteX21-12109" fmla="*/ 649729 w 1435865"/>
                <a:gd name="connsiteY21-12110" fmla="*/ 578539 h 1078087"/>
                <a:gd name="connsiteX22-12111" fmla="*/ 458945 w 1435865"/>
                <a:gd name="connsiteY22-12112" fmla="*/ 539952 h 1078087"/>
                <a:gd name="connsiteX23-12113" fmla="*/ 242011 w 1435865"/>
                <a:gd name="connsiteY23-12114" fmla="*/ 706270 h 1078087"/>
                <a:gd name="connsiteX24-12115" fmla="*/ 0 w 1435865"/>
                <a:gd name="connsiteY24-12116" fmla="*/ 897013 h 1078087"/>
                <a:gd name="connsiteX25-12117" fmla="*/ 543508 w 1435865"/>
                <a:gd name="connsiteY25-12118" fmla="*/ 0 h 1078087"/>
                <a:gd name="connsiteX26-12119" fmla="*/ 745856 w 1435865"/>
                <a:gd name="connsiteY26-12120" fmla="*/ 85534 h 1078087"/>
                <a:gd name="connsiteX27-12121" fmla="*/ 916259 w 1435865"/>
                <a:gd name="connsiteY27-12122" fmla="*/ 184312 h 1078087"/>
                <a:gd name="connsiteX28-12123" fmla="*/ 1315146 w 1435865"/>
                <a:gd name="connsiteY28-12124" fmla="*/ 198516 h 1078087"/>
                <a:gd name="connsiteX29-12125" fmla="*/ 1435474 w 1435865"/>
                <a:gd name="connsiteY29-12126" fmla="*/ 79982 h 1078087"/>
                <a:gd name="connsiteX30-12127" fmla="*/ 1280445 w 1435865"/>
                <a:gd name="connsiteY30-12128" fmla="*/ 523272 h 1078087"/>
                <a:gd name="connsiteX31-12129" fmla="*/ 1273671 w 1435865"/>
                <a:gd name="connsiteY31-12130" fmla="*/ 693489 h 1078087"/>
                <a:gd name="connsiteX32-12131" fmla="*/ 1364183 w 1435865"/>
                <a:gd name="connsiteY32-12132" fmla="*/ 756682 h 1078087"/>
                <a:gd name="connsiteX33-12133" fmla="*/ 1218641 w 1435865"/>
                <a:gd name="connsiteY33-12134" fmla="*/ 1001983 h 1078087"/>
                <a:gd name="connsiteX34-12135" fmla="*/ 1165317 w 1435865"/>
                <a:gd name="connsiteY34-12136" fmla="*/ 987415 h 1078087"/>
                <a:gd name="connsiteX35-12137" fmla="*/ 1107333 w 1435865"/>
                <a:gd name="connsiteY35-12138" fmla="*/ 981871 h 1078087"/>
                <a:gd name="connsiteX36-12139" fmla="*/ 1073970 w 1435865"/>
                <a:gd name="connsiteY36-12140" fmla="*/ 982189 h 1078087"/>
                <a:gd name="connsiteX37-12141" fmla="*/ 995871 w 1435865"/>
                <a:gd name="connsiteY37-12142" fmla="*/ 1024512 h 1078087"/>
                <a:gd name="connsiteX0-12143" fmla="*/ 995871 w 1435865"/>
                <a:gd name="connsiteY0-12144" fmla="*/ 1024512 h 1078087"/>
                <a:gd name="connsiteX1-12145" fmla="*/ 963828 w 1435865"/>
                <a:gd name="connsiteY1-12146" fmla="*/ 910922 h 1078087"/>
                <a:gd name="connsiteX2-12147" fmla="*/ 977904 w 1435865"/>
                <a:gd name="connsiteY2-12148" fmla="*/ 1035152 h 1078087"/>
                <a:gd name="connsiteX3-12149" fmla="*/ 916145 w 1435865"/>
                <a:gd name="connsiteY3-12150" fmla="*/ 1052290 h 1078087"/>
                <a:gd name="connsiteX4-12151" fmla="*/ 885632 w 1435865"/>
                <a:gd name="connsiteY4-12152" fmla="*/ 1017550 h 1078087"/>
                <a:gd name="connsiteX5-12153" fmla="*/ 858927 w 1435865"/>
                <a:gd name="connsiteY5-12154" fmla="*/ 991363 h 1078087"/>
                <a:gd name="connsiteX6-12155" fmla="*/ 808277 w 1435865"/>
                <a:gd name="connsiteY6-12156" fmla="*/ 995039 h 1078087"/>
                <a:gd name="connsiteX7-12157" fmla="*/ 790628 w 1435865"/>
                <a:gd name="connsiteY7-12158" fmla="*/ 882100 h 1078087"/>
                <a:gd name="connsiteX8-12159" fmla="*/ 667264 w 1435865"/>
                <a:gd name="connsiteY8-12160" fmla="*/ 886315 h 1078087"/>
                <a:gd name="connsiteX9-12161" fmla="*/ 708732 w 1435865"/>
                <a:gd name="connsiteY9-12162" fmla="*/ 835185 h 1078087"/>
                <a:gd name="connsiteX10-12163" fmla="*/ 811429 w 1435865"/>
                <a:gd name="connsiteY10-12164" fmla="*/ 722791 h 1078087"/>
                <a:gd name="connsiteX11-12165" fmla="*/ 738886 w 1435865"/>
                <a:gd name="connsiteY11-12166" fmla="*/ 775374 h 1078087"/>
                <a:gd name="connsiteX12-12167" fmla="*/ 629081 w 1435865"/>
                <a:gd name="connsiteY12-12168" fmla="*/ 897267 h 1078087"/>
                <a:gd name="connsiteX13-12169" fmla="*/ 356382 w 1435865"/>
                <a:gd name="connsiteY13-12170" fmla="*/ 1018964 h 1078087"/>
                <a:gd name="connsiteX14-12171" fmla="*/ 456883 w 1435865"/>
                <a:gd name="connsiteY14-12172" fmla="*/ 808645 h 1078087"/>
                <a:gd name="connsiteX15-12173" fmla="*/ 406718 w 1435865"/>
                <a:gd name="connsiteY15-12174" fmla="*/ 901906 h 1078087"/>
                <a:gd name="connsiteX16-12175" fmla="*/ 325659 w 1435865"/>
                <a:gd name="connsiteY16-12176" fmla="*/ 1028244 h 1078087"/>
                <a:gd name="connsiteX17-12177" fmla="*/ 214659 w 1435865"/>
                <a:gd name="connsiteY17-12178" fmla="*/ 1039502 h 1078087"/>
                <a:gd name="connsiteX18-12179" fmla="*/ 359905 w 1435865"/>
                <a:gd name="connsiteY18-12180" fmla="*/ 898585 h 1078087"/>
                <a:gd name="connsiteX19-12181" fmla="*/ 514689 w 1435865"/>
                <a:gd name="connsiteY19-12182" fmla="*/ 755052 h 1078087"/>
                <a:gd name="connsiteX20-12183" fmla="*/ 786171 w 1435865"/>
                <a:gd name="connsiteY20-12184" fmla="*/ 490228 h 1078087"/>
                <a:gd name="connsiteX21-12185" fmla="*/ 699541 w 1435865"/>
                <a:gd name="connsiteY21-12186" fmla="*/ 542635 h 1078087"/>
                <a:gd name="connsiteX22-12187" fmla="*/ 649729 w 1435865"/>
                <a:gd name="connsiteY22-12188" fmla="*/ 578539 h 1078087"/>
                <a:gd name="connsiteX23-12189" fmla="*/ 458945 w 1435865"/>
                <a:gd name="connsiteY23-12190" fmla="*/ 539952 h 1078087"/>
                <a:gd name="connsiteX24-12191" fmla="*/ 242011 w 1435865"/>
                <a:gd name="connsiteY24-12192" fmla="*/ 706270 h 1078087"/>
                <a:gd name="connsiteX25-12193" fmla="*/ 0 w 1435865"/>
                <a:gd name="connsiteY25-12194" fmla="*/ 897013 h 1078087"/>
                <a:gd name="connsiteX26-12195" fmla="*/ 543508 w 1435865"/>
                <a:gd name="connsiteY26-12196" fmla="*/ 0 h 1078087"/>
                <a:gd name="connsiteX27-12197" fmla="*/ 745856 w 1435865"/>
                <a:gd name="connsiteY27-12198" fmla="*/ 85534 h 1078087"/>
                <a:gd name="connsiteX28-12199" fmla="*/ 916259 w 1435865"/>
                <a:gd name="connsiteY28-12200" fmla="*/ 184312 h 1078087"/>
                <a:gd name="connsiteX29-12201" fmla="*/ 1315146 w 1435865"/>
                <a:gd name="connsiteY29-12202" fmla="*/ 198516 h 1078087"/>
                <a:gd name="connsiteX30-12203" fmla="*/ 1435474 w 1435865"/>
                <a:gd name="connsiteY30-12204" fmla="*/ 79982 h 1078087"/>
                <a:gd name="connsiteX31-12205" fmla="*/ 1280445 w 1435865"/>
                <a:gd name="connsiteY31-12206" fmla="*/ 523272 h 1078087"/>
                <a:gd name="connsiteX32-12207" fmla="*/ 1273671 w 1435865"/>
                <a:gd name="connsiteY32-12208" fmla="*/ 693489 h 1078087"/>
                <a:gd name="connsiteX33-12209" fmla="*/ 1364183 w 1435865"/>
                <a:gd name="connsiteY33-12210" fmla="*/ 756682 h 1078087"/>
                <a:gd name="connsiteX34-12211" fmla="*/ 1218641 w 1435865"/>
                <a:gd name="connsiteY34-12212" fmla="*/ 1001983 h 1078087"/>
                <a:gd name="connsiteX35-12213" fmla="*/ 1165317 w 1435865"/>
                <a:gd name="connsiteY35-12214" fmla="*/ 987415 h 1078087"/>
                <a:gd name="connsiteX36-12215" fmla="*/ 1107333 w 1435865"/>
                <a:gd name="connsiteY36-12216" fmla="*/ 981871 h 1078087"/>
                <a:gd name="connsiteX37-12217" fmla="*/ 1073970 w 1435865"/>
                <a:gd name="connsiteY37-12218" fmla="*/ 982189 h 1078087"/>
                <a:gd name="connsiteX38" fmla="*/ 995871 w 1435865"/>
                <a:gd name="connsiteY38" fmla="*/ 1024512 h 1078087"/>
                <a:gd name="connsiteX0-12219" fmla="*/ 995871 w 1435865"/>
                <a:gd name="connsiteY0-12220" fmla="*/ 1024512 h 1078087"/>
                <a:gd name="connsiteX1-12221" fmla="*/ 963828 w 1435865"/>
                <a:gd name="connsiteY1-12222" fmla="*/ 910922 h 1078087"/>
                <a:gd name="connsiteX2-12223" fmla="*/ 977904 w 1435865"/>
                <a:gd name="connsiteY2-12224" fmla="*/ 1035152 h 1078087"/>
                <a:gd name="connsiteX3-12225" fmla="*/ 916145 w 1435865"/>
                <a:gd name="connsiteY3-12226" fmla="*/ 1052290 h 1078087"/>
                <a:gd name="connsiteX4-12227" fmla="*/ 885632 w 1435865"/>
                <a:gd name="connsiteY4-12228" fmla="*/ 1017550 h 1078087"/>
                <a:gd name="connsiteX5-12229" fmla="*/ 858927 w 1435865"/>
                <a:gd name="connsiteY5-12230" fmla="*/ 991363 h 1078087"/>
                <a:gd name="connsiteX6-12231" fmla="*/ 808277 w 1435865"/>
                <a:gd name="connsiteY6-12232" fmla="*/ 995039 h 1078087"/>
                <a:gd name="connsiteX7-12233" fmla="*/ 790628 w 1435865"/>
                <a:gd name="connsiteY7-12234" fmla="*/ 882100 h 1078087"/>
                <a:gd name="connsiteX8-12235" fmla="*/ 667264 w 1435865"/>
                <a:gd name="connsiteY8-12236" fmla="*/ 886315 h 1078087"/>
                <a:gd name="connsiteX9-12237" fmla="*/ 708732 w 1435865"/>
                <a:gd name="connsiteY9-12238" fmla="*/ 835185 h 1078087"/>
                <a:gd name="connsiteX10-12239" fmla="*/ 811429 w 1435865"/>
                <a:gd name="connsiteY10-12240" fmla="*/ 722791 h 1078087"/>
                <a:gd name="connsiteX11-12241" fmla="*/ 738886 w 1435865"/>
                <a:gd name="connsiteY11-12242" fmla="*/ 775374 h 1078087"/>
                <a:gd name="connsiteX12-12243" fmla="*/ 629081 w 1435865"/>
                <a:gd name="connsiteY12-12244" fmla="*/ 897267 h 1078087"/>
                <a:gd name="connsiteX13-12245" fmla="*/ 356382 w 1435865"/>
                <a:gd name="connsiteY13-12246" fmla="*/ 1018964 h 1078087"/>
                <a:gd name="connsiteX14-12247" fmla="*/ 456883 w 1435865"/>
                <a:gd name="connsiteY14-12248" fmla="*/ 808645 h 1078087"/>
                <a:gd name="connsiteX15-12249" fmla="*/ 406718 w 1435865"/>
                <a:gd name="connsiteY15-12250" fmla="*/ 901906 h 1078087"/>
                <a:gd name="connsiteX16-12251" fmla="*/ 325659 w 1435865"/>
                <a:gd name="connsiteY16-12252" fmla="*/ 1028244 h 1078087"/>
                <a:gd name="connsiteX17-12253" fmla="*/ 214659 w 1435865"/>
                <a:gd name="connsiteY17-12254" fmla="*/ 1039502 h 1078087"/>
                <a:gd name="connsiteX18-12255" fmla="*/ 463205 w 1435865"/>
                <a:gd name="connsiteY18-12256" fmla="*/ 544845 h 1078087"/>
                <a:gd name="connsiteX19-12257" fmla="*/ 514689 w 1435865"/>
                <a:gd name="connsiteY19-12258" fmla="*/ 755052 h 1078087"/>
                <a:gd name="connsiteX20-12259" fmla="*/ 786171 w 1435865"/>
                <a:gd name="connsiteY20-12260" fmla="*/ 490228 h 1078087"/>
                <a:gd name="connsiteX21-12261" fmla="*/ 699541 w 1435865"/>
                <a:gd name="connsiteY21-12262" fmla="*/ 542635 h 1078087"/>
                <a:gd name="connsiteX22-12263" fmla="*/ 649729 w 1435865"/>
                <a:gd name="connsiteY22-12264" fmla="*/ 578539 h 1078087"/>
                <a:gd name="connsiteX23-12265" fmla="*/ 458945 w 1435865"/>
                <a:gd name="connsiteY23-12266" fmla="*/ 539952 h 1078087"/>
                <a:gd name="connsiteX24-12267" fmla="*/ 242011 w 1435865"/>
                <a:gd name="connsiteY24-12268" fmla="*/ 706270 h 1078087"/>
                <a:gd name="connsiteX25-12269" fmla="*/ 0 w 1435865"/>
                <a:gd name="connsiteY25-12270" fmla="*/ 897013 h 1078087"/>
                <a:gd name="connsiteX26-12271" fmla="*/ 543508 w 1435865"/>
                <a:gd name="connsiteY26-12272" fmla="*/ 0 h 1078087"/>
                <a:gd name="connsiteX27-12273" fmla="*/ 745856 w 1435865"/>
                <a:gd name="connsiteY27-12274" fmla="*/ 85534 h 1078087"/>
                <a:gd name="connsiteX28-12275" fmla="*/ 916259 w 1435865"/>
                <a:gd name="connsiteY28-12276" fmla="*/ 184312 h 1078087"/>
                <a:gd name="connsiteX29-12277" fmla="*/ 1315146 w 1435865"/>
                <a:gd name="connsiteY29-12278" fmla="*/ 198516 h 1078087"/>
                <a:gd name="connsiteX30-12279" fmla="*/ 1435474 w 1435865"/>
                <a:gd name="connsiteY30-12280" fmla="*/ 79982 h 1078087"/>
                <a:gd name="connsiteX31-12281" fmla="*/ 1280445 w 1435865"/>
                <a:gd name="connsiteY31-12282" fmla="*/ 523272 h 1078087"/>
                <a:gd name="connsiteX32-12283" fmla="*/ 1273671 w 1435865"/>
                <a:gd name="connsiteY32-12284" fmla="*/ 693489 h 1078087"/>
                <a:gd name="connsiteX33-12285" fmla="*/ 1364183 w 1435865"/>
                <a:gd name="connsiteY33-12286" fmla="*/ 756682 h 1078087"/>
                <a:gd name="connsiteX34-12287" fmla="*/ 1218641 w 1435865"/>
                <a:gd name="connsiteY34-12288" fmla="*/ 1001983 h 1078087"/>
                <a:gd name="connsiteX35-12289" fmla="*/ 1165317 w 1435865"/>
                <a:gd name="connsiteY35-12290" fmla="*/ 987415 h 1078087"/>
                <a:gd name="connsiteX36-12291" fmla="*/ 1107333 w 1435865"/>
                <a:gd name="connsiteY36-12292" fmla="*/ 981871 h 1078087"/>
                <a:gd name="connsiteX37-12293" fmla="*/ 1073970 w 1435865"/>
                <a:gd name="connsiteY37-12294" fmla="*/ 982189 h 1078087"/>
                <a:gd name="connsiteX38-12295" fmla="*/ 995871 w 1435865"/>
                <a:gd name="connsiteY38-12296" fmla="*/ 1024512 h 1078087"/>
                <a:gd name="connsiteX0-12297" fmla="*/ 995871 w 1435865"/>
                <a:gd name="connsiteY0-12298" fmla="*/ 1024512 h 1078087"/>
                <a:gd name="connsiteX1-12299" fmla="*/ 963828 w 1435865"/>
                <a:gd name="connsiteY1-12300" fmla="*/ 910922 h 1078087"/>
                <a:gd name="connsiteX2-12301" fmla="*/ 977904 w 1435865"/>
                <a:gd name="connsiteY2-12302" fmla="*/ 1035152 h 1078087"/>
                <a:gd name="connsiteX3-12303" fmla="*/ 916145 w 1435865"/>
                <a:gd name="connsiteY3-12304" fmla="*/ 1052290 h 1078087"/>
                <a:gd name="connsiteX4-12305" fmla="*/ 885632 w 1435865"/>
                <a:gd name="connsiteY4-12306" fmla="*/ 1017550 h 1078087"/>
                <a:gd name="connsiteX5-12307" fmla="*/ 858927 w 1435865"/>
                <a:gd name="connsiteY5-12308" fmla="*/ 991363 h 1078087"/>
                <a:gd name="connsiteX6-12309" fmla="*/ 808277 w 1435865"/>
                <a:gd name="connsiteY6-12310" fmla="*/ 995039 h 1078087"/>
                <a:gd name="connsiteX7-12311" fmla="*/ 790628 w 1435865"/>
                <a:gd name="connsiteY7-12312" fmla="*/ 882100 h 1078087"/>
                <a:gd name="connsiteX8-12313" fmla="*/ 667264 w 1435865"/>
                <a:gd name="connsiteY8-12314" fmla="*/ 886315 h 1078087"/>
                <a:gd name="connsiteX9-12315" fmla="*/ 708732 w 1435865"/>
                <a:gd name="connsiteY9-12316" fmla="*/ 835185 h 1078087"/>
                <a:gd name="connsiteX10-12317" fmla="*/ 811429 w 1435865"/>
                <a:gd name="connsiteY10-12318" fmla="*/ 722791 h 1078087"/>
                <a:gd name="connsiteX11-12319" fmla="*/ 738886 w 1435865"/>
                <a:gd name="connsiteY11-12320" fmla="*/ 775374 h 1078087"/>
                <a:gd name="connsiteX12-12321" fmla="*/ 629081 w 1435865"/>
                <a:gd name="connsiteY12-12322" fmla="*/ 897267 h 1078087"/>
                <a:gd name="connsiteX13-12323" fmla="*/ 356382 w 1435865"/>
                <a:gd name="connsiteY13-12324" fmla="*/ 1018964 h 1078087"/>
                <a:gd name="connsiteX14-12325" fmla="*/ 456883 w 1435865"/>
                <a:gd name="connsiteY14-12326" fmla="*/ 808645 h 1078087"/>
                <a:gd name="connsiteX15-12327" fmla="*/ 406718 w 1435865"/>
                <a:gd name="connsiteY15-12328" fmla="*/ 901906 h 1078087"/>
                <a:gd name="connsiteX16-12329" fmla="*/ 325659 w 1435865"/>
                <a:gd name="connsiteY16-12330" fmla="*/ 1028244 h 1078087"/>
                <a:gd name="connsiteX17-12331" fmla="*/ 214659 w 1435865"/>
                <a:gd name="connsiteY17-12332" fmla="*/ 1039502 h 1078087"/>
                <a:gd name="connsiteX18-12333" fmla="*/ 463205 w 1435865"/>
                <a:gd name="connsiteY18-12334" fmla="*/ 544845 h 1078087"/>
                <a:gd name="connsiteX19-12335" fmla="*/ 514689 w 1435865"/>
                <a:gd name="connsiteY19-12336" fmla="*/ 755052 h 1078087"/>
                <a:gd name="connsiteX20-12337" fmla="*/ 786171 w 1435865"/>
                <a:gd name="connsiteY20-12338" fmla="*/ 490228 h 1078087"/>
                <a:gd name="connsiteX21-12339" fmla="*/ 699541 w 1435865"/>
                <a:gd name="connsiteY21-12340" fmla="*/ 542635 h 1078087"/>
                <a:gd name="connsiteX22-12341" fmla="*/ 649729 w 1435865"/>
                <a:gd name="connsiteY22-12342" fmla="*/ 578539 h 1078087"/>
                <a:gd name="connsiteX23-12343" fmla="*/ 458945 w 1435865"/>
                <a:gd name="connsiteY23-12344" fmla="*/ 539952 h 1078087"/>
                <a:gd name="connsiteX24-12345" fmla="*/ 242011 w 1435865"/>
                <a:gd name="connsiteY24-12346" fmla="*/ 706270 h 1078087"/>
                <a:gd name="connsiteX25-12347" fmla="*/ 0 w 1435865"/>
                <a:gd name="connsiteY25-12348" fmla="*/ 897013 h 1078087"/>
                <a:gd name="connsiteX26-12349" fmla="*/ 543508 w 1435865"/>
                <a:gd name="connsiteY26-12350" fmla="*/ 0 h 1078087"/>
                <a:gd name="connsiteX27-12351" fmla="*/ 745856 w 1435865"/>
                <a:gd name="connsiteY27-12352" fmla="*/ 85534 h 1078087"/>
                <a:gd name="connsiteX28-12353" fmla="*/ 916259 w 1435865"/>
                <a:gd name="connsiteY28-12354" fmla="*/ 184312 h 1078087"/>
                <a:gd name="connsiteX29-12355" fmla="*/ 1315146 w 1435865"/>
                <a:gd name="connsiteY29-12356" fmla="*/ 198516 h 1078087"/>
                <a:gd name="connsiteX30-12357" fmla="*/ 1435474 w 1435865"/>
                <a:gd name="connsiteY30-12358" fmla="*/ 79982 h 1078087"/>
                <a:gd name="connsiteX31-12359" fmla="*/ 1280445 w 1435865"/>
                <a:gd name="connsiteY31-12360" fmla="*/ 523272 h 1078087"/>
                <a:gd name="connsiteX32-12361" fmla="*/ 1273671 w 1435865"/>
                <a:gd name="connsiteY32-12362" fmla="*/ 693489 h 1078087"/>
                <a:gd name="connsiteX33-12363" fmla="*/ 1364183 w 1435865"/>
                <a:gd name="connsiteY33-12364" fmla="*/ 756682 h 1078087"/>
                <a:gd name="connsiteX34-12365" fmla="*/ 1218641 w 1435865"/>
                <a:gd name="connsiteY34-12366" fmla="*/ 1001983 h 1078087"/>
                <a:gd name="connsiteX35-12367" fmla="*/ 1165317 w 1435865"/>
                <a:gd name="connsiteY35-12368" fmla="*/ 987415 h 1078087"/>
                <a:gd name="connsiteX36-12369" fmla="*/ 1107333 w 1435865"/>
                <a:gd name="connsiteY36-12370" fmla="*/ 981871 h 1078087"/>
                <a:gd name="connsiteX37-12371" fmla="*/ 1073970 w 1435865"/>
                <a:gd name="connsiteY37-12372" fmla="*/ 982189 h 1078087"/>
                <a:gd name="connsiteX38-12373" fmla="*/ 995871 w 1435865"/>
                <a:gd name="connsiteY38-12374" fmla="*/ 1024512 h 1078087"/>
                <a:gd name="connsiteX0-12375" fmla="*/ 995871 w 1435865"/>
                <a:gd name="connsiteY0-12376" fmla="*/ 1024512 h 1078087"/>
                <a:gd name="connsiteX1-12377" fmla="*/ 963828 w 1435865"/>
                <a:gd name="connsiteY1-12378" fmla="*/ 910922 h 1078087"/>
                <a:gd name="connsiteX2-12379" fmla="*/ 977904 w 1435865"/>
                <a:gd name="connsiteY2-12380" fmla="*/ 1035152 h 1078087"/>
                <a:gd name="connsiteX3-12381" fmla="*/ 916145 w 1435865"/>
                <a:gd name="connsiteY3-12382" fmla="*/ 1052290 h 1078087"/>
                <a:gd name="connsiteX4-12383" fmla="*/ 885632 w 1435865"/>
                <a:gd name="connsiteY4-12384" fmla="*/ 1017550 h 1078087"/>
                <a:gd name="connsiteX5-12385" fmla="*/ 858927 w 1435865"/>
                <a:gd name="connsiteY5-12386" fmla="*/ 991363 h 1078087"/>
                <a:gd name="connsiteX6-12387" fmla="*/ 808277 w 1435865"/>
                <a:gd name="connsiteY6-12388" fmla="*/ 995039 h 1078087"/>
                <a:gd name="connsiteX7-12389" fmla="*/ 790628 w 1435865"/>
                <a:gd name="connsiteY7-12390" fmla="*/ 882100 h 1078087"/>
                <a:gd name="connsiteX8-12391" fmla="*/ 667264 w 1435865"/>
                <a:gd name="connsiteY8-12392" fmla="*/ 886315 h 1078087"/>
                <a:gd name="connsiteX9-12393" fmla="*/ 708732 w 1435865"/>
                <a:gd name="connsiteY9-12394" fmla="*/ 835185 h 1078087"/>
                <a:gd name="connsiteX10-12395" fmla="*/ 811429 w 1435865"/>
                <a:gd name="connsiteY10-12396" fmla="*/ 722791 h 1078087"/>
                <a:gd name="connsiteX11-12397" fmla="*/ 738886 w 1435865"/>
                <a:gd name="connsiteY11-12398" fmla="*/ 775374 h 1078087"/>
                <a:gd name="connsiteX12-12399" fmla="*/ 629081 w 1435865"/>
                <a:gd name="connsiteY12-12400" fmla="*/ 897267 h 1078087"/>
                <a:gd name="connsiteX13-12401" fmla="*/ 356382 w 1435865"/>
                <a:gd name="connsiteY13-12402" fmla="*/ 1018964 h 1078087"/>
                <a:gd name="connsiteX14-12403" fmla="*/ 456883 w 1435865"/>
                <a:gd name="connsiteY14-12404" fmla="*/ 808645 h 1078087"/>
                <a:gd name="connsiteX15-12405" fmla="*/ 406718 w 1435865"/>
                <a:gd name="connsiteY15-12406" fmla="*/ 901906 h 1078087"/>
                <a:gd name="connsiteX16-12407" fmla="*/ 325659 w 1435865"/>
                <a:gd name="connsiteY16-12408" fmla="*/ 1028244 h 1078087"/>
                <a:gd name="connsiteX17-12409" fmla="*/ 214659 w 1435865"/>
                <a:gd name="connsiteY17-12410" fmla="*/ 1039502 h 1078087"/>
                <a:gd name="connsiteX18-12411" fmla="*/ 369193 w 1435865"/>
                <a:gd name="connsiteY18-12412" fmla="*/ 768710 h 1078087"/>
                <a:gd name="connsiteX19-12413" fmla="*/ 463205 w 1435865"/>
                <a:gd name="connsiteY19-12414" fmla="*/ 544845 h 1078087"/>
                <a:gd name="connsiteX20-12415" fmla="*/ 514689 w 1435865"/>
                <a:gd name="connsiteY20-12416" fmla="*/ 755052 h 1078087"/>
                <a:gd name="connsiteX21-12417" fmla="*/ 786171 w 1435865"/>
                <a:gd name="connsiteY21-12418" fmla="*/ 490228 h 1078087"/>
                <a:gd name="connsiteX22-12419" fmla="*/ 699541 w 1435865"/>
                <a:gd name="connsiteY22-12420" fmla="*/ 542635 h 1078087"/>
                <a:gd name="connsiteX23-12421" fmla="*/ 649729 w 1435865"/>
                <a:gd name="connsiteY23-12422" fmla="*/ 578539 h 1078087"/>
                <a:gd name="connsiteX24-12423" fmla="*/ 458945 w 1435865"/>
                <a:gd name="connsiteY24-12424" fmla="*/ 539952 h 1078087"/>
                <a:gd name="connsiteX25-12425" fmla="*/ 242011 w 1435865"/>
                <a:gd name="connsiteY25-12426" fmla="*/ 706270 h 1078087"/>
                <a:gd name="connsiteX26-12427" fmla="*/ 0 w 1435865"/>
                <a:gd name="connsiteY26-12428" fmla="*/ 897013 h 1078087"/>
                <a:gd name="connsiteX27-12429" fmla="*/ 543508 w 1435865"/>
                <a:gd name="connsiteY27-12430" fmla="*/ 0 h 1078087"/>
                <a:gd name="connsiteX28-12431" fmla="*/ 745856 w 1435865"/>
                <a:gd name="connsiteY28-12432" fmla="*/ 85534 h 1078087"/>
                <a:gd name="connsiteX29-12433" fmla="*/ 916259 w 1435865"/>
                <a:gd name="connsiteY29-12434" fmla="*/ 184312 h 1078087"/>
                <a:gd name="connsiteX30-12435" fmla="*/ 1315146 w 1435865"/>
                <a:gd name="connsiteY30-12436" fmla="*/ 198516 h 1078087"/>
                <a:gd name="connsiteX31-12437" fmla="*/ 1435474 w 1435865"/>
                <a:gd name="connsiteY31-12438" fmla="*/ 79982 h 1078087"/>
                <a:gd name="connsiteX32-12439" fmla="*/ 1280445 w 1435865"/>
                <a:gd name="connsiteY32-12440" fmla="*/ 523272 h 1078087"/>
                <a:gd name="connsiteX33-12441" fmla="*/ 1273671 w 1435865"/>
                <a:gd name="connsiteY33-12442" fmla="*/ 693489 h 1078087"/>
                <a:gd name="connsiteX34-12443" fmla="*/ 1364183 w 1435865"/>
                <a:gd name="connsiteY34-12444" fmla="*/ 756682 h 1078087"/>
                <a:gd name="connsiteX35-12445" fmla="*/ 1218641 w 1435865"/>
                <a:gd name="connsiteY35-12446" fmla="*/ 1001983 h 1078087"/>
                <a:gd name="connsiteX36-12447" fmla="*/ 1165317 w 1435865"/>
                <a:gd name="connsiteY36-12448" fmla="*/ 987415 h 1078087"/>
                <a:gd name="connsiteX37-12449" fmla="*/ 1107333 w 1435865"/>
                <a:gd name="connsiteY37-12450" fmla="*/ 981871 h 1078087"/>
                <a:gd name="connsiteX38-12451" fmla="*/ 1073970 w 1435865"/>
                <a:gd name="connsiteY38-12452" fmla="*/ 982189 h 1078087"/>
                <a:gd name="connsiteX39" fmla="*/ 995871 w 1435865"/>
                <a:gd name="connsiteY39" fmla="*/ 1024512 h 1078087"/>
                <a:gd name="connsiteX0-12453" fmla="*/ 995871 w 1435865"/>
                <a:gd name="connsiteY0-12454" fmla="*/ 1024512 h 1078087"/>
                <a:gd name="connsiteX1-12455" fmla="*/ 963828 w 1435865"/>
                <a:gd name="connsiteY1-12456" fmla="*/ 910922 h 1078087"/>
                <a:gd name="connsiteX2-12457" fmla="*/ 977904 w 1435865"/>
                <a:gd name="connsiteY2-12458" fmla="*/ 1035152 h 1078087"/>
                <a:gd name="connsiteX3-12459" fmla="*/ 916145 w 1435865"/>
                <a:gd name="connsiteY3-12460" fmla="*/ 1052290 h 1078087"/>
                <a:gd name="connsiteX4-12461" fmla="*/ 885632 w 1435865"/>
                <a:gd name="connsiteY4-12462" fmla="*/ 1017550 h 1078087"/>
                <a:gd name="connsiteX5-12463" fmla="*/ 858927 w 1435865"/>
                <a:gd name="connsiteY5-12464" fmla="*/ 991363 h 1078087"/>
                <a:gd name="connsiteX6-12465" fmla="*/ 808277 w 1435865"/>
                <a:gd name="connsiteY6-12466" fmla="*/ 995039 h 1078087"/>
                <a:gd name="connsiteX7-12467" fmla="*/ 790628 w 1435865"/>
                <a:gd name="connsiteY7-12468" fmla="*/ 882100 h 1078087"/>
                <a:gd name="connsiteX8-12469" fmla="*/ 667264 w 1435865"/>
                <a:gd name="connsiteY8-12470" fmla="*/ 886315 h 1078087"/>
                <a:gd name="connsiteX9-12471" fmla="*/ 708732 w 1435865"/>
                <a:gd name="connsiteY9-12472" fmla="*/ 835185 h 1078087"/>
                <a:gd name="connsiteX10-12473" fmla="*/ 811429 w 1435865"/>
                <a:gd name="connsiteY10-12474" fmla="*/ 722791 h 1078087"/>
                <a:gd name="connsiteX11-12475" fmla="*/ 738886 w 1435865"/>
                <a:gd name="connsiteY11-12476" fmla="*/ 775374 h 1078087"/>
                <a:gd name="connsiteX12-12477" fmla="*/ 629081 w 1435865"/>
                <a:gd name="connsiteY12-12478" fmla="*/ 897267 h 1078087"/>
                <a:gd name="connsiteX13-12479" fmla="*/ 356382 w 1435865"/>
                <a:gd name="connsiteY13-12480" fmla="*/ 1018964 h 1078087"/>
                <a:gd name="connsiteX14-12481" fmla="*/ 456883 w 1435865"/>
                <a:gd name="connsiteY14-12482" fmla="*/ 808645 h 1078087"/>
                <a:gd name="connsiteX15-12483" fmla="*/ 406718 w 1435865"/>
                <a:gd name="connsiteY15-12484" fmla="*/ 901906 h 1078087"/>
                <a:gd name="connsiteX16-12485" fmla="*/ 325659 w 1435865"/>
                <a:gd name="connsiteY16-12486" fmla="*/ 1028244 h 1078087"/>
                <a:gd name="connsiteX17-12487" fmla="*/ 214659 w 1435865"/>
                <a:gd name="connsiteY17-12488" fmla="*/ 1039502 h 1078087"/>
                <a:gd name="connsiteX18-12489" fmla="*/ 369193 w 1435865"/>
                <a:gd name="connsiteY18-12490" fmla="*/ 768710 h 1078087"/>
                <a:gd name="connsiteX19-12491" fmla="*/ 463205 w 1435865"/>
                <a:gd name="connsiteY19-12492" fmla="*/ 544845 h 1078087"/>
                <a:gd name="connsiteX20-12493" fmla="*/ 514689 w 1435865"/>
                <a:gd name="connsiteY20-12494" fmla="*/ 755052 h 1078087"/>
                <a:gd name="connsiteX21-12495" fmla="*/ 786171 w 1435865"/>
                <a:gd name="connsiteY21-12496" fmla="*/ 490228 h 1078087"/>
                <a:gd name="connsiteX22-12497" fmla="*/ 699541 w 1435865"/>
                <a:gd name="connsiteY22-12498" fmla="*/ 542635 h 1078087"/>
                <a:gd name="connsiteX23-12499" fmla="*/ 649729 w 1435865"/>
                <a:gd name="connsiteY23-12500" fmla="*/ 578539 h 1078087"/>
                <a:gd name="connsiteX24-12501" fmla="*/ 458945 w 1435865"/>
                <a:gd name="connsiteY24-12502" fmla="*/ 539952 h 1078087"/>
                <a:gd name="connsiteX25-12503" fmla="*/ 242011 w 1435865"/>
                <a:gd name="connsiteY25-12504" fmla="*/ 706270 h 1078087"/>
                <a:gd name="connsiteX26-12505" fmla="*/ 0 w 1435865"/>
                <a:gd name="connsiteY26-12506" fmla="*/ 897013 h 1078087"/>
                <a:gd name="connsiteX27-12507" fmla="*/ 543508 w 1435865"/>
                <a:gd name="connsiteY27-12508" fmla="*/ 0 h 1078087"/>
                <a:gd name="connsiteX28-12509" fmla="*/ 745856 w 1435865"/>
                <a:gd name="connsiteY28-12510" fmla="*/ 85534 h 1078087"/>
                <a:gd name="connsiteX29-12511" fmla="*/ 916259 w 1435865"/>
                <a:gd name="connsiteY29-12512" fmla="*/ 184312 h 1078087"/>
                <a:gd name="connsiteX30-12513" fmla="*/ 1315146 w 1435865"/>
                <a:gd name="connsiteY30-12514" fmla="*/ 198516 h 1078087"/>
                <a:gd name="connsiteX31-12515" fmla="*/ 1435474 w 1435865"/>
                <a:gd name="connsiteY31-12516" fmla="*/ 79982 h 1078087"/>
                <a:gd name="connsiteX32-12517" fmla="*/ 1280445 w 1435865"/>
                <a:gd name="connsiteY32-12518" fmla="*/ 523272 h 1078087"/>
                <a:gd name="connsiteX33-12519" fmla="*/ 1273671 w 1435865"/>
                <a:gd name="connsiteY33-12520" fmla="*/ 693489 h 1078087"/>
                <a:gd name="connsiteX34-12521" fmla="*/ 1364183 w 1435865"/>
                <a:gd name="connsiteY34-12522" fmla="*/ 756682 h 1078087"/>
                <a:gd name="connsiteX35-12523" fmla="*/ 1218641 w 1435865"/>
                <a:gd name="connsiteY35-12524" fmla="*/ 1001983 h 1078087"/>
                <a:gd name="connsiteX36-12525" fmla="*/ 1165317 w 1435865"/>
                <a:gd name="connsiteY36-12526" fmla="*/ 987415 h 1078087"/>
                <a:gd name="connsiteX37-12527" fmla="*/ 1107333 w 1435865"/>
                <a:gd name="connsiteY37-12528" fmla="*/ 981871 h 1078087"/>
                <a:gd name="connsiteX38-12529" fmla="*/ 1073970 w 1435865"/>
                <a:gd name="connsiteY38-12530" fmla="*/ 982189 h 1078087"/>
                <a:gd name="connsiteX39-12531" fmla="*/ 995871 w 1435865"/>
                <a:gd name="connsiteY39-12532" fmla="*/ 1024512 h 1078087"/>
                <a:gd name="connsiteX0-12533" fmla="*/ 995871 w 1435865"/>
                <a:gd name="connsiteY0-12534" fmla="*/ 1024512 h 1078087"/>
                <a:gd name="connsiteX1-12535" fmla="*/ 963828 w 1435865"/>
                <a:gd name="connsiteY1-12536" fmla="*/ 910922 h 1078087"/>
                <a:gd name="connsiteX2-12537" fmla="*/ 977904 w 1435865"/>
                <a:gd name="connsiteY2-12538" fmla="*/ 1035152 h 1078087"/>
                <a:gd name="connsiteX3-12539" fmla="*/ 916145 w 1435865"/>
                <a:gd name="connsiteY3-12540" fmla="*/ 1052290 h 1078087"/>
                <a:gd name="connsiteX4-12541" fmla="*/ 885632 w 1435865"/>
                <a:gd name="connsiteY4-12542" fmla="*/ 1017550 h 1078087"/>
                <a:gd name="connsiteX5-12543" fmla="*/ 858927 w 1435865"/>
                <a:gd name="connsiteY5-12544" fmla="*/ 991363 h 1078087"/>
                <a:gd name="connsiteX6-12545" fmla="*/ 808277 w 1435865"/>
                <a:gd name="connsiteY6-12546" fmla="*/ 995039 h 1078087"/>
                <a:gd name="connsiteX7-12547" fmla="*/ 790628 w 1435865"/>
                <a:gd name="connsiteY7-12548" fmla="*/ 882100 h 1078087"/>
                <a:gd name="connsiteX8-12549" fmla="*/ 667264 w 1435865"/>
                <a:gd name="connsiteY8-12550" fmla="*/ 886315 h 1078087"/>
                <a:gd name="connsiteX9-12551" fmla="*/ 708732 w 1435865"/>
                <a:gd name="connsiteY9-12552" fmla="*/ 835185 h 1078087"/>
                <a:gd name="connsiteX10-12553" fmla="*/ 811429 w 1435865"/>
                <a:gd name="connsiteY10-12554" fmla="*/ 722791 h 1078087"/>
                <a:gd name="connsiteX11-12555" fmla="*/ 738886 w 1435865"/>
                <a:gd name="connsiteY11-12556" fmla="*/ 775374 h 1078087"/>
                <a:gd name="connsiteX12-12557" fmla="*/ 629081 w 1435865"/>
                <a:gd name="connsiteY12-12558" fmla="*/ 897267 h 1078087"/>
                <a:gd name="connsiteX13-12559" fmla="*/ 356382 w 1435865"/>
                <a:gd name="connsiteY13-12560" fmla="*/ 1018964 h 1078087"/>
                <a:gd name="connsiteX14-12561" fmla="*/ 456883 w 1435865"/>
                <a:gd name="connsiteY14-12562" fmla="*/ 808645 h 1078087"/>
                <a:gd name="connsiteX15-12563" fmla="*/ 406718 w 1435865"/>
                <a:gd name="connsiteY15-12564" fmla="*/ 901906 h 1078087"/>
                <a:gd name="connsiteX16-12565" fmla="*/ 325659 w 1435865"/>
                <a:gd name="connsiteY16-12566" fmla="*/ 1028244 h 1078087"/>
                <a:gd name="connsiteX17-12567" fmla="*/ 214659 w 1435865"/>
                <a:gd name="connsiteY17-12568" fmla="*/ 1039502 h 1078087"/>
                <a:gd name="connsiteX18-12569" fmla="*/ 369193 w 1435865"/>
                <a:gd name="connsiteY18-12570" fmla="*/ 768710 h 1078087"/>
                <a:gd name="connsiteX19-12571" fmla="*/ 463205 w 1435865"/>
                <a:gd name="connsiteY19-12572" fmla="*/ 544845 h 1078087"/>
                <a:gd name="connsiteX20-12573" fmla="*/ 514689 w 1435865"/>
                <a:gd name="connsiteY20-12574" fmla="*/ 755052 h 1078087"/>
                <a:gd name="connsiteX21-12575" fmla="*/ 786171 w 1435865"/>
                <a:gd name="connsiteY21-12576" fmla="*/ 490228 h 1078087"/>
                <a:gd name="connsiteX22-12577" fmla="*/ 699541 w 1435865"/>
                <a:gd name="connsiteY22-12578" fmla="*/ 542635 h 1078087"/>
                <a:gd name="connsiteX23-12579" fmla="*/ 649729 w 1435865"/>
                <a:gd name="connsiteY23-12580" fmla="*/ 578539 h 1078087"/>
                <a:gd name="connsiteX24-12581" fmla="*/ 458945 w 1435865"/>
                <a:gd name="connsiteY24-12582" fmla="*/ 539952 h 1078087"/>
                <a:gd name="connsiteX25-12583" fmla="*/ 242011 w 1435865"/>
                <a:gd name="connsiteY25-12584" fmla="*/ 706270 h 1078087"/>
                <a:gd name="connsiteX26-12585" fmla="*/ 0 w 1435865"/>
                <a:gd name="connsiteY26-12586" fmla="*/ 897013 h 1078087"/>
                <a:gd name="connsiteX27-12587" fmla="*/ 543508 w 1435865"/>
                <a:gd name="connsiteY27-12588" fmla="*/ 0 h 1078087"/>
                <a:gd name="connsiteX28-12589" fmla="*/ 745856 w 1435865"/>
                <a:gd name="connsiteY28-12590" fmla="*/ 85534 h 1078087"/>
                <a:gd name="connsiteX29-12591" fmla="*/ 916259 w 1435865"/>
                <a:gd name="connsiteY29-12592" fmla="*/ 184312 h 1078087"/>
                <a:gd name="connsiteX30-12593" fmla="*/ 1315146 w 1435865"/>
                <a:gd name="connsiteY30-12594" fmla="*/ 198516 h 1078087"/>
                <a:gd name="connsiteX31-12595" fmla="*/ 1435474 w 1435865"/>
                <a:gd name="connsiteY31-12596" fmla="*/ 79982 h 1078087"/>
                <a:gd name="connsiteX32-12597" fmla="*/ 1280445 w 1435865"/>
                <a:gd name="connsiteY32-12598" fmla="*/ 523272 h 1078087"/>
                <a:gd name="connsiteX33-12599" fmla="*/ 1273671 w 1435865"/>
                <a:gd name="connsiteY33-12600" fmla="*/ 693489 h 1078087"/>
                <a:gd name="connsiteX34-12601" fmla="*/ 1364183 w 1435865"/>
                <a:gd name="connsiteY34-12602" fmla="*/ 756682 h 1078087"/>
                <a:gd name="connsiteX35-12603" fmla="*/ 1218641 w 1435865"/>
                <a:gd name="connsiteY35-12604" fmla="*/ 1001983 h 1078087"/>
                <a:gd name="connsiteX36-12605" fmla="*/ 1165317 w 1435865"/>
                <a:gd name="connsiteY36-12606" fmla="*/ 987415 h 1078087"/>
                <a:gd name="connsiteX37-12607" fmla="*/ 1107333 w 1435865"/>
                <a:gd name="connsiteY37-12608" fmla="*/ 981871 h 1078087"/>
                <a:gd name="connsiteX38-12609" fmla="*/ 1073970 w 1435865"/>
                <a:gd name="connsiteY38-12610" fmla="*/ 982189 h 1078087"/>
                <a:gd name="connsiteX39-12611" fmla="*/ 995871 w 1435865"/>
                <a:gd name="connsiteY39-12612" fmla="*/ 1024512 h 1078087"/>
                <a:gd name="connsiteX0-12613" fmla="*/ 995871 w 1435865"/>
                <a:gd name="connsiteY0-12614" fmla="*/ 1024512 h 1078087"/>
                <a:gd name="connsiteX1-12615" fmla="*/ 963828 w 1435865"/>
                <a:gd name="connsiteY1-12616" fmla="*/ 910922 h 1078087"/>
                <a:gd name="connsiteX2-12617" fmla="*/ 977904 w 1435865"/>
                <a:gd name="connsiteY2-12618" fmla="*/ 1035152 h 1078087"/>
                <a:gd name="connsiteX3-12619" fmla="*/ 916145 w 1435865"/>
                <a:gd name="connsiteY3-12620" fmla="*/ 1052290 h 1078087"/>
                <a:gd name="connsiteX4-12621" fmla="*/ 885632 w 1435865"/>
                <a:gd name="connsiteY4-12622" fmla="*/ 1017550 h 1078087"/>
                <a:gd name="connsiteX5-12623" fmla="*/ 858927 w 1435865"/>
                <a:gd name="connsiteY5-12624" fmla="*/ 991363 h 1078087"/>
                <a:gd name="connsiteX6-12625" fmla="*/ 808277 w 1435865"/>
                <a:gd name="connsiteY6-12626" fmla="*/ 995039 h 1078087"/>
                <a:gd name="connsiteX7-12627" fmla="*/ 790628 w 1435865"/>
                <a:gd name="connsiteY7-12628" fmla="*/ 882100 h 1078087"/>
                <a:gd name="connsiteX8-12629" fmla="*/ 667264 w 1435865"/>
                <a:gd name="connsiteY8-12630" fmla="*/ 886315 h 1078087"/>
                <a:gd name="connsiteX9-12631" fmla="*/ 708732 w 1435865"/>
                <a:gd name="connsiteY9-12632" fmla="*/ 835185 h 1078087"/>
                <a:gd name="connsiteX10-12633" fmla="*/ 811429 w 1435865"/>
                <a:gd name="connsiteY10-12634" fmla="*/ 722791 h 1078087"/>
                <a:gd name="connsiteX11-12635" fmla="*/ 738886 w 1435865"/>
                <a:gd name="connsiteY11-12636" fmla="*/ 775374 h 1078087"/>
                <a:gd name="connsiteX12-12637" fmla="*/ 629081 w 1435865"/>
                <a:gd name="connsiteY12-12638" fmla="*/ 897267 h 1078087"/>
                <a:gd name="connsiteX13-12639" fmla="*/ 356382 w 1435865"/>
                <a:gd name="connsiteY13-12640" fmla="*/ 1018964 h 1078087"/>
                <a:gd name="connsiteX14-12641" fmla="*/ 456883 w 1435865"/>
                <a:gd name="connsiteY14-12642" fmla="*/ 808645 h 1078087"/>
                <a:gd name="connsiteX15-12643" fmla="*/ 406718 w 1435865"/>
                <a:gd name="connsiteY15-12644" fmla="*/ 901906 h 1078087"/>
                <a:gd name="connsiteX16-12645" fmla="*/ 325659 w 1435865"/>
                <a:gd name="connsiteY16-12646" fmla="*/ 1028244 h 1078087"/>
                <a:gd name="connsiteX17-12647" fmla="*/ 214659 w 1435865"/>
                <a:gd name="connsiteY17-12648" fmla="*/ 1039502 h 1078087"/>
                <a:gd name="connsiteX18-12649" fmla="*/ 369193 w 1435865"/>
                <a:gd name="connsiteY18-12650" fmla="*/ 768710 h 1078087"/>
                <a:gd name="connsiteX19-12651" fmla="*/ 463205 w 1435865"/>
                <a:gd name="connsiteY19-12652" fmla="*/ 544845 h 1078087"/>
                <a:gd name="connsiteX20-12653" fmla="*/ 514689 w 1435865"/>
                <a:gd name="connsiteY20-12654" fmla="*/ 755052 h 1078087"/>
                <a:gd name="connsiteX21-12655" fmla="*/ 786171 w 1435865"/>
                <a:gd name="connsiteY21-12656" fmla="*/ 490228 h 1078087"/>
                <a:gd name="connsiteX22-12657" fmla="*/ 699541 w 1435865"/>
                <a:gd name="connsiteY22-12658" fmla="*/ 542635 h 1078087"/>
                <a:gd name="connsiteX23-12659" fmla="*/ 649729 w 1435865"/>
                <a:gd name="connsiteY23-12660" fmla="*/ 578539 h 1078087"/>
                <a:gd name="connsiteX24-12661" fmla="*/ 522397 w 1435865"/>
                <a:gd name="connsiteY24-12662" fmla="*/ 472011 h 1078087"/>
                <a:gd name="connsiteX25-12663" fmla="*/ 242011 w 1435865"/>
                <a:gd name="connsiteY25-12664" fmla="*/ 706270 h 1078087"/>
                <a:gd name="connsiteX26-12665" fmla="*/ 0 w 1435865"/>
                <a:gd name="connsiteY26-12666" fmla="*/ 897013 h 1078087"/>
                <a:gd name="connsiteX27-12667" fmla="*/ 543508 w 1435865"/>
                <a:gd name="connsiteY27-12668" fmla="*/ 0 h 1078087"/>
                <a:gd name="connsiteX28-12669" fmla="*/ 745856 w 1435865"/>
                <a:gd name="connsiteY28-12670" fmla="*/ 85534 h 1078087"/>
                <a:gd name="connsiteX29-12671" fmla="*/ 916259 w 1435865"/>
                <a:gd name="connsiteY29-12672" fmla="*/ 184312 h 1078087"/>
                <a:gd name="connsiteX30-12673" fmla="*/ 1315146 w 1435865"/>
                <a:gd name="connsiteY30-12674" fmla="*/ 198516 h 1078087"/>
                <a:gd name="connsiteX31-12675" fmla="*/ 1435474 w 1435865"/>
                <a:gd name="connsiteY31-12676" fmla="*/ 79982 h 1078087"/>
                <a:gd name="connsiteX32-12677" fmla="*/ 1280445 w 1435865"/>
                <a:gd name="connsiteY32-12678" fmla="*/ 523272 h 1078087"/>
                <a:gd name="connsiteX33-12679" fmla="*/ 1273671 w 1435865"/>
                <a:gd name="connsiteY33-12680" fmla="*/ 693489 h 1078087"/>
                <a:gd name="connsiteX34-12681" fmla="*/ 1364183 w 1435865"/>
                <a:gd name="connsiteY34-12682" fmla="*/ 756682 h 1078087"/>
                <a:gd name="connsiteX35-12683" fmla="*/ 1218641 w 1435865"/>
                <a:gd name="connsiteY35-12684" fmla="*/ 1001983 h 1078087"/>
                <a:gd name="connsiteX36-12685" fmla="*/ 1165317 w 1435865"/>
                <a:gd name="connsiteY36-12686" fmla="*/ 987415 h 1078087"/>
                <a:gd name="connsiteX37-12687" fmla="*/ 1107333 w 1435865"/>
                <a:gd name="connsiteY37-12688" fmla="*/ 981871 h 1078087"/>
                <a:gd name="connsiteX38-12689" fmla="*/ 1073970 w 1435865"/>
                <a:gd name="connsiteY38-12690" fmla="*/ 982189 h 1078087"/>
                <a:gd name="connsiteX39-12691" fmla="*/ 995871 w 1435865"/>
                <a:gd name="connsiteY39-12692" fmla="*/ 1024512 h 1078087"/>
                <a:gd name="connsiteX0-12693" fmla="*/ 995871 w 1435865"/>
                <a:gd name="connsiteY0-12694" fmla="*/ 1024512 h 1078087"/>
                <a:gd name="connsiteX1-12695" fmla="*/ 963828 w 1435865"/>
                <a:gd name="connsiteY1-12696" fmla="*/ 910922 h 1078087"/>
                <a:gd name="connsiteX2-12697" fmla="*/ 977904 w 1435865"/>
                <a:gd name="connsiteY2-12698" fmla="*/ 1035152 h 1078087"/>
                <a:gd name="connsiteX3-12699" fmla="*/ 916145 w 1435865"/>
                <a:gd name="connsiteY3-12700" fmla="*/ 1052290 h 1078087"/>
                <a:gd name="connsiteX4-12701" fmla="*/ 885632 w 1435865"/>
                <a:gd name="connsiteY4-12702" fmla="*/ 1017550 h 1078087"/>
                <a:gd name="connsiteX5-12703" fmla="*/ 858927 w 1435865"/>
                <a:gd name="connsiteY5-12704" fmla="*/ 991363 h 1078087"/>
                <a:gd name="connsiteX6-12705" fmla="*/ 808277 w 1435865"/>
                <a:gd name="connsiteY6-12706" fmla="*/ 995039 h 1078087"/>
                <a:gd name="connsiteX7-12707" fmla="*/ 790628 w 1435865"/>
                <a:gd name="connsiteY7-12708" fmla="*/ 882100 h 1078087"/>
                <a:gd name="connsiteX8-12709" fmla="*/ 667264 w 1435865"/>
                <a:gd name="connsiteY8-12710" fmla="*/ 886315 h 1078087"/>
                <a:gd name="connsiteX9-12711" fmla="*/ 708732 w 1435865"/>
                <a:gd name="connsiteY9-12712" fmla="*/ 835185 h 1078087"/>
                <a:gd name="connsiteX10-12713" fmla="*/ 811429 w 1435865"/>
                <a:gd name="connsiteY10-12714" fmla="*/ 722791 h 1078087"/>
                <a:gd name="connsiteX11-12715" fmla="*/ 738886 w 1435865"/>
                <a:gd name="connsiteY11-12716" fmla="*/ 775374 h 1078087"/>
                <a:gd name="connsiteX12-12717" fmla="*/ 629081 w 1435865"/>
                <a:gd name="connsiteY12-12718" fmla="*/ 897267 h 1078087"/>
                <a:gd name="connsiteX13-12719" fmla="*/ 356382 w 1435865"/>
                <a:gd name="connsiteY13-12720" fmla="*/ 1018964 h 1078087"/>
                <a:gd name="connsiteX14-12721" fmla="*/ 456883 w 1435865"/>
                <a:gd name="connsiteY14-12722" fmla="*/ 808645 h 1078087"/>
                <a:gd name="connsiteX15-12723" fmla="*/ 406718 w 1435865"/>
                <a:gd name="connsiteY15-12724" fmla="*/ 901906 h 1078087"/>
                <a:gd name="connsiteX16-12725" fmla="*/ 325659 w 1435865"/>
                <a:gd name="connsiteY16-12726" fmla="*/ 1028244 h 1078087"/>
                <a:gd name="connsiteX17-12727" fmla="*/ 214659 w 1435865"/>
                <a:gd name="connsiteY17-12728" fmla="*/ 1039502 h 1078087"/>
                <a:gd name="connsiteX18-12729" fmla="*/ 369193 w 1435865"/>
                <a:gd name="connsiteY18-12730" fmla="*/ 768710 h 1078087"/>
                <a:gd name="connsiteX19-12731" fmla="*/ 463205 w 1435865"/>
                <a:gd name="connsiteY19-12732" fmla="*/ 544845 h 1078087"/>
                <a:gd name="connsiteX20-12733" fmla="*/ 514689 w 1435865"/>
                <a:gd name="connsiteY20-12734" fmla="*/ 755052 h 1078087"/>
                <a:gd name="connsiteX21-12735" fmla="*/ 786171 w 1435865"/>
                <a:gd name="connsiteY21-12736" fmla="*/ 490228 h 1078087"/>
                <a:gd name="connsiteX22-12737" fmla="*/ 699541 w 1435865"/>
                <a:gd name="connsiteY22-12738" fmla="*/ 542635 h 1078087"/>
                <a:gd name="connsiteX23-12739" fmla="*/ 649729 w 1435865"/>
                <a:gd name="connsiteY23-12740" fmla="*/ 578539 h 1078087"/>
                <a:gd name="connsiteX24-12741" fmla="*/ 509842 w 1435865"/>
                <a:gd name="connsiteY24-12742" fmla="*/ 754361 h 1078087"/>
                <a:gd name="connsiteX25-12743" fmla="*/ 242011 w 1435865"/>
                <a:gd name="connsiteY25-12744" fmla="*/ 706270 h 1078087"/>
                <a:gd name="connsiteX26-12745" fmla="*/ 0 w 1435865"/>
                <a:gd name="connsiteY26-12746" fmla="*/ 897013 h 1078087"/>
                <a:gd name="connsiteX27-12747" fmla="*/ 543508 w 1435865"/>
                <a:gd name="connsiteY27-12748" fmla="*/ 0 h 1078087"/>
                <a:gd name="connsiteX28-12749" fmla="*/ 745856 w 1435865"/>
                <a:gd name="connsiteY28-12750" fmla="*/ 85534 h 1078087"/>
                <a:gd name="connsiteX29-12751" fmla="*/ 916259 w 1435865"/>
                <a:gd name="connsiteY29-12752" fmla="*/ 184312 h 1078087"/>
                <a:gd name="connsiteX30-12753" fmla="*/ 1315146 w 1435865"/>
                <a:gd name="connsiteY30-12754" fmla="*/ 198516 h 1078087"/>
                <a:gd name="connsiteX31-12755" fmla="*/ 1435474 w 1435865"/>
                <a:gd name="connsiteY31-12756" fmla="*/ 79982 h 1078087"/>
                <a:gd name="connsiteX32-12757" fmla="*/ 1280445 w 1435865"/>
                <a:gd name="connsiteY32-12758" fmla="*/ 523272 h 1078087"/>
                <a:gd name="connsiteX33-12759" fmla="*/ 1273671 w 1435865"/>
                <a:gd name="connsiteY33-12760" fmla="*/ 693489 h 1078087"/>
                <a:gd name="connsiteX34-12761" fmla="*/ 1364183 w 1435865"/>
                <a:gd name="connsiteY34-12762" fmla="*/ 756682 h 1078087"/>
                <a:gd name="connsiteX35-12763" fmla="*/ 1218641 w 1435865"/>
                <a:gd name="connsiteY35-12764" fmla="*/ 1001983 h 1078087"/>
                <a:gd name="connsiteX36-12765" fmla="*/ 1165317 w 1435865"/>
                <a:gd name="connsiteY36-12766" fmla="*/ 987415 h 1078087"/>
                <a:gd name="connsiteX37-12767" fmla="*/ 1107333 w 1435865"/>
                <a:gd name="connsiteY37-12768" fmla="*/ 981871 h 1078087"/>
                <a:gd name="connsiteX38-12769" fmla="*/ 1073970 w 1435865"/>
                <a:gd name="connsiteY38-12770" fmla="*/ 982189 h 1078087"/>
                <a:gd name="connsiteX39-12771" fmla="*/ 995871 w 1435865"/>
                <a:gd name="connsiteY39-12772" fmla="*/ 1024512 h 1078087"/>
                <a:gd name="connsiteX0-12773" fmla="*/ 995871 w 1435865"/>
                <a:gd name="connsiteY0-12774" fmla="*/ 1024512 h 1078087"/>
                <a:gd name="connsiteX1-12775" fmla="*/ 963828 w 1435865"/>
                <a:gd name="connsiteY1-12776" fmla="*/ 910922 h 1078087"/>
                <a:gd name="connsiteX2-12777" fmla="*/ 977904 w 1435865"/>
                <a:gd name="connsiteY2-12778" fmla="*/ 1035152 h 1078087"/>
                <a:gd name="connsiteX3-12779" fmla="*/ 916145 w 1435865"/>
                <a:gd name="connsiteY3-12780" fmla="*/ 1052290 h 1078087"/>
                <a:gd name="connsiteX4-12781" fmla="*/ 885632 w 1435865"/>
                <a:gd name="connsiteY4-12782" fmla="*/ 1017550 h 1078087"/>
                <a:gd name="connsiteX5-12783" fmla="*/ 858927 w 1435865"/>
                <a:gd name="connsiteY5-12784" fmla="*/ 991363 h 1078087"/>
                <a:gd name="connsiteX6-12785" fmla="*/ 808277 w 1435865"/>
                <a:gd name="connsiteY6-12786" fmla="*/ 995039 h 1078087"/>
                <a:gd name="connsiteX7-12787" fmla="*/ 790628 w 1435865"/>
                <a:gd name="connsiteY7-12788" fmla="*/ 882100 h 1078087"/>
                <a:gd name="connsiteX8-12789" fmla="*/ 667264 w 1435865"/>
                <a:gd name="connsiteY8-12790" fmla="*/ 886315 h 1078087"/>
                <a:gd name="connsiteX9-12791" fmla="*/ 708732 w 1435865"/>
                <a:gd name="connsiteY9-12792" fmla="*/ 835185 h 1078087"/>
                <a:gd name="connsiteX10-12793" fmla="*/ 811429 w 1435865"/>
                <a:gd name="connsiteY10-12794" fmla="*/ 722791 h 1078087"/>
                <a:gd name="connsiteX11-12795" fmla="*/ 738886 w 1435865"/>
                <a:gd name="connsiteY11-12796" fmla="*/ 775374 h 1078087"/>
                <a:gd name="connsiteX12-12797" fmla="*/ 629081 w 1435865"/>
                <a:gd name="connsiteY12-12798" fmla="*/ 897267 h 1078087"/>
                <a:gd name="connsiteX13-12799" fmla="*/ 356382 w 1435865"/>
                <a:gd name="connsiteY13-12800" fmla="*/ 1018964 h 1078087"/>
                <a:gd name="connsiteX14-12801" fmla="*/ 456883 w 1435865"/>
                <a:gd name="connsiteY14-12802" fmla="*/ 808645 h 1078087"/>
                <a:gd name="connsiteX15-12803" fmla="*/ 406718 w 1435865"/>
                <a:gd name="connsiteY15-12804" fmla="*/ 901906 h 1078087"/>
                <a:gd name="connsiteX16-12805" fmla="*/ 325659 w 1435865"/>
                <a:gd name="connsiteY16-12806" fmla="*/ 1028244 h 1078087"/>
                <a:gd name="connsiteX17-12807" fmla="*/ 214659 w 1435865"/>
                <a:gd name="connsiteY17-12808" fmla="*/ 1039502 h 1078087"/>
                <a:gd name="connsiteX18-12809" fmla="*/ 369193 w 1435865"/>
                <a:gd name="connsiteY18-12810" fmla="*/ 768710 h 1078087"/>
                <a:gd name="connsiteX19-12811" fmla="*/ 463205 w 1435865"/>
                <a:gd name="connsiteY19-12812" fmla="*/ 544845 h 1078087"/>
                <a:gd name="connsiteX20-12813" fmla="*/ 514689 w 1435865"/>
                <a:gd name="connsiteY20-12814" fmla="*/ 755052 h 1078087"/>
                <a:gd name="connsiteX21-12815" fmla="*/ 786171 w 1435865"/>
                <a:gd name="connsiteY21-12816" fmla="*/ 490228 h 1078087"/>
                <a:gd name="connsiteX22-12817" fmla="*/ 699541 w 1435865"/>
                <a:gd name="connsiteY22-12818" fmla="*/ 542635 h 1078087"/>
                <a:gd name="connsiteX23-12819" fmla="*/ 649729 w 1435865"/>
                <a:gd name="connsiteY23-12820" fmla="*/ 578539 h 1078087"/>
                <a:gd name="connsiteX24-12821" fmla="*/ 509842 w 1435865"/>
                <a:gd name="connsiteY24-12822" fmla="*/ 754361 h 1078087"/>
                <a:gd name="connsiteX25-12823" fmla="*/ 242011 w 1435865"/>
                <a:gd name="connsiteY25-12824" fmla="*/ 706270 h 1078087"/>
                <a:gd name="connsiteX26-12825" fmla="*/ 0 w 1435865"/>
                <a:gd name="connsiteY26-12826" fmla="*/ 897013 h 1078087"/>
                <a:gd name="connsiteX27-12827" fmla="*/ 543508 w 1435865"/>
                <a:gd name="connsiteY27-12828" fmla="*/ 0 h 1078087"/>
                <a:gd name="connsiteX28-12829" fmla="*/ 745856 w 1435865"/>
                <a:gd name="connsiteY28-12830" fmla="*/ 85534 h 1078087"/>
                <a:gd name="connsiteX29-12831" fmla="*/ 916259 w 1435865"/>
                <a:gd name="connsiteY29-12832" fmla="*/ 184312 h 1078087"/>
                <a:gd name="connsiteX30-12833" fmla="*/ 1315146 w 1435865"/>
                <a:gd name="connsiteY30-12834" fmla="*/ 198516 h 1078087"/>
                <a:gd name="connsiteX31-12835" fmla="*/ 1435474 w 1435865"/>
                <a:gd name="connsiteY31-12836" fmla="*/ 79982 h 1078087"/>
                <a:gd name="connsiteX32-12837" fmla="*/ 1280445 w 1435865"/>
                <a:gd name="connsiteY32-12838" fmla="*/ 523272 h 1078087"/>
                <a:gd name="connsiteX33-12839" fmla="*/ 1273671 w 1435865"/>
                <a:gd name="connsiteY33-12840" fmla="*/ 693489 h 1078087"/>
                <a:gd name="connsiteX34-12841" fmla="*/ 1364183 w 1435865"/>
                <a:gd name="connsiteY34-12842" fmla="*/ 756682 h 1078087"/>
                <a:gd name="connsiteX35-12843" fmla="*/ 1218641 w 1435865"/>
                <a:gd name="connsiteY35-12844" fmla="*/ 1001983 h 1078087"/>
                <a:gd name="connsiteX36-12845" fmla="*/ 1165317 w 1435865"/>
                <a:gd name="connsiteY36-12846" fmla="*/ 987415 h 1078087"/>
                <a:gd name="connsiteX37-12847" fmla="*/ 1107333 w 1435865"/>
                <a:gd name="connsiteY37-12848" fmla="*/ 981871 h 1078087"/>
                <a:gd name="connsiteX38-12849" fmla="*/ 1073970 w 1435865"/>
                <a:gd name="connsiteY38-12850" fmla="*/ 982189 h 1078087"/>
                <a:gd name="connsiteX39-12851" fmla="*/ 995871 w 1435865"/>
                <a:gd name="connsiteY39-12852" fmla="*/ 1024512 h 1078087"/>
                <a:gd name="connsiteX0-12853" fmla="*/ 995871 w 1435865"/>
                <a:gd name="connsiteY0-12854" fmla="*/ 1024512 h 1078087"/>
                <a:gd name="connsiteX1-12855" fmla="*/ 963828 w 1435865"/>
                <a:gd name="connsiteY1-12856" fmla="*/ 910922 h 1078087"/>
                <a:gd name="connsiteX2-12857" fmla="*/ 977904 w 1435865"/>
                <a:gd name="connsiteY2-12858" fmla="*/ 1035152 h 1078087"/>
                <a:gd name="connsiteX3-12859" fmla="*/ 916145 w 1435865"/>
                <a:gd name="connsiteY3-12860" fmla="*/ 1052290 h 1078087"/>
                <a:gd name="connsiteX4-12861" fmla="*/ 885632 w 1435865"/>
                <a:gd name="connsiteY4-12862" fmla="*/ 1017550 h 1078087"/>
                <a:gd name="connsiteX5-12863" fmla="*/ 858927 w 1435865"/>
                <a:gd name="connsiteY5-12864" fmla="*/ 991363 h 1078087"/>
                <a:gd name="connsiteX6-12865" fmla="*/ 808277 w 1435865"/>
                <a:gd name="connsiteY6-12866" fmla="*/ 995039 h 1078087"/>
                <a:gd name="connsiteX7-12867" fmla="*/ 790628 w 1435865"/>
                <a:gd name="connsiteY7-12868" fmla="*/ 882100 h 1078087"/>
                <a:gd name="connsiteX8-12869" fmla="*/ 667264 w 1435865"/>
                <a:gd name="connsiteY8-12870" fmla="*/ 886315 h 1078087"/>
                <a:gd name="connsiteX9-12871" fmla="*/ 708732 w 1435865"/>
                <a:gd name="connsiteY9-12872" fmla="*/ 835185 h 1078087"/>
                <a:gd name="connsiteX10-12873" fmla="*/ 811429 w 1435865"/>
                <a:gd name="connsiteY10-12874" fmla="*/ 722791 h 1078087"/>
                <a:gd name="connsiteX11-12875" fmla="*/ 738886 w 1435865"/>
                <a:gd name="connsiteY11-12876" fmla="*/ 775374 h 1078087"/>
                <a:gd name="connsiteX12-12877" fmla="*/ 629081 w 1435865"/>
                <a:gd name="connsiteY12-12878" fmla="*/ 897267 h 1078087"/>
                <a:gd name="connsiteX13-12879" fmla="*/ 356382 w 1435865"/>
                <a:gd name="connsiteY13-12880" fmla="*/ 1018964 h 1078087"/>
                <a:gd name="connsiteX14-12881" fmla="*/ 456883 w 1435865"/>
                <a:gd name="connsiteY14-12882" fmla="*/ 808645 h 1078087"/>
                <a:gd name="connsiteX15-12883" fmla="*/ 406718 w 1435865"/>
                <a:gd name="connsiteY15-12884" fmla="*/ 901906 h 1078087"/>
                <a:gd name="connsiteX16-12885" fmla="*/ 325659 w 1435865"/>
                <a:gd name="connsiteY16-12886" fmla="*/ 1028244 h 1078087"/>
                <a:gd name="connsiteX17-12887" fmla="*/ 214659 w 1435865"/>
                <a:gd name="connsiteY17-12888" fmla="*/ 1039502 h 1078087"/>
                <a:gd name="connsiteX18-12889" fmla="*/ 369193 w 1435865"/>
                <a:gd name="connsiteY18-12890" fmla="*/ 768710 h 1078087"/>
                <a:gd name="connsiteX19-12891" fmla="*/ 393995 w 1435865"/>
                <a:gd name="connsiteY19-12892" fmla="*/ 778071 h 1078087"/>
                <a:gd name="connsiteX20-12893" fmla="*/ 514689 w 1435865"/>
                <a:gd name="connsiteY20-12894" fmla="*/ 755052 h 1078087"/>
                <a:gd name="connsiteX21-12895" fmla="*/ 786171 w 1435865"/>
                <a:gd name="connsiteY21-12896" fmla="*/ 490228 h 1078087"/>
                <a:gd name="connsiteX22-12897" fmla="*/ 699541 w 1435865"/>
                <a:gd name="connsiteY22-12898" fmla="*/ 542635 h 1078087"/>
                <a:gd name="connsiteX23-12899" fmla="*/ 649729 w 1435865"/>
                <a:gd name="connsiteY23-12900" fmla="*/ 578539 h 1078087"/>
                <a:gd name="connsiteX24-12901" fmla="*/ 509842 w 1435865"/>
                <a:gd name="connsiteY24-12902" fmla="*/ 754361 h 1078087"/>
                <a:gd name="connsiteX25-12903" fmla="*/ 242011 w 1435865"/>
                <a:gd name="connsiteY25-12904" fmla="*/ 706270 h 1078087"/>
                <a:gd name="connsiteX26-12905" fmla="*/ 0 w 1435865"/>
                <a:gd name="connsiteY26-12906" fmla="*/ 897013 h 1078087"/>
                <a:gd name="connsiteX27-12907" fmla="*/ 543508 w 1435865"/>
                <a:gd name="connsiteY27-12908" fmla="*/ 0 h 1078087"/>
                <a:gd name="connsiteX28-12909" fmla="*/ 745856 w 1435865"/>
                <a:gd name="connsiteY28-12910" fmla="*/ 85534 h 1078087"/>
                <a:gd name="connsiteX29-12911" fmla="*/ 916259 w 1435865"/>
                <a:gd name="connsiteY29-12912" fmla="*/ 184312 h 1078087"/>
                <a:gd name="connsiteX30-12913" fmla="*/ 1315146 w 1435865"/>
                <a:gd name="connsiteY30-12914" fmla="*/ 198516 h 1078087"/>
                <a:gd name="connsiteX31-12915" fmla="*/ 1435474 w 1435865"/>
                <a:gd name="connsiteY31-12916" fmla="*/ 79982 h 1078087"/>
                <a:gd name="connsiteX32-12917" fmla="*/ 1280445 w 1435865"/>
                <a:gd name="connsiteY32-12918" fmla="*/ 523272 h 1078087"/>
                <a:gd name="connsiteX33-12919" fmla="*/ 1273671 w 1435865"/>
                <a:gd name="connsiteY33-12920" fmla="*/ 693489 h 1078087"/>
                <a:gd name="connsiteX34-12921" fmla="*/ 1364183 w 1435865"/>
                <a:gd name="connsiteY34-12922" fmla="*/ 756682 h 1078087"/>
                <a:gd name="connsiteX35-12923" fmla="*/ 1218641 w 1435865"/>
                <a:gd name="connsiteY35-12924" fmla="*/ 1001983 h 1078087"/>
                <a:gd name="connsiteX36-12925" fmla="*/ 1165317 w 1435865"/>
                <a:gd name="connsiteY36-12926" fmla="*/ 987415 h 1078087"/>
                <a:gd name="connsiteX37-12927" fmla="*/ 1107333 w 1435865"/>
                <a:gd name="connsiteY37-12928" fmla="*/ 981871 h 1078087"/>
                <a:gd name="connsiteX38-12929" fmla="*/ 1073970 w 1435865"/>
                <a:gd name="connsiteY38-12930" fmla="*/ 982189 h 1078087"/>
                <a:gd name="connsiteX39-12931" fmla="*/ 995871 w 1435865"/>
                <a:gd name="connsiteY39-12932" fmla="*/ 1024512 h 1078087"/>
                <a:gd name="connsiteX0-12933" fmla="*/ 995871 w 1435865"/>
                <a:gd name="connsiteY0-12934" fmla="*/ 1024512 h 1078087"/>
                <a:gd name="connsiteX1-12935" fmla="*/ 963828 w 1435865"/>
                <a:gd name="connsiteY1-12936" fmla="*/ 910922 h 1078087"/>
                <a:gd name="connsiteX2-12937" fmla="*/ 977904 w 1435865"/>
                <a:gd name="connsiteY2-12938" fmla="*/ 1035152 h 1078087"/>
                <a:gd name="connsiteX3-12939" fmla="*/ 916145 w 1435865"/>
                <a:gd name="connsiteY3-12940" fmla="*/ 1052290 h 1078087"/>
                <a:gd name="connsiteX4-12941" fmla="*/ 885632 w 1435865"/>
                <a:gd name="connsiteY4-12942" fmla="*/ 1017550 h 1078087"/>
                <a:gd name="connsiteX5-12943" fmla="*/ 858927 w 1435865"/>
                <a:gd name="connsiteY5-12944" fmla="*/ 991363 h 1078087"/>
                <a:gd name="connsiteX6-12945" fmla="*/ 808277 w 1435865"/>
                <a:gd name="connsiteY6-12946" fmla="*/ 995039 h 1078087"/>
                <a:gd name="connsiteX7-12947" fmla="*/ 790628 w 1435865"/>
                <a:gd name="connsiteY7-12948" fmla="*/ 882100 h 1078087"/>
                <a:gd name="connsiteX8-12949" fmla="*/ 667264 w 1435865"/>
                <a:gd name="connsiteY8-12950" fmla="*/ 886315 h 1078087"/>
                <a:gd name="connsiteX9-12951" fmla="*/ 708732 w 1435865"/>
                <a:gd name="connsiteY9-12952" fmla="*/ 835185 h 1078087"/>
                <a:gd name="connsiteX10-12953" fmla="*/ 811429 w 1435865"/>
                <a:gd name="connsiteY10-12954" fmla="*/ 722791 h 1078087"/>
                <a:gd name="connsiteX11-12955" fmla="*/ 738886 w 1435865"/>
                <a:gd name="connsiteY11-12956" fmla="*/ 775374 h 1078087"/>
                <a:gd name="connsiteX12-12957" fmla="*/ 629081 w 1435865"/>
                <a:gd name="connsiteY12-12958" fmla="*/ 897267 h 1078087"/>
                <a:gd name="connsiteX13-12959" fmla="*/ 356382 w 1435865"/>
                <a:gd name="connsiteY13-12960" fmla="*/ 1018964 h 1078087"/>
                <a:gd name="connsiteX14-12961" fmla="*/ 456883 w 1435865"/>
                <a:gd name="connsiteY14-12962" fmla="*/ 808645 h 1078087"/>
                <a:gd name="connsiteX15-12963" fmla="*/ 406718 w 1435865"/>
                <a:gd name="connsiteY15-12964" fmla="*/ 901906 h 1078087"/>
                <a:gd name="connsiteX16-12965" fmla="*/ 325659 w 1435865"/>
                <a:gd name="connsiteY16-12966" fmla="*/ 1028244 h 1078087"/>
                <a:gd name="connsiteX17-12967" fmla="*/ 214659 w 1435865"/>
                <a:gd name="connsiteY17-12968" fmla="*/ 1039502 h 1078087"/>
                <a:gd name="connsiteX18-12969" fmla="*/ 369193 w 1435865"/>
                <a:gd name="connsiteY18-12970" fmla="*/ 768710 h 1078087"/>
                <a:gd name="connsiteX19-12971" fmla="*/ 394055 w 1435865"/>
                <a:gd name="connsiteY19-12972" fmla="*/ 719444 h 1078087"/>
                <a:gd name="connsiteX20-12973" fmla="*/ 514689 w 1435865"/>
                <a:gd name="connsiteY20-12974" fmla="*/ 755052 h 1078087"/>
                <a:gd name="connsiteX21-12975" fmla="*/ 786171 w 1435865"/>
                <a:gd name="connsiteY21-12976" fmla="*/ 490228 h 1078087"/>
                <a:gd name="connsiteX22-12977" fmla="*/ 699541 w 1435865"/>
                <a:gd name="connsiteY22-12978" fmla="*/ 542635 h 1078087"/>
                <a:gd name="connsiteX23-12979" fmla="*/ 649729 w 1435865"/>
                <a:gd name="connsiteY23-12980" fmla="*/ 578539 h 1078087"/>
                <a:gd name="connsiteX24-12981" fmla="*/ 509842 w 1435865"/>
                <a:gd name="connsiteY24-12982" fmla="*/ 754361 h 1078087"/>
                <a:gd name="connsiteX25-12983" fmla="*/ 242011 w 1435865"/>
                <a:gd name="connsiteY25-12984" fmla="*/ 706270 h 1078087"/>
                <a:gd name="connsiteX26-12985" fmla="*/ 0 w 1435865"/>
                <a:gd name="connsiteY26-12986" fmla="*/ 897013 h 1078087"/>
                <a:gd name="connsiteX27-12987" fmla="*/ 543508 w 1435865"/>
                <a:gd name="connsiteY27-12988" fmla="*/ 0 h 1078087"/>
                <a:gd name="connsiteX28-12989" fmla="*/ 745856 w 1435865"/>
                <a:gd name="connsiteY28-12990" fmla="*/ 85534 h 1078087"/>
                <a:gd name="connsiteX29-12991" fmla="*/ 916259 w 1435865"/>
                <a:gd name="connsiteY29-12992" fmla="*/ 184312 h 1078087"/>
                <a:gd name="connsiteX30-12993" fmla="*/ 1315146 w 1435865"/>
                <a:gd name="connsiteY30-12994" fmla="*/ 198516 h 1078087"/>
                <a:gd name="connsiteX31-12995" fmla="*/ 1435474 w 1435865"/>
                <a:gd name="connsiteY31-12996" fmla="*/ 79982 h 1078087"/>
                <a:gd name="connsiteX32-12997" fmla="*/ 1280445 w 1435865"/>
                <a:gd name="connsiteY32-12998" fmla="*/ 523272 h 1078087"/>
                <a:gd name="connsiteX33-12999" fmla="*/ 1273671 w 1435865"/>
                <a:gd name="connsiteY33-13000" fmla="*/ 693489 h 1078087"/>
                <a:gd name="connsiteX34-13001" fmla="*/ 1364183 w 1435865"/>
                <a:gd name="connsiteY34-13002" fmla="*/ 756682 h 1078087"/>
                <a:gd name="connsiteX35-13003" fmla="*/ 1218641 w 1435865"/>
                <a:gd name="connsiteY35-13004" fmla="*/ 1001983 h 1078087"/>
                <a:gd name="connsiteX36-13005" fmla="*/ 1165317 w 1435865"/>
                <a:gd name="connsiteY36-13006" fmla="*/ 987415 h 1078087"/>
                <a:gd name="connsiteX37-13007" fmla="*/ 1107333 w 1435865"/>
                <a:gd name="connsiteY37-13008" fmla="*/ 981871 h 1078087"/>
                <a:gd name="connsiteX38-13009" fmla="*/ 1073970 w 1435865"/>
                <a:gd name="connsiteY38-13010" fmla="*/ 982189 h 1078087"/>
                <a:gd name="connsiteX39-13011" fmla="*/ 995871 w 1435865"/>
                <a:gd name="connsiteY39-13012" fmla="*/ 1024512 h 1078087"/>
                <a:gd name="connsiteX0-13013" fmla="*/ 995871 w 1435865"/>
                <a:gd name="connsiteY0-13014" fmla="*/ 1024512 h 1078087"/>
                <a:gd name="connsiteX1-13015" fmla="*/ 963828 w 1435865"/>
                <a:gd name="connsiteY1-13016" fmla="*/ 910922 h 1078087"/>
                <a:gd name="connsiteX2-13017" fmla="*/ 977904 w 1435865"/>
                <a:gd name="connsiteY2-13018" fmla="*/ 1035152 h 1078087"/>
                <a:gd name="connsiteX3-13019" fmla="*/ 916145 w 1435865"/>
                <a:gd name="connsiteY3-13020" fmla="*/ 1052290 h 1078087"/>
                <a:gd name="connsiteX4-13021" fmla="*/ 885632 w 1435865"/>
                <a:gd name="connsiteY4-13022" fmla="*/ 1017550 h 1078087"/>
                <a:gd name="connsiteX5-13023" fmla="*/ 858927 w 1435865"/>
                <a:gd name="connsiteY5-13024" fmla="*/ 991363 h 1078087"/>
                <a:gd name="connsiteX6-13025" fmla="*/ 808277 w 1435865"/>
                <a:gd name="connsiteY6-13026" fmla="*/ 995039 h 1078087"/>
                <a:gd name="connsiteX7-13027" fmla="*/ 790628 w 1435865"/>
                <a:gd name="connsiteY7-13028" fmla="*/ 882100 h 1078087"/>
                <a:gd name="connsiteX8-13029" fmla="*/ 667264 w 1435865"/>
                <a:gd name="connsiteY8-13030" fmla="*/ 886315 h 1078087"/>
                <a:gd name="connsiteX9-13031" fmla="*/ 708732 w 1435865"/>
                <a:gd name="connsiteY9-13032" fmla="*/ 835185 h 1078087"/>
                <a:gd name="connsiteX10-13033" fmla="*/ 811429 w 1435865"/>
                <a:gd name="connsiteY10-13034" fmla="*/ 722791 h 1078087"/>
                <a:gd name="connsiteX11-13035" fmla="*/ 738886 w 1435865"/>
                <a:gd name="connsiteY11-13036" fmla="*/ 775374 h 1078087"/>
                <a:gd name="connsiteX12-13037" fmla="*/ 629081 w 1435865"/>
                <a:gd name="connsiteY12-13038" fmla="*/ 897267 h 1078087"/>
                <a:gd name="connsiteX13-13039" fmla="*/ 356382 w 1435865"/>
                <a:gd name="connsiteY13-13040" fmla="*/ 1018964 h 1078087"/>
                <a:gd name="connsiteX14-13041" fmla="*/ 456883 w 1435865"/>
                <a:gd name="connsiteY14-13042" fmla="*/ 808645 h 1078087"/>
                <a:gd name="connsiteX15-13043" fmla="*/ 406718 w 1435865"/>
                <a:gd name="connsiteY15-13044" fmla="*/ 901906 h 1078087"/>
                <a:gd name="connsiteX16-13045" fmla="*/ 325659 w 1435865"/>
                <a:gd name="connsiteY16-13046" fmla="*/ 1028244 h 1078087"/>
                <a:gd name="connsiteX17-13047" fmla="*/ 214659 w 1435865"/>
                <a:gd name="connsiteY17-13048" fmla="*/ 1039502 h 1078087"/>
                <a:gd name="connsiteX18-13049" fmla="*/ 369193 w 1435865"/>
                <a:gd name="connsiteY18-13050" fmla="*/ 768710 h 1078087"/>
                <a:gd name="connsiteX19-13051" fmla="*/ 394055 w 1435865"/>
                <a:gd name="connsiteY19-13052" fmla="*/ 719444 h 1078087"/>
                <a:gd name="connsiteX20-13053" fmla="*/ 514689 w 1435865"/>
                <a:gd name="connsiteY20-13054" fmla="*/ 755052 h 1078087"/>
                <a:gd name="connsiteX21-13055" fmla="*/ 786171 w 1435865"/>
                <a:gd name="connsiteY21-13056" fmla="*/ 490228 h 1078087"/>
                <a:gd name="connsiteX22-13057" fmla="*/ 699541 w 1435865"/>
                <a:gd name="connsiteY22-13058" fmla="*/ 542635 h 1078087"/>
                <a:gd name="connsiteX23-13059" fmla="*/ 649729 w 1435865"/>
                <a:gd name="connsiteY23-13060" fmla="*/ 578539 h 1078087"/>
                <a:gd name="connsiteX24-13061" fmla="*/ 509842 w 1435865"/>
                <a:gd name="connsiteY24-13062" fmla="*/ 754361 h 1078087"/>
                <a:gd name="connsiteX25-13063" fmla="*/ 337297 w 1435865"/>
                <a:gd name="connsiteY25-13064" fmla="*/ 597256 h 1078087"/>
                <a:gd name="connsiteX26-13065" fmla="*/ 0 w 1435865"/>
                <a:gd name="connsiteY26-13066" fmla="*/ 897013 h 1078087"/>
                <a:gd name="connsiteX27-13067" fmla="*/ 543508 w 1435865"/>
                <a:gd name="connsiteY27-13068" fmla="*/ 0 h 1078087"/>
                <a:gd name="connsiteX28-13069" fmla="*/ 745856 w 1435865"/>
                <a:gd name="connsiteY28-13070" fmla="*/ 85534 h 1078087"/>
                <a:gd name="connsiteX29-13071" fmla="*/ 916259 w 1435865"/>
                <a:gd name="connsiteY29-13072" fmla="*/ 184312 h 1078087"/>
                <a:gd name="connsiteX30-13073" fmla="*/ 1315146 w 1435865"/>
                <a:gd name="connsiteY30-13074" fmla="*/ 198516 h 1078087"/>
                <a:gd name="connsiteX31-13075" fmla="*/ 1435474 w 1435865"/>
                <a:gd name="connsiteY31-13076" fmla="*/ 79982 h 1078087"/>
                <a:gd name="connsiteX32-13077" fmla="*/ 1280445 w 1435865"/>
                <a:gd name="connsiteY32-13078" fmla="*/ 523272 h 1078087"/>
                <a:gd name="connsiteX33-13079" fmla="*/ 1273671 w 1435865"/>
                <a:gd name="connsiteY33-13080" fmla="*/ 693489 h 1078087"/>
                <a:gd name="connsiteX34-13081" fmla="*/ 1364183 w 1435865"/>
                <a:gd name="connsiteY34-13082" fmla="*/ 756682 h 1078087"/>
                <a:gd name="connsiteX35-13083" fmla="*/ 1218641 w 1435865"/>
                <a:gd name="connsiteY35-13084" fmla="*/ 1001983 h 1078087"/>
                <a:gd name="connsiteX36-13085" fmla="*/ 1165317 w 1435865"/>
                <a:gd name="connsiteY36-13086" fmla="*/ 987415 h 1078087"/>
                <a:gd name="connsiteX37-13087" fmla="*/ 1107333 w 1435865"/>
                <a:gd name="connsiteY37-13088" fmla="*/ 981871 h 1078087"/>
                <a:gd name="connsiteX38-13089" fmla="*/ 1073970 w 1435865"/>
                <a:gd name="connsiteY38-13090" fmla="*/ 982189 h 1078087"/>
                <a:gd name="connsiteX39-13091" fmla="*/ 995871 w 1435865"/>
                <a:gd name="connsiteY39-13092" fmla="*/ 1024512 h 1078087"/>
                <a:gd name="connsiteX0-13093" fmla="*/ 995871 w 1435865"/>
                <a:gd name="connsiteY0-13094" fmla="*/ 1024512 h 1078087"/>
                <a:gd name="connsiteX1-13095" fmla="*/ 963828 w 1435865"/>
                <a:gd name="connsiteY1-13096" fmla="*/ 910922 h 1078087"/>
                <a:gd name="connsiteX2-13097" fmla="*/ 977904 w 1435865"/>
                <a:gd name="connsiteY2-13098" fmla="*/ 1035152 h 1078087"/>
                <a:gd name="connsiteX3-13099" fmla="*/ 916145 w 1435865"/>
                <a:gd name="connsiteY3-13100" fmla="*/ 1052290 h 1078087"/>
                <a:gd name="connsiteX4-13101" fmla="*/ 885632 w 1435865"/>
                <a:gd name="connsiteY4-13102" fmla="*/ 1017550 h 1078087"/>
                <a:gd name="connsiteX5-13103" fmla="*/ 858927 w 1435865"/>
                <a:gd name="connsiteY5-13104" fmla="*/ 991363 h 1078087"/>
                <a:gd name="connsiteX6-13105" fmla="*/ 808277 w 1435865"/>
                <a:gd name="connsiteY6-13106" fmla="*/ 995039 h 1078087"/>
                <a:gd name="connsiteX7-13107" fmla="*/ 790628 w 1435865"/>
                <a:gd name="connsiteY7-13108" fmla="*/ 882100 h 1078087"/>
                <a:gd name="connsiteX8-13109" fmla="*/ 667264 w 1435865"/>
                <a:gd name="connsiteY8-13110" fmla="*/ 886315 h 1078087"/>
                <a:gd name="connsiteX9-13111" fmla="*/ 708732 w 1435865"/>
                <a:gd name="connsiteY9-13112" fmla="*/ 835185 h 1078087"/>
                <a:gd name="connsiteX10-13113" fmla="*/ 811429 w 1435865"/>
                <a:gd name="connsiteY10-13114" fmla="*/ 722791 h 1078087"/>
                <a:gd name="connsiteX11-13115" fmla="*/ 738886 w 1435865"/>
                <a:gd name="connsiteY11-13116" fmla="*/ 775374 h 1078087"/>
                <a:gd name="connsiteX12-13117" fmla="*/ 629081 w 1435865"/>
                <a:gd name="connsiteY12-13118" fmla="*/ 897267 h 1078087"/>
                <a:gd name="connsiteX13-13119" fmla="*/ 356382 w 1435865"/>
                <a:gd name="connsiteY13-13120" fmla="*/ 1018964 h 1078087"/>
                <a:gd name="connsiteX14-13121" fmla="*/ 456883 w 1435865"/>
                <a:gd name="connsiteY14-13122" fmla="*/ 808645 h 1078087"/>
                <a:gd name="connsiteX15-13123" fmla="*/ 406718 w 1435865"/>
                <a:gd name="connsiteY15-13124" fmla="*/ 901906 h 1078087"/>
                <a:gd name="connsiteX16-13125" fmla="*/ 325659 w 1435865"/>
                <a:gd name="connsiteY16-13126" fmla="*/ 1028244 h 1078087"/>
                <a:gd name="connsiteX17-13127" fmla="*/ 214659 w 1435865"/>
                <a:gd name="connsiteY17-13128" fmla="*/ 1039502 h 1078087"/>
                <a:gd name="connsiteX18-13129" fmla="*/ 369193 w 1435865"/>
                <a:gd name="connsiteY18-13130" fmla="*/ 768710 h 1078087"/>
                <a:gd name="connsiteX19-13131" fmla="*/ 394055 w 1435865"/>
                <a:gd name="connsiteY19-13132" fmla="*/ 719444 h 1078087"/>
                <a:gd name="connsiteX20-13133" fmla="*/ 514689 w 1435865"/>
                <a:gd name="connsiteY20-13134" fmla="*/ 755052 h 1078087"/>
                <a:gd name="connsiteX21-13135" fmla="*/ 786171 w 1435865"/>
                <a:gd name="connsiteY21-13136" fmla="*/ 490228 h 1078087"/>
                <a:gd name="connsiteX22-13137" fmla="*/ 699541 w 1435865"/>
                <a:gd name="connsiteY22-13138" fmla="*/ 542635 h 1078087"/>
                <a:gd name="connsiteX23-13139" fmla="*/ 649729 w 1435865"/>
                <a:gd name="connsiteY23-13140" fmla="*/ 578539 h 1078087"/>
                <a:gd name="connsiteX24-13141" fmla="*/ 509842 w 1435865"/>
                <a:gd name="connsiteY24-13142" fmla="*/ 754361 h 1078087"/>
                <a:gd name="connsiteX25-13143" fmla="*/ 462019 w 1435865"/>
                <a:gd name="connsiteY25-13144" fmla="*/ 542816 h 1078087"/>
                <a:gd name="connsiteX26-13145" fmla="*/ 0 w 1435865"/>
                <a:gd name="connsiteY26-13146" fmla="*/ 897013 h 1078087"/>
                <a:gd name="connsiteX27-13147" fmla="*/ 543508 w 1435865"/>
                <a:gd name="connsiteY27-13148" fmla="*/ 0 h 1078087"/>
                <a:gd name="connsiteX28-13149" fmla="*/ 745856 w 1435865"/>
                <a:gd name="connsiteY28-13150" fmla="*/ 85534 h 1078087"/>
                <a:gd name="connsiteX29-13151" fmla="*/ 916259 w 1435865"/>
                <a:gd name="connsiteY29-13152" fmla="*/ 184312 h 1078087"/>
                <a:gd name="connsiteX30-13153" fmla="*/ 1315146 w 1435865"/>
                <a:gd name="connsiteY30-13154" fmla="*/ 198516 h 1078087"/>
                <a:gd name="connsiteX31-13155" fmla="*/ 1435474 w 1435865"/>
                <a:gd name="connsiteY31-13156" fmla="*/ 79982 h 1078087"/>
                <a:gd name="connsiteX32-13157" fmla="*/ 1280445 w 1435865"/>
                <a:gd name="connsiteY32-13158" fmla="*/ 523272 h 1078087"/>
                <a:gd name="connsiteX33-13159" fmla="*/ 1273671 w 1435865"/>
                <a:gd name="connsiteY33-13160" fmla="*/ 693489 h 1078087"/>
                <a:gd name="connsiteX34-13161" fmla="*/ 1364183 w 1435865"/>
                <a:gd name="connsiteY34-13162" fmla="*/ 756682 h 1078087"/>
                <a:gd name="connsiteX35-13163" fmla="*/ 1218641 w 1435865"/>
                <a:gd name="connsiteY35-13164" fmla="*/ 1001983 h 1078087"/>
                <a:gd name="connsiteX36-13165" fmla="*/ 1165317 w 1435865"/>
                <a:gd name="connsiteY36-13166" fmla="*/ 987415 h 1078087"/>
                <a:gd name="connsiteX37-13167" fmla="*/ 1107333 w 1435865"/>
                <a:gd name="connsiteY37-13168" fmla="*/ 981871 h 1078087"/>
                <a:gd name="connsiteX38-13169" fmla="*/ 1073970 w 1435865"/>
                <a:gd name="connsiteY38-13170" fmla="*/ 982189 h 1078087"/>
                <a:gd name="connsiteX39-13171" fmla="*/ 995871 w 1435865"/>
                <a:gd name="connsiteY39-13172" fmla="*/ 1024512 h 1078087"/>
                <a:gd name="connsiteX0-13173" fmla="*/ 995871 w 1435865"/>
                <a:gd name="connsiteY0-13174" fmla="*/ 1024512 h 1078087"/>
                <a:gd name="connsiteX1-13175" fmla="*/ 963828 w 1435865"/>
                <a:gd name="connsiteY1-13176" fmla="*/ 910922 h 1078087"/>
                <a:gd name="connsiteX2-13177" fmla="*/ 977904 w 1435865"/>
                <a:gd name="connsiteY2-13178" fmla="*/ 1035152 h 1078087"/>
                <a:gd name="connsiteX3-13179" fmla="*/ 916145 w 1435865"/>
                <a:gd name="connsiteY3-13180" fmla="*/ 1052290 h 1078087"/>
                <a:gd name="connsiteX4-13181" fmla="*/ 885632 w 1435865"/>
                <a:gd name="connsiteY4-13182" fmla="*/ 1017550 h 1078087"/>
                <a:gd name="connsiteX5-13183" fmla="*/ 858927 w 1435865"/>
                <a:gd name="connsiteY5-13184" fmla="*/ 991363 h 1078087"/>
                <a:gd name="connsiteX6-13185" fmla="*/ 808277 w 1435865"/>
                <a:gd name="connsiteY6-13186" fmla="*/ 995039 h 1078087"/>
                <a:gd name="connsiteX7-13187" fmla="*/ 790628 w 1435865"/>
                <a:gd name="connsiteY7-13188" fmla="*/ 882100 h 1078087"/>
                <a:gd name="connsiteX8-13189" fmla="*/ 667264 w 1435865"/>
                <a:gd name="connsiteY8-13190" fmla="*/ 886315 h 1078087"/>
                <a:gd name="connsiteX9-13191" fmla="*/ 708732 w 1435865"/>
                <a:gd name="connsiteY9-13192" fmla="*/ 835185 h 1078087"/>
                <a:gd name="connsiteX10-13193" fmla="*/ 811429 w 1435865"/>
                <a:gd name="connsiteY10-13194" fmla="*/ 722791 h 1078087"/>
                <a:gd name="connsiteX11-13195" fmla="*/ 738886 w 1435865"/>
                <a:gd name="connsiteY11-13196" fmla="*/ 775374 h 1078087"/>
                <a:gd name="connsiteX12-13197" fmla="*/ 629081 w 1435865"/>
                <a:gd name="connsiteY12-13198" fmla="*/ 897267 h 1078087"/>
                <a:gd name="connsiteX13-13199" fmla="*/ 356382 w 1435865"/>
                <a:gd name="connsiteY13-13200" fmla="*/ 1018964 h 1078087"/>
                <a:gd name="connsiteX14-13201" fmla="*/ 456883 w 1435865"/>
                <a:gd name="connsiteY14-13202" fmla="*/ 808645 h 1078087"/>
                <a:gd name="connsiteX15-13203" fmla="*/ 406718 w 1435865"/>
                <a:gd name="connsiteY15-13204" fmla="*/ 901906 h 1078087"/>
                <a:gd name="connsiteX16-13205" fmla="*/ 325659 w 1435865"/>
                <a:gd name="connsiteY16-13206" fmla="*/ 1028244 h 1078087"/>
                <a:gd name="connsiteX17-13207" fmla="*/ 214659 w 1435865"/>
                <a:gd name="connsiteY17-13208" fmla="*/ 1039502 h 1078087"/>
                <a:gd name="connsiteX18-13209" fmla="*/ 369193 w 1435865"/>
                <a:gd name="connsiteY18-13210" fmla="*/ 768710 h 1078087"/>
                <a:gd name="connsiteX19-13211" fmla="*/ 394055 w 1435865"/>
                <a:gd name="connsiteY19-13212" fmla="*/ 719444 h 1078087"/>
                <a:gd name="connsiteX20-13213" fmla="*/ 514689 w 1435865"/>
                <a:gd name="connsiteY20-13214" fmla="*/ 755052 h 1078087"/>
                <a:gd name="connsiteX21-13215" fmla="*/ 786171 w 1435865"/>
                <a:gd name="connsiteY21-13216" fmla="*/ 490228 h 1078087"/>
                <a:gd name="connsiteX22-13217" fmla="*/ 699541 w 1435865"/>
                <a:gd name="connsiteY22-13218" fmla="*/ 542635 h 1078087"/>
                <a:gd name="connsiteX23-13219" fmla="*/ 649729 w 1435865"/>
                <a:gd name="connsiteY23-13220" fmla="*/ 578539 h 1078087"/>
                <a:gd name="connsiteX24-13221" fmla="*/ 509842 w 1435865"/>
                <a:gd name="connsiteY24-13222" fmla="*/ 754361 h 1078087"/>
                <a:gd name="connsiteX25-13223" fmla="*/ 462019 w 1435865"/>
                <a:gd name="connsiteY25-13224" fmla="*/ 542816 h 1078087"/>
                <a:gd name="connsiteX26-13225" fmla="*/ 0 w 1435865"/>
                <a:gd name="connsiteY26-13226" fmla="*/ 897013 h 1078087"/>
                <a:gd name="connsiteX27-13227" fmla="*/ 543508 w 1435865"/>
                <a:gd name="connsiteY27-13228" fmla="*/ 0 h 1078087"/>
                <a:gd name="connsiteX28-13229" fmla="*/ 745856 w 1435865"/>
                <a:gd name="connsiteY28-13230" fmla="*/ 85534 h 1078087"/>
                <a:gd name="connsiteX29-13231" fmla="*/ 916259 w 1435865"/>
                <a:gd name="connsiteY29-13232" fmla="*/ 184312 h 1078087"/>
                <a:gd name="connsiteX30-13233" fmla="*/ 1315146 w 1435865"/>
                <a:gd name="connsiteY30-13234" fmla="*/ 198516 h 1078087"/>
                <a:gd name="connsiteX31-13235" fmla="*/ 1435474 w 1435865"/>
                <a:gd name="connsiteY31-13236" fmla="*/ 79982 h 1078087"/>
                <a:gd name="connsiteX32-13237" fmla="*/ 1280445 w 1435865"/>
                <a:gd name="connsiteY32-13238" fmla="*/ 523272 h 1078087"/>
                <a:gd name="connsiteX33-13239" fmla="*/ 1273671 w 1435865"/>
                <a:gd name="connsiteY33-13240" fmla="*/ 693489 h 1078087"/>
                <a:gd name="connsiteX34-13241" fmla="*/ 1364183 w 1435865"/>
                <a:gd name="connsiteY34-13242" fmla="*/ 756682 h 1078087"/>
                <a:gd name="connsiteX35-13243" fmla="*/ 1218641 w 1435865"/>
                <a:gd name="connsiteY35-13244" fmla="*/ 1001983 h 1078087"/>
                <a:gd name="connsiteX36-13245" fmla="*/ 1165317 w 1435865"/>
                <a:gd name="connsiteY36-13246" fmla="*/ 987415 h 1078087"/>
                <a:gd name="connsiteX37-13247" fmla="*/ 1107333 w 1435865"/>
                <a:gd name="connsiteY37-13248" fmla="*/ 981871 h 1078087"/>
                <a:gd name="connsiteX38-13249" fmla="*/ 1073970 w 1435865"/>
                <a:gd name="connsiteY38-13250" fmla="*/ 982189 h 1078087"/>
                <a:gd name="connsiteX39-13251" fmla="*/ 995871 w 1435865"/>
                <a:gd name="connsiteY39-13252" fmla="*/ 1024512 h 1078087"/>
                <a:gd name="connsiteX0-13253" fmla="*/ 995871 w 1435865"/>
                <a:gd name="connsiteY0-13254" fmla="*/ 1024512 h 1078087"/>
                <a:gd name="connsiteX1-13255" fmla="*/ 963828 w 1435865"/>
                <a:gd name="connsiteY1-13256" fmla="*/ 910922 h 1078087"/>
                <a:gd name="connsiteX2-13257" fmla="*/ 977904 w 1435865"/>
                <a:gd name="connsiteY2-13258" fmla="*/ 1035152 h 1078087"/>
                <a:gd name="connsiteX3-13259" fmla="*/ 916145 w 1435865"/>
                <a:gd name="connsiteY3-13260" fmla="*/ 1052290 h 1078087"/>
                <a:gd name="connsiteX4-13261" fmla="*/ 885632 w 1435865"/>
                <a:gd name="connsiteY4-13262" fmla="*/ 1017550 h 1078087"/>
                <a:gd name="connsiteX5-13263" fmla="*/ 858927 w 1435865"/>
                <a:gd name="connsiteY5-13264" fmla="*/ 991363 h 1078087"/>
                <a:gd name="connsiteX6-13265" fmla="*/ 808277 w 1435865"/>
                <a:gd name="connsiteY6-13266" fmla="*/ 995039 h 1078087"/>
                <a:gd name="connsiteX7-13267" fmla="*/ 790628 w 1435865"/>
                <a:gd name="connsiteY7-13268" fmla="*/ 882100 h 1078087"/>
                <a:gd name="connsiteX8-13269" fmla="*/ 667264 w 1435865"/>
                <a:gd name="connsiteY8-13270" fmla="*/ 886315 h 1078087"/>
                <a:gd name="connsiteX9-13271" fmla="*/ 708732 w 1435865"/>
                <a:gd name="connsiteY9-13272" fmla="*/ 835185 h 1078087"/>
                <a:gd name="connsiteX10-13273" fmla="*/ 811429 w 1435865"/>
                <a:gd name="connsiteY10-13274" fmla="*/ 722791 h 1078087"/>
                <a:gd name="connsiteX11-13275" fmla="*/ 738886 w 1435865"/>
                <a:gd name="connsiteY11-13276" fmla="*/ 775374 h 1078087"/>
                <a:gd name="connsiteX12-13277" fmla="*/ 629081 w 1435865"/>
                <a:gd name="connsiteY12-13278" fmla="*/ 897267 h 1078087"/>
                <a:gd name="connsiteX13-13279" fmla="*/ 356382 w 1435865"/>
                <a:gd name="connsiteY13-13280" fmla="*/ 1018964 h 1078087"/>
                <a:gd name="connsiteX14-13281" fmla="*/ 456883 w 1435865"/>
                <a:gd name="connsiteY14-13282" fmla="*/ 808645 h 1078087"/>
                <a:gd name="connsiteX15-13283" fmla="*/ 406718 w 1435865"/>
                <a:gd name="connsiteY15-13284" fmla="*/ 901906 h 1078087"/>
                <a:gd name="connsiteX16-13285" fmla="*/ 325659 w 1435865"/>
                <a:gd name="connsiteY16-13286" fmla="*/ 1028244 h 1078087"/>
                <a:gd name="connsiteX17-13287" fmla="*/ 214659 w 1435865"/>
                <a:gd name="connsiteY17-13288" fmla="*/ 1039502 h 1078087"/>
                <a:gd name="connsiteX18-13289" fmla="*/ 369193 w 1435865"/>
                <a:gd name="connsiteY18-13290" fmla="*/ 768710 h 1078087"/>
                <a:gd name="connsiteX19-13291" fmla="*/ 394055 w 1435865"/>
                <a:gd name="connsiteY19-13292" fmla="*/ 719444 h 1078087"/>
                <a:gd name="connsiteX20-13293" fmla="*/ 514689 w 1435865"/>
                <a:gd name="connsiteY20-13294" fmla="*/ 755052 h 1078087"/>
                <a:gd name="connsiteX21-13295" fmla="*/ 786171 w 1435865"/>
                <a:gd name="connsiteY21-13296" fmla="*/ 490228 h 1078087"/>
                <a:gd name="connsiteX22-13297" fmla="*/ 699541 w 1435865"/>
                <a:gd name="connsiteY22-13298" fmla="*/ 542635 h 1078087"/>
                <a:gd name="connsiteX23-13299" fmla="*/ 649729 w 1435865"/>
                <a:gd name="connsiteY23-13300" fmla="*/ 578539 h 1078087"/>
                <a:gd name="connsiteX24-13301" fmla="*/ 509842 w 1435865"/>
                <a:gd name="connsiteY24-13302" fmla="*/ 754361 h 1078087"/>
                <a:gd name="connsiteX25-13303" fmla="*/ 394129 w 1435865"/>
                <a:gd name="connsiteY25-13304" fmla="*/ 721445 h 1078087"/>
                <a:gd name="connsiteX26-13305" fmla="*/ 462019 w 1435865"/>
                <a:gd name="connsiteY26-13306" fmla="*/ 542816 h 1078087"/>
                <a:gd name="connsiteX27-13307" fmla="*/ 0 w 1435865"/>
                <a:gd name="connsiteY27-13308" fmla="*/ 897013 h 1078087"/>
                <a:gd name="connsiteX28-13309" fmla="*/ 543508 w 1435865"/>
                <a:gd name="connsiteY28-13310" fmla="*/ 0 h 1078087"/>
                <a:gd name="connsiteX29-13311" fmla="*/ 745856 w 1435865"/>
                <a:gd name="connsiteY29-13312" fmla="*/ 85534 h 1078087"/>
                <a:gd name="connsiteX30-13313" fmla="*/ 916259 w 1435865"/>
                <a:gd name="connsiteY30-13314" fmla="*/ 184312 h 1078087"/>
                <a:gd name="connsiteX31-13315" fmla="*/ 1315146 w 1435865"/>
                <a:gd name="connsiteY31-13316" fmla="*/ 198516 h 1078087"/>
                <a:gd name="connsiteX32-13317" fmla="*/ 1435474 w 1435865"/>
                <a:gd name="connsiteY32-13318" fmla="*/ 79982 h 1078087"/>
                <a:gd name="connsiteX33-13319" fmla="*/ 1280445 w 1435865"/>
                <a:gd name="connsiteY33-13320" fmla="*/ 523272 h 1078087"/>
                <a:gd name="connsiteX34-13321" fmla="*/ 1273671 w 1435865"/>
                <a:gd name="connsiteY34-13322" fmla="*/ 693489 h 1078087"/>
                <a:gd name="connsiteX35-13323" fmla="*/ 1364183 w 1435865"/>
                <a:gd name="connsiteY35-13324" fmla="*/ 756682 h 1078087"/>
                <a:gd name="connsiteX36-13325" fmla="*/ 1218641 w 1435865"/>
                <a:gd name="connsiteY36-13326" fmla="*/ 1001983 h 1078087"/>
                <a:gd name="connsiteX37-13327" fmla="*/ 1165317 w 1435865"/>
                <a:gd name="connsiteY37-13328" fmla="*/ 987415 h 1078087"/>
                <a:gd name="connsiteX38-13329" fmla="*/ 1107333 w 1435865"/>
                <a:gd name="connsiteY38-13330" fmla="*/ 981871 h 1078087"/>
                <a:gd name="connsiteX39-13331" fmla="*/ 1073970 w 1435865"/>
                <a:gd name="connsiteY39-13332" fmla="*/ 982189 h 1078087"/>
                <a:gd name="connsiteX40" fmla="*/ 995871 w 1435865"/>
                <a:gd name="connsiteY40" fmla="*/ 1024512 h 1078087"/>
                <a:gd name="connsiteX0-13333" fmla="*/ 995871 w 1435865"/>
                <a:gd name="connsiteY0-13334" fmla="*/ 1024512 h 1078087"/>
                <a:gd name="connsiteX1-13335" fmla="*/ 963828 w 1435865"/>
                <a:gd name="connsiteY1-13336" fmla="*/ 910922 h 1078087"/>
                <a:gd name="connsiteX2-13337" fmla="*/ 977904 w 1435865"/>
                <a:gd name="connsiteY2-13338" fmla="*/ 1035152 h 1078087"/>
                <a:gd name="connsiteX3-13339" fmla="*/ 916145 w 1435865"/>
                <a:gd name="connsiteY3-13340" fmla="*/ 1052290 h 1078087"/>
                <a:gd name="connsiteX4-13341" fmla="*/ 885632 w 1435865"/>
                <a:gd name="connsiteY4-13342" fmla="*/ 1017550 h 1078087"/>
                <a:gd name="connsiteX5-13343" fmla="*/ 858927 w 1435865"/>
                <a:gd name="connsiteY5-13344" fmla="*/ 991363 h 1078087"/>
                <a:gd name="connsiteX6-13345" fmla="*/ 808277 w 1435865"/>
                <a:gd name="connsiteY6-13346" fmla="*/ 995039 h 1078087"/>
                <a:gd name="connsiteX7-13347" fmla="*/ 790628 w 1435865"/>
                <a:gd name="connsiteY7-13348" fmla="*/ 882100 h 1078087"/>
                <a:gd name="connsiteX8-13349" fmla="*/ 667264 w 1435865"/>
                <a:gd name="connsiteY8-13350" fmla="*/ 886315 h 1078087"/>
                <a:gd name="connsiteX9-13351" fmla="*/ 708732 w 1435865"/>
                <a:gd name="connsiteY9-13352" fmla="*/ 835185 h 1078087"/>
                <a:gd name="connsiteX10-13353" fmla="*/ 811429 w 1435865"/>
                <a:gd name="connsiteY10-13354" fmla="*/ 722791 h 1078087"/>
                <a:gd name="connsiteX11-13355" fmla="*/ 738886 w 1435865"/>
                <a:gd name="connsiteY11-13356" fmla="*/ 775374 h 1078087"/>
                <a:gd name="connsiteX12-13357" fmla="*/ 629081 w 1435865"/>
                <a:gd name="connsiteY12-13358" fmla="*/ 897267 h 1078087"/>
                <a:gd name="connsiteX13-13359" fmla="*/ 356382 w 1435865"/>
                <a:gd name="connsiteY13-13360" fmla="*/ 1018964 h 1078087"/>
                <a:gd name="connsiteX14-13361" fmla="*/ 456883 w 1435865"/>
                <a:gd name="connsiteY14-13362" fmla="*/ 808645 h 1078087"/>
                <a:gd name="connsiteX15-13363" fmla="*/ 406718 w 1435865"/>
                <a:gd name="connsiteY15-13364" fmla="*/ 901906 h 1078087"/>
                <a:gd name="connsiteX16-13365" fmla="*/ 325659 w 1435865"/>
                <a:gd name="connsiteY16-13366" fmla="*/ 1028244 h 1078087"/>
                <a:gd name="connsiteX17-13367" fmla="*/ 214659 w 1435865"/>
                <a:gd name="connsiteY17-13368" fmla="*/ 1039502 h 1078087"/>
                <a:gd name="connsiteX18-13369" fmla="*/ 369193 w 1435865"/>
                <a:gd name="connsiteY18-13370" fmla="*/ 768710 h 1078087"/>
                <a:gd name="connsiteX19-13371" fmla="*/ 394055 w 1435865"/>
                <a:gd name="connsiteY19-13372" fmla="*/ 719444 h 1078087"/>
                <a:gd name="connsiteX20-13373" fmla="*/ 514689 w 1435865"/>
                <a:gd name="connsiteY20-13374" fmla="*/ 755052 h 1078087"/>
                <a:gd name="connsiteX21-13375" fmla="*/ 786171 w 1435865"/>
                <a:gd name="connsiteY21-13376" fmla="*/ 490228 h 1078087"/>
                <a:gd name="connsiteX22-13377" fmla="*/ 699541 w 1435865"/>
                <a:gd name="connsiteY22-13378" fmla="*/ 542635 h 1078087"/>
                <a:gd name="connsiteX23-13379" fmla="*/ 649729 w 1435865"/>
                <a:gd name="connsiteY23-13380" fmla="*/ 578539 h 1078087"/>
                <a:gd name="connsiteX24-13381" fmla="*/ 509842 w 1435865"/>
                <a:gd name="connsiteY24-13382" fmla="*/ 754361 h 1078087"/>
                <a:gd name="connsiteX25-13383" fmla="*/ 394129 w 1435865"/>
                <a:gd name="connsiteY25-13384" fmla="*/ 721445 h 1078087"/>
                <a:gd name="connsiteX26-13385" fmla="*/ 462019 w 1435865"/>
                <a:gd name="connsiteY26-13386" fmla="*/ 542816 h 1078087"/>
                <a:gd name="connsiteX27-13387" fmla="*/ 0 w 1435865"/>
                <a:gd name="connsiteY27-13388" fmla="*/ 897013 h 1078087"/>
                <a:gd name="connsiteX28-13389" fmla="*/ 543508 w 1435865"/>
                <a:gd name="connsiteY28-13390" fmla="*/ 0 h 1078087"/>
                <a:gd name="connsiteX29-13391" fmla="*/ 745856 w 1435865"/>
                <a:gd name="connsiteY29-13392" fmla="*/ 85534 h 1078087"/>
                <a:gd name="connsiteX30-13393" fmla="*/ 916259 w 1435865"/>
                <a:gd name="connsiteY30-13394" fmla="*/ 184312 h 1078087"/>
                <a:gd name="connsiteX31-13395" fmla="*/ 1315146 w 1435865"/>
                <a:gd name="connsiteY31-13396" fmla="*/ 198516 h 1078087"/>
                <a:gd name="connsiteX32-13397" fmla="*/ 1435474 w 1435865"/>
                <a:gd name="connsiteY32-13398" fmla="*/ 79982 h 1078087"/>
                <a:gd name="connsiteX33-13399" fmla="*/ 1280445 w 1435865"/>
                <a:gd name="connsiteY33-13400" fmla="*/ 523272 h 1078087"/>
                <a:gd name="connsiteX34-13401" fmla="*/ 1273671 w 1435865"/>
                <a:gd name="connsiteY34-13402" fmla="*/ 693489 h 1078087"/>
                <a:gd name="connsiteX35-13403" fmla="*/ 1364183 w 1435865"/>
                <a:gd name="connsiteY35-13404" fmla="*/ 756682 h 1078087"/>
                <a:gd name="connsiteX36-13405" fmla="*/ 1218641 w 1435865"/>
                <a:gd name="connsiteY36-13406" fmla="*/ 1001983 h 1078087"/>
                <a:gd name="connsiteX37-13407" fmla="*/ 1165317 w 1435865"/>
                <a:gd name="connsiteY37-13408" fmla="*/ 987415 h 1078087"/>
                <a:gd name="connsiteX38-13409" fmla="*/ 1107333 w 1435865"/>
                <a:gd name="connsiteY38-13410" fmla="*/ 981871 h 1078087"/>
                <a:gd name="connsiteX39-13411" fmla="*/ 1073970 w 1435865"/>
                <a:gd name="connsiteY39-13412" fmla="*/ 982189 h 1078087"/>
                <a:gd name="connsiteX40-13413" fmla="*/ 995871 w 1435865"/>
                <a:gd name="connsiteY40-13414" fmla="*/ 1024512 h 1078087"/>
                <a:gd name="connsiteX0-13415" fmla="*/ 995871 w 1435865"/>
                <a:gd name="connsiteY0-13416" fmla="*/ 1024512 h 1078087"/>
                <a:gd name="connsiteX1-13417" fmla="*/ 963828 w 1435865"/>
                <a:gd name="connsiteY1-13418" fmla="*/ 910922 h 1078087"/>
                <a:gd name="connsiteX2-13419" fmla="*/ 977904 w 1435865"/>
                <a:gd name="connsiteY2-13420" fmla="*/ 1035152 h 1078087"/>
                <a:gd name="connsiteX3-13421" fmla="*/ 916145 w 1435865"/>
                <a:gd name="connsiteY3-13422" fmla="*/ 1052290 h 1078087"/>
                <a:gd name="connsiteX4-13423" fmla="*/ 885632 w 1435865"/>
                <a:gd name="connsiteY4-13424" fmla="*/ 1017550 h 1078087"/>
                <a:gd name="connsiteX5-13425" fmla="*/ 858927 w 1435865"/>
                <a:gd name="connsiteY5-13426" fmla="*/ 991363 h 1078087"/>
                <a:gd name="connsiteX6-13427" fmla="*/ 808277 w 1435865"/>
                <a:gd name="connsiteY6-13428" fmla="*/ 995039 h 1078087"/>
                <a:gd name="connsiteX7-13429" fmla="*/ 790628 w 1435865"/>
                <a:gd name="connsiteY7-13430" fmla="*/ 882100 h 1078087"/>
                <a:gd name="connsiteX8-13431" fmla="*/ 667264 w 1435865"/>
                <a:gd name="connsiteY8-13432" fmla="*/ 886315 h 1078087"/>
                <a:gd name="connsiteX9-13433" fmla="*/ 708732 w 1435865"/>
                <a:gd name="connsiteY9-13434" fmla="*/ 835185 h 1078087"/>
                <a:gd name="connsiteX10-13435" fmla="*/ 811429 w 1435865"/>
                <a:gd name="connsiteY10-13436" fmla="*/ 722791 h 1078087"/>
                <a:gd name="connsiteX11-13437" fmla="*/ 738886 w 1435865"/>
                <a:gd name="connsiteY11-13438" fmla="*/ 775374 h 1078087"/>
                <a:gd name="connsiteX12-13439" fmla="*/ 629081 w 1435865"/>
                <a:gd name="connsiteY12-13440" fmla="*/ 897267 h 1078087"/>
                <a:gd name="connsiteX13-13441" fmla="*/ 356382 w 1435865"/>
                <a:gd name="connsiteY13-13442" fmla="*/ 1018964 h 1078087"/>
                <a:gd name="connsiteX14-13443" fmla="*/ 456883 w 1435865"/>
                <a:gd name="connsiteY14-13444" fmla="*/ 808645 h 1078087"/>
                <a:gd name="connsiteX15-13445" fmla="*/ 406718 w 1435865"/>
                <a:gd name="connsiteY15-13446" fmla="*/ 901906 h 1078087"/>
                <a:gd name="connsiteX16-13447" fmla="*/ 325659 w 1435865"/>
                <a:gd name="connsiteY16-13448" fmla="*/ 1028244 h 1078087"/>
                <a:gd name="connsiteX17-13449" fmla="*/ 214659 w 1435865"/>
                <a:gd name="connsiteY17-13450" fmla="*/ 1039502 h 1078087"/>
                <a:gd name="connsiteX18-13451" fmla="*/ 369193 w 1435865"/>
                <a:gd name="connsiteY18-13452" fmla="*/ 768710 h 1078087"/>
                <a:gd name="connsiteX19-13453" fmla="*/ 394055 w 1435865"/>
                <a:gd name="connsiteY19-13454" fmla="*/ 719444 h 1078087"/>
                <a:gd name="connsiteX20-13455" fmla="*/ 514689 w 1435865"/>
                <a:gd name="connsiteY20-13456" fmla="*/ 755052 h 1078087"/>
                <a:gd name="connsiteX21-13457" fmla="*/ 786171 w 1435865"/>
                <a:gd name="connsiteY21-13458" fmla="*/ 490228 h 1078087"/>
                <a:gd name="connsiteX22-13459" fmla="*/ 699541 w 1435865"/>
                <a:gd name="connsiteY22-13460" fmla="*/ 542635 h 1078087"/>
                <a:gd name="connsiteX23-13461" fmla="*/ 649729 w 1435865"/>
                <a:gd name="connsiteY23-13462" fmla="*/ 578539 h 1078087"/>
                <a:gd name="connsiteX24-13463" fmla="*/ 509842 w 1435865"/>
                <a:gd name="connsiteY24-13464" fmla="*/ 754361 h 1078087"/>
                <a:gd name="connsiteX25-13465" fmla="*/ 394129 w 1435865"/>
                <a:gd name="connsiteY25-13466" fmla="*/ 721445 h 1078087"/>
                <a:gd name="connsiteX26-13467" fmla="*/ 465027 w 1435865"/>
                <a:gd name="connsiteY26-13468" fmla="*/ 544011 h 1078087"/>
                <a:gd name="connsiteX27-13469" fmla="*/ 0 w 1435865"/>
                <a:gd name="connsiteY27-13470" fmla="*/ 897013 h 1078087"/>
                <a:gd name="connsiteX28-13471" fmla="*/ 543508 w 1435865"/>
                <a:gd name="connsiteY28-13472" fmla="*/ 0 h 1078087"/>
                <a:gd name="connsiteX29-13473" fmla="*/ 745856 w 1435865"/>
                <a:gd name="connsiteY29-13474" fmla="*/ 85534 h 1078087"/>
                <a:gd name="connsiteX30-13475" fmla="*/ 916259 w 1435865"/>
                <a:gd name="connsiteY30-13476" fmla="*/ 184312 h 1078087"/>
                <a:gd name="connsiteX31-13477" fmla="*/ 1315146 w 1435865"/>
                <a:gd name="connsiteY31-13478" fmla="*/ 198516 h 1078087"/>
                <a:gd name="connsiteX32-13479" fmla="*/ 1435474 w 1435865"/>
                <a:gd name="connsiteY32-13480" fmla="*/ 79982 h 1078087"/>
                <a:gd name="connsiteX33-13481" fmla="*/ 1280445 w 1435865"/>
                <a:gd name="connsiteY33-13482" fmla="*/ 523272 h 1078087"/>
                <a:gd name="connsiteX34-13483" fmla="*/ 1273671 w 1435865"/>
                <a:gd name="connsiteY34-13484" fmla="*/ 693489 h 1078087"/>
                <a:gd name="connsiteX35-13485" fmla="*/ 1364183 w 1435865"/>
                <a:gd name="connsiteY35-13486" fmla="*/ 756682 h 1078087"/>
                <a:gd name="connsiteX36-13487" fmla="*/ 1218641 w 1435865"/>
                <a:gd name="connsiteY36-13488" fmla="*/ 1001983 h 1078087"/>
                <a:gd name="connsiteX37-13489" fmla="*/ 1165317 w 1435865"/>
                <a:gd name="connsiteY37-13490" fmla="*/ 987415 h 1078087"/>
                <a:gd name="connsiteX38-13491" fmla="*/ 1107333 w 1435865"/>
                <a:gd name="connsiteY38-13492" fmla="*/ 981871 h 1078087"/>
                <a:gd name="connsiteX39-13493" fmla="*/ 1073970 w 1435865"/>
                <a:gd name="connsiteY39-13494" fmla="*/ 982189 h 1078087"/>
                <a:gd name="connsiteX40-13495" fmla="*/ 995871 w 1435865"/>
                <a:gd name="connsiteY40-13496" fmla="*/ 1024512 h 1078087"/>
                <a:gd name="connsiteX0-13497" fmla="*/ 800077 w 1240071"/>
                <a:gd name="connsiteY0-13498" fmla="*/ 1024512 h 1078087"/>
                <a:gd name="connsiteX1-13499" fmla="*/ 768034 w 1240071"/>
                <a:gd name="connsiteY1-13500" fmla="*/ 910922 h 1078087"/>
                <a:gd name="connsiteX2-13501" fmla="*/ 782110 w 1240071"/>
                <a:gd name="connsiteY2-13502" fmla="*/ 1035152 h 1078087"/>
                <a:gd name="connsiteX3-13503" fmla="*/ 720351 w 1240071"/>
                <a:gd name="connsiteY3-13504" fmla="*/ 1052290 h 1078087"/>
                <a:gd name="connsiteX4-13505" fmla="*/ 689838 w 1240071"/>
                <a:gd name="connsiteY4-13506" fmla="*/ 1017550 h 1078087"/>
                <a:gd name="connsiteX5-13507" fmla="*/ 663133 w 1240071"/>
                <a:gd name="connsiteY5-13508" fmla="*/ 991363 h 1078087"/>
                <a:gd name="connsiteX6-13509" fmla="*/ 612483 w 1240071"/>
                <a:gd name="connsiteY6-13510" fmla="*/ 995039 h 1078087"/>
                <a:gd name="connsiteX7-13511" fmla="*/ 594834 w 1240071"/>
                <a:gd name="connsiteY7-13512" fmla="*/ 882100 h 1078087"/>
                <a:gd name="connsiteX8-13513" fmla="*/ 471470 w 1240071"/>
                <a:gd name="connsiteY8-13514" fmla="*/ 886315 h 1078087"/>
                <a:gd name="connsiteX9-13515" fmla="*/ 512938 w 1240071"/>
                <a:gd name="connsiteY9-13516" fmla="*/ 835185 h 1078087"/>
                <a:gd name="connsiteX10-13517" fmla="*/ 615635 w 1240071"/>
                <a:gd name="connsiteY10-13518" fmla="*/ 722791 h 1078087"/>
                <a:gd name="connsiteX11-13519" fmla="*/ 543092 w 1240071"/>
                <a:gd name="connsiteY11-13520" fmla="*/ 775374 h 1078087"/>
                <a:gd name="connsiteX12-13521" fmla="*/ 433287 w 1240071"/>
                <a:gd name="connsiteY12-13522" fmla="*/ 897267 h 1078087"/>
                <a:gd name="connsiteX13-13523" fmla="*/ 160588 w 1240071"/>
                <a:gd name="connsiteY13-13524" fmla="*/ 1018964 h 1078087"/>
                <a:gd name="connsiteX14-13525" fmla="*/ 261089 w 1240071"/>
                <a:gd name="connsiteY14-13526" fmla="*/ 808645 h 1078087"/>
                <a:gd name="connsiteX15-13527" fmla="*/ 210924 w 1240071"/>
                <a:gd name="connsiteY15-13528" fmla="*/ 901906 h 1078087"/>
                <a:gd name="connsiteX16-13529" fmla="*/ 129865 w 1240071"/>
                <a:gd name="connsiteY16-13530" fmla="*/ 1028244 h 1078087"/>
                <a:gd name="connsiteX17-13531" fmla="*/ 18865 w 1240071"/>
                <a:gd name="connsiteY17-13532" fmla="*/ 1039502 h 1078087"/>
                <a:gd name="connsiteX18-13533" fmla="*/ 173399 w 1240071"/>
                <a:gd name="connsiteY18-13534" fmla="*/ 768710 h 1078087"/>
                <a:gd name="connsiteX19-13535" fmla="*/ 198261 w 1240071"/>
                <a:gd name="connsiteY19-13536" fmla="*/ 719444 h 1078087"/>
                <a:gd name="connsiteX20-13537" fmla="*/ 318895 w 1240071"/>
                <a:gd name="connsiteY20-13538" fmla="*/ 755052 h 1078087"/>
                <a:gd name="connsiteX21-13539" fmla="*/ 590377 w 1240071"/>
                <a:gd name="connsiteY21-13540" fmla="*/ 490228 h 1078087"/>
                <a:gd name="connsiteX22-13541" fmla="*/ 503747 w 1240071"/>
                <a:gd name="connsiteY22-13542" fmla="*/ 542635 h 1078087"/>
                <a:gd name="connsiteX23-13543" fmla="*/ 453935 w 1240071"/>
                <a:gd name="connsiteY23-13544" fmla="*/ 578539 h 1078087"/>
                <a:gd name="connsiteX24-13545" fmla="*/ 314048 w 1240071"/>
                <a:gd name="connsiteY24-13546" fmla="*/ 754361 h 1078087"/>
                <a:gd name="connsiteX25-13547" fmla="*/ 198335 w 1240071"/>
                <a:gd name="connsiteY25-13548" fmla="*/ 721445 h 1078087"/>
                <a:gd name="connsiteX26-13549" fmla="*/ 269233 w 1240071"/>
                <a:gd name="connsiteY26-13550" fmla="*/ 544011 h 1078087"/>
                <a:gd name="connsiteX27-13551" fmla="*/ 0 w 1240071"/>
                <a:gd name="connsiteY27-13552" fmla="*/ 1041339 h 1078087"/>
                <a:gd name="connsiteX28-13553" fmla="*/ 347714 w 1240071"/>
                <a:gd name="connsiteY28-13554" fmla="*/ 0 h 1078087"/>
                <a:gd name="connsiteX29-13555" fmla="*/ 550062 w 1240071"/>
                <a:gd name="connsiteY29-13556" fmla="*/ 85534 h 1078087"/>
                <a:gd name="connsiteX30-13557" fmla="*/ 720465 w 1240071"/>
                <a:gd name="connsiteY30-13558" fmla="*/ 184312 h 1078087"/>
                <a:gd name="connsiteX31-13559" fmla="*/ 1119352 w 1240071"/>
                <a:gd name="connsiteY31-13560" fmla="*/ 198516 h 1078087"/>
                <a:gd name="connsiteX32-13561" fmla="*/ 1239680 w 1240071"/>
                <a:gd name="connsiteY32-13562" fmla="*/ 79982 h 1078087"/>
                <a:gd name="connsiteX33-13563" fmla="*/ 1084651 w 1240071"/>
                <a:gd name="connsiteY33-13564" fmla="*/ 523272 h 1078087"/>
                <a:gd name="connsiteX34-13565" fmla="*/ 1077877 w 1240071"/>
                <a:gd name="connsiteY34-13566" fmla="*/ 693489 h 1078087"/>
                <a:gd name="connsiteX35-13567" fmla="*/ 1168389 w 1240071"/>
                <a:gd name="connsiteY35-13568" fmla="*/ 756682 h 1078087"/>
                <a:gd name="connsiteX36-13569" fmla="*/ 1022847 w 1240071"/>
                <a:gd name="connsiteY36-13570" fmla="*/ 1001983 h 1078087"/>
                <a:gd name="connsiteX37-13571" fmla="*/ 969523 w 1240071"/>
                <a:gd name="connsiteY37-13572" fmla="*/ 987415 h 1078087"/>
                <a:gd name="connsiteX38-13573" fmla="*/ 911539 w 1240071"/>
                <a:gd name="connsiteY38-13574" fmla="*/ 981871 h 1078087"/>
                <a:gd name="connsiteX39-13575" fmla="*/ 878176 w 1240071"/>
                <a:gd name="connsiteY39-13576" fmla="*/ 982189 h 1078087"/>
                <a:gd name="connsiteX40-13577" fmla="*/ 800077 w 1240071"/>
                <a:gd name="connsiteY40-13578" fmla="*/ 1024512 h 1078087"/>
                <a:gd name="connsiteX0-13579" fmla="*/ 800077 w 1240071"/>
                <a:gd name="connsiteY0-13580" fmla="*/ 1024512 h 1078087"/>
                <a:gd name="connsiteX1-13581" fmla="*/ 768034 w 1240071"/>
                <a:gd name="connsiteY1-13582" fmla="*/ 910922 h 1078087"/>
                <a:gd name="connsiteX2-13583" fmla="*/ 782110 w 1240071"/>
                <a:gd name="connsiteY2-13584" fmla="*/ 1035152 h 1078087"/>
                <a:gd name="connsiteX3-13585" fmla="*/ 720351 w 1240071"/>
                <a:gd name="connsiteY3-13586" fmla="*/ 1052290 h 1078087"/>
                <a:gd name="connsiteX4-13587" fmla="*/ 689838 w 1240071"/>
                <a:gd name="connsiteY4-13588" fmla="*/ 1017550 h 1078087"/>
                <a:gd name="connsiteX5-13589" fmla="*/ 663133 w 1240071"/>
                <a:gd name="connsiteY5-13590" fmla="*/ 991363 h 1078087"/>
                <a:gd name="connsiteX6-13591" fmla="*/ 612483 w 1240071"/>
                <a:gd name="connsiteY6-13592" fmla="*/ 995039 h 1078087"/>
                <a:gd name="connsiteX7-13593" fmla="*/ 594834 w 1240071"/>
                <a:gd name="connsiteY7-13594" fmla="*/ 882100 h 1078087"/>
                <a:gd name="connsiteX8-13595" fmla="*/ 471470 w 1240071"/>
                <a:gd name="connsiteY8-13596" fmla="*/ 886315 h 1078087"/>
                <a:gd name="connsiteX9-13597" fmla="*/ 512938 w 1240071"/>
                <a:gd name="connsiteY9-13598" fmla="*/ 835185 h 1078087"/>
                <a:gd name="connsiteX10-13599" fmla="*/ 615635 w 1240071"/>
                <a:gd name="connsiteY10-13600" fmla="*/ 722791 h 1078087"/>
                <a:gd name="connsiteX11-13601" fmla="*/ 543092 w 1240071"/>
                <a:gd name="connsiteY11-13602" fmla="*/ 775374 h 1078087"/>
                <a:gd name="connsiteX12-13603" fmla="*/ 433287 w 1240071"/>
                <a:gd name="connsiteY12-13604" fmla="*/ 897267 h 1078087"/>
                <a:gd name="connsiteX13-13605" fmla="*/ 160588 w 1240071"/>
                <a:gd name="connsiteY13-13606" fmla="*/ 1018964 h 1078087"/>
                <a:gd name="connsiteX14-13607" fmla="*/ 261089 w 1240071"/>
                <a:gd name="connsiteY14-13608" fmla="*/ 808645 h 1078087"/>
                <a:gd name="connsiteX15-13609" fmla="*/ 210924 w 1240071"/>
                <a:gd name="connsiteY15-13610" fmla="*/ 901906 h 1078087"/>
                <a:gd name="connsiteX16-13611" fmla="*/ 129865 w 1240071"/>
                <a:gd name="connsiteY16-13612" fmla="*/ 1028244 h 1078087"/>
                <a:gd name="connsiteX17-13613" fmla="*/ 18865 w 1240071"/>
                <a:gd name="connsiteY17-13614" fmla="*/ 1039502 h 1078087"/>
                <a:gd name="connsiteX18-13615" fmla="*/ 173399 w 1240071"/>
                <a:gd name="connsiteY18-13616" fmla="*/ 768710 h 1078087"/>
                <a:gd name="connsiteX19-13617" fmla="*/ 198261 w 1240071"/>
                <a:gd name="connsiteY19-13618" fmla="*/ 719444 h 1078087"/>
                <a:gd name="connsiteX20-13619" fmla="*/ 318895 w 1240071"/>
                <a:gd name="connsiteY20-13620" fmla="*/ 755052 h 1078087"/>
                <a:gd name="connsiteX21-13621" fmla="*/ 590377 w 1240071"/>
                <a:gd name="connsiteY21-13622" fmla="*/ 490228 h 1078087"/>
                <a:gd name="connsiteX22-13623" fmla="*/ 503747 w 1240071"/>
                <a:gd name="connsiteY22-13624" fmla="*/ 542635 h 1078087"/>
                <a:gd name="connsiteX23-13625" fmla="*/ 453935 w 1240071"/>
                <a:gd name="connsiteY23-13626" fmla="*/ 578539 h 1078087"/>
                <a:gd name="connsiteX24-13627" fmla="*/ 314048 w 1240071"/>
                <a:gd name="connsiteY24-13628" fmla="*/ 754361 h 1078087"/>
                <a:gd name="connsiteX25-13629" fmla="*/ 198335 w 1240071"/>
                <a:gd name="connsiteY25-13630" fmla="*/ 721445 h 1078087"/>
                <a:gd name="connsiteX26-13631" fmla="*/ 269233 w 1240071"/>
                <a:gd name="connsiteY26-13632" fmla="*/ 544011 h 1078087"/>
                <a:gd name="connsiteX27-13633" fmla="*/ 0 w 1240071"/>
                <a:gd name="connsiteY27-13634" fmla="*/ 1041339 h 1078087"/>
                <a:gd name="connsiteX28-13635" fmla="*/ 347714 w 1240071"/>
                <a:gd name="connsiteY28-13636" fmla="*/ 0 h 1078087"/>
                <a:gd name="connsiteX29-13637" fmla="*/ 550062 w 1240071"/>
                <a:gd name="connsiteY29-13638" fmla="*/ 85534 h 1078087"/>
                <a:gd name="connsiteX30-13639" fmla="*/ 720465 w 1240071"/>
                <a:gd name="connsiteY30-13640" fmla="*/ 184312 h 1078087"/>
                <a:gd name="connsiteX31-13641" fmla="*/ 1119352 w 1240071"/>
                <a:gd name="connsiteY31-13642" fmla="*/ 198516 h 1078087"/>
                <a:gd name="connsiteX32-13643" fmla="*/ 1239680 w 1240071"/>
                <a:gd name="connsiteY32-13644" fmla="*/ 79982 h 1078087"/>
                <a:gd name="connsiteX33-13645" fmla="*/ 1084651 w 1240071"/>
                <a:gd name="connsiteY33-13646" fmla="*/ 523272 h 1078087"/>
                <a:gd name="connsiteX34-13647" fmla="*/ 1077877 w 1240071"/>
                <a:gd name="connsiteY34-13648" fmla="*/ 693489 h 1078087"/>
                <a:gd name="connsiteX35-13649" fmla="*/ 1168389 w 1240071"/>
                <a:gd name="connsiteY35-13650" fmla="*/ 756682 h 1078087"/>
                <a:gd name="connsiteX36-13651" fmla="*/ 1022847 w 1240071"/>
                <a:gd name="connsiteY36-13652" fmla="*/ 1001983 h 1078087"/>
                <a:gd name="connsiteX37-13653" fmla="*/ 969523 w 1240071"/>
                <a:gd name="connsiteY37-13654" fmla="*/ 987415 h 1078087"/>
                <a:gd name="connsiteX38-13655" fmla="*/ 911539 w 1240071"/>
                <a:gd name="connsiteY38-13656" fmla="*/ 981871 h 1078087"/>
                <a:gd name="connsiteX39-13657" fmla="*/ 878176 w 1240071"/>
                <a:gd name="connsiteY39-13658" fmla="*/ 982189 h 1078087"/>
                <a:gd name="connsiteX40-13659" fmla="*/ 800077 w 1240071"/>
                <a:gd name="connsiteY40-13660" fmla="*/ 1024512 h 1078087"/>
                <a:gd name="connsiteX0-13661" fmla="*/ 800077 w 1240071"/>
                <a:gd name="connsiteY0-13662" fmla="*/ 951855 h 1005430"/>
                <a:gd name="connsiteX1-13663" fmla="*/ 768034 w 1240071"/>
                <a:gd name="connsiteY1-13664" fmla="*/ 838265 h 1005430"/>
                <a:gd name="connsiteX2-13665" fmla="*/ 782110 w 1240071"/>
                <a:gd name="connsiteY2-13666" fmla="*/ 962495 h 1005430"/>
                <a:gd name="connsiteX3-13667" fmla="*/ 720351 w 1240071"/>
                <a:gd name="connsiteY3-13668" fmla="*/ 979633 h 1005430"/>
                <a:gd name="connsiteX4-13669" fmla="*/ 689838 w 1240071"/>
                <a:gd name="connsiteY4-13670" fmla="*/ 944893 h 1005430"/>
                <a:gd name="connsiteX5-13671" fmla="*/ 663133 w 1240071"/>
                <a:gd name="connsiteY5-13672" fmla="*/ 918706 h 1005430"/>
                <a:gd name="connsiteX6-13673" fmla="*/ 612483 w 1240071"/>
                <a:gd name="connsiteY6-13674" fmla="*/ 922382 h 1005430"/>
                <a:gd name="connsiteX7-13675" fmla="*/ 594834 w 1240071"/>
                <a:gd name="connsiteY7-13676" fmla="*/ 809443 h 1005430"/>
                <a:gd name="connsiteX8-13677" fmla="*/ 471470 w 1240071"/>
                <a:gd name="connsiteY8-13678" fmla="*/ 813658 h 1005430"/>
                <a:gd name="connsiteX9-13679" fmla="*/ 512938 w 1240071"/>
                <a:gd name="connsiteY9-13680" fmla="*/ 762528 h 1005430"/>
                <a:gd name="connsiteX10-13681" fmla="*/ 615635 w 1240071"/>
                <a:gd name="connsiteY10-13682" fmla="*/ 650134 h 1005430"/>
                <a:gd name="connsiteX11-13683" fmla="*/ 543092 w 1240071"/>
                <a:gd name="connsiteY11-13684" fmla="*/ 702717 h 1005430"/>
                <a:gd name="connsiteX12-13685" fmla="*/ 433287 w 1240071"/>
                <a:gd name="connsiteY12-13686" fmla="*/ 824610 h 1005430"/>
                <a:gd name="connsiteX13-13687" fmla="*/ 160588 w 1240071"/>
                <a:gd name="connsiteY13-13688" fmla="*/ 946307 h 1005430"/>
                <a:gd name="connsiteX14-13689" fmla="*/ 261089 w 1240071"/>
                <a:gd name="connsiteY14-13690" fmla="*/ 735988 h 1005430"/>
                <a:gd name="connsiteX15-13691" fmla="*/ 210924 w 1240071"/>
                <a:gd name="connsiteY15-13692" fmla="*/ 829249 h 1005430"/>
                <a:gd name="connsiteX16-13693" fmla="*/ 129865 w 1240071"/>
                <a:gd name="connsiteY16-13694" fmla="*/ 955587 h 1005430"/>
                <a:gd name="connsiteX17-13695" fmla="*/ 18865 w 1240071"/>
                <a:gd name="connsiteY17-13696" fmla="*/ 966845 h 1005430"/>
                <a:gd name="connsiteX18-13697" fmla="*/ 173399 w 1240071"/>
                <a:gd name="connsiteY18-13698" fmla="*/ 696053 h 1005430"/>
                <a:gd name="connsiteX19-13699" fmla="*/ 198261 w 1240071"/>
                <a:gd name="connsiteY19-13700" fmla="*/ 646787 h 1005430"/>
                <a:gd name="connsiteX20-13701" fmla="*/ 318895 w 1240071"/>
                <a:gd name="connsiteY20-13702" fmla="*/ 682395 h 1005430"/>
                <a:gd name="connsiteX21-13703" fmla="*/ 590377 w 1240071"/>
                <a:gd name="connsiteY21-13704" fmla="*/ 417571 h 1005430"/>
                <a:gd name="connsiteX22-13705" fmla="*/ 503747 w 1240071"/>
                <a:gd name="connsiteY22-13706" fmla="*/ 469978 h 1005430"/>
                <a:gd name="connsiteX23-13707" fmla="*/ 453935 w 1240071"/>
                <a:gd name="connsiteY23-13708" fmla="*/ 505882 h 1005430"/>
                <a:gd name="connsiteX24-13709" fmla="*/ 314048 w 1240071"/>
                <a:gd name="connsiteY24-13710" fmla="*/ 681704 h 1005430"/>
                <a:gd name="connsiteX25-13711" fmla="*/ 198335 w 1240071"/>
                <a:gd name="connsiteY25-13712" fmla="*/ 648788 h 1005430"/>
                <a:gd name="connsiteX26-13713" fmla="*/ 269233 w 1240071"/>
                <a:gd name="connsiteY26-13714" fmla="*/ 471354 h 1005430"/>
                <a:gd name="connsiteX27-13715" fmla="*/ 0 w 1240071"/>
                <a:gd name="connsiteY27-13716" fmla="*/ 968682 h 1005430"/>
                <a:gd name="connsiteX28-13717" fmla="*/ 287291 w 1240071"/>
                <a:gd name="connsiteY28-13718" fmla="*/ 398662 h 1005430"/>
                <a:gd name="connsiteX29-13719" fmla="*/ 550062 w 1240071"/>
                <a:gd name="connsiteY29-13720" fmla="*/ 12877 h 1005430"/>
                <a:gd name="connsiteX30-13721" fmla="*/ 720465 w 1240071"/>
                <a:gd name="connsiteY30-13722" fmla="*/ 111655 h 1005430"/>
                <a:gd name="connsiteX31-13723" fmla="*/ 1119352 w 1240071"/>
                <a:gd name="connsiteY31-13724" fmla="*/ 125859 h 1005430"/>
                <a:gd name="connsiteX32-13725" fmla="*/ 1239680 w 1240071"/>
                <a:gd name="connsiteY32-13726" fmla="*/ 7325 h 1005430"/>
                <a:gd name="connsiteX33-13727" fmla="*/ 1084651 w 1240071"/>
                <a:gd name="connsiteY33-13728" fmla="*/ 450615 h 1005430"/>
                <a:gd name="connsiteX34-13729" fmla="*/ 1077877 w 1240071"/>
                <a:gd name="connsiteY34-13730" fmla="*/ 620832 h 1005430"/>
                <a:gd name="connsiteX35-13731" fmla="*/ 1168389 w 1240071"/>
                <a:gd name="connsiteY35-13732" fmla="*/ 684025 h 1005430"/>
                <a:gd name="connsiteX36-13733" fmla="*/ 1022847 w 1240071"/>
                <a:gd name="connsiteY36-13734" fmla="*/ 929326 h 1005430"/>
                <a:gd name="connsiteX37-13735" fmla="*/ 969523 w 1240071"/>
                <a:gd name="connsiteY37-13736" fmla="*/ 914758 h 1005430"/>
                <a:gd name="connsiteX38-13737" fmla="*/ 911539 w 1240071"/>
                <a:gd name="connsiteY38-13738" fmla="*/ 909214 h 1005430"/>
                <a:gd name="connsiteX39-13739" fmla="*/ 878176 w 1240071"/>
                <a:gd name="connsiteY39-13740" fmla="*/ 909532 h 1005430"/>
                <a:gd name="connsiteX40-13741" fmla="*/ 800077 w 1240071"/>
                <a:gd name="connsiteY40-13742" fmla="*/ 951855 h 1005430"/>
                <a:gd name="connsiteX0-13743" fmla="*/ 800077 w 1240071"/>
                <a:gd name="connsiteY0-13744" fmla="*/ 951855 h 1005430"/>
                <a:gd name="connsiteX1-13745" fmla="*/ 768034 w 1240071"/>
                <a:gd name="connsiteY1-13746" fmla="*/ 838265 h 1005430"/>
                <a:gd name="connsiteX2-13747" fmla="*/ 782110 w 1240071"/>
                <a:gd name="connsiteY2-13748" fmla="*/ 962495 h 1005430"/>
                <a:gd name="connsiteX3-13749" fmla="*/ 720351 w 1240071"/>
                <a:gd name="connsiteY3-13750" fmla="*/ 979633 h 1005430"/>
                <a:gd name="connsiteX4-13751" fmla="*/ 689838 w 1240071"/>
                <a:gd name="connsiteY4-13752" fmla="*/ 944893 h 1005430"/>
                <a:gd name="connsiteX5-13753" fmla="*/ 663133 w 1240071"/>
                <a:gd name="connsiteY5-13754" fmla="*/ 918706 h 1005430"/>
                <a:gd name="connsiteX6-13755" fmla="*/ 612483 w 1240071"/>
                <a:gd name="connsiteY6-13756" fmla="*/ 922382 h 1005430"/>
                <a:gd name="connsiteX7-13757" fmla="*/ 594834 w 1240071"/>
                <a:gd name="connsiteY7-13758" fmla="*/ 809443 h 1005430"/>
                <a:gd name="connsiteX8-13759" fmla="*/ 471470 w 1240071"/>
                <a:gd name="connsiteY8-13760" fmla="*/ 813658 h 1005430"/>
                <a:gd name="connsiteX9-13761" fmla="*/ 512938 w 1240071"/>
                <a:gd name="connsiteY9-13762" fmla="*/ 762528 h 1005430"/>
                <a:gd name="connsiteX10-13763" fmla="*/ 615635 w 1240071"/>
                <a:gd name="connsiteY10-13764" fmla="*/ 650134 h 1005430"/>
                <a:gd name="connsiteX11-13765" fmla="*/ 543092 w 1240071"/>
                <a:gd name="connsiteY11-13766" fmla="*/ 702717 h 1005430"/>
                <a:gd name="connsiteX12-13767" fmla="*/ 433287 w 1240071"/>
                <a:gd name="connsiteY12-13768" fmla="*/ 824610 h 1005430"/>
                <a:gd name="connsiteX13-13769" fmla="*/ 160588 w 1240071"/>
                <a:gd name="connsiteY13-13770" fmla="*/ 946307 h 1005430"/>
                <a:gd name="connsiteX14-13771" fmla="*/ 261089 w 1240071"/>
                <a:gd name="connsiteY14-13772" fmla="*/ 735988 h 1005430"/>
                <a:gd name="connsiteX15-13773" fmla="*/ 210924 w 1240071"/>
                <a:gd name="connsiteY15-13774" fmla="*/ 829249 h 1005430"/>
                <a:gd name="connsiteX16-13775" fmla="*/ 129865 w 1240071"/>
                <a:gd name="connsiteY16-13776" fmla="*/ 955587 h 1005430"/>
                <a:gd name="connsiteX17-13777" fmla="*/ 18865 w 1240071"/>
                <a:gd name="connsiteY17-13778" fmla="*/ 966845 h 1005430"/>
                <a:gd name="connsiteX18-13779" fmla="*/ 173399 w 1240071"/>
                <a:gd name="connsiteY18-13780" fmla="*/ 696053 h 1005430"/>
                <a:gd name="connsiteX19-13781" fmla="*/ 198261 w 1240071"/>
                <a:gd name="connsiteY19-13782" fmla="*/ 646787 h 1005430"/>
                <a:gd name="connsiteX20-13783" fmla="*/ 318895 w 1240071"/>
                <a:gd name="connsiteY20-13784" fmla="*/ 682395 h 1005430"/>
                <a:gd name="connsiteX21-13785" fmla="*/ 590377 w 1240071"/>
                <a:gd name="connsiteY21-13786" fmla="*/ 417571 h 1005430"/>
                <a:gd name="connsiteX22-13787" fmla="*/ 503747 w 1240071"/>
                <a:gd name="connsiteY22-13788" fmla="*/ 469978 h 1005430"/>
                <a:gd name="connsiteX23-13789" fmla="*/ 453935 w 1240071"/>
                <a:gd name="connsiteY23-13790" fmla="*/ 505882 h 1005430"/>
                <a:gd name="connsiteX24-13791" fmla="*/ 314048 w 1240071"/>
                <a:gd name="connsiteY24-13792" fmla="*/ 681704 h 1005430"/>
                <a:gd name="connsiteX25-13793" fmla="*/ 198335 w 1240071"/>
                <a:gd name="connsiteY25-13794" fmla="*/ 648788 h 1005430"/>
                <a:gd name="connsiteX26-13795" fmla="*/ 269233 w 1240071"/>
                <a:gd name="connsiteY26-13796" fmla="*/ 471354 h 1005430"/>
                <a:gd name="connsiteX27-13797" fmla="*/ 0 w 1240071"/>
                <a:gd name="connsiteY27-13798" fmla="*/ 968682 h 1005430"/>
                <a:gd name="connsiteX28-13799" fmla="*/ 187911 w 1240071"/>
                <a:gd name="connsiteY28-13800" fmla="*/ 416843 h 1005430"/>
                <a:gd name="connsiteX29-13801" fmla="*/ 550062 w 1240071"/>
                <a:gd name="connsiteY29-13802" fmla="*/ 12877 h 1005430"/>
                <a:gd name="connsiteX30-13803" fmla="*/ 720465 w 1240071"/>
                <a:gd name="connsiteY30-13804" fmla="*/ 111655 h 1005430"/>
                <a:gd name="connsiteX31-13805" fmla="*/ 1119352 w 1240071"/>
                <a:gd name="connsiteY31-13806" fmla="*/ 125859 h 1005430"/>
                <a:gd name="connsiteX32-13807" fmla="*/ 1239680 w 1240071"/>
                <a:gd name="connsiteY32-13808" fmla="*/ 7325 h 1005430"/>
                <a:gd name="connsiteX33-13809" fmla="*/ 1084651 w 1240071"/>
                <a:gd name="connsiteY33-13810" fmla="*/ 450615 h 1005430"/>
                <a:gd name="connsiteX34-13811" fmla="*/ 1077877 w 1240071"/>
                <a:gd name="connsiteY34-13812" fmla="*/ 620832 h 1005430"/>
                <a:gd name="connsiteX35-13813" fmla="*/ 1168389 w 1240071"/>
                <a:gd name="connsiteY35-13814" fmla="*/ 684025 h 1005430"/>
                <a:gd name="connsiteX36-13815" fmla="*/ 1022847 w 1240071"/>
                <a:gd name="connsiteY36-13816" fmla="*/ 929326 h 1005430"/>
                <a:gd name="connsiteX37-13817" fmla="*/ 969523 w 1240071"/>
                <a:gd name="connsiteY37-13818" fmla="*/ 914758 h 1005430"/>
                <a:gd name="connsiteX38-13819" fmla="*/ 911539 w 1240071"/>
                <a:gd name="connsiteY38-13820" fmla="*/ 909214 h 1005430"/>
                <a:gd name="connsiteX39-13821" fmla="*/ 878176 w 1240071"/>
                <a:gd name="connsiteY39-13822" fmla="*/ 909532 h 1005430"/>
                <a:gd name="connsiteX40-13823" fmla="*/ 800077 w 1240071"/>
                <a:gd name="connsiteY40-13824" fmla="*/ 951855 h 1005430"/>
                <a:gd name="connsiteX0-13825" fmla="*/ 800077 w 1240071"/>
                <a:gd name="connsiteY0-13826" fmla="*/ 951855 h 1005430"/>
                <a:gd name="connsiteX1-13827" fmla="*/ 768034 w 1240071"/>
                <a:gd name="connsiteY1-13828" fmla="*/ 838265 h 1005430"/>
                <a:gd name="connsiteX2-13829" fmla="*/ 782110 w 1240071"/>
                <a:gd name="connsiteY2-13830" fmla="*/ 962495 h 1005430"/>
                <a:gd name="connsiteX3-13831" fmla="*/ 720351 w 1240071"/>
                <a:gd name="connsiteY3-13832" fmla="*/ 979633 h 1005430"/>
                <a:gd name="connsiteX4-13833" fmla="*/ 689838 w 1240071"/>
                <a:gd name="connsiteY4-13834" fmla="*/ 944893 h 1005430"/>
                <a:gd name="connsiteX5-13835" fmla="*/ 663133 w 1240071"/>
                <a:gd name="connsiteY5-13836" fmla="*/ 918706 h 1005430"/>
                <a:gd name="connsiteX6-13837" fmla="*/ 612483 w 1240071"/>
                <a:gd name="connsiteY6-13838" fmla="*/ 922382 h 1005430"/>
                <a:gd name="connsiteX7-13839" fmla="*/ 594834 w 1240071"/>
                <a:gd name="connsiteY7-13840" fmla="*/ 809443 h 1005430"/>
                <a:gd name="connsiteX8-13841" fmla="*/ 471470 w 1240071"/>
                <a:gd name="connsiteY8-13842" fmla="*/ 813658 h 1005430"/>
                <a:gd name="connsiteX9-13843" fmla="*/ 512938 w 1240071"/>
                <a:gd name="connsiteY9-13844" fmla="*/ 762528 h 1005430"/>
                <a:gd name="connsiteX10-13845" fmla="*/ 615635 w 1240071"/>
                <a:gd name="connsiteY10-13846" fmla="*/ 650134 h 1005430"/>
                <a:gd name="connsiteX11-13847" fmla="*/ 543092 w 1240071"/>
                <a:gd name="connsiteY11-13848" fmla="*/ 702717 h 1005430"/>
                <a:gd name="connsiteX12-13849" fmla="*/ 433287 w 1240071"/>
                <a:gd name="connsiteY12-13850" fmla="*/ 824610 h 1005430"/>
                <a:gd name="connsiteX13-13851" fmla="*/ 160588 w 1240071"/>
                <a:gd name="connsiteY13-13852" fmla="*/ 946307 h 1005430"/>
                <a:gd name="connsiteX14-13853" fmla="*/ 261089 w 1240071"/>
                <a:gd name="connsiteY14-13854" fmla="*/ 735988 h 1005430"/>
                <a:gd name="connsiteX15-13855" fmla="*/ 210924 w 1240071"/>
                <a:gd name="connsiteY15-13856" fmla="*/ 829249 h 1005430"/>
                <a:gd name="connsiteX16-13857" fmla="*/ 129865 w 1240071"/>
                <a:gd name="connsiteY16-13858" fmla="*/ 955587 h 1005430"/>
                <a:gd name="connsiteX17-13859" fmla="*/ 18865 w 1240071"/>
                <a:gd name="connsiteY17-13860" fmla="*/ 966845 h 1005430"/>
                <a:gd name="connsiteX18-13861" fmla="*/ 173399 w 1240071"/>
                <a:gd name="connsiteY18-13862" fmla="*/ 696053 h 1005430"/>
                <a:gd name="connsiteX19-13863" fmla="*/ 198261 w 1240071"/>
                <a:gd name="connsiteY19-13864" fmla="*/ 646787 h 1005430"/>
                <a:gd name="connsiteX20-13865" fmla="*/ 318895 w 1240071"/>
                <a:gd name="connsiteY20-13866" fmla="*/ 682395 h 1005430"/>
                <a:gd name="connsiteX21-13867" fmla="*/ 590377 w 1240071"/>
                <a:gd name="connsiteY21-13868" fmla="*/ 417571 h 1005430"/>
                <a:gd name="connsiteX22-13869" fmla="*/ 503747 w 1240071"/>
                <a:gd name="connsiteY22-13870" fmla="*/ 469978 h 1005430"/>
                <a:gd name="connsiteX23-13871" fmla="*/ 453935 w 1240071"/>
                <a:gd name="connsiteY23-13872" fmla="*/ 505882 h 1005430"/>
                <a:gd name="connsiteX24-13873" fmla="*/ 314048 w 1240071"/>
                <a:gd name="connsiteY24-13874" fmla="*/ 681704 h 1005430"/>
                <a:gd name="connsiteX25-13875" fmla="*/ 198335 w 1240071"/>
                <a:gd name="connsiteY25-13876" fmla="*/ 648788 h 1005430"/>
                <a:gd name="connsiteX26-13877" fmla="*/ 269233 w 1240071"/>
                <a:gd name="connsiteY26-13878" fmla="*/ 471354 h 1005430"/>
                <a:gd name="connsiteX27-13879" fmla="*/ 0 w 1240071"/>
                <a:gd name="connsiteY27-13880" fmla="*/ 968682 h 1005430"/>
                <a:gd name="connsiteX28-13881" fmla="*/ 187911 w 1240071"/>
                <a:gd name="connsiteY28-13882" fmla="*/ 416843 h 1005430"/>
                <a:gd name="connsiteX29-13883" fmla="*/ 526397 w 1240071"/>
                <a:gd name="connsiteY29-13884" fmla="*/ 4214 h 1005430"/>
                <a:gd name="connsiteX30-13885" fmla="*/ 720465 w 1240071"/>
                <a:gd name="connsiteY30-13886" fmla="*/ 111655 h 1005430"/>
                <a:gd name="connsiteX31-13887" fmla="*/ 1119352 w 1240071"/>
                <a:gd name="connsiteY31-13888" fmla="*/ 125859 h 1005430"/>
                <a:gd name="connsiteX32-13889" fmla="*/ 1239680 w 1240071"/>
                <a:gd name="connsiteY32-13890" fmla="*/ 7325 h 1005430"/>
                <a:gd name="connsiteX33-13891" fmla="*/ 1084651 w 1240071"/>
                <a:gd name="connsiteY33-13892" fmla="*/ 450615 h 1005430"/>
                <a:gd name="connsiteX34-13893" fmla="*/ 1077877 w 1240071"/>
                <a:gd name="connsiteY34-13894" fmla="*/ 620832 h 1005430"/>
                <a:gd name="connsiteX35-13895" fmla="*/ 1168389 w 1240071"/>
                <a:gd name="connsiteY35-13896" fmla="*/ 684025 h 1005430"/>
                <a:gd name="connsiteX36-13897" fmla="*/ 1022847 w 1240071"/>
                <a:gd name="connsiteY36-13898" fmla="*/ 929326 h 1005430"/>
                <a:gd name="connsiteX37-13899" fmla="*/ 969523 w 1240071"/>
                <a:gd name="connsiteY37-13900" fmla="*/ 914758 h 1005430"/>
                <a:gd name="connsiteX38-13901" fmla="*/ 911539 w 1240071"/>
                <a:gd name="connsiteY38-13902" fmla="*/ 909214 h 1005430"/>
                <a:gd name="connsiteX39-13903" fmla="*/ 878176 w 1240071"/>
                <a:gd name="connsiteY39-13904" fmla="*/ 909532 h 1005430"/>
                <a:gd name="connsiteX40-13905" fmla="*/ 800077 w 1240071"/>
                <a:gd name="connsiteY40-13906" fmla="*/ 951855 h 1005430"/>
                <a:gd name="connsiteX0-13907" fmla="*/ 800077 w 1240071"/>
                <a:gd name="connsiteY0-13908" fmla="*/ 951855 h 1005430"/>
                <a:gd name="connsiteX1-13909" fmla="*/ 768034 w 1240071"/>
                <a:gd name="connsiteY1-13910" fmla="*/ 838265 h 1005430"/>
                <a:gd name="connsiteX2-13911" fmla="*/ 782110 w 1240071"/>
                <a:gd name="connsiteY2-13912" fmla="*/ 962495 h 1005430"/>
                <a:gd name="connsiteX3-13913" fmla="*/ 720351 w 1240071"/>
                <a:gd name="connsiteY3-13914" fmla="*/ 979633 h 1005430"/>
                <a:gd name="connsiteX4-13915" fmla="*/ 689838 w 1240071"/>
                <a:gd name="connsiteY4-13916" fmla="*/ 944893 h 1005430"/>
                <a:gd name="connsiteX5-13917" fmla="*/ 663133 w 1240071"/>
                <a:gd name="connsiteY5-13918" fmla="*/ 918706 h 1005430"/>
                <a:gd name="connsiteX6-13919" fmla="*/ 612483 w 1240071"/>
                <a:gd name="connsiteY6-13920" fmla="*/ 922382 h 1005430"/>
                <a:gd name="connsiteX7-13921" fmla="*/ 594834 w 1240071"/>
                <a:gd name="connsiteY7-13922" fmla="*/ 809443 h 1005430"/>
                <a:gd name="connsiteX8-13923" fmla="*/ 471470 w 1240071"/>
                <a:gd name="connsiteY8-13924" fmla="*/ 813658 h 1005430"/>
                <a:gd name="connsiteX9-13925" fmla="*/ 512938 w 1240071"/>
                <a:gd name="connsiteY9-13926" fmla="*/ 762528 h 1005430"/>
                <a:gd name="connsiteX10-13927" fmla="*/ 615635 w 1240071"/>
                <a:gd name="connsiteY10-13928" fmla="*/ 650134 h 1005430"/>
                <a:gd name="connsiteX11-13929" fmla="*/ 543092 w 1240071"/>
                <a:gd name="connsiteY11-13930" fmla="*/ 702717 h 1005430"/>
                <a:gd name="connsiteX12-13931" fmla="*/ 433287 w 1240071"/>
                <a:gd name="connsiteY12-13932" fmla="*/ 824610 h 1005430"/>
                <a:gd name="connsiteX13-13933" fmla="*/ 160588 w 1240071"/>
                <a:gd name="connsiteY13-13934" fmla="*/ 946307 h 1005430"/>
                <a:gd name="connsiteX14-13935" fmla="*/ 261089 w 1240071"/>
                <a:gd name="connsiteY14-13936" fmla="*/ 735988 h 1005430"/>
                <a:gd name="connsiteX15-13937" fmla="*/ 210924 w 1240071"/>
                <a:gd name="connsiteY15-13938" fmla="*/ 829249 h 1005430"/>
                <a:gd name="connsiteX16-13939" fmla="*/ 129865 w 1240071"/>
                <a:gd name="connsiteY16-13940" fmla="*/ 955587 h 1005430"/>
                <a:gd name="connsiteX17-13941" fmla="*/ 18865 w 1240071"/>
                <a:gd name="connsiteY17-13942" fmla="*/ 966845 h 1005430"/>
                <a:gd name="connsiteX18-13943" fmla="*/ 173399 w 1240071"/>
                <a:gd name="connsiteY18-13944" fmla="*/ 696053 h 1005430"/>
                <a:gd name="connsiteX19-13945" fmla="*/ 198261 w 1240071"/>
                <a:gd name="connsiteY19-13946" fmla="*/ 646787 h 1005430"/>
                <a:gd name="connsiteX20-13947" fmla="*/ 318895 w 1240071"/>
                <a:gd name="connsiteY20-13948" fmla="*/ 682395 h 1005430"/>
                <a:gd name="connsiteX21-13949" fmla="*/ 590377 w 1240071"/>
                <a:gd name="connsiteY21-13950" fmla="*/ 417571 h 1005430"/>
                <a:gd name="connsiteX22-13951" fmla="*/ 503747 w 1240071"/>
                <a:gd name="connsiteY22-13952" fmla="*/ 469978 h 1005430"/>
                <a:gd name="connsiteX23-13953" fmla="*/ 453935 w 1240071"/>
                <a:gd name="connsiteY23-13954" fmla="*/ 505882 h 1005430"/>
                <a:gd name="connsiteX24-13955" fmla="*/ 314048 w 1240071"/>
                <a:gd name="connsiteY24-13956" fmla="*/ 681704 h 1005430"/>
                <a:gd name="connsiteX25-13957" fmla="*/ 198335 w 1240071"/>
                <a:gd name="connsiteY25-13958" fmla="*/ 648788 h 1005430"/>
                <a:gd name="connsiteX26-13959" fmla="*/ 269233 w 1240071"/>
                <a:gd name="connsiteY26-13960" fmla="*/ 471354 h 1005430"/>
                <a:gd name="connsiteX27-13961" fmla="*/ 0 w 1240071"/>
                <a:gd name="connsiteY27-13962" fmla="*/ 968682 h 1005430"/>
                <a:gd name="connsiteX28-13963" fmla="*/ 187911 w 1240071"/>
                <a:gd name="connsiteY28-13964" fmla="*/ 416843 h 1005430"/>
                <a:gd name="connsiteX29-13965" fmla="*/ 526397 w 1240071"/>
                <a:gd name="connsiteY29-13966" fmla="*/ 4214 h 1005430"/>
                <a:gd name="connsiteX30-13967" fmla="*/ 720465 w 1240071"/>
                <a:gd name="connsiteY30-13968" fmla="*/ 111655 h 1005430"/>
                <a:gd name="connsiteX31-13969" fmla="*/ 1119352 w 1240071"/>
                <a:gd name="connsiteY31-13970" fmla="*/ 125859 h 1005430"/>
                <a:gd name="connsiteX32-13971" fmla="*/ 1239680 w 1240071"/>
                <a:gd name="connsiteY32-13972" fmla="*/ 7325 h 1005430"/>
                <a:gd name="connsiteX33-13973" fmla="*/ 1084651 w 1240071"/>
                <a:gd name="connsiteY33-13974" fmla="*/ 450615 h 1005430"/>
                <a:gd name="connsiteX34-13975" fmla="*/ 1077877 w 1240071"/>
                <a:gd name="connsiteY34-13976" fmla="*/ 620832 h 1005430"/>
                <a:gd name="connsiteX35-13977" fmla="*/ 1168389 w 1240071"/>
                <a:gd name="connsiteY35-13978" fmla="*/ 684025 h 1005430"/>
                <a:gd name="connsiteX36-13979" fmla="*/ 1022847 w 1240071"/>
                <a:gd name="connsiteY36-13980" fmla="*/ 929326 h 1005430"/>
                <a:gd name="connsiteX37-13981" fmla="*/ 969523 w 1240071"/>
                <a:gd name="connsiteY37-13982" fmla="*/ 914758 h 1005430"/>
                <a:gd name="connsiteX38-13983" fmla="*/ 911539 w 1240071"/>
                <a:gd name="connsiteY38-13984" fmla="*/ 909214 h 1005430"/>
                <a:gd name="connsiteX39-13985" fmla="*/ 878176 w 1240071"/>
                <a:gd name="connsiteY39-13986" fmla="*/ 909532 h 1005430"/>
                <a:gd name="connsiteX40-13987" fmla="*/ 800077 w 1240071"/>
                <a:gd name="connsiteY40-13988" fmla="*/ 951855 h 1005430"/>
                <a:gd name="connsiteX0-13989" fmla="*/ 803379 w 1243373"/>
                <a:gd name="connsiteY0-13990" fmla="*/ 951855 h 1005430"/>
                <a:gd name="connsiteX1-13991" fmla="*/ 771336 w 1243373"/>
                <a:gd name="connsiteY1-13992" fmla="*/ 838265 h 1005430"/>
                <a:gd name="connsiteX2-13993" fmla="*/ 785412 w 1243373"/>
                <a:gd name="connsiteY2-13994" fmla="*/ 962495 h 1005430"/>
                <a:gd name="connsiteX3-13995" fmla="*/ 723653 w 1243373"/>
                <a:gd name="connsiteY3-13996" fmla="*/ 979633 h 1005430"/>
                <a:gd name="connsiteX4-13997" fmla="*/ 693140 w 1243373"/>
                <a:gd name="connsiteY4-13998" fmla="*/ 944893 h 1005430"/>
                <a:gd name="connsiteX5-13999" fmla="*/ 666435 w 1243373"/>
                <a:gd name="connsiteY5-14000" fmla="*/ 918706 h 1005430"/>
                <a:gd name="connsiteX6-14001" fmla="*/ 615785 w 1243373"/>
                <a:gd name="connsiteY6-14002" fmla="*/ 922382 h 1005430"/>
                <a:gd name="connsiteX7-14003" fmla="*/ 598136 w 1243373"/>
                <a:gd name="connsiteY7-14004" fmla="*/ 809443 h 1005430"/>
                <a:gd name="connsiteX8-14005" fmla="*/ 474772 w 1243373"/>
                <a:gd name="connsiteY8-14006" fmla="*/ 813658 h 1005430"/>
                <a:gd name="connsiteX9-14007" fmla="*/ 516240 w 1243373"/>
                <a:gd name="connsiteY9-14008" fmla="*/ 762528 h 1005430"/>
                <a:gd name="connsiteX10-14009" fmla="*/ 618937 w 1243373"/>
                <a:gd name="connsiteY10-14010" fmla="*/ 650134 h 1005430"/>
                <a:gd name="connsiteX11-14011" fmla="*/ 546394 w 1243373"/>
                <a:gd name="connsiteY11-14012" fmla="*/ 702717 h 1005430"/>
                <a:gd name="connsiteX12-14013" fmla="*/ 436589 w 1243373"/>
                <a:gd name="connsiteY12-14014" fmla="*/ 824610 h 1005430"/>
                <a:gd name="connsiteX13-14015" fmla="*/ 163890 w 1243373"/>
                <a:gd name="connsiteY13-14016" fmla="*/ 946307 h 1005430"/>
                <a:gd name="connsiteX14-14017" fmla="*/ 264391 w 1243373"/>
                <a:gd name="connsiteY14-14018" fmla="*/ 735988 h 1005430"/>
                <a:gd name="connsiteX15-14019" fmla="*/ 214226 w 1243373"/>
                <a:gd name="connsiteY15-14020" fmla="*/ 829249 h 1005430"/>
                <a:gd name="connsiteX16-14021" fmla="*/ 133167 w 1243373"/>
                <a:gd name="connsiteY16-14022" fmla="*/ 955587 h 1005430"/>
                <a:gd name="connsiteX17-14023" fmla="*/ 22167 w 1243373"/>
                <a:gd name="connsiteY17-14024" fmla="*/ 966845 h 1005430"/>
                <a:gd name="connsiteX18-14025" fmla="*/ 176701 w 1243373"/>
                <a:gd name="connsiteY18-14026" fmla="*/ 696053 h 1005430"/>
                <a:gd name="connsiteX19-14027" fmla="*/ 201563 w 1243373"/>
                <a:gd name="connsiteY19-14028" fmla="*/ 646787 h 1005430"/>
                <a:gd name="connsiteX20-14029" fmla="*/ 322197 w 1243373"/>
                <a:gd name="connsiteY20-14030" fmla="*/ 682395 h 1005430"/>
                <a:gd name="connsiteX21-14031" fmla="*/ 593679 w 1243373"/>
                <a:gd name="connsiteY21-14032" fmla="*/ 417571 h 1005430"/>
                <a:gd name="connsiteX22-14033" fmla="*/ 507049 w 1243373"/>
                <a:gd name="connsiteY22-14034" fmla="*/ 469978 h 1005430"/>
                <a:gd name="connsiteX23-14035" fmla="*/ 457237 w 1243373"/>
                <a:gd name="connsiteY23-14036" fmla="*/ 505882 h 1005430"/>
                <a:gd name="connsiteX24-14037" fmla="*/ 317350 w 1243373"/>
                <a:gd name="connsiteY24-14038" fmla="*/ 681704 h 1005430"/>
                <a:gd name="connsiteX25-14039" fmla="*/ 201637 w 1243373"/>
                <a:gd name="connsiteY25-14040" fmla="*/ 648788 h 1005430"/>
                <a:gd name="connsiteX26-14041" fmla="*/ 272535 w 1243373"/>
                <a:gd name="connsiteY26-14042" fmla="*/ 471354 h 1005430"/>
                <a:gd name="connsiteX27-14043" fmla="*/ 0 w 1243373"/>
                <a:gd name="connsiteY27-14044" fmla="*/ 969589 h 1005430"/>
                <a:gd name="connsiteX28-14045" fmla="*/ 191213 w 1243373"/>
                <a:gd name="connsiteY28-14046" fmla="*/ 416843 h 1005430"/>
                <a:gd name="connsiteX29-14047" fmla="*/ 529699 w 1243373"/>
                <a:gd name="connsiteY29-14048" fmla="*/ 4214 h 1005430"/>
                <a:gd name="connsiteX30-14049" fmla="*/ 723767 w 1243373"/>
                <a:gd name="connsiteY30-14050" fmla="*/ 111655 h 1005430"/>
                <a:gd name="connsiteX31-14051" fmla="*/ 1122654 w 1243373"/>
                <a:gd name="connsiteY31-14052" fmla="*/ 125859 h 1005430"/>
                <a:gd name="connsiteX32-14053" fmla="*/ 1242982 w 1243373"/>
                <a:gd name="connsiteY32-14054" fmla="*/ 7325 h 1005430"/>
                <a:gd name="connsiteX33-14055" fmla="*/ 1087953 w 1243373"/>
                <a:gd name="connsiteY33-14056" fmla="*/ 450615 h 1005430"/>
                <a:gd name="connsiteX34-14057" fmla="*/ 1081179 w 1243373"/>
                <a:gd name="connsiteY34-14058" fmla="*/ 620832 h 1005430"/>
                <a:gd name="connsiteX35-14059" fmla="*/ 1171691 w 1243373"/>
                <a:gd name="connsiteY35-14060" fmla="*/ 684025 h 1005430"/>
                <a:gd name="connsiteX36-14061" fmla="*/ 1026149 w 1243373"/>
                <a:gd name="connsiteY36-14062" fmla="*/ 929326 h 1005430"/>
                <a:gd name="connsiteX37-14063" fmla="*/ 972825 w 1243373"/>
                <a:gd name="connsiteY37-14064" fmla="*/ 914758 h 1005430"/>
                <a:gd name="connsiteX38-14065" fmla="*/ 914841 w 1243373"/>
                <a:gd name="connsiteY38-14066" fmla="*/ 909214 h 1005430"/>
                <a:gd name="connsiteX39-14067" fmla="*/ 881478 w 1243373"/>
                <a:gd name="connsiteY39-14068" fmla="*/ 909532 h 1005430"/>
                <a:gd name="connsiteX40-14069" fmla="*/ 803379 w 1243373"/>
                <a:gd name="connsiteY40-14070" fmla="*/ 951855 h 1005430"/>
                <a:gd name="connsiteX0-14071" fmla="*/ 803379 w 1243373"/>
                <a:gd name="connsiteY0-14072" fmla="*/ 951855 h 1005430"/>
                <a:gd name="connsiteX1-14073" fmla="*/ 771336 w 1243373"/>
                <a:gd name="connsiteY1-14074" fmla="*/ 838265 h 1005430"/>
                <a:gd name="connsiteX2-14075" fmla="*/ 785412 w 1243373"/>
                <a:gd name="connsiteY2-14076" fmla="*/ 962495 h 1005430"/>
                <a:gd name="connsiteX3-14077" fmla="*/ 723653 w 1243373"/>
                <a:gd name="connsiteY3-14078" fmla="*/ 979633 h 1005430"/>
                <a:gd name="connsiteX4-14079" fmla="*/ 693140 w 1243373"/>
                <a:gd name="connsiteY4-14080" fmla="*/ 944893 h 1005430"/>
                <a:gd name="connsiteX5-14081" fmla="*/ 666435 w 1243373"/>
                <a:gd name="connsiteY5-14082" fmla="*/ 918706 h 1005430"/>
                <a:gd name="connsiteX6-14083" fmla="*/ 615785 w 1243373"/>
                <a:gd name="connsiteY6-14084" fmla="*/ 922382 h 1005430"/>
                <a:gd name="connsiteX7-14085" fmla="*/ 598136 w 1243373"/>
                <a:gd name="connsiteY7-14086" fmla="*/ 809443 h 1005430"/>
                <a:gd name="connsiteX8-14087" fmla="*/ 474772 w 1243373"/>
                <a:gd name="connsiteY8-14088" fmla="*/ 813658 h 1005430"/>
                <a:gd name="connsiteX9-14089" fmla="*/ 516240 w 1243373"/>
                <a:gd name="connsiteY9-14090" fmla="*/ 762528 h 1005430"/>
                <a:gd name="connsiteX10-14091" fmla="*/ 618937 w 1243373"/>
                <a:gd name="connsiteY10-14092" fmla="*/ 650134 h 1005430"/>
                <a:gd name="connsiteX11-14093" fmla="*/ 546394 w 1243373"/>
                <a:gd name="connsiteY11-14094" fmla="*/ 702717 h 1005430"/>
                <a:gd name="connsiteX12-14095" fmla="*/ 449331 w 1243373"/>
                <a:gd name="connsiteY12-14096" fmla="*/ 718039 h 1005430"/>
                <a:gd name="connsiteX13-14097" fmla="*/ 163890 w 1243373"/>
                <a:gd name="connsiteY13-14098" fmla="*/ 946307 h 1005430"/>
                <a:gd name="connsiteX14-14099" fmla="*/ 264391 w 1243373"/>
                <a:gd name="connsiteY14-14100" fmla="*/ 735988 h 1005430"/>
                <a:gd name="connsiteX15-14101" fmla="*/ 214226 w 1243373"/>
                <a:gd name="connsiteY15-14102" fmla="*/ 829249 h 1005430"/>
                <a:gd name="connsiteX16-14103" fmla="*/ 133167 w 1243373"/>
                <a:gd name="connsiteY16-14104" fmla="*/ 955587 h 1005430"/>
                <a:gd name="connsiteX17-14105" fmla="*/ 22167 w 1243373"/>
                <a:gd name="connsiteY17-14106" fmla="*/ 966845 h 1005430"/>
                <a:gd name="connsiteX18-14107" fmla="*/ 176701 w 1243373"/>
                <a:gd name="connsiteY18-14108" fmla="*/ 696053 h 1005430"/>
                <a:gd name="connsiteX19-14109" fmla="*/ 201563 w 1243373"/>
                <a:gd name="connsiteY19-14110" fmla="*/ 646787 h 1005430"/>
                <a:gd name="connsiteX20-14111" fmla="*/ 322197 w 1243373"/>
                <a:gd name="connsiteY20-14112" fmla="*/ 682395 h 1005430"/>
                <a:gd name="connsiteX21-14113" fmla="*/ 593679 w 1243373"/>
                <a:gd name="connsiteY21-14114" fmla="*/ 417571 h 1005430"/>
                <a:gd name="connsiteX22-14115" fmla="*/ 507049 w 1243373"/>
                <a:gd name="connsiteY22-14116" fmla="*/ 469978 h 1005430"/>
                <a:gd name="connsiteX23-14117" fmla="*/ 457237 w 1243373"/>
                <a:gd name="connsiteY23-14118" fmla="*/ 505882 h 1005430"/>
                <a:gd name="connsiteX24-14119" fmla="*/ 317350 w 1243373"/>
                <a:gd name="connsiteY24-14120" fmla="*/ 681704 h 1005430"/>
                <a:gd name="connsiteX25-14121" fmla="*/ 201637 w 1243373"/>
                <a:gd name="connsiteY25-14122" fmla="*/ 648788 h 1005430"/>
                <a:gd name="connsiteX26-14123" fmla="*/ 272535 w 1243373"/>
                <a:gd name="connsiteY26-14124" fmla="*/ 471354 h 1005430"/>
                <a:gd name="connsiteX27-14125" fmla="*/ 0 w 1243373"/>
                <a:gd name="connsiteY27-14126" fmla="*/ 969589 h 1005430"/>
                <a:gd name="connsiteX28-14127" fmla="*/ 191213 w 1243373"/>
                <a:gd name="connsiteY28-14128" fmla="*/ 416843 h 1005430"/>
                <a:gd name="connsiteX29-14129" fmla="*/ 529699 w 1243373"/>
                <a:gd name="connsiteY29-14130" fmla="*/ 4214 h 1005430"/>
                <a:gd name="connsiteX30-14131" fmla="*/ 723767 w 1243373"/>
                <a:gd name="connsiteY30-14132" fmla="*/ 111655 h 1005430"/>
                <a:gd name="connsiteX31-14133" fmla="*/ 1122654 w 1243373"/>
                <a:gd name="connsiteY31-14134" fmla="*/ 125859 h 1005430"/>
                <a:gd name="connsiteX32-14135" fmla="*/ 1242982 w 1243373"/>
                <a:gd name="connsiteY32-14136" fmla="*/ 7325 h 1005430"/>
                <a:gd name="connsiteX33-14137" fmla="*/ 1087953 w 1243373"/>
                <a:gd name="connsiteY33-14138" fmla="*/ 450615 h 1005430"/>
                <a:gd name="connsiteX34-14139" fmla="*/ 1081179 w 1243373"/>
                <a:gd name="connsiteY34-14140" fmla="*/ 620832 h 1005430"/>
                <a:gd name="connsiteX35-14141" fmla="*/ 1171691 w 1243373"/>
                <a:gd name="connsiteY35-14142" fmla="*/ 684025 h 1005430"/>
                <a:gd name="connsiteX36-14143" fmla="*/ 1026149 w 1243373"/>
                <a:gd name="connsiteY36-14144" fmla="*/ 929326 h 1005430"/>
                <a:gd name="connsiteX37-14145" fmla="*/ 972825 w 1243373"/>
                <a:gd name="connsiteY37-14146" fmla="*/ 914758 h 1005430"/>
                <a:gd name="connsiteX38-14147" fmla="*/ 914841 w 1243373"/>
                <a:gd name="connsiteY38-14148" fmla="*/ 909214 h 1005430"/>
                <a:gd name="connsiteX39-14149" fmla="*/ 881478 w 1243373"/>
                <a:gd name="connsiteY39-14150" fmla="*/ 909532 h 1005430"/>
                <a:gd name="connsiteX40-14151" fmla="*/ 803379 w 1243373"/>
                <a:gd name="connsiteY40-14152" fmla="*/ 951855 h 1005430"/>
                <a:gd name="connsiteX0-14153" fmla="*/ 803379 w 1243373"/>
                <a:gd name="connsiteY0-14154" fmla="*/ 951855 h 1005430"/>
                <a:gd name="connsiteX1-14155" fmla="*/ 771336 w 1243373"/>
                <a:gd name="connsiteY1-14156" fmla="*/ 838265 h 1005430"/>
                <a:gd name="connsiteX2-14157" fmla="*/ 785412 w 1243373"/>
                <a:gd name="connsiteY2-14158" fmla="*/ 962495 h 1005430"/>
                <a:gd name="connsiteX3-14159" fmla="*/ 723653 w 1243373"/>
                <a:gd name="connsiteY3-14160" fmla="*/ 979633 h 1005430"/>
                <a:gd name="connsiteX4-14161" fmla="*/ 693140 w 1243373"/>
                <a:gd name="connsiteY4-14162" fmla="*/ 944893 h 1005430"/>
                <a:gd name="connsiteX5-14163" fmla="*/ 666435 w 1243373"/>
                <a:gd name="connsiteY5-14164" fmla="*/ 918706 h 1005430"/>
                <a:gd name="connsiteX6-14165" fmla="*/ 615785 w 1243373"/>
                <a:gd name="connsiteY6-14166" fmla="*/ 922382 h 1005430"/>
                <a:gd name="connsiteX7-14167" fmla="*/ 598136 w 1243373"/>
                <a:gd name="connsiteY7-14168" fmla="*/ 809443 h 1005430"/>
                <a:gd name="connsiteX8-14169" fmla="*/ 474772 w 1243373"/>
                <a:gd name="connsiteY8-14170" fmla="*/ 813658 h 1005430"/>
                <a:gd name="connsiteX9-14171" fmla="*/ 516240 w 1243373"/>
                <a:gd name="connsiteY9-14172" fmla="*/ 762528 h 1005430"/>
                <a:gd name="connsiteX10-14173" fmla="*/ 618937 w 1243373"/>
                <a:gd name="connsiteY10-14174" fmla="*/ 650134 h 1005430"/>
                <a:gd name="connsiteX11-14175" fmla="*/ 546394 w 1243373"/>
                <a:gd name="connsiteY11-14176" fmla="*/ 702717 h 1005430"/>
                <a:gd name="connsiteX12-14177" fmla="*/ 449331 w 1243373"/>
                <a:gd name="connsiteY12-14178" fmla="*/ 718039 h 1005430"/>
                <a:gd name="connsiteX13-14179" fmla="*/ 156519 w 1243373"/>
                <a:gd name="connsiteY13-14180" fmla="*/ 957424 h 1005430"/>
                <a:gd name="connsiteX14-14181" fmla="*/ 264391 w 1243373"/>
                <a:gd name="connsiteY14-14182" fmla="*/ 735988 h 1005430"/>
                <a:gd name="connsiteX15-14183" fmla="*/ 214226 w 1243373"/>
                <a:gd name="connsiteY15-14184" fmla="*/ 829249 h 1005430"/>
                <a:gd name="connsiteX16-14185" fmla="*/ 133167 w 1243373"/>
                <a:gd name="connsiteY16-14186" fmla="*/ 955587 h 1005430"/>
                <a:gd name="connsiteX17-14187" fmla="*/ 22167 w 1243373"/>
                <a:gd name="connsiteY17-14188" fmla="*/ 966845 h 1005430"/>
                <a:gd name="connsiteX18-14189" fmla="*/ 176701 w 1243373"/>
                <a:gd name="connsiteY18-14190" fmla="*/ 696053 h 1005430"/>
                <a:gd name="connsiteX19-14191" fmla="*/ 201563 w 1243373"/>
                <a:gd name="connsiteY19-14192" fmla="*/ 646787 h 1005430"/>
                <a:gd name="connsiteX20-14193" fmla="*/ 322197 w 1243373"/>
                <a:gd name="connsiteY20-14194" fmla="*/ 682395 h 1005430"/>
                <a:gd name="connsiteX21-14195" fmla="*/ 593679 w 1243373"/>
                <a:gd name="connsiteY21-14196" fmla="*/ 417571 h 1005430"/>
                <a:gd name="connsiteX22-14197" fmla="*/ 507049 w 1243373"/>
                <a:gd name="connsiteY22-14198" fmla="*/ 469978 h 1005430"/>
                <a:gd name="connsiteX23-14199" fmla="*/ 457237 w 1243373"/>
                <a:gd name="connsiteY23-14200" fmla="*/ 505882 h 1005430"/>
                <a:gd name="connsiteX24-14201" fmla="*/ 317350 w 1243373"/>
                <a:gd name="connsiteY24-14202" fmla="*/ 681704 h 1005430"/>
                <a:gd name="connsiteX25-14203" fmla="*/ 201637 w 1243373"/>
                <a:gd name="connsiteY25-14204" fmla="*/ 648788 h 1005430"/>
                <a:gd name="connsiteX26-14205" fmla="*/ 272535 w 1243373"/>
                <a:gd name="connsiteY26-14206" fmla="*/ 471354 h 1005430"/>
                <a:gd name="connsiteX27-14207" fmla="*/ 0 w 1243373"/>
                <a:gd name="connsiteY27-14208" fmla="*/ 969589 h 1005430"/>
                <a:gd name="connsiteX28-14209" fmla="*/ 191213 w 1243373"/>
                <a:gd name="connsiteY28-14210" fmla="*/ 416843 h 1005430"/>
                <a:gd name="connsiteX29-14211" fmla="*/ 529699 w 1243373"/>
                <a:gd name="connsiteY29-14212" fmla="*/ 4214 h 1005430"/>
                <a:gd name="connsiteX30-14213" fmla="*/ 723767 w 1243373"/>
                <a:gd name="connsiteY30-14214" fmla="*/ 111655 h 1005430"/>
                <a:gd name="connsiteX31-14215" fmla="*/ 1122654 w 1243373"/>
                <a:gd name="connsiteY31-14216" fmla="*/ 125859 h 1005430"/>
                <a:gd name="connsiteX32-14217" fmla="*/ 1242982 w 1243373"/>
                <a:gd name="connsiteY32-14218" fmla="*/ 7325 h 1005430"/>
                <a:gd name="connsiteX33-14219" fmla="*/ 1087953 w 1243373"/>
                <a:gd name="connsiteY33-14220" fmla="*/ 450615 h 1005430"/>
                <a:gd name="connsiteX34-14221" fmla="*/ 1081179 w 1243373"/>
                <a:gd name="connsiteY34-14222" fmla="*/ 620832 h 1005430"/>
                <a:gd name="connsiteX35-14223" fmla="*/ 1171691 w 1243373"/>
                <a:gd name="connsiteY35-14224" fmla="*/ 684025 h 1005430"/>
                <a:gd name="connsiteX36-14225" fmla="*/ 1026149 w 1243373"/>
                <a:gd name="connsiteY36-14226" fmla="*/ 929326 h 1005430"/>
                <a:gd name="connsiteX37-14227" fmla="*/ 972825 w 1243373"/>
                <a:gd name="connsiteY37-14228" fmla="*/ 914758 h 1005430"/>
                <a:gd name="connsiteX38-14229" fmla="*/ 914841 w 1243373"/>
                <a:gd name="connsiteY38-14230" fmla="*/ 909214 h 1005430"/>
                <a:gd name="connsiteX39-14231" fmla="*/ 881478 w 1243373"/>
                <a:gd name="connsiteY39-14232" fmla="*/ 909532 h 1005430"/>
                <a:gd name="connsiteX40-14233" fmla="*/ 803379 w 1243373"/>
                <a:gd name="connsiteY40-14234" fmla="*/ 951855 h 1005430"/>
                <a:gd name="connsiteX0-14235" fmla="*/ 803379 w 1243373"/>
                <a:gd name="connsiteY0-14236" fmla="*/ 951855 h 1005430"/>
                <a:gd name="connsiteX1-14237" fmla="*/ 771336 w 1243373"/>
                <a:gd name="connsiteY1-14238" fmla="*/ 838265 h 1005430"/>
                <a:gd name="connsiteX2-14239" fmla="*/ 785412 w 1243373"/>
                <a:gd name="connsiteY2-14240" fmla="*/ 962495 h 1005430"/>
                <a:gd name="connsiteX3-14241" fmla="*/ 723653 w 1243373"/>
                <a:gd name="connsiteY3-14242" fmla="*/ 979633 h 1005430"/>
                <a:gd name="connsiteX4-14243" fmla="*/ 693140 w 1243373"/>
                <a:gd name="connsiteY4-14244" fmla="*/ 944893 h 1005430"/>
                <a:gd name="connsiteX5-14245" fmla="*/ 666435 w 1243373"/>
                <a:gd name="connsiteY5-14246" fmla="*/ 918706 h 1005430"/>
                <a:gd name="connsiteX6-14247" fmla="*/ 615785 w 1243373"/>
                <a:gd name="connsiteY6-14248" fmla="*/ 922382 h 1005430"/>
                <a:gd name="connsiteX7-14249" fmla="*/ 598136 w 1243373"/>
                <a:gd name="connsiteY7-14250" fmla="*/ 809443 h 1005430"/>
                <a:gd name="connsiteX8-14251" fmla="*/ 474772 w 1243373"/>
                <a:gd name="connsiteY8-14252" fmla="*/ 813658 h 1005430"/>
                <a:gd name="connsiteX9-14253" fmla="*/ 516240 w 1243373"/>
                <a:gd name="connsiteY9-14254" fmla="*/ 762528 h 1005430"/>
                <a:gd name="connsiteX10-14255" fmla="*/ 618937 w 1243373"/>
                <a:gd name="connsiteY10-14256" fmla="*/ 650134 h 1005430"/>
                <a:gd name="connsiteX11-14257" fmla="*/ 546394 w 1243373"/>
                <a:gd name="connsiteY11-14258" fmla="*/ 702717 h 1005430"/>
                <a:gd name="connsiteX12-14259" fmla="*/ 449331 w 1243373"/>
                <a:gd name="connsiteY12-14260" fmla="*/ 718039 h 1005430"/>
                <a:gd name="connsiteX13-14261" fmla="*/ 207563 w 1243373"/>
                <a:gd name="connsiteY13-14262" fmla="*/ 889687 h 1005430"/>
                <a:gd name="connsiteX14-14263" fmla="*/ 156519 w 1243373"/>
                <a:gd name="connsiteY14-14264" fmla="*/ 957424 h 1005430"/>
                <a:gd name="connsiteX15-14265" fmla="*/ 264391 w 1243373"/>
                <a:gd name="connsiteY15-14266" fmla="*/ 735988 h 1005430"/>
                <a:gd name="connsiteX16-14267" fmla="*/ 214226 w 1243373"/>
                <a:gd name="connsiteY16-14268" fmla="*/ 829249 h 1005430"/>
                <a:gd name="connsiteX17-14269" fmla="*/ 133167 w 1243373"/>
                <a:gd name="connsiteY17-14270" fmla="*/ 955587 h 1005430"/>
                <a:gd name="connsiteX18-14271" fmla="*/ 22167 w 1243373"/>
                <a:gd name="connsiteY18-14272" fmla="*/ 966845 h 1005430"/>
                <a:gd name="connsiteX19-14273" fmla="*/ 176701 w 1243373"/>
                <a:gd name="connsiteY19-14274" fmla="*/ 696053 h 1005430"/>
                <a:gd name="connsiteX20-14275" fmla="*/ 201563 w 1243373"/>
                <a:gd name="connsiteY20-14276" fmla="*/ 646787 h 1005430"/>
                <a:gd name="connsiteX21-14277" fmla="*/ 322197 w 1243373"/>
                <a:gd name="connsiteY21-14278" fmla="*/ 682395 h 1005430"/>
                <a:gd name="connsiteX22-14279" fmla="*/ 593679 w 1243373"/>
                <a:gd name="connsiteY22-14280" fmla="*/ 417571 h 1005430"/>
                <a:gd name="connsiteX23-14281" fmla="*/ 507049 w 1243373"/>
                <a:gd name="connsiteY23-14282" fmla="*/ 469978 h 1005430"/>
                <a:gd name="connsiteX24-14283" fmla="*/ 457237 w 1243373"/>
                <a:gd name="connsiteY24-14284" fmla="*/ 505882 h 1005430"/>
                <a:gd name="connsiteX25-14285" fmla="*/ 317350 w 1243373"/>
                <a:gd name="connsiteY25-14286" fmla="*/ 681704 h 1005430"/>
                <a:gd name="connsiteX26-14287" fmla="*/ 201637 w 1243373"/>
                <a:gd name="connsiteY26-14288" fmla="*/ 648788 h 1005430"/>
                <a:gd name="connsiteX27-14289" fmla="*/ 272535 w 1243373"/>
                <a:gd name="connsiteY27-14290" fmla="*/ 471354 h 1005430"/>
                <a:gd name="connsiteX28-14291" fmla="*/ 0 w 1243373"/>
                <a:gd name="connsiteY28-14292" fmla="*/ 969589 h 1005430"/>
                <a:gd name="connsiteX29-14293" fmla="*/ 191213 w 1243373"/>
                <a:gd name="connsiteY29-14294" fmla="*/ 416843 h 1005430"/>
                <a:gd name="connsiteX30-14295" fmla="*/ 529699 w 1243373"/>
                <a:gd name="connsiteY30-14296" fmla="*/ 4214 h 1005430"/>
                <a:gd name="connsiteX31-14297" fmla="*/ 723767 w 1243373"/>
                <a:gd name="connsiteY31-14298" fmla="*/ 111655 h 1005430"/>
                <a:gd name="connsiteX32-14299" fmla="*/ 1122654 w 1243373"/>
                <a:gd name="connsiteY32-14300" fmla="*/ 125859 h 1005430"/>
                <a:gd name="connsiteX33-14301" fmla="*/ 1242982 w 1243373"/>
                <a:gd name="connsiteY33-14302" fmla="*/ 7325 h 1005430"/>
                <a:gd name="connsiteX34-14303" fmla="*/ 1087953 w 1243373"/>
                <a:gd name="connsiteY34-14304" fmla="*/ 450615 h 1005430"/>
                <a:gd name="connsiteX35-14305" fmla="*/ 1081179 w 1243373"/>
                <a:gd name="connsiteY35-14306" fmla="*/ 620832 h 1005430"/>
                <a:gd name="connsiteX36-14307" fmla="*/ 1171691 w 1243373"/>
                <a:gd name="connsiteY36-14308" fmla="*/ 684025 h 1005430"/>
                <a:gd name="connsiteX37-14309" fmla="*/ 1026149 w 1243373"/>
                <a:gd name="connsiteY37-14310" fmla="*/ 929326 h 1005430"/>
                <a:gd name="connsiteX38-14311" fmla="*/ 972825 w 1243373"/>
                <a:gd name="connsiteY38-14312" fmla="*/ 914758 h 1005430"/>
                <a:gd name="connsiteX39-14313" fmla="*/ 914841 w 1243373"/>
                <a:gd name="connsiteY39-14314" fmla="*/ 909214 h 1005430"/>
                <a:gd name="connsiteX40-14315" fmla="*/ 881478 w 1243373"/>
                <a:gd name="connsiteY40-14316" fmla="*/ 909532 h 1005430"/>
                <a:gd name="connsiteX41" fmla="*/ 803379 w 1243373"/>
                <a:gd name="connsiteY41" fmla="*/ 951855 h 1005430"/>
                <a:gd name="connsiteX0-14317" fmla="*/ 803379 w 1243373"/>
                <a:gd name="connsiteY0-14318" fmla="*/ 951855 h 1005430"/>
                <a:gd name="connsiteX1-14319" fmla="*/ 771336 w 1243373"/>
                <a:gd name="connsiteY1-14320" fmla="*/ 838265 h 1005430"/>
                <a:gd name="connsiteX2-14321" fmla="*/ 785412 w 1243373"/>
                <a:gd name="connsiteY2-14322" fmla="*/ 962495 h 1005430"/>
                <a:gd name="connsiteX3-14323" fmla="*/ 723653 w 1243373"/>
                <a:gd name="connsiteY3-14324" fmla="*/ 979633 h 1005430"/>
                <a:gd name="connsiteX4-14325" fmla="*/ 693140 w 1243373"/>
                <a:gd name="connsiteY4-14326" fmla="*/ 944893 h 1005430"/>
                <a:gd name="connsiteX5-14327" fmla="*/ 666435 w 1243373"/>
                <a:gd name="connsiteY5-14328" fmla="*/ 918706 h 1005430"/>
                <a:gd name="connsiteX6-14329" fmla="*/ 615785 w 1243373"/>
                <a:gd name="connsiteY6-14330" fmla="*/ 922382 h 1005430"/>
                <a:gd name="connsiteX7-14331" fmla="*/ 598136 w 1243373"/>
                <a:gd name="connsiteY7-14332" fmla="*/ 809443 h 1005430"/>
                <a:gd name="connsiteX8-14333" fmla="*/ 474772 w 1243373"/>
                <a:gd name="connsiteY8-14334" fmla="*/ 813658 h 1005430"/>
                <a:gd name="connsiteX9-14335" fmla="*/ 516240 w 1243373"/>
                <a:gd name="connsiteY9-14336" fmla="*/ 762528 h 1005430"/>
                <a:gd name="connsiteX10-14337" fmla="*/ 618937 w 1243373"/>
                <a:gd name="connsiteY10-14338" fmla="*/ 650134 h 1005430"/>
                <a:gd name="connsiteX11-14339" fmla="*/ 546394 w 1243373"/>
                <a:gd name="connsiteY11-14340" fmla="*/ 702717 h 1005430"/>
                <a:gd name="connsiteX12-14341" fmla="*/ 449331 w 1243373"/>
                <a:gd name="connsiteY12-14342" fmla="*/ 718039 h 1005430"/>
                <a:gd name="connsiteX13-14343" fmla="*/ 211010 w 1243373"/>
                <a:gd name="connsiteY13-14344" fmla="*/ 882679 h 1005430"/>
                <a:gd name="connsiteX14-14345" fmla="*/ 156519 w 1243373"/>
                <a:gd name="connsiteY14-14346" fmla="*/ 957424 h 1005430"/>
                <a:gd name="connsiteX15-14347" fmla="*/ 264391 w 1243373"/>
                <a:gd name="connsiteY15-14348" fmla="*/ 735988 h 1005430"/>
                <a:gd name="connsiteX16-14349" fmla="*/ 214226 w 1243373"/>
                <a:gd name="connsiteY16-14350" fmla="*/ 829249 h 1005430"/>
                <a:gd name="connsiteX17-14351" fmla="*/ 133167 w 1243373"/>
                <a:gd name="connsiteY17-14352" fmla="*/ 955587 h 1005430"/>
                <a:gd name="connsiteX18-14353" fmla="*/ 22167 w 1243373"/>
                <a:gd name="connsiteY18-14354" fmla="*/ 966845 h 1005430"/>
                <a:gd name="connsiteX19-14355" fmla="*/ 176701 w 1243373"/>
                <a:gd name="connsiteY19-14356" fmla="*/ 696053 h 1005430"/>
                <a:gd name="connsiteX20-14357" fmla="*/ 201563 w 1243373"/>
                <a:gd name="connsiteY20-14358" fmla="*/ 646787 h 1005430"/>
                <a:gd name="connsiteX21-14359" fmla="*/ 322197 w 1243373"/>
                <a:gd name="connsiteY21-14360" fmla="*/ 682395 h 1005430"/>
                <a:gd name="connsiteX22-14361" fmla="*/ 593679 w 1243373"/>
                <a:gd name="connsiteY22-14362" fmla="*/ 417571 h 1005430"/>
                <a:gd name="connsiteX23-14363" fmla="*/ 507049 w 1243373"/>
                <a:gd name="connsiteY23-14364" fmla="*/ 469978 h 1005430"/>
                <a:gd name="connsiteX24-14365" fmla="*/ 457237 w 1243373"/>
                <a:gd name="connsiteY24-14366" fmla="*/ 505882 h 1005430"/>
                <a:gd name="connsiteX25-14367" fmla="*/ 317350 w 1243373"/>
                <a:gd name="connsiteY25-14368" fmla="*/ 681704 h 1005430"/>
                <a:gd name="connsiteX26-14369" fmla="*/ 201637 w 1243373"/>
                <a:gd name="connsiteY26-14370" fmla="*/ 648788 h 1005430"/>
                <a:gd name="connsiteX27-14371" fmla="*/ 272535 w 1243373"/>
                <a:gd name="connsiteY27-14372" fmla="*/ 471354 h 1005430"/>
                <a:gd name="connsiteX28-14373" fmla="*/ 0 w 1243373"/>
                <a:gd name="connsiteY28-14374" fmla="*/ 969589 h 1005430"/>
                <a:gd name="connsiteX29-14375" fmla="*/ 191213 w 1243373"/>
                <a:gd name="connsiteY29-14376" fmla="*/ 416843 h 1005430"/>
                <a:gd name="connsiteX30-14377" fmla="*/ 529699 w 1243373"/>
                <a:gd name="connsiteY30-14378" fmla="*/ 4214 h 1005430"/>
                <a:gd name="connsiteX31-14379" fmla="*/ 723767 w 1243373"/>
                <a:gd name="connsiteY31-14380" fmla="*/ 111655 h 1005430"/>
                <a:gd name="connsiteX32-14381" fmla="*/ 1122654 w 1243373"/>
                <a:gd name="connsiteY32-14382" fmla="*/ 125859 h 1005430"/>
                <a:gd name="connsiteX33-14383" fmla="*/ 1242982 w 1243373"/>
                <a:gd name="connsiteY33-14384" fmla="*/ 7325 h 1005430"/>
                <a:gd name="connsiteX34-14385" fmla="*/ 1087953 w 1243373"/>
                <a:gd name="connsiteY34-14386" fmla="*/ 450615 h 1005430"/>
                <a:gd name="connsiteX35-14387" fmla="*/ 1081179 w 1243373"/>
                <a:gd name="connsiteY35-14388" fmla="*/ 620832 h 1005430"/>
                <a:gd name="connsiteX36-14389" fmla="*/ 1171691 w 1243373"/>
                <a:gd name="connsiteY36-14390" fmla="*/ 684025 h 1005430"/>
                <a:gd name="connsiteX37-14391" fmla="*/ 1026149 w 1243373"/>
                <a:gd name="connsiteY37-14392" fmla="*/ 929326 h 1005430"/>
                <a:gd name="connsiteX38-14393" fmla="*/ 972825 w 1243373"/>
                <a:gd name="connsiteY38-14394" fmla="*/ 914758 h 1005430"/>
                <a:gd name="connsiteX39-14395" fmla="*/ 914841 w 1243373"/>
                <a:gd name="connsiteY39-14396" fmla="*/ 909214 h 1005430"/>
                <a:gd name="connsiteX40-14397" fmla="*/ 881478 w 1243373"/>
                <a:gd name="connsiteY40-14398" fmla="*/ 909532 h 1005430"/>
                <a:gd name="connsiteX41-14399" fmla="*/ 803379 w 1243373"/>
                <a:gd name="connsiteY41-14400" fmla="*/ 951855 h 1005430"/>
                <a:gd name="connsiteX0-14401" fmla="*/ 803379 w 1243373"/>
                <a:gd name="connsiteY0-14402" fmla="*/ 951855 h 1005430"/>
                <a:gd name="connsiteX1-14403" fmla="*/ 771336 w 1243373"/>
                <a:gd name="connsiteY1-14404" fmla="*/ 838265 h 1005430"/>
                <a:gd name="connsiteX2-14405" fmla="*/ 785412 w 1243373"/>
                <a:gd name="connsiteY2-14406" fmla="*/ 962495 h 1005430"/>
                <a:gd name="connsiteX3-14407" fmla="*/ 723653 w 1243373"/>
                <a:gd name="connsiteY3-14408" fmla="*/ 979633 h 1005430"/>
                <a:gd name="connsiteX4-14409" fmla="*/ 693140 w 1243373"/>
                <a:gd name="connsiteY4-14410" fmla="*/ 944893 h 1005430"/>
                <a:gd name="connsiteX5-14411" fmla="*/ 666435 w 1243373"/>
                <a:gd name="connsiteY5-14412" fmla="*/ 918706 h 1005430"/>
                <a:gd name="connsiteX6-14413" fmla="*/ 615785 w 1243373"/>
                <a:gd name="connsiteY6-14414" fmla="*/ 922382 h 1005430"/>
                <a:gd name="connsiteX7-14415" fmla="*/ 598136 w 1243373"/>
                <a:gd name="connsiteY7-14416" fmla="*/ 809443 h 1005430"/>
                <a:gd name="connsiteX8-14417" fmla="*/ 474772 w 1243373"/>
                <a:gd name="connsiteY8-14418" fmla="*/ 813658 h 1005430"/>
                <a:gd name="connsiteX9-14419" fmla="*/ 516240 w 1243373"/>
                <a:gd name="connsiteY9-14420" fmla="*/ 762528 h 1005430"/>
                <a:gd name="connsiteX10-14421" fmla="*/ 618937 w 1243373"/>
                <a:gd name="connsiteY10-14422" fmla="*/ 650134 h 1005430"/>
                <a:gd name="connsiteX11-14423" fmla="*/ 546394 w 1243373"/>
                <a:gd name="connsiteY11-14424" fmla="*/ 702717 h 1005430"/>
                <a:gd name="connsiteX12-14425" fmla="*/ 429328 w 1243373"/>
                <a:gd name="connsiteY12-14426" fmla="*/ 838728 h 1005430"/>
                <a:gd name="connsiteX13-14427" fmla="*/ 211010 w 1243373"/>
                <a:gd name="connsiteY13-14428" fmla="*/ 882679 h 1005430"/>
                <a:gd name="connsiteX14-14429" fmla="*/ 156519 w 1243373"/>
                <a:gd name="connsiteY14-14430" fmla="*/ 957424 h 1005430"/>
                <a:gd name="connsiteX15-14431" fmla="*/ 264391 w 1243373"/>
                <a:gd name="connsiteY15-14432" fmla="*/ 735988 h 1005430"/>
                <a:gd name="connsiteX16-14433" fmla="*/ 214226 w 1243373"/>
                <a:gd name="connsiteY16-14434" fmla="*/ 829249 h 1005430"/>
                <a:gd name="connsiteX17-14435" fmla="*/ 133167 w 1243373"/>
                <a:gd name="connsiteY17-14436" fmla="*/ 955587 h 1005430"/>
                <a:gd name="connsiteX18-14437" fmla="*/ 22167 w 1243373"/>
                <a:gd name="connsiteY18-14438" fmla="*/ 966845 h 1005430"/>
                <a:gd name="connsiteX19-14439" fmla="*/ 176701 w 1243373"/>
                <a:gd name="connsiteY19-14440" fmla="*/ 696053 h 1005430"/>
                <a:gd name="connsiteX20-14441" fmla="*/ 201563 w 1243373"/>
                <a:gd name="connsiteY20-14442" fmla="*/ 646787 h 1005430"/>
                <a:gd name="connsiteX21-14443" fmla="*/ 322197 w 1243373"/>
                <a:gd name="connsiteY21-14444" fmla="*/ 682395 h 1005430"/>
                <a:gd name="connsiteX22-14445" fmla="*/ 593679 w 1243373"/>
                <a:gd name="connsiteY22-14446" fmla="*/ 417571 h 1005430"/>
                <a:gd name="connsiteX23-14447" fmla="*/ 507049 w 1243373"/>
                <a:gd name="connsiteY23-14448" fmla="*/ 469978 h 1005430"/>
                <a:gd name="connsiteX24-14449" fmla="*/ 457237 w 1243373"/>
                <a:gd name="connsiteY24-14450" fmla="*/ 505882 h 1005430"/>
                <a:gd name="connsiteX25-14451" fmla="*/ 317350 w 1243373"/>
                <a:gd name="connsiteY25-14452" fmla="*/ 681704 h 1005430"/>
                <a:gd name="connsiteX26-14453" fmla="*/ 201637 w 1243373"/>
                <a:gd name="connsiteY26-14454" fmla="*/ 648788 h 1005430"/>
                <a:gd name="connsiteX27-14455" fmla="*/ 272535 w 1243373"/>
                <a:gd name="connsiteY27-14456" fmla="*/ 471354 h 1005430"/>
                <a:gd name="connsiteX28-14457" fmla="*/ 0 w 1243373"/>
                <a:gd name="connsiteY28-14458" fmla="*/ 969589 h 1005430"/>
                <a:gd name="connsiteX29-14459" fmla="*/ 191213 w 1243373"/>
                <a:gd name="connsiteY29-14460" fmla="*/ 416843 h 1005430"/>
                <a:gd name="connsiteX30-14461" fmla="*/ 529699 w 1243373"/>
                <a:gd name="connsiteY30-14462" fmla="*/ 4214 h 1005430"/>
                <a:gd name="connsiteX31-14463" fmla="*/ 723767 w 1243373"/>
                <a:gd name="connsiteY31-14464" fmla="*/ 111655 h 1005430"/>
                <a:gd name="connsiteX32-14465" fmla="*/ 1122654 w 1243373"/>
                <a:gd name="connsiteY32-14466" fmla="*/ 125859 h 1005430"/>
                <a:gd name="connsiteX33-14467" fmla="*/ 1242982 w 1243373"/>
                <a:gd name="connsiteY33-14468" fmla="*/ 7325 h 1005430"/>
                <a:gd name="connsiteX34-14469" fmla="*/ 1087953 w 1243373"/>
                <a:gd name="connsiteY34-14470" fmla="*/ 450615 h 1005430"/>
                <a:gd name="connsiteX35-14471" fmla="*/ 1081179 w 1243373"/>
                <a:gd name="connsiteY35-14472" fmla="*/ 620832 h 1005430"/>
                <a:gd name="connsiteX36-14473" fmla="*/ 1171691 w 1243373"/>
                <a:gd name="connsiteY36-14474" fmla="*/ 684025 h 1005430"/>
                <a:gd name="connsiteX37-14475" fmla="*/ 1026149 w 1243373"/>
                <a:gd name="connsiteY37-14476" fmla="*/ 929326 h 1005430"/>
                <a:gd name="connsiteX38-14477" fmla="*/ 972825 w 1243373"/>
                <a:gd name="connsiteY38-14478" fmla="*/ 914758 h 1005430"/>
                <a:gd name="connsiteX39-14479" fmla="*/ 914841 w 1243373"/>
                <a:gd name="connsiteY39-14480" fmla="*/ 909214 h 1005430"/>
                <a:gd name="connsiteX40-14481" fmla="*/ 881478 w 1243373"/>
                <a:gd name="connsiteY40-14482" fmla="*/ 909532 h 1005430"/>
                <a:gd name="connsiteX41-14483" fmla="*/ 803379 w 1243373"/>
                <a:gd name="connsiteY41-14484" fmla="*/ 951855 h 1005430"/>
                <a:gd name="connsiteX0-14485" fmla="*/ 803379 w 1243373"/>
                <a:gd name="connsiteY0-14486" fmla="*/ 951855 h 1005430"/>
                <a:gd name="connsiteX1-14487" fmla="*/ 771336 w 1243373"/>
                <a:gd name="connsiteY1-14488" fmla="*/ 838265 h 1005430"/>
                <a:gd name="connsiteX2-14489" fmla="*/ 785412 w 1243373"/>
                <a:gd name="connsiteY2-14490" fmla="*/ 962495 h 1005430"/>
                <a:gd name="connsiteX3-14491" fmla="*/ 723653 w 1243373"/>
                <a:gd name="connsiteY3-14492" fmla="*/ 979633 h 1005430"/>
                <a:gd name="connsiteX4-14493" fmla="*/ 693140 w 1243373"/>
                <a:gd name="connsiteY4-14494" fmla="*/ 944893 h 1005430"/>
                <a:gd name="connsiteX5-14495" fmla="*/ 666435 w 1243373"/>
                <a:gd name="connsiteY5-14496" fmla="*/ 918706 h 1005430"/>
                <a:gd name="connsiteX6-14497" fmla="*/ 615785 w 1243373"/>
                <a:gd name="connsiteY6-14498" fmla="*/ 922382 h 1005430"/>
                <a:gd name="connsiteX7-14499" fmla="*/ 598136 w 1243373"/>
                <a:gd name="connsiteY7-14500" fmla="*/ 809443 h 1005430"/>
                <a:gd name="connsiteX8-14501" fmla="*/ 474772 w 1243373"/>
                <a:gd name="connsiteY8-14502" fmla="*/ 813658 h 1005430"/>
                <a:gd name="connsiteX9-14503" fmla="*/ 516240 w 1243373"/>
                <a:gd name="connsiteY9-14504" fmla="*/ 762528 h 1005430"/>
                <a:gd name="connsiteX10-14505" fmla="*/ 618937 w 1243373"/>
                <a:gd name="connsiteY10-14506" fmla="*/ 650134 h 1005430"/>
                <a:gd name="connsiteX11-14507" fmla="*/ 546394 w 1243373"/>
                <a:gd name="connsiteY11-14508" fmla="*/ 702717 h 1005430"/>
                <a:gd name="connsiteX12-14509" fmla="*/ 429328 w 1243373"/>
                <a:gd name="connsiteY12-14510" fmla="*/ 838728 h 1005430"/>
                <a:gd name="connsiteX13-14511" fmla="*/ 211010 w 1243373"/>
                <a:gd name="connsiteY13-14512" fmla="*/ 882679 h 1005430"/>
                <a:gd name="connsiteX14-14513" fmla="*/ 156519 w 1243373"/>
                <a:gd name="connsiteY14-14514" fmla="*/ 957424 h 1005430"/>
                <a:gd name="connsiteX15-14515" fmla="*/ 264391 w 1243373"/>
                <a:gd name="connsiteY15-14516" fmla="*/ 735988 h 1005430"/>
                <a:gd name="connsiteX16-14517" fmla="*/ 214226 w 1243373"/>
                <a:gd name="connsiteY16-14518" fmla="*/ 829249 h 1005430"/>
                <a:gd name="connsiteX17-14519" fmla="*/ 133167 w 1243373"/>
                <a:gd name="connsiteY17-14520" fmla="*/ 955587 h 1005430"/>
                <a:gd name="connsiteX18-14521" fmla="*/ 22167 w 1243373"/>
                <a:gd name="connsiteY18-14522" fmla="*/ 966845 h 1005430"/>
                <a:gd name="connsiteX19-14523" fmla="*/ 176701 w 1243373"/>
                <a:gd name="connsiteY19-14524" fmla="*/ 696053 h 1005430"/>
                <a:gd name="connsiteX20-14525" fmla="*/ 201563 w 1243373"/>
                <a:gd name="connsiteY20-14526" fmla="*/ 646787 h 1005430"/>
                <a:gd name="connsiteX21-14527" fmla="*/ 322197 w 1243373"/>
                <a:gd name="connsiteY21-14528" fmla="*/ 682395 h 1005430"/>
                <a:gd name="connsiteX22-14529" fmla="*/ 593679 w 1243373"/>
                <a:gd name="connsiteY22-14530" fmla="*/ 417571 h 1005430"/>
                <a:gd name="connsiteX23-14531" fmla="*/ 507049 w 1243373"/>
                <a:gd name="connsiteY23-14532" fmla="*/ 469978 h 1005430"/>
                <a:gd name="connsiteX24-14533" fmla="*/ 457237 w 1243373"/>
                <a:gd name="connsiteY24-14534" fmla="*/ 505882 h 1005430"/>
                <a:gd name="connsiteX25-14535" fmla="*/ 317350 w 1243373"/>
                <a:gd name="connsiteY25-14536" fmla="*/ 681704 h 1005430"/>
                <a:gd name="connsiteX26-14537" fmla="*/ 201637 w 1243373"/>
                <a:gd name="connsiteY26-14538" fmla="*/ 648788 h 1005430"/>
                <a:gd name="connsiteX27-14539" fmla="*/ 272535 w 1243373"/>
                <a:gd name="connsiteY27-14540" fmla="*/ 471354 h 1005430"/>
                <a:gd name="connsiteX28-14541" fmla="*/ 0 w 1243373"/>
                <a:gd name="connsiteY28-14542" fmla="*/ 969589 h 1005430"/>
                <a:gd name="connsiteX29-14543" fmla="*/ 191213 w 1243373"/>
                <a:gd name="connsiteY29-14544" fmla="*/ 416843 h 1005430"/>
                <a:gd name="connsiteX30-14545" fmla="*/ 529699 w 1243373"/>
                <a:gd name="connsiteY30-14546" fmla="*/ 4214 h 1005430"/>
                <a:gd name="connsiteX31-14547" fmla="*/ 723767 w 1243373"/>
                <a:gd name="connsiteY31-14548" fmla="*/ 111655 h 1005430"/>
                <a:gd name="connsiteX32-14549" fmla="*/ 1122654 w 1243373"/>
                <a:gd name="connsiteY32-14550" fmla="*/ 125859 h 1005430"/>
                <a:gd name="connsiteX33-14551" fmla="*/ 1242982 w 1243373"/>
                <a:gd name="connsiteY33-14552" fmla="*/ 7325 h 1005430"/>
                <a:gd name="connsiteX34-14553" fmla="*/ 1087953 w 1243373"/>
                <a:gd name="connsiteY34-14554" fmla="*/ 450615 h 1005430"/>
                <a:gd name="connsiteX35-14555" fmla="*/ 1081179 w 1243373"/>
                <a:gd name="connsiteY35-14556" fmla="*/ 620832 h 1005430"/>
                <a:gd name="connsiteX36-14557" fmla="*/ 1171691 w 1243373"/>
                <a:gd name="connsiteY36-14558" fmla="*/ 684025 h 1005430"/>
                <a:gd name="connsiteX37-14559" fmla="*/ 1026149 w 1243373"/>
                <a:gd name="connsiteY37-14560" fmla="*/ 929326 h 1005430"/>
                <a:gd name="connsiteX38-14561" fmla="*/ 972825 w 1243373"/>
                <a:gd name="connsiteY38-14562" fmla="*/ 914758 h 1005430"/>
                <a:gd name="connsiteX39-14563" fmla="*/ 914841 w 1243373"/>
                <a:gd name="connsiteY39-14564" fmla="*/ 909214 h 1005430"/>
                <a:gd name="connsiteX40-14565" fmla="*/ 881478 w 1243373"/>
                <a:gd name="connsiteY40-14566" fmla="*/ 909532 h 1005430"/>
                <a:gd name="connsiteX41-14567" fmla="*/ 803379 w 1243373"/>
                <a:gd name="connsiteY41-14568" fmla="*/ 951855 h 1005430"/>
                <a:gd name="connsiteX0-14569" fmla="*/ 803379 w 1243373"/>
                <a:gd name="connsiteY0-14570" fmla="*/ 951855 h 1005430"/>
                <a:gd name="connsiteX1-14571" fmla="*/ 771336 w 1243373"/>
                <a:gd name="connsiteY1-14572" fmla="*/ 838265 h 1005430"/>
                <a:gd name="connsiteX2-14573" fmla="*/ 785412 w 1243373"/>
                <a:gd name="connsiteY2-14574" fmla="*/ 962495 h 1005430"/>
                <a:gd name="connsiteX3-14575" fmla="*/ 723653 w 1243373"/>
                <a:gd name="connsiteY3-14576" fmla="*/ 979633 h 1005430"/>
                <a:gd name="connsiteX4-14577" fmla="*/ 693140 w 1243373"/>
                <a:gd name="connsiteY4-14578" fmla="*/ 944893 h 1005430"/>
                <a:gd name="connsiteX5-14579" fmla="*/ 666435 w 1243373"/>
                <a:gd name="connsiteY5-14580" fmla="*/ 918706 h 1005430"/>
                <a:gd name="connsiteX6-14581" fmla="*/ 615785 w 1243373"/>
                <a:gd name="connsiteY6-14582" fmla="*/ 922382 h 1005430"/>
                <a:gd name="connsiteX7-14583" fmla="*/ 598136 w 1243373"/>
                <a:gd name="connsiteY7-14584" fmla="*/ 809443 h 1005430"/>
                <a:gd name="connsiteX8-14585" fmla="*/ 474772 w 1243373"/>
                <a:gd name="connsiteY8-14586" fmla="*/ 813658 h 1005430"/>
                <a:gd name="connsiteX9-14587" fmla="*/ 516240 w 1243373"/>
                <a:gd name="connsiteY9-14588" fmla="*/ 762528 h 1005430"/>
                <a:gd name="connsiteX10-14589" fmla="*/ 618937 w 1243373"/>
                <a:gd name="connsiteY10-14590" fmla="*/ 650134 h 1005430"/>
                <a:gd name="connsiteX11-14591" fmla="*/ 509862 w 1243373"/>
                <a:gd name="connsiteY11-14592" fmla="*/ 736996 h 1005430"/>
                <a:gd name="connsiteX12-14593" fmla="*/ 429328 w 1243373"/>
                <a:gd name="connsiteY12-14594" fmla="*/ 838728 h 1005430"/>
                <a:gd name="connsiteX13-14595" fmla="*/ 211010 w 1243373"/>
                <a:gd name="connsiteY13-14596" fmla="*/ 882679 h 1005430"/>
                <a:gd name="connsiteX14-14597" fmla="*/ 156519 w 1243373"/>
                <a:gd name="connsiteY14-14598" fmla="*/ 957424 h 1005430"/>
                <a:gd name="connsiteX15-14599" fmla="*/ 264391 w 1243373"/>
                <a:gd name="connsiteY15-14600" fmla="*/ 735988 h 1005430"/>
                <a:gd name="connsiteX16-14601" fmla="*/ 214226 w 1243373"/>
                <a:gd name="connsiteY16-14602" fmla="*/ 829249 h 1005430"/>
                <a:gd name="connsiteX17-14603" fmla="*/ 133167 w 1243373"/>
                <a:gd name="connsiteY17-14604" fmla="*/ 955587 h 1005430"/>
                <a:gd name="connsiteX18-14605" fmla="*/ 22167 w 1243373"/>
                <a:gd name="connsiteY18-14606" fmla="*/ 966845 h 1005430"/>
                <a:gd name="connsiteX19-14607" fmla="*/ 176701 w 1243373"/>
                <a:gd name="connsiteY19-14608" fmla="*/ 696053 h 1005430"/>
                <a:gd name="connsiteX20-14609" fmla="*/ 201563 w 1243373"/>
                <a:gd name="connsiteY20-14610" fmla="*/ 646787 h 1005430"/>
                <a:gd name="connsiteX21-14611" fmla="*/ 322197 w 1243373"/>
                <a:gd name="connsiteY21-14612" fmla="*/ 682395 h 1005430"/>
                <a:gd name="connsiteX22-14613" fmla="*/ 593679 w 1243373"/>
                <a:gd name="connsiteY22-14614" fmla="*/ 417571 h 1005430"/>
                <a:gd name="connsiteX23-14615" fmla="*/ 507049 w 1243373"/>
                <a:gd name="connsiteY23-14616" fmla="*/ 469978 h 1005430"/>
                <a:gd name="connsiteX24-14617" fmla="*/ 457237 w 1243373"/>
                <a:gd name="connsiteY24-14618" fmla="*/ 505882 h 1005430"/>
                <a:gd name="connsiteX25-14619" fmla="*/ 317350 w 1243373"/>
                <a:gd name="connsiteY25-14620" fmla="*/ 681704 h 1005430"/>
                <a:gd name="connsiteX26-14621" fmla="*/ 201637 w 1243373"/>
                <a:gd name="connsiteY26-14622" fmla="*/ 648788 h 1005430"/>
                <a:gd name="connsiteX27-14623" fmla="*/ 272535 w 1243373"/>
                <a:gd name="connsiteY27-14624" fmla="*/ 471354 h 1005430"/>
                <a:gd name="connsiteX28-14625" fmla="*/ 0 w 1243373"/>
                <a:gd name="connsiteY28-14626" fmla="*/ 969589 h 1005430"/>
                <a:gd name="connsiteX29-14627" fmla="*/ 191213 w 1243373"/>
                <a:gd name="connsiteY29-14628" fmla="*/ 416843 h 1005430"/>
                <a:gd name="connsiteX30-14629" fmla="*/ 529699 w 1243373"/>
                <a:gd name="connsiteY30-14630" fmla="*/ 4214 h 1005430"/>
                <a:gd name="connsiteX31-14631" fmla="*/ 723767 w 1243373"/>
                <a:gd name="connsiteY31-14632" fmla="*/ 111655 h 1005430"/>
                <a:gd name="connsiteX32-14633" fmla="*/ 1122654 w 1243373"/>
                <a:gd name="connsiteY32-14634" fmla="*/ 125859 h 1005430"/>
                <a:gd name="connsiteX33-14635" fmla="*/ 1242982 w 1243373"/>
                <a:gd name="connsiteY33-14636" fmla="*/ 7325 h 1005430"/>
                <a:gd name="connsiteX34-14637" fmla="*/ 1087953 w 1243373"/>
                <a:gd name="connsiteY34-14638" fmla="*/ 450615 h 1005430"/>
                <a:gd name="connsiteX35-14639" fmla="*/ 1081179 w 1243373"/>
                <a:gd name="connsiteY35-14640" fmla="*/ 620832 h 1005430"/>
                <a:gd name="connsiteX36-14641" fmla="*/ 1171691 w 1243373"/>
                <a:gd name="connsiteY36-14642" fmla="*/ 684025 h 1005430"/>
                <a:gd name="connsiteX37-14643" fmla="*/ 1026149 w 1243373"/>
                <a:gd name="connsiteY37-14644" fmla="*/ 929326 h 1005430"/>
                <a:gd name="connsiteX38-14645" fmla="*/ 972825 w 1243373"/>
                <a:gd name="connsiteY38-14646" fmla="*/ 914758 h 1005430"/>
                <a:gd name="connsiteX39-14647" fmla="*/ 914841 w 1243373"/>
                <a:gd name="connsiteY39-14648" fmla="*/ 909214 h 1005430"/>
                <a:gd name="connsiteX40-14649" fmla="*/ 881478 w 1243373"/>
                <a:gd name="connsiteY40-14650" fmla="*/ 909532 h 1005430"/>
                <a:gd name="connsiteX41-14651" fmla="*/ 803379 w 1243373"/>
                <a:gd name="connsiteY41-14652" fmla="*/ 951855 h 1005430"/>
                <a:gd name="connsiteX0-14653" fmla="*/ 803379 w 1243373"/>
                <a:gd name="connsiteY0-14654" fmla="*/ 951855 h 1005430"/>
                <a:gd name="connsiteX1-14655" fmla="*/ 771336 w 1243373"/>
                <a:gd name="connsiteY1-14656" fmla="*/ 838265 h 1005430"/>
                <a:gd name="connsiteX2-14657" fmla="*/ 785412 w 1243373"/>
                <a:gd name="connsiteY2-14658" fmla="*/ 962495 h 1005430"/>
                <a:gd name="connsiteX3-14659" fmla="*/ 723653 w 1243373"/>
                <a:gd name="connsiteY3-14660" fmla="*/ 979633 h 1005430"/>
                <a:gd name="connsiteX4-14661" fmla="*/ 693140 w 1243373"/>
                <a:gd name="connsiteY4-14662" fmla="*/ 944893 h 1005430"/>
                <a:gd name="connsiteX5-14663" fmla="*/ 666435 w 1243373"/>
                <a:gd name="connsiteY5-14664" fmla="*/ 918706 h 1005430"/>
                <a:gd name="connsiteX6-14665" fmla="*/ 615785 w 1243373"/>
                <a:gd name="connsiteY6-14666" fmla="*/ 922382 h 1005430"/>
                <a:gd name="connsiteX7-14667" fmla="*/ 598136 w 1243373"/>
                <a:gd name="connsiteY7-14668" fmla="*/ 809443 h 1005430"/>
                <a:gd name="connsiteX8-14669" fmla="*/ 474772 w 1243373"/>
                <a:gd name="connsiteY8-14670" fmla="*/ 813658 h 1005430"/>
                <a:gd name="connsiteX9-14671" fmla="*/ 516240 w 1243373"/>
                <a:gd name="connsiteY9-14672" fmla="*/ 762528 h 1005430"/>
                <a:gd name="connsiteX10-14673" fmla="*/ 618937 w 1243373"/>
                <a:gd name="connsiteY10-14674" fmla="*/ 650134 h 1005430"/>
                <a:gd name="connsiteX11-14675" fmla="*/ 509862 w 1243373"/>
                <a:gd name="connsiteY11-14676" fmla="*/ 736996 h 1005430"/>
                <a:gd name="connsiteX12-14677" fmla="*/ 429328 w 1243373"/>
                <a:gd name="connsiteY12-14678" fmla="*/ 838728 h 1005430"/>
                <a:gd name="connsiteX13-14679" fmla="*/ 211010 w 1243373"/>
                <a:gd name="connsiteY13-14680" fmla="*/ 882679 h 1005430"/>
                <a:gd name="connsiteX14-14681" fmla="*/ 156519 w 1243373"/>
                <a:gd name="connsiteY14-14682" fmla="*/ 957424 h 1005430"/>
                <a:gd name="connsiteX15-14683" fmla="*/ 264391 w 1243373"/>
                <a:gd name="connsiteY15-14684" fmla="*/ 735988 h 1005430"/>
                <a:gd name="connsiteX16-14685" fmla="*/ 214226 w 1243373"/>
                <a:gd name="connsiteY16-14686" fmla="*/ 829249 h 1005430"/>
                <a:gd name="connsiteX17-14687" fmla="*/ 133167 w 1243373"/>
                <a:gd name="connsiteY17-14688" fmla="*/ 955587 h 1005430"/>
                <a:gd name="connsiteX18-14689" fmla="*/ 22167 w 1243373"/>
                <a:gd name="connsiteY18-14690" fmla="*/ 966845 h 1005430"/>
                <a:gd name="connsiteX19-14691" fmla="*/ 176701 w 1243373"/>
                <a:gd name="connsiteY19-14692" fmla="*/ 696053 h 1005430"/>
                <a:gd name="connsiteX20-14693" fmla="*/ 201563 w 1243373"/>
                <a:gd name="connsiteY20-14694" fmla="*/ 646787 h 1005430"/>
                <a:gd name="connsiteX21-14695" fmla="*/ 322197 w 1243373"/>
                <a:gd name="connsiteY21-14696" fmla="*/ 682395 h 1005430"/>
                <a:gd name="connsiteX22-14697" fmla="*/ 593679 w 1243373"/>
                <a:gd name="connsiteY22-14698" fmla="*/ 417571 h 1005430"/>
                <a:gd name="connsiteX23-14699" fmla="*/ 507049 w 1243373"/>
                <a:gd name="connsiteY23-14700" fmla="*/ 469978 h 1005430"/>
                <a:gd name="connsiteX24-14701" fmla="*/ 457237 w 1243373"/>
                <a:gd name="connsiteY24-14702" fmla="*/ 505882 h 1005430"/>
                <a:gd name="connsiteX25-14703" fmla="*/ 317350 w 1243373"/>
                <a:gd name="connsiteY25-14704" fmla="*/ 681704 h 1005430"/>
                <a:gd name="connsiteX26-14705" fmla="*/ 201637 w 1243373"/>
                <a:gd name="connsiteY26-14706" fmla="*/ 648788 h 1005430"/>
                <a:gd name="connsiteX27-14707" fmla="*/ 272535 w 1243373"/>
                <a:gd name="connsiteY27-14708" fmla="*/ 471354 h 1005430"/>
                <a:gd name="connsiteX28-14709" fmla="*/ 0 w 1243373"/>
                <a:gd name="connsiteY28-14710" fmla="*/ 969589 h 1005430"/>
                <a:gd name="connsiteX29-14711" fmla="*/ 191213 w 1243373"/>
                <a:gd name="connsiteY29-14712" fmla="*/ 416843 h 1005430"/>
                <a:gd name="connsiteX30-14713" fmla="*/ 529699 w 1243373"/>
                <a:gd name="connsiteY30-14714" fmla="*/ 4214 h 1005430"/>
                <a:gd name="connsiteX31-14715" fmla="*/ 723767 w 1243373"/>
                <a:gd name="connsiteY31-14716" fmla="*/ 111655 h 1005430"/>
                <a:gd name="connsiteX32-14717" fmla="*/ 1122654 w 1243373"/>
                <a:gd name="connsiteY32-14718" fmla="*/ 125859 h 1005430"/>
                <a:gd name="connsiteX33-14719" fmla="*/ 1242982 w 1243373"/>
                <a:gd name="connsiteY33-14720" fmla="*/ 7325 h 1005430"/>
                <a:gd name="connsiteX34-14721" fmla="*/ 1087953 w 1243373"/>
                <a:gd name="connsiteY34-14722" fmla="*/ 450615 h 1005430"/>
                <a:gd name="connsiteX35-14723" fmla="*/ 1081179 w 1243373"/>
                <a:gd name="connsiteY35-14724" fmla="*/ 620832 h 1005430"/>
                <a:gd name="connsiteX36-14725" fmla="*/ 1171691 w 1243373"/>
                <a:gd name="connsiteY36-14726" fmla="*/ 684025 h 1005430"/>
                <a:gd name="connsiteX37-14727" fmla="*/ 1026149 w 1243373"/>
                <a:gd name="connsiteY37-14728" fmla="*/ 929326 h 1005430"/>
                <a:gd name="connsiteX38-14729" fmla="*/ 972825 w 1243373"/>
                <a:gd name="connsiteY38-14730" fmla="*/ 914758 h 1005430"/>
                <a:gd name="connsiteX39-14731" fmla="*/ 914841 w 1243373"/>
                <a:gd name="connsiteY39-14732" fmla="*/ 909214 h 1005430"/>
                <a:gd name="connsiteX40-14733" fmla="*/ 881478 w 1243373"/>
                <a:gd name="connsiteY40-14734" fmla="*/ 909532 h 1005430"/>
                <a:gd name="connsiteX41-14735" fmla="*/ 803379 w 1243373"/>
                <a:gd name="connsiteY41-14736" fmla="*/ 951855 h 1005430"/>
                <a:gd name="connsiteX0-14737" fmla="*/ 803379 w 1243373"/>
                <a:gd name="connsiteY0-14738" fmla="*/ 951855 h 1005430"/>
                <a:gd name="connsiteX1-14739" fmla="*/ 771336 w 1243373"/>
                <a:gd name="connsiteY1-14740" fmla="*/ 838265 h 1005430"/>
                <a:gd name="connsiteX2-14741" fmla="*/ 785412 w 1243373"/>
                <a:gd name="connsiteY2-14742" fmla="*/ 962495 h 1005430"/>
                <a:gd name="connsiteX3-14743" fmla="*/ 723653 w 1243373"/>
                <a:gd name="connsiteY3-14744" fmla="*/ 979633 h 1005430"/>
                <a:gd name="connsiteX4-14745" fmla="*/ 693140 w 1243373"/>
                <a:gd name="connsiteY4-14746" fmla="*/ 944893 h 1005430"/>
                <a:gd name="connsiteX5-14747" fmla="*/ 666435 w 1243373"/>
                <a:gd name="connsiteY5-14748" fmla="*/ 918706 h 1005430"/>
                <a:gd name="connsiteX6-14749" fmla="*/ 615785 w 1243373"/>
                <a:gd name="connsiteY6-14750" fmla="*/ 922382 h 1005430"/>
                <a:gd name="connsiteX7-14751" fmla="*/ 598136 w 1243373"/>
                <a:gd name="connsiteY7-14752" fmla="*/ 809443 h 1005430"/>
                <a:gd name="connsiteX8-14753" fmla="*/ 474772 w 1243373"/>
                <a:gd name="connsiteY8-14754" fmla="*/ 813658 h 1005430"/>
                <a:gd name="connsiteX9-14755" fmla="*/ 516240 w 1243373"/>
                <a:gd name="connsiteY9-14756" fmla="*/ 762528 h 1005430"/>
                <a:gd name="connsiteX10-14757" fmla="*/ 618937 w 1243373"/>
                <a:gd name="connsiteY10-14758" fmla="*/ 650134 h 1005430"/>
                <a:gd name="connsiteX11-14759" fmla="*/ 537590 w 1243373"/>
                <a:gd name="connsiteY11-14760" fmla="*/ 705134 h 1005430"/>
                <a:gd name="connsiteX12-14761" fmla="*/ 429328 w 1243373"/>
                <a:gd name="connsiteY12-14762" fmla="*/ 838728 h 1005430"/>
                <a:gd name="connsiteX13-14763" fmla="*/ 211010 w 1243373"/>
                <a:gd name="connsiteY13-14764" fmla="*/ 882679 h 1005430"/>
                <a:gd name="connsiteX14-14765" fmla="*/ 156519 w 1243373"/>
                <a:gd name="connsiteY14-14766" fmla="*/ 957424 h 1005430"/>
                <a:gd name="connsiteX15-14767" fmla="*/ 264391 w 1243373"/>
                <a:gd name="connsiteY15-14768" fmla="*/ 735988 h 1005430"/>
                <a:gd name="connsiteX16-14769" fmla="*/ 214226 w 1243373"/>
                <a:gd name="connsiteY16-14770" fmla="*/ 829249 h 1005430"/>
                <a:gd name="connsiteX17-14771" fmla="*/ 133167 w 1243373"/>
                <a:gd name="connsiteY17-14772" fmla="*/ 955587 h 1005430"/>
                <a:gd name="connsiteX18-14773" fmla="*/ 22167 w 1243373"/>
                <a:gd name="connsiteY18-14774" fmla="*/ 966845 h 1005430"/>
                <a:gd name="connsiteX19-14775" fmla="*/ 176701 w 1243373"/>
                <a:gd name="connsiteY19-14776" fmla="*/ 696053 h 1005430"/>
                <a:gd name="connsiteX20-14777" fmla="*/ 201563 w 1243373"/>
                <a:gd name="connsiteY20-14778" fmla="*/ 646787 h 1005430"/>
                <a:gd name="connsiteX21-14779" fmla="*/ 322197 w 1243373"/>
                <a:gd name="connsiteY21-14780" fmla="*/ 682395 h 1005430"/>
                <a:gd name="connsiteX22-14781" fmla="*/ 593679 w 1243373"/>
                <a:gd name="connsiteY22-14782" fmla="*/ 417571 h 1005430"/>
                <a:gd name="connsiteX23-14783" fmla="*/ 507049 w 1243373"/>
                <a:gd name="connsiteY23-14784" fmla="*/ 469978 h 1005430"/>
                <a:gd name="connsiteX24-14785" fmla="*/ 457237 w 1243373"/>
                <a:gd name="connsiteY24-14786" fmla="*/ 505882 h 1005430"/>
                <a:gd name="connsiteX25-14787" fmla="*/ 317350 w 1243373"/>
                <a:gd name="connsiteY25-14788" fmla="*/ 681704 h 1005430"/>
                <a:gd name="connsiteX26-14789" fmla="*/ 201637 w 1243373"/>
                <a:gd name="connsiteY26-14790" fmla="*/ 648788 h 1005430"/>
                <a:gd name="connsiteX27-14791" fmla="*/ 272535 w 1243373"/>
                <a:gd name="connsiteY27-14792" fmla="*/ 471354 h 1005430"/>
                <a:gd name="connsiteX28-14793" fmla="*/ 0 w 1243373"/>
                <a:gd name="connsiteY28-14794" fmla="*/ 969589 h 1005430"/>
                <a:gd name="connsiteX29-14795" fmla="*/ 191213 w 1243373"/>
                <a:gd name="connsiteY29-14796" fmla="*/ 416843 h 1005430"/>
                <a:gd name="connsiteX30-14797" fmla="*/ 529699 w 1243373"/>
                <a:gd name="connsiteY30-14798" fmla="*/ 4214 h 1005430"/>
                <a:gd name="connsiteX31-14799" fmla="*/ 723767 w 1243373"/>
                <a:gd name="connsiteY31-14800" fmla="*/ 111655 h 1005430"/>
                <a:gd name="connsiteX32-14801" fmla="*/ 1122654 w 1243373"/>
                <a:gd name="connsiteY32-14802" fmla="*/ 125859 h 1005430"/>
                <a:gd name="connsiteX33-14803" fmla="*/ 1242982 w 1243373"/>
                <a:gd name="connsiteY33-14804" fmla="*/ 7325 h 1005430"/>
                <a:gd name="connsiteX34-14805" fmla="*/ 1087953 w 1243373"/>
                <a:gd name="connsiteY34-14806" fmla="*/ 450615 h 1005430"/>
                <a:gd name="connsiteX35-14807" fmla="*/ 1081179 w 1243373"/>
                <a:gd name="connsiteY35-14808" fmla="*/ 620832 h 1005430"/>
                <a:gd name="connsiteX36-14809" fmla="*/ 1171691 w 1243373"/>
                <a:gd name="connsiteY36-14810" fmla="*/ 684025 h 1005430"/>
                <a:gd name="connsiteX37-14811" fmla="*/ 1026149 w 1243373"/>
                <a:gd name="connsiteY37-14812" fmla="*/ 929326 h 1005430"/>
                <a:gd name="connsiteX38-14813" fmla="*/ 972825 w 1243373"/>
                <a:gd name="connsiteY38-14814" fmla="*/ 914758 h 1005430"/>
                <a:gd name="connsiteX39-14815" fmla="*/ 914841 w 1243373"/>
                <a:gd name="connsiteY39-14816" fmla="*/ 909214 h 1005430"/>
                <a:gd name="connsiteX40-14817" fmla="*/ 881478 w 1243373"/>
                <a:gd name="connsiteY40-14818" fmla="*/ 909532 h 1005430"/>
                <a:gd name="connsiteX41-14819" fmla="*/ 803379 w 1243373"/>
                <a:gd name="connsiteY41-14820" fmla="*/ 951855 h 1005430"/>
                <a:gd name="connsiteX0-14821" fmla="*/ 803379 w 1243373"/>
                <a:gd name="connsiteY0-14822" fmla="*/ 951855 h 1005430"/>
                <a:gd name="connsiteX1-14823" fmla="*/ 771336 w 1243373"/>
                <a:gd name="connsiteY1-14824" fmla="*/ 838265 h 1005430"/>
                <a:gd name="connsiteX2-14825" fmla="*/ 785412 w 1243373"/>
                <a:gd name="connsiteY2-14826" fmla="*/ 962495 h 1005430"/>
                <a:gd name="connsiteX3-14827" fmla="*/ 723653 w 1243373"/>
                <a:gd name="connsiteY3-14828" fmla="*/ 979633 h 1005430"/>
                <a:gd name="connsiteX4-14829" fmla="*/ 693140 w 1243373"/>
                <a:gd name="connsiteY4-14830" fmla="*/ 944893 h 1005430"/>
                <a:gd name="connsiteX5-14831" fmla="*/ 666435 w 1243373"/>
                <a:gd name="connsiteY5-14832" fmla="*/ 918706 h 1005430"/>
                <a:gd name="connsiteX6-14833" fmla="*/ 615785 w 1243373"/>
                <a:gd name="connsiteY6-14834" fmla="*/ 922382 h 1005430"/>
                <a:gd name="connsiteX7-14835" fmla="*/ 598136 w 1243373"/>
                <a:gd name="connsiteY7-14836" fmla="*/ 809443 h 1005430"/>
                <a:gd name="connsiteX8-14837" fmla="*/ 474772 w 1243373"/>
                <a:gd name="connsiteY8-14838" fmla="*/ 813658 h 1005430"/>
                <a:gd name="connsiteX9-14839" fmla="*/ 516240 w 1243373"/>
                <a:gd name="connsiteY9-14840" fmla="*/ 762528 h 1005430"/>
                <a:gd name="connsiteX10-14841" fmla="*/ 618937 w 1243373"/>
                <a:gd name="connsiteY10-14842" fmla="*/ 650134 h 1005430"/>
                <a:gd name="connsiteX11-14843" fmla="*/ 537590 w 1243373"/>
                <a:gd name="connsiteY11-14844" fmla="*/ 705134 h 1005430"/>
                <a:gd name="connsiteX12-14845" fmla="*/ 429328 w 1243373"/>
                <a:gd name="connsiteY12-14846" fmla="*/ 838728 h 1005430"/>
                <a:gd name="connsiteX13-14847" fmla="*/ 211010 w 1243373"/>
                <a:gd name="connsiteY13-14848" fmla="*/ 882679 h 1005430"/>
                <a:gd name="connsiteX14-14849" fmla="*/ 156519 w 1243373"/>
                <a:gd name="connsiteY14-14850" fmla="*/ 957424 h 1005430"/>
                <a:gd name="connsiteX15-14851" fmla="*/ 264391 w 1243373"/>
                <a:gd name="connsiteY15-14852" fmla="*/ 735988 h 1005430"/>
                <a:gd name="connsiteX16-14853" fmla="*/ 214226 w 1243373"/>
                <a:gd name="connsiteY16-14854" fmla="*/ 829249 h 1005430"/>
                <a:gd name="connsiteX17-14855" fmla="*/ 133167 w 1243373"/>
                <a:gd name="connsiteY17-14856" fmla="*/ 955587 h 1005430"/>
                <a:gd name="connsiteX18-14857" fmla="*/ 22167 w 1243373"/>
                <a:gd name="connsiteY18-14858" fmla="*/ 966845 h 1005430"/>
                <a:gd name="connsiteX19-14859" fmla="*/ 176701 w 1243373"/>
                <a:gd name="connsiteY19-14860" fmla="*/ 696053 h 1005430"/>
                <a:gd name="connsiteX20-14861" fmla="*/ 201563 w 1243373"/>
                <a:gd name="connsiteY20-14862" fmla="*/ 646787 h 1005430"/>
                <a:gd name="connsiteX21-14863" fmla="*/ 322197 w 1243373"/>
                <a:gd name="connsiteY21-14864" fmla="*/ 682395 h 1005430"/>
                <a:gd name="connsiteX22-14865" fmla="*/ 593679 w 1243373"/>
                <a:gd name="connsiteY22-14866" fmla="*/ 417571 h 1005430"/>
                <a:gd name="connsiteX23-14867" fmla="*/ 507049 w 1243373"/>
                <a:gd name="connsiteY23-14868" fmla="*/ 469978 h 1005430"/>
                <a:gd name="connsiteX24-14869" fmla="*/ 457237 w 1243373"/>
                <a:gd name="connsiteY24-14870" fmla="*/ 505882 h 1005430"/>
                <a:gd name="connsiteX25-14871" fmla="*/ 317350 w 1243373"/>
                <a:gd name="connsiteY25-14872" fmla="*/ 681704 h 1005430"/>
                <a:gd name="connsiteX26-14873" fmla="*/ 201637 w 1243373"/>
                <a:gd name="connsiteY26-14874" fmla="*/ 648788 h 1005430"/>
                <a:gd name="connsiteX27-14875" fmla="*/ 272535 w 1243373"/>
                <a:gd name="connsiteY27-14876" fmla="*/ 471354 h 1005430"/>
                <a:gd name="connsiteX28-14877" fmla="*/ 0 w 1243373"/>
                <a:gd name="connsiteY28-14878" fmla="*/ 969589 h 1005430"/>
                <a:gd name="connsiteX29-14879" fmla="*/ 191213 w 1243373"/>
                <a:gd name="connsiteY29-14880" fmla="*/ 416843 h 1005430"/>
                <a:gd name="connsiteX30-14881" fmla="*/ 529699 w 1243373"/>
                <a:gd name="connsiteY30-14882" fmla="*/ 4214 h 1005430"/>
                <a:gd name="connsiteX31-14883" fmla="*/ 723767 w 1243373"/>
                <a:gd name="connsiteY31-14884" fmla="*/ 111655 h 1005430"/>
                <a:gd name="connsiteX32-14885" fmla="*/ 1122654 w 1243373"/>
                <a:gd name="connsiteY32-14886" fmla="*/ 125859 h 1005430"/>
                <a:gd name="connsiteX33-14887" fmla="*/ 1242982 w 1243373"/>
                <a:gd name="connsiteY33-14888" fmla="*/ 7325 h 1005430"/>
                <a:gd name="connsiteX34-14889" fmla="*/ 1087953 w 1243373"/>
                <a:gd name="connsiteY34-14890" fmla="*/ 450615 h 1005430"/>
                <a:gd name="connsiteX35-14891" fmla="*/ 1081179 w 1243373"/>
                <a:gd name="connsiteY35-14892" fmla="*/ 620832 h 1005430"/>
                <a:gd name="connsiteX36-14893" fmla="*/ 1171691 w 1243373"/>
                <a:gd name="connsiteY36-14894" fmla="*/ 684025 h 1005430"/>
                <a:gd name="connsiteX37-14895" fmla="*/ 1026149 w 1243373"/>
                <a:gd name="connsiteY37-14896" fmla="*/ 929326 h 1005430"/>
                <a:gd name="connsiteX38-14897" fmla="*/ 972825 w 1243373"/>
                <a:gd name="connsiteY38-14898" fmla="*/ 914758 h 1005430"/>
                <a:gd name="connsiteX39-14899" fmla="*/ 914841 w 1243373"/>
                <a:gd name="connsiteY39-14900" fmla="*/ 909214 h 1005430"/>
                <a:gd name="connsiteX40-14901" fmla="*/ 881478 w 1243373"/>
                <a:gd name="connsiteY40-14902" fmla="*/ 909532 h 1005430"/>
                <a:gd name="connsiteX41-14903" fmla="*/ 803379 w 1243373"/>
                <a:gd name="connsiteY41-14904" fmla="*/ 951855 h 1005430"/>
                <a:gd name="connsiteX0-14905" fmla="*/ 803379 w 1243373"/>
                <a:gd name="connsiteY0-14906" fmla="*/ 951855 h 1005430"/>
                <a:gd name="connsiteX1-14907" fmla="*/ 771336 w 1243373"/>
                <a:gd name="connsiteY1-14908" fmla="*/ 838265 h 1005430"/>
                <a:gd name="connsiteX2-14909" fmla="*/ 785412 w 1243373"/>
                <a:gd name="connsiteY2-14910" fmla="*/ 962495 h 1005430"/>
                <a:gd name="connsiteX3-14911" fmla="*/ 723653 w 1243373"/>
                <a:gd name="connsiteY3-14912" fmla="*/ 979633 h 1005430"/>
                <a:gd name="connsiteX4-14913" fmla="*/ 693140 w 1243373"/>
                <a:gd name="connsiteY4-14914" fmla="*/ 944893 h 1005430"/>
                <a:gd name="connsiteX5-14915" fmla="*/ 666435 w 1243373"/>
                <a:gd name="connsiteY5-14916" fmla="*/ 918706 h 1005430"/>
                <a:gd name="connsiteX6-14917" fmla="*/ 615785 w 1243373"/>
                <a:gd name="connsiteY6-14918" fmla="*/ 922382 h 1005430"/>
                <a:gd name="connsiteX7-14919" fmla="*/ 598136 w 1243373"/>
                <a:gd name="connsiteY7-14920" fmla="*/ 809443 h 1005430"/>
                <a:gd name="connsiteX8-14921" fmla="*/ 474772 w 1243373"/>
                <a:gd name="connsiteY8-14922" fmla="*/ 813658 h 1005430"/>
                <a:gd name="connsiteX9-14923" fmla="*/ 516240 w 1243373"/>
                <a:gd name="connsiteY9-14924" fmla="*/ 762528 h 1005430"/>
                <a:gd name="connsiteX10-14925" fmla="*/ 618937 w 1243373"/>
                <a:gd name="connsiteY10-14926" fmla="*/ 650134 h 1005430"/>
                <a:gd name="connsiteX11-14927" fmla="*/ 537590 w 1243373"/>
                <a:gd name="connsiteY11-14928" fmla="*/ 705134 h 1005430"/>
                <a:gd name="connsiteX12-14929" fmla="*/ 429328 w 1243373"/>
                <a:gd name="connsiteY12-14930" fmla="*/ 838728 h 1005430"/>
                <a:gd name="connsiteX13-14931" fmla="*/ 451345 w 1243373"/>
                <a:gd name="connsiteY13-14932" fmla="*/ 727793 h 1005430"/>
                <a:gd name="connsiteX14-14933" fmla="*/ 156519 w 1243373"/>
                <a:gd name="connsiteY14-14934" fmla="*/ 957424 h 1005430"/>
                <a:gd name="connsiteX15-14935" fmla="*/ 264391 w 1243373"/>
                <a:gd name="connsiteY15-14936" fmla="*/ 735988 h 1005430"/>
                <a:gd name="connsiteX16-14937" fmla="*/ 214226 w 1243373"/>
                <a:gd name="connsiteY16-14938" fmla="*/ 829249 h 1005430"/>
                <a:gd name="connsiteX17-14939" fmla="*/ 133167 w 1243373"/>
                <a:gd name="connsiteY17-14940" fmla="*/ 955587 h 1005430"/>
                <a:gd name="connsiteX18-14941" fmla="*/ 22167 w 1243373"/>
                <a:gd name="connsiteY18-14942" fmla="*/ 966845 h 1005430"/>
                <a:gd name="connsiteX19-14943" fmla="*/ 176701 w 1243373"/>
                <a:gd name="connsiteY19-14944" fmla="*/ 696053 h 1005430"/>
                <a:gd name="connsiteX20-14945" fmla="*/ 201563 w 1243373"/>
                <a:gd name="connsiteY20-14946" fmla="*/ 646787 h 1005430"/>
                <a:gd name="connsiteX21-14947" fmla="*/ 322197 w 1243373"/>
                <a:gd name="connsiteY21-14948" fmla="*/ 682395 h 1005430"/>
                <a:gd name="connsiteX22-14949" fmla="*/ 593679 w 1243373"/>
                <a:gd name="connsiteY22-14950" fmla="*/ 417571 h 1005430"/>
                <a:gd name="connsiteX23-14951" fmla="*/ 507049 w 1243373"/>
                <a:gd name="connsiteY23-14952" fmla="*/ 469978 h 1005430"/>
                <a:gd name="connsiteX24-14953" fmla="*/ 457237 w 1243373"/>
                <a:gd name="connsiteY24-14954" fmla="*/ 505882 h 1005430"/>
                <a:gd name="connsiteX25-14955" fmla="*/ 317350 w 1243373"/>
                <a:gd name="connsiteY25-14956" fmla="*/ 681704 h 1005430"/>
                <a:gd name="connsiteX26-14957" fmla="*/ 201637 w 1243373"/>
                <a:gd name="connsiteY26-14958" fmla="*/ 648788 h 1005430"/>
                <a:gd name="connsiteX27-14959" fmla="*/ 272535 w 1243373"/>
                <a:gd name="connsiteY27-14960" fmla="*/ 471354 h 1005430"/>
                <a:gd name="connsiteX28-14961" fmla="*/ 0 w 1243373"/>
                <a:gd name="connsiteY28-14962" fmla="*/ 969589 h 1005430"/>
                <a:gd name="connsiteX29-14963" fmla="*/ 191213 w 1243373"/>
                <a:gd name="connsiteY29-14964" fmla="*/ 416843 h 1005430"/>
                <a:gd name="connsiteX30-14965" fmla="*/ 529699 w 1243373"/>
                <a:gd name="connsiteY30-14966" fmla="*/ 4214 h 1005430"/>
                <a:gd name="connsiteX31-14967" fmla="*/ 723767 w 1243373"/>
                <a:gd name="connsiteY31-14968" fmla="*/ 111655 h 1005430"/>
                <a:gd name="connsiteX32-14969" fmla="*/ 1122654 w 1243373"/>
                <a:gd name="connsiteY32-14970" fmla="*/ 125859 h 1005430"/>
                <a:gd name="connsiteX33-14971" fmla="*/ 1242982 w 1243373"/>
                <a:gd name="connsiteY33-14972" fmla="*/ 7325 h 1005430"/>
                <a:gd name="connsiteX34-14973" fmla="*/ 1087953 w 1243373"/>
                <a:gd name="connsiteY34-14974" fmla="*/ 450615 h 1005430"/>
                <a:gd name="connsiteX35-14975" fmla="*/ 1081179 w 1243373"/>
                <a:gd name="connsiteY35-14976" fmla="*/ 620832 h 1005430"/>
                <a:gd name="connsiteX36-14977" fmla="*/ 1171691 w 1243373"/>
                <a:gd name="connsiteY36-14978" fmla="*/ 684025 h 1005430"/>
                <a:gd name="connsiteX37-14979" fmla="*/ 1026149 w 1243373"/>
                <a:gd name="connsiteY37-14980" fmla="*/ 929326 h 1005430"/>
                <a:gd name="connsiteX38-14981" fmla="*/ 972825 w 1243373"/>
                <a:gd name="connsiteY38-14982" fmla="*/ 914758 h 1005430"/>
                <a:gd name="connsiteX39-14983" fmla="*/ 914841 w 1243373"/>
                <a:gd name="connsiteY39-14984" fmla="*/ 909214 h 1005430"/>
                <a:gd name="connsiteX40-14985" fmla="*/ 881478 w 1243373"/>
                <a:gd name="connsiteY40-14986" fmla="*/ 909532 h 1005430"/>
                <a:gd name="connsiteX41-14987" fmla="*/ 803379 w 1243373"/>
                <a:gd name="connsiteY41-14988" fmla="*/ 951855 h 1005430"/>
                <a:gd name="connsiteX0-14989" fmla="*/ 803379 w 1243373"/>
                <a:gd name="connsiteY0-14990" fmla="*/ 951855 h 1005430"/>
                <a:gd name="connsiteX1-14991" fmla="*/ 771336 w 1243373"/>
                <a:gd name="connsiteY1-14992" fmla="*/ 838265 h 1005430"/>
                <a:gd name="connsiteX2-14993" fmla="*/ 785412 w 1243373"/>
                <a:gd name="connsiteY2-14994" fmla="*/ 962495 h 1005430"/>
                <a:gd name="connsiteX3-14995" fmla="*/ 723653 w 1243373"/>
                <a:gd name="connsiteY3-14996" fmla="*/ 979633 h 1005430"/>
                <a:gd name="connsiteX4-14997" fmla="*/ 693140 w 1243373"/>
                <a:gd name="connsiteY4-14998" fmla="*/ 944893 h 1005430"/>
                <a:gd name="connsiteX5-14999" fmla="*/ 666435 w 1243373"/>
                <a:gd name="connsiteY5-15000" fmla="*/ 918706 h 1005430"/>
                <a:gd name="connsiteX6-15001" fmla="*/ 615785 w 1243373"/>
                <a:gd name="connsiteY6-15002" fmla="*/ 922382 h 1005430"/>
                <a:gd name="connsiteX7-15003" fmla="*/ 598136 w 1243373"/>
                <a:gd name="connsiteY7-15004" fmla="*/ 809443 h 1005430"/>
                <a:gd name="connsiteX8-15005" fmla="*/ 474772 w 1243373"/>
                <a:gd name="connsiteY8-15006" fmla="*/ 813658 h 1005430"/>
                <a:gd name="connsiteX9-15007" fmla="*/ 516240 w 1243373"/>
                <a:gd name="connsiteY9-15008" fmla="*/ 762528 h 1005430"/>
                <a:gd name="connsiteX10-15009" fmla="*/ 618937 w 1243373"/>
                <a:gd name="connsiteY10-15010" fmla="*/ 650134 h 1005430"/>
                <a:gd name="connsiteX11-15011" fmla="*/ 537590 w 1243373"/>
                <a:gd name="connsiteY11-15012" fmla="*/ 705134 h 1005430"/>
                <a:gd name="connsiteX12-15013" fmla="*/ 429328 w 1243373"/>
                <a:gd name="connsiteY12-15014" fmla="*/ 838728 h 1005430"/>
                <a:gd name="connsiteX13-15015" fmla="*/ 451271 w 1243373"/>
                <a:gd name="connsiteY13-15016" fmla="*/ 725793 h 1005430"/>
                <a:gd name="connsiteX14-15017" fmla="*/ 156519 w 1243373"/>
                <a:gd name="connsiteY14-15018" fmla="*/ 957424 h 1005430"/>
                <a:gd name="connsiteX15-15019" fmla="*/ 264391 w 1243373"/>
                <a:gd name="connsiteY15-15020" fmla="*/ 735988 h 1005430"/>
                <a:gd name="connsiteX16-15021" fmla="*/ 214226 w 1243373"/>
                <a:gd name="connsiteY16-15022" fmla="*/ 829249 h 1005430"/>
                <a:gd name="connsiteX17-15023" fmla="*/ 133167 w 1243373"/>
                <a:gd name="connsiteY17-15024" fmla="*/ 955587 h 1005430"/>
                <a:gd name="connsiteX18-15025" fmla="*/ 22167 w 1243373"/>
                <a:gd name="connsiteY18-15026" fmla="*/ 966845 h 1005430"/>
                <a:gd name="connsiteX19-15027" fmla="*/ 176701 w 1243373"/>
                <a:gd name="connsiteY19-15028" fmla="*/ 696053 h 1005430"/>
                <a:gd name="connsiteX20-15029" fmla="*/ 201563 w 1243373"/>
                <a:gd name="connsiteY20-15030" fmla="*/ 646787 h 1005430"/>
                <a:gd name="connsiteX21-15031" fmla="*/ 322197 w 1243373"/>
                <a:gd name="connsiteY21-15032" fmla="*/ 682395 h 1005430"/>
                <a:gd name="connsiteX22-15033" fmla="*/ 593679 w 1243373"/>
                <a:gd name="connsiteY22-15034" fmla="*/ 417571 h 1005430"/>
                <a:gd name="connsiteX23-15035" fmla="*/ 507049 w 1243373"/>
                <a:gd name="connsiteY23-15036" fmla="*/ 469978 h 1005430"/>
                <a:gd name="connsiteX24-15037" fmla="*/ 457237 w 1243373"/>
                <a:gd name="connsiteY24-15038" fmla="*/ 505882 h 1005430"/>
                <a:gd name="connsiteX25-15039" fmla="*/ 317350 w 1243373"/>
                <a:gd name="connsiteY25-15040" fmla="*/ 681704 h 1005430"/>
                <a:gd name="connsiteX26-15041" fmla="*/ 201637 w 1243373"/>
                <a:gd name="connsiteY26-15042" fmla="*/ 648788 h 1005430"/>
                <a:gd name="connsiteX27-15043" fmla="*/ 272535 w 1243373"/>
                <a:gd name="connsiteY27-15044" fmla="*/ 471354 h 1005430"/>
                <a:gd name="connsiteX28-15045" fmla="*/ 0 w 1243373"/>
                <a:gd name="connsiteY28-15046" fmla="*/ 969589 h 1005430"/>
                <a:gd name="connsiteX29-15047" fmla="*/ 191213 w 1243373"/>
                <a:gd name="connsiteY29-15048" fmla="*/ 416843 h 1005430"/>
                <a:gd name="connsiteX30-15049" fmla="*/ 529699 w 1243373"/>
                <a:gd name="connsiteY30-15050" fmla="*/ 4214 h 1005430"/>
                <a:gd name="connsiteX31-15051" fmla="*/ 723767 w 1243373"/>
                <a:gd name="connsiteY31-15052" fmla="*/ 111655 h 1005430"/>
                <a:gd name="connsiteX32-15053" fmla="*/ 1122654 w 1243373"/>
                <a:gd name="connsiteY32-15054" fmla="*/ 125859 h 1005430"/>
                <a:gd name="connsiteX33-15055" fmla="*/ 1242982 w 1243373"/>
                <a:gd name="connsiteY33-15056" fmla="*/ 7325 h 1005430"/>
                <a:gd name="connsiteX34-15057" fmla="*/ 1087953 w 1243373"/>
                <a:gd name="connsiteY34-15058" fmla="*/ 450615 h 1005430"/>
                <a:gd name="connsiteX35-15059" fmla="*/ 1081179 w 1243373"/>
                <a:gd name="connsiteY35-15060" fmla="*/ 620832 h 1005430"/>
                <a:gd name="connsiteX36-15061" fmla="*/ 1171691 w 1243373"/>
                <a:gd name="connsiteY36-15062" fmla="*/ 684025 h 1005430"/>
                <a:gd name="connsiteX37-15063" fmla="*/ 1026149 w 1243373"/>
                <a:gd name="connsiteY37-15064" fmla="*/ 929326 h 1005430"/>
                <a:gd name="connsiteX38-15065" fmla="*/ 972825 w 1243373"/>
                <a:gd name="connsiteY38-15066" fmla="*/ 914758 h 1005430"/>
                <a:gd name="connsiteX39-15067" fmla="*/ 914841 w 1243373"/>
                <a:gd name="connsiteY39-15068" fmla="*/ 909214 h 1005430"/>
                <a:gd name="connsiteX40-15069" fmla="*/ 881478 w 1243373"/>
                <a:gd name="connsiteY40-15070" fmla="*/ 909532 h 1005430"/>
                <a:gd name="connsiteX41-15071" fmla="*/ 803379 w 1243373"/>
                <a:gd name="connsiteY41-15072" fmla="*/ 951855 h 1005430"/>
                <a:gd name="connsiteX0-15073" fmla="*/ 803379 w 1243373"/>
                <a:gd name="connsiteY0-15074" fmla="*/ 951855 h 1005430"/>
                <a:gd name="connsiteX1-15075" fmla="*/ 771336 w 1243373"/>
                <a:gd name="connsiteY1-15076" fmla="*/ 838265 h 1005430"/>
                <a:gd name="connsiteX2-15077" fmla="*/ 785412 w 1243373"/>
                <a:gd name="connsiteY2-15078" fmla="*/ 962495 h 1005430"/>
                <a:gd name="connsiteX3-15079" fmla="*/ 723653 w 1243373"/>
                <a:gd name="connsiteY3-15080" fmla="*/ 979633 h 1005430"/>
                <a:gd name="connsiteX4-15081" fmla="*/ 693140 w 1243373"/>
                <a:gd name="connsiteY4-15082" fmla="*/ 944893 h 1005430"/>
                <a:gd name="connsiteX5-15083" fmla="*/ 666435 w 1243373"/>
                <a:gd name="connsiteY5-15084" fmla="*/ 918706 h 1005430"/>
                <a:gd name="connsiteX6-15085" fmla="*/ 615785 w 1243373"/>
                <a:gd name="connsiteY6-15086" fmla="*/ 922382 h 1005430"/>
                <a:gd name="connsiteX7-15087" fmla="*/ 598136 w 1243373"/>
                <a:gd name="connsiteY7-15088" fmla="*/ 809443 h 1005430"/>
                <a:gd name="connsiteX8-15089" fmla="*/ 474772 w 1243373"/>
                <a:gd name="connsiteY8-15090" fmla="*/ 813658 h 1005430"/>
                <a:gd name="connsiteX9-15091" fmla="*/ 516240 w 1243373"/>
                <a:gd name="connsiteY9-15092" fmla="*/ 762528 h 1005430"/>
                <a:gd name="connsiteX10-15093" fmla="*/ 618937 w 1243373"/>
                <a:gd name="connsiteY10-15094" fmla="*/ 650134 h 1005430"/>
                <a:gd name="connsiteX11-15095" fmla="*/ 537590 w 1243373"/>
                <a:gd name="connsiteY11-15096" fmla="*/ 705134 h 1005430"/>
                <a:gd name="connsiteX12-15097" fmla="*/ 429328 w 1243373"/>
                <a:gd name="connsiteY12-15098" fmla="*/ 838728 h 1005430"/>
                <a:gd name="connsiteX13-15099" fmla="*/ 451271 w 1243373"/>
                <a:gd name="connsiteY13-15100" fmla="*/ 725793 h 1005430"/>
                <a:gd name="connsiteX14-15101" fmla="*/ 156519 w 1243373"/>
                <a:gd name="connsiteY14-15102" fmla="*/ 957424 h 1005430"/>
                <a:gd name="connsiteX15-15103" fmla="*/ 264391 w 1243373"/>
                <a:gd name="connsiteY15-15104" fmla="*/ 735988 h 1005430"/>
                <a:gd name="connsiteX16-15105" fmla="*/ 214226 w 1243373"/>
                <a:gd name="connsiteY16-15106" fmla="*/ 829249 h 1005430"/>
                <a:gd name="connsiteX17-15107" fmla="*/ 133167 w 1243373"/>
                <a:gd name="connsiteY17-15108" fmla="*/ 955587 h 1005430"/>
                <a:gd name="connsiteX18-15109" fmla="*/ 22167 w 1243373"/>
                <a:gd name="connsiteY18-15110" fmla="*/ 966845 h 1005430"/>
                <a:gd name="connsiteX19-15111" fmla="*/ 176701 w 1243373"/>
                <a:gd name="connsiteY19-15112" fmla="*/ 696053 h 1005430"/>
                <a:gd name="connsiteX20-15113" fmla="*/ 201563 w 1243373"/>
                <a:gd name="connsiteY20-15114" fmla="*/ 646787 h 1005430"/>
                <a:gd name="connsiteX21-15115" fmla="*/ 322197 w 1243373"/>
                <a:gd name="connsiteY21-15116" fmla="*/ 682395 h 1005430"/>
                <a:gd name="connsiteX22-15117" fmla="*/ 593679 w 1243373"/>
                <a:gd name="connsiteY22-15118" fmla="*/ 417571 h 1005430"/>
                <a:gd name="connsiteX23-15119" fmla="*/ 507049 w 1243373"/>
                <a:gd name="connsiteY23-15120" fmla="*/ 469978 h 1005430"/>
                <a:gd name="connsiteX24-15121" fmla="*/ 457237 w 1243373"/>
                <a:gd name="connsiteY24-15122" fmla="*/ 505882 h 1005430"/>
                <a:gd name="connsiteX25-15123" fmla="*/ 317350 w 1243373"/>
                <a:gd name="connsiteY25-15124" fmla="*/ 681704 h 1005430"/>
                <a:gd name="connsiteX26-15125" fmla="*/ 201637 w 1243373"/>
                <a:gd name="connsiteY26-15126" fmla="*/ 648788 h 1005430"/>
                <a:gd name="connsiteX27-15127" fmla="*/ 272535 w 1243373"/>
                <a:gd name="connsiteY27-15128" fmla="*/ 471354 h 1005430"/>
                <a:gd name="connsiteX28-15129" fmla="*/ 0 w 1243373"/>
                <a:gd name="connsiteY28-15130" fmla="*/ 969589 h 1005430"/>
                <a:gd name="connsiteX29-15131" fmla="*/ 191213 w 1243373"/>
                <a:gd name="connsiteY29-15132" fmla="*/ 416843 h 1005430"/>
                <a:gd name="connsiteX30-15133" fmla="*/ 529699 w 1243373"/>
                <a:gd name="connsiteY30-15134" fmla="*/ 4214 h 1005430"/>
                <a:gd name="connsiteX31-15135" fmla="*/ 723767 w 1243373"/>
                <a:gd name="connsiteY31-15136" fmla="*/ 111655 h 1005430"/>
                <a:gd name="connsiteX32-15137" fmla="*/ 1122654 w 1243373"/>
                <a:gd name="connsiteY32-15138" fmla="*/ 125859 h 1005430"/>
                <a:gd name="connsiteX33-15139" fmla="*/ 1242982 w 1243373"/>
                <a:gd name="connsiteY33-15140" fmla="*/ 7325 h 1005430"/>
                <a:gd name="connsiteX34-15141" fmla="*/ 1087953 w 1243373"/>
                <a:gd name="connsiteY34-15142" fmla="*/ 450615 h 1005430"/>
                <a:gd name="connsiteX35-15143" fmla="*/ 1081179 w 1243373"/>
                <a:gd name="connsiteY35-15144" fmla="*/ 620832 h 1005430"/>
                <a:gd name="connsiteX36-15145" fmla="*/ 1171691 w 1243373"/>
                <a:gd name="connsiteY36-15146" fmla="*/ 684025 h 1005430"/>
                <a:gd name="connsiteX37-15147" fmla="*/ 1026149 w 1243373"/>
                <a:gd name="connsiteY37-15148" fmla="*/ 929326 h 1005430"/>
                <a:gd name="connsiteX38-15149" fmla="*/ 972825 w 1243373"/>
                <a:gd name="connsiteY38-15150" fmla="*/ 914758 h 1005430"/>
                <a:gd name="connsiteX39-15151" fmla="*/ 914841 w 1243373"/>
                <a:gd name="connsiteY39-15152" fmla="*/ 909214 h 1005430"/>
                <a:gd name="connsiteX40-15153" fmla="*/ 881478 w 1243373"/>
                <a:gd name="connsiteY40-15154" fmla="*/ 909532 h 1005430"/>
                <a:gd name="connsiteX41-15155" fmla="*/ 803379 w 1243373"/>
                <a:gd name="connsiteY41-15156" fmla="*/ 951855 h 1005430"/>
                <a:gd name="connsiteX0-15157" fmla="*/ 803379 w 1243373"/>
                <a:gd name="connsiteY0-15158" fmla="*/ 951855 h 1005430"/>
                <a:gd name="connsiteX1-15159" fmla="*/ 771336 w 1243373"/>
                <a:gd name="connsiteY1-15160" fmla="*/ 838265 h 1005430"/>
                <a:gd name="connsiteX2-15161" fmla="*/ 785412 w 1243373"/>
                <a:gd name="connsiteY2-15162" fmla="*/ 962495 h 1005430"/>
                <a:gd name="connsiteX3-15163" fmla="*/ 723653 w 1243373"/>
                <a:gd name="connsiteY3-15164" fmla="*/ 979633 h 1005430"/>
                <a:gd name="connsiteX4-15165" fmla="*/ 693140 w 1243373"/>
                <a:gd name="connsiteY4-15166" fmla="*/ 944893 h 1005430"/>
                <a:gd name="connsiteX5-15167" fmla="*/ 666435 w 1243373"/>
                <a:gd name="connsiteY5-15168" fmla="*/ 918706 h 1005430"/>
                <a:gd name="connsiteX6-15169" fmla="*/ 615785 w 1243373"/>
                <a:gd name="connsiteY6-15170" fmla="*/ 922382 h 1005430"/>
                <a:gd name="connsiteX7-15171" fmla="*/ 598136 w 1243373"/>
                <a:gd name="connsiteY7-15172" fmla="*/ 809443 h 1005430"/>
                <a:gd name="connsiteX8-15173" fmla="*/ 474772 w 1243373"/>
                <a:gd name="connsiteY8-15174" fmla="*/ 813658 h 1005430"/>
                <a:gd name="connsiteX9-15175" fmla="*/ 516240 w 1243373"/>
                <a:gd name="connsiteY9-15176" fmla="*/ 762528 h 1005430"/>
                <a:gd name="connsiteX10-15177" fmla="*/ 618937 w 1243373"/>
                <a:gd name="connsiteY10-15178" fmla="*/ 650134 h 1005430"/>
                <a:gd name="connsiteX11-15179" fmla="*/ 537590 w 1243373"/>
                <a:gd name="connsiteY11-15180" fmla="*/ 705134 h 1005430"/>
                <a:gd name="connsiteX12-15181" fmla="*/ 429328 w 1243373"/>
                <a:gd name="connsiteY12-15182" fmla="*/ 838728 h 1005430"/>
                <a:gd name="connsiteX13-15183" fmla="*/ 451271 w 1243373"/>
                <a:gd name="connsiteY13-15184" fmla="*/ 725793 h 1005430"/>
                <a:gd name="connsiteX14-15185" fmla="*/ 156519 w 1243373"/>
                <a:gd name="connsiteY14-15186" fmla="*/ 957424 h 1005430"/>
                <a:gd name="connsiteX15-15187" fmla="*/ 264391 w 1243373"/>
                <a:gd name="connsiteY15-15188" fmla="*/ 735988 h 1005430"/>
                <a:gd name="connsiteX16-15189" fmla="*/ 214226 w 1243373"/>
                <a:gd name="connsiteY16-15190" fmla="*/ 829249 h 1005430"/>
                <a:gd name="connsiteX17-15191" fmla="*/ 133167 w 1243373"/>
                <a:gd name="connsiteY17-15192" fmla="*/ 955587 h 1005430"/>
                <a:gd name="connsiteX18-15193" fmla="*/ 22167 w 1243373"/>
                <a:gd name="connsiteY18-15194" fmla="*/ 966845 h 1005430"/>
                <a:gd name="connsiteX19-15195" fmla="*/ 176701 w 1243373"/>
                <a:gd name="connsiteY19-15196" fmla="*/ 696053 h 1005430"/>
                <a:gd name="connsiteX20-15197" fmla="*/ 201563 w 1243373"/>
                <a:gd name="connsiteY20-15198" fmla="*/ 646787 h 1005430"/>
                <a:gd name="connsiteX21-15199" fmla="*/ 322197 w 1243373"/>
                <a:gd name="connsiteY21-15200" fmla="*/ 682395 h 1005430"/>
                <a:gd name="connsiteX22-15201" fmla="*/ 593679 w 1243373"/>
                <a:gd name="connsiteY22-15202" fmla="*/ 417571 h 1005430"/>
                <a:gd name="connsiteX23-15203" fmla="*/ 507049 w 1243373"/>
                <a:gd name="connsiteY23-15204" fmla="*/ 469978 h 1005430"/>
                <a:gd name="connsiteX24-15205" fmla="*/ 457237 w 1243373"/>
                <a:gd name="connsiteY24-15206" fmla="*/ 505882 h 1005430"/>
                <a:gd name="connsiteX25-15207" fmla="*/ 317350 w 1243373"/>
                <a:gd name="connsiteY25-15208" fmla="*/ 681704 h 1005430"/>
                <a:gd name="connsiteX26-15209" fmla="*/ 201637 w 1243373"/>
                <a:gd name="connsiteY26-15210" fmla="*/ 648788 h 1005430"/>
                <a:gd name="connsiteX27-15211" fmla="*/ 272535 w 1243373"/>
                <a:gd name="connsiteY27-15212" fmla="*/ 471354 h 1005430"/>
                <a:gd name="connsiteX28-15213" fmla="*/ 0 w 1243373"/>
                <a:gd name="connsiteY28-15214" fmla="*/ 969589 h 1005430"/>
                <a:gd name="connsiteX29-15215" fmla="*/ 191213 w 1243373"/>
                <a:gd name="connsiteY29-15216" fmla="*/ 416843 h 1005430"/>
                <a:gd name="connsiteX30-15217" fmla="*/ 529699 w 1243373"/>
                <a:gd name="connsiteY30-15218" fmla="*/ 4214 h 1005430"/>
                <a:gd name="connsiteX31-15219" fmla="*/ 723767 w 1243373"/>
                <a:gd name="connsiteY31-15220" fmla="*/ 111655 h 1005430"/>
                <a:gd name="connsiteX32-15221" fmla="*/ 1122654 w 1243373"/>
                <a:gd name="connsiteY32-15222" fmla="*/ 125859 h 1005430"/>
                <a:gd name="connsiteX33-15223" fmla="*/ 1242982 w 1243373"/>
                <a:gd name="connsiteY33-15224" fmla="*/ 7325 h 1005430"/>
                <a:gd name="connsiteX34-15225" fmla="*/ 1087953 w 1243373"/>
                <a:gd name="connsiteY34-15226" fmla="*/ 450615 h 1005430"/>
                <a:gd name="connsiteX35-15227" fmla="*/ 1081179 w 1243373"/>
                <a:gd name="connsiteY35-15228" fmla="*/ 620832 h 1005430"/>
                <a:gd name="connsiteX36-15229" fmla="*/ 1171691 w 1243373"/>
                <a:gd name="connsiteY36-15230" fmla="*/ 684025 h 1005430"/>
                <a:gd name="connsiteX37-15231" fmla="*/ 1026149 w 1243373"/>
                <a:gd name="connsiteY37-15232" fmla="*/ 929326 h 1005430"/>
                <a:gd name="connsiteX38-15233" fmla="*/ 972825 w 1243373"/>
                <a:gd name="connsiteY38-15234" fmla="*/ 914758 h 1005430"/>
                <a:gd name="connsiteX39-15235" fmla="*/ 914841 w 1243373"/>
                <a:gd name="connsiteY39-15236" fmla="*/ 909214 h 1005430"/>
                <a:gd name="connsiteX40-15237" fmla="*/ 881478 w 1243373"/>
                <a:gd name="connsiteY40-15238" fmla="*/ 909532 h 1005430"/>
                <a:gd name="connsiteX41-15239" fmla="*/ 803379 w 1243373"/>
                <a:gd name="connsiteY41-15240" fmla="*/ 951855 h 1005430"/>
                <a:gd name="connsiteX0-15241" fmla="*/ 803379 w 1243373"/>
                <a:gd name="connsiteY0-15242" fmla="*/ 951855 h 1005430"/>
                <a:gd name="connsiteX1-15243" fmla="*/ 771336 w 1243373"/>
                <a:gd name="connsiteY1-15244" fmla="*/ 838265 h 1005430"/>
                <a:gd name="connsiteX2-15245" fmla="*/ 785412 w 1243373"/>
                <a:gd name="connsiteY2-15246" fmla="*/ 962495 h 1005430"/>
                <a:gd name="connsiteX3-15247" fmla="*/ 723653 w 1243373"/>
                <a:gd name="connsiteY3-15248" fmla="*/ 979633 h 1005430"/>
                <a:gd name="connsiteX4-15249" fmla="*/ 693140 w 1243373"/>
                <a:gd name="connsiteY4-15250" fmla="*/ 944893 h 1005430"/>
                <a:gd name="connsiteX5-15251" fmla="*/ 666435 w 1243373"/>
                <a:gd name="connsiteY5-15252" fmla="*/ 918706 h 1005430"/>
                <a:gd name="connsiteX6-15253" fmla="*/ 615785 w 1243373"/>
                <a:gd name="connsiteY6-15254" fmla="*/ 922382 h 1005430"/>
                <a:gd name="connsiteX7-15255" fmla="*/ 598136 w 1243373"/>
                <a:gd name="connsiteY7-15256" fmla="*/ 809443 h 1005430"/>
                <a:gd name="connsiteX8-15257" fmla="*/ 474772 w 1243373"/>
                <a:gd name="connsiteY8-15258" fmla="*/ 813658 h 1005430"/>
                <a:gd name="connsiteX9-15259" fmla="*/ 516240 w 1243373"/>
                <a:gd name="connsiteY9-15260" fmla="*/ 762528 h 1005430"/>
                <a:gd name="connsiteX10-15261" fmla="*/ 618937 w 1243373"/>
                <a:gd name="connsiteY10-15262" fmla="*/ 650134 h 1005430"/>
                <a:gd name="connsiteX11-15263" fmla="*/ 537590 w 1243373"/>
                <a:gd name="connsiteY11-15264" fmla="*/ 705134 h 1005430"/>
                <a:gd name="connsiteX12-15265" fmla="*/ 429328 w 1243373"/>
                <a:gd name="connsiteY12-15266" fmla="*/ 838728 h 1005430"/>
                <a:gd name="connsiteX13-15267" fmla="*/ 451271 w 1243373"/>
                <a:gd name="connsiteY13-15268" fmla="*/ 725793 h 1005430"/>
                <a:gd name="connsiteX14-15269" fmla="*/ 156519 w 1243373"/>
                <a:gd name="connsiteY14-15270" fmla="*/ 957424 h 1005430"/>
                <a:gd name="connsiteX15-15271" fmla="*/ 264391 w 1243373"/>
                <a:gd name="connsiteY15-15272" fmla="*/ 735988 h 1005430"/>
                <a:gd name="connsiteX16-15273" fmla="*/ 214226 w 1243373"/>
                <a:gd name="connsiteY16-15274" fmla="*/ 829249 h 1005430"/>
                <a:gd name="connsiteX17-15275" fmla="*/ 133167 w 1243373"/>
                <a:gd name="connsiteY17-15276" fmla="*/ 955587 h 1005430"/>
                <a:gd name="connsiteX18-15277" fmla="*/ 22167 w 1243373"/>
                <a:gd name="connsiteY18-15278" fmla="*/ 966845 h 1005430"/>
                <a:gd name="connsiteX19-15279" fmla="*/ 176701 w 1243373"/>
                <a:gd name="connsiteY19-15280" fmla="*/ 696053 h 1005430"/>
                <a:gd name="connsiteX20-15281" fmla="*/ 201563 w 1243373"/>
                <a:gd name="connsiteY20-15282" fmla="*/ 646787 h 1005430"/>
                <a:gd name="connsiteX21-15283" fmla="*/ 322197 w 1243373"/>
                <a:gd name="connsiteY21-15284" fmla="*/ 682395 h 1005430"/>
                <a:gd name="connsiteX22-15285" fmla="*/ 593679 w 1243373"/>
                <a:gd name="connsiteY22-15286" fmla="*/ 417571 h 1005430"/>
                <a:gd name="connsiteX23-15287" fmla="*/ 507049 w 1243373"/>
                <a:gd name="connsiteY23-15288" fmla="*/ 469978 h 1005430"/>
                <a:gd name="connsiteX24-15289" fmla="*/ 457237 w 1243373"/>
                <a:gd name="connsiteY24-15290" fmla="*/ 505882 h 1005430"/>
                <a:gd name="connsiteX25-15291" fmla="*/ 317350 w 1243373"/>
                <a:gd name="connsiteY25-15292" fmla="*/ 681704 h 1005430"/>
                <a:gd name="connsiteX26-15293" fmla="*/ 205232 w 1243373"/>
                <a:gd name="connsiteY26-15294" fmla="*/ 645781 h 1005430"/>
                <a:gd name="connsiteX27-15295" fmla="*/ 272535 w 1243373"/>
                <a:gd name="connsiteY27-15296" fmla="*/ 471354 h 1005430"/>
                <a:gd name="connsiteX28-15297" fmla="*/ 0 w 1243373"/>
                <a:gd name="connsiteY28-15298" fmla="*/ 969589 h 1005430"/>
                <a:gd name="connsiteX29-15299" fmla="*/ 191213 w 1243373"/>
                <a:gd name="connsiteY29-15300" fmla="*/ 416843 h 1005430"/>
                <a:gd name="connsiteX30-15301" fmla="*/ 529699 w 1243373"/>
                <a:gd name="connsiteY30-15302" fmla="*/ 4214 h 1005430"/>
                <a:gd name="connsiteX31-15303" fmla="*/ 723767 w 1243373"/>
                <a:gd name="connsiteY31-15304" fmla="*/ 111655 h 1005430"/>
                <a:gd name="connsiteX32-15305" fmla="*/ 1122654 w 1243373"/>
                <a:gd name="connsiteY32-15306" fmla="*/ 125859 h 1005430"/>
                <a:gd name="connsiteX33-15307" fmla="*/ 1242982 w 1243373"/>
                <a:gd name="connsiteY33-15308" fmla="*/ 7325 h 1005430"/>
                <a:gd name="connsiteX34-15309" fmla="*/ 1087953 w 1243373"/>
                <a:gd name="connsiteY34-15310" fmla="*/ 450615 h 1005430"/>
                <a:gd name="connsiteX35-15311" fmla="*/ 1081179 w 1243373"/>
                <a:gd name="connsiteY35-15312" fmla="*/ 620832 h 1005430"/>
                <a:gd name="connsiteX36-15313" fmla="*/ 1171691 w 1243373"/>
                <a:gd name="connsiteY36-15314" fmla="*/ 684025 h 1005430"/>
                <a:gd name="connsiteX37-15315" fmla="*/ 1026149 w 1243373"/>
                <a:gd name="connsiteY37-15316" fmla="*/ 929326 h 1005430"/>
                <a:gd name="connsiteX38-15317" fmla="*/ 972825 w 1243373"/>
                <a:gd name="connsiteY38-15318" fmla="*/ 914758 h 1005430"/>
                <a:gd name="connsiteX39-15319" fmla="*/ 914841 w 1243373"/>
                <a:gd name="connsiteY39-15320" fmla="*/ 909214 h 1005430"/>
                <a:gd name="connsiteX40-15321" fmla="*/ 881478 w 1243373"/>
                <a:gd name="connsiteY40-15322" fmla="*/ 909532 h 1005430"/>
                <a:gd name="connsiteX41-15323" fmla="*/ 803379 w 1243373"/>
                <a:gd name="connsiteY41-15324" fmla="*/ 951855 h 1005430"/>
                <a:gd name="connsiteX0-15325" fmla="*/ 803379 w 1243373"/>
                <a:gd name="connsiteY0-15326" fmla="*/ 951855 h 1005430"/>
                <a:gd name="connsiteX1-15327" fmla="*/ 771336 w 1243373"/>
                <a:gd name="connsiteY1-15328" fmla="*/ 838265 h 1005430"/>
                <a:gd name="connsiteX2-15329" fmla="*/ 785412 w 1243373"/>
                <a:gd name="connsiteY2-15330" fmla="*/ 962495 h 1005430"/>
                <a:gd name="connsiteX3-15331" fmla="*/ 723653 w 1243373"/>
                <a:gd name="connsiteY3-15332" fmla="*/ 979633 h 1005430"/>
                <a:gd name="connsiteX4-15333" fmla="*/ 693140 w 1243373"/>
                <a:gd name="connsiteY4-15334" fmla="*/ 944893 h 1005430"/>
                <a:gd name="connsiteX5-15335" fmla="*/ 666435 w 1243373"/>
                <a:gd name="connsiteY5-15336" fmla="*/ 918706 h 1005430"/>
                <a:gd name="connsiteX6-15337" fmla="*/ 615785 w 1243373"/>
                <a:gd name="connsiteY6-15338" fmla="*/ 922382 h 1005430"/>
                <a:gd name="connsiteX7-15339" fmla="*/ 598136 w 1243373"/>
                <a:gd name="connsiteY7-15340" fmla="*/ 809443 h 1005430"/>
                <a:gd name="connsiteX8-15341" fmla="*/ 474772 w 1243373"/>
                <a:gd name="connsiteY8-15342" fmla="*/ 813658 h 1005430"/>
                <a:gd name="connsiteX9-15343" fmla="*/ 516240 w 1243373"/>
                <a:gd name="connsiteY9-15344" fmla="*/ 762528 h 1005430"/>
                <a:gd name="connsiteX10-15345" fmla="*/ 618937 w 1243373"/>
                <a:gd name="connsiteY10-15346" fmla="*/ 650134 h 1005430"/>
                <a:gd name="connsiteX11-15347" fmla="*/ 537590 w 1243373"/>
                <a:gd name="connsiteY11-15348" fmla="*/ 705134 h 1005430"/>
                <a:gd name="connsiteX12-15349" fmla="*/ 429328 w 1243373"/>
                <a:gd name="connsiteY12-15350" fmla="*/ 838728 h 1005430"/>
                <a:gd name="connsiteX13-15351" fmla="*/ 451271 w 1243373"/>
                <a:gd name="connsiteY13-15352" fmla="*/ 725793 h 1005430"/>
                <a:gd name="connsiteX14-15353" fmla="*/ 156519 w 1243373"/>
                <a:gd name="connsiteY14-15354" fmla="*/ 957424 h 1005430"/>
                <a:gd name="connsiteX15-15355" fmla="*/ 264391 w 1243373"/>
                <a:gd name="connsiteY15-15356" fmla="*/ 735988 h 1005430"/>
                <a:gd name="connsiteX16-15357" fmla="*/ 214226 w 1243373"/>
                <a:gd name="connsiteY16-15358" fmla="*/ 829249 h 1005430"/>
                <a:gd name="connsiteX17-15359" fmla="*/ 133167 w 1243373"/>
                <a:gd name="connsiteY17-15360" fmla="*/ 955587 h 1005430"/>
                <a:gd name="connsiteX18-15361" fmla="*/ 22167 w 1243373"/>
                <a:gd name="connsiteY18-15362" fmla="*/ 966845 h 1005430"/>
                <a:gd name="connsiteX19-15363" fmla="*/ 176701 w 1243373"/>
                <a:gd name="connsiteY19-15364" fmla="*/ 696053 h 1005430"/>
                <a:gd name="connsiteX20-15365" fmla="*/ 201563 w 1243373"/>
                <a:gd name="connsiteY20-15366" fmla="*/ 646787 h 1005430"/>
                <a:gd name="connsiteX21-15367" fmla="*/ 322197 w 1243373"/>
                <a:gd name="connsiteY21-15368" fmla="*/ 682395 h 1005430"/>
                <a:gd name="connsiteX22-15369" fmla="*/ 593679 w 1243373"/>
                <a:gd name="connsiteY22-15370" fmla="*/ 417571 h 1005430"/>
                <a:gd name="connsiteX23-15371" fmla="*/ 507049 w 1243373"/>
                <a:gd name="connsiteY23-15372" fmla="*/ 469978 h 1005430"/>
                <a:gd name="connsiteX24-15373" fmla="*/ 457237 w 1243373"/>
                <a:gd name="connsiteY24-15374" fmla="*/ 505882 h 1005430"/>
                <a:gd name="connsiteX25-15375" fmla="*/ 317350 w 1243373"/>
                <a:gd name="connsiteY25-15376" fmla="*/ 681704 h 1005430"/>
                <a:gd name="connsiteX26-15377" fmla="*/ 202298 w 1243373"/>
                <a:gd name="connsiteY26-15378" fmla="*/ 646587 h 1005430"/>
                <a:gd name="connsiteX27-15379" fmla="*/ 272535 w 1243373"/>
                <a:gd name="connsiteY27-15380" fmla="*/ 471354 h 1005430"/>
                <a:gd name="connsiteX28-15381" fmla="*/ 0 w 1243373"/>
                <a:gd name="connsiteY28-15382" fmla="*/ 969589 h 1005430"/>
                <a:gd name="connsiteX29-15383" fmla="*/ 191213 w 1243373"/>
                <a:gd name="connsiteY29-15384" fmla="*/ 416843 h 1005430"/>
                <a:gd name="connsiteX30-15385" fmla="*/ 529699 w 1243373"/>
                <a:gd name="connsiteY30-15386" fmla="*/ 4214 h 1005430"/>
                <a:gd name="connsiteX31-15387" fmla="*/ 723767 w 1243373"/>
                <a:gd name="connsiteY31-15388" fmla="*/ 111655 h 1005430"/>
                <a:gd name="connsiteX32-15389" fmla="*/ 1122654 w 1243373"/>
                <a:gd name="connsiteY32-15390" fmla="*/ 125859 h 1005430"/>
                <a:gd name="connsiteX33-15391" fmla="*/ 1242982 w 1243373"/>
                <a:gd name="connsiteY33-15392" fmla="*/ 7325 h 1005430"/>
                <a:gd name="connsiteX34-15393" fmla="*/ 1087953 w 1243373"/>
                <a:gd name="connsiteY34-15394" fmla="*/ 450615 h 1005430"/>
                <a:gd name="connsiteX35-15395" fmla="*/ 1081179 w 1243373"/>
                <a:gd name="connsiteY35-15396" fmla="*/ 620832 h 1005430"/>
                <a:gd name="connsiteX36-15397" fmla="*/ 1171691 w 1243373"/>
                <a:gd name="connsiteY36-15398" fmla="*/ 684025 h 1005430"/>
                <a:gd name="connsiteX37-15399" fmla="*/ 1026149 w 1243373"/>
                <a:gd name="connsiteY37-15400" fmla="*/ 929326 h 1005430"/>
                <a:gd name="connsiteX38-15401" fmla="*/ 972825 w 1243373"/>
                <a:gd name="connsiteY38-15402" fmla="*/ 914758 h 1005430"/>
                <a:gd name="connsiteX39-15403" fmla="*/ 914841 w 1243373"/>
                <a:gd name="connsiteY39-15404" fmla="*/ 909214 h 1005430"/>
                <a:gd name="connsiteX40-15405" fmla="*/ 881478 w 1243373"/>
                <a:gd name="connsiteY40-15406" fmla="*/ 909532 h 1005430"/>
                <a:gd name="connsiteX41-15407" fmla="*/ 803379 w 1243373"/>
                <a:gd name="connsiteY41-15408" fmla="*/ 951855 h 1005430"/>
                <a:gd name="connsiteX0-15409" fmla="*/ 803379 w 1243373"/>
                <a:gd name="connsiteY0-15410" fmla="*/ 951855 h 1005430"/>
                <a:gd name="connsiteX1-15411" fmla="*/ 771336 w 1243373"/>
                <a:gd name="connsiteY1-15412" fmla="*/ 838265 h 1005430"/>
                <a:gd name="connsiteX2-15413" fmla="*/ 785412 w 1243373"/>
                <a:gd name="connsiteY2-15414" fmla="*/ 962495 h 1005430"/>
                <a:gd name="connsiteX3-15415" fmla="*/ 723653 w 1243373"/>
                <a:gd name="connsiteY3-15416" fmla="*/ 979633 h 1005430"/>
                <a:gd name="connsiteX4-15417" fmla="*/ 693140 w 1243373"/>
                <a:gd name="connsiteY4-15418" fmla="*/ 944893 h 1005430"/>
                <a:gd name="connsiteX5-15419" fmla="*/ 666435 w 1243373"/>
                <a:gd name="connsiteY5-15420" fmla="*/ 918706 h 1005430"/>
                <a:gd name="connsiteX6-15421" fmla="*/ 615785 w 1243373"/>
                <a:gd name="connsiteY6-15422" fmla="*/ 922382 h 1005430"/>
                <a:gd name="connsiteX7-15423" fmla="*/ 598136 w 1243373"/>
                <a:gd name="connsiteY7-15424" fmla="*/ 809443 h 1005430"/>
                <a:gd name="connsiteX8-15425" fmla="*/ 474772 w 1243373"/>
                <a:gd name="connsiteY8-15426" fmla="*/ 813658 h 1005430"/>
                <a:gd name="connsiteX9-15427" fmla="*/ 516240 w 1243373"/>
                <a:gd name="connsiteY9-15428" fmla="*/ 762528 h 1005430"/>
                <a:gd name="connsiteX10-15429" fmla="*/ 618937 w 1243373"/>
                <a:gd name="connsiteY10-15430" fmla="*/ 650134 h 1005430"/>
                <a:gd name="connsiteX11-15431" fmla="*/ 537590 w 1243373"/>
                <a:gd name="connsiteY11-15432" fmla="*/ 705134 h 1005430"/>
                <a:gd name="connsiteX12-15433" fmla="*/ 429328 w 1243373"/>
                <a:gd name="connsiteY12-15434" fmla="*/ 838728 h 1005430"/>
                <a:gd name="connsiteX13-15435" fmla="*/ 451271 w 1243373"/>
                <a:gd name="connsiteY13-15436" fmla="*/ 725793 h 1005430"/>
                <a:gd name="connsiteX14-15437" fmla="*/ 202506 w 1243373"/>
                <a:gd name="connsiteY14-15438" fmla="*/ 878109 h 1005430"/>
                <a:gd name="connsiteX15-15439" fmla="*/ 264391 w 1243373"/>
                <a:gd name="connsiteY15-15440" fmla="*/ 735988 h 1005430"/>
                <a:gd name="connsiteX16-15441" fmla="*/ 214226 w 1243373"/>
                <a:gd name="connsiteY16-15442" fmla="*/ 829249 h 1005430"/>
                <a:gd name="connsiteX17-15443" fmla="*/ 133167 w 1243373"/>
                <a:gd name="connsiteY17-15444" fmla="*/ 955587 h 1005430"/>
                <a:gd name="connsiteX18-15445" fmla="*/ 22167 w 1243373"/>
                <a:gd name="connsiteY18-15446" fmla="*/ 966845 h 1005430"/>
                <a:gd name="connsiteX19-15447" fmla="*/ 176701 w 1243373"/>
                <a:gd name="connsiteY19-15448" fmla="*/ 696053 h 1005430"/>
                <a:gd name="connsiteX20-15449" fmla="*/ 201563 w 1243373"/>
                <a:gd name="connsiteY20-15450" fmla="*/ 646787 h 1005430"/>
                <a:gd name="connsiteX21-15451" fmla="*/ 322197 w 1243373"/>
                <a:gd name="connsiteY21-15452" fmla="*/ 682395 h 1005430"/>
                <a:gd name="connsiteX22-15453" fmla="*/ 593679 w 1243373"/>
                <a:gd name="connsiteY22-15454" fmla="*/ 417571 h 1005430"/>
                <a:gd name="connsiteX23-15455" fmla="*/ 507049 w 1243373"/>
                <a:gd name="connsiteY23-15456" fmla="*/ 469978 h 1005430"/>
                <a:gd name="connsiteX24-15457" fmla="*/ 457237 w 1243373"/>
                <a:gd name="connsiteY24-15458" fmla="*/ 505882 h 1005430"/>
                <a:gd name="connsiteX25-15459" fmla="*/ 317350 w 1243373"/>
                <a:gd name="connsiteY25-15460" fmla="*/ 681704 h 1005430"/>
                <a:gd name="connsiteX26-15461" fmla="*/ 202298 w 1243373"/>
                <a:gd name="connsiteY26-15462" fmla="*/ 646587 h 1005430"/>
                <a:gd name="connsiteX27-15463" fmla="*/ 272535 w 1243373"/>
                <a:gd name="connsiteY27-15464" fmla="*/ 471354 h 1005430"/>
                <a:gd name="connsiteX28-15465" fmla="*/ 0 w 1243373"/>
                <a:gd name="connsiteY28-15466" fmla="*/ 969589 h 1005430"/>
                <a:gd name="connsiteX29-15467" fmla="*/ 191213 w 1243373"/>
                <a:gd name="connsiteY29-15468" fmla="*/ 416843 h 1005430"/>
                <a:gd name="connsiteX30-15469" fmla="*/ 529699 w 1243373"/>
                <a:gd name="connsiteY30-15470" fmla="*/ 4214 h 1005430"/>
                <a:gd name="connsiteX31-15471" fmla="*/ 723767 w 1243373"/>
                <a:gd name="connsiteY31-15472" fmla="*/ 111655 h 1005430"/>
                <a:gd name="connsiteX32-15473" fmla="*/ 1122654 w 1243373"/>
                <a:gd name="connsiteY32-15474" fmla="*/ 125859 h 1005430"/>
                <a:gd name="connsiteX33-15475" fmla="*/ 1242982 w 1243373"/>
                <a:gd name="connsiteY33-15476" fmla="*/ 7325 h 1005430"/>
                <a:gd name="connsiteX34-15477" fmla="*/ 1087953 w 1243373"/>
                <a:gd name="connsiteY34-15478" fmla="*/ 450615 h 1005430"/>
                <a:gd name="connsiteX35-15479" fmla="*/ 1081179 w 1243373"/>
                <a:gd name="connsiteY35-15480" fmla="*/ 620832 h 1005430"/>
                <a:gd name="connsiteX36-15481" fmla="*/ 1171691 w 1243373"/>
                <a:gd name="connsiteY36-15482" fmla="*/ 684025 h 1005430"/>
                <a:gd name="connsiteX37-15483" fmla="*/ 1026149 w 1243373"/>
                <a:gd name="connsiteY37-15484" fmla="*/ 929326 h 1005430"/>
                <a:gd name="connsiteX38-15485" fmla="*/ 972825 w 1243373"/>
                <a:gd name="connsiteY38-15486" fmla="*/ 914758 h 1005430"/>
                <a:gd name="connsiteX39-15487" fmla="*/ 914841 w 1243373"/>
                <a:gd name="connsiteY39-15488" fmla="*/ 909214 h 1005430"/>
                <a:gd name="connsiteX40-15489" fmla="*/ 881478 w 1243373"/>
                <a:gd name="connsiteY40-15490" fmla="*/ 909532 h 1005430"/>
                <a:gd name="connsiteX41-15491" fmla="*/ 803379 w 1243373"/>
                <a:gd name="connsiteY41-15492" fmla="*/ 951855 h 1005430"/>
                <a:gd name="connsiteX0-15493" fmla="*/ 803379 w 1243373"/>
                <a:gd name="connsiteY0-15494" fmla="*/ 951855 h 1005430"/>
                <a:gd name="connsiteX1-15495" fmla="*/ 771336 w 1243373"/>
                <a:gd name="connsiteY1-15496" fmla="*/ 838265 h 1005430"/>
                <a:gd name="connsiteX2-15497" fmla="*/ 785412 w 1243373"/>
                <a:gd name="connsiteY2-15498" fmla="*/ 962495 h 1005430"/>
                <a:gd name="connsiteX3-15499" fmla="*/ 723653 w 1243373"/>
                <a:gd name="connsiteY3-15500" fmla="*/ 979633 h 1005430"/>
                <a:gd name="connsiteX4-15501" fmla="*/ 693140 w 1243373"/>
                <a:gd name="connsiteY4-15502" fmla="*/ 944893 h 1005430"/>
                <a:gd name="connsiteX5-15503" fmla="*/ 666435 w 1243373"/>
                <a:gd name="connsiteY5-15504" fmla="*/ 918706 h 1005430"/>
                <a:gd name="connsiteX6-15505" fmla="*/ 615785 w 1243373"/>
                <a:gd name="connsiteY6-15506" fmla="*/ 922382 h 1005430"/>
                <a:gd name="connsiteX7-15507" fmla="*/ 598136 w 1243373"/>
                <a:gd name="connsiteY7-15508" fmla="*/ 809443 h 1005430"/>
                <a:gd name="connsiteX8-15509" fmla="*/ 474772 w 1243373"/>
                <a:gd name="connsiteY8-15510" fmla="*/ 813658 h 1005430"/>
                <a:gd name="connsiteX9-15511" fmla="*/ 516240 w 1243373"/>
                <a:gd name="connsiteY9-15512" fmla="*/ 762528 h 1005430"/>
                <a:gd name="connsiteX10-15513" fmla="*/ 618937 w 1243373"/>
                <a:gd name="connsiteY10-15514" fmla="*/ 650134 h 1005430"/>
                <a:gd name="connsiteX11-15515" fmla="*/ 537590 w 1243373"/>
                <a:gd name="connsiteY11-15516" fmla="*/ 705134 h 1005430"/>
                <a:gd name="connsiteX12-15517" fmla="*/ 429328 w 1243373"/>
                <a:gd name="connsiteY12-15518" fmla="*/ 838728 h 1005430"/>
                <a:gd name="connsiteX13-15519" fmla="*/ 451271 w 1243373"/>
                <a:gd name="connsiteY13-15520" fmla="*/ 725793 h 1005430"/>
                <a:gd name="connsiteX14-15521" fmla="*/ 299777 w 1243373"/>
                <a:gd name="connsiteY14-15522" fmla="*/ 817895 h 1005430"/>
                <a:gd name="connsiteX15-15523" fmla="*/ 202506 w 1243373"/>
                <a:gd name="connsiteY15-15524" fmla="*/ 878109 h 1005430"/>
                <a:gd name="connsiteX16-15525" fmla="*/ 264391 w 1243373"/>
                <a:gd name="connsiteY16-15526" fmla="*/ 735988 h 1005430"/>
                <a:gd name="connsiteX17-15527" fmla="*/ 214226 w 1243373"/>
                <a:gd name="connsiteY17-15528" fmla="*/ 829249 h 1005430"/>
                <a:gd name="connsiteX18-15529" fmla="*/ 133167 w 1243373"/>
                <a:gd name="connsiteY18-15530" fmla="*/ 955587 h 1005430"/>
                <a:gd name="connsiteX19-15531" fmla="*/ 22167 w 1243373"/>
                <a:gd name="connsiteY19-15532" fmla="*/ 966845 h 1005430"/>
                <a:gd name="connsiteX20-15533" fmla="*/ 176701 w 1243373"/>
                <a:gd name="connsiteY20-15534" fmla="*/ 696053 h 1005430"/>
                <a:gd name="connsiteX21-15535" fmla="*/ 201563 w 1243373"/>
                <a:gd name="connsiteY21-15536" fmla="*/ 646787 h 1005430"/>
                <a:gd name="connsiteX22-15537" fmla="*/ 322197 w 1243373"/>
                <a:gd name="connsiteY22-15538" fmla="*/ 682395 h 1005430"/>
                <a:gd name="connsiteX23-15539" fmla="*/ 593679 w 1243373"/>
                <a:gd name="connsiteY23-15540" fmla="*/ 417571 h 1005430"/>
                <a:gd name="connsiteX24-15541" fmla="*/ 507049 w 1243373"/>
                <a:gd name="connsiteY24-15542" fmla="*/ 469978 h 1005430"/>
                <a:gd name="connsiteX25-15543" fmla="*/ 457237 w 1243373"/>
                <a:gd name="connsiteY25-15544" fmla="*/ 505882 h 1005430"/>
                <a:gd name="connsiteX26-15545" fmla="*/ 317350 w 1243373"/>
                <a:gd name="connsiteY26-15546" fmla="*/ 681704 h 1005430"/>
                <a:gd name="connsiteX27-15547" fmla="*/ 202298 w 1243373"/>
                <a:gd name="connsiteY27-15548" fmla="*/ 646587 h 1005430"/>
                <a:gd name="connsiteX28-15549" fmla="*/ 272535 w 1243373"/>
                <a:gd name="connsiteY28-15550" fmla="*/ 471354 h 1005430"/>
                <a:gd name="connsiteX29-15551" fmla="*/ 0 w 1243373"/>
                <a:gd name="connsiteY29-15552" fmla="*/ 969589 h 1005430"/>
                <a:gd name="connsiteX30-15553" fmla="*/ 191213 w 1243373"/>
                <a:gd name="connsiteY30-15554" fmla="*/ 416843 h 1005430"/>
                <a:gd name="connsiteX31-15555" fmla="*/ 529699 w 1243373"/>
                <a:gd name="connsiteY31-15556" fmla="*/ 4214 h 1005430"/>
                <a:gd name="connsiteX32-15557" fmla="*/ 723767 w 1243373"/>
                <a:gd name="connsiteY32-15558" fmla="*/ 111655 h 1005430"/>
                <a:gd name="connsiteX33-15559" fmla="*/ 1122654 w 1243373"/>
                <a:gd name="connsiteY33-15560" fmla="*/ 125859 h 1005430"/>
                <a:gd name="connsiteX34-15561" fmla="*/ 1242982 w 1243373"/>
                <a:gd name="connsiteY34-15562" fmla="*/ 7325 h 1005430"/>
                <a:gd name="connsiteX35-15563" fmla="*/ 1087953 w 1243373"/>
                <a:gd name="connsiteY35-15564" fmla="*/ 450615 h 1005430"/>
                <a:gd name="connsiteX36-15565" fmla="*/ 1081179 w 1243373"/>
                <a:gd name="connsiteY36-15566" fmla="*/ 620832 h 1005430"/>
                <a:gd name="connsiteX37-15567" fmla="*/ 1171691 w 1243373"/>
                <a:gd name="connsiteY37-15568" fmla="*/ 684025 h 1005430"/>
                <a:gd name="connsiteX38-15569" fmla="*/ 1026149 w 1243373"/>
                <a:gd name="connsiteY38-15570" fmla="*/ 929326 h 1005430"/>
                <a:gd name="connsiteX39-15571" fmla="*/ 972825 w 1243373"/>
                <a:gd name="connsiteY39-15572" fmla="*/ 914758 h 1005430"/>
                <a:gd name="connsiteX40-15573" fmla="*/ 914841 w 1243373"/>
                <a:gd name="connsiteY40-15574" fmla="*/ 909214 h 1005430"/>
                <a:gd name="connsiteX41-15575" fmla="*/ 881478 w 1243373"/>
                <a:gd name="connsiteY41-15576" fmla="*/ 909532 h 1005430"/>
                <a:gd name="connsiteX42" fmla="*/ 803379 w 1243373"/>
                <a:gd name="connsiteY42" fmla="*/ 951855 h 1005430"/>
                <a:gd name="connsiteX0-15577" fmla="*/ 803379 w 1243373"/>
                <a:gd name="connsiteY0-15578" fmla="*/ 951855 h 1005430"/>
                <a:gd name="connsiteX1-15579" fmla="*/ 771336 w 1243373"/>
                <a:gd name="connsiteY1-15580" fmla="*/ 838265 h 1005430"/>
                <a:gd name="connsiteX2-15581" fmla="*/ 785412 w 1243373"/>
                <a:gd name="connsiteY2-15582" fmla="*/ 962495 h 1005430"/>
                <a:gd name="connsiteX3-15583" fmla="*/ 723653 w 1243373"/>
                <a:gd name="connsiteY3-15584" fmla="*/ 979633 h 1005430"/>
                <a:gd name="connsiteX4-15585" fmla="*/ 693140 w 1243373"/>
                <a:gd name="connsiteY4-15586" fmla="*/ 944893 h 1005430"/>
                <a:gd name="connsiteX5-15587" fmla="*/ 666435 w 1243373"/>
                <a:gd name="connsiteY5-15588" fmla="*/ 918706 h 1005430"/>
                <a:gd name="connsiteX6-15589" fmla="*/ 615785 w 1243373"/>
                <a:gd name="connsiteY6-15590" fmla="*/ 922382 h 1005430"/>
                <a:gd name="connsiteX7-15591" fmla="*/ 598136 w 1243373"/>
                <a:gd name="connsiteY7-15592" fmla="*/ 809443 h 1005430"/>
                <a:gd name="connsiteX8-15593" fmla="*/ 474772 w 1243373"/>
                <a:gd name="connsiteY8-15594" fmla="*/ 813658 h 1005430"/>
                <a:gd name="connsiteX9-15595" fmla="*/ 516240 w 1243373"/>
                <a:gd name="connsiteY9-15596" fmla="*/ 762528 h 1005430"/>
                <a:gd name="connsiteX10-15597" fmla="*/ 618937 w 1243373"/>
                <a:gd name="connsiteY10-15598" fmla="*/ 650134 h 1005430"/>
                <a:gd name="connsiteX11-15599" fmla="*/ 537590 w 1243373"/>
                <a:gd name="connsiteY11-15600" fmla="*/ 705134 h 1005430"/>
                <a:gd name="connsiteX12-15601" fmla="*/ 429328 w 1243373"/>
                <a:gd name="connsiteY12-15602" fmla="*/ 838728 h 1005430"/>
                <a:gd name="connsiteX13-15603" fmla="*/ 451271 w 1243373"/>
                <a:gd name="connsiteY13-15604" fmla="*/ 725793 h 1005430"/>
                <a:gd name="connsiteX14-15605" fmla="*/ 299777 w 1243373"/>
                <a:gd name="connsiteY14-15606" fmla="*/ 817895 h 1005430"/>
                <a:gd name="connsiteX15-15607" fmla="*/ 162020 w 1243373"/>
                <a:gd name="connsiteY15-15608" fmla="*/ 945810 h 1005430"/>
                <a:gd name="connsiteX16-15609" fmla="*/ 264391 w 1243373"/>
                <a:gd name="connsiteY16-15610" fmla="*/ 735988 h 1005430"/>
                <a:gd name="connsiteX17-15611" fmla="*/ 214226 w 1243373"/>
                <a:gd name="connsiteY17-15612" fmla="*/ 829249 h 1005430"/>
                <a:gd name="connsiteX18-15613" fmla="*/ 133167 w 1243373"/>
                <a:gd name="connsiteY18-15614" fmla="*/ 955587 h 1005430"/>
                <a:gd name="connsiteX19-15615" fmla="*/ 22167 w 1243373"/>
                <a:gd name="connsiteY19-15616" fmla="*/ 966845 h 1005430"/>
                <a:gd name="connsiteX20-15617" fmla="*/ 176701 w 1243373"/>
                <a:gd name="connsiteY20-15618" fmla="*/ 696053 h 1005430"/>
                <a:gd name="connsiteX21-15619" fmla="*/ 201563 w 1243373"/>
                <a:gd name="connsiteY21-15620" fmla="*/ 646787 h 1005430"/>
                <a:gd name="connsiteX22-15621" fmla="*/ 322197 w 1243373"/>
                <a:gd name="connsiteY22-15622" fmla="*/ 682395 h 1005430"/>
                <a:gd name="connsiteX23-15623" fmla="*/ 593679 w 1243373"/>
                <a:gd name="connsiteY23-15624" fmla="*/ 417571 h 1005430"/>
                <a:gd name="connsiteX24-15625" fmla="*/ 507049 w 1243373"/>
                <a:gd name="connsiteY24-15626" fmla="*/ 469978 h 1005430"/>
                <a:gd name="connsiteX25-15627" fmla="*/ 457237 w 1243373"/>
                <a:gd name="connsiteY25-15628" fmla="*/ 505882 h 1005430"/>
                <a:gd name="connsiteX26-15629" fmla="*/ 317350 w 1243373"/>
                <a:gd name="connsiteY26-15630" fmla="*/ 681704 h 1005430"/>
                <a:gd name="connsiteX27-15631" fmla="*/ 202298 w 1243373"/>
                <a:gd name="connsiteY27-15632" fmla="*/ 646587 h 1005430"/>
                <a:gd name="connsiteX28-15633" fmla="*/ 272535 w 1243373"/>
                <a:gd name="connsiteY28-15634" fmla="*/ 471354 h 1005430"/>
                <a:gd name="connsiteX29-15635" fmla="*/ 0 w 1243373"/>
                <a:gd name="connsiteY29-15636" fmla="*/ 969589 h 1005430"/>
                <a:gd name="connsiteX30-15637" fmla="*/ 191213 w 1243373"/>
                <a:gd name="connsiteY30-15638" fmla="*/ 416843 h 1005430"/>
                <a:gd name="connsiteX31-15639" fmla="*/ 529699 w 1243373"/>
                <a:gd name="connsiteY31-15640" fmla="*/ 4214 h 1005430"/>
                <a:gd name="connsiteX32-15641" fmla="*/ 723767 w 1243373"/>
                <a:gd name="connsiteY32-15642" fmla="*/ 111655 h 1005430"/>
                <a:gd name="connsiteX33-15643" fmla="*/ 1122654 w 1243373"/>
                <a:gd name="connsiteY33-15644" fmla="*/ 125859 h 1005430"/>
                <a:gd name="connsiteX34-15645" fmla="*/ 1242982 w 1243373"/>
                <a:gd name="connsiteY34-15646" fmla="*/ 7325 h 1005430"/>
                <a:gd name="connsiteX35-15647" fmla="*/ 1087953 w 1243373"/>
                <a:gd name="connsiteY35-15648" fmla="*/ 450615 h 1005430"/>
                <a:gd name="connsiteX36-15649" fmla="*/ 1081179 w 1243373"/>
                <a:gd name="connsiteY36-15650" fmla="*/ 620832 h 1005430"/>
                <a:gd name="connsiteX37-15651" fmla="*/ 1171691 w 1243373"/>
                <a:gd name="connsiteY37-15652" fmla="*/ 684025 h 1005430"/>
                <a:gd name="connsiteX38-15653" fmla="*/ 1026149 w 1243373"/>
                <a:gd name="connsiteY38-15654" fmla="*/ 929326 h 1005430"/>
                <a:gd name="connsiteX39-15655" fmla="*/ 972825 w 1243373"/>
                <a:gd name="connsiteY39-15656" fmla="*/ 914758 h 1005430"/>
                <a:gd name="connsiteX40-15657" fmla="*/ 914841 w 1243373"/>
                <a:gd name="connsiteY40-15658" fmla="*/ 909214 h 1005430"/>
                <a:gd name="connsiteX41-15659" fmla="*/ 881478 w 1243373"/>
                <a:gd name="connsiteY41-15660" fmla="*/ 909532 h 1005430"/>
                <a:gd name="connsiteX42-15661" fmla="*/ 803379 w 1243373"/>
                <a:gd name="connsiteY42-15662" fmla="*/ 951855 h 1005430"/>
                <a:gd name="connsiteX0-15663" fmla="*/ 803379 w 1243373"/>
                <a:gd name="connsiteY0-15664" fmla="*/ 951855 h 1005430"/>
                <a:gd name="connsiteX1-15665" fmla="*/ 771336 w 1243373"/>
                <a:gd name="connsiteY1-15666" fmla="*/ 838265 h 1005430"/>
                <a:gd name="connsiteX2-15667" fmla="*/ 785412 w 1243373"/>
                <a:gd name="connsiteY2-15668" fmla="*/ 962495 h 1005430"/>
                <a:gd name="connsiteX3-15669" fmla="*/ 723653 w 1243373"/>
                <a:gd name="connsiteY3-15670" fmla="*/ 979633 h 1005430"/>
                <a:gd name="connsiteX4-15671" fmla="*/ 693140 w 1243373"/>
                <a:gd name="connsiteY4-15672" fmla="*/ 944893 h 1005430"/>
                <a:gd name="connsiteX5-15673" fmla="*/ 666435 w 1243373"/>
                <a:gd name="connsiteY5-15674" fmla="*/ 918706 h 1005430"/>
                <a:gd name="connsiteX6-15675" fmla="*/ 615785 w 1243373"/>
                <a:gd name="connsiteY6-15676" fmla="*/ 922382 h 1005430"/>
                <a:gd name="connsiteX7-15677" fmla="*/ 598136 w 1243373"/>
                <a:gd name="connsiteY7-15678" fmla="*/ 809443 h 1005430"/>
                <a:gd name="connsiteX8-15679" fmla="*/ 474772 w 1243373"/>
                <a:gd name="connsiteY8-15680" fmla="*/ 813658 h 1005430"/>
                <a:gd name="connsiteX9-15681" fmla="*/ 516240 w 1243373"/>
                <a:gd name="connsiteY9-15682" fmla="*/ 762528 h 1005430"/>
                <a:gd name="connsiteX10-15683" fmla="*/ 618937 w 1243373"/>
                <a:gd name="connsiteY10-15684" fmla="*/ 650134 h 1005430"/>
                <a:gd name="connsiteX11-15685" fmla="*/ 537590 w 1243373"/>
                <a:gd name="connsiteY11-15686" fmla="*/ 705134 h 1005430"/>
                <a:gd name="connsiteX12-15687" fmla="*/ 429328 w 1243373"/>
                <a:gd name="connsiteY12-15688" fmla="*/ 838728 h 1005430"/>
                <a:gd name="connsiteX13-15689" fmla="*/ 451271 w 1243373"/>
                <a:gd name="connsiteY13-15690" fmla="*/ 725793 h 1005430"/>
                <a:gd name="connsiteX14-15691" fmla="*/ 299777 w 1243373"/>
                <a:gd name="connsiteY14-15692" fmla="*/ 817895 h 1005430"/>
                <a:gd name="connsiteX15-15693" fmla="*/ 209617 w 1243373"/>
                <a:gd name="connsiteY15-15694" fmla="*/ 885081 h 1005430"/>
                <a:gd name="connsiteX16-15695" fmla="*/ 162020 w 1243373"/>
                <a:gd name="connsiteY16-15696" fmla="*/ 945810 h 1005430"/>
                <a:gd name="connsiteX17-15697" fmla="*/ 264391 w 1243373"/>
                <a:gd name="connsiteY17-15698" fmla="*/ 735988 h 1005430"/>
                <a:gd name="connsiteX18-15699" fmla="*/ 214226 w 1243373"/>
                <a:gd name="connsiteY18-15700" fmla="*/ 829249 h 1005430"/>
                <a:gd name="connsiteX19-15701" fmla="*/ 133167 w 1243373"/>
                <a:gd name="connsiteY19-15702" fmla="*/ 955587 h 1005430"/>
                <a:gd name="connsiteX20-15703" fmla="*/ 22167 w 1243373"/>
                <a:gd name="connsiteY20-15704" fmla="*/ 966845 h 1005430"/>
                <a:gd name="connsiteX21-15705" fmla="*/ 176701 w 1243373"/>
                <a:gd name="connsiteY21-15706" fmla="*/ 696053 h 1005430"/>
                <a:gd name="connsiteX22-15707" fmla="*/ 201563 w 1243373"/>
                <a:gd name="connsiteY22-15708" fmla="*/ 646787 h 1005430"/>
                <a:gd name="connsiteX23-15709" fmla="*/ 322197 w 1243373"/>
                <a:gd name="connsiteY23-15710" fmla="*/ 682395 h 1005430"/>
                <a:gd name="connsiteX24-15711" fmla="*/ 593679 w 1243373"/>
                <a:gd name="connsiteY24-15712" fmla="*/ 417571 h 1005430"/>
                <a:gd name="connsiteX25-15713" fmla="*/ 507049 w 1243373"/>
                <a:gd name="connsiteY25-15714" fmla="*/ 469978 h 1005430"/>
                <a:gd name="connsiteX26-15715" fmla="*/ 457237 w 1243373"/>
                <a:gd name="connsiteY26-15716" fmla="*/ 505882 h 1005430"/>
                <a:gd name="connsiteX27-15717" fmla="*/ 317350 w 1243373"/>
                <a:gd name="connsiteY27-15718" fmla="*/ 681704 h 1005430"/>
                <a:gd name="connsiteX28-15719" fmla="*/ 202298 w 1243373"/>
                <a:gd name="connsiteY28-15720" fmla="*/ 646587 h 1005430"/>
                <a:gd name="connsiteX29-15721" fmla="*/ 272535 w 1243373"/>
                <a:gd name="connsiteY29-15722" fmla="*/ 471354 h 1005430"/>
                <a:gd name="connsiteX30-15723" fmla="*/ 0 w 1243373"/>
                <a:gd name="connsiteY30-15724" fmla="*/ 969589 h 1005430"/>
                <a:gd name="connsiteX31-15725" fmla="*/ 191213 w 1243373"/>
                <a:gd name="connsiteY31-15726" fmla="*/ 416843 h 1005430"/>
                <a:gd name="connsiteX32-15727" fmla="*/ 529699 w 1243373"/>
                <a:gd name="connsiteY32-15728" fmla="*/ 4214 h 1005430"/>
                <a:gd name="connsiteX33-15729" fmla="*/ 723767 w 1243373"/>
                <a:gd name="connsiteY33-15730" fmla="*/ 111655 h 1005430"/>
                <a:gd name="connsiteX34-15731" fmla="*/ 1122654 w 1243373"/>
                <a:gd name="connsiteY34-15732" fmla="*/ 125859 h 1005430"/>
                <a:gd name="connsiteX35-15733" fmla="*/ 1242982 w 1243373"/>
                <a:gd name="connsiteY35-15734" fmla="*/ 7325 h 1005430"/>
                <a:gd name="connsiteX36-15735" fmla="*/ 1087953 w 1243373"/>
                <a:gd name="connsiteY36-15736" fmla="*/ 450615 h 1005430"/>
                <a:gd name="connsiteX37-15737" fmla="*/ 1081179 w 1243373"/>
                <a:gd name="connsiteY37-15738" fmla="*/ 620832 h 1005430"/>
                <a:gd name="connsiteX38-15739" fmla="*/ 1171691 w 1243373"/>
                <a:gd name="connsiteY38-15740" fmla="*/ 684025 h 1005430"/>
                <a:gd name="connsiteX39-15741" fmla="*/ 1026149 w 1243373"/>
                <a:gd name="connsiteY39-15742" fmla="*/ 929326 h 1005430"/>
                <a:gd name="connsiteX40-15743" fmla="*/ 972825 w 1243373"/>
                <a:gd name="connsiteY40-15744" fmla="*/ 914758 h 1005430"/>
                <a:gd name="connsiteX41-15745" fmla="*/ 914841 w 1243373"/>
                <a:gd name="connsiteY41-15746" fmla="*/ 909214 h 1005430"/>
                <a:gd name="connsiteX42-15747" fmla="*/ 881478 w 1243373"/>
                <a:gd name="connsiteY42-15748" fmla="*/ 909532 h 1005430"/>
                <a:gd name="connsiteX43" fmla="*/ 803379 w 1243373"/>
                <a:gd name="connsiteY43" fmla="*/ 951855 h 1005430"/>
                <a:gd name="connsiteX0-15749" fmla="*/ 803379 w 1243373"/>
                <a:gd name="connsiteY0-15750" fmla="*/ 951855 h 1005430"/>
                <a:gd name="connsiteX1-15751" fmla="*/ 771336 w 1243373"/>
                <a:gd name="connsiteY1-15752" fmla="*/ 838265 h 1005430"/>
                <a:gd name="connsiteX2-15753" fmla="*/ 785412 w 1243373"/>
                <a:gd name="connsiteY2-15754" fmla="*/ 962495 h 1005430"/>
                <a:gd name="connsiteX3-15755" fmla="*/ 723653 w 1243373"/>
                <a:gd name="connsiteY3-15756" fmla="*/ 979633 h 1005430"/>
                <a:gd name="connsiteX4-15757" fmla="*/ 693140 w 1243373"/>
                <a:gd name="connsiteY4-15758" fmla="*/ 944893 h 1005430"/>
                <a:gd name="connsiteX5-15759" fmla="*/ 666435 w 1243373"/>
                <a:gd name="connsiteY5-15760" fmla="*/ 918706 h 1005430"/>
                <a:gd name="connsiteX6-15761" fmla="*/ 615785 w 1243373"/>
                <a:gd name="connsiteY6-15762" fmla="*/ 922382 h 1005430"/>
                <a:gd name="connsiteX7-15763" fmla="*/ 598136 w 1243373"/>
                <a:gd name="connsiteY7-15764" fmla="*/ 809443 h 1005430"/>
                <a:gd name="connsiteX8-15765" fmla="*/ 474772 w 1243373"/>
                <a:gd name="connsiteY8-15766" fmla="*/ 813658 h 1005430"/>
                <a:gd name="connsiteX9-15767" fmla="*/ 516240 w 1243373"/>
                <a:gd name="connsiteY9-15768" fmla="*/ 762528 h 1005430"/>
                <a:gd name="connsiteX10-15769" fmla="*/ 618937 w 1243373"/>
                <a:gd name="connsiteY10-15770" fmla="*/ 650134 h 1005430"/>
                <a:gd name="connsiteX11-15771" fmla="*/ 537590 w 1243373"/>
                <a:gd name="connsiteY11-15772" fmla="*/ 705134 h 1005430"/>
                <a:gd name="connsiteX12-15773" fmla="*/ 429328 w 1243373"/>
                <a:gd name="connsiteY12-15774" fmla="*/ 838728 h 1005430"/>
                <a:gd name="connsiteX13-15775" fmla="*/ 451271 w 1243373"/>
                <a:gd name="connsiteY13-15776" fmla="*/ 725793 h 1005430"/>
                <a:gd name="connsiteX14-15777" fmla="*/ 299777 w 1243373"/>
                <a:gd name="connsiteY14-15778" fmla="*/ 817895 h 1005430"/>
                <a:gd name="connsiteX15-15779" fmla="*/ 208298 w 1243373"/>
                <a:gd name="connsiteY15-15780" fmla="*/ 889485 h 1005430"/>
                <a:gd name="connsiteX16-15781" fmla="*/ 162020 w 1243373"/>
                <a:gd name="connsiteY16-15782" fmla="*/ 945810 h 1005430"/>
                <a:gd name="connsiteX17-15783" fmla="*/ 264391 w 1243373"/>
                <a:gd name="connsiteY17-15784" fmla="*/ 735988 h 1005430"/>
                <a:gd name="connsiteX18-15785" fmla="*/ 214226 w 1243373"/>
                <a:gd name="connsiteY18-15786" fmla="*/ 829249 h 1005430"/>
                <a:gd name="connsiteX19-15787" fmla="*/ 133167 w 1243373"/>
                <a:gd name="connsiteY19-15788" fmla="*/ 955587 h 1005430"/>
                <a:gd name="connsiteX20-15789" fmla="*/ 22167 w 1243373"/>
                <a:gd name="connsiteY20-15790" fmla="*/ 966845 h 1005430"/>
                <a:gd name="connsiteX21-15791" fmla="*/ 176701 w 1243373"/>
                <a:gd name="connsiteY21-15792" fmla="*/ 696053 h 1005430"/>
                <a:gd name="connsiteX22-15793" fmla="*/ 201563 w 1243373"/>
                <a:gd name="connsiteY22-15794" fmla="*/ 646787 h 1005430"/>
                <a:gd name="connsiteX23-15795" fmla="*/ 322197 w 1243373"/>
                <a:gd name="connsiteY23-15796" fmla="*/ 682395 h 1005430"/>
                <a:gd name="connsiteX24-15797" fmla="*/ 593679 w 1243373"/>
                <a:gd name="connsiteY24-15798" fmla="*/ 417571 h 1005430"/>
                <a:gd name="connsiteX25-15799" fmla="*/ 507049 w 1243373"/>
                <a:gd name="connsiteY25-15800" fmla="*/ 469978 h 1005430"/>
                <a:gd name="connsiteX26-15801" fmla="*/ 457237 w 1243373"/>
                <a:gd name="connsiteY26-15802" fmla="*/ 505882 h 1005430"/>
                <a:gd name="connsiteX27-15803" fmla="*/ 317350 w 1243373"/>
                <a:gd name="connsiteY27-15804" fmla="*/ 681704 h 1005430"/>
                <a:gd name="connsiteX28-15805" fmla="*/ 202298 w 1243373"/>
                <a:gd name="connsiteY28-15806" fmla="*/ 646587 h 1005430"/>
                <a:gd name="connsiteX29-15807" fmla="*/ 272535 w 1243373"/>
                <a:gd name="connsiteY29-15808" fmla="*/ 471354 h 1005430"/>
                <a:gd name="connsiteX30-15809" fmla="*/ 0 w 1243373"/>
                <a:gd name="connsiteY30-15810" fmla="*/ 969589 h 1005430"/>
                <a:gd name="connsiteX31-15811" fmla="*/ 191213 w 1243373"/>
                <a:gd name="connsiteY31-15812" fmla="*/ 416843 h 1005430"/>
                <a:gd name="connsiteX32-15813" fmla="*/ 529699 w 1243373"/>
                <a:gd name="connsiteY32-15814" fmla="*/ 4214 h 1005430"/>
                <a:gd name="connsiteX33-15815" fmla="*/ 723767 w 1243373"/>
                <a:gd name="connsiteY33-15816" fmla="*/ 111655 h 1005430"/>
                <a:gd name="connsiteX34-15817" fmla="*/ 1122654 w 1243373"/>
                <a:gd name="connsiteY34-15818" fmla="*/ 125859 h 1005430"/>
                <a:gd name="connsiteX35-15819" fmla="*/ 1242982 w 1243373"/>
                <a:gd name="connsiteY35-15820" fmla="*/ 7325 h 1005430"/>
                <a:gd name="connsiteX36-15821" fmla="*/ 1087953 w 1243373"/>
                <a:gd name="connsiteY36-15822" fmla="*/ 450615 h 1005430"/>
                <a:gd name="connsiteX37-15823" fmla="*/ 1081179 w 1243373"/>
                <a:gd name="connsiteY37-15824" fmla="*/ 620832 h 1005430"/>
                <a:gd name="connsiteX38-15825" fmla="*/ 1171691 w 1243373"/>
                <a:gd name="connsiteY38-15826" fmla="*/ 684025 h 1005430"/>
                <a:gd name="connsiteX39-15827" fmla="*/ 1026149 w 1243373"/>
                <a:gd name="connsiteY39-15828" fmla="*/ 929326 h 1005430"/>
                <a:gd name="connsiteX40-15829" fmla="*/ 972825 w 1243373"/>
                <a:gd name="connsiteY40-15830" fmla="*/ 914758 h 1005430"/>
                <a:gd name="connsiteX41-15831" fmla="*/ 914841 w 1243373"/>
                <a:gd name="connsiteY41-15832" fmla="*/ 909214 h 1005430"/>
                <a:gd name="connsiteX42-15833" fmla="*/ 881478 w 1243373"/>
                <a:gd name="connsiteY42-15834" fmla="*/ 909532 h 1005430"/>
                <a:gd name="connsiteX43-15835" fmla="*/ 803379 w 1243373"/>
                <a:gd name="connsiteY43-15836" fmla="*/ 951855 h 1005430"/>
                <a:gd name="connsiteX0-15837" fmla="*/ 803379 w 1243373"/>
                <a:gd name="connsiteY0-15838" fmla="*/ 951855 h 1005430"/>
                <a:gd name="connsiteX1-15839" fmla="*/ 771336 w 1243373"/>
                <a:gd name="connsiteY1-15840" fmla="*/ 838265 h 1005430"/>
                <a:gd name="connsiteX2-15841" fmla="*/ 785412 w 1243373"/>
                <a:gd name="connsiteY2-15842" fmla="*/ 962495 h 1005430"/>
                <a:gd name="connsiteX3-15843" fmla="*/ 723653 w 1243373"/>
                <a:gd name="connsiteY3-15844" fmla="*/ 979633 h 1005430"/>
                <a:gd name="connsiteX4-15845" fmla="*/ 693140 w 1243373"/>
                <a:gd name="connsiteY4-15846" fmla="*/ 944893 h 1005430"/>
                <a:gd name="connsiteX5-15847" fmla="*/ 666435 w 1243373"/>
                <a:gd name="connsiteY5-15848" fmla="*/ 918706 h 1005430"/>
                <a:gd name="connsiteX6-15849" fmla="*/ 615785 w 1243373"/>
                <a:gd name="connsiteY6-15850" fmla="*/ 922382 h 1005430"/>
                <a:gd name="connsiteX7-15851" fmla="*/ 598136 w 1243373"/>
                <a:gd name="connsiteY7-15852" fmla="*/ 809443 h 1005430"/>
                <a:gd name="connsiteX8-15853" fmla="*/ 474772 w 1243373"/>
                <a:gd name="connsiteY8-15854" fmla="*/ 813658 h 1005430"/>
                <a:gd name="connsiteX9-15855" fmla="*/ 516240 w 1243373"/>
                <a:gd name="connsiteY9-15856" fmla="*/ 762528 h 1005430"/>
                <a:gd name="connsiteX10-15857" fmla="*/ 618937 w 1243373"/>
                <a:gd name="connsiteY10-15858" fmla="*/ 650134 h 1005430"/>
                <a:gd name="connsiteX11-15859" fmla="*/ 537590 w 1243373"/>
                <a:gd name="connsiteY11-15860" fmla="*/ 705134 h 1005430"/>
                <a:gd name="connsiteX12-15861" fmla="*/ 429328 w 1243373"/>
                <a:gd name="connsiteY12-15862" fmla="*/ 838728 h 1005430"/>
                <a:gd name="connsiteX13-15863" fmla="*/ 451271 w 1243373"/>
                <a:gd name="connsiteY13-15864" fmla="*/ 725793 h 1005430"/>
                <a:gd name="connsiteX14-15865" fmla="*/ 299777 w 1243373"/>
                <a:gd name="connsiteY14-15866" fmla="*/ 817895 h 1005430"/>
                <a:gd name="connsiteX15-15867" fmla="*/ 209032 w 1243373"/>
                <a:gd name="connsiteY15-15868" fmla="*/ 889284 h 1005430"/>
                <a:gd name="connsiteX16-15869" fmla="*/ 162020 w 1243373"/>
                <a:gd name="connsiteY16-15870" fmla="*/ 945810 h 1005430"/>
                <a:gd name="connsiteX17-15871" fmla="*/ 264391 w 1243373"/>
                <a:gd name="connsiteY17-15872" fmla="*/ 735988 h 1005430"/>
                <a:gd name="connsiteX18-15873" fmla="*/ 214226 w 1243373"/>
                <a:gd name="connsiteY18-15874" fmla="*/ 829249 h 1005430"/>
                <a:gd name="connsiteX19-15875" fmla="*/ 133167 w 1243373"/>
                <a:gd name="connsiteY19-15876" fmla="*/ 955587 h 1005430"/>
                <a:gd name="connsiteX20-15877" fmla="*/ 22167 w 1243373"/>
                <a:gd name="connsiteY20-15878" fmla="*/ 966845 h 1005430"/>
                <a:gd name="connsiteX21-15879" fmla="*/ 176701 w 1243373"/>
                <a:gd name="connsiteY21-15880" fmla="*/ 696053 h 1005430"/>
                <a:gd name="connsiteX22-15881" fmla="*/ 201563 w 1243373"/>
                <a:gd name="connsiteY22-15882" fmla="*/ 646787 h 1005430"/>
                <a:gd name="connsiteX23-15883" fmla="*/ 322197 w 1243373"/>
                <a:gd name="connsiteY23-15884" fmla="*/ 682395 h 1005430"/>
                <a:gd name="connsiteX24-15885" fmla="*/ 593679 w 1243373"/>
                <a:gd name="connsiteY24-15886" fmla="*/ 417571 h 1005430"/>
                <a:gd name="connsiteX25-15887" fmla="*/ 507049 w 1243373"/>
                <a:gd name="connsiteY25-15888" fmla="*/ 469978 h 1005430"/>
                <a:gd name="connsiteX26-15889" fmla="*/ 457237 w 1243373"/>
                <a:gd name="connsiteY26-15890" fmla="*/ 505882 h 1005430"/>
                <a:gd name="connsiteX27-15891" fmla="*/ 317350 w 1243373"/>
                <a:gd name="connsiteY27-15892" fmla="*/ 681704 h 1005430"/>
                <a:gd name="connsiteX28-15893" fmla="*/ 202298 w 1243373"/>
                <a:gd name="connsiteY28-15894" fmla="*/ 646587 h 1005430"/>
                <a:gd name="connsiteX29-15895" fmla="*/ 272535 w 1243373"/>
                <a:gd name="connsiteY29-15896" fmla="*/ 471354 h 1005430"/>
                <a:gd name="connsiteX30-15897" fmla="*/ 0 w 1243373"/>
                <a:gd name="connsiteY30-15898" fmla="*/ 969589 h 1005430"/>
                <a:gd name="connsiteX31-15899" fmla="*/ 191213 w 1243373"/>
                <a:gd name="connsiteY31-15900" fmla="*/ 416843 h 1005430"/>
                <a:gd name="connsiteX32-15901" fmla="*/ 529699 w 1243373"/>
                <a:gd name="connsiteY32-15902" fmla="*/ 4214 h 1005430"/>
                <a:gd name="connsiteX33-15903" fmla="*/ 723767 w 1243373"/>
                <a:gd name="connsiteY33-15904" fmla="*/ 111655 h 1005430"/>
                <a:gd name="connsiteX34-15905" fmla="*/ 1122654 w 1243373"/>
                <a:gd name="connsiteY34-15906" fmla="*/ 125859 h 1005430"/>
                <a:gd name="connsiteX35-15907" fmla="*/ 1242982 w 1243373"/>
                <a:gd name="connsiteY35-15908" fmla="*/ 7325 h 1005430"/>
                <a:gd name="connsiteX36-15909" fmla="*/ 1087953 w 1243373"/>
                <a:gd name="connsiteY36-15910" fmla="*/ 450615 h 1005430"/>
                <a:gd name="connsiteX37-15911" fmla="*/ 1081179 w 1243373"/>
                <a:gd name="connsiteY37-15912" fmla="*/ 620832 h 1005430"/>
                <a:gd name="connsiteX38-15913" fmla="*/ 1171691 w 1243373"/>
                <a:gd name="connsiteY38-15914" fmla="*/ 684025 h 1005430"/>
                <a:gd name="connsiteX39-15915" fmla="*/ 1026149 w 1243373"/>
                <a:gd name="connsiteY39-15916" fmla="*/ 929326 h 1005430"/>
                <a:gd name="connsiteX40-15917" fmla="*/ 972825 w 1243373"/>
                <a:gd name="connsiteY40-15918" fmla="*/ 914758 h 1005430"/>
                <a:gd name="connsiteX41-15919" fmla="*/ 914841 w 1243373"/>
                <a:gd name="connsiteY41-15920" fmla="*/ 909214 h 1005430"/>
                <a:gd name="connsiteX42-15921" fmla="*/ 881478 w 1243373"/>
                <a:gd name="connsiteY42-15922" fmla="*/ 909532 h 1005430"/>
                <a:gd name="connsiteX43-15923" fmla="*/ 803379 w 1243373"/>
                <a:gd name="connsiteY43-15924" fmla="*/ 951855 h 1005430"/>
                <a:gd name="connsiteX0-15925" fmla="*/ 803379 w 1243373"/>
                <a:gd name="connsiteY0-15926" fmla="*/ 951855 h 1005430"/>
                <a:gd name="connsiteX1-15927" fmla="*/ 771336 w 1243373"/>
                <a:gd name="connsiteY1-15928" fmla="*/ 838265 h 1005430"/>
                <a:gd name="connsiteX2-15929" fmla="*/ 785412 w 1243373"/>
                <a:gd name="connsiteY2-15930" fmla="*/ 962495 h 1005430"/>
                <a:gd name="connsiteX3-15931" fmla="*/ 723653 w 1243373"/>
                <a:gd name="connsiteY3-15932" fmla="*/ 979633 h 1005430"/>
                <a:gd name="connsiteX4-15933" fmla="*/ 693140 w 1243373"/>
                <a:gd name="connsiteY4-15934" fmla="*/ 944893 h 1005430"/>
                <a:gd name="connsiteX5-15935" fmla="*/ 666435 w 1243373"/>
                <a:gd name="connsiteY5-15936" fmla="*/ 918706 h 1005430"/>
                <a:gd name="connsiteX6-15937" fmla="*/ 615785 w 1243373"/>
                <a:gd name="connsiteY6-15938" fmla="*/ 922382 h 1005430"/>
                <a:gd name="connsiteX7-15939" fmla="*/ 598136 w 1243373"/>
                <a:gd name="connsiteY7-15940" fmla="*/ 809443 h 1005430"/>
                <a:gd name="connsiteX8-15941" fmla="*/ 474772 w 1243373"/>
                <a:gd name="connsiteY8-15942" fmla="*/ 813658 h 1005430"/>
                <a:gd name="connsiteX9-15943" fmla="*/ 516240 w 1243373"/>
                <a:gd name="connsiteY9-15944" fmla="*/ 762528 h 1005430"/>
                <a:gd name="connsiteX10-15945" fmla="*/ 618937 w 1243373"/>
                <a:gd name="connsiteY10-15946" fmla="*/ 650134 h 1005430"/>
                <a:gd name="connsiteX11-15947" fmla="*/ 537590 w 1243373"/>
                <a:gd name="connsiteY11-15948" fmla="*/ 705134 h 1005430"/>
                <a:gd name="connsiteX12-15949" fmla="*/ 429328 w 1243373"/>
                <a:gd name="connsiteY12-15950" fmla="*/ 838728 h 1005430"/>
                <a:gd name="connsiteX13-15951" fmla="*/ 440501 w 1243373"/>
                <a:gd name="connsiteY13-15952" fmla="*/ 795441 h 1005430"/>
                <a:gd name="connsiteX14-15953" fmla="*/ 451271 w 1243373"/>
                <a:gd name="connsiteY14-15954" fmla="*/ 725793 h 1005430"/>
                <a:gd name="connsiteX15-15955" fmla="*/ 299777 w 1243373"/>
                <a:gd name="connsiteY15-15956" fmla="*/ 817895 h 1005430"/>
                <a:gd name="connsiteX16-15957" fmla="*/ 209032 w 1243373"/>
                <a:gd name="connsiteY16-15958" fmla="*/ 889284 h 1005430"/>
                <a:gd name="connsiteX17-15959" fmla="*/ 162020 w 1243373"/>
                <a:gd name="connsiteY17-15960" fmla="*/ 945810 h 1005430"/>
                <a:gd name="connsiteX18-15961" fmla="*/ 264391 w 1243373"/>
                <a:gd name="connsiteY18-15962" fmla="*/ 735988 h 1005430"/>
                <a:gd name="connsiteX19-15963" fmla="*/ 214226 w 1243373"/>
                <a:gd name="connsiteY19-15964" fmla="*/ 829249 h 1005430"/>
                <a:gd name="connsiteX20-15965" fmla="*/ 133167 w 1243373"/>
                <a:gd name="connsiteY20-15966" fmla="*/ 955587 h 1005430"/>
                <a:gd name="connsiteX21-15967" fmla="*/ 22167 w 1243373"/>
                <a:gd name="connsiteY21-15968" fmla="*/ 966845 h 1005430"/>
                <a:gd name="connsiteX22-15969" fmla="*/ 176701 w 1243373"/>
                <a:gd name="connsiteY22-15970" fmla="*/ 696053 h 1005430"/>
                <a:gd name="connsiteX23-15971" fmla="*/ 201563 w 1243373"/>
                <a:gd name="connsiteY23-15972" fmla="*/ 646787 h 1005430"/>
                <a:gd name="connsiteX24-15973" fmla="*/ 322197 w 1243373"/>
                <a:gd name="connsiteY24-15974" fmla="*/ 682395 h 1005430"/>
                <a:gd name="connsiteX25-15975" fmla="*/ 593679 w 1243373"/>
                <a:gd name="connsiteY25-15976" fmla="*/ 417571 h 1005430"/>
                <a:gd name="connsiteX26-15977" fmla="*/ 507049 w 1243373"/>
                <a:gd name="connsiteY26-15978" fmla="*/ 469978 h 1005430"/>
                <a:gd name="connsiteX27-15979" fmla="*/ 457237 w 1243373"/>
                <a:gd name="connsiteY27-15980" fmla="*/ 505882 h 1005430"/>
                <a:gd name="connsiteX28-15981" fmla="*/ 317350 w 1243373"/>
                <a:gd name="connsiteY28-15982" fmla="*/ 681704 h 1005430"/>
                <a:gd name="connsiteX29-15983" fmla="*/ 202298 w 1243373"/>
                <a:gd name="connsiteY29-15984" fmla="*/ 646587 h 1005430"/>
                <a:gd name="connsiteX30-15985" fmla="*/ 272535 w 1243373"/>
                <a:gd name="connsiteY30-15986" fmla="*/ 471354 h 1005430"/>
                <a:gd name="connsiteX31-15987" fmla="*/ 0 w 1243373"/>
                <a:gd name="connsiteY31-15988" fmla="*/ 969589 h 1005430"/>
                <a:gd name="connsiteX32-15989" fmla="*/ 191213 w 1243373"/>
                <a:gd name="connsiteY32-15990" fmla="*/ 416843 h 1005430"/>
                <a:gd name="connsiteX33-15991" fmla="*/ 529699 w 1243373"/>
                <a:gd name="connsiteY33-15992" fmla="*/ 4214 h 1005430"/>
                <a:gd name="connsiteX34-15993" fmla="*/ 723767 w 1243373"/>
                <a:gd name="connsiteY34-15994" fmla="*/ 111655 h 1005430"/>
                <a:gd name="connsiteX35-15995" fmla="*/ 1122654 w 1243373"/>
                <a:gd name="connsiteY35-15996" fmla="*/ 125859 h 1005430"/>
                <a:gd name="connsiteX36-15997" fmla="*/ 1242982 w 1243373"/>
                <a:gd name="connsiteY36-15998" fmla="*/ 7325 h 1005430"/>
                <a:gd name="connsiteX37-15999" fmla="*/ 1087953 w 1243373"/>
                <a:gd name="connsiteY37-16000" fmla="*/ 450615 h 1005430"/>
                <a:gd name="connsiteX38-16001" fmla="*/ 1081179 w 1243373"/>
                <a:gd name="connsiteY38-16002" fmla="*/ 620832 h 1005430"/>
                <a:gd name="connsiteX39-16003" fmla="*/ 1171691 w 1243373"/>
                <a:gd name="connsiteY39-16004" fmla="*/ 684025 h 1005430"/>
                <a:gd name="connsiteX40-16005" fmla="*/ 1026149 w 1243373"/>
                <a:gd name="connsiteY40-16006" fmla="*/ 929326 h 1005430"/>
                <a:gd name="connsiteX41-16007" fmla="*/ 972825 w 1243373"/>
                <a:gd name="connsiteY41-16008" fmla="*/ 914758 h 1005430"/>
                <a:gd name="connsiteX42-16009" fmla="*/ 914841 w 1243373"/>
                <a:gd name="connsiteY42-16010" fmla="*/ 909214 h 1005430"/>
                <a:gd name="connsiteX43-16011" fmla="*/ 881478 w 1243373"/>
                <a:gd name="connsiteY43-16012" fmla="*/ 909532 h 1005430"/>
                <a:gd name="connsiteX44" fmla="*/ 803379 w 1243373"/>
                <a:gd name="connsiteY44" fmla="*/ 951855 h 1005430"/>
                <a:gd name="connsiteX0-16013" fmla="*/ 803379 w 1243373"/>
                <a:gd name="connsiteY0-16014" fmla="*/ 951855 h 1005430"/>
                <a:gd name="connsiteX1-16015" fmla="*/ 771336 w 1243373"/>
                <a:gd name="connsiteY1-16016" fmla="*/ 838265 h 1005430"/>
                <a:gd name="connsiteX2-16017" fmla="*/ 785412 w 1243373"/>
                <a:gd name="connsiteY2-16018" fmla="*/ 962495 h 1005430"/>
                <a:gd name="connsiteX3-16019" fmla="*/ 723653 w 1243373"/>
                <a:gd name="connsiteY3-16020" fmla="*/ 979633 h 1005430"/>
                <a:gd name="connsiteX4-16021" fmla="*/ 693140 w 1243373"/>
                <a:gd name="connsiteY4-16022" fmla="*/ 944893 h 1005430"/>
                <a:gd name="connsiteX5-16023" fmla="*/ 666435 w 1243373"/>
                <a:gd name="connsiteY5-16024" fmla="*/ 918706 h 1005430"/>
                <a:gd name="connsiteX6-16025" fmla="*/ 615785 w 1243373"/>
                <a:gd name="connsiteY6-16026" fmla="*/ 922382 h 1005430"/>
                <a:gd name="connsiteX7-16027" fmla="*/ 598136 w 1243373"/>
                <a:gd name="connsiteY7-16028" fmla="*/ 809443 h 1005430"/>
                <a:gd name="connsiteX8-16029" fmla="*/ 474772 w 1243373"/>
                <a:gd name="connsiteY8-16030" fmla="*/ 813658 h 1005430"/>
                <a:gd name="connsiteX9-16031" fmla="*/ 516240 w 1243373"/>
                <a:gd name="connsiteY9-16032" fmla="*/ 762528 h 1005430"/>
                <a:gd name="connsiteX10-16033" fmla="*/ 618937 w 1243373"/>
                <a:gd name="connsiteY10-16034" fmla="*/ 650134 h 1005430"/>
                <a:gd name="connsiteX11-16035" fmla="*/ 537590 w 1243373"/>
                <a:gd name="connsiteY11-16036" fmla="*/ 705134 h 1005430"/>
                <a:gd name="connsiteX12-16037" fmla="*/ 429328 w 1243373"/>
                <a:gd name="connsiteY12-16038" fmla="*/ 838728 h 1005430"/>
                <a:gd name="connsiteX13-16039" fmla="*/ 165974 w 1243373"/>
                <a:gd name="connsiteY13-16040" fmla="*/ 947586 h 1005430"/>
                <a:gd name="connsiteX14-16041" fmla="*/ 451271 w 1243373"/>
                <a:gd name="connsiteY14-16042" fmla="*/ 725793 h 1005430"/>
                <a:gd name="connsiteX15-16043" fmla="*/ 299777 w 1243373"/>
                <a:gd name="connsiteY15-16044" fmla="*/ 817895 h 1005430"/>
                <a:gd name="connsiteX16-16045" fmla="*/ 209032 w 1243373"/>
                <a:gd name="connsiteY16-16046" fmla="*/ 889284 h 1005430"/>
                <a:gd name="connsiteX17-16047" fmla="*/ 162020 w 1243373"/>
                <a:gd name="connsiteY17-16048" fmla="*/ 945810 h 1005430"/>
                <a:gd name="connsiteX18-16049" fmla="*/ 264391 w 1243373"/>
                <a:gd name="connsiteY18-16050" fmla="*/ 735988 h 1005430"/>
                <a:gd name="connsiteX19-16051" fmla="*/ 214226 w 1243373"/>
                <a:gd name="connsiteY19-16052" fmla="*/ 829249 h 1005430"/>
                <a:gd name="connsiteX20-16053" fmla="*/ 133167 w 1243373"/>
                <a:gd name="connsiteY20-16054" fmla="*/ 955587 h 1005430"/>
                <a:gd name="connsiteX21-16055" fmla="*/ 22167 w 1243373"/>
                <a:gd name="connsiteY21-16056" fmla="*/ 966845 h 1005430"/>
                <a:gd name="connsiteX22-16057" fmla="*/ 176701 w 1243373"/>
                <a:gd name="connsiteY22-16058" fmla="*/ 696053 h 1005430"/>
                <a:gd name="connsiteX23-16059" fmla="*/ 201563 w 1243373"/>
                <a:gd name="connsiteY23-16060" fmla="*/ 646787 h 1005430"/>
                <a:gd name="connsiteX24-16061" fmla="*/ 322197 w 1243373"/>
                <a:gd name="connsiteY24-16062" fmla="*/ 682395 h 1005430"/>
                <a:gd name="connsiteX25-16063" fmla="*/ 593679 w 1243373"/>
                <a:gd name="connsiteY25-16064" fmla="*/ 417571 h 1005430"/>
                <a:gd name="connsiteX26-16065" fmla="*/ 507049 w 1243373"/>
                <a:gd name="connsiteY26-16066" fmla="*/ 469978 h 1005430"/>
                <a:gd name="connsiteX27-16067" fmla="*/ 457237 w 1243373"/>
                <a:gd name="connsiteY27-16068" fmla="*/ 505882 h 1005430"/>
                <a:gd name="connsiteX28-16069" fmla="*/ 317350 w 1243373"/>
                <a:gd name="connsiteY28-16070" fmla="*/ 681704 h 1005430"/>
                <a:gd name="connsiteX29-16071" fmla="*/ 202298 w 1243373"/>
                <a:gd name="connsiteY29-16072" fmla="*/ 646587 h 1005430"/>
                <a:gd name="connsiteX30-16073" fmla="*/ 272535 w 1243373"/>
                <a:gd name="connsiteY30-16074" fmla="*/ 471354 h 1005430"/>
                <a:gd name="connsiteX31-16075" fmla="*/ 0 w 1243373"/>
                <a:gd name="connsiteY31-16076" fmla="*/ 969589 h 1005430"/>
                <a:gd name="connsiteX32-16077" fmla="*/ 191213 w 1243373"/>
                <a:gd name="connsiteY32-16078" fmla="*/ 416843 h 1005430"/>
                <a:gd name="connsiteX33-16079" fmla="*/ 529699 w 1243373"/>
                <a:gd name="connsiteY33-16080" fmla="*/ 4214 h 1005430"/>
                <a:gd name="connsiteX34-16081" fmla="*/ 723767 w 1243373"/>
                <a:gd name="connsiteY34-16082" fmla="*/ 111655 h 1005430"/>
                <a:gd name="connsiteX35-16083" fmla="*/ 1122654 w 1243373"/>
                <a:gd name="connsiteY35-16084" fmla="*/ 125859 h 1005430"/>
                <a:gd name="connsiteX36-16085" fmla="*/ 1242982 w 1243373"/>
                <a:gd name="connsiteY36-16086" fmla="*/ 7325 h 1005430"/>
                <a:gd name="connsiteX37-16087" fmla="*/ 1087953 w 1243373"/>
                <a:gd name="connsiteY37-16088" fmla="*/ 450615 h 1005430"/>
                <a:gd name="connsiteX38-16089" fmla="*/ 1081179 w 1243373"/>
                <a:gd name="connsiteY38-16090" fmla="*/ 620832 h 1005430"/>
                <a:gd name="connsiteX39-16091" fmla="*/ 1171691 w 1243373"/>
                <a:gd name="connsiteY39-16092" fmla="*/ 684025 h 1005430"/>
                <a:gd name="connsiteX40-16093" fmla="*/ 1026149 w 1243373"/>
                <a:gd name="connsiteY40-16094" fmla="*/ 929326 h 1005430"/>
                <a:gd name="connsiteX41-16095" fmla="*/ 972825 w 1243373"/>
                <a:gd name="connsiteY41-16096" fmla="*/ 914758 h 1005430"/>
                <a:gd name="connsiteX42-16097" fmla="*/ 914841 w 1243373"/>
                <a:gd name="connsiteY42-16098" fmla="*/ 909214 h 1005430"/>
                <a:gd name="connsiteX43-16099" fmla="*/ 881478 w 1243373"/>
                <a:gd name="connsiteY43-16100" fmla="*/ 909532 h 1005430"/>
                <a:gd name="connsiteX44-16101" fmla="*/ 803379 w 1243373"/>
                <a:gd name="connsiteY44-16102" fmla="*/ 951855 h 1005430"/>
                <a:gd name="connsiteX0-16103" fmla="*/ 803379 w 1243373"/>
                <a:gd name="connsiteY0-16104" fmla="*/ 951855 h 1005430"/>
                <a:gd name="connsiteX1-16105" fmla="*/ 771336 w 1243373"/>
                <a:gd name="connsiteY1-16106" fmla="*/ 838265 h 1005430"/>
                <a:gd name="connsiteX2-16107" fmla="*/ 785412 w 1243373"/>
                <a:gd name="connsiteY2-16108" fmla="*/ 962495 h 1005430"/>
                <a:gd name="connsiteX3-16109" fmla="*/ 723653 w 1243373"/>
                <a:gd name="connsiteY3-16110" fmla="*/ 979633 h 1005430"/>
                <a:gd name="connsiteX4-16111" fmla="*/ 693140 w 1243373"/>
                <a:gd name="connsiteY4-16112" fmla="*/ 944893 h 1005430"/>
                <a:gd name="connsiteX5-16113" fmla="*/ 666435 w 1243373"/>
                <a:gd name="connsiteY5-16114" fmla="*/ 918706 h 1005430"/>
                <a:gd name="connsiteX6-16115" fmla="*/ 615785 w 1243373"/>
                <a:gd name="connsiteY6-16116" fmla="*/ 922382 h 1005430"/>
                <a:gd name="connsiteX7-16117" fmla="*/ 598136 w 1243373"/>
                <a:gd name="connsiteY7-16118" fmla="*/ 809443 h 1005430"/>
                <a:gd name="connsiteX8-16119" fmla="*/ 474772 w 1243373"/>
                <a:gd name="connsiteY8-16120" fmla="*/ 813658 h 1005430"/>
                <a:gd name="connsiteX9-16121" fmla="*/ 516240 w 1243373"/>
                <a:gd name="connsiteY9-16122" fmla="*/ 762528 h 1005430"/>
                <a:gd name="connsiteX10-16123" fmla="*/ 618937 w 1243373"/>
                <a:gd name="connsiteY10-16124" fmla="*/ 650134 h 1005430"/>
                <a:gd name="connsiteX11-16125" fmla="*/ 537590 w 1243373"/>
                <a:gd name="connsiteY11-16126" fmla="*/ 705134 h 1005430"/>
                <a:gd name="connsiteX12-16127" fmla="*/ 429328 w 1243373"/>
                <a:gd name="connsiteY12-16128" fmla="*/ 838728 h 1005430"/>
                <a:gd name="connsiteX13-16129" fmla="*/ 165974 w 1243373"/>
                <a:gd name="connsiteY13-16130" fmla="*/ 947586 h 1005430"/>
                <a:gd name="connsiteX14-16131" fmla="*/ 451271 w 1243373"/>
                <a:gd name="connsiteY14-16132" fmla="*/ 725793 h 1005430"/>
                <a:gd name="connsiteX15-16133" fmla="*/ 299777 w 1243373"/>
                <a:gd name="connsiteY15-16134" fmla="*/ 817895 h 1005430"/>
                <a:gd name="connsiteX16-16135" fmla="*/ 209032 w 1243373"/>
                <a:gd name="connsiteY16-16136" fmla="*/ 889284 h 1005430"/>
                <a:gd name="connsiteX17-16137" fmla="*/ 162020 w 1243373"/>
                <a:gd name="connsiteY17-16138" fmla="*/ 945810 h 1005430"/>
                <a:gd name="connsiteX18-16139" fmla="*/ 264391 w 1243373"/>
                <a:gd name="connsiteY18-16140" fmla="*/ 735988 h 1005430"/>
                <a:gd name="connsiteX19-16141" fmla="*/ 214226 w 1243373"/>
                <a:gd name="connsiteY19-16142" fmla="*/ 829249 h 1005430"/>
                <a:gd name="connsiteX20-16143" fmla="*/ 133167 w 1243373"/>
                <a:gd name="connsiteY20-16144" fmla="*/ 955587 h 1005430"/>
                <a:gd name="connsiteX21-16145" fmla="*/ 22167 w 1243373"/>
                <a:gd name="connsiteY21-16146" fmla="*/ 966845 h 1005430"/>
                <a:gd name="connsiteX22-16147" fmla="*/ 176701 w 1243373"/>
                <a:gd name="connsiteY22-16148" fmla="*/ 696053 h 1005430"/>
                <a:gd name="connsiteX23-16149" fmla="*/ 201563 w 1243373"/>
                <a:gd name="connsiteY23-16150" fmla="*/ 646787 h 1005430"/>
                <a:gd name="connsiteX24-16151" fmla="*/ 322197 w 1243373"/>
                <a:gd name="connsiteY24-16152" fmla="*/ 682395 h 1005430"/>
                <a:gd name="connsiteX25-16153" fmla="*/ 593679 w 1243373"/>
                <a:gd name="connsiteY25-16154" fmla="*/ 417571 h 1005430"/>
                <a:gd name="connsiteX26-16155" fmla="*/ 507049 w 1243373"/>
                <a:gd name="connsiteY26-16156" fmla="*/ 469978 h 1005430"/>
                <a:gd name="connsiteX27-16157" fmla="*/ 457237 w 1243373"/>
                <a:gd name="connsiteY27-16158" fmla="*/ 505882 h 1005430"/>
                <a:gd name="connsiteX28-16159" fmla="*/ 317350 w 1243373"/>
                <a:gd name="connsiteY28-16160" fmla="*/ 681704 h 1005430"/>
                <a:gd name="connsiteX29-16161" fmla="*/ 202298 w 1243373"/>
                <a:gd name="connsiteY29-16162" fmla="*/ 646587 h 1005430"/>
                <a:gd name="connsiteX30-16163" fmla="*/ 272535 w 1243373"/>
                <a:gd name="connsiteY30-16164" fmla="*/ 471354 h 1005430"/>
                <a:gd name="connsiteX31-16165" fmla="*/ 0 w 1243373"/>
                <a:gd name="connsiteY31-16166" fmla="*/ 969589 h 1005430"/>
                <a:gd name="connsiteX32-16167" fmla="*/ 191213 w 1243373"/>
                <a:gd name="connsiteY32-16168" fmla="*/ 416843 h 1005430"/>
                <a:gd name="connsiteX33-16169" fmla="*/ 529699 w 1243373"/>
                <a:gd name="connsiteY33-16170" fmla="*/ 4214 h 1005430"/>
                <a:gd name="connsiteX34-16171" fmla="*/ 723767 w 1243373"/>
                <a:gd name="connsiteY34-16172" fmla="*/ 111655 h 1005430"/>
                <a:gd name="connsiteX35-16173" fmla="*/ 1122654 w 1243373"/>
                <a:gd name="connsiteY35-16174" fmla="*/ 125859 h 1005430"/>
                <a:gd name="connsiteX36-16175" fmla="*/ 1242982 w 1243373"/>
                <a:gd name="connsiteY36-16176" fmla="*/ 7325 h 1005430"/>
                <a:gd name="connsiteX37-16177" fmla="*/ 1087953 w 1243373"/>
                <a:gd name="connsiteY37-16178" fmla="*/ 450615 h 1005430"/>
                <a:gd name="connsiteX38-16179" fmla="*/ 1081179 w 1243373"/>
                <a:gd name="connsiteY38-16180" fmla="*/ 620832 h 1005430"/>
                <a:gd name="connsiteX39-16181" fmla="*/ 1171691 w 1243373"/>
                <a:gd name="connsiteY39-16182" fmla="*/ 684025 h 1005430"/>
                <a:gd name="connsiteX40-16183" fmla="*/ 1026149 w 1243373"/>
                <a:gd name="connsiteY40-16184" fmla="*/ 929326 h 1005430"/>
                <a:gd name="connsiteX41-16185" fmla="*/ 972825 w 1243373"/>
                <a:gd name="connsiteY41-16186" fmla="*/ 914758 h 1005430"/>
                <a:gd name="connsiteX42-16187" fmla="*/ 914841 w 1243373"/>
                <a:gd name="connsiteY42-16188" fmla="*/ 909214 h 1005430"/>
                <a:gd name="connsiteX43-16189" fmla="*/ 881478 w 1243373"/>
                <a:gd name="connsiteY43-16190" fmla="*/ 909532 h 1005430"/>
                <a:gd name="connsiteX44-16191" fmla="*/ 803379 w 1243373"/>
                <a:gd name="connsiteY44-16192" fmla="*/ 951855 h 1005430"/>
                <a:gd name="connsiteX0-16193" fmla="*/ 803379 w 1243373"/>
                <a:gd name="connsiteY0-16194" fmla="*/ 951855 h 1005430"/>
                <a:gd name="connsiteX1-16195" fmla="*/ 771336 w 1243373"/>
                <a:gd name="connsiteY1-16196" fmla="*/ 838265 h 1005430"/>
                <a:gd name="connsiteX2-16197" fmla="*/ 785412 w 1243373"/>
                <a:gd name="connsiteY2-16198" fmla="*/ 962495 h 1005430"/>
                <a:gd name="connsiteX3-16199" fmla="*/ 723653 w 1243373"/>
                <a:gd name="connsiteY3-16200" fmla="*/ 979633 h 1005430"/>
                <a:gd name="connsiteX4-16201" fmla="*/ 693140 w 1243373"/>
                <a:gd name="connsiteY4-16202" fmla="*/ 944893 h 1005430"/>
                <a:gd name="connsiteX5-16203" fmla="*/ 666435 w 1243373"/>
                <a:gd name="connsiteY5-16204" fmla="*/ 918706 h 1005430"/>
                <a:gd name="connsiteX6-16205" fmla="*/ 615785 w 1243373"/>
                <a:gd name="connsiteY6-16206" fmla="*/ 922382 h 1005430"/>
                <a:gd name="connsiteX7-16207" fmla="*/ 598136 w 1243373"/>
                <a:gd name="connsiteY7-16208" fmla="*/ 809443 h 1005430"/>
                <a:gd name="connsiteX8-16209" fmla="*/ 474772 w 1243373"/>
                <a:gd name="connsiteY8-16210" fmla="*/ 813658 h 1005430"/>
                <a:gd name="connsiteX9-16211" fmla="*/ 516240 w 1243373"/>
                <a:gd name="connsiteY9-16212" fmla="*/ 762528 h 1005430"/>
                <a:gd name="connsiteX10-16213" fmla="*/ 618937 w 1243373"/>
                <a:gd name="connsiteY10-16214" fmla="*/ 650134 h 1005430"/>
                <a:gd name="connsiteX11-16215" fmla="*/ 537590 w 1243373"/>
                <a:gd name="connsiteY11-16216" fmla="*/ 705134 h 1005430"/>
                <a:gd name="connsiteX12-16217" fmla="*/ 429328 w 1243373"/>
                <a:gd name="connsiteY12-16218" fmla="*/ 838728 h 1005430"/>
                <a:gd name="connsiteX13-16219" fmla="*/ 165974 w 1243373"/>
                <a:gd name="connsiteY13-16220" fmla="*/ 947586 h 1005430"/>
                <a:gd name="connsiteX14-16221" fmla="*/ 451271 w 1243373"/>
                <a:gd name="connsiteY14-16222" fmla="*/ 725793 h 1005430"/>
                <a:gd name="connsiteX15-16223" fmla="*/ 299777 w 1243373"/>
                <a:gd name="connsiteY15-16224" fmla="*/ 817895 h 1005430"/>
                <a:gd name="connsiteX16-16225" fmla="*/ 209032 w 1243373"/>
                <a:gd name="connsiteY16-16226" fmla="*/ 889284 h 1005430"/>
                <a:gd name="connsiteX17-16227" fmla="*/ 162020 w 1243373"/>
                <a:gd name="connsiteY17-16228" fmla="*/ 945810 h 1005430"/>
                <a:gd name="connsiteX18-16229" fmla="*/ 264391 w 1243373"/>
                <a:gd name="connsiteY18-16230" fmla="*/ 735988 h 1005430"/>
                <a:gd name="connsiteX19-16231" fmla="*/ 214226 w 1243373"/>
                <a:gd name="connsiteY19-16232" fmla="*/ 829249 h 1005430"/>
                <a:gd name="connsiteX20-16233" fmla="*/ 133167 w 1243373"/>
                <a:gd name="connsiteY20-16234" fmla="*/ 955587 h 1005430"/>
                <a:gd name="connsiteX21-16235" fmla="*/ 22167 w 1243373"/>
                <a:gd name="connsiteY21-16236" fmla="*/ 966845 h 1005430"/>
                <a:gd name="connsiteX22-16237" fmla="*/ 176701 w 1243373"/>
                <a:gd name="connsiteY22-16238" fmla="*/ 696053 h 1005430"/>
                <a:gd name="connsiteX23-16239" fmla="*/ 201563 w 1243373"/>
                <a:gd name="connsiteY23-16240" fmla="*/ 646787 h 1005430"/>
                <a:gd name="connsiteX24-16241" fmla="*/ 322197 w 1243373"/>
                <a:gd name="connsiteY24-16242" fmla="*/ 682395 h 1005430"/>
                <a:gd name="connsiteX25-16243" fmla="*/ 593679 w 1243373"/>
                <a:gd name="connsiteY25-16244" fmla="*/ 417571 h 1005430"/>
                <a:gd name="connsiteX26-16245" fmla="*/ 507049 w 1243373"/>
                <a:gd name="connsiteY26-16246" fmla="*/ 469978 h 1005430"/>
                <a:gd name="connsiteX27-16247" fmla="*/ 457237 w 1243373"/>
                <a:gd name="connsiteY27-16248" fmla="*/ 505882 h 1005430"/>
                <a:gd name="connsiteX28-16249" fmla="*/ 317350 w 1243373"/>
                <a:gd name="connsiteY28-16250" fmla="*/ 681704 h 1005430"/>
                <a:gd name="connsiteX29-16251" fmla="*/ 202298 w 1243373"/>
                <a:gd name="connsiteY29-16252" fmla="*/ 646587 h 1005430"/>
                <a:gd name="connsiteX30-16253" fmla="*/ 272535 w 1243373"/>
                <a:gd name="connsiteY30-16254" fmla="*/ 471354 h 1005430"/>
                <a:gd name="connsiteX31-16255" fmla="*/ 0 w 1243373"/>
                <a:gd name="connsiteY31-16256" fmla="*/ 969589 h 1005430"/>
                <a:gd name="connsiteX32-16257" fmla="*/ 191213 w 1243373"/>
                <a:gd name="connsiteY32-16258" fmla="*/ 416843 h 1005430"/>
                <a:gd name="connsiteX33-16259" fmla="*/ 529699 w 1243373"/>
                <a:gd name="connsiteY33-16260" fmla="*/ 4214 h 1005430"/>
                <a:gd name="connsiteX34-16261" fmla="*/ 723767 w 1243373"/>
                <a:gd name="connsiteY34-16262" fmla="*/ 111655 h 1005430"/>
                <a:gd name="connsiteX35-16263" fmla="*/ 1122654 w 1243373"/>
                <a:gd name="connsiteY35-16264" fmla="*/ 125859 h 1005430"/>
                <a:gd name="connsiteX36-16265" fmla="*/ 1242982 w 1243373"/>
                <a:gd name="connsiteY36-16266" fmla="*/ 7325 h 1005430"/>
                <a:gd name="connsiteX37-16267" fmla="*/ 1087953 w 1243373"/>
                <a:gd name="connsiteY37-16268" fmla="*/ 450615 h 1005430"/>
                <a:gd name="connsiteX38-16269" fmla="*/ 1081179 w 1243373"/>
                <a:gd name="connsiteY38-16270" fmla="*/ 620832 h 1005430"/>
                <a:gd name="connsiteX39-16271" fmla="*/ 1171691 w 1243373"/>
                <a:gd name="connsiteY39-16272" fmla="*/ 684025 h 1005430"/>
                <a:gd name="connsiteX40-16273" fmla="*/ 1026149 w 1243373"/>
                <a:gd name="connsiteY40-16274" fmla="*/ 929326 h 1005430"/>
                <a:gd name="connsiteX41-16275" fmla="*/ 972825 w 1243373"/>
                <a:gd name="connsiteY41-16276" fmla="*/ 914758 h 1005430"/>
                <a:gd name="connsiteX42-16277" fmla="*/ 914841 w 1243373"/>
                <a:gd name="connsiteY42-16278" fmla="*/ 909214 h 1005430"/>
                <a:gd name="connsiteX43-16279" fmla="*/ 881478 w 1243373"/>
                <a:gd name="connsiteY43-16280" fmla="*/ 909532 h 1005430"/>
                <a:gd name="connsiteX44-16281" fmla="*/ 803379 w 1243373"/>
                <a:gd name="connsiteY44-16282" fmla="*/ 951855 h 1005430"/>
                <a:gd name="connsiteX0-16283" fmla="*/ 803379 w 1243373"/>
                <a:gd name="connsiteY0-16284" fmla="*/ 951855 h 1005430"/>
                <a:gd name="connsiteX1-16285" fmla="*/ 771336 w 1243373"/>
                <a:gd name="connsiteY1-16286" fmla="*/ 838265 h 1005430"/>
                <a:gd name="connsiteX2-16287" fmla="*/ 785412 w 1243373"/>
                <a:gd name="connsiteY2-16288" fmla="*/ 962495 h 1005430"/>
                <a:gd name="connsiteX3-16289" fmla="*/ 723653 w 1243373"/>
                <a:gd name="connsiteY3-16290" fmla="*/ 979633 h 1005430"/>
                <a:gd name="connsiteX4-16291" fmla="*/ 693140 w 1243373"/>
                <a:gd name="connsiteY4-16292" fmla="*/ 944893 h 1005430"/>
                <a:gd name="connsiteX5-16293" fmla="*/ 666435 w 1243373"/>
                <a:gd name="connsiteY5-16294" fmla="*/ 918706 h 1005430"/>
                <a:gd name="connsiteX6-16295" fmla="*/ 615785 w 1243373"/>
                <a:gd name="connsiteY6-16296" fmla="*/ 922382 h 1005430"/>
                <a:gd name="connsiteX7-16297" fmla="*/ 598136 w 1243373"/>
                <a:gd name="connsiteY7-16298" fmla="*/ 809443 h 1005430"/>
                <a:gd name="connsiteX8-16299" fmla="*/ 474772 w 1243373"/>
                <a:gd name="connsiteY8-16300" fmla="*/ 813658 h 1005430"/>
                <a:gd name="connsiteX9-16301" fmla="*/ 516240 w 1243373"/>
                <a:gd name="connsiteY9-16302" fmla="*/ 762528 h 1005430"/>
                <a:gd name="connsiteX10-16303" fmla="*/ 618937 w 1243373"/>
                <a:gd name="connsiteY10-16304" fmla="*/ 650134 h 1005430"/>
                <a:gd name="connsiteX11-16305" fmla="*/ 537590 w 1243373"/>
                <a:gd name="connsiteY11-16306" fmla="*/ 705134 h 1005430"/>
                <a:gd name="connsiteX12-16307" fmla="*/ 429328 w 1243373"/>
                <a:gd name="connsiteY12-16308" fmla="*/ 838728 h 1005430"/>
                <a:gd name="connsiteX13-16309" fmla="*/ 383869 w 1243373"/>
                <a:gd name="connsiteY13-16310" fmla="*/ 847362 h 1005430"/>
                <a:gd name="connsiteX14-16311" fmla="*/ 165974 w 1243373"/>
                <a:gd name="connsiteY14-16312" fmla="*/ 947586 h 1005430"/>
                <a:gd name="connsiteX15-16313" fmla="*/ 451271 w 1243373"/>
                <a:gd name="connsiteY15-16314" fmla="*/ 725793 h 1005430"/>
                <a:gd name="connsiteX16-16315" fmla="*/ 299777 w 1243373"/>
                <a:gd name="connsiteY16-16316" fmla="*/ 817895 h 1005430"/>
                <a:gd name="connsiteX17-16317" fmla="*/ 209032 w 1243373"/>
                <a:gd name="connsiteY17-16318" fmla="*/ 889284 h 1005430"/>
                <a:gd name="connsiteX18-16319" fmla="*/ 162020 w 1243373"/>
                <a:gd name="connsiteY18-16320" fmla="*/ 945810 h 1005430"/>
                <a:gd name="connsiteX19-16321" fmla="*/ 264391 w 1243373"/>
                <a:gd name="connsiteY19-16322" fmla="*/ 735988 h 1005430"/>
                <a:gd name="connsiteX20-16323" fmla="*/ 214226 w 1243373"/>
                <a:gd name="connsiteY20-16324" fmla="*/ 829249 h 1005430"/>
                <a:gd name="connsiteX21-16325" fmla="*/ 133167 w 1243373"/>
                <a:gd name="connsiteY21-16326" fmla="*/ 955587 h 1005430"/>
                <a:gd name="connsiteX22-16327" fmla="*/ 22167 w 1243373"/>
                <a:gd name="connsiteY22-16328" fmla="*/ 966845 h 1005430"/>
                <a:gd name="connsiteX23-16329" fmla="*/ 176701 w 1243373"/>
                <a:gd name="connsiteY23-16330" fmla="*/ 696053 h 1005430"/>
                <a:gd name="connsiteX24-16331" fmla="*/ 201563 w 1243373"/>
                <a:gd name="connsiteY24-16332" fmla="*/ 646787 h 1005430"/>
                <a:gd name="connsiteX25-16333" fmla="*/ 322197 w 1243373"/>
                <a:gd name="connsiteY25-16334" fmla="*/ 682395 h 1005430"/>
                <a:gd name="connsiteX26-16335" fmla="*/ 593679 w 1243373"/>
                <a:gd name="connsiteY26-16336" fmla="*/ 417571 h 1005430"/>
                <a:gd name="connsiteX27-16337" fmla="*/ 507049 w 1243373"/>
                <a:gd name="connsiteY27-16338" fmla="*/ 469978 h 1005430"/>
                <a:gd name="connsiteX28-16339" fmla="*/ 457237 w 1243373"/>
                <a:gd name="connsiteY28-16340" fmla="*/ 505882 h 1005430"/>
                <a:gd name="connsiteX29-16341" fmla="*/ 317350 w 1243373"/>
                <a:gd name="connsiteY29-16342" fmla="*/ 681704 h 1005430"/>
                <a:gd name="connsiteX30-16343" fmla="*/ 202298 w 1243373"/>
                <a:gd name="connsiteY30-16344" fmla="*/ 646587 h 1005430"/>
                <a:gd name="connsiteX31-16345" fmla="*/ 272535 w 1243373"/>
                <a:gd name="connsiteY31-16346" fmla="*/ 471354 h 1005430"/>
                <a:gd name="connsiteX32-16347" fmla="*/ 0 w 1243373"/>
                <a:gd name="connsiteY32-16348" fmla="*/ 969589 h 1005430"/>
                <a:gd name="connsiteX33-16349" fmla="*/ 191213 w 1243373"/>
                <a:gd name="connsiteY33-16350" fmla="*/ 416843 h 1005430"/>
                <a:gd name="connsiteX34-16351" fmla="*/ 529699 w 1243373"/>
                <a:gd name="connsiteY34-16352" fmla="*/ 4214 h 1005430"/>
                <a:gd name="connsiteX35-16353" fmla="*/ 723767 w 1243373"/>
                <a:gd name="connsiteY35-16354" fmla="*/ 111655 h 1005430"/>
                <a:gd name="connsiteX36-16355" fmla="*/ 1122654 w 1243373"/>
                <a:gd name="connsiteY36-16356" fmla="*/ 125859 h 1005430"/>
                <a:gd name="connsiteX37-16357" fmla="*/ 1242982 w 1243373"/>
                <a:gd name="connsiteY37-16358" fmla="*/ 7325 h 1005430"/>
                <a:gd name="connsiteX38-16359" fmla="*/ 1087953 w 1243373"/>
                <a:gd name="connsiteY38-16360" fmla="*/ 450615 h 1005430"/>
                <a:gd name="connsiteX39-16361" fmla="*/ 1081179 w 1243373"/>
                <a:gd name="connsiteY39-16362" fmla="*/ 620832 h 1005430"/>
                <a:gd name="connsiteX40-16363" fmla="*/ 1171691 w 1243373"/>
                <a:gd name="connsiteY40-16364" fmla="*/ 684025 h 1005430"/>
                <a:gd name="connsiteX41-16365" fmla="*/ 1026149 w 1243373"/>
                <a:gd name="connsiteY41-16366" fmla="*/ 929326 h 1005430"/>
                <a:gd name="connsiteX42-16367" fmla="*/ 972825 w 1243373"/>
                <a:gd name="connsiteY42-16368" fmla="*/ 914758 h 1005430"/>
                <a:gd name="connsiteX43-16369" fmla="*/ 914841 w 1243373"/>
                <a:gd name="connsiteY43-16370" fmla="*/ 909214 h 1005430"/>
                <a:gd name="connsiteX44-16371" fmla="*/ 881478 w 1243373"/>
                <a:gd name="connsiteY44-16372" fmla="*/ 909532 h 1005430"/>
                <a:gd name="connsiteX45" fmla="*/ 803379 w 1243373"/>
                <a:gd name="connsiteY45" fmla="*/ 951855 h 1005430"/>
                <a:gd name="connsiteX0-16373" fmla="*/ 803379 w 1243373"/>
                <a:gd name="connsiteY0-16374" fmla="*/ 951855 h 1005430"/>
                <a:gd name="connsiteX1-16375" fmla="*/ 771336 w 1243373"/>
                <a:gd name="connsiteY1-16376" fmla="*/ 838265 h 1005430"/>
                <a:gd name="connsiteX2-16377" fmla="*/ 785412 w 1243373"/>
                <a:gd name="connsiteY2-16378" fmla="*/ 962495 h 1005430"/>
                <a:gd name="connsiteX3-16379" fmla="*/ 723653 w 1243373"/>
                <a:gd name="connsiteY3-16380" fmla="*/ 979633 h 1005430"/>
                <a:gd name="connsiteX4-16381" fmla="*/ 693140 w 1243373"/>
                <a:gd name="connsiteY4-16382" fmla="*/ 944893 h 1005430"/>
                <a:gd name="connsiteX5-16383" fmla="*/ 666435 w 1243373"/>
                <a:gd name="connsiteY5-16384" fmla="*/ 918706 h 1005430"/>
                <a:gd name="connsiteX6-16385" fmla="*/ 615785 w 1243373"/>
                <a:gd name="connsiteY6-16386" fmla="*/ 922382 h 1005430"/>
                <a:gd name="connsiteX7-16387" fmla="*/ 598136 w 1243373"/>
                <a:gd name="connsiteY7-16388" fmla="*/ 809443 h 1005430"/>
                <a:gd name="connsiteX8-16389" fmla="*/ 474772 w 1243373"/>
                <a:gd name="connsiteY8-16390" fmla="*/ 813658 h 1005430"/>
                <a:gd name="connsiteX9-16391" fmla="*/ 516240 w 1243373"/>
                <a:gd name="connsiteY9-16392" fmla="*/ 762528 h 1005430"/>
                <a:gd name="connsiteX10-16393" fmla="*/ 618937 w 1243373"/>
                <a:gd name="connsiteY10-16394" fmla="*/ 650134 h 1005430"/>
                <a:gd name="connsiteX11-16395" fmla="*/ 537590 w 1243373"/>
                <a:gd name="connsiteY11-16396" fmla="*/ 705134 h 1005430"/>
                <a:gd name="connsiteX12-16397" fmla="*/ 429328 w 1243373"/>
                <a:gd name="connsiteY12-16398" fmla="*/ 838728 h 1005430"/>
                <a:gd name="connsiteX13-16399" fmla="*/ 383869 w 1243373"/>
                <a:gd name="connsiteY13-16400" fmla="*/ 847362 h 1005430"/>
                <a:gd name="connsiteX14-16401" fmla="*/ 165974 w 1243373"/>
                <a:gd name="connsiteY14-16402" fmla="*/ 947586 h 1005430"/>
                <a:gd name="connsiteX15-16403" fmla="*/ 451271 w 1243373"/>
                <a:gd name="connsiteY15-16404" fmla="*/ 725793 h 1005430"/>
                <a:gd name="connsiteX16-16405" fmla="*/ 299777 w 1243373"/>
                <a:gd name="connsiteY16-16406" fmla="*/ 817895 h 1005430"/>
                <a:gd name="connsiteX17-16407" fmla="*/ 209032 w 1243373"/>
                <a:gd name="connsiteY17-16408" fmla="*/ 889284 h 1005430"/>
                <a:gd name="connsiteX18-16409" fmla="*/ 162020 w 1243373"/>
                <a:gd name="connsiteY18-16410" fmla="*/ 945810 h 1005430"/>
                <a:gd name="connsiteX19-16411" fmla="*/ 264391 w 1243373"/>
                <a:gd name="connsiteY19-16412" fmla="*/ 735988 h 1005430"/>
                <a:gd name="connsiteX20-16413" fmla="*/ 214226 w 1243373"/>
                <a:gd name="connsiteY20-16414" fmla="*/ 829249 h 1005430"/>
                <a:gd name="connsiteX21-16415" fmla="*/ 133167 w 1243373"/>
                <a:gd name="connsiteY21-16416" fmla="*/ 955587 h 1005430"/>
                <a:gd name="connsiteX22-16417" fmla="*/ 22167 w 1243373"/>
                <a:gd name="connsiteY22-16418" fmla="*/ 966845 h 1005430"/>
                <a:gd name="connsiteX23-16419" fmla="*/ 176701 w 1243373"/>
                <a:gd name="connsiteY23-16420" fmla="*/ 696053 h 1005430"/>
                <a:gd name="connsiteX24-16421" fmla="*/ 201563 w 1243373"/>
                <a:gd name="connsiteY24-16422" fmla="*/ 646787 h 1005430"/>
                <a:gd name="connsiteX25-16423" fmla="*/ 322197 w 1243373"/>
                <a:gd name="connsiteY25-16424" fmla="*/ 682395 h 1005430"/>
                <a:gd name="connsiteX26-16425" fmla="*/ 593679 w 1243373"/>
                <a:gd name="connsiteY26-16426" fmla="*/ 417571 h 1005430"/>
                <a:gd name="connsiteX27-16427" fmla="*/ 507049 w 1243373"/>
                <a:gd name="connsiteY27-16428" fmla="*/ 469978 h 1005430"/>
                <a:gd name="connsiteX28-16429" fmla="*/ 457237 w 1243373"/>
                <a:gd name="connsiteY28-16430" fmla="*/ 505882 h 1005430"/>
                <a:gd name="connsiteX29-16431" fmla="*/ 317350 w 1243373"/>
                <a:gd name="connsiteY29-16432" fmla="*/ 681704 h 1005430"/>
                <a:gd name="connsiteX30-16433" fmla="*/ 202298 w 1243373"/>
                <a:gd name="connsiteY30-16434" fmla="*/ 646587 h 1005430"/>
                <a:gd name="connsiteX31-16435" fmla="*/ 272535 w 1243373"/>
                <a:gd name="connsiteY31-16436" fmla="*/ 471354 h 1005430"/>
                <a:gd name="connsiteX32-16437" fmla="*/ 0 w 1243373"/>
                <a:gd name="connsiteY32-16438" fmla="*/ 969589 h 1005430"/>
                <a:gd name="connsiteX33-16439" fmla="*/ 191213 w 1243373"/>
                <a:gd name="connsiteY33-16440" fmla="*/ 416843 h 1005430"/>
                <a:gd name="connsiteX34-16441" fmla="*/ 529699 w 1243373"/>
                <a:gd name="connsiteY34-16442" fmla="*/ 4214 h 1005430"/>
                <a:gd name="connsiteX35-16443" fmla="*/ 723767 w 1243373"/>
                <a:gd name="connsiteY35-16444" fmla="*/ 111655 h 1005430"/>
                <a:gd name="connsiteX36-16445" fmla="*/ 1122654 w 1243373"/>
                <a:gd name="connsiteY36-16446" fmla="*/ 125859 h 1005430"/>
                <a:gd name="connsiteX37-16447" fmla="*/ 1242982 w 1243373"/>
                <a:gd name="connsiteY37-16448" fmla="*/ 7325 h 1005430"/>
                <a:gd name="connsiteX38-16449" fmla="*/ 1087953 w 1243373"/>
                <a:gd name="connsiteY38-16450" fmla="*/ 450615 h 1005430"/>
                <a:gd name="connsiteX39-16451" fmla="*/ 1081179 w 1243373"/>
                <a:gd name="connsiteY39-16452" fmla="*/ 620832 h 1005430"/>
                <a:gd name="connsiteX40-16453" fmla="*/ 1171691 w 1243373"/>
                <a:gd name="connsiteY40-16454" fmla="*/ 684025 h 1005430"/>
                <a:gd name="connsiteX41-16455" fmla="*/ 1026149 w 1243373"/>
                <a:gd name="connsiteY41-16456" fmla="*/ 929326 h 1005430"/>
                <a:gd name="connsiteX42-16457" fmla="*/ 972825 w 1243373"/>
                <a:gd name="connsiteY42-16458" fmla="*/ 914758 h 1005430"/>
                <a:gd name="connsiteX43-16459" fmla="*/ 914841 w 1243373"/>
                <a:gd name="connsiteY43-16460" fmla="*/ 909214 h 1005430"/>
                <a:gd name="connsiteX44-16461" fmla="*/ 881478 w 1243373"/>
                <a:gd name="connsiteY44-16462" fmla="*/ 909532 h 1005430"/>
                <a:gd name="connsiteX45-16463" fmla="*/ 803379 w 1243373"/>
                <a:gd name="connsiteY45-16464" fmla="*/ 951855 h 1005430"/>
                <a:gd name="connsiteX0-16465" fmla="*/ 803379 w 1243373"/>
                <a:gd name="connsiteY0-16466" fmla="*/ 951855 h 1005430"/>
                <a:gd name="connsiteX1-16467" fmla="*/ 771336 w 1243373"/>
                <a:gd name="connsiteY1-16468" fmla="*/ 838265 h 1005430"/>
                <a:gd name="connsiteX2-16469" fmla="*/ 785412 w 1243373"/>
                <a:gd name="connsiteY2-16470" fmla="*/ 962495 h 1005430"/>
                <a:gd name="connsiteX3-16471" fmla="*/ 723653 w 1243373"/>
                <a:gd name="connsiteY3-16472" fmla="*/ 979633 h 1005430"/>
                <a:gd name="connsiteX4-16473" fmla="*/ 693140 w 1243373"/>
                <a:gd name="connsiteY4-16474" fmla="*/ 944893 h 1005430"/>
                <a:gd name="connsiteX5-16475" fmla="*/ 666435 w 1243373"/>
                <a:gd name="connsiteY5-16476" fmla="*/ 918706 h 1005430"/>
                <a:gd name="connsiteX6-16477" fmla="*/ 615785 w 1243373"/>
                <a:gd name="connsiteY6-16478" fmla="*/ 922382 h 1005430"/>
                <a:gd name="connsiteX7-16479" fmla="*/ 598136 w 1243373"/>
                <a:gd name="connsiteY7-16480" fmla="*/ 809443 h 1005430"/>
                <a:gd name="connsiteX8-16481" fmla="*/ 474772 w 1243373"/>
                <a:gd name="connsiteY8-16482" fmla="*/ 813658 h 1005430"/>
                <a:gd name="connsiteX9-16483" fmla="*/ 516240 w 1243373"/>
                <a:gd name="connsiteY9-16484" fmla="*/ 762528 h 1005430"/>
                <a:gd name="connsiteX10-16485" fmla="*/ 618937 w 1243373"/>
                <a:gd name="connsiteY10-16486" fmla="*/ 650134 h 1005430"/>
                <a:gd name="connsiteX11-16487" fmla="*/ 537590 w 1243373"/>
                <a:gd name="connsiteY11-16488" fmla="*/ 705134 h 1005430"/>
                <a:gd name="connsiteX12-16489" fmla="*/ 429328 w 1243373"/>
                <a:gd name="connsiteY12-16490" fmla="*/ 838728 h 1005430"/>
                <a:gd name="connsiteX13-16491" fmla="*/ 383869 w 1243373"/>
                <a:gd name="connsiteY13-16492" fmla="*/ 847362 h 1005430"/>
                <a:gd name="connsiteX14-16493" fmla="*/ 165974 w 1243373"/>
                <a:gd name="connsiteY14-16494" fmla="*/ 947586 h 1005430"/>
                <a:gd name="connsiteX15-16495" fmla="*/ 451271 w 1243373"/>
                <a:gd name="connsiteY15-16496" fmla="*/ 725793 h 1005430"/>
                <a:gd name="connsiteX16-16497" fmla="*/ 299777 w 1243373"/>
                <a:gd name="connsiteY16-16498" fmla="*/ 817895 h 1005430"/>
                <a:gd name="connsiteX17-16499" fmla="*/ 209032 w 1243373"/>
                <a:gd name="connsiteY17-16500" fmla="*/ 889284 h 1005430"/>
                <a:gd name="connsiteX18-16501" fmla="*/ 134319 w 1243373"/>
                <a:gd name="connsiteY18-16502" fmla="*/ 777580 h 1005430"/>
                <a:gd name="connsiteX19-16503" fmla="*/ 264391 w 1243373"/>
                <a:gd name="connsiteY19-16504" fmla="*/ 735988 h 1005430"/>
                <a:gd name="connsiteX20-16505" fmla="*/ 214226 w 1243373"/>
                <a:gd name="connsiteY20-16506" fmla="*/ 829249 h 1005430"/>
                <a:gd name="connsiteX21-16507" fmla="*/ 133167 w 1243373"/>
                <a:gd name="connsiteY21-16508" fmla="*/ 955587 h 1005430"/>
                <a:gd name="connsiteX22-16509" fmla="*/ 22167 w 1243373"/>
                <a:gd name="connsiteY22-16510" fmla="*/ 966845 h 1005430"/>
                <a:gd name="connsiteX23-16511" fmla="*/ 176701 w 1243373"/>
                <a:gd name="connsiteY23-16512" fmla="*/ 696053 h 1005430"/>
                <a:gd name="connsiteX24-16513" fmla="*/ 201563 w 1243373"/>
                <a:gd name="connsiteY24-16514" fmla="*/ 646787 h 1005430"/>
                <a:gd name="connsiteX25-16515" fmla="*/ 322197 w 1243373"/>
                <a:gd name="connsiteY25-16516" fmla="*/ 682395 h 1005430"/>
                <a:gd name="connsiteX26-16517" fmla="*/ 593679 w 1243373"/>
                <a:gd name="connsiteY26-16518" fmla="*/ 417571 h 1005430"/>
                <a:gd name="connsiteX27-16519" fmla="*/ 507049 w 1243373"/>
                <a:gd name="connsiteY27-16520" fmla="*/ 469978 h 1005430"/>
                <a:gd name="connsiteX28-16521" fmla="*/ 457237 w 1243373"/>
                <a:gd name="connsiteY28-16522" fmla="*/ 505882 h 1005430"/>
                <a:gd name="connsiteX29-16523" fmla="*/ 317350 w 1243373"/>
                <a:gd name="connsiteY29-16524" fmla="*/ 681704 h 1005430"/>
                <a:gd name="connsiteX30-16525" fmla="*/ 202298 w 1243373"/>
                <a:gd name="connsiteY30-16526" fmla="*/ 646587 h 1005430"/>
                <a:gd name="connsiteX31-16527" fmla="*/ 272535 w 1243373"/>
                <a:gd name="connsiteY31-16528" fmla="*/ 471354 h 1005430"/>
                <a:gd name="connsiteX32-16529" fmla="*/ 0 w 1243373"/>
                <a:gd name="connsiteY32-16530" fmla="*/ 969589 h 1005430"/>
                <a:gd name="connsiteX33-16531" fmla="*/ 191213 w 1243373"/>
                <a:gd name="connsiteY33-16532" fmla="*/ 416843 h 1005430"/>
                <a:gd name="connsiteX34-16533" fmla="*/ 529699 w 1243373"/>
                <a:gd name="connsiteY34-16534" fmla="*/ 4214 h 1005430"/>
                <a:gd name="connsiteX35-16535" fmla="*/ 723767 w 1243373"/>
                <a:gd name="connsiteY35-16536" fmla="*/ 111655 h 1005430"/>
                <a:gd name="connsiteX36-16537" fmla="*/ 1122654 w 1243373"/>
                <a:gd name="connsiteY36-16538" fmla="*/ 125859 h 1005430"/>
                <a:gd name="connsiteX37-16539" fmla="*/ 1242982 w 1243373"/>
                <a:gd name="connsiteY37-16540" fmla="*/ 7325 h 1005430"/>
                <a:gd name="connsiteX38-16541" fmla="*/ 1087953 w 1243373"/>
                <a:gd name="connsiteY38-16542" fmla="*/ 450615 h 1005430"/>
                <a:gd name="connsiteX39-16543" fmla="*/ 1081179 w 1243373"/>
                <a:gd name="connsiteY39-16544" fmla="*/ 620832 h 1005430"/>
                <a:gd name="connsiteX40-16545" fmla="*/ 1171691 w 1243373"/>
                <a:gd name="connsiteY40-16546" fmla="*/ 684025 h 1005430"/>
                <a:gd name="connsiteX41-16547" fmla="*/ 1026149 w 1243373"/>
                <a:gd name="connsiteY41-16548" fmla="*/ 929326 h 1005430"/>
                <a:gd name="connsiteX42-16549" fmla="*/ 972825 w 1243373"/>
                <a:gd name="connsiteY42-16550" fmla="*/ 914758 h 1005430"/>
                <a:gd name="connsiteX43-16551" fmla="*/ 914841 w 1243373"/>
                <a:gd name="connsiteY43-16552" fmla="*/ 909214 h 1005430"/>
                <a:gd name="connsiteX44-16553" fmla="*/ 881478 w 1243373"/>
                <a:gd name="connsiteY44-16554" fmla="*/ 909532 h 1005430"/>
                <a:gd name="connsiteX45-16555" fmla="*/ 803379 w 1243373"/>
                <a:gd name="connsiteY45-16556" fmla="*/ 951855 h 1005430"/>
                <a:gd name="connsiteX0-16557" fmla="*/ 803379 w 1243373"/>
                <a:gd name="connsiteY0-16558" fmla="*/ 951855 h 1005430"/>
                <a:gd name="connsiteX1-16559" fmla="*/ 771336 w 1243373"/>
                <a:gd name="connsiteY1-16560" fmla="*/ 838265 h 1005430"/>
                <a:gd name="connsiteX2-16561" fmla="*/ 785412 w 1243373"/>
                <a:gd name="connsiteY2-16562" fmla="*/ 962495 h 1005430"/>
                <a:gd name="connsiteX3-16563" fmla="*/ 723653 w 1243373"/>
                <a:gd name="connsiteY3-16564" fmla="*/ 979633 h 1005430"/>
                <a:gd name="connsiteX4-16565" fmla="*/ 693140 w 1243373"/>
                <a:gd name="connsiteY4-16566" fmla="*/ 944893 h 1005430"/>
                <a:gd name="connsiteX5-16567" fmla="*/ 666435 w 1243373"/>
                <a:gd name="connsiteY5-16568" fmla="*/ 918706 h 1005430"/>
                <a:gd name="connsiteX6-16569" fmla="*/ 615785 w 1243373"/>
                <a:gd name="connsiteY6-16570" fmla="*/ 922382 h 1005430"/>
                <a:gd name="connsiteX7-16571" fmla="*/ 598136 w 1243373"/>
                <a:gd name="connsiteY7-16572" fmla="*/ 809443 h 1005430"/>
                <a:gd name="connsiteX8-16573" fmla="*/ 474772 w 1243373"/>
                <a:gd name="connsiteY8-16574" fmla="*/ 813658 h 1005430"/>
                <a:gd name="connsiteX9-16575" fmla="*/ 516240 w 1243373"/>
                <a:gd name="connsiteY9-16576" fmla="*/ 762528 h 1005430"/>
                <a:gd name="connsiteX10-16577" fmla="*/ 618937 w 1243373"/>
                <a:gd name="connsiteY10-16578" fmla="*/ 650134 h 1005430"/>
                <a:gd name="connsiteX11-16579" fmla="*/ 537590 w 1243373"/>
                <a:gd name="connsiteY11-16580" fmla="*/ 705134 h 1005430"/>
                <a:gd name="connsiteX12-16581" fmla="*/ 429328 w 1243373"/>
                <a:gd name="connsiteY12-16582" fmla="*/ 838728 h 1005430"/>
                <a:gd name="connsiteX13-16583" fmla="*/ 383869 w 1243373"/>
                <a:gd name="connsiteY13-16584" fmla="*/ 847362 h 1005430"/>
                <a:gd name="connsiteX14-16585" fmla="*/ 165974 w 1243373"/>
                <a:gd name="connsiteY14-16586" fmla="*/ 947586 h 1005430"/>
                <a:gd name="connsiteX15-16587" fmla="*/ 451271 w 1243373"/>
                <a:gd name="connsiteY15-16588" fmla="*/ 725793 h 1005430"/>
                <a:gd name="connsiteX16-16589" fmla="*/ 299777 w 1243373"/>
                <a:gd name="connsiteY16-16590" fmla="*/ 817895 h 1005430"/>
                <a:gd name="connsiteX17-16591" fmla="*/ 209032 w 1243373"/>
                <a:gd name="connsiteY17-16592" fmla="*/ 889284 h 1005430"/>
                <a:gd name="connsiteX18-16593" fmla="*/ 186799 w 1243373"/>
                <a:gd name="connsiteY18-16594" fmla="*/ 854124 h 1005430"/>
                <a:gd name="connsiteX19-16595" fmla="*/ 264391 w 1243373"/>
                <a:gd name="connsiteY19-16596" fmla="*/ 735988 h 1005430"/>
                <a:gd name="connsiteX20-16597" fmla="*/ 214226 w 1243373"/>
                <a:gd name="connsiteY20-16598" fmla="*/ 829249 h 1005430"/>
                <a:gd name="connsiteX21-16599" fmla="*/ 133167 w 1243373"/>
                <a:gd name="connsiteY21-16600" fmla="*/ 955587 h 1005430"/>
                <a:gd name="connsiteX22-16601" fmla="*/ 22167 w 1243373"/>
                <a:gd name="connsiteY22-16602" fmla="*/ 966845 h 1005430"/>
                <a:gd name="connsiteX23-16603" fmla="*/ 176701 w 1243373"/>
                <a:gd name="connsiteY23-16604" fmla="*/ 696053 h 1005430"/>
                <a:gd name="connsiteX24-16605" fmla="*/ 201563 w 1243373"/>
                <a:gd name="connsiteY24-16606" fmla="*/ 646787 h 1005430"/>
                <a:gd name="connsiteX25-16607" fmla="*/ 322197 w 1243373"/>
                <a:gd name="connsiteY25-16608" fmla="*/ 682395 h 1005430"/>
                <a:gd name="connsiteX26-16609" fmla="*/ 593679 w 1243373"/>
                <a:gd name="connsiteY26-16610" fmla="*/ 417571 h 1005430"/>
                <a:gd name="connsiteX27-16611" fmla="*/ 507049 w 1243373"/>
                <a:gd name="connsiteY27-16612" fmla="*/ 469978 h 1005430"/>
                <a:gd name="connsiteX28-16613" fmla="*/ 457237 w 1243373"/>
                <a:gd name="connsiteY28-16614" fmla="*/ 505882 h 1005430"/>
                <a:gd name="connsiteX29-16615" fmla="*/ 317350 w 1243373"/>
                <a:gd name="connsiteY29-16616" fmla="*/ 681704 h 1005430"/>
                <a:gd name="connsiteX30-16617" fmla="*/ 202298 w 1243373"/>
                <a:gd name="connsiteY30-16618" fmla="*/ 646587 h 1005430"/>
                <a:gd name="connsiteX31-16619" fmla="*/ 272535 w 1243373"/>
                <a:gd name="connsiteY31-16620" fmla="*/ 471354 h 1005430"/>
                <a:gd name="connsiteX32-16621" fmla="*/ 0 w 1243373"/>
                <a:gd name="connsiteY32-16622" fmla="*/ 969589 h 1005430"/>
                <a:gd name="connsiteX33-16623" fmla="*/ 191213 w 1243373"/>
                <a:gd name="connsiteY33-16624" fmla="*/ 416843 h 1005430"/>
                <a:gd name="connsiteX34-16625" fmla="*/ 529699 w 1243373"/>
                <a:gd name="connsiteY34-16626" fmla="*/ 4214 h 1005430"/>
                <a:gd name="connsiteX35-16627" fmla="*/ 723767 w 1243373"/>
                <a:gd name="connsiteY35-16628" fmla="*/ 111655 h 1005430"/>
                <a:gd name="connsiteX36-16629" fmla="*/ 1122654 w 1243373"/>
                <a:gd name="connsiteY36-16630" fmla="*/ 125859 h 1005430"/>
                <a:gd name="connsiteX37-16631" fmla="*/ 1242982 w 1243373"/>
                <a:gd name="connsiteY37-16632" fmla="*/ 7325 h 1005430"/>
                <a:gd name="connsiteX38-16633" fmla="*/ 1087953 w 1243373"/>
                <a:gd name="connsiteY38-16634" fmla="*/ 450615 h 1005430"/>
                <a:gd name="connsiteX39-16635" fmla="*/ 1081179 w 1243373"/>
                <a:gd name="connsiteY39-16636" fmla="*/ 620832 h 1005430"/>
                <a:gd name="connsiteX40-16637" fmla="*/ 1171691 w 1243373"/>
                <a:gd name="connsiteY40-16638" fmla="*/ 684025 h 1005430"/>
                <a:gd name="connsiteX41-16639" fmla="*/ 1026149 w 1243373"/>
                <a:gd name="connsiteY41-16640" fmla="*/ 929326 h 1005430"/>
                <a:gd name="connsiteX42-16641" fmla="*/ 972825 w 1243373"/>
                <a:gd name="connsiteY42-16642" fmla="*/ 914758 h 1005430"/>
                <a:gd name="connsiteX43-16643" fmla="*/ 914841 w 1243373"/>
                <a:gd name="connsiteY43-16644" fmla="*/ 909214 h 1005430"/>
                <a:gd name="connsiteX44-16645" fmla="*/ 881478 w 1243373"/>
                <a:gd name="connsiteY44-16646" fmla="*/ 909532 h 1005430"/>
                <a:gd name="connsiteX45-16647" fmla="*/ 803379 w 1243373"/>
                <a:gd name="connsiteY45-16648" fmla="*/ 951855 h 1005430"/>
                <a:gd name="connsiteX0-16649" fmla="*/ 803379 w 1243373"/>
                <a:gd name="connsiteY0-16650" fmla="*/ 951855 h 1005430"/>
                <a:gd name="connsiteX1-16651" fmla="*/ 771336 w 1243373"/>
                <a:gd name="connsiteY1-16652" fmla="*/ 838265 h 1005430"/>
                <a:gd name="connsiteX2-16653" fmla="*/ 785412 w 1243373"/>
                <a:gd name="connsiteY2-16654" fmla="*/ 962495 h 1005430"/>
                <a:gd name="connsiteX3-16655" fmla="*/ 723653 w 1243373"/>
                <a:gd name="connsiteY3-16656" fmla="*/ 979633 h 1005430"/>
                <a:gd name="connsiteX4-16657" fmla="*/ 693140 w 1243373"/>
                <a:gd name="connsiteY4-16658" fmla="*/ 944893 h 1005430"/>
                <a:gd name="connsiteX5-16659" fmla="*/ 666435 w 1243373"/>
                <a:gd name="connsiteY5-16660" fmla="*/ 918706 h 1005430"/>
                <a:gd name="connsiteX6-16661" fmla="*/ 615785 w 1243373"/>
                <a:gd name="connsiteY6-16662" fmla="*/ 922382 h 1005430"/>
                <a:gd name="connsiteX7-16663" fmla="*/ 598136 w 1243373"/>
                <a:gd name="connsiteY7-16664" fmla="*/ 809443 h 1005430"/>
                <a:gd name="connsiteX8-16665" fmla="*/ 474772 w 1243373"/>
                <a:gd name="connsiteY8-16666" fmla="*/ 813658 h 1005430"/>
                <a:gd name="connsiteX9-16667" fmla="*/ 516240 w 1243373"/>
                <a:gd name="connsiteY9-16668" fmla="*/ 762528 h 1005430"/>
                <a:gd name="connsiteX10-16669" fmla="*/ 618937 w 1243373"/>
                <a:gd name="connsiteY10-16670" fmla="*/ 650134 h 1005430"/>
                <a:gd name="connsiteX11-16671" fmla="*/ 537590 w 1243373"/>
                <a:gd name="connsiteY11-16672" fmla="*/ 705134 h 1005430"/>
                <a:gd name="connsiteX12-16673" fmla="*/ 429328 w 1243373"/>
                <a:gd name="connsiteY12-16674" fmla="*/ 838728 h 1005430"/>
                <a:gd name="connsiteX13-16675" fmla="*/ 383869 w 1243373"/>
                <a:gd name="connsiteY13-16676" fmla="*/ 847362 h 1005430"/>
                <a:gd name="connsiteX14-16677" fmla="*/ 165974 w 1243373"/>
                <a:gd name="connsiteY14-16678" fmla="*/ 947586 h 1005430"/>
                <a:gd name="connsiteX15-16679" fmla="*/ 451271 w 1243373"/>
                <a:gd name="connsiteY15-16680" fmla="*/ 725793 h 1005430"/>
                <a:gd name="connsiteX16-16681" fmla="*/ 299777 w 1243373"/>
                <a:gd name="connsiteY16-16682" fmla="*/ 817895 h 1005430"/>
                <a:gd name="connsiteX17-16683" fmla="*/ 209032 w 1243373"/>
                <a:gd name="connsiteY17-16684" fmla="*/ 889284 h 1005430"/>
                <a:gd name="connsiteX18-16685" fmla="*/ 271330 w 1243373"/>
                <a:gd name="connsiteY18-16686" fmla="*/ 875387 h 1005430"/>
                <a:gd name="connsiteX19-16687" fmla="*/ 264391 w 1243373"/>
                <a:gd name="connsiteY19-16688" fmla="*/ 735988 h 1005430"/>
                <a:gd name="connsiteX20-16689" fmla="*/ 214226 w 1243373"/>
                <a:gd name="connsiteY20-16690" fmla="*/ 829249 h 1005430"/>
                <a:gd name="connsiteX21-16691" fmla="*/ 133167 w 1243373"/>
                <a:gd name="connsiteY21-16692" fmla="*/ 955587 h 1005430"/>
                <a:gd name="connsiteX22-16693" fmla="*/ 22167 w 1243373"/>
                <a:gd name="connsiteY22-16694" fmla="*/ 966845 h 1005430"/>
                <a:gd name="connsiteX23-16695" fmla="*/ 176701 w 1243373"/>
                <a:gd name="connsiteY23-16696" fmla="*/ 696053 h 1005430"/>
                <a:gd name="connsiteX24-16697" fmla="*/ 201563 w 1243373"/>
                <a:gd name="connsiteY24-16698" fmla="*/ 646787 h 1005430"/>
                <a:gd name="connsiteX25-16699" fmla="*/ 322197 w 1243373"/>
                <a:gd name="connsiteY25-16700" fmla="*/ 682395 h 1005430"/>
                <a:gd name="connsiteX26-16701" fmla="*/ 593679 w 1243373"/>
                <a:gd name="connsiteY26-16702" fmla="*/ 417571 h 1005430"/>
                <a:gd name="connsiteX27-16703" fmla="*/ 507049 w 1243373"/>
                <a:gd name="connsiteY27-16704" fmla="*/ 469978 h 1005430"/>
                <a:gd name="connsiteX28-16705" fmla="*/ 457237 w 1243373"/>
                <a:gd name="connsiteY28-16706" fmla="*/ 505882 h 1005430"/>
                <a:gd name="connsiteX29-16707" fmla="*/ 317350 w 1243373"/>
                <a:gd name="connsiteY29-16708" fmla="*/ 681704 h 1005430"/>
                <a:gd name="connsiteX30-16709" fmla="*/ 202298 w 1243373"/>
                <a:gd name="connsiteY30-16710" fmla="*/ 646587 h 1005430"/>
                <a:gd name="connsiteX31-16711" fmla="*/ 272535 w 1243373"/>
                <a:gd name="connsiteY31-16712" fmla="*/ 471354 h 1005430"/>
                <a:gd name="connsiteX32-16713" fmla="*/ 0 w 1243373"/>
                <a:gd name="connsiteY32-16714" fmla="*/ 969589 h 1005430"/>
                <a:gd name="connsiteX33-16715" fmla="*/ 191213 w 1243373"/>
                <a:gd name="connsiteY33-16716" fmla="*/ 416843 h 1005430"/>
                <a:gd name="connsiteX34-16717" fmla="*/ 529699 w 1243373"/>
                <a:gd name="connsiteY34-16718" fmla="*/ 4214 h 1005430"/>
                <a:gd name="connsiteX35-16719" fmla="*/ 723767 w 1243373"/>
                <a:gd name="connsiteY35-16720" fmla="*/ 111655 h 1005430"/>
                <a:gd name="connsiteX36-16721" fmla="*/ 1122654 w 1243373"/>
                <a:gd name="connsiteY36-16722" fmla="*/ 125859 h 1005430"/>
                <a:gd name="connsiteX37-16723" fmla="*/ 1242982 w 1243373"/>
                <a:gd name="connsiteY37-16724" fmla="*/ 7325 h 1005430"/>
                <a:gd name="connsiteX38-16725" fmla="*/ 1087953 w 1243373"/>
                <a:gd name="connsiteY38-16726" fmla="*/ 450615 h 1005430"/>
                <a:gd name="connsiteX39-16727" fmla="*/ 1081179 w 1243373"/>
                <a:gd name="connsiteY39-16728" fmla="*/ 620832 h 1005430"/>
                <a:gd name="connsiteX40-16729" fmla="*/ 1171691 w 1243373"/>
                <a:gd name="connsiteY40-16730" fmla="*/ 684025 h 1005430"/>
                <a:gd name="connsiteX41-16731" fmla="*/ 1026149 w 1243373"/>
                <a:gd name="connsiteY41-16732" fmla="*/ 929326 h 1005430"/>
                <a:gd name="connsiteX42-16733" fmla="*/ 972825 w 1243373"/>
                <a:gd name="connsiteY42-16734" fmla="*/ 914758 h 1005430"/>
                <a:gd name="connsiteX43-16735" fmla="*/ 914841 w 1243373"/>
                <a:gd name="connsiteY43-16736" fmla="*/ 909214 h 1005430"/>
                <a:gd name="connsiteX44-16737" fmla="*/ 881478 w 1243373"/>
                <a:gd name="connsiteY44-16738" fmla="*/ 909532 h 1005430"/>
                <a:gd name="connsiteX45-16739" fmla="*/ 803379 w 1243373"/>
                <a:gd name="connsiteY45-16740" fmla="*/ 951855 h 1005430"/>
                <a:gd name="connsiteX0-16741" fmla="*/ 803379 w 1243373"/>
                <a:gd name="connsiteY0-16742" fmla="*/ 951855 h 1005430"/>
                <a:gd name="connsiteX1-16743" fmla="*/ 771336 w 1243373"/>
                <a:gd name="connsiteY1-16744" fmla="*/ 838265 h 1005430"/>
                <a:gd name="connsiteX2-16745" fmla="*/ 785412 w 1243373"/>
                <a:gd name="connsiteY2-16746" fmla="*/ 962495 h 1005430"/>
                <a:gd name="connsiteX3-16747" fmla="*/ 723653 w 1243373"/>
                <a:gd name="connsiteY3-16748" fmla="*/ 979633 h 1005430"/>
                <a:gd name="connsiteX4-16749" fmla="*/ 693140 w 1243373"/>
                <a:gd name="connsiteY4-16750" fmla="*/ 944893 h 1005430"/>
                <a:gd name="connsiteX5-16751" fmla="*/ 666435 w 1243373"/>
                <a:gd name="connsiteY5-16752" fmla="*/ 918706 h 1005430"/>
                <a:gd name="connsiteX6-16753" fmla="*/ 615785 w 1243373"/>
                <a:gd name="connsiteY6-16754" fmla="*/ 922382 h 1005430"/>
                <a:gd name="connsiteX7-16755" fmla="*/ 598136 w 1243373"/>
                <a:gd name="connsiteY7-16756" fmla="*/ 809443 h 1005430"/>
                <a:gd name="connsiteX8-16757" fmla="*/ 474772 w 1243373"/>
                <a:gd name="connsiteY8-16758" fmla="*/ 813658 h 1005430"/>
                <a:gd name="connsiteX9-16759" fmla="*/ 516240 w 1243373"/>
                <a:gd name="connsiteY9-16760" fmla="*/ 762528 h 1005430"/>
                <a:gd name="connsiteX10-16761" fmla="*/ 618937 w 1243373"/>
                <a:gd name="connsiteY10-16762" fmla="*/ 650134 h 1005430"/>
                <a:gd name="connsiteX11-16763" fmla="*/ 537590 w 1243373"/>
                <a:gd name="connsiteY11-16764" fmla="*/ 705134 h 1005430"/>
                <a:gd name="connsiteX12-16765" fmla="*/ 429328 w 1243373"/>
                <a:gd name="connsiteY12-16766" fmla="*/ 838728 h 1005430"/>
                <a:gd name="connsiteX13-16767" fmla="*/ 383869 w 1243373"/>
                <a:gd name="connsiteY13-16768" fmla="*/ 847362 h 1005430"/>
                <a:gd name="connsiteX14-16769" fmla="*/ 165974 w 1243373"/>
                <a:gd name="connsiteY14-16770" fmla="*/ 947586 h 1005430"/>
                <a:gd name="connsiteX15-16771" fmla="*/ 451271 w 1243373"/>
                <a:gd name="connsiteY15-16772" fmla="*/ 725793 h 1005430"/>
                <a:gd name="connsiteX16-16773" fmla="*/ 299777 w 1243373"/>
                <a:gd name="connsiteY16-16774" fmla="*/ 817895 h 1005430"/>
                <a:gd name="connsiteX17-16775" fmla="*/ 209032 w 1243373"/>
                <a:gd name="connsiteY17-16776" fmla="*/ 889284 h 1005430"/>
                <a:gd name="connsiteX18-16777" fmla="*/ 233976 w 1243373"/>
                <a:gd name="connsiteY18-16778" fmla="*/ 847240 h 1005430"/>
                <a:gd name="connsiteX19-16779" fmla="*/ 264391 w 1243373"/>
                <a:gd name="connsiteY19-16780" fmla="*/ 735988 h 1005430"/>
                <a:gd name="connsiteX20-16781" fmla="*/ 214226 w 1243373"/>
                <a:gd name="connsiteY20-16782" fmla="*/ 829249 h 1005430"/>
                <a:gd name="connsiteX21-16783" fmla="*/ 133167 w 1243373"/>
                <a:gd name="connsiteY21-16784" fmla="*/ 955587 h 1005430"/>
                <a:gd name="connsiteX22-16785" fmla="*/ 22167 w 1243373"/>
                <a:gd name="connsiteY22-16786" fmla="*/ 966845 h 1005430"/>
                <a:gd name="connsiteX23-16787" fmla="*/ 176701 w 1243373"/>
                <a:gd name="connsiteY23-16788" fmla="*/ 696053 h 1005430"/>
                <a:gd name="connsiteX24-16789" fmla="*/ 201563 w 1243373"/>
                <a:gd name="connsiteY24-16790" fmla="*/ 646787 h 1005430"/>
                <a:gd name="connsiteX25-16791" fmla="*/ 322197 w 1243373"/>
                <a:gd name="connsiteY25-16792" fmla="*/ 682395 h 1005430"/>
                <a:gd name="connsiteX26-16793" fmla="*/ 593679 w 1243373"/>
                <a:gd name="connsiteY26-16794" fmla="*/ 417571 h 1005430"/>
                <a:gd name="connsiteX27-16795" fmla="*/ 507049 w 1243373"/>
                <a:gd name="connsiteY27-16796" fmla="*/ 469978 h 1005430"/>
                <a:gd name="connsiteX28-16797" fmla="*/ 457237 w 1243373"/>
                <a:gd name="connsiteY28-16798" fmla="*/ 505882 h 1005430"/>
                <a:gd name="connsiteX29-16799" fmla="*/ 317350 w 1243373"/>
                <a:gd name="connsiteY29-16800" fmla="*/ 681704 h 1005430"/>
                <a:gd name="connsiteX30-16801" fmla="*/ 202298 w 1243373"/>
                <a:gd name="connsiteY30-16802" fmla="*/ 646587 h 1005430"/>
                <a:gd name="connsiteX31-16803" fmla="*/ 272535 w 1243373"/>
                <a:gd name="connsiteY31-16804" fmla="*/ 471354 h 1005430"/>
                <a:gd name="connsiteX32-16805" fmla="*/ 0 w 1243373"/>
                <a:gd name="connsiteY32-16806" fmla="*/ 969589 h 1005430"/>
                <a:gd name="connsiteX33-16807" fmla="*/ 191213 w 1243373"/>
                <a:gd name="connsiteY33-16808" fmla="*/ 416843 h 1005430"/>
                <a:gd name="connsiteX34-16809" fmla="*/ 529699 w 1243373"/>
                <a:gd name="connsiteY34-16810" fmla="*/ 4214 h 1005430"/>
                <a:gd name="connsiteX35-16811" fmla="*/ 723767 w 1243373"/>
                <a:gd name="connsiteY35-16812" fmla="*/ 111655 h 1005430"/>
                <a:gd name="connsiteX36-16813" fmla="*/ 1122654 w 1243373"/>
                <a:gd name="connsiteY36-16814" fmla="*/ 125859 h 1005430"/>
                <a:gd name="connsiteX37-16815" fmla="*/ 1242982 w 1243373"/>
                <a:gd name="connsiteY37-16816" fmla="*/ 7325 h 1005430"/>
                <a:gd name="connsiteX38-16817" fmla="*/ 1087953 w 1243373"/>
                <a:gd name="connsiteY38-16818" fmla="*/ 450615 h 1005430"/>
                <a:gd name="connsiteX39-16819" fmla="*/ 1081179 w 1243373"/>
                <a:gd name="connsiteY39-16820" fmla="*/ 620832 h 1005430"/>
                <a:gd name="connsiteX40-16821" fmla="*/ 1171691 w 1243373"/>
                <a:gd name="connsiteY40-16822" fmla="*/ 684025 h 1005430"/>
                <a:gd name="connsiteX41-16823" fmla="*/ 1026149 w 1243373"/>
                <a:gd name="connsiteY41-16824" fmla="*/ 929326 h 1005430"/>
                <a:gd name="connsiteX42-16825" fmla="*/ 972825 w 1243373"/>
                <a:gd name="connsiteY42-16826" fmla="*/ 914758 h 1005430"/>
                <a:gd name="connsiteX43-16827" fmla="*/ 914841 w 1243373"/>
                <a:gd name="connsiteY43-16828" fmla="*/ 909214 h 1005430"/>
                <a:gd name="connsiteX44-16829" fmla="*/ 881478 w 1243373"/>
                <a:gd name="connsiteY44-16830" fmla="*/ 909532 h 1005430"/>
                <a:gd name="connsiteX45-16831" fmla="*/ 803379 w 1243373"/>
                <a:gd name="connsiteY45-16832" fmla="*/ 951855 h 1005430"/>
                <a:gd name="connsiteX0-16833" fmla="*/ 803379 w 1243373"/>
                <a:gd name="connsiteY0-16834" fmla="*/ 951855 h 1005430"/>
                <a:gd name="connsiteX1-16835" fmla="*/ 771336 w 1243373"/>
                <a:gd name="connsiteY1-16836" fmla="*/ 838265 h 1005430"/>
                <a:gd name="connsiteX2-16837" fmla="*/ 785412 w 1243373"/>
                <a:gd name="connsiteY2-16838" fmla="*/ 962495 h 1005430"/>
                <a:gd name="connsiteX3-16839" fmla="*/ 723653 w 1243373"/>
                <a:gd name="connsiteY3-16840" fmla="*/ 979633 h 1005430"/>
                <a:gd name="connsiteX4-16841" fmla="*/ 693140 w 1243373"/>
                <a:gd name="connsiteY4-16842" fmla="*/ 944893 h 1005430"/>
                <a:gd name="connsiteX5-16843" fmla="*/ 666435 w 1243373"/>
                <a:gd name="connsiteY5-16844" fmla="*/ 918706 h 1005430"/>
                <a:gd name="connsiteX6-16845" fmla="*/ 615785 w 1243373"/>
                <a:gd name="connsiteY6-16846" fmla="*/ 922382 h 1005430"/>
                <a:gd name="connsiteX7-16847" fmla="*/ 598136 w 1243373"/>
                <a:gd name="connsiteY7-16848" fmla="*/ 809443 h 1005430"/>
                <a:gd name="connsiteX8-16849" fmla="*/ 474772 w 1243373"/>
                <a:gd name="connsiteY8-16850" fmla="*/ 813658 h 1005430"/>
                <a:gd name="connsiteX9-16851" fmla="*/ 516240 w 1243373"/>
                <a:gd name="connsiteY9-16852" fmla="*/ 762528 h 1005430"/>
                <a:gd name="connsiteX10-16853" fmla="*/ 618937 w 1243373"/>
                <a:gd name="connsiteY10-16854" fmla="*/ 650134 h 1005430"/>
                <a:gd name="connsiteX11-16855" fmla="*/ 537590 w 1243373"/>
                <a:gd name="connsiteY11-16856" fmla="*/ 705134 h 1005430"/>
                <a:gd name="connsiteX12-16857" fmla="*/ 429328 w 1243373"/>
                <a:gd name="connsiteY12-16858" fmla="*/ 838728 h 1005430"/>
                <a:gd name="connsiteX13-16859" fmla="*/ 383869 w 1243373"/>
                <a:gd name="connsiteY13-16860" fmla="*/ 847362 h 1005430"/>
                <a:gd name="connsiteX14-16861" fmla="*/ 165974 w 1243373"/>
                <a:gd name="connsiteY14-16862" fmla="*/ 947586 h 1005430"/>
                <a:gd name="connsiteX15-16863" fmla="*/ 451271 w 1243373"/>
                <a:gd name="connsiteY15-16864" fmla="*/ 725793 h 1005430"/>
                <a:gd name="connsiteX16-16865" fmla="*/ 299777 w 1243373"/>
                <a:gd name="connsiteY16-16866" fmla="*/ 817895 h 1005430"/>
                <a:gd name="connsiteX17-16867" fmla="*/ 209032 w 1243373"/>
                <a:gd name="connsiteY17-16868" fmla="*/ 889284 h 1005430"/>
                <a:gd name="connsiteX18-16869" fmla="*/ 235877 w 1243373"/>
                <a:gd name="connsiteY18-16870" fmla="*/ 818423 h 1005430"/>
                <a:gd name="connsiteX19-16871" fmla="*/ 264391 w 1243373"/>
                <a:gd name="connsiteY19-16872" fmla="*/ 735988 h 1005430"/>
                <a:gd name="connsiteX20-16873" fmla="*/ 214226 w 1243373"/>
                <a:gd name="connsiteY20-16874" fmla="*/ 829249 h 1005430"/>
                <a:gd name="connsiteX21-16875" fmla="*/ 133167 w 1243373"/>
                <a:gd name="connsiteY21-16876" fmla="*/ 955587 h 1005430"/>
                <a:gd name="connsiteX22-16877" fmla="*/ 22167 w 1243373"/>
                <a:gd name="connsiteY22-16878" fmla="*/ 966845 h 1005430"/>
                <a:gd name="connsiteX23-16879" fmla="*/ 176701 w 1243373"/>
                <a:gd name="connsiteY23-16880" fmla="*/ 696053 h 1005430"/>
                <a:gd name="connsiteX24-16881" fmla="*/ 201563 w 1243373"/>
                <a:gd name="connsiteY24-16882" fmla="*/ 646787 h 1005430"/>
                <a:gd name="connsiteX25-16883" fmla="*/ 322197 w 1243373"/>
                <a:gd name="connsiteY25-16884" fmla="*/ 682395 h 1005430"/>
                <a:gd name="connsiteX26-16885" fmla="*/ 593679 w 1243373"/>
                <a:gd name="connsiteY26-16886" fmla="*/ 417571 h 1005430"/>
                <a:gd name="connsiteX27-16887" fmla="*/ 507049 w 1243373"/>
                <a:gd name="connsiteY27-16888" fmla="*/ 469978 h 1005430"/>
                <a:gd name="connsiteX28-16889" fmla="*/ 457237 w 1243373"/>
                <a:gd name="connsiteY28-16890" fmla="*/ 505882 h 1005430"/>
                <a:gd name="connsiteX29-16891" fmla="*/ 317350 w 1243373"/>
                <a:gd name="connsiteY29-16892" fmla="*/ 681704 h 1005430"/>
                <a:gd name="connsiteX30-16893" fmla="*/ 202298 w 1243373"/>
                <a:gd name="connsiteY30-16894" fmla="*/ 646587 h 1005430"/>
                <a:gd name="connsiteX31-16895" fmla="*/ 272535 w 1243373"/>
                <a:gd name="connsiteY31-16896" fmla="*/ 471354 h 1005430"/>
                <a:gd name="connsiteX32-16897" fmla="*/ 0 w 1243373"/>
                <a:gd name="connsiteY32-16898" fmla="*/ 969589 h 1005430"/>
                <a:gd name="connsiteX33-16899" fmla="*/ 191213 w 1243373"/>
                <a:gd name="connsiteY33-16900" fmla="*/ 416843 h 1005430"/>
                <a:gd name="connsiteX34-16901" fmla="*/ 529699 w 1243373"/>
                <a:gd name="connsiteY34-16902" fmla="*/ 4214 h 1005430"/>
                <a:gd name="connsiteX35-16903" fmla="*/ 723767 w 1243373"/>
                <a:gd name="connsiteY35-16904" fmla="*/ 111655 h 1005430"/>
                <a:gd name="connsiteX36-16905" fmla="*/ 1122654 w 1243373"/>
                <a:gd name="connsiteY36-16906" fmla="*/ 125859 h 1005430"/>
                <a:gd name="connsiteX37-16907" fmla="*/ 1242982 w 1243373"/>
                <a:gd name="connsiteY37-16908" fmla="*/ 7325 h 1005430"/>
                <a:gd name="connsiteX38-16909" fmla="*/ 1087953 w 1243373"/>
                <a:gd name="connsiteY38-16910" fmla="*/ 450615 h 1005430"/>
                <a:gd name="connsiteX39-16911" fmla="*/ 1081179 w 1243373"/>
                <a:gd name="connsiteY39-16912" fmla="*/ 620832 h 1005430"/>
                <a:gd name="connsiteX40-16913" fmla="*/ 1171691 w 1243373"/>
                <a:gd name="connsiteY40-16914" fmla="*/ 684025 h 1005430"/>
                <a:gd name="connsiteX41-16915" fmla="*/ 1026149 w 1243373"/>
                <a:gd name="connsiteY41-16916" fmla="*/ 929326 h 1005430"/>
                <a:gd name="connsiteX42-16917" fmla="*/ 972825 w 1243373"/>
                <a:gd name="connsiteY42-16918" fmla="*/ 914758 h 1005430"/>
                <a:gd name="connsiteX43-16919" fmla="*/ 914841 w 1243373"/>
                <a:gd name="connsiteY43-16920" fmla="*/ 909214 h 1005430"/>
                <a:gd name="connsiteX44-16921" fmla="*/ 881478 w 1243373"/>
                <a:gd name="connsiteY44-16922" fmla="*/ 909532 h 1005430"/>
                <a:gd name="connsiteX45-16923" fmla="*/ 803379 w 1243373"/>
                <a:gd name="connsiteY45-16924" fmla="*/ 951855 h 1005430"/>
                <a:gd name="connsiteX0-16925" fmla="*/ 803379 w 1243373"/>
                <a:gd name="connsiteY0-16926" fmla="*/ 951855 h 1005430"/>
                <a:gd name="connsiteX1-16927" fmla="*/ 771336 w 1243373"/>
                <a:gd name="connsiteY1-16928" fmla="*/ 838265 h 1005430"/>
                <a:gd name="connsiteX2-16929" fmla="*/ 785412 w 1243373"/>
                <a:gd name="connsiteY2-16930" fmla="*/ 962495 h 1005430"/>
                <a:gd name="connsiteX3-16931" fmla="*/ 723653 w 1243373"/>
                <a:gd name="connsiteY3-16932" fmla="*/ 979633 h 1005430"/>
                <a:gd name="connsiteX4-16933" fmla="*/ 693140 w 1243373"/>
                <a:gd name="connsiteY4-16934" fmla="*/ 944893 h 1005430"/>
                <a:gd name="connsiteX5-16935" fmla="*/ 666435 w 1243373"/>
                <a:gd name="connsiteY5-16936" fmla="*/ 918706 h 1005430"/>
                <a:gd name="connsiteX6-16937" fmla="*/ 615785 w 1243373"/>
                <a:gd name="connsiteY6-16938" fmla="*/ 922382 h 1005430"/>
                <a:gd name="connsiteX7-16939" fmla="*/ 598136 w 1243373"/>
                <a:gd name="connsiteY7-16940" fmla="*/ 809443 h 1005430"/>
                <a:gd name="connsiteX8-16941" fmla="*/ 474772 w 1243373"/>
                <a:gd name="connsiteY8-16942" fmla="*/ 813658 h 1005430"/>
                <a:gd name="connsiteX9-16943" fmla="*/ 516240 w 1243373"/>
                <a:gd name="connsiteY9-16944" fmla="*/ 762528 h 1005430"/>
                <a:gd name="connsiteX10-16945" fmla="*/ 618937 w 1243373"/>
                <a:gd name="connsiteY10-16946" fmla="*/ 650134 h 1005430"/>
                <a:gd name="connsiteX11-16947" fmla="*/ 537590 w 1243373"/>
                <a:gd name="connsiteY11-16948" fmla="*/ 705134 h 1005430"/>
                <a:gd name="connsiteX12-16949" fmla="*/ 429328 w 1243373"/>
                <a:gd name="connsiteY12-16950" fmla="*/ 838728 h 1005430"/>
                <a:gd name="connsiteX13-16951" fmla="*/ 383869 w 1243373"/>
                <a:gd name="connsiteY13-16952" fmla="*/ 847362 h 1005430"/>
                <a:gd name="connsiteX14-16953" fmla="*/ 165974 w 1243373"/>
                <a:gd name="connsiteY14-16954" fmla="*/ 947586 h 1005430"/>
                <a:gd name="connsiteX15-16955" fmla="*/ 451271 w 1243373"/>
                <a:gd name="connsiteY15-16956" fmla="*/ 725793 h 1005430"/>
                <a:gd name="connsiteX16-16957" fmla="*/ 299777 w 1243373"/>
                <a:gd name="connsiteY16-16958" fmla="*/ 817895 h 1005430"/>
                <a:gd name="connsiteX17-16959" fmla="*/ 269549 w 1243373"/>
                <a:gd name="connsiteY17-16960" fmla="*/ 822149 h 1005430"/>
                <a:gd name="connsiteX18-16961" fmla="*/ 235877 w 1243373"/>
                <a:gd name="connsiteY18-16962" fmla="*/ 818423 h 1005430"/>
                <a:gd name="connsiteX19-16963" fmla="*/ 264391 w 1243373"/>
                <a:gd name="connsiteY19-16964" fmla="*/ 735988 h 1005430"/>
                <a:gd name="connsiteX20-16965" fmla="*/ 214226 w 1243373"/>
                <a:gd name="connsiteY20-16966" fmla="*/ 829249 h 1005430"/>
                <a:gd name="connsiteX21-16967" fmla="*/ 133167 w 1243373"/>
                <a:gd name="connsiteY21-16968" fmla="*/ 955587 h 1005430"/>
                <a:gd name="connsiteX22-16969" fmla="*/ 22167 w 1243373"/>
                <a:gd name="connsiteY22-16970" fmla="*/ 966845 h 1005430"/>
                <a:gd name="connsiteX23-16971" fmla="*/ 176701 w 1243373"/>
                <a:gd name="connsiteY23-16972" fmla="*/ 696053 h 1005430"/>
                <a:gd name="connsiteX24-16973" fmla="*/ 201563 w 1243373"/>
                <a:gd name="connsiteY24-16974" fmla="*/ 646787 h 1005430"/>
                <a:gd name="connsiteX25-16975" fmla="*/ 322197 w 1243373"/>
                <a:gd name="connsiteY25-16976" fmla="*/ 682395 h 1005430"/>
                <a:gd name="connsiteX26-16977" fmla="*/ 593679 w 1243373"/>
                <a:gd name="connsiteY26-16978" fmla="*/ 417571 h 1005430"/>
                <a:gd name="connsiteX27-16979" fmla="*/ 507049 w 1243373"/>
                <a:gd name="connsiteY27-16980" fmla="*/ 469978 h 1005430"/>
                <a:gd name="connsiteX28-16981" fmla="*/ 457237 w 1243373"/>
                <a:gd name="connsiteY28-16982" fmla="*/ 505882 h 1005430"/>
                <a:gd name="connsiteX29-16983" fmla="*/ 317350 w 1243373"/>
                <a:gd name="connsiteY29-16984" fmla="*/ 681704 h 1005430"/>
                <a:gd name="connsiteX30-16985" fmla="*/ 202298 w 1243373"/>
                <a:gd name="connsiteY30-16986" fmla="*/ 646587 h 1005430"/>
                <a:gd name="connsiteX31-16987" fmla="*/ 272535 w 1243373"/>
                <a:gd name="connsiteY31-16988" fmla="*/ 471354 h 1005430"/>
                <a:gd name="connsiteX32-16989" fmla="*/ 0 w 1243373"/>
                <a:gd name="connsiteY32-16990" fmla="*/ 969589 h 1005430"/>
                <a:gd name="connsiteX33-16991" fmla="*/ 191213 w 1243373"/>
                <a:gd name="connsiteY33-16992" fmla="*/ 416843 h 1005430"/>
                <a:gd name="connsiteX34-16993" fmla="*/ 529699 w 1243373"/>
                <a:gd name="connsiteY34-16994" fmla="*/ 4214 h 1005430"/>
                <a:gd name="connsiteX35-16995" fmla="*/ 723767 w 1243373"/>
                <a:gd name="connsiteY35-16996" fmla="*/ 111655 h 1005430"/>
                <a:gd name="connsiteX36-16997" fmla="*/ 1122654 w 1243373"/>
                <a:gd name="connsiteY36-16998" fmla="*/ 125859 h 1005430"/>
                <a:gd name="connsiteX37-16999" fmla="*/ 1242982 w 1243373"/>
                <a:gd name="connsiteY37-17000" fmla="*/ 7325 h 1005430"/>
                <a:gd name="connsiteX38-17001" fmla="*/ 1087953 w 1243373"/>
                <a:gd name="connsiteY38-17002" fmla="*/ 450615 h 1005430"/>
                <a:gd name="connsiteX39-17003" fmla="*/ 1081179 w 1243373"/>
                <a:gd name="connsiteY39-17004" fmla="*/ 620832 h 1005430"/>
                <a:gd name="connsiteX40-17005" fmla="*/ 1171691 w 1243373"/>
                <a:gd name="connsiteY40-17006" fmla="*/ 684025 h 1005430"/>
                <a:gd name="connsiteX41-17007" fmla="*/ 1026149 w 1243373"/>
                <a:gd name="connsiteY41-17008" fmla="*/ 929326 h 1005430"/>
                <a:gd name="connsiteX42-17009" fmla="*/ 972825 w 1243373"/>
                <a:gd name="connsiteY42-17010" fmla="*/ 914758 h 1005430"/>
                <a:gd name="connsiteX43-17011" fmla="*/ 914841 w 1243373"/>
                <a:gd name="connsiteY43-17012" fmla="*/ 909214 h 1005430"/>
                <a:gd name="connsiteX44-17013" fmla="*/ 881478 w 1243373"/>
                <a:gd name="connsiteY44-17014" fmla="*/ 909532 h 1005430"/>
                <a:gd name="connsiteX45-17015" fmla="*/ 803379 w 1243373"/>
                <a:gd name="connsiteY45-17016" fmla="*/ 951855 h 1005430"/>
                <a:gd name="connsiteX0-17017" fmla="*/ 803379 w 1243373"/>
                <a:gd name="connsiteY0-17018" fmla="*/ 951855 h 1005430"/>
                <a:gd name="connsiteX1-17019" fmla="*/ 771336 w 1243373"/>
                <a:gd name="connsiteY1-17020" fmla="*/ 838265 h 1005430"/>
                <a:gd name="connsiteX2-17021" fmla="*/ 785412 w 1243373"/>
                <a:gd name="connsiteY2-17022" fmla="*/ 962495 h 1005430"/>
                <a:gd name="connsiteX3-17023" fmla="*/ 723653 w 1243373"/>
                <a:gd name="connsiteY3-17024" fmla="*/ 979633 h 1005430"/>
                <a:gd name="connsiteX4-17025" fmla="*/ 693140 w 1243373"/>
                <a:gd name="connsiteY4-17026" fmla="*/ 944893 h 1005430"/>
                <a:gd name="connsiteX5-17027" fmla="*/ 666435 w 1243373"/>
                <a:gd name="connsiteY5-17028" fmla="*/ 918706 h 1005430"/>
                <a:gd name="connsiteX6-17029" fmla="*/ 615785 w 1243373"/>
                <a:gd name="connsiteY6-17030" fmla="*/ 922382 h 1005430"/>
                <a:gd name="connsiteX7-17031" fmla="*/ 598136 w 1243373"/>
                <a:gd name="connsiteY7-17032" fmla="*/ 809443 h 1005430"/>
                <a:gd name="connsiteX8-17033" fmla="*/ 474772 w 1243373"/>
                <a:gd name="connsiteY8-17034" fmla="*/ 813658 h 1005430"/>
                <a:gd name="connsiteX9-17035" fmla="*/ 516240 w 1243373"/>
                <a:gd name="connsiteY9-17036" fmla="*/ 762528 h 1005430"/>
                <a:gd name="connsiteX10-17037" fmla="*/ 618937 w 1243373"/>
                <a:gd name="connsiteY10-17038" fmla="*/ 650134 h 1005430"/>
                <a:gd name="connsiteX11-17039" fmla="*/ 537590 w 1243373"/>
                <a:gd name="connsiteY11-17040" fmla="*/ 705134 h 1005430"/>
                <a:gd name="connsiteX12-17041" fmla="*/ 429328 w 1243373"/>
                <a:gd name="connsiteY12-17042" fmla="*/ 838728 h 1005430"/>
                <a:gd name="connsiteX13-17043" fmla="*/ 383869 w 1243373"/>
                <a:gd name="connsiteY13-17044" fmla="*/ 847362 h 1005430"/>
                <a:gd name="connsiteX14-17045" fmla="*/ 165974 w 1243373"/>
                <a:gd name="connsiteY14-17046" fmla="*/ 947586 h 1005430"/>
                <a:gd name="connsiteX15-17047" fmla="*/ 451271 w 1243373"/>
                <a:gd name="connsiteY15-17048" fmla="*/ 725793 h 1005430"/>
                <a:gd name="connsiteX16-17049" fmla="*/ 299777 w 1243373"/>
                <a:gd name="connsiteY16-17050" fmla="*/ 817895 h 1005430"/>
                <a:gd name="connsiteX17-17051" fmla="*/ 157905 w 1243373"/>
                <a:gd name="connsiteY17-17052" fmla="*/ 949801 h 1005430"/>
                <a:gd name="connsiteX18-17053" fmla="*/ 235877 w 1243373"/>
                <a:gd name="connsiteY18-17054" fmla="*/ 818423 h 1005430"/>
                <a:gd name="connsiteX19-17055" fmla="*/ 264391 w 1243373"/>
                <a:gd name="connsiteY19-17056" fmla="*/ 735988 h 1005430"/>
                <a:gd name="connsiteX20-17057" fmla="*/ 214226 w 1243373"/>
                <a:gd name="connsiteY20-17058" fmla="*/ 829249 h 1005430"/>
                <a:gd name="connsiteX21-17059" fmla="*/ 133167 w 1243373"/>
                <a:gd name="connsiteY21-17060" fmla="*/ 955587 h 1005430"/>
                <a:gd name="connsiteX22-17061" fmla="*/ 22167 w 1243373"/>
                <a:gd name="connsiteY22-17062" fmla="*/ 966845 h 1005430"/>
                <a:gd name="connsiteX23-17063" fmla="*/ 176701 w 1243373"/>
                <a:gd name="connsiteY23-17064" fmla="*/ 696053 h 1005430"/>
                <a:gd name="connsiteX24-17065" fmla="*/ 201563 w 1243373"/>
                <a:gd name="connsiteY24-17066" fmla="*/ 646787 h 1005430"/>
                <a:gd name="connsiteX25-17067" fmla="*/ 322197 w 1243373"/>
                <a:gd name="connsiteY25-17068" fmla="*/ 682395 h 1005430"/>
                <a:gd name="connsiteX26-17069" fmla="*/ 593679 w 1243373"/>
                <a:gd name="connsiteY26-17070" fmla="*/ 417571 h 1005430"/>
                <a:gd name="connsiteX27-17071" fmla="*/ 507049 w 1243373"/>
                <a:gd name="connsiteY27-17072" fmla="*/ 469978 h 1005430"/>
                <a:gd name="connsiteX28-17073" fmla="*/ 457237 w 1243373"/>
                <a:gd name="connsiteY28-17074" fmla="*/ 505882 h 1005430"/>
                <a:gd name="connsiteX29-17075" fmla="*/ 317350 w 1243373"/>
                <a:gd name="connsiteY29-17076" fmla="*/ 681704 h 1005430"/>
                <a:gd name="connsiteX30-17077" fmla="*/ 202298 w 1243373"/>
                <a:gd name="connsiteY30-17078" fmla="*/ 646587 h 1005430"/>
                <a:gd name="connsiteX31-17079" fmla="*/ 272535 w 1243373"/>
                <a:gd name="connsiteY31-17080" fmla="*/ 471354 h 1005430"/>
                <a:gd name="connsiteX32-17081" fmla="*/ 0 w 1243373"/>
                <a:gd name="connsiteY32-17082" fmla="*/ 969589 h 1005430"/>
                <a:gd name="connsiteX33-17083" fmla="*/ 191213 w 1243373"/>
                <a:gd name="connsiteY33-17084" fmla="*/ 416843 h 1005430"/>
                <a:gd name="connsiteX34-17085" fmla="*/ 529699 w 1243373"/>
                <a:gd name="connsiteY34-17086" fmla="*/ 4214 h 1005430"/>
                <a:gd name="connsiteX35-17087" fmla="*/ 723767 w 1243373"/>
                <a:gd name="connsiteY35-17088" fmla="*/ 111655 h 1005430"/>
                <a:gd name="connsiteX36-17089" fmla="*/ 1122654 w 1243373"/>
                <a:gd name="connsiteY36-17090" fmla="*/ 125859 h 1005430"/>
                <a:gd name="connsiteX37-17091" fmla="*/ 1242982 w 1243373"/>
                <a:gd name="connsiteY37-17092" fmla="*/ 7325 h 1005430"/>
                <a:gd name="connsiteX38-17093" fmla="*/ 1087953 w 1243373"/>
                <a:gd name="connsiteY38-17094" fmla="*/ 450615 h 1005430"/>
                <a:gd name="connsiteX39-17095" fmla="*/ 1081179 w 1243373"/>
                <a:gd name="connsiteY39-17096" fmla="*/ 620832 h 1005430"/>
                <a:gd name="connsiteX40-17097" fmla="*/ 1171691 w 1243373"/>
                <a:gd name="connsiteY40-17098" fmla="*/ 684025 h 1005430"/>
                <a:gd name="connsiteX41-17099" fmla="*/ 1026149 w 1243373"/>
                <a:gd name="connsiteY41-17100" fmla="*/ 929326 h 1005430"/>
                <a:gd name="connsiteX42-17101" fmla="*/ 972825 w 1243373"/>
                <a:gd name="connsiteY42-17102" fmla="*/ 914758 h 1005430"/>
                <a:gd name="connsiteX43-17103" fmla="*/ 914841 w 1243373"/>
                <a:gd name="connsiteY43-17104" fmla="*/ 909214 h 1005430"/>
                <a:gd name="connsiteX44-17105" fmla="*/ 881478 w 1243373"/>
                <a:gd name="connsiteY44-17106" fmla="*/ 909532 h 1005430"/>
                <a:gd name="connsiteX45-17107" fmla="*/ 803379 w 1243373"/>
                <a:gd name="connsiteY45-17108" fmla="*/ 951855 h 1005430"/>
                <a:gd name="connsiteX0-17109" fmla="*/ 803379 w 1243373"/>
                <a:gd name="connsiteY0-17110" fmla="*/ 951855 h 1005430"/>
                <a:gd name="connsiteX1-17111" fmla="*/ 771336 w 1243373"/>
                <a:gd name="connsiteY1-17112" fmla="*/ 838265 h 1005430"/>
                <a:gd name="connsiteX2-17113" fmla="*/ 785412 w 1243373"/>
                <a:gd name="connsiteY2-17114" fmla="*/ 962495 h 1005430"/>
                <a:gd name="connsiteX3-17115" fmla="*/ 723653 w 1243373"/>
                <a:gd name="connsiteY3-17116" fmla="*/ 979633 h 1005430"/>
                <a:gd name="connsiteX4-17117" fmla="*/ 693140 w 1243373"/>
                <a:gd name="connsiteY4-17118" fmla="*/ 944893 h 1005430"/>
                <a:gd name="connsiteX5-17119" fmla="*/ 666435 w 1243373"/>
                <a:gd name="connsiteY5-17120" fmla="*/ 918706 h 1005430"/>
                <a:gd name="connsiteX6-17121" fmla="*/ 615785 w 1243373"/>
                <a:gd name="connsiteY6-17122" fmla="*/ 922382 h 1005430"/>
                <a:gd name="connsiteX7-17123" fmla="*/ 598136 w 1243373"/>
                <a:gd name="connsiteY7-17124" fmla="*/ 809443 h 1005430"/>
                <a:gd name="connsiteX8-17125" fmla="*/ 474772 w 1243373"/>
                <a:gd name="connsiteY8-17126" fmla="*/ 813658 h 1005430"/>
                <a:gd name="connsiteX9-17127" fmla="*/ 516240 w 1243373"/>
                <a:gd name="connsiteY9-17128" fmla="*/ 762528 h 1005430"/>
                <a:gd name="connsiteX10-17129" fmla="*/ 618937 w 1243373"/>
                <a:gd name="connsiteY10-17130" fmla="*/ 650134 h 1005430"/>
                <a:gd name="connsiteX11-17131" fmla="*/ 537590 w 1243373"/>
                <a:gd name="connsiteY11-17132" fmla="*/ 705134 h 1005430"/>
                <a:gd name="connsiteX12-17133" fmla="*/ 429328 w 1243373"/>
                <a:gd name="connsiteY12-17134" fmla="*/ 838728 h 1005430"/>
                <a:gd name="connsiteX13-17135" fmla="*/ 383869 w 1243373"/>
                <a:gd name="connsiteY13-17136" fmla="*/ 847362 h 1005430"/>
                <a:gd name="connsiteX14-17137" fmla="*/ 156874 w 1243373"/>
                <a:gd name="connsiteY14-17138" fmla="*/ 941999 h 1005430"/>
                <a:gd name="connsiteX15-17139" fmla="*/ 451271 w 1243373"/>
                <a:gd name="connsiteY15-17140" fmla="*/ 725793 h 1005430"/>
                <a:gd name="connsiteX16-17141" fmla="*/ 299777 w 1243373"/>
                <a:gd name="connsiteY16-17142" fmla="*/ 817895 h 1005430"/>
                <a:gd name="connsiteX17-17143" fmla="*/ 157905 w 1243373"/>
                <a:gd name="connsiteY17-17144" fmla="*/ 949801 h 1005430"/>
                <a:gd name="connsiteX18-17145" fmla="*/ 235877 w 1243373"/>
                <a:gd name="connsiteY18-17146" fmla="*/ 818423 h 1005430"/>
                <a:gd name="connsiteX19-17147" fmla="*/ 264391 w 1243373"/>
                <a:gd name="connsiteY19-17148" fmla="*/ 735988 h 1005430"/>
                <a:gd name="connsiteX20-17149" fmla="*/ 214226 w 1243373"/>
                <a:gd name="connsiteY20-17150" fmla="*/ 829249 h 1005430"/>
                <a:gd name="connsiteX21-17151" fmla="*/ 133167 w 1243373"/>
                <a:gd name="connsiteY21-17152" fmla="*/ 955587 h 1005430"/>
                <a:gd name="connsiteX22-17153" fmla="*/ 22167 w 1243373"/>
                <a:gd name="connsiteY22-17154" fmla="*/ 966845 h 1005430"/>
                <a:gd name="connsiteX23-17155" fmla="*/ 176701 w 1243373"/>
                <a:gd name="connsiteY23-17156" fmla="*/ 696053 h 1005430"/>
                <a:gd name="connsiteX24-17157" fmla="*/ 201563 w 1243373"/>
                <a:gd name="connsiteY24-17158" fmla="*/ 646787 h 1005430"/>
                <a:gd name="connsiteX25-17159" fmla="*/ 322197 w 1243373"/>
                <a:gd name="connsiteY25-17160" fmla="*/ 682395 h 1005430"/>
                <a:gd name="connsiteX26-17161" fmla="*/ 593679 w 1243373"/>
                <a:gd name="connsiteY26-17162" fmla="*/ 417571 h 1005430"/>
                <a:gd name="connsiteX27-17163" fmla="*/ 507049 w 1243373"/>
                <a:gd name="connsiteY27-17164" fmla="*/ 469978 h 1005430"/>
                <a:gd name="connsiteX28-17165" fmla="*/ 457237 w 1243373"/>
                <a:gd name="connsiteY28-17166" fmla="*/ 505882 h 1005430"/>
                <a:gd name="connsiteX29-17167" fmla="*/ 317350 w 1243373"/>
                <a:gd name="connsiteY29-17168" fmla="*/ 681704 h 1005430"/>
                <a:gd name="connsiteX30-17169" fmla="*/ 202298 w 1243373"/>
                <a:gd name="connsiteY30-17170" fmla="*/ 646587 h 1005430"/>
                <a:gd name="connsiteX31-17171" fmla="*/ 272535 w 1243373"/>
                <a:gd name="connsiteY31-17172" fmla="*/ 471354 h 1005430"/>
                <a:gd name="connsiteX32-17173" fmla="*/ 0 w 1243373"/>
                <a:gd name="connsiteY32-17174" fmla="*/ 969589 h 1005430"/>
                <a:gd name="connsiteX33-17175" fmla="*/ 191213 w 1243373"/>
                <a:gd name="connsiteY33-17176" fmla="*/ 416843 h 1005430"/>
                <a:gd name="connsiteX34-17177" fmla="*/ 529699 w 1243373"/>
                <a:gd name="connsiteY34-17178" fmla="*/ 4214 h 1005430"/>
                <a:gd name="connsiteX35-17179" fmla="*/ 723767 w 1243373"/>
                <a:gd name="connsiteY35-17180" fmla="*/ 111655 h 1005430"/>
                <a:gd name="connsiteX36-17181" fmla="*/ 1122654 w 1243373"/>
                <a:gd name="connsiteY36-17182" fmla="*/ 125859 h 1005430"/>
                <a:gd name="connsiteX37-17183" fmla="*/ 1242982 w 1243373"/>
                <a:gd name="connsiteY37-17184" fmla="*/ 7325 h 1005430"/>
                <a:gd name="connsiteX38-17185" fmla="*/ 1087953 w 1243373"/>
                <a:gd name="connsiteY38-17186" fmla="*/ 450615 h 1005430"/>
                <a:gd name="connsiteX39-17187" fmla="*/ 1081179 w 1243373"/>
                <a:gd name="connsiteY39-17188" fmla="*/ 620832 h 1005430"/>
                <a:gd name="connsiteX40-17189" fmla="*/ 1171691 w 1243373"/>
                <a:gd name="connsiteY40-17190" fmla="*/ 684025 h 1005430"/>
                <a:gd name="connsiteX41-17191" fmla="*/ 1026149 w 1243373"/>
                <a:gd name="connsiteY41-17192" fmla="*/ 929326 h 1005430"/>
                <a:gd name="connsiteX42-17193" fmla="*/ 972825 w 1243373"/>
                <a:gd name="connsiteY42-17194" fmla="*/ 914758 h 1005430"/>
                <a:gd name="connsiteX43-17195" fmla="*/ 914841 w 1243373"/>
                <a:gd name="connsiteY43-17196" fmla="*/ 909214 h 1005430"/>
                <a:gd name="connsiteX44-17197" fmla="*/ 881478 w 1243373"/>
                <a:gd name="connsiteY44-17198" fmla="*/ 909532 h 1005430"/>
                <a:gd name="connsiteX45-17199" fmla="*/ 803379 w 1243373"/>
                <a:gd name="connsiteY45-17200" fmla="*/ 951855 h 1005430"/>
                <a:gd name="connsiteX0-17201" fmla="*/ 803379 w 1243373"/>
                <a:gd name="connsiteY0-17202" fmla="*/ 951855 h 1005430"/>
                <a:gd name="connsiteX1-17203" fmla="*/ 771336 w 1243373"/>
                <a:gd name="connsiteY1-17204" fmla="*/ 838265 h 1005430"/>
                <a:gd name="connsiteX2-17205" fmla="*/ 785412 w 1243373"/>
                <a:gd name="connsiteY2-17206" fmla="*/ 962495 h 1005430"/>
                <a:gd name="connsiteX3-17207" fmla="*/ 723653 w 1243373"/>
                <a:gd name="connsiteY3-17208" fmla="*/ 979633 h 1005430"/>
                <a:gd name="connsiteX4-17209" fmla="*/ 693140 w 1243373"/>
                <a:gd name="connsiteY4-17210" fmla="*/ 944893 h 1005430"/>
                <a:gd name="connsiteX5-17211" fmla="*/ 666435 w 1243373"/>
                <a:gd name="connsiteY5-17212" fmla="*/ 918706 h 1005430"/>
                <a:gd name="connsiteX6-17213" fmla="*/ 615785 w 1243373"/>
                <a:gd name="connsiteY6-17214" fmla="*/ 922382 h 1005430"/>
                <a:gd name="connsiteX7-17215" fmla="*/ 598136 w 1243373"/>
                <a:gd name="connsiteY7-17216" fmla="*/ 809443 h 1005430"/>
                <a:gd name="connsiteX8-17217" fmla="*/ 474772 w 1243373"/>
                <a:gd name="connsiteY8-17218" fmla="*/ 813658 h 1005430"/>
                <a:gd name="connsiteX9-17219" fmla="*/ 516240 w 1243373"/>
                <a:gd name="connsiteY9-17220" fmla="*/ 762528 h 1005430"/>
                <a:gd name="connsiteX10-17221" fmla="*/ 618937 w 1243373"/>
                <a:gd name="connsiteY10-17222" fmla="*/ 650134 h 1005430"/>
                <a:gd name="connsiteX11-17223" fmla="*/ 537590 w 1243373"/>
                <a:gd name="connsiteY11-17224" fmla="*/ 705134 h 1005430"/>
                <a:gd name="connsiteX12-17225" fmla="*/ 429328 w 1243373"/>
                <a:gd name="connsiteY12-17226" fmla="*/ 838728 h 1005430"/>
                <a:gd name="connsiteX13-17227" fmla="*/ 383869 w 1243373"/>
                <a:gd name="connsiteY13-17228" fmla="*/ 847362 h 1005430"/>
                <a:gd name="connsiteX14-17229" fmla="*/ 156874 w 1243373"/>
                <a:gd name="connsiteY14-17230" fmla="*/ 941999 h 1005430"/>
                <a:gd name="connsiteX15-17231" fmla="*/ 451271 w 1243373"/>
                <a:gd name="connsiteY15-17232" fmla="*/ 725793 h 1005430"/>
                <a:gd name="connsiteX16-17233" fmla="*/ 299777 w 1243373"/>
                <a:gd name="connsiteY16-17234" fmla="*/ 817895 h 1005430"/>
                <a:gd name="connsiteX17-17235" fmla="*/ 157905 w 1243373"/>
                <a:gd name="connsiteY17-17236" fmla="*/ 949801 h 1005430"/>
                <a:gd name="connsiteX18-17237" fmla="*/ 231401 w 1243373"/>
                <a:gd name="connsiteY18-17238" fmla="*/ 817630 h 1005430"/>
                <a:gd name="connsiteX19-17239" fmla="*/ 264391 w 1243373"/>
                <a:gd name="connsiteY19-17240" fmla="*/ 735988 h 1005430"/>
                <a:gd name="connsiteX20-17241" fmla="*/ 214226 w 1243373"/>
                <a:gd name="connsiteY20-17242" fmla="*/ 829249 h 1005430"/>
                <a:gd name="connsiteX21-17243" fmla="*/ 133167 w 1243373"/>
                <a:gd name="connsiteY21-17244" fmla="*/ 955587 h 1005430"/>
                <a:gd name="connsiteX22-17245" fmla="*/ 22167 w 1243373"/>
                <a:gd name="connsiteY22-17246" fmla="*/ 966845 h 1005430"/>
                <a:gd name="connsiteX23-17247" fmla="*/ 176701 w 1243373"/>
                <a:gd name="connsiteY23-17248" fmla="*/ 696053 h 1005430"/>
                <a:gd name="connsiteX24-17249" fmla="*/ 201563 w 1243373"/>
                <a:gd name="connsiteY24-17250" fmla="*/ 646787 h 1005430"/>
                <a:gd name="connsiteX25-17251" fmla="*/ 322197 w 1243373"/>
                <a:gd name="connsiteY25-17252" fmla="*/ 682395 h 1005430"/>
                <a:gd name="connsiteX26-17253" fmla="*/ 593679 w 1243373"/>
                <a:gd name="connsiteY26-17254" fmla="*/ 417571 h 1005430"/>
                <a:gd name="connsiteX27-17255" fmla="*/ 507049 w 1243373"/>
                <a:gd name="connsiteY27-17256" fmla="*/ 469978 h 1005430"/>
                <a:gd name="connsiteX28-17257" fmla="*/ 457237 w 1243373"/>
                <a:gd name="connsiteY28-17258" fmla="*/ 505882 h 1005430"/>
                <a:gd name="connsiteX29-17259" fmla="*/ 317350 w 1243373"/>
                <a:gd name="connsiteY29-17260" fmla="*/ 681704 h 1005430"/>
                <a:gd name="connsiteX30-17261" fmla="*/ 202298 w 1243373"/>
                <a:gd name="connsiteY30-17262" fmla="*/ 646587 h 1005430"/>
                <a:gd name="connsiteX31-17263" fmla="*/ 272535 w 1243373"/>
                <a:gd name="connsiteY31-17264" fmla="*/ 471354 h 1005430"/>
                <a:gd name="connsiteX32-17265" fmla="*/ 0 w 1243373"/>
                <a:gd name="connsiteY32-17266" fmla="*/ 969589 h 1005430"/>
                <a:gd name="connsiteX33-17267" fmla="*/ 191213 w 1243373"/>
                <a:gd name="connsiteY33-17268" fmla="*/ 416843 h 1005430"/>
                <a:gd name="connsiteX34-17269" fmla="*/ 529699 w 1243373"/>
                <a:gd name="connsiteY34-17270" fmla="*/ 4214 h 1005430"/>
                <a:gd name="connsiteX35-17271" fmla="*/ 723767 w 1243373"/>
                <a:gd name="connsiteY35-17272" fmla="*/ 111655 h 1005430"/>
                <a:gd name="connsiteX36-17273" fmla="*/ 1122654 w 1243373"/>
                <a:gd name="connsiteY36-17274" fmla="*/ 125859 h 1005430"/>
                <a:gd name="connsiteX37-17275" fmla="*/ 1242982 w 1243373"/>
                <a:gd name="connsiteY37-17276" fmla="*/ 7325 h 1005430"/>
                <a:gd name="connsiteX38-17277" fmla="*/ 1087953 w 1243373"/>
                <a:gd name="connsiteY38-17278" fmla="*/ 450615 h 1005430"/>
                <a:gd name="connsiteX39-17279" fmla="*/ 1081179 w 1243373"/>
                <a:gd name="connsiteY39-17280" fmla="*/ 620832 h 1005430"/>
                <a:gd name="connsiteX40-17281" fmla="*/ 1171691 w 1243373"/>
                <a:gd name="connsiteY40-17282" fmla="*/ 684025 h 1005430"/>
                <a:gd name="connsiteX41-17283" fmla="*/ 1026149 w 1243373"/>
                <a:gd name="connsiteY41-17284" fmla="*/ 929326 h 1005430"/>
                <a:gd name="connsiteX42-17285" fmla="*/ 972825 w 1243373"/>
                <a:gd name="connsiteY42-17286" fmla="*/ 914758 h 1005430"/>
                <a:gd name="connsiteX43-17287" fmla="*/ 914841 w 1243373"/>
                <a:gd name="connsiteY43-17288" fmla="*/ 909214 h 1005430"/>
                <a:gd name="connsiteX44-17289" fmla="*/ 881478 w 1243373"/>
                <a:gd name="connsiteY44-17290" fmla="*/ 909532 h 1005430"/>
                <a:gd name="connsiteX45-17291" fmla="*/ 803379 w 1243373"/>
                <a:gd name="connsiteY45-17292" fmla="*/ 951855 h 1005430"/>
                <a:gd name="connsiteX0-17293" fmla="*/ 803379 w 1243373"/>
                <a:gd name="connsiteY0-17294" fmla="*/ 951855 h 1005430"/>
                <a:gd name="connsiteX1-17295" fmla="*/ 771336 w 1243373"/>
                <a:gd name="connsiteY1-17296" fmla="*/ 838265 h 1005430"/>
                <a:gd name="connsiteX2-17297" fmla="*/ 785412 w 1243373"/>
                <a:gd name="connsiteY2-17298" fmla="*/ 962495 h 1005430"/>
                <a:gd name="connsiteX3-17299" fmla="*/ 723653 w 1243373"/>
                <a:gd name="connsiteY3-17300" fmla="*/ 979633 h 1005430"/>
                <a:gd name="connsiteX4-17301" fmla="*/ 693140 w 1243373"/>
                <a:gd name="connsiteY4-17302" fmla="*/ 944893 h 1005430"/>
                <a:gd name="connsiteX5-17303" fmla="*/ 666435 w 1243373"/>
                <a:gd name="connsiteY5-17304" fmla="*/ 918706 h 1005430"/>
                <a:gd name="connsiteX6-17305" fmla="*/ 615785 w 1243373"/>
                <a:gd name="connsiteY6-17306" fmla="*/ 922382 h 1005430"/>
                <a:gd name="connsiteX7-17307" fmla="*/ 598136 w 1243373"/>
                <a:gd name="connsiteY7-17308" fmla="*/ 809443 h 1005430"/>
                <a:gd name="connsiteX8-17309" fmla="*/ 474772 w 1243373"/>
                <a:gd name="connsiteY8-17310" fmla="*/ 813658 h 1005430"/>
                <a:gd name="connsiteX9-17311" fmla="*/ 516240 w 1243373"/>
                <a:gd name="connsiteY9-17312" fmla="*/ 762528 h 1005430"/>
                <a:gd name="connsiteX10-17313" fmla="*/ 618937 w 1243373"/>
                <a:gd name="connsiteY10-17314" fmla="*/ 650134 h 1005430"/>
                <a:gd name="connsiteX11-17315" fmla="*/ 537590 w 1243373"/>
                <a:gd name="connsiteY11-17316" fmla="*/ 705134 h 1005430"/>
                <a:gd name="connsiteX12-17317" fmla="*/ 429328 w 1243373"/>
                <a:gd name="connsiteY12-17318" fmla="*/ 838728 h 1005430"/>
                <a:gd name="connsiteX13-17319" fmla="*/ 383869 w 1243373"/>
                <a:gd name="connsiteY13-17320" fmla="*/ 847362 h 1005430"/>
                <a:gd name="connsiteX14-17321" fmla="*/ 156874 w 1243373"/>
                <a:gd name="connsiteY14-17322" fmla="*/ 941999 h 1005430"/>
                <a:gd name="connsiteX15-17323" fmla="*/ 218859 w 1243373"/>
                <a:gd name="connsiteY15-17324" fmla="*/ 874463 h 1005430"/>
                <a:gd name="connsiteX16-17325" fmla="*/ 451271 w 1243373"/>
                <a:gd name="connsiteY16-17326" fmla="*/ 725793 h 1005430"/>
                <a:gd name="connsiteX17-17327" fmla="*/ 299777 w 1243373"/>
                <a:gd name="connsiteY17-17328" fmla="*/ 817895 h 1005430"/>
                <a:gd name="connsiteX18-17329" fmla="*/ 157905 w 1243373"/>
                <a:gd name="connsiteY18-17330" fmla="*/ 949801 h 1005430"/>
                <a:gd name="connsiteX19-17331" fmla="*/ 231401 w 1243373"/>
                <a:gd name="connsiteY19-17332" fmla="*/ 817630 h 1005430"/>
                <a:gd name="connsiteX20-17333" fmla="*/ 264391 w 1243373"/>
                <a:gd name="connsiteY20-17334" fmla="*/ 735988 h 1005430"/>
                <a:gd name="connsiteX21-17335" fmla="*/ 214226 w 1243373"/>
                <a:gd name="connsiteY21-17336" fmla="*/ 829249 h 1005430"/>
                <a:gd name="connsiteX22-17337" fmla="*/ 133167 w 1243373"/>
                <a:gd name="connsiteY22-17338" fmla="*/ 955587 h 1005430"/>
                <a:gd name="connsiteX23-17339" fmla="*/ 22167 w 1243373"/>
                <a:gd name="connsiteY23-17340" fmla="*/ 966845 h 1005430"/>
                <a:gd name="connsiteX24-17341" fmla="*/ 176701 w 1243373"/>
                <a:gd name="connsiteY24-17342" fmla="*/ 696053 h 1005430"/>
                <a:gd name="connsiteX25-17343" fmla="*/ 201563 w 1243373"/>
                <a:gd name="connsiteY25-17344" fmla="*/ 646787 h 1005430"/>
                <a:gd name="connsiteX26-17345" fmla="*/ 322197 w 1243373"/>
                <a:gd name="connsiteY26-17346" fmla="*/ 682395 h 1005430"/>
                <a:gd name="connsiteX27-17347" fmla="*/ 593679 w 1243373"/>
                <a:gd name="connsiteY27-17348" fmla="*/ 417571 h 1005430"/>
                <a:gd name="connsiteX28-17349" fmla="*/ 507049 w 1243373"/>
                <a:gd name="connsiteY28-17350" fmla="*/ 469978 h 1005430"/>
                <a:gd name="connsiteX29-17351" fmla="*/ 457237 w 1243373"/>
                <a:gd name="connsiteY29-17352" fmla="*/ 505882 h 1005430"/>
                <a:gd name="connsiteX30-17353" fmla="*/ 317350 w 1243373"/>
                <a:gd name="connsiteY30-17354" fmla="*/ 681704 h 1005430"/>
                <a:gd name="connsiteX31-17355" fmla="*/ 202298 w 1243373"/>
                <a:gd name="connsiteY31-17356" fmla="*/ 646587 h 1005430"/>
                <a:gd name="connsiteX32-17357" fmla="*/ 272535 w 1243373"/>
                <a:gd name="connsiteY32-17358" fmla="*/ 471354 h 1005430"/>
                <a:gd name="connsiteX33-17359" fmla="*/ 0 w 1243373"/>
                <a:gd name="connsiteY33-17360" fmla="*/ 969589 h 1005430"/>
                <a:gd name="connsiteX34-17361" fmla="*/ 191213 w 1243373"/>
                <a:gd name="connsiteY34-17362" fmla="*/ 416843 h 1005430"/>
                <a:gd name="connsiteX35-17363" fmla="*/ 529699 w 1243373"/>
                <a:gd name="connsiteY35-17364" fmla="*/ 4214 h 1005430"/>
                <a:gd name="connsiteX36-17365" fmla="*/ 723767 w 1243373"/>
                <a:gd name="connsiteY36-17366" fmla="*/ 111655 h 1005430"/>
                <a:gd name="connsiteX37-17367" fmla="*/ 1122654 w 1243373"/>
                <a:gd name="connsiteY37-17368" fmla="*/ 125859 h 1005430"/>
                <a:gd name="connsiteX38-17369" fmla="*/ 1242982 w 1243373"/>
                <a:gd name="connsiteY38-17370" fmla="*/ 7325 h 1005430"/>
                <a:gd name="connsiteX39-17371" fmla="*/ 1087953 w 1243373"/>
                <a:gd name="connsiteY39-17372" fmla="*/ 450615 h 1005430"/>
                <a:gd name="connsiteX40-17373" fmla="*/ 1081179 w 1243373"/>
                <a:gd name="connsiteY40-17374" fmla="*/ 620832 h 1005430"/>
                <a:gd name="connsiteX41-17375" fmla="*/ 1171691 w 1243373"/>
                <a:gd name="connsiteY41-17376" fmla="*/ 684025 h 1005430"/>
                <a:gd name="connsiteX42-17377" fmla="*/ 1026149 w 1243373"/>
                <a:gd name="connsiteY42-17378" fmla="*/ 929326 h 1005430"/>
                <a:gd name="connsiteX43-17379" fmla="*/ 972825 w 1243373"/>
                <a:gd name="connsiteY43-17380" fmla="*/ 914758 h 1005430"/>
                <a:gd name="connsiteX44-17381" fmla="*/ 914841 w 1243373"/>
                <a:gd name="connsiteY44-17382" fmla="*/ 909214 h 1005430"/>
                <a:gd name="connsiteX45-17383" fmla="*/ 881478 w 1243373"/>
                <a:gd name="connsiteY45-17384" fmla="*/ 909532 h 1005430"/>
                <a:gd name="connsiteX46" fmla="*/ 803379 w 1243373"/>
                <a:gd name="connsiteY46" fmla="*/ 951855 h 1005430"/>
                <a:gd name="connsiteX0-17385" fmla="*/ 803379 w 1243373"/>
                <a:gd name="connsiteY0-17386" fmla="*/ 951855 h 1005430"/>
                <a:gd name="connsiteX1-17387" fmla="*/ 771336 w 1243373"/>
                <a:gd name="connsiteY1-17388" fmla="*/ 838265 h 1005430"/>
                <a:gd name="connsiteX2-17389" fmla="*/ 785412 w 1243373"/>
                <a:gd name="connsiteY2-17390" fmla="*/ 962495 h 1005430"/>
                <a:gd name="connsiteX3-17391" fmla="*/ 723653 w 1243373"/>
                <a:gd name="connsiteY3-17392" fmla="*/ 979633 h 1005430"/>
                <a:gd name="connsiteX4-17393" fmla="*/ 693140 w 1243373"/>
                <a:gd name="connsiteY4-17394" fmla="*/ 944893 h 1005430"/>
                <a:gd name="connsiteX5-17395" fmla="*/ 666435 w 1243373"/>
                <a:gd name="connsiteY5-17396" fmla="*/ 918706 h 1005430"/>
                <a:gd name="connsiteX6-17397" fmla="*/ 615785 w 1243373"/>
                <a:gd name="connsiteY6-17398" fmla="*/ 922382 h 1005430"/>
                <a:gd name="connsiteX7-17399" fmla="*/ 598136 w 1243373"/>
                <a:gd name="connsiteY7-17400" fmla="*/ 809443 h 1005430"/>
                <a:gd name="connsiteX8-17401" fmla="*/ 474772 w 1243373"/>
                <a:gd name="connsiteY8-17402" fmla="*/ 813658 h 1005430"/>
                <a:gd name="connsiteX9-17403" fmla="*/ 516240 w 1243373"/>
                <a:gd name="connsiteY9-17404" fmla="*/ 762528 h 1005430"/>
                <a:gd name="connsiteX10-17405" fmla="*/ 618937 w 1243373"/>
                <a:gd name="connsiteY10-17406" fmla="*/ 650134 h 1005430"/>
                <a:gd name="connsiteX11-17407" fmla="*/ 537590 w 1243373"/>
                <a:gd name="connsiteY11-17408" fmla="*/ 705134 h 1005430"/>
                <a:gd name="connsiteX12-17409" fmla="*/ 429328 w 1243373"/>
                <a:gd name="connsiteY12-17410" fmla="*/ 838728 h 1005430"/>
                <a:gd name="connsiteX13-17411" fmla="*/ 383869 w 1243373"/>
                <a:gd name="connsiteY13-17412" fmla="*/ 847362 h 1005430"/>
                <a:gd name="connsiteX14-17413" fmla="*/ 156874 w 1243373"/>
                <a:gd name="connsiteY14-17414" fmla="*/ 941999 h 1005430"/>
                <a:gd name="connsiteX15-17415" fmla="*/ 221065 w 1243373"/>
                <a:gd name="connsiteY15-17416" fmla="*/ 894069 h 1005430"/>
                <a:gd name="connsiteX16-17417" fmla="*/ 451271 w 1243373"/>
                <a:gd name="connsiteY16-17418" fmla="*/ 725793 h 1005430"/>
                <a:gd name="connsiteX17-17419" fmla="*/ 299777 w 1243373"/>
                <a:gd name="connsiteY17-17420" fmla="*/ 817895 h 1005430"/>
                <a:gd name="connsiteX18-17421" fmla="*/ 157905 w 1243373"/>
                <a:gd name="connsiteY18-17422" fmla="*/ 949801 h 1005430"/>
                <a:gd name="connsiteX19-17423" fmla="*/ 231401 w 1243373"/>
                <a:gd name="connsiteY19-17424" fmla="*/ 817630 h 1005430"/>
                <a:gd name="connsiteX20-17425" fmla="*/ 264391 w 1243373"/>
                <a:gd name="connsiteY20-17426" fmla="*/ 735988 h 1005430"/>
                <a:gd name="connsiteX21-17427" fmla="*/ 214226 w 1243373"/>
                <a:gd name="connsiteY21-17428" fmla="*/ 829249 h 1005430"/>
                <a:gd name="connsiteX22-17429" fmla="*/ 133167 w 1243373"/>
                <a:gd name="connsiteY22-17430" fmla="*/ 955587 h 1005430"/>
                <a:gd name="connsiteX23-17431" fmla="*/ 22167 w 1243373"/>
                <a:gd name="connsiteY23-17432" fmla="*/ 966845 h 1005430"/>
                <a:gd name="connsiteX24-17433" fmla="*/ 176701 w 1243373"/>
                <a:gd name="connsiteY24-17434" fmla="*/ 696053 h 1005430"/>
                <a:gd name="connsiteX25-17435" fmla="*/ 201563 w 1243373"/>
                <a:gd name="connsiteY25-17436" fmla="*/ 646787 h 1005430"/>
                <a:gd name="connsiteX26-17437" fmla="*/ 322197 w 1243373"/>
                <a:gd name="connsiteY26-17438" fmla="*/ 682395 h 1005430"/>
                <a:gd name="connsiteX27-17439" fmla="*/ 593679 w 1243373"/>
                <a:gd name="connsiteY27-17440" fmla="*/ 417571 h 1005430"/>
                <a:gd name="connsiteX28-17441" fmla="*/ 507049 w 1243373"/>
                <a:gd name="connsiteY28-17442" fmla="*/ 469978 h 1005430"/>
                <a:gd name="connsiteX29-17443" fmla="*/ 457237 w 1243373"/>
                <a:gd name="connsiteY29-17444" fmla="*/ 505882 h 1005430"/>
                <a:gd name="connsiteX30-17445" fmla="*/ 317350 w 1243373"/>
                <a:gd name="connsiteY30-17446" fmla="*/ 681704 h 1005430"/>
                <a:gd name="connsiteX31-17447" fmla="*/ 202298 w 1243373"/>
                <a:gd name="connsiteY31-17448" fmla="*/ 646587 h 1005430"/>
                <a:gd name="connsiteX32-17449" fmla="*/ 272535 w 1243373"/>
                <a:gd name="connsiteY32-17450" fmla="*/ 471354 h 1005430"/>
                <a:gd name="connsiteX33-17451" fmla="*/ 0 w 1243373"/>
                <a:gd name="connsiteY33-17452" fmla="*/ 969589 h 1005430"/>
                <a:gd name="connsiteX34-17453" fmla="*/ 191213 w 1243373"/>
                <a:gd name="connsiteY34-17454" fmla="*/ 416843 h 1005430"/>
                <a:gd name="connsiteX35-17455" fmla="*/ 529699 w 1243373"/>
                <a:gd name="connsiteY35-17456" fmla="*/ 4214 h 1005430"/>
                <a:gd name="connsiteX36-17457" fmla="*/ 723767 w 1243373"/>
                <a:gd name="connsiteY36-17458" fmla="*/ 111655 h 1005430"/>
                <a:gd name="connsiteX37-17459" fmla="*/ 1122654 w 1243373"/>
                <a:gd name="connsiteY37-17460" fmla="*/ 125859 h 1005430"/>
                <a:gd name="connsiteX38-17461" fmla="*/ 1242982 w 1243373"/>
                <a:gd name="connsiteY38-17462" fmla="*/ 7325 h 1005430"/>
                <a:gd name="connsiteX39-17463" fmla="*/ 1087953 w 1243373"/>
                <a:gd name="connsiteY39-17464" fmla="*/ 450615 h 1005430"/>
                <a:gd name="connsiteX40-17465" fmla="*/ 1081179 w 1243373"/>
                <a:gd name="connsiteY40-17466" fmla="*/ 620832 h 1005430"/>
                <a:gd name="connsiteX41-17467" fmla="*/ 1171691 w 1243373"/>
                <a:gd name="connsiteY41-17468" fmla="*/ 684025 h 1005430"/>
                <a:gd name="connsiteX42-17469" fmla="*/ 1026149 w 1243373"/>
                <a:gd name="connsiteY42-17470" fmla="*/ 929326 h 1005430"/>
                <a:gd name="connsiteX43-17471" fmla="*/ 972825 w 1243373"/>
                <a:gd name="connsiteY43-17472" fmla="*/ 914758 h 1005430"/>
                <a:gd name="connsiteX44-17473" fmla="*/ 914841 w 1243373"/>
                <a:gd name="connsiteY44-17474" fmla="*/ 909214 h 1005430"/>
                <a:gd name="connsiteX45-17475" fmla="*/ 881478 w 1243373"/>
                <a:gd name="connsiteY45-17476" fmla="*/ 909532 h 1005430"/>
                <a:gd name="connsiteX46-17477" fmla="*/ 803379 w 1243373"/>
                <a:gd name="connsiteY46-17478" fmla="*/ 951855 h 1005430"/>
                <a:gd name="connsiteX0-17479" fmla="*/ 803379 w 1243373"/>
                <a:gd name="connsiteY0-17480" fmla="*/ 951855 h 1005430"/>
                <a:gd name="connsiteX1-17481" fmla="*/ 771336 w 1243373"/>
                <a:gd name="connsiteY1-17482" fmla="*/ 838265 h 1005430"/>
                <a:gd name="connsiteX2-17483" fmla="*/ 785412 w 1243373"/>
                <a:gd name="connsiteY2-17484" fmla="*/ 962495 h 1005430"/>
                <a:gd name="connsiteX3-17485" fmla="*/ 723653 w 1243373"/>
                <a:gd name="connsiteY3-17486" fmla="*/ 979633 h 1005430"/>
                <a:gd name="connsiteX4-17487" fmla="*/ 693140 w 1243373"/>
                <a:gd name="connsiteY4-17488" fmla="*/ 944893 h 1005430"/>
                <a:gd name="connsiteX5-17489" fmla="*/ 666435 w 1243373"/>
                <a:gd name="connsiteY5-17490" fmla="*/ 918706 h 1005430"/>
                <a:gd name="connsiteX6-17491" fmla="*/ 615785 w 1243373"/>
                <a:gd name="connsiteY6-17492" fmla="*/ 922382 h 1005430"/>
                <a:gd name="connsiteX7-17493" fmla="*/ 598136 w 1243373"/>
                <a:gd name="connsiteY7-17494" fmla="*/ 809443 h 1005430"/>
                <a:gd name="connsiteX8-17495" fmla="*/ 474772 w 1243373"/>
                <a:gd name="connsiteY8-17496" fmla="*/ 813658 h 1005430"/>
                <a:gd name="connsiteX9-17497" fmla="*/ 516240 w 1243373"/>
                <a:gd name="connsiteY9-17498" fmla="*/ 762528 h 1005430"/>
                <a:gd name="connsiteX10-17499" fmla="*/ 618937 w 1243373"/>
                <a:gd name="connsiteY10-17500" fmla="*/ 650134 h 1005430"/>
                <a:gd name="connsiteX11-17501" fmla="*/ 537590 w 1243373"/>
                <a:gd name="connsiteY11-17502" fmla="*/ 705134 h 1005430"/>
                <a:gd name="connsiteX12-17503" fmla="*/ 429328 w 1243373"/>
                <a:gd name="connsiteY12-17504" fmla="*/ 838728 h 1005430"/>
                <a:gd name="connsiteX13-17505" fmla="*/ 383869 w 1243373"/>
                <a:gd name="connsiteY13-17506" fmla="*/ 847362 h 1005430"/>
                <a:gd name="connsiteX14-17507" fmla="*/ 156874 w 1243373"/>
                <a:gd name="connsiteY14-17508" fmla="*/ 941999 h 1005430"/>
                <a:gd name="connsiteX15-17509" fmla="*/ 221065 w 1243373"/>
                <a:gd name="connsiteY15-17510" fmla="*/ 894069 h 1005430"/>
                <a:gd name="connsiteX16-17511" fmla="*/ 451271 w 1243373"/>
                <a:gd name="connsiteY16-17512" fmla="*/ 725793 h 1005430"/>
                <a:gd name="connsiteX17-17513" fmla="*/ 299777 w 1243373"/>
                <a:gd name="connsiteY17-17514" fmla="*/ 817895 h 1005430"/>
                <a:gd name="connsiteX18-17515" fmla="*/ 204042 w 1243373"/>
                <a:gd name="connsiteY18-17516" fmla="*/ 894695 h 1005430"/>
                <a:gd name="connsiteX19-17517" fmla="*/ 157905 w 1243373"/>
                <a:gd name="connsiteY19-17518" fmla="*/ 949801 h 1005430"/>
                <a:gd name="connsiteX20-17519" fmla="*/ 231401 w 1243373"/>
                <a:gd name="connsiteY20-17520" fmla="*/ 817630 h 1005430"/>
                <a:gd name="connsiteX21-17521" fmla="*/ 264391 w 1243373"/>
                <a:gd name="connsiteY21-17522" fmla="*/ 735988 h 1005430"/>
                <a:gd name="connsiteX22-17523" fmla="*/ 214226 w 1243373"/>
                <a:gd name="connsiteY22-17524" fmla="*/ 829249 h 1005430"/>
                <a:gd name="connsiteX23-17525" fmla="*/ 133167 w 1243373"/>
                <a:gd name="connsiteY23-17526" fmla="*/ 955587 h 1005430"/>
                <a:gd name="connsiteX24-17527" fmla="*/ 22167 w 1243373"/>
                <a:gd name="connsiteY24-17528" fmla="*/ 966845 h 1005430"/>
                <a:gd name="connsiteX25-17529" fmla="*/ 176701 w 1243373"/>
                <a:gd name="connsiteY25-17530" fmla="*/ 696053 h 1005430"/>
                <a:gd name="connsiteX26-17531" fmla="*/ 201563 w 1243373"/>
                <a:gd name="connsiteY26-17532" fmla="*/ 646787 h 1005430"/>
                <a:gd name="connsiteX27-17533" fmla="*/ 322197 w 1243373"/>
                <a:gd name="connsiteY27-17534" fmla="*/ 682395 h 1005430"/>
                <a:gd name="connsiteX28-17535" fmla="*/ 593679 w 1243373"/>
                <a:gd name="connsiteY28-17536" fmla="*/ 417571 h 1005430"/>
                <a:gd name="connsiteX29-17537" fmla="*/ 507049 w 1243373"/>
                <a:gd name="connsiteY29-17538" fmla="*/ 469978 h 1005430"/>
                <a:gd name="connsiteX30-17539" fmla="*/ 457237 w 1243373"/>
                <a:gd name="connsiteY30-17540" fmla="*/ 505882 h 1005430"/>
                <a:gd name="connsiteX31-17541" fmla="*/ 317350 w 1243373"/>
                <a:gd name="connsiteY31-17542" fmla="*/ 681704 h 1005430"/>
                <a:gd name="connsiteX32-17543" fmla="*/ 202298 w 1243373"/>
                <a:gd name="connsiteY32-17544" fmla="*/ 646587 h 1005430"/>
                <a:gd name="connsiteX33-17545" fmla="*/ 272535 w 1243373"/>
                <a:gd name="connsiteY33-17546" fmla="*/ 471354 h 1005430"/>
                <a:gd name="connsiteX34-17547" fmla="*/ 0 w 1243373"/>
                <a:gd name="connsiteY34-17548" fmla="*/ 969589 h 1005430"/>
                <a:gd name="connsiteX35-17549" fmla="*/ 191213 w 1243373"/>
                <a:gd name="connsiteY35-17550" fmla="*/ 416843 h 1005430"/>
                <a:gd name="connsiteX36-17551" fmla="*/ 529699 w 1243373"/>
                <a:gd name="connsiteY36-17552" fmla="*/ 4214 h 1005430"/>
                <a:gd name="connsiteX37-17553" fmla="*/ 723767 w 1243373"/>
                <a:gd name="connsiteY37-17554" fmla="*/ 111655 h 1005430"/>
                <a:gd name="connsiteX38-17555" fmla="*/ 1122654 w 1243373"/>
                <a:gd name="connsiteY38-17556" fmla="*/ 125859 h 1005430"/>
                <a:gd name="connsiteX39-17557" fmla="*/ 1242982 w 1243373"/>
                <a:gd name="connsiteY39-17558" fmla="*/ 7325 h 1005430"/>
                <a:gd name="connsiteX40-17559" fmla="*/ 1087953 w 1243373"/>
                <a:gd name="connsiteY40-17560" fmla="*/ 450615 h 1005430"/>
                <a:gd name="connsiteX41-17561" fmla="*/ 1081179 w 1243373"/>
                <a:gd name="connsiteY41-17562" fmla="*/ 620832 h 1005430"/>
                <a:gd name="connsiteX42-17563" fmla="*/ 1171691 w 1243373"/>
                <a:gd name="connsiteY42-17564" fmla="*/ 684025 h 1005430"/>
                <a:gd name="connsiteX43-17565" fmla="*/ 1026149 w 1243373"/>
                <a:gd name="connsiteY43-17566" fmla="*/ 929326 h 1005430"/>
                <a:gd name="connsiteX44-17567" fmla="*/ 972825 w 1243373"/>
                <a:gd name="connsiteY44-17568" fmla="*/ 914758 h 1005430"/>
                <a:gd name="connsiteX45-17569" fmla="*/ 914841 w 1243373"/>
                <a:gd name="connsiteY45-17570" fmla="*/ 909214 h 1005430"/>
                <a:gd name="connsiteX46-17571" fmla="*/ 881478 w 1243373"/>
                <a:gd name="connsiteY46-17572" fmla="*/ 909532 h 1005430"/>
                <a:gd name="connsiteX47" fmla="*/ 803379 w 1243373"/>
                <a:gd name="connsiteY47" fmla="*/ 951855 h 1005430"/>
                <a:gd name="connsiteX0-17573" fmla="*/ 803379 w 1243373"/>
                <a:gd name="connsiteY0-17574" fmla="*/ 951855 h 1005430"/>
                <a:gd name="connsiteX1-17575" fmla="*/ 771336 w 1243373"/>
                <a:gd name="connsiteY1-17576" fmla="*/ 838265 h 1005430"/>
                <a:gd name="connsiteX2-17577" fmla="*/ 785412 w 1243373"/>
                <a:gd name="connsiteY2-17578" fmla="*/ 962495 h 1005430"/>
                <a:gd name="connsiteX3-17579" fmla="*/ 723653 w 1243373"/>
                <a:gd name="connsiteY3-17580" fmla="*/ 979633 h 1005430"/>
                <a:gd name="connsiteX4-17581" fmla="*/ 693140 w 1243373"/>
                <a:gd name="connsiteY4-17582" fmla="*/ 944893 h 1005430"/>
                <a:gd name="connsiteX5-17583" fmla="*/ 666435 w 1243373"/>
                <a:gd name="connsiteY5-17584" fmla="*/ 918706 h 1005430"/>
                <a:gd name="connsiteX6-17585" fmla="*/ 615785 w 1243373"/>
                <a:gd name="connsiteY6-17586" fmla="*/ 922382 h 1005430"/>
                <a:gd name="connsiteX7-17587" fmla="*/ 598136 w 1243373"/>
                <a:gd name="connsiteY7-17588" fmla="*/ 809443 h 1005430"/>
                <a:gd name="connsiteX8-17589" fmla="*/ 474772 w 1243373"/>
                <a:gd name="connsiteY8-17590" fmla="*/ 813658 h 1005430"/>
                <a:gd name="connsiteX9-17591" fmla="*/ 516240 w 1243373"/>
                <a:gd name="connsiteY9-17592" fmla="*/ 762528 h 1005430"/>
                <a:gd name="connsiteX10-17593" fmla="*/ 618937 w 1243373"/>
                <a:gd name="connsiteY10-17594" fmla="*/ 650134 h 1005430"/>
                <a:gd name="connsiteX11-17595" fmla="*/ 537590 w 1243373"/>
                <a:gd name="connsiteY11-17596" fmla="*/ 705134 h 1005430"/>
                <a:gd name="connsiteX12-17597" fmla="*/ 429328 w 1243373"/>
                <a:gd name="connsiteY12-17598" fmla="*/ 838728 h 1005430"/>
                <a:gd name="connsiteX13-17599" fmla="*/ 383869 w 1243373"/>
                <a:gd name="connsiteY13-17600" fmla="*/ 847362 h 1005430"/>
                <a:gd name="connsiteX14-17601" fmla="*/ 156874 w 1243373"/>
                <a:gd name="connsiteY14-17602" fmla="*/ 941999 h 1005430"/>
                <a:gd name="connsiteX15-17603" fmla="*/ 221065 w 1243373"/>
                <a:gd name="connsiteY15-17604" fmla="*/ 894069 h 1005430"/>
                <a:gd name="connsiteX16-17605" fmla="*/ 451271 w 1243373"/>
                <a:gd name="connsiteY16-17606" fmla="*/ 725793 h 1005430"/>
                <a:gd name="connsiteX17-17607" fmla="*/ 299777 w 1243373"/>
                <a:gd name="connsiteY17-17608" fmla="*/ 817895 h 1005430"/>
                <a:gd name="connsiteX18-17609" fmla="*/ 209912 w 1243373"/>
                <a:gd name="connsiteY18-17610" fmla="*/ 893084 h 1005430"/>
                <a:gd name="connsiteX19-17611" fmla="*/ 157905 w 1243373"/>
                <a:gd name="connsiteY19-17612" fmla="*/ 949801 h 1005430"/>
                <a:gd name="connsiteX20-17613" fmla="*/ 231401 w 1243373"/>
                <a:gd name="connsiteY20-17614" fmla="*/ 817630 h 1005430"/>
                <a:gd name="connsiteX21-17615" fmla="*/ 264391 w 1243373"/>
                <a:gd name="connsiteY21-17616" fmla="*/ 735988 h 1005430"/>
                <a:gd name="connsiteX22-17617" fmla="*/ 214226 w 1243373"/>
                <a:gd name="connsiteY22-17618" fmla="*/ 829249 h 1005430"/>
                <a:gd name="connsiteX23-17619" fmla="*/ 133167 w 1243373"/>
                <a:gd name="connsiteY23-17620" fmla="*/ 955587 h 1005430"/>
                <a:gd name="connsiteX24-17621" fmla="*/ 22167 w 1243373"/>
                <a:gd name="connsiteY24-17622" fmla="*/ 966845 h 1005430"/>
                <a:gd name="connsiteX25-17623" fmla="*/ 176701 w 1243373"/>
                <a:gd name="connsiteY25-17624" fmla="*/ 696053 h 1005430"/>
                <a:gd name="connsiteX26-17625" fmla="*/ 201563 w 1243373"/>
                <a:gd name="connsiteY26-17626" fmla="*/ 646787 h 1005430"/>
                <a:gd name="connsiteX27-17627" fmla="*/ 322197 w 1243373"/>
                <a:gd name="connsiteY27-17628" fmla="*/ 682395 h 1005430"/>
                <a:gd name="connsiteX28-17629" fmla="*/ 593679 w 1243373"/>
                <a:gd name="connsiteY28-17630" fmla="*/ 417571 h 1005430"/>
                <a:gd name="connsiteX29-17631" fmla="*/ 507049 w 1243373"/>
                <a:gd name="connsiteY29-17632" fmla="*/ 469978 h 1005430"/>
                <a:gd name="connsiteX30-17633" fmla="*/ 457237 w 1243373"/>
                <a:gd name="connsiteY30-17634" fmla="*/ 505882 h 1005430"/>
                <a:gd name="connsiteX31-17635" fmla="*/ 317350 w 1243373"/>
                <a:gd name="connsiteY31-17636" fmla="*/ 681704 h 1005430"/>
                <a:gd name="connsiteX32-17637" fmla="*/ 202298 w 1243373"/>
                <a:gd name="connsiteY32-17638" fmla="*/ 646587 h 1005430"/>
                <a:gd name="connsiteX33-17639" fmla="*/ 272535 w 1243373"/>
                <a:gd name="connsiteY33-17640" fmla="*/ 471354 h 1005430"/>
                <a:gd name="connsiteX34-17641" fmla="*/ 0 w 1243373"/>
                <a:gd name="connsiteY34-17642" fmla="*/ 969589 h 1005430"/>
                <a:gd name="connsiteX35-17643" fmla="*/ 191213 w 1243373"/>
                <a:gd name="connsiteY35-17644" fmla="*/ 416843 h 1005430"/>
                <a:gd name="connsiteX36-17645" fmla="*/ 529699 w 1243373"/>
                <a:gd name="connsiteY36-17646" fmla="*/ 4214 h 1005430"/>
                <a:gd name="connsiteX37-17647" fmla="*/ 723767 w 1243373"/>
                <a:gd name="connsiteY37-17648" fmla="*/ 111655 h 1005430"/>
                <a:gd name="connsiteX38-17649" fmla="*/ 1122654 w 1243373"/>
                <a:gd name="connsiteY38-17650" fmla="*/ 125859 h 1005430"/>
                <a:gd name="connsiteX39-17651" fmla="*/ 1242982 w 1243373"/>
                <a:gd name="connsiteY39-17652" fmla="*/ 7325 h 1005430"/>
                <a:gd name="connsiteX40-17653" fmla="*/ 1087953 w 1243373"/>
                <a:gd name="connsiteY40-17654" fmla="*/ 450615 h 1005430"/>
                <a:gd name="connsiteX41-17655" fmla="*/ 1081179 w 1243373"/>
                <a:gd name="connsiteY41-17656" fmla="*/ 620832 h 1005430"/>
                <a:gd name="connsiteX42-17657" fmla="*/ 1171691 w 1243373"/>
                <a:gd name="connsiteY42-17658" fmla="*/ 684025 h 1005430"/>
                <a:gd name="connsiteX43-17659" fmla="*/ 1026149 w 1243373"/>
                <a:gd name="connsiteY43-17660" fmla="*/ 929326 h 1005430"/>
                <a:gd name="connsiteX44-17661" fmla="*/ 972825 w 1243373"/>
                <a:gd name="connsiteY44-17662" fmla="*/ 914758 h 1005430"/>
                <a:gd name="connsiteX45-17663" fmla="*/ 914841 w 1243373"/>
                <a:gd name="connsiteY45-17664" fmla="*/ 909214 h 1005430"/>
                <a:gd name="connsiteX46-17665" fmla="*/ 881478 w 1243373"/>
                <a:gd name="connsiteY46-17666" fmla="*/ 909532 h 1005430"/>
                <a:gd name="connsiteX47-17667" fmla="*/ 803379 w 1243373"/>
                <a:gd name="connsiteY47-17668" fmla="*/ 951855 h 1005430"/>
                <a:gd name="connsiteX0-17669" fmla="*/ 803379 w 1243373"/>
                <a:gd name="connsiteY0-17670" fmla="*/ 951855 h 1005430"/>
                <a:gd name="connsiteX1-17671" fmla="*/ 771336 w 1243373"/>
                <a:gd name="connsiteY1-17672" fmla="*/ 838265 h 1005430"/>
                <a:gd name="connsiteX2-17673" fmla="*/ 785412 w 1243373"/>
                <a:gd name="connsiteY2-17674" fmla="*/ 962495 h 1005430"/>
                <a:gd name="connsiteX3-17675" fmla="*/ 723653 w 1243373"/>
                <a:gd name="connsiteY3-17676" fmla="*/ 979633 h 1005430"/>
                <a:gd name="connsiteX4-17677" fmla="*/ 693140 w 1243373"/>
                <a:gd name="connsiteY4-17678" fmla="*/ 944893 h 1005430"/>
                <a:gd name="connsiteX5-17679" fmla="*/ 666435 w 1243373"/>
                <a:gd name="connsiteY5-17680" fmla="*/ 918706 h 1005430"/>
                <a:gd name="connsiteX6-17681" fmla="*/ 615785 w 1243373"/>
                <a:gd name="connsiteY6-17682" fmla="*/ 922382 h 1005430"/>
                <a:gd name="connsiteX7-17683" fmla="*/ 598136 w 1243373"/>
                <a:gd name="connsiteY7-17684" fmla="*/ 809443 h 1005430"/>
                <a:gd name="connsiteX8-17685" fmla="*/ 474772 w 1243373"/>
                <a:gd name="connsiteY8-17686" fmla="*/ 813658 h 1005430"/>
                <a:gd name="connsiteX9-17687" fmla="*/ 516240 w 1243373"/>
                <a:gd name="connsiteY9-17688" fmla="*/ 762528 h 1005430"/>
                <a:gd name="connsiteX10-17689" fmla="*/ 618937 w 1243373"/>
                <a:gd name="connsiteY10-17690" fmla="*/ 650134 h 1005430"/>
                <a:gd name="connsiteX11-17691" fmla="*/ 537590 w 1243373"/>
                <a:gd name="connsiteY11-17692" fmla="*/ 705134 h 1005430"/>
                <a:gd name="connsiteX12-17693" fmla="*/ 429328 w 1243373"/>
                <a:gd name="connsiteY12-17694" fmla="*/ 838728 h 1005430"/>
                <a:gd name="connsiteX13-17695" fmla="*/ 383869 w 1243373"/>
                <a:gd name="connsiteY13-17696" fmla="*/ 847362 h 1005430"/>
                <a:gd name="connsiteX14-17697" fmla="*/ 156874 w 1243373"/>
                <a:gd name="connsiteY14-17698" fmla="*/ 941999 h 1005430"/>
                <a:gd name="connsiteX15-17699" fmla="*/ 213068 w 1243373"/>
                <a:gd name="connsiteY15-17700" fmla="*/ 898285 h 1005430"/>
                <a:gd name="connsiteX16-17701" fmla="*/ 451271 w 1243373"/>
                <a:gd name="connsiteY16-17702" fmla="*/ 725793 h 1005430"/>
                <a:gd name="connsiteX17-17703" fmla="*/ 299777 w 1243373"/>
                <a:gd name="connsiteY17-17704" fmla="*/ 817895 h 1005430"/>
                <a:gd name="connsiteX18-17705" fmla="*/ 209912 w 1243373"/>
                <a:gd name="connsiteY18-17706" fmla="*/ 893084 h 1005430"/>
                <a:gd name="connsiteX19-17707" fmla="*/ 157905 w 1243373"/>
                <a:gd name="connsiteY19-17708" fmla="*/ 949801 h 1005430"/>
                <a:gd name="connsiteX20-17709" fmla="*/ 231401 w 1243373"/>
                <a:gd name="connsiteY20-17710" fmla="*/ 817630 h 1005430"/>
                <a:gd name="connsiteX21-17711" fmla="*/ 264391 w 1243373"/>
                <a:gd name="connsiteY21-17712" fmla="*/ 735988 h 1005430"/>
                <a:gd name="connsiteX22-17713" fmla="*/ 214226 w 1243373"/>
                <a:gd name="connsiteY22-17714" fmla="*/ 829249 h 1005430"/>
                <a:gd name="connsiteX23-17715" fmla="*/ 133167 w 1243373"/>
                <a:gd name="connsiteY23-17716" fmla="*/ 955587 h 1005430"/>
                <a:gd name="connsiteX24-17717" fmla="*/ 22167 w 1243373"/>
                <a:gd name="connsiteY24-17718" fmla="*/ 966845 h 1005430"/>
                <a:gd name="connsiteX25-17719" fmla="*/ 176701 w 1243373"/>
                <a:gd name="connsiteY25-17720" fmla="*/ 696053 h 1005430"/>
                <a:gd name="connsiteX26-17721" fmla="*/ 201563 w 1243373"/>
                <a:gd name="connsiteY26-17722" fmla="*/ 646787 h 1005430"/>
                <a:gd name="connsiteX27-17723" fmla="*/ 322197 w 1243373"/>
                <a:gd name="connsiteY27-17724" fmla="*/ 682395 h 1005430"/>
                <a:gd name="connsiteX28-17725" fmla="*/ 593679 w 1243373"/>
                <a:gd name="connsiteY28-17726" fmla="*/ 417571 h 1005430"/>
                <a:gd name="connsiteX29-17727" fmla="*/ 507049 w 1243373"/>
                <a:gd name="connsiteY29-17728" fmla="*/ 469978 h 1005430"/>
                <a:gd name="connsiteX30-17729" fmla="*/ 457237 w 1243373"/>
                <a:gd name="connsiteY30-17730" fmla="*/ 505882 h 1005430"/>
                <a:gd name="connsiteX31-17731" fmla="*/ 317350 w 1243373"/>
                <a:gd name="connsiteY31-17732" fmla="*/ 681704 h 1005430"/>
                <a:gd name="connsiteX32-17733" fmla="*/ 202298 w 1243373"/>
                <a:gd name="connsiteY32-17734" fmla="*/ 646587 h 1005430"/>
                <a:gd name="connsiteX33-17735" fmla="*/ 272535 w 1243373"/>
                <a:gd name="connsiteY33-17736" fmla="*/ 471354 h 1005430"/>
                <a:gd name="connsiteX34-17737" fmla="*/ 0 w 1243373"/>
                <a:gd name="connsiteY34-17738" fmla="*/ 969589 h 1005430"/>
                <a:gd name="connsiteX35-17739" fmla="*/ 191213 w 1243373"/>
                <a:gd name="connsiteY35-17740" fmla="*/ 416843 h 1005430"/>
                <a:gd name="connsiteX36-17741" fmla="*/ 529699 w 1243373"/>
                <a:gd name="connsiteY36-17742" fmla="*/ 4214 h 1005430"/>
                <a:gd name="connsiteX37-17743" fmla="*/ 723767 w 1243373"/>
                <a:gd name="connsiteY37-17744" fmla="*/ 111655 h 1005430"/>
                <a:gd name="connsiteX38-17745" fmla="*/ 1122654 w 1243373"/>
                <a:gd name="connsiteY38-17746" fmla="*/ 125859 h 1005430"/>
                <a:gd name="connsiteX39-17747" fmla="*/ 1242982 w 1243373"/>
                <a:gd name="connsiteY39-17748" fmla="*/ 7325 h 1005430"/>
                <a:gd name="connsiteX40-17749" fmla="*/ 1087953 w 1243373"/>
                <a:gd name="connsiteY40-17750" fmla="*/ 450615 h 1005430"/>
                <a:gd name="connsiteX41-17751" fmla="*/ 1081179 w 1243373"/>
                <a:gd name="connsiteY41-17752" fmla="*/ 620832 h 1005430"/>
                <a:gd name="connsiteX42-17753" fmla="*/ 1171691 w 1243373"/>
                <a:gd name="connsiteY42-17754" fmla="*/ 684025 h 1005430"/>
                <a:gd name="connsiteX43-17755" fmla="*/ 1026149 w 1243373"/>
                <a:gd name="connsiteY43-17756" fmla="*/ 929326 h 1005430"/>
                <a:gd name="connsiteX44-17757" fmla="*/ 972825 w 1243373"/>
                <a:gd name="connsiteY44-17758" fmla="*/ 914758 h 1005430"/>
                <a:gd name="connsiteX45-17759" fmla="*/ 914841 w 1243373"/>
                <a:gd name="connsiteY45-17760" fmla="*/ 909214 h 1005430"/>
                <a:gd name="connsiteX46-17761" fmla="*/ 881478 w 1243373"/>
                <a:gd name="connsiteY46-17762" fmla="*/ 909532 h 1005430"/>
                <a:gd name="connsiteX47-17763" fmla="*/ 803379 w 1243373"/>
                <a:gd name="connsiteY47-17764" fmla="*/ 951855 h 1005430"/>
                <a:gd name="connsiteX0-17765" fmla="*/ 803379 w 1243373"/>
                <a:gd name="connsiteY0-17766" fmla="*/ 951855 h 1005430"/>
                <a:gd name="connsiteX1-17767" fmla="*/ 771336 w 1243373"/>
                <a:gd name="connsiteY1-17768" fmla="*/ 838265 h 1005430"/>
                <a:gd name="connsiteX2-17769" fmla="*/ 785412 w 1243373"/>
                <a:gd name="connsiteY2-17770" fmla="*/ 962495 h 1005430"/>
                <a:gd name="connsiteX3-17771" fmla="*/ 723653 w 1243373"/>
                <a:gd name="connsiteY3-17772" fmla="*/ 979633 h 1005430"/>
                <a:gd name="connsiteX4-17773" fmla="*/ 693140 w 1243373"/>
                <a:gd name="connsiteY4-17774" fmla="*/ 944893 h 1005430"/>
                <a:gd name="connsiteX5-17775" fmla="*/ 666435 w 1243373"/>
                <a:gd name="connsiteY5-17776" fmla="*/ 918706 h 1005430"/>
                <a:gd name="connsiteX6-17777" fmla="*/ 615785 w 1243373"/>
                <a:gd name="connsiteY6-17778" fmla="*/ 922382 h 1005430"/>
                <a:gd name="connsiteX7-17779" fmla="*/ 598136 w 1243373"/>
                <a:gd name="connsiteY7-17780" fmla="*/ 809443 h 1005430"/>
                <a:gd name="connsiteX8-17781" fmla="*/ 474772 w 1243373"/>
                <a:gd name="connsiteY8-17782" fmla="*/ 813658 h 1005430"/>
                <a:gd name="connsiteX9-17783" fmla="*/ 516240 w 1243373"/>
                <a:gd name="connsiteY9-17784" fmla="*/ 762528 h 1005430"/>
                <a:gd name="connsiteX10-17785" fmla="*/ 618937 w 1243373"/>
                <a:gd name="connsiteY10-17786" fmla="*/ 650134 h 1005430"/>
                <a:gd name="connsiteX11-17787" fmla="*/ 537590 w 1243373"/>
                <a:gd name="connsiteY11-17788" fmla="*/ 705134 h 1005430"/>
                <a:gd name="connsiteX12-17789" fmla="*/ 429328 w 1243373"/>
                <a:gd name="connsiteY12-17790" fmla="*/ 838728 h 1005430"/>
                <a:gd name="connsiteX13-17791" fmla="*/ 383869 w 1243373"/>
                <a:gd name="connsiteY13-17792" fmla="*/ 847362 h 1005430"/>
                <a:gd name="connsiteX14-17793" fmla="*/ 156874 w 1243373"/>
                <a:gd name="connsiteY14-17794" fmla="*/ 941999 h 1005430"/>
                <a:gd name="connsiteX15-17795" fmla="*/ 213068 w 1243373"/>
                <a:gd name="connsiteY15-17796" fmla="*/ 898285 h 1005430"/>
                <a:gd name="connsiteX16-17797" fmla="*/ 451271 w 1243373"/>
                <a:gd name="connsiteY16-17798" fmla="*/ 725793 h 1005430"/>
                <a:gd name="connsiteX17-17799" fmla="*/ 299777 w 1243373"/>
                <a:gd name="connsiteY17-17800" fmla="*/ 817895 h 1005430"/>
                <a:gd name="connsiteX18-17801" fmla="*/ 209912 w 1243373"/>
                <a:gd name="connsiteY18-17802" fmla="*/ 893084 h 1005430"/>
                <a:gd name="connsiteX19-17803" fmla="*/ 157905 w 1243373"/>
                <a:gd name="connsiteY19-17804" fmla="*/ 949801 h 1005430"/>
                <a:gd name="connsiteX20-17805" fmla="*/ 231401 w 1243373"/>
                <a:gd name="connsiteY20-17806" fmla="*/ 817630 h 1005430"/>
                <a:gd name="connsiteX21-17807" fmla="*/ 264391 w 1243373"/>
                <a:gd name="connsiteY21-17808" fmla="*/ 735988 h 1005430"/>
                <a:gd name="connsiteX22-17809" fmla="*/ 214226 w 1243373"/>
                <a:gd name="connsiteY22-17810" fmla="*/ 829249 h 1005430"/>
                <a:gd name="connsiteX23-17811" fmla="*/ 133167 w 1243373"/>
                <a:gd name="connsiteY23-17812" fmla="*/ 955587 h 1005430"/>
                <a:gd name="connsiteX24-17813" fmla="*/ 22167 w 1243373"/>
                <a:gd name="connsiteY24-17814" fmla="*/ 966845 h 1005430"/>
                <a:gd name="connsiteX25-17815" fmla="*/ 176701 w 1243373"/>
                <a:gd name="connsiteY25-17816" fmla="*/ 696053 h 1005430"/>
                <a:gd name="connsiteX26-17817" fmla="*/ 201563 w 1243373"/>
                <a:gd name="connsiteY26-17818" fmla="*/ 646787 h 1005430"/>
                <a:gd name="connsiteX27-17819" fmla="*/ 322197 w 1243373"/>
                <a:gd name="connsiteY27-17820" fmla="*/ 682395 h 1005430"/>
                <a:gd name="connsiteX28-17821" fmla="*/ 593679 w 1243373"/>
                <a:gd name="connsiteY28-17822" fmla="*/ 417571 h 1005430"/>
                <a:gd name="connsiteX29-17823" fmla="*/ 507049 w 1243373"/>
                <a:gd name="connsiteY29-17824" fmla="*/ 469978 h 1005430"/>
                <a:gd name="connsiteX30-17825" fmla="*/ 457237 w 1243373"/>
                <a:gd name="connsiteY30-17826" fmla="*/ 505882 h 1005430"/>
                <a:gd name="connsiteX31-17827" fmla="*/ 317350 w 1243373"/>
                <a:gd name="connsiteY31-17828" fmla="*/ 681704 h 1005430"/>
                <a:gd name="connsiteX32-17829" fmla="*/ 202298 w 1243373"/>
                <a:gd name="connsiteY32-17830" fmla="*/ 646587 h 1005430"/>
                <a:gd name="connsiteX33-17831" fmla="*/ 272535 w 1243373"/>
                <a:gd name="connsiteY33-17832" fmla="*/ 471354 h 1005430"/>
                <a:gd name="connsiteX34-17833" fmla="*/ 0 w 1243373"/>
                <a:gd name="connsiteY34-17834" fmla="*/ 969589 h 1005430"/>
                <a:gd name="connsiteX35-17835" fmla="*/ 191213 w 1243373"/>
                <a:gd name="connsiteY35-17836" fmla="*/ 416843 h 1005430"/>
                <a:gd name="connsiteX36-17837" fmla="*/ 529699 w 1243373"/>
                <a:gd name="connsiteY36-17838" fmla="*/ 4214 h 1005430"/>
                <a:gd name="connsiteX37-17839" fmla="*/ 723767 w 1243373"/>
                <a:gd name="connsiteY37-17840" fmla="*/ 111655 h 1005430"/>
                <a:gd name="connsiteX38-17841" fmla="*/ 1122654 w 1243373"/>
                <a:gd name="connsiteY38-17842" fmla="*/ 125859 h 1005430"/>
                <a:gd name="connsiteX39-17843" fmla="*/ 1242982 w 1243373"/>
                <a:gd name="connsiteY39-17844" fmla="*/ 7325 h 1005430"/>
                <a:gd name="connsiteX40-17845" fmla="*/ 1087953 w 1243373"/>
                <a:gd name="connsiteY40-17846" fmla="*/ 450615 h 1005430"/>
                <a:gd name="connsiteX41-17847" fmla="*/ 1081179 w 1243373"/>
                <a:gd name="connsiteY41-17848" fmla="*/ 620832 h 1005430"/>
                <a:gd name="connsiteX42-17849" fmla="*/ 1171691 w 1243373"/>
                <a:gd name="connsiteY42-17850" fmla="*/ 684025 h 1005430"/>
                <a:gd name="connsiteX43-17851" fmla="*/ 1026149 w 1243373"/>
                <a:gd name="connsiteY43-17852" fmla="*/ 929326 h 1005430"/>
                <a:gd name="connsiteX44-17853" fmla="*/ 972825 w 1243373"/>
                <a:gd name="connsiteY44-17854" fmla="*/ 914758 h 1005430"/>
                <a:gd name="connsiteX45-17855" fmla="*/ 914841 w 1243373"/>
                <a:gd name="connsiteY45-17856" fmla="*/ 909214 h 1005430"/>
                <a:gd name="connsiteX46-17857" fmla="*/ 881478 w 1243373"/>
                <a:gd name="connsiteY46-17858" fmla="*/ 909532 h 1005430"/>
                <a:gd name="connsiteX47-17859" fmla="*/ 803379 w 1243373"/>
                <a:gd name="connsiteY47-17860" fmla="*/ 951855 h 1005430"/>
                <a:gd name="connsiteX0-17861" fmla="*/ 803379 w 1243373"/>
                <a:gd name="connsiteY0-17862" fmla="*/ 951855 h 1005430"/>
                <a:gd name="connsiteX1-17863" fmla="*/ 771336 w 1243373"/>
                <a:gd name="connsiteY1-17864" fmla="*/ 838265 h 1005430"/>
                <a:gd name="connsiteX2-17865" fmla="*/ 785412 w 1243373"/>
                <a:gd name="connsiteY2-17866" fmla="*/ 962495 h 1005430"/>
                <a:gd name="connsiteX3-17867" fmla="*/ 723653 w 1243373"/>
                <a:gd name="connsiteY3-17868" fmla="*/ 979633 h 1005430"/>
                <a:gd name="connsiteX4-17869" fmla="*/ 693140 w 1243373"/>
                <a:gd name="connsiteY4-17870" fmla="*/ 944893 h 1005430"/>
                <a:gd name="connsiteX5-17871" fmla="*/ 666435 w 1243373"/>
                <a:gd name="connsiteY5-17872" fmla="*/ 918706 h 1005430"/>
                <a:gd name="connsiteX6-17873" fmla="*/ 615785 w 1243373"/>
                <a:gd name="connsiteY6-17874" fmla="*/ 922382 h 1005430"/>
                <a:gd name="connsiteX7-17875" fmla="*/ 598136 w 1243373"/>
                <a:gd name="connsiteY7-17876" fmla="*/ 809443 h 1005430"/>
                <a:gd name="connsiteX8-17877" fmla="*/ 474772 w 1243373"/>
                <a:gd name="connsiteY8-17878" fmla="*/ 813658 h 1005430"/>
                <a:gd name="connsiteX9-17879" fmla="*/ 516240 w 1243373"/>
                <a:gd name="connsiteY9-17880" fmla="*/ 762528 h 1005430"/>
                <a:gd name="connsiteX10-17881" fmla="*/ 618937 w 1243373"/>
                <a:gd name="connsiteY10-17882" fmla="*/ 650134 h 1005430"/>
                <a:gd name="connsiteX11-17883" fmla="*/ 537590 w 1243373"/>
                <a:gd name="connsiteY11-17884" fmla="*/ 705134 h 1005430"/>
                <a:gd name="connsiteX12-17885" fmla="*/ 429328 w 1243373"/>
                <a:gd name="connsiteY12-17886" fmla="*/ 838728 h 1005430"/>
                <a:gd name="connsiteX13-17887" fmla="*/ 383869 w 1243373"/>
                <a:gd name="connsiteY13-17888" fmla="*/ 847362 h 1005430"/>
                <a:gd name="connsiteX14-17889" fmla="*/ 156874 w 1243373"/>
                <a:gd name="connsiteY14-17890" fmla="*/ 941999 h 1005430"/>
                <a:gd name="connsiteX15-17891" fmla="*/ 210719 w 1243373"/>
                <a:gd name="connsiteY15-17892" fmla="*/ 894888 h 1005430"/>
                <a:gd name="connsiteX16-17893" fmla="*/ 451271 w 1243373"/>
                <a:gd name="connsiteY16-17894" fmla="*/ 725793 h 1005430"/>
                <a:gd name="connsiteX17-17895" fmla="*/ 299777 w 1243373"/>
                <a:gd name="connsiteY17-17896" fmla="*/ 817895 h 1005430"/>
                <a:gd name="connsiteX18-17897" fmla="*/ 209912 w 1243373"/>
                <a:gd name="connsiteY18-17898" fmla="*/ 893084 h 1005430"/>
                <a:gd name="connsiteX19-17899" fmla="*/ 157905 w 1243373"/>
                <a:gd name="connsiteY19-17900" fmla="*/ 949801 h 1005430"/>
                <a:gd name="connsiteX20-17901" fmla="*/ 231401 w 1243373"/>
                <a:gd name="connsiteY20-17902" fmla="*/ 817630 h 1005430"/>
                <a:gd name="connsiteX21-17903" fmla="*/ 264391 w 1243373"/>
                <a:gd name="connsiteY21-17904" fmla="*/ 735988 h 1005430"/>
                <a:gd name="connsiteX22-17905" fmla="*/ 214226 w 1243373"/>
                <a:gd name="connsiteY22-17906" fmla="*/ 829249 h 1005430"/>
                <a:gd name="connsiteX23-17907" fmla="*/ 133167 w 1243373"/>
                <a:gd name="connsiteY23-17908" fmla="*/ 955587 h 1005430"/>
                <a:gd name="connsiteX24-17909" fmla="*/ 22167 w 1243373"/>
                <a:gd name="connsiteY24-17910" fmla="*/ 966845 h 1005430"/>
                <a:gd name="connsiteX25-17911" fmla="*/ 176701 w 1243373"/>
                <a:gd name="connsiteY25-17912" fmla="*/ 696053 h 1005430"/>
                <a:gd name="connsiteX26-17913" fmla="*/ 201563 w 1243373"/>
                <a:gd name="connsiteY26-17914" fmla="*/ 646787 h 1005430"/>
                <a:gd name="connsiteX27-17915" fmla="*/ 322197 w 1243373"/>
                <a:gd name="connsiteY27-17916" fmla="*/ 682395 h 1005430"/>
                <a:gd name="connsiteX28-17917" fmla="*/ 593679 w 1243373"/>
                <a:gd name="connsiteY28-17918" fmla="*/ 417571 h 1005430"/>
                <a:gd name="connsiteX29-17919" fmla="*/ 507049 w 1243373"/>
                <a:gd name="connsiteY29-17920" fmla="*/ 469978 h 1005430"/>
                <a:gd name="connsiteX30-17921" fmla="*/ 457237 w 1243373"/>
                <a:gd name="connsiteY30-17922" fmla="*/ 505882 h 1005430"/>
                <a:gd name="connsiteX31-17923" fmla="*/ 317350 w 1243373"/>
                <a:gd name="connsiteY31-17924" fmla="*/ 681704 h 1005430"/>
                <a:gd name="connsiteX32-17925" fmla="*/ 202298 w 1243373"/>
                <a:gd name="connsiteY32-17926" fmla="*/ 646587 h 1005430"/>
                <a:gd name="connsiteX33-17927" fmla="*/ 272535 w 1243373"/>
                <a:gd name="connsiteY33-17928" fmla="*/ 471354 h 1005430"/>
                <a:gd name="connsiteX34-17929" fmla="*/ 0 w 1243373"/>
                <a:gd name="connsiteY34-17930" fmla="*/ 969589 h 1005430"/>
                <a:gd name="connsiteX35-17931" fmla="*/ 191213 w 1243373"/>
                <a:gd name="connsiteY35-17932" fmla="*/ 416843 h 1005430"/>
                <a:gd name="connsiteX36-17933" fmla="*/ 529699 w 1243373"/>
                <a:gd name="connsiteY36-17934" fmla="*/ 4214 h 1005430"/>
                <a:gd name="connsiteX37-17935" fmla="*/ 723767 w 1243373"/>
                <a:gd name="connsiteY37-17936" fmla="*/ 111655 h 1005430"/>
                <a:gd name="connsiteX38-17937" fmla="*/ 1122654 w 1243373"/>
                <a:gd name="connsiteY38-17938" fmla="*/ 125859 h 1005430"/>
                <a:gd name="connsiteX39-17939" fmla="*/ 1242982 w 1243373"/>
                <a:gd name="connsiteY39-17940" fmla="*/ 7325 h 1005430"/>
                <a:gd name="connsiteX40-17941" fmla="*/ 1087953 w 1243373"/>
                <a:gd name="connsiteY40-17942" fmla="*/ 450615 h 1005430"/>
                <a:gd name="connsiteX41-17943" fmla="*/ 1081179 w 1243373"/>
                <a:gd name="connsiteY41-17944" fmla="*/ 620832 h 1005430"/>
                <a:gd name="connsiteX42-17945" fmla="*/ 1171691 w 1243373"/>
                <a:gd name="connsiteY42-17946" fmla="*/ 684025 h 1005430"/>
                <a:gd name="connsiteX43-17947" fmla="*/ 1026149 w 1243373"/>
                <a:gd name="connsiteY43-17948" fmla="*/ 929326 h 1005430"/>
                <a:gd name="connsiteX44-17949" fmla="*/ 972825 w 1243373"/>
                <a:gd name="connsiteY44-17950" fmla="*/ 914758 h 1005430"/>
                <a:gd name="connsiteX45-17951" fmla="*/ 914841 w 1243373"/>
                <a:gd name="connsiteY45-17952" fmla="*/ 909214 h 1005430"/>
                <a:gd name="connsiteX46-17953" fmla="*/ 881478 w 1243373"/>
                <a:gd name="connsiteY46-17954" fmla="*/ 909532 h 1005430"/>
                <a:gd name="connsiteX47-17955" fmla="*/ 803379 w 1243373"/>
                <a:gd name="connsiteY47-17956" fmla="*/ 951855 h 1005430"/>
                <a:gd name="connsiteX0-17957" fmla="*/ 803379 w 1243373"/>
                <a:gd name="connsiteY0-17958" fmla="*/ 951855 h 1005430"/>
                <a:gd name="connsiteX1-17959" fmla="*/ 771336 w 1243373"/>
                <a:gd name="connsiteY1-17960" fmla="*/ 838265 h 1005430"/>
                <a:gd name="connsiteX2-17961" fmla="*/ 785412 w 1243373"/>
                <a:gd name="connsiteY2-17962" fmla="*/ 962495 h 1005430"/>
                <a:gd name="connsiteX3-17963" fmla="*/ 723653 w 1243373"/>
                <a:gd name="connsiteY3-17964" fmla="*/ 979633 h 1005430"/>
                <a:gd name="connsiteX4-17965" fmla="*/ 693140 w 1243373"/>
                <a:gd name="connsiteY4-17966" fmla="*/ 944893 h 1005430"/>
                <a:gd name="connsiteX5-17967" fmla="*/ 666435 w 1243373"/>
                <a:gd name="connsiteY5-17968" fmla="*/ 918706 h 1005430"/>
                <a:gd name="connsiteX6-17969" fmla="*/ 615785 w 1243373"/>
                <a:gd name="connsiteY6-17970" fmla="*/ 922382 h 1005430"/>
                <a:gd name="connsiteX7-17971" fmla="*/ 598136 w 1243373"/>
                <a:gd name="connsiteY7-17972" fmla="*/ 809443 h 1005430"/>
                <a:gd name="connsiteX8-17973" fmla="*/ 474772 w 1243373"/>
                <a:gd name="connsiteY8-17974" fmla="*/ 813658 h 1005430"/>
                <a:gd name="connsiteX9-17975" fmla="*/ 516240 w 1243373"/>
                <a:gd name="connsiteY9-17976" fmla="*/ 762528 h 1005430"/>
                <a:gd name="connsiteX10-17977" fmla="*/ 618937 w 1243373"/>
                <a:gd name="connsiteY10-17978" fmla="*/ 650134 h 1005430"/>
                <a:gd name="connsiteX11-17979" fmla="*/ 537590 w 1243373"/>
                <a:gd name="connsiteY11-17980" fmla="*/ 705134 h 1005430"/>
                <a:gd name="connsiteX12-17981" fmla="*/ 429328 w 1243373"/>
                <a:gd name="connsiteY12-17982" fmla="*/ 838728 h 1005430"/>
                <a:gd name="connsiteX13-17983" fmla="*/ 383869 w 1243373"/>
                <a:gd name="connsiteY13-17984" fmla="*/ 847362 h 1005430"/>
                <a:gd name="connsiteX14-17985" fmla="*/ 156874 w 1243373"/>
                <a:gd name="connsiteY14-17986" fmla="*/ 941999 h 1005430"/>
                <a:gd name="connsiteX15-17987" fmla="*/ 210719 w 1243373"/>
                <a:gd name="connsiteY15-17988" fmla="*/ 894888 h 1005430"/>
                <a:gd name="connsiteX16-17989" fmla="*/ 451271 w 1243373"/>
                <a:gd name="connsiteY16-17990" fmla="*/ 725793 h 1005430"/>
                <a:gd name="connsiteX17-17991" fmla="*/ 299777 w 1243373"/>
                <a:gd name="connsiteY17-17992" fmla="*/ 817895 h 1005430"/>
                <a:gd name="connsiteX18-17993" fmla="*/ 209912 w 1243373"/>
                <a:gd name="connsiteY18-17994" fmla="*/ 893084 h 1005430"/>
                <a:gd name="connsiteX19-17995" fmla="*/ 157905 w 1243373"/>
                <a:gd name="connsiteY19-17996" fmla="*/ 949801 h 1005430"/>
                <a:gd name="connsiteX20-17997" fmla="*/ 231401 w 1243373"/>
                <a:gd name="connsiteY20-17998" fmla="*/ 817630 h 1005430"/>
                <a:gd name="connsiteX21-17999" fmla="*/ 264391 w 1243373"/>
                <a:gd name="connsiteY21-18000" fmla="*/ 735988 h 1005430"/>
                <a:gd name="connsiteX22-18001" fmla="*/ 214226 w 1243373"/>
                <a:gd name="connsiteY22-18002" fmla="*/ 829249 h 1005430"/>
                <a:gd name="connsiteX23-18003" fmla="*/ 133167 w 1243373"/>
                <a:gd name="connsiteY23-18004" fmla="*/ 955587 h 1005430"/>
                <a:gd name="connsiteX24-18005" fmla="*/ 22167 w 1243373"/>
                <a:gd name="connsiteY24-18006" fmla="*/ 966845 h 1005430"/>
                <a:gd name="connsiteX25-18007" fmla="*/ 176701 w 1243373"/>
                <a:gd name="connsiteY25-18008" fmla="*/ 696053 h 1005430"/>
                <a:gd name="connsiteX26-18009" fmla="*/ 201563 w 1243373"/>
                <a:gd name="connsiteY26-18010" fmla="*/ 646787 h 1005430"/>
                <a:gd name="connsiteX27-18011" fmla="*/ 322197 w 1243373"/>
                <a:gd name="connsiteY27-18012" fmla="*/ 682395 h 1005430"/>
                <a:gd name="connsiteX28-18013" fmla="*/ 593679 w 1243373"/>
                <a:gd name="connsiteY28-18014" fmla="*/ 417571 h 1005430"/>
                <a:gd name="connsiteX29-18015" fmla="*/ 507049 w 1243373"/>
                <a:gd name="connsiteY29-18016" fmla="*/ 469978 h 1005430"/>
                <a:gd name="connsiteX30-18017" fmla="*/ 457237 w 1243373"/>
                <a:gd name="connsiteY30-18018" fmla="*/ 505882 h 1005430"/>
                <a:gd name="connsiteX31-18019" fmla="*/ 317350 w 1243373"/>
                <a:gd name="connsiteY31-18020" fmla="*/ 681704 h 1005430"/>
                <a:gd name="connsiteX32-18021" fmla="*/ 202298 w 1243373"/>
                <a:gd name="connsiteY32-18022" fmla="*/ 646587 h 1005430"/>
                <a:gd name="connsiteX33-18023" fmla="*/ 272535 w 1243373"/>
                <a:gd name="connsiteY33-18024" fmla="*/ 471354 h 1005430"/>
                <a:gd name="connsiteX34-18025" fmla="*/ 0 w 1243373"/>
                <a:gd name="connsiteY34-18026" fmla="*/ 969589 h 1005430"/>
                <a:gd name="connsiteX35-18027" fmla="*/ 191213 w 1243373"/>
                <a:gd name="connsiteY35-18028" fmla="*/ 416843 h 1005430"/>
                <a:gd name="connsiteX36-18029" fmla="*/ 529699 w 1243373"/>
                <a:gd name="connsiteY36-18030" fmla="*/ 4214 h 1005430"/>
                <a:gd name="connsiteX37-18031" fmla="*/ 722886 w 1243373"/>
                <a:gd name="connsiteY37-18032" fmla="*/ 107855 h 1005430"/>
                <a:gd name="connsiteX38-18033" fmla="*/ 1122654 w 1243373"/>
                <a:gd name="connsiteY38-18034" fmla="*/ 125859 h 1005430"/>
                <a:gd name="connsiteX39-18035" fmla="*/ 1242982 w 1243373"/>
                <a:gd name="connsiteY39-18036" fmla="*/ 7325 h 1005430"/>
                <a:gd name="connsiteX40-18037" fmla="*/ 1087953 w 1243373"/>
                <a:gd name="connsiteY40-18038" fmla="*/ 450615 h 1005430"/>
                <a:gd name="connsiteX41-18039" fmla="*/ 1081179 w 1243373"/>
                <a:gd name="connsiteY41-18040" fmla="*/ 620832 h 1005430"/>
                <a:gd name="connsiteX42-18041" fmla="*/ 1171691 w 1243373"/>
                <a:gd name="connsiteY42-18042" fmla="*/ 684025 h 1005430"/>
                <a:gd name="connsiteX43-18043" fmla="*/ 1026149 w 1243373"/>
                <a:gd name="connsiteY43-18044" fmla="*/ 929326 h 1005430"/>
                <a:gd name="connsiteX44-18045" fmla="*/ 972825 w 1243373"/>
                <a:gd name="connsiteY44-18046" fmla="*/ 914758 h 1005430"/>
                <a:gd name="connsiteX45-18047" fmla="*/ 914841 w 1243373"/>
                <a:gd name="connsiteY45-18048" fmla="*/ 909214 h 1005430"/>
                <a:gd name="connsiteX46-18049" fmla="*/ 881478 w 1243373"/>
                <a:gd name="connsiteY46-18050" fmla="*/ 909532 h 1005430"/>
                <a:gd name="connsiteX47-18051" fmla="*/ 803379 w 1243373"/>
                <a:gd name="connsiteY47-18052" fmla="*/ 951855 h 1005430"/>
                <a:gd name="connsiteX0-18053" fmla="*/ 803379 w 1243373"/>
                <a:gd name="connsiteY0-18054" fmla="*/ 951855 h 1005430"/>
                <a:gd name="connsiteX1-18055" fmla="*/ 771336 w 1243373"/>
                <a:gd name="connsiteY1-18056" fmla="*/ 838265 h 1005430"/>
                <a:gd name="connsiteX2-18057" fmla="*/ 785412 w 1243373"/>
                <a:gd name="connsiteY2-18058" fmla="*/ 962495 h 1005430"/>
                <a:gd name="connsiteX3-18059" fmla="*/ 723653 w 1243373"/>
                <a:gd name="connsiteY3-18060" fmla="*/ 979633 h 1005430"/>
                <a:gd name="connsiteX4-18061" fmla="*/ 693140 w 1243373"/>
                <a:gd name="connsiteY4-18062" fmla="*/ 944893 h 1005430"/>
                <a:gd name="connsiteX5-18063" fmla="*/ 666435 w 1243373"/>
                <a:gd name="connsiteY5-18064" fmla="*/ 918706 h 1005430"/>
                <a:gd name="connsiteX6-18065" fmla="*/ 615785 w 1243373"/>
                <a:gd name="connsiteY6-18066" fmla="*/ 922382 h 1005430"/>
                <a:gd name="connsiteX7-18067" fmla="*/ 598136 w 1243373"/>
                <a:gd name="connsiteY7-18068" fmla="*/ 809443 h 1005430"/>
                <a:gd name="connsiteX8-18069" fmla="*/ 474772 w 1243373"/>
                <a:gd name="connsiteY8-18070" fmla="*/ 813658 h 1005430"/>
                <a:gd name="connsiteX9-18071" fmla="*/ 516240 w 1243373"/>
                <a:gd name="connsiteY9-18072" fmla="*/ 762528 h 1005430"/>
                <a:gd name="connsiteX10-18073" fmla="*/ 618937 w 1243373"/>
                <a:gd name="connsiteY10-18074" fmla="*/ 650134 h 1005430"/>
                <a:gd name="connsiteX11-18075" fmla="*/ 537590 w 1243373"/>
                <a:gd name="connsiteY11-18076" fmla="*/ 705134 h 1005430"/>
                <a:gd name="connsiteX12-18077" fmla="*/ 429328 w 1243373"/>
                <a:gd name="connsiteY12-18078" fmla="*/ 838728 h 1005430"/>
                <a:gd name="connsiteX13-18079" fmla="*/ 383869 w 1243373"/>
                <a:gd name="connsiteY13-18080" fmla="*/ 847362 h 1005430"/>
                <a:gd name="connsiteX14-18081" fmla="*/ 156874 w 1243373"/>
                <a:gd name="connsiteY14-18082" fmla="*/ 941999 h 1005430"/>
                <a:gd name="connsiteX15-18083" fmla="*/ 210719 w 1243373"/>
                <a:gd name="connsiteY15-18084" fmla="*/ 894888 h 1005430"/>
                <a:gd name="connsiteX16-18085" fmla="*/ 451271 w 1243373"/>
                <a:gd name="connsiteY16-18086" fmla="*/ 725793 h 1005430"/>
                <a:gd name="connsiteX17-18087" fmla="*/ 299777 w 1243373"/>
                <a:gd name="connsiteY17-18088" fmla="*/ 817895 h 1005430"/>
                <a:gd name="connsiteX18-18089" fmla="*/ 209912 w 1243373"/>
                <a:gd name="connsiteY18-18090" fmla="*/ 893084 h 1005430"/>
                <a:gd name="connsiteX19-18091" fmla="*/ 157905 w 1243373"/>
                <a:gd name="connsiteY19-18092" fmla="*/ 949801 h 1005430"/>
                <a:gd name="connsiteX20-18093" fmla="*/ 231401 w 1243373"/>
                <a:gd name="connsiteY20-18094" fmla="*/ 817630 h 1005430"/>
                <a:gd name="connsiteX21-18095" fmla="*/ 264391 w 1243373"/>
                <a:gd name="connsiteY21-18096" fmla="*/ 735988 h 1005430"/>
                <a:gd name="connsiteX22-18097" fmla="*/ 214226 w 1243373"/>
                <a:gd name="connsiteY22-18098" fmla="*/ 829249 h 1005430"/>
                <a:gd name="connsiteX23-18099" fmla="*/ 133167 w 1243373"/>
                <a:gd name="connsiteY23-18100" fmla="*/ 955587 h 1005430"/>
                <a:gd name="connsiteX24-18101" fmla="*/ 22167 w 1243373"/>
                <a:gd name="connsiteY24-18102" fmla="*/ 966845 h 1005430"/>
                <a:gd name="connsiteX25-18103" fmla="*/ 176701 w 1243373"/>
                <a:gd name="connsiteY25-18104" fmla="*/ 696053 h 1005430"/>
                <a:gd name="connsiteX26-18105" fmla="*/ 201563 w 1243373"/>
                <a:gd name="connsiteY26-18106" fmla="*/ 646787 h 1005430"/>
                <a:gd name="connsiteX27-18107" fmla="*/ 322197 w 1243373"/>
                <a:gd name="connsiteY27-18108" fmla="*/ 682395 h 1005430"/>
                <a:gd name="connsiteX28-18109" fmla="*/ 593679 w 1243373"/>
                <a:gd name="connsiteY28-18110" fmla="*/ 417571 h 1005430"/>
                <a:gd name="connsiteX29-18111" fmla="*/ 507049 w 1243373"/>
                <a:gd name="connsiteY29-18112" fmla="*/ 469978 h 1005430"/>
                <a:gd name="connsiteX30-18113" fmla="*/ 457237 w 1243373"/>
                <a:gd name="connsiteY30-18114" fmla="*/ 505882 h 1005430"/>
                <a:gd name="connsiteX31-18115" fmla="*/ 317350 w 1243373"/>
                <a:gd name="connsiteY31-18116" fmla="*/ 681704 h 1005430"/>
                <a:gd name="connsiteX32-18117" fmla="*/ 202298 w 1243373"/>
                <a:gd name="connsiteY32-18118" fmla="*/ 646587 h 1005430"/>
                <a:gd name="connsiteX33-18119" fmla="*/ 272535 w 1243373"/>
                <a:gd name="connsiteY33-18120" fmla="*/ 471354 h 1005430"/>
                <a:gd name="connsiteX34-18121" fmla="*/ 0 w 1243373"/>
                <a:gd name="connsiteY34-18122" fmla="*/ 969589 h 1005430"/>
                <a:gd name="connsiteX35-18123" fmla="*/ 82632 w 1243373"/>
                <a:gd name="connsiteY35-18124" fmla="*/ 677407 h 1005430"/>
                <a:gd name="connsiteX36-18125" fmla="*/ 191213 w 1243373"/>
                <a:gd name="connsiteY36-18126" fmla="*/ 416843 h 1005430"/>
                <a:gd name="connsiteX37-18127" fmla="*/ 529699 w 1243373"/>
                <a:gd name="connsiteY37-18128" fmla="*/ 4214 h 1005430"/>
                <a:gd name="connsiteX38-18129" fmla="*/ 722886 w 1243373"/>
                <a:gd name="connsiteY38-18130" fmla="*/ 107855 h 1005430"/>
                <a:gd name="connsiteX39-18131" fmla="*/ 1122654 w 1243373"/>
                <a:gd name="connsiteY39-18132" fmla="*/ 125859 h 1005430"/>
                <a:gd name="connsiteX40-18133" fmla="*/ 1242982 w 1243373"/>
                <a:gd name="connsiteY40-18134" fmla="*/ 7325 h 1005430"/>
                <a:gd name="connsiteX41-18135" fmla="*/ 1087953 w 1243373"/>
                <a:gd name="connsiteY41-18136" fmla="*/ 450615 h 1005430"/>
                <a:gd name="connsiteX42-18137" fmla="*/ 1081179 w 1243373"/>
                <a:gd name="connsiteY42-18138" fmla="*/ 620832 h 1005430"/>
                <a:gd name="connsiteX43-18139" fmla="*/ 1171691 w 1243373"/>
                <a:gd name="connsiteY43-18140" fmla="*/ 684025 h 1005430"/>
                <a:gd name="connsiteX44-18141" fmla="*/ 1026149 w 1243373"/>
                <a:gd name="connsiteY44-18142" fmla="*/ 929326 h 1005430"/>
                <a:gd name="connsiteX45-18143" fmla="*/ 972825 w 1243373"/>
                <a:gd name="connsiteY45-18144" fmla="*/ 914758 h 1005430"/>
                <a:gd name="connsiteX46-18145" fmla="*/ 914841 w 1243373"/>
                <a:gd name="connsiteY46-18146" fmla="*/ 909214 h 1005430"/>
                <a:gd name="connsiteX47-18147" fmla="*/ 881478 w 1243373"/>
                <a:gd name="connsiteY47-18148" fmla="*/ 909532 h 1005430"/>
                <a:gd name="connsiteX48" fmla="*/ 803379 w 1243373"/>
                <a:gd name="connsiteY48" fmla="*/ 951855 h 1005430"/>
                <a:gd name="connsiteX0-18149" fmla="*/ 803379 w 1243373"/>
                <a:gd name="connsiteY0-18150" fmla="*/ 951855 h 979633"/>
                <a:gd name="connsiteX1-18151" fmla="*/ 771336 w 1243373"/>
                <a:gd name="connsiteY1-18152" fmla="*/ 838265 h 979633"/>
                <a:gd name="connsiteX2-18153" fmla="*/ 785412 w 1243373"/>
                <a:gd name="connsiteY2-18154" fmla="*/ 962495 h 979633"/>
                <a:gd name="connsiteX3-18155" fmla="*/ 723653 w 1243373"/>
                <a:gd name="connsiteY3-18156" fmla="*/ 979633 h 979633"/>
                <a:gd name="connsiteX4-18157" fmla="*/ 693140 w 1243373"/>
                <a:gd name="connsiteY4-18158" fmla="*/ 944893 h 979633"/>
                <a:gd name="connsiteX5-18159" fmla="*/ 666435 w 1243373"/>
                <a:gd name="connsiteY5-18160" fmla="*/ 918706 h 979633"/>
                <a:gd name="connsiteX6-18161" fmla="*/ 615785 w 1243373"/>
                <a:gd name="connsiteY6-18162" fmla="*/ 922382 h 979633"/>
                <a:gd name="connsiteX7-18163" fmla="*/ 598136 w 1243373"/>
                <a:gd name="connsiteY7-18164" fmla="*/ 809443 h 979633"/>
                <a:gd name="connsiteX8-18165" fmla="*/ 474772 w 1243373"/>
                <a:gd name="connsiteY8-18166" fmla="*/ 813658 h 979633"/>
                <a:gd name="connsiteX9-18167" fmla="*/ 516240 w 1243373"/>
                <a:gd name="connsiteY9-18168" fmla="*/ 762528 h 979633"/>
                <a:gd name="connsiteX10-18169" fmla="*/ 618937 w 1243373"/>
                <a:gd name="connsiteY10-18170" fmla="*/ 650134 h 979633"/>
                <a:gd name="connsiteX11-18171" fmla="*/ 537590 w 1243373"/>
                <a:gd name="connsiteY11-18172" fmla="*/ 705134 h 979633"/>
                <a:gd name="connsiteX12-18173" fmla="*/ 429328 w 1243373"/>
                <a:gd name="connsiteY12-18174" fmla="*/ 838728 h 979633"/>
                <a:gd name="connsiteX13-18175" fmla="*/ 383869 w 1243373"/>
                <a:gd name="connsiteY13-18176" fmla="*/ 847362 h 979633"/>
                <a:gd name="connsiteX14-18177" fmla="*/ 156874 w 1243373"/>
                <a:gd name="connsiteY14-18178" fmla="*/ 941999 h 979633"/>
                <a:gd name="connsiteX15-18179" fmla="*/ 210719 w 1243373"/>
                <a:gd name="connsiteY15-18180" fmla="*/ 894888 h 979633"/>
                <a:gd name="connsiteX16-18181" fmla="*/ 451271 w 1243373"/>
                <a:gd name="connsiteY16-18182" fmla="*/ 725793 h 979633"/>
                <a:gd name="connsiteX17-18183" fmla="*/ 299777 w 1243373"/>
                <a:gd name="connsiteY17-18184" fmla="*/ 817895 h 979633"/>
                <a:gd name="connsiteX18-18185" fmla="*/ 209912 w 1243373"/>
                <a:gd name="connsiteY18-18186" fmla="*/ 893084 h 979633"/>
                <a:gd name="connsiteX19-18187" fmla="*/ 157905 w 1243373"/>
                <a:gd name="connsiteY19-18188" fmla="*/ 949801 h 979633"/>
                <a:gd name="connsiteX20-18189" fmla="*/ 231401 w 1243373"/>
                <a:gd name="connsiteY20-18190" fmla="*/ 817630 h 979633"/>
                <a:gd name="connsiteX21-18191" fmla="*/ 264391 w 1243373"/>
                <a:gd name="connsiteY21-18192" fmla="*/ 735988 h 979633"/>
                <a:gd name="connsiteX22-18193" fmla="*/ 214226 w 1243373"/>
                <a:gd name="connsiteY22-18194" fmla="*/ 829249 h 979633"/>
                <a:gd name="connsiteX23-18195" fmla="*/ 133167 w 1243373"/>
                <a:gd name="connsiteY23-18196" fmla="*/ 955587 h 979633"/>
                <a:gd name="connsiteX24-18197" fmla="*/ 22167 w 1243373"/>
                <a:gd name="connsiteY24-18198" fmla="*/ 966845 h 979633"/>
                <a:gd name="connsiteX25-18199" fmla="*/ 176701 w 1243373"/>
                <a:gd name="connsiteY25-18200" fmla="*/ 696053 h 979633"/>
                <a:gd name="connsiteX26-18201" fmla="*/ 201563 w 1243373"/>
                <a:gd name="connsiteY26-18202" fmla="*/ 646787 h 979633"/>
                <a:gd name="connsiteX27-18203" fmla="*/ 322197 w 1243373"/>
                <a:gd name="connsiteY27-18204" fmla="*/ 682395 h 979633"/>
                <a:gd name="connsiteX28-18205" fmla="*/ 593679 w 1243373"/>
                <a:gd name="connsiteY28-18206" fmla="*/ 417571 h 979633"/>
                <a:gd name="connsiteX29-18207" fmla="*/ 507049 w 1243373"/>
                <a:gd name="connsiteY29-18208" fmla="*/ 469978 h 979633"/>
                <a:gd name="connsiteX30-18209" fmla="*/ 457237 w 1243373"/>
                <a:gd name="connsiteY30-18210" fmla="*/ 505882 h 979633"/>
                <a:gd name="connsiteX31-18211" fmla="*/ 317350 w 1243373"/>
                <a:gd name="connsiteY31-18212" fmla="*/ 681704 h 979633"/>
                <a:gd name="connsiteX32-18213" fmla="*/ 202298 w 1243373"/>
                <a:gd name="connsiteY32-18214" fmla="*/ 646587 h 979633"/>
                <a:gd name="connsiteX33-18215" fmla="*/ 272535 w 1243373"/>
                <a:gd name="connsiteY33-18216" fmla="*/ 471354 h 979633"/>
                <a:gd name="connsiteX34-18217" fmla="*/ 0 w 1243373"/>
                <a:gd name="connsiteY34-18218" fmla="*/ 969589 h 979633"/>
                <a:gd name="connsiteX35-18219" fmla="*/ 82632 w 1243373"/>
                <a:gd name="connsiteY35-18220" fmla="*/ 677407 h 979633"/>
                <a:gd name="connsiteX36-18221" fmla="*/ 191213 w 1243373"/>
                <a:gd name="connsiteY36-18222" fmla="*/ 416843 h 979633"/>
                <a:gd name="connsiteX37-18223" fmla="*/ 529699 w 1243373"/>
                <a:gd name="connsiteY37-18224" fmla="*/ 4214 h 979633"/>
                <a:gd name="connsiteX38-18225" fmla="*/ 722886 w 1243373"/>
                <a:gd name="connsiteY38-18226" fmla="*/ 107855 h 979633"/>
                <a:gd name="connsiteX39-18227" fmla="*/ 1122654 w 1243373"/>
                <a:gd name="connsiteY39-18228" fmla="*/ 125859 h 979633"/>
                <a:gd name="connsiteX40-18229" fmla="*/ 1242982 w 1243373"/>
                <a:gd name="connsiteY40-18230" fmla="*/ 7325 h 979633"/>
                <a:gd name="connsiteX41-18231" fmla="*/ 1087953 w 1243373"/>
                <a:gd name="connsiteY41-18232" fmla="*/ 450615 h 979633"/>
                <a:gd name="connsiteX42-18233" fmla="*/ 1081179 w 1243373"/>
                <a:gd name="connsiteY42-18234" fmla="*/ 620832 h 979633"/>
                <a:gd name="connsiteX43-18235" fmla="*/ 1171691 w 1243373"/>
                <a:gd name="connsiteY43-18236" fmla="*/ 684025 h 979633"/>
                <a:gd name="connsiteX44-18237" fmla="*/ 1026149 w 1243373"/>
                <a:gd name="connsiteY44-18238" fmla="*/ 929326 h 979633"/>
                <a:gd name="connsiteX45-18239" fmla="*/ 972825 w 1243373"/>
                <a:gd name="connsiteY45-18240" fmla="*/ 914758 h 979633"/>
                <a:gd name="connsiteX46-18241" fmla="*/ 914841 w 1243373"/>
                <a:gd name="connsiteY46-18242" fmla="*/ 909214 h 979633"/>
                <a:gd name="connsiteX47-18243" fmla="*/ 881478 w 1243373"/>
                <a:gd name="connsiteY47-18244" fmla="*/ 909532 h 979633"/>
                <a:gd name="connsiteX48-18245" fmla="*/ 803379 w 1243373"/>
                <a:gd name="connsiteY48-18246" fmla="*/ 951855 h 979633"/>
                <a:gd name="connsiteX0-18247" fmla="*/ 803379 w 1243373"/>
                <a:gd name="connsiteY0-18248" fmla="*/ 951855 h 979633"/>
                <a:gd name="connsiteX1-18249" fmla="*/ 771336 w 1243373"/>
                <a:gd name="connsiteY1-18250" fmla="*/ 838265 h 979633"/>
                <a:gd name="connsiteX2-18251" fmla="*/ 785412 w 1243373"/>
                <a:gd name="connsiteY2-18252" fmla="*/ 962495 h 979633"/>
                <a:gd name="connsiteX3-18253" fmla="*/ 723653 w 1243373"/>
                <a:gd name="connsiteY3-18254" fmla="*/ 979633 h 979633"/>
                <a:gd name="connsiteX4-18255" fmla="*/ 693140 w 1243373"/>
                <a:gd name="connsiteY4-18256" fmla="*/ 944893 h 979633"/>
                <a:gd name="connsiteX5-18257" fmla="*/ 666435 w 1243373"/>
                <a:gd name="connsiteY5-18258" fmla="*/ 918706 h 979633"/>
                <a:gd name="connsiteX6-18259" fmla="*/ 615785 w 1243373"/>
                <a:gd name="connsiteY6-18260" fmla="*/ 922382 h 979633"/>
                <a:gd name="connsiteX7-18261" fmla="*/ 598136 w 1243373"/>
                <a:gd name="connsiteY7-18262" fmla="*/ 809443 h 979633"/>
                <a:gd name="connsiteX8-18263" fmla="*/ 474772 w 1243373"/>
                <a:gd name="connsiteY8-18264" fmla="*/ 813658 h 979633"/>
                <a:gd name="connsiteX9-18265" fmla="*/ 516240 w 1243373"/>
                <a:gd name="connsiteY9-18266" fmla="*/ 762528 h 979633"/>
                <a:gd name="connsiteX10-18267" fmla="*/ 618937 w 1243373"/>
                <a:gd name="connsiteY10-18268" fmla="*/ 650134 h 979633"/>
                <a:gd name="connsiteX11-18269" fmla="*/ 537590 w 1243373"/>
                <a:gd name="connsiteY11-18270" fmla="*/ 705134 h 979633"/>
                <a:gd name="connsiteX12-18271" fmla="*/ 429328 w 1243373"/>
                <a:gd name="connsiteY12-18272" fmla="*/ 838728 h 979633"/>
                <a:gd name="connsiteX13-18273" fmla="*/ 383869 w 1243373"/>
                <a:gd name="connsiteY13-18274" fmla="*/ 847362 h 979633"/>
                <a:gd name="connsiteX14-18275" fmla="*/ 156874 w 1243373"/>
                <a:gd name="connsiteY14-18276" fmla="*/ 941999 h 979633"/>
                <a:gd name="connsiteX15-18277" fmla="*/ 210719 w 1243373"/>
                <a:gd name="connsiteY15-18278" fmla="*/ 894888 h 979633"/>
                <a:gd name="connsiteX16-18279" fmla="*/ 451271 w 1243373"/>
                <a:gd name="connsiteY16-18280" fmla="*/ 725793 h 979633"/>
                <a:gd name="connsiteX17-18281" fmla="*/ 299777 w 1243373"/>
                <a:gd name="connsiteY17-18282" fmla="*/ 817895 h 979633"/>
                <a:gd name="connsiteX18-18283" fmla="*/ 209912 w 1243373"/>
                <a:gd name="connsiteY18-18284" fmla="*/ 893084 h 979633"/>
                <a:gd name="connsiteX19-18285" fmla="*/ 157905 w 1243373"/>
                <a:gd name="connsiteY19-18286" fmla="*/ 949801 h 979633"/>
                <a:gd name="connsiteX20-18287" fmla="*/ 231401 w 1243373"/>
                <a:gd name="connsiteY20-18288" fmla="*/ 817630 h 979633"/>
                <a:gd name="connsiteX21-18289" fmla="*/ 264391 w 1243373"/>
                <a:gd name="connsiteY21-18290" fmla="*/ 735988 h 979633"/>
                <a:gd name="connsiteX22-18291" fmla="*/ 214226 w 1243373"/>
                <a:gd name="connsiteY22-18292" fmla="*/ 829249 h 979633"/>
                <a:gd name="connsiteX23-18293" fmla="*/ 133167 w 1243373"/>
                <a:gd name="connsiteY23-18294" fmla="*/ 955587 h 979633"/>
                <a:gd name="connsiteX24-18295" fmla="*/ 22167 w 1243373"/>
                <a:gd name="connsiteY24-18296" fmla="*/ 966845 h 979633"/>
                <a:gd name="connsiteX25-18297" fmla="*/ 176701 w 1243373"/>
                <a:gd name="connsiteY25-18298" fmla="*/ 696053 h 979633"/>
                <a:gd name="connsiteX26-18299" fmla="*/ 201563 w 1243373"/>
                <a:gd name="connsiteY26-18300" fmla="*/ 646787 h 979633"/>
                <a:gd name="connsiteX27-18301" fmla="*/ 322197 w 1243373"/>
                <a:gd name="connsiteY27-18302" fmla="*/ 682395 h 979633"/>
                <a:gd name="connsiteX28-18303" fmla="*/ 593679 w 1243373"/>
                <a:gd name="connsiteY28-18304" fmla="*/ 417571 h 979633"/>
                <a:gd name="connsiteX29-18305" fmla="*/ 507049 w 1243373"/>
                <a:gd name="connsiteY29-18306" fmla="*/ 469978 h 979633"/>
                <a:gd name="connsiteX30-18307" fmla="*/ 457237 w 1243373"/>
                <a:gd name="connsiteY30-18308" fmla="*/ 505882 h 979633"/>
                <a:gd name="connsiteX31-18309" fmla="*/ 317350 w 1243373"/>
                <a:gd name="connsiteY31-18310" fmla="*/ 681704 h 979633"/>
                <a:gd name="connsiteX32-18311" fmla="*/ 202298 w 1243373"/>
                <a:gd name="connsiteY32-18312" fmla="*/ 646587 h 979633"/>
                <a:gd name="connsiteX33-18313" fmla="*/ 272535 w 1243373"/>
                <a:gd name="connsiteY33-18314" fmla="*/ 471354 h 979633"/>
                <a:gd name="connsiteX34-18315" fmla="*/ 0 w 1243373"/>
                <a:gd name="connsiteY34-18316" fmla="*/ 969589 h 979633"/>
                <a:gd name="connsiteX35-18317" fmla="*/ 82632 w 1243373"/>
                <a:gd name="connsiteY35-18318" fmla="*/ 677407 h 979633"/>
                <a:gd name="connsiteX36-18319" fmla="*/ 191213 w 1243373"/>
                <a:gd name="connsiteY36-18320" fmla="*/ 416843 h 979633"/>
                <a:gd name="connsiteX37-18321" fmla="*/ 529699 w 1243373"/>
                <a:gd name="connsiteY37-18322" fmla="*/ 4214 h 979633"/>
                <a:gd name="connsiteX38-18323" fmla="*/ 722886 w 1243373"/>
                <a:gd name="connsiteY38-18324" fmla="*/ 107855 h 979633"/>
                <a:gd name="connsiteX39-18325" fmla="*/ 1122654 w 1243373"/>
                <a:gd name="connsiteY39-18326" fmla="*/ 125859 h 979633"/>
                <a:gd name="connsiteX40-18327" fmla="*/ 1242982 w 1243373"/>
                <a:gd name="connsiteY40-18328" fmla="*/ 7325 h 979633"/>
                <a:gd name="connsiteX41-18329" fmla="*/ 1087953 w 1243373"/>
                <a:gd name="connsiteY41-18330" fmla="*/ 450615 h 979633"/>
                <a:gd name="connsiteX42-18331" fmla="*/ 1081179 w 1243373"/>
                <a:gd name="connsiteY42-18332" fmla="*/ 620832 h 979633"/>
                <a:gd name="connsiteX43-18333" fmla="*/ 1171691 w 1243373"/>
                <a:gd name="connsiteY43-18334" fmla="*/ 684025 h 979633"/>
                <a:gd name="connsiteX44-18335" fmla="*/ 1026149 w 1243373"/>
                <a:gd name="connsiteY44-18336" fmla="*/ 929326 h 979633"/>
                <a:gd name="connsiteX45-18337" fmla="*/ 972825 w 1243373"/>
                <a:gd name="connsiteY45-18338" fmla="*/ 914758 h 979633"/>
                <a:gd name="connsiteX46-18339" fmla="*/ 914841 w 1243373"/>
                <a:gd name="connsiteY46-18340" fmla="*/ 909214 h 979633"/>
                <a:gd name="connsiteX47-18341" fmla="*/ 881478 w 1243373"/>
                <a:gd name="connsiteY47-18342" fmla="*/ 909532 h 979633"/>
                <a:gd name="connsiteX48-18343" fmla="*/ 803379 w 1243373"/>
                <a:gd name="connsiteY48-18344" fmla="*/ 951855 h 979633"/>
                <a:gd name="connsiteX0-18345" fmla="*/ 803379 w 1243373"/>
                <a:gd name="connsiteY0-18346" fmla="*/ 951855 h 1006801"/>
                <a:gd name="connsiteX1-18347" fmla="*/ 771336 w 1243373"/>
                <a:gd name="connsiteY1-18348" fmla="*/ 838265 h 1006801"/>
                <a:gd name="connsiteX2-18349" fmla="*/ 785412 w 1243373"/>
                <a:gd name="connsiteY2-18350" fmla="*/ 962495 h 1006801"/>
                <a:gd name="connsiteX3-18351" fmla="*/ 723653 w 1243373"/>
                <a:gd name="connsiteY3-18352" fmla="*/ 979633 h 1006801"/>
                <a:gd name="connsiteX4-18353" fmla="*/ 693140 w 1243373"/>
                <a:gd name="connsiteY4-18354" fmla="*/ 944893 h 1006801"/>
                <a:gd name="connsiteX5-18355" fmla="*/ 666435 w 1243373"/>
                <a:gd name="connsiteY5-18356" fmla="*/ 918706 h 1006801"/>
                <a:gd name="connsiteX6-18357" fmla="*/ 615785 w 1243373"/>
                <a:gd name="connsiteY6-18358" fmla="*/ 922382 h 1006801"/>
                <a:gd name="connsiteX7-18359" fmla="*/ 598136 w 1243373"/>
                <a:gd name="connsiteY7-18360" fmla="*/ 809443 h 1006801"/>
                <a:gd name="connsiteX8-18361" fmla="*/ 474772 w 1243373"/>
                <a:gd name="connsiteY8-18362" fmla="*/ 813658 h 1006801"/>
                <a:gd name="connsiteX9-18363" fmla="*/ 516240 w 1243373"/>
                <a:gd name="connsiteY9-18364" fmla="*/ 762528 h 1006801"/>
                <a:gd name="connsiteX10-18365" fmla="*/ 618937 w 1243373"/>
                <a:gd name="connsiteY10-18366" fmla="*/ 650134 h 1006801"/>
                <a:gd name="connsiteX11-18367" fmla="*/ 537590 w 1243373"/>
                <a:gd name="connsiteY11-18368" fmla="*/ 705134 h 1006801"/>
                <a:gd name="connsiteX12-18369" fmla="*/ 429328 w 1243373"/>
                <a:gd name="connsiteY12-18370" fmla="*/ 838728 h 1006801"/>
                <a:gd name="connsiteX13-18371" fmla="*/ 383869 w 1243373"/>
                <a:gd name="connsiteY13-18372" fmla="*/ 847362 h 1006801"/>
                <a:gd name="connsiteX14-18373" fmla="*/ 156874 w 1243373"/>
                <a:gd name="connsiteY14-18374" fmla="*/ 941999 h 1006801"/>
                <a:gd name="connsiteX15-18375" fmla="*/ 210719 w 1243373"/>
                <a:gd name="connsiteY15-18376" fmla="*/ 894888 h 1006801"/>
                <a:gd name="connsiteX16-18377" fmla="*/ 451271 w 1243373"/>
                <a:gd name="connsiteY16-18378" fmla="*/ 725793 h 1006801"/>
                <a:gd name="connsiteX17-18379" fmla="*/ 299777 w 1243373"/>
                <a:gd name="connsiteY17-18380" fmla="*/ 817895 h 1006801"/>
                <a:gd name="connsiteX18-18381" fmla="*/ 264527 w 1243373"/>
                <a:gd name="connsiteY18-18382" fmla="*/ 1002390 h 1006801"/>
                <a:gd name="connsiteX19-18383" fmla="*/ 157905 w 1243373"/>
                <a:gd name="connsiteY19-18384" fmla="*/ 949801 h 1006801"/>
                <a:gd name="connsiteX20-18385" fmla="*/ 231401 w 1243373"/>
                <a:gd name="connsiteY20-18386" fmla="*/ 817630 h 1006801"/>
                <a:gd name="connsiteX21-18387" fmla="*/ 264391 w 1243373"/>
                <a:gd name="connsiteY21-18388" fmla="*/ 735988 h 1006801"/>
                <a:gd name="connsiteX22-18389" fmla="*/ 214226 w 1243373"/>
                <a:gd name="connsiteY22-18390" fmla="*/ 829249 h 1006801"/>
                <a:gd name="connsiteX23-18391" fmla="*/ 133167 w 1243373"/>
                <a:gd name="connsiteY23-18392" fmla="*/ 955587 h 1006801"/>
                <a:gd name="connsiteX24-18393" fmla="*/ 22167 w 1243373"/>
                <a:gd name="connsiteY24-18394" fmla="*/ 966845 h 1006801"/>
                <a:gd name="connsiteX25-18395" fmla="*/ 176701 w 1243373"/>
                <a:gd name="connsiteY25-18396" fmla="*/ 696053 h 1006801"/>
                <a:gd name="connsiteX26-18397" fmla="*/ 201563 w 1243373"/>
                <a:gd name="connsiteY26-18398" fmla="*/ 646787 h 1006801"/>
                <a:gd name="connsiteX27-18399" fmla="*/ 322197 w 1243373"/>
                <a:gd name="connsiteY27-18400" fmla="*/ 682395 h 1006801"/>
                <a:gd name="connsiteX28-18401" fmla="*/ 593679 w 1243373"/>
                <a:gd name="connsiteY28-18402" fmla="*/ 417571 h 1006801"/>
                <a:gd name="connsiteX29-18403" fmla="*/ 507049 w 1243373"/>
                <a:gd name="connsiteY29-18404" fmla="*/ 469978 h 1006801"/>
                <a:gd name="connsiteX30-18405" fmla="*/ 457237 w 1243373"/>
                <a:gd name="connsiteY30-18406" fmla="*/ 505882 h 1006801"/>
                <a:gd name="connsiteX31-18407" fmla="*/ 317350 w 1243373"/>
                <a:gd name="connsiteY31-18408" fmla="*/ 681704 h 1006801"/>
                <a:gd name="connsiteX32-18409" fmla="*/ 202298 w 1243373"/>
                <a:gd name="connsiteY32-18410" fmla="*/ 646587 h 1006801"/>
                <a:gd name="connsiteX33-18411" fmla="*/ 272535 w 1243373"/>
                <a:gd name="connsiteY33-18412" fmla="*/ 471354 h 1006801"/>
                <a:gd name="connsiteX34-18413" fmla="*/ 0 w 1243373"/>
                <a:gd name="connsiteY34-18414" fmla="*/ 969589 h 1006801"/>
                <a:gd name="connsiteX35-18415" fmla="*/ 82632 w 1243373"/>
                <a:gd name="connsiteY35-18416" fmla="*/ 677407 h 1006801"/>
                <a:gd name="connsiteX36-18417" fmla="*/ 191213 w 1243373"/>
                <a:gd name="connsiteY36-18418" fmla="*/ 416843 h 1006801"/>
                <a:gd name="connsiteX37-18419" fmla="*/ 529699 w 1243373"/>
                <a:gd name="connsiteY37-18420" fmla="*/ 4214 h 1006801"/>
                <a:gd name="connsiteX38-18421" fmla="*/ 722886 w 1243373"/>
                <a:gd name="connsiteY38-18422" fmla="*/ 107855 h 1006801"/>
                <a:gd name="connsiteX39-18423" fmla="*/ 1122654 w 1243373"/>
                <a:gd name="connsiteY39-18424" fmla="*/ 125859 h 1006801"/>
                <a:gd name="connsiteX40-18425" fmla="*/ 1242982 w 1243373"/>
                <a:gd name="connsiteY40-18426" fmla="*/ 7325 h 1006801"/>
                <a:gd name="connsiteX41-18427" fmla="*/ 1087953 w 1243373"/>
                <a:gd name="connsiteY41-18428" fmla="*/ 450615 h 1006801"/>
                <a:gd name="connsiteX42-18429" fmla="*/ 1081179 w 1243373"/>
                <a:gd name="connsiteY42-18430" fmla="*/ 620832 h 1006801"/>
                <a:gd name="connsiteX43-18431" fmla="*/ 1171691 w 1243373"/>
                <a:gd name="connsiteY43-18432" fmla="*/ 684025 h 1006801"/>
                <a:gd name="connsiteX44-18433" fmla="*/ 1026149 w 1243373"/>
                <a:gd name="connsiteY44-18434" fmla="*/ 929326 h 1006801"/>
                <a:gd name="connsiteX45-18435" fmla="*/ 972825 w 1243373"/>
                <a:gd name="connsiteY45-18436" fmla="*/ 914758 h 1006801"/>
                <a:gd name="connsiteX46-18437" fmla="*/ 914841 w 1243373"/>
                <a:gd name="connsiteY46-18438" fmla="*/ 909214 h 1006801"/>
                <a:gd name="connsiteX47-18439" fmla="*/ 881478 w 1243373"/>
                <a:gd name="connsiteY47-18440" fmla="*/ 909532 h 1006801"/>
                <a:gd name="connsiteX48-18441" fmla="*/ 803379 w 1243373"/>
                <a:gd name="connsiteY48-18442" fmla="*/ 951855 h 1006801"/>
                <a:gd name="connsiteX0-18443" fmla="*/ 803379 w 1243373"/>
                <a:gd name="connsiteY0-18444" fmla="*/ 951855 h 979633"/>
                <a:gd name="connsiteX1-18445" fmla="*/ 771336 w 1243373"/>
                <a:gd name="connsiteY1-18446" fmla="*/ 838265 h 979633"/>
                <a:gd name="connsiteX2-18447" fmla="*/ 785412 w 1243373"/>
                <a:gd name="connsiteY2-18448" fmla="*/ 962495 h 979633"/>
                <a:gd name="connsiteX3-18449" fmla="*/ 723653 w 1243373"/>
                <a:gd name="connsiteY3-18450" fmla="*/ 979633 h 979633"/>
                <a:gd name="connsiteX4-18451" fmla="*/ 693140 w 1243373"/>
                <a:gd name="connsiteY4-18452" fmla="*/ 944893 h 979633"/>
                <a:gd name="connsiteX5-18453" fmla="*/ 666435 w 1243373"/>
                <a:gd name="connsiteY5-18454" fmla="*/ 918706 h 979633"/>
                <a:gd name="connsiteX6-18455" fmla="*/ 615785 w 1243373"/>
                <a:gd name="connsiteY6-18456" fmla="*/ 922382 h 979633"/>
                <a:gd name="connsiteX7-18457" fmla="*/ 598136 w 1243373"/>
                <a:gd name="connsiteY7-18458" fmla="*/ 809443 h 979633"/>
                <a:gd name="connsiteX8-18459" fmla="*/ 474772 w 1243373"/>
                <a:gd name="connsiteY8-18460" fmla="*/ 813658 h 979633"/>
                <a:gd name="connsiteX9-18461" fmla="*/ 516240 w 1243373"/>
                <a:gd name="connsiteY9-18462" fmla="*/ 762528 h 979633"/>
                <a:gd name="connsiteX10-18463" fmla="*/ 618937 w 1243373"/>
                <a:gd name="connsiteY10-18464" fmla="*/ 650134 h 979633"/>
                <a:gd name="connsiteX11-18465" fmla="*/ 537590 w 1243373"/>
                <a:gd name="connsiteY11-18466" fmla="*/ 705134 h 979633"/>
                <a:gd name="connsiteX12-18467" fmla="*/ 429328 w 1243373"/>
                <a:gd name="connsiteY12-18468" fmla="*/ 838728 h 979633"/>
                <a:gd name="connsiteX13-18469" fmla="*/ 383869 w 1243373"/>
                <a:gd name="connsiteY13-18470" fmla="*/ 847362 h 979633"/>
                <a:gd name="connsiteX14-18471" fmla="*/ 156874 w 1243373"/>
                <a:gd name="connsiteY14-18472" fmla="*/ 941999 h 979633"/>
                <a:gd name="connsiteX15-18473" fmla="*/ 210719 w 1243373"/>
                <a:gd name="connsiteY15-18474" fmla="*/ 894888 h 979633"/>
                <a:gd name="connsiteX16-18475" fmla="*/ 451271 w 1243373"/>
                <a:gd name="connsiteY16-18476" fmla="*/ 725793 h 979633"/>
                <a:gd name="connsiteX17-18477" fmla="*/ 299777 w 1243373"/>
                <a:gd name="connsiteY17-18478" fmla="*/ 817895 h 979633"/>
                <a:gd name="connsiteX18-18479" fmla="*/ 212441 w 1243373"/>
                <a:gd name="connsiteY18-18480" fmla="*/ 886327 h 979633"/>
                <a:gd name="connsiteX19-18481" fmla="*/ 157905 w 1243373"/>
                <a:gd name="connsiteY19-18482" fmla="*/ 949801 h 979633"/>
                <a:gd name="connsiteX20-18483" fmla="*/ 231401 w 1243373"/>
                <a:gd name="connsiteY20-18484" fmla="*/ 817630 h 979633"/>
                <a:gd name="connsiteX21-18485" fmla="*/ 264391 w 1243373"/>
                <a:gd name="connsiteY21-18486" fmla="*/ 735988 h 979633"/>
                <a:gd name="connsiteX22-18487" fmla="*/ 214226 w 1243373"/>
                <a:gd name="connsiteY22-18488" fmla="*/ 829249 h 979633"/>
                <a:gd name="connsiteX23-18489" fmla="*/ 133167 w 1243373"/>
                <a:gd name="connsiteY23-18490" fmla="*/ 955587 h 979633"/>
                <a:gd name="connsiteX24-18491" fmla="*/ 22167 w 1243373"/>
                <a:gd name="connsiteY24-18492" fmla="*/ 966845 h 979633"/>
                <a:gd name="connsiteX25-18493" fmla="*/ 176701 w 1243373"/>
                <a:gd name="connsiteY25-18494" fmla="*/ 696053 h 979633"/>
                <a:gd name="connsiteX26-18495" fmla="*/ 201563 w 1243373"/>
                <a:gd name="connsiteY26-18496" fmla="*/ 646787 h 979633"/>
                <a:gd name="connsiteX27-18497" fmla="*/ 322197 w 1243373"/>
                <a:gd name="connsiteY27-18498" fmla="*/ 682395 h 979633"/>
                <a:gd name="connsiteX28-18499" fmla="*/ 593679 w 1243373"/>
                <a:gd name="connsiteY28-18500" fmla="*/ 417571 h 979633"/>
                <a:gd name="connsiteX29-18501" fmla="*/ 507049 w 1243373"/>
                <a:gd name="connsiteY29-18502" fmla="*/ 469978 h 979633"/>
                <a:gd name="connsiteX30-18503" fmla="*/ 457237 w 1243373"/>
                <a:gd name="connsiteY30-18504" fmla="*/ 505882 h 979633"/>
                <a:gd name="connsiteX31-18505" fmla="*/ 317350 w 1243373"/>
                <a:gd name="connsiteY31-18506" fmla="*/ 681704 h 979633"/>
                <a:gd name="connsiteX32-18507" fmla="*/ 202298 w 1243373"/>
                <a:gd name="connsiteY32-18508" fmla="*/ 646587 h 979633"/>
                <a:gd name="connsiteX33-18509" fmla="*/ 272535 w 1243373"/>
                <a:gd name="connsiteY33-18510" fmla="*/ 471354 h 979633"/>
                <a:gd name="connsiteX34-18511" fmla="*/ 0 w 1243373"/>
                <a:gd name="connsiteY34-18512" fmla="*/ 969589 h 979633"/>
                <a:gd name="connsiteX35-18513" fmla="*/ 82632 w 1243373"/>
                <a:gd name="connsiteY35-18514" fmla="*/ 677407 h 979633"/>
                <a:gd name="connsiteX36-18515" fmla="*/ 191213 w 1243373"/>
                <a:gd name="connsiteY36-18516" fmla="*/ 416843 h 979633"/>
                <a:gd name="connsiteX37-18517" fmla="*/ 529699 w 1243373"/>
                <a:gd name="connsiteY37-18518" fmla="*/ 4214 h 979633"/>
                <a:gd name="connsiteX38-18519" fmla="*/ 722886 w 1243373"/>
                <a:gd name="connsiteY38-18520" fmla="*/ 107855 h 979633"/>
                <a:gd name="connsiteX39-18521" fmla="*/ 1122654 w 1243373"/>
                <a:gd name="connsiteY39-18522" fmla="*/ 125859 h 979633"/>
                <a:gd name="connsiteX40-18523" fmla="*/ 1242982 w 1243373"/>
                <a:gd name="connsiteY40-18524" fmla="*/ 7325 h 979633"/>
                <a:gd name="connsiteX41-18525" fmla="*/ 1087953 w 1243373"/>
                <a:gd name="connsiteY41-18526" fmla="*/ 450615 h 979633"/>
                <a:gd name="connsiteX42-18527" fmla="*/ 1081179 w 1243373"/>
                <a:gd name="connsiteY42-18528" fmla="*/ 620832 h 979633"/>
                <a:gd name="connsiteX43-18529" fmla="*/ 1171691 w 1243373"/>
                <a:gd name="connsiteY43-18530" fmla="*/ 684025 h 979633"/>
                <a:gd name="connsiteX44-18531" fmla="*/ 1026149 w 1243373"/>
                <a:gd name="connsiteY44-18532" fmla="*/ 929326 h 979633"/>
                <a:gd name="connsiteX45-18533" fmla="*/ 972825 w 1243373"/>
                <a:gd name="connsiteY45-18534" fmla="*/ 914758 h 979633"/>
                <a:gd name="connsiteX46-18535" fmla="*/ 914841 w 1243373"/>
                <a:gd name="connsiteY46-18536" fmla="*/ 909214 h 979633"/>
                <a:gd name="connsiteX47-18537" fmla="*/ 881478 w 1243373"/>
                <a:gd name="connsiteY47-18538" fmla="*/ 909532 h 979633"/>
                <a:gd name="connsiteX48-18539" fmla="*/ 803379 w 1243373"/>
                <a:gd name="connsiteY48-18540" fmla="*/ 951855 h 979633"/>
                <a:gd name="connsiteX0-18541" fmla="*/ 803379 w 1243373"/>
                <a:gd name="connsiteY0-18542" fmla="*/ 951855 h 979633"/>
                <a:gd name="connsiteX1-18543" fmla="*/ 771336 w 1243373"/>
                <a:gd name="connsiteY1-18544" fmla="*/ 838265 h 979633"/>
                <a:gd name="connsiteX2-18545" fmla="*/ 785412 w 1243373"/>
                <a:gd name="connsiteY2-18546" fmla="*/ 962495 h 979633"/>
                <a:gd name="connsiteX3-18547" fmla="*/ 723653 w 1243373"/>
                <a:gd name="connsiteY3-18548" fmla="*/ 979633 h 979633"/>
                <a:gd name="connsiteX4-18549" fmla="*/ 693140 w 1243373"/>
                <a:gd name="connsiteY4-18550" fmla="*/ 944893 h 979633"/>
                <a:gd name="connsiteX5-18551" fmla="*/ 666435 w 1243373"/>
                <a:gd name="connsiteY5-18552" fmla="*/ 918706 h 979633"/>
                <a:gd name="connsiteX6-18553" fmla="*/ 615785 w 1243373"/>
                <a:gd name="connsiteY6-18554" fmla="*/ 922382 h 979633"/>
                <a:gd name="connsiteX7-18555" fmla="*/ 598136 w 1243373"/>
                <a:gd name="connsiteY7-18556" fmla="*/ 809443 h 979633"/>
                <a:gd name="connsiteX8-18557" fmla="*/ 474772 w 1243373"/>
                <a:gd name="connsiteY8-18558" fmla="*/ 813658 h 979633"/>
                <a:gd name="connsiteX9-18559" fmla="*/ 516240 w 1243373"/>
                <a:gd name="connsiteY9-18560" fmla="*/ 762528 h 979633"/>
                <a:gd name="connsiteX10-18561" fmla="*/ 618937 w 1243373"/>
                <a:gd name="connsiteY10-18562" fmla="*/ 650134 h 979633"/>
                <a:gd name="connsiteX11-18563" fmla="*/ 537590 w 1243373"/>
                <a:gd name="connsiteY11-18564" fmla="*/ 705134 h 979633"/>
                <a:gd name="connsiteX12-18565" fmla="*/ 429328 w 1243373"/>
                <a:gd name="connsiteY12-18566" fmla="*/ 838728 h 979633"/>
                <a:gd name="connsiteX13-18567" fmla="*/ 383869 w 1243373"/>
                <a:gd name="connsiteY13-18568" fmla="*/ 847362 h 979633"/>
                <a:gd name="connsiteX14-18569" fmla="*/ 156874 w 1243373"/>
                <a:gd name="connsiteY14-18570" fmla="*/ 941999 h 979633"/>
                <a:gd name="connsiteX15-18571" fmla="*/ 210719 w 1243373"/>
                <a:gd name="connsiteY15-18572" fmla="*/ 894888 h 979633"/>
                <a:gd name="connsiteX16-18573" fmla="*/ 449438 w 1243373"/>
                <a:gd name="connsiteY16-18574" fmla="*/ 886970 h 979633"/>
                <a:gd name="connsiteX17-18575" fmla="*/ 299777 w 1243373"/>
                <a:gd name="connsiteY17-18576" fmla="*/ 817895 h 979633"/>
                <a:gd name="connsiteX18-18577" fmla="*/ 212441 w 1243373"/>
                <a:gd name="connsiteY18-18578" fmla="*/ 886327 h 979633"/>
                <a:gd name="connsiteX19-18579" fmla="*/ 157905 w 1243373"/>
                <a:gd name="connsiteY19-18580" fmla="*/ 949801 h 979633"/>
                <a:gd name="connsiteX20-18581" fmla="*/ 231401 w 1243373"/>
                <a:gd name="connsiteY20-18582" fmla="*/ 817630 h 979633"/>
                <a:gd name="connsiteX21-18583" fmla="*/ 264391 w 1243373"/>
                <a:gd name="connsiteY21-18584" fmla="*/ 735988 h 979633"/>
                <a:gd name="connsiteX22-18585" fmla="*/ 214226 w 1243373"/>
                <a:gd name="connsiteY22-18586" fmla="*/ 829249 h 979633"/>
                <a:gd name="connsiteX23-18587" fmla="*/ 133167 w 1243373"/>
                <a:gd name="connsiteY23-18588" fmla="*/ 955587 h 979633"/>
                <a:gd name="connsiteX24-18589" fmla="*/ 22167 w 1243373"/>
                <a:gd name="connsiteY24-18590" fmla="*/ 966845 h 979633"/>
                <a:gd name="connsiteX25-18591" fmla="*/ 176701 w 1243373"/>
                <a:gd name="connsiteY25-18592" fmla="*/ 696053 h 979633"/>
                <a:gd name="connsiteX26-18593" fmla="*/ 201563 w 1243373"/>
                <a:gd name="connsiteY26-18594" fmla="*/ 646787 h 979633"/>
                <a:gd name="connsiteX27-18595" fmla="*/ 322197 w 1243373"/>
                <a:gd name="connsiteY27-18596" fmla="*/ 682395 h 979633"/>
                <a:gd name="connsiteX28-18597" fmla="*/ 593679 w 1243373"/>
                <a:gd name="connsiteY28-18598" fmla="*/ 417571 h 979633"/>
                <a:gd name="connsiteX29-18599" fmla="*/ 507049 w 1243373"/>
                <a:gd name="connsiteY29-18600" fmla="*/ 469978 h 979633"/>
                <a:gd name="connsiteX30-18601" fmla="*/ 457237 w 1243373"/>
                <a:gd name="connsiteY30-18602" fmla="*/ 505882 h 979633"/>
                <a:gd name="connsiteX31-18603" fmla="*/ 317350 w 1243373"/>
                <a:gd name="connsiteY31-18604" fmla="*/ 681704 h 979633"/>
                <a:gd name="connsiteX32-18605" fmla="*/ 202298 w 1243373"/>
                <a:gd name="connsiteY32-18606" fmla="*/ 646587 h 979633"/>
                <a:gd name="connsiteX33-18607" fmla="*/ 272535 w 1243373"/>
                <a:gd name="connsiteY33-18608" fmla="*/ 471354 h 979633"/>
                <a:gd name="connsiteX34-18609" fmla="*/ 0 w 1243373"/>
                <a:gd name="connsiteY34-18610" fmla="*/ 969589 h 979633"/>
                <a:gd name="connsiteX35-18611" fmla="*/ 82632 w 1243373"/>
                <a:gd name="connsiteY35-18612" fmla="*/ 677407 h 979633"/>
                <a:gd name="connsiteX36-18613" fmla="*/ 191213 w 1243373"/>
                <a:gd name="connsiteY36-18614" fmla="*/ 416843 h 979633"/>
                <a:gd name="connsiteX37-18615" fmla="*/ 529699 w 1243373"/>
                <a:gd name="connsiteY37-18616" fmla="*/ 4214 h 979633"/>
                <a:gd name="connsiteX38-18617" fmla="*/ 722886 w 1243373"/>
                <a:gd name="connsiteY38-18618" fmla="*/ 107855 h 979633"/>
                <a:gd name="connsiteX39-18619" fmla="*/ 1122654 w 1243373"/>
                <a:gd name="connsiteY39-18620" fmla="*/ 125859 h 979633"/>
                <a:gd name="connsiteX40-18621" fmla="*/ 1242982 w 1243373"/>
                <a:gd name="connsiteY40-18622" fmla="*/ 7325 h 979633"/>
                <a:gd name="connsiteX41-18623" fmla="*/ 1087953 w 1243373"/>
                <a:gd name="connsiteY41-18624" fmla="*/ 450615 h 979633"/>
                <a:gd name="connsiteX42-18625" fmla="*/ 1081179 w 1243373"/>
                <a:gd name="connsiteY42-18626" fmla="*/ 620832 h 979633"/>
                <a:gd name="connsiteX43-18627" fmla="*/ 1171691 w 1243373"/>
                <a:gd name="connsiteY43-18628" fmla="*/ 684025 h 979633"/>
                <a:gd name="connsiteX44-18629" fmla="*/ 1026149 w 1243373"/>
                <a:gd name="connsiteY44-18630" fmla="*/ 929326 h 979633"/>
                <a:gd name="connsiteX45-18631" fmla="*/ 972825 w 1243373"/>
                <a:gd name="connsiteY45-18632" fmla="*/ 914758 h 979633"/>
                <a:gd name="connsiteX46-18633" fmla="*/ 914841 w 1243373"/>
                <a:gd name="connsiteY46-18634" fmla="*/ 909214 h 979633"/>
                <a:gd name="connsiteX47-18635" fmla="*/ 881478 w 1243373"/>
                <a:gd name="connsiteY47-18636" fmla="*/ 909532 h 979633"/>
                <a:gd name="connsiteX48-18637" fmla="*/ 803379 w 1243373"/>
                <a:gd name="connsiteY48-18638" fmla="*/ 951855 h 979633"/>
                <a:gd name="connsiteX0-18639" fmla="*/ 803379 w 1243373"/>
                <a:gd name="connsiteY0-18640" fmla="*/ 951855 h 979633"/>
                <a:gd name="connsiteX1-18641" fmla="*/ 771336 w 1243373"/>
                <a:gd name="connsiteY1-18642" fmla="*/ 838265 h 979633"/>
                <a:gd name="connsiteX2-18643" fmla="*/ 785412 w 1243373"/>
                <a:gd name="connsiteY2-18644" fmla="*/ 962495 h 979633"/>
                <a:gd name="connsiteX3-18645" fmla="*/ 723653 w 1243373"/>
                <a:gd name="connsiteY3-18646" fmla="*/ 979633 h 979633"/>
                <a:gd name="connsiteX4-18647" fmla="*/ 693140 w 1243373"/>
                <a:gd name="connsiteY4-18648" fmla="*/ 944893 h 979633"/>
                <a:gd name="connsiteX5-18649" fmla="*/ 666435 w 1243373"/>
                <a:gd name="connsiteY5-18650" fmla="*/ 918706 h 979633"/>
                <a:gd name="connsiteX6-18651" fmla="*/ 615785 w 1243373"/>
                <a:gd name="connsiteY6-18652" fmla="*/ 922382 h 979633"/>
                <a:gd name="connsiteX7-18653" fmla="*/ 598136 w 1243373"/>
                <a:gd name="connsiteY7-18654" fmla="*/ 809443 h 979633"/>
                <a:gd name="connsiteX8-18655" fmla="*/ 474772 w 1243373"/>
                <a:gd name="connsiteY8-18656" fmla="*/ 813658 h 979633"/>
                <a:gd name="connsiteX9-18657" fmla="*/ 516240 w 1243373"/>
                <a:gd name="connsiteY9-18658" fmla="*/ 762528 h 979633"/>
                <a:gd name="connsiteX10-18659" fmla="*/ 618937 w 1243373"/>
                <a:gd name="connsiteY10-18660" fmla="*/ 650134 h 979633"/>
                <a:gd name="connsiteX11-18661" fmla="*/ 537590 w 1243373"/>
                <a:gd name="connsiteY11-18662" fmla="*/ 705134 h 979633"/>
                <a:gd name="connsiteX12-18663" fmla="*/ 429328 w 1243373"/>
                <a:gd name="connsiteY12-18664" fmla="*/ 838728 h 979633"/>
                <a:gd name="connsiteX13-18665" fmla="*/ 383869 w 1243373"/>
                <a:gd name="connsiteY13-18666" fmla="*/ 847362 h 979633"/>
                <a:gd name="connsiteX14-18667" fmla="*/ 156874 w 1243373"/>
                <a:gd name="connsiteY14-18668" fmla="*/ 941999 h 979633"/>
                <a:gd name="connsiteX15-18669" fmla="*/ 210719 w 1243373"/>
                <a:gd name="connsiteY15-18670" fmla="*/ 894888 h 979633"/>
                <a:gd name="connsiteX16-18671" fmla="*/ 453528 w 1243373"/>
                <a:gd name="connsiteY16-18672" fmla="*/ 726690 h 979633"/>
                <a:gd name="connsiteX17-18673" fmla="*/ 299777 w 1243373"/>
                <a:gd name="connsiteY17-18674" fmla="*/ 817895 h 979633"/>
                <a:gd name="connsiteX18-18675" fmla="*/ 212441 w 1243373"/>
                <a:gd name="connsiteY18-18676" fmla="*/ 886327 h 979633"/>
                <a:gd name="connsiteX19-18677" fmla="*/ 157905 w 1243373"/>
                <a:gd name="connsiteY19-18678" fmla="*/ 949801 h 979633"/>
                <a:gd name="connsiteX20-18679" fmla="*/ 231401 w 1243373"/>
                <a:gd name="connsiteY20-18680" fmla="*/ 817630 h 979633"/>
                <a:gd name="connsiteX21-18681" fmla="*/ 264391 w 1243373"/>
                <a:gd name="connsiteY21-18682" fmla="*/ 735988 h 979633"/>
                <a:gd name="connsiteX22-18683" fmla="*/ 214226 w 1243373"/>
                <a:gd name="connsiteY22-18684" fmla="*/ 829249 h 979633"/>
                <a:gd name="connsiteX23-18685" fmla="*/ 133167 w 1243373"/>
                <a:gd name="connsiteY23-18686" fmla="*/ 955587 h 979633"/>
                <a:gd name="connsiteX24-18687" fmla="*/ 22167 w 1243373"/>
                <a:gd name="connsiteY24-18688" fmla="*/ 966845 h 979633"/>
                <a:gd name="connsiteX25-18689" fmla="*/ 176701 w 1243373"/>
                <a:gd name="connsiteY25-18690" fmla="*/ 696053 h 979633"/>
                <a:gd name="connsiteX26-18691" fmla="*/ 201563 w 1243373"/>
                <a:gd name="connsiteY26-18692" fmla="*/ 646787 h 979633"/>
                <a:gd name="connsiteX27-18693" fmla="*/ 322197 w 1243373"/>
                <a:gd name="connsiteY27-18694" fmla="*/ 682395 h 979633"/>
                <a:gd name="connsiteX28-18695" fmla="*/ 593679 w 1243373"/>
                <a:gd name="connsiteY28-18696" fmla="*/ 417571 h 979633"/>
                <a:gd name="connsiteX29-18697" fmla="*/ 507049 w 1243373"/>
                <a:gd name="connsiteY29-18698" fmla="*/ 469978 h 979633"/>
                <a:gd name="connsiteX30-18699" fmla="*/ 457237 w 1243373"/>
                <a:gd name="connsiteY30-18700" fmla="*/ 505882 h 979633"/>
                <a:gd name="connsiteX31-18701" fmla="*/ 317350 w 1243373"/>
                <a:gd name="connsiteY31-18702" fmla="*/ 681704 h 979633"/>
                <a:gd name="connsiteX32-18703" fmla="*/ 202298 w 1243373"/>
                <a:gd name="connsiteY32-18704" fmla="*/ 646587 h 979633"/>
                <a:gd name="connsiteX33-18705" fmla="*/ 272535 w 1243373"/>
                <a:gd name="connsiteY33-18706" fmla="*/ 471354 h 979633"/>
                <a:gd name="connsiteX34-18707" fmla="*/ 0 w 1243373"/>
                <a:gd name="connsiteY34-18708" fmla="*/ 969589 h 979633"/>
                <a:gd name="connsiteX35-18709" fmla="*/ 82632 w 1243373"/>
                <a:gd name="connsiteY35-18710" fmla="*/ 677407 h 979633"/>
                <a:gd name="connsiteX36-18711" fmla="*/ 191213 w 1243373"/>
                <a:gd name="connsiteY36-18712" fmla="*/ 416843 h 979633"/>
                <a:gd name="connsiteX37-18713" fmla="*/ 529699 w 1243373"/>
                <a:gd name="connsiteY37-18714" fmla="*/ 4214 h 979633"/>
                <a:gd name="connsiteX38-18715" fmla="*/ 722886 w 1243373"/>
                <a:gd name="connsiteY38-18716" fmla="*/ 107855 h 979633"/>
                <a:gd name="connsiteX39-18717" fmla="*/ 1122654 w 1243373"/>
                <a:gd name="connsiteY39-18718" fmla="*/ 125859 h 979633"/>
                <a:gd name="connsiteX40-18719" fmla="*/ 1242982 w 1243373"/>
                <a:gd name="connsiteY40-18720" fmla="*/ 7325 h 979633"/>
                <a:gd name="connsiteX41-18721" fmla="*/ 1087953 w 1243373"/>
                <a:gd name="connsiteY41-18722" fmla="*/ 450615 h 979633"/>
                <a:gd name="connsiteX42-18723" fmla="*/ 1081179 w 1243373"/>
                <a:gd name="connsiteY42-18724" fmla="*/ 620832 h 979633"/>
                <a:gd name="connsiteX43-18725" fmla="*/ 1171691 w 1243373"/>
                <a:gd name="connsiteY43-18726" fmla="*/ 684025 h 979633"/>
                <a:gd name="connsiteX44-18727" fmla="*/ 1026149 w 1243373"/>
                <a:gd name="connsiteY44-18728" fmla="*/ 929326 h 979633"/>
                <a:gd name="connsiteX45-18729" fmla="*/ 972825 w 1243373"/>
                <a:gd name="connsiteY45-18730" fmla="*/ 914758 h 979633"/>
                <a:gd name="connsiteX46-18731" fmla="*/ 914841 w 1243373"/>
                <a:gd name="connsiteY46-18732" fmla="*/ 909214 h 979633"/>
                <a:gd name="connsiteX47-18733" fmla="*/ 881478 w 1243373"/>
                <a:gd name="connsiteY47-18734" fmla="*/ 909532 h 979633"/>
                <a:gd name="connsiteX48-18735" fmla="*/ 803379 w 1243373"/>
                <a:gd name="connsiteY48-18736" fmla="*/ 951855 h 979633"/>
                <a:gd name="connsiteX0-18737" fmla="*/ 803379 w 1243373"/>
                <a:gd name="connsiteY0-18738" fmla="*/ 951855 h 979633"/>
                <a:gd name="connsiteX1-18739" fmla="*/ 771336 w 1243373"/>
                <a:gd name="connsiteY1-18740" fmla="*/ 838265 h 979633"/>
                <a:gd name="connsiteX2-18741" fmla="*/ 785412 w 1243373"/>
                <a:gd name="connsiteY2-18742" fmla="*/ 962495 h 979633"/>
                <a:gd name="connsiteX3-18743" fmla="*/ 723653 w 1243373"/>
                <a:gd name="connsiteY3-18744" fmla="*/ 979633 h 979633"/>
                <a:gd name="connsiteX4-18745" fmla="*/ 693140 w 1243373"/>
                <a:gd name="connsiteY4-18746" fmla="*/ 944893 h 979633"/>
                <a:gd name="connsiteX5-18747" fmla="*/ 666435 w 1243373"/>
                <a:gd name="connsiteY5-18748" fmla="*/ 918706 h 979633"/>
                <a:gd name="connsiteX6-18749" fmla="*/ 615785 w 1243373"/>
                <a:gd name="connsiteY6-18750" fmla="*/ 922382 h 979633"/>
                <a:gd name="connsiteX7-18751" fmla="*/ 598136 w 1243373"/>
                <a:gd name="connsiteY7-18752" fmla="*/ 809443 h 979633"/>
                <a:gd name="connsiteX8-18753" fmla="*/ 474772 w 1243373"/>
                <a:gd name="connsiteY8-18754" fmla="*/ 813658 h 979633"/>
                <a:gd name="connsiteX9-18755" fmla="*/ 516240 w 1243373"/>
                <a:gd name="connsiteY9-18756" fmla="*/ 762528 h 979633"/>
                <a:gd name="connsiteX10-18757" fmla="*/ 618937 w 1243373"/>
                <a:gd name="connsiteY10-18758" fmla="*/ 650134 h 979633"/>
                <a:gd name="connsiteX11-18759" fmla="*/ 537590 w 1243373"/>
                <a:gd name="connsiteY11-18760" fmla="*/ 705134 h 979633"/>
                <a:gd name="connsiteX12-18761" fmla="*/ 429328 w 1243373"/>
                <a:gd name="connsiteY12-18762" fmla="*/ 838728 h 979633"/>
                <a:gd name="connsiteX13-18763" fmla="*/ 383869 w 1243373"/>
                <a:gd name="connsiteY13-18764" fmla="*/ 847362 h 979633"/>
                <a:gd name="connsiteX14-18765" fmla="*/ 156874 w 1243373"/>
                <a:gd name="connsiteY14-18766" fmla="*/ 941999 h 979633"/>
                <a:gd name="connsiteX15-18767" fmla="*/ 210719 w 1243373"/>
                <a:gd name="connsiteY15-18768" fmla="*/ 894888 h 979633"/>
                <a:gd name="connsiteX16-18769" fmla="*/ 453528 w 1243373"/>
                <a:gd name="connsiteY16-18770" fmla="*/ 726690 h 979633"/>
                <a:gd name="connsiteX17-18771" fmla="*/ 298503 w 1243373"/>
                <a:gd name="connsiteY17-18772" fmla="*/ 783381 h 979633"/>
                <a:gd name="connsiteX18-18773" fmla="*/ 212441 w 1243373"/>
                <a:gd name="connsiteY18-18774" fmla="*/ 886327 h 979633"/>
                <a:gd name="connsiteX19-18775" fmla="*/ 157905 w 1243373"/>
                <a:gd name="connsiteY19-18776" fmla="*/ 949801 h 979633"/>
                <a:gd name="connsiteX20-18777" fmla="*/ 231401 w 1243373"/>
                <a:gd name="connsiteY20-18778" fmla="*/ 817630 h 979633"/>
                <a:gd name="connsiteX21-18779" fmla="*/ 264391 w 1243373"/>
                <a:gd name="connsiteY21-18780" fmla="*/ 735988 h 979633"/>
                <a:gd name="connsiteX22-18781" fmla="*/ 214226 w 1243373"/>
                <a:gd name="connsiteY22-18782" fmla="*/ 829249 h 979633"/>
                <a:gd name="connsiteX23-18783" fmla="*/ 133167 w 1243373"/>
                <a:gd name="connsiteY23-18784" fmla="*/ 955587 h 979633"/>
                <a:gd name="connsiteX24-18785" fmla="*/ 22167 w 1243373"/>
                <a:gd name="connsiteY24-18786" fmla="*/ 966845 h 979633"/>
                <a:gd name="connsiteX25-18787" fmla="*/ 176701 w 1243373"/>
                <a:gd name="connsiteY25-18788" fmla="*/ 696053 h 979633"/>
                <a:gd name="connsiteX26-18789" fmla="*/ 201563 w 1243373"/>
                <a:gd name="connsiteY26-18790" fmla="*/ 646787 h 979633"/>
                <a:gd name="connsiteX27-18791" fmla="*/ 322197 w 1243373"/>
                <a:gd name="connsiteY27-18792" fmla="*/ 682395 h 979633"/>
                <a:gd name="connsiteX28-18793" fmla="*/ 593679 w 1243373"/>
                <a:gd name="connsiteY28-18794" fmla="*/ 417571 h 979633"/>
                <a:gd name="connsiteX29-18795" fmla="*/ 507049 w 1243373"/>
                <a:gd name="connsiteY29-18796" fmla="*/ 469978 h 979633"/>
                <a:gd name="connsiteX30-18797" fmla="*/ 457237 w 1243373"/>
                <a:gd name="connsiteY30-18798" fmla="*/ 505882 h 979633"/>
                <a:gd name="connsiteX31-18799" fmla="*/ 317350 w 1243373"/>
                <a:gd name="connsiteY31-18800" fmla="*/ 681704 h 979633"/>
                <a:gd name="connsiteX32-18801" fmla="*/ 202298 w 1243373"/>
                <a:gd name="connsiteY32-18802" fmla="*/ 646587 h 979633"/>
                <a:gd name="connsiteX33-18803" fmla="*/ 272535 w 1243373"/>
                <a:gd name="connsiteY33-18804" fmla="*/ 471354 h 979633"/>
                <a:gd name="connsiteX34-18805" fmla="*/ 0 w 1243373"/>
                <a:gd name="connsiteY34-18806" fmla="*/ 969589 h 979633"/>
                <a:gd name="connsiteX35-18807" fmla="*/ 82632 w 1243373"/>
                <a:gd name="connsiteY35-18808" fmla="*/ 677407 h 979633"/>
                <a:gd name="connsiteX36-18809" fmla="*/ 191213 w 1243373"/>
                <a:gd name="connsiteY36-18810" fmla="*/ 416843 h 979633"/>
                <a:gd name="connsiteX37-18811" fmla="*/ 529699 w 1243373"/>
                <a:gd name="connsiteY37-18812" fmla="*/ 4214 h 979633"/>
                <a:gd name="connsiteX38-18813" fmla="*/ 722886 w 1243373"/>
                <a:gd name="connsiteY38-18814" fmla="*/ 107855 h 979633"/>
                <a:gd name="connsiteX39-18815" fmla="*/ 1122654 w 1243373"/>
                <a:gd name="connsiteY39-18816" fmla="*/ 125859 h 979633"/>
                <a:gd name="connsiteX40-18817" fmla="*/ 1242982 w 1243373"/>
                <a:gd name="connsiteY40-18818" fmla="*/ 7325 h 979633"/>
                <a:gd name="connsiteX41-18819" fmla="*/ 1087953 w 1243373"/>
                <a:gd name="connsiteY41-18820" fmla="*/ 450615 h 979633"/>
                <a:gd name="connsiteX42-18821" fmla="*/ 1081179 w 1243373"/>
                <a:gd name="connsiteY42-18822" fmla="*/ 620832 h 979633"/>
                <a:gd name="connsiteX43-18823" fmla="*/ 1171691 w 1243373"/>
                <a:gd name="connsiteY43-18824" fmla="*/ 684025 h 979633"/>
                <a:gd name="connsiteX44-18825" fmla="*/ 1026149 w 1243373"/>
                <a:gd name="connsiteY44-18826" fmla="*/ 929326 h 979633"/>
                <a:gd name="connsiteX45-18827" fmla="*/ 972825 w 1243373"/>
                <a:gd name="connsiteY45-18828" fmla="*/ 914758 h 979633"/>
                <a:gd name="connsiteX46-18829" fmla="*/ 914841 w 1243373"/>
                <a:gd name="connsiteY46-18830" fmla="*/ 909214 h 979633"/>
                <a:gd name="connsiteX47-18831" fmla="*/ 881478 w 1243373"/>
                <a:gd name="connsiteY47-18832" fmla="*/ 909532 h 979633"/>
                <a:gd name="connsiteX48-18833" fmla="*/ 803379 w 1243373"/>
                <a:gd name="connsiteY48-18834" fmla="*/ 951855 h 979633"/>
                <a:gd name="connsiteX0-18835" fmla="*/ 803379 w 1243373"/>
                <a:gd name="connsiteY0-18836" fmla="*/ 951855 h 979633"/>
                <a:gd name="connsiteX1-18837" fmla="*/ 771336 w 1243373"/>
                <a:gd name="connsiteY1-18838" fmla="*/ 838265 h 979633"/>
                <a:gd name="connsiteX2-18839" fmla="*/ 785412 w 1243373"/>
                <a:gd name="connsiteY2-18840" fmla="*/ 962495 h 979633"/>
                <a:gd name="connsiteX3-18841" fmla="*/ 723653 w 1243373"/>
                <a:gd name="connsiteY3-18842" fmla="*/ 979633 h 979633"/>
                <a:gd name="connsiteX4-18843" fmla="*/ 693140 w 1243373"/>
                <a:gd name="connsiteY4-18844" fmla="*/ 944893 h 979633"/>
                <a:gd name="connsiteX5-18845" fmla="*/ 666435 w 1243373"/>
                <a:gd name="connsiteY5-18846" fmla="*/ 918706 h 979633"/>
                <a:gd name="connsiteX6-18847" fmla="*/ 615785 w 1243373"/>
                <a:gd name="connsiteY6-18848" fmla="*/ 922382 h 979633"/>
                <a:gd name="connsiteX7-18849" fmla="*/ 598136 w 1243373"/>
                <a:gd name="connsiteY7-18850" fmla="*/ 809443 h 979633"/>
                <a:gd name="connsiteX8-18851" fmla="*/ 474772 w 1243373"/>
                <a:gd name="connsiteY8-18852" fmla="*/ 813658 h 979633"/>
                <a:gd name="connsiteX9-18853" fmla="*/ 516240 w 1243373"/>
                <a:gd name="connsiteY9-18854" fmla="*/ 762528 h 979633"/>
                <a:gd name="connsiteX10-18855" fmla="*/ 618937 w 1243373"/>
                <a:gd name="connsiteY10-18856" fmla="*/ 650134 h 979633"/>
                <a:gd name="connsiteX11-18857" fmla="*/ 537590 w 1243373"/>
                <a:gd name="connsiteY11-18858" fmla="*/ 705134 h 979633"/>
                <a:gd name="connsiteX12-18859" fmla="*/ 429328 w 1243373"/>
                <a:gd name="connsiteY12-18860" fmla="*/ 838728 h 979633"/>
                <a:gd name="connsiteX13-18861" fmla="*/ 383869 w 1243373"/>
                <a:gd name="connsiteY13-18862" fmla="*/ 847362 h 979633"/>
                <a:gd name="connsiteX14-18863" fmla="*/ 156874 w 1243373"/>
                <a:gd name="connsiteY14-18864" fmla="*/ 941999 h 979633"/>
                <a:gd name="connsiteX15-18865" fmla="*/ 210719 w 1243373"/>
                <a:gd name="connsiteY15-18866" fmla="*/ 894888 h 979633"/>
                <a:gd name="connsiteX16-18867" fmla="*/ 453528 w 1243373"/>
                <a:gd name="connsiteY16-18868" fmla="*/ 726690 h 979633"/>
                <a:gd name="connsiteX17-18869" fmla="*/ 297289 w 1243373"/>
                <a:gd name="connsiteY17-18870" fmla="*/ 765524 h 979633"/>
                <a:gd name="connsiteX18-18871" fmla="*/ 212441 w 1243373"/>
                <a:gd name="connsiteY18-18872" fmla="*/ 886327 h 979633"/>
                <a:gd name="connsiteX19-18873" fmla="*/ 157905 w 1243373"/>
                <a:gd name="connsiteY19-18874" fmla="*/ 949801 h 979633"/>
                <a:gd name="connsiteX20-18875" fmla="*/ 231401 w 1243373"/>
                <a:gd name="connsiteY20-18876" fmla="*/ 817630 h 979633"/>
                <a:gd name="connsiteX21-18877" fmla="*/ 264391 w 1243373"/>
                <a:gd name="connsiteY21-18878" fmla="*/ 735988 h 979633"/>
                <a:gd name="connsiteX22-18879" fmla="*/ 214226 w 1243373"/>
                <a:gd name="connsiteY22-18880" fmla="*/ 829249 h 979633"/>
                <a:gd name="connsiteX23-18881" fmla="*/ 133167 w 1243373"/>
                <a:gd name="connsiteY23-18882" fmla="*/ 955587 h 979633"/>
                <a:gd name="connsiteX24-18883" fmla="*/ 22167 w 1243373"/>
                <a:gd name="connsiteY24-18884" fmla="*/ 966845 h 979633"/>
                <a:gd name="connsiteX25-18885" fmla="*/ 176701 w 1243373"/>
                <a:gd name="connsiteY25-18886" fmla="*/ 696053 h 979633"/>
                <a:gd name="connsiteX26-18887" fmla="*/ 201563 w 1243373"/>
                <a:gd name="connsiteY26-18888" fmla="*/ 646787 h 979633"/>
                <a:gd name="connsiteX27-18889" fmla="*/ 322197 w 1243373"/>
                <a:gd name="connsiteY27-18890" fmla="*/ 682395 h 979633"/>
                <a:gd name="connsiteX28-18891" fmla="*/ 593679 w 1243373"/>
                <a:gd name="connsiteY28-18892" fmla="*/ 417571 h 979633"/>
                <a:gd name="connsiteX29-18893" fmla="*/ 507049 w 1243373"/>
                <a:gd name="connsiteY29-18894" fmla="*/ 469978 h 979633"/>
                <a:gd name="connsiteX30-18895" fmla="*/ 457237 w 1243373"/>
                <a:gd name="connsiteY30-18896" fmla="*/ 505882 h 979633"/>
                <a:gd name="connsiteX31-18897" fmla="*/ 317350 w 1243373"/>
                <a:gd name="connsiteY31-18898" fmla="*/ 681704 h 979633"/>
                <a:gd name="connsiteX32-18899" fmla="*/ 202298 w 1243373"/>
                <a:gd name="connsiteY32-18900" fmla="*/ 646587 h 979633"/>
                <a:gd name="connsiteX33-18901" fmla="*/ 272535 w 1243373"/>
                <a:gd name="connsiteY33-18902" fmla="*/ 471354 h 979633"/>
                <a:gd name="connsiteX34-18903" fmla="*/ 0 w 1243373"/>
                <a:gd name="connsiteY34-18904" fmla="*/ 969589 h 979633"/>
                <a:gd name="connsiteX35-18905" fmla="*/ 82632 w 1243373"/>
                <a:gd name="connsiteY35-18906" fmla="*/ 677407 h 979633"/>
                <a:gd name="connsiteX36-18907" fmla="*/ 191213 w 1243373"/>
                <a:gd name="connsiteY36-18908" fmla="*/ 416843 h 979633"/>
                <a:gd name="connsiteX37-18909" fmla="*/ 529699 w 1243373"/>
                <a:gd name="connsiteY37-18910" fmla="*/ 4214 h 979633"/>
                <a:gd name="connsiteX38-18911" fmla="*/ 722886 w 1243373"/>
                <a:gd name="connsiteY38-18912" fmla="*/ 107855 h 979633"/>
                <a:gd name="connsiteX39-18913" fmla="*/ 1122654 w 1243373"/>
                <a:gd name="connsiteY39-18914" fmla="*/ 125859 h 979633"/>
                <a:gd name="connsiteX40-18915" fmla="*/ 1242982 w 1243373"/>
                <a:gd name="connsiteY40-18916" fmla="*/ 7325 h 979633"/>
                <a:gd name="connsiteX41-18917" fmla="*/ 1087953 w 1243373"/>
                <a:gd name="connsiteY41-18918" fmla="*/ 450615 h 979633"/>
                <a:gd name="connsiteX42-18919" fmla="*/ 1081179 w 1243373"/>
                <a:gd name="connsiteY42-18920" fmla="*/ 620832 h 979633"/>
                <a:gd name="connsiteX43-18921" fmla="*/ 1171691 w 1243373"/>
                <a:gd name="connsiteY43-18922" fmla="*/ 684025 h 979633"/>
                <a:gd name="connsiteX44-18923" fmla="*/ 1026149 w 1243373"/>
                <a:gd name="connsiteY44-18924" fmla="*/ 929326 h 979633"/>
                <a:gd name="connsiteX45-18925" fmla="*/ 972825 w 1243373"/>
                <a:gd name="connsiteY45-18926" fmla="*/ 914758 h 979633"/>
                <a:gd name="connsiteX46-18927" fmla="*/ 914841 w 1243373"/>
                <a:gd name="connsiteY46-18928" fmla="*/ 909214 h 979633"/>
                <a:gd name="connsiteX47-18929" fmla="*/ 881478 w 1243373"/>
                <a:gd name="connsiteY47-18930" fmla="*/ 909532 h 979633"/>
                <a:gd name="connsiteX48-18931" fmla="*/ 803379 w 1243373"/>
                <a:gd name="connsiteY48-18932" fmla="*/ 951855 h 979633"/>
                <a:gd name="connsiteX0-18933" fmla="*/ 803379 w 1243373"/>
                <a:gd name="connsiteY0-18934" fmla="*/ 951855 h 979633"/>
                <a:gd name="connsiteX1-18935" fmla="*/ 771336 w 1243373"/>
                <a:gd name="connsiteY1-18936" fmla="*/ 838265 h 979633"/>
                <a:gd name="connsiteX2-18937" fmla="*/ 785412 w 1243373"/>
                <a:gd name="connsiteY2-18938" fmla="*/ 962495 h 979633"/>
                <a:gd name="connsiteX3-18939" fmla="*/ 723653 w 1243373"/>
                <a:gd name="connsiteY3-18940" fmla="*/ 979633 h 979633"/>
                <a:gd name="connsiteX4-18941" fmla="*/ 693140 w 1243373"/>
                <a:gd name="connsiteY4-18942" fmla="*/ 944893 h 979633"/>
                <a:gd name="connsiteX5-18943" fmla="*/ 666435 w 1243373"/>
                <a:gd name="connsiteY5-18944" fmla="*/ 918706 h 979633"/>
                <a:gd name="connsiteX6-18945" fmla="*/ 615785 w 1243373"/>
                <a:gd name="connsiteY6-18946" fmla="*/ 922382 h 979633"/>
                <a:gd name="connsiteX7-18947" fmla="*/ 598136 w 1243373"/>
                <a:gd name="connsiteY7-18948" fmla="*/ 809443 h 979633"/>
                <a:gd name="connsiteX8-18949" fmla="*/ 474772 w 1243373"/>
                <a:gd name="connsiteY8-18950" fmla="*/ 813658 h 979633"/>
                <a:gd name="connsiteX9-18951" fmla="*/ 516240 w 1243373"/>
                <a:gd name="connsiteY9-18952" fmla="*/ 762528 h 979633"/>
                <a:gd name="connsiteX10-18953" fmla="*/ 618937 w 1243373"/>
                <a:gd name="connsiteY10-18954" fmla="*/ 650134 h 979633"/>
                <a:gd name="connsiteX11-18955" fmla="*/ 537590 w 1243373"/>
                <a:gd name="connsiteY11-18956" fmla="*/ 705134 h 979633"/>
                <a:gd name="connsiteX12-18957" fmla="*/ 429328 w 1243373"/>
                <a:gd name="connsiteY12-18958" fmla="*/ 838728 h 979633"/>
                <a:gd name="connsiteX13-18959" fmla="*/ 383869 w 1243373"/>
                <a:gd name="connsiteY13-18960" fmla="*/ 847362 h 979633"/>
                <a:gd name="connsiteX14-18961" fmla="*/ 156874 w 1243373"/>
                <a:gd name="connsiteY14-18962" fmla="*/ 941999 h 979633"/>
                <a:gd name="connsiteX15-18963" fmla="*/ 210719 w 1243373"/>
                <a:gd name="connsiteY15-18964" fmla="*/ 894888 h 979633"/>
                <a:gd name="connsiteX16-18965" fmla="*/ 453528 w 1243373"/>
                <a:gd name="connsiteY16-18966" fmla="*/ 726690 h 979633"/>
                <a:gd name="connsiteX17-18967" fmla="*/ 310800 w 1243373"/>
                <a:gd name="connsiteY17-18968" fmla="*/ 810321 h 979633"/>
                <a:gd name="connsiteX18-18969" fmla="*/ 212441 w 1243373"/>
                <a:gd name="connsiteY18-18970" fmla="*/ 886327 h 979633"/>
                <a:gd name="connsiteX19-18971" fmla="*/ 157905 w 1243373"/>
                <a:gd name="connsiteY19-18972" fmla="*/ 949801 h 979633"/>
                <a:gd name="connsiteX20-18973" fmla="*/ 231401 w 1243373"/>
                <a:gd name="connsiteY20-18974" fmla="*/ 817630 h 979633"/>
                <a:gd name="connsiteX21-18975" fmla="*/ 264391 w 1243373"/>
                <a:gd name="connsiteY21-18976" fmla="*/ 735988 h 979633"/>
                <a:gd name="connsiteX22-18977" fmla="*/ 214226 w 1243373"/>
                <a:gd name="connsiteY22-18978" fmla="*/ 829249 h 979633"/>
                <a:gd name="connsiteX23-18979" fmla="*/ 133167 w 1243373"/>
                <a:gd name="connsiteY23-18980" fmla="*/ 955587 h 979633"/>
                <a:gd name="connsiteX24-18981" fmla="*/ 22167 w 1243373"/>
                <a:gd name="connsiteY24-18982" fmla="*/ 966845 h 979633"/>
                <a:gd name="connsiteX25-18983" fmla="*/ 176701 w 1243373"/>
                <a:gd name="connsiteY25-18984" fmla="*/ 696053 h 979633"/>
                <a:gd name="connsiteX26-18985" fmla="*/ 201563 w 1243373"/>
                <a:gd name="connsiteY26-18986" fmla="*/ 646787 h 979633"/>
                <a:gd name="connsiteX27-18987" fmla="*/ 322197 w 1243373"/>
                <a:gd name="connsiteY27-18988" fmla="*/ 682395 h 979633"/>
                <a:gd name="connsiteX28-18989" fmla="*/ 593679 w 1243373"/>
                <a:gd name="connsiteY28-18990" fmla="*/ 417571 h 979633"/>
                <a:gd name="connsiteX29-18991" fmla="*/ 507049 w 1243373"/>
                <a:gd name="connsiteY29-18992" fmla="*/ 469978 h 979633"/>
                <a:gd name="connsiteX30-18993" fmla="*/ 457237 w 1243373"/>
                <a:gd name="connsiteY30-18994" fmla="*/ 505882 h 979633"/>
                <a:gd name="connsiteX31-18995" fmla="*/ 317350 w 1243373"/>
                <a:gd name="connsiteY31-18996" fmla="*/ 681704 h 979633"/>
                <a:gd name="connsiteX32-18997" fmla="*/ 202298 w 1243373"/>
                <a:gd name="connsiteY32-18998" fmla="*/ 646587 h 979633"/>
                <a:gd name="connsiteX33-18999" fmla="*/ 272535 w 1243373"/>
                <a:gd name="connsiteY33-19000" fmla="*/ 471354 h 979633"/>
                <a:gd name="connsiteX34-19001" fmla="*/ 0 w 1243373"/>
                <a:gd name="connsiteY34-19002" fmla="*/ 969589 h 979633"/>
                <a:gd name="connsiteX35-19003" fmla="*/ 82632 w 1243373"/>
                <a:gd name="connsiteY35-19004" fmla="*/ 677407 h 979633"/>
                <a:gd name="connsiteX36-19005" fmla="*/ 191213 w 1243373"/>
                <a:gd name="connsiteY36-19006" fmla="*/ 416843 h 979633"/>
                <a:gd name="connsiteX37-19007" fmla="*/ 529699 w 1243373"/>
                <a:gd name="connsiteY37-19008" fmla="*/ 4214 h 979633"/>
                <a:gd name="connsiteX38-19009" fmla="*/ 722886 w 1243373"/>
                <a:gd name="connsiteY38-19010" fmla="*/ 107855 h 979633"/>
                <a:gd name="connsiteX39-19011" fmla="*/ 1122654 w 1243373"/>
                <a:gd name="connsiteY39-19012" fmla="*/ 125859 h 979633"/>
                <a:gd name="connsiteX40-19013" fmla="*/ 1242982 w 1243373"/>
                <a:gd name="connsiteY40-19014" fmla="*/ 7325 h 979633"/>
                <a:gd name="connsiteX41-19015" fmla="*/ 1087953 w 1243373"/>
                <a:gd name="connsiteY41-19016" fmla="*/ 450615 h 979633"/>
                <a:gd name="connsiteX42-19017" fmla="*/ 1081179 w 1243373"/>
                <a:gd name="connsiteY42-19018" fmla="*/ 620832 h 979633"/>
                <a:gd name="connsiteX43-19019" fmla="*/ 1171691 w 1243373"/>
                <a:gd name="connsiteY43-19020" fmla="*/ 684025 h 979633"/>
                <a:gd name="connsiteX44-19021" fmla="*/ 1026149 w 1243373"/>
                <a:gd name="connsiteY44-19022" fmla="*/ 929326 h 979633"/>
                <a:gd name="connsiteX45-19023" fmla="*/ 972825 w 1243373"/>
                <a:gd name="connsiteY45-19024" fmla="*/ 914758 h 979633"/>
                <a:gd name="connsiteX46-19025" fmla="*/ 914841 w 1243373"/>
                <a:gd name="connsiteY46-19026" fmla="*/ 909214 h 979633"/>
                <a:gd name="connsiteX47-19027" fmla="*/ 881478 w 1243373"/>
                <a:gd name="connsiteY47-19028" fmla="*/ 909532 h 979633"/>
                <a:gd name="connsiteX48-19029" fmla="*/ 803379 w 1243373"/>
                <a:gd name="connsiteY48-19030" fmla="*/ 951855 h 97963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11" y="connsiteY9-812"/>
                </a:cxn>
                <a:cxn ang="0">
                  <a:pos x="connsiteX10-973" y="connsiteY10-974"/>
                </a:cxn>
                <a:cxn ang="0">
                  <a:pos x="connsiteX11-1239" y="connsiteY11-1240"/>
                </a:cxn>
                <a:cxn ang="0">
                  <a:pos x="connsiteX12-1337" y="connsiteY12-1338"/>
                </a:cxn>
                <a:cxn ang="0">
                  <a:pos x="connsiteX13-1391" y="connsiteY13-1392"/>
                </a:cxn>
                <a:cxn ang="0">
                  <a:pos x="connsiteX14-1449" y="connsiteY14-1450"/>
                </a:cxn>
                <a:cxn ang="0">
                  <a:pos x="connsiteX15-1511" y="connsiteY15-1512"/>
                </a:cxn>
                <a:cxn ang="0">
                  <a:pos x="connsiteX16-1737" y="connsiteY16-1738"/>
                </a:cxn>
                <a:cxn ang="0">
                  <a:pos x="connsiteX17-1841" y="connsiteY17-1842"/>
                </a:cxn>
                <a:cxn ang="0">
                  <a:pos x="connsiteX18-1915" y="connsiteY18-1916"/>
                </a:cxn>
                <a:cxn ang="0">
                  <a:pos x="connsiteX19-2259" y="connsiteY19-2260"/>
                </a:cxn>
                <a:cxn ang="0">
                  <a:pos x="connsiteX20-2501" y="connsiteY20-2502"/>
                </a:cxn>
                <a:cxn ang="0">
                  <a:pos x="connsiteX21-2881" y="connsiteY21-2882"/>
                </a:cxn>
                <a:cxn ang="0">
                  <a:pos x="connsiteX22-3543" y="connsiteY22-3544"/>
                </a:cxn>
                <a:cxn ang="0">
                  <a:pos x="connsiteX23-3683" y="connsiteY23-3684"/>
                </a:cxn>
                <a:cxn ang="0">
                  <a:pos x="connsiteX24-3781" y="connsiteY24-3782"/>
                </a:cxn>
                <a:cxn ang="0">
                  <a:pos x="connsiteX25-3933" y="connsiteY25-3934"/>
                </a:cxn>
                <a:cxn ang="0">
                  <a:pos x="connsiteX26-4403" y="connsiteY26-4404"/>
                </a:cxn>
                <a:cxn ang="0">
                  <a:pos x="connsiteX27-4621" y="connsiteY27-4622"/>
                </a:cxn>
                <a:cxn ang="0">
                  <a:pos x="connsiteX28-4847" y="connsiteY28-4848"/>
                </a:cxn>
                <a:cxn ang="0">
                  <a:pos x="connsiteX29-5081" y="connsiteY29-5082"/>
                </a:cxn>
                <a:cxn ang="0">
                  <a:pos x="connsiteX30-5323" y="connsiteY30-5324"/>
                </a:cxn>
                <a:cxn ang="0">
                  <a:pos x="connsiteX31-5511" y="connsiteY31-5512"/>
                </a:cxn>
                <a:cxn ang="0">
                  <a:pos x="connsiteX32-6665" y="connsiteY32-6666"/>
                </a:cxn>
                <a:cxn ang="0">
                  <a:pos x="connsiteX33-8837" y="connsiteY33-8838"/>
                </a:cxn>
                <a:cxn ang="0">
                  <a:pos x="connsiteX34-8975" y="connsiteY34-8976"/>
                </a:cxn>
                <a:cxn ang="0">
                  <a:pos x="connsiteX35-9187" y="connsiteY35-9188"/>
                </a:cxn>
                <a:cxn ang="0">
                  <a:pos x="connsiteX36-10341" y="connsiteY36-10342"/>
                </a:cxn>
                <a:cxn ang="0">
                  <a:pos x="connsiteX37-11305" y="connsiteY37-11306"/>
                </a:cxn>
                <a:cxn ang="0">
                  <a:pos x="connsiteX38-12295" y="connsiteY38-12296"/>
                </a:cxn>
                <a:cxn ang="0">
                  <a:pos x="connsiteX39-12531" y="connsiteY39-12532"/>
                </a:cxn>
                <a:cxn ang="0">
                  <a:pos x="connsiteX40-13413" y="connsiteY40-13414"/>
                </a:cxn>
                <a:cxn ang="0">
                  <a:pos x="connsiteX41-14399" y="connsiteY41-14400"/>
                </a:cxn>
                <a:cxn ang="0">
                  <a:pos x="connsiteX42-15661" y="connsiteY42-15662"/>
                </a:cxn>
                <a:cxn ang="0">
                  <a:pos x="connsiteX43-15835" y="connsiteY43-15836"/>
                </a:cxn>
                <a:cxn ang="0">
                  <a:pos x="connsiteX44-16101" y="connsiteY44-16102"/>
                </a:cxn>
                <a:cxn ang="0">
                  <a:pos x="connsiteX45-16463" y="connsiteY45-16464"/>
                </a:cxn>
                <a:cxn ang="0">
                  <a:pos x="connsiteX46-17477" y="connsiteY46-17478"/>
                </a:cxn>
                <a:cxn ang="0">
                  <a:pos x="connsiteX47-17667" y="connsiteY47-17668"/>
                </a:cxn>
                <a:cxn ang="0">
                  <a:pos x="connsiteX48-18245" y="connsiteY48-18246"/>
                </a:cxn>
              </a:cxnLst>
              <a:rect l="l" t="t" r="r" b="b"/>
              <a:pathLst>
                <a:path w="1243373" h="979633">
                  <a:moveTo>
                    <a:pt x="803379" y="951855"/>
                  </a:moveTo>
                  <a:cubicBezTo>
                    <a:pt x="791295" y="911682"/>
                    <a:pt x="793892" y="894426"/>
                    <a:pt x="771336" y="838265"/>
                  </a:cubicBezTo>
                  <a:cubicBezTo>
                    <a:pt x="776028" y="879675"/>
                    <a:pt x="778862" y="924290"/>
                    <a:pt x="785412" y="962495"/>
                  </a:cubicBezTo>
                  <a:lnTo>
                    <a:pt x="723653" y="979633"/>
                  </a:lnTo>
                  <a:cubicBezTo>
                    <a:pt x="715871" y="974249"/>
                    <a:pt x="700922" y="950277"/>
                    <a:pt x="693140" y="944893"/>
                  </a:cubicBezTo>
                  <a:lnTo>
                    <a:pt x="666435" y="918706"/>
                  </a:lnTo>
                  <a:lnTo>
                    <a:pt x="615785" y="922382"/>
                  </a:lnTo>
                  <a:lnTo>
                    <a:pt x="598136" y="809443"/>
                  </a:lnTo>
                  <a:cubicBezTo>
                    <a:pt x="598355" y="778075"/>
                    <a:pt x="471305" y="840209"/>
                    <a:pt x="474772" y="813658"/>
                  </a:cubicBezTo>
                  <a:lnTo>
                    <a:pt x="516240" y="762528"/>
                  </a:lnTo>
                  <a:lnTo>
                    <a:pt x="618937" y="650134"/>
                  </a:lnTo>
                  <a:cubicBezTo>
                    <a:pt x="614080" y="658541"/>
                    <a:pt x="567981" y="676055"/>
                    <a:pt x="537590" y="705134"/>
                  </a:cubicBezTo>
                  <a:cubicBezTo>
                    <a:pt x="501503" y="749665"/>
                    <a:pt x="454948" y="815023"/>
                    <a:pt x="429328" y="838728"/>
                  </a:cubicBezTo>
                  <a:cubicBezTo>
                    <a:pt x="403708" y="862433"/>
                    <a:pt x="464854" y="807552"/>
                    <a:pt x="383869" y="847362"/>
                  </a:cubicBezTo>
                  <a:lnTo>
                    <a:pt x="156874" y="941999"/>
                  </a:lnTo>
                  <a:cubicBezTo>
                    <a:pt x="178834" y="927888"/>
                    <a:pt x="188759" y="908999"/>
                    <a:pt x="210719" y="894888"/>
                  </a:cubicBezTo>
                  <a:lnTo>
                    <a:pt x="453528" y="726690"/>
                  </a:lnTo>
                  <a:cubicBezTo>
                    <a:pt x="432022" y="725552"/>
                    <a:pt x="352261" y="784935"/>
                    <a:pt x="310800" y="810321"/>
                  </a:cubicBezTo>
                  <a:cubicBezTo>
                    <a:pt x="277555" y="833255"/>
                    <a:pt x="236086" y="864343"/>
                    <a:pt x="212441" y="886327"/>
                  </a:cubicBezTo>
                  <a:cubicBezTo>
                    <a:pt x="188796" y="908311"/>
                    <a:pt x="161305" y="957429"/>
                    <a:pt x="157905" y="949801"/>
                  </a:cubicBezTo>
                  <a:cubicBezTo>
                    <a:pt x="154505" y="942173"/>
                    <a:pt x="223006" y="845646"/>
                    <a:pt x="231401" y="817630"/>
                  </a:cubicBezTo>
                  <a:lnTo>
                    <a:pt x="264391" y="735988"/>
                  </a:lnTo>
                  <a:lnTo>
                    <a:pt x="214226" y="829249"/>
                  </a:lnTo>
                  <a:cubicBezTo>
                    <a:pt x="192221" y="865549"/>
                    <a:pt x="127877" y="976239"/>
                    <a:pt x="133167" y="955587"/>
                  </a:cubicBezTo>
                  <a:lnTo>
                    <a:pt x="22167" y="966845"/>
                  </a:lnTo>
                  <a:cubicBezTo>
                    <a:pt x="70693" y="869316"/>
                    <a:pt x="131700" y="808783"/>
                    <a:pt x="176701" y="696053"/>
                  </a:cubicBezTo>
                  <a:cubicBezTo>
                    <a:pt x="213543" y="630025"/>
                    <a:pt x="170226" y="721409"/>
                    <a:pt x="201563" y="646787"/>
                  </a:cubicBezTo>
                  <a:lnTo>
                    <a:pt x="322197" y="682395"/>
                  </a:lnTo>
                  <a:lnTo>
                    <a:pt x="593679" y="417571"/>
                  </a:lnTo>
                  <a:lnTo>
                    <a:pt x="507049" y="469978"/>
                  </a:lnTo>
                  <a:cubicBezTo>
                    <a:pt x="493552" y="485808"/>
                    <a:pt x="470734" y="490052"/>
                    <a:pt x="457237" y="505882"/>
                  </a:cubicBezTo>
                  <a:cubicBezTo>
                    <a:pt x="405864" y="563098"/>
                    <a:pt x="362632" y="620097"/>
                    <a:pt x="317350" y="681704"/>
                  </a:cubicBezTo>
                  <a:lnTo>
                    <a:pt x="202298" y="646587"/>
                  </a:lnTo>
                  <a:lnTo>
                    <a:pt x="272535" y="471354"/>
                  </a:lnTo>
                  <a:cubicBezTo>
                    <a:pt x="182791" y="637130"/>
                    <a:pt x="98405" y="817604"/>
                    <a:pt x="0" y="969589"/>
                  </a:cubicBezTo>
                  <a:cubicBezTo>
                    <a:pt x="29993" y="884996"/>
                    <a:pt x="52639" y="762000"/>
                    <a:pt x="82632" y="677407"/>
                  </a:cubicBezTo>
                  <a:lnTo>
                    <a:pt x="191213" y="416843"/>
                  </a:lnTo>
                  <a:cubicBezTo>
                    <a:pt x="304042" y="279300"/>
                    <a:pt x="409173" y="174185"/>
                    <a:pt x="529699" y="4214"/>
                  </a:cubicBezTo>
                  <a:cubicBezTo>
                    <a:pt x="586500" y="37140"/>
                    <a:pt x="624060" y="87581"/>
                    <a:pt x="722886" y="107855"/>
                  </a:cubicBezTo>
                  <a:cubicBezTo>
                    <a:pt x="821712" y="128129"/>
                    <a:pt x="1029386" y="132581"/>
                    <a:pt x="1122654" y="125859"/>
                  </a:cubicBezTo>
                  <a:cubicBezTo>
                    <a:pt x="1189696" y="219931"/>
                    <a:pt x="1248765" y="-46801"/>
                    <a:pt x="1242982" y="7325"/>
                  </a:cubicBezTo>
                  <a:cubicBezTo>
                    <a:pt x="1237199" y="61451"/>
                    <a:pt x="1139629" y="302852"/>
                    <a:pt x="1087953" y="450615"/>
                  </a:cubicBezTo>
                  <a:cubicBezTo>
                    <a:pt x="1064373" y="548317"/>
                    <a:pt x="1080394" y="574555"/>
                    <a:pt x="1081179" y="620832"/>
                  </a:cubicBezTo>
                  <a:lnTo>
                    <a:pt x="1171691" y="684025"/>
                  </a:lnTo>
                  <a:lnTo>
                    <a:pt x="1026149" y="929326"/>
                  </a:lnTo>
                  <a:lnTo>
                    <a:pt x="972825" y="914758"/>
                  </a:lnTo>
                  <a:lnTo>
                    <a:pt x="914841" y="909214"/>
                  </a:lnTo>
                  <a:cubicBezTo>
                    <a:pt x="900428" y="918307"/>
                    <a:pt x="895891" y="900439"/>
                    <a:pt x="881478" y="909532"/>
                  </a:cubicBezTo>
                  <a:lnTo>
                    <a:pt x="803379" y="951855"/>
                  </a:ln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平行四边形 51"/>
            <p:cNvSpPr/>
            <p:nvPr/>
          </p:nvSpPr>
          <p:spPr>
            <a:xfrm rot="11144820">
              <a:off x="7438085" y="4013849"/>
              <a:ext cx="1837304" cy="678286"/>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06912"/>
                <a:gd name="connsiteY0-1226" fmla="*/ 3563344 h 4770651"/>
                <a:gd name="connsiteX1-1227" fmla="*/ 0 w 1806912"/>
                <a:gd name="connsiteY1-1228" fmla="*/ 4160233 h 4770651"/>
                <a:gd name="connsiteX2-1229" fmla="*/ 392692 w 1806912"/>
                <a:gd name="connsiteY2-1230" fmla="*/ 851498 h 4770651"/>
                <a:gd name="connsiteX3-1231" fmla="*/ 1806912 w 1806912"/>
                <a:gd name="connsiteY3-1232" fmla="*/ -3 h 4770651"/>
                <a:gd name="connsiteX4-1233" fmla="*/ 1587066 w 1806912"/>
                <a:gd name="connsiteY4-1234" fmla="*/ 1075426 h 4770651"/>
                <a:gd name="connsiteX5-1235" fmla="*/ 1410372 w 1806912"/>
                <a:gd name="connsiteY5-1236" fmla="*/ 1842382 h 4770651"/>
                <a:gd name="connsiteX6-1237" fmla="*/ 1055117 w 1806912"/>
                <a:gd name="connsiteY6-1238" fmla="*/ 3357947 h 4770651"/>
                <a:gd name="connsiteX7-1239" fmla="*/ 721505 w 1806912"/>
                <a:gd name="connsiteY7-1240" fmla="*/ 4770651 h 4770651"/>
                <a:gd name="connsiteX8-1241" fmla="*/ 1064891 w 1806912"/>
                <a:gd name="connsiteY8-1242" fmla="*/ 3148563 h 4770651"/>
                <a:gd name="connsiteX9-1243" fmla="*/ 450408 w 1806912"/>
                <a:gd name="connsiteY9-1244" fmla="*/ 3563344 h 4770651"/>
                <a:gd name="connsiteX0-1245" fmla="*/ 450408 w 1806912"/>
                <a:gd name="connsiteY0-1246" fmla="*/ 3563344 h 5554336"/>
                <a:gd name="connsiteX1-1247" fmla="*/ 0 w 1806912"/>
                <a:gd name="connsiteY1-1248" fmla="*/ 4160233 h 5554336"/>
                <a:gd name="connsiteX2-1249" fmla="*/ 392692 w 1806912"/>
                <a:gd name="connsiteY2-1250" fmla="*/ 851498 h 5554336"/>
                <a:gd name="connsiteX3-1251" fmla="*/ 1806912 w 1806912"/>
                <a:gd name="connsiteY3-1252" fmla="*/ -3 h 5554336"/>
                <a:gd name="connsiteX4-1253" fmla="*/ 1587066 w 1806912"/>
                <a:gd name="connsiteY4-1254" fmla="*/ 1075426 h 5554336"/>
                <a:gd name="connsiteX5-1255" fmla="*/ 1410372 w 1806912"/>
                <a:gd name="connsiteY5-1256" fmla="*/ 1842382 h 5554336"/>
                <a:gd name="connsiteX6-1257" fmla="*/ 1055117 w 1806912"/>
                <a:gd name="connsiteY6-1258" fmla="*/ 3357947 h 5554336"/>
                <a:gd name="connsiteX7-1259" fmla="*/ 721505 w 1806912"/>
                <a:gd name="connsiteY7-1260" fmla="*/ 4770651 h 5554336"/>
                <a:gd name="connsiteX8-1261" fmla="*/ 252115 w 1806912"/>
                <a:gd name="connsiteY8-1262" fmla="*/ 5554337 h 5554336"/>
                <a:gd name="connsiteX9-1263" fmla="*/ 450408 w 1806912"/>
                <a:gd name="connsiteY9-1264" fmla="*/ 3563344 h 5554336"/>
                <a:gd name="connsiteX0-1265" fmla="*/ 450408 w 1806912"/>
                <a:gd name="connsiteY0-1266" fmla="*/ 3563344 h 5554336"/>
                <a:gd name="connsiteX1-1267" fmla="*/ 0 w 1806912"/>
                <a:gd name="connsiteY1-1268" fmla="*/ 4160233 h 5554336"/>
                <a:gd name="connsiteX2-1269" fmla="*/ 392692 w 1806912"/>
                <a:gd name="connsiteY2-1270" fmla="*/ 851498 h 5554336"/>
                <a:gd name="connsiteX3-1271" fmla="*/ 1806912 w 1806912"/>
                <a:gd name="connsiteY3-1272" fmla="*/ -3 h 5554336"/>
                <a:gd name="connsiteX4-1273" fmla="*/ 1587066 w 1806912"/>
                <a:gd name="connsiteY4-1274" fmla="*/ 1075426 h 5554336"/>
                <a:gd name="connsiteX5-1275" fmla="*/ 1410372 w 1806912"/>
                <a:gd name="connsiteY5-1276" fmla="*/ 1842382 h 5554336"/>
                <a:gd name="connsiteX6-1277" fmla="*/ 1055117 w 1806912"/>
                <a:gd name="connsiteY6-1278" fmla="*/ 3357947 h 5554336"/>
                <a:gd name="connsiteX7-1279" fmla="*/ 923039 w 1806912"/>
                <a:gd name="connsiteY7-1280" fmla="*/ 4131364 h 5554336"/>
                <a:gd name="connsiteX8-1281" fmla="*/ 252115 w 1806912"/>
                <a:gd name="connsiteY8-1282" fmla="*/ 5554337 h 5554336"/>
                <a:gd name="connsiteX9-1283" fmla="*/ 450408 w 1806912"/>
                <a:gd name="connsiteY9-1284" fmla="*/ 3563344 h 5554336"/>
                <a:gd name="connsiteX0-1285" fmla="*/ 450408 w 1806912"/>
                <a:gd name="connsiteY0-1286" fmla="*/ 3563344 h 5554336"/>
                <a:gd name="connsiteX1-1287" fmla="*/ 0 w 1806912"/>
                <a:gd name="connsiteY1-1288" fmla="*/ 4160233 h 5554336"/>
                <a:gd name="connsiteX2-1289" fmla="*/ 392692 w 1806912"/>
                <a:gd name="connsiteY2-1290" fmla="*/ 851498 h 5554336"/>
                <a:gd name="connsiteX3-1291" fmla="*/ 1806912 w 1806912"/>
                <a:gd name="connsiteY3-1292" fmla="*/ -3 h 5554336"/>
                <a:gd name="connsiteX4-1293" fmla="*/ 1587066 w 1806912"/>
                <a:gd name="connsiteY4-1294" fmla="*/ 1075426 h 5554336"/>
                <a:gd name="connsiteX5-1295" fmla="*/ 1410372 w 1806912"/>
                <a:gd name="connsiteY5-1296" fmla="*/ 1842382 h 5554336"/>
                <a:gd name="connsiteX6-1297" fmla="*/ 1095565 w 1806912"/>
                <a:gd name="connsiteY6-1298" fmla="*/ 3275178 h 5554336"/>
                <a:gd name="connsiteX7-1299" fmla="*/ 923039 w 1806912"/>
                <a:gd name="connsiteY7-1300" fmla="*/ 4131364 h 5554336"/>
                <a:gd name="connsiteX8-1301" fmla="*/ 252115 w 1806912"/>
                <a:gd name="connsiteY8-1302" fmla="*/ 5554337 h 5554336"/>
                <a:gd name="connsiteX9-1303" fmla="*/ 450408 w 1806912"/>
                <a:gd name="connsiteY9-1304" fmla="*/ 3563344 h 5554336"/>
                <a:gd name="connsiteX0-1305" fmla="*/ 450408 w 1806912"/>
                <a:gd name="connsiteY0-1306" fmla="*/ 3563344 h 4160233"/>
                <a:gd name="connsiteX1-1307" fmla="*/ 0 w 1806912"/>
                <a:gd name="connsiteY1-1308" fmla="*/ 4160233 h 4160233"/>
                <a:gd name="connsiteX2-1309" fmla="*/ 392692 w 1806912"/>
                <a:gd name="connsiteY2-1310" fmla="*/ 851498 h 4160233"/>
                <a:gd name="connsiteX3-1311" fmla="*/ 1806912 w 1806912"/>
                <a:gd name="connsiteY3-1312" fmla="*/ -3 h 4160233"/>
                <a:gd name="connsiteX4-1313" fmla="*/ 1587066 w 1806912"/>
                <a:gd name="connsiteY4-1314" fmla="*/ 1075426 h 4160233"/>
                <a:gd name="connsiteX5-1315" fmla="*/ 1410372 w 1806912"/>
                <a:gd name="connsiteY5-1316" fmla="*/ 1842382 h 4160233"/>
                <a:gd name="connsiteX6-1317" fmla="*/ 1095565 w 1806912"/>
                <a:gd name="connsiteY6-1318" fmla="*/ 3275178 h 4160233"/>
                <a:gd name="connsiteX7-1319" fmla="*/ 923039 w 1806912"/>
                <a:gd name="connsiteY7-1320" fmla="*/ 4131364 h 4160233"/>
                <a:gd name="connsiteX8-1321" fmla="*/ 1484129 w 1806912"/>
                <a:gd name="connsiteY8-1322" fmla="*/ 1179960 h 4160233"/>
                <a:gd name="connsiteX9-1323" fmla="*/ 450408 w 1806912"/>
                <a:gd name="connsiteY9-1324" fmla="*/ 3563344 h 4160233"/>
                <a:gd name="connsiteX0-1325" fmla="*/ 727288 w 1806912"/>
                <a:gd name="connsiteY0-1326" fmla="*/ 1998038 h 4160233"/>
                <a:gd name="connsiteX1-1327" fmla="*/ 0 w 1806912"/>
                <a:gd name="connsiteY1-1328" fmla="*/ 4160233 h 4160233"/>
                <a:gd name="connsiteX2-1329" fmla="*/ 392692 w 1806912"/>
                <a:gd name="connsiteY2-1330" fmla="*/ 851498 h 4160233"/>
                <a:gd name="connsiteX3-1331" fmla="*/ 1806912 w 1806912"/>
                <a:gd name="connsiteY3-1332" fmla="*/ -3 h 4160233"/>
                <a:gd name="connsiteX4-1333" fmla="*/ 1587066 w 1806912"/>
                <a:gd name="connsiteY4-1334" fmla="*/ 1075426 h 4160233"/>
                <a:gd name="connsiteX5-1335" fmla="*/ 1410372 w 1806912"/>
                <a:gd name="connsiteY5-1336" fmla="*/ 1842382 h 4160233"/>
                <a:gd name="connsiteX6-1337" fmla="*/ 1095565 w 1806912"/>
                <a:gd name="connsiteY6-1338" fmla="*/ 3275178 h 4160233"/>
                <a:gd name="connsiteX7-1339" fmla="*/ 923039 w 1806912"/>
                <a:gd name="connsiteY7-1340" fmla="*/ 4131364 h 4160233"/>
                <a:gd name="connsiteX8-1341" fmla="*/ 1484129 w 1806912"/>
                <a:gd name="connsiteY8-1342" fmla="*/ 1179960 h 4160233"/>
                <a:gd name="connsiteX9-1343" fmla="*/ 727288 w 1806912"/>
                <a:gd name="connsiteY9-1344" fmla="*/ 1998038 h 4160233"/>
                <a:gd name="connsiteX0-1345" fmla="*/ 727288 w 1806912"/>
                <a:gd name="connsiteY0-1346" fmla="*/ 2030803 h 4192998"/>
                <a:gd name="connsiteX1-1347" fmla="*/ 0 w 1806912"/>
                <a:gd name="connsiteY1-1348" fmla="*/ 4192998 h 4192998"/>
                <a:gd name="connsiteX2-1349" fmla="*/ 392692 w 1806912"/>
                <a:gd name="connsiteY2-1350" fmla="*/ 884263 h 4192998"/>
                <a:gd name="connsiteX3-1351" fmla="*/ 1488046 w 1806912"/>
                <a:gd name="connsiteY3-1352" fmla="*/ 331565 h 4192998"/>
                <a:gd name="connsiteX4-1353" fmla="*/ 1806912 w 1806912"/>
                <a:gd name="connsiteY4-1354" fmla="*/ 32762 h 4192998"/>
                <a:gd name="connsiteX5-1355" fmla="*/ 1587066 w 1806912"/>
                <a:gd name="connsiteY5-1356" fmla="*/ 1108191 h 4192998"/>
                <a:gd name="connsiteX6-1357" fmla="*/ 1410372 w 1806912"/>
                <a:gd name="connsiteY6-1358" fmla="*/ 1875147 h 4192998"/>
                <a:gd name="connsiteX7-1359" fmla="*/ 1095565 w 1806912"/>
                <a:gd name="connsiteY7-1360" fmla="*/ 3307943 h 4192998"/>
                <a:gd name="connsiteX8-1361" fmla="*/ 923039 w 1806912"/>
                <a:gd name="connsiteY8-1362" fmla="*/ 4164129 h 4192998"/>
                <a:gd name="connsiteX9-1363" fmla="*/ 1484129 w 1806912"/>
                <a:gd name="connsiteY9-1364" fmla="*/ 1212725 h 4192998"/>
                <a:gd name="connsiteX10" fmla="*/ 727288 w 1806912"/>
                <a:gd name="connsiteY10" fmla="*/ 2030803 h 4192998"/>
                <a:gd name="connsiteX0-1365" fmla="*/ 727288 w 1806912"/>
                <a:gd name="connsiteY0-1366" fmla="*/ 2043908 h 4206103"/>
                <a:gd name="connsiteX1-1367" fmla="*/ 0 w 1806912"/>
                <a:gd name="connsiteY1-1368" fmla="*/ 4206103 h 4206103"/>
                <a:gd name="connsiteX2-1369" fmla="*/ 392692 w 1806912"/>
                <a:gd name="connsiteY2-1370" fmla="*/ 897368 h 4206103"/>
                <a:gd name="connsiteX3-1371" fmla="*/ 1456496 w 1806912"/>
                <a:gd name="connsiteY3-1372" fmla="*/ 229543 h 4206103"/>
                <a:gd name="connsiteX4-1373" fmla="*/ 1806912 w 1806912"/>
                <a:gd name="connsiteY4-1374" fmla="*/ 45867 h 4206103"/>
                <a:gd name="connsiteX5-1375" fmla="*/ 1587066 w 1806912"/>
                <a:gd name="connsiteY5-1376" fmla="*/ 1121296 h 4206103"/>
                <a:gd name="connsiteX6-1377" fmla="*/ 1410372 w 1806912"/>
                <a:gd name="connsiteY6-1378" fmla="*/ 1888252 h 4206103"/>
                <a:gd name="connsiteX7-1379" fmla="*/ 1095565 w 1806912"/>
                <a:gd name="connsiteY7-1380" fmla="*/ 3321048 h 4206103"/>
                <a:gd name="connsiteX8-1381" fmla="*/ 923039 w 1806912"/>
                <a:gd name="connsiteY8-1382" fmla="*/ 4177234 h 4206103"/>
                <a:gd name="connsiteX9-1383" fmla="*/ 1484129 w 1806912"/>
                <a:gd name="connsiteY9-1384" fmla="*/ 1225830 h 4206103"/>
                <a:gd name="connsiteX10-1385" fmla="*/ 727288 w 1806912"/>
                <a:gd name="connsiteY10-1386" fmla="*/ 2043908 h 4206103"/>
                <a:gd name="connsiteX0-1387" fmla="*/ 727288 w 1811727"/>
                <a:gd name="connsiteY0-1388" fmla="*/ 1914339 h 4076534"/>
                <a:gd name="connsiteX1-1389" fmla="*/ 0 w 1811727"/>
                <a:gd name="connsiteY1-1390" fmla="*/ 4076534 h 4076534"/>
                <a:gd name="connsiteX2-1391" fmla="*/ 392692 w 1811727"/>
                <a:gd name="connsiteY2-1392" fmla="*/ 767799 h 4076534"/>
                <a:gd name="connsiteX3-1393" fmla="*/ 1456496 w 1811727"/>
                <a:gd name="connsiteY3-1394" fmla="*/ 99974 h 4076534"/>
                <a:gd name="connsiteX4-1395" fmla="*/ 1811727 w 1811727"/>
                <a:gd name="connsiteY4-1396" fmla="*/ 103818 h 4076534"/>
                <a:gd name="connsiteX5-1397" fmla="*/ 1587066 w 1811727"/>
                <a:gd name="connsiteY5-1398" fmla="*/ 991727 h 4076534"/>
                <a:gd name="connsiteX6-1399" fmla="*/ 1410372 w 1811727"/>
                <a:gd name="connsiteY6-1400" fmla="*/ 1758683 h 4076534"/>
                <a:gd name="connsiteX7-1401" fmla="*/ 1095565 w 1811727"/>
                <a:gd name="connsiteY7-1402" fmla="*/ 3191479 h 4076534"/>
                <a:gd name="connsiteX8-1403" fmla="*/ 923039 w 1811727"/>
                <a:gd name="connsiteY8-1404" fmla="*/ 4047665 h 4076534"/>
                <a:gd name="connsiteX9-1405" fmla="*/ 1484129 w 1811727"/>
                <a:gd name="connsiteY9-1406" fmla="*/ 1096261 h 4076534"/>
                <a:gd name="connsiteX10-1407" fmla="*/ 727288 w 1811727"/>
                <a:gd name="connsiteY10-1408" fmla="*/ 1914339 h 4076534"/>
                <a:gd name="connsiteX0-1409" fmla="*/ 727288 w 1811727"/>
                <a:gd name="connsiteY0-1410" fmla="*/ 1914339 h 4076534"/>
                <a:gd name="connsiteX1-1411" fmla="*/ 0 w 1811727"/>
                <a:gd name="connsiteY1-1412" fmla="*/ 4076534 h 4076534"/>
                <a:gd name="connsiteX2-1413" fmla="*/ 1277012 w 1811727"/>
                <a:gd name="connsiteY2-1414" fmla="*/ 1123160 h 4076534"/>
                <a:gd name="connsiteX3-1415" fmla="*/ 1456496 w 1811727"/>
                <a:gd name="connsiteY3-1416" fmla="*/ 99974 h 4076534"/>
                <a:gd name="connsiteX4-1417" fmla="*/ 1811727 w 1811727"/>
                <a:gd name="connsiteY4-1418" fmla="*/ 103818 h 4076534"/>
                <a:gd name="connsiteX5-1419" fmla="*/ 1587066 w 1811727"/>
                <a:gd name="connsiteY5-1420" fmla="*/ 991727 h 4076534"/>
                <a:gd name="connsiteX6-1421" fmla="*/ 1410372 w 1811727"/>
                <a:gd name="connsiteY6-1422" fmla="*/ 1758683 h 4076534"/>
                <a:gd name="connsiteX7-1423" fmla="*/ 1095565 w 1811727"/>
                <a:gd name="connsiteY7-1424" fmla="*/ 3191479 h 4076534"/>
                <a:gd name="connsiteX8-1425" fmla="*/ 923039 w 1811727"/>
                <a:gd name="connsiteY8-1426" fmla="*/ 4047665 h 4076534"/>
                <a:gd name="connsiteX9-1427" fmla="*/ 1484129 w 1811727"/>
                <a:gd name="connsiteY9-1428" fmla="*/ 1096261 h 4076534"/>
                <a:gd name="connsiteX10-1429" fmla="*/ 727288 w 1811727"/>
                <a:gd name="connsiteY10-1430" fmla="*/ 1914339 h 4076534"/>
                <a:gd name="connsiteX0-1431" fmla="*/ 727288 w 1811727"/>
                <a:gd name="connsiteY0-1432" fmla="*/ 1914339 h 4076534"/>
                <a:gd name="connsiteX1-1433" fmla="*/ 0 w 1811727"/>
                <a:gd name="connsiteY1-1434" fmla="*/ 4076534 h 4076534"/>
                <a:gd name="connsiteX2-1435" fmla="*/ 1277012 w 1811727"/>
                <a:gd name="connsiteY2-1436" fmla="*/ 1123160 h 4076534"/>
                <a:gd name="connsiteX3-1437" fmla="*/ 1456496 w 1811727"/>
                <a:gd name="connsiteY3-1438" fmla="*/ 99974 h 4076534"/>
                <a:gd name="connsiteX4-1439" fmla="*/ 1811727 w 1811727"/>
                <a:gd name="connsiteY4-1440" fmla="*/ 103818 h 4076534"/>
                <a:gd name="connsiteX5-1441" fmla="*/ 1587066 w 1811727"/>
                <a:gd name="connsiteY5-1442" fmla="*/ 991727 h 4076534"/>
                <a:gd name="connsiteX6-1443" fmla="*/ 1410372 w 1811727"/>
                <a:gd name="connsiteY6-1444" fmla="*/ 1758683 h 4076534"/>
                <a:gd name="connsiteX7-1445" fmla="*/ 1095565 w 1811727"/>
                <a:gd name="connsiteY7-1446" fmla="*/ 3191479 h 4076534"/>
                <a:gd name="connsiteX8-1447" fmla="*/ 923039 w 1811727"/>
                <a:gd name="connsiteY8-1448" fmla="*/ 4047665 h 4076534"/>
                <a:gd name="connsiteX9-1449" fmla="*/ 1484129 w 1811727"/>
                <a:gd name="connsiteY9-1450" fmla="*/ 1096261 h 4076534"/>
                <a:gd name="connsiteX10-1451" fmla="*/ 727288 w 1811727"/>
                <a:gd name="connsiteY10-1452" fmla="*/ 1914339 h 4076534"/>
                <a:gd name="connsiteX0-1453" fmla="*/ 727288 w 1811727"/>
                <a:gd name="connsiteY0-1454" fmla="*/ 1914339 h 4076534"/>
                <a:gd name="connsiteX1-1455" fmla="*/ 0 w 1811727"/>
                <a:gd name="connsiteY1-1456" fmla="*/ 4076534 h 4076534"/>
                <a:gd name="connsiteX2-1457" fmla="*/ 1281123 w 1811727"/>
                <a:gd name="connsiteY2-1458" fmla="*/ 1085288 h 4076534"/>
                <a:gd name="connsiteX3-1459" fmla="*/ 1456496 w 1811727"/>
                <a:gd name="connsiteY3-1460" fmla="*/ 99974 h 4076534"/>
                <a:gd name="connsiteX4-1461" fmla="*/ 1811727 w 1811727"/>
                <a:gd name="connsiteY4-1462" fmla="*/ 103818 h 4076534"/>
                <a:gd name="connsiteX5-1463" fmla="*/ 1587066 w 1811727"/>
                <a:gd name="connsiteY5-1464" fmla="*/ 991727 h 4076534"/>
                <a:gd name="connsiteX6-1465" fmla="*/ 1410372 w 1811727"/>
                <a:gd name="connsiteY6-1466" fmla="*/ 1758683 h 4076534"/>
                <a:gd name="connsiteX7-1467" fmla="*/ 1095565 w 1811727"/>
                <a:gd name="connsiteY7-1468" fmla="*/ 3191479 h 4076534"/>
                <a:gd name="connsiteX8-1469" fmla="*/ 923039 w 1811727"/>
                <a:gd name="connsiteY8-1470" fmla="*/ 4047665 h 4076534"/>
                <a:gd name="connsiteX9-1471" fmla="*/ 1484129 w 1811727"/>
                <a:gd name="connsiteY9-1472" fmla="*/ 1096261 h 4076534"/>
                <a:gd name="connsiteX10-1473" fmla="*/ 727288 w 1811727"/>
                <a:gd name="connsiteY10-1474" fmla="*/ 1914339 h 4076534"/>
                <a:gd name="connsiteX0-1475" fmla="*/ 0 w 1084439"/>
                <a:gd name="connsiteY0-1476" fmla="*/ 1914339 h 4047663"/>
                <a:gd name="connsiteX1-1477" fmla="*/ 395475 w 1084439"/>
                <a:gd name="connsiteY1-1478" fmla="*/ 2409114 h 4047663"/>
                <a:gd name="connsiteX2-1479" fmla="*/ 553835 w 1084439"/>
                <a:gd name="connsiteY2-1480" fmla="*/ 1085288 h 4047663"/>
                <a:gd name="connsiteX3-1481" fmla="*/ 729208 w 1084439"/>
                <a:gd name="connsiteY3-1482" fmla="*/ 99974 h 4047663"/>
                <a:gd name="connsiteX4-1483" fmla="*/ 1084439 w 1084439"/>
                <a:gd name="connsiteY4-1484" fmla="*/ 103818 h 4047663"/>
                <a:gd name="connsiteX5-1485" fmla="*/ 859778 w 1084439"/>
                <a:gd name="connsiteY5-1486" fmla="*/ 991727 h 4047663"/>
                <a:gd name="connsiteX6-1487" fmla="*/ 683084 w 1084439"/>
                <a:gd name="connsiteY6-1488" fmla="*/ 1758683 h 4047663"/>
                <a:gd name="connsiteX7-1489" fmla="*/ 368277 w 1084439"/>
                <a:gd name="connsiteY7-1490" fmla="*/ 3191479 h 4047663"/>
                <a:gd name="connsiteX8-1491" fmla="*/ 195751 w 1084439"/>
                <a:gd name="connsiteY8-1492" fmla="*/ 4047665 h 4047663"/>
                <a:gd name="connsiteX9-1493" fmla="*/ 756841 w 1084439"/>
                <a:gd name="connsiteY9-1494" fmla="*/ 1096261 h 4047663"/>
                <a:gd name="connsiteX10-1495" fmla="*/ 0 w 1084439"/>
                <a:gd name="connsiteY10-1496" fmla="*/ 1914339 h 4047663"/>
                <a:gd name="connsiteX0-1497" fmla="*/ 0 w 1084439"/>
                <a:gd name="connsiteY0-1498" fmla="*/ 1914339 h 4047663"/>
                <a:gd name="connsiteX1-1499" fmla="*/ 305751 w 1084439"/>
                <a:gd name="connsiteY1-1500" fmla="*/ 878260 h 4047663"/>
                <a:gd name="connsiteX2-1501" fmla="*/ 553835 w 1084439"/>
                <a:gd name="connsiteY2-1502" fmla="*/ 1085288 h 4047663"/>
                <a:gd name="connsiteX3-1503" fmla="*/ 729208 w 1084439"/>
                <a:gd name="connsiteY3-1504" fmla="*/ 99974 h 4047663"/>
                <a:gd name="connsiteX4-1505" fmla="*/ 1084439 w 1084439"/>
                <a:gd name="connsiteY4-1506" fmla="*/ 103818 h 4047663"/>
                <a:gd name="connsiteX5-1507" fmla="*/ 859778 w 1084439"/>
                <a:gd name="connsiteY5-1508" fmla="*/ 991727 h 4047663"/>
                <a:gd name="connsiteX6-1509" fmla="*/ 683084 w 1084439"/>
                <a:gd name="connsiteY6-1510" fmla="*/ 1758683 h 4047663"/>
                <a:gd name="connsiteX7-1511" fmla="*/ 368277 w 1084439"/>
                <a:gd name="connsiteY7-1512" fmla="*/ 3191479 h 4047663"/>
                <a:gd name="connsiteX8-1513" fmla="*/ 195751 w 1084439"/>
                <a:gd name="connsiteY8-1514" fmla="*/ 4047665 h 4047663"/>
                <a:gd name="connsiteX9-1515" fmla="*/ 756841 w 1084439"/>
                <a:gd name="connsiteY9-1516" fmla="*/ 1096261 h 4047663"/>
                <a:gd name="connsiteX10-1517" fmla="*/ 0 w 1084439"/>
                <a:gd name="connsiteY10-1518" fmla="*/ 1914339 h 4047663"/>
                <a:gd name="connsiteX0-1519" fmla="*/ 291319 w 888688"/>
                <a:gd name="connsiteY0-1520" fmla="*/ 2084070 h 4047663"/>
                <a:gd name="connsiteX1-1521" fmla="*/ 110000 w 888688"/>
                <a:gd name="connsiteY1-1522" fmla="*/ 878260 h 4047663"/>
                <a:gd name="connsiteX2-1523" fmla="*/ 358084 w 888688"/>
                <a:gd name="connsiteY2-1524" fmla="*/ 1085288 h 4047663"/>
                <a:gd name="connsiteX3-1525" fmla="*/ 533457 w 888688"/>
                <a:gd name="connsiteY3-1526" fmla="*/ 99974 h 4047663"/>
                <a:gd name="connsiteX4-1527" fmla="*/ 888688 w 888688"/>
                <a:gd name="connsiteY4-1528" fmla="*/ 103818 h 4047663"/>
                <a:gd name="connsiteX5-1529" fmla="*/ 664027 w 888688"/>
                <a:gd name="connsiteY5-1530" fmla="*/ 991727 h 4047663"/>
                <a:gd name="connsiteX6-1531" fmla="*/ 487333 w 888688"/>
                <a:gd name="connsiteY6-1532" fmla="*/ 1758683 h 4047663"/>
                <a:gd name="connsiteX7-1533" fmla="*/ 172526 w 888688"/>
                <a:gd name="connsiteY7-1534" fmla="*/ 3191479 h 4047663"/>
                <a:gd name="connsiteX8-1535" fmla="*/ 0 w 888688"/>
                <a:gd name="connsiteY8-1536" fmla="*/ 4047665 h 4047663"/>
                <a:gd name="connsiteX9-1537" fmla="*/ 561090 w 888688"/>
                <a:gd name="connsiteY9-1538" fmla="*/ 1096261 h 4047663"/>
                <a:gd name="connsiteX10-1539" fmla="*/ 291319 w 888688"/>
                <a:gd name="connsiteY10-1540" fmla="*/ 2084070 h 4047663"/>
                <a:gd name="connsiteX0-1541" fmla="*/ 291319 w 888688"/>
                <a:gd name="connsiteY0-1542" fmla="*/ 2084070 h 4047663"/>
                <a:gd name="connsiteX1-1543" fmla="*/ 142344 w 888688"/>
                <a:gd name="connsiteY1-1544" fmla="*/ 2261428 h 4047663"/>
                <a:gd name="connsiteX2-1545" fmla="*/ 358084 w 888688"/>
                <a:gd name="connsiteY2-1546" fmla="*/ 1085288 h 4047663"/>
                <a:gd name="connsiteX3-1547" fmla="*/ 533457 w 888688"/>
                <a:gd name="connsiteY3-1548" fmla="*/ 99974 h 4047663"/>
                <a:gd name="connsiteX4-1549" fmla="*/ 888688 w 888688"/>
                <a:gd name="connsiteY4-1550" fmla="*/ 103818 h 4047663"/>
                <a:gd name="connsiteX5-1551" fmla="*/ 664027 w 888688"/>
                <a:gd name="connsiteY5-1552" fmla="*/ 991727 h 4047663"/>
                <a:gd name="connsiteX6-1553" fmla="*/ 487333 w 888688"/>
                <a:gd name="connsiteY6-1554" fmla="*/ 1758683 h 4047663"/>
                <a:gd name="connsiteX7-1555" fmla="*/ 172526 w 888688"/>
                <a:gd name="connsiteY7-1556" fmla="*/ 3191479 h 4047663"/>
                <a:gd name="connsiteX8-1557" fmla="*/ 0 w 888688"/>
                <a:gd name="connsiteY8-1558" fmla="*/ 4047665 h 4047663"/>
                <a:gd name="connsiteX9-1559" fmla="*/ 561090 w 888688"/>
                <a:gd name="connsiteY9-1560" fmla="*/ 1096261 h 4047663"/>
                <a:gd name="connsiteX10-1561" fmla="*/ 291319 w 888688"/>
                <a:gd name="connsiteY10-1562" fmla="*/ 2084070 h 4047663"/>
                <a:gd name="connsiteX0-1563" fmla="*/ 299081 w 888688"/>
                <a:gd name="connsiteY0-1564" fmla="*/ 1973923 h 4047663"/>
                <a:gd name="connsiteX1-1565" fmla="*/ 142344 w 888688"/>
                <a:gd name="connsiteY1-1566" fmla="*/ 2261428 h 4047663"/>
                <a:gd name="connsiteX2-1567" fmla="*/ 358084 w 888688"/>
                <a:gd name="connsiteY2-1568" fmla="*/ 1085288 h 4047663"/>
                <a:gd name="connsiteX3-1569" fmla="*/ 533457 w 888688"/>
                <a:gd name="connsiteY3-1570" fmla="*/ 99974 h 4047663"/>
                <a:gd name="connsiteX4-1571" fmla="*/ 888688 w 888688"/>
                <a:gd name="connsiteY4-1572" fmla="*/ 103818 h 4047663"/>
                <a:gd name="connsiteX5-1573" fmla="*/ 664027 w 888688"/>
                <a:gd name="connsiteY5-1574" fmla="*/ 991727 h 4047663"/>
                <a:gd name="connsiteX6-1575" fmla="*/ 487333 w 888688"/>
                <a:gd name="connsiteY6-1576" fmla="*/ 1758683 h 4047663"/>
                <a:gd name="connsiteX7-1577" fmla="*/ 172526 w 888688"/>
                <a:gd name="connsiteY7-1578" fmla="*/ 3191479 h 4047663"/>
                <a:gd name="connsiteX8-1579" fmla="*/ 0 w 888688"/>
                <a:gd name="connsiteY8-1580" fmla="*/ 4047665 h 4047663"/>
                <a:gd name="connsiteX9-1581" fmla="*/ 561090 w 888688"/>
                <a:gd name="connsiteY9-1582" fmla="*/ 1096261 h 4047663"/>
                <a:gd name="connsiteX10-1583" fmla="*/ 299081 w 888688"/>
                <a:gd name="connsiteY10-1584" fmla="*/ 1973923 h 4047663"/>
                <a:gd name="connsiteX0-1585" fmla="*/ 561090 w 888688"/>
                <a:gd name="connsiteY0-1586" fmla="*/ 1096261 h 4047663"/>
                <a:gd name="connsiteX1-1587" fmla="*/ 142344 w 888688"/>
                <a:gd name="connsiteY1-1588" fmla="*/ 2261428 h 4047663"/>
                <a:gd name="connsiteX2-1589" fmla="*/ 358084 w 888688"/>
                <a:gd name="connsiteY2-1590" fmla="*/ 1085288 h 4047663"/>
                <a:gd name="connsiteX3-1591" fmla="*/ 533457 w 888688"/>
                <a:gd name="connsiteY3-1592" fmla="*/ 99974 h 4047663"/>
                <a:gd name="connsiteX4-1593" fmla="*/ 888688 w 888688"/>
                <a:gd name="connsiteY4-1594" fmla="*/ 103818 h 4047663"/>
                <a:gd name="connsiteX5-1595" fmla="*/ 664027 w 888688"/>
                <a:gd name="connsiteY5-1596" fmla="*/ 991727 h 4047663"/>
                <a:gd name="connsiteX6-1597" fmla="*/ 487333 w 888688"/>
                <a:gd name="connsiteY6-1598" fmla="*/ 1758683 h 4047663"/>
                <a:gd name="connsiteX7-1599" fmla="*/ 172526 w 888688"/>
                <a:gd name="connsiteY7-1600" fmla="*/ 3191479 h 4047663"/>
                <a:gd name="connsiteX8-1601" fmla="*/ 0 w 888688"/>
                <a:gd name="connsiteY8-1602" fmla="*/ 4047665 h 4047663"/>
                <a:gd name="connsiteX9-1603" fmla="*/ 561090 w 888688"/>
                <a:gd name="connsiteY9-1604" fmla="*/ 1096261 h 4047663"/>
                <a:gd name="connsiteX0-1605" fmla="*/ 561090 w 888688"/>
                <a:gd name="connsiteY0-1606" fmla="*/ 1096261 h 4047663"/>
                <a:gd name="connsiteX1-1607" fmla="*/ 358084 w 888688"/>
                <a:gd name="connsiteY1-1608" fmla="*/ 1085288 h 4047663"/>
                <a:gd name="connsiteX2-1609" fmla="*/ 533457 w 888688"/>
                <a:gd name="connsiteY2-1610" fmla="*/ 99974 h 4047663"/>
                <a:gd name="connsiteX3-1611" fmla="*/ 888688 w 888688"/>
                <a:gd name="connsiteY3-1612" fmla="*/ 103818 h 4047663"/>
                <a:gd name="connsiteX4-1613" fmla="*/ 664027 w 888688"/>
                <a:gd name="connsiteY4-1614" fmla="*/ 991727 h 4047663"/>
                <a:gd name="connsiteX5-1615" fmla="*/ 487333 w 888688"/>
                <a:gd name="connsiteY5-1616" fmla="*/ 1758683 h 4047663"/>
                <a:gd name="connsiteX6-1617" fmla="*/ 172526 w 888688"/>
                <a:gd name="connsiteY6-1618" fmla="*/ 3191479 h 4047663"/>
                <a:gd name="connsiteX7-1619" fmla="*/ 0 w 888688"/>
                <a:gd name="connsiteY7-1620" fmla="*/ 4047665 h 4047663"/>
                <a:gd name="connsiteX8-1621" fmla="*/ 561090 w 888688"/>
                <a:gd name="connsiteY8-1622" fmla="*/ 1096261 h 4047663"/>
                <a:gd name="connsiteX0-1623" fmla="*/ 561090 w 888688"/>
                <a:gd name="connsiteY0-1624" fmla="*/ 1096261 h 4047663"/>
                <a:gd name="connsiteX1-1625" fmla="*/ 364480 w 888688"/>
                <a:gd name="connsiteY1-1626" fmla="*/ 1045691 h 4047663"/>
                <a:gd name="connsiteX2-1627" fmla="*/ 533457 w 888688"/>
                <a:gd name="connsiteY2-1628" fmla="*/ 99974 h 4047663"/>
                <a:gd name="connsiteX3-1629" fmla="*/ 888688 w 888688"/>
                <a:gd name="connsiteY3-1630" fmla="*/ 103818 h 4047663"/>
                <a:gd name="connsiteX4-1631" fmla="*/ 664027 w 888688"/>
                <a:gd name="connsiteY4-1632" fmla="*/ 991727 h 4047663"/>
                <a:gd name="connsiteX5-1633" fmla="*/ 487333 w 888688"/>
                <a:gd name="connsiteY5-1634" fmla="*/ 1758683 h 4047663"/>
                <a:gd name="connsiteX6-1635" fmla="*/ 172526 w 888688"/>
                <a:gd name="connsiteY6-1636" fmla="*/ 3191479 h 4047663"/>
                <a:gd name="connsiteX7-1637" fmla="*/ 0 w 888688"/>
                <a:gd name="connsiteY7-1638" fmla="*/ 4047665 h 4047663"/>
                <a:gd name="connsiteX8-1639" fmla="*/ 561090 w 888688"/>
                <a:gd name="connsiteY8-1640" fmla="*/ 1096261 h 4047663"/>
                <a:gd name="connsiteX0-1641" fmla="*/ 567026 w 888688"/>
                <a:gd name="connsiteY0-1642" fmla="*/ 1022251 h 4047663"/>
                <a:gd name="connsiteX1-1643" fmla="*/ 364480 w 888688"/>
                <a:gd name="connsiteY1-1644" fmla="*/ 1045691 h 4047663"/>
                <a:gd name="connsiteX2-1645" fmla="*/ 533457 w 888688"/>
                <a:gd name="connsiteY2-1646" fmla="*/ 99974 h 4047663"/>
                <a:gd name="connsiteX3-1647" fmla="*/ 888688 w 888688"/>
                <a:gd name="connsiteY3-1648" fmla="*/ 103818 h 4047663"/>
                <a:gd name="connsiteX4-1649" fmla="*/ 664027 w 888688"/>
                <a:gd name="connsiteY4-1650" fmla="*/ 991727 h 4047663"/>
                <a:gd name="connsiteX5-1651" fmla="*/ 487333 w 888688"/>
                <a:gd name="connsiteY5-1652" fmla="*/ 1758683 h 4047663"/>
                <a:gd name="connsiteX6-1653" fmla="*/ 172526 w 888688"/>
                <a:gd name="connsiteY6-1654" fmla="*/ 3191479 h 4047663"/>
                <a:gd name="connsiteX7-1655" fmla="*/ 0 w 888688"/>
                <a:gd name="connsiteY7-1656" fmla="*/ 4047665 h 4047663"/>
                <a:gd name="connsiteX8-1657" fmla="*/ 567026 w 888688"/>
                <a:gd name="connsiteY8-1658" fmla="*/ 1022251 h 4047663"/>
                <a:gd name="connsiteX0-1659" fmla="*/ 567027 w 888688"/>
                <a:gd name="connsiteY0-1660" fmla="*/ 1022250 h 4047663"/>
                <a:gd name="connsiteX1-1661" fmla="*/ 364480 w 888688"/>
                <a:gd name="connsiteY1-1662" fmla="*/ 1045691 h 4047663"/>
                <a:gd name="connsiteX2-1663" fmla="*/ 533457 w 888688"/>
                <a:gd name="connsiteY2-1664" fmla="*/ 99974 h 4047663"/>
                <a:gd name="connsiteX3-1665" fmla="*/ 888688 w 888688"/>
                <a:gd name="connsiteY3-1666" fmla="*/ 103818 h 4047663"/>
                <a:gd name="connsiteX4-1667" fmla="*/ 664027 w 888688"/>
                <a:gd name="connsiteY4-1668" fmla="*/ 991727 h 4047663"/>
                <a:gd name="connsiteX5-1669" fmla="*/ 487333 w 888688"/>
                <a:gd name="connsiteY5-1670" fmla="*/ 1758683 h 4047663"/>
                <a:gd name="connsiteX6-1671" fmla="*/ 172526 w 888688"/>
                <a:gd name="connsiteY6-1672" fmla="*/ 3191479 h 4047663"/>
                <a:gd name="connsiteX7-1673" fmla="*/ 0 w 888688"/>
                <a:gd name="connsiteY7-1674" fmla="*/ 4047665 h 4047663"/>
                <a:gd name="connsiteX8-1675" fmla="*/ 567027 w 888688"/>
                <a:gd name="connsiteY8-1676" fmla="*/ 1022250 h 4047663"/>
                <a:gd name="connsiteX0-1677" fmla="*/ 571202 w 892863"/>
                <a:gd name="connsiteY0-1678" fmla="*/ 1022250 h 4071714"/>
                <a:gd name="connsiteX1-1679" fmla="*/ 368655 w 892863"/>
                <a:gd name="connsiteY1-1680" fmla="*/ 1045691 h 4071714"/>
                <a:gd name="connsiteX2-1681" fmla="*/ 537632 w 892863"/>
                <a:gd name="connsiteY2-1682" fmla="*/ 99974 h 4071714"/>
                <a:gd name="connsiteX3-1683" fmla="*/ 892863 w 892863"/>
                <a:gd name="connsiteY3-1684" fmla="*/ 103818 h 4071714"/>
                <a:gd name="connsiteX4-1685" fmla="*/ 668202 w 892863"/>
                <a:gd name="connsiteY4-1686" fmla="*/ 991727 h 4071714"/>
                <a:gd name="connsiteX5-1687" fmla="*/ 491508 w 892863"/>
                <a:gd name="connsiteY5-1688" fmla="*/ 1758683 h 4071714"/>
                <a:gd name="connsiteX6-1689" fmla="*/ 176701 w 892863"/>
                <a:gd name="connsiteY6-1690" fmla="*/ 3191479 h 4071714"/>
                <a:gd name="connsiteX7-1691" fmla="*/ 4175 w 892863"/>
                <a:gd name="connsiteY7-1692" fmla="*/ 4047665 h 4071714"/>
                <a:gd name="connsiteX8-1693" fmla="*/ 344911 w 892863"/>
                <a:gd name="connsiteY8-1694" fmla="*/ 2261904 h 4071714"/>
                <a:gd name="connsiteX9-1695" fmla="*/ 571202 w 892863"/>
                <a:gd name="connsiteY9-1696" fmla="*/ 1022250 h 4071714"/>
                <a:gd name="connsiteX0-1697" fmla="*/ 784685 w 1106346"/>
                <a:gd name="connsiteY0-1698" fmla="*/ 1022250 h 4071714"/>
                <a:gd name="connsiteX1-1699" fmla="*/ 582138 w 1106346"/>
                <a:gd name="connsiteY1-1700" fmla="*/ 1045691 h 4071714"/>
                <a:gd name="connsiteX2-1701" fmla="*/ 751115 w 1106346"/>
                <a:gd name="connsiteY2-1702" fmla="*/ 99974 h 4071714"/>
                <a:gd name="connsiteX3-1703" fmla="*/ 1106346 w 1106346"/>
                <a:gd name="connsiteY3-1704" fmla="*/ 103818 h 4071714"/>
                <a:gd name="connsiteX4-1705" fmla="*/ 881685 w 1106346"/>
                <a:gd name="connsiteY4-1706" fmla="*/ 991727 h 4071714"/>
                <a:gd name="connsiteX5-1707" fmla="*/ 704991 w 1106346"/>
                <a:gd name="connsiteY5-1708" fmla="*/ 1758683 h 4071714"/>
                <a:gd name="connsiteX6-1709" fmla="*/ 390184 w 1106346"/>
                <a:gd name="connsiteY6-1710" fmla="*/ 3191479 h 4071714"/>
                <a:gd name="connsiteX7-1711" fmla="*/ 217658 w 1106346"/>
                <a:gd name="connsiteY7-1712" fmla="*/ 4047665 h 4071714"/>
                <a:gd name="connsiteX8-1713" fmla="*/ 0 w 1106346"/>
                <a:gd name="connsiteY8-1714" fmla="*/ 1937672 h 4071714"/>
                <a:gd name="connsiteX9-1715" fmla="*/ 784685 w 1106346"/>
                <a:gd name="connsiteY9-1716" fmla="*/ 1022250 h 4071714"/>
                <a:gd name="connsiteX0-1717" fmla="*/ 784685 w 1106346"/>
                <a:gd name="connsiteY0-1718" fmla="*/ 1022250 h 4071714"/>
                <a:gd name="connsiteX1-1719" fmla="*/ 582138 w 1106346"/>
                <a:gd name="connsiteY1-1720" fmla="*/ 1045691 h 4071714"/>
                <a:gd name="connsiteX2-1721" fmla="*/ 751115 w 1106346"/>
                <a:gd name="connsiteY2-1722" fmla="*/ 99974 h 4071714"/>
                <a:gd name="connsiteX3-1723" fmla="*/ 1106346 w 1106346"/>
                <a:gd name="connsiteY3-1724" fmla="*/ 103818 h 4071714"/>
                <a:gd name="connsiteX4-1725" fmla="*/ 881685 w 1106346"/>
                <a:gd name="connsiteY4-1726" fmla="*/ 991727 h 4071714"/>
                <a:gd name="connsiteX5-1727" fmla="*/ 704991 w 1106346"/>
                <a:gd name="connsiteY5-1728" fmla="*/ 1758683 h 4071714"/>
                <a:gd name="connsiteX6-1729" fmla="*/ 390184 w 1106346"/>
                <a:gd name="connsiteY6-1730" fmla="*/ 3191479 h 4071714"/>
                <a:gd name="connsiteX7-1731" fmla="*/ 217658 w 1106346"/>
                <a:gd name="connsiteY7-1732" fmla="*/ 4047665 h 4071714"/>
                <a:gd name="connsiteX8-1733" fmla="*/ 0 w 1106346"/>
                <a:gd name="connsiteY8-1734" fmla="*/ 1937672 h 4071714"/>
                <a:gd name="connsiteX9-1735" fmla="*/ 784685 w 1106346"/>
                <a:gd name="connsiteY9-1736" fmla="*/ 1022250 h 4071714"/>
                <a:gd name="connsiteX0-1737" fmla="*/ 784685 w 1106346"/>
                <a:gd name="connsiteY0-1738" fmla="*/ 1022250 h 4051121"/>
                <a:gd name="connsiteX1-1739" fmla="*/ 582138 w 1106346"/>
                <a:gd name="connsiteY1-1740" fmla="*/ 1045691 h 4051121"/>
                <a:gd name="connsiteX2-1741" fmla="*/ 751115 w 1106346"/>
                <a:gd name="connsiteY2-1742" fmla="*/ 99974 h 4051121"/>
                <a:gd name="connsiteX3-1743" fmla="*/ 1106346 w 1106346"/>
                <a:gd name="connsiteY3-1744" fmla="*/ 103818 h 4051121"/>
                <a:gd name="connsiteX4-1745" fmla="*/ 881685 w 1106346"/>
                <a:gd name="connsiteY4-1746" fmla="*/ 991727 h 4051121"/>
                <a:gd name="connsiteX5-1747" fmla="*/ 704991 w 1106346"/>
                <a:gd name="connsiteY5-1748" fmla="*/ 1758683 h 4051121"/>
                <a:gd name="connsiteX6-1749" fmla="*/ 390184 w 1106346"/>
                <a:gd name="connsiteY6-1750" fmla="*/ 3191479 h 4051121"/>
                <a:gd name="connsiteX7-1751" fmla="*/ 217658 w 1106346"/>
                <a:gd name="connsiteY7-1752" fmla="*/ 4047665 h 4051121"/>
                <a:gd name="connsiteX8-1753" fmla="*/ 102705 w 1106346"/>
                <a:gd name="connsiteY8-1754" fmla="*/ 2885209 h 4051121"/>
                <a:gd name="connsiteX9-1755" fmla="*/ 0 w 1106346"/>
                <a:gd name="connsiteY9-1756" fmla="*/ 1937672 h 4051121"/>
                <a:gd name="connsiteX10-1757" fmla="*/ 784685 w 1106346"/>
                <a:gd name="connsiteY10-1758" fmla="*/ 1022250 h 4051121"/>
                <a:gd name="connsiteX0-1759" fmla="*/ 985899 w 1307560"/>
                <a:gd name="connsiteY0-1760" fmla="*/ 1022250 h 4051121"/>
                <a:gd name="connsiteX1-1761" fmla="*/ 783352 w 1307560"/>
                <a:gd name="connsiteY1-1762" fmla="*/ 1045691 h 4051121"/>
                <a:gd name="connsiteX2-1763" fmla="*/ 952329 w 1307560"/>
                <a:gd name="connsiteY2-1764" fmla="*/ 99974 h 4051121"/>
                <a:gd name="connsiteX3-1765" fmla="*/ 1307560 w 1307560"/>
                <a:gd name="connsiteY3-1766" fmla="*/ 103818 h 4051121"/>
                <a:gd name="connsiteX4-1767" fmla="*/ 1082899 w 1307560"/>
                <a:gd name="connsiteY4-1768" fmla="*/ 991727 h 4051121"/>
                <a:gd name="connsiteX5-1769" fmla="*/ 906205 w 1307560"/>
                <a:gd name="connsiteY5-1770" fmla="*/ 1758683 h 4051121"/>
                <a:gd name="connsiteX6-1771" fmla="*/ 591398 w 1307560"/>
                <a:gd name="connsiteY6-1772" fmla="*/ 3191479 h 4051121"/>
                <a:gd name="connsiteX7-1773" fmla="*/ 418872 w 1307560"/>
                <a:gd name="connsiteY7-1774" fmla="*/ 4047665 h 4051121"/>
                <a:gd name="connsiteX8-1775" fmla="*/ 0 w 1307560"/>
                <a:gd name="connsiteY8-1776" fmla="*/ 3636826 h 4051121"/>
                <a:gd name="connsiteX9-1777" fmla="*/ 201214 w 1307560"/>
                <a:gd name="connsiteY9-1778" fmla="*/ 1937672 h 4051121"/>
                <a:gd name="connsiteX10-1779" fmla="*/ 985899 w 1307560"/>
                <a:gd name="connsiteY10-1780" fmla="*/ 1022250 h 4051121"/>
                <a:gd name="connsiteX0-1781" fmla="*/ 985899 w 1307560"/>
                <a:gd name="connsiteY0-1782" fmla="*/ 1022250 h 4047663"/>
                <a:gd name="connsiteX1-1783" fmla="*/ 783352 w 1307560"/>
                <a:gd name="connsiteY1-1784" fmla="*/ 1045691 h 4047663"/>
                <a:gd name="connsiteX2-1785" fmla="*/ 952329 w 1307560"/>
                <a:gd name="connsiteY2-1786" fmla="*/ 99974 h 4047663"/>
                <a:gd name="connsiteX3-1787" fmla="*/ 1307560 w 1307560"/>
                <a:gd name="connsiteY3-1788" fmla="*/ 103818 h 4047663"/>
                <a:gd name="connsiteX4-1789" fmla="*/ 1082899 w 1307560"/>
                <a:gd name="connsiteY4-1790" fmla="*/ 991727 h 4047663"/>
                <a:gd name="connsiteX5-1791" fmla="*/ 906205 w 1307560"/>
                <a:gd name="connsiteY5-1792" fmla="*/ 1758683 h 4047663"/>
                <a:gd name="connsiteX6-1793" fmla="*/ 591398 w 1307560"/>
                <a:gd name="connsiteY6-1794" fmla="*/ 3191479 h 4047663"/>
                <a:gd name="connsiteX7-1795" fmla="*/ 418872 w 1307560"/>
                <a:gd name="connsiteY7-1796" fmla="*/ 4047665 h 4047663"/>
                <a:gd name="connsiteX8-1797" fmla="*/ 245950 w 1307560"/>
                <a:gd name="connsiteY8-1798" fmla="*/ 3902327 h 4047663"/>
                <a:gd name="connsiteX9-1799" fmla="*/ 0 w 1307560"/>
                <a:gd name="connsiteY9-1800" fmla="*/ 3636826 h 4047663"/>
                <a:gd name="connsiteX10-1801" fmla="*/ 201214 w 1307560"/>
                <a:gd name="connsiteY10-1802" fmla="*/ 1937672 h 4047663"/>
                <a:gd name="connsiteX11" fmla="*/ 985899 w 1307560"/>
                <a:gd name="connsiteY11" fmla="*/ 1022250 h 4047663"/>
                <a:gd name="connsiteX0-1803" fmla="*/ 985899 w 1307560"/>
                <a:gd name="connsiteY0-1804" fmla="*/ 1022250 h 4047663"/>
                <a:gd name="connsiteX1-1805" fmla="*/ 783352 w 1307560"/>
                <a:gd name="connsiteY1-1806" fmla="*/ 1045691 h 4047663"/>
                <a:gd name="connsiteX2-1807" fmla="*/ 952329 w 1307560"/>
                <a:gd name="connsiteY2-1808" fmla="*/ 99974 h 4047663"/>
                <a:gd name="connsiteX3-1809" fmla="*/ 1307560 w 1307560"/>
                <a:gd name="connsiteY3-1810" fmla="*/ 103818 h 4047663"/>
                <a:gd name="connsiteX4-1811" fmla="*/ 1082899 w 1307560"/>
                <a:gd name="connsiteY4-1812" fmla="*/ 991727 h 4047663"/>
                <a:gd name="connsiteX5-1813" fmla="*/ 906205 w 1307560"/>
                <a:gd name="connsiteY5-1814" fmla="*/ 1758683 h 4047663"/>
                <a:gd name="connsiteX6-1815" fmla="*/ 591398 w 1307560"/>
                <a:gd name="connsiteY6-1816" fmla="*/ 3191479 h 4047663"/>
                <a:gd name="connsiteX7-1817" fmla="*/ 418872 w 1307560"/>
                <a:gd name="connsiteY7-1818" fmla="*/ 4047665 h 4047663"/>
                <a:gd name="connsiteX8-1819" fmla="*/ 382802 w 1307560"/>
                <a:gd name="connsiteY8-1820" fmla="*/ 3259908 h 4047663"/>
                <a:gd name="connsiteX9-1821" fmla="*/ 0 w 1307560"/>
                <a:gd name="connsiteY9-1822" fmla="*/ 3636826 h 4047663"/>
                <a:gd name="connsiteX10-1823" fmla="*/ 201214 w 1307560"/>
                <a:gd name="connsiteY10-1824" fmla="*/ 1937672 h 4047663"/>
                <a:gd name="connsiteX11-1825" fmla="*/ 985899 w 1307560"/>
                <a:gd name="connsiteY11-1826" fmla="*/ 1022250 h 4047663"/>
                <a:gd name="connsiteX0-1827" fmla="*/ 985899 w 1307560"/>
                <a:gd name="connsiteY0-1828" fmla="*/ 1022250 h 4047663"/>
                <a:gd name="connsiteX1-1829" fmla="*/ 783352 w 1307560"/>
                <a:gd name="connsiteY1-1830" fmla="*/ 1045691 h 4047663"/>
                <a:gd name="connsiteX2-1831" fmla="*/ 952329 w 1307560"/>
                <a:gd name="connsiteY2-1832" fmla="*/ 99974 h 4047663"/>
                <a:gd name="connsiteX3-1833" fmla="*/ 1307560 w 1307560"/>
                <a:gd name="connsiteY3-1834" fmla="*/ 103818 h 4047663"/>
                <a:gd name="connsiteX4-1835" fmla="*/ 1082899 w 1307560"/>
                <a:gd name="connsiteY4-1836" fmla="*/ 991727 h 4047663"/>
                <a:gd name="connsiteX5-1837" fmla="*/ 906205 w 1307560"/>
                <a:gd name="connsiteY5-1838" fmla="*/ 1758683 h 4047663"/>
                <a:gd name="connsiteX6-1839" fmla="*/ 591398 w 1307560"/>
                <a:gd name="connsiteY6-1840" fmla="*/ 3191479 h 4047663"/>
                <a:gd name="connsiteX7-1841" fmla="*/ 418872 w 1307560"/>
                <a:gd name="connsiteY7-1842" fmla="*/ 4047665 h 4047663"/>
                <a:gd name="connsiteX8-1843" fmla="*/ 400900 w 1307560"/>
                <a:gd name="connsiteY8-1844" fmla="*/ 3750177 h 4047663"/>
                <a:gd name="connsiteX9-1845" fmla="*/ 382802 w 1307560"/>
                <a:gd name="connsiteY9-1846" fmla="*/ 3259908 h 4047663"/>
                <a:gd name="connsiteX10-1847" fmla="*/ 0 w 1307560"/>
                <a:gd name="connsiteY10-1848" fmla="*/ 3636826 h 4047663"/>
                <a:gd name="connsiteX11-1849" fmla="*/ 201214 w 1307560"/>
                <a:gd name="connsiteY11-1850" fmla="*/ 1937672 h 4047663"/>
                <a:gd name="connsiteX12" fmla="*/ 985899 w 1307560"/>
                <a:gd name="connsiteY12" fmla="*/ 1022250 h 4047663"/>
                <a:gd name="connsiteX0-1851" fmla="*/ 1284355 w 1606016"/>
                <a:gd name="connsiteY0-1852" fmla="*/ 1022250 h 4106236"/>
                <a:gd name="connsiteX1-1853" fmla="*/ 1081808 w 1606016"/>
                <a:gd name="connsiteY1-1854" fmla="*/ 1045691 h 4106236"/>
                <a:gd name="connsiteX2-1855" fmla="*/ 1250785 w 1606016"/>
                <a:gd name="connsiteY2-1856" fmla="*/ 99974 h 4106236"/>
                <a:gd name="connsiteX3-1857" fmla="*/ 1606016 w 1606016"/>
                <a:gd name="connsiteY3-1858" fmla="*/ 103818 h 4106236"/>
                <a:gd name="connsiteX4-1859" fmla="*/ 1381355 w 1606016"/>
                <a:gd name="connsiteY4-1860" fmla="*/ 991727 h 4106236"/>
                <a:gd name="connsiteX5-1861" fmla="*/ 1204661 w 1606016"/>
                <a:gd name="connsiteY5-1862" fmla="*/ 1758683 h 4106236"/>
                <a:gd name="connsiteX6-1863" fmla="*/ 889854 w 1606016"/>
                <a:gd name="connsiteY6-1864" fmla="*/ 3191479 h 4106236"/>
                <a:gd name="connsiteX7-1865" fmla="*/ 717328 w 1606016"/>
                <a:gd name="connsiteY7-1866" fmla="*/ 4047665 h 4106236"/>
                <a:gd name="connsiteX8-1867" fmla="*/ 0 w 1606016"/>
                <a:gd name="connsiteY8-1868" fmla="*/ 4106237 h 4106236"/>
                <a:gd name="connsiteX9-1869" fmla="*/ 681258 w 1606016"/>
                <a:gd name="connsiteY9-1870" fmla="*/ 3259908 h 4106236"/>
                <a:gd name="connsiteX10-1871" fmla="*/ 298456 w 1606016"/>
                <a:gd name="connsiteY10-1872" fmla="*/ 3636826 h 4106236"/>
                <a:gd name="connsiteX11-1873" fmla="*/ 499670 w 1606016"/>
                <a:gd name="connsiteY11-1874" fmla="*/ 1937672 h 4106236"/>
                <a:gd name="connsiteX12-1875" fmla="*/ 1284355 w 1606016"/>
                <a:gd name="connsiteY12-1876" fmla="*/ 1022250 h 4106236"/>
                <a:gd name="connsiteX0-1877" fmla="*/ 1284355 w 1606016"/>
                <a:gd name="connsiteY0-1878" fmla="*/ 1022250 h 4106236"/>
                <a:gd name="connsiteX1-1879" fmla="*/ 1081808 w 1606016"/>
                <a:gd name="connsiteY1-1880" fmla="*/ 1045691 h 4106236"/>
                <a:gd name="connsiteX2-1881" fmla="*/ 1250785 w 1606016"/>
                <a:gd name="connsiteY2-1882" fmla="*/ 99974 h 4106236"/>
                <a:gd name="connsiteX3-1883" fmla="*/ 1606016 w 1606016"/>
                <a:gd name="connsiteY3-1884" fmla="*/ 103818 h 4106236"/>
                <a:gd name="connsiteX4-1885" fmla="*/ 1381355 w 1606016"/>
                <a:gd name="connsiteY4-1886" fmla="*/ 991727 h 4106236"/>
                <a:gd name="connsiteX5-1887" fmla="*/ 1204661 w 1606016"/>
                <a:gd name="connsiteY5-1888" fmla="*/ 1758683 h 4106236"/>
                <a:gd name="connsiteX6-1889" fmla="*/ 889854 w 1606016"/>
                <a:gd name="connsiteY6-1890" fmla="*/ 3191479 h 4106236"/>
                <a:gd name="connsiteX7-1891" fmla="*/ 717328 w 1606016"/>
                <a:gd name="connsiteY7-1892" fmla="*/ 4047665 h 4106236"/>
                <a:gd name="connsiteX8-1893" fmla="*/ 0 w 1606016"/>
                <a:gd name="connsiteY8-1894" fmla="*/ 4106237 h 4106236"/>
                <a:gd name="connsiteX9-1895" fmla="*/ 681258 w 1606016"/>
                <a:gd name="connsiteY9-1896" fmla="*/ 3259908 h 4106236"/>
                <a:gd name="connsiteX10-1897" fmla="*/ 298456 w 1606016"/>
                <a:gd name="connsiteY10-1898" fmla="*/ 3636826 h 4106236"/>
                <a:gd name="connsiteX11-1899" fmla="*/ 499670 w 1606016"/>
                <a:gd name="connsiteY11-1900" fmla="*/ 1937672 h 4106236"/>
                <a:gd name="connsiteX12-1901" fmla="*/ 1284355 w 1606016"/>
                <a:gd name="connsiteY12-1902" fmla="*/ 1022250 h 4106236"/>
                <a:gd name="connsiteX0-1903" fmla="*/ 1284355 w 1606016"/>
                <a:gd name="connsiteY0-1904" fmla="*/ 1022250 h 4106236"/>
                <a:gd name="connsiteX1-1905" fmla="*/ 1081808 w 1606016"/>
                <a:gd name="connsiteY1-1906" fmla="*/ 1045691 h 4106236"/>
                <a:gd name="connsiteX2-1907" fmla="*/ 1250785 w 1606016"/>
                <a:gd name="connsiteY2-1908" fmla="*/ 99974 h 4106236"/>
                <a:gd name="connsiteX3-1909" fmla="*/ 1606016 w 1606016"/>
                <a:gd name="connsiteY3-1910" fmla="*/ 103818 h 4106236"/>
                <a:gd name="connsiteX4-1911" fmla="*/ 1381355 w 1606016"/>
                <a:gd name="connsiteY4-1912" fmla="*/ 991727 h 4106236"/>
                <a:gd name="connsiteX5-1913" fmla="*/ 1204661 w 1606016"/>
                <a:gd name="connsiteY5-1914" fmla="*/ 1758683 h 4106236"/>
                <a:gd name="connsiteX6-1915" fmla="*/ 889854 w 1606016"/>
                <a:gd name="connsiteY6-1916" fmla="*/ 3191479 h 4106236"/>
                <a:gd name="connsiteX7-1917" fmla="*/ 717328 w 1606016"/>
                <a:gd name="connsiteY7-1918" fmla="*/ 4047665 h 4106236"/>
                <a:gd name="connsiteX8-1919" fmla="*/ 193816 w 1606016"/>
                <a:gd name="connsiteY8-1920" fmla="*/ 4098428 h 4106236"/>
                <a:gd name="connsiteX9-1921" fmla="*/ 0 w 1606016"/>
                <a:gd name="connsiteY9-1922" fmla="*/ 4106237 h 4106236"/>
                <a:gd name="connsiteX10-1923" fmla="*/ 681258 w 1606016"/>
                <a:gd name="connsiteY10-1924" fmla="*/ 3259908 h 4106236"/>
                <a:gd name="connsiteX11-1925" fmla="*/ 298456 w 1606016"/>
                <a:gd name="connsiteY11-1926" fmla="*/ 3636826 h 4106236"/>
                <a:gd name="connsiteX12-1927" fmla="*/ 499670 w 1606016"/>
                <a:gd name="connsiteY12-1928" fmla="*/ 1937672 h 4106236"/>
                <a:gd name="connsiteX13" fmla="*/ 1284355 w 1606016"/>
                <a:gd name="connsiteY13" fmla="*/ 1022250 h 4106236"/>
                <a:gd name="connsiteX0-1929" fmla="*/ 1339851 w 1661512"/>
                <a:gd name="connsiteY0-1930" fmla="*/ 1022250 h 4617508"/>
                <a:gd name="connsiteX1-1931" fmla="*/ 1137304 w 1661512"/>
                <a:gd name="connsiteY1-1932" fmla="*/ 1045691 h 4617508"/>
                <a:gd name="connsiteX2-1933" fmla="*/ 1306281 w 1661512"/>
                <a:gd name="connsiteY2-1934" fmla="*/ 99974 h 4617508"/>
                <a:gd name="connsiteX3-1935" fmla="*/ 1661512 w 1661512"/>
                <a:gd name="connsiteY3-1936" fmla="*/ 103818 h 4617508"/>
                <a:gd name="connsiteX4-1937" fmla="*/ 1436851 w 1661512"/>
                <a:gd name="connsiteY4-1938" fmla="*/ 991727 h 4617508"/>
                <a:gd name="connsiteX5-1939" fmla="*/ 1260157 w 1661512"/>
                <a:gd name="connsiteY5-1940" fmla="*/ 1758683 h 4617508"/>
                <a:gd name="connsiteX6-1941" fmla="*/ 945350 w 1661512"/>
                <a:gd name="connsiteY6-1942" fmla="*/ 3191479 h 4617508"/>
                <a:gd name="connsiteX7-1943" fmla="*/ 772824 w 1661512"/>
                <a:gd name="connsiteY7-1944" fmla="*/ 4047665 h 4617508"/>
                <a:gd name="connsiteX8-1945" fmla="*/ 0 w 1661512"/>
                <a:gd name="connsiteY8-1946" fmla="*/ 4617508 h 4617508"/>
                <a:gd name="connsiteX9-1947" fmla="*/ 55496 w 1661512"/>
                <a:gd name="connsiteY9-1948" fmla="*/ 4106237 h 4617508"/>
                <a:gd name="connsiteX10-1949" fmla="*/ 736754 w 1661512"/>
                <a:gd name="connsiteY10-1950" fmla="*/ 3259908 h 4617508"/>
                <a:gd name="connsiteX11-1951" fmla="*/ 353952 w 1661512"/>
                <a:gd name="connsiteY11-1952" fmla="*/ 3636826 h 4617508"/>
                <a:gd name="connsiteX12-1953" fmla="*/ 555166 w 1661512"/>
                <a:gd name="connsiteY12-1954" fmla="*/ 1937672 h 4617508"/>
                <a:gd name="connsiteX13-1955" fmla="*/ 1339851 w 1661512"/>
                <a:gd name="connsiteY13-1956" fmla="*/ 1022250 h 4617508"/>
                <a:gd name="connsiteX0-1957" fmla="*/ 1339851 w 1661512"/>
                <a:gd name="connsiteY0-1958" fmla="*/ 1022250 h 4617508"/>
                <a:gd name="connsiteX1-1959" fmla="*/ 1137304 w 1661512"/>
                <a:gd name="connsiteY1-1960" fmla="*/ 1045691 h 4617508"/>
                <a:gd name="connsiteX2-1961" fmla="*/ 1306281 w 1661512"/>
                <a:gd name="connsiteY2-1962" fmla="*/ 99974 h 4617508"/>
                <a:gd name="connsiteX3-1963" fmla="*/ 1661512 w 1661512"/>
                <a:gd name="connsiteY3-1964" fmla="*/ 103818 h 4617508"/>
                <a:gd name="connsiteX4-1965" fmla="*/ 1436851 w 1661512"/>
                <a:gd name="connsiteY4-1966" fmla="*/ 991727 h 4617508"/>
                <a:gd name="connsiteX5-1967" fmla="*/ 1260157 w 1661512"/>
                <a:gd name="connsiteY5-1968" fmla="*/ 1758683 h 4617508"/>
                <a:gd name="connsiteX6-1969" fmla="*/ 945350 w 1661512"/>
                <a:gd name="connsiteY6-1970" fmla="*/ 3191479 h 4617508"/>
                <a:gd name="connsiteX7-1971" fmla="*/ 772824 w 1661512"/>
                <a:gd name="connsiteY7-1972" fmla="*/ 4047665 h 4617508"/>
                <a:gd name="connsiteX8-1973" fmla="*/ 0 w 1661512"/>
                <a:gd name="connsiteY8-1974" fmla="*/ 4617508 h 4617508"/>
                <a:gd name="connsiteX9-1975" fmla="*/ 55496 w 1661512"/>
                <a:gd name="connsiteY9-1976" fmla="*/ 4106237 h 4617508"/>
                <a:gd name="connsiteX10-1977" fmla="*/ 736754 w 1661512"/>
                <a:gd name="connsiteY10-1978" fmla="*/ 3259908 h 4617508"/>
                <a:gd name="connsiteX11-1979" fmla="*/ 353952 w 1661512"/>
                <a:gd name="connsiteY11-1980" fmla="*/ 3636826 h 4617508"/>
                <a:gd name="connsiteX12-1981" fmla="*/ 555166 w 1661512"/>
                <a:gd name="connsiteY12-1982" fmla="*/ 1937672 h 4617508"/>
                <a:gd name="connsiteX13-1983" fmla="*/ 1339851 w 1661512"/>
                <a:gd name="connsiteY13-1984" fmla="*/ 1022250 h 4617508"/>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83" y="connsiteY9-884"/>
                </a:cxn>
                <a:cxn ang="0">
                  <a:pos x="connsiteX10-1385" y="connsiteY10-1386"/>
                </a:cxn>
                <a:cxn ang="0">
                  <a:pos x="connsiteX11-1825" y="connsiteY11-1826"/>
                </a:cxn>
                <a:cxn ang="0">
                  <a:pos x="connsiteX12-1875" y="connsiteY12-1876"/>
                </a:cxn>
                <a:cxn ang="0">
                  <a:pos x="connsiteX13-1955" y="connsiteY13-1956"/>
                </a:cxn>
              </a:cxnLst>
              <a:rect l="l" t="t" r="r" b="b"/>
              <a:pathLst>
                <a:path w="1661512" h="4617508">
                  <a:moveTo>
                    <a:pt x="1339851" y="1022250"/>
                  </a:moveTo>
                  <a:lnTo>
                    <a:pt x="1137304" y="1045691"/>
                  </a:lnTo>
                  <a:lnTo>
                    <a:pt x="1306281" y="99974"/>
                  </a:lnTo>
                  <a:cubicBezTo>
                    <a:pt x="1541984" y="-41943"/>
                    <a:pt x="1645009" y="-25620"/>
                    <a:pt x="1661512" y="103818"/>
                  </a:cubicBezTo>
                  <a:cubicBezTo>
                    <a:pt x="1594394" y="441457"/>
                    <a:pt x="1503969" y="654088"/>
                    <a:pt x="1436851" y="991727"/>
                  </a:cubicBezTo>
                  <a:lnTo>
                    <a:pt x="1260157" y="1758683"/>
                  </a:lnTo>
                  <a:cubicBezTo>
                    <a:pt x="1141739" y="2263871"/>
                    <a:pt x="1026572" y="2809982"/>
                    <a:pt x="945350" y="3191479"/>
                  </a:cubicBezTo>
                  <a:lnTo>
                    <a:pt x="772824" y="4047665"/>
                  </a:lnTo>
                  <a:lnTo>
                    <a:pt x="0" y="4617508"/>
                  </a:lnTo>
                  <a:lnTo>
                    <a:pt x="55496" y="4106237"/>
                  </a:lnTo>
                  <a:cubicBezTo>
                    <a:pt x="440032" y="3513674"/>
                    <a:pt x="509668" y="3542018"/>
                    <a:pt x="736754" y="3259908"/>
                  </a:cubicBezTo>
                  <a:lnTo>
                    <a:pt x="353952" y="3636826"/>
                  </a:lnTo>
                  <a:lnTo>
                    <a:pt x="555166" y="1937672"/>
                  </a:lnTo>
                  <a:cubicBezTo>
                    <a:pt x="881165" y="1444681"/>
                    <a:pt x="1078289" y="1327391"/>
                    <a:pt x="1339851" y="1022250"/>
                  </a:cubicBez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平行四边形 51"/>
            <p:cNvSpPr/>
            <p:nvPr/>
          </p:nvSpPr>
          <p:spPr>
            <a:xfrm rot="11144820">
              <a:off x="4367910" y="3901264"/>
              <a:ext cx="3965064" cy="832243"/>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1685566"/>
                <a:gd name="connsiteY0-650" fmla="*/ 1716579 h 1716579"/>
                <a:gd name="connsiteX1-651" fmla="*/ 234518 w 1685566"/>
                <a:gd name="connsiteY1-652" fmla="*/ 1018595 h 1716579"/>
                <a:gd name="connsiteX2-653" fmla="*/ 775393 w 1685566"/>
                <a:gd name="connsiteY2-654" fmla="*/ 119504 h 1716579"/>
                <a:gd name="connsiteX3-655" fmla="*/ 1018640 w 1685566"/>
                <a:gd name="connsiteY3-656" fmla="*/ 349163 h 1716579"/>
                <a:gd name="connsiteX4-657" fmla="*/ 1332493 w 1685566"/>
                <a:gd name="connsiteY4-658" fmla="*/ 392372 h 1716579"/>
                <a:gd name="connsiteX5-659" fmla="*/ 1600913 w 1685566"/>
                <a:gd name="connsiteY5-660" fmla="*/ 368471 h 1716579"/>
                <a:gd name="connsiteX6-661" fmla="*/ 1681725 w 1685566"/>
                <a:gd name="connsiteY6-662" fmla="*/ 10763 h 1716579"/>
                <a:gd name="connsiteX7-663" fmla="*/ 1291869 w 1685566"/>
                <a:gd name="connsiteY7-664" fmla="*/ 1370590 h 1716579"/>
                <a:gd name="connsiteX8-665" fmla="*/ 0 w 1685566"/>
                <a:gd name="connsiteY8-666" fmla="*/ 1716579 h 1716579"/>
                <a:gd name="connsiteX0-667" fmla="*/ 0 w 1685566"/>
                <a:gd name="connsiteY0-668" fmla="*/ 1716579 h 1716579"/>
                <a:gd name="connsiteX1-669" fmla="*/ 234518 w 1685566"/>
                <a:gd name="connsiteY1-670" fmla="*/ 1018595 h 1716579"/>
                <a:gd name="connsiteX2-671" fmla="*/ 775393 w 1685566"/>
                <a:gd name="connsiteY2-672" fmla="*/ 119504 h 1716579"/>
                <a:gd name="connsiteX3-673" fmla="*/ 1018640 w 1685566"/>
                <a:gd name="connsiteY3-674" fmla="*/ 349163 h 1716579"/>
                <a:gd name="connsiteX4-675" fmla="*/ 1332493 w 1685566"/>
                <a:gd name="connsiteY4-676" fmla="*/ 392372 h 1716579"/>
                <a:gd name="connsiteX5-677" fmla="*/ 1600913 w 1685566"/>
                <a:gd name="connsiteY5-678" fmla="*/ 368471 h 1716579"/>
                <a:gd name="connsiteX6-679" fmla="*/ 1681725 w 1685566"/>
                <a:gd name="connsiteY6-680" fmla="*/ 10763 h 1716579"/>
                <a:gd name="connsiteX7-681" fmla="*/ 1551445 w 1685566"/>
                <a:gd name="connsiteY7-682" fmla="*/ 222083 h 1716579"/>
                <a:gd name="connsiteX8-683" fmla="*/ 0 w 1685566"/>
                <a:gd name="connsiteY8-684" fmla="*/ 1716579 h 1716579"/>
                <a:gd name="connsiteX0-685" fmla="*/ 0 w 1682289"/>
                <a:gd name="connsiteY0-686" fmla="*/ 1726912 h 1726912"/>
                <a:gd name="connsiteX1-687" fmla="*/ 234518 w 1682289"/>
                <a:gd name="connsiteY1-688" fmla="*/ 1028928 h 1726912"/>
                <a:gd name="connsiteX2-689" fmla="*/ 775393 w 1682289"/>
                <a:gd name="connsiteY2-690" fmla="*/ 129837 h 1726912"/>
                <a:gd name="connsiteX3-691" fmla="*/ 1018640 w 1682289"/>
                <a:gd name="connsiteY3-692" fmla="*/ 359496 h 1726912"/>
                <a:gd name="connsiteX4-693" fmla="*/ 1332493 w 1682289"/>
                <a:gd name="connsiteY4-694" fmla="*/ 402705 h 1726912"/>
                <a:gd name="connsiteX5-695" fmla="*/ 1284915 w 1682289"/>
                <a:gd name="connsiteY5-696" fmla="*/ 166606 h 1726912"/>
                <a:gd name="connsiteX6-697" fmla="*/ 1681725 w 1682289"/>
                <a:gd name="connsiteY6-698" fmla="*/ 21096 h 1726912"/>
                <a:gd name="connsiteX7-699" fmla="*/ 1551445 w 1682289"/>
                <a:gd name="connsiteY7-700" fmla="*/ 232416 h 1726912"/>
                <a:gd name="connsiteX8-701" fmla="*/ 0 w 1682289"/>
                <a:gd name="connsiteY8-702" fmla="*/ 1726912 h 1726912"/>
                <a:gd name="connsiteX0-703" fmla="*/ 0 w 1684097"/>
                <a:gd name="connsiteY0-704" fmla="*/ 1773858 h 1773858"/>
                <a:gd name="connsiteX1-705" fmla="*/ 234518 w 1684097"/>
                <a:gd name="connsiteY1-706" fmla="*/ 1075874 h 1773858"/>
                <a:gd name="connsiteX2-707" fmla="*/ 775393 w 1684097"/>
                <a:gd name="connsiteY2-708" fmla="*/ 176783 h 1773858"/>
                <a:gd name="connsiteX3-709" fmla="*/ 1018640 w 1684097"/>
                <a:gd name="connsiteY3-710" fmla="*/ 406442 h 1773858"/>
                <a:gd name="connsiteX4-711" fmla="*/ 1332493 w 1684097"/>
                <a:gd name="connsiteY4-712" fmla="*/ 449651 h 1773858"/>
                <a:gd name="connsiteX5-713" fmla="*/ 1566014 w 1684097"/>
                <a:gd name="connsiteY5-714" fmla="*/ 40521 h 1773858"/>
                <a:gd name="connsiteX6-715" fmla="*/ 1681725 w 1684097"/>
                <a:gd name="connsiteY6-716" fmla="*/ 68042 h 1773858"/>
                <a:gd name="connsiteX7-717" fmla="*/ 1551445 w 1684097"/>
                <a:gd name="connsiteY7-718" fmla="*/ 279362 h 1773858"/>
                <a:gd name="connsiteX8-719" fmla="*/ 0 w 1684097"/>
                <a:gd name="connsiteY8-720" fmla="*/ 1773858 h 1773858"/>
                <a:gd name="connsiteX0-721" fmla="*/ 0 w 1681725"/>
                <a:gd name="connsiteY0-722" fmla="*/ 1733337 h 1733337"/>
                <a:gd name="connsiteX1-723" fmla="*/ 234518 w 1681725"/>
                <a:gd name="connsiteY1-724" fmla="*/ 1035353 h 1733337"/>
                <a:gd name="connsiteX2-725" fmla="*/ 775393 w 1681725"/>
                <a:gd name="connsiteY2-726" fmla="*/ 136262 h 1733337"/>
                <a:gd name="connsiteX3-727" fmla="*/ 1018640 w 1681725"/>
                <a:gd name="connsiteY3-728" fmla="*/ 365921 h 1733337"/>
                <a:gd name="connsiteX4-729" fmla="*/ 1332493 w 1681725"/>
                <a:gd name="connsiteY4-730" fmla="*/ 409130 h 1733337"/>
                <a:gd name="connsiteX5-731" fmla="*/ 1566014 w 1681725"/>
                <a:gd name="connsiteY5-732" fmla="*/ 0 h 1733337"/>
                <a:gd name="connsiteX6-733" fmla="*/ 1681725 w 1681725"/>
                <a:gd name="connsiteY6-734" fmla="*/ 27521 h 1733337"/>
                <a:gd name="connsiteX7-735" fmla="*/ 1551445 w 1681725"/>
                <a:gd name="connsiteY7-736" fmla="*/ 238841 h 1733337"/>
                <a:gd name="connsiteX8-737" fmla="*/ 0 w 1681725"/>
                <a:gd name="connsiteY8-738" fmla="*/ 1733337 h 1733337"/>
                <a:gd name="connsiteX0-739" fmla="*/ 0 w 1681725"/>
                <a:gd name="connsiteY0-740" fmla="*/ 1758727 h 1758727"/>
                <a:gd name="connsiteX1-741" fmla="*/ 234518 w 1681725"/>
                <a:gd name="connsiteY1-742" fmla="*/ 1060743 h 1758727"/>
                <a:gd name="connsiteX2-743" fmla="*/ 775393 w 1681725"/>
                <a:gd name="connsiteY2-744" fmla="*/ 161652 h 1758727"/>
                <a:gd name="connsiteX3-745" fmla="*/ 1018640 w 1681725"/>
                <a:gd name="connsiteY3-746" fmla="*/ 391311 h 1758727"/>
                <a:gd name="connsiteX4-747" fmla="*/ 1332493 w 1681725"/>
                <a:gd name="connsiteY4-748" fmla="*/ 434520 h 1758727"/>
                <a:gd name="connsiteX5-749" fmla="*/ 1566014 w 1681725"/>
                <a:gd name="connsiteY5-750" fmla="*/ 25390 h 1758727"/>
                <a:gd name="connsiteX6-751" fmla="*/ 1642598 w 1681725"/>
                <a:gd name="connsiteY6-752" fmla="*/ 46365 h 1758727"/>
                <a:gd name="connsiteX7-753" fmla="*/ 1681725 w 1681725"/>
                <a:gd name="connsiteY7-754" fmla="*/ 52911 h 1758727"/>
                <a:gd name="connsiteX8-755" fmla="*/ 1551445 w 1681725"/>
                <a:gd name="connsiteY8-756" fmla="*/ 264231 h 1758727"/>
                <a:gd name="connsiteX9" fmla="*/ 0 w 1681725"/>
                <a:gd name="connsiteY9" fmla="*/ 1758727 h 1758727"/>
                <a:gd name="connsiteX0-757" fmla="*/ 0 w 1681725"/>
                <a:gd name="connsiteY0-758" fmla="*/ 1733337 h 1733337"/>
                <a:gd name="connsiteX1-759" fmla="*/ 234518 w 1681725"/>
                <a:gd name="connsiteY1-760" fmla="*/ 1035353 h 1733337"/>
                <a:gd name="connsiteX2-761" fmla="*/ 775393 w 1681725"/>
                <a:gd name="connsiteY2-762" fmla="*/ 136262 h 1733337"/>
                <a:gd name="connsiteX3-763" fmla="*/ 1018640 w 1681725"/>
                <a:gd name="connsiteY3-764" fmla="*/ 365921 h 1733337"/>
                <a:gd name="connsiteX4-765" fmla="*/ 1332493 w 1681725"/>
                <a:gd name="connsiteY4-766" fmla="*/ 409130 h 1733337"/>
                <a:gd name="connsiteX5-767" fmla="*/ 1566014 w 1681725"/>
                <a:gd name="connsiteY5-768" fmla="*/ 0 h 1733337"/>
                <a:gd name="connsiteX6-769" fmla="*/ 1642598 w 1681725"/>
                <a:gd name="connsiteY6-770" fmla="*/ 20975 h 1733337"/>
                <a:gd name="connsiteX7-771" fmla="*/ 1681725 w 1681725"/>
                <a:gd name="connsiteY7-772" fmla="*/ 27521 h 1733337"/>
                <a:gd name="connsiteX8-773" fmla="*/ 1551445 w 1681725"/>
                <a:gd name="connsiteY8-774" fmla="*/ 238841 h 1733337"/>
                <a:gd name="connsiteX9-775" fmla="*/ 0 w 1681725"/>
                <a:gd name="connsiteY9-776" fmla="*/ 1733337 h 1733337"/>
                <a:gd name="connsiteX0-777" fmla="*/ 0 w 1681725"/>
                <a:gd name="connsiteY0-778" fmla="*/ 1761079 h 1761079"/>
                <a:gd name="connsiteX1-779" fmla="*/ 234518 w 1681725"/>
                <a:gd name="connsiteY1-780" fmla="*/ 1063095 h 1761079"/>
                <a:gd name="connsiteX2-781" fmla="*/ 775393 w 1681725"/>
                <a:gd name="connsiteY2-782" fmla="*/ 164004 h 1761079"/>
                <a:gd name="connsiteX3-783" fmla="*/ 1018640 w 1681725"/>
                <a:gd name="connsiteY3-784" fmla="*/ 393663 h 1761079"/>
                <a:gd name="connsiteX4-785" fmla="*/ 1332493 w 1681725"/>
                <a:gd name="connsiteY4-786" fmla="*/ 436872 h 1761079"/>
                <a:gd name="connsiteX5-787" fmla="*/ 1566014 w 1681725"/>
                <a:gd name="connsiteY5-788" fmla="*/ 27742 h 1761079"/>
                <a:gd name="connsiteX6-789" fmla="*/ 1640139 w 1681725"/>
                <a:gd name="connsiteY6-790" fmla="*/ 38111 h 1761079"/>
                <a:gd name="connsiteX7-791" fmla="*/ 1681725 w 1681725"/>
                <a:gd name="connsiteY7-792" fmla="*/ 55263 h 1761079"/>
                <a:gd name="connsiteX8-793" fmla="*/ 1551445 w 1681725"/>
                <a:gd name="connsiteY8-794" fmla="*/ 266583 h 1761079"/>
                <a:gd name="connsiteX9-795" fmla="*/ 0 w 1681725"/>
                <a:gd name="connsiteY9-796" fmla="*/ 1761079 h 1761079"/>
                <a:gd name="connsiteX0-797" fmla="*/ 0 w 1681725"/>
                <a:gd name="connsiteY0-798" fmla="*/ 1742760 h 1742760"/>
                <a:gd name="connsiteX1-799" fmla="*/ 234518 w 1681725"/>
                <a:gd name="connsiteY1-800" fmla="*/ 1044776 h 1742760"/>
                <a:gd name="connsiteX2-801" fmla="*/ 775393 w 1681725"/>
                <a:gd name="connsiteY2-802" fmla="*/ 145685 h 1742760"/>
                <a:gd name="connsiteX3-803" fmla="*/ 1018640 w 1681725"/>
                <a:gd name="connsiteY3-804" fmla="*/ 375344 h 1742760"/>
                <a:gd name="connsiteX4-805" fmla="*/ 1332493 w 1681725"/>
                <a:gd name="connsiteY4-806" fmla="*/ 418553 h 1742760"/>
                <a:gd name="connsiteX5-807" fmla="*/ 1566014 w 1681725"/>
                <a:gd name="connsiteY5-808" fmla="*/ 9423 h 1742760"/>
                <a:gd name="connsiteX6-809" fmla="*/ 1592249 w 1681725"/>
                <a:gd name="connsiteY6-810" fmla="*/ 123178 h 1742760"/>
                <a:gd name="connsiteX7-811" fmla="*/ 1681725 w 1681725"/>
                <a:gd name="connsiteY7-812" fmla="*/ 36944 h 1742760"/>
                <a:gd name="connsiteX8-813" fmla="*/ 1551445 w 1681725"/>
                <a:gd name="connsiteY8-814" fmla="*/ 248264 h 1742760"/>
                <a:gd name="connsiteX9-815" fmla="*/ 0 w 1681725"/>
                <a:gd name="connsiteY9-816" fmla="*/ 1742760 h 1742760"/>
                <a:gd name="connsiteX0-817" fmla="*/ 0 w 1696544"/>
                <a:gd name="connsiteY0-818" fmla="*/ 1733341 h 1733341"/>
                <a:gd name="connsiteX1-819" fmla="*/ 234518 w 1696544"/>
                <a:gd name="connsiteY1-820" fmla="*/ 1035357 h 1733341"/>
                <a:gd name="connsiteX2-821" fmla="*/ 775393 w 1696544"/>
                <a:gd name="connsiteY2-822" fmla="*/ 136266 h 1733341"/>
                <a:gd name="connsiteX3-823" fmla="*/ 1018640 w 1696544"/>
                <a:gd name="connsiteY3-824" fmla="*/ 365925 h 1733341"/>
                <a:gd name="connsiteX4-825" fmla="*/ 1332493 w 1696544"/>
                <a:gd name="connsiteY4-826" fmla="*/ 409134 h 1733341"/>
                <a:gd name="connsiteX5-827" fmla="*/ 1566014 w 1696544"/>
                <a:gd name="connsiteY5-828" fmla="*/ 4 h 1733341"/>
                <a:gd name="connsiteX6-829" fmla="*/ 1696544 w 1696544"/>
                <a:gd name="connsiteY6-830" fmla="*/ 417903 h 1733341"/>
                <a:gd name="connsiteX7-831" fmla="*/ 1681725 w 1696544"/>
                <a:gd name="connsiteY7-832" fmla="*/ 27525 h 1733341"/>
                <a:gd name="connsiteX8-833" fmla="*/ 1551445 w 1696544"/>
                <a:gd name="connsiteY8-834" fmla="*/ 238845 h 1733341"/>
                <a:gd name="connsiteX9-835" fmla="*/ 0 w 1696544"/>
                <a:gd name="connsiteY9-836" fmla="*/ 1733341 h 1733341"/>
                <a:gd name="connsiteX0-837" fmla="*/ 0 w 1696544"/>
                <a:gd name="connsiteY0-838" fmla="*/ 1705816 h 1705816"/>
                <a:gd name="connsiteX1-839" fmla="*/ 234518 w 1696544"/>
                <a:gd name="connsiteY1-840" fmla="*/ 1007832 h 1705816"/>
                <a:gd name="connsiteX2-841" fmla="*/ 775393 w 1696544"/>
                <a:gd name="connsiteY2-842" fmla="*/ 108741 h 1705816"/>
                <a:gd name="connsiteX3-843" fmla="*/ 1018640 w 1696544"/>
                <a:gd name="connsiteY3-844" fmla="*/ 338400 h 1705816"/>
                <a:gd name="connsiteX4-845" fmla="*/ 1332493 w 1696544"/>
                <a:gd name="connsiteY4-846" fmla="*/ 381609 h 1705816"/>
                <a:gd name="connsiteX5-847" fmla="*/ 1192971 w 1696544"/>
                <a:gd name="connsiteY5-848" fmla="*/ 119982 h 1705816"/>
                <a:gd name="connsiteX6-849" fmla="*/ 1696544 w 1696544"/>
                <a:gd name="connsiteY6-850" fmla="*/ 390378 h 1705816"/>
                <a:gd name="connsiteX7-851" fmla="*/ 1681725 w 1696544"/>
                <a:gd name="connsiteY7-852" fmla="*/ 0 h 1705816"/>
                <a:gd name="connsiteX8-853" fmla="*/ 1551445 w 1696544"/>
                <a:gd name="connsiteY8-854" fmla="*/ 211320 h 1705816"/>
                <a:gd name="connsiteX9-855" fmla="*/ 0 w 1696544"/>
                <a:gd name="connsiteY9-856" fmla="*/ 1705816 h 1705816"/>
                <a:gd name="connsiteX0-857" fmla="*/ 0 w 1681725"/>
                <a:gd name="connsiteY0-858" fmla="*/ 1729782 h 1729782"/>
                <a:gd name="connsiteX1-859" fmla="*/ 234518 w 1681725"/>
                <a:gd name="connsiteY1-860" fmla="*/ 1031798 h 1729782"/>
                <a:gd name="connsiteX2-861" fmla="*/ 775393 w 1681725"/>
                <a:gd name="connsiteY2-862" fmla="*/ 132707 h 1729782"/>
                <a:gd name="connsiteX3-863" fmla="*/ 1018640 w 1681725"/>
                <a:gd name="connsiteY3-864" fmla="*/ 362366 h 1729782"/>
                <a:gd name="connsiteX4-865" fmla="*/ 1332493 w 1681725"/>
                <a:gd name="connsiteY4-866" fmla="*/ 405575 h 1729782"/>
                <a:gd name="connsiteX5-867" fmla="*/ 1192971 w 1681725"/>
                <a:gd name="connsiteY5-868" fmla="*/ 143948 h 1729782"/>
                <a:gd name="connsiteX6-869" fmla="*/ 1644028 w 1681725"/>
                <a:gd name="connsiteY6-870" fmla="*/ 108 h 1729782"/>
                <a:gd name="connsiteX7-871" fmla="*/ 1681725 w 1681725"/>
                <a:gd name="connsiteY7-872" fmla="*/ 23966 h 1729782"/>
                <a:gd name="connsiteX8-873" fmla="*/ 1551445 w 1681725"/>
                <a:gd name="connsiteY8-874" fmla="*/ 235286 h 1729782"/>
                <a:gd name="connsiteX9-875" fmla="*/ 0 w 1681725"/>
                <a:gd name="connsiteY9-876" fmla="*/ 1729782 h 1729782"/>
                <a:gd name="connsiteX0-877" fmla="*/ 0 w 1681725"/>
                <a:gd name="connsiteY0-878" fmla="*/ 1765277 h 1765277"/>
                <a:gd name="connsiteX1-879" fmla="*/ 234518 w 1681725"/>
                <a:gd name="connsiteY1-880" fmla="*/ 1067293 h 1765277"/>
                <a:gd name="connsiteX2-881" fmla="*/ 775393 w 1681725"/>
                <a:gd name="connsiteY2-882" fmla="*/ 168202 h 1765277"/>
                <a:gd name="connsiteX3-883" fmla="*/ 1018640 w 1681725"/>
                <a:gd name="connsiteY3-884" fmla="*/ 397861 h 1765277"/>
                <a:gd name="connsiteX4-885" fmla="*/ 1332493 w 1681725"/>
                <a:gd name="connsiteY4-886" fmla="*/ 441070 h 1765277"/>
                <a:gd name="connsiteX5-887" fmla="*/ 1555571 w 1681725"/>
                <a:gd name="connsiteY5-888" fmla="*/ 29164 h 1765277"/>
                <a:gd name="connsiteX6-889" fmla="*/ 1644028 w 1681725"/>
                <a:gd name="connsiteY6-890" fmla="*/ 35603 h 1765277"/>
                <a:gd name="connsiteX7-891" fmla="*/ 1681725 w 1681725"/>
                <a:gd name="connsiteY7-892" fmla="*/ 59461 h 1765277"/>
                <a:gd name="connsiteX8-893" fmla="*/ 1551445 w 1681725"/>
                <a:gd name="connsiteY8-894" fmla="*/ 270781 h 1765277"/>
                <a:gd name="connsiteX9-895" fmla="*/ 0 w 1681725"/>
                <a:gd name="connsiteY9-896" fmla="*/ 1765277 h 1765277"/>
                <a:gd name="connsiteX0-897" fmla="*/ 0 w 1681725"/>
                <a:gd name="connsiteY0-898" fmla="*/ 1736113 h 1736113"/>
                <a:gd name="connsiteX1-899" fmla="*/ 234518 w 1681725"/>
                <a:gd name="connsiteY1-900" fmla="*/ 1038129 h 1736113"/>
                <a:gd name="connsiteX2-901" fmla="*/ 775393 w 1681725"/>
                <a:gd name="connsiteY2-902" fmla="*/ 139038 h 1736113"/>
                <a:gd name="connsiteX3-903" fmla="*/ 1018640 w 1681725"/>
                <a:gd name="connsiteY3-904" fmla="*/ 368697 h 1736113"/>
                <a:gd name="connsiteX4-905" fmla="*/ 1332493 w 1681725"/>
                <a:gd name="connsiteY4-906" fmla="*/ 411906 h 1736113"/>
                <a:gd name="connsiteX5-907" fmla="*/ 1555571 w 1681725"/>
                <a:gd name="connsiteY5-908" fmla="*/ 0 h 1736113"/>
                <a:gd name="connsiteX6-909" fmla="*/ 1644028 w 1681725"/>
                <a:gd name="connsiteY6-910" fmla="*/ 6439 h 1736113"/>
                <a:gd name="connsiteX7-911" fmla="*/ 1681725 w 1681725"/>
                <a:gd name="connsiteY7-912" fmla="*/ 30297 h 1736113"/>
                <a:gd name="connsiteX8-913" fmla="*/ 1551445 w 1681725"/>
                <a:gd name="connsiteY8-914" fmla="*/ 241617 h 1736113"/>
                <a:gd name="connsiteX9-915" fmla="*/ 0 w 1681725"/>
                <a:gd name="connsiteY9-916" fmla="*/ 1736113 h 1736113"/>
                <a:gd name="connsiteX0-917" fmla="*/ 0 w 1693804"/>
                <a:gd name="connsiteY0-918" fmla="*/ 1736113 h 1736113"/>
                <a:gd name="connsiteX1-919" fmla="*/ 234518 w 1693804"/>
                <a:gd name="connsiteY1-920" fmla="*/ 1038129 h 1736113"/>
                <a:gd name="connsiteX2-921" fmla="*/ 775393 w 1693804"/>
                <a:gd name="connsiteY2-922" fmla="*/ 139038 h 1736113"/>
                <a:gd name="connsiteX3-923" fmla="*/ 1018640 w 1693804"/>
                <a:gd name="connsiteY3-924" fmla="*/ 368697 h 1736113"/>
                <a:gd name="connsiteX4-925" fmla="*/ 1332493 w 1693804"/>
                <a:gd name="connsiteY4-926" fmla="*/ 411906 h 1736113"/>
                <a:gd name="connsiteX5-927" fmla="*/ 1555571 w 1693804"/>
                <a:gd name="connsiteY5-928" fmla="*/ 0 h 1736113"/>
                <a:gd name="connsiteX6-929" fmla="*/ 1644028 w 1693804"/>
                <a:gd name="connsiteY6-930" fmla="*/ 6439 h 1736113"/>
                <a:gd name="connsiteX7-931" fmla="*/ 1693804 w 1693804"/>
                <a:gd name="connsiteY7-932" fmla="*/ 21342 h 1736113"/>
                <a:gd name="connsiteX8-933" fmla="*/ 1551445 w 1693804"/>
                <a:gd name="connsiteY8-934" fmla="*/ 241617 h 1736113"/>
                <a:gd name="connsiteX9-935" fmla="*/ 0 w 1693804"/>
                <a:gd name="connsiteY9-936" fmla="*/ 1736113 h 1736113"/>
                <a:gd name="connsiteX0-937" fmla="*/ 0 w 1693804"/>
                <a:gd name="connsiteY0-938" fmla="*/ 1737908 h 1737908"/>
                <a:gd name="connsiteX1-939" fmla="*/ 234518 w 1693804"/>
                <a:gd name="connsiteY1-940" fmla="*/ 1039924 h 1737908"/>
                <a:gd name="connsiteX2-941" fmla="*/ 775393 w 1693804"/>
                <a:gd name="connsiteY2-942" fmla="*/ 140833 h 1737908"/>
                <a:gd name="connsiteX3-943" fmla="*/ 1018640 w 1693804"/>
                <a:gd name="connsiteY3-944" fmla="*/ 370492 h 1737908"/>
                <a:gd name="connsiteX4-945" fmla="*/ 1407759 w 1693804"/>
                <a:gd name="connsiteY4-946" fmla="*/ 43355 h 1737908"/>
                <a:gd name="connsiteX5-947" fmla="*/ 1555571 w 1693804"/>
                <a:gd name="connsiteY5-948" fmla="*/ 1795 h 1737908"/>
                <a:gd name="connsiteX6-949" fmla="*/ 1644028 w 1693804"/>
                <a:gd name="connsiteY6-950" fmla="*/ 8234 h 1737908"/>
                <a:gd name="connsiteX7-951" fmla="*/ 1693804 w 1693804"/>
                <a:gd name="connsiteY7-952" fmla="*/ 23137 h 1737908"/>
                <a:gd name="connsiteX8-953" fmla="*/ 1551445 w 1693804"/>
                <a:gd name="connsiteY8-954" fmla="*/ 243412 h 1737908"/>
                <a:gd name="connsiteX9-955" fmla="*/ 0 w 1693804"/>
                <a:gd name="connsiteY9-956" fmla="*/ 1737908 h 1737908"/>
                <a:gd name="connsiteX0-957" fmla="*/ 0 w 1693804"/>
                <a:gd name="connsiteY0-958" fmla="*/ 1762311 h 1762311"/>
                <a:gd name="connsiteX1-959" fmla="*/ 234518 w 1693804"/>
                <a:gd name="connsiteY1-960" fmla="*/ 1064327 h 1762311"/>
                <a:gd name="connsiteX2-961" fmla="*/ 775393 w 1693804"/>
                <a:gd name="connsiteY2-962" fmla="*/ 165236 h 1762311"/>
                <a:gd name="connsiteX3-963" fmla="*/ 1342079 w 1693804"/>
                <a:gd name="connsiteY3-964" fmla="*/ 24120 h 1762311"/>
                <a:gd name="connsiteX4-965" fmla="*/ 1407759 w 1693804"/>
                <a:gd name="connsiteY4-966" fmla="*/ 67758 h 1762311"/>
                <a:gd name="connsiteX5-967" fmla="*/ 1555571 w 1693804"/>
                <a:gd name="connsiteY5-968" fmla="*/ 26198 h 1762311"/>
                <a:gd name="connsiteX6-969" fmla="*/ 1644028 w 1693804"/>
                <a:gd name="connsiteY6-970" fmla="*/ 32637 h 1762311"/>
                <a:gd name="connsiteX7-971" fmla="*/ 1693804 w 1693804"/>
                <a:gd name="connsiteY7-972" fmla="*/ 47540 h 1762311"/>
                <a:gd name="connsiteX8-973" fmla="*/ 1551445 w 1693804"/>
                <a:gd name="connsiteY8-974" fmla="*/ 267815 h 1762311"/>
                <a:gd name="connsiteX9-975" fmla="*/ 0 w 1693804"/>
                <a:gd name="connsiteY9-976" fmla="*/ 1762311 h 1762311"/>
                <a:gd name="connsiteX0-977" fmla="*/ 0 w 1693804"/>
                <a:gd name="connsiteY0-978" fmla="*/ 1936539 h 1936539"/>
                <a:gd name="connsiteX1-979" fmla="*/ 234518 w 1693804"/>
                <a:gd name="connsiteY1-980" fmla="*/ 1238555 h 1936539"/>
                <a:gd name="connsiteX2-981" fmla="*/ 1286211 w 1693804"/>
                <a:gd name="connsiteY2-982" fmla="*/ 58265 h 1936539"/>
                <a:gd name="connsiteX3-983" fmla="*/ 1342079 w 1693804"/>
                <a:gd name="connsiteY3-984" fmla="*/ 198348 h 1936539"/>
                <a:gd name="connsiteX4-985" fmla="*/ 1407759 w 1693804"/>
                <a:gd name="connsiteY4-986" fmla="*/ 241986 h 1936539"/>
                <a:gd name="connsiteX5-987" fmla="*/ 1555571 w 1693804"/>
                <a:gd name="connsiteY5-988" fmla="*/ 200426 h 1936539"/>
                <a:gd name="connsiteX6-989" fmla="*/ 1644028 w 1693804"/>
                <a:gd name="connsiteY6-990" fmla="*/ 206865 h 1936539"/>
                <a:gd name="connsiteX7-991" fmla="*/ 1693804 w 1693804"/>
                <a:gd name="connsiteY7-992" fmla="*/ 221768 h 1936539"/>
                <a:gd name="connsiteX8-993" fmla="*/ 1551445 w 1693804"/>
                <a:gd name="connsiteY8-994" fmla="*/ 442043 h 1936539"/>
                <a:gd name="connsiteX9-995" fmla="*/ 0 w 1693804"/>
                <a:gd name="connsiteY9-996" fmla="*/ 1936539 h 1936539"/>
                <a:gd name="connsiteX0-997" fmla="*/ 0 w 1693804"/>
                <a:gd name="connsiteY0-998" fmla="*/ 1878274 h 1878274"/>
                <a:gd name="connsiteX1-999" fmla="*/ 234518 w 1693804"/>
                <a:gd name="connsiteY1-1000" fmla="*/ 1180290 h 1878274"/>
                <a:gd name="connsiteX2-1001" fmla="*/ 1286211 w 1693804"/>
                <a:gd name="connsiteY2-1002" fmla="*/ 0 h 1878274"/>
                <a:gd name="connsiteX3-1003" fmla="*/ 1342079 w 1693804"/>
                <a:gd name="connsiteY3-1004" fmla="*/ 140083 h 1878274"/>
                <a:gd name="connsiteX4-1005" fmla="*/ 1407759 w 1693804"/>
                <a:gd name="connsiteY4-1006" fmla="*/ 183721 h 1878274"/>
                <a:gd name="connsiteX5-1007" fmla="*/ 1555571 w 1693804"/>
                <a:gd name="connsiteY5-1008" fmla="*/ 142161 h 1878274"/>
                <a:gd name="connsiteX6-1009" fmla="*/ 1644028 w 1693804"/>
                <a:gd name="connsiteY6-1010" fmla="*/ 148600 h 1878274"/>
                <a:gd name="connsiteX7-1011" fmla="*/ 1693804 w 1693804"/>
                <a:gd name="connsiteY7-1012" fmla="*/ 163503 h 1878274"/>
                <a:gd name="connsiteX8-1013" fmla="*/ 1551445 w 1693804"/>
                <a:gd name="connsiteY8-1014" fmla="*/ 383778 h 1878274"/>
                <a:gd name="connsiteX9-1015" fmla="*/ 0 w 1693804"/>
                <a:gd name="connsiteY9-1016" fmla="*/ 1878274 h 1878274"/>
                <a:gd name="connsiteX0-1017" fmla="*/ 0 w 1693804"/>
                <a:gd name="connsiteY0-1018" fmla="*/ 1937087 h 1937087"/>
                <a:gd name="connsiteX1-1019" fmla="*/ 234518 w 1693804"/>
                <a:gd name="connsiteY1-1020" fmla="*/ 1239103 h 1937087"/>
                <a:gd name="connsiteX2-1021" fmla="*/ 1286211 w 1693804"/>
                <a:gd name="connsiteY2-1022" fmla="*/ 58813 h 1937087"/>
                <a:gd name="connsiteX3-1023" fmla="*/ 1283230 w 1693804"/>
                <a:gd name="connsiteY3-1024" fmla="*/ 182353 h 1937087"/>
                <a:gd name="connsiteX4-1025" fmla="*/ 1342079 w 1693804"/>
                <a:gd name="connsiteY4-1026" fmla="*/ 198896 h 1937087"/>
                <a:gd name="connsiteX5-1027" fmla="*/ 1407759 w 1693804"/>
                <a:gd name="connsiteY5-1028" fmla="*/ 242534 h 1937087"/>
                <a:gd name="connsiteX6-1029" fmla="*/ 1555571 w 1693804"/>
                <a:gd name="connsiteY6-1030" fmla="*/ 200974 h 1937087"/>
                <a:gd name="connsiteX7-1031" fmla="*/ 1644028 w 1693804"/>
                <a:gd name="connsiteY7-1032" fmla="*/ 207413 h 1937087"/>
                <a:gd name="connsiteX8-1033" fmla="*/ 1693804 w 1693804"/>
                <a:gd name="connsiteY8-1034" fmla="*/ 222316 h 1937087"/>
                <a:gd name="connsiteX9-1035" fmla="*/ 1551445 w 1693804"/>
                <a:gd name="connsiteY9-1036" fmla="*/ 442591 h 1937087"/>
                <a:gd name="connsiteX10" fmla="*/ 0 w 1693804"/>
                <a:gd name="connsiteY10" fmla="*/ 1937087 h 1937087"/>
                <a:gd name="connsiteX0-1037" fmla="*/ 0 w 1693804"/>
                <a:gd name="connsiteY0-1038" fmla="*/ 1878274 h 1878274"/>
                <a:gd name="connsiteX1-1039" fmla="*/ 234518 w 1693804"/>
                <a:gd name="connsiteY1-1040" fmla="*/ 1180290 h 1878274"/>
                <a:gd name="connsiteX2-1041" fmla="*/ 1286211 w 1693804"/>
                <a:gd name="connsiteY2-1042" fmla="*/ 0 h 1878274"/>
                <a:gd name="connsiteX3-1043" fmla="*/ 1283230 w 1693804"/>
                <a:gd name="connsiteY3-1044" fmla="*/ 123540 h 1878274"/>
                <a:gd name="connsiteX4-1045" fmla="*/ 1342079 w 1693804"/>
                <a:gd name="connsiteY4-1046" fmla="*/ 140083 h 1878274"/>
                <a:gd name="connsiteX5-1047" fmla="*/ 1407759 w 1693804"/>
                <a:gd name="connsiteY5-1048" fmla="*/ 183721 h 1878274"/>
                <a:gd name="connsiteX6-1049" fmla="*/ 1555571 w 1693804"/>
                <a:gd name="connsiteY6-1050" fmla="*/ 142161 h 1878274"/>
                <a:gd name="connsiteX7-1051" fmla="*/ 1644028 w 1693804"/>
                <a:gd name="connsiteY7-1052" fmla="*/ 148600 h 1878274"/>
                <a:gd name="connsiteX8-1053" fmla="*/ 1693804 w 1693804"/>
                <a:gd name="connsiteY8-1054" fmla="*/ 163503 h 1878274"/>
                <a:gd name="connsiteX9-1055" fmla="*/ 1551445 w 1693804"/>
                <a:gd name="connsiteY9-1056" fmla="*/ 383778 h 1878274"/>
                <a:gd name="connsiteX10-1057" fmla="*/ 0 w 1693804"/>
                <a:gd name="connsiteY10-1058" fmla="*/ 1878274 h 1878274"/>
                <a:gd name="connsiteX0-1059" fmla="*/ 0 w 1693804"/>
                <a:gd name="connsiteY0-1060" fmla="*/ 1888879 h 1888879"/>
                <a:gd name="connsiteX1-1061" fmla="*/ 234518 w 1693804"/>
                <a:gd name="connsiteY1-1062" fmla="*/ 1190895 h 1888879"/>
                <a:gd name="connsiteX2-1063" fmla="*/ 1283752 w 1693804"/>
                <a:gd name="connsiteY2-1064" fmla="*/ 0 h 1888879"/>
                <a:gd name="connsiteX3-1065" fmla="*/ 1283230 w 1693804"/>
                <a:gd name="connsiteY3-1066" fmla="*/ 134145 h 1888879"/>
                <a:gd name="connsiteX4-1067" fmla="*/ 1342079 w 1693804"/>
                <a:gd name="connsiteY4-1068" fmla="*/ 150688 h 1888879"/>
                <a:gd name="connsiteX5-1069" fmla="*/ 1407759 w 1693804"/>
                <a:gd name="connsiteY5-1070" fmla="*/ 194326 h 1888879"/>
                <a:gd name="connsiteX6-1071" fmla="*/ 1555571 w 1693804"/>
                <a:gd name="connsiteY6-1072" fmla="*/ 152766 h 1888879"/>
                <a:gd name="connsiteX7-1073" fmla="*/ 1644028 w 1693804"/>
                <a:gd name="connsiteY7-1074" fmla="*/ 159205 h 1888879"/>
                <a:gd name="connsiteX8-1075" fmla="*/ 1693804 w 1693804"/>
                <a:gd name="connsiteY8-1076" fmla="*/ 174108 h 1888879"/>
                <a:gd name="connsiteX9-1077" fmla="*/ 1551445 w 1693804"/>
                <a:gd name="connsiteY9-1078" fmla="*/ 394383 h 1888879"/>
                <a:gd name="connsiteX10-1079" fmla="*/ 0 w 1693804"/>
                <a:gd name="connsiteY10-1080" fmla="*/ 1888879 h 1888879"/>
                <a:gd name="connsiteX0-1081" fmla="*/ 0 w 1693804"/>
                <a:gd name="connsiteY0-1082" fmla="*/ 2801956 h 2801956"/>
                <a:gd name="connsiteX1-1083" fmla="*/ 1037939 w 1693804"/>
                <a:gd name="connsiteY1-1084" fmla="*/ 56069 h 2801956"/>
                <a:gd name="connsiteX2-1085" fmla="*/ 1283752 w 1693804"/>
                <a:gd name="connsiteY2-1086" fmla="*/ 913077 h 2801956"/>
                <a:gd name="connsiteX3-1087" fmla="*/ 1283230 w 1693804"/>
                <a:gd name="connsiteY3-1088" fmla="*/ 1047222 h 2801956"/>
                <a:gd name="connsiteX4-1089" fmla="*/ 1342079 w 1693804"/>
                <a:gd name="connsiteY4-1090" fmla="*/ 1063765 h 2801956"/>
                <a:gd name="connsiteX5-1091" fmla="*/ 1407759 w 1693804"/>
                <a:gd name="connsiteY5-1092" fmla="*/ 1107403 h 2801956"/>
                <a:gd name="connsiteX6-1093" fmla="*/ 1555571 w 1693804"/>
                <a:gd name="connsiteY6-1094" fmla="*/ 1065843 h 2801956"/>
                <a:gd name="connsiteX7-1095" fmla="*/ 1644028 w 1693804"/>
                <a:gd name="connsiteY7-1096" fmla="*/ 1072282 h 2801956"/>
                <a:gd name="connsiteX8-1097" fmla="*/ 1693804 w 1693804"/>
                <a:gd name="connsiteY8-1098" fmla="*/ 1087185 h 2801956"/>
                <a:gd name="connsiteX9-1099" fmla="*/ 1551445 w 1693804"/>
                <a:gd name="connsiteY9-1100" fmla="*/ 1307460 h 2801956"/>
                <a:gd name="connsiteX10-1101" fmla="*/ 0 w 1693804"/>
                <a:gd name="connsiteY10-1102" fmla="*/ 2801956 h 2801956"/>
                <a:gd name="connsiteX0-1103" fmla="*/ 0 w 1434434"/>
                <a:gd name="connsiteY0-1104" fmla="*/ 1647865 h 1647865"/>
                <a:gd name="connsiteX1-1105" fmla="*/ 778569 w 1434434"/>
                <a:gd name="connsiteY1-1106" fmla="*/ 56069 h 1647865"/>
                <a:gd name="connsiteX2-1107" fmla="*/ 1024382 w 1434434"/>
                <a:gd name="connsiteY2-1108" fmla="*/ 913077 h 1647865"/>
                <a:gd name="connsiteX3-1109" fmla="*/ 1023860 w 1434434"/>
                <a:gd name="connsiteY3-1110" fmla="*/ 1047222 h 1647865"/>
                <a:gd name="connsiteX4-1111" fmla="*/ 1082709 w 1434434"/>
                <a:gd name="connsiteY4-1112" fmla="*/ 1063765 h 1647865"/>
                <a:gd name="connsiteX5-1113" fmla="*/ 1148389 w 1434434"/>
                <a:gd name="connsiteY5-1114" fmla="*/ 1107403 h 1647865"/>
                <a:gd name="connsiteX6-1115" fmla="*/ 1296201 w 1434434"/>
                <a:gd name="connsiteY6-1116" fmla="*/ 1065843 h 1647865"/>
                <a:gd name="connsiteX7-1117" fmla="*/ 1384658 w 1434434"/>
                <a:gd name="connsiteY7-1118" fmla="*/ 1072282 h 1647865"/>
                <a:gd name="connsiteX8-1119" fmla="*/ 1434434 w 1434434"/>
                <a:gd name="connsiteY8-1120" fmla="*/ 1087185 h 1647865"/>
                <a:gd name="connsiteX9-1121" fmla="*/ 1292075 w 1434434"/>
                <a:gd name="connsiteY9-1122" fmla="*/ 1307460 h 1647865"/>
                <a:gd name="connsiteX10-1123" fmla="*/ 0 w 1434434"/>
                <a:gd name="connsiteY10-1124" fmla="*/ 1647865 h 1647865"/>
                <a:gd name="connsiteX0-1125" fmla="*/ 0 w 1434434"/>
                <a:gd name="connsiteY0-1126" fmla="*/ 736482 h 736482"/>
                <a:gd name="connsiteX1-1127" fmla="*/ 750565 w 1434434"/>
                <a:gd name="connsiteY1-1128" fmla="*/ 235277 h 736482"/>
                <a:gd name="connsiteX2-1129" fmla="*/ 1024382 w 1434434"/>
                <a:gd name="connsiteY2-1130" fmla="*/ 1694 h 736482"/>
                <a:gd name="connsiteX3-1131" fmla="*/ 1023860 w 1434434"/>
                <a:gd name="connsiteY3-1132" fmla="*/ 135839 h 736482"/>
                <a:gd name="connsiteX4-1133" fmla="*/ 1082709 w 1434434"/>
                <a:gd name="connsiteY4-1134" fmla="*/ 152382 h 736482"/>
                <a:gd name="connsiteX5-1135" fmla="*/ 1148389 w 1434434"/>
                <a:gd name="connsiteY5-1136" fmla="*/ 196020 h 736482"/>
                <a:gd name="connsiteX6-1137" fmla="*/ 1296201 w 1434434"/>
                <a:gd name="connsiteY6-1138" fmla="*/ 154460 h 736482"/>
                <a:gd name="connsiteX7-1139" fmla="*/ 1384658 w 1434434"/>
                <a:gd name="connsiteY7-1140" fmla="*/ 160899 h 736482"/>
                <a:gd name="connsiteX8-1141" fmla="*/ 1434434 w 1434434"/>
                <a:gd name="connsiteY8-1142" fmla="*/ 175802 h 736482"/>
                <a:gd name="connsiteX9-1143" fmla="*/ 1292075 w 1434434"/>
                <a:gd name="connsiteY9-1144" fmla="*/ 396077 h 736482"/>
                <a:gd name="connsiteX10-1145" fmla="*/ 0 w 1434434"/>
                <a:gd name="connsiteY10-1146" fmla="*/ 736482 h 736482"/>
                <a:gd name="connsiteX0-1147" fmla="*/ 0 w 1434434"/>
                <a:gd name="connsiteY0-1148" fmla="*/ 749669 h 749669"/>
                <a:gd name="connsiteX1-1149" fmla="*/ 750565 w 1434434"/>
                <a:gd name="connsiteY1-1150" fmla="*/ 248464 h 749669"/>
                <a:gd name="connsiteX2-1151" fmla="*/ 986360 w 1434434"/>
                <a:gd name="connsiteY2-1152" fmla="*/ 29595 h 749669"/>
                <a:gd name="connsiteX3-1153" fmla="*/ 1024382 w 1434434"/>
                <a:gd name="connsiteY3-1154" fmla="*/ 14881 h 749669"/>
                <a:gd name="connsiteX4-1155" fmla="*/ 1023860 w 1434434"/>
                <a:gd name="connsiteY4-1156" fmla="*/ 149026 h 749669"/>
                <a:gd name="connsiteX5-1157" fmla="*/ 1082709 w 1434434"/>
                <a:gd name="connsiteY5-1158" fmla="*/ 165569 h 749669"/>
                <a:gd name="connsiteX6-1159" fmla="*/ 1148389 w 1434434"/>
                <a:gd name="connsiteY6-1160" fmla="*/ 209207 h 749669"/>
                <a:gd name="connsiteX7-1161" fmla="*/ 1296201 w 1434434"/>
                <a:gd name="connsiteY7-1162" fmla="*/ 167647 h 749669"/>
                <a:gd name="connsiteX8-1163" fmla="*/ 1384658 w 1434434"/>
                <a:gd name="connsiteY8-1164" fmla="*/ 174086 h 749669"/>
                <a:gd name="connsiteX9-1165" fmla="*/ 1434434 w 1434434"/>
                <a:gd name="connsiteY9-1166" fmla="*/ 188989 h 749669"/>
                <a:gd name="connsiteX10-1167" fmla="*/ 1292075 w 1434434"/>
                <a:gd name="connsiteY10-1168" fmla="*/ 409264 h 749669"/>
                <a:gd name="connsiteX11" fmla="*/ 0 w 1434434"/>
                <a:gd name="connsiteY11" fmla="*/ 749669 h 749669"/>
                <a:gd name="connsiteX0-1169" fmla="*/ 0 w 1434434"/>
                <a:gd name="connsiteY0-1170" fmla="*/ 884037 h 884037"/>
                <a:gd name="connsiteX1-1171" fmla="*/ 750565 w 1434434"/>
                <a:gd name="connsiteY1-1172" fmla="*/ 382832 h 884037"/>
                <a:gd name="connsiteX2-1173" fmla="*/ 1044681 w 1434434"/>
                <a:gd name="connsiteY2-1174" fmla="*/ 6953 h 884037"/>
                <a:gd name="connsiteX3-1175" fmla="*/ 1024382 w 1434434"/>
                <a:gd name="connsiteY3-1176" fmla="*/ 149249 h 884037"/>
                <a:gd name="connsiteX4-1177" fmla="*/ 1023860 w 1434434"/>
                <a:gd name="connsiteY4-1178" fmla="*/ 283394 h 884037"/>
                <a:gd name="connsiteX5-1179" fmla="*/ 1082709 w 1434434"/>
                <a:gd name="connsiteY5-1180" fmla="*/ 299937 h 884037"/>
                <a:gd name="connsiteX6-1181" fmla="*/ 1148389 w 1434434"/>
                <a:gd name="connsiteY6-1182" fmla="*/ 343575 h 884037"/>
                <a:gd name="connsiteX7-1183" fmla="*/ 1296201 w 1434434"/>
                <a:gd name="connsiteY7-1184" fmla="*/ 302015 h 884037"/>
                <a:gd name="connsiteX8-1185" fmla="*/ 1384658 w 1434434"/>
                <a:gd name="connsiteY8-1186" fmla="*/ 308454 h 884037"/>
                <a:gd name="connsiteX9-1187" fmla="*/ 1434434 w 1434434"/>
                <a:gd name="connsiteY9-1188" fmla="*/ 323357 h 884037"/>
                <a:gd name="connsiteX10-1189" fmla="*/ 1292075 w 1434434"/>
                <a:gd name="connsiteY10-1190" fmla="*/ 543632 h 884037"/>
                <a:gd name="connsiteX11-1191" fmla="*/ 0 w 1434434"/>
                <a:gd name="connsiteY11-1192" fmla="*/ 884037 h 884037"/>
                <a:gd name="connsiteX0-1193" fmla="*/ 0 w 1434434"/>
                <a:gd name="connsiteY0-1194" fmla="*/ 877804 h 877804"/>
                <a:gd name="connsiteX1-1195" fmla="*/ 750565 w 1434434"/>
                <a:gd name="connsiteY1-1196" fmla="*/ 376599 h 877804"/>
                <a:gd name="connsiteX2-1197" fmla="*/ 903636 w 1434434"/>
                <a:gd name="connsiteY2-1198" fmla="*/ 157873 h 877804"/>
                <a:gd name="connsiteX3-1199" fmla="*/ 1044681 w 1434434"/>
                <a:gd name="connsiteY3-1200" fmla="*/ 720 h 877804"/>
                <a:gd name="connsiteX4-1201" fmla="*/ 1024382 w 1434434"/>
                <a:gd name="connsiteY4-1202" fmla="*/ 143016 h 877804"/>
                <a:gd name="connsiteX5-1203" fmla="*/ 1023860 w 1434434"/>
                <a:gd name="connsiteY5-1204" fmla="*/ 277161 h 877804"/>
                <a:gd name="connsiteX6-1205" fmla="*/ 1082709 w 1434434"/>
                <a:gd name="connsiteY6-1206" fmla="*/ 293704 h 877804"/>
                <a:gd name="connsiteX7-1207" fmla="*/ 1148389 w 1434434"/>
                <a:gd name="connsiteY7-1208" fmla="*/ 337342 h 877804"/>
                <a:gd name="connsiteX8-1209" fmla="*/ 1296201 w 1434434"/>
                <a:gd name="connsiteY8-1210" fmla="*/ 295782 h 877804"/>
                <a:gd name="connsiteX9-1211" fmla="*/ 1384658 w 1434434"/>
                <a:gd name="connsiteY9-1212" fmla="*/ 302221 h 877804"/>
                <a:gd name="connsiteX10-1213" fmla="*/ 1434434 w 1434434"/>
                <a:gd name="connsiteY10-1214" fmla="*/ 317124 h 877804"/>
                <a:gd name="connsiteX11-1215" fmla="*/ 1292075 w 1434434"/>
                <a:gd name="connsiteY11-1216" fmla="*/ 537399 h 877804"/>
                <a:gd name="connsiteX12" fmla="*/ 0 w 1434434"/>
                <a:gd name="connsiteY12" fmla="*/ 877804 h 877804"/>
                <a:gd name="connsiteX0-1217" fmla="*/ 0 w 1434434"/>
                <a:gd name="connsiteY0-1218" fmla="*/ 877804 h 877804"/>
                <a:gd name="connsiteX1-1219" fmla="*/ 750565 w 1434434"/>
                <a:gd name="connsiteY1-1220" fmla="*/ 376599 h 877804"/>
                <a:gd name="connsiteX2-1221" fmla="*/ 903636 w 1434434"/>
                <a:gd name="connsiteY2-1222" fmla="*/ 157873 h 877804"/>
                <a:gd name="connsiteX3-1223" fmla="*/ 1044681 w 1434434"/>
                <a:gd name="connsiteY3-1224" fmla="*/ 720 h 877804"/>
                <a:gd name="connsiteX4-1225" fmla="*/ 1024382 w 1434434"/>
                <a:gd name="connsiteY4-1226" fmla="*/ 143016 h 877804"/>
                <a:gd name="connsiteX5-1227" fmla="*/ 1023860 w 1434434"/>
                <a:gd name="connsiteY5-1228" fmla="*/ 277161 h 877804"/>
                <a:gd name="connsiteX6-1229" fmla="*/ 1082709 w 1434434"/>
                <a:gd name="connsiteY6-1230" fmla="*/ 293704 h 877804"/>
                <a:gd name="connsiteX7-1231" fmla="*/ 1148389 w 1434434"/>
                <a:gd name="connsiteY7-1232" fmla="*/ 337342 h 877804"/>
                <a:gd name="connsiteX8-1233" fmla="*/ 1296201 w 1434434"/>
                <a:gd name="connsiteY8-1234" fmla="*/ 295782 h 877804"/>
                <a:gd name="connsiteX9-1235" fmla="*/ 1384658 w 1434434"/>
                <a:gd name="connsiteY9-1236" fmla="*/ 302221 h 877804"/>
                <a:gd name="connsiteX10-1237" fmla="*/ 1434434 w 1434434"/>
                <a:gd name="connsiteY10-1238" fmla="*/ 317124 h 877804"/>
                <a:gd name="connsiteX11-1239" fmla="*/ 1292075 w 1434434"/>
                <a:gd name="connsiteY11-1240" fmla="*/ 537399 h 877804"/>
                <a:gd name="connsiteX12-1241" fmla="*/ 0 w 1434434"/>
                <a:gd name="connsiteY12-1242" fmla="*/ 877804 h 877804"/>
                <a:gd name="connsiteX0-1243" fmla="*/ 0 w 1434434"/>
                <a:gd name="connsiteY0-1244" fmla="*/ 877804 h 877804"/>
                <a:gd name="connsiteX1-1245" fmla="*/ 750565 w 1434434"/>
                <a:gd name="connsiteY1-1246" fmla="*/ 376599 h 877804"/>
                <a:gd name="connsiteX2-1247" fmla="*/ 854303 w 1434434"/>
                <a:gd name="connsiteY2-1248" fmla="*/ 222174 h 877804"/>
                <a:gd name="connsiteX3-1249" fmla="*/ 1044681 w 1434434"/>
                <a:gd name="connsiteY3-1250" fmla="*/ 720 h 877804"/>
                <a:gd name="connsiteX4-1251" fmla="*/ 1024382 w 1434434"/>
                <a:gd name="connsiteY4-1252" fmla="*/ 143016 h 877804"/>
                <a:gd name="connsiteX5-1253" fmla="*/ 1023860 w 1434434"/>
                <a:gd name="connsiteY5-1254" fmla="*/ 277161 h 877804"/>
                <a:gd name="connsiteX6-1255" fmla="*/ 1082709 w 1434434"/>
                <a:gd name="connsiteY6-1256" fmla="*/ 293704 h 877804"/>
                <a:gd name="connsiteX7-1257" fmla="*/ 1148389 w 1434434"/>
                <a:gd name="connsiteY7-1258" fmla="*/ 337342 h 877804"/>
                <a:gd name="connsiteX8-1259" fmla="*/ 1296201 w 1434434"/>
                <a:gd name="connsiteY8-1260" fmla="*/ 295782 h 877804"/>
                <a:gd name="connsiteX9-1261" fmla="*/ 1384658 w 1434434"/>
                <a:gd name="connsiteY9-1262" fmla="*/ 302221 h 877804"/>
                <a:gd name="connsiteX10-1263" fmla="*/ 1434434 w 1434434"/>
                <a:gd name="connsiteY10-1264" fmla="*/ 317124 h 877804"/>
                <a:gd name="connsiteX11-1265" fmla="*/ 1292075 w 1434434"/>
                <a:gd name="connsiteY11-1266" fmla="*/ 537399 h 877804"/>
                <a:gd name="connsiteX12-1267" fmla="*/ 0 w 1434434"/>
                <a:gd name="connsiteY12-1268" fmla="*/ 877804 h 877804"/>
                <a:gd name="connsiteX0-1269" fmla="*/ 0 w 1434434"/>
                <a:gd name="connsiteY0-1270" fmla="*/ 877804 h 877804"/>
                <a:gd name="connsiteX1-1271" fmla="*/ 742169 w 1434434"/>
                <a:gd name="connsiteY1-1272" fmla="*/ 373264 h 877804"/>
                <a:gd name="connsiteX2-1273" fmla="*/ 854303 w 1434434"/>
                <a:gd name="connsiteY2-1274" fmla="*/ 222174 h 877804"/>
                <a:gd name="connsiteX3-1275" fmla="*/ 1044681 w 1434434"/>
                <a:gd name="connsiteY3-1276" fmla="*/ 720 h 877804"/>
                <a:gd name="connsiteX4-1277" fmla="*/ 1024382 w 1434434"/>
                <a:gd name="connsiteY4-1278" fmla="*/ 143016 h 877804"/>
                <a:gd name="connsiteX5-1279" fmla="*/ 1023860 w 1434434"/>
                <a:gd name="connsiteY5-1280" fmla="*/ 277161 h 877804"/>
                <a:gd name="connsiteX6-1281" fmla="*/ 1082709 w 1434434"/>
                <a:gd name="connsiteY6-1282" fmla="*/ 293704 h 877804"/>
                <a:gd name="connsiteX7-1283" fmla="*/ 1148389 w 1434434"/>
                <a:gd name="connsiteY7-1284" fmla="*/ 337342 h 877804"/>
                <a:gd name="connsiteX8-1285" fmla="*/ 1296201 w 1434434"/>
                <a:gd name="connsiteY8-1286" fmla="*/ 295782 h 877804"/>
                <a:gd name="connsiteX9-1287" fmla="*/ 1384658 w 1434434"/>
                <a:gd name="connsiteY9-1288" fmla="*/ 302221 h 877804"/>
                <a:gd name="connsiteX10-1289" fmla="*/ 1434434 w 1434434"/>
                <a:gd name="connsiteY10-1290" fmla="*/ 317124 h 877804"/>
                <a:gd name="connsiteX11-1291" fmla="*/ 1292075 w 1434434"/>
                <a:gd name="connsiteY11-1292" fmla="*/ 537399 h 877804"/>
                <a:gd name="connsiteX12-1293" fmla="*/ 0 w 1434434"/>
                <a:gd name="connsiteY12-1294" fmla="*/ 877804 h 877804"/>
                <a:gd name="connsiteX0-1295" fmla="*/ 0 w 1434434"/>
                <a:gd name="connsiteY0-1296" fmla="*/ 974817 h 974817"/>
                <a:gd name="connsiteX1-1297" fmla="*/ 742169 w 1434434"/>
                <a:gd name="connsiteY1-1298" fmla="*/ 470277 h 974817"/>
                <a:gd name="connsiteX2-1299" fmla="*/ 854303 w 1434434"/>
                <a:gd name="connsiteY2-1300" fmla="*/ 319187 h 974817"/>
                <a:gd name="connsiteX3-1301" fmla="*/ 1132092 w 1434434"/>
                <a:gd name="connsiteY3-1302" fmla="*/ 421 h 974817"/>
                <a:gd name="connsiteX4-1303" fmla="*/ 1024382 w 1434434"/>
                <a:gd name="connsiteY4-1304" fmla="*/ 240029 h 974817"/>
                <a:gd name="connsiteX5-1305" fmla="*/ 1023860 w 1434434"/>
                <a:gd name="connsiteY5-1306" fmla="*/ 374174 h 974817"/>
                <a:gd name="connsiteX6-1307" fmla="*/ 1082709 w 1434434"/>
                <a:gd name="connsiteY6-1308" fmla="*/ 390717 h 974817"/>
                <a:gd name="connsiteX7-1309" fmla="*/ 1148389 w 1434434"/>
                <a:gd name="connsiteY7-1310" fmla="*/ 434355 h 974817"/>
                <a:gd name="connsiteX8-1311" fmla="*/ 1296201 w 1434434"/>
                <a:gd name="connsiteY8-1312" fmla="*/ 392795 h 974817"/>
                <a:gd name="connsiteX9-1313" fmla="*/ 1384658 w 1434434"/>
                <a:gd name="connsiteY9-1314" fmla="*/ 399234 h 974817"/>
                <a:gd name="connsiteX10-1315" fmla="*/ 1434434 w 1434434"/>
                <a:gd name="connsiteY10-1316" fmla="*/ 414137 h 974817"/>
                <a:gd name="connsiteX11-1317" fmla="*/ 1292075 w 1434434"/>
                <a:gd name="connsiteY11-1318" fmla="*/ 634412 h 974817"/>
                <a:gd name="connsiteX12-1319" fmla="*/ 0 w 1434434"/>
                <a:gd name="connsiteY12-1320" fmla="*/ 974817 h 974817"/>
                <a:gd name="connsiteX0-1321" fmla="*/ 0 w 1434434"/>
                <a:gd name="connsiteY0-1322" fmla="*/ 1030080 h 1030080"/>
                <a:gd name="connsiteX1-1323" fmla="*/ 742169 w 1434434"/>
                <a:gd name="connsiteY1-1324" fmla="*/ 525540 h 1030080"/>
                <a:gd name="connsiteX2-1325" fmla="*/ 854303 w 1434434"/>
                <a:gd name="connsiteY2-1326" fmla="*/ 374450 h 1030080"/>
                <a:gd name="connsiteX3-1327" fmla="*/ 1169346 w 1434434"/>
                <a:gd name="connsiteY3-1328" fmla="*/ 340 h 1030080"/>
                <a:gd name="connsiteX4-1329" fmla="*/ 1024382 w 1434434"/>
                <a:gd name="connsiteY4-1330" fmla="*/ 295292 h 1030080"/>
                <a:gd name="connsiteX5-1331" fmla="*/ 1023860 w 1434434"/>
                <a:gd name="connsiteY5-1332" fmla="*/ 429437 h 1030080"/>
                <a:gd name="connsiteX6-1333" fmla="*/ 1082709 w 1434434"/>
                <a:gd name="connsiteY6-1334" fmla="*/ 445980 h 1030080"/>
                <a:gd name="connsiteX7-1335" fmla="*/ 1148389 w 1434434"/>
                <a:gd name="connsiteY7-1336" fmla="*/ 489618 h 1030080"/>
                <a:gd name="connsiteX8-1337" fmla="*/ 1296201 w 1434434"/>
                <a:gd name="connsiteY8-1338" fmla="*/ 448058 h 1030080"/>
                <a:gd name="connsiteX9-1339" fmla="*/ 1384658 w 1434434"/>
                <a:gd name="connsiteY9-1340" fmla="*/ 454497 h 1030080"/>
                <a:gd name="connsiteX10-1341" fmla="*/ 1434434 w 1434434"/>
                <a:gd name="connsiteY10-1342" fmla="*/ 469400 h 1030080"/>
                <a:gd name="connsiteX11-1343" fmla="*/ 1292075 w 1434434"/>
                <a:gd name="connsiteY11-1344" fmla="*/ 689675 h 1030080"/>
                <a:gd name="connsiteX12-1345" fmla="*/ 0 w 1434434"/>
                <a:gd name="connsiteY12-1346" fmla="*/ 1030080 h 1030080"/>
                <a:gd name="connsiteX0-1347" fmla="*/ 0 w 1434434"/>
                <a:gd name="connsiteY0-1348" fmla="*/ 1030080 h 1030080"/>
                <a:gd name="connsiteX1-1349" fmla="*/ 742169 w 1434434"/>
                <a:gd name="connsiteY1-1350" fmla="*/ 525540 h 1030080"/>
                <a:gd name="connsiteX2-1351" fmla="*/ 899747 w 1434434"/>
                <a:gd name="connsiteY2-1352" fmla="*/ 316857 h 1030080"/>
                <a:gd name="connsiteX3-1353" fmla="*/ 1169346 w 1434434"/>
                <a:gd name="connsiteY3-1354" fmla="*/ 340 h 1030080"/>
                <a:gd name="connsiteX4-1355" fmla="*/ 1024382 w 1434434"/>
                <a:gd name="connsiteY4-1356" fmla="*/ 295292 h 1030080"/>
                <a:gd name="connsiteX5-1357" fmla="*/ 1023860 w 1434434"/>
                <a:gd name="connsiteY5-1358" fmla="*/ 429437 h 1030080"/>
                <a:gd name="connsiteX6-1359" fmla="*/ 1082709 w 1434434"/>
                <a:gd name="connsiteY6-1360" fmla="*/ 445980 h 1030080"/>
                <a:gd name="connsiteX7-1361" fmla="*/ 1148389 w 1434434"/>
                <a:gd name="connsiteY7-1362" fmla="*/ 489618 h 1030080"/>
                <a:gd name="connsiteX8-1363" fmla="*/ 1296201 w 1434434"/>
                <a:gd name="connsiteY8-1364" fmla="*/ 448058 h 1030080"/>
                <a:gd name="connsiteX9-1365" fmla="*/ 1384658 w 1434434"/>
                <a:gd name="connsiteY9-1366" fmla="*/ 454497 h 1030080"/>
                <a:gd name="connsiteX10-1367" fmla="*/ 1434434 w 1434434"/>
                <a:gd name="connsiteY10-1368" fmla="*/ 469400 h 1030080"/>
                <a:gd name="connsiteX11-1369" fmla="*/ 1292075 w 1434434"/>
                <a:gd name="connsiteY11-1370" fmla="*/ 689675 h 1030080"/>
                <a:gd name="connsiteX12-1371" fmla="*/ 0 w 1434434"/>
                <a:gd name="connsiteY12-1372" fmla="*/ 1030080 h 1030080"/>
                <a:gd name="connsiteX0-1373" fmla="*/ 0 w 1440576"/>
                <a:gd name="connsiteY0-1374" fmla="*/ 1031765 h 1031765"/>
                <a:gd name="connsiteX1-1375" fmla="*/ 748311 w 1440576"/>
                <a:gd name="connsiteY1-1376" fmla="*/ 525540 h 1031765"/>
                <a:gd name="connsiteX2-1377" fmla="*/ 905889 w 1440576"/>
                <a:gd name="connsiteY2-1378" fmla="*/ 316857 h 1031765"/>
                <a:gd name="connsiteX3-1379" fmla="*/ 1175488 w 1440576"/>
                <a:gd name="connsiteY3-1380" fmla="*/ 340 h 1031765"/>
                <a:gd name="connsiteX4-1381" fmla="*/ 1030524 w 1440576"/>
                <a:gd name="connsiteY4-1382" fmla="*/ 295292 h 1031765"/>
                <a:gd name="connsiteX5-1383" fmla="*/ 1030002 w 1440576"/>
                <a:gd name="connsiteY5-1384" fmla="*/ 429437 h 1031765"/>
                <a:gd name="connsiteX6-1385" fmla="*/ 1088851 w 1440576"/>
                <a:gd name="connsiteY6-1386" fmla="*/ 445980 h 1031765"/>
                <a:gd name="connsiteX7-1387" fmla="*/ 1154531 w 1440576"/>
                <a:gd name="connsiteY7-1388" fmla="*/ 489618 h 1031765"/>
                <a:gd name="connsiteX8-1389" fmla="*/ 1302343 w 1440576"/>
                <a:gd name="connsiteY8-1390" fmla="*/ 448058 h 1031765"/>
                <a:gd name="connsiteX9-1391" fmla="*/ 1390800 w 1440576"/>
                <a:gd name="connsiteY9-1392" fmla="*/ 454497 h 1031765"/>
                <a:gd name="connsiteX10-1393" fmla="*/ 1440576 w 1440576"/>
                <a:gd name="connsiteY10-1394" fmla="*/ 469400 h 1031765"/>
                <a:gd name="connsiteX11-1395" fmla="*/ 1298217 w 1440576"/>
                <a:gd name="connsiteY11-1396" fmla="*/ 689675 h 1031765"/>
                <a:gd name="connsiteX12-1397" fmla="*/ 0 w 1440576"/>
                <a:gd name="connsiteY12-1398" fmla="*/ 1031765 h 1031765"/>
                <a:gd name="connsiteX0-1399" fmla="*/ 0 w 1168053"/>
                <a:gd name="connsiteY0-1400" fmla="*/ 962610 h 962610"/>
                <a:gd name="connsiteX1-1401" fmla="*/ 475788 w 1168053"/>
                <a:gd name="connsiteY1-1402" fmla="*/ 525540 h 962610"/>
                <a:gd name="connsiteX2-1403" fmla="*/ 633366 w 1168053"/>
                <a:gd name="connsiteY2-1404" fmla="*/ 316857 h 962610"/>
                <a:gd name="connsiteX3-1405" fmla="*/ 902965 w 1168053"/>
                <a:gd name="connsiteY3-1406" fmla="*/ 340 h 962610"/>
                <a:gd name="connsiteX4-1407" fmla="*/ 758001 w 1168053"/>
                <a:gd name="connsiteY4-1408" fmla="*/ 295292 h 962610"/>
                <a:gd name="connsiteX5-1409" fmla="*/ 757479 w 1168053"/>
                <a:gd name="connsiteY5-1410" fmla="*/ 429437 h 962610"/>
                <a:gd name="connsiteX6-1411" fmla="*/ 816328 w 1168053"/>
                <a:gd name="connsiteY6-1412" fmla="*/ 445980 h 962610"/>
                <a:gd name="connsiteX7-1413" fmla="*/ 882008 w 1168053"/>
                <a:gd name="connsiteY7-1414" fmla="*/ 489618 h 962610"/>
                <a:gd name="connsiteX8-1415" fmla="*/ 1029820 w 1168053"/>
                <a:gd name="connsiteY8-1416" fmla="*/ 448058 h 962610"/>
                <a:gd name="connsiteX9-1417" fmla="*/ 1118277 w 1168053"/>
                <a:gd name="connsiteY9-1418" fmla="*/ 454497 h 962610"/>
                <a:gd name="connsiteX10-1419" fmla="*/ 1168053 w 1168053"/>
                <a:gd name="connsiteY10-1420" fmla="*/ 469400 h 962610"/>
                <a:gd name="connsiteX11-1421" fmla="*/ 1025694 w 1168053"/>
                <a:gd name="connsiteY11-1422" fmla="*/ 689675 h 962610"/>
                <a:gd name="connsiteX12-1423" fmla="*/ 0 w 1168053"/>
                <a:gd name="connsiteY12-1424" fmla="*/ 962610 h 962610"/>
                <a:gd name="connsiteX0-1425" fmla="*/ 0 w 1168053"/>
                <a:gd name="connsiteY0-1426" fmla="*/ 962610 h 962610"/>
                <a:gd name="connsiteX1-1427" fmla="*/ 305627 w 1168053"/>
                <a:gd name="connsiteY1-1428" fmla="*/ 683173 h 962610"/>
                <a:gd name="connsiteX2-1429" fmla="*/ 475788 w 1168053"/>
                <a:gd name="connsiteY2-1430" fmla="*/ 525540 h 962610"/>
                <a:gd name="connsiteX3-1431" fmla="*/ 633366 w 1168053"/>
                <a:gd name="connsiteY3-1432" fmla="*/ 316857 h 962610"/>
                <a:gd name="connsiteX4-1433" fmla="*/ 902965 w 1168053"/>
                <a:gd name="connsiteY4-1434" fmla="*/ 340 h 962610"/>
                <a:gd name="connsiteX5-1435" fmla="*/ 758001 w 1168053"/>
                <a:gd name="connsiteY5-1436" fmla="*/ 295292 h 962610"/>
                <a:gd name="connsiteX6-1437" fmla="*/ 757479 w 1168053"/>
                <a:gd name="connsiteY6-1438" fmla="*/ 429437 h 962610"/>
                <a:gd name="connsiteX7-1439" fmla="*/ 816328 w 1168053"/>
                <a:gd name="connsiteY7-1440" fmla="*/ 445980 h 962610"/>
                <a:gd name="connsiteX8-1441" fmla="*/ 882008 w 1168053"/>
                <a:gd name="connsiteY8-1442" fmla="*/ 489618 h 962610"/>
                <a:gd name="connsiteX9-1443" fmla="*/ 1029820 w 1168053"/>
                <a:gd name="connsiteY9-1444" fmla="*/ 448058 h 962610"/>
                <a:gd name="connsiteX10-1445" fmla="*/ 1118277 w 1168053"/>
                <a:gd name="connsiteY10-1446" fmla="*/ 454497 h 962610"/>
                <a:gd name="connsiteX11-1447" fmla="*/ 1168053 w 1168053"/>
                <a:gd name="connsiteY11-1448" fmla="*/ 469400 h 962610"/>
                <a:gd name="connsiteX12-1449" fmla="*/ 1025694 w 1168053"/>
                <a:gd name="connsiteY12-1450" fmla="*/ 689675 h 962610"/>
                <a:gd name="connsiteX13" fmla="*/ 0 w 1168053"/>
                <a:gd name="connsiteY13" fmla="*/ 962610 h 962610"/>
                <a:gd name="connsiteX0-1451" fmla="*/ 0 w 1168053"/>
                <a:gd name="connsiteY0-1452" fmla="*/ 962610 h 962610"/>
                <a:gd name="connsiteX1-1453" fmla="*/ 231479 w 1168053"/>
                <a:gd name="connsiteY1-1454" fmla="*/ 579440 h 962610"/>
                <a:gd name="connsiteX2-1455" fmla="*/ 475788 w 1168053"/>
                <a:gd name="connsiteY2-1456" fmla="*/ 525540 h 962610"/>
                <a:gd name="connsiteX3-1457" fmla="*/ 633366 w 1168053"/>
                <a:gd name="connsiteY3-1458" fmla="*/ 316857 h 962610"/>
                <a:gd name="connsiteX4-1459" fmla="*/ 902965 w 1168053"/>
                <a:gd name="connsiteY4-1460" fmla="*/ 340 h 962610"/>
                <a:gd name="connsiteX5-1461" fmla="*/ 758001 w 1168053"/>
                <a:gd name="connsiteY5-1462" fmla="*/ 295292 h 962610"/>
                <a:gd name="connsiteX6-1463" fmla="*/ 757479 w 1168053"/>
                <a:gd name="connsiteY6-1464" fmla="*/ 429437 h 962610"/>
                <a:gd name="connsiteX7-1465" fmla="*/ 816328 w 1168053"/>
                <a:gd name="connsiteY7-1466" fmla="*/ 445980 h 962610"/>
                <a:gd name="connsiteX8-1467" fmla="*/ 882008 w 1168053"/>
                <a:gd name="connsiteY8-1468" fmla="*/ 489618 h 962610"/>
                <a:gd name="connsiteX9-1469" fmla="*/ 1029820 w 1168053"/>
                <a:gd name="connsiteY9-1470" fmla="*/ 448058 h 962610"/>
                <a:gd name="connsiteX10-1471" fmla="*/ 1118277 w 1168053"/>
                <a:gd name="connsiteY10-1472" fmla="*/ 454497 h 962610"/>
                <a:gd name="connsiteX11-1473" fmla="*/ 1168053 w 1168053"/>
                <a:gd name="connsiteY11-1474" fmla="*/ 469400 h 962610"/>
                <a:gd name="connsiteX12-1475" fmla="*/ 1025694 w 1168053"/>
                <a:gd name="connsiteY12-1476" fmla="*/ 689675 h 962610"/>
                <a:gd name="connsiteX13-1477" fmla="*/ 0 w 1168053"/>
                <a:gd name="connsiteY13-1478" fmla="*/ 962610 h 962610"/>
                <a:gd name="connsiteX0-1479" fmla="*/ 0 w 1168053"/>
                <a:gd name="connsiteY0-1480" fmla="*/ 962610 h 962610"/>
                <a:gd name="connsiteX1-1481" fmla="*/ 231479 w 1168053"/>
                <a:gd name="connsiteY1-1482" fmla="*/ 579440 h 962610"/>
                <a:gd name="connsiteX2-1483" fmla="*/ 352899 w 1168053"/>
                <a:gd name="connsiteY2-1484" fmla="*/ 563037 h 962610"/>
                <a:gd name="connsiteX3-1485" fmla="*/ 475788 w 1168053"/>
                <a:gd name="connsiteY3-1486" fmla="*/ 525540 h 962610"/>
                <a:gd name="connsiteX4-1487" fmla="*/ 633366 w 1168053"/>
                <a:gd name="connsiteY4-1488" fmla="*/ 316857 h 962610"/>
                <a:gd name="connsiteX5-1489" fmla="*/ 902965 w 1168053"/>
                <a:gd name="connsiteY5-1490" fmla="*/ 340 h 962610"/>
                <a:gd name="connsiteX6-1491" fmla="*/ 758001 w 1168053"/>
                <a:gd name="connsiteY6-1492" fmla="*/ 295292 h 962610"/>
                <a:gd name="connsiteX7-1493" fmla="*/ 757479 w 1168053"/>
                <a:gd name="connsiteY7-1494" fmla="*/ 429437 h 962610"/>
                <a:gd name="connsiteX8-1495" fmla="*/ 816328 w 1168053"/>
                <a:gd name="connsiteY8-1496" fmla="*/ 445980 h 962610"/>
                <a:gd name="connsiteX9-1497" fmla="*/ 882008 w 1168053"/>
                <a:gd name="connsiteY9-1498" fmla="*/ 489618 h 962610"/>
                <a:gd name="connsiteX10-1499" fmla="*/ 1029820 w 1168053"/>
                <a:gd name="connsiteY10-1500" fmla="*/ 448058 h 962610"/>
                <a:gd name="connsiteX11-1501" fmla="*/ 1118277 w 1168053"/>
                <a:gd name="connsiteY11-1502" fmla="*/ 454497 h 962610"/>
                <a:gd name="connsiteX12-1503" fmla="*/ 1168053 w 1168053"/>
                <a:gd name="connsiteY12-1504" fmla="*/ 469400 h 962610"/>
                <a:gd name="connsiteX13-1505" fmla="*/ 1025694 w 1168053"/>
                <a:gd name="connsiteY13-1506" fmla="*/ 689675 h 962610"/>
                <a:gd name="connsiteX14" fmla="*/ 0 w 1168053"/>
                <a:gd name="connsiteY14" fmla="*/ 962610 h 962610"/>
                <a:gd name="connsiteX0-1507" fmla="*/ 0 w 1168053"/>
                <a:gd name="connsiteY0-1508" fmla="*/ 962610 h 962610"/>
                <a:gd name="connsiteX1-1509" fmla="*/ 231479 w 1168053"/>
                <a:gd name="connsiteY1-1510" fmla="*/ 579440 h 962610"/>
                <a:gd name="connsiteX2-1511" fmla="*/ 469128 w 1168053"/>
                <a:gd name="connsiteY2-1512" fmla="*/ 237851 h 962610"/>
                <a:gd name="connsiteX3-1513" fmla="*/ 475788 w 1168053"/>
                <a:gd name="connsiteY3-1514" fmla="*/ 525540 h 962610"/>
                <a:gd name="connsiteX4-1515" fmla="*/ 633366 w 1168053"/>
                <a:gd name="connsiteY4-1516" fmla="*/ 316857 h 962610"/>
                <a:gd name="connsiteX5-1517" fmla="*/ 902965 w 1168053"/>
                <a:gd name="connsiteY5-1518" fmla="*/ 340 h 962610"/>
                <a:gd name="connsiteX6-1519" fmla="*/ 758001 w 1168053"/>
                <a:gd name="connsiteY6-1520" fmla="*/ 295292 h 962610"/>
                <a:gd name="connsiteX7-1521" fmla="*/ 757479 w 1168053"/>
                <a:gd name="connsiteY7-1522" fmla="*/ 429437 h 962610"/>
                <a:gd name="connsiteX8-1523" fmla="*/ 816328 w 1168053"/>
                <a:gd name="connsiteY8-1524" fmla="*/ 445980 h 962610"/>
                <a:gd name="connsiteX9-1525" fmla="*/ 882008 w 1168053"/>
                <a:gd name="connsiteY9-1526" fmla="*/ 489618 h 962610"/>
                <a:gd name="connsiteX10-1527" fmla="*/ 1029820 w 1168053"/>
                <a:gd name="connsiteY10-1528" fmla="*/ 448058 h 962610"/>
                <a:gd name="connsiteX11-1529" fmla="*/ 1118277 w 1168053"/>
                <a:gd name="connsiteY11-1530" fmla="*/ 454497 h 962610"/>
                <a:gd name="connsiteX12-1531" fmla="*/ 1168053 w 1168053"/>
                <a:gd name="connsiteY12-1532" fmla="*/ 469400 h 962610"/>
                <a:gd name="connsiteX13-1533" fmla="*/ 1025694 w 1168053"/>
                <a:gd name="connsiteY13-1534" fmla="*/ 689675 h 962610"/>
                <a:gd name="connsiteX14-1535" fmla="*/ 0 w 1168053"/>
                <a:gd name="connsiteY14-1536" fmla="*/ 962610 h 962610"/>
                <a:gd name="connsiteX0-1537" fmla="*/ 0 w 1168053"/>
                <a:gd name="connsiteY0-1538" fmla="*/ 962610 h 962610"/>
                <a:gd name="connsiteX1-1539" fmla="*/ 231479 w 1168053"/>
                <a:gd name="connsiteY1-1540" fmla="*/ 579440 h 962610"/>
                <a:gd name="connsiteX2-1541" fmla="*/ 361050 w 1168053"/>
                <a:gd name="connsiteY2-1542" fmla="*/ 391596 h 962610"/>
                <a:gd name="connsiteX3-1543" fmla="*/ 469128 w 1168053"/>
                <a:gd name="connsiteY3-1544" fmla="*/ 237851 h 962610"/>
                <a:gd name="connsiteX4-1545" fmla="*/ 475788 w 1168053"/>
                <a:gd name="connsiteY4-1546" fmla="*/ 525540 h 962610"/>
                <a:gd name="connsiteX5-1547" fmla="*/ 633366 w 1168053"/>
                <a:gd name="connsiteY5-1548" fmla="*/ 316857 h 962610"/>
                <a:gd name="connsiteX6-1549" fmla="*/ 902965 w 1168053"/>
                <a:gd name="connsiteY6-1550" fmla="*/ 340 h 962610"/>
                <a:gd name="connsiteX7-1551" fmla="*/ 758001 w 1168053"/>
                <a:gd name="connsiteY7-1552" fmla="*/ 295292 h 962610"/>
                <a:gd name="connsiteX8-1553" fmla="*/ 757479 w 1168053"/>
                <a:gd name="connsiteY8-1554" fmla="*/ 429437 h 962610"/>
                <a:gd name="connsiteX9-1555" fmla="*/ 816328 w 1168053"/>
                <a:gd name="connsiteY9-1556" fmla="*/ 445980 h 962610"/>
                <a:gd name="connsiteX10-1557" fmla="*/ 882008 w 1168053"/>
                <a:gd name="connsiteY10-1558" fmla="*/ 489618 h 962610"/>
                <a:gd name="connsiteX11-1559" fmla="*/ 1029820 w 1168053"/>
                <a:gd name="connsiteY11-1560" fmla="*/ 448058 h 962610"/>
                <a:gd name="connsiteX12-1561" fmla="*/ 1118277 w 1168053"/>
                <a:gd name="connsiteY12-1562" fmla="*/ 454497 h 962610"/>
                <a:gd name="connsiteX13-1563" fmla="*/ 1168053 w 1168053"/>
                <a:gd name="connsiteY13-1564" fmla="*/ 469400 h 962610"/>
                <a:gd name="connsiteX14-1565" fmla="*/ 1025694 w 1168053"/>
                <a:gd name="connsiteY14-1566" fmla="*/ 689675 h 962610"/>
                <a:gd name="connsiteX15" fmla="*/ 0 w 1168053"/>
                <a:gd name="connsiteY15" fmla="*/ 962610 h 962610"/>
                <a:gd name="connsiteX0-1567" fmla="*/ 0 w 1168053"/>
                <a:gd name="connsiteY0-1568" fmla="*/ 962610 h 962610"/>
                <a:gd name="connsiteX1-1569" fmla="*/ 231479 w 1168053"/>
                <a:gd name="connsiteY1-1570" fmla="*/ 579440 h 962610"/>
                <a:gd name="connsiteX2-1571" fmla="*/ 408322 w 1168053"/>
                <a:gd name="connsiteY2-1572" fmla="*/ 271459 h 962610"/>
                <a:gd name="connsiteX3-1573" fmla="*/ 469128 w 1168053"/>
                <a:gd name="connsiteY3-1574" fmla="*/ 237851 h 962610"/>
                <a:gd name="connsiteX4-1575" fmla="*/ 475788 w 1168053"/>
                <a:gd name="connsiteY4-1576" fmla="*/ 525540 h 962610"/>
                <a:gd name="connsiteX5-1577" fmla="*/ 633366 w 1168053"/>
                <a:gd name="connsiteY5-1578" fmla="*/ 316857 h 962610"/>
                <a:gd name="connsiteX6-1579" fmla="*/ 902965 w 1168053"/>
                <a:gd name="connsiteY6-1580" fmla="*/ 340 h 962610"/>
                <a:gd name="connsiteX7-1581" fmla="*/ 758001 w 1168053"/>
                <a:gd name="connsiteY7-1582" fmla="*/ 295292 h 962610"/>
                <a:gd name="connsiteX8-1583" fmla="*/ 757479 w 1168053"/>
                <a:gd name="connsiteY8-1584" fmla="*/ 429437 h 962610"/>
                <a:gd name="connsiteX9-1585" fmla="*/ 816328 w 1168053"/>
                <a:gd name="connsiteY9-1586" fmla="*/ 445980 h 962610"/>
                <a:gd name="connsiteX10-1587" fmla="*/ 882008 w 1168053"/>
                <a:gd name="connsiteY10-1588" fmla="*/ 489618 h 962610"/>
                <a:gd name="connsiteX11-1589" fmla="*/ 1029820 w 1168053"/>
                <a:gd name="connsiteY11-1590" fmla="*/ 448058 h 962610"/>
                <a:gd name="connsiteX12-1591" fmla="*/ 1118277 w 1168053"/>
                <a:gd name="connsiteY12-1592" fmla="*/ 454497 h 962610"/>
                <a:gd name="connsiteX13-1593" fmla="*/ 1168053 w 1168053"/>
                <a:gd name="connsiteY13-1594" fmla="*/ 469400 h 962610"/>
                <a:gd name="connsiteX14-1595" fmla="*/ 1025694 w 1168053"/>
                <a:gd name="connsiteY14-1596" fmla="*/ 689675 h 962610"/>
                <a:gd name="connsiteX15-1597" fmla="*/ 0 w 1168053"/>
                <a:gd name="connsiteY15-1598" fmla="*/ 962610 h 962610"/>
                <a:gd name="connsiteX0-1599" fmla="*/ 0 w 1168053"/>
                <a:gd name="connsiteY0-1600" fmla="*/ 962610 h 962610"/>
                <a:gd name="connsiteX1-1601" fmla="*/ 231479 w 1168053"/>
                <a:gd name="connsiteY1-1602" fmla="*/ 579440 h 962610"/>
                <a:gd name="connsiteX2-1603" fmla="*/ 321542 w 1168053"/>
                <a:gd name="connsiteY2-1604" fmla="*/ 441919 h 962610"/>
                <a:gd name="connsiteX3-1605" fmla="*/ 408322 w 1168053"/>
                <a:gd name="connsiteY3-1606" fmla="*/ 271459 h 962610"/>
                <a:gd name="connsiteX4-1607" fmla="*/ 469128 w 1168053"/>
                <a:gd name="connsiteY4-1608" fmla="*/ 237851 h 962610"/>
                <a:gd name="connsiteX5-1609" fmla="*/ 475788 w 1168053"/>
                <a:gd name="connsiteY5-1610" fmla="*/ 525540 h 962610"/>
                <a:gd name="connsiteX6-1611" fmla="*/ 633366 w 1168053"/>
                <a:gd name="connsiteY6-1612" fmla="*/ 316857 h 962610"/>
                <a:gd name="connsiteX7-1613" fmla="*/ 902965 w 1168053"/>
                <a:gd name="connsiteY7-1614" fmla="*/ 340 h 962610"/>
                <a:gd name="connsiteX8-1615" fmla="*/ 758001 w 1168053"/>
                <a:gd name="connsiteY8-1616" fmla="*/ 295292 h 962610"/>
                <a:gd name="connsiteX9-1617" fmla="*/ 757479 w 1168053"/>
                <a:gd name="connsiteY9-1618" fmla="*/ 429437 h 962610"/>
                <a:gd name="connsiteX10-1619" fmla="*/ 816328 w 1168053"/>
                <a:gd name="connsiteY10-1620" fmla="*/ 445980 h 962610"/>
                <a:gd name="connsiteX11-1621" fmla="*/ 882008 w 1168053"/>
                <a:gd name="connsiteY11-1622" fmla="*/ 489618 h 962610"/>
                <a:gd name="connsiteX12-1623" fmla="*/ 1029820 w 1168053"/>
                <a:gd name="connsiteY12-1624" fmla="*/ 448058 h 962610"/>
                <a:gd name="connsiteX13-1625" fmla="*/ 1118277 w 1168053"/>
                <a:gd name="connsiteY13-1626" fmla="*/ 454497 h 962610"/>
                <a:gd name="connsiteX14-1627" fmla="*/ 1168053 w 1168053"/>
                <a:gd name="connsiteY14-1628" fmla="*/ 469400 h 962610"/>
                <a:gd name="connsiteX15-1629" fmla="*/ 1025694 w 1168053"/>
                <a:gd name="connsiteY15-1630" fmla="*/ 689675 h 962610"/>
                <a:gd name="connsiteX16" fmla="*/ 0 w 1168053"/>
                <a:gd name="connsiteY16" fmla="*/ 962610 h 962610"/>
                <a:gd name="connsiteX0-1631" fmla="*/ 0 w 1168053"/>
                <a:gd name="connsiteY0-1632" fmla="*/ 1186379 h 1186379"/>
                <a:gd name="connsiteX1-1633" fmla="*/ 231479 w 1168053"/>
                <a:gd name="connsiteY1-1634" fmla="*/ 803209 h 1186379"/>
                <a:gd name="connsiteX2-1635" fmla="*/ 321542 w 1168053"/>
                <a:gd name="connsiteY2-1636" fmla="*/ 665688 h 1186379"/>
                <a:gd name="connsiteX3-1637" fmla="*/ 408322 w 1168053"/>
                <a:gd name="connsiteY3-1638" fmla="*/ 495228 h 1186379"/>
                <a:gd name="connsiteX4-1639" fmla="*/ 692007 w 1168053"/>
                <a:gd name="connsiteY4-1640" fmla="*/ 0 h 1186379"/>
                <a:gd name="connsiteX5-1641" fmla="*/ 475788 w 1168053"/>
                <a:gd name="connsiteY5-1642" fmla="*/ 749309 h 1186379"/>
                <a:gd name="connsiteX6-1643" fmla="*/ 633366 w 1168053"/>
                <a:gd name="connsiteY6-1644" fmla="*/ 540626 h 1186379"/>
                <a:gd name="connsiteX7-1645" fmla="*/ 902965 w 1168053"/>
                <a:gd name="connsiteY7-1646" fmla="*/ 224109 h 1186379"/>
                <a:gd name="connsiteX8-1647" fmla="*/ 758001 w 1168053"/>
                <a:gd name="connsiteY8-1648" fmla="*/ 519061 h 1186379"/>
                <a:gd name="connsiteX9-1649" fmla="*/ 757479 w 1168053"/>
                <a:gd name="connsiteY9-1650" fmla="*/ 653206 h 1186379"/>
                <a:gd name="connsiteX10-1651" fmla="*/ 816328 w 1168053"/>
                <a:gd name="connsiteY10-1652" fmla="*/ 669749 h 1186379"/>
                <a:gd name="connsiteX11-1653" fmla="*/ 882008 w 1168053"/>
                <a:gd name="connsiteY11-1654" fmla="*/ 713387 h 1186379"/>
                <a:gd name="connsiteX12-1655" fmla="*/ 1029820 w 1168053"/>
                <a:gd name="connsiteY12-1656" fmla="*/ 671827 h 1186379"/>
                <a:gd name="connsiteX13-1657" fmla="*/ 1118277 w 1168053"/>
                <a:gd name="connsiteY13-1658" fmla="*/ 678266 h 1186379"/>
                <a:gd name="connsiteX14-1659" fmla="*/ 1168053 w 1168053"/>
                <a:gd name="connsiteY14-1660" fmla="*/ 693169 h 1186379"/>
                <a:gd name="connsiteX15-1661" fmla="*/ 1025694 w 1168053"/>
                <a:gd name="connsiteY15-1662" fmla="*/ 913444 h 1186379"/>
                <a:gd name="connsiteX16-1663" fmla="*/ 0 w 1168053"/>
                <a:gd name="connsiteY16-1664" fmla="*/ 1186379 h 1186379"/>
                <a:gd name="connsiteX0-1665" fmla="*/ 0 w 1168053"/>
                <a:gd name="connsiteY0-1666" fmla="*/ 1186379 h 1186379"/>
                <a:gd name="connsiteX1-1667" fmla="*/ 231479 w 1168053"/>
                <a:gd name="connsiteY1-1668" fmla="*/ 803209 h 1186379"/>
                <a:gd name="connsiteX2-1669" fmla="*/ 321542 w 1168053"/>
                <a:gd name="connsiteY2-1670" fmla="*/ 665688 h 1186379"/>
                <a:gd name="connsiteX3-1671" fmla="*/ 408322 w 1168053"/>
                <a:gd name="connsiteY3-1672" fmla="*/ 495228 h 1186379"/>
                <a:gd name="connsiteX4-1673" fmla="*/ 692007 w 1168053"/>
                <a:gd name="connsiteY4-1674" fmla="*/ 0 h 1186379"/>
                <a:gd name="connsiteX5-1675" fmla="*/ 572726 w 1168053"/>
                <a:gd name="connsiteY5-1676" fmla="*/ 410626 h 1186379"/>
                <a:gd name="connsiteX6-1677" fmla="*/ 475788 w 1168053"/>
                <a:gd name="connsiteY6-1678" fmla="*/ 749309 h 1186379"/>
                <a:gd name="connsiteX7-1679" fmla="*/ 633366 w 1168053"/>
                <a:gd name="connsiteY7-1680" fmla="*/ 540626 h 1186379"/>
                <a:gd name="connsiteX8-1681" fmla="*/ 902965 w 1168053"/>
                <a:gd name="connsiteY8-1682" fmla="*/ 224109 h 1186379"/>
                <a:gd name="connsiteX9-1683" fmla="*/ 758001 w 1168053"/>
                <a:gd name="connsiteY9-1684" fmla="*/ 519061 h 1186379"/>
                <a:gd name="connsiteX10-1685" fmla="*/ 757479 w 1168053"/>
                <a:gd name="connsiteY10-1686" fmla="*/ 653206 h 1186379"/>
                <a:gd name="connsiteX11-1687" fmla="*/ 816328 w 1168053"/>
                <a:gd name="connsiteY11-1688" fmla="*/ 669749 h 1186379"/>
                <a:gd name="connsiteX12-1689" fmla="*/ 882008 w 1168053"/>
                <a:gd name="connsiteY12-1690" fmla="*/ 713387 h 1186379"/>
                <a:gd name="connsiteX13-1691" fmla="*/ 1029820 w 1168053"/>
                <a:gd name="connsiteY13-1692" fmla="*/ 671827 h 1186379"/>
                <a:gd name="connsiteX14-1693" fmla="*/ 1118277 w 1168053"/>
                <a:gd name="connsiteY14-1694" fmla="*/ 678266 h 1186379"/>
                <a:gd name="connsiteX15-1695" fmla="*/ 1168053 w 1168053"/>
                <a:gd name="connsiteY15-1696" fmla="*/ 693169 h 1186379"/>
                <a:gd name="connsiteX16-1697" fmla="*/ 1025694 w 1168053"/>
                <a:gd name="connsiteY16-1698" fmla="*/ 913444 h 1186379"/>
                <a:gd name="connsiteX17" fmla="*/ 0 w 1168053"/>
                <a:gd name="connsiteY17" fmla="*/ 1186379 h 1186379"/>
                <a:gd name="connsiteX0-1699" fmla="*/ 0 w 1168053"/>
                <a:gd name="connsiteY0-1700" fmla="*/ 1186379 h 1186379"/>
                <a:gd name="connsiteX1-1701" fmla="*/ 231479 w 1168053"/>
                <a:gd name="connsiteY1-1702" fmla="*/ 803209 h 1186379"/>
                <a:gd name="connsiteX2-1703" fmla="*/ 321542 w 1168053"/>
                <a:gd name="connsiteY2-1704" fmla="*/ 665688 h 1186379"/>
                <a:gd name="connsiteX3-1705" fmla="*/ 408322 w 1168053"/>
                <a:gd name="connsiteY3-1706" fmla="*/ 495228 h 1186379"/>
                <a:gd name="connsiteX4-1707" fmla="*/ 692007 w 1168053"/>
                <a:gd name="connsiteY4-1708" fmla="*/ 0 h 1186379"/>
                <a:gd name="connsiteX5-1709" fmla="*/ 720544 w 1168053"/>
                <a:gd name="connsiteY5-1710" fmla="*/ 324936 h 1186379"/>
                <a:gd name="connsiteX6-1711" fmla="*/ 475788 w 1168053"/>
                <a:gd name="connsiteY6-1712" fmla="*/ 749309 h 1186379"/>
                <a:gd name="connsiteX7-1713" fmla="*/ 633366 w 1168053"/>
                <a:gd name="connsiteY7-1714" fmla="*/ 540626 h 1186379"/>
                <a:gd name="connsiteX8-1715" fmla="*/ 902965 w 1168053"/>
                <a:gd name="connsiteY8-1716" fmla="*/ 224109 h 1186379"/>
                <a:gd name="connsiteX9-1717" fmla="*/ 758001 w 1168053"/>
                <a:gd name="connsiteY9-1718" fmla="*/ 519061 h 1186379"/>
                <a:gd name="connsiteX10-1719" fmla="*/ 757479 w 1168053"/>
                <a:gd name="connsiteY10-1720" fmla="*/ 653206 h 1186379"/>
                <a:gd name="connsiteX11-1721" fmla="*/ 816328 w 1168053"/>
                <a:gd name="connsiteY11-1722" fmla="*/ 669749 h 1186379"/>
                <a:gd name="connsiteX12-1723" fmla="*/ 882008 w 1168053"/>
                <a:gd name="connsiteY12-1724" fmla="*/ 713387 h 1186379"/>
                <a:gd name="connsiteX13-1725" fmla="*/ 1029820 w 1168053"/>
                <a:gd name="connsiteY13-1726" fmla="*/ 671827 h 1186379"/>
                <a:gd name="connsiteX14-1727" fmla="*/ 1118277 w 1168053"/>
                <a:gd name="connsiteY14-1728" fmla="*/ 678266 h 1186379"/>
                <a:gd name="connsiteX15-1729" fmla="*/ 1168053 w 1168053"/>
                <a:gd name="connsiteY15-1730" fmla="*/ 693169 h 1186379"/>
                <a:gd name="connsiteX16-1731" fmla="*/ 1025694 w 1168053"/>
                <a:gd name="connsiteY16-1732" fmla="*/ 913444 h 1186379"/>
                <a:gd name="connsiteX17-1733" fmla="*/ 0 w 1168053"/>
                <a:gd name="connsiteY17-1734" fmla="*/ 1186379 h 1186379"/>
                <a:gd name="connsiteX0-1735" fmla="*/ 0 w 1168053"/>
                <a:gd name="connsiteY0-1736" fmla="*/ 1186379 h 1186379"/>
                <a:gd name="connsiteX1-1737" fmla="*/ 231479 w 1168053"/>
                <a:gd name="connsiteY1-1738" fmla="*/ 803209 h 1186379"/>
                <a:gd name="connsiteX2-1739" fmla="*/ 321542 w 1168053"/>
                <a:gd name="connsiteY2-1740" fmla="*/ 665688 h 1186379"/>
                <a:gd name="connsiteX3-1741" fmla="*/ 408322 w 1168053"/>
                <a:gd name="connsiteY3-1742" fmla="*/ 495228 h 1186379"/>
                <a:gd name="connsiteX4-1743" fmla="*/ 692007 w 1168053"/>
                <a:gd name="connsiteY4-1744" fmla="*/ 0 h 1186379"/>
                <a:gd name="connsiteX5-1745" fmla="*/ 770315 w 1168053"/>
                <a:gd name="connsiteY5-1746" fmla="*/ 384598 h 1186379"/>
                <a:gd name="connsiteX6-1747" fmla="*/ 475788 w 1168053"/>
                <a:gd name="connsiteY6-1748" fmla="*/ 749309 h 1186379"/>
                <a:gd name="connsiteX7-1749" fmla="*/ 633366 w 1168053"/>
                <a:gd name="connsiteY7-1750" fmla="*/ 540626 h 1186379"/>
                <a:gd name="connsiteX8-1751" fmla="*/ 902965 w 1168053"/>
                <a:gd name="connsiteY8-1752" fmla="*/ 224109 h 1186379"/>
                <a:gd name="connsiteX9-1753" fmla="*/ 758001 w 1168053"/>
                <a:gd name="connsiteY9-1754" fmla="*/ 519061 h 1186379"/>
                <a:gd name="connsiteX10-1755" fmla="*/ 757479 w 1168053"/>
                <a:gd name="connsiteY10-1756" fmla="*/ 653206 h 1186379"/>
                <a:gd name="connsiteX11-1757" fmla="*/ 816328 w 1168053"/>
                <a:gd name="connsiteY11-1758" fmla="*/ 669749 h 1186379"/>
                <a:gd name="connsiteX12-1759" fmla="*/ 882008 w 1168053"/>
                <a:gd name="connsiteY12-1760" fmla="*/ 713387 h 1186379"/>
                <a:gd name="connsiteX13-1761" fmla="*/ 1029820 w 1168053"/>
                <a:gd name="connsiteY13-1762" fmla="*/ 671827 h 1186379"/>
                <a:gd name="connsiteX14-1763" fmla="*/ 1118277 w 1168053"/>
                <a:gd name="connsiteY14-1764" fmla="*/ 678266 h 1186379"/>
                <a:gd name="connsiteX15-1765" fmla="*/ 1168053 w 1168053"/>
                <a:gd name="connsiteY15-1766" fmla="*/ 693169 h 1186379"/>
                <a:gd name="connsiteX16-1767" fmla="*/ 1025694 w 1168053"/>
                <a:gd name="connsiteY16-1768" fmla="*/ 913444 h 1186379"/>
                <a:gd name="connsiteX17-1769" fmla="*/ 0 w 1168053"/>
                <a:gd name="connsiteY17-1770" fmla="*/ 1186379 h 1186379"/>
                <a:gd name="connsiteX0-1771" fmla="*/ 0 w 1168053"/>
                <a:gd name="connsiteY0-1772" fmla="*/ 1186379 h 1186379"/>
                <a:gd name="connsiteX1-1773" fmla="*/ 231479 w 1168053"/>
                <a:gd name="connsiteY1-1774" fmla="*/ 803209 h 1186379"/>
                <a:gd name="connsiteX2-1775" fmla="*/ 321542 w 1168053"/>
                <a:gd name="connsiteY2-1776" fmla="*/ 665688 h 1186379"/>
                <a:gd name="connsiteX3-1777" fmla="*/ 408322 w 1168053"/>
                <a:gd name="connsiteY3-1778" fmla="*/ 495228 h 1186379"/>
                <a:gd name="connsiteX4-1779" fmla="*/ 692007 w 1168053"/>
                <a:gd name="connsiteY4-1780" fmla="*/ 0 h 1186379"/>
                <a:gd name="connsiteX5-1781" fmla="*/ 770315 w 1168053"/>
                <a:gd name="connsiteY5-1782" fmla="*/ 384598 h 1186379"/>
                <a:gd name="connsiteX6-1783" fmla="*/ 475788 w 1168053"/>
                <a:gd name="connsiteY6-1784" fmla="*/ 749309 h 1186379"/>
                <a:gd name="connsiteX7-1785" fmla="*/ 625782 w 1168053"/>
                <a:gd name="connsiteY7-1786" fmla="*/ 503228 h 1186379"/>
                <a:gd name="connsiteX8-1787" fmla="*/ 902965 w 1168053"/>
                <a:gd name="connsiteY8-1788" fmla="*/ 224109 h 1186379"/>
                <a:gd name="connsiteX9-1789" fmla="*/ 758001 w 1168053"/>
                <a:gd name="connsiteY9-1790" fmla="*/ 519061 h 1186379"/>
                <a:gd name="connsiteX10-1791" fmla="*/ 757479 w 1168053"/>
                <a:gd name="connsiteY10-1792" fmla="*/ 653206 h 1186379"/>
                <a:gd name="connsiteX11-1793" fmla="*/ 816328 w 1168053"/>
                <a:gd name="connsiteY11-1794" fmla="*/ 669749 h 1186379"/>
                <a:gd name="connsiteX12-1795" fmla="*/ 882008 w 1168053"/>
                <a:gd name="connsiteY12-1796" fmla="*/ 713387 h 1186379"/>
                <a:gd name="connsiteX13-1797" fmla="*/ 1029820 w 1168053"/>
                <a:gd name="connsiteY13-1798" fmla="*/ 671827 h 1186379"/>
                <a:gd name="connsiteX14-1799" fmla="*/ 1118277 w 1168053"/>
                <a:gd name="connsiteY14-1800" fmla="*/ 678266 h 1186379"/>
                <a:gd name="connsiteX15-1801" fmla="*/ 1168053 w 1168053"/>
                <a:gd name="connsiteY15-1802" fmla="*/ 693169 h 1186379"/>
                <a:gd name="connsiteX16-1803" fmla="*/ 1025694 w 1168053"/>
                <a:gd name="connsiteY16-1804" fmla="*/ 913444 h 1186379"/>
                <a:gd name="connsiteX17-1805" fmla="*/ 0 w 1168053"/>
                <a:gd name="connsiteY17-1806" fmla="*/ 1186379 h 1186379"/>
                <a:gd name="connsiteX0-1807" fmla="*/ 0 w 1168053"/>
                <a:gd name="connsiteY0-1808" fmla="*/ 1186379 h 1186379"/>
                <a:gd name="connsiteX1-1809" fmla="*/ 231479 w 1168053"/>
                <a:gd name="connsiteY1-1810" fmla="*/ 803209 h 1186379"/>
                <a:gd name="connsiteX2-1811" fmla="*/ 321542 w 1168053"/>
                <a:gd name="connsiteY2-1812" fmla="*/ 665688 h 1186379"/>
                <a:gd name="connsiteX3-1813" fmla="*/ 408322 w 1168053"/>
                <a:gd name="connsiteY3-1814" fmla="*/ 495228 h 1186379"/>
                <a:gd name="connsiteX4-1815" fmla="*/ 692007 w 1168053"/>
                <a:gd name="connsiteY4-1816" fmla="*/ 0 h 1186379"/>
                <a:gd name="connsiteX5-1817" fmla="*/ 770315 w 1168053"/>
                <a:gd name="connsiteY5-1818" fmla="*/ 384598 h 1186379"/>
                <a:gd name="connsiteX6-1819" fmla="*/ 475788 w 1168053"/>
                <a:gd name="connsiteY6-1820" fmla="*/ 749309 h 1186379"/>
                <a:gd name="connsiteX7-1821" fmla="*/ 625782 w 1168053"/>
                <a:gd name="connsiteY7-1822" fmla="*/ 503228 h 1186379"/>
                <a:gd name="connsiteX8-1823" fmla="*/ 908915 w 1168053"/>
                <a:gd name="connsiteY8-1824" fmla="*/ 273238 h 1186379"/>
                <a:gd name="connsiteX9-1825" fmla="*/ 758001 w 1168053"/>
                <a:gd name="connsiteY9-1826" fmla="*/ 519061 h 1186379"/>
                <a:gd name="connsiteX10-1827" fmla="*/ 757479 w 1168053"/>
                <a:gd name="connsiteY10-1828" fmla="*/ 653206 h 1186379"/>
                <a:gd name="connsiteX11-1829" fmla="*/ 816328 w 1168053"/>
                <a:gd name="connsiteY11-1830" fmla="*/ 669749 h 1186379"/>
                <a:gd name="connsiteX12-1831" fmla="*/ 882008 w 1168053"/>
                <a:gd name="connsiteY12-1832" fmla="*/ 713387 h 1186379"/>
                <a:gd name="connsiteX13-1833" fmla="*/ 1029820 w 1168053"/>
                <a:gd name="connsiteY13-1834" fmla="*/ 671827 h 1186379"/>
                <a:gd name="connsiteX14-1835" fmla="*/ 1118277 w 1168053"/>
                <a:gd name="connsiteY14-1836" fmla="*/ 678266 h 1186379"/>
                <a:gd name="connsiteX15-1837" fmla="*/ 1168053 w 1168053"/>
                <a:gd name="connsiteY15-1838" fmla="*/ 693169 h 1186379"/>
                <a:gd name="connsiteX16-1839" fmla="*/ 1025694 w 1168053"/>
                <a:gd name="connsiteY16-1840" fmla="*/ 913444 h 1186379"/>
                <a:gd name="connsiteX17-1841" fmla="*/ 0 w 1168053"/>
                <a:gd name="connsiteY17-1842" fmla="*/ 1186379 h 1186379"/>
                <a:gd name="connsiteX0-1843" fmla="*/ 0 w 1168053"/>
                <a:gd name="connsiteY0-1844" fmla="*/ 1186379 h 1186379"/>
                <a:gd name="connsiteX1-1845" fmla="*/ 231479 w 1168053"/>
                <a:gd name="connsiteY1-1846" fmla="*/ 803209 h 1186379"/>
                <a:gd name="connsiteX2-1847" fmla="*/ 321542 w 1168053"/>
                <a:gd name="connsiteY2-1848" fmla="*/ 665688 h 1186379"/>
                <a:gd name="connsiteX3-1849" fmla="*/ 408322 w 1168053"/>
                <a:gd name="connsiteY3-1850" fmla="*/ 495228 h 1186379"/>
                <a:gd name="connsiteX4-1851" fmla="*/ 692007 w 1168053"/>
                <a:gd name="connsiteY4-1852" fmla="*/ 0 h 1186379"/>
                <a:gd name="connsiteX5-1853" fmla="*/ 770315 w 1168053"/>
                <a:gd name="connsiteY5-1854" fmla="*/ 384598 h 1186379"/>
                <a:gd name="connsiteX6-1855" fmla="*/ 475788 w 1168053"/>
                <a:gd name="connsiteY6-1856" fmla="*/ 749309 h 1186379"/>
                <a:gd name="connsiteX7-1857" fmla="*/ 625782 w 1168053"/>
                <a:gd name="connsiteY7-1858" fmla="*/ 503228 h 1186379"/>
                <a:gd name="connsiteX8-1859" fmla="*/ 908915 w 1168053"/>
                <a:gd name="connsiteY8-1860" fmla="*/ 273238 h 1186379"/>
                <a:gd name="connsiteX9-1861" fmla="*/ 758001 w 1168053"/>
                <a:gd name="connsiteY9-1862" fmla="*/ 519061 h 1186379"/>
                <a:gd name="connsiteX10-1863" fmla="*/ 757479 w 1168053"/>
                <a:gd name="connsiteY10-1864" fmla="*/ 653206 h 1186379"/>
                <a:gd name="connsiteX11-1865" fmla="*/ 816328 w 1168053"/>
                <a:gd name="connsiteY11-1866" fmla="*/ 669749 h 1186379"/>
                <a:gd name="connsiteX12-1867" fmla="*/ 882008 w 1168053"/>
                <a:gd name="connsiteY12-1868" fmla="*/ 713387 h 1186379"/>
                <a:gd name="connsiteX13-1869" fmla="*/ 1029820 w 1168053"/>
                <a:gd name="connsiteY13-1870" fmla="*/ 671827 h 1186379"/>
                <a:gd name="connsiteX14-1871" fmla="*/ 1118277 w 1168053"/>
                <a:gd name="connsiteY14-1872" fmla="*/ 678266 h 1186379"/>
                <a:gd name="connsiteX15-1873" fmla="*/ 1168053 w 1168053"/>
                <a:gd name="connsiteY15-1874" fmla="*/ 693169 h 1186379"/>
                <a:gd name="connsiteX16-1875" fmla="*/ 1025694 w 1168053"/>
                <a:gd name="connsiteY16-1876" fmla="*/ 913444 h 1186379"/>
                <a:gd name="connsiteX17-1877" fmla="*/ 0 w 1168053"/>
                <a:gd name="connsiteY17-1878" fmla="*/ 1186379 h 1186379"/>
                <a:gd name="connsiteX0-1879" fmla="*/ 0 w 1168053"/>
                <a:gd name="connsiteY0-1880" fmla="*/ 1186379 h 1186379"/>
                <a:gd name="connsiteX1-1881" fmla="*/ 231479 w 1168053"/>
                <a:gd name="connsiteY1-1882" fmla="*/ 803209 h 1186379"/>
                <a:gd name="connsiteX2-1883" fmla="*/ 321542 w 1168053"/>
                <a:gd name="connsiteY2-1884" fmla="*/ 665688 h 1186379"/>
                <a:gd name="connsiteX3-1885" fmla="*/ 408322 w 1168053"/>
                <a:gd name="connsiteY3-1886" fmla="*/ 495228 h 1186379"/>
                <a:gd name="connsiteX4-1887" fmla="*/ 692007 w 1168053"/>
                <a:gd name="connsiteY4-1888" fmla="*/ 0 h 1186379"/>
                <a:gd name="connsiteX5-1889" fmla="*/ 842956 w 1168053"/>
                <a:gd name="connsiteY5-1890" fmla="*/ 167256 h 1186379"/>
                <a:gd name="connsiteX6-1891" fmla="*/ 770315 w 1168053"/>
                <a:gd name="connsiteY6-1892" fmla="*/ 384598 h 1186379"/>
                <a:gd name="connsiteX7-1893" fmla="*/ 475788 w 1168053"/>
                <a:gd name="connsiteY7-1894" fmla="*/ 749309 h 1186379"/>
                <a:gd name="connsiteX8-1895" fmla="*/ 625782 w 1168053"/>
                <a:gd name="connsiteY8-1896" fmla="*/ 503228 h 1186379"/>
                <a:gd name="connsiteX9-1897" fmla="*/ 908915 w 1168053"/>
                <a:gd name="connsiteY9-1898" fmla="*/ 273238 h 1186379"/>
                <a:gd name="connsiteX10-1899" fmla="*/ 758001 w 1168053"/>
                <a:gd name="connsiteY10-1900" fmla="*/ 519061 h 1186379"/>
                <a:gd name="connsiteX11-1901" fmla="*/ 757479 w 1168053"/>
                <a:gd name="connsiteY11-1902" fmla="*/ 653206 h 1186379"/>
                <a:gd name="connsiteX12-1903" fmla="*/ 816328 w 1168053"/>
                <a:gd name="connsiteY12-1904" fmla="*/ 669749 h 1186379"/>
                <a:gd name="connsiteX13-1905" fmla="*/ 882008 w 1168053"/>
                <a:gd name="connsiteY13-1906" fmla="*/ 713387 h 1186379"/>
                <a:gd name="connsiteX14-1907" fmla="*/ 1029820 w 1168053"/>
                <a:gd name="connsiteY14-1908" fmla="*/ 671827 h 1186379"/>
                <a:gd name="connsiteX15-1909" fmla="*/ 1118277 w 1168053"/>
                <a:gd name="connsiteY15-1910" fmla="*/ 678266 h 1186379"/>
                <a:gd name="connsiteX16-1911" fmla="*/ 1168053 w 1168053"/>
                <a:gd name="connsiteY16-1912" fmla="*/ 693169 h 1186379"/>
                <a:gd name="connsiteX17-1913" fmla="*/ 1025694 w 1168053"/>
                <a:gd name="connsiteY17-1914" fmla="*/ 913444 h 1186379"/>
                <a:gd name="connsiteX18" fmla="*/ 0 w 1168053"/>
                <a:gd name="connsiteY18" fmla="*/ 1186379 h 1186379"/>
                <a:gd name="connsiteX0-1915" fmla="*/ 0 w 1168053"/>
                <a:gd name="connsiteY0-1916" fmla="*/ 1186379 h 1186379"/>
                <a:gd name="connsiteX1-1917" fmla="*/ 231479 w 1168053"/>
                <a:gd name="connsiteY1-1918" fmla="*/ 803209 h 1186379"/>
                <a:gd name="connsiteX2-1919" fmla="*/ 321542 w 1168053"/>
                <a:gd name="connsiteY2-1920" fmla="*/ 665688 h 1186379"/>
                <a:gd name="connsiteX3-1921" fmla="*/ 408322 w 1168053"/>
                <a:gd name="connsiteY3-1922" fmla="*/ 495228 h 1186379"/>
                <a:gd name="connsiteX4-1923" fmla="*/ 692007 w 1168053"/>
                <a:gd name="connsiteY4-1924" fmla="*/ 0 h 1186379"/>
                <a:gd name="connsiteX5-1925" fmla="*/ 842956 w 1168053"/>
                <a:gd name="connsiteY5-1926" fmla="*/ 167256 h 1186379"/>
                <a:gd name="connsiteX6-1927" fmla="*/ 770315 w 1168053"/>
                <a:gd name="connsiteY6-1928" fmla="*/ 384598 h 1186379"/>
                <a:gd name="connsiteX7-1929" fmla="*/ 639303 w 1168053"/>
                <a:gd name="connsiteY7-1930" fmla="*/ 533357 h 1186379"/>
                <a:gd name="connsiteX8-1931" fmla="*/ 475788 w 1168053"/>
                <a:gd name="connsiteY8-1932" fmla="*/ 749309 h 1186379"/>
                <a:gd name="connsiteX9-1933" fmla="*/ 625782 w 1168053"/>
                <a:gd name="connsiteY9-1934" fmla="*/ 503228 h 1186379"/>
                <a:gd name="connsiteX10-1935" fmla="*/ 908915 w 1168053"/>
                <a:gd name="connsiteY10-1936" fmla="*/ 273238 h 1186379"/>
                <a:gd name="connsiteX11-1937" fmla="*/ 758001 w 1168053"/>
                <a:gd name="connsiteY11-1938" fmla="*/ 519061 h 1186379"/>
                <a:gd name="connsiteX12-1939" fmla="*/ 757479 w 1168053"/>
                <a:gd name="connsiteY12-1940" fmla="*/ 653206 h 1186379"/>
                <a:gd name="connsiteX13-1941" fmla="*/ 816328 w 1168053"/>
                <a:gd name="connsiteY13-1942" fmla="*/ 669749 h 1186379"/>
                <a:gd name="connsiteX14-1943" fmla="*/ 882008 w 1168053"/>
                <a:gd name="connsiteY14-1944" fmla="*/ 713387 h 1186379"/>
                <a:gd name="connsiteX15-1945" fmla="*/ 1029820 w 1168053"/>
                <a:gd name="connsiteY15-1946" fmla="*/ 671827 h 1186379"/>
                <a:gd name="connsiteX16-1947" fmla="*/ 1118277 w 1168053"/>
                <a:gd name="connsiteY16-1948" fmla="*/ 678266 h 1186379"/>
                <a:gd name="connsiteX17-1949" fmla="*/ 1168053 w 1168053"/>
                <a:gd name="connsiteY17-1950" fmla="*/ 693169 h 1186379"/>
                <a:gd name="connsiteX18-1951" fmla="*/ 1025694 w 1168053"/>
                <a:gd name="connsiteY18-1952" fmla="*/ 913444 h 1186379"/>
                <a:gd name="connsiteX19" fmla="*/ 0 w 1168053"/>
                <a:gd name="connsiteY19" fmla="*/ 1186379 h 1186379"/>
                <a:gd name="connsiteX0-1953" fmla="*/ 0 w 1168053"/>
                <a:gd name="connsiteY0-1954" fmla="*/ 1186379 h 1186379"/>
                <a:gd name="connsiteX1-1955" fmla="*/ 231479 w 1168053"/>
                <a:gd name="connsiteY1-1956" fmla="*/ 803209 h 1186379"/>
                <a:gd name="connsiteX2-1957" fmla="*/ 321542 w 1168053"/>
                <a:gd name="connsiteY2-1958" fmla="*/ 665688 h 1186379"/>
                <a:gd name="connsiteX3-1959" fmla="*/ 408322 w 1168053"/>
                <a:gd name="connsiteY3-1960" fmla="*/ 495228 h 1186379"/>
                <a:gd name="connsiteX4-1961" fmla="*/ 692007 w 1168053"/>
                <a:gd name="connsiteY4-1962" fmla="*/ 0 h 1186379"/>
                <a:gd name="connsiteX5-1963" fmla="*/ 842956 w 1168053"/>
                <a:gd name="connsiteY5-1964" fmla="*/ 167256 h 1186379"/>
                <a:gd name="connsiteX6-1965" fmla="*/ 770315 w 1168053"/>
                <a:gd name="connsiteY6-1966" fmla="*/ 384598 h 1186379"/>
                <a:gd name="connsiteX7-1967" fmla="*/ 639303 w 1168053"/>
                <a:gd name="connsiteY7-1968" fmla="*/ 533357 h 1186379"/>
                <a:gd name="connsiteX8-1969" fmla="*/ 475788 w 1168053"/>
                <a:gd name="connsiteY8-1970" fmla="*/ 749309 h 1186379"/>
                <a:gd name="connsiteX9-1971" fmla="*/ 625782 w 1168053"/>
                <a:gd name="connsiteY9-1972" fmla="*/ 503228 h 1186379"/>
                <a:gd name="connsiteX10-1973" fmla="*/ 615566 w 1168053"/>
                <a:gd name="connsiteY10-1974" fmla="*/ 892695 h 1186379"/>
                <a:gd name="connsiteX11-1975" fmla="*/ 758001 w 1168053"/>
                <a:gd name="connsiteY11-1976" fmla="*/ 519061 h 1186379"/>
                <a:gd name="connsiteX12-1977" fmla="*/ 757479 w 1168053"/>
                <a:gd name="connsiteY12-1978" fmla="*/ 653206 h 1186379"/>
                <a:gd name="connsiteX13-1979" fmla="*/ 816328 w 1168053"/>
                <a:gd name="connsiteY13-1980" fmla="*/ 669749 h 1186379"/>
                <a:gd name="connsiteX14-1981" fmla="*/ 882008 w 1168053"/>
                <a:gd name="connsiteY14-1982" fmla="*/ 713387 h 1186379"/>
                <a:gd name="connsiteX15-1983" fmla="*/ 1029820 w 1168053"/>
                <a:gd name="connsiteY15-1984" fmla="*/ 671827 h 1186379"/>
                <a:gd name="connsiteX16-1985" fmla="*/ 1118277 w 1168053"/>
                <a:gd name="connsiteY16-1986" fmla="*/ 678266 h 1186379"/>
                <a:gd name="connsiteX17-1987" fmla="*/ 1168053 w 1168053"/>
                <a:gd name="connsiteY17-1988" fmla="*/ 693169 h 1186379"/>
                <a:gd name="connsiteX18-1989" fmla="*/ 1025694 w 1168053"/>
                <a:gd name="connsiteY18-1990" fmla="*/ 913444 h 1186379"/>
                <a:gd name="connsiteX19-1991" fmla="*/ 0 w 1168053"/>
                <a:gd name="connsiteY19-1992" fmla="*/ 1186379 h 1186379"/>
                <a:gd name="connsiteX0-1993" fmla="*/ 0 w 1168053"/>
                <a:gd name="connsiteY0-1994" fmla="*/ 1186379 h 1186379"/>
                <a:gd name="connsiteX1-1995" fmla="*/ 231479 w 1168053"/>
                <a:gd name="connsiteY1-1996" fmla="*/ 803209 h 1186379"/>
                <a:gd name="connsiteX2-1997" fmla="*/ 321542 w 1168053"/>
                <a:gd name="connsiteY2-1998" fmla="*/ 665688 h 1186379"/>
                <a:gd name="connsiteX3-1999" fmla="*/ 408322 w 1168053"/>
                <a:gd name="connsiteY3-2000" fmla="*/ 495228 h 1186379"/>
                <a:gd name="connsiteX4-2001" fmla="*/ 692007 w 1168053"/>
                <a:gd name="connsiteY4-2002" fmla="*/ 0 h 1186379"/>
                <a:gd name="connsiteX5-2003" fmla="*/ 842956 w 1168053"/>
                <a:gd name="connsiteY5-2004" fmla="*/ 167256 h 1186379"/>
                <a:gd name="connsiteX6-2005" fmla="*/ 711461 w 1168053"/>
                <a:gd name="connsiteY6-2006" fmla="*/ 557044 h 1186379"/>
                <a:gd name="connsiteX7-2007" fmla="*/ 639303 w 1168053"/>
                <a:gd name="connsiteY7-2008" fmla="*/ 533357 h 1186379"/>
                <a:gd name="connsiteX8-2009" fmla="*/ 475788 w 1168053"/>
                <a:gd name="connsiteY8-2010" fmla="*/ 749309 h 1186379"/>
                <a:gd name="connsiteX9-2011" fmla="*/ 625782 w 1168053"/>
                <a:gd name="connsiteY9-2012" fmla="*/ 503228 h 1186379"/>
                <a:gd name="connsiteX10-2013" fmla="*/ 615566 w 1168053"/>
                <a:gd name="connsiteY10-2014" fmla="*/ 892695 h 1186379"/>
                <a:gd name="connsiteX11-2015" fmla="*/ 758001 w 1168053"/>
                <a:gd name="connsiteY11-2016" fmla="*/ 519061 h 1186379"/>
                <a:gd name="connsiteX12-2017" fmla="*/ 757479 w 1168053"/>
                <a:gd name="connsiteY12-2018" fmla="*/ 653206 h 1186379"/>
                <a:gd name="connsiteX13-2019" fmla="*/ 816328 w 1168053"/>
                <a:gd name="connsiteY13-2020" fmla="*/ 669749 h 1186379"/>
                <a:gd name="connsiteX14-2021" fmla="*/ 882008 w 1168053"/>
                <a:gd name="connsiteY14-2022" fmla="*/ 713387 h 1186379"/>
                <a:gd name="connsiteX15-2023" fmla="*/ 1029820 w 1168053"/>
                <a:gd name="connsiteY15-2024" fmla="*/ 671827 h 1186379"/>
                <a:gd name="connsiteX16-2025" fmla="*/ 1118277 w 1168053"/>
                <a:gd name="connsiteY16-2026" fmla="*/ 678266 h 1186379"/>
                <a:gd name="connsiteX17-2027" fmla="*/ 1168053 w 1168053"/>
                <a:gd name="connsiteY17-2028" fmla="*/ 693169 h 1186379"/>
                <a:gd name="connsiteX18-2029" fmla="*/ 1025694 w 1168053"/>
                <a:gd name="connsiteY18-2030" fmla="*/ 913444 h 1186379"/>
                <a:gd name="connsiteX19-2031" fmla="*/ 0 w 1168053"/>
                <a:gd name="connsiteY19-2032" fmla="*/ 1186379 h 1186379"/>
                <a:gd name="connsiteX0-2033" fmla="*/ 0 w 1168053"/>
                <a:gd name="connsiteY0-2034" fmla="*/ 1186379 h 1186379"/>
                <a:gd name="connsiteX1-2035" fmla="*/ 231479 w 1168053"/>
                <a:gd name="connsiteY1-2036" fmla="*/ 803209 h 1186379"/>
                <a:gd name="connsiteX2-2037" fmla="*/ 321542 w 1168053"/>
                <a:gd name="connsiteY2-2038" fmla="*/ 665688 h 1186379"/>
                <a:gd name="connsiteX3-2039" fmla="*/ 408322 w 1168053"/>
                <a:gd name="connsiteY3-2040" fmla="*/ 495228 h 1186379"/>
                <a:gd name="connsiteX4-2041" fmla="*/ 692007 w 1168053"/>
                <a:gd name="connsiteY4-2042" fmla="*/ 0 h 1186379"/>
                <a:gd name="connsiteX5-2043" fmla="*/ 842956 w 1168053"/>
                <a:gd name="connsiteY5-2044" fmla="*/ 167256 h 1186379"/>
                <a:gd name="connsiteX6-2045" fmla="*/ 711461 w 1168053"/>
                <a:gd name="connsiteY6-2046" fmla="*/ 557044 h 1186379"/>
                <a:gd name="connsiteX7-2047" fmla="*/ 614018 w 1168053"/>
                <a:gd name="connsiteY7-2048" fmla="*/ 758570 h 1186379"/>
                <a:gd name="connsiteX8-2049" fmla="*/ 475788 w 1168053"/>
                <a:gd name="connsiteY8-2050" fmla="*/ 749309 h 1186379"/>
                <a:gd name="connsiteX9-2051" fmla="*/ 625782 w 1168053"/>
                <a:gd name="connsiteY9-2052" fmla="*/ 503228 h 1186379"/>
                <a:gd name="connsiteX10-2053" fmla="*/ 615566 w 1168053"/>
                <a:gd name="connsiteY10-2054" fmla="*/ 892695 h 1186379"/>
                <a:gd name="connsiteX11-2055" fmla="*/ 758001 w 1168053"/>
                <a:gd name="connsiteY11-2056" fmla="*/ 519061 h 1186379"/>
                <a:gd name="connsiteX12-2057" fmla="*/ 757479 w 1168053"/>
                <a:gd name="connsiteY12-2058" fmla="*/ 653206 h 1186379"/>
                <a:gd name="connsiteX13-2059" fmla="*/ 816328 w 1168053"/>
                <a:gd name="connsiteY13-2060" fmla="*/ 669749 h 1186379"/>
                <a:gd name="connsiteX14-2061" fmla="*/ 882008 w 1168053"/>
                <a:gd name="connsiteY14-2062" fmla="*/ 713387 h 1186379"/>
                <a:gd name="connsiteX15-2063" fmla="*/ 1029820 w 1168053"/>
                <a:gd name="connsiteY15-2064" fmla="*/ 671827 h 1186379"/>
                <a:gd name="connsiteX16-2065" fmla="*/ 1118277 w 1168053"/>
                <a:gd name="connsiteY16-2066" fmla="*/ 678266 h 1186379"/>
                <a:gd name="connsiteX17-2067" fmla="*/ 1168053 w 1168053"/>
                <a:gd name="connsiteY17-2068" fmla="*/ 693169 h 1186379"/>
                <a:gd name="connsiteX18-2069" fmla="*/ 1025694 w 1168053"/>
                <a:gd name="connsiteY18-2070" fmla="*/ 913444 h 1186379"/>
                <a:gd name="connsiteX19-2071" fmla="*/ 0 w 1168053"/>
                <a:gd name="connsiteY19-2072" fmla="*/ 1186379 h 1186379"/>
                <a:gd name="connsiteX0-2073" fmla="*/ 0 w 1168053"/>
                <a:gd name="connsiteY0-2074" fmla="*/ 1186379 h 1186379"/>
                <a:gd name="connsiteX1-2075" fmla="*/ 231479 w 1168053"/>
                <a:gd name="connsiteY1-2076" fmla="*/ 803209 h 1186379"/>
                <a:gd name="connsiteX2-2077" fmla="*/ 321542 w 1168053"/>
                <a:gd name="connsiteY2-2078" fmla="*/ 665688 h 1186379"/>
                <a:gd name="connsiteX3-2079" fmla="*/ 408322 w 1168053"/>
                <a:gd name="connsiteY3-2080" fmla="*/ 495228 h 1186379"/>
                <a:gd name="connsiteX4-2081" fmla="*/ 692007 w 1168053"/>
                <a:gd name="connsiteY4-2082" fmla="*/ 0 h 1186379"/>
                <a:gd name="connsiteX5-2083" fmla="*/ 842956 w 1168053"/>
                <a:gd name="connsiteY5-2084" fmla="*/ 167256 h 1186379"/>
                <a:gd name="connsiteX6-2085" fmla="*/ 389840 w 1168053"/>
                <a:gd name="connsiteY6-2086" fmla="*/ 758491 h 1186379"/>
                <a:gd name="connsiteX7-2087" fmla="*/ 614018 w 1168053"/>
                <a:gd name="connsiteY7-2088" fmla="*/ 758570 h 1186379"/>
                <a:gd name="connsiteX8-2089" fmla="*/ 475788 w 1168053"/>
                <a:gd name="connsiteY8-2090" fmla="*/ 749309 h 1186379"/>
                <a:gd name="connsiteX9-2091" fmla="*/ 625782 w 1168053"/>
                <a:gd name="connsiteY9-2092" fmla="*/ 503228 h 1186379"/>
                <a:gd name="connsiteX10-2093" fmla="*/ 615566 w 1168053"/>
                <a:gd name="connsiteY10-2094" fmla="*/ 892695 h 1186379"/>
                <a:gd name="connsiteX11-2095" fmla="*/ 758001 w 1168053"/>
                <a:gd name="connsiteY11-2096" fmla="*/ 519061 h 1186379"/>
                <a:gd name="connsiteX12-2097" fmla="*/ 757479 w 1168053"/>
                <a:gd name="connsiteY12-2098" fmla="*/ 653206 h 1186379"/>
                <a:gd name="connsiteX13-2099" fmla="*/ 816328 w 1168053"/>
                <a:gd name="connsiteY13-2100" fmla="*/ 669749 h 1186379"/>
                <a:gd name="connsiteX14-2101" fmla="*/ 882008 w 1168053"/>
                <a:gd name="connsiteY14-2102" fmla="*/ 713387 h 1186379"/>
                <a:gd name="connsiteX15-2103" fmla="*/ 1029820 w 1168053"/>
                <a:gd name="connsiteY15-2104" fmla="*/ 671827 h 1186379"/>
                <a:gd name="connsiteX16-2105" fmla="*/ 1118277 w 1168053"/>
                <a:gd name="connsiteY16-2106" fmla="*/ 678266 h 1186379"/>
                <a:gd name="connsiteX17-2107" fmla="*/ 1168053 w 1168053"/>
                <a:gd name="connsiteY17-2108" fmla="*/ 693169 h 1186379"/>
                <a:gd name="connsiteX18-2109" fmla="*/ 1025694 w 1168053"/>
                <a:gd name="connsiteY18-2110" fmla="*/ 913444 h 1186379"/>
                <a:gd name="connsiteX19-2111" fmla="*/ 0 w 1168053"/>
                <a:gd name="connsiteY19-2112" fmla="*/ 1186379 h 1186379"/>
                <a:gd name="connsiteX0-2113" fmla="*/ 0 w 1168053"/>
                <a:gd name="connsiteY0-2114" fmla="*/ 1186379 h 1212569"/>
                <a:gd name="connsiteX1-2115" fmla="*/ 231479 w 1168053"/>
                <a:gd name="connsiteY1-2116" fmla="*/ 803209 h 1212569"/>
                <a:gd name="connsiteX2-2117" fmla="*/ 321542 w 1168053"/>
                <a:gd name="connsiteY2-2118" fmla="*/ 665688 h 1212569"/>
                <a:gd name="connsiteX3-2119" fmla="*/ 408322 w 1168053"/>
                <a:gd name="connsiteY3-2120" fmla="*/ 495228 h 1212569"/>
                <a:gd name="connsiteX4-2121" fmla="*/ 692007 w 1168053"/>
                <a:gd name="connsiteY4-2122" fmla="*/ 0 h 1212569"/>
                <a:gd name="connsiteX5-2123" fmla="*/ 205635 w 1168053"/>
                <a:gd name="connsiteY5-2124" fmla="*/ 1212569 h 1212569"/>
                <a:gd name="connsiteX6-2125" fmla="*/ 389840 w 1168053"/>
                <a:gd name="connsiteY6-2126" fmla="*/ 758491 h 1212569"/>
                <a:gd name="connsiteX7-2127" fmla="*/ 614018 w 1168053"/>
                <a:gd name="connsiteY7-2128" fmla="*/ 758570 h 1212569"/>
                <a:gd name="connsiteX8-2129" fmla="*/ 475788 w 1168053"/>
                <a:gd name="connsiteY8-2130" fmla="*/ 749309 h 1212569"/>
                <a:gd name="connsiteX9-2131" fmla="*/ 625782 w 1168053"/>
                <a:gd name="connsiteY9-2132" fmla="*/ 503228 h 1212569"/>
                <a:gd name="connsiteX10-2133" fmla="*/ 615566 w 1168053"/>
                <a:gd name="connsiteY10-2134" fmla="*/ 892695 h 1212569"/>
                <a:gd name="connsiteX11-2135" fmla="*/ 758001 w 1168053"/>
                <a:gd name="connsiteY11-2136" fmla="*/ 519061 h 1212569"/>
                <a:gd name="connsiteX12-2137" fmla="*/ 757479 w 1168053"/>
                <a:gd name="connsiteY12-2138" fmla="*/ 653206 h 1212569"/>
                <a:gd name="connsiteX13-2139" fmla="*/ 816328 w 1168053"/>
                <a:gd name="connsiteY13-2140" fmla="*/ 669749 h 1212569"/>
                <a:gd name="connsiteX14-2141" fmla="*/ 882008 w 1168053"/>
                <a:gd name="connsiteY14-2142" fmla="*/ 713387 h 1212569"/>
                <a:gd name="connsiteX15-2143" fmla="*/ 1029820 w 1168053"/>
                <a:gd name="connsiteY15-2144" fmla="*/ 671827 h 1212569"/>
                <a:gd name="connsiteX16-2145" fmla="*/ 1118277 w 1168053"/>
                <a:gd name="connsiteY16-2146" fmla="*/ 678266 h 1212569"/>
                <a:gd name="connsiteX17-2147" fmla="*/ 1168053 w 1168053"/>
                <a:gd name="connsiteY17-2148" fmla="*/ 693169 h 1212569"/>
                <a:gd name="connsiteX18-2149" fmla="*/ 1025694 w 1168053"/>
                <a:gd name="connsiteY18-2150" fmla="*/ 913444 h 1212569"/>
                <a:gd name="connsiteX19-2151" fmla="*/ 0 w 1168053"/>
                <a:gd name="connsiteY19-2152" fmla="*/ 1186379 h 1212569"/>
                <a:gd name="connsiteX0-2153" fmla="*/ 0 w 1168053"/>
                <a:gd name="connsiteY0-2154" fmla="*/ 691151 h 785196"/>
                <a:gd name="connsiteX1-2155" fmla="*/ 231479 w 1168053"/>
                <a:gd name="connsiteY1-2156" fmla="*/ 307981 h 785196"/>
                <a:gd name="connsiteX2-2157" fmla="*/ 321542 w 1168053"/>
                <a:gd name="connsiteY2-2158" fmla="*/ 170460 h 785196"/>
                <a:gd name="connsiteX3-2159" fmla="*/ 408322 w 1168053"/>
                <a:gd name="connsiteY3-2160" fmla="*/ 0 h 785196"/>
                <a:gd name="connsiteX4-2161" fmla="*/ 127914 w 1168053"/>
                <a:gd name="connsiteY4-2162" fmla="*/ 767124 h 785196"/>
                <a:gd name="connsiteX5-2163" fmla="*/ 205635 w 1168053"/>
                <a:gd name="connsiteY5-2164" fmla="*/ 717341 h 785196"/>
                <a:gd name="connsiteX6-2165" fmla="*/ 389840 w 1168053"/>
                <a:gd name="connsiteY6-2166" fmla="*/ 263263 h 785196"/>
                <a:gd name="connsiteX7-2167" fmla="*/ 614018 w 1168053"/>
                <a:gd name="connsiteY7-2168" fmla="*/ 263342 h 785196"/>
                <a:gd name="connsiteX8-2169" fmla="*/ 475788 w 1168053"/>
                <a:gd name="connsiteY8-2170" fmla="*/ 254081 h 785196"/>
                <a:gd name="connsiteX9-2171" fmla="*/ 625782 w 1168053"/>
                <a:gd name="connsiteY9-2172" fmla="*/ 8000 h 785196"/>
                <a:gd name="connsiteX10-2173" fmla="*/ 615566 w 1168053"/>
                <a:gd name="connsiteY10-2174" fmla="*/ 397467 h 785196"/>
                <a:gd name="connsiteX11-2175" fmla="*/ 758001 w 1168053"/>
                <a:gd name="connsiteY11-2176" fmla="*/ 23833 h 785196"/>
                <a:gd name="connsiteX12-2177" fmla="*/ 757479 w 1168053"/>
                <a:gd name="connsiteY12-2178" fmla="*/ 157978 h 785196"/>
                <a:gd name="connsiteX13-2179" fmla="*/ 816328 w 1168053"/>
                <a:gd name="connsiteY13-2180" fmla="*/ 174521 h 785196"/>
                <a:gd name="connsiteX14-2181" fmla="*/ 882008 w 1168053"/>
                <a:gd name="connsiteY14-2182" fmla="*/ 218159 h 785196"/>
                <a:gd name="connsiteX15-2183" fmla="*/ 1029820 w 1168053"/>
                <a:gd name="connsiteY15-2184" fmla="*/ 176599 h 785196"/>
                <a:gd name="connsiteX16-2185" fmla="*/ 1118277 w 1168053"/>
                <a:gd name="connsiteY16-2186" fmla="*/ 183038 h 785196"/>
                <a:gd name="connsiteX17-2187" fmla="*/ 1168053 w 1168053"/>
                <a:gd name="connsiteY17-2188" fmla="*/ 197941 h 785196"/>
                <a:gd name="connsiteX18-2189" fmla="*/ 1025694 w 1168053"/>
                <a:gd name="connsiteY18-2190" fmla="*/ 418216 h 785196"/>
                <a:gd name="connsiteX19-2191" fmla="*/ 0 w 1168053"/>
                <a:gd name="connsiteY19-2192" fmla="*/ 691151 h 785196"/>
                <a:gd name="connsiteX0-2193" fmla="*/ 0 w 1168053"/>
                <a:gd name="connsiteY0-2194" fmla="*/ 691151 h 785197"/>
                <a:gd name="connsiteX1-2195" fmla="*/ 231479 w 1168053"/>
                <a:gd name="connsiteY1-2196" fmla="*/ 307981 h 785197"/>
                <a:gd name="connsiteX2-2197" fmla="*/ 321542 w 1168053"/>
                <a:gd name="connsiteY2-2198" fmla="*/ 170460 h 785197"/>
                <a:gd name="connsiteX3-2199" fmla="*/ 408322 w 1168053"/>
                <a:gd name="connsiteY3-2200" fmla="*/ 0 h 785197"/>
                <a:gd name="connsiteX4-2201" fmla="*/ 127914 w 1168053"/>
                <a:gd name="connsiteY4-2202" fmla="*/ 767124 h 785197"/>
                <a:gd name="connsiteX5-2203" fmla="*/ 205635 w 1168053"/>
                <a:gd name="connsiteY5-2204" fmla="*/ 717341 h 785197"/>
                <a:gd name="connsiteX6-2205" fmla="*/ 389840 w 1168053"/>
                <a:gd name="connsiteY6-2206" fmla="*/ 263263 h 785197"/>
                <a:gd name="connsiteX7-2207" fmla="*/ 400747 w 1168053"/>
                <a:gd name="connsiteY7-2208" fmla="*/ 267981 h 785197"/>
                <a:gd name="connsiteX8-2209" fmla="*/ 475788 w 1168053"/>
                <a:gd name="connsiteY8-2210" fmla="*/ 254081 h 785197"/>
                <a:gd name="connsiteX9-2211" fmla="*/ 625782 w 1168053"/>
                <a:gd name="connsiteY9-2212" fmla="*/ 8000 h 785197"/>
                <a:gd name="connsiteX10-2213" fmla="*/ 615566 w 1168053"/>
                <a:gd name="connsiteY10-2214" fmla="*/ 397467 h 785197"/>
                <a:gd name="connsiteX11-2215" fmla="*/ 758001 w 1168053"/>
                <a:gd name="connsiteY11-2216" fmla="*/ 23833 h 785197"/>
                <a:gd name="connsiteX12-2217" fmla="*/ 757479 w 1168053"/>
                <a:gd name="connsiteY12-2218" fmla="*/ 157978 h 785197"/>
                <a:gd name="connsiteX13-2219" fmla="*/ 816328 w 1168053"/>
                <a:gd name="connsiteY13-2220" fmla="*/ 174521 h 785197"/>
                <a:gd name="connsiteX14-2221" fmla="*/ 882008 w 1168053"/>
                <a:gd name="connsiteY14-2222" fmla="*/ 218159 h 785197"/>
                <a:gd name="connsiteX15-2223" fmla="*/ 1029820 w 1168053"/>
                <a:gd name="connsiteY15-2224" fmla="*/ 176599 h 785197"/>
                <a:gd name="connsiteX16-2225" fmla="*/ 1118277 w 1168053"/>
                <a:gd name="connsiteY16-2226" fmla="*/ 183038 h 785197"/>
                <a:gd name="connsiteX17-2227" fmla="*/ 1168053 w 1168053"/>
                <a:gd name="connsiteY17-2228" fmla="*/ 197941 h 785197"/>
                <a:gd name="connsiteX18-2229" fmla="*/ 1025694 w 1168053"/>
                <a:gd name="connsiteY18-2230" fmla="*/ 418216 h 785197"/>
                <a:gd name="connsiteX19-2231" fmla="*/ 0 w 1168053"/>
                <a:gd name="connsiteY19-2232" fmla="*/ 691151 h 785197"/>
                <a:gd name="connsiteX0-2233" fmla="*/ 0 w 1168053"/>
                <a:gd name="connsiteY0-2234" fmla="*/ 691151 h 785197"/>
                <a:gd name="connsiteX1-2235" fmla="*/ 231479 w 1168053"/>
                <a:gd name="connsiteY1-2236" fmla="*/ 307981 h 785197"/>
                <a:gd name="connsiteX2-2237" fmla="*/ 321542 w 1168053"/>
                <a:gd name="connsiteY2-2238" fmla="*/ 170460 h 785197"/>
                <a:gd name="connsiteX3-2239" fmla="*/ 408322 w 1168053"/>
                <a:gd name="connsiteY3-2240" fmla="*/ 0 h 785197"/>
                <a:gd name="connsiteX4-2241" fmla="*/ 127914 w 1168053"/>
                <a:gd name="connsiteY4-2242" fmla="*/ 767124 h 785197"/>
                <a:gd name="connsiteX5-2243" fmla="*/ 205635 w 1168053"/>
                <a:gd name="connsiteY5-2244" fmla="*/ 717341 h 785197"/>
                <a:gd name="connsiteX6-2245" fmla="*/ 389840 w 1168053"/>
                <a:gd name="connsiteY6-2246" fmla="*/ 263263 h 785197"/>
                <a:gd name="connsiteX7-2247" fmla="*/ 400747 w 1168053"/>
                <a:gd name="connsiteY7-2248" fmla="*/ 267981 h 785197"/>
                <a:gd name="connsiteX8-2249" fmla="*/ 475788 w 1168053"/>
                <a:gd name="connsiteY8-2250" fmla="*/ 254081 h 785197"/>
                <a:gd name="connsiteX9-2251" fmla="*/ 625782 w 1168053"/>
                <a:gd name="connsiteY9-2252" fmla="*/ 8000 h 785197"/>
                <a:gd name="connsiteX10-2253" fmla="*/ 615566 w 1168053"/>
                <a:gd name="connsiteY10-2254" fmla="*/ 397467 h 785197"/>
                <a:gd name="connsiteX11-2255" fmla="*/ 758001 w 1168053"/>
                <a:gd name="connsiteY11-2256" fmla="*/ 23833 h 785197"/>
                <a:gd name="connsiteX12-2257" fmla="*/ 757479 w 1168053"/>
                <a:gd name="connsiteY12-2258" fmla="*/ 157978 h 785197"/>
                <a:gd name="connsiteX13-2259" fmla="*/ 816328 w 1168053"/>
                <a:gd name="connsiteY13-2260" fmla="*/ 174521 h 785197"/>
                <a:gd name="connsiteX14-2261" fmla="*/ 840521 w 1168053"/>
                <a:gd name="connsiteY14-2262" fmla="*/ 208719 h 785197"/>
                <a:gd name="connsiteX15-2263" fmla="*/ 882008 w 1168053"/>
                <a:gd name="connsiteY15-2264" fmla="*/ 218159 h 785197"/>
                <a:gd name="connsiteX16-2265" fmla="*/ 1029820 w 1168053"/>
                <a:gd name="connsiteY16-2266" fmla="*/ 176599 h 785197"/>
                <a:gd name="connsiteX17-2267" fmla="*/ 1118277 w 1168053"/>
                <a:gd name="connsiteY17-2268" fmla="*/ 183038 h 785197"/>
                <a:gd name="connsiteX18-2269" fmla="*/ 1168053 w 1168053"/>
                <a:gd name="connsiteY18-2270" fmla="*/ 197941 h 785197"/>
                <a:gd name="connsiteX19-2271" fmla="*/ 1025694 w 1168053"/>
                <a:gd name="connsiteY19-2272" fmla="*/ 418216 h 785197"/>
                <a:gd name="connsiteX20" fmla="*/ 0 w 1168053"/>
                <a:gd name="connsiteY20" fmla="*/ 691151 h 785197"/>
                <a:gd name="connsiteX0-2273" fmla="*/ 0 w 1168053"/>
                <a:gd name="connsiteY0-2274" fmla="*/ 691151 h 785197"/>
                <a:gd name="connsiteX1-2275" fmla="*/ 231479 w 1168053"/>
                <a:gd name="connsiteY1-2276" fmla="*/ 307981 h 785197"/>
                <a:gd name="connsiteX2-2277" fmla="*/ 321542 w 1168053"/>
                <a:gd name="connsiteY2-2278" fmla="*/ 170460 h 785197"/>
                <a:gd name="connsiteX3-2279" fmla="*/ 408322 w 1168053"/>
                <a:gd name="connsiteY3-2280" fmla="*/ 0 h 785197"/>
                <a:gd name="connsiteX4-2281" fmla="*/ 127914 w 1168053"/>
                <a:gd name="connsiteY4-2282" fmla="*/ 767124 h 785197"/>
                <a:gd name="connsiteX5-2283" fmla="*/ 205635 w 1168053"/>
                <a:gd name="connsiteY5-2284" fmla="*/ 717341 h 785197"/>
                <a:gd name="connsiteX6-2285" fmla="*/ 389840 w 1168053"/>
                <a:gd name="connsiteY6-2286" fmla="*/ 263263 h 785197"/>
                <a:gd name="connsiteX7-2287" fmla="*/ 400747 w 1168053"/>
                <a:gd name="connsiteY7-2288" fmla="*/ 267981 h 785197"/>
                <a:gd name="connsiteX8-2289" fmla="*/ 475788 w 1168053"/>
                <a:gd name="connsiteY8-2290" fmla="*/ 254081 h 785197"/>
                <a:gd name="connsiteX9-2291" fmla="*/ 488785 w 1168053"/>
                <a:gd name="connsiteY9-2292" fmla="*/ 285431 h 785197"/>
                <a:gd name="connsiteX10-2293" fmla="*/ 615566 w 1168053"/>
                <a:gd name="connsiteY10-2294" fmla="*/ 397467 h 785197"/>
                <a:gd name="connsiteX11-2295" fmla="*/ 758001 w 1168053"/>
                <a:gd name="connsiteY11-2296" fmla="*/ 23833 h 785197"/>
                <a:gd name="connsiteX12-2297" fmla="*/ 757479 w 1168053"/>
                <a:gd name="connsiteY12-2298" fmla="*/ 157978 h 785197"/>
                <a:gd name="connsiteX13-2299" fmla="*/ 816328 w 1168053"/>
                <a:gd name="connsiteY13-2300" fmla="*/ 174521 h 785197"/>
                <a:gd name="connsiteX14-2301" fmla="*/ 840521 w 1168053"/>
                <a:gd name="connsiteY14-2302" fmla="*/ 208719 h 785197"/>
                <a:gd name="connsiteX15-2303" fmla="*/ 882008 w 1168053"/>
                <a:gd name="connsiteY15-2304" fmla="*/ 218159 h 785197"/>
                <a:gd name="connsiteX16-2305" fmla="*/ 1029820 w 1168053"/>
                <a:gd name="connsiteY16-2306" fmla="*/ 176599 h 785197"/>
                <a:gd name="connsiteX17-2307" fmla="*/ 1118277 w 1168053"/>
                <a:gd name="connsiteY17-2308" fmla="*/ 183038 h 785197"/>
                <a:gd name="connsiteX18-2309" fmla="*/ 1168053 w 1168053"/>
                <a:gd name="connsiteY18-2310" fmla="*/ 197941 h 785197"/>
                <a:gd name="connsiteX19-2311" fmla="*/ 1025694 w 1168053"/>
                <a:gd name="connsiteY19-2312" fmla="*/ 418216 h 785197"/>
                <a:gd name="connsiteX20-2313" fmla="*/ 0 w 1168053"/>
                <a:gd name="connsiteY20-2314" fmla="*/ 691151 h 785197"/>
                <a:gd name="connsiteX0-2315" fmla="*/ 0 w 1168053"/>
                <a:gd name="connsiteY0-2316" fmla="*/ 703853 h 797899"/>
                <a:gd name="connsiteX1-2317" fmla="*/ 231479 w 1168053"/>
                <a:gd name="connsiteY1-2318" fmla="*/ 320683 h 797899"/>
                <a:gd name="connsiteX2-2319" fmla="*/ 321542 w 1168053"/>
                <a:gd name="connsiteY2-2320" fmla="*/ 183162 h 797899"/>
                <a:gd name="connsiteX3-2321" fmla="*/ 408322 w 1168053"/>
                <a:gd name="connsiteY3-2322" fmla="*/ 12702 h 797899"/>
                <a:gd name="connsiteX4-2323" fmla="*/ 127914 w 1168053"/>
                <a:gd name="connsiteY4-2324" fmla="*/ 779826 h 797899"/>
                <a:gd name="connsiteX5-2325" fmla="*/ 205635 w 1168053"/>
                <a:gd name="connsiteY5-2326" fmla="*/ 730043 h 797899"/>
                <a:gd name="connsiteX6-2327" fmla="*/ 389840 w 1168053"/>
                <a:gd name="connsiteY6-2328" fmla="*/ 275965 h 797899"/>
                <a:gd name="connsiteX7-2329" fmla="*/ 400747 w 1168053"/>
                <a:gd name="connsiteY7-2330" fmla="*/ 280683 h 797899"/>
                <a:gd name="connsiteX8-2331" fmla="*/ 475788 w 1168053"/>
                <a:gd name="connsiteY8-2332" fmla="*/ 266783 h 797899"/>
                <a:gd name="connsiteX9-2333" fmla="*/ 488785 w 1168053"/>
                <a:gd name="connsiteY9-2334" fmla="*/ 298133 h 797899"/>
                <a:gd name="connsiteX10-2335" fmla="*/ 635733 w 1168053"/>
                <a:gd name="connsiteY10-2336" fmla="*/ 46234 h 797899"/>
                <a:gd name="connsiteX11-2337" fmla="*/ 758001 w 1168053"/>
                <a:gd name="connsiteY11-2338" fmla="*/ 36535 h 797899"/>
                <a:gd name="connsiteX12-2339" fmla="*/ 757479 w 1168053"/>
                <a:gd name="connsiteY12-2340" fmla="*/ 170680 h 797899"/>
                <a:gd name="connsiteX13-2341" fmla="*/ 816328 w 1168053"/>
                <a:gd name="connsiteY13-2342" fmla="*/ 187223 h 797899"/>
                <a:gd name="connsiteX14-2343" fmla="*/ 840521 w 1168053"/>
                <a:gd name="connsiteY14-2344" fmla="*/ 221421 h 797899"/>
                <a:gd name="connsiteX15-2345" fmla="*/ 882008 w 1168053"/>
                <a:gd name="connsiteY15-2346" fmla="*/ 230861 h 797899"/>
                <a:gd name="connsiteX16-2347" fmla="*/ 1029820 w 1168053"/>
                <a:gd name="connsiteY16-2348" fmla="*/ 189301 h 797899"/>
                <a:gd name="connsiteX17-2349" fmla="*/ 1118277 w 1168053"/>
                <a:gd name="connsiteY17-2350" fmla="*/ 195740 h 797899"/>
                <a:gd name="connsiteX18-2351" fmla="*/ 1168053 w 1168053"/>
                <a:gd name="connsiteY18-2352" fmla="*/ 210643 h 797899"/>
                <a:gd name="connsiteX19-2353" fmla="*/ 1025694 w 1168053"/>
                <a:gd name="connsiteY19-2354" fmla="*/ 430918 h 797899"/>
                <a:gd name="connsiteX20-2355" fmla="*/ 0 w 1168053"/>
                <a:gd name="connsiteY20-2356" fmla="*/ 703853 h 797899"/>
                <a:gd name="connsiteX0-2357" fmla="*/ 0 w 1168053"/>
                <a:gd name="connsiteY0-2358" fmla="*/ 691151 h 785197"/>
                <a:gd name="connsiteX1-2359" fmla="*/ 231479 w 1168053"/>
                <a:gd name="connsiteY1-2360" fmla="*/ 307981 h 785197"/>
                <a:gd name="connsiteX2-2361" fmla="*/ 321542 w 1168053"/>
                <a:gd name="connsiteY2-2362" fmla="*/ 170460 h 785197"/>
                <a:gd name="connsiteX3-2363" fmla="*/ 408322 w 1168053"/>
                <a:gd name="connsiteY3-2364" fmla="*/ 0 h 785197"/>
                <a:gd name="connsiteX4-2365" fmla="*/ 127914 w 1168053"/>
                <a:gd name="connsiteY4-2366" fmla="*/ 767124 h 785197"/>
                <a:gd name="connsiteX5-2367" fmla="*/ 205635 w 1168053"/>
                <a:gd name="connsiteY5-2368" fmla="*/ 717341 h 785197"/>
                <a:gd name="connsiteX6-2369" fmla="*/ 389840 w 1168053"/>
                <a:gd name="connsiteY6-2370" fmla="*/ 263263 h 785197"/>
                <a:gd name="connsiteX7-2371" fmla="*/ 400747 w 1168053"/>
                <a:gd name="connsiteY7-2372" fmla="*/ 267981 h 785197"/>
                <a:gd name="connsiteX8-2373" fmla="*/ 475788 w 1168053"/>
                <a:gd name="connsiteY8-2374" fmla="*/ 254081 h 785197"/>
                <a:gd name="connsiteX9-2375" fmla="*/ 488785 w 1168053"/>
                <a:gd name="connsiteY9-2376" fmla="*/ 285431 h 785197"/>
                <a:gd name="connsiteX10-2377" fmla="*/ 635733 w 1168053"/>
                <a:gd name="connsiteY10-2378" fmla="*/ 33532 h 785197"/>
                <a:gd name="connsiteX11-2379" fmla="*/ 758001 w 1168053"/>
                <a:gd name="connsiteY11-2380" fmla="*/ 23833 h 785197"/>
                <a:gd name="connsiteX12-2381" fmla="*/ 757479 w 1168053"/>
                <a:gd name="connsiteY12-2382" fmla="*/ 157978 h 785197"/>
                <a:gd name="connsiteX13-2383" fmla="*/ 816328 w 1168053"/>
                <a:gd name="connsiteY13-2384" fmla="*/ 174521 h 785197"/>
                <a:gd name="connsiteX14-2385" fmla="*/ 840521 w 1168053"/>
                <a:gd name="connsiteY14-2386" fmla="*/ 208719 h 785197"/>
                <a:gd name="connsiteX15-2387" fmla="*/ 882008 w 1168053"/>
                <a:gd name="connsiteY15-2388" fmla="*/ 218159 h 785197"/>
                <a:gd name="connsiteX16-2389" fmla="*/ 1029820 w 1168053"/>
                <a:gd name="connsiteY16-2390" fmla="*/ 176599 h 785197"/>
                <a:gd name="connsiteX17-2391" fmla="*/ 1118277 w 1168053"/>
                <a:gd name="connsiteY17-2392" fmla="*/ 183038 h 785197"/>
                <a:gd name="connsiteX18-2393" fmla="*/ 1168053 w 1168053"/>
                <a:gd name="connsiteY18-2394" fmla="*/ 197941 h 785197"/>
                <a:gd name="connsiteX19-2395" fmla="*/ 1025694 w 1168053"/>
                <a:gd name="connsiteY19-2396" fmla="*/ 418216 h 785197"/>
                <a:gd name="connsiteX20-2397" fmla="*/ 0 w 1168053"/>
                <a:gd name="connsiteY20-2398" fmla="*/ 691151 h 785197"/>
                <a:gd name="connsiteX0-2399" fmla="*/ 0 w 1168053"/>
                <a:gd name="connsiteY0-2400" fmla="*/ 691151 h 785197"/>
                <a:gd name="connsiteX1-2401" fmla="*/ 231479 w 1168053"/>
                <a:gd name="connsiteY1-2402" fmla="*/ 307981 h 785197"/>
                <a:gd name="connsiteX2-2403" fmla="*/ 321542 w 1168053"/>
                <a:gd name="connsiteY2-2404" fmla="*/ 170460 h 785197"/>
                <a:gd name="connsiteX3-2405" fmla="*/ 408322 w 1168053"/>
                <a:gd name="connsiteY3-2406" fmla="*/ 0 h 785197"/>
                <a:gd name="connsiteX4-2407" fmla="*/ 127914 w 1168053"/>
                <a:gd name="connsiteY4-2408" fmla="*/ 767124 h 785197"/>
                <a:gd name="connsiteX5-2409" fmla="*/ 205635 w 1168053"/>
                <a:gd name="connsiteY5-2410" fmla="*/ 717341 h 785197"/>
                <a:gd name="connsiteX6-2411" fmla="*/ 389840 w 1168053"/>
                <a:gd name="connsiteY6-2412" fmla="*/ 263263 h 785197"/>
                <a:gd name="connsiteX7-2413" fmla="*/ 400747 w 1168053"/>
                <a:gd name="connsiteY7-2414" fmla="*/ 267981 h 785197"/>
                <a:gd name="connsiteX8-2415" fmla="*/ 475788 w 1168053"/>
                <a:gd name="connsiteY8-2416" fmla="*/ 254081 h 785197"/>
                <a:gd name="connsiteX9-2417" fmla="*/ 482122 w 1168053"/>
                <a:gd name="connsiteY9-2418" fmla="*/ 238754 h 785197"/>
                <a:gd name="connsiteX10-2419" fmla="*/ 635733 w 1168053"/>
                <a:gd name="connsiteY10-2420" fmla="*/ 33532 h 785197"/>
                <a:gd name="connsiteX11-2421" fmla="*/ 758001 w 1168053"/>
                <a:gd name="connsiteY11-2422" fmla="*/ 23833 h 785197"/>
                <a:gd name="connsiteX12-2423" fmla="*/ 757479 w 1168053"/>
                <a:gd name="connsiteY12-2424" fmla="*/ 157978 h 785197"/>
                <a:gd name="connsiteX13-2425" fmla="*/ 816328 w 1168053"/>
                <a:gd name="connsiteY13-2426" fmla="*/ 174521 h 785197"/>
                <a:gd name="connsiteX14-2427" fmla="*/ 840521 w 1168053"/>
                <a:gd name="connsiteY14-2428" fmla="*/ 208719 h 785197"/>
                <a:gd name="connsiteX15-2429" fmla="*/ 882008 w 1168053"/>
                <a:gd name="connsiteY15-2430" fmla="*/ 218159 h 785197"/>
                <a:gd name="connsiteX16-2431" fmla="*/ 1029820 w 1168053"/>
                <a:gd name="connsiteY16-2432" fmla="*/ 176599 h 785197"/>
                <a:gd name="connsiteX17-2433" fmla="*/ 1118277 w 1168053"/>
                <a:gd name="connsiteY17-2434" fmla="*/ 183038 h 785197"/>
                <a:gd name="connsiteX18-2435" fmla="*/ 1168053 w 1168053"/>
                <a:gd name="connsiteY18-2436" fmla="*/ 197941 h 785197"/>
                <a:gd name="connsiteX19-2437" fmla="*/ 1025694 w 1168053"/>
                <a:gd name="connsiteY19-2438" fmla="*/ 418216 h 785197"/>
                <a:gd name="connsiteX20-2439" fmla="*/ 0 w 1168053"/>
                <a:gd name="connsiteY20-2440" fmla="*/ 691151 h 785197"/>
                <a:gd name="connsiteX0-2441" fmla="*/ 0 w 1168053"/>
                <a:gd name="connsiteY0-2442" fmla="*/ 691151 h 785197"/>
                <a:gd name="connsiteX1-2443" fmla="*/ 231479 w 1168053"/>
                <a:gd name="connsiteY1-2444" fmla="*/ 307981 h 785197"/>
                <a:gd name="connsiteX2-2445" fmla="*/ 321542 w 1168053"/>
                <a:gd name="connsiteY2-2446" fmla="*/ 170460 h 785197"/>
                <a:gd name="connsiteX3-2447" fmla="*/ 408322 w 1168053"/>
                <a:gd name="connsiteY3-2448" fmla="*/ 0 h 785197"/>
                <a:gd name="connsiteX4-2449" fmla="*/ 127914 w 1168053"/>
                <a:gd name="connsiteY4-2450" fmla="*/ 767124 h 785197"/>
                <a:gd name="connsiteX5-2451" fmla="*/ 205635 w 1168053"/>
                <a:gd name="connsiteY5-2452" fmla="*/ 717341 h 785197"/>
                <a:gd name="connsiteX6-2453" fmla="*/ 389840 w 1168053"/>
                <a:gd name="connsiteY6-2454" fmla="*/ 263263 h 785197"/>
                <a:gd name="connsiteX7-2455" fmla="*/ 400747 w 1168053"/>
                <a:gd name="connsiteY7-2456" fmla="*/ 267981 h 785197"/>
                <a:gd name="connsiteX8-2457" fmla="*/ 475788 w 1168053"/>
                <a:gd name="connsiteY8-2458" fmla="*/ 254081 h 785197"/>
                <a:gd name="connsiteX9-2459" fmla="*/ 495436 w 1168053"/>
                <a:gd name="connsiteY9-2460" fmla="*/ 278215 h 785197"/>
                <a:gd name="connsiteX10-2461" fmla="*/ 635733 w 1168053"/>
                <a:gd name="connsiteY10-2462" fmla="*/ 33532 h 785197"/>
                <a:gd name="connsiteX11-2463" fmla="*/ 758001 w 1168053"/>
                <a:gd name="connsiteY11-2464" fmla="*/ 23833 h 785197"/>
                <a:gd name="connsiteX12-2465" fmla="*/ 757479 w 1168053"/>
                <a:gd name="connsiteY12-2466" fmla="*/ 157978 h 785197"/>
                <a:gd name="connsiteX13-2467" fmla="*/ 816328 w 1168053"/>
                <a:gd name="connsiteY13-2468" fmla="*/ 174521 h 785197"/>
                <a:gd name="connsiteX14-2469" fmla="*/ 840521 w 1168053"/>
                <a:gd name="connsiteY14-2470" fmla="*/ 208719 h 785197"/>
                <a:gd name="connsiteX15-2471" fmla="*/ 882008 w 1168053"/>
                <a:gd name="connsiteY15-2472" fmla="*/ 218159 h 785197"/>
                <a:gd name="connsiteX16-2473" fmla="*/ 1029820 w 1168053"/>
                <a:gd name="connsiteY16-2474" fmla="*/ 176599 h 785197"/>
                <a:gd name="connsiteX17-2475" fmla="*/ 1118277 w 1168053"/>
                <a:gd name="connsiteY17-2476" fmla="*/ 183038 h 785197"/>
                <a:gd name="connsiteX18-2477" fmla="*/ 1168053 w 1168053"/>
                <a:gd name="connsiteY18-2478" fmla="*/ 197941 h 785197"/>
                <a:gd name="connsiteX19-2479" fmla="*/ 1025694 w 1168053"/>
                <a:gd name="connsiteY19-2480" fmla="*/ 418216 h 785197"/>
                <a:gd name="connsiteX20-2481" fmla="*/ 0 w 1168053"/>
                <a:gd name="connsiteY20-2482" fmla="*/ 691151 h 785197"/>
                <a:gd name="connsiteX0-2483" fmla="*/ 0 w 1168053"/>
                <a:gd name="connsiteY0-2484" fmla="*/ 691151 h 785197"/>
                <a:gd name="connsiteX1-2485" fmla="*/ 231479 w 1168053"/>
                <a:gd name="connsiteY1-2486" fmla="*/ 307981 h 785197"/>
                <a:gd name="connsiteX2-2487" fmla="*/ 321542 w 1168053"/>
                <a:gd name="connsiteY2-2488" fmla="*/ 170460 h 785197"/>
                <a:gd name="connsiteX3-2489" fmla="*/ 408322 w 1168053"/>
                <a:gd name="connsiteY3-2490" fmla="*/ 0 h 785197"/>
                <a:gd name="connsiteX4-2491" fmla="*/ 127914 w 1168053"/>
                <a:gd name="connsiteY4-2492" fmla="*/ 767124 h 785197"/>
                <a:gd name="connsiteX5-2493" fmla="*/ 205635 w 1168053"/>
                <a:gd name="connsiteY5-2494" fmla="*/ 717341 h 785197"/>
                <a:gd name="connsiteX6-2495" fmla="*/ 389840 w 1168053"/>
                <a:gd name="connsiteY6-2496" fmla="*/ 263263 h 785197"/>
                <a:gd name="connsiteX7-2497" fmla="*/ 400747 w 1168053"/>
                <a:gd name="connsiteY7-2498" fmla="*/ 267981 h 785197"/>
                <a:gd name="connsiteX8-2499" fmla="*/ 418576 w 1168053"/>
                <a:gd name="connsiteY8-2500" fmla="*/ 337150 h 785197"/>
                <a:gd name="connsiteX9-2501" fmla="*/ 495436 w 1168053"/>
                <a:gd name="connsiteY9-2502" fmla="*/ 278215 h 785197"/>
                <a:gd name="connsiteX10-2503" fmla="*/ 635733 w 1168053"/>
                <a:gd name="connsiteY10-2504" fmla="*/ 33532 h 785197"/>
                <a:gd name="connsiteX11-2505" fmla="*/ 758001 w 1168053"/>
                <a:gd name="connsiteY11-2506" fmla="*/ 23833 h 785197"/>
                <a:gd name="connsiteX12-2507" fmla="*/ 757479 w 1168053"/>
                <a:gd name="connsiteY12-2508" fmla="*/ 157978 h 785197"/>
                <a:gd name="connsiteX13-2509" fmla="*/ 816328 w 1168053"/>
                <a:gd name="connsiteY13-2510" fmla="*/ 174521 h 785197"/>
                <a:gd name="connsiteX14-2511" fmla="*/ 840521 w 1168053"/>
                <a:gd name="connsiteY14-2512" fmla="*/ 208719 h 785197"/>
                <a:gd name="connsiteX15-2513" fmla="*/ 882008 w 1168053"/>
                <a:gd name="connsiteY15-2514" fmla="*/ 218159 h 785197"/>
                <a:gd name="connsiteX16-2515" fmla="*/ 1029820 w 1168053"/>
                <a:gd name="connsiteY16-2516" fmla="*/ 176599 h 785197"/>
                <a:gd name="connsiteX17-2517" fmla="*/ 1118277 w 1168053"/>
                <a:gd name="connsiteY17-2518" fmla="*/ 183038 h 785197"/>
                <a:gd name="connsiteX18-2519" fmla="*/ 1168053 w 1168053"/>
                <a:gd name="connsiteY18-2520" fmla="*/ 197941 h 785197"/>
                <a:gd name="connsiteX19-2521" fmla="*/ 1025694 w 1168053"/>
                <a:gd name="connsiteY19-2522" fmla="*/ 418216 h 785197"/>
                <a:gd name="connsiteX20-2523" fmla="*/ 0 w 1168053"/>
                <a:gd name="connsiteY20-2524" fmla="*/ 691151 h 785197"/>
                <a:gd name="connsiteX0-2525" fmla="*/ 0 w 1168053"/>
                <a:gd name="connsiteY0-2526" fmla="*/ 691151 h 785197"/>
                <a:gd name="connsiteX1-2527" fmla="*/ 231479 w 1168053"/>
                <a:gd name="connsiteY1-2528" fmla="*/ 307981 h 785197"/>
                <a:gd name="connsiteX2-2529" fmla="*/ 321542 w 1168053"/>
                <a:gd name="connsiteY2-2530" fmla="*/ 170460 h 785197"/>
                <a:gd name="connsiteX3-2531" fmla="*/ 408322 w 1168053"/>
                <a:gd name="connsiteY3-2532" fmla="*/ 0 h 785197"/>
                <a:gd name="connsiteX4-2533" fmla="*/ 127914 w 1168053"/>
                <a:gd name="connsiteY4-2534" fmla="*/ 767124 h 785197"/>
                <a:gd name="connsiteX5-2535" fmla="*/ 205635 w 1168053"/>
                <a:gd name="connsiteY5-2536" fmla="*/ 717341 h 785197"/>
                <a:gd name="connsiteX6-2537" fmla="*/ 389840 w 1168053"/>
                <a:gd name="connsiteY6-2538" fmla="*/ 263263 h 785197"/>
                <a:gd name="connsiteX7-2539" fmla="*/ 400747 w 1168053"/>
                <a:gd name="connsiteY7-2540" fmla="*/ 267981 h 785197"/>
                <a:gd name="connsiteX8-2541" fmla="*/ 418576 w 1168053"/>
                <a:gd name="connsiteY8-2542" fmla="*/ 337150 h 785197"/>
                <a:gd name="connsiteX9-2543" fmla="*/ 486133 w 1168053"/>
                <a:gd name="connsiteY9-2544" fmla="*/ 240348 h 785197"/>
                <a:gd name="connsiteX10-2545" fmla="*/ 635733 w 1168053"/>
                <a:gd name="connsiteY10-2546" fmla="*/ 33532 h 785197"/>
                <a:gd name="connsiteX11-2547" fmla="*/ 758001 w 1168053"/>
                <a:gd name="connsiteY11-2548" fmla="*/ 23833 h 785197"/>
                <a:gd name="connsiteX12-2549" fmla="*/ 757479 w 1168053"/>
                <a:gd name="connsiteY12-2550" fmla="*/ 157978 h 785197"/>
                <a:gd name="connsiteX13-2551" fmla="*/ 816328 w 1168053"/>
                <a:gd name="connsiteY13-2552" fmla="*/ 174521 h 785197"/>
                <a:gd name="connsiteX14-2553" fmla="*/ 840521 w 1168053"/>
                <a:gd name="connsiteY14-2554" fmla="*/ 208719 h 785197"/>
                <a:gd name="connsiteX15-2555" fmla="*/ 882008 w 1168053"/>
                <a:gd name="connsiteY15-2556" fmla="*/ 218159 h 785197"/>
                <a:gd name="connsiteX16-2557" fmla="*/ 1029820 w 1168053"/>
                <a:gd name="connsiteY16-2558" fmla="*/ 176599 h 785197"/>
                <a:gd name="connsiteX17-2559" fmla="*/ 1118277 w 1168053"/>
                <a:gd name="connsiteY17-2560" fmla="*/ 183038 h 785197"/>
                <a:gd name="connsiteX18-2561" fmla="*/ 1168053 w 1168053"/>
                <a:gd name="connsiteY18-2562" fmla="*/ 197941 h 785197"/>
                <a:gd name="connsiteX19-2563" fmla="*/ 1025694 w 1168053"/>
                <a:gd name="connsiteY19-2564" fmla="*/ 418216 h 785197"/>
                <a:gd name="connsiteX20-2565" fmla="*/ 0 w 1168053"/>
                <a:gd name="connsiteY20-2566" fmla="*/ 691151 h 785197"/>
                <a:gd name="connsiteX0-2567" fmla="*/ 0 w 1168053"/>
                <a:gd name="connsiteY0-2568" fmla="*/ 691151 h 785197"/>
                <a:gd name="connsiteX1-2569" fmla="*/ 231479 w 1168053"/>
                <a:gd name="connsiteY1-2570" fmla="*/ 307981 h 785197"/>
                <a:gd name="connsiteX2-2571" fmla="*/ 321542 w 1168053"/>
                <a:gd name="connsiteY2-2572" fmla="*/ 170460 h 785197"/>
                <a:gd name="connsiteX3-2573" fmla="*/ 408322 w 1168053"/>
                <a:gd name="connsiteY3-2574" fmla="*/ 0 h 785197"/>
                <a:gd name="connsiteX4-2575" fmla="*/ 127914 w 1168053"/>
                <a:gd name="connsiteY4-2576" fmla="*/ 767124 h 785197"/>
                <a:gd name="connsiteX5-2577" fmla="*/ 205635 w 1168053"/>
                <a:gd name="connsiteY5-2578" fmla="*/ 717341 h 785197"/>
                <a:gd name="connsiteX6-2579" fmla="*/ 389840 w 1168053"/>
                <a:gd name="connsiteY6-2580" fmla="*/ 263263 h 785197"/>
                <a:gd name="connsiteX7-2581" fmla="*/ 400747 w 1168053"/>
                <a:gd name="connsiteY7-2582" fmla="*/ 267981 h 785197"/>
                <a:gd name="connsiteX8-2583" fmla="*/ 418576 w 1168053"/>
                <a:gd name="connsiteY8-2584" fmla="*/ 337150 h 785197"/>
                <a:gd name="connsiteX9-2585" fmla="*/ 486133 w 1168053"/>
                <a:gd name="connsiteY9-2586" fmla="*/ 240348 h 785197"/>
                <a:gd name="connsiteX10-2587" fmla="*/ 635733 w 1168053"/>
                <a:gd name="connsiteY10-2588" fmla="*/ 33532 h 785197"/>
                <a:gd name="connsiteX11-2589" fmla="*/ 758001 w 1168053"/>
                <a:gd name="connsiteY11-2590" fmla="*/ 23833 h 785197"/>
                <a:gd name="connsiteX12-2591" fmla="*/ 757479 w 1168053"/>
                <a:gd name="connsiteY12-2592" fmla="*/ 157978 h 785197"/>
                <a:gd name="connsiteX13-2593" fmla="*/ 816328 w 1168053"/>
                <a:gd name="connsiteY13-2594" fmla="*/ 174521 h 785197"/>
                <a:gd name="connsiteX14-2595" fmla="*/ 840521 w 1168053"/>
                <a:gd name="connsiteY14-2596" fmla="*/ 208719 h 785197"/>
                <a:gd name="connsiteX15-2597" fmla="*/ 882008 w 1168053"/>
                <a:gd name="connsiteY15-2598" fmla="*/ 218159 h 785197"/>
                <a:gd name="connsiteX16-2599" fmla="*/ 1029820 w 1168053"/>
                <a:gd name="connsiteY16-2600" fmla="*/ 176599 h 785197"/>
                <a:gd name="connsiteX17-2601" fmla="*/ 1118277 w 1168053"/>
                <a:gd name="connsiteY17-2602" fmla="*/ 183038 h 785197"/>
                <a:gd name="connsiteX18-2603" fmla="*/ 1168053 w 1168053"/>
                <a:gd name="connsiteY18-2604" fmla="*/ 197941 h 785197"/>
                <a:gd name="connsiteX19-2605" fmla="*/ 1025694 w 1168053"/>
                <a:gd name="connsiteY19-2606" fmla="*/ 418216 h 785197"/>
                <a:gd name="connsiteX20-2607" fmla="*/ 0 w 1168053"/>
                <a:gd name="connsiteY20-2608" fmla="*/ 691151 h 785197"/>
                <a:gd name="connsiteX0-2609" fmla="*/ 0 w 1168053"/>
                <a:gd name="connsiteY0-2610" fmla="*/ 691151 h 785197"/>
                <a:gd name="connsiteX1-2611" fmla="*/ 231479 w 1168053"/>
                <a:gd name="connsiteY1-2612" fmla="*/ 307981 h 785197"/>
                <a:gd name="connsiteX2-2613" fmla="*/ 321542 w 1168053"/>
                <a:gd name="connsiteY2-2614" fmla="*/ 170460 h 785197"/>
                <a:gd name="connsiteX3-2615" fmla="*/ 408322 w 1168053"/>
                <a:gd name="connsiteY3-2616" fmla="*/ 0 h 785197"/>
                <a:gd name="connsiteX4-2617" fmla="*/ 127914 w 1168053"/>
                <a:gd name="connsiteY4-2618" fmla="*/ 767124 h 785197"/>
                <a:gd name="connsiteX5-2619" fmla="*/ 205635 w 1168053"/>
                <a:gd name="connsiteY5-2620" fmla="*/ 717341 h 785197"/>
                <a:gd name="connsiteX6-2621" fmla="*/ 389840 w 1168053"/>
                <a:gd name="connsiteY6-2622" fmla="*/ 263263 h 785197"/>
                <a:gd name="connsiteX7-2623" fmla="*/ 400747 w 1168053"/>
                <a:gd name="connsiteY7-2624" fmla="*/ 267981 h 785197"/>
                <a:gd name="connsiteX8-2625" fmla="*/ 576805 w 1168053"/>
                <a:gd name="connsiteY8-2626" fmla="*/ 72756 h 785197"/>
                <a:gd name="connsiteX9-2627" fmla="*/ 486133 w 1168053"/>
                <a:gd name="connsiteY9-2628" fmla="*/ 240348 h 785197"/>
                <a:gd name="connsiteX10-2629" fmla="*/ 635733 w 1168053"/>
                <a:gd name="connsiteY10-2630" fmla="*/ 33532 h 785197"/>
                <a:gd name="connsiteX11-2631" fmla="*/ 758001 w 1168053"/>
                <a:gd name="connsiteY11-2632" fmla="*/ 23833 h 785197"/>
                <a:gd name="connsiteX12-2633" fmla="*/ 757479 w 1168053"/>
                <a:gd name="connsiteY12-2634" fmla="*/ 157978 h 785197"/>
                <a:gd name="connsiteX13-2635" fmla="*/ 816328 w 1168053"/>
                <a:gd name="connsiteY13-2636" fmla="*/ 174521 h 785197"/>
                <a:gd name="connsiteX14-2637" fmla="*/ 840521 w 1168053"/>
                <a:gd name="connsiteY14-2638" fmla="*/ 208719 h 785197"/>
                <a:gd name="connsiteX15-2639" fmla="*/ 882008 w 1168053"/>
                <a:gd name="connsiteY15-2640" fmla="*/ 218159 h 785197"/>
                <a:gd name="connsiteX16-2641" fmla="*/ 1029820 w 1168053"/>
                <a:gd name="connsiteY16-2642" fmla="*/ 176599 h 785197"/>
                <a:gd name="connsiteX17-2643" fmla="*/ 1118277 w 1168053"/>
                <a:gd name="connsiteY17-2644" fmla="*/ 183038 h 785197"/>
                <a:gd name="connsiteX18-2645" fmla="*/ 1168053 w 1168053"/>
                <a:gd name="connsiteY18-2646" fmla="*/ 197941 h 785197"/>
                <a:gd name="connsiteX19-2647" fmla="*/ 1025694 w 1168053"/>
                <a:gd name="connsiteY19-2648" fmla="*/ 418216 h 785197"/>
                <a:gd name="connsiteX20-2649" fmla="*/ 0 w 1168053"/>
                <a:gd name="connsiteY20-2650" fmla="*/ 691151 h 785197"/>
                <a:gd name="connsiteX0-2651" fmla="*/ 0 w 1168053"/>
                <a:gd name="connsiteY0-2652" fmla="*/ 691151 h 785197"/>
                <a:gd name="connsiteX1-2653" fmla="*/ 231479 w 1168053"/>
                <a:gd name="connsiteY1-2654" fmla="*/ 307981 h 785197"/>
                <a:gd name="connsiteX2-2655" fmla="*/ 321542 w 1168053"/>
                <a:gd name="connsiteY2-2656" fmla="*/ 170460 h 785197"/>
                <a:gd name="connsiteX3-2657" fmla="*/ 408322 w 1168053"/>
                <a:gd name="connsiteY3-2658" fmla="*/ 0 h 785197"/>
                <a:gd name="connsiteX4-2659" fmla="*/ 127914 w 1168053"/>
                <a:gd name="connsiteY4-2660" fmla="*/ 767124 h 785197"/>
                <a:gd name="connsiteX5-2661" fmla="*/ 205635 w 1168053"/>
                <a:gd name="connsiteY5-2662" fmla="*/ 717341 h 785197"/>
                <a:gd name="connsiteX6-2663" fmla="*/ 389840 w 1168053"/>
                <a:gd name="connsiteY6-2664" fmla="*/ 263263 h 785197"/>
                <a:gd name="connsiteX7-2665" fmla="*/ 400747 w 1168053"/>
                <a:gd name="connsiteY7-2666" fmla="*/ 267981 h 785197"/>
                <a:gd name="connsiteX8-2667" fmla="*/ 576805 w 1168053"/>
                <a:gd name="connsiteY8-2668" fmla="*/ 72756 h 785197"/>
                <a:gd name="connsiteX9-2669" fmla="*/ 486133 w 1168053"/>
                <a:gd name="connsiteY9-2670" fmla="*/ 240348 h 785197"/>
                <a:gd name="connsiteX10-2671" fmla="*/ 635733 w 1168053"/>
                <a:gd name="connsiteY10-2672" fmla="*/ 33532 h 785197"/>
                <a:gd name="connsiteX11-2673" fmla="*/ 758001 w 1168053"/>
                <a:gd name="connsiteY11-2674" fmla="*/ 23833 h 785197"/>
                <a:gd name="connsiteX12-2675" fmla="*/ 757479 w 1168053"/>
                <a:gd name="connsiteY12-2676" fmla="*/ 157978 h 785197"/>
                <a:gd name="connsiteX13-2677" fmla="*/ 816328 w 1168053"/>
                <a:gd name="connsiteY13-2678" fmla="*/ 174521 h 785197"/>
                <a:gd name="connsiteX14-2679" fmla="*/ 840521 w 1168053"/>
                <a:gd name="connsiteY14-2680" fmla="*/ 208719 h 785197"/>
                <a:gd name="connsiteX15-2681" fmla="*/ 882008 w 1168053"/>
                <a:gd name="connsiteY15-2682" fmla="*/ 218159 h 785197"/>
                <a:gd name="connsiteX16-2683" fmla="*/ 1029820 w 1168053"/>
                <a:gd name="connsiteY16-2684" fmla="*/ 176599 h 785197"/>
                <a:gd name="connsiteX17-2685" fmla="*/ 1118277 w 1168053"/>
                <a:gd name="connsiteY17-2686" fmla="*/ 183038 h 785197"/>
                <a:gd name="connsiteX18-2687" fmla="*/ 1168053 w 1168053"/>
                <a:gd name="connsiteY18-2688" fmla="*/ 197941 h 785197"/>
                <a:gd name="connsiteX19-2689" fmla="*/ 1025694 w 1168053"/>
                <a:gd name="connsiteY19-2690" fmla="*/ 418216 h 785197"/>
                <a:gd name="connsiteX20-2691" fmla="*/ 0 w 1168053"/>
                <a:gd name="connsiteY20-2692" fmla="*/ 691151 h 785197"/>
                <a:gd name="connsiteX0-2693" fmla="*/ 0 w 1168053"/>
                <a:gd name="connsiteY0-2694" fmla="*/ 691151 h 785197"/>
                <a:gd name="connsiteX1-2695" fmla="*/ 231479 w 1168053"/>
                <a:gd name="connsiteY1-2696" fmla="*/ 307981 h 785197"/>
                <a:gd name="connsiteX2-2697" fmla="*/ 321542 w 1168053"/>
                <a:gd name="connsiteY2-2698" fmla="*/ 170460 h 785197"/>
                <a:gd name="connsiteX3-2699" fmla="*/ 408322 w 1168053"/>
                <a:gd name="connsiteY3-2700" fmla="*/ 0 h 785197"/>
                <a:gd name="connsiteX4-2701" fmla="*/ 127914 w 1168053"/>
                <a:gd name="connsiteY4-2702" fmla="*/ 767124 h 785197"/>
                <a:gd name="connsiteX5-2703" fmla="*/ 205635 w 1168053"/>
                <a:gd name="connsiteY5-2704" fmla="*/ 717341 h 785197"/>
                <a:gd name="connsiteX6-2705" fmla="*/ 389840 w 1168053"/>
                <a:gd name="connsiteY6-2706" fmla="*/ 263263 h 785197"/>
                <a:gd name="connsiteX7-2707" fmla="*/ 371485 w 1168053"/>
                <a:gd name="connsiteY7-2708" fmla="*/ 224812 h 785197"/>
                <a:gd name="connsiteX8-2709" fmla="*/ 576805 w 1168053"/>
                <a:gd name="connsiteY8-2710" fmla="*/ 72756 h 785197"/>
                <a:gd name="connsiteX9-2711" fmla="*/ 486133 w 1168053"/>
                <a:gd name="connsiteY9-2712" fmla="*/ 240348 h 785197"/>
                <a:gd name="connsiteX10-2713" fmla="*/ 635733 w 1168053"/>
                <a:gd name="connsiteY10-2714" fmla="*/ 33532 h 785197"/>
                <a:gd name="connsiteX11-2715" fmla="*/ 758001 w 1168053"/>
                <a:gd name="connsiteY11-2716" fmla="*/ 23833 h 785197"/>
                <a:gd name="connsiteX12-2717" fmla="*/ 757479 w 1168053"/>
                <a:gd name="connsiteY12-2718" fmla="*/ 157978 h 785197"/>
                <a:gd name="connsiteX13-2719" fmla="*/ 816328 w 1168053"/>
                <a:gd name="connsiteY13-2720" fmla="*/ 174521 h 785197"/>
                <a:gd name="connsiteX14-2721" fmla="*/ 840521 w 1168053"/>
                <a:gd name="connsiteY14-2722" fmla="*/ 208719 h 785197"/>
                <a:gd name="connsiteX15-2723" fmla="*/ 882008 w 1168053"/>
                <a:gd name="connsiteY15-2724" fmla="*/ 218159 h 785197"/>
                <a:gd name="connsiteX16-2725" fmla="*/ 1029820 w 1168053"/>
                <a:gd name="connsiteY16-2726" fmla="*/ 176599 h 785197"/>
                <a:gd name="connsiteX17-2727" fmla="*/ 1118277 w 1168053"/>
                <a:gd name="connsiteY17-2728" fmla="*/ 183038 h 785197"/>
                <a:gd name="connsiteX18-2729" fmla="*/ 1168053 w 1168053"/>
                <a:gd name="connsiteY18-2730" fmla="*/ 197941 h 785197"/>
                <a:gd name="connsiteX19-2731" fmla="*/ 1025694 w 1168053"/>
                <a:gd name="connsiteY19-2732" fmla="*/ 418216 h 785197"/>
                <a:gd name="connsiteX20-2733" fmla="*/ 0 w 1168053"/>
                <a:gd name="connsiteY20-2734" fmla="*/ 691151 h 785197"/>
                <a:gd name="connsiteX0-2735" fmla="*/ 0 w 1168053"/>
                <a:gd name="connsiteY0-2736" fmla="*/ 691151 h 774657"/>
                <a:gd name="connsiteX1-2737" fmla="*/ 231479 w 1168053"/>
                <a:gd name="connsiteY1-2738" fmla="*/ 307981 h 774657"/>
                <a:gd name="connsiteX2-2739" fmla="*/ 321542 w 1168053"/>
                <a:gd name="connsiteY2-2740" fmla="*/ 170460 h 774657"/>
                <a:gd name="connsiteX3-2741" fmla="*/ 408322 w 1168053"/>
                <a:gd name="connsiteY3-2742" fmla="*/ 0 h 774657"/>
                <a:gd name="connsiteX4-2743" fmla="*/ 127914 w 1168053"/>
                <a:gd name="connsiteY4-2744" fmla="*/ 767124 h 774657"/>
                <a:gd name="connsiteX5-2745" fmla="*/ 335863 w 1168053"/>
                <a:gd name="connsiteY5-2746" fmla="*/ 363622 h 774657"/>
                <a:gd name="connsiteX6-2747" fmla="*/ 389840 w 1168053"/>
                <a:gd name="connsiteY6-2748" fmla="*/ 263263 h 774657"/>
                <a:gd name="connsiteX7-2749" fmla="*/ 371485 w 1168053"/>
                <a:gd name="connsiteY7-2750" fmla="*/ 224812 h 774657"/>
                <a:gd name="connsiteX8-2751" fmla="*/ 576805 w 1168053"/>
                <a:gd name="connsiteY8-2752" fmla="*/ 72756 h 774657"/>
                <a:gd name="connsiteX9-2753" fmla="*/ 486133 w 1168053"/>
                <a:gd name="connsiteY9-2754" fmla="*/ 240348 h 774657"/>
                <a:gd name="connsiteX10-2755" fmla="*/ 635733 w 1168053"/>
                <a:gd name="connsiteY10-2756" fmla="*/ 33532 h 774657"/>
                <a:gd name="connsiteX11-2757" fmla="*/ 758001 w 1168053"/>
                <a:gd name="connsiteY11-2758" fmla="*/ 23833 h 774657"/>
                <a:gd name="connsiteX12-2759" fmla="*/ 757479 w 1168053"/>
                <a:gd name="connsiteY12-2760" fmla="*/ 157978 h 774657"/>
                <a:gd name="connsiteX13-2761" fmla="*/ 816328 w 1168053"/>
                <a:gd name="connsiteY13-2762" fmla="*/ 174521 h 774657"/>
                <a:gd name="connsiteX14-2763" fmla="*/ 840521 w 1168053"/>
                <a:gd name="connsiteY14-2764" fmla="*/ 208719 h 774657"/>
                <a:gd name="connsiteX15-2765" fmla="*/ 882008 w 1168053"/>
                <a:gd name="connsiteY15-2766" fmla="*/ 218159 h 774657"/>
                <a:gd name="connsiteX16-2767" fmla="*/ 1029820 w 1168053"/>
                <a:gd name="connsiteY16-2768" fmla="*/ 176599 h 774657"/>
                <a:gd name="connsiteX17-2769" fmla="*/ 1118277 w 1168053"/>
                <a:gd name="connsiteY17-2770" fmla="*/ 183038 h 774657"/>
                <a:gd name="connsiteX18-2771" fmla="*/ 1168053 w 1168053"/>
                <a:gd name="connsiteY18-2772" fmla="*/ 197941 h 774657"/>
                <a:gd name="connsiteX19-2773" fmla="*/ 1025694 w 1168053"/>
                <a:gd name="connsiteY19-2774" fmla="*/ 418216 h 774657"/>
                <a:gd name="connsiteX20-2775" fmla="*/ 0 w 1168053"/>
                <a:gd name="connsiteY20-2776" fmla="*/ 691151 h 774657"/>
                <a:gd name="connsiteX0-2777" fmla="*/ 0 w 1168053"/>
                <a:gd name="connsiteY0-2778" fmla="*/ 691151 h 691151"/>
                <a:gd name="connsiteX1-2779" fmla="*/ 231479 w 1168053"/>
                <a:gd name="connsiteY1-2780" fmla="*/ 307981 h 691151"/>
                <a:gd name="connsiteX2-2781" fmla="*/ 321542 w 1168053"/>
                <a:gd name="connsiteY2-2782" fmla="*/ 170460 h 691151"/>
                <a:gd name="connsiteX3-2783" fmla="*/ 408322 w 1168053"/>
                <a:gd name="connsiteY3-2784" fmla="*/ 0 h 691151"/>
                <a:gd name="connsiteX4-2785" fmla="*/ 301173 w 1168053"/>
                <a:gd name="connsiteY4-2786" fmla="*/ 347700 h 691151"/>
                <a:gd name="connsiteX5-2787" fmla="*/ 335863 w 1168053"/>
                <a:gd name="connsiteY5-2788" fmla="*/ 363622 h 691151"/>
                <a:gd name="connsiteX6-2789" fmla="*/ 389840 w 1168053"/>
                <a:gd name="connsiteY6-2790" fmla="*/ 263263 h 691151"/>
                <a:gd name="connsiteX7-2791" fmla="*/ 371485 w 1168053"/>
                <a:gd name="connsiteY7-2792" fmla="*/ 224812 h 691151"/>
                <a:gd name="connsiteX8-2793" fmla="*/ 576805 w 1168053"/>
                <a:gd name="connsiteY8-2794" fmla="*/ 72756 h 691151"/>
                <a:gd name="connsiteX9-2795" fmla="*/ 486133 w 1168053"/>
                <a:gd name="connsiteY9-2796" fmla="*/ 240348 h 691151"/>
                <a:gd name="connsiteX10-2797" fmla="*/ 635733 w 1168053"/>
                <a:gd name="connsiteY10-2798" fmla="*/ 33532 h 691151"/>
                <a:gd name="connsiteX11-2799" fmla="*/ 758001 w 1168053"/>
                <a:gd name="connsiteY11-2800" fmla="*/ 23833 h 691151"/>
                <a:gd name="connsiteX12-2801" fmla="*/ 757479 w 1168053"/>
                <a:gd name="connsiteY12-2802" fmla="*/ 157978 h 691151"/>
                <a:gd name="connsiteX13-2803" fmla="*/ 816328 w 1168053"/>
                <a:gd name="connsiteY13-2804" fmla="*/ 174521 h 691151"/>
                <a:gd name="connsiteX14-2805" fmla="*/ 840521 w 1168053"/>
                <a:gd name="connsiteY14-2806" fmla="*/ 208719 h 691151"/>
                <a:gd name="connsiteX15-2807" fmla="*/ 882008 w 1168053"/>
                <a:gd name="connsiteY15-2808" fmla="*/ 218159 h 691151"/>
                <a:gd name="connsiteX16-2809" fmla="*/ 1029820 w 1168053"/>
                <a:gd name="connsiteY16-2810" fmla="*/ 176599 h 691151"/>
                <a:gd name="connsiteX17-2811" fmla="*/ 1118277 w 1168053"/>
                <a:gd name="connsiteY17-2812" fmla="*/ 183038 h 691151"/>
                <a:gd name="connsiteX18-2813" fmla="*/ 1168053 w 1168053"/>
                <a:gd name="connsiteY18-2814" fmla="*/ 197941 h 691151"/>
                <a:gd name="connsiteX19-2815" fmla="*/ 1025694 w 1168053"/>
                <a:gd name="connsiteY19-2816" fmla="*/ 418216 h 691151"/>
                <a:gd name="connsiteX20-2817" fmla="*/ 0 w 1168053"/>
                <a:gd name="connsiteY20-2818" fmla="*/ 691151 h 691151"/>
                <a:gd name="connsiteX0-2819" fmla="*/ 0 w 1168053"/>
                <a:gd name="connsiteY0-2820" fmla="*/ 691151 h 691151"/>
                <a:gd name="connsiteX1-2821" fmla="*/ 231479 w 1168053"/>
                <a:gd name="connsiteY1-2822" fmla="*/ 307981 h 691151"/>
                <a:gd name="connsiteX2-2823" fmla="*/ 321542 w 1168053"/>
                <a:gd name="connsiteY2-2824" fmla="*/ 170460 h 691151"/>
                <a:gd name="connsiteX3-2825" fmla="*/ 408322 w 1168053"/>
                <a:gd name="connsiteY3-2826" fmla="*/ 0 h 691151"/>
                <a:gd name="connsiteX4-2827" fmla="*/ 335863 w 1168053"/>
                <a:gd name="connsiteY4-2828" fmla="*/ 363622 h 691151"/>
                <a:gd name="connsiteX5-2829" fmla="*/ 389840 w 1168053"/>
                <a:gd name="connsiteY5-2830" fmla="*/ 263263 h 691151"/>
                <a:gd name="connsiteX6-2831" fmla="*/ 371485 w 1168053"/>
                <a:gd name="connsiteY6-2832" fmla="*/ 224812 h 691151"/>
                <a:gd name="connsiteX7-2833" fmla="*/ 576805 w 1168053"/>
                <a:gd name="connsiteY7-2834" fmla="*/ 72756 h 691151"/>
                <a:gd name="connsiteX8-2835" fmla="*/ 486133 w 1168053"/>
                <a:gd name="connsiteY8-2836" fmla="*/ 240348 h 691151"/>
                <a:gd name="connsiteX9-2837" fmla="*/ 635733 w 1168053"/>
                <a:gd name="connsiteY9-2838" fmla="*/ 33532 h 691151"/>
                <a:gd name="connsiteX10-2839" fmla="*/ 758001 w 1168053"/>
                <a:gd name="connsiteY10-2840" fmla="*/ 23833 h 691151"/>
                <a:gd name="connsiteX11-2841" fmla="*/ 757479 w 1168053"/>
                <a:gd name="connsiteY11-2842" fmla="*/ 157978 h 691151"/>
                <a:gd name="connsiteX12-2843" fmla="*/ 816328 w 1168053"/>
                <a:gd name="connsiteY12-2844" fmla="*/ 174521 h 691151"/>
                <a:gd name="connsiteX13-2845" fmla="*/ 840521 w 1168053"/>
                <a:gd name="connsiteY13-2846" fmla="*/ 208719 h 691151"/>
                <a:gd name="connsiteX14-2847" fmla="*/ 882008 w 1168053"/>
                <a:gd name="connsiteY14-2848" fmla="*/ 218159 h 691151"/>
                <a:gd name="connsiteX15-2849" fmla="*/ 1029820 w 1168053"/>
                <a:gd name="connsiteY15-2850" fmla="*/ 176599 h 691151"/>
                <a:gd name="connsiteX16-2851" fmla="*/ 1118277 w 1168053"/>
                <a:gd name="connsiteY16-2852" fmla="*/ 183038 h 691151"/>
                <a:gd name="connsiteX17-2853" fmla="*/ 1168053 w 1168053"/>
                <a:gd name="connsiteY17-2854" fmla="*/ 197941 h 691151"/>
                <a:gd name="connsiteX18-2855" fmla="*/ 1025694 w 1168053"/>
                <a:gd name="connsiteY18-2856" fmla="*/ 418216 h 691151"/>
                <a:gd name="connsiteX19-2857" fmla="*/ 0 w 1168053"/>
                <a:gd name="connsiteY19-2858" fmla="*/ 691151 h 691151"/>
                <a:gd name="connsiteX0-2859" fmla="*/ 0 w 1168053"/>
                <a:gd name="connsiteY0-2860" fmla="*/ 691151 h 691151"/>
                <a:gd name="connsiteX1-2861" fmla="*/ 231479 w 1168053"/>
                <a:gd name="connsiteY1-2862" fmla="*/ 307981 h 691151"/>
                <a:gd name="connsiteX2-2863" fmla="*/ 321542 w 1168053"/>
                <a:gd name="connsiteY2-2864" fmla="*/ 170460 h 691151"/>
                <a:gd name="connsiteX3-2865" fmla="*/ 408322 w 1168053"/>
                <a:gd name="connsiteY3-2866" fmla="*/ 0 h 691151"/>
                <a:gd name="connsiteX4-2867" fmla="*/ 389840 w 1168053"/>
                <a:gd name="connsiteY4-2868" fmla="*/ 263263 h 691151"/>
                <a:gd name="connsiteX5-2869" fmla="*/ 371485 w 1168053"/>
                <a:gd name="connsiteY5-2870" fmla="*/ 224812 h 691151"/>
                <a:gd name="connsiteX6-2871" fmla="*/ 576805 w 1168053"/>
                <a:gd name="connsiteY6-2872" fmla="*/ 72756 h 691151"/>
                <a:gd name="connsiteX7-2873" fmla="*/ 486133 w 1168053"/>
                <a:gd name="connsiteY7-2874" fmla="*/ 240348 h 691151"/>
                <a:gd name="connsiteX8-2875" fmla="*/ 635733 w 1168053"/>
                <a:gd name="connsiteY8-2876" fmla="*/ 33532 h 691151"/>
                <a:gd name="connsiteX9-2877" fmla="*/ 758001 w 1168053"/>
                <a:gd name="connsiteY9-2878" fmla="*/ 23833 h 691151"/>
                <a:gd name="connsiteX10-2879" fmla="*/ 757479 w 1168053"/>
                <a:gd name="connsiteY10-2880" fmla="*/ 157978 h 691151"/>
                <a:gd name="connsiteX11-2881" fmla="*/ 816328 w 1168053"/>
                <a:gd name="connsiteY11-2882" fmla="*/ 174521 h 691151"/>
                <a:gd name="connsiteX12-2883" fmla="*/ 840521 w 1168053"/>
                <a:gd name="connsiteY12-2884" fmla="*/ 208719 h 691151"/>
                <a:gd name="connsiteX13-2885" fmla="*/ 882008 w 1168053"/>
                <a:gd name="connsiteY13-2886" fmla="*/ 218159 h 691151"/>
                <a:gd name="connsiteX14-2887" fmla="*/ 1029820 w 1168053"/>
                <a:gd name="connsiteY14-2888" fmla="*/ 176599 h 691151"/>
                <a:gd name="connsiteX15-2889" fmla="*/ 1118277 w 1168053"/>
                <a:gd name="connsiteY15-2890" fmla="*/ 183038 h 691151"/>
                <a:gd name="connsiteX16-2891" fmla="*/ 1168053 w 1168053"/>
                <a:gd name="connsiteY16-2892" fmla="*/ 197941 h 691151"/>
                <a:gd name="connsiteX17-2893" fmla="*/ 1025694 w 1168053"/>
                <a:gd name="connsiteY17-2894" fmla="*/ 418216 h 691151"/>
                <a:gd name="connsiteX18-2895" fmla="*/ 0 w 1168053"/>
                <a:gd name="connsiteY18-2896" fmla="*/ 691151 h 691151"/>
                <a:gd name="connsiteX0-2897" fmla="*/ 0 w 1168053"/>
                <a:gd name="connsiteY0-2898" fmla="*/ 691151 h 691151"/>
                <a:gd name="connsiteX1-2899" fmla="*/ 231479 w 1168053"/>
                <a:gd name="connsiteY1-2900" fmla="*/ 307981 h 691151"/>
                <a:gd name="connsiteX2-2901" fmla="*/ 321542 w 1168053"/>
                <a:gd name="connsiteY2-2902" fmla="*/ 170460 h 691151"/>
                <a:gd name="connsiteX3-2903" fmla="*/ 408322 w 1168053"/>
                <a:gd name="connsiteY3-2904" fmla="*/ 0 h 691151"/>
                <a:gd name="connsiteX4-2905" fmla="*/ 371485 w 1168053"/>
                <a:gd name="connsiteY4-2906" fmla="*/ 224812 h 691151"/>
                <a:gd name="connsiteX5-2907" fmla="*/ 576805 w 1168053"/>
                <a:gd name="connsiteY5-2908" fmla="*/ 72756 h 691151"/>
                <a:gd name="connsiteX6-2909" fmla="*/ 486133 w 1168053"/>
                <a:gd name="connsiteY6-2910" fmla="*/ 240348 h 691151"/>
                <a:gd name="connsiteX7-2911" fmla="*/ 635733 w 1168053"/>
                <a:gd name="connsiteY7-2912" fmla="*/ 33532 h 691151"/>
                <a:gd name="connsiteX8-2913" fmla="*/ 758001 w 1168053"/>
                <a:gd name="connsiteY8-2914" fmla="*/ 23833 h 691151"/>
                <a:gd name="connsiteX9-2915" fmla="*/ 757479 w 1168053"/>
                <a:gd name="connsiteY9-2916" fmla="*/ 157978 h 691151"/>
                <a:gd name="connsiteX10-2917" fmla="*/ 816328 w 1168053"/>
                <a:gd name="connsiteY10-2918" fmla="*/ 174521 h 691151"/>
                <a:gd name="connsiteX11-2919" fmla="*/ 840521 w 1168053"/>
                <a:gd name="connsiteY11-2920" fmla="*/ 208719 h 691151"/>
                <a:gd name="connsiteX12-2921" fmla="*/ 882008 w 1168053"/>
                <a:gd name="connsiteY12-2922" fmla="*/ 218159 h 691151"/>
                <a:gd name="connsiteX13-2923" fmla="*/ 1029820 w 1168053"/>
                <a:gd name="connsiteY13-2924" fmla="*/ 176599 h 691151"/>
                <a:gd name="connsiteX14-2925" fmla="*/ 1118277 w 1168053"/>
                <a:gd name="connsiteY14-2926" fmla="*/ 183038 h 691151"/>
                <a:gd name="connsiteX15-2927" fmla="*/ 1168053 w 1168053"/>
                <a:gd name="connsiteY15-2928" fmla="*/ 197941 h 691151"/>
                <a:gd name="connsiteX16-2929" fmla="*/ 1025694 w 1168053"/>
                <a:gd name="connsiteY16-2930" fmla="*/ 418216 h 691151"/>
                <a:gd name="connsiteX17-2931" fmla="*/ 0 w 1168053"/>
                <a:gd name="connsiteY17-2932" fmla="*/ 691151 h 691151"/>
                <a:gd name="connsiteX0-2933" fmla="*/ 0 w 1168053"/>
                <a:gd name="connsiteY0-2934" fmla="*/ 675706 h 675706"/>
                <a:gd name="connsiteX1-2935" fmla="*/ 231479 w 1168053"/>
                <a:gd name="connsiteY1-2936" fmla="*/ 292536 h 675706"/>
                <a:gd name="connsiteX2-2937" fmla="*/ 321542 w 1168053"/>
                <a:gd name="connsiteY2-2938" fmla="*/ 155015 h 675706"/>
                <a:gd name="connsiteX3-2939" fmla="*/ 299535 w 1168053"/>
                <a:gd name="connsiteY3-2940" fmla="*/ 410537 h 675706"/>
                <a:gd name="connsiteX4-2941" fmla="*/ 371485 w 1168053"/>
                <a:gd name="connsiteY4-2942" fmla="*/ 209367 h 675706"/>
                <a:gd name="connsiteX5-2943" fmla="*/ 576805 w 1168053"/>
                <a:gd name="connsiteY5-2944" fmla="*/ 57311 h 675706"/>
                <a:gd name="connsiteX6-2945" fmla="*/ 486133 w 1168053"/>
                <a:gd name="connsiteY6-2946" fmla="*/ 224903 h 675706"/>
                <a:gd name="connsiteX7-2947" fmla="*/ 635733 w 1168053"/>
                <a:gd name="connsiteY7-2948" fmla="*/ 18087 h 675706"/>
                <a:gd name="connsiteX8-2949" fmla="*/ 758001 w 1168053"/>
                <a:gd name="connsiteY8-2950" fmla="*/ 8388 h 675706"/>
                <a:gd name="connsiteX9-2951" fmla="*/ 757479 w 1168053"/>
                <a:gd name="connsiteY9-2952" fmla="*/ 142533 h 675706"/>
                <a:gd name="connsiteX10-2953" fmla="*/ 816328 w 1168053"/>
                <a:gd name="connsiteY10-2954" fmla="*/ 159076 h 675706"/>
                <a:gd name="connsiteX11-2955" fmla="*/ 840521 w 1168053"/>
                <a:gd name="connsiteY11-2956" fmla="*/ 193274 h 675706"/>
                <a:gd name="connsiteX12-2957" fmla="*/ 882008 w 1168053"/>
                <a:gd name="connsiteY12-2958" fmla="*/ 202714 h 675706"/>
                <a:gd name="connsiteX13-2959" fmla="*/ 1029820 w 1168053"/>
                <a:gd name="connsiteY13-2960" fmla="*/ 161154 h 675706"/>
                <a:gd name="connsiteX14-2961" fmla="*/ 1118277 w 1168053"/>
                <a:gd name="connsiteY14-2962" fmla="*/ 167593 h 675706"/>
                <a:gd name="connsiteX15-2963" fmla="*/ 1168053 w 1168053"/>
                <a:gd name="connsiteY15-2964" fmla="*/ 182496 h 675706"/>
                <a:gd name="connsiteX16-2965" fmla="*/ 1025694 w 1168053"/>
                <a:gd name="connsiteY16-2966" fmla="*/ 402771 h 675706"/>
                <a:gd name="connsiteX17-2967" fmla="*/ 0 w 1168053"/>
                <a:gd name="connsiteY17-2968" fmla="*/ 675706 h 675706"/>
                <a:gd name="connsiteX0-2969" fmla="*/ 0 w 1168053"/>
                <a:gd name="connsiteY0-2970" fmla="*/ 675706 h 675706"/>
                <a:gd name="connsiteX1-2971" fmla="*/ 231479 w 1168053"/>
                <a:gd name="connsiteY1-2972" fmla="*/ 292536 h 675706"/>
                <a:gd name="connsiteX2-2973" fmla="*/ 321542 w 1168053"/>
                <a:gd name="connsiteY2-2974" fmla="*/ 155015 h 675706"/>
                <a:gd name="connsiteX3-2975" fmla="*/ 299535 w 1168053"/>
                <a:gd name="connsiteY3-2976" fmla="*/ 410537 h 675706"/>
                <a:gd name="connsiteX4-2977" fmla="*/ 339105 w 1168053"/>
                <a:gd name="connsiteY4-2978" fmla="*/ 215560 h 675706"/>
                <a:gd name="connsiteX5-2979" fmla="*/ 576805 w 1168053"/>
                <a:gd name="connsiteY5-2980" fmla="*/ 57311 h 675706"/>
                <a:gd name="connsiteX6-2981" fmla="*/ 486133 w 1168053"/>
                <a:gd name="connsiteY6-2982" fmla="*/ 224903 h 675706"/>
                <a:gd name="connsiteX7-2983" fmla="*/ 635733 w 1168053"/>
                <a:gd name="connsiteY7-2984" fmla="*/ 18087 h 675706"/>
                <a:gd name="connsiteX8-2985" fmla="*/ 758001 w 1168053"/>
                <a:gd name="connsiteY8-2986" fmla="*/ 8388 h 675706"/>
                <a:gd name="connsiteX9-2987" fmla="*/ 757479 w 1168053"/>
                <a:gd name="connsiteY9-2988" fmla="*/ 142533 h 675706"/>
                <a:gd name="connsiteX10-2989" fmla="*/ 816328 w 1168053"/>
                <a:gd name="connsiteY10-2990" fmla="*/ 159076 h 675706"/>
                <a:gd name="connsiteX11-2991" fmla="*/ 840521 w 1168053"/>
                <a:gd name="connsiteY11-2992" fmla="*/ 193274 h 675706"/>
                <a:gd name="connsiteX12-2993" fmla="*/ 882008 w 1168053"/>
                <a:gd name="connsiteY12-2994" fmla="*/ 202714 h 675706"/>
                <a:gd name="connsiteX13-2995" fmla="*/ 1029820 w 1168053"/>
                <a:gd name="connsiteY13-2996" fmla="*/ 161154 h 675706"/>
                <a:gd name="connsiteX14-2997" fmla="*/ 1118277 w 1168053"/>
                <a:gd name="connsiteY14-2998" fmla="*/ 167593 h 675706"/>
                <a:gd name="connsiteX15-2999" fmla="*/ 1168053 w 1168053"/>
                <a:gd name="connsiteY15-3000" fmla="*/ 182496 h 675706"/>
                <a:gd name="connsiteX16-3001" fmla="*/ 1025694 w 1168053"/>
                <a:gd name="connsiteY16-3002" fmla="*/ 402771 h 675706"/>
                <a:gd name="connsiteX17-3003" fmla="*/ 0 w 1168053"/>
                <a:gd name="connsiteY17-3004" fmla="*/ 675706 h 675706"/>
                <a:gd name="connsiteX0-3005" fmla="*/ 0 w 1168053"/>
                <a:gd name="connsiteY0-3006" fmla="*/ 675706 h 742947"/>
                <a:gd name="connsiteX1-3007" fmla="*/ 231479 w 1168053"/>
                <a:gd name="connsiteY1-3008" fmla="*/ 292536 h 742947"/>
                <a:gd name="connsiteX2-3009" fmla="*/ 241359 w 1168053"/>
                <a:gd name="connsiteY2-3010" fmla="*/ 740220 h 742947"/>
                <a:gd name="connsiteX3-3011" fmla="*/ 299535 w 1168053"/>
                <a:gd name="connsiteY3-3012" fmla="*/ 410537 h 742947"/>
                <a:gd name="connsiteX4-3013" fmla="*/ 339105 w 1168053"/>
                <a:gd name="connsiteY4-3014" fmla="*/ 215560 h 742947"/>
                <a:gd name="connsiteX5-3015" fmla="*/ 576805 w 1168053"/>
                <a:gd name="connsiteY5-3016" fmla="*/ 57311 h 742947"/>
                <a:gd name="connsiteX6-3017" fmla="*/ 486133 w 1168053"/>
                <a:gd name="connsiteY6-3018" fmla="*/ 224903 h 742947"/>
                <a:gd name="connsiteX7-3019" fmla="*/ 635733 w 1168053"/>
                <a:gd name="connsiteY7-3020" fmla="*/ 18087 h 742947"/>
                <a:gd name="connsiteX8-3021" fmla="*/ 758001 w 1168053"/>
                <a:gd name="connsiteY8-3022" fmla="*/ 8388 h 742947"/>
                <a:gd name="connsiteX9-3023" fmla="*/ 757479 w 1168053"/>
                <a:gd name="connsiteY9-3024" fmla="*/ 142533 h 742947"/>
                <a:gd name="connsiteX10-3025" fmla="*/ 816328 w 1168053"/>
                <a:gd name="connsiteY10-3026" fmla="*/ 159076 h 742947"/>
                <a:gd name="connsiteX11-3027" fmla="*/ 840521 w 1168053"/>
                <a:gd name="connsiteY11-3028" fmla="*/ 193274 h 742947"/>
                <a:gd name="connsiteX12-3029" fmla="*/ 882008 w 1168053"/>
                <a:gd name="connsiteY12-3030" fmla="*/ 202714 h 742947"/>
                <a:gd name="connsiteX13-3031" fmla="*/ 1029820 w 1168053"/>
                <a:gd name="connsiteY13-3032" fmla="*/ 161154 h 742947"/>
                <a:gd name="connsiteX14-3033" fmla="*/ 1118277 w 1168053"/>
                <a:gd name="connsiteY14-3034" fmla="*/ 167593 h 742947"/>
                <a:gd name="connsiteX15-3035" fmla="*/ 1168053 w 1168053"/>
                <a:gd name="connsiteY15-3036" fmla="*/ 182496 h 742947"/>
                <a:gd name="connsiteX16-3037" fmla="*/ 1025694 w 1168053"/>
                <a:gd name="connsiteY16-3038" fmla="*/ 402771 h 742947"/>
                <a:gd name="connsiteX17-3039" fmla="*/ 0 w 1168053"/>
                <a:gd name="connsiteY17-3040" fmla="*/ 675706 h 742947"/>
                <a:gd name="connsiteX0-3041" fmla="*/ 0 w 1168053"/>
                <a:gd name="connsiteY0-3042" fmla="*/ 675706 h 742947"/>
                <a:gd name="connsiteX1-3043" fmla="*/ 231479 w 1168053"/>
                <a:gd name="connsiteY1-3044" fmla="*/ 292536 h 742947"/>
                <a:gd name="connsiteX2-3045" fmla="*/ 241359 w 1168053"/>
                <a:gd name="connsiteY2-3046" fmla="*/ 740220 h 742947"/>
                <a:gd name="connsiteX3-3047" fmla="*/ 299535 w 1168053"/>
                <a:gd name="connsiteY3-3048" fmla="*/ 410537 h 742947"/>
                <a:gd name="connsiteX4-3049" fmla="*/ 302214 w 1168053"/>
                <a:gd name="connsiteY4-3050" fmla="*/ 179875 h 742947"/>
                <a:gd name="connsiteX5-3051" fmla="*/ 576805 w 1168053"/>
                <a:gd name="connsiteY5-3052" fmla="*/ 57311 h 742947"/>
                <a:gd name="connsiteX6-3053" fmla="*/ 486133 w 1168053"/>
                <a:gd name="connsiteY6-3054" fmla="*/ 224903 h 742947"/>
                <a:gd name="connsiteX7-3055" fmla="*/ 635733 w 1168053"/>
                <a:gd name="connsiteY7-3056" fmla="*/ 18087 h 742947"/>
                <a:gd name="connsiteX8-3057" fmla="*/ 758001 w 1168053"/>
                <a:gd name="connsiteY8-3058" fmla="*/ 8388 h 742947"/>
                <a:gd name="connsiteX9-3059" fmla="*/ 757479 w 1168053"/>
                <a:gd name="connsiteY9-3060" fmla="*/ 142533 h 742947"/>
                <a:gd name="connsiteX10-3061" fmla="*/ 816328 w 1168053"/>
                <a:gd name="connsiteY10-3062" fmla="*/ 159076 h 742947"/>
                <a:gd name="connsiteX11-3063" fmla="*/ 840521 w 1168053"/>
                <a:gd name="connsiteY11-3064" fmla="*/ 193274 h 742947"/>
                <a:gd name="connsiteX12-3065" fmla="*/ 882008 w 1168053"/>
                <a:gd name="connsiteY12-3066" fmla="*/ 202714 h 742947"/>
                <a:gd name="connsiteX13-3067" fmla="*/ 1029820 w 1168053"/>
                <a:gd name="connsiteY13-3068" fmla="*/ 161154 h 742947"/>
                <a:gd name="connsiteX14-3069" fmla="*/ 1118277 w 1168053"/>
                <a:gd name="connsiteY14-3070" fmla="*/ 167593 h 742947"/>
                <a:gd name="connsiteX15-3071" fmla="*/ 1168053 w 1168053"/>
                <a:gd name="connsiteY15-3072" fmla="*/ 182496 h 742947"/>
                <a:gd name="connsiteX16-3073" fmla="*/ 1025694 w 1168053"/>
                <a:gd name="connsiteY16-3074" fmla="*/ 402771 h 742947"/>
                <a:gd name="connsiteX17-3075" fmla="*/ 0 w 1168053"/>
                <a:gd name="connsiteY17-3076" fmla="*/ 675706 h 742947"/>
                <a:gd name="connsiteX0-3077" fmla="*/ 0 w 1168053"/>
                <a:gd name="connsiteY0-3078" fmla="*/ 675706 h 742947"/>
                <a:gd name="connsiteX1-3079" fmla="*/ 231479 w 1168053"/>
                <a:gd name="connsiteY1-3080" fmla="*/ 292536 h 742947"/>
                <a:gd name="connsiteX2-3081" fmla="*/ 241359 w 1168053"/>
                <a:gd name="connsiteY2-3082" fmla="*/ 740220 h 742947"/>
                <a:gd name="connsiteX3-3083" fmla="*/ 299535 w 1168053"/>
                <a:gd name="connsiteY3-3084" fmla="*/ 410537 h 742947"/>
                <a:gd name="connsiteX4-3085" fmla="*/ 302214 w 1168053"/>
                <a:gd name="connsiteY4-3086" fmla="*/ 179875 h 742947"/>
                <a:gd name="connsiteX5-3087" fmla="*/ 576805 w 1168053"/>
                <a:gd name="connsiteY5-3088" fmla="*/ 57311 h 742947"/>
                <a:gd name="connsiteX6-3089" fmla="*/ 486133 w 1168053"/>
                <a:gd name="connsiteY6-3090" fmla="*/ 224903 h 742947"/>
                <a:gd name="connsiteX7-3091" fmla="*/ 635733 w 1168053"/>
                <a:gd name="connsiteY7-3092" fmla="*/ 18087 h 742947"/>
                <a:gd name="connsiteX8-3093" fmla="*/ 758001 w 1168053"/>
                <a:gd name="connsiteY8-3094" fmla="*/ 8388 h 742947"/>
                <a:gd name="connsiteX9-3095" fmla="*/ 757479 w 1168053"/>
                <a:gd name="connsiteY9-3096" fmla="*/ 142533 h 742947"/>
                <a:gd name="connsiteX10-3097" fmla="*/ 816328 w 1168053"/>
                <a:gd name="connsiteY10-3098" fmla="*/ 159076 h 742947"/>
                <a:gd name="connsiteX11-3099" fmla="*/ 840521 w 1168053"/>
                <a:gd name="connsiteY11-3100" fmla="*/ 193274 h 742947"/>
                <a:gd name="connsiteX12-3101" fmla="*/ 882008 w 1168053"/>
                <a:gd name="connsiteY12-3102" fmla="*/ 202714 h 742947"/>
                <a:gd name="connsiteX13-3103" fmla="*/ 1029820 w 1168053"/>
                <a:gd name="connsiteY13-3104" fmla="*/ 161154 h 742947"/>
                <a:gd name="connsiteX14-3105" fmla="*/ 1118277 w 1168053"/>
                <a:gd name="connsiteY14-3106" fmla="*/ 167593 h 742947"/>
                <a:gd name="connsiteX15-3107" fmla="*/ 1168053 w 1168053"/>
                <a:gd name="connsiteY15-3108" fmla="*/ 182496 h 742947"/>
                <a:gd name="connsiteX16-3109" fmla="*/ 1025694 w 1168053"/>
                <a:gd name="connsiteY16-3110" fmla="*/ 402771 h 742947"/>
                <a:gd name="connsiteX17-3111" fmla="*/ 0 w 1168053"/>
                <a:gd name="connsiteY17-3112" fmla="*/ 675706 h 742947"/>
                <a:gd name="connsiteX0-3113" fmla="*/ 0 w 1168053"/>
                <a:gd name="connsiteY0-3114" fmla="*/ 675706 h 742947"/>
                <a:gd name="connsiteX1-3115" fmla="*/ 231479 w 1168053"/>
                <a:gd name="connsiteY1-3116" fmla="*/ 292536 h 742947"/>
                <a:gd name="connsiteX2-3117" fmla="*/ 241359 w 1168053"/>
                <a:gd name="connsiteY2-3118" fmla="*/ 740220 h 742947"/>
                <a:gd name="connsiteX3-3119" fmla="*/ 299535 w 1168053"/>
                <a:gd name="connsiteY3-3120" fmla="*/ 410537 h 742947"/>
                <a:gd name="connsiteX4-3121" fmla="*/ 303389 w 1168053"/>
                <a:gd name="connsiteY4-3122" fmla="*/ 184942 h 742947"/>
                <a:gd name="connsiteX5-3123" fmla="*/ 576805 w 1168053"/>
                <a:gd name="connsiteY5-3124" fmla="*/ 57311 h 742947"/>
                <a:gd name="connsiteX6-3125" fmla="*/ 486133 w 1168053"/>
                <a:gd name="connsiteY6-3126" fmla="*/ 224903 h 742947"/>
                <a:gd name="connsiteX7-3127" fmla="*/ 635733 w 1168053"/>
                <a:gd name="connsiteY7-3128" fmla="*/ 18087 h 742947"/>
                <a:gd name="connsiteX8-3129" fmla="*/ 758001 w 1168053"/>
                <a:gd name="connsiteY8-3130" fmla="*/ 8388 h 742947"/>
                <a:gd name="connsiteX9-3131" fmla="*/ 757479 w 1168053"/>
                <a:gd name="connsiteY9-3132" fmla="*/ 142533 h 742947"/>
                <a:gd name="connsiteX10-3133" fmla="*/ 816328 w 1168053"/>
                <a:gd name="connsiteY10-3134" fmla="*/ 159076 h 742947"/>
                <a:gd name="connsiteX11-3135" fmla="*/ 840521 w 1168053"/>
                <a:gd name="connsiteY11-3136" fmla="*/ 193274 h 742947"/>
                <a:gd name="connsiteX12-3137" fmla="*/ 882008 w 1168053"/>
                <a:gd name="connsiteY12-3138" fmla="*/ 202714 h 742947"/>
                <a:gd name="connsiteX13-3139" fmla="*/ 1029820 w 1168053"/>
                <a:gd name="connsiteY13-3140" fmla="*/ 161154 h 742947"/>
                <a:gd name="connsiteX14-3141" fmla="*/ 1118277 w 1168053"/>
                <a:gd name="connsiteY14-3142" fmla="*/ 167593 h 742947"/>
                <a:gd name="connsiteX15-3143" fmla="*/ 1168053 w 1168053"/>
                <a:gd name="connsiteY15-3144" fmla="*/ 182496 h 742947"/>
                <a:gd name="connsiteX16-3145" fmla="*/ 1025694 w 1168053"/>
                <a:gd name="connsiteY16-3146" fmla="*/ 402771 h 742947"/>
                <a:gd name="connsiteX17-3147" fmla="*/ 0 w 1168053"/>
                <a:gd name="connsiteY17-3148" fmla="*/ 675706 h 742947"/>
                <a:gd name="connsiteX0-3149" fmla="*/ 0 w 1168053"/>
                <a:gd name="connsiteY0-3150" fmla="*/ 680358 h 747599"/>
                <a:gd name="connsiteX1-3151" fmla="*/ 231479 w 1168053"/>
                <a:gd name="connsiteY1-3152" fmla="*/ 297188 h 747599"/>
                <a:gd name="connsiteX2-3153" fmla="*/ 241359 w 1168053"/>
                <a:gd name="connsiteY2-3154" fmla="*/ 744872 h 747599"/>
                <a:gd name="connsiteX3-3155" fmla="*/ 299535 w 1168053"/>
                <a:gd name="connsiteY3-3156" fmla="*/ 415189 h 747599"/>
                <a:gd name="connsiteX4-3157" fmla="*/ 303389 w 1168053"/>
                <a:gd name="connsiteY4-3158" fmla="*/ 189594 h 747599"/>
                <a:gd name="connsiteX5-3159" fmla="*/ 576805 w 1168053"/>
                <a:gd name="connsiteY5-3160" fmla="*/ 61963 h 747599"/>
                <a:gd name="connsiteX6-3161" fmla="*/ 486133 w 1168053"/>
                <a:gd name="connsiteY6-3162" fmla="*/ 229555 h 747599"/>
                <a:gd name="connsiteX7-3163" fmla="*/ 635733 w 1168053"/>
                <a:gd name="connsiteY7-3164" fmla="*/ 22739 h 747599"/>
                <a:gd name="connsiteX8-3165" fmla="*/ 758001 w 1168053"/>
                <a:gd name="connsiteY8-3166" fmla="*/ 13040 h 747599"/>
                <a:gd name="connsiteX9-3167" fmla="*/ 749709 w 1168053"/>
                <a:gd name="connsiteY9-3168" fmla="*/ 93502 h 747599"/>
                <a:gd name="connsiteX10-3169" fmla="*/ 757479 w 1168053"/>
                <a:gd name="connsiteY10-3170" fmla="*/ 147185 h 747599"/>
                <a:gd name="connsiteX11-3171" fmla="*/ 816328 w 1168053"/>
                <a:gd name="connsiteY11-3172" fmla="*/ 163728 h 747599"/>
                <a:gd name="connsiteX12-3173" fmla="*/ 840521 w 1168053"/>
                <a:gd name="connsiteY12-3174" fmla="*/ 197926 h 747599"/>
                <a:gd name="connsiteX13-3175" fmla="*/ 882008 w 1168053"/>
                <a:gd name="connsiteY13-3176" fmla="*/ 207366 h 747599"/>
                <a:gd name="connsiteX14-3177" fmla="*/ 1029820 w 1168053"/>
                <a:gd name="connsiteY14-3178" fmla="*/ 165806 h 747599"/>
                <a:gd name="connsiteX15-3179" fmla="*/ 1118277 w 1168053"/>
                <a:gd name="connsiteY15-3180" fmla="*/ 172245 h 747599"/>
                <a:gd name="connsiteX16-3181" fmla="*/ 1168053 w 1168053"/>
                <a:gd name="connsiteY16-3182" fmla="*/ 187148 h 747599"/>
                <a:gd name="connsiteX17-3183" fmla="*/ 1025694 w 1168053"/>
                <a:gd name="connsiteY17-3184" fmla="*/ 407423 h 747599"/>
                <a:gd name="connsiteX18-3185" fmla="*/ 0 w 1168053"/>
                <a:gd name="connsiteY18-3186" fmla="*/ 680358 h 747599"/>
                <a:gd name="connsiteX0-3187" fmla="*/ 0 w 1168053"/>
                <a:gd name="connsiteY0-3188" fmla="*/ 680358 h 747599"/>
                <a:gd name="connsiteX1-3189" fmla="*/ 231479 w 1168053"/>
                <a:gd name="connsiteY1-3190" fmla="*/ 297188 h 747599"/>
                <a:gd name="connsiteX2-3191" fmla="*/ 241359 w 1168053"/>
                <a:gd name="connsiteY2-3192" fmla="*/ 744872 h 747599"/>
                <a:gd name="connsiteX3-3193" fmla="*/ 299535 w 1168053"/>
                <a:gd name="connsiteY3-3194" fmla="*/ 415189 h 747599"/>
                <a:gd name="connsiteX4-3195" fmla="*/ 303389 w 1168053"/>
                <a:gd name="connsiteY4-3196" fmla="*/ 189594 h 747599"/>
                <a:gd name="connsiteX5-3197" fmla="*/ 576805 w 1168053"/>
                <a:gd name="connsiteY5-3198" fmla="*/ 61963 h 747599"/>
                <a:gd name="connsiteX6-3199" fmla="*/ 486133 w 1168053"/>
                <a:gd name="connsiteY6-3200" fmla="*/ 229555 h 747599"/>
                <a:gd name="connsiteX7-3201" fmla="*/ 635733 w 1168053"/>
                <a:gd name="connsiteY7-3202" fmla="*/ 22739 h 747599"/>
                <a:gd name="connsiteX8-3203" fmla="*/ 758001 w 1168053"/>
                <a:gd name="connsiteY8-3204" fmla="*/ 13040 h 747599"/>
                <a:gd name="connsiteX9-3205" fmla="*/ 749709 w 1168053"/>
                <a:gd name="connsiteY9-3206" fmla="*/ 93502 h 747599"/>
                <a:gd name="connsiteX10-3207" fmla="*/ 755326 w 1168053"/>
                <a:gd name="connsiteY10-3208" fmla="*/ 142387 h 747599"/>
                <a:gd name="connsiteX11-3209" fmla="*/ 816328 w 1168053"/>
                <a:gd name="connsiteY11-3210" fmla="*/ 163728 h 747599"/>
                <a:gd name="connsiteX12-3211" fmla="*/ 840521 w 1168053"/>
                <a:gd name="connsiteY12-3212" fmla="*/ 197926 h 747599"/>
                <a:gd name="connsiteX13-3213" fmla="*/ 882008 w 1168053"/>
                <a:gd name="connsiteY13-3214" fmla="*/ 207366 h 747599"/>
                <a:gd name="connsiteX14-3215" fmla="*/ 1029820 w 1168053"/>
                <a:gd name="connsiteY14-3216" fmla="*/ 165806 h 747599"/>
                <a:gd name="connsiteX15-3217" fmla="*/ 1118277 w 1168053"/>
                <a:gd name="connsiteY15-3218" fmla="*/ 172245 h 747599"/>
                <a:gd name="connsiteX16-3219" fmla="*/ 1168053 w 1168053"/>
                <a:gd name="connsiteY16-3220" fmla="*/ 187148 h 747599"/>
                <a:gd name="connsiteX17-3221" fmla="*/ 1025694 w 1168053"/>
                <a:gd name="connsiteY17-3222" fmla="*/ 407423 h 747599"/>
                <a:gd name="connsiteX18-3223" fmla="*/ 0 w 1168053"/>
                <a:gd name="connsiteY18-3224" fmla="*/ 680358 h 747599"/>
                <a:gd name="connsiteX0-3225" fmla="*/ 0 w 1168053"/>
                <a:gd name="connsiteY0-3226" fmla="*/ 680358 h 747599"/>
                <a:gd name="connsiteX1-3227" fmla="*/ 231479 w 1168053"/>
                <a:gd name="connsiteY1-3228" fmla="*/ 297188 h 747599"/>
                <a:gd name="connsiteX2-3229" fmla="*/ 241359 w 1168053"/>
                <a:gd name="connsiteY2-3230" fmla="*/ 744872 h 747599"/>
                <a:gd name="connsiteX3-3231" fmla="*/ 299535 w 1168053"/>
                <a:gd name="connsiteY3-3232" fmla="*/ 415189 h 747599"/>
                <a:gd name="connsiteX4-3233" fmla="*/ 303389 w 1168053"/>
                <a:gd name="connsiteY4-3234" fmla="*/ 189594 h 747599"/>
                <a:gd name="connsiteX5-3235" fmla="*/ 576805 w 1168053"/>
                <a:gd name="connsiteY5-3236" fmla="*/ 61963 h 747599"/>
                <a:gd name="connsiteX6-3237" fmla="*/ 486133 w 1168053"/>
                <a:gd name="connsiteY6-3238" fmla="*/ 229555 h 747599"/>
                <a:gd name="connsiteX7-3239" fmla="*/ 635733 w 1168053"/>
                <a:gd name="connsiteY7-3240" fmla="*/ 22739 h 747599"/>
                <a:gd name="connsiteX8-3241" fmla="*/ 758001 w 1168053"/>
                <a:gd name="connsiteY8-3242" fmla="*/ 13040 h 747599"/>
                <a:gd name="connsiteX9-3243" fmla="*/ 752545 w 1168053"/>
                <a:gd name="connsiteY9-3244" fmla="*/ 90030 h 747599"/>
                <a:gd name="connsiteX10-3245" fmla="*/ 755326 w 1168053"/>
                <a:gd name="connsiteY10-3246" fmla="*/ 142387 h 747599"/>
                <a:gd name="connsiteX11-3247" fmla="*/ 816328 w 1168053"/>
                <a:gd name="connsiteY11-3248" fmla="*/ 163728 h 747599"/>
                <a:gd name="connsiteX12-3249" fmla="*/ 840521 w 1168053"/>
                <a:gd name="connsiteY12-3250" fmla="*/ 197926 h 747599"/>
                <a:gd name="connsiteX13-3251" fmla="*/ 882008 w 1168053"/>
                <a:gd name="connsiteY13-3252" fmla="*/ 207366 h 747599"/>
                <a:gd name="connsiteX14-3253" fmla="*/ 1029820 w 1168053"/>
                <a:gd name="connsiteY14-3254" fmla="*/ 165806 h 747599"/>
                <a:gd name="connsiteX15-3255" fmla="*/ 1118277 w 1168053"/>
                <a:gd name="connsiteY15-3256" fmla="*/ 172245 h 747599"/>
                <a:gd name="connsiteX16-3257" fmla="*/ 1168053 w 1168053"/>
                <a:gd name="connsiteY16-3258" fmla="*/ 187148 h 747599"/>
                <a:gd name="connsiteX17-3259" fmla="*/ 1025694 w 1168053"/>
                <a:gd name="connsiteY17-3260" fmla="*/ 407423 h 747599"/>
                <a:gd name="connsiteX18-3261" fmla="*/ 0 w 1168053"/>
                <a:gd name="connsiteY18-3262" fmla="*/ 680358 h 747599"/>
                <a:gd name="connsiteX0-3263" fmla="*/ 0 w 1168053"/>
                <a:gd name="connsiteY0-3264" fmla="*/ 680358 h 747599"/>
                <a:gd name="connsiteX1-3265" fmla="*/ 231479 w 1168053"/>
                <a:gd name="connsiteY1-3266" fmla="*/ 297188 h 747599"/>
                <a:gd name="connsiteX2-3267" fmla="*/ 241359 w 1168053"/>
                <a:gd name="connsiteY2-3268" fmla="*/ 744872 h 747599"/>
                <a:gd name="connsiteX3-3269" fmla="*/ 299535 w 1168053"/>
                <a:gd name="connsiteY3-3270" fmla="*/ 415189 h 747599"/>
                <a:gd name="connsiteX4-3271" fmla="*/ 320354 w 1168053"/>
                <a:gd name="connsiteY4-3272" fmla="*/ 257696 h 747599"/>
                <a:gd name="connsiteX5-3273" fmla="*/ 576805 w 1168053"/>
                <a:gd name="connsiteY5-3274" fmla="*/ 61963 h 747599"/>
                <a:gd name="connsiteX6-3275" fmla="*/ 486133 w 1168053"/>
                <a:gd name="connsiteY6-3276" fmla="*/ 229555 h 747599"/>
                <a:gd name="connsiteX7-3277" fmla="*/ 635733 w 1168053"/>
                <a:gd name="connsiteY7-3278" fmla="*/ 22739 h 747599"/>
                <a:gd name="connsiteX8-3279" fmla="*/ 758001 w 1168053"/>
                <a:gd name="connsiteY8-3280" fmla="*/ 13040 h 747599"/>
                <a:gd name="connsiteX9-3281" fmla="*/ 752545 w 1168053"/>
                <a:gd name="connsiteY9-3282" fmla="*/ 90030 h 747599"/>
                <a:gd name="connsiteX10-3283" fmla="*/ 755326 w 1168053"/>
                <a:gd name="connsiteY10-3284" fmla="*/ 142387 h 747599"/>
                <a:gd name="connsiteX11-3285" fmla="*/ 816328 w 1168053"/>
                <a:gd name="connsiteY11-3286" fmla="*/ 163728 h 747599"/>
                <a:gd name="connsiteX12-3287" fmla="*/ 840521 w 1168053"/>
                <a:gd name="connsiteY12-3288" fmla="*/ 197926 h 747599"/>
                <a:gd name="connsiteX13-3289" fmla="*/ 882008 w 1168053"/>
                <a:gd name="connsiteY13-3290" fmla="*/ 207366 h 747599"/>
                <a:gd name="connsiteX14-3291" fmla="*/ 1029820 w 1168053"/>
                <a:gd name="connsiteY14-3292" fmla="*/ 165806 h 747599"/>
                <a:gd name="connsiteX15-3293" fmla="*/ 1118277 w 1168053"/>
                <a:gd name="connsiteY15-3294" fmla="*/ 172245 h 747599"/>
                <a:gd name="connsiteX16-3295" fmla="*/ 1168053 w 1168053"/>
                <a:gd name="connsiteY16-3296" fmla="*/ 187148 h 747599"/>
                <a:gd name="connsiteX17-3297" fmla="*/ 1025694 w 1168053"/>
                <a:gd name="connsiteY17-3298" fmla="*/ 407423 h 747599"/>
                <a:gd name="connsiteX18-3299" fmla="*/ 0 w 1168053"/>
                <a:gd name="connsiteY18-3300" fmla="*/ 680358 h 747599"/>
                <a:gd name="connsiteX0-3301" fmla="*/ 0 w 1168053"/>
                <a:gd name="connsiteY0-3302" fmla="*/ 680358 h 747599"/>
                <a:gd name="connsiteX1-3303" fmla="*/ 231479 w 1168053"/>
                <a:gd name="connsiteY1-3304" fmla="*/ 297188 h 747599"/>
                <a:gd name="connsiteX2-3305" fmla="*/ 241359 w 1168053"/>
                <a:gd name="connsiteY2-3306" fmla="*/ 744872 h 747599"/>
                <a:gd name="connsiteX3-3307" fmla="*/ 299535 w 1168053"/>
                <a:gd name="connsiteY3-3308" fmla="*/ 415189 h 747599"/>
                <a:gd name="connsiteX4-3309" fmla="*/ 305479 w 1168053"/>
                <a:gd name="connsiteY4-3310" fmla="*/ 185989 h 747599"/>
                <a:gd name="connsiteX5-3311" fmla="*/ 576805 w 1168053"/>
                <a:gd name="connsiteY5-3312" fmla="*/ 61963 h 747599"/>
                <a:gd name="connsiteX6-3313" fmla="*/ 486133 w 1168053"/>
                <a:gd name="connsiteY6-3314" fmla="*/ 229555 h 747599"/>
                <a:gd name="connsiteX7-3315" fmla="*/ 635733 w 1168053"/>
                <a:gd name="connsiteY7-3316" fmla="*/ 22739 h 747599"/>
                <a:gd name="connsiteX8-3317" fmla="*/ 758001 w 1168053"/>
                <a:gd name="connsiteY8-3318" fmla="*/ 13040 h 747599"/>
                <a:gd name="connsiteX9-3319" fmla="*/ 752545 w 1168053"/>
                <a:gd name="connsiteY9-3320" fmla="*/ 90030 h 747599"/>
                <a:gd name="connsiteX10-3321" fmla="*/ 755326 w 1168053"/>
                <a:gd name="connsiteY10-3322" fmla="*/ 142387 h 747599"/>
                <a:gd name="connsiteX11-3323" fmla="*/ 816328 w 1168053"/>
                <a:gd name="connsiteY11-3324" fmla="*/ 163728 h 747599"/>
                <a:gd name="connsiteX12-3325" fmla="*/ 840521 w 1168053"/>
                <a:gd name="connsiteY12-3326" fmla="*/ 197926 h 747599"/>
                <a:gd name="connsiteX13-3327" fmla="*/ 882008 w 1168053"/>
                <a:gd name="connsiteY13-3328" fmla="*/ 207366 h 747599"/>
                <a:gd name="connsiteX14-3329" fmla="*/ 1029820 w 1168053"/>
                <a:gd name="connsiteY14-3330" fmla="*/ 165806 h 747599"/>
                <a:gd name="connsiteX15-3331" fmla="*/ 1118277 w 1168053"/>
                <a:gd name="connsiteY15-3332" fmla="*/ 172245 h 747599"/>
                <a:gd name="connsiteX16-3333" fmla="*/ 1168053 w 1168053"/>
                <a:gd name="connsiteY16-3334" fmla="*/ 187148 h 747599"/>
                <a:gd name="connsiteX17-3335" fmla="*/ 1025694 w 1168053"/>
                <a:gd name="connsiteY17-3336" fmla="*/ 407423 h 747599"/>
                <a:gd name="connsiteX18-3337" fmla="*/ 0 w 1168053"/>
                <a:gd name="connsiteY18-3338" fmla="*/ 680358 h 747599"/>
                <a:gd name="connsiteX0-3339" fmla="*/ 0 w 1168053"/>
                <a:gd name="connsiteY0-3340" fmla="*/ 680358 h 680358"/>
                <a:gd name="connsiteX1-3341" fmla="*/ 231479 w 1168053"/>
                <a:gd name="connsiteY1-3342" fmla="*/ 297188 h 680358"/>
                <a:gd name="connsiteX2-3343" fmla="*/ 276052 w 1168053"/>
                <a:gd name="connsiteY2-3344" fmla="*/ 374594 h 680358"/>
                <a:gd name="connsiteX3-3345" fmla="*/ 299535 w 1168053"/>
                <a:gd name="connsiteY3-3346" fmla="*/ 415189 h 680358"/>
                <a:gd name="connsiteX4-3347" fmla="*/ 305479 w 1168053"/>
                <a:gd name="connsiteY4-3348" fmla="*/ 185989 h 680358"/>
                <a:gd name="connsiteX5-3349" fmla="*/ 576805 w 1168053"/>
                <a:gd name="connsiteY5-3350" fmla="*/ 61963 h 680358"/>
                <a:gd name="connsiteX6-3351" fmla="*/ 486133 w 1168053"/>
                <a:gd name="connsiteY6-3352" fmla="*/ 229555 h 680358"/>
                <a:gd name="connsiteX7-3353" fmla="*/ 635733 w 1168053"/>
                <a:gd name="connsiteY7-3354" fmla="*/ 22739 h 680358"/>
                <a:gd name="connsiteX8-3355" fmla="*/ 758001 w 1168053"/>
                <a:gd name="connsiteY8-3356" fmla="*/ 13040 h 680358"/>
                <a:gd name="connsiteX9-3357" fmla="*/ 752545 w 1168053"/>
                <a:gd name="connsiteY9-3358" fmla="*/ 90030 h 680358"/>
                <a:gd name="connsiteX10-3359" fmla="*/ 755326 w 1168053"/>
                <a:gd name="connsiteY10-3360" fmla="*/ 142387 h 680358"/>
                <a:gd name="connsiteX11-3361" fmla="*/ 816328 w 1168053"/>
                <a:gd name="connsiteY11-3362" fmla="*/ 163728 h 680358"/>
                <a:gd name="connsiteX12-3363" fmla="*/ 840521 w 1168053"/>
                <a:gd name="connsiteY12-3364" fmla="*/ 197926 h 680358"/>
                <a:gd name="connsiteX13-3365" fmla="*/ 882008 w 1168053"/>
                <a:gd name="connsiteY13-3366" fmla="*/ 207366 h 680358"/>
                <a:gd name="connsiteX14-3367" fmla="*/ 1029820 w 1168053"/>
                <a:gd name="connsiteY14-3368" fmla="*/ 165806 h 680358"/>
                <a:gd name="connsiteX15-3369" fmla="*/ 1118277 w 1168053"/>
                <a:gd name="connsiteY15-3370" fmla="*/ 172245 h 680358"/>
                <a:gd name="connsiteX16-3371" fmla="*/ 1168053 w 1168053"/>
                <a:gd name="connsiteY16-3372" fmla="*/ 187148 h 680358"/>
                <a:gd name="connsiteX17-3373" fmla="*/ 1025694 w 1168053"/>
                <a:gd name="connsiteY17-3374" fmla="*/ 407423 h 680358"/>
                <a:gd name="connsiteX18-3375" fmla="*/ 0 w 1168053"/>
                <a:gd name="connsiteY18-3376" fmla="*/ 680358 h 680358"/>
                <a:gd name="connsiteX0-3377" fmla="*/ 0 w 1168053"/>
                <a:gd name="connsiteY0-3378" fmla="*/ 680358 h 680358"/>
                <a:gd name="connsiteX1-3379" fmla="*/ 231479 w 1168053"/>
                <a:gd name="connsiteY1-3380" fmla="*/ 297188 h 680358"/>
                <a:gd name="connsiteX2-3381" fmla="*/ 299535 w 1168053"/>
                <a:gd name="connsiteY2-3382" fmla="*/ 415189 h 680358"/>
                <a:gd name="connsiteX3-3383" fmla="*/ 305479 w 1168053"/>
                <a:gd name="connsiteY3-3384" fmla="*/ 185989 h 680358"/>
                <a:gd name="connsiteX4-3385" fmla="*/ 576805 w 1168053"/>
                <a:gd name="connsiteY4-3386" fmla="*/ 61963 h 680358"/>
                <a:gd name="connsiteX5-3387" fmla="*/ 486133 w 1168053"/>
                <a:gd name="connsiteY5-3388" fmla="*/ 229555 h 680358"/>
                <a:gd name="connsiteX6-3389" fmla="*/ 635733 w 1168053"/>
                <a:gd name="connsiteY6-3390" fmla="*/ 22739 h 680358"/>
                <a:gd name="connsiteX7-3391" fmla="*/ 758001 w 1168053"/>
                <a:gd name="connsiteY7-3392" fmla="*/ 13040 h 680358"/>
                <a:gd name="connsiteX8-3393" fmla="*/ 752545 w 1168053"/>
                <a:gd name="connsiteY8-3394" fmla="*/ 90030 h 680358"/>
                <a:gd name="connsiteX9-3395" fmla="*/ 755326 w 1168053"/>
                <a:gd name="connsiteY9-3396" fmla="*/ 142387 h 680358"/>
                <a:gd name="connsiteX10-3397" fmla="*/ 816328 w 1168053"/>
                <a:gd name="connsiteY10-3398" fmla="*/ 163728 h 680358"/>
                <a:gd name="connsiteX11-3399" fmla="*/ 840521 w 1168053"/>
                <a:gd name="connsiteY11-3400" fmla="*/ 197926 h 680358"/>
                <a:gd name="connsiteX12-3401" fmla="*/ 882008 w 1168053"/>
                <a:gd name="connsiteY12-3402" fmla="*/ 207366 h 680358"/>
                <a:gd name="connsiteX13-3403" fmla="*/ 1029820 w 1168053"/>
                <a:gd name="connsiteY13-3404" fmla="*/ 165806 h 680358"/>
                <a:gd name="connsiteX14-3405" fmla="*/ 1118277 w 1168053"/>
                <a:gd name="connsiteY14-3406" fmla="*/ 172245 h 680358"/>
                <a:gd name="connsiteX15-3407" fmla="*/ 1168053 w 1168053"/>
                <a:gd name="connsiteY15-3408" fmla="*/ 187148 h 680358"/>
                <a:gd name="connsiteX16-3409" fmla="*/ 1025694 w 1168053"/>
                <a:gd name="connsiteY16-3410" fmla="*/ 407423 h 680358"/>
                <a:gd name="connsiteX17-3411" fmla="*/ 0 w 1168053"/>
                <a:gd name="connsiteY17-3412" fmla="*/ 680358 h 680358"/>
                <a:gd name="connsiteX0-3413" fmla="*/ 0 w 1168053"/>
                <a:gd name="connsiteY0-3414" fmla="*/ 680358 h 680358"/>
                <a:gd name="connsiteX1-3415" fmla="*/ 231479 w 1168053"/>
                <a:gd name="connsiteY1-3416" fmla="*/ 297188 h 680358"/>
                <a:gd name="connsiteX2-3417" fmla="*/ 305479 w 1168053"/>
                <a:gd name="connsiteY2-3418" fmla="*/ 185989 h 680358"/>
                <a:gd name="connsiteX3-3419" fmla="*/ 576805 w 1168053"/>
                <a:gd name="connsiteY3-3420" fmla="*/ 61963 h 680358"/>
                <a:gd name="connsiteX4-3421" fmla="*/ 486133 w 1168053"/>
                <a:gd name="connsiteY4-3422" fmla="*/ 229555 h 680358"/>
                <a:gd name="connsiteX5-3423" fmla="*/ 635733 w 1168053"/>
                <a:gd name="connsiteY5-3424" fmla="*/ 22739 h 680358"/>
                <a:gd name="connsiteX6-3425" fmla="*/ 758001 w 1168053"/>
                <a:gd name="connsiteY6-3426" fmla="*/ 13040 h 680358"/>
                <a:gd name="connsiteX7-3427" fmla="*/ 752545 w 1168053"/>
                <a:gd name="connsiteY7-3428" fmla="*/ 90030 h 680358"/>
                <a:gd name="connsiteX8-3429" fmla="*/ 755326 w 1168053"/>
                <a:gd name="connsiteY8-3430" fmla="*/ 142387 h 680358"/>
                <a:gd name="connsiteX9-3431" fmla="*/ 816328 w 1168053"/>
                <a:gd name="connsiteY9-3432" fmla="*/ 163728 h 680358"/>
                <a:gd name="connsiteX10-3433" fmla="*/ 840521 w 1168053"/>
                <a:gd name="connsiteY10-3434" fmla="*/ 197926 h 680358"/>
                <a:gd name="connsiteX11-3435" fmla="*/ 882008 w 1168053"/>
                <a:gd name="connsiteY11-3436" fmla="*/ 207366 h 680358"/>
                <a:gd name="connsiteX12-3437" fmla="*/ 1029820 w 1168053"/>
                <a:gd name="connsiteY12-3438" fmla="*/ 165806 h 680358"/>
                <a:gd name="connsiteX13-3439" fmla="*/ 1118277 w 1168053"/>
                <a:gd name="connsiteY13-3440" fmla="*/ 172245 h 680358"/>
                <a:gd name="connsiteX14-3441" fmla="*/ 1168053 w 1168053"/>
                <a:gd name="connsiteY14-3442" fmla="*/ 187148 h 680358"/>
                <a:gd name="connsiteX15-3443" fmla="*/ 1025694 w 1168053"/>
                <a:gd name="connsiteY15-3444" fmla="*/ 407423 h 680358"/>
                <a:gd name="connsiteX16-3445" fmla="*/ 0 w 1168053"/>
                <a:gd name="connsiteY16-3446" fmla="*/ 680358 h 680358"/>
                <a:gd name="connsiteX0-3447" fmla="*/ 0 w 1168053"/>
                <a:gd name="connsiteY0-3448" fmla="*/ 680358 h 680358"/>
                <a:gd name="connsiteX1-3449" fmla="*/ 231479 w 1168053"/>
                <a:gd name="connsiteY1-3450" fmla="*/ 297188 h 680358"/>
                <a:gd name="connsiteX2-3451" fmla="*/ 305479 w 1168053"/>
                <a:gd name="connsiteY2-3452" fmla="*/ 185989 h 680358"/>
                <a:gd name="connsiteX3-3453" fmla="*/ 576805 w 1168053"/>
                <a:gd name="connsiteY3-3454" fmla="*/ 61963 h 680358"/>
                <a:gd name="connsiteX4-3455" fmla="*/ 486133 w 1168053"/>
                <a:gd name="connsiteY4-3456" fmla="*/ 229555 h 680358"/>
                <a:gd name="connsiteX5-3457" fmla="*/ 635733 w 1168053"/>
                <a:gd name="connsiteY5-3458" fmla="*/ 22739 h 680358"/>
                <a:gd name="connsiteX6-3459" fmla="*/ 758001 w 1168053"/>
                <a:gd name="connsiteY6-3460" fmla="*/ 13040 h 680358"/>
                <a:gd name="connsiteX7-3461" fmla="*/ 752545 w 1168053"/>
                <a:gd name="connsiteY7-3462" fmla="*/ 90030 h 680358"/>
                <a:gd name="connsiteX8-3463" fmla="*/ 755326 w 1168053"/>
                <a:gd name="connsiteY8-3464" fmla="*/ 142387 h 680358"/>
                <a:gd name="connsiteX9-3465" fmla="*/ 816328 w 1168053"/>
                <a:gd name="connsiteY9-3466" fmla="*/ 163728 h 680358"/>
                <a:gd name="connsiteX10-3467" fmla="*/ 840521 w 1168053"/>
                <a:gd name="connsiteY10-3468" fmla="*/ 197926 h 680358"/>
                <a:gd name="connsiteX11-3469" fmla="*/ 882008 w 1168053"/>
                <a:gd name="connsiteY11-3470" fmla="*/ 207366 h 680358"/>
                <a:gd name="connsiteX12-3471" fmla="*/ 1029820 w 1168053"/>
                <a:gd name="connsiteY12-3472" fmla="*/ 165806 h 680358"/>
                <a:gd name="connsiteX13-3473" fmla="*/ 1118277 w 1168053"/>
                <a:gd name="connsiteY13-3474" fmla="*/ 172245 h 680358"/>
                <a:gd name="connsiteX14-3475" fmla="*/ 1168053 w 1168053"/>
                <a:gd name="connsiteY14-3476" fmla="*/ 187148 h 680358"/>
                <a:gd name="connsiteX15-3477" fmla="*/ 1025694 w 1168053"/>
                <a:gd name="connsiteY15-3478" fmla="*/ 407423 h 680358"/>
                <a:gd name="connsiteX16-3479" fmla="*/ 0 w 1168053"/>
                <a:gd name="connsiteY16-3480" fmla="*/ 680358 h 680358"/>
                <a:gd name="connsiteX0-3481" fmla="*/ 0 w 1156061"/>
                <a:gd name="connsiteY0-3482" fmla="*/ 658877 h 658877"/>
                <a:gd name="connsiteX1-3483" fmla="*/ 219487 w 1156061"/>
                <a:gd name="connsiteY1-3484" fmla="*/ 297188 h 658877"/>
                <a:gd name="connsiteX2-3485" fmla="*/ 293487 w 1156061"/>
                <a:gd name="connsiteY2-3486" fmla="*/ 185989 h 658877"/>
                <a:gd name="connsiteX3-3487" fmla="*/ 564813 w 1156061"/>
                <a:gd name="connsiteY3-3488" fmla="*/ 61963 h 658877"/>
                <a:gd name="connsiteX4-3489" fmla="*/ 474141 w 1156061"/>
                <a:gd name="connsiteY4-3490" fmla="*/ 229555 h 658877"/>
                <a:gd name="connsiteX5-3491" fmla="*/ 623741 w 1156061"/>
                <a:gd name="connsiteY5-3492" fmla="*/ 22739 h 658877"/>
                <a:gd name="connsiteX6-3493" fmla="*/ 746009 w 1156061"/>
                <a:gd name="connsiteY6-3494" fmla="*/ 13040 h 658877"/>
                <a:gd name="connsiteX7-3495" fmla="*/ 740553 w 1156061"/>
                <a:gd name="connsiteY7-3496" fmla="*/ 90030 h 658877"/>
                <a:gd name="connsiteX8-3497" fmla="*/ 743334 w 1156061"/>
                <a:gd name="connsiteY8-3498" fmla="*/ 142387 h 658877"/>
                <a:gd name="connsiteX9-3499" fmla="*/ 804336 w 1156061"/>
                <a:gd name="connsiteY9-3500" fmla="*/ 163728 h 658877"/>
                <a:gd name="connsiteX10-3501" fmla="*/ 828529 w 1156061"/>
                <a:gd name="connsiteY10-3502" fmla="*/ 197926 h 658877"/>
                <a:gd name="connsiteX11-3503" fmla="*/ 870016 w 1156061"/>
                <a:gd name="connsiteY11-3504" fmla="*/ 207366 h 658877"/>
                <a:gd name="connsiteX12-3505" fmla="*/ 1017828 w 1156061"/>
                <a:gd name="connsiteY12-3506" fmla="*/ 165806 h 658877"/>
                <a:gd name="connsiteX13-3507" fmla="*/ 1106285 w 1156061"/>
                <a:gd name="connsiteY13-3508" fmla="*/ 172245 h 658877"/>
                <a:gd name="connsiteX14-3509" fmla="*/ 1156061 w 1156061"/>
                <a:gd name="connsiteY14-3510" fmla="*/ 187148 h 658877"/>
                <a:gd name="connsiteX15-3511" fmla="*/ 1013702 w 1156061"/>
                <a:gd name="connsiteY15-3512" fmla="*/ 407423 h 658877"/>
                <a:gd name="connsiteX16-3513" fmla="*/ 0 w 1156061"/>
                <a:gd name="connsiteY16-3514" fmla="*/ 658877 h 658877"/>
                <a:gd name="connsiteX0-3515" fmla="*/ 0 w 1156061"/>
                <a:gd name="connsiteY0-3516" fmla="*/ 658877 h 658877"/>
                <a:gd name="connsiteX1-3517" fmla="*/ 219487 w 1156061"/>
                <a:gd name="connsiteY1-3518" fmla="*/ 297188 h 658877"/>
                <a:gd name="connsiteX2-3519" fmla="*/ 293487 w 1156061"/>
                <a:gd name="connsiteY2-3520" fmla="*/ 185989 h 658877"/>
                <a:gd name="connsiteX3-3521" fmla="*/ 564813 w 1156061"/>
                <a:gd name="connsiteY3-3522" fmla="*/ 61963 h 658877"/>
                <a:gd name="connsiteX4-3523" fmla="*/ 474141 w 1156061"/>
                <a:gd name="connsiteY4-3524" fmla="*/ 229555 h 658877"/>
                <a:gd name="connsiteX5-3525" fmla="*/ 623741 w 1156061"/>
                <a:gd name="connsiteY5-3526" fmla="*/ 22739 h 658877"/>
                <a:gd name="connsiteX6-3527" fmla="*/ 746009 w 1156061"/>
                <a:gd name="connsiteY6-3528" fmla="*/ 13040 h 658877"/>
                <a:gd name="connsiteX7-3529" fmla="*/ 740553 w 1156061"/>
                <a:gd name="connsiteY7-3530" fmla="*/ 90030 h 658877"/>
                <a:gd name="connsiteX8-3531" fmla="*/ 743334 w 1156061"/>
                <a:gd name="connsiteY8-3532" fmla="*/ 142387 h 658877"/>
                <a:gd name="connsiteX9-3533" fmla="*/ 804336 w 1156061"/>
                <a:gd name="connsiteY9-3534" fmla="*/ 163728 h 658877"/>
                <a:gd name="connsiteX10-3535" fmla="*/ 828529 w 1156061"/>
                <a:gd name="connsiteY10-3536" fmla="*/ 197926 h 658877"/>
                <a:gd name="connsiteX11-3537" fmla="*/ 870016 w 1156061"/>
                <a:gd name="connsiteY11-3538" fmla="*/ 207366 h 658877"/>
                <a:gd name="connsiteX12-3539" fmla="*/ 1017828 w 1156061"/>
                <a:gd name="connsiteY12-3540" fmla="*/ 165806 h 658877"/>
                <a:gd name="connsiteX13-3541" fmla="*/ 1106285 w 1156061"/>
                <a:gd name="connsiteY13-3542" fmla="*/ 172245 h 658877"/>
                <a:gd name="connsiteX14-3543" fmla="*/ 1156061 w 1156061"/>
                <a:gd name="connsiteY14-3544" fmla="*/ 187148 h 658877"/>
                <a:gd name="connsiteX15-3545" fmla="*/ 1013702 w 1156061"/>
                <a:gd name="connsiteY15-3546" fmla="*/ 407423 h 658877"/>
                <a:gd name="connsiteX16-3547" fmla="*/ 0 w 1156061"/>
                <a:gd name="connsiteY16-3548" fmla="*/ 658877 h 658877"/>
                <a:gd name="connsiteX0-3549" fmla="*/ 0 w 1151105"/>
                <a:gd name="connsiteY0-3550" fmla="*/ 658877 h 658877"/>
                <a:gd name="connsiteX1-3551" fmla="*/ 219487 w 1151105"/>
                <a:gd name="connsiteY1-3552" fmla="*/ 297188 h 658877"/>
                <a:gd name="connsiteX2-3553" fmla="*/ 293487 w 1151105"/>
                <a:gd name="connsiteY2-3554" fmla="*/ 185989 h 658877"/>
                <a:gd name="connsiteX3-3555" fmla="*/ 564813 w 1151105"/>
                <a:gd name="connsiteY3-3556" fmla="*/ 61963 h 658877"/>
                <a:gd name="connsiteX4-3557" fmla="*/ 474141 w 1151105"/>
                <a:gd name="connsiteY4-3558" fmla="*/ 229555 h 658877"/>
                <a:gd name="connsiteX5-3559" fmla="*/ 623741 w 1151105"/>
                <a:gd name="connsiteY5-3560" fmla="*/ 22739 h 658877"/>
                <a:gd name="connsiteX6-3561" fmla="*/ 746009 w 1151105"/>
                <a:gd name="connsiteY6-3562" fmla="*/ 13040 h 658877"/>
                <a:gd name="connsiteX7-3563" fmla="*/ 740553 w 1151105"/>
                <a:gd name="connsiteY7-3564" fmla="*/ 90030 h 658877"/>
                <a:gd name="connsiteX8-3565" fmla="*/ 743334 w 1151105"/>
                <a:gd name="connsiteY8-3566" fmla="*/ 142387 h 658877"/>
                <a:gd name="connsiteX9-3567" fmla="*/ 804336 w 1151105"/>
                <a:gd name="connsiteY9-3568" fmla="*/ 163728 h 658877"/>
                <a:gd name="connsiteX10-3569" fmla="*/ 828529 w 1151105"/>
                <a:gd name="connsiteY10-3570" fmla="*/ 197926 h 658877"/>
                <a:gd name="connsiteX11-3571" fmla="*/ 870016 w 1151105"/>
                <a:gd name="connsiteY11-3572" fmla="*/ 207366 h 658877"/>
                <a:gd name="connsiteX12-3573" fmla="*/ 1017828 w 1151105"/>
                <a:gd name="connsiteY12-3574" fmla="*/ 165806 h 658877"/>
                <a:gd name="connsiteX13-3575" fmla="*/ 1106285 w 1151105"/>
                <a:gd name="connsiteY13-3576" fmla="*/ 172245 h 658877"/>
                <a:gd name="connsiteX14-3577" fmla="*/ 1151105 w 1151105"/>
                <a:gd name="connsiteY14-3578" fmla="*/ 173350 h 658877"/>
                <a:gd name="connsiteX15-3579" fmla="*/ 1013702 w 1151105"/>
                <a:gd name="connsiteY15-3580" fmla="*/ 407423 h 658877"/>
                <a:gd name="connsiteX16-3581" fmla="*/ 0 w 1151105"/>
                <a:gd name="connsiteY16-3582" fmla="*/ 658877 h 658877"/>
                <a:gd name="connsiteX0-3583" fmla="*/ 0 w 1151105"/>
                <a:gd name="connsiteY0-3584" fmla="*/ 658877 h 658877"/>
                <a:gd name="connsiteX1-3585" fmla="*/ 219487 w 1151105"/>
                <a:gd name="connsiteY1-3586" fmla="*/ 297188 h 658877"/>
                <a:gd name="connsiteX2-3587" fmla="*/ 293487 w 1151105"/>
                <a:gd name="connsiteY2-3588" fmla="*/ 185989 h 658877"/>
                <a:gd name="connsiteX3-3589" fmla="*/ 564813 w 1151105"/>
                <a:gd name="connsiteY3-3590" fmla="*/ 61963 h 658877"/>
                <a:gd name="connsiteX4-3591" fmla="*/ 474141 w 1151105"/>
                <a:gd name="connsiteY4-3592" fmla="*/ 229555 h 658877"/>
                <a:gd name="connsiteX5-3593" fmla="*/ 623741 w 1151105"/>
                <a:gd name="connsiteY5-3594" fmla="*/ 22739 h 658877"/>
                <a:gd name="connsiteX6-3595" fmla="*/ 746009 w 1151105"/>
                <a:gd name="connsiteY6-3596" fmla="*/ 13040 h 658877"/>
                <a:gd name="connsiteX7-3597" fmla="*/ 740553 w 1151105"/>
                <a:gd name="connsiteY7-3598" fmla="*/ 90030 h 658877"/>
                <a:gd name="connsiteX8-3599" fmla="*/ 743334 w 1151105"/>
                <a:gd name="connsiteY8-3600" fmla="*/ 142387 h 658877"/>
                <a:gd name="connsiteX9-3601" fmla="*/ 804336 w 1151105"/>
                <a:gd name="connsiteY9-3602" fmla="*/ 163728 h 658877"/>
                <a:gd name="connsiteX10-3603" fmla="*/ 828529 w 1151105"/>
                <a:gd name="connsiteY10-3604" fmla="*/ 197926 h 658877"/>
                <a:gd name="connsiteX11-3605" fmla="*/ 870016 w 1151105"/>
                <a:gd name="connsiteY11-3606" fmla="*/ 207366 h 658877"/>
                <a:gd name="connsiteX12-3607" fmla="*/ 1017828 w 1151105"/>
                <a:gd name="connsiteY12-3608" fmla="*/ 165806 h 658877"/>
                <a:gd name="connsiteX13-3609" fmla="*/ 1094726 w 1151105"/>
                <a:gd name="connsiteY13-3610" fmla="*/ 160259 h 658877"/>
                <a:gd name="connsiteX14-3611" fmla="*/ 1151105 w 1151105"/>
                <a:gd name="connsiteY14-3612" fmla="*/ 173350 h 658877"/>
                <a:gd name="connsiteX15-3613" fmla="*/ 1013702 w 1151105"/>
                <a:gd name="connsiteY15-3614" fmla="*/ 407423 h 658877"/>
                <a:gd name="connsiteX16-3615" fmla="*/ 0 w 1151105"/>
                <a:gd name="connsiteY16-3616" fmla="*/ 658877 h 658877"/>
                <a:gd name="connsiteX0-3617" fmla="*/ 0 w 1151105"/>
                <a:gd name="connsiteY0-3618" fmla="*/ 658877 h 658877"/>
                <a:gd name="connsiteX1-3619" fmla="*/ 219487 w 1151105"/>
                <a:gd name="connsiteY1-3620" fmla="*/ 297188 h 658877"/>
                <a:gd name="connsiteX2-3621" fmla="*/ 293487 w 1151105"/>
                <a:gd name="connsiteY2-3622" fmla="*/ 185989 h 658877"/>
                <a:gd name="connsiteX3-3623" fmla="*/ 564813 w 1151105"/>
                <a:gd name="connsiteY3-3624" fmla="*/ 61963 h 658877"/>
                <a:gd name="connsiteX4-3625" fmla="*/ 474141 w 1151105"/>
                <a:gd name="connsiteY4-3626" fmla="*/ 229555 h 658877"/>
                <a:gd name="connsiteX5-3627" fmla="*/ 623741 w 1151105"/>
                <a:gd name="connsiteY5-3628" fmla="*/ 22739 h 658877"/>
                <a:gd name="connsiteX6-3629" fmla="*/ 746009 w 1151105"/>
                <a:gd name="connsiteY6-3630" fmla="*/ 13040 h 658877"/>
                <a:gd name="connsiteX7-3631" fmla="*/ 740553 w 1151105"/>
                <a:gd name="connsiteY7-3632" fmla="*/ 90030 h 658877"/>
                <a:gd name="connsiteX8-3633" fmla="*/ 743334 w 1151105"/>
                <a:gd name="connsiteY8-3634" fmla="*/ 142387 h 658877"/>
                <a:gd name="connsiteX9-3635" fmla="*/ 804336 w 1151105"/>
                <a:gd name="connsiteY9-3636" fmla="*/ 163728 h 658877"/>
                <a:gd name="connsiteX10-3637" fmla="*/ 828529 w 1151105"/>
                <a:gd name="connsiteY10-3638" fmla="*/ 197926 h 658877"/>
                <a:gd name="connsiteX11-3639" fmla="*/ 870016 w 1151105"/>
                <a:gd name="connsiteY11-3640" fmla="*/ 207366 h 658877"/>
                <a:gd name="connsiteX12-3641" fmla="*/ 1017828 w 1151105"/>
                <a:gd name="connsiteY12-3642" fmla="*/ 165806 h 658877"/>
                <a:gd name="connsiteX13-3643" fmla="*/ 1046648 w 1151105"/>
                <a:gd name="connsiteY13-3644" fmla="*/ 163999 h 658877"/>
                <a:gd name="connsiteX14-3645" fmla="*/ 1094726 w 1151105"/>
                <a:gd name="connsiteY14-3646" fmla="*/ 160259 h 658877"/>
                <a:gd name="connsiteX15-3647" fmla="*/ 1151105 w 1151105"/>
                <a:gd name="connsiteY15-3648" fmla="*/ 173350 h 658877"/>
                <a:gd name="connsiteX16-3649" fmla="*/ 1013702 w 1151105"/>
                <a:gd name="connsiteY16-3650" fmla="*/ 407423 h 658877"/>
                <a:gd name="connsiteX17-3651" fmla="*/ 0 w 1151105"/>
                <a:gd name="connsiteY17-3652" fmla="*/ 658877 h 658877"/>
                <a:gd name="connsiteX0-3653" fmla="*/ 0 w 1151105"/>
                <a:gd name="connsiteY0-3654" fmla="*/ 658877 h 658877"/>
                <a:gd name="connsiteX1-3655" fmla="*/ 219487 w 1151105"/>
                <a:gd name="connsiteY1-3656" fmla="*/ 297188 h 658877"/>
                <a:gd name="connsiteX2-3657" fmla="*/ 293487 w 1151105"/>
                <a:gd name="connsiteY2-3658" fmla="*/ 185989 h 658877"/>
                <a:gd name="connsiteX3-3659" fmla="*/ 564813 w 1151105"/>
                <a:gd name="connsiteY3-3660" fmla="*/ 61963 h 658877"/>
                <a:gd name="connsiteX4-3661" fmla="*/ 474141 w 1151105"/>
                <a:gd name="connsiteY4-3662" fmla="*/ 229555 h 658877"/>
                <a:gd name="connsiteX5-3663" fmla="*/ 623741 w 1151105"/>
                <a:gd name="connsiteY5-3664" fmla="*/ 22739 h 658877"/>
                <a:gd name="connsiteX6-3665" fmla="*/ 746009 w 1151105"/>
                <a:gd name="connsiteY6-3666" fmla="*/ 13040 h 658877"/>
                <a:gd name="connsiteX7-3667" fmla="*/ 740553 w 1151105"/>
                <a:gd name="connsiteY7-3668" fmla="*/ 90030 h 658877"/>
                <a:gd name="connsiteX8-3669" fmla="*/ 743334 w 1151105"/>
                <a:gd name="connsiteY8-3670" fmla="*/ 142387 h 658877"/>
                <a:gd name="connsiteX9-3671" fmla="*/ 804336 w 1151105"/>
                <a:gd name="connsiteY9-3672" fmla="*/ 163728 h 658877"/>
                <a:gd name="connsiteX10-3673" fmla="*/ 828529 w 1151105"/>
                <a:gd name="connsiteY10-3674" fmla="*/ 197926 h 658877"/>
                <a:gd name="connsiteX11-3675" fmla="*/ 870016 w 1151105"/>
                <a:gd name="connsiteY11-3676" fmla="*/ 207366 h 658877"/>
                <a:gd name="connsiteX12-3677" fmla="*/ 1017828 w 1151105"/>
                <a:gd name="connsiteY12-3678" fmla="*/ 165806 h 658877"/>
                <a:gd name="connsiteX13-3679" fmla="*/ 883894 w 1151105"/>
                <a:gd name="connsiteY13-3680" fmla="*/ 272331 h 658877"/>
                <a:gd name="connsiteX14-3681" fmla="*/ 1094726 w 1151105"/>
                <a:gd name="connsiteY14-3682" fmla="*/ 160259 h 658877"/>
                <a:gd name="connsiteX15-3683" fmla="*/ 1151105 w 1151105"/>
                <a:gd name="connsiteY15-3684" fmla="*/ 173350 h 658877"/>
                <a:gd name="connsiteX16-3685" fmla="*/ 1013702 w 1151105"/>
                <a:gd name="connsiteY16-3686" fmla="*/ 407423 h 658877"/>
                <a:gd name="connsiteX17-3687" fmla="*/ 0 w 1151105"/>
                <a:gd name="connsiteY17-3688" fmla="*/ 658877 h 658877"/>
                <a:gd name="connsiteX0-3689" fmla="*/ 0 w 1151105"/>
                <a:gd name="connsiteY0-3690" fmla="*/ 658877 h 658877"/>
                <a:gd name="connsiteX1-3691" fmla="*/ 219487 w 1151105"/>
                <a:gd name="connsiteY1-3692" fmla="*/ 297188 h 658877"/>
                <a:gd name="connsiteX2-3693" fmla="*/ 293487 w 1151105"/>
                <a:gd name="connsiteY2-3694" fmla="*/ 185989 h 658877"/>
                <a:gd name="connsiteX3-3695" fmla="*/ 564813 w 1151105"/>
                <a:gd name="connsiteY3-3696" fmla="*/ 61963 h 658877"/>
                <a:gd name="connsiteX4-3697" fmla="*/ 474141 w 1151105"/>
                <a:gd name="connsiteY4-3698" fmla="*/ 229555 h 658877"/>
                <a:gd name="connsiteX5-3699" fmla="*/ 623741 w 1151105"/>
                <a:gd name="connsiteY5-3700" fmla="*/ 22739 h 658877"/>
                <a:gd name="connsiteX6-3701" fmla="*/ 746009 w 1151105"/>
                <a:gd name="connsiteY6-3702" fmla="*/ 13040 h 658877"/>
                <a:gd name="connsiteX7-3703" fmla="*/ 740553 w 1151105"/>
                <a:gd name="connsiteY7-3704" fmla="*/ 90030 h 658877"/>
                <a:gd name="connsiteX8-3705" fmla="*/ 743334 w 1151105"/>
                <a:gd name="connsiteY8-3706" fmla="*/ 142387 h 658877"/>
                <a:gd name="connsiteX9-3707" fmla="*/ 804336 w 1151105"/>
                <a:gd name="connsiteY9-3708" fmla="*/ 163728 h 658877"/>
                <a:gd name="connsiteX10-3709" fmla="*/ 828529 w 1151105"/>
                <a:gd name="connsiteY10-3710" fmla="*/ 197926 h 658877"/>
                <a:gd name="connsiteX11-3711" fmla="*/ 870016 w 1151105"/>
                <a:gd name="connsiteY11-3712" fmla="*/ 207366 h 658877"/>
                <a:gd name="connsiteX12-3713" fmla="*/ 1017828 w 1151105"/>
                <a:gd name="connsiteY12-3714" fmla="*/ 165806 h 658877"/>
                <a:gd name="connsiteX13-3715" fmla="*/ 883894 w 1151105"/>
                <a:gd name="connsiteY13-3716" fmla="*/ 272331 h 658877"/>
                <a:gd name="connsiteX14-3717" fmla="*/ 1094726 w 1151105"/>
                <a:gd name="connsiteY14-3718" fmla="*/ 160259 h 658877"/>
                <a:gd name="connsiteX15-3719" fmla="*/ 1151105 w 1151105"/>
                <a:gd name="connsiteY15-3720" fmla="*/ 173350 h 658877"/>
                <a:gd name="connsiteX16-3721" fmla="*/ 1013702 w 1151105"/>
                <a:gd name="connsiteY16-3722" fmla="*/ 407423 h 658877"/>
                <a:gd name="connsiteX17-3723" fmla="*/ 0 w 1151105"/>
                <a:gd name="connsiteY17-3724" fmla="*/ 658877 h 658877"/>
                <a:gd name="connsiteX0-3725" fmla="*/ 0 w 1151105"/>
                <a:gd name="connsiteY0-3726" fmla="*/ 658877 h 658877"/>
                <a:gd name="connsiteX1-3727" fmla="*/ 219487 w 1151105"/>
                <a:gd name="connsiteY1-3728" fmla="*/ 297188 h 658877"/>
                <a:gd name="connsiteX2-3729" fmla="*/ 293487 w 1151105"/>
                <a:gd name="connsiteY2-3730" fmla="*/ 185989 h 658877"/>
                <a:gd name="connsiteX3-3731" fmla="*/ 564813 w 1151105"/>
                <a:gd name="connsiteY3-3732" fmla="*/ 61963 h 658877"/>
                <a:gd name="connsiteX4-3733" fmla="*/ 474141 w 1151105"/>
                <a:gd name="connsiteY4-3734" fmla="*/ 229555 h 658877"/>
                <a:gd name="connsiteX5-3735" fmla="*/ 623741 w 1151105"/>
                <a:gd name="connsiteY5-3736" fmla="*/ 22739 h 658877"/>
                <a:gd name="connsiteX6-3737" fmla="*/ 746009 w 1151105"/>
                <a:gd name="connsiteY6-3738" fmla="*/ 13040 h 658877"/>
                <a:gd name="connsiteX7-3739" fmla="*/ 740553 w 1151105"/>
                <a:gd name="connsiteY7-3740" fmla="*/ 90030 h 658877"/>
                <a:gd name="connsiteX8-3741" fmla="*/ 743334 w 1151105"/>
                <a:gd name="connsiteY8-3742" fmla="*/ 142387 h 658877"/>
                <a:gd name="connsiteX9-3743" fmla="*/ 804336 w 1151105"/>
                <a:gd name="connsiteY9-3744" fmla="*/ 163728 h 658877"/>
                <a:gd name="connsiteX10-3745" fmla="*/ 828529 w 1151105"/>
                <a:gd name="connsiteY10-3746" fmla="*/ 197926 h 658877"/>
                <a:gd name="connsiteX11-3747" fmla="*/ 870016 w 1151105"/>
                <a:gd name="connsiteY11-3748" fmla="*/ 207366 h 658877"/>
                <a:gd name="connsiteX12-3749" fmla="*/ 1036537 w 1151105"/>
                <a:gd name="connsiteY12-3750" fmla="*/ 160671 h 658877"/>
                <a:gd name="connsiteX13-3751" fmla="*/ 883894 w 1151105"/>
                <a:gd name="connsiteY13-3752" fmla="*/ 272331 h 658877"/>
                <a:gd name="connsiteX14-3753" fmla="*/ 1094726 w 1151105"/>
                <a:gd name="connsiteY14-3754" fmla="*/ 160259 h 658877"/>
                <a:gd name="connsiteX15-3755" fmla="*/ 1151105 w 1151105"/>
                <a:gd name="connsiteY15-3756" fmla="*/ 173350 h 658877"/>
                <a:gd name="connsiteX16-3757" fmla="*/ 1013702 w 1151105"/>
                <a:gd name="connsiteY16-3758" fmla="*/ 407423 h 658877"/>
                <a:gd name="connsiteX17-3759" fmla="*/ 0 w 1151105"/>
                <a:gd name="connsiteY17-3760" fmla="*/ 658877 h 658877"/>
                <a:gd name="connsiteX0-3761" fmla="*/ 0 w 1151105"/>
                <a:gd name="connsiteY0-3762" fmla="*/ 658877 h 658877"/>
                <a:gd name="connsiteX1-3763" fmla="*/ 219487 w 1151105"/>
                <a:gd name="connsiteY1-3764" fmla="*/ 297188 h 658877"/>
                <a:gd name="connsiteX2-3765" fmla="*/ 293487 w 1151105"/>
                <a:gd name="connsiteY2-3766" fmla="*/ 185989 h 658877"/>
                <a:gd name="connsiteX3-3767" fmla="*/ 564813 w 1151105"/>
                <a:gd name="connsiteY3-3768" fmla="*/ 61963 h 658877"/>
                <a:gd name="connsiteX4-3769" fmla="*/ 474141 w 1151105"/>
                <a:gd name="connsiteY4-3770" fmla="*/ 229555 h 658877"/>
                <a:gd name="connsiteX5-3771" fmla="*/ 623741 w 1151105"/>
                <a:gd name="connsiteY5-3772" fmla="*/ 22739 h 658877"/>
                <a:gd name="connsiteX6-3773" fmla="*/ 746009 w 1151105"/>
                <a:gd name="connsiteY6-3774" fmla="*/ 13040 h 658877"/>
                <a:gd name="connsiteX7-3775" fmla="*/ 740553 w 1151105"/>
                <a:gd name="connsiteY7-3776" fmla="*/ 90030 h 658877"/>
                <a:gd name="connsiteX8-3777" fmla="*/ 743334 w 1151105"/>
                <a:gd name="connsiteY8-3778" fmla="*/ 142387 h 658877"/>
                <a:gd name="connsiteX9-3779" fmla="*/ 804336 w 1151105"/>
                <a:gd name="connsiteY9-3780" fmla="*/ 163728 h 658877"/>
                <a:gd name="connsiteX10-3781" fmla="*/ 828529 w 1151105"/>
                <a:gd name="connsiteY10-3782" fmla="*/ 197926 h 658877"/>
                <a:gd name="connsiteX11-3783" fmla="*/ 870016 w 1151105"/>
                <a:gd name="connsiteY11-3784" fmla="*/ 207366 h 658877"/>
                <a:gd name="connsiteX12-3785" fmla="*/ 1036537 w 1151105"/>
                <a:gd name="connsiteY12-3786" fmla="*/ 160671 h 658877"/>
                <a:gd name="connsiteX13-3787" fmla="*/ 883894 w 1151105"/>
                <a:gd name="connsiteY13-3788" fmla="*/ 272331 h 658877"/>
                <a:gd name="connsiteX14-3789" fmla="*/ 1094726 w 1151105"/>
                <a:gd name="connsiteY14-3790" fmla="*/ 160259 h 658877"/>
                <a:gd name="connsiteX15-3791" fmla="*/ 1151105 w 1151105"/>
                <a:gd name="connsiteY15-3792" fmla="*/ 173350 h 658877"/>
                <a:gd name="connsiteX16-3793" fmla="*/ 1012158 w 1151105"/>
                <a:gd name="connsiteY16-3794" fmla="*/ 395721 h 658877"/>
                <a:gd name="connsiteX17-3795" fmla="*/ 0 w 1151105"/>
                <a:gd name="connsiteY17-3796" fmla="*/ 658877 h 658877"/>
                <a:gd name="connsiteX0-3797" fmla="*/ 0 w 1151105"/>
                <a:gd name="connsiteY0-3798" fmla="*/ 658877 h 658877"/>
                <a:gd name="connsiteX1-3799" fmla="*/ 219487 w 1151105"/>
                <a:gd name="connsiteY1-3800" fmla="*/ 297188 h 658877"/>
                <a:gd name="connsiteX2-3801" fmla="*/ 293487 w 1151105"/>
                <a:gd name="connsiteY2-3802" fmla="*/ 185989 h 658877"/>
                <a:gd name="connsiteX3-3803" fmla="*/ 564813 w 1151105"/>
                <a:gd name="connsiteY3-3804" fmla="*/ 61963 h 658877"/>
                <a:gd name="connsiteX4-3805" fmla="*/ 474141 w 1151105"/>
                <a:gd name="connsiteY4-3806" fmla="*/ 229555 h 658877"/>
                <a:gd name="connsiteX5-3807" fmla="*/ 623741 w 1151105"/>
                <a:gd name="connsiteY5-3808" fmla="*/ 22739 h 658877"/>
                <a:gd name="connsiteX6-3809" fmla="*/ 746009 w 1151105"/>
                <a:gd name="connsiteY6-3810" fmla="*/ 13040 h 658877"/>
                <a:gd name="connsiteX7-3811" fmla="*/ 740553 w 1151105"/>
                <a:gd name="connsiteY7-3812" fmla="*/ 90030 h 658877"/>
                <a:gd name="connsiteX8-3813" fmla="*/ 743334 w 1151105"/>
                <a:gd name="connsiteY8-3814" fmla="*/ 142387 h 658877"/>
                <a:gd name="connsiteX9-3815" fmla="*/ 804336 w 1151105"/>
                <a:gd name="connsiteY9-3816" fmla="*/ 163728 h 658877"/>
                <a:gd name="connsiteX10-3817" fmla="*/ 828529 w 1151105"/>
                <a:gd name="connsiteY10-3818" fmla="*/ 197926 h 658877"/>
                <a:gd name="connsiteX11-3819" fmla="*/ 870016 w 1151105"/>
                <a:gd name="connsiteY11-3820" fmla="*/ 207366 h 658877"/>
                <a:gd name="connsiteX12-3821" fmla="*/ 1036537 w 1151105"/>
                <a:gd name="connsiteY12-3822" fmla="*/ 160671 h 658877"/>
                <a:gd name="connsiteX13-3823" fmla="*/ 883894 w 1151105"/>
                <a:gd name="connsiteY13-3824" fmla="*/ 272331 h 658877"/>
                <a:gd name="connsiteX14-3825" fmla="*/ 1094726 w 1151105"/>
                <a:gd name="connsiteY14-3826" fmla="*/ 160259 h 658877"/>
                <a:gd name="connsiteX15-3827" fmla="*/ 1151105 w 1151105"/>
                <a:gd name="connsiteY15-3828" fmla="*/ 173350 h 658877"/>
                <a:gd name="connsiteX16-3829" fmla="*/ 1012158 w 1151105"/>
                <a:gd name="connsiteY16-3830" fmla="*/ 395721 h 658877"/>
                <a:gd name="connsiteX17-3831" fmla="*/ 582274 w 1151105"/>
                <a:gd name="connsiteY17-3832" fmla="*/ 503658 h 658877"/>
                <a:gd name="connsiteX18-3833" fmla="*/ 0 w 1151105"/>
                <a:gd name="connsiteY18-3834" fmla="*/ 658877 h 658877"/>
                <a:gd name="connsiteX0-3835" fmla="*/ 0 w 1151105"/>
                <a:gd name="connsiteY0-3836" fmla="*/ 658877 h 658877"/>
                <a:gd name="connsiteX1-3837" fmla="*/ 219487 w 1151105"/>
                <a:gd name="connsiteY1-3838" fmla="*/ 297188 h 658877"/>
                <a:gd name="connsiteX2-3839" fmla="*/ 293487 w 1151105"/>
                <a:gd name="connsiteY2-3840" fmla="*/ 185989 h 658877"/>
                <a:gd name="connsiteX3-3841" fmla="*/ 564813 w 1151105"/>
                <a:gd name="connsiteY3-3842" fmla="*/ 61963 h 658877"/>
                <a:gd name="connsiteX4-3843" fmla="*/ 474141 w 1151105"/>
                <a:gd name="connsiteY4-3844" fmla="*/ 229555 h 658877"/>
                <a:gd name="connsiteX5-3845" fmla="*/ 623741 w 1151105"/>
                <a:gd name="connsiteY5-3846" fmla="*/ 22739 h 658877"/>
                <a:gd name="connsiteX6-3847" fmla="*/ 746009 w 1151105"/>
                <a:gd name="connsiteY6-3848" fmla="*/ 13040 h 658877"/>
                <a:gd name="connsiteX7-3849" fmla="*/ 740553 w 1151105"/>
                <a:gd name="connsiteY7-3850" fmla="*/ 90030 h 658877"/>
                <a:gd name="connsiteX8-3851" fmla="*/ 743334 w 1151105"/>
                <a:gd name="connsiteY8-3852" fmla="*/ 142387 h 658877"/>
                <a:gd name="connsiteX9-3853" fmla="*/ 804336 w 1151105"/>
                <a:gd name="connsiteY9-3854" fmla="*/ 163728 h 658877"/>
                <a:gd name="connsiteX10-3855" fmla="*/ 828529 w 1151105"/>
                <a:gd name="connsiteY10-3856" fmla="*/ 197926 h 658877"/>
                <a:gd name="connsiteX11-3857" fmla="*/ 870016 w 1151105"/>
                <a:gd name="connsiteY11-3858" fmla="*/ 207366 h 658877"/>
                <a:gd name="connsiteX12-3859" fmla="*/ 1036537 w 1151105"/>
                <a:gd name="connsiteY12-3860" fmla="*/ 160671 h 658877"/>
                <a:gd name="connsiteX13-3861" fmla="*/ 883894 w 1151105"/>
                <a:gd name="connsiteY13-3862" fmla="*/ 272331 h 658877"/>
                <a:gd name="connsiteX14-3863" fmla="*/ 1094726 w 1151105"/>
                <a:gd name="connsiteY14-3864" fmla="*/ 160259 h 658877"/>
                <a:gd name="connsiteX15-3865" fmla="*/ 1151105 w 1151105"/>
                <a:gd name="connsiteY15-3866" fmla="*/ 173350 h 658877"/>
                <a:gd name="connsiteX16-3867" fmla="*/ 1012158 w 1151105"/>
                <a:gd name="connsiteY16-3868" fmla="*/ 395721 h 658877"/>
                <a:gd name="connsiteX17-3869" fmla="*/ 597728 w 1151105"/>
                <a:gd name="connsiteY17-3870" fmla="*/ 229606 h 658877"/>
                <a:gd name="connsiteX18-3871" fmla="*/ 0 w 1151105"/>
                <a:gd name="connsiteY18-3872" fmla="*/ 658877 h 658877"/>
                <a:gd name="connsiteX0-3873" fmla="*/ 0 w 1151105"/>
                <a:gd name="connsiteY0-3874" fmla="*/ 658877 h 658877"/>
                <a:gd name="connsiteX1-3875" fmla="*/ 219487 w 1151105"/>
                <a:gd name="connsiteY1-3876" fmla="*/ 297188 h 658877"/>
                <a:gd name="connsiteX2-3877" fmla="*/ 293487 w 1151105"/>
                <a:gd name="connsiteY2-3878" fmla="*/ 185989 h 658877"/>
                <a:gd name="connsiteX3-3879" fmla="*/ 564813 w 1151105"/>
                <a:gd name="connsiteY3-3880" fmla="*/ 61963 h 658877"/>
                <a:gd name="connsiteX4-3881" fmla="*/ 474141 w 1151105"/>
                <a:gd name="connsiteY4-3882" fmla="*/ 229555 h 658877"/>
                <a:gd name="connsiteX5-3883" fmla="*/ 623741 w 1151105"/>
                <a:gd name="connsiteY5-3884" fmla="*/ 22739 h 658877"/>
                <a:gd name="connsiteX6-3885" fmla="*/ 746009 w 1151105"/>
                <a:gd name="connsiteY6-3886" fmla="*/ 13040 h 658877"/>
                <a:gd name="connsiteX7-3887" fmla="*/ 740553 w 1151105"/>
                <a:gd name="connsiteY7-3888" fmla="*/ 90030 h 658877"/>
                <a:gd name="connsiteX8-3889" fmla="*/ 743334 w 1151105"/>
                <a:gd name="connsiteY8-3890" fmla="*/ 142387 h 658877"/>
                <a:gd name="connsiteX9-3891" fmla="*/ 804336 w 1151105"/>
                <a:gd name="connsiteY9-3892" fmla="*/ 163728 h 658877"/>
                <a:gd name="connsiteX10-3893" fmla="*/ 828529 w 1151105"/>
                <a:gd name="connsiteY10-3894" fmla="*/ 197926 h 658877"/>
                <a:gd name="connsiteX11-3895" fmla="*/ 870016 w 1151105"/>
                <a:gd name="connsiteY11-3896" fmla="*/ 207366 h 658877"/>
                <a:gd name="connsiteX12-3897" fmla="*/ 1036537 w 1151105"/>
                <a:gd name="connsiteY12-3898" fmla="*/ 160671 h 658877"/>
                <a:gd name="connsiteX13-3899" fmla="*/ 883894 w 1151105"/>
                <a:gd name="connsiteY13-3900" fmla="*/ 272331 h 658877"/>
                <a:gd name="connsiteX14-3901" fmla="*/ 1094726 w 1151105"/>
                <a:gd name="connsiteY14-3902" fmla="*/ 160259 h 658877"/>
                <a:gd name="connsiteX15-3903" fmla="*/ 1151105 w 1151105"/>
                <a:gd name="connsiteY15-3904" fmla="*/ 173350 h 658877"/>
                <a:gd name="connsiteX16-3905" fmla="*/ 1012158 w 1151105"/>
                <a:gd name="connsiteY16-3906" fmla="*/ 395721 h 658877"/>
                <a:gd name="connsiteX17-3907" fmla="*/ 717375 w 1151105"/>
                <a:gd name="connsiteY17-3908" fmla="*/ 278621 h 658877"/>
                <a:gd name="connsiteX18-3909" fmla="*/ 597728 w 1151105"/>
                <a:gd name="connsiteY18-3910" fmla="*/ 229606 h 658877"/>
                <a:gd name="connsiteX19-3911" fmla="*/ 0 w 1151105"/>
                <a:gd name="connsiteY19-3912" fmla="*/ 658877 h 658877"/>
                <a:gd name="connsiteX0-3913" fmla="*/ 0 w 1151105"/>
                <a:gd name="connsiteY0-3914" fmla="*/ 658877 h 658877"/>
                <a:gd name="connsiteX1-3915" fmla="*/ 219487 w 1151105"/>
                <a:gd name="connsiteY1-3916" fmla="*/ 297188 h 658877"/>
                <a:gd name="connsiteX2-3917" fmla="*/ 293487 w 1151105"/>
                <a:gd name="connsiteY2-3918" fmla="*/ 185989 h 658877"/>
                <a:gd name="connsiteX3-3919" fmla="*/ 564813 w 1151105"/>
                <a:gd name="connsiteY3-3920" fmla="*/ 61963 h 658877"/>
                <a:gd name="connsiteX4-3921" fmla="*/ 474141 w 1151105"/>
                <a:gd name="connsiteY4-3922" fmla="*/ 229555 h 658877"/>
                <a:gd name="connsiteX5-3923" fmla="*/ 623741 w 1151105"/>
                <a:gd name="connsiteY5-3924" fmla="*/ 22739 h 658877"/>
                <a:gd name="connsiteX6-3925" fmla="*/ 746009 w 1151105"/>
                <a:gd name="connsiteY6-3926" fmla="*/ 13040 h 658877"/>
                <a:gd name="connsiteX7-3927" fmla="*/ 740553 w 1151105"/>
                <a:gd name="connsiteY7-3928" fmla="*/ 90030 h 658877"/>
                <a:gd name="connsiteX8-3929" fmla="*/ 743334 w 1151105"/>
                <a:gd name="connsiteY8-3930" fmla="*/ 142387 h 658877"/>
                <a:gd name="connsiteX9-3931" fmla="*/ 804336 w 1151105"/>
                <a:gd name="connsiteY9-3932" fmla="*/ 163728 h 658877"/>
                <a:gd name="connsiteX10-3933" fmla="*/ 828529 w 1151105"/>
                <a:gd name="connsiteY10-3934" fmla="*/ 197926 h 658877"/>
                <a:gd name="connsiteX11-3935" fmla="*/ 870016 w 1151105"/>
                <a:gd name="connsiteY11-3936" fmla="*/ 207366 h 658877"/>
                <a:gd name="connsiteX12-3937" fmla="*/ 1036537 w 1151105"/>
                <a:gd name="connsiteY12-3938" fmla="*/ 160671 h 658877"/>
                <a:gd name="connsiteX13-3939" fmla="*/ 883894 w 1151105"/>
                <a:gd name="connsiteY13-3940" fmla="*/ 272331 h 658877"/>
                <a:gd name="connsiteX14-3941" fmla="*/ 1094726 w 1151105"/>
                <a:gd name="connsiteY14-3942" fmla="*/ 160259 h 658877"/>
                <a:gd name="connsiteX15-3943" fmla="*/ 1151105 w 1151105"/>
                <a:gd name="connsiteY15-3944" fmla="*/ 173350 h 658877"/>
                <a:gd name="connsiteX16-3945" fmla="*/ 1012158 w 1151105"/>
                <a:gd name="connsiteY16-3946" fmla="*/ 395721 h 658877"/>
                <a:gd name="connsiteX17-3947" fmla="*/ 310443 w 1151105"/>
                <a:gd name="connsiteY17-3948" fmla="*/ 578262 h 658877"/>
                <a:gd name="connsiteX18-3949" fmla="*/ 597728 w 1151105"/>
                <a:gd name="connsiteY18-3950" fmla="*/ 229606 h 658877"/>
                <a:gd name="connsiteX19-3951" fmla="*/ 0 w 1151105"/>
                <a:gd name="connsiteY19-3952" fmla="*/ 658877 h 658877"/>
                <a:gd name="connsiteX0-3953" fmla="*/ 0 w 1151105"/>
                <a:gd name="connsiteY0-3954" fmla="*/ 658877 h 658877"/>
                <a:gd name="connsiteX1-3955" fmla="*/ 219487 w 1151105"/>
                <a:gd name="connsiteY1-3956" fmla="*/ 297188 h 658877"/>
                <a:gd name="connsiteX2-3957" fmla="*/ 293487 w 1151105"/>
                <a:gd name="connsiteY2-3958" fmla="*/ 185989 h 658877"/>
                <a:gd name="connsiteX3-3959" fmla="*/ 564813 w 1151105"/>
                <a:gd name="connsiteY3-3960" fmla="*/ 61963 h 658877"/>
                <a:gd name="connsiteX4-3961" fmla="*/ 474141 w 1151105"/>
                <a:gd name="connsiteY4-3962" fmla="*/ 229555 h 658877"/>
                <a:gd name="connsiteX5-3963" fmla="*/ 623741 w 1151105"/>
                <a:gd name="connsiteY5-3964" fmla="*/ 22739 h 658877"/>
                <a:gd name="connsiteX6-3965" fmla="*/ 746009 w 1151105"/>
                <a:gd name="connsiteY6-3966" fmla="*/ 13040 h 658877"/>
                <a:gd name="connsiteX7-3967" fmla="*/ 740553 w 1151105"/>
                <a:gd name="connsiteY7-3968" fmla="*/ 90030 h 658877"/>
                <a:gd name="connsiteX8-3969" fmla="*/ 743334 w 1151105"/>
                <a:gd name="connsiteY8-3970" fmla="*/ 142387 h 658877"/>
                <a:gd name="connsiteX9-3971" fmla="*/ 804336 w 1151105"/>
                <a:gd name="connsiteY9-3972" fmla="*/ 163728 h 658877"/>
                <a:gd name="connsiteX10-3973" fmla="*/ 828529 w 1151105"/>
                <a:gd name="connsiteY10-3974" fmla="*/ 197926 h 658877"/>
                <a:gd name="connsiteX11-3975" fmla="*/ 870016 w 1151105"/>
                <a:gd name="connsiteY11-3976" fmla="*/ 207366 h 658877"/>
                <a:gd name="connsiteX12-3977" fmla="*/ 1036537 w 1151105"/>
                <a:gd name="connsiteY12-3978" fmla="*/ 160671 h 658877"/>
                <a:gd name="connsiteX13-3979" fmla="*/ 883894 w 1151105"/>
                <a:gd name="connsiteY13-3980" fmla="*/ 272331 h 658877"/>
                <a:gd name="connsiteX14-3981" fmla="*/ 1094726 w 1151105"/>
                <a:gd name="connsiteY14-3982" fmla="*/ 160259 h 658877"/>
                <a:gd name="connsiteX15-3983" fmla="*/ 1151105 w 1151105"/>
                <a:gd name="connsiteY15-3984" fmla="*/ 173350 h 658877"/>
                <a:gd name="connsiteX16-3985" fmla="*/ 1012158 w 1151105"/>
                <a:gd name="connsiteY16-3986" fmla="*/ 395721 h 658877"/>
                <a:gd name="connsiteX17-3987" fmla="*/ 310443 w 1151105"/>
                <a:gd name="connsiteY17-3988" fmla="*/ 578262 h 658877"/>
                <a:gd name="connsiteX18-3989" fmla="*/ 597728 w 1151105"/>
                <a:gd name="connsiteY18-3990" fmla="*/ 229606 h 658877"/>
                <a:gd name="connsiteX19-3991" fmla="*/ 281580 w 1151105"/>
                <a:gd name="connsiteY19-3992" fmla="*/ 458858 h 658877"/>
                <a:gd name="connsiteX20-3993" fmla="*/ 0 w 1151105"/>
                <a:gd name="connsiteY20-3994" fmla="*/ 658877 h 658877"/>
                <a:gd name="connsiteX0-3995" fmla="*/ 0 w 1151105"/>
                <a:gd name="connsiteY0-3996" fmla="*/ 658877 h 658877"/>
                <a:gd name="connsiteX1-3997" fmla="*/ 219487 w 1151105"/>
                <a:gd name="connsiteY1-3998" fmla="*/ 297188 h 658877"/>
                <a:gd name="connsiteX2-3999" fmla="*/ 293487 w 1151105"/>
                <a:gd name="connsiteY2-4000" fmla="*/ 185989 h 658877"/>
                <a:gd name="connsiteX3-4001" fmla="*/ 564813 w 1151105"/>
                <a:gd name="connsiteY3-4002" fmla="*/ 61963 h 658877"/>
                <a:gd name="connsiteX4-4003" fmla="*/ 474141 w 1151105"/>
                <a:gd name="connsiteY4-4004" fmla="*/ 229555 h 658877"/>
                <a:gd name="connsiteX5-4005" fmla="*/ 623741 w 1151105"/>
                <a:gd name="connsiteY5-4006" fmla="*/ 22739 h 658877"/>
                <a:gd name="connsiteX6-4007" fmla="*/ 746009 w 1151105"/>
                <a:gd name="connsiteY6-4008" fmla="*/ 13040 h 658877"/>
                <a:gd name="connsiteX7-4009" fmla="*/ 740553 w 1151105"/>
                <a:gd name="connsiteY7-4010" fmla="*/ 90030 h 658877"/>
                <a:gd name="connsiteX8-4011" fmla="*/ 743334 w 1151105"/>
                <a:gd name="connsiteY8-4012" fmla="*/ 142387 h 658877"/>
                <a:gd name="connsiteX9-4013" fmla="*/ 804336 w 1151105"/>
                <a:gd name="connsiteY9-4014" fmla="*/ 163728 h 658877"/>
                <a:gd name="connsiteX10-4015" fmla="*/ 828529 w 1151105"/>
                <a:gd name="connsiteY10-4016" fmla="*/ 197926 h 658877"/>
                <a:gd name="connsiteX11-4017" fmla="*/ 870016 w 1151105"/>
                <a:gd name="connsiteY11-4018" fmla="*/ 207366 h 658877"/>
                <a:gd name="connsiteX12-4019" fmla="*/ 1036537 w 1151105"/>
                <a:gd name="connsiteY12-4020" fmla="*/ 160671 h 658877"/>
                <a:gd name="connsiteX13-4021" fmla="*/ 883894 w 1151105"/>
                <a:gd name="connsiteY13-4022" fmla="*/ 272331 h 658877"/>
                <a:gd name="connsiteX14-4023" fmla="*/ 1094726 w 1151105"/>
                <a:gd name="connsiteY14-4024" fmla="*/ 160259 h 658877"/>
                <a:gd name="connsiteX15-4025" fmla="*/ 1151105 w 1151105"/>
                <a:gd name="connsiteY15-4026" fmla="*/ 173350 h 658877"/>
                <a:gd name="connsiteX16-4027" fmla="*/ 1012158 w 1151105"/>
                <a:gd name="connsiteY16-4028" fmla="*/ 395721 h 658877"/>
                <a:gd name="connsiteX17-4029" fmla="*/ 310443 w 1151105"/>
                <a:gd name="connsiteY17-4030" fmla="*/ 578262 h 658877"/>
                <a:gd name="connsiteX18-4031" fmla="*/ 597728 w 1151105"/>
                <a:gd name="connsiteY18-4032" fmla="*/ 229606 h 658877"/>
                <a:gd name="connsiteX19-4033" fmla="*/ 309232 w 1151105"/>
                <a:gd name="connsiteY19-4034" fmla="*/ 575563 h 658877"/>
                <a:gd name="connsiteX20-4035" fmla="*/ 0 w 1151105"/>
                <a:gd name="connsiteY20-4036" fmla="*/ 658877 h 658877"/>
                <a:gd name="connsiteX0-4037" fmla="*/ 0 w 1151105"/>
                <a:gd name="connsiteY0-4038" fmla="*/ 658877 h 658877"/>
                <a:gd name="connsiteX1-4039" fmla="*/ 219487 w 1151105"/>
                <a:gd name="connsiteY1-4040" fmla="*/ 297188 h 658877"/>
                <a:gd name="connsiteX2-4041" fmla="*/ 293487 w 1151105"/>
                <a:gd name="connsiteY2-4042" fmla="*/ 185989 h 658877"/>
                <a:gd name="connsiteX3-4043" fmla="*/ 564813 w 1151105"/>
                <a:gd name="connsiteY3-4044" fmla="*/ 61963 h 658877"/>
                <a:gd name="connsiteX4-4045" fmla="*/ 474141 w 1151105"/>
                <a:gd name="connsiteY4-4046" fmla="*/ 229555 h 658877"/>
                <a:gd name="connsiteX5-4047" fmla="*/ 623741 w 1151105"/>
                <a:gd name="connsiteY5-4048" fmla="*/ 22739 h 658877"/>
                <a:gd name="connsiteX6-4049" fmla="*/ 746009 w 1151105"/>
                <a:gd name="connsiteY6-4050" fmla="*/ 13040 h 658877"/>
                <a:gd name="connsiteX7-4051" fmla="*/ 740553 w 1151105"/>
                <a:gd name="connsiteY7-4052" fmla="*/ 90030 h 658877"/>
                <a:gd name="connsiteX8-4053" fmla="*/ 743334 w 1151105"/>
                <a:gd name="connsiteY8-4054" fmla="*/ 142387 h 658877"/>
                <a:gd name="connsiteX9-4055" fmla="*/ 804336 w 1151105"/>
                <a:gd name="connsiteY9-4056" fmla="*/ 163728 h 658877"/>
                <a:gd name="connsiteX10-4057" fmla="*/ 828529 w 1151105"/>
                <a:gd name="connsiteY10-4058" fmla="*/ 197926 h 658877"/>
                <a:gd name="connsiteX11-4059" fmla="*/ 870016 w 1151105"/>
                <a:gd name="connsiteY11-4060" fmla="*/ 207366 h 658877"/>
                <a:gd name="connsiteX12-4061" fmla="*/ 1036537 w 1151105"/>
                <a:gd name="connsiteY12-4062" fmla="*/ 160671 h 658877"/>
                <a:gd name="connsiteX13-4063" fmla="*/ 883894 w 1151105"/>
                <a:gd name="connsiteY13-4064" fmla="*/ 272331 h 658877"/>
                <a:gd name="connsiteX14-4065" fmla="*/ 1094726 w 1151105"/>
                <a:gd name="connsiteY14-4066" fmla="*/ 160259 h 658877"/>
                <a:gd name="connsiteX15-4067" fmla="*/ 1151105 w 1151105"/>
                <a:gd name="connsiteY15-4068" fmla="*/ 173350 h 658877"/>
                <a:gd name="connsiteX16-4069" fmla="*/ 1012158 w 1151105"/>
                <a:gd name="connsiteY16-4070" fmla="*/ 395721 h 658877"/>
                <a:gd name="connsiteX17-4071" fmla="*/ 310443 w 1151105"/>
                <a:gd name="connsiteY17-4072" fmla="*/ 578262 h 658877"/>
                <a:gd name="connsiteX18-4073" fmla="*/ 597728 w 1151105"/>
                <a:gd name="connsiteY18-4074" fmla="*/ 229606 h 658877"/>
                <a:gd name="connsiteX19-4075" fmla="*/ 309232 w 1151105"/>
                <a:gd name="connsiteY19-4076" fmla="*/ 575563 h 658877"/>
                <a:gd name="connsiteX20-4077" fmla="*/ 0 w 1151105"/>
                <a:gd name="connsiteY20-4078" fmla="*/ 658877 h 658877"/>
                <a:gd name="connsiteX0-4079" fmla="*/ 0 w 1151105"/>
                <a:gd name="connsiteY0-4080" fmla="*/ 658877 h 658877"/>
                <a:gd name="connsiteX1-4081" fmla="*/ 219487 w 1151105"/>
                <a:gd name="connsiteY1-4082" fmla="*/ 297188 h 658877"/>
                <a:gd name="connsiteX2-4083" fmla="*/ 293487 w 1151105"/>
                <a:gd name="connsiteY2-4084" fmla="*/ 185989 h 658877"/>
                <a:gd name="connsiteX3-4085" fmla="*/ 564813 w 1151105"/>
                <a:gd name="connsiteY3-4086" fmla="*/ 61963 h 658877"/>
                <a:gd name="connsiteX4-4087" fmla="*/ 474141 w 1151105"/>
                <a:gd name="connsiteY4-4088" fmla="*/ 229555 h 658877"/>
                <a:gd name="connsiteX5-4089" fmla="*/ 623741 w 1151105"/>
                <a:gd name="connsiteY5-4090" fmla="*/ 22739 h 658877"/>
                <a:gd name="connsiteX6-4091" fmla="*/ 746009 w 1151105"/>
                <a:gd name="connsiteY6-4092" fmla="*/ 13040 h 658877"/>
                <a:gd name="connsiteX7-4093" fmla="*/ 740553 w 1151105"/>
                <a:gd name="connsiteY7-4094" fmla="*/ 90030 h 658877"/>
                <a:gd name="connsiteX8-4095" fmla="*/ 743334 w 1151105"/>
                <a:gd name="connsiteY8-4096" fmla="*/ 142387 h 658877"/>
                <a:gd name="connsiteX9-4097" fmla="*/ 804336 w 1151105"/>
                <a:gd name="connsiteY9-4098" fmla="*/ 163728 h 658877"/>
                <a:gd name="connsiteX10-4099" fmla="*/ 828529 w 1151105"/>
                <a:gd name="connsiteY10-4100" fmla="*/ 197926 h 658877"/>
                <a:gd name="connsiteX11-4101" fmla="*/ 870016 w 1151105"/>
                <a:gd name="connsiteY11-4102" fmla="*/ 207366 h 658877"/>
                <a:gd name="connsiteX12-4103" fmla="*/ 1036537 w 1151105"/>
                <a:gd name="connsiteY12-4104" fmla="*/ 160671 h 658877"/>
                <a:gd name="connsiteX13-4105" fmla="*/ 883894 w 1151105"/>
                <a:gd name="connsiteY13-4106" fmla="*/ 272331 h 658877"/>
                <a:gd name="connsiteX14-4107" fmla="*/ 1094726 w 1151105"/>
                <a:gd name="connsiteY14-4108" fmla="*/ 160259 h 658877"/>
                <a:gd name="connsiteX15-4109" fmla="*/ 1151105 w 1151105"/>
                <a:gd name="connsiteY15-4110" fmla="*/ 173350 h 658877"/>
                <a:gd name="connsiteX16-4111" fmla="*/ 1012158 w 1151105"/>
                <a:gd name="connsiteY16-4112" fmla="*/ 395721 h 658877"/>
                <a:gd name="connsiteX17-4113" fmla="*/ 310443 w 1151105"/>
                <a:gd name="connsiteY17-4114" fmla="*/ 578262 h 658877"/>
                <a:gd name="connsiteX18-4115" fmla="*/ 597728 w 1151105"/>
                <a:gd name="connsiteY18-4116" fmla="*/ 229606 h 658877"/>
                <a:gd name="connsiteX19-4117" fmla="*/ 484720 w 1151105"/>
                <a:gd name="connsiteY19-4118" fmla="*/ 330348 h 658877"/>
                <a:gd name="connsiteX20-4119" fmla="*/ 309232 w 1151105"/>
                <a:gd name="connsiteY20-4120" fmla="*/ 575563 h 658877"/>
                <a:gd name="connsiteX21" fmla="*/ 0 w 1151105"/>
                <a:gd name="connsiteY21" fmla="*/ 658877 h 658877"/>
                <a:gd name="connsiteX0-4121" fmla="*/ 0 w 1151105"/>
                <a:gd name="connsiteY0-4122" fmla="*/ 658877 h 658877"/>
                <a:gd name="connsiteX1-4123" fmla="*/ 219487 w 1151105"/>
                <a:gd name="connsiteY1-4124" fmla="*/ 297188 h 658877"/>
                <a:gd name="connsiteX2-4125" fmla="*/ 293487 w 1151105"/>
                <a:gd name="connsiteY2-4126" fmla="*/ 185989 h 658877"/>
                <a:gd name="connsiteX3-4127" fmla="*/ 564813 w 1151105"/>
                <a:gd name="connsiteY3-4128" fmla="*/ 61963 h 658877"/>
                <a:gd name="connsiteX4-4129" fmla="*/ 474141 w 1151105"/>
                <a:gd name="connsiteY4-4130" fmla="*/ 229555 h 658877"/>
                <a:gd name="connsiteX5-4131" fmla="*/ 623741 w 1151105"/>
                <a:gd name="connsiteY5-4132" fmla="*/ 22739 h 658877"/>
                <a:gd name="connsiteX6-4133" fmla="*/ 746009 w 1151105"/>
                <a:gd name="connsiteY6-4134" fmla="*/ 13040 h 658877"/>
                <a:gd name="connsiteX7-4135" fmla="*/ 740553 w 1151105"/>
                <a:gd name="connsiteY7-4136" fmla="*/ 90030 h 658877"/>
                <a:gd name="connsiteX8-4137" fmla="*/ 743334 w 1151105"/>
                <a:gd name="connsiteY8-4138" fmla="*/ 142387 h 658877"/>
                <a:gd name="connsiteX9-4139" fmla="*/ 804336 w 1151105"/>
                <a:gd name="connsiteY9-4140" fmla="*/ 163728 h 658877"/>
                <a:gd name="connsiteX10-4141" fmla="*/ 828529 w 1151105"/>
                <a:gd name="connsiteY10-4142" fmla="*/ 197926 h 658877"/>
                <a:gd name="connsiteX11-4143" fmla="*/ 870016 w 1151105"/>
                <a:gd name="connsiteY11-4144" fmla="*/ 207366 h 658877"/>
                <a:gd name="connsiteX12-4145" fmla="*/ 1036537 w 1151105"/>
                <a:gd name="connsiteY12-4146" fmla="*/ 160671 h 658877"/>
                <a:gd name="connsiteX13-4147" fmla="*/ 883894 w 1151105"/>
                <a:gd name="connsiteY13-4148" fmla="*/ 272331 h 658877"/>
                <a:gd name="connsiteX14-4149" fmla="*/ 1094726 w 1151105"/>
                <a:gd name="connsiteY14-4150" fmla="*/ 160259 h 658877"/>
                <a:gd name="connsiteX15-4151" fmla="*/ 1151105 w 1151105"/>
                <a:gd name="connsiteY15-4152" fmla="*/ 173350 h 658877"/>
                <a:gd name="connsiteX16-4153" fmla="*/ 1012158 w 1151105"/>
                <a:gd name="connsiteY16-4154" fmla="*/ 395721 h 658877"/>
                <a:gd name="connsiteX17-4155" fmla="*/ 310443 w 1151105"/>
                <a:gd name="connsiteY17-4156" fmla="*/ 578262 h 658877"/>
                <a:gd name="connsiteX18-4157" fmla="*/ 597728 w 1151105"/>
                <a:gd name="connsiteY18-4158" fmla="*/ 229606 h 658877"/>
                <a:gd name="connsiteX19-4159" fmla="*/ 484720 w 1151105"/>
                <a:gd name="connsiteY19-4160" fmla="*/ 330348 h 658877"/>
                <a:gd name="connsiteX20-4161" fmla="*/ 309232 w 1151105"/>
                <a:gd name="connsiteY20-4162" fmla="*/ 575563 h 658877"/>
                <a:gd name="connsiteX21-4163" fmla="*/ 0 w 1151105"/>
                <a:gd name="connsiteY21-4164" fmla="*/ 658877 h 658877"/>
                <a:gd name="connsiteX0-4165" fmla="*/ 0 w 1151105"/>
                <a:gd name="connsiteY0-4166" fmla="*/ 658877 h 658877"/>
                <a:gd name="connsiteX1-4167" fmla="*/ 219487 w 1151105"/>
                <a:gd name="connsiteY1-4168" fmla="*/ 297188 h 658877"/>
                <a:gd name="connsiteX2-4169" fmla="*/ 293487 w 1151105"/>
                <a:gd name="connsiteY2-4170" fmla="*/ 185989 h 658877"/>
                <a:gd name="connsiteX3-4171" fmla="*/ 564813 w 1151105"/>
                <a:gd name="connsiteY3-4172" fmla="*/ 61963 h 658877"/>
                <a:gd name="connsiteX4-4173" fmla="*/ 474141 w 1151105"/>
                <a:gd name="connsiteY4-4174" fmla="*/ 229555 h 658877"/>
                <a:gd name="connsiteX5-4175" fmla="*/ 623741 w 1151105"/>
                <a:gd name="connsiteY5-4176" fmla="*/ 22739 h 658877"/>
                <a:gd name="connsiteX6-4177" fmla="*/ 746009 w 1151105"/>
                <a:gd name="connsiteY6-4178" fmla="*/ 13040 h 658877"/>
                <a:gd name="connsiteX7-4179" fmla="*/ 740553 w 1151105"/>
                <a:gd name="connsiteY7-4180" fmla="*/ 90030 h 658877"/>
                <a:gd name="connsiteX8-4181" fmla="*/ 743334 w 1151105"/>
                <a:gd name="connsiteY8-4182" fmla="*/ 142387 h 658877"/>
                <a:gd name="connsiteX9-4183" fmla="*/ 804336 w 1151105"/>
                <a:gd name="connsiteY9-4184" fmla="*/ 163728 h 658877"/>
                <a:gd name="connsiteX10-4185" fmla="*/ 828529 w 1151105"/>
                <a:gd name="connsiteY10-4186" fmla="*/ 197926 h 658877"/>
                <a:gd name="connsiteX11-4187" fmla="*/ 870016 w 1151105"/>
                <a:gd name="connsiteY11-4188" fmla="*/ 207366 h 658877"/>
                <a:gd name="connsiteX12-4189" fmla="*/ 1036537 w 1151105"/>
                <a:gd name="connsiteY12-4190" fmla="*/ 160671 h 658877"/>
                <a:gd name="connsiteX13-4191" fmla="*/ 883894 w 1151105"/>
                <a:gd name="connsiteY13-4192" fmla="*/ 272331 h 658877"/>
                <a:gd name="connsiteX14-4193" fmla="*/ 1094726 w 1151105"/>
                <a:gd name="connsiteY14-4194" fmla="*/ 160259 h 658877"/>
                <a:gd name="connsiteX15-4195" fmla="*/ 1151105 w 1151105"/>
                <a:gd name="connsiteY15-4196" fmla="*/ 173350 h 658877"/>
                <a:gd name="connsiteX16-4197" fmla="*/ 1012158 w 1151105"/>
                <a:gd name="connsiteY16-4198" fmla="*/ 395721 h 658877"/>
                <a:gd name="connsiteX17-4199" fmla="*/ 310443 w 1151105"/>
                <a:gd name="connsiteY17-4200" fmla="*/ 578262 h 658877"/>
                <a:gd name="connsiteX18-4201" fmla="*/ 597728 w 1151105"/>
                <a:gd name="connsiteY18-4202" fmla="*/ 229606 h 658877"/>
                <a:gd name="connsiteX19-4203" fmla="*/ 484720 w 1151105"/>
                <a:gd name="connsiteY19-4204" fmla="*/ 330348 h 658877"/>
                <a:gd name="connsiteX20-4205" fmla="*/ 308242 w 1151105"/>
                <a:gd name="connsiteY20-4206" fmla="*/ 578866 h 658877"/>
                <a:gd name="connsiteX21-4207" fmla="*/ 0 w 1151105"/>
                <a:gd name="connsiteY21-4208" fmla="*/ 658877 h 658877"/>
                <a:gd name="connsiteX0-4209" fmla="*/ 0 w 1151105"/>
                <a:gd name="connsiteY0-4210" fmla="*/ 658877 h 658877"/>
                <a:gd name="connsiteX1-4211" fmla="*/ 219487 w 1151105"/>
                <a:gd name="connsiteY1-4212" fmla="*/ 297188 h 658877"/>
                <a:gd name="connsiteX2-4213" fmla="*/ 293487 w 1151105"/>
                <a:gd name="connsiteY2-4214" fmla="*/ 185989 h 658877"/>
                <a:gd name="connsiteX3-4215" fmla="*/ 564813 w 1151105"/>
                <a:gd name="connsiteY3-4216" fmla="*/ 61963 h 658877"/>
                <a:gd name="connsiteX4-4217" fmla="*/ 474141 w 1151105"/>
                <a:gd name="connsiteY4-4218" fmla="*/ 229555 h 658877"/>
                <a:gd name="connsiteX5-4219" fmla="*/ 623741 w 1151105"/>
                <a:gd name="connsiteY5-4220" fmla="*/ 22739 h 658877"/>
                <a:gd name="connsiteX6-4221" fmla="*/ 746009 w 1151105"/>
                <a:gd name="connsiteY6-4222" fmla="*/ 13040 h 658877"/>
                <a:gd name="connsiteX7-4223" fmla="*/ 740553 w 1151105"/>
                <a:gd name="connsiteY7-4224" fmla="*/ 90030 h 658877"/>
                <a:gd name="connsiteX8-4225" fmla="*/ 743334 w 1151105"/>
                <a:gd name="connsiteY8-4226" fmla="*/ 142387 h 658877"/>
                <a:gd name="connsiteX9-4227" fmla="*/ 804336 w 1151105"/>
                <a:gd name="connsiteY9-4228" fmla="*/ 163728 h 658877"/>
                <a:gd name="connsiteX10-4229" fmla="*/ 828529 w 1151105"/>
                <a:gd name="connsiteY10-4230" fmla="*/ 197926 h 658877"/>
                <a:gd name="connsiteX11-4231" fmla="*/ 870016 w 1151105"/>
                <a:gd name="connsiteY11-4232" fmla="*/ 207366 h 658877"/>
                <a:gd name="connsiteX12-4233" fmla="*/ 1036537 w 1151105"/>
                <a:gd name="connsiteY12-4234" fmla="*/ 160671 h 658877"/>
                <a:gd name="connsiteX13-4235" fmla="*/ 883894 w 1151105"/>
                <a:gd name="connsiteY13-4236" fmla="*/ 272331 h 658877"/>
                <a:gd name="connsiteX14-4237" fmla="*/ 1094726 w 1151105"/>
                <a:gd name="connsiteY14-4238" fmla="*/ 160259 h 658877"/>
                <a:gd name="connsiteX15-4239" fmla="*/ 1151105 w 1151105"/>
                <a:gd name="connsiteY15-4240" fmla="*/ 173350 h 658877"/>
                <a:gd name="connsiteX16-4241" fmla="*/ 1012158 w 1151105"/>
                <a:gd name="connsiteY16-4242" fmla="*/ 395721 h 658877"/>
                <a:gd name="connsiteX17-4243" fmla="*/ 310443 w 1151105"/>
                <a:gd name="connsiteY17-4244" fmla="*/ 578262 h 658877"/>
                <a:gd name="connsiteX18-4245" fmla="*/ 597728 w 1151105"/>
                <a:gd name="connsiteY18-4246" fmla="*/ 229606 h 658877"/>
                <a:gd name="connsiteX19-4247" fmla="*/ 484720 w 1151105"/>
                <a:gd name="connsiteY19-4248" fmla="*/ 330348 h 658877"/>
                <a:gd name="connsiteX20-4249" fmla="*/ 322660 w 1151105"/>
                <a:gd name="connsiteY20-4250" fmla="*/ 577940 h 658877"/>
                <a:gd name="connsiteX21-4251" fmla="*/ 0 w 1151105"/>
                <a:gd name="connsiteY21-4252" fmla="*/ 658877 h 658877"/>
                <a:gd name="connsiteX0-4253" fmla="*/ 0 w 1151105"/>
                <a:gd name="connsiteY0-4254" fmla="*/ 658877 h 658877"/>
                <a:gd name="connsiteX1-4255" fmla="*/ 219487 w 1151105"/>
                <a:gd name="connsiteY1-4256" fmla="*/ 297188 h 658877"/>
                <a:gd name="connsiteX2-4257" fmla="*/ 293487 w 1151105"/>
                <a:gd name="connsiteY2-4258" fmla="*/ 185989 h 658877"/>
                <a:gd name="connsiteX3-4259" fmla="*/ 564813 w 1151105"/>
                <a:gd name="connsiteY3-4260" fmla="*/ 61963 h 658877"/>
                <a:gd name="connsiteX4-4261" fmla="*/ 474141 w 1151105"/>
                <a:gd name="connsiteY4-4262" fmla="*/ 229555 h 658877"/>
                <a:gd name="connsiteX5-4263" fmla="*/ 623741 w 1151105"/>
                <a:gd name="connsiteY5-4264" fmla="*/ 22739 h 658877"/>
                <a:gd name="connsiteX6-4265" fmla="*/ 746009 w 1151105"/>
                <a:gd name="connsiteY6-4266" fmla="*/ 13040 h 658877"/>
                <a:gd name="connsiteX7-4267" fmla="*/ 740553 w 1151105"/>
                <a:gd name="connsiteY7-4268" fmla="*/ 90030 h 658877"/>
                <a:gd name="connsiteX8-4269" fmla="*/ 743334 w 1151105"/>
                <a:gd name="connsiteY8-4270" fmla="*/ 142387 h 658877"/>
                <a:gd name="connsiteX9-4271" fmla="*/ 804336 w 1151105"/>
                <a:gd name="connsiteY9-4272" fmla="*/ 163728 h 658877"/>
                <a:gd name="connsiteX10-4273" fmla="*/ 828529 w 1151105"/>
                <a:gd name="connsiteY10-4274" fmla="*/ 197926 h 658877"/>
                <a:gd name="connsiteX11-4275" fmla="*/ 870016 w 1151105"/>
                <a:gd name="connsiteY11-4276" fmla="*/ 207366 h 658877"/>
                <a:gd name="connsiteX12-4277" fmla="*/ 1036537 w 1151105"/>
                <a:gd name="connsiteY12-4278" fmla="*/ 160671 h 658877"/>
                <a:gd name="connsiteX13-4279" fmla="*/ 883894 w 1151105"/>
                <a:gd name="connsiteY13-4280" fmla="*/ 272331 h 658877"/>
                <a:gd name="connsiteX14-4281" fmla="*/ 1094726 w 1151105"/>
                <a:gd name="connsiteY14-4282" fmla="*/ 160259 h 658877"/>
                <a:gd name="connsiteX15-4283" fmla="*/ 1151105 w 1151105"/>
                <a:gd name="connsiteY15-4284" fmla="*/ 173350 h 658877"/>
                <a:gd name="connsiteX16-4285" fmla="*/ 1012158 w 1151105"/>
                <a:gd name="connsiteY16-4286" fmla="*/ 395721 h 658877"/>
                <a:gd name="connsiteX17-4287" fmla="*/ 310443 w 1151105"/>
                <a:gd name="connsiteY17-4288" fmla="*/ 578262 h 658877"/>
                <a:gd name="connsiteX18-4289" fmla="*/ 597728 w 1151105"/>
                <a:gd name="connsiteY18-4290" fmla="*/ 229606 h 658877"/>
                <a:gd name="connsiteX19-4291" fmla="*/ 484720 w 1151105"/>
                <a:gd name="connsiteY19-4292" fmla="*/ 330348 h 658877"/>
                <a:gd name="connsiteX20-4293" fmla="*/ 283692 w 1151105"/>
                <a:gd name="connsiteY20-4294" fmla="*/ 546194 h 658877"/>
                <a:gd name="connsiteX21-4295" fmla="*/ 0 w 1151105"/>
                <a:gd name="connsiteY21-4296" fmla="*/ 658877 h 658877"/>
                <a:gd name="connsiteX0-4297" fmla="*/ 0 w 1151105"/>
                <a:gd name="connsiteY0-4298" fmla="*/ 658877 h 658877"/>
                <a:gd name="connsiteX1-4299" fmla="*/ 219487 w 1151105"/>
                <a:gd name="connsiteY1-4300" fmla="*/ 297188 h 658877"/>
                <a:gd name="connsiteX2-4301" fmla="*/ 293487 w 1151105"/>
                <a:gd name="connsiteY2-4302" fmla="*/ 185989 h 658877"/>
                <a:gd name="connsiteX3-4303" fmla="*/ 564813 w 1151105"/>
                <a:gd name="connsiteY3-4304" fmla="*/ 61963 h 658877"/>
                <a:gd name="connsiteX4-4305" fmla="*/ 474141 w 1151105"/>
                <a:gd name="connsiteY4-4306" fmla="*/ 229555 h 658877"/>
                <a:gd name="connsiteX5-4307" fmla="*/ 623741 w 1151105"/>
                <a:gd name="connsiteY5-4308" fmla="*/ 22739 h 658877"/>
                <a:gd name="connsiteX6-4309" fmla="*/ 746009 w 1151105"/>
                <a:gd name="connsiteY6-4310" fmla="*/ 13040 h 658877"/>
                <a:gd name="connsiteX7-4311" fmla="*/ 740553 w 1151105"/>
                <a:gd name="connsiteY7-4312" fmla="*/ 90030 h 658877"/>
                <a:gd name="connsiteX8-4313" fmla="*/ 743334 w 1151105"/>
                <a:gd name="connsiteY8-4314" fmla="*/ 142387 h 658877"/>
                <a:gd name="connsiteX9-4315" fmla="*/ 804336 w 1151105"/>
                <a:gd name="connsiteY9-4316" fmla="*/ 163728 h 658877"/>
                <a:gd name="connsiteX10-4317" fmla="*/ 828529 w 1151105"/>
                <a:gd name="connsiteY10-4318" fmla="*/ 197926 h 658877"/>
                <a:gd name="connsiteX11-4319" fmla="*/ 870016 w 1151105"/>
                <a:gd name="connsiteY11-4320" fmla="*/ 207366 h 658877"/>
                <a:gd name="connsiteX12-4321" fmla="*/ 1036537 w 1151105"/>
                <a:gd name="connsiteY12-4322" fmla="*/ 160671 h 658877"/>
                <a:gd name="connsiteX13-4323" fmla="*/ 883894 w 1151105"/>
                <a:gd name="connsiteY13-4324" fmla="*/ 272331 h 658877"/>
                <a:gd name="connsiteX14-4325" fmla="*/ 1094726 w 1151105"/>
                <a:gd name="connsiteY14-4326" fmla="*/ 160259 h 658877"/>
                <a:gd name="connsiteX15-4327" fmla="*/ 1151105 w 1151105"/>
                <a:gd name="connsiteY15-4328" fmla="*/ 173350 h 658877"/>
                <a:gd name="connsiteX16-4329" fmla="*/ 1012158 w 1151105"/>
                <a:gd name="connsiteY16-4330" fmla="*/ 395721 h 658877"/>
                <a:gd name="connsiteX17-4331" fmla="*/ 310443 w 1151105"/>
                <a:gd name="connsiteY17-4332" fmla="*/ 578262 h 658877"/>
                <a:gd name="connsiteX18-4333" fmla="*/ 597728 w 1151105"/>
                <a:gd name="connsiteY18-4334" fmla="*/ 229606 h 658877"/>
                <a:gd name="connsiteX19-4335" fmla="*/ 484720 w 1151105"/>
                <a:gd name="connsiteY19-4336" fmla="*/ 330348 h 658877"/>
                <a:gd name="connsiteX20-4337" fmla="*/ 317158 w 1151105"/>
                <a:gd name="connsiteY20-4338" fmla="*/ 579451 h 658877"/>
                <a:gd name="connsiteX21-4339" fmla="*/ 0 w 1151105"/>
                <a:gd name="connsiteY21-4340" fmla="*/ 658877 h 658877"/>
                <a:gd name="connsiteX0-4341" fmla="*/ 0 w 1151105"/>
                <a:gd name="connsiteY0-4342" fmla="*/ 658877 h 658877"/>
                <a:gd name="connsiteX1-4343" fmla="*/ 219487 w 1151105"/>
                <a:gd name="connsiteY1-4344" fmla="*/ 297188 h 658877"/>
                <a:gd name="connsiteX2-4345" fmla="*/ 293487 w 1151105"/>
                <a:gd name="connsiteY2-4346" fmla="*/ 185989 h 658877"/>
                <a:gd name="connsiteX3-4347" fmla="*/ 564813 w 1151105"/>
                <a:gd name="connsiteY3-4348" fmla="*/ 61963 h 658877"/>
                <a:gd name="connsiteX4-4349" fmla="*/ 474141 w 1151105"/>
                <a:gd name="connsiteY4-4350" fmla="*/ 229555 h 658877"/>
                <a:gd name="connsiteX5-4351" fmla="*/ 623741 w 1151105"/>
                <a:gd name="connsiteY5-4352" fmla="*/ 22739 h 658877"/>
                <a:gd name="connsiteX6-4353" fmla="*/ 746009 w 1151105"/>
                <a:gd name="connsiteY6-4354" fmla="*/ 13040 h 658877"/>
                <a:gd name="connsiteX7-4355" fmla="*/ 740553 w 1151105"/>
                <a:gd name="connsiteY7-4356" fmla="*/ 90030 h 658877"/>
                <a:gd name="connsiteX8-4357" fmla="*/ 743334 w 1151105"/>
                <a:gd name="connsiteY8-4358" fmla="*/ 142387 h 658877"/>
                <a:gd name="connsiteX9-4359" fmla="*/ 804336 w 1151105"/>
                <a:gd name="connsiteY9-4360" fmla="*/ 163728 h 658877"/>
                <a:gd name="connsiteX10-4361" fmla="*/ 828529 w 1151105"/>
                <a:gd name="connsiteY10-4362" fmla="*/ 197926 h 658877"/>
                <a:gd name="connsiteX11-4363" fmla="*/ 870016 w 1151105"/>
                <a:gd name="connsiteY11-4364" fmla="*/ 207366 h 658877"/>
                <a:gd name="connsiteX12-4365" fmla="*/ 1036537 w 1151105"/>
                <a:gd name="connsiteY12-4366" fmla="*/ 160671 h 658877"/>
                <a:gd name="connsiteX13-4367" fmla="*/ 883894 w 1151105"/>
                <a:gd name="connsiteY13-4368" fmla="*/ 272331 h 658877"/>
                <a:gd name="connsiteX14-4369" fmla="*/ 1094726 w 1151105"/>
                <a:gd name="connsiteY14-4370" fmla="*/ 160259 h 658877"/>
                <a:gd name="connsiteX15-4371" fmla="*/ 1151105 w 1151105"/>
                <a:gd name="connsiteY15-4372" fmla="*/ 173350 h 658877"/>
                <a:gd name="connsiteX16-4373" fmla="*/ 1012158 w 1151105"/>
                <a:gd name="connsiteY16-4374" fmla="*/ 395721 h 658877"/>
                <a:gd name="connsiteX17-4375" fmla="*/ 310443 w 1151105"/>
                <a:gd name="connsiteY17-4376" fmla="*/ 578262 h 658877"/>
                <a:gd name="connsiteX18-4377" fmla="*/ 597728 w 1151105"/>
                <a:gd name="connsiteY18-4378" fmla="*/ 229606 h 658877"/>
                <a:gd name="connsiteX19-4379" fmla="*/ 484720 w 1151105"/>
                <a:gd name="connsiteY19-4380" fmla="*/ 330348 h 658877"/>
                <a:gd name="connsiteX20-4381" fmla="*/ 266423 w 1151105"/>
                <a:gd name="connsiteY20-4382" fmla="*/ 590344 h 658877"/>
                <a:gd name="connsiteX21-4383" fmla="*/ 0 w 1151105"/>
                <a:gd name="connsiteY21-4384" fmla="*/ 658877 h 658877"/>
                <a:gd name="connsiteX0-4385" fmla="*/ 0 w 1151105"/>
                <a:gd name="connsiteY0-4386" fmla="*/ 658877 h 658877"/>
                <a:gd name="connsiteX1-4387" fmla="*/ 219487 w 1151105"/>
                <a:gd name="connsiteY1-4388" fmla="*/ 297188 h 658877"/>
                <a:gd name="connsiteX2-4389" fmla="*/ 293487 w 1151105"/>
                <a:gd name="connsiteY2-4390" fmla="*/ 185989 h 658877"/>
                <a:gd name="connsiteX3-4391" fmla="*/ 564813 w 1151105"/>
                <a:gd name="connsiteY3-4392" fmla="*/ 61963 h 658877"/>
                <a:gd name="connsiteX4-4393" fmla="*/ 474141 w 1151105"/>
                <a:gd name="connsiteY4-4394" fmla="*/ 229555 h 658877"/>
                <a:gd name="connsiteX5-4395" fmla="*/ 623741 w 1151105"/>
                <a:gd name="connsiteY5-4396" fmla="*/ 22739 h 658877"/>
                <a:gd name="connsiteX6-4397" fmla="*/ 746009 w 1151105"/>
                <a:gd name="connsiteY6-4398" fmla="*/ 13040 h 658877"/>
                <a:gd name="connsiteX7-4399" fmla="*/ 740553 w 1151105"/>
                <a:gd name="connsiteY7-4400" fmla="*/ 90030 h 658877"/>
                <a:gd name="connsiteX8-4401" fmla="*/ 743334 w 1151105"/>
                <a:gd name="connsiteY8-4402" fmla="*/ 142387 h 658877"/>
                <a:gd name="connsiteX9-4403" fmla="*/ 804336 w 1151105"/>
                <a:gd name="connsiteY9-4404" fmla="*/ 163728 h 658877"/>
                <a:gd name="connsiteX10-4405" fmla="*/ 828529 w 1151105"/>
                <a:gd name="connsiteY10-4406" fmla="*/ 197926 h 658877"/>
                <a:gd name="connsiteX11-4407" fmla="*/ 870016 w 1151105"/>
                <a:gd name="connsiteY11-4408" fmla="*/ 207366 h 658877"/>
                <a:gd name="connsiteX12-4409" fmla="*/ 1036537 w 1151105"/>
                <a:gd name="connsiteY12-4410" fmla="*/ 160671 h 658877"/>
                <a:gd name="connsiteX13-4411" fmla="*/ 883894 w 1151105"/>
                <a:gd name="connsiteY13-4412" fmla="*/ 272331 h 658877"/>
                <a:gd name="connsiteX14-4413" fmla="*/ 1094726 w 1151105"/>
                <a:gd name="connsiteY14-4414" fmla="*/ 160259 h 658877"/>
                <a:gd name="connsiteX15-4415" fmla="*/ 1151105 w 1151105"/>
                <a:gd name="connsiteY15-4416" fmla="*/ 173350 h 658877"/>
                <a:gd name="connsiteX16-4417" fmla="*/ 1012158 w 1151105"/>
                <a:gd name="connsiteY16-4418" fmla="*/ 395721 h 658877"/>
                <a:gd name="connsiteX17-4419" fmla="*/ 310443 w 1151105"/>
                <a:gd name="connsiteY17-4420" fmla="*/ 578262 h 658877"/>
                <a:gd name="connsiteX18-4421" fmla="*/ 597728 w 1151105"/>
                <a:gd name="connsiteY18-4422" fmla="*/ 229606 h 658877"/>
                <a:gd name="connsiteX19-4423" fmla="*/ 484720 w 1151105"/>
                <a:gd name="connsiteY19-4424" fmla="*/ 330348 h 658877"/>
                <a:gd name="connsiteX20-4425" fmla="*/ 314735 w 1151105"/>
                <a:gd name="connsiteY20-4426" fmla="*/ 574053 h 658877"/>
                <a:gd name="connsiteX21-4427" fmla="*/ 266423 w 1151105"/>
                <a:gd name="connsiteY21-4428" fmla="*/ 590344 h 658877"/>
                <a:gd name="connsiteX22" fmla="*/ 0 w 1151105"/>
                <a:gd name="connsiteY22" fmla="*/ 658877 h 658877"/>
                <a:gd name="connsiteX0-4429" fmla="*/ 0 w 1151105"/>
                <a:gd name="connsiteY0-4430" fmla="*/ 658877 h 658877"/>
                <a:gd name="connsiteX1-4431" fmla="*/ 219487 w 1151105"/>
                <a:gd name="connsiteY1-4432" fmla="*/ 297188 h 658877"/>
                <a:gd name="connsiteX2-4433" fmla="*/ 293487 w 1151105"/>
                <a:gd name="connsiteY2-4434" fmla="*/ 185989 h 658877"/>
                <a:gd name="connsiteX3-4435" fmla="*/ 564813 w 1151105"/>
                <a:gd name="connsiteY3-4436" fmla="*/ 61963 h 658877"/>
                <a:gd name="connsiteX4-4437" fmla="*/ 474141 w 1151105"/>
                <a:gd name="connsiteY4-4438" fmla="*/ 229555 h 658877"/>
                <a:gd name="connsiteX5-4439" fmla="*/ 623741 w 1151105"/>
                <a:gd name="connsiteY5-4440" fmla="*/ 22739 h 658877"/>
                <a:gd name="connsiteX6-4441" fmla="*/ 746009 w 1151105"/>
                <a:gd name="connsiteY6-4442" fmla="*/ 13040 h 658877"/>
                <a:gd name="connsiteX7-4443" fmla="*/ 740553 w 1151105"/>
                <a:gd name="connsiteY7-4444" fmla="*/ 90030 h 658877"/>
                <a:gd name="connsiteX8-4445" fmla="*/ 743334 w 1151105"/>
                <a:gd name="connsiteY8-4446" fmla="*/ 142387 h 658877"/>
                <a:gd name="connsiteX9-4447" fmla="*/ 804336 w 1151105"/>
                <a:gd name="connsiteY9-4448" fmla="*/ 163728 h 658877"/>
                <a:gd name="connsiteX10-4449" fmla="*/ 828529 w 1151105"/>
                <a:gd name="connsiteY10-4450" fmla="*/ 197926 h 658877"/>
                <a:gd name="connsiteX11-4451" fmla="*/ 870016 w 1151105"/>
                <a:gd name="connsiteY11-4452" fmla="*/ 207366 h 658877"/>
                <a:gd name="connsiteX12-4453" fmla="*/ 1036537 w 1151105"/>
                <a:gd name="connsiteY12-4454" fmla="*/ 160671 h 658877"/>
                <a:gd name="connsiteX13-4455" fmla="*/ 883894 w 1151105"/>
                <a:gd name="connsiteY13-4456" fmla="*/ 272331 h 658877"/>
                <a:gd name="connsiteX14-4457" fmla="*/ 1094726 w 1151105"/>
                <a:gd name="connsiteY14-4458" fmla="*/ 160259 h 658877"/>
                <a:gd name="connsiteX15-4459" fmla="*/ 1151105 w 1151105"/>
                <a:gd name="connsiteY15-4460" fmla="*/ 173350 h 658877"/>
                <a:gd name="connsiteX16-4461" fmla="*/ 1012158 w 1151105"/>
                <a:gd name="connsiteY16-4462" fmla="*/ 395721 h 658877"/>
                <a:gd name="connsiteX17-4463" fmla="*/ 310443 w 1151105"/>
                <a:gd name="connsiteY17-4464" fmla="*/ 578262 h 658877"/>
                <a:gd name="connsiteX18-4465" fmla="*/ 597728 w 1151105"/>
                <a:gd name="connsiteY18-4466" fmla="*/ 229606 h 658877"/>
                <a:gd name="connsiteX19-4467" fmla="*/ 484720 w 1151105"/>
                <a:gd name="connsiteY19-4468" fmla="*/ 330348 h 658877"/>
                <a:gd name="connsiteX20-4469" fmla="*/ 377561 w 1151105"/>
                <a:gd name="connsiteY20-4470" fmla="*/ 499210 h 658877"/>
                <a:gd name="connsiteX21-4471" fmla="*/ 314735 w 1151105"/>
                <a:gd name="connsiteY21-4472" fmla="*/ 574053 h 658877"/>
                <a:gd name="connsiteX22-4473" fmla="*/ 266423 w 1151105"/>
                <a:gd name="connsiteY22-4474" fmla="*/ 590344 h 658877"/>
                <a:gd name="connsiteX23" fmla="*/ 0 w 1151105"/>
                <a:gd name="connsiteY23" fmla="*/ 658877 h 658877"/>
                <a:gd name="connsiteX0-4475" fmla="*/ 0 w 1151105"/>
                <a:gd name="connsiteY0-4476" fmla="*/ 658877 h 658877"/>
                <a:gd name="connsiteX1-4477" fmla="*/ 219487 w 1151105"/>
                <a:gd name="connsiteY1-4478" fmla="*/ 297188 h 658877"/>
                <a:gd name="connsiteX2-4479" fmla="*/ 293487 w 1151105"/>
                <a:gd name="connsiteY2-4480" fmla="*/ 185989 h 658877"/>
                <a:gd name="connsiteX3-4481" fmla="*/ 564813 w 1151105"/>
                <a:gd name="connsiteY3-4482" fmla="*/ 61963 h 658877"/>
                <a:gd name="connsiteX4-4483" fmla="*/ 474141 w 1151105"/>
                <a:gd name="connsiteY4-4484" fmla="*/ 229555 h 658877"/>
                <a:gd name="connsiteX5-4485" fmla="*/ 623741 w 1151105"/>
                <a:gd name="connsiteY5-4486" fmla="*/ 22739 h 658877"/>
                <a:gd name="connsiteX6-4487" fmla="*/ 746009 w 1151105"/>
                <a:gd name="connsiteY6-4488" fmla="*/ 13040 h 658877"/>
                <a:gd name="connsiteX7-4489" fmla="*/ 740553 w 1151105"/>
                <a:gd name="connsiteY7-4490" fmla="*/ 90030 h 658877"/>
                <a:gd name="connsiteX8-4491" fmla="*/ 743334 w 1151105"/>
                <a:gd name="connsiteY8-4492" fmla="*/ 142387 h 658877"/>
                <a:gd name="connsiteX9-4493" fmla="*/ 804336 w 1151105"/>
                <a:gd name="connsiteY9-4494" fmla="*/ 163728 h 658877"/>
                <a:gd name="connsiteX10-4495" fmla="*/ 828529 w 1151105"/>
                <a:gd name="connsiteY10-4496" fmla="*/ 197926 h 658877"/>
                <a:gd name="connsiteX11-4497" fmla="*/ 870016 w 1151105"/>
                <a:gd name="connsiteY11-4498" fmla="*/ 207366 h 658877"/>
                <a:gd name="connsiteX12-4499" fmla="*/ 1036537 w 1151105"/>
                <a:gd name="connsiteY12-4500" fmla="*/ 160671 h 658877"/>
                <a:gd name="connsiteX13-4501" fmla="*/ 883894 w 1151105"/>
                <a:gd name="connsiteY13-4502" fmla="*/ 272331 h 658877"/>
                <a:gd name="connsiteX14-4503" fmla="*/ 1094726 w 1151105"/>
                <a:gd name="connsiteY14-4504" fmla="*/ 160259 h 658877"/>
                <a:gd name="connsiteX15-4505" fmla="*/ 1151105 w 1151105"/>
                <a:gd name="connsiteY15-4506" fmla="*/ 173350 h 658877"/>
                <a:gd name="connsiteX16-4507" fmla="*/ 1012158 w 1151105"/>
                <a:gd name="connsiteY16-4508" fmla="*/ 395721 h 658877"/>
                <a:gd name="connsiteX17-4509" fmla="*/ 310443 w 1151105"/>
                <a:gd name="connsiteY17-4510" fmla="*/ 578262 h 658877"/>
                <a:gd name="connsiteX18-4511" fmla="*/ 597728 w 1151105"/>
                <a:gd name="connsiteY18-4512" fmla="*/ 229606 h 658877"/>
                <a:gd name="connsiteX19-4513" fmla="*/ 484720 w 1151105"/>
                <a:gd name="connsiteY19-4514" fmla="*/ 330348 h 658877"/>
                <a:gd name="connsiteX20-4515" fmla="*/ 377561 w 1151105"/>
                <a:gd name="connsiteY20-4516" fmla="*/ 499210 h 658877"/>
                <a:gd name="connsiteX21-4517" fmla="*/ 311323 w 1151105"/>
                <a:gd name="connsiteY21-4518" fmla="*/ 571959 h 658877"/>
                <a:gd name="connsiteX22-4519" fmla="*/ 266423 w 1151105"/>
                <a:gd name="connsiteY22-4520" fmla="*/ 590344 h 658877"/>
                <a:gd name="connsiteX23-4521" fmla="*/ 0 w 1151105"/>
                <a:gd name="connsiteY23-4522" fmla="*/ 658877 h 658877"/>
                <a:gd name="connsiteX0-4523" fmla="*/ 0 w 1151105"/>
                <a:gd name="connsiteY0-4524" fmla="*/ 658877 h 658877"/>
                <a:gd name="connsiteX1-4525" fmla="*/ 219487 w 1151105"/>
                <a:gd name="connsiteY1-4526" fmla="*/ 297188 h 658877"/>
                <a:gd name="connsiteX2-4527" fmla="*/ 293487 w 1151105"/>
                <a:gd name="connsiteY2-4528" fmla="*/ 185989 h 658877"/>
                <a:gd name="connsiteX3-4529" fmla="*/ 564813 w 1151105"/>
                <a:gd name="connsiteY3-4530" fmla="*/ 61963 h 658877"/>
                <a:gd name="connsiteX4-4531" fmla="*/ 474141 w 1151105"/>
                <a:gd name="connsiteY4-4532" fmla="*/ 229555 h 658877"/>
                <a:gd name="connsiteX5-4533" fmla="*/ 623741 w 1151105"/>
                <a:gd name="connsiteY5-4534" fmla="*/ 22739 h 658877"/>
                <a:gd name="connsiteX6-4535" fmla="*/ 746009 w 1151105"/>
                <a:gd name="connsiteY6-4536" fmla="*/ 13040 h 658877"/>
                <a:gd name="connsiteX7-4537" fmla="*/ 740553 w 1151105"/>
                <a:gd name="connsiteY7-4538" fmla="*/ 90030 h 658877"/>
                <a:gd name="connsiteX8-4539" fmla="*/ 743334 w 1151105"/>
                <a:gd name="connsiteY8-4540" fmla="*/ 142387 h 658877"/>
                <a:gd name="connsiteX9-4541" fmla="*/ 804336 w 1151105"/>
                <a:gd name="connsiteY9-4542" fmla="*/ 163728 h 658877"/>
                <a:gd name="connsiteX10-4543" fmla="*/ 828529 w 1151105"/>
                <a:gd name="connsiteY10-4544" fmla="*/ 197926 h 658877"/>
                <a:gd name="connsiteX11-4545" fmla="*/ 870016 w 1151105"/>
                <a:gd name="connsiteY11-4546" fmla="*/ 207366 h 658877"/>
                <a:gd name="connsiteX12-4547" fmla="*/ 1036537 w 1151105"/>
                <a:gd name="connsiteY12-4548" fmla="*/ 160671 h 658877"/>
                <a:gd name="connsiteX13-4549" fmla="*/ 883894 w 1151105"/>
                <a:gd name="connsiteY13-4550" fmla="*/ 272331 h 658877"/>
                <a:gd name="connsiteX14-4551" fmla="*/ 1094726 w 1151105"/>
                <a:gd name="connsiteY14-4552" fmla="*/ 160259 h 658877"/>
                <a:gd name="connsiteX15-4553" fmla="*/ 1151105 w 1151105"/>
                <a:gd name="connsiteY15-4554" fmla="*/ 173350 h 658877"/>
                <a:gd name="connsiteX16-4555" fmla="*/ 1012158 w 1151105"/>
                <a:gd name="connsiteY16-4556" fmla="*/ 395721 h 658877"/>
                <a:gd name="connsiteX17-4557" fmla="*/ 310443 w 1151105"/>
                <a:gd name="connsiteY17-4558" fmla="*/ 578262 h 658877"/>
                <a:gd name="connsiteX18-4559" fmla="*/ 597728 w 1151105"/>
                <a:gd name="connsiteY18-4560" fmla="*/ 229606 h 658877"/>
                <a:gd name="connsiteX19-4561" fmla="*/ 484720 w 1151105"/>
                <a:gd name="connsiteY19-4562" fmla="*/ 330348 h 658877"/>
                <a:gd name="connsiteX20-4563" fmla="*/ 364673 w 1151105"/>
                <a:gd name="connsiteY20-4564" fmla="*/ 451211 h 658877"/>
                <a:gd name="connsiteX21-4565" fmla="*/ 311323 w 1151105"/>
                <a:gd name="connsiteY21-4566" fmla="*/ 571959 h 658877"/>
                <a:gd name="connsiteX22-4567" fmla="*/ 266423 w 1151105"/>
                <a:gd name="connsiteY22-4568" fmla="*/ 590344 h 658877"/>
                <a:gd name="connsiteX23-4569" fmla="*/ 0 w 1151105"/>
                <a:gd name="connsiteY23-4570" fmla="*/ 658877 h 658877"/>
                <a:gd name="connsiteX0-4571" fmla="*/ 0 w 1151105"/>
                <a:gd name="connsiteY0-4572" fmla="*/ 658877 h 658877"/>
                <a:gd name="connsiteX1-4573" fmla="*/ 219487 w 1151105"/>
                <a:gd name="connsiteY1-4574" fmla="*/ 297188 h 658877"/>
                <a:gd name="connsiteX2-4575" fmla="*/ 293487 w 1151105"/>
                <a:gd name="connsiteY2-4576" fmla="*/ 185989 h 658877"/>
                <a:gd name="connsiteX3-4577" fmla="*/ 564813 w 1151105"/>
                <a:gd name="connsiteY3-4578" fmla="*/ 61963 h 658877"/>
                <a:gd name="connsiteX4-4579" fmla="*/ 474141 w 1151105"/>
                <a:gd name="connsiteY4-4580" fmla="*/ 229555 h 658877"/>
                <a:gd name="connsiteX5-4581" fmla="*/ 623741 w 1151105"/>
                <a:gd name="connsiteY5-4582" fmla="*/ 22739 h 658877"/>
                <a:gd name="connsiteX6-4583" fmla="*/ 746009 w 1151105"/>
                <a:gd name="connsiteY6-4584" fmla="*/ 13040 h 658877"/>
                <a:gd name="connsiteX7-4585" fmla="*/ 740553 w 1151105"/>
                <a:gd name="connsiteY7-4586" fmla="*/ 90030 h 658877"/>
                <a:gd name="connsiteX8-4587" fmla="*/ 743334 w 1151105"/>
                <a:gd name="connsiteY8-4588" fmla="*/ 142387 h 658877"/>
                <a:gd name="connsiteX9-4589" fmla="*/ 804336 w 1151105"/>
                <a:gd name="connsiteY9-4590" fmla="*/ 163728 h 658877"/>
                <a:gd name="connsiteX10-4591" fmla="*/ 828529 w 1151105"/>
                <a:gd name="connsiteY10-4592" fmla="*/ 197926 h 658877"/>
                <a:gd name="connsiteX11-4593" fmla="*/ 870016 w 1151105"/>
                <a:gd name="connsiteY11-4594" fmla="*/ 207366 h 658877"/>
                <a:gd name="connsiteX12-4595" fmla="*/ 1036537 w 1151105"/>
                <a:gd name="connsiteY12-4596" fmla="*/ 160671 h 658877"/>
                <a:gd name="connsiteX13-4597" fmla="*/ 883894 w 1151105"/>
                <a:gd name="connsiteY13-4598" fmla="*/ 272331 h 658877"/>
                <a:gd name="connsiteX14-4599" fmla="*/ 1094726 w 1151105"/>
                <a:gd name="connsiteY14-4600" fmla="*/ 160259 h 658877"/>
                <a:gd name="connsiteX15-4601" fmla="*/ 1151105 w 1151105"/>
                <a:gd name="connsiteY15-4602" fmla="*/ 173350 h 658877"/>
                <a:gd name="connsiteX16-4603" fmla="*/ 1012158 w 1151105"/>
                <a:gd name="connsiteY16-4604" fmla="*/ 395721 h 658877"/>
                <a:gd name="connsiteX17-4605" fmla="*/ 310443 w 1151105"/>
                <a:gd name="connsiteY17-4606" fmla="*/ 578262 h 658877"/>
                <a:gd name="connsiteX18-4607" fmla="*/ 597728 w 1151105"/>
                <a:gd name="connsiteY18-4608" fmla="*/ 229606 h 658877"/>
                <a:gd name="connsiteX19-4609" fmla="*/ 484720 w 1151105"/>
                <a:gd name="connsiteY19-4610" fmla="*/ 330348 h 658877"/>
                <a:gd name="connsiteX20-4611" fmla="*/ 393293 w 1151105"/>
                <a:gd name="connsiteY20-4612" fmla="*/ 473671 h 658877"/>
                <a:gd name="connsiteX21-4613" fmla="*/ 311323 w 1151105"/>
                <a:gd name="connsiteY21-4614" fmla="*/ 571959 h 658877"/>
                <a:gd name="connsiteX22-4615" fmla="*/ 266423 w 1151105"/>
                <a:gd name="connsiteY22-4616" fmla="*/ 590344 h 658877"/>
                <a:gd name="connsiteX23-4617" fmla="*/ 0 w 1151105"/>
                <a:gd name="connsiteY23-4618" fmla="*/ 658877 h 658877"/>
                <a:gd name="connsiteX0-4619" fmla="*/ 0 w 1151105"/>
                <a:gd name="connsiteY0-4620" fmla="*/ 658877 h 658877"/>
                <a:gd name="connsiteX1-4621" fmla="*/ 219487 w 1151105"/>
                <a:gd name="connsiteY1-4622" fmla="*/ 297188 h 658877"/>
                <a:gd name="connsiteX2-4623" fmla="*/ 293487 w 1151105"/>
                <a:gd name="connsiteY2-4624" fmla="*/ 185989 h 658877"/>
                <a:gd name="connsiteX3-4625" fmla="*/ 564813 w 1151105"/>
                <a:gd name="connsiteY3-4626" fmla="*/ 61963 h 658877"/>
                <a:gd name="connsiteX4-4627" fmla="*/ 474141 w 1151105"/>
                <a:gd name="connsiteY4-4628" fmla="*/ 229555 h 658877"/>
                <a:gd name="connsiteX5-4629" fmla="*/ 623741 w 1151105"/>
                <a:gd name="connsiteY5-4630" fmla="*/ 22739 h 658877"/>
                <a:gd name="connsiteX6-4631" fmla="*/ 746009 w 1151105"/>
                <a:gd name="connsiteY6-4632" fmla="*/ 13040 h 658877"/>
                <a:gd name="connsiteX7-4633" fmla="*/ 740553 w 1151105"/>
                <a:gd name="connsiteY7-4634" fmla="*/ 90030 h 658877"/>
                <a:gd name="connsiteX8-4635" fmla="*/ 743334 w 1151105"/>
                <a:gd name="connsiteY8-4636" fmla="*/ 142387 h 658877"/>
                <a:gd name="connsiteX9-4637" fmla="*/ 804336 w 1151105"/>
                <a:gd name="connsiteY9-4638" fmla="*/ 163728 h 658877"/>
                <a:gd name="connsiteX10-4639" fmla="*/ 828529 w 1151105"/>
                <a:gd name="connsiteY10-4640" fmla="*/ 197926 h 658877"/>
                <a:gd name="connsiteX11-4641" fmla="*/ 870016 w 1151105"/>
                <a:gd name="connsiteY11-4642" fmla="*/ 207366 h 658877"/>
                <a:gd name="connsiteX12-4643" fmla="*/ 1096994 w 1151105"/>
                <a:gd name="connsiteY12-4644" fmla="*/ 152162 h 658877"/>
                <a:gd name="connsiteX13-4645" fmla="*/ 883894 w 1151105"/>
                <a:gd name="connsiteY13-4646" fmla="*/ 272331 h 658877"/>
                <a:gd name="connsiteX14-4647" fmla="*/ 1094726 w 1151105"/>
                <a:gd name="connsiteY14-4648" fmla="*/ 160259 h 658877"/>
                <a:gd name="connsiteX15-4649" fmla="*/ 1151105 w 1151105"/>
                <a:gd name="connsiteY15-4650" fmla="*/ 173350 h 658877"/>
                <a:gd name="connsiteX16-4651" fmla="*/ 1012158 w 1151105"/>
                <a:gd name="connsiteY16-4652" fmla="*/ 395721 h 658877"/>
                <a:gd name="connsiteX17-4653" fmla="*/ 310443 w 1151105"/>
                <a:gd name="connsiteY17-4654" fmla="*/ 578262 h 658877"/>
                <a:gd name="connsiteX18-4655" fmla="*/ 597728 w 1151105"/>
                <a:gd name="connsiteY18-4656" fmla="*/ 229606 h 658877"/>
                <a:gd name="connsiteX19-4657" fmla="*/ 484720 w 1151105"/>
                <a:gd name="connsiteY19-4658" fmla="*/ 330348 h 658877"/>
                <a:gd name="connsiteX20-4659" fmla="*/ 393293 w 1151105"/>
                <a:gd name="connsiteY20-4660" fmla="*/ 473671 h 658877"/>
                <a:gd name="connsiteX21-4661" fmla="*/ 311323 w 1151105"/>
                <a:gd name="connsiteY21-4662" fmla="*/ 571959 h 658877"/>
                <a:gd name="connsiteX22-4663" fmla="*/ 266423 w 1151105"/>
                <a:gd name="connsiteY22-4664" fmla="*/ 590344 h 658877"/>
                <a:gd name="connsiteX23-4665" fmla="*/ 0 w 1151105"/>
                <a:gd name="connsiteY23-4666" fmla="*/ 658877 h 658877"/>
                <a:gd name="connsiteX0-4667" fmla="*/ 0 w 1151105"/>
                <a:gd name="connsiteY0-4668" fmla="*/ 658877 h 658877"/>
                <a:gd name="connsiteX1-4669" fmla="*/ 219487 w 1151105"/>
                <a:gd name="connsiteY1-4670" fmla="*/ 297188 h 658877"/>
                <a:gd name="connsiteX2-4671" fmla="*/ 293487 w 1151105"/>
                <a:gd name="connsiteY2-4672" fmla="*/ 185989 h 658877"/>
                <a:gd name="connsiteX3-4673" fmla="*/ 564813 w 1151105"/>
                <a:gd name="connsiteY3-4674" fmla="*/ 61963 h 658877"/>
                <a:gd name="connsiteX4-4675" fmla="*/ 474141 w 1151105"/>
                <a:gd name="connsiteY4-4676" fmla="*/ 229555 h 658877"/>
                <a:gd name="connsiteX5-4677" fmla="*/ 623741 w 1151105"/>
                <a:gd name="connsiteY5-4678" fmla="*/ 22739 h 658877"/>
                <a:gd name="connsiteX6-4679" fmla="*/ 746009 w 1151105"/>
                <a:gd name="connsiteY6-4680" fmla="*/ 13040 h 658877"/>
                <a:gd name="connsiteX7-4681" fmla="*/ 740553 w 1151105"/>
                <a:gd name="connsiteY7-4682" fmla="*/ 90030 h 658877"/>
                <a:gd name="connsiteX8-4683" fmla="*/ 743334 w 1151105"/>
                <a:gd name="connsiteY8-4684" fmla="*/ 142387 h 658877"/>
                <a:gd name="connsiteX9-4685" fmla="*/ 804336 w 1151105"/>
                <a:gd name="connsiteY9-4686" fmla="*/ 163728 h 658877"/>
                <a:gd name="connsiteX10-4687" fmla="*/ 828529 w 1151105"/>
                <a:gd name="connsiteY10-4688" fmla="*/ 197926 h 658877"/>
                <a:gd name="connsiteX11-4689" fmla="*/ 870016 w 1151105"/>
                <a:gd name="connsiteY11-4690" fmla="*/ 207366 h 658877"/>
                <a:gd name="connsiteX12-4691" fmla="*/ 1096994 w 1151105"/>
                <a:gd name="connsiteY12-4692" fmla="*/ 152162 h 658877"/>
                <a:gd name="connsiteX13-4693" fmla="*/ 883894 w 1151105"/>
                <a:gd name="connsiteY13-4694" fmla="*/ 272331 h 658877"/>
                <a:gd name="connsiteX14-4695" fmla="*/ 1039953 w 1151105"/>
                <a:gd name="connsiteY14-4696" fmla="*/ 317775 h 658877"/>
                <a:gd name="connsiteX15-4697" fmla="*/ 1151105 w 1151105"/>
                <a:gd name="connsiteY15-4698" fmla="*/ 173350 h 658877"/>
                <a:gd name="connsiteX16-4699" fmla="*/ 1012158 w 1151105"/>
                <a:gd name="connsiteY16-4700" fmla="*/ 395721 h 658877"/>
                <a:gd name="connsiteX17-4701" fmla="*/ 310443 w 1151105"/>
                <a:gd name="connsiteY17-4702" fmla="*/ 578262 h 658877"/>
                <a:gd name="connsiteX18-4703" fmla="*/ 597728 w 1151105"/>
                <a:gd name="connsiteY18-4704" fmla="*/ 229606 h 658877"/>
                <a:gd name="connsiteX19-4705" fmla="*/ 484720 w 1151105"/>
                <a:gd name="connsiteY19-4706" fmla="*/ 330348 h 658877"/>
                <a:gd name="connsiteX20-4707" fmla="*/ 393293 w 1151105"/>
                <a:gd name="connsiteY20-4708" fmla="*/ 473671 h 658877"/>
                <a:gd name="connsiteX21-4709" fmla="*/ 311323 w 1151105"/>
                <a:gd name="connsiteY21-4710" fmla="*/ 571959 h 658877"/>
                <a:gd name="connsiteX22-4711" fmla="*/ 266423 w 1151105"/>
                <a:gd name="connsiteY22-4712" fmla="*/ 590344 h 658877"/>
                <a:gd name="connsiteX23-4713" fmla="*/ 0 w 1151105"/>
                <a:gd name="connsiteY23-4714" fmla="*/ 658877 h 658877"/>
                <a:gd name="connsiteX0-4715" fmla="*/ 0 w 1151105"/>
                <a:gd name="connsiteY0-4716" fmla="*/ 658877 h 658877"/>
                <a:gd name="connsiteX1-4717" fmla="*/ 219487 w 1151105"/>
                <a:gd name="connsiteY1-4718" fmla="*/ 297188 h 658877"/>
                <a:gd name="connsiteX2-4719" fmla="*/ 293487 w 1151105"/>
                <a:gd name="connsiteY2-4720" fmla="*/ 185989 h 658877"/>
                <a:gd name="connsiteX3-4721" fmla="*/ 564813 w 1151105"/>
                <a:gd name="connsiteY3-4722" fmla="*/ 61963 h 658877"/>
                <a:gd name="connsiteX4-4723" fmla="*/ 474141 w 1151105"/>
                <a:gd name="connsiteY4-4724" fmla="*/ 229555 h 658877"/>
                <a:gd name="connsiteX5-4725" fmla="*/ 623741 w 1151105"/>
                <a:gd name="connsiteY5-4726" fmla="*/ 22739 h 658877"/>
                <a:gd name="connsiteX6-4727" fmla="*/ 746009 w 1151105"/>
                <a:gd name="connsiteY6-4728" fmla="*/ 13040 h 658877"/>
                <a:gd name="connsiteX7-4729" fmla="*/ 740553 w 1151105"/>
                <a:gd name="connsiteY7-4730" fmla="*/ 90030 h 658877"/>
                <a:gd name="connsiteX8-4731" fmla="*/ 743334 w 1151105"/>
                <a:gd name="connsiteY8-4732" fmla="*/ 142387 h 658877"/>
                <a:gd name="connsiteX9-4733" fmla="*/ 804336 w 1151105"/>
                <a:gd name="connsiteY9-4734" fmla="*/ 163728 h 658877"/>
                <a:gd name="connsiteX10-4735" fmla="*/ 828529 w 1151105"/>
                <a:gd name="connsiteY10-4736" fmla="*/ 197926 h 658877"/>
                <a:gd name="connsiteX11-4737" fmla="*/ 870016 w 1151105"/>
                <a:gd name="connsiteY11-4738" fmla="*/ 207366 h 658877"/>
                <a:gd name="connsiteX12-4739" fmla="*/ 1028007 w 1151105"/>
                <a:gd name="connsiteY12-4740" fmla="*/ 240822 h 658877"/>
                <a:gd name="connsiteX13-4741" fmla="*/ 883894 w 1151105"/>
                <a:gd name="connsiteY13-4742" fmla="*/ 272331 h 658877"/>
                <a:gd name="connsiteX14-4743" fmla="*/ 1039953 w 1151105"/>
                <a:gd name="connsiteY14-4744" fmla="*/ 317775 h 658877"/>
                <a:gd name="connsiteX15-4745" fmla="*/ 1151105 w 1151105"/>
                <a:gd name="connsiteY15-4746" fmla="*/ 173350 h 658877"/>
                <a:gd name="connsiteX16-4747" fmla="*/ 1012158 w 1151105"/>
                <a:gd name="connsiteY16-4748" fmla="*/ 395721 h 658877"/>
                <a:gd name="connsiteX17-4749" fmla="*/ 310443 w 1151105"/>
                <a:gd name="connsiteY17-4750" fmla="*/ 578262 h 658877"/>
                <a:gd name="connsiteX18-4751" fmla="*/ 597728 w 1151105"/>
                <a:gd name="connsiteY18-4752" fmla="*/ 229606 h 658877"/>
                <a:gd name="connsiteX19-4753" fmla="*/ 484720 w 1151105"/>
                <a:gd name="connsiteY19-4754" fmla="*/ 330348 h 658877"/>
                <a:gd name="connsiteX20-4755" fmla="*/ 393293 w 1151105"/>
                <a:gd name="connsiteY20-4756" fmla="*/ 473671 h 658877"/>
                <a:gd name="connsiteX21-4757" fmla="*/ 311323 w 1151105"/>
                <a:gd name="connsiteY21-4758" fmla="*/ 571959 h 658877"/>
                <a:gd name="connsiteX22-4759" fmla="*/ 266423 w 1151105"/>
                <a:gd name="connsiteY22-4760" fmla="*/ 590344 h 658877"/>
                <a:gd name="connsiteX23-4761" fmla="*/ 0 w 1151105"/>
                <a:gd name="connsiteY23-4762" fmla="*/ 658877 h 658877"/>
                <a:gd name="connsiteX0-4763" fmla="*/ 0 w 1151105"/>
                <a:gd name="connsiteY0-4764" fmla="*/ 658877 h 658877"/>
                <a:gd name="connsiteX1-4765" fmla="*/ 219487 w 1151105"/>
                <a:gd name="connsiteY1-4766" fmla="*/ 297188 h 658877"/>
                <a:gd name="connsiteX2-4767" fmla="*/ 293487 w 1151105"/>
                <a:gd name="connsiteY2-4768" fmla="*/ 185989 h 658877"/>
                <a:gd name="connsiteX3-4769" fmla="*/ 564813 w 1151105"/>
                <a:gd name="connsiteY3-4770" fmla="*/ 61963 h 658877"/>
                <a:gd name="connsiteX4-4771" fmla="*/ 474141 w 1151105"/>
                <a:gd name="connsiteY4-4772" fmla="*/ 229555 h 658877"/>
                <a:gd name="connsiteX5-4773" fmla="*/ 623741 w 1151105"/>
                <a:gd name="connsiteY5-4774" fmla="*/ 22739 h 658877"/>
                <a:gd name="connsiteX6-4775" fmla="*/ 746009 w 1151105"/>
                <a:gd name="connsiteY6-4776" fmla="*/ 13040 h 658877"/>
                <a:gd name="connsiteX7-4777" fmla="*/ 740553 w 1151105"/>
                <a:gd name="connsiteY7-4778" fmla="*/ 90030 h 658877"/>
                <a:gd name="connsiteX8-4779" fmla="*/ 743334 w 1151105"/>
                <a:gd name="connsiteY8-4780" fmla="*/ 142387 h 658877"/>
                <a:gd name="connsiteX9-4781" fmla="*/ 804336 w 1151105"/>
                <a:gd name="connsiteY9-4782" fmla="*/ 163728 h 658877"/>
                <a:gd name="connsiteX10-4783" fmla="*/ 828529 w 1151105"/>
                <a:gd name="connsiteY10-4784" fmla="*/ 197926 h 658877"/>
                <a:gd name="connsiteX11-4785" fmla="*/ 870016 w 1151105"/>
                <a:gd name="connsiteY11-4786" fmla="*/ 207366 h 658877"/>
                <a:gd name="connsiteX12-4787" fmla="*/ 1033437 w 1151105"/>
                <a:gd name="connsiteY12-4788" fmla="*/ 162026 h 658877"/>
                <a:gd name="connsiteX13-4789" fmla="*/ 883894 w 1151105"/>
                <a:gd name="connsiteY13-4790" fmla="*/ 272331 h 658877"/>
                <a:gd name="connsiteX14-4791" fmla="*/ 1039953 w 1151105"/>
                <a:gd name="connsiteY14-4792" fmla="*/ 317775 h 658877"/>
                <a:gd name="connsiteX15-4793" fmla="*/ 1151105 w 1151105"/>
                <a:gd name="connsiteY15-4794" fmla="*/ 173350 h 658877"/>
                <a:gd name="connsiteX16-4795" fmla="*/ 1012158 w 1151105"/>
                <a:gd name="connsiteY16-4796" fmla="*/ 395721 h 658877"/>
                <a:gd name="connsiteX17-4797" fmla="*/ 310443 w 1151105"/>
                <a:gd name="connsiteY17-4798" fmla="*/ 578262 h 658877"/>
                <a:gd name="connsiteX18-4799" fmla="*/ 597728 w 1151105"/>
                <a:gd name="connsiteY18-4800" fmla="*/ 229606 h 658877"/>
                <a:gd name="connsiteX19-4801" fmla="*/ 484720 w 1151105"/>
                <a:gd name="connsiteY19-4802" fmla="*/ 330348 h 658877"/>
                <a:gd name="connsiteX20-4803" fmla="*/ 393293 w 1151105"/>
                <a:gd name="connsiteY20-4804" fmla="*/ 473671 h 658877"/>
                <a:gd name="connsiteX21-4805" fmla="*/ 311323 w 1151105"/>
                <a:gd name="connsiteY21-4806" fmla="*/ 571959 h 658877"/>
                <a:gd name="connsiteX22-4807" fmla="*/ 266423 w 1151105"/>
                <a:gd name="connsiteY22-4808" fmla="*/ 590344 h 658877"/>
                <a:gd name="connsiteX23-4809" fmla="*/ 0 w 1151105"/>
                <a:gd name="connsiteY23-4810" fmla="*/ 658877 h 658877"/>
                <a:gd name="connsiteX0-4811" fmla="*/ 0 w 1151105"/>
                <a:gd name="connsiteY0-4812" fmla="*/ 658877 h 658877"/>
                <a:gd name="connsiteX1-4813" fmla="*/ 219487 w 1151105"/>
                <a:gd name="connsiteY1-4814" fmla="*/ 297188 h 658877"/>
                <a:gd name="connsiteX2-4815" fmla="*/ 293487 w 1151105"/>
                <a:gd name="connsiteY2-4816" fmla="*/ 185989 h 658877"/>
                <a:gd name="connsiteX3-4817" fmla="*/ 564813 w 1151105"/>
                <a:gd name="connsiteY3-4818" fmla="*/ 61963 h 658877"/>
                <a:gd name="connsiteX4-4819" fmla="*/ 474141 w 1151105"/>
                <a:gd name="connsiteY4-4820" fmla="*/ 229555 h 658877"/>
                <a:gd name="connsiteX5-4821" fmla="*/ 623741 w 1151105"/>
                <a:gd name="connsiteY5-4822" fmla="*/ 22739 h 658877"/>
                <a:gd name="connsiteX6-4823" fmla="*/ 746009 w 1151105"/>
                <a:gd name="connsiteY6-4824" fmla="*/ 13040 h 658877"/>
                <a:gd name="connsiteX7-4825" fmla="*/ 740553 w 1151105"/>
                <a:gd name="connsiteY7-4826" fmla="*/ 90030 h 658877"/>
                <a:gd name="connsiteX8-4827" fmla="*/ 743334 w 1151105"/>
                <a:gd name="connsiteY8-4828" fmla="*/ 142387 h 658877"/>
                <a:gd name="connsiteX9-4829" fmla="*/ 804336 w 1151105"/>
                <a:gd name="connsiteY9-4830" fmla="*/ 163728 h 658877"/>
                <a:gd name="connsiteX10-4831" fmla="*/ 828529 w 1151105"/>
                <a:gd name="connsiteY10-4832" fmla="*/ 197926 h 658877"/>
                <a:gd name="connsiteX11-4833" fmla="*/ 870016 w 1151105"/>
                <a:gd name="connsiteY11-4834" fmla="*/ 207366 h 658877"/>
                <a:gd name="connsiteX12-4835" fmla="*/ 1033437 w 1151105"/>
                <a:gd name="connsiteY12-4836" fmla="*/ 162026 h 658877"/>
                <a:gd name="connsiteX13-4837" fmla="*/ 883894 w 1151105"/>
                <a:gd name="connsiteY13-4838" fmla="*/ 272331 h 658877"/>
                <a:gd name="connsiteX14-4839" fmla="*/ 1037495 w 1151105"/>
                <a:gd name="connsiteY14-4840" fmla="*/ 160807 h 658877"/>
                <a:gd name="connsiteX15-4841" fmla="*/ 1151105 w 1151105"/>
                <a:gd name="connsiteY15-4842" fmla="*/ 173350 h 658877"/>
                <a:gd name="connsiteX16-4843" fmla="*/ 1012158 w 1151105"/>
                <a:gd name="connsiteY16-4844" fmla="*/ 395721 h 658877"/>
                <a:gd name="connsiteX17-4845" fmla="*/ 310443 w 1151105"/>
                <a:gd name="connsiteY17-4846" fmla="*/ 578262 h 658877"/>
                <a:gd name="connsiteX18-4847" fmla="*/ 597728 w 1151105"/>
                <a:gd name="connsiteY18-4848" fmla="*/ 229606 h 658877"/>
                <a:gd name="connsiteX19-4849" fmla="*/ 484720 w 1151105"/>
                <a:gd name="connsiteY19-4850" fmla="*/ 330348 h 658877"/>
                <a:gd name="connsiteX20-4851" fmla="*/ 393293 w 1151105"/>
                <a:gd name="connsiteY20-4852" fmla="*/ 473671 h 658877"/>
                <a:gd name="connsiteX21-4853" fmla="*/ 311323 w 1151105"/>
                <a:gd name="connsiteY21-4854" fmla="*/ 571959 h 658877"/>
                <a:gd name="connsiteX22-4855" fmla="*/ 266423 w 1151105"/>
                <a:gd name="connsiteY22-4856" fmla="*/ 590344 h 658877"/>
                <a:gd name="connsiteX23-4857" fmla="*/ 0 w 1151105"/>
                <a:gd name="connsiteY23-4858" fmla="*/ 658877 h 658877"/>
                <a:gd name="connsiteX0-4859" fmla="*/ 0 w 1151105"/>
                <a:gd name="connsiteY0-4860" fmla="*/ 658877 h 658877"/>
                <a:gd name="connsiteX1-4861" fmla="*/ 219487 w 1151105"/>
                <a:gd name="connsiteY1-4862" fmla="*/ 297188 h 658877"/>
                <a:gd name="connsiteX2-4863" fmla="*/ 293487 w 1151105"/>
                <a:gd name="connsiteY2-4864" fmla="*/ 185989 h 658877"/>
                <a:gd name="connsiteX3-4865" fmla="*/ 564813 w 1151105"/>
                <a:gd name="connsiteY3-4866" fmla="*/ 61963 h 658877"/>
                <a:gd name="connsiteX4-4867" fmla="*/ 474141 w 1151105"/>
                <a:gd name="connsiteY4-4868" fmla="*/ 229555 h 658877"/>
                <a:gd name="connsiteX5-4869" fmla="*/ 623741 w 1151105"/>
                <a:gd name="connsiteY5-4870" fmla="*/ 22739 h 658877"/>
                <a:gd name="connsiteX6-4871" fmla="*/ 746009 w 1151105"/>
                <a:gd name="connsiteY6-4872" fmla="*/ 13040 h 658877"/>
                <a:gd name="connsiteX7-4873" fmla="*/ 740553 w 1151105"/>
                <a:gd name="connsiteY7-4874" fmla="*/ 90030 h 658877"/>
                <a:gd name="connsiteX8-4875" fmla="*/ 743334 w 1151105"/>
                <a:gd name="connsiteY8-4876" fmla="*/ 142387 h 658877"/>
                <a:gd name="connsiteX9-4877" fmla="*/ 804336 w 1151105"/>
                <a:gd name="connsiteY9-4878" fmla="*/ 163728 h 658877"/>
                <a:gd name="connsiteX10-4879" fmla="*/ 828529 w 1151105"/>
                <a:gd name="connsiteY10-4880" fmla="*/ 197926 h 658877"/>
                <a:gd name="connsiteX11-4881" fmla="*/ 870016 w 1151105"/>
                <a:gd name="connsiteY11-4882" fmla="*/ 207366 h 658877"/>
                <a:gd name="connsiteX12-4883" fmla="*/ 1033437 w 1151105"/>
                <a:gd name="connsiteY12-4884" fmla="*/ 162026 h 658877"/>
                <a:gd name="connsiteX13-4885" fmla="*/ 883894 w 1151105"/>
                <a:gd name="connsiteY13-4886" fmla="*/ 272331 h 658877"/>
                <a:gd name="connsiteX14-4887" fmla="*/ 1037495 w 1151105"/>
                <a:gd name="connsiteY14-4888" fmla="*/ 160807 h 658877"/>
                <a:gd name="connsiteX15-4889" fmla="*/ 1151105 w 1151105"/>
                <a:gd name="connsiteY15-4890" fmla="*/ 173350 h 658877"/>
                <a:gd name="connsiteX16-4891" fmla="*/ 1012158 w 1151105"/>
                <a:gd name="connsiteY16-4892" fmla="*/ 395721 h 658877"/>
                <a:gd name="connsiteX17-4893" fmla="*/ 310443 w 1151105"/>
                <a:gd name="connsiteY17-4894" fmla="*/ 578262 h 658877"/>
                <a:gd name="connsiteX18-4895" fmla="*/ 597728 w 1151105"/>
                <a:gd name="connsiteY18-4896" fmla="*/ 229606 h 658877"/>
                <a:gd name="connsiteX19-4897" fmla="*/ 484720 w 1151105"/>
                <a:gd name="connsiteY19-4898" fmla="*/ 330348 h 658877"/>
                <a:gd name="connsiteX20-4899" fmla="*/ 393293 w 1151105"/>
                <a:gd name="connsiteY20-4900" fmla="*/ 473671 h 658877"/>
                <a:gd name="connsiteX21-4901" fmla="*/ 311323 w 1151105"/>
                <a:gd name="connsiteY21-4902" fmla="*/ 571959 h 658877"/>
                <a:gd name="connsiteX22-4903" fmla="*/ 266423 w 1151105"/>
                <a:gd name="connsiteY22-4904" fmla="*/ 590344 h 658877"/>
                <a:gd name="connsiteX23-4905" fmla="*/ 0 w 1151105"/>
                <a:gd name="connsiteY23-4906" fmla="*/ 658877 h 658877"/>
                <a:gd name="connsiteX0-4907" fmla="*/ 0 w 1151105"/>
                <a:gd name="connsiteY0-4908" fmla="*/ 658877 h 658877"/>
                <a:gd name="connsiteX1-4909" fmla="*/ 219487 w 1151105"/>
                <a:gd name="connsiteY1-4910" fmla="*/ 297188 h 658877"/>
                <a:gd name="connsiteX2-4911" fmla="*/ 293487 w 1151105"/>
                <a:gd name="connsiteY2-4912" fmla="*/ 185989 h 658877"/>
                <a:gd name="connsiteX3-4913" fmla="*/ 564813 w 1151105"/>
                <a:gd name="connsiteY3-4914" fmla="*/ 61963 h 658877"/>
                <a:gd name="connsiteX4-4915" fmla="*/ 474141 w 1151105"/>
                <a:gd name="connsiteY4-4916" fmla="*/ 229555 h 658877"/>
                <a:gd name="connsiteX5-4917" fmla="*/ 623741 w 1151105"/>
                <a:gd name="connsiteY5-4918" fmla="*/ 22739 h 658877"/>
                <a:gd name="connsiteX6-4919" fmla="*/ 746009 w 1151105"/>
                <a:gd name="connsiteY6-4920" fmla="*/ 13040 h 658877"/>
                <a:gd name="connsiteX7-4921" fmla="*/ 744955 w 1151105"/>
                <a:gd name="connsiteY7-4922" fmla="*/ 88822 h 658877"/>
                <a:gd name="connsiteX8-4923" fmla="*/ 743334 w 1151105"/>
                <a:gd name="connsiteY8-4924" fmla="*/ 142387 h 658877"/>
                <a:gd name="connsiteX9-4925" fmla="*/ 804336 w 1151105"/>
                <a:gd name="connsiteY9-4926" fmla="*/ 163728 h 658877"/>
                <a:gd name="connsiteX10-4927" fmla="*/ 828529 w 1151105"/>
                <a:gd name="connsiteY10-4928" fmla="*/ 197926 h 658877"/>
                <a:gd name="connsiteX11-4929" fmla="*/ 870016 w 1151105"/>
                <a:gd name="connsiteY11-4930" fmla="*/ 207366 h 658877"/>
                <a:gd name="connsiteX12-4931" fmla="*/ 1033437 w 1151105"/>
                <a:gd name="connsiteY12-4932" fmla="*/ 162026 h 658877"/>
                <a:gd name="connsiteX13-4933" fmla="*/ 883894 w 1151105"/>
                <a:gd name="connsiteY13-4934" fmla="*/ 272331 h 658877"/>
                <a:gd name="connsiteX14-4935" fmla="*/ 1037495 w 1151105"/>
                <a:gd name="connsiteY14-4936" fmla="*/ 160807 h 658877"/>
                <a:gd name="connsiteX15-4937" fmla="*/ 1151105 w 1151105"/>
                <a:gd name="connsiteY15-4938" fmla="*/ 173350 h 658877"/>
                <a:gd name="connsiteX16-4939" fmla="*/ 1012158 w 1151105"/>
                <a:gd name="connsiteY16-4940" fmla="*/ 395721 h 658877"/>
                <a:gd name="connsiteX17-4941" fmla="*/ 310443 w 1151105"/>
                <a:gd name="connsiteY17-4942" fmla="*/ 578262 h 658877"/>
                <a:gd name="connsiteX18-4943" fmla="*/ 597728 w 1151105"/>
                <a:gd name="connsiteY18-4944" fmla="*/ 229606 h 658877"/>
                <a:gd name="connsiteX19-4945" fmla="*/ 484720 w 1151105"/>
                <a:gd name="connsiteY19-4946" fmla="*/ 330348 h 658877"/>
                <a:gd name="connsiteX20-4947" fmla="*/ 393293 w 1151105"/>
                <a:gd name="connsiteY20-4948" fmla="*/ 473671 h 658877"/>
                <a:gd name="connsiteX21-4949" fmla="*/ 311323 w 1151105"/>
                <a:gd name="connsiteY21-4950" fmla="*/ 571959 h 658877"/>
                <a:gd name="connsiteX22-4951" fmla="*/ 266423 w 1151105"/>
                <a:gd name="connsiteY22-4952" fmla="*/ 590344 h 658877"/>
                <a:gd name="connsiteX23-4953" fmla="*/ 0 w 1151105"/>
                <a:gd name="connsiteY23-4954" fmla="*/ 658877 h 658877"/>
                <a:gd name="connsiteX0-4955" fmla="*/ 0 w 1151105"/>
                <a:gd name="connsiteY0-4956" fmla="*/ 658877 h 658877"/>
                <a:gd name="connsiteX1-4957" fmla="*/ 219487 w 1151105"/>
                <a:gd name="connsiteY1-4958" fmla="*/ 297188 h 658877"/>
                <a:gd name="connsiteX2-4959" fmla="*/ 293487 w 1151105"/>
                <a:gd name="connsiteY2-4960" fmla="*/ 185989 h 658877"/>
                <a:gd name="connsiteX3-4961" fmla="*/ 564813 w 1151105"/>
                <a:gd name="connsiteY3-4962" fmla="*/ 61963 h 658877"/>
                <a:gd name="connsiteX4-4963" fmla="*/ 474141 w 1151105"/>
                <a:gd name="connsiteY4-4964" fmla="*/ 229555 h 658877"/>
                <a:gd name="connsiteX5-4965" fmla="*/ 623741 w 1151105"/>
                <a:gd name="connsiteY5-4966" fmla="*/ 22739 h 658877"/>
                <a:gd name="connsiteX6-4967" fmla="*/ 746009 w 1151105"/>
                <a:gd name="connsiteY6-4968" fmla="*/ 13040 h 658877"/>
                <a:gd name="connsiteX7-4969" fmla="*/ 744955 w 1151105"/>
                <a:gd name="connsiteY7-4970" fmla="*/ 88822 h 658877"/>
                <a:gd name="connsiteX8-4971" fmla="*/ 752581 w 1151105"/>
                <a:gd name="connsiteY8-4972" fmla="*/ 151974 h 658877"/>
                <a:gd name="connsiteX9-4973" fmla="*/ 804336 w 1151105"/>
                <a:gd name="connsiteY9-4974" fmla="*/ 163728 h 658877"/>
                <a:gd name="connsiteX10-4975" fmla="*/ 828529 w 1151105"/>
                <a:gd name="connsiteY10-4976" fmla="*/ 197926 h 658877"/>
                <a:gd name="connsiteX11-4977" fmla="*/ 870016 w 1151105"/>
                <a:gd name="connsiteY11-4978" fmla="*/ 207366 h 658877"/>
                <a:gd name="connsiteX12-4979" fmla="*/ 1033437 w 1151105"/>
                <a:gd name="connsiteY12-4980" fmla="*/ 162026 h 658877"/>
                <a:gd name="connsiteX13-4981" fmla="*/ 883894 w 1151105"/>
                <a:gd name="connsiteY13-4982" fmla="*/ 272331 h 658877"/>
                <a:gd name="connsiteX14-4983" fmla="*/ 1037495 w 1151105"/>
                <a:gd name="connsiteY14-4984" fmla="*/ 160807 h 658877"/>
                <a:gd name="connsiteX15-4985" fmla="*/ 1151105 w 1151105"/>
                <a:gd name="connsiteY15-4986" fmla="*/ 173350 h 658877"/>
                <a:gd name="connsiteX16-4987" fmla="*/ 1012158 w 1151105"/>
                <a:gd name="connsiteY16-4988" fmla="*/ 395721 h 658877"/>
                <a:gd name="connsiteX17-4989" fmla="*/ 310443 w 1151105"/>
                <a:gd name="connsiteY17-4990" fmla="*/ 578262 h 658877"/>
                <a:gd name="connsiteX18-4991" fmla="*/ 597728 w 1151105"/>
                <a:gd name="connsiteY18-4992" fmla="*/ 229606 h 658877"/>
                <a:gd name="connsiteX19-4993" fmla="*/ 484720 w 1151105"/>
                <a:gd name="connsiteY19-4994" fmla="*/ 330348 h 658877"/>
                <a:gd name="connsiteX20-4995" fmla="*/ 393293 w 1151105"/>
                <a:gd name="connsiteY20-4996" fmla="*/ 473671 h 658877"/>
                <a:gd name="connsiteX21-4997" fmla="*/ 311323 w 1151105"/>
                <a:gd name="connsiteY21-4998" fmla="*/ 571959 h 658877"/>
                <a:gd name="connsiteX22-4999" fmla="*/ 266423 w 1151105"/>
                <a:gd name="connsiteY22-5000" fmla="*/ 590344 h 658877"/>
                <a:gd name="connsiteX23-5001" fmla="*/ 0 w 1151105"/>
                <a:gd name="connsiteY23-5002" fmla="*/ 658877 h 658877"/>
                <a:gd name="connsiteX0-5003" fmla="*/ 0 w 1151105"/>
                <a:gd name="connsiteY0-5004" fmla="*/ 658877 h 658877"/>
                <a:gd name="connsiteX1-5005" fmla="*/ 219487 w 1151105"/>
                <a:gd name="connsiteY1-5006" fmla="*/ 297188 h 658877"/>
                <a:gd name="connsiteX2-5007" fmla="*/ 293487 w 1151105"/>
                <a:gd name="connsiteY2-5008" fmla="*/ 185989 h 658877"/>
                <a:gd name="connsiteX3-5009" fmla="*/ 564813 w 1151105"/>
                <a:gd name="connsiteY3-5010" fmla="*/ 61963 h 658877"/>
                <a:gd name="connsiteX4-5011" fmla="*/ 474141 w 1151105"/>
                <a:gd name="connsiteY4-5012" fmla="*/ 229555 h 658877"/>
                <a:gd name="connsiteX5-5013" fmla="*/ 623741 w 1151105"/>
                <a:gd name="connsiteY5-5014" fmla="*/ 22739 h 658877"/>
                <a:gd name="connsiteX6-5015" fmla="*/ 746009 w 1151105"/>
                <a:gd name="connsiteY6-5016" fmla="*/ 13040 h 658877"/>
                <a:gd name="connsiteX7-5017" fmla="*/ 747156 w 1151105"/>
                <a:gd name="connsiteY7-5018" fmla="*/ 88218 h 658877"/>
                <a:gd name="connsiteX8-5019" fmla="*/ 752581 w 1151105"/>
                <a:gd name="connsiteY8-5020" fmla="*/ 151974 h 658877"/>
                <a:gd name="connsiteX9-5021" fmla="*/ 804336 w 1151105"/>
                <a:gd name="connsiteY9-5022" fmla="*/ 163728 h 658877"/>
                <a:gd name="connsiteX10-5023" fmla="*/ 828529 w 1151105"/>
                <a:gd name="connsiteY10-5024" fmla="*/ 197926 h 658877"/>
                <a:gd name="connsiteX11-5025" fmla="*/ 870016 w 1151105"/>
                <a:gd name="connsiteY11-5026" fmla="*/ 207366 h 658877"/>
                <a:gd name="connsiteX12-5027" fmla="*/ 1033437 w 1151105"/>
                <a:gd name="connsiteY12-5028" fmla="*/ 162026 h 658877"/>
                <a:gd name="connsiteX13-5029" fmla="*/ 883894 w 1151105"/>
                <a:gd name="connsiteY13-5030" fmla="*/ 272331 h 658877"/>
                <a:gd name="connsiteX14-5031" fmla="*/ 1037495 w 1151105"/>
                <a:gd name="connsiteY14-5032" fmla="*/ 160807 h 658877"/>
                <a:gd name="connsiteX15-5033" fmla="*/ 1151105 w 1151105"/>
                <a:gd name="connsiteY15-5034" fmla="*/ 173350 h 658877"/>
                <a:gd name="connsiteX16-5035" fmla="*/ 1012158 w 1151105"/>
                <a:gd name="connsiteY16-5036" fmla="*/ 395721 h 658877"/>
                <a:gd name="connsiteX17-5037" fmla="*/ 310443 w 1151105"/>
                <a:gd name="connsiteY17-5038" fmla="*/ 578262 h 658877"/>
                <a:gd name="connsiteX18-5039" fmla="*/ 597728 w 1151105"/>
                <a:gd name="connsiteY18-5040" fmla="*/ 229606 h 658877"/>
                <a:gd name="connsiteX19-5041" fmla="*/ 484720 w 1151105"/>
                <a:gd name="connsiteY19-5042" fmla="*/ 330348 h 658877"/>
                <a:gd name="connsiteX20-5043" fmla="*/ 393293 w 1151105"/>
                <a:gd name="connsiteY20-5044" fmla="*/ 473671 h 658877"/>
                <a:gd name="connsiteX21-5045" fmla="*/ 311323 w 1151105"/>
                <a:gd name="connsiteY21-5046" fmla="*/ 571959 h 658877"/>
                <a:gd name="connsiteX22-5047" fmla="*/ 266423 w 1151105"/>
                <a:gd name="connsiteY22-5048" fmla="*/ 590344 h 658877"/>
                <a:gd name="connsiteX23-5049" fmla="*/ 0 w 1151105"/>
                <a:gd name="connsiteY23-5050" fmla="*/ 658877 h 658877"/>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775" y="connsiteY9-776"/>
                </a:cxn>
                <a:cxn ang="0">
                  <a:pos x="connsiteX10-1057" y="connsiteY10-1058"/>
                </a:cxn>
                <a:cxn ang="0">
                  <a:pos x="connsiteX11-1191" y="connsiteY11-1192"/>
                </a:cxn>
                <a:cxn ang="0">
                  <a:pos x="connsiteX12-1241" y="connsiteY12-1242"/>
                </a:cxn>
                <a:cxn ang="0">
                  <a:pos x="connsiteX13-1477" y="connsiteY13-1478"/>
                </a:cxn>
                <a:cxn ang="0">
                  <a:pos x="connsiteX14-1535" y="connsiteY14-1536"/>
                </a:cxn>
                <a:cxn ang="0">
                  <a:pos x="connsiteX15-1597" y="connsiteY15-1598"/>
                </a:cxn>
                <a:cxn ang="0">
                  <a:pos x="connsiteX16-1663" y="connsiteY16-1664"/>
                </a:cxn>
                <a:cxn ang="0">
                  <a:pos x="connsiteX17-1733" y="connsiteY17-1734"/>
                </a:cxn>
                <a:cxn ang="0">
                  <a:pos x="connsiteX18-1951" y="connsiteY18-1952"/>
                </a:cxn>
                <a:cxn ang="0">
                  <a:pos x="connsiteX19-1991" y="connsiteY19-1992"/>
                </a:cxn>
                <a:cxn ang="0">
                  <a:pos x="connsiteX20-2313" y="connsiteY20-2314"/>
                </a:cxn>
                <a:cxn ang="0">
                  <a:pos x="connsiteX21-4163" y="connsiteY21-4164"/>
                </a:cxn>
                <a:cxn ang="0">
                  <a:pos x="connsiteX22-4473" y="connsiteY22-4474"/>
                </a:cxn>
                <a:cxn ang="0">
                  <a:pos x="connsiteX23-4521" y="connsiteY23-4522"/>
                </a:cxn>
              </a:cxnLst>
              <a:rect l="l" t="t" r="r" b="b"/>
              <a:pathLst>
                <a:path w="1151105" h="658877">
                  <a:moveTo>
                    <a:pt x="0" y="658877"/>
                  </a:moveTo>
                  <a:cubicBezTo>
                    <a:pt x="109410" y="466218"/>
                    <a:pt x="146325" y="417751"/>
                    <a:pt x="219487" y="297188"/>
                  </a:cubicBezTo>
                  <a:lnTo>
                    <a:pt x="293487" y="185989"/>
                  </a:lnTo>
                  <a:cubicBezTo>
                    <a:pt x="428053" y="106374"/>
                    <a:pt x="473283" y="102818"/>
                    <a:pt x="564813" y="61963"/>
                  </a:cubicBezTo>
                  <a:cubicBezTo>
                    <a:pt x="527643" y="117039"/>
                    <a:pt x="504365" y="173691"/>
                    <a:pt x="474141" y="229555"/>
                  </a:cubicBezTo>
                  <a:cubicBezTo>
                    <a:pt x="532450" y="150885"/>
                    <a:pt x="578430" y="58825"/>
                    <a:pt x="623741" y="22739"/>
                  </a:cubicBezTo>
                  <a:cubicBezTo>
                    <a:pt x="669052" y="-13347"/>
                    <a:pt x="725872" y="1559"/>
                    <a:pt x="746009" y="13040"/>
                  </a:cubicBezTo>
                  <a:cubicBezTo>
                    <a:pt x="745528" y="39234"/>
                    <a:pt x="747637" y="62024"/>
                    <a:pt x="747156" y="88218"/>
                  </a:cubicBezTo>
                  <a:cubicBezTo>
                    <a:pt x="746616" y="106073"/>
                    <a:pt x="753121" y="134119"/>
                    <a:pt x="752581" y="151974"/>
                  </a:cubicBezTo>
                  <a:lnTo>
                    <a:pt x="804336" y="163728"/>
                  </a:lnTo>
                  <a:cubicBezTo>
                    <a:pt x="818583" y="169828"/>
                    <a:pt x="817582" y="190653"/>
                    <a:pt x="828529" y="197926"/>
                  </a:cubicBezTo>
                  <a:cubicBezTo>
                    <a:pt x="839476" y="205199"/>
                    <a:pt x="838873" y="210362"/>
                    <a:pt x="870016" y="207366"/>
                  </a:cubicBezTo>
                  <a:cubicBezTo>
                    <a:pt x="959489" y="199399"/>
                    <a:pt x="1031124" y="151199"/>
                    <a:pt x="1033437" y="162026"/>
                  </a:cubicBezTo>
                  <a:cubicBezTo>
                    <a:pt x="1035750" y="172853"/>
                    <a:pt x="871078" y="273255"/>
                    <a:pt x="883894" y="272331"/>
                  </a:cubicBezTo>
                  <a:lnTo>
                    <a:pt x="1037495" y="160807"/>
                  </a:lnTo>
                  <a:lnTo>
                    <a:pt x="1151105" y="173350"/>
                  </a:lnTo>
                  <a:lnTo>
                    <a:pt x="1012158" y="395721"/>
                  </a:lnTo>
                  <a:lnTo>
                    <a:pt x="310443" y="578262"/>
                  </a:lnTo>
                  <a:lnTo>
                    <a:pt x="597728" y="229606"/>
                  </a:lnTo>
                  <a:cubicBezTo>
                    <a:pt x="609941" y="214128"/>
                    <a:pt x="532803" y="272689"/>
                    <a:pt x="484720" y="330348"/>
                  </a:cubicBezTo>
                  <a:cubicBezTo>
                    <a:pt x="447933" y="372781"/>
                    <a:pt x="421624" y="433054"/>
                    <a:pt x="393293" y="473671"/>
                  </a:cubicBezTo>
                  <a:cubicBezTo>
                    <a:pt x="364962" y="514289"/>
                    <a:pt x="329754" y="554269"/>
                    <a:pt x="311323" y="571959"/>
                  </a:cubicBezTo>
                  <a:cubicBezTo>
                    <a:pt x="292892" y="589649"/>
                    <a:pt x="318933" y="572655"/>
                    <a:pt x="266423" y="590344"/>
                  </a:cubicBezTo>
                  <a:lnTo>
                    <a:pt x="0" y="658877"/>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 name="平行四边形 51"/>
            <p:cNvSpPr/>
            <p:nvPr/>
          </p:nvSpPr>
          <p:spPr>
            <a:xfrm rot="344820">
              <a:off x="1707513" y="4329326"/>
              <a:ext cx="6898997" cy="1710518"/>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881 h 2104975"/>
                <a:gd name="connsiteX1-417" fmla="*/ 334539 w 1013215"/>
                <a:gd name="connsiteY1-418" fmla="*/ 1148685 h 2104975"/>
                <a:gd name="connsiteX2-419" fmla="*/ 764057 w 1013215"/>
                <a:gd name="connsiteY2-420" fmla="*/ 1068417 h 2104975"/>
                <a:gd name="connsiteX3-421" fmla="*/ 1013215 w 1013215"/>
                <a:gd name="connsiteY3-422" fmla="*/ 2120 h 2104975"/>
                <a:gd name="connsiteX4-423" fmla="*/ 934673 w 1013215"/>
                <a:gd name="connsiteY4-424" fmla="*/ 1673078 h 2104975"/>
                <a:gd name="connsiteX5-425" fmla="*/ 262857 w 1013215"/>
                <a:gd name="connsiteY5-426" fmla="*/ 2104975 h 2104975"/>
                <a:gd name="connsiteX6-427" fmla="*/ 0 w 1013215"/>
                <a:gd name="connsiteY6-428" fmla="*/ 2059881 h 2104975"/>
                <a:gd name="connsiteX0-429" fmla="*/ 0 w 1013215"/>
                <a:gd name="connsiteY0-430" fmla="*/ 2059881 h 2104975"/>
                <a:gd name="connsiteX1-431" fmla="*/ 339018 w 1013215"/>
                <a:gd name="connsiteY1-432" fmla="*/ 1447654 h 2104975"/>
                <a:gd name="connsiteX2-433" fmla="*/ 764057 w 1013215"/>
                <a:gd name="connsiteY2-434" fmla="*/ 1068417 h 2104975"/>
                <a:gd name="connsiteX3-435" fmla="*/ 1013215 w 1013215"/>
                <a:gd name="connsiteY3-436" fmla="*/ 2120 h 2104975"/>
                <a:gd name="connsiteX4-437" fmla="*/ 934673 w 1013215"/>
                <a:gd name="connsiteY4-438" fmla="*/ 1673078 h 2104975"/>
                <a:gd name="connsiteX5-439" fmla="*/ 262857 w 1013215"/>
                <a:gd name="connsiteY5-440" fmla="*/ 2104975 h 2104975"/>
                <a:gd name="connsiteX6-441" fmla="*/ 0 w 1013215"/>
                <a:gd name="connsiteY6-442" fmla="*/ 2059881 h 2104975"/>
                <a:gd name="connsiteX0-443" fmla="*/ 0 w 1013215"/>
                <a:gd name="connsiteY0-444" fmla="*/ 2059881 h 2104975"/>
                <a:gd name="connsiteX1-445" fmla="*/ 299244 w 1013215"/>
                <a:gd name="connsiteY1-446" fmla="*/ 1406353 h 2104975"/>
                <a:gd name="connsiteX2-447" fmla="*/ 764057 w 1013215"/>
                <a:gd name="connsiteY2-448" fmla="*/ 1068417 h 2104975"/>
                <a:gd name="connsiteX3-449" fmla="*/ 1013215 w 1013215"/>
                <a:gd name="connsiteY3-450" fmla="*/ 2120 h 2104975"/>
                <a:gd name="connsiteX4-451" fmla="*/ 934673 w 1013215"/>
                <a:gd name="connsiteY4-452" fmla="*/ 1673078 h 2104975"/>
                <a:gd name="connsiteX5-453" fmla="*/ 262857 w 1013215"/>
                <a:gd name="connsiteY5-454" fmla="*/ 2104975 h 2104975"/>
                <a:gd name="connsiteX6-455" fmla="*/ 0 w 1013215"/>
                <a:gd name="connsiteY6-456" fmla="*/ 2059881 h 2104975"/>
                <a:gd name="connsiteX0-457" fmla="*/ 0 w 1013215"/>
                <a:gd name="connsiteY0-458" fmla="*/ 2059881 h 2104975"/>
                <a:gd name="connsiteX1-459" fmla="*/ 299244 w 1013215"/>
                <a:gd name="connsiteY1-460" fmla="*/ 1406353 h 2104975"/>
                <a:gd name="connsiteX2-461" fmla="*/ 345144 w 1013215"/>
                <a:gd name="connsiteY2-462" fmla="*/ 1493361 h 2104975"/>
                <a:gd name="connsiteX3-463" fmla="*/ 764057 w 1013215"/>
                <a:gd name="connsiteY3-464" fmla="*/ 1068417 h 2104975"/>
                <a:gd name="connsiteX4-465" fmla="*/ 1013215 w 1013215"/>
                <a:gd name="connsiteY4-466" fmla="*/ 2120 h 2104975"/>
                <a:gd name="connsiteX5-467" fmla="*/ 934673 w 1013215"/>
                <a:gd name="connsiteY5-468" fmla="*/ 1673078 h 2104975"/>
                <a:gd name="connsiteX6-469" fmla="*/ 262857 w 1013215"/>
                <a:gd name="connsiteY6-470" fmla="*/ 2104975 h 2104975"/>
                <a:gd name="connsiteX7-471" fmla="*/ 0 w 1013215"/>
                <a:gd name="connsiteY7-472" fmla="*/ 2059881 h 2104975"/>
                <a:gd name="connsiteX0-473" fmla="*/ 0 w 1013215"/>
                <a:gd name="connsiteY0-474" fmla="*/ 2059633 h 2104727"/>
                <a:gd name="connsiteX1-475" fmla="*/ 299244 w 1013215"/>
                <a:gd name="connsiteY1-476" fmla="*/ 1406105 h 2104727"/>
                <a:gd name="connsiteX2-477" fmla="*/ 345144 w 1013215"/>
                <a:gd name="connsiteY2-478" fmla="*/ 1493113 h 2104727"/>
                <a:gd name="connsiteX3-479" fmla="*/ 402409 w 1013215"/>
                <a:gd name="connsiteY3-480" fmla="*/ 1224994 h 2104727"/>
                <a:gd name="connsiteX4-481" fmla="*/ 1013215 w 1013215"/>
                <a:gd name="connsiteY4-482" fmla="*/ 1872 h 2104727"/>
                <a:gd name="connsiteX5-483" fmla="*/ 934673 w 1013215"/>
                <a:gd name="connsiteY5-484" fmla="*/ 1672830 h 2104727"/>
                <a:gd name="connsiteX6-485" fmla="*/ 262857 w 1013215"/>
                <a:gd name="connsiteY6-486" fmla="*/ 2104727 h 2104727"/>
                <a:gd name="connsiteX7-487" fmla="*/ 0 w 1013215"/>
                <a:gd name="connsiteY7-488" fmla="*/ 2059633 h 2104727"/>
                <a:gd name="connsiteX0-489" fmla="*/ 0 w 1013215"/>
                <a:gd name="connsiteY0-490" fmla="*/ 2059633 h 2104727"/>
                <a:gd name="connsiteX1-491" fmla="*/ 299244 w 1013215"/>
                <a:gd name="connsiteY1-492" fmla="*/ 1406105 h 2104727"/>
                <a:gd name="connsiteX2-493" fmla="*/ 345144 w 1013215"/>
                <a:gd name="connsiteY2-494" fmla="*/ 1493113 h 2104727"/>
                <a:gd name="connsiteX3-495" fmla="*/ 402409 w 1013215"/>
                <a:gd name="connsiteY3-496" fmla="*/ 1224994 h 2104727"/>
                <a:gd name="connsiteX4-497" fmla="*/ 1013215 w 1013215"/>
                <a:gd name="connsiteY4-498" fmla="*/ 1872 h 2104727"/>
                <a:gd name="connsiteX5-499" fmla="*/ 934673 w 1013215"/>
                <a:gd name="connsiteY5-500" fmla="*/ 1672830 h 2104727"/>
                <a:gd name="connsiteX6-501" fmla="*/ 262857 w 1013215"/>
                <a:gd name="connsiteY6-502" fmla="*/ 2104727 h 2104727"/>
                <a:gd name="connsiteX7-503" fmla="*/ 0 w 1013215"/>
                <a:gd name="connsiteY7-504" fmla="*/ 2059633 h 2104727"/>
                <a:gd name="connsiteX0-505" fmla="*/ 0 w 1013215"/>
                <a:gd name="connsiteY0-506" fmla="*/ 2059622 h 2104716"/>
                <a:gd name="connsiteX1-507" fmla="*/ 299244 w 1013215"/>
                <a:gd name="connsiteY1-508" fmla="*/ 1406094 h 2104716"/>
                <a:gd name="connsiteX2-509" fmla="*/ 345144 w 1013215"/>
                <a:gd name="connsiteY2-510" fmla="*/ 1493102 h 2104716"/>
                <a:gd name="connsiteX3-511" fmla="*/ 403989 w 1013215"/>
                <a:gd name="connsiteY3-512" fmla="*/ 1233657 h 2104716"/>
                <a:gd name="connsiteX4-513" fmla="*/ 1013215 w 1013215"/>
                <a:gd name="connsiteY4-514" fmla="*/ 1861 h 2104716"/>
                <a:gd name="connsiteX5-515" fmla="*/ 934673 w 1013215"/>
                <a:gd name="connsiteY5-516" fmla="*/ 1672819 h 2104716"/>
                <a:gd name="connsiteX6-517" fmla="*/ 262857 w 1013215"/>
                <a:gd name="connsiteY6-518" fmla="*/ 2104716 h 2104716"/>
                <a:gd name="connsiteX7-519" fmla="*/ 0 w 1013215"/>
                <a:gd name="connsiteY7-520" fmla="*/ 2059622 h 2104716"/>
                <a:gd name="connsiteX0-521" fmla="*/ 0 w 1013215"/>
                <a:gd name="connsiteY0-522" fmla="*/ 2059622 h 2104716"/>
                <a:gd name="connsiteX1-523" fmla="*/ 282142 w 1013215"/>
                <a:gd name="connsiteY1-524" fmla="*/ 1232560 h 2104716"/>
                <a:gd name="connsiteX2-525" fmla="*/ 345144 w 1013215"/>
                <a:gd name="connsiteY2-526" fmla="*/ 1493102 h 2104716"/>
                <a:gd name="connsiteX3-527" fmla="*/ 403989 w 1013215"/>
                <a:gd name="connsiteY3-528" fmla="*/ 1233657 h 2104716"/>
                <a:gd name="connsiteX4-529" fmla="*/ 1013215 w 1013215"/>
                <a:gd name="connsiteY4-530" fmla="*/ 1861 h 2104716"/>
                <a:gd name="connsiteX5-531" fmla="*/ 934673 w 1013215"/>
                <a:gd name="connsiteY5-532" fmla="*/ 1672819 h 2104716"/>
                <a:gd name="connsiteX6-533" fmla="*/ 262857 w 1013215"/>
                <a:gd name="connsiteY6-534" fmla="*/ 2104716 h 2104716"/>
                <a:gd name="connsiteX7-535" fmla="*/ 0 w 1013215"/>
                <a:gd name="connsiteY7-536" fmla="*/ 2059622 h 2104716"/>
                <a:gd name="connsiteX0-537-101" fmla="*/ 0 w 1013215"/>
                <a:gd name="connsiteY0-538-102" fmla="*/ 2059622 h 2104716"/>
                <a:gd name="connsiteX1-539-103" fmla="*/ 391611 w 1013215"/>
                <a:gd name="connsiteY1-540-104" fmla="*/ 408433 h 2104716"/>
                <a:gd name="connsiteX2-541-105" fmla="*/ 345144 w 1013215"/>
                <a:gd name="connsiteY2-542-106" fmla="*/ 1493102 h 2104716"/>
                <a:gd name="connsiteX3-543-107" fmla="*/ 403989 w 1013215"/>
                <a:gd name="connsiteY3-544-108" fmla="*/ 1233657 h 2104716"/>
                <a:gd name="connsiteX4-545-109" fmla="*/ 1013215 w 1013215"/>
                <a:gd name="connsiteY4-546-110" fmla="*/ 1861 h 2104716"/>
                <a:gd name="connsiteX5-547-111" fmla="*/ 934673 w 1013215"/>
                <a:gd name="connsiteY5-548-112" fmla="*/ 1672819 h 2104716"/>
                <a:gd name="connsiteX6-549-113" fmla="*/ 262857 w 1013215"/>
                <a:gd name="connsiteY6-550-114" fmla="*/ 2104716 h 2104716"/>
                <a:gd name="connsiteX7-551" fmla="*/ 0 w 1013215"/>
                <a:gd name="connsiteY7-552" fmla="*/ 2059622 h 2104716"/>
                <a:gd name="connsiteX0-553" fmla="*/ 0 w 1013215"/>
                <a:gd name="connsiteY0-554" fmla="*/ 2059622 h 2104716"/>
                <a:gd name="connsiteX1-555" fmla="*/ 391611 w 1013215"/>
                <a:gd name="connsiteY1-556" fmla="*/ 408433 h 2104716"/>
                <a:gd name="connsiteX2-557" fmla="*/ 345144 w 1013215"/>
                <a:gd name="connsiteY2-558" fmla="*/ 1493102 h 2104716"/>
                <a:gd name="connsiteX3-559" fmla="*/ 403989 w 1013215"/>
                <a:gd name="connsiteY3-560" fmla="*/ 1233657 h 2104716"/>
                <a:gd name="connsiteX4-561" fmla="*/ 1013215 w 1013215"/>
                <a:gd name="connsiteY4-562" fmla="*/ 1861 h 2104716"/>
                <a:gd name="connsiteX5-563" fmla="*/ 934673 w 1013215"/>
                <a:gd name="connsiteY5-564" fmla="*/ 1672819 h 2104716"/>
                <a:gd name="connsiteX6-565" fmla="*/ 262857 w 1013215"/>
                <a:gd name="connsiteY6-566" fmla="*/ 2104716 h 2104716"/>
                <a:gd name="connsiteX7-567" fmla="*/ 0 w 1013215"/>
                <a:gd name="connsiteY7-568" fmla="*/ 2059622 h 2104716"/>
                <a:gd name="connsiteX0-569" fmla="*/ 0 w 1013215"/>
                <a:gd name="connsiteY0-570" fmla="*/ 2059622 h 2104716"/>
                <a:gd name="connsiteX1-571" fmla="*/ 391611 w 1013215"/>
                <a:gd name="connsiteY1-572" fmla="*/ 408433 h 2104716"/>
                <a:gd name="connsiteX2-573" fmla="*/ 453458 w 1013215"/>
                <a:gd name="connsiteY2-574" fmla="*/ 591824 h 2104716"/>
                <a:gd name="connsiteX3-575" fmla="*/ 345144 w 1013215"/>
                <a:gd name="connsiteY3-576" fmla="*/ 1493102 h 2104716"/>
                <a:gd name="connsiteX4-577" fmla="*/ 403989 w 1013215"/>
                <a:gd name="connsiteY4-578" fmla="*/ 1233657 h 2104716"/>
                <a:gd name="connsiteX5-579" fmla="*/ 1013215 w 1013215"/>
                <a:gd name="connsiteY5-580" fmla="*/ 1861 h 2104716"/>
                <a:gd name="connsiteX6-581" fmla="*/ 934673 w 1013215"/>
                <a:gd name="connsiteY6-582" fmla="*/ 1672819 h 2104716"/>
                <a:gd name="connsiteX7-583" fmla="*/ 262857 w 1013215"/>
                <a:gd name="connsiteY7-584" fmla="*/ 2104716 h 2104716"/>
                <a:gd name="connsiteX8" fmla="*/ 0 w 1013215"/>
                <a:gd name="connsiteY8" fmla="*/ 2059622 h 2104716"/>
                <a:gd name="connsiteX0-585" fmla="*/ 0 w 1013215"/>
                <a:gd name="connsiteY0-586" fmla="*/ 2059622 h 2104716"/>
                <a:gd name="connsiteX1-587" fmla="*/ 391611 w 1013215"/>
                <a:gd name="connsiteY1-588" fmla="*/ 408433 h 2104716"/>
                <a:gd name="connsiteX2-589" fmla="*/ 453458 w 1013215"/>
                <a:gd name="connsiteY2-590" fmla="*/ 591824 h 2104716"/>
                <a:gd name="connsiteX3-591" fmla="*/ 345144 w 1013215"/>
                <a:gd name="connsiteY3-592" fmla="*/ 1493102 h 2104716"/>
                <a:gd name="connsiteX4-593" fmla="*/ 403989 w 1013215"/>
                <a:gd name="connsiteY4-594" fmla="*/ 1233657 h 2104716"/>
                <a:gd name="connsiteX5-595" fmla="*/ 1013215 w 1013215"/>
                <a:gd name="connsiteY5-596" fmla="*/ 1861 h 2104716"/>
                <a:gd name="connsiteX6-597" fmla="*/ 934673 w 1013215"/>
                <a:gd name="connsiteY6-598" fmla="*/ 1672819 h 2104716"/>
                <a:gd name="connsiteX7-599" fmla="*/ 262857 w 1013215"/>
                <a:gd name="connsiteY7-600" fmla="*/ 2104716 h 2104716"/>
                <a:gd name="connsiteX8-601" fmla="*/ 0 w 1013215"/>
                <a:gd name="connsiteY8-602" fmla="*/ 2059622 h 2104716"/>
                <a:gd name="connsiteX0-603" fmla="*/ 0 w 1013215"/>
                <a:gd name="connsiteY0-604" fmla="*/ 2059622 h 2104716"/>
                <a:gd name="connsiteX1-605" fmla="*/ 391611 w 1013215"/>
                <a:gd name="connsiteY1-606" fmla="*/ 408433 h 2104716"/>
                <a:gd name="connsiteX2-607" fmla="*/ 435932 w 1013215"/>
                <a:gd name="connsiteY2-608" fmla="*/ 486771 h 2104716"/>
                <a:gd name="connsiteX3-609" fmla="*/ 345144 w 1013215"/>
                <a:gd name="connsiteY3-610" fmla="*/ 1493102 h 2104716"/>
                <a:gd name="connsiteX4-611" fmla="*/ 403989 w 1013215"/>
                <a:gd name="connsiteY4-612" fmla="*/ 1233657 h 2104716"/>
                <a:gd name="connsiteX5-613" fmla="*/ 1013215 w 1013215"/>
                <a:gd name="connsiteY5-614" fmla="*/ 1861 h 2104716"/>
                <a:gd name="connsiteX6-615" fmla="*/ 934673 w 1013215"/>
                <a:gd name="connsiteY6-616" fmla="*/ 1672819 h 2104716"/>
                <a:gd name="connsiteX7-617" fmla="*/ 262857 w 1013215"/>
                <a:gd name="connsiteY7-618" fmla="*/ 2104716 h 2104716"/>
                <a:gd name="connsiteX8-619" fmla="*/ 0 w 1013215"/>
                <a:gd name="connsiteY8-620" fmla="*/ 2059622 h 2104716"/>
                <a:gd name="connsiteX0-621" fmla="*/ 0 w 1013215"/>
                <a:gd name="connsiteY0-622" fmla="*/ 2059622 h 2104716"/>
                <a:gd name="connsiteX1-623" fmla="*/ 391611 w 1013215"/>
                <a:gd name="connsiteY1-624" fmla="*/ 408433 h 2104716"/>
                <a:gd name="connsiteX2-625" fmla="*/ 435932 w 1013215"/>
                <a:gd name="connsiteY2-626" fmla="*/ 486771 h 2104716"/>
                <a:gd name="connsiteX3-627" fmla="*/ 453322 w 1013215"/>
                <a:gd name="connsiteY3-628" fmla="*/ 679591 h 2104716"/>
                <a:gd name="connsiteX4-629" fmla="*/ 345144 w 1013215"/>
                <a:gd name="connsiteY4-630" fmla="*/ 1493102 h 2104716"/>
                <a:gd name="connsiteX5-631" fmla="*/ 403989 w 1013215"/>
                <a:gd name="connsiteY5-632" fmla="*/ 1233657 h 2104716"/>
                <a:gd name="connsiteX6-633" fmla="*/ 1013215 w 1013215"/>
                <a:gd name="connsiteY6-634" fmla="*/ 1861 h 2104716"/>
                <a:gd name="connsiteX7-635" fmla="*/ 934673 w 1013215"/>
                <a:gd name="connsiteY7-636" fmla="*/ 1672819 h 2104716"/>
                <a:gd name="connsiteX8-637" fmla="*/ 262857 w 1013215"/>
                <a:gd name="connsiteY8-638" fmla="*/ 2104716 h 2104716"/>
                <a:gd name="connsiteX9" fmla="*/ 0 w 1013215"/>
                <a:gd name="connsiteY9" fmla="*/ 2059622 h 2104716"/>
                <a:gd name="connsiteX0-639" fmla="*/ 0 w 1013215"/>
                <a:gd name="connsiteY0-640" fmla="*/ 2059622 h 2104716"/>
                <a:gd name="connsiteX1-641" fmla="*/ 391611 w 1013215"/>
                <a:gd name="connsiteY1-642" fmla="*/ 408433 h 2104716"/>
                <a:gd name="connsiteX2-643" fmla="*/ 435932 w 1013215"/>
                <a:gd name="connsiteY2-644" fmla="*/ 486771 h 2104716"/>
                <a:gd name="connsiteX3-645" fmla="*/ 453322 w 1013215"/>
                <a:gd name="connsiteY3-646" fmla="*/ 679591 h 2104716"/>
                <a:gd name="connsiteX4-647" fmla="*/ 390055 w 1013215"/>
                <a:gd name="connsiteY4-648" fmla="*/ 1199712 h 2104716"/>
                <a:gd name="connsiteX5-649" fmla="*/ 345144 w 1013215"/>
                <a:gd name="connsiteY5-650" fmla="*/ 1493102 h 2104716"/>
                <a:gd name="connsiteX6-651" fmla="*/ 403989 w 1013215"/>
                <a:gd name="connsiteY6-652" fmla="*/ 1233657 h 2104716"/>
                <a:gd name="connsiteX7-653" fmla="*/ 1013215 w 1013215"/>
                <a:gd name="connsiteY7-654" fmla="*/ 1861 h 2104716"/>
                <a:gd name="connsiteX8-655" fmla="*/ 934673 w 1013215"/>
                <a:gd name="connsiteY8-656" fmla="*/ 1672819 h 2104716"/>
                <a:gd name="connsiteX9-657" fmla="*/ 262857 w 1013215"/>
                <a:gd name="connsiteY9-658" fmla="*/ 2104716 h 2104716"/>
                <a:gd name="connsiteX10" fmla="*/ 0 w 1013215"/>
                <a:gd name="connsiteY10" fmla="*/ 2059622 h 2104716"/>
                <a:gd name="connsiteX0-659" fmla="*/ 0 w 934673"/>
                <a:gd name="connsiteY0-660" fmla="*/ 1651189 h 1696283"/>
                <a:gd name="connsiteX1-661" fmla="*/ 391611 w 934673"/>
                <a:gd name="connsiteY1-662" fmla="*/ 0 h 1696283"/>
                <a:gd name="connsiteX2-663" fmla="*/ 435932 w 934673"/>
                <a:gd name="connsiteY2-664" fmla="*/ 78338 h 1696283"/>
                <a:gd name="connsiteX3-665" fmla="*/ 453322 w 934673"/>
                <a:gd name="connsiteY3-666" fmla="*/ 271158 h 1696283"/>
                <a:gd name="connsiteX4-667" fmla="*/ 390055 w 934673"/>
                <a:gd name="connsiteY4-668" fmla="*/ 791279 h 1696283"/>
                <a:gd name="connsiteX5-669" fmla="*/ 345144 w 934673"/>
                <a:gd name="connsiteY5-670" fmla="*/ 1084669 h 1696283"/>
                <a:gd name="connsiteX6-671" fmla="*/ 403989 w 934673"/>
                <a:gd name="connsiteY6-672" fmla="*/ 825224 h 1696283"/>
                <a:gd name="connsiteX7-673" fmla="*/ 716002 w 934673"/>
                <a:gd name="connsiteY7-674" fmla="*/ 953640 h 1696283"/>
                <a:gd name="connsiteX8-675" fmla="*/ 934673 w 934673"/>
                <a:gd name="connsiteY8-676" fmla="*/ 1264386 h 1696283"/>
                <a:gd name="connsiteX9-677" fmla="*/ 262857 w 934673"/>
                <a:gd name="connsiteY9-678" fmla="*/ 1696283 h 1696283"/>
                <a:gd name="connsiteX10-679" fmla="*/ 0 w 934673"/>
                <a:gd name="connsiteY10-680" fmla="*/ 1651189 h 1696283"/>
                <a:gd name="connsiteX0-681" fmla="*/ 0 w 934673"/>
                <a:gd name="connsiteY0-682" fmla="*/ 1651189 h 1696283"/>
                <a:gd name="connsiteX1-683" fmla="*/ 391611 w 934673"/>
                <a:gd name="connsiteY1-684" fmla="*/ 0 h 1696283"/>
                <a:gd name="connsiteX2-685" fmla="*/ 435932 w 934673"/>
                <a:gd name="connsiteY2-686" fmla="*/ 78338 h 1696283"/>
                <a:gd name="connsiteX3-687" fmla="*/ 453322 w 934673"/>
                <a:gd name="connsiteY3-688" fmla="*/ 271158 h 1696283"/>
                <a:gd name="connsiteX4-689" fmla="*/ 390055 w 934673"/>
                <a:gd name="connsiteY4-690" fmla="*/ 791279 h 1696283"/>
                <a:gd name="connsiteX5-691" fmla="*/ 345144 w 934673"/>
                <a:gd name="connsiteY5-692" fmla="*/ 1084669 h 1696283"/>
                <a:gd name="connsiteX6-693" fmla="*/ 390789 w 934673"/>
                <a:gd name="connsiteY6-694" fmla="*/ 912083 h 1696283"/>
                <a:gd name="connsiteX7-695" fmla="*/ 716002 w 934673"/>
                <a:gd name="connsiteY7-696" fmla="*/ 953640 h 1696283"/>
                <a:gd name="connsiteX8-697" fmla="*/ 934673 w 934673"/>
                <a:gd name="connsiteY8-698" fmla="*/ 1264386 h 1696283"/>
                <a:gd name="connsiteX9-699" fmla="*/ 262857 w 934673"/>
                <a:gd name="connsiteY9-700" fmla="*/ 1696283 h 1696283"/>
                <a:gd name="connsiteX10-701" fmla="*/ 0 w 934673"/>
                <a:gd name="connsiteY10-702" fmla="*/ 1651189 h 1696283"/>
                <a:gd name="connsiteX0-703" fmla="*/ 0 w 934673"/>
                <a:gd name="connsiteY0-704" fmla="*/ 1651189 h 1696283"/>
                <a:gd name="connsiteX1-705" fmla="*/ 391611 w 934673"/>
                <a:gd name="connsiteY1-706" fmla="*/ 0 h 1696283"/>
                <a:gd name="connsiteX2-707" fmla="*/ 435932 w 934673"/>
                <a:gd name="connsiteY2-708" fmla="*/ 78338 h 1696283"/>
                <a:gd name="connsiteX3-709" fmla="*/ 453322 w 934673"/>
                <a:gd name="connsiteY3-710" fmla="*/ 271158 h 1696283"/>
                <a:gd name="connsiteX4-711" fmla="*/ 390055 w 934673"/>
                <a:gd name="connsiteY4-712" fmla="*/ 791279 h 1696283"/>
                <a:gd name="connsiteX5-713" fmla="*/ 345144 w 934673"/>
                <a:gd name="connsiteY5-714" fmla="*/ 1084669 h 1696283"/>
                <a:gd name="connsiteX6-715" fmla="*/ 392794 w 934673"/>
                <a:gd name="connsiteY6-716" fmla="*/ 852277 h 1696283"/>
                <a:gd name="connsiteX7-717" fmla="*/ 716002 w 934673"/>
                <a:gd name="connsiteY7-718" fmla="*/ 953640 h 1696283"/>
                <a:gd name="connsiteX8-719" fmla="*/ 934673 w 934673"/>
                <a:gd name="connsiteY8-720" fmla="*/ 1264386 h 1696283"/>
                <a:gd name="connsiteX9-721" fmla="*/ 262857 w 934673"/>
                <a:gd name="connsiteY9-722" fmla="*/ 1696283 h 1696283"/>
                <a:gd name="connsiteX10-723" fmla="*/ 0 w 934673"/>
                <a:gd name="connsiteY10-724" fmla="*/ 1651189 h 1696283"/>
                <a:gd name="connsiteX0-725" fmla="*/ 0 w 934673"/>
                <a:gd name="connsiteY0-726" fmla="*/ 1651189 h 1696283"/>
                <a:gd name="connsiteX1-727" fmla="*/ 391611 w 934673"/>
                <a:gd name="connsiteY1-728" fmla="*/ 0 h 1696283"/>
                <a:gd name="connsiteX2-729" fmla="*/ 435932 w 934673"/>
                <a:gd name="connsiteY2-730" fmla="*/ 78338 h 1696283"/>
                <a:gd name="connsiteX3-731" fmla="*/ 453322 w 934673"/>
                <a:gd name="connsiteY3-732" fmla="*/ 271158 h 1696283"/>
                <a:gd name="connsiteX4-733" fmla="*/ 390055 w 934673"/>
                <a:gd name="connsiteY4-734" fmla="*/ 791279 h 1696283"/>
                <a:gd name="connsiteX5-735" fmla="*/ 345144 w 934673"/>
                <a:gd name="connsiteY5-736" fmla="*/ 1084669 h 1696283"/>
                <a:gd name="connsiteX6-737" fmla="*/ 392794 w 934673"/>
                <a:gd name="connsiteY6-738" fmla="*/ 852277 h 1696283"/>
                <a:gd name="connsiteX7-739" fmla="*/ 460005 w 934673"/>
                <a:gd name="connsiteY7-740" fmla="*/ 902652 h 1696283"/>
                <a:gd name="connsiteX8-741" fmla="*/ 934673 w 934673"/>
                <a:gd name="connsiteY8-742" fmla="*/ 1264386 h 1696283"/>
                <a:gd name="connsiteX9-743" fmla="*/ 262857 w 934673"/>
                <a:gd name="connsiteY9-744" fmla="*/ 1696283 h 1696283"/>
                <a:gd name="connsiteX10-745" fmla="*/ 0 w 934673"/>
                <a:gd name="connsiteY10-746" fmla="*/ 1651189 h 1696283"/>
                <a:gd name="connsiteX0-747" fmla="*/ 0 w 721149"/>
                <a:gd name="connsiteY0-748" fmla="*/ 1651189 h 1696283"/>
                <a:gd name="connsiteX1-749" fmla="*/ 391611 w 721149"/>
                <a:gd name="connsiteY1-750" fmla="*/ 0 h 1696283"/>
                <a:gd name="connsiteX2-751" fmla="*/ 435932 w 721149"/>
                <a:gd name="connsiteY2-752" fmla="*/ 78338 h 1696283"/>
                <a:gd name="connsiteX3-753" fmla="*/ 453322 w 721149"/>
                <a:gd name="connsiteY3-754" fmla="*/ 271158 h 1696283"/>
                <a:gd name="connsiteX4-755" fmla="*/ 390055 w 721149"/>
                <a:gd name="connsiteY4-756" fmla="*/ 791279 h 1696283"/>
                <a:gd name="connsiteX5-757" fmla="*/ 345144 w 721149"/>
                <a:gd name="connsiteY5-758" fmla="*/ 1084669 h 1696283"/>
                <a:gd name="connsiteX6-759" fmla="*/ 392794 w 721149"/>
                <a:gd name="connsiteY6-760" fmla="*/ 852277 h 1696283"/>
                <a:gd name="connsiteX7-761" fmla="*/ 460005 w 721149"/>
                <a:gd name="connsiteY7-762" fmla="*/ 902652 h 1696283"/>
                <a:gd name="connsiteX8-763" fmla="*/ 721149 w 721149"/>
                <a:gd name="connsiteY8-764" fmla="*/ 950877 h 1696283"/>
                <a:gd name="connsiteX9-765" fmla="*/ 262857 w 721149"/>
                <a:gd name="connsiteY9-766" fmla="*/ 1696283 h 1696283"/>
                <a:gd name="connsiteX10-767" fmla="*/ 0 w 721149"/>
                <a:gd name="connsiteY10-768" fmla="*/ 1651189 h 1696283"/>
                <a:gd name="connsiteX0-769" fmla="*/ 0 w 721149"/>
                <a:gd name="connsiteY0-770" fmla="*/ 1651189 h 1696283"/>
                <a:gd name="connsiteX1-771" fmla="*/ 391611 w 721149"/>
                <a:gd name="connsiteY1-772" fmla="*/ 0 h 1696283"/>
                <a:gd name="connsiteX2-773" fmla="*/ 435932 w 721149"/>
                <a:gd name="connsiteY2-774" fmla="*/ 78338 h 1696283"/>
                <a:gd name="connsiteX3-775" fmla="*/ 453322 w 721149"/>
                <a:gd name="connsiteY3-776" fmla="*/ 271158 h 1696283"/>
                <a:gd name="connsiteX4-777" fmla="*/ 390055 w 721149"/>
                <a:gd name="connsiteY4-778" fmla="*/ 791279 h 1696283"/>
                <a:gd name="connsiteX5-779" fmla="*/ 345144 w 721149"/>
                <a:gd name="connsiteY5-780" fmla="*/ 1084669 h 1696283"/>
                <a:gd name="connsiteX6-781" fmla="*/ 392794 w 721149"/>
                <a:gd name="connsiteY6-782" fmla="*/ 852277 h 1696283"/>
                <a:gd name="connsiteX7-783" fmla="*/ 460438 w 721149"/>
                <a:gd name="connsiteY7-784" fmla="*/ 931584 h 1696283"/>
                <a:gd name="connsiteX8-785" fmla="*/ 721149 w 721149"/>
                <a:gd name="connsiteY8-786" fmla="*/ 950877 h 1696283"/>
                <a:gd name="connsiteX9-787" fmla="*/ 262857 w 721149"/>
                <a:gd name="connsiteY9-788" fmla="*/ 1696283 h 1696283"/>
                <a:gd name="connsiteX10-789" fmla="*/ 0 w 721149"/>
                <a:gd name="connsiteY10-790" fmla="*/ 1651189 h 1696283"/>
                <a:gd name="connsiteX0-791" fmla="*/ 0 w 721149"/>
                <a:gd name="connsiteY0-792" fmla="*/ 1651189 h 1696283"/>
                <a:gd name="connsiteX1-793" fmla="*/ 391611 w 721149"/>
                <a:gd name="connsiteY1-794" fmla="*/ 0 h 1696283"/>
                <a:gd name="connsiteX2-795" fmla="*/ 435932 w 721149"/>
                <a:gd name="connsiteY2-796" fmla="*/ 78338 h 1696283"/>
                <a:gd name="connsiteX3-797" fmla="*/ 453322 w 721149"/>
                <a:gd name="connsiteY3-798" fmla="*/ 271158 h 1696283"/>
                <a:gd name="connsiteX4-799" fmla="*/ 390055 w 721149"/>
                <a:gd name="connsiteY4-800" fmla="*/ 791279 h 1696283"/>
                <a:gd name="connsiteX5-801" fmla="*/ 345144 w 721149"/>
                <a:gd name="connsiteY5-802" fmla="*/ 1084669 h 1696283"/>
                <a:gd name="connsiteX6-803" fmla="*/ 392794 w 721149"/>
                <a:gd name="connsiteY6-804" fmla="*/ 852277 h 1696283"/>
                <a:gd name="connsiteX7-805" fmla="*/ 454262 w 721149"/>
                <a:gd name="connsiteY7-806" fmla="*/ 906534 h 1696283"/>
                <a:gd name="connsiteX8-807" fmla="*/ 721149 w 721149"/>
                <a:gd name="connsiteY8-808" fmla="*/ 950877 h 1696283"/>
                <a:gd name="connsiteX9-809" fmla="*/ 262857 w 721149"/>
                <a:gd name="connsiteY9-810" fmla="*/ 1696283 h 1696283"/>
                <a:gd name="connsiteX10-811" fmla="*/ 0 w 721149"/>
                <a:gd name="connsiteY10-812" fmla="*/ 1651189 h 1696283"/>
                <a:gd name="connsiteX0-813" fmla="*/ 0 w 721149"/>
                <a:gd name="connsiteY0-814" fmla="*/ 1651189 h 1696283"/>
                <a:gd name="connsiteX1-815" fmla="*/ 391611 w 721149"/>
                <a:gd name="connsiteY1-816" fmla="*/ 0 h 1696283"/>
                <a:gd name="connsiteX2-817" fmla="*/ 435932 w 721149"/>
                <a:gd name="connsiteY2-818" fmla="*/ 78338 h 1696283"/>
                <a:gd name="connsiteX3-819" fmla="*/ 453322 w 721149"/>
                <a:gd name="connsiteY3-820" fmla="*/ 271158 h 1696283"/>
                <a:gd name="connsiteX4-821" fmla="*/ 390055 w 721149"/>
                <a:gd name="connsiteY4-822" fmla="*/ 791279 h 1696283"/>
                <a:gd name="connsiteX5-823" fmla="*/ 345144 w 721149"/>
                <a:gd name="connsiteY5-824" fmla="*/ 1084669 h 1696283"/>
                <a:gd name="connsiteX6-825" fmla="*/ 392794 w 721149"/>
                <a:gd name="connsiteY6-826" fmla="*/ 852277 h 1696283"/>
                <a:gd name="connsiteX7-827" fmla="*/ 454262 w 721149"/>
                <a:gd name="connsiteY7-828" fmla="*/ 906534 h 1696283"/>
                <a:gd name="connsiteX8-829" fmla="*/ 721149 w 721149"/>
                <a:gd name="connsiteY8-830" fmla="*/ 950877 h 1696283"/>
                <a:gd name="connsiteX9-831" fmla="*/ 612627 w 721149"/>
                <a:gd name="connsiteY9-832" fmla="*/ 1127894 h 1696283"/>
                <a:gd name="connsiteX10-833" fmla="*/ 262857 w 721149"/>
                <a:gd name="connsiteY10-834" fmla="*/ 1696283 h 1696283"/>
                <a:gd name="connsiteX11" fmla="*/ 0 w 721149"/>
                <a:gd name="connsiteY11" fmla="*/ 1651189 h 1696283"/>
                <a:gd name="connsiteX0-835" fmla="*/ 0 w 974013"/>
                <a:gd name="connsiteY0-836" fmla="*/ 1651189 h 1696283"/>
                <a:gd name="connsiteX1-837" fmla="*/ 391611 w 974013"/>
                <a:gd name="connsiteY1-838" fmla="*/ 0 h 1696283"/>
                <a:gd name="connsiteX2-839" fmla="*/ 435932 w 974013"/>
                <a:gd name="connsiteY2-840" fmla="*/ 78338 h 1696283"/>
                <a:gd name="connsiteX3-841" fmla="*/ 453322 w 974013"/>
                <a:gd name="connsiteY3-842" fmla="*/ 271158 h 1696283"/>
                <a:gd name="connsiteX4-843" fmla="*/ 390055 w 974013"/>
                <a:gd name="connsiteY4-844" fmla="*/ 791279 h 1696283"/>
                <a:gd name="connsiteX5-845" fmla="*/ 345144 w 974013"/>
                <a:gd name="connsiteY5-846" fmla="*/ 1084669 h 1696283"/>
                <a:gd name="connsiteX6-847" fmla="*/ 392794 w 974013"/>
                <a:gd name="connsiteY6-848" fmla="*/ 852277 h 1696283"/>
                <a:gd name="connsiteX7-849" fmla="*/ 454262 w 974013"/>
                <a:gd name="connsiteY7-850" fmla="*/ 906534 h 1696283"/>
                <a:gd name="connsiteX8-851" fmla="*/ 721149 w 974013"/>
                <a:gd name="connsiteY8-852" fmla="*/ 950877 h 1696283"/>
                <a:gd name="connsiteX9-853" fmla="*/ 974013 w 974013"/>
                <a:gd name="connsiteY9-854" fmla="*/ 1244018 h 1696283"/>
                <a:gd name="connsiteX10-855" fmla="*/ 262857 w 974013"/>
                <a:gd name="connsiteY10-856" fmla="*/ 1696283 h 1696283"/>
                <a:gd name="connsiteX11-857" fmla="*/ 0 w 974013"/>
                <a:gd name="connsiteY11-858" fmla="*/ 1651189 h 1696283"/>
                <a:gd name="connsiteX0-859" fmla="*/ 0 w 974013"/>
                <a:gd name="connsiteY0-860" fmla="*/ 1651189 h 1696283"/>
                <a:gd name="connsiteX1-861" fmla="*/ 391611 w 974013"/>
                <a:gd name="connsiteY1-862" fmla="*/ 0 h 1696283"/>
                <a:gd name="connsiteX2-863" fmla="*/ 435932 w 974013"/>
                <a:gd name="connsiteY2-864" fmla="*/ 78338 h 1696283"/>
                <a:gd name="connsiteX3-865" fmla="*/ 453322 w 974013"/>
                <a:gd name="connsiteY3-866" fmla="*/ 271158 h 1696283"/>
                <a:gd name="connsiteX4-867" fmla="*/ 390055 w 974013"/>
                <a:gd name="connsiteY4-868" fmla="*/ 791279 h 1696283"/>
                <a:gd name="connsiteX5-869" fmla="*/ 345144 w 974013"/>
                <a:gd name="connsiteY5-870" fmla="*/ 1084669 h 1696283"/>
                <a:gd name="connsiteX6-871" fmla="*/ 392794 w 974013"/>
                <a:gd name="connsiteY6-872" fmla="*/ 852277 h 1696283"/>
                <a:gd name="connsiteX7-873" fmla="*/ 445359 w 974013"/>
                <a:gd name="connsiteY7-874" fmla="*/ 893069 h 1696283"/>
                <a:gd name="connsiteX8-875" fmla="*/ 721149 w 974013"/>
                <a:gd name="connsiteY8-876" fmla="*/ 950877 h 1696283"/>
                <a:gd name="connsiteX9-877" fmla="*/ 974013 w 974013"/>
                <a:gd name="connsiteY9-878" fmla="*/ 1244018 h 1696283"/>
                <a:gd name="connsiteX10-879" fmla="*/ 262857 w 974013"/>
                <a:gd name="connsiteY10-880" fmla="*/ 1696283 h 1696283"/>
                <a:gd name="connsiteX11-881" fmla="*/ 0 w 974013"/>
                <a:gd name="connsiteY11-882" fmla="*/ 1651189 h 1696283"/>
                <a:gd name="connsiteX0-883" fmla="*/ 0 w 974013"/>
                <a:gd name="connsiteY0-884" fmla="*/ 1651189 h 1696283"/>
                <a:gd name="connsiteX1-885" fmla="*/ 391611 w 974013"/>
                <a:gd name="connsiteY1-886" fmla="*/ 0 h 1696283"/>
                <a:gd name="connsiteX2-887" fmla="*/ 435932 w 974013"/>
                <a:gd name="connsiteY2-888" fmla="*/ 78338 h 1696283"/>
                <a:gd name="connsiteX3-889" fmla="*/ 453322 w 974013"/>
                <a:gd name="connsiteY3-890" fmla="*/ 271158 h 1696283"/>
                <a:gd name="connsiteX4-891" fmla="*/ 390055 w 974013"/>
                <a:gd name="connsiteY4-892" fmla="*/ 791279 h 1696283"/>
                <a:gd name="connsiteX5-893" fmla="*/ 345144 w 974013"/>
                <a:gd name="connsiteY5-894" fmla="*/ 1084669 h 1696283"/>
                <a:gd name="connsiteX6-895" fmla="*/ 392794 w 974013"/>
                <a:gd name="connsiteY6-896" fmla="*/ 852277 h 1696283"/>
                <a:gd name="connsiteX7-897" fmla="*/ 445359 w 974013"/>
                <a:gd name="connsiteY7-898" fmla="*/ 893069 h 1696283"/>
                <a:gd name="connsiteX8-899" fmla="*/ 519860 w 974013"/>
                <a:gd name="connsiteY8-900" fmla="*/ 937325 h 1696283"/>
                <a:gd name="connsiteX9-901" fmla="*/ 721149 w 974013"/>
                <a:gd name="connsiteY9-902" fmla="*/ 950877 h 1696283"/>
                <a:gd name="connsiteX10-903" fmla="*/ 974013 w 974013"/>
                <a:gd name="connsiteY10-904" fmla="*/ 1244018 h 1696283"/>
                <a:gd name="connsiteX11-905" fmla="*/ 262857 w 974013"/>
                <a:gd name="connsiteY11-906" fmla="*/ 1696283 h 1696283"/>
                <a:gd name="connsiteX12" fmla="*/ 0 w 974013"/>
                <a:gd name="connsiteY12" fmla="*/ 1651189 h 1696283"/>
                <a:gd name="connsiteX0-907" fmla="*/ 0 w 974013"/>
                <a:gd name="connsiteY0-908" fmla="*/ 1651189 h 1696283"/>
                <a:gd name="connsiteX1-909" fmla="*/ 391611 w 974013"/>
                <a:gd name="connsiteY1-910" fmla="*/ 0 h 1696283"/>
                <a:gd name="connsiteX2-911" fmla="*/ 435932 w 974013"/>
                <a:gd name="connsiteY2-912" fmla="*/ 78338 h 1696283"/>
                <a:gd name="connsiteX3-913" fmla="*/ 453322 w 974013"/>
                <a:gd name="connsiteY3-914" fmla="*/ 271158 h 1696283"/>
                <a:gd name="connsiteX4-915" fmla="*/ 390055 w 974013"/>
                <a:gd name="connsiteY4-916" fmla="*/ 791279 h 1696283"/>
                <a:gd name="connsiteX5-917" fmla="*/ 345144 w 974013"/>
                <a:gd name="connsiteY5-918" fmla="*/ 1084669 h 1696283"/>
                <a:gd name="connsiteX6-919" fmla="*/ 392794 w 974013"/>
                <a:gd name="connsiteY6-920" fmla="*/ 852277 h 1696283"/>
                <a:gd name="connsiteX7-921" fmla="*/ 445359 w 974013"/>
                <a:gd name="connsiteY7-922" fmla="*/ 893069 h 1696283"/>
                <a:gd name="connsiteX8-923" fmla="*/ 519860 w 974013"/>
                <a:gd name="connsiteY8-924" fmla="*/ 937325 h 1696283"/>
                <a:gd name="connsiteX9-925" fmla="*/ 736941 w 974013"/>
                <a:gd name="connsiteY9-926" fmla="*/ 940201 h 1696283"/>
                <a:gd name="connsiteX10-927" fmla="*/ 974013 w 974013"/>
                <a:gd name="connsiteY10-928" fmla="*/ 1244018 h 1696283"/>
                <a:gd name="connsiteX11-929" fmla="*/ 262857 w 974013"/>
                <a:gd name="connsiteY11-930" fmla="*/ 1696283 h 1696283"/>
                <a:gd name="connsiteX12-931" fmla="*/ 0 w 974013"/>
                <a:gd name="connsiteY12-932" fmla="*/ 1651189 h 1696283"/>
                <a:gd name="connsiteX0-933" fmla="*/ 0 w 977483"/>
                <a:gd name="connsiteY0-934" fmla="*/ 1679717 h 1696283"/>
                <a:gd name="connsiteX1-935" fmla="*/ 395081 w 977483"/>
                <a:gd name="connsiteY1-936" fmla="*/ 0 h 1696283"/>
                <a:gd name="connsiteX2-937" fmla="*/ 439402 w 977483"/>
                <a:gd name="connsiteY2-938" fmla="*/ 78338 h 1696283"/>
                <a:gd name="connsiteX3-939" fmla="*/ 456792 w 977483"/>
                <a:gd name="connsiteY3-940" fmla="*/ 271158 h 1696283"/>
                <a:gd name="connsiteX4-941" fmla="*/ 393525 w 977483"/>
                <a:gd name="connsiteY4-942" fmla="*/ 791279 h 1696283"/>
                <a:gd name="connsiteX5-943" fmla="*/ 348614 w 977483"/>
                <a:gd name="connsiteY5-944" fmla="*/ 1084669 h 1696283"/>
                <a:gd name="connsiteX6-945" fmla="*/ 396264 w 977483"/>
                <a:gd name="connsiteY6-946" fmla="*/ 852277 h 1696283"/>
                <a:gd name="connsiteX7-947" fmla="*/ 448829 w 977483"/>
                <a:gd name="connsiteY7-948" fmla="*/ 893069 h 1696283"/>
                <a:gd name="connsiteX8-949" fmla="*/ 523330 w 977483"/>
                <a:gd name="connsiteY8-950" fmla="*/ 937325 h 1696283"/>
                <a:gd name="connsiteX9-951" fmla="*/ 740411 w 977483"/>
                <a:gd name="connsiteY9-952" fmla="*/ 940201 h 1696283"/>
                <a:gd name="connsiteX10-953" fmla="*/ 977483 w 977483"/>
                <a:gd name="connsiteY10-954" fmla="*/ 1244018 h 1696283"/>
                <a:gd name="connsiteX11-955" fmla="*/ 266327 w 977483"/>
                <a:gd name="connsiteY11-956" fmla="*/ 1696283 h 1696283"/>
                <a:gd name="connsiteX12-957" fmla="*/ 0 w 977483"/>
                <a:gd name="connsiteY12-958" fmla="*/ 1679717 h 1696283"/>
                <a:gd name="connsiteX0-959" fmla="*/ 0 w 977483"/>
                <a:gd name="connsiteY0-960" fmla="*/ 1679717 h 1713366"/>
                <a:gd name="connsiteX1-961" fmla="*/ 395081 w 977483"/>
                <a:gd name="connsiteY1-962" fmla="*/ 0 h 1713366"/>
                <a:gd name="connsiteX2-963" fmla="*/ 439402 w 977483"/>
                <a:gd name="connsiteY2-964" fmla="*/ 78338 h 1713366"/>
                <a:gd name="connsiteX3-965" fmla="*/ 456792 w 977483"/>
                <a:gd name="connsiteY3-966" fmla="*/ 271158 h 1713366"/>
                <a:gd name="connsiteX4-967" fmla="*/ 393525 w 977483"/>
                <a:gd name="connsiteY4-968" fmla="*/ 791279 h 1713366"/>
                <a:gd name="connsiteX5-969" fmla="*/ 348614 w 977483"/>
                <a:gd name="connsiteY5-970" fmla="*/ 1084669 h 1713366"/>
                <a:gd name="connsiteX6-971" fmla="*/ 396264 w 977483"/>
                <a:gd name="connsiteY6-972" fmla="*/ 852277 h 1713366"/>
                <a:gd name="connsiteX7-973" fmla="*/ 448829 w 977483"/>
                <a:gd name="connsiteY7-974" fmla="*/ 893069 h 1713366"/>
                <a:gd name="connsiteX8-975" fmla="*/ 523330 w 977483"/>
                <a:gd name="connsiteY8-976" fmla="*/ 937325 h 1713366"/>
                <a:gd name="connsiteX9-977" fmla="*/ 740411 w 977483"/>
                <a:gd name="connsiteY9-978" fmla="*/ 940201 h 1713366"/>
                <a:gd name="connsiteX10-979" fmla="*/ 977483 w 977483"/>
                <a:gd name="connsiteY10-980" fmla="*/ 1244018 h 1713366"/>
                <a:gd name="connsiteX11-981" fmla="*/ 272039 w 977483"/>
                <a:gd name="connsiteY11-982" fmla="*/ 1713366 h 1713366"/>
                <a:gd name="connsiteX12-983" fmla="*/ 0 w 977483"/>
                <a:gd name="connsiteY12-984" fmla="*/ 1679717 h 1713366"/>
                <a:gd name="connsiteX0-985" fmla="*/ 0 w 977483"/>
                <a:gd name="connsiteY0-986" fmla="*/ 1679717 h 1713366"/>
                <a:gd name="connsiteX1-987" fmla="*/ 395081 w 977483"/>
                <a:gd name="connsiteY1-988" fmla="*/ 0 h 1713366"/>
                <a:gd name="connsiteX2-989" fmla="*/ 439402 w 977483"/>
                <a:gd name="connsiteY2-990" fmla="*/ 78338 h 1713366"/>
                <a:gd name="connsiteX3-991" fmla="*/ 456792 w 977483"/>
                <a:gd name="connsiteY3-992" fmla="*/ 271158 h 1713366"/>
                <a:gd name="connsiteX4-993" fmla="*/ 393525 w 977483"/>
                <a:gd name="connsiteY4-994" fmla="*/ 791279 h 1713366"/>
                <a:gd name="connsiteX5-995" fmla="*/ 348614 w 977483"/>
                <a:gd name="connsiteY5-996" fmla="*/ 1084669 h 1713366"/>
                <a:gd name="connsiteX6-997" fmla="*/ 396264 w 977483"/>
                <a:gd name="connsiteY6-998" fmla="*/ 852277 h 1713366"/>
                <a:gd name="connsiteX7-999" fmla="*/ 448829 w 977483"/>
                <a:gd name="connsiteY7-1000" fmla="*/ 893069 h 1713366"/>
                <a:gd name="connsiteX8-1001" fmla="*/ 523330 w 977483"/>
                <a:gd name="connsiteY8-1002" fmla="*/ 937325 h 1713366"/>
                <a:gd name="connsiteX9-1003" fmla="*/ 740411 w 977483"/>
                <a:gd name="connsiteY9-1004" fmla="*/ 940201 h 1713366"/>
                <a:gd name="connsiteX10-1005" fmla="*/ 977483 w 977483"/>
                <a:gd name="connsiteY10-1006" fmla="*/ 1244018 h 1713366"/>
                <a:gd name="connsiteX11-1007" fmla="*/ 272039 w 977483"/>
                <a:gd name="connsiteY11-1008" fmla="*/ 1713366 h 1713366"/>
                <a:gd name="connsiteX12-1009" fmla="*/ 99581 w 977483"/>
                <a:gd name="connsiteY12-1010" fmla="*/ 1685959 h 1713366"/>
                <a:gd name="connsiteX13" fmla="*/ 0 w 977483"/>
                <a:gd name="connsiteY13" fmla="*/ 1679717 h 1713366"/>
                <a:gd name="connsiteX0-1011" fmla="*/ 0 w 977483"/>
                <a:gd name="connsiteY0-1012" fmla="*/ 1679717 h 1713366"/>
                <a:gd name="connsiteX1-1013" fmla="*/ 395081 w 977483"/>
                <a:gd name="connsiteY1-1014" fmla="*/ 0 h 1713366"/>
                <a:gd name="connsiteX2-1015" fmla="*/ 439402 w 977483"/>
                <a:gd name="connsiteY2-1016" fmla="*/ 78338 h 1713366"/>
                <a:gd name="connsiteX3-1017" fmla="*/ 456792 w 977483"/>
                <a:gd name="connsiteY3-1018" fmla="*/ 271158 h 1713366"/>
                <a:gd name="connsiteX4-1019" fmla="*/ 393525 w 977483"/>
                <a:gd name="connsiteY4-1020" fmla="*/ 791279 h 1713366"/>
                <a:gd name="connsiteX5-1021" fmla="*/ 348614 w 977483"/>
                <a:gd name="connsiteY5-1022" fmla="*/ 1084669 h 1713366"/>
                <a:gd name="connsiteX6-1023" fmla="*/ 396264 w 977483"/>
                <a:gd name="connsiteY6-1024" fmla="*/ 852277 h 1713366"/>
                <a:gd name="connsiteX7-1025" fmla="*/ 448829 w 977483"/>
                <a:gd name="connsiteY7-1026" fmla="*/ 893069 h 1713366"/>
                <a:gd name="connsiteX8-1027" fmla="*/ 523330 w 977483"/>
                <a:gd name="connsiteY8-1028" fmla="*/ 937325 h 1713366"/>
                <a:gd name="connsiteX9-1029" fmla="*/ 740411 w 977483"/>
                <a:gd name="connsiteY9-1030" fmla="*/ 940201 h 1713366"/>
                <a:gd name="connsiteX10-1031" fmla="*/ 977483 w 977483"/>
                <a:gd name="connsiteY10-1032" fmla="*/ 1244018 h 1713366"/>
                <a:gd name="connsiteX11-1033" fmla="*/ 272039 w 977483"/>
                <a:gd name="connsiteY11-1034" fmla="*/ 1713366 h 1713366"/>
                <a:gd name="connsiteX12-1035" fmla="*/ 349797 w 977483"/>
                <a:gd name="connsiteY12-1036" fmla="*/ 1165969 h 1713366"/>
                <a:gd name="connsiteX13-1037" fmla="*/ 0 w 977483"/>
                <a:gd name="connsiteY13-1038" fmla="*/ 1679717 h 1713366"/>
                <a:gd name="connsiteX0-1039" fmla="*/ 0 w 977483"/>
                <a:gd name="connsiteY0-1040" fmla="*/ 1679717 h 1713366"/>
                <a:gd name="connsiteX1-1041" fmla="*/ 395081 w 977483"/>
                <a:gd name="connsiteY1-1042" fmla="*/ 0 h 1713366"/>
                <a:gd name="connsiteX2-1043" fmla="*/ 439402 w 977483"/>
                <a:gd name="connsiteY2-1044" fmla="*/ 78338 h 1713366"/>
                <a:gd name="connsiteX3-1045" fmla="*/ 456792 w 977483"/>
                <a:gd name="connsiteY3-1046" fmla="*/ 271158 h 1713366"/>
                <a:gd name="connsiteX4-1047" fmla="*/ 393525 w 977483"/>
                <a:gd name="connsiteY4-1048" fmla="*/ 791279 h 1713366"/>
                <a:gd name="connsiteX5-1049" fmla="*/ 348614 w 977483"/>
                <a:gd name="connsiteY5-1050" fmla="*/ 1084669 h 1713366"/>
                <a:gd name="connsiteX6-1051" fmla="*/ 396264 w 977483"/>
                <a:gd name="connsiteY6-1052" fmla="*/ 852277 h 1713366"/>
                <a:gd name="connsiteX7-1053" fmla="*/ 448829 w 977483"/>
                <a:gd name="connsiteY7-1054" fmla="*/ 893069 h 1713366"/>
                <a:gd name="connsiteX8-1055" fmla="*/ 523330 w 977483"/>
                <a:gd name="connsiteY8-1056" fmla="*/ 937325 h 1713366"/>
                <a:gd name="connsiteX9-1057" fmla="*/ 740411 w 977483"/>
                <a:gd name="connsiteY9-1058" fmla="*/ 940201 h 1713366"/>
                <a:gd name="connsiteX10-1059" fmla="*/ 977483 w 977483"/>
                <a:gd name="connsiteY10-1060" fmla="*/ 1244018 h 1713366"/>
                <a:gd name="connsiteX11-1061" fmla="*/ 272039 w 977483"/>
                <a:gd name="connsiteY11-1062" fmla="*/ 1713366 h 1713366"/>
                <a:gd name="connsiteX12-1063" fmla="*/ 349797 w 977483"/>
                <a:gd name="connsiteY12-1064" fmla="*/ 1165969 h 1713366"/>
                <a:gd name="connsiteX13-1065" fmla="*/ 127807 w 977483"/>
                <a:gd name="connsiteY13-1066" fmla="*/ 1488846 h 1713366"/>
                <a:gd name="connsiteX14" fmla="*/ 0 w 977483"/>
                <a:gd name="connsiteY14" fmla="*/ 1679717 h 1713366"/>
                <a:gd name="connsiteX0-1067" fmla="*/ 0 w 977483"/>
                <a:gd name="connsiteY0-1068" fmla="*/ 1679717 h 1713366"/>
                <a:gd name="connsiteX1-1069" fmla="*/ 395081 w 977483"/>
                <a:gd name="connsiteY1-1070" fmla="*/ 0 h 1713366"/>
                <a:gd name="connsiteX2-1071" fmla="*/ 439402 w 977483"/>
                <a:gd name="connsiteY2-1072" fmla="*/ 78338 h 1713366"/>
                <a:gd name="connsiteX3-1073" fmla="*/ 456792 w 977483"/>
                <a:gd name="connsiteY3-1074" fmla="*/ 271158 h 1713366"/>
                <a:gd name="connsiteX4-1075" fmla="*/ 393525 w 977483"/>
                <a:gd name="connsiteY4-1076" fmla="*/ 791279 h 1713366"/>
                <a:gd name="connsiteX5-1077" fmla="*/ 348614 w 977483"/>
                <a:gd name="connsiteY5-1078" fmla="*/ 1084669 h 1713366"/>
                <a:gd name="connsiteX6-1079" fmla="*/ 396264 w 977483"/>
                <a:gd name="connsiteY6-1080" fmla="*/ 852277 h 1713366"/>
                <a:gd name="connsiteX7-1081" fmla="*/ 448829 w 977483"/>
                <a:gd name="connsiteY7-1082" fmla="*/ 893069 h 1713366"/>
                <a:gd name="connsiteX8-1083" fmla="*/ 523330 w 977483"/>
                <a:gd name="connsiteY8-1084" fmla="*/ 937325 h 1713366"/>
                <a:gd name="connsiteX9-1085" fmla="*/ 740411 w 977483"/>
                <a:gd name="connsiteY9-1086" fmla="*/ 940201 h 1713366"/>
                <a:gd name="connsiteX10-1087" fmla="*/ 977483 w 977483"/>
                <a:gd name="connsiteY10-1088" fmla="*/ 1244018 h 1713366"/>
                <a:gd name="connsiteX11-1089" fmla="*/ 272039 w 977483"/>
                <a:gd name="connsiteY11-1090" fmla="*/ 1713366 h 1713366"/>
                <a:gd name="connsiteX12-1091" fmla="*/ 349797 w 977483"/>
                <a:gd name="connsiteY12-1092" fmla="*/ 1165969 h 1713366"/>
                <a:gd name="connsiteX13-1093" fmla="*/ 101973 w 977483"/>
                <a:gd name="connsiteY13-1094" fmla="*/ 1689578 h 1713366"/>
                <a:gd name="connsiteX14-1095" fmla="*/ 0 w 977483"/>
                <a:gd name="connsiteY14-1096" fmla="*/ 1679717 h 1713366"/>
                <a:gd name="connsiteX0-1097" fmla="*/ 0 w 977483"/>
                <a:gd name="connsiteY0-1098" fmla="*/ 1679717 h 1713366"/>
                <a:gd name="connsiteX1-1099" fmla="*/ 395081 w 977483"/>
                <a:gd name="connsiteY1-1100" fmla="*/ 0 h 1713366"/>
                <a:gd name="connsiteX2-1101" fmla="*/ 439402 w 977483"/>
                <a:gd name="connsiteY2-1102" fmla="*/ 78338 h 1713366"/>
                <a:gd name="connsiteX3-1103" fmla="*/ 456792 w 977483"/>
                <a:gd name="connsiteY3-1104" fmla="*/ 271158 h 1713366"/>
                <a:gd name="connsiteX4-1105" fmla="*/ 393525 w 977483"/>
                <a:gd name="connsiteY4-1106" fmla="*/ 791279 h 1713366"/>
                <a:gd name="connsiteX5-1107" fmla="*/ 348614 w 977483"/>
                <a:gd name="connsiteY5-1108" fmla="*/ 1084669 h 1713366"/>
                <a:gd name="connsiteX6-1109" fmla="*/ 396264 w 977483"/>
                <a:gd name="connsiteY6-1110" fmla="*/ 852277 h 1713366"/>
                <a:gd name="connsiteX7-1111" fmla="*/ 448829 w 977483"/>
                <a:gd name="connsiteY7-1112" fmla="*/ 893069 h 1713366"/>
                <a:gd name="connsiteX8-1113" fmla="*/ 523330 w 977483"/>
                <a:gd name="connsiteY8-1114" fmla="*/ 937325 h 1713366"/>
                <a:gd name="connsiteX9-1115" fmla="*/ 740411 w 977483"/>
                <a:gd name="connsiteY9-1116" fmla="*/ 940201 h 1713366"/>
                <a:gd name="connsiteX10-1117" fmla="*/ 977483 w 977483"/>
                <a:gd name="connsiteY10-1118" fmla="*/ 1244018 h 1713366"/>
                <a:gd name="connsiteX11-1119" fmla="*/ 272039 w 977483"/>
                <a:gd name="connsiteY11-1120" fmla="*/ 1713366 h 1713366"/>
                <a:gd name="connsiteX12-1121" fmla="*/ 349797 w 977483"/>
                <a:gd name="connsiteY12-1122" fmla="*/ 1165969 h 1713366"/>
                <a:gd name="connsiteX13-1123" fmla="*/ 202120 w 977483"/>
                <a:gd name="connsiteY13-1124" fmla="*/ 1454313 h 1713366"/>
                <a:gd name="connsiteX14-1125" fmla="*/ 101973 w 977483"/>
                <a:gd name="connsiteY14-1126" fmla="*/ 1689578 h 1713366"/>
                <a:gd name="connsiteX15" fmla="*/ 0 w 977483"/>
                <a:gd name="connsiteY15" fmla="*/ 1679717 h 1713366"/>
                <a:gd name="connsiteX0-1127" fmla="*/ 0 w 977483"/>
                <a:gd name="connsiteY0-1128" fmla="*/ 1679717 h 1713366"/>
                <a:gd name="connsiteX1-1129" fmla="*/ 395081 w 977483"/>
                <a:gd name="connsiteY1-1130" fmla="*/ 0 h 1713366"/>
                <a:gd name="connsiteX2-1131" fmla="*/ 439402 w 977483"/>
                <a:gd name="connsiteY2-1132" fmla="*/ 78338 h 1713366"/>
                <a:gd name="connsiteX3-1133" fmla="*/ 456792 w 977483"/>
                <a:gd name="connsiteY3-1134" fmla="*/ 271158 h 1713366"/>
                <a:gd name="connsiteX4-1135" fmla="*/ 393525 w 977483"/>
                <a:gd name="connsiteY4-1136" fmla="*/ 791279 h 1713366"/>
                <a:gd name="connsiteX5-1137" fmla="*/ 348614 w 977483"/>
                <a:gd name="connsiteY5-1138" fmla="*/ 1084669 h 1713366"/>
                <a:gd name="connsiteX6-1139" fmla="*/ 396264 w 977483"/>
                <a:gd name="connsiteY6-1140" fmla="*/ 852277 h 1713366"/>
                <a:gd name="connsiteX7-1141" fmla="*/ 448829 w 977483"/>
                <a:gd name="connsiteY7-1142" fmla="*/ 893069 h 1713366"/>
                <a:gd name="connsiteX8-1143" fmla="*/ 523330 w 977483"/>
                <a:gd name="connsiteY8-1144" fmla="*/ 937325 h 1713366"/>
                <a:gd name="connsiteX9-1145" fmla="*/ 740411 w 977483"/>
                <a:gd name="connsiteY9-1146" fmla="*/ 940201 h 1713366"/>
                <a:gd name="connsiteX10-1147" fmla="*/ 977483 w 977483"/>
                <a:gd name="connsiteY10-1148" fmla="*/ 1244018 h 1713366"/>
                <a:gd name="connsiteX11-1149" fmla="*/ 272039 w 977483"/>
                <a:gd name="connsiteY11-1150" fmla="*/ 1713366 h 1713366"/>
                <a:gd name="connsiteX12-1151" fmla="*/ 305532 w 977483"/>
                <a:gd name="connsiteY12-1152" fmla="*/ 1489123 h 1713366"/>
                <a:gd name="connsiteX13-1153" fmla="*/ 349797 w 977483"/>
                <a:gd name="connsiteY13-1154" fmla="*/ 1165969 h 1713366"/>
                <a:gd name="connsiteX14-1155" fmla="*/ 202120 w 977483"/>
                <a:gd name="connsiteY14-1156" fmla="*/ 1454313 h 1713366"/>
                <a:gd name="connsiteX15-1157" fmla="*/ 101973 w 977483"/>
                <a:gd name="connsiteY15-1158" fmla="*/ 1689578 h 1713366"/>
                <a:gd name="connsiteX16" fmla="*/ 0 w 977483"/>
                <a:gd name="connsiteY16" fmla="*/ 1679717 h 1713366"/>
                <a:gd name="connsiteX0-1159" fmla="*/ 0 w 977483"/>
                <a:gd name="connsiteY0-1160" fmla="*/ 1679717 h 1713366"/>
                <a:gd name="connsiteX1-1161" fmla="*/ 395081 w 977483"/>
                <a:gd name="connsiteY1-1162" fmla="*/ 0 h 1713366"/>
                <a:gd name="connsiteX2-1163" fmla="*/ 439402 w 977483"/>
                <a:gd name="connsiteY2-1164" fmla="*/ 78338 h 1713366"/>
                <a:gd name="connsiteX3-1165" fmla="*/ 456792 w 977483"/>
                <a:gd name="connsiteY3-1166" fmla="*/ 271158 h 1713366"/>
                <a:gd name="connsiteX4-1167" fmla="*/ 393525 w 977483"/>
                <a:gd name="connsiteY4-1168" fmla="*/ 791279 h 1713366"/>
                <a:gd name="connsiteX5-1169" fmla="*/ 348614 w 977483"/>
                <a:gd name="connsiteY5-1170" fmla="*/ 1084669 h 1713366"/>
                <a:gd name="connsiteX6-1171" fmla="*/ 396264 w 977483"/>
                <a:gd name="connsiteY6-1172" fmla="*/ 852277 h 1713366"/>
                <a:gd name="connsiteX7-1173" fmla="*/ 448829 w 977483"/>
                <a:gd name="connsiteY7-1174" fmla="*/ 893069 h 1713366"/>
                <a:gd name="connsiteX8-1175" fmla="*/ 523330 w 977483"/>
                <a:gd name="connsiteY8-1176" fmla="*/ 937325 h 1713366"/>
                <a:gd name="connsiteX9-1177" fmla="*/ 740411 w 977483"/>
                <a:gd name="connsiteY9-1178" fmla="*/ 940201 h 1713366"/>
                <a:gd name="connsiteX10-1179" fmla="*/ 977483 w 977483"/>
                <a:gd name="connsiteY10-1180" fmla="*/ 1244018 h 1713366"/>
                <a:gd name="connsiteX11-1181" fmla="*/ 272039 w 977483"/>
                <a:gd name="connsiteY11-1182" fmla="*/ 1713366 h 1713366"/>
                <a:gd name="connsiteX12-1183" fmla="*/ 119183 w 977483"/>
                <a:gd name="connsiteY12-1184" fmla="*/ 1693652 h 1713366"/>
                <a:gd name="connsiteX13-1185" fmla="*/ 349797 w 977483"/>
                <a:gd name="connsiteY13-1186" fmla="*/ 1165969 h 1713366"/>
                <a:gd name="connsiteX14-1187" fmla="*/ 202120 w 977483"/>
                <a:gd name="connsiteY14-1188" fmla="*/ 1454313 h 1713366"/>
                <a:gd name="connsiteX15-1189" fmla="*/ 101973 w 977483"/>
                <a:gd name="connsiteY15-1190" fmla="*/ 1689578 h 1713366"/>
                <a:gd name="connsiteX16-1191" fmla="*/ 0 w 977483"/>
                <a:gd name="connsiteY16-1192" fmla="*/ 1679717 h 1713366"/>
                <a:gd name="connsiteX0-1193" fmla="*/ 0 w 977483"/>
                <a:gd name="connsiteY0-1194" fmla="*/ 1679717 h 1713366"/>
                <a:gd name="connsiteX1-1195" fmla="*/ 395081 w 977483"/>
                <a:gd name="connsiteY1-1196" fmla="*/ 0 h 1713366"/>
                <a:gd name="connsiteX2-1197" fmla="*/ 439402 w 977483"/>
                <a:gd name="connsiteY2-1198" fmla="*/ 78338 h 1713366"/>
                <a:gd name="connsiteX3-1199" fmla="*/ 456792 w 977483"/>
                <a:gd name="connsiteY3-1200" fmla="*/ 271158 h 1713366"/>
                <a:gd name="connsiteX4-1201" fmla="*/ 393525 w 977483"/>
                <a:gd name="connsiteY4-1202" fmla="*/ 791279 h 1713366"/>
                <a:gd name="connsiteX5-1203" fmla="*/ 348614 w 977483"/>
                <a:gd name="connsiteY5-1204" fmla="*/ 1084669 h 1713366"/>
                <a:gd name="connsiteX6-1205" fmla="*/ 396264 w 977483"/>
                <a:gd name="connsiteY6-1206" fmla="*/ 852277 h 1713366"/>
                <a:gd name="connsiteX7-1207" fmla="*/ 448829 w 977483"/>
                <a:gd name="connsiteY7-1208" fmla="*/ 893069 h 1713366"/>
                <a:gd name="connsiteX8-1209" fmla="*/ 523330 w 977483"/>
                <a:gd name="connsiteY8-1210" fmla="*/ 937325 h 1713366"/>
                <a:gd name="connsiteX9-1211" fmla="*/ 740411 w 977483"/>
                <a:gd name="connsiteY9-1212" fmla="*/ 940201 h 1713366"/>
                <a:gd name="connsiteX10-1213" fmla="*/ 977483 w 977483"/>
                <a:gd name="connsiteY10-1214" fmla="*/ 1244018 h 1713366"/>
                <a:gd name="connsiteX11-1215" fmla="*/ 272039 w 977483"/>
                <a:gd name="connsiteY11-1216" fmla="*/ 1713366 h 1713366"/>
                <a:gd name="connsiteX12-1217" fmla="*/ 119183 w 977483"/>
                <a:gd name="connsiteY12-1218" fmla="*/ 1693652 h 1713366"/>
                <a:gd name="connsiteX13-1219" fmla="*/ 219640 w 977483"/>
                <a:gd name="connsiteY13-1220" fmla="*/ 1479122 h 1713366"/>
                <a:gd name="connsiteX14-1221" fmla="*/ 349797 w 977483"/>
                <a:gd name="connsiteY14-1222" fmla="*/ 1165969 h 1713366"/>
                <a:gd name="connsiteX15-1223" fmla="*/ 202120 w 977483"/>
                <a:gd name="connsiteY15-1224" fmla="*/ 1454313 h 1713366"/>
                <a:gd name="connsiteX16-1225" fmla="*/ 101973 w 977483"/>
                <a:gd name="connsiteY16-1226" fmla="*/ 1689578 h 1713366"/>
                <a:gd name="connsiteX17" fmla="*/ 0 w 977483"/>
                <a:gd name="connsiteY17" fmla="*/ 1679717 h 1713366"/>
                <a:gd name="connsiteX0-1227" fmla="*/ 0 w 977483"/>
                <a:gd name="connsiteY0-1228" fmla="*/ 1639780 h 1673429"/>
                <a:gd name="connsiteX1-1229" fmla="*/ 390223 w 977483"/>
                <a:gd name="connsiteY1-1230" fmla="*/ 0 h 1673429"/>
                <a:gd name="connsiteX2-1231" fmla="*/ 439402 w 977483"/>
                <a:gd name="connsiteY2-1232" fmla="*/ 38401 h 1673429"/>
                <a:gd name="connsiteX3-1233" fmla="*/ 456792 w 977483"/>
                <a:gd name="connsiteY3-1234" fmla="*/ 231221 h 1673429"/>
                <a:gd name="connsiteX4-1235" fmla="*/ 393525 w 977483"/>
                <a:gd name="connsiteY4-1236" fmla="*/ 751342 h 1673429"/>
                <a:gd name="connsiteX5-1237" fmla="*/ 348614 w 977483"/>
                <a:gd name="connsiteY5-1238" fmla="*/ 1044732 h 1673429"/>
                <a:gd name="connsiteX6-1239" fmla="*/ 396264 w 977483"/>
                <a:gd name="connsiteY6-1240" fmla="*/ 812340 h 1673429"/>
                <a:gd name="connsiteX7-1241" fmla="*/ 448829 w 977483"/>
                <a:gd name="connsiteY7-1242" fmla="*/ 853132 h 1673429"/>
                <a:gd name="connsiteX8-1243" fmla="*/ 523330 w 977483"/>
                <a:gd name="connsiteY8-1244" fmla="*/ 897388 h 1673429"/>
                <a:gd name="connsiteX9-1245" fmla="*/ 740411 w 977483"/>
                <a:gd name="connsiteY9-1246" fmla="*/ 900264 h 1673429"/>
                <a:gd name="connsiteX10-1247" fmla="*/ 977483 w 977483"/>
                <a:gd name="connsiteY10-1248" fmla="*/ 1204081 h 1673429"/>
                <a:gd name="connsiteX11-1249" fmla="*/ 272039 w 977483"/>
                <a:gd name="connsiteY11-1250" fmla="*/ 1673429 h 1673429"/>
                <a:gd name="connsiteX12-1251" fmla="*/ 119183 w 977483"/>
                <a:gd name="connsiteY12-1252" fmla="*/ 1653715 h 1673429"/>
                <a:gd name="connsiteX13-1253" fmla="*/ 219640 w 977483"/>
                <a:gd name="connsiteY13-1254" fmla="*/ 1439185 h 1673429"/>
                <a:gd name="connsiteX14-1255" fmla="*/ 349797 w 977483"/>
                <a:gd name="connsiteY14-1256" fmla="*/ 1126032 h 1673429"/>
                <a:gd name="connsiteX15-1257" fmla="*/ 202120 w 977483"/>
                <a:gd name="connsiteY15-1258" fmla="*/ 1414376 h 1673429"/>
                <a:gd name="connsiteX16-1259" fmla="*/ 101973 w 977483"/>
                <a:gd name="connsiteY16-1260" fmla="*/ 1649641 h 1673429"/>
                <a:gd name="connsiteX17-1261" fmla="*/ 0 w 977483"/>
                <a:gd name="connsiteY17-1262" fmla="*/ 1639780 h 1673429"/>
                <a:gd name="connsiteX0-1263" fmla="*/ 0 w 977483"/>
                <a:gd name="connsiteY0-1264" fmla="*/ 1639780 h 1673429"/>
                <a:gd name="connsiteX1-1265" fmla="*/ 390223 w 977483"/>
                <a:gd name="connsiteY1-1266" fmla="*/ 0 h 1673429"/>
                <a:gd name="connsiteX2-1267" fmla="*/ 430836 w 977483"/>
                <a:gd name="connsiteY2-1268" fmla="*/ 38957 h 1673429"/>
                <a:gd name="connsiteX3-1269" fmla="*/ 456792 w 977483"/>
                <a:gd name="connsiteY3-1270" fmla="*/ 231221 h 1673429"/>
                <a:gd name="connsiteX4-1271" fmla="*/ 393525 w 977483"/>
                <a:gd name="connsiteY4-1272" fmla="*/ 751342 h 1673429"/>
                <a:gd name="connsiteX5-1273" fmla="*/ 348614 w 977483"/>
                <a:gd name="connsiteY5-1274" fmla="*/ 1044732 h 1673429"/>
                <a:gd name="connsiteX6-1275" fmla="*/ 396264 w 977483"/>
                <a:gd name="connsiteY6-1276" fmla="*/ 812340 h 1673429"/>
                <a:gd name="connsiteX7-1277" fmla="*/ 448829 w 977483"/>
                <a:gd name="connsiteY7-1278" fmla="*/ 853132 h 1673429"/>
                <a:gd name="connsiteX8-1279" fmla="*/ 523330 w 977483"/>
                <a:gd name="connsiteY8-1280" fmla="*/ 897388 h 1673429"/>
                <a:gd name="connsiteX9-1281" fmla="*/ 740411 w 977483"/>
                <a:gd name="connsiteY9-1282" fmla="*/ 900264 h 1673429"/>
                <a:gd name="connsiteX10-1283" fmla="*/ 977483 w 977483"/>
                <a:gd name="connsiteY10-1284" fmla="*/ 1204081 h 1673429"/>
                <a:gd name="connsiteX11-1285" fmla="*/ 272039 w 977483"/>
                <a:gd name="connsiteY11-1286" fmla="*/ 1673429 h 1673429"/>
                <a:gd name="connsiteX12-1287" fmla="*/ 119183 w 977483"/>
                <a:gd name="connsiteY12-1288" fmla="*/ 1653715 h 1673429"/>
                <a:gd name="connsiteX13-1289" fmla="*/ 219640 w 977483"/>
                <a:gd name="connsiteY13-1290" fmla="*/ 1439185 h 1673429"/>
                <a:gd name="connsiteX14-1291" fmla="*/ 349797 w 977483"/>
                <a:gd name="connsiteY14-1292" fmla="*/ 1126032 h 1673429"/>
                <a:gd name="connsiteX15-1293" fmla="*/ 202120 w 977483"/>
                <a:gd name="connsiteY15-1294" fmla="*/ 1414376 h 1673429"/>
                <a:gd name="connsiteX16-1295" fmla="*/ 101973 w 977483"/>
                <a:gd name="connsiteY16-1296" fmla="*/ 1649641 h 1673429"/>
                <a:gd name="connsiteX17-1297" fmla="*/ 0 w 977483"/>
                <a:gd name="connsiteY17-1298" fmla="*/ 1639780 h 1673429"/>
                <a:gd name="connsiteX0-1299" fmla="*/ 0 w 977483"/>
                <a:gd name="connsiteY0-1300" fmla="*/ 1639780 h 1673429"/>
                <a:gd name="connsiteX1-1301" fmla="*/ 390223 w 977483"/>
                <a:gd name="connsiteY1-1302" fmla="*/ 0 h 1673429"/>
                <a:gd name="connsiteX2-1303" fmla="*/ 430836 w 977483"/>
                <a:gd name="connsiteY2-1304" fmla="*/ 38957 h 1673429"/>
                <a:gd name="connsiteX3-1305" fmla="*/ 451085 w 977483"/>
                <a:gd name="connsiteY3-1306" fmla="*/ 266494 h 1673429"/>
                <a:gd name="connsiteX4-1307" fmla="*/ 393525 w 977483"/>
                <a:gd name="connsiteY4-1308" fmla="*/ 751342 h 1673429"/>
                <a:gd name="connsiteX5-1309" fmla="*/ 348614 w 977483"/>
                <a:gd name="connsiteY5-1310" fmla="*/ 1044732 h 1673429"/>
                <a:gd name="connsiteX6-1311" fmla="*/ 396264 w 977483"/>
                <a:gd name="connsiteY6-1312" fmla="*/ 812340 h 1673429"/>
                <a:gd name="connsiteX7-1313" fmla="*/ 448829 w 977483"/>
                <a:gd name="connsiteY7-1314" fmla="*/ 853132 h 1673429"/>
                <a:gd name="connsiteX8-1315" fmla="*/ 523330 w 977483"/>
                <a:gd name="connsiteY8-1316" fmla="*/ 897388 h 1673429"/>
                <a:gd name="connsiteX9-1317" fmla="*/ 740411 w 977483"/>
                <a:gd name="connsiteY9-1318" fmla="*/ 900264 h 1673429"/>
                <a:gd name="connsiteX10-1319" fmla="*/ 977483 w 977483"/>
                <a:gd name="connsiteY10-1320" fmla="*/ 1204081 h 1673429"/>
                <a:gd name="connsiteX11-1321" fmla="*/ 272039 w 977483"/>
                <a:gd name="connsiteY11-1322" fmla="*/ 1673429 h 1673429"/>
                <a:gd name="connsiteX12-1323" fmla="*/ 119183 w 977483"/>
                <a:gd name="connsiteY12-1324" fmla="*/ 1653715 h 1673429"/>
                <a:gd name="connsiteX13-1325" fmla="*/ 219640 w 977483"/>
                <a:gd name="connsiteY13-1326" fmla="*/ 1439185 h 1673429"/>
                <a:gd name="connsiteX14-1327" fmla="*/ 349797 w 977483"/>
                <a:gd name="connsiteY14-1328" fmla="*/ 1126032 h 1673429"/>
                <a:gd name="connsiteX15-1329" fmla="*/ 202120 w 977483"/>
                <a:gd name="connsiteY15-1330" fmla="*/ 1414376 h 1673429"/>
                <a:gd name="connsiteX16-1331" fmla="*/ 101973 w 977483"/>
                <a:gd name="connsiteY16-1332" fmla="*/ 1649641 h 1673429"/>
                <a:gd name="connsiteX17-1333" fmla="*/ 0 w 977483"/>
                <a:gd name="connsiteY17-1334" fmla="*/ 1639780 h 1673429"/>
                <a:gd name="connsiteX0-1335" fmla="*/ 0 w 977483"/>
                <a:gd name="connsiteY0-1336" fmla="*/ 1639780 h 1673429"/>
                <a:gd name="connsiteX1-1337" fmla="*/ 390223 w 977483"/>
                <a:gd name="connsiteY1-1338" fmla="*/ 0 h 1673429"/>
                <a:gd name="connsiteX2-1339" fmla="*/ 430836 w 977483"/>
                <a:gd name="connsiteY2-1340" fmla="*/ 38957 h 1673429"/>
                <a:gd name="connsiteX3-1341" fmla="*/ 449847 w 977483"/>
                <a:gd name="connsiteY3-1342" fmla="*/ 235912 h 1673429"/>
                <a:gd name="connsiteX4-1343" fmla="*/ 393525 w 977483"/>
                <a:gd name="connsiteY4-1344" fmla="*/ 751342 h 1673429"/>
                <a:gd name="connsiteX5-1345" fmla="*/ 348614 w 977483"/>
                <a:gd name="connsiteY5-1346" fmla="*/ 1044732 h 1673429"/>
                <a:gd name="connsiteX6-1347" fmla="*/ 396264 w 977483"/>
                <a:gd name="connsiteY6-1348" fmla="*/ 812340 h 1673429"/>
                <a:gd name="connsiteX7-1349" fmla="*/ 448829 w 977483"/>
                <a:gd name="connsiteY7-1350" fmla="*/ 853132 h 1673429"/>
                <a:gd name="connsiteX8-1351" fmla="*/ 523330 w 977483"/>
                <a:gd name="connsiteY8-1352" fmla="*/ 897388 h 1673429"/>
                <a:gd name="connsiteX9-1353" fmla="*/ 740411 w 977483"/>
                <a:gd name="connsiteY9-1354" fmla="*/ 900264 h 1673429"/>
                <a:gd name="connsiteX10-1355" fmla="*/ 977483 w 977483"/>
                <a:gd name="connsiteY10-1356" fmla="*/ 1204081 h 1673429"/>
                <a:gd name="connsiteX11-1357" fmla="*/ 272039 w 977483"/>
                <a:gd name="connsiteY11-1358" fmla="*/ 1673429 h 1673429"/>
                <a:gd name="connsiteX12-1359" fmla="*/ 119183 w 977483"/>
                <a:gd name="connsiteY12-1360" fmla="*/ 1653715 h 1673429"/>
                <a:gd name="connsiteX13-1361" fmla="*/ 219640 w 977483"/>
                <a:gd name="connsiteY13-1362" fmla="*/ 1439185 h 1673429"/>
                <a:gd name="connsiteX14-1363" fmla="*/ 349797 w 977483"/>
                <a:gd name="connsiteY14-1364" fmla="*/ 1126032 h 1673429"/>
                <a:gd name="connsiteX15-1365" fmla="*/ 202120 w 977483"/>
                <a:gd name="connsiteY15-1366" fmla="*/ 1414376 h 1673429"/>
                <a:gd name="connsiteX16-1367" fmla="*/ 101973 w 977483"/>
                <a:gd name="connsiteY16-1368" fmla="*/ 1649641 h 1673429"/>
                <a:gd name="connsiteX17-1369" fmla="*/ 0 w 977483"/>
                <a:gd name="connsiteY17-1370" fmla="*/ 1639780 h 1673429"/>
                <a:gd name="connsiteX0-1371" fmla="*/ 0 w 977483"/>
                <a:gd name="connsiteY0-1372" fmla="*/ 1639780 h 1673429"/>
                <a:gd name="connsiteX1-1373" fmla="*/ 390223 w 977483"/>
                <a:gd name="connsiteY1-1374" fmla="*/ 0 h 1673429"/>
                <a:gd name="connsiteX2-1375" fmla="*/ 430836 w 977483"/>
                <a:gd name="connsiteY2-1376" fmla="*/ 38957 h 1673429"/>
                <a:gd name="connsiteX3-1377" fmla="*/ 449847 w 977483"/>
                <a:gd name="connsiteY3-1378" fmla="*/ 235912 h 1673429"/>
                <a:gd name="connsiteX4-1379" fmla="*/ 422828 w 977483"/>
                <a:gd name="connsiteY4-1380" fmla="*/ 522082 h 1673429"/>
                <a:gd name="connsiteX5-1381" fmla="*/ 348614 w 977483"/>
                <a:gd name="connsiteY5-1382" fmla="*/ 1044732 h 1673429"/>
                <a:gd name="connsiteX6-1383" fmla="*/ 396264 w 977483"/>
                <a:gd name="connsiteY6-1384" fmla="*/ 812340 h 1673429"/>
                <a:gd name="connsiteX7-1385" fmla="*/ 448829 w 977483"/>
                <a:gd name="connsiteY7-1386" fmla="*/ 853132 h 1673429"/>
                <a:gd name="connsiteX8-1387" fmla="*/ 523330 w 977483"/>
                <a:gd name="connsiteY8-1388" fmla="*/ 897388 h 1673429"/>
                <a:gd name="connsiteX9-1389" fmla="*/ 740411 w 977483"/>
                <a:gd name="connsiteY9-1390" fmla="*/ 900264 h 1673429"/>
                <a:gd name="connsiteX10-1391" fmla="*/ 977483 w 977483"/>
                <a:gd name="connsiteY10-1392" fmla="*/ 1204081 h 1673429"/>
                <a:gd name="connsiteX11-1393" fmla="*/ 272039 w 977483"/>
                <a:gd name="connsiteY11-1394" fmla="*/ 1673429 h 1673429"/>
                <a:gd name="connsiteX12-1395" fmla="*/ 119183 w 977483"/>
                <a:gd name="connsiteY12-1396" fmla="*/ 1653715 h 1673429"/>
                <a:gd name="connsiteX13-1397" fmla="*/ 219640 w 977483"/>
                <a:gd name="connsiteY13-1398" fmla="*/ 1439185 h 1673429"/>
                <a:gd name="connsiteX14-1399" fmla="*/ 349797 w 977483"/>
                <a:gd name="connsiteY14-1400" fmla="*/ 1126032 h 1673429"/>
                <a:gd name="connsiteX15-1401" fmla="*/ 202120 w 977483"/>
                <a:gd name="connsiteY15-1402" fmla="*/ 1414376 h 1673429"/>
                <a:gd name="connsiteX16-1403" fmla="*/ 101973 w 977483"/>
                <a:gd name="connsiteY16-1404" fmla="*/ 1649641 h 1673429"/>
                <a:gd name="connsiteX17-1405" fmla="*/ 0 w 977483"/>
                <a:gd name="connsiteY17-1406" fmla="*/ 1639780 h 1673429"/>
                <a:gd name="connsiteX0-1407" fmla="*/ 0 w 977483"/>
                <a:gd name="connsiteY0-1408" fmla="*/ 1639780 h 1673429"/>
                <a:gd name="connsiteX1-1409" fmla="*/ 390223 w 977483"/>
                <a:gd name="connsiteY1-1410" fmla="*/ 0 h 1673429"/>
                <a:gd name="connsiteX2-1411" fmla="*/ 430836 w 977483"/>
                <a:gd name="connsiteY2-1412" fmla="*/ 38957 h 1673429"/>
                <a:gd name="connsiteX3-1413" fmla="*/ 449847 w 977483"/>
                <a:gd name="connsiteY3-1414" fmla="*/ 235912 h 1673429"/>
                <a:gd name="connsiteX4-1415" fmla="*/ 449733 w 977483"/>
                <a:gd name="connsiteY4-1416" fmla="*/ 304453 h 1673429"/>
                <a:gd name="connsiteX5-1417" fmla="*/ 422828 w 977483"/>
                <a:gd name="connsiteY5-1418" fmla="*/ 522082 h 1673429"/>
                <a:gd name="connsiteX6-1419" fmla="*/ 348614 w 977483"/>
                <a:gd name="connsiteY6-1420" fmla="*/ 1044732 h 1673429"/>
                <a:gd name="connsiteX7-1421" fmla="*/ 396264 w 977483"/>
                <a:gd name="connsiteY7-1422" fmla="*/ 812340 h 1673429"/>
                <a:gd name="connsiteX8-1423" fmla="*/ 448829 w 977483"/>
                <a:gd name="connsiteY8-1424" fmla="*/ 853132 h 1673429"/>
                <a:gd name="connsiteX9-1425" fmla="*/ 523330 w 977483"/>
                <a:gd name="connsiteY9-1426" fmla="*/ 897388 h 1673429"/>
                <a:gd name="connsiteX10-1427" fmla="*/ 740411 w 977483"/>
                <a:gd name="connsiteY10-1428" fmla="*/ 900264 h 1673429"/>
                <a:gd name="connsiteX11-1429" fmla="*/ 977483 w 977483"/>
                <a:gd name="connsiteY11-1430" fmla="*/ 1204081 h 1673429"/>
                <a:gd name="connsiteX12-1431" fmla="*/ 272039 w 977483"/>
                <a:gd name="connsiteY12-1432" fmla="*/ 1673429 h 1673429"/>
                <a:gd name="connsiteX13-1433" fmla="*/ 119183 w 977483"/>
                <a:gd name="connsiteY13-1434" fmla="*/ 1653715 h 1673429"/>
                <a:gd name="connsiteX14-1435" fmla="*/ 219640 w 977483"/>
                <a:gd name="connsiteY14-1436" fmla="*/ 1439185 h 1673429"/>
                <a:gd name="connsiteX15-1437" fmla="*/ 349797 w 977483"/>
                <a:gd name="connsiteY15-1438" fmla="*/ 1126032 h 1673429"/>
                <a:gd name="connsiteX16-1439" fmla="*/ 202120 w 977483"/>
                <a:gd name="connsiteY16-1440" fmla="*/ 1414376 h 1673429"/>
                <a:gd name="connsiteX17-1441" fmla="*/ 101973 w 977483"/>
                <a:gd name="connsiteY17-1442" fmla="*/ 1649641 h 1673429"/>
                <a:gd name="connsiteX18" fmla="*/ 0 w 977483"/>
                <a:gd name="connsiteY18" fmla="*/ 1639780 h 1673429"/>
                <a:gd name="connsiteX0-1443" fmla="*/ 0 w 977483"/>
                <a:gd name="connsiteY0-1444" fmla="*/ 1639780 h 1673429"/>
                <a:gd name="connsiteX1-1445" fmla="*/ 293625 w 977483"/>
                <a:gd name="connsiteY1-1446" fmla="*/ 394285 h 1673429"/>
                <a:gd name="connsiteX2-1447" fmla="*/ 390223 w 977483"/>
                <a:gd name="connsiteY2-1448" fmla="*/ 0 h 1673429"/>
                <a:gd name="connsiteX3-1449" fmla="*/ 430836 w 977483"/>
                <a:gd name="connsiteY3-1450" fmla="*/ 38957 h 1673429"/>
                <a:gd name="connsiteX4-1451" fmla="*/ 449847 w 977483"/>
                <a:gd name="connsiteY4-1452" fmla="*/ 235912 h 1673429"/>
                <a:gd name="connsiteX5-1453" fmla="*/ 449733 w 977483"/>
                <a:gd name="connsiteY5-1454" fmla="*/ 304453 h 1673429"/>
                <a:gd name="connsiteX6-1455" fmla="*/ 422828 w 977483"/>
                <a:gd name="connsiteY6-1456" fmla="*/ 522082 h 1673429"/>
                <a:gd name="connsiteX7-1457" fmla="*/ 348614 w 977483"/>
                <a:gd name="connsiteY7-1458" fmla="*/ 1044732 h 1673429"/>
                <a:gd name="connsiteX8-1459" fmla="*/ 396264 w 977483"/>
                <a:gd name="connsiteY8-1460" fmla="*/ 812340 h 1673429"/>
                <a:gd name="connsiteX9-1461" fmla="*/ 448829 w 977483"/>
                <a:gd name="connsiteY9-1462" fmla="*/ 853132 h 1673429"/>
                <a:gd name="connsiteX10-1463" fmla="*/ 523330 w 977483"/>
                <a:gd name="connsiteY10-1464" fmla="*/ 897388 h 1673429"/>
                <a:gd name="connsiteX11-1465" fmla="*/ 740411 w 977483"/>
                <a:gd name="connsiteY11-1466" fmla="*/ 900264 h 1673429"/>
                <a:gd name="connsiteX12-1467" fmla="*/ 977483 w 977483"/>
                <a:gd name="connsiteY12-1468" fmla="*/ 1204081 h 1673429"/>
                <a:gd name="connsiteX13-1469" fmla="*/ 272039 w 977483"/>
                <a:gd name="connsiteY13-1470" fmla="*/ 1673429 h 1673429"/>
                <a:gd name="connsiteX14-1471" fmla="*/ 119183 w 977483"/>
                <a:gd name="connsiteY14-1472" fmla="*/ 1653715 h 1673429"/>
                <a:gd name="connsiteX15-1473" fmla="*/ 219640 w 977483"/>
                <a:gd name="connsiteY15-1474" fmla="*/ 1439185 h 1673429"/>
                <a:gd name="connsiteX16-1475" fmla="*/ 349797 w 977483"/>
                <a:gd name="connsiteY16-1476" fmla="*/ 1126032 h 1673429"/>
                <a:gd name="connsiteX17-1477" fmla="*/ 202120 w 977483"/>
                <a:gd name="connsiteY17-1478" fmla="*/ 1414376 h 1673429"/>
                <a:gd name="connsiteX18-1479" fmla="*/ 101973 w 977483"/>
                <a:gd name="connsiteY18-1480" fmla="*/ 1649641 h 1673429"/>
                <a:gd name="connsiteX19" fmla="*/ 0 w 977483"/>
                <a:gd name="connsiteY19" fmla="*/ 1639780 h 1673429"/>
                <a:gd name="connsiteX0-1481" fmla="*/ 0 w 977483"/>
                <a:gd name="connsiteY0-1482" fmla="*/ 1639780 h 1673429"/>
                <a:gd name="connsiteX1-1483" fmla="*/ 248147 w 977483"/>
                <a:gd name="connsiteY1-1484" fmla="*/ 948653 h 1673429"/>
                <a:gd name="connsiteX2-1485" fmla="*/ 390223 w 977483"/>
                <a:gd name="connsiteY2-1486" fmla="*/ 0 h 1673429"/>
                <a:gd name="connsiteX3-1487" fmla="*/ 430836 w 977483"/>
                <a:gd name="connsiteY3-1488" fmla="*/ 38957 h 1673429"/>
                <a:gd name="connsiteX4-1489" fmla="*/ 449847 w 977483"/>
                <a:gd name="connsiteY4-1490" fmla="*/ 235912 h 1673429"/>
                <a:gd name="connsiteX5-1491" fmla="*/ 449733 w 977483"/>
                <a:gd name="connsiteY5-1492" fmla="*/ 304453 h 1673429"/>
                <a:gd name="connsiteX6-1493" fmla="*/ 422828 w 977483"/>
                <a:gd name="connsiteY6-1494" fmla="*/ 522082 h 1673429"/>
                <a:gd name="connsiteX7-1495" fmla="*/ 348614 w 977483"/>
                <a:gd name="connsiteY7-1496" fmla="*/ 1044732 h 1673429"/>
                <a:gd name="connsiteX8-1497" fmla="*/ 396264 w 977483"/>
                <a:gd name="connsiteY8-1498" fmla="*/ 812340 h 1673429"/>
                <a:gd name="connsiteX9-1499" fmla="*/ 448829 w 977483"/>
                <a:gd name="connsiteY9-1500" fmla="*/ 853132 h 1673429"/>
                <a:gd name="connsiteX10-1501" fmla="*/ 523330 w 977483"/>
                <a:gd name="connsiteY10-1502" fmla="*/ 897388 h 1673429"/>
                <a:gd name="connsiteX11-1503" fmla="*/ 740411 w 977483"/>
                <a:gd name="connsiteY11-1504" fmla="*/ 900264 h 1673429"/>
                <a:gd name="connsiteX12-1505" fmla="*/ 977483 w 977483"/>
                <a:gd name="connsiteY12-1506" fmla="*/ 1204081 h 1673429"/>
                <a:gd name="connsiteX13-1507" fmla="*/ 272039 w 977483"/>
                <a:gd name="connsiteY13-1508" fmla="*/ 1673429 h 1673429"/>
                <a:gd name="connsiteX14-1509" fmla="*/ 119183 w 977483"/>
                <a:gd name="connsiteY14-1510" fmla="*/ 1653715 h 1673429"/>
                <a:gd name="connsiteX15-1511" fmla="*/ 219640 w 977483"/>
                <a:gd name="connsiteY15-1512" fmla="*/ 1439185 h 1673429"/>
                <a:gd name="connsiteX16-1513" fmla="*/ 349797 w 977483"/>
                <a:gd name="connsiteY16-1514" fmla="*/ 1126032 h 1673429"/>
                <a:gd name="connsiteX17-1515" fmla="*/ 202120 w 977483"/>
                <a:gd name="connsiteY17-1516" fmla="*/ 1414376 h 1673429"/>
                <a:gd name="connsiteX18-1517" fmla="*/ 101973 w 977483"/>
                <a:gd name="connsiteY18-1518" fmla="*/ 1649641 h 1673429"/>
                <a:gd name="connsiteX19-1519" fmla="*/ 0 w 977483"/>
                <a:gd name="connsiteY19-1520" fmla="*/ 1639780 h 1673429"/>
                <a:gd name="connsiteX0-1521" fmla="*/ 0 w 977483"/>
                <a:gd name="connsiteY0-1522" fmla="*/ 1639780 h 1673429"/>
                <a:gd name="connsiteX1-1523" fmla="*/ 248147 w 977483"/>
                <a:gd name="connsiteY1-1524" fmla="*/ 948653 h 1673429"/>
                <a:gd name="connsiteX2-1525" fmla="*/ 322031 w 977483"/>
                <a:gd name="connsiteY2-1526" fmla="*/ 469332 h 1673429"/>
                <a:gd name="connsiteX3-1527" fmla="*/ 390223 w 977483"/>
                <a:gd name="connsiteY3-1528" fmla="*/ 0 h 1673429"/>
                <a:gd name="connsiteX4-1529" fmla="*/ 430836 w 977483"/>
                <a:gd name="connsiteY4-1530" fmla="*/ 38957 h 1673429"/>
                <a:gd name="connsiteX5-1531" fmla="*/ 449847 w 977483"/>
                <a:gd name="connsiteY5-1532" fmla="*/ 235912 h 1673429"/>
                <a:gd name="connsiteX6-1533" fmla="*/ 449733 w 977483"/>
                <a:gd name="connsiteY6-1534" fmla="*/ 304453 h 1673429"/>
                <a:gd name="connsiteX7-1535" fmla="*/ 422828 w 977483"/>
                <a:gd name="connsiteY7-1536" fmla="*/ 522082 h 1673429"/>
                <a:gd name="connsiteX8-1537" fmla="*/ 348614 w 977483"/>
                <a:gd name="connsiteY8-1538" fmla="*/ 1044732 h 1673429"/>
                <a:gd name="connsiteX9-1539" fmla="*/ 396264 w 977483"/>
                <a:gd name="connsiteY9-1540" fmla="*/ 812340 h 1673429"/>
                <a:gd name="connsiteX10-1541" fmla="*/ 448829 w 977483"/>
                <a:gd name="connsiteY10-1542" fmla="*/ 853132 h 1673429"/>
                <a:gd name="connsiteX11-1543" fmla="*/ 523330 w 977483"/>
                <a:gd name="connsiteY11-1544" fmla="*/ 897388 h 1673429"/>
                <a:gd name="connsiteX12-1545" fmla="*/ 740411 w 977483"/>
                <a:gd name="connsiteY12-1546" fmla="*/ 900264 h 1673429"/>
                <a:gd name="connsiteX13-1547" fmla="*/ 977483 w 977483"/>
                <a:gd name="connsiteY13-1548" fmla="*/ 1204081 h 1673429"/>
                <a:gd name="connsiteX14-1549" fmla="*/ 272039 w 977483"/>
                <a:gd name="connsiteY14-1550" fmla="*/ 1673429 h 1673429"/>
                <a:gd name="connsiteX15-1551" fmla="*/ 119183 w 977483"/>
                <a:gd name="connsiteY15-1552" fmla="*/ 1653715 h 1673429"/>
                <a:gd name="connsiteX16-1553" fmla="*/ 219640 w 977483"/>
                <a:gd name="connsiteY16-1554" fmla="*/ 1439185 h 1673429"/>
                <a:gd name="connsiteX17-1555" fmla="*/ 349797 w 977483"/>
                <a:gd name="connsiteY17-1556" fmla="*/ 1126032 h 1673429"/>
                <a:gd name="connsiteX18-1557" fmla="*/ 202120 w 977483"/>
                <a:gd name="connsiteY18-1558" fmla="*/ 1414376 h 1673429"/>
                <a:gd name="connsiteX19-1559" fmla="*/ 101973 w 977483"/>
                <a:gd name="connsiteY19-1560" fmla="*/ 1649641 h 1673429"/>
                <a:gd name="connsiteX20" fmla="*/ 0 w 977483"/>
                <a:gd name="connsiteY20" fmla="*/ 1639780 h 1673429"/>
                <a:gd name="connsiteX0-1561" fmla="*/ 0 w 977483"/>
                <a:gd name="connsiteY0-1562" fmla="*/ 1639780 h 1673429"/>
                <a:gd name="connsiteX1-1563" fmla="*/ 248147 w 977483"/>
                <a:gd name="connsiteY1-1564" fmla="*/ 948653 h 1673429"/>
                <a:gd name="connsiteX2-1565" fmla="*/ 239551 w 977483"/>
                <a:gd name="connsiteY2-1566" fmla="*/ 635055 h 1673429"/>
                <a:gd name="connsiteX3-1567" fmla="*/ 390223 w 977483"/>
                <a:gd name="connsiteY3-1568" fmla="*/ 0 h 1673429"/>
                <a:gd name="connsiteX4-1569" fmla="*/ 430836 w 977483"/>
                <a:gd name="connsiteY4-1570" fmla="*/ 38957 h 1673429"/>
                <a:gd name="connsiteX5-1571" fmla="*/ 449847 w 977483"/>
                <a:gd name="connsiteY5-1572" fmla="*/ 235912 h 1673429"/>
                <a:gd name="connsiteX6-1573" fmla="*/ 449733 w 977483"/>
                <a:gd name="connsiteY6-1574" fmla="*/ 304453 h 1673429"/>
                <a:gd name="connsiteX7-1575" fmla="*/ 422828 w 977483"/>
                <a:gd name="connsiteY7-1576" fmla="*/ 522082 h 1673429"/>
                <a:gd name="connsiteX8-1577" fmla="*/ 348614 w 977483"/>
                <a:gd name="connsiteY8-1578" fmla="*/ 1044732 h 1673429"/>
                <a:gd name="connsiteX9-1579" fmla="*/ 396264 w 977483"/>
                <a:gd name="connsiteY9-1580" fmla="*/ 812340 h 1673429"/>
                <a:gd name="connsiteX10-1581" fmla="*/ 448829 w 977483"/>
                <a:gd name="connsiteY10-1582" fmla="*/ 853132 h 1673429"/>
                <a:gd name="connsiteX11-1583" fmla="*/ 523330 w 977483"/>
                <a:gd name="connsiteY11-1584" fmla="*/ 897388 h 1673429"/>
                <a:gd name="connsiteX12-1585" fmla="*/ 740411 w 977483"/>
                <a:gd name="connsiteY12-1586" fmla="*/ 900264 h 1673429"/>
                <a:gd name="connsiteX13-1587" fmla="*/ 977483 w 977483"/>
                <a:gd name="connsiteY13-1588" fmla="*/ 1204081 h 1673429"/>
                <a:gd name="connsiteX14-1589" fmla="*/ 272039 w 977483"/>
                <a:gd name="connsiteY14-1590" fmla="*/ 1673429 h 1673429"/>
                <a:gd name="connsiteX15-1591" fmla="*/ 119183 w 977483"/>
                <a:gd name="connsiteY15-1592" fmla="*/ 1653715 h 1673429"/>
                <a:gd name="connsiteX16-1593" fmla="*/ 219640 w 977483"/>
                <a:gd name="connsiteY16-1594" fmla="*/ 1439185 h 1673429"/>
                <a:gd name="connsiteX17-1595" fmla="*/ 349797 w 977483"/>
                <a:gd name="connsiteY17-1596" fmla="*/ 1126032 h 1673429"/>
                <a:gd name="connsiteX18-1597" fmla="*/ 202120 w 977483"/>
                <a:gd name="connsiteY18-1598" fmla="*/ 1414376 h 1673429"/>
                <a:gd name="connsiteX19-1599" fmla="*/ 101973 w 977483"/>
                <a:gd name="connsiteY19-1600" fmla="*/ 1649641 h 1673429"/>
                <a:gd name="connsiteX20-1601" fmla="*/ 0 w 977483"/>
                <a:gd name="connsiteY20-1602" fmla="*/ 1639780 h 1673429"/>
                <a:gd name="connsiteX0-1603" fmla="*/ 0 w 977483"/>
                <a:gd name="connsiteY0-1604" fmla="*/ 1639780 h 1673429"/>
                <a:gd name="connsiteX1-1605" fmla="*/ 248147 w 977483"/>
                <a:gd name="connsiteY1-1606" fmla="*/ 948653 h 1673429"/>
                <a:gd name="connsiteX2-1607" fmla="*/ 274048 w 977483"/>
                <a:gd name="connsiteY2-1608" fmla="*/ 648386 h 1673429"/>
                <a:gd name="connsiteX3-1609" fmla="*/ 239551 w 977483"/>
                <a:gd name="connsiteY3-1610" fmla="*/ 635055 h 1673429"/>
                <a:gd name="connsiteX4-1611" fmla="*/ 390223 w 977483"/>
                <a:gd name="connsiteY4-1612" fmla="*/ 0 h 1673429"/>
                <a:gd name="connsiteX5-1613" fmla="*/ 430836 w 977483"/>
                <a:gd name="connsiteY5-1614" fmla="*/ 38957 h 1673429"/>
                <a:gd name="connsiteX6-1615" fmla="*/ 449847 w 977483"/>
                <a:gd name="connsiteY6-1616" fmla="*/ 235912 h 1673429"/>
                <a:gd name="connsiteX7-1617" fmla="*/ 449733 w 977483"/>
                <a:gd name="connsiteY7-1618" fmla="*/ 304453 h 1673429"/>
                <a:gd name="connsiteX8-1619" fmla="*/ 422828 w 977483"/>
                <a:gd name="connsiteY8-1620" fmla="*/ 522082 h 1673429"/>
                <a:gd name="connsiteX9-1621" fmla="*/ 348614 w 977483"/>
                <a:gd name="connsiteY9-1622" fmla="*/ 1044732 h 1673429"/>
                <a:gd name="connsiteX10-1623" fmla="*/ 396264 w 977483"/>
                <a:gd name="connsiteY10-1624" fmla="*/ 812340 h 1673429"/>
                <a:gd name="connsiteX11-1625" fmla="*/ 448829 w 977483"/>
                <a:gd name="connsiteY11-1626" fmla="*/ 853132 h 1673429"/>
                <a:gd name="connsiteX12-1627" fmla="*/ 523330 w 977483"/>
                <a:gd name="connsiteY12-1628" fmla="*/ 897388 h 1673429"/>
                <a:gd name="connsiteX13-1629" fmla="*/ 740411 w 977483"/>
                <a:gd name="connsiteY13-1630" fmla="*/ 900264 h 1673429"/>
                <a:gd name="connsiteX14-1631" fmla="*/ 977483 w 977483"/>
                <a:gd name="connsiteY14-1632" fmla="*/ 1204081 h 1673429"/>
                <a:gd name="connsiteX15-1633" fmla="*/ 272039 w 977483"/>
                <a:gd name="connsiteY15-1634" fmla="*/ 1673429 h 1673429"/>
                <a:gd name="connsiteX16-1635" fmla="*/ 119183 w 977483"/>
                <a:gd name="connsiteY16-1636" fmla="*/ 1653715 h 1673429"/>
                <a:gd name="connsiteX17-1637" fmla="*/ 219640 w 977483"/>
                <a:gd name="connsiteY17-1638" fmla="*/ 1439185 h 1673429"/>
                <a:gd name="connsiteX18-1639" fmla="*/ 349797 w 977483"/>
                <a:gd name="connsiteY18-1640" fmla="*/ 1126032 h 1673429"/>
                <a:gd name="connsiteX19-1641" fmla="*/ 202120 w 977483"/>
                <a:gd name="connsiteY19-1642" fmla="*/ 1414376 h 1673429"/>
                <a:gd name="connsiteX20-1643" fmla="*/ 101973 w 977483"/>
                <a:gd name="connsiteY20-1644" fmla="*/ 1649641 h 1673429"/>
                <a:gd name="connsiteX21" fmla="*/ 0 w 977483"/>
                <a:gd name="connsiteY21" fmla="*/ 1639780 h 1673429"/>
                <a:gd name="connsiteX0-1645" fmla="*/ 0 w 977483"/>
                <a:gd name="connsiteY0-1646" fmla="*/ 1639780 h 1673429"/>
                <a:gd name="connsiteX1-1647" fmla="*/ 248147 w 977483"/>
                <a:gd name="connsiteY1-1648" fmla="*/ 948653 h 1673429"/>
                <a:gd name="connsiteX2-1649" fmla="*/ 265108 w 977483"/>
                <a:gd name="connsiteY2-1650" fmla="*/ 780099 h 1673429"/>
                <a:gd name="connsiteX3-1651" fmla="*/ 274048 w 977483"/>
                <a:gd name="connsiteY3-1652" fmla="*/ 648386 h 1673429"/>
                <a:gd name="connsiteX4-1653" fmla="*/ 239551 w 977483"/>
                <a:gd name="connsiteY4-1654" fmla="*/ 635055 h 1673429"/>
                <a:gd name="connsiteX5-1655" fmla="*/ 390223 w 977483"/>
                <a:gd name="connsiteY5-1656" fmla="*/ 0 h 1673429"/>
                <a:gd name="connsiteX6-1657" fmla="*/ 430836 w 977483"/>
                <a:gd name="connsiteY6-1658" fmla="*/ 38957 h 1673429"/>
                <a:gd name="connsiteX7-1659" fmla="*/ 449847 w 977483"/>
                <a:gd name="connsiteY7-1660" fmla="*/ 235912 h 1673429"/>
                <a:gd name="connsiteX8-1661" fmla="*/ 449733 w 977483"/>
                <a:gd name="connsiteY8-1662" fmla="*/ 304453 h 1673429"/>
                <a:gd name="connsiteX9-1663" fmla="*/ 422828 w 977483"/>
                <a:gd name="connsiteY9-1664" fmla="*/ 522082 h 1673429"/>
                <a:gd name="connsiteX10-1665" fmla="*/ 348614 w 977483"/>
                <a:gd name="connsiteY10-1666" fmla="*/ 1044732 h 1673429"/>
                <a:gd name="connsiteX11-1667" fmla="*/ 396264 w 977483"/>
                <a:gd name="connsiteY11-1668" fmla="*/ 812340 h 1673429"/>
                <a:gd name="connsiteX12-1669" fmla="*/ 448829 w 977483"/>
                <a:gd name="connsiteY12-1670" fmla="*/ 853132 h 1673429"/>
                <a:gd name="connsiteX13-1671" fmla="*/ 523330 w 977483"/>
                <a:gd name="connsiteY13-1672" fmla="*/ 897388 h 1673429"/>
                <a:gd name="connsiteX14-1673" fmla="*/ 740411 w 977483"/>
                <a:gd name="connsiteY14-1674" fmla="*/ 900264 h 1673429"/>
                <a:gd name="connsiteX15-1675" fmla="*/ 977483 w 977483"/>
                <a:gd name="connsiteY15-1676" fmla="*/ 1204081 h 1673429"/>
                <a:gd name="connsiteX16-1677" fmla="*/ 272039 w 977483"/>
                <a:gd name="connsiteY16-1678" fmla="*/ 1673429 h 1673429"/>
                <a:gd name="connsiteX17-1679" fmla="*/ 119183 w 977483"/>
                <a:gd name="connsiteY17-1680" fmla="*/ 1653715 h 1673429"/>
                <a:gd name="connsiteX18-1681" fmla="*/ 219640 w 977483"/>
                <a:gd name="connsiteY18-1682" fmla="*/ 1439185 h 1673429"/>
                <a:gd name="connsiteX19-1683" fmla="*/ 349797 w 977483"/>
                <a:gd name="connsiteY19-1684" fmla="*/ 1126032 h 1673429"/>
                <a:gd name="connsiteX20-1685" fmla="*/ 202120 w 977483"/>
                <a:gd name="connsiteY20-1686" fmla="*/ 1414376 h 1673429"/>
                <a:gd name="connsiteX21-1687" fmla="*/ 101973 w 977483"/>
                <a:gd name="connsiteY21-1688" fmla="*/ 1649641 h 1673429"/>
                <a:gd name="connsiteX22" fmla="*/ 0 w 977483"/>
                <a:gd name="connsiteY22" fmla="*/ 1639780 h 1673429"/>
                <a:gd name="connsiteX0-1689" fmla="*/ 0 w 977483"/>
                <a:gd name="connsiteY0-1690" fmla="*/ 1639780 h 1673429"/>
                <a:gd name="connsiteX1-1691" fmla="*/ 194140 w 977483"/>
                <a:gd name="connsiteY1-1692" fmla="*/ 1089889 h 1673429"/>
                <a:gd name="connsiteX2-1693" fmla="*/ 248147 w 977483"/>
                <a:gd name="connsiteY2-1694" fmla="*/ 948653 h 1673429"/>
                <a:gd name="connsiteX3-1695" fmla="*/ 265108 w 977483"/>
                <a:gd name="connsiteY3-1696" fmla="*/ 780099 h 1673429"/>
                <a:gd name="connsiteX4-1697" fmla="*/ 274048 w 977483"/>
                <a:gd name="connsiteY4-1698" fmla="*/ 648386 h 1673429"/>
                <a:gd name="connsiteX5-1699" fmla="*/ 239551 w 977483"/>
                <a:gd name="connsiteY5-1700" fmla="*/ 635055 h 1673429"/>
                <a:gd name="connsiteX6-1701" fmla="*/ 390223 w 977483"/>
                <a:gd name="connsiteY6-1702" fmla="*/ 0 h 1673429"/>
                <a:gd name="connsiteX7-1703" fmla="*/ 430836 w 977483"/>
                <a:gd name="connsiteY7-1704" fmla="*/ 38957 h 1673429"/>
                <a:gd name="connsiteX8-1705" fmla="*/ 449847 w 977483"/>
                <a:gd name="connsiteY8-1706" fmla="*/ 235912 h 1673429"/>
                <a:gd name="connsiteX9-1707" fmla="*/ 449733 w 977483"/>
                <a:gd name="connsiteY9-1708" fmla="*/ 304453 h 1673429"/>
                <a:gd name="connsiteX10-1709" fmla="*/ 422828 w 977483"/>
                <a:gd name="connsiteY10-1710" fmla="*/ 522082 h 1673429"/>
                <a:gd name="connsiteX11-1711" fmla="*/ 348614 w 977483"/>
                <a:gd name="connsiteY11-1712" fmla="*/ 1044732 h 1673429"/>
                <a:gd name="connsiteX12-1713" fmla="*/ 396264 w 977483"/>
                <a:gd name="connsiteY12-1714" fmla="*/ 812340 h 1673429"/>
                <a:gd name="connsiteX13-1715" fmla="*/ 448829 w 977483"/>
                <a:gd name="connsiteY13-1716" fmla="*/ 853132 h 1673429"/>
                <a:gd name="connsiteX14-1717" fmla="*/ 523330 w 977483"/>
                <a:gd name="connsiteY14-1718" fmla="*/ 897388 h 1673429"/>
                <a:gd name="connsiteX15-1719" fmla="*/ 740411 w 977483"/>
                <a:gd name="connsiteY15-1720" fmla="*/ 900264 h 1673429"/>
                <a:gd name="connsiteX16-1721" fmla="*/ 977483 w 977483"/>
                <a:gd name="connsiteY16-1722" fmla="*/ 1204081 h 1673429"/>
                <a:gd name="connsiteX17-1723" fmla="*/ 272039 w 977483"/>
                <a:gd name="connsiteY17-1724" fmla="*/ 1673429 h 1673429"/>
                <a:gd name="connsiteX18-1725" fmla="*/ 119183 w 977483"/>
                <a:gd name="connsiteY18-1726" fmla="*/ 1653715 h 1673429"/>
                <a:gd name="connsiteX19-1727" fmla="*/ 219640 w 977483"/>
                <a:gd name="connsiteY19-1728" fmla="*/ 1439185 h 1673429"/>
                <a:gd name="connsiteX20-1729" fmla="*/ 349797 w 977483"/>
                <a:gd name="connsiteY20-1730" fmla="*/ 1126032 h 1673429"/>
                <a:gd name="connsiteX21-1731" fmla="*/ 202120 w 977483"/>
                <a:gd name="connsiteY21-1732" fmla="*/ 1414376 h 1673429"/>
                <a:gd name="connsiteX22-1733" fmla="*/ 101973 w 977483"/>
                <a:gd name="connsiteY22-1734" fmla="*/ 1649641 h 1673429"/>
                <a:gd name="connsiteX23" fmla="*/ 0 w 977483"/>
                <a:gd name="connsiteY23" fmla="*/ 1639780 h 1673429"/>
                <a:gd name="connsiteX0-1735" fmla="*/ 0 w 977483"/>
                <a:gd name="connsiteY0-1736" fmla="*/ 1639780 h 1673429"/>
                <a:gd name="connsiteX1-1737" fmla="*/ 229985 w 977483"/>
                <a:gd name="connsiteY1-1738" fmla="*/ 672941 h 1673429"/>
                <a:gd name="connsiteX2-1739" fmla="*/ 248147 w 977483"/>
                <a:gd name="connsiteY2-1740" fmla="*/ 948653 h 1673429"/>
                <a:gd name="connsiteX3-1741" fmla="*/ 265108 w 977483"/>
                <a:gd name="connsiteY3-1742" fmla="*/ 780099 h 1673429"/>
                <a:gd name="connsiteX4-1743" fmla="*/ 274048 w 977483"/>
                <a:gd name="connsiteY4-1744" fmla="*/ 648386 h 1673429"/>
                <a:gd name="connsiteX5-1745" fmla="*/ 239551 w 977483"/>
                <a:gd name="connsiteY5-1746" fmla="*/ 635055 h 1673429"/>
                <a:gd name="connsiteX6-1747" fmla="*/ 390223 w 977483"/>
                <a:gd name="connsiteY6-1748" fmla="*/ 0 h 1673429"/>
                <a:gd name="connsiteX7-1749" fmla="*/ 430836 w 977483"/>
                <a:gd name="connsiteY7-1750" fmla="*/ 38957 h 1673429"/>
                <a:gd name="connsiteX8-1751" fmla="*/ 449847 w 977483"/>
                <a:gd name="connsiteY8-1752" fmla="*/ 235912 h 1673429"/>
                <a:gd name="connsiteX9-1753" fmla="*/ 449733 w 977483"/>
                <a:gd name="connsiteY9-1754" fmla="*/ 304453 h 1673429"/>
                <a:gd name="connsiteX10-1755" fmla="*/ 422828 w 977483"/>
                <a:gd name="connsiteY10-1756" fmla="*/ 522082 h 1673429"/>
                <a:gd name="connsiteX11-1757" fmla="*/ 348614 w 977483"/>
                <a:gd name="connsiteY11-1758" fmla="*/ 1044732 h 1673429"/>
                <a:gd name="connsiteX12-1759" fmla="*/ 396264 w 977483"/>
                <a:gd name="connsiteY12-1760" fmla="*/ 812340 h 1673429"/>
                <a:gd name="connsiteX13-1761" fmla="*/ 448829 w 977483"/>
                <a:gd name="connsiteY13-1762" fmla="*/ 853132 h 1673429"/>
                <a:gd name="connsiteX14-1763" fmla="*/ 523330 w 977483"/>
                <a:gd name="connsiteY14-1764" fmla="*/ 897388 h 1673429"/>
                <a:gd name="connsiteX15-1765" fmla="*/ 740411 w 977483"/>
                <a:gd name="connsiteY15-1766" fmla="*/ 900264 h 1673429"/>
                <a:gd name="connsiteX16-1767" fmla="*/ 977483 w 977483"/>
                <a:gd name="connsiteY16-1768" fmla="*/ 1204081 h 1673429"/>
                <a:gd name="connsiteX17-1769" fmla="*/ 272039 w 977483"/>
                <a:gd name="connsiteY17-1770" fmla="*/ 1673429 h 1673429"/>
                <a:gd name="connsiteX18-1771" fmla="*/ 119183 w 977483"/>
                <a:gd name="connsiteY18-1772" fmla="*/ 1653715 h 1673429"/>
                <a:gd name="connsiteX19-1773" fmla="*/ 219640 w 977483"/>
                <a:gd name="connsiteY19-1774" fmla="*/ 1439185 h 1673429"/>
                <a:gd name="connsiteX20-1775" fmla="*/ 349797 w 977483"/>
                <a:gd name="connsiteY20-1776" fmla="*/ 1126032 h 1673429"/>
                <a:gd name="connsiteX21-1777" fmla="*/ 202120 w 977483"/>
                <a:gd name="connsiteY21-1778" fmla="*/ 1414376 h 1673429"/>
                <a:gd name="connsiteX22-1779" fmla="*/ 101973 w 977483"/>
                <a:gd name="connsiteY22-1780" fmla="*/ 1649641 h 1673429"/>
                <a:gd name="connsiteX23-1781" fmla="*/ 0 w 977483"/>
                <a:gd name="connsiteY23-1782" fmla="*/ 1639780 h 1673429"/>
                <a:gd name="connsiteX0-1783" fmla="*/ 0 w 977483"/>
                <a:gd name="connsiteY0-1784" fmla="*/ 1639780 h 1673429"/>
                <a:gd name="connsiteX1-1785" fmla="*/ 229985 w 977483"/>
                <a:gd name="connsiteY1-1786" fmla="*/ 672941 h 1673429"/>
                <a:gd name="connsiteX2-1787" fmla="*/ 248147 w 977483"/>
                <a:gd name="connsiteY2-1788" fmla="*/ 948653 h 1673429"/>
                <a:gd name="connsiteX3-1789" fmla="*/ 265108 w 977483"/>
                <a:gd name="connsiteY3-1790" fmla="*/ 780099 h 1673429"/>
                <a:gd name="connsiteX4-1791" fmla="*/ 274048 w 977483"/>
                <a:gd name="connsiteY4-1792" fmla="*/ 648386 h 1673429"/>
                <a:gd name="connsiteX5-1793" fmla="*/ 239551 w 977483"/>
                <a:gd name="connsiteY5-1794" fmla="*/ 635055 h 1673429"/>
                <a:gd name="connsiteX6-1795" fmla="*/ 390223 w 977483"/>
                <a:gd name="connsiteY6-1796" fmla="*/ 0 h 1673429"/>
                <a:gd name="connsiteX7-1797" fmla="*/ 430836 w 977483"/>
                <a:gd name="connsiteY7-1798" fmla="*/ 38957 h 1673429"/>
                <a:gd name="connsiteX8-1799" fmla="*/ 449847 w 977483"/>
                <a:gd name="connsiteY8-1800" fmla="*/ 235912 h 1673429"/>
                <a:gd name="connsiteX9-1801" fmla="*/ 449733 w 977483"/>
                <a:gd name="connsiteY9-1802" fmla="*/ 304453 h 1673429"/>
                <a:gd name="connsiteX10-1803" fmla="*/ 422828 w 977483"/>
                <a:gd name="connsiteY10-1804" fmla="*/ 522082 h 1673429"/>
                <a:gd name="connsiteX11-1805" fmla="*/ 348614 w 977483"/>
                <a:gd name="connsiteY11-1806" fmla="*/ 1044732 h 1673429"/>
                <a:gd name="connsiteX12-1807" fmla="*/ 396264 w 977483"/>
                <a:gd name="connsiteY12-1808" fmla="*/ 812340 h 1673429"/>
                <a:gd name="connsiteX13-1809" fmla="*/ 448829 w 977483"/>
                <a:gd name="connsiteY13-1810" fmla="*/ 853132 h 1673429"/>
                <a:gd name="connsiteX14-1811" fmla="*/ 523330 w 977483"/>
                <a:gd name="connsiteY14-1812" fmla="*/ 897388 h 1673429"/>
                <a:gd name="connsiteX15-1813" fmla="*/ 740411 w 977483"/>
                <a:gd name="connsiteY15-1814" fmla="*/ 900264 h 1673429"/>
                <a:gd name="connsiteX16-1815" fmla="*/ 977483 w 977483"/>
                <a:gd name="connsiteY16-1816" fmla="*/ 1204081 h 1673429"/>
                <a:gd name="connsiteX17-1817" fmla="*/ 272039 w 977483"/>
                <a:gd name="connsiteY17-1818" fmla="*/ 1673429 h 1673429"/>
                <a:gd name="connsiteX18-1819" fmla="*/ 119183 w 977483"/>
                <a:gd name="connsiteY18-1820" fmla="*/ 1653715 h 1673429"/>
                <a:gd name="connsiteX19-1821" fmla="*/ 219640 w 977483"/>
                <a:gd name="connsiteY19-1822" fmla="*/ 1439185 h 1673429"/>
                <a:gd name="connsiteX20-1823" fmla="*/ 349797 w 977483"/>
                <a:gd name="connsiteY20-1824" fmla="*/ 1126032 h 1673429"/>
                <a:gd name="connsiteX21-1825" fmla="*/ 202120 w 977483"/>
                <a:gd name="connsiteY21-1826" fmla="*/ 1414376 h 1673429"/>
                <a:gd name="connsiteX22-1827" fmla="*/ 101973 w 977483"/>
                <a:gd name="connsiteY22-1828" fmla="*/ 1649641 h 1673429"/>
                <a:gd name="connsiteX23-1829" fmla="*/ 0 w 977483"/>
                <a:gd name="connsiteY23-1830" fmla="*/ 1639780 h 1673429"/>
                <a:gd name="connsiteX0-1831" fmla="*/ 0 w 977483"/>
                <a:gd name="connsiteY0-1832" fmla="*/ 1639780 h 1673429"/>
                <a:gd name="connsiteX1-1833" fmla="*/ 229985 w 977483"/>
                <a:gd name="connsiteY1-1834" fmla="*/ 672941 h 1673429"/>
                <a:gd name="connsiteX2-1835" fmla="*/ 252156 w 977483"/>
                <a:gd name="connsiteY2-1836" fmla="*/ 904054 h 1673429"/>
                <a:gd name="connsiteX3-1837" fmla="*/ 265108 w 977483"/>
                <a:gd name="connsiteY3-1838" fmla="*/ 780099 h 1673429"/>
                <a:gd name="connsiteX4-1839" fmla="*/ 274048 w 977483"/>
                <a:gd name="connsiteY4-1840" fmla="*/ 648386 h 1673429"/>
                <a:gd name="connsiteX5-1841" fmla="*/ 239551 w 977483"/>
                <a:gd name="connsiteY5-1842" fmla="*/ 635055 h 1673429"/>
                <a:gd name="connsiteX6-1843" fmla="*/ 390223 w 977483"/>
                <a:gd name="connsiteY6-1844" fmla="*/ 0 h 1673429"/>
                <a:gd name="connsiteX7-1845" fmla="*/ 430836 w 977483"/>
                <a:gd name="connsiteY7-1846" fmla="*/ 38957 h 1673429"/>
                <a:gd name="connsiteX8-1847" fmla="*/ 449847 w 977483"/>
                <a:gd name="connsiteY8-1848" fmla="*/ 235912 h 1673429"/>
                <a:gd name="connsiteX9-1849" fmla="*/ 449733 w 977483"/>
                <a:gd name="connsiteY9-1850" fmla="*/ 304453 h 1673429"/>
                <a:gd name="connsiteX10-1851" fmla="*/ 422828 w 977483"/>
                <a:gd name="connsiteY10-1852" fmla="*/ 522082 h 1673429"/>
                <a:gd name="connsiteX11-1853" fmla="*/ 348614 w 977483"/>
                <a:gd name="connsiteY11-1854" fmla="*/ 1044732 h 1673429"/>
                <a:gd name="connsiteX12-1855" fmla="*/ 396264 w 977483"/>
                <a:gd name="connsiteY12-1856" fmla="*/ 812340 h 1673429"/>
                <a:gd name="connsiteX13-1857" fmla="*/ 448829 w 977483"/>
                <a:gd name="connsiteY13-1858" fmla="*/ 853132 h 1673429"/>
                <a:gd name="connsiteX14-1859" fmla="*/ 523330 w 977483"/>
                <a:gd name="connsiteY14-1860" fmla="*/ 897388 h 1673429"/>
                <a:gd name="connsiteX15-1861" fmla="*/ 740411 w 977483"/>
                <a:gd name="connsiteY15-1862" fmla="*/ 900264 h 1673429"/>
                <a:gd name="connsiteX16-1863" fmla="*/ 977483 w 977483"/>
                <a:gd name="connsiteY16-1864" fmla="*/ 1204081 h 1673429"/>
                <a:gd name="connsiteX17-1865" fmla="*/ 272039 w 977483"/>
                <a:gd name="connsiteY17-1866" fmla="*/ 1673429 h 1673429"/>
                <a:gd name="connsiteX18-1867" fmla="*/ 119183 w 977483"/>
                <a:gd name="connsiteY18-1868" fmla="*/ 1653715 h 1673429"/>
                <a:gd name="connsiteX19-1869" fmla="*/ 219640 w 977483"/>
                <a:gd name="connsiteY19-1870" fmla="*/ 1439185 h 1673429"/>
                <a:gd name="connsiteX20-1871" fmla="*/ 349797 w 977483"/>
                <a:gd name="connsiteY20-1872" fmla="*/ 1126032 h 1673429"/>
                <a:gd name="connsiteX21-1873" fmla="*/ 202120 w 977483"/>
                <a:gd name="connsiteY21-1874" fmla="*/ 1414376 h 1673429"/>
                <a:gd name="connsiteX22-1875" fmla="*/ 101973 w 977483"/>
                <a:gd name="connsiteY22-1876" fmla="*/ 1649641 h 1673429"/>
                <a:gd name="connsiteX23-1877" fmla="*/ 0 w 977483"/>
                <a:gd name="connsiteY23-1878" fmla="*/ 1639780 h 1673429"/>
                <a:gd name="connsiteX0-1879" fmla="*/ 0 w 977483"/>
                <a:gd name="connsiteY0-1880" fmla="*/ 1639780 h 1673429"/>
                <a:gd name="connsiteX1-1881" fmla="*/ 229985 w 977483"/>
                <a:gd name="connsiteY1-1882" fmla="*/ 672941 h 1673429"/>
                <a:gd name="connsiteX2-1883" fmla="*/ 252156 w 977483"/>
                <a:gd name="connsiteY2-1884" fmla="*/ 904054 h 1673429"/>
                <a:gd name="connsiteX3-1885" fmla="*/ 265108 w 977483"/>
                <a:gd name="connsiteY3-1886" fmla="*/ 780099 h 1673429"/>
                <a:gd name="connsiteX4-1887" fmla="*/ 274048 w 977483"/>
                <a:gd name="connsiteY4-1888" fmla="*/ 648386 h 1673429"/>
                <a:gd name="connsiteX5-1889" fmla="*/ 239551 w 977483"/>
                <a:gd name="connsiteY5-1890" fmla="*/ 635055 h 1673429"/>
                <a:gd name="connsiteX6-1891" fmla="*/ 390223 w 977483"/>
                <a:gd name="connsiteY6-1892" fmla="*/ 0 h 1673429"/>
                <a:gd name="connsiteX7-1893" fmla="*/ 430836 w 977483"/>
                <a:gd name="connsiteY7-1894" fmla="*/ 38957 h 1673429"/>
                <a:gd name="connsiteX8-1895" fmla="*/ 449847 w 977483"/>
                <a:gd name="connsiteY8-1896" fmla="*/ 235912 h 1673429"/>
                <a:gd name="connsiteX9-1897" fmla="*/ 449733 w 977483"/>
                <a:gd name="connsiteY9-1898" fmla="*/ 304453 h 1673429"/>
                <a:gd name="connsiteX10-1899" fmla="*/ 422828 w 977483"/>
                <a:gd name="connsiteY10-1900" fmla="*/ 522082 h 1673429"/>
                <a:gd name="connsiteX11-1901" fmla="*/ 348614 w 977483"/>
                <a:gd name="connsiteY11-1902" fmla="*/ 1044732 h 1673429"/>
                <a:gd name="connsiteX12-1903" fmla="*/ 396264 w 977483"/>
                <a:gd name="connsiteY12-1904" fmla="*/ 812340 h 1673429"/>
                <a:gd name="connsiteX13-1905" fmla="*/ 448829 w 977483"/>
                <a:gd name="connsiteY13-1906" fmla="*/ 853132 h 1673429"/>
                <a:gd name="connsiteX14-1907" fmla="*/ 523330 w 977483"/>
                <a:gd name="connsiteY14-1908" fmla="*/ 897388 h 1673429"/>
                <a:gd name="connsiteX15-1909" fmla="*/ 740411 w 977483"/>
                <a:gd name="connsiteY15-1910" fmla="*/ 900264 h 1673429"/>
                <a:gd name="connsiteX16-1911" fmla="*/ 977483 w 977483"/>
                <a:gd name="connsiteY16-1912" fmla="*/ 1204081 h 1673429"/>
                <a:gd name="connsiteX17-1913" fmla="*/ 272039 w 977483"/>
                <a:gd name="connsiteY17-1914" fmla="*/ 1673429 h 1673429"/>
                <a:gd name="connsiteX18-1915" fmla="*/ 119183 w 977483"/>
                <a:gd name="connsiteY18-1916" fmla="*/ 1653715 h 1673429"/>
                <a:gd name="connsiteX19-1917" fmla="*/ 219640 w 977483"/>
                <a:gd name="connsiteY19-1918" fmla="*/ 1439185 h 1673429"/>
                <a:gd name="connsiteX20-1919" fmla="*/ 349797 w 977483"/>
                <a:gd name="connsiteY20-1920" fmla="*/ 1126032 h 1673429"/>
                <a:gd name="connsiteX21-1921" fmla="*/ 202120 w 977483"/>
                <a:gd name="connsiteY21-1922" fmla="*/ 1414376 h 1673429"/>
                <a:gd name="connsiteX22-1923" fmla="*/ 101973 w 977483"/>
                <a:gd name="connsiteY22-1924" fmla="*/ 1649641 h 1673429"/>
                <a:gd name="connsiteX23-1925" fmla="*/ 0 w 977483"/>
                <a:gd name="connsiteY23-1926" fmla="*/ 1639780 h 1673429"/>
                <a:gd name="connsiteX0-1927" fmla="*/ 0 w 977483"/>
                <a:gd name="connsiteY0-1928" fmla="*/ 1639780 h 1673429"/>
                <a:gd name="connsiteX1-1929" fmla="*/ 229985 w 977483"/>
                <a:gd name="connsiteY1-1930" fmla="*/ 672941 h 1673429"/>
                <a:gd name="connsiteX2-1931" fmla="*/ 249152 w 977483"/>
                <a:gd name="connsiteY2-1932" fmla="*/ 963683 h 1673429"/>
                <a:gd name="connsiteX3-1933" fmla="*/ 265108 w 977483"/>
                <a:gd name="connsiteY3-1934" fmla="*/ 780099 h 1673429"/>
                <a:gd name="connsiteX4-1935" fmla="*/ 274048 w 977483"/>
                <a:gd name="connsiteY4-1936" fmla="*/ 648386 h 1673429"/>
                <a:gd name="connsiteX5-1937" fmla="*/ 239551 w 977483"/>
                <a:gd name="connsiteY5-1938" fmla="*/ 635055 h 1673429"/>
                <a:gd name="connsiteX6-1939" fmla="*/ 390223 w 977483"/>
                <a:gd name="connsiteY6-1940" fmla="*/ 0 h 1673429"/>
                <a:gd name="connsiteX7-1941" fmla="*/ 430836 w 977483"/>
                <a:gd name="connsiteY7-1942" fmla="*/ 38957 h 1673429"/>
                <a:gd name="connsiteX8-1943" fmla="*/ 449847 w 977483"/>
                <a:gd name="connsiteY8-1944" fmla="*/ 235912 h 1673429"/>
                <a:gd name="connsiteX9-1945" fmla="*/ 449733 w 977483"/>
                <a:gd name="connsiteY9-1946" fmla="*/ 304453 h 1673429"/>
                <a:gd name="connsiteX10-1947" fmla="*/ 422828 w 977483"/>
                <a:gd name="connsiteY10-1948" fmla="*/ 522082 h 1673429"/>
                <a:gd name="connsiteX11-1949" fmla="*/ 348614 w 977483"/>
                <a:gd name="connsiteY11-1950" fmla="*/ 1044732 h 1673429"/>
                <a:gd name="connsiteX12-1951" fmla="*/ 396264 w 977483"/>
                <a:gd name="connsiteY12-1952" fmla="*/ 812340 h 1673429"/>
                <a:gd name="connsiteX13-1953" fmla="*/ 448829 w 977483"/>
                <a:gd name="connsiteY13-1954" fmla="*/ 853132 h 1673429"/>
                <a:gd name="connsiteX14-1955" fmla="*/ 523330 w 977483"/>
                <a:gd name="connsiteY14-1956" fmla="*/ 897388 h 1673429"/>
                <a:gd name="connsiteX15-1957" fmla="*/ 740411 w 977483"/>
                <a:gd name="connsiteY15-1958" fmla="*/ 900264 h 1673429"/>
                <a:gd name="connsiteX16-1959" fmla="*/ 977483 w 977483"/>
                <a:gd name="connsiteY16-1960" fmla="*/ 1204081 h 1673429"/>
                <a:gd name="connsiteX17-1961" fmla="*/ 272039 w 977483"/>
                <a:gd name="connsiteY17-1962" fmla="*/ 1673429 h 1673429"/>
                <a:gd name="connsiteX18-1963" fmla="*/ 119183 w 977483"/>
                <a:gd name="connsiteY18-1964" fmla="*/ 1653715 h 1673429"/>
                <a:gd name="connsiteX19-1965" fmla="*/ 219640 w 977483"/>
                <a:gd name="connsiteY19-1966" fmla="*/ 1439185 h 1673429"/>
                <a:gd name="connsiteX20-1967" fmla="*/ 349797 w 977483"/>
                <a:gd name="connsiteY20-1968" fmla="*/ 1126032 h 1673429"/>
                <a:gd name="connsiteX21-1969" fmla="*/ 202120 w 977483"/>
                <a:gd name="connsiteY21-1970" fmla="*/ 1414376 h 1673429"/>
                <a:gd name="connsiteX22-1971" fmla="*/ 101973 w 977483"/>
                <a:gd name="connsiteY22-1972" fmla="*/ 1649641 h 1673429"/>
                <a:gd name="connsiteX23-1973" fmla="*/ 0 w 977483"/>
                <a:gd name="connsiteY23-1974" fmla="*/ 1639780 h 1673429"/>
                <a:gd name="connsiteX0-1975" fmla="*/ 0 w 977483"/>
                <a:gd name="connsiteY0-1976" fmla="*/ 1639780 h 1673429"/>
                <a:gd name="connsiteX1-1977" fmla="*/ 229985 w 977483"/>
                <a:gd name="connsiteY1-1978" fmla="*/ 672941 h 1673429"/>
                <a:gd name="connsiteX2-1979" fmla="*/ 249152 w 977483"/>
                <a:gd name="connsiteY2-1980" fmla="*/ 963683 h 1673429"/>
                <a:gd name="connsiteX3-1981" fmla="*/ 265108 w 977483"/>
                <a:gd name="connsiteY3-1982" fmla="*/ 780099 h 1673429"/>
                <a:gd name="connsiteX4-1983" fmla="*/ 257305 w 977483"/>
                <a:gd name="connsiteY4-1984" fmla="*/ 675414 h 1673429"/>
                <a:gd name="connsiteX5-1985" fmla="*/ 239551 w 977483"/>
                <a:gd name="connsiteY5-1986" fmla="*/ 635055 h 1673429"/>
                <a:gd name="connsiteX6-1987" fmla="*/ 390223 w 977483"/>
                <a:gd name="connsiteY6-1988" fmla="*/ 0 h 1673429"/>
                <a:gd name="connsiteX7-1989" fmla="*/ 430836 w 977483"/>
                <a:gd name="connsiteY7-1990" fmla="*/ 38957 h 1673429"/>
                <a:gd name="connsiteX8-1991" fmla="*/ 449847 w 977483"/>
                <a:gd name="connsiteY8-1992" fmla="*/ 235912 h 1673429"/>
                <a:gd name="connsiteX9-1993" fmla="*/ 449733 w 977483"/>
                <a:gd name="connsiteY9-1994" fmla="*/ 304453 h 1673429"/>
                <a:gd name="connsiteX10-1995" fmla="*/ 422828 w 977483"/>
                <a:gd name="connsiteY10-1996" fmla="*/ 522082 h 1673429"/>
                <a:gd name="connsiteX11-1997" fmla="*/ 348614 w 977483"/>
                <a:gd name="connsiteY11-1998" fmla="*/ 1044732 h 1673429"/>
                <a:gd name="connsiteX12-1999" fmla="*/ 396264 w 977483"/>
                <a:gd name="connsiteY12-2000" fmla="*/ 812340 h 1673429"/>
                <a:gd name="connsiteX13-2001" fmla="*/ 448829 w 977483"/>
                <a:gd name="connsiteY13-2002" fmla="*/ 853132 h 1673429"/>
                <a:gd name="connsiteX14-2003" fmla="*/ 523330 w 977483"/>
                <a:gd name="connsiteY14-2004" fmla="*/ 897388 h 1673429"/>
                <a:gd name="connsiteX15-2005" fmla="*/ 740411 w 977483"/>
                <a:gd name="connsiteY15-2006" fmla="*/ 900264 h 1673429"/>
                <a:gd name="connsiteX16-2007" fmla="*/ 977483 w 977483"/>
                <a:gd name="connsiteY16-2008" fmla="*/ 1204081 h 1673429"/>
                <a:gd name="connsiteX17-2009" fmla="*/ 272039 w 977483"/>
                <a:gd name="connsiteY17-2010" fmla="*/ 1673429 h 1673429"/>
                <a:gd name="connsiteX18-2011" fmla="*/ 119183 w 977483"/>
                <a:gd name="connsiteY18-2012" fmla="*/ 1653715 h 1673429"/>
                <a:gd name="connsiteX19-2013" fmla="*/ 219640 w 977483"/>
                <a:gd name="connsiteY19-2014" fmla="*/ 1439185 h 1673429"/>
                <a:gd name="connsiteX20-2015" fmla="*/ 349797 w 977483"/>
                <a:gd name="connsiteY20-2016" fmla="*/ 1126032 h 1673429"/>
                <a:gd name="connsiteX21-2017" fmla="*/ 202120 w 977483"/>
                <a:gd name="connsiteY21-2018" fmla="*/ 1414376 h 1673429"/>
                <a:gd name="connsiteX22-2019" fmla="*/ 101973 w 977483"/>
                <a:gd name="connsiteY22-2020" fmla="*/ 1649641 h 1673429"/>
                <a:gd name="connsiteX23-2021" fmla="*/ 0 w 977483"/>
                <a:gd name="connsiteY23-2022" fmla="*/ 1639780 h 1673429"/>
                <a:gd name="connsiteX0-2023" fmla="*/ 0 w 977483"/>
                <a:gd name="connsiteY0-2024" fmla="*/ 1639780 h 1673429"/>
                <a:gd name="connsiteX1-2025" fmla="*/ 229985 w 977483"/>
                <a:gd name="connsiteY1-2026" fmla="*/ 672941 h 1673429"/>
                <a:gd name="connsiteX2-2027" fmla="*/ 249152 w 977483"/>
                <a:gd name="connsiteY2-2028" fmla="*/ 963683 h 1673429"/>
                <a:gd name="connsiteX3-2029" fmla="*/ 265108 w 977483"/>
                <a:gd name="connsiteY3-2030" fmla="*/ 780099 h 1673429"/>
                <a:gd name="connsiteX4-2031" fmla="*/ 257305 w 977483"/>
                <a:gd name="connsiteY4-2032" fmla="*/ 675414 h 1673429"/>
                <a:gd name="connsiteX5-2033" fmla="*/ 239551 w 977483"/>
                <a:gd name="connsiteY5-2034" fmla="*/ 635055 h 1673429"/>
                <a:gd name="connsiteX6-2035" fmla="*/ 390223 w 977483"/>
                <a:gd name="connsiteY6-2036" fmla="*/ 0 h 1673429"/>
                <a:gd name="connsiteX7-2037" fmla="*/ 430836 w 977483"/>
                <a:gd name="connsiteY7-2038" fmla="*/ 38957 h 1673429"/>
                <a:gd name="connsiteX8-2039" fmla="*/ 449847 w 977483"/>
                <a:gd name="connsiteY8-2040" fmla="*/ 235912 h 1673429"/>
                <a:gd name="connsiteX9-2041" fmla="*/ 449733 w 977483"/>
                <a:gd name="connsiteY9-2042" fmla="*/ 304453 h 1673429"/>
                <a:gd name="connsiteX10-2043" fmla="*/ 422828 w 977483"/>
                <a:gd name="connsiteY10-2044" fmla="*/ 522082 h 1673429"/>
                <a:gd name="connsiteX11-2045" fmla="*/ 348614 w 977483"/>
                <a:gd name="connsiteY11-2046" fmla="*/ 1044732 h 1673429"/>
                <a:gd name="connsiteX12-2047" fmla="*/ 396264 w 977483"/>
                <a:gd name="connsiteY12-2048" fmla="*/ 812340 h 1673429"/>
                <a:gd name="connsiteX13-2049" fmla="*/ 449373 w 977483"/>
                <a:gd name="connsiteY13-2050" fmla="*/ 889418 h 1673429"/>
                <a:gd name="connsiteX14-2051" fmla="*/ 523330 w 977483"/>
                <a:gd name="connsiteY14-2052" fmla="*/ 897388 h 1673429"/>
                <a:gd name="connsiteX15-2053" fmla="*/ 740411 w 977483"/>
                <a:gd name="connsiteY15-2054" fmla="*/ 900264 h 1673429"/>
                <a:gd name="connsiteX16-2055" fmla="*/ 977483 w 977483"/>
                <a:gd name="connsiteY16-2056" fmla="*/ 1204081 h 1673429"/>
                <a:gd name="connsiteX17-2057" fmla="*/ 272039 w 977483"/>
                <a:gd name="connsiteY17-2058" fmla="*/ 1673429 h 1673429"/>
                <a:gd name="connsiteX18-2059" fmla="*/ 119183 w 977483"/>
                <a:gd name="connsiteY18-2060" fmla="*/ 1653715 h 1673429"/>
                <a:gd name="connsiteX19-2061" fmla="*/ 219640 w 977483"/>
                <a:gd name="connsiteY19-2062" fmla="*/ 1439185 h 1673429"/>
                <a:gd name="connsiteX20-2063" fmla="*/ 349797 w 977483"/>
                <a:gd name="connsiteY20-2064" fmla="*/ 1126032 h 1673429"/>
                <a:gd name="connsiteX21-2065" fmla="*/ 202120 w 977483"/>
                <a:gd name="connsiteY21-2066" fmla="*/ 1414376 h 1673429"/>
                <a:gd name="connsiteX22-2067" fmla="*/ 101973 w 977483"/>
                <a:gd name="connsiteY22-2068" fmla="*/ 1649641 h 1673429"/>
                <a:gd name="connsiteX23-2069" fmla="*/ 0 w 977483"/>
                <a:gd name="connsiteY23-2070" fmla="*/ 1639780 h 1673429"/>
                <a:gd name="connsiteX0-2071" fmla="*/ 0 w 977483"/>
                <a:gd name="connsiteY0-2072" fmla="*/ 1639780 h 1673429"/>
                <a:gd name="connsiteX1-2073" fmla="*/ 229985 w 977483"/>
                <a:gd name="connsiteY1-2074" fmla="*/ 672941 h 1673429"/>
                <a:gd name="connsiteX2-2075" fmla="*/ 249152 w 977483"/>
                <a:gd name="connsiteY2-2076" fmla="*/ 963683 h 1673429"/>
                <a:gd name="connsiteX3-2077" fmla="*/ 265108 w 977483"/>
                <a:gd name="connsiteY3-2078" fmla="*/ 780099 h 1673429"/>
                <a:gd name="connsiteX4-2079" fmla="*/ 257305 w 977483"/>
                <a:gd name="connsiteY4-2080" fmla="*/ 675414 h 1673429"/>
                <a:gd name="connsiteX5-2081" fmla="*/ 239551 w 977483"/>
                <a:gd name="connsiteY5-2082" fmla="*/ 635055 h 1673429"/>
                <a:gd name="connsiteX6-2083" fmla="*/ 390223 w 977483"/>
                <a:gd name="connsiteY6-2084" fmla="*/ 0 h 1673429"/>
                <a:gd name="connsiteX7-2085" fmla="*/ 430836 w 977483"/>
                <a:gd name="connsiteY7-2086" fmla="*/ 38957 h 1673429"/>
                <a:gd name="connsiteX8-2087" fmla="*/ 449847 w 977483"/>
                <a:gd name="connsiteY8-2088" fmla="*/ 235912 h 1673429"/>
                <a:gd name="connsiteX9-2089" fmla="*/ 449733 w 977483"/>
                <a:gd name="connsiteY9-2090" fmla="*/ 304453 h 1673429"/>
                <a:gd name="connsiteX10-2091" fmla="*/ 422828 w 977483"/>
                <a:gd name="connsiteY10-2092" fmla="*/ 522082 h 1673429"/>
                <a:gd name="connsiteX11-2093" fmla="*/ 348614 w 977483"/>
                <a:gd name="connsiteY11-2094" fmla="*/ 1044732 h 1673429"/>
                <a:gd name="connsiteX12-2095" fmla="*/ 396264 w 977483"/>
                <a:gd name="connsiteY12-2096" fmla="*/ 812340 h 1673429"/>
                <a:gd name="connsiteX13-2097" fmla="*/ 449373 w 977483"/>
                <a:gd name="connsiteY13-2098" fmla="*/ 889418 h 1673429"/>
                <a:gd name="connsiteX14-2099" fmla="*/ 565005 w 977483"/>
                <a:gd name="connsiteY14-2100" fmla="*/ 921576 h 1673429"/>
                <a:gd name="connsiteX15-2101" fmla="*/ 740411 w 977483"/>
                <a:gd name="connsiteY15-2102" fmla="*/ 900264 h 1673429"/>
                <a:gd name="connsiteX16-2103" fmla="*/ 977483 w 977483"/>
                <a:gd name="connsiteY16-2104" fmla="*/ 1204081 h 1673429"/>
                <a:gd name="connsiteX17-2105" fmla="*/ 272039 w 977483"/>
                <a:gd name="connsiteY17-2106" fmla="*/ 1673429 h 1673429"/>
                <a:gd name="connsiteX18-2107" fmla="*/ 119183 w 977483"/>
                <a:gd name="connsiteY18-2108" fmla="*/ 1653715 h 1673429"/>
                <a:gd name="connsiteX19-2109" fmla="*/ 219640 w 977483"/>
                <a:gd name="connsiteY19-2110" fmla="*/ 1439185 h 1673429"/>
                <a:gd name="connsiteX20-2111" fmla="*/ 349797 w 977483"/>
                <a:gd name="connsiteY20-2112" fmla="*/ 1126032 h 1673429"/>
                <a:gd name="connsiteX21-2113" fmla="*/ 202120 w 977483"/>
                <a:gd name="connsiteY21-2114" fmla="*/ 1414376 h 1673429"/>
                <a:gd name="connsiteX22-2115" fmla="*/ 101973 w 977483"/>
                <a:gd name="connsiteY22-2116" fmla="*/ 1649641 h 1673429"/>
                <a:gd name="connsiteX23-2117" fmla="*/ 0 w 977483"/>
                <a:gd name="connsiteY23-2118" fmla="*/ 1639780 h 1673429"/>
                <a:gd name="connsiteX0-2119" fmla="*/ 0 w 977483"/>
                <a:gd name="connsiteY0-2120" fmla="*/ 1639780 h 1673429"/>
                <a:gd name="connsiteX1-2121" fmla="*/ 229985 w 977483"/>
                <a:gd name="connsiteY1-2122" fmla="*/ 672941 h 1673429"/>
                <a:gd name="connsiteX2-2123" fmla="*/ 249152 w 977483"/>
                <a:gd name="connsiteY2-2124" fmla="*/ 963683 h 1673429"/>
                <a:gd name="connsiteX3-2125" fmla="*/ 265108 w 977483"/>
                <a:gd name="connsiteY3-2126" fmla="*/ 780099 h 1673429"/>
                <a:gd name="connsiteX4-2127" fmla="*/ 257305 w 977483"/>
                <a:gd name="connsiteY4-2128" fmla="*/ 675414 h 1673429"/>
                <a:gd name="connsiteX5-2129" fmla="*/ 239551 w 977483"/>
                <a:gd name="connsiteY5-2130" fmla="*/ 635055 h 1673429"/>
                <a:gd name="connsiteX6-2131" fmla="*/ 390223 w 977483"/>
                <a:gd name="connsiteY6-2132" fmla="*/ 0 h 1673429"/>
                <a:gd name="connsiteX7-2133" fmla="*/ 430836 w 977483"/>
                <a:gd name="connsiteY7-2134" fmla="*/ 38957 h 1673429"/>
                <a:gd name="connsiteX8-2135" fmla="*/ 449847 w 977483"/>
                <a:gd name="connsiteY8-2136" fmla="*/ 235912 h 1673429"/>
                <a:gd name="connsiteX9-2137" fmla="*/ 449733 w 977483"/>
                <a:gd name="connsiteY9-2138" fmla="*/ 304453 h 1673429"/>
                <a:gd name="connsiteX10-2139" fmla="*/ 422828 w 977483"/>
                <a:gd name="connsiteY10-2140" fmla="*/ 522082 h 1673429"/>
                <a:gd name="connsiteX11-2141" fmla="*/ 348614 w 977483"/>
                <a:gd name="connsiteY11-2142" fmla="*/ 1044732 h 1673429"/>
                <a:gd name="connsiteX12-2143" fmla="*/ 396264 w 977483"/>
                <a:gd name="connsiteY12-2144" fmla="*/ 812340 h 1673429"/>
                <a:gd name="connsiteX13-2145" fmla="*/ 449373 w 977483"/>
                <a:gd name="connsiteY13-2146" fmla="*/ 889418 h 1673429"/>
                <a:gd name="connsiteX14-2147" fmla="*/ 565005 w 977483"/>
                <a:gd name="connsiteY14-2148" fmla="*/ 921576 h 1673429"/>
                <a:gd name="connsiteX15-2149" fmla="*/ 741338 w 977483"/>
                <a:gd name="connsiteY15-2150" fmla="*/ 910109 h 1673429"/>
                <a:gd name="connsiteX16-2151" fmla="*/ 977483 w 977483"/>
                <a:gd name="connsiteY16-2152" fmla="*/ 1204081 h 1673429"/>
                <a:gd name="connsiteX17-2153" fmla="*/ 272039 w 977483"/>
                <a:gd name="connsiteY17-2154" fmla="*/ 1673429 h 1673429"/>
                <a:gd name="connsiteX18-2155" fmla="*/ 119183 w 977483"/>
                <a:gd name="connsiteY18-2156" fmla="*/ 1653715 h 1673429"/>
                <a:gd name="connsiteX19-2157" fmla="*/ 219640 w 977483"/>
                <a:gd name="connsiteY19-2158" fmla="*/ 1439185 h 1673429"/>
                <a:gd name="connsiteX20-2159" fmla="*/ 349797 w 977483"/>
                <a:gd name="connsiteY20-2160" fmla="*/ 1126032 h 1673429"/>
                <a:gd name="connsiteX21-2161" fmla="*/ 202120 w 977483"/>
                <a:gd name="connsiteY21-2162" fmla="*/ 1414376 h 1673429"/>
                <a:gd name="connsiteX22-2163" fmla="*/ 101973 w 977483"/>
                <a:gd name="connsiteY22-2164" fmla="*/ 1649641 h 1673429"/>
                <a:gd name="connsiteX23-2165" fmla="*/ 0 w 977483"/>
                <a:gd name="connsiteY23-2166" fmla="*/ 1639780 h 1673429"/>
                <a:gd name="connsiteX0-2167" fmla="*/ 0 w 978027"/>
                <a:gd name="connsiteY0-2168" fmla="*/ 1639780 h 1673429"/>
                <a:gd name="connsiteX1-2169" fmla="*/ 229985 w 978027"/>
                <a:gd name="connsiteY1-2170" fmla="*/ 672941 h 1673429"/>
                <a:gd name="connsiteX2-2171" fmla="*/ 249152 w 978027"/>
                <a:gd name="connsiteY2-2172" fmla="*/ 963683 h 1673429"/>
                <a:gd name="connsiteX3-2173" fmla="*/ 265108 w 978027"/>
                <a:gd name="connsiteY3-2174" fmla="*/ 780099 h 1673429"/>
                <a:gd name="connsiteX4-2175" fmla="*/ 257305 w 978027"/>
                <a:gd name="connsiteY4-2176" fmla="*/ 675414 h 1673429"/>
                <a:gd name="connsiteX5-2177" fmla="*/ 239551 w 978027"/>
                <a:gd name="connsiteY5-2178" fmla="*/ 635055 h 1673429"/>
                <a:gd name="connsiteX6-2179" fmla="*/ 390223 w 978027"/>
                <a:gd name="connsiteY6-2180" fmla="*/ 0 h 1673429"/>
                <a:gd name="connsiteX7-2181" fmla="*/ 430836 w 978027"/>
                <a:gd name="connsiteY7-2182" fmla="*/ 38957 h 1673429"/>
                <a:gd name="connsiteX8-2183" fmla="*/ 449847 w 978027"/>
                <a:gd name="connsiteY8-2184" fmla="*/ 235912 h 1673429"/>
                <a:gd name="connsiteX9-2185" fmla="*/ 449733 w 978027"/>
                <a:gd name="connsiteY9-2186" fmla="*/ 304453 h 1673429"/>
                <a:gd name="connsiteX10-2187" fmla="*/ 422828 w 978027"/>
                <a:gd name="connsiteY10-2188" fmla="*/ 522082 h 1673429"/>
                <a:gd name="connsiteX11-2189" fmla="*/ 348614 w 978027"/>
                <a:gd name="connsiteY11-2190" fmla="*/ 1044732 h 1673429"/>
                <a:gd name="connsiteX12-2191" fmla="*/ 396264 w 978027"/>
                <a:gd name="connsiteY12-2192" fmla="*/ 812340 h 1673429"/>
                <a:gd name="connsiteX13-2193" fmla="*/ 449373 w 978027"/>
                <a:gd name="connsiteY13-2194" fmla="*/ 889418 h 1673429"/>
                <a:gd name="connsiteX14-2195" fmla="*/ 565005 w 978027"/>
                <a:gd name="connsiteY14-2196" fmla="*/ 921576 h 1673429"/>
                <a:gd name="connsiteX15-2197" fmla="*/ 741338 w 978027"/>
                <a:gd name="connsiteY15-2198" fmla="*/ 910109 h 1673429"/>
                <a:gd name="connsiteX16-2199" fmla="*/ 978027 w 978027"/>
                <a:gd name="connsiteY16-2200" fmla="*/ 1240367 h 1673429"/>
                <a:gd name="connsiteX17-2201" fmla="*/ 272039 w 978027"/>
                <a:gd name="connsiteY17-2202" fmla="*/ 1673429 h 1673429"/>
                <a:gd name="connsiteX18-2203" fmla="*/ 119183 w 978027"/>
                <a:gd name="connsiteY18-2204" fmla="*/ 1653715 h 1673429"/>
                <a:gd name="connsiteX19-2205" fmla="*/ 219640 w 978027"/>
                <a:gd name="connsiteY19-2206" fmla="*/ 1439185 h 1673429"/>
                <a:gd name="connsiteX20-2207" fmla="*/ 349797 w 978027"/>
                <a:gd name="connsiteY20-2208" fmla="*/ 1126032 h 1673429"/>
                <a:gd name="connsiteX21-2209" fmla="*/ 202120 w 978027"/>
                <a:gd name="connsiteY21-2210" fmla="*/ 1414376 h 1673429"/>
                <a:gd name="connsiteX22-2211" fmla="*/ 101973 w 978027"/>
                <a:gd name="connsiteY22-2212" fmla="*/ 1649641 h 1673429"/>
                <a:gd name="connsiteX23-2213" fmla="*/ 0 w 978027"/>
                <a:gd name="connsiteY23-2214" fmla="*/ 1639780 h 1673429"/>
                <a:gd name="connsiteX0-2215" fmla="*/ 0 w 978027"/>
                <a:gd name="connsiteY0-2216" fmla="*/ 1639780 h 1673429"/>
                <a:gd name="connsiteX1-2217" fmla="*/ 229985 w 978027"/>
                <a:gd name="connsiteY1-2218" fmla="*/ 672941 h 1673429"/>
                <a:gd name="connsiteX2-2219" fmla="*/ 249152 w 978027"/>
                <a:gd name="connsiteY2-2220" fmla="*/ 963683 h 1673429"/>
                <a:gd name="connsiteX3-2221" fmla="*/ 265108 w 978027"/>
                <a:gd name="connsiteY3-2222" fmla="*/ 780099 h 1673429"/>
                <a:gd name="connsiteX4-2223" fmla="*/ 257305 w 978027"/>
                <a:gd name="connsiteY4-2224" fmla="*/ 675414 h 1673429"/>
                <a:gd name="connsiteX5-2225" fmla="*/ 239551 w 978027"/>
                <a:gd name="connsiteY5-2226" fmla="*/ 635055 h 1673429"/>
                <a:gd name="connsiteX6-2227" fmla="*/ 390223 w 978027"/>
                <a:gd name="connsiteY6-2228" fmla="*/ 0 h 1673429"/>
                <a:gd name="connsiteX7-2229" fmla="*/ 430836 w 978027"/>
                <a:gd name="connsiteY7-2230" fmla="*/ 38957 h 1673429"/>
                <a:gd name="connsiteX8-2231" fmla="*/ 449847 w 978027"/>
                <a:gd name="connsiteY8-2232" fmla="*/ 235912 h 1673429"/>
                <a:gd name="connsiteX9-2233" fmla="*/ 449733 w 978027"/>
                <a:gd name="connsiteY9-2234" fmla="*/ 304453 h 1673429"/>
                <a:gd name="connsiteX10-2235" fmla="*/ 422828 w 978027"/>
                <a:gd name="connsiteY10-2236" fmla="*/ 522082 h 1673429"/>
                <a:gd name="connsiteX11-2237" fmla="*/ 348614 w 978027"/>
                <a:gd name="connsiteY11-2238" fmla="*/ 1044732 h 1673429"/>
                <a:gd name="connsiteX12-2239" fmla="*/ 396264 w 978027"/>
                <a:gd name="connsiteY12-2240" fmla="*/ 812340 h 1673429"/>
                <a:gd name="connsiteX13-2241" fmla="*/ 449373 w 978027"/>
                <a:gd name="connsiteY13-2242" fmla="*/ 889418 h 1673429"/>
                <a:gd name="connsiteX14-2243" fmla="*/ 565005 w 978027"/>
                <a:gd name="connsiteY14-2244" fmla="*/ 921576 h 1673429"/>
                <a:gd name="connsiteX15-2245" fmla="*/ 741338 w 978027"/>
                <a:gd name="connsiteY15-2246" fmla="*/ 910109 h 1673429"/>
                <a:gd name="connsiteX16-2247" fmla="*/ 788732 w 978027"/>
                <a:gd name="connsiteY16-2248" fmla="*/ 975894 h 1673429"/>
                <a:gd name="connsiteX17-2249" fmla="*/ 978027 w 978027"/>
                <a:gd name="connsiteY17-2250" fmla="*/ 1240367 h 1673429"/>
                <a:gd name="connsiteX18-2251" fmla="*/ 272039 w 978027"/>
                <a:gd name="connsiteY18-2252" fmla="*/ 1673429 h 1673429"/>
                <a:gd name="connsiteX19-2253" fmla="*/ 119183 w 978027"/>
                <a:gd name="connsiteY19-2254" fmla="*/ 1653715 h 1673429"/>
                <a:gd name="connsiteX20-2255" fmla="*/ 219640 w 978027"/>
                <a:gd name="connsiteY20-2256" fmla="*/ 1439185 h 1673429"/>
                <a:gd name="connsiteX21-2257" fmla="*/ 349797 w 978027"/>
                <a:gd name="connsiteY21-2258" fmla="*/ 1126032 h 1673429"/>
                <a:gd name="connsiteX22-2259" fmla="*/ 202120 w 978027"/>
                <a:gd name="connsiteY22-2260" fmla="*/ 1414376 h 1673429"/>
                <a:gd name="connsiteX23-2261" fmla="*/ 101973 w 978027"/>
                <a:gd name="connsiteY23-2262" fmla="*/ 1649641 h 1673429"/>
                <a:gd name="connsiteX24" fmla="*/ 0 w 978027"/>
                <a:gd name="connsiteY24" fmla="*/ 1639780 h 1673429"/>
                <a:gd name="connsiteX0-2263" fmla="*/ 0 w 978027"/>
                <a:gd name="connsiteY0-2264" fmla="*/ 1639780 h 1673429"/>
                <a:gd name="connsiteX1-2265" fmla="*/ 229985 w 978027"/>
                <a:gd name="connsiteY1-2266" fmla="*/ 672941 h 1673429"/>
                <a:gd name="connsiteX2-2267" fmla="*/ 249152 w 978027"/>
                <a:gd name="connsiteY2-2268" fmla="*/ 963683 h 1673429"/>
                <a:gd name="connsiteX3-2269" fmla="*/ 265108 w 978027"/>
                <a:gd name="connsiteY3-2270" fmla="*/ 780099 h 1673429"/>
                <a:gd name="connsiteX4-2271" fmla="*/ 257305 w 978027"/>
                <a:gd name="connsiteY4-2272" fmla="*/ 675414 h 1673429"/>
                <a:gd name="connsiteX5-2273" fmla="*/ 239551 w 978027"/>
                <a:gd name="connsiteY5-2274" fmla="*/ 635055 h 1673429"/>
                <a:gd name="connsiteX6-2275" fmla="*/ 390223 w 978027"/>
                <a:gd name="connsiteY6-2276" fmla="*/ 0 h 1673429"/>
                <a:gd name="connsiteX7-2277" fmla="*/ 430836 w 978027"/>
                <a:gd name="connsiteY7-2278" fmla="*/ 38957 h 1673429"/>
                <a:gd name="connsiteX8-2279" fmla="*/ 449847 w 978027"/>
                <a:gd name="connsiteY8-2280" fmla="*/ 235912 h 1673429"/>
                <a:gd name="connsiteX9-2281" fmla="*/ 449733 w 978027"/>
                <a:gd name="connsiteY9-2282" fmla="*/ 304453 h 1673429"/>
                <a:gd name="connsiteX10-2283" fmla="*/ 422828 w 978027"/>
                <a:gd name="connsiteY10-2284" fmla="*/ 522082 h 1673429"/>
                <a:gd name="connsiteX11-2285" fmla="*/ 348614 w 978027"/>
                <a:gd name="connsiteY11-2286" fmla="*/ 1044732 h 1673429"/>
                <a:gd name="connsiteX12-2287" fmla="*/ 396264 w 978027"/>
                <a:gd name="connsiteY12-2288" fmla="*/ 812340 h 1673429"/>
                <a:gd name="connsiteX13-2289" fmla="*/ 449373 w 978027"/>
                <a:gd name="connsiteY13-2290" fmla="*/ 889418 h 1673429"/>
                <a:gd name="connsiteX14-2291" fmla="*/ 565005 w 978027"/>
                <a:gd name="connsiteY14-2292" fmla="*/ 921576 h 1673429"/>
                <a:gd name="connsiteX15-2293" fmla="*/ 741338 w 978027"/>
                <a:gd name="connsiteY15-2294" fmla="*/ 910109 h 1673429"/>
                <a:gd name="connsiteX16-2295" fmla="*/ 603621 w 978027"/>
                <a:gd name="connsiteY16-2296" fmla="*/ 1211004 h 1673429"/>
                <a:gd name="connsiteX17-2297" fmla="*/ 978027 w 978027"/>
                <a:gd name="connsiteY17-2298" fmla="*/ 1240367 h 1673429"/>
                <a:gd name="connsiteX18-2299" fmla="*/ 272039 w 978027"/>
                <a:gd name="connsiteY18-2300" fmla="*/ 1673429 h 1673429"/>
                <a:gd name="connsiteX19-2301" fmla="*/ 119183 w 978027"/>
                <a:gd name="connsiteY19-2302" fmla="*/ 1653715 h 1673429"/>
                <a:gd name="connsiteX20-2303" fmla="*/ 219640 w 978027"/>
                <a:gd name="connsiteY20-2304" fmla="*/ 1439185 h 1673429"/>
                <a:gd name="connsiteX21-2305" fmla="*/ 349797 w 978027"/>
                <a:gd name="connsiteY21-2306" fmla="*/ 1126032 h 1673429"/>
                <a:gd name="connsiteX22-2307" fmla="*/ 202120 w 978027"/>
                <a:gd name="connsiteY22-2308" fmla="*/ 1414376 h 1673429"/>
                <a:gd name="connsiteX23-2309" fmla="*/ 101973 w 978027"/>
                <a:gd name="connsiteY23-2310" fmla="*/ 1649641 h 1673429"/>
                <a:gd name="connsiteX24-2311" fmla="*/ 0 w 978027"/>
                <a:gd name="connsiteY24-2312" fmla="*/ 1639780 h 1673429"/>
                <a:gd name="connsiteX0-2313" fmla="*/ 0 w 978027"/>
                <a:gd name="connsiteY0-2314" fmla="*/ 1639780 h 1673429"/>
                <a:gd name="connsiteX1-2315" fmla="*/ 229985 w 978027"/>
                <a:gd name="connsiteY1-2316" fmla="*/ 672941 h 1673429"/>
                <a:gd name="connsiteX2-2317" fmla="*/ 249152 w 978027"/>
                <a:gd name="connsiteY2-2318" fmla="*/ 963683 h 1673429"/>
                <a:gd name="connsiteX3-2319" fmla="*/ 265108 w 978027"/>
                <a:gd name="connsiteY3-2320" fmla="*/ 780099 h 1673429"/>
                <a:gd name="connsiteX4-2321" fmla="*/ 257305 w 978027"/>
                <a:gd name="connsiteY4-2322" fmla="*/ 675414 h 1673429"/>
                <a:gd name="connsiteX5-2323" fmla="*/ 239551 w 978027"/>
                <a:gd name="connsiteY5-2324" fmla="*/ 635055 h 1673429"/>
                <a:gd name="connsiteX6-2325" fmla="*/ 390223 w 978027"/>
                <a:gd name="connsiteY6-2326" fmla="*/ 0 h 1673429"/>
                <a:gd name="connsiteX7-2327" fmla="*/ 430836 w 978027"/>
                <a:gd name="connsiteY7-2328" fmla="*/ 38957 h 1673429"/>
                <a:gd name="connsiteX8-2329" fmla="*/ 449847 w 978027"/>
                <a:gd name="connsiteY8-2330" fmla="*/ 235912 h 1673429"/>
                <a:gd name="connsiteX9-2331" fmla="*/ 449733 w 978027"/>
                <a:gd name="connsiteY9-2332" fmla="*/ 304453 h 1673429"/>
                <a:gd name="connsiteX10-2333" fmla="*/ 422828 w 978027"/>
                <a:gd name="connsiteY10-2334" fmla="*/ 522082 h 1673429"/>
                <a:gd name="connsiteX11-2335" fmla="*/ 348614 w 978027"/>
                <a:gd name="connsiteY11-2336" fmla="*/ 1044732 h 1673429"/>
                <a:gd name="connsiteX12-2337" fmla="*/ 396264 w 978027"/>
                <a:gd name="connsiteY12-2338" fmla="*/ 812340 h 1673429"/>
                <a:gd name="connsiteX13-2339" fmla="*/ 449373 w 978027"/>
                <a:gd name="connsiteY13-2340" fmla="*/ 889418 h 1673429"/>
                <a:gd name="connsiteX14-2341" fmla="*/ 565005 w 978027"/>
                <a:gd name="connsiteY14-2342" fmla="*/ 921576 h 1673429"/>
                <a:gd name="connsiteX15-2343" fmla="*/ 741338 w 978027"/>
                <a:gd name="connsiteY15-2344" fmla="*/ 910109 h 1673429"/>
                <a:gd name="connsiteX16-2345" fmla="*/ 754930 w 978027"/>
                <a:gd name="connsiteY16-2346" fmla="*/ 956858 h 1673429"/>
                <a:gd name="connsiteX17-2347" fmla="*/ 978027 w 978027"/>
                <a:gd name="connsiteY17-2348" fmla="*/ 1240367 h 1673429"/>
                <a:gd name="connsiteX18-2349" fmla="*/ 272039 w 978027"/>
                <a:gd name="connsiteY18-2350" fmla="*/ 1673429 h 1673429"/>
                <a:gd name="connsiteX19-2351" fmla="*/ 119183 w 978027"/>
                <a:gd name="connsiteY19-2352" fmla="*/ 1653715 h 1673429"/>
                <a:gd name="connsiteX20-2353" fmla="*/ 219640 w 978027"/>
                <a:gd name="connsiteY20-2354" fmla="*/ 1439185 h 1673429"/>
                <a:gd name="connsiteX21-2355" fmla="*/ 349797 w 978027"/>
                <a:gd name="connsiteY21-2356" fmla="*/ 1126032 h 1673429"/>
                <a:gd name="connsiteX22-2357" fmla="*/ 202120 w 978027"/>
                <a:gd name="connsiteY22-2358" fmla="*/ 1414376 h 1673429"/>
                <a:gd name="connsiteX23-2359" fmla="*/ 101973 w 978027"/>
                <a:gd name="connsiteY23-2360" fmla="*/ 1649641 h 1673429"/>
                <a:gd name="connsiteX24-2361" fmla="*/ 0 w 978027"/>
                <a:gd name="connsiteY24-2362" fmla="*/ 1639780 h 1673429"/>
                <a:gd name="connsiteX0-2363" fmla="*/ 0 w 978027"/>
                <a:gd name="connsiteY0-2364" fmla="*/ 1639780 h 1673429"/>
                <a:gd name="connsiteX1-2365" fmla="*/ 229985 w 978027"/>
                <a:gd name="connsiteY1-2366" fmla="*/ 672941 h 1673429"/>
                <a:gd name="connsiteX2-2367" fmla="*/ 249152 w 978027"/>
                <a:gd name="connsiteY2-2368" fmla="*/ 963683 h 1673429"/>
                <a:gd name="connsiteX3-2369" fmla="*/ 265108 w 978027"/>
                <a:gd name="connsiteY3-2370" fmla="*/ 780099 h 1673429"/>
                <a:gd name="connsiteX4-2371" fmla="*/ 257305 w 978027"/>
                <a:gd name="connsiteY4-2372" fmla="*/ 675414 h 1673429"/>
                <a:gd name="connsiteX5-2373" fmla="*/ 239551 w 978027"/>
                <a:gd name="connsiteY5-2374" fmla="*/ 635055 h 1673429"/>
                <a:gd name="connsiteX6-2375" fmla="*/ 390223 w 978027"/>
                <a:gd name="connsiteY6-2376" fmla="*/ 0 h 1673429"/>
                <a:gd name="connsiteX7-2377" fmla="*/ 430836 w 978027"/>
                <a:gd name="connsiteY7-2378" fmla="*/ 38957 h 1673429"/>
                <a:gd name="connsiteX8-2379" fmla="*/ 449847 w 978027"/>
                <a:gd name="connsiteY8-2380" fmla="*/ 235912 h 1673429"/>
                <a:gd name="connsiteX9-2381" fmla="*/ 449733 w 978027"/>
                <a:gd name="connsiteY9-2382" fmla="*/ 304453 h 1673429"/>
                <a:gd name="connsiteX10-2383" fmla="*/ 422828 w 978027"/>
                <a:gd name="connsiteY10-2384" fmla="*/ 522082 h 1673429"/>
                <a:gd name="connsiteX11-2385" fmla="*/ 348614 w 978027"/>
                <a:gd name="connsiteY11-2386" fmla="*/ 1044732 h 1673429"/>
                <a:gd name="connsiteX12-2387" fmla="*/ 396264 w 978027"/>
                <a:gd name="connsiteY12-2388" fmla="*/ 812340 h 1673429"/>
                <a:gd name="connsiteX13-2389" fmla="*/ 449373 w 978027"/>
                <a:gd name="connsiteY13-2390" fmla="*/ 889418 h 1673429"/>
                <a:gd name="connsiteX14-2391" fmla="*/ 565005 w 978027"/>
                <a:gd name="connsiteY14-2392" fmla="*/ 921576 h 1673429"/>
                <a:gd name="connsiteX15-2393" fmla="*/ 605546 w 978027"/>
                <a:gd name="connsiteY15-2394" fmla="*/ 1211362 h 1673429"/>
                <a:gd name="connsiteX16-2395" fmla="*/ 754930 w 978027"/>
                <a:gd name="connsiteY16-2396" fmla="*/ 956858 h 1673429"/>
                <a:gd name="connsiteX17-2397" fmla="*/ 978027 w 978027"/>
                <a:gd name="connsiteY17-2398" fmla="*/ 1240367 h 1673429"/>
                <a:gd name="connsiteX18-2399" fmla="*/ 272039 w 978027"/>
                <a:gd name="connsiteY18-2400" fmla="*/ 1673429 h 1673429"/>
                <a:gd name="connsiteX19-2401" fmla="*/ 119183 w 978027"/>
                <a:gd name="connsiteY19-2402" fmla="*/ 1653715 h 1673429"/>
                <a:gd name="connsiteX20-2403" fmla="*/ 219640 w 978027"/>
                <a:gd name="connsiteY20-2404" fmla="*/ 1439185 h 1673429"/>
                <a:gd name="connsiteX21-2405" fmla="*/ 349797 w 978027"/>
                <a:gd name="connsiteY21-2406" fmla="*/ 1126032 h 1673429"/>
                <a:gd name="connsiteX22-2407" fmla="*/ 202120 w 978027"/>
                <a:gd name="connsiteY22-2408" fmla="*/ 1414376 h 1673429"/>
                <a:gd name="connsiteX23-2409" fmla="*/ 101973 w 978027"/>
                <a:gd name="connsiteY23-2410" fmla="*/ 1649641 h 1673429"/>
                <a:gd name="connsiteX24-2411" fmla="*/ 0 w 978027"/>
                <a:gd name="connsiteY24-2412" fmla="*/ 1639780 h 1673429"/>
                <a:gd name="connsiteX0-2413" fmla="*/ 0 w 978027"/>
                <a:gd name="connsiteY0-2414" fmla="*/ 1639780 h 1673429"/>
                <a:gd name="connsiteX1-2415" fmla="*/ 229985 w 978027"/>
                <a:gd name="connsiteY1-2416" fmla="*/ 672941 h 1673429"/>
                <a:gd name="connsiteX2-2417" fmla="*/ 249152 w 978027"/>
                <a:gd name="connsiteY2-2418" fmla="*/ 963683 h 1673429"/>
                <a:gd name="connsiteX3-2419" fmla="*/ 265108 w 978027"/>
                <a:gd name="connsiteY3-2420" fmla="*/ 780099 h 1673429"/>
                <a:gd name="connsiteX4-2421" fmla="*/ 257305 w 978027"/>
                <a:gd name="connsiteY4-2422" fmla="*/ 675414 h 1673429"/>
                <a:gd name="connsiteX5-2423" fmla="*/ 239551 w 978027"/>
                <a:gd name="connsiteY5-2424" fmla="*/ 635055 h 1673429"/>
                <a:gd name="connsiteX6-2425" fmla="*/ 390223 w 978027"/>
                <a:gd name="connsiteY6-2426" fmla="*/ 0 h 1673429"/>
                <a:gd name="connsiteX7-2427" fmla="*/ 430836 w 978027"/>
                <a:gd name="connsiteY7-2428" fmla="*/ 38957 h 1673429"/>
                <a:gd name="connsiteX8-2429" fmla="*/ 449847 w 978027"/>
                <a:gd name="connsiteY8-2430" fmla="*/ 235912 h 1673429"/>
                <a:gd name="connsiteX9-2431" fmla="*/ 449733 w 978027"/>
                <a:gd name="connsiteY9-2432" fmla="*/ 304453 h 1673429"/>
                <a:gd name="connsiteX10-2433" fmla="*/ 422828 w 978027"/>
                <a:gd name="connsiteY10-2434" fmla="*/ 522082 h 1673429"/>
                <a:gd name="connsiteX11-2435" fmla="*/ 348614 w 978027"/>
                <a:gd name="connsiteY11-2436" fmla="*/ 1044732 h 1673429"/>
                <a:gd name="connsiteX12-2437" fmla="*/ 396264 w 978027"/>
                <a:gd name="connsiteY12-2438" fmla="*/ 812340 h 1673429"/>
                <a:gd name="connsiteX13-2439" fmla="*/ 449373 w 978027"/>
                <a:gd name="connsiteY13-2440" fmla="*/ 889418 h 1673429"/>
                <a:gd name="connsiteX14-2441" fmla="*/ 565005 w 978027"/>
                <a:gd name="connsiteY14-2442" fmla="*/ 921576 h 1673429"/>
                <a:gd name="connsiteX15-2443" fmla="*/ 715796 w 978027"/>
                <a:gd name="connsiteY15-2444" fmla="*/ 922140 h 1673429"/>
                <a:gd name="connsiteX16-2445" fmla="*/ 754930 w 978027"/>
                <a:gd name="connsiteY16-2446" fmla="*/ 956858 h 1673429"/>
                <a:gd name="connsiteX17-2447" fmla="*/ 978027 w 978027"/>
                <a:gd name="connsiteY17-2448" fmla="*/ 1240367 h 1673429"/>
                <a:gd name="connsiteX18-2449" fmla="*/ 272039 w 978027"/>
                <a:gd name="connsiteY18-2450" fmla="*/ 1673429 h 1673429"/>
                <a:gd name="connsiteX19-2451" fmla="*/ 119183 w 978027"/>
                <a:gd name="connsiteY19-2452" fmla="*/ 1653715 h 1673429"/>
                <a:gd name="connsiteX20-2453" fmla="*/ 219640 w 978027"/>
                <a:gd name="connsiteY20-2454" fmla="*/ 1439185 h 1673429"/>
                <a:gd name="connsiteX21-2455" fmla="*/ 349797 w 978027"/>
                <a:gd name="connsiteY21-2456" fmla="*/ 1126032 h 1673429"/>
                <a:gd name="connsiteX22-2457" fmla="*/ 202120 w 978027"/>
                <a:gd name="connsiteY22-2458" fmla="*/ 1414376 h 1673429"/>
                <a:gd name="connsiteX23-2459" fmla="*/ 101973 w 978027"/>
                <a:gd name="connsiteY23-2460" fmla="*/ 1649641 h 1673429"/>
                <a:gd name="connsiteX24-2461" fmla="*/ 0 w 978027"/>
                <a:gd name="connsiteY24-2462" fmla="*/ 1639780 h 1673429"/>
                <a:gd name="connsiteX0-2463" fmla="*/ 0 w 978027"/>
                <a:gd name="connsiteY0-2464" fmla="*/ 1639780 h 1673429"/>
                <a:gd name="connsiteX1-2465" fmla="*/ 229985 w 978027"/>
                <a:gd name="connsiteY1-2466" fmla="*/ 672941 h 1673429"/>
                <a:gd name="connsiteX2-2467" fmla="*/ 249152 w 978027"/>
                <a:gd name="connsiteY2-2468" fmla="*/ 963683 h 1673429"/>
                <a:gd name="connsiteX3-2469" fmla="*/ 265108 w 978027"/>
                <a:gd name="connsiteY3-2470" fmla="*/ 780099 h 1673429"/>
                <a:gd name="connsiteX4-2471" fmla="*/ 257305 w 978027"/>
                <a:gd name="connsiteY4-2472" fmla="*/ 675414 h 1673429"/>
                <a:gd name="connsiteX5-2473" fmla="*/ 239551 w 978027"/>
                <a:gd name="connsiteY5-2474" fmla="*/ 635055 h 1673429"/>
                <a:gd name="connsiteX6-2475" fmla="*/ 390223 w 978027"/>
                <a:gd name="connsiteY6-2476" fmla="*/ 0 h 1673429"/>
                <a:gd name="connsiteX7-2477" fmla="*/ 430836 w 978027"/>
                <a:gd name="connsiteY7-2478" fmla="*/ 38957 h 1673429"/>
                <a:gd name="connsiteX8-2479" fmla="*/ 449847 w 978027"/>
                <a:gd name="connsiteY8-2480" fmla="*/ 235912 h 1673429"/>
                <a:gd name="connsiteX9-2481" fmla="*/ 449733 w 978027"/>
                <a:gd name="connsiteY9-2482" fmla="*/ 304453 h 1673429"/>
                <a:gd name="connsiteX10-2483" fmla="*/ 422828 w 978027"/>
                <a:gd name="connsiteY10-2484" fmla="*/ 522082 h 1673429"/>
                <a:gd name="connsiteX11-2485" fmla="*/ 348614 w 978027"/>
                <a:gd name="connsiteY11-2486" fmla="*/ 1044732 h 1673429"/>
                <a:gd name="connsiteX12-2487" fmla="*/ 396264 w 978027"/>
                <a:gd name="connsiteY12-2488" fmla="*/ 812340 h 1673429"/>
                <a:gd name="connsiteX13-2489" fmla="*/ 449373 w 978027"/>
                <a:gd name="connsiteY13-2490" fmla="*/ 889418 h 1673429"/>
                <a:gd name="connsiteX14-2491" fmla="*/ 565005 w 978027"/>
                <a:gd name="connsiteY14-2492" fmla="*/ 921576 h 1673429"/>
                <a:gd name="connsiteX15-2493" fmla="*/ 715796 w 978027"/>
                <a:gd name="connsiteY15-2494" fmla="*/ 922140 h 1673429"/>
                <a:gd name="connsiteX16-2495" fmla="*/ 754930 w 978027"/>
                <a:gd name="connsiteY16-2496" fmla="*/ 956858 h 1673429"/>
                <a:gd name="connsiteX17-2497" fmla="*/ 978027 w 978027"/>
                <a:gd name="connsiteY17-2498" fmla="*/ 1240367 h 1673429"/>
                <a:gd name="connsiteX18-2499" fmla="*/ 598783 w 978027"/>
                <a:gd name="connsiteY18-2500" fmla="*/ 1460376 h 1673429"/>
                <a:gd name="connsiteX19-2501" fmla="*/ 272039 w 978027"/>
                <a:gd name="connsiteY19-2502" fmla="*/ 1673429 h 1673429"/>
                <a:gd name="connsiteX20-2503" fmla="*/ 119183 w 978027"/>
                <a:gd name="connsiteY20-2504" fmla="*/ 1653715 h 1673429"/>
                <a:gd name="connsiteX21-2505" fmla="*/ 219640 w 978027"/>
                <a:gd name="connsiteY21-2506" fmla="*/ 1439185 h 1673429"/>
                <a:gd name="connsiteX22-2507" fmla="*/ 349797 w 978027"/>
                <a:gd name="connsiteY22-2508" fmla="*/ 1126032 h 1673429"/>
                <a:gd name="connsiteX23-2509" fmla="*/ 202120 w 978027"/>
                <a:gd name="connsiteY23-2510" fmla="*/ 1414376 h 1673429"/>
                <a:gd name="connsiteX24-2511" fmla="*/ 101973 w 978027"/>
                <a:gd name="connsiteY24-2512" fmla="*/ 1649641 h 1673429"/>
                <a:gd name="connsiteX25" fmla="*/ 0 w 978027"/>
                <a:gd name="connsiteY25" fmla="*/ 1639780 h 1673429"/>
                <a:gd name="connsiteX0-2513" fmla="*/ 0 w 978027"/>
                <a:gd name="connsiteY0-2514" fmla="*/ 1639780 h 1673429"/>
                <a:gd name="connsiteX1-2515" fmla="*/ 229985 w 978027"/>
                <a:gd name="connsiteY1-2516" fmla="*/ 672941 h 1673429"/>
                <a:gd name="connsiteX2-2517" fmla="*/ 249152 w 978027"/>
                <a:gd name="connsiteY2-2518" fmla="*/ 963683 h 1673429"/>
                <a:gd name="connsiteX3-2519" fmla="*/ 265108 w 978027"/>
                <a:gd name="connsiteY3-2520" fmla="*/ 780099 h 1673429"/>
                <a:gd name="connsiteX4-2521" fmla="*/ 257305 w 978027"/>
                <a:gd name="connsiteY4-2522" fmla="*/ 675414 h 1673429"/>
                <a:gd name="connsiteX5-2523" fmla="*/ 239551 w 978027"/>
                <a:gd name="connsiteY5-2524" fmla="*/ 635055 h 1673429"/>
                <a:gd name="connsiteX6-2525" fmla="*/ 390223 w 978027"/>
                <a:gd name="connsiteY6-2526" fmla="*/ 0 h 1673429"/>
                <a:gd name="connsiteX7-2527" fmla="*/ 430836 w 978027"/>
                <a:gd name="connsiteY7-2528" fmla="*/ 38957 h 1673429"/>
                <a:gd name="connsiteX8-2529" fmla="*/ 449847 w 978027"/>
                <a:gd name="connsiteY8-2530" fmla="*/ 235912 h 1673429"/>
                <a:gd name="connsiteX9-2531" fmla="*/ 449733 w 978027"/>
                <a:gd name="connsiteY9-2532" fmla="*/ 304453 h 1673429"/>
                <a:gd name="connsiteX10-2533" fmla="*/ 422828 w 978027"/>
                <a:gd name="connsiteY10-2534" fmla="*/ 522082 h 1673429"/>
                <a:gd name="connsiteX11-2535" fmla="*/ 348614 w 978027"/>
                <a:gd name="connsiteY11-2536" fmla="*/ 1044732 h 1673429"/>
                <a:gd name="connsiteX12-2537" fmla="*/ 396264 w 978027"/>
                <a:gd name="connsiteY12-2538" fmla="*/ 812340 h 1673429"/>
                <a:gd name="connsiteX13-2539" fmla="*/ 449373 w 978027"/>
                <a:gd name="connsiteY13-2540" fmla="*/ 889418 h 1673429"/>
                <a:gd name="connsiteX14-2541" fmla="*/ 565005 w 978027"/>
                <a:gd name="connsiteY14-2542" fmla="*/ 921576 h 1673429"/>
                <a:gd name="connsiteX15-2543" fmla="*/ 715796 w 978027"/>
                <a:gd name="connsiteY15-2544" fmla="*/ 922140 h 1673429"/>
                <a:gd name="connsiteX16-2545" fmla="*/ 754930 w 978027"/>
                <a:gd name="connsiteY16-2546" fmla="*/ 956858 h 1673429"/>
                <a:gd name="connsiteX17-2547" fmla="*/ 978027 w 978027"/>
                <a:gd name="connsiteY17-2548" fmla="*/ 1240367 h 1673429"/>
                <a:gd name="connsiteX18-2549" fmla="*/ 595235 w 978027"/>
                <a:gd name="connsiteY18-2550" fmla="*/ 1483719 h 1673429"/>
                <a:gd name="connsiteX19-2551" fmla="*/ 272039 w 978027"/>
                <a:gd name="connsiteY19-2552" fmla="*/ 1673429 h 1673429"/>
                <a:gd name="connsiteX20-2553" fmla="*/ 119183 w 978027"/>
                <a:gd name="connsiteY20-2554" fmla="*/ 1653715 h 1673429"/>
                <a:gd name="connsiteX21-2555" fmla="*/ 219640 w 978027"/>
                <a:gd name="connsiteY21-2556" fmla="*/ 1439185 h 1673429"/>
                <a:gd name="connsiteX22-2557" fmla="*/ 349797 w 978027"/>
                <a:gd name="connsiteY22-2558" fmla="*/ 1126032 h 1673429"/>
                <a:gd name="connsiteX23-2559" fmla="*/ 202120 w 978027"/>
                <a:gd name="connsiteY23-2560" fmla="*/ 1414376 h 1673429"/>
                <a:gd name="connsiteX24-2561" fmla="*/ 101973 w 978027"/>
                <a:gd name="connsiteY24-2562" fmla="*/ 1649641 h 1673429"/>
                <a:gd name="connsiteX25-2563" fmla="*/ 0 w 978027"/>
                <a:gd name="connsiteY25-2564" fmla="*/ 1639780 h 1673429"/>
                <a:gd name="connsiteX0-2565" fmla="*/ 0 w 978027"/>
                <a:gd name="connsiteY0-2566" fmla="*/ 1639780 h 1673429"/>
                <a:gd name="connsiteX1-2567" fmla="*/ 229985 w 978027"/>
                <a:gd name="connsiteY1-2568" fmla="*/ 672941 h 1673429"/>
                <a:gd name="connsiteX2-2569" fmla="*/ 249152 w 978027"/>
                <a:gd name="connsiteY2-2570" fmla="*/ 963683 h 1673429"/>
                <a:gd name="connsiteX3-2571" fmla="*/ 265108 w 978027"/>
                <a:gd name="connsiteY3-2572" fmla="*/ 780099 h 1673429"/>
                <a:gd name="connsiteX4-2573" fmla="*/ 257305 w 978027"/>
                <a:gd name="connsiteY4-2574" fmla="*/ 675414 h 1673429"/>
                <a:gd name="connsiteX5-2575" fmla="*/ 239551 w 978027"/>
                <a:gd name="connsiteY5-2576" fmla="*/ 635055 h 1673429"/>
                <a:gd name="connsiteX6-2577" fmla="*/ 390223 w 978027"/>
                <a:gd name="connsiteY6-2578" fmla="*/ 0 h 1673429"/>
                <a:gd name="connsiteX7-2579" fmla="*/ 430836 w 978027"/>
                <a:gd name="connsiteY7-2580" fmla="*/ 38957 h 1673429"/>
                <a:gd name="connsiteX8-2581" fmla="*/ 449847 w 978027"/>
                <a:gd name="connsiteY8-2582" fmla="*/ 235912 h 1673429"/>
                <a:gd name="connsiteX9-2583" fmla="*/ 449733 w 978027"/>
                <a:gd name="connsiteY9-2584" fmla="*/ 304453 h 1673429"/>
                <a:gd name="connsiteX10-2585" fmla="*/ 422828 w 978027"/>
                <a:gd name="connsiteY10-2586" fmla="*/ 522082 h 1673429"/>
                <a:gd name="connsiteX11-2587" fmla="*/ 348614 w 978027"/>
                <a:gd name="connsiteY11-2588" fmla="*/ 1044732 h 1673429"/>
                <a:gd name="connsiteX12-2589" fmla="*/ 396264 w 978027"/>
                <a:gd name="connsiteY12-2590" fmla="*/ 812340 h 1673429"/>
                <a:gd name="connsiteX13-2591" fmla="*/ 449373 w 978027"/>
                <a:gd name="connsiteY13-2592" fmla="*/ 889418 h 1673429"/>
                <a:gd name="connsiteX14-2593" fmla="*/ 565005 w 978027"/>
                <a:gd name="connsiteY14-2594" fmla="*/ 921576 h 1673429"/>
                <a:gd name="connsiteX15-2595" fmla="*/ 715796 w 978027"/>
                <a:gd name="connsiteY15-2596" fmla="*/ 922140 h 1673429"/>
                <a:gd name="connsiteX16-2597" fmla="*/ 602001 w 978027"/>
                <a:gd name="connsiteY16-2598" fmla="*/ 1206863 h 1673429"/>
                <a:gd name="connsiteX17-2599" fmla="*/ 978027 w 978027"/>
                <a:gd name="connsiteY17-2600" fmla="*/ 1240367 h 1673429"/>
                <a:gd name="connsiteX18-2601" fmla="*/ 595235 w 978027"/>
                <a:gd name="connsiteY18-2602" fmla="*/ 1483719 h 1673429"/>
                <a:gd name="connsiteX19-2603" fmla="*/ 272039 w 978027"/>
                <a:gd name="connsiteY19-2604" fmla="*/ 1673429 h 1673429"/>
                <a:gd name="connsiteX20-2605" fmla="*/ 119183 w 978027"/>
                <a:gd name="connsiteY20-2606" fmla="*/ 1653715 h 1673429"/>
                <a:gd name="connsiteX21-2607" fmla="*/ 219640 w 978027"/>
                <a:gd name="connsiteY21-2608" fmla="*/ 1439185 h 1673429"/>
                <a:gd name="connsiteX22-2609" fmla="*/ 349797 w 978027"/>
                <a:gd name="connsiteY22-2610" fmla="*/ 1126032 h 1673429"/>
                <a:gd name="connsiteX23-2611" fmla="*/ 202120 w 978027"/>
                <a:gd name="connsiteY23-2612" fmla="*/ 1414376 h 1673429"/>
                <a:gd name="connsiteX24-2613" fmla="*/ 101973 w 978027"/>
                <a:gd name="connsiteY24-2614" fmla="*/ 1649641 h 1673429"/>
                <a:gd name="connsiteX25-2615" fmla="*/ 0 w 978027"/>
                <a:gd name="connsiteY25-2616" fmla="*/ 1639780 h 1673429"/>
                <a:gd name="connsiteX0-2617" fmla="*/ 0 w 753279"/>
                <a:gd name="connsiteY0-2618" fmla="*/ 1639780 h 1673429"/>
                <a:gd name="connsiteX1-2619" fmla="*/ 229985 w 753279"/>
                <a:gd name="connsiteY1-2620" fmla="*/ 672941 h 1673429"/>
                <a:gd name="connsiteX2-2621" fmla="*/ 249152 w 753279"/>
                <a:gd name="connsiteY2-2622" fmla="*/ 963683 h 1673429"/>
                <a:gd name="connsiteX3-2623" fmla="*/ 265108 w 753279"/>
                <a:gd name="connsiteY3-2624" fmla="*/ 780099 h 1673429"/>
                <a:gd name="connsiteX4-2625" fmla="*/ 257305 w 753279"/>
                <a:gd name="connsiteY4-2626" fmla="*/ 675414 h 1673429"/>
                <a:gd name="connsiteX5-2627" fmla="*/ 239551 w 753279"/>
                <a:gd name="connsiteY5-2628" fmla="*/ 635055 h 1673429"/>
                <a:gd name="connsiteX6-2629" fmla="*/ 390223 w 753279"/>
                <a:gd name="connsiteY6-2630" fmla="*/ 0 h 1673429"/>
                <a:gd name="connsiteX7-2631" fmla="*/ 430836 w 753279"/>
                <a:gd name="connsiteY7-2632" fmla="*/ 38957 h 1673429"/>
                <a:gd name="connsiteX8-2633" fmla="*/ 449847 w 753279"/>
                <a:gd name="connsiteY8-2634" fmla="*/ 235912 h 1673429"/>
                <a:gd name="connsiteX9-2635" fmla="*/ 449733 w 753279"/>
                <a:gd name="connsiteY9-2636" fmla="*/ 304453 h 1673429"/>
                <a:gd name="connsiteX10-2637" fmla="*/ 422828 w 753279"/>
                <a:gd name="connsiteY10-2638" fmla="*/ 522082 h 1673429"/>
                <a:gd name="connsiteX11-2639" fmla="*/ 348614 w 753279"/>
                <a:gd name="connsiteY11-2640" fmla="*/ 1044732 h 1673429"/>
                <a:gd name="connsiteX12-2641" fmla="*/ 396264 w 753279"/>
                <a:gd name="connsiteY12-2642" fmla="*/ 812340 h 1673429"/>
                <a:gd name="connsiteX13-2643" fmla="*/ 449373 w 753279"/>
                <a:gd name="connsiteY13-2644" fmla="*/ 889418 h 1673429"/>
                <a:gd name="connsiteX14-2645" fmla="*/ 565005 w 753279"/>
                <a:gd name="connsiteY14-2646" fmla="*/ 921576 h 1673429"/>
                <a:gd name="connsiteX15-2647" fmla="*/ 715796 w 753279"/>
                <a:gd name="connsiteY15-2648" fmla="*/ 922140 h 1673429"/>
                <a:gd name="connsiteX16-2649" fmla="*/ 602001 w 753279"/>
                <a:gd name="connsiteY16-2650" fmla="*/ 1206863 h 1673429"/>
                <a:gd name="connsiteX17-2651" fmla="*/ 753279 w 753279"/>
                <a:gd name="connsiteY17-2652" fmla="*/ 962943 h 1673429"/>
                <a:gd name="connsiteX18-2653" fmla="*/ 595235 w 753279"/>
                <a:gd name="connsiteY18-2654" fmla="*/ 1483719 h 1673429"/>
                <a:gd name="connsiteX19-2655" fmla="*/ 272039 w 753279"/>
                <a:gd name="connsiteY19-2656" fmla="*/ 1673429 h 1673429"/>
                <a:gd name="connsiteX20-2657" fmla="*/ 119183 w 753279"/>
                <a:gd name="connsiteY20-2658" fmla="*/ 1653715 h 1673429"/>
                <a:gd name="connsiteX21-2659" fmla="*/ 219640 w 753279"/>
                <a:gd name="connsiteY21-2660" fmla="*/ 1439185 h 1673429"/>
                <a:gd name="connsiteX22-2661" fmla="*/ 349797 w 753279"/>
                <a:gd name="connsiteY22-2662" fmla="*/ 1126032 h 1673429"/>
                <a:gd name="connsiteX23-2663" fmla="*/ 202120 w 753279"/>
                <a:gd name="connsiteY23-2664" fmla="*/ 1414376 h 1673429"/>
                <a:gd name="connsiteX24-2665" fmla="*/ 101973 w 753279"/>
                <a:gd name="connsiteY24-2666" fmla="*/ 1649641 h 1673429"/>
                <a:gd name="connsiteX25-2667" fmla="*/ 0 w 753279"/>
                <a:gd name="connsiteY25-2668" fmla="*/ 1639780 h 1673429"/>
                <a:gd name="connsiteX0-2669" fmla="*/ 0 w 753279"/>
                <a:gd name="connsiteY0-2670" fmla="*/ 1639780 h 1673429"/>
                <a:gd name="connsiteX1-2671" fmla="*/ 229985 w 753279"/>
                <a:gd name="connsiteY1-2672" fmla="*/ 672941 h 1673429"/>
                <a:gd name="connsiteX2-2673" fmla="*/ 249152 w 753279"/>
                <a:gd name="connsiteY2-2674" fmla="*/ 963683 h 1673429"/>
                <a:gd name="connsiteX3-2675" fmla="*/ 265108 w 753279"/>
                <a:gd name="connsiteY3-2676" fmla="*/ 780099 h 1673429"/>
                <a:gd name="connsiteX4-2677" fmla="*/ 257305 w 753279"/>
                <a:gd name="connsiteY4-2678" fmla="*/ 675414 h 1673429"/>
                <a:gd name="connsiteX5-2679" fmla="*/ 239551 w 753279"/>
                <a:gd name="connsiteY5-2680" fmla="*/ 635055 h 1673429"/>
                <a:gd name="connsiteX6-2681" fmla="*/ 390223 w 753279"/>
                <a:gd name="connsiteY6-2682" fmla="*/ 0 h 1673429"/>
                <a:gd name="connsiteX7-2683" fmla="*/ 430836 w 753279"/>
                <a:gd name="connsiteY7-2684" fmla="*/ 38957 h 1673429"/>
                <a:gd name="connsiteX8-2685" fmla="*/ 449847 w 753279"/>
                <a:gd name="connsiteY8-2686" fmla="*/ 235912 h 1673429"/>
                <a:gd name="connsiteX9-2687" fmla="*/ 449733 w 753279"/>
                <a:gd name="connsiteY9-2688" fmla="*/ 304453 h 1673429"/>
                <a:gd name="connsiteX10-2689" fmla="*/ 422828 w 753279"/>
                <a:gd name="connsiteY10-2690" fmla="*/ 522082 h 1673429"/>
                <a:gd name="connsiteX11-2691" fmla="*/ 348614 w 753279"/>
                <a:gd name="connsiteY11-2692" fmla="*/ 1044732 h 1673429"/>
                <a:gd name="connsiteX12-2693" fmla="*/ 396264 w 753279"/>
                <a:gd name="connsiteY12-2694" fmla="*/ 812340 h 1673429"/>
                <a:gd name="connsiteX13-2695" fmla="*/ 449373 w 753279"/>
                <a:gd name="connsiteY13-2696" fmla="*/ 889418 h 1673429"/>
                <a:gd name="connsiteX14-2697" fmla="*/ 565005 w 753279"/>
                <a:gd name="connsiteY14-2698" fmla="*/ 921576 h 1673429"/>
                <a:gd name="connsiteX15-2699" fmla="*/ 715796 w 753279"/>
                <a:gd name="connsiteY15-2700" fmla="*/ 922140 h 1673429"/>
                <a:gd name="connsiteX16-2701" fmla="*/ 609718 w 753279"/>
                <a:gd name="connsiteY16-2702" fmla="*/ 1201646 h 1673429"/>
                <a:gd name="connsiteX17-2703" fmla="*/ 753279 w 753279"/>
                <a:gd name="connsiteY17-2704" fmla="*/ 962943 h 1673429"/>
                <a:gd name="connsiteX18-2705" fmla="*/ 595235 w 753279"/>
                <a:gd name="connsiteY18-2706" fmla="*/ 1483719 h 1673429"/>
                <a:gd name="connsiteX19-2707" fmla="*/ 272039 w 753279"/>
                <a:gd name="connsiteY19-2708" fmla="*/ 1673429 h 1673429"/>
                <a:gd name="connsiteX20-2709" fmla="*/ 119183 w 753279"/>
                <a:gd name="connsiteY20-2710" fmla="*/ 1653715 h 1673429"/>
                <a:gd name="connsiteX21-2711" fmla="*/ 219640 w 753279"/>
                <a:gd name="connsiteY21-2712" fmla="*/ 1439185 h 1673429"/>
                <a:gd name="connsiteX22-2713" fmla="*/ 349797 w 753279"/>
                <a:gd name="connsiteY22-2714" fmla="*/ 1126032 h 1673429"/>
                <a:gd name="connsiteX23-2715" fmla="*/ 202120 w 753279"/>
                <a:gd name="connsiteY23-2716" fmla="*/ 1414376 h 1673429"/>
                <a:gd name="connsiteX24-2717" fmla="*/ 101973 w 753279"/>
                <a:gd name="connsiteY24-2718" fmla="*/ 1649641 h 1673429"/>
                <a:gd name="connsiteX25-2719" fmla="*/ 0 w 753279"/>
                <a:gd name="connsiteY25-2720" fmla="*/ 1639780 h 1673429"/>
                <a:gd name="connsiteX0-2721" fmla="*/ 0 w 755439"/>
                <a:gd name="connsiteY0-2722" fmla="*/ 1639780 h 1673429"/>
                <a:gd name="connsiteX1-2723" fmla="*/ 229985 w 755439"/>
                <a:gd name="connsiteY1-2724" fmla="*/ 672941 h 1673429"/>
                <a:gd name="connsiteX2-2725" fmla="*/ 249152 w 755439"/>
                <a:gd name="connsiteY2-2726" fmla="*/ 963683 h 1673429"/>
                <a:gd name="connsiteX3-2727" fmla="*/ 265108 w 755439"/>
                <a:gd name="connsiteY3-2728" fmla="*/ 780099 h 1673429"/>
                <a:gd name="connsiteX4-2729" fmla="*/ 257305 w 755439"/>
                <a:gd name="connsiteY4-2730" fmla="*/ 675414 h 1673429"/>
                <a:gd name="connsiteX5-2731" fmla="*/ 239551 w 755439"/>
                <a:gd name="connsiteY5-2732" fmla="*/ 635055 h 1673429"/>
                <a:gd name="connsiteX6-2733" fmla="*/ 390223 w 755439"/>
                <a:gd name="connsiteY6-2734" fmla="*/ 0 h 1673429"/>
                <a:gd name="connsiteX7-2735" fmla="*/ 430836 w 755439"/>
                <a:gd name="connsiteY7-2736" fmla="*/ 38957 h 1673429"/>
                <a:gd name="connsiteX8-2737" fmla="*/ 449847 w 755439"/>
                <a:gd name="connsiteY8-2738" fmla="*/ 235912 h 1673429"/>
                <a:gd name="connsiteX9-2739" fmla="*/ 449733 w 755439"/>
                <a:gd name="connsiteY9-2740" fmla="*/ 304453 h 1673429"/>
                <a:gd name="connsiteX10-2741" fmla="*/ 422828 w 755439"/>
                <a:gd name="connsiteY10-2742" fmla="*/ 522082 h 1673429"/>
                <a:gd name="connsiteX11-2743" fmla="*/ 348614 w 755439"/>
                <a:gd name="connsiteY11-2744" fmla="*/ 1044732 h 1673429"/>
                <a:gd name="connsiteX12-2745" fmla="*/ 396264 w 755439"/>
                <a:gd name="connsiteY12-2746" fmla="*/ 812340 h 1673429"/>
                <a:gd name="connsiteX13-2747" fmla="*/ 449373 w 755439"/>
                <a:gd name="connsiteY13-2748" fmla="*/ 889418 h 1673429"/>
                <a:gd name="connsiteX14-2749" fmla="*/ 565005 w 755439"/>
                <a:gd name="connsiteY14-2750" fmla="*/ 921576 h 1673429"/>
                <a:gd name="connsiteX15-2751" fmla="*/ 715796 w 755439"/>
                <a:gd name="connsiteY15-2752" fmla="*/ 922140 h 1673429"/>
                <a:gd name="connsiteX16-2753" fmla="*/ 609718 w 755439"/>
                <a:gd name="connsiteY16-2754" fmla="*/ 1201646 h 1673429"/>
                <a:gd name="connsiteX17-2755" fmla="*/ 755439 w 755439"/>
                <a:gd name="connsiteY17-2756" fmla="*/ 951009 h 1673429"/>
                <a:gd name="connsiteX18-2757" fmla="*/ 595235 w 755439"/>
                <a:gd name="connsiteY18-2758" fmla="*/ 1483719 h 1673429"/>
                <a:gd name="connsiteX19-2759" fmla="*/ 272039 w 755439"/>
                <a:gd name="connsiteY19-2760" fmla="*/ 1673429 h 1673429"/>
                <a:gd name="connsiteX20-2761" fmla="*/ 119183 w 755439"/>
                <a:gd name="connsiteY20-2762" fmla="*/ 1653715 h 1673429"/>
                <a:gd name="connsiteX21-2763" fmla="*/ 219640 w 755439"/>
                <a:gd name="connsiteY21-2764" fmla="*/ 1439185 h 1673429"/>
                <a:gd name="connsiteX22-2765" fmla="*/ 349797 w 755439"/>
                <a:gd name="connsiteY22-2766" fmla="*/ 1126032 h 1673429"/>
                <a:gd name="connsiteX23-2767" fmla="*/ 202120 w 755439"/>
                <a:gd name="connsiteY23-2768" fmla="*/ 1414376 h 1673429"/>
                <a:gd name="connsiteX24-2769" fmla="*/ 101973 w 755439"/>
                <a:gd name="connsiteY24-2770" fmla="*/ 1649641 h 1673429"/>
                <a:gd name="connsiteX25-2771" fmla="*/ 0 w 755439"/>
                <a:gd name="connsiteY25-2772" fmla="*/ 1639780 h 1673429"/>
                <a:gd name="connsiteX0-2773" fmla="*/ 0 w 755439"/>
                <a:gd name="connsiteY0-2774" fmla="*/ 1639780 h 1673429"/>
                <a:gd name="connsiteX1-2775" fmla="*/ 229985 w 755439"/>
                <a:gd name="connsiteY1-2776" fmla="*/ 672941 h 1673429"/>
                <a:gd name="connsiteX2-2777" fmla="*/ 249152 w 755439"/>
                <a:gd name="connsiteY2-2778" fmla="*/ 963683 h 1673429"/>
                <a:gd name="connsiteX3-2779" fmla="*/ 265108 w 755439"/>
                <a:gd name="connsiteY3-2780" fmla="*/ 780099 h 1673429"/>
                <a:gd name="connsiteX4-2781" fmla="*/ 257305 w 755439"/>
                <a:gd name="connsiteY4-2782" fmla="*/ 675414 h 1673429"/>
                <a:gd name="connsiteX5-2783" fmla="*/ 239551 w 755439"/>
                <a:gd name="connsiteY5-2784" fmla="*/ 635055 h 1673429"/>
                <a:gd name="connsiteX6-2785" fmla="*/ 390223 w 755439"/>
                <a:gd name="connsiteY6-2786" fmla="*/ 0 h 1673429"/>
                <a:gd name="connsiteX7-2787" fmla="*/ 430836 w 755439"/>
                <a:gd name="connsiteY7-2788" fmla="*/ 38957 h 1673429"/>
                <a:gd name="connsiteX8-2789" fmla="*/ 449847 w 755439"/>
                <a:gd name="connsiteY8-2790" fmla="*/ 235912 h 1673429"/>
                <a:gd name="connsiteX9-2791" fmla="*/ 449733 w 755439"/>
                <a:gd name="connsiteY9-2792" fmla="*/ 304453 h 1673429"/>
                <a:gd name="connsiteX10-2793" fmla="*/ 422828 w 755439"/>
                <a:gd name="connsiteY10-2794" fmla="*/ 522082 h 1673429"/>
                <a:gd name="connsiteX11-2795" fmla="*/ 348614 w 755439"/>
                <a:gd name="connsiteY11-2796" fmla="*/ 1044732 h 1673429"/>
                <a:gd name="connsiteX12-2797" fmla="*/ 396264 w 755439"/>
                <a:gd name="connsiteY12-2798" fmla="*/ 812340 h 1673429"/>
                <a:gd name="connsiteX13-2799" fmla="*/ 449373 w 755439"/>
                <a:gd name="connsiteY13-2800" fmla="*/ 889418 h 1673429"/>
                <a:gd name="connsiteX14-2801" fmla="*/ 565005 w 755439"/>
                <a:gd name="connsiteY14-2802" fmla="*/ 921576 h 1673429"/>
                <a:gd name="connsiteX15-2803" fmla="*/ 715796 w 755439"/>
                <a:gd name="connsiteY15-2804" fmla="*/ 922140 h 1673429"/>
                <a:gd name="connsiteX16-2805" fmla="*/ 609718 w 755439"/>
                <a:gd name="connsiteY16-2806" fmla="*/ 1201646 h 1673429"/>
                <a:gd name="connsiteX17-2807" fmla="*/ 755439 w 755439"/>
                <a:gd name="connsiteY17-2808" fmla="*/ 951009 h 1673429"/>
                <a:gd name="connsiteX18-2809" fmla="*/ 595235 w 755439"/>
                <a:gd name="connsiteY18-2810" fmla="*/ 1483719 h 1673429"/>
                <a:gd name="connsiteX19-2811" fmla="*/ 272039 w 755439"/>
                <a:gd name="connsiteY19-2812" fmla="*/ 1673429 h 1673429"/>
                <a:gd name="connsiteX20-2813" fmla="*/ 119183 w 755439"/>
                <a:gd name="connsiteY20-2814" fmla="*/ 1653715 h 1673429"/>
                <a:gd name="connsiteX21-2815" fmla="*/ 219640 w 755439"/>
                <a:gd name="connsiteY21-2816" fmla="*/ 1439185 h 1673429"/>
                <a:gd name="connsiteX22-2817" fmla="*/ 349797 w 755439"/>
                <a:gd name="connsiteY22-2818" fmla="*/ 1126032 h 1673429"/>
                <a:gd name="connsiteX23-2819" fmla="*/ 202120 w 755439"/>
                <a:gd name="connsiteY23-2820" fmla="*/ 1414376 h 1673429"/>
                <a:gd name="connsiteX24-2821" fmla="*/ 101973 w 755439"/>
                <a:gd name="connsiteY24-2822" fmla="*/ 1649641 h 1673429"/>
                <a:gd name="connsiteX25-2823" fmla="*/ 0 w 755439"/>
                <a:gd name="connsiteY25-2824" fmla="*/ 1639780 h 1673429"/>
                <a:gd name="connsiteX0-2825" fmla="*/ 0 w 755439"/>
                <a:gd name="connsiteY0-2826" fmla="*/ 1639780 h 1673429"/>
                <a:gd name="connsiteX1-2827" fmla="*/ 229985 w 755439"/>
                <a:gd name="connsiteY1-2828" fmla="*/ 672941 h 1673429"/>
                <a:gd name="connsiteX2-2829" fmla="*/ 249152 w 755439"/>
                <a:gd name="connsiteY2-2830" fmla="*/ 963683 h 1673429"/>
                <a:gd name="connsiteX3-2831" fmla="*/ 265108 w 755439"/>
                <a:gd name="connsiteY3-2832" fmla="*/ 780099 h 1673429"/>
                <a:gd name="connsiteX4-2833" fmla="*/ 257305 w 755439"/>
                <a:gd name="connsiteY4-2834" fmla="*/ 675414 h 1673429"/>
                <a:gd name="connsiteX5-2835" fmla="*/ 239551 w 755439"/>
                <a:gd name="connsiteY5-2836" fmla="*/ 635055 h 1673429"/>
                <a:gd name="connsiteX6-2837" fmla="*/ 390223 w 755439"/>
                <a:gd name="connsiteY6-2838" fmla="*/ 0 h 1673429"/>
                <a:gd name="connsiteX7-2839" fmla="*/ 430836 w 755439"/>
                <a:gd name="connsiteY7-2840" fmla="*/ 38957 h 1673429"/>
                <a:gd name="connsiteX8-2841" fmla="*/ 449847 w 755439"/>
                <a:gd name="connsiteY8-2842" fmla="*/ 235912 h 1673429"/>
                <a:gd name="connsiteX9-2843" fmla="*/ 449733 w 755439"/>
                <a:gd name="connsiteY9-2844" fmla="*/ 304453 h 1673429"/>
                <a:gd name="connsiteX10-2845" fmla="*/ 422828 w 755439"/>
                <a:gd name="connsiteY10-2846" fmla="*/ 522082 h 1673429"/>
                <a:gd name="connsiteX11-2847" fmla="*/ 348614 w 755439"/>
                <a:gd name="connsiteY11-2848" fmla="*/ 1044732 h 1673429"/>
                <a:gd name="connsiteX12-2849" fmla="*/ 396264 w 755439"/>
                <a:gd name="connsiteY12-2850" fmla="*/ 812340 h 1673429"/>
                <a:gd name="connsiteX13-2851" fmla="*/ 449373 w 755439"/>
                <a:gd name="connsiteY13-2852" fmla="*/ 889418 h 1673429"/>
                <a:gd name="connsiteX14-2853" fmla="*/ 565005 w 755439"/>
                <a:gd name="connsiteY14-2854" fmla="*/ 921576 h 1673429"/>
                <a:gd name="connsiteX15-2855" fmla="*/ 715796 w 755439"/>
                <a:gd name="connsiteY15-2856" fmla="*/ 922140 h 1673429"/>
                <a:gd name="connsiteX16-2857" fmla="*/ 609257 w 755439"/>
                <a:gd name="connsiteY16-2858" fmla="*/ 1222903 h 1673429"/>
                <a:gd name="connsiteX17-2859" fmla="*/ 755439 w 755439"/>
                <a:gd name="connsiteY17-2860" fmla="*/ 951009 h 1673429"/>
                <a:gd name="connsiteX18-2861" fmla="*/ 595235 w 755439"/>
                <a:gd name="connsiteY18-2862" fmla="*/ 1483719 h 1673429"/>
                <a:gd name="connsiteX19-2863" fmla="*/ 272039 w 755439"/>
                <a:gd name="connsiteY19-2864" fmla="*/ 1673429 h 1673429"/>
                <a:gd name="connsiteX20-2865" fmla="*/ 119183 w 755439"/>
                <a:gd name="connsiteY20-2866" fmla="*/ 1653715 h 1673429"/>
                <a:gd name="connsiteX21-2867" fmla="*/ 219640 w 755439"/>
                <a:gd name="connsiteY21-2868" fmla="*/ 1439185 h 1673429"/>
                <a:gd name="connsiteX22-2869" fmla="*/ 349797 w 755439"/>
                <a:gd name="connsiteY22-2870" fmla="*/ 1126032 h 1673429"/>
                <a:gd name="connsiteX23-2871" fmla="*/ 202120 w 755439"/>
                <a:gd name="connsiteY23-2872" fmla="*/ 1414376 h 1673429"/>
                <a:gd name="connsiteX24-2873" fmla="*/ 101973 w 755439"/>
                <a:gd name="connsiteY24-2874" fmla="*/ 1649641 h 1673429"/>
                <a:gd name="connsiteX25-2875" fmla="*/ 0 w 755439"/>
                <a:gd name="connsiteY25-2876" fmla="*/ 1639780 h 1673429"/>
                <a:gd name="connsiteX0-2877" fmla="*/ 0 w 755439"/>
                <a:gd name="connsiteY0-2878" fmla="*/ 1639780 h 1673429"/>
                <a:gd name="connsiteX1-2879" fmla="*/ 229985 w 755439"/>
                <a:gd name="connsiteY1-2880" fmla="*/ 672941 h 1673429"/>
                <a:gd name="connsiteX2-2881" fmla="*/ 249152 w 755439"/>
                <a:gd name="connsiteY2-2882" fmla="*/ 963683 h 1673429"/>
                <a:gd name="connsiteX3-2883" fmla="*/ 265108 w 755439"/>
                <a:gd name="connsiteY3-2884" fmla="*/ 780099 h 1673429"/>
                <a:gd name="connsiteX4-2885" fmla="*/ 257305 w 755439"/>
                <a:gd name="connsiteY4-2886" fmla="*/ 675414 h 1673429"/>
                <a:gd name="connsiteX5-2887" fmla="*/ 239551 w 755439"/>
                <a:gd name="connsiteY5-2888" fmla="*/ 635055 h 1673429"/>
                <a:gd name="connsiteX6-2889" fmla="*/ 390223 w 755439"/>
                <a:gd name="connsiteY6-2890" fmla="*/ 0 h 1673429"/>
                <a:gd name="connsiteX7-2891" fmla="*/ 430836 w 755439"/>
                <a:gd name="connsiteY7-2892" fmla="*/ 38957 h 1673429"/>
                <a:gd name="connsiteX8-2893" fmla="*/ 449847 w 755439"/>
                <a:gd name="connsiteY8-2894" fmla="*/ 235912 h 1673429"/>
                <a:gd name="connsiteX9-2895" fmla="*/ 449733 w 755439"/>
                <a:gd name="connsiteY9-2896" fmla="*/ 304453 h 1673429"/>
                <a:gd name="connsiteX10-2897" fmla="*/ 422828 w 755439"/>
                <a:gd name="connsiteY10-2898" fmla="*/ 522082 h 1673429"/>
                <a:gd name="connsiteX11-2899" fmla="*/ 348614 w 755439"/>
                <a:gd name="connsiteY11-2900" fmla="*/ 1044732 h 1673429"/>
                <a:gd name="connsiteX12-2901" fmla="*/ 396264 w 755439"/>
                <a:gd name="connsiteY12-2902" fmla="*/ 812340 h 1673429"/>
                <a:gd name="connsiteX13-2903" fmla="*/ 449373 w 755439"/>
                <a:gd name="connsiteY13-2904" fmla="*/ 889418 h 1673429"/>
                <a:gd name="connsiteX14-2905" fmla="*/ 565005 w 755439"/>
                <a:gd name="connsiteY14-2906" fmla="*/ 921576 h 1673429"/>
                <a:gd name="connsiteX15-2907" fmla="*/ 715796 w 755439"/>
                <a:gd name="connsiteY15-2908" fmla="*/ 922140 h 1673429"/>
                <a:gd name="connsiteX16-2909" fmla="*/ 606170 w 755439"/>
                <a:gd name="connsiteY16-2910" fmla="*/ 1224990 h 1673429"/>
                <a:gd name="connsiteX17-2911" fmla="*/ 755439 w 755439"/>
                <a:gd name="connsiteY17-2912" fmla="*/ 951009 h 1673429"/>
                <a:gd name="connsiteX18-2913" fmla="*/ 595235 w 755439"/>
                <a:gd name="connsiteY18-2914" fmla="*/ 1483719 h 1673429"/>
                <a:gd name="connsiteX19-2915" fmla="*/ 272039 w 755439"/>
                <a:gd name="connsiteY19-2916" fmla="*/ 1673429 h 1673429"/>
                <a:gd name="connsiteX20-2917" fmla="*/ 119183 w 755439"/>
                <a:gd name="connsiteY20-2918" fmla="*/ 1653715 h 1673429"/>
                <a:gd name="connsiteX21-2919" fmla="*/ 219640 w 755439"/>
                <a:gd name="connsiteY21-2920" fmla="*/ 1439185 h 1673429"/>
                <a:gd name="connsiteX22-2921" fmla="*/ 349797 w 755439"/>
                <a:gd name="connsiteY22-2922" fmla="*/ 1126032 h 1673429"/>
                <a:gd name="connsiteX23-2923" fmla="*/ 202120 w 755439"/>
                <a:gd name="connsiteY23-2924" fmla="*/ 1414376 h 1673429"/>
                <a:gd name="connsiteX24-2925" fmla="*/ 101973 w 755439"/>
                <a:gd name="connsiteY24-2926" fmla="*/ 1649641 h 1673429"/>
                <a:gd name="connsiteX25-2927" fmla="*/ 0 w 755439"/>
                <a:gd name="connsiteY25-2928" fmla="*/ 1639780 h 1673429"/>
                <a:gd name="connsiteX0-2929" fmla="*/ 0 w 976591"/>
                <a:gd name="connsiteY0-2930" fmla="*/ 1639780 h 1673429"/>
                <a:gd name="connsiteX1-2931" fmla="*/ 229985 w 976591"/>
                <a:gd name="connsiteY1-2932" fmla="*/ 672941 h 1673429"/>
                <a:gd name="connsiteX2-2933" fmla="*/ 249152 w 976591"/>
                <a:gd name="connsiteY2-2934" fmla="*/ 963683 h 1673429"/>
                <a:gd name="connsiteX3-2935" fmla="*/ 265108 w 976591"/>
                <a:gd name="connsiteY3-2936" fmla="*/ 780099 h 1673429"/>
                <a:gd name="connsiteX4-2937" fmla="*/ 257305 w 976591"/>
                <a:gd name="connsiteY4-2938" fmla="*/ 675414 h 1673429"/>
                <a:gd name="connsiteX5-2939" fmla="*/ 239551 w 976591"/>
                <a:gd name="connsiteY5-2940" fmla="*/ 635055 h 1673429"/>
                <a:gd name="connsiteX6-2941" fmla="*/ 390223 w 976591"/>
                <a:gd name="connsiteY6-2942" fmla="*/ 0 h 1673429"/>
                <a:gd name="connsiteX7-2943" fmla="*/ 430836 w 976591"/>
                <a:gd name="connsiteY7-2944" fmla="*/ 38957 h 1673429"/>
                <a:gd name="connsiteX8-2945" fmla="*/ 449847 w 976591"/>
                <a:gd name="connsiteY8-2946" fmla="*/ 235912 h 1673429"/>
                <a:gd name="connsiteX9-2947" fmla="*/ 449733 w 976591"/>
                <a:gd name="connsiteY9-2948" fmla="*/ 304453 h 1673429"/>
                <a:gd name="connsiteX10-2949" fmla="*/ 422828 w 976591"/>
                <a:gd name="connsiteY10-2950" fmla="*/ 522082 h 1673429"/>
                <a:gd name="connsiteX11-2951" fmla="*/ 348614 w 976591"/>
                <a:gd name="connsiteY11-2952" fmla="*/ 1044732 h 1673429"/>
                <a:gd name="connsiteX12-2953" fmla="*/ 396264 w 976591"/>
                <a:gd name="connsiteY12-2954" fmla="*/ 812340 h 1673429"/>
                <a:gd name="connsiteX13-2955" fmla="*/ 449373 w 976591"/>
                <a:gd name="connsiteY13-2956" fmla="*/ 889418 h 1673429"/>
                <a:gd name="connsiteX14-2957" fmla="*/ 565005 w 976591"/>
                <a:gd name="connsiteY14-2958" fmla="*/ 921576 h 1673429"/>
                <a:gd name="connsiteX15-2959" fmla="*/ 715796 w 976591"/>
                <a:gd name="connsiteY15-2960" fmla="*/ 922140 h 1673429"/>
                <a:gd name="connsiteX16-2961" fmla="*/ 606170 w 976591"/>
                <a:gd name="connsiteY16-2962" fmla="*/ 1224990 h 1673429"/>
                <a:gd name="connsiteX17-2963" fmla="*/ 755439 w 976591"/>
                <a:gd name="connsiteY17-2964" fmla="*/ 951009 h 1673429"/>
                <a:gd name="connsiteX18-2965" fmla="*/ 976591 w 976591"/>
                <a:gd name="connsiteY18-2966" fmla="*/ 1236368 h 1673429"/>
                <a:gd name="connsiteX19-2967" fmla="*/ 272039 w 976591"/>
                <a:gd name="connsiteY19-2968" fmla="*/ 1673429 h 1673429"/>
                <a:gd name="connsiteX20-2969" fmla="*/ 119183 w 976591"/>
                <a:gd name="connsiteY20-2970" fmla="*/ 1653715 h 1673429"/>
                <a:gd name="connsiteX21-2971" fmla="*/ 219640 w 976591"/>
                <a:gd name="connsiteY21-2972" fmla="*/ 1439185 h 1673429"/>
                <a:gd name="connsiteX22-2973" fmla="*/ 349797 w 976591"/>
                <a:gd name="connsiteY22-2974" fmla="*/ 1126032 h 1673429"/>
                <a:gd name="connsiteX23-2975" fmla="*/ 202120 w 976591"/>
                <a:gd name="connsiteY23-2976" fmla="*/ 1414376 h 1673429"/>
                <a:gd name="connsiteX24-2977" fmla="*/ 101973 w 976591"/>
                <a:gd name="connsiteY24-2978" fmla="*/ 1649641 h 1673429"/>
                <a:gd name="connsiteX25-2979" fmla="*/ 0 w 976591"/>
                <a:gd name="connsiteY25-2980" fmla="*/ 1639780 h 1673429"/>
                <a:gd name="connsiteX0-2981" fmla="*/ 0 w 976591"/>
                <a:gd name="connsiteY0-2982" fmla="*/ 1639780 h 1673429"/>
                <a:gd name="connsiteX1-2983" fmla="*/ 229985 w 976591"/>
                <a:gd name="connsiteY1-2984" fmla="*/ 672941 h 1673429"/>
                <a:gd name="connsiteX2-2985" fmla="*/ 249152 w 976591"/>
                <a:gd name="connsiteY2-2986" fmla="*/ 963683 h 1673429"/>
                <a:gd name="connsiteX3-2987" fmla="*/ 265108 w 976591"/>
                <a:gd name="connsiteY3-2988" fmla="*/ 780099 h 1673429"/>
                <a:gd name="connsiteX4-2989" fmla="*/ 257305 w 976591"/>
                <a:gd name="connsiteY4-2990" fmla="*/ 675414 h 1673429"/>
                <a:gd name="connsiteX5-2991" fmla="*/ 239551 w 976591"/>
                <a:gd name="connsiteY5-2992" fmla="*/ 635055 h 1673429"/>
                <a:gd name="connsiteX6-2993" fmla="*/ 390223 w 976591"/>
                <a:gd name="connsiteY6-2994" fmla="*/ 0 h 1673429"/>
                <a:gd name="connsiteX7-2995" fmla="*/ 430836 w 976591"/>
                <a:gd name="connsiteY7-2996" fmla="*/ 38957 h 1673429"/>
                <a:gd name="connsiteX8-2997" fmla="*/ 449847 w 976591"/>
                <a:gd name="connsiteY8-2998" fmla="*/ 235912 h 1673429"/>
                <a:gd name="connsiteX9-2999" fmla="*/ 449733 w 976591"/>
                <a:gd name="connsiteY9-3000" fmla="*/ 304453 h 1673429"/>
                <a:gd name="connsiteX10-3001" fmla="*/ 422828 w 976591"/>
                <a:gd name="connsiteY10-3002" fmla="*/ 522082 h 1673429"/>
                <a:gd name="connsiteX11-3003" fmla="*/ 348614 w 976591"/>
                <a:gd name="connsiteY11-3004" fmla="*/ 1044732 h 1673429"/>
                <a:gd name="connsiteX12-3005" fmla="*/ 396264 w 976591"/>
                <a:gd name="connsiteY12-3006" fmla="*/ 812340 h 1673429"/>
                <a:gd name="connsiteX13-3007" fmla="*/ 449373 w 976591"/>
                <a:gd name="connsiteY13-3008" fmla="*/ 889418 h 1673429"/>
                <a:gd name="connsiteX14-3009" fmla="*/ 565005 w 976591"/>
                <a:gd name="connsiteY14-3010" fmla="*/ 921576 h 1673429"/>
                <a:gd name="connsiteX15-3011" fmla="*/ 715796 w 976591"/>
                <a:gd name="connsiteY15-3012" fmla="*/ 922140 h 1673429"/>
                <a:gd name="connsiteX16-3013" fmla="*/ 696666 w 976591"/>
                <a:gd name="connsiteY16-3014" fmla="*/ 970067 h 1673429"/>
                <a:gd name="connsiteX17-3015" fmla="*/ 606170 w 976591"/>
                <a:gd name="connsiteY17-3016" fmla="*/ 1224990 h 1673429"/>
                <a:gd name="connsiteX18-3017" fmla="*/ 755439 w 976591"/>
                <a:gd name="connsiteY18-3018" fmla="*/ 951009 h 1673429"/>
                <a:gd name="connsiteX19-3019" fmla="*/ 976591 w 976591"/>
                <a:gd name="connsiteY19-3020" fmla="*/ 1236368 h 1673429"/>
                <a:gd name="connsiteX20-3021" fmla="*/ 272039 w 976591"/>
                <a:gd name="connsiteY20-3022" fmla="*/ 1673429 h 1673429"/>
                <a:gd name="connsiteX21-3023" fmla="*/ 119183 w 976591"/>
                <a:gd name="connsiteY21-3024" fmla="*/ 1653715 h 1673429"/>
                <a:gd name="connsiteX22-3025" fmla="*/ 219640 w 976591"/>
                <a:gd name="connsiteY22-3026" fmla="*/ 1439185 h 1673429"/>
                <a:gd name="connsiteX23-3027" fmla="*/ 349797 w 976591"/>
                <a:gd name="connsiteY23-3028" fmla="*/ 1126032 h 1673429"/>
                <a:gd name="connsiteX24-3029" fmla="*/ 202120 w 976591"/>
                <a:gd name="connsiteY24-3030" fmla="*/ 1414376 h 1673429"/>
                <a:gd name="connsiteX25-3031" fmla="*/ 101973 w 976591"/>
                <a:gd name="connsiteY25-3032" fmla="*/ 1649641 h 1673429"/>
                <a:gd name="connsiteX26" fmla="*/ 0 w 976591"/>
                <a:gd name="connsiteY26" fmla="*/ 1639780 h 1673429"/>
                <a:gd name="connsiteX0-3033" fmla="*/ 0 w 976591"/>
                <a:gd name="connsiteY0-3034" fmla="*/ 1639780 h 1673429"/>
                <a:gd name="connsiteX1-3035" fmla="*/ 229985 w 976591"/>
                <a:gd name="connsiteY1-3036" fmla="*/ 672941 h 1673429"/>
                <a:gd name="connsiteX2-3037" fmla="*/ 249152 w 976591"/>
                <a:gd name="connsiteY2-3038" fmla="*/ 963683 h 1673429"/>
                <a:gd name="connsiteX3-3039" fmla="*/ 265108 w 976591"/>
                <a:gd name="connsiteY3-3040" fmla="*/ 780099 h 1673429"/>
                <a:gd name="connsiteX4-3041" fmla="*/ 257305 w 976591"/>
                <a:gd name="connsiteY4-3042" fmla="*/ 675414 h 1673429"/>
                <a:gd name="connsiteX5-3043" fmla="*/ 239551 w 976591"/>
                <a:gd name="connsiteY5-3044" fmla="*/ 635055 h 1673429"/>
                <a:gd name="connsiteX6-3045" fmla="*/ 390223 w 976591"/>
                <a:gd name="connsiteY6-3046" fmla="*/ 0 h 1673429"/>
                <a:gd name="connsiteX7-3047" fmla="*/ 430836 w 976591"/>
                <a:gd name="connsiteY7-3048" fmla="*/ 38957 h 1673429"/>
                <a:gd name="connsiteX8-3049" fmla="*/ 449847 w 976591"/>
                <a:gd name="connsiteY8-3050" fmla="*/ 235912 h 1673429"/>
                <a:gd name="connsiteX9-3051" fmla="*/ 449733 w 976591"/>
                <a:gd name="connsiteY9-3052" fmla="*/ 304453 h 1673429"/>
                <a:gd name="connsiteX10-3053" fmla="*/ 422828 w 976591"/>
                <a:gd name="connsiteY10-3054" fmla="*/ 522082 h 1673429"/>
                <a:gd name="connsiteX11-3055" fmla="*/ 348614 w 976591"/>
                <a:gd name="connsiteY11-3056" fmla="*/ 1044732 h 1673429"/>
                <a:gd name="connsiteX12-3057" fmla="*/ 396264 w 976591"/>
                <a:gd name="connsiteY12-3058" fmla="*/ 812340 h 1673429"/>
                <a:gd name="connsiteX13-3059" fmla="*/ 449373 w 976591"/>
                <a:gd name="connsiteY13-3060" fmla="*/ 889418 h 1673429"/>
                <a:gd name="connsiteX14-3061" fmla="*/ 565005 w 976591"/>
                <a:gd name="connsiteY14-3062" fmla="*/ 921576 h 1673429"/>
                <a:gd name="connsiteX15-3063" fmla="*/ 715796 w 976591"/>
                <a:gd name="connsiteY15-3064" fmla="*/ 922140 h 1673429"/>
                <a:gd name="connsiteX16-3065" fmla="*/ 758632 w 976591"/>
                <a:gd name="connsiteY16-3066" fmla="*/ 943883 h 1673429"/>
                <a:gd name="connsiteX17-3067" fmla="*/ 606170 w 976591"/>
                <a:gd name="connsiteY17-3068" fmla="*/ 1224990 h 1673429"/>
                <a:gd name="connsiteX18-3069" fmla="*/ 755439 w 976591"/>
                <a:gd name="connsiteY18-3070" fmla="*/ 951009 h 1673429"/>
                <a:gd name="connsiteX19-3071" fmla="*/ 976591 w 976591"/>
                <a:gd name="connsiteY19-3072" fmla="*/ 1236368 h 1673429"/>
                <a:gd name="connsiteX20-3073" fmla="*/ 272039 w 976591"/>
                <a:gd name="connsiteY20-3074" fmla="*/ 1673429 h 1673429"/>
                <a:gd name="connsiteX21-3075" fmla="*/ 119183 w 976591"/>
                <a:gd name="connsiteY21-3076" fmla="*/ 1653715 h 1673429"/>
                <a:gd name="connsiteX22-3077" fmla="*/ 219640 w 976591"/>
                <a:gd name="connsiteY22-3078" fmla="*/ 1439185 h 1673429"/>
                <a:gd name="connsiteX23-3079" fmla="*/ 349797 w 976591"/>
                <a:gd name="connsiteY23-3080" fmla="*/ 1126032 h 1673429"/>
                <a:gd name="connsiteX24-3081" fmla="*/ 202120 w 976591"/>
                <a:gd name="connsiteY24-3082" fmla="*/ 1414376 h 1673429"/>
                <a:gd name="connsiteX25-3083" fmla="*/ 101973 w 976591"/>
                <a:gd name="connsiteY25-3084" fmla="*/ 1649641 h 1673429"/>
                <a:gd name="connsiteX26-3085" fmla="*/ 0 w 976591"/>
                <a:gd name="connsiteY26-3086" fmla="*/ 1639780 h 1673429"/>
                <a:gd name="connsiteX0-3087" fmla="*/ 0 w 976591"/>
                <a:gd name="connsiteY0-3088" fmla="*/ 1639780 h 1673429"/>
                <a:gd name="connsiteX1-3089" fmla="*/ 229985 w 976591"/>
                <a:gd name="connsiteY1-3090" fmla="*/ 672941 h 1673429"/>
                <a:gd name="connsiteX2-3091" fmla="*/ 249152 w 976591"/>
                <a:gd name="connsiteY2-3092" fmla="*/ 963683 h 1673429"/>
                <a:gd name="connsiteX3-3093" fmla="*/ 265108 w 976591"/>
                <a:gd name="connsiteY3-3094" fmla="*/ 780099 h 1673429"/>
                <a:gd name="connsiteX4-3095" fmla="*/ 257305 w 976591"/>
                <a:gd name="connsiteY4-3096" fmla="*/ 675414 h 1673429"/>
                <a:gd name="connsiteX5-3097" fmla="*/ 239551 w 976591"/>
                <a:gd name="connsiteY5-3098" fmla="*/ 635055 h 1673429"/>
                <a:gd name="connsiteX6-3099" fmla="*/ 390223 w 976591"/>
                <a:gd name="connsiteY6-3100" fmla="*/ 0 h 1673429"/>
                <a:gd name="connsiteX7-3101" fmla="*/ 430836 w 976591"/>
                <a:gd name="connsiteY7-3102" fmla="*/ 38957 h 1673429"/>
                <a:gd name="connsiteX8-3103" fmla="*/ 449847 w 976591"/>
                <a:gd name="connsiteY8-3104" fmla="*/ 235912 h 1673429"/>
                <a:gd name="connsiteX9-3105" fmla="*/ 449733 w 976591"/>
                <a:gd name="connsiteY9-3106" fmla="*/ 304453 h 1673429"/>
                <a:gd name="connsiteX10-3107" fmla="*/ 422828 w 976591"/>
                <a:gd name="connsiteY10-3108" fmla="*/ 522082 h 1673429"/>
                <a:gd name="connsiteX11-3109" fmla="*/ 348614 w 976591"/>
                <a:gd name="connsiteY11-3110" fmla="*/ 1044732 h 1673429"/>
                <a:gd name="connsiteX12-3111" fmla="*/ 396264 w 976591"/>
                <a:gd name="connsiteY12-3112" fmla="*/ 812340 h 1673429"/>
                <a:gd name="connsiteX13-3113" fmla="*/ 449373 w 976591"/>
                <a:gd name="connsiteY13-3114" fmla="*/ 889418 h 1673429"/>
                <a:gd name="connsiteX14-3115" fmla="*/ 565005 w 976591"/>
                <a:gd name="connsiteY14-3116" fmla="*/ 921576 h 1673429"/>
                <a:gd name="connsiteX15-3117" fmla="*/ 715796 w 976591"/>
                <a:gd name="connsiteY15-3118" fmla="*/ 922140 h 1673429"/>
                <a:gd name="connsiteX16-3119" fmla="*/ 758632 w 976591"/>
                <a:gd name="connsiteY16-3120" fmla="*/ 943883 h 1673429"/>
                <a:gd name="connsiteX17-3121" fmla="*/ 606170 w 976591"/>
                <a:gd name="connsiteY17-3122" fmla="*/ 1224990 h 1673429"/>
                <a:gd name="connsiteX18-3123" fmla="*/ 759219 w 976591"/>
                <a:gd name="connsiteY18-3124" fmla="*/ 943216 h 1673429"/>
                <a:gd name="connsiteX19-3125" fmla="*/ 976591 w 976591"/>
                <a:gd name="connsiteY19-3126" fmla="*/ 1236368 h 1673429"/>
                <a:gd name="connsiteX20-3127" fmla="*/ 272039 w 976591"/>
                <a:gd name="connsiteY20-3128" fmla="*/ 1673429 h 1673429"/>
                <a:gd name="connsiteX21-3129" fmla="*/ 119183 w 976591"/>
                <a:gd name="connsiteY21-3130" fmla="*/ 1653715 h 1673429"/>
                <a:gd name="connsiteX22-3131" fmla="*/ 219640 w 976591"/>
                <a:gd name="connsiteY22-3132" fmla="*/ 1439185 h 1673429"/>
                <a:gd name="connsiteX23-3133" fmla="*/ 349797 w 976591"/>
                <a:gd name="connsiteY23-3134" fmla="*/ 1126032 h 1673429"/>
                <a:gd name="connsiteX24-3135" fmla="*/ 202120 w 976591"/>
                <a:gd name="connsiteY24-3136" fmla="*/ 1414376 h 1673429"/>
                <a:gd name="connsiteX25-3137" fmla="*/ 101973 w 976591"/>
                <a:gd name="connsiteY25-3138" fmla="*/ 1649641 h 1673429"/>
                <a:gd name="connsiteX26-3139" fmla="*/ 0 w 976591"/>
                <a:gd name="connsiteY26-3140" fmla="*/ 1639780 h 1673429"/>
                <a:gd name="connsiteX0-3141" fmla="*/ 0 w 976591"/>
                <a:gd name="connsiteY0-3142" fmla="*/ 1639780 h 1673429"/>
                <a:gd name="connsiteX1-3143" fmla="*/ 229985 w 976591"/>
                <a:gd name="connsiteY1-3144" fmla="*/ 672941 h 1673429"/>
                <a:gd name="connsiteX2-3145" fmla="*/ 249152 w 976591"/>
                <a:gd name="connsiteY2-3146" fmla="*/ 963683 h 1673429"/>
                <a:gd name="connsiteX3-3147" fmla="*/ 265108 w 976591"/>
                <a:gd name="connsiteY3-3148" fmla="*/ 780099 h 1673429"/>
                <a:gd name="connsiteX4-3149" fmla="*/ 257305 w 976591"/>
                <a:gd name="connsiteY4-3150" fmla="*/ 675414 h 1673429"/>
                <a:gd name="connsiteX5-3151" fmla="*/ 239551 w 976591"/>
                <a:gd name="connsiteY5-3152" fmla="*/ 635055 h 1673429"/>
                <a:gd name="connsiteX6-3153" fmla="*/ 390223 w 976591"/>
                <a:gd name="connsiteY6-3154" fmla="*/ 0 h 1673429"/>
                <a:gd name="connsiteX7-3155" fmla="*/ 430836 w 976591"/>
                <a:gd name="connsiteY7-3156" fmla="*/ 38957 h 1673429"/>
                <a:gd name="connsiteX8-3157" fmla="*/ 449847 w 976591"/>
                <a:gd name="connsiteY8-3158" fmla="*/ 235912 h 1673429"/>
                <a:gd name="connsiteX9-3159" fmla="*/ 449733 w 976591"/>
                <a:gd name="connsiteY9-3160" fmla="*/ 304453 h 1673429"/>
                <a:gd name="connsiteX10-3161" fmla="*/ 422828 w 976591"/>
                <a:gd name="connsiteY10-3162" fmla="*/ 522082 h 1673429"/>
                <a:gd name="connsiteX11-3163" fmla="*/ 348614 w 976591"/>
                <a:gd name="connsiteY11-3164" fmla="*/ 1044732 h 1673429"/>
                <a:gd name="connsiteX12-3165" fmla="*/ 396264 w 976591"/>
                <a:gd name="connsiteY12-3166" fmla="*/ 812340 h 1673429"/>
                <a:gd name="connsiteX13-3167" fmla="*/ 449373 w 976591"/>
                <a:gd name="connsiteY13-3168" fmla="*/ 889418 h 1673429"/>
                <a:gd name="connsiteX14-3169" fmla="*/ 565005 w 976591"/>
                <a:gd name="connsiteY14-3170" fmla="*/ 921576 h 1673429"/>
                <a:gd name="connsiteX15-3171" fmla="*/ 715796 w 976591"/>
                <a:gd name="connsiteY15-3172" fmla="*/ 922140 h 1673429"/>
                <a:gd name="connsiteX16-3173" fmla="*/ 758632 w 976591"/>
                <a:gd name="connsiteY16-3174" fmla="*/ 943883 h 1673429"/>
                <a:gd name="connsiteX17-3175" fmla="*/ 606170 w 976591"/>
                <a:gd name="connsiteY17-3176" fmla="*/ 1224990 h 1673429"/>
                <a:gd name="connsiteX18-3177" fmla="*/ 757215 w 976591"/>
                <a:gd name="connsiteY18-3178" fmla="*/ 965516 h 1673429"/>
                <a:gd name="connsiteX19-3179" fmla="*/ 976591 w 976591"/>
                <a:gd name="connsiteY19-3180" fmla="*/ 1236368 h 1673429"/>
                <a:gd name="connsiteX20-3181" fmla="*/ 272039 w 976591"/>
                <a:gd name="connsiteY20-3182" fmla="*/ 1673429 h 1673429"/>
                <a:gd name="connsiteX21-3183" fmla="*/ 119183 w 976591"/>
                <a:gd name="connsiteY21-3184" fmla="*/ 1653715 h 1673429"/>
                <a:gd name="connsiteX22-3185" fmla="*/ 219640 w 976591"/>
                <a:gd name="connsiteY22-3186" fmla="*/ 1439185 h 1673429"/>
                <a:gd name="connsiteX23-3187" fmla="*/ 349797 w 976591"/>
                <a:gd name="connsiteY23-3188" fmla="*/ 1126032 h 1673429"/>
                <a:gd name="connsiteX24-3189" fmla="*/ 202120 w 976591"/>
                <a:gd name="connsiteY24-3190" fmla="*/ 1414376 h 1673429"/>
                <a:gd name="connsiteX25-3191" fmla="*/ 101973 w 976591"/>
                <a:gd name="connsiteY25-3192" fmla="*/ 1649641 h 1673429"/>
                <a:gd name="connsiteX26-3193" fmla="*/ 0 w 976591"/>
                <a:gd name="connsiteY26-3194" fmla="*/ 1639780 h 1673429"/>
                <a:gd name="connsiteX0-3195" fmla="*/ 0 w 976591"/>
                <a:gd name="connsiteY0-3196" fmla="*/ 1639780 h 1673429"/>
                <a:gd name="connsiteX1-3197" fmla="*/ 229985 w 976591"/>
                <a:gd name="connsiteY1-3198" fmla="*/ 672941 h 1673429"/>
                <a:gd name="connsiteX2-3199" fmla="*/ 249152 w 976591"/>
                <a:gd name="connsiteY2-3200" fmla="*/ 963683 h 1673429"/>
                <a:gd name="connsiteX3-3201" fmla="*/ 265108 w 976591"/>
                <a:gd name="connsiteY3-3202" fmla="*/ 780099 h 1673429"/>
                <a:gd name="connsiteX4-3203" fmla="*/ 257305 w 976591"/>
                <a:gd name="connsiteY4-3204" fmla="*/ 675414 h 1673429"/>
                <a:gd name="connsiteX5-3205" fmla="*/ 239551 w 976591"/>
                <a:gd name="connsiteY5-3206" fmla="*/ 635055 h 1673429"/>
                <a:gd name="connsiteX6-3207" fmla="*/ 390223 w 976591"/>
                <a:gd name="connsiteY6-3208" fmla="*/ 0 h 1673429"/>
                <a:gd name="connsiteX7-3209" fmla="*/ 430836 w 976591"/>
                <a:gd name="connsiteY7-3210" fmla="*/ 38957 h 1673429"/>
                <a:gd name="connsiteX8-3211" fmla="*/ 449847 w 976591"/>
                <a:gd name="connsiteY8-3212" fmla="*/ 235912 h 1673429"/>
                <a:gd name="connsiteX9-3213" fmla="*/ 449733 w 976591"/>
                <a:gd name="connsiteY9-3214" fmla="*/ 304453 h 1673429"/>
                <a:gd name="connsiteX10-3215" fmla="*/ 422828 w 976591"/>
                <a:gd name="connsiteY10-3216" fmla="*/ 522082 h 1673429"/>
                <a:gd name="connsiteX11-3217" fmla="*/ 348614 w 976591"/>
                <a:gd name="connsiteY11-3218" fmla="*/ 1044732 h 1673429"/>
                <a:gd name="connsiteX12-3219" fmla="*/ 396264 w 976591"/>
                <a:gd name="connsiteY12-3220" fmla="*/ 812340 h 1673429"/>
                <a:gd name="connsiteX13-3221" fmla="*/ 449373 w 976591"/>
                <a:gd name="connsiteY13-3222" fmla="*/ 889418 h 1673429"/>
                <a:gd name="connsiteX14-3223" fmla="*/ 565005 w 976591"/>
                <a:gd name="connsiteY14-3224" fmla="*/ 921576 h 1673429"/>
                <a:gd name="connsiteX15-3225" fmla="*/ 715796 w 976591"/>
                <a:gd name="connsiteY15-3226" fmla="*/ 922140 h 1673429"/>
                <a:gd name="connsiteX16-3227" fmla="*/ 758632 w 976591"/>
                <a:gd name="connsiteY16-3228" fmla="*/ 943883 h 1673429"/>
                <a:gd name="connsiteX17-3229" fmla="*/ 606170 w 976591"/>
                <a:gd name="connsiteY17-3230" fmla="*/ 1224990 h 1673429"/>
                <a:gd name="connsiteX18-3231" fmla="*/ 760069 w 976591"/>
                <a:gd name="connsiteY18-3232" fmla="*/ 947878 h 1673429"/>
                <a:gd name="connsiteX19-3233" fmla="*/ 976591 w 976591"/>
                <a:gd name="connsiteY19-3234" fmla="*/ 1236368 h 1673429"/>
                <a:gd name="connsiteX20-3235" fmla="*/ 272039 w 976591"/>
                <a:gd name="connsiteY20-3236" fmla="*/ 1673429 h 1673429"/>
                <a:gd name="connsiteX21-3237" fmla="*/ 119183 w 976591"/>
                <a:gd name="connsiteY21-3238" fmla="*/ 1653715 h 1673429"/>
                <a:gd name="connsiteX22-3239" fmla="*/ 219640 w 976591"/>
                <a:gd name="connsiteY22-3240" fmla="*/ 1439185 h 1673429"/>
                <a:gd name="connsiteX23-3241" fmla="*/ 349797 w 976591"/>
                <a:gd name="connsiteY23-3242" fmla="*/ 1126032 h 1673429"/>
                <a:gd name="connsiteX24-3243" fmla="*/ 202120 w 976591"/>
                <a:gd name="connsiteY24-3244" fmla="*/ 1414376 h 1673429"/>
                <a:gd name="connsiteX25-3245" fmla="*/ 101973 w 976591"/>
                <a:gd name="connsiteY25-3246" fmla="*/ 1649641 h 1673429"/>
                <a:gd name="connsiteX26-3247" fmla="*/ 0 w 976591"/>
                <a:gd name="connsiteY26-3248" fmla="*/ 1639780 h 1673429"/>
                <a:gd name="connsiteX0-3249" fmla="*/ 0 w 976591"/>
                <a:gd name="connsiteY0-3250" fmla="*/ 1639780 h 1673429"/>
                <a:gd name="connsiteX1-3251" fmla="*/ 229985 w 976591"/>
                <a:gd name="connsiteY1-3252" fmla="*/ 672941 h 1673429"/>
                <a:gd name="connsiteX2-3253" fmla="*/ 249152 w 976591"/>
                <a:gd name="connsiteY2-3254" fmla="*/ 963683 h 1673429"/>
                <a:gd name="connsiteX3-3255" fmla="*/ 265108 w 976591"/>
                <a:gd name="connsiteY3-3256" fmla="*/ 780099 h 1673429"/>
                <a:gd name="connsiteX4-3257" fmla="*/ 257305 w 976591"/>
                <a:gd name="connsiteY4-3258" fmla="*/ 675414 h 1673429"/>
                <a:gd name="connsiteX5-3259" fmla="*/ 239551 w 976591"/>
                <a:gd name="connsiteY5-3260" fmla="*/ 635055 h 1673429"/>
                <a:gd name="connsiteX6-3261" fmla="*/ 390223 w 976591"/>
                <a:gd name="connsiteY6-3262" fmla="*/ 0 h 1673429"/>
                <a:gd name="connsiteX7-3263" fmla="*/ 430836 w 976591"/>
                <a:gd name="connsiteY7-3264" fmla="*/ 38957 h 1673429"/>
                <a:gd name="connsiteX8-3265" fmla="*/ 449847 w 976591"/>
                <a:gd name="connsiteY8-3266" fmla="*/ 235912 h 1673429"/>
                <a:gd name="connsiteX9-3267" fmla="*/ 449733 w 976591"/>
                <a:gd name="connsiteY9-3268" fmla="*/ 304453 h 1673429"/>
                <a:gd name="connsiteX10-3269" fmla="*/ 422828 w 976591"/>
                <a:gd name="connsiteY10-3270" fmla="*/ 522082 h 1673429"/>
                <a:gd name="connsiteX11-3271" fmla="*/ 348614 w 976591"/>
                <a:gd name="connsiteY11-3272" fmla="*/ 1044732 h 1673429"/>
                <a:gd name="connsiteX12-3273" fmla="*/ 396264 w 976591"/>
                <a:gd name="connsiteY12-3274" fmla="*/ 812340 h 1673429"/>
                <a:gd name="connsiteX13-3275" fmla="*/ 449218 w 976591"/>
                <a:gd name="connsiteY13-3276" fmla="*/ 879051 h 1673429"/>
                <a:gd name="connsiteX14-3277" fmla="*/ 565005 w 976591"/>
                <a:gd name="connsiteY14-3278" fmla="*/ 921576 h 1673429"/>
                <a:gd name="connsiteX15-3279" fmla="*/ 715796 w 976591"/>
                <a:gd name="connsiteY15-3280" fmla="*/ 922140 h 1673429"/>
                <a:gd name="connsiteX16-3281" fmla="*/ 758632 w 976591"/>
                <a:gd name="connsiteY16-3282" fmla="*/ 943883 h 1673429"/>
                <a:gd name="connsiteX17-3283" fmla="*/ 606170 w 976591"/>
                <a:gd name="connsiteY17-3284" fmla="*/ 1224990 h 1673429"/>
                <a:gd name="connsiteX18-3285" fmla="*/ 760069 w 976591"/>
                <a:gd name="connsiteY18-3286" fmla="*/ 947878 h 1673429"/>
                <a:gd name="connsiteX19-3287" fmla="*/ 976591 w 976591"/>
                <a:gd name="connsiteY19-3288" fmla="*/ 1236368 h 1673429"/>
                <a:gd name="connsiteX20-3289" fmla="*/ 272039 w 976591"/>
                <a:gd name="connsiteY20-3290" fmla="*/ 1673429 h 1673429"/>
                <a:gd name="connsiteX21-3291" fmla="*/ 119183 w 976591"/>
                <a:gd name="connsiteY21-3292" fmla="*/ 1653715 h 1673429"/>
                <a:gd name="connsiteX22-3293" fmla="*/ 219640 w 976591"/>
                <a:gd name="connsiteY22-3294" fmla="*/ 1439185 h 1673429"/>
                <a:gd name="connsiteX23-3295" fmla="*/ 349797 w 976591"/>
                <a:gd name="connsiteY23-3296" fmla="*/ 1126032 h 1673429"/>
                <a:gd name="connsiteX24-3297" fmla="*/ 202120 w 976591"/>
                <a:gd name="connsiteY24-3298" fmla="*/ 1414376 h 1673429"/>
                <a:gd name="connsiteX25-3299" fmla="*/ 101973 w 976591"/>
                <a:gd name="connsiteY25-3300" fmla="*/ 1649641 h 1673429"/>
                <a:gd name="connsiteX26-3301" fmla="*/ 0 w 976591"/>
                <a:gd name="connsiteY26-3302" fmla="*/ 1639780 h 1673429"/>
                <a:gd name="connsiteX0-3303" fmla="*/ 0 w 976591"/>
                <a:gd name="connsiteY0-3304" fmla="*/ 1639780 h 1673429"/>
                <a:gd name="connsiteX1-3305" fmla="*/ 229985 w 976591"/>
                <a:gd name="connsiteY1-3306" fmla="*/ 672941 h 1673429"/>
                <a:gd name="connsiteX2-3307" fmla="*/ 249152 w 976591"/>
                <a:gd name="connsiteY2-3308" fmla="*/ 963683 h 1673429"/>
                <a:gd name="connsiteX3-3309" fmla="*/ 265108 w 976591"/>
                <a:gd name="connsiteY3-3310" fmla="*/ 780099 h 1673429"/>
                <a:gd name="connsiteX4-3311" fmla="*/ 257305 w 976591"/>
                <a:gd name="connsiteY4-3312" fmla="*/ 675414 h 1673429"/>
                <a:gd name="connsiteX5-3313" fmla="*/ 239551 w 976591"/>
                <a:gd name="connsiteY5-3314" fmla="*/ 635055 h 1673429"/>
                <a:gd name="connsiteX6-3315" fmla="*/ 390223 w 976591"/>
                <a:gd name="connsiteY6-3316" fmla="*/ 0 h 1673429"/>
                <a:gd name="connsiteX7-3317" fmla="*/ 430836 w 976591"/>
                <a:gd name="connsiteY7-3318" fmla="*/ 38957 h 1673429"/>
                <a:gd name="connsiteX8-3319" fmla="*/ 449847 w 976591"/>
                <a:gd name="connsiteY8-3320" fmla="*/ 235912 h 1673429"/>
                <a:gd name="connsiteX9-3321" fmla="*/ 449733 w 976591"/>
                <a:gd name="connsiteY9-3322" fmla="*/ 304453 h 1673429"/>
                <a:gd name="connsiteX10-3323" fmla="*/ 422828 w 976591"/>
                <a:gd name="connsiteY10-3324" fmla="*/ 522082 h 1673429"/>
                <a:gd name="connsiteX11-3325" fmla="*/ 348614 w 976591"/>
                <a:gd name="connsiteY11-3326" fmla="*/ 1044732 h 1673429"/>
                <a:gd name="connsiteX12-3327" fmla="*/ 396264 w 976591"/>
                <a:gd name="connsiteY12-3328" fmla="*/ 812340 h 1673429"/>
                <a:gd name="connsiteX13-3329" fmla="*/ 449218 w 976591"/>
                <a:gd name="connsiteY13-3330" fmla="*/ 879051 h 1673429"/>
                <a:gd name="connsiteX14-3331" fmla="*/ 565005 w 976591"/>
                <a:gd name="connsiteY14-3332" fmla="*/ 921576 h 1673429"/>
                <a:gd name="connsiteX15-3333" fmla="*/ 715796 w 976591"/>
                <a:gd name="connsiteY15-3334" fmla="*/ 922140 h 1673429"/>
                <a:gd name="connsiteX16-3335" fmla="*/ 758632 w 976591"/>
                <a:gd name="connsiteY16-3336" fmla="*/ 943883 h 1673429"/>
                <a:gd name="connsiteX17-3337" fmla="*/ 606170 w 976591"/>
                <a:gd name="connsiteY17-3338" fmla="*/ 1224990 h 1673429"/>
                <a:gd name="connsiteX18-3339" fmla="*/ 760069 w 976591"/>
                <a:gd name="connsiteY18-3340" fmla="*/ 947878 h 1673429"/>
                <a:gd name="connsiteX19-3341" fmla="*/ 976591 w 976591"/>
                <a:gd name="connsiteY19-3342" fmla="*/ 1236368 h 1673429"/>
                <a:gd name="connsiteX20-3343" fmla="*/ 272039 w 976591"/>
                <a:gd name="connsiteY20-3344" fmla="*/ 1673429 h 1673429"/>
                <a:gd name="connsiteX21-3345" fmla="*/ 119183 w 976591"/>
                <a:gd name="connsiteY21-3346" fmla="*/ 1653715 h 1673429"/>
                <a:gd name="connsiteX22-3347" fmla="*/ 219640 w 976591"/>
                <a:gd name="connsiteY22-3348" fmla="*/ 1439185 h 1673429"/>
                <a:gd name="connsiteX23-3349" fmla="*/ 349797 w 976591"/>
                <a:gd name="connsiteY23-3350" fmla="*/ 1126032 h 1673429"/>
                <a:gd name="connsiteX24-3351" fmla="*/ 202120 w 976591"/>
                <a:gd name="connsiteY24-3352" fmla="*/ 1414376 h 1673429"/>
                <a:gd name="connsiteX25-3353" fmla="*/ 101973 w 976591"/>
                <a:gd name="connsiteY25-3354" fmla="*/ 1649641 h 1673429"/>
                <a:gd name="connsiteX26-3355" fmla="*/ 0 w 976591"/>
                <a:gd name="connsiteY26-3356" fmla="*/ 1639780 h 1673429"/>
                <a:gd name="connsiteX0-3357" fmla="*/ 0 w 976591"/>
                <a:gd name="connsiteY0-3358" fmla="*/ 1639780 h 1673429"/>
                <a:gd name="connsiteX1-3359" fmla="*/ 229985 w 976591"/>
                <a:gd name="connsiteY1-3360" fmla="*/ 672941 h 1673429"/>
                <a:gd name="connsiteX2-3361" fmla="*/ 249152 w 976591"/>
                <a:gd name="connsiteY2-3362" fmla="*/ 963683 h 1673429"/>
                <a:gd name="connsiteX3-3363" fmla="*/ 265108 w 976591"/>
                <a:gd name="connsiteY3-3364" fmla="*/ 780099 h 1673429"/>
                <a:gd name="connsiteX4-3365" fmla="*/ 257305 w 976591"/>
                <a:gd name="connsiteY4-3366" fmla="*/ 675414 h 1673429"/>
                <a:gd name="connsiteX5-3367" fmla="*/ 239551 w 976591"/>
                <a:gd name="connsiteY5-3368" fmla="*/ 635055 h 1673429"/>
                <a:gd name="connsiteX6-3369" fmla="*/ 390223 w 976591"/>
                <a:gd name="connsiteY6-3370" fmla="*/ 0 h 1673429"/>
                <a:gd name="connsiteX7-3371" fmla="*/ 430836 w 976591"/>
                <a:gd name="connsiteY7-3372" fmla="*/ 38957 h 1673429"/>
                <a:gd name="connsiteX8-3373" fmla="*/ 449847 w 976591"/>
                <a:gd name="connsiteY8-3374" fmla="*/ 235912 h 1673429"/>
                <a:gd name="connsiteX9-3375" fmla="*/ 449733 w 976591"/>
                <a:gd name="connsiteY9-3376" fmla="*/ 304453 h 1673429"/>
                <a:gd name="connsiteX10-3377" fmla="*/ 422828 w 976591"/>
                <a:gd name="connsiteY10-3378" fmla="*/ 522082 h 1673429"/>
                <a:gd name="connsiteX11-3379" fmla="*/ 348614 w 976591"/>
                <a:gd name="connsiteY11-3380" fmla="*/ 1044732 h 1673429"/>
                <a:gd name="connsiteX12-3381" fmla="*/ 396264 w 976591"/>
                <a:gd name="connsiteY12-3382" fmla="*/ 812340 h 1673429"/>
                <a:gd name="connsiteX13-3383" fmla="*/ 449218 w 976591"/>
                <a:gd name="connsiteY13-3384" fmla="*/ 879051 h 1673429"/>
                <a:gd name="connsiteX14-3385" fmla="*/ 565005 w 976591"/>
                <a:gd name="connsiteY14-3386" fmla="*/ 921576 h 1673429"/>
                <a:gd name="connsiteX15-3387" fmla="*/ 721900 w 976591"/>
                <a:gd name="connsiteY15-3388" fmla="*/ 913360 h 1673429"/>
                <a:gd name="connsiteX16-3389" fmla="*/ 758632 w 976591"/>
                <a:gd name="connsiteY16-3390" fmla="*/ 943883 h 1673429"/>
                <a:gd name="connsiteX17-3391" fmla="*/ 606170 w 976591"/>
                <a:gd name="connsiteY17-3392" fmla="*/ 1224990 h 1673429"/>
                <a:gd name="connsiteX18-3393" fmla="*/ 760069 w 976591"/>
                <a:gd name="connsiteY18-3394" fmla="*/ 947878 h 1673429"/>
                <a:gd name="connsiteX19-3395" fmla="*/ 976591 w 976591"/>
                <a:gd name="connsiteY19-3396" fmla="*/ 1236368 h 1673429"/>
                <a:gd name="connsiteX20-3397" fmla="*/ 272039 w 976591"/>
                <a:gd name="connsiteY20-3398" fmla="*/ 1673429 h 1673429"/>
                <a:gd name="connsiteX21-3399" fmla="*/ 119183 w 976591"/>
                <a:gd name="connsiteY21-3400" fmla="*/ 1653715 h 1673429"/>
                <a:gd name="connsiteX22-3401" fmla="*/ 219640 w 976591"/>
                <a:gd name="connsiteY22-3402" fmla="*/ 1439185 h 1673429"/>
                <a:gd name="connsiteX23-3403" fmla="*/ 349797 w 976591"/>
                <a:gd name="connsiteY23-3404" fmla="*/ 1126032 h 1673429"/>
                <a:gd name="connsiteX24-3405" fmla="*/ 202120 w 976591"/>
                <a:gd name="connsiteY24-3406" fmla="*/ 1414376 h 1673429"/>
                <a:gd name="connsiteX25-3407" fmla="*/ 101973 w 976591"/>
                <a:gd name="connsiteY25-3408" fmla="*/ 1649641 h 1673429"/>
                <a:gd name="connsiteX26-3409" fmla="*/ 0 w 976591"/>
                <a:gd name="connsiteY26-3410" fmla="*/ 1639780 h 1673429"/>
                <a:gd name="connsiteX0-3411" fmla="*/ 0 w 976591"/>
                <a:gd name="connsiteY0-3412" fmla="*/ 1639780 h 1673429"/>
                <a:gd name="connsiteX1-3413" fmla="*/ 229985 w 976591"/>
                <a:gd name="connsiteY1-3414" fmla="*/ 672941 h 1673429"/>
                <a:gd name="connsiteX2-3415" fmla="*/ 249152 w 976591"/>
                <a:gd name="connsiteY2-3416" fmla="*/ 963683 h 1673429"/>
                <a:gd name="connsiteX3-3417" fmla="*/ 265108 w 976591"/>
                <a:gd name="connsiteY3-3418" fmla="*/ 780099 h 1673429"/>
                <a:gd name="connsiteX4-3419" fmla="*/ 257305 w 976591"/>
                <a:gd name="connsiteY4-3420" fmla="*/ 675414 h 1673429"/>
                <a:gd name="connsiteX5-3421" fmla="*/ 239551 w 976591"/>
                <a:gd name="connsiteY5-3422" fmla="*/ 635055 h 1673429"/>
                <a:gd name="connsiteX6-3423" fmla="*/ 390223 w 976591"/>
                <a:gd name="connsiteY6-3424" fmla="*/ 0 h 1673429"/>
                <a:gd name="connsiteX7-3425" fmla="*/ 430836 w 976591"/>
                <a:gd name="connsiteY7-3426" fmla="*/ 38957 h 1673429"/>
                <a:gd name="connsiteX8-3427" fmla="*/ 449847 w 976591"/>
                <a:gd name="connsiteY8-3428" fmla="*/ 235912 h 1673429"/>
                <a:gd name="connsiteX9-3429" fmla="*/ 449733 w 976591"/>
                <a:gd name="connsiteY9-3430" fmla="*/ 304453 h 1673429"/>
                <a:gd name="connsiteX10-3431" fmla="*/ 422828 w 976591"/>
                <a:gd name="connsiteY10-3432" fmla="*/ 522082 h 1673429"/>
                <a:gd name="connsiteX11-3433" fmla="*/ 348614 w 976591"/>
                <a:gd name="connsiteY11-3434" fmla="*/ 1044732 h 1673429"/>
                <a:gd name="connsiteX12-3435" fmla="*/ 396264 w 976591"/>
                <a:gd name="connsiteY12-3436" fmla="*/ 812340 h 1673429"/>
                <a:gd name="connsiteX13-3437" fmla="*/ 443662 w 976591"/>
                <a:gd name="connsiteY13-3438" fmla="*/ 878153 h 1673429"/>
                <a:gd name="connsiteX14-3439" fmla="*/ 565005 w 976591"/>
                <a:gd name="connsiteY14-3440" fmla="*/ 921576 h 1673429"/>
                <a:gd name="connsiteX15-3441" fmla="*/ 721900 w 976591"/>
                <a:gd name="connsiteY15-3442" fmla="*/ 913360 h 1673429"/>
                <a:gd name="connsiteX16-3443" fmla="*/ 758632 w 976591"/>
                <a:gd name="connsiteY16-3444" fmla="*/ 943883 h 1673429"/>
                <a:gd name="connsiteX17-3445" fmla="*/ 606170 w 976591"/>
                <a:gd name="connsiteY17-3446" fmla="*/ 1224990 h 1673429"/>
                <a:gd name="connsiteX18-3447" fmla="*/ 760069 w 976591"/>
                <a:gd name="connsiteY18-3448" fmla="*/ 947878 h 1673429"/>
                <a:gd name="connsiteX19-3449" fmla="*/ 976591 w 976591"/>
                <a:gd name="connsiteY19-3450" fmla="*/ 1236368 h 1673429"/>
                <a:gd name="connsiteX20-3451" fmla="*/ 272039 w 976591"/>
                <a:gd name="connsiteY20-3452" fmla="*/ 1673429 h 1673429"/>
                <a:gd name="connsiteX21-3453" fmla="*/ 119183 w 976591"/>
                <a:gd name="connsiteY21-3454" fmla="*/ 1653715 h 1673429"/>
                <a:gd name="connsiteX22-3455" fmla="*/ 219640 w 976591"/>
                <a:gd name="connsiteY22-3456" fmla="*/ 1439185 h 1673429"/>
                <a:gd name="connsiteX23-3457" fmla="*/ 349797 w 976591"/>
                <a:gd name="connsiteY23-3458" fmla="*/ 1126032 h 1673429"/>
                <a:gd name="connsiteX24-3459" fmla="*/ 202120 w 976591"/>
                <a:gd name="connsiteY24-3460" fmla="*/ 1414376 h 1673429"/>
                <a:gd name="connsiteX25-3461" fmla="*/ 101973 w 976591"/>
                <a:gd name="connsiteY25-3462" fmla="*/ 1649641 h 1673429"/>
                <a:gd name="connsiteX26-3463" fmla="*/ 0 w 976591"/>
                <a:gd name="connsiteY26-3464" fmla="*/ 1639780 h 1673429"/>
                <a:gd name="connsiteX0-3465" fmla="*/ 0 w 976591"/>
                <a:gd name="connsiteY0-3466" fmla="*/ 1639780 h 1673429"/>
                <a:gd name="connsiteX1-3467" fmla="*/ 229985 w 976591"/>
                <a:gd name="connsiteY1-3468" fmla="*/ 672941 h 1673429"/>
                <a:gd name="connsiteX2-3469" fmla="*/ 249152 w 976591"/>
                <a:gd name="connsiteY2-3470" fmla="*/ 963683 h 1673429"/>
                <a:gd name="connsiteX3-3471" fmla="*/ 265108 w 976591"/>
                <a:gd name="connsiteY3-3472" fmla="*/ 780099 h 1673429"/>
                <a:gd name="connsiteX4-3473" fmla="*/ 257305 w 976591"/>
                <a:gd name="connsiteY4-3474" fmla="*/ 675414 h 1673429"/>
                <a:gd name="connsiteX5-3475" fmla="*/ 239551 w 976591"/>
                <a:gd name="connsiteY5-3476" fmla="*/ 635055 h 1673429"/>
                <a:gd name="connsiteX6-3477" fmla="*/ 390223 w 976591"/>
                <a:gd name="connsiteY6-3478" fmla="*/ 0 h 1673429"/>
                <a:gd name="connsiteX7-3479" fmla="*/ 430836 w 976591"/>
                <a:gd name="connsiteY7-3480" fmla="*/ 38957 h 1673429"/>
                <a:gd name="connsiteX8-3481" fmla="*/ 449847 w 976591"/>
                <a:gd name="connsiteY8-3482" fmla="*/ 235912 h 1673429"/>
                <a:gd name="connsiteX9-3483" fmla="*/ 449733 w 976591"/>
                <a:gd name="connsiteY9-3484" fmla="*/ 304453 h 1673429"/>
                <a:gd name="connsiteX10-3485" fmla="*/ 422828 w 976591"/>
                <a:gd name="connsiteY10-3486" fmla="*/ 522082 h 1673429"/>
                <a:gd name="connsiteX11-3487" fmla="*/ 348614 w 976591"/>
                <a:gd name="connsiteY11-3488" fmla="*/ 1044732 h 1673429"/>
                <a:gd name="connsiteX12-3489" fmla="*/ 396264 w 976591"/>
                <a:gd name="connsiteY12-3490" fmla="*/ 812340 h 1673429"/>
                <a:gd name="connsiteX13-3491" fmla="*/ 443662 w 976591"/>
                <a:gd name="connsiteY13-3492" fmla="*/ 878153 h 1673429"/>
                <a:gd name="connsiteX14-3493" fmla="*/ 565005 w 976591"/>
                <a:gd name="connsiteY14-3494" fmla="*/ 921576 h 1673429"/>
                <a:gd name="connsiteX15-3495" fmla="*/ 721900 w 976591"/>
                <a:gd name="connsiteY15-3496" fmla="*/ 913360 h 1673429"/>
                <a:gd name="connsiteX16-3497" fmla="*/ 758632 w 976591"/>
                <a:gd name="connsiteY16-3498" fmla="*/ 943883 h 1673429"/>
                <a:gd name="connsiteX17-3499" fmla="*/ 606170 w 976591"/>
                <a:gd name="connsiteY17-3500" fmla="*/ 1224990 h 1673429"/>
                <a:gd name="connsiteX18-3501" fmla="*/ 774784 w 976591"/>
                <a:gd name="connsiteY18-3502" fmla="*/ 958874 h 1673429"/>
                <a:gd name="connsiteX19-3503" fmla="*/ 976591 w 976591"/>
                <a:gd name="connsiteY19-3504" fmla="*/ 1236368 h 1673429"/>
                <a:gd name="connsiteX20-3505" fmla="*/ 272039 w 976591"/>
                <a:gd name="connsiteY20-3506" fmla="*/ 1673429 h 1673429"/>
                <a:gd name="connsiteX21-3507" fmla="*/ 119183 w 976591"/>
                <a:gd name="connsiteY21-3508" fmla="*/ 1653715 h 1673429"/>
                <a:gd name="connsiteX22-3509" fmla="*/ 219640 w 976591"/>
                <a:gd name="connsiteY22-3510" fmla="*/ 1439185 h 1673429"/>
                <a:gd name="connsiteX23-3511" fmla="*/ 349797 w 976591"/>
                <a:gd name="connsiteY23-3512" fmla="*/ 1126032 h 1673429"/>
                <a:gd name="connsiteX24-3513" fmla="*/ 202120 w 976591"/>
                <a:gd name="connsiteY24-3514" fmla="*/ 1414376 h 1673429"/>
                <a:gd name="connsiteX25-3515" fmla="*/ 101973 w 976591"/>
                <a:gd name="connsiteY25-3516" fmla="*/ 1649641 h 1673429"/>
                <a:gd name="connsiteX26-3517" fmla="*/ 0 w 976591"/>
                <a:gd name="connsiteY26-3518" fmla="*/ 1639780 h 1673429"/>
                <a:gd name="connsiteX0-3519" fmla="*/ 0 w 976591"/>
                <a:gd name="connsiteY0-3520" fmla="*/ 1639780 h 1673429"/>
                <a:gd name="connsiteX1-3521" fmla="*/ 229985 w 976591"/>
                <a:gd name="connsiteY1-3522" fmla="*/ 672941 h 1673429"/>
                <a:gd name="connsiteX2-3523" fmla="*/ 249152 w 976591"/>
                <a:gd name="connsiteY2-3524" fmla="*/ 963683 h 1673429"/>
                <a:gd name="connsiteX3-3525" fmla="*/ 265108 w 976591"/>
                <a:gd name="connsiteY3-3526" fmla="*/ 780099 h 1673429"/>
                <a:gd name="connsiteX4-3527" fmla="*/ 257305 w 976591"/>
                <a:gd name="connsiteY4-3528" fmla="*/ 675414 h 1673429"/>
                <a:gd name="connsiteX5-3529" fmla="*/ 239551 w 976591"/>
                <a:gd name="connsiteY5-3530" fmla="*/ 635055 h 1673429"/>
                <a:gd name="connsiteX6-3531" fmla="*/ 390223 w 976591"/>
                <a:gd name="connsiteY6-3532" fmla="*/ 0 h 1673429"/>
                <a:gd name="connsiteX7-3533" fmla="*/ 430836 w 976591"/>
                <a:gd name="connsiteY7-3534" fmla="*/ 38957 h 1673429"/>
                <a:gd name="connsiteX8-3535" fmla="*/ 449847 w 976591"/>
                <a:gd name="connsiteY8-3536" fmla="*/ 235912 h 1673429"/>
                <a:gd name="connsiteX9-3537" fmla="*/ 449733 w 976591"/>
                <a:gd name="connsiteY9-3538" fmla="*/ 304453 h 1673429"/>
                <a:gd name="connsiteX10-3539" fmla="*/ 422828 w 976591"/>
                <a:gd name="connsiteY10-3540" fmla="*/ 522082 h 1673429"/>
                <a:gd name="connsiteX11-3541" fmla="*/ 348614 w 976591"/>
                <a:gd name="connsiteY11-3542" fmla="*/ 1044732 h 1673429"/>
                <a:gd name="connsiteX12-3543" fmla="*/ 396264 w 976591"/>
                <a:gd name="connsiteY12-3544" fmla="*/ 812340 h 1673429"/>
                <a:gd name="connsiteX13-3545" fmla="*/ 443662 w 976591"/>
                <a:gd name="connsiteY13-3546" fmla="*/ 878153 h 1673429"/>
                <a:gd name="connsiteX14-3547" fmla="*/ 565005 w 976591"/>
                <a:gd name="connsiteY14-3548" fmla="*/ 921576 h 1673429"/>
                <a:gd name="connsiteX15-3549" fmla="*/ 721900 w 976591"/>
                <a:gd name="connsiteY15-3550" fmla="*/ 913360 h 1673429"/>
                <a:gd name="connsiteX16-3551" fmla="*/ 758632 w 976591"/>
                <a:gd name="connsiteY16-3552" fmla="*/ 943883 h 1673429"/>
                <a:gd name="connsiteX17-3553" fmla="*/ 606170 w 976591"/>
                <a:gd name="connsiteY17-3554" fmla="*/ 1224990 h 1673429"/>
                <a:gd name="connsiteX18-3555" fmla="*/ 760532 w 976591"/>
                <a:gd name="connsiteY18-3556" fmla="*/ 944073 h 1673429"/>
                <a:gd name="connsiteX19-3557" fmla="*/ 976591 w 976591"/>
                <a:gd name="connsiteY19-3558" fmla="*/ 1236368 h 1673429"/>
                <a:gd name="connsiteX20-3559" fmla="*/ 272039 w 976591"/>
                <a:gd name="connsiteY20-3560" fmla="*/ 1673429 h 1673429"/>
                <a:gd name="connsiteX21-3561" fmla="*/ 119183 w 976591"/>
                <a:gd name="connsiteY21-3562" fmla="*/ 1653715 h 1673429"/>
                <a:gd name="connsiteX22-3563" fmla="*/ 219640 w 976591"/>
                <a:gd name="connsiteY22-3564" fmla="*/ 1439185 h 1673429"/>
                <a:gd name="connsiteX23-3565" fmla="*/ 349797 w 976591"/>
                <a:gd name="connsiteY23-3566" fmla="*/ 1126032 h 1673429"/>
                <a:gd name="connsiteX24-3567" fmla="*/ 202120 w 976591"/>
                <a:gd name="connsiteY24-3568" fmla="*/ 1414376 h 1673429"/>
                <a:gd name="connsiteX25-3569" fmla="*/ 101973 w 976591"/>
                <a:gd name="connsiteY25-3570" fmla="*/ 1649641 h 1673429"/>
                <a:gd name="connsiteX26-3571" fmla="*/ 0 w 976591"/>
                <a:gd name="connsiteY26-3572" fmla="*/ 1639780 h 1673429"/>
                <a:gd name="connsiteX0-3573" fmla="*/ 0 w 1358802"/>
                <a:gd name="connsiteY0-3574" fmla="*/ 1946431 h 1980080"/>
                <a:gd name="connsiteX1-3575" fmla="*/ 229985 w 1358802"/>
                <a:gd name="connsiteY1-3576" fmla="*/ 979592 h 1980080"/>
                <a:gd name="connsiteX2-3577" fmla="*/ 249152 w 1358802"/>
                <a:gd name="connsiteY2-3578" fmla="*/ 1270334 h 1980080"/>
                <a:gd name="connsiteX3-3579" fmla="*/ 265108 w 1358802"/>
                <a:gd name="connsiteY3-3580" fmla="*/ 1086750 h 1980080"/>
                <a:gd name="connsiteX4-3581" fmla="*/ 257305 w 1358802"/>
                <a:gd name="connsiteY4-3582" fmla="*/ 982065 h 1980080"/>
                <a:gd name="connsiteX5-3583" fmla="*/ 239551 w 1358802"/>
                <a:gd name="connsiteY5-3584" fmla="*/ 941706 h 1980080"/>
                <a:gd name="connsiteX6-3585" fmla="*/ 390223 w 1358802"/>
                <a:gd name="connsiteY6-3586" fmla="*/ 306651 h 1980080"/>
                <a:gd name="connsiteX7-3587" fmla="*/ 430836 w 1358802"/>
                <a:gd name="connsiteY7-3588" fmla="*/ 345608 h 1980080"/>
                <a:gd name="connsiteX8-3589" fmla="*/ 449847 w 1358802"/>
                <a:gd name="connsiteY8-3590" fmla="*/ 542563 h 1980080"/>
                <a:gd name="connsiteX9-3591" fmla="*/ 449733 w 1358802"/>
                <a:gd name="connsiteY9-3592" fmla="*/ 611104 h 1980080"/>
                <a:gd name="connsiteX10-3593" fmla="*/ 422828 w 1358802"/>
                <a:gd name="connsiteY10-3594" fmla="*/ 828733 h 1980080"/>
                <a:gd name="connsiteX11-3595" fmla="*/ 348614 w 1358802"/>
                <a:gd name="connsiteY11-3596" fmla="*/ 1351383 h 1980080"/>
                <a:gd name="connsiteX12-3597" fmla="*/ 396264 w 1358802"/>
                <a:gd name="connsiteY12-3598" fmla="*/ 1118991 h 1980080"/>
                <a:gd name="connsiteX13-3599" fmla="*/ 443662 w 1358802"/>
                <a:gd name="connsiteY13-3600" fmla="*/ 1184804 h 1980080"/>
                <a:gd name="connsiteX14-3601" fmla="*/ 565005 w 1358802"/>
                <a:gd name="connsiteY14-3602" fmla="*/ 1228227 h 1980080"/>
                <a:gd name="connsiteX15-3603" fmla="*/ 721900 w 1358802"/>
                <a:gd name="connsiteY15-3604" fmla="*/ 1220011 h 1980080"/>
                <a:gd name="connsiteX16-3605" fmla="*/ 758632 w 1358802"/>
                <a:gd name="connsiteY16-3606" fmla="*/ 1250534 h 1980080"/>
                <a:gd name="connsiteX17-3607" fmla="*/ 606170 w 1358802"/>
                <a:gd name="connsiteY17-3608" fmla="*/ 1531641 h 1980080"/>
                <a:gd name="connsiteX18-3609" fmla="*/ 760532 w 1358802"/>
                <a:gd name="connsiteY18-3610" fmla="*/ 1250724 h 1980080"/>
                <a:gd name="connsiteX19-3611" fmla="*/ 1358802 w 1358802"/>
                <a:gd name="connsiteY19-3612" fmla="*/ 0 h 1980080"/>
                <a:gd name="connsiteX20-3613" fmla="*/ 272039 w 1358802"/>
                <a:gd name="connsiteY20-3614" fmla="*/ 1980080 h 1980080"/>
                <a:gd name="connsiteX21-3615" fmla="*/ 119183 w 1358802"/>
                <a:gd name="connsiteY21-3616" fmla="*/ 1960366 h 1980080"/>
                <a:gd name="connsiteX22-3617" fmla="*/ 219640 w 1358802"/>
                <a:gd name="connsiteY22-3618" fmla="*/ 1745836 h 1980080"/>
                <a:gd name="connsiteX23-3619" fmla="*/ 349797 w 1358802"/>
                <a:gd name="connsiteY23-3620" fmla="*/ 1432683 h 1980080"/>
                <a:gd name="connsiteX24-3621" fmla="*/ 202120 w 1358802"/>
                <a:gd name="connsiteY24-3622" fmla="*/ 1721027 h 1980080"/>
                <a:gd name="connsiteX25-3623" fmla="*/ 101973 w 1358802"/>
                <a:gd name="connsiteY25-3624" fmla="*/ 1956292 h 1980080"/>
                <a:gd name="connsiteX26-3625" fmla="*/ 0 w 1358802"/>
                <a:gd name="connsiteY26-3626" fmla="*/ 1946431 h 1980080"/>
                <a:gd name="connsiteX0-3627" fmla="*/ 0 w 1358802"/>
                <a:gd name="connsiteY0-3628" fmla="*/ 1946431 h 1980080"/>
                <a:gd name="connsiteX1-3629" fmla="*/ 229985 w 1358802"/>
                <a:gd name="connsiteY1-3630" fmla="*/ 979592 h 1980080"/>
                <a:gd name="connsiteX2-3631" fmla="*/ 249152 w 1358802"/>
                <a:gd name="connsiteY2-3632" fmla="*/ 1270334 h 1980080"/>
                <a:gd name="connsiteX3-3633" fmla="*/ 265108 w 1358802"/>
                <a:gd name="connsiteY3-3634" fmla="*/ 1086750 h 1980080"/>
                <a:gd name="connsiteX4-3635" fmla="*/ 257305 w 1358802"/>
                <a:gd name="connsiteY4-3636" fmla="*/ 982065 h 1980080"/>
                <a:gd name="connsiteX5-3637" fmla="*/ 239551 w 1358802"/>
                <a:gd name="connsiteY5-3638" fmla="*/ 941706 h 1980080"/>
                <a:gd name="connsiteX6-3639" fmla="*/ 390223 w 1358802"/>
                <a:gd name="connsiteY6-3640" fmla="*/ 306651 h 1980080"/>
                <a:gd name="connsiteX7-3641" fmla="*/ 430836 w 1358802"/>
                <a:gd name="connsiteY7-3642" fmla="*/ 345608 h 1980080"/>
                <a:gd name="connsiteX8-3643" fmla="*/ 449847 w 1358802"/>
                <a:gd name="connsiteY8-3644" fmla="*/ 542563 h 1980080"/>
                <a:gd name="connsiteX9-3645" fmla="*/ 449733 w 1358802"/>
                <a:gd name="connsiteY9-3646" fmla="*/ 611104 h 1980080"/>
                <a:gd name="connsiteX10-3647" fmla="*/ 422828 w 1358802"/>
                <a:gd name="connsiteY10-3648" fmla="*/ 828733 h 1980080"/>
                <a:gd name="connsiteX11-3649" fmla="*/ 348614 w 1358802"/>
                <a:gd name="connsiteY11-3650" fmla="*/ 1351383 h 1980080"/>
                <a:gd name="connsiteX12-3651" fmla="*/ 396264 w 1358802"/>
                <a:gd name="connsiteY12-3652" fmla="*/ 1118991 h 1980080"/>
                <a:gd name="connsiteX13-3653" fmla="*/ 443662 w 1358802"/>
                <a:gd name="connsiteY13-3654" fmla="*/ 1184804 h 1980080"/>
                <a:gd name="connsiteX14-3655" fmla="*/ 565005 w 1358802"/>
                <a:gd name="connsiteY14-3656" fmla="*/ 1228227 h 1980080"/>
                <a:gd name="connsiteX15-3657" fmla="*/ 721900 w 1358802"/>
                <a:gd name="connsiteY15-3658" fmla="*/ 1220011 h 1980080"/>
                <a:gd name="connsiteX16-3659" fmla="*/ 758632 w 1358802"/>
                <a:gd name="connsiteY16-3660" fmla="*/ 1250534 h 1980080"/>
                <a:gd name="connsiteX17-3661" fmla="*/ 606170 w 1358802"/>
                <a:gd name="connsiteY17-3662" fmla="*/ 1531641 h 1980080"/>
                <a:gd name="connsiteX18-3663" fmla="*/ 760532 w 1358802"/>
                <a:gd name="connsiteY18-3664" fmla="*/ 1250724 h 1980080"/>
                <a:gd name="connsiteX19-3665" fmla="*/ 1358802 w 1358802"/>
                <a:gd name="connsiteY19-3666" fmla="*/ 0 h 1980080"/>
                <a:gd name="connsiteX20-3667" fmla="*/ 965760 w 1358802"/>
                <a:gd name="connsiteY20-3668" fmla="*/ 716038 h 1980080"/>
                <a:gd name="connsiteX21-3669" fmla="*/ 272039 w 1358802"/>
                <a:gd name="connsiteY21-3670" fmla="*/ 1980080 h 1980080"/>
                <a:gd name="connsiteX22-3671" fmla="*/ 119183 w 1358802"/>
                <a:gd name="connsiteY22-3672" fmla="*/ 1960366 h 1980080"/>
                <a:gd name="connsiteX23-3673" fmla="*/ 219640 w 1358802"/>
                <a:gd name="connsiteY23-3674" fmla="*/ 1745836 h 1980080"/>
                <a:gd name="connsiteX24-3675" fmla="*/ 349797 w 1358802"/>
                <a:gd name="connsiteY24-3676" fmla="*/ 1432683 h 1980080"/>
                <a:gd name="connsiteX25-3677" fmla="*/ 202120 w 1358802"/>
                <a:gd name="connsiteY25-3678" fmla="*/ 1721027 h 1980080"/>
                <a:gd name="connsiteX26-3679" fmla="*/ 101973 w 1358802"/>
                <a:gd name="connsiteY26-3680" fmla="*/ 1956292 h 1980080"/>
                <a:gd name="connsiteX27" fmla="*/ 0 w 1358802"/>
                <a:gd name="connsiteY27" fmla="*/ 1946431 h 1980080"/>
                <a:gd name="connsiteX0-3681" fmla="*/ 0 w 1358802"/>
                <a:gd name="connsiteY0-3682" fmla="*/ 1946431 h 1980080"/>
                <a:gd name="connsiteX1-3683" fmla="*/ 229985 w 1358802"/>
                <a:gd name="connsiteY1-3684" fmla="*/ 979592 h 1980080"/>
                <a:gd name="connsiteX2-3685" fmla="*/ 249152 w 1358802"/>
                <a:gd name="connsiteY2-3686" fmla="*/ 1270334 h 1980080"/>
                <a:gd name="connsiteX3-3687" fmla="*/ 265108 w 1358802"/>
                <a:gd name="connsiteY3-3688" fmla="*/ 1086750 h 1980080"/>
                <a:gd name="connsiteX4-3689" fmla="*/ 257305 w 1358802"/>
                <a:gd name="connsiteY4-3690" fmla="*/ 982065 h 1980080"/>
                <a:gd name="connsiteX5-3691" fmla="*/ 239551 w 1358802"/>
                <a:gd name="connsiteY5-3692" fmla="*/ 941706 h 1980080"/>
                <a:gd name="connsiteX6-3693" fmla="*/ 390223 w 1358802"/>
                <a:gd name="connsiteY6-3694" fmla="*/ 306651 h 1980080"/>
                <a:gd name="connsiteX7-3695" fmla="*/ 430836 w 1358802"/>
                <a:gd name="connsiteY7-3696" fmla="*/ 345608 h 1980080"/>
                <a:gd name="connsiteX8-3697" fmla="*/ 449847 w 1358802"/>
                <a:gd name="connsiteY8-3698" fmla="*/ 542563 h 1980080"/>
                <a:gd name="connsiteX9-3699" fmla="*/ 449733 w 1358802"/>
                <a:gd name="connsiteY9-3700" fmla="*/ 611104 h 1980080"/>
                <a:gd name="connsiteX10-3701" fmla="*/ 422828 w 1358802"/>
                <a:gd name="connsiteY10-3702" fmla="*/ 828733 h 1980080"/>
                <a:gd name="connsiteX11-3703" fmla="*/ 348614 w 1358802"/>
                <a:gd name="connsiteY11-3704" fmla="*/ 1351383 h 1980080"/>
                <a:gd name="connsiteX12-3705" fmla="*/ 396264 w 1358802"/>
                <a:gd name="connsiteY12-3706" fmla="*/ 1118991 h 1980080"/>
                <a:gd name="connsiteX13-3707" fmla="*/ 443662 w 1358802"/>
                <a:gd name="connsiteY13-3708" fmla="*/ 1184804 h 1980080"/>
                <a:gd name="connsiteX14-3709" fmla="*/ 565005 w 1358802"/>
                <a:gd name="connsiteY14-3710" fmla="*/ 1228227 h 1980080"/>
                <a:gd name="connsiteX15-3711" fmla="*/ 721900 w 1358802"/>
                <a:gd name="connsiteY15-3712" fmla="*/ 1220011 h 1980080"/>
                <a:gd name="connsiteX16-3713" fmla="*/ 758632 w 1358802"/>
                <a:gd name="connsiteY16-3714" fmla="*/ 1250534 h 1980080"/>
                <a:gd name="connsiteX17-3715" fmla="*/ 606170 w 1358802"/>
                <a:gd name="connsiteY17-3716" fmla="*/ 1531641 h 1980080"/>
                <a:gd name="connsiteX18-3717" fmla="*/ 760532 w 1358802"/>
                <a:gd name="connsiteY18-3718" fmla="*/ 1250724 h 1980080"/>
                <a:gd name="connsiteX19-3719" fmla="*/ 1358802 w 1358802"/>
                <a:gd name="connsiteY19-3720" fmla="*/ 0 h 1980080"/>
                <a:gd name="connsiteX20-3721" fmla="*/ 973608 w 1358802"/>
                <a:gd name="connsiteY20-3722" fmla="*/ 1552019 h 1980080"/>
                <a:gd name="connsiteX21-3723" fmla="*/ 272039 w 1358802"/>
                <a:gd name="connsiteY21-3724" fmla="*/ 1980080 h 1980080"/>
                <a:gd name="connsiteX22-3725" fmla="*/ 119183 w 1358802"/>
                <a:gd name="connsiteY22-3726" fmla="*/ 1960366 h 1980080"/>
                <a:gd name="connsiteX23-3727" fmla="*/ 219640 w 1358802"/>
                <a:gd name="connsiteY23-3728" fmla="*/ 1745836 h 1980080"/>
                <a:gd name="connsiteX24-3729" fmla="*/ 349797 w 1358802"/>
                <a:gd name="connsiteY24-3730" fmla="*/ 1432683 h 1980080"/>
                <a:gd name="connsiteX25-3731" fmla="*/ 202120 w 1358802"/>
                <a:gd name="connsiteY25-3732" fmla="*/ 1721027 h 1980080"/>
                <a:gd name="connsiteX26-3733" fmla="*/ 101973 w 1358802"/>
                <a:gd name="connsiteY26-3734" fmla="*/ 1956292 h 1980080"/>
                <a:gd name="connsiteX27-3735" fmla="*/ 0 w 1358802"/>
                <a:gd name="connsiteY27-3736" fmla="*/ 1946431 h 1980080"/>
                <a:gd name="connsiteX0-3737" fmla="*/ 0 w 1358802"/>
                <a:gd name="connsiteY0-3738" fmla="*/ 1946431 h 1980080"/>
                <a:gd name="connsiteX1-3739" fmla="*/ 229985 w 1358802"/>
                <a:gd name="connsiteY1-3740" fmla="*/ 979592 h 1980080"/>
                <a:gd name="connsiteX2-3741" fmla="*/ 249152 w 1358802"/>
                <a:gd name="connsiteY2-3742" fmla="*/ 1270334 h 1980080"/>
                <a:gd name="connsiteX3-3743" fmla="*/ 265108 w 1358802"/>
                <a:gd name="connsiteY3-3744" fmla="*/ 1086750 h 1980080"/>
                <a:gd name="connsiteX4-3745" fmla="*/ 257305 w 1358802"/>
                <a:gd name="connsiteY4-3746" fmla="*/ 982065 h 1980080"/>
                <a:gd name="connsiteX5-3747" fmla="*/ 239551 w 1358802"/>
                <a:gd name="connsiteY5-3748" fmla="*/ 941706 h 1980080"/>
                <a:gd name="connsiteX6-3749" fmla="*/ 390223 w 1358802"/>
                <a:gd name="connsiteY6-3750" fmla="*/ 306651 h 1980080"/>
                <a:gd name="connsiteX7-3751" fmla="*/ 430836 w 1358802"/>
                <a:gd name="connsiteY7-3752" fmla="*/ 345608 h 1980080"/>
                <a:gd name="connsiteX8-3753" fmla="*/ 449847 w 1358802"/>
                <a:gd name="connsiteY8-3754" fmla="*/ 542563 h 1980080"/>
                <a:gd name="connsiteX9-3755" fmla="*/ 449733 w 1358802"/>
                <a:gd name="connsiteY9-3756" fmla="*/ 611104 h 1980080"/>
                <a:gd name="connsiteX10-3757" fmla="*/ 422828 w 1358802"/>
                <a:gd name="connsiteY10-3758" fmla="*/ 828733 h 1980080"/>
                <a:gd name="connsiteX11-3759" fmla="*/ 348614 w 1358802"/>
                <a:gd name="connsiteY11-3760" fmla="*/ 1351383 h 1980080"/>
                <a:gd name="connsiteX12-3761" fmla="*/ 396264 w 1358802"/>
                <a:gd name="connsiteY12-3762" fmla="*/ 1118991 h 1980080"/>
                <a:gd name="connsiteX13-3763" fmla="*/ 443662 w 1358802"/>
                <a:gd name="connsiteY13-3764" fmla="*/ 1184804 h 1980080"/>
                <a:gd name="connsiteX14-3765" fmla="*/ 565005 w 1358802"/>
                <a:gd name="connsiteY14-3766" fmla="*/ 1228227 h 1980080"/>
                <a:gd name="connsiteX15-3767" fmla="*/ 721900 w 1358802"/>
                <a:gd name="connsiteY15-3768" fmla="*/ 1220011 h 1980080"/>
                <a:gd name="connsiteX16-3769" fmla="*/ 758632 w 1358802"/>
                <a:gd name="connsiteY16-3770" fmla="*/ 1250534 h 1980080"/>
                <a:gd name="connsiteX17-3771" fmla="*/ 606170 w 1358802"/>
                <a:gd name="connsiteY17-3772" fmla="*/ 1531641 h 1980080"/>
                <a:gd name="connsiteX18-3773" fmla="*/ 760532 w 1358802"/>
                <a:gd name="connsiteY18-3774" fmla="*/ 1250724 h 1980080"/>
                <a:gd name="connsiteX19-3775" fmla="*/ 974562 w 1358802"/>
                <a:gd name="connsiteY19-3776" fmla="*/ 1303525 h 1980080"/>
                <a:gd name="connsiteX20-3777" fmla="*/ 1358802 w 1358802"/>
                <a:gd name="connsiteY20-3778" fmla="*/ 0 h 1980080"/>
                <a:gd name="connsiteX21-3779" fmla="*/ 973608 w 1358802"/>
                <a:gd name="connsiteY21-3780" fmla="*/ 1552019 h 1980080"/>
                <a:gd name="connsiteX22-3781" fmla="*/ 272039 w 1358802"/>
                <a:gd name="connsiteY22-3782" fmla="*/ 1980080 h 1980080"/>
                <a:gd name="connsiteX23-3783" fmla="*/ 119183 w 1358802"/>
                <a:gd name="connsiteY23-3784" fmla="*/ 1960366 h 1980080"/>
                <a:gd name="connsiteX24-3785" fmla="*/ 219640 w 1358802"/>
                <a:gd name="connsiteY24-3786" fmla="*/ 1745836 h 1980080"/>
                <a:gd name="connsiteX25-3787" fmla="*/ 349797 w 1358802"/>
                <a:gd name="connsiteY25-3788" fmla="*/ 1432683 h 1980080"/>
                <a:gd name="connsiteX26-3789" fmla="*/ 202120 w 1358802"/>
                <a:gd name="connsiteY26-3790" fmla="*/ 1721027 h 1980080"/>
                <a:gd name="connsiteX27-3791" fmla="*/ 101973 w 1358802"/>
                <a:gd name="connsiteY27-3792" fmla="*/ 1956292 h 1980080"/>
                <a:gd name="connsiteX28" fmla="*/ 0 w 1358802"/>
                <a:gd name="connsiteY28" fmla="*/ 1946431 h 1980080"/>
                <a:gd name="connsiteX0-3793" fmla="*/ 0 w 1358802"/>
                <a:gd name="connsiteY0-3794" fmla="*/ 1946431 h 1980080"/>
                <a:gd name="connsiteX1-3795" fmla="*/ 229985 w 1358802"/>
                <a:gd name="connsiteY1-3796" fmla="*/ 979592 h 1980080"/>
                <a:gd name="connsiteX2-3797" fmla="*/ 249152 w 1358802"/>
                <a:gd name="connsiteY2-3798" fmla="*/ 1270334 h 1980080"/>
                <a:gd name="connsiteX3-3799" fmla="*/ 265108 w 1358802"/>
                <a:gd name="connsiteY3-3800" fmla="*/ 1086750 h 1980080"/>
                <a:gd name="connsiteX4-3801" fmla="*/ 257305 w 1358802"/>
                <a:gd name="connsiteY4-3802" fmla="*/ 982065 h 1980080"/>
                <a:gd name="connsiteX5-3803" fmla="*/ 239551 w 1358802"/>
                <a:gd name="connsiteY5-3804" fmla="*/ 941706 h 1980080"/>
                <a:gd name="connsiteX6-3805" fmla="*/ 390223 w 1358802"/>
                <a:gd name="connsiteY6-3806" fmla="*/ 306651 h 1980080"/>
                <a:gd name="connsiteX7-3807" fmla="*/ 430836 w 1358802"/>
                <a:gd name="connsiteY7-3808" fmla="*/ 345608 h 1980080"/>
                <a:gd name="connsiteX8-3809" fmla="*/ 449847 w 1358802"/>
                <a:gd name="connsiteY8-3810" fmla="*/ 542563 h 1980080"/>
                <a:gd name="connsiteX9-3811" fmla="*/ 449733 w 1358802"/>
                <a:gd name="connsiteY9-3812" fmla="*/ 611104 h 1980080"/>
                <a:gd name="connsiteX10-3813" fmla="*/ 422828 w 1358802"/>
                <a:gd name="connsiteY10-3814" fmla="*/ 828733 h 1980080"/>
                <a:gd name="connsiteX11-3815" fmla="*/ 348614 w 1358802"/>
                <a:gd name="connsiteY11-3816" fmla="*/ 1351383 h 1980080"/>
                <a:gd name="connsiteX12-3817" fmla="*/ 396264 w 1358802"/>
                <a:gd name="connsiteY12-3818" fmla="*/ 1118991 h 1980080"/>
                <a:gd name="connsiteX13-3819" fmla="*/ 443662 w 1358802"/>
                <a:gd name="connsiteY13-3820" fmla="*/ 1184804 h 1980080"/>
                <a:gd name="connsiteX14-3821" fmla="*/ 565005 w 1358802"/>
                <a:gd name="connsiteY14-3822" fmla="*/ 1228227 h 1980080"/>
                <a:gd name="connsiteX15-3823" fmla="*/ 721900 w 1358802"/>
                <a:gd name="connsiteY15-3824" fmla="*/ 1220011 h 1980080"/>
                <a:gd name="connsiteX16-3825" fmla="*/ 758632 w 1358802"/>
                <a:gd name="connsiteY16-3826" fmla="*/ 1250534 h 1980080"/>
                <a:gd name="connsiteX17-3827" fmla="*/ 606170 w 1358802"/>
                <a:gd name="connsiteY17-3828" fmla="*/ 1531641 h 1980080"/>
                <a:gd name="connsiteX18-3829" fmla="*/ 760532 w 1358802"/>
                <a:gd name="connsiteY18-3830" fmla="*/ 1250724 h 1980080"/>
                <a:gd name="connsiteX19-3831" fmla="*/ 974568 w 1358802"/>
                <a:gd name="connsiteY19-3832" fmla="*/ 1373337 h 1980080"/>
                <a:gd name="connsiteX20-3833" fmla="*/ 1358802 w 1358802"/>
                <a:gd name="connsiteY20-3834" fmla="*/ 0 h 1980080"/>
                <a:gd name="connsiteX21-3835" fmla="*/ 973608 w 1358802"/>
                <a:gd name="connsiteY21-3836" fmla="*/ 1552019 h 1980080"/>
                <a:gd name="connsiteX22-3837" fmla="*/ 272039 w 1358802"/>
                <a:gd name="connsiteY22-3838" fmla="*/ 1980080 h 1980080"/>
                <a:gd name="connsiteX23-3839" fmla="*/ 119183 w 1358802"/>
                <a:gd name="connsiteY23-3840" fmla="*/ 1960366 h 1980080"/>
                <a:gd name="connsiteX24-3841" fmla="*/ 219640 w 1358802"/>
                <a:gd name="connsiteY24-3842" fmla="*/ 1745836 h 1980080"/>
                <a:gd name="connsiteX25-3843" fmla="*/ 349797 w 1358802"/>
                <a:gd name="connsiteY25-3844" fmla="*/ 1432683 h 1980080"/>
                <a:gd name="connsiteX26-3845" fmla="*/ 202120 w 1358802"/>
                <a:gd name="connsiteY26-3846" fmla="*/ 1721027 h 1980080"/>
                <a:gd name="connsiteX27-3847" fmla="*/ 101973 w 1358802"/>
                <a:gd name="connsiteY27-3848" fmla="*/ 1956292 h 1980080"/>
                <a:gd name="connsiteX28-3849" fmla="*/ 0 w 1358802"/>
                <a:gd name="connsiteY28-3850" fmla="*/ 1946431 h 1980080"/>
                <a:gd name="connsiteX0-3851" fmla="*/ 0 w 1358802"/>
                <a:gd name="connsiteY0-3852" fmla="*/ 1946431 h 1980080"/>
                <a:gd name="connsiteX1-3853" fmla="*/ 229985 w 1358802"/>
                <a:gd name="connsiteY1-3854" fmla="*/ 979592 h 1980080"/>
                <a:gd name="connsiteX2-3855" fmla="*/ 249152 w 1358802"/>
                <a:gd name="connsiteY2-3856" fmla="*/ 1270334 h 1980080"/>
                <a:gd name="connsiteX3-3857" fmla="*/ 265108 w 1358802"/>
                <a:gd name="connsiteY3-3858" fmla="*/ 1086750 h 1980080"/>
                <a:gd name="connsiteX4-3859" fmla="*/ 257305 w 1358802"/>
                <a:gd name="connsiteY4-3860" fmla="*/ 982065 h 1980080"/>
                <a:gd name="connsiteX5-3861" fmla="*/ 239551 w 1358802"/>
                <a:gd name="connsiteY5-3862" fmla="*/ 941706 h 1980080"/>
                <a:gd name="connsiteX6-3863" fmla="*/ 390223 w 1358802"/>
                <a:gd name="connsiteY6-3864" fmla="*/ 306651 h 1980080"/>
                <a:gd name="connsiteX7-3865" fmla="*/ 430836 w 1358802"/>
                <a:gd name="connsiteY7-3866" fmla="*/ 345608 h 1980080"/>
                <a:gd name="connsiteX8-3867" fmla="*/ 449847 w 1358802"/>
                <a:gd name="connsiteY8-3868" fmla="*/ 542563 h 1980080"/>
                <a:gd name="connsiteX9-3869" fmla="*/ 449733 w 1358802"/>
                <a:gd name="connsiteY9-3870" fmla="*/ 611104 h 1980080"/>
                <a:gd name="connsiteX10-3871" fmla="*/ 422828 w 1358802"/>
                <a:gd name="connsiteY10-3872" fmla="*/ 828733 h 1980080"/>
                <a:gd name="connsiteX11-3873" fmla="*/ 348614 w 1358802"/>
                <a:gd name="connsiteY11-3874" fmla="*/ 1351383 h 1980080"/>
                <a:gd name="connsiteX12-3875" fmla="*/ 396264 w 1358802"/>
                <a:gd name="connsiteY12-3876" fmla="*/ 1118991 h 1980080"/>
                <a:gd name="connsiteX13-3877" fmla="*/ 443662 w 1358802"/>
                <a:gd name="connsiteY13-3878" fmla="*/ 1184804 h 1980080"/>
                <a:gd name="connsiteX14-3879" fmla="*/ 565005 w 1358802"/>
                <a:gd name="connsiteY14-3880" fmla="*/ 1228227 h 1980080"/>
                <a:gd name="connsiteX15-3881" fmla="*/ 721900 w 1358802"/>
                <a:gd name="connsiteY15-3882" fmla="*/ 1220011 h 1980080"/>
                <a:gd name="connsiteX16-3883" fmla="*/ 758632 w 1358802"/>
                <a:gd name="connsiteY16-3884" fmla="*/ 1250534 h 1980080"/>
                <a:gd name="connsiteX17-3885" fmla="*/ 606170 w 1358802"/>
                <a:gd name="connsiteY17-3886" fmla="*/ 1531641 h 1980080"/>
                <a:gd name="connsiteX18-3887" fmla="*/ 760532 w 1358802"/>
                <a:gd name="connsiteY18-3888" fmla="*/ 1250724 h 1980080"/>
                <a:gd name="connsiteX19-3889" fmla="*/ 857117 w 1358802"/>
                <a:gd name="connsiteY19-3890" fmla="*/ 1407362 h 1980080"/>
                <a:gd name="connsiteX20-3891" fmla="*/ 1358802 w 1358802"/>
                <a:gd name="connsiteY20-3892" fmla="*/ 0 h 1980080"/>
                <a:gd name="connsiteX21-3893" fmla="*/ 973608 w 1358802"/>
                <a:gd name="connsiteY21-3894" fmla="*/ 1552019 h 1980080"/>
                <a:gd name="connsiteX22-3895" fmla="*/ 272039 w 1358802"/>
                <a:gd name="connsiteY22-3896" fmla="*/ 1980080 h 1980080"/>
                <a:gd name="connsiteX23-3897" fmla="*/ 119183 w 1358802"/>
                <a:gd name="connsiteY23-3898" fmla="*/ 1960366 h 1980080"/>
                <a:gd name="connsiteX24-3899" fmla="*/ 219640 w 1358802"/>
                <a:gd name="connsiteY24-3900" fmla="*/ 1745836 h 1980080"/>
                <a:gd name="connsiteX25-3901" fmla="*/ 349797 w 1358802"/>
                <a:gd name="connsiteY25-3902" fmla="*/ 1432683 h 1980080"/>
                <a:gd name="connsiteX26-3903" fmla="*/ 202120 w 1358802"/>
                <a:gd name="connsiteY26-3904" fmla="*/ 1721027 h 1980080"/>
                <a:gd name="connsiteX27-3905" fmla="*/ 101973 w 1358802"/>
                <a:gd name="connsiteY27-3906" fmla="*/ 1956292 h 1980080"/>
                <a:gd name="connsiteX28-3907" fmla="*/ 0 w 1358802"/>
                <a:gd name="connsiteY28-3908" fmla="*/ 1946431 h 1980080"/>
                <a:gd name="connsiteX0-3909" fmla="*/ 0 w 1358802"/>
                <a:gd name="connsiteY0-3910" fmla="*/ 1946431 h 1980080"/>
                <a:gd name="connsiteX1-3911" fmla="*/ 229985 w 1358802"/>
                <a:gd name="connsiteY1-3912" fmla="*/ 979592 h 1980080"/>
                <a:gd name="connsiteX2-3913" fmla="*/ 249152 w 1358802"/>
                <a:gd name="connsiteY2-3914" fmla="*/ 1270334 h 1980080"/>
                <a:gd name="connsiteX3-3915" fmla="*/ 265108 w 1358802"/>
                <a:gd name="connsiteY3-3916" fmla="*/ 1086750 h 1980080"/>
                <a:gd name="connsiteX4-3917" fmla="*/ 257305 w 1358802"/>
                <a:gd name="connsiteY4-3918" fmla="*/ 982065 h 1980080"/>
                <a:gd name="connsiteX5-3919" fmla="*/ 239551 w 1358802"/>
                <a:gd name="connsiteY5-3920" fmla="*/ 941706 h 1980080"/>
                <a:gd name="connsiteX6-3921" fmla="*/ 390223 w 1358802"/>
                <a:gd name="connsiteY6-3922" fmla="*/ 306651 h 1980080"/>
                <a:gd name="connsiteX7-3923" fmla="*/ 430836 w 1358802"/>
                <a:gd name="connsiteY7-3924" fmla="*/ 345608 h 1980080"/>
                <a:gd name="connsiteX8-3925" fmla="*/ 449847 w 1358802"/>
                <a:gd name="connsiteY8-3926" fmla="*/ 542563 h 1980080"/>
                <a:gd name="connsiteX9-3927" fmla="*/ 449733 w 1358802"/>
                <a:gd name="connsiteY9-3928" fmla="*/ 611104 h 1980080"/>
                <a:gd name="connsiteX10-3929" fmla="*/ 422828 w 1358802"/>
                <a:gd name="connsiteY10-3930" fmla="*/ 828733 h 1980080"/>
                <a:gd name="connsiteX11-3931" fmla="*/ 348614 w 1358802"/>
                <a:gd name="connsiteY11-3932" fmla="*/ 1351383 h 1980080"/>
                <a:gd name="connsiteX12-3933" fmla="*/ 396264 w 1358802"/>
                <a:gd name="connsiteY12-3934" fmla="*/ 1118991 h 1980080"/>
                <a:gd name="connsiteX13-3935" fmla="*/ 443662 w 1358802"/>
                <a:gd name="connsiteY13-3936" fmla="*/ 1184804 h 1980080"/>
                <a:gd name="connsiteX14-3937" fmla="*/ 565005 w 1358802"/>
                <a:gd name="connsiteY14-3938" fmla="*/ 1228227 h 1980080"/>
                <a:gd name="connsiteX15-3939" fmla="*/ 721900 w 1358802"/>
                <a:gd name="connsiteY15-3940" fmla="*/ 1220011 h 1980080"/>
                <a:gd name="connsiteX16-3941" fmla="*/ 758632 w 1358802"/>
                <a:gd name="connsiteY16-3942" fmla="*/ 1250534 h 1980080"/>
                <a:gd name="connsiteX17-3943" fmla="*/ 606170 w 1358802"/>
                <a:gd name="connsiteY17-3944" fmla="*/ 1531641 h 1980080"/>
                <a:gd name="connsiteX18-3945" fmla="*/ 760532 w 1358802"/>
                <a:gd name="connsiteY18-3946" fmla="*/ 1250724 h 1980080"/>
                <a:gd name="connsiteX19-3947" fmla="*/ 857117 w 1358802"/>
                <a:gd name="connsiteY19-3948" fmla="*/ 1407362 h 1980080"/>
                <a:gd name="connsiteX20-3949" fmla="*/ 1358802 w 1358802"/>
                <a:gd name="connsiteY20-3950" fmla="*/ 0 h 1980080"/>
                <a:gd name="connsiteX21-3951" fmla="*/ 973608 w 1358802"/>
                <a:gd name="connsiteY21-3952" fmla="*/ 1552019 h 1980080"/>
                <a:gd name="connsiteX22-3953" fmla="*/ 272039 w 1358802"/>
                <a:gd name="connsiteY22-3954" fmla="*/ 1980080 h 1980080"/>
                <a:gd name="connsiteX23-3955" fmla="*/ 119183 w 1358802"/>
                <a:gd name="connsiteY23-3956" fmla="*/ 1960366 h 1980080"/>
                <a:gd name="connsiteX24-3957" fmla="*/ 219640 w 1358802"/>
                <a:gd name="connsiteY24-3958" fmla="*/ 1745836 h 1980080"/>
                <a:gd name="connsiteX25-3959" fmla="*/ 349797 w 1358802"/>
                <a:gd name="connsiteY25-3960" fmla="*/ 1432683 h 1980080"/>
                <a:gd name="connsiteX26-3961" fmla="*/ 202120 w 1358802"/>
                <a:gd name="connsiteY26-3962" fmla="*/ 1721027 h 1980080"/>
                <a:gd name="connsiteX27-3963" fmla="*/ 101973 w 1358802"/>
                <a:gd name="connsiteY27-3964" fmla="*/ 1956292 h 1980080"/>
                <a:gd name="connsiteX28-3965" fmla="*/ 0 w 1358802"/>
                <a:gd name="connsiteY28-3966" fmla="*/ 1946431 h 1980080"/>
                <a:gd name="connsiteX0-3967" fmla="*/ 0 w 1358802"/>
                <a:gd name="connsiteY0-3968" fmla="*/ 1946431 h 1980080"/>
                <a:gd name="connsiteX1-3969" fmla="*/ 229985 w 1358802"/>
                <a:gd name="connsiteY1-3970" fmla="*/ 979592 h 1980080"/>
                <a:gd name="connsiteX2-3971" fmla="*/ 249152 w 1358802"/>
                <a:gd name="connsiteY2-3972" fmla="*/ 1270334 h 1980080"/>
                <a:gd name="connsiteX3-3973" fmla="*/ 265108 w 1358802"/>
                <a:gd name="connsiteY3-3974" fmla="*/ 1086750 h 1980080"/>
                <a:gd name="connsiteX4-3975" fmla="*/ 257305 w 1358802"/>
                <a:gd name="connsiteY4-3976" fmla="*/ 982065 h 1980080"/>
                <a:gd name="connsiteX5-3977" fmla="*/ 239551 w 1358802"/>
                <a:gd name="connsiteY5-3978" fmla="*/ 941706 h 1980080"/>
                <a:gd name="connsiteX6-3979" fmla="*/ 390223 w 1358802"/>
                <a:gd name="connsiteY6-3980" fmla="*/ 306651 h 1980080"/>
                <a:gd name="connsiteX7-3981" fmla="*/ 430836 w 1358802"/>
                <a:gd name="connsiteY7-3982" fmla="*/ 345608 h 1980080"/>
                <a:gd name="connsiteX8-3983" fmla="*/ 449847 w 1358802"/>
                <a:gd name="connsiteY8-3984" fmla="*/ 542563 h 1980080"/>
                <a:gd name="connsiteX9-3985" fmla="*/ 449733 w 1358802"/>
                <a:gd name="connsiteY9-3986" fmla="*/ 611104 h 1980080"/>
                <a:gd name="connsiteX10-3987" fmla="*/ 422828 w 1358802"/>
                <a:gd name="connsiteY10-3988" fmla="*/ 828733 h 1980080"/>
                <a:gd name="connsiteX11-3989" fmla="*/ 348614 w 1358802"/>
                <a:gd name="connsiteY11-3990" fmla="*/ 1351383 h 1980080"/>
                <a:gd name="connsiteX12-3991" fmla="*/ 396264 w 1358802"/>
                <a:gd name="connsiteY12-3992" fmla="*/ 1118991 h 1980080"/>
                <a:gd name="connsiteX13-3993" fmla="*/ 443662 w 1358802"/>
                <a:gd name="connsiteY13-3994" fmla="*/ 1184804 h 1980080"/>
                <a:gd name="connsiteX14-3995" fmla="*/ 565005 w 1358802"/>
                <a:gd name="connsiteY14-3996" fmla="*/ 1228227 h 1980080"/>
                <a:gd name="connsiteX15-3997" fmla="*/ 721900 w 1358802"/>
                <a:gd name="connsiteY15-3998" fmla="*/ 1220011 h 1980080"/>
                <a:gd name="connsiteX16-3999" fmla="*/ 758632 w 1358802"/>
                <a:gd name="connsiteY16-4000" fmla="*/ 1250534 h 1980080"/>
                <a:gd name="connsiteX17-4001" fmla="*/ 606170 w 1358802"/>
                <a:gd name="connsiteY17-4002" fmla="*/ 1531641 h 1980080"/>
                <a:gd name="connsiteX18-4003" fmla="*/ 760532 w 1358802"/>
                <a:gd name="connsiteY18-4004" fmla="*/ 1250724 h 1980080"/>
                <a:gd name="connsiteX19-4005" fmla="*/ 855470 w 1358802"/>
                <a:gd name="connsiteY19-4006" fmla="*/ 1401495 h 1980080"/>
                <a:gd name="connsiteX20-4007" fmla="*/ 1358802 w 1358802"/>
                <a:gd name="connsiteY20-4008" fmla="*/ 0 h 1980080"/>
                <a:gd name="connsiteX21-4009" fmla="*/ 973608 w 1358802"/>
                <a:gd name="connsiteY21-4010" fmla="*/ 1552019 h 1980080"/>
                <a:gd name="connsiteX22-4011" fmla="*/ 272039 w 1358802"/>
                <a:gd name="connsiteY22-4012" fmla="*/ 1980080 h 1980080"/>
                <a:gd name="connsiteX23-4013" fmla="*/ 119183 w 1358802"/>
                <a:gd name="connsiteY23-4014" fmla="*/ 1960366 h 1980080"/>
                <a:gd name="connsiteX24-4015" fmla="*/ 219640 w 1358802"/>
                <a:gd name="connsiteY24-4016" fmla="*/ 1745836 h 1980080"/>
                <a:gd name="connsiteX25-4017" fmla="*/ 349797 w 1358802"/>
                <a:gd name="connsiteY25-4018" fmla="*/ 1432683 h 1980080"/>
                <a:gd name="connsiteX26-4019" fmla="*/ 202120 w 1358802"/>
                <a:gd name="connsiteY26-4020" fmla="*/ 1721027 h 1980080"/>
                <a:gd name="connsiteX27-4021" fmla="*/ 101973 w 1358802"/>
                <a:gd name="connsiteY27-4022" fmla="*/ 1956292 h 1980080"/>
                <a:gd name="connsiteX28-4023" fmla="*/ 0 w 1358802"/>
                <a:gd name="connsiteY28-4024" fmla="*/ 1946431 h 1980080"/>
                <a:gd name="connsiteX0-4025" fmla="*/ 0 w 1358802"/>
                <a:gd name="connsiteY0-4026" fmla="*/ 1946431 h 1980080"/>
                <a:gd name="connsiteX1-4027" fmla="*/ 229985 w 1358802"/>
                <a:gd name="connsiteY1-4028" fmla="*/ 979592 h 1980080"/>
                <a:gd name="connsiteX2-4029" fmla="*/ 249152 w 1358802"/>
                <a:gd name="connsiteY2-4030" fmla="*/ 1270334 h 1980080"/>
                <a:gd name="connsiteX3-4031" fmla="*/ 265108 w 1358802"/>
                <a:gd name="connsiteY3-4032" fmla="*/ 1086750 h 1980080"/>
                <a:gd name="connsiteX4-4033" fmla="*/ 257305 w 1358802"/>
                <a:gd name="connsiteY4-4034" fmla="*/ 982065 h 1980080"/>
                <a:gd name="connsiteX5-4035" fmla="*/ 239551 w 1358802"/>
                <a:gd name="connsiteY5-4036" fmla="*/ 941706 h 1980080"/>
                <a:gd name="connsiteX6-4037" fmla="*/ 390223 w 1358802"/>
                <a:gd name="connsiteY6-4038" fmla="*/ 306651 h 1980080"/>
                <a:gd name="connsiteX7-4039" fmla="*/ 430836 w 1358802"/>
                <a:gd name="connsiteY7-4040" fmla="*/ 345608 h 1980080"/>
                <a:gd name="connsiteX8-4041" fmla="*/ 449847 w 1358802"/>
                <a:gd name="connsiteY8-4042" fmla="*/ 542563 h 1980080"/>
                <a:gd name="connsiteX9-4043" fmla="*/ 449733 w 1358802"/>
                <a:gd name="connsiteY9-4044" fmla="*/ 611104 h 1980080"/>
                <a:gd name="connsiteX10-4045" fmla="*/ 422828 w 1358802"/>
                <a:gd name="connsiteY10-4046" fmla="*/ 828733 h 1980080"/>
                <a:gd name="connsiteX11-4047" fmla="*/ 348614 w 1358802"/>
                <a:gd name="connsiteY11-4048" fmla="*/ 1351383 h 1980080"/>
                <a:gd name="connsiteX12-4049" fmla="*/ 396264 w 1358802"/>
                <a:gd name="connsiteY12-4050" fmla="*/ 1118991 h 1980080"/>
                <a:gd name="connsiteX13-4051" fmla="*/ 443662 w 1358802"/>
                <a:gd name="connsiteY13-4052" fmla="*/ 1184804 h 1980080"/>
                <a:gd name="connsiteX14-4053" fmla="*/ 565005 w 1358802"/>
                <a:gd name="connsiteY14-4054" fmla="*/ 1228227 h 1980080"/>
                <a:gd name="connsiteX15-4055" fmla="*/ 721900 w 1358802"/>
                <a:gd name="connsiteY15-4056" fmla="*/ 1220011 h 1980080"/>
                <a:gd name="connsiteX16-4057" fmla="*/ 758632 w 1358802"/>
                <a:gd name="connsiteY16-4058" fmla="*/ 1250534 h 1980080"/>
                <a:gd name="connsiteX17-4059" fmla="*/ 606170 w 1358802"/>
                <a:gd name="connsiteY17-4060" fmla="*/ 1531641 h 1980080"/>
                <a:gd name="connsiteX18-4061" fmla="*/ 760532 w 1358802"/>
                <a:gd name="connsiteY18-4062" fmla="*/ 1250724 h 1980080"/>
                <a:gd name="connsiteX19-4063" fmla="*/ 855470 w 1358802"/>
                <a:gd name="connsiteY19-4064" fmla="*/ 1401495 h 1980080"/>
                <a:gd name="connsiteX20-4065" fmla="*/ 1358802 w 1358802"/>
                <a:gd name="connsiteY20-4066" fmla="*/ 0 h 1980080"/>
                <a:gd name="connsiteX21-4067" fmla="*/ 973608 w 1358802"/>
                <a:gd name="connsiteY21-4068" fmla="*/ 1552019 h 1980080"/>
                <a:gd name="connsiteX22-4069" fmla="*/ 272039 w 1358802"/>
                <a:gd name="connsiteY22-4070" fmla="*/ 1980080 h 1980080"/>
                <a:gd name="connsiteX23-4071" fmla="*/ 119183 w 1358802"/>
                <a:gd name="connsiteY23-4072" fmla="*/ 1960366 h 1980080"/>
                <a:gd name="connsiteX24-4073" fmla="*/ 219640 w 1358802"/>
                <a:gd name="connsiteY24-4074" fmla="*/ 1745836 h 1980080"/>
                <a:gd name="connsiteX25-4075" fmla="*/ 349797 w 1358802"/>
                <a:gd name="connsiteY25-4076" fmla="*/ 1432683 h 1980080"/>
                <a:gd name="connsiteX26-4077" fmla="*/ 202120 w 1358802"/>
                <a:gd name="connsiteY26-4078" fmla="*/ 1721027 h 1980080"/>
                <a:gd name="connsiteX27-4079" fmla="*/ 101973 w 1358802"/>
                <a:gd name="connsiteY27-4080" fmla="*/ 1956292 h 1980080"/>
                <a:gd name="connsiteX28-4081" fmla="*/ 0 w 1358802"/>
                <a:gd name="connsiteY28-4082" fmla="*/ 1946431 h 1980080"/>
                <a:gd name="connsiteX0-4083" fmla="*/ 0 w 1360548"/>
                <a:gd name="connsiteY0-4084" fmla="*/ 1966565 h 2000214"/>
                <a:gd name="connsiteX1-4085" fmla="*/ 229985 w 1360548"/>
                <a:gd name="connsiteY1-4086" fmla="*/ 999726 h 2000214"/>
                <a:gd name="connsiteX2-4087" fmla="*/ 249152 w 1360548"/>
                <a:gd name="connsiteY2-4088" fmla="*/ 1290468 h 2000214"/>
                <a:gd name="connsiteX3-4089" fmla="*/ 265108 w 1360548"/>
                <a:gd name="connsiteY3-4090" fmla="*/ 1106884 h 2000214"/>
                <a:gd name="connsiteX4-4091" fmla="*/ 257305 w 1360548"/>
                <a:gd name="connsiteY4-4092" fmla="*/ 1002199 h 2000214"/>
                <a:gd name="connsiteX5-4093" fmla="*/ 239551 w 1360548"/>
                <a:gd name="connsiteY5-4094" fmla="*/ 961840 h 2000214"/>
                <a:gd name="connsiteX6-4095" fmla="*/ 390223 w 1360548"/>
                <a:gd name="connsiteY6-4096" fmla="*/ 326785 h 2000214"/>
                <a:gd name="connsiteX7-4097" fmla="*/ 430836 w 1360548"/>
                <a:gd name="connsiteY7-4098" fmla="*/ 365742 h 2000214"/>
                <a:gd name="connsiteX8-4099" fmla="*/ 449847 w 1360548"/>
                <a:gd name="connsiteY8-4100" fmla="*/ 562697 h 2000214"/>
                <a:gd name="connsiteX9-4101" fmla="*/ 449733 w 1360548"/>
                <a:gd name="connsiteY9-4102" fmla="*/ 631238 h 2000214"/>
                <a:gd name="connsiteX10-4103" fmla="*/ 422828 w 1360548"/>
                <a:gd name="connsiteY10-4104" fmla="*/ 848867 h 2000214"/>
                <a:gd name="connsiteX11-4105" fmla="*/ 348614 w 1360548"/>
                <a:gd name="connsiteY11-4106" fmla="*/ 1371517 h 2000214"/>
                <a:gd name="connsiteX12-4107" fmla="*/ 396264 w 1360548"/>
                <a:gd name="connsiteY12-4108" fmla="*/ 1139125 h 2000214"/>
                <a:gd name="connsiteX13-4109" fmla="*/ 443662 w 1360548"/>
                <a:gd name="connsiteY13-4110" fmla="*/ 1204938 h 2000214"/>
                <a:gd name="connsiteX14-4111" fmla="*/ 565005 w 1360548"/>
                <a:gd name="connsiteY14-4112" fmla="*/ 1248361 h 2000214"/>
                <a:gd name="connsiteX15-4113" fmla="*/ 721900 w 1360548"/>
                <a:gd name="connsiteY15-4114" fmla="*/ 1240145 h 2000214"/>
                <a:gd name="connsiteX16-4115" fmla="*/ 758632 w 1360548"/>
                <a:gd name="connsiteY16-4116" fmla="*/ 1270668 h 2000214"/>
                <a:gd name="connsiteX17-4117" fmla="*/ 606170 w 1360548"/>
                <a:gd name="connsiteY17-4118" fmla="*/ 1551775 h 2000214"/>
                <a:gd name="connsiteX18-4119" fmla="*/ 760532 w 1360548"/>
                <a:gd name="connsiteY18-4120" fmla="*/ 1270858 h 2000214"/>
                <a:gd name="connsiteX19-4121" fmla="*/ 855470 w 1360548"/>
                <a:gd name="connsiteY19-4122" fmla="*/ 1421629 h 2000214"/>
                <a:gd name="connsiteX20-4123" fmla="*/ 1105542 w 1360548"/>
                <a:gd name="connsiteY20-4124" fmla="*/ 735922 h 2000214"/>
                <a:gd name="connsiteX21-4125" fmla="*/ 1358802 w 1360548"/>
                <a:gd name="connsiteY21-4126" fmla="*/ 20134 h 2000214"/>
                <a:gd name="connsiteX22-4127" fmla="*/ 973608 w 1360548"/>
                <a:gd name="connsiteY22-4128" fmla="*/ 1572153 h 2000214"/>
                <a:gd name="connsiteX23-4129" fmla="*/ 272039 w 1360548"/>
                <a:gd name="connsiteY23-4130" fmla="*/ 2000214 h 2000214"/>
                <a:gd name="connsiteX24-4131" fmla="*/ 119183 w 1360548"/>
                <a:gd name="connsiteY24-4132" fmla="*/ 1980500 h 2000214"/>
                <a:gd name="connsiteX25-4133" fmla="*/ 219640 w 1360548"/>
                <a:gd name="connsiteY25-4134" fmla="*/ 1765970 h 2000214"/>
                <a:gd name="connsiteX26-4135" fmla="*/ 349797 w 1360548"/>
                <a:gd name="connsiteY26-4136" fmla="*/ 1452817 h 2000214"/>
                <a:gd name="connsiteX27-4137" fmla="*/ 202120 w 1360548"/>
                <a:gd name="connsiteY27-4138" fmla="*/ 1741161 h 2000214"/>
                <a:gd name="connsiteX28-4139" fmla="*/ 101973 w 1360548"/>
                <a:gd name="connsiteY28-4140" fmla="*/ 1976426 h 2000214"/>
                <a:gd name="connsiteX29" fmla="*/ 0 w 1360548"/>
                <a:gd name="connsiteY29" fmla="*/ 1966565 h 2000214"/>
                <a:gd name="connsiteX0-4141" fmla="*/ 0 w 1360407"/>
                <a:gd name="connsiteY0-4142" fmla="*/ 1966802 h 2000451"/>
                <a:gd name="connsiteX1-4143" fmla="*/ 229985 w 1360407"/>
                <a:gd name="connsiteY1-4144" fmla="*/ 999963 h 2000451"/>
                <a:gd name="connsiteX2-4145" fmla="*/ 249152 w 1360407"/>
                <a:gd name="connsiteY2-4146" fmla="*/ 1290705 h 2000451"/>
                <a:gd name="connsiteX3-4147" fmla="*/ 265108 w 1360407"/>
                <a:gd name="connsiteY3-4148" fmla="*/ 1107121 h 2000451"/>
                <a:gd name="connsiteX4-4149" fmla="*/ 257305 w 1360407"/>
                <a:gd name="connsiteY4-4150" fmla="*/ 1002436 h 2000451"/>
                <a:gd name="connsiteX5-4151" fmla="*/ 239551 w 1360407"/>
                <a:gd name="connsiteY5-4152" fmla="*/ 962077 h 2000451"/>
                <a:gd name="connsiteX6-4153" fmla="*/ 390223 w 1360407"/>
                <a:gd name="connsiteY6-4154" fmla="*/ 327022 h 2000451"/>
                <a:gd name="connsiteX7-4155" fmla="*/ 430836 w 1360407"/>
                <a:gd name="connsiteY7-4156" fmla="*/ 365979 h 2000451"/>
                <a:gd name="connsiteX8-4157" fmla="*/ 449847 w 1360407"/>
                <a:gd name="connsiteY8-4158" fmla="*/ 562934 h 2000451"/>
                <a:gd name="connsiteX9-4159" fmla="*/ 449733 w 1360407"/>
                <a:gd name="connsiteY9-4160" fmla="*/ 631475 h 2000451"/>
                <a:gd name="connsiteX10-4161" fmla="*/ 422828 w 1360407"/>
                <a:gd name="connsiteY10-4162" fmla="*/ 849104 h 2000451"/>
                <a:gd name="connsiteX11-4163" fmla="*/ 348614 w 1360407"/>
                <a:gd name="connsiteY11-4164" fmla="*/ 1371754 h 2000451"/>
                <a:gd name="connsiteX12-4165" fmla="*/ 396264 w 1360407"/>
                <a:gd name="connsiteY12-4166" fmla="*/ 1139362 h 2000451"/>
                <a:gd name="connsiteX13-4167" fmla="*/ 443662 w 1360407"/>
                <a:gd name="connsiteY13-4168" fmla="*/ 1205175 h 2000451"/>
                <a:gd name="connsiteX14-4169" fmla="*/ 565005 w 1360407"/>
                <a:gd name="connsiteY14-4170" fmla="*/ 1248598 h 2000451"/>
                <a:gd name="connsiteX15-4171" fmla="*/ 721900 w 1360407"/>
                <a:gd name="connsiteY15-4172" fmla="*/ 1240382 h 2000451"/>
                <a:gd name="connsiteX16-4173" fmla="*/ 758632 w 1360407"/>
                <a:gd name="connsiteY16-4174" fmla="*/ 1270905 h 2000451"/>
                <a:gd name="connsiteX17-4175" fmla="*/ 606170 w 1360407"/>
                <a:gd name="connsiteY17-4176" fmla="*/ 1552012 h 2000451"/>
                <a:gd name="connsiteX18-4177" fmla="*/ 760532 w 1360407"/>
                <a:gd name="connsiteY18-4178" fmla="*/ 1271095 h 2000451"/>
                <a:gd name="connsiteX19-4179" fmla="*/ 855470 w 1360407"/>
                <a:gd name="connsiteY19-4180" fmla="*/ 1421866 h 2000451"/>
                <a:gd name="connsiteX20-4181" fmla="*/ 1087226 w 1360407"/>
                <a:gd name="connsiteY20-4182" fmla="*/ 727597 h 2000451"/>
                <a:gd name="connsiteX21-4183" fmla="*/ 1358802 w 1360407"/>
                <a:gd name="connsiteY21-4184" fmla="*/ 20371 h 2000451"/>
                <a:gd name="connsiteX22-4185" fmla="*/ 973608 w 1360407"/>
                <a:gd name="connsiteY22-4186" fmla="*/ 1572390 h 2000451"/>
                <a:gd name="connsiteX23-4187" fmla="*/ 272039 w 1360407"/>
                <a:gd name="connsiteY23-4188" fmla="*/ 2000451 h 2000451"/>
                <a:gd name="connsiteX24-4189" fmla="*/ 119183 w 1360407"/>
                <a:gd name="connsiteY24-4190" fmla="*/ 1980737 h 2000451"/>
                <a:gd name="connsiteX25-4191" fmla="*/ 219640 w 1360407"/>
                <a:gd name="connsiteY25-4192" fmla="*/ 1766207 h 2000451"/>
                <a:gd name="connsiteX26-4193" fmla="*/ 349797 w 1360407"/>
                <a:gd name="connsiteY26-4194" fmla="*/ 1453054 h 2000451"/>
                <a:gd name="connsiteX27-4195" fmla="*/ 202120 w 1360407"/>
                <a:gd name="connsiteY27-4196" fmla="*/ 1741398 h 2000451"/>
                <a:gd name="connsiteX28-4197" fmla="*/ 101973 w 1360407"/>
                <a:gd name="connsiteY28-4198" fmla="*/ 1976663 h 2000451"/>
                <a:gd name="connsiteX29-4199" fmla="*/ 0 w 1360407"/>
                <a:gd name="connsiteY29-4200" fmla="*/ 1966802 h 2000451"/>
                <a:gd name="connsiteX0-4201" fmla="*/ 0 w 1360407"/>
                <a:gd name="connsiteY0-4202" fmla="*/ 1966802 h 2000451"/>
                <a:gd name="connsiteX1-4203" fmla="*/ 229985 w 1360407"/>
                <a:gd name="connsiteY1-4204" fmla="*/ 999963 h 2000451"/>
                <a:gd name="connsiteX2-4205" fmla="*/ 249152 w 1360407"/>
                <a:gd name="connsiteY2-4206" fmla="*/ 1290705 h 2000451"/>
                <a:gd name="connsiteX3-4207" fmla="*/ 265108 w 1360407"/>
                <a:gd name="connsiteY3-4208" fmla="*/ 1107121 h 2000451"/>
                <a:gd name="connsiteX4-4209" fmla="*/ 257305 w 1360407"/>
                <a:gd name="connsiteY4-4210" fmla="*/ 1002436 h 2000451"/>
                <a:gd name="connsiteX5-4211" fmla="*/ 239551 w 1360407"/>
                <a:gd name="connsiteY5-4212" fmla="*/ 962077 h 2000451"/>
                <a:gd name="connsiteX6-4213" fmla="*/ 390223 w 1360407"/>
                <a:gd name="connsiteY6-4214" fmla="*/ 327022 h 2000451"/>
                <a:gd name="connsiteX7-4215" fmla="*/ 430836 w 1360407"/>
                <a:gd name="connsiteY7-4216" fmla="*/ 365979 h 2000451"/>
                <a:gd name="connsiteX8-4217" fmla="*/ 449847 w 1360407"/>
                <a:gd name="connsiteY8-4218" fmla="*/ 562934 h 2000451"/>
                <a:gd name="connsiteX9-4219" fmla="*/ 449733 w 1360407"/>
                <a:gd name="connsiteY9-4220" fmla="*/ 631475 h 2000451"/>
                <a:gd name="connsiteX10-4221" fmla="*/ 422828 w 1360407"/>
                <a:gd name="connsiteY10-4222" fmla="*/ 849104 h 2000451"/>
                <a:gd name="connsiteX11-4223" fmla="*/ 348614 w 1360407"/>
                <a:gd name="connsiteY11-4224" fmla="*/ 1371754 h 2000451"/>
                <a:gd name="connsiteX12-4225" fmla="*/ 396264 w 1360407"/>
                <a:gd name="connsiteY12-4226" fmla="*/ 1139362 h 2000451"/>
                <a:gd name="connsiteX13-4227" fmla="*/ 443662 w 1360407"/>
                <a:gd name="connsiteY13-4228" fmla="*/ 1205175 h 2000451"/>
                <a:gd name="connsiteX14-4229" fmla="*/ 565005 w 1360407"/>
                <a:gd name="connsiteY14-4230" fmla="*/ 1248598 h 2000451"/>
                <a:gd name="connsiteX15-4231" fmla="*/ 721900 w 1360407"/>
                <a:gd name="connsiteY15-4232" fmla="*/ 1240382 h 2000451"/>
                <a:gd name="connsiteX16-4233" fmla="*/ 758632 w 1360407"/>
                <a:gd name="connsiteY16-4234" fmla="*/ 1270905 h 2000451"/>
                <a:gd name="connsiteX17-4235" fmla="*/ 606170 w 1360407"/>
                <a:gd name="connsiteY17-4236" fmla="*/ 1552012 h 2000451"/>
                <a:gd name="connsiteX18-4237" fmla="*/ 760532 w 1360407"/>
                <a:gd name="connsiteY18-4238" fmla="*/ 1271095 h 2000451"/>
                <a:gd name="connsiteX19-4239" fmla="*/ 855470 w 1360407"/>
                <a:gd name="connsiteY19-4240" fmla="*/ 1421866 h 2000451"/>
                <a:gd name="connsiteX20-4241" fmla="*/ 1087226 w 1360407"/>
                <a:gd name="connsiteY20-4242" fmla="*/ 727597 h 2000451"/>
                <a:gd name="connsiteX21-4243" fmla="*/ 1358802 w 1360407"/>
                <a:gd name="connsiteY21-4244" fmla="*/ 20371 h 2000451"/>
                <a:gd name="connsiteX22-4245" fmla="*/ 973608 w 1360407"/>
                <a:gd name="connsiteY22-4246" fmla="*/ 1572390 h 2000451"/>
                <a:gd name="connsiteX23-4247" fmla="*/ 272039 w 1360407"/>
                <a:gd name="connsiteY23-4248" fmla="*/ 2000451 h 2000451"/>
                <a:gd name="connsiteX24-4249" fmla="*/ 119183 w 1360407"/>
                <a:gd name="connsiteY24-4250" fmla="*/ 1980737 h 2000451"/>
                <a:gd name="connsiteX25-4251" fmla="*/ 219640 w 1360407"/>
                <a:gd name="connsiteY25-4252" fmla="*/ 1766207 h 2000451"/>
                <a:gd name="connsiteX26-4253" fmla="*/ 349797 w 1360407"/>
                <a:gd name="connsiteY26-4254" fmla="*/ 1453054 h 2000451"/>
                <a:gd name="connsiteX27-4255" fmla="*/ 202120 w 1360407"/>
                <a:gd name="connsiteY27-4256" fmla="*/ 1741398 h 2000451"/>
                <a:gd name="connsiteX28-4257" fmla="*/ 101973 w 1360407"/>
                <a:gd name="connsiteY28-4258" fmla="*/ 1976663 h 2000451"/>
                <a:gd name="connsiteX29-4259" fmla="*/ 0 w 1360407"/>
                <a:gd name="connsiteY29-4260" fmla="*/ 1966802 h 2000451"/>
                <a:gd name="connsiteX0-4261" fmla="*/ 0 w 1360407"/>
                <a:gd name="connsiteY0-4262" fmla="*/ 1966802 h 2000451"/>
                <a:gd name="connsiteX1-4263" fmla="*/ 229985 w 1360407"/>
                <a:gd name="connsiteY1-4264" fmla="*/ 999963 h 2000451"/>
                <a:gd name="connsiteX2-4265" fmla="*/ 249152 w 1360407"/>
                <a:gd name="connsiteY2-4266" fmla="*/ 1290705 h 2000451"/>
                <a:gd name="connsiteX3-4267" fmla="*/ 265108 w 1360407"/>
                <a:gd name="connsiteY3-4268" fmla="*/ 1107121 h 2000451"/>
                <a:gd name="connsiteX4-4269" fmla="*/ 257305 w 1360407"/>
                <a:gd name="connsiteY4-4270" fmla="*/ 1002436 h 2000451"/>
                <a:gd name="connsiteX5-4271" fmla="*/ 239551 w 1360407"/>
                <a:gd name="connsiteY5-4272" fmla="*/ 962077 h 2000451"/>
                <a:gd name="connsiteX6-4273" fmla="*/ 390223 w 1360407"/>
                <a:gd name="connsiteY6-4274" fmla="*/ 327022 h 2000451"/>
                <a:gd name="connsiteX7-4275" fmla="*/ 430836 w 1360407"/>
                <a:gd name="connsiteY7-4276" fmla="*/ 365979 h 2000451"/>
                <a:gd name="connsiteX8-4277" fmla="*/ 449847 w 1360407"/>
                <a:gd name="connsiteY8-4278" fmla="*/ 562934 h 2000451"/>
                <a:gd name="connsiteX9-4279" fmla="*/ 449733 w 1360407"/>
                <a:gd name="connsiteY9-4280" fmla="*/ 631475 h 2000451"/>
                <a:gd name="connsiteX10-4281" fmla="*/ 422828 w 1360407"/>
                <a:gd name="connsiteY10-4282" fmla="*/ 849104 h 2000451"/>
                <a:gd name="connsiteX11-4283" fmla="*/ 348614 w 1360407"/>
                <a:gd name="connsiteY11-4284" fmla="*/ 1371754 h 2000451"/>
                <a:gd name="connsiteX12-4285" fmla="*/ 396264 w 1360407"/>
                <a:gd name="connsiteY12-4286" fmla="*/ 1139362 h 2000451"/>
                <a:gd name="connsiteX13-4287" fmla="*/ 443662 w 1360407"/>
                <a:gd name="connsiteY13-4288" fmla="*/ 1205175 h 2000451"/>
                <a:gd name="connsiteX14-4289" fmla="*/ 565005 w 1360407"/>
                <a:gd name="connsiteY14-4290" fmla="*/ 1248598 h 2000451"/>
                <a:gd name="connsiteX15-4291" fmla="*/ 721900 w 1360407"/>
                <a:gd name="connsiteY15-4292" fmla="*/ 1240382 h 2000451"/>
                <a:gd name="connsiteX16-4293" fmla="*/ 758632 w 1360407"/>
                <a:gd name="connsiteY16-4294" fmla="*/ 1270905 h 2000451"/>
                <a:gd name="connsiteX17-4295" fmla="*/ 606170 w 1360407"/>
                <a:gd name="connsiteY17-4296" fmla="*/ 1552012 h 2000451"/>
                <a:gd name="connsiteX18-4297" fmla="*/ 760532 w 1360407"/>
                <a:gd name="connsiteY18-4298" fmla="*/ 1271095 h 2000451"/>
                <a:gd name="connsiteX19-4299" fmla="*/ 855470 w 1360407"/>
                <a:gd name="connsiteY19-4300" fmla="*/ 1421866 h 2000451"/>
                <a:gd name="connsiteX20-4301" fmla="*/ 1087226 w 1360407"/>
                <a:gd name="connsiteY20-4302" fmla="*/ 727597 h 2000451"/>
                <a:gd name="connsiteX21-4303" fmla="*/ 1358802 w 1360407"/>
                <a:gd name="connsiteY21-4304" fmla="*/ 20371 h 2000451"/>
                <a:gd name="connsiteX22-4305" fmla="*/ 973608 w 1360407"/>
                <a:gd name="connsiteY22-4306" fmla="*/ 1572390 h 2000451"/>
                <a:gd name="connsiteX23-4307" fmla="*/ 272039 w 1360407"/>
                <a:gd name="connsiteY23-4308" fmla="*/ 2000451 h 2000451"/>
                <a:gd name="connsiteX24-4309" fmla="*/ 119183 w 1360407"/>
                <a:gd name="connsiteY24-4310" fmla="*/ 1980737 h 2000451"/>
                <a:gd name="connsiteX25-4311" fmla="*/ 219640 w 1360407"/>
                <a:gd name="connsiteY25-4312" fmla="*/ 1766207 h 2000451"/>
                <a:gd name="connsiteX26-4313" fmla="*/ 349797 w 1360407"/>
                <a:gd name="connsiteY26-4314" fmla="*/ 1453054 h 2000451"/>
                <a:gd name="connsiteX27-4315" fmla="*/ 202120 w 1360407"/>
                <a:gd name="connsiteY27-4316" fmla="*/ 1741398 h 2000451"/>
                <a:gd name="connsiteX28-4317" fmla="*/ 101973 w 1360407"/>
                <a:gd name="connsiteY28-4318" fmla="*/ 1976663 h 2000451"/>
                <a:gd name="connsiteX29-4319" fmla="*/ 0 w 1360407"/>
                <a:gd name="connsiteY29-4320" fmla="*/ 1966802 h 2000451"/>
                <a:gd name="connsiteX0-4321" fmla="*/ 0 w 1360407"/>
                <a:gd name="connsiteY0-4322" fmla="*/ 1966802 h 2000451"/>
                <a:gd name="connsiteX1-4323" fmla="*/ 229985 w 1360407"/>
                <a:gd name="connsiteY1-4324" fmla="*/ 999963 h 2000451"/>
                <a:gd name="connsiteX2-4325" fmla="*/ 249152 w 1360407"/>
                <a:gd name="connsiteY2-4326" fmla="*/ 1290705 h 2000451"/>
                <a:gd name="connsiteX3-4327" fmla="*/ 265108 w 1360407"/>
                <a:gd name="connsiteY3-4328" fmla="*/ 1107121 h 2000451"/>
                <a:gd name="connsiteX4-4329" fmla="*/ 257305 w 1360407"/>
                <a:gd name="connsiteY4-4330" fmla="*/ 1002436 h 2000451"/>
                <a:gd name="connsiteX5-4331" fmla="*/ 239551 w 1360407"/>
                <a:gd name="connsiteY5-4332" fmla="*/ 962077 h 2000451"/>
                <a:gd name="connsiteX6-4333" fmla="*/ 390223 w 1360407"/>
                <a:gd name="connsiteY6-4334" fmla="*/ 327022 h 2000451"/>
                <a:gd name="connsiteX7-4335" fmla="*/ 430836 w 1360407"/>
                <a:gd name="connsiteY7-4336" fmla="*/ 365979 h 2000451"/>
                <a:gd name="connsiteX8-4337" fmla="*/ 449847 w 1360407"/>
                <a:gd name="connsiteY8-4338" fmla="*/ 562934 h 2000451"/>
                <a:gd name="connsiteX9-4339" fmla="*/ 449733 w 1360407"/>
                <a:gd name="connsiteY9-4340" fmla="*/ 631475 h 2000451"/>
                <a:gd name="connsiteX10-4341" fmla="*/ 422828 w 1360407"/>
                <a:gd name="connsiteY10-4342" fmla="*/ 849104 h 2000451"/>
                <a:gd name="connsiteX11-4343" fmla="*/ 348614 w 1360407"/>
                <a:gd name="connsiteY11-4344" fmla="*/ 1371754 h 2000451"/>
                <a:gd name="connsiteX12-4345" fmla="*/ 396264 w 1360407"/>
                <a:gd name="connsiteY12-4346" fmla="*/ 1139362 h 2000451"/>
                <a:gd name="connsiteX13-4347" fmla="*/ 443662 w 1360407"/>
                <a:gd name="connsiteY13-4348" fmla="*/ 1205175 h 2000451"/>
                <a:gd name="connsiteX14-4349" fmla="*/ 565005 w 1360407"/>
                <a:gd name="connsiteY14-4350" fmla="*/ 1248598 h 2000451"/>
                <a:gd name="connsiteX15-4351" fmla="*/ 721900 w 1360407"/>
                <a:gd name="connsiteY15-4352" fmla="*/ 1240382 h 2000451"/>
                <a:gd name="connsiteX16-4353" fmla="*/ 758632 w 1360407"/>
                <a:gd name="connsiteY16-4354" fmla="*/ 1270905 h 2000451"/>
                <a:gd name="connsiteX17-4355" fmla="*/ 606170 w 1360407"/>
                <a:gd name="connsiteY17-4356" fmla="*/ 1552012 h 2000451"/>
                <a:gd name="connsiteX18-4357" fmla="*/ 760532 w 1360407"/>
                <a:gd name="connsiteY18-4358" fmla="*/ 1271095 h 2000451"/>
                <a:gd name="connsiteX19-4359" fmla="*/ 855470 w 1360407"/>
                <a:gd name="connsiteY19-4360" fmla="*/ 1421866 h 2000451"/>
                <a:gd name="connsiteX20-4361" fmla="*/ 1087226 w 1360407"/>
                <a:gd name="connsiteY20-4362" fmla="*/ 727597 h 2000451"/>
                <a:gd name="connsiteX21-4363" fmla="*/ 1358802 w 1360407"/>
                <a:gd name="connsiteY21-4364" fmla="*/ 20371 h 2000451"/>
                <a:gd name="connsiteX22-4365" fmla="*/ 973608 w 1360407"/>
                <a:gd name="connsiteY22-4366" fmla="*/ 1572390 h 2000451"/>
                <a:gd name="connsiteX23-4367" fmla="*/ 272039 w 1360407"/>
                <a:gd name="connsiteY23-4368" fmla="*/ 2000451 h 2000451"/>
                <a:gd name="connsiteX24-4369" fmla="*/ 119183 w 1360407"/>
                <a:gd name="connsiteY24-4370" fmla="*/ 1980737 h 2000451"/>
                <a:gd name="connsiteX25-4371" fmla="*/ 219640 w 1360407"/>
                <a:gd name="connsiteY25-4372" fmla="*/ 1766207 h 2000451"/>
                <a:gd name="connsiteX26-4373" fmla="*/ 349797 w 1360407"/>
                <a:gd name="connsiteY26-4374" fmla="*/ 1453054 h 2000451"/>
                <a:gd name="connsiteX27-4375" fmla="*/ 202120 w 1360407"/>
                <a:gd name="connsiteY27-4376" fmla="*/ 1741398 h 2000451"/>
                <a:gd name="connsiteX28-4377" fmla="*/ 101973 w 1360407"/>
                <a:gd name="connsiteY28-4378" fmla="*/ 1976663 h 2000451"/>
                <a:gd name="connsiteX29-4379" fmla="*/ 0 w 1360407"/>
                <a:gd name="connsiteY29-4380" fmla="*/ 1966802 h 2000451"/>
                <a:gd name="connsiteX0-4381" fmla="*/ 0 w 1360407"/>
                <a:gd name="connsiteY0-4382" fmla="*/ 1966802 h 2000451"/>
                <a:gd name="connsiteX1-4383" fmla="*/ 229985 w 1360407"/>
                <a:gd name="connsiteY1-4384" fmla="*/ 999963 h 2000451"/>
                <a:gd name="connsiteX2-4385" fmla="*/ 249152 w 1360407"/>
                <a:gd name="connsiteY2-4386" fmla="*/ 1290705 h 2000451"/>
                <a:gd name="connsiteX3-4387" fmla="*/ 265108 w 1360407"/>
                <a:gd name="connsiteY3-4388" fmla="*/ 1107121 h 2000451"/>
                <a:gd name="connsiteX4-4389" fmla="*/ 257305 w 1360407"/>
                <a:gd name="connsiteY4-4390" fmla="*/ 1002436 h 2000451"/>
                <a:gd name="connsiteX5-4391" fmla="*/ 239551 w 1360407"/>
                <a:gd name="connsiteY5-4392" fmla="*/ 962077 h 2000451"/>
                <a:gd name="connsiteX6-4393" fmla="*/ 390223 w 1360407"/>
                <a:gd name="connsiteY6-4394" fmla="*/ 327022 h 2000451"/>
                <a:gd name="connsiteX7-4395" fmla="*/ 430836 w 1360407"/>
                <a:gd name="connsiteY7-4396" fmla="*/ 365979 h 2000451"/>
                <a:gd name="connsiteX8-4397" fmla="*/ 449847 w 1360407"/>
                <a:gd name="connsiteY8-4398" fmla="*/ 562934 h 2000451"/>
                <a:gd name="connsiteX9-4399" fmla="*/ 449733 w 1360407"/>
                <a:gd name="connsiteY9-4400" fmla="*/ 631475 h 2000451"/>
                <a:gd name="connsiteX10-4401" fmla="*/ 422828 w 1360407"/>
                <a:gd name="connsiteY10-4402" fmla="*/ 849104 h 2000451"/>
                <a:gd name="connsiteX11-4403" fmla="*/ 348614 w 1360407"/>
                <a:gd name="connsiteY11-4404" fmla="*/ 1371754 h 2000451"/>
                <a:gd name="connsiteX12-4405" fmla="*/ 396264 w 1360407"/>
                <a:gd name="connsiteY12-4406" fmla="*/ 1139362 h 2000451"/>
                <a:gd name="connsiteX13-4407" fmla="*/ 443662 w 1360407"/>
                <a:gd name="connsiteY13-4408" fmla="*/ 1205175 h 2000451"/>
                <a:gd name="connsiteX14-4409" fmla="*/ 565005 w 1360407"/>
                <a:gd name="connsiteY14-4410" fmla="*/ 1248598 h 2000451"/>
                <a:gd name="connsiteX15-4411" fmla="*/ 721900 w 1360407"/>
                <a:gd name="connsiteY15-4412" fmla="*/ 1240382 h 2000451"/>
                <a:gd name="connsiteX16-4413" fmla="*/ 758632 w 1360407"/>
                <a:gd name="connsiteY16-4414" fmla="*/ 1270905 h 2000451"/>
                <a:gd name="connsiteX17-4415" fmla="*/ 606170 w 1360407"/>
                <a:gd name="connsiteY17-4416" fmla="*/ 1552012 h 2000451"/>
                <a:gd name="connsiteX18-4417" fmla="*/ 760532 w 1360407"/>
                <a:gd name="connsiteY18-4418" fmla="*/ 1271095 h 2000451"/>
                <a:gd name="connsiteX19-4419" fmla="*/ 855470 w 1360407"/>
                <a:gd name="connsiteY19-4420" fmla="*/ 1421866 h 2000451"/>
                <a:gd name="connsiteX20-4421" fmla="*/ 1087226 w 1360407"/>
                <a:gd name="connsiteY20-4422" fmla="*/ 727597 h 2000451"/>
                <a:gd name="connsiteX21-4423" fmla="*/ 1358802 w 1360407"/>
                <a:gd name="connsiteY21-4424" fmla="*/ 20371 h 2000451"/>
                <a:gd name="connsiteX22-4425" fmla="*/ 973608 w 1360407"/>
                <a:gd name="connsiteY22-4426" fmla="*/ 1572390 h 2000451"/>
                <a:gd name="connsiteX23-4427" fmla="*/ 272039 w 1360407"/>
                <a:gd name="connsiteY23-4428" fmla="*/ 2000451 h 2000451"/>
                <a:gd name="connsiteX24-4429" fmla="*/ 119183 w 1360407"/>
                <a:gd name="connsiteY24-4430" fmla="*/ 1980737 h 2000451"/>
                <a:gd name="connsiteX25-4431" fmla="*/ 219640 w 1360407"/>
                <a:gd name="connsiteY25-4432" fmla="*/ 1766207 h 2000451"/>
                <a:gd name="connsiteX26-4433" fmla="*/ 349797 w 1360407"/>
                <a:gd name="connsiteY26-4434" fmla="*/ 1453054 h 2000451"/>
                <a:gd name="connsiteX27-4435" fmla="*/ 202120 w 1360407"/>
                <a:gd name="connsiteY27-4436" fmla="*/ 1741398 h 2000451"/>
                <a:gd name="connsiteX28-4437" fmla="*/ 101973 w 1360407"/>
                <a:gd name="connsiteY28-4438" fmla="*/ 1976663 h 2000451"/>
                <a:gd name="connsiteX29-4439" fmla="*/ 0 w 1360407"/>
                <a:gd name="connsiteY29-4440" fmla="*/ 1966802 h 2000451"/>
                <a:gd name="connsiteX0-4441" fmla="*/ 0 w 1357292"/>
                <a:gd name="connsiteY0-4442" fmla="*/ 1968133 h 2001782"/>
                <a:gd name="connsiteX1-4443" fmla="*/ 229985 w 1357292"/>
                <a:gd name="connsiteY1-4444" fmla="*/ 1001294 h 2001782"/>
                <a:gd name="connsiteX2-4445" fmla="*/ 249152 w 1357292"/>
                <a:gd name="connsiteY2-4446" fmla="*/ 1292036 h 2001782"/>
                <a:gd name="connsiteX3-4447" fmla="*/ 265108 w 1357292"/>
                <a:gd name="connsiteY3-4448" fmla="*/ 1108452 h 2001782"/>
                <a:gd name="connsiteX4-4449" fmla="*/ 257305 w 1357292"/>
                <a:gd name="connsiteY4-4450" fmla="*/ 1003767 h 2001782"/>
                <a:gd name="connsiteX5-4451" fmla="*/ 239551 w 1357292"/>
                <a:gd name="connsiteY5-4452" fmla="*/ 963408 h 2001782"/>
                <a:gd name="connsiteX6-4453" fmla="*/ 390223 w 1357292"/>
                <a:gd name="connsiteY6-4454" fmla="*/ 328353 h 2001782"/>
                <a:gd name="connsiteX7-4455" fmla="*/ 430836 w 1357292"/>
                <a:gd name="connsiteY7-4456" fmla="*/ 367310 h 2001782"/>
                <a:gd name="connsiteX8-4457" fmla="*/ 449847 w 1357292"/>
                <a:gd name="connsiteY8-4458" fmla="*/ 564265 h 2001782"/>
                <a:gd name="connsiteX9-4459" fmla="*/ 449733 w 1357292"/>
                <a:gd name="connsiteY9-4460" fmla="*/ 632806 h 2001782"/>
                <a:gd name="connsiteX10-4461" fmla="*/ 422828 w 1357292"/>
                <a:gd name="connsiteY10-4462" fmla="*/ 850435 h 2001782"/>
                <a:gd name="connsiteX11-4463" fmla="*/ 348614 w 1357292"/>
                <a:gd name="connsiteY11-4464" fmla="*/ 1373085 h 2001782"/>
                <a:gd name="connsiteX12-4465" fmla="*/ 396264 w 1357292"/>
                <a:gd name="connsiteY12-4466" fmla="*/ 1140693 h 2001782"/>
                <a:gd name="connsiteX13-4467" fmla="*/ 443662 w 1357292"/>
                <a:gd name="connsiteY13-4468" fmla="*/ 1206506 h 2001782"/>
                <a:gd name="connsiteX14-4469" fmla="*/ 565005 w 1357292"/>
                <a:gd name="connsiteY14-4470" fmla="*/ 1249929 h 2001782"/>
                <a:gd name="connsiteX15-4471" fmla="*/ 721900 w 1357292"/>
                <a:gd name="connsiteY15-4472" fmla="*/ 1241713 h 2001782"/>
                <a:gd name="connsiteX16-4473" fmla="*/ 758632 w 1357292"/>
                <a:gd name="connsiteY16-4474" fmla="*/ 1272236 h 2001782"/>
                <a:gd name="connsiteX17-4475" fmla="*/ 606170 w 1357292"/>
                <a:gd name="connsiteY17-4476" fmla="*/ 1553343 h 2001782"/>
                <a:gd name="connsiteX18-4477" fmla="*/ 760532 w 1357292"/>
                <a:gd name="connsiteY18-4478" fmla="*/ 1272426 h 2001782"/>
                <a:gd name="connsiteX19-4479" fmla="*/ 855470 w 1357292"/>
                <a:gd name="connsiteY19-4480" fmla="*/ 1423197 h 2001782"/>
                <a:gd name="connsiteX20-4481" fmla="*/ 1087226 w 1357292"/>
                <a:gd name="connsiteY20-4482" fmla="*/ 728928 h 2001782"/>
                <a:gd name="connsiteX21-4483" fmla="*/ 1355664 w 1357292"/>
                <a:gd name="connsiteY21-4484" fmla="*/ 20333 h 2001782"/>
                <a:gd name="connsiteX22-4485" fmla="*/ 973608 w 1357292"/>
                <a:gd name="connsiteY22-4486" fmla="*/ 1573721 h 2001782"/>
                <a:gd name="connsiteX23-4487" fmla="*/ 272039 w 1357292"/>
                <a:gd name="connsiteY23-4488" fmla="*/ 2001782 h 2001782"/>
                <a:gd name="connsiteX24-4489" fmla="*/ 119183 w 1357292"/>
                <a:gd name="connsiteY24-4490" fmla="*/ 1982068 h 2001782"/>
                <a:gd name="connsiteX25-4491" fmla="*/ 219640 w 1357292"/>
                <a:gd name="connsiteY25-4492" fmla="*/ 1767538 h 2001782"/>
                <a:gd name="connsiteX26-4493" fmla="*/ 349797 w 1357292"/>
                <a:gd name="connsiteY26-4494" fmla="*/ 1454385 h 2001782"/>
                <a:gd name="connsiteX27-4495" fmla="*/ 202120 w 1357292"/>
                <a:gd name="connsiteY27-4496" fmla="*/ 1742729 h 2001782"/>
                <a:gd name="connsiteX28-4497" fmla="*/ 101973 w 1357292"/>
                <a:gd name="connsiteY28-4498" fmla="*/ 1977994 h 2001782"/>
                <a:gd name="connsiteX29-4499" fmla="*/ 0 w 1357292"/>
                <a:gd name="connsiteY29-4500" fmla="*/ 1968133 h 2001782"/>
                <a:gd name="connsiteX0-4501" fmla="*/ 0 w 1317369"/>
                <a:gd name="connsiteY0-4502" fmla="*/ 1918021 h 1951670"/>
                <a:gd name="connsiteX1-4503" fmla="*/ 229985 w 1317369"/>
                <a:gd name="connsiteY1-4504" fmla="*/ 951182 h 1951670"/>
                <a:gd name="connsiteX2-4505" fmla="*/ 249152 w 1317369"/>
                <a:gd name="connsiteY2-4506" fmla="*/ 1241924 h 1951670"/>
                <a:gd name="connsiteX3-4507" fmla="*/ 265108 w 1317369"/>
                <a:gd name="connsiteY3-4508" fmla="*/ 1058340 h 1951670"/>
                <a:gd name="connsiteX4-4509" fmla="*/ 257305 w 1317369"/>
                <a:gd name="connsiteY4-4510" fmla="*/ 953655 h 1951670"/>
                <a:gd name="connsiteX5-4511" fmla="*/ 239551 w 1317369"/>
                <a:gd name="connsiteY5-4512" fmla="*/ 913296 h 1951670"/>
                <a:gd name="connsiteX6-4513" fmla="*/ 390223 w 1317369"/>
                <a:gd name="connsiteY6-4514" fmla="*/ 278241 h 1951670"/>
                <a:gd name="connsiteX7-4515" fmla="*/ 430836 w 1317369"/>
                <a:gd name="connsiteY7-4516" fmla="*/ 317198 h 1951670"/>
                <a:gd name="connsiteX8-4517" fmla="*/ 449847 w 1317369"/>
                <a:gd name="connsiteY8-4518" fmla="*/ 514153 h 1951670"/>
                <a:gd name="connsiteX9-4519" fmla="*/ 449733 w 1317369"/>
                <a:gd name="connsiteY9-4520" fmla="*/ 582694 h 1951670"/>
                <a:gd name="connsiteX10-4521" fmla="*/ 422828 w 1317369"/>
                <a:gd name="connsiteY10-4522" fmla="*/ 800323 h 1951670"/>
                <a:gd name="connsiteX11-4523" fmla="*/ 348614 w 1317369"/>
                <a:gd name="connsiteY11-4524" fmla="*/ 1322973 h 1951670"/>
                <a:gd name="connsiteX12-4525" fmla="*/ 396264 w 1317369"/>
                <a:gd name="connsiteY12-4526" fmla="*/ 1090581 h 1951670"/>
                <a:gd name="connsiteX13-4527" fmla="*/ 443662 w 1317369"/>
                <a:gd name="connsiteY13-4528" fmla="*/ 1156394 h 1951670"/>
                <a:gd name="connsiteX14-4529" fmla="*/ 565005 w 1317369"/>
                <a:gd name="connsiteY14-4530" fmla="*/ 1199817 h 1951670"/>
                <a:gd name="connsiteX15-4531" fmla="*/ 721900 w 1317369"/>
                <a:gd name="connsiteY15-4532" fmla="*/ 1191601 h 1951670"/>
                <a:gd name="connsiteX16-4533" fmla="*/ 758632 w 1317369"/>
                <a:gd name="connsiteY16-4534" fmla="*/ 1222124 h 1951670"/>
                <a:gd name="connsiteX17-4535" fmla="*/ 606170 w 1317369"/>
                <a:gd name="connsiteY17-4536" fmla="*/ 1503231 h 1951670"/>
                <a:gd name="connsiteX18-4537" fmla="*/ 760532 w 1317369"/>
                <a:gd name="connsiteY18-4538" fmla="*/ 1222314 h 1951670"/>
                <a:gd name="connsiteX19-4539" fmla="*/ 855470 w 1317369"/>
                <a:gd name="connsiteY19-4540" fmla="*/ 1373085 h 1951670"/>
                <a:gd name="connsiteX20-4541" fmla="*/ 1087226 w 1317369"/>
                <a:gd name="connsiteY20-4542" fmla="*/ 678816 h 1951670"/>
                <a:gd name="connsiteX21-4543" fmla="*/ 1315386 w 1317369"/>
                <a:gd name="connsiteY21-4544" fmla="*/ 21889 h 1951670"/>
                <a:gd name="connsiteX22-4545" fmla="*/ 973608 w 1317369"/>
                <a:gd name="connsiteY22-4546" fmla="*/ 1523609 h 1951670"/>
                <a:gd name="connsiteX23-4547" fmla="*/ 272039 w 1317369"/>
                <a:gd name="connsiteY23-4548" fmla="*/ 1951670 h 1951670"/>
                <a:gd name="connsiteX24-4549" fmla="*/ 119183 w 1317369"/>
                <a:gd name="connsiteY24-4550" fmla="*/ 1931956 h 1951670"/>
                <a:gd name="connsiteX25-4551" fmla="*/ 219640 w 1317369"/>
                <a:gd name="connsiteY25-4552" fmla="*/ 1717426 h 1951670"/>
                <a:gd name="connsiteX26-4553" fmla="*/ 349797 w 1317369"/>
                <a:gd name="connsiteY26-4554" fmla="*/ 1404273 h 1951670"/>
                <a:gd name="connsiteX27-4555" fmla="*/ 202120 w 1317369"/>
                <a:gd name="connsiteY27-4556" fmla="*/ 1692617 h 1951670"/>
                <a:gd name="connsiteX28-4557" fmla="*/ 101973 w 1317369"/>
                <a:gd name="connsiteY28-4558" fmla="*/ 1927882 h 1951670"/>
                <a:gd name="connsiteX29-4559" fmla="*/ 0 w 1317369"/>
                <a:gd name="connsiteY29-4560" fmla="*/ 1918021 h 1951670"/>
                <a:gd name="connsiteX0-4561" fmla="*/ 0 w 1359181"/>
                <a:gd name="connsiteY0-4562" fmla="*/ 1979566 h 2013215"/>
                <a:gd name="connsiteX1-4563" fmla="*/ 229985 w 1359181"/>
                <a:gd name="connsiteY1-4564" fmla="*/ 1012727 h 2013215"/>
                <a:gd name="connsiteX2-4565" fmla="*/ 249152 w 1359181"/>
                <a:gd name="connsiteY2-4566" fmla="*/ 1303469 h 2013215"/>
                <a:gd name="connsiteX3-4567" fmla="*/ 265108 w 1359181"/>
                <a:gd name="connsiteY3-4568" fmla="*/ 1119885 h 2013215"/>
                <a:gd name="connsiteX4-4569" fmla="*/ 257305 w 1359181"/>
                <a:gd name="connsiteY4-4570" fmla="*/ 1015200 h 2013215"/>
                <a:gd name="connsiteX5-4571" fmla="*/ 239551 w 1359181"/>
                <a:gd name="connsiteY5-4572" fmla="*/ 974841 h 2013215"/>
                <a:gd name="connsiteX6-4573" fmla="*/ 390223 w 1359181"/>
                <a:gd name="connsiteY6-4574" fmla="*/ 339786 h 2013215"/>
                <a:gd name="connsiteX7-4575" fmla="*/ 430836 w 1359181"/>
                <a:gd name="connsiteY7-4576" fmla="*/ 378743 h 2013215"/>
                <a:gd name="connsiteX8-4577" fmla="*/ 449847 w 1359181"/>
                <a:gd name="connsiteY8-4578" fmla="*/ 575698 h 2013215"/>
                <a:gd name="connsiteX9-4579" fmla="*/ 449733 w 1359181"/>
                <a:gd name="connsiteY9-4580" fmla="*/ 644239 h 2013215"/>
                <a:gd name="connsiteX10-4581" fmla="*/ 422828 w 1359181"/>
                <a:gd name="connsiteY10-4582" fmla="*/ 861868 h 2013215"/>
                <a:gd name="connsiteX11-4583" fmla="*/ 348614 w 1359181"/>
                <a:gd name="connsiteY11-4584" fmla="*/ 1384518 h 2013215"/>
                <a:gd name="connsiteX12-4585" fmla="*/ 396264 w 1359181"/>
                <a:gd name="connsiteY12-4586" fmla="*/ 1152126 h 2013215"/>
                <a:gd name="connsiteX13-4587" fmla="*/ 443662 w 1359181"/>
                <a:gd name="connsiteY13-4588" fmla="*/ 1217939 h 2013215"/>
                <a:gd name="connsiteX14-4589" fmla="*/ 565005 w 1359181"/>
                <a:gd name="connsiteY14-4590" fmla="*/ 1261362 h 2013215"/>
                <a:gd name="connsiteX15-4591" fmla="*/ 721900 w 1359181"/>
                <a:gd name="connsiteY15-4592" fmla="*/ 1253146 h 2013215"/>
                <a:gd name="connsiteX16-4593" fmla="*/ 758632 w 1359181"/>
                <a:gd name="connsiteY16-4594" fmla="*/ 1283669 h 2013215"/>
                <a:gd name="connsiteX17-4595" fmla="*/ 606170 w 1359181"/>
                <a:gd name="connsiteY17-4596" fmla="*/ 1564776 h 2013215"/>
                <a:gd name="connsiteX18-4597" fmla="*/ 760532 w 1359181"/>
                <a:gd name="connsiteY18-4598" fmla="*/ 1283859 h 2013215"/>
                <a:gd name="connsiteX19-4599" fmla="*/ 855470 w 1359181"/>
                <a:gd name="connsiteY19-4600" fmla="*/ 1434630 h 2013215"/>
                <a:gd name="connsiteX20-4601" fmla="*/ 1087226 w 1359181"/>
                <a:gd name="connsiteY20-4602" fmla="*/ 740361 h 2013215"/>
                <a:gd name="connsiteX21-4603" fmla="*/ 1357567 w 1359181"/>
                <a:gd name="connsiteY21-4604" fmla="*/ 20009 h 2013215"/>
                <a:gd name="connsiteX22-4605" fmla="*/ 973608 w 1359181"/>
                <a:gd name="connsiteY22-4606" fmla="*/ 1585154 h 2013215"/>
                <a:gd name="connsiteX23-4607" fmla="*/ 272039 w 1359181"/>
                <a:gd name="connsiteY23-4608" fmla="*/ 2013215 h 2013215"/>
                <a:gd name="connsiteX24-4609" fmla="*/ 119183 w 1359181"/>
                <a:gd name="connsiteY24-4610" fmla="*/ 1993501 h 2013215"/>
                <a:gd name="connsiteX25-4611" fmla="*/ 219640 w 1359181"/>
                <a:gd name="connsiteY25-4612" fmla="*/ 1778971 h 2013215"/>
                <a:gd name="connsiteX26-4613" fmla="*/ 349797 w 1359181"/>
                <a:gd name="connsiteY26-4614" fmla="*/ 1465818 h 2013215"/>
                <a:gd name="connsiteX27-4615" fmla="*/ 202120 w 1359181"/>
                <a:gd name="connsiteY27-4616" fmla="*/ 1754162 h 2013215"/>
                <a:gd name="connsiteX28-4617" fmla="*/ 101973 w 1359181"/>
                <a:gd name="connsiteY28-4618" fmla="*/ 1989427 h 2013215"/>
                <a:gd name="connsiteX29-4619" fmla="*/ 0 w 1359181"/>
                <a:gd name="connsiteY29-4620" fmla="*/ 1979566 h 2013215"/>
                <a:gd name="connsiteX0-4621" fmla="*/ 0 w 1366448"/>
                <a:gd name="connsiteY0-4622" fmla="*/ 2019968 h 2053617"/>
                <a:gd name="connsiteX1-4623" fmla="*/ 229985 w 1366448"/>
                <a:gd name="connsiteY1-4624" fmla="*/ 1053129 h 2053617"/>
                <a:gd name="connsiteX2-4625" fmla="*/ 249152 w 1366448"/>
                <a:gd name="connsiteY2-4626" fmla="*/ 1343871 h 2053617"/>
                <a:gd name="connsiteX3-4627" fmla="*/ 265108 w 1366448"/>
                <a:gd name="connsiteY3-4628" fmla="*/ 1160287 h 2053617"/>
                <a:gd name="connsiteX4-4629" fmla="*/ 257305 w 1366448"/>
                <a:gd name="connsiteY4-4630" fmla="*/ 1055602 h 2053617"/>
                <a:gd name="connsiteX5-4631" fmla="*/ 239551 w 1366448"/>
                <a:gd name="connsiteY5-4632" fmla="*/ 1015243 h 2053617"/>
                <a:gd name="connsiteX6-4633" fmla="*/ 390223 w 1366448"/>
                <a:gd name="connsiteY6-4634" fmla="*/ 380188 h 2053617"/>
                <a:gd name="connsiteX7-4635" fmla="*/ 430836 w 1366448"/>
                <a:gd name="connsiteY7-4636" fmla="*/ 419145 h 2053617"/>
                <a:gd name="connsiteX8-4637" fmla="*/ 449847 w 1366448"/>
                <a:gd name="connsiteY8-4638" fmla="*/ 616100 h 2053617"/>
                <a:gd name="connsiteX9-4639" fmla="*/ 449733 w 1366448"/>
                <a:gd name="connsiteY9-4640" fmla="*/ 684641 h 2053617"/>
                <a:gd name="connsiteX10-4641" fmla="*/ 422828 w 1366448"/>
                <a:gd name="connsiteY10-4642" fmla="*/ 902270 h 2053617"/>
                <a:gd name="connsiteX11-4643" fmla="*/ 348614 w 1366448"/>
                <a:gd name="connsiteY11-4644" fmla="*/ 1424920 h 2053617"/>
                <a:gd name="connsiteX12-4645" fmla="*/ 396264 w 1366448"/>
                <a:gd name="connsiteY12-4646" fmla="*/ 1192528 h 2053617"/>
                <a:gd name="connsiteX13-4647" fmla="*/ 443662 w 1366448"/>
                <a:gd name="connsiteY13-4648" fmla="*/ 1258341 h 2053617"/>
                <a:gd name="connsiteX14-4649" fmla="*/ 565005 w 1366448"/>
                <a:gd name="connsiteY14-4650" fmla="*/ 1301764 h 2053617"/>
                <a:gd name="connsiteX15-4651" fmla="*/ 721900 w 1366448"/>
                <a:gd name="connsiteY15-4652" fmla="*/ 1293548 h 2053617"/>
                <a:gd name="connsiteX16-4653" fmla="*/ 758632 w 1366448"/>
                <a:gd name="connsiteY16-4654" fmla="*/ 1324071 h 2053617"/>
                <a:gd name="connsiteX17-4655" fmla="*/ 606170 w 1366448"/>
                <a:gd name="connsiteY17-4656" fmla="*/ 1605178 h 2053617"/>
                <a:gd name="connsiteX18-4657" fmla="*/ 760532 w 1366448"/>
                <a:gd name="connsiteY18-4658" fmla="*/ 1324261 h 2053617"/>
                <a:gd name="connsiteX19-4659" fmla="*/ 855470 w 1366448"/>
                <a:gd name="connsiteY19-4660" fmla="*/ 1475032 h 2053617"/>
                <a:gd name="connsiteX20-4661" fmla="*/ 1087226 w 1366448"/>
                <a:gd name="connsiteY20-4662" fmla="*/ 780763 h 2053617"/>
                <a:gd name="connsiteX21-4663" fmla="*/ 1231188 w 1366448"/>
                <a:gd name="connsiteY21-4664" fmla="*/ 365772 h 2053617"/>
                <a:gd name="connsiteX22-4665" fmla="*/ 1357567 w 1366448"/>
                <a:gd name="connsiteY22-4666" fmla="*/ 60411 h 2053617"/>
                <a:gd name="connsiteX23-4667" fmla="*/ 973608 w 1366448"/>
                <a:gd name="connsiteY23-4668" fmla="*/ 1625556 h 2053617"/>
                <a:gd name="connsiteX24-4669" fmla="*/ 272039 w 1366448"/>
                <a:gd name="connsiteY24-4670" fmla="*/ 2053617 h 2053617"/>
                <a:gd name="connsiteX25-4671" fmla="*/ 119183 w 1366448"/>
                <a:gd name="connsiteY25-4672" fmla="*/ 2033903 h 2053617"/>
                <a:gd name="connsiteX26-4673" fmla="*/ 219640 w 1366448"/>
                <a:gd name="connsiteY26-4674" fmla="*/ 1819373 h 2053617"/>
                <a:gd name="connsiteX27-4675" fmla="*/ 349797 w 1366448"/>
                <a:gd name="connsiteY27-4676" fmla="*/ 1506220 h 2053617"/>
                <a:gd name="connsiteX28-4677" fmla="*/ 202120 w 1366448"/>
                <a:gd name="connsiteY28-4678" fmla="*/ 1794564 h 2053617"/>
                <a:gd name="connsiteX29-4679" fmla="*/ 101973 w 1366448"/>
                <a:gd name="connsiteY29-4680" fmla="*/ 2029829 h 2053617"/>
                <a:gd name="connsiteX30" fmla="*/ 0 w 1366448"/>
                <a:gd name="connsiteY30" fmla="*/ 2019968 h 2053617"/>
                <a:gd name="connsiteX0-4681" fmla="*/ 0 w 1368571"/>
                <a:gd name="connsiteY0-4682" fmla="*/ 2027054 h 2060703"/>
                <a:gd name="connsiteX1-4683" fmla="*/ 229985 w 1368571"/>
                <a:gd name="connsiteY1-4684" fmla="*/ 1060215 h 2060703"/>
                <a:gd name="connsiteX2-4685" fmla="*/ 249152 w 1368571"/>
                <a:gd name="connsiteY2-4686" fmla="*/ 1350957 h 2060703"/>
                <a:gd name="connsiteX3-4687" fmla="*/ 265108 w 1368571"/>
                <a:gd name="connsiteY3-4688" fmla="*/ 1167373 h 2060703"/>
                <a:gd name="connsiteX4-4689" fmla="*/ 257305 w 1368571"/>
                <a:gd name="connsiteY4-4690" fmla="*/ 1062688 h 2060703"/>
                <a:gd name="connsiteX5-4691" fmla="*/ 239551 w 1368571"/>
                <a:gd name="connsiteY5-4692" fmla="*/ 1022329 h 2060703"/>
                <a:gd name="connsiteX6-4693" fmla="*/ 390223 w 1368571"/>
                <a:gd name="connsiteY6-4694" fmla="*/ 387274 h 2060703"/>
                <a:gd name="connsiteX7-4695" fmla="*/ 430836 w 1368571"/>
                <a:gd name="connsiteY7-4696" fmla="*/ 426231 h 2060703"/>
                <a:gd name="connsiteX8-4697" fmla="*/ 449847 w 1368571"/>
                <a:gd name="connsiteY8-4698" fmla="*/ 623186 h 2060703"/>
                <a:gd name="connsiteX9-4699" fmla="*/ 449733 w 1368571"/>
                <a:gd name="connsiteY9-4700" fmla="*/ 691727 h 2060703"/>
                <a:gd name="connsiteX10-4701" fmla="*/ 422828 w 1368571"/>
                <a:gd name="connsiteY10-4702" fmla="*/ 909356 h 2060703"/>
                <a:gd name="connsiteX11-4703" fmla="*/ 348614 w 1368571"/>
                <a:gd name="connsiteY11-4704" fmla="*/ 1432006 h 2060703"/>
                <a:gd name="connsiteX12-4705" fmla="*/ 396264 w 1368571"/>
                <a:gd name="connsiteY12-4706" fmla="*/ 1199614 h 2060703"/>
                <a:gd name="connsiteX13-4707" fmla="*/ 443662 w 1368571"/>
                <a:gd name="connsiteY13-4708" fmla="*/ 1265427 h 2060703"/>
                <a:gd name="connsiteX14-4709" fmla="*/ 565005 w 1368571"/>
                <a:gd name="connsiteY14-4710" fmla="*/ 1308850 h 2060703"/>
                <a:gd name="connsiteX15-4711" fmla="*/ 721900 w 1368571"/>
                <a:gd name="connsiteY15-4712" fmla="*/ 1300634 h 2060703"/>
                <a:gd name="connsiteX16-4713" fmla="*/ 758632 w 1368571"/>
                <a:gd name="connsiteY16-4714" fmla="*/ 1331157 h 2060703"/>
                <a:gd name="connsiteX17-4715" fmla="*/ 606170 w 1368571"/>
                <a:gd name="connsiteY17-4716" fmla="*/ 1612264 h 2060703"/>
                <a:gd name="connsiteX18-4717" fmla="*/ 760532 w 1368571"/>
                <a:gd name="connsiteY18-4718" fmla="*/ 1331347 h 2060703"/>
                <a:gd name="connsiteX19-4719" fmla="*/ 855470 w 1368571"/>
                <a:gd name="connsiteY19-4720" fmla="*/ 1482118 h 2060703"/>
                <a:gd name="connsiteX20-4721" fmla="*/ 1087226 w 1368571"/>
                <a:gd name="connsiteY20-4722" fmla="*/ 787849 h 2060703"/>
                <a:gd name="connsiteX21-4723" fmla="*/ 1262000 w 1368571"/>
                <a:gd name="connsiteY21-4724" fmla="*/ 313628 h 2060703"/>
                <a:gd name="connsiteX22-4725" fmla="*/ 1357567 w 1368571"/>
                <a:gd name="connsiteY22-4726" fmla="*/ 67497 h 2060703"/>
                <a:gd name="connsiteX23-4727" fmla="*/ 973608 w 1368571"/>
                <a:gd name="connsiteY23-4728" fmla="*/ 1632642 h 2060703"/>
                <a:gd name="connsiteX24-4729" fmla="*/ 272039 w 1368571"/>
                <a:gd name="connsiteY24-4730" fmla="*/ 2060703 h 2060703"/>
                <a:gd name="connsiteX25-4731" fmla="*/ 119183 w 1368571"/>
                <a:gd name="connsiteY25-4732" fmla="*/ 2040989 h 2060703"/>
                <a:gd name="connsiteX26-4733" fmla="*/ 219640 w 1368571"/>
                <a:gd name="connsiteY26-4734" fmla="*/ 1826459 h 2060703"/>
                <a:gd name="connsiteX27-4735" fmla="*/ 349797 w 1368571"/>
                <a:gd name="connsiteY27-4736" fmla="*/ 1513306 h 2060703"/>
                <a:gd name="connsiteX28-4737" fmla="*/ 202120 w 1368571"/>
                <a:gd name="connsiteY28-4738" fmla="*/ 1801650 h 2060703"/>
                <a:gd name="connsiteX29-4739" fmla="*/ 101973 w 1368571"/>
                <a:gd name="connsiteY29-4740" fmla="*/ 2036915 h 2060703"/>
                <a:gd name="connsiteX30-4741" fmla="*/ 0 w 1368571"/>
                <a:gd name="connsiteY30-4742" fmla="*/ 2027054 h 2060703"/>
                <a:gd name="connsiteX0-4743" fmla="*/ 0 w 1373408"/>
                <a:gd name="connsiteY0-4744" fmla="*/ 2043084 h 2076733"/>
                <a:gd name="connsiteX1-4745" fmla="*/ 229985 w 1373408"/>
                <a:gd name="connsiteY1-4746" fmla="*/ 1076245 h 2076733"/>
                <a:gd name="connsiteX2-4747" fmla="*/ 249152 w 1373408"/>
                <a:gd name="connsiteY2-4748" fmla="*/ 1366987 h 2076733"/>
                <a:gd name="connsiteX3-4749" fmla="*/ 265108 w 1373408"/>
                <a:gd name="connsiteY3-4750" fmla="*/ 1183403 h 2076733"/>
                <a:gd name="connsiteX4-4751" fmla="*/ 257305 w 1373408"/>
                <a:gd name="connsiteY4-4752" fmla="*/ 1078718 h 2076733"/>
                <a:gd name="connsiteX5-4753" fmla="*/ 239551 w 1373408"/>
                <a:gd name="connsiteY5-4754" fmla="*/ 1038359 h 2076733"/>
                <a:gd name="connsiteX6-4755" fmla="*/ 390223 w 1373408"/>
                <a:gd name="connsiteY6-4756" fmla="*/ 403304 h 2076733"/>
                <a:gd name="connsiteX7-4757" fmla="*/ 430836 w 1373408"/>
                <a:gd name="connsiteY7-4758" fmla="*/ 442261 h 2076733"/>
                <a:gd name="connsiteX8-4759" fmla="*/ 449847 w 1373408"/>
                <a:gd name="connsiteY8-4760" fmla="*/ 639216 h 2076733"/>
                <a:gd name="connsiteX9-4761" fmla="*/ 449733 w 1373408"/>
                <a:gd name="connsiteY9-4762" fmla="*/ 707757 h 2076733"/>
                <a:gd name="connsiteX10-4763" fmla="*/ 422828 w 1373408"/>
                <a:gd name="connsiteY10-4764" fmla="*/ 925386 h 2076733"/>
                <a:gd name="connsiteX11-4765" fmla="*/ 348614 w 1373408"/>
                <a:gd name="connsiteY11-4766" fmla="*/ 1448036 h 2076733"/>
                <a:gd name="connsiteX12-4767" fmla="*/ 396264 w 1373408"/>
                <a:gd name="connsiteY12-4768" fmla="*/ 1215644 h 2076733"/>
                <a:gd name="connsiteX13-4769" fmla="*/ 443662 w 1373408"/>
                <a:gd name="connsiteY13-4770" fmla="*/ 1281457 h 2076733"/>
                <a:gd name="connsiteX14-4771" fmla="*/ 565005 w 1373408"/>
                <a:gd name="connsiteY14-4772" fmla="*/ 1324880 h 2076733"/>
                <a:gd name="connsiteX15-4773" fmla="*/ 721900 w 1373408"/>
                <a:gd name="connsiteY15-4774" fmla="*/ 1316664 h 2076733"/>
                <a:gd name="connsiteX16-4775" fmla="*/ 758632 w 1373408"/>
                <a:gd name="connsiteY16-4776" fmla="*/ 1347187 h 2076733"/>
                <a:gd name="connsiteX17-4777" fmla="*/ 606170 w 1373408"/>
                <a:gd name="connsiteY17-4778" fmla="*/ 1628294 h 2076733"/>
                <a:gd name="connsiteX18-4779" fmla="*/ 760532 w 1373408"/>
                <a:gd name="connsiteY18-4780" fmla="*/ 1347377 h 2076733"/>
                <a:gd name="connsiteX19-4781" fmla="*/ 855470 w 1373408"/>
                <a:gd name="connsiteY19-4782" fmla="*/ 1498148 h 2076733"/>
                <a:gd name="connsiteX20-4783" fmla="*/ 1087226 w 1373408"/>
                <a:gd name="connsiteY20-4784" fmla="*/ 803879 h 2076733"/>
                <a:gd name="connsiteX21-4785" fmla="*/ 1262000 w 1373408"/>
                <a:gd name="connsiteY21-4786" fmla="*/ 329658 h 2076733"/>
                <a:gd name="connsiteX22-4787" fmla="*/ 1296306 w 1373408"/>
                <a:gd name="connsiteY22-4788" fmla="*/ 226178 h 2076733"/>
                <a:gd name="connsiteX23-4789" fmla="*/ 1357567 w 1373408"/>
                <a:gd name="connsiteY23-4790" fmla="*/ 83527 h 2076733"/>
                <a:gd name="connsiteX24-4791" fmla="*/ 973608 w 1373408"/>
                <a:gd name="connsiteY24-4792" fmla="*/ 1648672 h 2076733"/>
                <a:gd name="connsiteX25-4793" fmla="*/ 272039 w 1373408"/>
                <a:gd name="connsiteY25-4794" fmla="*/ 2076733 h 2076733"/>
                <a:gd name="connsiteX26-4795" fmla="*/ 119183 w 1373408"/>
                <a:gd name="connsiteY26-4796" fmla="*/ 2057019 h 2076733"/>
                <a:gd name="connsiteX27-4797" fmla="*/ 219640 w 1373408"/>
                <a:gd name="connsiteY27-4798" fmla="*/ 1842489 h 2076733"/>
                <a:gd name="connsiteX28-4799" fmla="*/ 349797 w 1373408"/>
                <a:gd name="connsiteY28-4800" fmla="*/ 1529336 h 2076733"/>
                <a:gd name="connsiteX29-4801" fmla="*/ 202120 w 1373408"/>
                <a:gd name="connsiteY29-4802" fmla="*/ 1817680 h 2076733"/>
                <a:gd name="connsiteX30-4803" fmla="*/ 101973 w 1373408"/>
                <a:gd name="connsiteY30-4804" fmla="*/ 2052945 h 2076733"/>
                <a:gd name="connsiteX31" fmla="*/ 0 w 1373408"/>
                <a:gd name="connsiteY31" fmla="*/ 2043084 h 2076733"/>
                <a:gd name="connsiteX0-4805" fmla="*/ 0 w 1367901"/>
                <a:gd name="connsiteY0-4806" fmla="*/ 2210387 h 2244036"/>
                <a:gd name="connsiteX1-4807" fmla="*/ 229985 w 1367901"/>
                <a:gd name="connsiteY1-4808" fmla="*/ 1243548 h 2244036"/>
                <a:gd name="connsiteX2-4809" fmla="*/ 249152 w 1367901"/>
                <a:gd name="connsiteY2-4810" fmla="*/ 1534290 h 2244036"/>
                <a:gd name="connsiteX3-4811" fmla="*/ 265108 w 1367901"/>
                <a:gd name="connsiteY3-4812" fmla="*/ 1350706 h 2244036"/>
                <a:gd name="connsiteX4-4813" fmla="*/ 257305 w 1367901"/>
                <a:gd name="connsiteY4-4814" fmla="*/ 1246021 h 2244036"/>
                <a:gd name="connsiteX5-4815" fmla="*/ 239551 w 1367901"/>
                <a:gd name="connsiteY5-4816" fmla="*/ 1205662 h 2244036"/>
                <a:gd name="connsiteX6-4817" fmla="*/ 390223 w 1367901"/>
                <a:gd name="connsiteY6-4818" fmla="*/ 570607 h 2244036"/>
                <a:gd name="connsiteX7-4819" fmla="*/ 430836 w 1367901"/>
                <a:gd name="connsiteY7-4820" fmla="*/ 609564 h 2244036"/>
                <a:gd name="connsiteX8-4821" fmla="*/ 449847 w 1367901"/>
                <a:gd name="connsiteY8-4822" fmla="*/ 806519 h 2244036"/>
                <a:gd name="connsiteX9-4823" fmla="*/ 449733 w 1367901"/>
                <a:gd name="connsiteY9-4824" fmla="*/ 875060 h 2244036"/>
                <a:gd name="connsiteX10-4825" fmla="*/ 422828 w 1367901"/>
                <a:gd name="connsiteY10-4826" fmla="*/ 1092689 h 2244036"/>
                <a:gd name="connsiteX11-4827" fmla="*/ 348614 w 1367901"/>
                <a:gd name="connsiteY11-4828" fmla="*/ 1615339 h 2244036"/>
                <a:gd name="connsiteX12-4829" fmla="*/ 396264 w 1367901"/>
                <a:gd name="connsiteY12-4830" fmla="*/ 1382947 h 2244036"/>
                <a:gd name="connsiteX13-4831" fmla="*/ 443662 w 1367901"/>
                <a:gd name="connsiteY13-4832" fmla="*/ 1448760 h 2244036"/>
                <a:gd name="connsiteX14-4833" fmla="*/ 565005 w 1367901"/>
                <a:gd name="connsiteY14-4834" fmla="*/ 1492183 h 2244036"/>
                <a:gd name="connsiteX15-4835" fmla="*/ 721900 w 1367901"/>
                <a:gd name="connsiteY15-4836" fmla="*/ 1483967 h 2244036"/>
                <a:gd name="connsiteX16-4837" fmla="*/ 758632 w 1367901"/>
                <a:gd name="connsiteY16-4838" fmla="*/ 1514490 h 2244036"/>
                <a:gd name="connsiteX17-4839" fmla="*/ 606170 w 1367901"/>
                <a:gd name="connsiteY17-4840" fmla="*/ 1795597 h 2244036"/>
                <a:gd name="connsiteX18-4841" fmla="*/ 760532 w 1367901"/>
                <a:gd name="connsiteY18-4842" fmla="*/ 1514680 h 2244036"/>
                <a:gd name="connsiteX19-4843" fmla="*/ 855470 w 1367901"/>
                <a:gd name="connsiteY19-4844" fmla="*/ 1665451 h 2244036"/>
                <a:gd name="connsiteX20-4845" fmla="*/ 1087226 w 1367901"/>
                <a:gd name="connsiteY20-4846" fmla="*/ 971182 h 2244036"/>
                <a:gd name="connsiteX21-4847" fmla="*/ 1262000 w 1367901"/>
                <a:gd name="connsiteY21-4848" fmla="*/ 496961 h 2244036"/>
                <a:gd name="connsiteX22-4849" fmla="*/ 1222546 w 1367901"/>
                <a:gd name="connsiteY22-4850" fmla="*/ 13978 h 2244036"/>
                <a:gd name="connsiteX23-4851" fmla="*/ 1357567 w 1367901"/>
                <a:gd name="connsiteY23-4852" fmla="*/ 250830 h 2244036"/>
                <a:gd name="connsiteX24-4853" fmla="*/ 973608 w 1367901"/>
                <a:gd name="connsiteY24-4854" fmla="*/ 1815975 h 2244036"/>
                <a:gd name="connsiteX25-4855" fmla="*/ 272039 w 1367901"/>
                <a:gd name="connsiteY25-4856" fmla="*/ 2244036 h 2244036"/>
                <a:gd name="connsiteX26-4857" fmla="*/ 119183 w 1367901"/>
                <a:gd name="connsiteY26-4858" fmla="*/ 2224322 h 2244036"/>
                <a:gd name="connsiteX27-4859" fmla="*/ 219640 w 1367901"/>
                <a:gd name="connsiteY27-4860" fmla="*/ 2009792 h 2244036"/>
                <a:gd name="connsiteX28-4861" fmla="*/ 349797 w 1367901"/>
                <a:gd name="connsiteY28-4862" fmla="*/ 1696639 h 2244036"/>
                <a:gd name="connsiteX29-4863" fmla="*/ 202120 w 1367901"/>
                <a:gd name="connsiteY29-4864" fmla="*/ 1984983 h 2244036"/>
                <a:gd name="connsiteX30-4865" fmla="*/ 101973 w 1367901"/>
                <a:gd name="connsiteY30-4866" fmla="*/ 2220248 h 2244036"/>
                <a:gd name="connsiteX31-4867" fmla="*/ 0 w 1367901"/>
                <a:gd name="connsiteY31-4868" fmla="*/ 2210387 h 2244036"/>
                <a:gd name="connsiteX0-4869" fmla="*/ 0 w 1389411"/>
                <a:gd name="connsiteY0-4870" fmla="*/ 2220934 h 2254583"/>
                <a:gd name="connsiteX1-4871" fmla="*/ 229985 w 1389411"/>
                <a:gd name="connsiteY1-4872" fmla="*/ 1254095 h 2254583"/>
                <a:gd name="connsiteX2-4873" fmla="*/ 249152 w 1389411"/>
                <a:gd name="connsiteY2-4874" fmla="*/ 1544837 h 2254583"/>
                <a:gd name="connsiteX3-4875" fmla="*/ 265108 w 1389411"/>
                <a:gd name="connsiteY3-4876" fmla="*/ 1361253 h 2254583"/>
                <a:gd name="connsiteX4-4877" fmla="*/ 257305 w 1389411"/>
                <a:gd name="connsiteY4-4878" fmla="*/ 1256568 h 2254583"/>
                <a:gd name="connsiteX5-4879" fmla="*/ 239551 w 1389411"/>
                <a:gd name="connsiteY5-4880" fmla="*/ 1216209 h 2254583"/>
                <a:gd name="connsiteX6-4881" fmla="*/ 390223 w 1389411"/>
                <a:gd name="connsiteY6-4882" fmla="*/ 581154 h 2254583"/>
                <a:gd name="connsiteX7-4883" fmla="*/ 430836 w 1389411"/>
                <a:gd name="connsiteY7-4884" fmla="*/ 620111 h 2254583"/>
                <a:gd name="connsiteX8-4885" fmla="*/ 449847 w 1389411"/>
                <a:gd name="connsiteY8-4886" fmla="*/ 817066 h 2254583"/>
                <a:gd name="connsiteX9-4887" fmla="*/ 449733 w 1389411"/>
                <a:gd name="connsiteY9-4888" fmla="*/ 885607 h 2254583"/>
                <a:gd name="connsiteX10-4889" fmla="*/ 422828 w 1389411"/>
                <a:gd name="connsiteY10-4890" fmla="*/ 1103236 h 2254583"/>
                <a:gd name="connsiteX11-4891" fmla="*/ 348614 w 1389411"/>
                <a:gd name="connsiteY11-4892" fmla="*/ 1625886 h 2254583"/>
                <a:gd name="connsiteX12-4893" fmla="*/ 396264 w 1389411"/>
                <a:gd name="connsiteY12-4894" fmla="*/ 1393494 h 2254583"/>
                <a:gd name="connsiteX13-4895" fmla="*/ 443662 w 1389411"/>
                <a:gd name="connsiteY13-4896" fmla="*/ 1459307 h 2254583"/>
                <a:gd name="connsiteX14-4897" fmla="*/ 565005 w 1389411"/>
                <a:gd name="connsiteY14-4898" fmla="*/ 1502730 h 2254583"/>
                <a:gd name="connsiteX15-4899" fmla="*/ 721900 w 1389411"/>
                <a:gd name="connsiteY15-4900" fmla="*/ 1494514 h 2254583"/>
                <a:gd name="connsiteX16-4901" fmla="*/ 758632 w 1389411"/>
                <a:gd name="connsiteY16-4902" fmla="*/ 1525037 h 2254583"/>
                <a:gd name="connsiteX17-4903" fmla="*/ 606170 w 1389411"/>
                <a:gd name="connsiteY17-4904" fmla="*/ 1806144 h 2254583"/>
                <a:gd name="connsiteX18-4905" fmla="*/ 760532 w 1389411"/>
                <a:gd name="connsiteY18-4906" fmla="*/ 1525227 h 2254583"/>
                <a:gd name="connsiteX19-4907" fmla="*/ 855470 w 1389411"/>
                <a:gd name="connsiteY19-4908" fmla="*/ 1675998 h 2254583"/>
                <a:gd name="connsiteX20-4909" fmla="*/ 1087226 w 1389411"/>
                <a:gd name="connsiteY20-4910" fmla="*/ 981729 h 2254583"/>
                <a:gd name="connsiteX21-4911" fmla="*/ 1262000 w 1389411"/>
                <a:gd name="connsiteY21-4912" fmla="*/ 507508 h 2254583"/>
                <a:gd name="connsiteX22-4913" fmla="*/ 1222546 w 1389411"/>
                <a:gd name="connsiteY22-4914" fmla="*/ 24525 h 2254583"/>
                <a:gd name="connsiteX23-4915" fmla="*/ 1351891 w 1389411"/>
                <a:gd name="connsiteY23-4916" fmla="*/ 90675 h 2254583"/>
                <a:gd name="connsiteX24-4917" fmla="*/ 1357567 w 1389411"/>
                <a:gd name="connsiteY24-4918" fmla="*/ 261377 h 2254583"/>
                <a:gd name="connsiteX25-4919" fmla="*/ 973608 w 1389411"/>
                <a:gd name="connsiteY25-4920" fmla="*/ 1826522 h 2254583"/>
                <a:gd name="connsiteX26-4921" fmla="*/ 272039 w 1389411"/>
                <a:gd name="connsiteY26-4922" fmla="*/ 2254583 h 2254583"/>
                <a:gd name="connsiteX27-4923" fmla="*/ 119183 w 1389411"/>
                <a:gd name="connsiteY27-4924" fmla="*/ 2234869 h 2254583"/>
                <a:gd name="connsiteX28-4925" fmla="*/ 219640 w 1389411"/>
                <a:gd name="connsiteY28-4926" fmla="*/ 2020339 h 2254583"/>
                <a:gd name="connsiteX29-4927" fmla="*/ 349797 w 1389411"/>
                <a:gd name="connsiteY29-4928" fmla="*/ 1707186 h 2254583"/>
                <a:gd name="connsiteX30-4929" fmla="*/ 202120 w 1389411"/>
                <a:gd name="connsiteY30-4930" fmla="*/ 1995530 h 2254583"/>
                <a:gd name="connsiteX31-4931" fmla="*/ 101973 w 1389411"/>
                <a:gd name="connsiteY31-4932" fmla="*/ 2230795 h 2254583"/>
                <a:gd name="connsiteX32" fmla="*/ 0 w 1389411"/>
                <a:gd name="connsiteY32" fmla="*/ 2220934 h 2254583"/>
                <a:gd name="connsiteX0-4933" fmla="*/ 0 w 1414328"/>
                <a:gd name="connsiteY0-4934" fmla="*/ 2317481 h 2351130"/>
                <a:gd name="connsiteX1-4935" fmla="*/ 229985 w 1414328"/>
                <a:gd name="connsiteY1-4936" fmla="*/ 1350642 h 2351130"/>
                <a:gd name="connsiteX2-4937" fmla="*/ 249152 w 1414328"/>
                <a:gd name="connsiteY2-4938" fmla="*/ 1641384 h 2351130"/>
                <a:gd name="connsiteX3-4939" fmla="*/ 265108 w 1414328"/>
                <a:gd name="connsiteY3-4940" fmla="*/ 1457800 h 2351130"/>
                <a:gd name="connsiteX4-4941" fmla="*/ 257305 w 1414328"/>
                <a:gd name="connsiteY4-4942" fmla="*/ 1353115 h 2351130"/>
                <a:gd name="connsiteX5-4943" fmla="*/ 239551 w 1414328"/>
                <a:gd name="connsiteY5-4944" fmla="*/ 1312756 h 2351130"/>
                <a:gd name="connsiteX6-4945" fmla="*/ 390223 w 1414328"/>
                <a:gd name="connsiteY6-4946" fmla="*/ 677701 h 2351130"/>
                <a:gd name="connsiteX7-4947" fmla="*/ 430836 w 1414328"/>
                <a:gd name="connsiteY7-4948" fmla="*/ 716658 h 2351130"/>
                <a:gd name="connsiteX8-4949" fmla="*/ 449847 w 1414328"/>
                <a:gd name="connsiteY8-4950" fmla="*/ 913613 h 2351130"/>
                <a:gd name="connsiteX9-4951" fmla="*/ 449733 w 1414328"/>
                <a:gd name="connsiteY9-4952" fmla="*/ 982154 h 2351130"/>
                <a:gd name="connsiteX10-4953" fmla="*/ 422828 w 1414328"/>
                <a:gd name="connsiteY10-4954" fmla="*/ 1199783 h 2351130"/>
                <a:gd name="connsiteX11-4955" fmla="*/ 348614 w 1414328"/>
                <a:gd name="connsiteY11-4956" fmla="*/ 1722433 h 2351130"/>
                <a:gd name="connsiteX12-4957" fmla="*/ 396264 w 1414328"/>
                <a:gd name="connsiteY12-4958" fmla="*/ 1490041 h 2351130"/>
                <a:gd name="connsiteX13-4959" fmla="*/ 443662 w 1414328"/>
                <a:gd name="connsiteY13-4960" fmla="*/ 1555854 h 2351130"/>
                <a:gd name="connsiteX14-4961" fmla="*/ 565005 w 1414328"/>
                <a:gd name="connsiteY14-4962" fmla="*/ 1599277 h 2351130"/>
                <a:gd name="connsiteX15-4963" fmla="*/ 721900 w 1414328"/>
                <a:gd name="connsiteY15-4964" fmla="*/ 1591061 h 2351130"/>
                <a:gd name="connsiteX16-4965" fmla="*/ 758632 w 1414328"/>
                <a:gd name="connsiteY16-4966" fmla="*/ 1621584 h 2351130"/>
                <a:gd name="connsiteX17-4967" fmla="*/ 606170 w 1414328"/>
                <a:gd name="connsiteY17-4968" fmla="*/ 1902691 h 2351130"/>
                <a:gd name="connsiteX18-4969" fmla="*/ 760532 w 1414328"/>
                <a:gd name="connsiteY18-4970" fmla="*/ 1621774 h 2351130"/>
                <a:gd name="connsiteX19-4971" fmla="*/ 855470 w 1414328"/>
                <a:gd name="connsiteY19-4972" fmla="*/ 1772545 h 2351130"/>
                <a:gd name="connsiteX20-4973" fmla="*/ 1087226 w 1414328"/>
                <a:gd name="connsiteY20-4974" fmla="*/ 1078276 h 2351130"/>
                <a:gd name="connsiteX21-4975" fmla="*/ 1262000 w 1414328"/>
                <a:gd name="connsiteY21-4976" fmla="*/ 604055 h 2351130"/>
                <a:gd name="connsiteX22-4977" fmla="*/ 1222546 w 1414328"/>
                <a:gd name="connsiteY22-4978" fmla="*/ 121072 h 2351130"/>
                <a:gd name="connsiteX23-4979" fmla="*/ 1401727 w 1414328"/>
                <a:gd name="connsiteY23-4980" fmla="*/ 10406 h 2351130"/>
                <a:gd name="connsiteX24-4981" fmla="*/ 1357567 w 1414328"/>
                <a:gd name="connsiteY24-4982" fmla="*/ 357924 h 2351130"/>
                <a:gd name="connsiteX25-4983" fmla="*/ 973608 w 1414328"/>
                <a:gd name="connsiteY25-4984" fmla="*/ 1923069 h 2351130"/>
                <a:gd name="connsiteX26-4985" fmla="*/ 272039 w 1414328"/>
                <a:gd name="connsiteY26-4986" fmla="*/ 2351130 h 2351130"/>
                <a:gd name="connsiteX27-4987" fmla="*/ 119183 w 1414328"/>
                <a:gd name="connsiteY27-4988" fmla="*/ 2331416 h 2351130"/>
                <a:gd name="connsiteX28-4989" fmla="*/ 219640 w 1414328"/>
                <a:gd name="connsiteY28-4990" fmla="*/ 2116886 h 2351130"/>
                <a:gd name="connsiteX29-4991" fmla="*/ 349797 w 1414328"/>
                <a:gd name="connsiteY29-4992" fmla="*/ 1803733 h 2351130"/>
                <a:gd name="connsiteX30-4993" fmla="*/ 202120 w 1414328"/>
                <a:gd name="connsiteY30-4994" fmla="*/ 2092077 h 2351130"/>
                <a:gd name="connsiteX31-4995" fmla="*/ 101973 w 1414328"/>
                <a:gd name="connsiteY31-4996" fmla="*/ 2327342 h 2351130"/>
                <a:gd name="connsiteX32-4997" fmla="*/ 0 w 1414328"/>
                <a:gd name="connsiteY32-4998" fmla="*/ 2317481 h 2351130"/>
                <a:gd name="connsiteX0-4999" fmla="*/ 0 w 1414328"/>
                <a:gd name="connsiteY0-5000" fmla="*/ 2307075 h 2340724"/>
                <a:gd name="connsiteX1-5001" fmla="*/ 229985 w 1414328"/>
                <a:gd name="connsiteY1-5002" fmla="*/ 1340236 h 2340724"/>
                <a:gd name="connsiteX2-5003" fmla="*/ 249152 w 1414328"/>
                <a:gd name="connsiteY2-5004" fmla="*/ 1630978 h 2340724"/>
                <a:gd name="connsiteX3-5005" fmla="*/ 265108 w 1414328"/>
                <a:gd name="connsiteY3-5006" fmla="*/ 1447394 h 2340724"/>
                <a:gd name="connsiteX4-5007" fmla="*/ 257305 w 1414328"/>
                <a:gd name="connsiteY4-5008" fmla="*/ 1342709 h 2340724"/>
                <a:gd name="connsiteX5-5009" fmla="*/ 239551 w 1414328"/>
                <a:gd name="connsiteY5-5010" fmla="*/ 1302350 h 2340724"/>
                <a:gd name="connsiteX6-5011" fmla="*/ 390223 w 1414328"/>
                <a:gd name="connsiteY6-5012" fmla="*/ 667295 h 2340724"/>
                <a:gd name="connsiteX7-5013" fmla="*/ 430836 w 1414328"/>
                <a:gd name="connsiteY7-5014" fmla="*/ 706252 h 2340724"/>
                <a:gd name="connsiteX8-5015" fmla="*/ 449847 w 1414328"/>
                <a:gd name="connsiteY8-5016" fmla="*/ 903207 h 2340724"/>
                <a:gd name="connsiteX9-5017" fmla="*/ 449733 w 1414328"/>
                <a:gd name="connsiteY9-5018" fmla="*/ 971748 h 2340724"/>
                <a:gd name="connsiteX10-5019" fmla="*/ 422828 w 1414328"/>
                <a:gd name="connsiteY10-5020" fmla="*/ 1189377 h 2340724"/>
                <a:gd name="connsiteX11-5021" fmla="*/ 348614 w 1414328"/>
                <a:gd name="connsiteY11-5022" fmla="*/ 1712027 h 2340724"/>
                <a:gd name="connsiteX12-5023" fmla="*/ 396264 w 1414328"/>
                <a:gd name="connsiteY12-5024" fmla="*/ 1479635 h 2340724"/>
                <a:gd name="connsiteX13-5025" fmla="*/ 443662 w 1414328"/>
                <a:gd name="connsiteY13-5026" fmla="*/ 1545448 h 2340724"/>
                <a:gd name="connsiteX14-5027" fmla="*/ 565005 w 1414328"/>
                <a:gd name="connsiteY14-5028" fmla="*/ 1588871 h 2340724"/>
                <a:gd name="connsiteX15-5029" fmla="*/ 721900 w 1414328"/>
                <a:gd name="connsiteY15-5030" fmla="*/ 1580655 h 2340724"/>
                <a:gd name="connsiteX16-5031" fmla="*/ 758632 w 1414328"/>
                <a:gd name="connsiteY16-5032" fmla="*/ 1611178 h 2340724"/>
                <a:gd name="connsiteX17-5033" fmla="*/ 606170 w 1414328"/>
                <a:gd name="connsiteY17-5034" fmla="*/ 1892285 h 2340724"/>
                <a:gd name="connsiteX18-5035" fmla="*/ 760532 w 1414328"/>
                <a:gd name="connsiteY18-5036" fmla="*/ 1611368 h 2340724"/>
                <a:gd name="connsiteX19-5037" fmla="*/ 855470 w 1414328"/>
                <a:gd name="connsiteY19-5038" fmla="*/ 1762139 h 2340724"/>
                <a:gd name="connsiteX20-5039" fmla="*/ 1087226 w 1414328"/>
                <a:gd name="connsiteY20-5040" fmla="*/ 1067870 h 2340724"/>
                <a:gd name="connsiteX21-5041" fmla="*/ 1262000 w 1414328"/>
                <a:gd name="connsiteY21-5042" fmla="*/ 593649 h 2340724"/>
                <a:gd name="connsiteX22-5043" fmla="*/ 1222546 w 1414328"/>
                <a:gd name="connsiteY22-5044" fmla="*/ 110666 h 2340724"/>
                <a:gd name="connsiteX23-5045" fmla="*/ 1401727 w 1414328"/>
                <a:gd name="connsiteY23-5046" fmla="*/ 0 h 2340724"/>
                <a:gd name="connsiteX24-5047" fmla="*/ 1357567 w 1414328"/>
                <a:gd name="connsiteY24-5048" fmla="*/ 347518 h 2340724"/>
                <a:gd name="connsiteX25-5049" fmla="*/ 973608 w 1414328"/>
                <a:gd name="connsiteY25-5050" fmla="*/ 1912663 h 2340724"/>
                <a:gd name="connsiteX26-5051" fmla="*/ 272039 w 1414328"/>
                <a:gd name="connsiteY26-5052" fmla="*/ 2340724 h 2340724"/>
                <a:gd name="connsiteX27-5053" fmla="*/ 119183 w 1414328"/>
                <a:gd name="connsiteY27-5054" fmla="*/ 2321010 h 2340724"/>
                <a:gd name="connsiteX28-5055" fmla="*/ 219640 w 1414328"/>
                <a:gd name="connsiteY28-5056" fmla="*/ 2106480 h 2340724"/>
                <a:gd name="connsiteX29-5057" fmla="*/ 349797 w 1414328"/>
                <a:gd name="connsiteY29-5058" fmla="*/ 1793327 h 2340724"/>
                <a:gd name="connsiteX30-5059" fmla="*/ 202120 w 1414328"/>
                <a:gd name="connsiteY30-5060" fmla="*/ 2081671 h 2340724"/>
                <a:gd name="connsiteX31-5061" fmla="*/ 101973 w 1414328"/>
                <a:gd name="connsiteY31-5062" fmla="*/ 2316936 h 2340724"/>
                <a:gd name="connsiteX32-5063" fmla="*/ 0 w 1414328"/>
                <a:gd name="connsiteY32-5064" fmla="*/ 2307075 h 2340724"/>
                <a:gd name="connsiteX0-5065" fmla="*/ 0 w 1414328"/>
                <a:gd name="connsiteY0-5066" fmla="*/ 2307075 h 2340724"/>
                <a:gd name="connsiteX1-5067" fmla="*/ 229985 w 1414328"/>
                <a:gd name="connsiteY1-5068" fmla="*/ 1340236 h 2340724"/>
                <a:gd name="connsiteX2-5069" fmla="*/ 249152 w 1414328"/>
                <a:gd name="connsiteY2-5070" fmla="*/ 1630978 h 2340724"/>
                <a:gd name="connsiteX3-5071" fmla="*/ 265108 w 1414328"/>
                <a:gd name="connsiteY3-5072" fmla="*/ 1447394 h 2340724"/>
                <a:gd name="connsiteX4-5073" fmla="*/ 257305 w 1414328"/>
                <a:gd name="connsiteY4-5074" fmla="*/ 1342709 h 2340724"/>
                <a:gd name="connsiteX5-5075" fmla="*/ 239551 w 1414328"/>
                <a:gd name="connsiteY5-5076" fmla="*/ 1302350 h 2340724"/>
                <a:gd name="connsiteX6-5077" fmla="*/ 390223 w 1414328"/>
                <a:gd name="connsiteY6-5078" fmla="*/ 667295 h 2340724"/>
                <a:gd name="connsiteX7-5079" fmla="*/ 430836 w 1414328"/>
                <a:gd name="connsiteY7-5080" fmla="*/ 706252 h 2340724"/>
                <a:gd name="connsiteX8-5081" fmla="*/ 449847 w 1414328"/>
                <a:gd name="connsiteY8-5082" fmla="*/ 903207 h 2340724"/>
                <a:gd name="connsiteX9-5083" fmla="*/ 449733 w 1414328"/>
                <a:gd name="connsiteY9-5084" fmla="*/ 971748 h 2340724"/>
                <a:gd name="connsiteX10-5085" fmla="*/ 422828 w 1414328"/>
                <a:gd name="connsiteY10-5086" fmla="*/ 1189377 h 2340724"/>
                <a:gd name="connsiteX11-5087" fmla="*/ 348614 w 1414328"/>
                <a:gd name="connsiteY11-5088" fmla="*/ 1712027 h 2340724"/>
                <a:gd name="connsiteX12-5089" fmla="*/ 396264 w 1414328"/>
                <a:gd name="connsiteY12-5090" fmla="*/ 1479635 h 2340724"/>
                <a:gd name="connsiteX13-5091" fmla="*/ 443662 w 1414328"/>
                <a:gd name="connsiteY13-5092" fmla="*/ 1545448 h 2340724"/>
                <a:gd name="connsiteX14-5093" fmla="*/ 565005 w 1414328"/>
                <a:gd name="connsiteY14-5094" fmla="*/ 1588871 h 2340724"/>
                <a:gd name="connsiteX15-5095" fmla="*/ 721900 w 1414328"/>
                <a:gd name="connsiteY15-5096" fmla="*/ 1580655 h 2340724"/>
                <a:gd name="connsiteX16-5097" fmla="*/ 758632 w 1414328"/>
                <a:gd name="connsiteY16-5098" fmla="*/ 1611178 h 2340724"/>
                <a:gd name="connsiteX17-5099" fmla="*/ 606170 w 1414328"/>
                <a:gd name="connsiteY17-5100" fmla="*/ 1892285 h 2340724"/>
                <a:gd name="connsiteX18-5101" fmla="*/ 760532 w 1414328"/>
                <a:gd name="connsiteY18-5102" fmla="*/ 1611368 h 2340724"/>
                <a:gd name="connsiteX19-5103" fmla="*/ 855470 w 1414328"/>
                <a:gd name="connsiteY19-5104" fmla="*/ 1762139 h 2340724"/>
                <a:gd name="connsiteX20-5105" fmla="*/ 1087226 w 1414328"/>
                <a:gd name="connsiteY20-5106" fmla="*/ 1067870 h 2340724"/>
                <a:gd name="connsiteX21-5107" fmla="*/ 1262000 w 1414328"/>
                <a:gd name="connsiteY21-5108" fmla="*/ 593649 h 2340724"/>
                <a:gd name="connsiteX22-5109" fmla="*/ 1222546 w 1414328"/>
                <a:gd name="connsiteY22-5110" fmla="*/ 110666 h 2340724"/>
                <a:gd name="connsiteX23-5111" fmla="*/ 1298939 w 1414328"/>
                <a:gd name="connsiteY23-5112" fmla="*/ 41565 h 2340724"/>
                <a:gd name="connsiteX24-5113" fmla="*/ 1401727 w 1414328"/>
                <a:gd name="connsiteY24-5114" fmla="*/ 0 h 2340724"/>
                <a:gd name="connsiteX25-5115" fmla="*/ 1357567 w 1414328"/>
                <a:gd name="connsiteY25-5116" fmla="*/ 347518 h 2340724"/>
                <a:gd name="connsiteX26-5117" fmla="*/ 973608 w 1414328"/>
                <a:gd name="connsiteY26-5118" fmla="*/ 1912663 h 2340724"/>
                <a:gd name="connsiteX27-5119" fmla="*/ 272039 w 1414328"/>
                <a:gd name="connsiteY27-5120" fmla="*/ 2340724 h 2340724"/>
                <a:gd name="connsiteX28-5121" fmla="*/ 119183 w 1414328"/>
                <a:gd name="connsiteY28-5122" fmla="*/ 2321010 h 2340724"/>
                <a:gd name="connsiteX29-5123" fmla="*/ 219640 w 1414328"/>
                <a:gd name="connsiteY29-5124" fmla="*/ 2106480 h 2340724"/>
                <a:gd name="connsiteX30-5125" fmla="*/ 349797 w 1414328"/>
                <a:gd name="connsiteY30-5126" fmla="*/ 1793327 h 2340724"/>
                <a:gd name="connsiteX31-5127" fmla="*/ 202120 w 1414328"/>
                <a:gd name="connsiteY31-5128" fmla="*/ 2081671 h 2340724"/>
                <a:gd name="connsiteX32-5129" fmla="*/ 101973 w 1414328"/>
                <a:gd name="connsiteY32-5130" fmla="*/ 2316936 h 2340724"/>
                <a:gd name="connsiteX33" fmla="*/ 0 w 1414328"/>
                <a:gd name="connsiteY33" fmla="*/ 2307075 h 2340724"/>
                <a:gd name="connsiteX0-5131" fmla="*/ 0 w 1401727"/>
                <a:gd name="connsiteY0-5132" fmla="*/ 2307075 h 2340724"/>
                <a:gd name="connsiteX1-5133" fmla="*/ 229985 w 1401727"/>
                <a:gd name="connsiteY1-5134" fmla="*/ 1340236 h 2340724"/>
                <a:gd name="connsiteX2-5135" fmla="*/ 249152 w 1401727"/>
                <a:gd name="connsiteY2-5136" fmla="*/ 1630978 h 2340724"/>
                <a:gd name="connsiteX3-5137" fmla="*/ 265108 w 1401727"/>
                <a:gd name="connsiteY3-5138" fmla="*/ 1447394 h 2340724"/>
                <a:gd name="connsiteX4-5139" fmla="*/ 257305 w 1401727"/>
                <a:gd name="connsiteY4-5140" fmla="*/ 1342709 h 2340724"/>
                <a:gd name="connsiteX5-5141" fmla="*/ 239551 w 1401727"/>
                <a:gd name="connsiteY5-5142" fmla="*/ 1302350 h 2340724"/>
                <a:gd name="connsiteX6-5143" fmla="*/ 390223 w 1401727"/>
                <a:gd name="connsiteY6-5144" fmla="*/ 667295 h 2340724"/>
                <a:gd name="connsiteX7-5145" fmla="*/ 430836 w 1401727"/>
                <a:gd name="connsiteY7-5146" fmla="*/ 706252 h 2340724"/>
                <a:gd name="connsiteX8-5147" fmla="*/ 449847 w 1401727"/>
                <a:gd name="connsiteY8-5148" fmla="*/ 903207 h 2340724"/>
                <a:gd name="connsiteX9-5149" fmla="*/ 449733 w 1401727"/>
                <a:gd name="connsiteY9-5150" fmla="*/ 971748 h 2340724"/>
                <a:gd name="connsiteX10-5151" fmla="*/ 422828 w 1401727"/>
                <a:gd name="connsiteY10-5152" fmla="*/ 1189377 h 2340724"/>
                <a:gd name="connsiteX11-5153" fmla="*/ 348614 w 1401727"/>
                <a:gd name="connsiteY11-5154" fmla="*/ 1712027 h 2340724"/>
                <a:gd name="connsiteX12-5155" fmla="*/ 396264 w 1401727"/>
                <a:gd name="connsiteY12-5156" fmla="*/ 1479635 h 2340724"/>
                <a:gd name="connsiteX13-5157" fmla="*/ 443662 w 1401727"/>
                <a:gd name="connsiteY13-5158" fmla="*/ 1545448 h 2340724"/>
                <a:gd name="connsiteX14-5159" fmla="*/ 565005 w 1401727"/>
                <a:gd name="connsiteY14-5160" fmla="*/ 1588871 h 2340724"/>
                <a:gd name="connsiteX15-5161" fmla="*/ 721900 w 1401727"/>
                <a:gd name="connsiteY15-5162" fmla="*/ 1580655 h 2340724"/>
                <a:gd name="connsiteX16-5163" fmla="*/ 758632 w 1401727"/>
                <a:gd name="connsiteY16-5164" fmla="*/ 1611178 h 2340724"/>
                <a:gd name="connsiteX17-5165" fmla="*/ 606170 w 1401727"/>
                <a:gd name="connsiteY17-5166" fmla="*/ 1892285 h 2340724"/>
                <a:gd name="connsiteX18-5167" fmla="*/ 760532 w 1401727"/>
                <a:gd name="connsiteY18-5168" fmla="*/ 1611368 h 2340724"/>
                <a:gd name="connsiteX19-5169" fmla="*/ 855470 w 1401727"/>
                <a:gd name="connsiteY19-5170" fmla="*/ 1762139 h 2340724"/>
                <a:gd name="connsiteX20-5171" fmla="*/ 1087226 w 1401727"/>
                <a:gd name="connsiteY20-5172" fmla="*/ 1067870 h 2340724"/>
                <a:gd name="connsiteX21-5173" fmla="*/ 1262000 w 1401727"/>
                <a:gd name="connsiteY21-5174" fmla="*/ 593649 h 2340724"/>
                <a:gd name="connsiteX22-5175" fmla="*/ 1222546 w 1401727"/>
                <a:gd name="connsiteY22-5176" fmla="*/ 110666 h 2340724"/>
                <a:gd name="connsiteX23-5177" fmla="*/ 1298939 w 1401727"/>
                <a:gd name="connsiteY23-5178" fmla="*/ 41565 h 2340724"/>
                <a:gd name="connsiteX24-5179" fmla="*/ 1401727 w 1401727"/>
                <a:gd name="connsiteY24-5180" fmla="*/ 0 h 2340724"/>
                <a:gd name="connsiteX25-5181" fmla="*/ 1357567 w 1401727"/>
                <a:gd name="connsiteY25-5182" fmla="*/ 347518 h 2340724"/>
                <a:gd name="connsiteX26-5183" fmla="*/ 973608 w 1401727"/>
                <a:gd name="connsiteY26-5184" fmla="*/ 1912663 h 2340724"/>
                <a:gd name="connsiteX27-5185" fmla="*/ 272039 w 1401727"/>
                <a:gd name="connsiteY27-5186" fmla="*/ 2340724 h 2340724"/>
                <a:gd name="connsiteX28-5187" fmla="*/ 119183 w 1401727"/>
                <a:gd name="connsiteY28-5188" fmla="*/ 2321010 h 2340724"/>
                <a:gd name="connsiteX29-5189" fmla="*/ 219640 w 1401727"/>
                <a:gd name="connsiteY29-5190" fmla="*/ 2106480 h 2340724"/>
                <a:gd name="connsiteX30-5191" fmla="*/ 349797 w 1401727"/>
                <a:gd name="connsiteY30-5192" fmla="*/ 1793327 h 2340724"/>
                <a:gd name="connsiteX31-5193" fmla="*/ 202120 w 1401727"/>
                <a:gd name="connsiteY31-5194" fmla="*/ 2081671 h 2340724"/>
                <a:gd name="connsiteX32-5195" fmla="*/ 101973 w 1401727"/>
                <a:gd name="connsiteY32-5196" fmla="*/ 2316936 h 2340724"/>
                <a:gd name="connsiteX33-5197" fmla="*/ 0 w 1401727"/>
                <a:gd name="connsiteY33-5198" fmla="*/ 2307075 h 2340724"/>
                <a:gd name="connsiteX0-5199" fmla="*/ 0 w 1404351"/>
                <a:gd name="connsiteY0-5200" fmla="*/ 2305359 h 2339008"/>
                <a:gd name="connsiteX1-5201" fmla="*/ 229985 w 1404351"/>
                <a:gd name="connsiteY1-5202" fmla="*/ 1338520 h 2339008"/>
                <a:gd name="connsiteX2-5203" fmla="*/ 249152 w 1404351"/>
                <a:gd name="connsiteY2-5204" fmla="*/ 1629262 h 2339008"/>
                <a:gd name="connsiteX3-5205" fmla="*/ 265108 w 1404351"/>
                <a:gd name="connsiteY3-5206" fmla="*/ 1445678 h 2339008"/>
                <a:gd name="connsiteX4-5207" fmla="*/ 257305 w 1404351"/>
                <a:gd name="connsiteY4-5208" fmla="*/ 1340993 h 2339008"/>
                <a:gd name="connsiteX5-5209" fmla="*/ 239551 w 1404351"/>
                <a:gd name="connsiteY5-5210" fmla="*/ 1300634 h 2339008"/>
                <a:gd name="connsiteX6-5211" fmla="*/ 390223 w 1404351"/>
                <a:gd name="connsiteY6-5212" fmla="*/ 665579 h 2339008"/>
                <a:gd name="connsiteX7-5213" fmla="*/ 430836 w 1404351"/>
                <a:gd name="connsiteY7-5214" fmla="*/ 704536 h 2339008"/>
                <a:gd name="connsiteX8-5215" fmla="*/ 449847 w 1404351"/>
                <a:gd name="connsiteY8-5216" fmla="*/ 901491 h 2339008"/>
                <a:gd name="connsiteX9-5217" fmla="*/ 449733 w 1404351"/>
                <a:gd name="connsiteY9-5218" fmla="*/ 970032 h 2339008"/>
                <a:gd name="connsiteX10-5219" fmla="*/ 422828 w 1404351"/>
                <a:gd name="connsiteY10-5220" fmla="*/ 1187661 h 2339008"/>
                <a:gd name="connsiteX11-5221" fmla="*/ 348614 w 1404351"/>
                <a:gd name="connsiteY11-5222" fmla="*/ 1710311 h 2339008"/>
                <a:gd name="connsiteX12-5223" fmla="*/ 396264 w 1404351"/>
                <a:gd name="connsiteY12-5224" fmla="*/ 1477919 h 2339008"/>
                <a:gd name="connsiteX13-5225" fmla="*/ 443662 w 1404351"/>
                <a:gd name="connsiteY13-5226" fmla="*/ 1543732 h 2339008"/>
                <a:gd name="connsiteX14-5227" fmla="*/ 565005 w 1404351"/>
                <a:gd name="connsiteY14-5228" fmla="*/ 1587155 h 2339008"/>
                <a:gd name="connsiteX15-5229" fmla="*/ 721900 w 1404351"/>
                <a:gd name="connsiteY15-5230" fmla="*/ 1578939 h 2339008"/>
                <a:gd name="connsiteX16-5231" fmla="*/ 758632 w 1404351"/>
                <a:gd name="connsiteY16-5232" fmla="*/ 1609462 h 2339008"/>
                <a:gd name="connsiteX17-5233" fmla="*/ 606170 w 1404351"/>
                <a:gd name="connsiteY17-5234" fmla="*/ 1890569 h 2339008"/>
                <a:gd name="connsiteX18-5235" fmla="*/ 760532 w 1404351"/>
                <a:gd name="connsiteY18-5236" fmla="*/ 1609652 h 2339008"/>
                <a:gd name="connsiteX19-5237" fmla="*/ 855470 w 1404351"/>
                <a:gd name="connsiteY19-5238" fmla="*/ 1760423 h 2339008"/>
                <a:gd name="connsiteX20-5239" fmla="*/ 1087226 w 1404351"/>
                <a:gd name="connsiteY20-5240" fmla="*/ 1066154 h 2339008"/>
                <a:gd name="connsiteX21-5241" fmla="*/ 1262000 w 1404351"/>
                <a:gd name="connsiteY21-5242" fmla="*/ 591933 h 2339008"/>
                <a:gd name="connsiteX22-5243" fmla="*/ 1222546 w 1404351"/>
                <a:gd name="connsiteY22-5244" fmla="*/ 108950 h 2339008"/>
                <a:gd name="connsiteX23-5245" fmla="*/ 1298939 w 1404351"/>
                <a:gd name="connsiteY23-5246" fmla="*/ 39849 h 2339008"/>
                <a:gd name="connsiteX24-5247" fmla="*/ 1404351 w 1404351"/>
                <a:gd name="connsiteY24-5248" fmla="*/ 0 h 2339008"/>
                <a:gd name="connsiteX25-5249" fmla="*/ 1357567 w 1404351"/>
                <a:gd name="connsiteY25-5250" fmla="*/ 345802 h 2339008"/>
                <a:gd name="connsiteX26-5251" fmla="*/ 973608 w 1404351"/>
                <a:gd name="connsiteY26-5252" fmla="*/ 1910947 h 2339008"/>
                <a:gd name="connsiteX27-5253" fmla="*/ 272039 w 1404351"/>
                <a:gd name="connsiteY27-5254" fmla="*/ 2339008 h 2339008"/>
                <a:gd name="connsiteX28-5255" fmla="*/ 119183 w 1404351"/>
                <a:gd name="connsiteY28-5256" fmla="*/ 2319294 h 2339008"/>
                <a:gd name="connsiteX29-5257" fmla="*/ 219640 w 1404351"/>
                <a:gd name="connsiteY29-5258" fmla="*/ 2104764 h 2339008"/>
                <a:gd name="connsiteX30-5259" fmla="*/ 349797 w 1404351"/>
                <a:gd name="connsiteY30-5260" fmla="*/ 1791611 h 2339008"/>
                <a:gd name="connsiteX31-5261" fmla="*/ 202120 w 1404351"/>
                <a:gd name="connsiteY31-5262" fmla="*/ 2079955 h 2339008"/>
                <a:gd name="connsiteX32-5263" fmla="*/ 101973 w 1404351"/>
                <a:gd name="connsiteY32-5264" fmla="*/ 2315220 h 2339008"/>
                <a:gd name="connsiteX33-5265" fmla="*/ 0 w 1404351"/>
                <a:gd name="connsiteY33-5266" fmla="*/ 2305359 h 2339008"/>
                <a:gd name="connsiteX0-5267" fmla="*/ 0 w 1404351"/>
                <a:gd name="connsiteY0-5268" fmla="*/ 2305359 h 2339008"/>
                <a:gd name="connsiteX1-5269" fmla="*/ 229985 w 1404351"/>
                <a:gd name="connsiteY1-5270" fmla="*/ 1338520 h 2339008"/>
                <a:gd name="connsiteX2-5271" fmla="*/ 249152 w 1404351"/>
                <a:gd name="connsiteY2-5272" fmla="*/ 1629262 h 2339008"/>
                <a:gd name="connsiteX3-5273" fmla="*/ 265108 w 1404351"/>
                <a:gd name="connsiteY3-5274" fmla="*/ 1445678 h 2339008"/>
                <a:gd name="connsiteX4-5275" fmla="*/ 257305 w 1404351"/>
                <a:gd name="connsiteY4-5276" fmla="*/ 1340993 h 2339008"/>
                <a:gd name="connsiteX5-5277" fmla="*/ 239551 w 1404351"/>
                <a:gd name="connsiteY5-5278" fmla="*/ 1300634 h 2339008"/>
                <a:gd name="connsiteX6-5279" fmla="*/ 390223 w 1404351"/>
                <a:gd name="connsiteY6-5280" fmla="*/ 665579 h 2339008"/>
                <a:gd name="connsiteX7-5281" fmla="*/ 430836 w 1404351"/>
                <a:gd name="connsiteY7-5282" fmla="*/ 704536 h 2339008"/>
                <a:gd name="connsiteX8-5283" fmla="*/ 449847 w 1404351"/>
                <a:gd name="connsiteY8-5284" fmla="*/ 901491 h 2339008"/>
                <a:gd name="connsiteX9-5285" fmla="*/ 449733 w 1404351"/>
                <a:gd name="connsiteY9-5286" fmla="*/ 970032 h 2339008"/>
                <a:gd name="connsiteX10-5287" fmla="*/ 422828 w 1404351"/>
                <a:gd name="connsiteY10-5288" fmla="*/ 1187661 h 2339008"/>
                <a:gd name="connsiteX11-5289" fmla="*/ 348614 w 1404351"/>
                <a:gd name="connsiteY11-5290" fmla="*/ 1710311 h 2339008"/>
                <a:gd name="connsiteX12-5291" fmla="*/ 396264 w 1404351"/>
                <a:gd name="connsiteY12-5292" fmla="*/ 1477919 h 2339008"/>
                <a:gd name="connsiteX13-5293" fmla="*/ 443662 w 1404351"/>
                <a:gd name="connsiteY13-5294" fmla="*/ 1543732 h 2339008"/>
                <a:gd name="connsiteX14-5295" fmla="*/ 565005 w 1404351"/>
                <a:gd name="connsiteY14-5296" fmla="*/ 1587155 h 2339008"/>
                <a:gd name="connsiteX15-5297" fmla="*/ 721900 w 1404351"/>
                <a:gd name="connsiteY15-5298" fmla="*/ 1578939 h 2339008"/>
                <a:gd name="connsiteX16-5299" fmla="*/ 758632 w 1404351"/>
                <a:gd name="connsiteY16-5300" fmla="*/ 1609462 h 2339008"/>
                <a:gd name="connsiteX17-5301" fmla="*/ 606170 w 1404351"/>
                <a:gd name="connsiteY17-5302" fmla="*/ 1890569 h 2339008"/>
                <a:gd name="connsiteX18-5303" fmla="*/ 760532 w 1404351"/>
                <a:gd name="connsiteY18-5304" fmla="*/ 1609652 h 2339008"/>
                <a:gd name="connsiteX19-5305" fmla="*/ 855470 w 1404351"/>
                <a:gd name="connsiteY19-5306" fmla="*/ 1760423 h 2339008"/>
                <a:gd name="connsiteX20-5307" fmla="*/ 1087226 w 1404351"/>
                <a:gd name="connsiteY20-5308" fmla="*/ 1066154 h 2339008"/>
                <a:gd name="connsiteX21-5309" fmla="*/ 1262000 w 1404351"/>
                <a:gd name="connsiteY21-5310" fmla="*/ 591933 h 2339008"/>
                <a:gd name="connsiteX22-5311" fmla="*/ 1253180 w 1404351"/>
                <a:gd name="connsiteY22-5312" fmla="*/ 350049 h 2339008"/>
                <a:gd name="connsiteX23-5313" fmla="*/ 1222546 w 1404351"/>
                <a:gd name="connsiteY23-5314" fmla="*/ 108950 h 2339008"/>
                <a:gd name="connsiteX24-5315" fmla="*/ 1298939 w 1404351"/>
                <a:gd name="connsiteY24-5316" fmla="*/ 39849 h 2339008"/>
                <a:gd name="connsiteX25-5317" fmla="*/ 1404351 w 1404351"/>
                <a:gd name="connsiteY25-5318" fmla="*/ 0 h 2339008"/>
                <a:gd name="connsiteX26-5319" fmla="*/ 1357567 w 1404351"/>
                <a:gd name="connsiteY26-5320" fmla="*/ 345802 h 2339008"/>
                <a:gd name="connsiteX27-5321" fmla="*/ 973608 w 1404351"/>
                <a:gd name="connsiteY27-5322" fmla="*/ 1910947 h 2339008"/>
                <a:gd name="connsiteX28-5323" fmla="*/ 272039 w 1404351"/>
                <a:gd name="connsiteY28-5324" fmla="*/ 2339008 h 2339008"/>
                <a:gd name="connsiteX29-5325" fmla="*/ 119183 w 1404351"/>
                <a:gd name="connsiteY29-5326" fmla="*/ 2319294 h 2339008"/>
                <a:gd name="connsiteX30-5327" fmla="*/ 219640 w 1404351"/>
                <a:gd name="connsiteY30-5328" fmla="*/ 2104764 h 2339008"/>
                <a:gd name="connsiteX31-5329" fmla="*/ 349797 w 1404351"/>
                <a:gd name="connsiteY31-5330" fmla="*/ 1791611 h 2339008"/>
                <a:gd name="connsiteX32-5331" fmla="*/ 202120 w 1404351"/>
                <a:gd name="connsiteY32-5332" fmla="*/ 2079955 h 2339008"/>
                <a:gd name="connsiteX33-5333" fmla="*/ 101973 w 1404351"/>
                <a:gd name="connsiteY33-5334" fmla="*/ 2315220 h 2339008"/>
                <a:gd name="connsiteX34" fmla="*/ 0 w 1404351"/>
                <a:gd name="connsiteY34" fmla="*/ 2305359 h 2339008"/>
                <a:gd name="connsiteX0-5335" fmla="*/ 0 w 1404351"/>
                <a:gd name="connsiteY0-5336" fmla="*/ 2305359 h 2339008"/>
                <a:gd name="connsiteX1-5337" fmla="*/ 229985 w 1404351"/>
                <a:gd name="connsiteY1-5338" fmla="*/ 1338520 h 2339008"/>
                <a:gd name="connsiteX2-5339" fmla="*/ 249152 w 1404351"/>
                <a:gd name="connsiteY2-5340" fmla="*/ 1629262 h 2339008"/>
                <a:gd name="connsiteX3-5341" fmla="*/ 265108 w 1404351"/>
                <a:gd name="connsiteY3-5342" fmla="*/ 1445678 h 2339008"/>
                <a:gd name="connsiteX4-5343" fmla="*/ 257305 w 1404351"/>
                <a:gd name="connsiteY4-5344" fmla="*/ 1340993 h 2339008"/>
                <a:gd name="connsiteX5-5345" fmla="*/ 239551 w 1404351"/>
                <a:gd name="connsiteY5-5346" fmla="*/ 1300634 h 2339008"/>
                <a:gd name="connsiteX6-5347" fmla="*/ 390223 w 1404351"/>
                <a:gd name="connsiteY6-5348" fmla="*/ 665579 h 2339008"/>
                <a:gd name="connsiteX7-5349" fmla="*/ 430836 w 1404351"/>
                <a:gd name="connsiteY7-5350" fmla="*/ 704536 h 2339008"/>
                <a:gd name="connsiteX8-5351" fmla="*/ 449847 w 1404351"/>
                <a:gd name="connsiteY8-5352" fmla="*/ 901491 h 2339008"/>
                <a:gd name="connsiteX9-5353" fmla="*/ 449733 w 1404351"/>
                <a:gd name="connsiteY9-5354" fmla="*/ 970032 h 2339008"/>
                <a:gd name="connsiteX10-5355" fmla="*/ 422828 w 1404351"/>
                <a:gd name="connsiteY10-5356" fmla="*/ 1187661 h 2339008"/>
                <a:gd name="connsiteX11-5357" fmla="*/ 348614 w 1404351"/>
                <a:gd name="connsiteY11-5358" fmla="*/ 1710311 h 2339008"/>
                <a:gd name="connsiteX12-5359" fmla="*/ 396264 w 1404351"/>
                <a:gd name="connsiteY12-5360" fmla="*/ 1477919 h 2339008"/>
                <a:gd name="connsiteX13-5361" fmla="*/ 443662 w 1404351"/>
                <a:gd name="connsiteY13-5362" fmla="*/ 1543732 h 2339008"/>
                <a:gd name="connsiteX14-5363" fmla="*/ 565005 w 1404351"/>
                <a:gd name="connsiteY14-5364" fmla="*/ 1587155 h 2339008"/>
                <a:gd name="connsiteX15-5365" fmla="*/ 721900 w 1404351"/>
                <a:gd name="connsiteY15-5366" fmla="*/ 1578939 h 2339008"/>
                <a:gd name="connsiteX16-5367" fmla="*/ 758632 w 1404351"/>
                <a:gd name="connsiteY16-5368" fmla="*/ 1609462 h 2339008"/>
                <a:gd name="connsiteX17-5369" fmla="*/ 606170 w 1404351"/>
                <a:gd name="connsiteY17-5370" fmla="*/ 1890569 h 2339008"/>
                <a:gd name="connsiteX18-5371" fmla="*/ 760532 w 1404351"/>
                <a:gd name="connsiteY18-5372" fmla="*/ 1609652 h 2339008"/>
                <a:gd name="connsiteX19-5373" fmla="*/ 855470 w 1404351"/>
                <a:gd name="connsiteY19-5374" fmla="*/ 1760423 h 2339008"/>
                <a:gd name="connsiteX20-5375" fmla="*/ 1087226 w 1404351"/>
                <a:gd name="connsiteY20-5376" fmla="*/ 1066154 h 2339008"/>
                <a:gd name="connsiteX21-5377" fmla="*/ 1262000 w 1404351"/>
                <a:gd name="connsiteY21-5378" fmla="*/ 591933 h 2339008"/>
                <a:gd name="connsiteX22-5379" fmla="*/ 1160283 w 1404351"/>
                <a:gd name="connsiteY22-5380" fmla="*/ 531540 h 2339008"/>
                <a:gd name="connsiteX23-5381" fmla="*/ 1222546 w 1404351"/>
                <a:gd name="connsiteY23-5382" fmla="*/ 108950 h 2339008"/>
                <a:gd name="connsiteX24-5383" fmla="*/ 1298939 w 1404351"/>
                <a:gd name="connsiteY24-5384" fmla="*/ 39849 h 2339008"/>
                <a:gd name="connsiteX25-5385" fmla="*/ 1404351 w 1404351"/>
                <a:gd name="connsiteY25-5386" fmla="*/ 0 h 2339008"/>
                <a:gd name="connsiteX26-5387" fmla="*/ 1357567 w 1404351"/>
                <a:gd name="connsiteY26-5388" fmla="*/ 345802 h 2339008"/>
                <a:gd name="connsiteX27-5389" fmla="*/ 973608 w 1404351"/>
                <a:gd name="connsiteY27-5390" fmla="*/ 1910947 h 2339008"/>
                <a:gd name="connsiteX28-5391" fmla="*/ 272039 w 1404351"/>
                <a:gd name="connsiteY28-5392" fmla="*/ 2339008 h 2339008"/>
                <a:gd name="connsiteX29-5393" fmla="*/ 119183 w 1404351"/>
                <a:gd name="connsiteY29-5394" fmla="*/ 2319294 h 2339008"/>
                <a:gd name="connsiteX30-5395" fmla="*/ 219640 w 1404351"/>
                <a:gd name="connsiteY30-5396" fmla="*/ 2104764 h 2339008"/>
                <a:gd name="connsiteX31-5397" fmla="*/ 349797 w 1404351"/>
                <a:gd name="connsiteY31-5398" fmla="*/ 1791611 h 2339008"/>
                <a:gd name="connsiteX32-5399" fmla="*/ 202120 w 1404351"/>
                <a:gd name="connsiteY32-5400" fmla="*/ 2079955 h 2339008"/>
                <a:gd name="connsiteX33-5401" fmla="*/ 101973 w 1404351"/>
                <a:gd name="connsiteY33-5402" fmla="*/ 2315220 h 2339008"/>
                <a:gd name="connsiteX34-5403" fmla="*/ 0 w 1404351"/>
                <a:gd name="connsiteY34-5404" fmla="*/ 2305359 h 2339008"/>
                <a:gd name="connsiteX0-5405" fmla="*/ 0 w 1404351"/>
                <a:gd name="connsiteY0-5406" fmla="*/ 2305359 h 2339008"/>
                <a:gd name="connsiteX1-5407" fmla="*/ 229985 w 1404351"/>
                <a:gd name="connsiteY1-5408" fmla="*/ 1338520 h 2339008"/>
                <a:gd name="connsiteX2-5409" fmla="*/ 249152 w 1404351"/>
                <a:gd name="connsiteY2-5410" fmla="*/ 1629262 h 2339008"/>
                <a:gd name="connsiteX3-5411" fmla="*/ 265108 w 1404351"/>
                <a:gd name="connsiteY3-5412" fmla="*/ 1445678 h 2339008"/>
                <a:gd name="connsiteX4-5413" fmla="*/ 257305 w 1404351"/>
                <a:gd name="connsiteY4-5414" fmla="*/ 1340993 h 2339008"/>
                <a:gd name="connsiteX5-5415" fmla="*/ 239551 w 1404351"/>
                <a:gd name="connsiteY5-5416" fmla="*/ 1300634 h 2339008"/>
                <a:gd name="connsiteX6-5417" fmla="*/ 390223 w 1404351"/>
                <a:gd name="connsiteY6-5418" fmla="*/ 665579 h 2339008"/>
                <a:gd name="connsiteX7-5419" fmla="*/ 430836 w 1404351"/>
                <a:gd name="connsiteY7-5420" fmla="*/ 704536 h 2339008"/>
                <a:gd name="connsiteX8-5421" fmla="*/ 449847 w 1404351"/>
                <a:gd name="connsiteY8-5422" fmla="*/ 901491 h 2339008"/>
                <a:gd name="connsiteX9-5423" fmla="*/ 449733 w 1404351"/>
                <a:gd name="connsiteY9-5424" fmla="*/ 970032 h 2339008"/>
                <a:gd name="connsiteX10-5425" fmla="*/ 422828 w 1404351"/>
                <a:gd name="connsiteY10-5426" fmla="*/ 1187661 h 2339008"/>
                <a:gd name="connsiteX11-5427" fmla="*/ 348614 w 1404351"/>
                <a:gd name="connsiteY11-5428" fmla="*/ 1710311 h 2339008"/>
                <a:gd name="connsiteX12-5429" fmla="*/ 396264 w 1404351"/>
                <a:gd name="connsiteY12-5430" fmla="*/ 1477919 h 2339008"/>
                <a:gd name="connsiteX13-5431" fmla="*/ 443662 w 1404351"/>
                <a:gd name="connsiteY13-5432" fmla="*/ 1543732 h 2339008"/>
                <a:gd name="connsiteX14-5433" fmla="*/ 565005 w 1404351"/>
                <a:gd name="connsiteY14-5434" fmla="*/ 1587155 h 2339008"/>
                <a:gd name="connsiteX15-5435" fmla="*/ 721900 w 1404351"/>
                <a:gd name="connsiteY15-5436" fmla="*/ 1578939 h 2339008"/>
                <a:gd name="connsiteX16-5437" fmla="*/ 758632 w 1404351"/>
                <a:gd name="connsiteY16-5438" fmla="*/ 1609462 h 2339008"/>
                <a:gd name="connsiteX17-5439" fmla="*/ 606170 w 1404351"/>
                <a:gd name="connsiteY17-5440" fmla="*/ 1890569 h 2339008"/>
                <a:gd name="connsiteX18-5441" fmla="*/ 760532 w 1404351"/>
                <a:gd name="connsiteY18-5442" fmla="*/ 1609652 h 2339008"/>
                <a:gd name="connsiteX19-5443" fmla="*/ 855470 w 1404351"/>
                <a:gd name="connsiteY19-5444" fmla="*/ 1760423 h 2339008"/>
                <a:gd name="connsiteX20-5445" fmla="*/ 1087226 w 1404351"/>
                <a:gd name="connsiteY20-5446" fmla="*/ 1066154 h 2339008"/>
                <a:gd name="connsiteX21-5447" fmla="*/ 1262000 w 1404351"/>
                <a:gd name="connsiteY21-5448" fmla="*/ 591933 h 2339008"/>
                <a:gd name="connsiteX22-5449" fmla="*/ 1160283 w 1404351"/>
                <a:gd name="connsiteY22-5450" fmla="*/ 531540 h 2339008"/>
                <a:gd name="connsiteX23-5451" fmla="*/ 1222546 w 1404351"/>
                <a:gd name="connsiteY23-5452" fmla="*/ 108950 h 2339008"/>
                <a:gd name="connsiteX24-5453" fmla="*/ 1298939 w 1404351"/>
                <a:gd name="connsiteY24-5454" fmla="*/ 39849 h 2339008"/>
                <a:gd name="connsiteX25-5455" fmla="*/ 1404351 w 1404351"/>
                <a:gd name="connsiteY25-5456" fmla="*/ 0 h 2339008"/>
                <a:gd name="connsiteX26-5457" fmla="*/ 1357567 w 1404351"/>
                <a:gd name="connsiteY26-5458" fmla="*/ 345802 h 2339008"/>
                <a:gd name="connsiteX27-5459" fmla="*/ 973608 w 1404351"/>
                <a:gd name="connsiteY27-5460" fmla="*/ 1910947 h 2339008"/>
                <a:gd name="connsiteX28-5461" fmla="*/ 272039 w 1404351"/>
                <a:gd name="connsiteY28-5462" fmla="*/ 2339008 h 2339008"/>
                <a:gd name="connsiteX29-5463" fmla="*/ 119183 w 1404351"/>
                <a:gd name="connsiteY29-5464" fmla="*/ 2319294 h 2339008"/>
                <a:gd name="connsiteX30-5465" fmla="*/ 219640 w 1404351"/>
                <a:gd name="connsiteY30-5466" fmla="*/ 2104764 h 2339008"/>
                <a:gd name="connsiteX31-5467" fmla="*/ 349797 w 1404351"/>
                <a:gd name="connsiteY31-5468" fmla="*/ 1791611 h 2339008"/>
                <a:gd name="connsiteX32-5469" fmla="*/ 202120 w 1404351"/>
                <a:gd name="connsiteY32-5470" fmla="*/ 2079955 h 2339008"/>
                <a:gd name="connsiteX33-5471" fmla="*/ 101973 w 1404351"/>
                <a:gd name="connsiteY33-5472" fmla="*/ 2315220 h 2339008"/>
                <a:gd name="connsiteX34-5473" fmla="*/ 0 w 1404351"/>
                <a:gd name="connsiteY34-5474" fmla="*/ 2305359 h 2339008"/>
                <a:gd name="connsiteX0-5475" fmla="*/ 0 w 1404351"/>
                <a:gd name="connsiteY0-5476" fmla="*/ 2305359 h 2339008"/>
                <a:gd name="connsiteX1-5477" fmla="*/ 229985 w 1404351"/>
                <a:gd name="connsiteY1-5478" fmla="*/ 1338520 h 2339008"/>
                <a:gd name="connsiteX2-5479" fmla="*/ 249152 w 1404351"/>
                <a:gd name="connsiteY2-5480" fmla="*/ 1629262 h 2339008"/>
                <a:gd name="connsiteX3-5481" fmla="*/ 265108 w 1404351"/>
                <a:gd name="connsiteY3-5482" fmla="*/ 1445678 h 2339008"/>
                <a:gd name="connsiteX4-5483" fmla="*/ 257305 w 1404351"/>
                <a:gd name="connsiteY4-5484" fmla="*/ 1340993 h 2339008"/>
                <a:gd name="connsiteX5-5485" fmla="*/ 239551 w 1404351"/>
                <a:gd name="connsiteY5-5486" fmla="*/ 1300634 h 2339008"/>
                <a:gd name="connsiteX6-5487" fmla="*/ 390223 w 1404351"/>
                <a:gd name="connsiteY6-5488" fmla="*/ 665579 h 2339008"/>
                <a:gd name="connsiteX7-5489" fmla="*/ 430836 w 1404351"/>
                <a:gd name="connsiteY7-5490" fmla="*/ 704536 h 2339008"/>
                <a:gd name="connsiteX8-5491" fmla="*/ 449847 w 1404351"/>
                <a:gd name="connsiteY8-5492" fmla="*/ 901491 h 2339008"/>
                <a:gd name="connsiteX9-5493" fmla="*/ 449733 w 1404351"/>
                <a:gd name="connsiteY9-5494" fmla="*/ 970032 h 2339008"/>
                <a:gd name="connsiteX10-5495" fmla="*/ 422828 w 1404351"/>
                <a:gd name="connsiteY10-5496" fmla="*/ 1187661 h 2339008"/>
                <a:gd name="connsiteX11-5497" fmla="*/ 348614 w 1404351"/>
                <a:gd name="connsiteY11-5498" fmla="*/ 1710311 h 2339008"/>
                <a:gd name="connsiteX12-5499" fmla="*/ 396264 w 1404351"/>
                <a:gd name="connsiteY12-5500" fmla="*/ 1477919 h 2339008"/>
                <a:gd name="connsiteX13-5501" fmla="*/ 443662 w 1404351"/>
                <a:gd name="connsiteY13-5502" fmla="*/ 1543732 h 2339008"/>
                <a:gd name="connsiteX14-5503" fmla="*/ 565005 w 1404351"/>
                <a:gd name="connsiteY14-5504" fmla="*/ 1587155 h 2339008"/>
                <a:gd name="connsiteX15-5505" fmla="*/ 721900 w 1404351"/>
                <a:gd name="connsiteY15-5506" fmla="*/ 1578939 h 2339008"/>
                <a:gd name="connsiteX16-5507" fmla="*/ 758632 w 1404351"/>
                <a:gd name="connsiteY16-5508" fmla="*/ 1609462 h 2339008"/>
                <a:gd name="connsiteX17-5509" fmla="*/ 606170 w 1404351"/>
                <a:gd name="connsiteY17-5510" fmla="*/ 1890569 h 2339008"/>
                <a:gd name="connsiteX18-5511" fmla="*/ 760532 w 1404351"/>
                <a:gd name="connsiteY18-5512" fmla="*/ 1609652 h 2339008"/>
                <a:gd name="connsiteX19-5513" fmla="*/ 855470 w 1404351"/>
                <a:gd name="connsiteY19-5514" fmla="*/ 1760423 h 2339008"/>
                <a:gd name="connsiteX20-5515" fmla="*/ 1087226 w 1404351"/>
                <a:gd name="connsiteY20-5516" fmla="*/ 1066154 h 2339008"/>
                <a:gd name="connsiteX21-5517" fmla="*/ 1262000 w 1404351"/>
                <a:gd name="connsiteY21-5518" fmla="*/ 591933 h 2339008"/>
                <a:gd name="connsiteX22-5519" fmla="*/ 1158128 w 1404351"/>
                <a:gd name="connsiteY22-5520" fmla="*/ 595833 h 2339008"/>
                <a:gd name="connsiteX23-5521" fmla="*/ 1222546 w 1404351"/>
                <a:gd name="connsiteY23-5522" fmla="*/ 108950 h 2339008"/>
                <a:gd name="connsiteX24-5523" fmla="*/ 1298939 w 1404351"/>
                <a:gd name="connsiteY24-5524" fmla="*/ 39849 h 2339008"/>
                <a:gd name="connsiteX25-5525" fmla="*/ 1404351 w 1404351"/>
                <a:gd name="connsiteY25-5526" fmla="*/ 0 h 2339008"/>
                <a:gd name="connsiteX26-5527" fmla="*/ 1357567 w 1404351"/>
                <a:gd name="connsiteY26-5528" fmla="*/ 345802 h 2339008"/>
                <a:gd name="connsiteX27-5529" fmla="*/ 973608 w 1404351"/>
                <a:gd name="connsiteY27-5530" fmla="*/ 1910947 h 2339008"/>
                <a:gd name="connsiteX28-5531" fmla="*/ 272039 w 1404351"/>
                <a:gd name="connsiteY28-5532" fmla="*/ 2339008 h 2339008"/>
                <a:gd name="connsiteX29-5533" fmla="*/ 119183 w 1404351"/>
                <a:gd name="connsiteY29-5534" fmla="*/ 2319294 h 2339008"/>
                <a:gd name="connsiteX30-5535" fmla="*/ 219640 w 1404351"/>
                <a:gd name="connsiteY30-5536" fmla="*/ 2104764 h 2339008"/>
                <a:gd name="connsiteX31-5537" fmla="*/ 349797 w 1404351"/>
                <a:gd name="connsiteY31-5538" fmla="*/ 1791611 h 2339008"/>
                <a:gd name="connsiteX32-5539" fmla="*/ 202120 w 1404351"/>
                <a:gd name="connsiteY32-5540" fmla="*/ 2079955 h 2339008"/>
                <a:gd name="connsiteX33-5541" fmla="*/ 101973 w 1404351"/>
                <a:gd name="connsiteY33-5542" fmla="*/ 2315220 h 2339008"/>
                <a:gd name="connsiteX34-5543" fmla="*/ 0 w 1404351"/>
                <a:gd name="connsiteY34-5544" fmla="*/ 2305359 h 2339008"/>
                <a:gd name="connsiteX0-5545" fmla="*/ 0 w 1404351"/>
                <a:gd name="connsiteY0-5546" fmla="*/ 2305359 h 2339008"/>
                <a:gd name="connsiteX1-5547" fmla="*/ 229985 w 1404351"/>
                <a:gd name="connsiteY1-5548" fmla="*/ 1338520 h 2339008"/>
                <a:gd name="connsiteX2-5549" fmla="*/ 249152 w 1404351"/>
                <a:gd name="connsiteY2-5550" fmla="*/ 1629262 h 2339008"/>
                <a:gd name="connsiteX3-5551" fmla="*/ 265108 w 1404351"/>
                <a:gd name="connsiteY3-5552" fmla="*/ 1445678 h 2339008"/>
                <a:gd name="connsiteX4-5553" fmla="*/ 257305 w 1404351"/>
                <a:gd name="connsiteY4-5554" fmla="*/ 1340993 h 2339008"/>
                <a:gd name="connsiteX5-5555" fmla="*/ 239551 w 1404351"/>
                <a:gd name="connsiteY5-5556" fmla="*/ 1300634 h 2339008"/>
                <a:gd name="connsiteX6-5557" fmla="*/ 390223 w 1404351"/>
                <a:gd name="connsiteY6-5558" fmla="*/ 665579 h 2339008"/>
                <a:gd name="connsiteX7-5559" fmla="*/ 430836 w 1404351"/>
                <a:gd name="connsiteY7-5560" fmla="*/ 704536 h 2339008"/>
                <a:gd name="connsiteX8-5561" fmla="*/ 449847 w 1404351"/>
                <a:gd name="connsiteY8-5562" fmla="*/ 901491 h 2339008"/>
                <a:gd name="connsiteX9-5563" fmla="*/ 449733 w 1404351"/>
                <a:gd name="connsiteY9-5564" fmla="*/ 970032 h 2339008"/>
                <a:gd name="connsiteX10-5565" fmla="*/ 422828 w 1404351"/>
                <a:gd name="connsiteY10-5566" fmla="*/ 1187661 h 2339008"/>
                <a:gd name="connsiteX11-5567" fmla="*/ 348614 w 1404351"/>
                <a:gd name="connsiteY11-5568" fmla="*/ 1710311 h 2339008"/>
                <a:gd name="connsiteX12-5569" fmla="*/ 396264 w 1404351"/>
                <a:gd name="connsiteY12-5570" fmla="*/ 1477919 h 2339008"/>
                <a:gd name="connsiteX13-5571" fmla="*/ 443662 w 1404351"/>
                <a:gd name="connsiteY13-5572" fmla="*/ 1543732 h 2339008"/>
                <a:gd name="connsiteX14-5573" fmla="*/ 565005 w 1404351"/>
                <a:gd name="connsiteY14-5574" fmla="*/ 1587155 h 2339008"/>
                <a:gd name="connsiteX15-5575" fmla="*/ 721900 w 1404351"/>
                <a:gd name="connsiteY15-5576" fmla="*/ 1578939 h 2339008"/>
                <a:gd name="connsiteX16-5577" fmla="*/ 758632 w 1404351"/>
                <a:gd name="connsiteY16-5578" fmla="*/ 1609462 h 2339008"/>
                <a:gd name="connsiteX17-5579" fmla="*/ 606170 w 1404351"/>
                <a:gd name="connsiteY17-5580" fmla="*/ 1890569 h 2339008"/>
                <a:gd name="connsiteX18-5581" fmla="*/ 760532 w 1404351"/>
                <a:gd name="connsiteY18-5582" fmla="*/ 1609652 h 2339008"/>
                <a:gd name="connsiteX19-5583" fmla="*/ 855470 w 1404351"/>
                <a:gd name="connsiteY19-5584" fmla="*/ 1760423 h 2339008"/>
                <a:gd name="connsiteX20-5585" fmla="*/ 1087226 w 1404351"/>
                <a:gd name="connsiteY20-5586" fmla="*/ 1066154 h 2339008"/>
                <a:gd name="connsiteX21-5587" fmla="*/ 1262000 w 1404351"/>
                <a:gd name="connsiteY21-5588" fmla="*/ 591933 h 2339008"/>
                <a:gd name="connsiteX22-5589" fmla="*/ 1211886 w 1404351"/>
                <a:gd name="connsiteY22-5590" fmla="*/ 542032 h 2339008"/>
                <a:gd name="connsiteX23-5591" fmla="*/ 1158128 w 1404351"/>
                <a:gd name="connsiteY23-5592" fmla="*/ 595833 h 2339008"/>
                <a:gd name="connsiteX24-5593" fmla="*/ 1222546 w 1404351"/>
                <a:gd name="connsiteY24-5594" fmla="*/ 108950 h 2339008"/>
                <a:gd name="connsiteX25-5595" fmla="*/ 1298939 w 1404351"/>
                <a:gd name="connsiteY25-5596" fmla="*/ 39849 h 2339008"/>
                <a:gd name="connsiteX26-5597" fmla="*/ 1404351 w 1404351"/>
                <a:gd name="connsiteY26-5598" fmla="*/ 0 h 2339008"/>
                <a:gd name="connsiteX27-5599" fmla="*/ 1357567 w 1404351"/>
                <a:gd name="connsiteY27-5600" fmla="*/ 345802 h 2339008"/>
                <a:gd name="connsiteX28-5601" fmla="*/ 973608 w 1404351"/>
                <a:gd name="connsiteY28-5602" fmla="*/ 1910947 h 2339008"/>
                <a:gd name="connsiteX29-5603" fmla="*/ 272039 w 1404351"/>
                <a:gd name="connsiteY29-5604" fmla="*/ 2339008 h 2339008"/>
                <a:gd name="connsiteX30-5605" fmla="*/ 119183 w 1404351"/>
                <a:gd name="connsiteY30-5606" fmla="*/ 2319294 h 2339008"/>
                <a:gd name="connsiteX31-5607" fmla="*/ 219640 w 1404351"/>
                <a:gd name="connsiteY31-5608" fmla="*/ 2104764 h 2339008"/>
                <a:gd name="connsiteX32-5609" fmla="*/ 349797 w 1404351"/>
                <a:gd name="connsiteY32-5610" fmla="*/ 1791611 h 2339008"/>
                <a:gd name="connsiteX33-5611" fmla="*/ 202120 w 1404351"/>
                <a:gd name="connsiteY33-5612" fmla="*/ 2079955 h 2339008"/>
                <a:gd name="connsiteX34-5613" fmla="*/ 101973 w 1404351"/>
                <a:gd name="connsiteY34-5614" fmla="*/ 2315220 h 2339008"/>
                <a:gd name="connsiteX35" fmla="*/ 0 w 1404351"/>
                <a:gd name="connsiteY35" fmla="*/ 2305359 h 2339008"/>
                <a:gd name="connsiteX0-5615" fmla="*/ 0 w 1404351"/>
                <a:gd name="connsiteY0-5616" fmla="*/ 2305359 h 2339008"/>
                <a:gd name="connsiteX1-5617" fmla="*/ 229985 w 1404351"/>
                <a:gd name="connsiteY1-5618" fmla="*/ 1338520 h 2339008"/>
                <a:gd name="connsiteX2-5619" fmla="*/ 249152 w 1404351"/>
                <a:gd name="connsiteY2-5620" fmla="*/ 1629262 h 2339008"/>
                <a:gd name="connsiteX3-5621" fmla="*/ 265108 w 1404351"/>
                <a:gd name="connsiteY3-5622" fmla="*/ 1445678 h 2339008"/>
                <a:gd name="connsiteX4-5623" fmla="*/ 257305 w 1404351"/>
                <a:gd name="connsiteY4-5624" fmla="*/ 1340993 h 2339008"/>
                <a:gd name="connsiteX5-5625" fmla="*/ 239551 w 1404351"/>
                <a:gd name="connsiteY5-5626" fmla="*/ 1300634 h 2339008"/>
                <a:gd name="connsiteX6-5627" fmla="*/ 390223 w 1404351"/>
                <a:gd name="connsiteY6-5628" fmla="*/ 665579 h 2339008"/>
                <a:gd name="connsiteX7-5629" fmla="*/ 430836 w 1404351"/>
                <a:gd name="connsiteY7-5630" fmla="*/ 704536 h 2339008"/>
                <a:gd name="connsiteX8-5631" fmla="*/ 449847 w 1404351"/>
                <a:gd name="connsiteY8-5632" fmla="*/ 901491 h 2339008"/>
                <a:gd name="connsiteX9-5633" fmla="*/ 449733 w 1404351"/>
                <a:gd name="connsiteY9-5634" fmla="*/ 970032 h 2339008"/>
                <a:gd name="connsiteX10-5635" fmla="*/ 422828 w 1404351"/>
                <a:gd name="connsiteY10-5636" fmla="*/ 1187661 h 2339008"/>
                <a:gd name="connsiteX11-5637" fmla="*/ 348614 w 1404351"/>
                <a:gd name="connsiteY11-5638" fmla="*/ 1710311 h 2339008"/>
                <a:gd name="connsiteX12-5639" fmla="*/ 396264 w 1404351"/>
                <a:gd name="connsiteY12-5640" fmla="*/ 1477919 h 2339008"/>
                <a:gd name="connsiteX13-5641" fmla="*/ 443662 w 1404351"/>
                <a:gd name="connsiteY13-5642" fmla="*/ 1543732 h 2339008"/>
                <a:gd name="connsiteX14-5643" fmla="*/ 565005 w 1404351"/>
                <a:gd name="connsiteY14-5644" fmla="*/ 1587155 h 2339008"/>
                <a:gd name="connsiteX15-5645" fmla="*/ 721900 w 1404351"/>
                <a:gd name="connsiteY15-5646" fmla="*/ 1578939 h 2339008"/>
                <a:gd name="connsiteX16-5647" fmla="*/ 758632 w 1404351"/>
                <a:gd name="connsiteY16-5648" fmla="*/ 1609462 h 2339008"/>
                <a:gd name="connsiteX17-5649" fmla="*/ 606170 w 1404351"/>
                <a:gd name="connsiteY17-5650" fmla="*/ 1890569 h 2339008"/>
                <a:gd name="connsiteX18-5651" fmla="*/ 760532 w 1404351"/>
                <a:gd name="connsiteY18-5652" fmla="*/ 1609652 h 2339008"/>
                <a:gd name="connsiteX19-5653" fmla="*/ 855470 w 1404351"/>
                <a:gd name="connsiteY19-5654" fmla="*/ 1760423 h 2339008"/>
                <a:gd name="connsiteX20-5655" fmla="*/ 1087226 w 1404351"/>
                <a:gd name="connsiteY20-5656" fmla="*/ 1066154 h 2339008"/>
                <a:gd name="connsiteX21-5657" fmla="*/ 1262000 w 1404351"/>
                <a:gd name="connsiteY21-5658" fmla="*/ 591933 h 2339008"/>
                <a:gd name="connsiteX22-5659" fmla="*/ 1211886 w 1404351"/>
                <a:gd name="connsiteY22-5660" fmla="*/ 542032 h 2339008"/>
                <a:gd name="connsiteX23-5661" fmla="*/ 1158128 w 1404351"/>
                <a:gd name="connsiteY23-5662" fmla="*/ 595833 h 2339008"/>
                <a:gd name="connsiteX24-5663" fmla="*/ 1222546 w 1404351"/>
                <a:gd name="connsiteY24-5664" fmla="*/ 108950 h 2339008"/>
                <a:gd name="connsiteX25-5665" fmla="*/ 1298939 w 1404351"/>
                <a:gd name="connsiteY25-5666" fmla="*/ 39849 h 2339008"/>
                <a:gd name="connsiteX26-5667" fmla="*/ 1404351 w 1404351"/>
                <a:gd name="connsiteY26-5668" fmla="*/ 0 h 2339008"/>
                <a:gd name="connsiteX27-5669" fmla="*/ 1357567 w 1404351"/>
                <a:gd name="connsiteY27-5670" fmla="*/ 345802 h 2339008"/>
                <a:gd name="connsiteX28-5671" fmla="*/ 973608 w 1404351"/>
                <a:gd name="connsiteY28-5672" fmla="*/ 1910947 h 2339008"/>
                <a:gd name="connsiteX29-5673" fmla="*/ 272039 w 1404351"/>
                <a:gd name="connsiteY29-5674" fmla="*/ 2339008 h 2339008"/>
                <a:gd name="connsiteX30-5675" fmla="*/ 119183 w 1404351"/>
                <a:gd name="connsiteY30-5676" fmla="*/ 2319294 h 2339008"/>
                <a:gd name="connsiteX31-5677" fmla="*/ 219640 w 1404351"/>
                <a:gd name="connsiteY31-5678" fmla="*/ 2104764 h 2339008"/>
                <a:gd name="connsiteX32-5679" fmla="*/ 349797 w 1404351"/>
                <a:gd name="connsiteY32-5680" fmla="*/ 1791611 h 2339008"/>
                <a:gd name="connsiteX33-5681" fmla="*/ 202120 w 1404351"/>
                <a:gd name="connsiteY33-5682" fmla="*/ 2079955 h 2339008"/>
                <a:gd name="connsiteX34-5683" fmla="*/ 101973 w 1404351"/>
                <a:gd name="connsiteY34-5684" fmla="*/ 2315220 h 2339008"/>
                <a:gd name="connsiteX35-5685" fmla="*/ 0 w 1404351"/>
                <a:gd name="connsiteY35-5686" fmla="*/ 2305359 h 2339008"/>
                <a:gd name="connsiteX0-5687" fmla="*/ 0 w 1404351"/>
                <a:gd name="connsiteY0-5688" fmla="*/ 2305359 h 2339008"/>
                <a:gd name="connsiteX1-5689" fmla="*/ 229985 w 1404351"/>
                <a:gd name="connsiteY1-5690" fmla="*/ 1338520 h 2339008"/>
                <a:gd name="connsiteX2-5691" fmla="*/ 249152 w 1404351"/>
                <a:gd name="connsiteY2-5692" fmla="*/ 1629262 h 2339008"/>
                <a:gd name="connsiteX3-5693" fmla="*/ 265108 w 1404351"/>
                <a:gd name="connsiteY3-5694" fmla="*/ 1445678 h 2339008"/>
                <a:gd name="connsiteX4-5695" fmla="*/ 257305 w 1404351"/>
                <a:gd name="connsiteY4-5696" fmla="*/ 1340993 h 2339008"/>
                <a:gd name="connsiteX5-5697" fmla="*/ 239551 w 1404351"/>
                <a:gd name="connsiteY5-5698" fmla="*/ 1300634 h 2339008"/>
                <a:gd name="connsiteX6-5699" fmla="*/ 390223 w 1404351"/>
                <a:gd name="connsiteY6-5700" fmla="*/ 665579 h 2339008"/>
                <a:gd name="connsiteX7-5701" fmla="*/ 430836 w 1404351"/>
                <a:gd name="connsiteY7-5702" fmla="*/ 704536 h 2339008"/>
                <a:gd name="connsiteX8-5703" fmla="*/ 449847 w 1404351"/>
                <a:gd name="connsiteY8-5704" fmla="*/ 901491 h 2339008"/>
                <a:gd name="connsiteX9-5705" fmla="*/ 449733 w 1404351"/>
                <a:gd name="connsiteY9-5706" fmla="*/ 970032 h 2339008"/>
                <a:gd name="connsiteX10-5707" fmla="*/ 422828 w 1404351"/>
                <a:gd name="connsiteY10-5708" fmla="*/ 1187661 h 2339008"/>
                <a:gd name="connsiteX11-5709" fmla="*/ 348614 w 1404351"/>
                <a:gd name="connsiteY11-5710" fmla="*/ 1710311 h 2339008"/>
                <a:gd name="connsiteX12-5711" fmla="*/ 396264 w 1404351"/>
                <a:gd name="connsiteY12-5712" fmla="*/ 1477919 h 2339008"/>
                <a:gd name="connsiteX13-5713" fmla="*/ 443662 w 1404351"/>
                <a:gd name="connsiteY13-5714" fmla="*/ 1543732 h 2339008"/>
                <a:gd name="connsiteX14-5715" fmla="*/ 565005 w 1404351"/>
                <a:gd name="connsiteY14-5716" fmla="*/ 1587155 h 2339008"/>
                <a:gd name="connsiteX15-5717" fmla="*/ 721900 w 1404351"/>
                <a:gd name="connsiteY15-5718" fmla="*/ 1578939 h 2339008"/>
                <a:gd name="connsiteX16-5719" fmla="*/ 758632 w 1404351"/>
                <a:gd name="connsiteY16-5720" fmla="*/ 1609462 h 2339008"/>
                <a:gd name="connsiteX17-5721" fmla="*/ 606170 w 1404351"/>
                <a:gd name="connsiteY17-5722" fmla="*/ 1890569 h 2339008"/>
                <a:gd name="connsiteX18-5723" fmla="*/ 760532 w 1404351"/>
                <a:gd name="connsiteY18-5724" fmla="*/ 1609652 h 2339008"/>
                <a:gd name="connsiteX19-5725" fmla="*/ 855470 w 1404351"/>
                <a:gd name="connsiteY19-5726" fmla="*/ 1760423 h 2339008"/>
                <a:gd name="connsiteX20-5727" fmla="*/ 1123745 w 1404351"/>
                <a:gd name="connsiteY20-5728" fmla="*/ 971648 h 2339008"/>
                <a:gd name="connsiteX21-5729" fmla="*/ 1262000 w 1404351"/>
                <a:gd name="connsiteY21-5730" fmla="*/ 591933 h 2339008"/>
                <a:gd name="connsiteX22-5731" fmla="*/ 1211886 w 1404351"/>
                <a:gd name="connsiteY22-5732" fmla="*/ 542032 h 2339008"/>
                <a:gd name="connsiteX23-5733" fmla="*/ 1158128 w 1404351"/>
                <a:gd name="connsiteY23-5734" fmla="*/ 595833 h 2339008"/>
                <a:gd name="connsiteX24-5735" fmla="*/ 1222546 w 1404351"/>
                <a:gd name="connsiteY24-5736" fmla="*/ 108950 h 2339008"/>
                <a:gd name="connsiteX25-5737" fmla="*/ 1298939 w 1404351"/>
                <a:gd name="connsiteY25-5738" fmla="*/ 39849 h 2339008"/>
                <a:gd name="connsiteX26-5739" fmla="*/ 1404351 w 1404351"/>
                <a:gd name="connsiteY26-5740" fmla="*/ 0 h 2339008"/>
                <a:gd name="connsiteX27-5741" fmla="*/ 1357567 w 1404351"/>
                <a:gd name="connsiteY27-5742" fmla="*/ 345802 h 2339008"/>
                <a:gd name="connsiteX28-5743" fmla="*/ 973608 w 1404351"/>
                <a:gd name="connsiteY28-5744" fmla="*/ 1910947 h 2339008"/>
                <a:gd name="connsiteX29-5745" fmla="*/ 272039 w 1404351"/>
                <a:gd name="connsiteY29-5746" fmla="*/ 2339008 h 2339008"/>
                <a:gd name="connsiteX30-5747" fmla="*/ 119183 w 1404351"/>
                <a:gd name="connsiteY30-5748" fmla="*/ 2319294 h 2339008"/>
                <a:gd name="connsiteX31-5749" fmla="*/ 219640 w 1404351"/>
                <a:gd name="connsiteY31-5750" fmla="*/ 2104764 h 2339008"/>
                <a:gd name="connsiteX32-5751" fmla="*/ 349797 w 1404351"/>
                <a:gd name="connsiteY32-5752" fmla="*/ 1791611 h 2339008"/>
                <a:gd name="connsiteX33-5753" fmla="*/ 202120 w 1404351"/>
                <a:gd name="connsiteY33-5754" fmla="*/ 2079955 h 2339008"/>
                <a:gd name="connsiteX34-5755" fmla="*/ 101973 w 1404351"/>
                <a:gd name="connsiteY34-5756" fmla="*/ 2315220 h 2339008"/>
                <a:gd name="connsiteX35-5757" fmla="*/ 0 w 1404351"/>
                <a:gd name="connsiteY35-5758" fmla="*/ 2305359 h 2339008"/>
                <a:gd name="connsiteX0-5759" fmla="*/ 0 w 1404351"/>
                <a:gd name="connsiteY0-5760" fmla="*/ 2305359 h 2339008"/>
                <a:gd name="connsiteX1-5761" fmla="*/ 229985 w 1404351"/>
                <a:gd name="connsiteY1-5762" fmla="*/ 1338520 h 2339008"/>
                <a:gd name="connsiteX2-5763" fmla="*/ 249152 w 1404351"/>
                <a:gd name="connsiteY2-5764" fmla="*/ 1629262 h 2339008"/>
                <a:gd name="connsiteX3-5765" fmla="*/ 265108 w 1404351"/>
                <a:gd name="connsiteY3-5766" fmla="*/ 1445678 h 2339008"/>
                <a:gd name="connsiteX4-5767" fmla="*/ 257305 w 1404351"/>
                <a:gd name="connsiteY4-5768" fmla="*/ 1340993 h 2339008"/>
                <a:gd name="connsiteX5-5769" fmla="*/ 239551 w 1404351"/>
                <a:gd name="connsiteY5-5770" fmla="*/ 1300634 h 2339008"/>
                <a:gd name="connsiteX6-5771" fmla="*/ 390223 w 1404351"/>
                <a:gd name="connsiteY6-5772" fmla="*/ 665579 h 2339008"/>
                <a:gd name="connsiteX7-5773" fmla="*/ 430836 w 1404351"/>
                <a:gd name="connsiteY7-5774" fmla="*/ 704536 h 2339008"/>
                <a:gd name="connsiteX8-5775" fmla="*/ 449847 w 1404351"/>
                <a:gd name="connsiteY8-5776" fmla="*/ 901491 h 2339008"/>
                <a:gd name="connsiteX9-5777" fmla="*/ 449733 w 1404351"/>
                <a:gd name="connsiteY9-5778" fmla="*/ 970032 h 2339008"/>
                <a:gd name="connsiteX10-5779" fmla="*/ 422828 w 1404351"/>
                <a:gd name="connsiteY10-5780" fmla="*/ 1187661 h 2339008"/>
                <a:gd name="connsiteX11-5781" fmla="*/ 348614 w 1404351"/>
                <a:gd name="connsiteY11-5782" fmla="*/ 1710311 h 2339008"/>
                <a:gd name="connsiteX12-5783" fmla="*/ 396264 w 1404351"/>
                <a:gd name="connsiteY12-5784" fmla="*/ 1477919 h 2339008"/>
                <a:gd name="connsiteX13-5785" fmla="*/ 443662 w 1404351"/>
                <a:gd name="connsiteY13-5786" fmla="*/ 1543732 h 2339008"/>
                <a:gd name="connsiteX14-5787" fmla="*/ 565005 w 1404351"/>
                <a:gd name="connsiteY14-5788" fmla="*/ 1587155 h 2339008"/>
                <a:gd name="connsiteX15-5789" fmla="*/ 721900 w 1404351"/>
                <a:gd name="connsiteY15-5790" fmla="*/ 1578939 h 2339008"/>
                <a:gd name="connsiteX16-5791" fmla="*/ 758632 w 1404351"/>
                <a:gd name="connsiteY16-5792" fmla="*/ 1609462 h 2339008"/>
                <a:gd name="connsiteX17-5793" fmla="*/ 606170 w 1404351"/>
                <a:gd name="connsiteY17-5794" fmla="*/ 1890569 h 2339008"/>
                <a:gd name="connsiteX18-5795" fmla="*/ 760532 w 1404351"/>
                <a:gd name="connsiteY18-5796" fmla="*/ 1609652 h 2339008"/>
                <a:gd name="connsiteX19-5797" fmla="*/ 855470 w 1404351"/>
                <a:gd name="connsiteY19-5798" fmla="*/ 1760423 h 2339008"/>
                <a:gd name="connsiteX20-5799" fmla="*/ 1156995 w 1404351"/>
                <a:gd name="connsiteY20-5800" fmla="*/ 589616 h 2339008"/>
                <a:gd name="connsiteX21-5801" fmla="*/ 1262000 w 1404351"/>
                <a:gd name="connsiteY21-5802" fmla="*/ 591933 h 2339008"/>
                <a:gd name="connsiteX22-5803" fmla="*/ 1211886 w 1404351"/>
                <a:gd name="connsiteY22-5804" fmla="*/ 542032 h 2339008"/>
                <a:gd name="connsiteX23-5805" fmla="*/ 1158128 w 1404351"/>
                <a:gd name="connsiteY23-5806" fmla="*/ 595833 h 2339008"/>
                <a:gd name="connsiteX24-5807" fmla="*/ 1222546 w 1404351"/>
                <a:gd name="connsiteY24-5808" fmla="*/ 108950 h 2339008"/>
                <a:gd name="connsiteX25-5809" fmla="*/ 1298939 w 1404351"/>
                <a:gd name="connsiteY25-5810" fmla="*/ 39849 h 2339008"/>
                <a:gd name="connsiteX26-5811" fmla="*/ 1404351 w 1404351"/>
                <a:gd name="connsiteY26-5812" fmla="*/ 0 h 2339008"/>
                <a:gd name="connsiteX27-5813" fmla="*/ 1357567 w 1404351"/>
                <a:gd name="connsiteY27-5814" fmla="*/ 345802 h 2339008"/>
                <a:gd name="connsiteX28-5815" fmla="*/ 973608 w 1404351"/>
                <a:gd name="connsiteY28-5816" fmla="*/ 1910947 h 2339008"/>
                <a:gd name="connsiteX29-5817" fmla="*/ 272039 w 1404351"/>
                <a:gd name="connsiteY29-5818" fmla="*/ 2339008 h 2339008"/>
                <a:gd name="connsiteX30-5819" fmla="*/ 119183 w 1404351"/>
                <a:gd name="connsiteY30-5820" fmla="*/ 2319294 h 2339008"/>
                <a:gd name="connsiteX31-5821" fmla="*/ 219640 w 1404351"/>
                <a:gd name="connsiteY31-5822" fmla="*/ 2104764 h 2339008"/>
                <a:gd name="connsiteX32-5823" fmla="*/ 349797 w 1404351"/>
                <a:gd name="connsiteY32-5824" fmla="*/ 1791611 h 2339008"/>
                <a:gd name="connsiteX33-5825" fmla="*/ 202120 w 1404351"/>
                <a:gd name="connsiteY33-5826" fmla="*/ 2079955 h 2339008"/>
                <a:gd name="connsiteX34-5827" fmla="*/ 101973 w 1404351"/>
                <a:gd name="connsiteY34-5828" fmla="*/ 2315220 h 2339008"/>
                <a:gd name="connsiteX35-5829" fmla="*/ 0 w 1404351"/>
                <a:gd name="connsiteY35-5830" fmla="*/ 2305359 h 2339008"/>
                <a:gd name="connsiteX0-5831" fmla="*/ 0 w 1404351"/>
                <a:gd name="connsiteY0-5832" fmla="*/ 2305359 h 2339008"/>
                <a:gd name="connsiteX1-5833" fmla="*/ 229985 w 1404351"/>
                <a:gd name="connsiteY1-5834" fmla="*/ 1338520 h 2339008"/>
                <a:gd name="connsiteX2-5835" fmla="*/ 249152 w 1404351"/>
                <a:gd name="connsiteY2-5836" fmla="*/ 1629262 h 2339008"/>
                <a:gd name="connsiteX3-5837" fmla="*/ 265108 w 1404351"/>
                <a:gd name="connsiteY3-5838" fmla="*/ 1445678 h 2339008"/>
                <a:gd name="connsiteX4-5839" fmla="*/ 257305 w 1404351"/>
                <a:gd name="connsiteY4-5840" fmla="*/ 1340993 h 2339008"/>
                <a:gd name="connsiteX5-5841" fmla="*/ 239551 w 1404351"/>
                <a:gd name="connsiteY5-5842" fmla="*/ 1300634 h 2339008"/>
                <a:gd name="connsiteX6-5843" fmla="*/ 390223 w 1404351"/>
                <a:gd name="connsiteY6-5844" fmla="*/ 665579 h 2339008"/>
                <a:gd name="connsiteX7-5845" fmla="*/ 430836 w 1404351"/>
                <a:gd name="connsiteY7-5846" fmla="*/ 704536 h 2339008"/>
                <a:gd name="connsiteX8-5847" fmla="*/ 449847 w 1404351"/>
                <a:gd name="connsiteY8-5848" fmla="*/ 901491 h 2339008"/>
                <a:gd name="connsiteX9-5849" fmla="*/ 449733 w 1404351"/>
                <a:gd name="connsiteY9-5850" fmla="*/ 970032 h 2339008"/>
                <a:gd name="connsiteX10-5851" fmla="*/ 422828 w 1404351"/>
                <a:gd name="connsiteY10-5852" fmla="*/ 1187661 h 2339008"/>
                <a:gd name="connsiteX11-5853" fmla="*/ 348614 w 1404351"/>
                <a:gd name="connsiteY11-5854" fmla="*/ 1710311 h 2339008"/>
                <a:gd name="connsiteX12-5855" fmla="*/ 396264 w 1404351"/>
                <a:gd name="connsiteY12-5856" fmla="*/ 1477919 h 2339008"/>
                <a:gd name="connsiteX13-5857" fmla="*/ 443662 w 1404351"/>
                <a:gd name="connsiteY13-5858" fmla="*/ 1543732 h 2339008"/>
                <a:gd name="connsiteX14-5859" fmla="*/ 565005 w 1404351"/>
                <a:gd name="connsiteY14-5860" fmla="*/ 1587155 h 2339008"/>
                <a:gd name="connsiteX15-5861" fmla="*/ 721900 w 1404351"/>
                <a:gd name="connsiteY15-5862" fmla="*/ 1578939 h 2339008"/>
                <a:gd name="connsiteX16-5863" fmla="*/ 758632 w 1404351"/>
                <a:gd name="connsiteY16-5864" fmla="*/ 1609462 h 2339008"/>
                <a:gd name="connsiteX17-5865" fmla="*/ 606170 w 1404351"/>
                <a:gd name="connsiteY17-5866" fmla="*/ 1890569 h 2339008"/>
                <a:gd name="connsiteX18-5867" fmla="*/ 760532 w 1404351"/>
                <a:gd name="connsiteY18-5868" fmla="*/ 1609652 h 2339008"/>
                <a:gd name="connsiteX19-5869" fmla="*/ 855470 w 1404351"/>
                <a:gd name="connsiteY19-5870" fmla="*/ 1760423 h 2339008"/>
                <a:gd name="connsiteX20-5871" fmla="*/ 1156995 w 1404351"/>
                <a:gd name="connsiteY20-5872" fmla="*/ 589616 h 2339008"/>
                <a:gd name="connsiteX21-5873" fmla="*/ 1262000 w 1404351"/>
                <a:gd name="connsiteY21-5874" fmla="*/ 591933 h 2339008"/>
                <a:gd name="connsiteX22-5875" fmla="*/ 1211886 w 1404351"/>
                <a:gd name="connsiteY22-5876" fmla="*/ 542032 h 2339008"/>
                <a:gd name="connsiteX23-5877" fmla="*/ 1158128 w 1404351"/>
                <a:gd name="connsiteY23-5878" fmla="*/ 595833 h 2339008"/>
                <a:gd name="connsiteX24-5879" fmla="*/ 1222546 w 1404351"/>
                <a:gd name="connsiteY24-5880" fmla="*/ 108950 h 2339008"/>
                <a:gd name="connsiteX25-5881" fmla="*/ 1298939 w 1404351"/>
                <a:gd name="connsiteY25-5882" fmla="*/ 39849 h 2339008"/>
                <a:gd name="connsiteX26-5883" fmla="*/ 1404351 w 1404351"/>
                <a:gd name="connsiteY26-5884" fmla="*/ 0 h 2339008"/>
                <a:gd name="connsiteX27-5885" fmla="*/ 1357567 w 1404351"/>
                <a:gd name="connsiteY27-5886" fmla="*/ 345802 h 2339008"/>
                <a:gd name="connsiteX28-5887" fmla="*/ 973608 w 1404351"/>
                <a:gd name="connsiteY28-5888" fmla="*/ 1910947 h 2339008"/>
                <a:gd name="connsiteX29-5889" fmla="*/ 272039 w 1404351"/>
                <a:gd name="connsiteY29-5890" fmla="*/ 2339008 h 2339008"/>
                <a:gd name="connsiteX30-5891" fmla="*/ 119183 w 1404351"/>
                <a:gd name="connsiteY30-5892" fmla="*/ 2319294 h 2339008"/>
                <a:gd name="connsiteX31-5893" fmla="*/ 219640 w 1404351"/>
                <a:gd name="connsiteY31-5894" fmla="*/ 2104764 h 2339008"/>
                <a:gd name="connsiteX32-5895" fmla="*/ 349797 w 1404351"/>
                <a:gd name="connsiteY32-5896" fmla="*/ 1791611 h 2339008"/>
                <a:gd name="connsiteX33-5897" fmla="*/ 202120 w 1404351"/>
                <a:gd name="connsiteY33-5898" fmla="*/ 2079955 h 2339008"/>
                <a:gd name="connsiteX34-5899" fmla="*/ 101973 w 1404351"/>
                <a:gd name="connsiteY34-5900" fmla="*/ 2315220 h 2339008"/>
                <a:gd name="connsiteX35-5901" fmla="*/ 0 w 1404351"/>
                <a:gd name="connsiteY35-5902" fmla="*/ 2305359 h 2339008"/>
                <a:gd name="connsiteX0-5903" fmla="*/ 0 w 1404351"/>
                <a:gd name="connsiteY0-5904" fmla="*/ 2305359 h 2339008"/>
                <a:gd name="connsiteX1-5905" fmla="*/ 229985 w 1404351"/>
                <a:gd name="connsiteY1-5906" fmla="*/ 1338520 h 2339008"/>
                <a:gd name="connsiteX2-5907" fmla="*/ 249152 w 1404351"/>
                <a:gd name="connsiteY2-5908" fmla="*/ 1629262 h 2339008"/>
                <a:gd name="connsiteX3-5909" fmla="*/ 265108 w 1404351"/>
                <a:gd name="connsiteY3-5910" fmla="*/ 1445678 h 2339008"/>
                <a:gd name="connsiteX4-5911" fmla="*/ 257305 w 1404351"/>
                <a:gd name="connsiteY4-5912" fmla="*/ 1340993 h 2339008"/>
                <a:gd name="connsiteX5-5913" fmla="*/ 239551 w 1404351"/>
                <a:gd name="connsiteY5-5914" fmla="*/ 1300634 h 2339008"/>
                <a:gd name="connsiteX6-5915" fmla="*/ 390223 w 1404351"/>
                <a:gd name="connsiteY6-5916" fmla="*/ 665579 h 2339008"/>
                <a:gd name="connsiteX7-5917" fmla="*/ 430836 w 1404351"/>
                <a:gd name="connsiteY7-5918" fmla="*/ 704536 h 2339008"/>
                <a:gd name="connsiteX8-5919" fmla="*/ 449847 w 1404351"/>
                <a:gd name="connsiteY8-5920" fmla="*/ 901491 h 2339008"/>
                <a:gd name="connsiteX9-5921" fmla="*/ 449733 w 1404351"/>
                <a:gd name="connsiteY9-5922" fmla="*/ 970032 h 2339008"/>
                <a:gd name="connsiteX10-5923" fmla="*/ 422828 w 1404351"/>
                <a:gd name="connsiteY10-5924" fmla="*/ 1187661 h 2339008"/>
                <a:gd name="connsiteX11-5925" fmla="*/ 348614 w 1404351"/>
                <a:gd name="connsiteY11-5926" fmla="*/ 1710311 h 2339008"/>
                <a:gd name="connsiteX12-5927" fmla="*/ 396264 w 1404351"/>
                <a:gd name="connsiteY12-5928" fmla="*/ 1477919 h 2339008"/>
                <a:gd name="connsiteX13-5929" fmla="*/ 443662 w 1404351"/>
                <a:gd name="connsiteY13-5930" fmla="*/ 1543732 h 2339008"/>
                <a:gd name="connsiteX14-5931" fmla="*/ 565005 w 1404351"/>
                <a:gd name="connsiteY14-5932" fmla="*/ 1587155 h 2339008"/>
                <a:gd name="connsiteX15-5933" fmla="*/ 721900 w 1404351"/>
                <a:gd name="connsiteY15-5934" fmla="*/ 1578939 h 2339008"/>
                <a:gd name="connsiteX16-5935" fmla="*/ 758632 w 1404351"/>
                <a:gd name="connsiteY16-5936" fmla="*/ 1609462 h 2339008"/>
                <a:gd name="connsiteX17-5937" fmla="*/ 606170 w 1404351"/>
                <a:gd name="connsiteY17-5938" fmla="*/ 1890569 h 2339008"/>
                <a:gd name="connsiteX18-5939" fmla="*/ 760532 w 1404351"/>
                <a:gd name="connsiteY18-5940" fmla="*/ 1609652 h 2339008"/>
                <a:gd name="connsiteX19-5941" fmla="*/ 855470 w 1404351"/>
                <a:gd name="connsiteY19-5942" fmla="*/ 1760423 h 2339008"/>
                <a:gd name="connsiteX20-5943" fmla="*/ 1093788 w 1404351"/>
                <a:gd name="connsiteY20-5944" fmla="*/ 810381 h 2339008"/>
                <a:gd name="connsiteX21-5945" fmla="*/ 1156995 w 1404351"/>
                <a:gd name="connsiteY21-5946" fmla="*/ 589616 h 2339008"/>
                <a:gd name="connsiteX22-5947" fmla="*/ 1262000 w 1404351"/>
                <a:gd name="connsiteY22-5948" fmla="*/ 591933 h 2339008"/>
                <a:gd name="connsiteX23-5949" fmla="*/ 1211886 w 1404351"/>
                <a:gd name="connsiteY23-5950" fmla="*/ 542032 h 2339008"/>
                <a:gd name="connsiteX24-5951" fmla="*/ 1158128 w 1404351"/>
                <a:gd name="connsiteY24-5952" fmla="*/ 595833 h 2339008"/>
                <a:gd name="connsiteX25-5953" fmla="*/ 1222546 w 1404351"/>
                <a:gd name="connsiteY25-5954" fmla="*/ 108950 h 2339008"/>
                <a:gd name="connsiteX26-5955" fmla="*/ 1298939 w 1404351"/>
                <a:gd name="connsiteY26-5956" fmla="*/ 39849 h 2339008"/>
                <a:gd name="connsiteX27-5957" fmla="*/ 1404351 w 1404351"/>
                <a:gd name="connsiteY27-5958" fmla="*/ 0 h 2339008"/>
                <a:gd name="connsiteX28-5959" fmla="*/ 1357567 w 1404351"/>
                <a:gd name="connsiteY28-5960" fmla="*/ 345802 h 2339008"/>
                <a:gd name="connsiteX29-5961" fmla="*/ 973608 w 1404351"/>
                <a:gd name="connsiteY29-5962" fmla="*/ 1910947 h 2339008"/>
                <a:gd name="connsiteX30-5963" fmla="*/ 272039 w 1404351"/>
                <a:gd name="connsiteY30-5964" fmla="*/ 2339008 h 2339008"/>
                <a:gd name="connsiteX31-5965" fmla="*/ 119183 w 1404351"/>
                <a:gd name="connsiteY31-5966" fmla="*/ 2319294 h 2339008"/>
                <a:gd name="connsiteX32-5967" fmla="*/ 219640 w 1404351"/>
                <a:gd name="connsiteY32-5968" fmla="*/ 2104764 h 2339008"/>
                <a:gd name="connsiteX33-5969" fmla="*/ 349797 w 1404351"/>
                <a:gd name="connsiteY33-5970" fmla="*/ 1791611 h 2339008"/>
                <a:gd name="connsiteX34-5971" fmla="*/ 202120 w 1404351"/>
                <a:gd name="connsiteY34-5972" fmla="*/ 2079955 h 2339008"/>
                <a:gd name="connsiteX35-5973" fmla="*/ 101973 w 1404351"/>
                <a:gd name="connsiteY35-5974" fmla="*/ 2315220 h 2339008"/>
                <a:gd name="connsiteX36" fmla="*/ 0 w 1404351"/>
                <a:gd name="connsiteY36" fmla="*/ 2305359 h 2339008"/>
                <a:gd name="connsiteX0-5975" fmla="*/ 0 w 1404351"/>
                <a:gd name="connsiteY0-5976" fmla="*/ 2305359 h 2339008"/>
                <a:gd name="connsiteX1-5977" fmla="*/ 229985 w 1404351"/>
                <a:gd name="connsiteY1-5978" fmla="*/ 1338520 h 2339008"/>
                <a:gd name="connsiteX2-5979" fmla="*/ 249152 w 1404351"/>
                <a:gd name="connsiteY2-5980" fmla="*/ 1629262 h 2339008"/>
                <a:gd name="connsiteX3-5981" fmla="*/ 265108 w 1404351"/>
                <a:gd name="connsiteY3-5982" fmla="*/ 1445678 h 2339008"/>
                <a:gd name="connsiteX4-5983" fmla="*/ 257305 w 1404351"/>
                <a:gd name="connsiteY4-5984" fmla="*/ 1340993 h 2339008"/>
                <a:gd name="connsiteX5-5985" fmla="*/ 239551 w 1404351"/>
                <a:gd name="connsiteY5-5986" fmla="*/ 1300634 h 2339008"/>
                <a:gd name="connsiteX6-5987" fmla="*/ 390223 w 1404351"/>
                <a:gd name="connsiteY6-5988" fmla="*/ 665579 h 2339008"/>
                <a:gd name="connsiteX7-5989" fmla="*/ 430836 w 1404351"/>
                <a:gd name="connsiteY7-5990" fmla="*/ 704536 h 2339008"/>
                <a:gd name="connsiteX8-5991" fmla="*/ 449847 w 1404351"/>
                <a:gd name="connsiteY8-5992" fmla="*/ 901491 h 2339008"/>
                <a:gd name="connsiteX9-5993" fmla="*/ 449733 w 1404351"/>
                <a:gd name="connsiteY9-5994" fmla="*/ 970032 h 2339008"/>
                <a:gd name="connsiteX10-5995" fmla="*/ 422828 w 1404351"/>
                <a:gd name="connsiteY10-5996" fmla="*/ 1187661 h 2339008"/>
                <a:gd name="connsiteX11-5997" fmla="*/ 348614 w 1404351"/>
                <a:gd name="connsiteY11-5998" fmla="*/ 1710311 h 2339008"/>
                <a:gd name="connsiteX12-5999" fmla="*/ 396264 w 1404351"/>
                <a:gd name="connsiteY12-6000" fmla="*/ 1477919 h 2339008"/>
                <a:gd name="connsiteX13-6001" fmla="*/ 443662 w 1404351"/>
                <a:gd name="connsiteY13-6002" fmla="*/ 1543732 h 2339008"/>
                <a:gd name="connsiteX14-6003" fmla="*/ 565005 w 1404351"/>
                <a:gd name="connsiteY14-6004" fmla="*/ 1587155 h 2339008"/>
                <a:gd name="connsiteX15-6005" fmla="*/ 721900 w 1404351"/>
                <a:gd name="connsiteY15-6006" fmla="*/ 1578939 h 2339008"/>
                <a:gd name="connsiteX16-6007" fmla="*/ 758632 w 1404351"/>
                <a:gd name="connsiteY16-6008" fmla="*/ 1609462 h 2339008"/>
                <a:gd name="connsiteX17-6009" fmla="*/ 606170 w 1404351"/>
                <a:gd name="connsiteY17-6010" fmla="*/ 1890569 h 2339008"/>
                <a:gd name="connsiteX18-6011" fmla="*/ 760532 w 1404351"/>
                <a:gd name="connsiteY18-6012" fmla="*/ 1609652 h 2339008"/>
                <a:gd name="connsiteX19-6013" fmla="*/ 855470 w 1404351"/>
                <a:gd name="connsiteY19-6014" fmla="*/ 1760423 h 2339008"/>
                <a:gd name="connsiteX20-6015" fmla="*/ 1120400 w 1404351"/>
                <a:gd name="connsiteY20-6016" fmla="*/ 956458 h 2339008"/>
                <a:gd name="connsiteX21-6017" fmla="*/ 1156995 w 1404351"/>
                <a:gd name="connsiteY21-6018" fmla="*/ 589616 h 2339008"/>
                <a:gd name="connsiteX22-6019" fmla="*/ 1262000 w 1404351"/>
                <a:gd name="connsiteY22-6020" fmla="*/ 591933 h 2339008"/>
                <a:gd name="connsiteX23-6021" fmla="*/ 1211886 w 1404351"/>
                <a:gd name="connsiteY23-6022" fmla="*/ 542032 h 2339008"/>
                <a:gd name="connsiteX24-6023" fmla="*/ 1158128 w 1404351"/>
                <a:gd name="connsiteY24-6024" fmla="*/ 595833 h 2339008"/>
                <a:gd name="connsiteX25-6025" fmla="*/ 1222546 w 1404351"/>
                <a:gd name="connsiteY25-6026" fmla="*/ 108950 h 2339008"/>
                <a:gd name="connsiteX26-6027" fmla="*/ 1298939 w 1404351"/>
                <a:gd name="connsiteY26-6028" fmla="*/ 39849 h 2339008"/>
                <a:gd name="connsiteX27-6029" fmla="*/ 1404351 w 1404351"/>
                <a:gd name="connsiteY27-6030" fmla="*/ 0 h 2339008"/>
                <a:gd name="connsiteX28-6031" fmla="*/ 1357567 w 1404351"/>
                <a:gd name="connsiteY28-6032" fmla="*/ 345802 h 2339008"/>
                <a:gd name="connsiteX29-6033" fmla="*/ 973608 w 1404351"/>
                <a:gd name="connsiteY29-6034" fmla="*/ 1910947 h 2339008"/>
                <a:gd name="connsiteX30-6035" fmla="*/ 272039 w 1404351"/>
                <a:gd name="connsiteY30-6036" fmla="*/ 2339008 h 2339008"/>
                <a:gd name="connsiteX31-6037" fmla="*/ 119183 w 1404351"/>
                <a:gd name="connsiteY31-6038" fmla="*/ 2319294 h 2339008"/>
                <a:gd name="connsiteX32-6039" fmla="*/ 219640 w 1404351"/>
                <a:gd name="connsiteY32-6040" fmla="*/ 2104764 h 2339008"/>
                <a:gd name="connsiteX33-6041" fmla="*/ 349797 w 1404351"/>
                <a:gd name="connsiteY33-6042" fmla="*/ 1791611 h 2339008"/>
                <a:gd name="connsiteX34-6043" fmla="*/ 202120 w 1404351"/>
                <a:gd name="connsiteY34-6044" fmla="*/ 2079955 h 2339008"/>
                <a:gd name="connsiteX35-6045" fmla="*/ 101973 w 1404351"/>
                <a:gd name="connsiteY35-6046" fmla="*/ 2315220 h 2339008"/>
                <a:gd name="connsiteX36-6047" fmla="*/ 0 w 1404351"/>
                <a:gd name="connsiteY36-6048" fmla="*/ 2305359 h 2339008"/>
                <a:gd name="connsiteX0-6049" fmla="*/ 0 w 1404351"/>
                <a:gd name="connsiteY0-6050" fmla="*/ 2305359 h 2339008"/>
                <a:gd name="connsiteX1-6051" fmla="*/ 229985 w 1404351"/>
                <a:gd name="connsiteY1-6052" fmla="*/ 1338520 h 2339008"/>
                <a:gd name="connsiteX2-6053" fmla="*/ 249152 w 1404351"/>
                <a:gd name="connsiteY2-6054" fmla="*/ 1629262 h 2339008"/>
                <a:gd name="connsiteX3-6055" fmla="*/ 265108 w 1404351"/>
                <a:gd name="connsiteY3-6056" fmla="*/ 1445678 h 2339008"/>
                <a:gd name="connsiteX4-6057" fmla="*/ 257305 w 1404351"/>
                <a:gd name="connsiteY4-6058" fmla="*/ 1340993 h 2339008"/>
                <a:gd name="connsiteX5-6059" fmla="*/ 239551 w 1404351"/>
                <a:gd name="connsiteY5-6060" fmla="*/ 1300634 h 2339008"/>
                <a:gd name="connsiteX6-6061" fmla="*/ 390223 w 1404351"/>
                <a:gd name="connsiteY6-6062" fmla="*/ 665579 h 2339008"/>
                <a:gd name="connsiteX7-6063" fmla="*/ 430836 w 1404351"/>
                <a:gd name="connsiteY7-6064" fmla="*/ 704536 h 2339008"/>
                <a:gd name="connsiteX8-6065" fmla="*/ 449847 w 1404351"/>
                <a:gd name="connsiteY8-6066" fmla="*/ 901491 h 2339008"/>
                <a:gd name="connsiteX9-6067" fmla="*/ 449733 w 1404351"/>
                <a:gd name="connsiteY9-6068" fmla="*/ 970032 h 2339008"/>
                <a:gd name="connsiteX10-6069" fmla="*/ 422828 w 1404351"/>
                <a:gd name="connsiteY10-6070" fmla="*/ 1187661 h 2339008"/>
                <a:gd name="connsiteX11-6071" fmla="*/ 348614 w 1404351"/>
                <a:gd name="connsiteY11-6072" fmla="*/ 1710311 h 2339008"/>
                <a:gd name="connsiteX12-6073" fmla="*/ 396264 w 1404351"/>
                <a:gd name="connsiteY12-6074" fmla="*/ 1477919 h 2339008"/>
                <a:gd name="connsiteX13-6075" fmla="*/ 443662 w 1404351"/>
                <a:gd name="connsiteY13-6076" fmla="*/ 1543732 h 2339008"/>
                <a:gd name="connsiteX14-6077" fmla="*/ 565005 w 1404351"/>
                <a:gd name="connsiteY14-6078" fmla="*/ 1587155 h 2339008"/>
                <a:gd name="connsiteX15-6079" fmla="*/ 721900 w 1404351"/>
                <a:gd name="connsiteY15-6080" fmla="*/ 1578939 h 2339008"/>
                <a:gd name="connsiteX16-6081" fmla="*/ 758632 w 1404351"/>
                <a:gd name="connsiteY16-6082" fmla="*/ 1609462 h 2339008"/>
                <a:gd name="connsiteX17-6083" fmla="*/ 606170 w 1404351"/>
                <a:gd name="connsiteY17-6084" fmla="*/ 1890569 h 2339008"/>
                <a:gd name="connsiteX18-6085" fmla="*/ 760532 w 1404351"/>
                <a:gd name="connsiteY18-6086" fmla="*/ 1609652 h 2339008"/>
                <a:gd name="connsiteX19-6087" fmla="*/ 855470 w 1404351"/>
                <a:gd name="connsiteY19-6088" fmla="*/ 1760423 h 2339008"/>
                <a:gd name="connsiteX20-6089" fmla="*/ 1131938 w 1404351"/>
                <a:gd name="connsiteY20-6090" fmla="*/ 1102253 h 2339008"/>
                <a:gd name="connsiteX21-6091" fmla="*/ 1156995 w 1404351"/>
                <a:gd name="connsiteY21-6092" fmla="*/ 589616 h 2339008"/>
                <a:gd name="connsiteX22-6093" fmla="*/ 1262000 w 1404351"/>
                <a:gd name="connsiteY22-6094" fmla="*/ 591933 h 2339008"/>
                <a:gd name="connsiteX23-6095" fmla="*/ 1211886 w 1404351"/>
                <a:gd name="connsiteY23-6096" fmla="*/ 542032 h 2339008"/>
                <a:gd name="connsiteX24-6097" fmla="*/ 1158128 w 1404351"/>
                <a:gd name="connsiteY24-6098" fmla="*/ 595833 h 2339008"/>
                <a:gd name="connsiteX25-6099" fmla="*/ 1222546 w 1404351"/>
                <a:gd name="connsiteY25-6100" fmla="*/ 108950 h 2339008"/>
                <a:gd name="connsiteX26-6101" fmla="*/ 1298939 w 1404351"/>
                <a:gd name="connsiteY26-6102" fmla="*/ 39849 h 2339008"/>
                <a:gd name="connsiteX27-6103" fmla="*/ 1404351 w 1404351"/>
                <a:gd name="connsiteY27-6104" fmla="*/ 0 h 2339008"/>
                <a:gd name="connsiteX28-6105" fmla="*/ 1357567 w 1404351"/>
                <a:gd name="connsiteY28-6106" fmla="*/ 345802 h 2339008"/>
                <a:gd name="connsiteX29-6107" fmla="*/ 973608 w 1404351"/>
                <a:gd name="connsiteY29-6108" fmla="*/ 1910947 h 2339008"/>
                <a:gd name="connsiteX30-6109" fmla="*/ 272039 w 1404351"/>
                <a:gd name="connsiteY30-6110" fmla="*/ 2339008 h 2339008"/>
                <a:gd name="connsiteX31-6111" fmla="*/ 119183 w 1404351"/>
                <a:gd name="connsiteY31-6112" fmla="*/ 2319294 h 2339008"/>
                <a:gd name="connsiteX32-6113" fmla="*/ 219640 w 1404351"/>
                <a:gd name="connsiteY32-6114" fmla="*/ 2104764 h 2339008"/>
                <a:gd name="connsiteX33-6115" fmla="*/ 349797 w 1404351"/>
                <a:gd name="connsiteY33-6116" fmla="*/ 1791611 h 2339008"/>
                <a:gd name="connsiteX34-6117" fmla="*/ 202120 w 1404351"/>
                <a:gd name="connsiteY34-6118" fmla="*/ 2079955 h 2339008"/>
                <a:gd name="connsiteX35-6119" fmla="*/ 101973 w 1404351"/>
                <a:gd name="connsiteY35-6120" fmla="*/ 2315220 h 2339008"/>
                <a:gd name="connsiteX36-6121" fmla="*/ 0 w 1404351"/>
                <a:gd name="connsiteY36-6122" fmla="*/ 2305359 h 2339008"/>
                <a:gd name="connsiteX0-6123" fmla="*/ 0 w 1404351"/>
                <a:gd name="connsiteY0-6124" fmla="*/ 2305359 h 2339008"/>
                <a:gd name="connsiteX1-6125" fmla="*/ 229985 w 1404351"/>
                <a:gd name="connsiteY1-6126" fmla="*/ 1338520 h 2339008"/>
                <a:gd name="connsiteX2-6127" fmla="*/ 249152 w 1404351"/>
                <a:gd name="connsiteY2-6128" fmla="*/ 1629262 h 2339008"/>
                <a:gd name="connsiteX3-6129" fmla="*/ 265108 w 1404351"/>
                <a:gd name="connsiteY3-6130" fmla="*/ 1445678 h 2339008"/>
                <a:gd name="connsiteX4-6131" fmla="*/ 257305 w 1404351"/>
                <a:gd name="connsiteY4-6132" fmla="*/ 1340993 h 2339008"/>
                <a:gd name="connsiteX5-6133" fmla="*/ 239551 w 1404351"/>
                <a:gd name="connsiteY5-6134" fmla="*/ 1300634 h 2339008"/>
                <a:gd name="connsiteX6-6135" fmla="*/ 390223 w 1404351"/>
                <a:gd name="connsiteY6-6136" fmla="*/ 665579 h 2339008"/>
                <a:gd name="connsiteX7-6137" fmla="*/ 430836 w 1404351"/>
                <a:gd name="connsiteY7-6138" fmla="*/ 704536 h 2339008"/>
                <a:gd name="connsiteX8-6139" fmla="*/ 449847 w 1404351"/>
                <a:gd name="connsiteY8-6140" fmla="*/ 901491 h 2339008"/>
                <a:gd name="connsiteX9-6141" fmla="*/ 449733 w 1404351"/>
                <a:gd name="connsiteY9-6142" fmla="*/ 970032 h 2339008"/>
                <a:gd name="connsiteX10-6143" fmla="*/ 422828 w 1404351"/>
                <a:gd name="connsiteY10-6144" fmla="*/ 1187661 h 2339008"/>
                <a:gd name="connsiteX11-6145" fmla="*/ 348614 w 1404351"/>
                <a:gd name="connsiteY11-6146" fmla="*/ 1710311 h 2339008"/>
                <a:gd name="connsiteX12-6147" fmla="*/ 396264 w 1404351"/>
                <a:gd name="connsiteY12-6148" fmla="*/ 1477919 h 2339008"/>
                <a:gd name="connsiteX13-6149" fmla="*/ 443662 w 1404351"/>
                <a:gd name="connsiteY13-6150" fmla="*/ 1543732 h 2339008"/>
                <a:gd name="connsiteX14-6151" fmla="*/ 565005 w 1404351"/>
                <a:gd name="connsiteY14-6152" fmla="*/ 1587155 h 2339008"/>
                <a:gd name="connsiteX15-6153" fmla="*/ 721900 w 1404351"/>
                <a:gd name="connsiteY15-6154" fmla="*/ 1578939 h 2339008"/>
                <a:gd name="connsiteX16-6155" fmla="*/ 758632 w 1404351"/>
                <a:gd name="connsiteY16-6156" fmla="*/ 1609462 h 2339008"/>
                <a:gd name="connsiteX17-6157" fmla="*/ 606170 w 1404351"/>
                <a:gd name="connsiteY17-6158" fmla="*/ 1890569 h 2339008"/>
                <a:gd name="connsiteX18-6159" fmla="*/ 760532 w 1404351"/>
                <a:gd name="connsiteY18-6160" fmla="*/ 1609652 h 2339008"/>
                <a:gd name="connsiteX19-6161" fmla="*/ 855470 w 1404351"/>
                <a:gd name="connsiteY19-6162" fmla="*/ 1760423 h 2339008"/>
                <a:gd name="connsiteX20-6163" fmla="*/ 1121736 w 1404351"/>
                <a:gd name="connsiteY20-6164" fmla="*/ 941591 h 2339008"/>
                <a:gd name="connsiteX21-6165" fmla="*/ 1156995 w 1404351"/>
                <a:gd name="connsiteY21-6166" fmla="*/ 589616 h 2339008"/>
                <a:gd name="connsiteX22-6167" fmla="*/ 1262000 w 1404351"/>
                <a:gd name="connsiteY22-6168" fmla="*/ 591933 h 2339008"/>
                <a:gd name="connsiteX23-6169" fmla="*/ 1211886 w 1404351"/>
                <a:gd name="connsiteY23-6170" fmla="*/ 542032 h 2339008"/>
                <a:gd name="connsiteX24-6171" fmla="*/ 1158128 w 1404351"/>
                <a:gd name="connsiteY24-6172" fmla="*/ 595833 h 2339008"/>
                <a:gd name="connsiteX25-6173" fmla="*/ 1222546 w 1404351"/>
                <a:gd name="connsiteY25-6174" fmla="*/ 108950 h 2339008"/>
                <a:gd name="connsiteX26-6175" fmla="*/ 1298939 w 1404351"/>
                <a:gd name="connsiteY26-6176" fmla="*/ 39849 h 2339008"/>
                <a:gd name="connsiteX27-6177" fmla="*/ 1404351 w 1404351"/>
                <a:gd name="connsiteY27-6178" fmla="*/ 0 h 2339008"/>
                <a:gd name="connsiteX28-6179" fmla="*/ 1357567 w 1404351"/>
                <a:gd name="connsiteY28-6180" fmla="*/ 345802 h 2339008"/>
                <a:gd name="connsiteX29-6181" fmla="*/ 973608 w 1404351"/>
                <a:gd name="connsiteY29-6182" fmla="*/ 1910947 h 2339008"/>
                <a:gd name="connsiteX30-6183" fmla="*/ 272039 w 1404351"/>
                <a:gd name="connsiteY30-6184" fmla="*/ 2339008 h 2339008"/>
                <a:gd name="connsiteX31-6185" fmla="*/ 119183 w 1404351"/>
                <a:gd name="connsiteY31-6186" fmla="*/ 2319294 h 2339008"/>
                <a:gd name="connsiteX32-6187" fmla="*/ 219640 w 1404351"/>
                <a:gd name="connsiteY32-6188" fmla="*/ 2104764 h 2339008"/>
                <a:gd name="connsiteX33-6189" fmla="*/ 349797 w 1404351"/>
                <a:gd name="connsiteY33-6190" fmla="*/ 1791611 h 2339008"/>
                <a:gd name="connsiteX34-6191" fmla="*/ 202120 w 1404351"/>
                <a:gd name="connsiteY34-6192" fmla="*/ 2079955 h 2339008"/>
                <a:gd name="connsiteX35-6193" fmla="*/ 101973 w 1404351"/>
                <a:gd name="connsiteY35-6194" fmla="*/ 2315220 h 2339008"/>
                <a:gd name="connsiteX36-6195" fmla="*/ 0 w 1404351"/>
                <a:gd name="connsiteY36-6196" fmla="*/ 2305359 h 2339008"/>
                <a:gd name="connsiteX0-6197" fmla="*/ 0 w 1404351"/>
                <a:gd name="connsiteY0-6198" fmla="*/ 2305359 h 2339008"/>
                <a:gd name="connsiteX1-6199" fmla="*/ 229985 w 1404351"/>
                <a:gd name="connsiteY1-6200" fmla="*/ 1338520 h 2339008"/>
                <a:gd name="connsiteX2-6201" fmla="*/ 249152 w 1404351"/>
                <a:gd name="connsiteY2-6202" fmla="*/ 1629262 h 2339008"/>
                <a:gd name="connsiteX3-6203" fmla="*/ 265108 w 1404351"/>
                <a:gd name="connsiteY3-6204" fmla="*/ 1445678 h 2339008"/>
                <a:gd name="connsiteX4-6205" fmla="*/ 257305 w 1404351"/>
                <a:gd name="connsiteY4-6206" fmla="*/ 1340993 h 2339008"/>
                <a:gd name="connsiteX5-6207" fmla="*/ 239551 w 1404351"/>
                <a:gd name="connsiteY5-6208" fmla="*/ 1300634 h 2339008"/>
                <a:gd name="connsiteX6-6209" fmla="*/ 390223 w 1404351"/>
                <a:gd name="connsiteY6-6210" fmla="*/ 665579 h 2339008"/>
                <a:gd name="connsiteX7-6211" fmla="*/ 430836 w 1404351"/>
                <a:gd name="connsiteY7-6212" fmla="*/ 704536 h 2339008"/>
                <a:gd name="connsiteX8-6213" fmla="*/ 449847 w 1404351"/>
                <a:gd name="connsiteY8-6214" fmla="*/ 901491 h 2339008"/>
                <a:gd name="connsiteX9-6215" fmla="*/ 449733 w 1404351"/>
                <a:gd name="connsiteY9-6216" fmla="*/ 970032 h 2339008"/>
                <a:gd name="connsiteX10-6217" fmla="*/ 422828 w 1404351"/>
                <a:gd name="connsiteY10-6218" fmla="*/ 1187661 h 2339008"/>
                <a:gd name="connsiteX11-6219" fmla="*/ 348614 w 1404351"/>
                <a:gd name="connsiteY11-6220" fmla="*/ 1710311 h 2339008"/>
                <a:gd name="connsiteX12-6221" fmla="*/ 396264 w 1404351"/>
                <a:gd name="connsiteY12-6222" fmla="*/ 1477919 h 2339008"/>
                <a:gd name="connsiteX13-6223" fmla="*/ 443662 w 1404351"/>
                <a:gd name="connsiteY13-6224" fmla="*/ 1543732 h 2339008"/>
                <a:gd name="connsiteX14-6225" fmla="*/ 565005 w 1404351"/>
                <a:gd name="connsiteY14-6226" fmla="*/ 1587155 h 2339008"/>
                <a:gd name="connsiteX15-6227" fmla="*/ 721900 w 1404351"/>
                <a:gd name="connsiteY15-6228" fmla="*/ 1578939 h 2339008"/>
                <a:gd name="connsiteX16-6229" fmla="*/ 758632 w 1404351"/>
                <a:gd name="connsiteY16-6230" fmla="*/ 1609462 h 2339008"/>
                <a:gd name="connsiteX17-6231" fmla="*/ 606170 w 1404351"/>
                <a:gd name="connsiteY17-6232" fmla="*/ 1890569 h 2339008"/>
                <a:gd name="connsiteX18-6233" fmla="*/ 760532 w 1404351"/>
                <a:gd name="connsiteY18-6234" fmla="*/ 1609652 h 2339008"/>
                <a:gd name="connsiteX19-6235" fmla="*/ 855470 w 1404351"/>
                <a:gd name="connsiteY19-6236" fmla="*/ 1760423 h 2339008"/>
                <a:gd name="connsiteX20-6237" fmla="*/ 1088770 w 1404351"/>
                <a:gd name="connsiteY20-6238" fmla="*/ 1065112 h 2339008"/>
                <a:gd name="connsiteX21-6239" fmla="*/ 1156995 w 1404351"/>
                <a:gd name="connsiteY21-6240" fmla="*/ 589616 h 2339008"/>
                <a:gd name="connsiteX22-6241" fmla="*/ 1262000 w 1404351"/>
                <a:gd name="connsiteY22-6242" fmla="*/ 591933 h 2339008"/>
                <a:gd name="connsiteX23-6243" fmla="*/ 1211886 w 1404351"/>
                <a:gd name="connsiteY23-6244" fmla="*/ 542032 h 2339008"/>
                <a:gd name="connsiteX24-6245" fmla="*/ 1158128 w 1404351"/>
                <a:gd name="connsiteY24-6246" fmla="*/ 595833 h 2339008"/>
                <a:gd name="connsiteX25-6247" fmla="*/ 1222546 w 1404351"/>
                <a:gd name="connsiteY25-6248" fmla="*/ 108950 h 2339008"/>
                <a:gd name="connsiteX26-6249" fmla="*/ 1298939 w 1404351"/>
                <a:gd name="connsiteY26-6250" fmla="*/ 39849 h 2339008"/>
                <a:gd name="connsiteX27-6251" fmla="*/ 1404351 w 1404351"/>
                <a:gd name="connsiteY27-6252" fmla="*/ 0 h 2339008"/>
                <a:gd name="connsiteX28-6253" fmla="*/ 1357567 w 1404351"/>
                <a:gd name="connsiteY28-6254" fmla="*/ 345802 h 2339008"/>
                <a:gd name="connsiteX29-6255" fmla="*/ 973608 w 1404351"/>
                <a:gd name="connsiteY29-6256" fmla="*/ 1910947 h 2339008"/>
                <a:gd name="connsiteX30-6257" fmla="*/ 272039 w 1404351"/>
                <a:gd name="connsiteY30-6258" fmla="*/ 2339008 h 2339008"/>
                <a:gd name="connsiteX31-6259" fmla="*/ 119183 w 1404351"/>
                <a:gd name="connsiteY31-6260" fmla="*/ 2319294 h 2339008"/>
                <a:gd name="connsiteX32-6261" fmla="*/ 219640 w 1404351"/>
                <a:gd name="connsiteY32-6262" fmla="*/ 2104764 h 2339008"/>
                <a:gd name="connsiteX33-6263" fmla="*/ 349797 w 1404351"/>
                <a:gd name="connsiteY33-6264" fmla="*/ 1791611 h 2339008"/>
                <a:gd name="connsiteX34-6265" fmla="*/ 202120 w 1404351"/>
                <a:gd name="connsiteY34-6266" fmla="*/ 2079955 h 2339008"/>
                <a:gd name="connsiteX35-6267" fmla="*/ 101973 w 1404351"/>
                <a:gd name="connsiteY35-6268" fmla="*/ 2315220 h 2339008"/>
                <a:gd name="connsiteX36-6269" fmla="*/ 0 w 1404351"/>
                <a:gd name="connsiteY36-6270" fmla="*/ 2305359 h 2339008"/>
                <a:gd name="connsiteX0-6271" fmla="*/ 0 w 1404351"/>
                <a:gd name="connsiteY0-6272" fmla="*/ 2305359 h 2339008"/>
                <a:gd name="connsiteX1-6273" fmla="*/ 229985 w 1404351"/>
                <a:gd name="connsiteY1-6274" fmla="*/ 1338520 h 2339008"/>
                <a:gd name="connsiteX2-6275" fmla="*/ 249152 w 1404351"/>
                <a:gd name="connsiteY2-6276" fmla="*/ 1629262 h 2339008"/>
                <a:gd name="connsiteX3-6277" fmla="*/ 265108 w 1404351"/>
                <a:gd name="connsiteY3-6278" fmla="*/ 1445678 h 2339008"/>
                <a:gd name="connsiteX4-6279" fmla="*/ 257305 w 1404351"/>
                <a:gd name="connsiteY4-6280" fmla="*/ 1340993 h 2339008"/>
                <a:gd name="connsiteX5-6281" fmla="*/ 239551 w 1404351"/>
                <a:gd name="connsiteY5-6282" fmla="*/ 1300634 h 2339008"/>
                <a:gd name="connsiteX6-6283" fmla="*/ 390223 w 1404351"/>
                <a:gd name="connsiteY6-6284" fmla="*/ 665579 h 2339008"/>
                <a:gd name="connsiteX7-6285" fmla="*/ 430836 w 1404351"/>
                <a:gd name="connsiteY7-6286" fmla="*/ 704536 h 2339008"/>
                <a:gd name="connsiteX8-6287" fmla="*/ 449847 w 1404351"/>
                <a:gd name="connsiteY8-6288" fmla="*/ 901491 h 2339008"/>
                <a:gd name="connsiteX9-6289" fmla="*/ 449733 w 1404351"/>
                <a:gd name="connsiteY9-6290" fmla="*/ 970032 h 2339008"/>
                <a:gd name="connsiteX10-6291" fmla="*/ 422828 w 1404351"/>
                <a:gd name="connsiteY10-6292" fmla="*/ 1187661 h 2339008"/>
                <a:gd name="connsiteX11-6293" fmla="*/ 348614 w 1404351"/>
                <a:gd name="connsiteY11-6294" fmla="*/ 1710311 h 2339008"/>
                <a:gd name="connsiteX12-6295" fmla="*/ 396264 w 1404351"/>
                <a:gd name="connsiteY12-6296" fmla="*/ 1477919 h 2339008"/>
                <a:gd name="connsiteX13-6297" fmla="*/ 443662 w 1404351"/>
                <a:gd name="connsiteY13-6298" fmla="*/ 1543732 h 2339008"/>
                <a:gd name="connsiteX14-6299" fmla="*/ 565005 w 1404351"/>
                <a:gd name="connsiteY14-6300" fmla="*/ 1587155 h 2339008"/>
                <a:gd name="connsiteX15-6301" fmla="*/ 721900 w 1404351"/>
                <a:gd name="connsiteY15-6302" fmla="*/ 1578939 h 2339008"/>
                <a:gd name="connsiteX16-6303" fmla="*/ 758632 w 1404351"/>
                <a:gd name="connsiteY16-6304" fmla="*/ 1609462 h 2339008"/>
                <a:gd name="connsiteX17-6305" fmla="*/ 606170 w 1404351"/>
                <a:gd name="connsiteY17-6306" fmla="*/ 1890569 h 2339008"/>
                <a:gd name="connsiteX18-6307" fmla="*/ 760532 w 1404351"/>
                <a:gd name="connsiteY18-6308" fmla="*/ 1609652 h 2339008"/>
                <a:gd name="connsiteX19-6309" fmla="*/ 855470 w 1404351"/>
                <a:gd name="connsiteY19-6310" fmla="*/ 1760423 h 2339008"/>
                <a:gd name="connsiteX20-6311" fmla="*/ 1091187 w 1404351"/>
                <a:gd name="connsiteY20-6312" fmla="*/ 1053006 h 2339008"/>
                <a:gd name="connsiteX21-6313" fmla="*/ 1156995 w 1404351"/>
                <a:gd name="connsiteY21-6314" fmla="*/ 589616 h 2339008"/>
                <a:gd name="connsiteX22-6315" fmla="*/ 1262000 w 1404351"/>
                <a:gd name="connsiteY22-6316" fmla="*/ 591933 h 2339008"/>
                <a:gd name="connsiteX23-6317" fmla="*/ 1211886 w 1404351"/>
                <a:gd name="connsiteY23-6318" fmla="*/ 542032 h 2339008"/>
                <a:gd name="connsiteX24-6319" fmla="*/ 1158128 w 1404351"/>
                <a:gd name="connsiteY24-6320" fmla="*/ 595833 h 2339008"/>
                <a:gd name="connsiteX25-6321" fmla="*/ 1222546 w 1404351"/>
                <a:gd name="connsiteY25-6322" fmla="*/ 108950 h 2339008"/>
                <a:gd name="connsiteX26-6323" fmla="*/ 1298939 w 1404351"/>
                <a:gd name="connsiteY26-6324" fmla="*/ 39849 h 2339008"/>
                <a:gd name="connsiteX27-6325" fmla="*/ 1404351 w 1404351"/>
                <a:gd name="connsiteY27-6326" fmla="*/ 0 h 2339008"/>
                <a:gd name="connsiteX28-6327" fmla="*/ 1357567 w 1404351"/>
                <a:gd name="connsiteY28-6328" fmla="*/ 345802 h 2339008"/>
                <a:gd name="connsiteX29-6329" fmla="*/ 973608 w 1404351"/>
                <a:gd name="connsiteY29-6330" fmla="*/ 1910947 h 2339008"/>
                <a:gd name="connsiteX30-6331" fmla="*/ 272039 w 1404351"/>
                <a:gd name="connsiteY30-6332" fmla="*/ 2339008 h 2339008"/>
                <a:gd name="connsiteX31-6333" fmla="*/ 119183 w 1404351"/>
                <a:gd name="connsiteY31-6334" fmla="*/ 2319294 h 2339008"/>
                <a:gd name="connsiteX32-6335" fmla="*/ 219640 w 1404351"/>
                <a:gd name="connsiteY32-6336" fmla="*/ 2104764 h 2339008"/>
                <a:gd name="connsiteX33-6337" fmla="*/ 349797 w 1404351"/>
                <a:gd name="connsiteY33-6338" fmla="*/ 1791611 h 2339008"/>
                <a:gd name="connsiteX34-6339" fmla="*/ 202120 w 1404351"/>
                <a:gd name="connsiteY34-6340" fmla="*/ 2079955 h 2339008"/>
                <a:gd name="connsiteX35-6341" fmla="*/ 101973 w 1404351"/>
                <a:gd name="connsiteY35-6342" fmla="*/ 2315220 h 2339008"/>
                <a:gd name="connsiteX36-6343" fmla="*/ 0 w 1404351"/>
                <a:gd name="connsiteY36-6344" fmla="*/ 2305359 h 2339008"/>
                <a:gd name="connsiteX0-6345" fmla="*/ 0 w 1404351"/>
                <a:gd name="connsiteY0-6346" fmla="*/ 2305359 h 2339008"/>
                <a:gd name="connsiteX1-6347" fmla="*/ 229985 w 1404351"/>
                <a:gd name="connsiteY1-6348" fmla="*/ 1338520 h 2339008"/>
                <a:gd name="connsiteX2-6349" fmla="*/ 249152 w 1404351"/>
                <a:gd name="connsiteY2-6350" fmla="*/ 1629262 h 2339008"/>
                <a:gd name="connsiteX3-6351" fmla="*/ 265108 w 1404351"/>
                <a:gd name="connsiteY3-6352" fmla="*/ 1445678 h 2339008"/>
                <a:gd name="connsiteX4-6353" fmla="*/ 257305 w 1404351"/>
                <a:gd name="connsiteY4-6354" fmla="*/ 1340993 h 2339008"/>
                <a:gd name="connsiteX5-6355" fmla="*/ 239551 w 1404351"/>
                <a:gd name="connsiteY5-6356" fmla="*/ 1300634 h 2339008"/>
                <a:gd name="connsiteX6-6357" fmla="*/ 390223 w 1404351"/>
                <a:gd name="connsiteY6-6358" fmla="*/ 665579 h 2339008"/>
                <a:gd name="connsiteX7-6359" fmla="*/ 430836 w 1404351"/>
                <a:gd name="connsiteY7-6360" fmla="*/ 704536 h 2339008"/>
                <a:gd name="connsiteX8-6361" fmla="*/ 449847 w 1404351"/>
                <a:gd name="connsiteY8-6362" fmla="*/ 901491 h 2339008"/>
                <a:gd name="connsiteX9-6363" fmla="*/ 449733 w 1404351"/>
                <a:gd name="connsiteY9-6364" fmla="*/ 970032 h 2339008"/>
                <a:gd name="connsiteX10-6365" fmla="*/ 422828 w 1404351"/>
                <a:gd name="connsiteY10-6366" fmla="*/ 1187661 h 2339008"/>
                <a:gd name="connsiteX11-6367" fmla="*/ 348614 w 1404351"/>
                <a:gd name="connsiteY11-6368" fmla="*/ 1710311 h 2339008"/>
                <a:gd name="connsiteX12-6369" fmla="*/ 396264 w 1404351"/>
                <a:gd name="connsiteY12-6370" fmla="*/ 1477919 h 2339008"/>
                <a:gd name="connsiteX13-6371" fmla="*/ 443662 w 1404351"/>
                <a:gd name="connsiteY13-6372" fmla="*/ 1543732 h 2339008"/>
                <a:gd name="connsiteX14-6373" fmla="*/ 565005 w 1404351"/>
                <a:gd name="connsiteY14-6374" fmla="*/ 1587155 h 2339008"/>
                <a:gd name="connsiteX15-6375" fmla="*/ 721900 w 1404351"/>
                <a:gd name="connsiteY15-6376" fmla="*/ 1578939 h 2339008"/>
                <a:gd name="connsiteX16-6377" fmla="*/ 758632 w 1404351"/>
                <a:gd name="connsiteY16-6378" fmla="*/ 1609462 h 2339008"/>
                <a:gd name="connsiteX17-6379" fmla="*/ 606170 w 1404351"/>
                <a:gd name="connsiteY17-6380" fmla="*/ 1890569 h 2339008"/>
                <a:gd name="connsiteX18-6381" fmla="*/ 760532 w 1404351"/>
                <a:gd name="connsiteY18-6382" fmla="*/ 1609652 h 2339008"/>
                <a:gd name="connsiteX19-6383" fmla="*/ 855470 w 1404351"/>
                <a:gd name="connsiteY19-6384" fmla="*/ 1760423 h 2339008"/>
                <a:gd name="connsiteX20-6385" fmla="*/ 1091187 w 1404351"/>
                <a:gd name="connsiteY20-6386" fmla="*/ 1053006 h 2339008"/>
                <a:gd name="connsiteX21-6387" fmla="*/ 1156995 w 1404351"/>
                <a:gd name="connsiteY21-6388" fmla="*/ 589616 h 2339008"/>
                <a:gd name="connsiteX22-6389" fmla="*/ 1262000 w 1404351"/>
                <a:gd name="connsiteY22-6390" fmla="*/ 591933 h 2339008"/>
                <a:gd name="connsiteX23-6391" fmla="*/ 1211886 w 1404351"/>
                <a:gd name="connsiteY23-6392" fmla="*/ 542032 h 2339008"/>
                <a:gd name="connsiteX24-6393" fmla="*/ 1158128 w 1404351"/>
                <a:gd name="connsiteY24-6394" fmla="*/ 595833 h 2339008"/>
                <a:gd name="connsiteX25-6395" fmla="*/ 1222546 w 1404351"/>
                <a:gd name="connsiteY25-6396" fmla="*/ 108950 h 2339008"/>
                <a:gd name="connsiteX26-6397" fmla="*/ 1298939 w 1404351"/>
                <a:gd name="connsiteY26-6398" fmla="*/ 39849 h 2339008"/>
                <a:gd name="connsiteX27-6399" fmla="*/ 1404351 w 1404351"/>
                <a:gd name="connsiteY27-6400" fmla="*/ 0 h 2339008"/>
                <a:gd name="connsiteX28-6401" fmla="*/ 1357567 w 1404351"/>
                <a:gd name="connsiteY28-6402" fmla="*/ 345802 h 2339008"/>
                <a:gd name="connsiteX29-6403" fmla="*/ 973608 w 1404351"/>
                <a:gd name="connsiteY29-6404" fmla="*/ 1910947 h 2339008"/>
                <a:gd name="connsiteX30-6405" fmla="*/ 272039 w 1404351"/>
                <a:gd name="connsiteY30-6406" fmla="*/ 2339008 h 2339008"/>
                <a:gd name="connsiteX31-6407" fmla="*/ 119183 w 1404351"/>
                <a:gd name="connsiteY31-6408" fmla="*/ 2319294 h 2339008"/>
                <a:gd name="connsiteX32-6409" fmla="*/ 219640 w 1404351"/>
                <a:gd name="connsiteY32-6410" fmla="*/ 2104764 h 2339008"/>
                <a:gd name="connsiteX33-6411" fmla="*/ 349797 w 1404351"/>
                <a:gd name="connsiteY33-6412" fmla="*/ 1791611 h 2339008"/>
                <a:gd name="connsiteX34-6413" fmla="*/ 202120 w 1404351"/>
                <a:gd name="connsiteY34-6414" fmla="*/ 2079955 h 2339008"/>
                <a:gd name="connsiteX35-6415" fmla="*/ 101973 w 1404351"/>
                <a:gd name="connsiteY35-6416" fmla="*/ 2315220 h 2339008"/>
                <a:gd name="connsiteX36-6417" fmla="*/ 0 w 1404351"/>
                <a:gd name="connsiteY36-6418" fmla="*/ 2305359 h 2339008"/>
                <a:gd name="connsiteX0-6419" fmla="*/ 0 w 1404351"/>
                <a:gd name="connsiteY0-6420" fmla="*/ 2305359 h 2339008"/>
                <a:gd name="connsiteX1-6421" fmla="*/ 229985 w 1404351"/>
                <a:gd name="connsiteY1-6422" fmla="*/ 1338520 h 2339008"/>
                <a:gd name="connsiteX2-6423" fmla="*/ 249152 w 1404351"/>
                <a:gd name="connsiteY2-6424" fmla="*/ 1629262 h 2339008"/>
                <a:gd name="connsiteX3-6425" fmla="*/ 265108 w 1404351"/>
                <a:gd name="connsiteY3-6426" fmla="*/ 1445678 h 2339008"/>
                <a:gd name="connsiteX4-6427" fmla="*/ 257305 w 1404351"/>
                <a:gd name="connsiteY4-6428" fmla="*/ 1340993 h 2339008"/>
                <a:gd name="connsiteX5-6429" fmla="*/ 239551 w 1404351"/>
                <a:gd name="connsiteY5-6430" fmla="*/ 1300634 h 2339008"/>
                <a:gd name="connsiteX6-6431" fmla="*/ 390223 w 1404351"/>
                <a:gd name="connsiteY6-6432" fmla="*/ 665579 h 2339008"/>
                <a:gd name="connsiteX7-6433" fmla="*/ 430836 w 1404351"/>
                <a:gd name="connsiteY7-6434" fmla="*/ 704536 h 2339008"/>
                <a:gd name="connsiteX8-6435" fmla="*/ 449847 w 1404351"/>
                <a:gd name="connsiteY8-6436" fmla="*/ 901491 h 2339008"/>
                <a:gd name="connsiteX9-6437" fmla="*/ 449733 w 1404351"/>
                <a:gd name="connsiteY9-6438" fmla="*/ 970032 h 2339008"/>
                <a:gd name="connsiteX10-6439" fmla="*/ 422828 w 1404351"/>
                <a:gd name="connsiteY10-6440" fmla="*/ 1187661 h 2339008"/>
                <a:gd name="connsiteX11-6441" fmla="*/ 348614 w 1404351"/>
                <a:gd name="connsiteY11-6442" fmla="*/ 1710311 h 2339008"/>
                <a:gd name="connsiteX12-6443" fmla="*/ 396264 w 1404351"/>
                <a:gd name="connsiteY12-6444" fmla="*/ 1477919 h 2339008"/>
                <a:gd name="connsiteX13-6445" fmla="*/ 443662 w 1404351"/>
                <a:gd name="connsiteY13-6446" fmla="*/ 1543732 h 2339008"/>
                <a:gd name="connsiteX14-6447" fmla="*/ 565005 w 1404351"/>
                <a:gd name="connsiteY14-6448" fmla="*/ 1587155 h 2339008"/>
                <a:gd name="connsiteX15-6449" fmla="*/ 721900 w 1404351"/>
                <a:gd name="connsiteY15-6450" fmla="*/ 1578939 h 2339008"/>
                <a:gd name="connsiteX16-6451" fmla="*/ 758632 w 1404351"/>
                <a:gd name="connsiteY16-6452" fmla="*/ 1609462 h 2339008"/>
                <a:gd name="connsiteX17-6453" fmla="*/ 606170 w 1404351"/>
                <a:gd name="connsiteY17-6454" fmla="*/ 1890569 h 2339008"/>
                <a:gd name="connsiteX18-6455" fmla="*/ 760532 w 1404351"/>
                <a:gd name="connsiteY18-6456" fmla="*/ 1609652 h 2339008"/>
                <a:gd name="connsiteX19-6457" fmla="*/ 855470 w 1404351"/>
                <a:gd name="connsiteY19-6458" fmla="*/ 1760423 h 2339008"/>
                <a:gd name="connsiteX20-6459" fmla="*/ 1091135 w 1404351"/>
                <a:gd name="connsiteY20-6460" fmla="*/ 1049551 h 2339008"/>
                <a:gd name="connsiteX21-6461" fmla="*/ 1156995 w 1404351"/>
                <a:gd name="connsiteY21-6462" fmla="*/ 589616 h 2339008"/>
                <a:gd name="connsiteX22-6463" fmla="*/ 1262000 w 1404351"/>
                <a:gd name="connsiteY22-6464" fmla="*/ 591933 h 2339008"/>
                <a:gd name="connsiteX23-6465" fmla="*/ 1211886 w 1404351"/>
                <a:gd name="connsiteY23-6466" fmla="*/ 542032 h 2339008"/>
                <a:gd name="connsiteX24-6467" fmla="*/ 1158128 w 1404351"/>
                <a:gd name="connsiteY24-6468" fmla="*/ 595833 h 2339008"/>
                <a:gd name="connsiteX25-6469" fmla="*/ 1222546 w 1404351"/>
                <a:gd name="connsiteY25-6470" fmla="*/ 108950 h 2339008"/>
                <a:gd name="connsiteX26-6471" fmla="*/ 1298939 w 1404351"/>
                <a:gd name="connsiteY26-6472" fmla="*/ 39849 h 2339008"/>
                <a:gd name="connsiteX27-6473" fmla="*/ 1404351 w 1404351"/>
                <a:gd name="connsiteY27-6474" fmla="*/ 0 h 2339008"/>
                <a:gd name="connsiteX28-6475" fmla="*/ 1357567 w 1404351"/>
                <a:gd name="connsiteY28-6476" fmla="*/ 345802 h 2339008"/>
                <a:gd name="connsiteX29-6477" fmla="*/ 973608 w 1404351"/>
                <a:gd name="connsiteY29-6478" fmla="*/ 1910947 h 2339008"/>
                <a:gd name="connsiteX30-6479" fmla="*/ 272039 w 1404351"/>
                <a:gd name="connsiteY30-6480" fmla="*/ 2339008 h 2339008"/>
                <a:gd name="connsiteX31-6481" fmla="*/ 119183 w 1404351"/>
                <a:gd name="connsiteY31-6482" fmla="*/ 2319294 h 2339008"/>
                <a:gd name="connsiteX32-6483" fmla="*/ 219640 w 1404351"/>
                <a:gd name="connsiteY32-6484" fmla="*/ 2104764 h 2339008"/>
                <a:gd name="connsiteX33-6485" fmla="*/ 349797 w 1404351"/>
                <a:gd name="connsiteY33-6486" fmla="*/ 1791611 h 2339008"/>
                <a:gd name="connsiteX34-6487" fmla="*/ 202120 w 1404351"/>
                <a:gd name="connsiteY34-6488" fmla="*/ 2079955 h 2339008"/>
                <a:gd name="connsiteX35-6489" fmla="*/ 101973 w 1404351"/>
                <a:gd name="connsiteY35-6490" fmla="*/ 2315220 h 2339008"/>
                <a:gd name="connsiteX36-6491" fmla="*/ 0 w 1404351"/>
                <a:gd name="connsiteY36-6492" fmla="*/ 2305359 h 2339008"/>
                <a:gd name="connsiteX0-6493" fmla="*/ 0 w 1404351"/>
                <a:gd name="connsiteY0-6494" fmla="*/ 2305359 h 2339008"/>
                <a:gd name="connsiteX1-6495" fmla="*/ 229985 w 1404351"/>
                <a:gd name="connsiteY1-6496" fmla="*/ 1338520 h 2339008"/>
                <a:gd name="connsiteX2-6497" fmla="*/ 249152 w 1404351"/>
                <a:gd name="connsiteY2-6498" fmla="*/ 1629262 h 2339008"/>
                <a:gd name="connsiteX3-6499" fmla="*/ 265108 w 1404351"/>
                <a:gd name="connsiteY3-6500" fmla="*/ 1445678 h 2339008"/>
                <a:gd name="connsiteX4-6501" fmla="*/ 257305 w 1404351"/>
                <a:gd name="connsiteY4-6502" fmla="*/ 1340993 h 2339008"/>
                <a:gd name="connsiteX5-6503" fmla="*/ 239551 w 1404351"/>
                <a:gd name="connsiteY5-6504" fmla="*/ 1300634 h 2339008"/>
                <a:gd name="connsiteX6-6505" fmla="*/ 390223 w 1404351"/>
                <a:gd name="connsiteY6-6506" fmla="*/ 665579 h 2339008"/>
                <a:gd name="connsiteX7-6507" fmla="*/ 430836 w 1404351"/>
                <a:gd name="connsiteY7-6508" fmla="*/ 704536 h 2339008"/>
                <a:gd name="connsiteX8-6509" fmla="*/ 449847 w 1404351"/>
                <a:gd name="connsiteY8-6510" fmla="*/ 901491 h 2339008"/>
                <a:gd name="connsiteX9-6511" fmla="*/ 449733 w 1404351"/>
                <a:gd name="connsiteY9-6512" fmla="*/ 970032 h 2339008"/>
                <a:gd name="connsiteX10-6513" fmla="*/ 422828 w 1404351"/>
                <a:gd name="connsiteY10-6514" fmla="*/ 1187661 h 2339008"/>
                <a:gd name="connsiteX11-6515" fmla="*/ 348614 w 1404351"/>
                <a:gd name="connsiteY11-6516" fmla="*/ 1710311 h 2339008"/>
                <a:gd name="connsiteX12-6517" fmla="*/ 396264 w 1404351"/>
                <a:gd name="connsiteY12-6518" fmla="*/ 1477919 h 2339008"/>
                <a:gd name="connsiteX13-6519" fmla="*/ 443662 w 1404351"/>
                <a:gd name="connsiteY13-6520" fmla="*/ 1543732 h 2339008"/>
                <a:gd name="connsiteX14-6521" fmla="*/ 565005 w 1404351"/>
                <a:gd name="connsiteY14-6522" fmla="*/ 1587155 h 2339008"/>
                <a:gd name="connsiteX15-6523" fmla="*/ 721900 w 1404351"/>
                <a:gd name="connsiteY15-6524" fmla="*/ 1578939 h 2339008"/>
                <a:gd name="connsiteX16-6525" fmla="*/ 758632 w 1404351"/>
                <a:gd name="connsiteY16-6526" fmla="*/ 1609462 h 2339008"/>
                <a:gd name="connsiteX17-6527" fmla="*/ 606170 w 1404351"/>
                <a:gd name="connsiteY17-6528" fmla="*/ 1890569 h 2339008"/>
                <a:gd name="connsiteX18-6529" fmla="*/ 760532 w 1404351"/>
                <a:gd name="connsiteY18-6530" fmla="*/ 1609652 h 2339008"/>
                <a:gd name="connsiteX19-6531" fmla="*/ 855470 w 1404351"/>
                <a:gd name="connsiteY19-6532" fmla="*/ 1760423 h 2339008"/>
                <a:gd name="connsiteX20-6533" fmla="*/ 1091135 w 1404351"/>
                <a:gd name="connsiteY20-6534" fmla="*/ 1049551 h 2339008"/>
                <a:gd name="connsiteX21-6535" fmla="*/ 1156995 w 1404351"/>
                <a:gd name="connsiteY21-6536" fmla="*/ 589616 h 2339008"/>
                <a:gd name="connsiteX22-6537" fmla="*/ 1262000 w 1404351"/>
                <a:gd name="connsiteY22-6538" fmla="*/ 591933 h 2339008"/>
                <a:gd name="connsiteX23-6539" fmla="*/ 1211886 w 1404351"/>
                <a:gd name="connsiteY23-6540" fmla="*/ 542032 h 2339008"/>
                <a:gd name="connsiteX24-6541" fmla="*/ 1158024 w 1404351"/>
                <a:gd name="connsiteY24-6542" fmla="*/ 588922 h 2339008"/>
                <a:gd name="connsiteX25-6543" fmla="*/ 1222546 w 1404351"/>
                <a:gd name="connsiteY25-6544" fmla="*/ 108950 h 2339008"/>
                <a:gd name="connsiteX26-6545" fmla="*/ 1298939 w 1404351"/>
                <a:gd name="connsiteY26-6546" fmla="*/ 39849 h 2339008"/>
                <a:gd name="connsiteX27-6547" fmla="*/ 1404351 w 1404351"/>
                <a:gd name="connsiteY27-6548" fmla="*/ 0 h 2339008"/>
                <a:gd name="connsiteX28-6549" fmla="*/ 1357567 w 1404351"/>
                <a:gd name="connsiteY28-6550" fmla="*/ 345802 h 2339008"/>
                <a:gd name="connsiteX29-6551" fmla="*/ 973608 w 1404351"/>
                <a:gd name="connsiteY29-6552" fmla="*/ 1910947 h 2339008"/>
                <a:gd name="connsiteX30-6553" fmla="*/ 272039 w 1404351"/>
                <a:gd name="connsiteY30-6554" fmla="*/ 2339008 h 2339008"/>
                <a:gd name="connsiteX31-6555" fmla="*/ 119183 w 1404351"/>
                <a:gd name="connsiteY31-6556" fmla="*/ 2319294 h 2339008"/>
                <a:gd name="connsiteX32-6557" fmla="*/ 219640 w 1404351"/>
                <a:gd name="connsiteY32-6558" fmla="*/ 2104764 h 2339008"/>
                <a:gd name="connsiteX33-6559" fmla="*/ 349797 w 1404351"/>
                <a:gd name="connsiteY33-6560" fmla="*/ 1791611 h 2339008"/>
                <a:gd name="connsiteX34-6561" fmla="*/ 202120 w 1404351"/>
                <a:gd name="connsiteY34-6562" fmla="*/ 2079955 h 2339008"/>
                <a:gd name="connsiteX35-6563" fmla="*/ 101973 w 1404351"/>
                <a:gd name="connsiteY35-6564" fmla="*/ 2315220 h 2339008"/>
                <a:gd name="connsiteX36-6565" fmla="*/ 0 w 1404351"/>
                <a:gd name="connsiteY36-6566" fmla="*/ 2305359 h 2339008"/>
                <a:gd name="connsiteX0-6567" fmla="*/ 0 w 1404351"/>
                <a:gd name="connsiteY0-6568" fmla="*/ 2305359 h 2339008"/>
                <a:gd name="connsiteX1-6569" fmla="*/ 229985 w 1404351"/>
                <a:gd name="connsiteY1-6570" fmla="*/ 1338520 h 2339008"/>
                <a:gd name="connsiteX2-6571" fmla="*/ 249152 w 1404351"/>
                <a:gd name="connsiteY2-6572" fmla="*/ 1629262 h 2339008"/>
                <a:gd name="connsiteX3-6573" fmla="*/ 265108 w 1404351"/>
                <a:gd name="connsiteY3-6574" fmla="*/ 1445678 h 2339008"/>
                <a:gd name="connsiteX4-6575" fmla="*/ 257305 w 1404351"/>
                <a:gd name="connsiteY4-6576" fmla="*/ 1340993 h 2339008"/>
                <a:gd name="connsiteX5-6577" fmla="*/ 239551 w 1404351"/>
                <a:gd name="connsiteY5-6578" fmla="*/ 1300634 h 2339008"/>
                <a:gd name="connsiteX6-6579" fmla="*/ 390223 w 1404351"/>
                <a:gd name="connsiteY6-6580" fmla="*/ 665579 h 2339008"/>
                <a:gd name="connsiteX7-6581" fmla="*/ 430836 w 1404351"/>
                <a:gd name="connsiteY7-6582" fmla="*/ 704536 h 2339008"/>
                <a:gd name="connsiteX8-6583" fmla="*/ 449847 w 1404351"/>
                <a:gd name="connsiteY8-6584" fmla="*/ 901491 h 2339008"/>
                <a:gd name="connsiteX9-6585" fmla="*/ 449733 w 1404351"/>
                <a:gd name="connsiteY9-6586" fmla="*/ 970032 h 2339008"/>
                <a:gd name="connsiteX10-6587" fmla="*/ 422828 w 1404351"/>
                <a:gd name="connsiteY10-6588" fmla="*/ 1187661 h 2339008"/>
                <a:gd name="connsiteX11-6589" fmla="*/ 348614 w 1404351"/>
                <a:gd name="connsiteY11-6590" fmla="*/ 1710311 h 2339008"/>
                <a:gd name="connsiteX12-6591" fmla="*/ 396264 w 1404351"/>
                <a:gd name="connsiteY12-6592" fmla="*/ 1477919 h 2339008"/>
                <a:gd name="connsiteX13-6593" fmla="*/ 443662 w 1404351"/>
                <a:gd name="connsiteY13-6594" fmla="*/ 1543732 h 2339008"/>
                <a:gd name="connsiteX14-6595" fmla="*/ 565005 w 1404351"/>
                <a:gd name="connsiteY14-6596" fmla="*/ 1587155 h 2339008"/>
                <a:gd name="connsiteX15-6597" fmla="*/ 721900 w 1404351"/>
                <a:gd name="connsiteY15-6598" fmla="*/ 1578939 h 2339008"/>
                <a:gd name="connsiteX16-6599" fmla="*/ 758632 w 1404351"/>
                <a:gd name="connsiteY16-6600" fmla="*/ 1609462 h 2339008"/>
                <a:gd name="connsiteX17-6601" fmla="*/ 606170 w 1404351"/>
                <a:gd name="connsiteY17-6602" fmla="*/ 1890569 h 2339008"/>
                <a:gd name="connsiteX18-6603" fmla="*/ 760532 w 1404351"/>
                <a:gd name="connsiteY18-6604" fmla="*/ 1609652 h 2339008"/>
                <a:gd name="connsiteX19-6605" fmla="*/ 855470 w 1404351"/>
                <a:gd name="connsiteY19-6606" fmla="*/ 1760423 h 2339008"/>
                <a:gd name="connsiteX20-6607" fmla="*/ 1091135 w 1404351"/>
                <a:gd name="connsiteY20-6608" fmla="*/ 1049551 h 2339008"/>
                <a:gd name="connsiteX21-6609" fmla="*/ 1156995 w 1404351"/>
                <a:gd name="connsiteY21-6610" fmla="*/ 589616 h 2339008"/>
                <a:gd name="connsiteX22-6611" fmla="*/ 1262000 w 1404351"/>
                <a:gd name="connsiteY22-6612" fmla="*/ 591933 h 2339008"/>
                <a:gd name="connsiteX23-6613" fmla="*/ 1211886 w 1404351"/>
                <a:gd name="connsiteY23-6614" fmla="*/ 542032 h 2339008"/>
                <a:gd name="connsiteX24-6615" fmla="*/ 1157251 w 1404351"/>
                <a:gd name="connsiteY24-6616" fmla="*/ 571992 h 2339008"/>
                <a:gd name="connsiteX25-6617" fmla="*/ 1222546 w 1404351"/>
                <a:gd name="connsiteY25-6618" fmla="*/ 108950 h 2339008"/>
                <a:gd name="connsiteX26-6619" fmla="*/ 1298939 w 1404351"/>
                <a:gd name="connsiteY26-6620" fmla="*/ 39849 h 2339008"/>
                <a:gd name="connsiteX27-6621" fmla="*/ 1404351 w 1404351"/>
                <a:gd name="connsiteY27-6622" fmla="*/ 0 h 2339008"/>
                <a:gd name="connsiteX28-6623" fmla="*/ 1357567 w 1404351"/>
                <a:gd name="connsiteY28-6624" fmla="*/ 345802 h 2339008"/>
                <a:gd name="connsiteX29-6625" fmla="*/ 973608 w 1404351"/>
                <a:gd name="connsiteY29-6626" fmla="*/ 1910947 h 2339008"/>
                <a:gd name="connsiteX30-6627" fmla="*/ 272039 w 1404351"/>
                <a:gd name="connsiteY30-6628" fmla="*/ 2339008 h 2339008"/>
                <a:gd name="connsiteX31-6629" fmla="*/ 119183 w 1404351"/>
                <a:gd name="connsiteY31-6630" fmla="*/ 2319294 h 2339008"/>
                <a:gd name="connsiteX32-6631" fmla="*/ 219640 w 1404351"/>
                <a:gd name="connsiteY32-6632" fmla="*/ 2104764 h 2339008"/>
                <a:gd name="connsiteX33-6633" fmla="*/ 349797 w 1404351"/>
                <a:gd name="connsiteY33-6634" fmla="*/ 1791611 h 2339008"/>
                <a:gd name="connsiteX34-6635" fmla="*/ 202120 w 1404351"/>
                <a:gd name="connsiteY34-6636" fmla="*/ 2079955 h 2339008"/>
                <a:gd name="connsiteX35-6637" fmla="*/ 101973 w 1404351"/>
                <a:gd name="connsiteY35-6638" fmla="*/ 2315220 h 2339008"/>
                <a:gd name="connsiteX36-6639" fmla="*/ 0 w 1404351"/>
                <a:gd name="connsiteY36-6640" fmla="*/ 2305359 h 2339008"/>
                <a:gd name="connsiteX0-6641" fmla="*/ 0 w 1404351"/>
                <a:gd name="connsiteY0-6642" fmla="*/ 2305359 h 2339008"/>
                <a:gd name="connsiteX1-6643" fmla="*/ 229985 w 1404351"/>
                <a:gd name="connsiteY1-6644" fmla="*/ 1338520 h 2339008"/>
                <a:gd name="connsiteX2-6645" fmla="*/ 249152 w 1404351"/>
                <a:gd name="connsiteY2-6646" fmla="*/ 1629262 h 2339008"/>
                <a:gd name="connsiteX3-6647" fmla="*/ 265108 w 1404351"/>
                <a:gd name="connsiteY3-6648" fmla="*/ 1445678 h 2339008"/>
                <a:gd name="connsiteX4-6649" fmla="*/ 257305 w 1404351"/>
                <a:gd name="connsiteY4-6650" fmla="*/ 1340993 h 2339008"/>
                <a:gd name="connsiteX5-6651" fmla="*/ 239551 w 1404351"/>
                <a:gd name="connsiteY5-6652" fmla="*/ 1300634 h 2339008"/>
                <a:gd name="connsiteX6-6653" fmla="*/ 390223 w 1404351"/>
                <a:gd name="connsiteY6-6654" fmla="*/ 665579 h 2339008"/>
                <a:gd name="connsiteX7-6655" fmla="*/ 430836 w 1404351"/>
                <a:gd name="connsiteY7-6656" fmla="*/ 704536 h 2339008"/>
                <a:gd name="connsiteX8-6657" fmla="*/ 449847 w 1404351"/>
                <a:gd name="connsiteY8-6658" fmla="*/ 901491 h 2339008"/>
                <a:gd name="connsiteX9-6659" fmla="*/ 449733 w 1404351"/>
                <a:gd name="connsiteY9-6660" fmla="*/ 970032 h 2339008"/>
                <a:gd name="connsiteX10-6661" fmla="*/ 422828 w 1404351"/>
                <a:gd name="connsiteY10-6662" fmla="*/ 1187661 h 2339008"/>
                <a:gd name="connsiteX11-6663" fmla="*/ 348614 w 1404351"/>
                <a:gd name="connsiteY11-6664" fmla="*/ 1710311 h 2339008"/>
                <a:gd name="connsiteX12-6665" fmla="*/ 396264 w 1404351"/>
                <a:gd name="connsiteY12-6666" fmla="*/ 1477919 h 2339008"/>
                <a:gd name="connsiteX13-6667" fmla="*/ 443662 w 1404351"/>
                <a:gd name="connsiteY13-6668" fmla="*/ 1543732 h 2339008"/>
                <a:gd name="connsiteX14-6669" fmla="*/ 565005 w 1404351"/>
                <a:gd name="connsiteY14-6670" fmla="*/ 1587155 h 2339008"/>
                <a:gd name="connsiteX15-6671" fmla="*/ 721900 w 1404351"/>
                <a:gd name="connsiteY15-6672" fmla="*/ 1578939 h 2339008"/>
                <a:gd name="connsiteX16-6673" fmla="*/ 758632 w 1404351"/>
                <a:gd name="connsiteY16-6674" fmla="*/ 1609462 h 2339008"/>
                <a:gd name="connsiteX17-6675" fmla="*/ 606170 w 1404351"/>
                <a:gd name="connsiteY17-6676" fmla="*/ 1890569 h 2339008"/>
                <a:gd name="connsiteX18-6677" fmla="*/ 760532 w 1404351"/>
                <a:gd name="connsiteY18-6678" fmla="*/ 1609652 h 2339008"/>
                <a:gd name="connsiteX19-6679" fmla="*/ 855470 w 1404351"/>
                <a:gd name="connsiteY19-6680" fmla="*/ 1760423 h 2339008"/>
                <a:gd name="connsiteX20-6681" fmla="*/ 1091135 w 1404351"/>
                <a:gd name="connsiteY20-6682" fmla="*/ 1049551 h 2339008"/>
                <a:gd name="connsiteX21-6683" fmla="*/ 1151284 w 1404351"/>
                <a:gd name="connsiteY21-6684" fmla="*/ 589986 h 2339008"/>
                <a:gd name="connsiteX22-6685" fmla="*/ 1262000 w 1404351"/>
                <a:gd name="connsiteY22-6686" fmla="*/ 591933 h 2339008"/>
                <a:gd name="connsiteX23-6687" fmla="*/ 1211886 w 1404351"/>
                <a:gd name="connsiteY23-6688" fmla="*/ 542032 h 2339008"/>
                <a:gd name="connsiteX24-6689" fmla="*/ 1157251 w 1404351"/>
                <a:gd name="connsiteY24-6690" fmla="*/ 571992 h 2339008"/>
                <a:gd name="connsiteX25-6691" fmla="*/ 1222546 w 1404351"/>
                <a:gd name="connsiteY25-6692" fmla="*/ 108950 h 2339008"/>
                <a:gd name="connsiteX26-6693" fmla="*/ 1298939 w 1404351"/>
                <a:gd name="connsiteY26-6694" fmla="*/ 39849 h 2339008"/>
                <a:gd name="connsiteX27-6695" fmla="*/ 1404351 w 1404351"/>
                <a:gd name="connsiteY27-6696" fmla="*/ 0 h 2339008"/>
                <a:gd name="connsiteX28-6697" fmla="*/ 1357567 w 1404351"/>
                <a:gd name="connsiteY28-6698" fmla="*/ 345802 h 2339008"/>
                <a:gd name="connsiteX29-6699" fmla="*/ 973608 w 1404351"/>
                <a:gd name="connsiteY29-6700" fmla="*/ 1910947 h 2339008"/>
                <a:gd name="connsiteX30-6701" fmla="*/ 272039 w 1404351"/>
                <a:gd name="connsiteY30-6702" fmla="*/ 2339008 h 2339008"/>
                <a:gd name="connsiteX31-6703" fmla="*/ 119183 w 1404351"/>
                <a:gd name="connsiteY31-6704" fmla="*/ 2319294 h 2339008"/>
                <a:gd name="connsiteX32-6705" fmla="*/ 219640 w 1404351"/>
                <a:gd name="connsiteY32-6706" fmla="*/ 2104764 h 2339008"/>
                <a:gd name="connsiteX33-6707" fmla="*/ 349797 w 1404351"/>
                <a:gd name="connsiteY33-6708" fmla="*/ 1791611 h 2339008"/>
                <a:gd name="connsiteX34-6709" fmla="*/ 202120 w 1404351"/>
                <a:gd name="connsiteY34-6710" fmla="*/ 2079955 h 2339008"/>
                <a:gd name="connsiteX35-6711" fmla="*/ 101973 w 1404351"/>
                <a:gd name="connsiteY35-6712" fmla="*/ 2315220 h 2339008"/>
                <a:gd name="connsiteX36-6713" fmla="*/ 0 w 1404351"/>
                <a:gd name="connsiteY36-6714" fmla="*/ 2305359 h 2339008"/>
                <a:gd name="connsiteX0-6715" fmla="*/ 0 w 1404351"/>
                <a:gd name="connsiteY0-6716" fmla="*/ 2305359 h 2339008"/>
                <a:gd name="connsiteX1-6717" fmla="*/ 229985 w 1404351"/>
                <a:gd name="connsiteY1-6718" fmla="*/ 1338520 h 2339008"/>
                <a:gd name="connsiteX2-6719" fmla="*/ 249152 w 1404351"/>
                <a:gd name="connsiteY2-6720" fmla="*/ 1629262 h 2339008"/>
                <a:gd name="connsiteX3-6721" fmla="*/ 265108 w 1404351"/>
                <a:gd name="connsiteY3-6722" fmla="*/ 1445678 h 2339008"/>
                <a:gd name="connsiteX4-6723" fmla="*/ 257305 w 1404351"/>
                <a:gd name="connsiteY4-6724" fmla="*/ 1340993 h 2339008"/>
                <a:gd name="connsiteX5-6725" fmla="*/ 239551 w 1404351"/>
                <a:gd name="connsiteY5-6726" fmla="*/ 1300634 h 2339008"/>
                <a:gd name="connsiteX6-6727" fmla="*/ 390223 w 1404351"/>
                <a:gd name="connsiteY6-6728" fmla="*/ 665579 h 2339008"/>
                <a:gd name="connsiteX7-6729" fmla="*/ 430836 w 1404351"/>
                <a:gd name="connsiteY7-6730" fmla="*/ 704536 h 2339008"/>
                <a:gd name="connsiteX8-6731" fmla="*/ 449847 w 1404351"/>
                <a:gd name="connsiteY8-6732" fmla="*/ 901491 h 2339008"/>
                <a:gd name="connsiteX9-6733" fmla="*/ 449733 w 1404351"/>
                <a:gd name="connsiteY9-6734" fmla="*/ 970032 h 2339008"/>
                <a:gd name="connsiteX10-6735" fmla="*/ 422828 w 1404351"/>
                <a:gd name="connsiteY10-6736" fmla="*/ 1187661 h 2339008"/>
                <a:gd name="connsiteX11-6737" fmla="*/ 348614 w 1404351"/>
                <a:gd name="connsiteY11-6738" fmla="*/ 1710311 h 2339008"/>
                <a:gd name="connsiteX12-6739" fmla="*/ 396264 w 1404351"/>
                <a:gd name="connsiteY12-6740" fmla="*/ 1477919 h 2339008"/>
                <a:gd name="connsiteX13-6741" fmla="*/ 443662 w 1404351"/>
                <a:gd name="connsiteY13-6742" fmla="*/ 1543732 h 2339008"/>
                <a:gd name="connsiteX14-6743" fmla="*/ 565005 w 1404351"/>
                <a:gd name="connsiteY14-6744" fmla="*/ 1587155 h 2339008"/>
                <a:gd name="connsiteX15-6745" fmla="*/ 721900 w 1404351"/>
                <a:gd name="connsiteY15-6746" fmla="*/ 1578939 h 2339008"/>
                <a:gd name="connsiteX16-6747" fmla="*/ 758632 w 1404351"/>
                <a:gd name="connsiteY16-6748" fmla="*/ 1609462 h 2339008"/>
                <a:gd name="connsiteX17-6749" fmla="*/ 606170 w 1404351"/>
                <a:gd name="connsiteY17-6750" fmla="*/ 1890569 h 2339008"/>
                <a:gd name="connsiteX18-6751" fmla="*/ 760532 w 1404351"/>
                <a:gd name="connsiteY18-6752" fmla="*/ 1609652 h 2339008"/>
                <a:gd name="connsiteX19-6753" fmla="*/ 855470 w 1404351"/>
                <a:gd name="connsiteY19-6754" fmla="*/ 1760423 h 2339008"/>
                <a:gd name="connsiteX20-6755" fmla="*/ 1091135 w 1404351"/>
                <a:gd name="connsiteY20-6756" fmla="*/ 1049551 h 2339008"/>
                <a:gd name="connsiteX21-6757" fmla="*/ 1151284 w 1404351"/>
                <a:gd name="connsiteY21-6758" fmla="*/ 589986 h 2339008"/>
                <a:gd name="connsiteX22-6759" fmla="*/ 1262000 w 1404351"/>
                <a:gd name="connsiteY22-6760" fmla="*/ 591933 h 2339008"/>
                <a:gd name="connsiteX23-6761" fmla="*/ 1211886 w 1404351"/>
                <a:gd name="connsiteY23-6762" fmla="*/ 542032 h 2339008"/>
                <a:gd name="connsiteX24-6763" fmla="*/ 1151903 w 1404351"/>
                <a:gd name="connsiteY24-6764" fmla="*/ 596554 h 2339008"/>
                <a:gd name="connsiteX25-6765" fmla="*/ 1222546 w 1404351"/>
                <a:gd name="connsiteY25-6766" fmla="*/ 108950 h 2339008"/>
                <a:gd name="connsiteX26-6767" fmla="*/ 1298939 w 1404351"/>
                <a:gd name="connsiteY26-6768" fmla="*/ 39849 h 2339008"/>
                <a:gd name="connsiteX27-6769" fmla="*/ 1404351 w 1404351"/>
                <a:gd name="connsiteY27-6770" fmla="*/ 0 h 2339008"/>
                <a:gd name="connsiteX28-6771" fmla="*/ 1357567 w 1404351"/>
                <a:gd name="connsiteY28-6772" fmla="*/ 345802 h 2339008"/>
                <a:gd name="connsiteX29-6773" fmla="*/ 973608 w 1404351"/>
                <a:gd name="connsiteY29-6774" fmla="*/ 1910947 h 2339008"/>
                <a:gd name="connsiteX30-6775" fmla="*/ 272039 w 1404351"/>
                <a:gd name="connsiteY30-6776" fmla="*/ 2339008 h 2339008"/>
                <a:gd name="connsiteX31-6777" fmla="*/ 119183 w 1404351"/>
                <a:gd name="connsiteY31-6778" fmla="*/ 2319294 h 2339008"/>
                <a:gd name="connsiteX32-6779" fmla="*/ 219640 w 1404351"/>
                <a:gd name="connsiteY32-6780" fmla="*/ 2104764 h 2339008"/>
                <a:gd name="connsiteX33-6781" fmla="*/ 349797 w 1404351"/>
                <a:gd name="connsiteY33-6782" fmla="*/ 1791611 h 2339008"/>
                <a:gd name="connsiteX34-6783" fmla="*/ 202120 w 1404351"/>
                <a:gd name="connsiteY34-6784" fmla="*/ 2079955 h 2339008"/>
                <a:gd name="connsiteX35-6785" fmla="*/ 101973 w 1404351"/>
                <a:gd name="connsiteY35-6786" fmla="*/ 2315220 h 2339008"/>
                <a:gd name="connsiteX36-6787" fmla="*/ 0 w 1404351"/>
                <a:gd name="connsiteY36-6788" fmla="*/ 2305359 h 2339008"/>
                <a:gd name="connsiteX0-6789" fmla="*/ 0 w 1404351"/>
                <a:gd name="connsiteY0-6790" fmla="*/ 2305359 h 2339008"/>
                <a:gd name="connsiteX1-6791" fmla="*/ 229985 w 1404351"/>
                <a:gd name="connsiteY1-6792" fmla="*/ 1338520 h 2339008"/>
                <a:gd name="connsiteX2-6793" fmla="*/ 249152 w 1404351"/>
                <a:gd name="connsiteY2-6794" fmla="*/ 1629262 h 2339008"/>
                <a:gd name="connsiteX3-6795" fmla="*/ 265108 w 1404351"/>
                <a:gd name="connsiteY3-6796" fmla="*/ 1445678 h 2339008"/>
                <a:gd name="connsiteX4-6797" fmla="*/ 257305 w 1404351"/>
                <a:gd name="connsiteY4-6798" fmla="*/ 1340993 h 2339008"/>
                <a:gd name="connsiteX5-6799" fmla="*/ 239551 w 1404351"/>
                <a:gd name="connsiteY5-6800" fmla="*/ 1300634 h 2339008"/>
                <a:gd name="connsiteX6-6801" fmla="*/ 390223 w 1404351"/>
                <a:gd name="connsiteY6-6802" fmla="*/ 665579 h 2339008"/>
                <a:gd name="connsiteX7-6803" fmla="*/ 430836 w 1404351"/>
                <a:gd name="connsiteY7-6804" fmla="*/ 704536 h 2339008"/>
                <a:gd name="connsiteX8-6805" fmla="*/ 449847 w 1404351"/>
                <a:gd name="connsiteY8-6806" fmla="*/ 901491 h 2339008"/>
                <a:gd name="connsiteX9-6807" fmla="*/ 449733 w 1404351"/>
                <a:gd name="connsiteY9-6808" fmla="*/ 970032 h 2339008"/>
                <a:gd name="connsiteX10-6809" fmla="*/ 422828 w 1404351"/>
                <a:gd name="connsiteY10-6810" fmla="*/ 1187661 h 2339008"/>
                <a:gd name="connsiteX11-6811" fmla="*/ 348614 w 1404351"/>
                <a:gd name="connsiteY11-6812" fmla="*/ 1710311 h 2339008"/>
                <a:gd name="connsiteX12-6813" fmla="*/ 396264 w 1404351"/>
                <a:gd name="connsiteY12-6814" fmla="*/ 1477919 h 2339008"/>
                <a:gd name="connsiteX13-6815" fmla="*/ 443662 w 1404351"/>
                <a:gd name="connsiteY13-6816" fmla="*/ 1543732 h 2339008"/>
                <a:gd name="connsiteX14-6817" fmla="*/ 565005 w 1404351"/>
                <a:gd name="connsiteY14-6818" fmla="*/ 1587155 h 2339008"/>
                <a:gd name="connsiteX15-6819" fmla="*/ 721900 w 1404351"/>
                <a:gd name="connsiteY15-6820" fmla="*/ 1578939 h 2339008"/>
                <a:gd name="connsiteX16-6821" fmla="*/ 758632 w 1404351"/>
                <a:gd name="connsiteY16-6822" fmla="*/ 1609462 h 2339008"/>
                <a:gd name="connsiteX17-6823" fmla="*/ 606170 w 1404351"/>
                <a:gd name="connsiteY17-6824" fmla="*/ 1890569 h 2339008"/>
                <a:gd name="connsiteX18-6825" fmla="*/ 760532 w 1404351"/>
                <a:gd name="connsiteY18-6826" fmla="*/ 1609652 h 2339008"/>
                <a:gd name="connsiteX19-6827" fmla="*/ 855470 w 1404351"/>
                <a:gd name="connsiteY19-6828" fmla="*/ 1760423 h 2339008"/>
                <a:gd name="connsiteX20-6829" fmla="*/ 1091135 w 1404351"/>
                <a:gd name="connsiteY20-6830" fmla="*/ 1049551 h 2339008"/>
                <a:gd name="connsiteX21-6831" fmla="*/ 1151284 w 1404351"/>
                <a:gd name="connsiteY21-6832" fmla="*/ 589986 h 2339008"/>
                <a:gd name="connsiteX22-6833" fmla="*/ 1262000 w 1404351"/>
                <a:gd name="connsiteY22-6834" fmla="*/ 591933 h 2339008"/>
                <a:gd name="connsiteX23-6835" fmla="*/ 1211886 w 1404351"/>
                <a:gd name="connsiteY23-6836" fmla="*/ 542032 h 2339008"/>
                <a:gd name="connsiteX24-6837" fmla="*/ 1168870 w 1404351"/>
                <a:gd name="connsiteY24-6838" fmla="*/ 480357 h 2339008"/>
                <a:gd name="connsiteX25-6839" fmla="*/ 1222546 w 1404351"/>
                <a:gd name="connsiteY25-6840" fmla="*/ 108950 h 2339008"/>
                <a:gd name="connsiteX26-6841" fmla="*/ 1298939 w 1404351"/>
                <a:gd name="connsiteY26-6842" fmla="*/ 39849 h 2339008"/>
                <a:gd name="connsiteX27-6843" fmla="*/ 1404351 w 1404351"/>
                <a:gd name="connsiteY27-6844" fmla="*/ 0 h 2339008"/>
                <a:gd name="connsiteX28-6845" fmla="*/ 1357567 w 1404351"/>
                <a:gd name="connsiteY28-6846" fmla="*/ 345802 h 2339008"/>
                <a:gd name="connsiteX29-6847" fmla="*/ 973608 w 1404351"/>
                <a:gd name="connsiteY29-6848" fmla="*/ 1910947 h 2339008"/>
                <a:gd name="connsiteX30-6849" fmla="*/ 272039 w 1404351"/>
                <a:gd name="connsiteY30-6850" fmla="*/ 2339008 h 2339008"/>
                <a:gd name="connsiteX31-6851" fmla="*/ 119183 w 1404351"/>
                <a:gd name="connsiteY31-6852" fmla="*/ 2319294 h 2339008"/>
                <a:gd name="connsiteX32-6853" fmla="*/ 219640 w 1404351"/>
                <a:gd name="connsiteY32-6854" fmla="*/ 2104764 h 2339008"/>
                <a:gd name="connsiteX33-6855" fmla="*/ 349797 w 1404351"/>
                <a:gd name="connsiteY33-6856" fmla="*/ 1791611 h 2339008"/>
                <a:gd name="connsiteX34-6857" fmla="*/ 202120 w 1404351"/>
                <a:gd name="connsiteY34-6858" fmla="*/ 2079955 h 2339008"/>
                <a:gd name="connsiteX35-6859" fmla="*/ 101973 w 1404351"/>
                <a:gd name="connsiteY35-6860" fmla="*/ 2315220 h 2339008"/>
                <a:gd name="connsiteX36-6861" fmla="*/ 0 w 1404351"/>
                <a:gd name="connsiteY36-6862" fmla="*/ 2305359 h 2339008"/>
                <a:gd name="connsiteX0-6863" fmla="*/ 0 w 1404351"/>
                <a:gd name="connsiteY0-6864" fmla="*/ 2305359 h 2339008"/>
                <a:gd name="connsiteX1-6865" fmla="*/ 229985 w 1404351"/>
                <a:gd name="connsiteY1-6866" fmla="*/ 1338520 h 2339008"/>
                <a:gd name="connsiteX2-6867" fmla="*/ 249152 w 1404351"/>
                <a:gd name="connsiteY2-6868" fmla="*/ 1629262 h 2339008"/>
                <a:gd name="connsiteX3-6869" fmla="*/ 265108 w 1404351"/>
                <a:gd name="connsiteY3-6870" fmla="*/ 1445678 h 2339008"/>
                <a:gd name="connsiteX4-6871" fmla="*/ 257305 w 1404351"/>
                <a:gd name="connsiteY4-6872" fmla="*/ 1340993 h 2339008"/>
                <a:gd name="connsiteX5-6873" fmla="*/ 239551 w 1404351"/>
                <a:gd name="connsiteY5-6874" fmla="*/ 1300634 h 2339008"/>
                <a:gd name="connsiteX6-6875" fmla="*/ 390223 w 1404351"/>
                <a:gd name="connsiteY6-6876" fmla="*/ 665579 h 2339008"/>
                <a:gd name="connsiteX7-6877" fmla="*/ 430836 w 1404351"/>
                <a:gd name="connsiteY7-6878" fmla="*/ 704536 h 2339008"/>
                <a:gd name="connsiteX8-6879" fmla="*/ 449847 w 1404351"/>
                <a:gd name="connsiteY8-6880" fmla="*/ 901491 h 2339008"/>
                <a:gd name="connsiteX9-6881" fmla="*/ 449733 w 1404351"/>
                <a:gd name="connsiteY9-6882" fmla="*/ 970032 h 2339008"/>
                <a:gd name="connsiteX10-6883" fmla="*/ 422828 w 1404351"/>
                <a:gd name="connsiteY10-6884" fmla="*/ 1187661 h 2339008"/>
                <a:gd name="connsiteX11-6885" fmla="*/ 348614 w 1404351"/>
                <a:gd name="connsiteY11-6886" fmla="*/ 1710311 h 2339008"/>
                <a:gd name="connsiteX12-6887" fmla="*/ 396264 w 1404351"/>
                <a:gd name="connsiteY12-6888" fmla="*/ 1477919 h 2339008"/>
                <a:gd name="connsiteX13-6889" fmla="*/ 443662 w 1404351"/>
                <a:gd name="connsiteY13-6890" fmla="*/ 1543732 h 2339008"/>
                <a:gd name="connsiteX14-6891" fmla="*/ 565005 w 1404351"/>
                <a:gd name="connsiteY14-6892" fmla="*/ 1587155 h 2339008"/>
                <a:gd name="connsiteX15-6893" fmla="*/ 721900 w 1404351"/>
                <a:gd name="connsiteY15-6894" fmla="*/ 1578939 h 2339008"/>
                <a:gd name="connsiteX16-6895" fmla="*/ 758632 w 1404351"/>
                <a:gd name="connsiteY16-6896" fmla="*/ 1609462 h 2339008"/>
                <a:gd name="connsiteX17-6897" fmla="*/ 606170 w 1404351"/>
                <a:gd name="connsiteY17-6898" fmla="*/ 1890569 h 2339008"/>
                <a:gd name="connsiteX18-6899" fmla="*/ 760532 w 1404351"/>
                <a:gd name="connsiteY18-6900" fmla="*/ 1609652 h 2339008"/>
                <a:gd name="connsiteX19-6901" fmla="*/ 855470 w 1404351"/>
                <a:gd name="connsiteY19-6902" fmla="*/ 1760423 h 2339008"/>
                <a:gd name="connsiteX20-6903" fmla="*/ 1091135 w 1404351"/>
                <a:gd name="connsiteY20-6904" fmla="*/ 1049551 h 2339008"/>
                <a:gd name="connsiteX21-6905" fmla="*/ 1151284 w 1404351"/>
                <a:gd name="connsiteY21-6906" fmla="*/ 589986 h 2339008"/>
                <a:gd name="connsiteX22-6907" fmla="*/ 1262000 w 1404351"/>
                <a:gd name="connsiteY22-6908" fmla="*/ 591933 h 2339008"/>
                <a:gd name="connsiteX23-6909" fmla="*/ 1211886 w 1404351"/>
                <a:gd name="connsiteY23-6910" fmla="*/ 542032 h 2339008"/>
                <a:gd name="connsiteX24-6911" fmla="*/ 1177719 w 1404351"/>
                <a:gd name="connsiteY24-6912" fmla="*/ 481356 h 2339008"/>
                <a:gd name="connsiteX25-6913" fmla="*/ 1222546 w 1404351"/>
                <a:gd name="connsiteY25-6914" fmla="*/ 108950 h 2339008"/>
                <a:gd name="connsiteX26-6915" fmla="*/ 1298939 w 1404351"/>
                <a:gd name="connsiteY26-6916" fmla="*/ 39849 h 2339008"/>
                <a:gd name="connsiteX27-6917" fmla="*/ 1404351 w 1404351"/>
                <a:gd name="connsiteY27-6918" fmla="*/ 0 h 2339008"/>
                <a:gd name="connsiteX28-6919" fmla="*/ 1357567 w 1404351"/>
                <a:gd name="connsiteY28-6920" fmla="*/ 345802 h 2339008"/>
                <a:gd name="connsiteX29-6921" fmla="*/ 973608 w 1404351"/>
                <a:gd name="connsiteY29-6922" fmla="*/ 1910947 h 2339008"/>
                <a:gd name="connsiteX30-6923" fmla="*/ 272039 w 1404351"/>
                <a:gd name="connsiteY30-6924" fmla="*/ 2339008 h 2339008"/>
                <a:gd name="connsiteX31-6925" fmla="*/ 119183 w 1404351"/>
                <a:gd name="connsiteY31-6926" fmla="*/ 2319294 h 2339008"/>
                <a:gd name="connsiteX32-6927" fmla="*/ 219640 w 1404351"/>
                <a:gd name="connsiteY32-6928" fmla="*/ 2104764 h 2339008"/>
                <a:gd name="connsiteX33-6929" fmla="*/ 349797 w 1404351"/>
                <a:gd name="connsiteY33-6930" fmla="*/ 1791611 h 2339008"/>
                <a:gd name="connsiteX34-6931" fmla="*/ 202120 w 1404351"/>
                <a:gd name="connsiteY34-6932" fmla="*/ 2079955 h 2339008"/>
                <a:gd name="connsiteX35-6933" fmla="*/ 101973 w 1404351"/>
                <a:gd name="connsiteY35-6934" fmla="*/ 2315220 h 2339008"/>
                <a:gd name="connsiteX36-6935" fmla="*/ 0 w 1404351"/>
                <a:gd name="connsiteY36-6936" fmla="*/ 2305359 h 2339008"/>
                <a:gd name="connsiteX0-6937" fmla="*/ 0 w 1404351"/>
                <a:gd name="connsiteY0-6938" fmla="*/ 2305359 h 2339008"/>
                <a:gd name="connsiteX1-6939" fmla="*/ 229985 w 1404351"/>
                <a:gd name="connsiteY1-6940" fmla="*/ 1338520 h 2339008"/>
                <a:gd name="connsiteX2-6941" fmla="*/ 249152 w 1404351"/>
                <a:gd name="connsiteY2-6942" fmla="*/ 1629262 h 2339008"/>
                <a:gd name="connsiteX3-6943" fmla="*/ 265108 w 1404351"/>
                <a:gd name="connsiteY3-6944" fmla="*/ 1445678 h 2339008"/>
                <a:gd name="connsiteX4-6945" fmla="*/ 257305 w 1404351"/>
                <a:gd name="connsiteY4-6946" fmla="*/ 1340993 h 2339008"/>
                <a:gd name="connsiteX5-6947" fmla="*/ 239551 w 1404351"/>
                <a:gd name="connsiteY5-6948" fmla="*/ 1300634 h 2339008"/>
                <a:gd name="connsiteX6-6949" fmla="*/ 390223 w 1404351"/>
                <a:gd name="connsiteY6-6950" fmla="*/ 665579 h 2339008"/>
                <a:gd name="connsiteX7-6951" fmla="*/ 430836 w 1404351"/>
                <a:gd name="connsiteY7-6952" fmla="*/ 704536 h 2339008"/>
                <a:gd name="connsiteX8-6953" fmla="*/ 449847 w 1404351"/>
                <a:gd name="connsiteY8-6954" fmla="*/ 901491 h 2339008"/>
                <a:gd name="connsiteX9-6955" fmla="*/ 449733 w 1404351"/>
                <a:gd name="connsiteY9-6956" fmla="*/ 970032 h 2339008"/>
                <a:gd name="connsiteX10-6957" fmla="*/ 422828 w 1404351"/>
                <a:gd name="connsiteY10-6958" fmla="*/ 1187661 h 2339008"/>
                <a:gd name="connsiteX11-6959" fmla="*/ 348614 w 1404351"/>
                <a:gd name="connsiteY11-6960" fmla="*/ 1710311 h 2339008"/>
                <a:gd name="connsiteX12-6961" fmla="*/ 396264 w 1404351"/>
                <a:gd name="connsiteY12-6962" fmla="*/ 1477919 h 2339008"/>
                <a:gd name="connsiteX13-6963" fmla="*/ 443662 w 1404351"/>
                <a:gd name="connsiteY13-6964" fmla="*/ 1543732 h 2339008"/>
                <a:gd name="connsiteX14-6965" fmla="*/ 565005 w 1404351"/>
                <a:gd name="connsiteY14-6966" fmla="*/ 1587155 h 2339008"/>
                <a:gd name="connsiteX15-6967" fmla="*/ 721900 w 1404351"/>
                <a:gd name="connsiteY15-6968" fmla="*/ 1578939 h 2339008"/>
                <a:gd name="connsiteX16-6969" fmla="*/ 758632 w 1404351"/>
                <a:gd name="connsiteY16-6970" fmla="*/ 1609462 h 2339008"/>
                <a:gd name="connsiteX17-6971" fmla="*/ 606170 w 1404351"/>
                <a:gd name="connsiteY17-6972" fmla="*/ 1890569 h 2339008"/>
                <a:gd name="connsiteX18-6973" fmla="*/ 760532 w 1404351"/>
                <a:gd name="connsiteY18-6974" fmla="*/ 1609652 h 2339008"/>
                <a:gd name="connsiteX19-6975" fmla="*/ 855470 w 1404351"/>
                <a:gd name="connsiteY19-6976" fmla="*/ 1760423 h 2339008"/>
                <a:gd name="connsiteX20-6977" fmla="*/ 1091135 w 1404351"/>
                <a:gd name="connsiteY20-6978" fmla="*/ 1049551 h 2339008"/>
                <a:gd name="connsiteX21-6979" fmla="*/ 1157457 w 1404351"/>
                <a:gd name="connsiteY21-6980" fmla="*/ 585813 h 2339008"/>
                <a:gd name="connsiteX22-6981" fmla="*/ 1262000 w 1404351"/>
                <a:gd name="connsiteY22-6982" fmla="*/ 591933 h 2339008"/>
                <a:gd name="connsiteX23-6983" fmla="*/ 1211886 w 1404351"/>
                <a:gd name="connsiteY23-6984" fmla="*/ 542032 h 2339008"/>
                <a:gd name="connsiteX24-6985" fmla="*/ 1177719 w 1404351"/>
                <a:gd name="connsiteY24-6986" fmla="*/ 481356 h 2339008"/>
                <a:gd name="connsiteX25-6987" fmla="*/ 1222546 w 1404351"/>
                <a:gd name="connsiteY25-6988" fmla="*/ 108950 h 2339008"/>
                <a:gd name="connsiteX26-6989" fmla="*/ 1298939 w 1404351"/>
                <a:gd name="connsiteY26-6990" fmla="*/ 39849 h 2339008"/>
                <a:gd name="connsiteX27-6991" fmla="*/ 1404351 w 1404351"/>
                <a:gd name="connsiteY27-6992" fmla="*/ 0 h 2339008"/>
                <a:gd name="connsiteX28-6993" fmla="*/ 1357567 w 1404351"/>
                <a:gd name="connsiteY28-6994" fmla="*/ 345802 h 2339008"/>
                <a:gd name="connsiteX29-6995" fmla="*/ 973608 w 1404351"/>
                <a:gd name="connsiteY29-6996" fmla="*/ 1910947 h 2339008"/>
                <a:gd name="connsiteX30-6997" fmla="*/ 272039 w 1404351"/>
                <a:gd name="connsiteY30-6998" fmla="*/ 2339008 h 2339008"/>
                <a:gd name="connsiteX31-6999" fmla="*/ 119183 w 1404351"/>
                <a:gd name="connsiteY31-7000" fmla="*/ 2319294 h 2339008"/>
                <a:gd name="connsiteX32-7001" fmla="*/ 219640 w 1404351"/>
                <a:gd name="connsiteY32-7002" fmla="*/ 2104764 h 2339008"/>
                <a:gd name="connsiteX33-7003" fmla="*/ 349797 w 1404351"/>
                <a:gd name="connsiteY33-7004" fmla="*/ 1791611 h 2339008"/>
                <a:gd name="connsiteX34-7005" fmla="*/ 202120 w 1404351"/>
                <a:gd name="connsiteY34-7006" fmla="*/ 2079955 h 2339008"/>
                <a:gd name="connsiteX35-7007" fmla="*/ 101973 w 1404351"/>
                <a:gd name="connsiteY35-7008" fmla="*/ 2315220 h 2339008"/>
                <a:gd name="connsiteX36-7009" fmla="*/ 0 w 1404351"/>
                <a:gd name="connsiteY36-7010" fmla="*/ 2305359 h 2339008"/>
                <a:gd name="connsiteX0-7011" fmla="*/ 0 w 1404351"/>
                <a:gd name="connsiteY0-7012" fmla="*/ 2305359 h 2339008"/>
                <a:gd name="connsiteX1-7013" fmla="*/ 229985 w 1404351"/>
                <a:gd name="connsiteY1-7014" fmla="*/ 1338520 h 2339008"/>
                <a:gd name="connsiteX2-7015" fmla="*/ 249152 w 1404351"/>
                <a:gd name="connsiteY2-7016" fmla="*/ 1629262 h 2339008"/>
                <a:gd name="connsiteX3-7017" fmla="*/ 265108 w 1404351"/>
                <a:gd name="connsiteY3-7018" fmla="*/ 1445678 h 2339008"/>
                <a:gd name="connsiteX4-7019" fmla="*/ 257305 w 1404351"/>
                <a:gd name="connsiteY4-7020" fmla="*/ 1340993 h 2339008"/>
                <a:gd name="connsiteX5-7021" fmla="*/ 239551 w 1404351"/>
                <a:gd name="connsiteY5-7022" fmla="*/ 1300634 h 2339008"/>
                <a:gd name="connsiteX6-7023" fmla="*/ 390223 w 1404351"/>
                <a:gd name="connsiteY6-7024" fmla="*/ 665579 h 2339008"/>
                <a:gd name="connsiteX7-7025" fmla="*/ 430836 w 1404351"/>
                <a:gd name="connsiteY7-7026" fmla="*/ 704536 h 2339008"/>
                <a:gd name="connsiteX8-7027" fmla="*/ 449847 w 1404351"/>
                <a:gd name="connsiteY8-7028" fmla="*/ 901491 h 2339008"/>
                <a:gd name="connsiteX9-7029" fmla="*/ 449733 w 1404351"/>
                <a:gd name="connsiteY9-7030" fmla="*/ 970032 h 2339008"/>
                <a:gd name="connsiteX10-7031" fmla="*/ 422828 w 1404351"/>
                <a:gd name="connsiteY10-7032" fmla="*/ 1187661 h 2339008"/>
                <a:gd name="connsiteX11-7033" fmla="*/ 348614 w 1404351"/>
                <a:gd name="connsiteY11-7034" fmla="*/ 1710311 h 2339008"/>
                <a:gd name="connsiteX12-7035" fmla="*/ 396264 w 1404351"/>
                <a:gd name="connsiteY12-7036" fmla="*/ 1477919 h 2339008"/>
                <a:gd name="connsiteX13-7037" fmla="*/ 443662 w 1404351"/>
                <a:gd name="connsiteY13-7038" fmla="*/ 1543732 h 2339008"/>
                <a:gd name="connsiteX14-7039" fmla="*/ 565005 w 1404351"/>
                <a:gd name="connsiteY14-7040" fmla="*/ 1587155 h 2339008"/>
                <a:gd name="connsiteX15-7041" fmla="*/ 721900 w 1404351"/>
                <a:gd name="connsiteY15-7042" fmla="*/ 1578939 h 2339008"/>
                <a:gd name="connsiteX16-7043" fmla="*/ 758632 w 1404351"/>
                <a:gd name="connsiteY16-7044" fmla="*/ 1609462 h 2339008"/>
                <a:gd name="connsiteX17-7045" fmla="*/ 606170 w 1404351"/>
                <a:gd name="connsiteY17-7046" fmla="*/ 1890569 h 2339008"/>
                <a:gd name="connsiteX18-7047" fmla="*/ 760532 w 1404351"/>
                <a:gd name="connsiteY18-7048" fmla="*/ 1609652 h 2339008"/>
                <a:gd name="connsiteX19-7049" fmla="*/ 855470 w 1404351"/>
                <a:gd name="connsiteY19-7050" fmla="*/ 1760423 h 2339008"/>
                <a:gd name="connsiteX20-7051" fmla="*/ 1091135 w 1404351"/>
                <a:gd name="connsiteY20-7052" fmla="*/ 1049551 h 2339008"/>
                <a:gd name="connsiteX21-7053" fmla="*/ 1153342 w 1404351"/>
                <a:gd name="connsiteY21-7054" fmla="*/ 588594 h 2339008"/>
                <a:gd name="connsiteX22-7055" fmla="*/ 1262000 w 1404351"/>
                <a:gd name="connsiteY22-7056" fmla="*/ 591933 h 2339008"/>
                <a:gd name="connsiteX23-7057" fmla="*/ 1211886 w 1404351"/>
                <a:gd name="connsiteY23-7058" fmla="*/ 542032 h 2339008"/>
                <a:gd name="connsiteX24-7059" fmla="*/ 1177719 w 1404351"/>
                <a:gd name="connsiteY24-7060" fmla="*/ 481356 h 2339008"/>
                <a:gd name="connsiteX25-7061" fmla="*/ 1222546 w 1404351"/>
                <a:gd name="connsiteY25-7062" fmla="*/ 108950 h 2339008"/>
                <a:gd name="connsiteX26-7063" fmla="*/ 1298939 w 1404351"/>
                <a:gd name="connsiteY26-7064" fmla="*/ 39849 h 2339008"/>
                <a:gd name="connsiteX27-7065" fmla="*/ 1404351 w 1404351"/>
                <a:gd name="connsiteY27-7066" fmla="*/ 0 h 2339008"/>
                <a:gd name="connsiteX28-7067" fmla="*/ 1357567 w 1404351"/>
                <a:gd name="connsiteY28-7068" fmla="*/ 345802 h 2339008"/>
                <a:gd name="connsiteX29-7069" fmla="*/ 973608 w 1404351"/>
                <a:gd name="connsiteY29-7070" fmla="*/ 1910947 h 2339008"/>
                <a:gd name="connsiteX30-7071" fmla="*/ 272039 w 1404351"/>
                <a:gd name="connsiteY30-7072" fmla="*/ 2339008 h 2339008"/>
                <a:gd name="connsiteX31-7073" fmla="*/ 119183 w 1404351"/>
                <a:gd name="connsiteY31-7074" fmla="*/ 2319294 h 2339008"/>
                <a:gd name="connsiteX32-7075" fmla="*/ 219640 w 1404351"/>
                <a:gd name="connsiteY32-7076" fmla="*/ 2104764 h 2339008"/>
                <a:gd name="connsiteX33-7077" fmla="*/ 349797 w 1404351"/>
                <a:gd name="connsiteY33-7078" fmla="*/ 1791611 h 2339008"/>
                <a:gd name="connsiteX34-7079" fmla="*/ 202120 w 1404351"/>
                <a:gd name="connsiteY34-7080" fmla="*/ 2079955 h 2339008"/>
                <a:gd name="connsiteX35-7081" fmla="*/ 101973 w 1404351"/>
                <a:gd name="connsiteY35-7082" fmla="*/ 2315220 h 2339008"/>
                <a:gd name="connsiteX36-7083" fmla="*/ 0 w 1404351"/>
                <a:gd name="connsiteY36-7084" fmla="*/ 2305359 h 2339008"/>
                <a:gd name="connsiteX0-7085" fmla="*/ 0 w 1404351"/>
                <a:gd name="connsiteY0-7086" fmla="*/ 2305359 h 2339008"/>
                <a:gd name="connsiteX1-7087" fmla="*/ 229985 w 1404351"/>
                <a:gd name="connsiteY1-7088" fmla="*/ 1338520 h 2339008"/>
                <a:gd name="connsiteX2-7089" fmla="*/ 249152 w 1404351"/>
                <a:gd name="connsiteY2-7090" fmla="*/ 1629262 h 2339008"/>
                <a:gd name="connsiteX3-7091" fmla="*/ 265108 w 1404351"/>
                <a:gd name="connsiteY3-7092" fmla="*/ 1445678 h 2339008"/>
                <a:gd name="connsiteX4-7093" fmla="*/ 257305 w 1404351"/>
                <a:gd name="connsiteY4-7094" fmla="*/ 1340993 h 2339008"/>
                <a:gd name="connsiteX5-7095" fmla="*/ 239551 w 1404351"/>
                <a:gd name="connsiteY5-7096" fmla="*/ 1300634 h 2339008"/>
                <a:gd name="connsiteX6-7097" fmla="*/ 390223 w 1404351"/>
                <a:gd name="connsiteY6-7098" fmla="*/ 665579 h 2339008"/>
                <a:gd name="connsiteX7-7099" fmla="*/ 430836 w 1404351"/>
                <a:gd name="connsiteY7-7100" fmla="*/ 704536 h 2339008"/>
                <a:gd name="connsiteX8-7101" fmla="*/ 449847 w 1404351"/>
                <a:gd name="connsiteY8-7102" fmla="*/ 901491 h 2339008"/>
                <a:gd name="connsiteX9-7103" fmla="*/ 449733 w 1404351"/>
                <a:gd name="connsiteY9-7104" fmla="*/ 970032 h 2339008"/>
                <a:gd name="connsiteX10-7105" fmla="*/ 422828 w 1404351"/>
                <a:gd name="connsiteY10-7106" fmla="*/ 1187661 h 2339008"/>
                <a:gd name="connsiteX11-7107" fmla="*/ 348614 w 1404351"/>
                <a:gd name="connsiteY11-7108" fmla="*/ 1710311 h 2339008"/>
                <a:gd name="connsiteX12-7109" fmla="*/ 396264 w 1404351"/>
                <a:gd name="connsiteY12-7110" fmla="*/ 1477919 h 2339008"/>
                <a:gd name="connsiteX13-7111" fmla="*/ 443662 w 1404351"/>
                <a:gd name="connsiteY13-7112" fmla="*/ 1543732 h 2339008"/>
                <a:gd name="connsiteX14-7113" fmla="*/ 565005 w 1404351"/>
                <a:gd name="connsiteY14-7114" fmla="*/ 1587155 h 2339008"/>
                <a:gd name="connsiteX15-7115" fmla="*/ 721900 w 1404351"/>
                <a:gd name="connsiteY15-7116" fmla="*/ 1578939 h 2339008"/>
                <a:gd name="connsiteX16-7117" fmla="*/ 758632 w 1404351"/>
                <a:gd name="connsiteY16-7118" fmla="*/ 1609462 h 2339008"/>
                <a:gd name="connsiteX17-7119" fmla="*/ 606170 w 1404351"/>
                <a:gd name="connsiteY17-7120" fmla="*/ 1890569 h 2339008"/>
                <a:gd name="connsiteX18-7121" fmla="*/ 760532 w 1404351"/>
                <a:gd name="connsiteY18-7122" fmla="*/ 1609652 h 2339008"/>
                <a:gd name="connsiteX19-7123" fmla="*/ 855470 w 1404351"/>
                <a:gd name="connsiteY19-7124" fmla="*/ 1760423 h 2339008"/>
                <a:gd name="connsiteX20-7125" fmla="*/ 1091135 w 1404351"/>
                <a:gd name="connsiteY20-7126" fmla="*/ 1049551 h 2339008"/>
                <a:gd name="connsiteX21-7127" fmla="*/ 1153342 w 1404351"/>
                <a:gd name="connsiteY21-7128" fmla="*/ 588594 h 2339008"/>
                <a:gd name="connsiteX22-7129" fmla="*/ 1262000 w 1404351"/>
                <a:gd name="connsiteY22-7130" fmla="*/ 591933 h 2339008"/>
                <a:gd name="connsiteX23-7131" fmla="*/ 1211886 w 1404351"/>
                <a:gd name="connsiteY23-7132" fmla="*/ 542032 h 2339008"/>
                <a:gd name="connsiteX24-7133" fmla="*/ 1168417 w 1404351"/>
                <a:gd name="connsiteY24-7134" fmla="*/ 588878 h 2339008"/>
                <a:gd name="connsiteX25-7135" fmla="*/ 1222546 w 1404351"/>
                <a:gd name="connsiteY25-7136" fmla="*/ 108950 h 2339008"/>
                <a:gd name="connsiteX26-7137" fmla="*/ 1298939 w 1404351"/>
                <a:gd name="connsiteY26-7138" fmla="*/ 39849 h 2339008"/>
                <a:gd name="connsiteX27-7139" fmla="*/ 1404351 w 1404351"/>
                <a:gd name="connsiteY27-7140" fmla="*/ 0 h 2339008"/>
                <a:gd name="connsiteX28-7141" fmla="*/ 1357567 w 1404351"/>
                <a:gd name="connsiteY28-7142" fmla="*/ 345802 h 2339008"/>
                <a:gd name="connsiteX29-7143" fmla="*/ 973608 w 1404351"/>
                <a:gd name="connsiteY29-7144" fmla="*/ 1910947 h 2339008"/>
                <a:gd name="connsiteX30-7145" fmla="*/ 272039 w 1404351"/>
                <a:gd name="connsiteY30-7146" fmla="*/ 2339008 h 2339008"/>
                <a:gd name="connsiteX31-7147" fmla="*/ 119183 w 1404351"/>
                <a:gd name="connsiteY31-7148" fmla="*/ 2319294 h 2339008"/>
                <a:gd name="connsiteX32-7149" fmla="*/ 219640 w 1404351"/>
                <a:gd name="connsiteY32-7150" fmla="*/ 2104764 h 2339008"/>
                <a:gd name="connsiteX33-7151" fmla="*/ 349797 w 1404351"/>
                <a:gd name="connsiteY33-7152" fmla="*/ 1791611 h 2339008"/>
                <a:gd name="connsiteX34-7153" fmla="*/ 202120 w 1404351"/>
                <a:gd name="connsiteY34-7154" fmla="*/ 2079955 h 2339008"/>
                <a:gd name="connsiteX35-7155" fmla="*/ 101973 w 1404351"/>
                <a:gd name="connsiteY35-7156" fmla="*/ 2315220 h 2339008"/>
                <a:gd name="connsiteX36-7157" fmla="*/ 0 w 1404351"/>
                <a:gd name="connsiteY36-7158" fmla="*/ 2305359 h 2339008"/>
                <a:gd name="connsiteX0-7159" fmla="*/ 0 w 1404351"/>
                <a:gd name="connsiteY0-7160" fmla="*/ 2305359 h 2339008"/>
                <a:gd name="connsiteX1-7161" fmla="*/ 229985 w 1404351"/>
                <a:gd name="connsiteY1-7162" fmla="*/ 1338520 h 2339008"/>
                <a:gd name="connsiteX2-7163" fmla="*/ 249152 w 1404351"/>
                <a:gd name="connsiteY2-7164" fmla="*/ 1629262 h 2339008"/>
                <a:gd name="connsiteX3-7165" fmla="*/ 265108 w 1404351"/>
                <a:gd name="connsiteY3-7166" fmla="*/ 1445678 h 2339008"/>
                <a:gd name="connsiteX4-7167" fmla="*/ 257305 w 1404351"/>
                <a:gd name="connsiteY4-7168" fmla="*/ 1340993 h 2339008"/>
                <a:gd name="connsiteX5-7169" fmla="*/ 239551 w 1404351"/>
                <a:gd name="connsiteY5-7170" fmla="*/ 1300634 h 2339008"/>
                <a:gd name="connsiteX6-7171" fmla="*/ 390223 w 1404351"/>
                <a:gd name="connsiteY6-7172" fmla="*/ 665579 h 2339008"/>
                <a:gd name="connsiteX7-7173" fmla="*/ 430836 w 1404351"/>
                <a:gd name="connsiteY7-7174" fmla="*/ 704536 h 2339008"/>
                <a:gd name="connsiteX8-7175" fmla="*/ 449847 w 1404351"/>
                <a:gd name="connsiteY8-7176" fmla="*/ 901491 h 2339008"/>
                <a:gd name="connsiteX9-7177" fmla="*/ 449733 w 1404351"/>
                <a:gd name="connsiteY9-7178" fmla="*/ 970032 h 2339008"/>
                <a:gd name="connsiteX10-7179" fmla="*/ 422828 w 1404351"/>
                <a:gd name="connsiteY10-7180" fmla="*/ 1187661 h 2339008"/>
                <a:gd name="connsiteX11-7181" fmla="*/ 348614 w 1404351"/>
                <a:gd name="connsiteY11-7182" fmla="*/ 1710311 h 2339008"/>
                <a:gd name="connsiteX12-7183" fmla="*/ 396264 w 1404351"/>
                <a:gd name="connsiteY12-7184" fmla="*/ 1477919 h 2339008"/>
                <a:gd name="connsiteX13-7185" fmla="*/ 443662 w 1404351"/>
                <a:gd name="connsiteY13-7186" fmla="*/ 1543732 h 2339008"/>
                <a:gd name="connsiteX14-7187" fmla="*/ 565005 w 1404351"/>
                <a:gd name="connsiteY14-7188" fmla="*/ 1587155 h 2339008"/>
                <a:gd name="connsiteX15-7189" fmla="*/ 721900 w 1404351"/>
                <a:gd name="connsiteY15-7190" fmla="*/ 1578939 h 2339008"/>
                <a:gd name="connsiteX16-7191" fmla="*/ 758632 w 1404351"/>
                <a:gd name="connsiteY16-7192" fmla="*/ 1609462 h 2339008"/>
                <a:gd name="connsiteX17-7193" fmla="*/ 606170 w 1404351"/>
                <a:gd name="connsiteY17-7194" fmla="*/ 1890569 h 2339008"/>
                <a:gd name="connsiteX18-7195" fmla="*/ 760532 w 1404351"/>
                <a:gd name="connsiteY18-7196" fmla="*/ 1609652 h 2339008"/>
                <a:gd name="connsiteX19-7197" fmla="*/ 854130 w 1404351"/>
                <a:gd name="connsiteY19-7198" fmla="*/ 1740382 h 2339008"/>
                <a:gd name="connsiteX20-7199" fmla="*/ 1091135 w 1404351"/>
                <a:gd name="connsiteY20-7200" fmla="*/ 1049551 h 2339008"/>
                <a:gd name="connsiteX21-7201" fmla="*/ 1153342 w 1404351"/>
                <a:gd name="connsiteY21-7202" fmla="*/ 588594 h 2339008"/>
                <a:gd name="connsiteX22-7203" fmla="*/ 1262000 w 1404351"/>
                <a:gd name="connsiteY22-7204" fmla="*/ 591933 h 2339008"/>
                <a:gd name="connsiteX23-7205" fmla="*/ 1211886 w 1404351"/>
                <a:gd name="connsiteY23-7206" fmla="*/ 542032 h 2339008"/>
                <a:gd name="connsiteX24-7207" fmla="*/ 1168417 w 1404351"/>
                <a:gd name="connsiteY24-7208" fmla="*/ 588878 h 2339008"/>
                <a:gd name="connsiteX25-7209" fmla="*/ 1222546 w 1404351"/>
                <a:gd name="connsiteY25-7210" fmla="*/ 108950 h 2339008"/>
                <a:gd name="connsiteX26-7211" fmla="*/ 1298939 w 1404351"/>
                <a:gd name="connsiteY26-7212" fmla="*/ 39849 h 2339008"/>
                <a:gd name="connsiteX27-7213" fmla="*/ 1404351 w 1404351"/>
                <a:gd name="connsiteY27-7214" fmla="*/ 0 h 2339008"/>
                <a:gd name="connsiteX28-7215" fmla="*/ 1357567 w 1404351"/>
                <a:gd name="connsiteY28-7216" fmla="*/ 345802 h 2339008"/>
                <a:gd name="connsiteX29-7217" fmla="*/ 973608 w 1404351"/>
                <a:gd name="connsiteY29-7218" fmla="*/ 1910947 h 2339008"/>
                <a:gd name="connsiteX30-7219" fmla="*/ 272039 w 1404351"/>
                <a:gd name="connsiteY30-7220" fmla="*/ 2339008 h 2339008"/>
                <a:gd name="connsiteX31-7221" fmla="*/ 119183 w 1404351"/>
                <a:gd name="connsiteY31-7222" fmla="*/ 2319294 h 2339008"/>
                <a:gd name="connsiteX32-7223" fmla="*/ 219640 w 1404351"/>
                <a:gd name="connsiteY32-7224" fmla="*/ 2104764 h 2339008"/>
                <a:gd name="connsiteX33-7225" fmla="*/ 349797 w 1404351"/>
                <a:gd name="connsiteY33-7226" fmla="*/ 1791611 h 2339008"/>
                <a:gd name="connsiteX34-7227" fmla="*/ 202120 w 1404351"/>
                <a:gd name="connsiteY34-7228" fmla="*/ 2079955 h 2339008"/>
                <a:gd name="connsiteX35-7229" fmla="*/ 101973 w 1404351"/>
                <a:gd name="connsiteY35-7230" fmla="*/ 2315220 h 2339008"/>
                <a:gd name="connsiteX36-7231" fmla="*/ 0 w 1404351"/>
                <a:gd name="connsiteY36-7232" fmla="*/ 2305359 h 2339008"/>
                <a:gd name="connsiteX0-7233" fmla="*/ 0 w 1404351"/>
                <a:gd name="connsiteY0-7234" fmla="*/ 2305359 h 2339008"/>
                <a:gd name="connsiteX1-7235" fmla="*/ 229985 w 1404351"/>
                <a:gd name="connsiteY1-7236" fmla="*/ 1338520 h 2339008"/>
                <a:gd name="connsiteX2-7237" fmla="*/ 249152 w 1404351"/>
                <a:gd name="connsiteY2-7238" fmla="*/ 1629262 h 2339008"/>
                <a:gd name="connsiteX3-7239" fmla="*/ 265108 w 1404351"/>
                <a:gd name="connsiteY3-7240" fmla="*/ 1445678 h 2339008"/>
                <a:gd name="connsiteX4-7241" fmla="*/ 257305 w 1404351"/>
                <a:gd name="connsiteY4-7242" fmla="*/ 1340993 h 2339008"/>
                <a:gd name="connsiteX5-7243" fmla="*/ 239551 w 1404351"/>
                <a:gd name="connsiteY5-7244" fmla="*/ 1300634 h 2339008"/>
                <a:gd name="connsiteX6-7245" fmla="*/ 390223 w 1404351"/>
                <a:gd name="connsiteY6-7246" fmla="*/ 665579 h 2339008"/>
                <a:gd name="connsiteX7-7247" fmla="*/ 430836 w 1404351"/>
                <a:gd name="connsiteY7-7248" fmla="*/ 704536 h 2339008"/>
                <a:gd name="connsiteX8-7249" fmla="*/ 449847 w 1404351"/>
                <a:gd name="connsiteY8-7250" fmla="*/ 901491 h 2339008"/>
                <a:gd name="connsiteX9-7251" fmla="*/ 449733 w 1404351"/>
                <a:gd name="connsiteY9-7252" fmla="*/ 970032 h 2339008"/>
                <a:gd name="connsiteX10-7253" fmla="*/ 422828 w 1404351"/>
                <a:gd name="connsiteY10-7254" fmla="*/ 1187661 h 2339008"/>
                <a:gd name="connsiteX11-7255" fmla="*/ 348614 w 1404351"/>
                <a:gd name="connsiteY11-7256" fmla="*/ 1710311 h 2339008"/>
                <a:gd name="connsiteX12-7257" fmla="*/ 396264 w 1404351"/>
                <a:gd name="connsiteY12-7258" fmla="*/ 1477919 h 2339008"/>
                <a:gd name="connsiteX13-7259" fmla="*/ 443662 w 1404351"/>
                <a:gd name="connsiteY13-7260" fmla="*/ 1543732 h 2339008"/>
                <a:gd name="connsiteX14-7261" fmla="*/ 565005 w 1404351"/>
                <a:gd name="connsiteY14-7262" fmla="*/ 1587155 h 2339008"/>
                <a:gd name="connsiteX15-7263" fmla="*/ 721900 w 1404351"/>
                <a:gd name="connsiteY15-7264" fmla="*/ 1578939 h 2339008"/>
                <a:gd name="connsiteX16-7265" fmla="*/ 758632 w 1404351"/>
                <a:gd name="connsiteY16-7266" fmla="*/ 1609462 h 2339008"/>
                <a:gd name="connsiteX17-7267" fmla="*/ 606170 w 1404351"/>
                <a:gd name="connsiteY17-7268" fmla="*/ 1890569 h 2339008"/>
                <a:gd name="connsiteX18-7269" fmla="*/ 760532 w 1404351"/>
                <a:gd name="connsiteY18-7270" fmla="*/ 1609652 h 2339008"/>
                <a:gd name="connsiteX19-7271" fmla="*/ 854130 w 1404351"/>
                <a:gd name="connsiteY19-7272" fmla="*/ 1740382 h 2339008"/>
                <a:gd name="connsiteX20-7273" fmla="*/ 1073631 w 1404351"/>
                <a:gd name="connsiteY20-7274" fmla="*/ 921752 h 2339008"/>
                <a:gd name="connsiteX21-7275" fmla="*/ 1153342 w 1404351"/>
                <a:gd name="connsiteY21-7276" fmla="*/ 588594 h 2339008"/>
                <a:gd name="connsiteX22-7277" fmla="*/ 1262000 w 1404351"/>
                <a:gd name="connsiteY22-7278" fmla="*/ 591933 h 2339008"/>
                <a:gd name="connsiteX23-7279" fmla="*/ 1211886 w 1404351"/>
                <a:gd name="connsiteY23-7280" fmla="*/ 542032 h 2339008"/>
                <a:gd name="connsiteX24-7281" fmla="*/ 1168417 w 1404351"/>
                <a:gd name="connsiteY24-7282" fmla="*/ 588878 h 2339008"/>
                <a:gd name="connsiteX25-7283" fmla="*/ 1222546 w 1404351"/>
                <a:gd name="connsiteY25-7284" fmla="*/ 108950 h 2339008"/>
                <a:gd name="connsiteX26-7285" fmla="*/ 1298939 w 1404351"/>
                <a:gd name="connsiteY26-7286" fmla="*/ 39849 h 2339008"/>
                <a:gd name="connsiteX27-7287" fmla="*/ 1404351 w 1404351"/>
                <a:gd name="connsiteY27-7288" fmla="*/ 0 h 2339008"/>
                <a:gd name="connsiteX28-7289" fmla="*/ 1357567 w 1404351"/>
                <a:gd name="connsiteY28-7290" fmla="*/ 345802 h 2339008"/>
                <a:gd name="connsiteX29-7291" fmla="*/ 973608 w 1404351"/>
                <a:gd name="connsiteY29-7292" fmla="*/ 1910947 h 2339008"/>
                <a:gd name="connsiteX30-7293" fmla="*/ 272039 w 1404351"/>
                <a:gd name="connsiteY30-7294" fmla="*/ 2339008 h 2339008"/>
                <a:gd name="connsiteX31-7295" fmla="*/ 119183 w 1404351"/>
                <a:gd name="connsiteY31-7296" fmla="*/ 2319294 h 2339008"/>
                <a:gd name="connsiteX32-7297" fmla="*/ 219640 w 1404351"/>
                <a:gd name="connsiteY32-7298" fmla="*/ 2104764 h 2339008"/>
                <a:gd name="connsiteX33-7299" fmla="*/ 349797 w 1404351"/>
                <a:gd name="connsiteY33-7300" fmla="*/ 1791611 h 2339008"/>
                <a:gd name="connsiteX34-7301" fmla="*/ 202120 w 1404351"/>
                <a:gd name="connsiteY34-7302" fmla="*/ 2079955 h 2339008"/>
                <a:gd name="connsiteX35-7303" fmla="*/ 101973 w 1404351"/>
                <a:gd name="connsiteY35-7304" fmla="*/ 2315220 h 2339008"/>
                <a:gd name="connsiteX36-7305" fmla="*/ 0 w 1404351"/>
                <a:gd name="connsiteY36-7306" fmla="*/ 2305359 h 2339008"/>
                <a:gd name="connsiteX0-7307" fmla="*/ 0 w 1404351"/>
                <a:gd name="connsiteY0-7308" fmla="*/ 2305359 h 2339008"/>
                <a:gd name="connsiteX1-7309" fmla="*/ 229985 w 1404351"/>
                <a:gd name="connsiteY1-7310" fmla="*/ 1338520 h 2339008"/>
                <a:gd name="connsiteX2-7311" fmla="*/ 249152 w 1404351"/>
                <a:gd name="connsiteY2-7312" fmla="*/ 1629262 h 2339008"/>
                <a:gd name="connsiteX3-7313" fmla="*/ 265108 w 1404351"/>
                <a:gd name="connsiteY3-7314" fmla="*/ 1445678 h 2339008"/>
                <a:gd name="connsiteX4-7315" fmla="*/ 257305 w 1404351"/>
                <a:gd name="connsiteY4-7316" fmla="*/ 1340993 h 2339008"/>
                <a:gd name="connsiteX5-7317" fmla="*/ 239551 w 1404351"/>
                <a:gd name="connsiteY5-7318" fmla="*/ 1300634 h 2339008"/>
                <a:gd name="connsiteX6-7319" fmla="*/ 390223 w 1404351"/>
                <a:gd name="connsiteY6-7320" fmla="*/ 665579 h 2339008"/>
                <a:gd name="connsiteX7-7321" fmla="*/ 430836 w 1404351"/>
                <a:gd name="connsiteY7-7322" fmla="*/ 704536 h 2339008"/>
                <a:gd name="connsiteX8-7323" fmla="*/ 449847 w 1404351"/>
                <a:gd name="connsiteY8-7324" fmla="*/ 901491 h 2339008"/>
                <a:gd name="connsiteX9-7325" fmla="*/ 449733 w 1404351"/>
                <a:gd name="connsiteY9-7326" fmla="*/ 970032 h 2339008"/>
                <a:gd name="connsiteX10-7327" fmla="*/ 422828 w 1404351"/>
                <a:gd name="connsiteY10-7328" fmla="*/ 1187661 h 2339008"/>
                <a:gd name="connsiteX11-7329" fmla="*/ 348614 w 1404351"/>
                <a:gd name="connsiteY11-7330" fmla="*/ 1710311 h 2339008"/>
                <a:gd name="connsiteX12-7331" fmla="*/ 396264 w 1404351"/>
                <a:gd name="connsiteY12-7332" fmla="*/ 1477919 h 2339008"/>
                <a:gd name="connsiteX13-7333" fmla="*/ 443662 w 1404351"/>
                <a:gd name="connsiteY13-7334" fmla="*/ 1543732 h 2339008"/>
                <a:gd name="connsiteX14-7335" fmla="*/ 565005 w 1404351"/>
                <a:gd name="connsiteY14-7336" fmla="*/ 1587155 h 2339008"/>
                <a:gd name="connsiteX15-7337" fmla="*/ 721900 w 1404351"/>
                <a:gd name="connsiteY15-7338" fmla="*/ 1578939 h 2339008"/>
                <a:gd name="connsiteX16-7339" fmla="*/ 758632 w 1404351"/>
                <a:gd name="connsiteY16-7340" fmla="*/ 1609462 h 2339008"/>
                <a:gd name="connsiteX17-7341" fmla="*/ 606170 w 1404351"/>
                <a:gd name="connsiteY17-7342" fmla="*/ 1890569 h 2339008"/>
                <a:gd name="connsiteX18-7343" fmla="*/ 760532 w 1404351"/>
                <a:gd name="connsiteY18-7344" fmla="*/ 1609652 h 2339008"/>
                <a:gd name="connsiteX19-7345" fmla="*/ 854130 w 1404351"/>
                <a:gd name="connsiteY19-7346" fmla="*/ 1740382 h 2339008"/>
                <a:gd name="connsiteX20-7347" fmla="*/ 1078575 w 1404351"/>
                <a:gd name="connsiteY20-7348" fmla="*/ 974265 h 2339008"/>
                <a:gd name="connsiteX21-7349" fmla="*/ 1153342 w 1404351"/>
                <a:gd name="connsiteY21-7350" fmla="*/ 588594 h 2339008"/>
                <a:gd name="connsiteX22-7351" fmla="*/ 1262000 w 1404351"/>
                <a:gd name="connsiteY22-7352" fmla="*/ 591933 h 2339008"/>
                <a:gd name="connsiteX23-7353" fmla="*/ 1211886 w 1404351"/>
                <a:gd name="connsiteY23-7354" fmla="*/ 542032 h 2339008"/>
                <a:gd name="connsiteX24-7355" fmla="*/ 1168417 w 1404351"/>
                <a:gd name="connsiteY24-7356" fmla="*/ 588878 h 2339008"/>
                <a:gd name="connsiteX25-7357" fmla="*/ 1222546 w 1404351"/>
                <a:gd name="connsiteY25-7358" fmla="*/ 108950 h 2339008"/>
                <a:gd name="connsiteX26-7359" fmla="*/ 1298939 w 1404351"/>
                <a:gd name="connsiteY26-7360" fmla="*/ 39849 h 2339008"/>
                <a:gd name="connsiteX27-7361" fmla="*/ 1404351 w 1404351"/>
                <a:gd name="connsiteY27-7362" fmla="*/ 0 h 2339008"/>
                <a:gd name="connsiteX28-7363" fmla="*/ 1357567 w 1404351"/>
                <a:gd name="connsiteY28-7364" fmla="*/ 345802 h 2339008"/>
                <a:gd name="connsiteX29-7365" fmla="*/ 973608 w 1404351"/>
                <a:gd name="connsiteY29-7366" fmla="*/ 1910947 h 2339008"/>
                <a:gd name="connsiteX30-7367" fmla="*/ 272039 w 1404351"/>
                <a:gd name="connsiteY30-7368" fmla="*/ 2339008 h 2339008"/>
                <a:gd name="connsiteX31-7369" fmla="*/ 119183 w 1404351"/>
                <a:gd name="connsiteY31-7370" fmla="*/ 2319294 h 2339008"/>
                <a:gd name="connsiteX32-7371" fmla="*/ 219640 w 1404351"/>
                <a:gd name="connsiteY32-7372" fmla="*/ 2104764 h 2339008"/>
                <a:gd name="connsiteX33-7373" fmla="*/ 349797 w 1404351"/>
                <a:gd name="connsiteY33-7374" fmla="*/ 1791611 h 2339008"/>
                <a:gd name="connsiteX34-7375" fmla="*/ 202120 w 1404351"/>
                <a:gd name="connsiteY34-7376" fmla="*/ 2079955 h 2339008"/>
                <a:gd name="connsiteX35-7377" fmla="*/ 101973 w 1404351"/>
                <a:gd name="connsiteY35-7378" fmla="*/ 2315220 h 2339008"/>
                <a:gd name="connsiteX36-7379" fmla="*/ 0 w 1404351"/>
                <a:gd name="connsiteY36-7380" fmla="*/ 2305359 h 2339008"/>
                <a:gd name="connsiteX0-7381" fmla="*/ 0 w 1404351"/>
                <a:gd name="connsiteY0-7382" fmla="*/ 2305359 h 2339008"/>
                <a:gd name="connsiteX1-7383" fmla="*/ 229985 w 1404351"/>
                <a:gd name="connsiteY1-7384" fmla="*/ 1338520 h 2339008"/>
                <a:gd name="connsiteX2-7385" fmla="*/ 249152 w 1404351"/>
                <a:gd name="connsiteY2-7386" fmla="*/ 1629262 h 2339008"/>
                <a:gd name="connsiteX3-7387" fmla="*/ 265108 w 1404351"/>
                <a:gd name="connsiteY3-7388" fmla="*/ 1445678 h 2339008"/>
                <a:gd name="connsiteX4-7389" fmla="*/ 257305 w 1404351"/>
                <a:gd name="connsiteY4-7390" fmla="*/ 1340993 h 2339008"/>
                <a:gd name="connsiteX5-7391" fmla="*/ 239551 w 1404351"/>
                <a:gd name="connsiteY5-7392" fmla="*/ 1300634 h 2339008"/>
                <a:gd name="connsiteX6-7393" fmla="*/ 390223 w 1404351"/>
                <a:gd name="connsiteY6-7394" fmla="*/ 665579 h 2339008"/>
                <a:gd name="connsiteX7-7395" fmla="*/ 430836 w 1404351"/>
                <a:gd name="connsiteY7-7396" fmla="*/ 704536 h 2339008"/>
                <a:gd name="connsiteX8-7397" fmla="*/ 449847 w 1404351"/>
                <a:gd name="connsiteY8-7398" fmla="*/ 901491 h 2339008"/>
                <a:gd name="connsiteX9-7399" fmla="*/ 449733 w 1404351"/>
                <a:gd name="connsiteY9-7400" fmla="*/ 970032 h 2339008"/>
                <a:gd name="connsiteX10-7401" fmla="*/ 422828 w 1404351"/>
                <a:gd name="connsiteY10-7402" fmla="*/ 1187661 h 2339008"/>
                <a:gd name="connsiteX11-7403" fmla="*/ 348614 w 1404351"/>
                <a:gd name="connsiteY11-7404" fmla="*/ 1710311 h 2339008"/>
                <a:gd name="connsiteX12-7405" fmla="*/ 396264 w 1404351"/>
                <a:gd name="connsiteY12-7406" fmla="*/ 1477919 h 2339008"/>
                <a:gd name="connsiteX13-7407" fmla="*/ 443662 w 1404351"/>
                <a:gd name="connsiteY13-7408" fmla="*/ 1543732 h 2339008"/>
                <a:gd name="connsiteX14-7409" fmla="*/ 565005 w 1404351"/>
                <a:gd name="connsiteY14-7410" fmla="*/ 1587155 h 2339008"/>
                <a:gd name="connsiteX15-7411" fmla="*/ 721900 w 1404351"/>
                <a:gd name="connsiteY15-7412" fmla="*/ 1578939 h 2339008"/>
                <a:gd name="connsiteX16-7413" fmla="*/ 758632 w 1404351"/>
                <a:gd name="connsiteY16-7414" fmla="*/ 1609462 h 2339008"/>
                <a:gd name="connsiteX17-7415" fmla="*/ 606170 w 1404351"/>
                <a:gd name="connsiteY17-7416" fmla="*/ 1890569 h 2339008"/>
                <a:gd name="connsiteX18-7417" fmla="*/ 760532 w 1404351"/>
                <a:gd name="connsiteY18-7418" fmla="*/ 1609652 h 2339008"/>
                <a:gd name="connsiteX19-7419" fmla="*/ 854130 w 1404351"/>
                <a:gd name="connsiteY19-7420" fmla="*/ 1740382 h 2339008"/>
                <a:gd name="connsiteX20-7421" fmla="*/ 1153342 w 1404351"/>
                <a:gd name="connsiteY20-7422" fmla="*/ 588594 h 2339008"/>
                <a:gd name="connsiteX21-7423" fmla="*/ 1262000 w 1404351"/>
                <a:gd name="connsiteY21-7424" fmla="*/ 591933 h 2339008"/>
                <a:gd name="connsiteX22-7425" fmla="*/ 1211886 w 1404351"/>
                <a:gd name="connsiteY22-7426" fmla="*/ 542032 h 2339008"/>
                <a:gd name="connsiteX23-7427" fmla="*/ 1168417 w 1404351"/>
                <a:gd name="connsiteY23-7428" fmla="*/ 588878 h 2339008"/>
                <a:gd name="connsiteX24-7429" fmla="*/ 1222546 w 1404351"/>
                <a:gd name="connsiteY24-7430" fmla="*/ 108950 h 2339008"/>
                <a:gd name="connsiteX25-7431" fmla="*/ 1298939 w 1404351"/>
                <a:gd name="connsiteY25-7432" fmla="*/ 39849 h 2339008"/>
                <a:gd name="connsiteX26-7433" fmla="*/ 1404351 w 1404351"/>
                <a:gd name="connsiteY26-7434" fmla="*/ 0 h 2339008"/>
                <a:gd name="connsiteX27-7435" fmla="*/ 1357567 w 1404351"/>
                <a:gd name="connsiteY27-7436" fmla="*/ 345802 h 2339008"/>
                <a:gd name="connsiteX28-7437" fmla="*/ 973608 w 1404351"/>
                <a:gd name="connsiteY28-7438" fmla="*/ 1910947 h 2339008"/>
                <a:gd name="connsiteX29-7439" fmla="*/ 272039 w 1404351"/>
                <a:gd name="connsiteY29-7440" fmla="*/ 2339008 h 2339008"/>
                <a:gd name="connsiteX30-7441" fmla="*/ 119183 w 1404351"/>
                <a:gd name="connsiteY30-7442" fmla="*/ 2319294 h 2339008"/>
                <a:gd name="connsiteX31-7443" fmla="*/ 219640 w 1404351"/>
                <a:gd name="connsiteY31-7444" fmla="*/ 2104764 h 2339008"/>
                <a:gd name="connsiteX32-7445" fmla="*/ 349797 w 1404351"/>
                <a:gd name="connsiteY32-7446" fmla="*/ 1791611 h 2339008"/>
                <a:gd name="connsiteX33-7447" fmla="*/ 202120 w 1404351"/>
                <a:gd name="connsiteY33-7448" fmla="*/ 2079955 h 2339008"/>
                <a:gd name="connsiteX34-7449" fmla="*/ 101973 w 1404351"/>
                <a:gd name="connsiteY34-7450" fmla="*/ 2315220 h 2339008"/>
                <a:gd name="connsiteX35-7451" fmla="*/ 0 w 1404351"/>
                <a:gd name="connsiteY35-7452" fmla="*/ 2305359 h 2339008"/>
                <a:gd name="connsiteX0-7453" fmla="*/ 0 w 1404351"/>
                <a:gd name="connsiteY0-7454" fmla="*/ 2305359 h 2339008"/>
                <a:gd name="connsiteX1-7455" fmla="*/ 229985 w 1404351"/>
                <a:gd name="connsiteY1-7456" fmla="*/ 1338520 h 2339008"/>
                <a:gd name="connsiteX2-7457" fmla="*/ 249152 w 1404351"/>
                <a:gd name="connsiteY2-7458" fmla="*/ 1629262 h 2339008"/>
                <a:gd name="connsiteX3-7459" fmla="*/ 265108 w 1404351"/>
                <a:gd name="connsiteY3-7460" fmla="*/ 1445678 h 2339008"/>
                <a:gd name="connsiteX4-7461" fmla="*/ 257305 w 1404351"/>
                <a:gd name="connsiteY4-7462" fmla="*/ 1340993 h 2339008"/>
                <a:gd name="connsiteX5-7463" fmla="*/ 239551 w 1404351"/>
                <a:gd name="connsiteY5-7464" fmla="*/ 1300634 h 2339008"/>
                <a:gd name="connsiteX6-7465" fmla="*/ 390223 w 1404351"/>
                <a:gd name="connsiteY6-7466" fmla="*/ 665579 h 2339008"/>
                <a:gd name="connsiteX7-7467" fmla="*/ 430836 w 1404351"/>
                <a:gd name="connsiteY7-7468" fmla="*/ 704536 h 2339008"/>
                <a:gd name="connsiteX8-7469" fmla="*/ 449847 w 1404351"/>
                <a:gd name="connsiteY8-7470" fmla="*/ 901491 h 2339008"/>
                <a:gd name="connsiteX9-7471" fmla="*/ 449733 w 1404351"/>
                <a:gd name="connsiteY9-7472" fmla="*/ 970032 h 2339008"/>
                <a:gd name="connsiteX10-7473" fmla="*/ 422828 w 1404351"/>
                <a:gd name="connsiteY10-7474" fmla="*/ 1187661 h 2339008"/>
                <a:gd name="connsiteX11-7475" fmla="*/ 348614 w 1404351"/>
                <a:gd name="connsiteY11-7476" fmla="*/ 1710311 h 2339008"/>
                <a:gd name="connsiteX12-7477" fmla="*/ 396264 w 1404351"/>
                <a:gd name="connsiteY12-7478" fmla="*/ 1477919 h 2339008"/>
                <a:gd name="connsiteX13-7479" fmla="*/ 443662 w 1404351"/>
                <a:gd name="connsiteY13-7480" fmla="*/ 1543732 h 2339008"/>
                <a:gd name="connsiteX14-7481" fmla="*/ 565005 w 1404351"/>
                <a:gd name="connsiteY14-7482" fmla="*/ 1587155 h 2339008"/>
                <a:gd name="connsiteX15-7483" fmla="*/ 721900 w 1404351"/>
                <a:gd name="connsiteY15-7484" fmla="*/ 1578939 h 2339008"/>
                <a:gd name="connsiteX16-7485" fmla="*/ 758632 w 1404351"/>
                <a:gd name="connsiteY16-7486" fmla="*/ 1609462 h 2339008"/>
                <a:gd name="connsiteX17-7487" fmla="*/ 606170 w 1404351"/>
                <a:gd name="connsiteY17-7488" fmla="*/ 1890569 h 2339008"/>
                <a:gd name="connsiteX18-7489" fmla="*/ 761544 w 1404351"/>
                <a:gd name="connsiteY18-7490" fmla="*/ 1703220 h 2339008"/>
                <a:gd name="connsiteX19-7491" fmla="*/ 854130 w 1404351"/>
                <a:gd name="connsiteY19-7492" fmla="*/ 1740382 h 2339008"/>
                <a:gd name="connsiteX20-7493" fmla="*/ 1153342 w 1404351"/>
                <a:gd name="connsiteY20-7494" fmla="*/ 588594 h 2339008"/>
                <a:gd name="connsiteX21-7495" fmla="*/ 1262000 w 1404351"/>
                <a:gd name="connsiteY21-7496" fmla="*/ 591933 h 2339008"/>
                <a:gd name="connsiteX22-7497" fmla="*/ 1211886 w 1404351"/>
                <a:gd name="connsiteY22-7498" fmla="*/ 542032 h 2339008"/>
                <a:gd name="connsiteX23-7499" fmla="*/ 1168417 w 1404351"/>
                <a:gd name="connsiteY23-7500" fmla="*/ 588878 h 2339008"/>
                <a:gd name="connsiteX24-7501" fmla="*/ 1222546 w 1404351"/>
                <a:gd name="connsiteY24-7502" fmla="*/ 108950 h 2339008"/>
                <a:gd name="connsiteX25-7503" fmla="*/ 1298939 w 1404351"/>
                <a:gd name="connsiteY25-7504" fmla="*/ 39849 h 2339008"/>
                <a:gd name="connsiteX26-7505" fmla="*/ 1404351 w 1404351"/>
                <a:gd name="connsiteY26-7506" fmla="*/ 0 h 2339008"/>
                <a:gd name="connsiteX27-7507" fmla="*/ 1357567 w 1404351"/>
                <a:gd name="connsiteY27-7508" fmla="*/ 345802 h 2339008"/>
                <a:gd name="connsiteX28-7509" fmla="*/ 973608 w 1404351"/>
                <a:gd name="connsiteY28-7510" fmla="*/ 1910947 h 2339008"/>
                <a:gd name="connsiteX29-7511" fmla="*/ 272039 w 1404351"/>
                <a:gd name="connsiteY29-7512" fmla="*/ 2339008 h 2339008"/>
                <a:gd name="connsiteX30-7513" fmla="*/ 119183 w 1404351"/>
                <a:gd name="connsiteY30-7514" fmla="*/ 2319294 h 2339008"/>
                <a:gd name="connsiteX31-7515" fmla="*/ 219640 w 1404351"/>
                <a:gd name="connsiteY31-7516" fmla="*/ 2104764 h 2339008"/>
                <a:gd name="connsiteX32-7517" fmla="*/ 349797 w 1404351"/>
                <a:gd name="connsiteY32-7518" fmla="*/ 1791611 h 2339008"/>
                <a:gd name="connsiteX33-7519" fmla="*/ 202120 w 1404351"/>
                <a:gd name="connsiteY33-7520" fmla="*/ 2079955 h 2339008"/>
                <a:gd name="connsiteX34-7521" fmla="*/ 101973 w 1404351"/>
                <a:gd name="connsiteY34-7522" fmla="*/ 2315220 h 2339008"/>
                <a:gd name="connsiteX35-7523" fmla="*/ 0 w 1404351"/>
                <a:gd name="connsiteY35-7524" fmla="*/ 2305359 h 2339008"/>
                <a:gd name="connsiteX0-7525" fmla="*/ 0 w 1404351"/>
                <a:gd name="connsiteY0-7526" fmla="*/ 2305359 h 2339008"/>
                <a:gd name="connsiteX1-7527" fmla="*/ 229985 w 1404351"/>
                <a:gd name="connsiteY1-7528" fmla="*/ 1338520 h 2339008"/>
                <a:gd name="connsiteX2-7529" fmla="*/ 249152 w 1404351"/>
                <a:gd name="connsiteY2-7530" fmla="*/ 1629262 h 2339008"/>
                <a:gd name="connsiteX3-7531" fmla="*/ 265108 w 1404351"/>
                <a:gd name="connsiteY3-7532" fmla="*/ 1445678 h 2339008"/>
                <a:gd name="connsiteX4-7533" fmla="*/ 257305 w 1404351"/>
                <a:gd name="connsiteY4-7534" fmla="*/ 1340993 h 2339008"/>
                <a:gd name="connsiteX5-7535" fmla="*/ 239551 w 1404351"/>
                <a:gd name="connsiteY5-7536" fmla="*/ 1300634 h 2339008"/>
                <a:gd name="connsiteX6-7537" fmla="*/ 390223 w 1404351"/>
                <a:gd name="connsiteY6-7538" fmla="*/ 665579 h 2339008"/>
                <a:gd name="connsiteX7-7539" fmla="*/ 430836 w 1404351"/>
                <a:gd name="connsiteY7-7540" fmla="*/ 704536 h 2339008"/>
                <a:gd name="connsiteX8-7541" fmla="*/ 449847 w 1404351"/>
                <a:gd name="connsiteY8-7542" fmla="*/ 901491 h 2339008"/>
                <a:gd name="connsiteX9-7543" fmla="*/ 449733 w 1404351"/>
                <a:gd name="connsiteY9-7544" fmla="*/ 970032 h 2339008"/>
                <a:gd name="connsiteX10-7545" fmla="*/ 422828 w 1404351"/>
                <a:gd name="connsiteY10-7546" fmla="*/ 1187661 h 2339008"/>
                <a:gd name="connsiteX11-7547" fmla="*/ 348614 w 1404351"/>
                <a:gd name="connsiteY11-7548" fmla="*/ 1710311 h 2339008"/>
                <a:gd name="connsiteX12-7549" fmla="*/ 396264 w 1404351"/>
                <a:gd name="connsiteY12-7550" fmla="*/ 1477919 h 2339008"/>
                <a:gd name="connsiteX13-7551" fmla="*/ 443662 w 1404351"/>
                <a:gd name="connsiteY13-7552" fmla="*/ 1543732 h 2339008"/>
                <a:gd name="connsiteX14-7553" fmla="*/ 565005 w 1404351"/>
                <a:gd name="connsiteY14-7554" fmla="*/ 1587155 h 2339008"/>
                <a:gd name="connsiteX15-7555" fmla="*/ 721900 w 1404351"/>
                <a:gd name="connsiteY15-7556" fmla="*/ 1578939 h 2339008"/>
                <a:gd name="connsiteX16-7557" fmla="*/ 758632 w 1404351"/>
                <a:gd name="connsiteY16-7558" fmla="*/ 1609462 h 2339008"/>
                <a:gd name="connsiteX17-7559" fmla="*/ 606170 w 1404351"/>
                <a:gd name="connsiteY17-7560" fmla="*/ 1890569 h 2339008"/>
                <a:gd name="connsiteX18-7561" fmla="*/ 758911 w 1404351"/>
                <a:gd name="connsiteY18-7562" fmla="*/ 1605512 h 2339008"/>
                <a:gd name="connsiteX19-7563" fmla="*/ 854130 w 1404351"/>
                <a:gd name="connsiteY19-7564" fmla="*/ 1740382 h 2339008"/>
                <a:gd name="connsiteX20-7565" fmla="*/ 1153342 w 1404351"/>
                <a:gd name="connsiteY20-7566" fmla="*/ 588594 h 2339008"/>
                <a:gd name="connsiteX21-7567" fmla="*/ 1262000 w 1404351"/>
                <a:gd name="connsiteY21-7568" fmla="*/ 591933 h 2339008"/>
                <a:gd name="connsiteX22-7569" fmla="*/ 1211886 w 1404351"/>
                <a:gd name="connsiteY22-7570" fmla="*/ 542032 h 2339008"/>
                <a:gd name="connsiteX23-7571" fmla="*/ 1168417 w 1404351"/>
                <a:gd name="connsiteY23-7572" fmla="*/ 588878 h 2339008"/>
                <a:gd name="connsiteX24-7573" fmla="*/ 1222546 w 1404351"/>
                <a:gd name="connsiteY24-7574" fmla="*/ 108950 h 2339008"/>
                <a:gd name="connsiteX25-7575" fmla="*/ 1298939 w 1404351"/>
                <a:gd name="connsiteY25-7576" fmla="*/ 39849 h 2339008"/>
                <a:gd name="connsiteX26-7577" fmla="*/ 1404351 w 1404351"/>
                <a:gd name="connsiteY26-7578" fmla="*/ 0 h 2339008"/>
                <a:gd name="connsiteX27-7579" fmla="*/ 1357567 w 1404351"/>
                <a:gd name="connsiteY27-7580" fmla="*/ 345802 h 2339008"/>
                <a:gd name="connsiteX28-7581" fmla="*/ 973608 w 1404351"/>
                <a:gd name="connsiteY28-7582" fmla="*/ 1910947 h 2339008"/>
                <a:gd name="connsiteX29-7583" fmla="*/ 272039 w 1404351"/>
                <a:gd name="connsiteY29-7584" fmla="*/ 2339008 h 2339008"/>
                <a:gd name="connsiteX30-7585" fmla="*/ 119183 w 1404351"/>
                <a:gd name="connsiteY30-7586" fmla="*/ 2319294 h 2339008"/>
                <a:gd name="connsiteX31-7587" fmla="*/ 219640 w 1404351"/>
                <a:gd name="connsiteY31-7588" fmla="*/ 2104764 h 2339008"/>
                <a:gd name="connsiteX32-7589" fmla="*/ 349797 w 1404351"/>
                <a:gd name="connsiteY32-7590" fmla="*/ 1791611 h 2339008"/>
                <a:gd name="connsiteX33-7591" fmla="*/ 202120 w 1404351"/>
                <a:gd name="connsiteY33-7592" fmla="*/ 2079955 h 2339008"/>
                <a:gd name="connsiteX34-7593" fmla="*/ 101973 w 1404351"/>
                <a:gd name="connsiteY34-7594" fmla="*/ 2315220 h 2339008"/>
                <a:gd name="connsiteX35-7595" fmla="*/ 0 w 1404351"/>
                <a:gd name="connsiteY35-7596" fmla="*/ 2305359 h 2339008"/>
                <a:gd name="connsiteX0-7597" fmla="*/ 0 w 1404351"/>
                <a:gd name="connsiteY0-7598" fmla="*/ 2305359 h 2339008"/>
                <a:gd name="connsiteX1-7599" fmla="*/ 229985 w 1404351"/>
                <a:gd name="connsiteY1-7600" fmla="*/ 1338520 h 2339008"/>
                <a:gd name="connsiteX2-7601" fmla="*/ 249152 w 1404351"/>
                <a:gd name="connsiteY2-7602" fmla="*/ 1629262 h 2339008"/>
                <a:gd name="connsiteX3-7603" fmla="*/ 265108 w 1404351"/>
                <a:gd name="connsiteY3-7604" fmla="*/ 1445678 h 2339008"/>
                <a:gd name="connsiteX4-7605" fmla="*/ 257305 w 1404351"/>
                <a:gd name="connsiteY4-7606" fmla="*/ 1340993 h 2339008"/>
                <a:gd name="connsiteX5-7607" fmla="*/ 239551 w 1404351"/>
                <a:gd name="connsiteY5-7608" fmla="*/ 1300634 h 2339008"/>
                <a:gd name="connsiteX6-7609" fmla="*/ 390223 w 1404351"/>
                <a:gd name="connsiteY6-7610" fmla="*/ 665579 h 2339008"/>
                <a:gd name="connsiteX7-7611" fmla="*/ 430836 w 1404351"/>
                <a:gd name="connsiteY7-7612" fmla="*/ 704536 h 2339008"/>
                <a:gd name="connsiteX8-7613" fmla="*/ 449847 w 1404351"/>
                <a:gd name="connsiteY8-7614" fmla="*/ 901491 h 2339008"/>
                <a:gd name="connsiteX9-7615" fmla="*/ 449733 w 1404351"/>
                <a:gd name="connsiteY9-7616" fmla="*/ 970032 h 2339008"/>
                <a:gd name="connsiteX10-7617" fmla="*/ 422828 w 1404351"/>
                <a:gd name="connsiteY10-7618" fmla="*/ 1187661 h 2339008"/>
                <a:gd name="connsiteX11-7619" fmla="*/ 348614 w 1404351"/>
                <a:gd name="connsiteY11-7620" fmla="*/ 1710311 h 2339008"/>
                <a:gd name="connsiteX12-7621" fmla="*/ 396264 w 1404351"/>
                <a:gd name="connsiteY12-7622" fmla="*/ 1477919 h 2339008"/>
                <a:gd name="connsiteX13-7623" fmla="*/ 443662 w 1404351"/>
                <a:gd name="connsiteY13-7624" fmla="*/ 1543732 h 2339008"/>
                <a:gd name="connsiteX14-7625" fmla="*/ 565005 w 1404351"/>
                <a:gd name="connsiteY14-7626" fmla="*/ 1587155 h 2339008"/>
                <a:gd name="connsiteX15-7627" fmla="*/ 721900 w 1404351"/>
                <a:gd name="connsiteY15-7628" fmla="*/ 1578939 h 2339008"/>
                <a:gd name="connsiteX16-7629" fmla="*/ 758632 w 1404351"/>
                <a:gd name="connsiteY16-7630" fmla="*/ 1609462 h 2339008"/>
                <a:gd name="connsiteX17-7631" fmla="*/ 606170 w 1404351"/>
                <a:gd name="connsiteY17-7632" fmla="*/ 1890569 h 2339008"/>
                <a:gd name="connsiteX18-7633" fmla="*/ 758911 w 1404351"/>
                <a:gd name="connsiteY18-7634" fmla="*/ 1605512 h 2339008"/>
                <a:gd name="connsiteX19-7635" fmla="*/ 854130 w 1404351"/>
                <a:gd name="connsiteY19-7636" fmla="*/ 1740382 h 2339008"/>
                <a:gd name="connsiteX20-7637" fmla="*/ 1153342 w 1404351"/>
                <a:gd name="connsiteY20-7638" fmla="*/ 588594 h 2339008"/>
                <a:gd name="connsiteX21-7639" fmla="*/ 1262000 w 1404351"/>
                <a:gd name="connsiteY21-7640" fmla="*/ 591933 h 2339008"/>
                <a:gd name="connsiteX22-7641" fmla="*/ 1211886 w 1404351"/>
                <a:gd name="connsiteY22-7642" fmla="*/ 542032 h 2339008"/>
                <a:gd name="connsiteX23-7643" fmla="*/ 1168417 w 1404351"/>
                <a:gd name="connsiteY23-7644" fmla="*/ 588878 h 2339008"/>
                <a:gd name="connsiteX24-7645" fmla="*/ 1222546 w 1404351"/>
                <a:gd name="connsiteY24-7646" fmla="*/ 108950 h 2339008"/>
                <a:gd name="connsiteX25-7647" fmla="*/ 1298939 w 1404351"/>
                <a:gd name="connsiteY25-7648" fmla="*/ 39849 h 2339008"/>
                <a:gd name="connsiteX26-7649" fmla="*/ 1404351 w 1404351"/>
                <a:gd name="connsiteY26-7650" fmla="*/ 0 h 2339008"/>
                <a:gd name="connsiteX27-7651" fmla="*/ 1357567 w 1404351"/>
                <a:gd name="connsiteY27-7652" fmla="*/ 345802 h 2339008"/>
                <a:gd name="connsiteX28-7653" fmla="*/ 973608 w 1404351"/>
                <a:gd name="connsiteY28-7654" fmla="*/ 1910947 h 2339008"/>
                <a:gd name="connsiteX29-7655" fmla="*/ 272039 w 1404351"/>
                <a:gd name="connsiteY29-7656" fmla="*/ 2339008 h 2339008"/>
                <a:gd name="connsiteX30-7657" fmla="*/ 119183 w 1404351"/>
                <a:gd name="connsiteY30-7658" fmla="*/ 2319294 h 2339008"/>
                <a:gd name="connsiteX31-7659" fmla="*/ 219640 w 1404351"/>
                <a:gd name="connsiteY31-7660" fmla="*/ 2104764 h 2339008"/>
                <a:gd name="connsiteX32-7661" fmla="*/ 349797 w 1404351"/>
                <a:gd name="connsiteY32-7662" fmla="*/ 1791611 h 2339008"/>
                <a:gd name="connsiteX33-7663" fmla="*/ 202120 w 1404351"/>
                <a:gd name="connsiteY33-7664" fmla="*/ 2079955 h 2339008"/>
                <a:gd name="connsiteX34-7665" fmla="*/ 101973 w 1404351"/>
                <a:gd name="connsiteY34-7666" fmla="*/ 2315220 h 2339008"/>
                <a:gd name="connsiteX35-7667" fmla="*/ 0 w 1404351"/>
                <a:gd name="connsiteY35-7668" fmla="*/ 2305359 h 2339008"/>
                <a:gd name="connsiteX0-7669" fmla="*/ 0 w 1404351"/>
                <a:gd name="connsiteY0-7670" fmla="*/ 2305359 h 2339008"/>
                <a:gd name="connsiteX1-7671" fmla="*/ 229985 w 1404351"/>
                <a:gd name="connsiteY1-7672" fmla="*/ 1338520 h 2339008"/>
                <a:gd name="connsiteX2-7673" fmla="*/ 249152 w 1404351"/>
                <a:gd name="connsiteY2-7674" fmla="*/ 1629262 h 2339008"/>
                <a:gd name="connsiteX3-7675" fmla="*/ 265108 w 1404351"/>
                <a:gd name="connsiteY3-7676" fmla="*/ 1445678 h 2339008"/>
                <a:gd name="connsiteX4-7677" fmla="*/ 257305 w 1404351"/>
                <a:gd name="connsiteY4-7678" fmla="*/ 1340993 h 2339008"/>
                <a:gd name="connsiteX5-7679" fmla="*/ 239551 w 1404351"/>
                <a:gd name="connsiteY5-7680" fmla="*/ 1300634 h 2339008"/>
                <a:gd name="connsiteX6-7681" fmla="*/ 390223 w 1404351"/>
                <a:gd name="connsiteY6-7682" fmla="*/ 665579 h 2339008"/>
                <a:gd name="connsiteX7-7683" fmla="*/ 430836 w 1404351"/>
                <a:gd name="connsiteY7-7684" fmla="*/ 704536 h 2339008"/>
                <a:gd name="connsiteX8-7685" fmla="*/ 449847 w 1404351"/>
                <a:gd name="connsiteY8-7686" fmla="*/ 901491 h 2339008"/>
                <a:gd name="connsiteX9-7687" fmla="*/ 449733 w 1404351"/>
                <a:gd name="connsiteY9-7688" fmla="*/ 970032 h 2339008"/>
                <a:gd name="connsiteX10-7689" fmla="*/ 422828 w 1404351"/>
                <a:gd name="connsiteY10-7690" fmla="*/ 1187661 h 2339008"/>
                <a:gd name="connsiteX11-7691" fmla="*/ 348614 w 1404351"/>
                <a:gd name="connsiteY11-7692" fmla="*/ 1710311 h 2339008"/>
                <a:gd name="connsiteX12-7693" fmla="*/ 396264 w 1404351"/>
                <a:gd name="connsiteY12-7694" fmla="*/ 1477919 h 2339008"/>
                <a:gd name="connsiteX13-7695" fmla="*/ 443662 w 1404351"/>
                <a:gd name="connsiteY13-7696" fmla="*/ 1543732 h 2339008"/>
                <a:gd name="connsiteX14-7697" fmla="*/ 565005 w 1404351"/>
                <a:gd name="connsiteY14-7698" fmla="*/ 1587155 h 2339008"/>
                <a:gd name="connsiteX15-7699" fmla="*/ 721900 w 1404351"/>
                <a:gd name="connsiteY15-7700" fmla="*/ 1578939 h 2339008"/>
                <a:gd name="connsiteX16-7701" fmla="*/ 758632 w 1404351"/>
                <a:gd name="connsiteY16-7702" fmla="*/ 1609462 h 2339008"/>
                <a:gd name="connsiteX17-7703" fmla="*/ 606170 w 1404351"/>
                <a:gd name="connsiteY17-7704" fmla="*/ 1890569 h 2339008"/>
                <a:gd name="connsiteX18-7705" fmla="*/ 760537 w 1404351"/>
                <a:gd name="connsiteY18-7706" fmla="*/ 1662011 h 2339008"/>
                <a:gd name="connsiteX19-7707" fmla="*/ 854130 w 1404351"/>
                <a:gd name="connsiteY19-7708" fmla="*/ 1740382 h 2339008"/>
                <a:gd name="connsiteX20-7709" fmla="*/ 1153342 w 1404351"/>
                <a:gd name="connsiteY20-7710" fmla="*/ 588594 h 2339008"/>
                <a:gd name="connsiteX21-7711" fmla="*/ 1262000 w 1404351"/>
                <a:gd name="connsiteY21-7712" fmla="*/ 591933 h 2339008"/>
                <a:gd name="connsiteX22-7713" fmla="*/ 1211886 w 1404351"/>
                <a:gd name="connsiteY22-7714" fmla="*/ 542032 h 2339008"/>
                <a:gd name="connsiteX23-7715" fmla="*/ 1168417 w 1404351"/>
                <a:gd name="connsiteY23-7716" fmla="*/ 588878 h 2339008"/>
                <a:gd name="connsiteX24-7717" fmla="*/ 1222546 w 1404351"/>
                <a:gd name="connsiteY24-7718" fmla="*/ 108950 h 2339008"/>
                <a:gd name="connsiteX25-7719" fmla="*/ 1298939 w 1404351"/>
                <a:gd name="connsiteY25-7720" fmla="*/ 39849 h 2339008"/>
                <a:gd name="connsiteX26-7721" fmla="*/ 1404351 w 1404351"/>
                <a:gd name="connsiteY26-7722" fmla="*/ 0 h 2339008"/>
                <a:gd name="connsiteX27-7723" fmla="*/ 1357567 w 1404351"/>
                <a:gd name="connsiteY27-7724" fmla="*/ 345802 h 2339008"/>
                <a:gd name="connsiteX28-7725" fmla="*/ 973608 w 1404351"/>
                <a:gd name="connsiteY28-7726" fmla="*/ 1910947 h 2339008"/>
                <a:gd name="connsiteX29-7727" fmla="*/ 272039 w 1404351"/>
                <a:gd name="connsiteY29-7728" fmla="*/ 2339008 h 2339008"/>
                <a:gd name="connsiteX30-7729" fmla="*/ 119183 w 1404351"/>
                <a:gd name="connsiteY30-7730" fmla="*/ 2319294 h 2339008"/>
                <a:gd name="connsiteX31-7731" fmla="*/ 219640 w 1404351"/>
                <a:gd name="connsiteY31-7732" fmla="*/ 2104764 h 2339008"/>
                <a:gd name="connsiteX32-7733" fmla="*/ 349797 w 1404351"/>
                <a:gd name="connsiteY32-7734" fmla="*/ 1791611 h 2339008"/>
                <a:gd name="connsiteX33-7735" fmla="*/ 202120 w 1404351"/>
                <a:gd name="connsiteY33-7736" fmla="*/ 2079955 h 2339008"/>
                <a:gd name="connsiteX34-7737" fmla="*/ 101973 w 1404351"/>
                <a:gd name="connsiteY34-7738" fmla="*/ 2315220 h 2339008"/>
                <a:gd name="connsiteX35-7739" fmla="*/ 0 w 1404351"/>
                <a:gd name="connsiteY35-7740" fmla="*/ 2305359 h 2339008"/>
                <a:gd name="connsiteX0-7741" fmla="*/ 0 w 1404351"/>
                <a:gd name="connsiteY0-7742" fmla="*/ 2305359 h 2339008"/>
                <a:gd name="connsiteX1-7743" fmla="*/ 229985 w 1404351"/>
                <a:gd name="connsiteY1-7744" fmla="*/ 1338520 h 2339008"/>
                <a:gd name="connsiteX2-7745" fmla="*/ 249152 w 1404351"/>
                <a:gd name="connsiteY2-7746" fmla="*/ 1629262 h 2339008"/>
                <a:gd name="connsiteX3-7747" fmla="*/ 265108 w 1404351"/>
                <a:gd name="connsiteY3-7748" fmla="*/ 1445678 h 2339008"/>
                <a:gd name="connsiteX4-7749" fmla="*/ 257305 w 1404351"/>
                <a:gd name="connsiteY4-7750" fmla="*/ 1340993 h 2339008"/>
                <a:gd name="connsiteX5-7751" fmla="*/ 239551 w 1404351"/>
                <a:gd name="connsiteY5-7752" fmla="*/ 1300634 h 2339008"/>
                <a:gd name="connsiteX6-7753" fmla="*/ 390223 w 1404351"/>
                <a:gd name="connsiteY6-7754" fmla="*/ 665579 h 2339008"/>
                <a:gd name="connsiteX7-7755" fmla="*/ 430836 w 1404351"/>
                <a:gd name="connsiteY7-7756" fmla="*/ 704536 h 2339008"/>
                <a:gd name="connsiteX8-7757" fmla="*/ 449847 w 1404351"/>
                <a:gd name="connsiteY8-7758" fmla="*/ 901491 h 2339008"/>
                <a:gd name="connsiteX9-7759" fmla="*/ 449733 w 1404351"/>
                <a:gd name="connsiteY9-7760" fmla="*/ 970032 h 2339008"/>
                <a:gd name="connsiteX10-7761" fmla="*/ 422828 w 1404351"/>
                <a:gd name="connsiteY10-7762" fmla="*/ 1187661 h 2339008"/>
                <a:gd name="connsiteX11-7763" fmla="*/ 348614 w 1404351"/>
                <a:gd name="connsiteY11-7764" fmla="*/ 1710311 h 2339008"/>
                <a:gd name="connsiteX12-7765" fmla="*/ 396264 w 1404351"/>
                <a:gd name="connsiteY12-7766" fmla="*/ 1477919 h 2339008"/>
                <a:gd name="connsiteX13-7767" fmla="*/ 443662 w 1404351"/>
                <a:gd name="connsiteY13-7768" fmla="*/ 1543732 h 2339008"/>
                <a:gd name="connsiteX14-7769" fmla="*/ 565005 w 1404351"/>
                <a:gd name="connsiteY14-7770" fmla="*/ 1587155 h 2339008"/>
                <a:gd name="connsiteX15-7771" fmla="*/ 721900 w 1404351"/>
                <a:gd name="connsiteY15-7772" fmla="*/ 1578939 h 2339008"/>
                <a:gd name="connsiteX16-7773" fmla="*/ 758632 w 1404351"/>
                <a:gd name="connsiteY16-7774" fmla="*/ 1609462 h 2339008"/>
                <a:gd name="connsiteX17-7775" fmla="*/ 606170 w 1404351"/>
                <a:gd name="connsiteY17-7776" fmla="*/ 1890569 h 2339008"/>
                <a:gd name="connsiteX18-7777" fmla="*/ 758564 w 1404351"/>
                <a:gd name="connsiteY18-7778" fmla="*/ 1608366 h 2339008"/>
                <a:gd name="connsiteX19-7779" fmla="*/ 854130 w 1404351"/>
                <a:gd name="connsiteY19-7780" fmla="*/ 1740382 h 2339008"/>
                <a:gd name="connsiteX20-7781" fmla="*/ 1153342 w 1404351"/>
                <a:gd name="connsiteY20-7782" fmla="*/ 588594 h 2339008"/>
                <a:gd name="connsiteX21-7783" fmla="*/ 1262000 w 1404351"/>
                <a:gd name="connsiteY21-7784" fmla="*/ 591933 h 2339008"/>
                <a:gd name="connsiteX22-7785" fmla="*/ 1211886 w 1404351"/>
                <a:gd name="connsiteY22-7786" fmla="*/ 542032 h 2339008"/>
                <a:gd name="connsiteX23-7787" fmla="*/ 1168417 w 1404351"/>
                <a:gd name="connsiteY23-7788" fmla="*/ 588878 h 2339008"/>
                <a:gd name="connsiteX24-7789" fmla="*/ 1222546 w 1404351"/>
                <a:gd name="connsiteY24-7790" fmla="*/ 108950 h 2339008"/>
                <a:gd name="connsiteX25-7791" fmla="*/ 1298939 w 1404351"/>
                <a:gd name="connsiteY25-7792" fmla="*/ 39849 h 2339008"/>
                <a:gd name="connsiteX26-7793" fmla="*/ 1404351 w 1404351"/>
                <a:gd name="connsiteY26-7794" fmla="*/ 0 h 2339008"/>
                <a:gd name="connsiteX27-7795" fmla="*/ 1357567 w 1404351"/>
                <a:gd name="connsiteY27-7796" fmla="*/ 345802 h 2339008"/>
                <a:gd name="connsiteX28-7797" fmla="*/ 973608 w 1404351"/>
                <a:gd name="connsiteY28-7798" fmla="*/ 1910947 h 2339008"/>
                <a:gd name="connsiteX29-7799" fmla="*/ 272039 w 1404351"/>
                <a:gd name="connsiteY29-7800" fmla="*/ 2339008 h 2339008"/>
                <a:gd name="connsiteX30-7801" fmla="*/ 119183 w 1404351"/>
                <a:gd name="connsiteY30-7802" fmla="*/ 2319294 h 2339008"/>
                <a:gd name="connsiteX31-7803" fmla="*/ 219640 w 1404351"/>
                <a:gd name="connsiteY31-7804" fmla="*/ 2104764 h 2339008"/>
                <a:gd name="connsiteX32-7805" fmla="*/ 349797 w 1404351"/>
                <a:gd name="connsiteY32-7806" fmla="*/ 1791611 h 2339008"/>
                <a:gd name="connsiteX33-7807" fmla="*/ 202120 w 1404351"/>
                <a:gd name="connsiteY33-7808" fmla="*/ 2079955 h 2339008"/>
                <a:gd name="connsiteX34-7809" fmla="*/ 101973 w 1404351"/>
                <a:gd name="connsiteY34-7810" fmla="*/ 2315220 h 2339008"/>
                <a:gd name="connsiteX35-7811" fmla="*/ 0 w 1404351"/>
                <a:gd name="connsiteY35-7812" fmla="*/ 2305359 h 2339008"/>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 ang="0">
                  <a:pos x="connsiteX6-13-13" y="connsiteY6-14-14"/>
                </a:cxn>
                <a:cxn ang="0">
                  <a:pos x="connsiteX7-85" y="connsiteY7-86"/>
                </a:cxn>
                <a:cxn ang="0">
                  <a:pos x="connsiteX8-601" y="connsiteY8-602"/>
                </a:cxn>
                <a:cxn ang="0">
                  <a:pos x="connsiteX9-657" y="connsiteY9-658"/>
                </a:cxn>
                <a:cxn ang="0">
                  <a:pos x="connsiteX10-679" y="connsiteY10-680"/>
                </a:cxn>
                <a:cxn ang="0">
                  <a:pos x="connsiteX11-857" y="connsiteY11-858"/>
                </a:cxn>
                <a:cxn ang="0">
                  <a:pos x="connsiteX12-931" y="connsiteY12-932"/>
                </a:cxn>
                <a:cxn ang="0">
                  <a:pos x="connsiteX13-1037" y="connsiteY13-1038"/>
                </a:cxn>
                <a:cxn ang="0">
                  <a:pos x="connsiteX14-1095" y="connsiteY14-1096"/>
                </a:cxn>
                <a:cxn ang="0">
                  <a:pos x="connsiteX15-1157" y="connsiteY15-1158"/>
                </a:cxn>
                <a:cxn ang="0">
                  <a:pos x="connsiteX16-1191" y="connsiteY16-1192"/>
                </a:cxn>
                <a:cxn ang="0">
                  <a:pos x="connsiteX17-1261" y="connsiteY17-1262"/>
                </a:cxn>
                <a:cxn ang="0">
                  <a:pos x="connsiteX18-1479" y="connsiteY18-1480"/>
                </a:cxn>
                <a:cxn ang="0">
                  <a:pos x="connsiteX19-1519" y="connsiteY19-1520"/>
                </a:cxn>
                <a:cxn ang="0">
                  <a:pos x="connsiteX20-1601" y="connsiteY20-1602"/>
                </a:cxn>
                <a:cxn ang="0">
                  <a:pos x="connsiteX21-1687" y="connsiteY21-1688"/>
                </a:cxn>
                <a:cxn ang="0">
                  <a:pos x="connsiteX22-1733" y="connsiteY22-1734"/>
                </a:cxn>
                <a:cxn ang="0">
                  <a:pos x="connsiteX23-1781" y="connsiteY23-1782"/>
                </a:cxn>
                <a:cxn ang="0">
                  <a:pos x="connsiteX24-2311" y="connsiteY24-2312"/>
                </a:cxn>
                <a:cxn ang="0">
                  <a:pos x="connsiteX25-2563" y="connsiteY25-2564"/>
                </a:cxn>
                <a:cxn ang="0">
                  <a:pos x="connsiteX26-3085" y="connsiteY26-3086"/>
                </a:cxn>
                <a:cxn ang="0">
                  <a:pos x="connsiteX27-3735" y="connsiteY27-3736"/>
                </a:cxn>
                <a:cxn ang="0">
                  <a:pos x="connsiteX28-3849" y="connsiteY28-3850"/>
                </a:cxn>
                <a:cxn ang="0">
                  <a:pos x="connsiteX29-4199" y="connsiteY29-4200"/>
                </a:cxn>
                <a:cxn ang="0">
                  <a:pos x="connsiteX30-4741" y="connsiteY30-4742"/>
                </a:cxn>
                <a:cxn ang="0">
                  <a:pos x="connsiteX31-4867" y="connsiteY31-4868"/>
                </a:cxn>
                <a:cxn ang="0">
                  <a:pos x="connsiteX32-4997" y="connsiteY32-4998"/>
                </a:cxn>
                <a:cxn ang="0">
                  <a:pos x="connsiteX33-5197" y="connsiteY33-5198"/>
                </a:cxn>
                <a:cxn ang="0">
                  <a:pos x="connsiteX34-5403" y="connsiteY34-5404"/>
                </a:cxn>
                <a:cxn ang="0">
                  <a:pos x="connsiteX35-5685" y="connsiteY35-5686"/>
                </a:cxn>
              </a:cxnLst>
              <a:rect l="l" t="t" r="r" b="b"/>
              <a:pathLst>
                <a:path w="1404351" h="2339008">
                  <a:moveTo>
                    <a:pt x="0" y="2305359"/>
                  </a:moveTo>
                  <a:lnTo>
                    <a:pt x="229985" y="1338520"/>
                  </a:lnTo>
                  <a:cubicBezTo>
                    <a:pt x="267605" y="1456210"/>
                    <a:pt x="243098" y="1537358"/>
                    <a:pt x="249152" y="1629262"/>
                  </a:cubicBezTo>
                  <a:lnTo>
                    <a:pt x="265108" y="1445678"/>
                  </a:lnTo>
                  <a:cubicBezTo>
                    <a:pt x="269425" y="1395634"/>
                    <a:pt x="261205" y="1367156"/>
                    <a:pt x="257305" y="1340993"/>
                  </a:cubicBezTo>
                  <a:lnTo>
                    <a:pt x="239551" y="1300634"/>
                  </a:lnTo>
                  <a:lnTo>
                    <a:pt x="390223" y="665579"/>
                  </a:lnTo>
                  <a:lnTo>
                    <a:pt x="430836" y="704536"/>
                  </a:lnTo>
                  <a:cubicBezTo>
                    <a:pt x="433251" y="772910"/>
                    <a:pt x="464978" y="733769"/>
                    <a:pt x="449847" y="901491"/>
                  </a:cubicBezTo>
                  <a:cubicBezTo>
                    <a:pt x="451762" y="950065"/>
                    <a:pt x="454236" y="922337"/>
                    <a:pt x="449733" y="970032"/>
                  </a:cubicBezTo>
                  <a:cubicBezTo>
                    <a:pt x="445230" y="1017727"/>
                    <a:pt x="439681" y="1064281"/>
                    <a:pt x="422828" y="1187661"/>
                  </a:cubicBezTo>
                  <a:cubicBezTo>
                    <a:pt x="405975" y="1311041"/>
                    <a:pt x="345287" y="1702086"/>
                    <a:pt x="348614" y="1710311"/>
                  </a:cubicBezTo>
                  <a:lnTo>
                    <a:pt x="396264" y="1477919"/>
                  </a:lnTo>
                  <a:lnTo>
                    <a:pt x="443662" y="1543732"/>
                  </a:lnTo>
                  <a:cubicBezTo>
                    <a:pt x="469260" y="1544978"/>
                    <a:pt x="539407" y="1585909"/>
                    <a:pt x="565005" y="1587155"/>
                  </a:cubicBezTo>
                  <a:lnTo>
                    <a:pt x="721900" y="1578939"/>
                  </a:lnTo>
                  <a:lnTo>
                    <a:pt x="758632" y="1609462"/>
                  </a:lnTo>
                  <a:lnTo>
                    <a:pt x="606170" y="1890569"/>
                  </a:lnTo>
                  <a:lnTo>
                    <a:pt x="758564" y="1608366"/>
                  </a:lnTo>
                  <a:lnTo>
                    <a:pt x="854130" y="1740382"/>
                  </a:lnTo>
                  <a:cubicBezTo>
                    <a:pt x="919598" y="1570206"/>
                    <a:pt x="1085364" y="780002"/>
                    <a:pt x="1153342" y="588594"/>
                  </a:cubicBezTo>
                  <a:lnTo>
                    <a:pt x="1262000" y="591933"/>
                  </a:lnTo>
                  <a:cubicBezTo>
                    <a:pt x="1245194" y="591659"/>
                    <a:pt x="1229310" y="548870"/>
                    <a:pt x="1211886" y="542032"/>
                  </a:cubicBezTo>
                  <a:lnTo>
                    <a:pt x="1168417" y="588878"/>
                  </a:lnTo>
                  <a:cubicBezTo>
                    <a:pt x="1161841" y="508381"/>
                    <a:pt x="1214920" y="160650"/>
                    <a:pt x="1222546" y="108950"/>
                  </a:cubicBezTo>
                  <a:cubicBezTo>
                    <a:pt x="1247582" y="92023"/>
                    <a:pt x="1273903" y="56776"/>
                    <a:pt x="1298939" y="39849"/>
                  </a:cubicBezTo>
                  <a:lnTo>
                    <a:pt x="1404351" y="0"/>
                  </a:lnTo>
                  <a:lnTo>
                    <a:pt x="1357567" y="345802"/>
                  </a:lnTo>
                  <a:lnTo>
                    <a:pt x="973608" y="1910947"/>
                  </a:lnTo>
                  <a:lnTo>
                    <a:pt x="272039" y="2339008"/>
                  </a:lnTo>
                  <a:lnTo>
                    <a:pt x="119183" y="2319294"/>
                  </a:lnTo>
                  <a:cubicBezTo>
                    <a:pt x="152128" y="2246404"/>
                    <a:pt x="186695" y="2177654"/>
                    <a:pt x="219640" y="2104764"/>
                  </a:cubicBezTo>
                  <a:lnTo>
                    <a:pt x="349797" y="1791611"/>
                  </a:lnTo>
                  <a:cubicBezTo>
                    <a:pt x="300649" y="1892909"/>
                    <a:pt x="251268" y="1978657"/>
                    <a:pt x="202120" y="2079955"/>
                  </a:cubicBezTo>
                  <a:lnTo>
                    <a:pt x="101973" y="2315220"/>
                  </a:lnTo>
                  <a:lnTo>
                    <a:pt x="0" y="2305359"/>
                  </a:ln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3" name="组合 22"/>
            <p:cNvGrpSpPr/>
            <p:nvPr/>
          </p:nvGrpSpPr>
          <p:grpSpPr>
            <a:xfrm>
              <a:off x="1638456" y="3894450"/>
              <a:ext cx="8134912" cy="2036526"/>
              <a:chOff x="1472129" y="4194819"/>
              <a:chExt cx="8134912" cy="2036526"/>
            </a:xfrm>
          </p:grpSpPr>
          <p:sp>
            <p:nvSpPr>
              <p:cNvPr id="2743" name="平行四边形 51"/>
              <p:cNvSpPr/>
              <p:nvPr/>
            </p:nvSpPr>
            <p:spPr>
              <a:xfrm rot="11144820">
                <a:off x="8093898" y="4332590"/>
                <a:ext cx="1037523" cy="259359"/>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38245 h 3865450"/>
                  <a:gd name="connsiteX1-1613" fmla="*/ 166643 w 1288679"/>
                  <a:gd name="connsiteY1-1614" fmla="*/ 1503114 h 3865450"/>
                  <a:gd name="connsiteX2-1615" fmla="*/ 1288679 w 1288679"/>
                  <a:gd name="connsiteY2-1616" fmla="*/ -1 h 3865450"/>
                  <a:gd name="connsiteX3-1617" fmla="*/ 996791 w 1288679"/>
                  <a:gd name="connsiteY3-1618" fmla="*/ 1469499 h 3865450"/>
                  <a:gd name="connsiteX4-1619" fmla="*/ 839898 w 1288679"/>
                  <a:gd name="connsiteY4-1620" fmla="*/ 3855870 h 3865450"/>
                  <a:gd name="connsiteX5-1621" fmla="*/ 307684 w 1288679"/>
                  <a:gd name="connsiteY5-1622" fmla="*/ 2460611 h 3865450"/>
                  <a:gd name="connsiteX6-1623" fmla="*/ 0 w 1288679"/>
                  <a:gd name="connsiteY6-1624" fmla="*/ 2738245 h 3865450"/>
                  <a:gd name="connsiteX0-1625" fmla="*/ 0 w 1288679"/>
                  <a:gd name="connsiteY0-1626" fmla="*/ 2738245 h 4641722"/>
                  <a:gd name="connsiteX1-1627" fmla="*/ 166643 w 1288679"/>
                  <a:gd name="connsiteY1-1628" fmla="*/ 1503114 h 4641722"/>
                  <a:gd name="connsiteX2-1629" fmla="*/ 1288679 w 1288679"/>
                  <a:gd name="connsiteY2-1630" fmla="*/ -1 h 4641722"/>
                  <a:gd name="connsiteX3-1631" fmla="*/ 996791 w 1288679"/>
                  <a:gd name="connsiteY3-1632" fmla="*/ 1469499 h 4641722"/>
                  <a:gd name="connsiteX4-1633" fmla="*/ 839898 w 1288679"/>
                  <a:gd name="connsiteY4-1634" fmla="*/ 3855870 h 4641722"/>
                  <a:gd name="connsiteX5-1635" fmla="*/ 53372 w 1288679"/>
                  <a:gd name="connsiteY5-1636" fmla="*/ 4641724 h 4641722"/>
                  <a:gd name="connsiteX6-1637" fmla="*/ 0 w 1288679"/>
                  <a:gd name="connsiteY6-1638" fmla="*/ 2738245 h 4641722"/>
                  <a:gd name="connsiteX0-1639" fmla="*/ 75593 w 1235307"/>
                  <a:gd name="connsiteY0-1640" fmla="*/ 4192485 h 4641722"/>
                  <a:gd name="connsiteX1-1641" fmla="*/ 113271 w 1235307"/>
                  <a:gd name="connsiteY1-1642" fmla="*/ 1503114 h 4641722"/>
                  <a:gd name="connsiteX2-1643" fmla="*/ 1235307 w 1235307"/>
                  <a:gd name="connsiteY2-1644" fmla="*/ -1 h 4641722"/>
                  <a:gd name="connsiteX3-1645" fmla="*/ 943419 w 1235307"/>
                  <a:gd name="connsiteY3-1646" fmla="*/ 1469499 h 4641722"/>
                  <a:gd name="connsiteX4-1647" fmla="*/ 786526 w 1235307"/>
                  <a:gd name="connsiteY4-1648" fmla="*/ 3855870 h 4641722"/>
                  <a:gd name="connsiteX5-1649" fmla="*/ 0 w 1235307"/>
                  <a:gd name="connsiteY5-1650" fmla="*/ 4641724 h 4641722"/>
                  <a:gd name="connsiteX6-1651" fmla="*/ 75593 w 1235307"/>
                  <a:gd name="connsiteY6-1652" fmla="*/ 4192485 h 4641722"/>
                  <a:gd name="connsiteX0-1653" fmla="*/ 75593 w 1235307"/>
                  <a:gd name="connsiteY0-1654" fmla="*/ 4192485 h 4641722"/>
                  <a:gd name="connsiteX1-1655" fmla="*/ 113271 w 1235307"/>
                  <a:gd name="connsiteY1-1656" fmla="*/ 1503114 h 4641722"/>
                  <a:gd name="connsiteX2-1657" fmla="*/ 1235307 w 1235307"/>
                  <a:gd name="connsiteY2-1658" fmla="*/ -1 h 4641722"/>
                  <a:gd name="connsiteX3-1659" fmla="*/ 943419 w 1235307"/>
                  <a:gd name="connsiteY3-1660" fmla="*/ 1469499 h 4641722"/>
                  <a:gd name="connsiteX4-1661" fmla="*/ 786526 w 1235307"/>
                  <a:gd name="connsiteY4-1662" fmla="*/ 3855870 h 4641722"/>
                  <a:gd name="connsiteX5-1663" fmla="*/ 0 w 1235307"/>
                  <a:gd name="connsiteY5-1664" fmla="*/ 4641724 h 4641722"/>
                  <a:gd name="connsiteX6-1665" fmla="*/ 75593 w 1235307"/>
                  <a:gd name="connsiteY6-1666" fmla="*/ 4192485 h 4641722"/>
                  <a:gd name="connsiteX0-1667" fmla="*/ 75593 w 1235307"/>
                  <a:gd name="connsiteY0-1668" fmla="*/ 4192485 h 4641722"/>
                  <a:gd name="connsiteX1-1669" fmla="*/ 715528 w 1235307"/>
                  <a:gd name="connsiteY1-1670" fmla="*/ 3180769 h 4641722"/>
                  <a:gd name="connsiteX2-1671" fmla="*/ 1235307 w 1235307"/>
                  <a:gd name="connsiteY2-1672" fmla="*/ -1 h 4641722"/>
                  <a:gd name="connsiteX3-1673" fmla="*/ 943419 w 1235307"/>
                  <a:gd name="connsiteY3-1674" fmla="*/ 1469499 h 4641722"/>
                  <a:gd name="connsiteX4-1675" fmla="*/ 786526 w 1235307"/>
                  <a:gd name="connsiteY4-1676" fmla="*/ 3855870 h 4641722"/>
                  <a:gd name="connsiteX5-1677" fmla="*/ 0 w 1235307"/>
                  <a:gd name="connsiteY5-1678" fmla="*/ 4641724 h 4641722"/>
                  <a:gd name="connsiteX6-1679" fmla="*/ 75593 w 1235307"/>
                  <a:gd name="connsiteY6-1680" fmla="*/ 4192485 h 4641722"/>
                  <a:gd name="connsiteX0-1681" fmla="*/ 73025 w 1235307"/>
                  <a:gd name="connsiteY0-1682" fmla="*/ 4000445 h 4641722"/>
                  <a:gd name="connsiteX1-1683" fmla="*/ 715528 w 1235307"/>
                  <a:gd name="connsiteY1-1684" fmla="*/ 3180769 h 4641722"/>
                  <a:gd name="connsiteX2-1685" fmla="*/ 1235307 w 1235307"/>
                  <a:gd name="connsiteY2-1686" fmla="*/ -1 h 4641722"/>
                  <a:gd name="connsiteX3-1687" fmla="*/ 943419 w 1235307"/>
                  <a:gd name="connsiteY3-1688" fmla="*/ 1469499 h 4641722"/>
                  <a:gd name="connsiteX4-1689" fmla="*/ 786526 w 1235307"/>
                  <a:gd name="connsiteY4-1690" fmla="*/ 3855870 h 4641722"/>
                  <a:gd name="connsiteX5-1691" fmla="*/ 0 w 1235307"/>
                  <a:gd name="connsiteY5-1692" fmla="*/ 4641724 h 4641722"/>
                  <a:gd name="connsiteX6-1693" fmla="*/ 73025 w 1235307"/>
                  <a:gd name="connsiteY6-1694" fmla="*/ 4000445 h 4641722"/>
                  <a:gd name="connsiteX0-1695" fmla="*/ 73025 w 1235307"/>
                  <a:gd name="connsiteY0-1696" fmla="*/ 4000445 h 4641722"/>
                  <a:gd name="connsiteX1-1697" fmla="*/ 715528 w 1235307"/>
                  <a:gd name="connsiteY1-1698" fmla="*/ 3180769 h 4641722"/>
                  <a:gd name="connsiteX2-1699" fmla="*/ 1235307 w 1235307"/>
                  <a:gd name="connsiteY2-1700" fmla="*/ -1 h 4641722"/>
                  <a:gd name="connsiteX3-1701" fmla="*/ 943419 w 1235307"/>
                  <a:gd name="connsiteY3-1702" fmla="*/ 1469499 h 4641722"/>
                  <a:gd name="connsiteX4-1703" fmla="*/ 786526 w 1235307"/>
                  <a:gd name="connsiteY4-1704" fmla="*/ 3855870 h 4641722"/>
                  <a:gd name="connsiteX5-1705" fmla="*/ 0 w 1235307"/>
                  <a:gd name="connsiteY5-1706" fmla="*/ 4641724 h 4641722"/>
                  <a:gd name="connsiteX6-1707" fmla="*/ 73025 w 1235307"/>
                  <a:gd name="connsiteY6-1708" fmla="*/ 4000445 h 4641722"/>
                  <a:gd name="connsiteX0-1709" fmla="*/ 73025 w 1235704"/>
                  <a:gd name="connsiteY0-1710" fmla="*/ 4000445 h 4641722"/>
                  <a:gd name="connsiteX1-1711" fmla="*/ 715528 w 1235704"/>
                  <a:gd name="connsiteY1-1712" fmla="*/ 3180769 h 4641722"/>
                  <a:gd name="connsiteX2-1713" fmla="*/ 1235307 w 1235704"/>
                  <a:gd name="connsiteY2-1714" fmla="*/ -1 h 4641722"/>
                  <a:gd name="connsiteX3-1715" fmla="*/ 786526 w 1235704"/>
                  <a:gd name="connsiteY3-1716" fmla="*/ 3855870 h 4641722"/>
                  <a:gd name="connsiteX4-1717" fmla="*/ 0 w 1235704"/>
                  <a:gd name="connsiteY4-1718" fmla="*/ 4641724 h 4641722"/>
                  <a:gd name="connsiteX5-1719" fmla="*/ 73025 w 1235704"/>
                  <a:gd name="connsiteY5-1720" fmla="*/ 4000445 h 4641722"/>
                  <a:gd name="connsiteX0-1721" fmla="*/ 73025 w 847893"/>
                  <a:gd name="connsiteY0-1722" fmla="*/ 820596 h 1461873"/>
                  <a:gd name="connsiteX1-1723" fmla="*/ 715528 w 847893"/>
                  <a:gd name="connsiteY1-1724" fmla="*/ 920 h 1461873"/>
                  <a:gd name="connsiteX2-1725" fmla="*/ 786526 w 847893"/>
                  <a:gd name="connsiteY2-1726" fmla="*/ 676021 h 1461873"/>
                  <a:gd name="connsiteX3-1727" fmla="*/ 0 w 847893"/>
                  <a:gd name="connsiteY3-1728" fmla="*/ 1461875 h 1461873"/>
                  <a:gd name="connsiteX4-1729" fmla="*/ 73025 w 847893"/>
                  <a:gd name="connsiteY4-1730" fmla="*/ 820596 h 1461873"/>
                  <a:gd name="connsiteX0-1731" fmla="*/ 73025 w 786526"/>
                  <a:gd name="connsiteY0-1732" fmla="*/ 819677 h 1460954"/>
                  <a:gd name="connsiteX1-1733" fmla="*/ 715528 w 786526"/>
                  <a:gd name="connsiteY1-1734" fmla="*/ 1 h 1460954"/>
                  <a:gd name="connsiteX2-1735" fmla="*/ 786526 w 786526"/>
                  <a:gd name="connsiteY2-1736" fmla="*/ 675102 h 1460954"/>
                  <a:gd name="connsiteX3-1737" fmla="*/ 0 w 786526"/>
                  <a:gd name="connsiteY3-1738" fmla="*/ 1460956 h 1460954"/>
                  <a:gd name="connsiteX4-1739" fmla="*/ 73025 w 786526"/>
                  <a:gd name="connsiteY4-1740" fmla="*/ 819677 h 1460954"/>
                  <a:gd name="connsiteX0-1741" fmla="*/ 73025 w 937472"/>
                  <a:gd name="connsiteY0-1742" fmla="*/ 1084827 h 1726104"/>
                  <a:gd name="connsiteX1-1743" fmla="*/ 937472 w 937472"/>
                  <a:gd name="connsiteY1-1744" fmla="*/ 3 h 1726104"/>
                  <a:gd name="connsiteX2-1745" fmla="*/ 786526 w 937472"/>
                  <a:gd name="connsiteY2-1746" fmla="*/ 940252 h 1726104"/>
                  <a:gd name="connsiteX3-1747" fmla="*/ 0 w 937472"/>
                  <a:gd name="connsiteY3-1748" fmla="*/ 1726106 h 1726104"/>
                  <a:gd name="connsiteX4-1749" fmla="*/ 73025 w 937472"/>
                  <a:gd name="connsiteY4-1750" fmla="*/ 1084827 h 1726104"/>
                  <a:gd name="connsiteX0-1751" fmla="*/ 73025 w 938254"/>
                  <a:gd name="connsiteY0-1752" fmla="*/ 1124338 h 1765615"/>
                  <a:gd name="connsiteX1-1753" fmla="*/ 937472 w 938254"/>
                  <a:gd name="connsiteY1-1754" fmla="*/ 39514 h 1765615"/>
                  <a:gd name="connsiteX2-1755" fmla="*/ 786526 w 938254"/>
                  <a:gd name="connsiteY2-1756" fmla="*/ 979763 h 1765615"/>
                  <a:gd name="connsiteX3-1757" fmla="*/ 0 w 938254"/>
                  <a:gd name="connsiteY3-1758" fmla="*/ 1765617 h 1765615"/>
                  <a:gd name="connsiteX4-1759" fmla="*/ 73025 w 938254"/>
                  <a:gd name="connsiteY4-1760" fmla="*/ 1124338 h 1765615"/>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Lst>
                <a:rect l="l" t="t" r="r" b="b"/>
                <a:pathLst>
                  <a:path w="938254" h="1765615">
                    <a:moveTo>
                      <a:pt x="73025" y="1124338"/>
                    </a:moveTo>
                    <a:cubicBezTo>
                      <a:pt x="361174" y="762730"/>
                      <a:pt x="962917" y="-206555"/>
                      <a:pt x="937472" y="39514"/>
                    </a:cubicBezTo>
                    <a:cubicBezTo>
                      <a:pt x="912027" y="285583"/>
                      <a:pt x="942771" y="692079"/>
                      <a:pt x="786526" y="979763"/>
                    </a:cubicBezTo>
                    <a:cubicBezTo>
                      <a:pt x="630281" y="1267447"/>
                      <a:pt x="111204" y="1294716"/>
                      <a:pt x="0" y="1765617"/>
                    </a:cubicBezTo>
                    <a:lnTo>
                      <a:pt x="73025" y="1124338"/>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44" name="平行四边形 51"/>
              <p:cNvSpPr/>
              <p:nvPr/>
            </p:nvSpPr>
            <p:spPr>
              <a:xfrm rot="11144820">
                <a:off x="7579644" y="4414464"/>
                <a:ext cx="1457447" cy="442105"/>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93462 h 2793463"/>
                  <a:gd name="connsiteX1-1613" fmla="*/ 166643 w 1288679"/>
                  <a:gd name="connsiteY1-1614" fmla="*/ 1558331 h 2793463"/>
                  <a:gd name="connsiteX2-1615" fmla="*/ 937312 w 1288679"/>
                  <a:gd name="connsiteY2-1616" fmla="*/ 347098 h 2793463"/>
                  <a:gd name="connsiteX3-1617" fmla="*/ 1288679 w 1288679"/>
                  <a:gd name="connsiteY3-1618" fmla="*/ 55216 h 2793463"/>
                  <a:gd name="connsiteX4-1619" fmla="*/ 996791 w 1288679"/>
                  <a:gd name="connsiteY4-1620" fmla="*/ 1524716 h 2793463"/>
                  <a:gd name="connsiteX5-1621" fmla="*/ 817433 w 1288679"/>
                  <a:gd name="connsiteY5-1622" fmla="*/ 2230655 h 2793463"/>
                  <a:gd name="connsiteX6-1623" fmla="*/ 307684 w 1288679"/>
                  <a:gd name="connsiteY6-1624" fmla="*/ 2515828 h 2793463"/>
                  <a:gd name="connsiteX7-1625" fmla="*/ 0 w 1288679"/>
                  <a:gd name="connsiteY7-1626" fmla="*/ 2793462 h 2793463"/>
                  <a:gd name="connsiteX0-1627" fmla="*/ 0 w 1288679"/>
                  <a:gd name="connsiteY0-1628" fmla="*/ 2793462 h 2793463"/>
                  <a:gd name="connsiteX1-1629" fmla="*/ 166643 w 1288679"/>
                  <a:gd name="connsiteY1-1630" fmla="*/ 1558331 h 2793463"/>
                  <a:gd name="connsiteX2-1631" fmla="*/ 937312 w 1288679"/>
                  <a:gd name="connsiteY2-1632" fmla="*/ 347098 h 2793463"/>
                  <a:gd name="connsiteX3-1633" fmla="*/ 1288679 w 1288679"/>
                  <a:gd name="connsiteY3-1634" fmla="*/ 55216 h 2793463"/>
                  <a:gd name="connsiteX4-1635" fmla="*/ 996791 w 1288679"/>
                  <a:gd name="connsiteY4-1636" fmla="*/ 1524716 h 2793463"/>
                  <a:gd name="connsiteX5-1637" fmla="*/ 817433 w 1288679"/>
                  <a:gd name="connsiteY5-1638" fmla="*/ 2230655 h 2793463"/>
                  <a:gd name="connsiteX6-1639" fmla="*/ 310252 w 1288679"/>
                  <a:gd name="connsiteY6-1640" fmla="*/ 2707883 h 2793463"/>
                  <a:gd name="connsiteX7-1641" fmla="*/ 0 w 1288679"/>
                  <a:gd name="connsiteY7-1642" fmla="*/ 2793462 h 2793463"/>
                  <a:gd name="connsiteX0-1643" fmla="*/ 0 w 1318000"/>
                  <a:gd name="connsiteY0-1644" fmla="*/ 3009678 h 3009680"/>
                  <a:gd name="connsiteX1-1645" fmla="*/ 195964 w 1318000"/>
                  <a:gd name="connsiteY1-1646" fmla="*/ 1558331 h 3009680"/>
                  <a:gd name="connsiteX2-1647" fmla="*/ 966633 w 1318000"/>
                  <a:gd name="connsiteY2-1648" fmla="*/ 347098 h 3009680"/>
                  <a:gd name="connsiteX3-1649" fmla="*/ 1318000 w 1318000"/>
                  <a:gd name="connsiteY3-1650" fmla="*/ 55216 h 3009680"/>
                  <a:gd name="connsiteX4-1651" fmla="*/ 1026112 w 1318000"/>
                  <a:gd name="connsiteY4-1652" fmla="*/ 1524716 h 3009680"/>
                  <a:gd name="connsiteX5-1653" fmla="*/ 846754 w 1318000"/>
                  <a:gd name="connsiteY5-1654" fmla="*/ 2230655 h 3009680"/>
                  <a:gd name="connsiteX6-1655" fmla="*/ 339573 w 1318000"/>
                  <a:gd name="connsiteY6-1656" fmla="*/ 2707883 h 3009680"/>
                  <a:gd name="connsiteX7-1657" fmla="*/ 0 w 1318000"/>
                  <a:gd name="connsiteY7-1658" fmla="*/ 3009678 h 3009680"/>
                  <a:gd name="connsiteX0-1659" fmla="*/ 0 w 1318000"/>
                  <a:gd name="connsiteY0-1660" fmla="*/ 3009678 h 3009680"/>
                  <a:gd name="connsiteX1-1661" fmla="*/ 195964 w 1318000"/>
                  <a:gd name="connsiteY1-1662" fmla="*/ 1558331 h 3009680"/>
                  <a:gd name="connsiteX2-1663" fmla="*/ 966633 w 1318000"/>
                  <a:gd name="connsiteY2-1664" fmla="*/ 347098 h 3009680"/>
                  <a:gd name="connsiteX3-1665" fmla="*/ 1318000 w 1318000"/>
                  <a:gd name="connsiteY3-1666" fmla="*/ 55216 h 3009680"/>
                  <a:gd name="connsiteX4-1667" fmla="*/ 1026112 w 1318000"/>
                  <a:gd name="connsiteY4-1668" fmla="*/ 1524716 h 3009680"/>
                  <a:gd name="connsiteX5-1669" fmla="*/ 846754 w 1318000"/>
                  <a:gd name="connsiteY5-1670" fmla="*/ 2230655 h 3009680"/>
                  <a:gd name="connsiteX6-1671" fmla="*/ 358065 w 1318000"/>
                  <a:gd name="connsiteY6-1672" fmla="*/ 2645376 h 3009680"/>
                  <a:gd name="connsiteX7-1673" fmla="*/ 0 w 1318000"/>
                  <a:gd name="connsiteY7-1674" fmla="*/ 3009678 h 3009680"/>
                  <a:gd name="connsiteX0-1675" fmla="*/ 0 w 1318000"/>
                  <a:gd name="connsiteY0-1676" fmla="*/ 3009678 h 3009680"/>
                  <a:gd name="connsiteX1-1677" fmla="*/ 195964 w 1318000"/>
                  <a:gd name="connsiteY1-1678" fmla="*/ 1558331 h 3009680"/>
                  <a:gd name="connsiteX2-1679" fmla="*/ 966633 w 1318000"/>
                  <a:gd name="connsiteY2-1680" fmla="*/ 347098 h 3009680"/>
                  <a:gd name="connsiteX3-1681" fmla="*/ 1318000 w 1318000"/>
                  <a:gd name="connsiteY3-1682" fmla="*/ 55216 h 3009680"/>
                  <a:gd name="connsiteX4-1683" fmla="*/ 1026112 w 1318000"/>
                  <a:gd name="connsiteY4-1684" fmla="*/ 1524716 h 3009680"/>
                  <a:gd name="connsiteX5-1685" fmla="*/ 846754 w 1318000"/>
                  <a:gd name="connsiteY5-1686" fmla="*/ 2230655 h 3009680"/>
                  <a:gd name="connsiteX6-1687" fmla="*/ 358065 w 1318000"/>
                  <a:gd name="connsiteY6-1688" fmla="*/ 2645376 h 3009680"/>
                  <a:gd name="connsiteX7-1689" fmla="*/ 0 w 1318000"/>
                  <a:gd name="connsiteY7-1690" fmla="*/ 3009678 h 3009680"/>
                  <a:gd name="connsiteX0-1691" fmla="*/ 0 w 1318000"/>
                  <a:gd name="connsiteY0-1692" fmla="*/ 3009678 h 3009680"/>
                  <a:gd name="connsiteX1-1693" fmla="*/ 195964 w 1318000"/>
                  <a:gd name="connsiteY1-1694" fmla="*/ 1558331 h 3009680"/>
                  <a:gd name="connsiteX2-1695" fmla="*/ 966633 w 1318000"/>
                  <a:gd name="connsiteY2-1696" fmla="*/ 347098 h 3009680"/>
                  <a:gd name="connsiteX3-1697" fmla="*/ 1318000 w 1318000"/>
                  <a:gd name="connsiteY3-1698" fmla="*/ 55216 h 3009680"/>
                  <a:gd name="connsiteX4-1699" fmla="*/ 1026112 w 1318000"/>
                  <a:gd name="connsiteY4-1700" fmla="*/ 1524716 h 3009680"/>
                  <a:gd name="connsiteX5-1701" fmla="*/ 828904 w 1318000"/>
                  <a:gd name="connsiteY5-1702" fmla="*/ 2341179 h 3009680"/>
                  <a:gd name="connsiteX6-1703" fmla="*/ 358065 w 1318000"/>
                  <a:gd name="connsiteY6-1704" fmla="*/ 2645376 h 3009680"/>
                  <a:gd name="connsiteX7-1705" fmla="*/ 0 w 1318000"/>
                  <a:gd name="connsiteY7-1706" fmla="*/ 3009678 h 3009680"/>
                  <a:gd name="connsiteX0-1707" fmla="*/ 0 w 1318000"/>
                  <a:gd name="connsiteY0-1708" fmla="*/ 3009678 h 3009680"/>
                  <a:gd name="connsiteX1-1709" fmla="*/ 195964 w 1318000"/>
                  <a:gd name="connsiteY1-1710" fmla="*/ 1558331 h 3009680"/>
                  <a:gd name="connsiteX2-1711" fmla="*/ 966633 w 1318000"/>
                  <a:gd name="connsiteY2-1712" fmla="*/ 347098 h 3009680"/>
                  <a:gd name="connsiteX3-1713" fmla="*/ 1318000 w 1318000"/>
                  <a:gd name="connsiteY3-1714" fmla="*/ 55216 h 3009680"/>
                  <a:gd name="connsiteX4-1715" fmla="*/ 1026112 w 1318000"/>
                  <a:gd name="connsiteY4-1716" fmla="*/ 1524716 h 3009680"/>
                  <a:gd name="connsiteX5-1717" fmla="*/ 828904 w 1318000"/>
                  <a:gd name="connsiteY5-1718" fmla="*/ 2341179 h 3009680"/>
                  <a:gd name="connsiteX6-1719" fmla="*/ 350403 w 1318000"/>
                  <a:gd name="connsiteY6-1720" fmla="*/ 2554182 h 3009680"/>
                  <a:gd name="connsiteX7-1721" fmla="*/ 0 w 1318000"/>
                  <a:gd name="connsiteY7-1722" fmla="*/ 3009678 h 3009680"/>
                  <a:gd name="connsiteX0-1723" fmla="*/ 0 w 1318000"/>
                  <a:gd name="connsiteY0-1724" fmla="*/ 3009678 h 3009680"/>
                  <a:gd name="connsiteX1-1725" fmla="*/ 195964 w 1318000"/>
                  <a:gd name="connsiteY1-1726" fmla="*/ 1558331 h 3009680"/>
                  <a:gd name="connsiteX2-1727" fmla="*/ 966633 w 1318000"/>
                  <a:gd name="connsiteY2-1728" fmla="*/ 347098 h 3009680"/>
                  <a:gd name="connsiteX3-1729" fmla="*/ 1318000 w 1318000"/>
                  <a:gd name="connsiteY3-1730" fmla="*/ 55216 h 3009680"/>
                  <a:gd name="connsiteX4-1731" fmla="*/ 1026112 w 1318000"/>
                  <a:gd name="connsiteY4-1732" fmla="*/ 1524716 h 3009680"/>
                  <a:gd name="connsiteX5-1733" fmla="*/ 828904 w 1318000"/>
                  <a:gd name="connsiteY5-1734" fmla="*/ 2341179 h 3009680"/>
                  <a:gd name="connsiteX6-1735" fmla="*/ 350403 w 1318000"/>
                  <a:gd name="connsiteY6-1736" fmla="*/ 2554182 h 3009680"/>
                  <a:gd name="connsiteX7-1737" fmla="*/ 0 w 1318000"/>
                  <a:gd name="connsiteY7-1738" fmla="*/ 3009678 h 3009680"/>
                  <a:gd name="connsiteX0-1739" fmla="*/ 0 w 1318000"/>
                  <a:gd name="connsiteY0-1740" fmla="*/ 3009678 h 3009680"/>
                  <a:gd name="connsiteX1-1741" fmla="*/ 195964 w 1318000"/>
                  <a:gd name="connsiteY1-1742" fmla="*/ 1558331 h 3009680"/>
                  <a:gd name="connsiteX2-1743" fmla="*/ 966633 w 1318000"/>
                  <a:gd name="connsiteY2-1744" fmla="*/ 347098 h 3009680"/>
                  <a:gd name="connsiteX3-1745" fmla="*/ 1318000 w 1318000"/>
                  <a:gd name="connsiteY3-1746" fmla="*/ 55216 h 3009680"/>
                  <a:gd name="connsiteX4-1747" fmla="*/ 1026112 w 1318000"/>
                  <a:gd name="connsiteY4-1748" fmla="*/ 1524716 h 3009680"/>
                  <a:gd name="connsiteX5-1749" fmla="*/ 832714 w 1318000"/>
                  <a:gd name="connsiteY5-1750" fmla="*/ 2144301 h 3009680"/>
                  <a:gd name="connsiteX6-1751" fmla="*/ 350403 w 1318000"/>
                  <a:gd name="connsiteY6-1752" fmla="*/ 2554182 h 3009680"/>
                  <a:gd name="connsiteX7-1753" fmla="*/ 0 w 1318000"/>
                  <a:gd name="connsiteY7-1754" fmla="*/ 3009678 h 3009680"/>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Lst>
                <a:rect l="l" t="t" r="r" b="b"/>
                <a:pathLst>
                  <a:path w="1318000" h="3009680">
                    <a:moveTo>
                      <a:pt x="0" y="3009678"/>
                    </a:moveTo>
                    <a:lnTo>
                      <a:pt x="195964" y="1558331"/>
                    </a:lnTo>
                    <a:cubicBezTo>
                      <a:pt x="357069" y="1114568"/>
                      <a:pt x="779627" y="597617"/>
                      <a:pt x="966633" y="347098"/>
                    </a:cubicBezTo>
                    <a:cubicBezTo>
                      <a:pt x="1153639" y="96579"/>
                      <a:pt x="1307559" y="-100238"/>
                      <a:pt x="1318000" y="55216"/>
                    </a:cubicBezTo>
                    <a:cubicBezTo>
                      <a:pt x="1282772" y="368693"/>
                      <a:pt x="1093230" y="1187077"/>
                      <a:pt x="1026112" y="1524716"/>
                    </a:cubicBezTo>
                    <a:cubicBezTo>
                      <a:pt x="922763" y="2035527"/>
                      <a:pt x="945332" y="1972724"/>
                      <a:pt x="832714" y="2144301"/>
                    </a:cubicBezTo>
                    <a:lnTo>
                      <a:pt x="350403" y="2554182"/>
                    </a:lnTo>
                    <a:lnTo>
                      <a:pt x="0" y="3009678"/>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45" name="平行四边形 51"/>
              <p:cNvSpPr/>
              <p:nvPr/>
            </p:nvSpPr>
            <p:spPr>
              <a:xfrm rot="11144820">
                <a:off x="4179402" y="4194819"/>
                <a:ext cx="3977953" cy="1319484"/>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1685566"/>
                  <a:gd name="connsiteY0-650" fmla="*/ 1716579 h 1716579"/>
                  <a:gd name="connsiteX1-651" fmla="*/ 234518 w 1685566"/>
                  <a:gd name="connsiteY1-652" fmla="*/ 1018595 h 1716579"/>
                  <a:gd name="connsiteX2-653" fmla="*/ 775393 w 1685566"/>
                  <a:gd name="connsiteY2-654" fmla="*/ 119504 h 1716579"/>
                  <a:gd name="connsiteX3-655" fmla="*/ 1018640 w 1685566"/>
                  <a:gd name="connsiteY3-656" fmla="*/ 349163 h 1716579"/>
                  <a:gd name="connsiteX4-657" fmla="*/ 1332493 w 1685566"/>
                  <a:gd name="connsiteY4-658" fmla="*/ 392372 h 1716579"/>
                  <a:gd name="connsiteX5-659" fmla="*/ 1600913 w 1685566"/>
                  <a:gd name="connsiteY5-660" fmla="*/ 368471 h 1716579"/>
                  <a:gd name="connsiteX6-661" fmla="*/ 1681725 w 1685566"/>
                  <a:gd name="connsiteY6-662" fmla="*/ 10763 h 1716579"/>
                  <a:gd name="connsiteX7-663" fmla="*/ 1291869 w 1685566"/>
                  <a:gd name="connsiteY7-664" fmla="*/ 1370590 h 1716579"/>
                  <a:gd name="connsiteX8-665" fmla="*/ 0 w 1685566"/>
                  <a:gd name="connsiteY8-666" fmla="*/ 1716579 h 1716579"/>
                  <a:gd name="connsiteX0-667" fmla="*/ 0 w 1685566"/>
                  <a:gd name="connsiteY0-668" fmla="*/ 1716579 h 1716579"/>
                  <a:gd name="connsiteX1-669" fmla="*/ 234518 w 1685566"/>
                  <a:gd name="connsiteY1-670" fmla="*/ 1018595 h 1716579"/>
                  <a:gd name="connsiteX2-671" fmla="*/ 775393 w 1685566"/>
                  <a:gd name="connsiteY2-672" fmla="*/ 119504 h 1716579"/>
                  <a:gd name="connsiteX3-673" fmla="*/ 1018640 w 1685566"/>
                  <a:gd name="connsiteY3-674" fmla="*/ 349163 h 1716579"/>
                  <a:gd name="connsiteX4-675" fmla="*/ 1332493 w 1685566"/>
                  <a:gd name="connsiteY4-676" fmla="*/ 392372 h 1716579"/>
                  <a:gd name="connsiteX5-677" fmla="*/ 1600913 w 1685566"/>
                  <a:gd name="connsiteY5-678" fmla="*/ 368471 h 1716579"/>
                  <a:gd name="connsiteX6-679" fmla="*/ 1681725 w 1685566"/>
                  <a:gd name="connsiteY6-680" fmla="*/ 10763 h 1716579"/>
                  <a:gd name="connsiteX7-681" fmla="*/ 1551445 w 1685566"/>
                  <a:gd name="connsiteY7-682" fmla="*/ 222083 h 1716579"/>
                  <a:gd name="connsiteX8-683" fmla="*/ 0 w 1685566"/>
                  <a:gd name="connsiteY8-684" fmla="*/ 1716579 h 1716579"/>
                  <a:gd name="connsiteX0-685" fmla="*/ 0 w 1682289"/>
                  <a:gd name="connsiteY0-686" fmla="*/ 1726912 h 1726912"/>
                  <a:gd name="connsiteX1-687" fmla="*/ 234518 w 1682289"/>
                  <a:gd name="connsiteY1-688" fmla="*/ 1028928 h 1726912"/>
                  <a:gd name="connsiteX2-689" fmla="*/ 775393 w 1682289"/>
                  <a:gd name="connsiteY2-690" fmla="*/ 129837 h 1726912"/>
                  <a:gd name="connsiteX3-691" fmla="*/ 1018640 w 1682289"/>
                  <a:gd name="connsiteY3-692" fmla="*/ 359496 h 1726912"/>
                  <a:gd name="connsiteX4-693" fmla="*/ 1332493 w 1682289"/>
                  <a:gd name="connsiteY4-694" fmla="*/ 402705 h 1726912"/>
                  <a:gd name="connsiteX5-695" fmla="*/ 1284915 w 1682289"/>
                  <a:gd name="connsiteY5-696" fmla="*/ 166606 h 1726912"/>
                  <a:gd name="connsiteX6-697" fmla="*/ 1681725 w 1682289"/>
                  <a:gd name="connsiteY6-698" fmla="*/ 21096 h 1726912"/>
                  <a:gd name="connsiteX7-699" fmla="*/ 1551445 w 1682289"/>
                  <a:gd name="connsiteY7-700" fmla="*/ 232416 h 1726912"/>
                  <a:gd name="connsiteX8-701" fmla="*/ 0 w 1682289"/>
                  <a:gd name="connsiteY8-702" fmla="*/ 1726912 h 1726912"/>
                  <a:gd name="connsiteX0-703" fmla="*/ 0 w 1684097"/>
                  <a:gd name="connsiteY0-704" fmla="*/ 1773858 h 1773858"/>
                  <a:gd name="connsiteX1-705" fmla="*/ 234518 w 1684097"/>
                  <a:gd name="connsiteY1-706" fmla="*/ 1075874 h 1773858"/>
                  <a:gd name="connsiteX2-707" fmla="*/ 775393 w 1684097"/>
                  <a:gd name="connsiteY2-708" fmla="*/ 176783 h 1773858"/>
                  <a:gd name="connsiteX3-709" fmla="*/ 1018640 w 1684097"/>
                  <a:gd name="connsiteY3-710" fmla="*/ 406442 h 1773858"/>
                  <a:gd name="connsiteX4-711" fmla="*/ 1332493 w 1684097"/>
                  <a:gd name="connsiteY4-712" fmla="*/ 449651 h 1773858"/>
                  <a:gd name="connsiteX5-713" fmla="*/ 1566014 w 1684097"/>
                  <a:gd name="connsiteY5-714" fmla="*/ 40521 h 1773858"/>
                  <a:gd name="connsiteX6-715" fmla="*/ 1681725 w 1684097"/>
                  <a:gd name="connsiteY6-716" fmla="*/ 68042 h 1773858"/>
                  <a:gd name="connsiteX7-717" fmla="*/ 1551445 w 1684097"/>
                  <a:gd name="connsiteY7-718" fmla="*/ 279362 h 1773858"/>
                  <a:gd name="connsiteX8-719" fmla="*/ 0 w 1684097"/>
                  <a:gd name="connsiteY8-720" fmla="*/ 1773858 h 1773858"/>
                  <a:gd name="connsiteX0-721" fmla="*/ 0 w 1681725"/>
                  <a:gd name="connsiteY0-722" fmla="*/ 1733337 h 1733337"/>
                  <a:gd name="connsiteX1-723" fmla="*/ 234518 w 1681725"/>
                  <a:gd name="connsiteY1-724" fmla="*/ 1035353 h 1733337"/>
                  <a:gd name="connsiteX2-725" fmla="*/ 775393 w 1681725"/>
                  <a:gd name="connsiteY2-726" fmla="*/ 136262 h 1733337"/>
                  <a:gd name="connsiteX3-727" fmla="*/ 1018640 w 1681725"/>
                  <a:gd name="connsiteY3-728" fmla="*/ 365921 h 1733337"/>
                  <a:gd name="connsiteX4-729" fmla="*/ 1332493 w 1681725"/>
                  <a:gd name="connsiteY4-730" fmla="*/ 409130 h 1733337"/>
                  <a:gd name="connsiteX5-731" fmla="*/ 1566014 w 1681725"/>
                  <a:gd name="connsiteY5-732" fmla="*/ 0 h 1733337"/>
                  <a:gd name="connsiteX6-733" fmla="*/ 1681725 w 1681725"/>
                  <a:gd name="connsiteY6-734" fmla="*/ 27521 h 1733337"/>
                  <a:gd name="connsiteX7-735" fmla="*/ 1551445 w 1681725"/>
                  <a:gd name="connsiteY7-736" fmla="*/ 238841 h 1733337"/>
                  <a:gd name="connsiteX8-737" fmla="*/ 0 w 1681725"/>
                  <a:gd name="connsiteY8-738" fmla="*/ 1733337 h 1733337"/>
                  <a:gd name="connsiteX0-739" fmla="*/ 0 w 1681725"/>
                  <a:gd name="connsiteY0-740" fmla="*/ 1758727 h 1758727"/>
                  <a:gd name="connsiteX1-741" fmla="*/ 234518 w 1681725"/>
                  <a:gd name="connsiteY1-742" fmla="*/ 1060743 h 1758727"/>
                  <a:gd name="connsiteX2-743" fmla="*/ 775393 w 1681725"/>
                  <a:gd name="connsiteY2-744" fmla="*/ 161652 h 1758727"/>
                  <a:gd name="connsiteX3-745" fmla="*/ 1018640 w 1681725"/>
                  <a:gd name="connsiteY3-746" fmla="*/ 391311 h 1758727"/>
                  <a:gd name="connsiteX4-747" fmla="*/ 1332493 w 1681725"/>
                  <a:gd name="connsiteY4-748" fmla="*/ 434520 h 1758727"/>
                  <a:gd name="connsiteX5-749" fmla="*/ 1566014 w 1681725"/>
                  <a:gd name="connsiteY5-750" fmla="*/ 25390 h 1758727"/>
                  <a:gd name="connsiteX6-751" fmla="*/ 1642598 w 1681725"/>
                  <a:gd name="connsiteY6-752" fmla="*/ 46365 h 1758727"/>
                  <a:gd name="connsiteX7-753" fmla="*/ 1681725 w 1681725"/>
                  <a:gd name="connsiteY7-754" fmla="*/ 52911 h 1758727"/>
                  <a:gd name="connsiteX8-755" fmla="*/ 1551445 w 1681725"/>
                  <a:gd name="connsiteY8-756" fmla="*/ 264231 h 1758727"/>
                  <a:gd name="connsiteX9" fmla="*/ 0 w 1681725"/>
                  <a:gd name="connsiteY9" fmla="*/ 1758727 h 1758727"/>
                  <a:gd name="connsiteX0-757" fmla="*/ 0 w 1681725"/>
                  <a:gd name="connsiteY0-758" fmla="*/ 1733337 h 1733337"/>
                  <a:gd name="connsiteX1-759" fmla="*/ 234518 w 1681725"/>
                  <a:gd name="connsiteY1-760" fmla="*/ 1035353 h 1733337"/>
                  <a:gd name="connsiteX2-761" fmla="*/ 775393 w 1681725"/>
                  <a:gd name="connsiteY2-762" fmla="*/ 136262 h 1733337"/>
                  <a:gd name="connsiteX3-763" fmla="*/ 1018640 w 1681725"/>
                  <a:gd name="connsiteY3-764" fmla="*/ 365921 h 1733337"/>
                  <a:gd name="connsiteX4-765" fmla="*/ 1332493 w 1681725"/>
                  <a:gd name="connsiteY4-766" fmla="*/ 409130 h 1733337"/>
                  <a:gd name="connsiteX5-767" fmla="*/ 1566014 w 1681725"/>
                  <a:gd name="connsiteY5-768" fmla="*/ 0 h 1733337"/>
                  <a:gd name="connsiteX6-769" fmla="*/ 1642598 w 1681725"/>
                  <a:gd name="connsiteY6-770" fmla="*/ 20975 h 1733337"/>
                  <a:gd name="connsiteX7-771" fmla="*/ 1681725 w 1681725"/>
                  <a:gd name="connsiteY7-772" fmla="*/ 27521 h 1733337"/>
                  <a:gd name="connsiteX8-773" fmla="*/ 1551445 w 1681725"/>
                  <a:gd name="connsiteY8-774" fmla="*/ 238841 h 1733337"/>
                  <a:gd name="connsiteX9-775" fmla="*/ 0 w 1681725"/>
                  <a:gd name="connsiteY9-776" fmla="*/ 1733337 h 1733337"/>
                  <a:gd name="connsiteX0-777" fmla="*/ 0 w 1681725"/>
                  <a:gd name="connsiteY0-778" fmla="*/ 1761079 h 1761079"/>
                  <a:gd name="connsiteX1-779" fmla="*/ 234518 w 1681725"/>
                  <a:gd name="connsiteY1-780" fmla="*/ 1063095 h 1761079"/>
                  <a:gd name="connsiteX2-781" fmla="*/ 775393 w 1681725"/>
                  <a:gd name="connsiteY2-782" fmla="*/ 164004 h 1761079"/>
                  <a:gd name="connsiteX3-783" fmla="*/ 1018640 w 1681725"/>
                  <a:gd name="connsiteY3-784" fmla="*/ 393663 h 1761079"/>
                  <a:gd name="connsiteX4-785" fmla="*/ 1332493 w 1681725"/>
                  <a:gd name="connsiteY4-786" fmla="*/ 436872 h 1761079"/>
                  <a:gd name="connsiteX5-787" fmla="*/ 1566014 w 1681725"/>
                  <a:gd name="connsiteY5-788" fmla="*/ 27742 h 1761079"/>
                  <a:gd name="connsiteX6-789" fmla="*/ 1640139 w 1681725"/>
                  <a:gd name="connsiteY6-790" fmla="*/ 38111 h 1761079"/>
                  <a:gd name="connsiteX7-791" fmla="*/ 1681725 w 1681725"/>
                  <a:gd name="connsiteY7-792" fmla="*/ 55263 h 1761079"/>
                  <a:gd name="connsiteX8-793" fmla="*/ 1551445 w 1681725"/>
                  <a:gd name="connsiteY8-794" fmla="*/ 266583 h 1761079"/>
                  <a:gd name="connsiteX9-795" fmla="*/ 0 w 1681725"/>
                  <a:gd name="connsiteY9-796" fmla="*/ 1761079 h 1761079"/>
                  <a:gd name="connsiteX0-797" fmla="*/ 0 w 1681725"/>
                  <a:gd name="connsiteY0-798" fmla="*/ 1742760 h 1742760"/>
                  <a:gd name="connsiteX1-799" fmla="*/ 234518 w 1681725"/>
                  <a:gd name="connsiteY1-800" fmla="*/ 1044776 h 1742760"/>
                  <a:gd name="connsiteX2-801" fmla="*/ 775393 w 1681725"/>
                  <a:gd name="connsiteY2-802" fmla="*/ 145685 h 1742760"/>
                  <a:gd name="connsiteX3-803" fmla="*/ 1018640 w 1681725"/>
                  <a:gd name="connsiteY3-804" fmla="*/ 375344 h 1742760"/>
                  <a:gd name="connsiteX4-805" fmla="*/ 1332493 w 1681725"/>
                  <a:gd name="connsiteY4-806" fmla="*/ 418553 h 1742760"/>
                  <a:gd name="connsiteX5-807" fmla="*/ 1566014 w 1681725"/>
                  <a:gd name="connsiteY5-808" fmla="*/ 9423 h 1742760"/>
                  <a:gd name="connsiteX6-809" fmla="*/ 1592249 w 1681725"/>
                  <a:gd name="connsiteY6-810" fmla="*/ 123178 h 1742760"/>
                  <a:gd name="connsiteX7-811" fmla="*/ 1681725 w 1681725"/>
                  <a:gd name="connsiteY7-812" fmla="*/ 36944 h 1742760"/>
                  <a:gd name="connsiteX8-813" fmla="*/ 1551445 w 1681725"/>
                  <a:gd name="connsiteY8-814" fmla="*/ 248264 h 1742760"/>
                  <a:gd name="connsiteX9-815" fmla="*/ 0 w 1681725"/>
                  <a:gd name="connsiteY9-816" fmla="*/ 1742760 h 1742760"/>
                  <a:gd name="connsiteX0-817" fmla="*/ 0 w 1696544"/>
                  <a:gd name="connsiteY0-818" fmla="*/ 1733341 h 1733341"/>
                  <a:gd name="connsiteX1-819" fmla="*/ 234518 w 1696544"/>
                  <a:gd name="connsiteY1-820" fmla="*/ 1035357 h 1733341"/>
                  <a:gd name="connsiteX2-821" fmla="*/ 775393 w 1696544"/>
                  <a:gd name="connsiteY2-822" fmla="*/ 136266 h 1733341"/>
                  <a:gd name="connsiteX3-823" fmla="*/ 1018640 w 1696544"/>
                  <a:gd name="connsiteY3-824" fmla="*/ 365925 h 1733341"/>
                  <a:gd name="connsiteX4-825" fmla="*/ 1332493 w 1696544"/>
                  <a:gd name="connsiteY4-826" fmla="*/ 409134 h 1733341"/>
                  <a:gd name="connsiteX5-827" fmla="*/ 1566014 w 1696544"/>
                  <a:gd name="connsiteY5-828" fmla="*/ 4 h 1733341"/>
                  <a:gd name="connsiteX6-829" fmla="*/ 1696544 w 1696544"/>
                  <a:gd name="connsiteY6-830" fmla="*/ 417903 h 1733341"/>
                  <a:gd name="connsiteX7-831" fmla="*/ 1681725 w 1696544"/>
                  <a:gd name="connsiteY7-832" fmla="*/ 27525 h 1733341"/>
                  <a:gd name="connsiteX8-833" fmla="*/ 1551445 w 1696544"/>
                  <a:gd name="connsiteY8-834" fmla="*/ 238845 h 1733341"/>
                  <a:gd name="connsiteX9-835" fmla="*/ 0 w 1696544"/>
                  <a:gd name="connsiteY9-836" fmla="*/ 1733341 h 1733341"/>
                  <a:gd name="connsiteX0-837" fmla="*/ 0 w 1696544"/>
                  <a:gd name="connsiteY0-838" fmla="*/ 1705816 h 1705816"/>
                  <a:gd name="connsiteX1-839" fmla="*/ 234518 w 1696544"/>
                  <a:gd name="connsiteY1-840" fmla="*/ 1007832 h 1705816"/>
                  <a:gd name="connsiteX2-841" fmla="*/ 775393 w 1696544"/>
                  <a:gd name="connsiteY2-842" fmla="*/ 108741 h 1705816"/>
                  <a:gd name="connsiteX3-843" fmla="*/ 1018640 w 1696544"/>
                  <a:gd name="connsiteY3-844" fmla="*/ 338400 h 1705816"/>
                  <a:gd name="connsiteX4-845" fmla="*/ 1332493 w 1696544"/>
                  <a:gd name="connsiteY4-846" fmla="*/ 381609 h 1705816"/>
                  <a:gd name="connsiteX5-847" fmla="*/ 1192971 w 1696544"/>
                  <a:gd name="connsiteY5-848" fmla="*/ 119982 h 1705816"/>
                  <a:gd name="connsiteX6-849" fmla="*/ 1696544 w 1696544"/>
                  <a:gd name="connsiteY6-850" fmla="*/ 390378 h 1705816"/>
                  <a:gd name="connsiteX7-851" fmla="*/ 1681725 w 1696544"/>
                  <a:gd name="connsiteY7-852" fmla="*/ 0 h 1705816"/>
                  <a:gd name="connsiteX8-853" fmla="*/ 1551445 w 1696544"/>
                  <a:gd name="connsiteY8-854" fmla="*/ 211320 h 1705816"/>
                  <a:gd name="connsiteX9-855" fmla="*/ 0 w 1696544"/>
                  <a:gd name="connsiteY9-856" fmla="*/ 1705816 h 1705816"/>
                  <a:gd name="connsiteX0-857" fmla="*/ 0 w 1681725"/>
                  <a:gd name="connsiteY0-858" fmla="*/ 1729782 h 1729782"/>
                  <a:gd name="connsiteX1-859" fmla="*/ 234518 w 1681725"/>
                  <a:gd name="connsiteY1-860" fmla="*/ 1031798 h 1729782"/>
                  <a:gd name="connsiteX2-861" fmla="*/ 775393 w 1681725"/>
                  <a:gd name="connsiteY2-862" fmla="*/ 132707 h 1729782"/>
                  <a:gd name="connsiteX3-863" fmla="*/ 1018640 w 1681725"/>
                  <a:gd name="connsiteY3-864" fmla="*/ 362366 h 1729782"/>
                  <a:gd name="connsiteX4-865" fmla="*/ 1332493 w 1681725"/>
                  <a:gd name="connsiteY4-866" fmla="*/ 405575 h 1729782"/>
                  <a:gd name="connsiteX5-867" fmla="*/ 1192971 w 1681725"/>
                  <a:gd name="connsiteY5-868" fmla="*/ 143948 h 1729782"/>
                  <a:gd name="connsiteX6-869" fmla="*/ 1644028 w 1681725"/>
                  <a:gd name="connsiteY6-870" fmla="*/ 108 h 1729782"/>
                  <a:gd name="connsiteX7-871" fmla="*/ 1681725 w 1681725"/>
                  <a:gd name="connsiteY7-872" fmla="*/ 23966 h 1729782"/>
                  <a:gd name="connsiteX8-873" fmla="*/ 1551445 w 1681725"/>
                  <a:gd name="connsiteY8-874" fmla="*/ 235286 h 1729782"/>
                  <a:gd name="connsiteX9-875" fmla="*/ 0 w 1681725"/>
                  <a:gd name="connsiteY9-876" fmla="*/ 1729782 h 1729782"/>
                  <a:gd name="connsiteX0-877" fmla="*/ 0 w 1681725"/>
                  <a:gd name="connsiteY0-878" fmla="*/ 1765277 h 1765277"/>
                  <a:gd name="connsiteX1-879" fmla="*/ 234518 w 1681725"/>
                  <a:gd name="connsiteY1-880" fmla="*/ 1067293 h 1765277"/>
                  <a:gd name="connsiteX2-881" fmla="*/ 775393 w 1681725"/>
                  <a:gd name="connsiteY2-882" fmla="*/ 168202 h 1765277"/>
                  <a:gd name="connsiteX3-883" fmla="*/ 1018640 w 1681725"/>
                  <a:gd name="connsiteY3-884" fmla="*/ 397861 h 1765277"/>
                  <a:gd name="connsiteX4-885" fmla="*/ 1332493 w 1681725"/>
                  <a:gd name="connsiteY4-886" fmla="*/ 441070 h 1765277"/>
                  <a:gd name="connsiteX5-887" fmla="*/ 1555571 w 1681725"/>
                  <a:gd name="connsiteY5-888" fmla="*/ 29164 h 1765277"/>
                  <a:gd name="connsiteX6-889" fmla="*/ 1644028 w 1681725"/>
                  <a:gd name="connsiteY6-890" fmla="*/ 35603 h 1765277"/>
                  <a:gd name="connsiteX7-891" fmla="*/ 1681725 w 1681725"/>
                  <a:gd name="connsiteY7-892" fmla="*/ 59461 h 1765277"/>
                  <a:gd name="connsiteX8-893" fmla="*/ 1551445 w 1681725"/>
                  <a:gd name="connsiteY8-894" fmla="*/ 270781 h 1765277"/>
                  <a:gd name="connsiteX9-895" fmla="*/ 0 w 1681725"/>
                  <a:gd name="connsiteY9-896" fmla="*/ 1765277 h 1765277"/>
                  <a:gd name="connsiteX0-897" fmla="*/ 0 w 1681725"/>
                  <a:gd name="connsiteY0-898" fmla="*/ 1736113 h 1736113"/>
                  <a:gd name="connsiteX1-899" fmla="*/ 234518 w 1681725"/>
                  <a:gd name="connsiteY1-900" fmla="*/ 1038129 h 1736113"/>
                  <a:gd name="connsiteX2-901" fmla="*/ 775393 w 1681725"/>
                  <a:gd name="connsiteY2-902" fmla="*/ 139038 h 1736113"/>
                  <a:gd name="connsiteX3-903" fmla="*/ 1018640 w 1681725"/>
                  <a:gd name="connsiteY3-904" fmla="*/ 368697 h 1736113"/>
                  <a:gd name="connsiteX4-905" fmla="*/ 1332493 w 1681725"/>
                  <a:gd name="connsiteY4-906" fmla="*/ 411906 h 1736113"/>
                  <a:gd name="connsiteX5-907" fmla="*/ 1555571 w 1681725"/>
                  <a:gd name="connsiteY5-908" fmla="*/ 0 h 1736113"/>
                  <a:gd name="connsiteX6-909" fmla="*/ 1644028 w 1681725"/>
                  <a:gd name="connsiteY6-910" fmla="*/ 6439 h 1736113"/>
                  <a:gd name="connsiteX7-911" fmla="*/ 1681725 w 1681725"/>
                  <a:gd name="connsiteY7-912" fmla="*/ 30297 h 1736113"/>
                  <a:gd name="connsiteX8-913" fmla="*/ 1551445 w 1681725"/>
                  <a:gd name="connsiteY8-914" fmla="*/ 241617 h 1736113"/>
                  <a:gd name="connsiteX9-915" fmla="*/ 0 w 1681725"/>
                  <a:gd name="connsiteY9-916" fmla="*/ 1736113 h 1736113"/>
                  <a:gd name="connsiteX0-917" fmla="*/ 0 w 1693804"/>
                  <a:gd name="connsiteY0-918" fmla="*/ 1736113 h 1736113"/>
                  <a:gd name="connsiteX1-919" fmla="*/ 234518 w 1693804"/>
                  <a:gd name="connsiteY1-920" fmla="*/ 1038129 h 1736113"/>
                  <a:gd name="connsiteX2-921" fmla="*/ 775393 w 1693804"/>
                  <a:gd name="connsiteY2-922" fmla="*/ 139038 h 1736113"/>
                  <a:gd name="connsiteX3-923" fmla="*/ 1018640 w 1693804"/>
                  <a:gd name="connsiteY3-924" fmla="*/ 368697 h 1736113"/>
                  <a:gd name="connsiteX4-925" fmla="*/ 1332493 w 1693804"/>
                  <a:gd name="connsiteY4-926" fmla="*/ 411906 h 1736113"/>
                  <a:gd name="connsiteX5-927" fmla="*/ 1555571 w 1693804"/>
                  <a:gd name="connsiteY5-928" fmla="*/ 0 h 1736113"/>
                  <a:gd name="connsiteX6-929" fmla="*/ 1644028 w 1693804"/>
                  <a:gd name="connsiteY6-930" fmla="*/ 6439 h 1736113"/>
                  <a:gd name="connsiteX7-931" fmla="*/ 1693804 w 1693804"/>
                  <a:gd name="connsiteY7-932" fmla="*/ 21342 h 1736113"/>
                  <a:gd name="connsiteX8-933" fmla="*/ 1551445 w 1693804"/>
                  <a:gd name="connsiteY8-934" fmla="*/ 241617 h 1736113"/>
                  <a:gd name="connsiteX9-935" fmla="*/ 0 w 1693804"/>
                  <a:gd name="connsiteY9-936" fmla="*/ 1736113 h 1736113"/>
                  <a:gd name="connsiteX0-937" fmla="*/ 0 w 1693804"/>
                  <a:gd name="connsiteY0-938" fmla="*/ 1737908 h 1737908"/>
                  <a:gd name="connsiteX1-939" fmla="*/ 234518 w 1693804"/>
                  <a:gd name="connsiteY1-940" fmla="*/ 1039924 h 1737908"/>
                  <a:gd name="connsiteX2-941" fmla="*/ 775393 w 1693804"/>
                  <a:gd name="connsiteY2-942" fmla="*/ 140833 h 1737908"/>
                  <a:gd name="connsiteX3-943" fmla="*/ 1018640 w 1693804"/>
                  <a:gd name="connsiteY3-944" fmla="*/ 370492 h 1737908"/>
                  <a:gd name="connsiteX4-945" fmla="*/ 1407759 w 1693804"/>
                  <a:gd name="connsiteY4-946" fmla="*/ 43355 h 1737908"/>
                  <a:gd name="connsiteX5-947" fmla="*/ 1555571 w 1693804"/>
                  <a:gd name="connsiteY5-948" fmla="*/ 1795 h 1737908"/>
                  <a:gd name="connsiteX6-949" fmla="*/ 1644028 w 1693804"/>
                  <a:gd name="connsiteY6-950" fmla="*/ 8234 h 1737908"/>
                  <a:gd name="connsiteX7-951" fmla="*/ 1693804 w 1693804"/>
                  <a:gd name="connsiteY7-952" fmla="*/ 23137 h 1737908"/>
                  <a:gd name="connsiteX8-953" fmla="*/ 1551445 w 1693804"/>
                  <a:gd name="connsiteY8-954" fmla="*/ 243412 h 1737908"/>
                  <a:gd name="connsiteX9-955" fmla="*/ 0 w 1693804"/>
                  <a:gd name="connsiteY9-956" fmla="*/ 1737908 h 1737908"/>
                  <a:gd name="connsiteX0-957" fmla="*/ 0 w 1693804"/>
                  <a:gd name="connsiteY0-958" fmla="*/ 1762311 h 1762311"/>
                  <a:gd name="connsiteX1-959" fmla="*/ 234518 w 1693804"/>
                  <a:gd name="connsiteY1-960" fmla="*/ 1064327 h 1762311"/>
                  <a:gd name="connsiteX2-961" fmla="*/ 775393 w 1693804"/>
                  <a:gd name="connsiteY2-962" fmla="*/ 165236 h 1762311"/>
                  <a:gd name="connsiteX3-963" fmla="*/ 1342079 w 1693804"/>
                  <a:gd name="connsiteY3-964" fmla="*/ 24120 h 1762311"/>
                  <a:gd name="connsiteX4-965" fmla="*/ 1407759 w 1693804"/>
                  <a:gd name="connsiteY4-966" fmla="*/ 67758 h 1762311"/>
                  <a:gd name="connsiteX5-967" fmla="*/ 1555571 w 1693804"/>
                  <a:gd name="connsiteY5-968" fmla="*/ 26198 h 1762311"/>
                  <a:gd name="connsiteX6-969" fmla="*/ 1644028 w 1693804"/>
                  <a:gd name="connsiteY6-970" fmla="*/ 32637 h 1762311"/>
                  <a:gd name="connsiteX7-971" fmla="*/ 1693804 w 1693804"/>
                  <a:gd name="connsiteY7-972" fmla="*/ 47540 h 1762311"/>
                  <a:gd name="connsiteX8-973" fmla="*/ 1551445 w 1693804"/>
                  <a:gd name="connsiteY8-974" fmla="*/ 267815 h 1762311"/>
                  <a:gd name="connsiteX9-975" fmla="*/ 0 w 1693804"/>
                  <a:gd name="connsiteY9-976" fmla="*/ 1762311 h 1762311"/>
                  <a:gd name="connsiteX0-977" fmla="*/ 0 w 1693804"/>
                  <a:gd name="connsiteY0-978" fmla="*/ 1936539 h 1936539"/>
                  <a:gd name="connsiteX1-979" fmla="*/ 234518 w 1693804"/>
                  <a:gd name="connsiteY1-980" fmla="*/ 1238555 h 1936539"/>
                  <a:gd name="connsiteX2-981" fmla="*/ 1286211 w 1693804"/>
                  <a:gd name="connsiteY2-982" fmla="*/ 58265 h 1936539"/>
                  <a:gd name="connsiteX3-983" fmla="*/ 1342079 w 1693804"/>
                  <a:gd name="connsiteY3-984" fmla="*/ 198348 h 1936539"/>
                  <a:gd name="connsiteX4-985" fmla="*/ 1407759 w 1693804"/>
                  <a:gd name="connsiteY4-986" fmla="*/ 241986 h 1936539"/>
                  <a:gd name="connsiteX5-987" fmla="*/ 1555571 w 1693804"/>
                  <a:gd name="connsiteY5-988" fmla="*/ 200426 h 1936539"/>
                  <a:gd name="connsiteX6-989" fmla="*/ 1644028 w 1693804"/>
                  <a:gd name="connsiteY6-990" fmla="*/ 206865 h 1936539"/>
                  <a:gd name="connsiteX7-991" fmla="*/ 1693804 w 1693804"/>
                  <a:gd name="connsiteY7-992" fmla="*/ 221768 h 1936539"/>
                  <a:gd name="connsiteX8-993" fmla="*/ 1551445 w 1693804"/>
                  <a:gd name="connsiteY8-994" fmla="*/ 442043 h 1936539"/>
                  <a:gd name="connsiteX9-995" fmla="*/ 0 w 1693804"/>
                  <a:gd name="connsiteY9-996" fmla="*/ 1936539 h 1936539"/>
                  <a:gd name="connsiteX0-997" fmla="*/ 0 w 1693804"/>
                  <a:gd name="connsiteY0-998" fmla="*/ 1878274 h 1878274"/>
                  <a:gd name="connsiteX1-999" fmla="*/ 234518 w 1693804"/>
                  <a:gd name="connsiteY1-1000" fmla="*/ 1180290 h 1878274"/>
                  <a:gd name="connsiteX2-1001" fmla="*/ 1286211 w 1693804"/>
                  <a:gd name="connsiteY2-1002" fmla="*/ 0 h 1878274"/>
                  <a:gd name="connsiteX3-1003" fmla="*/ 1342079 w 1693804"/>
                  <a:gd name="connsiteY3-1004" fmla="*/ 140083 h 1878274"/>
                  <a:gd name="connsiteX4-1005" fmla="*/ 1407759 w 1693804"/>
                  <a:gd name="connsiteY4-1006" fmla="*/ 183721 h 1878274"/>
                  <a:gd name="connsiteX5-1007" fmla="*/ 1555571 w 1693804"/>
                  <a:gd name="connsiteY5-1008" fmla="*/ 142161 h 1878274"/>
                  <a:gd name="connsiteX6-1009" fmla="*/ 1644028 w 1693804"/>
                  <a:gd name="connsiteY6-1010" fmla="*/ 148600 h 1878274"/>
                  <a:gd name="connsiteX7-1011" fmla="*/ 1693804 w 1693804"/>
                  <a:gd name="connsiteY7-1012" fmla="*/ 163503 h 1878274"/>
                  <a:gd name="connsiteX8-1013" fmla="*/ 1551445 w 1693804"/>
                  <a:gd name="connsiteY8-1014" fmla="*/ 383778 h 1878274"/>
                  <a:gd name="connsiteX9-1015" fmla="*/ 0 w 1693804"/>
                  <a:gd name="connsiteY9-1016" fmla="*/ 1878274 h 1878274"/>
                  <a:gd name="connsiteX0-1017" fmla="*/ 0 w 1693804"/>
                  <a:gd name="connsiteY0-1018" fmla="*/ 1937087 h 1937087"/>
                  <a:gd name="connsiteX1-1019" fmla="*/ 234518 w 1693804"/>
                  <a:gd name="connsiteY1-1020" fmla="*/ 1239103 h 1937087"/>
                  <a:gd name="connsiteX2-1021" fmla="*/ 1286211 w 1693804"/>
                  <a:gd name="connsiteY2-1022" fmla="*/ 58813 h 1937087"/>
                  <a:gd name="connsiteX3-1023" fmla="*/ 1283230 w 1693804"/>
                  <a:gd name="connsiteY3-1024" fmla="*/ 182353 h 1937087"/>
                  <a:gd name="connsiteX4-1025" fmla="*/ 1342079 w 1693804"/>
                  <a:gd name="connsiteY4-1026" fmla="*/ 198896 h 1937087"/>
                  <a:gd name="connsiteX5-1027" fmla="*/ 1407759 w 1693804"/>
                  <a:gd name="connsiteY5-1028" fmla="*/ 242534 h 1937087"/>
                  <a:gd name="connsiteX6-1029" fmla="*/ 1555571 w 1693804"/>
                  <a:gd name="connsiteY6-1030" fmla="*/ 200974 h 1937087"/>
                  <a:gd name="connsiteX7-1031" fmla="*/ 1644028 w 1693804"/>
                  <a:gd name="connsiteY7-1032" fmla="*/ 207413 h 1937087"/>
                  <a:gd name="connsiteX8-1033" fmla="*/ 1693804 w 1693804"/>
                  <a:gd name="connsiteY8-1034" fmla="*/ 222316 h 1937087"/>
                  <a:gd name="connsiteX9-1035" fmla="*/ 1551445 w 1693804"/>
                  <a:gd name="connsiteY9-1036" fmla="*/ 442591 h 1937087"/>
                  <a:gd name="connsiteX10" fmla="*/ 0 w 1693804"/>
                  <a:gd name="connsiteY10" fmla="*/ 1937087 h 1937087"/>
                  <a:gd name="connsiteX0-1037" fmla="*/ 0 w 1693804"/>
                  <a:gd name="connsiteY0-1038" fmla="*/ 1878274 h 1878274"/>
                  <a:gd name="connsiteX1-1039" fmla="*/ 234518 w 1693804"/>
                  <a:gd name="connsiteY1-1040" fmla="*/ 1180290 h 1878274"/>
                  <a:gd name="connsiteX2-1041" fmla="*/ 1286211 w 1693804"/>
                  <a:gd name="connsiteY2-1042" fmla="*/ 0 h 1878274"/>
                  <a:gd name="connsiteX3-1043" fmla="*/ 1283230 w 1693804"/>
                  <a:gd name="connsiteY3-1044" fmla="*/ 123540 h 1878274"/>
                  <a:gd name="connsiteX4-1045" fmla="*/ 1342079 w 1693804"/>
                  <a:gd name="connsiteY4-1046" fmla="*/ 140083 h 1878274"/>
                  <a:gd name="connsiteX5-1047" fmla="*/ 1407759 w 1693804"/>
                  <a:gd name="connsiteY5-1048" fmla="*/ 183721 h 1878274"/>
                  <a:gd name="connsiteX6-1049" fmla="*/ 1555571 w 1693804"/>
                  <a:gd name="connsiteY6-1050" fmla="*/ 142161 h 1878274"/>
                  <a:gd name="connsiteX7-1051" fmla="*/ 1644028 w 1693804"/>
                  <a:gd name="connsiteY7-1052" fmla="*/ 148600 h 1878274"/>
                  <a:gd name="connsiteX8-1053" fmla="*/ 1693804 w 1693804"/>
                  <a:gd name="connsiteY8-1054" fmla="*/ 163503 h 1878274"/>
                  <a:gd name="connsiteX9-1055" fmla="*/ 1551445 w 1693804"/>
                  <a:gd name="connsiteY9-1056" fmla="*/ 383778 h 1878274"/>
                  <a:gd name="connsiteX10-1057" fmla="*/ 0 w 1693804"/>
                  <a:gd name="connsiteY10-1058" fmla="*/ 1878274 h 1878274"/>
                  <a:gd name="connsiteX0-1059" fmla="*/ 0 w 1693804"/>
                  <a:gd name="connsiteY0-1060" fmla="*/ 1888879 h 1888879"/>
                  <a:gd name="connsiteX1-1061" fmla="*/ 234518 w 1693804"/>
                  <a:gd name="connsiteY1-1062" fmla="*/ 1190895 h 1888879"/>
                  <a:gd name="connsiteX2-1063" fmla="*/ 1283752 w 1693804"/>
                  <a:gd name="connsiteY2-1064" fmla="*/ 0 h 1888879"/>
                  <a:gd name="connsiteX3-1065" fmla="*/ 1283230 w 1693804"/>
                  <a:gd name="connsiteY3-1066" fmla="*/ 134145 h 1888879"/>
                  <a:gd name="connsiteX4-1067" fmla="*/ 1342079 w 1693804"/>
                  <a:gd name="connsiteY4-1068" fmla="*/ 150688 h 1888879"/>
                  <a:gd name="connsiteX5-1069" fmla="*/ 1407759 w 1693804"/>
                  <a:gd name="connsiteY5-1070" fmla="*/ 194326 h 1888879"/>
                  <a:gd name="connsiteX6-1071" fmla="*/ 1555571 w 1693804"/>
                  <a:gd name="connsiteY6-1072" fmla="*/ 152766 h 1888879"/>
                  <a:gd name="connsiteX7-1073" fmla="*/ 1644028 w 1693804"/>
                  <a:gd name="connsiteY7-1074" fmla="*/ 159205 h 1888879"/>
                  <a:gd name="connsiteX8-1075" fmla="*/ 1693804 w 1693804"/>
                  <a:gd name="connsiteY8-1076" fmla="*/ 174108 h 1888879"/>
                  <a:gd name="connsiteX9-1077" fmla="*/ 1551445 w 1693804"/>
                  <a:gd name="connsiteY9-1078" fmla="*/ 394383 h 1888879"/>
                  <a:gd name="connsiteX10-1079" fmla="*/ 0 w 1693804"/>
                  <a:gd name="connsiteY10-1080" fmla="*/ 1888879 h 1888879"/>
                  <a:gd name="connsiteX0-1081" fmla="*/ 0 w 1693804"/>
                  <a:gd name="connsiteY0-1082" fmla="*/ 2801956 h 2801956"/>
                  <a:gd name="connsiteX1-1083" fmla="*/ 1037939 w 1693804"/>
                  <a:gd name="connsiteY1-1084" fmla="*/ 56069 h 2801956"/>
                  <a:gd name="connsiteX2-1085" fmla="*/ 1283752 w 1693804"/>
                  <a:gd name="connsiteY2-1086" fmla="*/ 913077 h 2801956"/>
                  <a:gd name="connsiteX3-1087" fmla="*/ 1283230 w 1693804"/>
                  <a:gd name="connsiteY3-1088" fmla="*/ 1047222 h 2801956"/>
                  <a:gd name="connsiteX4-1089" fmla="*/ 1342079 w 1693804"/>
                  <a:gd name="connsiteY4-1090" fmla="*/ 1063765 h 2801956"/>
                  <a:gd name="connsiteX5-1091" fmla="*/ 1407759 w 1693804"/>
                  <a:gd name="connsiteY5-1092" fmla="*/ 1107403 h 2801956"/>
                  <a:gd name="connsiteX6-1093" fmla="*/ 1555571 w 1693804"/>
                  <a:gd name="connsiteY6-1094" fmla="*/ 1065843 h 2801956"/>
                  <a:gd name="connsiteX7-1095" fmla="*/ 1644028 w 1693804"/>
                  <a:gd name="connsiteY7-1096" fmla="*/ 1072282 h 2801956"/>
                  <a:gd name="connsiteX8-1097" fmla="*/ 1693804 w 1693804"/>
                  <a:gd name="connsiteY8-1098" fmla="*/ 1087185 h 2801956"/>
                  <a:gd name="connsiteX9-1099" fmla="*/ 1551445 w 1693804"/>
                  <a:gd name="connsiteY9-1100" fmla="*/ 1307460 h 2801956"/>
                  <a:gd name="connsiteX10-1101" fmla="*/ 0 w 1693804"/>
                  <a:gd name="connsiteY10-1102" fmla="*/ 2801956 h 2801956"/>
                  <a:gd name="connsiteX0-1103" fmla="*/ 0 w 1434434"/>
                  <a:gd name="connsiteY0-1104" fmla="*/ 1647865 h 1647865"/>
                  <a:gd name="connsiteX1-1105" fmla="*/ 778569 w 1434434"/>
                  <a:gd name="connsiteY1-1106" fmla="*/ 56069 h 1647865"/>
                  <a:gd name="connsiteX2-1107" fmla="*/ 1024382 w 1434434"/>
                  <a:gd name="connsiteY2-1108" fmla="*/ 913077 h 1647865"/>
                  <a:gd name="connsiteX3-1109" fmla="*/ 1023860 w 1434434"/>
                  <a:gd name="connsiteY3-1110" fmla="*/ 1047222 h 1647865"/>
                  <a:gd name="connsiteX4-1111" fmla="*/ 1082709 w 1434434"/>
                  <a:gd name="connsiteY4-1112" fmla="*/ 1063765 h 1647865"/>
                  <a:gd name="connsiteX5-1113" fmla="*/ 1148389 w 1434434"/>
                  <a:gd name="connsiteY5-1114" fmla="*/ 1107403 h 1647865"/>
                  <a:gd name="connsiteX6-1115" fmla="*/ 1296201 w 1434434"/>
                  <a:gd name="connsiteY6-1116" fmla="*/ 1065843 h 1647865"/>
                  <a:gd name="connsiteX7-1117" fmla="*/ 1384658 w 1434434"/>
                  <a:gd name="connsiteY7-1118" fmla="*/ 1072282 h 1647865"/>
                  <a:gd name="connsiteX8-1119" fmla="*/ 1434434 w 1434434"/>
                  <a:gd name="connsiteY8-1120" fmla="*/ 1087185 h 1647865"/>
                  <a:gd name="connsiteX9-1121" fmla="*/ 1292075 w 1434434"/>
                  <a:gd name="connsiteY9-1122" fmla="*/ 1307460 h 1647865"/>
                  <a:gd name="connsiteX10-1123" fmla="*/ 0 w 1434434"/>
                  <a:gd name="connsiteY10-1124" fmla="*/ 1647865 h 1647865"/>
                  <a:gd name="connsiteX0-1125" fmla="*/ 0 w 1434434"/>
                  <a:gd name="connsiteY0-1126" fmla="*/ 736482 h 736482"/>
                  <a:gd name="connsiteX1-1127" fmla="*/ 750565 w 1434434"/>
                  <a:gd name="connsiteY1-1128" fmla="*/ 235277 h 736482"/>
                  <a:gd name="connsiteX2-1129" fmla="*/ 1024382 w 1434434"/>
                  <a:gd name="connsiteY2-1130" fmla="*/ 1694 h 736482"/>
                  <a:gd name="connsiteX3-1131" fmla="*/ 1023860 w 1434434"/>
                  <a:gd name="connsiteY3-1132" fmla="*/ 135839 h 736482"/>
                  <a:gd name="connsiteX4-1133" fmla="*/ 1082709 w 1434434"/>
                  <a:gd name="connsiteY4-1134" fmla="*/ 152382 h 736482"/>
                  <a:gd name="connsiteX5-1135" fmla="*/ 1148389 w 1434434"/>
                  <a:gd name="connsiteY5-1136" fmla="*/ 196020 h 736482"/>
                  <a:gd name="connsiteX6-1137" fmla="*/ 1296201 w 1434434"/>
                  <a:gd name="connsiteY6-1138" fmla="*/ 154460 h 736482"/>
                  <a:gd name="connsiteX7-1139" fmla="*/ 1384658 w 1434434"/>
                  <a:gd name="connsiteY7-1140" fmla="*/ 160899 h 736482"/>
                  <a:gd name="connsiteX8-1141" fmla="*/ 1434434 w 1434434"/>
                  <a:gd name="connsiteY8-1142" fmla="*/ 175802 h 736482"/>
                  <a:gd name="connsiteX9-1143" fmla="*/ 1292075 w 1434434"/>
                  <a:gd name="connsiteY9-1144" fmla="*/ 396077 h 736482"/>
                  <a:gd name="connsiteX10-1145" fmla="*/ 0 w 1434434"/>
                  <a:gd name="connsiteY10-1146" fmla="*/ 736482 h 736482"/>
                  <a:gd name="connsiteX0-1147" fmla="*/ 0 w 1434434"/>
                  <a:gd name="connsiteY0-1148" fmla="*/ 749669 h 749669"/>
                  <a:gd name="connsiteX1-1149" fmla="*/ 750565 w 1434434"/>
                  <a:gd name="connsiteY1-1150" fmla="*/ 248464 h 749669"/>
                  <a:gd name="connsiteX2-1151" fmla="*/ 986360 w 1434434"/>
                  <a:gd name="connsiteY2-1152" fmla="*/ 29595 h 749669"/>
                  <a:gd name="connsiteX3-1153" fmla="*/ 1024382 w 1434434"/>
                  <a:gd name="connsiteY3-1154" fmla="*/ 14881 h 749669"/>
                  <a:gd name="connsiteX4-1155" fmla="*/ 1023860 w 1434434"/>
                  <a:gd name="connsiteY4-1156" fmla="*/ 149026 h 749669"/>
                  <a:gd name="connsiteX5-1157" fmla="*/ 1082709 w 1434434"/>
                  <a:gd name="connsiteY5-1158" fmla="*/ 165569 h 749669"/>
                  <a:gd name="connsiteX6-1159" fmla="*/ 1148389 w 1434434"/>
                  <a:gd name="connsiteY6-1160" fmla="*/ 209207 h 749669"/>
                  <a:gd name="connsiteX7-1161" fmla="*/ 1296201 w 1434434"/>
                  <a:gd name="connsiteY7-1162" fmla="*/ 167647 h 749669"/>
                  <a:gd name="connsiteX8-1163" fmla="*/ 1384658 w 1434434"/>
                  <a:gd name="connsiteY8-1164" fmla="*/ 174086 h 749669"/>
                  <a:gd name="connsiteX9-1165" fmla="*/ 1434434 w 1434434"/>
                  <a:gd name="connsiteY9-1166" fmla="*/ 188989 h 749669"/>
                  <a:gd name="connsiteX10-1167" fmla="*/ 1292075 w 1434434"/>
                  <a:gd name="connsiteY10-1168" fmla="*/ 409264 h 749669"/>
                  <a:gd name="connsiteX11" fmla="*/ 0 w 1434434"/>
                  <a:gd name="connsiteY11" fmla="*/ 749669 h 749669"/>
                  <a:gd name="connsiteX0-1169" fmla="*/ 0 w 1434434"/>
                  <a:gd name="connsiteY0-1170" fmla="*/ 884037 h 884037"/>
                  <a:gd name="connsiteX1-1171" fmla="*/ 750565 w 1434434"/>
                  <a:gd name="connsiteY1-1172" fmla="*/ 382832 h 884037"/>
                  <a:gd name="connsiteX2-1173" fmla="*/ 1044681 w 1434434"/>
                  <a:gd name="connsiteY2-1174" fmla="*/ 6953 h 884037"/>
                  <a:gd name="connsiteX3-1175" fmla="*/ 1024382 w 1434434"/>
                  <a:gd name="connsiteY3-1176" fmla="*/ 149249 h 884037"/>
                  <a:gd name="connsiteX4-1177" fmla="*/ 1023860 w 1434434"/>
                  <a:gd name="connsiteY4-1178" fmla="*/ 283394 h 884037"/>
                  <a:gd name="connsiteX5-1179" fmla="*/ 1082709 w 1434434"/>
                  <a:gd name="connsiteY5-1180" fmla="*/ 299937 h 884037"/>
                  <a:gd name="connsiteX6-1181" fmla="*/ 1148389 w 1434434"/>
                  <a:gd name="connsiteY6-1182" fmla="*/ 343575 h 884037"/>
                  <a:gd name="connsiteX7-1183" fmla="*/ 1296201 w 1434434"/>
                  <a:gd name="connsiteY7-1184" fmla="*/ 302015 h 884037"/>
                  <a:gd name="connsiteX8-1185" fmla="*/ 1384658 w 1434434"/>
                  <a:gd name="connsiteY8-1186" fmla="*/ 308454 h 884037"/>
                  <a:gd name="connsiteX9-1187" fmla="*/ 1434434 w 1434434"/>
                  <a:gd name="connsiteY9-1188" fmla="*/ 323357 h 884037"/>
                  <a:gd name="connsiteX10-1189" fmla="*/ 1292075 w 1434434"/>
                  <a:gd name="connsiteY10-1190" fmla="*/ 543632 h 884037"/>
                  <a:gd name="connsiteX11-1191" fmla="*/ 0 w 1434434"/>
                  <a:gd name="connsiteY11-1192" fmla="*/ 884037 h 884037"/>
                  <a:gd name="connsiteX0-1193" fmla="*/ 0 w 1434434"/>
                  <a:gd name="connsiteY0-1194" fmla="*/ 877804 h 877804"/>
                  <a:gd name="connsiteX1-1195" fmla="*/ 750565 w 1434434"/>
                  <a:gd name="connsiteY1-1196" fmla="*/ 376599 h 877804"/>
                  <a:gd name="connsiteX2-1197" fmla="*/ 903636 w 1434434"/>
                  <a:gd name="connsiteY2-1198" fmla="*/ 157873 h 877804"/>
                  <a:gd name="connsiteX3-1199" fmla="*/ 1044681 w 1434434"/>
                  <a:gd name="connsiteY3-1200" fmla="*/ 720 h 877804"/>
                  <a:gd name="connsiteX4-1201" fmla="*/ 1024382 w 1434434"/>
                  <a:gd name="connsiteY4-1202" fmla="*/ 143016 h 877804"/>
                  <a:gd name="connsiteX5-1203" fmla="*/ 1023860 w 1434434"/>
                  <a:gd name="connsiteY5-1204" fmla="*/ 277161 h 877804"/>
                  <a:gd name="connsiteX6-1205" fmla="*/ 1082709 w 1434434"/>
                  <a:gd name="connsiteY6-1206" fmla="*/ 293704 h 877804"/>
                  <a:gd name="connsiteX7-1207" fmla="*/ 1148389 w 1434434"/>
                  <a:gd name="connsiteY7-1208" fmla="*/ 337342 h 877804"/>
                  <a:gd name="connsiteX8-1209" fmla="*/ 1296201 w 1434434"/>
                  <a:gd name="connsiteY8-1210" fmla="*/ 295782 h 877804"/>
                  <a:gd name="connsiteX9-1211" fmla="*/ 1384658 w 1434434"/>
                  <a:gd name="connsiteY9-1212" fmla="*/ 302221 h 877804"/>
                  <a:gd name="connsiteX10-1213" fmla="*/ 1434434 w 1434434"/>
                  <a:gd name="connsiteY10-1214" fmla="*/ 317124 h 877804"/>
                  <a:gd name="connsiteX11-1215" fmla="*/ 1292075 w 1434434"/>
                  <a:gd name="connsiteY11-1216" fmla="*/ 537399 h 877804"/>
                  <a:gd name="connsiteX12" fmla="*/ 0 w 1434434"/>
                  <a:gd name="connsiteY12" fmla="*/ 877804 h 877804"/>
                  <a:gd name="connsiteX0-1217" fmla="*/ 0 w 1434434"/>
                  <a:gd name="connsiteY0-1218" fmla="*/ 877804 h 877804"/>
                  <a:gd name="connsiteX1-1219" fmla="*/ 750565 w 1434434"/>
                  <a:gd name="connsiteY1-1220" fmla="*/ 376599 h 877804"/>
                  <a:gd name="connsiteX2-1221" fmla="*/ 903636 w 1434434"/>
                  <a:gd name="connsiteY2-1222" fmla="*/ 157873 h 877804"/>
                  <a:gd name="connsiteX3-1223" fmla="*/ 1044681 w 1434434"/>
                  <a:gd name="connsiteY3-1224" fmla="*/ 720 h 877804"/>
                  <a:gd name="connsiteX4-1225" fmla="*/ 1024382 w 1434434"/>
                  <a:gd name="connsiteY4-1226" fmla="*/ 143016 h 877804"/>
                  <a:gd name="connsiteX5-1227" fmla="*/ 1023860 w 1434434"/>
                  <a:gd name="connsiteY5-1228" fmla="*/ 277161 h 877804"/>
                  <a:gd name="connsiteX6-1229" fmla="*/ 1082709 w 1434434"/>
                  <a:gd name="connsiteY6-1230" fmla="*/ 293704 h 877804"/>
                  <a:gd name="connsiteX7-1231" fmla="*/ 1148389 w 1434434"/>
                  <a:gd name="connsiteY7-1232" fmla="*/ 337342 h 877804"/>
                  <a:gd name="connsiteX8-1233" fmla="*/ 1296201 w 1434434"/>
                  <a:gd name="connsiteY8-1234" fmla="*/ 295782 h 877804"/>
                  <a:gd name="connsiteX9-1235" fmla="*/ 1384658 w 1434434"/>
                  <a:gd name="connsiteY9-1236" fmla="*/ 302221 h 877804"/>
                  <a:gd name="connsiteX10-1237" fmla="*/ 1434434 w 1434434"/>
                  <a:gd name="connsiteY10-1238" fmla="*/ 317124 h 877804"/>
                  <a:gd name="connsiteX11-1239" fmla="*/ 1292075 w 1434434"/>
                  <a:gd name="connsiteY11-1240" fmla="*/ 537399 h 877804"/>
                  <a:gd name="connsiteX12-1241" fmla="*/ 0 w 1434434"/>
                  <a:gd name="connsiteY12-1242" fmla="*/ 877804 h 877804"/>
                  <a:gd name="connsiteX0-1243" fmla="*/ 0 w 1434434"/>
                  <a:gd name="connsiteY0-1244" fmla="*/ 877804 h 877804"/>
                  <a:gd name="connsiteX1-1245" fmla="*/ 750565 w 1434434"/>
                  <a:gd name="connsiteY1-1246" fmla="*/ 376599 h 877804"/>
                  <a:gd name="connsiteX2-1247" fmla="*/ 854303 w 1434434"/>
                  <a:gd name="connsiteY2-1248" fmla="*/ 222174 h 877804"/>
                  <a:gd name="connsiteX3-1249" fmla="*/ 1044681 w 1434434"/>
                  <a:gd name="connsiteY3-1250" fmla="*/ 720 h 877804"/>
                  <a:gd name="connsiteX4-1251" fmla="*/ 1024382 w 1434434"/>
                  <a:gd name="connsiteY4-1252" fmla="*/ 143016 h 877804"/>
                  <a:gd name="connsiteX5-1253" fmla="*/ 1023860 w 1434434"/>
                  <a:gd name="connsiteY5-1254" fmla="*/ 277161 h 877804"/>
                  <a:gd name="connsiteX6-1255" fmla="*/ 1082709 w 1434434"/>
                  <a:gd name="connsiteY6-1256" fmla="*/ 293704 h 877804"/>
                  <a:gd name="connsiteX7-1257" fmla="*/ 1148389 w 1434434"/>
                  <a:gd name="connsiteY7-1258" fmla="*/ 337342 h 877804"/>
                  <a:gd name="connsiteX8-1259" fmla="*/ 1296201 w 1434434"/>
                  <a:gd name="connsiteY8-1260" fmla="*/ 295782 h 877804"/>
                  <a:gd name="connsiteX9-1261" fmla="*/ 1384658 w 1434434"/>
                  <a:gd name="connsiteY9-1262" fmla="*/ 302221 h 877804"/>
                  <a:gd name="connsiteX10-1263" fmla="*/ 1434434 w 1434434"/>
                  <a:gd name="connsiteY10-1264" fmla="*/ 317124 h 877804"/>
                  <a:gd name="connsiteX11-1265" fmla="*/ 1292075 w 1434434"/>
                  <a:gd name="connsiteY11-1266" fmla="*/ 537399 h 877804"/>
                  <a:gd name="connsiteX12-1267" fmla="*/ 0 w 1434434"/>
                  <a:gd name="connsiteY12-1268" fmla="*/ 877804 h 877804"/>
                  <a:gd name="connsiteX0-1269" fmla="*/ 0 w 1434434"/>
                  <a:gd name="connsiteY0-1270" fmla="*/ 877804 h 877804"/>
                  <a:gd name="connsiteX1-1271" fmla="*/ 742169 w 1434434"/>
                  <a:gd name="connsiteY1-1272" fmla="*/ 373264 h 877804"/>
                  <a:gd name="connsiteX2-1273" fmla="*/ 854303 w 1434434"/>
                  <a:gd name="connsiteY2-1274" fmla="*/ 222174 h 877804"/>
                  <a:gd name="connsiteX3-1275" fmla="*/ 1044681 w 1434434"/>
                  <a:gd name="connsiteY3-1276" fmla="*/ 720 h 877804"/>
                  <a:gd name="connsiteX4-1277" fmla="*/ 1024382 w 1434434"/>
                  <a:gd name="connsiteY4-1278" fmla="*/ 143016 h 877804"/>
                  <a:gd name="connsiteX5-1279" fmla="*/ 1023860 w 1434434"/>
                  <a:gd name="connsiteY5-1280" fmla="*/ 277161 h 877804"/>
                  <a:gd name="connsiteX6-1281" fmla="*/ 1082709 w 1434434"/>
                  <a:gd name="connsiteY6-1282" fmla="*/ 293704 h 877804"/>
                  <a:gd name="connsiteX7-1283" fmla="*/ 1148389 w 1434434"/>
                  <a:gd name="connsiteY7-1284" fmla="*/ 337342 h 877804"/>
                  <a:gd name="connsiteX8-1285" fmla="*/ 1296201 w 1434434"/>
                  <a:gd name="connsiteY8-1286" fmla="*/ 295782 h 877804"/>
                  <a:gd name="connsiteX9-1287" fmla="*/ 1384658 w 1434434"/>
                  <a:gd name="connsiteY9-1288" fmla="*/ 302221 h 877804"/>
                  <a:gd name="connsiteX10-1289" fmla="*/ 1434434 w 1434434"/>
                  <a:gd name="connsiteY10-1290" fmla="*/ 317124 h 877804"/>
                  <a:gd name="connsiteX11-1291" fmla="*/ 1292075 w 1434434"/>
                  <a:gd name="connsiteY11-1292" fmla="*/ 537399 h 877804"/>
                  <a:gd name="connsiteX12-1293" fmla="*/ 0 w 1434434"/>
                  <a:gd name="connsiteY12-1294" fmla="*/ 877804 h 877804"/>
                  <a:gd name="connsiteX0-1295" fmla="*/ 0 w 1434434"/>
                  <a:gd name="connsiteY0-1296" fmla="*/ 974817 h 974817"/>
                  <a:gd name="connsiteX1-1297" fmla="*/ 742169 w 1434434"/>
                  <a:gd name="connsiteY1-1298" fmla="*/ 470277 h 974817"/>
                  <a:gd name="connsiteX2-1299" fmla="*/ 854303 w 1434434"/>
                  <a:gd name="connsiteY2-1300" fmla="*/ 319187 h 974817"/>
                  <a:gd name="connsiteX3-1301" fmla="*/ 1132092 w 1434434"/>
                  <a:gd name="connsiteY3-1302" fmla="*/ 421 h 974817"/>
                  <a:gd name="connsiteX4-1303" fmla="*/ 1024382 w 1434434"/>
                  <a:gd name="connsiteY4-1304" fmla="*/ 240029 h 974817"/>
                  <a:gd name="connsiteX5-1305" fmla="*/ 1023860 w 1434434"/>
                  <a:gd name="connsiteY5-1306" fmla="*/ 374174 h 974817"/>
                  <a:gd name="connsiteX6-1307" fmla="*/ 1082709 w 1434434"/>
                  <a:gd name="connsiteY6-1308" fmla="*/ 390717 h 974817"/>
                  <a:gd name="connsiteX7-1309" fmla="*/ 1148389 w 1434434"/>
                  <a:gd name="connsiteY7-1310" fmla="*/ 434355 h 974817"/>
                  <a:gd name="connsiteX8-1311" fmla="*/ 1296201 w 1434434"/>
                  <a:gd name="connsiteY8-1312" fmla="*/ 392795 h 974817"/>
                  <a:gd name="connsiteX9-1313" fmla="*/ 1384658 w 1434434"/>
                  <a:gd name="connsiteY9-1314" fmla="*/ 399234 h 974817"/>
                  <a:gd name="connsiteX10-1315" fmla="*/ 1434434 w 1434434"/>
                  <a:gd name="connsiteY10-1316" fmla="*/ 414137 h 974817"/>
                  <a:gd name="connsiteX11-1317" fmla="*/ 1292075 w 1434434"/>
                  <a:gd name="connsiteY11-1318" fmla="*/ 634412 h 974817"/>
                  <a:gd name="connsiteX12-1319" fmla="*/ 0 w 1434434"/>
                  <a:gd name="connsiteY12-1320" fmla="*/ 974817 h 974817"/>
                  <a:gd name="connsiteX0-1321" fmla="*/ 0 w 1434434"/>
                  <a:gd name="connsiteY0-1322" fmla="*/ 1030080 h 1030080"/>
                  <a:gd name="connsiteX1-1323" fmla="*/ 742169 w 1434434"/>
                  <a:gd name="connsiteY1-1324" fmla="*/ 525540 h 1030080"/>
                  <a:gd name="connsiteX2-1325" fmla="*/ 854303 w 1434434"/>
                  <a:gd name="connsiteY2-1326" fmla="*/ 374450 h 1030080"/>
                  <a:gd name="connsiteX3-1327" fmla="*/ 1169346 w 1434434"/>
                  <a:gd name="connsiteY3-1328" fmla="*/ 340 h 1030080"/>
                  <a:gd name="connsiteX4-1329" fmla="*/ 1024382 w 1434434"/>
                  <a:gd name="connsiteY4-1330" fmla="*/ 295292 h 1030080"/>
                  <a:gd name="connsiteX5-1331" fmla="*/ 1023860 w 1434434"/>
                  <a:gd name="connsiteY5-1332" fmla="*/ 429437 h 1030080"/>
                  <a:gd name="connsiteX6-1333" fmla="*/ 1082709 w 1434434"/>
                  <a:gd name="connsiteY6-1334" fmla="*/ 445980 h 1030080"/>
                  <a:gd name="connsiteX7-1335" fmla="*/ 1148389 w 1434434"/>
                  <a:gd name="connsiteY7-1336" fmla="*/ 489618 h 1030080"/>
                  <a:gd name="connsiteX8-1337" fmla="*/ 1296201 w 1434434"/>
                  <a:gd name="connsiteY8-1338" fmla="*/ 448058 h 1030080"/>
                  <a:gd name="connsiteX9-1339" fmla="*/ 1384658 w 1434434"/>
                  <a:gd name="connsiteY9-1340" fmla="*/ 454497 h 1030080"/>
                  <a:gd name="connsiteX10-1341" fmla="*/ 1434434 w 1434434"/>
                  <a:gd name="connsiteY10-1342" fmla="*/ 469400 h 1030080"/>
                  <a:gd name="connsiteX11-1343" fmla="*/ 1292075 w 1434434"/>
                  <a:gd name="connsiteY11-1344" fmla="*/ 689675 h 1030080"/>
                  <a:gd name="connsiteX12-1345" fmla="*/ 0 w 1434434"/>
                  <a:gd name="connsiteY12-1346" fmla="*/ 1030080 h 1030080"/>
                  <a:gd name="connsiteX0-1347" fmla="*/ 0 w 1434434"/>
                  <a:gd name="connsiteY0-1348" fmla="*/ 1030080 h 1030080"/>
                  <a:gd name="connsiteX1-1349" fmla="*/ 742169 w 1434434"/>
                  <a:gd name="connsiteY1-1350" fmla="*/ 525540 h 1030080"/>
                  <a:gd name="connsiteX2-1351" fmla="*/ 899747 w 1434434"/>
                  <a:gd name="connsiteY2-1352" fmla="*/ 316857 h 1030080"/>
                  <a:gd name="connsiteX3-1353" fmla="*/ 1169346 w 1434434"/>
                  <a:gd name="connsiteY3-1354" fmla="*/ 340 h 1030080"/>
                  <a:gd name="connsiteX4-1355" fmla="*/ 1024382 w 1434434"/>
                  <a:gd name="connsiteY4-1356" fmla="*/ 295292 h 1030080"/>
                  <a:gd name="connsiteX5-1357" fmla="*/ 1023860 w 1434434"/>
                  <a:gd name="connsiteY5-1358" fmla="*/ 429437 h 1030080"/>
                  <a:gd name="connsiteX6-1359" fmla="*/ 1082709 w 1434434"/>
                  <a:gd name="connsiteY6-1360" fmla="*/ 445980 h 1030080"/>
                  <a:gd name="connsiteX7-1361" fmla="*/ 1148389 w 1434434"/>
                  <a:gd name="connsiteY7-1362" fmla="*/ 489618 h 1030080"/>
                  <a:gd name="connsiteX8-1363" fmla="*/ 1296201 w 1434434"/>
                  <a:gd name="connsiteY8-1364" fmla="*/ 448058 h 1030080"/>
                  <a:gd name="connsiteX9-1365" fmla="*/ 1384658 w 1434434"/>
                  <a:gd name="connsiteY9-1366" fmla="*/ 454497 h 1030080"/>
                  <a:gd name="connsiteX10-1367" fmla="*/ 1434434 w 1434434"/>
                  <a:gd name="connsiteY10-1368" fmla="*/ 469400 h 1030080"/>
                  <a:gd name="connsiteX11-1369" fmla="*/ 1292075 w 1434434"/>
                  <a:gd name="connsiteY11-1370" fmla="*/ 689675 h 1030080"/>
                  <a:gd name="connsiteX12-1371" fmla="*/ 0 w 1434434"/>
                  <a:gd name="connsiteY12-1372" fmla="*/ 1030080 h 1030080"/>
                  <a:gd name="connsiteX0-1373" fmla="*/ 0 w 1440576"/>
                  <a:gd name="connsiteY0-1374" fmla="*/ 1031765 h 1031765"/>
                  <a:gd name="connsiteX1-1375" fmla="*/ 748311 w 1440576"/>
                  <a:gd name="connsiteY1-1376" fmla="*/ 525540 h 1031765"/>
                  <a:gd name="connsiteX2-1377" fmla="*/ 905889 w 1440576"/>
                  <a:gd name="connsiteY2-1378" fmla="*/ 316857 h 1031765"/>
                  <a:gd name="connsiteX3-1379" fmla="*/ 1175488 w 1440576"/>
                  <a:gd name="connsiteY3-1380" fmla="*/ 340 h 1031765"/>
                  <a:gd name="connsiteX4-1381" fmla="*/ 1030524 w 1440576"/>
                  <a:gd name="connsiteY4-1382" fmla="*/ 295292 h 1031765"/>
                  <a:gd name="connsiteX5-1383" fmla="*/ 1030002 w 1440576"/>
                  <a:gd name="connsiteY5-1384" fmla="*/ 429437 h 1031765"/>
                  <a:gd name="connsiteX6-1385" fmla="*/ 1088851 w 1440576"/>
                  <a:gd name="connsiteY6-1386" fmla="*/ 445980 h 1031765"/>
                  <a:gd name="connsiteX7-1387" fmla="*/ 1154531 w 1440576"/>
                  <a:gd name="connsiteY7-1388" fmla="*/ 489618 h 1031765"/>
                  <a:gd name="connsiteX8-1389" fmla="*/ 1302343 w 1440576"/>
                  <a:gd name="connsiteY8-1390" fmla="*/ 448058 h 1031765"/>
                  <a:gd name="connsiteX9-1391" fmla="*/ 1390800 w 1440576"/>
                  <a:gd name="connsiteY9-1392" fmla="*/ 454497 h 1031765"/>
                  <a:gd name="connsiteX10-1393" fmla="*/ 1440576 w 1440576"/>
                  <a:gd name="connsiteY10-1394" fmla="*/ 469400 h 1031765"/>
                  <a:gd name="connsiteX11-1395" fmla="*/ 1298217 w 1440576"/>
                  <a:gd name="connsiteY11-1396" fmla="*/ 689675 h 1031765"/>
                  <a:gd name="connsiteX12-1397" fmla="*/ 0 w 1440576"/>
                  <a:gd name="connsiteY12-1398" fmla="*/ 1031765 h 1031765"/>
                  <a:gd name="connsiteX0-1399" fmla="*/ 0 w 1168053"/>
                  <a:gd name="connsiteY0-1400" fmla="*/ 962610 h 962610"/>
                  <a:gd name="connsiteX1-1401" fmla="*/ 475788 w 1168053"/>
                  <a:gd name="connsiteY1-1402" fmla="*/ 525540 h 962610"/>
                  <a:gd name="connsiteX2-1403" fmla="*/ 633366 w 1168053"/>
                  <a:gd name="connsiteY2-1404" fmla="*/ 316857 h 962610"/>
                  <a:gd name="connsiteX3-1405" fmla="*/ 902965 w 1168053"/>
                  <a:gd name="connsiteY3-1406" fmla="*/ 340 h 962610"/>
                  <a:gd name="connsiteX4-1407" fmla="*/ 758001 w 1168053"/>
                  <a:gd name="connsiteY4-1408" fmla="*/ 295292 h 962610"/>
                  <a:gd name="connsiteX5-1409" fmla="*/ 757479 w 1168053"/>
                  <a:gd name="connsiteY5-1410" fmla="*/ 429437 h 962610"/>
                  <a:gd name="connsiteX6-1411" fmla="*/ 816328 w 1168053"/>
                  <a:gd name="connsiteY6-1412" fmla="*/ 445980 h 962610"/>
                  <a:gd name="connsiteX7-1413" fmla="*/ 882008 w 1168053"/>
                  <a:gd name="connsiteY7-1414" fmla="*/ 489618 h 962610"/>
                  <a:gd name="connsiteX8-1415" fmla="*/ 1029820 w 1168053"/>
                  <a:gd name="connsiteY8-1416" fmla="*/ 448058 h 962610"/>
                  <a:gd name="connsiteX9-1417" fmla="*/ 1118277 w 1168053"/>
                  <a:gd name="connsiteY9-1418" fmla="*/ 454497 h 962610"/>
                  <a:gd name="connsiteX10-1419" fmla="*/ 1168053 w 1168053"/>
                  <a:gd name="connsiteY10-1420" fmla="*/ 469400 h 962610"/>
                  <a:gd name="connsiteX11-1421" fmla="*/ 1025694 w 1168053"/>
                  <a:gd name="connsiteY11-1422" fmla="*/ 689675 h 962610"/>
                  <a:gd name="connsiteX12-1423" fmla="*/ 0 w 1168053"/>
                  <a:gd name="connsiteY12-1424" fmla="*/ 962610 h 962610"/>
                  <a:gd name="connsiteX0-1425" fmla="*/ 0 w 1168053"/>
                  <a:gd name="connsiteY0-1426" fmla="*/ 962610 h 962610"/>
                  <a:gd name="connsiteX1-1427" fmla="*/ 305627 w 1168053"/>
                  <a:gd name="connsiteY1-1428" fmla="*/ 683173 h 962610"/>
                  <a:gd name="connsiteX2-1429" fmla="*/ 475788 w 1168053"/>
                  <a:gd name="connsiteY2-1430" fmla="*/ 525540 h 962610"/>
                  <a:gd name="connsiteX3-1431" fmla="*/ 633366 w 1168053"/>
                  <a:gd name="connsiteY3-1432" fmla="*/ 316857 h 962610"/>
                  <a:gd name="connsiteX4-1433" fmla="*/ 902965 w 1168053"/>
                  <a:gd name="connsiteY4-1434" fmla="*/ 340 h 962610"/>
                  <a:gd name="connsiteX5-1435" fmla="*/ 758001 w 1168053"/>
                  <a:gd name="connsiteY5-1436" fmla="*/ 295292 h 962610"/>
                  <a:gd name="connsiteX6-1437" fmla="*/ 757479 w 1168053"/>
                  <a:gd name="connsiteY6-1438" fmla="*/ 429437 h 962610"/>
                  <a:gd name="connsiteX7-1439" fmla="*/ 816328 w 1168053"/>
                  <a:gd name="connsiteY7-1440" fmla="*/ 445980 h 962610"/>
                  <a:gd name="connsiteX8-1441" fmla="*/ 882008 w 1168053"/>
                  <a:gd name="connsiteY8-1442" fmla="*/ 489618 h 962610"/>
                  <a:gd name="connsiteX9-1443" fmla="*/ 1029820 w 1168053"/>
                  <a:gd name="connsiteY9-1444" fmla="*/ 448058 h 962610"/>
                  <a:gd name="connsiteX10-1445" fmla="*/ 1118277 w 1168053"/>
                  <a:gd name="connsiteY10-1446" fmla="*/ 454497 h 962610"/>
                  <a:gd name="connsiteX11-1447" fmla="*/ 1168053 w 1168053"/>
                  <a:gd name="connsiteY11-1448" fmla="*/ 469400 h 962610"/>
                  <a:gd name="connsiteX12-1449" fmla="*/ 1025694 w 1168053"/>
                  <a:gd name="connsiteY12-1450" fmla="*/ 689675 h 962610"/>
                  <a:gd name="connsiteX13" fmla="*/ 0 w 1168053"/>
                  <a:gd name="connsiteY13" fmla="*/ 962610 h 962610"/>
                  <a:gd name="connsiteX0-1451" fmla="*/ 0 w 1168053"/>
                  <a:gd name="connsiteY0-1452" fmla="*/ 962610 h 962610"/>
                  <a:gd name="connsiteX1-1453" fmla="*/ 231479 w 1168053"/>
                  <a:gd name="connsiteY1-1454" fmla="*/ 579440 h 962610"/>
                  <a:gd name="connsiteX2-1455" fmla="*/ 475788 w 1168053"/>
                  <a:gd name="connsiteY2-1456" fmla="*/ 525540 h 962610"/>
                  <a:gd name="connsiteX3-1457" fmla="*/ 633366 w 1168053"/>
                  <a:gd name="connsiteY3-1458" fmla="*/ 316857 h 962610"/>
                  <a:gd name="connsiteX4-1459" fmla="*/ 902965 w 1168053"/>
                  <a:gd name="connsiteY4-1460" fmla="*/ 340 h 962610"/>
                  <a:gd name="connsiteX5-1461" fmla="*/ 758001 w 1168053"/>
                  <a:gd name="connsiteY5-1462" fmla="*/ 295292 h 962610"/>
                  <a:gd name="connsiteX6-1463" fmla="*/ 757479 w 1168053"/>
                  <a:gd name="connsiteY6-1464" fmla="*/ 429437 h 962610"/>
                  <a:gd name="connsiteX7-1465" fmla="*/ 816328 w 1168053"/>
                  <a:gd name="connsiteY7-1466" fmla="*/ 445980 h 962610"/>
                  <a:gd name="connsiteX8-1467" fmla="*/ 882008 w 1168053"/>
                  <a:gd name="connsiteY8-1468" fmla="*/ 489618 h 962610"/>
                  <a:gd name="connsiteX9-1469" fmla="*/ 1029820 w 1168053"/>
                  <a:gd name="connsiteY9-1470" fmla="*/ 448058 h 962610"/>
                  <a:gd name="connsiteX10-1471" fmla="*/ 1118277 w 1168053"/>
                  <a:gd name="connsiteY10-1472" fmla="*/ 454497 h 962610"/>
                  <a:gd name="connsiteX11-1473" fmla="*/ 1168053 w 1168053"/>
                  <a:gd name="connsiteY11-1474" fmla="*/ 469400 h 962610"/>
                  <a:gd name="connsiteX12-1475" fmla="*/ 1025694 w 1168053"/>
                  <a:gd name="connsiteY12-1476" fmla="*/ 689675 h 962610"/>
                  <a:gd name="connsiteX13-1477" fmla="*/ 0 w 1168053"/>
                  <a:gd name="connsiteY13-1478" fmla="*/ 962610 h 962610"/>
                  <a:gd name="connsiteX0-1479" fmla="*/ 0 w 1168053"/>
                  <a:gd name="connsiteY0-1480" fmla="*/ 962610 h 962610"/>
                  <a:gd name="connsiteX1-1481" fmla="*/ 231479 w 1168053"/>
                  <a:gd name="connsiteY1-1482" fmla="*/ 579440 h 962610"/>
                  <a:gd name="connsiteX2-1483" fmla="*/ 352899 w 1168053"/>
                  <a:gd name="connsiteY2-1484" fmla="*/ 563037 h 962610"/>
                  <a:gd name="connsiteX3-1485" fmla="*/ 475788 w 1168053"/>
                  <a:gd name="connsiteY3-1486" fmla="*/ 525540 h 962610"/>
                  <a:gd name="connsiteX4-1487" fmla="*/ 633366 w 1168053"/>
                  <a:gd name="connsiteY4-1488" fmla="*/ 316857 h 962610"/>
                  <a:gd name="connsiteX5-1489" fmla="*/ 902965 w 1168053"/>
                  <a:gd name="connsiteY5-1490" fmla="*/ 340 h 962610"/>
                  <a:gd name="connsiteX6-1491" fmla="*/ 758001 w 1168053"/>
                  <a:gd name="connsiteY6-1492" fmla="*/ 295292 h 962610"/>
                  <a:gd name="connsiteX7-1493" fmla="*/ 757479 w 1168053"/>
                  <a:gd name="connsiteY7-1494" fmla="*/ 429437 h 962610"/>
                  <a:gd name="connsiteX8-1495" fmla="*/ 816328 w 1168053"/>
                  <a:gd name="connsiteY8-1496" fmla="*/ 445980 h 962610"/>
                  <a:gd name="connsiteX9-1497" fmla="*/ 882008 w 1168053"/>
                  <a:gd name="connsiteY9-1498" fmla="*/ 489618 h 962610"/>
                  <a:gd name="connsiteX10-1499" fmla="*/ 1029820 w 1168053"/>
                  <a:gd name="connsiteY10-1500" fmla="*/ 448058 h 962610"/>
                  <a:gd name="connsiteX11-1501" fmla="*/ 1118277 w 1168053"/>
                  <a:gd name="connsiteY11-1502" fmla="*/ 454497 h 962610"/>
                  <a:gd name="connsiteX12-1503" fmla="*/ 1168053 w 1168053"/>
                  <a:gd name="connsiteY12-1504" fmla="*/ 469400 h 962610"/>
                  <a:gd name="connsiteX13-1505" fmla="*/ 1025694 w 1168053"/>
                  <a:gd name="connsiteY13-1506" fmla="*/ 689675 h 962610"/>
                  <a:gd name="connsiteX14" fmla="*/ 0 w 1168053"/>
                  <a:gd name="connsiteY14" fmla="*/ 962610 h 962610"/>
                  <a:gd name="connsiteX0-1507" fmla="*/ 0 w 1168053"/>
                  <a:gd name="connsiteY0-1508" fmla="*/ 962610 h 962610"/>
                  <a:gd name="connsiteX1-1509" fmla="*/ 231479 w 1168053"/>
                  <a:gd name="connsiteY1-1510" fmla="*/ 579440 h 962610"/>
                  <a:gd name="connsiteX2-1511" fmla="*/ 469128 w 1168053"/>
                  <a:gd name="connsiteY2-1512" fmla="*/ 237851 h 962610"/>
                  <a:gd name="connsiteX3-1513" fmla="*/ 475788 w 1168053"/>
                  <a:gd name="connsiteY3-1514" fmla="*/ 525540 h 962610"/>
                  <a:gd name="connsiteX4-1515" fmla="*/ 633366 w 1168053"/>
                  <a:gd name="connsiteY4-1516" fmla="*/ 316857 h 962610"/>
                  <a:gd name="connsiteX5-1517" fmla="*/ 902965 w 1168053"/>
                  <a:gd name="connsiteY5-1518" fmla="*/ 340 h 962610"/>
                  <a:gd name="connsiteX6-1519" fmla="*/ 758001 w 1168053"/>
                  <a:gd name="connsiteY6-1520" fmla="*/ 295292 h 962610"/>
                  <a:gd name="connsiteX7-1521" fmla="*/ 757479 w 1168053"/>
                  <a:gd name="connsiteY7-1522" fmla="*/ 429437 h 962610"/>
                  <a:gd name="connsiteX8-1523" fmla="*/ 816328 w 1168053"/>
                  <a:gd name="connsiteY8-1524" fmla="*/ 445980 h 962610"/>
                  <a:gd name="connsiteX9-1525" fmla="*/ 882008 w 1168053"/>
                  <a:gd name="connsiteY9-1526" fmla="*/ 489618 h 962610"/>
                  <a:gd name="connsiteX10-1527" fmla="*/ 1029820 w 1168053"/>
                  <a:gd name="connsiteY10-1528" fmla="*/ 448058 h 962610"/>
                  <a:gd name="connsiteX11-1529" fmla="*/ 1118277 w 1168053"/>
                  <a:gd name="connsiteY11-1530" fmla="*/ 454497 h 962610"/>
                  <a:gd name="connsiteX12-1531" fmla="*/ 1168053 w 1168053"/>
                  <a:gd name="connsiteY12-1532" fmla="*/ 469400 h 962610"/>
                  <a:gd name="connsiteX13-1533" fmla="*/ 1025694 w 1168053"/>
                  <a:gd name="connsiteY13-1534" fmla="*/ 689675 h 962610"/>
                  <a:gd name="connsiteX14-1535" fmla="*/ 0 w 1168053"/>
                  <a:gd name="connsiteY14-1536" fmla="*/ 962610 h 962610"/>
                  <a:gd name="connsiteX0-1537" fmla="*/ 0 w 1168053"/>
                  <a:gd name="connsiteY0-1538" fmla="*/ 962610 h 962610"/>
                  <a:gd name="connsiteX1-1539" fmla="*/ 231479 w 1168053"/>
                  <a:gd name="connsiteY1-1540" fmla="*/ 579440 h 962610"/>
                  <a:gd name="connsiteX2-1541" fmla="*/ 361050 w 1168053"/>
                  <a:gd name="connsiteY2-1542" fmla="*/ 391596 h 962610"/>
                  <a:gd name="connsiteX3-1543" fmla="*/ 469128 w 1168053"/>
                  <a:gd name="connsiteY3-1544" fmla="*/ 237851 h 962610"/>
                  <a:gd name="connsiteX4-1545" fmla="*/ 475788 w 1168053"/>
                  <a:gd name="connsiteY4-1546" fmla="*/ 525540 h 962610"/>
                  <a:gd name="connsiteX5-1547" fmla="*/ 633366 w 1168053"/>
                  <a:gd name="connsiteY5-1548" fmla="*/ 316857 h 962610"/>
                  <a:gd name="connsiteX6-1549" fmla="*/ 902965 w 1168053"/>
                  <a:gd name="connsiteY6-1550" fmla="*/ 340 h 962610"/>
                  <a:gd name="connsiteX7-1551" fmla="*/ 758001 w 1168053"/>
                  <a:gd name="connsiteY7-1552" fmla="*/ 295292 h 962610"/>
                  <a:gd name="connsiteX8-1553" fmla="*/ 757479 w 1168053"/>
                  <a:gd name="connsiteY8-1554" fmla="*/ 429437 h 962610"/>
                  <a:gd name="connsiteX9-1555" fmla="*/ 816328 w 1168053"/>
                  <a:gd name="connsiteY9-1556" fmla="*/ 445980 h 962610"/>
                  <a:gd name="connsiteX10-1557" fmla="*/ 882008 w 1168053"/>
                  <a:gd name="connsiteY10-1558" fmla="*/ 489618 h 962610"/>
                  <a:gd name="connsiteX11-1559" fmla="*/ 1029820 w 1168053"/>
                  <a:gd name="connsiteY11-1560" fmla="*/ 448058 h 962610"/>
                  <a:gd name="connsiteX12-1561" fmla="*/ 1118277 w 1168053"/>
                  <a:gd name="connsiteY12-1562" fmla="*/ 454497 h 962610"/>
                  <a:gd name="connsiteX13-1563" fmla="*/ 1168053 w 1168053"/>
                  <a:gd name="connsiteY13-1564" fmla="*/ 469400 h 962610"/>
                  <a:gd name="connsiteX14-1565" fmla="*/ 1025694 w 1168053"/>
                  <a:gd name="connsiteY14-1566" fmla="*/ 689675 h 962610"/>
                  <a:gd name="connsiteX15" fmla="*/ 0 w 1168053"/>
                  <a:gd name="connsiteY15" fmla="*/ 962610 h 962610"/>
                  <a:gd name="connsiteX0-1567" fmla="*/ 0 w 1168053"/>
                  <a:gd name="connsiteY0-1568" fmla="*/ 962610 h 962610"/>
                  <a:gd name="connsiteX1-1569" fmla="*/ 231479 w 1168053"/>
                  <a:gd name="connsiteY1-1570" fmla="*/ 579440 h 962610"/>
                  <a:gd name="connsiteX2-1571" fmla="*/ 408322 w 1168053"/>
                  <a:gd name="connsiteY2-1572" fmla="*/ 271459 h 962610"/>
                  <a:gd name="connsiteX3-1573" fmla="*/ 469128 w 1168053"/>
                  <a:gd name="connsiteY3-1574" fmla="*/ 237851 h 962610"/>
                  <a:gd name="connsiteX4-1575" fmla="*/ 475788 w 1168053"/>
                  <a:gd name="connsiteY4-1576" fmla="*/ 525540 h 962610"/>
                  <a:gd name="connsiteX5-1577" fmla="*/ 633366 w 1168053"/>
                  <a:gd name="connsiteY5-1578" fmla="*/ 316857 h 962610"/>
                  <a:gd name="connsiteX6-1579" fmla="*/ 902965 w 1168053"/>
                  <a:gd name="connsiteY6-1580" fmla="*/ 340 h 962610"/>
                  <a:gd name="connsiteX7-1581" fmla="*/ 758001 w 1168053"/>
                  <a:gd name="connsiteY7-1582" fmla="*/ 295292 h 962610"/>
                  <a:gd name="connsiteX8-1583" fmla="*/ 757479 w 1168053"/>
                  <a:gd name="connsiteY8-1584" fmla="*/ 429437 h 962610"/>
                  <a:gd name="connsiteX9-1585" fmla="*/ 816328 w 1168053"/>
                  <a:gd name="connsiteY9-1586" fmla="*/ 445980 h 962610"/>
                  <a:gd name="connsiteX10-1587" fmla="*/ 882008 w 1168053"/>
                  <a:gd name="connsiteY10-1588" fmla="*/ 489618 h 962610"/>
                  <a:gd name="connsiteX11-1589" fmla="*/ 1029820 w 1168053"/>
                  <a:gd name="connsiteY11-1590" fmla="*/ 448058 h 962610"/>
                  <a:gd name="connsiteX12-1591" fmla="*/ 1118277 w 1168053"/>
                  <a:gd name="connsiteY12-1592" fmla="*/ 454497 h 962610"/>
                  <a:gd name="connsiteX13-1593" fmla="*/ 1168053 w 1168053"/>
                  <a:gd name="connsiteY13-1594" fmla="*/ 469400 h 962610"/>
                  <a:gd name="connsiteX14-1595" fmla="*/ 1025694 w 1168053"/>
                  <a:gd name="connsiteY14-1596" fmla="*/ 689675 h 962610"/>
                  <a:gd name="connsiteX15-1597" fmla="*/ 0 w 1168053"/>
                  <a:gd name="connsiteY15-1598" fmla="*/ 962610 h 962610"/>
                  <a:gd name="connsiteX0-1599" fmla="*/ 0 w 1168053"/>
                  <a:gd name="connsiteY0-1600" fmla="*/ 962610 h 962610"/>
                  <a:gd name="connsiteX1-1601" fmla="*/ 231479 w 1168053"/>
                  <a:gd name="connsiteY1-1602" fmla="*/ 579440 h 962610"/>
                  <a:gd name="connsiteX2-1603" fmla="*/ 321542 w 1168053"/>
                  <a:gd name="connsiteY2-1604" fmla="*/ 441919 h 962610"/>
                  <a:gd name="connsiteX3-1605" fmla="*/ 408322 w 1168053"/>
                  <a:gd name="connsiteY3-1606" fmla="*/ 271459 h 962610"/>
                  <a:gd name="connsiteX4-1607" fmla="*/ 469128 w 1168053"/>
                  <a:gd name="connsiteY4-1608" fmla="*/ 237851 h 962610"/>
                  <a:gd name="connsiteX5-1609" fmla="*/ 475788 w 1168053"/>
                  <a:gd name="connsiteY5-1610" fmla="*/ 525540 h 962610"/>
                  <a:gd name="connsiteX6-1611" fmla="*/ 633366 w 1168053"/>
                  <a:gd name="connsiteY6-1612" fmla="*/ 316857 h 962610"/>
                  <a:gd name="connsiteX7-1613" fmla="*/ 902965 w 1168053"/>
                  <a:gd name="connsiteY7-1614" fmla="*/ 340 h 962610"/>
                  <a:gd name="connsiteX8-1615" fmla="*/ 758001 w 1168053"/>
                  <a:gd name="connsiteY8-1616" fmla="*/ 295292 h 962610"/>
                  <a:gd name="connsiteX9-1617" fmla="*/ 757479 w 1168053"/>
                  <a:gd name="connsiteY9-1618" fmla="*/ 429437 h 962610"/>
                  <a:gd name="connsiteX10-1619" fmla="*/ 816328 w 1168053"/>
                  <a:gd name="connsiteY10-1620" fmla="*/ 445980 h 962610"/>
                  <a:gd name="connsiteX11-1621" fmla="*/ 882008 w 1168053"/>
                  <a:gd name="connsiteY11-1622" fmla="*/ 489618 h 962610"/>
                  <a:gd name="connsiteX12-1623" fmla="*/ 1029820 w 1168053"/>
                  <a:gd name="connsiteY12-1624" fmla="*/ 448058 h 962610"/>
                  <a:gd name="connsiteX13-1625" fmla="*/ 1118277 w 1168053"/>
                  <a:gd name="connsiteY13-1626" fmla="*/ 454497 h 962610"/>
                  <a:gd name="connsiteX14-1627" fmla="*/ 1168053 w 1168053"/>
                  <a:gd name="connsiteY14-1628" fmla="*/ 469400 h 962610"/>
                  <a:gd name="connsiteX15-1629" fmla="*/ 1025694 w 1168053"/>
                  <a:gd name="connsiteY15-1630" fmla="*/ 689675 h 962610"/>
                  <a:gd name="connsiteX16" fmla="*/ 0 w 1168053"/>
                  <a:gd name="connsiteY16" fmla="*/ 962610 h 962610"/>
                  <a:gd name="connsiteX0-1631" fmla="*/ 0 w 1168053"/>
                  <a:gd name="connsiteY0-1632" fmla="*/ 1186379 h 1186379"/>
                  <a:gd name="connsiteX1-1633" fmla="*/ 231479 w 1168053"/>
                  <a:gd name="connsiteY1-1634" fmla="*/ 803209 h 1186379"/>
                  <a:gd name="connsiteX2-1635" fmla="*/ 321542 w 1168053"/>
                  <a:gd name="connsiteY2-1636" fmla="*/ 665688 h 1186379"/>
                  <a:gd name="connsiteX3-1637" fmla="*/ 408322 w 1168053"/>
                  <a:gd name="connsiteY3-1638" fmla="*/ 495228 h 1186379"/>
                  <a:gd name="connsiteX4-1639" fmla="*/ 692007 w 1168053"/>
                  <a:gd name="connsiteY4-1640" fmla="*/ 0 h 1186379"/>
                  <a:gd name="connsiteX5-1641" fmla="*/ 475788 w 1168053"/>
                  <a:gd name="connsiteY5-1642" fmla="*/ 749309 h 1186379"/>
                  <a:gd name="connsiteX6-1643" fmla="*/ 633366 w 1168053"/>
                  <a:gd name="connsiteY6-1644" fmla="*/ 540626 h 1186379"/>
                  <a:gd name="connsiteX7-1645" fmla="*/ 902965 w 1168053"/>
                  <a:gd name="connsiteY7-1646" fmla="*/ 224109 h 1186379"/>
                  <a:gd name="connsiteX8-1647" fmla="*/ 758001 w 1168053"/>
                  <a:gd name="connsiteY8-1648" fmla="*/ 519061 h 1186379"/>
                  <a:gd name="connsiteX9-1649" fmla="*/ 757479 w 1168053"/>
                  <a:gd name="connsiteY9-1650" fmla="*/ 653206 h 1186379"/>
                  <a:gd name="connsiteX10-1651" fmla="*/ 816328 w 1168053"/>
                  <a:gd name="connsiteY10-1652" fmla="*/ 669749 h 1186379"/>
                  <a:gd name="connsiteX11-1653" fmla="*/ 882008 w 1168053"/>
                  <a:gd name="connsiteY11-1654" fmla="*/ 713387 h 1186379"/>
                  <a:gd name="connsiteX12-1655" fmla="*/ 1029820 w 1168053"/>
                  <a:gd name="connsiteY12-1656" fmla="*/ 671827 h 1186379"/>
                  <a:gd name="connsiteX13-1657" fmla="*/ 1118277 w 1168053"/>
                  <a:gd name="connsiteY13-1658" fmla="*/ 678266 h 1186379"/>
                  <a:gd name="connsiteX14-1659" fmla="*/ 1168053 w 1168053"/>
                  <a:gd name="connsiteY14-1660" fmla="*/ 693169 h 1186379"/>
                  <a:gd name="connsiteX15-1661" fmla="*/ 1025694 w 1168053"/>
                  <a:gd name="connsiteY15-1662" fmla="*/ 913444 h 1186379"/>
                  <a:gd name="connsiteX16-1663" fmla="*/ 0 w 1168053"/>
                  <a:gd name="connsiteY16-1664" fmla="*/ 1186379 h 1186379"/>
                  <a:gd name="connsiteX0-1665" fmla="*/ 0 w 1168053"/>
                  <a:gd name="connsiteY0-1666" fmla="*/ 1186379 h 1186379"/>
                  <a:gd name="connsiteX1-1667" fmla="*/ 231479 w 1168053"/>
                  <a:gd name="connsiteY1-1668" fmla="*/ 803209 h 1186379"/>
                  <a:gd name="connsiteX2-1669" fmla="*/ 321542 w 1168053"/>
                  <a:gd name="connsiteY2-1670" fmla="*/ 665688 h 1186379"/>
                  <a:gd name="connsiteX3-1671" fmla="*/ 408322 w 1168053"/>
                  <a:gd name="connsiteY3-1672" fmla="*/ 495228 h 1186379"/>
                  <a:gd name="connsiteX4-1673" fmla="*/ 692007 w 1168053"/>
                  <a:gd name="connsiteY4-1674" fmla="*/ 0 h 1186379"/>
                  <a:gd name="connsiteX5-1675" fmla="*/ 572726 w 1168053"/>
                  <a:gd name="connsiteY5-1676" fmla="*/ 410626 h 1186379"/>
                  <a:gd name="connsiteX6-1677" fmla="*/ 475788 w 1168053"/>
                  <a:gd name="connsiteY6-1678" fmla="*/ 749309 h 1186379"/>
                  <a:gd name="connsiteX7-1679" fmla="*/ 633366 w 1168053"/>
                  <a:gd name="connsiteY7-1680" fmla="*/ 540626 h 1186379"/>
                  <a:gd name="connsiteX8-1681" fmla="*/ 902965 w 1168053"/>
                  <a:gd name="connsiteY8-1682" fmla="*/ 224109 h 1186379"/>
                  <a:gd name="connsiteX9-1683" fmla="*/ 758001 w 1168053"/>
                  <a:gd name="connsiteY9-1684" fmla="*/ 519061 h 1186379"/>
                  <a:gd name="connsiteX10-1685" fmla="*/ 757479 w 1168053"/>
                  <a:gd name="connsiteY10-1686" fmla="*/ 653206 h 1186379"/>
                  <a:gd name="connsiteX11-1687" fmla="*/ 816328 w 1168053"/>
                  <a:gd name="connsiteY11-1688" fmla="*/ 669749 h 1186379"/>
                  <a:gd name="connsiteX12-1689" fmla="*/ 882008 w 1168053"/>
                  <a:gd name="connsiteY12-1690" fmla="*/ 713387 h 1186379"/>
                  <a:gd name="connsiteX13-1691" fmla="*/ 1029820 w 1168053"/>
                  <a:gd name="connsiteY13-1692" fmla="*/ 671827 h 1186379"/>
                  <a:gd name="connsiteX14-1693" fmla="*/ 1118277 w 1168053"/>
                  <a:gd name="connsiteY14-1694" fmla="*/ 678266 h 1186379"/>
                  <a:gd name="connsiteX15-1695" fmla="*/ 1168053 w 1168053"/>
                  <a:gd name="connsiteY15-1696" fmla="*/ 693169 h 1186379"/>
                  <a:gd name="connsiteX16-1697" fmla="*/ 1025694 w 1168053"/>
                  <a:gd name="connsiteY16-1698" fmla="*/ 913444 h 1186379"/>
                  <a:gd name="connsiteX17" fmla="*/ 0 w 1168053"/>
                  <a:gd name="connsiteY17" fmla="*/ 1186379 h 1186379"/>
                  <a:gd name="connsiteX0-1699" fmla="*/ 0 w 1168053"/>
                  <a:gd name="connsiteY0-1700" fmla="*/ 1186379 h 1186379"/>
                  <a:gd name="connsiteX1-1701" fmla="*/ 231479 w 1168053"/>
                  <a:gd name="connsiteY1-1702" fmla="*/ 803209 h 1186379"/>
                  <a:gd name="connsiteX2-1703" fmla="*/ 321542 w 1168053"/>
                  <a:gd name="connsiteY2-1704" fmla="*/ 665688 h 1186379"/>
                  <a:gd name="connsiteX3-1705" fmla="*/ 408322 w 1168053"/>
                  <a:gd name="connsiteY3-1706" fmla="*/ 495228 h 1186379"/>
                  <a:gd name="connsiteX4-1707" fmla="*/ 692007 w 1168053"/>
                  <a:gd name="connsiteY4-1708" fmla="*/ 0 h 1186379"/>
                  <a:gd name="connsiteX5-1709" fmla="*/ 720544 w 1168053"/>
                  <a:gd name="connsiteY5-1710" fmla="*/ 324936 h 1186379"/>
                  <a:gd name="connsiteX6-1711" fmla="*/ 475788 w 1168053"/>
                  <a:gd name="connsiteY6-1712" fmla="*/ 749309 h 1186379"/>
                  <a:gd name="connsiteX7-1713" fmla="*/ 633366 w 1168053"/>
                  <a:gd name="connsiteY7-1714" fmla="*/ 540626 h 1186379"/>
                  <a:gd name="connsiteX8-1715" fmla="*/ 902965 w 1168053"/>
                  <a:gd name="connsiteY8-1716" fmla="*/ 224109 h 1186379"/>
                  <a:gd name="connsiteX9-1717" fmla="*/ 758001 w 1168053"/>
                  <a:gd name="connsiteY9-1718" fmla="*/ 519061 h 1186379"/>
                  <a:gd name="connsiteX10-1719" fmla="*/ 757479 w 1168053"/>
                  <a:gd name="connsiteY10-1720" fmla="*/ 653206 h 1186379"/>
                  <a:gd name="connsiteX11-1721" fmla="*/ 816328 w 1168053"/>
                  <a:gd name="connsiteY11-1722" fmla="*/ 669749 h 1186379"/>
                  <a:gd name="connsiteX12-1723" fmla="*/ 882008 w 1168053"/>
                  <a:gd name="connsiteY12-1724" fmla="*/ 713387 h 1186379"/>
                  <a:gd name="connsiteX13-1725" fmla="*/ 1029820 w 1168053"/>
                  <a:gd name="connsiteY13-1726" fmla="*/ 671827 h 1186379"/>
                  <a:gd name="connsiteX14-1727" fmla="*/ 1118277 w 1168053"/>
                  <a:gd name="connsiteY14-1728" fmla="*/ 678266 h 1186379"/>
                  <a:gd name="connsiteX15-1729" fmla="*/ 1168053 w 1168053"/>
                  <a:gd name="connsiteY15-1730" fmla="*/ 693169 h 1186379"/>
                  <a:gd name="connsiteX16-1731" fmla="*/ 1025694 w 1168053"/>
                  <a:gd name="connsiteY16-1732" fmla="*/ 913444 h 1186379"/>
                  <a:gd name="connsiteX17-1733" fmla="*/ 0 w 1168053"/>
                  <a:gd name="connsiteY17-1734" fmla="*/ 1186379 h 1186379"/>
                  <a:gd name="connsiteX0-1735" fmla="*/ 0 w 1168053"/>
                  <a:gd name="connsiteY0-1736" fmla="*/ 1186379 h 1186379"/>
                  <a:gd name="connsiteX1-1737" fmla="*/ 231479 w 1168053"/>
                  <a:gd name="connsiteY1-1738" fmla="*/ 803209 h 1186379"/>
                  <a:gd name="connsiteX2-1739" fmla="*/ 321542 w 1168053"/>
                  <a:gd name="connsiteY2-1740" fmla="*/ 665688 h 1186379"/>
                  <a:gd name="connsiteX3-1741" fmla="*/ 408322 w 1168053"/>
                  <a:gd name="connsiteY3-1742" fmla="*/ 495228 h 1186379"/>
                  <a:gd name="connsiteX4-1743" fmla="*/ 692007 w 1168053"/>
                  <a:gd name="connsiteY4-1744" fmla="*/ 0 h 1186379"/>
                  <a:gd name="connsiteX5-1745" fmla="*/ 770315 w 1168053"/>
                  <a:gd name="connsiteY5-1746" fmla="*/ 384598 h 1186379"/>
                  <a:gd name="connsiteX6-1747" fmla="*/ 475788 w 1168053"/>
                  <a:gd name="connsiteY6-1748" fmla="*/ 749309 h 1186379"/>
                  <a:gd name="connsiteX7-1749" fmla="*/ 633366 w 1168053"/>
                  <a:gd name="connsiteY7-1750" fmla="*/ 540626 h 1186379"/>
                  <a:gd name="connsiteX8-1751" fmla="*/ 902965 w 1168053"/>
                  <a:gd name="connsiteY8-1752" fmla="*/ 224109 h 1186379"/>
                  <a:gd name="connsiteX9-1753" fmla="*/ 758001 w 1168053"/>
                  <a:gd name="connsiteY9-1754" fmla="*/ 519061 h 1186379"/>
                  <a:gd name="connsiteX10-1755" fmla="*/ 757479 w 1168053"/>
                  <a:gd name="connsiteY10-1756" fmla="*/ 653206 h 1186379"/>
                  <a:gd name="connsiteX11-1757" fmla="*/ 816328 w 1168053"/>
                  <a:gd name="connsiteY11-1758" fmla="*/ 669749 h 1186379"/>
                  <a:gd name="connsiteX12-1759" fmla="*/ 882008 w 1168053"/>
                  <a:gd name="connsiteY12-1760" fmla="*/ 713387 h 1186379"/>
                  <a:gd name="connsiteX13-1761" fmla="*/ 1029820 w 1168053"/>
                  <a:gd name="connsiteY13-1762" fmla="*/ 671827 h 1186379"/>
                  <a:gd name="connsiteX14-1763" fmla="*/ 1118277 w 1168053"/>
                  <a:gd name="connsiteY14-1764" fmla="*/ 678266 h 1186379"/>
                  <a:gd name="connsiteX15-1765" fmla="*/ 1168053 w 1168053"/>
                  <a:gd name="connsiteY15-1766" fmla="*/ 693169 h 1186379"/>
                  <a:gd name="connsiteX16-1767" fmla="*/ 1025694 w 1168053"/>
                  <a:gd name="connsiteY16-1768" fmla="*/ 913444 h 1186379"/>
                  <a:gd name="connsiteX17-1769" fmla="*/ 0 w 1168053"/>
                  <a:gd name="connsiteY17-1770" fmla="*/ 1186379 h 1186379"/>
                  <a:gd name="connsiteX0-1771" fmla="*/ 0 w 1168053"/>
                  <a:gd name="connsiteY0-1772" fmla="*/ 1186379 h 1186379"/>
                  <a:gd name="connsiteX1-1773" fmla="*/ 231479 w 1168053"/>
                  <a:gd name="connsiteY1-1774" fmla="*/ 803209 h 1186379"/>
                  <a:gd name="connsiteX2-1775" fmla="*/ 321542 w 1168053"/>
                  <a:gd name="connsiteY2-1776" fmla="*/ 665688 h 1186379"/>
                  <a:gd name="connsiteX3-1777" fmla="*/ 408322 w 1168053"/>
                  <a:gd name="connsiteY3-1778" fmla="*/ 495228 h 1186379"/>
                  <a:gd name="connsiteX4-1779" fmla="*/ 692007 w 1168053"/>
                  <a:gd name="connsiteY4-1780" fmla="*/ 0 h 1186379"/>
                  <a:gd name="connsiteX5-1781" fmla="*/ 770315 w 1168053"/>
                  <a:gd name="connsiteY5-1782" fmla="*/ 384598 h 1186379"/>
                  <a:gd name="connsiteX6-1783" fmla="*/ 475788 w 1168053"/>
                  <a:gd name="connsiteY6-1784" fmla="*/ 749309 h 1186379"/>
                  <a:gd name="connsiteX7-1785" fmla="*/ 625782 w 1168053"/>
                  <a:gd name="connsiteY7-1786" fmla="*/ 503228 h 1186379"/>
                  <a:gd name="connsiteX8-1787" fmla="*/ 902965 w 1168053"/>
                  <a:gd name="connsiteY8-1788" fmla="*/ 224109 h 1186379"/>
                  <a:gd name="connsiteX9-1789" fmla="*/ 758001 w 1168053"/>
                  <a:gd name="connsiteY9-1790" fmla="*/ 519061 h 1186379"/>
                  <a:gd name="connsiteX10-1791" fmla="*/ 757479 w 1168053"/>
                  <a:gd name="connsiteY10-1792" fmla="*/ 653206 h 1186379"/>
                  <a:gd name="connsiteX11-1793" fmla="*/ 816328 w 1168053"/>
                  <a:gd name="connsiteY11-1794" fmla="*/ 669749 h 1186379"/>
                  <a:gd name="connsiteX12-1795" fmla="*/ 882008 w 1168053"/>
                  <a:gd name="connsiteY12-1796" fmla="*/ 713387 h 1186379"/>
                  <a:gd name="connsiteX13-1797" fmla="*/ 1029820 w 1168053"/>
                  <a:gd name="connsiteY13-1798" fmla="*/ 671827 h 1186379"/>
                  <a:gd name="connsiteX14-1799" fmla="*/ 1118277 w 1168053"/>
                  <a:gd name="connsiteY14-1800" fmla="*/ 678266 h 1186379"/>
                  <a:gd name="connsiteX15-1801" fmla="*/ 1168053 w 1168053"/>
                  <a:gd name="connsiteY15-1802" fmla="*/ 693169 h 1186379"/>
                  <a:gd name="connsiteX16-1803" fmla="*/ 1025694 w 1168053"/>
                  <a:gd name="connsiteY16-1804" fmla="*/ 913444 h 1186379"/>
                  <a:gd name="connsiteX17-1805" fmla="*/ 0 w 1168053"/>
                  <a:gd name="connsiteY17-1806" fmla="*/ 1186379 h 1186379"/>
                  <a:gd name="connsiteX0-1807" fmla="*/ 0 w 1168053"/>
                  <a:gd name="connsiteY0-1808" fmla="*/ 1186379 h 1186379"/>
                  <a:gd name="connsiteX1-1809" fmla="*/ 231479 w 1168053"/>
                  <a:gd name="connsiteY1-1810" fmla="*/ 803209 h 1186379"/>
                  <a:gd name="connsiteX2-1811" fmla="*/ 321542 w 1168053"/>
                  <a:gd name="connsiteY2-1812" fmla="*/ 665688 h 1186379"/>
                  <a:gd name="connsiteX3-1813" fmla="*/ 408322 w 1168053"/>
                  <a:gd name="connsiteY3-1814" fmla="*/ 495228 h 1186379"/>
                  <a:gd name="connsiteX4-1815" fmla="*/ 692007 w 1168053"/>
                  <a:gd name="connsiteY4-1816" fmla="*/ 0 h 1186379"/>
                  <a:gd name="connsiteX5-1817" fmla="*/ 770315 w 1168053"/>
                  <a:gd name="connsiteY5-1818" fmla="*/ 384598 h 1186379"/>
                  <a:gd name="connsiteX6-1819" fmla="*/ 475788 w 1168053"/>
                  <a:gd name="connsiteY6-1820" fmla="*/ 749309 h 1186379"/>
                  <a:gd name="connsiteX7-1821" fmla="*/ 625782 w 1168053"/>
                  <a:gd name="connsiteY7-1822" fmla="*/ 503228 h 1186379"/>
                  <a:gd name="connsiteX8-1823" fmla="*/ 908915 w 1168053"/>
                  <a:gd name="connsiteY8-1824" fmla="*/ 273238 h 1186379"/>
                  <a:gd name="connsiteX9-1825" fmla="*/ 758001 w 1168053"/>
                  <a:gd name="connsiteY9-1826" fmla="*/ 519061 h 1186379"/>
                  <a:gd name="connsiteX10-1827" fmla="*/ 757479 w 1168053"/>
                  <a:gd name="connsiteY10-1828" fmla="*/ 653206 h 1186379"/>
                  <a:gd name="connsiteX11-1829" fmla="*/ 816328 w 1168053"/>
                  <a:gd name="connsiteY11-1830" fmla="*/ 669749 h 1186379"/>
                  <a:gd name="connsiteX12-1831" fmla="*/ 882008 w 1168053"/>
                  <a:gd name="connsiteY12-1832" fmla="*/ 713387 h 1186379"/>
                  <a:gd name="connsiteX13-1833" fmla="*/ 1029820 w 1168053"/>
                  <a:gd name="connsiteY13-1834" fmla="*/ 671827 h 1186379"/>
                  <a:gd name="connsiteX14-1835" fmla="*/ 1118277 w 1168053"/>
                  <a:gd name="connsiteY14-1836" fmla="*/ 678266 h 1186379"/>
                  <a:gd name="connsiteX15-1837" fmla="*/ 1168053 w 1168053"/>
                  <a:gd name="connsiteY15-1838" fmla="*/ 693169 h 1186379"/>
                  <a:gd name="connsiteX16-1839" fmla="*/ 1025694 w 1168053"/>
                  <a:gd name="connsiteY16-1840" fmla="*/ 913444 h 1186379"/>
                  <a:gd name="connsiteX17-1841" fmla="*/ 0 w 1168053"/>
                  <a:gd name="connsiteY17-1842" fmla="*/ 1186379 h 1186379"/>
                  <a:gd name="connsiteX0-1843" fmla="*/ 0 w 1168053"/>
                  <a:gd name="connsiteY0-1844" fmla="*/ 1186379 h 1186379"/>
                  <a:gd name="connsiteX1-1845" fmla="*/ 231479 w 1168053"/>
                  <a:gd name="connsiteY1-1846" fmla="*/ 803209 h 1186379"/>
                  <a:gd name="connsiteX2-1847" fmla="*/ 321542 w 1168053"/>
                  <a:gd name="connsiteY2-1848" fmla="*/ 665688 h 1186379"/>
                  <a:gd name="connsiteX3-1849" fmla="*/ 408322 w 1168053"/>
                  <a:gd name="connsiteY3-1850" fmla="*/ 495228 h 1186379"/>
                  <a:gd name="connsiteX4-1851" fmla="*/ 692007 w 1168053"/>
                  <a:gd name="connsiteY4-1852" fmla="*/ 0 h 1186379"/>
                  <a:gd name="connsiteX5-1853" fmla="*/ 770315 w 1168053"/>
                  <a:gd name="connsiteY5-1854" fmla="*/ 384598 h 1186379"/>
                  <a:gd name="connsiteX6-1855" fmla="*/ 475788 w 1168053"/>
                  <a:gd name="connsiteY6-1856" fmla="*/ 749309 h 1186379"/>
                  <a:gd name="connsiteX7-1857" fmla="*/ 625782 w 1168053"/>
                  <a:gd name="connsiteY7-1858" fmla="*/ 503228 h 1186379"/>
                  <a:gd name="connsiteX8-1859" fmla="*/ 908915 w 1168053"/>
                  <a:gd name="connsiteY8-1860" fmla="*/ 273238 h 1186379"/>
                  <a:gd name="connsiteX9-1861" fmla="*/ 758001 w 1168053"/>
                  <a:gd name="connsiteY9-1862" fmla="*/ 519061 h 1186379"/>
                  <a:gd name="connsiteX10-1863" fmla="*/ 757479 w 1168053"/>
                  <a:gd name="connsiteY10-1864" fmla="*/ 653206 h 1186379"/>
                  <a:gd name="connsiteX11-1865" fmla="*/ 816328 w 1168053"/>
                  <a:gd name="connsiteY11-1866" fmla="*/ 669749 h 1186379"/>
                  <a:gd name="connsiteX12-1867" fmla="*/ 882008 w 1168053"/>
                  <a:gd name="connsiteY12-1868" fmla="*/ 713387 h 1186379"/>
                  <a:gd name="connsiteX13-1869" fmla="*/ 1029820 w 1168053"/>
                  <a:gd name="connsiteY13-1870" fmla="*/ 671827 h 1186379"/>
                  <a:gd name="connsiteX14-1871" fmla="*/ 1118277 w 1168053"/>
                  <a:gd name="connsiteY14-1872" fmla="*/ 678266 h 1186379"/>
                  <a:gd name="connsiteX15-1873" fmla="*/ 1168053 w 1168053"/>
                  <a:gd name="connsiteY15-1874" fmla="*/ 693169 h 1186379"/>
                  <a:gd name="connsiteX16-1875" fmla="*/ 1025694 w 1168053"/>
                  <a:gd name="connsiteY16-1876" fmla="*/ 913444 h 1186379"/>
                  <a:gd name="connsiteX17-1877" fmla="*/ 0 w 1168053"/>
                  <a:gd name="connsiteY17-1878" fmla="*/ 1186379 h 1186379"/>
                  <a:gd name="connsiteX0-1879" fmla="*/ 0 w 1168053"/>
                  <a:gd name="connsiteY0-1880" fmla="*/ 1186379 h 1186379"/>
                  <a:gd name="connsiteX1-1881" fmla="*/ 231479 w 1168053"/>
                  <a:gd name="connsiteY1-1882" fmla="*/ 803209 h 1186379"/>
                  <a:gd name="connsiteX2-1883" fmla="*/ 321542 w 1168053"/>
                  <a:gd name="connsiteY2-1884" fmla="*/ 665688 h 1186379"/>
                  <a:gd name="connsiteX3-1885" fmla="*/ 408322 w 1168053"/>
                  <a:gd name="connsiteY3-1886" fmla="*/ 495228 h 1186379"/>
                  <a:gd name="connsiteX4-1887" fmla="*/ 692007 w 1168053"/>
                  <a:gd name="connsiteY4-1888" fmla="*/ 0 h 1186379"/>
                  <a:gd name="connsiteX5-1889" fmla="*/ 842956 w 1168053"/>
                  <a:gd name="connsiteY5-1890" fmla="*/ 167256 h 1186379"/>
                  <a:gd name="connsiteX6-1891" fmla="*/ 770315 w 1168053"/>
                  <a:gd name="connsiteY6-1892" fmla="*/ 384598 h 1186379"/>
                  <a:gd name="connsiteX7-1893" fmla="*/ 475788 w 1168053"/>
                  <a:gd name="connsiteY7-1894" fmla="*/ 749309 h 1186379"/>
                  <a:gd name="connsiteX8-1895" fmla="*/ 625782 w 1168053"/>
                  <a:gd name="connsiteY8-1896" fmla="*/ 503228 h 1186379"/>
                  <a:gd name="connsiteX9-1897" fmla="*/ 908915 w 1168053"/>
                  <a:gd name="connsiteY9-1898" fmla="*/ 273238 h 1186379"/>
                  <a:gd name="connsiteX10-1899" fmla="*/ 758001 w 1168053"/>
                  <a:gd name="connsiteY10-1900" fmla="*/ 519061 h 1186379"/>
                  <a:gd name="connsiteX11-1901" fmla="*/ 757479 w 1168053"/>
                  <a:gd name="connsiteY11-1902" fmla="*/ 653206 h 1186379"/>
                  <a:gd name="connsiteX12-1903" fmla="*/ 816328 w 1168053"/>
                  <a:gd name="connsiteY12-1904" fmla="*/ 669749 h 1186379"/>
                  <a:gd name="connsiteX13-1905" fmla="*/ 882008 w 1168053"/>
                  <a:gd name="connsiteY13-1906" fmla="*/ 713387 h 1186379"/>
                  <a:gd name="connsiteX14-1907" fmla="*/ 1029820 w 1168053"/>
                  <a:gd name="connsiteY14-1908" fmla="*/ 671827 h 1186379"/>
                  <a:gd name="connsiteX15-1909" fmla="*/ 1118277 w 1168053"/>
                  <a:gd name="connsiteY15-1910" fmla="*/ 678266 h 1186379"/>
                  <a:gd name="connsiteX16-1911" fmla="*/ 1168053 w 1168053"/>
                  <a:gd name="connsiteY16-1912" fmla="*/ 693169 h 1186379"/>
                  <a:gd name="connsiteX17-1913" fmla="*/ 1025694 w 1168053"/>
                  <a:gd name="connsiteY17-1914" fmla="*/ 913444 h 1186379"/>
                  <a:gd name="connsiteX18" fmla="*/ 0 w 1168053"/>
                  <a:gd name="connsiteY18" fmla="*/ 1186379 h 1186379"/>
                  <a:gd name="connsiteX0-1915" fmla="*/ 0 w 1168053"/>
                  <a:gd name="connsiteY0-1916" fmla="*/ 1186379 h 1186379"/>
                  <a:gd name="connsiteX1-1917" fmla="*/ 231479 w 1168053"/>
                  <a:gd name="connsiteY1-1918" fmla="*/ 803209 h 1186379"/>
                  <a:gd name="connsiteX2-1919" fmla="*/ 321542 w 1168053"/>
                  <a:gd name="connsiteY2-1920" fmla="*/ 665688 h 1186379"/>
                  <a:gd name="connsiteX3-1921" fmla="*/ 408322 w 1168053"/>
                  <a:gd name="connsiteY3-1922" fmla="*/ 495228 h 1186379"/>
                  <a:gd name="connsiteX4-1923" fmla="*/ 692007 w 1168053"/>
                  <a:gd name="connsiteY4-1924" fmla="*/ 0 h 1186379"/>
                  <a:gd name="connsiteX5-1925" fmla="*/ 842956 w 1168053"/>
                  <a:gd name="connsiteY5-1926" fmla="*/ 167256 h 1186379"/>
                  <a:gd name="connsiteX6-1927" fmla="*/ 770315 w 1168053"/>
                  <a:gd name="connsiteY6-1928" fmla="*/ 384598 h 1186379"/>
                  <a:gd name="connsiteX7-1929" fmla="*/ 639303 w 1168053"/>
                  <a:gd name="connsiteY7-1930" fmla="*/ 533357 h 1186379"/>
                  <a:gd name="connsiteX8-1931" fmla="*/ 475788 w 1168053"/>
                  <a:gd name="connsiteY8-1932" fmla="*/ 749309 h 1186379"/>
                  <a:gd name="connsiteX9-1933" fmla="*/ 625782 w 1168053"/>
                  <a:gd name="connsiteY9-1934" fmla="*/ 503228 h 1186379"/>
                  <a:gd name="connsiteX10-1935" fmla="*/ 908915 w 1168053"/>
                  <a:gd name="connsiteY10-1936" fmla="*/ 273238 h 1186379"/>
                  <a:gd name="connsiteX11-1937" fmla="*/ 758001 w 1168053"/>
                  <a:gd name="connsiteY11-1938" fmla="*/ 519061 h 1186379"/>
                  <a:gd name="connsiteX12-1939" fmla="*/ 757479 w 1168053"/>
                  <a:gd name="connsiteY12-1940" fmla="*/ 653206 h 1186379"/>
                  <a:gd name="connsiteX13-1941" fmla="*/ 816328 w 1168053"/>
                  <a:gd name="connsiteY13-1942" fmla="*/ 669749 h 1186379"/>
                  <a:gd name="connsiteX14-1943" fmla="*/ 882008 w 1168053"/>
                  <a:gd name="connsiteY14-1944" fmla="*/ 713387 h 1186379"/>
                  <a:gd name="connsiteX15-1945" fmla="*/ 1029820 w 1168053"/>
                  <a:gd name="connsiteY15-1946" fmla="*/ 671827 h 1186379"/>
                  <a:gd name="connsiteX16-1947" fmla="*/ 1118277 w 1168053"/>
                  <a:gd name="connsiteY16-1948" fmla="*/ 678266 h 1186379"/>
                  <a:gd name="connsiteX17-1949" fmla="*/ 1168053 w 1168053"/>
                  <a:gd name="connsiteY17-1950" fmla="*/ 693169 h 1186379"/>
                  <a:gd name="connsiteX18-1951" fmla="*/ 1025694 w 1168053"/>
                  <a:gd name="connsiteY18-1952" fmla="*/ 913444 h 1186379"/>
                  <a:gd name="connsiteX19" fmla="*/ 0 w 1168053"/>
                  <a:gd name="connsiteY19" fmla="*/ 1186379 h 1186379"/>
                  <a:gd name="connsiteX0-1953" fmla="*/ 0 w 1154847"/>
                  <a:gd name="connsiteY0-1954" fmla="*/ 1186379 h 1186379"/>
                  <a:gd name="connsiteX1-1955" fmla="*/ 231479 w 1154847"/>
                  <a:gd name="connsiteY1-1956" fmla="*/ 803209 h 1186379"/>
                  <a:gd name="connsiteX2-1957" fmla="*/ 321542 w 1154847"/>
                  <a:gd name="connsiteY2-1958" fmla="*/ 665688 h 1186379"/>
                  <a:gd name="connsiteX3-1959" fmla="*/ 408322 w 1154847"/>
                  <a:gd name="connsiteY3-1960" fmla="*/ 495228 h 1186379"/>
                  <a:gd name="connsiteX4-1961" fmla="*/ 692007 w 1154847"/>
                  <a:gd name="connsiteY4-1962" fmla="*/ 0 h 1186379"/>
                  <a:gd name="connsiteX5-1963" fmla="*/ 842956 w 1154847"/>
                  <a:gd name="connsiteY5-1964" fmla="*/ 167256 h 1186379"/>
                  <a:gd name="connsiteX6-1965" fmla="*/ 770315 w 1154847"/>
                  <a:gd name="connsiteY6-1966" fmla="*/ 384598 h 1186379"/>
                  <a:gd name="connsiteX7-1967" fmla="*/ 639303 w 1154847"/>
                  <a:gd name="connsiteY7-1968" fmla="*/ 533357 h 1186379"/>
                  <a:gd name="connsiteX8-1969" fmla="*/ 475788 w 1154847"/>
                  <a:gd name="connsiteY8-1970" fmla="*/ 749309 h 1186379"/>
                  <a:gd name="connsiteX9-1971" fmla="*/ 625782 w 1154847"/>
                  <a:gd name="connsiteY9-1972" fmla="*/ 503228 h 1186379"/>
                  <a:gd name="connsiteX10-1973" fmla="*/ 908915 w 1154847"/>
                  <a:gd name="connsiteY10-1974" fmla="*/ 273238 h 1186379"/>
                  <a:gd name="connsiteX11-1975" fmla="*/ 758001 w 1154847"/>
                  <a:gd name="connsiteY11-1976" fmla="*/ 519061 h 1186379"/>
                  <a:gd name="connsiteX12-1977" fmla="*/ 757479 w 1154847"/>
                  <a:gd name="connsiteY12-1978" fmla="*/ 653206 h 1186379"/>
                  <a:gd name="connsiteX13-1979" fmla="*/ 816328 w 1154847"/>
                  <a:gd name="connsiteY13-1980" fmla="*/ 669749 h 1186379"/>
                  <a:gd name="connsiteX14-1981" fmla="*/ 882008 w 1154847"/>
                  <a:gd name="connsiteY14-1982" fmla="*/ 713387 h 1186379"/>
                  <a:gd name="connsiteX15-1983" fmla="*/ 1029820 w 1154847"/>
                  <a:gd name="connsiteY15-1984" fmla="*/ 671827 h 1186379"/>
                  <a:gd name="connsiteX16-1985" fmla="*/ 1118277 w 1154847"/>
                  <a:gd name="connsiteY16-1986" fmla="*/ 678266 h 1186379"/>
                  <a:gd name="connsiteX17-1987" fmla="*/ 1154847 w 1154847"/>
                  <a:gd name="connsiteY17-1988" fmla="*/ 696794 h 1186379"/>
                  <a:gd name="connsiteX18-1989" fmla="*/ 1025694 w 1154847"/>
                  <a:gd name="connsiteY18-1990" fmla="*/ 913444 h 1186379"/>
                  <a:gd name="connsiteX19-1991" fmla="*/ 0 w 1154847"/>
                  <a:gd name="connsiteY19-1992" fmla="*/ 1186379 h 1186379"/>
                  <a:gd name="connsiteX0-1993" fmla="*/ 0 w 1154847"/>
                  <a:gd name="connsiteY0-1994" fmla="*/ 1186379 h 1186379"/>
                  <a:gd name="connsiteX1-1995" fmla="*/ 231479 w 1154847"/>
                  <a:gd name="connsiteY1-1996" fmla="*/ 803209 h 1186379"/>
                  <a:gd name="connsiteX2-1997" fmla="*/ 321542 w 1154847"/>
                  <a:gd name="connsiteY2-1998" fmla="*/ 665688 h 1186379"/>
                  <a:gd name="connsiteX3-1999" fmla="*/ 408322 w 1154847"/>
                  <a:gd name="connsiteY3-2000" fmla="*/ 495228 h 1186379"/>
                  <a:gd name="connsiteX4-2001" fmla="*/ 692007 w 1154847"/>
                  <a:gd name="connsiteY4-2002" fmla="*/ 0 h 1186379"/>
                  <a:gd name="connsiteX5-2003" fmla="*/ 842956 w 1154847"/>
                  <a:gd name="connsiteY5-2004" fmla="*/ 167256 h 1186379"/>
                  <a:gd name="connsiteX6-2005" fmla="*/ 770315 w 1154847"/>
                  <a:gd name="connsiteY6-2006" fmla="*/ 384598 h 1186379"/>
                  <a:gd name="connsiteX7-2007" fmla="*/ 639303 w 1154847"/>
                  <a:gd name="connsiteY7-2008" fmla="*/ 533357 h 1186379"/>
                  <a:gd name="connsiteX8-2009" fmla="*/ 475788 w 1154847"/>
                  <a:gd name="connsiteY8-2010" fmla="*/ 749309 h 1186379"/>
                  <a:gd name="connsiteX9-2011" fmla="*/ 625782 w 1154847"/>
                  <a:gd name="connsiteY9-2012" fmla="*/ 503228 h 1186379"/>
                  <a:gd name="connsiteX10-2013" fmla="*/ 908915 w 1154847"/>
                  <a:gd name="connsiteY10-2014" fmla="*/ 273238 h 1186379"/>
                  <a:gd name="connsiteX11-2015" fmla="*/ 758001 w 1154847"/>
                  <a:gd name="connsiteY11-2016" fmla="*/ 519061 h 1186379"/>
                  <a:gd name="connsiteX12-2017" fmla="*/ 757479 w 1154847"/>
                  <a:gd name="connsiteY12-2018" fmla="*/ 653206 h 1186379"/>
                  <a:gd name="connsiteX13-2019" fmla="*/ 816328 w 1154847"/>
                  <a:gd name="connsiteY13-2020" fmla="*/ 669749 h 1186379"/>
                  <a:gd name="connsiteX14-2021" fmla="*/ 882008 w 1154847"/>
                  <a:gd name="connsiteY14-2022" fmla="*/ 713387 h 1186379"/>
                  <a:gd name="connsiteX15-2023" fmla="*/ 1029820 w 1154847"/>
                  <a:gd name="connsiteY15-2024" fmla="*/ 671827 h 1186379"/>
                  <a:gd name="connsiteX16-2025" fmla="*/ 1112006 w 1154847"/>
                  <a:gd name="connsiteY16-2026" fmla="*/ 689082 h 1186379"/>
                  <a:gd name="connsiteX17-2027" fmla="*/ 1154847 w 1154847"/>
                  <a:gd name="connsiteY17-2028" fmla="*/ 696794 h 1186379"/>
                  <a:gd name="connsiteX18-2029" fmla="*/ 1025694 w 1154847"/>
                  <a:gd name="connsiteY18-2030" fmla="*/ 913444 h 1186379"/>
                  <a:gd name="connsiteX19-2031" fmla="*/ 0 w 1154847"/>
                  <a:gd name="connsiteY19-2032" fmla="*/ 1186379 h 1186379"/>
                  <a:gd name="connsiteX0-2033" fmla="*/ 0 w 1154847"/>
                  <a:gd name="connsiteY0-2034" fmla="*/ 1186379 h 1186379"/>
                  <a:gd name="connsiteX1-2035" fmla="*/ 231479 w 1154847"/>
                  <a:gd name="connsiteY1-2036" fmla="*/ 803209 h 1186379"/>
                  <a:gd name="connsiteX2-2037" fmla="*/ 321542 w 1154847"/>
                  <a:gd name="connsiteY2-2038" fmla="*/ 665688 h 1186379"/>
                  <a:gd name="connsiteX3-2039" fmla="*/ 408322 w 1154847"/>
                  <a:gd name="connsiteY3-2040" fmla="*/ 495228 h 1186379"/>
                  <a:gd name="connsiteX4-2041" fmla="*/ 692007 w 1154847"/>
                  <a:gd name="connsiteY4-2042" fmla="*/ 0 h 1186379"/>
                  <a:gd name="connsiteX5-2043" fmla="*/ 842956 w 1154847"/>
                  <a:gd name="connsiteY5-2044" fmla="*/ 167256 h 1186379"/>
                  <a:gd name="connsiteX6-2045" fmla="*/ 770315 w 1154847"/>
                  <a:gd name="connsiteY6-2046" fmla="*/ 384598 h 1186379"/>
                  <a:gd name="connsiteX7-2047" fmla="*/ 639303 w 1154847"/>
                  <a:gd name="connsiteY7-2048" fmla="*/ 533357 h 1186379"/>
                  <a:gd name="connsiteX8-2049" fmla="*/ 475788 w 1154847"/>
                  <a:gd name="connsiteY8-2050" fmla="*/ 749309 h 1186379"/>
                  <a:gd name="connsiteX9-2051" fmla="*/ 625782 w 1154847"/>
                  <a:gd name="connsiteY9-2052" fmla="*/ 503228 h 1186379"/>
                  <a:gd name="connsiteX10-2053" fmla="*/ 908915 w 1154847"/>
                  <a:gd name="connsiteY10-2054" fmla="*/ 273238 h 1186379"/>
                  <a:gd name="connsiteX11-2055" fmla="*/ 758001 w 1154847"/>
                  <a:gd name="connsiteY11-2056" fmla="*/ 519061 h 1186379"/>
                  <a:gd name="connsiteX12-2057" fmla="*/ 757479 w 1154847"/>
                  <a:gd name="connsiteY12-2058" fmla="*/ 653206 h 1186379"/>
                  <a:gd name="connsiteX13-2059" fmla="*/ 816328 w 1154847"/>
                  <a:gd name="connsiteY13-2060" fmla="*/ 669749 h 1186379"/>
                  <a:gd name="connsiteX14-2061" fmla="*/ 882008 w 1154847"/>
                  <a:gd name="connsiteY14-2062" fmla="*/ 713387 h 1186379"/>
                  <a:gd name="connsiteX15-2063" fmla="*/ 1036977 w 1154847"/>
                  <a:gd name="connsiteY15-2064" fmla="*/ 685021 h 1186379"/>
                  <a:gd name="connsiteX16-2065" fmla="*/ 1112006 w 1154847"/>
                  <a:gd name="connsiteY16-2066" fmla="*/ 689082 h 1186379"/>
                  <a:gd name="connsiteX17-2067" fmla="*/ 1154847 w 1154847"/>
                  <a:gd name="connsiteY17-2068" fmla="*/ 696794 h 1186379"/>
                  <a:gd name="connsiteX18-2069" fmla="*/ 1025694 w 1154847"/>
                  <a:gd name="connsiteY18-2070" fmla="*/ 913444 h 1186379"/>
                  <a:gd name="connsiteX19-2071" fmla="*/ 0 w 1154847"/>
                  <a:gd name="connsiteY19-2072" fmla="*/ 1186379 h 1186379"/>
                  <a:gd name="connsiteX0-2073" fmla="*/ 0 w 1154847"/>
                  <a:gd name="connsiteY0-2074" fmla="*/ 1186379 h 1186379"/>
                  <a:gd name="connsiteX1-2075" fmla="*/ 231479 w 1154847"/>
                  <a:gd name="connsiteY1-2076" fmla="*/ 803209 h 1186379"/>
                  <a:gd name="connsiteX2-2077" fmla="*/ 321542 w 1154847"/>
                  <a:gd name="connsiteY2-2078" fmla="*/ 665688 h 1186379"/>
                  <a:gd name="connsiteX3-2079" fmla="*/ 408322 w 1154847"/>
                  <a:gd name="connsiteY3-2080" fmla="*/ 495228 h 1186379"/>
                  <a:gd name="connsiteX4-2081" fmla="*/ 692007 w 1154847"/>
                  <a:gd name="connsiteY4-2082" fmla="*/ 0 h 1186379"/>
                  <a:gd name="connsiteX5-2083" fmla="*/ 842956 w 1154847"/>
                  <a:gd name="connsiteY5-2084" fmla="*/ 167256 h 1186379"/>
                  <a:gd name="connsiteX6-2085" fmla="*/ 770315 w 1154847"/>
                  <a:gd name="connsiteY6-2086" fmla="*/ 384598 h 1186379"/>
                  <a:gd name="connsiteX7-2087" fmla="*/ 639303 w 1154847"/>
                  <a:gd name="connsiteY7-2088" fmla="*/ 533357 h 1186379"/>
                  <a:gd name="connsiteX8-2089" fmla="*/ 475788 w 1154847"/>
                  <a:gd name="connsiteY8-2090" fmla="*/ 749309 h 1186379"/>
                  <a:gd name="connsiteX9-2091" fmla="*/ 625782 w 1154847"/>
                  <a:gd name="connsiteY9-2092" fmla="*/ 503228 h 1186379"/>
                  <a:gd name="connsiteX10-2093" fmla="*/ 908915 w 1154847"/>
                  <a:gd name="connsiteY10-2094" fmla="*/ 273238 h 1186379"/>
                  <a:gd name="connsiteX11-2095" fmla="*/ 758001 w 1154847"/>
                  <a:gd name="connsiteY11-2096" fmla="*/ 519061 h 1186379"/>
                  <a:gd name="connsiteX12-2097" fmla="*/ 757479 w 1154847"/>
                  <a:gd name="connsiteY12-2098" fmla="*/ 653206 h 1186379"/>
                  <a:gd name="connsiteX13-2099" fmla="*/ 816328 w 1154847"/>
                  <a:gd name="connsiteY13-2100" fmla="*/ 669749 h 1186379"/>
                  <a:gd name="connsiteX14-2101" fmla="*/ 882008 w 1154847"/>
                  <a:gd name="connsiteY14-2102" fmla="*/ 713387 h 1186379"/>
                  <a:gd name="connsiteX15-2103" fmla="*/ 1036977 w 1154847"/>
                  <a:gd name="connsiteY15-2104" fmla="*/ 685021 h 1186379"/>
                  <a:gd name="connsiteX16-2105" fmla="*/ 1112006 w 1154847"/>
                  <a:gd name="connsiteY16-2106" fmla="*/ 689082 h 1186379"/>
                  <a:gd name="connsiteX17-2107" fmla="*/ 1154847 w 1154847"/>
                  <a:gd name="connsiteY17-2108" fmla="*/ 696794 h 1186379"/>
                  <a:gd name="connsiteX18-2109" fmla="*/ 1025694 w 1154847"/>
                  <a:gd name="connsiteY18-2110" fmla="*/ 913444 h 1186379"/>
                  <a:gd name="connsiteX19-2111" fmla="*/ 0 w 1154847"/>
                  <a:gd name="connsiteY19-2112" fmla="*/ 1186379 h 1186379"/>
                  <a:gd name="connsiteX0-2113" fmla="*/ 0 w 1154847"/>
                  <a:gd name="connsiteY0-2114" fmla="*/ 1186379 h 1186379"/>
                  <a:gd name="connsiteX1-2115" fmla="*/ 231479 w 1154847"/>
                  <a:gd name="connsiteY1-2116" fmla="*/ 803209 h 1186379"/>
                  <a:gd name="connsiteX2-2117" fmla="*/ 321542 w 1154847"/>
                  <a:gd name="connsiteY2-2118" fmla="*/ 665688 h 1186379"/>
                  <a:gd name="connsiteX3-2119" fmla="*/ 408322 w 1154847"/>
                  <a:gd name="connsiteY3-2120" fmla="*/ 495228 h 1186379"/>
                  <a:gd name="connsiteX4-2121" fmla="*/ 692007 w 1154847"/>
                  <a:gd name="connsiteY4-2122" fmla="*/ 0 h 1186379"/>
                  <a:gd name="connsiteX5-2123" fmla="*/ 842956 w 1154847"/>
                  <a:gd name="connsiteY5-2124" fmla="*/ 167256 h 1186379"/>
                  <a:gd name="connsiteX6-2125" fmla="*/ 770315 w 1154847"/>
                  <a:gd name="connsiteY6-2126" fmla="*/ 384598 h 1186379"/>
                  <a:gd name="connsiteX7-2127" fmla="*/ 639303 w 1154847"/>
                  <a:gd name="connsiteY7-2128" fmla="*/ 533357 h 1186379"/>
                  <a:gd name="connsiteX8-2129" fmla="*/ 475788 w 1154847"/>
                  <a:gd name="connsiteY8-2130" fmla="*/ 749309 h 1186379"/>
                  <a:gd name="connsiteX9-2131" fmla="*/ 625782 w 1154847"/>
                  <a:gd name="connsiteY9-2132" fmla="*/ 503228 h 1186379"/>
                  <a:gd name="connsiteX10-2133" fmla="*/ 908915 w 1154847"/>
                  <a:gd name="connsiteY10-2134" fmla="*/ 273238 h 1186379"/>
                  <a:gd name="connsiteX11-2135" fmla="*/ 758001 w 1154847"/>
                  <a:gd name="connsiteY11-2136" fmla="*/ 519061 h 1186379"/>
                  <a:gd name="connsiteX12-2137" fmla="*/ 757479 w 1154847"/>
                  <a:gd name="connsiteY12-2138" fmla="*/ 653206 h 1186379"/>
                  <a:gd name="connsiteX13-2139" fmla="*/ 816328 w 1154847"/>
                  <a:gd name="connsiteY13-2140" fmla="*/ 669749 h 1186379"/>
                  <a:gd name="connsiteX14-2141" fmla="*/ 876893 w 1154847"/>
                  <a:gd name="connsiteY14-2142" fmla="*/ 725400 h 1186379"/>
                  <a:gd name="connsiteX15-2143" fmla="*/ 1036977 w 1154847"/>
                  <a:gd name="connsiteY15-2144" fmla="*/ 685021 h 1186379"/>
                  <a:gd name="connsiteX16-2145" fmla="*/ 1112006 w 1154847"/>
                  <a:gd name="connsiteY16-2146" fmla="*/ 689082 h 1186379"/>
                  <a:gd name="connsiteX17-2147" fmla="*/ 1154847 w 1154847"/>
                  <a:gd name="connsiteY17-2148" fmla="*/ 696794 h 1186379"/>
                  <a:gd name="connsiteX18-2149" fmla="*/ 1025694 w 1154847"/>
                  <a:gd name="connsiteY18-2150" fmla="*/ 913444 h 1186379"/>
                  <a:gd name="connsiteX19-2151" fmla="*/ 0 w 1154847"/>
                  <a:gd name="connsiteY19-2152" fmla="*/ 1186379 h 1186379"/>
                  <a:gd name="connsiteX0-2153" fmla="*/ 0 w 1154847"/>
                  <a:gd name="connsiteY0-2154" fmla="*/ 1186379 h 1186379"/>
                  <a:gd name="connsiteX1-2155" fmla="*/ 231479 w 1154847"/>
                  <a:gd name="connsiteY1-2156" fmla="*/ 803209 h 1186379"/>
                  <a:gd name="connsiteX2-2157" fmla="*/ 321542 w 1154847"/>
                  <a:gd name="connsiteY2-2158" fmla="*/ 665688 h 1186379"/>
                  <a:gd name="connsiteX3-2159" fmla="*/ 408322 w 1154847"/>
                  <a:gd name="connsiteY3-2160" fmla="*/ 495228 h 1186379"/>
                  <a:gd name="connsiteX4-2161" fmla="*/ 692007 w 1154847"/>
                  <a:gd name="connsiteY4-2162" fmla="*/ 0 h 1186379"/>
                  <a:gd name="connsiteX5-2163" fmla="*/ 842956 w 1154847"/>
                  <a:gd name="connsiteY5-2164" fmla="*/ 167256 h 1186379"/>
                  <a:gd name="connsiteX6-2165" fmla="*/ 770315 w 1154847"/>
                  <a:gd name="connsiteY6-2166" fmla="*/ 384598 h 1186379"/>
                  <a:gd name="connsiteX7-2167" fmla="*/ 639303 w 1154847"/>
                  <a:gd name="connsiteY7-2168" fmla="*/ 533357 h 1186379"/>
                  <a:gd name="connsiteX8-2169" fmla="*/ 475788 w 1154847"/>
                  <a:gd name="connsiteY8-2170" fmla="*/ 749309 h 1186379"/>
                  <a:gd name="connsiteX9-2171" fmla="*/ 625782 w 1154847"/>
                  <a:gd name="connsiteY9-2172" fmla="*/ 503228 h 1186379"/>
                  <a:gd name="connsiteX10-2173" fmla="*/ 908915 w 1154847"/>
                  <a:gd name="connsiteY10-2174" fmla="*/ 273238 h 1186379"/>
                  <a:gd name="connsiteX11-2175" fmla="*/ 758001 w 1154847"/>
                  <a:gd name="connsiteY11-2176" fmla="*/ 519061 h 1186379"/>
                  <a:gd name="connsiteX12-2177" fmla="*/ 757479 w 1154847"/>
                  <a:gd name="connsiteY12-2178" fmla="*/ 653206 h 1186379"/>
                  <a:gd name="connsiteX13-2179" fmla="*/ 815563 w 1154847"/>
                  <a:gd name="connsiteY13-2180" fmla="*/ 694212 h 1186379"/>
                  <a:gd name="connsiteX14-2181" fmla="*/ 876893 w 1154847"/>
                  <a:gd name="connsiteY14-2182" fmla="*/ 725400 h 1186379"/>
                  <a:gd name="connsiteX15-2183" fmla="*/ 1036977 w 1154847"/>
                  <a:gd name="connsiteY15-2184" fmla="*/ 685021 h 1186379"/>
                  <a:gd name="connsiteX16-2185" fmla="*/ 1112006 w 1154847"/>
                  <a:gd name="connsiteY16-2186" fmla="*/ 689082 h 1186379"/>
                  <a:gd name="connsiteX17-2187" fmla="*/ 1154847 w 1154847"/>
                  <a:gd name="connsiteY17-2188" fmla="*/ 696794 h 1186379"/>
                  <a:gd name="connsiteX18-2189" fmla="*/ 1025694 w 1154847"/>
                  <a:gd name="connsiteY18-2190" fmla="*/ 913444 h 1186379"/>
                  <a:gd name="connsiteX19-2191" fmla="*/ 0 w 1154847"/>
                  <a:gd name="connsiteY19-2192" fmla="*/ 1186379 h 1186379"/>
                  <a:gd name="connsiteX0-2193" fmla="*/ 0 w 1154847"/>
                  <a:gd name="connsiteY0-2194" fmla="*/ 1186379 h 1186379"/>
                  <a:gd name="connsiteX1-2195" fmla="*/ 231479 w 1154847"/>
                  <a:gd name="connsiteY1-2196" fmla="*/ 803209 h 1186379"/>
                  <a:gd name="connsiteX2-2197" fmla="*/ 321542 w 1154847"/>
                  <a:gd name="connsiteY2-2198" fmla="*/ 665688 h 1186379"/>
                  <a:gd name="connsiteX3-2199" fmla="*/ 408322 w 1154847"/>
                  <a:gd name="connsiteY3-2200" fmla="*/ 495228 h 1186379"/>
                  <a:gd name="connsiteX4-2201" fmla="*/ 692007 w 1154847"/>
                  <a:gd name="connsiteY4-2202" fmla="*/ 0 h 1186379"/>
                  <a:gd name="connsiteX5-2203" fmla="*/ 842956 w 1154847"/>
                  <a:gd name="connsiteY5-2204" fmla="*/ 167256 h 1186379"/>
                  <a:gd name="connsiteX6-2205" fmla="*/ 770315 w 1154847"/>
                  <a:gd name="connsiteY6-2206" fmla="*/ 384598 h 1186379"/>
                  <a:gd name="connsiteX7-2207" fmla="*/ 639303 w 1154847"/>
                  <a:gd name="connsiteY7-2208" fmla="*/ 533357 h 1186379"/>
                  <a:gd name="connsiteX8-2209" fmla="*/ 475788 w 1154847"/>
                  <a:gd name="connsiteY8-2210" fmla="*/ 749309 h 1186379"/>
                  <a:gd name="connsiteX9-2211" fmla="*/ 625782 w 1154847"/>
                  <a:gd name="connsiteY9-2212" fmla="*/ 503228 h 1186379"/>
                  <a:gd name="connsiteX10-2213" fmla="*/ 908915 w 1154847"/>
                  <a:gd name="connsiteY10-2214" fmla="*/ 273238 h 1186379"/>
                  <a:gd name="connsiteX11-2215" fmla="*/ 758001 w 1154847"/>
                  <a:gd name="connsiteY11-2216" fmla="*/ 519061 h 1186379"/>
                  <a:gd name="connsiteX12-2217" fmla="*/ 757479 w 1154847"/>
                  <a:gd name="connsiteY12-2218" fmla="*/ 653206 h 1186379"/>
                  <a:gd name="connsiteX13-2219" fmla="*/ 815563 w 1154847"/>
                  <a:gd name="connsiteY13-2220" fmla="*/ 694212 h 1186379"/>
                  <a:gd name="connsiteX14-2221" fmla="*/ 876893 w 1154847"/>
                  <a:gd name="connsiteY14-2222" fmla="*/ 725400 h 1186379"/>
                  <a:gd name="connsiteX15-2223" fmla="*/ 1036977 w 1154847"/>
                  <a:gd name="connsiteY15-2224" fmla="*/ 685021 h 1186379"/>
                  <a:gd name="connsiteX16-2225" fmla="*/ 1112006 w 1154847"/>
                  <a:gd name="connsiteY16-2226" fmla="*/ 689082 h 1186379"/>
                  <a:gd name="connsiteX17-2227" fmla="*/ 1154847 w 1154847"/>
                  <a:gd name="connsiteY17-2228" fmla="*/ 696794 h 1186379"/>
                  <a:gd name="connsiteX18-2229" fmla="*/ 1025694 w 1154847"/>
                  <a:gd name="connsiteY18-2230" fmla="*/ 913444 h 1186379"/>
                  <a:gd name="connsiteX19-2231" fmla="*/ 0 w 1154847"/>
                  <a:gd name="connsiteY19-2232" fmla="*/ 1186379 h 1186379"/>
                  <a:gd name="connsiteX0-2233" fmla="*/ 0 w 1154847"/>
                  <a:gd name="connsiteY0-2234" fmla="*/ 1186379 h 1186379"/>
                  <a:gd name="connsiteX1-2235" fmla="*/ 231479 w 1154847"/>
                  <a:gd name="connsiteY1-2236" fmla="*/ 803209 h 1186379"/>
                  <a:gd name="connsiteX2-2237" fmla="*/ 321542 w 1154847"/>
                  <a:gd name="connsiteY2-2238" fmla="*/ 665688 h 1186379"/>
                  <a:gd name="connsiteX3-2239" fmla="*/ 408322 w 1154847"/>
                  <a:gd name="connsiteY3-2240" fmla="*/ 495228 h 1186379"/>
                  <a:gd name="connsiteX4-2241" fmla="*/ 692007 w 1154847"/>
                  <a:gd name="connsiteY4-2242" fmla="*/ 0 h 1186379"/>
                  <a:gd name="connsiteX5-2243" fmla="*/ 842956 w 1154847"/>
                  <a:gd name="connsiteY5-2244" fmla="*/ 167256 h 1186379"/>
                  <a:gd name="connsiteX6-2245" fmla="*/ 770315 w 1154847"/>
                  <a:gd name="connsiteY6-2246" fmla="*/ 384598 h 1186379"/>
                  <a:gd name="connsiteX7-2247" fmla="*/ 639303 w 1154847"/>
                  <a:gd name="connsiteY7-2248" fmla="*/ 533357 h 1186379"/>
                  <a:gd name="connsiteX8-2249" fmla="*/ 475788 w 1154847"/>
                  <a:gd name="connsiteY8-2250" fmla="*/ 749309 h 1186379"/>
                  <a:gd name="connsiteX9-2251" fmla="*/ 625782 w 1154847"/>
                  <a:gd name="connsiteY9-2252" fmla="*/ 503228 h 1186379"/>
                  <a:gd name="connsiteX10-2253" fmla="*/ 908915 w 1154847"/>
                  <a:gd name="connsiteY10-2254" fmla="*/ 273238 h 1186379"/>
                  <a:gd name="connsiteX11-2255" fmla="*/ 758001 w 1154847"/>
                  <a:gd name="connsiteY11-2256" fmla="*/ 519061 h 1186379"/>
                  <a:gd name="connsiteX12-2257" fmla="*/ 757479 w 1154847"/>
                  <a:gd name="connsiteY12-2258" fmla="*/ 653206 h 1186379"/>
                  <a:gd name="connsiteX13-2259" fmla="*/ 815563 w 1154847"/>
                  <a:gd name="connsiteY13-2260" fmla="*/ 694212 h 1186379"/>
                  <a:gd name="connsiteX14-2261" fmla="*/ 839858 w 1154847"/>
                  <a:gd name="connsiteY14-2262" fmla="*/ 721873 h 1186379"/>
                  <a:gd name="connsiteX15-2263" fmla="*/ 876893 w 1154847"/>
                  <a:gd name="connsiteY15-2264" fmla="*/ 725400 h 1186379"/>
                  <a:gd name="connsiteX16-2265" fmla="*/ 1036977 w 1154847"/>
                  <a:gd name="connsiteY16-2266" fmla="*/ 685021 h 1186379"/>
                  <a:gd name="connsiteX17-2267" fmla="*/ 1112006 w 1154847"/>
                  <a:gd name="connsiteY17-2268" fmla="*/ 689082 h 1186379"/>
                  <a:gd name="connsiteX18-2269" fmla="*/ 1154847 w 1154847"/>
                  <a:gd name="connsiteY18-2270" fmla="*/ 696794 h 1186379"/>
                  <a:gd name="connsiteX19-2271" fmla="*/ 1025694 w 1154847"/>
                  <a:gd name="connsiteY19-2272" fmla="*/ 913444 h 1186379"/>
                  <a:gd name="connsiteX20" fmla="*/ 0 w 1154847"/>
                  <a:gd name="connsiteY20" fmla="*/ 1186379 h 1186379"/>
                  <a:gd name="connsiteX0-2273" fmla="*/ 0 w 1154847"/>
                  <a:gd name="connsiteY0-2274" fmla="*/ 1186379 h 1186379"/>
                  <a:gd name="connsiteX1-2275" fmla="*/ 231479 w 1154847"/>
                  <a:gd name="connsiteY1-2276" fmla="*/ 803209 h 1186379"/>
                  <a:gd name="connsiteX2-2277" fmla="*/ 321542 w 1154847"/>
                  <a:gd name="connsiteY2-2278" fmla="*/ 665688 h 1186379"/>
                  <a:gd name="connsiteX3-2279" fmla="*/ 408322 w 1154847"/>
                  <a:gd name="connsiteY3-2280" fmla="*/ 495228 h 1186379"/>
                  <a:gd name="connsiteX4-2281" fmla="*/ 692007 w 1154847"/>
                  <a:gd name="connsiteY4-2282" fmla="*/ 0 h 1186379"/>
                  <a:gd name="connsiteX5-2283" fmla="*/ 842956 w 1154847"/>
                  <a:gd name="connsiteY5-2284" fmla="*/ 167256 h 1186379"/>
                  <a:gd name="connsiteX6-2285" fmla="*/ 770315 w 1154847"/>
                  <a:gd name="connsiteY6-2286" fmla="*/ 384598 h 1186379"/>
                  <a:gd name="connsiteX7-2287" fmla="*/ 639303 w 1154847"/>
                  <a:gd name="connsiteY7-2288" fmla="*/ 533357 h 1186379"/>
                  <a:gd name="connsiteX8-2289" fmla="*/ 475788 w 1154847"/>
                  <a:gd name="connsiteY8-2290" fmla="*/ 749309 h 1186379"/>
                  <a:gd name="connsiteX9-2291" fmla="*/ 625782 w 1154847"/>
                  <a:gd name="connsiteY9-2292" fmla="*/ 503228 h 1186379"/>
                  <a:gd name="connsiteX10-2293" fmla="*/ 908915 w 1154847"/>
                  <a:gd name="connsiteY10-2294" fmla="*/ 273238 h 1186379"/>
                  <a:gd name="connsiteX11-2295" fmla="*/ 758001 w 1154847"/>
                  <a:gd name="connsiteY11-2296" fmla="*/ 519061 h 1186379"/>
                  <a:gd name="connsiteX12-2297" fmla="*/ 756493 w 1154847"/>
                  <a:gd name="connsiteY12-2298" fmla="*/ 671665 h 1186379"/>
                  <a:gd name="connsiteX13-2299" fmla="*/ 815563 w 1154847"/>
                  <a:gd name="connsiteY13-2300" fmla="*/ 694212 h 1186379"/>
                  <a:gd name="connsiteX14-2301" fmla="*/ 839858 w 1154847"/>
                  <a:gd name="connsiteY14-2302" fmla="*/ 721873 h 1186379"/>
                  <a:gd name="connsiteX15-2303" fmla="*/ 876893 w 1154847"/>
                  <a:gd name="connsiteY15-2304" fmla="*/ 725400 h 1186379"/>
                  <a:gd name="connsiteX16-2305" fmla="*/ 1036977 w 1154847"/>
                  <a:gd name="connsiteY16-2306" fmla="*/ 685021 h 1186379"/>
                  <a:gd name="connsiteX17-2307" fmla="*/ 1112006 w 1154847"/>
                  <a:gd name="connsiteY17-2308" fmla="*/ 689082 h 1186379"/>
                  <a:gd name="connsiteX18-2309" fmla="*/ 1154847 w 1154847"/>
                  <a:gd name="connsiteY18-2310" fmla="*/ 696794 h 1186379"/>
                  <a:gd name="connsiteX19-2311" fmla="*/ 1025694 w 1154847"/>
                  <a:gd name="connsiteY19-2312" fmla="*/ 913444 h 1186379"/>
                  <a:gd name="connsiteX20-2313" fmla="*/ 0 w 1154847"/>
                  <a:gd name="connsiteY20-2314" fmla="*/ 1186379 h 1186379"/>
                  <a:gd name="connsiteX0-2315" fmla="*/ 0 w 1154847"/>
                  <a:gd name="connsiteY0-2316" fmla="*/ 1186379 h 1186379"/>
                  <a:gd name="connsiteX1-2317" fmla="*/ 231479 w 1154847"/>
                  <a:gd name="connsiteY1-2318" fmla="*/ 803209 h 1186379"/>
                  <a:gd name="connsiteX2-2319" fmla="*/ 321542 w 1154847"/>
                  <a:gd name="connsiteY2-2320" fmla="*/ 665688 h 1186379"/>
                  <a:gd name="connsiteX3-2321" fmla="*/ 408322 w 1154847"/>
                  <a:gd name="connsiteY3-2322" fmla="*/ 495228 h 1186379"/>
                  <a:gd name="connsiteX4-2323" fmla="*/ 692007 w 1154847"/>
                  <a:gd name="connsiteY4-2324" fmla="*/ 0 h 1186379"/>
                  <a:gd name="connsiteX5-2325" fmla="*/ 842956 w 1154847"/>
                  <a:gd name="connsiteY5-2326" fmla="*/ 167256 h 1186379"/>
                  <a:gd name="connsiteX6-2327" fmla="*/ 770315 w 1154847"/>
                  <a:gd name="connsiteY6-2328" fmla="*/ 384598 h 1186379"/>
                  <a:gd name="connsiteX7-2329" fmla="*/ 639303 w 1154847"/>
                  <a:gd name="connsiteY7-2330" fmla="*/ 533357 h 1186379"/>
                  <a:gd name="connsiteX8-2331" fmla="*/ 475788 w 1154847"/>
                  <a:gd name="connsiteY8-2332" fmla="*/ 749309 h 1186379"/>
                  <a:gd name="connsiteX9-2333" fmla="*/ 625782 w 1154847"/>
                  <a:gd name="connsiteY9-2334" fmla="*/ 503228 h 1186379"/>
                  <a:gd name="connsiteX10-2335" fmla="*/ 908915 w 1154847"/>
                  <a:gd name="connsiteY10-2336" fmla="*/ 273238 h 1186379"/>
                  <a:gd name="connsiteX11-2337" fmla="*/ 749256 w 1154847"/>
                  <a:gd name="connsiteY11-2338" fmla="*/ 538135 h 1186379"/>
                  <a:gd name="connsiteX12-2339" fmla="*/ 756493 w 1154847"/>
                  <a:gd name="connsiteY12-2340" fmla="*/ 671665 h 1186379"/>
                  <a:gd name="connsiteX13-2341" fmla="*/ 815563 w 1154847"/>
                  <a:gd name="connsiteY13-2342" fmla="*/ 694212 h 1186379"/>
                  <a:gd name="connsiteX14-2343" fmla="*/ 839858 w 1154847"/>
                  <a:gd name="connsiteY14-2344" fmla="*/ 721873 h 1186379"/>
                  <a:gd name="connsiteX15-2345" fmla="*/ 876893 w 1154847"/>
                  <a:gd name="connsiteY15-2346" fmla="*/ 725400 h 1186379"/>
                  <a:gd name="connsiteX16-2347" fmla="*/ 1036977 w 1154847"/>
                  <a:gd name="connsiteY16-2348" fmla="*/ 685021 h 1186379"/>
                  <a:gd name="connsiteX17-2349" fmla="*/ 1112006 w 1154847"/>
                  <a:gd name="connsiteY17-2350" fmla="*/ 689082 h 1186379"/>
                  <a:gd name="connsiteX18-2351" fmla="*/ 1154847 w 1154847"/>
                  <a:gd name="connsiteY18-2352" fmla="*/ 696794 h 1186379"/>
                  <a:gd name="connsiteX19-2353" fmla="*/ 1025694 w 1154847"/>
                  <a:gd name="connsiteY19-2354" fmla="*/ 913444 h 1186379"/>
                  <a:gd name="connsiteX20-2355" fmla="*/ 0 w 1154847"/>
                  <a:gd name="connsiteY20-2356" fmla="*/ 1186379 h 1186379"/>
                  <a:gd name="connsiteX0-2357" fmla="*/ 0 w 1154847"/>
                  <a:gd name="connsiteY0-2358" fmla="*/ 1186379 h 1186379"/>
                  <a:gd name="connsiteX1-2359" fmla="*/ 231479 w 1154847"/>
                  <a:gd name="connsiteY1-2360" fmla="*/ 803209 h 1186379"/>
                  <a:gd name="connsiteX2-2361" fmla="*/ 321542 w 1154847"/>
                  <a:gd name="connsiteY2-2362" fmla="*/ 665688 h 1186379"/>
                  <a:gd name="connsiteX3-2363" fmla="*/ 408322 w 1154847"/>
                  <a:gd name="connsiteY3-2364" fmla="*/ 495228 h 1186379"/>
                  <a:gd name="connsiteX4-2365" fmla="*/ 692007 w 1154847"/>
                  <a:gd name="connsiteY4-2366" fmla="*/ 0 h 1186379"/>
                  <a:gd name="connsiteX5-2367" fmla="*/ 842956 w 1154847"/>
                  <a:gd name="connsiteY5-2368" fmla="*/ 167256 h 1186379"/>
                  <a:gd name="connsiteX6-2369" fmla="*/ 770315 w 1154847"/>
                  <a:gd name="connsiteY6-2370" fmla="*/ 384598 h 1186379"/>
                  <a:gd name="connsiteX7-2371" fmla="*/ 638476 w 1154847"/>
                  <a:gd name="connsiteY7-2372" fmla="*/ 526004 h 1186379"/>
                  <a:gd name="connsiteX8-2373" fmla="*/ 475788 w 1154847"/>
                  <a:gd name="connsiteY8-2374" fmla="*/ 749309 h 1186379"/>
                  <a:gd name="connsiteX9-2375" fmla="*/ 625782 w 1154847"/>
                  <a:gd name="connsiteY9-2376" fmla="*/ 503228 h 1186379"/>
                  <a:gd name="connsiteX10-2377" fmla="*/ 908915 w 1154847"/>
                  <a:gd name="connsiteY10-2378" fmla="*/ 273238 h 1186379"/>
                  <a:gd name="connsiteX11-2379" fmla="*/ 749256 w 1154847"/>
                  <a:gd name="connsiteY11-2380" fmla="*/ 538135 h 1186379"/>
                  <a:gd name="connsiteX12-2381" fmla="*/ 756493 w 1154847"/>
                  <a:gd name="connsiteY12-2382" fmla="*/ 671665 h 1186379"/>
                  <a:gd name="connsiteX13-2383" fmla="*/ 815563 w 1154847"/>
                  <a:gd name="connsiteY13-2384" fmla="*/ 694212 h 1186379"/>
                  <a:gd name="connsiteX14-2385" fmla="*/ 839858 w 1154847"/>
                  <a:gd name="connsiteY14-2386" fmla="*/ 721873 h 1186379"/>
                  <a:gd name="connsiteX15-2387" fmla="*/ 876893 w 1154847"/>
                  <a:gd name="connsiteY15-2388" fmla="*/ 725400 h 1186379"/>
                  <a:gd name="connsiteX16-2389" fmla="*/ 1036977 w 1154847"/>
                  <a:gd name="connsiteY16-2390" fmla="*/ 685021 h 1186379"/>
                  <a:gd name="connsiteX17-2391" fmla="*/ 1112006 w 1154847"/>
                  <a:gd name="connsiteY17-2392" fmla="*/ 689082 h 1186379"/>
                  <a:gd name="connsiteX18-2393" fmla="*/ 1154847 w 1154847"/>
                  <a:gd name="connsiteY18-2394" fmla="*/ 696794 h 1186379"/>
                  <a:gd name="connsiteX19-2395" fmla="*/ 1025694 w 1154847"/>
                  <a:gd name="connsiteY19-2396" fmla="*/ 913444 h 1186379"/>
                  <a:gd name="connsiteX20-2397" fmla="*/ 0 w 1154847"/>
                  <a:gd name="connsiteY20-2398" fmla="*/ 1186379 h 1186379"/>
                  <a:gd name="connsiteX0-2399" fmla="*/ 0 w 1154847"/>
                  <a:gd name="connsiteY0-2400" fmla="*/ 1186379 h 1186379"/>
                  <a:gd name="connsiteX1-2401" fmla="*/ 231479 w 1154847"/>
                  <a:gd name="connsiteY1-2402" fmla="*/ 803209 h 1186379"/>
                  <a:gd name="connsiteX2-2403" fmla="*/ 321542 w 1154847"/>
                  <a:gd name="connsiteY2-2404" fmla="*/ 665688 h 1186379"/>
                  <a:gd name="connsiteX3-2405" fmla="*/ 408322 w 1154847"/>
                  <a:gd name="connsiteY3-2406" fmla="*/ 495228 h 1186379"/>
                  <a:gd name="connsiteX4-2407" fmla="*/ 692007 w 1154847"/>
                  <a:gd name="connsiteY4-2408" fmla="*/ 0 h 1186379"/>
                  <a:gd name="connsiteX5-2409" fmla="*/ 842956 w 1154847"/>
                  <a:gd name="connsiteY5-2410" fmla="*/ 167256 h 1186379"/>
                  <a:gd name="connsiteX6-2411" fmla="*/ 770315 w 1154847"/>
                  <a:gd name="connsiteY6-2412" fmla="*/ 384598 h 1186379"/>
                  <a:gd name="connsiteX7-2413" fmla="*/ 638476 w 1154847"/>
                  <a:gd name="connsiteY7-2414" fmla="*/ 526004 h 1186379"/>
                  <a:gd name="connsiteX8-2415" fmla="*/ 475788 w 1154847"/>
                  <a:gd name="connsiteY8-2416" fmla="*/ 749309 h 1186379"/>
                  <a:gd name="connsiteX9-2417" fmla="*/ 625782 w 1154847"/>
                  <a:gd name="connsiteY9-2418" fmla="*/ 503228 h 1186379"/>
                  <a:gd name="connsiteX10-2419" fmla="*/ 908915 w 1154847"/>
                  <a:gd name="connsiteY10-2420" fmla="*/ 273238 h 1186379"/>
                  <a:gd name="connsiteX11-2421" fmla="*/ 749256 w 1154847"/>
                  <a:gd name="connsiteY11-2422" fmla="*/ 538135 h 1186379"/>
                  <a:gd name="connsiteX12-2423" fmla="*/ 756493 w 1154847"/>
                  <a:gd name="connsiteY12-2424" fmla="*/ 671665 h 1186379"/>
                  <a:gd name="connsiteX13-2425" fmla="*/ 815563 w 1154847"/>
                  <a:gd name="connsiteY13-2426" fmla="*/ 694212 h 1186379"/>
                  <a:gd name="connsiteX14-2427" fmla="*/ 839858 w 1154847"/>
                  <a:gd name="connsiteY14-2428" fmla="*/ 721873 h 1186379"/>
                  <a:gd name="connsiteX15-2429" fmla="*/ 876893 w 1154847"/>
                  <a:gd name="connsiteY15-2430" fmla="*/ 725400 h 1186379"/>
                  <a:gd name="connsiteX16-2431" fmla="*/ 1036977 w 1154847"/>
                  <a:gd name="connsiteY16-2432" fmla="*/ 685021 h 1186379"/>
                  <a:gd name="connsiteX17-2433" fmla="*/ 1112006 w 1154847"/>
                  <a:gd name="connsiteY17-2434" fmla="*/ 689082 h 1186379"/>
                  <a:gd name="connsiteX18-2435" fmla="*/ 1154847 w 1154847"/>
                  <a:gd name="connsiteY18-2436" fmla="*/ 696794 h 1186379"/>
                  <a:gd name="connsiteX19-2437" fmla="*/ 1025694 w 1154847"/>
                  <a:gd name="connsiteY19-2438" fmla="*/ 913444 h 1186379"/>
                  <a:gd name="connsiteX20-2439" fmla="*/ 0 w 1154847"/>
                  <a:gd name="connsiteY20-2440" fmla="*/ 1186379 h 1186379"/>
                  <a:gd name="connsiteX0-2441" fmla="*/ 0 w 1154847"/>
                  <a:gd name="connsiteY0-2442" fmla="*/ 1186379 h 1186379"/>
                  <a:gd name="connsiteX1-2443" fmla="*/ 231479 w 1154847"/>
                  <a:gd name="connsiteY1-2444" fmla="*/ 803209 h 1186379"/>
                  <a:gd name="connsiteX2-2445" fmla="*/ 321542 w 1154847"/>
                  <a:gd name="connsiteY2-2446" fmla="*/ 665688 h 1186379"/>
                  <a:gd name="connsiteX3-2447" fmla="*/ 408322 w 1154847"/>
                  <a:gd name="connsiteY3-2448" fmla="*/ 495228 h 1186379"/>
                  <a:gd name="connsiteX4-2449" fmla="*/ 692007 w 1154847"/>
                  <a:gd name="connsiteY4-2450" fmla="*/ 0 h 1186379"/>
                  <a:gd name="connsiteX5-2451" fmla="*/ 842956 w 1154847"/>
                  <a:gd name="connsiteY5-2452" fmla="*/ 167256 h 1186379"/>
                  <a:gd name="connsiteX6-2453" fmla="*/ 770038 w 1154847"/>
                  <a:gd name="connsiteY6-2454" fmla="*/ 377095 h 1186379"/>
                  <a:gd name="connsiteX7-2455" fmla="*/ 638476 w 1154847"/>
                  <a:gd name="connsiteY7-2456" fmla="*/ 526004 h 1186379"/>
                  <a:gd name="connsiteX8-2457" fmla="*/ 475788 w 1154847"/>
                  <a:gd name="connsiteY8-2458" fmla="*/ 749309 h 1186379"/>
                  <a:gd name="connsiteX9-2459" fmla="*/ 625782 w 1154847"/>
                  <a:gd name="connsiteY9-2460" fmla="*/ 503228 h 1186379"/>
                  <a:gd name="connsiteX10-2461" fmla="*/ 908915 w 1154847"/>
                  <a:gd name="connsiteY10-2462" fmla="*/ 273238 h 1186379"/>
                  <a:gd name="connsiteX11-2463" fmla="*/ 749256 w 1154847"/>
                  <a:gd name="connsiteY11-2464" fmla="*/ 538135 h 1186379"/>
                  <a:gd name="connsiteX12-2465" fmla="*/ 756493 w 1154847"/>
                  <a:gd name="connsiteY12-2466" fmla="*/ 671665 h 1186379"/>
                  <a:gd name="connsiteX13-2467" fmla="*/ 815563 w 1154847"/>
                  <a:gd name="connsiteY13-2468" fmla="*/ 694212 h 1186379"/>
                  <a:gd name="connsiteX14-2469" fmla="*/ 839858 w 1154847"/>
                  <a:gd name="connsiteY14-2470" fmla="*/ 721873 h 1186379"/>
                  <a:gd name="connsiteX15-2471" fmla="*/ 876893 w 1154847"/>
                  <a:gd name="connsiteY15-2472" fmla="*/ 725400 h 1186379"/>
                  <a:gd name="connsiteX16-2473" fmla="*/ 1036977 w 1154847"/>
                  <a:gd name="connsiteY16-2474" fmla="*/ 685021 h 1186379"/>
                  <a:gd name="connsiteX17-2475" fmla="*/ 1112006 w 1154847"/>
                  <a:gd name="connsiteY17-2476" fmla="*/ 689082 h 1186379"/>
                  <a:gd name="connsiteX18-2477" fmla="*/ 1154847 w 1154847"/>
                  <a:gd name="connsiteY18-2478" fmla="*/ 696794 h 1186379"/>
                  <a:gd name="connsiteX19-2479" fmla="*/ 1025694 w 1154847"/>
                  <a:gd name="connsiteY19-2480" fmla="*/ 913444 h 1186379"/>
                  <a:gd name="connsiteX20-2481" fmla="*/ 0 w 1154847"/>
                  <a:gd name="connsiteY20-2482" fmla="*/ 1186379 h 1186379"/>
                  <a:gd name="connsiteX0-2483" fmla="*/ 0 w 1154847"/>
                  <a:gd name="connsiteY0-2484" fmla="*/ 1186379 h 1186379"/>
                  <a:gd name="connsiteX1-2485" fmla="*/ 231479 w 1154847"/>
                  <a:gd name="connsiteY1-2486" fmla="*/ 803209 h 1186379"/>
                  <a:gd name="connsiteX2-2487" fmla="*/ 381974 w 1154847"/>
                  <a:gd name="connsiteY2-2488" fmla="*/ 706703 h 1186379"/>
                  <a:gd name="connsiteX3-2489" fmla="*/ 408322 w 1154847"/>
                  <a:gd name="connsiteY3-2490" fmla="*/ 495228 h 1186379"/>
                  <a:gd name="connsiteX4-2491" fmla="*/ 692007 w 1154847"/>
                  <a:gd name="connsiteY4-2492" fmla="*/ 0 h 1186379"/>
                  <a:gd name="connsiteX5-2493" fmla="*/ 842956 w 1154847"/>
                  <a:gd name="connsiteY5-2494" fmla="*/ 167256 h 1186379"/>
                  <a:gd name="connsiteX6-2495" fmla="*/ 770038 w 1154847"/>
                  <a:gd name="connsiteY6-2496" fmla="*/ 377095 h 1186379"/>
                  <a:gd name="connsiteX7-2497" fmla="*/ 638476 w 1154847"/>
                  <a:gd name="connsiteY7-2498" fmla="*/ 526004 h 1186379"/>
                  <a:gd name="connsiteX8-2499" fmla="*/ 475788 w 1154847"/>
                  <a:gd name="connsiteY8-2500" fmla="*/ 749309 h 1186379"/>
                  <a:gd name="connsiteX9-2501" fmla="*/ 625782 w 1154847"/>
                  <a:gd name="connsiteY9-2502" fmla="*/ 503228 h 1186379"/>
                  <a:gd name="connsiteX10-2503" fmla="*/ 908915 w 1154847"/>
                  <a:gd name="connsiteY10-2504" fmla="*/ 273238 h 1186379"/>
                  <a:gd name="connsiteX11-2505" fmla="*/ 749256 w 1154847"/>
                  <a:gd name="connsiteY11-2506" fmla="*/ 538135 h 1186379"/>
                  <a:gd name="connsiteX12-2507" fmla="*/ 756493 w 1154847"/>
                  <a:gd name="connsiteY12-2508" fmla="*/ 671665 h 1186379"/>
                  <a:gd name="connsiteX13-2509" fmla="*/ 815563 w 1154847"/>
                  <a:gd name="connsiteY13-2510" fmla="*/ 694212 h 1186379"/>
                  <a:gd name="connsiteX14-2511" fmla="*/ 839858 w 1154847"/>
                  <a:gd name="connsiteY14-2512" fmla="*/ 721873 h 1186379"/>
                  <a:gd name="connsiteX15-2513" fmla="*/ 876893 w 1154847"/>
                  <a:gd name="connsiteY15-2514" fmla="*/ 725400 h 1186379"/>
                  <a:gd name="connsiteX16-2515" fmla="*/ 1036977 w 1154847"/>
                  <a:gd name="connsiteY16-2516" fmla="*/ 685021 h 1186379"/>
                  <a:gd name="connsiteX17-2517" fmla="*/ 1112006 w 1154847"/>
                  <a:gd name="connsiteY17-2518" fmla="*/ 689082 h 1186379"/>
                  <a:gd name="connsiteX18-2519" fmla="*/ 1154847 w 1154847"/>
                  <a:gd name="connsiteY18-2520" fmla="*/ 696794 h 1186379"/>
                  <a:gd name="connsiteX19-2521" fmla="*/ 1025694 w 1154847"/>
                  <a:gd name="connsiteY19-2522" fmla="*/ 913444 h 1186379"/>
                  <a:gd name="connsiteX20-2523" fmla="*/ 0 w 1154847"/>
                  <a:gd name="connsiteY20-2524" fmla="*/ 1186379 h 1186379"/>
                  <a:gd name="connsiteX0-2525" fmla="*/ 0 w 1154847"/>
                  <a:gd name="connsiteY0-2526" fmla="*/ 1186379 h 1186379"/>
                  <a:gd name="connsiteX1-2527" fmla="*/ 231479 w 1154847"/>
                  <a:gd name="connsiteY1-2528" fmla="*/ 803209 h 1186379"/>
                  <a:gd name="connsiteX2-2529" fmla="*/ 317856 w 1154847"/>
                  <a:gd name="connsiteY2-2530" fmla="*/ 671248 h 1186379"/>
                  <a:gd name="connsiteX3-2531" fmla="*/ 408322 w 1154847"/>
                  <a:gd name="connsiteY3-2532" fmla="*/ 495228 h 1186379"/>
                  <a:gd name="connsiteX4-2533" fmla="*/ 692007 w 1154847"/>
                  <a:gd name="connsiteY4-2534" fmla="*/ 0 h 1186379"/>
                  <a:gd name="connsiteX5-2535" fmla="*/ 842956 w 1154847"/>
                  <a:gd name="connsiteY5-2536" fmla="*/ 167256 h 1186379"/>
                  <a:gd name="connsiteX6-2537" fmla="*/ 770038 w 1154847"/>
                  <a:gd name="connsiteY6-2538" fmla="*/ 377095 h 1186379"/>
                  <a:gd name="connsiteX7-2539" fmla="*/ 638476 w 1154847"/>
                  <a:gd name="connsiteY7-2540" fmla="*/ 526004 h 1186379"/>
                  <a:gd name="connsiteX8-2541" fmla="*/ 475788 w 1154847"/>
                  <a:gd name="connsiteY8-2542" fmla="*/ 749309 h 1186379"/>
                  <a:gd name="connsiteX9-2543" fmla="*/ 625782 w 1154847"/>
                  <a:gd name="connsiteY9-2544" fmla="*/ 503228 h 1186379"/>
                  <a:gd name="connsiteX10-2545" fmla="*/ 908915 w 1154847"/>
                  <a:gd name="connsiteY10-2546" fmla="*/ 273238 h 1186379"/>
                  <a:gd name="connsiteX11-2547" fmla="*/ 749256 w 1154847"/>
                  <a:gd name="connsiteY11-2548" fmla="*/ 538135 h 1186379"/>
                  <a:gd name="connsiteX12-2549" fmla="*/ 756493 w 1154847"/>
                  <a:gd name="connsiteY12-2550" fmla="*/ 671665 h 1186379"/>
                  <a:gd name="connsiteX13-2551" fmla="*/ 815563 w 1154847"/>
                  <a:gd name="connsiteY13-2552" fmla="*/ 694212 h 1186379"/>
                  <a:gd name="connsiteX14-2553" fmla="*/ 839858 w 1154847"/>
                  <a:gd name="connsiteY14-2554" fmla="*/ 721873 h 1186379"/>
                  <a:gd name="connsiteX15-2555" fmla="*/ 876893 w 1154847"/>
                  <a:gd name="connsiteY15-2556" fmla="*/ 725400 h 1186379"/>
                  <a:gd name="connsiteX16-2557" fmla="*/ 1036977 w 1154847"/>
                  <a:gd name="connsiteY16-2558" fmla="*/ 685021 h 1186379"/>
                  <a:gd name="connsiteX17-2559" fmla="*/ 1112006 w 1154847"/>
                  <a:gd name="connsiteY17-2560" fmla="*/ 689082 h 1186379"/>
                  <a:gd name="connsiteX18-2561" fmla="*/ 1154847 w 1154847"/>
                  <a:gd name="connsiteY18-2562" fmla="*/ 696794 h 1186379"/>
                  <a:gd name="connsiteX19-2563" fmla="*/ 1025694 w 1154847"/>
                  <a:gd name="connsiteY19-2564" fmla="*/ 913444 h 1186379"/>
                  <a:gd name="connsiteX20-2565" fmla="*/ 0 w 1154847"/>
                  <a:gd name="connsiteY20-2566" fmla="*/ 1186379 h 1186379"/>
                  <a:gd name="connsiteX0-2567" fmla="*/ 0 w 1154847"/>
                  <a:gd name="connsiteY0-2568" fmla="*/ 1044100 h 1044100"/>
                  <a:gd name="connsiteX1-2569" fmla="*/ 231479 w 1154847"/>
                  <a:gd name="connsiteY1-2570" fmla="*/ 660930 h 1044100"/>
                  <a:gd name="connsiteX2-2571" fmla="*/ 317856 w 1154847"/>
                  <a:gd name="connsiteY2-2572" fmla="*/ 528969 h 1044100"/>
                  <a:gd name="connsiteX3-2573" fmla="*/ 408322 w 1154847"/>
                  <a:gd name="connsiteY3-2574" fmla="*/ 352949 h 1044100"/>
                  <a:gd name="connsiteX4-2575" fmla="*/ 751970 w 1154847"/>
                  <a:gd name="connsiteY4-2576" fmla="*/ 6485 h 1044100"/>
                  <a:gd name="connsiteX5-2577" fmla="*/ 842956 w 1154847"/>
                  <a:gd name="connsiteY5-2578" fmla="*/ 24977 h 1044100"/>
                  <a:gd name="connsiteX6-2579" fmla="*/ 770038 w 1154847"/>
                  <a:gd name="connsiteY6-2580" fmla="*/ 234816 h 1044100"/>
                  <a:gd name="connsiteX7-2581" fmla="*/ 638476 w 1154847"/>
                  <a:gd name="connsiteY7-2582" fmla="*/ 383725 h 1044100"/>
                  <a:gd name="connsiteX8-2583" fmla="*/ 475788 w 1154847"/>
                  <a:gd name="connsiteY8-2584" fmla="*/ 607030 h 1044100"/>
                  <a:gd name="connsiteX9-2585" fmla="*/ 625782 w 1154847"/>
                  <a:gd name="connsiteY9-2586" fmla="*/ 360949 h 1044100"/>
                  <a:gd name="connsiteX10-2587" fmla="*/ 908915 w 1154847"/>
                  <a:gd name="connsiteY10-2588" fmla="*/ 130959 h 1044100"/>
                  <a:gd name="connsiteX11-2589" fmla="*/ 749256 w 1154847"/>
                  <a:gd name="connsiteY11-2590" fmla="*/ 395856 h 1044100"/>
                  <a:gd name="connsiteX12-2591" fmla="*/ 756493 w 1154847"/>
                  <a:gd name="connsiteY12-2592" fmla="*/ 529386 h 1044100"/>
                  <a:gd name="connsiteX13-2593" fmla="*/ 815563 w 1154847"/>
                  <a:gd name="connsiteY13-2594" fmla="*/ 551933 h 1044100"/>
                  <a:gd name="connsiteX14-2595" fmla="*/ 839858 w 1154847"/>
                  <a:gd name="connsiteY14-2596" fmla="*/ 579594 h 1044100"/>
                  <a:gd name="connsiteX15-2597" fmla="*/ 876893 w 1154847"/>
                  <a:gd name="connsiteY15-2598" fmla="*/ 583121 h 1044100"/>
                  <a:gd name="connsiteX16-2599" fmla="*/ 1036977 w 1154847"/>
                  <a:gd name="connsiteY16-2600" fmla="*/ 542742 h 1044100"/>
                  <a:gd name="connsiteX17-2601" fmla="*/ 1112006 w 1154847"/>
                  <a:gd name="connsiteY17-2602" fmla="*/ 546803 h 1044100"/>
                  <a:gd name="connsiteX18-2603" fmla="*/ 1154847 w 1154847"/>
                  <a:gd name="connsiteY18-2604" fmla="*/ 554515 h 1044100"/>
                  <a:gd name="connsiteX19-2605" fmla="*/ 1025694 w 1154847"/>
                  <a:gd name="connsiteY19-2606" fmla="*/ 771165 h 1044100"/>
                  <a:gd name="connsiteX20-2607" fmla="*/ 0 w 1154847"/>
                  <a:gd name="connsiteY20-2608" fmla="*/ 1044100 h 1044100"/>
                  <a:gd name="connsiteX0-2609" fmla="*/ 0 w 1154847"/>
                  <a:gd name="connsiteY0-2610" fmla="*/ 1044621 h 1044621"/>
                  <a:gd name="connsiteX1-2611" fmla="*/ 231479 w 1154847"/>
                  <a:gd name="connsiteY1-2612" fmla="*/ 661451 h 1044621"/>
                  <a:gd name="connsiteX2-2613" fmla="*/ 317856 w 1154847"/>
                  <a:gd name="connsiteY2-2614" fmla="*/ 529490 h 1044621"/>
                  <a:gd name="connsiteX3-2615" fmla="*/ 408322 w 1154847"/>
                  <a:gd name="connsiteY3-2616" fmla="*/ 353470 h 1044621"/>
                  <a:gd name="connsiteX4-2617" fmla="*/ 748503 w 1154847"/>
                  <a:gd name="connsiteY4-2618" fmla="*/ 3411 h 1044621"/>
                  <a:gd name="connsiteX5-2619" fmla="*/ 842956 w 1154847"/>
                  <a:gd name="connsiteY5-2620" fmla="*/ 25498 h 1044621"/>
                  <a:gd name="connsiteX6-2621" fmla="*/ 770038 w 1154847"/>
                  <a:gd name="connsiteY6-2622" fmla="*/ 235337 h 1044621"/>
                  <a:gd name="connsiteX7-2623" fmla="*/ 638476 w 1154847"/>
                  <a:gd name="connsiteY7-2624" fmla="*/ 384246 h 1044621"/>
                  <a:gd name="connsiteX8-2625" fmla="*/ 475788 w 1154847"/>
                  <a:gd name="connsiteY8-2626" fmla="*/ 607551 h 1044621"/>
                  <a:gd name="connsiteX9-2627" fmla="*/ 625782 w 1154847"/>
                  <a:gd name="connsiteY9-2628" fmla="*/ 361470 h 1044621"/>
                  <a:gd name="connsiteX10-2629" fmla="*/ 908915 w 1154847"/>
                  <a:gd name="connsiteY10-2630" fmla="*/ 131480 h 1044621"/>
                  <a:gd name="connsiteX11-2631" fmla="*/ 749256 w 1154847"/>
                  <a:gd name="connsiteY11-2632" fmla="*/ 396377 h 1044621"/>
                  <a:gd name="connsiteX12-2633" fmla="*/ 756493 w 1154847"/>
                  <a:gd name="connsiteY12-2634" fmla="*/ 529907 h 1044621"/>
                  <a:gd name="connsiteX13-2635" fmla="*/ 815563 w 1154847"/>
                  <a:gd name="connsiteY13-2636" fmla="*/ 552454 h 1044621"/>
                  <a:gd name="connsiteX14-2637" fmla="*/ 839858 w 1154847"/>
                  <a:gd name="connsiteY14-2638" fmla="*/ 580115 h 1044621"/>
                  <a:gd name="connsiteX15-2639" fmla="*/ 876893 w 1154847"/>
                  <a:gd name="connsiteY15-2640" fmla="*/ 583642 h 1044621"/>
                  <a:gd name="connsiteX16-2641" fmla="*/ 1036977 w 1154847"/>
                  <a:gd name="connsiteY16-2642" fmla="*/ 543263 h 1044621"/>
                  <a:gd name="connsiteX17-2643" fmla="*/ 1112006 w 1154847"/>
                  <a:gd name="connsiteY17-2644" fmla="*/ 547324 h 1044621"/>
                  <a:gd name="connsiteX18-2645" fmla="*/ 1154847 w 1154847"/>
                  <a:gd name="connsiteY18-2646" fmla="*/ 555036 h 1044621"/>
                  <a:gd name="connsiteX19-2647" fmla="*/ 1025694 w 1154847"/>
                  <a:gd name="connsiteY19-2648" fmla="*/ 771686 h 1044621"/>
                  <a:gd name="connsiteX20-2649" fmla="*/ 0 w 1154847"/>
                  <a:gd name="connsiteY20-2650" fmla="*/ 1044621 h 1044621"/>
                  <a:gd name="connsiteX0-2651" fmla="*/ 0 w 1154847"/>
                  <a:gd name="connsiteY0-2652" fmla="*/ 1044621 h 1044621"/>
                  <a:gd name="connsiteX1-2653" fmla="*/ 231479 w 1154847"/>
                  <a:gd name="connsiteY1-2654" fmla="*/ 661451 h 1044621"/>
                  <a:gd name="connsiteX2-2655" fmla="*/ 317856 w 1154847"/>
                  <a:gd name="connsiteY2-2656" fmla="*/ 529490 h 1044621"/>
                  <a:gd name="connsiteX3-2657" fmla="*/ 408322 w 1154847"/>
                  <a:gd name="connsiteY3-2658" fmla="*/ 353470 h 1044621"/>
                  <a:gd name="connsiteX4-2659" fmla="*/ 748503 w 1154847"/>
                  <a:gd name="connsiteY4-2660" fmla="*/ 3411 h 1044621"/>
                  <a:gd name="connsiteX5-2661" fmla="*/ 842956 w 1154847"/>
                  <a:gd name="connsiteY5-2662" fmla="*/ 25498 h 1044621"/>
                  <a:gd name="connsiteX6-2663" fmla="*/ 770038 w 1154847"/>
                  <a:gd name="connsiteY6-2664" fmla="*/ 235337 h 1044621"/>
                  <a:gd name="connsiteX7-2665" fmla="*/ 638476 w 1154847"/>
                  <a:gd name="connsiteY7-2666" fmla="*/ 384246 h 1044621"/>
                  <a:gd name="connsiteX8-2667" fmla="*/ 475788 w 1154847"/>
                  <a:gd name="connsiteY8-2668" fmla="*/ 607551 h 1044621"/>
                  <a:gd name="connsiteX9-2669" fmla="*/ 625782 w 1154847"/>
                  <a:gd name="connsiteY9-2670" fmla="*/ 361470 h 1044621"/>
                  <a:gd name="connsiteX10-2671" fmla="*/ 908915 w 1154847"/>
                  <a:gd name="connsiteY10-2672" fmla="*/ 131480 h 1044621"/>
                  <a:gd name="connsiteX11-2673" fmla="*/ 749256 w 1154847"/>
                  <a:gd name="connsiteY11-2674" fmla="*/ 396377 h 1044621"/>
                  <a:gd name="connsiteX12-2675" fmla="*/ 756493 w 1154847"/>
                  <a:gd name="connsiteY12-2676" fmla="*/ 529907 h 1044621"/>
                  <a:gd name="connsiteX13-2677" fmla="*/ 815563 w 1154847"/>
                  <a:gd name="connsiteY13-2678" fmla="*/ 552454 h 1044621"/>
                  <a:gd name="connsiteX14-2679" fmla="*/ 839858 w 1154847"/>
                  <a:gd name="connsiteY14-2680" fmla="*/ 580115 h 1044621"/>
                  <a:gd name="connsiteX15-2681" fmla="*/ 876893 w 1154847"/>
                  <a:gd name="connsiteY15-2682" fmla="*/ 583642 h 1044621"/>
                  <a:gd name="connsiteX16-2683" fmla="*/ 1036977 w 1154847"/>
                  <a:gd name="connsiteY16-2684" fmla="*/ 543263 h 1044621"/>
                  <a:gd name="connsiteX17-2685" fmla="*/ 1112006 w 1154847"/>
                  <a:gd name="connsiteY17-2686" fmla="*/ 547324 h 1044621"/>
                  <a:gd name="connsiteX18-2687" fmla="*/ 1154847 w 1154847"/>
                  <a:gd name="connsiteY18-2688" fmla="*/ 555036 h 1044621"/>
                  <a:gd name="connsiteX19-2689" fmla="*/ 1025694 w 1154847"/>
                  <a:gd name="connsiteY19-2690" fmla="*/ 771686 h 1044621"/>
                  <a:gd name="connsiteX20-2691" fmla="*/ 0 w 1154847"/>
                  <a:gd name="connsiteY20-2692" fmla="*/ 1044621 h 1044621"/>
                  <a:gd name="connsiteX0-2693" fmla="*/ 0 w 1154847"/>
                  <a:gd name="connsiteY0-2694" fmla="*/ 1044621 h 1044621"/>
                  <a:gd name="connsiteX1-2695" fmla="*/ 231479 w 1154847"/>
                  <a:gd name="connsiteY1-2696" fmla="*/ 661451 h 1044621"/>
                  <a:gd name="connsiteX2-2697" fmla="*/ 317856 w 1154847"/>
                  <a:gd name="connsiteY2-2698" fmla="*/ 529490 h 1044621"/>
                  <a:gd name="connsiteX3-2699" fmla="*/ 418112 w 1154847"/>
                  <a:gd name="connsiteY3-2700" fmla="*/ 332594 h 1044621"/>
                  <a:gd name="connsiteX4-2701" fmla="*/ 748503 w 1154847"/>
                  <a:gd name="connsiteY4-2702" fmla="*/ 3411 h 1044621"/>
                  <a:gd name="connsiteX5-2703" fmla="*/ 842956 w 1154847"/>
                  <a:gd name="connsiteY5-2704" fmla="*/ 25498 h 1044621"/>
                  <a:gd name="connsiteX6-2705" fmla="*/ 770038 w 1154847"/>
                  <a:gd name="connsiteY6-2706" fmla="*/ 235337 h 1044621"/>
                  <a:gd name="connsiteX7-2707" fmla="*/ 638476 w 1154847"/>
                  <a:gd name="connsiteY7-2708" fmla="*/ 384246 h 1044621"/>
                  <a:gd name="connsiteX8-2709" fmla="*/ 475788 w 1154847"/>
                  <a:gd name="connsiteY8-2710" fmla="*/ 607551 h 1044621"/>
                  <a:gd name="connsiteX9-2711" fmla="*/ 625782 w 1154847"/>
                  <a:gd name="connsiteY9-2712" fmla="*/ 361470 h 1044621"/>
                  <a:gd name="connsiteX10-2713" fmla="*/ 908915 w 1154847"/>
                  <a:gd name="connsiteY10-2714" fmla="*/ 131480 h 1044621"/>
                  <a:gd name="connsiteX11-2715" fmla="*/ 749256 w 1154847"/>
                  <a:gd name="connsiteY11-2716" fmla="*/ 396377 h 1044621"/>
                  <a:gd name="connsiteX12-2717" fmla="*/ 756493 w 1154847"/>
                  <a:gd name="connsiteY12-2718" fmla="*/ 529907 h 1044621"/>
                  <a:gd name="connsiteX13-2719" fmla="*/ 815563 w 1154847"/>
                  <a:gd name="connsiteY13-2720" fmla="*/ 552454 h 1044621"/>
                  <a:gd name="connsiteX14-2721" fmla="*/ 839858 w 1154847"/>
                  <a:gd name="connsiteY14-2722" fmla="*/ 580115 h 1044621"/>
                  <a:gd name="connsiteX15-2723" fmla="*/ 876893 w 1154847"/>
                  <a:gd name="connsiteY15-2724" fmla="*/ 583642 h 1044621"/>
                  <a:gd name="connsiteX16-2725" fmla="*/ 1036977 w 1154847"/>
                  <a:gd name="connsiteY16-2726" fmla="*/ 543263 h 1044621"/>
                  <a:gd name="connsiteX17-2727" fmla="*/ 1112006 w 1154847"/>
                  <a:gd name="connsiteY17-2728" fmla="*/ 547324 h 1044621"/>
                  <a:gd name="connsiteX18-2729" fmla="*/ 1154847 w 1154847"/>
                  <a:gd name="connsiteY18-2730" fmla="*/ 555036 h 1044621"/>
                  <a:gd name="connsiteX19-2731" fmla="*/ 1025694 w 1154847"/>
                  <a:gd name="connsiteY19-2732" fmla="*/ 771686 h 1044621"/>
                  <a:gd name="connsiteX20-2733" fmla="*/ 0 w 1154847"/>
                  <a:gd name="connsiteY20-2734" fmla="*/ 1044621 h 1044621"/>
                  <a:gd name="connsiteX0-2735" fmla="*/ 0 w 1154847"/>
                  <a:gd name="connsiteY0-2736" fmla="*/ 1044621 h 1044621"/>
                  <a:gd name="connsiteX1-2737" fmla="*/ 231479 w 1154847"/>
                  <a:gd name="connsiteY1-2738" fmla="*/ 661451 h 1044621"/>
                  <a:gd name="connsiteX2-2739" fmla="*/ 317856 w 1154847"/>
                  <a:gd name="connsiteY2-2740" fmla="*/ 529490 h 1044621"/>
                  <a:gd name="connsiteX3-2741" fmla="*/ 420147 w 1154847"/>
                  <a:gd name="connsiteY3-2742" fmla="*/ 327488 h 1044621"/>
                  <a:gd name="connsiteX4-2743" fmla="*/ 748503 w 1154847"/>
                  <a:gd name="connsiteY4-2744" fmla="*/ 3411 h 1044621"/>
                  <a:gd name="connsiteX5-2745" fmla="*/ 842956 w 1154847"/>
                  <a:gd name="connsiteY5-2746" fmla="*/ 25498 h 1044621"/>
                  <a:gd name="connsiteX6-2747" fmla="*/ 770038 w 1154847"/>
                  <a:gd name="connsiteY6-2748" fmla="*/ 235337 h 1044621"/>
                  <a:gd name="connsiteX7-2749" fmla="*/ 638476 w 1154847"/>
                  <a:gd name="connsiteY7-2750" fmla="*/ 384246 h 1044621"/>
                  <a:gd name="connsiteX8-2751" fmla="*/ 475788 w 1154847"/>
                  <a:gd name="connsiteY8-2752" fmla="*/ 607551 h 1044621"/>
                  <a:gd name="connsiteX9-2753" fmla="*/ 625782 w 1154847"/>
                  <a:gd name="connsiteY9-2754" fmla="*/ 361470 h 1044621"/>
                  <a:gd name="connsiteX10-2755" fmla="*/ 908915 w 1154847"/>
                  <a:gd name="connsiteY10-2756" fmla="*/ 131480 h 1044621"/>
                  <a:gd name="connsiteX11-2757" fmla="*/ 749256 w 1154847"/>
                  <a:gd name="connsiteY11-2758" fmla="*/ 396377 h 1044621"/>
                  <a:gd name="connsiteX12-2759" fmla="*/ 756493 w 1154847"/>
                  <a:gd name="connsiteY12-2760" fmla="*/ 529907 h 1044621"/>
                  <a:gd name="connsiteX13-2761" fmla="*/ 815563 w 1154847"/>
                  <a:gd name="connsiteY13-2762" fmla="*/ 552454 h 1044621"/>
                  <a:gd name="connsiteX14-2763" fmla="*/ 839858 w 1154847"/>
                  <a:gd name="connsiteY14-2764" fmla="*/ 580115 h 1044621"/>
                  <a:gd name="connsiteX15-2765" fmla="*/ 876893 w 1154847"/>
                  <a:gd name="connsiteY15-2766" fmla="*/ 583642 h 1044621"/>
                  <a:gd name="connsiteX16-2767" fmla="*/ 1036977 w 1154847"/>
                  <a:gd name="connsiteY16-2768" fmla="*/ 543263 h 1044621"/>
                  <a:gd name="connsiteX17-2769" fmla="*/ 1112006 w 1154847"/>
                  <a:gd name="connsiteY17-2770" fmla="*/ 547324 h 1044621"/>
                  <a:gd name="connsiteX18-2771" fmla="*/ 1154847 w 1154847"/>
                  <a:gd name="connsiteY18-2772" fmla="*/ 555036 h 1044621"/>
                  <a:gd name="connsiteX19-2773" fmla="*/ 1025694 w 1154847"/>
                  <a:gd name="connsiteY19-2774" fmla="*/ 771686 h 1044621"/>
                  <a:gd name="connsiteX20-2775" fmla="*/ 0 w 1154847"/>
                  <a:gd name="connsiteY20-2776" fmla="*/ 1044621 h 1044621"/>
                  <a:gd name="connsiteX0-2777" fmla="*/ 0 w 1154847"/>
                  <a:gd name="connsiteY0-2778" fmla="*/ 1044621 h 1044621"/>
                  <a:gd name="connsiteX1-2779" fmla="*/ 231479 w 1154847"/>
                  <a:gd name="connsiteY1-2780" fmla="*/ 661451 h 1044621"/>
                  <a:gd name="connsiteX2-2781" fmla="*/ 317856 w 1154847"/>
                  <a:gd name="connsiteY2-2782" fmla="*/ 529490 h 1044621"/>
                  <a:gd name="connsiteX3-2783" fmla="*/ 613190 w 1154847"/>
                  <a:gd name="connsiteY3-2784" fmla="*/ 316948 h 1044621"/>
                  <a:gd name="connsiteX4-2785" fmla="*/ 748503 w 1154847"/>
                  <a:gd name="connsiteY4-2786" fmla="*/ 3411 h 1044621"/>
                  <a:gd name="connsiteX5-2787" fmla="*/ 842956 w 1154847"/>
                  <a:gd name="connsiteY5-2788" fmla="*/ 25498 h 1044621"/>
                  <a:gd name="connsiteX6-2789" fmla="*/ 770038 w 1154847"/>
                  <a:gd name="connsiteY6-2790" fmla="*/ 235337 h 1044621"/>
                  <a:gd name="connsiteX7-2791" fmla="*/ 638476 w 1154847"/>
                  <a:gd name="connsiteY7-2792" fmla="*/ 384246 h 1044621"/>
                  <a:gd name="connsiteX8-2793" fmla="*/ 475788 w 1154847"/>
                  <a:gd name="connsiteY8-2794" fmla="*/ 607551 h 1044621"/>
                  <a:gd name="connsiteX9-2795" fmla="*/ 625782 w 1154847"/>
                  <a:gd name="connsiteY9-2796" fmla="*/ 361470 h 1044621"/>
                  <a:gd name="connsiteX10-2797" fmla="*/ 908915 w 1154847"/>
                  <a:gd name="connsiteY10-2798" fmla="*/ 131480 h 1044621"/>
                  <a:gd name="connsiteX11-2799" fmla="*/ 749256 w 1154847"/>
                  <a:gd name="connsiteY11-2800" fmla="*/ 396377 h 1044621"/>
                  <a:gd name="connsiteX12-2801" fmla="*/ 756493 w 1154847"/>
                  <a:gd name="connsiteY12-2802" fmla="*/ 529907 h 1044621"/>
                  <a:gd name="connsiteX13-2803" fmla="*/ 815563 w 1154847"/>
                  <a:gd name="connsiteY13-2804" fmla="*/ 552454 h 1044621"/>
                  <a:gd name="connsiteX14-2805" fmla="*/ 839858 w 1154847"/>
                  <a:gd name="connsiteY14-2806" fmla="*/ 580115 h 1044621"/>
                  <a:gd name="connsiteX15-2807" fmla="*/ 876893 w 1154847"/>
                  <a:gd name="connsiteY15-2808" fmla="*/ 583642 h 1044621"/>
                  <a:gd name="connsiteX16-2809" fmla="*/ 1036977 w 1154847"/>
                  <a:gd name="connsiteY16-2810" fmla="*/ 543263 h 1044621"/>
                  <a:gd name="connsiteX17-2811" fmla="*/ 1112006 w 1154847"/>
                  <a:gd name="connsiteY17-2812" fmla="*/ 547324 h 1044621"/>
                  <a:gd name="connsiteX18-2813" fmla="*/ 1154847 w 1154847"/>
                  <a:gd name="connsiteY18-2814" fmla="*/ 555036 h 1044621"/>
                  <a:gd name="connsiteX19-2815" fmla="*/ 1025694 w 1154847"/>
                  <a:gd name="connsiteY19-2816" fmla="*/ 771686 h 1044621"/>
                  <a:gd name="connsiteX20-2817" fmla="*/ 0 w 1154847"/>
                  <a:gd name="connsiteY20-2818" fmla="*/ 1044621 h 1044621"/>
                  <a:gd name="connsiteX0-2819" fmla="*/ 0 w 1154847"/>
                  <a:gd name="connsiteY0-2820" fmla="*/ 1044621 h 1044621"/>
                  <a:gd name="connsiteX1-2821" fmla="*/ 231479 w 1154847"/>
                  <a:gd name="connsiteY1-2822" fmla="*/ 661451 h 1044621"/>
                  <a:gd name="connsiteX2-2823" fmla="*/ 317856 w 1154847"/>
                  <a:gd name="connsiteY2-2824" fmla="*/ 529490 h 1044621"/>
                  <a:gd name="connsiteX3-2825" fmla="*/ 620672 w 1154847"/>
                  <a:gd name="connsiteY3-2826" fmla="*/ 308832 h 1044621"/>
                  <a:gd name="connsiteX4-2827" fmla="*/ 748503 w 1154847"/>
                  <a:gd name="connsiteY4-2828" fmla="*/ 3411 h 1044621"/>
                  <a:gd name="connsiteX5-2829" fmla="*/ 842956 w 1154847"/>
                  <a:gd name="connsiteY5-2830" fmla="*/ 25498 h 1044621"/>
                  <a:gd name="connsiteX6-2831" fmla="*/ 770038 w 1154847"/>
                  <a:gd name="connsiteY6-2832" fmla="*/ 235337 h 1044621"/>
                  <a:gd name="connsiteX7-2833" fmla="*/ 638476 w 1154847"/>
                  <a:gd name="connsiteY7-2834" fmla="*/ 384246 h 1044621"/>
                  <a:gd name="connsiteX8-2835" fmla="*/ 475788 w 1154847"/>
                  <a:gd name="connsiteY8-2836" fmla="*/ 607551 h 1044621"/>
                  <a:gd name="connsiteX9-2837" fmla="*/ 625782 w 1154847"/>
                  <a:gd name="connsiteY9-2838" fmla="*/ 361470 h 1044621"/>
                  <a:gd name="connsiteX10-2839" fmla="*/ 908915 w 1154847"/>
                  <a:gd name="connsiteY10-2840" fmla="*/ 131480 h 1044621"/>
                  <a:gd name="connsiteX11-2841" fmla="*/ 749256 w 1154847"/>
                  <a:gd name="connsiteY11-2842" fmla="*/ 396377 h 1044621"/>
                  <a:gd name="connsiteX12-2843" fmla="*/ 756493 w 1154847"/>
                  <a:gd name="connsiteY12-2844" fmla="*/ 529907 h 1044621"/>
                  <a:gd name="connsiteX13-2845" fmla="*/ 815563 w 1154847"/>
                  <a:gd name="connsiteY13-2846" fmla="*/ 552454 h 1044621"/>
                  <a:gd name="connsiteX14-2847" fmla="*/ 839858 w 1154847"/>
                  <a:gd name="connsiteY14-2848" fmla="*/ 580115 h 1044621"/>
                  <a:gd name="connsiteX15-2849" fmla="*/ 876893 w 1154847"/>
                  <a:gd name="connsiteY15-2850" fmla="*/ 583642 h 1044621"/>
                  <a:gd name="connsiteX16-2851" fmla="*/ 1036977 w 1154847"/>
                  <a:gd name="connsiteY16-2852" fmla="*/ 543263 h 1044621"/>
                  <a:gd name="connsiteX17-2853" fmla="*/ 1112006 w 1154847"/>
                  <a:gd name="connsiteY17-2854" fmla="*/ 547324 h 1044621"/>
                  <a:gd name="connsiteX18-2855" fmla="*/ 1154847 w 1154847"/>
                  <a:gd name="connsiteY18-2856" fmla="*/ 555036 h 1044621"/>
                  <a:gd name="connsiteX19-2857" fmla="*/ 1025694 w 1154847"/>
                  <a:gd name="connsiteY19-2858" fmla="*/ 771686 h 1044621"/>
                  <a:gd name="connsiteX20-2859" fmla="*/ 0 w 1154847"/>
                  <a:gd name="connsiteY20-2860" fmla="*/ 1044621 h 1044621"/>
                  <a:gd name="connsiteX0-2861" fmla="*/ 0 w 1154847"/>
                  <a:gd name="connsiteY0-2862" fmla="*/ 1044621 h 1044621"/>
                  <a:gd name="connsiteX1-2863" fmla="*/ 231479 w 1154847"/>
                  <a:gd name="connsiteY1-2864" fmla="*/ 661451 h 1044621"/>
                  <a:gd name="connsiteX2-2865" fmla="*/ 334247 w 1154847"/>
                  <a:gd name="connsiteY2-2866" fmla="*/ 652319 h 1044621"/>
                  <a:gd name="connsiteX3-2867" fmla="*/ 620672 w 1154847"/>
                  <a:gd name="connsiteY3-2868" fmla="*/ 308832 h 1044621"/>
                  <a:gd name="connsiteX4-2869" fmla="*/ 748503 w 1154847"/>
                  <a:gd name="connsiteY4-2870" fmla="*/ 3411 h 1044621"/>
                  <a:gd name="connsiteX5-2871" fmla="*/ 842956 w 1154847"/>
                  <a:gd name="connsiteY5-2872" fmla="*/ 25498 h 1044621"/>
                  <a:gd name="connsiteX6-2873" fmla="*/ 770038 w 1154847"/>
                  <a:gd name="connsiteY6-2874" fmla="*/ 235337 h 1044621"/>
                  <a:gd name="connsiteX7-2875" fmla="*/ 638476 w 1154847"/>
                  <a:gd name="connsiteY7-2876" fmla="*/ 384246 h 1044621"/>
                  <a:gd name="connsiteX8-2877" fmla="*/ 475788 w 1154847"/>
                  <a:gd name="connsiteY8-2878" fmla="*/ 607551 h 1044621"/>
                  <a:gd name="connsiteX9-2879" fmla="*/ 625782 w 1154847"/>
                  <a:gd name="connsiteY9-2880" fmla="*/ 361470 h 1044621"/>
                  <a:gd name="connsiteX10-2881" fmla="*/ 908915 w 1154847"/>
                  <a:gd name="connsiteY10-2882" fmla="*/ 131480 h 1044621"/>
                  <a:gd name="connsiteX11-2883" fmla="*/ 749256 w 1154847"/>
                  <a:gd name="connsiteY11-2884" fmla="*/ 396377 h 1044621"/>
                  <a:gd name="connsiteX12-2885" fmla="*/ 756493 w 1154847"/>
                  <a:gd name="connsiteY12-2886" fmla="*/ 529907 h 1044621"/>
                  <a:gd name="connsiteX13-2887" fmla="*/ 815563 w 1154847"/>
                  <a:gd name="connsiteY13-2888" fmla="*/ 552454 h 1044621"/>
                  <a:gd name="connsiteX14-2889" fmla="*/ 839858 w 1154847"/>
                  <a:gd name="connsiteY14-2890" fmla="*/ 580115 h 1044621"/>
                  <a:gd name="connsiteX15-2891" fmla="*/ 876893 w 1154847"/>
                  <a:gd name="connsiteY15-2892" fmla="*/ 583642 h 1044621"/>
                  <a:gd name="connsiteX16-2893" fmla="*/ 1036977 w 1154847"/>
                  <a:gd name="connsiteY16-2894" fmla="*/ 543263 h 1044621"/>
                  <a:gd name="connsiteX17-2895" fmla="*/ 1112006 w 1154847"/>
                  <a:gd name="connsiteY17-2896" fmla="*/ 547324 h 1044621"/>
                  <a:gd name="connsiteX18-2897" fmla="*/ 1154847 w 1154847"/>
                  <a:gd name="connsiteY18-2898" fmla="*/ 555036 h 1044621"/>
                  <a:gd name="connsiteX19-2899" fmla="*/ 1025694 w 1154847"/>
                  <a:gd name="connsiteY19-2900" fmla="*/ 771686 h 1044621"/>
                  <a:gd name="connsiteX20-2901" fmla="*/ 0 w 1154847"/>
                  <a:gd name="connsiteY20-2902" fmla="*/ 1044621 h 1044621"/>
                  <a:gd name="connsiteX0-2903" fmla="*/ 0 w 1154847"/>
                  <a:gd name="connsiteY0-2904" fmla="*/ 1044621 h 1044621"/>
                  <a:gd name="connsiteX1-2905" fmla="*/ 231479 w 1154847"/>
                  <a:gd name="connsiteY1-2906" fmla="*/ 661451 h 1044621"/>
                  <a:gd name="connsiteX2-2907" fmla="*/ 300252 w 1154847"/>
                  <a:gd name="connsiteY2-2908" fmla="*/ 554534 h 1044621"/>
                  <a:gd name="connsiteX3-2909" fmla="*/ 620672 w 1154847"/>
                  <a:gd name="connsiteY3-2910" fmla="*/ 308832 h 1044621"/>
                  <a:gd name="connsiteX4-2911" fmla="*/ 748503 w 1154847"/>
                  <a:gd name="connsiteY4-2912" fmla="*/ 3411 h 1044621"/>
                  <a:gd name="connsiteX5-2913" fmla="*/ 842956 w 1154847"/>
                  <a:gd name="connsiteY5-2914" fmla="*/ 25498 h 1044621"/>
                  <a:gd name="connsiteX6-2915" fmla="*/ 770038 w 1154847"/>
                  <a:gd name="connsiteY6-2916" fmla="*/ 235337 h 1044621"/>
                  <a:gd name="connsiteX7-2917" fmla="*/ 638476 w 1154847"/>
                  <a:gd name="connsiteY7-2918" fmla="*/ 384246 h 1044621"/>
                  <a:gd name="connsiteX8-2919" fmla="*/ 475788 w 1154847"/>
                  <a:gd name="connsiteY8-2920" fmla="*/ 607551 h 1044621"/>
                  <a:gd name="connsiteX9-2921" fmla="*/ 625782 w 1154847"/>
                  <a:gd name="connsiteY9-2922" fmla="*/ 361470 h 1044621"/>
                  <a:gd name="connsiteX10-2923" fmla="*/ 908915 w 1154847"/>
                  <a:gd name="connsiteY10-2924" fmla="*/ 131480 h 1044621"/>
                  <a:gd name="connsiteX11-2925" fmla="*/ 749256 w 1154847"/>
                  <a:gd name="connsiteY11-2926" fmla="*/ 396377 h 1044621"/>
                  <a:gd name="connsiteX12-2927" fmla="*/ 756493 w 1154847"/>
                  <a:gd name="connsiteY12-2928" fmla="*/ 529907 h 1044621"/>
                  <a:gd name="connsiteX13-2929" fmla="*/ 815563 w 1154847"/>
                  <a:gd name="connsiteY13-2930" fmla="*/ 552454 h 1044621"/>
                  <a:gd name="connsiteX14-2931" fmla="*/ 839858 w 1154847"/>
                  <a:gd name="connsiteY14-2932" fmla="*/ 580115 h 1044621"/>
                  <a:gd name="connsiteX15-2933" fmla="*/ 876893 w 1154847"/>
                  <a:gd name="connsiteY15-2934" fmla="*/ 583642 h 1044621"/>
                  <a:gd name="connsiteX16-2935" fmla="*/ 1036977 w 1154847"/>
                  <a:gd name="connsiteY16-2936" fmla="*/ 543263 h 1044621"/>
                  <a:gd name="connsiteX17-2937" fmla="*/ 1112006 w 1154847"/>
                  <a:gd name="connsiteY17-2938" fmla="*/ 547324 h 1044621"/>
                  <a:gd name="connsiteX18-2939" fmla="*/ 1154847 w 1154847"/>
                  <a:gd name="connsiteY18-2940" fmla="*/ 555036 h 1044621"/>
                  <a:gd name="connsiteX19-2941" fmla="*/ 1025694 w 1154847"/>
                  <a:gd name="connsiteY19-2942" fmla="*/ 771686 h 1044621"/>
                  <a:gd name="connsiteX20-2943" fmla="*/ 0 w 1154847"/>
                  <a:gd name="connsiteY20-2944" fmla="*/ 1044621 h 1044621"/>
                  <a:gd name="connsiteX0-2945" fmla="*/ 0 w 1154847"/>
                  <a:gd name="connsiteY0-2946" fmla="*/ 1044621 h 1044621"/>
                  <a:gd name="connsiteX1-2947" fmla="*/ 231479 w 1154847"/>
                  <a:gd name="connsiteY1-2948" fmla="*/ 661451 h 1044621"/>
                  <a:gd name="connsiteX2-2949" fmla="*/ 300252 w 1154847"/>
                  <a:gd name="connsiteY2-2950" fmla="*/ 554534 h 1044621"/>
                  <a:gd name="connsiteX3-2951" fmla="*/ 641844 w 1154847"/>
                  <a:gd name="connsiteY3-2952" fmla="*/ 480874 h 1044621"/>
                  <a:gd name="connsiteX4-2953" fmla="*/ 748503 w 1154847"/>
                  <a:gd name="connsiteY4-2954" fmla="*/ 3411 h 1044621"/>
                  <a:gd name="connsiteX5-2955" fmla="*/ 842956 w 1154847"/>
                  <a:gd name="connsiteY5-2956" fmla="*/ 25498 h 1044621"/>
                  <a:gd name="connsiteX6-2957" fmla="*/ 770038 w 1154847"/>
                  <a:gd name="connsiteY6-2958" fmla="*/ 235337 h 1044621"/>
                  <a:gd name="connsiteX7-2959" fmla="*/ 638476 w 1154847"/>
                  <a:gd name="connsiteY7-2960" fmla="*/ 384246 h 1044621"/>
                  <a:gd name="connsiteX8-2961" fmla="*/ 475788 w 1154847"/>
                  <a:gd name="connsiteY8-2962" fmla="*/ 607551 h 1044621"/>
                  <a:gd name="connsiteX9-2963" fmla="*/ 625782 w 1154847"/>
                  <a:gd name="connsiteY9-2964" fmla="*/ 361470 h 1044621"/>
                  <a:gd name="connsiteX10-2965" fmla="*/ 908915 w 1154847"/>
                  <a:gd name="connsiteY10-2966" fmla="*/ 131480 h 1044621"/>
                  <a:gd name="connsiteX11-2967" fmla="*/ 749256 w 1154847"/>
                  <a:gd name="connsiteY11-2968" fmla="*/ 396377 h 1044621"/>
                  <a:gd name="connsiteX12-2969" fmla="*/ 756493 w 1154847"/>
                  <a:gd name="connsiteY12-2970" fmla="*/ 529907 h 1044621"/>
                  <a:gd name="connsiteX13-2971" fmla="*/ 815563 w 1154847"/>
                  <a:gd name="connsiteY13-2972" fmla="*/ 552454 h 1044621"/>
                  <a:gd name="connsiteX14-2973" fmla="*/ 839858 w 1154847"/>
                  <a:gd name="connsiteY14-2974" fmla="*/ 580115 h 1044621"/>
                  <a:gd name="connsiteX15-2975" fmla="*/ 876893 w 1154847"/>
                  <a:gd name="connsiteY15-2976" fmla="*/ 583642 h 1044621"/>
                  <a:gd name="connsiteX16-2977" fmla="*/ 1036977 w 1154847"/>
                  <a:gd name="connsiteY16-2978" fmla="*/ 543263 h 1044621"/>
                  <a:gd name="connsiteX17-2979" fmla="*/ 1112006 w 1154847"/>
                  <a:gd name="connsiteY17-2980" fmla="*/ 547324 h 1044621"/>
                  <a:gd name="connsiteX18-2981" fmla="*/ 1154847 w 1154847"/>
                  <a:gd name="connsiteY18-2982" fmla="*/ 555036 h 1044621"/>
                  <a:gd name="connsiteX19-2983" fmla="*/ 1025694 w 1154847"/>
                  <a:gd name="connsiteY19-2984" fmla="*/ 771686 h 1044621"/>
                  <a:gd name="connsiteX20-2985" fmla="*/ 0 w 1154847"/>
                  <a:gd name="connsiteY20-2986" fmla="*/ 1044621 h 1044621"/>
                  <a:gd name="connsiteX0-2987" fmla="*/ 0 w 1154847"/>
                  <a:gd name="connsiteY0-2988" fmla="*/ 1044621 h 1044621"/>
                  <a:gd name="connsiteX1-2989" fmla="*/ 231479 w 1154847"/>
                  <a:gd name="connsiteY1-2990" fmla="*/ 661451 h 1044621"/>
                  <a:gd name="connsiteX2-2991" fmla="*/ 300252 w 1154847"/>
                  <a:gd name="connsiteY2-2992" fmla="*/ 554534 h 1044621"/>
                  <a:gd name="connsiteX3-2993" fmla="*/ 601229 w 1154847"/>
                  <a:gd name="connsiteY3-2994" fmla="*/ 625410 h 1044621"/>
                  <a:gd name="connsiteX4-2995" fmla="*/ 748503 w 1154847"/>
                  <a:gd name="connsiteY4-2996" fmla="*/ 3411 h 1044621"/>
                  <a:gd name="connsiteX5-2997" fmla="*/ 842956 w 1154847"/>
                  <a:gd name="connsiteY5-2998" fmla="*/ 25498 h 1044621"/>
                  <a:gd name="connsiteX6-2999" fmla="*/ 770038 w 1154847"/>
                  <a:gd name="connsiteY6-3000" fmla="*/ 235337 h 1044621"/>
                  <a:gd name="connsiteX7-3001" fmla="*/ 638476 w 1154847"/>
                  <a:gd name="connsiteY7-3002" fmla="*/ 384246 h 1044621"/>
                  <a:gd name="connsiteX8-3003" fmla="*/ 475788 w 1154847"/>
                  <a:gd name="connsiteY8-3004" fmla="*/ 607551 h 1044621"/>
                  <a:gd name="connsiteX9-3005" fmla="*/ 625782 w 1154847"/>
                  <a:gd name="connsiteY9-3006" fmla="*/ 361470 h 1044621"/>
                  <a:gd name="connsiteX10-3007" fmla="*/ 908915 w 1154847"/>
                  <a:gd name="connsiteY10-3008" fmla="*/ 131480 h 1044621"/>
                  <a:gd name="connsiteX11-3009" fmla="*/ 749256 w 1154847"/>
                  <a:gd name="connsiteY11-3010" fmla="*/ 396377 h 1044621"/>
                  <a:gd name="connsiteX12-3011" fmla="*/ 756493 w 1154847"/>
                  <a:gd name="connsiteY12-3012" fmla="*/ 529907 h 1044621"/>
                  <a:gd name="connsiteX13-3013" fmla="*/ 815563 w 1154847"/>
                  <a:gd name="connsiteY13-3014" fmla="*/ 552454 h 1044621"/>
                  <a:gd name="connsiteX14-3015" fmla="*/ 839858 w 1154847"/>
                  <a:gd name="connsiteY14-3016" fmla="*/ 580115 h 1044621"/>
                  <a:gd name="connsiteX15-3017" fmla="*/ 876893 w 1154847"/>
                  <a:gd name="connsiteY15-3018" fmla="*/ 583642 h 1044621"/>
                  <a:gd name="connsiteX16-3019" fmla="*/ 1036977 w 1154847"/>
                  <a:gd name="connsiteY16-3020" fmla="*/ 543263 h 1044621"/>
                  <a:gd name="connsiteX17-3021" fmla="*/ 1112006 w 1154847"/>
                  <a:gd name="connsiteY17-3022" fmla="*/ 547324 h 1044621"/>
                  <a:gd name="connsiteX18-3023" fmla="*/ 1154847 w 1154847"/>
                  <a:gd name="connsiteY18-3024" fmla="*/ 555036 h 1044621"/>
                  <a:gd name="connsiteX19-3025" fmla="*/ 1025694 w 1154847"/>
                  <a:gd name="connsiteY19-3026" fmla="*/ 771686 h 1044621"/>
                  <a:gd name="connsiteX20-3027" fmla="*/ 0 w 1154847"/>
                  <a:gd name="connsiteY20-3028" fmla="*/ 1044621 h 1044621"/>
                  <a:gd name="connsiteX0-3029" fmla="*/ 0 w 1154847"/>
                  <a:gd name="connsiteY0-3030" fmla="*/ 1044621 h 1044621"/>
                  <a:gd name="connsiteX1-3031" fmla="*/ 231479 w 1154847"/>
                  <a:gd name="connsiteY1-3032" fmla="*/ 661451 h 1044621"/>
                  <a:gd name="connsiteX2-3033" fmla="*/ 300252 w 1154847"/>
                  <a:gd name="connsiteY2-3034" fmla="*/ 554534 h 1044621"/>
                  <a:gd name="connsiteX3-3035" fmla="*/ 566408 w 1154847"/>
                  <a:gd name="connsiteY3-3036" fmla="*/ 444987 h 1044621"/>
                  <a:gd name="connsiteX4-3037" fmla="*/ 748503 w 1154847"/>
                  <a:gd name="connsiteY4-3038" fmla="*/ 3411 h 1044621"/>
                  <a:gd name="connsiteX5-3039" fmla="*/ 842956 w 1154847"/>
                  <a:gd name="connsiteY5-3040" fmla="*/ 25498 h 1044621"/>
                  <a:gd name="connsiteX6-3041" fmla="*/ 770038 w 1154847"/>
                  <a:gd name="connsiteY6-3042" fmla="*/ 235337 h 1044621"/>
                  <a:gd name="connsiteX7-3043" fmla="*/ 638476 w 1154847"/>
                  <a:gd name="connsiteY7-3044" fmla="*/ 384246 h 1044621"/>
                  <a:gd name="connsiteX8-3045" fmla="*/ 475788 w 1154847"/>
                  <a:gd name="connsiteY8-3046" fmla="*/ 607551 h 1044621"/>
                  <a:gd name="connsiteX9-3047" fmla="*/ 625782 w 1154847"/>
                  <a:gd name="connsiteY9-3048" fmla="*/ 361470 h 1044621"/>
                  <a:gd name="connsiteX10-3049" fmla="*/ 908915 w 1154847"/>
                  <a:gd name="connsiteY10-3050" fmla="*/ 131480 h 1044621"/>
                  <a:gd name="connsiteX11-3051" fmla="*/ 749256 w 1154847"/>
                  <a:gd name="connsiteY11-3052" fmla="*/ 396377 h 1044621"/>
                  <a:gd name="connsiteX12-3053" fmla="*/ 756493 w 1154847"/>
                  <a:gd name="connsiteY12-3054" fmla="*/ 529907 h 1044621"/>
                  <a:gd name="connsiteX13-3055" fmla="*/ 815563 w 1154847"/>
                  <a:gd name="connsiteY13-3056" fmla="*/ 552454 h 1044621"/>
                  <a:gd name="connsiteX14-3057" fmla="*/ 839858 w 1154847"/>
                  <a:gd name="connsiteY14-3058" fmla="*/ 580115 h 1044621"/>
                  <a:gd name="connsiteX15-3059" fmla="*/ 876893 w 1154847"/>
                  <a:gd name="connsiteY15-3060" fmla="*/ 583642 h 1044621"/>
                  <a:gd name="connsiteX16-3061" fmla="*/ 1036977 w 1154847"/>
                  <a:gd name="connsiteY16-3062" fmla="*/ 543263 h 1044621"/>
                  <a:gd name="connsiteX17-3063" fmla="*/ 1112006 w 1154847"/>
                  <a:gd name="connsiteY17-3064" fmla="*/ 547324 h 1044621"/>
                  <a:gd name="connsiteX18-3065" fmla="*/ 1154847 w 1154847"/>
                  <a:gd name="connsiteY18-3066" fmla="*/ 555036 h 1044621"/>
                  <a:gd name="connsiteX19-3067" fmla="*/ 1025694 w 1154847"/>
                  <a:gd name="connsiteY19-3068" fmla="*/ 771686 h 1044621"/>
                  <a:gd name="connsiteX20-3069" fmla="*/ 0 w 1154847"/>
                  <a:gd name="connsiteY20-3070" fmla="*/ 1044621 h 1044621"/>
                  <a:gd name="connsiteX0-3071" fmla="*/ 0 w 1154847"/>
                  <a:gd name="connsiteY0-3072" fmla="*/ 1044621 h 1044621"/>
                  <a:gd name="connsiteX1-3073" fmla="*/ 231479 w 1154847"/>
                  <a:gd name="connsiteY1-3074" fmla="*/ 661451 h 1044621"/>
                  <a:gd name="connsiteX2-3075" fmla="*/ 300252 w 1154847"/>
                  <a:gd name="connsiteY2-3076" fmla="*/ 554534 h 1044621"/>
                  <a:gd name="connsiteX3-3077" fmla="*/ 563985 w 1154847"/>
                  <a:gd name="connsiteY3-3078" fmla="*/ 439588 h 1044621"/>
                  <a:gd name="connsiteX4-3079" fmla="*/ 748503 w 1154847"/>
                  <a:gd name="connsiteY4-3080" fmla="*/ 3411 h 1044621"/>
                  <a:gd name="connsiteX5-3081" fmla="*/ 842956 w 1154847"/>
                  <a:gd name="connsiteY5-3082" fmla="*/ 25498 h 1044621"/>
                  <a:gd name="connsiteX6-3083" fmla="*/ 770038 w 1154847"/>
                  <a:gd name="connsiteY6-3084" fmla="*/ 235337 h 1044621"/>
                  <a:gd name="connsiteX7-3085" fmla="*/ 638476 w 1154847"/>
                  <a:gd name="connsiteY7-3086" fmla="*/ 384246 h 1044621"/>
                  <a:gd name="connsiteX8-3087" fmla="*/ 475788 w 1154847"/>
                  <a:gd name="connsiteY8-3088" fmla="*/ 607551 h 1044621"/>
                  <a:gd name="connsiteX9-3089" fmla="*/ 625782 w 1154847"/>
                  <a:gd name="connsiteY9-3090" fmla="*/ 361470 h 1044621"/>
                  <a:gd name="connsiteX10-3091" fmla="*/ 908915 w 1154847"/>
                  <a:gd name="connsiteY10-3092" fmla="*/ 131480 h 1044621"/>
                  <a:gd name="connsiteX11-3093" fmla="*/ 749256 w 1154847"/>
                  <a:gd name="connsiteY11-3094" fmla="*/ 396377 h 1044621"/>
                  <a:gd name="connsiteX12-3095" fmla="*/ 756493 w 1154847"/>
                  <a:gd name="connsiteY12-3096" fmla="*/ 529907 h 1044621"/>
                  <a:gd name="connsiteX13-3097" fmla="*/ 815563 w 1154847"/>
                  <a:gd name="connsiteY13-3098" fmla="*/ 552454 h 1044621"/>
                  <a:gd name="connsiteX14-3099" fmla="*/ 839858 w 1154847"/>
                  <a:gd name="connsiteY14-3100" fmla="*/ 580115 h 1044621"/>
                  <a:gd name="connsiteX15-3101" fmla="*/ 876893 w 1154847"/>
                  <a:gd name="connsiteY15-3102" fmla="*/ 583642 h 1044621"/>
                  <a:gd name="connsiteX16-3103" fmla="*/ 1036977 w 1154847"/>
                  <a:gd name="connsiteY16-3104" fmla="*/ 543263 h 1044621"/>
                  <a:gd name="connsiteX17-3105" fmla="*/ 1112006 w 1154847"/>
                  <a:gd name="connsiteY17-3106" fmla="*/ 547324 h 1044621"/>
                  <a:gd name="connsiteX18-3107" fmla="*/ 1154847 w 1154847"/>
                  <a:gd name="connsiteY18-3108" fmla="*/ 555036 h 1044621"/>
                  <a:gd name="connsiteX19-3109" fmla="*/ 1025694 w 1154847"/>
                  <a:gd name="connsiteY19-3110" fmla="*/ 771686 h 1044621"/>
                  <a:gd name="connsiteX20-3111" fmla="*/ 0 w 1154847"/>
                  <a:gd name="connsiteY20-3112" fmla="*/ 1044621 h 1044621"/>
                  <a:gd name="connsiteX0-3113" fmla="*/ 0 w 1154847"/>
                  <a:gd name="connsiteY0-3114" fmla="*/ 1044621 h 1044621"/>
                  <a:gd name="connsiteX1-3115" fmla="*/ 231479 w 1154847"/>
                  <a:gd name="connsiteY1-3116" fmla="*/ 661451 h 1044621"/>
                  <a:gd name="connsiteX2-3117" fmla="*/ 300252 w 1154847"/>
                  <a:gd name="connsiteY2-3118" fmla="*/ 554534 h 1044621"/>
                  <a:gd name="connsiteX3-3119" fmla="*/ 566408 w 1154847"/>
                  <a:gd name="connsiteY3-3120" fmla="*/ 444986 h 1044621"/>
                  <a:gd name="connsiteX4-3121" fmla="*/ 748503 w 1154847"/>
                  <a:gd name="connsiteY4-3122" fmla="*/ 3411 h 1044621"/>
                  <a:gd name="connsiteX5-3123" fmla="*/ 842956 w 1154847"/>
                  <a:gd name="connsiteY5-3124" fmla="*/ 25498 h 1044621"/>
                  <a:gd name="connsiteX6-3125" fmla="*/ 770038 w 1154847"/>
                  <a:gd name="connsiteY6-3126" fmla="*/ 235337 h 1044621"/>
                  <a:gd name="connsiteX7-3127" fmla="*/ 638476 w 1154847"/>
                  <a:gd name="connsiteY7-3128" fmla="*/ 384246 h 1044621"/>
                  <a:gd name="connsiteX8-3129" fmla="*/ 475788 w 1154847"/>
                  <a:gd name="connsiteY8-3130" fmla="*/ 607551 h 1044621"/>
                  <a:gd name="connsiteX9-3131" fmla="*/ 625782 w 1154847"/>
                  <a:gd name="connsiteY9-3132" fmla="*/ 361470 h 1044621"/>
                  <a:gd name="connsiteX10-3133" fmla="*/ 908915 w 1154847"/>
                  <a:gd name="connsiteY10-3134" fmla="*/ 131480 h 1044621"/>
                  <a:gd name="connsiteX11-3135" fmla="*/ 749256 w 1154847"/>
                  <a:gd name="connsiteY11-3136" fmla="*/ 396377 h 1044621"/>
                  <a:gd name="connsiteX12-3137" fmla="*/ 756493 w 1154847"/>
                  <a:gd name="connsiteY12-3138" fmla="*/ 529907 h 1044621"/>
                  <a:gd name="connsiteX13-3139" fmla="*/ 815563 w 1154847"/>
                  <a:gd name="connsiteY13-3140" fmla="*/ 552454 h 1044621"/>
                  <a:gd name="connsiteX14-3141" fmla="*/ 839858 w 1154847"/>
                  <a:gd name="connsiteY14-3142" fmla="*/ 580115 h 1044621"/>
                  <a:gd name="connsiteX15-3143" fmla="*/ 876893 w 1154847"/>
                  <a:gd name="connsiteY15-3144" fmla="*/ 583642 h 1044621"/>
                  <a:gd name="connsiteX16-3145" fmla="*/ 1036977 w 1154847"/>
                  <a:gd name="connsiteY16-3146" fmla="*/ 543263 h 1044621"/>
                  <a:gd name="connsiteX17-3147" fmla="*/ 1112006 w 1154847"/>
                  <a:gd name="connsiteY17-3148" fmla="*/ 547324 h 1044621"/>
                  <a:gd name="connsiteX18-3149" fmla="*/ 1154847 w 1154847"/>
                  <a:gd name="connsiteY18-3150" fmla="*/ 555036 h 1044621"/>
                  <a:gd name="connsiteX19-3151" fmla="*/ 1025694 w 1154847"/>
                  <a:gd name="connsiteY19-3152" fmla="*/ 771686 h 1044621"/>
                  <a:gd name="connsiteX20-3153" fmla="*/ 0 w 1154847"/>
                  <a:gd name="connsiteY20-3154" fmla="*/ 1044621 h 1044621"/>
                  <a:gd name="connsiteX0-3155" fmla="*/ 0 w 1154847"/>
                  <a:gd name="connsiteY0-3156" fmla="*/ 1044621 h 1044621"/>
                  <a:gd name="connsiteX1-3157" fmla="*/ 231479 w 1154847"/>
                  <a:gd name="connsiteY1-3158" fmla="*/ 661451 h 1044621"/>
                  <a:gd name="connsiteX2-3159" fmla="*/ 300252 w 1154847"/>
                  <a:gd name="connsiteY2-3160" fmla="*/ 554534 h 1044621"/>
                  <a:gd name="connsiteX3-3161" fmla="*/ 566408 w 1154847"/>
                  <a:gd name="connsiteY3-3162" fmla="*/ 444986 h 1044621"/>
                  <a:gd name="connsiteX4-3163" fmla="*/ 748503 w 1154847"/>
                  <a:gd name="connsiteY4-3164" fmla="*/ 3411 h 1044621"/>
                  <a:gd name="connsiteX5-3165" fmla="*/ 842956 w 1154847"/>
                  <a:gd name="connsiteY5-3166" fmla="*/ 25498 h 1044621"/>
                  <a:gd name="connsiteX6-3167" fmla="*/ 770038 w 1154847"/>
                  <a:gd name="connsiteY6-3168" fmla="*/ 235337 h 1044621"/>
                  <a:gd name="connsiteX7-3169" fmla="*/ 638476 w 1154847"/>
                  <a:gd name="connsiteY7-3170" fmla="*/ 384246 h 1044621"/>
                  <a:gd name="connsiteX8-3171" fmla="*/ 472632 w 1154847"/>
                  <a:gd name="connsiteY8-3172" fmla="*/ 602354 h 1044621"/>
                  <a:gd name="connsiteX9-3173" fmla="*/ 625782 w 1154847"/>
                  <a:gd name="connsiteY9-3174" fmla="*/ 361470 h 1044621"/>
                  <a:gd name="connsiteX10-3175" fmla="*/ 908915 w 1154847"/>
                  <a:gd name="connsiteY10-3176" fmla="*/ 131480 h 1044621"/>
                  <a:gd name="connsiteX11-3177" fmla="*/ 749256 w 1154847"/>
                  <a:gd name="connsiteY11-3178" fmla="*/ 396377 h 1044621"/>
                  <a:gd name="connsiteX12-3179" fmla="*/ 756493 w 1154847"/>
                  <a:gd name="connsiteY12-3180" fmla="*/ 529907 h 1044621"/>
                  <a:gd name="connsiteX13-3181" fmla="*/ 815563 w 1154847"/>
                  <a:gd name="connsiteY13-3182" fmla="*/ 552454 h 1044621"/>
                  <a:gd name="connsiteX14-3183" fmla="*/ 839858 w 1154847"/>
                  <a:gd name="connsiteY14-3184" fmla="*/ 580115 h 1044621"/>
                  <a:gd name="connsiteX15-3185" fmla="*/ 876893 w 1154847"/>
                  <a:gd name="connsiteY15-3186" fmla="*/ 583642 h 1044621"/>
                  <a:gd name="connsiteX16-3187" fmla="*/ 1036977 w 1154847"/>
                  <a:gd name="connsiteY16-3188" fmla="*/ 543263 h 1044621"/>
                  <a:gd name="connsiteX17-3189" fmla="*/ 1112006 w 1154847"/>
                  <a:gd name="connsiteY17-3190" fmla="*/ 547324 h 1044621"/>
                  <a:gd name="connsiteX18-3191" fmla="*/ 1154847 w 1154847"/>
                  <a:gd name="connsiteY18-3192" fmla="*/ 555036 h 1044621"/>
                  <a:gd name="connsiteX19-3193" fmla="*/ 1025694 w 1154847"/>
                  <a:gd name="connsiteY19-3194" fmla="*/ 771686 h 1044621"/>
                  <a:gd name="connsiteX20-3195" fmla="*/ 0 w 1154847"/>
                  <a:gd name="connsiteY20-3196" fmla="*/ 1044621 h 1044621"/>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775" y="connsiteY9-776"/>
                  </a:cxn>
                  <a:cxn ang="0">
                    <a:pos x="connsiteX10-1057" y="connsiteY10-1058"/>
                  </a:cxn>
                  <a:cxn ang="0">
                    <a:pos x="connsiteX11-1191" y="connsiteY11-1192"/>
                  </a:cxn>
                  <a:cxn ang="0">
                    <a:pos x="connsiteX12-1241" y="connsiteY12-1242"/>
                  </a:cxn>
                  <a:cxn ang="0">
                    <a:pos x="connsiteX13-1477" y="connsiteY13-1478"/>
                  </a:cxn>
                  <a:cxn ang="0">
                    <a:pos x="connsiteX14-1535" y="connsiteY14-1536"/>
                  </a:cxn>
                  <a:cxn ang="0">
                    <a:pos x="connsiteX15-1597" y="connsiteY15-1598"/>
                  </a:cxn>
                  <a:cxn ang="0">
                    <a:pos x="connsiteX16-1663" y="connsiteY16-1664"/>
                  </a:cxn>
                  <a:cxn ang="0">
                    <a:pos x="connsiteX17-1733" y="connsiteY17-1734"/>
                  </a:cxn>
                  <a:cxn ang="0">
                    <a:pos x="connsiteX18-1951" y="connsiteY18-1952"/>
                  </a:cxn>
                  <a:cxn ang="0">
                    <a:pos x="connsiteX19-1991" y="connsiteY19-1992"/>
                  </a:cxn>
                  <a:cxn ang="0">
                    <a:pos x="connsiteX20-2313" y="connsiteY20-2314"/>
                  </a:cxn>
                </a:cxnLst>
                <a:rect l="l" t="t" r="r" b="b"/>
                <a:pathLst>
                  <a:path w="1154847" h="1044621">
                    <a:moveTo>
                      <a:pt x="0" y="1044621"/>
                    </a:moveTo>
                    <a:lnTo>
                      <a:pt x="231479" y="661451"/>
                    </a:lnTo>
                    <a:cubicBezTo>
                      <a:pt x="260135" y="615985"/>
                      <a:pt x="271596" y="600000"/>
                      <a:pt x="300252" y="554534"/>
                    </a:cubicBezTo>
                    <a:lnTo>
                      <a:pt x="566408" y="444986"/>
                    </a:lnTo>
                    <a:cubicBezTo>
                      <a:pt x="679802" y="328300"/>
                      <a:pt x="628827" y="85441"/>
                      <a:pt x="748503" y="3411"/>
                    </a:cubicBezTo>
                    <a:cubicBezTo>
                      <a:pt x="764493" y="81744"/>
                      <a:pt x="826966" y="-52835"/>
                      <a:pt x="842956" y="25498"/>
                    </a:cubicBezTo>
                    <a:lnTo>
                      <a:pt x="770038" y="235337"/>
                    </a:lnTo>
                    <a:cubicBezTo>
                      <a:pt x="727325" y="292181"/>
                      <a:pt x="746985" y="242650"/>
                      <a:pt x="638476" y="384246"/>
                    </a:cubicBezTo>
                    <a:lnTo>
                      <a:pt x="472632" y="602354"/>
                    </a:lnTo>
                    <a:lnTo>
                      <a:pt x="625782" y="361470"/>
                    </a:lnTo>
                    <a:cubicBezTo>
                      <a:pt x="674801" y="298824"/>
                      <a:pt x="888336" y="125662"/>
                      <a:pt x="908915" y="131480"/>
                    </a:cubicBezTo>
                    <a:cubicBezTo>
                      <a:pt x="929494" y="137298"/>
                      <a:pt x="774495" y="333049"/>
                      <a:pt x="749256" y="396377"/>
                    </a:cubicBezTo>
                    <a:cubicBezTo>
                      <a:pt x="748753" y="447245"/>
                      <a:pt x="756996" y="479039"/>
                      <a:pt x="756493" y="529907"/>
                    </a:cubicBezTo>
                    <a:lnTo>
                      <a:pt x="815563" y="552454"/>
                    </a:lnTo>
                    <a:cubicBezTo>
                      <a:pt x="825146" y="556719"/>
                      <a:pt x="830275" y="575850"/>
                      <a:pt x="839858" y="580115"/>
                    </a:cubicBezTo>
                    <a:lnTo>
                      <a:pt x="876893" y="583642"/>
                    </a:lnTo>
                    <a:cubicBezTo>
                      <a:pt x="966366" y="575675"/>
                      <a:pt x="997792" y="549316"/>
                      <a:pt x="1036977" y="543263"/>
                    </a:cubicBezTo>
                    <a:cubicBezTo>
                      <a:pt x="1076162" y="537210"/>
                      <a:pt x="1082520" y="545178"/>
                      <a:pt x="1112006" y="547324"/>
                    </a:cubicBezTo>
                    <a:lnTo>
                      <a:pt x="1154847" y="555036"/>
                    </a:lnTo>
                    <a:lnTo>
                      <a:pt x="1025694" y="771686"/>
                    </a:lnTo>
                    <a:lnTo>
                      <a:pt x="0" y="1044621"/>
                    </a:lnTo>
                    <a:close/>
                  </a:path>
                </a:pathLst>
              </a:custGeom>
              <a:pattFill prst="pct70">
                <a:fgClr>
                  <a:schemeClr val="accent4">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46" name="平行四边形 51"/>
              <p:cNvSpPr/>
              <p:nvPr/>
            </p:nvSpPr>
            <p:spPr>
              <a:xfrm rot="344820">
                <a:off x="1507746" y="4990852"/>
                <a:ext cx="4784925" cy="1240493"/>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881 h 2104975"/>
                  <a:gd name="connsiteX1-417" fmla="*/ 334539 w 1013215"/>
                  <a:gd name="connsiteY1-418" fmla="*/ 1148685 h 2104975"/>
                  <a:gd name="connsiteX2-419" fmla="*/ 764057 w 1013215"/>
                  <a:gd name="connsiteY2-420" fmla="*/ 1068417 h 2104975"/>
                  <a:gd name="connsiteX3-421" fmla="*/ 1013215 w 1013215"/>
                  <a:gd name="connsiteY3-422" fmla="*/ 2120 h 2104975"/>
                  <a:gd name="connsiteX4-423" fmla="*/ 934673 w 1013215"/>
                  <a:gd name="connsiteY4-424" fmla="*/ 1673078 h 2104975"/>
                  <a:gd name="connsiteX5-425" fmla="*/ 262857 w 1013215"/>
                  <a:gd name="connsiteY5-426" fmla="*/ 2104975 h 2104975"/>
                  <a:gd name="connsiteX6-427" fmla="*/ 0 w 1013215"/>
                  <a:gd name="connsiteY6-428" fmla="*/ 2059881 h 2104975"/>
                  <a:gd name="connsiteX0-429" fmla="*/ 0 w 1013215"/>
                  <a:gd name="connsiteY0-430" fmla="*/ 2059881 h 2104975"/>
                  <a:gd name="connsiteX1-431" fmla="*/ 339018 w 1013215"/>
                  <a:gd name="connsiteY1-432" fmla="*/ 1447654 h 2104975"/>
                  <a:gd name="connsiteX2-433" fmla="*/ 764057 w 1013215"/>
                  <a:gd name="connsiteY2-434" fmla="*/ 1068417 h 2104975"/>
                  <a:gd name="connsiteX3-435" fmla="*/ 1013215 w 1013215"/>
                  <a:gd name="connsiteY3-436" fmla="*/ 2120 h 2104975"/>
                  <a:gd name="connsiteX4-437" fmla="*/ 934673 w 1013215"/>
                  <a:gd name="connsiteY4-438" fmla="*/ 1673078 h 2104975"/>
                  <a:gd name="connsiteX5-439" fmla="*/ 262857 w 1013215"/>
                  <a:gd name="connsiteY5-440" fmla="*/ 2104975 h 2104975"/>
                  <a:gd name="connsiteX6-441" fmla="*/ 0 w 1013215"/>
                  <a:gd name="connsiteY6-442" fmla="*/ 2059881 h 2104975"/>
                  <a:gd name="connsiteX0-443" fmla="*/ 0 w 1013215"/>
                  <a:gd name="connsiteY0-444" fmla="*/ 2059881 h 2104975"/>
                  <a:gd name="connsiteX1-445" fmla="*/ 299244 w 1013215"/>
                  <a:gd name="connsiteY1-446" fmla="*/ 1406353 h 2104975"/>
                  <a:gd name="connsiteX2-447" fmla="*/ 764057 w 1013215"/>
                  <a:gd name="connsiteY2-448" fmla="*/ 1068417 h 2104975"/>
                  <a:gd name="connsiteX3-449" fmla="*/ 1013215 w 1013215"/>
                  <a:gd name="connsiteY3-450" fmla="*/ 2120 h 2104975"/>
                  <a:gd name="connsiteX4-451" fmla="*/ 934673 w 1013215"/>
                  <a:gd name="connsiteY4-452" fmla="*/ 1673078 h 2104975"/>
                  <a:gd name="connsiteX5-453" fmla="*/ 262857 w 1013215"/>
                  <a:gd name="connsiteY5-454" fmla="*/ 2104975 h 2104975"/>
                  <a:gd name="connsiteX6-455" fmla="*/ 0 w 1013215"/>
                  <a:gd name="connsiteY6-456" fmla="*/ 2059881 h 2104975"/>
                  <a:gd name="connsiteX0-457" fmla="*/ 0 w 1013215"/>
                  <a:gd name="connsiteY0-458" fmla="*/ 2059881 h 2104975"/>
                  <a:gd name="connsiteX1-459" fmla="*/ 299244 w 1013215"/>
                  <a:gd name="connsiteY1-460" fmla="*/ 1406353 h 2104975"/>
                  <a:gd name="connsiteX2-461" fmla="*/ 345144 w 1013215"/>
                  <a:gd name="connsiteY2-462" fmla="*/ 1493361 h 2104975"/>
                  <a:gd name="connsiteX3-463" fmla="*/ 764057 w 1013215"/>
                  <a:gd name="connsiteY3-464" fmla="*/ 1068417 h 2104975"/>
                  <a:gd name="connsiteX4-465" fmla="*/ 1013215 w 1013215"/>
                  <a:gd name="connsiteY4-466" fmla="*/ 2120 h 2104975"/>
                  <a:gd name="connsiteX5-467" fmla="*/ 934673 w 1013215"/>
                  <a:gd name="connsiteY5-468" fmla="*/ 1673078 h 2104975"/>
                  <a:gd name="connsiteX6-469" fmla="*/ 262857 w 1013215"/>
                  <a:gd name="connsiteY6-470" fmla="*/ 2104975 h 2104975"/>
                  <a:gd name="connsiteX7-471" fmla="*/ 0 w 1013215"/>
                  <a:gd name="connsiteY7-472" fmla="*/ 2059881 h 2104975"/>
                  <a:gd name="connsiteX0-473" fmla="*/ 0 w 1013215"/>
                  <a:gd name="connsiteY0-474" fmla="*/ 2059633 h 2104727"/>
                  <a:gd name="connsiteX1-475" fmla="*/ 299244 w 1013215"/>
                  <a:gd name="connsiteY1-476" fmla="*/ 1406105 h 2104727"/>
                  <a:gd name="connsiteX2-477" fmla="*/ 345144 w 1013215"/>
                  <a:gd name="connsiteY2-478" fmla="*/ 1493113 h 2104727"/>
                  <a:gd name="connsiteX3-479" fmla="*/ 402409 w 1013215"/>
                  <a:gd name="connsiteY3-480" fmla="*/ 1224994 h 2104727"/>
                  <a:gd name="connsiteX4-481" fmla="*/ 1013215 w 1013215"/>
                  <a:gd name="connsiteY4-482" fmla="*/ 1872 h 2104727"/>
                  <a:gd name="connsiteX5-483" fmla="*/ 934673 w 1013215"/>
                  <a:gd name="connsiteY5-484" fmla="*/ 1672830 h 2104727"/>
                  <a:gd name="connsiteX6-485" fmla="*/ 262857 w 1013215"/>
                  <a:gd name="connsiteY6-486" fmla="*/ 2104727 h 2104727"/>
                  <a:gd name="connsiteX7-487" fmla="*/ 0 w 1013215"/>
                  <a:gd name="connsiteY7-488" fmla="*/ 2059633 h 2104727"/>
                  <a:gd name="connsiteX0-489" fmla="*/ 0 w 1013215"/>
                  <a:gd name="connsiteY0-490" fmla="*/ 2059633 h 2104727"/>
                  <a:gd name="connsiteX1-491" fmla="*/ 299244 w 1013215"/>
                  <a:gd name="connsiteY1-492" fmla="*/ 1406105 h 2104727"/>
                  <a:gd name="connsiteX2-493" fmla="*/ 345144 w 1013215"/>
                  <a:gd name="connsiteY2-494" fmla="*/ 1493113 h 2104727"/>
                  <a:gd name="connsiteX3-495" fmla="*/ 402409 w 1013215"/>
                  <a:gd name="connsiteY3-496" fmla="*/ 1224994 h 2104727"/>
                  <a:gd name="connsiteX4-497" fmla="*/ 1013215 w 1013215"/>
                  <a:gd name="connsiteY4-498" fmla="*/ 1872 h 2104727"/>
                  <a:gd name="connsiteX5-499" fmla="*/ 934673 w 1013215"/>
                  <a:gd name="connsiteY5-500" fmla="*/ 1672830 h 2104727"/>
                  <a:gd name="connsiteX6-501" fmla="*/ 262857 w 1013215"/>
                  <a:gd name="connsiteY6-502" fmla="*/ 2104727 h 2104727"/>
                  <a:gd name="connsiteX7-503" fmla="*/ 0 w 1013215"/>
                  <a:gd name="connsiteY7-504" fmla="*/ 2059633 h 2104727"/>
                  <a:gd name="connsiteX0-505" fmla="*/ 0 w 1013215"/>
                  <a:gd name="connsiteY0-506" fmla="*/ 2059622 h 2104716"/>
                  <a:gd name="connsiteX1-507" fmla="*/ 299244 w 1013215"/>
                  <a:gd name="connsiteY1-508" fmla="*/ 1406094 h 2104716"/>
                  <a:gd name="connsiteX2-509" fmla="*/ 345144 w 1013215"/>
                  <a:gd name="connsiteY2-510" fmla="*/ 1493102 h 2104716"/>
                  <a:gd name="connsiteX3-511" fmla="*/ 403989 w 1013215"/>
                  <a:gd name="connsiteY3-512" fmla="*/ 1233657 h 2104716"/>
                  <a:gd name="connsiteX4-513" fmla="*/ 1013215 w 1013215"/>
                  <a:gd name="connsiteY4-514" fmla="*/ 1861 h 2104716"/>
                  <a:gd name="connsiteX5-515" fmla="*/ 934673 w 1013215"/>
                  <a:gd name="connsiteY5-516" fmla="*/ 1672819 h 2104716"/>
                  <a:gd name="connsiteX6-517" fmla="*/ 262857 w 1013215"/>
                  <a:gd name="connsiteY6-518" fmla="*/ 2104716 h 2104716"/>
                  <a:gd name="connsiteX7-519" fmla="*/ 0 w 1013215"/>
                  <a:gd name="connsiteY7-520" fmla="*/ 2059622 h 2104716"/>
                  <a:gd name="connsiteX0-521" fmla="*/ 0 w 1013215"/>
                  <a:gd name="connsiteY0-522" fmla="*/ 2059622 h 2104716"/>
                  <a:gd name="connsiteX1-523" fmla="*/ 282142 w 1013215"/>
                  <a:gd name="connsiteY1-524" fmla="*/ 1232560 h 2104716"/>
                  <a:gd name="connsiteX2-525" fmla="*/ 345144 w 1013215"/>
                  <a:gd name="connsiteY2-526" fmla="*/ 1493102 h 2104716"/>
                  <a:gd name="connsiteX3-527" fmla="*/ 403989 w 1013215"/>
                  <a:gd name="connsiteY3-528" fmla="*/ 1233657 h 2104716"/>
                  <a:gd name="connsiteX4-529" fmla="*/ 1013215 w 1013215"/>
                  <a:gd name="connsiteY4-530" fmla="*/ 1861 h 2104716"/>
                  <a:gd name="connsiteX5-531" fmla="*/ 934673 w 1013215"/>
                  <a:gd name="connsiteY5-532" fmla="*/ 1672819 h 2104716"/>
                  <a:gd name="connsiteX6-533" fmla="*/ 262857 w 1013215"/>
                  <a:gd name="connsiteY6-534" fmla="*/ 2104716 h 2104716"/>
                  <a:gd name="connsiteX7-535" fmla="*/ 0 w 1013215"/>
                  <a:gd name="connsiteY7-536" fmla="*/ 2059622 h 2104716"/>
                  <a:gd name="connsiteX0-537-101" fmla="*/ 0 w 1013215"/>
                  <a:gd name="connsiteY0-538-102" fmla="*/ 2059622 h 2104716"/>
                  <a:gd name="connsiteX1-539-103" fmla="*/ 391611 w 1013215"/>
                  <a:gd name="connsiteY1-540-104" fmla="*/ 408433 h 2104716"/>
                  <a:gd name="connsiteX2-541-105" fmla="*/ 345144 w 1013215"/>
                  <a:gd name="connsiteY2-542-106" fmla="*/ 1493102 h 2104716"/>
                  <a:gd name="connsiteX3-543-107" fmla="*/ 403989 w 1013215"/>
                  <a:gd name="connsiteY3-544-108" fmla="*/ 1233657 h 2104716"/>
                  <a:gd name="connsiteX4-545-109" fmla="*/ 1013215 w 1013215"/>
                  <a:gd name="connsiteY4-546-110" fmla="*/ 1861 h 2104716"/>
                  <a:gd name="connsiteX5-547-111" fmla="*/ 934673 w 1013215"/>
                  <a:gd name="connsiteY5-548-112" fmla="*/ 1672819 h 2104716"/>
                  <a:gd name="connsiteX6-549-113" fmla="*/ 262857 w 1013215"/>
                  <a:gd name="connsiteY6-550-114" fmla="*/ 2104716 h 2104716"/>
                  <a:gd name="connsiteX7-551" fmla="*/ 0 w 1013215"/>
                  <a:gd name="connsiteY7-552" fmla="*/ 2059622 h 2104716"/>
                  <a:gd name="connsiteX0-553" fmla="*/ 0 w 1013215"/>
                  <a:gd name="connsiteY0-554" fmla="*/ 2059622 h 2104716"/>
                  <a:gd name="connsiteX1-555" fmla="*/ 391611 w 1013215"/>
                  <a:gd name="connsiteY1-556" fmla="*/ 408433 h 2104716"/>
                  <a:gd name="connsiteX2-557" fmla="*/ 345144 w 1013215"/>
                  <a:gd name="connsiteY2-558" fmla="*/ 1493102 h 2104716"/>
                  <a:gd name="connsiteX3-559" fmla="*/ 403989 w 1013215"/>
                  <a:gd name="connsiteY3-560" fmla="*/ 1233657 h 2104716"/>
                  <a:gd name="connsiteX4-561" fmla="*/ 1013215 w 1013215"/>
                  <a:gd name="connsiteY4-562" fmla="*/ 1861 h 2104716"/>
                  <a:gd name="connsiteX5-563" fmla="*/ 934673 w 1013215"/>
                  <a:gd name="connsiteY5-564" fmla="*/ 1672819 h 2104716"/>
                  <a:gd name="connsiteX6-565" fmla="*/ 262857 w 1013215"/>
                  <a:gd name="connsiteY6-566" fmla="*/ 2104716 h 2104716"/>
                  <a:gd name="connsiteX7-567" fmla="*/ 0 w 1013215"/>
                  <a:gd name="connsiteY7-568" fmla="*/ 2059622 h 2104716"/>
                  <a:gd name="connsiteX0-569" fmla="*/ 0 w 1013215"/>
                  <a:gd name="connsiteY0-570" fmla="*/ 2059622 h 2104716"/>
                  <a:gd name="connsiteX1-571" fmla="*/ 391611 w 1013215"/>
                  <a:gd name="connsiteY1-572" fmla="*/ 408433 h 2104716"/>
                  <a:gd name="connsiteX2-573" fmla="*/ 453458 w 1013215"/>
                  <a:gd name="connsiteY2-574" fmla="*/ 591824 h 2104716"/>
                  <a:gd name="connsiteX3-575" fmla="*/ 345144 w 1013215"/>
                  <a:gd name="connsiteY3-576" fmla="*/ 1493102 h 2104716"/>
                  <a:gd name="connsiteX4-577" fmla="*/ 403989 w 1013215"/>
                  <a:gd name="connsiteY4-578" fmla="*/ 1233657 h 2104716"/>
                  <a:gd name="connsiteX5-579" fmla="*/ 1013215 w 1013215"/>
                  <a:gd name="connsiteY5-580" fmla="*/ 1861 h 2104716"/>
                  <a:gd name="connsiteX6-581" fmla="*/ 934673 w 1013215"/>
                  <a:gd name="connsiteY6-582" fmla="*/ 1672819 h 2104716"/>
                  <a:gd name="connsiteX7-583" fmla="*/ 262857 w 1013215"/>
                  <a:gd name="connsiteY7-584" fmla="*/ 2104716 h 2104716"/>
                  <a:gd name="connsiteX8" fmla="*/ 0 w 1013215"/>
                  <a:gd name="connsiteY8" fmla="*/ 2059622 h 2104716"/>
                  <a:gd name="connsiteX0-585" fmla="*/ 0 w 1013215"/>
                  <a:gd name="connsiteY0-586" fmla="*/ 2059622 h 2104716"/>
                  <a:gd name="connsiteX1-587" fmla="*/ 391611 w 1013215"/>
                  <a:gd name="connsiteY1-588" fmla="*/ 408433 h 2104716"/>
                  <a:gd name="connsiteX2-589" fmla="*/ 453458 w 1013215"/>
                  <a:gd name="connsiteY2-590" fmla="*/ 591824 h 2104716"/>
                  <a:gd name="connsiteX3-591" fmla="*/ 345144 w 1013215"/>
                  <a:gd name="connsiteY3-592" fmla="*/ 1493102 h 2104716"/>
                  <a:gd name="connsiteX4-593" fmla="*/ 403989 w 1013215"/>
                  <a:gd name="connsiteY4-594" fmla="*/ 1233657 h 2104716"/>
                  <a:gd name="connsiteX5-595" fmla="*/ 1013215 w 1013215"/>
                  <a:gd name="connsiteY5-596" fmla="*/ 1861 h 2104716"/>
                  <a:gd name="connsiteX6-597" fmla="*/ 934673 w 1013215"/>
                  <a:gd name="connsiteY6-598" fmla="*/ 1672819 h 2104716"/>
                  <a:gd name="connsiteX7-599" fmla="*/ 262857 w 1013215"/>
                  <a:gd name="connsiteY7-600" fmla="*/ 2104716 h 2104716"/>
                  <a:gd name="connsiteX8-601" fmla="*/ 0 w 1013215"/>
                  <a:gd name="connsiteY8-602" fmla="*/ 2059622 h 2104716"/>
                  <a:gd name="connsiteX0-603" fmla="*/ 0 w 1013215"/>
                  <a:gd name="connsiteY0-604" fmla="*/ 2059622 h 2104716"/>
                  <a:gd name="connsiteX1-605" fmla="*/ 391611 w 1013215"/>
                  <a:gd name="connsiteY1-606" fmla="*/ 408433 h 2104716"/>
                  <a:gd name="connsiteX2-607" fmla="*/ 435932 w 1013215"/>
                  <a:gd name="connsiteY2-608" fmla="*/ 486771 h 2104716"/>
                  <a:gd name="connsiteX3-609" fmla="*/ 345144 w 1013215"/>
                  <a:gd name="connsiteY3-610" fmla="*/ 1493102 h 2104716"/>
                  <a:gd name="connsiteX4-611" fmla="*/ 403989 w 1013215"/>
                  <a:gd name="connsiteY4-612" fmla="*/ 1233657 h 2104716"/>
                  <a:gd name="connsiteX5-613" fmla="*/ 1013215 w 1013215"/>
                  <a:gd name="connsiteY5-614" fmla="*/ 1861 h 2104716"/>
                  <a:gd name="connsiteX6-615" fmla="*/ 934673 w 1013215"/>
                  <a:gd name="connsiteY6-616" fmla="*/ 1672819 h 2104716"/>
                  <a:gd name="connsiteX7-617" fmla="*/ 262857 w 1013215"/>
                  <a:gd name="connsiteY7-618" fmla="*/ 2104716 h 2104716"/>
                  <a:gd name="connsiteX8-619" fmla="*/ 0 w 1013215"/>
                  <a:gd name="connsiteY8-620" fmla="*/ 2059622 h 2104716"/>
                  <a:gd name="connsiteX0-621" fmla="*/ 0 w 1013215"/>
                  <a:gd name="connsiteY0-622" fmla="*/ 2059622 h 2104716"/>
                  <a:gd name="connsiteX1-623" fmla="*/ 391611 w 1013215"/>
                  <a:gd name="connsiteY1-624" fmla="*/ 408433 h 2104716"/>
                  <a:gd name="connsiteX2-625" fmla="*/ 435932 w 1013215"/>
                  <a:gd name="connsiteY2-626" fmla="*/ 486771 h 2104716"/>
                  <a:gd name="connsiteX3-627" fmla="*/ 453322 w 1013215"/>
                  <a:gd name="connsiteY3-628" fmla="*/ 679591 h 2104716"/>
                  <a:gd name="connsiteX4-629" fmla="*/ 345144 w 1013215"/>
                  <a:gd name="connsiteY4-630" fmla="*/ 1493102 h 2104716"/>
                  <a:gd name="connsiteX5-631" fmla="*/ 403989 w 1013215"/>
                  <a:gd name="connsiteY5-632" fmla="*/ 1233657 h 2104716"/>
                  <a:gd name="connsiteX6-633" fmla="*/ 1013215 w 1013215"/>
                  <a:gd name="connsiteY6-634" fmla="*/ 1861 h 2104716"/>
                  <a:gd name="connsiteX7-635" fmla="*/ 934673 w 1013215"/>
                  <a:gd name="connsiteY7-636" fmla="*/ 1672819 h 2104716"/>
                  <a:gd name="connsiteX8-637" fmla="*/ 262857 w 1013215"/>
                  <a:gd name="connsiteY8-638" fmla="*/ 2104716 h 2104716"/>
                  <a:gd name="connsiteX9" fmla="*/ 0 w 1013215"/>
                  <a:gd name="connsiteY9" fmla="*/ 2059622 h 2104716"/>
                  <a:gd name="connsiteX0-639" fmla="*/ 0 w 1013215"/>
                  <a:gd name="connsiteY0-640" fmla="*/ 2059622 h 2104716"/>
                  <a:gd name="connsiteX1-641" fmla="*/ 391611 w 1013215"/>
                  <a:gd name="connsiteY1-642" fmla="*/ 408433 h 2104716"/>
                  <a:gd name="connsiteX2-643" fmla="*/ 435932 w 1013215"/>
                  <a:gd name="connsiteY2-644" fmla="*/ 486771 h 2104716"/>
                  <a:gd name="connsiteX3-645" fmla="*/ 453322 w 1013215"/>
                  <a:gd name="connsiteY3-646" fmla="*/ 679591 h 2104716"/>
                  <a:gd name="connsiteX4-647" fmla="*/ 390055 w 1013215"/>
                  <a:gd name="connsiteY4-648" fmla="*/ 1199712 h 2104716"/>
                  <a:gd name="connsiteX5-649" fmla="*/ 345144 w 1013215"/>
                  <a:gd name="connsiteY5-650" fmla="*/ 1493102 h 2104716"/>
                  <a:gd name="connsiteX6-651" fmla="*/ 403989 w 1013215"/>
                  <a:gd name="connsiteY6-652" fmla="*/ 1233657 h 2104716"/>
                  <a:gd name="connsiteX7-653" fmla="*/ 1013215 w 1013215"/>
                  <a:gd name="connsiteY7-654" fmla="*/ 1861 h 2104716"/>
                  <a:gd name="connsiteX8-655" fmla="*/ 934673 w 1013215"/>
                  <a:gd name="connsiteY8-656" fmla="*/ 1672819 h 2104716"/>
                  <a:gd name="connsiteX9-657" fmla="*/ 262857 w 1013215"/>
                  <a:gd name="connsiteY9-658" fmla="*/ 2104716 h 2104716"/>
                  <a:gd name="connsiteX10" fmla="*/ 0 w 1013215"/>
                  <a:gd name="connsiteY10" fmla="*/ 2059622 h 2104716"/>
                  <a:gd name="connsiteX0-659" fmla="*/ 0 w 934673"/>
                  <a:gd name="connsiteY0-660" fmla="*/ 1651189 h 1696283"/>
                  <a:gd name="connsiteX1-661" fmla="*/ 391611 w 934673"/>
                  <a:gd name="connsiteY1-662" fmla="*/ 0 h 1696283"/>
                  <a:gd name="connsiteX2-663" fmla="*/ 435932 w 934673"/>
                  <a:gd name="connsiteY2-664" fmla="*/ 78338 h 1696283"/>
                  <a:gd name="connsiteX3-665" fmla="*/ 453322 w 934673"/>
                  <a:gd name="connsiteY3-666" fmla="*/ 271158 h 1696283"/>
                  <a:gd name="connsiteX4-667" fmla="*/ 390055 w 934673"/>
                  <a:gd name="connsiteY4-668" fmla="*/ 791279 h 1696283"/>
                  <a:gd name="connsiteX5-669" fmla="*/ 345144 w 934673"/>
                  <a:gd name="connsiteY5-670" fmla="*/ 1084669 h 1696283"/>
                  <a:gd name="connsiteX6-671" fmla="*/ 403989 w 934673"/>
                  <a:gd name="connsiteY6-672" fmla="*/ 825224 h 1696283"/>
                  <a:gd name="connsiteX7-673" fmla="*/ 716002 w 934673"/>
                  <a:gd name="connsiteY7-674" fmla="*/ 953640 h 1696283"/>
                  <a:gd name="connsiteX8-675" fmla="*/ 934673 w 934673"/>
                  <a:gd name="connsiteY8-676" fmla="*/ 1264386 h 1696283"/>
                  <a:gd name="connsiteX9-677" fmla="*/ 262857 w 934673"/>
                  <a:gd name="connsiteY9-678" fmla="*/ 1696283 h 1696283"/>
                  <a:gd name="connsiteX10-679" fmla="*/ 0 w 934673"/>
                  <a:gd name="connsiteY10-680" fmla="*/ 1651189 h 1696283"/>
                  <a:gd name="connsiteX0-681" fmla="*/ 0 w 934673"/>
                  <a:gd name="connsiteY0-682" fmla="*/ 1651189 h 1696283"/>
                  <a:gd name="connsiteX1-683" fmla="*/ 391611 w 934673"/>
                  <a:gd name="connsiteY1-684" fmla="*/ 0 h 1696283"/>
                  <a:gd name="connsiteX2-685" fmla="*/ 435932 w 934673"/>
                  <a:gd name="connsiteY2-686" fmla="*/ 78338 h 1696283"/>
                  <a:gd name="connsiteX3-687" fmla="*/ 453322 w 934673"/>
                  <a:gd name="connsiteY3-688" fmla="*/ 271158 h 1696283"/>
                  <a:gd name="connsiteX4-689" fmla="*/ 390055 w 934673"/>
                  <a:gd name="connsiteY4-690" fmla="*/ 791279 h 1696283"/>
                  <a:gd name="connsiteX5-691" fmla="*/ 345144 w 934673"/>
                  <a:gd name="connsiteY5-692" fmla="*/ 1084669 h 1696283"/>
                  <a:gd name="connsiteX6-693" fmla="*/ 390789 w 934673"/>
                  <a:gd name="connsiteY6-694" fmla="*/ 912083 h 1696283"/>
                  <a:gd name="connsiteX7-695" fmla="*/ 716002 w 934673"/>
                  <a:gd name="connsiteY7-696" fmla="*/ 953640 h 1696283"/>
                  <a:gd name="connsiteX8-697" fmla="*/ 934673 w 934673"/>
                  <a:gd name="connsiteY8-698" fmla="*/ 1264386 h 1696283"/>
                  <a:gd name="connsiteX9-699" fmla="*/ 262857 w 934673"/>
                  <a:gd name="connsiteY9-700" fmla="*/ 1696283 h 1696283"/>
                  <a:gd name="connsiteX10-701" fmla="*/ 0 w 934673"/>
                  <a:gd name="connsiteY10-702" fmla="*/ 1651189 h 1696283"/>
                  <a:gd name="connsiteX0-703" fmla="*/ 0 w 934673"/>
                  <a:gd name="connsiteY0-704" fmla="*/ 1651189 h 1696283"/>
                  <a:gd name="connsiteX1-705" fmla="*/ 391611 w 934673"/>
                  <a:gd name="connsiteY1-706" fmla="*/ 0 h 1696283"/>
                  <a:gd name="connsiteX2-707" fmla="*/ 435932 w 934673"/>
                  <a:gd name="connsiteY2-708" fmla="*/ 78338 h 1696283"/>
                  <a:gd name="connsiteX3-709" fmla="*/ 453322 w 934673"/>
                  <a:gd name="connsiteY3-710" fmla="*/ 271158 h 1696283"/>
                  <a:gd name="connsiteX4-711" fmla="*/ 390055 w 934673"/>
                  <a:gd name="connsiteY4-712" fmla="*/ 791279 h 1696283"/>
                  <a:gd name="connsiteX5-713" fmla="*/ 345144 w 934673"/>
                  <a:gd name="connsiteY5-714" fmla="*/ 1084669 h 1696283"/>
                  <a:gd name="connsiteX6-715" fmla="*/ 392794 w 934673"/>
                  <a:gd name="connsiteY6-716" fmla="*/ 852277 h 1696283"/>
                  <a:gd name="connsiteX7-717" fmla="*/ 716002 w 934673"/>
                  <a:gd name="connsiteY7-718" fmla="*/ 953640 h 1696283"/>
                  <a:gd name="connsiteX8-719" fmla="*/ 934673 w 934673"/>
                  <a:gd name="connsiteY8-720" fmla="*/ 1264386 h 1696283"/>
                  <a:gd name="connsiteX9-721" fmla="*/ 262857 w 934673"/>
                  <a:gd name="connsiteY9-722" fmla="*/ 1696283 h 1696283"/>
                  <a:gd name="connsiteX10-723" fmla="*/ 0 w 934673"/>
                  <a:gd name="connsiteY10-724" fmla="*/ 1651189 h 1696283"/>
                  <a:gd name="connsiteX0-725" fmla="*/ 0 w 934673"/>
                  <a:gd name="connsiteY0-726" fmla="*/ 1651189 h 1696283"/>
                  <a:gd name="connsiteX1-727" fmla="*/ 391611 w 934673"/>
                  <a:gd name="connsiteY1-728" fmla="*/ 0 h 1696283"/>
                  <a:gd name="connsiteX2-729" fmla="*/ 435932 w 934673"/>
                  <a:gd name="connsiteY2-730" fmla="*/ 78338 h 1696283"/>
                  <a:gd name="connsiteX3-731" fmla="*/ 453322 w 934673"/>
                  <a:gd name="connsiteY3-732" fmla="*/ 271158 h 1696283"/>
                  <a:gd name="connsiteX4-733" fmla="*/ 390055 w 934673"/>
                  <a:gd name="connsiteY4-734" fmla="*/ 791279 h 1696283"/>
                  <a:gd name="connsiteX5-735" fmla="*/ 345144 w 934673"/>
                  <a:gd name="connsiteY5-736" fmla="*/ 1084669 h 1696283"/>
                  <a:gd name="connsiteX6-737" fmla="*/ 392794 w 934673"/>
                  <a:gd name="connsiteY6-738" fmla="*/ 852277 h 1696283"/>
                  <a:gd name="connsiteX7-739" fmla="*/ 460005 w 934673"/>
                  <a:gd name="connsiteY7-740" fmla="*/ 902652 h 1696283"/>
                  <a:gd name="connsiteX8-741" fmla="*/ 934673 w 934673"/>
                  <a:gd name="connsiteY8-742" fmla="*/ 1264386 h 1696283"/>
                  <a:gd name="connsiteX9-743" fmla="*/ 262857 w 934673"/>
                  <a:gd name="connsiteY9-744" fmla="*/ 1696283 h 1696283"/>
                  <a:gd name="connsiteX10-745" fmla="*/ 0 w 934673"/>
                  <a:gd name="connsiteY10-746" fmla="*/ 1651189 h 1696283"/>
                  <a:gd name="connsiteX0-747" fmla="*/ 0 w 721149"/>
                  <a:gd name="connsiteY0-748" fmla="*/ 1651189 h 1696283"/>
                  <a:gd name="connsiteX1-749" fmla="*/ 391611 w 721149"/>
                  <a:gd name="connsiteY1-750" fmla="*/ 0 h 1696283"/>
                  <a:gd name="connsiteX2-751" fmla="*/ 435932 w 721149"/>
                  <a:gd name="connsiteY2-752" fmla="*/ 78338 h 1696283"/>
                  <a:gd name="connsiteX3-753" fmla="*/ 453322 w 721149"/>
                  <a:gd name="connsiteY3-754" fmla="*/ 271158 h 1696283"/>
                  <a:gd name="connsiteX4-755" fmla="*/ 390055 w 721149"/>
                  <a:gd name="connsiteY4-756" fmla="*/ 791279 h 1696283"/>
                  <a:gd name="connsiteX5-757" fmla="*/ 345144 w 721149"/>
                  <a:gd name="connsiteY5-758" fmla="*/ 1084669 h 1696283"/>
                  <a:gd name="connsiteX6-759" fmla="*/ 392794 w 721149"/>
                  <a:gd name="connsiteY6-760" fmla="*/ 852277 h 1696283"/>
                  <a:gd name="connsiteX7-761" fmla="*/ 460005 w 721149"/>
                  <a:gd name="connsiteY7-762" fmla="*/ 902652 h 1696283"/>
                  <a:gd name="connsiteX8-763" fmla="*/ 721149 w 721149"/>
                  <a:gd name="connsiteY8-764" fmla="*/ 950877 h 1696283"/>
                  <a:gd name="connsiteX9-765" fmla="*/ 262857 w 721149"/>
                  <a:gd name="connsiteY9-766" fmla="*/ 1696283 h 1696283"/>
                  <a:gd name="connsiteX10-767" fmla="*/ 0 w 721149"/>
                  <a:gd name="connsiteY10-768" fmla="*/ 1651189 h 1696283"/>
                  <a:gd name="connsiteX0-769" fmla="*/ 0 w 721149"/>
                  <a:gd name="connsiteY0-770" fmla="*/ 1651189 h 1696283"/>
                  <a:gd name="connsiteX1-771" fmla="*/ 391611 w 721149"/>
                  <a:gd name="connsiteY1-772" fmla="*/ 0 h 1696283"/>
                  <a:gd name="connsiteX2-773" fmla="*/ 435932 w 721149"/>
                  <a:gd name="connsiteY2-774" fmla="*/ 78338 h 1696283"/>
                  <a:gd name="connsiteX3-775" fmla="*/ 453322 w 721149"/>
                  <a:gd name="connsiteY3-776" fmla="*/ 271158 h 1696283"/>
                  <a:gd name="connsiteX4-777" fmla="*/ 390055 w 721149"/>
                  <a:gd name="connsiteY4-778" fmla="*/ 791279 h 1696283"/>
                  <a:gd name="connsiteX5-779" fmla="*/ 345144 w 721149"/>
                  <a:gd name="connsiteY5-780" fmla="*/ 1084669 h 1696283"/>
                  <a:gd name="connsiteX6-781" fmla="*/ 392794 w 721149"/>
                  <a:gd name="connsiteY6-782" fmla="*/ 852277 h 1696283"/>
                  <a:gd name="connsiteX7-783" fmla="*/ 460438 w 721149"/>
                  <a:gd name="connsiteY7-784" fmla="*/ 931584 h 1696283"/>
                  <a:gd name="connsiteX8-785" fmla="*/ 721149 w 721149"/>
                  <a:gd name="connsiteY8-786" fmla="*/ 950877 h 1696283"/>
                  <a:gd name="connsiteX9-787" fmla="*/ 262857 w 721149"/>
                  <a:gd name="connsiteY9-788" fmla="*/ 1696283 h 1696283"/>
                  <a:gd name="connsiteX10-789" fmla="*/ 0 w 721149"/>
                  <a:gd name="connsiteY10-790" fmla="*/ 1651189 h 1696283"/>
                  <a:gd name="connsiteX0-791" fmla="*/ 0 w 721149"/>
                  <a:gd name="connsiteY0-792" fmla="*/ 1651189 h 1696283"/>
                  <a:gd name="connsiteX1-793" fmla="*/ 391611 w 721149"/>
                  <a:gd name="connsiteY1-794" fmla="*/ 0 h 1696283"/>
                  <a:gd name="connsiteX2-795" fmla="*/ 435932 w 721149"/>
                  <a:gd name="connsiteY2-796" fmla="*/ 78338 h 1696283"/>
                  <a:gd name="connsiteX3-797" fmla="*/ 453322 w 721149"/>
                  <a:gd name="connsiteY3-798" fmla="*/ 271158 h 1696283"/>
                  <a:gd name="connsiteX4-799" fmla="*/ 390055 w 721149"/>
                  <a:gd name="connsiteY4-800" fmla="*/ 791279 h 1696283"/>
                  <a:gd name="connsiteX5-801" fmla="*/ 345144 w 721149"/>
                  <a:gd name="connsiteY5-802" fmla="*/ 1084669 h 1696283"/>
                  <a:gd name="connsiteX6-803" fmla="*/ 392794 w 721149"/>
                  <a:gd name="connsiteY6-804" fmla="*/ 852277 h 1696283"/>
                  <a:gd name="connsiteX7-805" fmla="*/ 454262 w 721149"/>
                  <a:gd name="connsiteY7-806" fmla="*/ 906534 h 1696283"/>
                  <a:gd name="connsiteX8-807" fmla="*/ 721149 w 721149"/>
                  <a:gd name="connsiteY8-808" fmla="*/ 950877 h 1696283"/>
                  <a:gd name="connsiteX9-809" fmla="*/ 262857 w 721149"/>
                  <a:gd name="connsiteY9-810" fmla="*/ 1696283 h 1696283"/>
                  <a:gd name="connsiteX10-811" fmla="*/ 0 w 721149"/>
                  <a:gd name="connsiteY10-812" fmla="*/ 1651189 h 1696283"/>
                  <a:gd name="connsiteX0-813" fmla="*/ 0 w 721149"/>
                  <a:gd name="connsiteY0-814" fmla="*/ 1651189 h 1696283"/>
                  <a:gd name="connsiteX1-815" fmla="*/ 391611 w 721149"/>
                  <a:gd name="connsiteY1-816" fmla="*/ 0 h 1696283"/>
                  <a:gd name="connsiteX2-817" fmla="*/ 435932 w 721149"/>
                  <a:gd name="connsiteY2-818" fmla="*/ 78338 h 1696283"/>
                  <a:gd name="connsiteX3-819" fmla="*/ 453322 w 721149"/>
                  <a:gd name="connsiteY3-820" fmla="*/ 271158 h 1696283"/>
                  <a:gd name="connsiteX4-821" fmla="*/ 390055 w 721149"/>
                  <a:gd name="connsiteY4-822" fmla="*/ 791279 h 1696283"/>
                  <a:gd name="connsiteX5-823" fmla="*/ 345144 w 721149"/>
                  <a:gd name="connsiteY5-824" fmla="*/ 1084669 h 1696283"/>
                  <a:gd name="connsiteX6-825" fmla="*/ 392794 w 721149"/>
                  <a:gd name="connsiteY6-826" fmla="*/ 852277 h 1696283"/>
                  <a:gd name="connsiteX7-827" fmla="*/ 454262 w 721149"/>
                  <a:gd name="connsiteY7-828" fmla="*/ 906534 h 1696283"/>
                  <a:gd name="connsiteX8-829" fmla="*/ 721149 w 721149"/>
                  <a:gd name="connsiteY8-830" fmla="*/ 950877 h 1696283"/>
                  <a:gd name="connsiteX9-831" fmla="*/ 612627 w 721149"/>
                  <a:gd name="connsiteY9-832" fmla="*/ 1127894 h 1696283"/>
                  <a:gd name="connsiteX10-833" fmla="*/ 262857 w 721149"/>
                  <a:gd name="connsiteY10-834" fmla="*/ 1696283 h 1696283"/>
                  <a:gd name="connsiteX11" fmla="*/ 0 w 721149"/>
                  <a:gd name="connsiteY11" fmla="*/ 1651189 h 1696283"/>
                  <a:gd name="connsiteX0-835" fmla="*/ 0 w 974013"/>
                  <a:gd name="connsiteY0-836" fmla="*/ 1651189 h 1696283"/>
                  <a:gd name="connsiteX1-837" fmla="*/ 391611 w 974013"/>
                  <a:gd name="connsiteY1-838" fmla="*/ 0 h 1696283"/>
                  <a:gd name="connsiteX2-839" fmla="*/ 435932 w 974013"/>
                  <a:gd name="connsiteY2-840" fmla="*/ 78338 h 1696283"/>
                  <a:gd name="connsiteX3-841" fmla="*/ 453322 w 974013"/>
                  <a:gd name="connsiteY3-842" fmla="*/ 271158 h 1696283"/>
                  <a:gd name="connsiteX4-843" fmla="*/ 390055 w 974013"/>
                  <a:gd name="connsiteY4-844" fmla="*/ 791279 h 1696283"/>
                  <a:gd name="connsiteX5-845" fmla="*/ 345144 w 974013"/>
                  <a:gd name="connsiteY5-846" fmla="*/ 1084669 h 1696283"/>
                  <a:gd name="connsiteX6-847" fmla="*/ 392794 w 974013"/>
                  <a:gd name="connsiteY6-848" fmla="*/ 852277 h 1696283"/>
                  <a:gd name="connsiteX7-849" fmla="*/ 454262 w 974013"/>
                  <a:gd name="connsiteY7-850" fmla="*/ 906534 h 1696283"/>
                  <a:gd name="connsiteX8-851" fmla="*/ 721149 w 974013"/>
                  <a:gd name="connsiteY8-852" fmla="*/ 950877 h 1696283"/>
                  <a:gd name="connsiteX9-853" fmla="*/ 974013 w 974013"/>
                  <a:gd name="connsiteY9-854" fmla="*/ 1244018 h 1696283"/>
                  <a:gd name="connsiteX10-855" fmla="*/ 262857 w 974013"/>
                  <a:gd name="connsiteY10-856" fmla="*/ 1696283 h 1696283"/>
                  <a:gd name="connsiteX11-857" fmla="*/ 0 w 974013"/>
                  <a:gd name="connsiteY11-858" fmla="*/ 1651189 h 1696283"/>
                  <a:gd name="connsiteX0-859" fmla="*/ 0 w 974013"/>
                  <a:gd name="connsiteY0-860" fmla="*/ 1651189 h 1696283"/>
                  <a:gd name="connsiteX1-861" fmla="*/ 391611 w 974013"/>
                  <a:gd name="connsiteY1-862" fmla="*/ 0 h 1696283"/>
                  <a:gd name="connsiteX2-863" fmla="*/ 435932 w 974013"/>
                  <a:gd name="connsiteY2-864" fmla="*/ 78338 h 1696283"/>
                  <a:gd name="connsiteX3-865" fmla="*/ 453322 w 974013"/>
                  <a:gd name="connsiteY3-866" fmla="*/ 271158 h 1696283"/>
                  <a:gd name="connsiteX4-867" fmla="*/ 390055 w 974013"/>
                  <a:gd name="connsiteY4-868" fmla="*/ 791279 h 1696283"/>
                  <a:gd name="connsiteX5-869" fmla="*/ 345144 w 974013"/>
                  <a:gd name="connsiteY5-870" fmla="*/ 1084669 h 1696283"/>
                  <a:gd name="connsiteX6-871" fmla="*/ 392794 w 974013"/>
                  <a:gd name="connsiteY6-872" fmla="*/ 852277 h 1696283"/>
                  <a:gd name="connsiteX7-873" fmla="*/ 445359 w 974013"/>
                  <a:gd name="connsiteY7-874" fmla="*/ 893069 h 1696283"/>
                  <a:gd name="connsiteX8-875" fmla="*/ 721149 w 974013"/>
                  <a:gd name="connsiteY8-876" fmla="*/ 950877 h 1696283"/>
                  <a:gd name="connsiteX9-877" fmla="*/ 974013 w 974013"/>
                  <a:gd name="connsiteY9-878" fmla="*/ 1244018 h 1696283"/>
                  <a:gd name="connsiteX10-879" fmla="*/ 262857 w 974013"/>
                  <a:gd name="connsiteY10-880" fmla="*/ 1696283 h 1696283"/>
                  <a:gd name="connsiteX11-881" fmla="*/ 0 w 974013"/>
                  <a:gd name="connsiteY11-882" fmla="*/ 1651189 h 1696283"/>
                  <a:gd name="connsiteX0-883" fmla="*/ 0 w 974013"/>
                  <a:gd name="connsiteY0-884" fmla="*/ 1651189 h 1696283"/>
                  <a:gd name="connsiteX1-885" fmla="*/ 391611 w 974013"/>
                  <a:gd name="connsiteY1-886" fmla="*/ 0 h 1696283"/>
                  <a:gd name="connsiteX2-887" fmla="*/ 435932 w 974013"/>
                  <a:gd name="connsiteY2-888" fmla="*/ 78338 h 1696283"/>
                  <a:gd name="connsiteX3-889" fmla="*/ 453322 w 974013"/>
                  <a:gd name="connsiteY3-890" fmla="*/ 271158 h 1696283"/>
                  <a:gd name="connsiteX4-891" fmla="*/ 390055 w 974013"/>
                  <a:gd name="connsiteY4-892" fmla="*/ 791279 h 1696283"/>
                  <a:gd name="connsiteX5-893" fmla="*/ 345144 w 974013"/>
                  <a:gd name="connsiteY5-894" fmla="*/ 1084669 h 1696283"/>
                  <a:gd name="connsiteX6-895" fmla="*/ 392794 w 974013"/>
                  <a:gd name="connsiteY6-896" fmla="*/ 852277 h 1696283"/>
                  <a:gd name="connsiteX7-897" fmla="*/ 445359 w 974013"/>
                  <a:gd name="connsiteY7-898" fmla="*/ 893069 h 1696283"/>
                  <a:gd name="connsiteX8-899" fmla="*/ 519860 w 974013"/>
                  <a:gd name="connsiteY8-900" fmla="*/ 937325 h 1696283"/>
                  <a:gd name="connsiteX9-901" fmla="*/ 721149 w 974013"/>
                  <a:gd name="connsiteY9-902" fmla="*/ 950877 h 1696283"/>
                  <a:gd name="connsiteX10-903" fmla="*/ 974013 w 974013"/>
                  <a:gd name="connsiteY10-904" fmla="*/ 1244018 h 1696283"/>
                  <a:gd name="connsiteX11-905" fmla="*/ 262857 w 974013"/>
                  <a:gd name="connsiteY11-906" fmla="*/ 1696283 h 1696283"/>
                  <a:gd name="connsiteX12" fmla="*/ 0 w 974013"/>
                  <a:gd name="connsiteY12" fmla="*/ 1651189 h 1696283"/>
                  <a:gd name="connsiteX0-907" fmla="*/ 0 w 974013"/>
                  <a:gd name="connsiteY0-908" fmla="*/ 1651189 h 1696283"/>
                  <a:gd name="connsiteX1-909" fmla="*/ 391611 w 974013"/>
                  <a:gd name="connsiteY1-910" fmla="*/ 0 h 1696283"/>
                  <a:gd name="connsiteX2-911" fmla="*/ 435932 w 974013"/>
                  <a:gd name="connsiteY2-912" fmla="*/ 78338 h 1696283"/>
                  <a:gd name="connsiteX3-913" fmla="*/ 453322 w 974013"/>
                  <a:gd name="connsiteY3-914" fmla="*/ 271158 h 1696283"/>
                  <a:gd name="connsiteX4-915" fmla="*/ 390055 w 974013"/>
                  <a:gd name="connsiteY4-916" fmla="*/ 791279 h 1696283"/>
                  <a:gd name="connsiteX5-917" fmla="*/ 345144 w 974013"/>
                  <a:gd name="connsiteY5-918" fmla="*/ 1084669 h 1696283"/>
                  <a:gd name="connsiteX6-919" fmla="*/ 392794 w 974013"/>
                  <a:gd name="connsiteY6-920" fmla="*/ 852277 h 1696283"/>
                  <a:gd name="connsiteX7-921" fmla="*/ 445359 w 974013"/>
                  <a:gd name="connsiteY7-922" fmla="*/ 893069 h 1696283"/>
                  <a:gd name="connsiteX8-923" fmla="*/ 519860 w 974013"/>
                  <a:gd name="connsiteY8-924" fmla="*/ 937325 h 1696283"/>
                  <a:gd name="connsiteX9-925" fmla="*/ 736941 w 974013"/>
                  <a:gd name="connsiteY9-926" fmla="*/ 940201 h 1696283"/>
                  <a:gd name="connsiteX10-927" fmla="*/ 974013 w 974013"/>
                  <a:gd name="connsiteY10-928" fmla="*/ 1244018 h 1696283"/>
                  <a:gd name="connsiteX11-929" fmla="*/ 262857 w 974013"/>
                  <a:gd name="connsiteY11-930" fmla="*/ 1696283 h 1696283"/>
                  <a:gd name="connsiteX12-931" fmla="*/ 0 w 974013"/>
                  <a:gd name="connsiteY12-932" fmla="*/ 1651189 h 169628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 ang="0">
                    <a:pos x="connsiteX6-13-13" y="connsiteY6-14-14"/>
                  </a:cxn>
                  <a:cxn ang="0">
                    <a:pos x="connsiteX7-85" y="connsiteY7-86"/>
                  </a:cxn>
                  <a:cxn ang="0">
                    <a:pos x="connsiteX8-601" y="connsiteY8-602"/>
                  </a:cxn>
                  <a:cxn ang="0">
                    <a:pos x="connsiteX9-657" y="connsiteY9-658"/>
                  </a:cxn>
                  <a:cxn ang="0">
                    <a:pos x="connsiteX10-679" y="connsiteY10-680"/>
                  </a:cxn>
                  <a:cxn ang="0">
                    <a:pos x="connsiteX11-857" y="connsiteY11-858"/>
                  </a:cxn>
                  <a:cxn ang="0">
                    <a:pos x="connsiteX12-931" y="connsiteY12-932"/>
                  </a:cxn>
                </a:cxnLst>
                <a:rect l="l" t="t" r="r" b="b"/>
                <a:pathLst>
                  <a:path w="974013" h="1696283">
                    <a:moveTo>
                      <a:pt x="0" y="1651189"/>
                    </a:moveTo>
                    <a:lnTo>
                      <a:pt x="391611" y="0"/>
                    </a:lnTo>
                    <a:lnTo>
                      <a:pt x="435932" y="78338"/>
                    </a:lnTo>
                    <a:cubicBezTo>
                      <a:pt x="438347" y="146712"/>
                      <a:pt x="468453" y="103436"/>
                      <a:pt x="453322" y="271158"/>
                    </a:cubicBezTo>
                    <a:cubicBezTo>
                      <a:pt x="444671" y="387414"/>
                      <a:pt x="408085" y="655694"/>
                      <a:pt x="390055" y="791279"/>
                    </a:cubicBezTo>
                    <a:cubicBezTo>
                      <a:pt x="372025" y="926864"/>
                      <a:pt x="341817" y="1076444"/>
                      <a:pt x="345144" y="1084669"/>
                    </a:cubicBezTo>
                    <a:lnTo>
                      <a:pt x="392794" y="852277"/>
                    </a:lnTo>
                    <a:cubicBezTo>
                      <a:pt x="504664" y="879019"/>
                      <a:pt x="416129" y="835092"/>
                      <a:pt x="445359" y="893069"/>
                    </a:cubicBezTo>
                    <a:cubicBezTo>
                      <a:pt x="470957" y="894315"/>
                      <a:pt x="494262" y="936079"/>
                      <a:pt x="519860" y="937325"/>
                    </a:cubicBezTo>
                    <a:lnTo>
                      <a:pt x="736941" y="940201"/>
                    </a:lnTo>
                    <a:lnTo>
                      <a:pt x="974013" y="1244018"/>
                    </a:lnTo>
                    <a:lnTo>
                      <a:pt x="262857" y="1696283"/>
                    </a:lnTo>
                    <a:lnTo>
                      <a:pt x="0" y="1651189"/>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47" name="矩形 159"/>
              <p:cNvSpPr/>
              <p:nvPr/>
            </p:nvSpPr>
            <p:spPr>
              <a:xfrm>
                <a:off x="1472129" y="4381215"/>
                <a:ext cx="7674902" cy="1774854"/>
              </a:xfrm>
              <a:custGeom>
                <a:avLst/>
                <a:gdLst>
                  <a:gd name="connsiteX0" fmla="*/ 0 w 1437736"/>
                  <a:gd name="connsiteY0" fmla="*/ 0 h 634191"/>
                  <a:gd name="connsiteX1" fmla="*/ 1437736 w 1437736"/>
                  <a:gd name="connsiteY1" fmla="*/ 0 h 634191"/>
                  <a:gd name="connsiteX2" fmla="*/ 1437736 w 1437736"/>
                  <a:gd name="connsiteY2" fmla="*/ 634191 h 634191"/>
                  <a:gd name="connsiteX3" fmla="*/ 0 w 1437736"/>
                  <a:gd name="connsiteY3" fmla="*/ 634191 h 634191"/>
                  <a:gd name="connsiteX4" fmla="*/ 0 w 1437736"/>
                  <a:gd name="connsiteY4" fmla="*/ 0 h 634191"/>
                  <a:gd name="connsiteX0-1" fmla="*/ 0 w 2206362"/>
                  <a:gd name="connsiteY0-2" fmla="*/ 1099930 h 1099930"/>
                  <a:gd name="connsiteX1-3" fmla="*/ 2206362 w 2206362"/>
                  <a:gd name="connsiteY1-4" fmla="*/ 0 h 1099930"/>
                  <a:gd name="connsiteX2-5" fmla="*/ 2206362 w 2206362"/>
                  <a:gd name="connsiteY2-6" fmla="*/ 634191 h 1099930"/>
                  <a:gd name="connsiteX3-7" fmla="*/ 768626 w 2206362"/>
                  <a:gd name="connsiteY3-8" fmla="*/ 634191 h 1099930"/>
                  <a:gd name="connsiteX4-9" fmla="*/ 0 w 2206362"/>
                  <a:gd name="connsiteY4-10" fmla="*/ 1099930 h 1099930"/>
                  <a:gd name="connsiteX0-11" fmla="*/ 3485322 w 5691684"/>
                  <a:gd name="connsiteY0-12" fmla="*/ 1099930 h 3503287"/>
                  <a:gd name="connsiteX1-13" fmla="*/ 5691684 w 5691684"/>
                  <a:gd name="connsiteY1-14" fmla="*/ 0 h 3503287"/>
                  <a:gd name="connsiteX2-15" fmla="*/ 5691684 w 5691684"/>
                  <a:gd name="connsiteY2-16" fmla="*/ 634191 h 3503287"/>
                  <a:gd name="connsiteX3-17" fmla="*/ 0 w 5691684"/>
                  <a:gd name="connsiteY3-18" fmla="*/ 3503287 h 3503287"/>
                  <a:gd name="connsiteX4-19" fmla="*/ 3485322 w 5691684"/>
                  <a:gd name="connsiteY4-20" fmla="*/ 1099930 h 3503287"/>
                  <a:gd name="connsiteX0-21" fmla="*/ 3485322 w 8428258"/>
                  <a:gd name="connsiteY0-22" fmla="*/ 465739 h 2869096"/>
                  <a:gd name="connsiteX1-23" fmla="*/ 8428258 w 8428258"/>
                  <a:gd name="connsiteY1-24" fmla="*/ 478991 h 2869096"/>
                  <a:gd name="connsiteX2-25" fmla="*/ 5691684 w 8428258"/>
                  <a:gd name="connsiteY2-26" fmla="*/ 0 h 2869096"/>
                  <a:gd name="connsiteX3-27" fmla="*/ 0 w 8428258"/>
                  <a:gd name="connsiteY3-28" fmla="*/ 2869096 h 2869096"/>
                  <a:gd name="connsiteX4-29" fmla="*/ 3485322 w 8428258"/>
                  <a:gd name="connsiteY4-30" fmla="*/ 465739 h 2869096"/>
                  <a:gd name="connsiteX0-31" fmla="*/ 3485322 w 8428258"/>
                  <a:gd name="connsiteY0-32" fmla="*/ 0 h 2403357"/>
                  <a:gd name="connsiteX1-33" fmla="*/ 8428258 w 8428258"/>
                  <a:gd name="connsiteY1-34" fmla="*/ 13252 h 2403357"/>
                  <a:gd name="connsiteX2-35" fmla="*/ 7414467 w 8428258"/>
                  <a:gd name="connsiteY2-36" fmla="*/ 1263670 h 2403357"/>
                  <a:gd name="connsiteX3-37" fmla="*/ 0 w 8428258"/>
                  <a:gd name="connsiteY3-38" fmla="*/ 2403357 h 2403357"/>
                  <a:gd name="connsiteX4-39" fmla="*/ 3485322 w 8428258"/>
                  <a:gd name="connsiteY4-40" fmla="*/ 0 h 2403357"/>
                  <a:gd name="connsiteX0-41" fmla="*/ 3485322 w 8428258"/>
                  <a:gd name="connsiteY0-42" fmla="*/ 0 h 2403357"/>
                  <a:gd name="connsiteX1-43" fmla="*/ 8428258 w 8428258"/>
                  <a:gd name="connsiteY1-44" fmla="*/ 13252 h 2403357"/>
                  <a:gd name="connsiteX2-45" fmla="*/ 7414467 w 8428258"/>
                  <a:gd name="connsiteY2-46" fmla="*/ 1263670 h 2403357"/>
                  <a:gd name="connsiteX3-47" fmla="*/ 7401215 w 8428258"/>
                  <a:gd name="connsiteY3-48" fmla="*/ 1258955 h 2403357"/>
                  <a:gd name="connsiteX4-49" fmla="*/ 0 w 8428258"/>
                  <a:gd name="connsiteY4-50" fmla="*/ 2403357 h 2403357"/>
                  <a:gd name="connsiteX5" fmla="*/ 3485322 w 8428258"/>
                  <a:gd name="connsiteY5" fmla="*/ 0 h 2403357"/>
                  <a:gd name="connsiteX0-51" fmla="*/ 3485322 w 8428258"/>
                  <a:gd name="connsiteY0-52" fmla="*/ 0 h 2736572"/>
                  <a:gd name="connsiteX1-53" fmla="*/ 8428258 w 8428258"/>
                  <a:gd name="connsiteY1-54" fmla="*/ 13252 h 2736572"/>
                  <a:gd name="connsiteX2-55" fmla="*/ 7414467 w 8428258"/>
                  <a:gd name="connsiteY2-56" fmla="*/ 1263670 h 2736572"/>
                  <a:gd name="connsiteX3-57" fmla="*/ 5247736 w 8428258"/>
                  <a:gd name="connsiteY3-58" fmla="*/ 2736572 h 2736572"/>
                  <a:gd name="connsiteX4-59" fmla="*/ 0 w 8428258"/>
                  <a:gd name="connsiteY4-60" fmla="*/ 2403357 h 2736572"/>
                  <a:gd name="connsiteX5-61" fmla="*/ 3485322 w 8428258"/>
                  <a:gd name="connsiteY5-62" fmla="*/ 0 h 2736572"/>
                  <a:gd name="connsiteX0-63" fmla="*/ 3485322 w 8428258"/>
                  <a:gd name="connsiteY0-64" fmla="*/ 0 h 2736572"/>
                  <a:gd name="connsiteX1-65" fmla="*/ 8428258 w 8428258"/>
                  <a:gd name="connsiteY1-66" fmla="*/ 13252 h 2736572"/>
                  <a:gd name="connsiteX2-67" fmla="*/ 7414467 w 8428258"/>
                  <a:gd name="connsiteY2-68" fmla="*/ 1263670 h 2736572"/>
                  <a:gd name="connsiteX3-69" fmla="*/ 5247736 w 8428258"/>
                  <a:gd name="connsiteY3-70" fmla="*/ 2736572 h 2736572"/>
                  <a:gd name="connsiteX4-71" fmla="*/ 0 w 8428258"/>
                  <a:gd name="connsiteY4-72" fmla="*/ 2403357 h 2736572"/>
                  <a:gd name="connsiteX5-73" fmla="*/ 3505076 w 8428258"/>
                  <a:gd name="connsiteY5-74" fmla="*/ 2610675 h 2736572"/>
                  <a:gd name="connsiteX6" fmla="*/ 3485322 w 8428258"/>
                  <a:gd name="connsiteY6" fmla="*/ 0 h 2736572"/>
                  <a:gd name="connsiteX0-75" fmla="*/ 3485322 w 8428258"/>
                  <a:gd name="connsiteY0-76" fmla="*/ 0 h 2736572"/>
                  <a:gd name="connsiteX1-77" fmla="*/ 8428258 w 8428258"/>
                  <a:gd name="connsiteY1-78" fmla="*/ 13252 h 2736572"/>
                  <a:gd name="connsiteX2-79" fmla="*/ 7414467 w 8428258"/>
                  <a:gd name="connsiteY2-80" fmla="*/ 1263670 h 2736572"/>
                  <a:gd name="connsiteX3-81" fmla="*/ 5247736 w 8428258"/>
                  <a:gd name="connsiteY3-82" fmla="*/ 2736572 h 2736572"/>
                  <a:gd name="connsiteX4-83" fmla="*/ 0 w 8428258"/>
                  <a:gd name="connsiteY4-84" fmla="*/ 2403357 h 2736572"/>
                  <a:gd name="connsiteX5-85" fmla="*/ 675737 w 8428258"/>
                  <a:gd name="connsiteY5-86" fmla="*/ 1219197 h 2736572"/>
                  <a:gd name="connsiteX6-87" fmla="*/ 3485322 w 8428258"/>
                  <a:gd name="connsiteY6-88" fmla="*/ 0 h 2736572"/>
                  <a:gd name="connsiteX0-89" fmla="*/ 3485322 w 8428258"/>
                  <a:gd name="connsiteY0-90" fmla="*/ 0 h 2736572"/>
                  <a:gd name="connsiteX1-91" fmla="*/ 8428258 w 8428258"/>
                  <a:gd name="connsiteY1-92" fmla="*/ 13252 h 2736572"/>
                  <a:gd name="connsiteX2-93" fmla="*/ 7414467 w 8428258"/>
                  <a:gd name="connsiteY2-94" fmla="*/ 1263670 h 2736572"/>
                  <a:gd name="connsiteX3-95" fmla="*/ 5247736 w 8428258"/>
                  <a:gd name="connsiteY3-96" fmla="*/ 2736572 h 2736572"/>
                  <a:gd name="connsiteX4-97" fmla="*/ 0 w 8428258"/>
                  <a:gd name="connsiteY4-98" fmla="*/ 2403357 h 2736572"/>
                  <a:gd name="connsiteX5-99" fmla="*/ 1490746 w 8428258"/>
                  <a:gd name="connsiteY5-100" fmla="*/ 2690188 h 2736572"/>
                  <a:gd name="connsiteX6-101" fmla="*/ 3485322 w 8428258"/>
                  <a:gd name="connsiteY6-102" fmla="*/ 0 h 2736572"/>
                  <a:gd name="connsiteX0-103" fmla="*/ 3485322 w 8428258"/>
                  <a:gd name="connsiteY0-104" fmla="*/ 0 h 2736572"/>
                  <a:gd name="connsiteX1-105" fmla="*/ 8428258 w 8428258"/>
                  <a:gd name="connsiteY1-106" fmla="*/ 13252 h 2736572"/>
                  <a:gd name="connsiteX2-107" fmla="*/ 7414467 w 8428258"/>
                  <a:gd name="connsiteY2-108" fmla="*/ 1263670 h 2736572"/>
                  <a:gd name="connsiteX3-109" fmla="*/ 5247736 w 8428258"/>
                  <a:gd name="connsiteY3-110" fmla="*/ 2736572 h 2736572"/>
                  <a:gd name="connsiteX4-111" fmla="*/ 0 w 8428258"/>
                  <a:gd name="connsiteY4-112" fmla="*/ 2403357 h 2736572"/>
                  <a:gd name="connsiteX5-113" fmla="*/ 901024 w 8428258"/>
                  <a:gd name="connsiteY5-114" fmla="*/ 1305336 h 2736572"/>
                  <a:gd name="connsiteX6-115" fmla="*/ 3485322 w 8428258"/>
                  <a:gd name="connsiteY6-116" fmla="*/ 0 h 2736572"/>
                  <a:gd name="connsiteX0-117" fmla="*/ 2584298 w 7527234"/>
                  <a:gd name="connsiteY0-118" fmla="*/ 0 h 2736572"/>
                  <a:gd name="connsiteX1-119" fmla="*/ 7527234 w 7527234"/>
                  <a:gd name="connsiteY1-120" fmla="*/ 13252 h 2736572"/>
                  <a:gd name="connsiteX2-121" fmla="*/ 6513443 w 7527234"/>
                  <a:gd name="connsiteY2-122" fmla="*/ 1263670 h 2736572"/>
                  <a:gd name="connsiteX3-123" fmla="*/ 4346712 w 7527234"/>
                  <a:gd name="connsiteY3-124" fmla="*/ 2736572 h 2736572"/>
                  <a:gd name="connsiteX4-125" fmla="*/ 556715 w 7527234"/>
                  <a:gd name="connsiteY4-126" fmla="*/ 2694905 h 2736572"/>
                  <a:gd name="connsiteX5-127" fmla="*/ 0 w 7527234"/>
                  <a:gd name="connsiteY5-128" fmla="*/ 1305336 h 2736572"/>
                  <a:gd name="connsiteX6-129" fmla="*/ 2584298 w 7527234"/>
                  <a:gd name="connsiteY6-130" fmla="*/ 0 h 2736572"/>
                  <a:gd name="connsiteX0-131" fmla="*/ 3472193 w 8415129"/>
                  <a:gd name="connsiteY0-132" fmla="*/ 0 h 2736572"/>
                  <a:gd name="connsiteX1-133" fmla="*/ 8415129 w 8415129"/>
                  <a:gd name="connsiteY1-134" fmla="*/ 13252 h 2736572"/>
                  <a:gd name="connsiteX2-135" fmla="*/ 7401338 w 8415129"/>
                  <a:gd name="connsiteY2-136" fmla="*/ 1263670 h 2736572"/>
                  <a:gd name="connsiteX3-137" fmla="*/ 5234607 w 8415129"/>
                  <a:gd name="connsiteY3-138" fmla="*/ 2736572 h 2736572"/>
                  <a:gd name="connsiteX4-139" fmla="*/ 1444610 w 8415129"/>
                  <a:gd name="connsiteY4-140" fmla="*/ 2694905 h 2736572"/>
                  <a:gd name="connsiteX5-141" fmla="*/ 0 w 8415129"/>
                  <a:gd name="connsiteY5-142" fmla="*/ 2405266 h 2736572"/>
                  <a:gd name="connsiteX6-143" fmla="*/ 3472193 w 8415129"/>
                  <a:gd name="connsiteY6-144" fmla="*/ 0 h 2736572"/>
                  <a:gd name="connsiteX0-145" fmla="*/ 3465567 w 8408503"/>
                  <a:gd name="connsiteY0-146" fmla="*/ 0 h 2736572"/>
                  <a:gd name="connsiteX1-147" fmla="*/ 8408503 w 8408503"/>
                  <a:gd name="connsiteY1-148" fmla="*/ 13252 h 2736572"/>
                  <a:gd name="connsiteX2-149" fmla="*/ 7394712 w 8408503"/>
                  <a:gd name="connsiteY2-150" fmla="*/ 1263670 h 2736572"/>
                  <a:gd name="connsiteX3-151" fmla="*/ 5227981 w 8408503"/>
                  <a:gd name="connsiteY3-152" fmla="*/ 2736572 h 2736572"/>
                  <a:gd name="connsiteX4-153" fmla="*/ 1437984 w 8408503"/>
                  <a:gd name="connsiteY4-154" fmla="*/ 2694905 h 2736572"/>
                  <a:gd name="connsiteX5-155" fmla="*/ 0 w 8408503"/>
                  <a:gd name="connsiteY5-156" fmla="*/ 2418519 h 2736572"/>
                  <a:gd name="connsiteX6-157" fmla="*/ 3465567 w 8408503"/>
                  <a:gd name="connsiteY6-158" fmla="*/ 0 h 2736572"/>
                  <a:gd name="connsiteX0-159" fmla="*/ 3465567 w 8408503"/>
                  <a:gd name="connsiteY0-160" fmla="*/ 0 h 2763076"/>
                  <a:gd name="connsiteX1-161" fmla="*/ 8408503 w 8408503"/>
                  <a:gd name="connsiteY1-162" fmla="*/ 39756 h 2763076"/>
                  <a:gd name="connsiteX2-163" fmla="*/ 7394712 w 8408503"/>
                  <a:gd name="connsiteY2-164" fmla="*/ 1290174 h 2763076"/>
                  <a:gd name="connsiteX3-165" fmla="*/ 5227981 w 8408503"/>
                  <a:gd name="connsiteY3-166" fmla="*/ 2763076 h 2763076"/>
                  <a:gd name="connsiteX4-167" fmla="*/ 1437984 w 8408503"/>
                  <a:gd name="connsiteY4-168" fmla="*/ 2721409 h 2763076"/>
                  <a:gd name="connsiteX5-169" fmla="*/ 0 w 8408503"/>
                  <a:gd name="connsiteY5-170" fmla="*/ 2445023 h 2763076"/>
                  <a:gd name="connsiteX6-171" fmla="*/ 3465567 w 8408503"/>
                  <a:gd name="connsiteY6-172" fmla="*/ 0 h 2763076"/>
                  <a:gd name="connsiteX0-173" fmla="*/ 3492072 w 8408503"/>
                  <a:gd name="connsiteY0-174" fmla="*/ 0 h 2743198"/>
                  <a:gd name="connsiteX1-175" fmla="*/ 8408503 w 8408503"/>
                  <a:gd name="connsiteY1-176" fmla="*/ 19878 h 2743198"/>
                  <a:gd name="connsiteX2-177" fmla="*/ 7394712 w 8408503"/>
                  <a:gd name="connsiteY2-178" fmla="*/ 1270296 h 2743198"/>
                  <a:gd name="connsiteX3-179" fmla="*/ 5227981 w 8408503"/>
                  <a:gd name="connsiteY3-180" fmla="*/ 2743198 h 2743198"/>
                  <a:gd name="connsiteX4-181" fmla="*/ 1437984 w 8408503"/>
                  <a:gd name="connsiteY4-182" fmla="*/ 2701531 h 2743198"/>
                  <a:gd name="connsiteX5-183" fmla="*/ 0 w 8408503"/>
                  <a:gd name="connsiteY5-184" fmla="*/ 2425145 h 2743198"/>
                  <a:gd name="connsiteX6-185" fmla="*/ 3492072 w 8408503"/>
                  <a:gd name="connsiteY6-186" fmla="*/ 0 h 2743198"/>
                  <a:gd name="connsiteX0-187" fmla="*/ 3492072 w 8381999"/>
                  <a:gd name="connsiteY0-188" fmla="*/ 0 h 2743198"/>
                  <a:gd name="connsiteX1-189" fmla="*/ 8381999 w 8381999"/>
                  <a:gd name="connsiteY1-190" fmla="*/ 33130 h 2743198"/>
                  <a:gd name="connsiteX2-191" fmla="*/ 7394712 w 8381999"/>
                  <a:gd name="connsiteY2-192" fmla="*/ 1270296 h 2743198"/>
                  <a:gd name="connsiteX3-193" fmla="*/ 5227981 w 8381999"/>
                  <a:gd name="connsiteY3-194" fmla="*/ 2743198 h 2743198"/>
                  <a:gd name="connsiteX4-195" fmla="*/ 1437984 w 8381999"/>
                  <a:gd name="connsiteY4-196" fmla="*/ 2701531 h 2743198"/>
                  <a:gd name="connsiteX5-197" fmla="*/ 0 w 8381999"/>
                  <a:gd name="connsiteY5-198" fmla="*/ 2425145 h 2743198"/>
                  <a:gd name="connsiteX6-199" fmla="*/ 3492072 w 8381999"/>
                  <a:gd name="connsiteY6-200" fmla="*/ 0 h 2743198"/>
                  <a:gd name="connsiteX0-201" fmla="*/ 3492072 w 8335616"/>
                  <a:gd name="connsiteY0-202" fmla="*/ 0 h 2743198"/>
                  <a:gd name="connsiteX1-203" fmla="*/ 8335616 w 8335616"/>
                  <a:gd name="connsiteY1-204" fmla="*/ 53008 h 2743198"/>
                  <a:gd name="connsiteX2-205" fmla="*/ 7394712 w 8335616"/>
                  <a:gd name="connsiteY2-206" fmla="*/ 1270296 h 2743198"/>
                  <a:gd name="connsiteX3-207" fmla="*/ 5227981 w 8335616"/>
                  <a:gd name="connsiteY3-208" fmla="*/ 2743198 h 2743198"/>
                  <a:gd name="connsiteX4-209" fmla="*/ 1437984 w 8335616"/>
                  <a:gd name="connsiteY4-210" fmla="*/ 2701531 h 2743198"/>
                  <a:gd name="connsiteX5-211" fmla="*/ 0 w 8335616"/>
                  <a:gd name="connsiteY5-212" fmla="*/ 2425145 h 2743198"/>
                  <a:gd name="connsiteX6-213" fmla="*/ 3492072 w 8335616"/>
                  <a:gd name="connsiteY6-214" fmla="*/ 0 h 2743198"/>
                  <a:gd name="connsiteX0-215" fmla="*/ 3492072 w 8362121"/>
                  <a:gd name="connsiteY0-216" fmla="*/ 0 h 2743198"/>
                  <a:gd name="connsiteX1-217" fmla="*/ 8362121 w 8362121"/>
                  <a:gd name="connsiteY1-218" fmla="*/ 33129 h 2743198"/>
                  <a:gd name="connsiteX2-219" fmla="*/ 7394712 w 8362121"/>
                  <a:gd name="connsiteY2-220" fmla="*/ 1270296 h 2743198"/>
                  <a:gd name="connsiteX3-221" fmla="*/ 5227981 w 8362121"/>
                  <a:gd name="connsiteY3-222" fmla="*/ 2743198 h 2743198"/>
                  <a:gd name="connsiteX4-223" fmla="*/ 1437984 w 8362121"/>
                  <a:gd name="connsiteY4-224" fmla="*/ 2701531 h 2743198"/>
                  <a:gd name="connsiteX5-225" fmla="*/ 0 w 8362121"/>
                  <a:gd name="connsiteY5-226" fmla="*/ 2425145 h 2743198"/>
                  <a:gd name="connsiteX6-227" fmla="*/ 3492072 w 8362121"/>
                  <a:gd name="connsiteY6-228" fmla="*/ 0 h 2743198"/>
                  <a:gd name="connsiteX0-229" fmla="*/ 3492072 w 8362121"/>
                  <a:gd name="connsiteY0-230" fmla="*/ 0 h 2703441"/>
                  <a:gd name="connsiteX1-231" fmla="*/ 8362121 w 8362121"/>
                  <a:gd name="connsiteY1-232" fmla="*/ 33129 h 2703441"/>
                  <a:gd name="connsiteX2-233" fmla="*/ 7394712 w 8362121"/>
                  <a:gd name="connsiteY2-234" fmla="*/ 1270296 h 2703441"/>
                  <a:gd name="connsiteX3-235" fmla="*/ 5227981 w 8362121"/>
                  <a:gd name="connsiteY3-236" fmla="*/ 2703441 h 2703441"/>
                  <a:gd name="connsiteX4-237" fmla="*/ 1437984 w 8362121"/>
                  <a:gd name="connsiteY4-238" fmla="*/ 2701531 h 2703441"/>
                  <a:gd name="connsiteX5-239" fmla="*/ 0 w 8362121"/>
                  <a:gd name="connsiteY5-240" fmla="*/ 2425145 h 2703441"/>
                  <a:gd name="connsiteX6-241" fmla="*/ 3492072 w 8362121"/>
                  <a:gd name="connsiteY6-242" fmla="*/ 0 h 2703441"/>
                  <a:gd name="connsiteX0-243" fmla="*/ 3492072 w 8362121"/>
                  <a:gd name="connsiteY0-244" fmla="*/ 0 h 2723319"/>
                  <a:gd name="connsiteX1-245" fmla="*/ 8362121 w 8362121"/>
                  <a:gd name="connsiteY1-246" fmla="*/ 33129 h 2723319"/>
                  <a:gd name="connsiteX2-247" fmla="*/ 7394712 w 8362121"/>
                  <a:gd name="connsiteY2-248" fmla="*/ 1270296 h 2723319"/>
                  <a:gd name="connsiteX3-249" fmla="*/ 5227981 w 8362121"/>
                  <a:gd name="connsiteY3-250" fmla="*/ 2723319 h 2723319"/>
                  <a:gd name="connsiteX4-251" fmla="*/ 1437984 w 8362121"/>
                  <a:gd name="connsiteY4-252" fmla="*/ 2701531 h 2723319"/>
                  <a:gd name="connsiteX5-253" fmla="*/ 0 w 8362121"/>
                  <a:gd name="connsiteY5-254" fmla="*/ 2425145 h 2723319"/>
                  <a:gd name="connsiteX6-255" fmla="*/ 3492072 w 8362121"/>
                  <a:gd name="connsiteY6-256" fmla="*/ 0 h 2723319"/>
                  <a:gd name="connsiteX0-257" fmla="*/ 3492072 w 8362121"/>
                  <a:gd name="connsiteY0-258" fmla="*/ 0 h 2723319"/>
                  <a:gd name="connsiteX1-259" fmla="*/ 8362121 w 8362121"/>
                  <a:gd name="connsiteY1-260" fmla="*/ 33129 h 2723319"/>
                  <a:gd name="connsiteX2-261" fmla="*/ 7394712 w 8362121"/>
                  <a:gd name="connsiteY2-262" fmla="*/ 1270296 h 2723319"/>
                  <a:gd name="connsiteX3-263" fmla="*/ 5227981 w 8362121"/>
                  <a:gd name="connsiteY3-264" fmla="*/ 2723319 h 2723319"/>
                  <a:gd name="connsiteX4-265" fmla="*/ 1464488 w 8362121"/>
                  <a:gd name="connsiteY4-266" fmla="*/ 2641896 h 2723319"/>
                  <a:gd name="connsiteX5-267" fmla="*/ 0 w 8362121"/>
                  <a:gd name="connsiteY5-268" fmla="*/ 2425145 h 2723319"/>
                  <a:gd name="connsiteX6-269" fmla="*/ 3492072 w 8362121"/>
                  <a:gd name="connsiteY6-270" fmla="*/ 0 h 2723319"/>
                  <a:gd name="connsiteX0-271" fmla="*/ 3492072 w 8362121"/>
                  <a:gd name="connsiteY0-272" fmla="*/ 0 h 2723319"/>
                  <a:gd name="connsiteX1-273" fmla="*/ 8362121 w 8362121"/>
                  <a:gd name="connsiteY1-274" fmla="*/ 33129 h 2723319"/>
                  <a:gd name="connsiteX2-275" fmla="*/ 7394712 w 8362121"/>
                  <a:gd name="connsiteY2-276" fmla="*/ 1270296 h 2723319"/>
                  <a:gd name="connsiteX3-277" fmla="*/ 5227981 w 8362121"/>
                  <a:gd name="connsiteY3-278" fmla="*/ 2723319 h 2723319"/>
                  <a:gd name="connsiteX4-279" fmla="*/ 1464488 w 8362121"/>
                  <a:gd name="connsiteY4-280" fmla="*/ 2681652 h 2723319"/>
                  <a:gd name="connsiteX5-281" fmla="*/ 0 w 8362121"/>
                  <a:gd name="connsiteY5-282" fmla="*/ 2425145 h 2723319"/>
                  <a:gd name="connsiteX6-283" fmla="*/ 3492072 w 8362121"/>
                  <a:gd name="connsiteY6-284" fmla="*/ 0 h 2723319"/>
                  <a:gd name="connsiteX0-285" fmla="*/ 3492072 w 8362121"/>
                  <a:gd name="connsiteY0-286" fmla="*/ 0 h 2723319"/>
                  <a:gd name="connsiteX1-287" fmla="*/ 8362121 w 8362121"/>
                  <a:gd name="connsiteY1-288" fmla="*/ 33129 h 2723319"/>
                  <a:gd name="connsiteX2-289" fmla="*/ 7683004 w 8362121"/>
                  <a:gd name="connsiteY2-290" fmla="*/ 832126 h 2723319"/>
                  <a:gd name="connsiteX3-291" fmla="*/ 7394712 w 8362121"/>
                  <a:gd name="connsiteY3-292" fmla="*/ 1270296 h 2723319"/>
                  <a:gd name="connsiteX4-293" fmla="*/ 5227981 w 8362121"/>
                  <a:gd name="connsiteY4-294" fmla="*/ 2723319 h 2723319"/>
                  <a:gd name="connsiteX5-295" fmla="*/ 1464488 w 8362121"/>
                  <a:gd name="connsiteY5-296" fmla="*/ 2681652 h 2723319"/>
                  <a:gd name="connsiteX6-297" fmla="*/ 0 w 8362121"/>
                  <a:gd name="connsiteY6-298" fmla="*/ 2425145 h 2723319"/>
                  <a:gd name="connsiteX7" fmla="*/ 3492072 w 8362121"/>
                  <a:gd name="connsiteY7" fmla="*/ 0 h 2723319"/>
                  <a:gd name="connsiteX0-299" fmla="*/ 3492072 w 8362121"/>
                  <a:gd name="connsiteY0-300" fmla="*/ 0 h 2723319"/>
                  <a:gd name="connsiteX1-301" fmla="*/ 8362121 w 8362121"/>
                  <a:gd name="connsiteY1-302" fmla="*/ 33129 h 2723319"/>
                  <a:gd name="connsiteX2-303" fmla="*/ 7683004 w 8362121"/>
                  <a:gd name="connsiteY2-304" fmla="*/ 832126 h 2723319"/>
                  <a:gd name="connsiteX3-305" fmla="*/ 7394712 w 8362121"/>
                  <a:gd name="connsiteY3-306" fmla="*/ 1270296 h 2723319"/>
                  <a:gd name="connsiteX4-307" fmla="*/ 5227981 w 8362121"/>
                  <a:gd name="connsiteY4-308" fmla="*/ 2723319 h 2723319"/>
                  <a:gd name="connsiteX5-309" fmla="*/ 1464488 w 8362121"/>
                  <a:gd name="connsiteY5-310" fmla="*/ 2681652 h 2723319"/>
                  <a:gd name="connsiteX6-311" fmla="*/ 0 w 8362121"/>
                  <a:gd name="connsiteY6-312" fmla="*/ 2425145 h 2723319"/>
                  <a:gd name="connsiteX7-313" fmla="*/ 3492072 w 8362121"/>
                  <a:gd name="connsiteY7-314" fmla="*/ 0 h 2723319"/>
                  <a:gd name="connsiteX0-315" fmla="*/ 3492072 w 8362121"/>
                  <a:gd name="connsiteY0-316" fmla="*/ 0 h 2723319"/>
                  <a:gd name="connsiteX1-317" fmla="*/ 8362121 w 8362121"/>
                  <a:gd name="connsiteY1-318" fmla="*/ 33129 h 2723319"/>
                  <a:gd name="connsiteX2-319" fmla="*/ 7713446 w 8362121"/>
                  <a:gd name="connsiteY2-320" fmla="*/ 863305 h 2723319"/>
                  <a:gd name="connsiteX3-321" fmla="*/ 7394712 w 8362121"/>
                  <a:gd name="connsiteY3-322" fmla="*/ 1270296 h 2723319"/>
                  <a:gd name="connsiteX4-323" fmla="*/ 5227981 w 8362121"/>
                  <a:gd name="connsiteY4-324" fmla="*/ 2723319 h 2723319"/>
                  <a:gd name="connsiteX5-325" fmla="*/ 1464488 w 8362121"/>
                  <a:gd name="connsiteY5-326" fmla="*/ 2681652 h 2723319"/>
                  <a:gd name="connsiteX6-327" fmla="*/ 0 w 8362121"/>
                  <a:gd name="connsiteY6-328" fmla="*/ 2425145 h 2723319"/>
                  <a:gd name="connsiteX7-329" fmla="*/ 3492072 w 8362121"/>
                  <a:gd name="connsiteY7-330" fmla="*/ 0 h 2723319"/>
                  <a:gd name="connsiteX0-331" fmla="*/ 3492072 w 8362121"/>
                  <a:gd name="connsiteY0-332" fmla="*/ 0 h 2723319"/>
                  <a:gd name="connsiteX1-333" fmla="*/ 8362121 w 8362121"/>
                  <a:gd name="connsiteY1-334" fmla="*/ 33129 h 2723319"/>
                  <a:gd name="connsiteX2-335" fmla="*/ 7713446 w 8362121"/>
                  <a:gd name="connsiteY2-336" fmla="*/ 863305 h 2723319"/>
                  <a:gd name="connsiteX3-337" fmla="*/ 7633190 w 8362121"/>
                  <a:gd name="connsiteY3-338" fmla="*/ 929560 h 2723319"/>
                  <a:gd name="connsiteX4-339" fmla="*/ 7394712 w 8362121"/>
                  <a:gd name="connsiteY4-340" fmla="*/ 1270296 h 2723319"/>
                  <a:gd name="connsiteX5-341" fmla="*/ 5227981 w 8362121"/>
                  <a:gd name="connsiteY5-342" fmla="*/ 2723319 h 2723319"/>
                  <a:gd name="connsiteX6-343" fmla="*/ 1464488 w 8362121"/>
                  <a:gd name="connsiteY6-344" fmla="*/ 2681652 h 2723319"/>
                  <a:gd name="connsiteX7-345" fmla="*/ 0 w 8362121"/>
                  <a:gd name="connsiteY7-346" fmla="*/ 2425145 h 2723319"/>
                  <a:gd name="connsiteX8" fmla="*/ 3492072 w 8362121"/>
                  <a:gd name="connsiteY8" fmla="*/ 0 h 2723319"/>
                  <a:gd name="connsiteX0-347" fmla="*/ 3492072 w 8718315"/>
                  <a:gd name="connsiteY0-348" fmla="*/ 0 h 2723319"/>
                  <a:gd name="connsiteX1-349" fmla="*/ 8362121 w 8718315"/>
                  <a:gd name="connsiteY1-350" fmla="*/ 33129 h 2723319"/>
                  <a:gd name="connsiteX2-351" fmla="*/ 8277310 w 8718315"/>
                  <a:gd name="connsiteY2-352" fmla="*/ 140346 h 2723319"/>
                  <a:gd name="connsiteX3-353" fmla="*/ 7713446 w 8718315"/>
                  <a:gd name="connsiteY3-354" fmla="*/ 863305 h 2723319"/>
                  <a:gd name="connsiteX4-355" fmla="*/ 7633190 w 8718315"/>
                  <a:gd name="connsiteY4-356" fmla="*/ 929560 h 2723319"/>
                  <a:gd name="connsiteX5-357" fmla="*/ 7394712 w 8718315"/>
                  <a:gd name="connsiteY5-358" fmla="*/ 1270296 h 2723319"/>
                  <a:gd name="connsiteX6-359" fmla="*/ 5227981 w 8718315"/>
                  <a:gd name="connsiteY6-360" fmla="*/ 2723319 h 2723319"/>
                  <a:gd name="connsiteX7-361" fmla="*/ 1464488 w 8718315"/>
                  <a:gd name="connsiteY7-362" fmla="*/ 2681652 h 2723319"/>
                  <a:gd name="connsiteX8-363" fmla="*/ 0 w 8718315"/>
                  <a:gd name="connsiteY8-364" fmla="*/ 2425145 h 2723319"/>
                  <a:gd name="connsiteX9" fmla="*/ 3492072 w 8718315"/>
                  <a:gd name="connsiteY9" fmla="*/ 0 h 2723319"/>
                  <a:gd name="connsiteX0-365" fmla="*/ 3492072 w 8362121"/>
                  <a:gd name="connsiteY0-366" fmla="*/ 0 h 2723319"/>
                  <a:gd name="connsiteX1-367" fmla="*/ 8362121 w 8362121"/>
                  <a:gd name="connsiteY1-368" fmla="*/ 33129 h 2723319"/>
                  <a:gd name="connsiteX2-369" fmla="*/ 8277310 w 8362121"/>
                  <a:gd name="connsiteY2-370" fmla="*/ 140346 h 2723319"/>
                  <a:gd name="connsiteX3-371" fmla="*/ 7713446 w 8362121"/>
                  <a:gd name="connsiteY3-372" fmla="*/ 863305 h 2723319"/>
                  <a:gd name="connsiteX4-373" fmla="*/ 7633190 w 8362121"/>
                  <a:gd name="connsiteY4-374" fmla="*/ 929560 h 2723319"/>
                  <a:gd name="connsiteX5-375" fmla="*/ 7394712 w 8362121"/>
                  <a:gd name="connsiteY5-376" fmla="*/ 1270296 h 2723319"/>
                  <a:gd name="connsiteX6-377" fmla="*/ 5227981 w 8362121"/>
                  <a:gd name="connsiteY6-378" fmla="*/ 2723319 h 2723319"/>
                  <a:gd name="connsiteX7-379" fmla="*/ 1464488 w 8362121"/>
                  <a:gd name="connsiteY7-380" fmla="*/ 2681652 h 2723319"/>
                  <a:gd name="connsiteX8-381" fmla="*/ 0 w 8362121"/>
                  <a:gd name="connsiteY8-382" fmla="*/ 2425145 h 2723319"/>
                  <a:gd name="connsiteX9-383" fmla="*/ 3492072 w 8362121"/>
                  <a:gd name="connsiteY9-384" fmla="*/ 0 h 2723319"/>
                  <a:gd name="connsiteX0-385" fmla="*/ 3492072 w 8362121"/>
                  <a:gd name="connsiteY0-386" fmla="*/ 0 h 2723319"/>
                  <a:gd name="connsiteX1-387" fmla="*/ 8362121 w 8362121"/>
                  <a:gd name="connsiteY1-388" fmla="*/ 33129 h 2723319"/>
                  <a:gd name="connsiteX2-389" fmla="*/ 8266932 w 8362121"/>
                  <a:gd name="connsiteY2-390" fmla="*/ 143269 h 2723319"/>
                  <a:gd name="connsiteX3-391" fmla="*/ 7713446 w 8362121"/>
                  <a:gd name="connsiteY3-392" fmla="*/ 863305 h 2723319"/>
                  <a:gd name="connsiteX4-393" fmla="*/ 7633190 w 8362121"/>
                  <a:gd name="connsiteY4-394" fmla="*/ 929560 h 2723319"/>
                  <a:gd name="connsiteX5-395" fmla="*/ 7394712 w 8362121"/>
                  <a:gd name="connsiteY5-396" fmla="*/ 1270296 h 2723319"/>
                  <a:gd name="connsiteX6-397" fmla="*/ 5227981 w 8362121"/>
                  <a:gd name="connsiteY6-398" fmla="*/ 2723319 h 2723319"/>
                  <a:gd name="connsiteX7-399" fmla="*/ 1464488 w 8362121"/>
                  <a:gd name="connsiteY7-400" fmla="*/ 2681652 h 2723319"/>
                  <a:gd name="connsiteX8-401" fmla="*/ 0 w 8362121"/>
                  <a:gd name="connsiteY8-402" fmla="*/ 2425145 h 2723319"/>
                  <a:gd name="connsiteX9-403" fmla="*/ 3492072 w 8362121"/>
                  <a:gd name="connsiteY9-404" fmla="*/ 0 h 2723319"/>
                  <a:gd name="connsiteX0-405" fmla="*/ 3492072 w 8362121"/>
                  <a:gd name="connsiteY0-406" fmla="*/ 0 h 2723319"/>
                  <a:gd name="connsiteX1-407" fmla="*/ 8362121 w 8362121"/>
                  <a:gd name="connsiteY1-408" fmla="*/ 33129 h 2723319"/>
                  <a:gd name="connsiteX2-409" fmla="*/ 8266932 w 8362121"/>
                  <a:gd name="connsiteY2-410" fmla="*/ 143269 h 2723319"/>
                  <a:gd name="connsiteX3-411" fmla="*/ 8231647 w 8362121"/>
                  <a:gd name="connsiteY3-412" fmla="*/ 198806 h 2723319"/>
                  <a:gd name="connsiteX4-413" fmla="*/ 7713446 w 8362121"/>
                  <a:gd name="connsiteY4-414" fmla="*/ 863305 h 2723319"/>
                  <a:gd name="connsiteX5-415" fmla="*/ 7633190 w 8362121"/>
                  <a:gd name="connsiteY5-416" fmla="*/ 929560 h 2723319"/>
                  <a:gd name="connsiteX6-417" fmla="*/ 7394712 w 8362121"/>
                  <a:gd name="connsiteY6-418" fmla="*/ 1270296 h 2723319"/>
                  <a:gd name="connsiteX7-419" fmla="*/ 5227981 w 8362121"/>
                  <a:gd name="connsiteY7-420" fmla="*/ 2723319 h 2723319"/>
                  <a:gd name="connsiteX8-421" fmla="*/ 1464488 w 8362121"/>
                  <a:gd name="connsiteY8-422" fmla="*/ 2681652 h 2723319"/>
                  <a:gd name="connsiteX9-423" fmla="*/ 0 w 8362121"/>
                  <a:gd name="connsiteY9-424" fmla="*/ 2425145 h 2723319"/>
                  <a:gd name="connsiteX10" fmla="*/ 3492072 w 8362121"/>
                  <a:gd name="connsiteY10" fmla="*/ 0 h 2723319"/>
                  <a:gd name="connsiteX0-425" fmla="*/ 3492072 w 8362121"/>
                  <a:gd name="connsiteY0-426" fmla="*/ 0 h 2723319"/>
                  <a:gd name="connsiteX1-427" fmla="*/ 8362121 w 8362121"/>
                  <a:gd name="connsiteY1-428" fmla="*/ 33129 h 2723319"/>
                  <a:gd name="connsiteX2-429" fmla="*/ 8279386 w 8362121"/>
                  <a:gd name="connsiteY2-430" fmla="*/ 143269 h 2723319"/>
                  <a:gd name="connsiteX3-431" fmla="*/ 8231647 w 8362121"/>
                  <a:gd name="connsiteY3-432" fmla="*/ 198806 h 2723319"/>
                  <a:gd name="connsiteX4-433" fmla="*/ 7713446 w 8362121"/>
                  <a:gd name="connsiteY4-434" fmla="*/ 863305 h 2723319"/>
                  <a:gd name="connsiteX5-435" fmla="*/ 7633190 w 8362121"/>
                  <a:gd name="connsiteY5-436" fmla="*/ 929560 h 2723319"/>
                  <a:gd name="connsiteX6-437" fmla="*/ 7394712 w 8362121"/>
                  <a:gd name="connsiteY6-438" fmla="*/ 1270296 h 2723319"/>
                  <a:gd name="connsiteX7-439" fmla="*/ 5227981 w 8362121"/>
                  <a:gd name="connsiteY7-440" fmla="*/ 2723319 h 2723319"/>
                  <a:gd name="connsiteX8-441" fmla="*/ 1464488 w 8362121"/>
                  <a:gd name="connsiteY8-442" fmla="*/ 2681652 h 2723319"/>
                  <a:gd name="connsiteX9-443" fmla="*/ 0 w 8362121"/>
                  <a:gd name="connsiteY9-444" fmla="*/ 2425145 h 2723319"/>
                  <a:gd name="connsiteX10-445" fmla="*/ 3492072 w 8362121"/>
                  <a:gd name="connsiteY10-446" fmla="*/ 0 h 2723319"/>
                  <a:gd name="connsiteX0-447" fmla="*/ 3492072 w 8362121"/>
                  <a:gd name="connsiteY0-448" fmla="*/ 0 h 2723319"/>
                  <a:gd name="connsiteX1-449" fmla="*/ 8362121 w 8362121"/>
                  <a:gd name="connsiteY1-450" fmla="*/ 33129 h 2723319"/>
                  <a:gd name="connsiteX2-451" fmla="*/ 8279386 w 8362121"/>
                  <a:gd name="connsiteY2-452" fmla="*/ 143269 h 2723319"/>
                  <a:gd name="connsiteX3-453" fmla="*/ 8231647 w 8362121"/>
                  <a:gd name="connsiteY3-454" fmla="*/ 198806 h 2723319"/>
                  <a:gd name="connsiteX4-455" fmla="*/ 7713446 w 8362121"/>
                  <a:gd name="connsiteY4-456" fmla="*/ 863305 h 2723319"/>
                  <a:gd name="connsiteX5-457" fmla="*/ 7633190 w 8362121"/>
                  <a:gd name="connsiteY5-458" fmla="*/ 929560 h 2723319"/>
                  <a:gd name="connsiteX6-459" fmla="*/ 7394712 w 8362121"/>
                  <a:gd name="connsiteY6-460" fmla="*/ 1270296 h 2723319"/>
                  <a:gd name="connsiteX7-461" fmla="*/ 5227981 w 8362121"/>
                  <a:gd name="connsiteY7-462" fmla="*/ 2723319 h 2723319"/>
                  <a:gd name="connsiteX8-463" fmla="*/ 1464488 w 8362121"/>
                  <a:gd name="connsiteY8-464" fmla="*/ 2681652 h 2723319"/>
                  <a:gd name="connsiteX9-465" fmla="*/ 0 w 8362121"/>
                  <a:gd name="connsiteY9-466" fmla="*/ 2425145 h 2723319"/>
                  <a:gd name="connsiteX10-467" fmla="*/ 3492072 w 8362121"/>
                  <a:gd name="connsiteY10-468" fmla="*/ 0 h 2723319"/>
                  <a:gd name="connsiteX0-469" fmla="*/ 3492072 w 8362121"/>
                  <a:gd name="connsiteY0-470" fmla="*/ 0 h 2723319"/>
                  <a:gd name="connsiteX1-471" fmla="*/ 8362121 w 8362121"/>
                  <a:gd name="connsiteY1-472" fmla="*/ 33129 h 2723319"/>
                  <a:gd name="connsiteX2-473" fmla="*/ 8337503 w 8362121"/>
                  <a:gd name="connsiteY2-474" fmla="*/ 181268 h 2723319"/>
                  <a:gd name="connsiteX3-475" fmla="*/ 8231647 w 8362121"/>
                  <a:gd name="connsiteY3-476" fmla="*/ 198806 h 2723319"/>
                  <a:gd name="connsiteX4-477" fmla="*/ 7713446 w 8362121"/>
                  <a:gd name="connsiteY4-478" fmla="*/ 863305 h 2723319"/>
                  <a:gd name="connsiteX5-479" fmla="*/ 7633190 w 8362121"/>
                  <a:gd name="connsiteY5-480" fmla="*/ 929560 h 2723319"/>
                  <a:gd name="connsiteX6-481" fmla="*/ 7394712 w 8362121"/>
                  <a:gd name="connsiteY6-482" fmla="*/ 1270296 h 2723319"/>
                  <a:gd name="connsiteX7-483" fmla="*/ 5227981 w 8362121"/>
                  <a:gd name="connsiteY7-484" fmla="*/ 2723319 h 2723319"/>
                  <a:gd name="connsiteX8-485" fmla="*/ 1464488 w 8362121"/>
                  <a:gd name="connsiteY8-486" fmla="*/ 2681652 h 2723319"/>
                  <a:gd name="connsiteX9-487" fmla="*/ 0 w 8362121"/>
                  <a:gd name="connsiteY9-488" fmla="*/ 2425145 h 2723319"/>
                  <a:gd name="connsiteX10-489" fmla="*/ 3492072 w 8362121"/>
                  <a:gd name="connsiteY10-490" fmla="*/ 0 h 2723319"/>
                  <a:gd name="connsiteX0-491" fmla="*/ 3492072 w 8362121"/>
                  <a:gd name="connsiteY0-492" fmla="*/ 0 h 2723319"/>
                  <a:gd name="connsiteX1-493" fmla="*/ 8362121 w 8362121"/>
                  <a:gd name="connsiteY1-494" fmla="*/ 33129 h 2723319"/>
                  <a:gd name="connsiteX2-495" fmla="*/ 8281462 w 8362121"/>
                  <a:gd name="connsiteY2-496" fmla="*/ 134500 h 2723319"/>
                  <a:gd name="connsiteX3-497" fmla="*/ 8231647 w 8362121"/>
                  <a:gd name="connsiteY3-498" fmla="*/ 198806 h 2723319"/>
                  <a:gd name="connsiteX4-499" fmla="*/ 7713446 w 8362121"/>
                  <a:gd name="connsiteY4-500" fmla="*/ 863305 h 2723319"/>
                  <a:gd name="connsiteX5-501" fmla="*/ 7633190 w 8362121"/>
                  <a:gd name="connsiteY5-502" fmla="*/ 929560 h 2723319"/>
                  <a:gd name="connsiteX6-503" fmla="*/ 7394712 w 8362121"/>
                  <a:gd name="connsiteY6-504" fmla="*/ 1270296 h 2723319"/>
                  <a:gd name="connsiteX7-505" fmla="*/ 5227981 w 8362121"/>
                  <a:gd name="connsiteY7-506" fmla="*/ 2723319 h 2723319"/>
                  <a:gd name="connsiteX8-507" fmla="*/ 1464488 w 8362121"/>
                  <a:gd name="connsiteY8-508" fmla="*/ 2681652 h 2723319"/>
                  <a:gd name="connsiteX9-509" fmla="*/ 0 w 8362121"/>
                  <a:gd name="connsiteY9-510" fmla="*/ 2425145 h 2723319"/>
                  <a:gd name="connsiteX10-511" fmla="*/ 3492072 w 8362121"/>
                  <a:gd name="connsiteY10-512" fmla="*/ 0 h 2723319"/>
                  <a:gd name="connsiteX0-513" fmla="*/ 3492072 w 8362121"/>
                  <a:gd name="connsiteY0-514" fmla="*/ 0 h 2723319"/>
                  <a:gd name="connsiteX1-515" fmla="*/ 8362121 w 8362121"/>
                  <a:gd name="connsiteY1-516" fmla="*/ 33129 h 2723319"/>
                  <a:gd name="connsiteX2-517" fmla="*/ 8281462 w 8362121"/>
                  <a:gd name="connsiteY2-518" fmla="*/ 134500 h 2723319"/>
                  <a:gd name="connsiteX3-519" fmla="*/ 8227496 w 8362121"/>
                  <a:gd name="connsiteY3-520" fmla="*/ 198806 h 2723319"/>
                  <a:gd name="connsiteX4-521" fmla="*/ 7713446 w 8362121"/>
                  <a:gd name="connsiteY4-522" fmla="*/ 863305 h 2723319"/>
                  <a:gd name="connsiteX5-523" fmla="*/ 7633190 w 8362121"/>
                  <a:gd name="connsiteY5-524" fmla="*/ 929560 h 2723319"/>
                  <a:gd name="connsiteX6-525" fmla="*/ 7394712 w 8362121"/>
                  <a:gd name="connsiteY6-526" fmla="*/ 1270296 h 2723319"/>
                  <a:gd name="connsiteX7-527" fmla="*/ 5227981 w 8362121"/>
                  <a:gd name="connsiteY7-528" fmla="*/ 2723319 h 2723319"/>
                  <a:gd name="connsiteX8-529" fmla="*/ 1464488 w 8362121"/>
                  <a:gd name="connsiteY8-530" fmla="*/ 2681652 h 2723319"/>
                  <a:gd name="connsiteX9-531" fmla="*/ 0 w 8362121"/>
                  <a:gd name="connsiteY9-532" fmla="*/ 2425145 h 2723319"/>
                  <a:gd name="connsiteX10-533" fmla="*/ 3492072 w 8362121"/>
                  <a:gd name="connsiteY10-534" fmla="*/ 0 h 272331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61" y="connsiteY5-62"/>
                  </a:cxn>
                  <a:cxn ang="0">
                    <a:pos x="connsiteX6-87" y="connsiteY6-88"/>
                  </a:cxn>
                  <a:cxn ang="0">
                    <a:pos x="connsiteX7-313" y="connsiteY7-314"/>
                  </a:cxn>
                  <a:cxn ang="0">
                    <a:pos x="connsiteX8-363" y="connsiteY8-364"/>
                  </a:cxn>
                  <a:cxn ang="0">
                    <a:pos x="connsiteX9-383" y="connsiteY9-384"/>
                  </a:cxn>
                  <a:cxn ang="0">
                    <a:pos x="connsiteX10-445" y="connsiteY10-446"/>
                  </a:cxn>
                </a:cxnLst>
                <a:rect l="l" t="t" r="r" b="b"/>
                <a:pathLst>
                  <a:path w="8362121" h="2723319">
                    <a:moveTo>
                      <a:pt x="3492072" y="0"/>
                    </a:moveTo>
                    <a:lnTo>
                      <a:pt x="8362121" y="33129"/>
                    </a:lnTo>
                    <a:lnTo>
                      <a:pt x="8281462" y="134500"/>
                    </a:lnTo>
                    <a:lnTo>
                      <a:pt x="8227496" y="198806"/>
                    </a:lnTo>
                    <a:cubicBezTo>
                      <a:pt x="8135248" y="318812"/>
                      <a:pt x="7813535" y="740051"/>
                      <a:pt x="7713446" y="863305"/>
                    </a:cubicBezTo>
                    <a:cubicBezTo>
                      <a:pt x="7696841" y="884091"/>
                      <a:pt x="7649795" y="908774"/>
                      <a:pt x="7633190" y="929560"/>
                    </a:cubicBezTo>
                    <a:lnTo>
                      <a:pt x="7394712" y="1270296"/>
                    </a:lnTo>
                    <a:lnTo>
                      <a:pt x="5227981" y="2723319"/>
                    </a:lnTo>
                    <a:lnTo>
                      <a:pt x="1464488" y="2681652"/>
                    </a:lnTo>
                    <a:lnTo>
                      <a:pt x="0" y="2425145"/>
                    </a:lnTo>
                    <a:lnTo>
                      <a:pt x="3492072"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748" name="组合 2747"/>
              <p:cNvGrpSpPr/>
              <p:nvPr/>
            </p:nvGrpSpPr>
            <p:grpSpPr>
              <a:xfrm>
                <a:off x="4106747" y="4617318"/>
                <a:ext cx="1458831" cy="340241"/>
                <a:chOff x="4125581" y="5911680"/>
                <a:chExt cx="1458831" cy="340241"/>
              </a:xfrm>
            </p:grpSpPr>
            <p:sp>
              <p:nvSpPr>
                <p:cNvPr id="2768" name="任意多边形: 形状 2767"/>
                <p:cNvSpPr/>
                <p:nvPr/>
              </p:nvSpPr>
              <p:spPr>
                <a:xfrm>
                  <a:off x="4201922" y="5911680"/>
                  <a:ext cx="1382233" cy="340241"/>
                </a:xfrm>
                <a:custGeom>
                  <a:avLst/>
                  <a:gdLst>
                    <a:gd name="connsiteX0" fmla="*/ 0 w 1410775"/>
                    <a:gd name="connsiteY0" fmla="*/ 0 h 340241"/>
                    <a:gd name="connsiteX1" fmla="*/ 92149 w 1410775"/>
                    <a:gd name="connsiteY1" fmla="*/ 7088 h 340241"/>
                    <a:gd name="connsiteX2" fmla="*/ 205563 w 1410775"/>
                    <a:gd name="connsiteY2" fmla="*/ 35441 h 340241"/>
                    <a:gd name="connsiteX3" fmla="*/ 453656 w 1410775"/>
                    <a:gd name="connsiteY3" fmla="*/ 56706 h 340241"/>
                    <a:gd name="connsiteX4" fmla="*/ 730103 w 1410775"/>
                    <a:gd name="connsiteY4" fmla="*/ 42530 h 340241"/>
                    <a:gd name="connsiteX5" fmla="*/ 921489 w 1410775"/>
                    <a:gd name="connsiteY5" fmla="*/ 49618 h 340241"/>
                    <a:gd name="connsiteX6" fmla="*/ 971107 w 1410775"/>
                    <a:gd name="connsiteY6" fmla="*/ 56706 h 340241"/>
                    <a:gd name="connsiteX7" fmla="*/ 1034903 w 1410775"/>
                    <a:gd name="connsiteY7" fmla="*/ 63795 h 340241"/>
                    <a:gd name="connsiteX8" fmla="*/ 1119963 w 1410775"/>
                    <a:gd name="connsiteY8" fmla="*/ 85060 h 340241"/>
                    <a:gd name="connsiteX9" fmla="*/ 1162493 w 1410775"/>
                    <a:gd name="connsiteY9" fmla="*/ 113413 h 340241"/>
                    <a:gd name="connsiteX10" fmla="*/ 1290084 w 1410775"/>
                    <a:gd name="connsiteY10" fmla="*/ 141767 h 340241"/>
                    <a:gd name="connsiteX11" fmla="*/ 1339703 w 1410775"/>
                    <a:gd name="connsiteY11" fmla="*/ 155944 h 340241"/>
                    <a:gd name="connsiteX12" fmla="*/ 1368056 w 1410775"/>
                    <a:gd name="connsiteY12" fmla="*/ 170120 h 340241"/>
                    <a:gd name="connsiteX13" fmla="*/ 1389321 w 1410775"/>
                    <a:gd name="connsiteY13" fmla="*/ 191386 h 340241"/>
                    <a:gd name="connsiteX14" fmla="*/ 1403498 w 1410775"/>
                    <a:gd name="connsiteY14" fmla="*/ 340241 h 340241"/>
                    <a:gd name="connsiteX0-1" fmla="*/ 0 w 1404447"/>
                    <a:gd name="connsiteY0-2" fmla="*/ 0 h 340241"/>
                    <a:gd name="connsiteX1-3" fmla="*/ 92149 w 1404447"/>
                    <a:gd name="connsiteY1-4" fmla="*/ 7088 h 340241"/>
                    <a:gd name="connsiteX2-5" fmla="*/ 205563 w 1404447"/>
                    <a:gd name="connsiteY2-6" fmla="*/ 35441 h 340241"/>
                    <a:gd name="connsiteX3-7" fmla="*/ 453656 w 1404447"/>
                    <a:gd name="connsiteY3-8" fmla="*/ 56706 h 340241"/>
                    <a:gd name="connsiteX4-9" fmla="*/ 730103 w 1404447"/>
                    <a:gd name="connsiteY4-10" fmla="*/ 42530 h 340241"/>
                    <a:gd name="connsiteX5-11" fmla="*/ 921489 w 1404447"/>
                    <a:gd name="connsiteY5-12" fmla="*/ 49618 h 340241"/>
                    <a:gd name="connsiteX6-13" fmla="*/ 971107 w 1404447"/>
                    <a:gd name="connsiteY6-14" fmla="*/ 56706 h 340241"/>
                    <a:gd name="connsiteX7-15" fmla="*/ 1034903 w 1404447"/>
                    <a:gd name="connsiteY7-16" fmla="*/ 63795 h 340241"/>
                    <a:gd name="connsiteX8-17" fmla="*/ 1119963 w 1404447"/>
                    <a:gd name="connsiteY8-18" fmla="*/ 85060 h 340241"/>
                    <a:gd name="connsiteX9-19" fmla="*/ 1162493 w 1404447"/>
                    <a:gd name="connsiteY9-20" fmla="*/ 113413 h 340241"/>
                    <a:gd name="connsiteX10-21" fmla="*/ 1290084 w 1404447"/>
                    <a:gd name="connsiteY10-22" fmla="*/ 141767 h 340241"/>
                    <a:gd name="connsiteX11-23" fmla="*/ 1339703 w 1404447"/>
                    <a:gd name="connsiteY11-24" fmla="*/ 155944 h 340241"/>
                    <a:gd name="connsiteX12-25" fmla="*/ 1368056 w 1404447"/>
                    <a:gd name="connsiteY12-26" fmla="*/ 170120 h 340241"/>
                    <a:gd name="connsiteX13-27" fmla="*/ 1389321 w 1404447"/>
                    <a:gd name="connsiteY13-28" fmla="*/ 191386 h 340241"/>
                    <a:gd name="connsiteX14-29" fmla="*/ 1382233 w 1404447"/>
                    <a:gd name="connsiteY14-30" fmla="*/ 340241 h 340241"/>
                    <a:gd name="connsiteX0-31" fmla="*/ 0 w 1404447"/>
                    <a:gd name="connsiteY0-32" fmla="*/ 0 h 340241"/>
                    <a:gd name="connsiteX1-33" fmla="*/ 92149 w 1404447"/>
                    <a:gd name="connsiteY1-34" fmla="*/ 7088 h 340241"/>
                    <a:gd name="connsiteX2-35" fmla="*/ 205563 w 1404447"/>
                    <a:gd name="connsiteY2-36" fmla="*/ 35441 h 340241"/>
                    <a:gd name="connsiteX3-37" fmla="*/ 453656 w 1404447"/>
                    <a:gd name="connsiteY3-38" fmla="*/ 56706 h 340241"/>
                    <a:gd name="connsiteX4-39" fmla="*/ 730103 w 1404447"/>
                    <a:gd name="connsiteY4-40" fmla="*/ 42530 h 340241"/>
                    <a:gd name="connsiteX5-41" fmla="*/ 921489 w 1404447"/>
                    <a:gd name="connsiteY5-42" fmla="*/ 49618 h 340241"/>
                    <a:gd name="connsiteX6-43" fmla="*/ 971107 w 1404447"/>
                    <a:gd name="connsiteY6-44" fmla="*/ 56706 h 340241"/>
                    <a:gd name="connsiteX7-45" fmla="*/ 1034903 w 1404447"/>
                    <a:gd name="connsiteY7-46" fmla="*/ 63795 h 340241"/>
                    <a:gd name="connsiteX8-47" fmla="*/ 1119963 w 1404447"/>
                    <a:gd name="connsiteY8-48" fmla="*/ 85060 h 340241"/>
                    <a:gd name="connsiteX9-49" fmla="*/ 1162493 w 1404447"/>
                    <a:gd name="connsiteY9-50" fmla="*/ 113413 h 340241"/>
                    <a:gd name="connsiteX10-51" fmla="*/ 1290084 w 1404447"/>
                    <a:gd name="connsiteY10-52" fmla="*/ 141767 h 340241"/>
                    <a:gd name="connsiteX11-53" fmla="*/ 1368056 w 1404447"/>
                    <a:gd name="connsiteY11-54" fmla="*/ 170120 h 340241"/>
                    <a:gd name="connsiteX12-55" fmla="*/ 1389321 w 1404447"/>
                    <a:gd name="connsiteY12-56" fmla="*/ 191386 h 340241"/>
                    <a:gd name="connsiteX13-57" fmla="*/ 1382233 w 1404447"/>
                    <a:gd name="connsiteY13-58" fmla="*/ 340241 h 340241"/>
                    <a:gd name="connsiteX0-59" fmla="*/ 0 w 1382233"/>
                    <a:gd name="connsiteY0-60" fmla="*/ 0 h 340241"/>
                    <a:gd name="connsiteX1-61" fmla="*/ 92149 w 1382233"/>
                    <a:gd name="connsiteY1-62" fmla="*/ 7088 h 340241"/>
                    <a:gd name="connsiteX2-63" fmla="*/ 205563 w 1382233"/>
                    <a:gd name="connsiteY2-64" fmla="*/ 35441 h 340241"/>
                    <a:gd name="connsiteX3-65" fmla="*/ 453656 w 1382233"/>
                    <a:gd name="connsiteY3-66" fmla="*/ 56706 h 340241"/>
                    <a:gd name="connsiteX4-67" fmla="*/ 730103 w 1382233"/>
                    <a:gd name="connsiteY4-68" fmla="*/ 42530 h 340241"/>
                    <a:gd name="connsiteX5-69" fmla="*/ 921489 w 1382233"/>
                    <a:gd name="connsiteY5-70" fmla="*/ 49618 h 340241"/>
                    <a:gd name="connsiteX6-71" fmla="*/ 971107 w 1382233"/>
                    <a:gd name="connsiteY6-72" fmla="*/ 56706 h 340241"/>
                    <a:gd name="connsiteX7-73" fmla="*/ 1034903 w 1382233"/>
                    <a:gd name="connsiteY7-74" fmla="*/ 63795 h 340241"/>
                    <a:gd name="connsiteX8-75" fmla="*/ 1119963 w 1382233"/>
                    <a:gd name="connsiteY8-76" fmla="*/ 85060 h 340241"/>
                    <a:gd name="connsiteX9-77" fmla="*/ 1162493 w 1382233"/>
                    <a:gd name="connsiteY9-78" fmla="*/ 113413 h 340241"/>
                    <a:gd name="connsiteX10-79" fmla="*/ 1290084 w 1382233"/>
                    <a:gd name="connsiteY10-80" fmla="*/ 141767 h 340241"/>
                    <a:gd name="connsiteX11-81" fmla="*/ 1368056 w 1382233"/>
                    <a:gd name="connsiteY11-82" fmla="*/ 170120 h 340241"/>
                    <a:gd name="connsiteX12-83" fmla="*/ 1382233 w 1382233"/>
                    <a:gd name="connsiteY12-84" fmla="*/ 340241 h 3402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Lst>
                  <a:rect l="l" t="t" r="r" b="b"/>
                  <a:pathLst>
                    <a:path w="1382233" h="340241">
                      <a:moveTo>
                        <a:pt x="0" y="0"/>
                      </a:moveTo>
                      <a:cubicBezTo>
                        <a:pt x="30716" y="2363"/>
                        <a:pt x="61790" y="1854"/>
                        <a:pt x="92149" y="7088"/>
                      </a:cubicBezTo>
                      <a:cubicBezTo>
                        <a:pt x="130551" y="13709"/>
                        <a:pt x="166719" y="32333"/>
                        <a:pt x="205563" y="35441"/>
                      </a:cubicBezTo>
                      <a:cubicBezTo>
                        <a:pt x="406442" y="51512"/>
                        <a:pt x="323808" y="43722"/>
                        <a:pt x="453656" y="56706"/>
                      </a:cubicBezTo>
                      <a:cubicBezTo>
                        <a:pt x="562779" y="46786"/>
                        <a:pt x="593765" y="42530"/>
                        <a:pt x="730103" y="42530"/>
                      </a:cubicBezTo>
                      <a:cubicBezTo>
                        <a:pt x="793942" y="42530"/>
                        <a:pt x="857694" y="47255"/>
                        <a:pt x="921489" y="49618"/>
                      </a:cubicBezTo>
                      <a:lnTo>
                        <a:pt x="971107" y="56706"/>
                      </a:lnTo>
                      <a:cubicBezTo>
                        <a:pt x="992338" y="59360"/>
                        <a:pt x="1013722" y="60769"/>
                        <a:pt x="1034903" y="63795"/>
                      </a:cubicBezTo>
                      <a:cubicBezTo>
                        <a:pt x="1066294" y="68280"/>
                        <a:pt x="1088626" y="76106"/>
                        <a:pt x="1119963" y="85060"/>
                      </a:cubicBezTo>
                      <a:cubicBezTo>
                        <a:pt x="1134140" y="94511"/>
                        <a:pt x="1146613" y="107238"/>
                        <a:pt x="1162493" y="113413"/>
                      </a:cubicBezTo>
                      <a:cubicBezTo>
                        <a:pt x="1214312" y="133565"/>
                        <a:pt x="1255824" y="132316"/>
                        <a:pt x="1290084" y="141767"/>
                      </a:cubicBezTo>
                      <a:cubicBezTo>
                        <a:pt x="1324345" y="151218"/>
                        <a:pt x="1351517" y="161850"/>
                        <a:pt x="1368056" y="170120"/>
                      </a:cubicBezTo>
                      <a:cubicBezTo>
                        <a:pt x="1383414" y="203199"/>
                        <a:pt x="1379279" y="304799"/>
                        <a:pt x="1382233" y="340241"/>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69" name="任意多边形: 形状 2768"/>
                <p:cNvSpPr/>
                <p:nvPr/>
              </p:nvSpPr>
              <p:spPr>
                <a:xfrm>
                  <a:off x="4125581" y="5954905"/>
                  <a:ext cx="1458831" cy="291678"/>
                </a:xfrm>
                <a:custGeom>
                  <a:avLst/>
                  <a:gdLst>
                    <a:gd name="connsiteX0" fmla="*/ 0 w 1453116"/>
                    <a:gd name="connsiteY0" fmla="*/ 0 h 297712"/>
                    <a:gd name="connsiteX1" fmla="*/ 70884 w 1453116"/>
                    <a:gd name="connsiteY1" fmla="*/ 7089 h 297712"/>
                    <a:gd name="connsiteX2" fmla="*/ 141768 w 1453116"/>
                    <a:gd name="connsiteY2" fmla="*/ 28354 h 297712"/>
                    <a:gd name="connsiteX3" fmla="*/ 170121 w 1453116"/>
                    <a:gd name="connsiteY3" fmla="*/ 35442 h 297712"/>
                    <a:gd name="connsiteX4" fmla="*/ 248093 w 1453116"/>
                    <a:gd name="connsiteY4" fmla="*/ 42531 h 297712"/>
                    <a:gd name="connsiteX5" fmla="*/ 340242 w 1453116"/>
                    <a:gd name="connsiteY5" fmla="*/ 56707 h 297712"/>
                    <a:gd name="connsiteX6" fmla="*/ 439479 w 1453116"/>
                    <a:gd name="connsiteY6" fmla="*/ 63796 h 297712"/>
                    <a:gd name="connsiteX7" fmla="*/ 467833 w 1453116"/>
                    <a:gd name="connsiteY7" fmla="*/ 70884 h 297712"/>
                    <a:gd name="connsiteX8" fmla="*/ 694661 w 1453116"/>
                    <a:gd name="connsiteY8" fmla="*/ 42531 h 297712"/>
                    <a:gd name="connsiteX9" fmla="*/ 1034902 w 1453116"/>
                    <a:gd name="connsiteY9" fmla="*/ 49619 h 297712"/>
                    <a:gd name="connsiteX10" fmla="*/ 1077433 w 1453116"/>
                    <a:gd name="connsiteY10" fmla="*/ 63796 h 297712"/>
                    <a:gd name="connsiteX11" fmla="*/ 1098698 w 1453116"/>
                    <a:gd name="connsiteY11" fmla="*/ 70884 h 297712"/>
                    <a:gd name="connsiteX12" fmla="*/ 1112875 w 1453116"/>
                    <a:gd name="connsiteY12" fmla="*/ 92149 h 297712"/>
                    <a:gd name="connsiteX13" fmla="*/ 1155405 w 1453116"/>
                    <a:gd name="connsiteY13" fmla="*/ 106326 h 297712"/>
                    <a:gd name="connsiteX14" fmla="*/ 1353879 w 1453116"/>
                    <a:gd name="connsiteY14" fmla="*/ 141768 h 297712"/>
                    <a:gd name="connsiteX15" fmla="*/ 1396409 w 1453116"/>
                    <a:gd name="connsiteY15" fmla="*/ 163033 h 297712"/>
                    <a:gd name="connsiteX16" fmla="*/ 1417675 w 1453116"/>
                    <a:gd name="connsiteY16" fmla="*/ 233917 h 297712"/>
                    <a:gd name="connsiteX17" fmla="*/ 1431851 w 1453116"/>
                    <a:gd name="connsiteY17" fmla="*/ 255182 h 297712"/>
                    <a:gd name="connsiteX18" fmla="*/ 1453116 w 1453116"/>
                    <a:gd name="connsiteY18" fmla="*/ 297712 h 297712"/>
                    <a:gd name="connsiteX0-1" fmla="*/ 0 w 1453116"/>
                    <a:gd name="connsiteY0-2" fmla="*/ 0 h 297712"/>
                    <a:gd name="connsiteX1-3" fmla="*/ 70884 w 1453116"/>
                    <a:gd name="connsiteY1-4" fmla="*/ 7089 h 297712"/>
                    <a:gd name="connsiteX2-5" fmla="*/ 141768 w 1453116"/>
                    <a:gd name="connsiteY2-6" fmla="*/ 28354 h 297712"/>
                    <a:gd name="connsiteX3-7" fmla="*/ 170121 w 1453116"/>
                    <a:gd name="connsiteY3-8" fmla="*/ 35442 h 297712"/>
                    <a:gd name="connsiteX4-9" fmla="*/ 248093 w 1453116"/>
                    <a:gd name="connsiteY4-10" fmla="*/ 42531 h 297712"/>
                    <a:gd name="connsiteX5-11" fmla="*/ 340242 w 1453116"/>
                    <a:gd name="connsiteY5-12" fmla="*/ 56707 h 297712"/>
                    <a:gd name="connsiteX6-13" fmla="*/ 439479 w 1453116"/>
                    <a:gd name="connsiteY6-14" fmla="*/ 63796 h 297712"/>
                    <a:gd name="connsiteX7-15" fmla="*/ 467833 w 1453116"/>
                    <a:gd name="connsiteY7-16" fmla="*/ 70884 h 297712"/>
                    <a:gd name="connsiteX8-17" fmla="*/ 694661 w 1453116"/>
                    <a:gd name="connsiteY8-18" fmla="*/ 42531 h 297712"/>
                    <a:gd name="connsiteX9-19" fmla="*/ 1034902 w 1453116"/>
                    <a:gd name="connsiteY9-20" fmla="*/ 49619 h 297712"/>
                    <a:gd name="connsiteX10-21" fmla="*/ 1077433 w 1453116"/>
                    <a:gd name="connsiteY10-22" fmla="*/ 63796 h 297712"/>
                    <a:gd name="connsiteX11-23" fmla="*/ 1098698 w 1453116"/>
                    <a:gd name="connsiteY11-24" fmla="*/ 70884 h 297712"/>
                    <a:gd name="connsiteX12-25" fmla="*/ 1155405 w 1453116"/>
                    <a:gd name="connsiteY12-26" fmla="*/ 106326 h 297712"/>
                    <a:gd name="connsiteX13-27" fmla="*/ 1353879 w 1453116"/>
                    <a:gd name="connsiteY13-28" fmla="*/ 141768 h 297712"/>
                    <a:gd name="connsiteX14-29" fmla="*/ 1396409 w 1453116"/>
                    <a:gd name="connsiteY14-30" fmla="*/ 163033 h 297712"/>
                    <a:gd name="connsiteX15-31" fmla="*/ 1417675 w 1453116"/>
                    <a:gd name="connsiteY15-32" fmla="*/ 233917 h 297712"/>
                    <a:gd name="connsiteX16-33" fmla="*/ 1431851 w 1453116"/>
                    <a:gd name="connsiteY16-34" fmla="*/ 255182 h 297712"/>
                    <a:gd name="connsiteX17-35" fmla="*/ 1453116 w 1453116"/>
                    <a:gd name="connsiteY17-36" fmla="*/ 297712 h 297712"/>
                    <a:gd name="connsiteX0-37" fmla="*/ 0 w 1453116"/>
                    <a:gd name="connsiteY0-38" fmla="*/ 0 h 297712"/>
                    <a:gd name="connsiteX1-39" fmla="*/ 70884 w 1453116"/>
                    <a:gd name="connsiteY1-40" fmla="*/ 7089 h 297712"/>
                    <a:gd name="connsiteX2-41" fmla="*/ 141768 w 1453116"/>
                    <a:gd name="connsiteY2-42" fmla="*/ 28354 h 297712"/>
                    <a:gd name="connsiteX3-43" fmla="*/ 170121 w 1453116"/>
                    <a:gd name="connsiteY3-44" fmla="*/ 35442 h 297712"/>
                    <a:gd name="connsiteX4-45" fmla="*/ 248093 w 1453116"/>
                    <a:gd name="connsiteY4-46" fmla="*/ 42531 h 297712"/>
                    <a:gd name="connsiteX5-47" fmla="*/ 340242 w 1453116"/>
                    <a:gd name="connsiteY5-48" fmla="*/ 56707 h 297712"/>
                    <a:gd name="connsiteX6-49" fmla="*/ 439479 w 1453116"/>
                    <a:gd name="connsiteY6-50" fmla="*/ 63796 h 297712"/>
                    <a:gd name="connsiteX7-51" fmla="*/ 467833 w 1453116"/>
                    <a:gd name="connsiteY7-52" fmla="*/ 70884 h 297712"/>
                    <a:gd name="connsiteX8-53" fmla="*/ 694661 w 1453116"/>
                    <a:gd name="connsiteY8-54" fmla="*/ 42531 h 297712"/>
                    <a:gd name="connsiteX9-55" fmla="*/ 1034902 w 1453116"/>
                    <a:gd name="connsiteY9-56" fmla="*/ 49619 h 297712"/>
                    <a:gd name="connsiteX10-57" fmla="*/ 1077433 w 1453116"/>
                    <a:gd name="connsiteY10-58" fmla="*/ 63796 h 297712"/>
                    <a:gd name="connsiteX11-59" fmla="*/ 1155405 w 1453116"/>
                    <a:gd name="connsiteY11-60" fmla="*/ 106326 h 297712"/>
                    <a:gd name="connsiteX12-61" fmla="*/ 1353879 w 1453116"/>
                    <a:gd name="connsiteY12-62" fmla="*/ 141768 h 297712"/>
                    <a:gd name="connsiteX13-63" fmla="*/ 1396409 w 1453116"/>
                    <a:gd name="connsiteY13-64" fmla="*/ 163033 h 297712"/>
                    <a:gd name="connsiteX14-65" fmla="*/ 1417675 w 1453116"/>
                    <a:gd name="connsiteY14-66" fmla="*/ 233917 h 297712"/>
                    <a:gd name="connsiteX15-67" fmla="*/ 1431851 w 1453116"/>
                    <a:gd name="connsiteY15-68" fmla="*/ 255182 h 297712"/>
                    <a:gd name="connsiteX16-69" fmla="*/ 1453116 w 1453116"/>
                    <a:gd name="connsiteY16-70" fmla="*/ 297712 h 297712"/>
                    <a:gd name="connsiteX0-71" fmla="*/ 0 w 1453116"/>
                    <a:gd name="connsiteY0-72" fmla="*/ 0 h 297712"/>
                    <a:gd name="connsiteX1-73" fmla="*/ 70884 w 1453116"/>
                    <a:gd name="connsiteY1-74" fmla="*/ 7089 h 297712"/>
                    <a:gd name="connsiteX2-75" fmla="*/ 141768 w 1453116"/>
                    <a:gd name="connsiteY2-76" fmla="*/ 28354 h 297712"/>
                    <a:gd name="connsiteX3-77" fmla="*/ 170121 w 1453116"/>
                    <a:gd name="connsiteY3-78" fmla="*/ 35442 h 297712"/>
                    <a:gd name="connsiteX4-79" fmla="*/ 248093 w 1453116"/>
                    <a:gd name="connsiteY4-80" fmla="*/ 42531 h 297712"/>
                    <a:gd name="connsiteX5-81" fmla="*/ 340242 w 1453116"/>
                    <a:gd name="connsiteY5-82" fmla="*/ 56707 h 297712"/>
                    <a:gd name="connsiteX6-83" fmla="*/ 439479 w 1453116"/>
                    <a:gd name="connsiteY6-84" fmla="*/ 63796 h 297712"/>
                    <a:gd name="connsiteX7-85" fmla="*/ 467833 w 1453116"/>
                    <a:gd name="connsiteY7-86" fmla="*/ 70884 h 297712"/>
                    <a:gd name="connsiteX8-87" fmla="*/ 694661 w 1453116"/>
                    <a:gd name="connsiteY8-88" fmla="*/ 42531 h 297712"/>
                    <a:gd name="connsiteX9-89" fmla="*/ 1034902 w 1453116"/>
                    <a:gd name="connsiteY9-90" fmla="*/ 49619 h 297712"/>
                    <a:gd name="connsiteX10-91" fmla="*/ 1155405 w 1453116"/>
                    <a:gd name="connsiteY10-92" fmla="*/ 106326 h 297712"/>
                    <a:gd name="connsiteX11-93" fmla="*/ 1353879 w 1453116"/>
                    <a:gd name="connsiteY11-94" fmla="*/ 141768 h 297712"/>
                    <a:gd name="connsiteX12-95" fmla="*/ 1396409 w 1453116"/>
                    <a:gd name="connsiteY12-96" fmla="*/ 163033 h 297712"/>
                    <a:gd name="connsiteX13-97" fmla="*/ 1417675 w 1453116"/>
                    <a:gd name="connsiteY13-98" fmla="*/ 233917 h 297712"/>
                    <a:gd name="connsiteX14-99" fmla="*/ 1431851 w 1453116"/>
                    <a:gd name="connsiteY14-100" fmla="*/ 255182 h 297712"/>
                    <a:gd name="connsiteX15-101" fmla="*/ 1453116 w 1453116"/>
                    <a:gd name="connsiteY15-102" fmla="*/ 297712 h 297712"/>
                    <a:gd name="connsiteX0-103" fmla="*/ 0 w 1453116"/>
                    <a:gd name="connsiteY0-104" fmla="*/ 0 h 297712"/>
                    <a:gd name="connsiteX1-105" fmla="*/ 70884 w 1453116"/>
                    <a:gd name="connsiteY1-106" fmla="*/ 7089 h 297712"/>
                    <a:gd name="connsiteX2-107" fmla="*/ 141768 w 1453116"/>
                    <a:gd name="connsiteY2-108" fmla="*/ 28354 h 297712"/>
                    <a:gd name="connsiteX3-109" fmla="*/ 170121 w 1453116"/>
                    <a:gd name="connsiteY3-110" fmla="*/ 35442 h 297712"/>
                    <a:gd name="connsiteX4-111" fmla="*/ 248093 w 1453116"/>
                    <a:gd name="connsiteY4-112" fmla="*/ 42531 h 297712"/>
                    <a:gd name="connsiteX5-113" fmla="*/ 340242 w 1453116"/>
                    <a:gd name="connsiteY5-114" fmla="*/ 56707 h 297712"/>
                    <a:gd name="connsiteX6-115" fmla="*/ 439479 w 1453116"/>
                    <a:gd name="connsiteY6-116" fmla="*/ 63796 h 297712"/>
                    <a:gd name="connsiteX7-117" fmla="*/ 467833 w 1453116"/>
                    <a:gd name="connsiteY7-118" fmla="*/ 70884 h 297712"/>
                    <a:gd name="connsiteX8-119" fmla="*/ 694661 w 1453116"/>
                    <a:gd name="connsiteY8-120" fmla="*/ 42531 h 297712"/>
                    <a:gd name="connsiteX9-121" fmla="*/ 1034902 w 1453116"/>
                    <a:gd name="connsiteY9-122" fmla="*/ 49619 h 297712"/>
                    <a:gd name="connsiteX10-123" fmla="*/ 1155405 w 1453116"/>
                    <a:gd name="connsiteY10-124" fmla="*/ 106326 h 297712"/>
                    <a:gd name="connsiteX11-125" fmla="*/ 1353879 w 1453116"/>
                    <a:gd name="connsiteY11-126" fmla="*/ 141768 h 297712"/>
                    <a:gd name="connsiteX12-127" fmla="*/ 1396409 w 1453116"/>
                    <a:gd name="connsiteY12-128" fmla="*/ 163033 h 297712"/>
                    <a:gd name="connsiteX13-129" fmla="*/ 1417675 w 1453116"/>
                    <a:gd name="connsiteY13-130" fmla="*/ 233917 h 297712"/>
                    <a:gd name="connsiteX14-131" fmla="*/ 1431851 w 1453116"/>
                    <a:gd name="connsiteY14-132" fmla="*/ 255182 h 297712"/>
                    <a:gd name="connsiteX15-133" fmla="*/ 1453116 w 1453116"/>
                    <a:gd name="connsiteY15-134" fmla="*/ 297712 h 297712"/>
                    <a:gd name="connsiteX0-135" fmla="*/ 0 w 1453116"/>
                    <a:gd name="connsiteY0-136" fmla="*/ 0 h 297712"/>
                    <a:gd name="connsiteX1-137" fmla="*/ 70884 w 1453116"/>
                    <a:gd name="connsiteY1-138" fmla="*/ 7089 h 297712"/>
                    <a:gd name="connsiteX2-139" fmla="*/ 141768 w 1453116"/>
                    <a:gd name="connsiteY2-140" fmla="*/ 28354 h 297712"/>
                    <a:gd name="connsiteX3-141" fmla="*/ 170121 w 1453116"/>
                    <a:gd name="connsiteY3-142" fmla="*/ 35442 h 297712"/>
                    <a:gd name="connsiteX4-143" fmla="*/ 248093 w 1453116"/>
                    <a:gd name="connsiteY4-144" fmla="*/ 42531 h 297712"/>
                    <a:gd name="connsiteX5-145" fmla="*/ 340242 w 1453116"/>
                    <a:gd name="connsiteY5-146" fmla="*/ 56707 h 297712"/>
                    <a:gd name="connsiteX6-147" fmla="*/ 439479 w 1453116"/>
                    <a:gd name="connsiteY6-148" fmla="*/ 63796 h 297712"/>
                    <a:gd name="connsiteX7-149" fmla="*/ 467833 w 1453116"/>
                    <a:gd name="connsiteY7-150" fmla="*/ 70884 h 297712"/>
                    <a:gd name="connsiteX8-151" fmla="*/ 694661 w 1453116"/>
                    <a:gd name="connsiteY8-152" fmla="*/ 42531 h 297712"/>
                    <a:gd name="connsiteX9-153" fmla="*/ 1034902 w 1453116"/>
                    <a:gd name="connsiteY9-154" fmla="*/ 49619 h 297712"/>
                    <a:gd name="connsiteX10-155" fmla="*/ 1155405 w 1453116"/>
                    <a:gd name="connsiteY10-156" fmla="*/ 106326 h 297712"/>
                    <a:gd name="connsiteX11-157" fmla="*/ 1353879 w 1453116"/>
                    <a:gd name="connsiteY11-158" fmla="*/ 141768 h 297712"/>
                    <a:gd name="connsiteX12-159" fmla="*/ 1396409 w 1453116"/>
                    <a:gd name="connsiteY12-160" fmla="*/ 163033 h 297712"/>
                    <a:gd name="connsiteX13-161" fmla="*/ 1431851 w 1453116"/>
                    <a:gd name="connsiteY13-162" fmla="*/ 255182 h 297712"/>
                    <a:gd name="connsiteX14-163" fmla="*/ 1453116 w 1453116"/>
                    <a:gd name="connsiteY14-164" fmla="*/ 297712 h 297712"/>
                    <a:gd name="connsiteX0-165" fmla="*/ 0 w 1458831"/>
                    <a:gd name="connsiteY0-166" fmla="*/ 1586 h 291678"/>
                    <a:gd name="connsiteX1-167" fmla="*/ 76599 w 1458831"/>
                    <a:gd name="connsiteY1-168" fmla="*/ 1055 h 291678"/>
                    <a:gd name="connsiteX2-169" fmla="*/ 147483 w 1458831"/>
                    <a:gd name="connsiteY2-170" fmla="*/ 22320 h 291678"/>
                    <a:gd name="connsiteX3-171" fmla="*/ 175836 w 1458831"/>
                    <a:gd name="connsiteY3-172" fmla="*/ 29408 h 291678"/>
                    <a:gd name="connsiteX4-173" fmla="*/ 253808 w 1458831"/>
                    <a:gd name="connsiteY4-174" fmla="*/ 36497 h 291678"/>
                    <a:gd name="connsiteX5-175" fmla="*/ 345957 w 1458831"/>
                    <a:gd name="connsiteY5-176" fmla="*/ 50673 h 291678"/>
                    <a:gd name="connsiteX6-177" fmla="*/ 445194 w 1458831"/>
                    <a:gd name="connsiteY6-178" fmla="*/ 57762 h 291678"/>
                    <a:gd name="connsiteX7-179" fmla="*/ 473548 w 1458831"/>
                    <a:gd name="connsiteY7-180" fmla="*/ 64850 h 291678"/>
                    <a:gd name="connsiteX8-181" fmla="*/ 700376 w 1458831"/>
                    <a:gd name="connsiteY8-182" fmla="*/ 36497 h 291678"/>
                    <a:gd name="connsiteX9-183" fmla="*/ 1040617 w 1458831"/>
                    <a:gd name="connsiteY9-184" fmla="*/ 43585 h 291678"/>
                    <a:gd name="connsiteX10-185" fmla="*/ 1161120 w 1458831"/>
                    <a:gd name="connsiteY10-186" fmla="*/ 100292 h 291678"/>
                    <a:gd name="connsiteX11-187" fmla="*/ 1359594 w 1458831"/>
                    <a:gd name="connsiteY11-188" fmla="*/ 135734 h 291678"/>
                    <a:gd name="connsiteX12-189" fmla="*/ 1402124 w 1458831"/>
                    <a:gd name="connsiteY12-190" fmla="*/ 156999 h 291678"/>
                    <a:gd name="connsiteX13-191" fmla="*/ 1437566 w 1458831"/>
                    <a:gd name="connsiteY13-192" fmla="*/ 249148 h 291678"/>
                    <a:gd name="connsiteX14-193" fmla="*/ 1458831 w 1458831"/>
                    <a:gd name="connsiteY14-194" fmla="*/ 291678 h 29167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1458831" h="291678">
                      <a:moveTo>
                        <a:pt x="0" y="1586"/>
                      </a:moveTo>
                      <a:cubicBezTo>
                        <a:pt x="23628" y="3949"/>
                        <a:pt x="52019" y="-2401"/>
                        <a:pt x="76599" y="1055"/>
                      </a:cubicBezTo>
                      <a:cubicBezTo>
                        <a:pt x="101179" y="4511"/>
                        <a:pt x="123764" y="15543"/>
                        <a:pt x="147483" y="22320"/>
                      </a:cubicBezTo>
                      <a:cubicBezTo>
                        <a:pt x="156850" y="24996"/>
                        <a:pt x="166180" y="28120"/>
                        <a:pt x="175836" y="29408"/>
                      </a:cubicBezTo>
                      <a:cubicBezTo>
                        <a:pt x="201705" y="32857"/>
                        <a:pt x="227817" y="34134"/>
                        <a:pt x="253808" y="36497"/>
                      </a:cubicBezTo>
                      <a:cubicBezTo>
                        <a:pt x="295958" y="50546"/>
                        <a:pt x="272858" y="44581"/>
                        <a:pt x="345957" y="50673"/>
                      </a:cubicBezTo>
                      <a:cubicBezTo>
                        <a:pt x="379006" y="53427"/>
                        <a:pt x="412115" y="55399"/>
                        <a:pt x="445194" y="57762"/>
                      </a:cubicBezTo>
                      <a:cubicBezTo>
                        <a:pt x="454645" y="60125"/>
                        <a:pt x="463829" y="65520"/>
                        <a:pt x="473548" y="64850"/>
                      </a:cubicBezTo>
                      <a:cubicBezTo>
                        <a:pt x="533483" y="60717"/>
                        <a:pt x="629454" y="46628"/>
                        <a:pt x="700376" y="36497"/>
                      </a:cubicBezTo>
                      <a:lnTo>
                        <a:pt x="1040617" y="43585"/>
                      </a:lnTo>
                      <a:lnTo>
                        <a:pt x="1161120" y="100292"/>
                      </a:lnTo>
                      <a:cubicBezTo>
                        <a:pt x="1214283" y="115650"/>
                        <a:pt x="1186629" y="127871"/>
                        <a:pt x="1359594" y="135734"/>
                      </a:cubicBezTo>
                      <a:cubicBezTo>
                        <a:pt x="1371182" y="139596"/>
                        <a:pt x="1389129" y="138097"/>
                        <a:pt x="1402124" y="156999"/>
                      </a:cubicBezTo>
                      <a:cubicBezTo>
                        <a:pt x="1415119" y="175901"/>
                        <a:pt x="1428115" y="226702"/>
                        <a:pt x="1437566" y="249148"/>
                      </a:cubicBezTo>
                      <a:cubicBezTo>
                        <a:pt x="1460692" y="295400"/>
                        <a:pt x="1440722" y="273569"/>
                        <a:pt x="1458831" y="291678"/>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2749" name="组合 2748"/>
              <p:cNvGrpSpPr/>
              <p:nvPr/>
            </p:nvGrpSpPr>
            <p:grpSpPr>
              <a:xfrm>
                <a:off x="2732564" y="5557078"/>
                <a:ext cx="3329264" cy="317801"/>
                <a:chOff x="2360594" y="4858172"/>
                <a:chExt cx="4372099" cy="540054"/>
              </a:xfrm>
            </p:grpSpPr>
            <p:sp>
              <p:nvSpPr>
                <p:cNvPr id="2766" name="弧形 2765"/>
                <p:cNvSpPr/>
                <p:nvPr/>
              </p:nvSpPr>
              <p:spPr>
                <a:xfrm rot="276948">
                  <a:off x="2360594" y="5026107"/>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767" name="弧形 2766"/>
                <p:cNvSpPr/>
                <p:nvPr/>
              </p:nvSpPr>
              <p:spPr>
                <a:xfrm rot="11078081">
                  <a:off x="3490145" y="4858172"/>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2750" name="组合 2749"/>
              <p:cNvGrpSpPr/>
              <p:nvPr/>
            </p:nvGrpSpPr>
            <p:grpSpPr>
              <a:xfrm rot="21010653">
                <a:off x="7119993" y="4478451"/>
                <a:ext cx="2487048" cy="325194"/>
                <a:chOff x="2890939" y="4753784"/>
                <a:chExt cx="3841754" cy="476507"/>
              </a:xfrm>
            </p:grpSpPr>
            <p:sp>
              <p:nvSpPr>
                <p:cNvPr id="2764" name="弧形 2763"/>
                <p:cNvSpPr/>
                <p:nvPr/>
              </p:nvSpPr>
              <p:spPr>
                <a:xfrm rot="11175244">
                  <a:off x="2890939" y="4753784"/>
                  <a:ext cx="3242548" cy="372119"/>
                </a:xfrm>
                <a:prstGeom prst="arc">
                  <a:avLst>
                    <a:gd name="adj1" fmla="val 12057770"/>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765" name="弧形 2764"/>
                <p:cNvSpPr/>
                <p:nvPr/>
              </p:nvSpPr>
              <p:spPr>
                <a:xfrm rot="11078081">
                  <a:off x="3490145" y="4858172"/>
                  <a:ext cx="3242548" cy="372119"/>
                </a:xfrm>
                <a:prstGeom prst="arc">
                  <a:avLst>
                    <a:gd name="adj1" fmla="val 12708311"/>
                    <a:gd name="adj2" fmla="val 21076300"/>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2751" name="组合 2750"/>
              <p:cNvGrpSpPr/>
              <p:nvPr/>
            </p:nvGrpSpPr>
            <p:grpSpPr>
              <a:xfrm rot="20416165">
                <a:off x="5318892" y="4748661"/>
                <a:ext cx="1377879" cy="266200"/>
                <a:chOff x="8123580" y="5809204"/>
                <a:chExt cx="2682539" cy="481779"/>
              </a:xfrm>
            </p:grpSpPr>
            <p:sp>
              <p:nvSpPr>
                <p:cNvPr id="2762" name="弧形 2761"/>
                <p:cNvSpPr/>
                <p:nvPr/>
              </p:nvSpPr>
              <p:spPr>
                <a:xfrm rot="10800000">
                  <a:off x="8232705" y="6028260"/>
                  <a:ext cx="2573414" cy="201498"/>
                </a:xfrm>
                <a:prstGeom prst="arc">
                  <a:avLst>
                    <a:gd name="adj1" fmla="val 11088763"/>
                    <a:gd name="adj2" fmla="val 2148848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763" name="弧形 2762"/>
                <p:cNvSpPr/>
                <p:nvPr/>
              </p:nvSpPr>
              <p:spPr>
                <a:xfrm rot="10800000">
                  <a:off x="8123580" y="5809204"/>
                  <a:ext cx="2573414" cy="481779"/>
                </a:xfrm>
                <a:prstGeom prst="arc">
                  <a:avLst>
                    <a:gd name="adj1" fmla="val 11262245"/>
                    <a:gd name="adj2" fmla="val 2120899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2752" name="组合 2751"/>
              <p:cNvGrpSpPr/>
              <p:nvPr/>
            </p:nvGrpSpPr>
            <p:grpSpPr>
              <a:xfrm rot="21010653">
                <a:off x="8013358" y="4346663"/>
                <a:ext cx="1521475" cy="192400"/>
                <a:chOff x="2890939" y="4753785"/>
                <a:chExt cx="3841755" cy="476505"/>
              </a:xfrm>
            </p:grpSpPr>
            <p:sp>
              <p:nvSpPr>
                <p:cNvPr id="2760" name="弧形 2759"/>
                <p:cNvSpPr/>
                <p:nvPr/>
              </p:nvSpPr>
              <p:spPr>
                <a:xfrm rot="11175244">
                  <a:off x="2890939" y="4753784"/>
                  <a:ext cx="3242548" cy="372119"/>
                </a:xfrm>
                <a:prstGeom prst="arc">
                  <a:avLst>
                    <a:gd name="adj1" fmla="val 11284561"/>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761" name="弧形 2760"/>
                <p:cNvSpPr/>
                <p:nvPr/>
              </p:nvSpPr>
              <p:spPr>
                <a:xfrm rot="11078081">
                  <a:off x="3490145" y="4858172"/>
                  <a:ext cx="3242548" cy="372119"/>
                </a:xfrm>
                <a:prstGeom prst="arc">
                  <a:avLst>
                    <a:gd name="adj1" fmla="val 12678965"/>
                    <a:gd name="adj2" fmla="val 21411998"/>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2753" name="弧形 2752"/>
              <p:cNvSpPr/>
              <p:nvPr/>
            </p:nvSpPr>
            <p:spPr>
              <a:xfrm rot="4079546">
                <a:off x="6809463" y="2966183"/>
                <a:ext cx="454347" cy="3452551"/>
              </a:xfrm>
              <a:prstGeom prst="arc">
                <a:avLst>
                  <a:gd name="adj1" fmla="val 16673787"/>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754" name="弧形 2753"/>
              <p:cNvSpPr/>
              <p:nvPr/>
            </p:nvSpPr>
            <p:spPr>
              <a:xfrm rot="4079546">
                <a:off x="6866470" y="2979582"/>
                <a:ext cx="454347" cy="3452551"/>
              </a:xfrm>
              <a:prstGeom prst="arc">
                <a:avLst>
                  <a:gd name="adj1" fmla="val 16651770"/>
                  <a:gd name="adj2" fmla="val 20952872"/>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2755" name="组合 2754"/>
              <p:cNvGrpSpPr/>
              <p:nvPr/>
            </p:nvGrpSpPr>
            <p:grpSpPr>
              <a:xfrm rot="9696540" flipH="1">
                <a:off x="6169766" y="4768190"/>
                <a:ext cx="2487047" cy="325197"/>
                <a:chOff x="2890940" y="4753775"/>
                <a:chExt cx="3841753" cy="476512"/>
              </a:xfrm>
            </p:grpSpPr>
            <p:sp>
              <p:nvSpPr>
                <p:cNvPr id="2758" name="弧形 2757"/>
                <p:cNvSpPr/>
                <p:nvPr/>
              </p:nvSpPr>
              <p:spPr>
                <a:xfrm rot="11175244">
                  <a:off x="2890940" y="4753775"/>
                  <a:ext cx="3242550" cy="372121"/>
                </a:xfrm>
                <a:prstGeom prst="arc">
                  <a:avLst>
                    <a:gd name="adj1" fmla="val 17210580"/>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759" name="弧形 2758"/>
                <p:cNvSpPr/>
                <p:nvPr/>
              </p:nvSpPr>
              <p:spPr>
                <a:xfrm rot="11078081">
                  <a:off x="3490146" y="4858169"/>
                  <a:ext cx="3242547" cy="372118"/>
                </a:xfrm>
                <a:prstGeom prst="arc">
                  <a:avLst>
                    <a:gd name="adj1" fmla="val 20846501"/>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2756" name="任意多边形: 形状 2755"/>
              <p:cNvSpPr/>
              <p:nvPr/>
            </p:nvSpPr>
            <p:spPr>
              <a:xfrm>
                <a:off x="3189791" y="4976757"/>
                <a:ext cx="609289" cy="705869"/>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261738 w 588334"/>
                  <a:gd name="connsiteY0-2" fmla="*/ 0 h 715394"/>
                  <a:gd name="connsiteX1-3" fmla="*/ 411125 w 588334"/>
                  <a:gd name="connsiteY1-4" fmla="*/ 13645 h 715394"/>
                  <a:gd name="connsiteX2-5" fmla="*/ 482009 w 588334"/>
                  <a:gd name="connsiteY2-6" fmla="*/ 41999 h 715394"/>
                  <a:gd name="connsiteX3-7" fmla="*/ 574158 w 588334"/>
                  <a:gd name="connsiteY3-8" fmla="*/ 98706 h 715394"/>
                  <a:gd name="connsiteX4-9" fmla="*/ 588334 w 588334"/>
                  <a:gd name="connsiteY4-10" fmla="*/ 127059 h 715394"/>
                  <a:gd name="connsiteX5-11" fmla="*/ 574158 w 588334"/>
                  <a:gd name="connsiteY5-12" fmla="*/ 226297 h 715394"/>
                  <a:gd name="connsiteX6-13" fmla="*/ 524539 w 588334"/>
                  <a:gd name="connsiteY6-14" fmla="*/ 283004 h 715394"/>
                  <a:gd name="connsiteX7-15" fmla="*/ 503274 w 588334"/>
                  <a:gd name="connsiteY7-16" fmla="*/ 304269 h 715394"/>
                  <a:gd name="connsiteX8-17" fmla="*/ 474920 w 588334"/>
                  <a:gd name="connsiteY8-18" fmla="*/ 325534 h 715394"/>
                  <a:gd name="connsiteX9-19" fmla="*/ 446567 w 588334"/>
                  <a:gd name="connsiteY9-20" fmla="*/ 353887 h 715394"/>
                  <a:gd name="connsiteX10-21" fmla="*/ 425302 w 588334"/>
                  <a:gd name="connsiteY10-22" fmla="*/ 382241 h 715394"/>
                  <a:gd name="connsiteX11-23" fmla="*/ 396948 w 588334"/>
                  <a:gd name="connsiteY11-24" fmla="*/ 396418 h 715394"/>
                  <a:gd name="connsiteX12-25" fmla="*/ 368595 w 588334"/>
                  <a:gd name="connsiteY12-26" fmla="*/ 424771 h 715394"/>
                  <a:gd name="connsiteX13-27" fmla="*/ 340241 w 588334"/>
                  <a:gd name="connsiteY13-28" fmla="*/ 446036 h 715394"/>
                  <a:gd name="connsiteX14-29" fmla="*/ 297711 w 588334"/>
                  <a:gd name="connsiteY14-30" fmla="*/ 481478 h 715394"/>
                  <a:gd name="connsiteX15-31" fmla="*/ 283534 w 588334"/>
                  <a:gd name="connsiteY15-32" fmla="*/ 502743 h 715394"/>
                  <a:gd name="connsiteX16-33" fmla="*/ 177209 w 588334"/>
                  <a:gd name="connsiteY16-34" fmla="*/ 594892 h 715394"/>
                  <a:gd name="connsiteX17-35" fmla="*/ 134679 w 588334"/>
                  <a:gd name="connsiteY17-36" fmla="*/ 623245 h 715394"/>
                  <a:gd name="connsiteX18-37" fmla="*/ 92148 w 588334"/>
                  <a:gd name="connsiteY18-38" fmla="*/ 644511 h 715394"/>
                  <a:gd name="connsiteX19-39" fmla="*/ 70883 w 588334"/>
                  <a:gd name="connsiteY19-40" fmla="*/ 672864 h 715394"/>
                  <a:gd name="connsiteX20-41" fmla="*/ 42530 w 588334"/>
                  <a:gd name="connsiteY20-42" fmla="*/ 679952 h 715394"/>
                  <a:gd name="connsiteX21-43" fmla="*/ 21265 w 588334"/>
                  <a:gd name="connsiteY21-44" fmla="*/ 694129 h 715394"/>
                  <a:gd name="connsiteX22-45" fmla="*/ 0 w 588334"/>
                  <a:gd name="connsiteY22-46" fmla="*/ 715394 h 715394"/>
                  <a:gd name="connsiteX0-47" fmla="*/ 261738 w 588334"/>
                  <a:gd name="connsiteY0-48" fmla="*/ 0 h 715394"/>
                  <a:gd name="connsiteX1-49" fmla="*/ 411125 w 588334"/>
                  <a:gd name="connsiteY1-50" fmla="*/ 13645 h 715394"/>
                  <a:gd name="connsiteX2-51" fmla="*/ 482009 w 588334"/>
                  <a:gd name="connsiteY2-52" fmla="*/ 41999 h 715394"/>
                  <a:gd name="connsiteX3-53" fmla="*/ 574158 w 588334"/>
                  <a:gd name="connsiteY3-54" fmla="*/ 98706 h 715394"/>
                  <a:gd name="connsiteX4-55" fmla="*/ 588334 w 588334"/>
                  <a:gd name="connsiteY4-56" fmla="*/ 127059 h 715394"/>
                  <a:gd name="connsiteX5-57" fmla="*/ 574158 w 588334"/>
                  <a:gd name="connsiteY5-58" fmla="*/ 226297 h 715394"/>
                  <a:gd name="connsiteX6-59" fmla="*/ 524539 w 588334"/>
                  <a:gd name="connsiteY6-60" fmla="*/ 283004 h 715394"/>
                  <a:gd name="connsiteX7-61" fmla="*/ 503274 w 588334"/>
                  <a:gd name="connsiteY7-62" fmla="*/ 304269 h 715394"/>
                  <a:gd name="connsiteX8-63" fmla="*/ 474920 w 588334"/>
                  <a:gd name="connsiteY8-64" fmla="*/ 325534 h 715394"/>
                  <a:gd name="connsiteX9-65" fmla="*/ 446567 w 588334"/>
                  <a:gd name="connsiteY9-66" fmla="*/ 353887 h 715394"/>
                  <a:gd name="connsiteX10-67" fmla="*/ 425302 w 588334"/>
                  <a:gd name="connsiteY10-68" fmla="*/ 382241 h 715394"/>
                  <a:gd name="connsiteX11-69" fmla="*/ 396948 w 588334"/>
                  <a:gd name="connsiteY11-70" fmla="*/ 396418 h 715394"/>
                  <a:gd name="connsiteX12-71" fmla="*/ 368595 w 588334"/>
                  <a:gd name="connsiteY12-72" fmla="*/ 424771 h 715394"/>
                  <a:gd name="connsiteX13-73" fmla="*/ 340241 w 588334"/>
                  <a:gd name="connsiteY13-74" fmla="*/ 446036 h 715394"/>
                  <a:gd name="connsiteX14-75" fmla="*/ 297711 w 588334"/>
                  <a:gd name="connsiteY14-76" fmla="*/ 481478 h 715394"/>
                  <a:gd name="connsiteX15-77" fmla="*/ 283534 w 588334"/>
                  <a:gd name="connsiteY15-78" fmla="*/ 502743 h 715394"/>
                  <a:gd name="connsiteX16-79" fmla="*/ 177209 w 588334"/>
                  <a:gd name="connsiteY16-80" fmla="*/ 594892 h 715394"/>
                  <a:gd name="connsiteX17-81" fmla="*/ 134679 w 588334"/>
                  <a:gd name="connsiteY17-82" fmla="*/ 623245 h 715394"/>
                  <a:gd name="connsiteX18-83" fmla="*/ 92148 w 588334"/>
                  <a:gd name="connsiteY18-84" fmla="*/ 644511 h 715394"/>
                  <a:gd name="connsiteX19-85" fmla="*/ 70883 w 588334"/>
                  <a:gd name="connsiteY19-86" fmla="*/ 672864 h 715394"/>
                  <a:gd name="connsiteX20-87" fmla="*/ 42530 w 588334"/>
                  <a:gd name="connsiteY20-88" fmla="*/ 679952 h 715394"/>
                  <a:gd name="connsiteX21-89" fmla="*/ 0 w 588334"/>
                  <a:gd name="connsiteY21-90" fmla="*/ 715394 h 715394"/>
                  <a:gd name="connsiteX0-91" fmla="*/ 261738 w 588334"/>
                  <a:gd name="connsiteY0-92" fmla="*/ 0 h 715394"/>
                  <a:gd name="connsiteX1-93" fmla="*/ 411125 w 588334"/>
                  <a:gd name="connsiteY1-94" fmla="*/ 13645 h 715394"/>
                  <a:gd name="connsiteX2-95" fmla="*/ 482009 w 588334"/>
                  <a:gd name="connsiteY2-96" fmla="*/ 41999 h 715394"/>
                  <a:gd name="connsiteX3-97" fmla="*/ 574158 w 588334"/>
                  <a:gd name="connsiteY3-98" fmla="*/ 98706 h 715394"/>
                  <a:gd name="connsiteX4-99" fmla="*/ 588334 w 588334"/>
                  <a:gd name="connsiteY4-100" fmla="*/ 127059 h 715394"/>
                  <a:gd name="connsiteX5-101" fmla="*/ 574158 w 588334"/>
                  <a:gd name="connsiteY5-102" fmla="*/ 226297 h 715394"/>
                  <a:gd name="connsiteX6-103" fmla="*/ 524539 w 588334"/>
                  <a:gd name="connsiteY6-104" fmla="*/ 283004 h 715394"/>
                  <a:gd name="connsiteX7-105" fmla="*/ 503274 w 588334"/>
                  <a:gd name="connsiteY7-106" fmla="*/ 304269 h 715394"/>
                  <a:gd name="connsiteX8-107" fmla="*/ 474920 w 588334"/>
                  <a:gd name="connsiteY8-108" fmla="*/ 325534 h 715394"/>
                  <a:gd name="connsiteX9-109" fmla="*/ 446567 w 588334"/>
                  <a:gd name="connsiteY9-110" fmla="*/ 353887 h 715394"/>
                  <a:gd name="connsiteX10-111" fmla="*/ 425302 w 588334"/>
                  <a:gd name="connsiteY10-112" fmla="*/ 382241 h 715394"/>
                  <a:gd name="connsiteX11-113" fmla="*/ 396948 w 588334"/>
                  <a:gd name="connsiteY11-114" fmla="*/ 396418 h 715394"/>
                  <a:gd name="connsiteX12-115" fmla="*/ 368595 w 588334"/>
                  <a:gd name="connsiteY12-116" fmla="*/ 424771 h 715394"/>
                  <a:gd name="connsiteX13-117" fmla="*/ 340241 w 588334"/>
                  <a:gd name="connsiteY13-118" fmla="*/ 446036 h 715394"/>
                  <a:gd name="connsiteX14-119" fmla="*/ 297711 w 588334"/>
                  <a:gd name="connsiteY14-120" fmla="*/ 481478 h 715394"/>
                  <a:gd name="connsiteX15-121" fmla="*/ 283534 w 588334"/>
                  <a:gd name="connsiteY15-122" fmla="*/ 502743 h 715394"/>
                  <a:gd name="connsiteX16-123" fmla="*/ 177209 w 588334"/>
                  <a:gd name="connsiteY16-124" fmla="*/ 594892 h 715394"/>
                  <a:gd name="connsiteX17-125" fmla="*/ 134679 w 588334"/>
                  <a:gd name="connsiteY17-126" fmla="*/ 623245 h 715394"/>
                  <a:gd name="connsiteX18-127" fmla="*/ 92148 w 588334"/>
                  <a:gd name="connsiteY18-128" fmla="*/ 644511 h 715394"/>
                  <a:gd name="connsiteX19-129" fmla="*/ 70883 w 588334"/>
                  <a:gd name="connsiteY19-130" fmla="*/ 672864 h 715394"/>
                  <a:gd name="connsiteX20-131" fmla="*/ 0 w 588334"/>
                  <a:gd name="connsiteY20-132" fmla="*/ 715394 h 715394"/>
                  <a:gd name="connsiteX0-133" fmla="*/ 261738 w 588334"/>
                  <a:gd name="connsiteY0-134" fmla="*/ 0 h 715394"/>
                  <a:gd name="connsiteX1-135" fmla="*/ 411125 w 588334"/>
                  <a:gd name="connsiteY1-136" fmla="*/ 13645 h 715394"/>
                  <a:gd name="connsiteX2-137" fmla="*/ 482009 w 588334"/>
                  <a:gd name="connsiteY2-138" fmla="*/ 41999 h 715394"/>
                  <a:gd name="connsiteX3-139" fmla="*/ 574158 w 588334"/>
                  <a:gd name="connsiteY3-140" fmla="*/ 98706 h 715394"/>
                  <a:gd name="connsiteX4-141" fmla="*/ 588334 w 588334"/>
                  <a:gd name="connsiteY4-142" fmla="*/ 127059 h 715394"/>
                  <a:gd name="connsiteX5-143" fmla="*/ 574158 w 588334"/>
                  <a:gd name="connsiteY5-144" fmla="*/ 226297 h 715394"/>
                  <a:gd name="connsiteX6-145" fmla="*/ 524539 w 588334"/>
                  <a:gd name="connsiteY6-146" fmla="*/ 283004 h 715394"/>
                  <a:gd name="connsiteX7-147" fmla="*/ 503274 w 588334"/>
                  <a:gd name="connsiteY7-148" fmla="*/ 304269 h 715394"/>
                  <a:gd name="connsiteX8-149" fmla="*/ 474920 w 588334"/>
                  <a:gd name="connsiteY8-150" fmla="*/ 325534 h 715394"/>
                  <a:gd name="connsiteX9-151" fmla="*/ 446567 w 588334"/>
                  <a:gd name="connsiteY9-152" fmla="*/ 353887 h 715394"/>
                  <a:gd name="connsiteX10-153" fmla="*/ 425302 w 588334"/>
                  <a:gd name="connsiteY10-154" fmla="*/ 382241 h 715394"/>
                  <a:gd name="connsiteX11-155" fmla="*/ 396948 w 588334"/>
                  <a:gd name="connsiteY11-156" fmla="*/ 396418 h 715394"/>
                  <a:gd name="connsiteX12-157" fmla="*/ 368595 w 588334"/>
                  <a:gd name="connsiteY12-158" fmla="*/ 424771 h 715394"/>
                  <a:gd name="connsiteX13-159" fmla="*/ 340241 w 588334"/>
                  <a:gd name="connsiteY13-160" fmla="*/ 446036 h 715394"/>
                  <a:gd name="connsiteX14-161" fmla="*/ 297711 w 588334"/>
                  <a:gd name="connsiteY14-162" fmla="*/ 481478 h 715394"/>
                  <a:gd name="connsiteX15-163" fmla="*/ 283534 w 588334"/>
                  <a:gd name="connsiteY15-164" fmla="*/ 502743 h 715394"/>
                  <a:gd name="connsiteX16-165" fmla="*/ 177209 w 588334"/>
                  <a:gd name="connsiteY16-166" fmla="*/ 594892 h 715394"/>
                  <a:gd name="connsiteX17-167" fmla="*/ 134679 w 588334"/>
                  <a:gd name="connsiteY17-168" fmla="*/ 623245 h 715394"/>
                  <a:gd name="connsiteX18-169" fmla="*/ 92148 w 588334"/>
                  <a:gd name="connsiteY18-170" fmla="*/ 644511 h 715394"/>
                  <a:gd name="connsiteX19-171" fmla="*/ 0 w 588334"/>
                  <a:gd name="connsiteY19-172" fmla="*/ 715394 h 715394"/>
                  <a:gd name="connsiteX0-173" fmla="*/ 261738 w 588334"/>
                  <a:gd name="connsiteY0-174" fmla="*/ 0 h 715394"/>
                  <a:gd name="connsiteX1-175" fmla="*/ 411125 w 588334"/>
                  <a:gd name="connsiteY1-176" fmla="*/ 13645 h 715394"/>
                  <a:gd name="connsiteX2-177" fmla="*/ 482009 w 588334"/>
                  <a:gd name="connsiteY2-178" fmla="*/ 41999 h 715394"/>
                  <a:gd name="connsiteX3-179" fmla="*/ 574158 w 588334"/>
                  <a:gd name="connsiteY3-180" fmla="*/ 98706 h 715394"/>
                  <a:gd name="connsiteX4-181" fmla="*/ 588334 w 588334"/>
                  <a:gd name="connsiteY4-182" fmla="*/ 127059 h 715394"/>
                  <a:gd name="connsiteX5-183" fmla="*/ 574158 w 588334"/>
                  <a:gd name="connsiteY5-184" fmla="*/ 226297 h 715394"/>
                  <a:gd name="connsiteX6-185" fmla="*/ 524539 w 588334"/>
                  <a:gd name="connsiteY6-186" fmla="*/ 283004 h 715394"/>
                  <a:gd name="connsiteX7-187" fmla="*/ 503274 w 588334"/>
                  <a:gd name="connsiteY7-188" fmla="*/ 304269 h 715394"/>
                  <a:gd name="connsiteX8-189" fmla="*/ 474920 w 588334"/>
                  <a:gd name="connsiteY8-190" fmla="*/ 325534 h 715394"/>
                  <a:gd name="connsiteX9-191" fmla="*/ 446567 w 588334"/>
                  <a:gd name="connsiteY9-192" fmla="*/ 353887 h 715394"/>
                  <a:gd name="connsiteX10-193" fmla="*/ 425302 w 588334"/>
                  <a:gd name="connsiteY10-194" fmla="*/ 382241 h 715394"/>
                  <a:gd name="connsiteX11-195" fmla="*/ 396948 w 588334"/>
                  <a:gd name="connsiteY11-196" fmla="*/ 396418 h 715394"/>
                  <a:gd name="connsiteX12-197" fmla="*/ 368595 w 588334"/>
                  <a:gd name="connsiteY12-198" fmla="*/ 424771 h 715394"/>
                  <a:gd name="connsiteX13-199" fmla="*/ 340241 w 588334"/>
                  <a:gd name="connsiteY13-200" fmla="*/ 446036 h 715394"/>
                  <a:gd name="connsiteX14-201" fmla="*/ 297711 w 588334"/>
                  <a:gd name="connsiteY14-202" fmla="*/ 481478 h 715394"/>
                  <a:gd name="connsiteX15-203" fmla="*/ 283534 w 588334"/>
                  <a:gd name="connsiteY15-204" fmla="*/ 502743 h 715394"/>
                  <a:gd name="connsiteX16-205" fmla="*/ 177209 w 588334"/>
                  <a:gd name="connsiteY16-206" fmla="*/ 594892 h 715394"/>
                  <a:gd name="connsiteX17-207" fmla="*/ 134679 w 588334"/>
                  <a:gd name="connsiteY17-208" fmla="*/ 623245 h 715394"/>
                  <a:gd name="connsiteX18-209" fmla="*/ 0 w 588334"/>
                  <a:gd name="connsiteY18-210" fmla="*/ 715394 h 715394"/>
                  <a:gd name="connsiteX0-211" fmla="*/ 261738 w 588334"/>
                  <a:gd name="connsiteY0-212" fmla="*/ 0 h 715394"/>
                  <a:gd name="connsiteX1-213" fmla="*/ 411125 w 588334"/>
                  <a:gd name="connsiteY1-214" fmla="*/ 13645 h 715394"/>
                  <a:gd name="connsiteX2-215" fmla="*/ 482009 w 588334"/>
                  <a:gd name="connsiteY2-216" fmla="*/ 41999 h 715394"/>
                  <a:gd name="connsiteX3-217" fmla="*/ 574158 w 588334"/>
                  <a:gd name="connsiteY3-218" fmla="*/ 98706 h 715394"/>
                  <a:gd name="connsiteX4-219" fmla="*/ 588334 w 588334"/>
                  <a:gd name="connsiteY4-220" fmla="*/ 127059 h 715394"/>
                  <a:gd name="connsiteX5-221" fmla="*/ 574158 w 588334"/>
                  <a:gd name="connsiteY5-222" fmla="*/ 226297 h 715394"/>
                  <a:gd name="connsiteX6-223" fmla="*/ 524539 w 588334"/>
                  <a:gd name="connsiteY6-224" fmla="*/ 283004 h 715394"/>
                  <a:gd name="connsiteX7-225" fmla="*/ 503274 w 588334"/>
                  <a:gd name="connsiteY7-226" fmla="*/ 304269 h 715394"/>
                  <a:gd name="connsiteX8-227" fmla="*/ 474920 w 588334"/>
                  <a:gd name="connsiteY8-228" fmla="*/ 325534 h 715394"/>
                  <a:gd name="connsiteX9-229" fmla="*/ 446567 w 588334"/>
                  <a:gd name="connsiteY9-230" fmla="*/ 353887 h 715394"/>
                  <a:gd name="connsiteX10-231" fmla="*/ 425302 w 588334"/>
                  <a:gd name="connsiteY10-232" fmla="*/ 382241 h 715394"/>
                  <a:gd name="connsiteX11-233" fmla="*/ 396948 w 588334"/>
                  <a:gd name="connsiteY11-234" fmla="*/ 396418 h 715394"/>
                  <a:gd name="connsiteX12-235" fmla="*/ 368595 w 588334"/>
                  <a:gd name="connsiteY12-236" fmla="*/ 424771 h 715394"/>
                  <a:gd name="connsiteX13-237" fmla="*/ 340241 w 588334"/>
                  <a:gd name="connsiteY13-238" fmla="*/ 446036 h 715394"/>
                  <a:gd name="connsiteX14-239" fmla="*/ 297711 w 588334"/>
                  <a:gd name="connsiteY14-240" fmla="*/ 481478 h 715394"/>
                  <a:gd name="connsiteX15-241" fmla="*/ 283534 w 588334"/>
                  <a:gd name="connsiteY15-242" fmla="*/ 502743 h 715394"/>
                  <a:gd name="connsiteX16-243" fmla="*/ 177209 w 588334"/>
                  <a:gd name="connsiteY16-244" fmla="*/ 594892 h 715394"/>
                  <a:gd name="connsiteX17-245" fmla="*/ 0 w 588334"/>
                  <a:gd name="connsiteY17-246" fmla="*/ 715394 h 715394"/>
                  <a:gd name="connsiteX0-247" fmla="*/ 261738 w 588334"/>
                  <a:gd name="connsiteY0-248" fmla="*/ 0 h 715394"/>
                  <a:gd name="connsiteX1-249" fmla="*/ 411125 w 588334"/>
                  <a:gd name="connsiteY1-250" fmla="*/ 13645 h 715394"/>
                  <a:gd name="connsiteX2-251" fmla="*/ 482009 w 588334"/>
                  <a:gd name="connsiteY2-252" fmla="*/ 41999 h 715394"/>
                  <a:gd name="connsiteX3-253" fmla="*/ 574158 w 588334"/>
                  <a:gd name="connsiteY3-254" fmla="*/ 98706 h 715394"/>
                  <a:gd name="connsiteX4-255" fmla="*/ 588334 w 588334"/>
                  <a:gd name="connsiteY4-256" fmla="*/ 127059 h 715394"/>
                  <a:gd name="connsiteX5-257" fmla="*/ 574158 w 588334"/>
                  <a:gd name="connsiteY5-258" fmla="*/ 226297 h 715394"/>
                  <a:gd name="connsiteX6-259" fmla="*/ 524539 w 588334"/>
                  <a:gd name="connsiteY6-260" fmla="*/ 283004 h 715394"/>
                  <a:gd name="connsiteX7-261" fmla="*/ 503274 w 588334"/>
                  <a:gd name="connsiteY7-262" fmla="*/ 304269 h 715394"/>
                  <a:gd name="connsiteX8-263" fmla="*/ 474920 w 588334"/>
                  <a:gd name="connsiteY8-264" fmla="*/ 325534 h 715394"/>
                  <a:gd name="connsiteX9-265" fmla="*/ 446567 w 588334"/>
                  <a:gd name="connsiteY9-266" fmla="*/ 353887 h 715394"/>
                  <a:gd name="connsiteX10-267" fmla="*/ 425302 w 588334"/>
                  <a:gd name="connsiteY10-268" fmla="*/ 382241 h 715394"/>
                  <a:gd name="connsiteX11-269" fmla="*/ 396948 w 588334"/>
                  <a:gd name="connsiteY11-270" fmla="*/ 396418 h 715394"/>
                  <a:gd name="connsiteX12-271" fmla="*/ 368595 w 588334"/>
                  <a:gd name="connsiteY12-272" fmla="*/ 424771 h 715394"/>
                  <a:gd name="connsiteX13-273" fmla="*/ 340241 w 588334"/>
                  <a:gd name="connsiteY13-274" fmla="*/ 446036 h 715394"/>
                  <a:gd name="connsiteX14-275" fmla="*/ 297711 w 588334"/>
                  <a:gd name="connsiteY14-276" fmla="*/ 481478 h 715394"/>
                  <a:gd name="connsiteX15-277" fmla="*/ 283534 w 588334"/>
                  <a:gd name="connsiteY15-278" fmla="*/ 502743 h 715394"/>
                  <a:gd name="connsiteX16-279" fmla="*/ 0 w 588334"/>
                  <a:gd name="connsiteY16-280" fmla="*/ 715394 h 715394"/>
                  <a:gd name="connsiteX0-281" fmla="*/ 282693 w 609289"/>
                  <a:gd name="connsiteY0-282" fmla="*/ 0 h 705869"/>
                  <a:gd name="connsiteX1-283" fmla="*/ 432080 w 609289"/>
                  <a:gd name="connsiteY1-284" fmla="*/ 13645 h 705869"/>
                  <a:gd name="connsiteX2-285" fmla="*/ 502964 w 609289"/>
                  <a:gd name="connsiteY2-286" fmla="*/ 41999 h 705869"/>
                  <a:gd name="connsiteX3-287" fmla="*/ 595113 w 609289"/>
                  <a:gd name="connsiteY3-288" fmla="*/ 98706 h 705869"/>
                  <a:gd name="connsiteX4-289" fmla="*/ 609289 w 609289"/>
                  <a:gd name="connsiteY4-290" fmla="*/ 127059 h 705869"/>
                  <a:gd name="connsiteX5-291" fmla="*/ 595113 w 609289"/>
                  <a:gd name="connsiteY5-292" fmla="*/ 226297 h 705869"/>
                  <a:gd name="connsiteX6-293" fmla="*/ 545494 w 609289"/>
                  <a:gd name="connsiteY6-294" fmla="*/ 283004 h 705869"/>
                  <a:gd name="connsiteX7-295" fmla="*/ 524229 w 609289"/>
                  <a:gd name="connsiteY7-296" fmla="*/ 304269 h 705869"/>
                  <a:gd name="connsiteX8-297" fmla="*/ 495875 w 609289"/>
                  <a:gd name="connsiteY8-298" fmla="*/ 325534 h 705869"/>
                  <a:gd name="connsiteX9-299" fmla="*/ 467522 w 609289"/>
                  <a:gd name="connsiteY9-300" fmla="*/ 353887 h 705869"/>
                  <a:gd name="connsiteX10-301" fmla="*/ 446257 w 609289"/>
                  <a:gd name="connsiteY10-302" fmla="*/ 382241 h 705869"/>
                  <a:gd name="connsiteX11-303" fmla="*/ 417903 w 609289"/>
                  <a:gd name="connsiteY11-304" fmla="*/ 396418 h 705869"/>
                  <a:gd name="connsiteX12-305" fmla="*/ 389550 w 609289"/>
                  <a:gd name="connsiteY12-306" fmla="*/ 424771 h 705869"/>
                  <a:gd name="connsiteX13-307" fmla="*/ 361196 w 609289"/>
                  <a:gd name="connsiteY13-308" fmla="*/ 446036 h 705869"/>
                  <a:gd name="connsiteX14-309" fmla="*/ 318666 w 609289"/>
                  <a:gd name="connsiteY14-310" fmla="*/ 481478 h 705869"/>
                  <a:gd name="connsiteX15-311" fmla="*/ 304489 w 609289"/>
                  <a:gd name="connsiteY15-312" fmla="*/ 502743 h 705869"/>
                  <a:gd name="connsiteX16-313" fmla="*/ 0 w 609289"/>
                  <a:gd name="connsiteY16-314" fmla="*/ 705869 h 70586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Lst>
                <a:rect l="l" t="t" r="r" b="b"/>
                <a:pathLst>
                  <a:path w="609289" h="705869">
                    <a:moveTo>
                      <a:pt x="282693" y="0"/>
                    </a:moveTo>
                    <a:cubicBezTo>
                      <a:pt x="325013" y="4703"/>
                      <a:pt x="395368" y="6645"/>
                      <a:pt x="432080" y="13645"/>
                    </a:cubicBezTo>
                    <a:cubicBezTo>
                      <a:pt x="468792" y="20645"/>
                      <a:pt x="479757" y="31556"/>
                      <a:pt x="502964" y="41999"/>
                    </a:cubicBezTo>
                    <a:cubicBezTo>
                      <a:pt x="575555" y="74665"/>
                      <a:pt x="557923" y="61516"/>
                      <a:pt x="595113" y="98706"/>
                    </a:cubicBezTo>
                    <a:cubicBezTo>
                      <a:pt x="599838" y="108157"/>
                      <a:pt x="609289" y="116493"/>
                      <a:pt x="609289" y="127059"/>
                    </a:cubicBezTo>
                    <a:cubicBezTo>
                      <a:pt x="609289" y="160474"/>
                      <a:pt x="604715" y="194291"/>
                      <a:pt x="595113" y="226297"/>
                    </a:cubicBezTo>
                    <a:cubicBezTo>
                      <a:pt x="581567" y="271450"/>
                      <a:pt x="571169" y="261608"/>
                      <a:pt x="545494" y="283004"/>
                    </a:cubicBezTo>
                    <a:cubicBezTo>
                      <a:pt x="537793" y="289422"/>
                      <a:pt x="531840" y="297745"/>
                      <a:pt x="524229" y="304269"/>
                    </a:cubicBezTo>
                    <a:cubicBezTo>
                      <a:pt x="515259" y="311957"/>
                      <a:pt x="504766" y="317754"/>
                      <a:pt x="495875" y="325534"/>
                    </a:cubicBezTo>
                    <a:cubicBezTo>
                      <a:pt x="485816" y="334335"/>
                      <a:pt x="476323" y="343828"/>
                      <a:pt x="467522" y="353887"/>
                    </a:cubicBezTo>
                    <a:cubicBezTo>
                      <a:pt x="459742" y="362778"/>
                      <a:pt x="455227" y="374552"/>
                      <a:pt x="446257" y="382241"/>
                    </a:cubicBezTo>
                    <a:cubicBezTo>
                      <a:pt x="438234" y="389118"/>
                      <a:pt x="426357" y="390078"/>
                      <a:pt x="417903" y="396418"/>
                    </a:cubicBezTo>
                    <a:cubicBezTo>
                      <a:pt x="407210" y="404437"/>
                      <a:pt x="399609" y="415970"/>
                      <a:pt x="389550" y="424771"/>
                    </a:cubicBezTo>
                    <a:cubicBezTo>
                      <a:pt x="380659" y="432551"/>
                      <a:pt x="370166" y="438348"/>
                      <a:pt x="361196" y="446036"/>
                    </a:cubicBezTo>
                    <a:cubicBezTo>
                      <a:pt x="313436" y="486973"/>
                      <a:pt x="365669" y="450142"/>
                      <a:pt x="318666" y="481478"/>
                    </a:cubicBezTo>
                    <a:cubicBezTo>
                      <a:pt x="313940" y="488566"/>
                      <a:pt x="357600" y="465345"/>
                      <a:pt x="304489" y="502743"/>
                    </a:cubicBezTo>
                    <a:cubicBezTo>
                      <a:pt x="251378" y="540141"/>
                      <a:pt x="59070" y="661567"/>
                      <a:pt x="0" y="705869"/>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57" name="任意多边形: 形状 2756"/>
              <p:cNvSpPr/>
              <p:nvPr/>
            </p:nvSpPr>
            <p:spPr>
              <a:xfrm>
                <a:off x="3190262" y="4930780"/>
                <a:ext cx="694659" cy="758455"/>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375683 w 694659"/>
                  <a:gd name="connsiteY0-2" fmla="*/ 0 h 758455"/>
                  <a:gd name="connsiteX1-3" fmla="*/ 517450 w 694659"/>
                  <a:gd name="connsiteY1-4" fmla="*/ 21265 h 758455"/>
                  <a:gd name="connsiteX2-5" fmla="*/ 588334 w 694659"/>
                  <a:gd name="connsiteY2-6" fmla="*/ 49619 h 758455"/>
                  <a:gd name="connsiteX3-7" fmla="*/ 680483 w 694659"/>
                  <a:gd name="connsiteY3-8" fmla="*/ 106326 h 758455"/>
                  <a:gd name="connsiteX4-9" fmla="*/ 694659 w 694659"/>
                  <a:gd name="connsiteY4-10" fmla="*/ 134679 h 758455"/>
                  <a:gd name="connsiteX5-11" fmla="*/ 680483 w 694659"/>
                  <a:gd name="connsiteY5-12" fmla="*/ 233917 h 758455"/>
                  <a:gd name="connsiteX6-13" fmla="*/ 630864 w 694659"/>
                  <a:gd name="connsiteY6-14" fmla="*/ 290624 h 758455"/>
                  <a:gd name="connsiteX7-15" fmla="*/ 609599 w 694659"/>
                  <a:gd name="connsiteY7-16" fmla="*/ 311889 h 758455"/>
                  <a:gd name="connsiteX8-17" fmla="*/ 581245 w 694659"/>
                  <a:gd name="connsiteY8-18" fmla="*/ 333154 h 758455"/>
                  <a:gd name="connsiteX9-19" fmla="*/ 552892 w 694659"/>
                  <a:gd name="connsiteY9-20" fmla="*/ 361507 h 758455"/>
                  <a:gd name="connsiteX10-21" fmla="*/ 531627 w 694659"/>
                  <a:gd name="connsiteY10-22" fmla="*/ 389861 h 758455"/>
                  <a:gd name="connsiteX11-23" fmla="*/ 503273 w 694659"/>
                  <a:gd name="connsiteY11-24" fmla="*/ 404038 h 758455"/>
                  <a:gd name="connsiteX12-25" fmla="*/ 474920 w 694659"/>
                  <a:gd name="connsiteY12-26" fmla="*/ 432391 h 758455"/>
                  <a:gd name="connsiteX13-27" fmla="*/ 446566 w 694659"/>
                  <a:gd name="connsiteY13-28" fmla="*/ 453656 h 758455"/>
                  <a:gd name="connsiteX14-29" fmla="*/ 404036 w 694659"/>
                  <a:gd name="connsiteY14-30" fmla="*/ 489098 h 758455"/>
                  <a:gd name="connsiteX15-31" fmla="*/ 389859 w 694659"/>
                  <a:gd name="connsiteY15-32" fmla="*/ 510363 h 758455"/>
                  <a:gd name="connsiteX16-33" fmla="*/ 283534 w 694659"/>
                  <a:gd name="connsiteY16-34" fmla="*/ 602512 h 758455"/>
                  <a:gd name="connsiteX17-35" fmla="*/ 241004 w 694659"/>
                  <a:gd name="connsiteY17-36" fmla="*/ 630865 h 758455"/>
                  <a:gd name="connsiteX18-37" fmla="*/ 198473 w 694659"/>
                  <a:gd name="connsiteY18-38" fmla="*/ 652131 h 758455"/>
                  <a:gd name="connsiteX19-39" fmla="*/ 177208 w 694659"/>
                  <a:gd name="connsiteY19-40" fmla="*/ 680484 h 758455"/>
                  <a:gd name="connsiteX20-41" fmla="*/ 148855 w 694659"/>
                  <a:gd name="connsiteY20-42" fmla="*/ 687572 h 758455"/>
                  <a:gd name="connsiteX21-43" fmla="*/ 127590 w 694659"/>
                  <a:gd name="connsiteY21-44" fmla="*/ 701749 h 758455"/>
                  <a:gd name="connsiteX22-45" fmla="*/ 0 w 694659"/>
                  <a:gd name="connsiteY22-46" fmla="*/ 758455 h 758455"/>
                  <a:gd name="connsiteX0-47" fmla="*/ 375683 w 694659"/>
                  <a:gd name="connsiteY0-48" fmla="*/ 0 h 758455"/>
                  <a:gd name="connsiteX1-49" fmla="*/ 517450 w 694659"/>
                  <a:gd name="connsiteY1-50" fmla="*/ 21265 h 758455"/>
                  <a:gd name="connsiteX2-51" fmla="*/ 588334 w 694659"/>
                  <a:gd name="connsiteY2-52" fmla="*/ 49619 h 758455"/>
                  <a:gd name="connsiteX3-53" fmla="*/ 680483 w 694659"/>
                  <a:gd name="connsiteY3-54" fmla="*/ 106326 h 758455"/>
                  <a:gd name="connsiteX4-55" fmla="*/ 694659 w 694659"/>
                  <a:gd name="connsiteY4-56" fmla="*/ 134679 h 758455"/>
                  <a:gd name="connsiteX5-57" fmla="*/ 680483 w 694659"/>
                  <a:gd name="connsiteY5-58" fmla="*/ 233917 h 758455"/>
                  <a:gd name="connsiteX6-59" fmla="*/ 630864 w 694659"/>
                  <a:gd name="connsiteY6-60" fmla="*/ 290624 h 758455"/>
                  <a:gd name="connsiteX7-61" fmla="*/ 609599 w 694659"/>
                  <a:gd name="connsiteY7-62" fmla="*/ 311889 h 758455"/>
                  <a:gd name="connsiteX8-63" fmla="*/ 581245 w 694659"/>
                  <a:gd name="connsiteY8-64" fmla="*/ 333154 h 758455"/>
                  <a:gd name="connsiteX9-65" fmla="*/ 552892 w 694659"/>
                  <a:gd name="connsiteY9-66" fmla="*/ 361507 h 758455"/>
                  <a:gd name="connsiteX10-67" fmla="*/ 531627 w 694659"/>
                  <a:gd name="connsiteY10-68" fmla="*/ 389861 h 758455"/>
                  <a:gd name="connsiteX11-69" fmla="*/ 503273 w 694659"/>
                  <a:gd name="connsiteY11-70" fmla="*/ 404038 h 758455"/>
                  <a:gd name="connsiteX12-71" fmla="*/ 474920 w 694659"/>
                  <a:gd name="connsiteY12-72" fmla="*/ 432391 h 758455"/>
                  <a:gd name="connsiteX13-73" fmla="*/ 446566 w 694659"/>
                  <a:gd name="connsiteY13-74" fmla="*/ 453656 h 758455"/>
                  <a:gd name="connsiteX14-75" fmla="*/ 404036 w 694659"/>
                  <a:gd name="connsiteY14-76" fmla="*/ 489098 h 758455"/>
                  <a:gd name="connsiteX15-77" fmla="*/ 389859 w 694659"/>
                  <a:gd name="connsiteY15-78" fmla="*/ 510363 h 758455"/>
                  <a:gd name="connsiteX16-79" fmla="*/ 283534 w 694659"/>
                  <a:gd name="connsiteY16-80" fmla="*/ 602512 h 758455"/>
                  <a:gd name="connsiteX17-81" fmla="*/ 241004 w 694659"/>
                  <a:gd name="connsiteY17-82" fmla="*/ 630865 h 758455"/>
                  <a:gd name="connsiteX18-83" fmla="*/ 177208 w 694659"/>
                  <a:gd name="connsiteY18-84" fmla="*/ 680484 h 758455"/>
                  <a:gd name="connsiteX19-85" fmla="*/ 148855 w 694659"/>
                  <a:gd name="connsiteY19-86" fmla="*/ 687572 h 758455"/>
                  <a:gd name="connsiteX20-87" fmla="*/ 127590 w 694659"/>
                  <a:gd name="connsiteY20-88" fmla="*/ 701749 h 758455"/>
                  <a:gd name="connsiteX21-89" fmla="*/ 0 w 694659"/>
                  <a:gd name="connsiteY21-90" fmla="*/ 758455 h 758455"/>
                  <a:gd name="connsiteX0-91" fmla="*/ 375683 w 694659"/>
                  <a:gd name="connsiteY0-92" fmla="*/ 0 h 758455"/>
                  <a:gd name="connsiteX1-93" fmla="*/ 517450 w 694659"/>
                  <a:gd name="connsiteY1-94" fmla="*/ 21265 h 758455"/>
                  <a:gd name="connsiteX2-95" fmla="*/ 588334 w 694659"/>
                  <a:gd name="connsiteY2-96" fmla="*/ 49619 h 758455"/>
                  <a:gd name="connsiteX3-97" fmla="*/ 680483 w 694659"/>
                  <a:gd name="connsiteY3-98" fmla="*/ 106326 h 758455"/>
                  <a:gd name="connsiteX4-99" fmla="*/ 694659 w 694659"/>
                  <a:gd name="connsiteY4-100" fmla="*/ 134679 h 758455"/>
                  <a:gd name="connsiteX5-101" fmla="*/ 680483 w 694659"/>
                  <a:gd name="connsiteY5-102" fmla="*/ 233917 h 758455"/>
                  <a:gd name="connsiteX6-103" fmla="*/ 630864 w 694659"/>
                  <a:gd name="connsiteY6-104" fmla="*/ 290624 h 758455"/>
                  <a:gd name="connsiteX7-105" fmla="*/ 609599 w 694659"/>
                  <a:gd name="connsiteY7-106" fmla="*/ 311889 h 758455"/>
                  <a:gd name="connsiteX8-107" fmla="*/ 581245 w 694659"/>
                  <a:gd name="connsiteY8-108" fmla="*/ 333154 h 758455"/>
                  <a:gd name="connsiteX9-109" fmla="*/ 552892 w 694659"/>
                  <a:gd name="connsiteY9-110" fmla="*/ 361507 h 758455"/>
                  <a:gd name="connsiteX10-111" fmla="*/ 531627 w 694659"/>
                  <a:gd name="connsiteY10-112" fmla="*/ 389861 h 758455"/>
                  <a:gd name="connsiteX11-113" fmla="*/ 503273 w 694659"/>
                  <a:gd name="connsiteY11-114" fmla="*/ 404038 h 758455"/>
                  <a:gd name="connsiteX12-115" fmla="*/ 474920 w 694659"/>
                  <a:gd name="connsiteY12-116" fmla="*/ 432391 h 758455"/>
                  <a:gd name="connsiteX13-117" fmla="*/ 446566 w 694659"/>
                  <a:gd name="connsiteY13-118" fmla="*/ 453656 h 758455"/>
                  <a:gd name="connsiteX14-119" fmla="*/ 404036 w 694659"/>
                  <a:gd name="connsiteY14-120" fmla="*/ 489098 h 758455"/>
                  <a:gd name="connsiteX15-121" fmla="*/ 389859 w 694659"/>
                  <a:gd name="connsiteY15-122" fmla="*/ 510363 h 758455"/>
                  <a:gd name="connsiteX16-123" fmla="*/ 283534 w 694659"/>
                  <a:gd name="connsiteY16-124" fmla="*/ 602512 h 758455"/>
                  <a:gd name="connsiteX17-125" fmla="*/ 241004 w 694659"/>
                  <a:gd name="connsiteY17-126" fmla="*/ 630865 h 758455"/>
                  <a:gd name="connsiteX18-127" fmla="*/ 148855 w 694659"/>
                  <a:gd name="connsiteY18-128" fmla="*/ 687572 h 758455"/>
                  <a:gd name="connsiteX19-129" fmla="*/ 127590 w 694659"/>
                  <a:gd name="connsiteY19-130" fmla="*/ 701749 h 758455"/>
                  <a:gd name="connsiteX20-131" fmla="*/ 0 w 694659"/>
                  <a:gd name="connsiteY20-132" fmla="*/ 758455 h 758455"/>
                  <a:gd name="connsiteX0-133" fmla="*/ 375683 w 694659"/>
                  <a:gd name="connsiteY0-134" fmla="*/ 0 h 758455"/>
                  <a:gd name="connsiteX1-135" fmla="*/ 517450 w 694659"/>
                  <a:gd name="connsiteY1-136" fmla="*/ 21265 h 758455"/>
                  <a:gd name="connsiteX2-137" fmla="*/ 588334 w 694659"/>
                  <a:gd name="connsiteY2-138" fmla="*/ 49619 h 758455"/>
                  <a:gd name="connsiteX3-139" fmla="*/ 680483 w 694659"/>
                  <a:gd name="connsiteY3-140" fmla="*/ 106326 h 758455"/>
                  <a:gd name="connsiteX4-141" fmla="*/ 694659 w 694659"/>
                  <a:gd name="connsiteY4-142" fmla="*/ 134679 h 758455"/>
                  <a:gd name="connsiteX5-143" fmla="*/ 680483 w 694659"/>
                  <a:gd name="connsiteY5-144" fmla="*/ 233917 h 758455"/>
                  <a:gd name="connsiteX6-145" fmla="*/ 630864 w 694659"/>
                  <a:gd name="connsiteY6-146" fmla="*/ 290624 h 758455"/>
                  <a:gd name="connsiteX7-147" fmla="*/ 609599 w 694659"/>
                  <a:gd name="connsiteY7-148" fmla="*/ 311889 h 758455"/>
                  <a:gd name="connsiteX8-149" fmla="*/ 581245 w 694659"/>
                  <a:gd name="connsiteY8-150" fmla="*/ 333154 h 758455"/>
                  <a:gd name="connsiteX9-151" fmla="*/ 552892 w 694659"/>
                  <a:gd name="connsiteY9-152" fmla="*/ 361507 h 758455"/>
                  <a:gd name="connsiteX10-153" fmla="*/ 531627 w 694659"/>
                  <a:gd name="connsiteY10-154" fmla="*/ 389861 h 758455"/>
                  <a:gd name="connsiteX11-155" fmla="*/ 503273 w 694659"/>
                  <a:gd name="connsiteY11-156" fmla="*/ 404038 h 758455"/>
                  <a:gd name="connsiteX12-157" fmla="*/ 474920 w 694659"/>
                  <a:gd name="connsiteY12-158" fmla="*/ 432391 h 758455"/>
                  <a:gd name="connsiteX13-159" fmla="*/ 446566 w 694659"/>
                  <a:gd name="connsiteY13-160" fmla="*/ 453656 h 758455"/>
                  <a:gd name="connsiteX14-161" fmla="*/ 404036 w 694659"/>
                  <a:gd name="connsiteY14-162" fmla="*/ 489098 h 758455"/>
                  <a:gd name="connsiteX15-163" fmla="*/ 389859 w 694659"/>
                  <a:gd name="connsiteY15-164" fmla="*/ 510363 h 758455"/>
                  <a:gd name="connsiteX16-165" fmla="*/ 283534 w 694659"/>
                  <a:gd name="connsiteY16-166" fmla="*/ 602512 h 758455"/>
                  <a:gd name="connsiteX17-167" fmla="*/ 241004 w 694659"/>
                  <a:gd name="connsiteY17-168" fmla="*/ 630865 h 758455"/>
                  <a:gd name="connsiteX18-169" fmla="*/ 127590 w 694659"/>
                  <a:gd name="connsiteY18-170" fmla="*/ 701749 h 758455"/>
                  <a:gd name="connsiteX19-171" fmla="*/ 0 w 694659"/>
                  <a:gd name="connsiteY19-172" fmla="*/ 758455 h 758455"/>
                  <a:gd name="connsiteX0-173" fmla="*/ 375683 w 694659"/>
                  <a:gd name="connsiteY0-174" fmla="*/ 0 h 758455"/>
                  <a:gd name="connsiteX1-175" fmla="*/ 517450 w 694659"/>
                  <a:gd name="connsiteY1-176" fmla="*/ 21265 h 758455"/>
                  <a:gd name="connsiteX2-177" fmla="*/ 588334 w 694659"/>
                  <a:gd name="connsiteY2-178" fmla="*/ 49619 h 758455"/>
                  <a:gd name="connsiteX3-179" fmla="*/ 680483 w 694659"/>
                  <a:gd name="connsiteY3-180" fmla="*/ 106326 h 758455"/>
                  <a:gd name="connsiteX4-181" fmla="*/ 694659 w 694659"/>
                  <a:gd name="connsiteY4-182" fmla="*/ 134679 h 758455"/>
                  <a:gd name="connsiteX5-183" fmla="*/ 680483 w 694659"/>
                  <a:gd name="connsiteY5-184" fmla="*/ 233917 h 758455"/>
                  <a:gd name="connsiteX6-185" fmla="*/ 630864 w 694659"/>
                  <a:gd name="connsiteY6-186" fmla="*/ 290624 h 758455"/>
                  <a:gd name="connsiteX7-187" fmla="*/ 609599 w 694659"/>
                  <a:gd name="connsiteY7-188" fmla="*/ 311889 h 758455"/>
                  <a:gd name="connsiteX8-189" fmla="*/ 581245 w 694659"/>
                  <a:gd name="connsiteY8-190" fmla="*/ 333154 h 758455"/>
                  <a:gd name="connsiteX9-191" fmla="*/ 552892 w 694659"/>
                  <a:gd name="connsiteY9-192" fmla="*/ 361507 h 758455"/>
                  <a:gd name="connsiteX10-193" fmla="*/ 531627 w 694659"/>
                  <a:gd name="connsiteY10-194" fmla="*/ 389861 h 758455"/>
                  <a:gd name="connsiteX11-195" fmla="*/ 503273 w 694659"/>
                  <a:gd name="connsiteY11-196" fmla="*/ 404038 h 758455"/>
                  <a:gd name="connsiteX12-197" fmla="*/ 474920 w 694659"/>
                  <a:gd name="connsiteY12-198" fmla="*/ 432391 h 758455"/>
                  <a:gd name="connsiteX13-199" fmla="*/ 446566 w 694659"/>
                  <a:gd name="connsiteY13-200" fmla="*/ 453656 h 758455"/>
                  <a:gd name="connsiteX14-201" fmla="*/ 404036 w 694659"/>
                  <a:gd name="connsiteY14-202" fmla="*/ 489098 h 758455"/>
                  <a:gd name="connsiteX15-203" fmla="*/ 389859 w 694659"/>
                  <a:gd name="connsiteY15-204" fmla="*/ 510363 h 758455"/>
                  <a:gd name="connsiteX16-205" fmla="*/ 283534 w 694659"/>
                  <a:gd name="connsiteY16-206" fmla="*/ 602512 h 758455"/>
                  <a:gd name="connsiteX17-207" fmla="*/ 241004 w 694659"/>
                  <a:gd name="connsiteY17-208" fmla="*/ 630865 h 758455"/>
                  <a:gd name="connsiteX18-209" fmla="*/ 0 w 694659"/>
                  <a:gd name="connsiteY18-210" fmla="*/ 758455 h 75845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Lst>
                <a:rect l="l" t="t" r="r" b="b"/>
                <a:pathLst>
                  <a:path w="694659" h="758455">
                    <a:moveTo>
                      <a:pt x="375683" y="0"/>
                    </a:moveTo>
                    <a:cubicBezTo>
                      <a:pt x="418003" y="4703"/>
                      <a:pt x="477358" y="9810"/>
                      <a:pt x="517450" y="21265"/>
                    </a:cubicBezTo>
                    <a:cubicBezTo>
                      <a:pt x="541919" y="28256"/>
                      <a:pt x="565127" y="39176"/>
                      <a:pt x="588334" y="49619"/>
                    </a:cubicBezTo>
                    <a:cubicBezTo>
                      <a:pt x="660925" y="82285"/>
                      <a:pt x="643293" y="69136"/>
                      <a:pt x="680483" y="106326"/>
                    </a:cubicBezTo>
                    <a:cubicBezTo>
                      <a:pt x="685208" y="115777"/>
                      <a:pt x="694659" y="124113"/>
                      <a:pt x="694659" y="134679"/>
                    </a:cubicBezTo>
                    <a:cubicBezTo>
                      <a:pt x="694659" y="168094"/>
                      <a:pt x="690085" y="201911"/>
                      <a:pt x="680483" y="233917"/>
                    </a:cubicBezTo>
                    <a:cubicBezTo>
                      <a:pt x="666937" y="279070"/>
                      <a:pt x="656539" y="269228"/>
                      <a:pt x="630864" y="290624"/>
                    </a:cubicBezTo>
                    <a:cubicBezTo>
                      <a:pt x="623163" y="297042"/>
                      <a:pt x="617210" y="305365"/>
                      <a:pt x="609599" y="311889"/>
                    </a:cubicBezTo>
                    <a:cubicBezTo>
                      <a:pt x="600629" y="319577"/>
                      <a:pt x="590136" y="325374"/>
                      <a:pt x="581245" y="333154"/>
                    </a:cubicBezTo>
                    <a:cubicBezTo>
                      <a:pt x="571186" y="341955"/>
                      <a:pt x="561693" y="351448"/>
                      <a:pt x="552892" y="361507"/>
                    </a:cubicBezTo>
                    <a:cubicBezTo>
                      <a:pt x="545112" y="370398"/>
                      <a:pt x="540597" y="382172"/>
                      <a:pt x="531627" y="389861"/>
                    </a:cubicBezTo>
                    <a:cubicBezTo>
                      <a:pt x="523604" y="396738"/>
                      <a:pt x="511727" y="397698"/>
                      <a:pt x="503273" y="404038"/>
                    </a:cubicBezTo>
                    <a:cubicBezTo>
                      <a:pt x="492580" y="412057"/>
                      <a:pt x="484979" y="423590"/>
                      <a:pt x="474920" y="432391"/>
                    </a:cubicBezTo>
                    <a:cubicBezTo>
                      <a:pt x="466029" y="440171"/>
                      <a:pt x="455536" y="445968"/>
                      <a:pt x="446566" y="453656"/>
                    </a:cubicBezTo>
                    <a:cubicBezTo>
                      <a:pt x="398806" y="494593"/>
                      <a:pt x="451039" y="457762"/>
                      <a:pt x="404036" y="489098"/>
                    </a:cubicBezTo>
                    <a:cubicBezTo>
                      <a:pt x="399310" y="496186"/>
                      <a:pt x="395519" y="503996"/>
                      <a:pt x="389859" y="510363"/>
                    </a:cubicBezTo>
                    <a:cubicBezTo>
                      <a:pt x="359440" y="544584"/>
                      <a:pt x="321284" y="577346"/>
                      <a:pt x="283534" y="602512"/>
                    </a:cubicBezTo>
                    <a:cubicBezTo>
                      <a:pt x="269357" y="611963"/>
                      <a:pt x="288260" y="604875"/>
                      <a:pt x="241004" y="630865"/>
                    </a:cubicBezTo>
                    <a:cubicBezTo>
                      <a:pt x="193748" y="656856"/>
                      <a:pt x="50209" y="731874"/>
                      <a:pt x="0" y="758455"/>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2" name="弧形 31"/>
            <p:cNvSpPr/>
            <p:nvPr/>
          </p:nvSpPr>
          <p:spPr>
            <a:xfrm rot="14050619">
              <a:off x="9513122" y="2121398"/>
              <a:ext cx="454347" cy="3452551"/>
            </a:xfrm>
            <a:prstGeom prst="arc">
              <a:avLst>
                <a:gd name="adj1" fmla="val 16649090"/>
                <a:gd name="adj2" fmla="val 16938147"/>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33" name="弧形 32"/>
            <p:cNvSpPr/>
            <p:nvPr/>
          </p:nvSpPr>
          <p:spPr>
            <a:xfrm rot="14033804">
              <a:off x="9553983" y="2128120"/>
              <a:ext cx="454347" cy="3452551"/>
            </a:xfrm>
            <a:prstGeom prst="arc">
              <a:avLst>
                <a:gd name="adj1" fmla="val 16660998"/>
                <a:gd name="adj2" fmla="val 1696502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35" name="弧形 34"/>
            <p:cNvSpPr/>
            <p:nvPr/>
          </p:nvSpPr>
          <p:spPr>
            <a:xfrm rot="16511040">
              <a:off x="8729507" y="3204783"/>
              <a:ext cx="454347" cy="3452551"/>
            </a:xfrm>
            <a:prstGeom prst="arc">
              <a:avLst>
                <a:gd name="adj1" fmla="val 16660998"/>
                <a:gd name="adj2" fmla="val 18291018"/>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6" name="弧形 35"/>
            <p:cNvSpPr/>
            <p:nvPr/>
          </p:nvSpPr>
          <p:spPr>
            <a:xfrm rot="5124485">
              <a:off x="8457639" y="2482952"/>
              <a:ext cx="454347" cy="3452551"/>
            </a:xfrm>
            <a:prstGeom prst="arc">
              <a:avLst>
                <a:gd name="adj1" fmla="val 18462444"/>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 name="弧形 36"/>
            <p:cNvSpPr/>
            <p:nvPr/>
          </p:nvSpPr>
          <p:spPr>
            <a:xfrm rot="16403412">
              <a:off x="8457657" y="3147164"/>
              <a:ext cx="454347" cy="3452551"/>
            </a:xfrm>
            <a:prstGeom prst="arc">
              <a:avLst>
                <a:gd name="adj1" fmla="val 16988559"/>
                <a:gd name="adj2" fmla="val 27208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9" name="弧形 38"/>
            <p:cNvSpPr/>
            <p:nvPr/>
          </p:nvSpPr>
          <p:spPr>
            <a:xfrm rot="14487151">
              <a:off x="7990358" y="2968530"/>
              <a:ext cx="454347" cy="3452551"/>
            </a:xfrm>
            <a:prstGeom prst="arc">
              <a:avLst>
                <a:gd name="adj1" fmla="val 18681833"/>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0" name="弧形 39"/>
            <p:cNvSpPr/>
            <p:nvPr/>
          </p:nvSpPr>
          <p:spPr>
            <a:xfrm rot="5693945">
              <a:off x="7577707" y="2528715"/>
              <a:ext cx="454347" cy="3452551"/>
            </a:xfrm>
            <a:prstGeom prst="arc">
              <a:avLst>
                <a:gd name="adj1" fmla="val 18732327"/>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1" name="弧形 40"/>
            <p:cNvSpPr/>
            <p:nvPr/>
          </p:nvSpPr>
          <p:spPr>
            <a:xfrm rot="14487151">
              <a:off x="7909646" y="2968532"/>
              <a:ext cx="454347" cy="3452551"/>
            </a:xfrm>
            <a:prstGeom prst="arc">
              <a:avLst>
                <a:gd name="adj1" fmla="val 18681833"/>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3" name="弧形 42"/>
            <p:cNvSpPr/>
            <p:nvPr/>
          </p:nvSpPr>
          <p:spPr>
            <a:xfrm rot="16424492">
              <a:off x="7396283" y="3048725"/>
              <a:ext cx="336391" cy="3452551"/>
            </a:xfrm>
            <a:prstGeom prst="arc">
              <a:avLst>
                <a:gd name="adj1" fmla="val 18681833"/>
                <a:gd name="adj2" fmla="val 3262371"/>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4" name="弧形 43"/>
            <p:cNvSpPr/>
            <p:nvPr/>
          </p:nvSpPr>
          <p:spPr>
            <a:xfrm rot="16459592">
              <a:off x="7324438" y="3140348"/>
              <a:ext cx="454347" cy="3452551"/>
            </a:xfrm>
            <a:prstGeom prst="arc">
              <a:avLst>
                <a:gd name="adj1" fmla="val 18681833"/>
                <a:gd name="adj2" fmla="val 2054864"/>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0" name="弧形 49"/>
            <p:cNvSpPr/>
            <p:nvPr/>
          </p:nvSpPr>
          <p:spPr>
            <a:xfrm rot="20129066" flipH="1">
              <a:off x="6667105" y="4648428"/>
              <a:ext cx="2188687" cy="352359"/>
            </a:xfrm>
            <a:prstGeom prst="arc">
              <a:avLst>
                <a:gd name="adj1" fmla="val 15574965"/>
                <a:gd name="adj2" fmla="val 2136312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51" name="弧形 50"/>
            <p:cNvSpPr/>
            <p:nvPr/>
          </p:nvSpPr>
          <p:spPr>
            <a:xfrm rot="19840638" flipH="1">
              <a:off x="6214241" y="4935116"/>
              <a:ext cx="2099138" cy="253953"/>
            </a:xfrm>
            <a:prstGeom prst="arc">
              <a:avLst>
                <a:gd name="adj1" fmla="val 11328543"/>
                <a:gd name="adj2" fmla="val 20782926"/>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52" name="弧形 51"/>
            <p:cNvSpPr/>
            <p:nvPr/>
          </p:nvSpPr>
          <p:spPr>
            <a:xfrm rot="10635142" flipH="1">
              <a:off x="5573631" y="4421061"/>
              <a:ext cx="2099138" cy="253953"/>
            </a:xfrm>
            <a:prstGeom prst="arc">
              <a:avLst>
                <a:gd name="adj1" fmla="val 11915381"/>
                <a:gd name="adj2" fmla="val 2101668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54" name="弧形 53"/>
            <p:cNvSpPr/>
            <p:nvPr/>
          </p:nvSpPr>
          <p:spPr>
            <a:xfrm rot="10619396" flipH="1">
              <a:off x="5698619" y="4393732"/>
              <a:ext cx="2099138" cy="253953"/>
            </a:xfrm>
            <a:prstGeom prst="arc">
              <a:avLst>
                <a:gd name="adj1" fmla="val 11766623"/>
                <a:gd name="adj2" fmla="val 2091366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02" name="弧形 201"/>
            <p:cNvSpPr/>
            <p:nvPr/>
          </p:nvSpPr>
          <p:spPr>
            <a:xfrm rot="20373382">
              <a:off x="4821504" y="5623925"/>
              <a:ext cx="2469134" cy="174221"/>
            </a:xfrm>
            <a:prstGeom prst="arc">
              <a:avLst>
                <a:gd name="adj1" fmla="val 12428362"/>
                <a:gd name="adj2" fmla="val 21461613"/>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03" name="弧形 202"/>
            <p:cNvSpPr/>
            <p:nvPr/>
          </p:nvSpPr>
          <p:spPr>
            <a:xfrm rot="9590948">
              <a:off x="5575166" y="5187431"/>
              <a:ext cx="2469134" cy="195720"/>
            </a:xfrm>
            <a:prstGeom prst="arc">
              <a:avLst>
                <a:gd name="adj1" fmla="val 12194545"/>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04" name="任意多边形: 形状 203"/>
            <p:cNvSpPr/>
            <p:nvPr/>
          </p:nvSpPr>
          <p:spPr>
            <a:xfrm>
              <a:off x="2866241" y="5046112"/>
              <a:ext cx="131877" cy="238836"/>
            </a:xfrm>
            <a:custGeom>
              <a:avLst/>
              <a:gdLst>
                <a:gd name="connsiteX0" fmla="*/ 0 w 110003"/>
                <a:gd name="connsiteY0" fmla="*/ 0 h 233756"/>
                <a:gd name="connsiteX1" fmla="*/ 34376 w 110003"/>
                <a:gd name="connsiteY1" fmla="*/ 6875 h 233756"/>
                <a:gd name="connsiteX2" fmla="*/ 75627 w 110003"/>
                <a:gd name="connsiteY2" fmla="*/ 34376 h 233756"/>
                <a:gd name="connsiteX3" fmla="*/ 110003 w 110003"/>
                <a:gd name="connsiteY3" fmla="*/ 96252 h 233756"/>
                <a:gd name="connsiteX4" fmla="*/ 103128 w 110003"/>
                <a:gd name="connsiteY4" fmla="*/ 144379 h 233756"/>
                <a:gd name="connsiteX5" fmla="*/ 89377 w 110003"/>
                <a:gd name="connsiteY5" fmla="*/ 165004 h 233756"/>
                <a:gd name="connsiteX6" fmla="*/ 41251 w 110003"/>
                <a:gd name="connsiteY6" fmla="*/ 206255 h 233756"/>
                <a:gd name="connsiteX7" fmla="*/ 13750 w 110003"/>
                <a:gd name="connsiteY7" fmla="*/ 233756 h 233756"/>
                <a:gd name="connsiteX0-1" fmla="*/ 0 w 110003"/>
                <a:gd name="connsiteY0-2" fmla="*/ 0 h 233756"/>
                <a:gd name="connsiteX1-3" fmla="*/ 34376 w 110003"/>
                <a:gd name="connsiteY1-4" fmla="*/ 6875 h 233756"/>
                <a:gd name="connsiteX2-5" fmla="*/ 75627 w 110003"/>
                <a:gd name="connsiteY2-6" fmla="*/ 34376 h 233756"/>
                <a:gd name="connsiteX3-7" fmla="*/ 110003 w 110003"/>
                <a:gd name="connsiteY3-8" fmla="*/ 96252 h 233756"/>
                <a:gd name="connsiteX4-9" fmla="*/ 103128 w 110003"/>
                <a:gd name="connsiteY4-10" fmla="*/ 144379 h 233756"/>
                <a:gd name="connsiteX5-11" fmla="*/ 89377 w 110003"/>
                <a:gd name="connsiteY5-12" fmla="*/ 165004 h 233756"/>
                <a:gd name="connsiteX6-13" fmla="*/ 13750 w 110003"/>
                <a:gd name="connsiteY6-14" fmla="*/ 233756 h 233756"/>
                <a:gd name="connsiteX0-15" fmla="*/ 0 w 110003"/>
                <a:gd name="connsiteY0-16" fmla="*/ 0 h 238836"/>
                <a:gd name="connsiteX1-17" fmla="*/ 34376 w 110003"/>
                <a:gd name="connsiteY1-18" fmla="*/ 6875 h 238836"/>
                <a:gd name="connsiteX2-19" fmla="*/ 75627 w 110003"/>
                <a:gd name="connsiteY2-20" fmla="*/ 34376 h 238836"/>
                <a:gd name="connsiteX3-21" fmla="*/ 110003 w 110003"/>
                <a:gd name="connsiteY3-22" fmla="*/ 96252 h 238836"/>
                <a:gd name="connsiteX4-23" fmla="*/ 103128 w 110003"/>
                <a:gd name="connsiteY4-24" fmla="*/ 144379 h 238836"/>
                <a:gd name="connsiteX5-25" fmla="*/ 89377 w 110003"/>
                <a:gd name="connsiteY5-26" fmla="*/ 165004 h 238836"/>
                <a:gd name="connsiteX6-27" fmla="*/ 32818 w 110003"/>
                <a:gd name="connsiteY6-28" fmla="*/ 238836 h 23883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10003" h="238836">
                  <a:moveTo>
                    <a:pt x="0" y="0"/>
                  </a:moveTo>
                  <a:cubicBezTo>
                    <a:pt x="11459" y="2292"/>
                    <a:pt x="23738" y="2039"/>
                    <a:pt x="34376" y="6875"/>
                  </a:cubicBezTo>
                  <a:cubicBezTo>
                    <a:pt x="49421" y="13713"/>
                    <a:pt x="75627" y="34376"/>
                    <a:pt x="75627" y="34376"/>
                  </a:cubicBezTo>
                  <a:cubicBezTo>
                    <a:pt x="107148" y="81657"/>
                    <a:pt x="97902" y="59949"/>
                    <a:pt x="110003" y="96252"/>
                  </a:cubicBezTo>
                  <a:cubicBezTo>
                    <a:pt x="107711" y="112294"/>
                    <a:pt x="107785" y="128857"/>
                    <a:pt x="103128" y="144379"/>
                  </a:cubicBezTo>
                  <a:cubicBezTo>
                    <a:pt x="100754" y="152293"/>
                    <a:pt x="101095" y="149261"/>
                    <a:pt x="89377" y="165004"/>
                  </a:cubicBezTo>
                  <a:cubicBezTo>
                    <a:pt x="77659" y="180747"/>
                    <a:pt x="48574" y="224513"/>
                    <a:pt x="32818" y="238836"/>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任意多边形: 形状 204"/>
            <p:cNvSpPr/>
            <p:nvPr/>
          </p:nvSpPr>
          <p:spPr>
            <a:xfrm>
              <a:off x="2827025" y="5076028"/>
              <a:ext cx="105045" cy="213131"/>
            </a:xfrm>
            <a:custGeom>
              <a:avLst/>
              <a:gdLst>
                <a:gd name="connsiteX0" fmla="*/ 0 w 105045"/>
                <a:gd name="connsiteY0" fmla="*/ 0 h 213131"/>
                <a:gd name="connsiteX1" fmla="*/ 34376 w 105045"/>
                <a:gd name="connsiteY1" fmla="*/ 6875 h 213131"/>
                <a:gd name="connsiteX2" fmla="*/ 61877 w 105045"/>
                <a:gd name="connsiteY2" fmla="*/ 34376 h 213131"/>
                <a:gd name="connsiteX3" fmla="*/ 82503 w 105045"/>
                <a:gd name="connsiteY3" fmla="*/ 41251 h 213131"/>
                <a:gd name="connsiteX4" fmla="*/ 96253 w 105045"/>
                <a:gd name="connsiteY4" fmla="*/ 68752 h 213131"/>
                <a:gd name="connsiteX5" fmla="*/ 96253 w 105045"/>
                <a:gd name="connsiteY5" fmla="*/ 171880 h 213131"/>
                <a:gd name="connsiteX6" fmla="*/ 89378 w 105045"/>
                <a:gd name="connsiteY6" fmla="*/ 192505 h 213131"/>
                <a:gd name="connsiteX7" fmla="*/ 75627 w 105045"/>
                <a:gd name="connsiteY7" fmla="*/ 206255 h 213131"/>
                <a:gd name="connsiteX8" fmla="*/ 68752 w 105045"/>
                <a:gd name="connsiteY8" fmla="*/ 213131 h 213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5045" h="213131">
                  <a:moveTo>
                    <a:pt x="0" y="0"/>
                  </a:moveTo>
                  <a:cubicBezTo>
                    <a:pt x="11459" y="2292"/>
                    <a:pt x="24161" y="1200"/>
                    <a:pt x="34376" y="6875"/>
                  </a:cubicBezTo>
                  <a:cubicBezTo>
                    <a:pt x="45709" y="13171"/>
                    <a:pt x="49578" y="30277"/>
                    <a:pt x="61877" y="34376"/>
                  </a:cubicBezTo>
                  <a:lnTo>
                    <a:pt x="82503" y="41251"/>
                  </a:lnTo>
                  <a:cubicBezTo>
                    <a:pt x="87086" y="50418"/>
                    <a:pt x="92216" y="59332"/>
                    <a:pt x="96253" y="68752"/>
                  </a:cubicBezTo>
                  <a:cubicBezTo>
                    <a:pt x="112014" y="105528"/>
                    <a:pt x="103124" y="120346"/>
                    <a:pt x="96253" y="171880"/>
                  </a:cubicBezTo>
                  <a:cubicBezTo>
                    <a:pt x="95295" y="179063"/>
                    <a:pt x="93107" y="186291"/>
                    <a:pt x="89378" y="192505"/>
                  </a:cubicBezTo>
                  <a:cubicBezTo>
                    <a:pt x="86043" y="198063"/>
                    <a:pt x="80211" y="201671"/>
                    <a:pt x="75627" y="206255"/>
                  </a:cubicBezTo>
                  <a:lnTo>
                    <a:pt x="68752" y="213131"/>
                  </a:ln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6" name="弧形 205"/>
            <p:cNvSpPr/>
            <p:nvPr/>
          </p:nvSpPr>
          <p:spPr>
            <a:xfrm rot="9986038">
              <a:off x="1789187" y="5383780"/>
              <a:ext cx="2469134" cy="174221"/>
            </a:xfrm>
            <a:prstGeom prst="arc">
              <a:avLst>
                <a:gd name="adj1" fmla="val 11638722"/>
                <a:gd name="adj2" fmla="val 21346190"/>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07" name="弧形 206"/>
            <p:cNvSpPr/>
            <p:nvPr/>
          </p:nvSpPr>
          <p:spPr>
            <a:xfrm rot="20782365">
              <a:off x="1114074" y="5679222"/>
              <a:ext cx="2469134" cy="174221"/>
            </a:xfrm>
            <a:prstGeom prst="arc">
              <a:avLst>
                <a:gd name="adj1" fmla="val 12273477"/>
                <a:gd name="adj2" fmla="val 2146161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08" name="弧形 33"/>
            <p:cNvSpPr/>
            <p:nvPr/>
          </p:nvSpPr>
          <p:spPr>
            <a:xfrm rot="9903937">
              <a:off x="5601479" y="5025503"/>
              <a:ext cx="1084157" cy="58238"/>
            </a:xfrm>
            <a:custGeom>
              <a:avLst/>
              <a:gdLst>
                <a:gd name="connsiteX0" fmla="*/ 193488 w 1321827"/>
                <a:gd name="connsiteY0" fmla="*/ 16312 h 111335"/>
                <a:gd name="connsiteX1" fmla="*/ 662352 w 1321827"/>
                <a:gd name="connsiteY1" fmla="*/ 0 h 111335"/>
                <a:gd name="connsiteX2" fmla="*/ 1277645 w 1321827"/>
                <a:gd name="connsiteY2" fmla="*/ 35655 h 111335"/>
                <a:gd name="connsiteX3" fmla="*/ 660914 w 1321827"/>
                <a:gd name="connsiteY3" fmla="*/ 55668 h 111335"/>
                <a:gd name="connsiteX4" fmla="*/ 193488 w 1321827"/>
                <a:gd name="connsiteY4" fmla="*/ 16312 h 111335"/>
                <a:gd name="connsiteX0-1" fmla="*/ 193488 w 1321827"/>
                <a:gd name="connsiteY0-2" fmla="*/ 16312 h 111335"/>
                <a:gd name="connsiteX1-3" fmla="*/ 662352 w 1321827"/>
                <a:gd name="connsiteY1-4" fmla="*/ 0 h 111335"/>
                <a:gd name="connsiteX2-5" fmla="*/ 1277645 w 1321827"/>
                <a:gd name="connsiteY2-6" fmla="*/ 35655 h 111335"/>
                <a:gd name="connsiteX0-7" fmla="*/ 0 w 1084157"/>
                <a:gd name="connsiteY0-8" fmla="*/ 16822 h 56178"/>
                <a:gd name="connsiteX1-9" fmla="*/ 468864 w 1084157"/>
                <a:gd name="connsiteY1-10" fmla="*/ 510 h 56178"/>
                <a:gd name="connsiteX2-11" fmla="*/ 1084157 w 1084157"/>
                <a:gd name="connsiteY2-12" fmla="*/ 36165 h 56178"/>
                <a:gd name="connsiteX3-13" fmla="*/ 467426 w 1084157"/>
                <a:gd name="connsiteY3-14" fmla="*/ 56178 h 56178"/>
                <a:gd name="connsiteX4-15" fmla="*/ 0 w 1084157"/>
                <a:gd name="connsiteY4-16" fmla="*/ 16822 h 56178"/>
                <a:gd name="connsiteX0-17" fmla="*/ 76321 w 1084157"/>
                <a:gd name="connsiteY0-18" fmla="*/ 7675 h 56178"/>
                <a:gd name="connsiteX1-19" fmla="*/ 468864 w 1084157"/>
                <a:gd name="connsiteY1-20" fmla="*/ 510 h 56178"/>
                <a:gd name="connsiteX2-21" fmla="*/ 1084157 w 1084157"/>
                <a:gd name="connsiteY2-22" fmla="*/ 36165 h 56178"/>
                <a:gd name="connsiteX0-23" fmla="*/ 0 w 1084157"/>
                <a:gd name="connsiteY0-24" fmla="*/ 16822 h 58747"/>
                <a:gd name="connsiteX1-25" fmla="*/ 468864 w 1084157"/>
                <a:gd name="connsiteY1-26" fmla="*/ 510 h 58747"/>
                <a:gd name="connsiteX2-27" fmla="*/ 1084157 w 1084157"/>
                <a:gd name="connsiteY2-28" fmla="*/ 36165 h 58747"/>
                <a:gd name="connsiteX3-29" fmla="*/ 467426 w 1084157"/>
                <a:gd name="connsiteY3-30" fmla="*/ 56178 h 58747"/>
                <a:gd name="connsiteX4-31" fmla="*/ 0 w 1084157"/>
                <a:gd name="connsiteY4-32" fmla="*/ 16822 h 58747"/>
                <a:gd name="connsiteX0-33" fmla="*/ 76321 w 1084157"/>
                <a:gd name="connsiteY0-34" fmla="*/ 7675 h 58747"/>
                <a:gd name="connsiteX1-35" fmla="*/ 468864 w 1084157"/>
                <a:gd name="connsiteY1-36" fmla="*/ 510 h 58747"/>
                <a:gd name="connsiteX2-37" fmla="*/ 1024930 w 1084157"/>
                <a:gd name="connsiteY2-38" fmla="*/ 58747 h 58747"/>
                <a:gd name="connsiteX0-39" fmla="*/ 0 w 1084157"/>
                <a:gd name="connsiteY0-40" fmla="*/ 16313 h 58238"/>
                <a:gd name="connsiteX1-41" fmla="*/ 468864 w 1084157"/>
                <a:gd name="connsiteY1-42" fmla="*/ 1 h 58238"/>
                <a:gd name="connsiteX2-43" fmla="*/ 1084157 w 1084157"/>
                <a:gd name="connsiteY2-44" fmla="*/ 35656 h 58238"/>
                <a:gd name="connsiteX3-45" fmla="*/ 467426 w 1084157"/>
                <a:gd name="connsiteY3-46" fmla="*/ 55669 h 58238"/>
                <a:gd name="connsiteX4-47" fmla="*/ 0 w 1084157"/>
                <a:gd name="connsiteY4-48" fmla="*/ 16313 h 58238"/>
                <a:gd name="connsiteX0-49" fmla="*/ 17094 w 1084157"/>
                <a:gd name="connsiteY0-50" fmla="*/ 29748 h 58238"/>
                <a:gd name="connsiteX1-51" fmla="*/ 468864 w 1084157"/>
                <a:gd name="connsiteY1-52" fmla="*/ 1 h 58238"/>
                <a:gd name="connsiteX2-53" fmla="*/ 1024930 w 1084157"/>
                <a:gd name="connsiteY2-54" fmla="*/ 58238 h 58238"/>
              </a:gdLst>
              <a:ahLst/>
              <a:cxnLst>
                <a:cxn ang="0">
                  <a:pos x="connsiteX0-1" y="connsiteY0-2"/>
                </a:cxn>
                <a:cxn ang="0">
                  <a:pos x="connsiteX1-3" y="connsiteY1-4"/>
                </a:cxn>
                <a:cxn ang="0">
                  <a:pos x="connsiteX2-5" y="connsiteY2-6"/>
                </a:cxn>
              </a:cxnLst>
              <a:rect l="l" t="t" r="r" b="b"/>
              <a:pathLst>
                <a:path w="1084157" h="58238" stroke="0" extrusionOk="0">
                  <a:moveTo>
                    <a:pt x="0" y="16313"/>
                  </a:moveTo>
                  <a:cubicBezTo>
                    <a:pt x="124305" y="5839"/>
                    <a:pt x="293036" y="-32"/>
                    <a:pt x="468864" y="1"/>
                  </a:cubicBezTo>
                  <a:cubicBezTo>
                    <a:pt x="741671" y="51"/>
                    <a:pt x="986082" y="14214"/>
                    <a:pt x="1084157" y="35656"/>
                  </a:cubicBezTo>
                  <a:lnTo>
                    <a:pt x="467426" y="55669"/>
                  </a:lnTo>
                  <a:lnTo>
                    <a:pt x="0" y="16313"/>
                  </a:lnTo>
                  <a:close/>
                </a:path>
                <a:path w="1084157" h="58238" fill="none">
                  <a:moveTo>
                    <a:pt x="17094" y="29748"/>
                  </a:moveTo>
                  <a:cubicBezTo>
                    <a:pt x="141399" y="19274"/>
                    <a:pt x="293036" y="-32"/>
                    <a:pt x="468864" y="1"/>
                  </a:cubicBezTo>
                  <a:cubicBezTo>
                    <a:pt x="741671" y="51"/>
                    <a:pt x="926855" y="36796"/>
                    <a:pt x="1024930" y="58238"/>
                  </a:cubicBezTo>
                </a:path>
              </a:pathLst>
            </a:cu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09" name="弧形 208"/>
            <p:cNvSpPr/>
            <p:nvPr/>
          </p:nvSpPr>
          <p:spPr>
            <a:xfrm rot="9778674">
              <a:off x="5431771" y="4679701"/>
              <a:ext cx="2469134" cy="218978"/>
            </a:xfrm>
            <a:prstGeom prst="arc">
              <a:avLst>
                <a:gd name="adj1" fmla="val 17712401"/>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10" name="弧形 209"/>
            <p:cNvSpPr/>
            <p:nvPr/>
          </p:nvSpPr>
          <p:spPr>
            <a:xfrm rot="9494209">
              <a:off x="5933646" y="3897408"/>
              <a:ext cx="2469134" cy="218978"/>
            </a:xfrm>
            <a:prstGeom prst="arc">
              <a:avLst>
                <a:gd name="adj1" fmla="val 20106670"/>
                <a:gd name="adj2" fmla="val 2136251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11" name="弧形 33"/>
            <p:cNvSpPr/>
            <p:nvPr/>
          </p:nvSpPr>
          <p:spPr>
            <a:xfrm rot="9555338">
              <a:off x="6095504" y="4278467"/>
              <a:ext cx="1084157" cy="75203"/>
            </a:xfrm>
            <a:custGeom>
              <a:avLst/>
              <a:gdLst>
                <a:gd name="connsiteX0" fmla="*/ 193488 w 1321827"/>
                <a:gd name="connsiteY0" fmla="*/ 16312 h 111335"/>
                <a:gd name="connsiteX1" fmla="*/ 662352 w 1321827"/>
                <a:gd name="connsiteY1" fmla="*/ 0 h 111335"/>
                <a:gd name="connsiteX2" fmla="*/ 1277645 w 1321827"/>
                <a:gd name="connsiteY2" fmla="*/ 35655 h 111335"/>
                <a:gd name="connsiteX3" fmla="*/ 660914 w 1321827"/>
                <a:gd name="connsiteY3" fmla="*/ 55668 h 111335"/>
                <a:gd name="connsiteX4" fmla="*/ 193488 w 1321827"/>
                <a:gd name="connsiteY4" fmla="*/ 16312 h 111335"/>
                <a:gd name="connsiteX0-1" fmla="*/ 193488 w 1321827"/>
                <a:gd name="connsiteY0-2" fmla="*/ 16312 h 111335"/>
                <a:gd name="connsiteX1-3" fmla="*/ 662352 w 1321827"/>
                <a:gd name="connsiteY1-4" fmla="*/ 0 h 111335"/>
                <a:gd name="connsiteX2-5" fmla="*/ 1277645 w 1321827"/>
                <a:gd name="connsiteY2-6" fmla="*/ 35655 h 111335"/>
                <a:gd name="connsiteX0-7" fmla="*/ 0 w 1084157"/>
                <a:gd name="connsiteY0-8" fmla="*/ 16822 h 56178"/>
                <a:gd name="connsiteX1-9" fmla="*/ 468864 w 1084157"/>
                <a:gd name="connsiteY1-10" fmla="*/ 510 h 56178"/>
                <a:gd name="connsiteX2-11" fmla="*/ 1084157 w 1084157"/>
                <a:gd name="connsiteY2-12" fmla="*/ 36165 h 56178"/>
                <a:gd name="connsiteX3-13" fmla="*/ 467426 w 1084157"/>
                <a:gd name="connsiteY3-14" fmla="*/ 56178 h 56178"/>
                <a:gd name="connsiteX4-15" fmla="*/ 0 w 1084157"/>
                <a:gd name="connsiteY4-16" fmla="*/ 16822 h 56178"/>
                <a:gd name="connsiteX0-17" fmla="*/ 76321 w 1084157"/>
                <a:gd name="connsiteY0-18" fmla="*/ 7675 h 56178"/>
                <a:gd name="connsiteX1-19" fmla="*/ 468864 w 1084157"/>
                <a:gd name="connsiteY1-20" fmla="*/ 510 h 56178"/>
                <a:gd name="connsiteX2-21" fmla="*/ 1084157 w 1084157"/>
                <a:gd name="connsiteY2-22" fmla="*/ 36165 h 56178"/>
                <a:gd name="connsiteX0-23" fmla="*/ 0 w 1084157"/>
                <a:gd name="connsiteY0-24" fmla="*/ 16822 h 58747"/>
                <a:gd name="connsiteX1-25" fmla="*/ 468864 w 1084157"/>
                <a:gd name="connsiteY1-26" fmla="*/ 510 h 58747"/>
                <a:gd name="connsiteX2-27" fmla="*/ 1084157 w 1084157"/>
                <a:gd name="connsiteY2-28" fmla="*/ 36165 h 58747"/>
                <a:gd name="connsiteX3-29" fmla="*/ 467426 w 1084157"/>
                <a:gd name="connsiteY3-30" fmla="*/ 56178 h 58747"/>
                <a:gd name="connsiteX4-31" fmla="*/ 0 w 1084157"/>
                <a:gd name="connsiteY4-32" fmla="*/ 16822 h 58747"/>
                <a:gd name="connsiteX0-33" fmla="*/ 76321 w 1084157"/>
                <a:gd name="connsiteY0-34" fmla="*/ 7675 h 58747"/>
                <a:gd name="connsiteX1-35" fmla="*/ 468864 w 1084157"/>
                <a:gd name="connsiteY1-36" fmla="*/ 510 h 58747"/>
                <a:gd name="connsiteX2-37" fmla="*/ 1024930 w 1084157"/>
                <a:gd name="connsiteY2-38" fmla="*/ 58747 h 58747"/>
                <a:gd name="connsiteX0-39" fmla="*/ 0 w 1084157"/>
                <a:gd name="connsiteY0-40" fmla="*/ 16313 h 58238"/>
                <a:gd name="connsiteX1-41" fmla="*/ 468864 w 1084157"/>
                <a:gd name="connsiteY1-42" fmla="*/ 1 h 58238"/>
                <a:gd name="connsiteX2-43" fmla="*/ 1084157 w 1084157"/>
                <a:gd name="connsiteY2-44" fmla="*/ 35656 h 58238"/>
                <a:gd name="connsiteX3-45" fmla="*/ 467426 w 1084157"/>
                <a:gd name="connsiteY3-46" fmla="*/ 55669 h 58238"/>
                <a:gd name="connsiteX4-47" fmla="*/ 0 w 1084157"/>
                <a:gd name="connsiteY4-48" fmla="*/ 16313 h 58238"/>
                <a:gd name="connsiteX0-49" fmla="*/ 17094 w 1084157"/>
                <a:gd name="connsiteY0-50" fmla="*/ 29748 h 58238"/>
                <a:gd name="connsiteX1-51" fmla="*/ 468864 w 1084157"/>
                <a:gd name="connsiteY1-52" fmla="*/ 1 h 58238"/>
                <a:gd name="connsiteX2-53" fmla="*/ 1024930 w 1084157"/>
                <a:gd name="connsiteY2-54" fmla="*/ 58238 h 58238"/>
                <a:gd name="connsiteX0-55" fmla="*/ 0 w 1084157"/>
                <a:gd name="connsiteY0-56" fmla="*/ 16313 h 55669"/>
                <a:gd name="connsiteX1-57" fmla="*/ 468864 w 1084157"/>
                <a:gd name="connsiteY1-58" fmla="*/ 1 h 55669"/>
                <a:gd name="connsiteX2-59" fmla="*/ 1084157 w 1084157"/>
                <a:gd name="connsiteY2-60" fmla="*/ 35656 h 55669"/>
                <a:gd name="connsiteX3-61" fmla="*/ 467426 w 1084157"/>
                <a:gd name="connsiteY3-62" fmla="*/ 55669 h 55669"/>
                <a:gd name="connsiteX4-63" fmla="*/ 0 w 1084157"/>
                <a:gd name="connsiteY4-64" fmla="*/ 16313 h 55669"/>
                <a:gd name="connsiteX0-65" fmla="*/ 17094 w 1084157"/>
                <a:gd name="connsiteY0-66" fmla="*/ 29748 h 55669"/>
                <a:gd name="connsiteX1-67" fmla="*/ 468864 w 1084157"/>
                <a:gd name="connsiteY1-68" fmla="*/ 1 h 55669"/>
                <a:gd name="connsiteX2-69" fmla="*/ 928489 w 1084157"/>
                <a:gd name="connsiteY2-70" fmla="*/ 31198 h 55669"/>
                <a:gd name="connsiteX0-71" fmla="*/ 0 w 1084157"/>
                <a:gd name="connsiteY0-72" fmla="*/ 16313 h 55669"/>
                <a:gd name="connsiteX1-73" fmla="*/ 468864 w 1084157"/>
                <a:gd name="connsiteY1-74" fmla="*/ 1 h 55669"/>
                <a:gd name="connsiteX2-75" fmla="*/ 1084157 w 1084157"/>
                <a:gd name="connsiteY2-76" fmla="*/ 35656 h 55669"/>
                <a:gd name="connsiteX3-77" fmla="*/ 467426 w 1084157"/>
                <a:gd name="connsiteY3-78" fmla="*/ 55669 h 55669"/>
                <a:gd name="connsiteX4-79" fmla="*/ 0 w 1084157"/>
                <a:gd name="connsiteY4-80" fmla="*/ 16313 h 55669"/>
                <a:gd name="connsiteX0-81" fmla="*/ 17094 w 1084157"/>
                <a:gd name="connsiteY0-82" fmla="*/ 29748 h 55669"/>
                <a:gd name="connsiteX1-83" fmla="*/ 468864 w 1084157"/>
                <a:gd name="connsiteY1-84" fmla="*/ 1 h 55669"/>
                <a:gd name="connsiteX2-85" fmla="*/ 934042 w 1084157"/>
                <a:gd name="connsiteY2-86" fmla="*/ 49081 h 55669"/>
                <a:gd name="connsiteX0-87" fmla="*/ 0 w 1084157"/>
                <a:gd name="connsiteY0-88" fmla="*/ 16313 h 55669"/>
                <a:gd name="connsiteX1-89" fmla="*/ 468864 w 1084157"/>
                <a:gd name="connsiteY1-90" fmla="*/ 1 h 55669"/>
                <a:gd name="connsiteX2-91" fmla="*/ 1084157 w 1084157"/>
                <a:gd name="connsiteY2-92" fmla="*/ 35656 h 55669"/>
                <a:gd name="connsiteX3-93" fmla="*/ 467426 w 1084157"/>
                <a:gd name="connsiteY3-94" fmla="*/ 55669 h 55669"/>
                <a:gd name="connsiteX4-95" fmla="*/ 0 w 1084157"/>
                <a:gd name="connsiteY4-96" fmla="*/ 16313 h 55669"/>
                <a:gd name="connsiteX0-97" fmla="*/ 171594 w 1084157"/>
                <a:gd name="connsiteY0-98" fmla="*/ 29528 h 55669"/>
                <a:gd name="connsiteX1-99" fmla="*/ 468864 w 1084157"/>
                <a:gd name="connsiteY1-100" fmla="*/ 1 h 55669"/>
                <a:gd name="connsiteX2-101" fmla="*/ 934042 w 1084157"/>
                <a:gd name="connsiteY2-102" fmla="*/ 49081 h 55669"/>
                <a:gd name="connsiteX0-103" fmla="*/ 0 w 1084157"/>
                <a:gd name="connsiteY0-104" fmla="*/ 16313 h 55669"/>
                <a:gd name="connsiteX1-105" fmla="*/ 468864 w 1084157"/>
                <a:gd name="connsiteY1-106" fmla="*/ 1 h 55669"/>
                <a:gd name="connsiteX2-107" fmla="*/ 1084157 w 1084157"/>
                <a:gd name="connsiteY2-108" fmla="*/ 35656 h 55669"/>
                <a:gd name="connsiteX3-109" fmla="*/ 467426 w 1084157"/>
                <a:gd name="connsiteY3-110" fmla="*/ 55669 h 55669"/>
                <a:gd name="connsiteX4-111" fmla="*/ 0 w 1084157"/>
                <a:gd name="connsiteY4-112" fmla="*/ 16313 h 55669"/>
                <a:gd name="connsiteX0-113" fmla="*/ 157176 w 1084157"/>
                <a:gd name="connsiteY0-114" fmla="*/ 14601 h 55669"/>
                <a:gd name="connsiteX1-115" fmla="*/ 468864 w 1084157"/>
                <a:gd name="connsiteY1-116" fmla="*/ 1 h 55669"/>
                <a:gd name="connsiteX2-117" fmla="*/ 934042 w 1084157"/>
                <a:gd name="connsiteY2-118" fmla="*/ 49081 h 55669"/>
              </a:gdLst>
              <a:ahLst/>
              <a:cxnLst>
                <a:cxn ang="0">
                  <a:pos x="connsiteX0-1" y="connsiteY0-2"/>
                </a:cxn>
                <a:cxn ang="0">
                  <a:pos x="connsiteX1-3" y="connsiteY1-4"/>
                </a:cxn>
                <a:cxn ang="0">
                  <a:pos x="connsiteX2-5" y="connsiteY2-6"/>
                </a:cxn>
              </a:cxnLst>
              <a:rect l="l" t="t" r="r" b="b"/>
              <a:pathLst>
                <a:path w="1084157" h="55669" stroke="0" extrusionOk="0">
                  <a:moveTo>
                    <a:pt x="0" y="16313"/>
                  </a:moveTo>
                  <a:cubicBezTo>
                    <a:pt x="124305" y="5839"/>
                    <a:pt x="293036" y="-32"/>
                    <a:pt x="468864" y="1"/>
                  </a:cubicBezTo>
                  <a:cubicBezTo>
                    <a:pt x="741671" y="51"/>
                    <a:pt x="986082" y="14214"/>
                    <a:pt x="1084157" y="35656"/>
                  </a:cubicBezTo>
                  <a:lnTo>
                    <a:pt x="467426" y="55669"/>
                  </a:lnTo>
                  <a:lnTo>
                    <a:pt x="0" y="16313"/>
                  </a:lnTo>
                  <a:close/>
                </a:path>
                <a:path w="1084157" h="55669" fill="none">
                  <a:moveTo>
                    <a:pt x="157176" y="14601"/>
                  </a:moveTo>
                  <a:cubicBezTo>
                    <a:pt x="281481" y="4127"/>
                    <a:pt x="293036" y="-32"/>
                    <a:pt x="468864" y="1"/>
                  </a:cubicBezTo>
                  <a:cubicBezTo>
                    <a:pt x="741671" y="51"/>
                    <a:pt x="835967" y="27639"/>
                    <a:pt x="934042" y="49081"/>
                  </a:cubicBezTo>
                </a:path>
              </a:pathLst>
            </a:cu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12" name="弧形 211"/>
            <p:cNvSpPr/>
            <p:nvPr/>
          </p:nvSpPr>
          <p:spPr>
            <a:xfrm rot="20924815">
              <a:off x="4774780" y="4847677"/>
              <a:ext cx="2469134" cy="174221"/>
            </a:xfrm>
            <a:prstGeom prst="arc">
              <a:avLst>
                <a:gd name="adj1" fmla="val 20361766"/>
                <a:gd name="adj2" fmla="val 2146161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13" name="弧形 212"/>
            <p:cNvSpPr/>
            <p:nvPr/>
          </p:nvSpPr>
          <p:spPr>
            <a:xfrm rot="10162204">
              <a:off x="5962471" y="4471429"/>
              <a:ext cx="2469134" cy="195720"/>
            </a:xfrm>
            <a:prstGeom prst="arc">
              <a:avLst>
                <a:gd name="adj1" fmla="val 19749178"/>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14" name="弧形 213"/>
            <p:cNvSpPr/>
            <p:nvPr/>
          </p:nvSpPr>
          <p:spPr>
            <a:xfrm rot="265486">
              <a:off x="6092211" y="4982864"/>
              <a:ext cx="2469134" cy="195720"/>
            </a:xfrm>
            <a:prstGeom prst="arc">
              <a:avLst>
                <a:gd name="adj1" fmla="val 19666965"/>
                <a:gd name="adj2" fmla="val 21111662"/>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15" name="弧形 214"/>
            <p:cNvSpPr/>
            <p:nvPr/>
          </p:nvSpPr>
          <p:spPr>
            <a:xfrm rot="344799">
              <a:off x="6310739" y="4979748"/>
              <a:ext cx="2469134" cy="3157619"/>
            </a:xfrm>
            <a:prstGeom prst="arc">
              <a:avLst>
                <a:gd name="adj1" fmla="val 15747704"/>
                <a:gd name="adj2" fmla="val 16675569"/>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16" name="任意多边形: 形状 215"/>
            <p:cNvSpPr/>
            <p:nvPr/>
          </p:nvSpPr>
          <p:spPr>
            <a:xfrm>
              <a:off x="5095837" y="4395384"/>
              <a:ext cx="27597" cy="151254"/>
            </a:xfrm>
            <a:custGeom>
              <a:avLst/>
              <a:gdLst>
                <a:gd name="connsiteX0" fmla="*/ 0 w 27597"/>
                <a:gd name="connsiteY0" fmla="*/ 0 h 151254"/>
                <a:gd name="connsiteX1" fmla="*/ 6876 w 27597"/>
                <a:gd name="connsiteY1" fmla="*/ 61877 h 151254"/>
                <a:gd name="connsiteX2" fmla="*/ 20626 w 27597"/>
                <a:gd name="connsiteY2" fmla="*/ 116878 h 151254"/>
                <a:gd name="connsiteX3" fmla="*/ 27501 w 27597"/>
                <a:gd name="connsiteY3" fmla="*/ 151254 h 151254"/>
              </a:gdLst>
              <a:ahLst/>
              <a:cxnLst>
                <a:cxn ang="0">
                  <a:pos x="connsiteX0" y="connsiteY0"/>
                </a:cxn>
                <a:cxn ang="0">
                  <a:pos x="connsiteX1" y="connsiteY1"/>
                </a:cxn>
                <a:cxn ang="0">
                  <a:pos x="connsiteX2" y="connsiteY2"/>
                </a:cxn>
                <a:cxn ang="0">
                  <a:pos x="connsiteX3" y="connsiteY3"/>
                </a:cxn>
              </a:cxnLst>
              <a:rect l="l" t="t" r="r" b="b"/>
              <a:pathLst>
                <a:path w="27597" h="151254">
                  <a:moveTo>
                    <a:pt x="0" y="0"/>
                  </a:moveTo>
                  <a:cubicBezTo>
                    <a:pt x="2292" y="20626"/>
                    <a:pt x="3269" y="41440"/>
                    <a:pt x="6876" y="61877"/>
                  </a:cubicBezTo>
                  <a:cubicBezTo>
                    <a:pt x="10160" y="80487"/>
                    <a:pt x="14650" y="98950"/>
                    <a:pt x="20626" y="116878"/>
                  </a:cubicBezTo>
                  <a:cubicBezTo>
                    <a:pt x="28950" y="141852"/>
                    <a:pt x="27501" y="130257"/>
                    <a:pt x="27501" y="151254"/>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7" name="任意多边形: 形状 216"/>
            <p:cNvSpPr/>
            <p:nvPr/>
          </p:nvSpPr>
          <p:spPr>
            <a:xfrm>
              <a:off x="5040836" y="4402259"/>
              <a:ext cx="89377" cy="144379"/>
            </a:xfrm>
            <a:custGeom>
              <a:avLst/>
              <a:gdLst>
                <a:gd name="connsiteX0" fmla="*/ 0 w 89377"/>
                <a:gd name="connsiteY0" fmla="*/ 0 h 144379"/>
                <a:gd name="connsiteX1" fmla="*/ 6875 w 89377"/>
                <a:gd name="connsiteY1" fmla="*/ 34376 h 144379"/>
                <a:gd name="connsiteX2" fmla="*/ 34376 w 89377"/>
                <a:gd name="connsiteY2" fmla="*/ 75627 h 144379"/>
                <a:gd name="connsiteX3" fmla="*/ 48126 w 89377"/>
                <a:gd name="connsiteY3" fmla="*/ 96253 h 144379"/>
                <a:gd name="connsiteX4" fmla="*/ 89377 w 89377"/>
                <a:gd name="connsiteY4" fmla="*/ 144379 h 144379"/>
                <a:gd name="connsiteX0-1" fmla="*/ 0 w 89377"/>
                <a:gd name="connsiteY0-2" fmla="*/ 0 h 144379"/>
                <a:gd name="connsiteX1-3" fmla="*/ 34376 w 89377"/>
                <a:gd name="connsiteY1-4" fmla="*/ 75627 h 144379"/>
                <a:gd name="connsiteX2-5" fmla="*/ 48126 w 89377"/>
                <a:gd name="connsiteY2-6" fmla="*/ 96253 h 144379"/>
                <a:gd name="connsiteX3-7" fmla="*/ 89377 w 89377"/>
                <a:gd name="connsiteY3-8" fmla="*/ 144379 h 144379"/>
              </a:gdLst>
              <a:ahLst/>
              <a:cxnLst>
                <a:cxn ang="0">
                  <a:pos x="connsiteX0-1" y="connsiteY0-2"/>
                </a:cxn>
                <a:cxn ang="0">
                  <a:pos x="connsiteX1-3" y="connsiteY1-4"/>
                </a:cxn>
                <a:cxn ang="0">
                  <a:pos x="connsiteX2-5" y="connsiteY2-6"/>
                </a:cxn>
                <a:cxn ang="0">
                  <a:pos x="connsiteX3-7" y="connsiteY3-8"/>
                </a:cxn>
              </a:cxnLst>
              <a:rect l="l" t="t" r="r" b="b"/>
              <a:pathLst>
                <a:path w="89377" h="144379">
                  <a:moveTo>
                    <a:pt x="0" y="0"/>
                  </a:moveTo>
                  <a:cubicBezTo>
                    <a:pt x="7162" y="15756"/>
                    <a:pt x="26355" y="59585"/>
                    <a:pt x="34376" y="75627"/>
                  </a:cubicBezTo>
                  <a:cubicBezTo>
                    <a:pt x="42397" y="91669"/>
                    <a:pt x="42283" y="90410"/>
                    <a:pt x="48126" y="96253"/>
                  </a:cubicBezTo>
                  <a:cubicBezTo>
                    <a:pt x="81470" y="129597"/>
                    <a:pt x="68436" y="112967"/>
                    <a:pt x="89377" y="144379"/>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8" name="弧形 217"/>
            <p:cNvSpPr/>
            <p:nvPr/>
          </p:nvSpPr>
          <p:spPr>
            <a:xfrm rot="4999461">
              <a:off x="4455851" y="2419360"/>
              <a:ext cx="454347" cy="3452551"/>
            </a:xfrm>
            <a:prstGeom prst="arc">
              <a:avLst>
                <a:gd name="adj1" fmla="val 17406374"/>
                <a:gd name="adj2" fmla="val 20952872"/>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19" name="直接连接符 218"/>
            <p:cNvCxnSpPr>
              <a:endCxn id="2768" idx="2"/>
            </p:cNvCxnSpPr>
            <p:nvPr/>
          </p:nvCxnSpPr>
          <p:spPr>
            <a:xfrm flipH="1">
              <a:off x="4554978" y="4286148"/>
              <a:ext cx="732720" cy="66242"/>
            </a:xfrm>
            <a:prstGeom prst="line">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cxnSp>
        <p:sp>
          <p:nvSpPr>
            <p:cNvPr id="221" name="任意多边形: 形状 220"/>
            <p:cNvSpPr/>
            <p:nvPr/>
          </p:nvSpPr>
          <p:spPr>
            <a:xfrm>
              <a:off x="8180147" y="4507593"/>
              <a:ext cx="43815" cy="108585"/>
            </a:xfrm>
            <a:custGeom>
              <a:avLst/>
              <a:gdLst>
                <a:gd name="connsiteX0" fmla="*/ 36195 w 43815"/>
                <a:gd name="connsiteY0" fmla="*/ 0 h 108585"/>
                <a:gd name="connsiteX1" fmla="*/ 38100 w 43815"/>
                <a:gd name="connsiteY1" fmla="*/ 22860 h 108585"/>
                <a:gd name="connsiteX2" fmla="*/ 41910 w 43815"/>
                <a:gd name="connsiteY2" fmla="*/ 30480 h 108585"/>
                <a:gd name="connsiteX3" fmla="*/ 43815 w 43815"/>
                <a:gd name="connsiteY3" fmla="*/ 40005 h 108585"/>
                <a:gd name="connsiteX4" fmla="*/ 41910 w 43815"/>
                <a:gd name="connsiteY4" fmla="*/ 60960 h 108585"/>
                <a:gd name="connsiteX5" fmla="*/ 34290 w 43815"/>
                <a:gd name="connsiteY5" fmla="*/ 70485 h 108585"/>
                <a:gd name="connsiteX6" fmla="*/ 28575 w 43815"/>
                <a:gd name="connsiteY6" fmla="*/ 76200 h 108585"/>
                <a:gd name="connsiteX7" fmla="*/ 15240 w 43815"/>
                <a:gd name="connsiteY7" fmla="*/ 93345 h 108585"/>
                <a:gd name="connsiteX8" fmla="*/ 0 w 43815"/>
                <a:gd name="connsiteY8" fmla="*/ 108585 h 108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3815" h="108585">
                  <a:moveTo>
                    <a:pt x="36195" y="0"/>
                  </a:moveTo>
                  <a:cubicBezTo>
                    <a:pt x="36830" y="7620"/>
                    <a:pt x="36691" y="15345"/>
                    <a:pt x="38100" y="22860"/>
                  </a:cubicBezTo>
                  <a:cubicBezTo>
                    <a:pt x="38623" y="25651"/>
                    <a:pt x="41012" y="27786"/>
                    <a:pt x="41910" y="30480"/>
                  </a:cubicBezTo>
                  <a:cubicBezTo>
                    <a:pt x="42934" y="33552"/>
                    <a:pt x="43180" y="36830"/>
                    <a:pt x="43815" y="40005"/>
                  </a:cubicBezTo>
                  <a:cubicBezTo>
                    <a:pt x="43180" y="46990"/>
                    <a:pt x="44002" y="54265"/>
                    <a:pt x="41910" y="60960"/>
                  </a:cubicBezTo>
                  <a:cubicBezTo>
                    <a:pt x="40697" y="64841"/>
                    <a:pt x="36967" y="67425"/>
                    <a:pt x="34290" y="70485"/>
                  </a:cubicBezTo>
                  <a:cubicBezTo>
                    <a:pt x="32516" y="72512"/>
                    <a:pt x="30300" y="74130"/>
                    <a:pt x="28575" y="76200"/>
                  </a:cubicBezTo>
                  <a:cubicBezTo>
                    <a:pt x="23940" y="81762"/>
                    <a:pt x="20360" y="88225"/>
                    <a:pt x="15240" y="93345"/>
                  </a:cubicBezTo>
                  <a:lnTo>
                    <a:pt x="0" y="108585"/>
                  </a:ln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任意多边形: 形状 221"/>
            <p:cNvSpPr/>
            <p:nvPr/>
          </p:nvSpPr>
          <p:spPr>
            <a:xfrm>
              <a:off x="8188517" y="4504199"/>
              <a:ext cx="57921" cy="102870"/>
            </a:xfrm>
            <a:custGeom>
              <a:avLst/>
              <a:gdLst>
                <a:gd name="connsiteX0" fmla="*/ 0 w 64770"/>
                <a:gd name="connsiteY0" fmla="*/ 95250 h 95250"/>
                <a:gd name="connsiteX1" fmla="*/ 22860 w 64770"/>
                <a:gd name="connsiteY1" fmla="*/ 89535 h 95250"/>
                <a:gd name="connsiteX2" fmla="*/ 32385 w 64770"/>
                <a:gd name="connsiteY2" fmla="*/ 85725 h 95250"/>
                <a:gd name="connsiteX3" fmla="*/ 40005 w 64770"/>
                <a:gd name="connsiteY3" fmla="*/ 80010 h 95250"/>
                <a:gd name="connsiteX4" fmla="*/ 53340 w 64770"/>
                <a:gd name="connsiteY4" fmla="*/ 70485 h 95250"/>
                <a:gd name="connsiteX5" fmla="*/ 59055 w 64770"/>
                <a:gd name="connsiteY5" fmla="*/ 62865 h 95250"/>
                <a:gd name="connsiteX6" fmla="*/ 62865 w 64770"/>
                <a:gd name="connsiteY6" fmla="*/ 49530 h 95250"/>
                <a:gd name="connsiteX7" fmla="*/ 64770 w 64770"/>
                <a:gd name="connsiteY7" fmla="*/ 43815 h 95250"/>
                <a:gd name="connsiteX8" fmla="*/ 59055 w 64770"/>
                <a:gd name="connsiteY8" fmla="*/ 22860 h 95250"/>
                <a:gd name="connsiteX9" fmla="*/ 55245 w 64770"/>
                <a:gd name="connsiteY9" fmla="*/ 17145 h 95250"/>
                <a:gd name="connsiteX10" fmla="*/ 49530 w 64770"/>
                <a:gd name="connsiteY10" fmla="*/ 13335 h 95250"/>
                <a:gd name="connsiteX11" fmla="*/ 47625 w 64770"/>
                <a:gd name="connsiteY11" fmla="*/ 7620 h 95250"/>
                <a:gd name="connsiteX12" fmla="*/ 38100 w 64770"/>
                <a:gd name="connsiteY12" fmla="*/ 0 h 95250"/>
                <a:gd name="connsiteX0-1" fmla="*/ 0 w 64770"/>
                <a:gd name="connsiteY0-2" fmla="*/ 102870 h 102870"/>
                <a:gd name="connsiteX1-3" fmla="*/ 22860 w 64770"/>
                <a:gd name="connsiteY1-4" fmla="*/ 97155 h 102870"/>
                <a:gd name="connsiteX2-5" fmla="*/ 32385 w 64770"/>
                <a:gd name="connsiteY2-6" fmla="*/ 93345 h 102870"/>
                <a:gd name="connsiteX3-7" fmla="*/ 40005 w 64770"/>
                <a:gd name="connsiteY3-8" fmla="*/ 87630 h 102870"/>
                <a:gd name="connsiteX4-9" fmla="*/ 53340 w 64770"/>
                <a:gd name="connsiteY4-10" fmla="*/ 78105 h 102870"/>
                <a:gd name="connsiteX5-11" fmla="*/ 59055 w 64770"/>
                <a:gd name="connsiteY5-12" fmla="*/ 70485 h 102870"/>
                <a:gd name="connsiteX6-13" fmla="*/ 62865 w 64770"/>
                <a:gd name="connsiteY6-14" fmla="*/ 57150 h 102870"/>
                <a:gd name="connsiteX7-15" fmla="*/ 64770 w 64770"/>
                <a:gd name="connsiteY7-16" fmla="*/ 51435 h 102870"/>
                <a:gd name="connsiteX8-17" fmla="*/ 59055 w 64770"/>
                <a:gd name="connsiteY8-18" fmla="*/ 30480 h 102870"/>
                <a:gd name="connsiteX9-19" fmla="*/ 55245 w 64770"/>
                <a:gd name="connsiteY9-20" fmla="*/ 24765 h 102870"/>
                <a:gd name="connsiteX10-21" fmla="*/ 49530 w 64770"/>
                <a:gd name="connsiteY10-22" fmla="*/ 20955 h 102870"/>
                <a:gd name="connsiteX11-23" fmla="*/ 47625 w 64770"/>
                <a:gd name="connsiteY11-24" fmla="*/ 15240 h 102870"/>
                <a:gd name="connsiteX12-25" fmla="*/ 30480 w 64770"/>
                <a:gd name="connsiteY12-26" fmla="*/ 0 h 10287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Lst>
              <a:rect l="l" t="t" r="r" b="b"/>
              <a:pathLst>
                <a:path w="64770" h="102870">
                  <a:moveTo>
                    <a:pt x="0" y="102870"/>
                  </a:moveTo>
                  <a:cubicBezTo>
                    <a:pt x="7726" y="101325"/>
                    <a:pt x="15455" y="99932"/>
                    <a:pt x="22860" y="97155"/>
                  </a:cubicBezTo>
                  <a:cubicBezTo>
                    <a:pt x="26062" y="95954"/>
                    <a:pt x="29396" y="95006"/>
                    <a:pt x="32385" y="93345"/>
                  </a:cubicBezTo>
                  <a:cubicBezTo>
                    <a:pt x="35160" y="91803"/>
                    <a:pt x="37421" y="89475"/>
                    <a:pt x="40005" y="87630"/>
                  </a:cubicBezTo>
                  <a:cubicBezTo>
                    <a:pt x="43791" y="84926"/>
                    <a:pt x="50227" y="81218"/>
                    <a:pt x="53340" y="78105"/>
                  </a:cubicBezTo>
                  <a:cubicBezTo>
                    <a:pt x="55585" y="75860"/>
                    <a:pt x="57150" y="73025"/>
                    <a:pt x="59055" y="70485"/>
                  </a:cubicBezTo>
                  <a:cubicBezTo>
                    <a:pt x="63623" y="56782"/>
                    <a:pt x="58081" y="73894"/>
                    <a:pt x="62865" y="57150"/>
                  </a:cubicBezTo>
                  <a:cubicBezTo>
                    <a:pt x="63417" y="55219"/>
                    <a:pt x="64135" y="53340"/>
                    <a:pt x="64770" y="51435"/>
                  </a:cubicBezTo>
                  <a:cubicBezTo>
                    <a:pt x="63748" y="46323"/>
                    <a:pt x="61817" y="34623"/>
                    <a:pt x="59055" y="30480"/>
                  </a:cubicBezTo>
                  <a:cubicBezTo>
                    <a:pt x="57785" y="28575"/>
                    <a:pt x="56864" y="26384"/>
                    <a:pt x="55245" y="24765"/>
                  </a:cubicBezTo>
                  <a:cubicBezTo>
                    <a:pt x="53626" y="23146"/>
                    <a:pt x="51435" y="22225"/>
                    <a:pt x="49530" y="20955"/>
                  </a:cubicBezTo>
                  <a:cubicBezTo>
                    <a:pt x="48895" y="19050"/>
                    <a:pt x="49045" y="16660"/>
                    <a:pt x="47625" y="15240"/>
                  </a:cubicBezTo>
                  <a:cubicBezTo>
                    <a:pt x="34290" y="1905"/>
                    <a:pt x="35878" y="10795"/>
                    <a:pt x="30480" y="0"/>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p14="http://schemas.microsoft.com/office/powerpoint/2010/main">
          <mc:Choice Requires="p14">
            <p:contentPart r:id="rId1" p14:bwMode="auto">
              <p14:nvContentPartPr>
                <p14:cNvPr id="223" name="墨迹 222"/>
                <p14:cNvContentPartPr/>
                <p14:nvPr/>
              </p14:nvContentPartPr>
              <p14:xfrm>
                <a:off x="4607912" y="4356288"/>
                <a:ext cx="131040" cy="18720"/>
              </p14:xfrm>
            </p:contentPart>
          </mc:Choice>
          <mc:Fallback xmlns="">
            <p:pic>
              <p:nvPicPr>
                <p:cNvPr id="223" name="墨迹 222"/>
              </p:nvPicPr>
              <p:blipFill>
                <a:blip r:embed="rId2"/>
              </p:blipFill>
              <p:spPr>
                <a:xfrm>
                  <a:off x="4607912" y="4356288"/>
                  <a:ext cx="131040" cy="18720"/>
                </a:xfrm>
                <a:prstGeom prst="rect"/>
              </p:spPr>
            </p:pic>
          </mc:Fallback>
        </mc:AlternateContent>
        <p:grpSp>
          <p:nvGrpSpPr>
            <p:cNvPr id="224" name="组合 223"/>
            <p:cNvGrpSpPr/>
            <p:nvPr/>
          </p:nvGrpSpPr>
          <p:grpSpPr>
            <a:xfrm>
              <a:off x="4701512" y="4354128"/>
              <a:ext cx="40680" cy="40320"/>
              <a:chOff x="4741440" y="2928825"/>
              <a:chExt cx="40680" cy="40320"/>
            </a:xfrm>
          </p:grpSpPr>
          <mc:AlternateContent xmlns:mc="http://schemas.openxmlformats.org/markup-compatibility/2006" xmlns:p14="http://schemas.microsoft.com/office/powerpoint/2010/main">
            <mc:Choice Requires="p14">
              <p:contentPart r:id="rId3" p14:bwMode="auto">
                <p14:nvContentPartPr>
                  <p14:cNvPr id="2740" name="墨迹 2739"/>
                  <p14:cNvContentPartPr/>
                  <p14:nvPr/>
                </p14:nvContentPartPr>
                <p14:xfrm>
                  <a:off x="4752960" y="2928825"/>
                  <a:ext cx="26640" cy="38520"/>
                </p14:xfrm>
              </p:contentPart>
            </mc:Choice>
            <mc:Fallback xmlns="">
              <p:pic>
                <p:nvPicPr>
                  <p:cNvPr id="2740" name="墨迹 2739"/>
                </p:nvPicPr>
                <p:blipFill>
                  <a:blip r:embed="rId4"/>
                </p:blipFill>
                <p:spPr>
                  <a:xfrm>
                    <a:off x="4752960" y="2928825"/>
                    <a:ext cx="26640" cy="38520"/>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2741" name="墨迹 2740"/>
                  <p14:cNvContentPartPr/>
                  <p14:nvPr/>
                </p14:nvContentPartPr>
                <p14:xfrm>
                  <a:off x="4741440" y="2941065"/>
                  <a:ext cx="27720" cy="28080"/>
                </p14:xfrm>
              </p:contentPart>
            </mc:Choice>
            <mc:Fallback xmlns="">
              <p:pic>
                <p:nvPicPr>
                  <p:cNvPr id="2741" name="墨迹 2740"/>
                </p:nvPicPr>
                <p:blipFill>
                  <a:blip r:embed="rId6"/>
                </p:blipFill>
                <p:spPr>
                  <a:xfrm>
                    <a:off x="4741440" y="2941065"/>
                    <a:ext cx="27720" cy="28080"/>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2742" name="墨迹 2741"/>
                  <p14:cNvContentPartPr/>
                  <p14:nvPr/>
                </p14:nvContentPartPr>
                <p14:xfrm>
                  <a:off x="4766280" y="2942865"/>
                  <a:ext cx="15840" cy="15480"/>
                </p14:xfrm>
              </p:contentPart>
            </mc:Choice>
            <mc:Fallback xmlns="">
              <p:pic>
                <p:nvPicPr>
                  <p:cNvPr id="2742" name="墨迹 2741"/>
                </p:nvPicPr>
                <p:blipFill>
                  <a:blip r:embed="rId8"/>
                </p:blipFill>
                <p:spPr>
                  <a:xfrm>
                    <a:off x="4766280" y="2942865"/>
                    <a:ext cx="15840" cy="15480"/>
                  </a:xfrm>
                  <a:prstGeom prst="rect"/>
                </p:spPr>
              </p:pic>
            </mc:Fallback>
          </mc:AlternateContent>
        </p:grpSp>
        <mc:AlternateContent xmlns:mc="http://schemas.openxmlformats.org/markup-compatibility/2006" xmlns:p14="http://schemas.microsoft.com/office/powerpoint/2010/main">
          <mc:Choice Requires="p14">
            <p:contentPart r:id="rId9" p14:bwMode="auto">
              <p14:nvContentPartPr>
                <p14:cNvPr id="226" name="墨迹 225"/>
                <p14:cNvContentPartPr/>
                <p14:nvPr/>
              </p14:nvContentPartPr>
              <p14:xfrm>
                <a:off x="5052152" y="4387248"/>
                <a:ext cx="32400" cy="23040"/>
              </p14:xfrm>
            </p:contentPart>
          </mc:Choice>
          <mc:Fallback xmlns="">
            <p:pic>
              <p:nvPicPr>
                <p:cNvPr id="226" name="墨迹 225"/>
              </p:nvPicPr>
              <p:blipFill>
                <a:blip r:embed="rId10"/>
              </p:blipFill>
              <p:spPr>
                <a:xfrm>
                  <a:off x="5052152" y="4387248"/>
                  <a:ext cx="32400" cy="23040"/>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228" name="墨迹 227"/>
                <p14:cNvContentPartPr/>
                <p14:nvPr/>
              </p14:nvContentPartPr>
              <p14:xfrm>
                <a:off x="6311222" y="4661718"/>
                <a:ext cx="13320" cy="4680"/>
              </p14:xfrm>
            </p:contentPart>
          </mc:Choice>
          <mc:Fallback xmlns="">
            <p:pic>
              <p:nvPicPr>
                <p:cNvPr id="228" name="墨迹 227"/>
              </p:nvPicPr>
              <p:blipFill>
                <a:blip r:embed="rId12"/>
              </p:blipFill>
              <p:spPr>
                <a:xfrm>
                  <a:off x="6311222" y="4661718"/>
                  <a:ext cx="13320" cy="4680"/>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229" name="墨迹 228"/>
                <p14:cNvContentPartPr/>
                <p14:nvPr/>
              </p14:nvContentPartPr>
              <p14:xfrm>
                <a:off x="6299702" y="4667478"/>
                <a:ext cx="11520" cy="360"/>
              </p14:xfrm>
            </p:contentPart>
          </mc:Choice>
          <mc:Fallback xmlns="">
            <p:pic>
              <p:nvPicPr>
                <p:cNvPr id="229" name="墨迹 228"/>
              </p:nvPicPr>
              <p:blipFill>
                <a:blip r:embed="rId14"/>
              </p:blipFill>
              <p:spPr>
                <a:xfrm>
                  <a:off x="6299702" y="4667478"/>
                  <a:ext cx="11520" cy="360"/>
                </a:xfrm>
                <a:prstGeom prst="rect"/>
              </p:spPr>
            </p:pic>
          </mc:Fallback>
        </mc:AlternateContent>
        <p:grpSp>
          <p:nvGrpSpPr>
            <p:cNvPr id="233" name="组合 232"/>
            <p:cNvGrpSpPr/>
            <p:nvPr/>
          </p:nvGrpSpPr>
          <p:grpSpPr>
            <a:xfrm>
              <a:off x="6304382" y="4648398"/>
              <a:ext cx="56880" cy="23760"/>
              <a:chOff x="6344310" y="3223095"/>
              <a:chExt cx="56880" cy="23760"/>
            </a:xfrm>
          </p:grpSpPr>
          <mc:AlternateContent xmlns:mc="http://schemas.openxmlformats.org/markup-compatibility/2006" xmlns:p14="http://schemas.microsoft.com/office/powerpoint/2010/main">
            <mc:Choice Requires="p14">
              <p:contentPart r:id="rId15" p14:bwMode="auto">
                <p14:nvContentPartPr>
                  <p14:cNvPr id="2733" name="墨迹 2732"/>
                  <p14:cNvContentPartPr/>
                  <p14:nvPr/>
                </p14:nvContentPartPr>
                <p14:xfrm>
                  <a:off x="6344310" y="3238575"/>
                  <a:ext cx="28080" cy="8280"/>
                </p14:xfrm>
              </p:contentPart>
            </mc:Choice>
            <mc:Fallback xmlns="">
              <p:pic>
                <p:nvPicPr>
                  <p:cNvPr id="2733" name="墨迹 2732"/>
                </p:nvPicPr>
                <p:blipFill>
                  <a:blip r:embed="rId16"/>
                </p:blipFill>
                <p:spPr>
                  <a:xfrm>
                    <a:off x="6344310" y="3238575"/>
                    <a:ext cx="28080" cy="8280"/>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2734" name="墨迹 2733"/>
                  <p14:cNvContentPartPr/>
                  <p14:nvPr/>
                </p14:nvContentPartPr>
                <p14:xfrm>
                  <a:off x="6366270" y="3234615"/>
                  <a:ext cx="15120" cy="4320"/>
                </p14:xfrm>
              </p:contentPart>
            </mc:Choice>
            <mc:Fallback xmlns="">
              <p:pic>
                <p:nvPicPr>
                  <p:cNvPr id="2734" name="墨迹 2733"/>
                </p:nvPicPr>
                <p:blipFill>
                  <a:blip r:embed="rId18"/>
                </p:blipFill>
                <p:spPr>
                  <a:xfrm>
                    <a:off x="6366270" y="3234615"/>
                    <a:ext cx="15120" cy="4320"/>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2735" name="墨迹 2734"/>
                  <p14:cNvContentPartPr/>
                  <p14:nvPr/>
                </p14:nvContentPartPr>
                <p14:xfrm>
                  <a:off x="6379590" y="3230655"/>
                  <a:ext cx="14040" cy="7920"/>
                </p14:xfrm>
              </p:contentPart>
            </mc:Choice>
            <mc:Fallback xmlns="">
              <p:pic>
                <p:nvPicPr>
                  <p:cNvPr id="2735" name="墨迹 2734"/>
                </p:nvPicPr>
                <p:blipFill>
                  <a:blip r:embed="rId20"/>
                </p:blipFill>
                <p:spPr>
                  <a:xfrm>
                    <a:off x="6379590" y="3230655"/>
                    <a:ext cx="14040" cy="7920"/>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2736" name="墨迹 2735"/>
                  <p14:cNvContentPartPr/>
                  <p14:nvPr/>
                </p14:nvContentPartPr>
                <p14:xfrm>
                  <a:off x="6355110" y="3223095"/>
                  <a:ext cx="23040" cy="360"/>
                </p14:xfrm>
              </p:contentPart>
            </mc:Choice>
            <mc:Fallback xmlns="">
              <p:pic>
                <p:nvPicPr>
                  <p:cNvPr id="2736" name="墨迹 2735"/>
                </p:nvPicPr>
                <p:blipFill>
                  <a:blip r:embed="rId22"/>
                </p:blipFill>
                <p:spPr>
                  <a:xfrm>
                    <a:off x="6355110" y="3223095"/>
                    <a:ext cx="23040" cy="360"/>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2737" name="墨迹 2736"/>
                  <p14:cNvContentPartPr/>
                  <p14:nvPr/>
                </p14:nvContentPartPr>
                <p14:xfrm>
                  <a:off x="6391110" y="3238215"/>
                  <a:ext cx="10080" cy="3960"/>
                </p14:xfrm>
              </p:contentPart>
            </mc:Choice>
            <mc:Fallback xmlns="">
              <p:pic>
                <p:nvPicPr>
                  <p:cNvPr id="2737" name="墨迹 2736"/>
                </p:nvPicPr>
                <p:blipFill>
                  <a:blip r:embed="rId24"/>
                </p:blipFill>
                <p:spPr>
                  <a:xfrm>
                    <a:off x="6391110" y="3238215"/>
                    <a:ext cx="10080" cy="3960"/>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2738" name="墨迹 2737"/>
                  <p14:cNvContentPartPr/>
                  <p14:nvPr/>
                </p14:nvContentPartPr>
                <p14:xfrm>
                  <a:off x="6370230" y="3226695"/>
                  <a:ext cx="7560" cy="360"/>
                </p14:xfrm>
              </p:contentPart>
            </mc:Choice>
            <mc:Fallback xmlns="">
              <p:pic>
                <p:nvPicPr>
                  <p:cNvPr id="2738" name="墨迹 2737"/>
                </p:nvPicPr>
                <p:blipFill>
                  <a:blip r:embed="rId26"/>
                </p:blipFill>
                <p:spPr>
                  <a:xfrm>
                    <a:off x="6370230" y="3226695"/>
                    <a:ext cx="7560" cy="360"/>
                  </a:xfrm>
                  <a:prstGeom prst="rect"/>
                </p:spPr>
              </p:pic>
            </mc:Fallback>
          </mc:AlternateContent>
          <mc:AlternateContent xmlns:mc="http://schemas.openxmlformats.org/markup-compatibility/2006" xmlns:p14="http://schemas.microsoft.com/office/powerpoint/2010/main">
            <mc:Choice Requires="p14">
              <p:contentPart r:id="rId27" p14:bwMode="auto">
                <p14:nvContentPartPr>
                  <p14:cNvPr id="2739" name="墨迹 2738"/>
                  <p14:cNvContentPartPr/>
                  <p14:nvPr/>
                </p14:nvContentPartPr>
                <p14:xfrm>
                  <a:off x="6348270" y="3241095"/>
                  <a:ext cx="20160" cy="1440"/>
                </p14:xfrm>
              </p:contentPart>
            </mc:Choice>
            <mc:Fallback xmlns="">
              <p:pic>
                <p:nvPicPr>
                  <p:cNvPr id="2739" name="墨迹 2738"/>
                </p:nvPicPr>
                <p:blipFill>
                  <a:blip r:embed="rId28"/>
                </p:blipFill>
                <p:spPr>
                  <a:xfrm>
                    <a:off x="6348270" y="3241095"/>
                    <a:ext cx="20160" cy="1440"/>
                  </a:xfrm>
                  <a:prstGeom prst="rect"/>
                </p:spPr>
              </p:pic>
            </mc:Fallback>
          </mc:AlternateContent>
        </p:grpSp>
        <p:cxnSp>
          <p:nvCxnSpPr>
            <p:cNvPr id="234" name="直接连接符 233"/>
            <p:cNvCxnSpPr/>
            <p:nvPr/>
          </p:nvCxnSpPr>
          <p:spPr>
            <a:xfrm>
              <a:off x="6534830" y="4620695"/>
              <a:ext cx="77115" cy="291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直接连接符 235"/>
            <p:cNvCxnSpPr/>
            <p:nvPr/>
          </p:nvCxnSpPr>
          <p:spPr>
            <a:xfrm>
              <a:off x="5450883" y="5501734"/>
              <a:ext cx="417057" cy="1951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 name="直接连接符 236"/>
            <p:cNvCxnSpPr/>
            <p:nvPr/>
          </p:nvCxnSpPr>
          <p:spPr>
            <a:xfrm>
              <a:off x="3915714" y="5000850"/>
              <a:ext cx="143759" cy="2235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直接连接符 237"/>
            <p:cNvCxnSpPr>
              <a:endCxn id="5" idx="33"/>
            </p:cNvCxnSpPr>
            <p:nvPr/>
          </p:nvCxnSpPr>
          <p:spPr>
            <a:xfrm>
              <a:off x="6782239" y="5041106"/>
              <a:ext cx="11706" cy="1488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直接连接符 238"/>
            <p:cNvCxnSpPr/>
            <p:nvPr/>
          </p:nvCxnSpPr>
          <p:spPr>
            <a:xfrm>
              <a:off x="3682169" y="4819663"/>
              <a:ext cx="207429" cy="1367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flipH="1" flipV="1">
              <a:off x="3933101" y="4675090"/>
              <a:ext cx="416584" cy="10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 name="直接连接符 240"/>
            <p:cNvCxnSpPr/>
            <p:nvPr/>
          </p:nvCxnSpPr>
          <p:spPr>
            <a:xfrm flipV="1">
              <a:off x="2483362" y="5276924"/>
              <a:ext cx="88340" cy="57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 name="直接连接符 241"/>
            <p:cNvCxnSpPr>
              <a:endCxn id="19" idx="31"/>
            </p:cNvCxnSpPr>
            <p:nvPr/>
          </p:nvCxnSpPr>
          <p:spPr>
            <a:xfrm flipV="1">
              <a:off x="2617569" y="5627731"/>
              <a:ext cx="112371" cy="1442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 name="直接连接符 242"/>
            <p:cNvCxnSpPr/>
            <p:nvPr/>
          </p:nvCxnSpPr>
          <p:spPr>
            <a:xfrm>
              <a:off x="2307032" y="5328009"/>
              <a:ext cx="18572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 name="直接连接符 243"/>
            <p:cNvCxnSpPr/>
            <p:nvPr/>
          </p:nvCxnSpPr>
          <p:spPr>
            <a:xfrm flipH="1">
              <a:off x="1961815" y="5334103"/>
              <a:ext cx="514021" cy="1676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 name="直接连接符 244"/>
            <p:cNvCxnSpPr/>
            <p:nvPr/>
          </p:nvCxnSpPr>
          <p:spPr>
            <a:xfrm>
              <a:off x="1961815" y="5501734"/>
              <a:ext cx="96731" cy="595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接连接符 245"/>
            <p:cNvCxnSpPr/>
            <p:nvPr/>
          </p:nvCxnSpPr>
          <p:spPr>
            <a:xfrm>
              <a:off x="2026491" y="5536441"/>
              <a:ext cx="173951" cy="279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flipV="1">
              <a:off x="2013383" y="5334103"/>
              <a:ext cx="478237" cy="2292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直接连接符 247"/>
            <p:cNvCxnSpPr/>
            <p:nvPr/>
          </p:nvCxnSpPr>
          <p:spPr>
            <a:xfrm flipV="1">
              <a:off x="1616375" y="5549881"/>
              <a:ext cx="428714" cy="1133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 name="直接连接符 248"/>
            <p:cNvCxnSpPr/>
            <p:nvPr/>
          </p:nvCxnSpPr>
          <p:spPr>
            <a:xfrm flipV="1">
              <a:off x="1997375" y="5541261"/>
              <a:ext cx="40892" cy="1775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直接连接符 249"/>
            <p:cNvCxnSpPr>
              <a:endCxn id="36" idx="0"/>
            </p:cNvCxnSpPr>
            <p:nvPr/>
          </p:nvCxnSpPr>
          <p:spPr>
            <a:xfrm>
              <a:off x="8962069" y="4201360"/>
              <a:ext cx="29425" cy="2079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直接连接符 250"/>
            <p:cNvCxnSpPr/>
            <p:nvPr/>
          </p:nvCxnSpPr>
          <p:spPr>
            <a:xfrm flipH="1">
              <a:off x="6110543" y="4458166"/>
              <a:ext cx="90862" cy="2446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直接连接符 251"/>
            <p:cNvCxnSpPr/>
            <p:nvPr/>
          </p:nvCxnSpPr>
          <p:spPr>
            <a:xfrm flipV="1">
              <a:off x="8492739" y="4099639"/>
              <a:ext cx="238150" cy="1194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 name="直接连接符 252"/>
            <p:cNvCxnSpPr>
              <a:endCxn id="6" idx="12"/>
            </p:cNvCxnSpPr>
            <p:nvPr/>
          </p:nvCxnSpPr>
          <p:spPr>
            <a:xfrm>
              <a:off x="8495928" y="4231992"/>
              <a:ext cx="158567" cy="2057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 name="直接连接符 253"/>
            <p:cNvCxnSpPr>
              <a:stCxn id="214" idx="0"/>
            </p:cNvCxnSpPr>
            <p:nvPr/>
          </p:nvCxnSpPr>
          <p:spPr>
            <a:xfrm>
              <a:off x="7487891" y="4995806"/>
              <a:ext cx="195757" cy="2636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接连接符 254"/>
            <p:cNvCxnSpPr/>
            <p:nvPr/>
          </p:nvCxnSpPr>
          <p:spPr>
            <a:xfrm flipV="1">
              <a:off x="8114647" y="4227843"/>
              <a:ext cx="381000" cy="2446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接连接符 255"/>
            <p:cNvCxnSpPr>
              <a:stCxn id="2747" idx="1"/>
            </p:cNvCxnSpPr>
            <p:nvPr/>
          </p:nvCxnSpPr>
          <p:spPr>
            <a:xfrm flipH="1">
              <a:off x="9051119" y="4102437"/>
              <a:ext cx="262239" cy="914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 name="直接连接符 256"/>
            <p:cNvCxnSpPr>
              <a:stCxn id="33" idx="2"/>
            </p:cNvCxnSpPr>
            <p:nvPr/>
          </p:nvCxnSpPr>
          <p:spPr>
            <a:xfrm>
              <a:off x="8964260" y="4207102"/>
              <a:ext cx="173719" cy="495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 name="直接连接符 257"/>
            <p:cNvCxnSpPr>
              <a:endCxn id="19" idx="23"/>
            </p:cNvCxnSpPr>
            <p:nvPr/>
          </p:nvCxnSpPr>
          <p:spPr>
            <a:xfrm flipV="1">
              <a:off x="7049429" y="4991464"/>
              <a:ext cx="429042" cy="3029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 name="直接连接符 258"/>
            <p:cNvCxnSpPr/>
            <p:nvPr/>
          </p:nvCxnSpPr>
          <p:spPr>
            <a:xfrm>
              <a:off x="8077605" y="4284059"/>
              <a:ext cx="42075" cy="1801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 name="直接连接符 259"/>
            <p:cNvCxnSpPr>
              <a:stCxn id="215" idx="2"/>
            </p:cNvCxnSpPr>
            <p:nvPr/>
          </p:nvCxnSpPr>
          <p:spPr>
            <a:xfrm>
              <a:off x="7916266" y="5033674"/>
              <a:ext cx="118889" cy="603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 name="直接连接符 260"/>
            <p:cNvCxnSpPr/>
            <p:nvPr/>
          </p:nvCxnSpPr>
          <p:spPr>
            <a:xfrm>
              <a:off x="2986865" y="5191753"/>
              <a:ext cx="257974" cy="1423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 name="直接连接符 261"/>
            <p:cNvCxnSpPr/>
            <p:nvPr/>
          </p:nvCxnSpPr>
          <p:spPr>
            <a:xfrm flipH="1">
              <a:off x="2576440" y="5188015"/>
              <a:ext cx="355438" cy="950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 name="直接连接符 262"/>
            <p:cNvCxnSpPr/>
            <p:nvPr/>
          </p:nvCxnSpPr>
          <p:spPr>
            <a:xfrm flipH="1" flipV="1">
              <a:off x="2676319" y="5151700"/>
              <a:ext cx="257947" cy="365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 name="直接连接符 263"/>
            <p:cNvCxnSpPr/>
            <p:nvPr/>
          </p:nvCxnSpPr>
          <p:spPr>
            <a:xfrm flipV="1">
              <a:off x="3242751" y="5294454"/>
              <a:ext cx="235856" cy="335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 name="直接连接符 264"/>
            <p:cNvCxnSpPr/>
            <p:nvPr/>
          </p:nvCxnSpPr>
          <p:spPr>
            <a:xfrm>
              <a:off x="3658473" y="5292812"/>
              <a:ext cx="270798" cy="454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 name="直接连接符 265"/>
            <p:cNvCxnSpPr/>
            <p:nvPr/>
          </p:nvCxnSpPr>
          <p:spPr>
            <a:xfrm flipH="1">
              <a:off x="3958493" y="4445193"/>
              <a:ext cx="139462" cy="2265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 name="直接连接符 266"/>
            <p:cNvCxnSpPr/>
            <p:nvPr/>
          </p:nvCxnSpPr>
          <p:spPr>
            <a:xfrm flipV="1">
              <a:off x="4039899" y="4672343"/>
              <a:ext cx="309786" cy="1145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 name="直接连接符 267"/>
            <p:cNvCxnSpPr>
              <a:stCxn id="19" idx="4"/>
            </p:cNvCxnSpPr>
            <p:nvPr/>
          </p:nvCxnSpPr>
          <p:spPr>
            <a:xfrm flipV="1">
              <a:off x="2969973" y="4873439"/>
              <a:ext cx="281616" cy="2170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 name="直接连接符 268"/>
            <p:cNvCxnSpPr/>
            <p:nvPr/>
          </p:nvCxnSpPr>
          <p:spPr>
            <a:xfrm>
              <a:off x="2524002" y="5224370"/>
              <a:ext cx="47413" cy="474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 name="直接连接符 269"/>
            <p:cNvCxnSpPr/>
            <p:nvPr/>
          </p:nvCxnSpPr>
          <p:spPr>
            <a:xfrm>
              <a:off x="4438720" y="4277038"/>
              <a:ext cx="159783" cy="813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直接连接符 270"/>
            <p:cNvCxnSpPr/>
            <p:nvPr/>
          </p:nvCxnSpPr>
          <p:spPr>
            <a:xfrm flipV="1">
              <a:off x="2572867" y="5149722"/>
              <a:ext cx="105128" cy="1267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 name="直接连接符 271"/>
            <p:cNvCxnSpPr/>
            <p:nvPr/>
          </p:nvCxnSpPr>
          <p:spPr>
            <a:xfrm flipH="1">
              <a:off x="5106694" y="4397519"/>
              <a:ext cx="78160" cy="751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3" name="直接连接符 272"/>
            <p:cNvCxnSpPr>
              <a:endCxn id="202" idx="0"/>
            </p:cNvCxnSpPr>
            <p:nvPr/>
          </p:nvCxnSpPr>
          <p:spPr>
            <a:xfrm>
              <a:off x="5500648" y="5330153"/>
              <a:ext cx="367531" cy="3588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4" name="直接连接符 273"/>
            <p:cNvCxnSpPr/>
            <p:nvPr/>
          </p:nvCxnSpPr>
          <p:spPr>
            <a:xfrm flipH="1" flipV="1">
              <a:off x="6201405" y="4467094"/>
              <a:ext cx="142894" cy="1489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直接连接符 274"/>
            <p:cNvCxnSpPr>
              <a:stCxn id="7" idx="18"/>
            </p:cNvCxnSpPr>
            <p:nvPr/>
          </p:nvCxnSpPr>
          <p:spPr>
            <a:xfrm>
              <a:off x="6261814" y="4435203"/>
              <a:ext cx="299875" cy="934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 name="直接连接符 275"/>
            <p:cNvCxnSpPr/>
            <p:nvPr/>
          </p:nvCxnSpPr>
          <p:spPr>
            <a:xfrm flipV="1">
              <a:off x="4053227" y="5112610"/>
              <a:ext cx="432182" cy="1117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7" name="直接连接符 276"/>
            <p:cNvCxnSpPr/>
            <p:nvPr/>
          </p:nvCxnSpPr>
          <p:spPr>
            <a:xfrm flipH="1">
              <a:off x="7480558" y="4625101"/>
              <a:ext cx="21869" cy="1335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 name="直接连接符 277"/>
            <p:cNvCxnSpPr>
              <a:stCxn id="2757" idx="15"/>
            </p:cNvCxnSpPr>
            <p:nvPr/>
          </p:nvCxnSpPr>
          <p:spPr>
            <a:xfrm flipH="1">
              <a:off x="3647084" y="5140774"/>
              <a:ext cx="99364" cy="1532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 name="直接连接符 278"/>
            <p:cNvCxnSpPr/>
            <p:nvPr/>
          </p:nvCxnSpPr>
          <p:spPr>
            <a:xfrm flipV="1">
              <a:off x="3679256" y="4799364"/>
              <a:ext cx="274421" cy="202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 name="直接连接符 279"/>
            <p:cNvCxnSpPr/>
            <p:nvPr/>
          </p:nvCxnSpPr>
          <p:spPr>
            <a:xfrm flipH="1" flipV="1">
              <a:off x="7028202" y="4768220"/>
              <a:ext cx="23852" cy="2235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 name="直接连接符 280"/>
            <p:cNvCxnSpPr>
              <a:endCxn id="19" idx="34"/>
            </p:cNvCxnSpPr>
            <p:nvPr/>
          </p:nvCxnSpPr>
          <p:spPr>
            <a:xfrm flipH="1">
              <a:off x="2139384" y="5565328"/>
              <a:ext cx="54188" cy="1576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 name="直接连接符 282"/>
            <p:cNvCxnSpPr/>
            <p:nvPr/>
          </p:nvCxnSpPr>
          <p:spPr>
            <a:xfrm flipH="1" flipV="1">
              <a:off x="2193943" y="5565328"/>
              <a:ext cx="109772" cy="1240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 name="直接连接符 283"/>
            <p:cNvCxnSpPr>
              <a:stCxn id="205" idx="7"/>
            </p:cNvCxnSpPr>
            <p:nvPr/>
          </p:nvCxnSpPr>
          <p:spPr>
            <a:xfrm>
              <a:off x="2902652" y="5282283"/>
              <a:ext cx="339376" cy="542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 name="直接连接符 284"/>
            <p:cNvCxnSpPr/>
            <p:nvPr/>
          </p:nvCxnSpPr>
          <p:spPr>
            <a:xfrm>
              <a:off x="3248446" y="5334103"/>
              <a:ext cx="112216" cy="530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 name="直接连接符 285"/>
            <p:cNvCxnSpPr/>
            <p:nvPr/>
          </p:nvCxnSpPr>
          <p:spPr>
            <a:xfrm flipV="1">
              <a:off x="3462651" y="5340197"/>
              <a:ext cx="457337" cy="648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 name="直接连接符 286"/>
            <p:cNvCxnSpPr/>
            <p:nvPr/>
          </p:nvCxnSpPr>
          <p:spPr>
            <a:xfrm flipH="1">
              <a:off x="3462651" y="5292812"/>
              <a:ext cx="195822" cy="1041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 name="直接连接符 287"/>
            <p:cNvCxnSpPr/>
            <p:nvPr/>
          </p:nvCxnSpPr>
          <p:spPr>
            <a:xfrm>
              <a:off x="3462651" y="5405015"/>
              <a:ext cx="190656" cy="2554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 name="直接连接符 288"/>
            <p:cNvCxnSpPr>
              <a:endCxn id="207" idx="2"/>
            </p:cNvCxnSpPr>
            <p:nvPr/>
          </p:nvCxnSpPr>
          <p:spPr>
            <a:xfrm flipH="1">
              <a:off x="3380469" y="5400000"/>
              <a:ext cx="88563" cy="717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 name="直接连接符 289"/>
            <p:cNvCxnSpPr>
              <a:endCxn id="2773" idx="0"/>
            </p:cNvCxnSpPr>
            <p:nvPr/>
          </p:nvCxnSpPr>
          <p:spPr>
            <a:xfrm flipH="1">
              <a:off x="2934058" y="5577278"/>
              <a:ext cx="25292" cy="92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 name="直接连接符 291"/>
            <p:cNvCxnSpPr/>
            <p:nvPr/>
          </p:nvCxnSpPr>
          <p:spPr>
            <a:xfrm>
              <a:off x="2487159" y="5323987"/>
              <a:ext cx="225516" cy="2725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 name="直接连接符 293"/>
            <p:cNvCxnSpPr>
              <a:endCxn id="2757" idx="18"/>
            </p:cNvCxnSpPr>
            <p:nvPr/>
          </p:nvCxnSpPr>
          <p:spPr>
            <a:xfrm flipV="1">
              <a:off x="3096482" y="5388866"/>
              <a:ext cx="260107" cy="1128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连接符 294"/>
            <p:cNvCxnSpPr/>
            <p:nvPr/>
          </p:nvCxnSpPr>
          <p:spPr>
            <a:xfrm>
              <a:off x="3929271" y="5338308"/>
              <a:ext cx="192990" cy="1611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 name="直接连接符 295"/>
            <p:cNvCxnSpPr/>
            <p:nvPr/>
          </p:nvCxnSpPr>
          <p:spPr>
            <a:xfrm flipV="1">
              <a:off x="3653306" y="5501734"/>
              <a:ext cx="467243" cy="1532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7" name="直接连接符 296"/>
            <p:cNvCxnSpPr/>
            <p:nvPr/>
          </p:nvCxnSpPr>
          <p:spPr>
            <a:xfrm flipH="1">
              <a:off x="3658473" y="5338308"/>
              <a:ext cx="270798" cy="307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a:off x="4120548" y="5501734"/>
              <a:ext cx="272228" cy="1444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9" name="直接连接符 298"/>
            <p:cNvCxnSpPr>
              <a:stCxn id="205" idx="3"/>
            </p:cNvCxnSpPr>
            <p:nvPr/>
          </p:nvCxnSpPr>
          <p:spPr>
            <a:xfrm flipH="1">
              <a:off x="2678776" y="5117279"/>
              <a:ext cx="230752" cy="344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0" name="直接连接符 299"/>
            <p:cNvCxnSpPr/>
            <p:nvPr/>
          </p:nvCxnSpPr>
          <p:spPr>
            <a:xfrm flipV="1">
              <a:off x="3243990" y="5055036"/>
              <a:ext cx="398152" cy="2790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 name="直接连接符 300"/>
            <p:cNvCxnSpPr/>
            <p:nvPr/>
          </p:nvCxnSpPr>
          <p:spPr>
            <a:xfrm flipV="1">
              <a:off x="2476589" y="5231143"/>
              <a:ext cx="47413" cy="948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 name="直接连接符 301"/>
            <p:cNvCxnSpPr/>
            <p:nvPr/>
          </p:nvCxnSpPr>
          <p:spPr>
            <a:xfrm flipH="1" flipV="1">
              <a:off x="3470175" y="4764689"/>
              <a:ext cx="171967" cy="2700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 name="直接连接符 302"/>
            <p:cNvCxnSpPr/>
            <p:nvPr/>
          </p:nvCxnSpPr>
          <p:spPr>
            <a:xfrm>
              <a:off x="3245403" y="4868770"/>
              <a:ext cx="396739" cy="1769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 name="直接连接符 303"/>
            <p:cNvCxnSpPr/>
            <p:nvPr/>
          </p:nvCxnSpPr>
          <p:spPr>
            <a:xfrm>
              <a:off x="5085254" y="5329864"/>
              <a:ext cx="411681" cy="20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 name="直接连接符 304"/>
            <p:cNvCxnSpPr>
              <a:endCxn id="19" idx="4"/>
            </p:cNvCxnSpPr>
            <p:nvPr/>
          </p:nvCxnSpPr>
          <p:spPr>
            <a:xfrm>
              <a:off x="2947212" y="5007452"/>
              <a:ext cx="22761" cy="830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6" name="直接连接符 305"/>
            <p:cNvCxnSpPr/>
            <p:nvPr/>
          </p:nvCxnSpPr>
          <p:spPr>
            <a:xfrm flipH="1">
              <a:off x="3642142" y="4832816"/>
              <a:ext cx="34203" cy="2086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7" name="直接连接符 306"/>
            <p:cNvCxnSpPr/>
            <p:nvPr/>
          </p:nvCxnSpPr>
          <p:spPr>
            <a:xfrm flipH="1">
              <a:off x="5443272" y="5328009"/>
              <a:ext cx="66206" cy="1737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8" name="直接连接符 307"/>
            <p:cNvCxnSpPr/>
            <p:nvPr/>
          </p:nvCxnSpPr>
          <p:spPr>
            <a:xfrm>
              <a:off x="5079172" y="5323690"/>
              <a:ext cx="362269" cy="1759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9" name="直接连接符 308"/>
            <p:cNvCxnSpPr/>
            <p:nvPr/>
          </p:nvCxnSpPr>
          <p:spPr>
            <a:xfrm>
              <a:off x="5907096" y="4794646"/>
              <a:ext cx="271137" cy="2412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0" name="直接连接符 309"/>
            <p:cNvCxnSpPr/>
            <p:nvPr/>
          </p:nvCxnSpPr>
          <p:spPr>
            <a:xfrm flipV="1">
              <a:off x="6110543" y="5334103"/>
              <a:ext cx="233197" cy="2764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 name="直接连接符 310"/>
            <p:cNvCxnSpPr/>
            <p:nvPr/>
          </p:nvCxnSpPr>
          <p:spPr>
            <a:xfrm flipV="1">
              <a:off x="3924514" y="5217596"/>
              <a:ext cx="134959" cy="1228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 name="直接连接符 311"/>
            <p:cNvCxnSpPr/>
            <p:nvPr/>
          </p:nvCxnSpPr>
          <p:spPr>
            <a:xfrm flipH="1" flipV="1">
              <a:off x="6324542" y="5561298"/>
              <a:ext cx="364024" cy="1670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3" name="直接连接符 312"/>
            <p:cNvCxnSpPr/>
            <p:nvPr/>
          </p:nvCxnSpPr>
          <p:spPr>
            <a:xfrm flipV="1">
              <a:off x="5841995" y="5649329"/>
              <a:ext cx="183426" cy="1882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 name="直接连接符 313"/>
            <p:cNvCxnSpPr/>
            <p:nvPr/>
          </p:nvCxnSpPr>
          <p:spPr>
            <a:xfrm>
              <a:off x="3676345" y="4832816"/>
              <a:ext cx="134934" cy="1949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 name="直接连接符 314"/>
            <p:cNvCxnSpPr/>
            <p:nvPr/>
          </p:nvCxnSpPr>
          <p:spPr>
            <a:xfrm flipH="1">
              <a:off x="3462283" y="5325298"/>
              <a:ext cx="5128" cy="710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 name="直接连接符 315"/>
            <p:cNvCxnSpPr>
              <a:stCxn id="2757" idx="17"/>
            </p:cNvCxnSpPr>
            <p:nvPr/>
          </p:nvCxnSpPr>
          <p:spPr>
            <a:xfrm>
              <a:off x="3597593" y="5261276"/>
              <a:ext cx="47027" cy="29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 name="直接连接符 316"/>
            <p:cNvCxnSpPr>
              <a:stCxn id="204" idx="2"/>
            </p:cNvCxnSpPr>
            <p:nvPr/>
          </p:nvCxnSpPr>
          <p:spPr>
            <a:xfrm flipV="1">
              <a:off x="2956906" y="5040509"/>
              <a:ext cx="709536" cy="399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 name="直接连接符 317"/>
            <p:cNvCxnSpPr>
              <a:stCxn id="2756" idx="13"/>
            </p:cNvCxnSpPr>
            <p:nvPr/>
          </p:nvCxnSpPr>
          <p:spPr>
            <a:xfrm flipH="1" flipV="1">
              <a:off x="3648006" y="5041615"/>
              <a:ext cx="69308" cy="808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 name="直接连接符 319"/>
            <p:cNvCxnSpPr/>
            <p:nvPr/>
          </p:nvCxnSpPr>
          <p:spPr>
            <a:xfrm flipH="1">
              <a:off x="3663682" y="5027765"/>
              <a:ext cx="147597" cy="126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 name="直接连接符 320"/>
            <p:cNvCxnSpPr/>
            <p:nvPr/>
          </p:nvCxnSpPr>
          <p:spPr>
            <a:xfrm flipV="1">
              <a:off x="3619369" y="5038103"/>
              <a:ext cx="22773" cy="1729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2" name="直接连接符 321"/>
            <p:cNvCxnSpPr/>
            <p:nvPr/>
          </p:nvCxnSpPr>
          <p:spPr>
            <a:xfrm>
              <a:off x="7219615" y="4288806"/>
              <a:ext cx="85429" cy="3054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9" name="直接连接符 328"/>
            <p:cNvCxnSpPr/>
            <p:nvPr/>
          </p:nvCxnSpPr>
          <p:spPr>
            <a:xfrm flipV="1">
              <a:off x="3264895" y="5209080"/>
              <a:ext cx="351800" cy="1135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 name="直接连接符 329"/>
            <p:cNvCxnSpPr>
              <a:stCxn id="7" idx="4"/>
            </p:cNvCxnSpPr>
            <p:nvPr/>
          </p:nvCxnSpPr>
          <p:spPr>
            <a:xfrm>
              <a:off x="6685372" y="4477896"/>
              <a:ext cx="203074" cy="1087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4" name="直接连接符 333"/>
            <p:cNvCxnSpPr/>
            <p:nvPr/>
          </p:nvCxnSpPr>
          <p:spPr>
            <a:xfrm flipV="1">
              <a:off x="3676345" y="4720914"/>
              <a:ext cx="184915" cy="1119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7" name="直接连接符 336"/>
            <p:cNvCxnSpPr/>
            <p:nvPr/>
          </p:nvCxnSpPr>
          <p:spPr>
            <a:xfrm flipH="1">
              <a:off x="6524092" y="4539302"/>
              <a:ext cx="55338" cy="934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 name="直接连接符 337"/>
            <p:cNvCxnSpPr>
              <a:stCxn id="5" idx="7"/>
            </p:cNvCxnSpPr>
            <p:nvPr/>
          </p:nvCxnSpPr>
          <p:spPr>
            <a:xfrm>
              <a:off x="5720789" y="4652794"/>
              <a:ext cx="162528" cy="1348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9" name="直接连接符 338"/>
            <p:cNvCxnSpPr>
              <a:stCxn id="7" idx="4"/>
            </p:cNvCxnSpPr>
            <p:nvPr/>
          </p:nvCxnSpPr>
          <p:spPr>
            <a:xfrm flipV="1">
              <a:off x="6685372" y="4420883"/>
              <a:ext cx="203074" cy="570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1" name="直接连接符 340"/>
            <p:cNvCxnSpPr/>
            <p:nvPr/>
          </p:nvCxnSpPr>
          <p:spPr>
            <a:xfrm>
              <a:off x="5190255" y="5654128"/>
              <a:ext cx="414623" cy="974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4" name="直接连接符 343"/>
            <p:cNvCxnSpPr/>
            <p:nvPr/>
          </p:nvCxnSpPr>
          <p:spPr>
            <a:xfrm>
              <a:off x="6055835" y="5641286"/>
              <a:ext cx="380215" cy="2176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5" name="直接连接符 344"/>
            <p:cNvCxnSpPr/>
            <p:nvPr/>
          </p:nvCxnSpPr>
          <p:spPr>
            <a:xfrm flipH="1">
              <a:off x="5836140" y="5684878"/>
              <a:ext cx="26856" cy="1714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7" name="直接连接符 346"/>
            <p:cNvCxnSpPr/>
            <p:nvPr/>
          </p:nvCxnSpPr>
          <p:spPr>
            <a:xfrm flipH="1">
              <a:off x="5199883" y="5547117"/>
              <a:ext cx="169755" cy="1000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9" name="直接连接符 348"/>
            <p:cNvCxnSpPr>
              <a:endCxn id="202" idx="0"/>
            </p:cNvCxnSpPr>
            <p:nvPr/>
          </p:nvCxnSpPr>
          <p:spPr>
            <a:xfrm flipV="1">
              <a:off x="5604879" y="5688978"/>
              <a:ext cx="263300" cy="648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0" name="直接连接符 349"/>
            <p:cNvCxnSpPr/>
            <p:nvPr/>
          </p:nvCxnSpPr>
          <p:spPr>
            <a:xfrm flipH="1" flipV="1">
              <a:off x="5612285" y="5757709"/>
              <a:ext cx="227383" cy="850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1" name="直接连接符 350"/>
            <p:cNvCxnSpPr>
              <a:endCxn id="2773" idx="0"/>
            </p:cNvCxnSpPr>
            <p:nvPr/>
          </p:nvCxnSpPr>
          <p:spPr>
            <a:xfrm flipV="1">
              <a:off x="2620200" y="5669813"/>
              <a:ext cx="313858" cy="1124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3" name="直接连接符 352"/>
            <p:cNvCxnSpPr/>
            <p:nvPr/>
          </p:nvCxnSpPr>
          <p:spPr>
            <a:xfrm>
              <a:off x="2495876" y="5673662"/>
              <a:ext cx="123388" cy="1047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4" name="直接连接符 353"/>
            <p:cNvCxnSpPr/>
            <p:nvPr/>
          </p:nvCxnSpPr>
          <p:spPr>
            <a:xfrm flipV="1">
              <a:off x="2345224" y="5669092"/>
              <a:ext cx="164835" cy="751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 name="直接连接符 354"/>
            <p:cNvCxnSpPr>
              <a:endCxn id="205" idx="7"/>
            </p:cNvCxnSpPr>
            <p:nvPr/>
          </p:nvCxnSpPr>
          <p:spPr>
            <a:xfrm flipH="1" flipV="1">
              <a:off x="2902652" y="5282283"/>
              <a:ext cx="56616" cy="2492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6" name="直接连接符 355"/>
            <p:cNvCxnSpPr/>
            <p:nvPr/>
          </p:nvCxnSpPr>
          <p:spPr>
            <a:xfrm flipH="1" flipV="1">
              <a:off x="2207264" y="5565489"/>
              <a:ext cx="284356" cy="622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7" name="直接连接符 356"/>
            <p:cNvCxnSpPr/>
            <p:nvPr/>
          </p:nvCxnSpPr>
          <p:spPr>
            <a:xfrm flipH="1" flipV="1">
              <a:off x="3650869" y="5658850"/>
              <a:ext cx="232778" cy="1793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8" name="直接连接符 357"/>
            <p:cNvCxnSpPr/>
            <p:nvPr/>
          </p:nvCxnSpPr>
          <p:spPr>
            <a:xfrm flipH="1">
              <a:off x="3470739" y="5663236"/>
              <a:ext cx="185559" cy="1688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9" name="直接连接符 358"/>
            <p:cNvCxnSpPr/>
            <p:nvPr/>
          </p:nvCxnSpPr>
          <p:spPr>
            <a:xfrm flipH="1">
              <a:off x="3883647" y="5501734"/>
              <a:ext cx="236901" cy="3212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0" name="直接连接符 359"/>
            <p:cNvCxnSpPr/>
            <p:nvPr/>
          </p:nvCxnSpPr>
          <p:spPr>
            <a:xfrm flipH="1">
              <a:off x="3883647" y="5654128"/>
              <a:ext cx="509129" cy="1764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1" name="直接连接符 360"/>
            <p:cNvCxnSpPr/>
            <p:nvPr/>
          </p:nvCxnSpPr>
          <p:spPr>
            <a:xfrm flipH="1">
              <a:off x="4211296" y="5786329"/>
              <a:ext cx="110557" cy="57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2" name="直接连接符 361"/>
            <p:cNvCxnSpPr/>
            <p:nvPr/>
          </p:nvCxnSpPr>
          <p:spPr>
            <a:xfrm flipV="1">
              <a:off x="3889598" y="5782474"/>
              <a:ext cx="446607" cy="540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3" name="直接连接符 362"/>
            <p:cNvCxnSpPr/>
            <p:nvPr/>
          </p:nvCxnSpPr>
          <p:spPr>
            <a:xfrm flipH="1">
              <a:off x="4321853" y="5646216"/>
              <a:ext cx="70923" cy="1394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4" name="直接连接符 363"/>
            <p:cNvCxnSpPr/>
            <p:nvPr/>
          </p:nvCxnSpPr>
          <p:spPr>
            <a:xfrm>
              <a:off x="4321853" y="5785704"/>
              <a:ext cx="301582" cy="455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5" name="直接连接符 364"/>
            <p:cNvCxnSpPr/>
            <p:nvPr/>
          </p:nvCxnSpPr>
          <p:spPr>
            <a:xfrm>
              <a:off x="4392777" y="5646216"/>
              <a:ext cx="241118" cy="1843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6" name="直接连接符 365"/>
            <p:cNvCxnSpPr/>
            <p:nvPr/>
          </p:nvCxnSpPr>
          <p:spPr>
            <a:xfrm flipH="1" flipV="1">
              <a:off x="4850663" y="5651863"/>
              <a:ext cx="3899" cy="1865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7" name="直接连接符 366"/>
            <p:cNvCxnSpPr/>
            <p:nvPr/>
          </p:nvCxnSpPr>
          <p:spPr>
            <a:xfrm>
              <a:off x="3813697" y="5069739"/>
              <a:ext cx="245776" cy="1546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8" name="直接连接符 367"/>
            <p:cNvCxnSpPr/>
            <p:nvPr/>
          </p:nvCxnSpPr>
          <p:spPr>
            <a:xfrm>
              <a:off x="4857419" y="5651964"/>
              <a:ext cx="3381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9" name="直接连接符 368"/>
            <p:cNvCxnSpPr/>
            <p:nvPr/>
          </p:nvCxnSpPr>
          <p:spPr>
            <a:xfrm>
              <a:off x="6089430" y="5637314"/>
              <a:ext cx="603227" cy="951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0" name="直接连接符 369"/>
            <p:cNvCxnSpPr/>
            <p:nvPr/>
          </p:nvCxnSpPr>
          <p:spPr>
            <a:xfrm flipH="1" flipV="1">
              <a:off x="2331127" y="5711035"/>
              <a:ext cx="12457" cy="374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1" name="直接连接符 370"/>
            <p:cNvCxnSpPr/>
            <p:nvPr/>
          </p:nvCxnSpPr>
          <p:spPr>
            <a:xfrm flipV="1">
              <a:off x="2003831" y="5563386"/>
              <a:ext cx="190112" cy="1371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2" name="直接连接符 371"/>
            <p:cNvCxnSpPr>
              <a:endCxn id="218" idx="2"/>
            </p:cNvCxnSpPr>
            <p:nvPr/>
          </p:nvCxnSpPr>
          <p:spPr>
            <a:xfrm flipH="1">
              <a:off x="4752394" y="4141527"/>
              <a:ext cx="259044" cy="2246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3" name="直接连接符 372"/>
            <p:cNvCxnSpPr>
              <a:endCxn id="205" idx="7"/>
            </p:cNvCxnSpPr>
            <p:nvPr/>
          </p:nvCxnSpPr>
          <p:spPr>
            <a:xfrm>
              <a:off x="2554784" y="5276783"/>
              <a:ext cx="347868" cy="55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4" name="直接连接符 373"/>
            <p:cNvCxnSpPr/>
            <p:nvPr/>
          </p:nvCxnSpPr>
          <p:spPr>
            <a:xfrm>
              <a:off x="3342150" y="5388841"/>
              <a:ext cx="128025" cy="148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5" name="直接连接符 374"/>
            <p:cNvCxnSpPr/>
            <p:nvPr/>
          </p:nvCxnSpPr>
          <p:spPr>
            <a:xfrm flipV="1">
              <a:off x="3091201" y="5323606"/>
              <a:ext cx="166030" cy="1781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8" name="直接连接符 377"/>
            <p:cNvCxnSpPr/>
            <p:nvPr/>
          </p:nvCxnSpPr>
          <p:spPr>
            <a:xfrm flipV="1">
              <a:off x="3676345" y="4685163"/>
              <a:ext cx="99335" cy="1476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3" name="直接连接符 382"/>
            <p:cNvCxnSpPr/>
            <p:nvPr/>
          </p:nvCxnSpPr>
          <p:spPr>
            <a:xfrm>
              <a:off x="3644776" y="4675090"/>
              <a:ext cx="31569" cy="1569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5" name="直接连接符 384"/>
            <p:cNvCxnSpPr/>
            <p:nvPr/>
          </p:nvCxnSpPr>
          <p:spPr>
            <a:xfrm>
              <a:off x="3474813" y="4756460"/>
              <a:ext cx="201532" cy="763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6" name="直接连接符 385"/>
            <p:cNvCxnSpPr/>
            <p:nvPr/>
          </p:nvCxnSpPr>
          <p:spPr>
            <a:xfrm>
              <a:off x="3819183" y="5060516"/>
              <a:ext cx="105331" cy="2799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7" name="直接连接符 386"/>
            <p:cNvCxnSpPr/>
            <p:nvPr/>
          </p:nvCxnSpPr>
          <p:spPr>
            <a:xfrm>
              <a:off x="3743788" y="5141840"/>
              <a:ext cx="180726" cy="1986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7" name="直接连接符 396"/>
            <p:cNvCxnSpPr/>
            <p:nvPr/>
          </p:nvCxnSpPr>
          <p:spPr>
            <a:xfrm>
              <a:off x="4059473" y="5224370"/>
              <a:ext cx="97794" cy="1312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1" name="直接连接符 400"/>
            <p:cNvCxnSpPr/>
            <p:nvPr/>
          </p:nvCxnSpPr>
          <p:spPr>
            <a:xfrm>
              <a:off x="4032450" y="5203991"/>
              <a:ext cx="266165" cy="1630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2" name="直接连接符 401"/>
            <p:cNvCxnSpPr/>
            <p:nvPr/>
          </p:nvCxnSpPr>
          <p:spPr>
            <a:xfrm flipV="1">
              <a:off x="4275980" y="5112610"/>
              <a:ext cx="219062" cy="2446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3" name="直接连接符 402"/>
            <p:cNvCxnSpPr/>
            <p:nvPr/>
          </p:nvCxnSpPr>
          <p:spPr>
            <a:xfrm flipH="1">
              <a:off x="4445294" y="5112610"/>
              <a:ext cx="49748" cy="2544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5" name="直接连接符 404"/>
            <p:cNvCxnSpPr/>
            <p:nvPr/>
          </p:nvCxnSpPr>
          <p:spPr>
            <a:xfrm>
              <a:off x="4501815" y="5112610"/>
              <a:ext cx="118386" cy="2861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8" name="直接连接符 407"/>
            <p:cNvCxnSpPr/>
            <p:nvPr/>
          </p:nvCxnSpPr>
          <p:spPr>
            <a:xfrm flipV="1">
              <a:off x="4620201" y="5163410"/>
              <a:ext cx="174828" cy="2379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9" name="直接连接符 408"/>
            <p:cNvCxnSpPr/>
            <p:nvPr/>
          </p:nvCxnSpPr>
          <p:spPr>
            <a:xfrm>
              <a:off x="4801880" y="5152128"/>
              <a:ext cx="71013" cy="2911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0" name="直接连接符 409"/>
            <p:cNvCxnSpPr/>
            <p:nvPr/>
          </p:nvCxnSpPr>
          <p:spPr>
            <a:xfrm flipH="1">
              <a:off x="4871857" y="5325472"/>
              <a:ext cx="198944" cy="1080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1" name="直接连接符 410"/>
            <p:cNvCxnSpPr/>
            <p:nvPr/>
          </p:nvCxnSpPr>
          <p:spPr>
            <a:xfrm flipV="1">
              <a:off x="4111085" y="5391737"/>
              <a:ext cx="98891" cy="1099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2" name="直接连接符 411"/>
            <p:cNvCxnSpPr/>
            <p:nvPr/>
          </p:nvCxnSpPr>
          <p:spPr>
            <a:xfrm>
              <a:off x="4209976" y="5391737"/>
              <a:ext cx="185159" cy="2554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3" name="直接连接符 412"/>
            <p:cNvCxnSpPr/>
            <p:nvPr/>
          </p:nvCxnSpPr>
          <p:spPr>
            <a:xfrm flipV="1">
              <a:off x="4382168" y="5414023"/>
              <a:ext cx="56552" cy="2331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4" name="直接连接符 413"/>
            <p:cNvCxnSpPr/>
            <p:nvPr/>
          </p:nvCxnSpPr>
          <p:spPr>
            <a:xfrm flipV="1">
              <a:off x="4399987" y="5434343"/>
              <a:ext cx="220214" cy="2132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5" name="直接连接符 414"/>
            <p:cNvCxnSpPr/>
            <p:nvPr/>
          </p:nvCxnSpPr>
          <p:spPr>
            <a:xfrm flipH="1" flipV="1">
              <a:off x="4620712" y="5428672"/>
              <a:ext cx="229418" cy="2272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6" name="直接连接符 415"/>
            <p:cNvCxnSpPr/>
            <p:nvPr/>
          </p:nvCxnSpPr>
          <p:spPr>
            <a:xfrm flipH="1" flipV="1">
              <a:off x="5074108" y="5327663"/>
              <a:ext cx="114767" cy="1637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9" name="直接连接符 418"/>
            <p:cNvCxnSpPr/>
            <p:nvPr/>
          </p:nvCxnSpPr>
          <p:spPr>
            <a:xfrm>
              <a:off x="5188875" y="5491409"/>
              <a:ext cx="254397" cy="10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0" name="直接连接符 419"/>
            <p:cNvCxnSpPr/>
            <p:nvPr/>
          </p:nvCxnSpPr>
          <p:spPr>
            <a:xfrm>
              <a:off x="4847000" y="4075585"/>
              <a:ext cx="178055" cy="633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1" name="直接连接符 420"/>
            <p:cNvCxnSpPr/>
            <p:nvPr/>
          </p:nvCxnSpPr>
          <p:spPr>
            <a:xfrm flipH="1">
              <a:off x="4897396" y="4143888"/>
              <a:ext cx="120344" cy="2029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2" name="直接连接符 421"/>
            <p:cNvCxnSpPr>
              <a:endCxn id="2769" idx="12"/>
            </p:cNvCxnSpPr>
            <p:nvPr/>
          </p:nvCxnSpPr>
          <p:spPr>
            <a:xfrm flipV="1">
              <a:off x="5484599" y="4517173"/>
              <a:ext cx="190599" cy="110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3" name="直接连接符 422"/>
            <p:cNvCxnSpPr>
              <a:stCxn id="2763" idx="2"/>
              <a:endCxn id="5" idx="28"/>
            </p:cNvCxnSpPr>
            <p:nvPr/>
          </p:nvCxnSpPr>
          <p:spPr>
            <a:xfrm>
              <a:off x="5628825" y="4846742"/>
              <a:ext cx="57674" cy="3000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4" name="直接连接符 423"/>
            <p:cNvCxnSpPr/>
            <p:nvPr/>
          </p:nvCxnSpPr>
          <p:spPr>
            <a:xfrm flipH="1">
              <a:off x="6344299" y="5041913"/>
              <a:ext cx="434263" cy="2908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5" name="直接连接符 424"/>
            <p:cNvCxnSpPr/>
            <p:nvPr/>
          </p:nvCxnSpPr>
          <p:spPr>
            <a:xfrm flipH="1">
              <a:off x="7621681" y="4088310"/>
              <a:ext cx="335125" cy="3239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6" name="直接连接符 425"/>
            <p:cNvCxnSpPr/>
            <p:nvPr/>
          </p:nvCxnSpPr>
          <p:spPr>
            <a:xfrm flipV="1">
              <a:off x="7209046" y="4092755"/>
              <a:ext cx="181159" cy="1990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7" name="直接连接符 426"/>
            <p:cNvCxnSpPr>
              <a:stCxn id="215" idx="2"/>
            </p:cNvCxnSpPr>
            <p:nvPr/>
          </p:nvCxnSpPr>
          <p:spPr>
            <a:xfrm flipV="1">
              <a:off x="7916266" y="5006942"/>
              <a:ext cx="289133" cy="267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9" name="直接连接符 428"/>
            <p:cNvCxnSpPr/>
            <p:nvPr/>
          </p:nvCxnSpPr>
          <p:spPr>
            <a:xfrm flipH="1">
              <a:off x="6778562" y="4857898"/>
              <a:ext cx="75916" cy="1738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2" name="直接连接符 431"/>
            <p:cNvCxnSpPr>
              <a:stCxn id="209" idx="0"/>
              <a:endCxn id="5" idx="21"/>
            </p:cNvCxnSpPr>
            <p:nvPr/>
          </p:nvCxnSpPr>
          <p:spPr>
            <a:xfrm flipV="1">
              <a:off x="6649126" y="4860227"/>
              <a:ext cx="206203" cy="486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0" name="直接连接符 469"/>
            <p:cNvCxnSpPr/>
            <p:nvPr/>
          </p:nvCxnSpPr>
          <p:spPr>
            <a:xfrm>
              <a:off x="5025055" y="4133863"/>
              <a:ext cx="537448" cy="178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2" name="直接连接符 471"/>
            <p:cNvCxnSpPr/>
            <p:nvPr/>
          </p:nvCxnSpPr>
          <p:spPr>
            <a:xfrm flipV="1">
              <a:off x="5558024" y="4082496"/>
              <a:ext cx="178546" cy="702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4" name="直接连接符 473"/>
            <p:cNvCxnSpPr/>
            <p:nvPr/>
          </p:nvCxnSpPr>
          <p:spPr>
            <a:xfrm flipV="1">
              <a:off x="5022939" y="4088310"/>
              <a:ext cx="386303" cy="408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5" name="直接连接符 474"/>
            <p:cNvCxnSpPr/>
            <p:nvPr/>
          </p:nvCxnSpPr>
          <p:spPr>
            <a:xfrm>
              <a:off x="5409242" y="4088310"/>
              <a:ext cx="153262" cy="634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7" name="直接连接符 476"/>
            <p:cNvCxnSpPr/>
            <p:nvPr/>
          </p:nvCxnSpPr>
          <p:spPr>
            <a:xfrm flipH="1">
              <a:off x="5439122" y="4153720"/>
              <a:ext cx="125334" cy="2383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0" name="直接连接符 479"/>
            <p:cNvCxnSpPr/>
            <p:nvPr/>
          </p:nvCxnSpPr>
          <p:spPr>
            <a:xfrm>
              <a:off x="5743334" y="4085459"/>
              <a:ext cx="685953" cy="1975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2" name="直接连接符 481"/>
            <p:cNvCxnSpPr/>
            <p:nvPr/>
          </p:nvCxnSpPr>
          <p:spPr>
            <a:xfrm flipH="1">
              <a:off x="6429288" y="4128267"/>
              <a:ext cx="36820" cy="1547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5" name="直接连接符 484"/>
            <p:cNvCxnSpPr/>
            <p:nvPr/>
          </p:nvCxnSpPr>
          <p:spPr>
            <a:xfrm flipH="1" flipV="1">
              <a:off x="6110543" y="4085603"/>
              <a:ext cx="351517" cy="514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9" name="直接连接符 488"/>
            <p:cNvCxnSpPr/>
            <p:nvPr/>
          </p:nvCxnSpPr>
          <p:spPr>
            <a:xfrm>
              <a:off x="6104210" y="4085873"/>
              <a:ext cx="325077" cy="1971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1" name="直接连接符 490"/>
            <p:cNvCxnSpPr/>
            <p:nvPr/>
          </p:nvCxnSpPr>
          <p:spPr>
            <a:xfrm flipV="1">
              <a:off x="6459013" y="4093223"/>
              <a:ext cx="66467" cy="420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3" name="直接连接符 492"/>
            <p:cNvCxnSpPr>
              <a:stCxn id="7" idx="20"/>
            </p:cNvCxnSpPr>
            <p:nvPr/>
          </p:nvCxnSpPr>
          <p:spPr>
            <a:xfrm flipH="1" flipV="1">
              <a:off x="6888446" y="4092143"/>
              <a:ext cx="104890" cy="1068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5" name="直接连接符 494"/>
            <p:cNvCxnSpPr/>
            <p:nvPr/>
          </p:nvCxnSpPr>
          <p:spPr>
            <a:xfrm>
              <a:off x="6871789" y="4083698"/>
              <a:ext cx="341831" cy="1993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7" name="直接连接符 496"/>
            <p:cNvCxnSpPr/>
            <p:nvPr/>
          </p:nvCxnSpPr>
          <p:spPr>
            <a:xfrm>
              <a:off x="7213621" y="4088900"/>
              <a:ext cx="0" cy="1941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9" name="直接连接符 498"/>
            <p:cNvCxnSpPr/>
            <p:nvPr/>
          </p:nvCxnSpPr>
          <p:spPr>
            <a:xfrm flipV="1">
              <a:off x="7535621" y="4408825"/>
              <a:ext cx="102038" cy="888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1" name="直接连接符 500"/>
            <p:cNvCxnSpPr/>
            <p:nvPr/>
          </p:nvCxnSpPr>
          <p:spPr>
            <a:xfrm>
              <a:off x="7390205" y="4093206"/>
              <a:ext cx="239470" cy="3209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3" name="直接连接符 502"/>
            <p:cNvCxnSpPr/>
            <p:nvPr/>
          </p:nvCxnSpPr>
          <p:spPr>
            <a:xfrm>
              <a:off x="7563070" y="4091626"/>
              <a:ext cx="72562" cy="3277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6" name="直接连接符 505"/>
            <p:cNvCxnSpPr/>
            <p:nvPr/>
          </p:nvCxnSpPr>
          <p:spPr>
            <a:xfrm flipH="1">
              <a:off x="7982558" y="4096345"/>
              <a:ext cx="165574" cy="194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0" name="直接连接符 509"/>
            <p:cNvCxnSpPr>
              <a:stCxn id="37" idx="2"/>
            </p:cNvCxnSpPr>
            <p:nvPr/>
          </p:nvCxnSpPr>
          <p:spPr>
            <a:xfrm flipV="1">
              <a:off x="8716249" y="4462458"/>
              <a:ext cx="39653" cy="1852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2" name="直接连接符 511"/>
            <p:cNvCxnSpPr/>
            <p:nvPr/>
          </p:nvCxnSpPr>
          <p:spPr>
            <a:xfrm>
              <a:off x="8448975" y="4090683"/>
              <a:ext cx="43764" cy="1284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4" name="直接连接符 2463"/>
            <p:cNvCxnSpPr/>
            <p:nvPr/>
          </p:nvCxnSpPr>
          <p:spPr>
            <a:xfrm flipV="1">
              <a:off x="8067009" y="4217683"/>
              <a:ext cx="428638" cy="69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5" name="直接连接符 2464"/>
            <p:cNvCxnSpPr/>
            <p:nvPr/>
          </p:nvCxnSpPr>
          <p:spPr>
            <a:xfrm flipV="1">
              <a:off x="7552867" y="4483515"/>
              <a:ext cx="234698" cy="496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6" name="直接连接符 2465"/>
            <p:cNvCxnSpPr/>
            <p:nvPr/>
          </p:nvCxnSpPr>
          <p:spPr>
            <a:xfrm flipH="1">
              <a:off x="7784297" y="4284059"/>
              <a:ext cx="293308" cy="1907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7" name="直接连接符 2466"/>
            <p:cNvCxnSpPr>
              <a:stCxn id="6" idx="12"/>
            </p:cNvCxnSpPr>
            <p:nvPr/>
          </p:nvCxnSpPr>
          <p:spPr>
            <a:xfrm flipV="1">
              <a:off x="8654495" y="4219105"/>
              <a:ext cx="56443" cy="2186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8" name="直接连接符 2467"/>
            <p:cNvCxnSpPr/>
            <p:nvPr/>
          </p:nvCxnSpPr>
          <p:spPr>
            <a:xfrm flipV="1">
              <a:off x="7635204" y="4401535"/>
              <a:ext cx="120158" cy="102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9" name="直接连接符 2468"/>
            <p:cNvCxnSpPr/>
            <p:nvPr/>
          </p:nvCxnSpPr>
          <p:spPr>
            <a:xfrm flipH="1" flipV="1">
              <a:off x="8990106" y="4099374"/>
              <a:ext cx="27450" cy="967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0" name="直接连接符 2469"/>
            <p:cNvCxnSpPr/>
            <p:nvPr/>
          </p:nvCxnSpPr>
          <p:spPr>
            <a:xfrm flipH="1">
              <a:off x="8731609" y="4108025"/>
              <a:ext cx="259885" cy="1125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1" name="直接连接符 2470"/>
            <p:cNvCxnSpPr/>
            <p:nvPr/>
          </p:nvCxnSpPr>
          <p:spPr>
            <a:xfrm flipH="1" flipV="1">
              <a:off x="8707237" y="4215108"/>
              <a:ext cx="96580" cy="856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2" name="直接连接符 2471"/>
            <p:cNvCxnSpPr/>
            <p:nvPr/>
          </p:nvCxnSpPr>
          <p:spPr>
            <a:xfrm flipV="1">
              <a:off x="8692480" y="4099639"/>
              <a:ext cx="34992" cy="1295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3" name="直接连接符 2472"/>
            <p:cNvCxnSpPr/>
            <p:nvPr/>
          </p:nvCxnSpPr>
          <p:spPr>
            <a:xfrm>
              <a:off x="7201911" y="4283022"/>
              <a:ext cx="432050" cy="1283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4" name="直接连接符 2473"/>
            <p:cNvCxnSpPr>
              <a:endCxn id="7" idx="20"/>
            </p:cNvCxnSpPr>
            <p:nvPr/>
          </p:nvCxnSpPr>
          <p:spPr>
            <a:xfrm flipV="1">
              <a:off x="6443376" y="4198984"/>
              <a:ext cx="549960" cy="84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5" name="直接连接符 2474"/>
            <p:cNvCxnSpPr>
              <a:stCxn id="7" idx="20"/>
            </p:cNvCxnSpPr>
            <p:nvPr/>
          </p:nvCxnSpPr>
          <p:spPr>
            <a:xfrm>
              <a:off x="6993336" y="4198984"/>
              <a:ext cx="208575" cy="84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6" name="直接连接符 2475"/>
            <p:cNvCxnSpPr/>
            <p:nvPr/>
          </p:nvCxnSpPr>
          <p:spPr>
            <a:xfrm flipV="1">
              <a:off x="6891191" y="4289438"/>
              <a:ext cx="323344" cy="1270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7" name="直接连接符 2476"/>
            <p:cNvCxnSpPr>
              <a:endCxn id="7" idx="4"/>
            </p:cNvCxnSpPr>
            <p:nvPr/>
          </p:nvCxnSpPr>
          <p:spPr>
            <a:xfrm>
              <a:off x="6501272" y="4391306"/>
              <a:ext cx="184100" cy="865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8" name="直接连接符 2477"/>
            <p:cNvCxnSpPr/>
            <p:nvPr/>
          </p:nvCxnSpPr>
          <p:spPr>
            <a:xfrm flipH="1">
              <a:off x="6140352" y="4283022"/>
              <a:ext cx="303024" cy="1283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9" name="直接连接符 2478"/>
            <p:cNvCxnSpPr/>
            <p:nvPr/>
          </p:nvCxnSpPr>
          <p:spPr>
            <a:xfrm>
              <a:off x="6209145" y="4462806"/>
              <a:ext cx="349559" cy="666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0" name="直接连接符 2479"/>
            <p:cNvCxnSpPr/>
            <p:nvPr/>
          </p:nvCxnSpPr>
          <p:spPr>
            <a:xfrm flipH="1" flipV="1">
              <a:off x="6892335" y="4417807"/>
              <a:ext cx="132584" cy="2031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1" name="直接连接符 2480"/>
            <p:cNvCxnSpPr/>
            <p:nvPr/>
          </p:nvCxnSpPr>
          <p:spPr>
            <a:xfrm flipH="1">
              <a:off x="5441487" y="4145635"/>
              <a:ext cx="305156" cy="2455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2" name="直接连接符 2481"/>
            <p:cNvCxnSpPr/>
            <p:nvPr/>
          </p:nvCxnSpPr>
          <p:spPr>
            <a:xfrm>
              <a:off x="5739936" y="4137059"/>
              <a:ext cx="399689" cy="2678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3" name="直接连接符 2482"/>
            <p:cNvCxnSpPr/>
            <p:nvPr/>
          </p:nvCxnSpPr>
          <p:spPr>
            <a:xfrm>
              <a:off x="5743334" y="4079163"/>
              <a:ext cx="4701" cy="693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4" name="直接连接符 2483"/>
            <p:cNvCxnSpPr/>
            <p:nvPr/>
          </p:nvCxnSpPr>
          <p:spPr>
            <a:xfrm flipH="1">
              <a:off x="5568219" y="4143477"/>
              <a:ext cx="170346" cy="5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5" name="直接连接符 2484"/>
            <p:cNvCxnSpPr/>
            <p:nvPr/>
          </p:nvCxnSpPr>
          <p:spPr>
            <a:xfrm flipH="1">
              <a:off x="4738952" y="4134731"/>
              <a:ext cx="29528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6" name="直接连接符 2485"/>
            <p:cNvCxnSpPr/>
            <p:nvPr/>
          </p:nvCxnSpPr>
          <p:spPr>
            <a:xfrm flipH="1">
              <a:off x="4604567" y="4141483"/>
              <a:ext cx="112955" cy="2148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7" name="直接连接符 2486"/>
            <p:cNvCxnSpPr/>
            <p:nvPr/>
          </p:nvCxnSpPr>
          <p:spPr>
            <a:xfrm flipH="1" flipV="1">
              <a:off x="4539618" y="4222205"/>
              <a:ext cx="58442" cy="1340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8" name="直接连接符 2487"/>
            <p:cNvCxnSpPr>
              <a:stCxn id="2768" idx="1"/>
            </p:cNvCxnSpPr>
            <p:nvPr/>
          </p:nvCxnSpPr>
          <p:spPr>
            <a:xfrm flipH="1" flipV="1">
              <a:off x="4438720" y="4273835"/>
              <a:ext cx="2844" cy="502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9" name="直接连接符 2488"/>
            <p:cNvCxnSpPr>
              <a:stCxn id="2769" idx="2"/>
            </p:cNvCxnSpPr>
            <p:nvPr/>
          </p:nvCxnSpPr>
          <p:spPr>
            <a:xfrm flipH="1">
              <a:off x="4094145" y="4382494"/>
              <a:ext cx="326412" cy="686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0" name="直接连接符 2489"/>
            <p:cNvCxnSpPr/>
            <p:nvPr/>
          </p:nvCxnSpPr>
          <p:spPr>
            <a:xfrm flipH="1">
              <a:off x="4347482" y="4378468"/>
              <a:ext cx="79494" cy="2830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1" name="直接连接符 2490"/>
            <p:cNvCxnSpPr/>
            <p:nvPr/>
          </p:nvCxnSpPr>
          <p:spPr>
            <a:xfrm flipH="1" flipV="1">
              <a:off x="4097955" y="4455173"/>
              <a:ext cx="237892" cy="2104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2" name="直接连接符 2491"/>
            <p:cNvCxnSpPr/>
            <p:nvPr/>
          </p:nvCxnSpPr>
          <p:spPr>
            <a:xfrm flipH="1" flipV="1">
              <a:off x="4040893" y="4786876"/>
              <a:ext cx="521257" cy="327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3" name="直接连接符 2492"/>
            <p:cNvCxnSpPr/>
            <p:nvPr/>
          </p:nvCxnSpPr>
          <p:spPr>
            <a:xfrm flipH="1">
              <a:off x="4356470" y="4426334"/>
              <a:ext cx="408489" cy="2415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4" name="直接连接符 2493"/>
            <p:cNvCxnSpPr/>
            <p:nvPr/>
          </p:nvCxnSpPr>
          <p:spPr>
            <a:xfrm flipH="1" flipV="1">
              <a:off x="4923503" y="4401034"/>
              <a:ext cx="88563" cy="1567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5" name="直接连接符 2494"/>
            <p:cNvCxnSpPr/>
            <p:nvPr/>
          </p:nvCxnSpPr>
          <p:spPr>
            <a:xfrm>
              <a:off x="4924048" y="4403681"/>
              <a:ext cx="145413" cy="788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6" name="直接连接符 2495"/>
            <p:cNvCxnSpPr/>
            <p:nvPr/>
          </p:nvCxnSpPr>
          <p:spPr>
            <a:xfrm flipV="1">
              <a:off x="4335847" y="4559408"/>
              <a:ext cx="694288" cy="1109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7" name="直接连接符 2496"/>
            <p:cNvCxnSpPr/>
            <p:nvPr/>
          </p:nvCxnSpPr>
          <p:spPr>
            <a:xfrm>
              <a:off x="5009815" y="4559408"/>
              <a:ext cx="90868" cy="1258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8" name="直接连接符 2497"/>
            <p:cNvCxnSpPr/>
            <p:nvPr/>
          </p:nvCxnSpPr>
          <p:spPr>
            <a:xfrm>
              <a:off x="4335847" y="4670311"/>
              <a:ext cx="76127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9" name="直接连接符 2498"/>
            <p:cNvCxnSpPr>
              <a:endCxn id="216" idx="3"/>
            </p:cNvCxnSpPr>
            <p:nvPr/>
          </p:nvCxnSpPr>
          <p:spPr>
            <a:xfrm flipV="1">
              <a:off x="5097409" y="4546638"/>
              <a:ext cx="25929" cy="1219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0" name="直接连接符 2499"/>
            <p:cNvCxnSpPr>
              <a:endCxn id="5" idx="7"/>
            </p:cNvCxnSpPr>
            <p:nvPr/>
          </p:nvCxnSpPr>
          <p:spPr>
            <a:xfrm flipV="1">
              <a:off x="5633912" y="4652794"/>
              <a:ext cx="86877" cy="1824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1" name="直接连接符 2500"/>
            <p:cNvCxnSpPr>
              <a:endCxn id="2768" idx="13"/>
            </p:cNvCxnSpPr>
            <p:nvPr/>
          </p:nvCxnSpPr>
          <p:spPr>
            <a:xfrm flipH="1">
              <a:off x="5731648" y="4461523"/>
              <a:ext cx="449230" cy="1956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2" name="直接连接符 2501"/>
            <p:cNvCxnSpPr>
              <a:stCxn id="2768" idx="11"/>
            </p:cNvCxnSpPr>
            <p:nvPr/>
          </p:nvCxnSpPr>
          <p:spPr>
            <a:xfrm flipV="1">
              <a:off x="5717471" y="4458166"/>
              <a:ext cx="479244" cy="289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3" name="直接连接符 2502"/>
            <p:cNvCxnSpPr>
              <a:endCxn id="213" idx="2"/>
            </p:cNvCxnSpPr>
            <p:nvPr/>
          </p:nvCxnSpPr>
          <p:spPr>
            <a:xfrm>
              <a:off x="6132677" y="4736593"/>
              <a:ext cx="76193" cy="747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4" name="直接连接符 2503"/>
            <p:cNvCxnSpPr>
              <a:stCxn id="5" idx="28"/>
            </p:cNvCxnSpPr>
            <p:nvPr/>
          </p:nvCxnSpPr>
          <p:spPr>
            <a:xfrm flipV="1">
              <a:off x="5686499" y="4797648"/>
              <a:ext cx="224449" cy="3491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5" name="直接连接符 2504"/>
            <p:cNvCxnSpPr/>
            <p:nvPr/>
          </p:nvCxnSpPr>
          <p:spPr>
            <a:xfrm flipV="1">
              <a:off x="6888446" y="4413912"/>
              <a:ext cx="2745" cy="1727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6" name="直接连接符 2505"/>
            <p:cNvCxnSpPr>
              <a:stCxn id="2777" idx="1"/>
            </p:cNvCxnSpPr>
            <p:nvPr/>
          </p:nvCxnSpPr>
          <p:spPr>
            <a:xfrm flipH="1">
              <a:off x="6690441" y="4699123"/>
              <a:ext cx="43036" cy="233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7" name="直接连接符 2506"/>
            <p:cNvCxnSpPr>
              <a:stCxn id="5" idx="16"/>
            </p:cNvCxnSpPr>
            <p:nvPr/>
          </p:nvCxnSpPr>
          <p:spPr>
            <a:xfrm flipV="1">
              <a:off x="6205931" y="4674260"/>
              <a:ext cx="89951" cy="1324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8" name="直接连接符 2507"/>
            <p:cNvCxnSpPr>
              <a:endCxn id="5" idx="21"/>
            </p:cNvCxnSpPr>
            <p:nvPr/>
          </p:nvCxnSpPr>
          <p:spPr>
            <a:xfrm>
              <a:off x="6846679" y="4727159"/>
              <a:ext cx="8650" cy="1330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9" name="直接连接符 2508"/>
            <p:cNvCxnSpPr/>
            <p:nvPr/>
          </p:nvCxnSpPr>
          <p:spPr>
            <a:xfrm flipV="1">
              <a:off x="7677363" y="5014755"/>
              <a:ext cx="29349" cy="2515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0" name="直接连接符 2509"/>
            <p:cNvCxnSpPr/>
            <p:nvPr/>
          </p:nvCxnSpPr>
          <p:spPr>
            <a:xfrm flipH="1">
              <a:off x="7015968" y="4291343"/>
              <a:ext cx="198567" cy="3253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1" name="直接连接符 2510"/>
            <p:cNvCxnSpPr/>
            <p:nvPr/>
          </p:nvCxnSpPr>
          <p:spPr>
            <a:xfrm>
              <a:off x="7214295" y="4293248"/>
              <a:ext cx="327876" cy="1989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2" name="直接连接符 2511"/>
            <p:cNvCxnSpPr>
              <a:stCxn id="203" idx="0"/>
            </p:cNvCxnSpPr>
            <p:nvPr/>
          </p:nvCxnSpPr>
          <p:spPr>
            <a:xfrm flipH="1" flipV="1">
              <a:off x="6928752" y="5110409"/>
              <a:ext cx="124491" cy="1880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3" name="直接连接符 2512"/>
            <p:cNvCxnSpPr/>
            <p:nvPr/>
          </p:nvCxnSpPr>
          <p:spPr>
            <a:xfrm flipH="1">
              <a:off x="7755419" y="4093223"/>
              <a:ext cx="195716" cy="3140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4" name="直接连接符 2513"/>
            <p:cNvCxnSpPr>
              <a:endCxn id="19" idx="27"/>
            </p:cNvCxnSpPr>
            <p:nvPr/>
          </p:nvCxnSpPr>
          <p:spPr>
            <a:xfrm flipH="1">
              <a:off x="8420816" y="4666402"/>
              <a:ext cx="133936" cy="2412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5" name="直接连接符 2514"/>
            <p:cNvCxnSpPr/>
            <p:nvPr/>
          </p:nvCxnSpPr>
          <p:spPr>
            <a:xfrm flipH="1" flipV="1">
              <a:off x="7959047" y="4090064"/>
              <a:ext cx="27540" cy="2040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6" name="直接连接符 2515"/>
            <p:cNvCxnSpPr/>
            <p:nvPr/>
          </p:nvCxnSpPr>
          <p:spPr>
            <a:xfrm flipV="1">
              <a:off x="7786881" y="4423538"/>
              <a:ext cx="0" cy="617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7" name="直接连接符 2516"/>
            <p:cNvCxnSpPr>
              <a:stCxn id="2772" idx="3"/>
            </p:cNvCxnSpPr>
            <p:nvPr/>
          </p:nvCxnSpPr>
          <p:spPr>
            <a:xfrm flipV="1">
              <a:off x="8169541" y="4666874"/>
              <a:ext cx="42256" cy="497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8" name="直接连接符 2517"/>
            <p:cNvCxnSpPr/>
            <p:nvPr/>
          </p:nvCxnSpPr>
          <p:spPr>
            <a:xfrm flipV="1">
              <a:off x="3915714" y="4819663"/>
              <a:ext cx="646436" cy="1816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9" name="直接连接符 2518"/>
            <p:cNvCxnSpPr/>
            <p:nvPr/>
          </p:nvCxnSpPr>
          <p:spPr>
            <a:xfrm>
              <a:off x="4349685" y="4677423"/>
              <a:ext cx="212465" cy="1422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0" name="直接连接符 2519"/>
            <p:cNvCxnSpPr/>
            <p:nvPr/>
          </p:nvCxnSpPr>
          <p:spPr>
            <a:xfrm flipH="1">
              <a:off x="4496735" y="4819663"/>
              <a:ext cx="65415" cy="2929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1" name="直接连接符 2520"/>
            <p:cNvCxnSpPr/>
            <p:nvPr/>
          </p:nvCxnSpPr>
          <p:spPr>
            <a:xfrm flipV="1">
              <a:off x="4562150" y="4670311"/>
              <a:ext cx="523696" cy="1493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2" name="直接连接符 2521"/>
            <p:cNvCxnSpPr>
              <a:endCxn id="2745" idx="6"/>
            </p:cNvCxnSpPr>
            <p:nvPr/>
          </p:nvCxnSpPr>
          <p:spPr>
            <a:xfrm flipV="1">
              <a:off x="5030661" y="4848415"/>
              <a:ext cx="607607" cy="250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3" name="直接连接符 2522"/>
            <p:cNvCxnSpPr/>
            <p:nvPr/>
          </p:nvCxnSpPr>
          <p:spPr>
            <a:xfrm flipH="1">
              <a:off x="5495088" y="4835210"/>
              <a:ext cx="138824" cy="496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4" name="直接连接符 2523"/>
            <p:cNvCxnSpPr/>
            <p:nvPr/>
          </p:nvCxnSpPr>
          <p:spPr>
            <a:xfrm>
              <a:off x="5104625" y="4667950"/>
              <a:ext cx="529287" cy="1672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5" name="直接连接符 2524"/>
            <p:cNvCxnSpPr/>
            <p:nvPr/>
          </p:nvCxnSpPr>
          <p:spPr>
            <a:xfrm>
              <a:off x="5908120" y="4802507"/>
              <a:ext cx="57722" cy="289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6" name="直接连接符 2525"/>
            <p:cNvCxnSpPr/>
            <p:nvPr/>
          </p:nvCxnSpPr>
          <p:spPr>
            <a:xfrm flipH="1" flipV="1">
              <a:off x="6872428" y="4579656"/>
              <a:ext cx="150717" cy="436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7" name="直接连接符 2526"/>
            <p:cNvCxnSpPr/>
            <p:nvPr/>
          </p:nvCxnSpPr>
          <p:spPr>
            <a:xfrm>
              <a:off x="6596080" y="4763993"/>
              <a:ext cx="256521" cy="930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8" name="直接连接符 2527"/>
            <p:cNvCxnSpPr>
              <a:endCxn id="208" idx="0"/>
            </p:cNvCxnSpPr>
            <p:nvPr/>
          </p:nvCxnSpPr>
          <p:spPr>
            <a:xfrm>
              <a:off x="6601464" y="4766096"/>
              <a:ext cx="49183" cy="1526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9" name="直接连接符 2528"/>
            <p:cNvCxnSpPr>
              <a:stCxn id="2772" idx="1"/>
            </p:cNvCxnSpPr>
            <p:nvPr/>
          </p:nvCxnSpPr>
          <p:spPr>
            <a:xfrm flipH="1" flipV="1">
              <a:off x="7779791" y="4664953"/>
              <a:ext cx="200313" cy="1041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0" name="直接连接符 2529"/>
            <p:cNvCxnSpPr/>
            <p:nvPr/>
          </p:nvCxnSpPr>
          <p:spPr>
            <a:xfrm>
              <a:off x="7034386" y="4765617"/>
              <a:ext cx="145527" cy="1643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1" name="直接连接符 2530"/>
            <p:cNvCxnSpPr>
              <a:endCxn id="6" idx="2"/>
            </p:cNvCxnSpPr>
            <p:nvPr/>
          </p:nvCxnSpPr>
          <p:spPr>
            <a:xfrm>
              <a:off x="7789900" y="4477828"/>
              <a:ext cx="11153" cy="1453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2" name="直接连接符 2531"/>
            <p:cNvCxnSpPr/>
            <p:nvPr/>
          </p:nvCxnSpPr>
          <p:spPr>
            <a:xfrm>
              <a:off x="6778562" y="5031769"/>
              <a:ext cx="139378" cy="500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3" name="直接连接符 2532"/>
            <p:cNvCxnSpPr/>
            <p:nvPr/>
          </p:nvCxnSpPr>
          <p:spPr>
            <a:xfrm>
              <a:off x="7323391" y="4621900"/>
              <a:ext cx="158155" cy="1352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4" name="直接连接符 2533"/>
            <p:cNvCxnSpPr/>
            <p:nvPr/>
          </p:nvCxnSpPr>
          <p:spPr>
            <a:xfrm flipV="1">
              <a:off x="7178594" y="4689654"/>
              <a:ext cx="0" cy="2365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5" name="直接连接符 2534"/>
            <p:cNvCxnSpPr>
              <a:stCxn id="2768" idx="9"/>
            </p:cNvCxnSpPr>
            <p:nvPr/>
          </p:nvCxnSpPr>
          <p:spPr>
            <a:xfrm flipV="1">
              <a:off x="5511908" y="4417198"/>
              <a:ext cx="630747" cy="131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6" name="直接连接符 2535"/>
            <p:cNvCxnSpPr/>
            <p:nvPr/>
          </p:nvCxnSpPr>
          <p:spPr>
            <a:xfrm>
              <a:off x="3915714" y="5000850"/>
              <a:ext cx="575941" cy="1117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7" name="直接连接符 2536"/>
            <p:cNvCxnSpPr/>
            <p:nvPr/>
          </p:nvCxnSpPr>
          <p:spPr>
            <a:xfrm flipH="1">
              <a:off x="4792510" y="5053343"/>
              <a:ext cx="456920" cy="1150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8" name="直接连接符 2537"/>
            <p:cNvCxnSpPr>
              <a:stCxn id="5" idx="28"/>
            </p:cNvCxnSpPr>
            <p:nvPr/>
          </p:nvCxnSpPr>
          <p:spPr>
            <a:xfrm flipH="1">
              <a:off x="5502703" y="5146826"/>
              <a:ext cx="183796" cy="1783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9" name="直接连接符 2538"/>
            <p:cNvCxnSpPr/>
            <p:nvPr/>
          </p:nvCxnSpPr>
          <p:spPr>
            <a:xfrm>
              <a:off x="6876894" y="5369484"/>
              <a:ext cx="215824" cy="1803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0" name="直接连接符 2539"/>
            <p:cNvCxnSpPr>
              <a:stCxn id="203" idx="0"/>
            </p:cNvCxnSpPr>
            <p:nvPr/>
          </p:nvCxnSpPr>
          <p:spPr>
            <a:xfrm>
              <a:off x="7053243" y="5298443"/>
              <a:ext cx="33503" cy="2379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1" name="直接连接符 2540"/>
            <p:cNvCxnSpPr>
              <a:stCxn id="5" idx="32"/>
            </p:cNvCxnSpPr>
            <p:nvPr/>
          </p:nvCxnSpPr>
          <p:spPr>
            <a:xfrm flipH="1">
              <a:off x="6778562" y="4994002"/>
              <a:ext cx="278267" cy="441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2" name="直接连接符 2541"/>
            <p:cNvCxnSpPr/>
            <p:nvPr/>
          </p:nvCxnSpPr>
          <p:spPr>
            <a:xfrm flipV="1">
              <a:off x="5249430" y="4835210"/>
              <a:ext cx="384482" cy="2181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3" name="直接连接符 2542"/>
            <p:cNvCxnSpPr>
              <a:stCxn id="2768" idx="9"/>
            </p:cNvCxnSpPr>
            <p:nvPr/>
          </p:nvCxnSpPr>
          <p:spPr>
            <a:xfrm flipV="1">
              <a:off x="5511908" y="4148483"/>
              <a:ext cx="237004" cy="2818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4" name="直接连接符 2543"/>
            <p:cNvCxnSpPr>
              <a:endCxn id="217" idx="1"/>
            </p:cNvCxnSpPr>
            <p:nvPr/>
          </p:nvCxnSpPr>
          <p:spPr>
            <a:xfrm flipV="1">
              <a:off x="5015125" y="4477886"/>
              <a:ext cx="60087" cy="90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5" name="直接连接符 2544"/>
            <p:cNvCxnSpPr/>
            <p:nvPr/>
          </p:nvCxnSpPr>
          <p:spPr>
            <a:xfrm>
              <a:off x="5738566" y="4149001"/>
              <a:ext cx="690721" cy="1316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6" name="直接连接符 2545"/>
            <p:cNvCxnSpPr/>
            <p:nvPr/>
          </p:nvCxnSpPr>
          <p:spPr>
            <a:xfrm>
              <a:off x="5441526" y="5499817"/>
              <a:ext cx="168064" cy="2476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7" name="直接连接符 2546"/>
            <p:cNvCxnSpPr>
              <a:endCxn id="5" idx="32"/>
            </p:cNvCxnSpPr>
            <p:nvPr/>
          </p:nvCxnSpPr>
          <p:spPr>
            <a:xfrm>
              <a:off x="6845053" y="4863955"/>
              <a:ext cx="211776" cy="1300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8" name="直接连接符 2547"/>
            <p:cNvCxnSpPr/>
            <p:nvPr/>
          </p:nvCxnSpPr>
          <p:spPr>
            <a:xfrm flipH="1" flipV="1">
              <a:off x="4505531" y="5112610"/>
              <a:ext cx="289498" cy="474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9" name="直接连接符 2548"/>
            <p:cNvCxnSpPr>
              <a:endCxn id="2771" idx="7"/>
            </p:cNvCxnSpPr>
            <p:nvPr/>
          </p:nvCxnSpPr>
          <p:spPr>
            <a:xfrm flipH="1" flipV="1">
              <a:off x="4766161" y="4963225"/>
              <a:ext cx="30281" cy="2023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0" name="直接连接符 2549"/>
            <p:cNvCxnSpPr>
              <a:endCxn id="2771" idx="3"/>
            </p:cNvCxnSpPr>
            <p:nvPr/>
          </p:nvCxnSpPr>
          <p:spPr>
            <a:xfrm flipH="1">
              <a:off x="4981262" y="4662183"/>
              <a:ext cx="114913" cy="1713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1" name="直接连接符 2550"/>
            <p:cNvCxnSpPr/>
            <p:nvPr/>
          </p:nvCxnSpPr>
          <p:spPr>
            <a:xfrm flipH="1">
              <a:off x="5074108" y="5063503"/>
              <a:ext cx="163819" cy="2641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2" name="直接连接符 2551"/>
            <p:cNvCxnSpPr/>
            <p:nvPr/>
          </p:nvCxnSpPr>
          <p:spPr>
            <a:xfrm flipH="1" flipV="1">
              <a:off x="4799156" y="5165771"/>
              <a:ext cx="274952" cy="1618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3" name="直接连接符 2552"/>
            <p:cNvCxnSpPr/>
            <p:nvPr/>
          </p:nvCxnSpPr>
          <p:spPr>
            <a:xfrm flipH="1" flipV="1">
              <a:off x="5237927" y="5063503"/>
              <a:ext cx="273538" cy="2826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4" name="直接连接符 2553"/>
            <p:cNvCxnSpPr>
              <a:endCxn id="5" idx="27"/>
            </p:cNvCxnSpPr>
            <p:nvPr/>
          </p:nvCxnSpPr>
          <p:spPr>
            <a:xfrm flipH="1" flipV="1">
              <a:off x="6650434" y="4907643"/>
              <a:ext cx="128128" cy="1304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5" name="直接连接符 2554"/>
            <p:cNvCxnSpPr/>
            <p:nvPr/>
          </p:nvCxnSpPr>
          <p:spPr>
            <a:xfrm flipH="1">
              <a:off x="3814109" y="4536125"/>
              <a:ext cx="98903" cy="1009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6" name="直接连接符 2555"/>
            <p:cNvCxnSpPr/>
            <p:nvPr/>
          </p:nvCxnSpPr>
          <p:spPr>
            <a:xfrm flipH="1" flipV="1">
              <a:off x="3915714" y="4525658"/>
              <a:ext cx="17387" cy="1494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7" name="直接连接符 2556"/>
            <p:cNvCxnSpPr>
              <a:stCxn id="2769" idx="5"/>
            </p:cNvCxnSpPr>
            <p:nvPr/>
          </p:nvCxnSpPr>
          <p:spPr>
            <a:xfrm flipH="1">
              <a:off x="4349685" y="4410847"/>
              <a:ext cx="269346" cy="2665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8" name="直接连接符 2557"/>
            <p:cNvCxnSpPr>
              <a:endCxn id="7" idx="12"/>
            </p:cNvCxnSpPr>
            <p:nvPr/>
          </p:nvCxnSpPr>
          <p:spPr>
            <a:xfrm>
              <a:off x="4736045" y="4134272"/>
              <a:ext cx="23933" cy="2355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9" name="直接连接符 2558"/>
            <p:cNvCxnSpPr/>
            <p:nvPr/>
          </p:nvCxnSpPr>
          <p:spPr>
            <a:xfrm>
              <a:off x="5484599" y="4528259"/>
              <a:ext cx="149313" cy="3069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0" name="直接连接符 2559"/>
            <p:cNvCxnSpPr/>
            <p:nvPr/>
          </p:nvCxnSpPr>
          <p:spPr>
            <a:xfrm flipV="1">
              <a:off x="5100404" y="4528259"/>
              <a:ext cx="384195" cy="1449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1" name="直接连接符 2560"/>
            <p:cNvCxnSpPr>
              <a:stCxn id="5" idx="10"/>
            </p:cNvCxnSpPr>
            <p:nvPr/>
          </p:nvCxnSpPr>
          <p:spPr>
            <a:xfrm flipV="1">
              <a:off x="5629349" y="4520708"/>
              <a:ext cx="51226" cy="3251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2" name="直接连接符 2561"/>
            <p:cNvCxnSpPr>
              <a:stCxn id="7" idx="6"/>
            </p:cNvCxnSpPr>
            <p:nvPr/>
          </p:nvCxnSpPr>
          <p:spPr>
            <a:xfrm>
              <a:off x="5726224" y="4656232"/>
              <a:ext cx="391084" cy="353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3" name="直接连接符 2562"/>
            <p:cNvCxnSpPr>
              <a:endCxn id="218" idx="0"/>
            </p:cNvCxnSpPr>
            <p:nvPr/>
          </p:nvCxnSpPr>
          <p:spPr>
            <a:xfrm flipH="1">
              <a:off x="5287900" y="4154183"/>
              <a:ext cx="275715" cy="1358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4" name="直接连接符 2563"/>
            <p:cNvCxnSpPr/>
            <p:nvPr/>
          </p:nvCxnSpPr>
          <p:spPr>
            <a:xfrm>
              <a:off x="6493925" y="4389901"/>
              <a:ext cx="71158" cy="1449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5" name="直接连接符 2564"/>
            <p:cNvCxnSpPr>
              <a:stCxn id="2768" idx="11"/>
            </p:cNvCxnSpPr>
            <p:nvPr/>
          </p:nvCxnSpPr>
          <p:spPr>
            <a:xfrm flipV="1">
              <a:off x="5717471" y="4417073"/>
              <a:ext cx="430264" cy="699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6" name="直接连接符 2565"/>
            <p:cNvCxnSpPr/>
            <p:nvPr/>
          </p:nvCxnSpPr>
          <p:spPr>
            <a:xfrm flipH="1" flipV="1">
              <a:off x="6142020" y="4412128"/>
              <a:ext cx="71732" cy="555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7" name="直接连接符 2566"/>
            <p:cNvCxnSpPr>
              <a:stCxn id="7" idx="18"/>
            </p:cNvCxnSpPr>
            <p:nvPr/>
          </p:nvCxnSpPr>
          <p:spPr>
            <a:xfrm flipH="1">
              <a:off x="6201405" y="4435203"/>
              <a:ext cx="60409" cy="292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8" name="直接连接符 2567"/>
            <p:cNvCxnSpPr/>
            <p:nvPr/>
          </p:nvCxnSpPr>
          <p:spPr>
            <a:xfrm flipH="1">
              <a:off x="5136884" y="5654128"/>
              <a:ext cx="57243" cy="1841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29" p14:bwMode="auto">
              <p14:nvContentPartPr>
                <p14:cNvPr id="2569" name="墨迹 2568"/>
                <p14:cNvContentPartPr/>
                <p14:nvPr/>
              </p14:nvContentPartPr>
              <p14:xfrm>
                <a:off x="8212427" y="4524318"/>
                <a:ext cx="23400" cy="68400"/>
              </p14:xfrm>
            </p:contentPart>
          </mc:Choice>
          <mc:Fallback xmlns="">
            <p:pic>
              <p:nvPicPr>
                <p:cNvPr id="2569" name="墨迹 2568"/>
              </p:nvPicPr>
              <p:blipFill>
                <a:blip r:embed="rId30"/>
              </p:blipFill>
              <p:spPr>
                <a:xfrm>
                  <a:off x="8212427" y="4524318"/>
                  <a:ext cx="23400" cy="68400"/>
                </a:xfrm>
                <a:prstGeom prst="rect"/>
              </p:spPr>
            </p:pic>
          </mc:Fallback>
        </mc:AlternateContent>
        <p:cxnSp>
          <p:nvCxnSpPr>
            <p:cNvPr id="2570" name="直接连接符 2569"/>
            <p:cNvCxnSpPr>
              <a:endCxn id="218" idx="2"/>
            </p:cNvCxnSpPr>
            <p:nvPr/>
          </p:nvCxnSpPr>
          <p:spPr>
            <a:xfrm>
              <a:off x="4598060" y="4352390"/>
              <a:ext cx="154334" cy="137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1" name="直接连接符 2570"/>
            <p:cNvCxnSpPr/>
            <p:nvPr/>
          </p:nvCxnSpPr>
          <p:spPr>
            <a:xfrm flipV="1">
              <a:off x="5028009" y="4140984"/>
              <a:ext cx="0" cy="180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2" name="直接连接符 2571"/>
            <p:cNvCxnSpPr>
              <a:endCxn id="7" idx="13"/>
            </p:cNvCxnSpPr>
            <p:nvPr/>
          </p:nvCxnSpPr>
          <p:spPr>
            <a:xfrm>
              <a:off x="5028009" y="4126804"/>
              <a:ext cx="258444" cy="1559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3" name="直接连接符 2572"/>
            <p:cNvCxnSpPr>
              <a:stCxn id="204" idx="4"/>
            </p:cNvCxnSpPr>
            <p:nvPr/>
          </p:nvCxnSpPr>
          <p:spPr>
            <a:xfrm flipV="1">
              <a:off x="2989876" y="5046112"/>
              <a:ext cx="653962" cy="1443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4" name="直接连接符 2573"/>
            <p:cNvCxnSpPr/>
            <p:nvPr/>
          </p:nvCxnSpPr>
          <p:spPr>
            <a:xfrm flipH="1" flipV="1">
              <a:off x="2481816" y="5328009"/>
              <a:ext cx="17155" cy="3020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5" name="直接连接符 2574"/>
            <p:cNvCxnSpPr/>
            <p:nvPr/>
          </p:nvCxnSpPr>
          <p:spPr>
            <a:xfrm flipV="1">
              <a:off x="2191309" y="5346115"/>
              <a:ext cx="284416" cy="2203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6" name="直接连接符 2575"/>
            <p:cNvCxnSpPr>
              <a:endCxn id="19" idx="2"/>
            </p:cNvCxnSpPr>
            <p:nvPr/>
          </p:nvCxnSpPr>
          <p:spPr>
            <a:xfrm flipV="1">
              <a:off x="2705613" y="5296262"/>
              <a:ext cx="203399" cy="2966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7" name="直接连接符 2576"/>
            <p:cNvCxnSpPr/>
            <p:nvPr/>
          </p:nvCxnSpPr>
          <p:spPr>
            <a:xfrm flipH="1" flipV="1">
              <a:off x="2588380" y="5273540"/>
              <a:ext cx="126206" cy="316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8" name="直接连接符 2577"/>
            <p:cNvCxnSpPr>
              <a:endCxn id="207" idx="2"/>
            </p:cNvCxnSpPr>
            <p:nvPr/>
          </p:nvCxnSpPr>
          <p:spPr>
            <a:xfrm>
              <a:off x="3363592" y="5390804"/>
              <a:ext cx="16877" cy="809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9" name="直接连接符 2578"/>
            <p:cNvCxnSpPr>
              <a:endCxn id="2747" idx="8"/>
            </p:cNvCxnSpPr>
            <p:nvPr/>
          </p:nvCxnSpPr>
          <p:spPr>
            <a:xfrm flipH="1">
              <a:off x="2982589" y="5663236"/>
              <a:ext cx="66074" cy="1653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0" name="直接连接符 2579"/>
            <p:cNvCxnSpPr>
              <a:stCxn id="2773" idx="4"/>
            </p:cNvCxnSpPr>
            <p:nvPr/>
          </p:nvCxnSpPr>
          <p:spPr>
            <a:xfrm>
              <a:off x="3180080" y="5580379"/>
              <a:ext cx="21757" cy="2438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1" name="直接连接符 2580"/>
            <p:cNvCxnSpPr/>
            <p:nvPr/>
          </p:nvCxnSpPr>
          <p:spPr>
            <a:xfrm flipH="1">
              <a:off x="2972807" y="5334103"/>
              <a:ext cx="274706" cy="1974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2" name="直接连接符 2581"/>
            <p:cNvCxnSpPr/>
            <p:nvPr/>
          </p:nvCxnSpPr>
          <p:spPr>
            <a:xfrm flipH="1" flipV="1">
              <a:off x="3379716" y="5454472"/>
              <a:ext cx="98412" cy="3690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3" name="直接连接符 2582"/>
            <p:cNvCxnSpPr/>
            <p:nvPr/>
          </p:nvCxnSpPr>
          <p:spPr>
            <a:xfrm flipH="1" flipV="1">
              <a:off x="3390109" y="5454724"/>
              <a:ext cx="275985" cy="2085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4" name="直接连接符 2583"/>
            <p:cNvCxnSpPr/>
            <p:nvPr/>
          </p:nvCxnSpPr>
          <p:spPr>
            <a:xfrm flipV="1">
              <a:off x="4846320" y="5470890"/>
              <a:ext cx="16387" cy="1869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5" name="直接连接符 2584"/>
            <p:cNvCxnSpPr/>
            <p:nvPr/>
          </p:nvCxnSpPr>
          <p:spPr>
            <a:xfrm flipH="1" flipV="1">
              <a:off x="4865964" y="5461087"/>
              <a:ext cx="329555" cy="1834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6" name="直接连接符 2585"/>
            <p:cNvCxnSpPr/>
            <p:nvPr/>
          </p:nvCxnSpPr>
          <p:spPr>
            <a:xfrm flipH="1">
              <a:off x="4609559" y="5647136"/>
              <a:ext cx="249441" cy="1930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7" name="直接连接符 2586"/>
            <p:cNvCxnSpPr/>
            <p:nvPr/>
          </p:nvCxnSpPr>
          <p:spPr>
            <a:xfrm>
              <a:off x="4850837" y="5662159"/>
              <a:ext cx="279963" cy="1804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8" name="直接连接符 2587"/>
            <p:cNvCxnSpPr/>
            <p:nvPr/>
          </p:nvCxnSpPr>
          <p:spPr>
            <a:xfrm>
              <a:off x="5190151" y="5640524"/>
              <a:ext cx="156643" cy="2022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9" name="直接连接符 2588"/>
            <p:cNvCxnSpPr/>
            <p:nvPr/>
          </p:nvCxnSpPr>
          <p:spPr>
            <a:xfrm flipH="1">
              <a:off x="5341241" y="5750049"/>
              <a:ext cx="275782" cy="1011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0" name="直接连接符 2589"/>
            <p:cNvCxnSpPr>
              <a:stCxn id="2767" idx="0"/>
            </p:cNvCxnSpPr>
            <p:nvPr/>
          </p:nvCxnSpPr>
          <p:spPr>
            <a:xfrm>
              <a:off x="5194653" y="5490738"/>
              <a:ext cx="866" cy="1537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1" name="直接连接符 2590"/>
            <p:cNvCxnSpPr/>
            <p:nvPr/>
          </p:nvCxnSpPr>
          <p:spPr>
            <a:xfrm flipH="1">
              <a:off x="5367840" y="5499671"/>
              <a:ext cx="82406" cy="500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2" name="直接连接符 2591"/>
            <p:cNvCxnSpPr/>
            <p:nvPr/>
          </p:nvCxnSpPr>
          <p:spPr>
            <a:xfrm flipH="1">
              <a:off x="5506423" y="5311245"/>
              <a:ext cx="328306" cy="196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3" name="直接连接符 2592"/>
            <p:cNvCxnSpPr/>
            <p:nvPr/>
          </p:nvCxnSpPr>
          <p:spPr>
            <a:xfrm flipH="1">
              <a:off x="5833805" y="5133081"/>
              <a:ext cx="23778" cy="1816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4" name="直接连接符 2593"/>
            <p:cNvCxnSpPr/>
            <p:nvPr/>
          </p:nvCxnSpPr>
          <p:spPr>
            <a:xfrm>
              <a:off x="5688309" y="5148536"/>
              <a:ext cx="149843" cy="1631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5" name="直接连接符 2594"/>
            <p:cNvCxnSpPr>
              <a:endCxn id="5" idx="37"/>
            </p:cNvCxnSpPr>
            <p:nvPr/>
          </p:nvCxnSpPr>
          <p:spPr>
            <a:xfrm>
              <a:off x="5834895" y="5305763"/>
              <a:ext cx="18597" cy="3826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6" name="直接连接符 2595"/>
            <p:cNvCxnSpPr/>
            <p:nvPr/>
          </p:nvCxnSpPr>
          <p:spPr>
            <a:xfrm>
              <a:off x="5829917" y="5311129"/>
              <a:ext cx="280626" cy="3166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7" name="直接连接符 2596"/>
            <p:cNvCxnSpPr/>
            <p:nvPr/>
          </p:nvCxnSpPr>
          <p:spPr>
            <a:xfrm>
              <a:off x="5999263" y="5112931"/>
              <a:ext cx="346874" cy="2200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8" name="直接连接符 2597"/>
            <p:cNvCxnSpPr/>
            <p:nvPr/>
          </p:nvCxnSpPr>
          <p:spPr>
            <a:xfrm flipH="1" flipV="1">
              <a:off x="5840384" y="5317551"/>
              <a:ext cx="499110" cy="154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9" name="直接连接符 2598"/>
            <p:cNvCxnSpPr/>
            <p:nvPr/>
          </p:nvCxnSpPr>
          <p:spPr>
            <a:xfrm flipH="1">
              <a:off x="5840384" y="5111177"/>
              <a:ext cx="167759" cy="2101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0" name="直接连接符 2599"/>
            <p:cNvCxnSpPr/>
            <p:nvPr/>
          </p:nvCxnSpPr>
          <p:spPr>
            <a:xfrm>
              <a:off x="6348147" y="5330410"/>
              <a:ext cx="0" cy="2194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1" name="直接连接符 2600"/>
            <p:cNvCxnSpPr/>
            <p:nvPr/>
          </p:nvCxnSpPr>
          <p:spPr>
            <a:xfrm flipH="1" flipV="1">
              <a:off x="6348440" y="5335133"/>
              <a:ext cx="238068" cy="1325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2" name="直接连接符 2601"/>
            <p:cNvCxnSpPr/>
            <p:nvPr/>
          </p:nvCxnSpPr>
          <p:spPr>
            <a:xfrm>
              <a:off x="6527187" y="5489281"/>
              <a:ext cx="165470" cy="2404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3" name="直接连接符 2602"/>
            <p:cNvCxnSpPr/>
            <p:nvPr/>
          </p:nvCxnSpPr>
          <p:spPr>
            <a:xfrm flipH="1" flipV="1">
              <a:off x="6338948" y="5336851"/>
              <a:ext cx="393399" cy="756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4" name="直接连接符 2603"/>
            <p:cNvCxnSpPr/>
            <p:nvPr/>
          </p:nvCxnSpPr>
          <p:spPr>
            <a:xfrm flipH="1">
              <a:off x="6724727" y="5041860"/>
              <a:ext cx="54627" cy="3725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5" name="直接连接符 2604"/>
            <p:cNvCxnSpPr/>
            <p:nvPr/>
          </p:nvCxnSpPr>
          <p:spPr>
            <a:xfrm>
              <a:off x="6720091" y="5428280"/>
              <a:ext cx="371463" cy="1216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6" name="直接连接符 2605"/>
            <p:cNvCxnSpPr/>
            <p:nvPr/>
          </p:nvCxnSpPr>
          <p:spPr>
            <a:xfrm>
              <a:off x="6674830" y="5438992"/>
              <a:ext cx="21005" cy="2962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7" name="直接连接符 2606"/>
            <p:cNvCxnSpPr/>
            <p:nvPr/>
          </p:nvCxnSpPr>
          <p:spPr>
            <a:xfrm>
              <a:off x="6189835" y="5069775"/>
              <a:ext cx="157403" cy="2632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8" name="直接连接符 2607"/>
            <p:cNvCxnSpPr/>
            <p:nvPr/>
          </p:nvCxnSpPr>
          <p:spPr>
            <a:xfrm flipH="1">
              <a:off x="6354896" y="4910977"/>
              <a:ext cx="296532" cy="4148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9" name="直接连接符 2608"/>
            <p:cNvCxnSpPr/>
            <p:nvPr/>
          </p:nvCxnSpPr>
          <p:spPr>
            <a:xfrm flipH="1">
              <a:off x="6347238" y="5014755"/>
              <a:ext cx="36197" cy="321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0" name="直接连接符 2609"/>
            <p:cNvCxnSpPr>
              <a:stCxn id="51" idx="2"/>
              <a:endCxn id="202" idx="2"/>
            </p:cNvCxnSpPr>
            <p:nvPr/>
          </p:nvCxnSpPr>
          <p:spPr>
            <a:xfrm>
              <a:off x="6799337" y="5192692"/>
              <a:ext cx="246305" cy="1033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1" name="直接连接符 2610"/>
            <p:cNvCxnSpPr/>
            <p:nvPr/>
          </p:nvCxnSpPr>
          <p:spPr>
            <a:xfrm flipH="1">
              <a:off x="6728537" y="5185867"/>
              <a:ext cx="67099" cy="2285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2" name="直接连接符 2611"/>
            <p:cNvCxnSpPr>
              <a:stCxn id="5" idx="33"/>
            </p:cNvCxnSpPr>
            <p:nvPr/>
          </p:nvCxnSpPr>
          <p:spPr>
            <a:xfrm>
              <a:off x="6793945" y="5190003"/>
              <a:ext cx="109852" cy="1653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3" name="直接连接符 2612"/>
            <p:cNvCxnSpPr/>
            <p:nvPr/>
          </p:nvCxnSpPr>
          <p:spPr>
            <a:xfrm>
              <a:off x="7055654" y="5295585"/>
              <a:ext cx="278001" cy="1320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4" name="直接连接符 2613"/>
            <p:cNvCxnSpPr>
              <a:endCxn id="203" idx="0"/>
            </p:cNvCxnSpPr>
            <p:nvPr/>
          </p:nvCxnSpPr>
          <p:spPr>
            <a:xfrm flipH="1">
              <a:off x="7053243" y="5021966"/>
              <a:ext cx="20477" cy="2764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5" name="直接连接符 2614"/>
            <p:cNvCxnSpPr/>
            <p:nvPr/>
          </p:nvCxnSpPr>
          <p:spPr>
            <a:xfrm flipH="1">
              <a:off x="7333655" y="4991793"/>
              <a:ext cx="152347" cy="4306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6" name="直接连接符 2615"/>
            <p:cNvCxnSpPr>
              <a:stCxn id="215" idx="2"/>
            </p:cNvCxnSpPr>
            <p:nvPr/>
          </p:nvCxnSpPr>
          <p:spPr>
            <a:xfrm flipH="1">
              <a:off x="7683058" y="5033674"/>
              <a:ext cx="233208" cy="2244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7" name="直接连接符 2616"/>
            <p:cNvCxnSpPr>
              <a:endCxn id="214" idx="0"/>
            </p:cNvCxnSpPr>
            <p:nvPr/>
          </p:nvCxnSpPr>
          <p:spPr>
            <a:xfrm>
              <a:off x="7187361" y="4953678"/>
              <a:ext cx="300530" cy="421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8" name="直接连接符 2617"/>
            <p:cNvCxnSpPr>
              <a:endCxn id="5" idx="35"/>
            </p:cNvCxnSpPr>
            <p:nvPr/>
          </p:nvCxnSpPr>
          <p:spPr>
            <a:xfrm flipV="1">
              <a:off x="7070350" y="4996544"/>
              <a:ext cx="400503" cy="339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9" name="直接连接符 2618"/>
            <p:cNvCxnSpPr>
              <a:stCxn id="214" idx="0"/>
            </p:cNvCxnSpPr>
            <p:nvPr/>
          </p:nvCxnSpPr>
          <p:spPr>
            <a:xfrm flipH="1" flipV="1">
              <a:off x="7354507" y="4861730"/>
              <a:ext cx="133384" cy="1340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0" name="直接连接符 2619"/>
            <p:cNvCxnSpPr>
              <a:stCxn id="19" idx="22"/>
              <a:endCxn id="2772" idx="0"/>
            </p:cNvCxnSpPr>
            <p:nvPr/>
          </p:nvCxnSpPr>
          <p:spPr>
            <a:xfrm flipV="1">
              <a:off x="7694373" y="4817075"/>
              <a:ext cx="227621" cy="1616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1" name="直接连接符 2620"/>
            <p:cNvCxnSpPr>
              <a:stCxn id="2772" idx="2"/>
            </p:cNvCxnSpPr>
            <p:nvPr/>
          </p:nvCxnSpPr>
          <p:spPr>
            <a:xfrm flipV="1">
              <a:off x="8055759" y="4660076"/>
              <a:ext cx="155303" cy="802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2" name="直接连接符 2621"/>
            <p:cNvCxnSpPr/>
            <p:nvPr/>
          </p:nvCxnSpPr>
          <p:spPr>
            <a:xfrm>
              <a:off x="7177940" y="4690263"/>
              <a:ext cx="308644" cy="694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3" name="直接连接符 2622"/>
            <p:cNvCxnSpPr>
              <a:endCxn id="19" idx="24"/>
            </p:cNvCxnSpPr>
            <p:nvPr/>
          </p:nvCxnSpPr>
          <p:spPr>
            <a:xfrm flipV="1">
              <a:off x="7486795" y="4668883"/>
              <a:ext cx="291397" cy="3178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4" name="直接连接符 2623"/>
            <p:cNvCxnSpPr>
              <a:endCxn id="5" idx="16"/>
            </p:cNvCxnSpPr>
            <p:nvPr/>
          </p:nvCxnSpPr>
          <p:spPr>
            <a:xfrm flipV="1">
              <a:off x="6173381" y="4806675"/>
              <a:ext cx="32550" cy="2257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5" name="直接连接符 2624"/>
            <p:cNvCxnSpPr/>
            <p:nvPr/>
          </p:nvCxnSpPr>
          <p:spPr>
            <a:xfrm flipV="1">
              <a:off x="6382355" y="4765255"/>
              <a:ext cx="222154" cy="2149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6" name="直接连接符 2625"/>
            <p:cNvCxnSpPr/>
            <p:nvPr/>
          </p:nvCxnSpPr>
          <p:spPr>
            <a:xfrm>
              <a:off x="6213494" y="4810125"/>
              <a:ext cx="169027" cy="1668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7" name="直接连接符 2626"/>
            <p:cNvCxnSpPr>
              <a:endCxn id="5" idx="16"/>
            </p:cNvCxnSpPr>
            <p:nvPr/>
          </p:nvCxnSpPr>
          <p:spPr>
            <a:xfrm>
              <a:off x="5908145" y="4801468"/>
              <a:ext cx="297786" cy="52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8" name="直接连接符 2627"/>
            <p:cNvCxnSpPr/>
            <p:nvPr/>
          </p:nvCxnSpPr>
          <p:spPr>
            <a:xfrm>
              <a:off x="6292947" y="4677886"/>
              <a:ext cx="166106" cy="883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9" name="直接连接符 2628"/>
            <p:cNvCxnSpPr/>
            <p:nvPr/>
          </p:nvCxnSpPr>
          <p:spPr>
            <a:xfrm flipV="1">
              <a:off x="6456652" y="4676289"/>
              <a:ext cx="7858" cy="845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0" name="直接连接符 2629"/>
            <p:cNvCxnSpPr/>
            <p:nvPr/>
          </p:nvCxnSpPr>
          <p:spPr>
            <a:xfrm>
              <a:off x="6586756" y="4678593"/>
              <a:ext cx="17753" cy="585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1" name="直接连接符 2630"/>
            <p:cNvCxnSpPr/>
            <p:nvPr/>
          </p:nvCxnSpPr>
          <p:spPr>
            <a:xfrm flipV="1">
              <a:off x="6603961" y="4676153"/>
              <a:ext cx="76512" cy="595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2" name="直接连接符 2631"/>
            <p:cNvCxnSpPr/>
            <p:nvPr/>
          </p:nvCxnSpPr>
          <p:spPr>
            <a:xfrm>
              <a:off x="6803577" y="4656260"/>
              <a:ext cx="32767" cy="402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3" name="直接连接符 2632"/>
            <p:cNvCxnSpPr/>
            <p:nvPr/>
          </p:nvCxnSpPr>
          <p:spPr>
            <a:xfrm flipV="1">
              <a:off x="7022445" y="4691715"/>
              <a:ext cx="28544" cy="568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4" name="直接连接符 2633"/>
            <p:cNvCxnSpPr/>
            <p:nvPr/>
          </p:nvCxnSpPr>
          <p:spPr>
            <a:xfrm>
              <a:off x="6849222" y="4731039"/>
              <a:ext cx="175182" cy="159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5" name="直接连接符 2634"/>
            <p:cNvCxnSpPr>
              <a:stCxn id="212" idx="2"/>
            </p:cNvCxnSpPr>
            <p:nvPr/>
          </p:nvCxnSpPr>
          <p:spPr>
            <a:xfrm flipV="1">
              <a:off x="7052492" y="4673999"/>
              <a:ext cx="107362" cy="92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6" name="直接连接符 2635"/>
            <p:cNvCxnSpPr/>
            <p:nvPr/>
          </p:nvCxnSpPr>
          <p:spPr>
            <a:xfrm>
              <a:off x="7021173" y="4646986"/>
              <a:ext cx="30708" cy="343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7" name="直接连接符 2636"/>
            <p:cNvCxnSpPr/>
            <p:nvPr/>
          </p:nvCxnSpPr>
          <p:spPr>
            <a:xfrm flipV="1">
              <a:off x="6836439" y="4644041"/>
              <a:ext cx="186654" cy="525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8" name="直接连接符 2637"/>
            <p:cNvCxnSpPr>
              <a:stCxn id="212" idx="2"/>
            </p:cNvCxnSpPr>
            <p:nvPr/>
          </p:nvCxnSpPr>
          <p:spPr>
            <a:xfrm flipV="1">
              <a:off x="7052492" y="4623419"/>
              <a:ext cx="190268" cy="597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9" name="直接连接符 2638"/>
            <p:cNvCxnSpPr/>
            <p:nvPr/>
          </p:nvCxnSpPr>
          <p:spPr>
            <a:xfrm flipV="1">
              <a:off x="8559681" y="4465170"/>
              <a:ext cx="193747" cy="1703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0" name="直接连接符 2639"/>
            <p:cNvCxnSpPr/>
            <p:nvPr/>
          </p:nvCxnSpPr>
          <p:spPr>
            <a:xfrm flipH="1" flipV="1">
              <a:off x="8537144" y="4487151"/>
              <a:ext cx="28072" cy="1495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1" name="直接连接符 2640"/>
            <p:cNvCxnSpPr/>
            <p:nvPr/>
          </p:nvCxnSpPr>
          <p:spPr>
            <a:xfrm flipV="1">
              <a:off x="8428471" y="4490727"/>
              <a:ext cx="107142" cy="1356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2" name="直接连接符 2641"/>
            <p:cNvCxnSpPr/>
            <p:nvPr/>
          </p:nvCxnSpPr>
          <p:spPr>
            <a:xfrm>
              <a:off x="8331836" y="4494164"/>
              <a:ext cx="99904" cy="1261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3" name="直接连接符 2642"/>
            <p:cNvCxnSpPr/>
            <p:nvPr/>
          </p:nvCxnSpPr>
          <p:spPr>
            <a:xfrm flipV="1">
              <a:off x="8300784" y="4502519"/>
              <a:ext cx="33962" cy="1187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4" name="直接连接符 2643"/>
            <p:cNvCxnSpPr/>
            <p:nvPr/>
          </p:nvCxnSpPr>
          <p:spPr>
            <a:xfrm flipV="1">
              <a:off x="8246279" y="4501984"/>
              <a:ext cx="93132" cy="360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5" name="直接连接符 2644"/>
            <p:cNvCxnSpPr/>
            <p:nvPr/>
          </p:nvCxnSpPr>
          <p:spPr>
            <a:xfrm>
              <a:off x="8250012" y="4533397"/>
              <a:ext cx="50772" cy="94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6" name="直接连接符 2645"/>
            <p:cNvCxnSpPr/>
            <p:nvPr/>
          </p:nvCxnSpPr>
          <p:spPr>
            <a:xfrm flipH="1" flipV="1">
              <a:off x="8236597" y="4588348"/>
              <a:ext cx="58969" cy="414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7" name="直接连接符 2646"/>
            <p:cNvCxnSpPr/>
            <p:nvPr/>
          </p:nvCxnSpPr>
          <p:spPr>
            <a:xfrm flipV="1">
              <a:off x="8215049" y="4590246"/>
              <a:ext cx="21718" cy="343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8" name="直接连接符 2647"/>
            <p:cNvCxnSpPr/>
            <p:nvPr/>
          </p:nvCxnSpPr>
          <p:spPr>
            <a:xfrm>
              <a:off x="8183224" y="4610165"/>
              <a:ext cx="28822" cy="98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9" name="直接连接符 2648"/>
            <p:cNvCxnSpPr/>
            <p:nvPr/>
          </p:nvCxnSpPr>
          <p:spPr>
            <a:xfrm>
              <a:off x="7995062" y="4546429"/>
              <a:ext cx="52061" cy="72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0" name="直接连接符 2649"/>
            <p:cNvCxnSpPr/>
            <p:nvPr/>
          </p:nvCxnSpPr>
          <p:spPr>
            <a:xfrm flipV="1">
              <a:off x="8040273" y="4571818"/>
              <a:ext cx="174776" cy="429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1" name="直接连接符 2650"/>
            <p:cNvCxnSpPr/>
            <p:nvPr/>
          </p:nvCxnSpPr>
          <p:spPr>
            <a:xfrm flipH="1">
              <a:off x="8041674" y="4611354"/>
              <a:ext cx="143388" cy="115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2" name="直接连接符 2651"/>
            <p:cNvCxnSpPr/>
            <p:nvPr/>
          </p:nvCxnSpPr>
          <p:spPr>
            <a:xfrm>
              <a:off x="7993820" y="4548117"/>
              <a:ext cx="216625" cy="277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3" name="直接连接符 2652"/>
            <p:cNvCxnSpPr>
              <a:endCxn id="4" idx="4"/>
            </p:cNvCxnSpPr>
            <p:nvPr/>
          </p:nvCxnSpPr>
          <p:spPr>
            <a:xfrm flipH="1" flipV="1">
              <a:off x="8110354" y="4503908"/>
              <a:ext cx="110073" cy="369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4" name="直接连接符 2653"/>
            <p:cNvCxnSpPr/>
            <p:nvPr/>
          </p:nvCxnSpPr>
          <p:spPr>
            <a:xfrm flipV="1">
              <a:off x="7995703" y="4536725"/>
              <a:ext cx="221774" cy="125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5" name="直接连接符 2654"/>
            <p:cNvCxnSpPr>
              <a:endCxn id="2777" idx="5"/>
            </p:cNvCxnSpPr>
            <p:nvPr/>
          </p:nvCxnSpPr>
          <p:spPr>
            <a:xfrm>
              <a:off x="6693620" y="4485782"/>
              <a:ext cx="101900" cy="1285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6" name="直接连接符 2655"/>
            <p:cNvCxnSpPr>
              <a:endCxn id="36" idx="0"/>
            </p:cNvCxnSpPr>
            <p:nvPr/>
          </p:nvCxnSpPr>
          <p:spPr>
            <a:xfrm>
              <a:off x="8833411" y="4320800"/>
              <a:ext cx="158083" cy="884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7" name="直接连接符 2656"/>
            <p:cNvCxnSpPr/>
            <p:nvPr/>
          </p:nvCxnSpPr>
          <p:spPr>
            <a:xfrm flipH="1" flipV="1">
              <a:off x="8493582" y="4247902"/>
              <a:ext cx="34511" cy="2031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8" name="直接连接符 2657"/>
            <p:cNvCxnSpPr/>
            <p:nvPr/>
          </p:nvCxnSpPr>
          <p:spPr>
            <a:xfrm flipV="1">
              <a:off x="8327697" y="4231642"/>
              <a:ext cx="172478" cy="2289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9" name="直接连接符 2658"/>
            <p:cNvCxnSpPr>
              <a:endCxn id="7" idx="20"/>
            </p:cNvCxnSpPr>
            <p:nvPr/>
          </p:nvCxnSpPr>
          <p:spPr>
            <a:xfrm>
              <a:off x="6453718" y="4140964"/>
              <a:ext cx="539618" cy="580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0" name="直接连接符 2659"/>
            <p:cNvCxnSpPr>
              <a:stCxn id="211" idx="2"/>
            </p:cNvCxnSpPr>
            <p:nvPr/>
          </p:nvCxnSpPr>
          <p:spPr>
            <a:xfrm flipV="1">
              <a:off x="6260864" y="4281615"/>
              <a:ext cx="179165" cy="1464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1" name="直接连接符 2660"/>
            <p:cNvCxnSpPr>
              <a:endCxn id="211" idx="2"/>
            </p:cNvCxnSpPr>
            <p:nvPr/>
          </p:nvCxnSpPr>
          <p:spPr>
            <a:xfrm>
              <a:off x="6149408" y="4413776"/>
              <a:ext cx="111456" cy="142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2" name="直接连接符 2661"/>
            <p:cNvCxnSpPr/>
            <p:nvPr/>
          </p:nvCxnSpPr>
          <p:spPr>
            <a:xfrm>
              <a:off x="6430497" y="4288352"/>
              <a:ext cx="58345" cy="724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3" name="直接连接符 2662"/>
            <p:cNvCxnSpPr/>
            <p:nvPr/>
          </p:nvCxnSpPr>
          <p:spPr>
            <a:xfrm>
              <a:off x="6446838" y="4281730"/>
              <a:ext cx="246293" cy="162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4" name="直接连接符 2663"/>
            <p:cNvCxnSpPr>
              <a:endCxn id="211" idx="1"/>
            </p:cNvCxnSpPr>
            <p:nvPr/>
          </p:nvCxnSpPr>
          <p:spPr>
            <a:xfrm flipV="1">
              <a:off x="6681859" y="4325299"/>
              <a:ext cx="37510" cy="1549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5" name="直接连接符 2664"/>
            <p:cNvCxnSpPr/>
            <p:nvPr/>
          </p:nvCxnSpPr>
          <p:spPr>
            <a:xfrm>
              <a:off x="6855682" y="4269478"/>
              <a:ext cx="36078" cy="1464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6" name="直接连接符 2665"/>
            <p:cNvCxnSpPr/>
            <p:nvPr/>
          </p:nvCxnSpPr>
          <p:spPr>
            <a:xfrm>
              <a:off x="6707448" y="4333248"/>
              <a:ext cx="184067" cy="823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7" name="直接连接符 2666"/>
            <p:cNvCxnSpPr>
              <a:endCxn id="7" idx="20"/>
            </p:cNvCxnSpPr>
            <p:nvPr/>
          </p:nvCxnSpPr>
          <p:spPr>
            <a:xfrm flipV="1">
              <a:off x="6891240" y="4198984"/>
              <a:ext cx="102096" cy="2160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31" p14:bwMode="auto">
              <p14:nvContentPartPr>
                <p14:cNvPr id="2669" name="墨迹 2668"/>
                <p14:cNvContentPartPr/>
                <p14:nvPr/>
              </p14:nvContentPartPr>
              <p14:xfrm>
                <a:off x="4282667" y="4343373"/>
                <a:ext cx="46080" cy="2520"/>
              </p14:xfrm>
            </p:contentPart>
          </mc:Choice>
          <mc:Fallback xmlns="">
            <p:pic>
              <p:nvPicPr>
                <p:cNvPr id="2669" name="墨迹 2668"/>
              </p:nvPicPr>
              <p:blipFill>
                <a:blip r:embed="rId32"/>
              </p:blipFill>
              <p:spPr>
                <a:xfrm>
                  <a:off x="4282667" y="4343373"/>
                  <a:ext cx="46080" cy="2520"/>
                </a:xfrm>
                <a:prstGeom prst="rect"/>
              </p:spPr>
            </p:pic>
          </mc:Fallback>
        </mc:AlternateContent>
        <mc:AlternateContent xmlns:mc="http://schemas.openxmlformats.org/markup-compatibility/2006" xmlns:p14="http://schemas.microsoft.com/office/powerpoint/2010/main">
          <mc:Choice Requires="p14">
            <p:contentPart r:id="rId33" p14:bwMode="auto">
              <p14:nvContentPartPr>
                <p14:cNvPr id="2670" name="墨迹 2669"/>
                <p14:cNvContentPartPr/>
                <p14:nvPr/>
              </p14:nvContentPartPr>
              <p14:xfrm>
                <a:off x="5926427" y="3901293"/>
                <a:ext cx="60480" cy="17640"/>
              </p14:xfrm>
            </p:contentPart>
          </mc:Choice>
          <mc:Fallback xmlns="">
            <p:pic>
              <p:nvPicPr>
                <p:cNvPr id="2670" name="墨迹 2669"/>
              </p:nvPicPr>
              <p:blipFill>
                <a:blip r:embed="rId34"/>
              </p:blipFill>
              <p:spPr>
                <a:xfrm>
                  <a:off x="5926427" y="3901293"/>
                  <a:ext cx="60480" cy="17640"/>
                </a:xfrm>
                <a:prstGeom prst="rect"/>
              </p:spPr>
            </p:pic>
          </mc:Fallback>
        </mc:AlternateContent>
        <mc:AlternateContent xmlns:mc="http://schemas.openxmlformats.org/markup-compatibility/2006" xmlns:p14="http://schemas.microsoft.com/office/powerpoint/2010/main">
          <mc:Choice Requires="p14">
            <p:contentPart r:id="rId35" p14:bwMode="auto">
              <p14:nvContentPartPr>
                <p14:cNvPr id="2671" name="墨迹 2670"/>
                <p14:cNvContentPartPr/>
                <p14:nvPr/>
              </p14:nvContentPartPr>
              <p14:xfrm>
                <a:off x="3619772" y="4644693"/>
                <a:ext cx="81360" cy="17640"/>
              </p14:xfrm>
            </p:contentPart>
          </mc:Choice>
          <mc:Fallback xmlns="">
            <p:pic>
              <p:nvPicPr>
                <p:cNvPr id="2671" name="墨迹 2670"/>
              </p:nvPicPr>
              <p:blipFill>
                <a:blip r:embed="rId36"/>
              </p:blipFill>
              <p:spPr>
                <a:xfrm>
                  <a:off x="3619772" y="4644693"/>
                  <a:ext cx="81360" cy="17640"/>
                </a:xfrm>
                <a:prstGeom prst="rect"/>
              </p:spPr>
            </p:pic>
          </mc:Fallback>
        </mc:AlternateContent>
        <mc:AlternateContent xmlns:mc="http://schemas.openxmlformats.org/markup-compatibility/2006" xmlns:p14="http://schemas.microsoft.com/office/powerpoint/2010/main">
          <mc:Choice Requires="p14">
            <p:contentPart r:id="rId37" p14:bwMode="auto">
              <p14:nvContentPartPr>
                <p14:cNvPr id="2672" name="墨迹 2671"/>
                <p14:cNvContentPartPr/>
                <p14:nvPr/>
              </p14:nvContentPartPr>
              <p14:xfrm>
                <a:off x="2832812" y="5051493"/>
                <a:ext cx="47520" cy="19800"/>
              </p14:xfrm>
            </p:contentPart>
          </mc:Choice>
          <mc:Fallback xmlns="">
            <p:pic>
              <p:nvPicPr>
                <p:cNvPr id="2672" name="墨迹 2671"/>
              </p:nvPicPr>
              <p:blipFill>
                <a:blip r:embed="rId38"/>
              </p:blipFill>
              <p:spPr>
                <a:xfrm>
                  <a:off x="2832812" y="5051493"/>
                  <a:ext cx="47520" cy="19800"/>
                </a:xfrm>
                <a:prstGeom prst="rect"/>
              </p:spPr>
            </p:pic>
          </mc:Fallback>
        </mc:AlternateContent>
        <mc:AlternateContent xmlns:mc="http://schemas.openxmlformats.org/markup-compatibility/2006" xmlns:p14="http://schemas.microsoft.com/office/powerpoint/2010/main">
          <mc:Choice Requires="p14">
            <p:contentPart r:id="rId39" p14:bwMode="auto">
              <p14:nvContentPartPr>
                <p14:cNvPr id="2673" name="墨迹 2672"/>
                <p14:cNvContentPartPr/>
                <p14:nvPr/>
              </p14:nvContentPartPr>
              <p14:xfrm>
                <a:off x="2850092" y="5065533"/>
                <a:ext cx="27360" cy="14400"/>
              </p14:xfrm>
            </p:contentPart>
          </mc:Choice>
          <mc:Fallback xmlns="">
            <p:pic>
              <p:nvPicPr>
                <p:cNvPr id="2673" name="墨迹 2672"/>
              </p:nvPicPr>
              <p:blipFill>
                <a:blip r:embed="rId40"/>
              </p:blipFill>
              <p:spPr>
                <a:xfrm>
                  <a:off x="2850092" y="5065533"/>
                  <a:ext cx="27360" cy="14400"/>
                </a:xfrm>
                <a:prstGeom prst="rect"/>
              </p:spPr>
            </p:pic>
          </mc:Fallback>
        </mc:AlternateContent>
        <mc:AlternateContent xmlns:mc="http://schemas.openxmlformats.org/markup-compatibility/2006" xmlns:p14="http://schemas.microsoft.com/office/powerpoint/2010/main">
          <mc:Choice Requires="p14">
            <p:contentPart r:id="rId41" p14:bwMode="auto">
              <p14:nvContentPartPr>
                <p14:cNvPr id="2674" name="墨迹 2673"/>
                <p14:cNvContentPartPr/>
                <p14:nvPr/>
              </p14:nvContentPartPr>
              <p14:xfrm>
                <a:off x="2147932" y="5722943"/>
                <a:ext cx="60480" cy="28800"/>
              </p14:xfrm>
            </p:contentPart>
          </mc:Choice>
          <mc:Fallback xmlns="">
            <p:pic>
              <p:nvPicPr>
                <p:cNvPr id="2674" name="墨迹 2673"/>
              </p:nvPicPr>
              <p:blipFill>
                <a:blip r:embed="rId42"/>
              </p:blipFill>
              <p:spPr>
                <a:xfrm>
                  <a:off x="2147932" y="5722943"/>
                  <a:ext cx="60480" cy="28800"/>
                </a:xfrm>
                <a:prstGeom prst="rect"/>
              </p:spPr>
            </p:pic>
          </mc:Fallback>
        </mc:AlternateContent>
        <p:grpSp>
          <p:nvGrpSpPr>
            <p:cNvPr id="2675" name="组合 2674"/>
            <p:cNvGrpSpPr/>
            <p:nvPr/>
          </p:nvGrpSpPr>
          <p:grpSpPr>
            <a:xfrm>
              <a:off x="2157292" y="5727983"/>
              <a:ext cx="53280" cy="27000"/>
              <a:chOff x="2197220" y="4302680"/>
              <a:chExt cx="53280" cy="27000"/>
            </a:xfrm>
          </p:grpSpPr>
          <mc:AlternateContent xmlns:mc="http://schemas.openxmlformats.org/markup-compatibility/2006" xmlns:p14="http://schemas.microsoft.com/office/powerpoint/2010/main">
            <mc:Choice Requires="p14">
              <p:contentPart r:id="rId43" p14:bwMode="auto">
                <p14:nvContentPartPr>
                  <p14:cNvPr id="2729" name="墨迹 2728"/>
                  <p14:cNvContentPartPr/>
                  <p14:nvPr/>
                </p14:nvContentPartPr>
                <p14:xfrm>
                  <a:off x="2199740" y="4302680"/>
                  <a:ext cx="28080" cy="12960"/>
                </p14:xfrm>
              </p:contentPart>
            </mc:Choice>
            <mc:Fallback xmlns="">
              <p:pic>
                <p:nvPicPr>
                  <p:cNvPr id="2729" name="墨迹 2728"/>
                </p:nvPicPr>
                <p:blipFill>
                  <a:blip r:embed="rId44"/>
                </p:blipFill>
                <p:spPr>
                  <a:xfrm>
                    <a:off x="2199740" y="4302680"/>
                    <a:ext cx="28080" cy="12960"/>
                  </a:xfrm>
                  <a:prstGeom prst="rect"/>
                </p:spPr>
              </p:pic>
            </mc:Fallback>
          </mc:AlternateContent>
          <mc:AlternateContent xmlns:mc="http://schemas.openxmlformats.org/markup-compatibility/2006" xmlns:p14="http://schemas.microsoft.com/office/powerpoint/2010/main">
            <mc:Choice Requires="p14">
              <p:contentPart r:id="rId45" p14:bwMode="auto">
                <p14:nvContentPartPr>
                  <p14:cNvPr id="2730" name="墨迹 2729"/>
                  <p14:cNvContentPartPr/>
                  <p14:nvPr/>
                </p14:nvContentPartPr>
                <p14:xfrm>
                  <a:off x="2197220" y="4302680"/>
                  <a:ext cx="30600" cy="12240"/>
                </p14:xfrm>
              </p:contentPart>
            </mc:Choice>
            <mc:Fallback xmlns="">
              <p:pic>
                <p:nvPicPr>
                  <p:cNvPr id="2730" name="墨迹 2729"/>
                </p:nvPicPr>
                <p:blipFill>
                  <a:blip r:embed="rId46"/>
                </p:blipFill>
                <p:spPr>
                  <a:xfrm>
                    <a:off x="2197220" y="4302680"/>
                    <a:ext cx="30600" cy="12240"/>
                  </a:xfrm>
                  <a:prstGeom prst="rect"/>
                </p:spPr>
              </p:pic>
            </mc:Fallback>
          </mc:AlternateContent>
          <mc:AlternateContent xmlns:mc="http://schemas.openxmlformats.org/markup-compatibility/2006" xmlns:p14="http://schemas.microsoft.com/office/powerpoint/2010/main">
            <mc:Choice Requires="p14">
              <p:contentPart r:id="rId47" p14:bwMode="auto">
                <p14:nvContentPartPr>
                  <p14:cNvPr id="2731" name="墨迹 2730"/>
                  <p14:cNvContentPartPr/>
                  <p14:nvPr/>
                </p14:nvContentPartPr>
                <p14:xfrm>
                  <a:off x="2235020" y="4322840"/>
                  <a:ext cx="9000" cy="6840"/>
                </p14:xfrm>
              </p:contentPart>
            </mc:Choice>
            <mc:Fallback xmlns="">
              <p:pic>
                <p:nvPicPr>
                  <p:cNvPr id="2731" name="墨迹 2730"/>
                </p:nvPicPr>
                <p:blipFill>
                  <a:blip r:embed="rId48"/>
                </p:blipFill>
                <p:spPr>
                  <a:xfrm>
                    <a:off x="2235020" y="4322840"/>
                    <a:ext cx="9000" cy="6840"/>
                  </a:xfrm>
                  <a:prstGeom prst="rect"/>
                </p:spPr>
              </p:pic>
            </mc:Fallback>
          </mc:AlternateContent>
          <mc:AlternateContent xmlns:mc="http://schemas.openxmlformats.org/markup-compatibility/2006" xmlns:p14="http://schemas.microsoft.com/office/powerpoint/2010/main">
            <mc:Choice Requires="p14">
              <p:contentPart r:id="rId49" p14:bwMode="auto">
                <p14:nvContentPartPr>
                  <p14:cNvPr id="2732" name="墨迹 2731"/>
                  <p14:cNvContentPartPr/>
                  <p14:nvPr/>
                </p14:nvContentPartPr>
                <p14:xfrm>
                  <a:off x="2242580" y="4312760"/>
                  <a:ext cx="7920" cy="15480"/>
                </p14:xfrm>
              </p:contentPart>
            </mc:Choice>
            <mc:Fallback xmlns="">
              <p:pic>
                <p:nvPicPr>
                  <p:cNvPr id="2732" name="墨迹 2731"/>
                </p:nvPicPr>
                <p:blipFill>
                  <a:blip r:embed="rId50"/>
                </p:blipFill>
                <p:spPr>
                  <a:xfrm>
                    <a:off x="2242580" y="4312760"/>
                    <a:ext cx="7920" cy="15480"/>
                  </a:xfrm>
                  <a:prstGeom prst="rect"/>
                </p:spPr>
              </p:pic>
            </mc:Fallback>
          </mc:AlternateContent>
        </p:grpSp>
        <mc:AlternateContent xmlns:mc="http://schemas.openxmlformats.org/markup-compatibility/2006" xmlns:p14="http://schemas.microsoft.com/office/powerpoint/2010/main">
          <mc:Choice Requires="p14">
            <p:contentPart r:id="rId51" p14:bwMode="auto">
              <p14:nvContentPartPr>
                <p14:cNvPr id="2676" name="墨迹 2675"/>
                <p14:cNvContentPartPr/>
                <p14:nvPr/>
              </p14:nvContentPartPr>
              <p14:xfrm>
                <a:off x="8939006" y="4420341"/>
                <a:ext cx="45000" cy="31320"/>
              </p14:xfrm>
            </p:contentPart>
          </mc:Choice>
          <mc:Fallback xmlns="">
            <p:pic>
              <p:nvPicPr>
                <p:cNvPr id="2676" name="墨迹 2675"/>
              </p:nvPicPr>
              <p:blipFill>
                <a:blip r:embed="rId52"/>
              </p:blipFill>
              <p:spPr>
                <a:xfrm>
                  <a:off x="8939006" y="4420341"/>
                  <a:ext cx="45000" cy="31320"/>
                </a:xfrm>
                <a:prstGeom prst="rect"/>
              </p:spPr>
            </p:pic>
          </mc:Fallback>
        </mc:AlternateContent>
        <mc:AlternateContent xmlns:mc="http://schemas.openxmlformats.org/markup-compatibility/2006" xmlns:p14="http://schemas.microsoft.com/office/powerpoint/2010/main">
          <mc:Choice Requires="p14">
            <p:contentPart r:id="rId53" p14:bwMode="auto">
              <p14:nvContentPartPr>
                <p14:cNvPr id="2677" name="墨迹 2676"/>
                <p14:cNvContentPartPr/>
                <p14:nvPr/>
              </p14:nvContentPartPr>
              <p14:xfrm>
                <a:off x="8374487" y="4082583"/>
                <a:ext cx="32400" cy="19800"/>
              </p14:xfrm>
            </p:contentPart>
          </mc:Choice>
          <mc:Fallback xmlns="">
            <p:pic>
              <p:nvPicPr>
                <p:cNvPr id="2677" name="墨迹 2676"/>
              </p:nvPicPr>
              <p:blipFill>
                <a:blip r:embed="rId54"/>
              </p:blipFill>
              <p:spPr>
                <a:xfrm>
                  <a:off x="8374487" y="4082583"/>
                  <a:ext cx="32400" cy="19800"/>
                </a:xfrm>
                <a:prstGeom prst="rect"/>
              </p:spPr>
            </p:pic>
          </mc:Fallback>
        </mc:AlternateContent>
        <p:grpSp>
          <p:nvGrpSpPr>
            <p:cNvPr id="2678" name="组合 2677"/>
            <p:cNvGrpSpPr/>
            <p:nvPr/>
          </p:nvGrpSpPr>
          <p:grpSpPr>
            <a:xfrm>
              <a:off x="8366207" y="4076823"/>
              <a:ext cx="69480" cy="38520"/>
              <a:chOff x="8406135" y="2651520"/>
              <a:chExt cx="69480" cy="38520"/>
            </a:xfrm>
          </p:grpSpPr>
          <mc:AlternateContent xmlns:mc="http://schemas.openxmlformats.org/markup-compatibility/2006" xmlns:p14="http://schemas.microsoft.com/office/powerpoint/2010/main">
            <mc:Choice Requires="p14">
              <p:contentPart r:id="rId55" p14:bwMode="auto">
                <p14:nvContentPartPr>
                  <p14:cNvPr id="2721" name="墨迹 2720"/>
                  <p14:cNvContentPartPr/>
                  <p14:nvPr/>
                </p14:nvContentPartPr>
                <p14:xfrm>
                  <a:off x="8406135" y="2651520"/>
                  <a:ext cx="63720" cy="38520"/>
                </p14:xfrm>
              </p:contentPart>
            </mc:Choice>
            <mc:Fallback xmlns="">
              <p:pic>
                <p:nvPicPr>
                  <p:cNvPr id="2721" name="墨迹 2720"/>
                </p:nvPicPr>
                <p:blipFill>
                  <a:blip r:embed="rId56"/>
                </p:blipFill>
                <p:spPr>
                  <a:xfrm>
                    <a:off x="8406135" y="2651520"/>
                    <a:ext cx="63720" cy="38520"/>
                  </a:xfrm>
                  <a:prstGeom prst="rect"/>
                </p:spPr>
              </p:pic>
            </mc:Fallback>
          </mc:AlternateContent>
          <mc:AlternateContent xmlns:mc="http://schemas.openxmlformats.org/markup-compatibility/2006" xmlns:p14="http://schemas.microsoft.com/office/powerpoint/2010/main">
            <mc:Choice Requires="p14">
              <p:contentPart r:id="rId57" p14:bwMode="auto">
                <p14:nvContentPartPr>
                  <p14:cNvPr id="2722" name="墨迹 2721"/>
                  <p14:cNvContentPartPr/>
                  <p14:nvPr/>
                </p14:nvContentPartPr>
                <p14:xfrm>
                  <a:off x="8454375" y="2658360"/>
                  <a:ext cx="17280" cy="12240"/>
                </p14:xfrm>
              </p:contentPart>
            </mc:Choice>
            <mc:Fallback xmlns="">
              <p:pic>
                <p:nvPicPr>
                  <p:cNvPr id="2722" name="墨迹 2721"/>
                </p:nvPicPr>
                <p:blipFill>
                  <a:blip r:embed="rId58"/>
                </p:blipFill>
                <p:spPr>
                  <a:xfrm>
                    <a:off x="8454375" y="2658360"/>
                    <a:ext cx="17280" cy="12240"/>
                  </a:xfrm>
                  <a:prstGeom prst="rect"/>
                </p:spPr>
              </p:pic>
            </mc:Fallback>
          </mc:AlternateContent>
          <mc:AlternateContent xmlns:mc="http://schemas.openxmlformats.org/markup-compatibility/2006" xmlns:p14="http://schemas.microsoft.com/office/powerpoint/2010/main">
            <mc:Choice Requires="p14">
              <p:contentPart r:id="rId59" p14:bwMode="auto">
                <p14:nvContentPartPr>
                  <p14:cNvPr id="2723" name="墨迹 2722"/>
                  <p14:cNvContentPartPr/>
                  <p14:nvPr/>
                </p14:nvContentPartPr>
                <p14:xfrm>
                  <a:off x="8448615" y="2667000"/>
                  <a:ext cx="18000" cy="7920"/>
                </p14:xfrm>
              </p:contentPart>
            </mc:Choice>
            <mc:Fallback xmlns="">
              <p:pic>
                <p:nvPicPr>
                  <p:cNvPr id="2723" name="墨迹 2722"/>
                </p:nvPicPr>
                <p:blipFill>
                  <a:blip r:embed="rId60"/>
                </p:blipFill>
                <p:spPr>
                  <a:xfrm>
                    <a:off x="8448615" y="2667000"/>
                    <a:ext cx="18000" cy="7920"/>
                  </a:xfrm>
                  <a:prstGeom prst="rect"/>
                </p:spPr>
              </p:pic>
            </mc:Fallback>
          </mc:AlternateContent>
          <mc:AlternateContent xmlns:mc="http://schemas.openxmlformats.org/markup-compatibility/2006" xmlns:p14="http://schemas.microsoft.com/office/powerpoint/2010/main">
            <mc:Choice Requires="p14">
              <p:contentPart r:id="rId61" p14:bwMode="auto">
                <p14:nvContentPartPr>
                  <p14:cNvPr id="2724" name="墨迹 2723"/>
                  <p14:cNvContentPartPr/>
                  <p14:nvPr/>
                </p14:nvContentPartPr>
                <p14:xfrm>
                  <a:off x="8441055" y="2662320"/>
                  <a:ext cx="29160" cy="16200"/>
                </p14:xfrm>
              </p:contentPart>
            </mc:Choice>
            <mc:Fallback xmlns="">
              <p:pic>
                <p:nvPicPr>
                  <p:cNvPr id="2724" name="墨迹 2723"/>
                </p:nvPicPr>
                <p:blipFill>
                  <a:blip r:embed="rId62"/>
                </p:blipFill>
                <p:spPr>
                  <a:xfrm>
                    <a:off x="8441055" y="2662320"/>
                    <a:ext cx="29160" cy="16200"/>
                  </a:xfrm>
                  <a:prstGeom prst="rect"/>
                </p:spPr>
              </p:pic>
            </mc:Fallback>
          </mc:AlternateContent>
          <mc:AlternateContent xmlns:mc="http://schemas.openxmlformats.org/markup-compatibility/2006" xmlns:p14="http://schemas.microsoft.com/office/powerpoint/2010/main">
            <mc:Choice Requires="p14">
              <p:contentPart r:id="rId63" p14:bwMode="auto">
                <p14:nvContentPartPr>
                  <p14:cNvPr id="2725" name="墨迹 2724"/>
                  <p14:cNvContentPartPr/>
                  <p14:nvPr/>
                </p14:nvContentPartPr>
                <p14:xfrm>
                  <a:off x="8443575" y="2670600"/>
                  <a:ext cx="18720" cy="9360"/>
                </p14:xfrm>
              </p:contentPart>
            </mc:Choice>
            <mc:Fallback xmlns="">
              <p:pic>
                <p:nvPicPr>
                  <p:cNvPr id="2725" name="墨迹 2724"/>
                </p:nvPicPr>
                <p:blipFill>
                  <a:blip r:embed="rId64"/>
                </p:blipFill>
                <p:spPr>
                  <a:xfrm>
                    <a:off x="8443575" y="2670600"/>
                    <a:ext cx="18720" cy="9360"/>
                  </a:xfrm>
                  <a:prstGeom prst="rect"/>
                </p:spPr>
              </p:pic>
            </mc:Fallback>
          </mc:AlternateContent>
          <mc:AlternateContent xmlns:mc="http://schemas.openxmlformats.org/markup-compatibility/2006" xmlns:p14="http://schemas.microsoft.com/office/powerpoint/2010/main">
            <mc:Choice Requires="p14">
              <p:contentPart r:id="rId65" p14:bwMode="auto">
                <p14:nvContentPartPr>
                  <p14:cNvPr id="2726" name="墨迹 2725"/>
                  <p14:cNvContentPartPr/>
                  <p14:nvPr/>
                </p14:nvContentPartPr>
                <p14:xfrm>
                  <a:off x="8450415" y="2666640"/>
                  <a:ext cx="23400" cy="11880"/>
                </p14:xfrm>
              </p:contentPart>
            </mc:Choice>
            <mc:Fallback xmlns="">
              <p:pic>
                <p:nvPicPr>
                  <p:cNvPr id="2726" name="墨迹 2725"/>
                </p:nvPicPr>
                <p:blipFill>
                  <a:blip r:embed="rId66"/>
                </p:blipFill>
                <p:spPr>
                  <a:xfrm>
                    <a:off x="8450415" y="2666640"/>
                    <a:ext cx="23400" cy="11880"/>
                  </a:xfrm>
                  <a:prstGeom prst="rect"/>
                </p:spPr>
              </p:pic>
            </mc:Fallback>
          </mc:AlternateContent>
          <mc:AlternateContent xmlns:mc="http://schemas.openxmlformats.org/markup-compatibility/2006" xmlns:p14="http://schemas.microsoft.com/office/powerpoint/2010/main">
            <mc:Choice Requires="p14">
              <p:contentPart r:id="rId67" p14:bwMode="auto">
                <p14:nvContentPartPr>
                  <p14:cNvPr id="2727" name="墨迹 2726"/>
                  <p14:cNvContentPartPr/>
                  <p14:nvPr/>
                </p14:nvContentPartPr>
                <p14:xfrm>
                  <a:off x="8448615" y="2663040"/>
                  <a:ext cx="27000" cy="13680"/>
                </p14:xfrm>
              </p:contentPart>
            </mc:Choice>
            <mc:Fallback xmlns="">
              <p:pic>
                <p:nvPicPr>
                  <p:cNvPr id="2727" name="墨迹 2726"/>
                </p:nvPicPr>
                <p:blipFill>
                  <a:blip r:embed="rId68"/>
                </p:blipFill>
                <p:spPr>
                  <a:xfrm>
                    <a:off x="8448615" y="2663040"/>
                    <a:ext cx="27000" cy="13680"/>
                  </a:xfrm>
                  <a:prstGeom prst="rect"/>
                </p:spPr>
              </p:pic>
            </mc:Fallback>
          </mc:AlternateContent>
          <mc:AlternateContent xmlns:mc="http://schemas.openxmlformats.org/markup-compatibility/2006" xmlns:p14="http://schemas.microsoft.com/office/powerpoint/2010/main">
            <mc:Choice Requires="p14">
              <p:contentPart r:id="rId69" p14:bwMode="auto">
                <p14:nvContentPartPr>
                  <p14:cNvPr id="2728" name="墨迹 2727"/>
                  <p14:cNvContentPartPr/>
                  <p14:nvPr/>
                </p14:nvContentPartPr>
                <p14:xfrm>
                  <a:off x="8454015" y="2670600"/>
                  <a:ext cx="14040" cy="7920"/>
                </p14:xfrm>
              </p:contentPart>
            </mc:Choice>
            <mc:Fallback xmlns="">
              <p:pic>
                <p:nvPicPr>
                  <p:cNvPr id="2728" name="墨迹 2727"/>
                </p:nvPicPr>
                <p:blipFill>
                  <a:blip r:embed="rId70"/>
                </p:blipFill>
                <p:spPr>
                  <a:xfrm>
                    <a:off x="8454015" y="2670600"/>
                    <a:ext cx="14040" cy="7920"/>
                  </a:xfrm>
                  <a:prstGeom prst="rect"/>
                </p:spPr>
              </p:pic>
            </mc:Fallback>
          </mc:AlternateContent>
        </p:grpSp>
        <p:cxnSp>
          <p:nvCxnSpPr>
            <p:cNvPr id="2679" name="直接连接符 2678"/>
            <p:cNvCxnSpPr>
              <a:endCxn id="217" idx="3"/>
            </p:cNvCxnSpPr>
            <p:nvPr/>
          </p:nvCxnSpPr>
          <p:spPr>
            <a:xfrm flipV="1">
              <a:off x="5016634" y="4546638"/>
              <a:ext cx="113579" cy="106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0" name="直接连接符 2679"/>
            <p:cNvCxnSpPr>
              <a:stCxn id="217" idx="3"/>
            </p:cNvCxnSpPr>
            <p:nvPr/>
          </p:nvCxnSpPr>
          <p:spPr>
            <a:xfrm flipV="1">
              <a:off x="5130213" y="4525795"/>
              <a:ext cx="356079" cy="208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1" name="直接连接符 2680"/>
            <p:cNvCxnSpPr>
              <a:stCxn id="5" idx="1"/>
            </p:cNvCxnSpPr>
            <p:nvPr/>
          </p:nvCxnSpPr>
          <p:spPr>
            <a:xfrm flipV="1">
              <a:off x="5130834" y="4417672"/>
              <a:ext cx="198398" cy="1391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2" name="直接连接符 2681"/>
            <p:cNvCxnSpPr>
              <a:stCxn id="5" idx="1"/>
            </p:cNvCxnSpPr>
            <p:nvPr/>
          </p:nvCxnSpPr>
          <p:spPr>
            <a:xfrm flipV="1">
              <a:off x="5130834" y="4459687"/>
              <a:ext cx="302141" cy="971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3" name="直接连接符 2682"/>
            <p:cNvCxnSpPr/>
            <p:nvPr/>
          </p:nvCxnSpPr>
          <p:spPr>
            <a:xfrm flipV="1">
              <a:off x="5105430" y="4418269"/>
              <a:ext cx="215075" cy="56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4" name="直接连接符 2683"/>
            <p:cNvCxnSpPr>
              <a:endCxn id="2769" idx="10"/>
            </p:cNvCxnSpPr>
            <p:nvPr/>
          </p:nvCxnSpPr>
          <p:spPr>
            <a:xfrm flipH="1" flipV="1">
              <a:off x="5434194" y="4460466"/>
              <a:ext cx="47487" cy="730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5" name="直接连接符 2684"/>
            <p:cNvCxnSpPr>
              <a:endCxn id="5" idx="5"/>
            </p:cNvCxnSpPr>
            <p:nvPr/>
          </p:nvCxnSpPr>
          <p:spPr>
            <a:xfrm flipV="1">
              <a:off x="5486746" y="4491917"/>
              <a:ext cx="13785" cy="452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6" name="直接连接符 2685"/>
            <p:cNvCxnSpPr>
              <a:stCxn id="2768" idx="6"/>
            </p:cNvCxnSpPr>
            <p:nvPr/>
          </p:nvCxnSpPr>
          <p:spPr>
            <a:xfrm flipH="1" flipV="1">
              <a:off x="5287744" y="4274147"/>
              <a:ext cx="32778" cy="995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7" name="直接连接符 2686"/>
            <p:cNvCxnSpPr/>
            <p:nvPr/>
          </p:nvCxnSpPr>
          <p:spPr>
            <a:xfrm flipV="1">
              <a:off x="5317216" y="4151279"/>
              <a:ext cx="240748" cy="2178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8" name="直接连接符 2687"/>
            <p:cNvCxnSpPr>
              <a:endCxn id="210" idx="0"/>
            </p:cNvCxnSpPr>
            <p:nvPr/>
          </p:nvCxnSpPr>
          <p:spPr>
            <a:xfrm>
              <a:off x="6529986" y="4092055"/>
              <a:ext cx="462825" cy="1006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9" name="直接连接符 2688"/>
            <p:cNvCxnSpPr/>
            <p:nvPr/>
          </p:nvCxnSpPr>
          <p:spPr>
            <a:xfrm flipH="1" flipV="1">
              <a:off x="4941317" y="4342966"/>
              <a:ext cx="46185" cy="18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0" name="直接连接符 2689"/>
            <p:cNvCxnSpPr>
              <a:endCxn id="218" idx="0"/>
            </p:cNvCxnSpPr>
            <p:nvPr/>
          </p:nvCxnSpPr>
          <p:spPr>
            <a:xfrm flipV="1">
              <a:off x="5183887" y="4290078"/>
              <a:ext cx="104013" cy="642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1" name="直接连接符 2690"/>
            <p:cNvCxnSpPr/>
            <p:nvPr/>
          </p:nvCxnSpPr>
          <p:spPr>
            <a:xfrm flipV="1">
              <a:off x="4985201" y="4323089"/>
              <a:ext cx="116684" cy="330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2" name="直接连接符 2691"/>
            <p:cNvCxnSpPr/>
            <p:nvPr/>
          </p:nvCxnSpPr>
          <p:spPr>
            <a:xfrm flipH="1" flipV="1">
              <a:off x="5143667" y="4316068"/>
              <a:ext cx="39310" cy="402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693" name="组合 2692"/>
            <p:cNvGrpSpPr/>
            <p:nvPr/>
          </p:nvGrpSpPr>
          <p:grpSpPr>
            <a:xfrm>
              <a:off x="4248437" y="4312623"/>
              <a:ext cx="109635" cy="42660"/>
              <a:chOff x="4288365" y="2887320"/>
              <a:chExt cx="109635" cy="42660"/>
            </a:xfrm>
          </p:grpSpPr>
          <mc:AlternateContent xmlns:mc="http://schemas.openxmlformats.org/markup-compatibility/2006" xmlns:p14="http://schemas.microsoft.com/office/powerpoint/2010/main">
            <mc:Choice Requires="p14">
              <p:contentPart r:id="rId71" p14:bwMode="auto">
                <p14:nvContentPartPr>
                  <p14:cNvPr id="2713" name="墨迹 2712"/>
                  <p14:cNvContentPartPr/>
                  <p14:nvPr/>
                </p14:nvContentPartPr>
                <p14:xfrm>
                  <a:off x="4336440" y="2887320"/>
                  <a:ext cx="61560" cy="29520"/>
                </p14:xfrm>
              </p:contentPart>
            </mc:Choice>
            <mc:Fallback xmlns="">
              <p:pic>
                <p:nvPicPr>
                  <p:cNvPr id="2713" name="墨迹 2712"/>
                </p:nvPicPr>
                <p:blipFill>
                  <a:blip r:embed="rId72"/>
                </p:blipFill>
                <p:spPr>
                  <a:xfrm>
                    <a:off x="4336440" y="2887320"/>
                    <a:ext cx="61560" cy="29520"/>
                  </a:xfrm>
                  <a:prstGeom prst="rect"/>
                </p:spPr>
              </p:pic>
            </mc:Fallback>
          </mc:AlternateContent>
          <mc:AlternateContent xmlns:mc="http://schemas.openxmlformats.org/markup-compatibility/2006" xmlns:p14="http://schemas.microsoft.com/office/powerpoint/2010/main">
            <mc:Choice Requires="p14">
              <p:contentPart r:id="rId73" p14:bwMode="auto">
                <p14:nvContentPartPr>
                  <p14:cNvPr id="2714" name="墨迹 2713"/>
                  <p14:cNvContentPartPr/>
                  <p14:nvPr/>
                </p14:nvContentPartPr>
                <p14:xfrm>
                  <a:off x="4377120" y="2891280"/>
                  <a:ext cx="4680" cy="9360"/>
                </p14:xfrm>
              </p:contentPart>
            </mc:Choice>
            <mc:Fallback xmlns="">
              <p:pic>
                <p:nvPicPr>
                  <p:cNvPr id="2714" name="墨迹 2713"/>
                </p:nvPicPr>
                <p:blipFill>
                  <a:blip r:embed="rId74"/>
                </p:blipFill>
                <p:spPr>
                  <a:xfrm>
                    <a:off x="4377120" y="2891280"/>
                    <a:ext cx="4680" cy="9360"/>
                  </a:xfrm>
                  <a:prstGeom prst="rect"/>
                </p:spPr>
              </p:pic>
            </mc:Fallback>
          </mc:AlternateContent>
          <mc:AlternateContent xmlns:mc="http://schemas.openxmlformats.org/markup-compatibility/2006" xmlns:p14="http://schemas.microsoft.com/office/powerpoint/2010/main">
            <mc:Choice Requires="p14">
              <p:contentPart r:id="rId75" p14:bwMode="auto">
                <p14:nvContentPartPr>
                  <p14:cNvPr id="2715" name="墨迹 2714"/>
                  <p14:cNvContentPartPr/>
                  <p14:nvPr/>
                </p14:nvContentPartPr>
                <p14:xfrm>
                  <a:off x="4373880" y="2889840"/>
                  <a:ext cx="9360" cy="10800"/>
                </p14:xfrm>
              </p:contentPart>
            </mc:Choice>
            <mc:Fallback xmlns="">
              <p:pic>
                <p:nvPicPr>
                  <p:cNvPr id="2715" name="墨迹 2714"/>
                </p:nvPicPr>
                <p:blipFill>
                  <a:blip r:embed="rId76"/>
                </p:blipFill>
                <p:spPr>
                  <a:xfrm>
                    <a:off x="4373880" y="2889840"/>
                    <a:ext cx="9360" cy="10800"/>
                  </a:xfrm>
                  <a:prstGeom prst="rect"/>
                </p:spPr>
              </p:pic>
            </mc:Fallback>
          </mc:AlternateContent>
          <mc:AlternateContent xmlns:mc="http://schemas.openxmlformats.org/markup-compatibility/2006" xmlns:p14="http://schemas.microsoft.com/office/powerpoint/2010/main">
            <mc:Choice Requires="p14">
              <p:contentPart r:id="rId77" p14:bwMode="auto">
                <p14:nvContentPartPr>
                  <p14:cNvPr id="2716" name="墨迹 2715"/>
                  <p14:cNvContentPartPr/>
                  <p14:nvPr/>
                </p14:nvContentPartPr>
                <p14:xfrm>
                  <a:off x="4327605" y="2914140"/>
                  <a:ext cx="22320" cy="9000"/>
                </p14:xfrm>
              </p:contentPart>
            </mc:Choice>
            <mc:Fallback xmlns="">
              <p:pic>
                <p:nvPicPr>
                  <p:cNvPr id="2716" name="墨迹 2715"/>
                </p:nvPicPr>
                <p:blipFill>
                  <a:blip r:embed="rId78"/>
                </p:blipFill>
                <p:spPr>
                  <a:xfrm>
                    <a:off x="4327605" y="2914140"/>
                    <a:ext cx="22320" cy="9000"/>
                  </a:xfrm>
                  <a:prstGeom prst="rect"/>
                </p:spPr>
              </p:pic>
            </mc:Fallback>
          </mc:AlternateContent>
          <mc:AlternateContent xmlns:mc="http://schemas.openxmlformats.org/markup-compatibility/2006" xmlns:p14="http://schemas.microsoft.com/office/powerpoint/2010/main">
            <mc:Choice Requires="p14">
              <p:contentPart r:id="rId79" p14:bwMode="auto">
                <p14:nvContentPartPr>
                  <p14:cNvPr id="2717" name="墨迹 2716"/>
                  <p14:cNvContentPartPr/>
                  <p14:nvPr/>
                </p14:nvContentPartPr>
                <p14:xfrm>
                  <a:off x="4309605" y="2914500"/>
                  <a:ext cx="43560" cy="7920"/>
                </p14:xfrm>
              </p:contentPart>
            </mc:Choice>
            <mc:Fallback xmlns="">
              <p:pic>
                <p:nvPicPr>
                  <p:cNvPr id="2717" name="墨迹 2716"/>
                </p:nvPicPr>
                <p:blipFill>
                  <a:blip r:embed="rId80"/>
                </p:blipFill>
                <p:spPr>
                  <a:xfrm>
                    <a:off x="4309605" y="2914500"/>
                    <a:ext cx="43560" cy="7920"/>
                  </a:xfrm>
                  <a:prstGeom prst="rect"/>
                </p:spPr>
              </p:pic>
            </mc:Fallback>
          </mc:AlternateContent>
          <mc:AlternateContent xmlns:mc="http://schemas.openxmlformats.org/markup-compatibility/2006" xmlns:p14="http://schemas.microsoft.com/office/powerpoint/2010/main">
            <mc:Choice Requires="p14">
              <p:contentPart r:id="rId81" p14:bwMode="auto">
                <p14:nvContentPartPr>
                  <p14:cNvPr id="2718" name="墨迹 2717"/>
                  <p14:cNvContentPartPr/>
                  <p14:nvPr/>
                </p14:nvContentPartPr>
                <p14:xfrm>
                  <a:off x="4288365" y="2922060"/>
                  <a:ext cx="60480" cy="6120"/>
                </p14:xfrm>
              </p:contentPart>
            </mc:Choice>
            <mc:Fallback xmlns="">
              <p:pic>
                <p:nvPicPr>
                  <p:cNvPr id="2718" name="墨迹 2717"/>
                </p:nvPicPr>
                <p:blipFill>
                  <a:blip r:embed="rId82"/>
                </p:blipFill>
                <p:spPr>
                  <a:xfrm>
                    <a:off x="4288365" y="2922060"/>
                    <a:ext cx="60480" cy="6120"/>
                  </a:xfrm>
                  <a:prstGeom prst="rect"/>
                </p:spPr>
              </p:pic>
            </mc:Fallback>
          </mc:AlternateContent>
          <mc:AlternateContent xmlns:mc="http://schemas.openxmlformats.org/markup-compatibility/2006" xmlns:p14="http://schemas.microsoft.com/office/powerpoint/2010/main">
            <mc:Choice Requires="p14">
              <p:contentPart r:id="rId83" p14:bwMode="auto">
                <p14:nvContentPartPr>
                  <p14:cNvPr id="2719" name="墨迹 2718"/>
                  <p14:cNvContentPartPr/>
                  <p14:nvPr/>
                </p14:nvContentPartPr>
                <p14:xfrm>
                  <a:off x="4299525" y="2923860"/>
                  <a:ext cx="17640" cy="6120"/>
                </p14:xfrm>
              </p:contentPart>
            </mc:Choice>
            <mc:Fallback xmlns="">
              <p:pic>
                <p:nvPicPr>
                  <p:cNvPr id="2719" name="墨迹 2718"/>
                </p:nvPicPr>
                <p:blipFill>
                  <a:blip r:embed="rId84"/>
                </p:blipFill>
                <p:spPr>
                  <a:xfrm>
                    <a:off x="4299525" y="2923860"/>
                    <a:ext cx="17640" cy="6120"/>
                  </a:xfrm>
                  <a:prstGeom prst="rect"/>
                </p:spPr>
              </p:pic>
            </mc:Fallback>
          </mc:AlternateContent>
          <mc:AlternateContent xmlns:mc="http://schemas.openxmlformats.org/markup-compatibility/2006" xmlns:p14="http://schemas.microsoft.com/office/powerpoint/2010/main">
            <mc:Choice Requires="p14">
              <p:contentPart r:id="rId85" p14:bwMode="auto">
                <p14:nvContentPartPr>
                  <p14:cNvPr id="2720" name="墨迹 2719"/>
                  <p14:cNvContentPartPr/>
                  <p14:nvPr/>
                </p14:nvContentPartPr>
                <p14:xfrm>
                  <a:off x="4333005" y="2922060"/>
                  <a:ext cx="11880" cy="4320"/>
                </p14:xfrm>
              </p:contentPart>
            </mc:Choice>
            <mc:Fallback xmlns="">
              <p:pic>
                <p:nvPicPr>
                  <p:cNvPr id="2720" name="墨迹 2719"/>
                </p:nvPicPr>
                <p:blipFill>
                  <a:blip r:embed="rId86"/>
                </p:blipFill>
                <p:spPr>
                  <a:xfrm>
                    <a:off x="4333005" y="2922060"/>
                    <a:ext cx="11880" cy="4320"/>
                  </a:xfrm>
                  <a:prstGeom prst="rect"/>
                </p:spPr>
              </p:pic>
            </mc:Fallback>
          </mc:AlternateContent>
        </p:grpSp>
        <p:grpSp>
          <p:nvGrpSpPr>
            <p:cNvPr id="2694" name="组合 2693"/>
            <p:cNvGrpSpPr/>
            <p:nvPr/>
          </p:nvGrpSpPr>
          <p:grpSpPr>
            <a:xfrm>
              <a:off x="3621677" y="4625613"/>
              <a:ext cx="111495" cy="40350"/>
              <a:chOff x="3661605" y="3200310"/>
              <a:chExt cx="111495" cy="40350"/>
            </a:xfrm>
          </p:grpSpPr>
          <mc:AlternateContent xmlns:mc="http://schemas.openxmlformats.org/markup-compatibility/2006" xmlns:p14="http://schemas.microsoft.com/office/powerpoint/2010/main">
            <mc:Choice Requires="p14">
              <p:contentPart r:id="rId87" p14:bwMode="auto">
                <p14:nvContentPartPr>
                  <p14:cNvPr id="2710" name="墨迹 2709"/>
                  <p14:cNvContentPartPr/>
                  <p14:nvPr/>
                </p14:nvContentPartPr>
                <p14:xfrm>
                  <a:off x="3691740" y="3202830"/>
                  <a:ext cx="81360" cy="30960"/>
                </p14:xfrm>
              </p:contentPart>
            </mc:Choice>
            <mc:Fallback xmlns="">
              <p:pic>
                <p:nvPicPr>
                  <p:cNvPr id="2710" name="墨迹 2709"/>
                </p:nvPicPr>
                <p:blipFill>
                  <a:blip r:embed="rId88"/>
                </p:blipFill>
                <p:spPr>
                  <a:xfrm>
                    <a:off x="3691740" y="3202830"/>
                    <a:ext cx="81360" cy="30960"/>
                  </a:xfrm>
                  <a:prstGeom prst="rect"/>
                </p:spPr>
              </p:pic>
            </mc:Fallback>
          </mc:AlternateContent>
          <mc:AlternateContent xmlns:mc="http://schemas.openxmlformats.org/markup-compatibility/2006" xmlns:p14="http://schemas.microsoft.com/office/powerpoint/2010/main">
            <mc:Choice Requires="p14">
              <p:contentPart r:id="rId89" p14:bwMode="auto">
                <p14:nvContentPartPr>
                  <p14:cNvPr id="2711" name="墨迹 2710"/>
                  <p14:cNvContentPartPr/>
                  <p14:nvPr/>
                </p14:nvContentPartPr>
                <p14:xfrm>
                  <a:off x="3750780" y="3200310"/>
                  <a:ext cx="12600" cy="20520"/>
                </p14:xfrm>
              </p:contentPart>
            </mc:Choice>
            <mc:Fallback xmlns="">
              <p:pic>
                <p:nvPicPr>
                  <p:cNvPr id="2711" name="墨迹 2710"/>
                </p:nvPicPr>
                <p:blipFill>
                  <a:blip r:embed="rId90"/>
                </p:blipFill>
                <p:spPr>
                  <a:xfrm>
                    <a:off x="3750780" y="3200310"/>
                    <a:ext cx="12600" cy="20520"/>
                  </a:xfrm>
                  <a:prstGeom prst="rect"/>
                </p:spPr>
              </p:pic>
            </mc:Fallback>
          </mc:AlternateContent>
          <mc:AlternateContent xmlns:mc="http://schemas.openxmlformats.org/markup-compatibility/2006" xmlns:p14="http://schemas.microsoft.com/office/powerpoint/2010/main">
            <mc:Choice Requires="p14">
              <p:contentPart r:id="rId91" p14:bwMode="auto">
                <p14:nvContentPartPr>
                  <p14:cNvPr id="2712" name="墨迹 2711"/>
                  <p14:cNvContentPartPr/>
                  <p14:nvPr/>
                </p14:nvContentPartPr>
                <p14:xfrm>
                  <a:off x="3661605" y="3231300"/>
                  <a:ext cx="49680" cy="9360"/>
                </p14:xfrm>
              </p:contentPart>
            </mc:Choice>
            <mc:Fallback xmlns="">
              <p:pic>
                <p:nvPicPr>
                  <p:cNvPr id="2712" name="墨迹 2711"/>
                </p:nvPicPr>
                <p:blipFill>
                  <a:blip r:embed="rId92"/>
                </p:blipFill>
                <p:spPr>
                  <a:xfrm>
                    <a:off x="3661605" y="3231300"/>
                    <a:ext cx="49680" cy="9360"/>
                  </a:xfrm>
                  <a:prstGeom prst="rect"/>
                </p:spPr>
              </p:pic>
            </mc:Fallback>
          </mc:AlternateContent>
        </p:grpSp>
        <mc:AlternateContent xmlns:mc="http://schemas.openxmlformats.org/markup-compatibility/2006" xmlns:p14="http://schemas.microsoft.com/office/powerpoint/2010/main">
          <mc:Choice Requires="p14">
            <p:contentPart r:id="rId93" p14:bwMode="auto">
              <p14:nvContentPartPr>
                <p14:cNvPr id="2695" name="墨迹 2694"/>
                <p14:cNvContentPartPr/>
                <p14:nvPr/>
              </p14:nvContentPartPr>
              <p14:xfrm>
                <a:off x="8682812" y="4673163"/>
                <a:ext cx="11880" cy="21240"/>
              </p14:xfrm>
            </p:contentPart>
          </mc:Choice>
          <mc:Fallback xmlns="">
            <p:pic>
              <p:nvPicPr>
                <p:cNvPr id="2695" name="墨迹 2694"/>
              </p:nvPicPr>
              <p:blipFill>
                <a:blip r:embed="rId94"/>
              </p:blipFill>
              <p:spPr>
                <a:xfrm>
                  <a:off x="8682812" y="4673163"/>
                  <a:ext cx="11880" cy="21240"/>
                </a:xfrm>
                <a:prstGeom prst="rect"/>
              </p:spPr>
            </p:pic>
          </mc:Fallback>
        </mc:AlternateContent>
        <p:cxnSp>
          <p:nvCxnSpPr>
            <p:cNvPr id="2696" name="直接连接符 2695"/>
            <p:cNvCxnSpPr/>
            <p:nvPr/>
          </p:nvCxnSpPr>
          <p:spPr>
            <a:xfrm flipH="1" flipV="1">
              <a:off x="4761570" y="4428479"/>
              <a:ext cx="245511" cy="1271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697" name="组合 2696"/>
            <p:cNvGrpSpPr/>
            <p:nvPr/>
          </p:nvGrpSpPr>
          <p:grpSpPr>
            <a:xfrm>
              <a:off x="8659352" y="4658423"/>
              <a:ext cx="58320" cy="25200"/>
              <a:chOff x="8699280" y="3233120"/>
              <a:chExt cx="58320" cy="25200"/>
            </a:xfrm>
          </p:grpSpPr>
          <mc:AlternateContent xmlns:mc="http://schemas.openxmlformats.org/markup-compatibility/2006" xmlns:p14="http://schemas.microsoft.com/office/powerpoint/2010/main">
            <mc:Choice Requires="p14">
              <p:contentPart r:id="rId95" p14:bwMode="auto">
                <p14:nvContentPartPr>
                  <p14:cNvPr id="2703" name="墨迹 2702"/>
                  <p14:cNvContentPartPr/>
                  <p14:nvPr/>
                </p14:nvContentPartPr>
                <p14:xfrm>
                  <a:off x="8729880" y="3233120"/>
                  <a:ext cx="25200" cy="14760"/>
                </p14:xfrm>
              </p:contentPart>
            </mc:Choice>
            <mc:Fallback xmlns="">
              <p:pic>
                <p:nvPicPr>
                  <p:cNvPr id="2703" name="墨迹 2702"/>
                </p:nvPicPr>
                <p:blipFill>
                  <a:blip r:embed="rId96"/>
                </p:blipFill>
                <p:spPr>
                  <a:xfrm>
                    <a:off x="8729880" y="3233120"/>
                    <a:ext cx="25200" cy="14760"/>
                  </a:xfrm>
                  <a:prstGeom prst="rect"/>
                </p:spPr>
              </p:pic>
            </mc:Fallback>
          </mc:AlternateContent>
          <mc:AlternateContent xmlns:mc="http://schemas.openxmlformats.org/markup-compatibility/2006" xmlns:p14="http://schemas.microsoft.com/office/powerpoint/2010/main">
            <mc:Choice Requires="p14">
              <p:contentPart r:id="rId97" p14:bwMode="auto">
                <p14:nvContentPartPr>
                  <p14:cNvPr id="2704" name="墨迹 2703"/>
                  <p14:cNvContentPartPr/>
                  <p14:nvPr/>
                </p14:nvContentPartPr>
                <p14:xfrm>
                  <a:off x="8728800" y="3244280"/>
                  <a:ext cx="14760" cy="14040"/>
                </p14:xfrm>
              </p:contentPart>
            </mc:Choice>
            <mc:Fallback xmlns="">
              <p:pic>
                <p:nvPicPr>
                  <p:cNvPr id="2704" name="墨迹 2703"/>
                </p:nvPicPr>
                <p:blipFill>
                  <a:blip r:embed="rId98"/>
                </p:blipFill>
                <p:spPr>
                  <a:xfrm>
                    <a:off x="8728800" y="3244280"/>
                    <a:ext cx="14760" cy="14040"/>
                  </a:xfrm>
                  <a:prstGeom prst="rect"/>
                </p:spPr>
              </p:pic>
            </mc:Fallback>
          </mc:AlternateContent>
          <mc:AlternateContent xmlns:mc="http://schemas.openxmlformats.org/markup-compatibility/2006" xmlns:p14="http://schemas.microsoft.com/office/powerpoint/2010/main">
            <mc:Choice Requires="p14">
              <p:contentPart r:id="rId99" p14:bwMode="auto">
                <p14:nvContentPartPr>
                  <p14:cNvPr id="2705" name="墨迹 2704"/>
                  <p14:cNvContentPartPr/>
                  <p14:nvPr/>
                </p14:nvContentPartPr>
                <p14:xfrm>
                  <a:off x="8743560" y="3234920"/>
                  <a:ext cx="14040" cy="8640"/>
                </p14:xfrm>
              </p:contentPart>
            </mc:Choice>
            <mc:Fallback xmlns="">
              <p:pic>
                <p:nvPicPr>
                  <p:cNvPr id="2705" name="墨迹 2704"/>
                </p:nvPicPr>
                <p:blipFill>
                  <a:blip r:embed="rId100"/>
                </p:blipFill>
                <p:spPr>
                  <a:xfrm>
                    <a:off x="8743560" y="3234920"/>
                    <a:ext cx="14040" cy="8640"/>
                  </a:xfrm>
                  <a:prstGeom prst="rect"/>
                </p:spPr>
              </p:pic>
            </mc:Fallback>
          </mc:AlternateContent>
          <mc:AlternateContent xmlns:mc="http://schemas.openxmlformats.org/markup-compatibility/2006" xmlns:p14="http://schemas.microsoft.com/office/powerpoint/2010/main">
            <mc:Choice Requires="p14">
              <p:contentPart r:id="rId101" p14:bwMode="auto">
                <p14:nvContentPartPr>
                  <p14:cNvPr id="2706" name="墨迹 2705"/>
                  <p14:cNvContentPartPr/>
                  <p14:nvPr/>
                </p14:nvContentPartPr>
                <p14:xfrm>
                  <a:off x="8734920" y="3236720"/>
                  <a:ext cx="12960" cy="1800"/>
                </p14:xfrm>
              </p:contentPart>
            </mc:Choice>
            <mc:Fallback xmlns="">
              <p:pic>
                <p:nvPicPr>
                  <p:cNvPr id="2706" name="墨迹 2705"/>
                </p:nvPicPr>
                <p:blipFill>
                  <a:blip r:embed="rId12"/>
                </p:blipFill>
                <p:spPr>
                  <a:xfrm>
                    <a:off x="8734920" y="3236720"/>
                    <a:ext cx="12960" cy="1800"/>
                  </a:xfrm>
                  <a:prstGeom prst="rect"/>
                </p:spPr>
              </p:pic>
            </mc:Fallback>
          </mc:AlternateContent>
          <mc:AlternateContent xmlns:mc="http://schemas.openxmlformats.org/markup-compatibility/2006" xmlns:p14="http://schemas.microsoft.com/office/powerpoint/2010/main">
            <mc:Choice Requires="p14">
              <p:contentPart r:id="rId102" p14:bwMode="auto">
                <p14:nvContentPartPr>
                  <p14:cNvPr id="2707" name="墨迹 2706"/>
                  <p14:cNvContentPartPr/>
                  <p14:nvPr/>
                </p14:nvContentPartPr>
                <p14:xfrm>
                  <a:off x="8737440" y="3233120"/>
                  <a:ext cx="15480" cy="2160"/>
                </p14:xfrm>
              </p:contentPart>
            </mc:Choice>
            <mc:Fallback xmlns="">
              <p:pic>
                <p:nvPicPr>
                  <p:cNvPr id="2707" name="墨迹 2706"/>
                </p:nvPicPr>
                <p:blipFill>
                  <a:blip r:embed="rId103"/>
                </p:blipFill>
                <p:spPr>
                  <a:xfrm>
                    <a:off x="8737440" y="3233120"/>
                    <a:ext cx="15480" cy="2160"/>
                  </a:xfrm>
                  <a:prstGeom prst="rect"/>
                </p:spPr>
              </p:pic>
            </mc:Fallback>
          </mc:AlternateContent>
          <mc:AlternateContent xmlns:mc="http://schemas.openxmlformats.org/markup-compatibility/2006" xmlns:p14="http://schemas.microsoft.com/office/powerpoint/2010/main">
            <mc:Choice Requires="p14">
              <p:contentPart r:id="rId104" p14:bwMode="auto">
                <p14:nvContentPartPr>
                  <p14:cNvPr id="2708" name="墨迹 2707"/>
                  <p14:cNvContentPartPr/>
                  <p14:nvPr/>
                </p14:nvContentPartPr>
                <p14:xfrm>
                  <a:off x="8699280" y="3237040"/>
                  <a:ext cx="26640" cy="19440"/>
                </p14:xfrm>
              </p:contentPart>
            </mc:Choice>
            <mc:Fallback xmlns="">
              <p:pic>
                <p:nvPicPr>
                  <p:cNvPr id="2708" name="墨迹 2707"/>
                </p:nvPicPr>
                <p:blipFill>
                  <a:blip r:embed="rId105"/>
                </p:blipFill>
                <p:spPr>
                  <a:xfrm>
                    <a:off x="8699280" y="3237040"/>
                    <a:ext cx="26640" cy="19440"/>
                  </a:xfrm>
                  <a:prstGeom prst="rect"/>
                </p:spPr>
              </p:pic>
            </mc:Fallback>
          </mc:AlternateContent>
          <mc:AlternateContent xmlns:mc="http://schemas.openxmlformats.org/markup-compatibility/2006" xmlns:p14="http://schemas.microsoft.com/office/powerpoint/2010/main">
            <mc:Choice Requires="p14">
              <p:contentPart r:id="rId106" p14:bwMode="auto">
                <p14:nvContentPartPr>
                  <p14:cNvPr id="2709" name="墨迹 2708"/>
                  <p14:cNvContentPartPr/>
                  <p14:nvPr/>
                </p14:nvContentPartPr>
                <p14:xfrm>
                  <a:off x="8719800" y="3235600"/>
                  <a:ext cx="11880" cy="6480"/>
                </p14:xfrm>
              </p:contentPart>
            </mc:Choice>
            <mc:Fallback xmlns="">
              <p:pic>
                <p:nvPicPr>
                  <p:cNvPr id="2709" name="墨迹 2708"/>
                </p:nvPicPr>
                <p:blipFill>
                  <a:blip r:embed="rId12"/>
                </p:blipFill>
                <p:spPr>
                  <a:xfrm>
                    <a:off x="8719800" y="3235600"/>
                    <a:ext cx="11880" cy="6480"/>
                  </a:xfrm>
                  <a:prstGeom prst="rect"/>
                </p:spPr>
              </p:pic>
            </mc:Fallback>
          </mc:AlternateContent>
        </p:grpSp>
        <p:cxnSp>
          <p:nvCxnSpPr>
            <p:cNvPr id="2698" name="直接连接符 2697"/>
            <p:cNvCxnSpPr/>
            <p:nvPr/>
          </p:nvCxnSpPr>
          <p:spPr>
            <a:xfrm>
              <a:off x="8421092" y="4669819"/>
              <a:ext cx="0" cy="2493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9" name="直接连接符 2698"/>
            <p:cNvCxnSpPr>
              <a:endCxn id="2772" idx="1"/>
            </p:cNvCxnSpPr>
            <p:nvPr/>
          </p:nvCxnSpPr>
          <p:spPr>
            <a:xfrm flipH="1">
              <a:off x="7980104" y="4661735"/>
              <a:ext cx="17046" cy="1074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0" name="直接连接符 2699"/>
            <p:cNvCxnSpPr/>
            <p:nvPr/>
          </p:nvCxnSpPr>
          <p:spPr>
            <a:xfrm flipV="1">
              <a:off x="8207648" y="4679455"/>
              <a:ext cx="210668" cy="398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1" name="直接连接符 2700"/>
            <p:cNvCxnSpPr/>
            <p:nvPr/>
          </p:nvCxnSpPr>
          <p:spPr>
            <a:xfrm flipH="1">
              <a:off x="8203392" y="4667478"/>
              <a:ext cx="99794" cy="523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2" name="直接连接符 2701"/>
            <p:cNvCxnSpPr/>
            <p:nvPr/>
          </p:nvCxnSpPr>
          <p:spPr>
            <a:xfrm flipV="1">
              <a:off x="3467696" y="5288674"/>
              <a:ext cx="184911" cy="415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771" name="椭圆 2770"/>
            <p:cNvSpPr/>
            <p:nvPr/>
          </p:nvSpPr>
          <p:spPr>
            <a:xfrm rot="20957288">
              <a:off x="4678826" y="4837330"/>
              <a:ext cx="352570" cy="118172"/>
            </a:xfrm>
            <a:custGeom>
              <a:avLst/>
              <a:gdLst>
                <a:gd name="connsiteX0" fmla="*/ 0 w 579120"/>
                <a:gd name="connsiteY0" fmla="*/ 201168 h 402336"/>
                <a:gd name="connsiteX1" fmla="*/ 289560 w 579120"/>
                <a:gd name="connsiteY1" fmla="*/ 0 h 402336"/>
                <a:gd name="connsiteX2" fmla="*/ 579120 w 579120"/>
                <a:gd name="connsiteY2" fmla="*/ 201168 h 402336"/>
                <a:gd name="connsiteX3" fmla="*/ 289560 w 579120"/>
                <a:gd name="connsiteY3" fmla="*/ 402336 h 402336"/>
                <a:gd name="connsiteX4" fmla="*/ 0 w 579120"/>
                <a:gd name="connsiteY4" fmla="*/ 201168 h 402336"/>
                <a:gd name="connsiteX0-1" fmla="*/ 0 w 591179"/>
                <a:gd name="connsiteY0-2" fmla="*/ 206300 h 407468"/>
                <a:gd name="connsiteX1-3" fmla="*/ 289560 w 591179"/>
                <a:gd name="connsiteY1-4" fmla="*/ 5132 h 407468"/>
                <a:gd name="connsiteX2-5" fmla="*/ 512064 w 591179"/>
                <a:gd name="connsiteY2-6" fmla="*/ 72188 h 407468"/>
                <a:gd name="connsiteX3-7" fmla="*/ 579120 w 591179"/>
                <a:gd name="connsiteY3-8" fmla="*/ 206300 h 407468"/>
                <a:gd name="connsiteX4-9" fmla="*/ 289560 w 591179"/>
                <a:gd name="connsiteY4-10" fmla="*/ 407468 h 407468"/>
                <a:gd name="connsiteX5" fmla="*/ 0 w 591179"/>
                <a:gd name="connsiteY5" fmla="*/ 206300 h 407468"/>
                <a:gd name="connsiteX0-11" fmla="*/ 0 w 579399"/>
                <a:gd name="connsiteY0-12" fmla="*/ 206300 h 410262"/>
                <a:gd name="connsiteX1-13" fmla="*/ 289560 w 579399"/>
                <a:gd name="connsiteY1-14" fmla="*/ 5132 h 410262"/>
                <a:gd name="connsiteX2-15" fmla="*/ 512064 w 579399"/>
                <a:gd name="connsiteY2-16" fmla="*/ 72188 h 410262"/>
                <a:gd name="connsiteX3-17" fmla="*/ 579120 w 579399"/>
                <a:gd name="connsiteY3-18" fmla="*/ 206300 h 410262"/>
                <a:gd name="connsiteX4-19" fmla="*/ 493776 w 579399"/>
                <a:gd name="connsiteY4-20" fmla="*/ 316028 h 410262"/>
                <a:gd name="connsiteX5-21" fmla="*/ 289560 w 579399"/>
                <a:gd name="connsiteY5-22" fmla="*/ 407468 h 410262"/>
                <a:gd name="connsiteX6" fmla="*/ 0 w 579399"/>
                <a:gd name="connsiteY6" fmla="*/ 206300 h 410262"/>
                <a:gd name="connsiteX0-23" fmla="*/ 4780 w 584179"/>
                <a:gd name="connsiteY0-24" fmla="*/ 206300 h 411741"/>
                <a:gd name="connsiteX1-25" fmla="*/ 294340 w 584179"/>
                <a:gd name="connsiteY1-26" fmla="*/ 5132 h 411741"/>
                <a:gd name="connsiteX2-27" fmla="*/ 516844 w 584179"/>
                <a:gd name="connsiteY2-28" fmla="*/ 72188 h 411741"/>
                <a:gd name="connsiteX3-29" fmla="*/ 583900 w 584179"/>
                <a:gd name="connsiteY3-30" fmla="*/ 206300 h 411741"/>
                <a:gd name="connsiteX4-31" fmla="*/ 498556 w 584179"/>
                <a:gd name="connsiteY4-32" fmla="*/ 316028 h 411741"/>
                <a:gd name="connsiteX5-33" fmla="*/ 294340 w 584179"/>
                <a:gd name="connsiteY5-34" fmla="*/ 407468 h 411741"/>
                <a:gd name="connsiteX6-35" fmla="*/ 126700 w 584179"/>
                <a:gd name="connsiteY6-36" fmla="*/ 376988 h 411741"/>
                <a:gd name="connsiteX7" fmla="*/ 4780 w 584179"/>
                <a:gd name="connsiteY7" fmla="*/ 206300 h 411741"/>
                <a:gd name="connsiteX0-37" fmla="*/ 4780 w 584179"/>
                <a:gd name="connsiteY0-38" fmla="*/ 206300 h 411741"/>
                <a:gd name="connsiteX1-39" fmla="*/ 138892 w 584179"/>
                <a:gd name="connsiteY1-40" fmla="*/ 35612 h 411741"/>
                <a:gd name="connsiteX2-41" fmla="*/ 294340 w 584179"/>
                <a:gd name="connsiteY2-42" fmla="*/ 5132 h 411741"/>
                <a:gd name="connsiteX3-43" fmla="*/ 516844 w 584179"/>
                <a:gd name="connsiteY3-44" fmla="*/ 72188 h 411741"/>
                <a:gd name="connsiteX4-45" fmla="*/ 583900 w 584179"/>
                <a:gd name="connsiteY4-46" fmla="*/ 206300 h 411741"/>
                <a:gd name="connsiteX5-47" fmla="*/ 498556 w 584179"/>
                <a:gd name="connsiteY5-48" fmla="*/ 316028 h 411741"/>
                <a:gd name="connsiteX6-49" fmla="*/ 294340 w 584179"/>
                <a:gd name="connsiteY6-50" fmla="*/ 407468 h 411741"/>
                <a:gd name="connsiteX7-51" fmla="*/ 126700 w 584179"/>
                <a:gd name="connsiteY7-52" fmla="*/ 376988 h 411741"/>
                <a:gd name="connsiteX8" fmla="*/ 4780 w 584179"/>
                <a:gd name="connsiteY8" fmla="*/ 206300 h 4117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 y="connsiteY8"/>
                </a:cxn>
              </a:cxnLst>
              <a:rect l="l" t="t" r="r" b="b"/>
              <a:pathLst>
                <a:path w="584179" h="411741">
                  <a:moveTo>
                    <a:pt x="4780" y="206300"/>
                  </a:moveTo>
                  <a:cubicBezTo>
                    <a:pt x="6812" y="149404"/>
                    <a:pt x="90632" y="69140"/>
                    <a:pt x="138892" y="35612"/>
                  </a:cubicBezTo>
                  <a:cubicBezTo>
                    <a:pt x="187152" y="2084"/>
                    <a:pt x="231348" y="-964"/>
                    <a:pt x="294340" y="5132"/>
                  </a:cubicBezTo>
                  <a:cubicBezTo>
                    <a:pt x="379684" y="-17220"/>
                    <a:pt x="468584" y="38660"/>
                    <a:pt x="516844" y="72188"/>
                  </a:cubicBezTo>
                  <a:cubicBezTo>
                    <a:pt x="565104" y="105716"/>
                    <a:pt x="586948" y="165660"/>
                    <a:pt x="583900" y="206300"/>
                  </a:cubicBezTo>
                  <a:cubicBezTo>
                    <a:pt x="580852" y="246940"/>
                    <a:pt x="546816" y="282500"/>
                    <a:pt x="498556" y="316028"/>
                  </a:cubicBezTo>
                  <a:cubicBezTo>
                    <a:pt x="450296" y="349556"/>
                    <a:pt x="356316" y="397308"/>
                    <a:pt x="294340" y="407468"/>
                  </a:cubicBezTo>
                  <a:cubicBezTo>
                    <a:pt x="232364" y="417628"/>
                    <a:pt x="174960" y="410516"/>
                    <a:pt x="126700" y="376988"/>
                  </a:cubicBezTo>
                  <a:cubicBezTo>
                    <a:pt x="78440" y="343460"/>
                    <a:pt x="-23160" y="268276"/>
                    <a:pt x="4780" y="206300"/>
                  </a:cubicBezTo>
                  <a:close/>
                </a:path>
              </a:pathLst>
            </a:custGeom>
            <a:solidFill>
              <a:schemeClr val="bg1"/>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72" name="椭圆 2770"/>
            <p:cNvSpPr/>
            <p:nvPr/>
          </p:nvSpPr>
          <p:spPr>
            <a:xfrm rot="20563251">
              <a:off x="7912747" y="4738265"/>
              <a:ext cx="303703" cy="68750"/>
            </a:xfrm>
            <a:custGeom>
              <a:avLst/>
              <a:gdLst>
                <a:gd name="connsiteX0" fmla="*/ 0 w 579120"/>
                <a:gd name="connsiteY0" fmla="*/ 201168 h 402336"/>
                <a:gd name="connsiteX1" fmla="*/ 289560 w 579120"/>
                <a:gd name="connsiteY1" fmla="*/ 0 h 402336"/>
                <a:gd name="connsiteX2" fmla="*/ 579120 w 579120"/>
                <a:gd name="connsiteY2" fmla="*/ 201168 h 402336"/>
                <a:gd name="connsiteX3" fmla="*/ 289560 w 579120"/>
                <a:gd name="connsiteY3" fmla="*/ 402336 h 402336"/>
                <a:gd name="connsiteX4" fmla="*/ 0 w 579120"/>
                <a:gd name="connsiteY4" fmla="*/ 201168 h 402336"/>
                <a:gd name="connsiteX0-1" fmla="*/ 0 w 591179"/>
                <a:gd name="connsiteY0-2" fmla="*/ 206300 h 407468"/>
                <a:gd name="connsiteX1-3" fmla="*/ 289560 w 591179"/>
                <a:gd name="connsiteY1-4" fmla="*/ 5132 h 407468"/>
                <a:gd name="connsiteX2-5" fmla="*/ 512064 w 591179"/>
                <a:gd name="connsiteY2-6" fmla="*/ 72188 h 407468"/>
                <a:gd name="connsiteX3-7" fmla="*/ 579120 w 591179"/>
                <a:gd name="connsiteY3-8" fmla="*/ 206300 h 407468"/>
                <a:gd name="connsiteX4-9" fmla="*/ 289560 w 591179"/>
                <a:gd name="connsiteY4-10" fmla="*/ 407468 h 407468"/>
                <a:gd name="connsiteX5" fmla="*/ 0 w 591179"/>
                <a:gd name="connsiteY5" fmla="*/ 206300 h 407468"/>
                <a:gd name="connsiteX0-11" fmla="*/ 0 w 579399"/>
                <a:gd name="connsiteY0-12" fmla="*/ 206300 h 410262"/>
                <a:gd name="connsiteX1-13" fmla="*/ 289560 w 579399"/>
                <a:gd name="connsiteY1-14" fmla="*/ 5132 h 410262"/>
                <a:gd name="connsiteX2-15" fmla="*/ 512064 w 579399"/>
                <a:gd name="connsiteY2-16" fmla="*/ 72188 h 410262"/>
                <a:gd name="connsiteX3-17" fmla="*/ 579120 w 579399"/>
                <a:gd name="connsiteY3-18" fmla="*/ 206300 h 410262"/>
                <a:gd name="connsiteX4-19" fmla="*/ 493776 w 579399"/>
                <a:gd name="connsiteY4-20" fmla="*/ 316028 h 410262"/>
                <a:gd name="connsiteX5-21" fmla="*/ 289560 w 579399"/>
                <a:gd name="connsiteY5-22" fmla="*/ 407468 h 410262"/>
                <a:gd name="connsiteX6" fmla="*/ 0 w 579399"/>
                <a:gd name="connsiteY6" fmla="*/ 206300 h 410262"/>
                <a:gd name="connsiteX0-23" fmla="*/ 4780 w 584179"/>
                <a:gd name="connsiteY0-24" fmla="*/ 206300 h 411741"/>
                <a:gd name="connsiteX1-25" fmla="*/ 294340 w 584179"/>
                <a:gd name="connsiteY1-26" fmla="*/ 5132 h 411741"/>
                <a:gd name="connsiteX2-27" fmla="*/ 516844 w 584179"/>
                <a:gd name="connsiteY2-28" fmla="*/ 72188 h 411741"/>
                <a:gd name="connsiteX3-29" fmla="*/ 583900 w 584179"/>
                <a:gd name="connsiteY3-30" fmla="*/ 206300 h 411741"/>
                <a:gd name="connsiteX4-31" fmla="*/ 498556 w 584179"/>
                <a:gd name="connsiteY4-32" fmla="*/ 316028 h 411741"/>
                <a:gd name="connsiteX5-33" fmla="*/ 294340 w 584179"/>
                <a:gd name="connsiteY5-34" fmla="*/ 407468 h 411741"/>
                <a:gd name="connsiteX6-35" fmla="*/ 126700 w 584179"/>
                <a:gd name="connsiteY6-36" fmla="*/ 376988 h 411741"/>
                <a:gd name="connsiteX7" fmla="*/ 4780 w 584179"/>
                <a:gd name="connsiteY7" fmla="*/ 206300 h 411741"/>
                <a:gd name="connsiteX0-37" fmla="*/ 4780 w 584179"/>
                <a:gd name="connsiteY0-38" fmla="*/ 206300 h 411741"/>
                <a:gd name="connsiteX1-39" fmla="*/ 138892 w 584179"/>
                <a:gd name="connsiteY1-40" fmla="*/ 35612 h 411741"/>
                <a:gd name="connsiteX2-41" fmla="*/ 294340 w 584179"/>
                <a:gd name="connsiteY2-42" fmla="*/ 5132 h 411741"/>
                <a:gd name="connsiteX3-43" fmla="*/ 516844 w 584179"/>
                <a:gd name="connsiteY3-44" fmla="*/ 72188 h 411741"/>
                <a:gd name="connsiteX4-45" fmla="*/ 583900 w 584179"/>
                <a:gd name="connsiteY4-46" fmla="*/ 206300 h 411741"/>
                <a:gd name="connsiteX5-47" fmla="*/ 498556 w 584179"/>
                <a:gd name="connsiteY5-48" fmla="*/ 316028 h 411741"/>
                <a:gd name="connsiteX6-49" fmla="*/ 294340 w 584179"/>
                <a:gd name="connsiteY6-50" fmla="*/ 407468 h 411741"/>
                <a:gd name="connsiteX7-51" fmla="*/ 126700 w 584179"/>
                <a:gd name="connsiteY7-52" fmla="*/ 376988 h 411741"/>
                <a:gd name="connsiteX8" fmla="*/ 4780 w 584179"/>
                <a:gd name="connsiteY8" fmla="*/ 206300 h 4117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 y="connsiteY8"/>
                </a:cxn>
              </a:cxnLst>
              <a:rect l="l" t="t" r="r" b="b"/>
              <a:pathLst>
                <a:path w="584179" h="411741">
                  <a:moveTo>
                    <a:pt x="4780" y="206300"/>
                  </a:moveTo>
                  <a:cubicBezTo>
                    <a:pt x="6812" y="149404"/>
                    <a:pt x="90632" y="69140"/>
                    <a:pt x="138892" y="35612"/>
                  </a:cubicBezTo>
                  <a:cubicBezTo>
                    <a:pt x="187152" y="2084"/>
                    <a:pt x="231348" y="-964"/>
                    <a:pt x="294340" y="5132"/>
                  </a:cubicBezTo>
                  <a:cubicBezTo>
                    <a:pt x="379684" y="-17220"/>
                    <a:pt x="468584" y="38660"/>
                    <a:pt x="516844" y="72188"/>
                  </a:cubicBezTo>
                  <a:cubicBezTo>
                    <a:pt x="565104" y="105716"/>
                    <a:pt x="586948" y="165660"/>
                    <a:pt x="583900" y="206300"/>
                  </a:cubicBezTo>
                  <a:cubicBezTo>
                    <a:pt x="580852" y="246940"/>
                    <a:pt x="546816" y="282500"/>
                    <a:pt x="498556" y="316028"/>
                  </a:cubicBezTo>
                  <a:cubicBezTo>
                    <a:pt x="450296" y="349556"/>
                    <a:pt x="356316" y="397308"/>
                    <a:pt x="294340" y="407468"/>
                  </a:cubicBezTo>
                  <a:cubicBezTo>
                    <a:pt x="232364" y="417628"/>
                    <a:pt x="174960" y="410516"/>
                    <a:pt x="126700" y="376988"/>
                  </a:cubicBezTo>
                  <a:cubicBezTo>
                    <a:pt x="78440" y="343460"/>
                    <a:pt x="-23160" y="268276"/>
                    <a:pt x="4780" y="206300"/>
                  </a:cubicBezTo>
                  <a:close/>
                </a:path>
              </a:pathLst>
            </a:custGeom>
            <a:solidFill>
              <a:schemeClr val="bg1"/>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73" name="椭圆 2770"/>
            <p:cNvSpPr/>
            <p:nvPr/>
          </p:nvSpPr>
          <p:spPr>
            <a:xfrm rot="20957288">
              <a:off x="2922261" y="5546471"/>
              <a:ext cx="272532" cy="117350"/>
            </a:xfrm>
            <a:custGeom>
              <a:avLst/>
              <a:gdLst>
                <a:gd name="connsiteX0" fmla="*/ 0 w 579120"/>
                <a:gd name="connsiteY0" fmla="*/ 201168 h 402336"/>
                <a:gd name="connsiteX1" fmla="*/ 289560 w 579120"/>
                <a:gd name="connsiteY1" fmla="*/ 0 h 402336"/>
                <a:gd name="connsiteX2" fmla="*/ 579120 w 579120"/>
                <a:gd name="connsiteY2" fmla="*/ 201168 h 402336"/>
                <a:gd name="connsiteX3" fmla="*/ 289560 w 579120"/>
                <a:gd name="connsiteY3" fmla="*/ 402336 h 402336"/>
                <a:gd name="connsiteX4" fmla="*/ 0 w 579120"/>
                <a:gd name="connsiteY4" fmla="*/ 201168 h 402336"/>
                <a:gd name="connsiteX0-1" fmla="*/ 0 w 591179"/>
                <a:gd name="connsiteY0-2" fmla="*/ 206300 h 407468"/>
                <a:gd name="connsiteX1-3" fmla="*/ 289560 w 591179"/>
                <a:gd name="connsiteY1-4" fmla="*/ 5132 h 407468"/>
                <a:gd name="connsiteX2-5" fmla="*/ 512064 w 591179"/>
                <a:gd name="connsiteY2-6" fmla="*/ 72188 h 407468"/>
                <a:gd name="connsiteX3-7" fmla="*/ 579120 w 591179"/>
                <a:gd name="connsiteY3-8" fmla="*/ 206300 h 407468"/>
                <a:gd name="connsiteX4-9" fmla="*/ 289560 w 591179"/>
                <a:gd name="connsiteY4-10" fmla="*/ 407468 h 407468"/>
                <a:gd name="connsiteX5" fmla="*/ 0 w 591179"/>
                <a:gd name="connsiteY5" fmla="*/ 206300 h 407468"/>
                <a:gd name="connsiteX0-11" fmla="*/ 0 w 579399"/>
                <a:gd name="connsiteY0-12" fmla="*/ 206300 h 410262"/>
                <a:gd name="connsiteX1-13" fmla="*/ 289560 w 579399"/>
                <a:gd name="connsiteY1-14" fmla="*/ 5132 h 410262"/>
                <a:gd name="connsiteX2-15" fmla="*/ 512064 w 579399"/>
                <a:gd name="connsiteY2-16" fmla="*/ 72188 h 410262"/>
                <a:gd name="connsiteX3-17" fmla="*/ 579120 w 579399"/>
                <a:gd name="connsiteY3-18" fmla="*/ 206300 h 410262"/>
                <a:gd name="connsiteX4-19" fmla="*/ 493776 w 579399"/>
                <a:gd name="connsiteY4-20" fmla="*/ 316028 h 410262"/>
                <a:gd name="connsiteX5-21" fmla="*/ 289560 w 579399"/>
                <a:gd name="connsiteY5-22" fmla="*/ 407468 h 410262"/>
                <a:gd name="connsiteX6" fmla="*/ 0 w 579399"/>
                <a:gd name="connsiteY6" fmla="*/ 206300 h 410262"/>
                <a:gd name="connsiteX0-23" fmla="*/ 4780 w 584179"/>
                <a:gd name="connsiteY0-24" fmla="*/ 206300 h 411741"/>
                <a:gd name="connsiteX1-25" fmla="*/ 294340 w 584179"/>
                <a:gd name="connsiteY1-26" fmla="*/ 5132 h 411741"/>
                <a:gd name="connsiteX2-27" fmla="*/ 516844 w 584179"/>
                <a:gd name="connsiteY2-28" fmla="*/ 72188 h 411741"/>
                <a:gd name="connsiteX3-29" fmla="*/ 583900 w 584179"/>
                <a:gd name="connsiteY3-30" fmla="*/ 206300 h 411741"/>
                <a:gd name="connsiteX4-31" fmla="*/ 498556 w 584179"/>
                <a:gd name="connsiteY4-32" fmla="*/ 316028 h 411741"/>
                <a:gd name="connsiteX5-33" fmla="*/ 294340 w 584179"/>
                <a:gd name="connsiteY5-34" fmla="*/ 407468 h 411741"/>
                <a:gd name="connsiteX6-35" fmla="*/ 126700 w 584179"/>
                <a:gd name="connsiteY6-36" fmla="*/ 376988 h 411741"/>
                <a:gd name="connsiteX7" fmla="*/ 4780 w 584179"/>
                <a:gd name="connsiteY7" fmla="*/ 206300 h 411741"/>
                <a:gd name="connsiteX0-37" fmla="*/ 4780 w 584179"/>
                <a:gd name="connsiteY0-38" fmla="*/ 206300 h 411741"/>
                <a:gd name="connsiteX1-39" fmla="*/ 138892 w 584179"/>
                <a:gd name="connsiteY1-40" fmla="*/ 35612 h 411741"/>
                <a:gd name="connsiteX2-41" fmla="*/ 294340 w 584179"/>
                <a:gd name="connsiteY2-42" fmla="*/ 5132 h 411741"/>
                <a:gd name="connsiteX3-43" fmla="*/ 516844 w 584179"/>
                <a:gd name="connsiteY3-44" fmla="*/ 72188 h 411741"/>
                <a:gd name="connsiteX4-45" fmla="*/ 583900 w 584179"/>
                <a:gd name="connsiteY4-46" fmla="*/ 206300 h 411741"/>
                <a:gd name="connsiteX5-47" fmla="*/ 498556 w 584179"/>
                <a:gd name="connsiteY5-48" fmla="*/ 316028 h 411741"/>
                <a:gd name="connsiteX6-49" fmla="*/ 294340 w 584179"/>
                <a:gd name="connsiteY6-50" fmla="*/ 407468 h 411741"/>
                <a:gd name="connsiteX7-51" fmla="*/ 126700 w 584179"/>
                <a:gd name="connsiteY7-52" fmla="*/ 376988 h 411741"/>
                <a:gd name="connsiteX8" fmla="*/ 4780 w 584179"/>
                <a:gd name="connsiteY8" fmla="*/ 206300 h 411741"/>
                <a:gd name="connsiteX0-53" fmla="*/ 1325 w 580724"/>
                <a:gd name="connsiteY0-54" fmla="*/ 306281 h 511722"/>
                <a:gd name="connsiteX1-55" fmla="*/ 201655 w 580724"/>
                <a:gd name="connsiteY1-56" fmla="*/ 6561 h 511722"/>
                <a:gd name="connsiteX2-57" fmla="*/ 290885 w 580724"/>
                <a:gd name="connsiteY2-58" fmla="*/ 105113 h 511722"/>
                <a:gd name="connsiteX3-59" fmla="*/ 513389 w 580724"/>
                <a:gd name="connsiteY3-60" fmla="*/ 172169 h 511722"/>
                <a:gd name="connsiteX4-61" fmla="*/ 580445 w 580724"/>
                <a:gd name="connsiteY4-62" fmla="*/ 306281 h 511722"/>
                <a:gd name="connsiteX5-63" fmla="*/ 495101 w 580724"/>
                <a:gd name="connsiteY5-64" fmla="*/ 416009 h 511722"/>
                <a:gd name="connsiteX6-65" fmla="*/ 290885 w 580724"/>
                <a:gd name="connsiteY6-66" fmla="*/ 507449 h 511722"/>
                <a:gd name="connsiteX7-67" fmla="*/ 123245 w 580724"/>
                <a:gd name="connsiteY7-68" fmla="*/ 476969 h 511722"/>
                <a:gd name="connsiteX8-69" fmla="*/ 1325 w 580724"/>
                <a:gd name="connsiteY8-70" fmla="*/ 306281 h 511722"/>
                <a:gd name="connsiteX0-71" fmla="*/ 1325 w 580724"/>
                <a:gd name="connsiteY0-72" fmla="*/ 353712 h 559153"/>
                <a:gd name="connsiteX1-73" fmla="*/ 201655 w 580724"/>
                <a:gd name="connsiteY1-74" fmla="*/ 53992 h 559153"/>
                <a:gd name="connsiteX2-75" fmla="*/ 406558 w 580724"/>
                <a:gd name="connsiteY2-76" fmla="*/ 9410 h 559153"/>
                <a:gd name="connsiteX3-77" fmla="*/ 513389 w 580724"/>
                <a:gd name="connsiteY3-78" fmla="*/ 219600 h 559153"/>
                <a:gd name="connsiteX4-79" fmla="*/ 580445 w 580724"/>
                <a:gd name="connsiteY4-80" fmla="*/ 353712 h 559153"/>
                <a:gd name="connsiteX5-81" fmla="*/ 495101 w 580724"/>
                <a:gd name="connsiteY5-82" fmla="*/ 463440 h 559153"/>
                <a:gd name="connsiteX6-83" fmla="*/ 290885 w 580724"/>
                <a:gd name="connsiteY6-84" fmla="*/ 554880 h 559153"/>
                <a:gd name="connsiteX7-85" fmla="*/ 123245 w 580724"/>
                <a:gd name="connsiteY7-86" fmla="*/ 524400 h 559153"/>
                <a:gd name="connsiteX8-87" fmla="*/ 1325 w 580724"/>
                <a:gd name="connsiteY8-88" fmla="*/ 353712 h 559153"/>
                <a:gd name="connsiteX0-89" fmla="*/ 1325 w 580724"/>
                <a:gd name="connsiteY0-90" fmla="*/ 344301 h 549742"/>
                <a:gd name="connsiteX1-91" fmla="*/ 201655 w 580724"/>
                <a:gd name="connsiteY1-92" fmla="*/ 44581 h 549742"/>
                <a:gd name="connsiteX2-93" fmla="*/ 406558 w 580724"/>
                <a:gd name="connsiteY2-94" fmla="*/ -1 h 549742"/>
                <a:gd name="connsiteX3-95" fmla="*/ 513389 w 580724"/>
                <a:gd name="connsiteY3-96" fmla="*/ 210189 h 549742"/>
                <a:gd name="connsiteX4-97" fmla="*/ 580445 w 580724"/>
                <a:gd name="connsiteY4-98" fmla="*/ 344301 h 549742"/>
                <a:gd name="connsiteX5-99" fmla="*/ 495101 w 580724"/>
                <a:gd name="connsiteY5-100" fmla="*/ 454029 h 549742"/>
                <a:gd name="connsiteX6-101" fmla="*/ 290885 w 580724"/>
                <a:gd name="connsiteY6-102" fmla="*/ 545469 h 549742"/>
                <a:gd name="connsiteX7-103" fmla="*/ 123245 w 580724"/>
                <a:gd name="connsiteY7-104" fmla="*/ 514989 h 549742"/>
                <a:gd name="connsiteX8-105" fmla="*/ 1325 w 580724"/>
                <a:gd name="connsiteY8-106" fmla="*/ 344301 h 549742"/>
                <a:gd name="connsiteX0-107" fmla="*/ 1325 w 580525"/>
                <a:gd name="connsiteY0-108" fmla="*/ 350597 h 556038"/>
                <a:gd name="connsiteX1-109" fmla="*/ 201655 w 580525"/>
                <a:gd name="connsiteY1-110" fmla="*/ 50877 h 556038"/>
                <a:gd name="connsiteX2-111" fmla="*/ 406558 w 580525"/>
                <a:gd name="connsiteY2-112" fmla="*/ 6295 h 556038"/>
                <a:gd name="connsiteX3-113" fmla="*/ 450774 w 580525"/>
                <a:gd name="connsiteY3-114" fmla="*/ 198332 h 556038"/>
                <a:gd name="connsiteX4-115" fmla="*/ 580445 w 580525"/>
                <a:gd name="connsiteY4-116" fmla="*/ 350597 h 556038"/>
                <a:gd name="connsiteX5-117" fmla="*/ 495101 w 580525"/>
                <a:gd name="connsiteY5-118" fmla="*/ 460325 h 556038"/>
                <a:gd name="connsiteX6-119" fmla="*/ 290885 w 580525"/>
                <a:gd name="connsiteY6-120" fmla="*/ 551765 h 556038"/>
                <a:gd name="connsiteX7-121" fmla="*/ 123245 w 580525"/>
                <a:gd name="connsiteY7-122" fmla="*/ 521285 h 556038"/>
                <a:gd name="connsiteX8-123" fmla="*/ 1325 w 580525"/>
                <a:gd name="connsiteY8-124" fmla="*/ 350597 h 556038"/>
                <a:gd name="connsiteX0-125" fmla="*/ 1325 w 580508"/>
                <a:gd name="connsiteY0-126" fmla="*/ 345221 h 550662"/>
                <a:gd name="connsiteX1-127" fmla="*/ 201655 w 580508"/>
                <a:gd name="connsiteY1-128" fmla="*/ 45501 h 550662"/>
                <a:gd name="connsiteX2-129" fmla="*/ 406558 w 580508"/>
                <a:gd name="connsiteY2-130" fmla="*/ 919 h 550662"/>
                <a:gd name="connsiteX3-131" fmla="*/ 447838 w 580508"/>
                <a:gd name="connsiteY3-132" fmla="*/ 88616 h 550662"/>
                <a:gd name="connsiteX4-133" fmla="*/ 450774 w 580508"/>
                <a:gd name="connsiteY4-134" fmla="*/ 192956 h 550662"/>
                <a:gd name="connsiteX5-135" fmla="*/ 580445 w 580508"/>
                <a:gd name="connsiteY5-136" fmla="*/ 345221 h 550662"/>
                <a:gd name="connsiteX6-137" fmla="*/ 495101 w 580508"/>
                <a:gd name="connsiteY6-138" fmla="*/ 454949 h 550662"/>
                <a:gd name="connsiteX7-139" fmla="*/ 290885 w 580508"/>
                <a:gd name="connsiteY7-140" fmla="*/ 546389 h 550662"/>
                <a:gd name="connsiteX8-141" fmla="*/ 123245 w 580508"/>
                <a:gd name="connsiteY8-142" fmla="*/ 515909 h 550662"/>
                <a:gd name="connsiteX9" fmla="*/ 1325 w 580508"/>
                <a:gd name="connsiteY9" fmla="*/ 345221 h 550662"/>
                <a:gd name="connsiteX0-143" fmla="*/ 1325 w 500641"/>
                <a:gd name="connsiteY0-144" fmla="*/ 345221 h 550662"/>
                <a:gd name="connsiteX1-145" fmla="*/ 201655 w 500641"/>
                <a:gd name="connsiteY1-146" fmla="*/ 45501 h 550662"/>
                <a:gd name="connsiteX2-147" fmla="*/ 406558 w 500641"/>
                <a:gd name="connsiteY2-148" fmla="*/ 919 h 550662"/>
                <a:gd name="connsiteX3-149" fmla="*/ 447838 w 500641"/>
                <a:gd name="connsiteY3-150" fmla="*/ 88616 h 550662"/>
                <a:gd name="connsiteX4-151" fmla="*/ 450774 w 500641"/>
                <a:gd name="connsiteY4-152" fmla="*/ 192956 h 550662"/>
                <a:gd name="connsiteX5-153" fmla="*/ 263431 w 500641"/>
                <a:gd name="connsiteY5-154" fmla="*/ 333952 h 550662"/>
                <a:gd name="connsiteX6-155" fmla="*/ 495101 w 500641"/>
                <a:gd name="connsiteY6-156" fmla="*/ 454949 h 550662"/>
                <a:gd name="connsiteX7-157" fmla="*/ 290885 w 500641"/>
                <a:gd name="connsiteY7-158" fmla="*/ 546389 h 550662"/>
                <a:gd name="connsiteX8-159" fmla="*/ 123245 w 500641"/>
                <a:gd name="connsiteY8-160" fmla="*/ 515909 h 550662"/>
                <a:gd name="connsiteX9-161" fmla="*/ 1325 w 500641"/>
                <a:gd name="connsiteY9-162" fmla="*/ 345221 h 550662"/>
                <a:gd name="connsiteX0-163" fmla="*/ 1984 w 497256"/>
                <a:gd name="connsiteY0-164" fmla="*/ 345221 h 519893"/>
                <a:gd name="connsiteX1-165" fmla="*/ 202314 w 497256"/>
                <a:gd name="connsiteY1-166" fmla="*/ 45501 h 519893"/>
                <a:gd name="connsiteX2-167" fmla="*/ 407217 w 497256"/>
                <a:gd name="connsiteY2-168" fmla="*/ 919 h 519893"/>
                <a:gd name="connsiteX3-169" fmla="*/ 448497 w 497256"/>
                <a:gd name="connsiteY3-170" fmla="*/ 88616 h 519893"/>
                <a:gd name="connsiteX4-171" fmla="*/ 451433 w 497256"/>
                <a:gd name="connsiteY4-172" fmla="*/ 192956 h 519893"/>
                <a:gd name="connsiteX5-173" fmla="*/ 264090 w 497256"/>
                <a:gd name="connsiteY5-174" fmla="*/ 333952 h 519893"/>
                <a:gd name="connsiteX6-175" fmla="*/ 495760 w 497256"/>
                <a:gd name="connsiteY6-176" fmla="*/ 454949 h 519893"/>
                <a:gd name="connsiteX7-177" fmla="*/ 123904 w 497256"/>
                <a:gd name="connsiteY7-178" fmla="*/ 515909 h 519893"/>
                <a:gd name="connsiteX8-179" fmla="*/ 1984 w 497256"/>
                <a:gd name="connsiteY8-180" fmla="*/ 345221 h 519893"/>
                <a:gd name="connsiteX0-181" fmla="*/ 1268 w 453456"/>
                <a:gd name="connsiteY0-182" fmla="*/ 345221 h 515935"/>
                <a:gd name="connsiteX1-183" fmla="*/ 201598 w 453456"/>
                <a:gd name="connsiteY1-184" fmla="*/ 45501 h 515935"/>
                <a:gd name="connsiteX2-185" fmla="*/ 406501 w 453456"/>
                <a:gd name="connsiteY2-186" fmla="*/ 919 h 515935"/>
                <a:gd name="connsiteX3-187" fmla="*/ 447781 w 453456"/>
                <a:gd name="connsiteY3-188" fmla="*/ 88616 h 515935"/>
                <a:gd name="connsiteX4-189" fmla="*/ 450717 w 453456"/>
                <a:gd name="connsiteY4-190" fmla="*/ 192956 h 515935"/>
                <a:gd name="connsiteX5-191" fmla="*/ 263374 w 453456"/>
                <a:gd name="connsiteY5-192" fmla="*/ 333952 h 515935"/>
                <a:gd name="connsiteX6-193" fmla="*/ 123188 w 453456"/>
                <a:gd name="connsiteY6-194" fmla="*/ 515909 h 515935"/>
                <a:gd name="connsiteX7-195" fmla="*/ 1268 w 453456"/>
                <a:gd name="connsiteY7-196" fmla="*/ 345221 h 515935"/>
                <a:gd name="connsiteX0-197" fmla="*/ 3225 w 455413"/>
                <a:gd name="connsiteY0-198" fmla="*/ 345221 h 408878"/>
                <a:gd name="connsiteX1-199" fmla="*/ 203555 w 455413"/>
                <a:gd name="connsiteY1-200" fmla="*/ 45501 h 408878"/>
                <a:gd name="connsiteX2-201" fmla="*/ 408458 w 455413"/>
                <a:gd name="connsiteY2-202" fmla="*/ 919 h 408878"/>
                <a:gd name="connsiteX3-203" fmla="*/ 449738 w 455413"/>
                <a:gd name="connsiteY3-204" fmla="*/ 88616 h 408878"/>
                <a:gd name="connsiteX4-205" fmla="*/ 452674 w 455413"/>
                <a:gd name="connsiteY4-206" fmla="*/ 192956 h 408878"/>
                <a:gd name="connsiteX5-207" fmla="*/ 265331 w 455413"/>
                <a:gd name="connsiteY5-208" fmla="*/ 333952 h 408878"/>
                <a:gd name="connsiteX6-209" fmla="*/ 93041 w 455413"/>
                <a:gd name="connsiteY6-210" fmla="*/ 408563 h 408878"/>
                <a:gd name="connsiteX7-211" fmla="*/ 3225 w 455413"/>
                <a:gd name="connsiteY7-212" fmla="*/ 345221 h 408878"/>
                <a:gd name="connsiteX0-213" fmla="*/ 3225 w 459182"/>
                <a:gd name="connsiteY0-214" fmla="*/ 345221 h 408878"/>
                <a:gd name="connsiteX1-215" fmla="*/ 203555 w 459182"/>
                <a:gd name="connsiteY1-216" fmla="*/ 45501 h 408878"/>
                <a:gd name="connsiteX2-217" fmla="*/ 408458 w 459182"/>
                <a:gd name="connsiteY2-218" fmla="*/ 919 h 408878"/>
                <a:gd name="connsiteX3-219" fmla="*/ 449738 w 459182"/>
                <a:gd name="connsiteY3-220" fmla="*/ 88616 h 408878"/>
                <a:gd name="connsiteX4-221" fmla="*/ 265331 w 459182"/>
                <a:gd name="connsiteY4-222" fmla="*/ 333952 h 408878"/>
                <a:gd name="connsiteX5-223" fmla="*/ 93041 w 459182"/>
                <a:gd name="connsiteY5-224" fmla="*/ 408563 h 408878"/>
                <a:gd name="connsiteX6-225" fmla="*/ 3225 w 459182"/>
                <a:gd name="connsiteY6-226" fmla="*/ 345221 h 408878"/>
                <a:gd name="connsiteX0-227" fmla="*/ 3225 w 451562"/>
                <a:gd name="connsiteY0-228" fmla="*/ 345221 h 408878"/>
                <a:gd name="connsiteX1-229" fmla="*/ 203555 w 451562"/>
                <a:gd name="connsiteY1-230" fmla="*/ 45501 h 408878"/>
                <a:gd name="connsiteX2-231" fmla="*/ 408458 w 451562"/>
                <a:gd name="connsiteY2-232" fmla="*/ 919 h 408878"/>
                <a:gd name="connsiteX3-233" fmla="*/ 449738 w 451562"/>
                <a:gd name="connsiteY3-234" fmla="*/ 88616 h 408878"/>
                <a:gd name="connsiteX4-235" fmla="*/ 431301 w 451562"/>
                <a:gd name="connsiteY4-236" fmla="*/ 198370 h 408878"/>
                <a:gd name="connsiteX5-237" fmla="*/ 265331 w 451562"/>
                <a:gd name="connsiteY5-238" fmla="*/ 333952 h 408878"/>
                <a:gd name="connsiteX6-239" fmla="*/ 93041 w 451562"/>
                <a:gd name="connsiteY6-240" fmla="*/ 408563 h 408878"/>
                <a:gd name="connsiteX7-241" fmla="*/ 3225 w 451562"/>
                <a:gd name="connsiteY7-242" fmla="*/ 345221 h 40887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Lst>
              <a:rect l="l" t="t" r="r" b="b"/>
              <a:pathLst>
                <a:path w="451562" h="408878">
                  <a:moveTo>
                    <a:pt x="3225" y="345221"/>
                  </a:moveTo>
                  <a:cubicBezTo>
                    <a:pt x="21644" y="284711"/>
                    <a:pt x="155295" y="79029"/>
                    <a:pt x="203555" y="45501"/>
                  </a:cubicBezTo>
                  <a:cubicBezTo>
                    <a:pt x="271856" y="30640"/>
                    <a:pt x="367428" y="-6267"/>
                    <a:pt x="408458" y="919"/>
                  </a:cubicBezTo>
                  <a:cubicBezTo>
                    <a:pt x="449488" y="8105"/>
                    <a:pt x="455412" y="53474"/>
                    <a:pt x="449738" y="88616"/>
                  </a:cubicBezTo>
                  <a:cubicBezTo>
                    <a:pt x="444064" y="123758"/>
                    <a:pt x="462035" y="157481"/>
                    <a:pt x="431301" y="198370"/>
                  </a:cubicBezTo>
                  <a:cubicBezTo>
                    <a:pt x="400567" y="239259"/>
                    <a:pt x="312227" y="301153"/>
                    <a:pt x="265331" y="333952"/>
                  </a:cubicBezTo>
                  <a:cubicBezTo>
                    <a:pt x="218436" y="366751"/>
                    <a:pt x="136725" y="406685"/>
                    <a:pt x="93041" y="408563"/>
                  </a:cubicBezTo>
                  <a:cubicBezTo>
                    <a:pt x="49357" y="410441"/>
                    <a:pt x="-15194" y="405731"/>
                    <a:pt x="3225" y="345221"/>
                  </a:cubicBezTo>
                  <a:close/>
                </a:path>
              </a:pathLst>
            </a:custGeom>
            <a:solidFill>
              <a:schemeClr val="bg1"/>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p14="http://schemas.microsoft.com/office/powerpoint/2010/main">
          <mc:Choice Requires="p14">
            <p:contentPart r:id="rId107" p14:bwMode="auto">
              <p14:nvContentPartPr>
                <p14:cNvPr id="2774" name="墨迹 2773"/>
                <p14:cNvContentPartPr/>
                <p14:nvPr/>
              </p14:nvContentPartPr>
              <p14:xfrm>
                <a:off x="3038415" y="5520810"/>
                <a:ext cx="126720" cy="46800"/>
              </p14:xfrm>
            </p:contentPart>
          </mc:Choice>
          <mc:Fallback xmlns="">
            <p:pic>
              <p:nvPicPr>
                <p:cNvPr id="2774" name="墨迹 2773"/>
              </p:nvPicPr>
              <p:blipFill>
                <a:blip r:embed="rId108"/>
              </p:blipFill>
              <p:spPr>
                <a:xfrm>
                  <a:off x="3038415" y="5520810"/>
                  <a:ext cx="126720" cy="46800"/>
                </a:xfrm>
                <a:prstGeom prst="rect"/>
              </p:spPr>
            </p:pic>
          </mc:Fallback>
        </mc:AlternateContent>
        <mc:AlternateContent xmlns:mc="http://schemas.openxmlformats.org/markup-compatibility/2006" xmlns:p14="http://schemas.microsoft.com/office/powerpoint/2010/main">
          <mc:Choice Requires="p14">
            <p:contentPart r:id="rId109" p14:bwMode="auto">
              <p14:nvContentPartPr>
                <p14:cNvPr id="2775" name="墨迹 2774"/>
                <p14:cNvContentPartPr/>
                <p14:nvPr/>
              </p14:nvContentPartPr>
              <p14:xfrm>
                <a:off x="3150735" y="5522970"/>
                <a:ext cx="6120" cy="1800"/>
              </p14:xfrm>
            </p:contentPart>
          </mc:Choice>
          <mc:Fallback xmlns="">
            <p:pic>
              <p:nvPicPr>
                <p:cNvPr id="2775" name="墨迹 2774"/>
              </p:nvPicPr>
              <p:blipFill>
                <a:blip r:embed="rId110"/>
              </p:blipFill>
              <p:spPr>
                <a:xfrm>
                  <a:off x="3150735" y="5522970"/>
                  <a:ext cx="6120" cy="1800"/>
                </a:xfrm>
                <a:prstGeom prst="rect"/>
              </p:spPr>
            </p:pic>
          </mc:Fallback>
        </mc:AlternateContent>
        <p:sp>
          <p:nvSpPr>
            <p:cNvPr id="2776" name="椭圆 2770"/>
            <p:cNvSpPr/>
            <p:nvPr/>
          </p:nvSpPr>
          <p:spPr>
            <a:xfrm rot="19297004">
              <a:off x="6461128" y="4640241"/>
              <a:ext cx="92043" cy="51815"/>
            </a:xfrm>
            <a:custGeom>
              <a:avLst/>
              <a:gdLst>
                <a:gd name="connsiteX0" fmla="*/ 0 w 579120"/>
                <a:gd name="connsiteY0" fmla="*/ 201168 h 402336"/>
                <a:gd name="connsiteX1" fmla="*/ 289560 w 579120"/>
                <a:gd name="connsiteY1" fmla="*/ 0 h 402336"/>
                <a:gd name="connsiteX2" fmla="*/ 579120 w 579120"/>
                <a:gd name="connsiteY2" fmla="*/ 201168 h 402336"/>
                <a:gd name="connsiteX3" fmla="*/ 289560 w 579120"/>
                <a:gd name="connsiteY3" fmla="*/ 402336 h 402336"/>
                <a:gd name="connsiteX4" fmla="*/ 0 w 579120"/>
                <a:gd name="connsiteY4" fmla="*/ 201168 h 402336"/>
                <a:gd name="connsiteX0-1" fmla="*/ 0 w 591179"/>
                <a:gd name="connsiteY0-2" fmla="*/ 206300 h 407468"/>
                <a:gd name="connsiteX1-3" fmla="*/ 289560 w 591179"/>
                <a:gd name="connsiteY1-4" fmla="*/ 5132 h 407468"/>
                <a:gd name="connsiteX2-5" fmla="*/ 512064 w 591179"/>
                <a:gd name="connsiteY2-6" fmla="*/ 72188 h 407468"/>
                <a:gd name="connsiteX3-7" fmla="*/ 579120 w 591179"/>
                <a:gd name="connsiteY3-8" fmla="*/ 206300 h 407468"/>
                <a:gd name="connsiteX4-9" fmla="*/ 289560 w 591179"/>
                <a:gd name="connsiteY4-10" fmla="*/ 407468 h 407468"/>
                <a:gd name="connsiteX5" fmla="*/ 0 w 591179"/>
                <a:gd name="connsiteY5" fmla="*/ 206300 h 407468"/>
                <a:gd name="connsiteX0-11" fmla="*/ 0 w 579399"/>
                <a:gd name="connsiteY0-12" fmla="*/ 206300 h 410262"/>
                <a:gd name="connsiteX1-13" fmla="*/ 289560 w 579399"/>
                <a:gd name="connsiteY1-14" fmla="*/ 5132 h 410262"/>
                <a:gd name="connsiteX2-15" fmla="*/ 512064 w 579399"/>
                <a:gd name="connsiteY2-16" fmla="*/ 72188 h 410262"/>
                <a:gd name="connsiteX3-17" fmla="*/ 579120 w 579399"/>
                <a:gd name="connsiteY3-18" fmla="*/ 206300 h 410262"/>
                <a:gd name="connsiteX4-19" fmla="*/ 493776 w 579399"/>
                <a:gd name="connsiteY4-20" fmla="*/ 316028 h 410262"/>
                <a:gd name="connsiteX5-21" fmla="*/ 289560 w 579399"/>
                <a:gd name="connsiteY5-22" fmla="*/ 407468 h 410262"/>
                <a:gd name="connsiteX6" fmla="*/ 0 w 579399"/>
                <a:gd name="connsiteY6" fmla="*/ 206300 h 410262"/>
                <a:gd name="connsiteX0-23" fmla="*/ 4780 w 584179"/>
                <a:gd name="connsiteY0-24" fmla="*/ 206300 h 411741"/>
                <a:gd name="connsiteX1-25" fmla="*/ 294340 w 584179"/>
                <a:gd name="connsiteY1-26" fmla="*/ 5132 h 411741"/>
                <a:gd name="connsiteX2-27" fmla="*/ 516844 w 584179"/>
                <a:gd name="connsiteY2-28" fmla="*/ 72188 h 411741"/>
                <a:gd name="connsiteX3-29" fmla="*/ 583900 w 584179"/>
                <a:gd name="connsiteY3-30" fmla="*/ 206300 h 411741"/>
                <a:gd name="connsiteX4-31" fmla="*/ 498556 w 584179"/>
                <a:gd name="connsiteY4-32" fmla="*/ 316028 h 411741"/>
                <a:gd name="connsiteX5-33" fmla="*/ 294340 w 584179"/>
                <a:gd name="connsiteY5-34" fmla="*/ 407468 h 411741"/>
                <a:gd name="connsiteX6-35" fmla="*/ 126700 w 584179"/>
                <a:gd name="connsiteY6-36" fmla="*/ 376988 h 411741"/>
                <a:gd name="connsiteX7" fmla="*/ 4780 w 584179"/>
                <a:gd name="connsiteY7" fmla="*/ 206300 h 411741"/>
                <a:gd name="connsiteX0-37" fmla="*/ 4780 w 584179"/>
                <a:gd name="connsiteY0-38" fmla="*/ 206300 h 411741"/>
                <a:gd name="connsiteX1-39" fmla="*/ 138892 w 584179"/>
                <a:gd name="connsiteY1-40" fmla="*/ 35612 h 411741"/>
                <a:gd name="connsiteX2-41" fmla="*/ 294340 w 584179"/>
                <a:gd name="connsiteY2-42" fmla="*/ 5132 h 411741"/>
                <a:gd name="connsiteX3-43" fmla="*/ 516844 w 584179"/>
                <a:gd name="connsiteY3-44" fmla="*/ 72188 h 411741"/>
                <a:gd name="connsiteX4-45" fmla="*/ 583900 w 584179"/>
                <a:gd name="connsiteY4-46" fmla="*/ 206300 h 411741"/>
                <a:gd name="connsiteX5-47" fmla="*/ 498556 w 584179"/>
                <a:gd name="connsiteY5-48" fmla="*/ 316028 h 411741"/>
                <a:gd name="connsiteX6-49" fmla="*/ 294340 w 584179"/>
                <a:gd name="connsiteY6-50" fmla="*/ 407468 h 411741"/>
                <a:gd name="connsiteX7-51" fmla="*/ 126700 w 584179"/>
                <a:gd name="connsiteY7-52" fmla="*/ 376988 h 411741"/>
                <a:gd name="connsiteX8" fmla="*/ 4780 w 584179"/>
                <a:gd name="connsiteY8" fmla="*/ 206300 h 4117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 y="connsiteY8"/>
                </a:cxn>
              </a:cxnLst>
              <a:rect l="l" t="t" r="r" b="b"/>
              <a:pathLst>
                <a:path w="584179" h="411741">
                  <a:moveTo>
                    <a:pt x="4780" y="206300"/>
                  </a:moveTo>
                  <a:cubicBezTo>
                    <a:pt x="6812" y="149404"/>
                    <a:pt x="90632" y="69140"/>
                    <a:pt x="138892" y="35612"/>
                  </a:cubicBezTo>
                  <a:cubicBezTo>
                    <a:pt x="187152" y="2084"/>
                    <a:pt x="231348" y="-964"/>
                    <a:pt x="294340" y="5132"/>
                  </a:cubicBezTo>
                  <a:cubicBezTo>
                    <a:pt x="379684" y="-17220"/>
                    <a:pt x="468584" y="38660"/>
                    <a:pt x="516844" y="72188"/>
                  </a:cubicBezTo>
                  <a:cubicBezTo>
                    <a:pt x="565104" y="105716"/>
                    <a:pt x="586948" y="165660"/>
                    <a:pt x="583900" y="206300"/>
                  </a:cubicBezTo>
                  <a:cubicBezTo>
                    <a:pt x="580852" y="246940"/>
                    <a:pt x="546816" y="282500"/>
                    <a:pt x="498556" y="316028"/>
                  </a:cubicBezTo>
                  <a:cubicBezTo>
                    <a:pt x="450296" y="349556"/>
                    <a:pt x="356316" y="397308"/>
                    <a:pt x="294340" y="407468"/>
                  </a:cubicBezTo>
                  <a:cubicBezTo>
                    <a:pt x="232364" y="417628"/>
                    <a:pt x="174960" y="410516"/>
                    <a:pt x="126700" y="376988"/>
                  </a:cubicBezTo>
                  <a:cubicBezTo>
                    <a:pt x="78440" y="343460"/>
                    <a:pt x="-23160" y="268276"/>
                    <a:pt x="4780" y="206300"/>
                  </a:cubicBezTo>
                  <a:close/>
                </a:path>
              </a:pathLst>
            </a:custGeom>
            <a:solidFill>
              <a:schemeClr val="bg1"/>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77" name="椭圆 2770"/>
            <p:cNvSpPr/>
            <p:nvPr/>
          </p:nvSpPr>
          <p:spPr>
            <a:xfrm rot="19842683" flipV="1">
              <a:off x="6678387" y="4624058"/>
              <a:ext cx="155297" cy="64070"/>
            </a:xfrm>
            <a:custGeom>
              <a:avLst/>
              <a:gdLst>
                <a:gd name="connsiteX0" fmla="*/ 0 w 579120"/>
                <a:gd name="connsiteY0" fmla="*/ 201168 h 402336"/>
                <a:gd name="connsiteX1" fmla="*/ 289560 w 579120"/>
                <a:gd name="connsiteY1" fmla="*/ 0 h 402336"/>
                <a:gd name="connsiteX2" fmla="*/ 579120 w 579120"/>
                <a:gd name="connsiteY2" fmla="*/ 201168 h 402336"/>
                <a:gd name="connsiteX3" fmla="*/ 289560 w 579120"/>
                <a:gd name="connsiteY3" fmla="*/ 402336 h 402336"/>
                <a:gd name="connsiteX4" fmla="*/ 0 w 579120"/>
                <a:gd name="connsiteY4" fmla="*/ 201168 h 402336"/>
                <a:gd name="connsiteX0-1" fmla="*/ 0 w 591179"/>
                <a:gd name="connsiteY0-2" fmla="*/ 206300 h 407468"/>
                <a:gd name="connsiteX1-3" fmla="*/ 289560 w 591179"/>
                <a:gd name="connsiteY1-4" fmla="*/ 5132 h 407468"/>
                <a:gd name="connsiteX2-5" fmla="*/ 512064 w 591179"/>
                <a:gd name="connsiteY2-6" fmla="*/ 72188 h 407468"/>
                <a:gd name="connsiteX3-7" fmla="*/ 579120 w 591179"/>
                <a:gd name="connsiteY3-8" fmla="*/ 206300 h 407468"/>
                <a:gd name="connsiteX4-9" fmla="*/ 289560 w 591179"/>
                <a:gd name="connsiteY4-10" fmla="*/ 407468 h 407468"/>
                <a:gd name="connsiteX5" fmla="*/ 0 w 591179"/>
                <a:gd name="connsiteY5" fmla="*/ 206300 h 407468"/>
                <a:gd name="connsiteX0-11" fmla="*/ 0 w 579399"/>
                <a:gd name="connsiteY0-12" fmla="*/ 206300 h 410262"/>
                <a:gd name="connsiteX1-13" fmla="*/ 289560 w 579399"/>
                <a:gd name="connsiteY1-14" fmla="*/ 5132 h 410262"/>
                <a:gd name="connsiteX2-15" fmla="*/ 512064 w 579399"/>
                <a:gd name="connsiteY2-16" fmla="*/ 72188 h 410262"/>
                <a:gd name="connsiteX3-17" fmla="*/ 579120 w 579399"/>
                <a:gd name="connsiteY3-18" fmla="*/ 206300 h 410262"/>
                <a:gd name="connsiteX4-19" fmla="*/ 493776 w 579399"/>
                <a:gd name="connsiteY4-20" fmla="*/ 316028 h 410262"/>
                <a:gd name="connsiteX5-21" fmla="*/ 289560 w 579399"/>
                <a:gd name="connsiteY5-22" fmla="*/ 407468 h 410262"/>
                <a:gd name="connsiteX6" fmla="*/ 0 w 579399"/>
                <a:gd name="connsiteY6" fmla="*/ 206300 h 410262"/>
                <a:gd name="connsiteX0-23" fmla="*/ 4780 w 584179"/>
                <a:gd name="connsiteY0-24" fmla="*/ 206300 h 411741"/>
                <a:gd name="connsiteX1-25" fmla="*/ 294340 w 584179"/>
                <a:gd name="connsiteY1-26" fmla="*/ 5132 h 411741"/>
                <a:gd name="connsiteX2-27" fmla="*/ 516844 w 584179"/>
                <a:gd name="connsiteY2-28" fmla="*/ 72188 h 411741"/>
                <a:gd name="connsiteX3-29" fmla="*/ 583900 w 584179"/>
                <a:gd name="connsiteY3-30" fmla="*/ 206300 h 411741"/>
                <a:gd name="connsiteX4-31" fmla="*/ 498556 w 584179"/>
                <a:gd name="connsiteY4-32" fmla="*/ 316028 h 411741"/>
                <a:gd name="connsiteX5-33" fmla="*/ 294340 w 584179"/>
                <a:gd name="connsiteY5-34" fmla="*/ 407468 h 411741"/>
                <a:gd name="connsiteX6-35" fmla="*/ 126700 w 584179"/>
                <a:gd name="connsiteY6-36" fmla="*/ 376988 h 411741"/>
                <a:gd name="connsiteX7" fmla="*/ 4780 w 584179"/>
                <a:gd name="connsiteY7" fmla="*/ 206300 h 411741"/>
                <a:gd name="connsiteX0-37" fmla="*/ 4780 w 584179"/>
                <a:gd name="connsiteY0-38" fmla="*/ 206300 h 411741"/>
                <a:gd name="connsiteX1-39" fmla="*/ 138892 w 584179"/>
                <a:gd name="connsiteY1-40" fmla="*/ 35612 h 411741"/>
                <a:gd name="connsiteX2-41" fmla="*/ 294340 w 584179"/>
                <a:gd name="connsiteY2-42" fmla="*/ 5132 h 411741"/>
                <a:gd name="connsiteX3-43" fmla="*/ 516844 w 584179"/>
                <a:gd name="connsiteY3-44" fmla="*/ 72188 h 411741"/>
                <a:gd name="connsiteX4-45" fmla="*/ 583900 w 584179"/>
                <a:gd name="connsiteY4-46" fmla="*/ 206300 h 411741"/>
                <a:gd name="connsiteX5-47" fmla="*/ 498556 w 584179"/>
                <a:gd name="connsiteY5-48" fmla="*/ 316028 h 411741"/>
                <a:gd name="connsiteX6-49" fmla="*/ 294340 w 584179"/>
                <a:gd name="connsiteY6-50" fmla="*/ 407468 h 411741"/>
                <a:gd name="connsiteX7-51" fmla="*/ 126700 w 584179"/>
                <a:gd name="connsiteY7-52" fmla="*/ 376988 h 411741"/>
                <a:gd name="connsiteX8" fmla="*/ 4780 w 584179"/>
                <a:gd name="connsiteY8" fmla="*/ 206300 h 4117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 y="connsiteY8"/>
                </a:cxn>
              </a:cxnLst>
              <a:rect l="l" t="t" r="r" b="b"/>
              <a:pathLst>
                <a:path w="584179" h="411741">
                  <a:moveTo>
                    <a:pt x="4780" y="206300"/>
                  </a:moveTo>
                  <a:cubicBezTo>
                    <a:pt x="6812" y="149404"/>
                    <a:pt x="90632" y="69140"/>
                    <a:pt x="138892" y="35612"/>
                  </a:cubicBezTo>
                  <a:cubicBezTo>
                    <a:pt x="187152" y="2084"/>
                    <a:pt x="231348" y="-964"/>
                    <a:pt x="294340" y="5132"/>
                  </a:cubicBezTo>
                  <a:cubicBezTo>
                    <a:pt x="379684" y="-17220"/>
                    <a:pt x="468584" y="38660"/>
                    <a:pt x="516844" y="72188"/>
                  </a:cubicBezTo>
                  <a:cubicBezTo>
                    <a:pt x="565104" y="105716"/>
                    <a:pt x="586948" y="165660"/>
                    <a:pt x="583900" y="206300"/>
                  </a:cubicBezTo>
                  <a:cubicBezTo>
                    <a:pt x="580852" y="246940"/>
                    <a:pt x="546816" y="282500"/>
                    <a:pt x="498556" y="316028"/>
                  </a:cubicBezTo>
                  <a:cubicBezTo>
                    <a:pt x="450296" y="349556"/>
                    <a:pt x="356316" y="397308"/>
                    <a:pt x="294340" y="407468"/>
                  </a:cubicBezTo>
                  <a:cubicBezTo>
                    <a:pt x="232364" y="417628"/>
                    <a:pt x="174960" y="410516"/>
                    <a:pt x="126700" y="376988"/>
                  </a:cubicBezTo>
                  <a:cubicBezTo>
                    <a:pt x="78440" y="343460"/>
                    <a:pt x="-23160" y="268276"/>
                    <a:pt x="4780" y="206300"/>
                  </a:cubicBezTo>
                  <a:close/>
                </a:path>
              </a:pathLst>
            </a:custGeom>
            <a:solidFill>
              <a:schemeClr val="bg1"/>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p14="http://schemas.microsoft.com/office/powerpoint/2010/main">
          <mc:Choice Requires="p14">
            <p:contentPart r:id="rId111" p14:bwMode="auto">
              <p14:nvContentPartPr>
                <p14:cNvPr id="2778" name="墨迹 2777"/>
                <p14:cNvContentPartPr/>
                <p14:nvPr/>
              </p14:nvContentPartPr>
              <p14:xfrm>
                <a:off x="6693810" y="4661400"/>
                <a:ext cx="7560" cy="360"/>
              </p14:xfrm>
            </p:contentPart>
          </mc:Choice>
          <mc:Fallback xmlns="">
            <p:pic>
              <p:nvPicPr>
                <p:cNvPr id="2778" name="墨迹 2777"/>
              </p:nvPicPr>
              <p:blipFill>
                <a:blip r:embed="rId112"/>
              </p:blipFill>
              <p:spPr>
                <a:xfrm>
                  <a:off x="6693810" y="4661400"/>
                  <a:ext cx="7560" cy="360"/>
                </a:xfrm>
                <a:prstGeom prst="rect"/>
              </p:spPr>
            </p:pic>
          </mc:Fallback>
        </mc:AlternateContent>
        <mc:AlternateContent xmlns:mc="http://schemas.openxmlformats.org/markup-compatibility/2006" xmlns:p14="http://schemas.microsoft.com/office/powerpoint/2010/main">
          <mc:Choice Requires="p14">
            <p:contentPart r:id="rId113" p14:bwMode="auto">
              <p14:nvContentPartPr>
                <p14:cNvPr id="2779" name="墨迹 2778"/>
                <p14:cNvContentPartPr/>
                <p14:nvPr/>
              </p14:nvContentPartPr>
              <p14:xfrm>
                <a:off x="6707130" y="4659600"/>
                <a:ext cx="7560" cy="1080"/>
              </p14:xfrm>
            </p:contentPart>
          </mc:Choice>
          <mc:Fallback xmlns="">
            <p:pic>
              <p:nvPicPr>
                <p:cNvPr id="2779" name="墨迹 2778"/>
              </p:nvPicPr>
              <p:blipFill>
                <a:blip r:embed="rId114"/>
              </p:blipFill>
              <p:spPr>
                <a:xfrm>
                  <a:off x="6707130" y="4659600"/>
                  <a:ext cx="7560" cy="1080"/>
                </a:xfrm>
                <a:prstGeom prst="rect"/>
              </p:spPr>
            </p:pic>
          </mc:Fallback>
        </mc:AlternateContent>
        <mc:AlternateContent xmlns:mc="http://schemas.openxmlformats.org/markup-compatibility/2006" xmlns:p14="http://schemas.microsoft.com/office/powerpoint/2010/main">
          <mc:Choice Requires="p14">
            <p:contentPart r:id="rId115" p14:bwMode="auto">
              <p14:nvContentPartPr>
                <p14:cNvPr id="2781" name="墨迹 2780"/>
                <p14:cNvContentPartPr/>
                <p14:nvPr/>
              </p14:nvContentPartPr>
              <p14:xfrm>
                <a:off x="6695970" y="4663200"/>
                <a:ext cx="7920" cy="2160"/>
              </p14:xfrm>
            </p:contentPart>
          </mc:Choice>
          <mc:Fallback xmlns="">
            <p:pic>
              <p:nvPicPr>
                <p:cNvPr id="2781" name="墨迹 2780"/>
              </p:nvPicPr>
              <p:blipFill>
                <a:blip r:embed="rId116"/>
              </p:blipFill>
              <p:spPr>
                <a:xfrm>
                  <a:off x="6695970" y="4663200"/>
                  <a:ext cx="7920" cy="2160"/>
                </a:xfrm>
                <a:prstGeom prst="rect"/>
              </p:spPr>
            </p:pic>
          </mc:Fallback>
        </mc:AlternateContent>
        <mc:AlternateContent xmlns:mc="http://schemas.openxmlformats.org/markup-compatibility/2006" xmlns:p14="http://schemas.microsoft.com/office/powerpoint/2010/main">
          <mc:Choice Requires="p14">
            <p:contentPart r:id="rId117" p14:bwMode="auto">
              <p14:nvContentPartPr>
                <p14:cNvPr id="2786" name="墨迹 2785"/>
                <p14:cNvContentPartPr/>
                <p14:nvPr/>
              </p14:nvContentPartPr>
              <p14:xfrm>
                <a:off x="6528210" y="4663200"/>
                <a:ext cx="11520" cy="360"/>
              </p14:xfrm>
            </p:contentPart>
          </mc:Choice>
          <mc:Fallback xmlns="">
            <p:pic>
              <p:nvPicPr>
                <p:cNvPr id="2786" name="墨迹 2785"/>
              </p:nvPicPr>
              <p:blipFill>
                <a:blip r:embed="rId118"/>
              </p:blipFill>
              <p:spPr>
                <a:xfrm>
                  <a:off x="6528210" y="4663200"/>
                  <a:ext cx="11520" cy="360"/>
                </a:xfrm>
                <a:prstGeom prst="rect"/>
              </p:spPr>
            </p:pic>
          </mc:Fallback>
        </mc:AlternateContent>
        <mc:AlternateContent xmlns:mc="http://schemas.openxmlformats.org/markup-compatibility/2006" xmlns:p14="http://schemas.microsoft.com/office/powerpoint/2010/main">
          <mc:Choice Requires="p14">
            <p:contentPart r:id="rId119" p14:bwMode="auto">
              <p14:nvContentPartPr>
                <p14:cNvPr id="2794" name="墨迹 2793"/>
                <p14:cNvContentPartPr/>
                <p14:nvPr/>
              </p14:nvContentPartPr>
              <p14:xfrm>
                <a:off x="6518490" y="4666800"/>
                <a:ext cx="19440" cy="2160"/>
              </p14:xfrm>
            </p:contentPart>
          </mc:Choice>
          <mc:Fallback xmlns="">
            <p:pic>
              <p:nvPicPr>
                <p:cNvPr id="2794" name="墨迹 2793"/>
              </p:nvPicPr>
              <p:blipFill>
                <a:blip r:embed="rId120"/>
              </p:blipFill>
              <p:spPr>
                <a:xfrm>
                  <a:off x="6518490" y="4666800"/>
                  <a:ext cx="19440" cy="2160"/>
                </a:xfrm>
                <a:prstGeom prst="rect"/>
              </p:spPr>
            </p:pic>
          </mc:Fallback>
        </mc:AlternateContent>
        <mc:AlternateContent xmlns:mc="http://schemas.openxmlformats.org/markup-compatibility/2006" xmlns:p14="http://schemas.microsoft.com/office/powerpoint/2010/main">
          <mc:Choice Requires="p14">
            <p:contentPart r:id="rId121" p14:bwMode="auto">
              <p14:nvContentPartPr>
                <p14:cNvPr id="2795" name="墨迹 2794"/>
                <p14:cNvContentPartPr/>
                <p14:nvPr/>
              </p14:nvContentPartPr>
              <p14:xfrm>
                <a:off x="6461610" y="4668960"/>
                <a:ext cx="19440" cy="2160"/>
              </p14:xfrm>
            </p:contentPart>
          </mc:Choice>
          <mc:Fallback xmlns="">
            <p:pic>
              <p:nvPicPr>
                <p:cNvPr id="2795" name="墨迹 2794"/>
              </p:nvPicPr>
              <p:blipFill>
                <a:blip r:embed="rId122"/>
              </p:blipFill>
              <p:spPr>
                <a:xfrm>
                  <a:off x="6461610" y="4668960"/>
                  <a:ext cx="19440" cy="2160"/>
                </a:xfrm>
                <a:prstGeom prst="rect"/>
              </p:spPr>
            </p:pic>
          </mc:Fallback>
        </mc:AlternateContent>
        <p:cxnSp>
          <p:nvCxnSpPr>
            <p:cNvPr id="2798" name="直接连接符 2797"/>
            <p:cNvCxnSpPr>
              <a:stCxn id="2771" idx="2"/>
            </p:cNvCxnSpPr>
            <p:nvPr/>
          </p:nvCxnSpPr>
          <p:spPr>
            <a:xfrm flipH="1" flipV="1">
              <a:off x="4561886" y="4816570"/>
              <a:ext cx="283851" cy="229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1" name="直接连接符 2800"/>
            <p:cNvCxnSpPr/>
            <p:nvPr/>
          </p:nvCxnSpPr>
          <p:spPr>
            <a:xfrm flipH="1">
              <a:off x="4501404" y="4935190"/>
              <a:ext cx="185839" cy="1714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4" name="直接连接符 2803"/>
            <p:cNvCxnSpPr/>
            <p:nvPr/>
          </p:nvCxnSpPr>
          <p:spPr>
            <a:xfrm flipH="1" flipV="1">
              <a:off x="4872400" y="4951755"/>
              <a:ext cx="375719" cy="1037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6" name="直接连接符 2805"/>
            <p:cNvCxnSpPr/>
            <p:nvPr/>
          </p:nvCxnSpPr>
          <p:spPr>
            <a:xfrm flipH="1" flipV="1">
              <a:off x="4983017" y="4902958"/>
              <a:ext cx="257702" cy="1525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8" name="直接连接符 2807"/>
            <p:cNvCxnSpPr/>
            <p:nvPr/>
          </p:nvCxnSpPr>
          <p:spPr>
            <a:xfrm flipH="1" flipV="1">
              <a:off x="5022954" y="4864065"/>
              <a:ext cx="220688" cy="1914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2" name="直接连接符 2811"/>
            <p:cNvCxnSpPr>
              <a:stCxn id="2745" idx="6"/>
            </p:cNvCxnSpPr>
            <p:nvPr/>
          </p:nvCxnSpPr>
          <p:spPr>
            <a:xfrm flipH="1" flipV="1">
              <a:off x="4985653" y="4824232"/>
              <a:ext cx="652615" cy="241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4" name="直接连接符 2813"/>
            <p:cNvCxnSpPr>
              <a:endCxn id="2771" idx="2"/>
            </p:cNvCxnSpPr>
            <p:nvPr/>
          </p:nvCxnSpPr>
          <p:spPr>
            <a:xfrm flipH="1">
              <a:off x="4845737" y="4671734"/>
              <a:ext cx="237335" cy="1678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8" name="直接连接符 2817"/>
            <p:cNvCxnSpPr/>
            <p:nvPr/>
          </p:nvCxnSpPr>
          <p:spPr>
            <a:xfrm flipH="1">
              <a:off x="4803859" y="4948013"/>
              <a:ext cx="70007" cy="2100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2" name="直接连接符 2821"/>
            <p:cNvCxnSpPr>
              <a:stCxn id="2771" idx="0"/>
            </p:cNvCxnSpPr>
            <p:nvPr/>
          </p:nvCxnSpPr>
          <p:spPr>
            <a:xfrm flipH="1" flipV="1">
              <a:off x="4565124" y="4823807"/>
              <a:ext cx="119631" cy="1049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9" name="直接连接符 2828"/>
            <p:cNvCxnSpPr>
              <a:endCxn id="19" idx="29"/>
            </p:cNvCxnSpPr>
            <p:nvPr/>
          </p:nvCxnSpPr>
          <p:spPr>
            <a:xfrm>
              <a:off x="2932546" y="5676595"/>
              <a:ext cx="36361" cy="1473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1" name="直接连接符 2830"/>
            <p:cNvCxnSpPr>
              <a:endCxn id="2773" idx="0"/>
            </p:cNvCxnSpPr>
            <p:nvPr/>
          </p:nvCxnSpPr>
          <p:spPr>
            <a:xfrm>
              <a:off x="2733934" y="5625963"/>
              <a:ext cx="200124" cy="438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4" name="直接连接符 2833"/>
            <p:cNvCxnSpPr>
              <a:endCxn id="19" idx="32"/>
            </p:cNvCxnSpPr>
            <p:nvPr/>
          </p:nvCxnSpPr>
          <p:spPr>
            <a:xfrm flipV="1">
              <a:off x="3183667" y="5463901"/>
              <a:ext cx="205398" cy="1042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6" name="直接连接符 2835"/>
            <p:cNvCxnSpPr/>
            <p:nvPr/>
          </p:nvCxnSpPr>
          <p:spPr>
            <a:xfrm flipH="1" flipV="1">
              <a:off x="3048663" y="5663236"/>
              <a:ext cx="161123" cy="1681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0" name="直接连接符 2839"/>
            <p:cNvCxnSpPr/>
            <p:nvPr/>
          </p:nvCxnSpPr>
          <p:spPr>
            <a:xfrm flipH="1" flipV="1">
              <a:off x="3181962" y="5570989"/>
              <a:ext cx="296166" cy="2602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5" name="直接连接符 2864"/>
            <p:cNvCxnSpPr>
              <a:endCxn id="2772" idx="2"/>
            </p:cNvCxnSpPr>
            <p:nvPr/>
          </p:nvCxnSpPr>
          <p:spPr>
            <a:xfrm>
              <a:off x="8002981" y="4664390"/>
              <a:ext cx="52778" cy="758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7" name="直接连接符 2866"/>
            <p:cNvCxnSpPr>
              <a:stCxn id="19" idx="24"/>
              <a:endCxn id="2772" idx="0"/>
            </p:cNvCxnSpPr>
            <p:nvPr/>
          </p:nvCxnSpPr>
          <p:spPr>
            <a:xfrm>
              <a:off x="7778192" y="4668883"/>
              <a:ext cx="143802" cy="1481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0" name="直接连接符 2869"/>
            <p:cNvCxnSpPr>
              <a:stCxn id="2747" idx="6"/>
            </p:cNvCxnSpPr>
            <p:nvPr/>
          </p:nvCxnSpPr>
          <p:spPr>
            <a:xfrm flipH="1" flipV="1">
              <a:off x="8211059" y="4727944"/>
              <a:ext cx="214394" cy="1807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7" name="直接连接符 2876"/>
            <p:cNvCxnSpPr>
              <a:endCxn id="2772" idx="4"/>
            </p:cNvCxnSpPr>
            <p:nvPr/>
          </p:nvCxnSpPr>
          <p:spPr>
            <a:xfrm>
              <a:off x="8209376" y="4664033"/>
              <a:ext cx="104" cy="636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6" name="直接连接符 2885"/>
            <p:cNvCxnSpPr>
              <a:stCxn id="19" idx="24"/>
              <a:endCxn id="19" idx="22"/>
            </p:cNvCxnSpPr>
            <p:nvPr/>
          </p:nvCxnSpPr>
          <p:spPr>
            <a:xfrm flipH="1">
              <a:off x="7694373" y="4668883"/>
              <a:ext cx="83819" cy="3098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9" name="直接连接符 2888"/>
            <p:cNvCxnSpPr>
              <a:stCxn id="2772" idx="7"/>
              <a:endCxn id="19" idx="22"/>
            </p:cNvCxnSpPr>
            <p:nvPr/>
          </p:nvCxnSpPr>
          <p:spPr>
            <a:xfrm flipH="1">
              <a:off x="7694373" y="4825462"/>
              <a:ext cx="296610" cy="1532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3" name="直接连接符 2892"/>
            <p:cNvCxnSpPr>
              <a:endCxn id="215" idx="2"/>
            </p:cNvCxnSpPr>
            <p:nvPr/>
          </p:nvCxnSpPr>
          <p:spPr>
            <a:xfrm flipH="1">
              <a:off x="7916266" y="4831053"/>
              <a:ext cx="67585" cy="2026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6" name="直接连接符 2895"/>
            <p:cNvCxnSpPr>
              <a:stCxn id="2772" idx="5"/>
              <a:endCxn id="19" idx="27"/>
            </p:cNvCxnSpPr>
            <p:nvPr/>
          </p:nvCxnSpPr>
          <p:spPr>
            <a:xfrm>
              <a:off x="8172555" y="4758321"/>
              <a:ext cx="248261" cy="1493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0" name="直接连接符 2899"/>
            <p:cNvCxnSpPr/>
            <p:nvPr/>
          </p:nvCxnSpPr>
          <p:spPr>
            <a:xfrm>
              <a:off x="8167375" y="4761265"/>
              <a:ext cx="41867" cy="2462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2" name="直接连接符 2901"/>
            <p:cNvCxnSpPr>
              <a:stCxn id="2772" idx="6"/>
            </p:cNvCxnSpPr>
            <p:nvPr/>
          </p:nvCxnSpPr>
          <p:spPr>
            <a:xfrm>
              <a:off x="8075714" y="4804435"/>
              <a:ext cx="133528" cy="2030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5" name="直接连接符 2904"/>
            <p:cNvCxnSpPr>
              <a:stCxn id="2772" idx="7"/>
            </p:cNvCxnSpPr>
            <p:nvPr/>
          </p:nvCxnSpPr>
          <p:spPr>
            <a:xfrm>
              <a:off x="7990983" y="4825462"/>
              <a:ext cx="211071" cy="1728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1" name="直接连接符 2910"/>
            <p:cNvCxnSpPr/>
            <p:nvPr/>
          </p:nvCxnSpPr>
          <p:spPr>
            <a:xfrm flipV="1">
              <a:off x="6456883" y="4697695"/>
              <a:ext cx="37692" cy="695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3" name="直接连接符 2912"/>
            <p:cNvCxnSpPr/>
            <p:nvPr/>
          </p:nvCxnSpPr>
          <p:spPr>
            <a:xfrm flipH="1" flipV="1">
              <a:off x="6524995" y="4677359"/>
              <a:ext cx="79514" cy="598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5" name="直接连接符 2914"/>
            <p:cNvCxnSpPr/>
            <p:nvPr/>
          </p:nvCxnSpPr>
          <p:spPr>
            <a:xfrm flipH="1" flipV="1">
              <a:off x="6492118" y="4698613"/>
              <a:ext cx="115495" cy="391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1" name="直接连接符 2920"/>
            <p:cNvCxnSpPr/>
            <p:nvPr/>
          </p:nvCxnSpPr>
          <p:spPr>
            <a:xfrm flipV="1">
              <a:off x="6467934" y="4542127"/>
              <a:ext cx="106957" cy="1099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8" name="直接连接符 2927"/>
            <p:cNvCxnSpPr>
              <a:stCxn id="2763" idx="0"/>
            </p:cNvCxnSpPr>
            <p:nvPr/>
          </p:nvCxnSpPr>
          <p:spPr>
            <a:xfrm flipH="1">
              <a:off x="6606020" y="4475497"/>
              <a:ext cx="83232" cy="1735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7" name="直接连接符 2936"/>
            <p:cNvCxnSpPr/>
            <p:nvPr/>
          </p:nvCxnSpPr>
          <p:spPr>
            <a:xfrm flipH="1" flipV="1">
              <a:off x="6578078" y="4539344"/>
              <a:ext cx="25448" cy="1044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9" name="直接连接符 2938"/>
            <p:cNvCxnSpPr>
              <a:endCxn id="2763" idx="0"/>
            </p:cNvCxnSpPr>
            <p:nvPr/>
          </p:nvCxnSpPr>
          <p:spPr>
            <a:xfrm flipH="1" flipV="1">
              <a:off x="6689252" y="4475497"/>
              <a:ext cx="19607" cy="1790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3" name="直接连接符 2942"/>
            <p:cNvCxnSpPr/>
            <p:nvPr/>
          </p:nvCxnSpPr>
          <p:spPr>
            <a:xfrm flipH="1" flipV="1">
              <a:off x="6673239" y="4683506"/>
              <a:ext cx="13120" cy="357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5" name="直接连接符 2944"/>
            <p:cNvCxnSpPr/>
            <p:nvPr/>
          </p:nvCxnSpPr>
          <p:spPr>
            <a:xfrm flipH="1" flipV="1">
              <a:off x="6740298" y="4697066"/>
              <a:ext cx="89417" cy="15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9" name="直接连接符 2948"/>
            <p:cNvCxnSpPr>
              <a:stCxn id="2777" idx="5"/>
            </p:cNvCxnSpPr>
            <p:nvPr/>
          </p:nvCxnSpPr>
          <p:spPr>
            <a:xfrm flipV="1">
              <a:off x="6795520" y="4587062"/>
              <a:ext cx="91719" cy="272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4" name="直接连接符 2953"/>
            <p:cNvCxnSpPr>
              <a:endCxn id="2777" idx="3"/>
            </p:cNvCxnSpPr>
            <p:nvPr/>
          </p:nvCxnSpPr>
          <p:spPr>
            <a:xfrm flipH="1">
              <a:off x="6818323" y="4590167"/>
              <a:ext cx="70537" cy="548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759" name="组合 3758"/>
          <p:cNvGrpSpPr/>
          <p:nvPr/>
        </p:nvGrpSpPr>
        <p:grpSpPr>
          <a:xfrm>
            <a:off x="-185252" y="2341133"/>
            <a:ext cx="11678481" cy="4578194"/>
            <a:chOff x="-185252" y="2341133"/>
            <a:chExt cx="11678481" cy="4578194"/>
          </a:xfrm>
        </p:grpSpPr>
        <p:sp>
          <p:nvSpPr>
            <p:cNvPr id="3620" name="矩形 2108"/>
            <p:cNvSpPr/>
            <p:nvPr/>
          </p:nvSpPr>
          <p:spPr>
            <a:xfrm>
              <a:off x="721376" y="4153956"/>
              <a:ext cx="1504950" cy="413385"/>
            </a:xfrm>
            <a:custGeom>
              <a:avLst/>
              <a:gdLst>
                <a:gd name="connsiteX0" fmla="*/ 0 w 172720"/>
                <a:gd name="connsiteY0" fmla="*/ 0 h 236220"/>
                <a:gd name="connsiteX1" fmla="*/ 172720 w 172720"/>
                <a:gd name="connsiteY1" fmla="*/ 0 h 236220"/>
                <a:gd name="connsiteX2" fmla="*/ 172720 w 172720"/>
                <a:gd name="connsiteY2" fmla="*/ 236220 h 236220"/>
                <a:gd name="connsiteX3" fmla="*/ 0 w 172720"/>
                <a:gd name="connsiteY3" fmla="*/ 236220 h 236220"/>
                <a:gd name="connsiteX4" fmla="*/ 0 w 172720"/>
                <a:gd name="connsiteY4" fmla="*/ 0 h 236220"/>
                <a:gd name="connsiteX0-1" fmla="*/ 0 w 574040"/>
                <a:gd name="connsiteY0-2" fmla="*/ 0 h 711200"/>
                <a:gd name="connsiteX1-3" fmla="*/ 172720 w 574040"/>
                <a:gd name="connsiteY1-4" fmla="*/ 0 h 711200"/>
                <a:gd name="connsiteX2-5" fmla="*/ 574040 w 574040"/>
                <a:gd name="connsiteY2-6" fmla="*/ 711200 h 711200"/>
                <a:gd name="connsiteX3-7" fmla="*/ 0 w 574040"/>
                <a:gd name="connsiteY3-8" fmla="*/ 236220 h 711200"/>
                <a:gd name="connsiteX4-9" fmla="*/ 0 w 574040"/>
                <a:gd name="connsiteY4-10" fmla="*/ 0 h 711200"/>
                <a:gd name="connsiteX0-11" fmla="*/ 0 w 574040"/>
                <a:gd name="connsiteY0-12" fmla="*/ 0 h 711200"/>
                <a:gd name="connsiteX1-13" fmla="*/ 502920 w 574040"/>
                <a:gd name="connsiteY1-14" fmla="*/ 510540 h 711200"/>
                <a:gd name="connsiteX2-15" fmla="*/ 574040 w 574040"/>
                <a:gd name="connsiteY2-16" fmla="*/ 711200 h 711200"/>
                <a:gd name="connsiteX3-17" fmla="*/ 0 w 574040"/>
                <a:gd name="connsiteY3-18" fmla="*/ 236220 h 711200"/>
                <a:gd name="connsiteX4-19" fmla="*/ 0 w 574040"/>
                <a:gd name="connsiteY4-20" fmla="*/ 0 h 711200"/>
                <a:gd name="connsiteX0-21" fmla="*/ 0 w 594360"/>
                <a:gd name="connsiteY0-22" fmla="*/ 0 h 711200"/>
                <a:gd name="connsiteX1-23" fmla="*/ 594360 w 594360"/>
                <a:gd name="connsiteY1-24" fmla="*/ 617220 h 711200"/>
                <a:gd name="connsiteX2-25" fmla="*/ 574040 w 594360"/>
                <a:gd name="connsiteY2-26" fmla="*/ 711200 h 711200"/>
                <a:gd name="connsiteX3-27" fmla="*/ 0 w 594360"/>
                <a:gd name="connsiteY3-28" fmla="*/ 236220 h 711200"/>
                <a:gd name="connsiteX4-29" fmla="*/ 0 w 594360"/>
                <a:gd name="connsiteY4-30" fmla="*/ 0 h 711200"/>
                <a:gd name="connsiteX0-31" fmla="*/ 563880 w 594360"/>
                <a:gd name="connsiteY0-32" fmla="*/ 309880 h 474980"/>
                <a:gd name="connsiteX1-33" fmla="*/ 594360 w 594360"/>
                <a:gd name="connsiteY1-34" fmla="*/ 381000 h 474980"/>
                <a:gd name="connsiteX2-35" fmla="*/ 574040 w 594360"/>
                <a:gd name="connsiteY2-36" fmla="*/ 474980 h 474980"/>
                <a:gd name="connsiteX3-37" fmla="*/ 0 w 594360"/>
                <a:gd name="connsiteY3-38" fmla="*/ 0 h 474980"/>
                <a:gd name="connsiteX4-39" fmla="*/ 563880 w 594360"/>
                <a:gd name="connsiteY4-40" fmla="*/ 309880 h 474980"/>
                <a:gd name="connsiteX0-41" fmla="*/ 27940 w 58420"/>
                <a:gd name="connsiteY0-42" fmla="*/ 0 h 165100"/>
                <a:gd name="connsiteX1-43" fmla="*/ 58420 w 58420"/>
                <a:gd name="connsiteY1-44" fmla="*/ 71120 h 165100"/>
                <a:gd name="connsiteX2-45" fmla="*/ 38100 w 58420"/>
                <a:gd name="connsiteY2-46" fmla="*/ 165100 h 165100"/>
                <a:gd name="connsiteX3-47" fmla="*/ 0 w 58420"/>
                <a:gd name="connsiteY3-48" fmla="*/ 10160 h 165100"/>
                <a:gd name="connsiteX4-49" fmla="*/ 27940 w 58420"/>
                <a:gd name="connsiteY4-50" fmla="*/ 0 h 165100"/>
                <a:gd name="connsiteX0-51" fmla="*/ 177800 w 208280"/>
                <a:gd name="connsiteY0-52" fmla="*/ 91440 h 256540"/>
                <a:gd name="connsiteX1-53" fmla="*/ 208280 w 208280"/>
                <a:gd name="connsiteY1-54" fmla="*/ 162560 h 256540"/>
                <a:gd name="connsiteX2-55" fmla="*/ 187960 w 208280"/>
                <a:gd name="connsiteY2-56" fmla="*/ 256540 h 256540"/>
                <a:gd name="connsiteX3-57" fmla="*/ 0 w 208280"/>
                <a:gd name="connsiteY3-58" fmla="*/ 0 h 256540"/>
                <a:gd name="connsiteX4-59" fmla="*/ 177800 w 208280"/>
                <a:gd name="connsiteY4-60" fmla="*/ 91440 h 256540"/>
                <a:gd name="connsiteX0-61" fmla="*/ 167640 w 198120"/>
                <a:gd name="connsiteY0-62" fmla="*/ 91440 h 256540"/>
                <a:gd name="connsiteX1-63" fmla="*/ 198120 w 198120"/>
                <a:gd name="connsiteY1-64" fmla="*/ 162560 h 256540"/>
                <a:gd name="connsiteX2-65" fmla="*/ 177800 w 198120"/>
                <a:gd name="connsiteY2-66" fmla="*/ 256540 h 256540"/>
                <a:gd name="connsiteX3-67" fmla="*/ 0 w 198120"/>
                <a:gd name="connsiteY3-68" fmla="*/ 0 h 256540"/>
                <a:gd name="connsiteX4-69" fmla="*/ 167640 w 198120"/>
                <a:gd name="connsiteY4-70" fmla="*/ 91440 h 256540"/>
                <a:gd name="connsiteX0-71" fmla="*/ 182880 w 213360"/>
                <a:gd name="connsiteY0-72" fmla="*/ 91440 h 256540"/>
                <a:gd name="connsiteX1-73" fmla="*/ 213360 w 213360"/>
                <a:gd name="connsiteY1-74" fmla="*/ 162560 h 256540"/>
                <a:gd name="connsiteX2-75" fmla="*/ 193040 w 213360"/>
                <a:gd name="connsiteY2-76" fmla="*/ 256540 h 256540"/>
                <a:gd name="connsiteX3-77" fmla="*/ 0 w 213360"/>
                <a:gd name="connsiteY3-78" fmla="*/ 0 h 256540"/>
                <a:gd name="connsiteX4-79" fmla="*/ 182880 w 213360"/>
                <a:gd name="connsiteY4-80" fmla="*/ 91440 h 256540"/>
                <a:gd name="connsiteX0-81" fmla="*/ 1158240 w 1188720"/>
                <a:gd name="connsiteY0-82" fmla="*/ 0 h 247650"/>
                <a:gd name="connsiteX1-83" fmla="*/ 1188720 w 1188720"/>
                <a:gd name="connsiteY1-84" fmla="*/ 71120 h 247650"/>
                <a:gd name="connsiteX2-85" fmla="*/ 1168400 w 1188720"/>
                <a:gd name="connsiteY2-86" fmla="*/ 165100 h 247650"/>
                <a:gd name="connsiteX3-87" fmla="*/ 0 w 1188720"/>
                <a:gd name="connsiteY3-88" fmla="*/ 247650 h 247650"/>
                <a:gd name="connsiteX4-89" fmla="*/ 1158240 w 1188720"/>
                <a:gd name="connsiteY4-90" fmla="*/ 0 h 247650"/>
                <a:gd name="connsiteX0-91" fmla="*/ 1158240 w 1290320"/>
                <a:gd name="connsiteY0-92" fmla="*/ 0 h 264160"/>
                <a:gd name="connsiteX1-93" fmla="*/ 1188720 w 1290320"/>
                <a:gd name="connsiteY1-94" fmla="*/ 71120 h 264160"/>
                <a:gd name="connsiteX2-95" fmla="*/ 1290320 w 1290320"/>
                <a:gd name="connsiteY2-96" fmla="*/ 264160 h 264160"/>
                <a:gd name="connsiteX3-97" fmla="*/ 0 w 1290320"/>
                <a:gd name="connsiteY3-98" fmla="*/ 247650 h 264160"/>
                <a:gd name="connsiteX4-99" fmla="*/ 1158240 w 1290320"/>
                <a:gd name="connsiteY4-100" fmla="*/ 0 h 264160"/>
                <a:gd name="connsiteX0-101" fmla="*/ 1158240 w 1628775"/>
                <a:gd name="connsiteY0-102" fmla="*/ 0 h 264160"/>
                <a:gd name="connsiteX1-103" fmla="*/ 1628775 w 1628775"/>
                <a:gd name="connsiteY1-104" fmla="*/ 156845 h 264160"/>
                <a:gd name="connsiteX2-105" fmla="*/ 1290320 w 1628775"/>
                <a:gd name="connsiteY2-106" fmla="*/ 264160 h 264160"/>
                <a:gd name="connsiteX3-107" fmla="*/ 0 w 1628775"/>
                <a:gd name="connsiteY3-108" fmla="*/ 247650 h 264160"/>
                <a:gd name="connsiteX4-109" fmla="*/ 1158240 w 1628775"/>
                <a:gd name="connsiteY4-110" fmla="*/ 0 h 264160"/>
                <a:gd name="connsiteX0-111" fmla="*/ 1243965 w 1628775"/>
                <a:gd name="connsiteY0-112" fmla="*/ 0 h 380365"/>
                <a:gd name="connsiteX1-113" fmla="*/ 1628775 w 1628775"/>
                <a:gd name="connsiteY1-114" fmla="*/ 273050 h 380365"/>
                <a:gd name="connsiteX2-115" fmla="*/ 1290320 w 1628775"/>
                <a:gd name="connsiteY2-116" fmla="*/ 380365 h 380365"/>
                <a:gd name="connsiteX3-117" fmla="*/ 0 w 1628775"/>
                <a:gd name="connsiteY3-118" fmla="*/ 363855 h 380365"/>
                <a:gd name="connsiteX4-119" fmla="*/ 1243965 w 1628775"/>
                <a:gd name="connsiteY4-120" fmla="*/ 0 h 380365"/>
                <a:gd name="connsiteX0-121" fmla="*/ 1243965 w 1628775"/>
                <a:gd name="connsiteY0-122" fmla="*/ 0 h 380365"/>
                <a:gd name="connsiteX1-123" fmla="*/ 1628775 w 1628775"/>
                <a:gd name="connsiteY1-124" fmla="*/ 273050 h 380365"/>
                <a:gd name="connsiteX2-125" fmla="*/ 1290320 w 1628775"/>
                <a:gd name="connsiteY2-126" fmla="*/ 380365 h 380365"/>
                <a:gd name="connsiteX3-127" fmla="*/ 0 w 1628775"/>
                <a:gd name="connsiteY3-128" fmla="*/ 363855 h 380365"/>
                <a:gd name="connsiteX4-129" fmla="*/ 1243965 w 1628775"/>
                <a:gd name="connsiteY4-130" fmla="*/ 0 h 380365"/>
                <a:gd name="connsiteX0-131" fmla="*/ 1243965 w 1609725"/>
                <a:gd name="connsiteY0-132" fmla="*/ 0 h 380365"/>
                <a:gd name="connsiteX1-133" fmla="*/ 1609725 w 1609725"/>
                <a:gd name="connsiteY1-134" fmla="*/ 236855 h 380365"/>
                <a:gd name="connsiteX2-135" fmla="*/ 1290320 w 1609725"/>
                <a:gd name="connsiteY2-136" fmla="*/ 380365 h 380365"/>
                <a:gd name="connsiteX3-137" fmla="*/ 0 w 1609725"/>
                <a:gd name="connsiteY3-138" fmla="*/ 363855 h 380365"/>
                <a:gd name="connsiteX4-139" fmla="*/ 1243965 w 1609725"/>
                <a:gd name="connsiteY4-140" fmla="*/ 0 h 380365"/>
                <a:gd name="connsiteX0-141" fmla="*/ 1243965 w 1634490"/>
                <a:gd name="connsiteY0-142" fmla="*/ 0 h 380365"/>
                <a:gd name="connsiteX1-143" fmla="*/ 1634490 w 1634490"/>
                <a:gd name="connsiteY1-144" fmla="*/ 276860 h 380365"/>
                <a:gd name="connsiteX2-145" fmla="*/ 1290320 w 1634490"/>
                <a:gd name="connsiteY2-146" fmla="*/ 380365 h 380365"/>
                <a:gd name="connsiteX3-147" fmla="*/ 0 w 1634490"/>
                <a:gd name="connsiteY3-148" fmla="*/ 363855 h 380365"/>
                <a:gd name="connsiteX4-149" fmla="*/ 1243965 w 1634490"/>
                <a:gd name="connsiteY4-150" fmla="*/ 0 h 380365"/>
                <a:gd name="connsiteX0-151" fmla="*/ 1243965 w 1659557"/>
                <a:gd name="connsiteY0-152" fmla="*/ 1780 h 382145"/>
                <a:gd name="connsiteX1-153" fmla="*/ 1593214 w 1659557"/>
                <a:gd name="connsiteY1-154" fmla="*/ 227206 h 382145"/>
                <a:gd name="connsiteX2-155" fmla="*/ 1634490 w 1659557"/>
                <a:gd name="connsiteY2-156" fmla="*/ 278640 h 382145"/>
                <a:gd name="connsiteX3-157" fmla="*/ 1290320 w 1659557"/>
                <a:gd name="connsiteY3-158" fmla="*/ 382145 h 382145"/>
                <a:gd name="connsiteX4-159" fmla="*/ 0 w 1659557"/>
                <a:gd name="connsiteY4-160" fmla="*/ 365635 h 382145"/>
                <a:gd name="connsiteX5" fmla="*/ 1243965 w 1659557"/>
                <a:gd name="connsiteY5" fmla="*/ 1780 h 382145"/>
                <a:gd name="connsiteX0-161" fmla="*/ 1243965 w 1659557"/>
                <a:gd name="connsiteY0-162" fmla="*/ 0 h 380365"/>
                <a:gd name="connsiteX1-163" fmla="*/ 1593214 w 1659557"/>
                <a:gd name="connsiteY1-164" fmla="*/ 225426 h 380365"/>
                <a:gd name="connsiteX2-165" fmla="*/ 1634490 w 1659557"/>
                <a:gd name="connsiteY2-166" fmla="*/ 276860 h 380365"/>
                <a:gd name="connsiteX3-167" fmla="*/ 1290320 w 1659557"/>
                <a:gd name="connsiteY3-168" fmla="*/ 380365 h 380365"/>
                <a:gd name="connsiteX4-169" fmla="*/ 0 w 1659557"/>
                <a:gd name="connsiteY4-170" fmla="*/ 363855 h 380365"/>
                <a:gd name="connsiteX5-171" fmla="*/ 1243965 w 1659557"/>
                <a:gd name="connsiteY5-172" fmla="*/ 0 h 380365"/>
                <a:gd name="connsiteX0-173" fmla="*/ 1243965 w 1649497"/>
                <a:gd name="connsiteY0-174" fmla="*/ 0 h 380365"/>
                <a:gd name="connsiteX1-175" fmla="*/ 1541779 w 1649497"/>
                <a:gd name="connsiteY1-176" fmla="*/ 183516 h 380365"/>
                <a:gd name="connsiteX2-177" fmla="*/ 1634490 w 1649497"/>
                <a:gd name="connsiteY2-178" fmla="*/ 276860 h 380365"/>
                <a:gd name="connsiteX3-179" fmla="*/ 1290320 w 1649497"/>
                <a:gd name="connsiteY3-180" fmla="*/ 380365 h 380365"/>
                <a:gd name="connsiteX4-181" fmla="*/ 0 w 1649497"/>
                <a:gd name="connsiteY4-182" fmla="*/ 363855 h 380365"/>
                <a:gd name="connsiteX5-183" fmla="*/ 1243965 w 1649497"/>
                <a:gd name="connsiteY5-184" fmla="*/ 0 h 380365"/>
                <a:gd name="connsiteX0-185" fmla="*/ 1243965 w 1644523"/>
                <a:gd name="connsiteY0-186" fmla="*/ 0 h 380365"/>
                <a:gd name="connsiteX1-187" fmla="*/ 1541779 w 1644523"/>
                <a:gd name="connsiteY1-188" fmla="*/ 183516 h 380365"/>
                <a:gd name="connsiteX2-189" fmla="*/ 1628775 w 1644523"/>
                <a:gd name="connsiteY2-190" fmla="*/ 276860 h 380365"/>
                <a:gd name="connsiteX3-191" fmla="*/ 1290320 w 1644523"/>
                <a:gd name="connsiteY3-192" fmla="*/ 380365 h 380365"/>
                <a:gd name="connsiteX4-193" fmla="*/ 0 w 1644523"/>
                <a:gd name="connsiteY4-194" fmla="*/ 363855 h 380365"/>
                <a:gd name="connsiteX5-195" fmla="*/ 1243965 w 1644523"/>
                <a:gd name="connsiteY5-196" fmla="*/ 0 h 380365"/>
                <a:gd name="connsiteX0-197" fmla="*/ 1243965 w 1628775"/>
                <a:gd name="connsiteY0-198" fmla="*/ 0 h 380365"/>
                <a:gd name="connsiteX1-199" fmla="*/ 1541779 w 1628775"/>
                <a:gd name="connsiteY1-200" fmla="*/ 183516 h 380365"/>
                <a:gd name="connsiteX2-201" fmla="*/ 1628775 w 1628775"/>
                <a:gd name="connsiteY2-202" fmla="*/ 276860 h 380365"/>
                <a:gd name="connsiteX3-203" fmla="*/ 1290320 w 1628775"/>
                <a:gd name="connsiteY3-204" fmla="*/ 380365 h 380365"/>
                <a:gd name="connsiteX4-205" fmla="*/ 0 w 1628775"/>
                <a:gd name="connsiteY4-206" fmla="*/ 363855 h 380365"/>
                <a:gd name="connsiteX5-207" fmla="*/ 1243965 w 1628775"/>
                <a:gd name="connsiteY5-208" fmla="*/ 0 h 380365"/>
                <a:gd name="connsiteX0-209" fmla="*/ 1243965 w 1632585"/>
                <a:gd name="connsiteY0-210" fmla="*/ 0 h 380365"/>
                <a:gd name="connsiteX1-211" fmla="*/ 1541779 w 1632585"/>
                <a:gd name="connsiteY1-212" fmla="*/ 183516 h 380365"/>
                <a:gd name="connsiteX2-213" fmla="*/ 1632585 w 1632585"/>
                <a:gd name="connsiteY2-214" fmla="*/ 269240 h 380365"/>
                <a:gd name="connsiteX3-215" fmla="*/ 1290320 w 1632585"/>
                <a:gd name="connsiteY3-216" fmla="*/ 380365 h 380365"/>
                <a:gd name="connsiteX4-217" fmla="*/ 0 w 1632585"/>
                <a:gd name="connsiteY4-218" fmla="*/ 363855 h 380365"/>
                <a:gd name="connsiteX5-219" fmla="*/ 1243965 w 1632585"/>
                <a:gd name="connsiteY5-220" fmla="*/ 0 h 380365"/>
                <a:gd name="connsiteX0-221" fmla="*/ 1234440 w 1632585"/>
                <a:gd name="connsiteY0-222" fmla="*/ 0 h 389890"/>
                <a:gd name="connsiteX1-223" fmla="*/ 1541779 w 1632585"/>
                <a:gd name="connsiteY1-224" fmla="*/ 193041 h 389890"/>
                <a:gd name="connsiteX2-225" fmla="*/ 1632585 w 1632585"/>
                <a:gd name="connsiteY2-226" fmla="*/ 278765 h 389890"/>
                <a:gd name="connsiteX3-227" fmla="*/ 1290320 w 1632585"/>
                <a:gd name="connsiteY3-228" fmla="*/ 389890 h 389890"/>
                <a:gd name="connsiteX4-229" fmla="*/ 0 w 1632585"/>
                <a:gd name="connsiteY4-230" fmla="*/ 373380 h 389890"/>
                <a:gd name="connsiteX5-231" fmla="*/ 1234440 w 1632585"/>
                <a:gd name="connsiteY5-232" fmla="*/ 0 h 389890"/>
                <a:gd name="connsiteX0-233" fmla="*/ 1234440 w 1640205"/>
                <a:gd name="connsiteY0-234" fmla="*/ 0 h 389890"/>
                <a:gd name="connsiteX1-235" fmla="*/ 1541779 w 1640205"/>
                <a:gd name="connsiteY1-236" fmla="*/ 193041 h 389890"/>
                <a:gd name="connsiteX2-237" fmla="*/ 1640205 w 1640205"/>
                <a:gd name="connsiteY2-238" fmla="*/ 284480 h 389890"/>
                <a:gd name="connsiteX3-239" fmla="*/ 1290320 w 1640205"/>
                <a:gd name="connsiteY3-240" fmla="*/ 389890 h 389890"/>
                <a:gd name="connsiteX4-241" fmla="*/ 0 w 1640205"/>
                <a:gd name="connsiteY4-242" fmla="*/ 373380 h 389890"/>
                <a:gd name="connsiteX5-243" fmla="*/ 1234440 w 1640205"/>
                <a:gd name="connsiteY5-244" fmla="*/ 0 h 389890"/>
                <a:gd name="connsiteX0-245" fmla="*/ 1232535 w 1640205"/>
                <a:gd name="connsiteY0-246" fmla="*/ 0 h 384175"/>
                <a:gd name="connsiteX1-247" fmla="*/ 1541779 w 1640205"/>
                <a:gd name="connsiteY1-248" fmla="*/ 187326 h 384175"/>
                <a:gd name="connsiteX2-249" fmla="*/ 1640205 w 1640205"/>
                <a:gd name="connsiteY2-250" fmla="*/ 278765 h 384175"/>
                <a:gd name="connsiteX3-251" fmla="*/ 1290320 w 1640205"/>
                <a:gd name="connsiteY3-252" fmla="*/ 384175 h 384175"/>
                <a:gd name="connsiteX4-253" fmla="*/ 0 w 1640205"/>
                <a:gd name="connsiteY4-254" fmla="*/ 367665 h 384175"/>
                <a:gd name="connsiteX5-255" fmla="*/ 1232535 w 1640205"/>
                <a:gd name="connsiteY5-256" fmla="*/ 0 h 384175"/>
                <a:gd name="connsiteX0-257" fmla="*/ 1232535 w 1640205"/>
                <a:gd name="connsiteY0-258" fmla="*/ 0 h 384175"/>
                <a:gd name="connsiteX1-259" fmla="*/ 1557019 w 1640205"/>
                <a:gd name="connsiteY1-260" fmla="*/ 187326 h 384175"/>
                <a:gd name="connsiteX2-261" fmla="*/ 1640205 w 1640205"/>
                <a:gd name="connsiteY2-262" fmla="*/ 278765 h 384175"/>
                <a:gd name="connsiteX3-263" fmla="*/ 1290320 w 1640205"/>
                <a:gd name="connsiteY3-264" fmla="*/ 384175 h 384175"/>
                <a:gd name="connsiteX4-265" fmla="*/ 0 w 1640205"/>
                <a:gd name="connsiteY4-266" fmla="*/ 367665 h 384175"/>
                <a:gd name="connsiteX5-267" fmla="*/ 1232535 w 1640205"/>
                <a:gd name="connsiteY5-268" fmla="*/ 0 h 384175"/>
                <a:gd name="connsiteX0-269" fmla="*/ 1207135 w 1640205"/>
                <a:gd name="connsiteY0-270" fmla="*/ 0 h 351155"/>
                <a:gd name="connsiteX1-271" fmla="*/ 1557019 w 1640205"/>
                <a:gd name="connsiteY1-272" fmla="*/ 154306 h 351155"/>
                <a:gd name="connsiteX2-273" fmla="*/ 1640205 w 1640205"/>
                <a:gd name="connsiteY2-274" fmla="*/ 245745 h 351155"/>
                <a:gd name="connsiteX3-275" fmla="*/ 1290320 w 1640205"/>
                <a:gd name="connsiteY3-276" fmla="*/ 351155 h 351155"/>
                <a:gd name="connsiteX4-277" fmla="*/ 0 w 1640205"/>
                <a:gd name="connsiteY4-278" fmla="*/ 334645 h 351155"/>
                <a:gd name="connsiteX5-279" fmla="*/ 1207135 w 1640205"/>
                <a:gd name="connsiteY5-280" fmla="*/ 0 h 351155"/>
                <a:gd name="connsiteX0-281" fmla="*/ 1245235 w 1640205"/>
                <a:gd name="connsiteY0-282" fmla="*/ 0 h 376555"/>
                <a:gd name="connsiteX1-283" fmla="*/ 1557019 w 1640205"/>
                <a:gd name="connsiteY1-284" fmla="*/ 179706 h 376555"/>
                <a:gd name="connsiteX2-285" fmla="*/ 1640205 w 1640205"/>
                <a:gd name="connsiteY2-286" fmla="*/ 271145 h 376555"/>
                <a:gd name="connsiteX3-287" fmla="*/ 1290320 w 1640205"/>
                <a:gd name="connsiteY3-288" fmla="*/ 376555 h 376555"/>
                <a:gd name="connsiteX4-289" fmla="*/ 0 w 1640205"/>
                <a:gd name="connsiteY4-290" fmla="*/ 360045 h 376555"/>
                <a:gd name="connsiteX5-291" fmla="*/ 1245235 w 1640205"/>
                <a:gd name="connsiteY5-292" fmla="*/ 0 h 376555"/>
                <a:gd name="connsiteX0-293" fmla="*/ 1235075 w 1640205"/>
                <a:gd name="connsiteY0-294" fmla="*/ 0 h 379095"/>
                <a:gd name="connsiteX1-295" fmla="*/ 1557019 w 1640205"/>
                <a:gd name="connsiteY1-296" fmla="*/ 182246 h 379095"/>
                <a:gd name="connsiteX2-297" fmla="*/ 1640205 w 1640205"/>
                <a:gd name="connsiteY2-298" fmla="*/ 273685 h 379095"/>
                <a:gd name="connsiteX3-299" fmla="*/ 1290320 w 1640205"/>
                <a:gd name="connsiteY3-300" fmla="*/ 379095 h 379095"/>
                <a:gd name="connsiteX4-301" fmla="*/ 0 w 1640205"/>
                <a:gd name="connsiteY4-302" fmla="*/ 362585 h 379095"/>
                <a:gd name="connsiteX5-303" fmla="*/ 1235075 w 1640205"/>
                <a:gd name="connsiteY5-304" fmla="*/ 0 h 379095"/>
                <a:gd name="connsiteX0-305" fmla="*/ 1223645 w 1640205"/>
                <a:gd name="connsiteY0-306" fmla="*/ 0 h 390525"/>
                <a:gd name="connsiteX1-307" fmla="*/ 1557019 w 1640205"/>
                <a:gd name="connsiteY1-308" fmla="*/ 193676 h 390525"/>
                <a:gd name="connsiteX2-309" fmla="*/ 1640205 w 1640205"/>
                <a:gd name="connsiteY2-310" fmla="*/ 285115 h 390525"/>
                <a:gd name="connsiteX3-311" fmla="*/ 1290320 w 1640205"/>
                <a:gd name="connsiteY3-312" fmla="*/ 390525 h 390525"/>
                <a:gd name="connsiteX4-313" fmla="*/ 0 w 1640205"/>
                <a:gd name="connsiteY4-314" fmla="*/ 374015 h 390525"/>
                <a:gd name="connsiteX5-315" fmla="*/ 1223645 w 1640205"/>
                <a:gd name="connsiteY5-316" fmla="*/ 0 h 390525"/>
                <a:gd name="connsiteX0-317" fmla="*/ 1228725 w 1640205"/>
                <a:gd name="connsiteY0-318" fmla="*/ 0 h 382905"/>
                <a:gd name="connsiteX1-319" fmla="*/ 1557019 w 1640205"/>
                <a:gd name="connsiteY1-320" fmla="*/ 186056 h 382905"/>
                <a:gd name="connsiteX2-321" fmla="*/ 1640205 w 1640205"/>
                <a:gd name="connsiteY2-322" fmla="*/ 277495 h 382905"/>
                <a:gd name="connsiteX3-323" fmla="*/ 1290320 w 1640205"/>
                <a:gd name="connsiteY3-324" fmla="*/ 382905 h 382905"/>
                <a:gd name="connsiteX4-325" fmla="*/ 0 w 1640205"/>
                <a:gd name="connsiteY4-326" fmla="*/ 366395 h 382905"/>
                <a:gd name="connsiteX5-327" fmla="*/ 1228725 w 1640205"/>
                <a:gd name="connsiteY5-328" fmla="*/ 0 h 382905"/>
                <a:gd name="connsiteX0-329" fmla="*/ 1228725 w 1640205"/>
                <a:gd name="connsiteY0-330" fmla="*/ 0 h 398145"/>
                <a:gd name="connsiteX1-331" fmla="*/ 1557019 w 1640205"/>
                <a:gd name="connsiteY1-332" fmla="*/ 186056 h 398145"/>
                <a:gd name="connsiteX2-333" fmla="*/ 1640205 w 1640205"/>
                <a:gd name="connsiteY2-334" fmla="*/ 277495 h 398145"/>
                <a:gd name="connsiteX3-335" fmla="*/ 1539875 w 1640205"/>
                <a:gd name="connsiteY3-336" fmla="*/ 398145 h 398145"/>
                <a:gd name="connsiteX4-337" fmla="*/ 0 w 1640205"/>
                <a:gd name="connsiteY4-338" fmla="*/ 366395 h 398145"/>
                <a:gd name="connsiteX5-339" fmla="*/ 1228725 w 1640205"/>
                <a:gd name="connsiteY5-340" fmla="*/ 0 h 398145"/>
                <a:gd name="connsiteX0-341" fmla="*/ 1087755 w 1499235"/>
                <a:gd name="connsiteY0-342" fmla="*/ 0 h 398780"/>
                <a:gd name="connsiteX1-343" fmla="*/ 1416049 w 1499235"/>
                <a:gd name="connsiteY1-344" fmla="*/ 186056 h 398780"/>
                <a:gd name="connsiteX2-345" fmla="*/ 1499235 w 1499235"/>
                <a:gd name="connsiteY2-346" fmla="*/ 277495 h 398780"/>
                <a:gd name="connsiteX3-347" fmla="*/ 1398905 w 1499235"/>
                <a:gd name="connsiteY3-348" fmla="*/ 398145 h 398780"/>
                <a:gd name="connsiteX4-349" fmla="*/ 0 w 1499235"/>
                <a:gd name="connsiteY4-350" fmla="*/ 398780 h 398780"/>
                <a:gd name="connsiteX5-351" fmla="*/ 1087755 w 1499235"/>
                <a:gd name="connsiteY5-352" fmla="*/ 0 h 398780"/>
                <a:gd name="connsiteX0-353" fmla="*/ 1093470 w 1504950"/>
                <a:gd name="connsiteY0-354" fmla="*/ 0 h 398145"/>
                <a:gd name="connsiteX1-355" fmla="*/ 1421764 w 1504950"/>
                <a:gd name="connsiteY1-356" fmla="*/ 186056 h 398145"/>
                <a:gd name="connsiteX2-357" fmla="*/ 1504950 w 1504950"/>
                <a:gd name="connsiteY2-358" fmla="*/ 277495 h 398145"/>
                <a:gd name="connsiteX3-359" fmla="*/ 1404620 w 1504950"/>
                <a:gd name="connsiteY3-360" fmla="*/ 398145 h 398145"/>
                <a:gd name="connsiteX4-361" fmla="*/ 0 w 1504950"/>
                <a:gd name="connsiteY4-362" fmla="*/ 396875 h 398145"/>
                <a:gd name="connsiteX5-363" fmla="*/ 1093470 w 1504950"/>
                <a:gd name="connsiteY5-364" fmla="*/ 0 h 398145"/>
                <a:gd name="connsiteX0-365" fmla="*/ 1139190 w 1504950"/>
                <a:gd name="connsiteY0-366" fmla="*/ 0 h 386715"/>
                <a:gd name="connsiteX1-367" fmla="*/ 1421764 w 1504950"/>
                <a:gd name="connsiteY1-368" fmla="*/ 174626 h 386715"/>
                <a:gd name="connsiteX2-369" fmla="*/ 1504950 w 1504950"/>
                <a:gd name="connsiteY2-370" fmla="*/ 266065 h 386715"/>
                <a:gd name="connsiteX3-371" fmla="*/ 1404620 w 1504950"/>
                <a:gd name="connsiteY3-372" fmla="*/ 386715 h 386715"/>
                <a:gd name="connsiteX4-373" fmla="*/ 0 w 1504950"/>
                <a:gd name="connsiteY4-374" fmla="*/ 385445 h 386715"/>
                <a:gd name="connsiteX5-375" fmla="*/ 1139190 w 1504950"/>
                <a:gd name="connsiteY5-376" fmla="*/ 0 h 386715"/>
                <a:gd name="connsiteX0-377" fmla="*/ 1116330 w 1504950"/>
                <a:gd name="connsiteY0-378" fmla="*/ 0 h 413385"/>
                <a:gd name="connsiteX1-379" fmla="*/ 1421764 w 1504950"/>
                <a:gd name="connsiteY1-380" fmla="*/ 201296 h 413385"/>
                <a:gd name="connsiteX2-381" fmla="*/ 1504950 w 1504950"/>
                <a:gd name="connsiteY2-382" fmla="*/ 292735 h 413385"/>
                <a:gd name="connsiteX3-383" fmla="*/ 1404620 w 1504950"/>
                <a:gd name="connsiteY3-384" fmla="*/ 413385 h 413385"/>
                <a:gd name="connsiteX4-385" fmla="*/ 0 w 1504950"/>
                <a:gd name="connsiteY4-386" fmla="*/ 412115 h 413385"/>
                <a:gd name="connsiteX5-387" fmla="*/ 1116330 w 1504950"/>
                <a:gd name="connsiteY5-388" fmla="*/ 0 h 413385"/>
                <a:gd name="connsiteX0-389" fmla="*/ 1116330 w 1504950"/>
                <a:gd name="connsiteY0-390" fmla="*/ 0 h 413385"/>
                <a:gd name="connsiteX1-391" fmla="*/ 1452244 w 1504950"/>
                <a:gd name="connsiteY1-392" fmla="*/ 212726 h 413385"/>
                <a:gd name="connsiteX2-393" fmla="*/ 1504950 w 1504950"/>
                <a:gd name="connsiteY2-394" fmla="*/ 292735 h 413385"/>
                <a:gd name="connsiteX3-395" fmla="*/ 1404620 w 1504950"/>
                <a:gd name="connsiteY3-396" fmla="*/ 413385 h 413385"/>
                <a:gd name="connsiteX4-397" fmla="*/ 0 w 1504950"/>
                <a:gd name="connsiteY4-398" fmla="*/ 412115 h 413385"/>
                <a:gd name="connsiteX5-399" fmla="*/ 1116330 w 1504950"/>
                <a:gd name="connsiteY5-400" fmla="*/ 0 h 41338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71" y="connsiteY5-172"/>
                </a:cxn>
              </a:cxnLst>
              <a:rect l="l" t="t" r="r" b="b"/>
              <a:pathLst>
                <a:path w="1504950" h="413385">
                  <a:moveTo>
                    <a:pt x="1116330" y="0"/>
                  </a:moveTo>
                  <a:lnTo>
                    <a:pt x="1452244" y="212726"/>
                  </a:lnTo>
                  <a:lnTo>
                    <a:pt x="1504950" y="292735"/>
                  </a:lnTo>
                  <a:lnTo>
                    <a:pt x="1404620" y="413385"/>
                  </a:lnTo>
                  <a:lnTo>
                    <a:pt x="0" y="412115"/>
                  </a:lnTo>
                  <a:lnTo>
                    <a:pt x="1116330" y="0"/>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601" name="矩形 2108"/>
            <p:cNvSpPr/>
            <p:nvPr/>
          </p:nvSpPr>
          <p:spPr>
            <a:xfrm>
              <a:off x="2700852" y="3737831"/>
              <a:ext cx="213360" cy="256540"/>
            </a:xfrm>
            <a:custGeom>
              <a:avLst/>
              <a:gdLst>
                <a:gd name="connsiteX0" fmla="*/ 0 w 172720"/>
                <a:gd name="connsiteY0" fmla="*/ 0 h 236220"/>
                <a:gd name="connsiteX1" fmla="*/ 172720 w 172720"/>
                <a:gd name="connsiteY1" fmla="*/ 0 h 236220"/>
                <a:gd name="connsiteX2" fmla="*/ 172720 w 172720"/>
                <a:gd name="connsiteY2" fmla="*/ 236220 h 236220"/>
                <a:gd name="connsiteX3" fmla="*/ 0 w 172720"/>
                <a:gd name="connsiteY3" fmla="*/ 236220 h 236220"/>
                <a:gd name="connsiteX4" fmla="*/ 0 w 172720"/>
                <a:gd name="connsiteY4" fmla="*/ 0 h 236220"/>
                <a:gd name="connsiteX0-1" fmla="*/ 0 w 574040"/>
                <a:gd name="connsiteY0-2" fmla="*/ 0 h 711200"/>
                <a:gd name="connsiteX1-3" fmla="*/ 172720 w 574040"/>
                <a:gd name="connsiteY1-4" fmla="*/ 0 h 711200"/>
                <a:gd name="connsiteX2-5" fmla="*/ 574040 w 574040"/>
                <a:gd name="connsiteY2-6" fmla="*/ 711200 h 711200"/>
                <a:gd name="connsiteX3-7" fmla="*/ 0 w 574040"/>
                <a:gd name="connsiteY3-8" fmla="*/ 236220 h 711200"/>
                <a:gd name="connsiteX4-9" fmla="*/ 0 w 574040"/>
                <a:gd name="connsiteY4-10" fmla="*/ 0 h 711200"/>
                <a:gd name="connsiteX0-11" fmla="*/ 0 w 574040"/>
                <a:gd name="connsiteY0-12" fmla="*/ 0 h 711200"/>
                <a:gd name="connsiteX1-13" fmla="*/ 502920 w 574040"/>
                <a:gd name="connsiteY1-14" fmla="*/ 510540 h 711200"/>
                <a:gd name="connsiteX2-15" fmla="*/ 574040 w 574040"/>
                <a:gd name="connsiteY2-16" fmla="*/ 711200 h 711200"/>
                <a:gd name="connsiteX3-17" fmla="*/ 0 w 574040"/>
                <a:gd name="connsiteY3-18" fmla="*/ 236220 h 711200"/>
                <a:gd name="connsiteX4-19" fmla="*/ 0 w 574040"/>
                <a:gd name="connsiteY4-20" fmla="*/ 0 h 711200"/>
                <a:gd name="connsiteX0-21" fmla="*/ 0 w 594360"/>
                <a:gd name="connsiteY0-22" fmla="*/ 0 h 711200"/>
                <a:gd name="connsiteX1-23" fmla="*/ 594360 w 594360"/>
                <a:gd name="connsiteY1-24" fmla="*/ 617220 h 711200"/>
                <a:gd name="connsiteX2-25" fmla="*/ 574040 w 594360"/>
                <a:gd name="connsiteY2-26" fmla="*/ 711200 h 711200"/>
                <a:gd name="connsiteX3-27" fmla="*/ 0 w 594360"/>
                <a:gd name="connsiteY3-28" fmla="*/ 236220 h 711200"/>
                <a:gd name="connsiteX4-29" fmla="*/ 0 w 594360"/>
                <a:gd name="connsiteY4-30" fmla="*/ 0 h 711200"/>
                <a:gd name="connsiteX0-31" fmla="*/ 563880 w 594360"/>
                <a:gd name="connsiteY0-32" fmla="*/ 309880 h 474980"/>
                <a:gd name="connsiteX1-33" fmla="*/ 594360 w 594360"/>
                <a:gd name="connsiteY1-34" fmla="*/ 381000 h 474980"/>
                <a:gd name="connsiteX2-35" fmla="*/ 574040 w 594360"/>
                <a:gd name="connsiteY2-36" fmla="*/ 474980 h 474980"/>
                <a:gd name="connsiteX3-37" fmla="*/ 0 w 594360"/>
                <a:gd name="connsiteY3-38" fmla="*/ 0 h 474980"/>
                <a:gd name="connsiteX4-39" fmla="*/ 563880 w 594360"/>
                <a:gd name="connsiteY4-40" fmla="*/ 309880 h 474980"/>
                <a:gd name="connsiteX0-41" fmla="*/ 27940 w 58420"/>
                <a:gd name="connsiteY0-42" fmla="*/ 0 h 165100"/>
                <a:gd name="connsiteX1-43" fmla="*/ 58420 w 58420"/>
                <a:gd name="connsiteY1-44" fmla="*/ 71120 h 165100"/>
                <a:gd name="connsiteX2-45" fmla="*/ 38100 w 58420"/>
                <a:gd name="connsiteY2-46" fmla="*/ 165100 h 165100"/>
                <a:gd name="connsiteX3-47" fmla="*/ 0 w 58420"/>
                <a:gd name="connsiteY3-48" fmla="*/ 10160 h 165100"/>
                <a:gd name="connsiteX4-49" fmla="*/ 27940 w 58420"/>
                <a:gd name="connsiteY4-50" fmla="*/ 0 h 165100"/>
                <a:gd name="connsiteX0-51" fmla="*/ 177800 w 208280"/>
                <a:gd name="connsiteY0-52" fmla="*/ 91440 h 256540"/>
                <a:gd name="connsiteX1-53" fmla="*/ 208280 w 208280"/>
                <a:gd name="connsiteY1-54" fmla="*/ 162560 h 256540"/>
                <a:gd name="connsiteX2-55" fmla="*/ 187960 w 208280"/>
                <a:gd name="connsiteY2-56" fmla="*/ 256540 h 256540"/>
                <a:gd name="connsiteX3-57" fmla="*/ 0 w 208280"/>
                <a:gd name="connsiteY3-58" fmla="*/ 0 h 256540"/>
                <a:gd name="connsiteX4-59" fmla="*/ 177800 w 208280"/>
                <a:gd name="connsiteY4-60" fmla="*/ 91440 h 256540"/>
                <a:gd name="connsiteX0-61" fmla="*/ 167640 w 198120"/>
                <a:gd name="connsiteY0-62" fmla="*/ 91440 h 256540"/>
                <a:gd name="connsiteX1-63" fmla="*/ 198120 w 198120"/>
                <a:gd name="connsiteY1-64" fmla="*/ 162560 h 256540"/>
                <a:gd name="connsiteX2-65" fmla="*/ 177800 w 198120"/>
                <a:gd name="connsiteY2-66" fmla="*/ 256540 h 256540"/>
                <a:gd name="connsiteX3-67" fmla="*/ 0 w 198120"/>
                <a:gd name="connsiteY3-68" fmla="*/ 0 h 256540"/>
                <a:gd name="connsiteX4-69" fmla="*/ 167640 w 198120"/>
                <a:gd name="connsiteY4-70" fmla="*/ 91440 h 256540"/>
                <a:gd name="connsiteX0-71" fmla="*/ 182880 w 213360"/>
                <a:gd name="connsiteY0-72" fmla="*/ 91440 h 256540"/>
                <a:gd name="connsiteX1-73" fmla="*/ 213360 w 213360"/>
                <a:gd name="connsiteY1-74" fmla="*/ 162560 h 256540"/>
                <a:gd name="connsiteX2-75" fmla="*/ 193040 w 213360"/>
                <a:gd name="connsiteY2-76" fmla="*/ 256540 h 256540"/>
                <a:gd name="connsiteX3-77" fmla="*/ 0 w 213360"/>
                <a:gd name="connsiteY3-78" fmla="*/ 0 h 256540"/>
                <a:gd name="connsiteX4-79" fmla="*/ 182880 w 213360"/>
                <a:gd name="connsiteY4-80" fmla="*/ 91440 h 25654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13360" h="256540">
                  <a:moveTo>
                    <a:pt x="182880" y="91440"/>
                  </a:moveTo>
                  <a:lnTo>
                    <a:pt x="213360" y="162560"/>
                  </a:lnTo>
                  <a:lnTo>
                    <a:pt x="193040" y="256540"/>
                  </a:lnTo>
                  <a:lnTo>
                    <a:pt x="0" y="0"/>
                  </a:lnTo>
                  <a:lnTo>
                    <a:pt x="182880" y="91440"/>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964" name="组合 2963"/>
            <p:cNvGrpSpPr/>
            <p:nvPr/>
          </p:nvGrpSpPr>
          <p:grpSpPr>
            <a:xfrm>
              <a:off x="698770" y="2341133"/>
              <a:ext cx="10794459" cy="4516867"/>
              <a:chOff x="712973" y="3620500"/>
              <a:chExt cx="10794459" cy="4516867"/>
            </a:xfrm>
          </p:grpSpPr>
          <p:sp>
            <p:nvSpPr>
              <p:cNvPr id="2965" name="平行四边形 51"/>
              <p:cNvSpPr/>
              <p:nvPr/>
            </p:nvSpPr>
            <p:spPr>
              <a:xfrm rot="11144820">
                <a:off x="7901060" y="4114944"/>
                <a:ext cx="1297001" cy="580678"/>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06912"/>
                  <a:gd name="connsiteY0-1226" fmla="*/ 3563344 h 4770651"/>
                  <a:gd name="connsiteX1-1227" fmla="*/ 0 w 1806912"/>
                  <a:gd name="connsiteY1-1228" fmla="*/ 4160233 h 4770651"/>
                  <a:gd name="connsiteX2-1229" fmla="*/ 392692 w 1806912"/>
                  <a:gd name="connsiteY2-1230" fmla="*/ 851498 h 4770651"/>
                  <a:gd name="connsiteX3-1231" fmla="*/ 1806912 w 1806912"/>
                  <a:gd name="connsiteY3-1232" fmla="*/ -3 h 4770651"/>
                  <a:gd name="connsiteX4-1233" fmla="*/ 1587066 w 1806912"/>
                  <a:gd name="connsiteY4-1234" fmla="*/ 1075426 h 4770651"/>
                  <a:gd name="connsiteX5-1235" fmla="*/ 1410372 w 1806912"/>
                  <a:gd name="connsiteY5-1236" fmla="*/ 1842382 h 4770651"/>
                  <a:gd name="connsiteX6-1237" fmla="*/ 1055117 w 1806912"/>
                  <a:gd name="connsiteY6-1238" fmla="*/ 3357947 h 4770651"/>
                  <a:gd name="connsiteX7-1239" fmla="*/ 721505 w 1806912"/>
                  <a:gd name="connsiteY7-1240" fmla="*/ 4770651 h 4770651"/>
                  <a:gd name="connsiteX8-1241" fmla="*/ 1064891 w 1806912"/>
                  <a:gd name="connsiteY8-1242" fmla="*/ 3148563 h 4770651"/>
                  <a:gd name="connsiteX9-1243" fmla="*/ 450408 w 1806912"/>
                  <a:gd name="connsiteY9-1244" fmla="*/ 3563344 h 4770651"/>
                  <a:gd name="connsiteX0-1245" fmla="*/ 450408 w 1806912"/>
                  <a:gd name="connsiteY0-1246" fmla="*/ 3563344 h 5554336"/>
                  <a:gd name="connsiteX1-1247" fmla="*/ 0 w 1806912"/>
                  <a:gd name="connsiteY1-1248" fmla="*/ 4160233 h 5554336"/>
                  <a:gd name="connsiteX2-1249" fmla="*/ 392692 w 1806912"/>
                  <a:gd name="connsiteY2-1250" fmla="*/ 851498 h 5554336"/>
                  <a:gd name="connsiteX3-1251" fmla="*/ 1806912 w 1806912"/>
                  <a:gd name="connsiteY3-1252" fmla="*/ -3 h 5554336"/>
                  <a:gd name="connsiteX4-1253" fmla="*/ 1587066 w 1806912"/>
                  <a:gd name="connsiteY4-1254" fmla="*/ 1075426 h 5554336"/>
                  <a:gd name="connsiteX5-1255" fmla="*/ 1410372 w 1806912"/>
                  <a:gd name="connsiteY5-1256" fmla="*/ 1842382 h 5554336"/>
                  <a:gd name="connsiteX6-1257" fmla="*/ 1055117 w 1806912"/>
                  <a:gd name="connsiteY6-1258" fmla="*/ 3357947 h 5554336"/>
                  <a:gd name="connsiteX7-1259" fmla="*/ 721505 w 1806912"/>
                  <a:gd name="connsiteY7-1260" fmla="*/ 4770651 h 5554336"/>
                  <a:gd name="connsiteX8-1261" fmla="*/ 252115 w 1806912"/>
                  <a:gd name="connsiteY8-1262" fmla="*/ 5554337 h 5554336"/>
                  <a:gd name="connsiteX9-1263" fmla="*/ 450408 w 1806912"/>
                  <a:gd name="connsiteY9-1264" fmla="*/ 3563344 h 5554336"/>
                  <a:gd name="connsiteX0-1265" fmla="*/ 450408 w 1806912"/>
                  <a:gd name="connsiteY0-1266" fmla="*/ 3563344 h 5554336"/>
                  <a:gd name="connsiteX1-1267" fmla="*/ 0 w 1806912"/>
                  <a:gd name="connsiteY1-1268" fmla="*/ 4160233 h 5554336"/>
                  <a:gd name="connsiteX2-1269" fmla="*/ 392692 w 1806912"/>
                  <a:gd name="connsiteY2-1270" fmla="*/ 851498 h 5554336"/>
                  <a:gd name="connsiteX3-1271" fmla="*/ 1806912 w 1806912"/>
                  <a:gd name="connsiteY3-1272" fmla="*/ -3 h 5554336"/>
                  <a:gd name="connsiteX4-1273" fmla="*/ 1587066 w 1806912"/>
                  <a:gd name="connsiteY4-1274" fmla="*/ 1075426 h 5554336"/>
                  <a:gd name="connsiteX5-1275" fmla="*/ 1410372 w 1806912"/>
                  <a:gd name="connsiteY5-1276" fmla="*/ 1842382 h 5554336"/>
                  <a:gd name="connsiteX6-1277" fmla="*/ 1055117 w 1806912"/>
                  <a:gd name="connsiteY6-1278" fmla="*/ 3357947 h 5554336"/>
                  <a:gd name="connsiteX7-1279" fmla="*/ 923039 w 1806912"/>
                  <a:gd name="connsiteY7-1280" fmla="*/ 4131364 h 5554336"/>
                  <a:gd name="connsiteX8-1281" fmla="*/ 252115 w 1806912"/>
                  <a:gd name="connsiteY8-1282" fmla="*/ 5554337 h 5554336"/>
                  <a:gd name="connsiteX9-1283" fmla="*/ 450408 w 1806912"/>
                  <a:gd name="connsiteY9-1284" fmla="*/ 3563344 h 5554336"/>
                  <a:gd name="connsiteX0-1285" fmla="*/ 450408 w 1806912"/>
                  <a:gd name="connsiteY0-1286" fmla="*/ 3563344 h 5554336"/>
                  <a:gd name="connsiteX1-1287" fmla="*/ 0 w 1806912"/>
                  <a:gd name="connsiteY1-1288" fmla="*/ 4160233 h 5554336"/>
                  <a:gd name="connsiteX2-1289" fmla="*/ 392692 w 1806912"/>
                  <a:gd name="connsiteY2-1290" fmla="*/ 851498 h 5554336"/>
                  <a:gd name="connsiteX3-1291" fmla="*/ 1806912 w 1806912"/>
                  <a:gd name="connsiteY3-1292" fmla="*/ -3 h 5554336"/>
                  <a:gd name="connsiteX4-1293" fmla="*/ 1587066 w 1806912"/>
                  <a:gd name="connsiteY4-1294" fmla="*/ 1075426 h 5554336"/>
                  <a:gd name="connsiteX5-1295" fmla="*/ 1410372 w 1806912"/>
                  <a:gd name="connsiteY5-1296" fmla="*/ 1842382 h 5554336"/>
                  <a:gd name="connsiteX6-1297" fmla="*/ 1095565 w 1806912"/>
                  <a:gd name="connsiteY6-1298" fmla="*/ 3275178 h 5554336"/>
                  <a:gd name="connsiteX7-1299" fmla="*/ 923039 w 1806912"/>
                  <a:gd name="connsiteY7-1300" fmla="*/ 4131364 h 5554336"/>
                  <a:gd name="connsiteX8-1301" fmla="*/ 252115 w 1806912"/>
                  <a:gd name="connsiteY8-1302" fmla="*/ 5554337 h 5554336"/>
                  <a:gd name="connsiteX9-1303" fmla="*/ 450408 w 1806912"/>
                  <a:gd name="connsiteY9-1304" fmla="*/ 3563344 h 5554336"/>
                  <a:gd name="connsiteX0-1305" fmla="*/ 450408 w 1806912"/>
                  <a:gd name="connsiteY0-1306" fmla="*/ 3563344 h 4160233"/>
                  <a:gd name="connsiteX1-1307" fmla="*/ 0 w 1806912"/>
                  <a:gd name="connsiteY1-1308" fmla="*/ 4160233 h 4160233"/>
                  <a:gd name="connsiteX2-1309" fmla="*/ 392692 w 1806912"/>
                  <a:gd name="connsiteY2-1310" fmla="*/ 851498 h 4160233"/>
                  <a:gd name="connsiteX3-1311" fmla="*/ 1806912 w 1806912"/>
                  <a:gd name="connsiteY3-1312" fmla="*/ -3 h 4160233"/>
                  <a:gd name="connsiteX4-1313" fmla="*/ 1587066 w 1806912"/>
                  <a:gd name="connsiteY4-1314" fmla="*/ 1075426 h 4160233"/>
                  <a:gd name="connsiteX5-1315" fmla="*/ 1410372 w 1806912"/>
                  <a:gd name="connsiteY5-1316" fmla="*/ 1842382 h 4160233"/>
                  <a:gd name="connsiteX6-1317" fmla="*/ 1095565 w 1806912"/>
                  <a:gd name="connsiteY6-1318" fmla="*/ 3275178 h 4160233"/>
                  <a:gd name="connsiteX7-1319" fmla="*/ 923039 w 1806912"/>
                  <a:gd name="connsiteY7-1320" fmla="*/ 4131364 h 4160233"/>
                  <a:gd name="connsiteX8-1321" fmla="*/ 1484129 w 1806912"/>
                  <a:gd name="connsiteY8-1322" fmla="*/ 1179960 h 4160233"/>
                  <a:gd name="connsiteX9-1323" fmla="*/ 450408 w 1806912"/>
                  <a:gd name="connsiteY9-1324" fmla="*/ 3563344 h 4160233"/>
                  <a:gd name="connsiteX0-1325" fmla="*/ 727288 w 1806912"/>
                  <a:gd name="connsiteY0-1326" fmla="*/ 1998038 h 4160233"/>
                  <a:gd name="connsiteX1-1327" fmla="*/ 0 w 1806912"/>
                  <a:gd name="connsiteY1-1328" fmla="*/ 4160233 h 4160233"/>
                  <a:gd name="connsiteX2-1329" fmla="*/ 392692 w 1806912"/>
                  <a:gd name="connsiteY2-1330" fmla="*/ 851498 h 4160233"/>
                  <a:gd name="connsiteX3-1331" fmla="*/ 1806912 w 1806912"/>
                  <a:gd name="connsiteY3-1332" fmla="*/ -3 h 4160233"/>
                  <a:gd name="connsiteX4-1333" fmla="*/ 1587066 w 1806912"/>
                  <a:gd name="connsiteY4-1334" fmla="*/ 1075426 h 4160233"/>
                  <a:gd name="connsiteX5-1335" fmla="*/ 1410372 w 1806912"/>
                  <a:gd name="connsiteY5-1336" fmla="*/ 1842382 h 4160233"/>
                  <a:gd name="connsiteX6-1337" fmla="*/ 1095565 w 1806912"/>
                  <a:gd name="connsiteY6-1338" fmla="*/ 3275178 h 4160233"/>
                  <a:gd name="connsiteX7-1339" fmla="*/ 923039 w 1806912"/>
                  <a:gd name="connsiteY7-1340" fmla="*/ 4131364 h 4160233"/>
                  <a:gd name="connsiteX8-1341" fmla="*/ 1484129 w 1806912"/>
                  <a:gd name="connsiteY8-1342" fmla="*/ 1179960 h 4160233"/>
                  <a:gd name="connsiteX9-1343" fmla="*/ 727288 w 1806912"/>
                  <a:gd name="connsiteY9-1344" fmla="*/ 1998038 h 4160233"/>
                  <a:gd name="connsiteX0-1345" fmla="*/ 727288 w 1806912"/>
                  <a:gd name="connsiteY0-1346" fmla="*/ 2030803 h 4192998"/>
                  <a:gd name="connsiteX1-1347" fmla="*/ 0 w 1806912"/>
                  <a:gd name="connsiteY1-1348" fmla="*/ 4192998 h 4192998"/>
                  <a:gd name="connsiteX2-1349" fmla="*/ 392692 w 1806912"/>
                  <a:gd name="connsiteY2-1350" fmla="*/ 884263 h 4192998"/>
                  <a:gd name="connsiteX3-1351" fmla="*/ 1488046 w 1806912"/>
                  <a:gd name="connsiteY3-1352" fmla="*/ 331565 h 4192998"/>
                  <a:gd name="connsiteX4-1353" fmla="*/ 1806912 w 1806912"/>
                  <a:gd name="connsiteY4-1354" fmla="*/ 32762 h 4192998"/>
                  <a:gd name="connsiteX5-1355" fmla="*/ 1587066 w 1806912"/>
                  <a:gd name="connsiteY5-1356" fmla="*/ 1108191 h 4192998"/>
                  <a:gd name="connsiteX6-1357" fmla="*/ 1410372 w 1806912"/>
                  <a:gd name="connsiteY6-1358" fmla="*/ 1875147 h 4192998"/>
                  <a:gd name="connsiteX7-1359" fmla="*/ 1095565 w 1806912"/>
                  <a:gd name="connsiteY7-1360" fmla="*/ 3307943 h 4192998"/>
                  <a:gd name="connsiteX8-1361" fmla="*/ 923039 w 1806912"/>
                  <a:gd name="connsiteY8-1362" fmla="*/ 4164129 h 4192998"/>
                  <a:gd name="connsiteX9-1363" fmla="*/ 1484129 w 1806912"/>
                  <a:gd name="connsiteY9-1364" fmla="*/ 1212725 h 4192998"/>
                  <a:gd name="connsiteX10" fmla="*/ 727288 w 1806912"/>
                  <a:gd name="connsiteY10" fmla="*/ 2030803 h 4192998"/>
                  <a:gd name="connsiteX0-1365" fmla="*/ 727288 w 1806912"/>
                  <a:gd name="connsiteY0-1366" fmla="*/ 2043908 h 4206103"/>
                  <a:gd name="connsiteX1-1367" fmla="*/ 0 w 1806912"/>
                  <a:gd name="connsiteY1-1368" fmla="*/ 4206103 h 4206103"/>
                  <a:gd name="connsiteX2-1369" fmla="*/ 392692 w 1806912"/>
                  <a:gd name="connsiteY2-1370" fmla="*/ 897368 h 4206103"/>
                  <a:gd name="connsiteX3-1371" fmla="*/ 1456496 w 1806912"/>
                  <a:gd name="connsiteY3-1372" fmla="*/ 229543 h 4206103"/>
                  <a:gd name="connsiteX4-1373" fmla="*/ 1806912 w 1806912"/>
                  <a:gd name="connsiteY4-1374" fmla="*/ 45867 h 4206103"/>
                  <a:gd name="connsiteX5-1375" fmla="*/ 1587066 w 1806912"/>
                  <a:gd name="connsiteY5-1376" fmla="*/ 1121296 h 4206103"/>
                  <a:gd name="connsiteX6-1377" fmla="*/ 1410372 w 1806912"/>
                  <a:gd name="connsiteY6-1378" fmla="*/ 1888252 h 4206103"/>
                  <a:gd name="connsiteX7-1379" fmla="*/ 1095565 w 1806912"/>
                  <a:gd name="connsiteY7-1380" fmla="*/ 3321048 h 4206103"/>
                  <a:gd name="connsiteX8-1381" fmla="*/ 923039 w 1806912"/>
                  <a:gd name="connsiteY8-1382" fmla="*/ 4177234 h 4206103"/>
                  <a:gd name="connsiteX9-1383" fmla="*/ 1484129 w 1806912"/>
                  <a:gd name="connsiteY9-1384" fmla="*/ 1225830 h 4206103"/>
                  <a:gd name="connsiteX10-1385" fmla="*/ 727288 w 1806912"/>
                  <a:gd name="connsiteY10-1386" fmla="*/ 2043908 h 4206103"/>
                  <a:gd name="connsiteX0-1387" fmla="*/ 727288 w 1811727"/>
                  <a:gd name="connsiteY0-1388" fmla="*/ 1914339 h 4076534"/>
                  <a:gd name="connsiteX1-1389" fmla="*/ 0 w 1811727"/>
                  <a:gd name="connsiteY1-1390" fmla="*/ 4076534 h 4076534"/>
                  <a:gd name="connsiteX2-1391" fmla="*/ 392692 w 1811727"/>
                  <a:gd name="connsiteY2-1392" fmla="*/ 767799 h 4076534"/>
                  <a:gd name="connsiteX3-1393" fmla="*/ 1456496 w 1811727"/>
                  <a:gd name="connsiteY3-1394" fmla="*/ 99974 h 4076534"/>
                  <a:gd name="connsiteX4-1395" fmla="*/ 1811727 w 1811727"/>
                  <a:gd name="connsiteY4-1396" fmla="*/ 103818 h 4076534"/>
                  <a:gd name="connsiteX5-1397" fmla="*/ 1587066 w 1811727"/>
                  <a:gd name="connsiteY5-1398" fmla="*/ 991727 h 4076534"/>
                  <a:gd name="connsiteX6-1399" fmla="*/ 1410372 w 1811727"/>
                  <a:gd name="connsiteY6-1400" fmla="*/ 1758683 h 4076534"/>
                  <a:gd name="connsiteX7-1401" fmla="*/ 1095565 w 1811727"/>
                  <a:gd name="connsiteY7-1402" fmla="*/ 3191479 h 4076534"/>
                  <a:gd name="connsiteX8-1403" fmla="*/ 923039 w 1811727"/>
                  <a:gd name="connsiteY8-1404" fmla="*/ 4047665 h 4076534"/>
                  <a:gd name="connsiteX9-1405" fmla="*/ 1484129 w 1811727"/>
                  <a:gd name="connsiteY9-1406" fmla="*/ 1096261 h 4076534"/>
                  <a:gd name="connsiteX10-1407" fmla="*/ 727288 w 1811727"/>
                  <a:gd name="connsiteY10-1408" fmla="*/ 1914339 h 4076534"/>
                  <a:gd name="connsiteX0-1409" fmla="*/ 727288 w 1811727"/>
                  <a:gd name="connsiteY0-1410" fmla="*/ 1914339 h 4076534"/>
                  <a:gd name="connsiteX1-1411" fmla="*/ 0 w 1811727"/>
                  <a:gd name="connsiteY1-1412" fmla="*/ 4076534 h 4076534"/>
                  <a:gd name="connsiteX2-1413" fmla="*/ 1277012 w 1811727"/>
                  <a:gd name="connsiteY2-1414" fmla="*/ 1123160 h 4076534"/>
                  <a:gd name="connsiteX3-1415" fmla="*/ 1456496 w 1811727"/>
                  <a:gd name="connsiteY3-1416" fmla="*/ 99974 h 4076534"/>
                  <a:gd name="connsiteX4-1417" fmla="*/ 1811727 w 1811727"/>
                  <a:gd name="connsiteY4-1418" fmla="*/ 103818 h 4076534"/>
                  <a:gd name="connsiteX5-1419" fmla="*/ 1587066 w 1811727"/>
                  <a:gd name="connsiteY5-1420" fmla="*/ 991727 h 4076534"/>
                  <a:gd name="connsiteX6-1421" fmla="*/ 1410372 w 1811727"/>
                  <a:gd name="connsiteY6-1422" fmla="*/ 1758683 h 4076534"/>
                  <a:gd name="connsiteX7-1423" fmla="*/ 1095565 w 1811727"/>
                  <a:gd name="connsiteY7-1424" fmla="*/ 3191479 h 4076534"/>
                  <a:gd name="connsiteX8-1425" fmla="*/ 923039 w 1811727"/>
                  <a:gd name="connsiteY8-1426" fmla="*/ 4047665 h 4076534"/>
                  <a:gd name="connsiteX9-1427" fmla="*/ 1484129 w 1811727"/>
                  <a:gd name="connsiteY9-1428" fmla="*/ 1096261 h 4076534"/>
                  <a:gd name="connsiteX10-1429" fmla="*/ 727288 w 1811727"/>
                  <a:gd name="connsiteY10-1430" fmla="*/ 1914339 h 4076534"/>
                  <a:gd name="connsiteX0-1431" fmla="*/ 727288 w 1811727"/>
                  <a:gd name="connsiteY0-1432" fmla="*/ 1914339 h 4076534"/>
                  <a:gd name="connsiteX1-1433" fmla="*/ 0 w 1811727"/>
                  <a:gd name="connsiteY1-1434" fmla="*/ 4076534 h 4076534"/>
                  <a:gd name="connsiteX2-1435" fmla="*/ 1277012 w 1811727"/>
                  <a:gd name="connsiteY2-1436" fmla="*/ 1123160 h 4076534"/>
                  <a:gd name="connsiteX3-1437" fmla="*/ 1456496 w 1811727"/>
                  <a:gd name="connsiteY3-1438" fmla="*/ 99974 h 4076534"/>
                  <a:gd name="connsiteX4-1439" fmla="*/ 1811727 w 1811727"/>
                  <a:gd name="connsiteY4-1440" fmla="*/ 103818 h 4076534"/>
                  <a:gd name="connsiteX5-1441" fmla="*/ 1587066 w 1811727"/>
                  <a:gd name="connsiteY5-1442" fmla="*/ 991727 h 4076534"/>
                  <a:gd name="connsiteX6-1443" fmla="*/ 1410372 w 1811727"/>
                  <a:gd name="connsiteY6-1444" fmla="*/ 1758683 h 4076534"/>
                  <a:gd name="connsiteX7-1445" fmla="*/ 1095565 w 1811727"/>
                  <a:gd name="connsiteY7-1446" fmla="*/ 3191479 h 4076534"/>
                  <a:gd name="connsiteX8-1447" fmla="*/ 923039 w 1811727"/>
                  <a:gd name="connsiteY8-1448" fmla="*/ 4047665 h 4076534"/>
                  <a:gd name="connsiteX9-1449" fmla="*/ 1484129 w 1811727"/>
                  <a:gd name="connsiteY9-1450" fmla="*/ 1096261 h 4076534"/>
                  <a:gd name="connsiteX10-1451" fmla="*/ 727288 w 1811727"/>
                  <a:gd name="connsiteY10-1452" fmla="*/ 1914339 h 4076534"/>
                  <a:gd name="connsiteX0-1453" fmla="*/ 727288 w 1811727"/>
                  <a:gd name="connsiteY0-1454" fmla="*/ 1914339 h 4076534"/>
                  <a:gd name="connsiteX1-1455" fmla="*/ 0 w 1811727"/>
                  <a:gd name="connsiteY1-1456" fmla="*/ 4076534 h 4076534"/>
                  <a:gd name="connsiteX2-1457" fmla="*/ 1281123 w 1811727"/>
                  <a:gd name="connsiteY2-1458" fmla="*/ 1085288 h 4076534"/>
                  <a:gd name="connsiteX3-1459" fmla="*/ 1456496 w 1811727"/>
                  <a:gd name="connsiteY3-1460" fmla="*/ 99974 h 4076534"/>
                  <a:gd name="connsiteX4-1461" fmla="*/ 1811727 w 1811727"/>
                  <a:gd name="connsiteY4-1462" fmla="*/ 103818 h 4076534"/>
                  <a:gd name="connsiteX5-1463" fmla="*/ 1587066 w 1811727"/>
                  <a:gd name="connsiteY5-1464" fmla="*/ 991727 h 4076534"/>
                  <a:gd name="connsiteX6-1465" fmla="*/ 1410372 w 1811727"/>
                  <a:gd name="connsiteY6-1466" fmla="*/ 1758683 h 4076534"/>
                  <a:gd name="connsiteX7-1467" fmla="*/ 1095565 w 1811727"/>
                  <a:gd name="connsiteY7-1468" fmla="*/ 3191479 h 4076534"/>
                  <a:gd name="connsiteX8-1469" fmla="*/ 923039 w 1811727"/>
                  <a:gd name="connsiteY8-1470" fmla="*/ 4047665 h 4076534"/>
                  <a:gd name="connsiteX9-1471" fmla="*/ 1484129 w 1811727"/>
                  <a:gd name="connsiteY9-1472" fmla="*/ 1096261 h 4076534"/>
                  <a:gd name="connsiteX10-1473" fmla="*/ 727288 w 1811727"/>
                  <a:gd name="connsiteY10-1474" fmla="*/ 1914339 h 4076534"/>
                  <a:gd name="connsiteX0-1475" fmla="*/ 0 w 1084439"/>
                  <a:gd name="connsiteY0-1476" fmla="*/ 1914339 h 4047663"/>
                  <a:gd name="connsiteX1-1477" fmla="*/ 395475 w 1084439"/>
                  <a:gd name="connsiteY1-1478" fmla="*/ 2409114 h 4047663"/>
                  <a:gd name="connsiteX2-1479" fmla="*/ 553835 w 1084439"/>
                  <a:gd name="connsiteY2-1480" fmla="*/ 1085288 h 4047663"/>
                  <a:gd name="connsiteX3-1481" fmla="*/ 729208 w 1084439"/>
                  <a:gd name="connsiteY3-1482" fmla="*/ 99974 h 4047663"/>
                  <a:gd name="connsiteX4-1483" fmla="*/ 1084439 w 1084439"/>
                  <a:gd name="connsiteY4-1484" fmla="*/ 103818 h 4047663"/>
                  <a:gd name="connsiteX5-1485" fmla="*/ 859778 w 1084439"/>
                  <a:gd name="connsiteY5-1486" fmla="*/ 991727 h 4047663"/>
                  <a:gd name="connsiteX6-1487" fmla="*/ 683084 w 1084439"/>
                  <a:gd name="connsiteY6-1488" fmla="*/ 1758683 h 4047663"/>
                  <a:gd name="connsiteX7-1489" fmla="*/ 368277 w 1084439"/>
                  <a:gd name="connsiteY7-1490" fmla="*/ 3191479 h 4047663"/>
                  <a:gd name="connsiteX8-1491" fmla="*/ 195751 w 1084439"/>
                  <a:gd name="connsiteY8-1492" fmla="*/ 4047665 h 4047663"/>
                  <a:gd name="connsiteX9-1493" fmla="*/ 756841 w 1084439"/>
                  <a:gd name="connsiteY9-1494" fmla="*/ 1096261 h 4047663"/>
                  <a:gd name="connsiteX10-1495" fmla="*/ 0 w 1084439"/>
                  <a:gd name="connsiteY10-1496" fmla="*/ 1914339 h 4047663"/>
                  <a:gd name="connsiteX0-1497" fmla="*/ 0 w 1084439"/>
                  <a:gd name="connsiteY0-1498" fmla="*/ 1914339 h 4047663"/>
                  <a:gd name="connsiteX1-1499" fmla="*/ 305751 w 1084439"/>
                  <a:gd name="connsiteY1-1500" fmla="*/ 878260 h 4047663"/>
                  <a:gd name="connsiteX2-1501" fmla="*/ 553835 w 1084439"/>
                  <a:gd name="connsiteY2-1502" fmla="*/ 1085288 h 4047663"/>
                  <a:gd name="connsiteX3-1503" fmla="*/ 729208 w 1084439"/>
                  <a:gd name="connsiteY3-1504" fmla="*/ 99974 h 4047663"/>
                  <a:gd name="connsiteX4-1505" fmla="*/ 1084439 w 1084439"/>
                  <a:gd name="connsiteY4-1506" fmla="*/ 103818 h 4047663"/>
                  <a:gd name="connsiteX5-1507" fmla="*/ 859778 w 1084439"/>
                  <a:gd name="connsiteY5-1508" fmla="*/ 991727 h 4047663"/>
                  <a:gd name="connsiteX6-1509" fmla="*/ 683084 w 1084439"/>
                  <a:gd name="connsiteY6-1510" fmla="*/ 1758683 h 4047663"/>
                  <a:gd name="connsiteX7-1511" fmla="*/ 368277 w 1084439"/>
                  <a:gd name="connsiteY7-1512" fmla="*/ 3191479 h 4047663"/>
                  <a:gd name="connsiteX8-1513" fmla="*/ 195751 w 1084439"/>
                  <a:gd name="connsiteY8-1514" fmla="*/ 4047665 h 4047663"/>
                  <a:gd name="connsiteX9-1515" fmla="*/ 756841 w 1084439"/>
                  <a:gd name="connsiteY9-1516" fmla="*/ 1096261 h 4047663"/>
                  <a:gd name="connsiteX10-1517" fmla="*/ 0 w 1084439"/>
                  <a:gd name="connsiteY10-1518" fmla="*/ 1914339 h 4047663"/>
                  <a:gd name="connsiteX0-1519" fmla="*/ 291319 w 888688"/>
                  <a:gd name="connsiteY0-1520" fmla="*/ 2084070 h 4047663"/>
                  <a:gd name="connsiteX1-1521" fmla="*/ 110000 w 888688"/>
                  <a:gd name="connsiteY1-1522" fmla="*/ 878260 h 4047663"/>
                  <a:gd name="connsiteX2-1523" fmla="*/ 358084 w 888688"/>
                  <a:gd name="connsiteY2-1524" fmla="*/ 1085288 h 4047663"/>
                  <a:gd name="connsiteX3-1525" fmla="*/ 533457 w 888688"/>
                  <a:gd name="connsiteY3-1526" fmla="*/ 99974 h 4047663"/>
                  <a:gd name="connsiteX4-1527" fmla="*/ 888688 w 888688"/>
                  <a:gd name="connsiteY4-1528" fmla="*/ 103818 h 4047663"/>
                  <a:gd name="connsiteX5-1529" fmla="*/ 664027 w 888688"/>
                  <a:gd name="connsiteY5-1530" fmla="*/ 991727 h 4047663"/>
                  <a:gd name="connsiteX6-1531" fmla="*/ 487333 w 888688"/>
                  <a:gd name="connsiteY6-1532" fmla="*/ 1758683 h 4047663"/>
                  <a:gd name="connsiteX7-1533" fmla="*/ 172526 w 888688"/>
                  <a:gd name="connsiteY7-1534" fmla="*/ 3191479 h 4047663"/>
                  <a:gd name="connsiteX8-1535" fmla="*/ 0 w 888688"/>
                  <a:gd name="connsiteY8-1536" fmla="*/ 4047665 h 4047663"/>
                  <a:gd name="connsiteX9-1537" fmla="*/ 561090 w 888688"/>
                  <a:gd name="connsiteY9-1538" fmla="*/ 1096261 h 4047663"/>
                  <a:gd name="connsiteX10-1539" fmla="*/ 291319 w 888688"/>
                  <a:gd name="connsiteY10-1540" fmla="*/ 2084070 h 4047663"/>
                  <a:gd name="connsiteX0-1541" fmla="*/ 291319 w 888688"/>
                  <a:gd name="connsiteY0-1542" fmla="*/ 2084070 h 4047663"/>
                  <a:gd name="connsiteX1-1543" fmla="*/ 142344 w 888688"/>
                  <a:gd name="connsiteY1-1544" fmla="*/ 2261428 h 4047663"/>
                  <a:gd name="connsiteX2-1545" fmla="*/ 358084 w 888688"/>
                  <a:gd name="connsiteY2-1546" fmla="*/ 1085288 h 4047663"/>
                  <a:gd name="connsiteX3-1547" fmla="*/ 533457 w 888688"/>
                  <a:gd name="connsiteY3-1548" fmla="*/ 99974 h 4047663"/>
                  <a:gd name="connsiteX4-1549" fmla="*/ 888688 w 888688"/>
                  <a:gd name="connsiteY4-1550" fmla="*/ 103818 h 4047663"/>
                  <a:gd name="connsiteX5-1551" fmla="*/ 664027 w 888688"/>
                  <a:gd name="connsiteY5-1552" fmla="*/ 991727 h 4047663"/>
                  <a:gd name="connsiteX6-1553" fmla="*/ 487333 w 888688"/>
                  <a:gd name="connsiteY6-1554" fmla="*/ 1758683 h 4047663"/>
                  <a:gd name="connsiteX7-1555" fmla="*/ 172526 w 888688"/>
                  <a:gd name="connsiteY7-1556" fmla="*/ 3191479 h 4047663"/>
                  <a:gd name="connsiteX8-1557" fmla="*/ 0 w 888688"/>
                  <a:gd name="connsiteY8-1558" fmla="*/ 4047665 h 4047663"/>
                  <a:gd name="connsiteX9-1559" fmla="*/ 561090 w 888688"/>
                  <a:gd name="connsiteY9-1560" fmla="*/ 1096261 h 4047663"/>
                  <a:gd name="connsiteX10-1561" fmla="*/ 291319 w 888688"/>
                  <a:gd name="connsiteY10-1562" fmla="*/ 2084070 h 4047663"/>
                  <a:gd name="connsiteX0-1563" fmla="*/ 299081 w 888688"/>
                  <a:gd name="connsiteY0-1564" fmla="*/ 1973923 h 4047663"/>
                  <a:gd name="connsiteX1-1565" fmla="*/ 142344 w 888688"/>
                  <a:gd name="connsiteY1-1566" fmla="*/ 2261428 h 4047663"/>
                  <a:gd name="connsiteX2-1567" fmla="*/ 358084 w 888688"/>
                  <a:gd name="connsiteY2-1568" fmla="*/ 1085288 h 4047663"/>
                  <a:gd name="connsiteX3-1569" fmla="*/ 533457 w 888688"/>
                  <a:gd name="connsiteY3-1570" fmla="*/ 99974 h 4047663"/>
                  <a:gd name="connsiteX4-1571" fmla="*/ 888688 w 888688"/>
                  <a:gd name="connsiteY4-1572" fmla="*/ 103818 h 4047663"/>
                  <a:gd name="connsiteX5-1573" fmla="*/ 664027 w 888688"/>
                  <a:gd name="connsiteY5-1574" fmla="*/ 991727 h 4047663"/>
                  <a:gd name="connsiteX6-1575" fmla="*/ 487333 w 888688"/>
                  <a:gd name="connsiteY6-1576" fmla="*/ 1758683 h 4047663"/>
                  <a:gd name="connsiteX7-1577" fmla="*/ 172526 w 888688"/>
                  <a:gd name="connsiteY7-1578" fmla="*/ 3191479 h 4047663"/>
                  <a:gd name="connsiteX8-1579" fmla="*/ 0 w 888688"/>
                  <a:gd name="connsiteY8-1580" fmla="*/ 4047665 h 4047663"/>
                  <a:gd name="connsiteX9-1581" fmla="*/ 561090 w 888688"/>
                  <a:gd name="connsiteY9-1582" fmla="*/ 1096261 h 4047663"/>
                  <a:gd name="connsiteX10-1583" fmla="*/ 299081 w 888688"/>
                  <a:gd name="connsiteY10-1584" fmla="*/ 1973923 h 4047663"/>
                  <a:gd name="connsiteX0-1585" fmla="*/ 561090 w 888688"/>
                  <a:gd name="connsiteY0-1586" fmla="*/ 1096261 h 4047663"/>
                  <a:gd name="connsiteX1-1587" fmla="*/ 142344 w 888688"/>
                  <a:gd name="connsiteY1-1588" fmla="*/ 2261428 h 4047663"/>
                  <a:gd name="connsiteX2-1589" fmla="*/ 358084 w 888688"/>
                  <a:gd name="connsiteY2-1590" fmla="*/ 1085288 h 4047663"/>
                  <a:gd name="connsiteX3-1591" fmla="*/ 533457 w 888688"/>
                  <a:gd name="connsiteY3-1592" fmla="*/ 99974 h 4047663"/>
                  <a:gd name="connsiteX4-1593" fmla="*/ 888688 w 888688"/>
                  <a:gd name="connsiteY4-1594" fmla="*/ 103818 h 4047663"/>
                  <a:gd name="connsiteX5-1595" fmla="*/ 664027 w 888688"/>
                  <a:gd name="connsiteY5-1596" fmla="*/ 991727 h 4047663"/>
                  <a:gd name="connsiteX6-1597" fmla="*/ 487333 w 888688"/>
                  <a:gd name="connsiteY6-1598" fmla="*/ 1758683 h 4047663"/>
                  <a:gd name="connsiteX7-1599" fmla="*/ 172526 w 888688"/>
                  <a:gd name="connsiteY7-1600" fmla="*/ 3191479 h 4047663"/>
                  <a:gd name="connsiteX8-1601" fmla="*/ 0 w 888688"/>
                  <a:gd name="connsiteY8-1602" fmla="*/ 4047665 h 4047663"/>
                  <a:gd name="connsiteX9-1603" fmla="*/ 561090 w 888688"/>
                  <a:gd name="connsiteY9-1604" fmla="*/ 1096261 h 4047663"/>
                  <a:gd name="connsiteX0-1605" fmla="*/ 561090 w 888688"/>
                  <a:gd name="connsiteY0-1606" fmla="*/ 1096261 h 4047663"/>
                  <a:gd name="connsiteX1-1607" fmla="*/ 358084 w 888688"/>
                  <a:gd name="connsiteY1-1608" fmla="*/ 1085288 h 4047663"/>
                  <a:gd name="connsiteX2-1609" fmla="*/ 533457 w 888688"/>
                  <a:gd name="connsiteY2-1610" fmla="*/ 99974 h 4047663"/>
                  <a:gd name="connsiteX3-1611" fmla="*/ 888688 w 888688"/>
                  <a:gd name="connsiteY3-1612" fmla="*/ 103818 h 4047663"/>
                  <a:gd name="connsiteX4-1613" fmla="*/ 664027 w 888688"/>
                  <a:gd name="connsiteY4-1614" fmla="*/ 991727 h 4047663"/>
                  <a:gd name="connsiteX5-1615" fmla="*/ 487333 w 888688"/>
                  <a:gd name="connsiteY5-1616" fmla="*/ 1758683 h 4047663"/>
                  <a:gd name="connsiteX6-1617" fmla="*/ 172526 w 888688"/>
                  <a:gd name="connsiteY6-1618" fmla="*/ 3191479 h 4047663"/>
                  <a:gd name="connsiteX7-1619" fmla="*/ 0 w 888688"/>
                  <a:gd name="connsiteY7-1620" fmla="*/ 4047665 h 4047663"/>
                  <a:gd name="connsiteX8-1621" fmla="*/ 561090 w 888688"/>
                  <a:gd name="connsiteY8-1622" fmla="*/ 1096261 h 4047663"/>
                  <a:gd name="connsiteX0-1623" fmla="*/ 561090 w 888688"/>
                  <a:gd name="connsiteY0-1624" fmla="*/ 1096261 h 4047663"/>
                  <a:gd name="connsiteX1-1625" fmla="*/ 364480 w 888688"/>
                  <a:gd name="connsiteY1-1626" fmla="*/ 1045691 h 4047663"/>
                  <a:gd name="connsiteX2-1627" fmla="*/ 533457 w 888688"/>
                  <a:gd name="connsiteY2-1628" fmla="*/ 99974 h 4047663"/>
                  <a:gd name="connsiteX3-1629" fmla="*/ 888688 w 888688"/>
                  <a:gd name="connsiteY3-1630" fmla="*/ 103818 h 4047663"/>
                  <a:gd name="connsiteX4-1631" fmla="*/ 664027 w 888688"/>
                  <a:gd name="connsiteY4-1632" fmla="*/ 991727 h 4047663"/>
                  <a:gd name="connsiteX5-1633" fmla="*/ 487333 w 888688"/>
                  <a:gd name="connsiteY5-1634" fmla="*/ 1758683 h 4047663"/>
                  <a:gd name="connsiteX6-1635" fmla="*/ 172526 w 888688"/>
                  <a:gd name="connsiteY6-1636" fmla="*/ 3191479 h 4047663"/>
                  <a:gd name="connsiteX7-1637" fmla="*/ 0 w 888688"/>
                  <a:gd name="connsiteY7-1638" fmla="*/ 4047665 h 4047663"/>
                  <a:gd name="connsiteX8-1639" fmla="*/ 561090 w 888688"/>
                  <a:gd name="connsiteY8-1640" fmla="*/ 1096261 h 4047663"/>
                  <a:gd name="connsiteX0-1641" fmla="*/ 567026 w 888688"/>
                  <a:gd name="connsiteY0-1642" fmla="*/ 1022251 h 4047663"/>
                  <a:gd name="connsiteX1-1643" fmla="*/ 364480 w 888688"/>
                  <a:gd name="connsiteY1-1644" fmla="*/ 1045691 h 4047663"/>
                  <a:gd name="connsiteX2-1645" fmla="*/ 533457 w 888688"/>
                  <a:gd name="connsiteY2-1646" fmla="*/ 99974 h 4047663"/>
                  <a:gd name="connsiteX3-1647" fmla="*/ 888688 w 888688"/>
                  <a:gd name="connsiteY3-1648" fmla="*/ 103818 h 4047663"/>
                  <a:gd name="connsiteX4-1649" fmla="*/ 664027 w 888688"/>
                  <a:gd name="connsiteY4-1650" fmla="*/ 991727 h 4047663"/>
                  <a:gd name="connsiteX5-1651" fmla="*/ 487333 w 888688"/>
                  <a:gd name="connsiteY5-1652" fmla="*/ 1758683 h 4047663"/>
                  <a:gd name="connsiteX6-1653" fmla="*/ 172526 w 888688"/>
                  <a:gd name="connsiteY6-1654" fmla="*/ 3191479 h 4047663"/>
                  <a:gd name="connsiteX7-1655" fmla="*/ 0 w 888688"/>
                  <a:gd name="connsiteY7-1656" fmla="*/ 4047665 h 4047663"/>
                  <a:gd name="connsiteX8-1657" fmla="*/ 567026 w 888688"/>
                  <a:gd name="connsiteY8-1658" fmla="*/ 1022251 h 4047663"/>
                  <a:gd name="connsiteX0-1659" fmla="*/ 567027 w 888688"/>
                  <a:gd name="connsiteY0-1660" fmla="*/ 1022250 h 4047663"/>
                  <a:gd name="connsiteX1-1661" fmla="*/ 364480 w 888688"/>
                  <a:gd name="connsiteY1-1662" fmla="*/ 1045691 h 4047663"/>
                  <a:gd name="connsiteX2-1663" fmla="*/ 533457 w 888688"/>
                  <a:gd name="connsiteY2-1664" fmla="*/ 99974 h 4047663"/>
                  <a:gd name="connsiteX3-1665" fmla="*/ 888688 w 888688"/>
                  <a:gd name="connsiteY3-1666" fmla="*/ 103818 h 4047663"/>
                  <a:gd name="connsiteX4-1667" fmla="*/ 664027 w 888688"/>
                  <a:gd name="connsiteY4-1668" fmla="*/ 991727 h 4047663"/>
                  <a:gd name="connsiteX5-1669" fmla="*/ 487333 w 888688"/>
                  <a:gd name="connsiteY5-1670" fmla="*/ 1758683 h 4047663"/>
                  <a:gd name="connsiteX6-1671" fmla="*/ 172526 w 888688"/>
                  <a:gd name="connsiteY6-1672" fmla="*/ 3191479 h 4047663"/>
                  <a:gd name="connsiteX7-1673" fmla="*/ 0 w 888688"/>
                  <a:gd name="connsiteY7-1674" fmla="*/ 4047665 h 4047663"/>
                  <a:gd name="connsiteX8-1675" fmla="*/ 567027 w 888688"/>
                  <a:gd name="connsiteY8-1676" fmla="*/ 1022250 h 4047663"/>
                  <a:gd name="connsiteX0-1677" fmla="*/ 571202 w 892863"/>
                  <a:gd name="connsiteY0-1678" fmla="*/ 1022250 h 4071714"/>
                  <a:gd name="connsiteX1-1679" fmla="*/ 368655 w 892863"/>
                  <a:gd name="connsiteY1-1680" fmla="*/ 1045691 h 4071714"/>
                  <a:gd name="connsiteX2-1681" fmla="*/ 537632 w 892863"/>
                  <a:gd name="connsiteY2-1682" fmla="*/ 99974 h 4071714"/>
                  <a:gd name="connsiteX3-1683" fmla="*/ 892863 w 892863"/>
                  <a:gd name="connsiteY3-1684" fmla="*/ 103818 h 4071714"/>
                  <a:gd name="connsiteX4-1685" fmla="*/ 668202 w 892863"/>
                  <a:gd name="connsiteY4-1686" fmla="*/ 991727 h 4071714"/>
                  <a:gd name="connsiteX5-1687" fmla="*/ 491508 w 892863"/>
                  <a:gd name="connsiteY5-1688" fmla="*/ 1758683 h 4071714"/>
                  <a:gd name="connsiteX6-1689" fmla="*/ 176701 w 892863"/>
                  <a:gd name="connsiteY6-1690" fmla="*/ 3191479 h 4071714"/>
                  <a:gd name="connsiteX7-1691" fmla="*/ 4175 w 892863"/>
                  <a:gd name="connsiteY7-1692" fmla="*/ 4047665 h 4071714"/>
                  <a:gd name="connsiteX8-1693" fmla="*/ 344911 w 892863"/>
                  <a:gd name="connsiteY8-1694" fmla="*/ 2261904 h 4071714"/>
                  <a:gd name="connsiteX9-1695" fmla="*/ 571202 w 892863"/>
                  <a:gd name="connsiteY9-1696" fmla="*/ 1022250 h 4071714"/>
                  <a:gd name="connsiteX0-1697" fmla="*/ 784685 w 1106346"/>
                  <a:gd name="connsiteY0-1698" fmla="*/ 1022250 h 4071714"/>
                  <a:gd name="connsiteX1-1699" fmla="*/ 582138 w 1106346"/>
                  <a:gd name="connsiteY1-1700" fmla="*/ 1045691 h 4071714"/>
                  <a:gd name="connsiteX2-1701" fmla="*/ 751115 w 1106346"/>
                  <a:gd name="connsiteY2-1702" fmla="*/ 99974 h 4071714"/>
                  <a:gd name="connsiteX3-1703" fmla="*/ 1106346 w 1106346"/>
                  <a:gd name="connsiteY3-1704" fmla="*/ 103818 h 4071714"/>
                  <a:gd name="connsiteX4-1705" fmla="*/ 881685 w 1106346"/>
                  <a:gd name="connsiteY4-1706" fmla="*/ 991727 h 4071714"/>
                  <a:gd name="connsiteX5-1707" fmla="*/ 704991 w 1106346"/>
                  <a:gd name="connsiteY5-1708" fmla="*/ 1758683 h 4071714"/>
                  <a:gd name="connsiteX6-1709" fmla="*/ 390184 w 1106346"/>
                  <a:gd name="connsiteY6-1710" fmla="*/ 3191479 h 4071714"/>
                  <a:gd name="connsiteX7-1711" fmla="*/ 217658 w 1106346"/>
                  <a:gd name="connsiteY7-1712" fmla="*/ 4047665 h 4071714"/>
                  <a:gd name="connsiteX8-1713" fmla="*/ 0 w 1106346"/>
                  <a:gd name="connsiteY8-1714" fmla="*/ 1937672 h 4071714"/>
                  <a:gd name="connsiteX9-1715" fmla="*/ 784685 w 1106346"/>
                  <a:gd name="connsiteY9-1716" fmla="*/ 1022250 h 4071714"/>
                  <a:gd name="connsiteX0-1717" fmla="*/ 784685 w 1106346"/>
                  <a:gd name="connsiteY0-1718" fmla="*/ 1022250 h 4071714"/>
                  <a:gd name="connsiteX1-1719" fmla="*/ 582138 w 1106346"/>
                  <a:gd name="connsiteY1-1720" fmla="*/ 1045691 h 4071714"/>
                  <a:gd name="connsiteX2-1721" fmla="*/ 751115 w 1106346"/>
                  <a:gd name="connsiteY2-1722" fmla="*/ 99974 h 4071714"/>
                  <a:gd name="connsiteX3-1723" fmla="*/ 1106346 w 1106346"/>
                  <a:gd name="connsiteY3-1724" fmla="*/ 103818 h 4071714"/>
                  <a:gd name="connsiteX4-1725" fmla="*/ 881685 w 1106346"/>
                  <a:gd name="connsiteY4-1726" fmla="*/ 991727 h 4071714"/>
                  <a:gd name="connsiteX5-1727" fmla="*/ 704991 w 1106346"/>
                  <a:gd name="connsiteY5-1728" fmla="*/ 1758683 h 4071714"/>
                  <a:gd name="connsiteX6-1729" fmla="*/ 390184 w 1106346"/>
                  <a:gd name="connsiteY6-1730" fmla="*/ 3191479 h 4071714"/>
                  <a:gd name="connsiteX7-1731" fmla="*/ 217658 w 1106346"/>
                  <a:gd name="connsiteY7-1732" fmla="*/ 4047665 h 4071714"/>
                  <a:gd name="connsiteX8-1733" fmla="*/ 0 w 1106346"/>
                  <a:gd name="connsiteY8-1734" fmla="*/ 1937672 h 4071714"/>
                  <a:gd name="connsiteX9-1735" fmla="*/ 784685 w 1106346"/>
                  <a:gd name="connsiteY9-1736" fmla="*/ 1022250 h 4071714"/>
                  <a:gd name="connsiteX0-1737" fmla="*/ 784685 w 1106346"/>
                  <a:gd name="connsiteY0-1738" fmla="*/ 1022250 h 4051121"/>
                  <a:gd name="connsiteX1-1739" fmla="*/ 582138 w 1106346"/>
                  <a:gd name="connsiteY1-1740" fmla="*/ 1045691 h 4051121"/>
                  <a:gd name="connsiteX2-1741" fmla="*/ 751115 w 1106346"/>
                  <a:gd name="connsiteY2-1742" fmla="*/ 99974 h 4051121"/>
                  <a:gd name="connsiteX3-1743" fmla="*/ 1106346 w 1106346"/>
                  <a:gd name="connsiteY3-1744" fmla="*/ 103818 h 4051121"/>
                  <a:gd name="connsiteX4-1745" fmla="*/ 881685 w 1106346"/>
                  <a:gd name="connsiteY4-1746" fmla="*/ 991727 h 4051121"/>
                  <a:gd name="connsiteX5-1747" fmla="*/ 704991 w 1106346"/>
                  <a:gd name="connsiteY5-1748" fmla="*/ 1758683 h 4051121"/>
                  <a:gd name="connsiteX6-1749" fmla="*/ 390184 w 1106346"/>
                  <a:gd name="connsiteY6-1750" fmla="*/ 3191479 h 4051121"/>
                  <a:gd name="connsiteX7-1751" fmla="*/ 217658 w 1106346"/>
                  <a:gd name="connsiteY7-1752" fmla="*/ 4047665 h 4051121"/>
                  <a:gd name="connsiteX8-1753" fmla="*/ 102705 w 1106346"/>
                  <a:gd name="connsiteY8-1754" fmla="*/ 2885209 h 4051121"/>
                  <a:gd name="connsiteX9-1755" fmla="*/ 0 w 1106346"/>
                  <a:gd name="connsiteY9-1756" fmla="*/ 1937672 h 4051121"/>
                  <a:gd name="connsiteX10-1757" fmla="*/ 784685 w 1106346"/>
                  <a:gd name="connsiteY10-1758" fmla="*/ 1022250 h 4051121"/>
                  <a:gd name="connsiteX0-1759" fmla="*/ 985899 w 1307560"/>
                  <a:gd name="connsiteY0-1760" fmla="*/ 1022250 h 4051121"/>
                  <a:gd name="connsiteX1-1761" fmla="*/ 783352 w 1307560"/>
                  <a:gd name="connsiteY1-1762" fmla="*/ 1045691 h 4051121"/>
                  <a:gd name="connsiteX2-1763" fmla="*/ 952329 w 1307560"/>
                  <a:gd name="connsiteY2-1764" fmla="*/ 99974 h 4051121"/>
                  <a:gd name="connsiteX3-1765" fmla="*/ 1307560 w 1307560"/>
                  <a:gd name="connsiteY3-1766" fmla="*/ 103818 h 4051121"/>
                  <a:gd name="connsiteX4-1767" fmla="*/ 1082899 w 1307560"/>
                  <a:gd name="connsiteY4-1768" fmla="*/ 991727 h 4051121"/>
                  <a:gd name="connsiteX5-1769" fmla="*/ 906205 w 1307560"/>
                  <a:gd name="connsiteY5-1770" fmla="*/ 1758683 h 4051121"/>
                  <a:gd name="connsiteX6-1771" fmla="*/ 591398 w 1307560"/>
                  <a:gd name="connsiteY6-1772" fmla="*/ 3191479 h 4051121"/>
                  <a:gd name="connsiteX7-1773" fmla="*/ 418872 w 1307560"/>
                  <a:gd name="connsiteY7-1774" fmla="*/ 4047665 h 4051121"/>
                  <a:gd name="connsiteX8-1775" fmla="*/ 0 w 1307560"/>
                  <a:gd name="connsiteY8-1776" fmla="*/ 3636826 h 4051121"/>
                  <a:gd name="connsiteX9-1777" fmla="*/ 201214 w 1307560"/>
                  <a:gd name="connsiteY9-1778" fmla="*/ 1937672 h 4051121"/>
                  <a:gd name="connsiteX10-1779" fmla="*/ 985899 w 1307560"/>
                  <a:gd name="connsiteY10-1780" fmla="*/ 1022250 h 4051121"/>
                  <a:gd name="connsiteX0-1781" fmla="*/ 985899 w 1307560"/>
                  <a:gd name="connsiteY0-1782" fmla="*/ 1022250 h 4047663"/>
                  <a:gd name="connsiteX1-1783" fmla="*/ 783352 w 1307560"/>
                  <a:gd name="connsiteY1-1784" fmla="*/ 1045691 h 4047663"/>
                  <a:gd name="connsiteX2-1785" fmla="*/ 952329 w 1307560"/>
                  <a:gd name="connsiteY2-1786" fmla="*/ 99974 h 4047663"/>
                  <a:gd name="connsiteX3-1787" fmla="*/ 1307560 w 1307560"/>
                  <a:gd name="connsiteY3-1788" fmla="*/ 103818 h 4047663"/>
                  <a:gd name="connsiteX4-1789" fmla="*/ 1082899 w 1307560"/>
                  <a:gd name="connsiteY4-1790" fmla="*/ 991727 h 4047663"/>
                  <a:gd name="connsiteX5-1791" fmla="*/ 906205 w 1307560"/>
                  <a:gd name="connsiteY5-1792" fmla="*/ 1758683 h 4047663"/>
                  <a:gd name="connsiteX6-1793" fmla="*/ 591398 w 1307560"/>
                  <a:gd name="connsiteY6-1794" fmla="*/ 3191479 h 4047663"/>
                  <a:gd name="connsiteX7-1795" fmla="*/ 418872 w 1307560"/>
                  <a:gd name="connsiteY7-1796" fmla="*/ 4047665 h 4047663"/>
                  <a:gd name="connsiteX8-1797" fmla="*/ 245950 w 1307560"/>
                  <a:gd name="connsiteY8-1798" fmla="*/ 3902327 h 4047663"/>
                  <a:gd name="connsiteX9-1799" fmla="*/ 0 w 1307560"/>
                  <a:gd name="connsiteY9-1800" fmla="*/ 3636826 h 4047663"/>
                  <a:gd name="connsiteX10-1801" fmla="*/ 201214 w 1307560"/>
                  <a:gd name="connsiteY10-1802" fmla="*/ 1937672 h 4047663"/>
                  <a:gd name="connsiteX11" fmla="*/ 985899 w 1307560"/>
                  <a:gd name="connsiteY11" fmla="*/ 1022250 h 4047663"/>
                  <a:gd name="connsiteX0-1803" fmla="*/ 985899 w 1307560"/>
                  <a:gd name="connsiteY0-1804" fmla="*/ 1022250 h 4047663"/>
                  <a:gd name="connsiteX1-1805" fmla="*/ 783352 w 1307560"/>
                  <a:gd name="connsiteY1-1806" fmla="*/ 1045691 h 4047663"/>
                  <a:gd name="connsiteX2-1807" fmla="*/ 952329 w 1307560"/>
                  <a:gd name="connsiteY2-1808" fmla="*/ 99974 h 4047663"/>
                  <a:gd name="connsiteX3-1809" fmla="*/ 1307560 w 1307560"/>
                  <a:gd name="connsiteY3-1810" fmla="*/ 103818 h 4047663"/>
                  <a:gd name="connsiteX4-1811" fmla="*/ 1082899 w 1307560"/>
                  <a:gd name="connsiteY4-1812" fmla="*/ 991727 h 4047663"/>
                  <a:gd name="connsiteX5-1813" fmla="*/ 906205 w 1307560"/>
                  <a:gd name="connsiteY5-1814" fmla="*/ 1758683 h 4047663"/>
                  <a:gd name="connsiteX6-1815" fmla="*/ 591398 w 1307560"/>
                  <a:gd name="connsiteY6-1816" fmla="*/ 3191479 h 4047663"/>
                  <a:gd name="connsiteX7-1817" fmla="*/ 418872 w 1307560"/>
                  <a:gd name="connsiteY7-1818" fmla="*/ 4047665 h 4047663"/>
                  <a:gd name="connsiteX8-1819" fmla="*/ 382802 w 1307560"/>
                  <a:gd name="connsiteY8-1820" fmla="*/ 3259908 h 4047663"/>
                  <a:gd name="connsiteX9-1821" fmla="*/ 0 w 1307560"/>
                  <a:gd name="connsiteY9-1822" fmla="*/ 3636826 h 4047663"/>
                  <a:gd name="connsiteX10-1823" fmla="*/ 201214 w 1307560"/>
                  <a:gd name="connsiteY10-1824" fmla="*/ 1937672 h 4047663"/>
                  <a:gd name="connsiteX11-1825" fmla="*/ 985899 w 1307560"/>
                  <a:gd name="connsiteY11-1826" fmla="*/ 1022250 h 4047663"/>
                  <a:gd name="connsiteX0-1827" fmla="*/ 985899 w 1307560"/>
                  <a:gd name="connsiteY0-1828" fmla="*/ 1022250 h 4047663"/>
                  <a:gd name="connsiteX1-1829" fmla="*/ 783352 w 1307560"/>
                  <a:gd name="connsiteY1-1830" fmla="*/ 1045691 h 4047663"/>
                  <a:gd name="connsiteX2-1831" fmla="*/ 952329 w 1307560"/>
                  <a:gd name="connsiteY2-1832" fmla="*/ 99974 h 4047663"/>
                  <a:gd name="connsiteX3-1833" fmla="*/ 1307560 w 1307560"/>
                  <a:gd name="connsiteY3-1834" fmla="*/ 103818 h 4047663"/>
                  <a:gd name="connsiteX4-1835" fmla="*/ 1082899 w 1307560"/>
                  <a:gd name="connsiteY4-1836" fmla="*/ 991727 h 4047663"/>
                  <a:gd name="connsiteX5-1837" fmla="*/ 906205 w 1307560"/>
                  <a:gd name="connsiteY5-1838" fmla="*/ 1758683 h 4047663"/>
                  <a:gd name="connsiteX6-1839" fmla="*/ 591398 w 1307560"/>
                  <a:gd name="connsiteY6-1840" fmla="*/ 3191479 h 4047663"/>
                  <a:gd name="connsiteX7-1841" fmla="*/ 418872 w 1307560"/>
                  <a:gd name="connsiteY7-1842" fmla="*/ 4047665 h 4047663"/>
                  <a:gd name="connsiteX8-1843" fmla="*/ 400900 w 1307560"/>
                  <a:gd name="connsiteY8-1844" fmla="*/ 3750177 h 4047663"/>
                  <a:gd name="connsiteX9-1845" fmla="*/ 382802 w 1307560"/>
                  <a:gd name="connsiteY9-1846" fmla="*/ 3259908 h 4047663"/>
                  <a:gd name="connsiteX10-1847" fmla="*/ 0 w 1307560"/>
                  <a:gd name="connsiteY10-1848" fmla="*/ 3636826 h 4047663"/>
                  <a:gd name="connsiteX11-1849" fmla="*/ 201214 w 1307560"/>
                  <a:gd name="connsiteY11-1850" fmla="*/ 1937672 h 4047663"/>
                  <a:gd name="connsiteX12" fmla="*/ 985899 w 1307560"/>
                  <a:gd name="connsiteY12" fmla="*/ 1022250 h 4047663"/>
                  <a:gd name="connsiteX0-1851" fmla="*/ 1284355 w 1606016"/>
                  <a:gd name="connsiteY0-1852" fmla="*/ 1022250 h 4106236"/>
                  <a:gd name="connsiteX1-1853" fmla="*/ 1081808 w 1606016"/>
                  <a:gd name="connsiteY1-1854" fmla="*/ 1045691 h 4106236"/>
                  <a:gd name="connsiteX2-1855" fmla="*/ 1250785 w 1606016"/>
                  <a:gd name="connsiteY2-1856" fmla="*/ 99974 h 4106236"/>
                  <a:gd name="connsiteX3-1857" fmla="*/ 1606016 w 1606016"/>
                  <a:gd name="connsiteY3-1858" fmla="*/ 103818 h 4106236"/>
                  <a:gd name="connsiteX4-1859" fmla="*/ 1381355 w 1606016"/>
                  <a:gd name="connsiteY4-1860" fmla="*/ 991727 h 4106236"/>
                  <a:gd name="connsiteX5-1861" fmla="*/ 1204661 w 1606016"/>
                  <a:gd name="connsiteY5-1862" fmla="*/ 1758683 h 4106236"/>
                  <a:gd name="connsiteX6-1863" fmla="*/ 889854 w 1606016"/>
                  <a:gd name="connsiteY6-1864" fmla="*/ 3191479 h 4106236"/>
                  <a:gd name="connsiteX7-1865" fmla="*/ 717328 w 1606016"/>
                  <a:gd name="connsiteY7-1866" fmla="*/ 4047665 h 4106236"/>
                  <a:gd name="connsiteX8-1867" fmla="*/ 0 w 1606016"/>
                  <a:gd name="connsiteY8-1868" fmla="*/ 4106237 h 4106236"/>
                  <a:gd name="connsiteX9-1869" fmla="*/ 681258 w 1606016"/>
                  <a:gd name="connsiteY9-1870" fmla="*/ 3259908 h 4106236"/>
                  <a:gd name="connsiteX10-1871" fmla="*/ 298456 w 1606016"/>
                  <a:gd name="connsiteY10-1872" fmla="*/ 3636826 h 4106236"/>
                  <a:gd name="connsiteX11-1873" fmla="*/ 499670 w 1606016"/>
                  <a:gd name="connsiteY11-1874" fmla="*/ 1937672 h 4106236"/>
                  <a:gd name="connsiteX12-1875" fmla="*/ 1284355 w 1606016"/>
                  <a:gd name="connsiteY12-1876" fmla="*/ 1022250 h 4106236"/>
                  <a:gd name="connsiteX0-1877" fmla="*/ 1284355 w 1606016"/>
                  <a:gd name="connsiteY0-1878" fmla="*/ 1022250 h 4106236"/>
                  <a:gd name="connsiteX1-1879" fmla="*/ 1081808 w 1606016"/>
                  <a:gd name="connsiteY1-1880" fmla="*/ 1045691 h 4106236"/>
                  <a:gd name="connsiteX2-1881" fmla="*/ 1250785 w 1606016"/>
                  <a:gd name="connsiteY2-1882" fmla="*/ 99974 h 4106236"/>
                  <a:gd name="connsiteX3-1883" fmla="*/ 1606016 w 1606016"/>
                  <a:gd name="connsiteY3-1884" fmla="*/ 103818 h 4106236"/>
                  <a:gd name="connsiteX4-1885" fmla="*/ 1381355 w 1606016"/>
                  <a:gd name="connsiteY4-1886" fmla="*/ 991727 h 4106236"/>
                  <a:gd name="connsiteX5-1887" fmla="*/ 1204661 w 1606016"/>
                  <a:gd name="connsiteY5-1888" fmla="*/ 1758683 h 4106236"/>
                  <a:gd name="connsiteX6-1889" fmla="*/ 889854 w 1606016"/>
                  <a:gd name="connsiteY6-1890" fmla="*/ 3191479 h 4106236"/>
                  <a:gd name="connsiteX7-1891" fmla="*/ 717328 w 1606016"/>
                  <a:gd name="connsiteY7-1892" fmla="*/ 4047665 h 4106236"/>
                  <a:gd name="connsiteX8-1893" fmla="*/ 0 w 1606016"/>
                  <a:gd name="connsiteY8-1894" fmla="*/ 4106237 h 4106236"/>
                  <a:gd name="connsiteX9-1895" fmla="*/ 681258 w 1606016"/>
                  <a:gd name="connsiteY9-1896" fmla="*/ 3259908 h 4106236"/>
                  <a:gd name="connsiteX10-1897" fmla="*/ 298456 w 1606016"/>
                  <a:gd name="connsiteY10-1898" fmla="*/ 3636826 h 4106236"/>
                  <a:gd name="connsiteX11-1899" fmla="*/ 499670 w 1606016"/>
                  <a:gd name="connsiteY11-1900" fmla="*/ 1937672 h 4106236"/>
                  <a:gd name="connsiteX12-1901" fmla="*/ 1284355 w 1606016"/>
                  <a:gd name="connsiteY12-1902" fmla="*/ 1022250 h 4106236"/>
                  <a:gd name="connsiteX0-1903" fmla="*/ 1284355 w 1606016"/>
                  <a:gd name="connsiteY0-1904" fmla="*/ 1022250 h 4106236"/>
                  <a:gd name="connsiteX1-1905" fmla="*/ 1081808 w 1606016"/>
                  <a:gd name="connsiteY1-1906" fmla="*/ 1045691 h 4106236"/>
                  <a:gd name="connsiteX2-1907" fmla="*/ 1250785 w 1606016"/>
                  <a:gd name="connsiteY2-1908" fmla="*/ 99974 h 4106236"/>
                  <a:gd name="connsiteX3-1909" fmla="*/ 1606016 w 1606016"/>
                  <a:gd name="connsiteY3-1910" fmla="*/ 103818 h 4106236"/>
                  <a:gd name="connsiteX4-1911" fmla="*/ 1381355 w 1606016"/>
                  <a:gd name="connsiteY4-1912" fmla="*/ 991727 h 4106236"/>
                  <a:gd name="connsiteX5-1913" fmla="*/ 1204661 w 1606016"/>
                  <a:gd name="connsiteY5-1914" fmla="*/ 1758683 h 4106236"/>
                  <a:gd name="connsiteX6-1915" fmla="*/ 889854 w 1606016"/>
                  <a:gd name="connsiteY6-1916" fmla="*/ 3191479 h 4106236"/>
                  <a:gd name="connsiteX7-1917" fmla="*/ 717328 w 1606016"/>
                  <a:gd name="connsiteY7-1918" fmla="*/ 4047665 h 4106236"/>
                  <a:gd name="connsiteX8-1919" fmla="*/ 193816 w 1606016"/>
                  <a:gd name="connsiteY8-1920" fmla="*/ 4098428 h 4106236"/>
                  <a:gd name="connsiteX9-1921" fmla="*/ 0 w 1606016"/>
                  <a:gd name="connsiteY9-1922" fmla="*/ 4106237 h 4106236"/>
                  <a:gd name="connsiteX10-1923" fmla="*/ 681258 w 1606016"/>
                  <a:gd name="connsiteY10-1924" fmla="*/ 3259908 h 4106236"/>
                  <a:gd name="connsiteX11-1925" fmla="*/ 298456 w 1606016"/>
                  <a:gd name="connsiteY11-1926" fmla="*/ 3636826 h 4106236"/>
                  <a:gd name="connsiteX12-1927" fmla="*/ 499670 w 1606016"/>
                  <a:gd name="connsiteY12-1928" fmla="*/ 1937672 h 4106236"/>
                  <a:gd name="connsiteX13" fmla="*/ 1284355 w 1606016"/>
                  <a:gd name="connsiteY13" fmla="*/ 1022250 h 4106236"/>
                  <a:gd name="connsiteX0-1929" fmla="*/ 1339851 w 1661512"/>
                  <a:gd name="connsiteY0-1930" fmla="*/ 1022250 h 4617508"/>
                  <a:gd name="connsiteX1-1931" fmla="*/ 1137304 w 1661512"/>
                  <a:gd name="connsiteY1-1932" fmla="*/ 1045691 h 4617508"/>
                  <a:gd name="connsiteX2-1933" fmla="*/ 1306281 w 1661512"/>
                  <a:gd name="connsiteY2-1934" fmla="*/ 99974 h 4617508"/>
                  <a:gd name="connsiteX3-1935" fmla="*/ 1661512 w 1661512"/>
                  <a:gd name="connsiteY3-1936" fmla="*/ 103818 h 4617508"/>
                  <a:gd name="connsiteX4-1937" fmla="*/ 1436851 w 1661512"/>
                  <a:gd name="connsiteY4-1938" fmla="*/ 991727 h 4617508"/>
                  <a:gd name="connsiteX5-1939" fmla="*/ 1260157 w 1661512"/>
                  <a:gd name="connsiteY5-1940" fmla="*/ 1758683 h 4617508"/>
                  <a:gd name="connsiteX6-1941" fmla="*/ 945350 w 1661512"/>
                  <a:gd name="connsiteY6-1942" fmla="*/ 3191479 h 4617508"/>
                  <a:gd name="connsiteX7-1943" fmla="*/ 772824 w 1661512"/>
                  <a:gd name="connsiteY7-1944" fmla="*/ 4047665 h 4617508"/>
                  <a:gd name="connsiteX8-1945" fmla="*/ 0 w 1661512"/>
                  <a:gd name="connsiteY8-1946" fmla="*/ 4617508 h 4617508"/>
                  <a:gd name="connsiteX9-1947" fmla="*/ 55496 w 1661512"/>
                  <a:gd name="connsiteY9-1948" fmla="*/ 4106237 h 4617508"/>
                  <a:gd name="connsiteX10-1949" fmla="*/ 736754 w 1661512"/>
                  <a:gd name="connsiteY10-1950" fmla="*/ 3259908 h 4617508"/>
                  <a:gd name="connsiteX11-1951" fmla="*/ 353952 w 1661512"/>
                  <a:gd name="connsiteY11-1952" fmla="*/ 3636826 h 4617508"/>
                  <a:gd name="connsiteX12-1953" fmla="*/ 555166 w 1661512"/>
                  <a:gd name="connsiteY12-1954" fmla="*/ 1937672 h 4617508"/>
                  <a:gd name="connsiteX13-1955" fmla="*/ 1339851 w 1661512"/>
                  <a:gd name="connsiteY13-1956" fmla="*/ 1022250 h 4617508"/>
                  <a:gd name="connsiteX0-1957" fmla="*/ 1339851 w 2003925"/>
                  <a:gd name="connsiteY0-1958" fmla="*/ 951328 h 4546586"/>
                  <a:gd name="connsiteX1-1959" fmla="*/ 1137304 w 2003925"/>
                  <a:gd name="connsiteY1-1960" fmla="*/ 974769 h 4546586"/>
                  <a:gd name="connsiteX2-1961" fmla="*/ 1306281 w 2003925"/>
                  <a:gd name="connsiteY2-1962" fmla="*/ 29052 h 4546586"/>
                  <a:gd name="connsiteX3-1963" fmla="*/ 2003925 w 2003925"/>
                  <a:gd name="connsiteY3-1964" fmla="*/ 433865 h 4546586"/>
                  <a:gd name="connsiteX4-1965" fmla="*/ 1436851 w 2003925"/>
                  <a:gd name="connsiteY4-1966" fmla="*/ 920805 h 4546586"/>
                  <a:gd name="connsiteX5-1967" fmla="*/ 1260157 w 2003925"/>
                  <a:gd name="connsiteY5-1968" fmla="*/ 1687761 h 4546586"/>
                  <a:gd name="connsiteX6-1969" fmla="*/ 945350 w 2003925"/>
                  <a:gd name="connsiteY6-1970" fmla="*/ 3120557 h 4546586"/>
                  <a:gd name="connsiteX7-1971" fmla="*/ 772824 w 2003925"/>
                  <a:gd name="connsiteY7-1972" fmla="*/ 3976743 h 4546586"/>
                  <a:gd name="connsiteX8-1973" fmla="*/ 0 w 2003925"/>
                  <a:gd name="connsiteY8-1974" fmla="*/ 4546586 h 4546586"/>
                  <a:gd name="connsiteX9-1975" fmla="*/ 55496 w 2003925"/>
                  <a:gd name="connsiteY9-1976" fmla="*/ 4035315 h 4546586"/>
                  <a:gd name="connsiteX10-1977" fmla="*/ 736754 w 2003925"/>
                  <a:gd name="connsiteY10-1978" fmla="*/ 3188986 h 4546586"/>
                  <a:gd name="connsiteX11-1979" fmla="*/ 353952 w 2003925"/>
                  <a:gd name="connsiteY11-1980" fmla="*/ 3565904 h 4546586"/>
                  <a:gd name="connsiteX12-1981" fmla="*/ 555166 w 2003925"/>
                  <a:gd name="connsiteY12-1982" fmla="*/ 1866750 h 4546586"/>
                  <a:gd name="connsiteX13-1983" fmla="*/ 1339851 w 2003925"/>
                  <a:gd name="connsiteY13-1984" fmla="*/ 951328 h 4546586"/>
                  <a:gd name="connsiteX0-1985" fmla="*/ 1339851 w 2003925"/>
                  <a:gd name="connsiteY0-1986" fmla="*/ 951328 h 4546586"/>
                  <a:gd name="connsiteX1-1987" fmla="*/ 1137304 w 2003925"/>
                  <a:gd name="connsiteY1-1988" fmla="*/ 974769 h 4546586"/>
                  <a:gd name="connsiteX2-1989" fmla="*/ 1306281 w 2003925"/>
                  <a:gd name="connsiteY2-1990" fmla="*/ 29052 h 4546586"/>
                  <a:gd name="connsiteX3-1991" fmla="*/ 2003925 w 2003925"/>
                  <a:gd name="connsiteY3-1992" fmla="*/ 433865 h 4546586"/>
                  <a:gd name="connsiteX4-1993" fmla="*/ 1534938 w 2003925"/>
                  <a:gd name="connsiteY4-1994" fmla="*/ 1350473 h 4546586"/>
                  <a:gd name="connsiteX5-1995" fmla="*/ 1260157 w 2003925"/>
                  <a:gd name="connsiteY5-1996" fmla="*/ 1687761 h 4546586"/>
                  <a:gd name="connsiteX6-1997" fmla="*/ 945350 w 2003925"/>
                  <a:gd name="connsiteY6-1998" fmla="*/ 3120557 h 4546586"/>
                  <a:gd name="connsiteX7-1999" fmla="*/ 772824 w 2003925"/>
                  <a:gd name="connsiteY7-2000" fmla="*/ 3976743 h 4546586"/>
                  <a:gd name="connsiteX8-2001" fmla="*/ 0 w 2003925"/>
                  <a:gd name="connsiteY8-2002" fmla="*/ 4546586 h 4546586"/>
                  <a:gd name="connsiteX9-2003" fmla="*/ 55496 w 2003925"/>
                  <a:gd name="connsiteY9-2004" fmla="*/ 4035315 h 4546586"/>
                  <a:gd name="connsiteX10-2005" fmla="*/ 736754 w 2003925"/>
                  <a:gd name="connsiteY10-2006" fmla="*/ 3188986 h 4546586"/>
                  <a:gd name="connsiteX11-2007" fmla="*/ 353952 w 2003925"/>
                  <a:gd name="connsiteY11-2008" fmla="*/ 3565904 h 4546586"/>
                  <a:gd name="connsiteX12-2009" fmla="*/ 555166 w 2003925"/>
                  <a:gd name="connsiteY12-2010" fmla="*/ 1866750 h 4546586"/>
                  <a:gd name="connsiteX13-2011" fmla="*/ 1339851 w 2003925"/>
                  <a:gd name="connsiteY13-2012" fmla="*/ 951328 h 4546586"/>
                  <a:gd name="connsiteX0-2013" fmla="*/ 1339851 w 2003925"/>
                  <a:gd name="connsiteY0-2014" fmla="*/ 951328 h 4546586"/>
                  <a:gd name="connsiteX1-2015" fmla="*/ 1137304 w 2003925"/>
                  <a:gd name="connsiteY1-2016" fmla="*/ 974769 h 4546586"/>
                  <a:gd name="connsiteX2-2017" fmla="*/ 1306281 w 2003925"/>
                  <a:gd name="connsiteY2-2018" fmla="*/ 29052 h 4546586"/>
                  <a:gd name="connsiteX3-2019" fmla="*/ 2003925 w 2003925"/>
                  <a:gd name="connsiteY3-2020" fmla="*/ 433865 h 4546586"/>
                  <a:gd name="connsiteX4-2021" fmla="*/ 1536533 w 2003925"/>
                  <a:gd name="connsiteY4-2022" fmla="*/ 1297129 h 4546586"/>
                  <a:gd name="connsiteX5-2023" fmla="*/ 1260157 w 2003925"/>
                  <a:gd name="connsiteY5-2024" fmla="*/ 1687761 h 4546586"/>
                  <a:gd name="connsiteX6-2025" fmla="*/ 945350 w 2003925"/>
                  <a:gd name="connsiteY6-2026" fmla="*/ 3120557 h 4546586"/>
                  <a:gd name="connsiteX7-2027" fmla="*/ 772824 w 2003925"/>
                  <a:gd name="connsiteY7-2028" fmla="*/ 3976743 h 4546586"/>
                  <a:gd name="connsiteX8-2029" fmla="*/ 0 w 2003925"/>
                  <a:gd name="connsiteY8-2030" fmla="*/ 4546586 h 4546586"/>
                  <a:gd name="connsiteX9-2031" fmla="*/ 55496 w 2003925"/>
                  <a:gd name="connsiteY9-2032" fmla="*/ 4035315 h 4546586"/>
                  <a:gd name="connsiteX10-2033" fmla="*/ 736754 w 2003925"/>
                  <a:gd name="connsiteY10-2034" fmla="*/ 3188986 h 4546586"/>
                  <a:gd name="connsiteX11-2035" fmla="*/ 353952 w 2003925"/>
                  <a:gd name="connsiteY11-2036" fmla="*/ 3565904 h 4546586"/>
                  <a:gd name="connsiteX12-2037" fmla="*/ 555166 w 2003925"/>
                  <a:gd name="connsiteY12-2038" fmla="*/ 1866750 h 4546586"/>
                  <a:gd name="connsiteX13-2039" fmla="*/ 1339851 w 2003925"/>
                  <a:gd name="connsiteY13-2040" fmla="*/ 951328 h 4546586"/>
                  <a:gd name="connsiteX0-2041" fmla="*/ 1339851 w 2003925"/>
                  <a:gd name="connsiteY0-2042" fmla="*/ 951328 h 4546586"/>
                  <a:gd name="connsiteX1-2043" fmla="*/ 1137304 w 2003925"/>
                  <a:gd name="connsiteY1-2044" fmla="*/ 974769 h 4546586"/>
                  <a:gd name="connsiteX2-2045" fmla="*/ 1306281 w 2003925"/>
                  <a:gd name="connsiteY2-2046" fmla="*/ 29052 h 4546586"/>
                  <a:gd name="connsiteX3-2047" fmla="*/ 2003925 w 2003925"/>
                  <a:gd name="connsiteY3-2048" fmla="*/ 433865 h 4546586"/>
                  <a:gd name="connsiteX4-2049" fmla="*/ 1803728 w 2003925"/>
                  <a:gd name="connsiteY4-2050" fmla="*/ 1424885 h 4546586"/>
                  <a:gd name="connsiteX5-2051" fmla="*/ 1260157 w 2003925"/>
                  <a:gd name="connsiteY5-2052" fmla="*/ 1687761 h 4546586"/>
                  <a:gd name="connsiteX6-2053" fmla="*/ 945350 w 2003925"/>
                  <a:gd name="connsiteY6-2054" fmla="*/ 3120557 h 4546586"/>
                  <a:gd name="connsiteX7-2055" fmla="*/ 772824 w 2003925"/>
                  <a:gd name="connsiteY7-2056" fmla="*/ 3976743 h 4546586"/>
                  <a:gd name="connsiteX8-2057" fmla="*/ 0 w 2003925"/>
                  <a:gd name="connsiteY8-2058" fmla="*/ 4546586 h 4546586"/>
                  <a:gd name="connsiteX9-2059" fmla="*/ 55496 w 2003925"/>
                  <a:gd name="connsiteY9-2060" fmla="*/ 4035315 h 4546586"/>
                  <a:gd name="connsiteX10-2061" fmla="*/ 736754 w 2003925"/>
                  <a:gd name="connsiteY10-2062" fmla="*/ 3188986 h 4546586"/>
                  <a:gd name="connsiteX11-2063" fmla="*/ 353952 w 2003925"/>
                  <a:gd name="connsiteY11-2064" fmla="*/ 3565904 h 4546586"/>
                  <a:gd name="connsiteX12-2065" fmla="*/ 555166 w 2003925"/>
                  <a:gd name="connsiteY12-2066" fmla="*/ 1866750 h 4546586"/>
                  <a:gd name="connsiteX13-2067" fmla="*/ 1339851 w 2003925"/>
                  <a:gd name="connsiteY13-2068" fmla="*/ 951328 h 4546586"/>
                  <a:gd name="connsiteX0-2069" fmla="*/ 1339851 w 2003925"/>
                  <a:gd name="connsiteY0-2070" fmla="*/ 951328 h 4546586"/>
                  <a:gd name="connsiteX1-2071" fmla="*/ 1137304 w 2003925"/>
                  <a:gd name="connsiteY1-2072" fmla="*/ 974769 h 4546586"/>
                  <a:gd name="connsiteX2-2073" fmla="*/ 1306281 w 2003925"/>
                  <a:gd name="connsiteY2-2074" fmla="*/ 29052 h 4546586"/>
                  <a:gd name="connsiteX3-2075" fmla="*/ 2003925 w 2003925"/>
                  <a:gd name="connsiteY3-2076" fmla="*/ 433865 h 4546586"/>
                  <a:gd name="connsiteX4-2077" fmla="*/ 1803728 w 2003925"/>
                  <a:gd name="connsiteY4-2078" fmla="*/ 1424885 h 4546586"/>
                  <a:gd name="connsiteX5-2079" fmla="*/ 1086048 w 2003925"/>
                  <a:gd name="connsiteY5-2080" fmla="*/ 2306293 h 4546586"/>
                  <a:gd name="connsiteX6-2081" fmla="*/ 945350 w 2003925"/>
                  <a:gd name="connsiteY6-2082" fmla="*/ 3120557 h 4546586"/>
                  <a:gd name="connsiteX7-2083" fmla="*/ 772824 w 2003925"/>
                  <a:gd name="connsiteY7-2084" fmla="*/ 3976743 h 4546586"/>
                  <a:gd name="connsiteX8-2085" fmla="*/ 0 w 2003925"/>
                  <a:gd name="connsiteY8-2086" fmla="*/ 4546586 h 4546586"/>
                  <a:gd name="connsiteX9-2087" fmla="*/ 55496 w 2003925"/>
                  <a:gd name="connsiteY9-2088" fmla="*/ 4035315 h 4546586"/>
                  <a:gd name="connsiteX10-2089" fmla="*/ 736754 w 2003925"/>
                  <a:gd name="connsiteY10-2090" fmla="*/ 3188986 h 4546586"/>
                  <a:gd name="connsiteX11-2091" fmla="*/ 353952 w 2003925"/>
                  <a:gd name="connsiteY11-2092" fmla="*/ 3565904 h 4546586"/>
                  <a:gd name="connsiteX12-2093" fmla="*/ 555166 w 2003925"/>
                  <a:gd name="connsiteY12-2094" fmla="*/ 1866750 h 4546586"/>
                  <a:gd name="connsiteX13-2095" fmla="*/ 1339851 w 2003925"/>
                  <a:gd name="connsiteY13-2096" fmla="*/ 951328 h 4546586"/>
                  <a:gd name="connsiteX0-2097" fmla="*/ 302006 w 2003925"/>
                  <a:gd name="connsiteY0-2098" fmla="*/ 1372664 h 4546586"/>
                  <a:gd name="connsiteX1-2099" fmla="*/ 1137304 w 2003925"/>
                  <a:gd name="connsiteY1-2100" fmla="*/ 974769 h 4546586"/>
                  <a:gd name="connsiteX2-2101" fmla="*/ 1306281 w 2003925"/>
                  <a:gd name="connsiteY2-2102" fmla="*/ 29052 h 4546586"/>
                  <a:gd name="connsiteX3-2103" fmla="*/ 2003925 w 2003925"/>
                  <a:gd name="connsiteY3-2104" fmla="*/ 433865 h 4546586"/>
                  <a:gd name="connsiteX4-2105" fmla="*/ 1803728 w 2003925"/>
                  <a:gd name="connsiteY4-2106" fmla="*/ 1424885 h 4546586"/>
                  <a:gd name="connsiteX5-2107" fmla="*/ 1086048 w 2003925"/>
                  <a:gd name="connsiteY5-2108" fmla="*/ 2306293 h 4546586"/>
                  <a:gd name="connsiteX6-2109" fmla="*/ 945350 w 2003925"/>
                  <a:gd name="connsiteY6-2110" fmla="*/ 3120557 h 4546586"/>
                  <a:gd name="connsiteX7-2111" fmla="*/ 772824 w 2003925"/>
                  <a:gd name="connsiteY7-2112" fmla="*/ 3976743 h 4546586"/>
                  <a:gd name="connsiteX8-2113" fmla="*/ 0 w 2003925"/>
                  <a:gd name="connsiteY8-2114" fmla="*/ 4546586 h 4546586"/>
                  <a:gd name="connsiteX9-2115" fmla="*/ 55496 w 2003925"/>
                  <a:gd name="connsiteY9-2116" fmla="*/ 4035315 h 4546586"/>
                  <a:gd name="connsiteX10-2117" fmla="*/ 736754 w 2003925"/>
                  <a:gd name="connsiteY10-2118" fmla="*/ 3188986 h 4546586"/>
                  <a:gd name="connsiteX11-2119" fmla="*/ 353952 w 2003925"/>
                  <a:gd name="connsiteY11-2120" fmla="*/ 3565904 h 4546586"/>
                  <a:gd name="connsiteX12-2121" fmla="*/ 555166 w 2003925"/>
                  <a:gd name="connsiteY12-2122" fmla="*/ 1866750 h 4546586"/>
                  <a:gd name="connsiteX13-2123" fmla="*/ 302006 w 2003925"/>
                  <a:gd name="connsiteY13-2124" fmla="*/ 1372664 h 4546586"/>
                  <a:gd name="connsiteX0-2125" fmla="*/ 302006 w 2003925"/>
                  <a:gd name="connsiteY0-2126" fmla="*/ 961770 h 4135692"/>
                  <a:gd name="connsiteX1-2127" fmla="*/ 1137304 w 2003925"/>
                  <a:gd name="connsiteY1-2128" fmla="*/ 563875 h 4135692"/>
                  <a:gd name="connsiteX2-2129" fmla="*/ 1257902 w 2003925"/>
                  <a:gd name="connsiteY2-2130" fmla="*/ 488989 h 4135692"/>
                  <a:gd name="connsiteX3-2131" fmla="*/ 2003925 w 2003925"/>
                  <a:gd name="connsiteY3-2132" fmla="*/ 22971 h 4135692"/>
                  <a:gd name="connsiteX4-2133" fmla="*/ 1803728 w 2003925"/>
                  <a:gd name="connsiteY4-2134" fmla="*/ 1013991 h 4135692"/>
                  <a:gd name="connsiteX5-2135" fmla="*/ 1086048 w 2003925"/>
                  <a:gd name="connsiteY5-2136" fmla="*/ 1895399 h 4135692"/>
                  <a:gd name="connsiteX6-2137" fmla="*/ 945350 w 2003925"/>
                  <a:gd name="connsiteY6-2138" fmla="*/ 2709663 h 4135692"/>
                  <a:gd name="connsiteX7-2139" fmla="*/ 772824 w 2003925"/>
                  <a:gd name="connsiteY7-2140" fmla="*/ 3565849 h 4135692"/>
                  <a:gd name="connsiteX8-2141" fmla="*/ 0 w 2003925"/>
                  <a:gd name="connsiteY8-2142" fmla="*/ 4135692 h 4135692"/>
                  <a:gd name="connsiteX9-2143" fmla="*/ 55496 w 2003925"/>
                  <a:gd name="connsiteY9-2144" fmla="*/ 3624421 h 4135692"/>
                  <a:gd name="connsiteX10-2145" fmla="*/ 736754 w 2003925"/>
                  <a:gd name="connsiteY10-2146" fmla="*/ 2778092 h 4135692"/>
                  <a:gd name="connsiteX11-2147" fmla="*/ 353952 w 2003925"/>
                  <a:gd name="connsiteY11-2148" fmla="*/ 3155010 h 4135692"/>
                  <a:gd name="connsiteX12-2149" fmla="*/ 555166 w 2003925"/>
                  <a:gd name="connsiteY12-2150" fmla="*/ 1455856 h 4135692"/>
                  <a:gd name="connsiteX13-2151" fmla="*/ 302006 w 2003925"/>
                  <a:gd name="connsiteY13-2152" fmla="*/ 961770 h 4135692"/>
                  <a:gd name="connsiteX0-2153" fmla="*/ 302006 w 2003925"/>
                  <a:gd name="connsiteY0-2154" fmla="*/ 955017 h 4128939"/>
                  <a:gd name="connsiteX1-2155" fmla="*/ 1137304 w 2003925"/>
                  <a:gd name="connsiteY1-2156" fmla="*/ 557122 h 4128939"/>
                  <a:gd name="connsiteX2-2157" fmla="*/ 1257902 w 2003925"/>
                  <a:gd name="connsiteY2-2158" fmla="*/ 482236 h 4128939"/>
                  <a:gd name="connsiteX3-2159" fmla="*/ 2003925 w 2003925"/>
                  <a:gd name="connsiteY3-2160" fmla="*/ 16218 h 4128939"/>
                  <a:gd name="connsiteX4-2161" fmla="*/ 1803728 w 2003925"/>
                  <a:gd name="connsiteY4-2162" fmla="*/ 1007238 h 4128939"/>
                  <a:gd name="connsiteX5-2163" fmla="*/ 1086048 w 2003925"/>
                  <a:gd name="connsiteY5-2164" fmla="*/ 1888646 h 4128939"/>
                  <a:gd name="connsiteX6-2165" fmla="*/ 945350 w 2003925"/>
                  <a:gd name="connsiteY6-2166" fmla="*/ 2702910 h 4128939"/>
                  <a:gd name="connsiteX7-2167" fmla="*/ 772824 w 2003925"/>
                  <a:gd name="connsiteY7-2168" fmla="*/ 3559096 h 4128939"/>
                  <a:gd name="connsiteX8-2169" fmla="*/ 0 w 2003925"/>
                  <a:gd name="connsiteY8-2170" fmla="*/ 4128939 h 4128939"/>
                  <a:gd name="connsiteX9-2171" fmla="*/ 55496 w 2003925"/>
                  <a:gd name="connsiteY9-2172" fmla="*/ 3617668 h 4128939"/>
                  <a:gd name="connsiteX10-2173" fmla="*/ 736754 w 2003925"/>
                  <a:gd name="connsiteY10-2174" fmla="*/ 2771339 h 4128939"/>
                  <a:gd name="connsiteX11-2175" fmla="*/ 353952 w 2003925"/>
                  <a:gd name="connsiteY11-2176" fmla="*/ 3148257 h 4128939"/>
                  <a:gd name="connsiteX12-2177" fmla="*/ 555166 w 2003925"/>
                  <a:gd name="connsiteY12-2178" fmla="*/ 1449103 h 4128939"/>
                  <a:gd name="connsiteX13-2179" fmla="*/ 302006 w 2003925"/>
                  <a:gd name="connsiteY13-2180" fmla="*/ 955017 h 4128939"/>
                  <a:gd name="connsiteX0-2181" fmla="*/ 302006 w 2003925"/>
                  <a:gd name="connsiteY0-2182" fmla="*/ 957236 h 4131158"/>
                  <a:gd name="connsiteX1-2183" fmla="*/ 1137304 w 2003925"/>
                  <a:gd name="connsiteY1-2184" fmla="*/ 559341 h 4131158"/>
                  <a:gd name="connsiteX2-2185" fmla="*/ 1257902 w 2003925"/>
                  <a:gd name="connsiteY2-2186" fmla="*/ 484455 h 4131158"/>
                  <a:gd name="connsiteX3-2187" fmla="*/ 2003925 w 2003925"/>
                  <a:gd name="connsiteY3-2188" fmla="*/ 18437 h 4131158"/>
                  <a:gd name="connsiteX4-2189" fmla="*/ 1803728 w 2003925"/>
                  <a:gd name="connsiteY4-2190" fmla="*/ 1009457 h 4131158"/>
                  <a:gd name="connsiteX5-2191" fmla="*/ 1086048 w 2003925"/>
                  <a:gd name="connsiteY5-2192" fmla="*/ 1890865 h 4131158"/>
                  <a:gd name="connsiteX6-2193" fmla="*/ 945350 w 2003925"/>
                  <a:gd name="connsiteY6-2194" fmla="*/ 2705129 h 4131158"/>
                  <a:gd name="connsiteX7-2195" fmla="*/ 772824 w 2003925"/>
                  <a:gd name="connsiteY7-2196" fmla="*/ 3561315 h 4131158"/>
                  <a:gd name="connsiteX8-2197" fmla="*/ 0 w 2003925"/>
                  <a:gd name="connsiteY8-2198" fmla="*/ 4131158 h 4131158"/>
                  <a:gd name="connsiteX9-2199" fmla="*/ 55496 w 2003925"/>
                  <a:gd name="connsiteY9-2200" fmla="*/ 3619887 h 4131158"/>
                  <a:gd name="connsiteX10-2201" fmla="*/ 736754 w 2003925"/>
                  <a:gd name="connsiteY10-2202" fmla="*/ 2773558 h 4131158"/>
                  <a:gd name="connsiteX11-2203" fmla="*/ 353952 w 2003925"/>
                  <a:gd name="connsiteY11-2204" fmla="*/ 3150476 h 4131158"/>
                  <a:gd name="connsiteX12-2205" fmla="*/ 555166 w 2003925"/>
                  <a:gd name="connsiteY12-2206" fmla="*/ 1451322 h 4131158"/>
                  <a:gd name="connsiteX13-2207" fmla="*/ 302006 w 2003925"/>
                  <a:gd name="connsiteY13-2208" fmla="*/ 957236 h 4131158"/>
                  <a:gd name="connsiteX0-2209" fmla="*/ 302006 w 2003925"/>
                  <a:gd name="connsiteY0-2210" fmla="*/ 957236 h 4131158"/>
                  <a:gd name="connsiteX1-2211" fmla="*/ 1137304 w 2003925"/>
                  <a:gd name="connsiteY1-2212" fmla="*/ 559341 h 4131158"/>
                  <a:gd name="connsiteX2-2213" fmla="*/ 1257902 w 2003925"/>
                  <a:gd name="connsiteY2-2214" fmla="*/ 484455 h 4131158"/>
                  <a:gd name="connsiteX3-2215" fmla="*/ 2003925 w 2003925"/>
                  <a:gd name="connsiteY3-2216" fmla="*/ 18437 h 4131158"/>
                  <a:gd name="connsiteX4-2217" fmla="*/ 1803728 w 2003925"/>
                  <a:gd name="connsiteY4-2218" fmla="*/ 1009457 h 4131158"/>
                  <a:gd name="connsiteX5-2219" fmla="*/ 1076906 w 2003925"/>
                  <a:gd name="connsiteY5-2220" fmla="*/ 1897796 h 4131158"/>
                  <a:gd name="connsiteX6-2221" fmla="*/ 945350 w 2003925"/>
                  <a:gd name="connsiteY6-2222" fmla="*/ 2705129 h 4131158"/>
                  <a:gd name="connsiteX7-2223" fmla="*/ 772824 w 2003925"/>
                  <a:gd name="connsiteY7-2224" fmla="*/ 3561315 h 4131158"/>
                  <a:gd name="connsiteX8-2225" fmla="*/ 0 w 2003925"/>
                  <a:gd name="connsiteY8-2226" fmla="*/ 4131158 h 4131158"/>
                  <a:gd name="connsiteX9-2227" fmla="*/ 55496 w 2003925"/>
                  <a:gd name="connsiteY9-2228" fmla="*/ 3619887 h 4131158"/>
                  <a:gd name="connsiteX10-2229" fmla="*/ 736754 w 2003925"/>
                  <a:gd name="connsiteY10-2230" fmla="*/ 2773558 h 4131158"/>
                  <a:gd name="connsiteX11-2231" fmla="*/ 353952 w 2003925"/>
                  <a:gd name="connsiteY11-2232" fmla="*/ 3150476 h 4131158"/>
                  <a:gd name="connsiteX12-2233" fmla="*/ 555166 w 2003925"/>
                  <a:gd name="connsiteY12-2234" fmla="*/ 1451322 h 4131158"/>
                  <a:gd name="connsiteX13-2235" fmla="*/ 302006 w 2003925"/>
                  <a:gd name="connsiteY13-2236" fmla="*/ 957236 h 4131158"/>
                  <a:gd name="connsiteX0-2237" fmla="*/ 302006 w 2003925"/>
                  <a:gd name="connsiteY0-2238" fmla="*/ 957236 h 4131158"/>
                  <a:gd name="connsiteX1-2239" fmla="*/ 1137304 w 2003925"/>
                  <a:gd name="connsiteY1-2240" fmla="*/ 559341 h 4131158"/>
                  <a:gd name="connsiteX2-2241" fmla="*/ 1257902 w 2003925"/>
                  <a:gd name="connsiteY2-2242" fmla="*/ 484455 h 4131158"/>
                  <a:gd name="connsiteX3-2243" fmla="*/ 2003925 w 2003925"/>
                  <a:gd name="connsiteY3-2244" fmla="*/ 18437 h 4131158"/>
                  <a:gd name="connsiteX4-2245" fmla="*/ 1803728 w 2003925"/>
                  <a:gd name="connsiteY4-2246" fmla="*/ 1009457 h 4131158"/>
                  <a:gd name="connsiteX5-2247" fmla="*/ 1076906 w 2003925"/>
                  <a:gd name="connsiteY5-2248" fmla="*/ 1897796 h 4131158"/>
                  <a:gd name="connsiteX6-2249" fmla="*/ 1041754 w 2003925"/>
                  <a:gd name="connsiteY6-2250" fmla="*/ 2145486 h 4131158"/>
                  <a:gd name="connsiteX7-2251" fmla="*/ 772824 w 2003925"/>
                  <a:gd name="connsiteY7-2252" fmla="*/ 3561315 h 4131158"/>
                  <a:gd name="connsiteX8-2253" fmla="*/ 0 w 2003925"/>
                  <a:gd name="connsiteY8-2254" fmla="*/ 4131158 h 4131158"/>
                  <a:gd name="connsiteX9-2255" fmla="*/ 55496 w 2003925"/>
                  <a:gd name="connsiteY9-2256" fmla="*/ 3619887 h 4131158"/>
                  <a:gd name="connsiteX10-2257" fmla="*/ 736754 w 2003925"/>
                  <a:gd name="connsiteY10-2258" fmla="*/ 2773558 h 4131158"/>
                  <a:gd name="connsiteX11-2259" fmla="*/ 353952 w 2003925"/>
                  <a:gd name="connsiteY11-2260" fmla="*/ 3150476 h 4131158"/>
                  <a:gd name="connsiteX12-2261" fmla="*/ 555166 w 2003925"/>
                  <a:gd name="connsiteY12-2262" fmla="*/ 1451322 h 4131158"/>
                  <a:gd name="connsiteX13-2263" fmla="*/ 302006 w 2003925"/>
                  <a:gd name="connsiteY13-2264" fmla="*/ 957236 h 4131158"/>
                  <a:gd name="connsiteX0-2265" fmla="*/ 302006 w 2003925"/>
                  <a:gd name="connsiteY0-2266" fmla="*/ 957236 h 4131158"/>
                  <a:gd name="connsiteX1-2267" fmla="*/ 1137304 w 2003925"/>
                  <a:gd name="connsiteY1-2268" fmla="*/ 559341 h 4131158"/>
                  <a:gd name="connsiteX2-2269" fmla="*/ 1257902 w 2003925"/>
                  <a:gd name="connsiteY2-2270" fmla="*/ 484455 h 4131158"/>
                  <a:gd name="connsiteX3-2271" fmla="*/ 2003925 w 2003925"/>
                  <a:gd name="connsiteY3-2272" fmla="*/ 18437 h 4131158"/>
                  <a:gd name="connsiteX4-2273" fmla="*/ 1803728 w 2003925"/>
                  <a:gd name="connsiteY4-2274" fmla="*/ 1009457 h 4131158"/>
                  <a:gd name="connsiteX5-2275" fmla="*/ 1076906 w 2003925"/>
                  <a:gd name="connsiteY5-2276" fmla="*/ 1897796 h 4131158"/>
                  <a:gd name="connsiteX6-2277" fmla="*/ 1041754 w 2003925"/>
                  <a:gd name="connsiteY6-2278" fmla="*/ 2145486 h 4131158"/>
                  <a:gd name="connsiteX7-2279" fmla="*/ 1256543 w 2003925"/>
                  <a:gd name="connsiteY7-2280" fmla="*/ 1926202 h 4131158"/>
                  <a:gd name="connsiteX8-2281" fmla="*/ 0 w 2003925"/>
                  <a:gd name="connsiteY8-2282" fmla="*/ 4131158 h 4131158"/>
                  <a:gd name="connsiteX9-2283" fmla="*/ 55496 w 2003925"/>
                  <a:gd name="connsiteY9-2284" fmla="*/ 3619887 h 4131158"/>
                  <a:gd name="connsiteX10-2285" fmla="*/ 736754 w 2003925"/>
                  <a:gd name="connsiteY10-2286" fmla="*/ 2773558 h 4131158"/>
                  <a:gd name="connsiteX11-2287" fmla="*/ 353952 w 2003925"/>
                  <a:gd name="connsiteY11-2288" fmla="*/ 3150476 h 4131158"/>
                  <a:gd name="connsiteX12-2289" fmla="*/ 555166 w 2003925"/>
                  <a:gd name="connsiteY12-2290" fmla="*/ 1451322 h 4131158"/>
                  <a:gd name="connsiteX13-2291" fmla="*/ 302006 w 2003925"/>
                  <a:gd name="connsiteY13-2292" fmla="*/ 957236 h 4131158"/>
                  <a:gd name="connsiteX0-2293" fmla="*/ 246510 w 1948429"/>
                  <a:gd name="connsiteY0-2294" fmla="*/ 957236 h 3704334"/>
                  <a:gd name="connsiteX1-2295" fmla="*/ 1081808 w 1948429"/>
                  <a:gd name="connsiteY1-2296" fmla="*/ 559341 h 3704334"/>
                  <a:gd name="connsiteX2-2297" fmla="*/ 1202406 w 1948429"/>
                  <a:gd name="connsiteY2-2298" fmla="*/ 484455 h 3704334"/>
                  <a:gd name="connsiteX3-2299" fmla="*/ 1948429 w 1948429"/>
                  <a:gd name="connsiteY3-2300" fmla="*/ 18437 h 3704334"/>
                  <a:gd name="connsiteX4-2301" fmla="*/ 1748232 w 1948429"/>
                  <a:gd name="connsiteY4-2302" fmla="*/ 1009457 h 3704334"/>
                  <a:gd name="connsiteX5-2303" fmla="*/ 1021410 w 1948429"/>
                  <a:gd name="connsiteY5-2304" fmla="*/ 1897796 h 3704334"/>
                  <a:gd name="connsiteX6-2305" fmla="*/ 986258 w 1948429"/>
                  <a:gd name="connsiteY6-2306" fmla="*/ 2145486 h 3704334"/>
                  <a:gd name="connsiteX7-2307" fmla="*/ 1201047 w 1948429"/>
                  <a:gd name="connsiteY7-2308" fmla="*/ 1926202 h 3704334"/>
                  <a:gd name="connsiteX8-2309" fmla="*/ 691395 w 1948429"/>
                  <a:gd name="connsiteY8-2310" fmla="*/ 3704336 h 3704334"/>
                  <a:gd name="connsiteX9-2311" fmla="*/ 0 w 1948429"/>
                  <a:gd name="connsiteY9-2312" fmla="*/ 3619887 h 3704334"/>
                  <a:gd name="connsiteX10-2313" fmla="*/ 681258 w 1948429"/>
                  <a:gd name="connsiteY10-2314" fmla="*/ 2773558 h 3704334"/>
                  <a:gd name="connsiteX11-2315" fmla="*/ 298456 w 1948429"/>
                  <a:gd name="connsiteY11-2316" fmla="*/ 3150476 h 3704334"/>
                  <a:gd name="connsiteX12-2317" fmla="*/ 499670 w 1948429"/>
                  <a:gd name="connsiteY12-2318" fmla="*/ 1451322 h 3704334"/>
                  <a:gd name="connsiteX13-2319" fmla="*/ 246510 w 1948429"/>
                  <a:gd name="connsiteY13-2320" fmla="*/ 957236 h 3704334"/>
                  <a:gd name="connsiteX0-2321" fmla="*/ 246510 w 1948429"/>
                  <a:gd name="connsiteY0-2322" fmla="*/ 957236 h 3661562"/>
                  <a:gd name="connsiteX1-2323" fmla="*/ 1081808 w 1948429"/>
                  <a:gd name="connsiteY1-2324" fmla="*/ 559341 h 3661562"/>
                  <a:gd name="connsiteX2-2325" fmla="*/ 1202406 w 1948429"/>
                  <a:gd name="connsiteY2-2326" fmla="*/ 484455 h 3661562"/>
                  <a:gd name="connsiteX3-2327" fmla="*/ 1948429 w 1948429"/>
                  <a:gd name="connsiteY3-2328" fmla="*/ 18437 h 3661562"/>
                  <a:gd name="connsiteX4-2329" fmla="*/ 1748232 w 1948429"/>
                  <a:gd name="connsiteY4-2330" fmla="*/ 1009457 h 3661562"/>
                  <a:gd name="connsiteX5-2331" fmla="*/ 1021410 w 1948429"/>
                  <a:gd name="connsiteY5-2332" fmla="*/ 1897796 h 3661562"/>
                  <a:gd name="connsiteX6-2333" fmla="*/ 986258 w 1948429"/>
                  <a:gd name="connsiteY6-2334" fmla="*/ 2145486 h 3661562"/>
                  <a:gd name="connsiteX7-2335" fmla="*/ 1201047 w 1948429"/>
                  <a:gd name="connsiteY7-2336" fmla="*/ 1926202 h 3661562"/>
                  <a:gd name="connsiteX8-2337" fmla="*/ 1000173 w 1948429"/>
                  <a:gd name="connsiteY8-2338" fmla="*/ 3661559 h 3661562"/>
                  <a:gd name="connsiteX9-2339" fmla="*/ 0 w 1948429"/>
                  <a:gd name="connsiteY9-2340" fmla="*/ 3619887 h 3661562"/>
                  <a:gd name="connsiteX10-2341" fmla="*/ 681258 w 1948429"/>
                  <a:gd name="connsiteY10-2342" fmla="*/ 2773558 h 3661562"/>
                  <a:gd name="connsiteX11-2343" fmla="*/ 298456 w 1948429"/>
                  <a:gd name="connsiteY11-2344" fmla="*/ 3150476 h 3661562"/>
                  <a:gd name="connsiteX12-2345" fmla="*/ 499670 w 1948429"/>
                  <a:gd name="connsiteY12-2346" fmla="*/ 1451322 h 3661562"/>
                  <a:gd name="connsiteX13-2347" fmla="*/ 246510 w 1948429"/>
                  <a:gd name="connsiteY13-2348" fmla="*/ 957236 h 3661562"/>
                  <a:gd name="connsiteX0-2349" fmla="*/ 51275 w 1753194"/>
                  <a:gd name="connsiteY0-2350" fmla="*/ 957236 h 3953404"/>
                  <a:gd name="connsiteX1-2351" fmla="*/ 886573 w 1753194"/>
                  <a:gd name="connsiteY1-2352" fmla="*/ 559341 h 3953404"/>
                  <a:gd name="connsiteX2-2353" fmla="*/ 1007171 w 1753194"/>
                  <a:gd name="connsiteY2-2354" fmla="*/ 484455 h 3953404"/>
                  <a:gd name="connsiteX3-2355" fmla="*/ 1753194 w 1753194"/>
                  <a:gd name="connsiteY3-2356" fmla="*/ 18437 h 3953404"/>
                  <a:gd name="connsiteX4-2357" fmla="*/ 1552997 w 1753194"/>
                  <a:gd name="connsiteY4-2358" fmla="*/ 1009457 h 3953404"/>
                  <a:gd name="connsiteX5-2359" fmla="*/ 826175 w 1753194"/>
                  <a:gd name="connsiteY5-2360" fmla="*/ 1897796 h 3953404"/>
                  <a:gd name="connsiteX6-2361" fmla="*/ 791023 w 1753194"/>
                  <a:gd name="connsiteY6-2362" fmla="*/ 2145486 h 3953404"/>
                  <a:gd name="connsiteX7-2363" fmla="*/ 1005812 w 1753194"/>
                  <a:gd name="connsiteY7-2364" fmla="*/ 1926202 h 3953404"/>
                  <a:gd name="connsiteX8-2365" fmla="*/ 804938 w 1753194"/>
                  <a:gd name="connsiteY8-2366" fmla="*/ 3661559 h 3953404"/>
                  <a:gd name="connsiteX9-2367" fmla="*/ 580289 w 1753194"/>
                  <a:gd name="connsiteY9-2368" fmla="*/ 3953406 h 3953404"/>
                  <a:gd name="connsiteX10-2369" fmla="*/ 486023 w 1753194"/>
                  <a:gd name="connsiteY10-2370" fmla="*/ 2773558 h 3953404"/>
                  <a:gd name="connsiteX11-2371" fmla="*/ 103221 w 1753194"/>
                  <a:gd name="connsiteY11-2372" fmla="*/ 3150476 h 3953404"/>
                  <a:gd name="connsiteX12-2373" fmla="*/ 304435 w 1753194"/>
                  <a:gd name="connsiteY12-2374" fmla="*/ 1451322 h 3953404"/>
                  <a:gd name="connsiteX13-2375" fmla="*/ 51275 w 1753194"/>
                  <a:gd name="connsiteY13-2376" fmla="*/ 957236 h 3953404"/>
                  <a:gd name="connsiteX0-2377" fmla="*/ 51275 w 1753194"/>
                  <a:gd name="connsiteY0-2378" fmla="*/ 957236 h 3953404"/>
                  <a:gd name="connsiteX1-2379" fmla="*/ 886573 w 1753194"/>
                  <a:gd name="connsiteY1-2380" fmla="*/ 559341 h 3953404"/>
                  <a:gd name="connsiteX2-2381" fmla="*/ 1007171 w 1753194"/>
                  <a:gd name="connsiteY2-2382" fmla="*/ 484455 h 3953404"/>
                  <a:gd name="connsiteX3-2383" fmla="*/ 1753194 w 1753194"/>
                  <a:gd name="connsiteY3-2384" fmla="*/ 18437 h 3953404"/>
                  <a:gd name="connsiteX4-2385" fmla="*/ 1552997 w 1753194"/>
                  <a:gd name="connsiteY4-2386" fmla="*/ 1009457 h 3953404"/>
                  <a:gd name="connsiteX5-2387" fmla="*/ 826175 w 1753194"/>
                  <a:gd name="connsiteY5-2388" fmla="*/ 1897796 h 3953404"/>
                  <a:gd name="connsiteX6-2389" fmla="*/ 791023 w 1753194"/>
                  <a:gd name="connsiteY6-2390" fmla="*/ 2145486 h 3953404"/>
                  <a:gd name="connsiteX7-2391" fmla="*/ 1005812 w 1753194"/>
                  <a:gd name="connsiteY7-2392" fmla="*/ 1926202 h 3953404"/>
                  <a:gd name="connsiteX8-2393" fmla="*/ 804938 w 1753194"/>
                  <a:gd name="connsiteY8-2394" fmla="*/ 3661559 h 3953404"/>
                  <a:gd name="connsiteX9-2395" fmla="*/ 580289 w 1753194"/>
                  <a:gd name="connsiteY9-2396" fmla="*/ 3953406 h 3953404"/>
                  <a:gd name="connsiteX10-2397" fmla="*/ 103221 w 1753194"/>
                  <a:gd name="connsiteY10-2398" fmla="*/ 3150476 h 3953404"/>
                  <a:gd name="connsiteX11-2399" fmla="*/ 304435 w 1753194"/>
                  <a:gd name="connsiteY11-2400" fmla="*/ 1451322 h 3953404"/>
                  <a:gd name="connsiteX12-2401" fmla="*/ 51275 w 1753194"/>
                  <a:gd name="connsiteY12-2402" fmla="*/ 957236 h 3953404"/>
                  <a:gd name="connsiteX0-2403" fmla="*/ 51275 w 1753194"/>
                  <a:gd name="connsiteY0-2404" fmla="*/ 957236 h 3953404"/>
                  <a:gd name="connsiteX1-2405" fmla="*/ 886573 w 1753194"/>
                  <a:gd name="connsiteY1-2406" fmla="*/ 559341 h 3953404"/>
                  <a:gd name="connsiteX2-2407" fmla="*/ 1007171 w 1753194"/>
                  <a:gd name="connsiteY2-2408" fmla="*/ 484455 h 3953404"/>
                  <a:gd name="connsiteX3-2409" fmla="*/ 1753194 w 1753194"/>
                  <a:gd name="connsiteY3-2410" fmla="*/ 18437 h 3953404"/>
                  <a:gd name="connsiteX4-2411" fmla="*/ 1552997 w 1753194"/>
                  <a:gd name="connsiteY4-2412" fmla="*/ 1009457 h 3953404"/>
                  <a:gd name="connsiteX5-2413" fmla="*/ 826175 w 1753194"/>
                  <a:gd name="connsiteY5-2414" fmla="*/ 1897796 h 3953404"/>
                  <a:gd name="connsiteX6-2415" fmla="*/ 791023 w 1753194"/>
                  <a:gd name="connsiteY6-2416" fmla="*/ 2145486 h 3953404"/>
                  <a:gd name="connsiteX7-2417" fmla="*/ 1005812 w 1753194"/>
                  <a:gd name="connsiteY7-2418" fmla="*/ 1926202 h 3953404"/>
                  <a:gd name="connsiteX8-2419" fmla="*/ 804938 w 1753194"/>
                  <a:gd name="connsiteY8-2420" fmla="*/ 3661559 h 3953404"/>
                  <a:gd name="connsiteX9-2421" fmla="*/ 580289 w 1753194"/>
                  <a:gd name="connsiteY9-2422" fmla="*/ 3953406 h 3953404"/>
                  <a:gd name="connsiteX10-2423" fmla="*/ 304435 w 1753194"/>
                  <a:gd name="connsiteY10-2424" fmla="*/ 1451322 h 3953404"/>
                  <a:gd name="connsiteX11-2425" fmla="*/ 51275 w 1753194"/>
                  <a:gd name="connsiteY11-2426" fmla="*/ 957236 h 3953404"/>
                  <a:gd name="connsiteX0-2427" fmla="*/ 3981 w 1705900"/>
                  <a:gd name="connsiteY0-2428" fmla="*/ 957236 h 3953404"/>
                  <a:gd name="connsiteX1-2429" fmla="*/ 839279 w 1705900"/>
                  <a:gd name="connsiteY1-2430" fmla="*/ 559341 h 3953404"/>
                  <a:gd name="connsiteX2-2431" fmla="*/ 959877 w 1705900"/>
                  <a:gd name="connsiteY2-2432" fmla="*/ 484455 h 3953404"/>
                  <a:gd name="connsiteX3-2433" fmla="*/ 1705900 w 1705900"/>
                  <a:gd name="connsiteY3-2434" fmla="*/ 18437 h 3953404"/>
                  <a:gd name="connsiteX4-2435" fmla="*/ 1505703 w 1705900"/>
                  <a:gd name="connsiteY4-2436" fmla="*/ 1009457 h 3953404"/>
                  <a:gd name="connsiteX5-2437" fmla="*/ 778881 w 1705900"/>
                  <a:gd name="connsiteY5-2438" fmla="*/ 1897796 h 3953404"/>
                  <a:gd name="connsiteX6-2439" fmla="*/ 743729 w 1705900"/>
                  <a:gd name="connsiteY6-2440" fmla="*/ 2145486 h 3953404"/>
                  <a:gd name="connsiteX7-2441" fmla="*/ 958518 w 1705900"/>
                  <a:gd name="connsiteY7-2442" fmla="*/ 1926202 h 3953404"/>
                  <a:gd name="connsiteX8-2443" fmla="*/ 757644 w 1705900"/>
                  <a:gd name="connsiteY8-2444" fmla="*/ 3661559 h 3953404"/>
                  <a:gd name="connsiteX9-2445" fmla="*/ 532995 w 1705900"/>
                  <a:gd name="connsiteY9-2446" fmla="*/ 3953406 h 3953404"/>
                  <a:gd name="connsiteX10-2447" fmla="*/ 3981 w 1705900"/>
                  <a:gd name="connsiteY10-2448" fmla="*/ 957236 h 3953404"/>
                  <a:gd name="connsiteX0-2449" fmla="*/ 0 w 1172905"/>
                  <a:gd name="connsiteY0-2450" fmla="*/ 3953406 h 3953404"/>
                  <a:gd name="connsiteX1-2451" fmla="*/ 306284 w 1172905"/>
                  <a:gd name="connsiteY1-2452" fmla="*/ 559341 h 3953404"/>
                  <a:gd name="connsiteX2-2453" fmla="*/ 426882 w 1172905"/>
                  <a:gd name="connsiteY2-2454" fmla="*/ 484455 h 3953404"/>
                  <a:gd name="connsiteX3-2455" fmla="*/ 1172905 w 1172905"/>
                  <a:gd name="connsiteY3-2456" fmla="*/ 18437 h 3953404"/>
                  <a:gd name="connsiteX4-2457" fmla="*/ 972708 w 1172905"/>
                  <a:gd name="connsiteY4-2458" fmla="*/ 1009457 h 3953404"/>
                  <a:gd name="connsiteX5-2459" fmla="*/ 245886 w 1172905"/>
                  <a:gd name="connsiteY5-2460" fmla="*/ 1897796 h 3953404"/>
                  <a:gd name="connsiteX6-2461" fmla="*/ 210734 w 1172905"/>
                  <a:gd name="connsiteY6-2462" fmla="*/ 2145486 h 3953404"/>
                  <a:gd name="connsiteX7-2463" fmla="*/ 425523 w 1172905"/>
                  <a:gd name="connsiteY7-2464" fmla="*/ 1926202 h 3953404"/>
                  <a:gd name="connsiteX8-2465" fmla="*/ 224649 w 1172905"/>
                  <a:gd name="connsiteY8-2466" fmla="*/ 3661559 h 3953404"/>
                  <a:gd name="connsiteX9-2467" fmla="*/ 0 w 1172905"/>
                  <a:gd name="connsiteY9-2468" fmla="*/ 3953406 h 3953404"/>
                  <a:gd name="connsiteX0-2469" fmla="*/ 460807 w 1633712"/>
                  <a:gd name="connsiteY0-2470" fmla="*/ 3953406 h 3953404"/>
                  <a:gd name="connsiteX1-2471" fmla="*/ 6473 w 1633712"/>
                  <a:gd name="connsiteY1-2472" fmla="*/ 822781 h 3953404"/>
                  <a:gd name="connsiteX2-2473" fmla="*/ 887689 w 1633712"/>
                  <a:gd name="connsiteY2-2474" fmla="*/ 484455 h 3953404"/>
                  <a:gd name="connsiteX3-2475" fmla="*/ 1633712 w 1633712"/>
                  <a:gd name="connsiteY3-2476" fmla="*/ 18437 h 3953404"/>
                  <a:gd name="connsiteX4-2477" fmla="*/ 1433515 w 1633712"/>
                  <a:gd name="connsiteY4-2478" fmla="*/ 1009457 h 3953404"/>
                  <a:gd name="connsiteX5-2479" fmla="*/ 706693 w 1633712"/>
                  <a:gd name="connsiteY5-2480" fmla="*/ 1897796 h 3953404"/>
                  <a:gd name="connsiteX6-2481" fmla="*/ 671541 w 1633712"/>
                  <a:gd name="connsiteY6-2482" fmla="*/ 2145486 h 3953404"/>
                  <a:gd name="connsiteX7-2483" fmla="*/ 886330 w 1633712"/>
                  <a:gd name="connsiteY7-2484" fmla="*/ 1926202 h 3953404"/>
                  <a:gd name="connsiteX8-2485" fmla="*/ 685456 w 1633712"/>
                  <a:gd name="connsiteY8-2486" fmla="*/ 3661559 h 3953404"/>
                  <a:gd name="connsiteX9-2487" fmla="*/ 460807 w 1633712"/>
                  <a:gd name="connsiteY9-2488" fmla="*/ 3953406 h 3953404"/>
                  <a:gd name="connsiteX0-2489" fmla="*/ 41155 w 1214060"/>
                  <a:gd name="connsiteY0-2490" fmla="*/ 3953406 h 3953404"/>
                  <a:gd name="connsiteX1-2491" fmla="*/ 25785 w 1214060"/>
                  <a:gd name="connsiteY1-2492" fmla="*/ 2401870 h 3953404"/>
                  <a:gd name="connsiteX2-2493" fmla="*/ 468037 w 1214060"/>
                  <a:gd name="connsiteY2-2494" fmla="*/ 484455 h 3953404"/>
                  <a:gd name="connsiteX3-2495" fmla="*/ 1214060 w 1214060"/>
                  <a:gd name="connsiteY3-2496" fmla="*/ 18437 h 3953404"/>
                  <a:gd name="connsiteX4-2497" fmla="*/ 1013863 w 1214060"/>
                  <a:gd name="connsiteY4-2498" fmla="*/ 1009457 h 3953404"/>
                  <a:gd name="connsiteX5-2499" fmla="*/ 287041 w 1214060"/>
                  <a:gd name="connsiteY5-2500" fmla="*/ 1897796 h 3953404"/>
                  <a:gd name="connsiteX6-2501" fmla="*/ 251889 w 1214060"/>
                  <a:gd name="connsiteY6-2502" fmla="*/ 2145486 h 3953404"/>
                  <a:gd name="connsiteX7-2503" fmla="*/ 466678 w 1214060"/>
                  <a:gd name="connsiteY7-2504" fmla="*/ 1926202 h 3953404"/>
                  <a:gd name="connsiteX8-2505" fmla="*/ 265804 w 1214060"/>
                  <a:gd name="connsiteY8-2506" fmla="*/ 3661559 h 3953404"/>
                  <a:gd name="connsiteX9-2507" fmla="*/ 41155 w 1214060"/>
                  <a:gd name="connsiteY9-2508" fmla="*/ 3953406 h 3953404"/>
                  <a:gd name="connsiteX0-2509" fmla="*/ 0 w 1172905"/>
                  <a:gd name="connsiteY0-2510" fmla="*/ 3953406 h 3953404"/>
                  <a:gd name="connsiteX1-2511" fmla="*/ 149210 w 1172905"/>
                  <a:gd name="connsiteY1-2512" fmla="*/ 2624749 h 3953404"/>
                  <a:gd name="connsiteX2-2513" fmla="*/ 426882 w 1172905"/>
                  <a:gd name="connsiteY2-2514" fmla="*/ 484455 h 3953404"/>
                  <a:gd name="connsiteX3-2515" fmla="*/ 1172905 w 1172905"/>
                  <a:gd name="connsiteY3-2516" fmla="*/ 18437 h 3953404"/>
                  <a:gd name="connsiteX4-2517" fmla="*/ 972708 w 1172905"/>
                  <a:gd name="connsiteY4-2518" fmla="*/ 1009457 h 3953404"/>
                  <a:gd name="connsiteX5-2519" fmla="*/ 245886 w 1172905"/>
                  <a:gd name="connsiteY5-2520" fmla="*/ 1897796 h 3953404"/>
                  <a:gd name="connsiteX6-2521" fmla="*/ 210734 w 1172905"/>
                  <a:gd name="connsiteY6-2522" fmla="*/ 2145486 h 3953404"/>
                  <a:gd name="connsiteX7-2523" fmla="*/ 425523 w 1172905"/>
                  <a:gd name="connsiteY7-2524" fmla="*/ 1926202 h 3953404"/>
                  <a:gd name="connsiteX8-2525" fmla="*/ 224649 w 1172905"/>
                  <a:gd name="connsiteY8-2526" fmla="*/ 3661559 h 3953404"/>
                  <a:gd name="connsiteX9-2527" fmla="*/ 0 w 1172905"/>
                  <a:gd name="connsiteY9-2528" fmla="*/ 3953406 h 3953404"/>
                  <a:gd name="connsiteX0-2529" fmla="*/ 0 w 1172905"/>
                  <a:gd name="connsiteY0-2530" fmla="*/ 3953406 h 3953404"/>
                  <a:gd name="connsiteX1-2531" fmla="*/ 149210 w 1172905"/>
                  <a:gd name="connsiteY1-2532" fmla="*/ 2624749 h 3953404"/>
                  <a:gd name="connsiteX2-2533" fmla="*/ 426882 w 1172905"/>
                  <a:gd name="connsiteY2-2534" fmla="*/ 484455 h 3953404"/>
                  <a:gd name="connsiteX3-2535" fmla="*/ 1172905 w 1172905"/>
                  <a:gd name="connsiteY3-2536" fmla="*/ 18437 h 3953404"/>
                  <a:gd name="connsiteX4-2537" fmla="*/ 972708 w 1172905"/>
                  <a:gd name="connsiteY4-2538" fmla="*/ 1009457 h 3953404"/>
                  <a:gd name="connsiteX5-2539" fmla="*/ 245886 w 1172905"/>
                  <a:gd name="connsiteY5-2540" fmla="*/ 1897796 h 3953404"/>
                  <a:gd name="connsiteX6-2541" fmla="*/ 210734 w 1172905"/>
                  <a:gd name="connsiteY6-2542" fmla="*/ 2145486 h 3953404"/>
                  <a:gd name="connsiteX7-2543" fmla="*/ 425523 w 1172905"/>
                  <a:gd name="connsiteY7-2544" fmla="*/ 1926202 h 3953404"/>
                  <a:gd name="connsiteX8-2545" fmla="*/ 224649 w 1172905"/>
                  <a:gd name="connsiteY8-2546" fmla="*/ 3661559 h 3953404"/>
                  <a:gd name="connsiteX9-2547" fmla="*/ 0 w 1172905"/>
                  <a:gd name="connsiteY9-2548" fmla="*/ 3953406 h 3953404"/>
                  <a:gd name="connsiteX0-2549" fmla="*/ 0 w 1172905"/>
                  <a:gd name="connsiteY0-2550" fmla="*/ 3953406 h 3953404"/>
                  <a:gd name="connsiteX1-2551" fmla="*/ 149210 w 1172905"/>
                  <a:gd name="connsiteY1-2552" fmla="*/ 2624749 h 3953404"/>
                  <a:gd name="connsiteX2-2553" fmla="*/ 426882 w 1172905"/>
                  <a:gd name="connsiteY2-2554" fmla="*/ 484455 h 3953404"/>
                  <a:gd name="connsiteX3-2555" fmla="*/ 1172905 w 1172905"/>
                  <a:gd name="connsiteY3-2556" fmla="*/ 18437 h 3953404"/>
                  <a:gd name="connsiteX4-2557" fmla="*/ 972708 w 1172905"/>
                  <a:gd name="connsiteY4-2558" fmla="*/ 1009457 h 3953404"/>
                  <a:gd name="connsiteX5-2559" fmla="*/ 228400 w 1172905"/>
                  <a:gd name="connsiteY5-2560" fmla="*/ 1884978 h 3953404"/>
                  <a:gd name="connsiteX6-2561" fmla="*/ 210734 w 1172905"/>
                  <a:gd name="connsiteY6-2562" fmla="*/ 2145486 h 3953404"/>
                  <a:gd name="connsiteX7-2563" fmla="*/ 425523 w 1172905"/>
                  <a:gd name="connsiteY7-2564" fmla="*/ 1926202 h 3953404"/>
                  <a:gd name="connsiteX8-2565" fmla="*/ 224649 w 1172905"/>
                  <a:gd name="connsiteY8-2566" fmla="*/ 3661559 h 3953404"/>
                  <a:gd name="connsiteX9-2567" fmla="*/ 0 w 1172905"/>
                  <a:gd name="connsiteY9-2568" fmla="*/ 3953406 h 3953404"/>
                  <a:gd name="connsiteX0-2569" fmla="*/ 0 w 1172905"/>
                  <a:gd name="connsiteY0-2570" fmla="*/ 3953032 h 3953030"/>
                  <a:gd name="connsiteX1-2571" fmla="*/ 149210 w 1172905"/>
                  <a:gd name="connsiteY1-2572" fmla="*/ 2624375 h 3953030"/>
                  <a:gd name="connsiteX2-2573" fmla="*/ 408027 w 1172905"/>
                  <a:gd name="connsiteY2-2574" fmla="*/ 498365 h 3953030"/>
                  <a:gd name="connsiteX3-2575" fmla="*/ 1172905 w 1172905"/>
                  <a:gd name="connsiteY3-2576" fmla="*/ 18063 h 3953030"/>
                  <a:gd name="connsiteX4-2577" fmla="*/ 972708 w 1172905"/>
                  <a:gd name="connsiteY4-2578" fmla="*/ 1009083 h 3953030"/>
                  <a:gd name="connsiteX5-2579" fmla="*/ 228400 w 1172905"/>
                  <a:gd name="connsiteY5-2580" fmla="*/ 1884604 h 3953030"/>
                  <a:gd name="connsiteX6-2581" fmla="*/ 210734 w 1172905"/>
                  <a:gd name="connsiteY6-2582" fmla="*/ 2145112 h 3953030"/>
                  <a:gd name="connsiteX7-2583" fmla="*/ 425523 w 1172905"/>
                  <a:gd name="connsiteY7-2584" fmla="*/ 1925828 h 3953030"/>
                  <a:gd name="connsiteX8-2585" fmla="*/ 224649 w 1172905"/>
                  <a:gd name="connsiteY8-2586" fmla="*/ 3661185 h 3953030"/>
                  <a:gd name="connsiteX9-2587" fmla="*/ 0 w 1172905"/>
                  <a:gd name="connsiteY9-2588" fmla="*/ 3953032 h 3953030"/>
                  <a:gd name="connsiteX0-2589" fmla="*/ 0 w 1172905"/>
                  <a:gd name="connsiteY0-2590" fmla="*/ 4176785 h 4176783"/>
                  <a:gd name="connsiteX1-2591" fmla="*/ 149210 w 1172905"/>
                  <a:gd name="connsiteY1-2592" fmla="*/ 2848128 h 4176783"/>
                  <a:gd name="connsiteX2-2593" fmla="*/ 408027 w 1172905"/>
                  <a:gd name="connsiteY2-2594" fmla="*/ 722118 h 4176783"/>
                  <a:gd name="connsiteX3-2595" fmla="*/ 1172905 w 1172905"/>
                  <a:gd name="connsiteY3-2596" fmla="*/ 241816 h 4176783"/>
                  <a:gd name="connsiteX4-2597" fmla="*/ 972708 w 1172905"/>
                  <a:gd name="connsiteY4-2598" fmla="*/ 1232836 h 4176783"/>
                  <a:gd name="connsiteX5-2599" fmla="*/ 228400 w 1172905"/>
                  <a:gd name="connsiteY5-2600" fmla="*/ 2108357 h 4176783"/>
                  <a:gd name="connsiteX6-2601" fmla="*/ 137510 w 1172905"/>
                  <a:gd name="connsiteY6-2602" fmla="*/ 15 h 4176783"/>
                  <a:gd name="connsiteX7-2603" fmla="*/ 425523 w 1172905"/>
                  <a:gd name="connsiteY7-2604" fmla="*/ 2149581 h 4176783"/>
                  <a:gd name="connsiteX8-2605" fmla="*/ 224649 w 1172905"/>
                  <a:gd name="connsiteY8-2606" fmla="*/ 3884938 h 4176783"/>
                  <a:gd name="connsiteX9-2607" fmla="*/ 0 w 1172905"/>
                  <a:gd name="connsiteY9-2608" fmla="*/ 4176785 h 4176783"/>
                  <a:gd name="connsiteX0-2609" fmla="*/ 0 w 1172905"/>
                  <a:gd name="connsiteY0-2610" fmla="*/ 3953032 h 3953030"/>
                  <a:gd name="connsiteX1-2611" fmla="*/ 149210 w 1172905"/>
                  <a:gd name="connsiteY1-2612" fmla="*/ 2624375 h 3953030"/>
                  <a:gd name="connsiteX2-2613" fmla="*/ 408027 w 1172905"/>
                  <a:gd name="connsiteY2-2614" fmla="*/ 498365 h 3953030"/>
                  <a:gd name="connsiteX3-2615" fmla="*/ 1172905 w 1172905"/>
                  <a:gd name="connsiteY3-2616" fmla="*/ 18063 h 3953030"/>
                  <a:gd name="connsiteX4-2617" fmla="*/ 972708 w 1172905"/>
                  <a:gd name="connsiteY4-2618" fmla="*/ 1009083 h 3953030"/>
                  <a:gd name="connsiteX5-2619" fmla="*/ 228400 w 1172905"/>
                  <a:gd name="connsiteY5-2620" fmla="*/ 1884604 h 3953030"/>
                  <a:gd name="connsiteX6-2621" fmla="*/ 169596 w 1172905"/>
                  <a:gd name="connsiteY6-2622" fmla="*/ 2176276 h 3953030"/>
                  <a:gd name="connsiteX7-2623" fmla="*/ 425523 w 1172905"/>
                  <a:gd name="connsiteY7-2624" fmla="*/ 1925828 h 3953030"/>
                  <a:gd name="connsiteX8-2625" fmla="*/ 224649 w 1172905"/>
                  <a:gd name="connsiteY8-2626" fmla="*/ 3661185 h 3953030"/>
                  <a:gd name="connsiteX9-2627" fmla="*/ 0 w 1172905"/>
                  <a:gd name="connsiteY9-2628" fmla="*/ 3953032 h 3953030"/>
                  <a:gd name="connsiteX0-2629" fmla="*/ 0 w 1172905"/>
                  <a:gd name="connsiteY0-2630" fmla="*/ 3953032 h 3953030"/>
                  <a:gd name="connsiteX1-2631" fmla="*/ 149210 w 1172905"/>
                  <a:gd name="connsiteY1-2632" fmla="*/ 2624375 h 3953030"/>
                  <a:gd name="connsiteX2-2633" fmla="*/ 408027 w 1172905"/>
                  <a:gd name="connsiteY2-2634" fmla="*/ 498365 h 3953030"/>
                  <a:gd name="connsiteX3-2635" fmla="*/ 1172905 w 1172905"/>
                  <a:gd name="connsiteY3-2636" fmla="*/ 18063 h 3953030"/>
                  <a:gd name="connsiteX4-2637" fmla="*/ 972708 w 1172905"/>
                  <a:gd name="connsiteY4-2638" fmla="*/ 1009083 h 3953030"/>
                  <a:gd name="connsiteX5-2639" fmla="*/ 228400 w 1172905"/>
                  <a:gd name="connsiteY5-2640" fmla="*/ 1884604 h 3953030"/>
                  <a:gd name="connsiteX6-2641" fmla="*/ 206109 w 1172905"/>
                  <a:gd name="connsiteY6-2642" fmla="*/ 2187712 h 3953030"/>
                  <a:gd name="connsiteX7-2643" fmla="*/ 425523 w 1172905"/>
                  <a:gd name="connsiteY7-2644" fmla="*/ 1925828 h 3953030"/>
                  <a:gd name="connsiteX8-2645" fmla="*/ 224649 w 1172905"/>
                  <a:gd name="connsiteY8-2646" fmla="*/ 3661185 h 3953030"/>
                  <a:gd name="connsiteX9-2647" fmla="*/ 0 w 1172905"/>
                  <a:gd name="connsiteY9-2648" fmla="*/ 3953032 h 3953030"/>
                  <a:gd name="connsiteX0-2649" fmla="*/ 0 w 1172905"/>
                  <a:gd name="connsiteY0-2650" fmla="*/ 3953032 h 3953030"/>
                  <a:gd name="connsiteX1-2651" fmla="*/ 149210 w 1172905"/>
                  <a:gd name="connsiteY1-2652" fmla="*/ 2624375 h 3953030"/>
                  <a:gd name="connsiteX2-2653" fmla="*/ 408027 w 1172905"/>
                  <a:gd name="connsiteY2-2654" fmla="*/ 498365 h 3953030"/>
                  <a:gd name="connsiteX3-2655" fmla="*/ 1172905 w 1172905"/>
                  <a:gd name="connsiteY3-2656" fmla="*/ 18063 h 3953030"/>
                  <a:gd name="connsiteX4-2657" fmla="*/ 972708 w 1172905"/>
                  <a:gd name="connsiteY4-2658" fmla="*/ 1009083 h 3953030"/>
                  <a:gd name="connsiteX5-2659" fmla="*/ 228400 w 1172905"/>
                  <a:gd name="connsiteY5-2660" fmla="*/ 1884604 h 3953030"/>
                  <a:gd name="connsiteX6-2661" fmla="*/ 206109 w 1172905"/>
                  <a:gd name="connsiteY6-2662" fmla="*/ 2187712 h 3953030"/>
                  <a:gd name="connsiteX7-2663" fmla="*/ 425523 w 1172905"/>
                  <a:gd name="connsiteY7-2664" fmla="*/ 1925828 h 3953030"/>
                  <a:gd name="connsiteX8-2665" fmla="*/ 224649 w 1172905"/>
                  <a:gd name="connsiteY8-2666" fmla="*/ 3661185 h 3953030"/>
                  <a:gd name="connsiteX9-2667" fmla="*/ 0 w 1172905"/>
                  <a:gd name="connsiteY9-2668" fmla="*/ 3953032 h 3953030"/>
                  <a:gd name="connsiteX0-2669" fmla="*/ 0 w 1172905"/>
                  <a:gd name="connsiteY0-2670" fmla="*/ 3953032 h 3953030"/>
                  <a:gd name="connsiteX1-2671" fmla="*/ 149210 w 1172905"/>
                  <a:gd name="connsiteY1-2672" fmla="*/ 2624375 h 3953030"/>
                  <a:gd name="connsiteX2-2673" fmla="*/ 408027 w 1172905"/>
                  <a:gd name="connsiteY2-2674" fmla="*/ 498365 h 3953030"/>
                  <a:gd name="connsiteX3-2675" fmla="*/ 1172905 w 1172905"/>
                  <a:gd name="connsiteY3-2676" fmla="*/ 18063 h 3953030"/>
                  <a:gd name="connsiteX4-2677" fmla="*/ 972708 w 1172905"/>
                  <a:gd name="connsiteY4-2678" fmla="*/ 1009083 h 3953030"/>
                  <a:gd name="connsiteX5-2679" fmla="*/ 228400 w 1172905"/>
                  <a:gd name="connsiteY5-2680" fmla="*/ 1884604 h 3953030"/>
                  <a:gd name="connsiteX6-2681" fmla="*/ 190682 w 1172905"/>
                  <a:gd name="connsiteY6-2682" fmla="*/ 2199406 h 3953030"/>
                  <a:gd name="connsiteX7-2683" fmla="*/ 425523 w 1172905"/>
                  <a:gd name="connsiteY7-2684" fmla="*/ 1925828 h 3953030"/>
                  <a:gd name="connsiteX8-2685" fmla="*/ 224649 w 1172905"/>
                  <a:gd name="connsiteY8-2686" fmla="*/ 3661185 h 3953030"/>
                  <a:gd name="connsiteX9-2687" fmla="*/ 0 w 1172905"/>
                  <a:gd name="connsiteY9-2688" fmla="*/ 3953032 h 3953030"/>
                  <a:gd name="connsiteX0-2689" fmla="*/ 0 w 1172905"/>
                  <a:gd name="connsiteY0-2690" fmla="*/ 3953032 h 3953030"/>
                  <a:gd name="connsiteX1-2691" fmla="*/ 149210 w 1172905"/>
                  <a:gd name="connsiteY1-2692" fmla="*/ 2624375 h 3953030"/>
                  <a:gd name="connsiteX2-2693" fmla="*/ 408027 w 1172905"/>
                  <a:gd name="connsiteY2-2694" fmla="*/ 498365 h 3953030"/>
                  <a:gd name="connsiteX3-2695" fmla="*/ 1172905 w 1172905"/>
                  <a:gd name="connsiteY3-2696" fmla="*/ 18063 h 3953030"/>
                  <a:gd name="connsiteX4-2697" fmla="*/ 972708 w 1172905"/>
                  <a:gd name="connsiteY4-2698" fmla="*/ 1009083 h 3953030"/>
                  <a:gd name="connsiteX5-2699" fmla="*/ 233887 w 1172905"/>
                  <a:gd name="connsiteY5-2700" fmla="*/ 1906520 h 3953030"/>
                  <a:gd name="connsiteX6-2701" fmla="*/ 190682 w 1172905"/>
                  <a:gd name="connsiteY6-2702" fmla="*/ 2199406 h 3953030"/>
                  <a:gd name="connsiteX7-2703" fmla="*/ 425523 w 1172905"/>
                  <a:gd name="connsiteY7-2704" fmla="*/ 1925828 h 3953030"/>
                  <a:gd name="connsiteX8-2705" fmla="*/ 224649 w 1172905"/>
                  <a:gd name="connsiteY8-2706" fmla="*/ 3661185 h 3953030"/>
                  <a:gd name="connsiteX9-2707" fmla="*/ 0 w 1172905"/>
                  <a:gd name="connsiteY9-2708" fmla="*/ 3953032 h 3953030"/>
                  <a:gd name="connsiteX0-2709" fmla="*/ 0 w 1172905"/>
                  <a:gd name="connsiteY0-2710" fmla="*/ 3953032 h 3953030"/>
                  <a:gd name="connsiteX1-2711" fmla="*/ 149210 w 1172905"/>
                  <a:gd name="connsiteY1-2712" fmla="*/ 2624375 h 3953030"/>
                  <a:gd name="connsiteX2-2713" fmla="*/ 408027 w 1172905"/>
                  <a:gd name="connsiteY2-2714" fmla="*/ 498365 h 3953030"/>
                  <a:gd name="connsiteX3-2715" fmla="*/ 1172905 w 1172905"/>
                  <a:gd name="connsiteY3-2716" fmla="*/ 18063 h 3953030"/>
                  <a:gd name="connsiteX4-2717" fmla="*/ 972708 w 1172905"/>
                  <a:gd name="connsiteY4-2718" fmla="*/ 1009083 h 3953030"/>
                  <a:gd name="connsiteX5-2719" fmla="*/ 233887 w 1172905"/>
                  <a:gd name="connsiteY5-2720" fmla="*/ 1906520 h 3953030"/>
                  <a:gd name="connsiteX6-2721" fmla="*/ 204568 w 1172905"/>
                  <a:gd name="connsiteY6-2722" fmla="*/ 2201913 h 3953030"/>
                  <a:gd name="connsiteX7-2723" fmla="*/ 425523 w 1172905"/>
                  <a:gd name="connsiteY7-2724" fmla="*/ 1925828 h 3953030"/>
                  <a:gd name="connsiteX8-2725" fmla="*/ 224649 w 1172905"/>
                  <a:gd name="connsiteY8-2726" fmla="*/ 3661185 h 3953030"/>
                  <a:gd name="connsiteX9-2727" fmla="*/ 0 w 1172905"/>
                  <a:gd name="connsiteY9-2728" fmla="*/ 3953032 h 3953030"/>
                  <a:gd name="connsiteX0-2729" fmla="*/ 0 w 1172905"/>
                  <a:gd name="connsiteY0-2730" fmla="*/ 3953032 h 3953030"/>
                  <a:gd name="connsiteX1-2731" fmla="*/ 149210 w 1172905"/>
                  <a:gd name="connsiteY1-2732" fmla="*/ 2624375 h 3953030"/>
                  <a:gd name="connsiteX2-2733" fmla="*/ 408027 w 1172905"/>
                  <a:gd name="connsiteY2-2734" fmla="*/ 498365 h 3953030"/>
                  <a:gd name="connsiteX3-2735" fmla="*/ 1172905 w 1172905"/>
                  <a:gd name="connsiteY3-2736" fmla="*/ 18063 h 3953030"/>
                  <a:gd name="connsiteX4-2737" fmla="*/ 972708 w 1172905"/>
                  <a:gd name="connsiteY4-2738" fmla="*/ 1009083 h 3953030"/>
                  <a:gd name="connsiteX5-2739" fmla="*/ 233887 w 1172905"/>
                  <a:gd name="connsiteY5-2740" fmla="*/ 1906520 h 3953030"/>
                  <a:gd name="connsiteX6-2741" fmla="*/ 204568 w 1172905"/>
                  <a:gd name="connsiteY6-2742" fmla="*/ 2201913 h 3953030"/>
                  <a:gd name="connsiteX7-2743" fmla="*/ 425523 w 1172905"/>
                  <a:gd name="connsiteY7-2744" fmla="*/ 1925828 h 3953030"/>
                  <a:gd name="connsiteX8-2745" fmla="*/ 224649 w 1172905"/>
                  <a:gd name="connsiteY8-2746" fmla="*/ 3661185 h 3953030"/>
                  <a:gd name="connsiteX9-2747" fmla="*/ 0 w 1172905"/>
                  <a:gd name="connsiteY9-2748" fmla="*/ 3953032 h 3953030"/>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83" y="connsiteY9-884"/>
                  </a:cxn>
                </a:cxnLst>
                <a:rect l="l" t="t" r="r" b="b"/>
                <a:pathLst>
                  <a:path w="1172905" h="3953030">
                    <a:moveTo>
                      <a:pt x="0" y="3953032"/>
                    </a:moveTo>
                    <a:lnTo>
                      <a:pt x="149210" y="2624375"/>
                    </a:lnTo>
                    <a:lnTo>
                      <a:pt x="408027" y="498365"/>
                    </a:lnTo>
                    <a:cubicBezTo>
                      <a:pt x="687167" y="497327"/>
                      <a:pt x="1156402" y="-111375"/>
                      <a:pt x="1172905" y="18063"/>
                    </a:cubicBezTo>
                    <a:cubicBezTo>
                      <a:pt x="1105787" y="355702"/>
                      <a:pt x="1039826" y="671444"/>
                      <a:pt x="972708" y="1009083"/>
                    </a:cubicBezTo>
                    <a:lnTo>
                      <a:pt x="233887" y="1906520"/>
                    </a:lnTo>
                    <a:lnTo>
                      <a:pt x="204568" y="2201913"/>
                    </a:lnTo>
                    <a:cubicBezTo>
                      <a:pt x="236507" y="2205131"/>
                      <a:pt x="541529" y="1774670"/>
                      <a:pt x="425523" y="1925828"/>
                    </a:cubicBezTo>
                    <a:lnTo>
                      <a:pt x="224649" y="3661185"/>
                    </a:lnTo>
                    <a:lnTo>
                      <a:pt x="0" y="3953032"/>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66" name="平行四边形 51"/>
              <p:cNvSpPr/>
              <p:nvPr/>
            </p:nvSpPr>
            <p:spPr>
              <a:xfrm rot="11144820">
                <a:off x="3458205" y="4427671"/>
                <a:ext cx="4282886" cy="1237396"/>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681"/>
                  <a:gd name="connsiteY0-650" fmla="*/ 1830915 h 1830915"/>
                  <a:gd name="connsiteX1-651" fmla="*/ 234518 w 2163681"/>
                  <a:gd name="connsiteY1-652" fmla="*/ 1132931 h 1830915"/>
                  <a:gd name="connsiteX2-653" fmla="*/ 775393 w 2163681"/>
                  <a:gd name="connsiteY2-654" fmla="*/ 233840 h 1830915"/>
                  <a:gd name="connsiteX3-655" fmla="*/ 1018640 w 2163681"/>
                  <a:gd name="connsiteY3-656" fmla="*/ 463499 h 1830915"/>
                  <a:gd name="connsiteX4-657" fmla="*/ 1332493 w 2163681"/>
                  <a:gd name="connsiteY4-658" fmla="*/ 506708 h 1830915"/>
                  <a:gd name="connsiteX5-659" fmla="*/ 1512178 w 2163681"/>
                  <a:gd name="connsiteY5-660" fmla="*/ 1048615 h 1830915"/>
                  <a:gd name="connsiteX6-661" fmla="*/ 2163299 w 2163681"/>
                  <a:gd name="connsiteY6-662" fmla="*/ 4209 h 1830915"/>
                  <a:gd name="connsiteX7-663" fmla="*/ 1291869 w 2163681"/>
                  <a:gd name="connsiteY7-664" fmla="*/ 1484926 h 1830915"/>
                  <a:gd name="connsiteX8-665" fmla="*/ 0 w 2163681"/>
                  <a:gd name="connsiteY8-666" fmla="*/ 1830915 h 1830915"/>
                  <a:gd name="connsiteX0-667" fmla="*/ 0 w 2163684"/>
                  <a:gd name="connsiteY0-668" fmla="*/ 1831085 h 1831085"/>
                  <a:gd name="connsiteX1-669" fmla="*/ 234518 w 2163684"/>
                  <a:gd name="connsiteY1-670" fmla="*/ 1133101 h 1831085"/>
                  <a:gd name="connsiteX2-671" fmla="*/ 775393 w 2163684"/>
                  <a:gd name="connsiteY2-672" fmla="*/ 234010 h 1831085"/>
                  <a:gd name="connsiteX3-673" fmla="*/ 1018640 w 2163684"/>
                  <a:gd name="connsiteY3-674" fmla="*/ 463669 h 1831085"/>
                  <a:gd name="connsiteX4-675" fmla="*/ 1311053 w 2163684"/>
                  <a:gd name="connsiteY4-676" fmla="*/ 766568 h 1831085"/>
                  <a:gd name="connsiteX5-677" fmla="*/ 1512178 w 2163684"/>
                  <a:gd name="connsiteY5-678" fmla="*/ 1048785 h 1831085"/>
                  <a:gd name="connsiteX6-679" fmla="*/ 2163299 w 2163684"/>
                  <a:gd name="connsiteY6-680" fmla="*/ 4379 h 1831085"/>
                  <a:gd name="connsiteX7-681" fmla="*/ 1291869 w 2163684"/>
                  <a:gd name="connsiteY7-682" fmla="*/ 1485096 h 1831085"/>
                  <a:gd name="connsiteX8-683" fmla="*/ 0 w 2163684"/>
                  <a:gd name="connsiteY8-684" fmla="*/ 1831085 h 1831085"/>
                  <a:gd name="connsiteX0-685" fmla="*/ 0 w 2163684"/>
                  <a:gd name="connsiteY0-686" fmla="*/ 1831085 h 1831085"/>
                  <a:gd name="connsiteX1-687" fmla="*/ 234518 w 2163684"/>
                  <a:gd name="connsiteY1-688" fmla="*/ 1133101 h 1831085"/>
                  <a:gd name="connsiteX2-689" fmla="*/ 775393 w 2163684"/>
                  <a:gd name="connsiteY2-690" fmla="*/ 234010 h 1831085"/>
                  <a:gd name="connsiteX3-691" fmla="*/ 1127276 w 2163684"/>
                  <a:gd name="connsiteY3-692" fmla="*/ 941466 h 1831085"/>
                  <a:gd name="connsiteX4-693" fmla="*/ 1311053 w 2163684"/>
                  <a:gd name="connsiteY4-694" fmla="*/ 766568 h 1831085"/>
                  <a:gd name="connsiteX5-695" fmla="*/ 1512178 w 2163684"/>
                  <a:gd name="connsiteY5-696" fmla="*/ 1048785 h 1831085"/>
                  <a:gd name="connsiteX6-697" fmla="*/ 2163299 w 2163684"/>
                  <a:gd name="connsiteY6-698" fmla="*/ 4379 h 1831085"/>
                  <a:gd name="connsiteX7-699" fmla="*/ 1291869 w 2163684"/>
                  <a:gd name="connsiteY7-700" fmla="*/ 1485096 h 1831085"/>
                  <a:gd name="connsiteX8-701" fmla="*/ 0 w 2163684"/>
                  <a:gd name="connsiteY8-702" fmla="*/ 1831085 h 1831085"/>
                  <a:gd name="connsiteX0-703" fmla="*/ 0 w 2163684"/>
                  <a:gd name="connsiteY0-704" fmla="*/ 1831085 h 1831085"/>
                  <a:gd name="connsiteX1-705" fmla="*/ 234518 w 2163684"/>
                  <a:gd name="connsiteY1-706" fmla="*/ 1133101 h 1831085"/>
                  <a:gd name="connsiteX2-707" fmla="*/ 1015287 w 2163684"/>
                  <a:gd name="connsiteY2-708" fmla="*/ 737823 h 1831085"/>
                  <a:gd name="connsiteX3-709" fmla="*/ 1127276 w 2163684"/>
                  <a:gd name="connsiteY3-710" fmla="*/ 941466 h 1831085"/>
                  <a:gd name="connsiteX4-711" fmla="*/ 1311053 w 2163684"/>
                  <a:gd name="connsiteY4-712" fmla="*/ 766568 h 1831085"/>
                  <a:gd name="connsiteX5-713" fmla="*/ 1512178 w 2163684"/>
                  <a:gd name="connsiteY5-714" fmla="*/ 1048785 h 1831085"/>
                  <a:gd name="connsiteX6-715" fmla="*/ 2163299 w 2163684"/>
                  <a:gd name="connsiteY6-716" fmla="*/ 4379 h 1831085"/>
                  <a:gd name="connsiteX7-717" fmla="*/ 1291869 w 2163684"/>
                  <a:gd name="connsiteY7-718" fmla="*/ 1485096 h 1831085"/>
                  <a:gd name="connsiteX8-719" fmla="*/ 0 w 2163684"/>
                  <a:gd name="connsiteY8-720" fmla="*/ 1831085 h 1831085"/>
                  <a:gd name="connsiteX0-721" fmla="*/ 0 w 2163599"/>
                  <a:gd name="connsiteY0-722" fmla="*/ 1832014 h 1832014"/>
                  <a:gd name="connsiteX1-723" fmla="*/ 234518 w 2163599"/>
                  <a:gd name="connsiteY1-724" fmla="*/ 1134030 h 1832014"/>
                  <a:gd name="connsiteX2-725" fmla="*/ 1015287 w 2163599"/>
                  <a:gd name="connsiteY2-726" fmla="*/ 738752 h 1832014"/>
                  <a:gd name="connsiteX3-727" fmla="*/ 1127276 w 2163599"/>
                  <a:gd name="connsiteY3-728" fmla="*/ 942395 h 1832014"/>
                  <a:gd name="connsiteX4-729" fmla="*/ 1311053 w 2163599"/>
                  <a:gd name="connsiteY4-730" fmla="*/ 767497 h 1832014"/>
                  <a:gd name="connsiteX5-731" fmla="*/ 1360611 w 2163599"/>
                  <a:gd name="connsiteY5-732" fmla="*/ 865708 h 1832014"/>
                  <a:gd name="connsiteX6-733" fmla="*/ 2163299 w 2163599"/>
                  <a:gd name="connsiteY6-734" fmla="*/ 5308 h 1832014"/>
                  <a:gd name="connsiteX7-735" fmla="*/ 1291869 w 2163599"/>
                  <a:gd name="connsiteY7-736" fmla="*/ 1486025 h 1832014"/>
                  <a:gd name="connsiteX8-737" fmla="*/ 0 w 2163599"/>
                  <a:gd name="connsiteY8-738" fmla="*/ 1832014 h 1832014"/>
                  <a:gd name="connsiteX0-739" fmla="*/ 0 w 1590766"/>
                  <a:gd name="connsiteY0-740" fmla="*/ 1096925 h 1096925"/>
                  <a:gd name="connsiteX1-741" fmla="*/ 234518 w 1590766"/>
                  <a:gd name="connsiteY1-742" fmla="*/ 398941 h 1096925"/>
                  <a:gd name="connsiteX2-743" fmla="*/ 1015287 w 1590766"/>
                  <a:gd name="connsiteY2-744" fmla="*/ 3663 h 1096925"/>
                  <a:gd name="connsiteX3-745" fmla="*/ 1127276 w 1590766"/>
                  <a:gd name="connsiteY3-746" fmla="*/ 207306 h 1096925"/>
                  <a:gd name="connsiteX4-747" fmla="*/ 1311053 w 1590766"/>
                  <a:gd name="connsiteY4-748" fmla="*/ 32408 h 1096925"/>
                  <a:gd name="connsiteX5-749" fmla="*/ 1360611 w 1590766"/>
                  <a:gd name="connsiteY5-750" fmla="*/ 130619 h 1096925"/>
                  <a:gd name="connsiteX6-751" fmla="*/ 1589785 w 1590766"/>
                  <a:gd name="connsiteY6-752" fmla="*/ 262362 h 1096925"/>
                  <a:gd name="connsiteX7-753" fmla="*/ 1291869 w 1590766"/>
                  <a:gd name="connsiteY7-754" fmla="*/ 750936 h 1096925"/>
                  <a:gd name="connsiteX8-755" fmla="*/ 0 w 1590766"/>
                  <a:gd name="connsiteY8-756" fmla="*/ 1096925 h 1096925"/>
                  <a:gd name="connsiteX0-757" fmla="*/ 0 w 1592481"/>
                  <a:gd name="connsiteY0-758" fmla="*/ 1096925 h 1096925"/>
                  <a:gd name="connsiteX1-759" fmla="*/ 234518 w 1592481"/>
                  <a:gd name="connsiteY1-760" fmla="*/ 398941 h 1096925"/>
                  <a:gd name="connsiteX2-761" fmla="*/ 1015287 w 1592481"/>
                  <a:gd name="connsiteY2-762" fmla="*/ 3663 h 1096925"/>
                  <a:gd name="connsiteX3-763" fmla="*/ 1127276 w 1592481"/>
                  <a:gd name="connsiteY3-764" fmla="*/ 207306 h 1096925"/>
                  <a:gd name="connsiteX4-765" fmla="*/ 1311053 w 1592481"/>
                  <a:gd name="connsiteY4-766" fmla="*/ 32408 h 1096925"/>
                  <a:gd name="connsiteX5-767" fmla="*/ 1496158 w 1592481"/>
                  <a:gd name="connsiteY5-768" fmla="*/ 104697 h 1096925"/>
                  <a:gd name="connsiteX6-769" fmla="*/ 1589785 w 1592481"/>
                  <a:gd name="connsiteY6-770" fmla="*/ 262362 h 1096925"/>
                  <a:gd name="connsiteX7-771" fmla="*/ 1291869 w 1592481"/>
                  <a:gd name="connsiteY7-772" fmla="*/ 750936 h 1096925"/>
                  <a:gd name="connsiteX8-773" fmla="*/ 0 w 1592481"/>
                  <a:gd name="connsiteY8-774" fmla="*/ 1096925 h 1096925"/>
                  <a:gd name="connsiteX0-775" fmla="*/ 0 w 1596293"/>
                  <a:gd name="connsiteY0-776" fmla="*/ 1096925 h 1096925"/>
                  <a:gd name="connsiteX1-777" fmla="*/ 234518 w 1596293"/>
                  <a:gd name="connsiteY1-778" fmla="*/ 398941 h 1096925"/>
                  <a:gd name="connsiteX2-779" fmla="*/ 1015287 w 1596293"/>
                  <a:gd name="connsiteY2-780" fmla="*/ 3663 h 1096925"/>
                  <a:gd name="connsiteX3-781" fmla="*/ 1127276 w 1596293"/>
                  <a:gd name="connsiteY3-782" fmla="*/ 207306 h 1096925"/>
                  <a:gd name="connsiteX4-783" fmla="*/ 1311053 w 1596293"/>
                  <a:gd name="connsiteY4-784" fmla="*/ 32408 h 1096925"/>
                  <a:gd name="connsiteX5-785" fmla="*/ 1496158 w 1596293"/>
                  <a:gd name="connsiteY5-786" fmla="*/ 104697 h 1096925"/>
                  <a:gd name="connsiteX6-787" fmla="*/ 1406197 w 1596293"/>
                  <a:gd name="connsiteY6-788" fmla="*/ 349643 h 1096925"/>
                  <a:gd name="connsiteX7-789" fmla="*/ 1589785 w 1596293"/>
                  <a:gd name="connsiteY7-790" fmla="*/ 262362 h 1096925"/>
                  <a:gd name="connsiteX8-791" fmla="*/ 1291869 w 1596293"/>
                  <a:gd name="connsiteY8-792" fmla="*/ 750936 h 1096925"/>
                  <a:gd name="connsiteX9" fmla="*/ 0 w 1596293"/>
                  <a:gd name="connsiteY9" fmla="*/ 1096925 h 1096925"/>
                  <a:gd name="connsiteX0-793" fmla="*/ 0 w 1596293"/>
                  <a:gd name="connsiteY0-794" fmla="*/ 1245051 h 1245051"/>
                  <a:gd name="connsiteX1-795" fmla="*/ 234518 w 1596293"/>
                  <a:gd name="connsiteY1-796" fmla="*/ 547067 h 1245051"/>
                  <a:gd name="connsiteX2-797" fmla="*/ 1015287 w 1596293"/>
                  <a:gd name="connsiteY2-798" fmla="*/ 151789 h 1245051"/>
                  <a:gd name="connsiteX3-799" fmla="*/ 1127276 w 1596293"/>
                  <a:gd name="connsiteY3-800" fmla="*/ 355432 h 1245051"/>
                  <a:gd name="connsiteX4-801" fmla="*/ 1311053 w 1596293"/>
                  <a:gd name="connsiteY4-802" fmla="*/ 180534 h 1245051"/>
                  <a:gd name="connsiteX5-803" fmla="*/ 1553229 w 1596293"/>
                  <a:gd name="connsiteY5-804" fmla="*/ 5914 h 1245051"/>
                  <a:gd name="connsiteX6-805" fmla="*/ 1406197 w 1596293"/>
                  <a:gd name="connsiteY6-806" fmla="*/ 497769 h 1245051"/>
                  <a:gd name="connsiteX7-807" fmla="*/ 1589785 w 1596293"/>
                  <a:gd name="connsiteY7-808" fmla="*/ 410488 h 1245051"/>
                  <a:gd name="connsiteX8-809" fmla="*/ 1291869 w 1596293"/>
                  <a:gd name="connsiteY8-810" fmla="*/ 899062 h 1245051"/>
                  <a:gd name="connsiteX9-811" fmla="*/ 0 w 1596293"/>
                  <a:gd name="connsiteY9-812" fmla="*/ 1245051 h 1245051"/>
                  <a:gd name="connsiteX0-813" fmla="*/ 0 w 1595619"/>
                  <a:gd name="connsiteY0-814" fmla="*/ 1243710 h 1243710"/>
                  <a:gd name="connsiteX1-815" fmla="*/ 234518 w 1595619"/>
                  <a:gd name="connsiteY1-816" fmla="*/ 545726 h 1243710"/>
                  <a:gd name="connsiteX2-817" fmla="*/ 1015287 w 1595619"/>
                  <a:gd name="connsiteY2-818" fmla="*/ 150448 h 1243710"/>
                  <a:gd name="connsiteX3-819" fmla="*/ 1127276 w 1595619"/>
                  <a:gd name="connsiteY3-820" fmla="*/ 354091 h 1243710"/>
                  <a:gd name="connsiteX4-821" fmla="*/ 1311053 w 1595619"/>
                  <a:gd name="connsiteY4-822" fmla="*/ 179193 h 1243710"/>
                  <a:gd name="connsiteX5-823" fmla="*/ 1553229 w 1595619"/>
                  <a:gd name="connsiteY5-824" fmla="*/ 4573 h 1243710"/>
                  <a:gd name="connsiteX6-825" fmla="*/ 1377725 w 1595619"/>
                  <a:gd name="connsiteY6-826" fmla="*/ 453481 h 1243710"/>
                  <a:gd name="connsiteX7-827" fmla="*/ 1589785 w 1595619"/>
                  <a:gd name="connsiteY7-828" fmla="*/ 409147 h 1243710"/>
                  <a:gd name="connsiteX8-829" fmla="*/ 1291869 w 1595619"/>
                  <a:gd name="connsiteY8-830" fmla="*/ 897721 h 1243710"/>
                  <a:gd name="connsiteX9-831" fmla="*/ 0 w 1595619"/>
                  <a:gd name="connsiteY9-832" fmla="*/ 1243710 h 1243710"/>
                  <a:gd name="connsiteX0-833" fmla="*/ 0 w 1663014"/>
                  <a:gd name="connsiteY0-834" fmla="*/ 1469338 h 1469338"/>
                  <a:gd name="connsiteX1-835" fmla="*/ 234518 w 1663014"/>
                  <a:gd name="connsiteY1-836" fmla="*/ 771354 h 1469338"/>
                  <a:gd name="connsiteX2-837" fmla="*/ 1015287 w 1663014"/>
                  <a:gd name="connsiteY2-838" fmla="*/ 376076 h 1469338"/>
                  <a:gd name="connsiteX3-839" fmla="*/ 1127276 w 1663014"/>
                  <a:gd name="connsiteY3-840" fmla="*/ 579719 h 1469338"/>
                  <a:gd name="connsiteX4-841" fmla="*/ 1311053 w 1663014"/>
                  <a:gd name="connsiteY4-842" fmla="*/ 404821 h 1469338"/>
                  <a:gd name="connsiteX5-843" fmla="*/ 1662724 w 1663014"/>
                  <a:gd name="connsiteY5-844" fmla="*/ 2744 h 1469338"/>
                  <a:gd name="connsiteX6-845" fmla="*/ 1377725 w 1663014"/>
                  <a:gd name="connsiteY6-846" fmla="*/ 679109 h 1469338"/>
                  <a:gd name="connsiteX7-847" fmla="*/ 1589785 w 1663014"/>
                  <a:gd name="connsiteY7-848" fmla="*/ 634775 h 1469338"/>
                  <a:gd name="connsiteX8-849" fmla="*/ 1291869 w 1663014"/>
                  <a:gd name="connsiteY8-850" fmla="*/ 1123349 h 1469338"/>
                  <a:gd name="connsiteX9-851" fmla="*/ 0 w 1663014"/>
                  <a:gd name="connsiteY9-852" fmla="*/ 1469338 h 1469338"/>
                  <a:gd name="connsiteX0-853" fmla="*/ 0 w 1662898"/>
                  <a:gd name="connsiteY0-854" fmla="*/ 1467717 h 1467717"/>
                  <a:gd name="connsiteX1-855" fmla="*/ 234518 w 1662898"/>
                  <a:gd name="connsiteY1-856" fmla="*/ 769733 h 1467717"/>
                  <a:gd name="connsiteX2-857" fmla="*/ 1015287 w 1662898"/>
                  <a:gd name="connsiteY2-858" fmla="*/ 374455 h 1467717"/>
                  <a:gd name="connsiteX3-859" fmla="*/ 1127276 w 1662898"/>
                  <a:gd name="connsiteY3-860" fmla="*/ 578098 h 1467717"/>
                  <a:gd name="connsiteX4-861" fmla="*/ 1311053 w 1662898"/>
                  <a:gd name="connsiteY4-862" fmla="*/ 403200 h 1467717"/>
                  <a:gd name="connsiteX5-863" fmla="*/ 1662724 w 1662898"/>
                  <a:gd name="connsiteY5-864" fmla="*/ 1123 h 1467717"/>
                  <a:gd name="connsiteX6-865" fmla="*/ 1363572 w 1662898"/>
                  <a:gd name="connsiteY6-866" fmla="*/ 574209 h 1467717"/>
                  <a:gd name="connsiteX7-867" fmla="*/ 1589785 w 1662898"/>
                  <a:gd name="connsiteY7-868" fmla="*/ 633154 h 1467717"/>
                  <a:gd name="connsiteX8-869" fmla="*/ 1291869 w 1662898"/>
                  <a:gd name="connsiteY8-870" fmla="*/ 1121728 h 1467717"/>
                  <a:gd name="connsiteX9-871" fmla="*/ 0 w 1662898"/>
                  <a:gd name="connsiteY9-872" fmla="*/ 1467717 h 1467717"/>
                  <a:gd name="connsiteX0-873" fmla="*/ 0 w 1663389"/>
                  <a:gd name="connsiteY0-874" fmla="*/ 1470296 h 1470296"/>
                  <a:gd name="connsiteX1-875" fmla="*/ 234518 w 1663389"/>
                  <a:gd name="connsiteY1-876" fmla="*/ 772312 h 1470296"/>
                  <a:gd name="connsiteX2-877" fmla="*/ 1015287 w 1663389"/>
                  <a:gd name="connsiteY2-878" fmla="*/ 377034 h 1470296"/>
                  <a:gd name="connsiteX3-879" fmla="*/ 1127276 w 1663389"/>
                  <a:gd name="connsiteY3-880" fmla="*/ 580677 h 1470296"/>
                  <a:gd name="connsiteX4-881" fmla="*/ 1311053 w 1663389"/>
                  <a:gd name="connsiteY4-882" fmla="*/ 405779 h 1470296"/>
                  <a:gd name="connsiteX5-883" fmla="*/ 1662724 w 1663389"/>
                  <a:gd name="connsiteY5-884" fmla="*/ 3702 h 1470296"/>
                  <a:gd name="connsiteX6-885" fmla="*/ 1408450 w 1663389"/>
                  <a:gd name="connsiteY6-886" fmla="*/ 728036 h 1470296"/>
                  <a:gd name="connsiteX7-887" fmla="*/ 1589785 w 1663389"/>
                  <a:gd name="connsiteY7-888" fmla="*/ 635733 h 1470296"/>
                  <a:gd name="connsiteX8-889" fmla="*/ 1291869 w 1663389"/>
                  <a:gd name="connsiteY8-890" fmla="*/ 1124307 h 1470296"/>
                  <a:gd name="connsiteX9-891" fmla="*/ 0 w 1663389"/>
                  <a:gd name="connsiteY9-892" fmla="*/ 1470296 h 1470296"/>
                  <a:gd name="connsiteX0-893" fmla="*/ 0 w 1663389"/>
                  <a:gd name="connsiteY0-894" fmla="*/ 1470296 h 1470296"/>
                  <a:gd name="connsiteX1-895" fmla="*/ 234518 w 1663389"/>
                  <a:gd name="connsiteY1-896" fmla="*/ 772312 h 1470296"/>
                  <a:gd name="connsiteX2-897" fmla="*/ 1015287 w 1663389"/>
                  <a:gd name="connsiteY2-898" fmla="*/ 377034 h 1470296"/>
                  <a:gd name="connsiteX3-899" fmla="*/ 1127276 w 1663389"/>
                  <a:gd name="connsiteY3-900" fmla="*/ 580677 h 1470296"/>
                  <a:gd name="connsiteX4-901" fmla="*/ 1311053 w 1663389"/>
                  <a:gd name="connsiteY4-902" fmla="*/ 405779 h 1470296"/>
                  <a:gd name="connsiteX5-903" fmla="*/ 1662724 w 1663389"/>
                  <a:gd name="connsiteY5-904" fmla="*/ 3702 h 1470296"/>
                  <a:gd name="connsiteX6-905" fmla="*/ 1408450 w 1663389"/>
                  <a:gd name="connsiteY6-906" fmla="*/ 728036 h 1470296"/>
                  <a:gd name="connsiteX7-907" fmla="*/ 1589785 w 1663389"/>
                  <a:gd name="connsiteY7-908" fmla="*/ 635733 h 1470296"/>
                  <a:gd name="connsiteX8-909" fmla="*/ 1291869 w 1663389"/>
                  <a:gd name="connsiteY8-910" fmla="*/ 1124307 h 1470296"/>
                  <a:gd name="connsiteX9-911" fmla="*/ 0 w 1663389"/>
                  <a:gd name="connsiteY9-912" fmla="*/ 1470296 h 1470296"/>
                  <a:gd name="connsiteX0-913" fmla="*/ 0 w 1667001"/>
                  <a:gd name="connsiteY0-914" fmla="*/ 1467887 h 1467887"/>
                  <a:gd name="connsiteX1-915" fmla="*/ 234518 w 1667001"/>
                  <a:gd name="connsiteY1-916" fmla="*/ 769903 h 1467887"/>
                  <a:gd name="connsiteX2-917" fmla="*/ 1015287 w 1667001"/>
                  <a:gd name="connsiteY2-918" fmla="*/ 374625 h 1467887"/>
                  <a:gd name="connsiteX3-919" fmla="*/ 1127276 w 1667001"/>
                  <a:gd name="connsiteY3-920" fmla="*/ 578268 h 1467887"/>
                  <a:gd name="connsiteX4-921" fmla="*/ 1311053 w 1667001"/>
                  <a:gd name="connsiteY4-922" fmla="*/ 403370 h 1467887"/>
                  <a:gd name="connsiteX5-923" fmla="*/ 1662724 w 1667001"/>
                  <a:gd name="connsiteY5-924" fmla="*/ 1293 h 1467887"/>
                  <a:gd name="connsiteX6-925" fmla="*/ 1521242 w 1667001"/>
                  <a:gd name="connsiteY6-926" fmla="*/ 587508 h 1467887"/>
                  <a:gd name="connsiteX7-927" fmla="*/ 1589785 w 1667001"/>
                  <a:gd name="connsiteY7-928" fmla="*/ 633324 h 1467887"/>
                  <a:gd name="connsiteX8-929" fmla="*/ 1291869 w 1667001"/>
                  <a:gd name="connsiteY8-930" fmla="*/ 1121898 h 1467887"/>
                  <a:gd name="connsiteX9-931" fmla="*/ 0 w 1667001"/>
                  <a:gd name="connsiteY9-932" fmla="*/ 1467887 h 1467887"/>
                  <a:gd name="connsiteX0-933" fmla="*/ 0 w 1666049"/>
                  <a:gd name="connsiteY0-934" fmla="*/ 1466595 h 1466595"/>
                  <a:gd name="connsiteX1-935" fmla="*/ 234518 w 1666049"/>
                  <a:gd name="connsiteY1-936" fmla="*/ 768611 h 1466595"/>
                  <a:gd name="connsiteX2-937" fmla="*/ 1015287 w 1666049"/>
                  <a:gd name="connsiteY2-938" fmla="*/ 373333 h 1466595"/>
                  <a:gd name="connsiteX3-939" fmla="*/ 1127276 w 1666049"/>
                  <a:gd name="connsiteY3-940" fmla="*/ 576976 h 1466595"/>
                  <a:gd name="connsiteX4-941" fmla="*/ 1311053 w 1666049"/>
                  <a:gd name="connsiteY4-942" fmla="*/ 402078 h 1466595"/>
                  <a:gd name="connsiteX5-943" fmla="*/ 1662724 w 1666049"/>
                  <a:gd name="connsiteY5-944" fmla="*/ 1 h 1466595"/>
                  <a:gd name="connsiteX6-945" fmla="*/ 1489667 w 1666049"/>
                  <a:gd name="connsiteY6-946" fmla="*/ 403117 h 1466595"/>
                  <a:gd name="connsiteX7-947" fmla="*/ 1521242 w 1666049"/>
                  <a:gd name="connsiteY7-948" fmla="*/ 586216 h 1466595"/>
                  <a:gd name="connsiteX8-949" fmla="*/ 1589785 w 1666049"/>
                  <a:gd name="connsiteY8-950" fmla="*/ 632032 h 1466595"/>
                  <a:gd name="connsiteX9-951" fmla="*/ 1291869 w 1666049"/>
                  <a:gd name="connsiteY9-952" fmla="*/ 1120606 h 1466595"/>
                  <a:gd name="connsiteX10" fmla="*/ 0 w 1666049"/>
                  <a:gd name="connsiteY10" fmla="*/ 1466595 h 1466595"/>
                  <a:gd name="connsiteX0-953" fmla="*/ 0 w 1662724"/>
                  <a:gd name="connsiteY0-954" fmla="*/ 1466595 h 1466595"/>
                  <a:gd name="connsiteX1-955" fmla="*/ 234518 w 1662724"/>
                  <a:gd name="connsiteY1-956" fmla="*/ 768611 h 1466595"/>
                  <a:gd name="connsiteX2-957" fmla="*/ 1015287 w 1662724"/>
                  <a:gd name="connsiteY2-958" fmla="*/ 373333 h 1466595"/>
                  <a:gd name="connsiteX3-959" fmla="*/ 1127276 w 1662724"/>
                  <a:gd name="connsiteY3-960" fmla="*/ 576976 h 1466595"/>
                  <a:gd name="connsiteX4-961" fmla="*/ 1311053 w 1662724"/>
                  <a:gd name="connsiteY4-962" fmla="*/ 402078 h 1466595"/>
                  <a:gd name="connsiteX5-963" fmla="*/ 1662724 w 1662724"/>
                  <a:gd name="connsiteY5-964" fmla="*/ 1 h 1466595"/>
                  <a:gd name="connsiteX6-965" fmla="*/ 1489667 w 1662724"/>
                  <a:gd name="connsiteY6-966" fmla="*/ 403117 h 1466595"/>
                  <a:gd name="connsiteX7-967" fmla="*/ 1521242 w 1662724"/>
                  <a:gd name="connsiteY7-968" fmla="*/ 586216 h 1466595"/>
                  <a:gd name="connsiteX8-969" fmla="*/ 1589785 w 1662724"/>
                  <a:gd name="connsiteY8-970" fmla="*/ 632032 h 1466595"/>
                  <a:gd name="connsiteX9-971" fmla="*/ 1291869 w 1662724"/>
                  <a:gd name="connsiteY9-972" fmla="*/ 1120606 h 1466595"/>
                  <a:gd name="connsiteX10-973" fmla="*/ 0 w 1662724"/>
                  <a:gd name="connsiteY10-974" fmla="*/ 1466595 h 1466595"/>
                  <a:gd name="connsiteX0-975" fmla="*/ 0 w 1666201"/>
                  <a:gd name="connsiteY0-976" fmla="*/ 1484469 h 1484469"/>
                  <a:gd name="connsiteX1-977" fmla="*/ 234518 w 1666201"/>
                  <a:gd name="connsiteY1-978" fmla="*/ 786485 h 1484469"/>
                  <a:gd name="connsiteX2-979" fmla="*/ 1015287 w 1666201"/>
                  <a:gd name="connsiteY2-980" fmla="*/ 391207 h 1484469"/>
                  <a:gd name="connsiteX3-981" fmla="*/ 1127276 w 1666201"/>
                  <a:gd name="connsiteY3-982" fmla="*/ 594850 h 1484469"/>
                  <a:gd name="connsiteX4-983" fmla="*/ 1311053 w 1666201"/>
                  <a:gd name="connsiteY4-984" fmla="*/ 419952 h 1484469"/>
                  <a:gd name="connsiteX5-985" fmla="*/ 1666201 w 1666201"/>
                  <a:gd name="connsiteY5-986" fmla="*/ 0 h 1484469"/>
                  <a:gd name="connsiteX6-987" fmla="*/ 1489667 w 1666201"/>
                  <a:gd name="connsiteY6-988" fmla="*/ 420991 h 1484469"/>
                  <a:gd name="connsiteX7-989" fmla="*/ 1521242 w 1666201"/>
                  <a:gd name="connsiteY7-990" fmla="*/ 604090 h 1484469"/>
                  <a:gd name="connsiteX8-991" fmla="*/ 1589785 w 1666201"/>
                  <a:gd name="connsiteY8-992" fmla="*/ 649906 h 1484469"/>
                  <a:gd name="connsiteX9-993" fmla="*/ 1291869 w 1666201"/>
                  <a:gd name="connsiteY9-994" fmla="*/ 1138480 h 1484469"/>
                  <a:gd name="connsiteX10-995" fmla="*/ 0 w 1666201"/>
                  <a:gd name="connsiteY10-996" fmla="*/ 1484469 h 1484469"/>
                  <a:gd name="connsiteX0-997" fmla="*/ 0 w 1671058"/>
                  <a:gd name="connsiteY0-998" fmla="*/ 1484469 h 1484469"/>
                  <a:gd name="connsiteX1-999" fmla="*/ 234518 w 1671058"/>
                  <a:gd name="connsiteY1-1000" fmla="*/ 786485 h 1484469"/>
                  <a:gd name="connsiteX2-1001" fmla="*/ 1015287 w 1671058"/>
                  <a:gd name="connsiteY2-1002" fmla="*/ 391207 h 1484469"/>
                  <a:gd name="connsiteX3-1003" fmla="*/ 1127276 w 1671058"/>
                  <a:gd name="connsiteY3-1004" fmla="*/ 594850 h 1484469"/>
                  <a:gd name="connsiteX4-1005" fmla="*/ 1311053 w 1671058"/>
                  <a:gd name="connsiteY4-1006" fmla="*/ 419952 h 1484469"/>
                  <a:gd name="connsiteX5-1007" fmla="*/ 1666201 w 1671058"/>
                  <a:gd name="connsiteY5-1008" fmla="*/ 0 h 1484469"/>
                  <a:gd name="connsiteX6-1009" fmla="*/ 1506047 w 1671058"/>
                  <a:gd name="connsiteY6-1010" fmla="*/ 416496 h 1484469"/>
                  <a:gd name="connsiteX7-1011" fmla="*/ 1521242 w 1671058"/>
                  <a:gd name="connsiteY7-1012" fmla="*/ 604090 h 1484469"/>
                  <a:gd name="connsiteX8-1013" fmla="*/ 1589785 w 1671058"/>
                  <a:gd name="connsiteY8-1014" fmla="*/ 649906 h 1484469"/>
                  <a:gd name="connsiteX9-1015" fmla="*/ 1291869 w 1671058"/>
                  <a:gd name="connsiteY9-1016" fmla="*/ 1138480 h 1484469"/>
                  <a:gd name="connsiteX10-1017" fmla="*/ 0 w 1671058"/>
                  <a:gd name="connsiteY10-1018" fmla="*/ 1484469 h 1484469"/>
                  <a:gd name="connsiteX0-1019" fmla="*/ 0 w 1666201"/>
                  <a:gd name="connsiteY0-1020" fmla="*/ 1484469 h 1484469"/>
                  <a:gd name="connsiteX1-1021" fmla="*/ 234518 w 1666201"/>
                  <a:gd name="connsiteY1-1022" fmla="*/ 786485 h 1484469"/>
                  <a:gd name="connsiteX2-1023" fmla="*/ 1015287 w 1666201"/>
                  <a:gd name="connsiteY2-1024" fmla="*/ 391207 h 1484469"/>
                  <a:gd name="connsiteX3-1025" fmla="*/ 1127276 w 1666201"/>
                  <a:gd name="connsiteY3-1026" fmla="*/ 594850 h 1484469"/>
                  <a:gd name="connsiteX4-1027" fmla="*/ 1311053 w 1666201"/>
                  <a:gd name="connsiteY4-1028" fmla="*/ 419952 h 1484469"/>
                  <a:gd name="connsiteX5-1029" fmla="*/ 1666201 w 1666201"/>
                  <a:gd name="connsiteY5-1030" fmla="*/ 0 h 1484469"/>
                  <a:gd name="connsiteX6-1031" fmla="*/ 1506047 w 1666201"/>
                  <a:gd name="connsiteY6-1032" fmla="*/ 416496 h 1484469"/>
                  <a:gd name="connsiteX7-1033" fmla="*/ 1521242 w 1666201"/>
                  <a:gd name="connsiteY7-1034" fmla="*/ 604090 h 1484469"/>
                  <a:gd name="connsiteX8-1035" fmla="*/ 1589785 w 1666201"/>
                  <a:gd name="connsiteY8-1036" fmla="*/ 649906 h 1484469"/>
                  <a:gd name="connsiteX9-1037" fmla="*/ 1291869 w 1666201"/>
                  <a:gd name="connsiteY9-1038" fmla="*/ 1138480 h 1484469"/>
                  <a:gd name="connsiteX10-1039" fmla="*/ 0 w 1666201"/>
                  <a:gd name="connsiteY10-1040" fmla="*/ 1484469 h 1484469"/>
                  <a:gd name="connsiteX0-1041" fmla="*/ 0 w 1661076"/>
                  <a:gd name="connsiteY0-1042" fmla="*/ 1511263 h 1511263"/>
                  <a:gd name="connsiteX1-1043" fmla="*/ 234518 w 1661076"/>
                  <a:gd name="connsiteY1-1044" fmla="*/ 813279 h 1511263"/>
                  <a:gd name="connsiteX2-1045" fmla="*/ 1015287 w 1661076"/>
                  <a:gd name="connsiteY2-1046" fmla="*/ 418001 h 1511263"/>
                  <a:gd name="connsiteX3-1047" fmla="*/ 1127276 w 1661076"/>
                  <a:gd name="connsiteY3-1048" fmla="*/ 621644 h 1511263"/>
                  <a:gd name="connsiteX4-1049" fmla="*/ 1311053 w 1661076"/>
                  <a:gd name="connsiteY4-1050" fmla="*/ 446746 h 1511263"/>
                  <a:gd name="connsiteX5-1051" fmla="*/ 1661076 w 1661076"/>
                  <a:gd name="connsiteY5-1052" fmla="*/ 0 h 1511263"/>
                  <a:gd name="connsiteX6-1053" fmla="*/ 1506047 w 1661076"/>
                  <a:gd name="connsiteY6-1054" fmla="*/ 443290 h 1511263"/>
                  <a:gd name="connsiteX7-1055" fmla="*/ 1521242 w 1661076"/>
                  <a:gd name="connsiteY7-1056" fmla="*/ 630884 h 1511263"/>
                  <a:gd name="connsiteX8-1057" fmla="*/ 1589785 w 1661076"/>
                  <a:gd name="connsiteY8-1058" fmla="*/ 676700 h 1511263"/>
                  <a:gd name="connsiteX9-1059" fmla="*/ 1291869 w 1661076"/>
                  <a:gd name="connsiteY9-1060" fmla="*/ 1165274 h 1511263"/>
                  <a:gd name="connsiteX10-1061" fmla="*/ 0 w 1661076"/>
                  <a:gd name="connsiteY10-1062" fmla="*/ 1511263 h 1511263"/>
                  <a:gd name="connsiteX0-1063" fmla="*/ 0 w 1661076"/>
                  <a:gd name="connsiteY0-1064" fmla="*/ 1511263 h 1511263"/>
                  <a:gd name="connsiteX1-1065" fmla="*/ 234518 w 1661076"/>
                  <a:gd name="connsiteY1-1066" fmla="*/ 813279 h 1511263"/>
                  <a:gd name="connsiteX2-1067" fmla="*/ 1015287 w 1661076"/>
                  <a:gd name="connsiteY2-1068" fmla="*/ 418001 h 1511263"/>
                  <a:gd name="connsiteX3-1069" fmla="*/ 1127276 w 1661076"/>
                  <a:gd name="connsiteY3-1070" fmla="*/ 621644 h 1511263"/>
                  <a:gd name="connsiteX4-1071" fmla="*/ 1311053 w 1661076"/>
                  <a:gd name="connsiteY4-1072" fmla="*/ 446746 h 1511263"/>
                  <a:gd name="connsiteX5-1073" fmla="*/ 1661076 w 1661076"/>
                  <a:gd name="connsiteY5-1074" fmla="*/ 0 h 1511263"/>
                  <a:gd name="connsiteX6-1075" fmla="*/ 1506047 w 1661076"/>
                  <a:gd name="connsiteY6-1076" fmla="*/ 443290 h 1511263"/>
                  <a:gd name="connsiteX7-1077" fmla="*/ 1495243 w 1661076"/>
                  <a:gd name="connsiteY7-1078" fmla="*/ 654940 h 1511263"/>
                  <a:gd name="connsiteX8-1079" fmla="*/ 1589785 w 1661076"/>
                  <a:gd name="connsiteY8-1080" fmla="*/ 676700 h 1511263"/>
                  <a:gd name="connsiteX9-1081" fmla="*/ 1291869 w 1661076"/>
                  <a:gd name="connsiteY9-1082" fmla="*/ 1165274 h 1511263"/>
                  <a:gd name="connsiteX10-1083" fmla="*/ 0 w 1661076"/>
                  <a:gd name="connsiteY10-1084" fmla="*/ 1511263 h 1511263"/>
                  <a:gd name="connsiteX0-1085" fmla="*/ 0 w 1661076"/>
                  <a:gd name="connsiteY0-1086" fmla="*/ 1511263 h 1511263"/>
                  <a:gd name="connsiteX1-1087" fmla="*/ 234518 w 1661076"/>
                  <a:gd name="connsiteY1-1088" fmla="*/ 813279 h 1511263"/>
                  <a:gd name="connsiteX2-1089" fmla="*/ 1015287 w 1661076"/>
                  <a:gd name="connsiteY2-1090" fmla="*/ 418001 h 1511263"/>
                  <a:gd name="connsiteX3-1091" fmla="*/ 1127276 w 1661076"/>
                  <a:gd name="connsiteY3-1092" fmla="*/ 621644 h 1511263"/>
                  <a:gd name="connsiteX4-1093" fmla="*/ 1311053 w 1661076"/>
                  <a:gd name="connsiteY4-1094" fmla="*/ 446746 h 1511263"/>
                  <a:gd name="connsiteX5-1095" fmla="*/ 1661076 w 1661076"/>
                  <a:gd name="connsiteY5-1096" fmla="*/ 0 h 1511263"/>
                  <a:gd name="connsiteX6-1097" fmla="*/ 1506047 w 1661076"/>
                  <a:gd name="connsiteY6-1098" fmla="*/ 443290 h 1511263"/>
                  <a:gd name="connsiteX7-1099" fmla="*/ 1494213 w 1661076"/>
                  <a:gd name="connsiteY7-1100" fmla="*/ 627022 h 1511263"/>
                  <a:gd name="connsiteX8-1101" fmla="*/ 1589785 w 1661076"/>
                  <a:gd name="connsiteY8-1102" fmla="*/ 676700 h 1511263"/>
                  <a:gd name="connsiteX9-1103" fmla="*/ 1291869 w 1661076"/>
                  <a:gd name="connsiteY9-1104" fmla="*/ 1165274 h 1511263"/>
                  <a:gd name="connsiteX10-1105" fmla="*/ 0 w 1661076"/>
                  <a:gd name="connsiteY10-1106" fmla="*/ 1511263 h 1511263"/>
                  <a:gd name="connsiteX0-1107" fmla="*/ 0 w 1666929"/>
                  <a:gd name="connsiteY0-1108" fmla="*/ 1512635 h 1512635"/>
                  <a:gd name="connsiteX1-1109" fmla="*/ 234518 w 1666929"/>
                  <a:gd name="connsiteY1-1110" fmla="*/ 814651 h 1512635"/>
                  <a:gd name="connsiteX2-1111" fmla="*/ 1015287 w 1666929"/>
                  <a:gd name="connsiteY2-1112" fmla="*/ 419373 h 1512635"/>
                  <a:gd name="connsiteX3-1113" fmla="*/ 1127276 w 1666929"/>
                  <a:gd name="connsiteY3-1114" fmla="*/ 623016 h 1512635"/>
                  <a:gd name="connsiteX4-1115" fmla="*/ 1290333 w 1666929"/>
                  <a:gd name="connsiteY4-1116" fmla="*/ 278961 h 1512635"/>
                  <a:gd name="connsiteX5-1117" fmla="*/ 1661076 w 1666929"/>
                  <a:gd name="connsiteY5-1118" fmla="*/ 1372 h 1512635"/>
                  <a:gd name="connsiteX6-1119" fmla="*/ 1506047 w 1666929"/>
                  <a:gd name="connsiteY6-1120" fmla="*/ 444662 h 1512635"/>
                  <a:gd name="connsiteX7-1121" fmla="*/ 1494213 w 1666929"/>
                  <a:gd name="connsiteY7-1122" fmla="*/ 628394 h 1512635"/>
                  <a:gd name="connsiteX8-1123" fmla="*/ 1589785 w 1666929"/>
                  <a:gd name="connsiteY8-1124" fmla="*/ 678072 h 1512635"/>
                  <a:gd name="connsiteX9-1125" fmla="*/ 1291869 w 1666929"/>
                  <a:gd name="connsiteY9-1126" fmla="*/ 1166646 h 1512635"/>
                  <a:gd name="connsiteX10-1127" fmla="*/ 0 w 1666929"/>
                  <a:gd name="connsiteY10-1128" fmla="*/ 1512635 h 1512635"/>
                  <a:gd name="connsiteX0-1129" fmla="*/ 0 w 1666929"/>
                  <a:gd name="connsiteY0-1130" fmla="*/ 1512635 h 1512635"/>
                  <a:gd name="connsiteX1-1131" fmla="*/ 234518 w 1666929"/>
                  <a:gd name="connsiteY1-1132" fmla="*/ 814651 h 1512635"/>
                  <a:gd name="connsiteX2-1133" fmla="*/ 1015287 w 1666929"/>
                  <a:gd name="connsiteY2-1134" fmla="*/ 419373 h 1512635"/>
                  <a:gd name="connsiteX3-1135" fmla="*/ 1127276 w 1666929"/>
                  <a:gd name="connsiteY3-1136" fmla="*/ 623016 h 1512635"/>
                  <a:gd name="connsiteX4-1137" fmla="*/ 1290333 w 1666929"/>
                  <a:gd name="connsiteY4-1138" fmla="*/ 278961 h 1512635"/>
                  <a:gd name="connsiteX5-1139" fmla="*/ 1661076 w 1666929"/>
                  <a:gd name="connsiteY5-1140" fmla="*/ 1372 h 1512635"/>
                  <a:gd name="connsiteX6-1141" fmla="*/ 1506047 w 1666929"/>
                  <a:gd name="connsiteY6-1142" fmla="*/ 444662 h 1512635"/>
                  <a:gd name="connsiteX7-1143" fmla="*/ 1494213 w 1666929"/>
                  <a:gd name="connsiteY7-1144" fmla="*/ 628394 h 1512635"/>
                  <a:gd name="connsiteX8-1145" fmla="*/ 1589785 w 1666929"/>
                  <a:gd name="connsiteY8-1146" fmla="*/ 678072 h 1512635"/>
                  <a:gd name="connsiteX9-1147" fmla="*/ 1284503 w 1666929"/>
                  <a:gd name="connsiteY9-1148" fmla="*/ 1191228 h 1512635"/>
                  <a:gd name="connsiteX10-1149" fmla="*/ 0 w 1666929"/>
                  <a:gd name="connsiteY10-1150" fmla="*/ 1512635 h 1512635"/>
                  <a:gd name="connsiteX0-1151" fmla="*/ 0 w 1666929"/>
                  <a:gd name="connsiteY0-1152" fmla="*/ 1512635 h 1512635"/>
                  <a:gd name="connsiteX1-1153" fmla="*/ 234518 w 1666929"/>
                  <a:gd name="connsiteY1-1154" fmla="*/ 814651 h 1512635"/>
                  <a:gd name="connsiteX2-1155" fmla="*/ 1015287 w 1666929"/>
                  <a:gd name="connsiteY2-1156" fmla="*/ 419373 h 1512635"/>
                  <a:gd name="connsiteX3-1157" fmla="*/ 1127276 w 1666929"/>
                  <a:gd name="connsiteY3-1158" fmla="*/ 623016 h 1512635"/>
                  <a:gd name="connsiteX4-1159" fmla="*/ 1290333 w 1666929"/>
                  <a:gd name="connsiteY4-1160" fmla="*/ 278961 h 1512635"/>
                  <a:gd name="connsiteX5-1161" fmla="*/ 1661076 w 1666929"/>
                  <a:gd name="connsiteY5-1162" fmla="*/ 1372 h 1512635"/>
                  <a:gd name="connsiteX6-1163" fmla="*/ 1506047 w 1666929"/>
                  <a:gd name="connsiteY6-1164" fmla="*/ 444662 h 1512635"/>
                  <a:gd name="connsiteX7-1165" fmla="*/ 1494213 w 1666929"/>
                  <a:gd name="connsiteY7-1166" fmla="*/ 628394 h 1512635"/>
                  <a:gd name="connsiteX8-1167" fmla="*/ 1589785 w 1666929"/>
                  <a:gd name="connsiteY8-1168" fmla="*/ 678072 h 1512635"/>
                  <a:gd name="connsiteX9-1169" fmla="*/ 1284503 w 1666929"/>
                  <a:gd name="connsiteY9-1170" fmla="*/ 1191228 h 1512635"/>
                  <a:gd name="connsiteX10-1171" fmla="*/ 0 w 1666929"/>
                  <a:gd name="connsiteY10-1172" fmla="*/ 1512635 h 1512635"/>
                  <a:gd name="connsiteX0-1173" fmla="*/ 0 w 1666929"/>
                  <a:gd name="connsiteY0-1174" fmla="*/ 1512635 h 1512635"/>
                  <a:gd name="connsiteX1-1175" fmla="*/ 234518 w 1666929"/>
                  <a:gd name="connsiteY1-1176" fmla="*/ 814651 h 1512635"/>
                  <a:gd name="connsiteX2-1177" fmla="*/ 1015287 w 1666929"/>
                  <a:gd name="connsiteY2-1178" fmla="*/ 419373 h 1512635"/>
                  <a:gd name="connsiteX3-1179" fmla="*/ 1127276 w 1666929"/>
                  <a:gd name="connsiteY3-1180" fmla="*/ 623016 h 1512635"/>
                  <a:gd name="connsiteX4-1181" fmla="*/ 1290333 w 1666929"/>
                  <a:gd name="connsiteY4-1182" fmla="*/ 278961 h 1512635"/>
                  <a:gd name="connsiteX5-1183" fmla="*/ 1661076 w 1666929"/>
                  <a:gd name="connsiteY5-1184" fmla="*/ 1372 h 1512635"/>
                  <a:gd name="connsiteX6-1185" fmla="*/ 1506047 w 1666929"/>
                  <a:gd name="connsiteY6-1186" fmla="*/ 444662 h 1512635"/>
                  <a:gd name="connsiteX7-1187" fmla="*/ 1494213 w 1666929"/>
                  <a:gd name="connsiteY7-1188" fmla="*/ 628394 h 1512635"/>
                  <a:gd name="connsiteX8-1189" fmla="*/ 1589785 w 1666929"/>
                  <a:gd name="connsiteY8-1190" fmla="*/ 678072 h 1512635"/>
                  <a:gd name="connsiteX9-1191" fmla="*/ 1312484 w 1666929"/>
                  <a:gd name="connsiteY9-1192" fmla="*/ 884621 h 1512635"/>
                  <a:gd name="connsiteX10-1193" fmla="*/ 0 w 1666929"/>
                  <a:gd name="connsiteY10-1194" fmla="*/ 1512635 h 1512635"/>
                  <a:gd name="connsiteX0-1195" fmla="*/ 0 w 1666929"/>
                  <a:gd name="connsiteY0-1196" fmla="*/ 1512635 h 1512635"/>
                  <a:gd name="connsiteX1-1197" fmla="*/ 234518 w 1666929"/>
                  <a:gd name="connsiteY1-1198" fmla="*/ 814651 h 1512635"/>
                  <a:gd name="connsiteX2-1199" fmla="*/ 1015287 w 1666929"/>
                  <a:gd name="connsiteY2-1200" fmla="*/ 419373 h 1512635"/>
                  <a:gd name="connsiteX3-1201" fmla="*/ 1127276 w 1666929"/>
                  <a:gd name="connsiteY3-1202" fmla="*/ 623016 h 1512635"/>
                  <a:gd name="connsiteX4-1203" fmla="*/ 1290333 w 1666929"/>
                  <a:gd name="connsiteY4-1204" fmla="*/ 278961 h 1512635"/>
                  <a:gd name="connsiteX5-1205" fmla="*/ 1661076 w 1666929"/>
                  <a:gd name="connsiteY5-1206" fmla="*/ 1372 h 1512635"/>
                  <a:gd name="connsiteX6-1207" fmla="*/ 1506047 w 1666929"/>
                  <a:gd name="connsiteY6-1208" fmla="*/ 444662 h 1512635"/>
                  <a:gd name="connsiteX7-1209" fmla="*/ 1494213 w 1666929"/>
                  <a:gd name="connsiteY7-1210" fmla="*/ 628394 h 1512635"/>
                  <a:gd name="connsiteX8-1211" fmla="*/ 1589785 w 1666929"/>
                  <a:gd name="connsiteY8-1212" fmla="*/ 678072 h 1512635"/>
                  <a:gd name="connsiteX9-1213" fmla="*/ 1435601 w 1666929"/>
                  <a:gd name="connsiteY9-1214" fmla="*/ 745261 h 1512635"/>
                  <a:gd name="connsiteX10-1215" fmla="*/ 1312484 w 1666929"/>
                  <a:gd name="connsiteY10-1216" fmla="*/ 884621 h 1512635"/>
                  <a:gd name="connsiteX11" fmla="*/ 0 w 1666929"/>
                  <a:gd name="connsiteY11" fmla="*/ 1512635 h 1512635"/>
                  <a:gd name="connsiteX0-1217" fmla="*/ 0 w 1666929"/>
                  <a:gd name="connsiteY0-1218" fmla="*/ 1512635 h 1512635"/>
                  <a:gd name="connsiteX1-1219" fmla="*/ 234518 w 1666929"/>
                  <a:gd name="connsiteY1-1220" fmla="*/ 814651 h 1512635"/>
                  <a:gd name="connsiteX2-1221" fmla="*/ 1015287 w 1666929"/>
                  <a:gd name="connsiteY2-1222" fmla="*/ 419373 h 1512635"/>
                  <a:gd name="connsiteX3-1223" fmla="*/ 1127276 w 1666929"/>
                  <a:gd name="connsiteY3-1224" fmla="*/ 623016 h 1512635"/>
                  <a:gd name="connsiteX4-1225" fmla="*/ 1290333 w 1666929"/>
                  <a:gd name="connsiteY4-1226" fmla="*/ 278961 h 1512635"/>
                  <a:gd name="connsiteX5-1227" fmla="*/ 1661076 w 1666929"/>
                  <a:gd name="connsiteY5-1228" fmla="*/ 1372 h 1512635"/>
                  <a:gd name="connsiteX6-1229" fmla="*/ 1506047 w 1666929"/>
                  <a:gd name="connsiteY6-1230" fmla="*/ 444662 h 1512635"/>
                  <a:gd name="connsiteX7-1231" fmla="*/ 1494213 w 1666929"/>
                  <a:gd name="connsiteY7-1232" fmla="*/ 628394 h 1512635"/>
                  <a:gd name="connsiteX8-1233" fmla="*/ 1589785 w 1666929"/>
                  <a:gd name="connsiteY8-1234" fmla="*/ 678072 h 1512635"/>
                  <a:gd name="connsiteX9-1235" fmla="*/ 1444243 w 1666929"/>
                  <a:gd name="connsiteY9-1236" fmla="*/ 923373 h 1512635"/>
                  <a:gd name="connsiteX10-1237" fmla="*/ 1312484 w 1666929"/>
                  <a:gd name="connsiteY10-1238" fmla="*/ 884621 h 1512635"/>
                  <a:gd name="connsiteX11-1239" fmla="*/ 0 w 1666929"/>
                  <a:gd name="connsiteY11-1240" fmla="*/ 1512635 h 1512635"/>
                  <a:gd name="connsiteX0-1241" fmla="*/ 0 w 1666929"/>
                  <a:gd name="connsiteY0-1242" fmla="*/ 1512635 h 1512635"/>
                  <a:gd name="connsiteX1-1243" fmla="*/ 234518 w 1666929"/>
                  <a:gd name="connsiteY1-1244" fmla="*/ 814651 h 1512635"/>
                  <a:gd name="connsiteX2-1245" fmla="*/ 1015287 w 1666929"/>
                  <a:gd name="connsiteY2-1246" fmla="*/ 419373 h 1512635"/>
                  <a:gd name="connsiteX3-1247" fmla="*/ 1127276 w 1666929"/>
                  <a:gd name="connsiteY3-1248" fmla="*/ 623016 h 1512635"/>
                  <a:gd name="connsiteX4-1249" fmla="*/ 1290333 w 1666929"/>
                  <a:gd name="connsiteY4-1250" fmla="*/ 278961 h 1512635"/>
                  <a:gd name="connsiteX5-1251" fmla="*/ 1661076 w 1666929"/>
                  <a:gd name="connsiteY5-1252" fmla="*/ 1372 h 1512635"/>
                  <a:gd name="connsiteX6-1253" fmla="*/ 1506047 w 1666929"/>
                  <a:gd name="connsiteY6-1254" fmla="*/ 444662 h 1512635"/>
                  <a:gd name="connsiteX7-1255" fmla="*/ 1494213 w 1666929"/>
                  <a:gd name="connsiteY7-1256" fmla="*/ 628394 h 1512635"/>
                  <a:gd name="connsiteX8-1257" fmla="*/ 1589785 w 1666929"/>
                  <a:gd name="connsiteY8-1258" fmla="*/ 678072 h 1512635"/>
                  <a:gd name="connsiteX9-1259" fmla="*/ 1444243 w 1666929"/>
                  <a:gd name="connsiteY9-1260" fmla="*/ 923373 h 1512635"/>
                  <a:gd name="connsiteX10-1261" fmla="*/ 1312484 w 1666929"/>
                  <a:gd name="connsiteY10-1262" fmla="*/ 884621 h 1512635"/>
                  <a:gd name="connsiteX11-1263" fmla="*/ 0 w 1666929"/>
                  <a:gd name="connsiteY11-1264" fmla="*/ 1512635 h 1512635"/>
                  <a:gd name="connsiteX0-1265" fmla="*/ 0 w 1666929"/>
                  <a:gd name="connsiteY0-1266" fmla="*/ 1512635 h 1512635"/>
                  <a:gd name="connsiteX1-1267" fmla="*/ 234518 w 1666929"/>
                  <a:gd name="connsiteY1-1268" fmla="*/ 814651 h 1512635"/>
                  <a:gd name="connsiteX2-1269" fmla="*/ 1015287 w 1666929"/>
                  <a:gd name="connsiteY2-1270" fmla="*/ 419373 h 1512635"/>
                  <a:gd name="connsiteX3-1271" fmla="*/ 1127276 w 1666929"/>
                  <a:gd name="connsiteY3-1272" fmla="*/ 623016 h 1512635"/>
                  <a:gd name="connsiteX4-1273" fmla="*/ 1290333 w 1666929"/>
                  <a:gd name="connsiteY4-1274" fmla="*/ 278961 h 1512635"/>
                  <a:gd name="connsiteX5-1275" fmla="*/ 1661076 w 1666929"/>
                  <a:gd name="connsiteY5-1276" fmla="*/ 1372 h 1512635"/>
                  <a:gd name="connsiteX6-1277" fmla="*/ 1506047 w 1666929"/>
                  <a:gd name="connsiteY6-1278" fmla="*/ 444662 h 1512635"/>
                  <a:gd name="connsiteX7-1279" fmla="*/ 1494213 w 1666929"/>
                  <a:gd name="connsiteY7-1280" fmla="*/ 628394 h 1512635"/>
                  <a:gd name="connsiteX8-1281" fmla="*/ 1589785 w 1666929"/>
                  <a:gd name="connsiteY8-1282" fmla="*/ 678072 h 1512635"/>
                  <a:gd name="connsiteX9-1283" fmla="*/ 1444243 w 1666929"/>
                  <a:gd name="connsiteY9-1284" fmla="*/ 923373 h 1512635"/>
                  <a:gd name="connsiteX10-1285" fmla="*/ 1312484 w 1666929"/>
                  <a:gd name="connsiteY10-1286" fmla="*/ 884621 h 1512635"/>
                  <a:gd name="connsiteX11-1287" fmla="*/ 0 w 1666929"/>
                  <a:gd name="connsiteY11-1288" fmla="*/ 1512635 h 1512635"/>
                  <a:gd name="connsiteX0-1289" fmla="*/ 0 w 1666929"/>
                  <a:gd name="connsiteY0-1290" fmla="*/ 1512635 h 1512635"/>
                  <a:gd name="connsiteX1-1291" fmla="*/ 234518 w 1666929"/>
                  <a:gd name="connsiteY1-1292" fmla="*/ 814651 h 1512635"/>
                  <a:gd name="connsiteX2-1293" fmla="*/ 1015287 w 1666929"/>
                  <a:gd name="connsiteY2-1294" fmla="*/ 419373 h 1512635"/>
                  <a:gd name="connsiteX3-1295" fmla="*/ 1127276 w 1666929"/>
                  <a:gd name="connsiteY3-1296" fmla="*/ 623016 h 1512635"/>
                  <a:gd name="connsiteX4-1297" fmla="*/ 1290333 w 1666929"/>
                  <a:gd name="connsiteY4-1298" fmla="*/ 278961 h 1512635"/>
                  <a:gd name="connsiteX5-1299" fmla="*/ 1661076 w 1666929"/>
                  <a:gd name="connsiteY5-1300" fmla="*/ 1372 h 1512635"/>
                  <a:gd name="connsiteX6-1301" fmla="*/ 1506047 w 1666929"/>
                  <a:gd name="connsiteY6-1302" fmla="*/ 444662 h 1512635"/>
                  <a:gd name="connsiteX7-1303" fmla="*/ 1494213 w 1666929"/>
                  <a:gd name="connsiteY7-1304" fmla="*/ 628394 h 1512635"/>
                  <a:gd name="connsiteX8-1305" fmla="*/ 1589785 w 1666929"/>
                  <a:gd name="connsiteY8-1306" fmla="*/ 678072 h 1512635"/>
                  <a:gd name="connsiteX9-1307" fmla="*/ 1444243 w 1666929"/>
                  <a:gd name="connsiteY9-1308" fmla="*/ 923373 h 1512635"/>
                  <a:gd name="connsiteX10-1309" fmla="*/ 1389153 w 1666929"/>
                  <a:gd name="connsiteY10-1310" fmla="*/ 887732 h 1512635"/>
                  <a:gd name="connsiteX11-1311" fmla="*/ 1312484 w 1666929"/>
                  <a:gd name="connsiteY11-1312" fmla="*/ 884621 h 1512635"/>
                  <a:gd name="connsiteX12" fmla="*/ 0 w 1666929"/>
                  <a:gd name="connsiteY12" fmla="*/ 1512635 h 1512635"/>
                  <a:gd name="connsiteX0-1313" fmla="*/ 995562 w 1432411"/>
                  <a:gd name="connsiteY0-1314" fmla="*/ 938150 h 938150"/>
                  <a:gd name="connsiteX1-1315" fmla="*/ 0 w 1432411"/>
                  <a:gd name="connsiteY1-1316" fmla="*/ 814651 h 938150"/>
                  <a:gd name="connsiteX2-1317" fmla="*/ 780769 w 1432411"/>
                  <a:gd name="connsiteY2-1318" fmla="*/ 419373 h 938150"/>
                  <a:gd name="connsiteX3-1319" fmla="*/ 892758 w 1432411"/>
                  <a:gd name="connsiteY3-1320" fmla="*/ 623016 h 938150"/>
                  <a:gd name="connsiteX4-1321" fmla="*/ 1055815 w 1432411"/>
                  <a:gd name="connsiteY4-1322" fmla="*/ 278961 h 938150"/>
                  <a:gd name="connsiteX5-1323" fmla="*/ 1426558 w 1432411"/>
                  <a:gd name="connsiteY5-1324" fmla="*/ 1372 h 938150"/>
                  <a:gd name="connsiteX6-1325" fmla="*/ 1271529 w 1432411"/>
                  <a:gd name="connsiteY6-1326" fmla="*/ 444662 h 938150"/>
                  <a:gd name="connsiteX7-1327" fmla="*/ 1259695 w 1432411"/>
                  <a:gd name="connsiteY7-1328" fmla="*/ 628394 h 938150"/>
                  <a:gd name="connsiteX8-1329" fmla="*/ 1355267 w 1432411"/>
                  <a:gd name="connsiteY8-1330" fmla="*/ 678072 h 938150"/>
                  <a:gd name="connsiteX9-1331" fmla="*/ 1209725 w 1432411"/>
                  <a:gd name="connsiteY9-1332" fmla="*/ 923373 h 938150"/>
                  <a:gd name="connsiteX10-1333" fmla="*/ 1154635 w 1432411"/>
                  <a:gd name="connsiteY10-1334" fmla="*/ 887732 h 938150"/>
                  <a:gd name="connsiteX11-1335" fmla="*/ 1077966 w 1432411"/>
                  <a:gd name="connsiteY11-1336" fmla="*/ 884621 h 938150"/>
                  <a:gd name="connsiteX12-1337" fmla="*/ 995562 w 1432411"/>
                  <a:gd name="connsiteY12-1338" fmla="*/ 938150 h 938150"/>
                  <a:gd name="connsiteX0-1339" fmla="*/ 995562 w 1432411"/>
                  <a:gd name="connsiteY0-1340" fmla="*/ 938150 h 938150"/>
                  <a:gd name="connsiteX1-1341" fmla="*/ 889477 w 1432411"/>
                  <a:gd name="connsiteY1-1342" fmla="*/ 932303 h 938150"/>
                  <a:gd name="connsiteX2-1343" fmla="*/ 0 w 1432411"/>
                  <a:gd name="connsiteY2-1344" fmla="*/ 814651 h 938150"/>
                  <a:gd name="connsiteX3-1345" fmla="*/ 780769 w 1432411"/>
                  <a:gd name="connsiteY3-1346" fmla="*/ 419373 h 938150"/>
                  <a:gd name="connsiteX4-1347" fmla="*/ 892758 w 1432411"/>
                  <a:gd name="connsiteY4-1348" fmla="*/ 623016 h 938150"/>
                  <a:gd name="connsiteX5-1349" fmla="*/ 1055815 w 1432411"/>
                  <a:gd name="connsiteY5-1350" fmla="*/ 278961 h 938150"/>
                  <a:gd name="connsiteX6-1351" fmla="*/ 1426558 w 1432411"/>
                  <a:gd name="connsiteY6-1352" fmla="*/ 1372 h 938150"/>
                  <a:gd name="connsiteX7-1353" fmla="*/ 1271529 w 1432411"/>
                  <a:gd name="connsiteY7-1354" fmla="*/ 444662 h 938150"/>
                  <a:gd name="connsiteX8-1355" fmla="*/ 1259695 w 1432411"/>
                  <a:gd name="connsiteY8-1356" fmla="*/ 628394 h 938150"/>
                  <a:gd name="connsiteX9-1357" fmla="*/ 1355267 w 1432411"/>
                  <a:gd name="connsiteY9-1358" fmla="*/ 678072 h 938150"/>
                  <a:gd name="connsiteX10-1359" fmla="*/ 1209725 w 1432411"/>
                  <a:gd name="connsiteY10-1360" fmla="*/ 923373 h 938150"/>
                  <a:gd name="connsiteX11-1361" fmla="*/ 1154635 w 1432411"/>
                  <a:gd name="connsiteY11-1362" fmla="*/ 887732 h 938150"/>
                  <a:gd name="connsiteX12-1363" fmla="*/ 1077966 w 1432411"/>
                  <a:gd name="connsiteY12-1364" fmla="*/ 884621 h 938150"/>
                  <a:gd name="connsiteX13" fmla="*/ 995562 w 1432411"/>
                  <a:gd name="connsiteY13" fmla="*/ 938150 h 938150"/>
                  <a:gd name="connsiteX0-1365" fmla="*/ 995562 w 1432411"/>
                  <a:gd name="connsiteY0-1366" fmla="*/ 938150 h 954004"/>
                  <a:gd name="connsiteX1-1367" fmla="*/ 933711 w 1432411"/>
                  <a:gd name="connsiteY1-1368" fmla="*/ 954004 h 954004"/>
                  <a:gd name="connsiteX2-1369" fmla="*/ 0 w 1432411"/>
                  <a:gd name="connsiteY2-1370" fmla="*/ 814651 h 954004"/>
                  <a:gd name="connsiteX3-1371" fmla="*/ 780769 w 1432411"/>
                  <a:gd name="connsiteY3-1372" fmla="*/ 419373 h 954004"/>
                  <a:gd name="connsiteX4-1373" fmla="*/ 892758 w 1432411"/>
                  <a:gd name="connsiteY4-1374" fmla="*/ 623016 h 954004"/>
                  <a:gd name="connsiteX5-1375" fmla="*/ 1055815 w 1432411"/>
                  <a:gd name="connsiteY5-1376" fmla="*/ 278961 h 954004"/>
                  <a:gd name="connsiteX6-1377" fmla="*/ 1426558 w 1432411"/>
                  <a:gd name="connsiteY6-1378" fmla="*/ 1372 h 954004"/>
                  <a:gd name="connsiteX7-1379" fmla="*/ 1271529 w 1432411"/>
                  <a:gd name="connsiteY7-1380" fmla="*/ 444662 h 954004"/>
                  <a:gd name="connsiteX8-1381" fmla="*/ 1259695 w 1432411"/>
                  <a:gd name="connsiteY8-1382" fmla="*/ 628394 h 954004"/>
                  <a:gd name="connsiteX9-1383" fmla="*/ 1355267 w 1432411"/>
                  <a:gd name="connsiteY9-1384" fmla="*/ 678072 h 954004"/>
                  <a:gd name="connsiteX10-1385" fmla="*/ 1209725 w 1432411"/>
                  <a:gd name="connsiteY10-1386" fmla="*/ 923373 h 954004"/>
                  <a:gd name="connsiteX11-1387" fmla="*/ 1154635 w 1432411"/>
                  <a:gd name="connsiteY11-1388" fmla="*/ 887732 h 954004"/>
                  <a:gd name="connsiteX12-1389" fmla="*/ 1077966 w 1432411"/>
                  <a:gd name="connsiteY12-1390" fmla="*/ 884621 h 954004"/>
                  <a:gd name="connsiteX13-1391" fmla="*/ 995562 w 1432411"/>
                  <a:gd name="connsiteY13-1392" fmla="*/ 938150 h 954004"/>
                  <a:gd name="connsiteX0-1393" fmla="*/ 995562 w 1432411"/>
                  <a:gd name="connsiteY0-1394" fmla="*/ 938150 h 955235"/>
                  <a:gd name="connsiteX1-1395" fmla="*/ 933711 w 1432411"/>
                  <a:gd name="connsiteY1-1396" fmla="*/ 954004 h 955235"/>
                  <a:gd name="connsiteX2-1397" fmla="*/ 867573 w 1432411"/>
                  <a:gd name="connsiteY2-1398" fmla="*/ 955235 h 955235"/>
                  <a:gd name="connsiteX3-1399" fmla="*/ 0 w 1432411"/>
                  <a:gd name="connsiteY3-1400" fmla="*/ 814651 h 955235"/>
                  <a:gd name="connsiteX4-1401" fmla="*/ 780769 w 1432411"/>
                  <a:gd name="connsiteY4-1402" fmla="*/ 419373 h 955235"/>
                  <a:gd name="connsiteX5-1403" fmla="*/ 892758 w 1432411"/>
                  <a:gd name="connsiteY5-1404" fmla="*/ 623016 h 955235"/>
                  <a:gd name="connsiteX6-1405" fmla="*/ 1055815 w 1432411"/>
                  <a:gd name="connsiteY6-1406" fmla="*/ 278961 h 955235"/>
                  <a:gd name="connsiteX7-1407" fmla="*/ 1426558 w 1432411"/>
                  <a:gd name="connsiteY7-1408" fmla="*/ 1372 h 955235"/>
                  <a:gd name="connsiteX8-1409" fmla="*/ 1271529 w 1432411"/>
                  <a:gd name="connsiteY8-1410" fmla="*/ 444662 h 955235"/>
                  <a:gd name="connsiteX9-1411" fmla="*/ 1259695 w 1432411"/>
                  <a:gd name="connsiteY9-1412" fmla="*/ 628394 h 955235"/>
                  <a:gd name="connsiteX10-1413" fmla="*/ 1355267 w 1432411"/>
                  <a:gd name="connsiteY10-1414" fmla="*/ 678072 h 955235"/>
                  <a:gd name="connsiteX11-1415" fmla="*/ 1209725 w 1432411"/>
                  <a:gd name="connsiteY11-1416" fmla="*/ 923373 h 955235"/>
                  <a:gd name="connsiteX12-1417" fmla="*/ 1154635 w 1432411"/>
                  <a:gd name="connsiteY12-1418" fmla="*/ 887732 h 955235"/>
                  <a:gd name="connsiteX13-1419" fmla="*/ 1077966 w 1432411"/>
                  <a:gd name="connsiteY13-1420" fmla="*/ 884621 h 955235"/>
                  <a:gd name="connsiteX14" fmla="*/ 995562 w 1432411"/>
                  <a:gd name="connsiteY14" fmla="*/ 938150 h 955235"/>
                  <a:gd name="connsiteX0-1421" fmla="*/ 995562 w 1432411"/>
                  <a:gd name="connsiteY0-1422" fmla="*/ 938150 h 954004"/>
                  <a:gd name="connsiteX1-1423" fmla="*/ 933711 w 1432411"/>
                  <a:gd name="connsiteY1-1424" fmla="*/ 954004 h 954004"/>
                  <a:gd name="connsiteX2-1425" fmla="*/ 863259 w 1432411"/>
                  <a:gd name="connsiteY2-1426" fmla="*/ 894377 h 954004"/>
                  <a:gd name="connsiteX3-1427" fmla="*/ 0 w 1432411"/>
                  <a:gd name="connsiteY3-1428" fmla="*/ 814651 h 954004"/>
                  <a:gd name="connsiteX4-1429" fmla="*/ 780769 w 1432411"/>
                  <a:gd name="connsiteY4-1430" fmla="*/ 419373 h 954004"/>
                  <a:gd name="connsiteX5-1431" fmla="*/ 892758 w 1432411"/>
                  <a:gd name="connsiteY5-1432" fmla="*/ 623016 h 954004"/>
                  <a:gd name="connsiteX6-1433" fmla="*/ 1055815 w 1432411"/>
                  <a:gd name="connsiteY6-1434" fmla="*/ 278961 h 954004"/>
                  <a:gd name="connsiteX7-1435" fmla="*/ 1426558 w 1432411"/>
                  <a:gd name="connsiteY7-1436" fmla="*/ 1372 h 954004"/>
                  <a:gd name="connsiteX8-1437" fmla="*/ 1271529 w 1432411"/>
                  <a:gd name="connsiteY8-1438" fmla="*/ 444662 h 954004"/>
                  <a:gd name="connsiteX9-1439" fmla="*/ 1259695 w 1432411"/>
                  <a:gd name="connsiteY9-1440" fmla="*/ 628394 h 954004"/>
                  <a:gd name="connsiteX10-1441" fmla="*/ 1355267 w 1432411"/>
                  <a:gd name="connsiteY10-1442" fmla="*/ 678072 h 954004"/>
                  <a:gd name="connsiteX11-1443" fmla="*/ 1209725 w 1432411"/>
                  <a:gd name="connsiteY11-1444" fmla="*/ 923373 h 954004"/>
                  <a:gd name="connsiteX12-1445" fmla="*/ 1154635 w 1432411"/>
                  <a:gd name="connsiteY12-1446" fmla="*/ 887732 h 954004"/>
                  <a:gd name="connsiteX13-1447" fmla="*/ 1077966 w 1432411"/>
                  <a:gd name="connsiteY13-1448" fmla="*/ 884621 h 954004"/>
                  <a:gd name="connsiteX14-1449" fmla="*/ 995562 w 1432411"/>
                  <a:gd name="connsiteY14-1450" fmla="*/ 938150 h 954004"/>
                  <a:gd name="connsiteX0-1451" fmla="*/ 995562 w 1432411"/>
                  <a:gd name="connsiteY0-1452" fmla="*/ 938150 h 954004"/>
                  <a:gd name="connsiteX1-1453" fmla="*/ 933711 w 1432411"/>
                  <a:gd name="connsiteY1-1454" fmla="*/ 954004 h 954004"/>
                  <a:gd name="connsiteX2-1455" fmla="*/ 863259 w 1432411"/>
                  <a:gd name="connsiteY2-1456" fmla="*/ 894377 h 954004"/>
                  <a:gd name="connsiteX3-1457" fmla="*/ 861830 w 1432411"/>
                  <a:gd name="connsiteY3-1458" fmla="*/ 911690 h 954004"/>
                  <a:gd name="connsiteX4-1459" fmla="*/ 0 w 1432411"/>
                  <a:gd name="connsiteY4-1460" fmla="*/ 814651 h 954004"/>
                  <a:gd name="connsiteX5-1461" fmla="*/ 780769 w 1432411"/>
                  <a:gd name="connsiteY5-1462" fmla="*/ 419373 h 954004"/>
                  <a:gd name="connsiteX6-1463" fmla="*/ 892758 w 1432411"/>
                  <a:gd name="connsiteY6-1464" fmla="*/ 623016 h 954004"/>
                  <a:gd name="connsiteX7-1465" fmla="*/ 1055815 w 1432411"/>
                  <a:gd name="connsiteY7-1466" fmla="*/ 278961 h 954004"/>
                  <a:gd name="connsiteX8-1467" fmla="*/ 1426558 w 1432411"/>
                  <a:gd name="connsiteY8-1468" fmla="*/ 1372 h 954004"/>
                  <a:gd name="connsiteX9-1469" fmla="*/ 1271529 w 1432411"/>
                  <a:gd name="connsiteY9-1470" fmla="*/ 444662 h 954004"/>
                  <a:gd name="connsiteX10-1471" fmla="*/ 1259695 w 1432411"/>
                  <a:gd name="connsiteY10-1472" fmla="*/ 628394 h 954004"/>
                  <a:gd name="connsiteX11-1473" fmla="*/ 1355267 w 1432411"/>
                  <a:gd name="connsiteY11-1474" fmla="*/ 678072 h 954004"/>
                  <a:gd name="connsiteX12-1475" fmla="*/ 1209725 w 1432411"/>
                  <a:gd name="connsiteY12-1476" fmla="*/ 923373 h 954004"/>
                  <a:gd name="connsiteX13-1477" fmla="*/ 1154635 w 1432411"/>
                  <a:gd name="connsiteY13-1478" fmla="*/ 887732 h 954004"/>
                  <a:gd name="connsiteX14-1479" fmla="*/ 1077966 w 1432411"/>
                  <a:gd name="connsiteY14-1480" fmla="*/ 884621 h 954004"/>
                  <a:gd name="connsiteX15" fmla="*/ 995562 w 1432411"/>
                  <a:gd name="connsiteY15" fmla="*/ 938150 h 954004"/>
                  <a:gd name="connsiteX0-1481" fmla="*/ 995562 w 1432411"/>
                  <a:gd name="connsiteY0-1482" fmla="*/ 938150 h 954004"/>
                  <a:gd name="connsiteX1-1483" fmla="*/ 933711 w 1432411"/>
                  <a:gd name="connsiteY1-1484" fmla="*/ 954004 h 954004"/>
                  <a:gd name="connsiteX2-1485" fmla="*/ 863259 w 1432411"/>
                  <a:gd name="connsiteY2-1486" fmla="*/ 894377 h 954004"/>
                  <a:gd name="connsiteX3-1487" fmla="*/ 811042 w 1432411"/>
                  <a:gd name="connsiteY3-1488" fmla="*/ 880508 h 954004"/>
                  <a:gd name="connsiteX4-1489" fmla="*/ 0 w 1432411"/>
                  <a:gd name="connsiteY4-1490" fmla="*/ 814651 h 954004"/>
                  <a:gd name="connsiteX5-1491" fmla="*/ 780769 w 1432411"/>
                  <a:gd name="connsiteY5-1492" fmla="*/ 419373 h 954004"/>
                  <a:gd name="connsiteX6-1493" fmla="*/ 892758 w 1432411"/>
                  <a:gd name="connsiteY6-1494" fmla="*/ 623016 h 954004"/>
                  <a:gd name="connsiteX7-1495" fmla="*/ 1055815 w 1432411"/>
                  <a:gd name="connsiteY7-1496" fmla="*/ 278961 h 954004"/>
                  <a:gd name="connsiteX8-1497" fmla="*/ 1426558 w 1432411"/>
                  <a:gd name="connsiteY8-1498" fmla="*/ 1372 h 954004"/>
                  <a:gd name="connsiteX9-1499" fmla="*/ 1271529 w 1432411"/>
                  <a:gd name="connsiteY9-1500" fmla="*/ 444662 h 954004"/>
                  <a:gd name="connsiteX10-1501" fmla="*/ 1259695 w 1432411"/>
                  <a:gd name="connsiteY10-1502" fmla="*/ 628394 h 954004"/>
                  <a:gd name="connsiteX11-1503" fmla="*/ 1355267 w 1432411"/>
                  <a:gd name="connsiteY11-1504" fmla="*/ 678072 h 954004"/>
                  <a:gd name="connsiteX12-1505" fmla="*/ 1209725 w 1432411"/>
                  <a:gd name="connsiteY12-1506" fmla="*/ 923373 h 954004"/>
                  <a:gd name="connsiteX13-1507" fmla="*/ 1154635 w 1432411"/>
                  <a:gd name="connsiteY13-1508" fmla="*/ 887732 h 954004"/>
                  <a:gd name="connsiteX14-1509" fmla="*/ 1077966 w 1432411"/>
                  <a:gd name="connsiteY14-1510" fmla="*/ 884621 h 954004"/>
                  <a:gd name="connsiteX15-1511" fmla="*/ 995562 w 1432411"/>
                  <a:gd name="connsiteY15-1512" fmla="*/ 938150 h 954004"/>
                  <a:gd name="connsiteX0-1513" fmla="*/ 995562 w 1432411"/>
                  <a:gd name="connsiteY0-1514" fmla="*/ 938150 h 954004"/>
                  <a:gd name="connsiteX1-1515" fmla="*/ 933711 w 1432411"/>
                  <a:gd name="connsiteY1-1516" fmla="*/ 954004 h 954004"/>
                  <a:gd name="connsiteX2-1517" fmla="*/ 901969 w 1432411"/>
                  <a:gd name="connsiteY2-1518" fmla="*/ 934514 h 954004"/>
                  <a:gd name="connsiteX3-1519" fmla="*/ 811042 w 1432411"/>
                  <a:gd name="connsiteY3-1520" fmla="*/ 880508 h 954004"/>
                  <a:gd name="connsiteX4-1521" fmla="*/ 0 w 1432411"/>
                  <a:gd name="connsiteY4-1522" fmla="*/ 814651 h 954004"/>
                  <a:gd name="connsiteX5-1523" fmla="*/ 780769 w 1432411"/>
                  <a:gd name="connsiteY5-1524" fmla="*/ 419373 h 954004"/>
                  <a:gd name="connsiteX6-1525" fmla="*/ 892758 w 1432411"/>
                  <a:gd name="connsiteY6-1526" fmla="*/ 623016 h 954004"/>
                  <a:gd name="connsiteX7-1527" fmla="*/ 1055815 w 1432411"/>
                  <a:gd name="connsiteY7-1528" fmla="*/ 278961 h 954004"/>
                  <a:gd name="connsiteX8-1529" fmla="*/ 1426558 w 1432411"/>
                  <a:gd name="connsiteY8-1530" fmla="*/ 1372 h 954004"/>
                  <a:gd name="connsiteX9-1531" fmla="*/ 1271529 w 1432411"/>
                  <a:gd name="connsiteY9-1532" fmla="*/ 444662 h 954004"/>
                  <a:gd name="connsiteX10-1533" fmla="*/ 1259695 w 1432411"/>
                  <a:gd name="connsiteY10-1534" fmla="*/ 628394 h 954004"/>
                  <a:gd name="connsiteX11-1535" fmla="*/ 1355267 w 1432411"/>
                  <a:gd name="connsiteY11-1536" fmla="*/ 678072 h 954004"/>
                  <a:gd name="connsiteX12-1537" fmla="*/ 1209725 w 1432411"/>
                  <a:gd name="connsiteY12-1538" fmla="*/ 923373 h 954004"/>
                  <a:gd name="connsiteX13-1539" fmla="*/ 1154635 w 1432411"/>
                  <a:gd name="connsiteY13-1540" fmla="*/ 887732 h 954004"/>
                  <a:gd name="connsiteX14-1541" fmla="*/ 1077966 w 1432411"/>
                  <a:gd name="connsiteY14-1542" fmla="*/ 884621 h 954004"/>
                  <a:gd name="connsiteX15-1543" fmla="*/ 995562 w 1432411"/>
                  <a:gd name="connsiteY15-1544" fmla="*/ 938150 h 954004"/>
                  <a:gd name="connsiteX0-1545" fmla="*/ 995562 w 1432411"/>
                  <a:gd name="connsiteY0-1546" fmla="*/ 938150 h 954004"/>
                  <a:gd name="connsiteX1-1547" fmla="*/ 933711 w 1432411"/>
                  <a:gd name="connsiteY1-1548" fmla="*/ 954004 h 954004"/>
                  <a:gd name="connsiteX2-1549" fmla="*/ 901969 w 1432411"/>
                  <a:gd name="connsiteY2-1550" fmla="*/ 934514 h 954004"/>
                  <a:gd name="connsiteX3-1551" fmla="*/ 852816 w 1432411"/>
                  <a:gd name="connsiteY3-1552" fmla="*/ 891604 h 954004"/>
                  <a:gd name="connsiteX4-1553" fmla="*/ 0 w 1432411"/>
                  <a:gd name="connsiteY4-1554" fmla="*/ 814651 h 954004"/>
                  <a:gd name="connsiteX5-1555" fmla="*/ 780769 w 1432411"/>
                  <a:gd name="connsiteY5-1556" fmla="*/ 419373 h 954004"/>
                  <a:gd name="connsiteX6-1557" fmla="*/ 892758 w 1432411"/>
                  <a:gd name="connsiteY6-1558" fmla="*/ 623016 h 954004"/>
                  <a:gd name="connsiteX7-1559" fmla="*/ 1055815 w 1432411"/>
                  <a:gd name="connsiteY7-1560" fmla="*/ 278961 h 954004"/>
                  <a:gd name="connsiteX8-1561" fmla="*/ 1426558 w 1432411"/>
                  <a:gd name="connsiteY8-1562" fmla="*/ 1372 h 954004"/>
                  <a:gd name="connsiteX9-1563" fmla="*/ 1271529 w 1432411"/>
                  <a:gd name="connsiteY9-1564" fmla="*/ 444662 h 954004"/>
                  <a:gd name="connsiteX10-1565" fmla="*/ 1259695 w 1432411"/>
                  <a:gd name="connsiteY10-1566" fmla="*/ 628394 h 954004"/>
                  <a:gd name="connsiteX11-1567" fmla="*/ 1355267 w 1432411"/>
                  <a:gd name="connsiteY11-1568" fmla="*/ 678072 h 954004"/>
                  <a:gd name="connsiteX12-1569" fmla="*/ 1209725 w 1432411"/>
                  <a:gd name="connsiteY12-1570" fmla="*/ 923373 h 954004"/>
                  <a:gd name="connsiteX13-1571" fmla="*/ 1154635 w 1432411"/>
                  <a:gd name="connsiteY13-1572" fmla="*/ 887732 h 954004"/>
                  <a:gd name="connsiteX14-1573" fmla="*/ 1077966 w 1432411"/>
                  <a:gd name="connsiteY14-1574" fmla="*/ 884621 h 954004"/>
                  <a:gd name="connsiteX15-1575" fmla="*/ 995562 w 1432411"/>
                  <a:gd name="connsiteY15-1576" fmla="*/ 938150 h 954004"/>
                  <a:gd name="connsiteX0-1577" fmla="*/ 215588 w 652437"/>
                  <a:gd name="connsiteY0-1578" fmla="*/ 938150 h 954004"/>
                  <a:gd name="connsiteX1-1579" fmla="*/ 153737 w 652437"/>
                  <a:gd name="connsiteY1-1580" fmla="*/ 954004 h 954004"/>
                  <a:gd name="connsiteX2-1581" fmla="*/ 121995 w 652437"/>
                  <a:gd name="connsiteY2-1582" fmla="*/ 934514 h 954004"/>
                  <a:gd name="connsiteX3-1583" fmla="*/ 72842 w 652437"/>
                  <a:gd name="connsiteY3-1584" fmla="*/ 891604 h 954004"/>
                  <a:gd name="connsiteX4-1585" fmla="*/ 20443 w 652437"/>
                  <a:gd name="connsiteY4-1586" fmla="*/ 814938 h 954004"/>
                  <a:gd name="connsiteX5-1587" fmla="*/ 795 w 652437"/>
                  <a:gd name="connsiteY5-1588" fmla="*/ 419373 h 954004"/>
                  <a:gd name="connsiteX6-1589" fmla="*/ 112784 w 652437"/>
                  <a:gd name="connsiteY6-1590" fmla="*/ 623016 h 954004"/>
                  <a:gd name="connsiteX7-1591" fmla="*/ 275841 w 652437"/>
                  <a:gd name="connsiteY7-1592" fmla="*/ 278961 h 954004"/>
                  <a:gd name="connsiteX8-1593" fmla="*/ 646584 w 652437"/>
                  <a:gd name="connsiteY8-1594" fmla="*/ 1372 h 954004"/>
                  <a:gd name="connsiteX9-1595" fmla="*/ 491555 w 652437"/>
                  <a:gd name="connsiteY9-1596" fmla="*/ 444662 h 954004"/>
                  <a:gd name="connsiteX10-1597" fmla="*/ 479721 w 652437"/>
                  <a:gd name="connsiteY10-1598" fmla="*/ 628394 h 954004"/>
                  <a:gd name="connsiteX11-1599" fmla="*/ 575293 w 652437"/>
                  <a:gd name="connsiteY11-1600" fmla="*/ 678072 h 954004"/>
                  <a:gd name="connsiteX12-1601" fmla="*/ 429751 w 652437"/>
                  <a:gd name="connsiteY12-1602" fmla="*/ 923373 h 954004"/>
                  <a:gd name="connsiteX13-1603" fmla="*/ 374661 w 652437"/>
                  <a:gd name="connsiteY13-1604" fmla="*/ 887732 h 954004"/>
                  <a:gd name="connsiteX14-1605" fmla="*/ 297992 w 652437"/>
                  <a:gd name="connsiteY14-1606" fmla="*/ 884621 h 954004"/>
                  <a:gd name="connsiteX15-1607" fmla="*/ 215588 w 652437"/>
                  <a:gd name="connsiteY15-1608" fmla="*/ 938150 h 954004"/>
                  <a:gd name="connsiteX0-1609" fmla="*/ 215588 w 652437"/>
                  <a:gd name="connsiteY0-1610" fmla="*/ 938150 h 954004"/>
                  <a:gd name="connsiteX1-1611" fmla="*/ 153737 w 652437"/>
                  <a:gd name="connsiteY1-1612" fmla="*/ 954004 h 954004"/>
                  <a:gd name="connsiteX2-1613" fmla="*/ 121995 w 652437"/>
                  <a:gd name="connsiteY2-1614" fmla="*/ 934514 h 954004"/>
                  <a:gd name="connsiteX3-1615" fmla="*/ 72842 w 652437"/>
                  <a:gd name="connsiteY3-1616" fmla="*/ 891604 h 954004"/>
                  <a:gd name="connsiteX4-1617" fmla="*/ 20443 w 652437"/>
                  <a:gd name="connsiteY4-1618" fmla="*/ 814938 h 954004"/>
                  <a:gd name="connsiteX5-1619" fmla="*/ 795 w 652437"/>
                  <a:gd name="connsiteY5-1620" fmla="*/ 419373 h 954004"/>
                  <a:gd name="connsiteX6-1621" fmla="*/ 112784 w 652437"/>
                  <a:gd name="connsiteY6-1622" fmla="*/ 623016 h 954004"/>
                  <a:gd name="connsiteX7-1623" fmla="*/ 275841 w 652437"/>
                  <a:gd name="connsiteY7-1624" fmla="*/ 278961 h 954004"/>
                  <a:gd name="connsiteX8-1625" fmla="*/ 646584 w 652437"/>
                  <a:gd name="connsiteY8-1626" fmla="*/ 1372 h 954004"/>
                  <a:gd name="connsiteX9-1627" fmla="*/ 491555 w 652437"/>
                  <a:gd name="connsiteY9-1628" fmla="*/ 444662 h 954004"/>
                  <a:gd name="connsiteX10-1629" fmla="*/ 479721 w 652437"/>
                  <a:gd name="connsiteY10-1630" fmla="*/ 628394 h 954004"/>
                  <a:gd name="connsiteX11-1631" fmla="*/ 575293 w 652437"/>
                  <a:gd name="connsiteY11-1632" fmla="*/ 678072 h 954004"/>
                  <a:gd name="connsiteX12-1633" fmla="*/ 429751 w 652437"/>
                  <a:gd name="connsiteY12-1634" fmla="*/ 923373 h 954004"/>
                  <a:gd name="connsiteX13-1635" fmla="*/ 374661 w 652437"/>
                  <a:gd name="connsiteY13-1636" fmla="*/ 887732 h 954004"/>
                  <a:gd name="connsiteX14-1637" fmla="*/ 297992 w 652437"/>
                  <a:gd name="connsiteY14-1638" fmla="*/ 884621 h 954004"/>
                  <a:gd name="connsiteX15-1639" fmla="*/ 215588 w 652437"/>
                  <a:gd name="connsiteY15-1640" fmla="*/ 938150 h 954004"/>
                  <a:gd name="connsiteX0-1641" fmla="*/ 215588 w 652437"/>
                  <a:gd name="connsiteY0-1642" fmla="*/ 938150 h 954004"/>
                  <a:gd name="connsiteX1-1643" fmla="*/ 153737 w 652437"/>
                  <a:gd name="connsiteY1-1644" fmla="*/ 954004 h 954004"/>
                  <a:gd name="connsiteX2-1645" fmla="*/ 121995 w 652437"/>
                  <a:gd name="connsiteY2-1646" fmla="*/ 934514 h 954004"/>
                  <a:gd name="connsiteX3-1647" fmla="*/ 72842 w 652437"/>
                  <a:gd name="connsiteY3-1648" fmla="*/ 891604 h 954004"/>
                  <a:gd name="connsiteX4-1649" fmla="*/ 20443 w 652437"/>
                  <a:gd name="connsiteY4-1650" fmla="*/ 814938 h 954004"/>
                  <a:gd name="connsiteX5-1651" fmla="*/ 795 w 652437"/>
                  <a:gd name="connsiteY5-1652" fmla="*/ 419373 h 954004"/>
                  <a:gd name="connsiteX6-1653" fmla="*/ 112784 w 652437"/>
                  <a:gd name="connsiteY6-1654" fmla="*/ 623016 h 954004"/>
                  <a:gd name="connsiteX7-1655" fmla="*/ 275841 w 652437"/>
                  <a:gd name="connsiteY7-1656" fmla="*/ 278961 h 954004"/>
                  <a:gd name="connsiteX8-1657" fmla="*/ 646584 w 652437"/>
                  <a:gd name="connsiteY8-1658" fmla="*/ 1372 h 954004"/>
                  <a:gd name="connsiteX9-1659" fmla="*/ 491555 w 652437"/>
                  <a:gd name="connsiteY9-1660" fmla="*/ 444662 h 954004"/>
                  <a:gd name="connsiteX10-1661" fmla="*/ 479721 w 652437"/>
                  <a:gd name="connsiteY10-1662" fmla="*/ 628394 h 954004"/>
                  <a:gd name="connsiteX11-1663" fmla="*/ 575293 w 652437"/>
                  <a:gd name="connsiteY11-1664" fmla="*/ 678072 h 954004"/>
                  <a:gd name="connsiteX12-1665" fmla="*/ 429751 w 652437"/>
                  <a:gd name="connsiteY12-1666" fmla="*/ 923373 h 954004"/>
                  <a:gd name="connsiteX13-1667" fmla="*/ 374661 w 652437"/>
                  <a:gd name="connsiteY13-1668" fmla="*/ 887732 h 954004"/>
                  <a:gd name="connsiteX14-1669" fmla="*/ 297992 w 652437"/>
                  <a:gd name="connsiteY14-1670" fmla="*/ 884621 h 954004"/>
                  <a:gd name="connsiteX15-1671" fmla="*/ 215588 w 652437"/>
                  <a:gd name="connsiteY15-1672" fmla="*/ 938150 h 954004"/>
                  <a:gd name="connsiteX0-1673" fmla="*/ 215588 w 652437"/>
                  <a:gd name="connsiteY0-1674" fmla="*/ 938150 h 954004"/>
                  <a:gd name="connsiteX1-1675" fmla="*/ 153737 w 652437"/>
                  <a:gd name="connsiteY1-1676" fmla="*/ 954004 h 954004"/>
                  <a:gd name="connsiteX2-1677" fmla="*/ 121995 w 652437"/>
                  <a:gd name="connsiteY2-1678" fmla="*/ 934514 h 954004"/>
                  <a:gd name="connsiteX3-1679" fmla="*/ 72842 w 652437"/>
                  <a:gd name="connsiteY3-1680" fmla="*/ 891604 h 954004"/>
                  <a:gd name="connsiteX4-1681" fmla="*/ 38034 w 652437"/>
                  <a:gd name="connsiteY4-1682" fmla="*/ 901157 h 954004"/>
                  <a:gd name="connsiteX5-1683" fmla="*/ 20443 w 652437"/>
                  <a:gd name="connsiteY5-1684" fmla="*/ 814938 h 954004"/>
                  <a:gd name="connsiteX6-1685" fmla="*/ 795 w 652437"/>
                  <a:gd name="connsiteY6-1686" fmla="*/ 419373 h 954004"/>
                  <a:gd name="connsiteX7-1687" fmla="*/ 112784 w 652437"/>
                  <a:gd name="connsiteY7-1688" fmla="*/ 623016 h 954004"/>
                  <a:gd name="connsiteX8-1689" fmla="*/ 275841 w 652437"/>
                  <a:gd name="connsiteY8-1690" fmla="*/ 278961 h 954004"/>
                  <a:gd name="connsiteX9-1691" fmla="*/ 646584 w 652437"/>
                  <a:gd name="connsiteY9-1692" fmla="*/ 1372 h 954004"/>
                  <a:gd name="connsiteX10-1693" fmla="*/ 491555 w 652437"/>
                  <a:gd name="connsiteY10-1694" fmla="*/ 444662 h 954004"/>
                  <a:gd name="connsiteX11-1695" fmla="*/ 479721 w 652437"/>
                  <a:gd name="connsiteY11-1696" fmla="*/ 628394 h 954004"/>
                  <a:gd name="connsiteX12-1697" fmla="*/ 575293 w 652437"/>
                  <a:gd name="connsiteY12-1698" fmla="*/ 678072 h 954004"/>
                  <a:gd name="connsiteX13-1699" fmla="*/ 429751 w 652437"/>
                  <a:gd name="connsiteY13-1700" fmla="*/ 923373 h 954004"/>
                  <a:gd name="connsiteX14-1701" fmla="*/ 374661 w 652437"/>
                  <a:gd name="connsiteY14-1702" fmla="*/ 887732 h 954004"/>
                  <a:gd name="connsiteX15-1703" fmla="*/ 297992 w 652437"/>
                  <a:gd name="connsiteY15-1704" fmla="*/ 884621 h 954004"/>
                  <a:gd name="connsiteX16" fmla="*/ 215588 w 652437"/>
                  <a:gd name="connsiteY16" fmla="*/ 938150 h 954004"/>
                  <a:gd name="connsiteX0-1705" fmla="*/ 465522 w 902371"/>
                  <a:gd name="connsiteY0-1706" fmla="*/ 997963 h 1013817"/>
                  <a:gd name="connsiteX1-1707" fmla="*/ 403671 w 902371"/>
                  <a:gd name="connsiteY1-1708" fmla="*/ 1013817 h 1013817"/>
                  <a:gd name="connsiteX2-1709" fmla="*/ 371929 w 902371"/>
                  <a:gd name="connsiteY2-1710" fmla="*/ 994327 h 1013817"/>
                  <a:gd name="connsiteX3-1711" fmla="*/ 322776 w 902371"/>
                  <a:gd name="connsiteY3-1712" fmla="*/ 951417 h 1013817"/>
                  <a:gd name="connsiteX4-1713" fmla="*/ 287968 w 902371"/>
                  <a:gd name="connsiteY4-1714" fmla="*/ 960970 h 1013817"/>
                  <a:gd name="connsiteX5-1715" fmla="*/ 270377 w 902371"/>
                  <a:gd name="connsiteY5-1716" fmla="*/ 874751 h 1013817"/>
                  <a:gd name="connsiteX6-1717" fmla="*/ 250729 w 902371"/>
                  <a:gd name="connsiteY6-1718" fmla="*/ 479186 h 1013817"/>
                  <a:gd name="connsiteX7-1719" fmla="*/ 19173 w 902371"/>
                  <a:gd name="connsiteY7-1720" fmla="*/ 4419 h 1013817"/>
                  <a:gd name="connsiteX8-1721" fmla="*/ 525775 w 902371"/>
                  <a:gd name="connsiteY8-1722" fmla="*/ 338774 h 1013817"/>
                  <a:gd name="connsiteX9-1723" fmla="*/ 896518 w 902371"/>
                  <a:gd name="connsiteY9-1724" fmla="*/ 61185 h 1013817"/>
                  <a:gd name="connsiteX10-1725" fmla="*/ 741489 w 902371"/>
                  <a:gd name="connsiteY10-1726" fmla="*/ 504475 h 1013817"/>
                  <a:gd name="connsiteX11-1727" fmla="*/ 729655 w 902371"/>
                  <a:gd name="connsiteY11-1728" fmla="*/ 688207 h 1013817"/>
                  <a:gd name="connsiteX12-1729" fmla="*/ 825227 w 902371"/>
                  <a:gd name="connsiteY12-1730" fmla="*/ 737885 h 1013817"/>
                  <a:gd name="connsiteX13-1731" fmla="*/ 679685 w 902371"/>
                  <a:gd name="connsiteY13-1732" fmla="*/ 983186 h 1013817"/>
                  <a:gd name="connsiteX14-1733" fmla="*/ 624595 w 902371"/>
                  <a:gd name="connsiteY14-1734" fmla="*/ 947545 h 1013817"/>
                  <a:gd name="connsiteX15-1735" fmla="*/ 547926 w 902371"/>
                  <a:gd name="connsiteY15-1736" fmla="*/ 944434 h 1013817"/>
                  <a:gd name="connsiteX16-1737" fmla="*/ 465522 w 902371"/>
                  <a:gd name="connsiteY16-1738" fmla="*/ 997963 h 1013817"/>
                  <a:gd name="connsiteX0-1739" fmla="*/ 465522 w 896528"/>
                  <a:gd name="connsiteY0-1740" fmla="*/ 997963 h 1013817"/>
                  <a:gd name="connsiteX1-1741" fmla="*/ 403671 w 896528"/>
                  <a:gd name="connsiteY1-1742" fmla="*/ 1013817 h 1013817"/>
                  <a:gd name="connsiteX2-1743" fmla="*/ 371929 w 896528"/>
                  <a:gd name="connsiteY2-1744" fmla="*/ 994327 h 1013817"/>
                  <a:gd name="connsiteX3-1745" fmla="*/ 322776 w 896528"/>
                  <a:gd name="connsiteY3-1746" fmla="*/ 951417 h 1013817"/>
                  <a:gd name="connsiteX4-1747" fmla="*/ 287968 w 896528"/>
                  <a:gd name="connsiteY4-1748" fmla="*/ 960970 h 1013817"/>
                  <a:gd name="connsiteX5-1749" fmla="*/ 270377 w 896528"/>
                  <a:gd name="connsiteY5-1750" fmla="*/ 874751 h 1013817"/>
                  <a:gd name="connsiteX6-1751" fmla="*/ 250729 w 896528"/>
                  <a:gd name="connsiteY6-1752" fmla="*/ 479186 h 1013817"/>
                  <a:gd name="connsiteX7-1753" fmla="*/ 19173 w 896528"/>
                  <a:gd name="connsiteY7-1754" fmla="*/ 4419 h 1013817"/>
                  <a:gd name="connsiteX8-1755" fmla="*/ 747908 w 896528"/>
                  <a:gd name="connsiteY8-1756" fmla="*/ 193208 h 1013817"/>
                  <a:gd name="connsiteX9-1757" fmla="*/ 896518 w 896528"/>
                  <a:gd name="connsiteY9-1758" fmla="*/ 61185 h 1013817"/>
                  <a:gd name="connsiteX10-1759" fmla="*/ 741489 w 896528"/>
                  <a:gd name="connsiteY10-1760" fmla="*/ 504475 h 1013817"/>
                  <a:gd name="connsiteX11-1761" fmla="*/ 729655 w 896528"/>
                  <a:gd name="connsiteY11-1762" fmla="*/ 688207 h 1013817"/>
                  <a:gd name="connsiteX12-1763" fmla="*/ 825227 w 896528"/>
                  <a:gd name="connsiteY12-1764" fmla="*/ 737885 h 1013817"/>
                  <a:gd name="connsiteX13-1765" fmla="*/ 679685 w 896528"/>
                  <a:gd name="connsiteY13-1766" fmla="*/ 983186 h 1013817"/>
                  <a:gd name="connsiteX14-1767" fmla="*/ 624595 w 896528"/>
                  <a:gd name="connsiteY14-1768" fmla="*/ 947545 h 1013817"/>
                  <a:gd name="connsiteX15-1769" fmla="*/ 547926 w 896528"/>
                  <a:gd name="connsiteY15-1770" fmla="*/ 944434 h 1013817"/>
                  <a:gd name="connsiteX16-1771" fmla="*/ 465522 w 896528"/>
                  <a:gd name="connsiteY16-1772" fmla="*/ 997963 h 1013817"/>
                  <a:gd name="connsiteX0-1773" fmla="*/ 447072 w 878078"/>
                  <a:gd name="connsiteY0-1774" fmla="*/ 1010662 h 1026516"/>
                  <a:gd name="connsiteX1-1775" fmla="*/ 385221 w 878078"/>
                  <a:gd name="connsiteY1-1776" fmla="*/ 1026516 h 1026516"/>
                  <a:gd name="connsiteX2-1777" fmla="*/ 353479 w 878078"/>
                  <a:gd name="connsiteY2-1778" fmla="*/ 1007026 h 1026516"/>
                  <a:gd name="connsiteX3-1779" fmla="*/ 304326 w 878078"/>
                  <a:gd name="connsiteY3-1780" fmla="*/ 964116 h 1026516"/>
                  <a:gd name="connsiteX4-1781" fmla="*/ 269518 w 878078"/>
                  <a:gd name="connsiteY4-1782" fmla="*/ 973669 h 1026516"/>
                  <a:gd name="connsiteX5-1783" fmla="*/ 251927 w 878078"/>
                  <a:gd name="connsiteY5-1784" fmla="*/ 887450 h 1026516"/>
                  <a:gd name="connsiteX6-1785" fmla="*/ 232279 w 878078"/>
                  <a:gd name="connsiteY6-1786" fmla="*/ 491885 h 1026516"/>
                  <a:gd name="connsiteX7-1787" fmla="*/ 723 w 878078"/>
                  <a:gd name="connsiteY7-1788" fmla="*/ 17118 h 1026516"/>
                  <a:gd name="connsiteX8-1789" fmla="*/ 318461 w 878078"/>
                  <a:gd name="connsiteY8-1790" fmla="*/ 114216 h 1026516"/>
                  <a:gd name="connsiteX9-1791" fmla="*/ 729458 w 878078"/>
                  <a:gd name="connsiteY9-1792" fmla="*/ 205907 h 1026516"/>
                  <a:gd name="connsiteX10-1793" fmla="*/ 878068 w 878078"/>
                  <a:gd name="connsiteY10-1794" fmla="*/ 73884 h 1026516"/>
                  <a:gd name="connsiteX11-1795" fmla="*/ 723039 w 878078"/>
                  <a:gd name="connsiteY11-1796" fmla="*/ 517174 h 1026516"/>
                  <a:gd name="connsiteX12-1797" fmla="*/ 711205 w 878078"/>
                  <a:gd name="connsiteY12-1798" fmla="*/ 700906 h 1026516"/>
                  <a:gd name="connsiteX13-1799" fmla="*/ 806777 w 878078"/>
                  <a:gd name="connsiteY13-1800" fmla="*/ 750584 h 1026516"/>
                  <a:gd name="connsiteX14-1801" fmla="*/ 661235 w 878078"/>
                  <a:gd name="connsiteY14-1802" fmla="*/ 995885 h 1026516"/>
                  <a:gd name="connsiteX15-1803" fmla="*/ 606145 w 878078"/>
                  <a:gd name="connsiteY15-1804" fmla="*/ 960244 h 1026516"/>
                  <a:gd name="connsiteX16-1805" fmla="*/ 529476 w 878078"/>
                  <a:gd name="connsiteY16-1806" fmla="*/ 957133 h 1026516"/>
                  <a:gd name="connsiteX17" fmla="*/ 447072 w 878078"/>
                  <a:gd name="connsiteY17" fmla="*/ 1010662 h 1026516"/>
                  <a:gd name="connsiteX0-1807" fmla="*/ 447072 w 878078"/>
                  <a:gd name="connsiteY0-1808" fmla="*/ 1005401 h 1021255"/>
                  <a:gd name="connsiteX1-1809" fmla="*/ 385221 w 878078"/>
                  <a:gd name="connsiteY1-1810" fmla="*/ 1021255 h 1021255"/>
                  <a:gd name="connsiteX2-1811" fmla="*/ 353479 w 878078"/>
                  <a:gd name="connsiteY2-1812" fmla="*/ 1001765 h 1021255"/>
                  <a:gd name="connsiteX3-1813" fmla="*/ 304326 w 878078"/>
                  <a:gd name="connsiteY3-1814" fmla="*/ 958855 h 1021255"/>
                  <a:gd name="connsiteX4-1815" fmla="*/ 269518 w 878078"/>
                  <a:gd name="connsiteY4-1816" fmla="*/ 968408 h 1021255"/>
                  <a:gd name="connsiteX5-1817" fmla="*/ 251927 w 878078"/>
                  <a:gd name="connsiteY5-1818" fmla="*/ 882189 h 1021255"/>
                  <a:gd name="connsiteX6-1819" fmla="*/ 232279 w 878078"/>
                  <a:gd name="connsiteY6-1820" fmla="*/ 486624 h 1021255"/>
                  <a:gd name="connsiteX7-1821" fmla="*/ 723 w 878078"/>
                  <a:gd name="connsiteY7-1822" fmla="*/ 11857 h 1021255"/>
                  <a:gd name="connsiteX8-1823" fmla="*/ 362708 w 878078"/>
                  <a:gd name="connsiteY8-1824" fmla="*/ 187053 h 1021255"/>
                  <a:gd name="connsiteX9-1825" fmla="*/ 729458 w 878078"/>
                  <a:gd name="connsiteY9-1826" fmla="*/ 200646 h 1021255"/>
                  <a:gd name="connsiteX10-1827" fmla="*/ 878068 w 878078"/>
                  <a:gd name="connsiteY10-1828" fmla="*/ 68623 h 1021255"/>
                  <a:gd name="connsiteX11-1829" fmla="*/ 723039 w 878078"/>
                  <a:gd name="connsiteY11-1830" fmla="*/ 511913 h 1021255"/>
                  <a:gd name="connsiteX12-1831" fmla="*/ 711205 w 878078"/>
                  <a:gd name="connsiteY12-1832" fmla="*/ 695645 h 1021255"/>
                  <a:gd name="connsiteX13-1833" fmla="*/ 806777 w 878078"/>
                  <a:gd name="connsiteY13-1834" fmla="*/ 745323 h 1021255"/>
                  <a:gd name="connsiteX14-1835" fmla="*/ 661235 w 878078"/>
                  <a:gd name="connsiteY14-1836" fmla="*/ 990624 h 1021255"/>
                  <a:gd name="connsiteX15-1837" fmla="*/ 606145 w 878078"/>
                  <a:gd name="connsiteY15-1838" fmla="*/ 954983 h 1021255"/>
                  <a:gd name="connsiteX16-1839" fmla="*/ 529476 w 878078"/>
                  <a:gd name="connsiteY16-1840" fmla="*/ 951872 h 1021255"/>
                  <a:gd name="connsiteX17-1841" fmla="*/ 447072 w 878078"/>
                  <a:gd name="connsiteY17-1842" fmla="*/ 1005401 h 1021255"/>
                  <a:gd name="connsiteX0-1843" fmla="*/ 447080 w 878086"/>
                  <a:gd name="connsiteY0-1844" fmla="*/ 1005401 h 1021255"/>
                  <a:gd name="connsiteX1-1845" fmla="*/ 385229 w 878086"/>
                  <a:gd name="connsiteY1-1846" fmla="*/ 1021255 h 1021255"/>
                  <a:gd name="connsiteX2-1847" fmla="*/ 353487 w 878086"/>
                  <a:gd name="connsiteY2-1848" fmla="*/ 1001765 h 1021255"/>
                  <a:gd name="connsiteX3-1849" fmla="*/ 304334 w 878086"/>
                  <a:gd name="connsiteY3-1850" fmla="*/ 958855 h 1021255"/>
                  <a:gd name="connsiteX4-1851" fmla="*/ 269526 w 878086"/>
                  <a:gd name="connsiteY4-1852" fmla="*/ 968408 h 1021255"/>
                  <a:gd name="connsiteX5-1853" fmla="*/ 251935 w 878086"/>
                  <a:gd name="connsiteY5-1854" fmla="*/ 882189 h 1021255"/>
                  <a:gd name="connsiteX6-1855" fmla="*/ 268005 w 878086"/>
                  <a:gd name="connsiteY6-1856" fmla="*/ 590937 h 1021255"/>
                  <a:gd name="connsiteX7-1857" fmla="*/ 232287 w 878086"/>
                  <a:gd name="connsiteY7-1858" fmla="*/ 486624 h 1021255"/>
                  <a:gd name="connsiteX8-1859" fmla="*/ 731 w 878086"/>
                  <a:gd name="connsiteY8-1860" fmla="*/ 11857 h 1021255"/>
                  <a:gd name="connsiteX9-1861" fmla="*/ 362716 w 878086"/>
                  <a:gd name="connsiteY9-1862" fmla="*/ 187053 h 1021255"/>
                  <a:gd name="connsiteX10-1863" fmla="*/ 729466 w 878086"/>
                  <a:gd name="connsiteY10-1864" fmla="*/ 200646 h 1021255"/>
                  <a:gd name="connsiteX11-1865" fmla="*/ 878076 w 878086"/>
                  <a:gd name="connsiteY11-1866" fmla="*/ 68623 h 1021255"/>
                  <a:gd name="connsiteX12-1867" fmla="*/ 723047 w 878086"/>
                  <a:gd name="connsiteY12-1868" fmla="*/ 511913 h 1021255"/>
                  <a:gd name="connsiteX13-1869" fmla="*/ 711213 w 878086"/>
                  <a:gd name="connsiteY13-1870" fmla="*/ 695645 h 1021255"/>
                  <a:gd name="connsiteX14-1871" fmla="*/ 806785 w 878086"/>
                  <a:gd name="connsiteY14-1872" fmla="*/ 745323 h 1021255"/>
                  <a:gd name="connsiteX15-1873" fmla="*/ 661243 w 878086"/>
                  <a:gd name="connsiteY15-1874" fmla="*/ 990624 h 1021255"/>
                  <a:gd name="connsiteX16-1875" fmla="*/ 606153 w 878086"/>
                  <a:gd name="connsiteY16-1876" fmla="*/ 954983 h 1021255"/>
                  <a:gd name="connsiteX17-1877" fmla="*/ 529484 w 878086"/>
                  <a:gd name="connsiteY17-1878" fmla="*/ 951872 h 1021255"/>
                  <a:gd name="connsiteX18" fmla="*/ 447080 w 878086"/>
                  <a:gd name="connsiteY18" fmla="*/ 1005401 h 1021255"/>
                  <a:gd name="connsiteX0-1879" fmla="*/ 447080 w 878086"/>
                  <a:gd name="connsiteY0-1880" fmla="*/ 1005401 h 1021255"/>
                  <a:gd name="connsiteX1-1881" fmla="*/ 385229 w 878086"/>
                  <a:gd name="connsiteY1-1882" fmla="*/ 1021255 h 1021255"/>
                  <a:gd name="connsiteX2-1883" fmla="*/ 353487 w 878086"/>
                  <a:gd name="connsiteY2-1884" fmla="*/ 1001765 h 1021255"/>
                  <a:gd name="connsiteX3-1885" fmla="*/ 304334 w 878086"/>
                  <a:gd name="connsiteY3-1886" fmla="*/ 958855 h 1021255"/>
                  <a:gd name="connsiteX4-1887" fmla="*/ 269526 w 878086"/>
                  <a:gd name="connsiteY4-1888" fmla="*/ 968408 h 1021255"/>
                  <a:gd name="connsiteX5-1889" fmla="*/ 240255 w 878086"/>
                  <a:gd name="connsiteY5-1890" fmla="*/ 845915 h 1021255"/>
                  <a:gd name="connsiteX6-1891" fmla="*/ 268005 w 878086"/>
                  <a:gd name="connsiteY6-1892" fmla="*/ 590937 h 1021255"/>
                  <a:gd name="connsiteX7-1893" fmla="*/ 232287 w 878086"/>
                  <a:gd name="connsiteY7-1894" fmla="*/ 486624 h 1021255"/>
                  <a:gd name="connsiteX8-1895" fmla="*/ 731 w 878086"/>
                  <a:gd name="connsiteY8-1896" fmla="*/ 11857 h 1021255"/>
                  <a:gd name="connsiteX9-1897" fmla="*/ 362716 w 878086"/>
                  <a:gd name="connsiteY9-1898" fmla="*/ 187053 h 1021255"/>
                  <a:gd name="connsiteX10-1899" fmla="*/ 729466 w 878086"/>
                  <a:gd name="connsiteY10-1900" fmla="*/ 200646 h 1021255"/>
                  <a:gd name="connsiteX11-1901" fmla="*/ 878076 w 878086"/>
                  <a:gd name="connsiteY11-1902" fmla="*/ 68623 h 1021255"/>
                  <a:gd name="connsiteX12-1903" fmla="*/ 723047 w 878086"/>
                  <a:gd name="connsiteY12-1904" fmla="*/ 511913 h 1021255"/>
                  <a:gd name="connsiteX13-1905" fmla="*/ 711213 w 878086"/>
                  <a:gd name="connsiteY13-1906" fmla="*/ 695645 h 1021255"/>
                  <a:gd name="connsiteX14-1907" fmla="*/ 806785 w 878086"/>
                  <a:gd name="connsiteY14-1908" fmla="*/ 745323 h 1021255"/>
                  <a:gd name="connsiteX15-1909" fmla="*/ 661243 w 878086"/>
                  <a:gd name="connsiteY15-1910" fmla="*/ 990624 h 1021255"/>
                  <a:gd name="connsiteX16-1911" fmla="*/ 606153 w 878086"/>
                  <a:gd name="connsiteY16-1912" fmla="*/ 954983 h 1021255"/>
                  <a:gd name="connsiteX17-1913" fmla="*/ 529484 w 878086"/>
                  <a:gd name="connsiteY17-1914" fmla="*/ 951872 h 1021255"/>
                  <a:gd name="connsiteX18-1915" fmla="*/ 447080 w 878086"/>
                  <a:gd name="connsiteY18-1916" fmla="*/ 1005401 h 1021255"/>
                  <a:gd name="connsiteX0-1917" fmla="*/ 1003604 w 1434610"/>
                  <a:gd name="connsiteY0-1918" fmla="*/ 1005401 h 1021255"/>
                  <a:gd name="connsiteX1-1919" fmla="*/ 941753 w 1434610"/>
                  <a:gd name="connsiteY1-1920" fmla="*/ 1021255 h 1021255"/>
                  <a:gd name="connsiteX2-1921" fmla="*/ 910011 w 1434610"/>
                  <a:gd name="connsiteY2-1922" fmla="*/ 1001765 h 1021255"/>
                  <a:gd name="connsiteX3-1923" fmla="*/ 860858 w 1434610"/>
                  <a:gd name="connsiteY3-1924" fmla="*/ 958855 h 1021255"/>
                  <a:gd name="connsiteX4-1925" fmla="*/ 826050 w 1434610"/>
                  <a:gd name="connsiteY4-1926" fmla="*/ 968408 h 1021255"/>
                  <a:gd name="connsiteX5-1927" fmla="*/ 796779 w 1434610"/>
                  <a:gd name="connsiteY5-1928" fmla="*/ 845915 h 1021255"/>
                  <a:gd name="connsiteX6-1929" fmla="*/ 824529 w 1434610"/>
                  <a:gd name="connsiteY6-1930" fmla="*/ 590937 h 1021255"/>
                  <a:gd name="connsiteX7-1931" fmla="*/ 2419 w 1434610"/>
                  <a:gd name="connsiteY7-1932" fmla="*/ 922418 h 1021255"/>
                  <a:gd name="connsiteX8-1933" fmla="*/ 557255 w 1434610"/>
                  <a:gd name="connsiteY8-1934" fmla="*/ 11857 h 1021255"/>
                  <a:gd name="connsiteX9-1935" fmla="*/ 919240 w 1434610"/>
                  <a:gd name="connsiteY9-1936" fmla="*/ 187053 h 1021255"/>
                  <a:gd name="connsiteX10-1937" fmla="*/ 1285990 w 1434610"/>
                  <a:gd name="connsiteY10-1938" fmla="*/ 200646 h 1021255"/>
                  <a:gd name="connsiteX11-1939" fmla="*/ 1434600 w 1434610"/>
                  <a:gd name="connsiteY11-1940" fmla="*/ 68623 h 1021255"/>
                  <a:gd name="connsiteX12-1941" fmla="*/ 1279571 w 1434610"/>
                  <a:gd name="connsiteY12-1942" fmla="*/ 511913 h 1021255"/>
                  <a:gd name="connsiteX13-1943" fmla="*/ 1267737 w 1434610"/>
                  <a:gd name="connsiteY13-1944" fmla="*/ 695645 h 1021255"/>
                  <a:gd name="connsiteX14-1945" fmla="*/ 1363309 w 1434610"/>
                  <a:gd name="connsiteY14-1946" fmla="*/ 745323 h 1021255"/>
                  <a:gd name="connsiteX15-1947" fmla="*/ 1217767 w 1434610"/>
                  <a:gd name="connsiteY15-1948" fmla="*/ 990624 h 1021255"/>
                  <a:gd name="connsiteX16-1949" fmla="*/ 1162677 w 1434610"/>
                  <a:gd name="connsiteY16-1950" fmla="*/ 954983 h 1021255"/>
                  <a:gd name="connsiteX17-1951" fmla="*/ 1086008 w 1434610"/>
                  <a:gd name="connsiteY17-1952" fmla="*/ 951872 h 1021255"/>
                  <a:gd name="connsiteX18-1953" fmla="*/ 1003604 w 1434610"/>
                  <a:gd name="connsiteY18-1954" fmla="*/ 1005401 h 1021255"/>
                  <a:gd name="connsiteX0-1955" fmla="*/ 1001185 w 1432191"/>
                  <a:gd name="connsiteY0-1956" fmla="*/ 1005401 h 1021255"/>
                  <a:gd name="connsiteX1-1957" fmla="*/ 939334 w 1432191"/>
                  <a:gd name="connsiteY1-1958" fmla="*/ 1021255 h 1021255"/>
                  <a:gd name="connsiteX2-1959" fmla="*/ 907592 w 1432191"/>
                  <a:gd name="connsiteY2-1960" fmla="*/ 1001765 h 1021255"/>
                  <a:gd name="connsiteX3-1961" fmla="*/ 858439 w 1432191"/>
                  <a:gd name="connsiteY3-1962" fmla="*/ 958855 h 1021255"/>
                  <a:gd name="connsiteX4-1963" fmla="*/ 823631 w 1432191"/>
                  <a:gd name="connsiteY4-1964" fmla="*/ 968408 h 1021255"/>
                  <a:gd name="connsiteX5-1965" fmla="*/ 794360 w 1432191"/>
                  <a:gd name="connsiteY5-1966" fmla="*/ 845915 h 1021255"/>
                  <a:gd name="connsiteX6-1967" fmla="*/ 822110 w 1432191"/>
                  <a:gd name="connsiteY6-1968" fmla="*/ 590937 h 1021255"/>
                  <a:gd name="connsiteX7-1969" fmla="*/ 0 w 1432191"/>
                  <a:gd name="connsiteY7-1970" fmla="*/ 922418 h 1021255"/>
                  <a:gd name="connsiteX8-1971" fmla="*/ 554836 w 1432191"/>
                  <a:gd name="connsiteY8-1972" fmla="*/ 11857 h 1021255"/>
                  <a:gd name="connsiteX9-1973" fmla="*/ 916821 w 1432191"/>
                  <a:gd name="connsiteY9-1974" fmla="*/ 187053 h 1021255"/>
                  <a:gd name="connsiteX10-1975" fmla="*/ 1283571 w 1432191"/>
                  <a:gd name="connsiteY10-1976" fmla="*/ 200646 h 1021255"/>
                  <a:gd name="connsiteX11-1977" fmla="*/ 1432181 w 1432191"/>
                  <a:gd name="connsiteY11-1978" fmla="*/ 68623 h 1021255"/>
                  <a:gd name="connsiteX12-1979" fmla="*/ 1277152 w 1432191"/>
                  <a:gd name="connsiteY12-1980" fmla="*/ 511913 h 1021255"/>
                  <a:gd name="connsiteX13-1981" fmla="*/ 1265318 w 1432191"/>
                  <a:gd name="connsiteY13-1982" fmla="*/ 695645 h 1021255"/>
                  <a:gd name="connsiteX14-1983" fmla="*/ 1360890 w 1432191"/>
                  <a:gd name="connsiteY14-1984" fmla="*/ 745323 h 1021255"/>
                  <a:gd name="connsiteX15-1985" fmla="*/ 1215348 w 1432191"/>
                  <a:gd name="connsiteY15-1986" fmla="*/ 990624 h 1021255"/>
                  <a:gd name="connsiteX16-1987" fmla="*/ 1160258 w 1432191"/>
                  <a:gd name="connsiteY16-1988" fmla="*/ 954983 h 1021255"/>
                  <a:gd name="connsiteX17-1989" fmla="*/ 1083589 w 1432191"/>
                  <a:gd name="connsiteY17-1990" fmla="*/ 951872 h 1021255"/>
                  <a:gd name="connsiteX18-1991" fmla="*/ 1001185 w 1432191"/>
                  <a:gd name="connsiteY18-1992" fmla="*/ 1005401 h 1021255"/>
                  <a:gd name="connsiteX0-1993" fmla="*/ 1004701 w 1435707"/>
                  <a:gd name="connsiteY0-1994" fmla="*/ 1019798 h 1035652"/>
                  <a:gd name="connsiteX1-1995" fmla="*/ 942850 w 1435707"/>
                  <a:gd name="connsiteY1-1996" fmla="*/ 1035652 h 1035652"/>
                  <a:gd name="connsiteX2-1997" fmla="*/ 911108 w 1435707"/>
                  <a:gd name="connsiteY2-1998" fmla="*/ 1016162 h 1035652"/>
                  <a:gd name="connsiteX3-1999" fmla="*/ 861955 w 1435707"/>
                  <a:gd name="connsiteY3-2000" fmla="*/ 973252 h 1035652"/>
                  <a:gd name="connsiteX4-2001" fmla="*/ 827147 w 1435707"/>
                  <a:gd name="connsiteY4-2002" fmla="*/ 982805 h 1035652"/>
                  <a:gd name="connsiteX5-2003" fmla="*/ 797876 w 1435707"/>
                  <a:gd name="connsiteY5-2004" fmla="*/ 860312 h 1035652"/>
                  <a:gd name="connsiteX6-2005" fmla="*/ 825626 w 1435707"/>
                  <a:gd name="connsiteY6-2006" fmla="*/ 605334 h 1035652"/>
                  <a:gd name="connsiteX7-2007" fmla="*/ 3516 w 1435707"/>
                  <a:gd name="connsiteY7-2008" fmla="*/ 936815 h 1035652"/>
                  <a:gd name="connsiteX8-2009" fmla="*/ 551591 w 1435707"/>
                  <a:gd name="connsiteY8-2010" fmla="*/ 11189 h 1035652"/>
                  <a:gd name="connsiteX9-2011" fmla="*/ 920337 w 1435707"/>
                  <a:gd name="connsiteY9-2012" fmla="*/ 201450 h 1035652"/>
                  <a:gd name="connsiteX10-2013" fmla="*/ 1287087 w 1435707"/>
                  <a:gd name="connsiteY10-2014" fmla="*/ 215043 h 1035652"/>
                  <a:gd name="connsiteX11-2015" fmla="*/ 1435697 w 1435707"/>
                  <a:gd name="connsiteY11-2016" fmla="*/ 83020 h 1035652"/>
                  <a:gd name="connsiteX12-2017" fmla="*/ 1280668 w 1435707"/>
                  <a:gd name="connsiteY12-2018" fmla="*/ 526310 h 1035652"/>
                  <a:gd name="connsiteX13-2019" fmla="*/ 1268834 w 1435707"/>
                  <a:gd name="connsiteY13-2020" fmla="*/ 710042 h 1035652"/>
                  <a:gd name="connsiteX14-2021" fmla="*/ 1364406 w 1435707"/>
                  <a:gd name="connsiteY14-2022" fmla="*/ 759720 h 1035652"/>
                  <a:gd name="connsiteX15-2023" fmla="*/ 1218864 w 1435707"/>
                  <a:gd name="connsiteY15-2024" fmla="*/ 1005021 h 1035652"/>
                  <a:gd name="connsiteX16-2025" fmla="*/ 1163774 w 1435707"/>
                  <a:gd name="connsiteY16-2026" fmla="*/ 969380 h 1035652"/>
                  <a:gd name="connsiteX17-2027" fmla="*/ 1087105 w 1435707"/>
                  <a:gd name="connsiteY17-2028" fmla="*/ 966269 h 1035652"/>
                  <a:gd name="connsiteX18-2029" fmla="*/ 1004701 w 1435707"/>
                  <a:gd name="connsiteY18-2030" fmla="*/ 1019798 h 1035652"/>
                  <a:gd name="connsiteX0-2031" fmla="*/ 1006323 w 1437329"/>
                  <a:gd name="connsiteY0-2032" fmla="*/ 1019798 h 1035652"/>
                  <a:gd name="connsiteX1-2033" fmla="*/ 944472 w 1437329"/>
                  <a:gd name="connsiteY1-2034" fmla="*/ 1035652 h 1035652"/>
                  <a:gd name="connsiteX2-2035" fmla="*/ 912730 w 1437329"/>
                  <a:gd name="connsiteY2-2036" fmla="*/ 1016162 h 1035652"/>
                  <a:gd name="connsiteX3-2037" fmla="*/ 863577 w 1437329"/>
                  <a:gd name="connsiteY3-2038" fmla="*/ 973252 h 1035652"/>
                  <a:gd name="connsiteX4-2039" fmla="*/ 828769 w 1437329"/>
                  <a:gd name="connsiteY4-2040" fmla="*/ 982805 h 1035652"/>
                  <a:gd name="connsiteX5-2041" fmla="*/ 799498 w 1437329"/>
                  <a:gd name="connsiteY5-2042" fmla="*/ 860312 h 1035652"/>
                  <a:gd name="connsiteX6-2043" fmla="*/ 827248 w 1437329"/>
                  <a:gd name="connsiteY6-2044" fmla="*/ 605334 h 1035652"/>
                  <a:gd name="connsiteX7-2045" fmla="*/ 3503 w 1437329"/>
                  <a:gd name="connsiteY7-2046" fmla="*/ 948544 h 1035652"/>
                  <a:gd name="connsiteX8-2047" fmla="*/ 553213 w 1437329"/>
                  <a:gd name="connsiteY8-2048" fmla="*/ 11189 h 1035652"/>
                  <a:gd name="connsiteX9-2049" fmla="*/ 921959 w 1437329"/>
                  <a:gd name="connsiteY9-2050" fmla="*/ 201450 h 1035652"/>
                  <a:gd name="connsiteX10-2051" fmla="*/ 1288709 w 1437329"/>
                  <a:gd name="connsiteY10-2052" fmla="*/ 215043 h 1035652"/>
                  <a:gd name="connsiteX11-2053" fmla="*/ 1437319 w 1437329"/>
                  <a:gd name="connsiteY11-2054" fmla="*/ 83020 h 1035652"/>
                  <a:gd name="connsiteX12-2055" fmla="*/ 1282290 w 1437329"/>
                  <a:gd name="connsiteY12-2056" fmla="*/ 526310 h 1035652"/>
                  <a:gd name="connsiteX13-2057" fmla="*/ 1270456 w 1437329"/>
                  <a:gd name="connsiteY13-2058" fmla="*/ 710042 h 1035652"/>
                  <a:gd name="connsiteX14-2059" fmla="*/ 1366028 w 1437329"/>
                  <a:gd name="connsiteY14-2060" fmla="*/ 759720 h 1035652"/>
                  <a:gd name="connsiteX15-2061" fmla="*/ 1220486 w 1437329"/>
                  <a:gd name="connsiteY15-2062" fmla="*/ 1005021 h 1035652"/>
                  <a:gd name="connsiteX16-2063" fmla="*/ 1165396 w 1437329"/>
                  <a:gd name="connsiteY16-2064" fmla="*/ 969380 h 1035652"/>
                  <a:gd name="connsiteX17-2065" fmla="*/ 1088727 w 1437329"/>
                  <a:gd name="connsiteY17-2066" fmla="*/ 966269 h 1035652"/>
                  <a:gd name="connsiteX18-2067" fmla="*/ 1006323 w 1437329"/>
                  <a:gd name="connsiteY18-2068" fmla="*/ 1019798 h 1035652"/>
                  <a:gd name="connsiteX0-2069" fmla="*/ 1002820 w 1433826"/>
                  <a:gd name="connsiteY0-2070" fmla="*/ 1019798 h 1035652"/>
                  <a:gd name="connsiteX1-2071" fmla="*/ 940969 w 1433826"/>
                  <a:gd name="connsiteY1-2072" fmla="*/ 1035652 h 1035652"/>
                  <a:gd name="connsiteX2-2073" fmla="*/ 909227 w 1433826"/>
                  <a:gd name="connsiteY2-2074" fmla="*/ 1016162 h 1035652"/>
                  <a:gd name="connsiteX3-2075" fmla="*/ 860074 w 1433826"/>
                  <a:gd name="connsiteY3-2076" fmla="*/ 973252 h 1035652"/>
                  <a:gd name="connsiteX4-2077" fmla="*/ 825266 w 1433826"/>
                  <a:gd name="connsiteY4-2078" fmla="*/ 982805 h 1035652"/>
                  <a:gd name="connsiteX5-2079" fmla="*/ 795995 w 1433826"/>
                  <a:gd name="connsiteY5-2080" fmla="*/ 860312 h 1035652"/>
                  <a:gd name="connsiteX6-2081" fmla="*/ 823745 w 1433826"/>
                  <a:gd name="connsiteY6-2082" fmla="*/ 605334 h 1035652"/>
                  <a:gd name="connsiteX7-2083" fmla="*/ 0 w 1433826"/>
                  <a:gd name="connsiteY7-2084" fmla="*/ 948544 h 1035652"/>
                  <a:gd name="connsiteX8-2085" fmla="*/ 549710 w 1433826"/>
                  <a:gd name="connsiteY8-2086" fmla="*/ 11189 h 1035652"/>
                  <a:gd name="connsiteX9-2087" fmla="*/ 918456 w 1433826"/>
                  <a:gd name="connsiteY9-2088" fmla="*/ 201450 h 1035652"/>
                  <a:gd name="connsiteX10-2089" fmla="*/ 1285206 w 1433826"/>
                  <a:gd name="connsiteY10-2090" fmla="*/ 215043 h 1035652"/>
                  <a:gd name="connsiteX11-2091" fmla="*/ 1433816 w 1433826"/>
                  <a:gd name="connsiteY11-2092" fmla="*/ 83020 h 1035652"/>
                  <a:gd name="connsiteX12-2093" fmla="*/ 1278787 w 1433826"/>
                  <a:gd name="connsiteY12-2094" fmla="*/ 526310 h 1035652"/>
                  <a:gd name="connsiteX13-2095" fmla="*/ 1266953 w 1433826"/>
                  <a:gd name="connsiteY13-2096" fmla="*/ 710042 h 1035652"/>
                  <a:gd name="connsiteX14-2097" fmla="*/ 1362525 w 1433826"/>
                  <a:gd name="connsiteY14-2098" fmla="*/ 759720 h 1035652"/>
                  <a:gd name="connsiteX15-2099" fmla="*/ 1216983 w 1433826"/>
                  <a:gd name="connsiteY15-2100" fmla="*/ 1005021 h 1035652"/>
                  <a:gd name="connsiteX16-2101" fmla="*/ 1161893 w 1433826"/>
                  <a:gd name="connsiteY16-2102" fmla="*/ 969380 h 1035652"/>
                  <a:gd name="connsiteX17-2103" fmla="*/ 1085224 w 1433826"/>
                  <a:gd name="connsiteY17-2104" fmla="*/ 966269 h 1035652"/>
                  <a:gd name="connsiteX18-2105" fmla="*/ 1002820 w 1433826"/>
                  <a:gd name="connsiteY18-2106" fmla="*/ 1019798 h 1035652"/>
                  <a:gd name="connsiteX0-2107" fmla="*/ 995660 w 1426666"/>
                  <a:gd name="connsiteY0-2108" fmla="*/ 1019798 h 1035652"/>
                  <a:gd name="connsiteX1-2109" fmla="*/ 933809 w 1426666"/>
                  <a:gd name="connsiteY1-2110" fmla="*/ 1035652 h 1035652"/>
                  <a:gd name="connsiteX2-2111" fmla="*/ 902067 w 1426666"/>
                  <a:gd name="connsiteY2-2112" fmla="*/ 1016162 h 1035652"/>
                  <a:gd name="connsiteX3-2113" fmla="*/ 852914 w 1426666"/>
                  <a:gd name="connsiteY3-2114" fmla="*/ 973252 h 1035652"/>
                  <a:gd name="connsiteX4-2115" fmla="*/ 818106 w 1426666"/>
                  <a:gd name="connsiteY4-2116" fmla="*/ 982805 h 1035652"/>
                  <a:gd name="connsiteX5-2117" fmla="*/ 788835 w 1426666"/>
                  <a:gd name="connsiteY5-2118" fmla="*/ 860312 h 1035652"/>
                  <a:gd name="connsiteX6-2119" fmla="*/ 816585 w 1426666"/>
                  <a:gd name="connsiteY6-2120" fmla="*/ 605334 h 1035652"/>
                  <a:gd name="connsiteX7-2121" fmla="*/ 0 w 1426666"/>
                  <a:gd name="connsiteY7-2122" fmla="*/ 918378 h 1035652"/>
                  <a:gd name="connsiteX8-2123" fmla="*/ 542550 w 1426666"/>
                  <a:gd name="connsiteY8-2124" fmla="*/ 11189 h 1035652"/>
                  <a:gd name="connsiteX9-2125" fmla="*/ 911296 w 1426666"/>
                  <a:gd name="connsiteY9-2126" fmla="*/ 201450 h 1035652"/>
                  <a:gd name="connsiteX10-2127" fmla="*/ 1278046 w 1426666"/>
                  <a:gd name="connsiteY10-2128" fmla="*/ 215043 h 1035652"/>
                  <a:gd name="connsiteX11-2129" fmla="*/ 1426656 w 1426666"/>
                  <a:gd name="connsiteY11-2130" fmla="*/ 83020 h 1035652"/>
                  <a:gd name="connsiteX12-2131" fmla="*/ 1271627 w 1426666"/>
                  <a:gd name="connsiteY12-2132" fmla="*/ 526310 h 1035652"/>
                  <a:gd name="connsiteX13-2133" fmla="*/ 1259793 w 1426666"/>
                  <a:gd name="connsiteY13-2134" fmla="*/ 710042 h 1035652"/>
                  <a:gd name="connsiteX14-2135" fmla="*/ 1355365 w 1426666"/>
                  <a:gd name="connsiteY14-2136" fmla="*/ 759720 h 1035652"/>
                  <a:gd name="connsiteX15-2137" fmla="*/ 1209823 w 1426666"/>
                  <a:gd name="connsiteY15-2138" fmla="*/ 1005021 h 1035652"/>
                  <a:gd name="connsiteX16-2139" fmla="*/ 1154733 w 1426666"/>
                  <a:gd name="connsiteY16-2140" fmla="*/ 969380 h 1035652"/>
                  <a:gd name="connsiteX17-2141" fmla="*/ 1078064 w 1426666"/>
                  <a:gd name="connsiteY17-2142" fmla="*/ 966269 h 1035652"/>
                  <a:gd name="connsiteX18-2143" fmla="*/ 995660 w 1426666"/>
                  <a:gd name="connsiteY18-2144" fmla="*/ 1019798 h 1035652"/>
                  <a:gd name="connsiteX0-2145" fmla="*/ 546228 w 977234"/>
                  <a:gd name="connsiteY0-2146" fmla="*/ 1019798 h 1035652"/>
                  <a:gd name="connsiteX1-2147" fmla="*/ 484377 w 977234"/>
                  <a:gd name="connsiteY1-2148" fmla="*/ 1035652 h 1035652"/>
                  <a:gd name="connsiteX2-2149" fmla="*/ 452635 w 977234"/>
                  <a:gd name="connsiteY2-2150" fmla="*/ 1016162 h 1035652"/>
                  <a:gd name="connsiteX3-2151" fmla="*/ 403482 w 977234"/>
                  <a:gd name="connsiteY3-2152" fmla="*/ 973252 h 1035652"/>
                  <a:gd name="connsiteX4-2153" fmla="*/ 368674 w 977234"/>
                  <a:gd name="connsiteY4-2154" fmla="*/ 982805 h 1035652"/>
                  <a:gd name="connsiteX5-2155" fmla="*/ 339403 w 977234"/>
                  <a:gd name="connsiteY5-2156" fmla="*/ 860312 h 1035652"/>
                  <a:gd name="connsiteX6-2157" fmla="*/ 367153 w 977234"/>
                  <a:gd name="connsiteY6-2158" fmla="*/ 605334 h 1035652"/>
                  <a:gd name="connsiteX7-2159" fmla="*/ 0 w 977234"/>
                  <a:gd name="connsiteY7-2160" fmla="*/ 823232 h 1035652"/>
                  <a:gd name="connsiteX8-2161" fmla="*/ 93118 w 977234"/>
                  <a:gd name="connsiteY8-2162" fmla="*/ 11189 h 1035652"/>
                  <a:gd name="connsiteX9-2163" fmla="*/ 461864 w 977234"/>
                  <a:gd name="connsiteY9-2164" fmla="*/ 201450 h 1035652"/>
                  <a:gd name="connsiteX10-2165" fmla="*/ 828614 w 977234"/>
                  <a:gd name="connsiteY10-2166" fmla="*/ 215043 h 1035652"/>
                  <a:gd name="connsiteX11-2167" fmla="*/ 977224 w 977234"/>
                  <a:gd name="connsiteY11-2168" fmla="*/ 83020 h 1035652"/>
                  <a:gd name="connsiteX12-2169" fmla="*/ 822195 w 977234"/>
                  <a:gd name="connsiteY12-2170" fmla="*/ 526310 h 1035652"/>
                  <a:gd name="connsiteX13-2171" fmla="*/ 810361 w 977234"/>
                  <a:gd name="connsiteY13-2172" fmla="*/ 710042 h 1035652"/>
                  <a:gd name="connsiteX14-2173" fmla="*/ 905933 w 977234"/>
                  <a:gd name="connsiteY14-2174" fmla="*/ 759720 h 1035652"/>
                  <a:gd name="connsiteX15-2175" fmla="*/ 760391 w 977234"/>
                  <a:gd name="connsiteY15-2176" fmla="*/ 1005021 h 1035652"/>
                  <a:gd name="connsiteX16-2177" fmla="*/ 705301 w 977234"/>
                  <a:gd name="connsiteY16-2178" fmla="*/ 969380 h 1035652"/>
                  <a:gd name="connsiteX17-2179" fmla="*/ 628632 w 977234"/>
                  <a:gd name="connsiteY17-2180" fmla="*/ 966269 h 1035652"/>
                  <a:gd name="connsiteX18-2181" fmla="*/ 546228 w 977234"/>
                  <a:gd name="connsiteY18-2182" fmla="*/ 1019798 h 1035652"/>
                  <a:gd name="connsiteX0-2183" fmla="*/ 546228 w 977234"/>
                  <a:gd name="connsiteY0-2184" fmla="*/ 1019798 h 1035652"/>
                  <a:gd name="connsiteX1-2185" fmla="*/ 484377 w 977234"/>
                  <a:gd name="connsiteY1-2186" fmla="*/ 1035652 h 1035652"/>
                  <a:gd name="connsiteX2-2187" fmla="*/ 452635 w 977234"/>
                  <a:gd name="connsiteY2-2188" fmla="*/ 1016162 h 1035652"/>
                  <a:gd name="connsiteX3-2189" fmla="*/ 403482 w 977234"/>
                  <a:gd name="connsiteY3-2190" fmla="*/ 973252 h 1035652"/>
                  <a:gd name="connsiteX4-2191" fmla="*/ 368674 w 977234"/>
                  <a:gd name="connsiteY4-2192" fmla="*/ 982805 h 1035652"/>
                  <a:gd name="connsiteX5-2193" fmla="*/ 339403 w 977234"/>
                  <a:gd name="connsiteY5-2194" fmla="*/ 860312 h 1035652"/>
                  <a:gd name="connsiteX6-2195" fmla="*/ 367153 w 977234"/>
                  <a:gd name="connsiteY6-2196" fmla="*/ 605334 h 1035652"/>
                  <a:gd name="connsiteX7-2197" fmla="*/ 0 w 977234"/>
                  <a:gd name="connsiteY7-2198" fmla="*/ 823232 h 1035652"/>
                  <a:gd name="connsiteX8-2199" fmla="*/ 46043 w 977234"/>
                  <a:gd name="connsiteY8-2200" fmla="*/ 422737 h 1035652"/>
                  <a:gd name="connsiteX9-2201" fmla="*/ 93118 w 977234"/>
                  <a:gd name="connsiteY9-2202" fmla="*/ 11189 h 1035652"/>
                  <a:gd name="connsiteX10-2203" fmla="*/ 461864 w 977234"/>
                  <a:gd name="connsiteY10-2204" fmla="*/ 201450 h 1035652"/>
                  <a:gd name="connsiteX11-2205" fmla="*/ 828614 w 977234"/>
                  <a:gd name="connsiteY11-2206" fmla="*/ 215043 h 1035652"/>
                  <a:gd name="connsiteX12-2207" fmla="*/ 977224 w 977234"/>
                  <a:gd name="connsiteY12-2208" fmla="*/ 83020 h 1035652"/>
                  <a:gd name="connsiteX13-2209" fmla="*/ 822195 w 977234"/>
                  <a:gd name="connsiteY13-2210" fmla="*/ 526310 h 1035652"/>
                  <a:gd name="connsiteX14-2211" fmla="*/ 810361 w 977234"/>
                  <a:gd name="connsiteY14-2212" fmla="*/ 710042 h 1035652"/>
                  <a:gd name="connsiteX15-2213" fmla="*/ 905933 w 977234"/>
                  <a:gd name="connsiteY15-2214" fmla="*/ 759720 h 1035652"/>
                  <a:gd name="connsiteX16-2215" fmla="*/ 760391 w 977234"/>
                  <a:gd name="connsiteY16-2216" fmla="*/ 1005021 h 1035652"/>
                  <a:gd name="connsiteX17-2217" fmla="*/ 705301 w 977234"/>
                  <a:gd name="connsiteY17-2218" fmla="*/ 969380 h 1035652"/>
                  <a:gd name="connsiteX18-2219" fmla="*/ 628632 w 977234"/>
                  <a:gd name="connsiteY18-2220" fmla="*/ 966269 h 1035652"/>
                  <a:gd name="connsiteX19" fmla="*/ 546228 w 977234"/>
                  <a:gd name="connsiteY19" fmla="*/ 1019798 h 1035652"/>
                  <a:gd name="connsiteX0-2221" fmla="*/ 1000712 w 1431718"/>
                  <a:gd name="connsiteY0-2222" fmla="*/ 1019798 h 1035652"/>
                  <a:gd name="connsiteX1-2223" fmla="*/ 938861 w 1431718"/>
                  <a:gd name="connsiteY1-2224" fmla="*/ 1035652 h 1035652"/>
                  <a:gd name="connsiteX2-2225" fmla="*/ 907119 w 1431718"/>
                  <a:gd name="connsiteY2-2226" fmla="*/ 1016162 h 1035652"/>
                  <a:gd name="connsiteX3-2227" fmla="*/ 857966 w 1431718"/>
                  <a:gd name="connsiteY3-2228" fmla="*/ 973252 h 1035652"/>
                  <a:gd name="connsiteX4-2229" fmla="*/ 823158 w 1431718"/>
                  <a:gd name="connsiteY4-2230" fmla="*/ 982805 h 1035652"/>
                  <a:gd name="connsiteX5-2231" fmla="*/ 793887 w 1431718"/>
                  <a:gd name="connsiteY5-2232" fmla="*/ 860312 h 1035652"/>
                  <a:gd name="connsiteX6-2233" fmla="*/ 821637 w 1431718"/>
                  <a:gd name="connsiteY6-2234" fmla="*/ 605334 h 1035652"/>
                  <a:gd name="connsiteX7-2235" fmla="*/ 454484 w 1431718"/>
                  <a:gd name="connsiteY7-2236" fmla="*/ 823232 h 1035652"/>
                  <a:gd name="connsiteX8-2237" fmla="*/ 0 w 1431718"/>
                  <a:gd name="connsiteY8-2238" fmla="*/ 926718 h 1035652"/>
                  <a:gd name="connsiteX9-2239" fmla="*/ 547602 w 1431718"/>
                  <a:gd name="connsiteY9-2240" fmla="*/ 11189 h 1035652"/>
                  <a:gd name="connsiteX10-2241" fmla="*/ 916348 w 1431718"/>
                  <a:gd name="connsiteY10-2242" fmla="*/ 201450 h 1035652"/>
                  <a:gd name="connsiteX11-2243" fmla="*/ 1283098 w 1431718"/>
                  <a:gd name="connsiteY11-2244" fmla="*/ 215043 h 1035652"/>
                  <a:gd name="connsiteX12-2245" fmla="*/ 1431708 w 1431718"/>
                  <a:gd name="connsiteY12-2246" fmla="*/ 83020 h 1035652"/>
                  <a:gd name="connsiteX13-2247" fmla="*/ 1276679 w 1431718"/>
                  <a:gd name="connsiteY13-2248" fmla="*/ 526310 h 1035652"/>
                  <a:gd name="connsiteX14-2249" fmla="*/ 1264845 w 1431718"/>
                  <a:gd name="connsiteY14-2250" fmla="*/ 710042 h 1035652"/>
                  <a:gd name="connsiteX15-2251" fmla="*/ 1360417 w 1431718"/>
                  <a:gd name="connsiteY15-2252" fmla="*/ 759720 h 1035652"/>
                  <a:gd name="connsiteX16-2253" fmla="*/ 1214875 w 1431718"/>
                  <a:gd name="connsiteY16-2254" fmla="*/ 1005021 h 1035652"/>
                  <a:gd name="connsiteX17-2255" fmla="*/ 1159785 w 1431718"/>
                  <a:gd name="connsiteY17-2256" fmla="*/ 969380 h 1035652"/>
                  <a:gd name="connsiteX18-2257" fmla="*/ 1083116 w 1431718"/>
                  <a:gd name="connsiteY18-2258" fmla="*/ 966269 h 1035652"/>
                  <a:gd name="connsiteX19-2259" fmla="*/ 1000712 w 1431718"/>
                  <a:gd name="connsiteY19-2260" fmla="*/ 1019798 h 1035652"/>
                  <a:gd name="connsiteX0-2261" fmla="*/ 997236 w 1428242"/>
                  <a:gd name="connsiteY0-2262" fmla="*/ 1019798 h 1035652"/>
                  <a:gd name="connsiteX1-2263" fmla="*/ 935385 w 1428242"/>
                  <a:gd name="connsiteY1-2264" fmla="*/ 1035652 h 1035652"/>
                  <a:gd name="connsiteX2-2265" fmla="*/ 903643 w 1428242"/>
                  <a:gd name="connsiteY2-2266" fmla="*/ 1016162 h 1035652"/>
                  <a:gd name="connsiteX3-2267" fmla="*/ 854490 w 1428242"/>
                  <a:gd name="connsiteY3-2268" fmla="*/ 973252 h 1035652"/>
                  <a:gd name="connsiteX4-2269" fmla="*/ 819682 w 1428242"/>
                  <a:gd name="connsiteY4-2270" fmla="*/ 982805 h 1035652"/>
                  <a:gd name="connsiteX5-2271" fmla="*/ 790411 w 1428242"/>
                  <a:gd name="connsiteY5-2272" fmla="*/ 860312 h 1035652"/>
                  <a:gd name="connsiteX6-2273" fmla="*/ 818161 w 1428242"/>
                  <a:gd name="connsiteY6-2274" fmla="*/ 605334 h 1035652"/>
                  <a:gd name="connsiteX7-2275" fmla="*/ 451008 w 1428242"/>
                  <a:gd name="connsiteY7-2276" fmla="*/ 823232 h 1035652"/>
                  <a:gd name="connsiteX8-2277" fmla="*/ 0 w 1428242"/>
                  <a:gd name="connsiteY8-2278" fmla="*/ 908843 h 1035652"/>
                  <a:gd name="connsiteX9-2279" fmla="*/ 544126 w 1428242"/>
                  <a:gd name="connsiteY9-2280" fmla="*/ 11189 h 1035652"/>
                  <a:gd name="connsiteX10-2281" fmla="*/ 912872 w 1428242"/>
                  <a:gd name="connsiteY10-2282" fmla="*/ 201450 h 1035652"/>
                  <a:gd name="connsiteX11-2283" fmla="*/ 1279622 w 1428242"/>
                  <a:gd name="connsiteY11-2284" fmla="*/ 215043 h 1035652"/>
                  <a:gd name="connsiteX12-2285" fmla="*/ 1428232 w 1428242"/>
                  <a:gd name="connsiteY12-2286" fmla="*/ 83020 h 1035652"/>
                  <a:gd name="connsiteX13-2287" fmla="*/ 1273203 w 1428242"/>
                  <a:gd name="connsiteY13-2288" fmla="*/ 526310 h 1035652"/>
                  <a:gd name="connsiteX14-2289" fmla="*/ 1261369 w 1428242"/>
                  <a:gd name="connsiteY14-2290" fmla="*/ 710042 h 1035652"/>
                  <a:gd name="connsiteX15-2291" fmla="*/ 1356941 w 1428242"/>
                  <a:gd name="connsiteY15-2292" fmla="*/ 759720 h 1035652"/>
                  <a:gd name="connsiteX16-2293" fmla="*/ 1211399 w 1428242"/>
                  <a:gd name="connsiteY16-2294" fmla="*/ 1005021 h 1035652"/>
                  <a:gd name="connsiteX17-2295" fmla="*/ 1156309 w 1428242"/>
                  <a:gd name="connsiteY17-2296" fmla="*/ 969380 h 1035652"/>
                  <a:gd name="connsiteX18-2297" fmla="*/ 1079640 w 1428242"/>
                  <a:gd name="connsiteY18-2298" fmla="*/ 966269 h 1035652"/>
                  <a:gd name="connsiteX19-2299" fmla="*/ 997236 w 1428242"/>
                  <a:gd name="connsiteY19-2300" fmla="*/ 1019798 h 1035652"/>
                  <a:gd name="connsiteX0-2301" fmla="*/ 997236 w 1428242"/>
                  <a:gd name="connsiteY0-2302" fmla="*/ 1004642 h 1020496"/>
                  <a:gd name="connsiteX1-2303" fmla="*/ 935385 w 1428242"/>
                  <a:gd name="connsiteY1-2304" fmla="*/ 1020496 h 1020496"/>
                  <a:gd name="connsiteX2-2305" fmla="*/ 903643 w 1428242"/>
                  <a:gd name="connsiteY2-2306" fmla="*/ 1001006 h 1020496"/>
                  <a:gd name="connsiteX3-2307" fmla="*/ 854490 w 1428242"/>
                  <a:gd name="connsiteY3-2308" fmla="*/ 958096 h 1020496"/>
                  <a:gd name="connsiteX4-2309" fmla="*/ 819682 w 1428242"/>
                  <a:gd name="connsiteY4-2310" fmla="*/ 967649 h 1020496"/>
                  <a:gd name="connsiteX5-2311" fmla="*/ 790411 w 1428242"/>
                  <a:gd name="connsiteY5-2312" fmla="*/ 845156 h 1020496"/>
                  <a:gd name="connsiteX6-2313" fmla="*/ 818161 w 1428242"/>
                  <a:gd name="connsiteY6-2314" fmla="*/ 590178 h 1020496"/>
                  <a:gd name="connsiteX7-2315" fmla="*/ 451008 w 1428242"/>
                  <a:gd name="connsiteY7-2316" fmla="*/ 808076 h 1020496"/>
                  <a:gd name="connsiteX8-2317" fmla="*/ 0 w 1428242"/>
                  <a:gd name="connsiteY8-2318" fmla="*/ 893687 h 1020496"/>
                  <a:gd name="connsiteX9-2319" fmla="*/ 539375 w 1428242"/>
                  <a:gd name="connsiteY9-2320" fmla="*/ 11888 h 1020496"/>
                  <a:gd name="connsiteX10-2321" fmla="*/ 912872 w 1428242"/>
                  <a:gd name="connsiteY10-2322" fmla="*/ 186294 h 1020496"/>
                  <a:gd name="connsiteX11-2323" fmla="*/ 1279622 w 1428242"/>
                  <a:gd name="connsiteY11-2324" fmla="*/ 199887 h 1020496"/>
                  <a:gd name="connsiteX12-2325" fmla="*/ 1428232 w 1428242"/>
                  <a:gd name="connsiteY12-2326" fmla="*/ 67864 h 1020496"/>
                  <a:gd name="connsiteX13-2327" fmla="*/ 1273203 w 1428242"/>
                  <a:gd name="connsiteY13-2328" fmla="*/ 511154 h 1020496"/>
                  <a:gd name="connsiteX14-2329" fmla="*/ 1261369 w 1428242"/>
                  <a:gd name="connsiteY14-2330" fmla="*/ 694886 h 1020496"/>
                  <a:gd name="connsiteX15-2331" fmla="*/ 1356941 w 1428242"/>
                  <a:gd name="connsiteY15-2332" fmla="*/ 744564 h 1020496"/>
                  <a:gd name="connsiteX16-2333" fmla="*/ 1211399 w 1428242"/>
                  <a:gd name="connsiteY16-2334" fmla="*/ 989865 h 1020496"/>
                  <a:gd name="connsiteX17-2335" fmla="*/ 1156309 w 1428242"/>
                  <a:gd name="connsiteY17-2336" fmla="*/ 954224 h 1020496"/>
                  <a:gd name="connsiteX18-2337" fmla="*/ 1079640 w 1428242"/>
                  <a:gd name="connsiteY18-2338" fmla="*/ 951113 h 1020496"/>
                  <a:gd name="connsiteX19-2339" fmla="*/ 997236 w 1428242"/>
                  <a:gd name="connsiteY19-2340" fmla="*/ 1004642 h 1020496"/>
                  <a:gd name="connsiteX0-2341" fmla="*/ 997236 w 1428242"/>
                  <a:gd name="connsiteY0-2342" fmla="*/ 992754 h 1008608"/>
                  <a:gd name="connsiteX1-2343" fmla="*/ 935385 w 1428242"/>
                  <a:gd name="connsiteY1-2344" fmla="*/ 1008608 h 1008608"/>
                  <a:gd name="connsiteX2-2345" fmla="*/ 903643 w 1428242"/>
                  <a:gd name="connsiteY2-2346" fmla="*/ 989118 h 1008608"/>
                  <a:gd name="connsiteX3-2347" fmla="*/ 854490 w 1428242"/>
                  <a:gd name="connsiteY3-2348" fmla="*/ 946208 h 1008608"/>
                  <a:gd name="connsiteX4-2349" fmla="*/ 819682 w 1428242"/>
                  <a:gd name="connsiteY4-2350" fmla="*/ 955761 h 1008608"/>
                  <a:gd name="connsiteX5-2351" fmla="*/ 790411 w 1428242"/>
                  <a:gd name="connsiteY5-2352" fmla="*/ 833268 h 1008608"/>
                  <a:gd name="connsiteX6-2353" fmla="*/ 818161 w 1428242"/>
                  <a:gd name="connsiteY6-2354" fmla="*/ 578290 h 1008608"/>
                  <a:gd name="connsiteX7-2355" fmla="*/ 451008 w 1428242"/>
                  <a:gd name="connsiteY7-2356" fmla="*/ 796188 h 1008608"/>
                  <a:gd name="connsiteX8-2357" fmla="*/ 0 w 1428242"/>
                  <a:gd name="connsiteY8-2358" fmla="*/ 881799 h 1008608"/>
                  <a:gd name="connsiteX9-2359" fmla="*/ 539375 w 1428242"/>
                  <a:gd name="connsiteY9-2360" fmla="*/ 0 h 1008608"/>
                  <a:gd name="connsiteX10-2361" fmla="*/ 912872 w 1428242"/>
                  <a:gd name="connsiteY10-2362" fmla="*/ 174406 h 1008608"/>
                  <a:gd name="connsiteX11-2363" fmla="*/ 1279622 w 1428242"/>
                  <a:gd name="connsiteY11-2364" fmla="*/ 187999 h 1008608"/>
                  <a:gd name="connsiteX12-2365" fmla="*/ 1428232 w 1428242"/>
                  <a:gd name="connsiteY12-2366" fmla="*/ 55976 h 1008608"/>
                  <a:gd name="connsiteX13-2367" fmla="*/ 1273203 w 1428242"/>
                  <a:gd name="connsiteY13-2368" fmla="*/ 499266 h 1008608"/>
                  <a:gd name="connsiteX14-2369" fmla="*/ 1261369 w 1428242"/>
                  <a:gd name="connsiteY14-2370" fmla="*/ 682998 h 1008608"/>
                  <a:gd name="connsiteX15-2371" fmla="*/ 1356941 w 1428242"/>
                  <a:gd name="connsiteY15-2372" fmla="*/ 732676 h 1008608"/>
                  <a:gd name="connsiteX16-2373" fmla="*/ 1211399 w 1428242"/>
                  <a:gd name="connsiteY16-2374" fmla="*/ 977977 h 1008608"/>
                  <a:gd name="connsiteX17-2375" fmla="*/ 1156309 w 1428242"/>
                  <a:gd name="connsiteY17-2376" fmla="*/ 942336 h 1008608"/>
                  <a:gd name="connsiteX18-2377" fmla="*/ 1079640 w 1428242"/>
                  <a:gd name="connsiteY18-2378" fmla="*/ 939225 h 1008608"/>
                  <a:gd name="connsiteX19-2379" fmla="*/ 997236 w 1428242"/>
                  <a:gd name="connsiteY19-2380" fmla="*/ 992754 h 1008608"/>
                  <a:gd name="connsiteX0-2381" fmla="*/ 997236 w 1428242"/>
                  <a:gd name="connsiteY0-2382" fmla="*/ 1002358 h 1018212"/>
                  <a:gd name="connsiteX1-2383" fmla="*/ 935385 w 1428242"/>
                  <a:gd name="connsiteY1-2384" fmla="*/ 1018212 h 1018212"/>
                  <a:gd name="connsiteX2-2385" fmla="*/ 903643 w 1428242"/>
                  <a:gd name="connsiteY2-2386" fmla="*/ 998722 h 1018212"/>
                  <a:gd name="connsiteX3-2387" fmla="*/ 854490 w 1428242"/>
                  <a:gd name="connsiteY3-2388" fmla="*/ 955812 h 1018212"/>
                  <a:gd name="connsiteX4-2389" fmla="*/ 819682 w 1428242"/>
                  <a:gd name="connsiteY4-2390" fmla="*/ 965365 h 1018212"/>
                  <a:gd name="connsiteX5-2391" fmla="*/ 790411 w 1428242"/>
                  <a:gd name="connsiteY5-2392" fmla="*/ 842872 h 1018212"/>
                  <a:gd name="connsiteX6-2393" fmla="*/ 818161 w 1428242"/>
                  <a:gd name="connsiteY6-2394" fmla="*/ 587894 h 1018212"/>
                  <a:gd name="connsiteX7-2395" fmla="*/ 451008 w 1428242"/>
                  <a:gd name="connsiteY7-2396" fmla="*/ 805792 h 1018212"/>
                  <a:gd name="connsiteX8-2397" fmla="*/ 0 w 1428242"/>
                  <a:gd name="connsiteY8-2398" fmla="*/ 891403 h 1018212"/>
                  <a:gd name="connsiteX9-2399" fmla="*/ 539021 w 1428242"/>
                  <a:gd name="connsiteY9-2400" fmla="*/ 0 h 1018212"/>
                  <a:gd name="connsiteX10-2401" fmla="*/ 912872 w 1428242"/>
                  <a:gd name="connsiteY10-2402" fmla="*/ 184010 h 1018212"/>
                  <a:gd name="connsiteX11-2403" fmla="*/ 1279622 w 1428242"/>
                  <a:gd name="connsiteY11-2404" fmla="*/ 197603 h 1018212"/>
                  <a:gd name="connsiteX12-2405" fmla="*/ 1428232 w 1428242"/>
                  <a:gd name="connsiteY12-2406" fmla="*/ 65580 h 1018212"/>
                  <a:gd name="connsiteX13-2407" fmla="*/ 1273203 w 1428242"/>
                  <a:gd name="connsiteY13-2408" fmla="*/ 508870 h 1018212"/>
                  <a:gd name="connsiteX14-2409" fmla="*/ 1261369 w 1428242"/>
                  <a:gd name="connsiteY14-2410" fmla="*/ 692602 h 1018212"/>
                  <a:gd name="connsiteX15-2411" fmla="*/ 1356941 w 1428242"/>
                  <a:gd name="connsiteY15-2412" fmla="*/ 742280 h 1018212"/>
                  <a:gd name="connsiteX16-2413" fmla="*/ 1211399 w 1428242"/>
                  <a:gd name="connsiteY16-2414" fmla="*/ 987581 h 1018212"/>
                  <a:gd name="connsiteX17-2415" fmla="*/ 1156309 w 1428242"/>
                  <a:gd name="connsiteY17-2416" fmla="*/ 951940 h 1018212"/>
                  <a:gd name="connsiteX18-2417" fmla="*/ 1079640 w 1428242"/>
                  <a:gd name="connsiteY18-2418" fmla="*/ 948829 h 1018212"/>
                  <a:gd name="connsiteX19-2419" fmla="*/ 997236 w 1428242"/>
                  <a:gd name="connsiteY19-2420" fmla="*/ 1002358 h 1018212"/>
                  <a:gd name="connsiteX0-2421" fmla="*/ 997236 w 1428242"/>
                  <a:gd name="connsiteY0-2422" fmla="*/ 1050537 h 1066391"/>
                  <a:gd name="connsiteX1-2423" fmla="*/ 935385 w 1428242"/>
                  <a:gd name="connsiteY1-2424" fmla="*/ 1066391 h 1066391"/>
                  <a:gd name="connsiteX2-2425" fmla="*/ 903643 w 1428242"/>
                  <a:gd name="connsiteY2-2426" fmla="*/ 1046901 h 1066391"/>
                  <a:gd name="connsiteX3-2427" fmla="*/ 854490 w 1428242"/>
                  <a:gd name="connsiteY3-2428" fmla="*/ 1003991 h 1066391"/>
                  <a:gd name="connsiteX4-2429" fmla="*/ 819682 w 1428242"/>
                  <a:gd name="connsiteY4-2430" fmla="*/ 1013544 h 1066391"/>
                  <a:gd name="connsiteX5-2431" fmla="*/ 790411 w 1428242"/>
                  <a:gd name="connsiteY5-2432" fmla="*/ 891051 h 1066391"/>
                  <a:gd name="connsiteX6-2433" fmla="*/ 818161 w 1428242"/>
                  <a:gd name="connsiteY6-2434" fmla="*/ 636073 h 1066391"/>
                  <a:gd name="connsiteX7-2435" fmla="*/ 451008 w 1428242"/>
                  <a:gd name="connsiteY7-2436" fmla="*/ 853971 h 1066391"/>
                  <a:gd name="connsiteX8-2437" fmla="*/ 0 w 1428242"/>
                  <a:gd name="connsiteY8-2438" fmla="*/ 939582 h 1066391"/>
                  <a:gd name="connsiteX9-2439" fmla="*/ 539021 w 1428242"/>
                  <a:gd name="connsiteY9-2440" fmla="*/ 48179 h 1066391"/>
                  <a:gd name="connsiteX10-2441" fmla="*/ 738614 w 1428242"/>
                  <a:gd name="connsiteY10-2442" fmla="*/ 119311 h 1066391"/>
                  <a:gd name="connsiteX11-2443" fmla="*/ 912872 w 1428242"/>
                  <a:gd name="connsiteY11-2444" fmla="*/ 232189 h 1066391"/>
                  <a:gd name="connsiteX12-2445" fmla="*/ 1279622 w 1428242"/>
                  <a:gd name="connsiteY12-2446" fmla="*/ 245782 h 1066391"/>
                  <a:gd name="connsiteX13-2447" fmla="*/ 1428232 w 1428242"/>
                  <a:gd name="connsiteY13-2448" fmla="*/ 113759 h 1066391"/>
                  <a:gd name="connsiteX14-2449" fmla="*/ 1273203 w 1428242"/>
                  <a:gd name="connsiteY14-2450" fmla="*/ 557049 h 1066391"/>
                  <a:gd name="connsiteX15-2451" fmla="*/ 1261369 w 1428242"/>
                  <a:gd name="connsiteY15-2452" fmla="*/ 740781 h 1066391"/>
                  <a:gd name="connsiteX16-2453" fmla="*/ 1356941 w 1428242"/>
                  <a:gd name="connsiteY16-2454" fmla="*/ 790459 h 1066391"/>
                  <a:gd name="connsiteX17-2455" fmla="*/ 1211399 w 1428242"/>
                  <a:gd name="connsiteY17-2456" fmla="*/ 1035760 h 1066391"/>
                  <a:gd name="connsiteX18-2457" fmla="*/ 1156309 w 1428242"/>
                  <a:gd name="connsiteY18-2458" fmla="*/ 1000119 h 1066391"/>
                  <a:gd name="connsiteX19-2459" fmla="*/ 1079640 w 1428242"/>
                  <a:gd name="connsiteY19-2460" fmla="*/ 997008 h 1066391"/>
                  <a:gd name="connsiteX20" fmla="*/ 997236 w 1428242"/>
                  <a:gd name="connsiteY20" fmla="*/ 1050537 h 1066391"/>
                  <a:gd name="connsiteX0-2461" fmla="*/ 997236 w 1428242"/>
                  <a:gd name="connsiteY0-2462" fmla="*/ 1002358 h 1018212"/>
                  <a:gd name="connsiteX1-2463" fmla="*/ 935385 w 1428242"/>
                  <a:gd name="connsiteY1-2464" fmla="*/ 1018212 h 1018212"/>
                  <a:gd name="connsiteX2-2465" fmla="*/ 903643 w 1428242"/>
                  <a:gd name="connsiteY2-2466" fmla="*/ 998722 h 1018212"/>
                  <a:gd name="connsiteX3-2467" fmla="*/ 854490 w 1428242"/>
                  <a:gd name="connsiteY3-2468" fmla="*/ 955812 h 1018212"/>
                  <a:gd name="connsiteX4-2469" fmla="*/ 819682 w 1428242"/>
                  <a:gd name="connsiteY4-2470" fmla="*/ 965365 h 1018212"/>
                  <a:gd name="connsiteX5-2471" fmla="*/ 790411 w 1428242"/>
                  <a:gd name="connsiteY5-2472" fmla="*/ 842872 h 1018212"/>
                  <a:gd name="connsiteX6-2473" fmla="*/ 818161 w 1428242"/>
                  <a:gd name="connsiteY6-2474" fmla="*/ 587894 h 1018212"/>
                  <a:gd name="connsiteX7-2475" fmla="*/ 451008 w 1428242"/>
                  <a:gd name="connsiteY7-2476" fmla="*/ 805792 h 1018212"/>
                  <a:gd name="connsiteX8-2477" fmla="*/ 0 w 1428242"/>
                  <a:gd name="connsiteY8-2478" fmla="*/ 891403 h 1018212"/>
                  <a:gd name="connsiteX9-2479" fmla="*/ 539021 w 1428242"/>
                  <a:gd name="connsiteY9-2480" fmla="*/ 0 h 1018212"/>
                  <a:gd name="connsiteX10-2481" fmla="*/ 738614 w 1428242"/>
                  <a:gd name="connsiteY10-2482" fmla="*/ 71132 h 1018212"/>
                  <a:gd name="connsiteX11-2483" fmla="*/ 912872 w 1428242"/>
                  <a:gd name="connsiteY11-2484" fmla="*/ 184010 h 1018212"/>
                  <a:gd name="connsiteX12-2485" fmla="*/ 1279622 w 1428242"/>
                  <a:gd name="connsiteY12-2486" fmla="*/ 197603 h 1018212"/>
                  <a:gd name="connsiteX13-2487" fmla="*/ 1428232 w 1428242"/>
                  <a:gd name="connsiteY13-2488" fmla="*/ 65580 h 1018212"/>
                  <a:gd name="connsiteX14-2489" fmla="*/ 1273203 w 1428242"/>
                  <a:gd name="connsiteY14-2490" fmla="*/ 508870 h 1018212"/>
                  <a:gd name="connsiteX15-2491" fmla="*/ 1261369 w 1428242"/>
                  <a:gd name="connsiteY15-2492" fmla="*/ 692602 h 1018212"/>
                  <a:gd name="connsiteX16-2493" fmla="*/ 1356941 w 1428242"/>
                  <a:gd name="connsiteY16-2494" fmla="*/ 742280 h 1018212"/>
                  <a:gd name="connsiteX17-2495" fmla="*/ 1211399 w 1428242"/>
                  <a:gd name="connsiteY17-2496" fmla="*/ 987581 h 1018212"/>
                  <a:gd name="connsiteX18-2497" fmla="*/ 1156309 w 1428242"/>
                  <a:gd name="connsiteY18-2498" fmla="*/ 951940 h 1018212"/>
                  <a:gd name="connsiteX19-2499" fmla="*/ 1079640 w 1428242"/>
                  <a:gd name="connsiteY19-2500" fmla="*/ 948829 h 1018212"/>
                  <a:gd name="connsiteX20-2501" fmla="*/ 997236 w 1428242"/>
                  <a:gd name="connsiteY20-2502" fmla="*/ 1002358 h 1018212"/>
                  <a:gd name="connsiteX0-2503" fmla="*/ 997236 w 1428416"/>
                  <a:gd name="connsiteY0-2504" fmla="*/ 1002358 h 1018212"/>
                  <a:gd name="connsiteX1-2505" fmla="*/ 935385 w 1428416"/>
                  <a:gd name="connsiteY1-2506" fmla="*/ 1018212 h 1018212"/>
                  <a:gd name="connsiteX2-2507" fmla="*/ 903643 w 1428416"/>
                  <a:gd name="connsiteY2-2508" fmla="*/ 998722 h 1018212"/>
                  <a:gd name="connsiteX3-2509" fmla="*/ 854490 w 1428416"/>
                  <a:gd name="connsiteY3-2510" fmla="*/ 955812 h 1018212"/>
                  <a:gd name="connsiteX4-2511" fmla="*/ 819682 w 1428416"/>
                  <a:gd name="connsiteY4-2512" fmla="*/ 965365 h 1018212"/>
                  <a:gd name="connsiteX5-2513" fmla="*/ 790411 w 1428416"/>
                  <a:gd name="connsiteY5-2514" fmla="*/ 842872 h 1018212"/>
                  <a:gd name="connsiteX6-2515" fmla="*/ 818161 w 1428416"/>
                  <a:gd name="connsiteY6-2516" fmla="*/ 587894 h 1018212"/>
                  <a:gd name="connsiteX7-2517" fmla="*/ 451008 w 1428416"/>
                  <a:gd name="connsiteY7-2518" fmla="*/ 805792 h 1018212"/>
                  <a:gd name="connsiteX8-2519" fmla="*/ 0 w 1428416"/>
                  <a:gd name="connsiteY8-2520" fmla="*/ 891403 h 1018212"/>
                  <a:gd name="connsiteX9-2521" fmla="*/ 539021 w 1428416"/>
                  <a:gd name="connsiteY9-2522" fmla="*/ 0 h 1018212"/>
                  <a:gd name="connsiteX10-2523" fmla="*/ 738614 w 1428416"/>
                  <a:gd name="connsiteY10-2524" fmla="*/ 71132 h 1018212"/>
                  <a:gd name="connsiteX11-2525" fmla="*/ 912872 w 1428416"/>
                  <a:gd name="connsiteY11-2526" fmla="*/ 184010 h 1018212"/>
                  <a:gd name="connsiteX12-2527" fmla="*/ 1298220 w 1428416"/>
                  <a:gd name="connsiteY12-2528" fmla="*/ 189467 h 1018212"/>
                  <a:gd name="connsiteX13-2529" fmla="*/ 1428232 w 1428416"/>
                  <a:gd name="connsiteY13-2530" fmla="*/ 65580 h 1018212"/>
                  <a:gd name="connsiteX14-2531" fmla="*/ 1273203 w 1428416"/>
                  <a:gd name="connsiteY14-2532" fmla="*/ 508870 h 1018212"/>
                  <a:gd name="connsiteX15-2533" fmla="*/ 1261369 w 1428416"/>
                  <a:gd name="connsiteY15-2534" fmla="*/ 692602 h 1018212"/>
                  <a:gd name="connsiteX16-2535" fmla="*/ 1356941 w 1428416"/>
                  <a:gd name="connsiteY16-2536" fmla="*/ 742280 h 1018212"/>
                  <a:gd name="connsiteX17-2537" fmla="*/ 1211399 w 1428416"/>
                  <a:gd name="connsiteY17-2538" fmla="*/ 987581 h 1018212"/>
                  <a:gd name="connsiteX18-2539" fmla="*/ 1156309 w 1428416"/>
                  <a:gd name="connsiteY18-2540" fmla="*/ 951940 h 1018212"/>
                  <a:gd name="connsiteX19-2541" fmla="*/ 1079640 w 1428416"/>
                  <a:gd name="connsiteY19-2542" fmla="*/ 948829 h 1018212"/>
                  <a:gd name="connsiteX20-2543" fmla="*/ 997236 w 1428416"/>
                  <a:gd name="connsiteY20-2544" fmla="*/ 1002358 h 1018212"/>
                  <a:gd name="connsiteX0-2545" fmla="*/ 997236 w 1428416"/>
                  <a:gd name="connsiteY0-2546" fmla="*/ 1002358 h 1018212"/>
                  <a:gd name="connsiteX1-2547" fmla="*/ 935385 w 1428416"/>
                  <a:gd name="connsiteY1-2548" fmla="*/ 1018212 h 1018212"/>
                  <a:gd name="connsiteX2-2549" fmla="*/ 903643 w 1428416"/>
                  <a:gd name="connsiteY2-2550" fmla="*/ 998722 h 1018212"/>
                  <a:gd name="connsiteX3-2551" fmla="*/ 854490 w 1428416"/>
                  <a:gd name="connsiteY3-2552" fmla="*/ 955812 h 1018212"/>
                  <a:gd name="connsiteX4-2553" fmla="*/ 819682 w 1428416"/>
                  <a:gd name="connsiteY4-2554" fmla="*/ 965365 h 1018212"/>
                  <a:gd name="connsiteX5-2555" fmla="*/ 790411 w 1428416"/>
                  <a:gd name="connsiteY5-2556" fmla="*/ 842872 h 1018212"/>
                  <a:gd name="connsiteX6-2557" fmla="*/ 818161 w 1428416"/>
                  <a:gd name="connsiteY6-2558" fmla="*/ 587894 h 1018212"/>
                  <a:gd name="connsiteX7-2559" fmla="*/ 451008 w 1428416"/>
                  <a:gd name="connsiteY7-2560" fmla="*/ 805792 h 1018212"/>
                  <a:gd name="connsiteX8-2561" fmla="*/ 0 w 1428416"/>
                  <a:gd name="connsiteY8-2562" fmla="*/ 891403 h 1018212"/>
                  <a:gd name="connsiteX9-2563" fmla="*/ 539021 w 1428416"/>
                  <a:gd name="connsiteY9-2564" fmla="*/ 0 h 1018212"/>
                  <a:gd name="connsiteX10-2565" fmla="*/ 738614 w 1428416"/>
                  <a:gd name="connsiteY10-2566" fmla="*/ 71132 h 1018212"/>
                  <a:gd name="connsiteX11-2567" fmla="*/ 909017 w 1428416"/>
                  <a:gd name="connsiteY11-2568" fmla="*/ 169910 h 1018212"/>
                  <a:gd name="connsiteX12-2569" fmla="*/ 1298220 w 1428416"/>
                  <a:gd name="connsiteY12-2570" fmla="*/ 189467 h 1018212"/>
                  <a:gd name="connsiteX13-2571" fmla="*/ 1428232 w 1428416"/>
                  <a:gd name="connsiteY13-2572" fmla="*/ 65580 h 1018212"/>
                  <a:gd name="connsiteX14-2573" fmla="*/ 1273203 w 1428416"/>
                  <a:gd name="connsiteY14-2574" fmla="*/ 508870 h 1018212"/>
                  <a:gd name="connsiteX15-2575" fmla="*/ 1261369 w 1428416"/>
                  <a:gd name="connsiteY15-2576" fmla="*/ 692602 h 1018212"/>
                  <a:gd name="connsiteX16-2577" fmla="*/ 1356941 w 1428416"/>
                  <a:gd name="connsiteY16-2578" fmla="*/ 742280 h 1018212"/>
                  <a:gd name="connsiteX17-2579" fmla="*/ 1211399 w 1428416"/>
                  <a:gd name="connsiteY17-2580" fmla="*/ 987581 h 1018212"/>
                  <a:gd name="connsiteX18-2581" fmla="*/ 1156309 w 1428416"/>
                  <a:gd name="connsiteY18-2582" fmla="*/ 951940 h 1018212"/>
                  <a:gd name="connsiteX19-2583" fmla="*/ 1079640 w 1428416"/>
                  <a:gd name="connsiteY19-2584" fmla="*/ 948829 h 1018212"/>
                  <a:gd name="connsiteX20-2585" fmla="*/ 997236 w 1428416"/>
                  <a:gd name="connsiteY20-2586" fmla="*/ 1002358 h 1018212"/>
                  <a:gd name="connsiteX0-2587" fmla="*/ 997236 w 1428416"/>
                  <a:gd name="connsiteY0-2588" fmla="*/ 1016760 h 1032614"/>
                  <a:gd name="connsiteX1-2589" fmla="*/ 935385 w 1428416"/>
                  <a:gd name="connsiteY1-2590" fmla="*/ 1032614 h 1032614"/>
                  <a:gd name="connsiteX2-2591" fmla="*/ 903643 w 1428416"/>
                  <a:gd name="connsiteY2-2592" fmla="*/ 1013124 h 1032614"/>
                  <a:gd name="connsiteX3-2593" fmla="*/ 854490 w 1428416"/>
                  <a:gd name="connsiteY3-2594" fmla="*/ 970214 h 1032614"/>
                  <a:gd name="connsiteX4-2595" fmla="*/ 819682 w 1428416"/>
                  <a:gd name="connsiteY4-2596" fmla="*/ 979767 h 1032614"/>
                  <a:gd name="connsiteX5-2597" fmla="*/ 790411 w 1428416"/>
                  <a:gd name="connsiteY5-2598" fmla="*/ 857274 h 1032614"/>
                  <a:gd name="connsiteX6-2599" fmla="*/ 818161 w 1428416"/>
                  <a:gd name="connsiteY6-2600" fmla="*/ 602296 h 1032614"/>
                  <a:gd name="connsiteX7-2601" fmla="*/ 451008 w 1428416"/>
                  <a:gd name="connsiteY7-2602" fmla="*/ 820194 h 1032614"/>
                  <a:gd name="connsiteX8-2603" fmla="*/ 0 w 1428416"/>
                  <a:gd name="connsiteY8-2604" fmla="*/ 905805 h 1032614"/>
                  <a:gd name="connsiteX9-2605" fmla="*/ 536266 w 1428416"/>
                  <a:gd name="connsiteY9-2606" fmla="*/ 0 h 1032614"/>
                  <a:gd name="connsiteX10-2607" fmla="*/ 738614 w 1428416"/>
                  <a:gd name="connsiteY10-2608" fmla="*/ 85534 h 1032614"/>
                  <a:gd name="connsiteX11-2609" fmla="*/ 909017 w 1428416"/>
                  <a:gd name="connsiteY11-2610" fmla="*/ 184312 h 1032614"/>
                  <a:gd name="connsiteX12-2611" fmla="*/ 1298220 w 1428416"/>
                  <a:gd name="connsiteY12-2612" fmla="*/ 203869 h 1032614"/>
                  <a:gd name="connsiteX13-2613" fmla="*/ 1428232 w 1428416"/>
                  <a:gd name="connsiteY13-2614" fmla="*/ 79982 h 1032614"/>
                  <a:gd name="connsiteX14-2615" fmla="*/ 1273203 w 1428416"/>
                  <a:gd name="connsiteY14-2616" fmla="*/ 523272 h 1032614"/>
                  <a:gd name="connsiteX15-2617" fmla="*/ 1261369 w 1428416"/>
                  <a:gd name="connsiteY15-2618" fmla="*/ 707004 h 1032614"/>
                  <a:gd name="connsiteX16-2619" fmla="*/ 1356941 w 1428416"/>
                  <a:gd name="connsiteY16-2620" fmla="*/ 756682 h 1032614"/>
                  <a:gd name="connsiteX17-2621" fmla="*/ 1211399 w 1428416"/>
                  <a:gd name="connsiteY17-2622" fmla="*/ 1001983 h 1032614"/>
                  <a:gd name="connsiteX18-2623" fmla="*/ 1156309 w 1428416"/>
                  <a:gd name="connsiteY18-2624" fmla="*/ 966342 h 1032614"/>
                  <a:gd name="connsiteX19-2625" fmla="*/ 1079640 w 1428416"/>
                  <a:gd name="connsiteY19-2626" fmla="*/ 963231 h 1032614"/>
                  <a:gd name="connsiteX20-2627" fmla="*/ 997236 w 1428416"/>
                  <a:gd name="connsiteY20-2628" fmla="*/ 1016760 h 1032614"/>
                  <a:gd name="connsiteX0-2629" fmla="*/ 997236 w 1428416"/>
                  <a:gd name="connsiteY0-2630" fmla="*/ 1016760 h 1032614"/>
                  <a:gd name="connsiteX1-2631" fmla="*/ 935385 w 1428416"/>
                  <a:gd name="connsiteY1-2632" fmla="*/ 1032614 h 1032614"/>
                  <a:gd name="connsiteX2-2633" fmla="*/ 903643 w 1428416"/>
                  <a:gd name="connsiteY2-2634" fmla="*/ 1013124 h 1032614"/>
                  <a:gd name="connsiteX3-2635" fmla="*/ 854490 w 1428416"/>
                  <a:gd name="connsiteY3-2636" fmla="*/ 970214 h 1032614"/>
                  <a:gd name="connsiteX4-2637" fmla="*/ 819682 w 1428416"/>
                  <a:gd name="connsiteY4-2638" fmla="*/ 979767 h 1032614"/>
                  <a:gd name="connsiteX5-2639" fmla="*/ 790411 w 1428416"/>
                  <a:gd name="connsiteY5-2640" fmla="*/ 857274 h 1032614"/>
                  <a:gd name="connsiteX6-2641" fmla="*/ 818161 w 1428416"/>
                  <a:gd name="connsiteY6-2642" fmla="*/ 602296 h 1032614"/>
                  <a:gd name="connsiteX7-2643" fmla="*/ 451008 w 1428416"/>
                  <a:gd name="connsiteY7-2644" fmla="*/ 820194 h 1032614"/>
                  <a:gd name="connsiteX8-2645" fmla="*/ 0 w 1428416"/>
                  <a:gd name="connsiteY8-2646" fmla="*/ 905805 h 1032614"/>
                  <a:gd name="connsiteX9-2647" fmla="*/ 536266 w 1428416"/>
                  <a:gd name="connsiteY9-2648" fmla="*/ 0 h 1032614"/>
                  <a:gd name="connsiteX10-2649" fmla="*/ 738614 w 1428416"/>
                  <a:gd name="connsiteY10-2650" fmla="*/ 85534 h 1032614"/>
                  <a:gd name="connsiteX11-2651" fmla="*/ 909017 w 1428416"/>
                  <a:gd name="connsiteY11-2652" fmla="*/ 184312 h 1032614"/>
                  <a:gd name="connsiteX12-2653" fmla="*/ 1298220 w 1428416"/>
                  <a:gd name="connsiteY12-2654" fmla="*/ 203869 h 1032614"/>
                  <a:gd name="connsiteX13-2655" fmla="*/ 1428232 w 1428416"/>
                  <a:gd name="connsiteY13-2656" fmla="*/ 79982 h 1032614"/>
                  <a:gd name="connsiteX14-2657" fmla="*/ 1273203 w 1428416"/>
                  <a:gd name="connsiteY14-2658" fmla="*/ 523272 h 1032614"/>
                  <a:gd name="connsiteX15-2659" fmla="*/ 1266429 w 1428416"/>
                  <a:gd name="connsiteY15-2660" fmla="*/ 693489 h 1032614"/>
                  <a:gd name="connsiteX16-2661" fmla="*/ 1356941 w 1428416"/>
                  <a:gd name="connsiteY16-2662" fmla="*/ 756682 h 1032614"/>
                  <a:gd name="connsiteX17-2663" fmla="*/ 1211399 w 1428416"/>
                  <a:gd name="connsiteY17-2664" fmla="*/ 1001983 h 1032614"/>
                  <a:gd name="connsiteX18-2665" fmla="*/ 1156309 w 1428416"/>
                  <a:gd name="connsiteY18-2666" fmla="*/ 966342 h 1032614"/>
                  <a:gd name="connsiteX19-2667" fmla="*/ 1079640 w 1428416"/>
                  <a:gd name="connsiteY19-2668" fmla="*/ 963231 h 1032614"/>
                  <a:gd name="connsiteX20-2669" fmla="*/ 997236 w 1428416"/>
                  <a:gd name="connsiteY20-2670" fmla="*/ 1016760 h 1032614"/>
                  <a:gd name="connsiteX0-2671" fmla="*/ 997236 w 1428416"/>
                  <a:gd name="connsiteY0-2672" fmla="*/ 1016760 h 1032614"/>
                  <a:gd name="connsiteX1-2673" fmla="*/ 935385 w 1428416"/>
                  <a:gd name="connsiteY1-2674" fmla="*/ 1032614 h 1032614"/>
                  <a:gd name="connsiteX2-2675" fmla="*/ 903643 w 1428416"/>
                  <a:gd name="connsiteY2-2676" fmla="*/ 1013124 h 1032614"/>
                  <a:gd name="connsiteX3-2677" fmla="*/ 854490 w 1428416"/>
                  <a:gd name="connsiteY3-2678" fmla="*/ 970214 h 1032614"/>
                  <a:gd name="connsiteX4-2679" fmla="*/ 819682 w 1428416"/>
                  <a:gd name="connsiteY4-2680" fmla="*/ 979767 h 1032614"/>
                  <a:gd name="connsiteX5-2681" fmla="*/ 790411 w 1428416"/>
                  <a:gd name="connsiteY5-2682" fmla="*/ 857274 h 1032614"/>
                  <a:gd name="connsiteX6-2683" fmla="*/ 818161 w 1428416"/>
                  <a:gd name="connsiteY6-2684" fmla="*/ 602296 h 1032614"/>
                  <a:gd name="connsiteX7-2685" fmla="*/ 451008 w 1428416"/>
                  <a:gd name="connsiteY7-2686" fmla="*/ 820194 h 1032614"/>
                  <a:gd name="connsiteX8-2687" fmla="*/ 0 w 1428416"/>
                  <a:gd name="connsiteY8-2688" fmla="*/ 905805 h 1032614"/>
                  <a:gd name="connsiteX9-2689" fmla="*/ 536266 w 1428416"/>
                  <a:gd name="connsiteY9-2690" fmla="*/ 0 h 1032614"/>
                  <a:gd name="connsiteX10-2691" fmla="*/ 738614 w 1428416"/>
                  <a:gd name="connsiteY10-2692" fmla="*/ 85534 h 1032614"/>
                  <a:gd name="connsiteX11-2693" fmla="*/ 909017 w 1428416"/>
                  <a:gd name="connsiteY11-2694" fmla="*/ 184312 h 1032614"/>
                  <a:gd name="connsiteX12-2695" fmla="*/ 1298220 w 1428416"/>
                  <a:gd name="connsiteY12-2696" fmla="*/ 203869 h 1032614"/>
                  <a:gd name="connsiteX13-2697" fmla="*/ 1428232 w 1428416"/>
                  <a:gd name="connsiteY13-2698" fmla="*/ 79982 h 1032614"/>
                  <a:gd name="connsiteX14-2699" fmla="*/ 1273203 w 1428416"/>
                  <a:gd name="connsiteY14-2700" fmla="*/ 523272 h 1032614"/>
                  <a:gd name="connsiteX15-2701" fmla="*/ 1266429 w 1428416"/>
                  <a:gd name="connsiteY15-2702" fmla="*/ 693489 h 1032614"/>
                  <a:gd name="connsiteX16-2703" fmla="*/ 1356941 w 1428416"/>
                  <a:gd name="connsiteY16-2704" fmla="*/ 756682 h 1032614"/>
                  <a:gd name="connsiteX17-2705" fmla="*/ 1211399 w 1428416"/>
                  <a:gd name="connsiteY17-2706" fmla="*/ 1001983 h 1032614"/>
                  <a:gd name="connsiteX18-2707" fmla="*/ 1158075 w 1428416"/>
                  <a:gd name="connsiteY18-2708" fmla="*/ 987415 h 1032614"/>
                  <a:gd name="connsiteX19-2709" fmla="*/ 1079640 w 1428416"/>
                  <a:gd name="connsiteY19-2710" fmla="*/ 963231 h 1032614"/>
                  <a:gd name="connsiteX20-2711" fmla="*/ 997236 w 1428416"/>
                  <a:gd name="connsiteY20-2712" fmla="*/ 1016760 h 1032614"/>
                  <a:gd name="connsiteX0-2713" fmla="*/ 997236 w 1428416"/>
                  <a:gd name="connsiteY0-2714" fmla="*/ 1016760 h 1032614"/>
                  <a:gd name="connsiteX1-2715" fmla="*/ 935385 w 1428416"/>
                  <a:gd name="connsiteY1-2716" fmla="*/ 1032614 h 1032614"/>
                  <a:gd name="connsiteX2-2717" fmla="*/ 903643 w 1428416"/>
                  <a:gd name="connsiteY2-2718" fmla="*/ 1013124 h 1032614"/>
                  <a:gd name="connsiteX3-2719" fmla="*/ 854490 w 1428416"/>
                  <a:gd name="connsiteY3-2720" fmla="*/ 970214 h 1032614"/>
                  <a:gd name="connsiteX4-2721" fmla="*/ 819682 w 1428416"/>
                  <a:gd name="connsiteY4-2722" fmla="*/ 979767 h 1032614"/>
                  <a:gd name="connsiteX5-2723" fmla="*/ 790411 w 1428416"/>
                  <a:gd name="connsiteY5-2724" fmla="*/ 857274 h 1032614"/>
                  <a:gd name="connsiteX6-2725" fmla="*/ 818161 w 1428416"/>
                  <a:gd name="connsiteY6-2726" fmla="*/ 602296 h 1032614"/>
                  <a:gd name="connsiteX7-2727" fmla="*/ 451008 w 1428416"/>
                  <a:gd name="connsiteY7-2728" fmla="*/ 820194 h 1032614"/>
                  <a:gd name="connsiteX8-2729" fmla="*/ 0 w 1428416"/>
                  <a:gd name="connsiteY8-2730" fmla="*/ 905805 h 1032614"/>
                  <a:gd name="connsiteX9-2731" fmla="*/ 536266 w 1428416"/>
                  <a:gd name="connsiteY9-2732" fmla="*/ 0 h 1032614"/>
                  <a:gd name="connsiteX10-2733" fmla="*/ 738614 w 1428416"/>
                  <a:gd name="connsiteY10-2734" fmla="*/ 85534 h 1032614"/>
                  <a:gd name="connsiteX11-2735" fmla="*/ 909017 w 1428416"/>
                  <a:gd name="connsiteY11-2736" fmla="*/ 184312 h 1032614"/>
                  <a:gd name="connsiteX12-2737" fmla="*/ 1298220 w 1428416"/>
                  <a:gd name="connsiteY12-2738" fmla="*/ 203869 h 1032614"/>
                  <a:gd name="connsiteX13-2739" fmla="*/ 1428232 w 1428416"/>
                  <a:gd name="connsiteY13-2740" fmla="*/ 79982 h 1032614"/>
                  <a:gd name="connsiteX14-2741" fmla="*/ 1273203 w 1428416"/>
                  <a:gd name="connsiteY14-2742" fmla="*/ 523272 h 1032614"/>
                  <a:gd name="connsiteX15-2743" fmla="*/ 1266429 w 1428416"/>
                  <a:gd name="connsiteY15-2744" fmla="*/ 693489 h 1032614"/>
                  <a:gd name="connsiteX16-2745" fmla="*/ 1356941 w 1428416"/>
                  <a:gd name="connsiteY16-2746" fmla="*/ 756682 h 1032614"/>
                  <a:gd name="connsiteX17-2747" fmla="*/ 1211399 w 1428416"/>
                  <a:gd name="connsiteY17-2748" fmla="*/ 1001983 h 1032614"/>
                  <a:gd name="connsiteX18-2749" fmla="*/ 1158075 w 1428416"/>
                  <a:gd name="connsiteY18-2750" fmla="*/ 987415 h 1032614"/>
                  <a:gd name="connsiteX19-2751" fmla="*/ 1100091 w 1428416"/>
                  <a:gd name="connsiteY19-2752" fmla="*/ 981871 h 1032614"/>
                  <a:gd name="connsiteX20-2753" fmla="*/ 997236 w 1428416"/>
                  <a:gd name="connsiteY20-2754" fmla="*/ 1016760 h 1032614"/>
                  <a:gd name="connsiteX0-2755" fmla="*/ 992837 w 1428416"/>
                  <a:gd name="connsiteY0-2756" fmla="*/ 1031442 h 1032614"/>
                  <a:gd name="connsiteX1-2757" fmla="*/ 935385 w 1428416"/>
                  <a:gd name="connsiteY1-2758" fmla="*/ 1032614 h 1032614"/>
                  <a:gd name="connsiteX2-2759" fmla="*/ 903643 w 1428416"/>
                  <a:gd name="connsiteY2-2760" fmla="*/ 1013124 h 1032614"/>
                  <a:gd name="connsiteX3-2761" fmla="*/ 854490 w 1428416"/>
                  <a:gd name="connsiteY3-2762" fmla="*/ 970214 h 1032614"/>
                  <a:gd name="connsiteX4-2763" fmla="*/ 819682 w 1428416"/>
                  <a:gd name="connsiteY4-2764" fmla="*/ 979767 h 1032614"/>
                  <a:gd name="connsiteX5-2765" fmla="*/ 790411 w 1428416"/>
                  <a:gd name="connsiteY5-2766" fmla="*/ 857274 h 1032614"/>
                  <a:gd name="connsiteX6-2767" fmla="*/ 818161 w 1428416"/>
                  <a:gd name="connsiteY6-2768" fmla="*/ 602296 h 1032614"/>
                  <a:gd name="connsiteX7-2769" fmla="*/ 451008 w 1428416"/>
                  <a:gd name="connsiteY7-2770" fmla="*/ 820194 h 1032614"/>
                  <a:gd name="connsiteX8-2771" fmla="*/ 0 w 1428416"/>
                  <a:gd name="connsiteY8-2772" fmla="*/ 905805 h 1032614"/>
                  <a:gd name="connsiteX9-2773" fmla="*/ 536266 w 1428416"/>
                  <a:gd name="connsiteY9-2774" fmla="*/ 0 h 1032614"/>
                  <a:gd name="connsiteX10-2775" fmla="*/ 738614 w 1428416"/>
                  <a:gd name="connsiteY10-2776" fmla="*/ 85534 h 1032614"/>
                  <a:gd name="connsiteX11-2777" fmla="*/ 909017 w 1428416"/>
                  <a:gd name="connsiteY11-2778" fmla="*/ 184312 h 1032614"/>
                  <a:gd name="connsiteX12-2779" fmla="*/ 1298220 w 1428416"/>
                  <a:gd name="connsiteY12-2780" fmla="*/ 203869 h 1032614"/>
                  <a:gd name="connsiteX13-2781" fmla="*/ 1428232 w 1428416"/>
                  <a:gd name="connsiteY13-2782" fmla="*/ 79982 h 1032614"/>
                  <a:gd name="connsiteX14-2783" fmla="*/ 1273203 w 1428416"/>
                  <a:gd name="connsiteY14-2784" fmla="*/ 523272 h 1032614"/>
                  <a:gd name="connsiteX15-2785" fmla="*/ 1266429 w 1428416"/>
                  <a:gd name="connsiteY15-2786" fmla="*/ 693489 h 1032614"/>
                  <a:gd name="connsiteX16-2787" fmla="*/ 1356941 w 1428416"/>
                  <a:gd name="connsiteY16-2788" fmla="*/ 756682 h 1032614"/>
                  <a:gd name="connsiteX17-2789" fmla="*/ 1211399 w 1428416"/>
                  <a:gd name="connsiteY17-2790" fmla="*/ 1001983 h 1032614"/>
                  <a:gd name="connsiteX18-2791" fmla="*/ 1158075 w 1428416"/>
                  <a:gd name="connsiteY18-2792" fmla="*/ 987415 h 1032614"/>
                  <a:gd name="connsiteX19-2793" fmla="*/ 1100091 w 1428416"/>
                  <a:gd name="connsiteY19-2794" fmla="*/ 981871 h 1032614"/>
                  <a:gd name="connsiteX20-2795" fmla="*/ 992837 w 1428416"/>
                  <a:gd name="connsiteY20-2796" fmla="*/ 1031442 h 1032614"/>
                  <a:gd name="connsiteX0-2797" fmla="*/ 992837 w 1428416"/>
                  <a:gd name="connsiteY0-2798" fmla="*/ 1031442 h 1032614"/>
                  <a:gd name="connsiteX1-2799" fmla="*/ 935385 w 1428416"/>
                  <a:gd name="connsiteY1-2800" fmla="*/ 1032614 h 1032614"/>
                  <a:gd name="connsiteX2-2801" fmla="*/ 903643 w 1428416"/>
                  <a:gd name="connsiteY2-2802" fmla="*/ 1013124 h 1032614"/>
                  <a:gd name="connsiteX3-2803" fmla="*/ 854490 w 1428416"/>
                  <a:gd name="connsiteY3-2804" fmla="*/ 970214 h 1032614"/>
                  <a:gd name="connsiteX4-2805" fmla="*/ 819682 w 1428416"/>
                  <a:gd name="connsiteY4-2806" fmla="*/ 979767 h 1032614"/>
                  <a:gd name="connsiteX5-2807" fmla="*/ 790411 w 1428416"/>
                  <a:gd name="connsiteY5-2808" fmla="*/ 857274 h 1032614"/>
                  <a:gd name="connsiteX6-2809" fmla="*/ 818161 w 1428416"/>
                  <a:gd name="connsiteY6-2810" fmla="*/ 602296 h 1032614"/>
                  <a:gd name="connsiteX7-2811" fmla="*/ 451008 w 1428416"/>
                  <a:gd name="connsiteY7-2812" fmla="*/ 820194 h 1032614"/>
                  <a:gd name="connsiteX8-2813" fmla="*/ 0 w 1428416"/>
                  <a:gd name="connsiteY8-2814" fmla="*/ 905805 h 1032614"/>
                  <a:gd name="connsiteX9-2815" fmla="*/ 536266 w 1428416"/>
                  <a:gd name="connsiteY9-2816" fmla="*/ 0 h 1032614"/>
                  <a:gd name="connsiteX10-2817" fmla="*/ 738614 w 1428416"/>
                  <a:gd name="connsiteY10-2818" fmla="*/ 85534 h 1032614"/>
                  <a:gd name="connsiteX11-2819" fmla="*/ 909017 w 1428416"/>
                  <a:gd name="connsiteY11-2820" fmla="*/ 184312 h 1032614"/>
                  <a:gd name="connsiteX12-2821" fmla="*/ 1298220 w 1428416"/>
                  <a:gd name="connsiteY12-2822" fmla="*/ 203869 h 1032614"/>
                  <a:gd name="connsiteX13-2823" fmla="*/ 1428232 w 1428416"/>
                  <a:gd name="connsiteY13-2824" fmla="*/ 79982 h 1032614"/>
                  <a:gd name="connsiteX14-2825" fmla="*/ 1273203 w 1428416"/>
                  <a:gd name="connsiteY14-2826" fmla="*/ 523272 h 1032614"/>
                  <a:gd name="connsiteX15-2827" fmla="*/ 1266429 w 1428416"/>
                  <a:gd name="connsiteY15-2828" fmla="*/ 693489 h 1032614"/>
                  <a:gd name="connsiteX16-2829" fmla="*/ 1356941 w 1428416"/>
                  <a:gd name="connsiteY16-2830" fmla="*/ 756682 h 1032614"/>
                  <a:gd name="connsiteX17-2831" fmla="*/ 1211399 w 1428416"/>
                  <a:gd name="connsiteY17-2832" fmla="*/ 1001983 h 1032614"/>
                  <a:gd name="connsiteX18-2833" fmla="*/ 1158075 w 1428416"/>
                  <a:gd name="connsiteY18-2834" fmla="*/ 987415 h 1032614"/>
                  <a:gd name="connsiteX19-2835" fmla="*/ 1100091 w 1428416"/>
                  <a:gd name="connsiteY19-2836" fmla="*/ 981871 h 1032614"/>
                  <a:gd name="connsiteX20-2837" fmla="*/ 1066728 w 1428416"/>
                  <a:gd name="connsiteY20-2838" fmla="*/ 982189 h 1032614"/>
                  <a:gd name="connsiteX21" fmla="*/ 992837 w 1428416"/>
                  <a:gd name="connsiteY21" fmla="*/ 1031442 h 1032614"/>
                  <a:gd name="connsiteX0-2839" fmla="*/ 992837 w 1428416"/>
                  <a:gd name="connsiteY0-2840" fmla="*/ 1031442 h 1031442"/>
                  <a:gd name="connsiteX1-2841" fmla="*/ 956586 w 1428416"/>
                  <a:gd name="connsiteY1-2842" fmla="*/ 910922 h 1031442"/>
                  <a:gd name="connsiteX2-2843" fmla="*/ 903643 w 1428416"/>
                  <a:gd name="connsiteY2-2844" fmla="*/ 1013124 h 1031442"/>
                  <a:gd name="connsiteX3-2845" fmla="*/ 854490 w 1428416"/>
                  <a:gd name="connsiteY3-2846" fmla="*/ 970214 h 1031442"/>
                  <a:gd name="connsiteX4-2847" fmla="*/ 819682 w 1428416"/>
                  <a:gd name="connsiteY4-2848" fmla="*/ 979767 h 1031442"/>
                  <a:gd name="connsiteX5-2849" fmla="*/ 790411 w 1428416"/>
                  <a:gd name="connsiteY5-2850" fmla="*/ 857274 h 1031442"/>
                  <a:gd name="connsiteX6-2851" fmla="*/ 818161 w 1428416"/>
                  <a:gd name="connsiteY6-2852" fmla="*/ 602296 h 1031442"/>
                  <a:gd name="connsiteX7-2853" fmla="*/ 451008 w 1428416"/>
                  <a:gd name="connsiteY7-2854" fmla="*/ 820194 h 1031442"/>
                  <a:gd name="connsiteX8-2855" fmla="*/ 0 w 1428416"/>
                  <a:gd name="connsiteY8-2856" fmla="*/ 905805 h 1031442"/>
                  <a:gd name="connsiteX9-2857" fmla="*/ 536266 w 1428416"/>
                  <a:gd name="connsiteY9-2858" fmla="*/ 0 h 1031442"/>
                  <a:gd name="connsiteX10-2859" fmla="*/ 738614 w 1428416"/>
                  <a:gd name="connsiteY10-2860" fmla="*/ 85534 h 1031442"/>
                  <a:gd name="connsiteX11-2861" fmla="*/ 909017 w 1428416"/>
                  <a:gd name="connsiteY11-2862" fmla="*/ 184312 h 1031442"/>
                  <a:gd name="connsiteX12-2863" fmla="*/ 1298220 w 1428416"/>
                  <a:gd name="connsiteY12-2864" fmla="*/ 203869 h 1031442"/>
                  <a:gd name="connsiteX13-2865" fmla="*/ 1428232 w 1428416"/>
                  <a:gd name="connsiteY13-2866" fmla="*/ 79982 h 1031442"/>
                  <a:gd name="connsiteX14-2867" fmla="*/ 1273203 w 1428416"/>
                  <a:gd name="connsiteY14-2868" fmla="*/ 523272 h 1031442"/>
                  <a:gd name="connsiteX15-2869" fmla="*/ 1266429 w 1428416"/>
                  <a:gd name="connsiteY15-2870" fmla="*/ 693489 h 1031442"/>
                  <a:gd name="connsiteX16-2871" fmla="*/ 1356941 w 1428416"/>
                  <a:gd name="connsiteY16-2872" fmla="*/ 756682 h 1031442"/>
                  <a:gd name="connsiteX17-2873" fmla="*/ 1211399 w 1428416"/>
                  <a:gd name="connsiteY17-2874" fmla="*/ 1001983 h 1031442"/>
                  <a:gd name="connsiteX18-2875" fmla="*/ 1158075 w 1428416"/>
                  <a:gd name="connsiteY18-2876" fmla="*/ 987415 h 1031442"/>
                  <a:gd name="connsiteX19-2877" fmla="*/ 1100091 w 1428416"/>
                  <a:gd name="connsiteY19-2878" fmla="*/ 981871 h 1031442"/>
                  <a:gd name="connsiteX20-2879" fmla="*/ 1066728 w 1428416"/>
                  <a:gd name="connsiteY20-2880" fmla="*/ 982189 h 1031442"/>
                  <a:gd name="connsiteX21-2881" fmla="*/ 992837 w 1428416"/>
                  <a:gd name="connsiteY21-2882" fmla="*/ 1031442 h 1031442"/>
                  <a:gd name="connsiteX0-2883" fmla="*/ 992837 w 1428416"/>
                  <a:gd name="connsiteY0-2884" fmla="*/ 1031442 h 1031442"/>
                  <a:gd name="connsiteX1-2885" fmla="*/ 956586 w 1428416"/>
                  <a:gd name="connsiteY1-2886" fmla="*/ 910922 h 1031442"/>
                  <a:gd name="connsiteX2-2887" fmla="*/ 903643 w 1428416"/>
                  <a:gd name="connsiteY2-2888" fmla="*/ 1013124 h 1031442"/>
                  <a:gd name="connsiteX3-2889" fmla="*/ 854490 w 1428416"/>
                  <a:gd name="connsiteY3-2890" fmla="*/ 970214 h 1031442"/>
                  <a:gd name="connsiteX4-2891" fmla="*/ 819682 w 1428416"/>
                  <a:gd name="connsiteY4-2892" fmla="*/ 979767 h 1031442"/>
                  <a:gd name="connsiteX5-2893" fmla="*/ 790411 w 1428416"/>
                  <a:gd name="connsiteY5-2894" fmla="*/ 857274 h 1031442"/>
                  <a:gd name="connsiteX6-2895" fmla="*/ 818161 w 1428416"/>
                  <a:gd name="connsiteY6-2896" fmla="*/ 602296 h 1031442"/>
                  <a:gd name="connsiteX7-2897" fmla="*/ 451008 w 1428416"/>
                  <a:gd name="connsiteY7-2898" fmla="*/ 820194 h 1031442"/>
                  <a:gd name="connsiteX8-2899" fmla="*/ 0 w 1428416"/>
                  <a:gd name="connsiteY8-2900" fmla="*/ 905805 h 1031442"/>
                  <a:gd name="connsiteX9-2901" fmla="*/ 536266 w 1428416"/>
                  <a:gd name="connsiteY9-2902" fmla="*/ 0 h 1031442"/>
                  <a:gd name="connsiteX10-2903" fmla="*/ 738614 w 1428416"/>
                  <a:gd name="connsiteY10-2904" fmla="*/ 85534 h 1031442"/>
                  <a:gd name="connsiteX11-2905" fmla="*/ 909017 w 1428416"/>
                  <a:gd name="connsiteY11-2906" fmla="*/ 184312 h 1031442"/>
                  <a:gd name="connsiteX12-2907" fmla="*/ 1298220 w 1428416"/>
                  <a:gd name="connsiteY12-2908" fmla="*/ 203869 h 1031442"/>
                  <a:gd name="connsiteX13-2909" fmla="*/ 1428232 w 1428416"/>
                  <a:gd name="connsiteY13-2910" fmla="*/ 79982 h 1031442"/>
                  <a:gd name="connsiteX14-2911" fmla="*/ 1273203 w 1428416"/>
                  <a:gd name="connsiteY14-2912" fmla="*/ 523272 h 1031442"/>
                  <a:gd name="connsiteX15-2913" fmla="*/ 1266429 w 1428416"/>
                  <a:gd name="connsiteY15-2914" fmla="*/ 693489 h 1031442"/>
                  <a:gd name="connsiteX16-2915" fmla="*/ 1356941 w 1428416"/>
                  <a:gd name="connsiteY16-2916" fmla="*/ 756682 h 1031442"/>
                  <a:gd name="connsiteX17-2917" fmla="*/ 1211399 w 1428416"/>
                  <a:gd name="connsiteY17-2918" fmla="*/ 1001983 h 1031442"/>
                  <a:gd name="connsiteX18-2919" fmla="*/ 1158075 w 1428416"/>
                  <a:gd name="connsiteY18-2920" fmla="*/ 987415 h 1031442"/>
                  <a:gd name="connsiteX19-2921" fmla="*/ 1100091 w 1428416"/>
                  <a:gd name="connsiteY19-2922" fmla="*/ 981871 h 1031442"/>
                  <a:gd name="connsiteX20-2923" fmla="*/ 1066728 w 1428416"/>
                  <a:gd name="connsiteY20-2924" fmla="*/ 982189 h 1031442"/>
                  <a:gd name="connsiteX21-2925" fmla="*/ 992837 w 1428416"/>
                  <a:gd name="connsiteY21-2926" fmla="*/ 1031442 h 1031442"/>
                  <a:gd name="connsiteX0-2927" fmla="*/ 992837 w 1428416"/>
                  <a:gd name="connsiteY0-2928" fmla="*/ 1031442 h 1031442"/>
                  <a:gd name="connsiteX1-2929" fmla="*/ 956586 w 1428416"/>
                  <a:gd name="connsiteY1-2930" fmla="*/ 910922 h 1031442"/>
                  <a:gd name="connsiteX2-2931" fmla="*/ 903643 w 1428416"/>
                  <a:gd name="connsiteY2-2932" fmla="*/ 1013124 h 1031442"/>
                  <a:gd name="connsiteX3-2933" fmla="*/ 854490 w 1428416"/>
                  <a:gd name="connsiteY3-2934" fmla="*/ 970214 h 1031442"/>
                  <a:gd name="connsiteX4-2935" fmla="*/ 819682 w 1428416"/>
                  <a:gd name="connsiteY4-2936" fmla="*/ 979767 h 1031442"/>
                  <a:gd name="connsiteX5-2937" fmla="*/ 790411 w 1428416"/>
                  <a:gd name="connsiteY5-2938" fmla="*/ 857274 h 1031442"/>
                  <a:gd name="connsiteX6-2939" fmla="*/ 818161 w 1428416"/>
                  <a:gd name="connsiteY6-2940" fmla="*/ 602296 h 1031442"/>
                  <a:gd name="connsiteX7-2941" fmla="*/ 451008 w 1428416"/>
                  <a:gd name="connsiteY7-2942" fmla="*/ 820194 h 1031442"/>
                  <a:gd name="connsiteX8-2943" fmla="*/ 0 w 1428416"/>
                  <a:gd name="connsiteY8-2944" fmla="*/ 905805 h 1031442"/>
                  <a:gd name="connsiteX9-2945" fmla="*/ 536266 w 1428416"/>
                  <a:gd name="connsiteY9-2946" fmla="*/ 0 h 1031442"/>
                  <a:gd name="connsiteX10-2947" fmla="*/ 738614 w 1428416"/>
                  <a:gd name="connsiteY10-2948" fmla="*/ 85534 h 1031442"/>
                  <a:gd name="connsiteX11-2949" fmla="*/ 909017 w 1428416"/>
                  <a:gd name="connsiteY11-2950" fmla="*/ 184312 h 1031442"/>
                  <a:gd name="connsiteX12-2951" fmla="*/ 1298220 w 1428416"/>
                  <a:gd name="connsiteY12-2952" fmla="*/ 203869 h 1031442"/>
                  <a:gd name="connsiteX13-2953" fmla="*/ 1428232 w 1428416"/>
                  <a:gd name="connsiteY13-2954" fmla="*/ 79982 h 1031442"/>
                  <a:gd name="connsiteX14-2955" fmla="*/ 1273203 w 1428416"/>
                  <a:gd name="connsiteY14-2956" fmla="*/ 523272 h 1031442"/>
                  <a:gd name="connsiteX15-2957" fmla="*/ 1266429 w 1428416"/>
                  <a:gd name="connsiteY15-2958" fmla="*/ 693489 h 1031442"/>
                  <a:gd name="connsiteX16-2959" fmla="*/ 1356941 w 1428416"/>
                  <a:gd name="connsiteY16-2960" fmla="*/ 756682 h 1031442"/>
                  <a:gd name="connsiteX17-2961" fmla="*/ 1211399 w 1428416"/>
                  <a:gd name="connsiteY17-2962" fmla="*/ 1001983 h 1031442"/>
                  <a:gd name="connsiteX18-2963" fmla="*/ 1158075 w 1428416"/>
                  <a:gd name="connsiteY18-2964" fmla="*/ 987415 h 1031442"/>
                  <a:gd name="connsiteX19-2965" fmla="*/ 1100091 w 1428416"/>
                  <a:gd name="connsiteY19-2966" fmla="*/ 981871 h 1031442"/>
                  <a:gd name="connsiteX20-2967" fmla="*/ 1066728 w 1428416"/>
                  <a:gd name="connsiteY20-2968" fmla="*/ 982189 h 1031442"/>
                  <a:gd name="connsiteX21-2969" fmla="*/ 992837 w 1428416"/>
                  <a:gd name="connsiteY21-2970" fmla="*/ 1031442 h 1031442"/>
                  <a:gd name="connsiteX0-2971" fmla="*/ 988629 w 1428416"/>
                  <a:gd name="connsiteY0-2972" fmla="*/ 1024512 h 1024512"/>
                  <a:gd name="connsiteX1-2973" fmla="*/ 956586 w 1428416"/>
                  <a:gd name="connsiteY1-2974" fmla="*/ 910922 h 1024512"/>
                  <a:gd name="connsiteX2-2975" fmla="*/ 903643 w 1428416"/>
                  <a:gd name="connsiteY2-2976" fmla="*/ 1013124 h 1024512"/>
                  <a:gd name="connsiteX3-2977" fmla="*/ 854490 w 1428416"/>
                  <a:gd name="connsiteY3-2978" fmla="*/ 970214 h 1024512"/>
                  <a:gd name="connsiteX4-2979" fmla="*/ 819682 w 1428416"/>
                  <a:gd name="connsiteY4-2980" fmla="*/ 979767 h 1024512"/>
                  <a:gd name="connsiteX5-2981" fmla="*/ 790411 w 1428416"/>
                  <a:gd name="connsiteY5-2982" fmla="*/ 857274 h 1024512"/>
                  <a:gd name="connsiteX6-2983" fmla="*/ 818161 w 1428416"/>
                  <a:gd name="connsiteY6-2984" fmla="*/ 602296 h 1024512"/>
                  <a:gd name="connsiteX7-2985" fmla="*/ 451008 w 1428416"/>
                  <a:gd name="connsiteY7-2986" fmla="*/ 820194 h 1024512"/>
                  <a:gd name="connsiteX8-2987" fmla="*/ 0 w 1428416"/>
                  <a:gd name="connsiteY8-2988" fmla="*/ 905805 h 1024512"/>
                  <a:gd name="connsiteX9-2989" fmla="*/ 536266 w 1428416"/>
                  <a:gd name="connsiteY9-2990" fmla="*/ 0 h 1024512"/>
                  <a:gd name="connsiteX10-2991" fmla="*/ 738614 w 1428416"/>
                  <a:gd name="connsiteY10-2992" fmla="*/ 85534 h 1024512"/>
                  <a:gd name="connsiteX11-2993" fmla="*/ 909017 w 1428416"/>
                  <a:gd name="connsiteY11-2994" fmla="*/ 184312 h 1024512"/>
                  <a:gd name="connsiteX12-2995" fmla="*/ 1298220 w 1428416"/>
                  <a:gd name="connsiteY12-2996" fmla="*/ 203869 h 1024512"/>
                  <a:gd name="connsiteX13-2997" fmla="*/ 1428232 w 1428416"/>
                  <a:gd name="connsiteY13-2998" fmla="*/ 79982 h 1024512"/>
                  <a:gd name="connsiteX14-2999" fmla="*/ 1273203 w 1428416"/>
                  <a:gd name="connsiteY14-3000" fmla="*/ 523272 h 1024512"/>
                  <a:gd name="connsiteX15-3001" fmla="*/ 1266429 w 1428416"/>
                  <a:gd name="connsiteY15-3002" fmla="*/ 693489 h 1024512"/>
                  <a:gd name="connsiteX16-3003" fmla="*/ 1356941 w 1428416"/>
                  <a:gd name="connsiteY16-3004" fmla="*/ 756682 h 1024512"/>
                  <a:gd name="connsiteX17-3005" fmla="*/ 1211399 w 1428416"/>
                  <a:gd name="connsiteY17-3006" fmla="*/ 1001983 h 1024512"/>
                  <a:gd name="connsiteX18-3007" fmla="*/ 1158075 w 1428416"/>
                  <a:gd name="connsiteY18-3008" fmla="*/ 987415 h 1024512"/>
                  <a:gd name="connsiteX19-3009" fmla="*/ 1100091 w 1428416"/>
                  <a:gd name="connsiteY19-3010" fmla="*/ 981871 h 1024512"/>
                  <a:gd name="connsiteX20-3011" fmla="*/ 1066728 w 1428416"/>
                  <a:gd name="connsiteY20-3012" fmla="*/ 982189 h 1024512"/>
                  <a:gd name="connsiteX21-3013" fmla="*/ 988629 w 1428416"/>
                  <a:gd name="connsiteY21-3014" fmla="*/ 1024512 h 1024512"/>
                  <a:gd name="connsiteX0-3015" fmla="*/ 988629 w 1428416"/>
                  <a:gd name="connsiteY0-3016" fmla="*/ 1024512 h 1035152"/>
                  <a:gd name="connsiteX1-3017" fmla="*/ 956586 w 1428416"/>
                  <a:gd name="connsiteY1-3018" fmla="*/ 910922 h 1035152"/>
                  <a:gd name="connsiteX2-3019" fmla="*/ 970662 w 1428416"/>
                  <a:gd name="connsiteY2-3020" fmla="*/ 1035152 h 1035152"/>
                  <a:gd name="connsiteX3-3021" fmla="*/ 854490 w 1428416"/>
                  <a:gd name="connsiteY3-3022" fmla="*/ 970214 h 1035152"/>
                  <a:gd name="connsiteX4-3023" fmla="*/ 819682 w 1428416"/>
                  <a:gd name="connsiteY4-3024" fmla="*/ 979767 h 1035152"/>
                  <a:gd name="connsiteX5-3025" fmla="*/ 790411 w 1428416"/>
                  <a:gd name="connsiteY5-3026" fmla="*/ 857274 h 1035152"/>
                  <a:gd name="connsiteX6-3027" fmla="*/ 818161 w 1428416"/>
                  <a:gd name="connsiteY6-3028" fmla="*/ 602296 h 1035152"/>
                  <a:gd name="connsiteX7-3029" fmla="*/ 451008 w 1428416"/>
                  <a:gd name="connsiteY7-3030" fmla="*/ 820194 h 1035152"/>
                  <a:gd name="connsiteX8-3031" fmla="*/ 0 w 1428416"/>
                  <a:gd name="connsiteY8-3032" fmla="*/ 905805 h 1035152"/>
                  <a:gd name="connsiteX9-3033" fmla="*/ 536266 w 1428416"/>
                  <a:gd name="connsiteY9-3034" fmla="*/ 0 h 1035152"/>
                  <a:gd name="connsiteX10-3035" fmla="*/ 738614 w 1428416"/>
                  <a:gd name="connsiteY10-3036" fmla="*/ 85534 h 1035152"/>
                  <a:gd name="connsiteX11-3037" fmla="*/ 909017 w 1428416"/>
                  <a:gd name="connsiteY11-3038" fmla="*/ 184312 h 1035152"/>
                  <a:gd name="connsiteX12-3039" fmla="*/ 1298220 w 1428416"/>
                  <a:gd name="connsiteY12-3040" fmla="*/ 203869 h 1035152"/>
                  <a:gd name="connsiteX13-3041" fmla="*/ 1428232 w 1428416"/>
                  <a:gd name="connsiteY13-3042" fmla="*/ 79982 h 1035152"/>
                  <a:gd name="connsiteX14-3043" fmla="*/ 1273203 w 1428416"/>
                  <a:gd name="connsiteY14-3044" fmla="*/ 523272 h 1035152"/>
                  <a:gd name="connsiteX15-3045" fmla="*/ 1266429 w 1428416"/>
                  <a:gd name="connsiteY15-3046" fmla="*/ 693489 h 1035152"/>
                  <a:gd name="connsiteX16-3047" fmla="*/ 1356941 w 1428416"/>
                  <a:gd name="connsiteY16-3048" fmla="*/ 756682 h 1035152"/>
                  <a:gd name="connsiteX17-3049" fmla="*/ 1211399 w 1428416"/>
                  <a:gd name="connsiteY17-3050" fmla="*/ 1001983 h 1035152"/>
                  <a:gd name="connsiteX18-3051" fmla="*/ 1158075 w 1428416"/>
                  <a:gd name="connsiteY18-3052" fmla="*/ 987415 h 1035152"/>
                  <a:gd name="connsiteX19-3053" fmla="*/ 1100091 w 1428416"/>
                  <a:gd name="connsiteY19-3054" fmla="*/ 981871 h 1035152"/>
                  <a:gd name="connsiteX20-3055" fmla="*/ 1066728 w 1428416"/>
                  <a:gd name="connsiteY20-3056" fmla="*/ 982189 h 1035152"/>
                  <a:gd name="connsiteX21-3057" fmla="*/ 988629 w 1428416"/>
                  <a:gd name="connsiteY21-3058" fmla="*/ 1024512 h 1035152"/>
                  <a:gd name="connsiteX0-3059" fmla="*/ 988629 w 1428416"/>
                  <a:gd name="connsiteY0-3060" fmla="*/ 1024512 h 1035152"/>
                  <a:gd name="connsiteX1-3061" fmla="*/ 956586 w 1428416"/>
                  <a:gd name="connsiteY1-3062" fmla="*/ 910922 h 1035152"/>
                  <a:gd name="connsiteX2-3063" fmla="*/ 970662 w 1428416"/>
                  <a:gd name="connsiteY2-3064" fmla="*/ 1035152 h 1035152"/>
                  <a:gd name="connsiteX3-3065" fmla="*/ 854490 w 1428416"/>
                  <a:gd name="connsiteY3-3066" fmla="*/ 970214 h 1035152"/>
                  <a:gd name="connsiteX4-3067" fmla="*/ 819682 w 1428416"/>
                  <a:gd name="connsiteY4-3068" fmla="*/ 979767 h 1035152"/>
                  <a:gd name="connsiteX5-3069" fmla="*/ 790411 w 1428416"/>
                  <a:gd name="connsiteY5-3070" fmla="*/ 857274 h 1035152"/>
                  <a:gd name="connsiteX6-3071" fmla="*/ 818161 w 1428416"/>
                  <a:gd name="connsiteY6-3072" fmla="*/ 602296 h 1035152"/>
                  <a:gd name="connsiteX7-3073" fmla="*/ 451008 w 1428416"/>
                  <a:gd name="connsiteY7-3074" fmla="*/ 820194 h 1035152"/>
                  <a:gd name="connsiteX8-3075" fmla="*/ 0 w 1428416"/>
                  <a:gd name="connsiteY8-3076" fmla="*/ 905805 h 1035152"/>
                  <a:gd name="connsiteX9-3077" fmla="*/ 536266 w 1428416"/>
                  <a:gd name="connsiteY9-3078" fmla="*/ 0 h 1035152"/>
                  <a:gd name="connsiteX10-3079" fmla="*/ 738614 w 1428416"/>
                  <a:gd name="connsiteY10-3080" fmla="*/ 85534 h 1035152"/>
                  <a:gd name="connsiteX11-3081" fmla="*/ 909017 w 1428416"/>
                  <a:gd name="connsiteY11-3082" fmla="*/ 184312 h 1035152"/>
                  <a:gd name="connsiteX12-3083" fmla="*/ 1298220 w 1428416"/>
                  <a:gd name="connsiteY12-3084" fmla="*/ 203869 h 1035152"/>
                  <a:gd name="connsiteX13-3085" fmla="*/ 1428232 w 1428416"/>
                  <a:gd name="connsiteY13-3086" fmla="*/ 79982 h 1035152"/>
                  <a:gd name="connsiteX14-3087" fmla="*/ 1273203 w 1428416"/>
                  <a:gd name="connsiteY14-3088" fmla="*/ 523272 h 1035152"/>
                  <a:gd name="connsiteX15-3089" fmla="*/ 1266429 w 1428416"/>
                  <a:gd name="connsiteY15-3090" fmla="*/ 693489 h 1035152"/>
                  <a:gd name="connsiteX16-3091" fmla="*/ 1356941 w 1428416"/>
                  <a:gd name="connsiteY16-3092" fmla="*/ 756682 h 1035152"/>
                  <a:gd name="connsiteX17-3093" fmla="*/ 1211399 w 1428416"/>
                  <a:gd name="connsiteY17-3094" fmla="*/ 1001983 h 1035152"/>
                  <a:gd name="connsiteX18-3095" fmla="*/ 1158075 w 1428416"/>
                  <a:gd name="connsiteY18-3096" fmla="*/ 987415 h 1035152"/>
                  <a:gd name="connsiteX19-3097" fmla="*/ 1100091 w 1428416"/>
                  <a:gd name="connsiteY19-3098" fmla="*/ 981871 h 1035152"/>
                  <a:gd name="connsiteX20-3099" fmla="*/ 1066728 w 1428416"/>
                  <a:gd name="connsiteY20-3100" fmla="*/ 982189 h 1035152"/>
                  <a:gd name="connsiteX21-3101" fmla="*/ 988629 w 1428416"/>
                  <a:gd name="connsiteY21-3102" fmla="*/ 1024512 h 1035152"/>
                  <a:gd name="connsiteX0-3103" fmla="*/ 988629 w 1428416"/>
                  <a:gd name="connsiteY0-3104" fmla="*/ 1024512 h 1035152"/>
                  <a:gd name="connsiteX1-3105" fmla="*/ 956586 w 1428416"/>
                  <a:gd name="connsiteY1-3106" fmla="*/ 910922 h 1035152"/>
                  <a:gd name="connsiteX2-3107" fmla="*/ 970662 w 1428416"/>
                  <a:gd name="connsiteY2-3108" fmla="*/ 1035152 h 1035152"/>
                  <a:gd name="connsiteX3-3109" fmla="*/ 854490 w 1428416"/>
                  <a:gd name="connsiteY3-3110" fmla="*/ 970214 h 1035152"/>
                  <a:gd name="connsiteX4-3111" fmla="*/ 819682 w 1428416"/>
                  <a:gd name="connsiteY4-3112" fmla="*/ 979767 h 1035152"/>
                  <a:gd name="connsiteX5-3113" fmla="*/ 790411 w 1428416"/>
                  <a:gd name="connsiteY5-3114" fmla="*/ 857274 h 1035152"/>
                  <a:gd name="connsiteX6-3115" fmla="*/ 818161 w 1428416"/>
                  <a:gd name="connsiteY6-3116" fmla="*/ 602296 h 1035152"/>
                  <a:gd name="connsiteX7-3117" fmla="*/ 451008 w 1428416"/>
                  <a:gd name="connsiteY7-3118" fmla="*/ 820194 h 1035152"/>
                  <a:gd name="connsiteX8-3119" fmla="*/ 0 w 1428416"/>
                  <a:gd name="connsiteY8-3120" fmla="*/ 905805 h 1035152"/>
                  <a:gd name="connsiteX9-3121" fmla="*/ 536266 w 1428416"/>
                  <a:gd name="connsiteY9-3122" fmla="*/ 0 h 1035152"/>
                  <a:gd name="connsiteX10-3123" fmla="*/ 738614 w 1428416"/>
                  <a:gd name="connsiteY10-3124" fmla="*/ 85534 h 1035152"/>
                  <a:gd name="connsiteX11-3125" fmla="*/ 909017 w 1428416"/>
                  <a:gd name="connsiteY11-3126" fmla="*/ 184312 h 1035152"/>
                  <a:gd name="connsiteX12-3127" fmla="*/ 1298220 w 1428416"/>
                  <a:gd name="connsiteY12-3128" fmla="*/ 203869 h 1035152"/>
                  <a:gd name="connsiteX13-3129" fmla="*/ 1428232 w 1428416"/>
                  <a:gd name="connsiteY13-3130" fmla="*/ 79982 h 1035152"/>
                  <a:gd name="connsiteX14-3131" fmla="*/ 1273203 w 1428416"/>
                  <a:gd name="connsiteY14-3132" fmla="*/ 523272 h 1035152"/>
                  <a:gd name="connsiteX15-3133" fmla="*/ 1266429 w 1428416"/>
                  <a:gd name="connsiteY15-3134" fmla="*/ 693489 h 1035152"/>
                  <a:gd name="connsiteX16-3135" fmla="*/ 1356941 w 1428416"/>
                  <a:gd name="connsiteY16-3136" fmla="*/ 756682 h 1035152"/>
                  <a:gd name="connsiteX17-3137" fmla="*/ 1211399 w 1428416"/>
                  <a:gd name="connsiteY17-3138" fmla="*/ 1001983 h 1035152"/>
                  <a:gd name="connsiteX18-3139" fmla="*/ 1158075 w 1428416"/>
                  <a:gd name="connsiteY18-3140" fmla="*/ 987415 h 1035152"/>
                  <a:gd name="connsiteX19-3141" fmla="*/ 1100091 w 1428416"/>
                  <a:gd name="connsiteY19-3142" fmla="*/ 981871 h 1035152"/>
                  <a:gd name="connsiteX20-3143" fmla="*/ 1066728 w 1428416"/>
                  <a:gd name="connsiteY20-3144" fmla="*/ 982189 h 1035152"/>
                  <a:gd name="connsiteX21-3145" fmla="*/ 988629 w 1428416"/>
                  <a:gd name="connsiteY21-3146" fmla="*/ 1024512 h 1035152"/>
                  <a:gd name="connsiteX0-3147" fmla="*/ 988629 w 1428416"/>
                  <a:gd name="connsiteY0-3148" fmla="*/ 1024512 h 1058860"/>
                  <a:gd name="connsiteX1-3149" fmla="*/ 956586 w 1428416"/>
                  <a:gd name="connsiteY1-3150" fmla="*/ 910922 h 1058860"/>
                  <a:gd name="connsiteX2-3151" fmla="*/ 970662 w 1428416"/>
                  <a:gd name="connsiteY2-3152" fmla="*/ 1035152 h 1058860"/>
                  <a:gd name="connsiteX3-3153" fmla="*/ 908903 w 1428416"/>
                  <a:gd name="connsiteY3-3154" fmla="*/ 1052290 h 1058860"/>
                  <a:gd name="connsiteX4-3155" fmla="*/ 819682 w 1428416"/>
                  <a:gd name="connsiteY4-3156" fmla="*/ 979767 h 1058860"/>
                  <a:gd name="connsiteX5-3157" fmla="*/ 790411 w 1428416"/>
                  <a:gd name="connsiteY5-3158" fmla="*/ 857274 h 1058860"/>
                  <a:gd name="connsiteX6-3159" fmla="*/ 818161 w 1428416"/>
                  <a:gd name="connsiteY6-3160" fmla="*/ 602296 h 1058860"/>
                  <a:gd name="connsiteX7-3161" fmla="*/ 451008 w 1428416"/>
                  <a:gd name="connsiteY7-3162" fmla="*/ 820194 h 1058860"/>
                  <a:gd name="connsiteX8-3163" fmla="*/ 0 w 1428416"/>
                  <a:gd name="connsiteY8-3164" fmla="*/ 905805 h 1058860"/>
                  <a:gd name="connsiteX9-3165" fmla="*/ 536266 w 1428416"/>
                  <a:gd name="connsiteY9-3166" fmla="*/ 0 h 1058860"/>
                  <a:gd name="connsiteX10-3167" fmla="*/ 738614 w 1428416"/>
                  <a:gd name="connsiteY10-3168" fmla="*/ 85534 h 1058860"/>
                  <a:gd name="connsiteX11-3169" fmla="*/ 909017 w 1428416"/>
                  <a:gd name="connsiteY11-3170" fmla="*/ 184312 h 1058860"/>
                  <a:gd name="connsiteX12-3171" fmla="*/ 1298220 w 1428416"/>
                  <a:gd name="connsiteY12-3172" fmla="*/ 203869 h 1058860"/>
                  <a:gd name="connsiteX13-3173" fmla="*/ 1428232 w 1428416"/>
                  <a:gd name="connsiteY13-3174" fmla="*/ 79982 h 1058860"/>
                  <a:gd name="connsiteX14-3175" fmla="*/ 1273203 w 1428416"/>
                  <a:gd name="connsiteY14-3176" fmla="*/ 523272 h 1058860"/>
                  <a:gd name="connsiteX15-3177" fmla="*/ 1266429 w 1428416"/>
                  <a:gd name="connsiteY15-3178" fmla="*/ 693489 h 1058860"/>
                  <a:gd name="connsiteX16-3179" fmla="*/ 1356941 w 1428416"/>
                  <a:gd name="connsiteY16-3180" fmla="*/ 756682 h 1058860"/>
                  <a:gd name="connsiteX17-3181" fmla="*/ 1211399 w 1428416"/>
                  <a:gd name="connsiteY17-3182" fmla="*/ 1001983 h 1058860"/>
                  <a:gd name="connsiteX18-3183" fmla="*/ 1158075 w 1428416"/>
                  <a:gd name="connsiteY18-3184" fmla="*/ 987415 h 1058860"/>
                  <a:gd name="connsiteX19-3185" fmla="*/ 1100091 w 1428416"/>
                  <a:gd name="connsiteY19-3186" fmla="*/ 981871 h 1058860"/>
                  <a:gd name="connsiteX20-3187" fmla="*/ 1066728 w 1428416"/>
                  <a:gd name="connsiteY20-3188" fmla="*/ 982189 h 1058860"/>
                  <a:gd name="connsiteX21-3189" fmla="*/ 988629 w 1428416"/>
                  <a:gd name="connsiteY21-3190" fmla="*/ 1024512 h 1058860"/>
                  <a:gd name="connsiteX0-3191" fmla="*/ 988629 w 1428416"/>
                  <a:gd name="connsiteY0-3192" fmla="*/ 1024512 h 1078087"/>
                  <a:gd name="connsiteX1-3193" fmla="*/ 956586 w 1428416"/>
                  <a:gd name="connsiteY1-3194" fmla="*/ 910922 h 1078087"/>
                  <a:gd name="connsiteX2-3195" fmla="*/ 970662 w 1428416"/>
                  <a:gd name="connsiteY2-3196" fmla="*/ 1035152 h 1078087"/>
                  <a:gd name="connsiteX3-3197" fmla="*/ 908903 w 1428416"/>
                  <a:gd name="connsiteY3-3198" fmla="*/ 1052290 h 1078087"/>
                  <a:gd name="connsiteX4-3199" fmla="*/ 819682 w 1428416"/>
                  <a:gd name="connsiteY4-3200" fmla="*/ 979767 h 1078087"/>
                  <a:gd name="connsiteX5-3201" fmla="*/ 790411 w 1428416"/>
                  <a:gd name="connsiteY5-3202" fmla="*/ 857274 h 1078087"/>
                  <a:gd name="connsiteX6-3203" fmla="*/ 818161 w 1428416"/>
                  <a:gd name="connsiteY6-3204" fmla="*/ 602296 h 1078087"/>
                  <a:gd name="connsiteX7-3205" fmla="*/ 451008 w 1428416"/>
                  <a:gd name="connsiteY7-3206" fmla="*/ 820194 h 1078087"/>
                  <a:gd name="connsiteX8-3207" fmla="*/ 0 w 1428416"/>
                  <a:gd name="connsiteY8-3208" fmla="*/ 905805 h 1078087"/>
                  <a:gd name="connsiteX9-3209" fmla="*/ 536266 w 1428416"/>
                  <a:gd name="connsiteY9-3210" fmla="*/ 0 h 1078087"/>
                  <a:gd name="connsiteX10-3211" fmla="*/ 738614 w 1428416"/>
                  <a:gd name="connsiteY10-3212" fmla="*/ 85534 h 1078087"/>
                  <a:gd name="connsiteX11-3213" fmla="*/ 909017 w 1428416"/>
                  <a:gd name="connsiteY11-3214" fmla="*/ 184312 h 1078087"/>
                  <a:gd name="connsiteX12-3215" fmla="*/ 1298220 w 1428416"/>
                  <a:gd name="connsiteY12-3216" fmla="*/ 203869 h 1078087"/>
                  <a:gd name="connsiteX13-3217" fmla="*/ 1428232 w 1428416"/>
                  <a:gd name="connsiteY13-3218" fmla="*/ 79982 h 1078087"/>
                  <a:gd name="connsiteX14-3219" fmla="*/ 1273203 w 1428416"/>
                  <a:gd name="connsiteY14-3220" fmla="*/ 523272 h 1078087"/>
                  <a:gd name="connsiteX15-3221" fmla="*/ 1266429 w 1428416"/>
                  <a:gd name="connsiteY15-3222" fmla="*/ 693489 h 1078087"/>
                  <a:gd name="connsiteX16-3223" fmla="*/ 1356941 w 1428416"/>
                  <a:gd name="connsiteY16-3224" fmla="*/ 756682 h 1078087"/>
                  <a:gd name="connsiteX17-3225" fmla="*/ 1211399 w 1428416"/>
                  <a:gd name="connsiteY17-3226" fmla="*/ 1001983 h 1078087"/>
                  <a:gd name="connsiteX18-3227" fmla="*/ 1158075 w 1428416"/>
                  <a:gd name="connsiteY18-3228" fmla="*/ 987415 h 1078087"/>
                  <a:gd name="connsiteX19-3229" fmla="*/ 1100091 w 1428416"/>
                  <a:gd name="connsiteY19-3230" fmla="*/ 981871 h 1078087"/>
                  <a:gd name="connsiteX20-3231" fmla="*/ 1066728 w 1428416"/>
                  <a:gd name="connsiteY20-3232" fmla="*/ 982189 h 1078087"/>
                  <a:gd name="connsiteX21-3233" fmla="*/ 988629 w 1428416"/>
                  <a:gd name="connsiteY21-3234" fmla="*/ 1024512 h 1078087"/>
                  <a:gd name="connsiteX0-3235" fmla="*/ 988629 w 1428416"/>
                  <a:gd name="connsiteY0-3236" fmla="*/ 1024512 h 1078087"/>
                  <a:gd name="connsiteX1-3237" fmla="*/ 956586 w 1428416"/>
                  <a:gd name="connsiteY1-3238" fmla="*/ 910922 h 1078087"/>
                  <a:gd name="connsiteX2-3239" fmla="*/ 970662 w 1428416"/>
                  <a:gd name="connsiteY2-3240" fmla="*/ 1035152 h 1078087"/>
                  <a:gd name="connsiteX3-3241" fmla="*/ 908903 w 1428416"/>
                  <a:gd name="connsiteY3-3242" fmla="*/ 1052290 h 1078087"/>
                  <a:gd name="connsiteX4-3243" fmla="*/ 878390 w 1428416"/>
                  <a:gd name="connsiteY4-3244" fmla="*/ 1017550 h 1078087"/>
                  <a:gd name="connsiteX5-3245" fmla="*/ 790411 w 1428416"/>
                  <a:gd name="connsiteY5-3246" fmla="*/ 857274 h 1078087"/>
                  <a:gd name="connsiteX6-3247" fmla="*/ 818161 w 1428416"/>
                  <a:gd name="connsiteY6-3248" fmla="*/ 602296 h 1078087"/>
                  <a:gd name="connsiteX7-3249" fmla="*/ 451008 w 1428416"/>
                  <a:gd name="connsiteY7-3250" fmla="*/ 820194 h 1078087"/>
                  <a:gd name="connsiteX8-3251" fmla="*/ 0 w 1428416"/>
                  <a:gd name="connsiteY8-3252" fmla="*/ 905805 h 1078087"/>
                  <a:gd name="connsiteX9-3253" fmla="*/ 536266 w 1428416"/>
                  <a:gd name="connsiteY9-3254" fmla="*/ 0 h 1078087"/>
                  <a:gd name="connsiteX10-3255" fmla="*/ 738614 w 1428416"/>
                  <a:gd name="connsiteY10-3256" fmla="*/ 85534 h 1078087"/>
                  <a:gd name="connsiteX11-3257" fmla="*/ 909017 w 1428416"/>
                  <a:gd name="connsiteY11-3258" fmla="*/ 184312 h 1078087"/>
                  <a:gd name="connsiteX12-3259" fmla="*/ 1298220 w 1428416"/>
                  <a:gd name="connsiteY12-3260" fmla="*/ 203869 h 1078087"/>
                  <a:gd name="connsiteX13-3261" fmla="*/ 1428232 w 1428416"/>
                  <a:gd name="connsiteY13-3262" fmla="*/ 79982 h 1078087"/>
                  <a:gd name="connsiteX14-3263" fmla="*/ 1273203 w 1428416"/>
                  <a:gd name="connsiteY14-3264" fmla="*/ 523272 h 1078087"/>
                  <a:gd name="connsiteX15-3265" fmla="*/ 1266429 w 1428416"/>
                  <a:gd name="connsiteY15-3266" fmla="*/ 693489 h 1078087"/>
                  <a:gd name="connsiteX16-3267" fmla="*/ 1356941 w 1428416"/>
                  <a:gd name="connsiteY16-3268" fmla="*/ 756682 h 1078087"/>
                  <a:gd name="connsiteX17-3269" fmla="*/ 1211399 w 1428416"/>
                  <a:gd name="connsiteY17-3270" fmla="*/ 1001983 h 1078087"/>
                  <a:gd name="connsiteX18-3271" fmla="*/ 1158075 w 1428416"/>
                  <a:gd name="connsiteY18-3272" fmla="*/ 987415 h 1078087"/>
                  <a:gd name="connsiteX19-3273" fmla="*/ 1100091 w 1428416"/>
                  <a:gd name="connsiteY19-3274" fmla="*/ 981871 h 1078087"/>
                  <a:gd name="connsiteX20-3275" fmla="*/ 1066728 w 1428416"/>
                  <a:gd name="connsiteY20-3276" fmla="*/ 982189 h 1078087"/>
                  <a:gd name="connsiteX21-3277" fmla="*/ 988629 w 1428416"/>
                  <a:gd name="connsiteY21-3278" fmla="*/ 1024512 h 1078087"/>
                  <a:gd name="connsiteX0-3279" fmla="*/ 988629 w 1428416"/>
                  <a:gd name="connsiteY0-3280" fmla="*/ 1024512 h 1078087"/>
                  <a:gd name="connsiteX1-3281" fmla="*/ 956586 w 1428416"/>
                  <a:gd name="connsiteY1-3282" fmla="*/ 910922 h 1078087"/>
                  <a:gd name="connsiteX2-3283" fmla="*/ 970662 w 1428416"/>
                  <a:gd name="connsiteY2-3284" fmla="*/ 1035152 h 1078087"/>
                  <a:gd name="connsiteX3-3285" fmla="*/ 908903 w 1428416"/>
                  <a:gd name="connsiteY3-3286" fmla="*/ 1052290 h 1078087"/>
                  <a:gd name="connsiteX4-3287" fmla="*/ 878390 w 1428416"/>
                  <a:gd name="connsiteY4-3288" fmla="*/ 1017550 h 1078087"/>
                  <a:gd name="connsiteX5-3289" fmla="*/ 851685 w 1428416"/>
                  <a:gd name="connsiteY5-3290" fmla="*/ 991363 h 1078087"/>
                  <a:gd name="connsiteX6-3291" fmla="*/ 818161 w 1428416"/>
                  <a:gd name="connsiteY6-3292" fmla="*/ 602296 h 1078087"/>
                  <a:gd name="connsiteX7-3293" fmla="*/ 451008 w 1428416"/>
                  <a:gd name="connsiteY7-3294" fmla="*/ 820194 h 1078087"/>
                  <a:gd name="connsiteX8-3295" fmla="*/ 0 w 1428416"/>
                  <a:gd name="connsiteY8-3296" fmla="*/ 905805 h 1078087"/>
                  <a:gd name="connsiteX9-3297" fmla="*/ 536266 w 1428416"/>
                  <a:gd name="connsiteY9-3298" fmla="*/ 0 h 1078087"/>
                  <a:gd name="connsiteX10-3299" fmla="*/ 738614 w 1428416"/>
                  <a:gd name="connsiteY10-3300" fmla="*/ 85534 h 1078087"/>
                  <a:gd name="connsiteX11-3301" fmla="*/ 909017 w 1428416"/>
                  <a:gd name="connsiteY11-3302" fmla="*/ 184312 h 1078087"/>
                  <a:gd name="connsiteX12-3303" fmla="*/ 1298220 w 1428416"/>
                  <a:gd name="connsiteY12-3304" fmla="*/ 203869 h 1078087"/>
                  <a:gd name="connsiteX13-3305" fmla="*/ 1428232 w 1428416"/>
                  <a:gd name="connsiteY13-3306" fmla="*/ 79982 h 1078087"/>
                  <a:gd name="connsiteX14-3307" fmla="*/ 1273203 w 1428416"/>
                  <a:gd name="connsiteY14-3308" fmla="*/ 523272 h 1078087"/>
                  <a:gd name="connsiteX15-3309" fmla="*/ 1266429 w 1428416"/>
                  <a:gd name="connsiteY15-3310" fmla="*/ 693489 h 1078087"/>
                  <a:gd name="connsiteX16-3311" fmla="*/ 1356941 w 1428416"/>
                  <a:gd name="connsiteY16-3312" fmla="*/ 756682 h 1078087"/>
                  <a:gd name="connsiteX17-3313" fmla="*/ 1211399 w 1428416"/>
                  <a:gd name="connsiteY17-3314" fmla="*/ 1001983 h 1078087"/>
                  <a:gd name="connsiteX18-3315" fmla="*/ 1158075 w 1428416"/>
                  <a:gd name="connsiteY18-3316" fmla="*/ 987415 h 1078087"/>
                  <a:gd name="connsiteX19-3317" fmla="*/ 1100091 w 1428416"/>
                  <a:gd name="connsiteY19-3318" fmla="*/ 981871 h 1078087"/>
                  <a:gd name="connsiteX20-3319" fmla="*/ 1066728 w 1428416"/>
                  <a:gd name="connsiteY20-3320" fmla="*/ 982189 h 1078087"/>
                  <a:gd name="connsiteX21-3321" fmla="*/ 988629 w 1428416"/>
                  <a:gd name="connsiteY21-3322" fmla="*/ 1024512 h 1078087"/>
                  <a:gd name="connsiteX0-3323" fmla="*/ 988629 w 1428416"/>
                  <a:gd name="connsiteY0-3324" fmla="*/ 1024512 h 1078087"/>
                  <a:gd name="connsiteX1-3325" fmla="*/ 956586 w 1428416"/>
                  <a:gd name="connsiteY1-3326" fmla="*/ 910922 h 1078087"/>
                  <a:gd name="connsiteX2-3327" fmla="*/ 970662 w 1428416"/>
                  <a:gd name="connsiteY2-3328" fmla="*/ 1035152 h 1078087"/>
                  <a:gd name="connsiteX3-3329" fmla="*/ 908903 w 1428416"/>
                  <a:gd name="connsiteY3-3330" fmla="*/ 1052290 h 1078087"/>
                  <a:gd name="connsiteX4-3331" fmla="*/ 878390 w 1428416"/>
                  <a:gd name="connsiteY4-3332" fmla="*/ 1017550 h 1078087"/>
                  <a:gd name="connsiteX5-3333" fmla="*/ 851685 w 1428416"/>
                  <a:gd name="connsiteY5-3334" fmla="*/ 991363 h 1078087"/>
                  <a:gd name="connsiteX6-3335" fmla="*/ 908640 w 1428416"/>
                  <a:gd name="connsiteY6-3336" fmla="*/ 537044 h 1078087"/>
                  <a:gd name="connsiteX7-3337" fmla="*/ 451008 w 1428416"/>
                  <a:gd name="connsiteY7-3338" fmla="*/ 820194 h 1078087"/>
                  <a:gd name="connsiteX8-3339" fmla="*/ 0 w 1428416"/>
                  <a:gd name="connsiteY8-3340" fmla="*/ 905805 h 1078087"/>
                  <a:gd name="connsiteX9-3341" fmla="*/ 536266 w 1428416"/>
                  <a:gd name="connsiteY9-3342" fmla="*/ 0 h 1078087"/>
                  <a:gd name="connsiteX10-3343" fmla="*/ 738614 w 1428416"/>
                  <a:gd name="connsiteY10-3344" fmla="*/ 85534 h 1078087"/>
                  <a:gd name="connsiteX11-3345" fmla="*/ 909017 w 1428416"/>
                  <a:gd name="connsiteY11-3346" fmla="*/ 184312 h 1078087"/>
                  <a:gd name="connsiteX12-3347" fmla="*/ 1298220 w 1428416"/>
                  <a:gd name="connsiteY12-3348" fmla="*/ 203869 h 1078087"/>
                  <a:gd name="connsiteX13-3349" fmla="*/ 1428232 w 1428416"/>
                  <a:gd name="connsiteY13-3350" fmla="*/ 79982 h 1078087"/>
                  <a:gd name="connsiteX14-3351" fmla="*/ 1273203 w 1428416"/>
                  <a:gd name="connsiteY14-3352" fmla="*/ 523272 h 1078087"/>
                  <a:gd name="connsiteX15-3353" fmla="*/ 1266429 w 1428416"/>
                  <a:gd name="connsiteY15-3354" fmla="*/ 693489 h 1078087"/>
                  <a:gd name="connsiteX16-3355" fmla="*/ 1356941 w 1428416"/>
                  <a:gd name="connsiteY16-3356" fmla="*/ 756682 h 1078087"/>
                  <a:gd name="connsiteX17-3357" fmla="*/ 1211399 w 1428416"/>
                  <a:gd name="connsiteY17-3358" fmla="*/ 1001983 h 1078087"/>
                  <a:gd name="connsiteX18-3359" fmla="*/ 1158075 w 1428416"/>
                  <a:gd name="connsiteY18-3360" fmla="*/ 987415 h 1078087"/>
                  <a:gd name="connsiteX19-3361" fmla="*/ 1100091 w 1428416"/>
                  <a:gd name="connsiteY19-3362" fmla="*/ 981871 h 1078087"/>
                  <a:gd name="connsiteX20-3363" fmla="*/ 1066728 w 1428416"/>
                  <a:gd name="connsiteY20-3364" fmla="*/ 982189 h 1078087"/>
                  <a:gd name="connsiteX21-3365" fmla="*/ 988629 w 1428416"/>
                  <a:gd name="connsiteY21-3366" fmla="*/ 1024512 h 1078087"/>
                  <a:gd name="connsiteX0-3367" fmla="*/ 988629 w 1428416"/>
                  <a:gd name="connsiteY0-3368" fmla="*/ 1024512 h 1078087"/>
                  <a:gd name="connsiteX1-3369" fmla="*/ 956586 w 1428416"/>
                  <a:gd name="connsiteY1-3370" fmla="*/ 910922 h 1078087"/>
                  <a:gd name="connsiteX2-3371" fmla="*/ 970662 w 1428416"/>
                  <a:gd name="connsiteY2-3372" fmla="*/ 1035152 h 1078087"/>
                  <a:gd name="connsiteX3-3373" fmla="*/ 908903 w 1428416"/>
                  <a:gd name="connsiteY3-3374" fmla="*/ 1052290 h 1078087"/>
                  <a:gd name="connsiteX4-3375" fmla="*/ 878390 w 1428416"/>
                  <a:gd name="connsiteY4-3376" fmla="*/ 1017550 h 1078087"/>
                  <a:gd name="connsiteX5-3377" fmla="*/ 851685 w 1428416"/>
                  <a:gd name="connsiteY5-3378" fmla="*/ 991363 h 1078087"/>
                  <a:gd name="connsiteX6-3379" fmla="*/ 801035 w 1428416"/>
                  <a:gd name="connsiteY6-3380" fmla="*/ 995039 h 1078087"/>
                  <a:gd name="connsiteX7-3381" fmla="*/ 451008 w 1428416"/>
                  <a:gd name="connsiteY7-3382" fmla="*/ 820194 h 1078087"/>
                  <a:gd name="connsiteX8-3383" fmla="*/ 0 w 1428416"/>
                  <a:gd name="connsiteY8-3384" fmla="*/ 905805 h 1078087"/>
                  <a:gd name="connsiteX9-3385" fmla="*/ 536266 w 1428416"/>
                  <a:gd name="connsiteY9-3386" fmla="*/ 0 h 1078087"/>
                  <a:gd name="connsiteX10-3387" fmla="*/ 738614 w 1428416"/>
                  <a:gd name="connsiteY10-3388" fmla="*/ 85534 h 1078087"/>
                  <a:gd name="connsiteX11-3389" fmla="*/ 909017 w 1428416"/>
                  <a:gd name="connsiteY11-3390" fmla="*/ 184312 h 1078087"/>
                  <a:gd name="connsiteX12-3391" fmla="*/ 1298220 w 1428416"/>
                  <a:gd name="connsiteY12-3392" fmla="*/ 203869 h 1078087"/>
                  <a:gd name="connsiteX13-3393" fmla="*/ 1428232 w 1428416"/>
                  <a:gd name="connsiteY13-3394" fmla="*/ 79982 h 1078087"/>
                  <a:gd name="connsiteX14-3395" fmla="*/ 1273203 w 1428416"/>
                  <a:gd name="connsiteY14-3396" fmla="*/ 523272 h 1078087"/>
                  <a:gd name="connsiteX15-3397" fmla="*/ 1266429 w 1428416"/>
                  <a:gd name="connsiteY15-3398" fmla="*/ 693489 h 1078087"/>
                  <a:gd name="connsiteX16-3399" fmla="*/ 1356941 w 1428416"/>
                  <a:gd name="connsiteY16-3400" fmla="*/ 756682 h 1078087"/>
                  <a:gd name="connsiteX17-3401" fmla="*/ 1211399 w 1428416"/>
                  <a:gd name="connsiteY17-3402" fmla="*/ 1001983 h 1078087"/>
                  <a:gd name="connsiteX18-3403" fmla="*/ 1158075 w 1428416"/>
                  <a:gd name="connsiteY18-3404" fmla="*/ 987415 h 1078087"/>
                  <a:gd name="connsiteX19-3405" fmla="*/ 1100091 w 1428416"/>
                  <a:gd name="connsiteY19-3406" fmla="*/ 981871 h 1078087"/>
                  <a:gd name="connsiteX20-3407" fmla="*/ 1066728 w 1428416"/>
                  <a:gd name="connsiteY20-3408" fmla="*/ 982189 h 1078087"/>
                  <a:gd name="connsiteX21-3409" fmla="*/ 988629 w 1428416"/>
                  <a:gd name="connsiteY21-3410" fmla="*/ 1024512 h 1078087"/>
                  <a:gd name="connsiteX0-3411" fmla="*/ 988629 w 1428416"/>
                  <a:gd name="connsiteY0-3412" fmla="*/ 1024512 h 1078087"/>
                  <a:gd name="connsiteX1-3413" fmla="*/ 956586 w 1428416"/>
                  <a:gd name="connsiteY1-3414" fmla="*/ 910922 h 1078087"/>
                  <a:gd name="connsiteX2-3415" fmla="*/ 970662 w 1428416"/>
                  <a:gd name="connsiteY2-3416" fmla="*/ 1035152 h 1078087"/>
                  <a:gd name="connsiteX3-3417" fmla="*/ 908903 w 1428416"/>
                  <a:gd name="connsiteY3-3418" fmla="*/ 1052290 h 1078087"/>
                  <a:gd name="connsiteX4-3419" fmla="*/ 878390 w 1428416"/>
                  <a:gd name="connsiteY4-3420" fmla="*/ 1017550 h 1078087"/>
                  <a:gd name="connsiteX5-3421" fmla="*/ 851685 w 1428416"/>
                  <a:gd name="connsiteY5-3422" fmla="*/ 991363 h 1078087"/>
                  <a:gd name="connsiteX6-3423" fmla="*/ 801035 w 1428416"/>
                  <a:gd name="connsiteY6-3424" fmla="*/ 995039 h 1078087"/>
                  <a:gd name="connsiteX7-3425" fmla="*/ 451008 w 1428416"/>
                  <a:gd name="connsiteY7-3426" fmla="*/ 820194 h 1078087"/>
                  <a:gd name="connsiteX8-3427" fmla="*/ 0 w 1428416"/>
                  <a:gd name="connsiteY8-3428" fmla="*/ 905805 h 1078087"/>
                  <a:gd name="connsiteX9-3429" fmla="*/ 536266 w 1428416"/>
                  <a:gd name="connsiteY9-3430" fmla="*/ 0 h 1078087"/>
                  <a:gd name="connsiteX10-3431" fmla="*/ 738614 w 1428416"/>
                  <a:gd name="connsiteY10-3432" fmla="*/ 85534 h 1078087"/>
                  <a:gd name="connsiteX11-3433" fmla="*/ 909017 w 1428416"/>
                  <a:gd name="connsiteY11-3434" fmla="*/ 184312 h 1078087"/>
                  <a:gd name="connsiteX12-3435" fmla="*/ 1298220 w 1428416"/>
                  <a:gd name="connsiteY12-3436" fmla="*/ 203869 h 1078087"/>
                  <a:gd name="connsiteX13-3437" fmla="*/ 1428232 w 1428416"/>
                  <a:gd name="connsiteY13-3438" fmla="*/ 79982 h 1078087"/>
                  <a:gd name="connsiteX14-3439" fmla="*/ 1273203 w 1428416"/>
                  <a:gd name="connsiteY14-3440" fmla="*/ 523272 h 1078087"/>
                  <a:gd name="connsiteX15-3441" fmla="*/ 1266429 w 1428416"/>
                  <a:gd name="connsiteY15-3442" fmla="*/ 693489 h 1078087"/>
                  <a:gd name="connsiteX16-3443" fmla="*/ 1356941 w 1428416"/>
                  <a:gd name="connsiteY16-3444" fmla="*/ 756682 h 1078087"/>
                  <a:gd name="connsiteX17-3445" fmla="*/ 1211399 w 1428416"/>
                  <a:gd name="connsiteY17-3446" fmla="*/ 1001983 h 1078087"/>
                  <a:gd name="connsiteX18-3447" fmla="*/ 1158075 w 1428416"/>
                  <a:gd name="connsiteY18-3448" fmla="*/ 987415 h 1078087"/>
                  <a:gd name="connsiteX19-3449" fmla="*/ 1100091 w 1428416"/>
                  <a:gd name="connsiteY19-3450" fmla="*/ 981871 h 1078087"/>
                  <a:gd name="connsiteX20-3451" fmla="*/ 1066728 w 1428416"/>
                  <a:gd name="connsiteY20-3452" fmla="*/ 982189 h 1078087"/>
                  <a:gd name="connsiteX21-3453" fmla="*/ 988629 w 1428416"/>
                  <a:gd name="connsiteY21-3454" fmla="*/ 1024512 h 1078087"/>
                  <a:gd name="connsiteX0-3455" fmla="*/ 988629 w 1428416"/>
                  <a:gd name="connsiteY0-3456" fmla="*/ 1024512 h 1078087"/>
                  <a:gd name="connsiteX1-3457" fmla="*/ 956586 w 1428416"/>
                  <a:gd name="connsiteY1-3458" fmla="*/ 910922 h 1078087"/>
                  <a:gd name="connsiteX2-3459" fmla="*/ 970662 w 1428416"/>
                  <a:gd name="connsiteY2-3460" fmla="*/ 1035152 h 1078087"/>
                  <a:gd name="connsiteX3-3461" fmla="*/ 908903 w 1428416"/>
                  <a:gd name="connsiteY3-3462" fmla="*/ 1052290 h 1078087"/>
                  <a:gd name="connsiteX4-3463" fmla="*/ 878390 w 1428416"/>
                  <a:gd name="connsiteY4-3464" fmla="*/ 1017550 h 1078087"/>
                  <a:gd name="connsiteX5-3465" fmla="*/ 851685 w 1428416"/>
                  <a:gd name="connsiteY5-3466" fmla="*/ 991363 h 1078087"/>
                  <a:gd name="connsiteX6-3467" fmla="*/ 801035 w 1428416"/>
                  <a:gd name="connsiteY6-3468" fmla="*/ 995039 h 1078087"/>
                  <a:gd name="connsiteX7-3469" fmla="*/ 749166 w 1428416"/>
                  <a:gd name="connsiteY7-3470" fmla="*/ 972334 h 1078087"/>
                  <a:gd name="connsiteX8-3471" fmla="*/ 451008 w 1428416"/>
                  <a:gd name="connsiteY8-3472" fmla="*/ 820194 h 1078087"/>
                  <a:gd name="connsiteX9-3473" fmla="*/ 0 w 1428416"/>
                  <a:gd name="connsiteY9-3474" fmla="*/ 905805 h 1078087"/>
                  <a:gd name="connsiteX10-3475" fmla="*/ 536266 w 1428416"/>
                  <a:gd name="connsiteY10-3476" fmla="*/ 0 h 1078087"/>
                  <a:gd name="connsiteX11-3477" fmla="*/ 738614 w 1428416"/>
                  <a:gd name="connsiteY11-3478" fmla="*/ 85534 h 1078087"/>
                  <a:gd name="connsiteX12-3479" fmla="*/ 909017 w 1428416"/>
                  <a:gd name="connsiteY12-3480" fmla="*/ 184312 h 1078087"/>
                  <a:gd name="connsiteX13-3481" fmla="*/ 1298220 w 1428416"/>
                  <a:gd name="connsiteY13-3482" fmla="*/ 203869 h 1078087"/>
                  <a:gd name="connsiteX14-3483" fmla="*/ 1428232 w 1428416"/>
                  <a:gd name="connsiteY14-3484" fmla="*/ 79982 h 1078087"/>
                  <a:gd name="connsiteX15-3485" fmla="*/ 1273203 w 1428416"/>
                  <a:gd name="connsiteY15-3486" fmla="*/ 523272 h 1078087"/>
                  <a:gd name="connsiteX16-3487" fmla="*/ 1266429 w 1428416"/>
                  <a:gd name="connsiteY16-3488" fmla="*/ 693489 h 1078087"/>
                  <a:gd name="connsiteX17-3489" fmla="*/ 1356941 w 1428416"/>
                  <a:gd name="connsiteY17-3490" fmla="*/ 756682 h 1078087"/>
                  <a:gd name="connsiteX18-3491" fmla="*/ 1211399 w 1428416"/>
                  <a:gd name="connsiteY18-3492" fmla="*/ 1001983 h 1078087"/>
                  <a:gd name="connsiteX19-3493" fmla="*/ 1158075 w 1428416"/>
                  <a:gd name="connsiteY19-3494" fmla="*/ 987415 h 1078087"/>
                  <a:gd name="connsiteX20-3495" fmla="*/ 1100091 w 1428416"/>
                  <a:gd name="connsiteY20-3496" fmla="*/ 981871 h 1078087"/>
                  <a:gd name="connsiteX21-3497" fmla="*/ 1066728 w 1428416"/>
                  <a:gd name="connsiteY21-3498" fmla="*/ 982189 h 1078087"/>
                  <a:gd name="connsiteX22" fmla="*/ 988629 w 1428416"/>
                  <a:gd name="connsiteY22" fmla="*/ 1024512 h 1078087"/>
                  <a:gd name="connsiteX0-3499" fmla="*/ 988629 w 1428416"/>
                  <a:gd name="connsiteY0-3500" fmla="*/ 1024512 h 1078087"/>
                  <a:gd name="connsiteX1-3501" fmla="*/ 956586 w 1428416"/>
                  <a:gd name="connsiteY1-3502" fmla="*/ 910922 h 1078087"/>
                  <a:gd name="connsiteX2-3503" fmla="*/ 970662 w 1428416"/>
                  <a:gd name="connsiteY2-3504" fmla="*/ 1035152 h 1078087"/>
                  <a:gd name="connsiteX3-3505" fmla="*/ 908903 w 1428416"/>
                  <a:gd name="connsiteY3-3506" fmla="*/ 1052290 h 1078087"/>
                  <a:gd name="connsiteX4-3507" fmla="*/ 878390 w 1428416"/>
                  <a:gd name="connsiteY4-3508" fmla="*/ 1017550 h 1078087"/>
                  <a:gd name="connsiteX5-3509" fmla="*/ 851685 w 1428416"/>
                  <a:gd name="connsiteY5-3510" fmla="*/ 991363 h 1078087"/>
                  <a:gd name="connsiteX6-3511" fmla="*/ 801035 w 1428416"/>
                  <a:gd name="connsiteY6-3512" fmla="*/ 995039 h 1078087"/>
                  <a:gd name="connsiteX7-3513" fmla="*/ 783386 w 1428416"/>
                  <a:gd name="connsiteY7-3514" fmla="*/ 882100 h 1078087"/>
                  <a:gd name="connsiteX8-3515" fmla="*/ 451008 w 1428416"/>
                  <a:gd name="connsiteY8-3516" fmla="*/ 820194 h 1078087"/>
                  <a:gd name="connsiteX9-3517" fmla="*/ 0 w 1428416"/>
                  <a:gd name="connsiteY9-3518" fmla="*/ 905805 h 1078087"/>
                  <a:gd name="connsiteX10-3519" fmla="*/ 536266 w 1428416"/>
                  <a:gd name="connsiteY10-3520" fmla="*/ 0 h 1078087"/>
                  <a:gd name="connsiteX11-3521" fmla="*/ 738614 w 1428416"/>
                  <a:gd name="connsiteY11-3522" fmla="*/ 85534 h 1078087"/>
                  <a:gd name="connsiteX12-3523" fmla="*/ 909017 w 1428416"/>
                  <a:gd name="connsiteY12-3524" fmla="*/ 184312 h 1078087"/>
                  <a:gd name="connsiteX13-3525" fmla="*/ 1298220 w 1428416"/>
                  <a:gd name="connsiteY13-3526" fmla="*/ 203869 h 1078087"/>
                  <a:gd name="connsiteX14-3527" fmla="*/ 1428232 w 1428416"/>
                  <a:gd name="connsiteY14-3528" fmla="*/ 79982 h 1078087"/>
                  <a:gd name="connsiteX15-3529" fmla="*/ 1273203 w 1428416"/>
                  <a:gd name="connsiteY15-3530" fmla="*/ 523272 h 1078087"/>
                  <a:gd name="connsiteX16-3531" fmla="*/ 1266429 w 1428416"/>
                  <a:gd name="connsiteY16-3532" fmla="*/ 693489 h 1078087"/>
                  <a:gd name="connsiteX17-3533" fmla="*/ 1356941 w 1428416"/>
                  <a:gd name="connsiteY17-3534" fmla="*/ 756682 h 1078087"/>
                  <a:gd name="connsiteX18-3535" fmla="*/ 1211399 w 1428416"/>
                  <a:gd name="connsiteY18-3536" fmla="*/ 1001983 h 1078087"/>
                  <a:gd name="connsiteX19-3537" fmla="*/ 1158075 w 1428416"/>
                  <a:gd name="connsiteY19-3538" fmla="*/ 987415 h 1078087"/>
                  <a:gd name="connsiteX20-3539" fmla="*/ 1100091 w 1428416"/>
                  <a:gd name="connsiteY20-3540" fmla="*/ 981871 h 1078087"/>
                  <a:gd name="connsiteX21-3541" fmla="*/ 1066728 w 1428416"/>
                  <a:gd name="connsiteY21-3542" fmla="*/ 982189 h 1078087"/>
                  <a:gd name="connsiteX22-3543" fmla="*/ 988629 w 1428416"/>
                  <a:gd name="connsiteY22-3544" fmla="*/ 1024512 h 1078087"/>
                  <a:gd name="connsiteX0-3545" fmla="*/ 988629 w 1428416"/>
                  <a:gd name="connsiteY0-3546" fmla="*/ 1024512 h 1078087"/>
                  <a:gd name="connsiteX1-3547" fmla="*/ 956586 w 1428416"/>
                  <a:gd name="connsiteY1-3548" fmla="*/ 910922 h 1078087"/>
                  <a:gd name="connsiteX2-3549" fmla="*/ 970662 w 1428416"/>
                  <a:gd name="connsiteY2-3550" fmla="*/ 1035152 h 1078087"/>
                  <a:gd name="connsiteX3-3551" fmla="*/ 908903 w 1428416"/>
                  <a:gd name="connsiteY3-3552" fmla="*/ 1052290 h 1078087"/>
                  <a:gd name="connsiteX4-3553" fmla="*/ 878390 w 1428416"/>
                  <a:gd name="connsiteY4-3554" fmla="*/ 1017550 h 1078087"/>
                  <a:gd name="connsiteX5-3555" fmla="*/ 851685 w 1428416"/>
                  <a:gd name="connsiteY5-3556" fmla="*/ 991363 h 1078087"/>
                  <a:gd name="connsiteX6-3557" fmla="*/ 801035 w 1428416"/>
                  <a:gd name="connsiteY6-3558" fmla="*/ 995039 h 1078087"/>
                  <a:gd name="connsiteX7-3559" fmla="*/ 783386 w 1428416"/>
                  <a:gd name="connsiteY7-3560" fmla="*/ 882100 h 1078087"/>
                  <a:gd name="connsiteX8-3561" fmla="*/ 451008 w 1428416"/>
                  <a:gd name="connsiteY8-3562" fmla="*/ 820194 h 1078087"/>
                  <a:gd name="connsiteX9-3563" fmla="*/ 0 w 1428416"/>
                  <a:gd name="connsiteY9-3564" fmla="*/ 905805 h 1078087"/>
                  <a:gd name="connsiteX10-3565" fmla="*/ 536266 w 1428416"/>
                  <a:gd name="connsiteY10-3566" fmla="*/ 0 h 1078087"/>
                  <a:gd name="connsiteX11-3567" fmla="*/ 738614 w 1428416"/>
                  <a:gd name="connsiteY11-3568" fmla="*/ 85534 h 1078087"/>
                  <a:gd name="connsiteX12-3569" fmla="*/ 909017 w 1428416"/>
                  <a:gd name="connsiteY12-3570" fmla="*/ 184312 h 1078087"/>
                  <a:gd name="connsiteX13-3571" fmla="*/ 1298220 w 1428416"/>
                  <a:gd name="connsiteY13-3572" fmla="*/ 203869 h 1078087"/>
                  <a:gd name="connsiteX14-3573" fmla="*/ 1428232 w 1428416"/>
                  <a:gd name="connsiteY14-3574" fmla="*/ 79982 h 1078087"/>
                  <a:gd name="connsiteX15-3575" fmla="*/ 1273203 w 1428416"/>
                  <a:gd name="connsiteY15-3576" fmla="*/ 523272 h 1078087"/>
                  <a:gd name="connsiteX16-3577" fmla="*/ 1266429 w 1428416"/>
                  <a:gd name="connsiteY16-3578" fmla="*/ 693489 h 1078087"/>
                  <a:gd name="connsiteX17-3579" fmla="*/ 1356941 w 1428416"/>
                  <a:gd name="connsiteY17-3580" fmla="*/ 756682 h 1078087"/>
                  <a:gd name="connsiteX18-3581" fmla="*/ 1211399 w 1428416"/>
                  <a:gd name="connsiteY18-3582" fmla="*/ 1001983 h 1078087"/>
                  <a:gd name="connsiteX19-3583" fmla="*/ 1158075 w 1428416"/>
                  <a:gd name="connsiteY19-3584" fmla="*/ 987415 h 1078087"/>
                  <a:gd name="connsiteX20-3585" fmla="*/ 1100091 w 1428416"/>
                  <a:gd name="connsiteY20-3586" fmla="*/ 981871 h 1078087"/>
                  <a:gd name="connsiteX21-3587" fmla="*/ 1066728 w 1428416"/>
                  <a:gd name="connsiteY21-3588" fmla="*/ 982189 h 1078087"/>
                  <a:gd name="connsiteX22-3589" fmla="*/ 988629 w 1428416"/>
                  <a:gd name="connsiteY22-3590" fmla="*/ 1024512 h 1078087"/>
                  <a:gd name="connsiteX0-3591" fmla="*/ 988629 w 1428416"/>
                  <a:gd name="connsiteY0-3592" fmla="*/ 1024512 h 1078087"/>
                  <a:gd name="connsiteX1-3593" fmla="*/ 956586 w 1428416"/>
                  <a:gd name="connsiteY1-3594" fmla="*/ 910922 h 1078087"/>
                  <a:gd name="connsiteX2-3595" fmla="*/ 970662 w 1428416"/>
                  <a:gd name="connsiteY2-3596" fmla="*/ 1035152 h 1078087"/>
                  <a:gd name="connsiteX3-3597" fmla="*/ 908903 w 1428416"/>
                  <a:gd name="connsiteY3-3598" fmla="*/ 1052290 h 1078087"/>
                  <a:gd name="connsiteX4-3599" fmla="*/ 878390 w 1428416"/>
                  <a:gd name="connsiteY4-3600" fmla="*/ 1017550 h 1078087"/>
                  <a:gd name="connsiteX5-3601" fmla="*/ 851685 w 1428416"/>
                  <a:gd name="connsiteY5-3602" fmla="*/ 991363 h 1078087"/>
                  <a:gd name="connsiteX6-3603" fmla="*/ 801035 w 1428416"/>
                  <a:gd name="connsiteY6-3604" fmla="*/ 995039 h 1078087"/>
                  <a:gd name="connsiteX7-3605" fmla="*/ 783386 w 1428416"/>
                  <a:gd name="connsiteY7-3606" fmla="*/ 882100 h 1078087"/>
                  <a:gd name="connsiteX8-3607" fmla="*/ 714607 w 1428416"/>
                  <a:gd name="connsiteY8-3608" fmla="*/ 865945 h 1078087"/>
                  <a:gd name="connsiteX9-3609" fmla="*/ 451008 w 1428416"/>
                  <a:gd name="connsiteY9-3610" fmla="*/ 820194 h 1078087"/>
                  <a:gd name="connsiteX10-3611" fmla="*/ 0 w 1428416"/>
                  <a:gd name="connsiteY10-3612" fmla="*/ 905805 h 1078087"/>
                  <a:gd name="connsiteX11-3613" fmla="*/ 536266 w 1428416"/>
                  <a:gd name="connsiteY11-3614" fmla="*/ 0 h 1078087"/>
                  <a:gd name="connsiteX12-3615" fmla="*/ 738614 w 1428416"/>
                  <a:gd name="connsiteY12-3616" fmla="*/ 85534 h 1078087"/>
                  <a:gd name="connsiteX13-3617" fmla="*/ 909017 w 1428416"/>
                  <a:gd name="connsiteY13-3618" fmla="*/ 184312 h 1078087"/>
                  <a:gd name="connsiteX14-3619" fmla="*/ 1298220 w 1428416"/>
                  <a:gd name="connsiteY14-3620" fmla="*/ 203869 h 1078087"/>
                  <a:gd name="connsiteX15-3621" fmla="*/ 1428232 w 1428416"/>
                  <a:gd name="connsiteY15-3622" fmla="*/ 79982 h 1078087"/>
                  <a:gd name="connsiteX16-3623" fmla="*/ 1273203 w 1428416"/>
                  <a:gd name="connsiteY16-3624" fmla="*/ 523272 h 1078087"/>
                  <a:gd name="connsiteX17-3625" fmla="*/ 1266429 w 1428416"/>
                  <a:gd name="connsiteY17-3626" fmla="*/ 693489 h 1078087"/>
                  <a:gd name="connsiteX18-3627" fmla="*/ 1356941 w 1428416"/>
                  <a:gd name="connsiteY18-3628" fmla="*/ 756682 h 1078087"/>
                  <a:gd name="connsiteX19-3629" fmla="*/ 1211399 w 1428416"/>
                  <a:gd name="connsiteY19-3630" fmla="*/ 1001983 h 1078087"/>
                  <a:gd name="connsiteX20-3631" fmla="*/ 1158075 w 1428416"/>
                  <a:gd name="connsiteY20-3632" fmla="*/ 987415 h 1078087"/>
                  <a:gd name="connsiteX21-3633" fmla="*/ 1100091 w 1428416"/>
                  <a:gd name="connsiteY21-3634" fmla="*/ 981871 h 1078087"/>
                  <a:gd name="connsiteX22-3635" fmla="*/ 1066728 w 1428416"/>
                  <a:gd name="connsiteY22-3636" fmla="*/ 982189 h 1078087"/>
                  <a:gd name="connsiteX23" fmla="*/ 988629 w 1428416"/>
                  <a:gd name="connsiteY23" fmla="*/ 1024512 h 1078087"/>
                  <a:gd name="connsiteX0-3637" fmla="*/ 988629 w 1428416"/>
                  <a:gd name="connsiteY0-3638" fmla="*/ 1024512 h 1078087"/>
                  <a:gd name="connsiteX1-3639" fmla="*/ 956586 w 1428416"/>
                  <a:gd name="connsiteY1-3640" fmla="*/ 910922 h 1078087"/>
                  <a:gd name="connsiteX2-3641" fmla="*/ 970662 w 1428416"/>
                  <a:gd name="connsiteY2-3642" fmla="*/ 1035152 h 1078087"/>
                  <a:gd name="connsiteX3-3643" fmla="*/ 908903 w 1428416"/>
                  <a:gd name="connsiteY3-3644" fmla="*/ 1052290 h 1078087"/>
                  <a:gd name="connsiteX4-3645" fmla="*/ 878390 w 1428416"/>
                  <a:gd name="connsiteY4-3646" fmla="*/ 1017550 h 1078087"/>
                  <a:gd name="connsiteX5-3647" fmla="*/ 851685 w 1428416"/>
                  <a:gd name="connsiteY5-3648" fmla="*/ 991363 h 1078087"/>
                  <a:gd name="connsiteX6-3649" fmla="*/ 801035 w 1428416"/>
                  <a:gd name="connsiteY6-3650" fmla="*/ 995039 h 1078087"/>
                  <a:gd name="connsiteX7-3651" fmla="*/ 783386 w 1428416"/>
                  <a:gd name="connsiteY7-3652" fmla="*/ 882100 h 1078087"/>
                  <a:gd name="connsiteX8-3653" fmla="*/ 804187 w 1428416"/>
                  <a:gd name="connsiteY8-3654" fmla="*/ 722791 h 1078087"/>
                  <a:gd name="connsiteX9-3655" fmla="*/ 451008 w 1428416"/>
                  <a:gd name="connsiteY9-3656" fmla="*/ 820194 h 1078087"/>
                  <a:gd name="connsiteX10-3657" fmla="*/ 0 w 1428416"/>
                  <a:gd name="connsiteY10-3658" fmla="*/ 905805 h 1078087"/>
                  <a:gd name="connsiteX11-3659" fmla="*/ 536266 w 1428416"/>
                  <a:gd name="connsiteY11-3660" fmla="*/ 0 h 1078087"/>
                  <a:gd name="connsiteX12-3661" fmla="*/ 738614 w 1428416"/>
                  <a:gd name="connsiteY12-3662" fmla="*/ 85534 h 1078087"/>
                  <a:gd name="connsiteX13-3663" fmla="*/ 909017 w 1428416"/>
                  <a:gd name="connsiteY13-3664" fmla="*/ 184312 h 1078087"/>
                  <a:gd name="connsiteX14-3665" fmla="*/ 1298220 w 1428416"/>
                  <a:gd name="connsiteY14-3666" fmla="*/ 203869 h 1078087"/>
                  <a:gd name="connsiteX15-3667" fmla="*/ 1428232 w 1428416"/>
                  <a:gd name="connsiteY15-3668" fmla="*/ 79982 h 1078087"/>
                  <a:gd name="connsiteX16-3669" fmla="*/ 1273203 w 1428416"/>
                  <a:gd name="connsiteY16-3670" fmla="*/ 523272 h 1078087"/>
                  <a:gd name="connsiteX17-3671" fmla="*/ 1266429 w 1428416"/>
                  <a:gd name="connsiteY17-3672" fmla="*/ 693489 h 1078087"/>
                  <a:gd name="connsiteX18-3673" fmla="*/ 1356941 w 1428416"/>
                  <a:gd name="connsiteY18-3674" fmla="*/ 756682 h 1078087"/>
                  <a:gd name="connsiteX19-3675" fmla="*/ 1211399 w 1428416"/>
                  <a:gd name="connsiteY19-3676" fmla="*/ 1001983 h 1078087"/>
                  <a:gd name="connsiteX20-3677" fmla="*/ 1158075 w 1428416"/>
                  <a:gd name="connsiteY20-3678" fmla="*/ 987415 h 1078087"/>
                  <a:gd name="connsiteX21-3679" fmla="*/ 1100091 w 1428416"/>
                  <a:gd name="connsiteY21-3680" fmla="*/ 981871 h 1078087"/>
                  <a:gd name="connsiteX22-3681" fmla="*/ 1066728 w 1428416"/>
                  <a:gd name="connsiteY22-3682" fmla="*/ 982189 h 1078087"/>
                  <a:gd name="connsiteX23-3683" fmla="*/ 988629 w 1428416"/>
                  <a:gd name="connsiteY23-3684" fmla="*/ 1024512 h 1078087"/>
                  <a:gd name="connsiteX0-3685" fmla="*/ 988629 w 1428416"/>
                  <a:gd name="connsiteY0-3686" fmla="*/ 1024512 h 1078087"/>
                  <a:gd name="connsiteX1-3687" fmla="*/ 956586 w 1428416"/>
                  <a:gd name="connsiteY1-3688" fmla="*/ 910922 h 1078087"/>
                  <a:gd name="connsiteX2-3689" fmla="*/ 970662 w 1428416"/>
                  <a:gd name="connsiteY2-3690" fmla="*/ 1035152 h 1078087"/>
                  <a:gd name="connsiteX3-3691" fmla="*/ 908903 w 1428416"/>
                  <a:gd name="connsiteY3-3692" fmla="*/ 1052290 h 1078087"/>
                  <a:gd name="connsiteX4-3693" fmla="*/ 878390 w 1428416"/>
                  <a:gd name="connsiteY4-3694" fmla="*/ 1017550 h 1078087"/>
                  <a:gd name="connsiteX5-3695" fmla="*/ 851685 w 1428416"/>
                  <a:gd name="connsiteY5-3696" fmla="*/ 991363 h 1078087"/>
                  <a:gd name="connsiteX6-3697" fmla="*/ 801035 w 1428416"/>
                  <a:gd name="connsiteY6-3698" fmla="*/ 995039 h 1078087"/>
                  <a:gd name="connsiteX7-3699" fmla="*/ 783386 w 1428416"/>
                  <a:gd name="connsiteY7-3700" fmla="*/ 882100 h 1078087"/>
                  <a:gd name="connsiteX8-3701" fmla="*/ 802348 w 1428416"/>
                  <a:gd name="connsiteY8-3702" fmla="*/ 806833 h 1078087"/>
                  <a:gd name="connsiteX9-3703" fmla="*/ 804187 w 1428416"/>
                  <a:gd name="connsiteY9-3704" fmla="*/ 722791 h 1078087"/>
                  <a:gd name="connsiteX10-3705" fmla="*/ 451008 w 1428416"/>
                  <a:gd name="connsiteY10-3706" fmla="*/ 820194 h 1078087"/>
                  <a:gd name="connsiteX11-3707" fmla="*/ 0 w 1428416"/>
                  <a:gd name="connsiteY11-3708" fmla="*/ 905805 h 1078087"/>
                  <a:gd name="connsiteX12-3709" fmla="*/ 536266 w 1428416"/>
                  <a:gd name="connsiteY12-3710" fmla="*/ 0 h 1078087"/>
                  <a:gd name="connsiteX13-3711" fmla="*/ 738614 w 1428416"/>
                  <a:gd name="connsiteY13-3712" fmla="*/ 85534 h 1078087"/>
                  <a:gd name="connsiteX14-3713" fmla="*/ 909017 w 1428416"/>
                  <a:gd name="connsiteY14-3714" fmla="*/ 184312 h 1078087"/>
                  <a:gd name="connsiteX15-3715" fmla="*/ 1298220 w 1428416"/>
                  <a:gd name="connsiteY15-3716" fmla="*/ 203869 h 1078087"/>
                  <a:gd name="connsiteX16-3717" fmla="*/ 1428232 w 1428416"/>
                  <a:gd name="connsiteY16-3718" fmla="*/ 79982 h 1078087"/>
                  <a:gd name="connsiteX17-3719" fmla="*/ 1273203 w 1428416"/>
                  <a:gd name="connsiteY17-3720" fmla="*/ 523272 h 1078087"/>
                  <a:gd name="connsiteX18-3721" fmla="*/ 1266429 w 1428416"/>
                  <a:gd name="connsiteY18-3722" fmla="*/ 693489 h 1078087"/>
                  <a:gd name="connsiteX19-3723" fmla="*/ 1356941 w 1428416"/>
                  <a:gd name="connsiteY19-3724" fmla="*/ 756682 h 1078087"/>
                  <a:gd name="connsiteX20-3725" fmla="*/ 1211399 w 1428416"/>
                  <a:gd name="connsiteY20-3726" fmla="*/ 1001983 h 1078087"/>
                  <a:gd name="connsiteX21-3727" fmla="*/ 1158075 w 1428416"/>
                  <a:gd name="connsiteY21-3728" fmla="*/ 987415 h 1078087"/>
                  <a:gd name="connsiteX22-3729" fmla="*/ 1100091 w 1428416"/>
                  <a:gd name="connsiteY22-3730" fmla="*/ 981871 h 1078087"/>
                  <a:gd name="connsiteX23-3731" fmla="*/ 1066728 w 1428416"/>
                  <a:gd name="connsiteY23-3732" fmla="*/ 982189 h 1078087"/>
                  <a:gd name="connsiteX24" fmla="*/ 988629 w 1428416"/>
                  <a:gd name="connsiteY24" fmla="*/ 1024512 h 1078087"/>
                  <a:gd name="connsiteX0-3733" fmla="*/ 988629 w 1428416"/>
                  <a:gd name="connsiteY0-3734" fmla="*/ 1024512 h 1078087"/>
                  <a:gd name="connsiteX1-3735" fmla="*/ 956586 w 1428416"/>
                  <a:gd name="connsiteY1-3736" fmla="*/ 910922 h 1078087"/>
                  <a:gd name="connsiteX2-3737" fmla="*/ 970662 w 1428416"/>
                  <a:gd name="connsiteY2-3738" fmla="*/ 1035152 h 1078087"/>
                  <a:gd name="connsiteX3-3739" fmla="*/ 908903 w 1428416"/>
                  <a:gd name="connsiteY3-3740" fmla="*/ 1052290 h 1078087"/>
                  <a:gd name="connsiteX4-3741" fmla="*/ 878390 w 1428416"/>
                  <a:gd name="connsiteY4-3742" fmla="*/ 1017550 h 1078087"/>
                  <a:gd name="connsiteX5-3743" fmla="*/ 851685 w 1428416"/>
                  <a:gd name="connsiteY5-3744" fmla="*/ 991363 h 1078087"/>
                  <a:gd name="connsiteX6-3745" fmla="*/ 801035 w 1428416"/>
                  <a:gd name="connsiteY6-3746" fmla="*/ 995039 h 1078087"/>
                  <a:gd name="connsiteX7-3747" fmla="*/ 783386 w 1428416"/>
                  <a:gd name="connsiteY7-3748" fmla="*/ 882100 h 1078087"/>
                  <a:gd name="connsiteX8-3749" fmla="*/ 665209 w 1428416"/>
                  <a:gd name="connsiteY8-3750" fmla="*/ 892976 h 1078087"/>
                  <a:gd name="connsiteX9-3751" fmla="*/ 804187 w 1428416"/>
                  <a:gd name="connsiteY9-3752" fmla="*/ 722791 h 1078087"/>
                  <a:gd name="connsiteX10-3753" fmla="*/ 451008 w 1428416"/>
                  <a:gd name="connsiteY10-3754" fmla="*/ 820194 h 1078087"/>
                  <a:gd name="connsiteX11-3755" fmla="*/ 0 w 1428416"/>
                  <a:gd name="connsiteY11-3756" fmla="*/ 905805 h 1078087"/>
                  <a:gd name="connsiteX12-3757" fmla="*/ 536266 w 1428416"/>
                  <a:gd name="connsiteY12-3758" fmla="*/ 0 h 1078087"/>
                  <a:gd name="connsiteX13-3759" fmla="*/ 738614 w 1428416"/>
                  <a:gd name="connsiteY13-3760" fmla="*/ 85534 h 1078087"/>
                  <a:gd name="connsiteX14-3761" fmla="*/ 909017 w 1428416"/>
                  <a:gd name="connsiteY14-3762" fmla="*/ 184312 h 1078087"/>
                  <a:gd name="connsiteX15-3763" fmla="*/ 1298220 w 1428416"/>
                  <a:gd name="connsiteY15-3764" fmla="*/ 203869 h 1078087"/>
                  <a:gd name="connsiteX16-3765" fmla="*/ 1428232 w 1428416"/>
                  <a:gd name="connsiteY16-3766" fmla="*/ 79982 h 1078087"/>
                  <a:gd name="connsiteX17-3767" fmla="*/ 1273203 w 1428416"/>
                  <a:gd name="connsiteY17-3768" fmla="*/ 523272 h 1078087"/>
                  <a:gd name="connsiteX18-3769" fmla="*/ 1266429 w 1428416"/>
                  <a:gd name="connsiteY18-3770" fmla="*/ 693489 h 1078087"/>
                  <a:gd name="connsiteX19-3771" fmla="*/ 1356941 w 1428416"/>
                  <a:gd name="connsiteY19-3772" fmla="*/ 756682 h 1078087"/>
                  <a:gd name="connsiteX20-3773" fmla="*/ 1211399 w 1428416"/>
                  <a:gd name="connsiteY20-3774" fmla="*/ 1001983 h 1078087"/>
                  <a:gd name="connsiteX21-3775" fmla="*/ 1158075 w 1428416"/>
                  <a:gd name="connsiteY21-3776" fmla="*/ 987415 h 1078087"/>
                  <a:gd name="connsiteX22-3777" fmla="*/ 1100091 w 1428416"/>
                  <a:gd name="connsiteY22-3778" fmla="*/ 981871 h 1078087"/>
                  <a:gd name="connsiteX23-3779" fmla="*/ 1066728 w 1428416"/>
                  <a:gd name="connsiteY23-3780" fmla="*/ 982189 h 1078087"/>
                  <a:gd name="connsiteX24-3781" fmla="*/ 988629 w 1428416"/>
                  <a:gd name="connsiteY24-3782" fmla="*/ 1024512 h 1078087"/>
                  <a:gd name="connsiteX0-3783" fmla="*/ 988629 w 1428416"/>
                  <a:gd name="connsiteY0-3784" fmla="*/ 1024512 h 1078087"/>
                  <a:gd name="connsiteX1-3785" fmla="*/ 956586 w 1428416"/>
                  <a:gd name="connsiteY1-3786" fmla="*/ 910922 h 1078087"/>
                  <a:gd name="connsiteX2-3787" fmla="*/ 970662 w 1428416"/>
                  <a:gd name="connsiteY2-3788" fmla="*/ 1035152 h 1078087"/>
                  <a:gd name="connsiteX3-3789" fmla="*/ 908903 w 1428416"/>
                  <a:gd name="connsiteY3-3790" fmla="*/ 1052290 h 1078087"/>
                  <a:gd name="connsiteX4-3791" fmla="*/ 878390 w 1428416"/>
                  <a:gd name="connsiteY4-3792" fmla="*/ 1017550 h 1078087"/>
                  <a:gd name="connsiteX5-3793" fmla="*/ 851685 w 1428416"/>
                  <a:gd name="connsiteY5-3794" fmla="*/ 991363 h 1078087"/>
                  <a:gd name="connsiteX6-3795" fmla="*/ 801035 w 1428416"/>
                  <a:gd name="connsiteY6-3796" fmla="*/ 995039 h 1078087"/>
                  <a:gd name="connsiteX7-3797" fmla="*/ 783386 w 1428416"/>
                  <a:gd name="connsiteY7-3798" fmla="*/ 882100 h 1078087"/>
                  <a:gd name="connsiteX8-3799" fmla="*/ 665209 w 1428416"/>
                  <a:gd name="connsiteY8-3800" fmla="*/ 892976 h 1078087"/>
                  <a:gd name="connsiteX9-3801" fmla="*/ 804187 w 1428416"/>
                  <a:gd name="connsiteY9-3802" fmla="*/ 722791 h 1078087"/>
                  <a:gd name="connsiteX10-3803" fmla="*/ 451008 w 1428416"/>
                  <a:gd name="connsiteY10-3804" fmla="*/ 820194 h 1078087"/>
                  <a:gd name="connsiteX11-3805" fmla="*/ 0 w 1428416"/>
                  <a:gd name="connsiteY11-3806" fmla="*/ 905805 h 1078087"/>
                  <a:gd name="connsiteX12-3807" fmla="*/ 536266 w 1428416"/>
                  <a:gd name="connsiteY12-3808" fmla="*/ 0 h 1078087"/>
                  <a:gd name="connsiteX13-3809" fmla="*/ 738614 w 1428416"/>
                  <a:gd name="connsiteY13-3810" fmla="*/ 85534 h 1078087"/>
                  <a:gd name="connsiteX14-3811" fmla="*/ 909017 w 1428416"/>
                  <a:gd name="connsiteY14-3812" fmla="*/ 184312 h 1078087"/>
                  <a:gd name="connsiteX15-3813" fmla="*/ 1298220 w 1428416"/>
                  <a:gd name="connsiteY15-3814" fmla="*/ 203869 h 1078087"/>
                  <a:gd name="connsiteX16-3815" fmla="*/ 1428232 w 1428416"/>
                  <a:gd name="connsiteY16-3816" fmla="*/ 79982 h 1078087"/>
                  <a:gd name="connsiteX17-3817" fmla="*/ 1273203 w 1428416"/>
                  <a:gd name="connsiteY17-3818" fmla="*/ 523272 h 1078087"/>
                  <a:gd name="connsiteX18-3819" fmla="*/ 1266429 w 1428416"/>
                  <a:gd name="connsiteY18-3820" fmla="*/ 693489 h 1078087"/>
                  <a:gd name="connsiteX19-3821" fmla="*/ 1356941 w 1428416"/>
                  <a:gd name="connsiteY19-3822" fmla="*/ 756682 h 1078087"/>
                  <a:gd name="connsiteX20-3823" fmla="*/ 1211399 w 1428416"/>
                  <a:gd name="connsiteY20-3824" fmla="*/ 1001983 h 1078087"/>
                  <a:gd name="connsiteX21-3825" fmla="*/ 1158075 w 1428416"/>
                  <a:gd name="connsiteY21-3826" fmla="*/ 987415 h 1078087"/>
                  <a:gd name="connsiteX22-3827" fmla="*/ 1100091 w 1428416"/>
                  <a:gd name="connsiteY22-3828" fmla="*/ 981871 h 1078087"/>
                  <a:gd name="connsiteX23-3829" fmla="*/ 1066728 w 1428416"/>
                  <a:gd name="connsiteY23-3830" fmla="*/ 982189 h 1078087"/>
                  <a:gd name="connsiteX24-3831" fmla="*/ 988629 w 1428416"/>
                  <a:gd name="connsiteY24-3832" fmla="*/ 1024512 h 1078087"/>
                  <a:gd name="connsiteX0-3833" fmla="*/ 988629 w 1428416"/>
                  <a:gd name="connsiteY0-3834" fmla="*/ 1024512 h 1078087"/>
                  <a:gd name="connsiteX1-3835" fmla="*/ 956586 w 1428416"/>
                  <a:gd name="connsiteY1-3836" fmla="*/ 910922 h 1078087"/>
                  <a:gd name="connsiteX2-3837" fmla="*/ 970662 w 1428416"/>
                  <a:gd name="connsiteY2-3838" fmla="*/ 1035152 h 1078087"/>
                  <a:gd name="connsiteX3-3839" fmla="*/ 908903 w 1428416"/>
                  <a:gd name="connsiteY3-3840" fmla="*/ 1052290 h 1078087"/>
                  <a:gd name="connsiteX4-3841" fmla="*/ 878390 w 1428416"/>
                  <a:gd name="connsiteY4-3842" fmla="*/ 1017550 h 1078087"/>
                  <a:gd name="connsiteX5-3843" fmla="*/ 851685 w 1428416"/>
                  <a:gd name="connsiteY5-3844" fmla="*/ 991363 h 1078087"/>
                  <a:gd name="connsiteX6-3845" fmla="*/ 801035 w 1428416"/>
                  <a:gd name="connsiteY6-3846" fmla="*/ 995039 h 1078087"/>
                  <a:gd name="connsiteX7-3847" fmla="*/ 783386 w 1428416"/>
                  <a:gd name="connsiteY7-3848" fmla="*/ 882100 h 1078087"/>
                  <a:gd name="connsiteX8-3849" fmla="*/ 665209 w 1428416"/>
                  <a:gd name="connsiteY8-3850" fmla="*/ 892976 h 1078087"/>
                  <a:gd name="connsiteX9-3851" fmla="*/ 702369 w 1428416"/>
                  <a:gd name="connsiteY9-3852" fmla="*/ 828883 h 1078087"/>
                  <a:gd name="connsiteX10-3853" fmla="*/ 804187 w 1428416"/>
                  <a:gd name="connsiteY10-3854" fmla="*/ 722791 h 1078087"/>
                  <a:gd name="connsiteX11-3855" fmla="*/ 451008 w 1428416"/>
                  <a:gd name="connsiteY11-3856" fmla="*/ 820194 h 1078087"/>
                  <a:gd name="connsiteX12-3857" fmla="*/ 0 w 1428416"/>
                  <a:gd name="connsiteY12-3858" fmla="*/ 905805 h 1078087"/>
                  <a:gd name="connsiteX13-3859" fmla="*/ 536266 w 1428416"/>
                  <a:gd name="connsiteY13-3860" fmla="*/ 0 h 1078087"/>
                  <a:gd name="connsiteX14-3861" fmla="*/ 738614 w 1428416"/>
                  <a:gd name="connsiteY14-3862" fmla="*/ 85534 h 1078087"/>
                  <a:gd name="connsiteX15-3863" fmla="*/ 909017 w 1428416"/>
                  <a:gd name="connsiteY15-3864" fmla="*/ 184312 h 1078087"/>
                  <a:gd name="connsiteX16-3865" fmla="*/ 1298220 w 1428416"/>
                  <a:gd name="connsiteY16-3866" fmla="*/ 203869 h 1078087"/>
                  <a:gd name="connsiteX17-3867" fmla="*/ 1428232 w 1428416"/>
                  <a:gd name="connsiteY17-3868" fmla="*/ 79982 h 1078087"/>
                  <a:gd name="connsiteX18-3869" fmla="*/ 1273203 w 1428416"/>
                  <a:gd name="connsiteY18-3870" fmla="*/ 523272 h 1078087"/>
                  <a:gd name="connsiteX19-3871" fmla="*/ 1266429 w 1428416"/>
                  <a:gd name="connsiteY19-3872" fmla="*/ 693489 h 1078087"/>
                  <a:gd name="connsiteX20-3873" fmla="*/ 1356941 w 1428416"/>
                  <a:gd name="connsiteY20-3874" fmla="*/ 756682 h 1078087"/>
                  <a:gd name="connsiteX21-3875" fmla="*/ 1211399 w 1428416"/>
                  <a:gd name="connsiteY21-3876" fmla="*/ 1001983 h 1078087"/>
                  <a:gd name="connsiteX22-3877" fmla="*/ 1158075 w 1428416"/>
                  <a:gd name="connsiteY22-3878" fmla="*/ 987415 h 1078087"/>
                  <a:gd name="connsiteX23-3879" fmla="*/ 1100091 w 1428416"/>
                  <a:gd name="connsiteY23-3880" fmla="*/ 981871 h 1078087"/>
                  <a:gd name="connsiteX24-3881" fmla="*/ 1066728 w 1428416"/>
                  <a:gd name="connsiteY24-3882" fmla="*/ 982189 h 1078087"/>
                  <a:gd name="connsiteX25" fmla="*/ 988629 w 1428416"/>
                  <a:gd name="connsiteY25" fmla="*/ 1024512 h 1078087"/>
                  <a:gd name="connsiteX0-3883" fmla="*/ 988629 w 1428416"/>
                  <a:gd name="connsiteY0-3884" fmla="*/ 1024512 h 1078087"/>
                  <a:gd name="connsiteX1-3885" fmla="*/ 956586 w 1428416"/>
                  <a:gd name="connsiteY1-3886" fmla="*/ 910922 h 1078087"/>
                  <a:gd name="connsiteX2-3887" fmla="*/ 970662 w 1428416"/>
                  <a:gd name="connsiteY2-3888" fmla="*/ 1035152 h 1078087"/>
                  <a:gd name="connsiteX3-3889" fmla="*/ 908903 w 1428416"/>
                  <a:gd name="connsiteY3-3890" fmla="*/ 1052290 h 1078087"/>
                  <a:gd name="connsiteX4-3891" fmla="*/ 878390 w 1428416"/>
                  <a:gd name="connsiteY4-3892" fmla="*/ 1017550 h 1078087"/>
                  <a:gd name="connsiteX5-3893" fmla="*/ 851685 w 1428416"/>
                  <a:gd name="connsiteY5-3894" fmla="*/ 991363 h 1078087"/>
                  <a:gd name="connsiteX6-3895" fmla="*/ 801035 w 1428416"/>
                  <a:gd name="connsiteY6-3896" fmla="*/ 995039 h 1078087"/>
                  <a:gd name="connsiteX7-3897" fmla="*/ 783386 w 1428416"/>
                  <a:gd name="connsiteY7-3898" fmla="*/ 882100 h 1078087"/>
                  <a:gd name="connsiteX8-3899" fmla="*/ 660022 w 1428416"/>
                  <a:gd name="connsiteY8-3900" fmla="*/ 886315 h 1078087"/>
                  <a:gd name="connsiteX9-3901" fmla="*/ 702369 w 1428416"/>
                  <a:gd name="connsiteY9-3902" fmla="*/ 828883 h 1078087"/>
                  <a:gd name="connsiteX10-3903" fmla="*/ 804187 w 1428416"/>
                  <a:gd name="connsiteY10-3904" fmla="*/ 722791 h 1078087"/>
                  <a:gd name="connsiteX11-3905" fmla="*/ 451008 w 1428416"/>
                  <a:gd name="connsiteY11-3906" fmla="*/ 820194 h 1078087"/>
                  <a:gd name="connsiteX12-3907" fmla="*/ 0 w 1428416"/>
                  <a:gd name="connsiteY12-3908" fmla="*/ 905805 h 1078087"/>
                  <a:gd name="connsiteX13-3909" fmla="*/ 536266 w 1428416"/>
                  <a:gd name="connsiteY13-3910" fmla="*/ 0 h 1078087"/>
                  <a:gd name="connsiteX14-3911" fmla="*/ 738614 w 1428416"/>
                  <a:gd name="connsiteY14-3912" fmla="*/ 85534 h 1078087"/>
                  <a:gd name="connsiteX15-3913" fmla="*/ 909017 w 1428416"/>
                  <a:gd name="connsiteY15-3914" fmla="*/ 184312 h 1078087"/>
                  <a:gd name="connsiteX16-3915" fmla="*/ 1298220 w 1428416"/>
                  <a:gd name="connsiteY16-3916" fmla="*/ 203869 h 1078087"/>
                  <a:gd name="connsiteX17-3917" fmla="*/ 1428232 w 1428416"/>
                  <a:gd name="connsiteY17-3918" fmla="*/ 79982 h 1078087"/>
                  <a:gd name="connsiteX18-3919" fmla="*/ 1273203 w 1428416"/>
                  <a:gd name="connsiteY18-3920" fmla="*/ 523272 h 1078087"/>
                  <a:gd name="connsiteX19-3921" fmla="*/ 1266429 w 1428416"/>
                  <a:gd name="connsiteY19-3922" fmla="*/ 693489 h 1078087"/>
                  <a:gd name="connsiteX20-3923" fmla="*/ 1356941 w 1428416"/>
                  <a:gd name="connsiteY20-3924" fmla="*/ 756682 h 1078087"/>
                  <a:gd name="connsiteX21-3925" fmla="*/ 1211399 w 1428416"/>
                  <a:gd name="connsiteY21-3926" fmla="*/ 1001983 h 1078087"/>
                  <a:gd name="connsiteX22-3927" fmla="*/ 1158075 w 1428416"/>
                  <a:gd name="connsiteY22-3928" fmla="*/ 987415 h 1078087"/>
                  <a:gd name="connsiteX23-3929" fmla="*/ 1100091 w 1428416"/>
                  <a:gd name="connsiteY23-3930" fmla="*/ 981871 h 1078087"/>
                  <a:gd name="connsiteX24-3931" fmla="*/ 1066728 w 1428416"/>
                  <a:gd name="connsiteY24-3932" fmla="*/ 982189 h 1078087"/>
                  <a:gd name="connsiteX25-3933" fmla="*/ 988629 w 1428416"/>
                  <a:gd name="connsiteY25-3934" fmla="*/ 1024512 h 1078087"/>
                  <a:gd name="connsiteX0-3935" fmla="*/ 988629 w 1428416"/>
                  <a:gd name="connsiteY0-3936" fmla="*/ 1024512 h 1078087"/>
                  <a:gd name="connsiteX1-3937" fmla="*/ 956586 w 1428416"/>
                  <a:gd name="connsiteY1-3938" fmla="*/ 910922 h 1078087"/>
                  <a:gd name="connsiteX2-3939" fmla="*/ 970662 w 1428416"/>
                  <a:gd name="connsiteY2-3940" fmla="*/ 1035152 h 1078087"/>
                  <a:gd name="connsiteX3-3941" fmla="*/ 908903 w 1428416"/>
                  <a:gd name="connsiteY3-3942" fmla="*/ 1052290 h 1078087"/>
                  <a:gd name="connsiteX4-3943" fmla="*/ 878390 w 1428416"/>
                  <a:gd name="connsiteY4-3944" fmla="*/ 1017550 h 1078087"/>
                  <a:gd name="connsiteX5-3945" fmla="*/ 851685 w 1428416"/>
                  <a:gd name="connsiteY5-3946" fmla="*/ 991363 h 1078087"/>
                  <a:gd name="connsiteX6-3947" fmla="*/ 801035 w 1428416"/>
                  <a:gd name="connsiteY6-3948" fmla="*/ 995039 h 1078087"/>
                  <a:gd name="connsiteX7-3949" fmla="*/ 783386 w 1428416"/>
                  <a:gd name="connsiteY7-3950" fmla="*/ 882100 h 1078087"/>
                  <a:gd name="connsiteX8-3951" fmla="*/ 660022 w 1428416"/>
                  <a:gd name="connsiteY8-3952" fmla="*/ 886315 h 1078087"/>
                  <a:gd name="connsiteX9-3953" fmla="*/ 702369 w 1428416"/>
                  <a:gd name="connsiteY9-3954" fmla="*/ 828883 h 1078087"/>
                  <a:gd name="connsiteX10-3955" fmla="*/ 804187 w 1428416"/>
                  <a:gd name="connsiteY10-3956" fmla="*/ 722791 h 1078087"/>
                  <a:gd name="connsiteX11-3957" fmla="*/ 622036 w 1428416"/>
                  <a:gd name="connsiteY11-3958" fmla="*/ 902602 h 1078087"/>
                  <a:gd name="connsiteX12-3959" fmla="*/ 0 w 1428416"/>
                  <a:gd name="connsiteY12-3960" fmla="*/ 905805 h 1078087"/>
                  <a:gd name="connsiteX13-3961" fmla="*/ 536266 w 1428416"/>
                  <a:gd name="connsiteY13-3962" fmla="*/ 0 h 1078087"/>
                  <a:gd name="connsiteX14-3963" fmla="*/ 738614 w 1428416"/>
                  <a:gd name="connsiteY14-3964" fmla="*/ 85534 h 1078087"/>
                  <a:gd name="connsiteX15-3965" fmla="*/ 909017 w 1428416"/>
                  <a:gd name="connsiteY15-3966" fmla="*/ 184312 h 1078087"/>
                  <a:gd name="connsiteX16-3967" fmla="*/ 1298220 w 1428416"/>
                  <a:gd name="connsiteY16-3968" fmla="*/ 203869 h 1078087"/>
                  <a:gd name="connsiteX17-3969" fmla="*/ 1428232 w 1428416"/>
                  <a:gd name="connsiteY17-3970" fmla="*/ 79982 h 1078087"/>
                  <a:gd name="connsiteX18-3971" fmla="*/ 1273203 w 1428416"/>
                  <a:gd name="connsiteY18-3972" fmla="*/ 523272 h 1078087"/>
                  <a:gd name="connsiteX19-3973" fmla="*/ 1266429 w 1428416"/>
                  <a:gd name="connsiteY19-3974" fmla="*/ 693489 h 1078087"/>
                  <a:gd name="connsiteX20-3975" fmla="*/ 1356941 w 1428416"/>
                  <a:gd name="connsiteY20-3976" fmla="*/ 756682 h 1078087"/>
                  <a:gd name="connsiteX21-3977" fmla="*/ 1211399 w 1428416"/>
                  <a:gd name="connsiteY21-3978" fmla="*/ 1001983 h 1078087"/>
                  <a:gd name="connsiteX22-3979" fmla="*/ 1158075 w 1428416"/>
                  <a:gd name="connsiteY22-3980" fmla="*/ 987415 h 1078087"/>
                  <a:gd name="connsiteX23-3981" fmla="*/ 1100091 w 1428416"/>
                  <a:gd name="connsiteY23-3982" fmla="*/ 981871 h 1078087"/>
                  <a:gd name="connsiteX24-3983" fmla="*/ 1066728 w 1428416"/>
                  <a:gd name="connsiteY24-3984" fmla="*/ 982189 h 1078087"/>
                  <a:gd name="connsiteX25-3985" fmla="*/ 988629 w 1428416"/>
                  <a:gd name="connsiteY25-3986" fmla="*/ 1024512 h 1078087"/>
                  <a:gd name="connsiteX0-3987" fmla="*/ 988629 w 1428416"/>
                  <a:gd name="connsiteY0-3988" fmla="*/ 1024512 h 1078087"/>
                  <a:gd name="connsiteX1-3989" fmla="*/ 956586 w 1428416"/>
                  <a:gd name="connsiteY1-3990" fmla="*/ 910922 h 1078087"/>
                  <a:gd name="connsiteX2-3991" fmla="*/ 970662 w 1428416"/>
                  <a:gd name="connsiteY2-3992" fmla="*/ 1035152 h 1078087"/>
                  <a:gd name="connsiteX3-3993" fmla="*/ 908903 w 1428416"/>
                  <a:gd name="connsiteY3-3994" fmla="*/ 1052290 h 1078087"/>
                  <a:gd name="connsiteX4-3995" fmla="*/ 878390 w 1428416"/>
                  <a:gd name="connsiteY4-3996" fmla="*/ 1017550 h 1078087"/>
                  <a:gd name="connsiteX5-3997" fmla="*/ 851685 w 1428416"/>
                  <a:gd name="connsiteY5-3998" fmla="*/ 991363 h 1078087"/>
                  <a:gd name="connsiteX6-3999" fmla="*/ 801035 w 1428416"/>
                  <a:gd name="connsiteY6-4000" fmla="*/ 995039 h 1078087"/>
                  <a:gd name="connsiteX7-4001" fmla="*/ 783386 w 1428416"/>
                  <a:gd name="connsiteY7-4002" fmla="*/ 882100 h 1078087"/>
                  <a:gd name="connsiteX8-4003" fmla="*/ 660022 w 1428416"/>
                  <a:gd name="connsiteY8-4004" fmla="*/ 886315 h 1078087"/>
                  <a:gd name="connsiteX9-4005" fmla="*/ 702369 w 1428416"/>
                  <a:gd name="connsiteY9-4006" fmla="*/ 828883 h 1078087"/>
                  <a:gd name="connsiteX10-4007" fmla="*/ 804187 w 1428416"/>
                  <a:gd name="connsiteY10-4008" fmla="*/ 722791 h 1078087"/>
                  <a:gd name="connsiteX11-4009" fmla="*/ 622036 w 1428416"/>
                  <a:gd name="connsiteY11-4010" fmla="*/ 902602 h 1078087"/>
                  <a:gd name="connsiteX12-4011" fmla="*/ 0 w 1428416"/>
                  <a:gd name="connsiteY12-4012" fmla="*/ 905805 h 1078087"/>
                  <a:gd name="connsiteX13-4013" fmla="*/ 536266 w 1428416"/>
                  <a:gd name="connsiteY13-4014" fmla="*/ 0 h 1078087"/>
                  <a:gd name="connsiteX14-4015" fmla="*/ 738614 w 1428416"/>
                  <a:gd name="connsiteY14-4016" fmla="*/ 85534 h 1078087"/>
                  <a:gd name="connsiteX15-4017" fmla="*/ 909017 w 1428416"/>
                  <a:gd name="connsiteY15-4018" fmla="*/ 184312 h 1078087"/>
                  <a:gd name="connsiteX16-4019" fmla="*/ 1298220 w 1428416"/>
                  <a:gd name="connsiteY16-4020" fmla="*/ 203869 h 1078087"/>
                  <a:gd name="connsiteX17-4021" fmla="*/ 1428232 w 1428416"/>
                  <a:gd name="connsiteY17-4022" fmla="*/ 79982 h 1078087"/>
                  <a:gd name="connsiteX18-4023" fmla="*/ 1273203 w 1428416"/>
                  <a:gd name="connsiteY18-4024" fmla="*/ 523272 h 1078087"/>
                  <a:gd name="connsiteX19-4025" fmla="*/ 1266429 w 1428416"/>
                  <a:gd name="connsiteY19-4026" fmla="*/ 693489 h 1078087"/>
                  <a:gd name="connsiteX20-4027" fmla="*/ 1356941 w 1428416"/>
                  <a:gd name="connsiteY20-4028" fmla="*/ 756682 h 1078087"/>
                  <a:gd name="connsiteX21-4029" fmla="*/ 1211399 w 1428416"/>
                  <a:gd name="connsiteY21-4030" fmla="*/ 1001983 h 1078087"/>
                  <a:gd name="connsiteX22-4031" fmla="*/ 1158075 w 1428416"/>
                  <a:gd name="connsiteY22-4032" fmla="*/ 987415 h 1078087"/>
                  <a:gd name="connsiteX23-4033" fmla="*/ 1100091 w 1428416"/>
                  <a:gd name="connsiteY23-4034" fmla="*/ 981871 h 1078087"/>
                  <a:gd name="connsiteX24-4035" fmla="*/ 1066728 w 1428416"/>
                  <a:gd name="connsiteY24-4036" fmla="*/ 982189 h 1078087"/>
                  <a:gd name="connsiteX25-4037" fmla="*/ 988629 w 1428416"/>
                  <a:gd name="connsiteY25-4038" fmla="*/ 1024512 h 1078087"/>
                  <a:gd name="connsiteX0-4039" fmla="*/ 988629 w 1428416"/>
                  <a:gd name="connsiteY0-4040" fmla="*/ 1024512 h 1078087"/>
                  <a:gd name="connsiteX1-4041" fmla="*/ 956586 w 1428416"/>
                  <a:gd name="connsiteY1-4042" fmla="*/ 910922 h 1078087"/>
                  <a:gd name="connsiteX2-4043" fmla="*/ 970662 w 1428416"/>
                  <a:gd name="connsiteY2-4044" fmla="*/ 1035152 h 1078087"/>
                  <a:gd name="connsiteX3-4045" fmla="*/ 908903 w 1428416"/>
                  <a:gd name="connsiteY3-4046" fmla="*/ 1052290 h 1078087"/>
                  <a:gd name="connsiteX4-4047" fmla="*/ 878390 w 1428416"/>
                  <a:gd name="connsiteY4-4048" fmla="*/ 1017550 h 1078087"/>
                  <a:gd name="connsiteX5-4049" fmla="*/ 851685 w 1428416"/>
                  <a:gd name="connsiteY5-4050" fmla="*/ 991363 h 1078087"/>
                  <a:gd name="connsiteX6-4051" fmla="*/ 801035 w 1428416"/>
                  <a:gd name="connsiteY6-4052" fmla="*/ 995039 h 1078087"/>
                  <a:gd name="connsiteX7-4053" fmla="*/ 783386 w 1428416"/>
                  <a:gd name="connsiteY7-4054" fmla="*/ 882100 h 1078087"/>
                  <a:gd name="connsiteX8-4055" fmla="*/ 660022 w 1428416"/>
                  <a:gd name="connsiteY8-4056" fmla="*/ 886315 h 1078087"/>
                  <a:gd name="connsiteX9-4057" fmla="*/ 702369 w 1428416"/>
                  <a:gd name="connsiteY9-4058" fmla="*/ 828883 h 1078087"/>
                  <a:gd name="connsiteX10-4059" fmla="*/ 804187 w 1428416"/>
                  <a:gd name="connsiteY10-4060" fmla="*/ 722791 h 1078087"/>
                  <a:gd name="connsiteX11-4061" fmla="*/ 621839 w 1428416"/>
                  <a:gd name="connsiteY11-4062" fmla="*/ 897267 h 1078087"/>
                  <a:gd name="connsiteX12-4063" fmla="*/ 0 w 1428416"/>
                  <a:gd name="connsiteY12-4064" fmla="*/ 905805 h 1078087"/>
                  <a:gd name="connsiteX13-4065" fmla="*/ 536266 w 1428416"/>
                  <a:gd name="connsiteY13-4066" fmla="*/ 0 h 1078087"/>
                  <a:gd name="connsiteX14-4067" fmla="*/ 738614 w 1428416"/>
                  <a:gd name="connsiteY14-4068" fmla="*/ 85534 h 1078087"/>
                  <a:gd name="connsiteX15-4069" fmla="*/ 909017 w 1428416"/>
                  <a:gd name="connsiteY15-4070" fmla="*/ 184312 h 1078087"/>
                  <a:gd name="connsiteX16-4071" fmla="*/ 1298220 w 1428416"/>
                  <a:gd name="connsiteY16-4072" fmla="*/ 203869 h 1078087"/>
                  <a:gd name="connsiteX17-4073" fmla="*/ 1428232 w 1428416"/>
                  <a:gd name="connsiteY17-4074" fmla="*/ 79982 h 1078087"/>
                  <a:gd name="connsiteX18-4075" fmla="*/ 1273203 w 1428416"/>
                  <a:gd name="connsiteY18-4076" fmla="*/ 523272 h 1078087"/>
                  <a:gd name="connsiteX19-4077" fmla="*/ 1266429 w 1428416"/>
                  <a:gd name="connsiteY19-4078" fmla="*/ 693489 h 1078087"/>
                  <a:gd name="connsiteX20-4079" fmla="*/ 1356941 w 1428416"/>
                  <a:gd name="connsiteY20-4080" fmla="*/ 756682 h 1078087"/>
                  <a:gd name="connsiteX21-4081" fmla="*/ 1211399 w 1428416"/>
                  <a:gd name="connsiteY21-4082" fmla="*/ 1001983 h 1078087"/>
                  <a:gd name="connsiteX22-4083" fmla="*/ 1158075 w 1428416"/>
                  <a:gd name="connsiteY22-4084" fmla="*/ 987415 h 1078087"/>
                  <a:gd name="connsiteX23-4085" fmla="*/ 1100091 w 1428416"/>
                  <a:gd name="connsiteY23-4086" fmla="*/ 981871 h 1078087"/>
                  <a:gd name="connsiteX24-4087" fmla="*/ 1066728 w 1428416"/>
                  <a:gd name="connsiteY24-4088" fmla="*/ 982189 h 1078087"/>
                  <a:gd name="connsiteX25-4089" fmla="*/ 988629 w 1428416"/>
                  <a:gd name="connsiteY25-4090" fmla="*/ 1024512 h 1078087"/>
                  <a:gd name="connsiteX0-4091" fmla="*/ 988629 w 1428416"/>
                  <a:gd name="connsiteY0-4092" fmla="*/ 1024512 h 1078087"/>
                  <a:gd name="connsiteX1-4093" fmla="*/ 956586 w 1428416"/>
                  <a:gd name="connsiteY1-4094" fmla="*/ 910922 h 1078087"/>
                  <a:gd name="connsiteX2-4095" fmla="*/ 970662 w 1428416"/>
                  <a:gd name="connsiteY2-4096" fmla="*/ 1035152 h 1078087"/>
                  <a:gd name="connsiteX3-4097" fmla="*/ 908903 w 1428416"/>
                  <a:gd name="connsiteY3-4098" fmla="*/ 1052290 h 1078087"/>
                  <a:gd name="connsiteX4-4099" fmla="*/ 878390 w 1428416"/>
                  <a:gd name="connsiteY4-4100" fmla="*/ 1017550 h 1078087"/>
                  <a:gd name="connsiteX5-4101" fmla="*/ 851685 w 1428416"/>
                  <a:gd name="connsiteY5-4102" fmla="*/ 991363 h 1078087"/>
                  <a:gd name="connsiteX6-4103" fmla="*/ 801035 w 1428416"/>
                  <a:gd name="connsiteY6-4104" fmla="*/ 995039 h 1078087"/>
                  <a:gd name="connsiteX7-4105" fmla="*/ 783386 w 1428416"/>
                  <a:gd name="connsiteY7-4106" fmla="*/ 882100 h 1078087"/>
                  <a:gd name="connsiteX8-4107" fmla="*/ 660022 w 1428416"/>
                  <a:gd name="connsiteY8-4108" fmla="*/ 886315 h 1078087"/>
                  <a:gd name="connsiteX9-4109" fmla="*/ 702369 w 1428416"/>
                  <a:gd name="connsiteY9-4110" fmla="*/ 828883 h 1078087"/>
                  <a:gd name="connsiteX10-4111" fmla="*/ 804187 w 1428416"/>
                  <a:gd name="connsiteY10-4112" fmla="*/ 722791 h 1078087"/>
                  <a:gd name="connsiteX11-4113" fmla="*/ 621839 w 1428416"/>
                  <a:gd name="connsiteY11-4114" fmla="*/ 897267 h 1078087"/>
                  <a:gd name="connsiteX12-4115" fmla="*/ 0 w 1428416"/>
                  <a:gd name="connsiteY12-4116" fmla="*/ 905805 h 1078087"/>
                  <a:gd name="connsiteX13-4117" fmla="*/ 536266 w 1428416"/>
                  <a:gd name="connsiteY13-4118" fmla="*/ 0 h 1078087"/>
                  <a:gd name="connsiteX14-4119" fmla="*/ 738614 w 1428416"/>
                  <a:gd name="connsiteY14-4120" fmla="*/ 85534 h 1078087"/>
                  <a:gd name="connsiteX15-4121" fmla="*/ 909017 w 1428416"/>
                  <a:gd name="connsiteY15-4122" fmla="*/ 184312 h 1078087"/>
                  <a:gd name="connsiteX16-4123" fmla="*/ 1298220 w 1428416"/>
                  <a:gd name="connsiteY16-4124" fmla="*/ 203869 h 1078087"/>
                  <a:gd name="connsiteX17-4125" fmla="*/ 1428232 w 1428416"/>
                  <a:gd name="connsiteY17-4126" fmla="*/ 79982 h 1078087"/>
                  <a:gd name="connsiteX18-4127" fmla="*/ 1273203 w 1428416"/>
                  <a:gd name="connsiteY18-4128" fmla="*/ 523272 h 1078087"/>
                  <a:gd name="connsiteX19-4129" fmla="*/ 1266429 w 1428416"/>
                  <a:gd name="connsiteY19-4130" fmla="*/ 693489 h 1078087"/>
                  <a:gd name="connsiteX20-4131" fmla="*/ 1356941 w 1428416"/>
                  <a:gd name="connsiteY20-4132" fmla="*/ 756682 h 1078087"/>
                  <a:gd name="connsiteX21-4133" fmla="*/ 1211399 w 1428416"/>
                  <a:gd name="connsiteY21-4134" fmla="*/ 1001983 h 1078087"/>
                  <a:gd name="connsiteX22-4135" fmla="*/ 1158075 w 1428416"/>
                  <a:gd name="connsiteY22-4136" fmla="*/ 987415 h 1078087"/>
                  <a:gd name="connsiteX23-4137" fmla="*/ 1100091 w 1428416"/>
                  <a:gd name="connsiteY23-4138" fmla="*/ 981871 h 1078087"/>
                  <a:gd name="connsiteX24-4139" fmla="*/ 1066728 w 1428416"/>
                  <a:gd name="connsiteY24-4140" fmla="*/ 982189 h 1078087"/>
                  <a:gd name="connsiteX25-4141" fmla="*/ 988629 w 1428416"/>
                  <a:gd name="connsiteY25-4142" fmla="*/ 1024512 h 1078087"/>
                  <a:gd name="connsiteX0-4143" fmla="*/ 988629 w 1428416"/>
                  <a:gd name="connsiteY0-4144" fmla="*/ 1024512 h 1078087"/>
                  <a:gd name="connsiteX1-4145" fmla="*/ 956586 w 1428416"/>
                  <a:gd name="connsiteY1-4146" fmla="*/ 910922 h 1078087"/>
                  <a:gd name="connsiteX2-4147" fmla="*/ 970662 w 1428416"/>
                  <a:gd name="connsiteY2-4148" fmla="*/ 1035152 h 1078087"/>
                  <a:gd name="connsiteX3-4149" fmla="*/ 908903 w 1428416"/>
                  <a:gd name="connsiteY3-4150" fmla="*/ 1052290 h 1078087"/>
                  <a:gd name="connsiteX4-4151" fmla="*/ 878390 w 1428416"/>
                  <a:gd name="connsiteY4-4152" fmla="*/ 1017550 h 1078087"/>
                  <a:gd name="connsiteX5-4153" fmla="*/ 851685 w 1428416"/>
                  <a:gd name="connsiteY5-4154" fmla="*/ 991363 h 1078087"/>
                  <a:gd name="connsiteX6-4155" fmla="*/ 801035 w 1428416"/>
                  <a:gd name="connsiteY6-4156" fmla="*/ 995039 h 1078087"/>
                  <a:gd name="connsiteX7-4157" fmla="*/ 783386 w 1428416"/>
                  <a:gd name="connsiteY7-4158" fmla="*/ 882100 h 1078087"/>
                  <a:gd name="connsiteX8-4159" fmla="*/ 660022 w 1428416"/>
                  <a:gd name="connsiteY8-4160" fmla="*/ 886315 h 1078087"/>
                  <a:gd name="connsiteX9-4161" fmla="*/ 702369 w 1428416"/>
                  <a:gd name="connsiteY9-4162" fmla="*/ 828883 h 1078087"/>
                  <a:gd name="connsiteX10-4163" fmla="*/ 804187 w 1428416"/>
                  <a:gd name="connsiteY10-4164" fmla="*/ 722791 h 1078087"/>
                  <a:gd name="connsiteX11-4165" fmla="*/ 621839 w 1428416"/>
                  <a:gd name="connsiteY11-4166" fmla="*/ 897267 h 1078087"/>
                  <a:gd name="connsiteX12-4167" fmla="*/ 0 w 1428416"/>
                  <a:gd name="connsiteY12-4168" fmla="*/ 905805 h 1078087"/>
                  <a:gd name="connsiteX13-4169" fmla="*/ 536266 w 1428416"/>
                  <a:gd name="connsiteY13-4170" fmla="*/ 0 h 1078087"/>
                  <a:gd name="connsiteX14-4171" fmla="*/ 738614 w 1428416"/>
                  <a:gd name="connsiteY14-4172" fmla="*/ 85534 h 1078087"/>
                  <a:gd name="connsiteX15-4173" fmla="*/ 909017 w 1428416"/>
                  <a:gd name="connsiteY15-4174" fmla="*/ 184312 h 1078087"/>
                  <a:gd name="connsiteX16-4175" fmla="*/ 1298220 w 1428416"/>
                  <a:gd name="connsiteY16-4176" fmla="*/ 203869 h 1078087"/>
                  <a:gd name="connsiteX17-4177" fmla="*/ 1428232 w 1428416"/>
                  <a:gd name="connsiteY17-4178" fmla="*/ 79982 h 1078087"/>
                  <a:gd name="connsiteX18-4179" fmla="*/ 1273203 w 1428416"/>
                  <a:gd name="connsiteY18-4180" fmla="*/ 523272 h 1078087"/>
                  <a:gd name="connsiteX19-4181" fmla="*/ 1266429 w 1428416"/>
                  <a:gd name="connsiteY19-4182" fmla="*/ 693489 h 1078087"/>
                  <a:gd name="connsiteX20-4183" fmla="*/ 1356941 w 1428416"/>
                  <a:gd name="connsiteY20-4184" fmla="*/ 756682 h 1078087"/>
                  <a:gd name="connsiteX21-4185" fmla="*/ 1211399 w 1428416"/>
                  <a:gd name="connsiteY21-4186" fmla="*/ 1001983 h 1078087"/>
                  <a:gd name="connsiteX22-4187" fmla="*/ 1158075 w 1428416"/>
                  <a:gd name="connsiteY22-4188" fmla="*/ 987415 h 1078087"/>
                  <a:gd name="connsiteX23-4189" fmla="*/ 1100091 w 1428416"/>
                  <a:gd name="connsiteY23-4190" fmla="*/ 981871 h 1078087"/>
                  <a:gd name="connsiteX24-4191" fmla="*/ 1066728 w 1428416"/>
                  <a:gd name="connsiteY24-4192" fmla="*/ 982189 h 1078087"/>
                  <a:gd name="connsiteX25-4193" fmla="*/ 988629 w 1428416"/>
                  <a:gd name="connsiteY25-4194" fmla="*/ 1024512 h 1078087"/>
                  <a:gd name="connsiteX0-4195" fmla="*/ 988629 w 1428416"/>
                  <a:gd name="connsiteY0-4196" fmla="*/ 1024512 h 1078087"/>
                  <a:gd name="connsiteX1-4197" fmla="*/ 956586 w 1428416"/>
                  <a:gd name="connsiteY1-4198" fmla="*/ 910922 h 1078087"/>
                  <a:gd name="connsiteX2-4199" fmla="*/ 970662 w 1428416"/>
                  <a:gd name="connsiteY2-4200" fmla="*/ 1035152 h 1078087"/>
                  <a:gd name="connsiteX3-4201" fmla="*/ 908903 w 1428416"/>
                  <a:gd name="connsiteY3-4202" fmla="*/ 1052290 h 1078087"/>
                  <a:gd name="connsiteX4-4203" fmla="*/ 878390 w 1428416"/>
                  <a:gd name="connsiteY4-4204" fmla="*/ 1017550 h 1078087"/>
                  <a:gd name="connsiteX5-4205" fmla="*/ 851685 w 1428416"/>
                  <a:gd name="connsiteY5-4206" fmla="*/ 991363 h 1078087"/>
                  <a:gd name="connsiteX6-4207" fmla="*/ 801035 w 1428416"/>
                  <a:gd name="connsiteY6-4208" fmla="*/ 995039 h 1078087"/>
                  <a:gd name="connsiteX7-4209" fmla="*/ 783386 w 1428416"/>
                  <a:gd name="connsiteY7-4210" fmla="*/ 882100 h 1078087"/>
                  <a:gd name="connsiteX8-4211" fmla="*/ 660022 w 1428416"/>
                  <a:gd name="connsiteY8-4212" fmla="*/ 886315 h 1078087"/>
                  <a:gd name="connsiteX9-4213" fmla="*/ 702369 w 1428416"/>
                  <a:gd name="connsiteY9-4214" fmla="*/ 828883 h 1078087"/>
                  <a:gd name="connsiteX10-4215" fmla="*/ 804187 w 1428416"/>
                  <a:gd name="connsiteY10-4216" fmla="*/ 722791 h 1078087"/>
                  <a:gd name="connsiteX11-4217" fmla="*/ 621839 w 1428416"/>
                  <a:gd name="connsiteY11-4218" fmla="*/ 897267 h 1078087"/>
                  <a:gd name="connsiteX12-4219" fmla="*/ 0 w 1428416"/>
                  <a:gd name="connsiteY12-4220" fmla="*/ 905805 h 1078087"/>
                  <a:gd name="connsiteX13-4221" fmla="*/ 536266 w 1428416"/>
                  <a:gd name="connsiteY13-4222" fmla="*/ 0 h 1078087"/>
                  <a:gd name="connsiteX14-4223" fmla="*/ 738614 w 1428416"/>
                  <a:gd name="connsiteY14-4224" fmla="*/ 85534 h 1078087"/>
                  <a:gd name="connsiteX15-4225" fmla="*/ 909017 w 1428416"/>
                  <a:gd name="connsiteY15-4226" fmla="*/ 184312 h 1078087"/>
                  <a:gd name="connsiteX16-4227" fmla="*/ 1298220 w 1428416"/>
                  <a:gd name="connsiteY16-4228" fmla="*/ 203869 h 1078087"/>
                  <a:gd name="connsiteX17-4229" fmla="*/ 1428232 w 1428416"/>
                  <a:gd name="connsiteY17-4230" fmla="*/ 79982 h 1078087"/>
                  <a:gd name="connsiteX18-4231" fmla="*/ 1273203 w 1428416"/>
                  <a:gd name="connsiteY18-4232" fmla="*/ 523272 h 1078087"/>
                  <a:gd name="connsiteX19-4233" fmla="*/ 1266429 w 1428416"/>
                  <a:gd name="connsiteY19-4234" fmla="*/ 693489 h 1078087"/>
                  <a:gd name="connsiteX20-4235" fmla="*/ 1356941 w 1428416"/>
                  <a:gd name="connsiteY20-4236" fmla="*/ 756682 h 1078087"/>
                  <a:gd name="connsiteX21-4237" fmla="*/ 1211399 w 1428416"/>
                  <a:gd name="connsiteY21-4238" fmla="*/ 1001983 h 1078087"/>
                  <a:gd name="connsiteX22-4239" fmla="*/ 1158075 w 1428416"/>
                  <a:gd name="connsiteY22-4240" fmla="*/ 987415 h 1078087"/>
                  <a:gd name="connsiteX23-4241" fmla="*/ 1100091 w 1428416"/>
                  <a:gd name="connsiteY23-4242" fmla="*/ 981871 h 1078087"/>
                  <a:gd name="connsiteX24-4243" fmla="*/ 1066728 w 1428416"/>
                  <a:gd name="connsiteY24-4244" fmla="*/ 982189 h 1078087"/>
                  <a:gd name="connsiteX25-4245" fmla="*/ 988629 w 1428416"/>
                  <a:gd name="connsiteY25-4246" fmla="*/ 1024512 h 1078087"/>
                  <a:gd name="connsiteX0-4247" fmla="*/ 988629 w 1428623"/>
                  <a:gd name="connsiteY0-4248" fmla="*/ 1024512 h 1078087"/>
                  <a:gd name="connsiteX1-4249" fmla="*/ 956586 w 1428623"/>
                  <a:gd name="connsiteY1-4250" fmla="*/ 910922 h 1078087"/>
                  <a:gd name="connsiteX2-4251" fmla="*/ 970662 w 1428623"/>
                  <a:gd name="connsiteY2-4252" fmla="*/ 1035152 h 1078087"/>
                  <a:gd name="connsiteX3-4253" fmla="*/ 908903 w 1428623"/>
                  <a:gd name="connsiteY3-4254" fmla="*/ 1052290 h 1078087"/>
                  <a:gd name="connsiteX4-4255" fmla="*/ 878390 w 1428623"/>
                  <a:gd name="connsiteY4-4256" fmla="*/ 1017550 h 1078087"/>
                  <a:gd name="connsiteX5-4257" fmla="*/ 851685 w 1428623"/>
                  <a:gd name="connsiteY5-4258" fmla="*/ 991363 h 1078087"/>
                  <a:gd name="connsiteX6-4259" fmla="*/ 801035 w 1428623"/>
                  <a:gd name="connsiteY6-4260" fmla="*/ 995039 h 1078087"/>
                  <a:gd name="connsiteX7-4261" fmla="*/ 783386 w 1428623"/>
                  <a:gd name="connsiteY7-4262" fmla="*/ 882100 h 1078087"/>
                  <a:gd name="connsiteX8-4263" fmla="*/ 660022 w 1428623"/>
                  <a:gd name="connsiteY8-4264" fmla="*/ 886315 h 1078087"/>
                  <a:gd name="connsiteX9-4265" fmla="*/ 702369 w 1428623"/>
                  <a:gd name="connsiteY9-4266" fmla="*/ 828883 h 1078087"/>
                  <a:gd name="connsiteX10-4267" fmla="*/ 804187 w 1428623"/>
                  <a:gd name="connsiteY10-4268" fmla="*/ 722791 h 1078087"/>
                  <a:gd name="connsiteX11-4269" fmla="*/ 621839 w 1428623"/>
                  <a:gd name="connsiteY11-4270" fmla="*/ 897267 h 1078087"/>
                  <a:gd name="connsiteX12-4271" fmla="*/ 0 w 1428623"/>
                  <a:gd name="connsiteY12-4272" fmla="*/ 905805 h 1078087"/>
                  <a:gd name="connsiteX13-4273" fmla="*/ 536266 w 1428623"/>
                  <a:gd name="connsiteY13-4274" fmla="*/ 0 h 1078087"/>
                  <a:gd name="connsiteX14-4275" fmla="*/ 738614 w 1428623"/>
                  <a:gd name="connsiteY14-4276" fmla="*/ 85534 h 1078087"/>
                  <a:gd name="connsiteX15-4277" fmla="*/ 909017 w 1428623"/>
                  <a:gd name="connsiteY15-4278" fmla="*/ 184312 h 1078087"/>
                  <a:gd name="connsiteX16-4279" fmla="*/ 1307904 w 1428623"/>
                  <a:gd name="connsiteY16-4280" fmla="*/ 198516 h 1078087"/>
                  <a:gd name="connsiteX17-4281" fmla="*/ 1428232 w 1428623"/>
                  <a:gd name="connsiteY17-4282" fmla="*/ 79982 h 1078087"/>
                  <a:gd name="connsiteX18-4283" fmla="*/ 1273203 w 1428623"/>
                  <a:gd name="connsiteY18-4284" fmla="*/ 523272 h 1078087"/>
                  <a:gd name="connsiteX19-4285" fmla="*/ 1266429 w 1428623"/>
                  <a:gd name="connsiteY19-4286" fmla="*/ 693489 h 1078087"/>
                  <a:gd name="connsiteX20-4287" fmla="*/ 1356941 w 1428623"/>
                  <a:gd name="connsiteY20-4288" fmla="*/ 756682 h 1078087"/>
                  <a:gd name="connsiteX21-4289" fmla="*/ 1211399 w 1428623"/>
                  <a:gd name="connsiteY21-4290" fmla="*/ 1001983 h 1078087"/>
                  <a:gd name="connsiteX22-4291" fmla="*/ 1158075 w 1428623"/>
                  <a:gd name="connsiteY22-4292" fmla="*/ 987415 h 1078087"/>
                  <a:gd name="connsiteX23-4293" fmla="*/ 1100091 w 1428623"/>
                  <a:gd name="connsiteY23-4294" fmla="*/ 981871 h 1078087"/>
                  <a:gd name="connsiteX24-4295" fmla="*/ 1066728 w 1428623"/>
                  <a:gd name="connsiteY24-4296" fmla="*/ 982189 h 1078087"/>
                  <a:gd name="connsiteX25-4297" fmla="*/ 988629 w 1428623"/>
                  <a:gd name="connsiteY25-4298" fmla="*/ 1024512 h 1078087"/>
                  <a:gd name="connsiteX0-4299" fmla="*/ 988726 w 1428720"/>
                  <a:gd name="connsiteY0-4300" fmla="*/ 1024512 h 1078087"/>
                  <a:gd name="connsiteX1-4301" fmla="*/ 956683 w 1428720"/>
                  <a:gd name="connsiteY1-4302" fmla="*/ 910922 h 1078087"/>
                  <a:gd name="connsiteX2-4303" fmla="*/ 970759 w 1428720"/>
                  <a:gd name="connsiteY2-4304" fmla="*/ 1035152 h 1078087"/>
                  <a:gd name="connsiteX3-4305" fmla="*/ 909000 w 1428720"/>
                  <a:gd name="connsiteY3-4306" fmla="*/ 1052290 h 1078087"/>
                  <a:gd name="connsiteX4-4307" fmla="*/ 878487 w 1428720"/>
                  <a:gd name="connsiteY4-4308" fmla="*/ 1017550 h 1078087"/>
                  <a:gd name="connsiteX5-4309" fmla="*/ 851782 w 1428720"/>
                  <a:gd name="connsiteY5-4310" fmla="*/ 991363 h 1078087"/>
                  <a:gd name="connsiteX6-4311" fmla="*/ 801132 w 1428720"/>
                  <a:gd name="connsiteY6-4312" fmla="*/ 995039 h 1078087"/>
                  <a:gd name="connsiteX7-4313" fmla="*/ 783483 w 1428720"/>
                  <a:gd name="connsiteY7-4314" fmla="*/ 882100 h 1078087"/>
                  <a:gd name="connsiteX8-4315" fmla="*/ 660119 w 1428720"/>
                  <a:gd name="connsiteY8-4316" fmla="*/ 886315 h 1078087"/>
                  <a:gd name="connsiteX9-4317" fmla="*/ 702466 w 1428720"/>
                  <a:gd name="connsiteY9-4318" fmla="*/ 828883 h 1078087"/>
                  <a:gd name="connsiteX10-4319" fmla="*/ 804284 w 1428720"/>
                  <a:gd name="connsiteY10-4320" fmla="*/ 722791 h 1078087"/>
                  <a:gd name="connsiteX11-4321" fmla="*/ 621936 w 1428720"/>
                  <a:gd name="connsiteY11-4322" fmla="*/ 897267 h 1078087"/>
                  <a:gd name="connsiteX12-4323" fmla="*/ 492937 w 1428720"/>
                  <a:gd name="connsiteY12-4324" fmla="*/ 934893 h 1078087"/>
                  <a:gd name="connsiteX13-4325" fmla="*/ 97 w 1428720"/>
                  <a:gd name="connsiteY13-4326" fmla="*/ 905805 h 1078087"/>
                  <a:gd name="connsiteX14-4327" fmla="*/ 536363 w 1428720"/>
                  <a:gd name="connsiteY14-4328" fmla="*/ 0 h 1078087"/>
                  <a:gd name="connsiteX15-4329" fmla="*/ 738711 w 1428720"/>
                  <a:gd name="connsiteY15-4330" fmla="*/ 85534 h 1078087"/>
                  <a:gd name="connsiteX16-4331" fmla="*/ 909114 w 1428720"/>
                  <a:gd name="connsiteY16-4332" fmla="*/ 184312 h 1078087"/>
                  <a:gd name="connsiteX17-4333" fmla="*/ 1308001 w 1428720"/>
                  <a:gd name="connsiteY17-4334" fmla="*/ 198516 h 1078087"/>
                  <a:gd name="connsiteX18-4335" fmla="*/ 1428329 w 1428720"/>
                  <a:gd name="connsiteY18-4336" fmla="*/ 79982 h 1078087"/>
                  <a:gd name="connsiteX19-4337" fmla="*/ 1273300 w 1428720"/>
                  <a:gd name="connsiteY19-4338" fmla="*/ 523272 h 1078087"/>
                  <a:gd name="connsiteX20-4339" fmla="*/ 1266526 w 1428720"/>
                  <a:gd name="connsiteY20-4340" fmla="*/ 693489 h 1078087"/>
                  <a:gd name="connsiteX21-4341" fmla="*/ 1357038 w 1428720"/>
                  <a:gd name="connsiteY21-4342" fmla="*/ 756682 h 1078087"/>
                  <a:gd name="connsiteX22-4343" fmla="*/ 1211496 w 1428720"/>
                  <a:gd name="connsiteY22-4344" fmla="*/ 1001983 h 1078087"/>
                  <a:gd name="connsiteX23-4345" fmla="*/ 1158172 w 1428720"/>
                  <a:gd name="connsiteY23-4346" fmla="*/ 987415 h 1078087"/>
                  <a:gd name="connsiteX24-4347" fmla="*/ 1100188 w 1428720"/>
                  <a:gd name="connsiteY24-4348" fmla="*/ 981871 h 1078087"/>
                  <a:gd name="connsiteX25-4349" fmla="*/ 1066825 w 1428720"/>
                  <a:gd name="connsiteY25-4350" fmla="*/ 982189 h 1078087"/>
                  <a:gd name="connsiteX26" fmla="*/ 988726 w 1428720"/>
                  <a:gd name="connsiteY26" fmla="*/ 1024512 h 1078087"/>
                  <a:gd name="connsiteX0-4351" fmla="*/ 988782 w 1428776"/>
                  <a:gd name="connsiteY0-4352" fmla="*/ 1024512 h 1078087"/>
                  <a:gd name="connsiteX1-4353" fmla="*/ 956739 w 1428776"/>
                  <a:gd name="connsiteY1-4354" fmla="*/ 910922 h 1078087"/>
                  <a:gd name="connsiteX2-4355" fmla="*/ 970815 w 1428776"/>
                  <a:gd name="connsiteY2-4356" fmla="*/ 1035152 h 1078087"/>
                  <a:gd name="connsiteX3-4357" fmla="*/ 909056 w 1428776"/>
                  <a:gd name="connsiteY3-4358" fmla="*/ 1052290 h 1078087"/>
                  <a:gd name="connsiteX4-4359" fmla="*/ 878543 w 1428776"/>
                  <a:gd name="connsiteY4-4360" fmla="*/ 1017550 h 1078087"/>
                  <a:gd name="connsiteX5-4361" fmla="*/ 851838 w 1428776"/>
                  <a:gd name="connsiteY5-4362" fmla="*/ 991363 h 1078087"/>
                  <a:gd name="connsiteX6-4363" fmla="*/ 801188 w 1428776"/>
                  <a:gd name="connsiteY6-4364" fmla="*/ 995039 h 1078087"/>
                  <a:gd name="connsiteX7-4365" fmla="*/ 783539 w 1428776"/>
                  <a:gd name="connsiteY7-4366" fmla="*/ 882100 h 1078087"/>
                  <a:gd name="connsiteX8-4367" fmla="*/ 660175 w 1428776"/>
                  <a:gd name="connsiteY8-4368" fmla="*/ 886315 h 1078087"/>
                  <a:gd name="connsiteX9-4369" fmla="*/ 702522 w 1428776"/>
                  <a:gd name="connsiteY9-4370" fmla="*/ 828883 h 1078087"/>
                  <a:gd name="connsiteX10-4371" fmla="*/ 804340 w 1428776"/>
                  <a:gd name="connsiteY10-4372" fmla="*/ 722791 h 1078087"/>
                  <a:gd name="connsiteX11-4373" fmla="*/ 621992 w 1428776"/>
                  <a:gd name="connsiteY11-4374" fmla="*/ 897267 h 1078087"/>
                  <a:gd name="connsiteX12-4375" fmla="*/ 346853 w 1428776"/>
                  <a:gd name="connsiteY12-4376" fmla="*/ 1018117 h 1078087"/>
                  <a:gd name="connsiteX13-4377" fmla="*/ 153 w 1428776"/>
                  <a:gd name="connsiteY13-4378" fmla="*/ 905805 h 1078087"/>
                  <a:gd name="connsiteX14-4379" fmla="*/ 536419 w 1428776"/>
                  <a:gd name="connsiteY14-4380" fmla="*/ 0 h 1078087"/>
                  <a:gd name="connsiteX15-4381" fmla="*/ 738767 w 1428776"/>
                  <a:gd name="connsiteY15-4382" fmla="*/ 85534 h 1078087"/>
                  <a:gd name="connsiteX16-4383" fmla="*/ 909170 w 1428776"/>
                  <a:gd name="connsiteY16-4384" fmla="*/ 184312 h 1078087"/>
                  <a:gd name="connsiteX17-4385" fmla="*/ 1308057 w 1428776"/>
                  <a:gd name="connsiteY17-4386" fmla="*/ 198516 h 1078087"/>
                  <a:gd name="connsiteX18-4387" fmla="*/ 1428385 w 1428776"/>
                  <a:gd name="connsiteY18-4388" fmla="*/ 79982 h 1078087"/>
                  <a:gd name="connsiteX19-4389" fmla="*/ 1273356 w 1428776"/>
                  <a:gd name="connsiteY19-4390" fmla="*/ 523272 h 1078087"/>
                  <a:gd name="connsiteX20-4391" fmla="*/ 1266582 w 1428776"/>
                  <a:gd name="connsiteY20-4392" fmla="*/ 693489 h 1078087"/>
                  <a:gd name="connsiteX21-4393" fmla="*/ 1357094 w 1428776"/>
                  <a:gd name="connsiteY21-4394" fmla="*/ 756682 h 1078087"/>
                  <a:gd name="connsiteX22-4395" fmla="*/ 1211552 w 1428776"/>
                  <a:gd name="connsiteY22-4396" fmla="*/ 1001983 h 1078087"/>
                  <a:gd name="connsiteX23-4397" fmla="*/ 1158228 w 1428776"/>
                  <a:gd name="connsiteY23-4398" fmla="*/ 987415 h 1078087"/>
                  <a:gd name="connsiteX24-4399" fmla="*/ 1100244 w 1428776"/>
                  <a:gd name="connsiteY24-4400" fmla="*/ 981871 h 1078087"/>
                  <a:gd name="connsiteX25-4401" fmla="*/ 1066881 w 1428776"/>
                  <a:gd name="connsiteY25-4402" fmla="*/ 982189 h 1078087"/>
                  <a:gd name="connsiteX26-4403" fmla="*/ 988782 w 1428776"/>
                  <a:gd name="connsiteY26-4404" fmla="*/ 1024512 h 1078087"/>
                  <a:gd name="connsiteX0-4405" fmla="*/ 988782 w 1428776"/>
                  <a:gd name="connsiteY0-4406" fmla="*/ 1024512 h 1078087"/>
                  <a:gd name="connsiteX1-4407" fmla="*/ 956739 w 1428776"/>
                  <a:gd name="connsiteY1-4408" fmla="*/ 910922 h 1078087"/>
                  <a:gd name="connsiteX2-4409" fmla="*/ 970815 w 1428776"/>
                  <a:gd name="connsiteY2-4410" fmla="*/ 1035152 h 1078087"/>
                  <a:gd name="connsiteX3-4411" fmla="*/ 909056 w 1428776"/>
                  <a:gd name="connsiteY3-4412" fmla="*/ 1052290 h 1078087"/>
                  <a:gd name="connsiteX4-4413" fmla="*/ 878543 w 1428776"/>
                  <a:gd name="connsiteY4-4414" fmla="*/ 1017550 h 1078087"/>
                  <a:gd name="connsiteX5-4415" fmla="*/ 851838 w 1428776"/>
                  <a:gd name="connsiteY5-4416" fmla="*/ 991363 h 1078087"/>
                  <a:gd name="connsiteX6-4417" fmla="*/ 801188 w 1428776"/>
                  <a:gd name="connsiteY6-4418" fmla="*/ 995039 h 1078087"/>
                  <a:gd name="connsiteX7-4419" fmla="*/ 783539 w 1428776"/>
                  <a:gd name="connsiteY7-4420" fmla="*/ 882100 h 1078087"/>
                  <a:gd name="connsiteX8-4421" fmla="*/ 660175 w 1428776"/>
                  <a:gd name="connsiteY8-4422" fmla="*/ 886315 h 1078087"/>
                  <a:gd name="connsiteX9-4423" fmla="*/ 702522 w 1428776"/>
                  <a:gd name="connsiteY9-4424" fmla="*/ 828883 h 1078087"/>
                  <a:gd name="connsiteX10-4425" fmla="*/ 804340 w 1428776"/>
                  <a:gd name="connsiteY10-4426" fmla="*/ 722791 h 1078087"/>
                  <a:gd name="connsiteX11-4427" fmla="*/ 621992 w 1428776"/>
                  <a:gd name="connsiteY11-4428" fmla="*/ 897267 h 1078087"/>
                  <a:gd name="connsiteX12-4429" fmla="*/ 346853 w 1428776"/>
                  <a:gd name="connsiteY12-4430" fmla="*/ 1018117 h 1078087"/>
                  <a:gd name="connsiteX13-4431" fmla="*/ 153 w 1428776"/>
                  <a:gd name="connsiteY13-4432" fmla="*/ 905805 h 1078087"/>
                  <a:gd name="connsiteX14-4433" fmla="*/ 536419 w 1428776"/>
                  <a:gd name="connsiteY14-4434" fmla="*/ 0 h 1078087"/>
                  <a:gd name="connsiteX15-4435" fmla="*/ 738767 w 1428776"/>
                  <a:gd name="connsiteY15-4436" fmla="*/ 85534 h 1078087"/>
                  <a:gd name="connsiteX16-4437" fmla="*/ 909170 w 1428776"/>
                  <a:gd name="connsiteY16-4438" fmla="*/ 184312 h 1078087"/>
                  <a:gd name="connsiteX17-4439" fmla="*/ 1308057 w 1428776"/>
                  <a:gd name="connsiteY17-4440" fmla="*/ 198516 h 1078087"/>
                  <a:gd name="connsiteX18-4441" fmla="*/ 1428385 w 1428776"/>
                  <a:gd name="connsiteY18-4442" fmla="*/ 79982 h 1078087"/>
                  <a:gd name="connsiteX19-4443" fmla="*/ 1273356 w 1428776"/>
                  <a:gd name="connsiteY19-4444" fmla="*/ 523272 h 1078087"/>
                  <a:gd name="connsiteX20-4445" fmla="*/ 1266582 w 1428776"/>
                  <a:gd name="connsiteY20-4446" fmla="*/ 693489 h 1078087"/>
                  <a:gd name="connsiteX21-4447" fmla="*/ 1357094 w 1428776"/>
                  <a:gd name="connsiteY21-4448" fmla="*/ 756682 h 1078087"/>
                  <a:gd name="connsiteX22-4449" fmla="*/ 1211552 w 1428776"/>
                  <a:gd name="connsiteY22-4450" fmla="*/ 1001983 h 1078087"/>
                  <a:gd name="connsiteX23-4451" fmla="*/ 1158228 w 1428776"/>
                  <a:gd name="connsiteY23-4452" fmla="*/ 987415 h 1078087"/>
                  <a:gd name="connsiteX24-4453" fmla="*/ 1100244 w 1428776"/>
                  <a:gd name="connsiteY24-4454" fmla="*/ 981871 h 1078087"/>
                  <a:gd name="connsiteX25-4455" fmla="*/ 1066881 w 1428776"/>
                  <a:gd name="connsiteY25-4456" fmla="*/ 982189 h 1078087"/>
                  <a:gd name="connsiteX26-4457" fmla="*/ 988782 w 1428776"/>
                  <a:gd name="connsiteY26-4458" fmla="*/ 1024512 h 1078087"/>
                  <a:gd name="connsiteX0-4459" fmla="*/ 988781 w 1428775"/>
                  <a:gd name="connsiteY0-4460" fmla="*/ 1024512 h 1078087"/>
                  <a:gd name="connsiteX1-4461" fmla="*/ 956738 w 1428775"/>
                  <a:gd name="connsiteY1-4462" fmla="*/ 910922 h 1078087"/>
                  <a:gd name="connsiteX2-4463" fmla="*/ 970814 w 1428775"/>
                  <a:gd name="connsiteY2-4464" fmla="*/ 1035152 h 1078087"/>
                  <a:gd name="connsiteX3-4465" fmla="*/ 909055 w 1428775"/>
                  <a:gd name="connsiteY3-4466" fmla="*/ 1052290 h 1078087"/>
                  <a:gd name="connsiteX4-4467" fmla="*/ 878542 w 1428775"/>
                  <a:gd name="connsiteY4-4468" fmla="*/ 1017550 h 1078087"/>
                  <a:gd name="connsiteX5-4469" fmla="*/ 851837 w 1428775"/>
                  <a:gd name="connsiteY5-4470" fmla="*/ 991363 h 1078087"/>
                  <a:gd name="connsiteX6-4471" fmla="*/ 801187 w 1428775"/>
                  <a:gd name="connsiteY6-4472" fmla="*/ 995039 h 1078087"/>
                  <a:gd name="connsiteX7-4473" fmla="*/ 783538 w 1428775"/>
                  <a:gd name="connsiteY7-4474" fmla="*/ 882100 h 1078087"/>
                  <a:gd name="connsiteX8-4475" fmla="*/ 660174 w 1428775"/>
                  <a:gd name="connsiteY8-4476" fmla="*/ 886315 h 1078087"/>
                  <a:gd name="connsiteX9-4477" fmla="*/ 702521 w 1428775"/>
                  <a:gd name="connsiteY9-4478" fmla="*/ 828883 h 1078087"/>
                  <a:gd name="connsiteX10-4479" fmla="*/ 804339 w 1428775"/>
                  <a:gd name="connsiteY10-4480" fmla="*/ 722791 h 1078087"/>
                  <a:gd name="connsiteX11-4481" fmla="*/ 621991 w 1428775"/>
                  <a:gd name="connsiteY11-4482" fmla="*/ 897267 h 1078087"/>
                  <a:gd name="connsiteX12-4483" fmla="*/ 349787 w 1428775"/>
                  <a:gd name="connsiteY12-4484" fmla="*/ 1017312 h 1078087"/>
                  <a:gd name="connsiteX13-4485" fmla="*/ 152 w 1428775"/>
                  <a:gd name="connsiteY13-4486" fmla="*/ 905805 h 1078087"/>
                  <a:gd name="connsiteX14-4487" fmla="*/ 536418 w 1428775"/>
                  <a:gd name="connsiteY14-4488" fmla="*/ 0 h 1078087"/>
                  <a:gd name="connsiteX15-4489" fmla="*/ 738766 w 1428775"/>
                  <a:gd name="connsiteY15-4490" fmla="*/ 85534 h 1078087"/>
                  <a:gd name="connsiteX16-4491" fmla="*/ 909169 w 1428775"/>
                  <a:gd name="connsiteY16-4492" fmla="*/ 184312 h 1078087"/>
                  <a:gd name="connsiteX17-4493" fmla="*/ 1308056 w 1428775"/>
                  <a:gd name="connsiteY17-4494" fmla="*/ 198516 h 1078087"/>
                  <a:gd name="connsiteX18-4495" fmla="*/ 1428384 w 1428775"/>
                  <a:gd name="connsiteY18-4496" fmla="*/ 79982 h 1078087"/>
                  <a:gd name="connsiteX19-4497" fmla="*/ 1273355 w 1428775"/>
                  <a:gd name="connsiteY19-4498" fmla="*/ 523272 h 1078087"/>
                  <a:gd name="connsiteX20-4499" fmla="*/ 1266581 w 1428775"/>
                  <a:gd name="connsiteY20-4500" fmla="*/ 693489 h 1078087"/>
                  <a:gd name="connsiteX21-4501" fmla="*/ 1357093 w 1428775"/>
                  <a:gd name="connsiteY21-4502" fmla="*/ 756682 h 1078087"/>
                  <a:gd name="connsiteX22-4503" fmla="*/ 1211551 w 1428775"/>
                  <a:gd name="connsiteY22-4504" fmla="*/ 1001983 h 1078087"/>
                  <a:gd name="connsiteX23-4505" fmla="*/ 1158227 w 1428775"/>
                  <a:gd name="connsiteY23-4506" fmla="*/ 987415 h 1078087"/>
                  <a:gd name="connsiteX24-4507" fmla="*/ 1100243 w 1428775"/>
                  <a:gd name="connsiteY24-4508" fmla="*/ 981871 h 1078087"/>
                  <a:gd name="connsiteX25-4509" fmla="*/ 1066880 w 1428775"/>
                  <a:gd name="connsiteY25-4510" fmla="*/ 982189 h 1078087"/>
                  <a:gd name="connsiteX26-4511" fmla="*/ 988781 w 1428775"/>
                  <a:gd name="connsiteY26-4512" fmla="*/ 1024512 h 1078087"/>
                  <a:gd name="connsiteX0-4513" fmla="*/ 991967 w 1431961"/>
                  <a:gd name="connsiteY0-4514" fmla="*/ 1024512 h 1078087"/>
                  <a:gd name="connsiteX1-4515" fmla="*/ 959924 w 1431961"/>
                  <a:gd name="connsiteY1-4516" fmla="*/ 910922 h 1078087"/>
                  <a:gd name="connsiteX2-4517" fmla="*/ 974000 w 1431961"/>
                  <a:gd name="connsiteY2-4518" fmla="*/ 1035152 h 1078087"/>
                  <a:gd name="connsiteX3-4519" fmla="*/ 912241 w 1431961"/>
                  <a:gd name="connsiteY3-4520" fmla="*/ 1052290 h 1078087"/>
                  <a:gd name="connsiteX4-4521" fmla="*/ 881728 w 1431961"/>
                  <a:gd name="connsiteY4-4522" fmla="*/ 1017550 h 1078087"/>
                  <a:gd name="connsiteX5-4523" fmla="*/ 855023 w 1431961"/>
                  <a:gd name="connsiteY5-4524" fmla="*/ 991363 h 1078087"/>
                  <a:gd name="connsiteX6-4525" fmla="*/ 804373 w 1431961"/>
                  <a:gd name="connsiteY6-4526" fmla="*/ 995039 h 1078087"/>
                  <a:gd name="connsiteX7-4527" fmla="*/ 786724 w 1431961"/>
                  <a:gd name="connsiteY7-4528" fmla="*/ 882100 h 1078087"/>
                  <a:gd name="connsiteX8-4529" fmla="*/ 663360 w 1431961"/>
                  <a:gd name="connsiteY8-4530" fmla="*/ 886315 h 1078087"/>
                  <a:gd name="connsiteX9-4531" fmla="*/ 705707 w 1431961"/>
                  <a:gd name="connsiteY9-4532" fmla="*/ 828883 h 1078087"/>
                  <a:gd name="connsiteX10-4533" fmla="*/ 807525 w 1431961"/>
                  <a:gd name="connsiteY10-4534" fmla="*/ 722791 h 1078087"/>
                  <a:gd name="connsiteX11-4535" fmla="*/ 625177 w 1431961"/>
                  <a:gd name="connsiteY11-4536" fmla="*/ 897267 h 1078087"/>
                  <a:gd name="connsiteX12-4537" fmla="*/ 352973 w 1431961"/>
                  <a:gd name="connsiteY12-4538" fmla="*/ 1017312 h 1078087"/>
                  <a:gd name="connsiteX13-4539" fmla="*/ 314328 w 1431961"/>
                  <a:gd name="connsiteY13-4540" fmla="*/ 1014446 h 1078087"/>
                  <a:gd name="connsiteX14-4541" fmla="*/ 3338 w 1431961"/>
                  <a:gd name="connsiteY14-4542" fmla="*/ 905805 h 1078087"/>
                  <a:gd name="connsiteX15-4543" fmla="*/ 539604 w 1431961"/>
                  <a:gd name="connsiteY15-4544" fmla="*/ 0 h 1078087"/>
                  <a:gd name="connsiteX16-4545" fmla="*/ 741952 w 1431961"/>
                  <a:gd name="connsiteY16-4546" fmla="*/ 85534 h 1078087"/>
                  <a:gd name="connsiteX17-4547" fmla="*/ 912355 w 1431961"/>
                  <a:gd name="connsiteY17-4548" fmla="*/ 184312 h 1078087"/>
                  <a:gd name="connsiteX18-4549" fmla="*/ 1311242 w 1431961"/>
                  <a:gd name="connsiteY18-4550" fmla="*/ 198516 h 1078087"/>
                  <a:gd name="connsiteX19-4551" fmla="*/ 1431570 w 1431961"/>
                  <a:gd name="connsiteY19-4552" fmla="*/ 79982 h 1078087"/>
                  <a:gd name="connsiteX20-4553" fmla="*/ 1276541 w 1431961"/>
                  <a:gd name="connsiteY20-4554" fmla="*/ 523272 h 1078087"/>
                  <a:gd name="connsiteX21-4555" fmla="*/ 1269767 w 1431961"/>
                  <a:gd name="connsiteY21-4556" fmla="*/ 693489 h 1078087"/>
                  <a:gd name="connsiteX22-4557" fmla="*/ 1360279 w 1431961"/>
                  <a:gd name="connsiteY22-4558" fmla="*/ 756682 h 1078087"/>
                  <a:gd name="connsiteX23-4559" fmla="*/ 1214737 w 1431961"/>
                  <a:gd name="connsiteY23-4560" fmla="*/ 1001983 h 1078087"/>
                  <a:gd name="connsiteX24-4561" fmla="*/ 1161413 w 1431961"/>
                  <a:gd name="connsiteY24-4562" fmla="*/ 987415 h 1078087"/>
                  <a:gd name="connsiteX25-4563" fmla="*/ 1103429 w 1431961"/>
                  <a:gd name="connsiteY25-4564" fmla="*/ 981871 h 1078087"/>
                  <a:gd name="connsiteX26-4565" fmla="*/ 1070066 w 1431961"/>
                  <a:gd name="connsiteY26-4566" fmla="*/ 982189 h 1078087"/>
                  <a:gd name="connsiteX27" fmla="*/ 991967 w 1431961"/>
                  <a:gd name="connsiteY27" fmla="*/ 1024512 h 1078087"/>
                  <a:gd name="connsiteX0-4567" fmla="*/ 990953 w 1430947"/>
                  <a:gd name="connsiteY0-4568" fmla="*/ 1024512 h 1078087"/>
                  <a:gd name="connsiteX1-4569" fmla="*/ 958910 w 1430947"/>
                  <a:gd name="connsiteY1-4570" fmla="*/ 910922 h 1078087"/>
                  <a:gd name="connsiteX2-4571" fmla="*/ 972986 w 1430947"/>
                  <a:gd name="connsiteY2-4572" fmla="*/ 1035152 h 1078087"/>
                  <a:gd name="connsiteX3-4573" fmla="*/ 911227 w 1430947"/>
                  <a:gd name="connsiteY3-4574" fmla="*/ 1052290 h 1078087"/>
                  <a:gd name="connsiteX4-4575" fmla="*/ 880714 w 1430947"/>
                  <a:gd name="connsiteY4-4576" fmla="*/ 1017550 h 1078087"/>
                  <a:gd name="connsiteX5-4577" fmla="*/ 854009 w 1430947"/>
                  <a:gd name="connsiteY5-4578" fmla="*/ 991363 h 1078087"/>
                  <a:gd name="connsiteX6-4579" fmla="*/ 803359 w 1430947"/>
                  <a:gd name="connsiteY6-4580" fmla="*/ 995039 h 1078087"/>
                  <a:gd name="connsiteX7-4581" fmla="*/ 785710 w 1430947"/>
                  <a:gd name="connsiteY7-4582" fmla="*/ 882100 h 1078087"/>
                  <a:gd name="connsiteX8-4583" fmla="*/ 662346 w 1430947"/>
                  <a:gd name="connsiteY8-4584" fmla="*/ 886315 h 1078087"/>
                  <a:gd name="connsiteX9-4585" fmla="*/ 704693 w 1430947"/>
                  <a:gd name="connsiteY9-4586" fmla="*/ 828883 h 1078087"/>
                  <a:gd name="connsiteX10-4587" fmla="*/ 806511 w 1430947"/>
                  <a:gd name="connsiteY10-4588" fmla="*/ 722791 h 1078087"/>
                  <a:gd name="connsiteX11-4589" fmla="*/ 624163 w 1430947"/>
                  <a:gd name="connsiteY11-4590" fmla="*/ 897267 h 1078087"/>
                  <a:gd name="connsiteX12-4591" fmla="*/ 351959 w 1430947"/>
                  <a:gd name="connsiteY12-4592" fmla="*/ 1017312 h 1078087"/>
                  <a:gd name="connsiteX13-4593" fmla="*/ 452187 w 1430947"/>
                  <a:gd name="connsiteY13-4594" fmla="*/ 814648 h 1078087"/>
                  <a:gd name="connsiteX14-4595" fmla="*/ 2324 w 1430947"/>
                  <a:gd name="connsiteY14-4596" fmla="*/ 905805 h 1078087"/>
                  <a:gd name="connsiteX15-4597" fmla="*/ 538590 w 1430947"/>
                  <a:gd name="connsiteY15-4598" fmla="*/ 0 h 1078087"/>
                  <a:gd name="connsiteX16-4599" fmla="*/ 740938 w 1430947"/>
                  <a:gd name="connsiteY16-4600" fmla="*/ 85534 h 1078087"/>
                  <a:gd name="connsiteX17-4601" fmla="*/ 911341 w 1430947"/>
                  <a:gd name="connsiteY17-4602" fmla="*/ 184312 h 1078087"/>
                  <a:gd name="connsiteX18-4603" fmla="*/ 1310228 w 1430947"/>
                  <a:gd name="connsiteY18-4604" fmla="*/ 198516 h 1078087"/>
                  <a:gd name="connsiteX19-4605" fmla="*/ 1430556 w 1430947"/>
                  <a:gd name="connsiteY19-4606" fmla="*/ 79982 h 1078087"/>
                  <a:gd name="connsiteX20-4607" fmla="*/ 1275527 w 1430947"/>
                  <a:gd name="connsiteY20-4608" fmla="*/ 523272 h 1078087"/>
                  <a:gd name="connsiteX21-4609" fmla="*/ 1268753 w 1430947"/>
                  <a:gd name="connsiteY21-4610" fmla="*/ 693489 h 1078087"/>
                  <a:gd name="connsiteX22-4611" fmla="*/ 1359265 w 1430947"/>
                  <a:gd name="connsiteY22-4612" fmla="*/ 756682 h 1078087"/>
                  <a:gd name="connsiteX23-4613" fmla="*/ 1213723 w 1430947"/>
                  <a:gd name="connsiteY23-4614" fmla="*/ 1001983 h 1078087"/>
                  <a:gd name="connsiteX24-4615" fmla="*/ 1160399 w 1430947"/>
                  <a:gd name="connsiteY24-4616" fmla="*/ 987415 h 1078087"/>
                  <a:gd name="connsiteX25-4617" fmla="*/ 1102415 w 1430947"/>
                  <a:gd name="connsiteY25-4618" fmla="*/ 981871 h 1078087"/>
                  <a:gd name="connsiteX26-4619" fmla="*/ 1069052 w 1430947"/>
                  <a:gd name="connsiteY26-4620" fmla="*/ 982189 h 1078087"/>
                  <a:gd name="connsiteX27-4621" fmla="*/ 990953 w 1430947"/>
                  <a:gd name="connsiteY27-4622" fmla="*/ 1024512 h 1078087"/>
                  <a:gd name="connsiteX0-4623" fmla="*/ 990953 w 1430947"/>
                  <a:gd name="connsiteY0-4624" fmla="*/ 1024512 h 1078087"/>
                  <a:gd name="connsiteX1-4625" fmla="*/ 958910 w 1430947"/>
                  <a:gd name="connsiteY1-4626" fmla="*/ 910922 h 1078087"/>
                  <a:gd name="connsiteX2-4627" fmla="*/ 972986 w 1430947"/>
                  <a:gd name="connsiteY2-4628" fmla="*/ 1035152 h 1078087"/>
                  <a:gd name="connsiteX3-4629" fmla="*/ 911227 w 1430947"/>
                  <a:gd name="connsiteY3-4630" fmla="*/ 1052290 h 1078087"/>
                  <a:gd name="connsiteX4-4631" fmla="*/ 880714 w 1430947"/>
                  <a:gd name="connsiteY4-4632" fmla="*/ 1017550 h 1078087"/>
                  <a:gd name="connsiteX5-4633" fmla="*/ 854009 w 1430947"/>
                  <a:gd name="connsiteY5-4634" fmla="*/ 991363 h 1078087"/>
                  <a:gd name="connsiteX6-4635" fmla="*/ 803359 w 1430947"/>
                  <a:gd name="connsiteY6-4636" fmla="*/ 995039 h 1078087"/>
                  <a:gd name="connsiteX7-4637" fmla="*/ 785710 w 1430947"/>
                  <a:gd name="connsiteY7-4638" fmla="*/ 882100 h 1078087"/>
                  <a:gd name="connsiteX8-4639" fmla="*/ 662346 w 1430947"/>
                  <a:gd name="connsiteY8-4640" fmla="*/ 886315 h 1078087"/>
                  <a:gd name="connsiteX9-4641" fmla="*/ 704693 w 1430947"/>
                  <a:gd name="connsiteY9-4642" fmla="*/ 828883 h 1078087"/>
                  <a:gd name="connsiteX10-4643" fmla="*/ 806511 w 1430947"/>
                  <a:gd name="connsiteY10-4644" fmla="*/ 722791 h 1078087"/>
                  <a:gd name="connsiteX11-4645" fmla="*/ 624163 w 1430947"/>
                  <a:gd name="connsiteY11-4646" fmla="*/ 897267 h 1078087"/>
                  <a:gd name="connsiteX12-4647" fmla="*/ 351959 w 1430947"/>
                  <a:gd name="connsiteY12-4648" fmla="*/ 1017312 h 1078087"/>
                  <a:gd name="connsiteX13-4649" fmla="*/ 452187 w 1430947"/>
                  <a:gd name="connsiteY13-4650" fmla="*/ 814648 h 1078087"/>
                  <a:gd name="connsiteX14-4651" fmla="*/ 2324 w 1430947"/>
                  <a:gd name="connsiteY14-4652" fmla="*/ 905805 h 1078087"/>
                  <a:gd name="connsiteX15-4653" fmla="*/ 538590 w 1430947"/>
                  <a:gd name="connsiteY15-4654" fmla="*/ 0 h 1078087"/>
                  <a:gd name="connsiteX16-4655" fmla="*/ 740938 w 1430947"/>
                  <a:gd name="connsiteY16-4656" fmla="*/ 85534 h 1078087"/>
                  <a:gd name="connsiteX17-4657" fmla="*/ 911341 w 1430947"/>
                  <a:gd name="connsiteY17-4658" fmla="*/ 184312 h 1078087"/>
                  <a:gd name="connsiteX18-4659" fmla="*/ 1310228 w 1430947"/>
                  <a:gd name="connsiteY18-4660" fmla="*/ 198516 h 1078087"/>
                  <a:gd name="connsiteX19-4661" fmla="*/ 1430556 w 1430947"/>
                  <a:gd name="connsiteY19-4662" fmla="*/ 79982 h 1078087"/>
                  <a:gd name="connsiteX20-4663" fmla="*/ 1275527 w 1430947"/>
                  <a:gd name="connsiteY20-4664" fmla="*/ 523272 h 1078087"/>
                  <a:gd name="connsiteX21-4665" fmla="*/ 1268753 w 1430947"/>
                  <a:gd name="connsiteY21-4666" fmla="*/ 693489 h 1078087"/>
                  <a:gd name="connsiteX22-4667" fmla="*/ 1359265 w 1430947"/>
                  <a:gd name="connsiteY22-4668" fmla="*/ 756682 h 1078087"/>
                  <a:gd name="connsiteX23-4669" fmla="*/ 1213723 w 1430947"/>
                  <a:gd name="connsiteY23-4670" fmla="*/ 1001983 h 1078087"/>
                  <a:gd name="connsiteX24-4671" fmla="*/ 1160399 w 1430947"/>
                  <a:gd name="connsiteY24-4672" fmla="*/ 987415 h 1078087"/>
                  <a:gd name="connsiteX25-4673" fmla="*/ 1102415 w 1430947"/>
                  <a:gd name="connsiteY25-4674" fmla="*/ 981871 h 1078087"/>
                  <a:gd name="connsiteX26-4675" fmla="*/ 1069052 w 1430947"/>
                  <a:gd name="connsiteY26-4676" fmla="*/ 982189 h 1078087"/>
                  <a:gd name="connsiteX27-4677" fmla="*/ 990953 w 1430947"/>
                  <a:gd name="connsiteY27-4678" fmla="*/ 1024512 h 1078087"/>
                  <a:gd name="connsiteX0-4679" fmla="*/ 998157 w 1438151"/>
                  <a:gd name="connsiteY0-4680" fmla="*/ 1024512 h 1078087"/>
                  <a:gd name="connsiteX1-4681" fmla="*/ 966114 w 1438151"/>
                  <a:gd name="connsiteY1-4682" fmla="*/ 910922 h 1078087"/>
                  <a:gd name="connsiteX2-4683" fmla="*/ 980190 w 1438151"/>
                  <a:gd name="connsiteY2-4684" fmla="*/ 1035152 h 1078087"/>
                  <a:gd name="connsiteX3-4685" fmla="*/ 918431 w 1438151"/>
                  <a:gd name="connsiteY3-4686" fmla="*/ 1052290 h 1078087"/>
                  <a:gd name="connsiteX4-4687" fmla="*/ 887918 w 1438151"/>
                  <a:gd name="connsiteY4-4688" fmla="*/ 1017550 h 1078087"/>
                  <a:gd name="connsiteX5-4689" fmla="*/ 861213 w 1438151"/>
                  <a:gd name="connsiteY5-4690" fmla="*/ 991363 h 1078087"/>
                  <a:gd name="connsiteX6-4691" fmla="*/ 810563 w 1438151"/>
                  <a:gd name="connsiteY6-4692" fmla="*/ 995039 h 1078087"/>
                  <a:gd name="connsiteX7-4693" fmla="*/ 792914 w 1438151"/>
                  <a:gd name="connsiteY7-4694" fmla="*/ 882100 h 1078087"/>
                  <a:gd name="connsiteX8-4695" fmla="*/ 669550 w 1438151"/>
                  <a:gd name="connsiteY8-4696" fmla="*/ 886315 h 1078087"/>
                  <a:gd name="connsiteX9-4697" fmla="*/ 711897 w 1438151"/>
                  <a:gd name="connsiteY9-4698" fmla="*/ 828883 h 1078087"/>
                  <a:gd name="connsiteX10-4699" fmla="*/ 813715 w 1438151"/>
                  <a:gd name="connsiteY10-4700" fmla="*/ 722791 h 1078087"/>
                  <a:gd name="connsiteX11-4701" fmla="*/ 631367 w 1438151"/>
                  <a:gd name="connsiteY11-4702" fmla="*/ 897267 h 1078087"/>
                  <a:gd name="connsiteX12-4703" fmla="*/ 359163 w 1438151"/>
                  <a:gd name="connsiteY12-4704" fmla="*/ 1017312 h 1078087"/>
                  <a:gd name="connsiteX13-4705" fmla="*/ 459391 w 1438151"/>
                  <a:gd name="connsiteY13-4706" fmla="*/ 814648 h 1078087"/>
                  <a:gd name="connsiteX14-4707" fmla="*/ 2286 w 1438151"/>
                  <a:gd name="connsiteY14-4708" fmla="*/ 897013 h 1078087"/>
                  <a:gd name="connsiteX15-4709" fmla="*/ 545794 w 1438151"/>
                  <a:gd name="connsiteY15-4710" fmla="*/ 0 h 1078087"/>
                  <a:gd name="connsiteX16-4711" fmla="*/ 748142 w 1438151"/>
                  <a:gd name="connsiteY16-4712" fmla="*/ 85534 h 1078087"/>
                  <a:gd name="connsiteX17-4713" fmla="*/ 918545 w 1438151"/>
                  <a:gd name="connsiteY17-4714" fmla="*/ 184312 h 1078087"/>
                  <a:gd name="connsiteX18-4715" fmla="*/ 1317432 w 1438151"/>
                  <a:gd name="connsiteY18-4716" fmla="*/ 198516 h 1078087"/>
                  <a:gd name="connsiteX19-4717" fmla="*/ 1437760 w 1438151"/>
                  <a:gd name="connsiteY19-4718" fmla="*/ 79982 h 1078087"/>
                  <a:gd name="connsiteX20-4719" fmla="*/ 1282731 w 1438151"/>
                  <a:gd name="connsiteY20-4720" fmla="*/ 523272 h 1078087"/>
                  <a:gd name="connsiteX21-4721" fmla="*/ 1275957 w 1438151"/>
                  <a:gd name="connsiteY21-4722" fmla="*/ 693489 h 1078087"/>
                  <a:gd name="connsiteX22-4723" fmla="*/ 1366469 w 1438151"/>
                  <a:gd name="connsiteY22-4724" fmla="*/ 756682 h 1078087"/>
                  <a:gd name="connsiteX23-4725" fmla="*/ 1220927 w 1438151"/>
                  <a:gd name="connsiteY23-4726" fmla="*/ 1001983 h 1078087"/>
                  <a:gd name="connsiteX24-4727" fmla="*/ 1167603 w 1438151"/>
                  <a:gd name="connsiteY24-4728" fmla="*/ 987415 h 1078087"/>
                  <a:gd name="connsiteX25-4729" fmla="*/ 1109619 w 1438151"/>
                  <a:gd name="connsiteY25-4730" fmla="*/ 981871 h 1078087"/>
                  <a:gd name="connsiteX26-4731" fmla="*/ 1076256 w 1438151"/>
                  <a:gd name="connsiteY26-4732" fmla="*/ 982189 h 1078087"/>
                  <a:gd name="connsiteX27-4733" fmla="*/ 998157 w 1438151"/>
                  <a:gd name="connsiteY27-4734" fmla="*/ 1024512 h 1078087"/>
                  <a:gd name="connsiteX0-4735" fmla="*/ 997531 w 1437525"/>
                  <a:gd name="connsiteY0-4736" fmla="*/ 1024512 h 1078087"/>
                  <a:gd name="connsiteX1-4737" fmla="*/ 965488 w 1437525"/>
                  <a:gd name="connsiteY1-4738" fmla="*/ 910922 h 1078087"/>
                  <a:gd name="connsiteX2-4739" fmla="*/ 979564 w 1437525"/>
                  <a:gd name="connsiteY2-4740" fmla="*/ 1035152 h 1078087"/>
                  <a:gd name="connsiteX3-4741" fmla="*/ 917805 w 1437525"/>
                  <a:gd name="connsiteY3-4742" fmla="*/ 1052290 h 1078087"/>
                  <a:gd name="connsiteX4-4743" fmla="*/ 887292 w 1437525"/>
                  <a:gd name="connsiteY4-4744" fmla="*/ 1017550 h 1078087"/>
                  <a:gd name="connsiteX5-4745" fmla="*/ 860587 w 1437525"/>
                  <a:gd name="connsiteY5-4746" fmla="*/ 991363 h 1078087"/>
                  <a:gd name="connsiteX6-4747" fmla="*/ 809937 w 1437525"/>
                  <a:gd name="connsiteY6-4748" fmla="*/ 995039 h 1078087"/>
                  <a:gd name="connsiteX7-4749" fmla="*/ 792288 w 1437525"/>
                  <a:gd name="connsiteY7-4750" fmla="*/ 882100 h 1078087"/>
                  <a:gd name="connsiteX8-4751" fmla="*/ 668924 w 1437525"/>
                  <a:gd name="connsiteY8-4752" fmla="*/ 886315 h 1078087"/>
                  <a:gd name="connsiteX9-4753" fmla="*/ 711271 w 1437525"/>
                  <a:gd name="connsiteY9-4754" fmla="*/ 828883 h 1078087"/>
                  <a:gd name="connsiteX10-4755" fmla="*/ 813089 w 1437525"/>
                  <a:gd name="connsiteY10-4756" fmla="*/ 722791 h 1078087"/>
                  <a:gd name="connsiteX11-4757" fmla="*/ 630741 w 1437525"/>
                  <a:gd name="connsiteY11-4758" fmla="*/ 897267 h 1078087"/>
                  <a:gd name="connsiteX12-4759" fmla="*/ 358537 w 1437525"/>
                  <a:gd name="connsiteY12-4760" fmla="*/ 1017312 h 1078087"/>
                  <a:gd name="connsiteX13-4761" fmla="*/ 458765 w 1437525"/>
                  <a:gd name="connsiteY13-4762" fmla="*/ 814648 h 1078087"/>
                  <a:gd name="connsiteX14-4763" fmla="*/ 378648 w 1437525"/>
                  <a:gd name="connsiteY14-4764" fmla="*/ 839330 h 1078087"/>
                  <a:gd name="connsiteX15-4765" fmla="*/ 1660 w 1437525"/>
                  <a:gd name="connsiteY15-4766" fmla="*/ 897013 h 1078087"/>
                  <a:gd name="connsiteX16-4767" fmla="*/ 545168 w 1437525"/>
                  <a:gd name="connsiteY16-4768" fmla="*/ 0 h 1078087"/>
                  <a:gd name="connsiteX17-4769" fmla="*/ 747516 w 1437525"/>
                  <a:gd name="connsiteY17-4770" fmla="*/ 85534 h 1078087"/>
                  <a:gd name="connsiteX18-4771" fmla="*/ 917919 w 1437525"/>
                  <a:gd name="connsiteY18-4772" fmla="*/ 184312 h 1078087"/>
                  <a:gd name="connsiteX19-4773" fmla="*/ 1316806 w 1437525"/>
                  <a:gd name="connsiteY19-4774" fmla="*/ 198516 h 1078087"/>
                  <a:gd name="connsiteX20-4775" fmla="*/ 1437134 w 1437525"/>
                  <a:gd name="connsiteY20-4776" fmla="*/ 79982 h 1078087"/>
                  <a:gd name="connsiteX21-4777" fmla="*/ 1282105 w 1437525"/>
                  <a:gd name="connsiteY21-4778" fmla="*/ 523272 h 1078087"/>
                  <a:gd name="connsiteX22-4779" fmla="*/ 1275331 w 1437525"/>
                  <a:gd name="connsiteY22-4780" fmla="*/ 693489 h 1078087"/>
                  <a:gd name="connsiteX23-4781" fmla="*/ 1365843 w 1437525"/>
                  <a:gd name="connsiteY23-4782" fmla="*/ 756682 h 1078087"/>
                  <a:gd name="connsiteX24-4783" fmla="*/ 1220301 w 1437525"/>
                  <a:gd name="connsiteY24-4784" fmla="*/ 1001983 h 1078087"/>
                  <a:gd name="connsiteX25-4785" fmla="*/ 1166977 w 1437525"/>
                  <a:gd name="connsiteY25-4786" fmla="*/ 987415 h 1078087"/>
                  <a:gd name="connsiteX26-4787" fmla="*/ 1108993 w 1437525"/>
                  <a:gd name="connsiteY26-4788" fmla="*/ 981871 h 1078087"/>
                  <a:gd name="connsiteX27-4789" fmla="*/ 1075630 w 1437525"/>
                  <a:gd name="connsiteY27-4790" fmla="*/ 982189 h 1078087"/>
                  <a:gd name="connsiteX28" fmla="*/ 997531 w 1437525"/>
                  <a:gd name="connsiteY28" fmla="*/ 1024512 h 1078087"/>
                  <a:gd name="connsiteX0-4791" fmla="*/ 997783 w 1437777"/>
                  <a:gd name="connsiteY0-4792" fmla="*/ 1024512 h 1078087"/>
                  <a:gd name="connsiteX1-4793" fmla="*/ 965740 w 1437777"/>
                  <a:gd name="connsiteY1-4794" fmla="*/ 910922 h 1078087"/>
                  <a:gd name="connsiteX2-4795" fmla="*/ 979816 w 1437777"/>
                  <a:gd name="connsiteY2-4796" fmla="*/ 1035152 h 1078087"/>
                  <a:gd name="connsiteX3-4797" fmla="*/ 918057 w 1437777"/>
                  <a:gd name="connsiteY3-4798" fmla="*/ 1052290 h 1078087"/>
                  <a:gd name="connsiteX4-4799" fmla="*/ 887544 w 1437777"/>
                  <a:gd name="connsiteY4-4800" fmla="*/ 1017550 h 1078087"/>
                  <a:gd name="connsiteX5-4801" fmla="*/ 860839 w 1437777"/>
                  <a:gd name="connsiteY5-4802" fmla="*/ 991363 h 1078087"/>
                  <a:gd name="connsiteX6-4803" fmla="*/ 810189 w 1437777"/>
                  <a:gd name="connsiteY6-4804" fmla="*/ 995039 h 1078087"/>
                  <a:gd name="connsiteX7-4805" fmla="*/ 792540 w 1437777"/>
                  <a:gd name="connsiteY7-4806" fmla="*/ 882100 h 1078087"/>
                  <a:gd name="connsiteX8-4807" fmla="*/ 669176 w 1437777"/>
                  <a:gd name="connsiteY8-4808" fmla="*/ 886315 h 1078087"/>
                  <a:gd name="connsiteX9-4809" fmla="*/ 711523 w 1437777"/>
                  <a:gd name="connsiteY9-4810" fmla="*/ 828883 h 1078087"/>
                  <a:gd name="connsiteX10-4811" fmla="*/ 813341 w 1437777"/>
                  <a:gd name="connsiteY10-4812" fmla="*/ 722791 h 1078087"/>
                  <a:gd name="connsiteX11-4813" fmla="*/ 630993 w 1437777"/>
                  <a:gd name="connsiteY11-4814" fmla="*/ 897267 h 1078087"/>
                  <a:gd name="connsiteX12-4815" fmla="*/ 358789 w 1437777"/>
                  <a:gd name="connsiteY12-4816" fmla="*/ 1017312 h 1078087"/>
                  <a:gd name="connsiteX13-4817" fmla="*/ 459017 w 1437777"/>
                  <a:gd name="connsiteY13-4818" fmla="*/ 814648 h 1078087"/>
                  <a:gd name="connsiteX14-4819" fmla="*/ 332572 w 1437777"/>
                  <a:gd name="connsiteY14-4820" fmla="*/ 1029897 h 1078087"/>
                  <a:gd name="connsiteX15-4821" fmla="*/ 1912 w 1437777"/>
                  <a:gd name="connsiteY15-4822" fmla="*/ 897013 h 1078087"/>
                  <a:gd name="connsiteX16-4823" fmla="*/ 545420 w 1437777"/>
                  <a:gd name="connsiteY16-4824" fmla="*/ 0 h 1078087"/>
                  <a:gd name="connsiteX17-4825" fmla="*/ 747768 w 1437777"/>
                  <a:gd name="connsiteY17-4826" fmla="*/ 85534 h 1078087"/>
                  <a:gd name="connsiteX18-4827" fmla="*/ 918171 w 1437777"/>
                  <a:gd name="connsiteY18-4828" fmla="*/ 184312 h 1078087"/>
                  <a:gd name="connsiteX19-4829" fmla="*/ 1317058 w 1437777"/>
                  <a:gd name="connsiteY19-4830" fmla="*/ 198516 h 1078087"/>
                  <a:gd name="connsiteX20-4831" fmla="*/ 1437386 w 1437777"/>
                  <a:gd name="connsiteY20-4832" fmla="*/ 79982 h 1078087"/>
                  <a:gd name="connsiteX21-4833" fmla="*/ 1282357 w 1437777"/>
                  <a:gd name="connsiteY21-4834" fmla="*/ 523272 h 1078087"/>
                  <a:gd name="connsiteX22-4835" fmla="*/ 1275583 w 1437777"/>
                  <a:gd name="connsiteY22-4836" fmla="*/ 693489 h 1078087"/>
                  <a:gd name="connsiteX23-4837" fmla="*/ 1366095 w 1437777"/>
                  <a:gd name="connsiteY23-4838" fmla="*/ 756682 h 1078087"/>
                  <a:gd name="connsiteX24-4839" fmla="*/ 1220553 w 1437777"/>
                  <a:gd name="connsiteY24-4840" fmla="*/ 1001983 h 1078087"/>
                  <a:gd name="connsiteX25-4841" fmla="*/ 1167229 w 1437777"/>
                  <a:gd name="connsiteY25-4842" fmla="*/ 987415 h 1078087"/>
                  <a:gd name="connsiteX26-4843" fmla="*/ 1109245 w 1437777"/>
                  <a:gd name="connsiteY26-4844" fmla="*/ 981871 h 1078087"/>
                  <a:gd name="connsiteX27-4845" fmla="*/ 1075882 w 1437777"/>
                  <a:gd name="connsiteY27-4846" fmla="*/ 982189 h 1078087"/>
                  <a:gd name="connsiteX28-4847" fmla="*/ 997783 w 1437777"/>
                  <a:gd name="connsiteY28-4848" fmla="*/ 1024512 h 1078087"/>
                  <a:gd name="connsiteX0-4849" fmla="*/ 997783 w 1437777"/>
                  <a:gd name="connsiteY0-4850" fmla="*/ 1024512 h 1078087"/>
                  <a:gd name="connsiteX1-4851" fmla="*/ 965740 w 1437777"/>
                  <a:gd name="connsiteY1-4852" fmla="*/ 910922 h 1078087"/>
                  <a:gd name="connsiteX2-4853" fmla="*/ 979816 w 1437777"/>
                  <a:gd name="connsiteY2-4854" fmla="*/ 1035152 h 1078087"/>
                  <a:gd name="connsiteX3-4855" fmla="*/ 918057 w 1437777"/>
                  <a:gd name="connsiteY3-4856" fmla="*/ 1052290 h 1078087"/>
                  <a:gd name="connsiteX4-4857" fmla="*/ 887544 w 1437777"/>
                  <a:gd name="connsiteY4-4858" fmla="*/ 1017550 h 1078087"/>
                  <a:gd name="connsiteX5-4859" fmla="*/ 860839 w 1437777"/>
                  <a:gd name="connsiteY5-4860" fmla="*/ 991363 h 1078087"/>
                  <a:gd name="connsiteX6-4861" fmla="*/ 810189 w 1437777"/>
                  <a:gd name="connsiteY6-4862" fmla="*/ 995039 h 1078087"/>
                  <a:gd name="connsiteX7-4863" fmla="*/ 792540 w 1437777"/>
                  <a:gd name="connsiteY7-4864" fmla="*/ 882100 h 1078087"/>
                  <a:gd name="connsiteX8-4865" fmla="*/ 669176 w 1437777"/>
                  <a:gd name="connsiteY8-4866" fmla="*/ 886315 h 1078087"/>
                  <a:gd name="connsiteX9-4867" fmla="*/ 711523 w 1437777"/>
                  <a:gd name="connsiteY9-4868" fmla="*/ 828883 h 1078087"/>
                  <a:gd name="connsiteX10-4869" fmla="*/ 813341 w 1437777"/>
                  <a:gd name="connsiteY10-4870" fmla="*/ 722791 h 1078087"/>
                  <a:gd name="connsiteX11-4871" fmla="*/ 630993 w 1437777"/>
                  <a:gd name="connsiteY11-4872" fmla="*/ 897267 h 1078087"/>
                  <a:gd name="connsiteX12-4873" fmla="*/ 358789 w 1437777"/>
                  <a:gd name="connsiteY12-4874" fmla="*/ 1017312 h 1078087"/>
                  <a:gd name="connsiteX13-4875" fmla="*/ 459017 w 1437777"/>
                  <a:gd name="connsiteY13-4876" fmla="*/ 814648 h 1078087"/>
                  <a:gd name="connsiteX14-4877" fmla="*/ 332572 w 1437777"/>
                  <a:gd name="connsiteY14-4878" fmla="*/ 1029897 h 1078087"/>
                  <a:gd name="connsiteX15-4879" fmla="*/ 1912 w 1437777"/>
                  <a:gd name="connsiteY15-4880" fmla="*/ 897013 h 1078087"/>
                  <a:gd name="connsiteX16-4881" fmla="*/ 545420 w 1437777"/>
                  <a:gd name="connsiteY16-4882" fmla="*/ 0 h 1078087"/>
                  <a:gd name="connsiteX17-4883" fmla="*/ 747768 w 1437777"/>
                  <a:gd name="connsiteY17-4884" fmla="*/ 85534 h 1078087"/>
                  <a:gd name="connsiteX18-4885" fmla="*/ 918171 w 1437777"/>
                  <a:gd name="connsiteY18-4886" fmla="*/ 184312 h 1078087"/>
                  <a:gd name="connsiteX19-4887" fmla="*/ 1317058 w 1437777"/>
                  <a:gd name="connsiteY19-4888" fmla="*/ 198516 h 1078087"/>
                  <a:gd name="connsiteX20-4889" fmla="*/ 1437386 w 1437777"/>
                  <a:gd name="connsiteY20-4890" fmla="*/ 79982 h 1078087"/>
                  <a:gd name="connsiteX21-4891" fmla="*/ 1282357 w 1437777"/>
                  <a:gd name="connsiteY21-4892" fmla="*/ 523272 h 1078087"/>
                  <a:gd name="connsiteX22-4893" fmla="*/ 1275583 w 1437777"/>
                  <a:gd name="connsiteY22-4894" fmla="*/ 693489 h 1078087"/>
                  <a:gd name="connsiteX23-4895" fmla="*/ 1366095 w 1437777"/>
                  <a:gd name="connsiteY23-4896" fmla="*/ 756682 h 1078087"/>
                  <a:gd name="connsiteX24-4897" fmla="*/ 1220553 w 1437777"/>
                  <a:gd name="connsiteY24-4898" fmla="*/ 1001983 h 1078087"/>
                  <a:gd name="connsiteX25-4899" fmla="*/ 1167229 w 1437777"/>
                  <a:gd name="connsiteY25-4900" fmla="*/ 987415 h 1078087"/>
                  <a:gd name="connsiteX26-4901" fmla="*/ 1109245 w 1437777"/>
                  <a:gd name="connsiteY26-4902" fmla="*/ 981871 h 1078087"/>
                  <a:gd name="connsiteX27-4903" fmla="*/ 1075882 w 1437777"/>
                  <a:gd name="connsiteY27-4904" fmla="*/ 982189 h 1078087"/>
                  <a:gd name="connsiteX28-4905" fmla="*/ 997783 w 1437777"/>
                  <a:gd name="connsiteY28-4906" fmla="*/ 1024512 h 1078087"/>
                  <a:gd name="connsiteX0-4907" fmla="*/ 997801 w 1437795"/>
                  <a:gd name="connsiteY0-4908" fmla="*/ 1024512 h 1078087"/>
                  <a:gd name="connsiteX1-4909" fmla="*/ 965758 w 1437795"/>
                  <a:gd name="connsiteY1-4910" fmla="*/ 910922 h 1078087"/>
                  <a:gd name="connsiteX2-4911" fmla="*/ 979834 w 1437795"/>
                  <a:gd name="connsiteY2-4912" fmla="*/ 1035152 h 1078087"/>
                  <a:gd name="connsiteX3-4913" fmla="*/ 918075 w 1437795"/>
                  <a:gd name="connsiteY3-4914" fmla="*/ 1052290 h 1078087"/>
                  <a:gd name="connsiteX4-4915" fmla="*/ 887562 w 1437795"/>
                  <a:gd name="connsiteY4-4916" fmla="*/ 1017550 h 1078087"/>
                  <a:gd name="connsiteX5-4917" fmla="*/ 860857 w 1437795"/>
                  <a:gd name="connsiteY5-4918" fmla="*/ 991363 h 1078087"/>
                  <a:gd name="connsiteX6-4919" fmla="*/ 810207 w 1437795"/>
                  <a:gd name="connsiteY6-4920" fmla="*/ 995039 h 1078087"/>
                  <a:gd name="connsiteX7-4921" fmla="*/ 792558 w 1437795"/>
                  <a:gd name="connsiteY7-4922" fmla="*/ 882100 h 1078087"/>
                  <a:gd name="connsiteX8-4923" fmla="*/ 669194 w 1437795"/>
                  <a:gd name="connsiteY8-4924" fmla="*/ 886315 h 1078087"/>
                  <a:gd name="connsiteX9-4925" fmla="*/ 711541 w 1437795"/>
                  <a:gd name="connsiteY9-4926" fmla="*/ 828883 h 1078087"/>
                  <a:gd name="connsiteX10-4927" fmla="*/ 813359 w 1437795"/>
                  <a:gd name="connsiteY10-4928" fmla="*/ 722791 h 1078087"/>
                  <a:gd name="connsiteX11-4929" fmla="*/ 631011 w 1437795"/>
                  <a:gd name="connsiteY11-4930" fmla="*/ 897267 h 1078087"/>
                  <a:gd name="connsiteX12-4931" fmla="*/ 358807 w 1437795"/>
                  <a:gd name="connsiteY12-4932" fmla="*/ 1017312 h 1078087"/>
                  <a:gd name="connsiteX13-4933" fmla="*/ 459035 w 1437795"/>
                  <a:gd name="connsiteY13-4934" fmla="*/ 814648 h 1078087"/>
                  <a:gd name="connsiteX14-4935" fmla="*/ 329852 w 1437795"/>
                  <a:gd name="connsiteY14-4936" fmla="*/ 1036037 h 1078087"/>
                  <a:gd name="connsiteX15-4937" fmla="*/ 1930 w 1437795"/>
                  <a:gd name="connsiteY15-4938" fmla="*/ 897013 h 1078087"/>
                  <a:gd name="connsiteX16-4939" fmla="*/ 545438 w 1437795"/>
                  <a:gd name="connsiteY16-4940" fmla="*/ 0 h 1078087"/>
                  <a:gd name="connsiteX17-4941" fmla="*/ 747786 w 1437795"/>
                  <a:gd name="connsiteY17-4942" fmla="*/ 85534 h 1078087"/>
                  <a:gd name="connsiteX18-4943" fmla="*/ 918189 w 1437795"/>
                  <a:gd name="connsiteY18-4944" fmla="*/ 184312 h 1078087"/>
                  <a:gd name="connsiteX19-4945" fmla="*/ 1317076 w 1437795"/>
                  <a:gd name="connsiteY19-4946" fmla="*/ 198516 h 1078087"/>
                  <a:gd name="connsiteX20-4947" fmla="*/ 1437404 w 1437795"/>
                  <a:gd name="connsiteY20-4948" fmla="*/ 79982 h 1078087"/>
                  <a:gd name="connsiteX21-4949" fmla="*/ 1282375 w 1437795"/>
                  <a:gd name="connsiteY21-4950" fmla="*/ 523272 h 1078087"/>
                  <a:gd name="connsiteX22-4951" fmla="*/ 1275601 w 1437795"/>
                  <a:gd name="connsiteY22-4952" fmla="*/ 693489 h 1078087"/>
                  <a:gd name="connsiteX23-4953" fmla="*/ 1366113 w 1437795"/>
                  <a:gd name="connsiteY23-4954" fmla="*/ 756682 h 1078087"/>
                  <a:gd name="connsiteX24-4955" fmla="*/ 1220571 w 1437795"/>
                  <a:gd name="connsiteY24-4956" fmla="*/ 1001983 h 1078087"/>
                  <a:gd name="connsiteX25-4957" fmla="*/ 1167247 w 1437795"/>
                  <a:gd name="connsiteY25-4958" fmla="*/ 987415 h 1078087"/>
                  <a:gd name="connsiteX26-4959" fmla="*/ 1109263 w 1437795"/>
                  <a:gd name="connsiteY26-4960" fmla="*/ 981871 h 1078087"/>
                  <a:gd name="connsiteX27-4961" fmla="*/ 1075900 w 1437795"/>
                  <a:gd name="connsiteY27-4962" fmla="*/ 982189 h 1078087"/>
                  <a:gd name="connsiteX28-4963" fmla="*/ 997801 w 1437795"/>
                  <a:gd name="connsiteY28-4964" fmla="*/ 1024512 h 1078087"/>
                  <a:gd name="connsiteX0-4965" fmla="*/ 1006812 w 1446806"/>
                  <a:gd name="connsiteY0-4966" fmla="*/ 1024512 h 1078087"/>
                  <a:gd name="connsiteX1-4967" fmla="*/ 974769 w 1446806"/>
                  <a:gd name="connsiteY1-4968" fmla="*/ 910922 h 1078087"/>
                  <a:gd name="connsiteX2-4969" fmla="*/ 988845 w 1446806"/>
                  <a:gd name="connsiteY2-4970" fmla="*/ 1035152 h 1078087"/>
                  <a:gd name="connsiteX3-4971" fmla="*/ 927086 w 1446806"/>
                  <a:gd name="connsiteY3-4972" fmla="*/ 1052290 h 1078087"/>
                  <a:gd name="connsiteX4-4973" fmla="*/ 896573 w 1446806"/>
                  <a:gd name="connsiteY4-4974" fmla="*/ 1017550 h 1078087"/>
                  <a:gd name="connsiteX5-4975" fmla="*/ 869868 w 1446806"/>
                  <a:gd name="connsiteY5-4976" fmla="*/ 991363 h 1078087"/>
                  <a:gd name="connsiteX6-4977" fmla="*/ 819218 w 1446806"/>
                  <a:gd name="connsiteY6-4978" fmla="*/ 995039 h 1078087"/>
                  <a:gd name="connsiteX7-4979" fmla="*/ 801569 w 1446806"/>
                  <a:gd name="connsiteY7-4980" fmla="*/ 882100 h 1078087"/>
                  <a:gd name="connsiteX8-4981" fmla="*/ 678205 w 1446806"/>
                  <a:gd name="connsiteY8-4982" fmla="*/ 886315 h 1078087"/>
                  <a:gd name="connsiteX9-4983" fmla="*/ 720552 w 1446806"/>
                  <a:gd name="connsiteY9-4984" fmla="*/ 828883 h 1078087"/>
                  <a:gd name="connsiteX10-4985" fmla="*/ 822370 w 1446806"/>
                  <a:gd name="connsiteY10-4986" fmla="*/ 722791 h 1078087"/>
                  <a:gd name="connsiteX11-4987" fmla="*/ 640022 w 1446806"/>
                  <a:gd name="connsiteY11-4988" fmla="*/ 897267 h 1078087"/>
                  <a:gd name="connsiteX12-4989" fmla="*/ 367818 w 1446806"/>
                  <a:gd name="connsiteY12-4990" fmla="*/ 1017312 h 1078087"/>
                  <a:gd name="connsiteX13-4991" fmla="*/ 468046 w 1446806"/>
                  <a:gd name="connsiteY13-4992" fmla="*/ 814648 h 1078087"/>
                  <a:gd name="connsiteX14-4993" fmla="*/ 338863 w 1446806"/>
                  <a:gd name="connsiteY14-4994" fmla="*/ 1036037 h 1078087"/>
                  <a:gd name="connsiteX15-4995" fmla="*/ 201607 w 1446806"/>
                  <a:gd name="connsiteY15-4996" fmla="*/ 1038677 h 1078087"/>
                  <a:gd name="connsiteX16-4997" fmla="*/ 10941 w 1446806"/>
                  <a:gd name="connsiteY16-4998" fmla="*/ 897013 h 1078087"/>
                  <a:gd name="connsiteX17-4999" fmla="*/ 554449 w 1446806"/>
                  <a:gd name="connsiteY17-5000" fmla="*/ 0 h 1078087"/>
                  <a:gd name="connsiteX18-5001" fmla="*/ 756797 w 1446806"/>
                  <a:gd name="connsiteY18-5002" fmla="*/ 85534 h 1078087"/>
                  <a:gd name="connsiteX19-5003" fmla="*/ 927200 w 1446806"/>
                  <a:gd name="connsiteY19-5004" fmla="*/ 184312 h 1078087"/>
                  <a:gd name="connsiteX20-5005" fmla="*/ 1326087 w 1446806"/>
                  <a:gd name="connsiteY20-5006" fmla="*/ 198516 h 1078087"/>
                  <a:gd name="connsiteX21-5007" fmla="*/ 1446415 w 1446806"/>
                  <a:gd name="connsiteY21-5008" fmla="*/ 79982 h 1078087"/>
                  <a:gd name="connsiteX22-5009" fmla="*/ 1291386 w 1446806"/>
                  <a:gd name="connsiteY22-5010" fmla="*/ 523272 h 1078087"/>
                  <a:gd name="connsiteX23-5011" fmla="*/ 1284612 w 1446806"/>
                  <a:gd name="connsiteY23-5012" fmla="*/ 693489 h 1078087"/>
                  <a:gd name="connsiteX24-5013" fmla="*/ 1375124 w 1446806"/>
                  <a:gd name="connsiteY24-5014" fmla="*/ 756682 h 1078087"/>
                  <a:gd name="connsiteX25-5015" fmla="*/ 1229582 w 1446806"/>
                  <a:gd name="connsiteY25-5016" fmla="*/ 1001983 h 1078087"/>
                  <a:gd name="connsiteX26-5017" fmla="*/ 1176258 w 1446806"/>
                  <a:gd name="connsiteY26-5018" fmla="*/ 987415 h 1078087"/>
                  <a:gd name="connsiteX27-5019" fmla="*/ 1118274 w 1446806"/>
                  <a:gd name="connsiteY27-5020" fmla="*/ 981871 h 1078087"/>
                  <a:gd name="connsiteX28-5021" fmla="*/ 1084911 w 1446806"/>
                  <a:gd name="connsiteY28-5022" fmla="*/ 982189 h 1078087"/>
                  <a:gd name="connsiteX29" fmla="*/ 1006812 w 1446806"/>
                  <a:gd name="connsiteY29" fmla="*/ 1024512 h 1078087"/>
                  <a:gd name="connsiteX0-5023" fmla="*/ 1005902 w 1445896"/>
                  <a:gd name="connsiteY0-5024" fmla="*/ 1024512 h 1078087"/>
                  <a:gd name="connsiteX1-5025" fmla="*/ 973859 w 1445896"/>
                  <a:gd name="connsiteY1-5026" fmla="*/ 910922 h 1078087"/>
                  <a:gd name="connsiteX2-5027" fmla="*/ 987935 w 1445896"/>
                  <a:gd name="connsiteY2-5028" fmla="*/ 1035152 h 1078087"/>
                  <a:gd name="connsiteX3-5029" fmla="*/ 926176 w 1445896"/>
                  <a:gd name="connsiteY3-5030" fmla="*/ 1052290 h 1078087"/>
                  <a:gd name="connsiteX4-5031" fmla="*/ 895663 w 1445896"/>
                  <a:gd name="connsiteY4-5032" fmla="*/ 1017550 h 1078087"/>
                  <a:gd name="connsiteX5-5033" fmla="*/ 868958 w 1445896"/>
                  <a:gd name="connsiteY5-5034" fmla="*/ 991363 h 1078087"/>
                  <a:gd name="connsiteX6-5035" fmla="*/ 818308 w 1445896"/>
                  <a:gd name="connsiteY6-5036" fmla="*/ 995039 h 1078087"/>
                  <a:gd name="connsiteX7-5037" fmla="*/ 800659 w 1445896"/>
                  <a:gd name="connsiteY7-5038" fmla="*/ 882100 h 1078087"/>
                  <a:gd name="connsiteX8-5039" fmla="*/ 677295 w 1445896"/>
                  <a:gd name="connsiteY8-5040" fmla="*/ 886315 h 1078087"/>
                  <a:gd name="connsiteX9-5041" fmla="*/ 719642 w 1445896"/>
                  <a:gd name="connsiteY9-5042" fmla="*/ 828883 h 1078087"/>
                  <a:gd name="connsiteX10-5043" fmla="*/ 821460 w 1445896"/>
                  <a:gd name="connsiteY10-5044" fmla="*/ 722791 h 1078087"/>
                  <a:gd name="connsiteX11-5045" fmla="*/ 639112 w 1445896"/>
                  <a:gd name="connsiteY11-5046" fmla="*/ 897267 h 1078087"/>
                  <a:gd name="connsiteX12-5047" fmla="*/ 366908 w 1445896"/>
                  <a:gd name="connsiteY12-5048" fmla="*/ 1017312 h 1078087"/>
                  <a:gd name="connsiteX13-5049" fmla="*/ 467136 w 1445896"/>
                  <a:gd name="connsiteY13-5050" fmla="*/ 814648 h 1078087"/>
                  <a:gd name="connsiteX14-5051" fmla="*/ 337953 w 1445896"/>
                  <a:gd name="connsiteY14-5052" fmla="*/ 1036037 h 1078087"/>
                  <a:gd name="connsiteX15-5053" fmla="*/ 222514 w 1445896"/>
                  <a:gd name="connsiteY15-5054" fmla="*/ 1040773 h 1078087"/>
                  <a:gd name="connsiteX16-5055" fmla="*/ 10031 w 1445896"/>
                  <a:gd name="connsiteY16-5056" fmla="*/ 897013 h 1078087"/>
                  <a:gd name="connsiteX17-5057" fmla="*/ 553539 w 1445896"/>
                  <a:gd name="connsiteY17-5058" fmla="*/ 0 h 1078087"/>
                  <a:gd name="connsiteX18-5059" fmla="*/ 755887 w 1445896"/>
                  <a:gd name="connsiteY18-5060" fmla="*/ 85534 h 1078087"/>
                  <a:gd name="connsiteX19-5061" fmla="*/ 926290 w 1445896"/>
                  <a:gd name="connsiteY19-5062" fmla="*/ 184312 h 1078087"/>
                  <a:gd name="connsiteX20-5063" fmla="*/ 1325177 w 1445896"/>
                  <a:gd name="connsiteY20-5064" fmla="*/ 198516 h 1078087"/>
                  <a:gd name="connsiteX21-5065" fmla="*/ 1445505 w 1445896"/>
                  <a:gd name="connsiteY21-5066" fmla="*/ 79982 h 1078087"/>
                  <a:gd name="connsiteX22-5067" fmla="*/ 1290476 w 1445896"/>
                  <a:gd name="connsiteY22-5068" fmla="*/ 523272 h 1078087"/>
                  <a:gd name="connsiteX23-5069" fmla="*/ 1283702 w 1445896"/>
                  <a:gd name="connsiteY23-5070" fmla="*/ 693489 h 1078087"/>
                  <a:gd name="connsiteX24-5071" fmla="*/ 1374214 w 1445896"/>
                  <a:gd name="connsiteY24-5072" fmla="*/ 756682 h 1078087"/>
                  <a:gd name="connsiteX25-5073" fmla="*/ 1228672 w 1445896"/>
                  <a:gd name="connsiteY25-5074" fmla="*/ 1001983 h 1078087"/>
                  <a:gd name="connsiteX26-5075" fmla="*/ 1175348 w 1445896"/>
                  <a:gd name="connsiteY26-5076" fmla="*/ 987415 h 1078087"/>
                  <a:gd name="connsiteX27-5077" fmla="*/ 1117364 w 1445896"/>
                  <a:gd name="connsiteY27-5078" fmla="*/ 981871 h 1078087"/>
                  <a:gd name="connsiteX28-5079" fmla="*/ 1084001 w 1445896"/>
                  <a:gd name="connsiteY28-5080" fmla="*/ 982189 h 1078087"/>
                  <a:gd name="connsiteX29-5081" fmla="*/ 1005902 w 1445896"/>
                  <a:gd name="connsiteY29-5082" fmla="*/ 1024512 h 1078087"/>
                  <a:gd name="connsiteX0-5083" fmla="*/ 1005902 w 1445896"/>
                  <a:gd name="connsiteY0-5084" fmla="*/ 1024512 h 1078087"/>
                  <a:gd name="connsiteX1-5085" fmla="*/ 973859 w 1445896"/>
                  <a:gd name="connsiteY1-5086" fmla="*/ 910922 h 1078087"/>
                  <a:gd name="connsiteX2-5087" fmla="*/ 987935 w 1445896"/>
                  <a:gd name="connsiteY2-5088" fmla="*/ 1035152 h 1078087"/>
                  <a:gd name="connsiteX3-5089" fmla="*/ 926176 w 1445896"/>
                  <a:gd name="connsiteY3-5090" fmla="*/ 1052290 h 1078087"/>
                  <a:gd name="connsiteX4-5091" fmla="*/ 895663 w 1445896"/>
                  <a:gd name="connsiteY4-5092" fmla="*/ 1017550 h 1078087"/>
                  <a:gd name="connsiteX5-5093" fmla="*/ 868958 w 1445896"/>
                  <a:gd name="connsiteY5-5094" fmla="*/ 991363 h 1078087"/>
                  <a:gd name="connsiteX6-5095" fmla="*/ 818308 w 1445896"/>
                  <a:gd name="connsiteY6-5096" fmla="*/ 995039 h 1078087"/>
                  <a:gd name="connsiteX7-5097" fmla="*/ 800659 w 1445896"/>
                  <a:gd name="connsiteY7-5098" fmla="*/ 882100 h 1078087"/>
                  <a:gd name="connsiteX8-5099" fmla="*/ 677295 w 1445896"/>
                  <a:gd name="connsiteY8-5100" fmla="*/ 886315 h 1078087"/>
                  <a:gd name="connsiteX9-5101" fmla="*/ 719642 w 1445896"/>
                  <a:gd name="connsiteY9-5102" fmla="*/ 828883 h 1078087"/>
                  <a:gd name="connsiteX10-5103" fmla="*/ 821460 w 1445896"/>
                  <a:gd name="connsiteY10-5104" fmla="*/ 722791 h 1078087"/>
                  <a:gd name="connsiteX11-5105" fmla="*/ 639112 w 1445896"/>
                  <a:gd name="connsiteY11-5106" fmla="*/ 897267 h 1078087"/>
                  <a:gd name="connsiteX12-5107" fmla="*/ 366908 w 1445896"/>
                  <a:gd name="connsiteY12-5108" fmla="*/ 1017312 h 1078087"/>
                  <a:gd name="connsiteX13-5109" fmla="*/ 467136 w 1445896"/>
                  <a:gd name="connsiteY13-5110" fmla="*/ 814648 h 1078087"/>
                  <a:gd name="connsiteX14-5111" fmla="*/ 337953 w 1445896"/>
                  <a:gd name="connsiteY14-5112" fmla="*/ 1036037 h 1078087"/>
                  <a:gd name="connsiteX15-5113" fmla="*/ 222514 w 1445896"/>
                  <a:gd name="connsiteY15-5114" fmla="*/ 1040773 h 1078087"/>
                  <a:gd name="connsiteX16-5115" fmla="*/ 10031 w 1445896"/>
                  <a:gd name="connsiteY16-5116" fmla="*/ 897013 h 1078087"/>
                  <a:gd name="connsiteX17-5117" fmla="*/ 553539 w 1445896"/>
                  <a:gd name="connsiteY17-5118" fmla="*/ 0 h 1078087"/>
                  <a:gd name="connsiteX18-5119" fmla="*/ 755887 w 1445896"/>
                  <a:gd name="connsiteY18-5120" fmla="*/ 85534 h 1078087"/>
                  <a:gd name="connsiteX19-5121" fmla="*/ 926290 w 1445896"/>
                  <a:gd name="connsiteY19-5122" fmla="*/ 184312 h 1078087"/>
                  <a:gd name="connsiteX20-5123" fmla="*/ 1325177 w 1445896"/>
                  <a:gd name="connsiteY20-5124" fmla="*/ 198516 h 1078087"/>
                  <a:gd name="connsiteX21-5125" fmla="*/ 1445505 w 1445896"/>
                  <a:gd name="connsiteY21-5126" fmla="*/ 79982 h 1078087"/>
                  <a:gd name="connsiteX22-5127" fmla="*/ 1290476 w 1445896"/>
                  <a:gd name="connsiteY22-5128" fmla="*/ 523272 h 1078087"/>
                  <a:gd name="connsiteX23-5129" fmla="*/ 1283702 w 1445896"/>
                  <a:gd name="connsiteY23-5130" fmla="*/ 693489 h 1078087"/>
                  <a:gd name="connsiteX24-5131" fmla="*/ 1374214 w 1445896"/>
                  <a:gd name="connsiteY24-5132" fmla="*/ 756682 h 1078087"/>
                  <a:gd name="connsiteX25-5133" fmla="*/ 1228672 w 1445896"/>
                  <a:gd name="connsiteY25-5134" fmla="*/ 1001983 h 1078087"/>
                  <a:gd name="connsiteX26-5135" fmla="*/ 1175348 w 1445896"/>
                  <a:gd name="connsiteY26-5136" fmla="*/ 987415 h 1078087"/>
                  <a:gd name="connsiteX27-5137" fmla="*/ 1117364 w 1445896"/>
                  <a:gd name="connsiteY27-5138" fmla="*/ 981871 h 1078087"/>
                  <a:gd name="connsiteX28-5139" fmla="*/ 1084001 w 1445896"/>
                  <a:gd name="connsiteY28-5140" fmla="*/ 982189 h 1078087"/>
                  <a:gd name="connsiteX29-5141" fmla="*/ 1005902 w 1445896"/>
                  <a:gd name="connsiteY29-5142" fmla="*/ 1024512 h 1078087"/>
                  <a:gd name="connsiteX0-5143" fmla="*/ 1005671 w 1445665"/>
                  <a:gd name="connsiteY0-5144" fmla="*/ 1024512 h 1078087"/>
                  <a:gd name="connsiteX1-5145" fmla="*/ 973628 w 1445665"/>
                  <a:gd name="connsiteY1-5146" fmla="*/ 910922 h 1078087"/>
                  <a:gd name="connsiteX2-5147" fmla="*/ 987704 w 1445665"/>
                  <a:gd name="connsiteY2-5148" fmla="*/ 1035152 h 1078087"/>
                  <a:gd name="connsiteX3-5149" fmla="*/ 925945 w 1445665"/>
                  <a:gd name="connsiteY3-5150" fmla="*/ 1052290 h 1078087"/>
                  <a:gd name="connsiteX4-5151" fmla="*/ 895432 w 1445665"/>
                  <a:gd name="connsiteY4-5152" fmla="*/ 1017550 h 1078087"/>
                  <a:gd name="connsiteX5-5153" fmla="*/ 868727 w 1445665"/>
                  <a:gd name="connsiteY5-5154" fmla="*/ 991363 h 1078087"/>
                  <a:gd name="connsiteX6-5155" fmla="*/ 818077 w 1445665"/>
                  <a:gd name="connsiteY6-5156" fmla="*/ 995039 h 1078087"/>
                  <a:gd name="connsiteX7-5157" fmla="*/ 800428 w 1445665"/>
                  <a:gd name="connsiteY7-5158" fmla="*/ 882100 h 1078087"/>
                  <a:gd name="connsiteX8-5159" fmla="*/ 677064 w 1445665"/>
                  <a:gd name="connsiteY8-5160" fmla="*/ 886315 h 1078087"/>
                  <a:gd name="connsiteX9-5161" fmla="*/ 719411 w 1445665"/>
                  <a:gd name="connsiteY9-5162" fmla="*/ 828883 h 1078087"/>
                  <a:gd name="connsiteX10-5163" fmla="*/ 821229 w 1445665"/>
                  <a:gd name="connsiteY10-5164" fmla="*/ 722791 h 1078087"/>
                  <a:gd name="connsiteX11-5165" fmla="*/ 638881 w 1445665"/>
                  <a:gd name="connsiteY11-5166" fmla="*/ 897267 h 1078087"/>
                  <a:gd name="connsiteX12-5167" fmla="*/ 366677 w 1445665"/>
                  <a:gd name="connsiteY12-5168" fmla="*/ 1017312 h 1078087"/>
                  <a:gd name="connsiteX13-5169" fmla="*/ 466905 w 1445665"/>
                  <a:gd name="connsiteY13-5170" fmla="*/ 814648 h 1078087"/>
                  <a:gd name="connsiteX14-5171" fmla="*/ 337722 w 1445665"/>
                  <a:gd name="connsiteY14-5172" fmla="*/ 1036037 h 1078087"/>
                  <a:gd name="connsiteX15-5173" fmla="*/ 228448 w 1445665"/>
                  <a:gd name="connsiteY15-5174" fmla="*/ 1047165 h 1078087"/>
                  <a:gd name="connsiteX16-5175" fmla="*/ 9800 w 1445665"/>
                  <a:gd name="connsiteY16-5176" fmla="*/ 897013 h 1078087"/>
                  <a:gd name="connsiteX17-5177" fmla="*/ 553308 w 1445665"/>
                  <a:gd name="connsiteY17-5178" fmla="*/ 0 h 1078087"/>
                  <a:gd name="connsiteX18-5179" fmla="*/ 755656 w 1445665"/>
                  <a:gd name="connsiteY18-5180" fmla="*/ 85534 h 1078087"/>
                  <a:gd name="connsiteX19-5181" fmla="*/ 926059 w 1445665"/>
                  <a:gd name="connsiteY19-5182" fmla="*/ 184312 h 1078087"/>
                  <a:gd name="connsiteX20-5183" fmla="*/ 1324946 w 1445665"/>
                  <a:gd name="connsiteY20-5184" fmla="*/ 198516 h 1078087"/>
                  <a:gd name="connsiteX21-5185" fmla="*/ 1445274 w 1445665"/>
                  <a:gd name="connsiteY21-5186" fmla="*/ 79982 h 1078087"/>
                  <a:gd name="connsiteX22-5187" fmla="*/ 1290245 w 1445665"/>
                  <a:gd name="connsiteY22-5188" fmla="*/ 523272 h 1078087"/>
                  <a:gd name="connsiteX23-5189" fmla="*/ 1283471 w 1445665"/>
                  <a:gd name="connsiteY23-5190" fmla="*/ 693489 h 1078087"/>
                  <a:gd name="connsiteX24-5191" fmla="*/ 1373983 w 1445665"/>
                  <a:gd name="connsiteY24-5192" fmla="*/ 756682 h 1078087"/>
                  <a:gd name="connsiteX25-5193" fmla="*/ 1228441 w 1445665"/>
                  <a:gd name="connsiteY25-5194" fmla="*/ 1001983 h 1078087"/>
                  <a:gd name="connsiteX26-5195" fmla="*/ 1175117 w 1445665"/>
                  <a:gd name="connsiteY26-5196" fmla="*/ 987415 h 1078087"/>
                  <a:gd name="connsiteX27-5197" fmla="*/ 1117133 w 1445665"/>
                  <a:gd name="connsiteY27-5198" fmla="*/ 981871 h 1078087"/>
                  <a:gd name="connsiteX28-5199" fmla="*/ 1083770 w 1445665"/>
                  <a:gd name="connsiteY28-5200" fmla="*/ 982189 h 1078087"/>
                  <a:gd name="connsiteX29-5201" fmla="*/ 1005671 w 1445665"/>
                  <a:gd name="connsiteY29-5202" fmla="*/ 1024512 h 1078087"/>
                  <a:gd name="connsiteX0-5203" fmla="*/ 1012394 w 1452388"/>
                  <a:gd name="connsiteY0-5204" fmla="*/ 1024512 h 1078087"/>
                  <a:gd name="connsiteX1-5205" fmla="*/ 980351 w 1452388"/>
                  <a:gd name="connsiteY1-5206" fmla="*/ 910922 h 1078087"/>
                  <a:gd name="connsiteX2-5207" fmla="*/ 994427 w 1452388"/>
                  <a:gd name="connsiteY2-5208" fmla="*/ 1035152 h 1078087"/>
                  <a:gd name="connsiteX3-5209" fmla="*/ 932668 w 1452388"/>
                  <a:gd name="connsiteY3-5210" fmla="*/ 1052290 h 1078087"/>
                  <a:gd name="connsiteX4-5211" fmla="*/ 902155 w 1452388"/>
                  <a:gd name="connsiteY4-5212" fmla="*/ 1017550 h 1078087"/>
                  <a:gd name="connsiteX5-5213" fmla="*/ 875450 w 1452388"/>
                  <a:gd name="connsiteY5-5214" fmla="*/ 991363 h 1078087"/>
                  <a:gd name="connsiteX6-5215" fmla="*/ 824800 w 1452388"/>
                  <a:gd name="connsiteY6-5216" fmla="*/ 995039 h 1078087"/>
                  <a:gd name="connsiteX7-5217" fmla="*/ 807151 w 1452388"/>
                  <a:gd name="connsiteY7-5218" fmla="*/ 882100 h 1078087"/>
                  <a:gd name="connsiteX8-5219" fmla="*/ 683787 w 1452388"/>
                  <a:gd name="connsiteY8-5220" fmla="*/ 886315 h 1078087"/>
                  <a:gd name="connsiteX9-5221" fmla="*/ 726134 w 1452388"/>
                  <a:gd name="connsiteY9-5222" fmla="*/ 828883 h 1078087"/>
                  <a:gd name="connsiteX10-5223" fmla="*/ 827952 w 1452388"/>
                  <a:gd name="connsiteY10-5224" fmla="*/ 722791 h 1078087"/>
                  <a:gd name="connsiteX11-5225" fmla="*/ 645604 w 1452388"/>
                  <a:gd name="connsiteY11-5226" fmla="*/ 897267 h 1078087"/>
                  <a:gd name="connsiteX12-5227" fmla="*/ 373400 w 1452388"/>
                  <a:gd name="connsiteY12-5228" fmla="*/ 1017312 h 1078087"/>
                  <a:gd name="connsiteX13-5229" fmla="*/ 473628 w 1452388"/>
                  <a:gd name="connsiteY13-5230" fmla="*/ 814648 h 1078087"/>
                  <a:gd name="connsiteX14-5231" fmla="*/ 344445 w 1452388"/>
                  <a:gd name="connsiteY14-5232" fmla="*/ 1036037 h 1078087"/>
                  <a:gd name="connsiteX15-5233" fmla="*/ 235171 w 1452388"/>
                  <a:gd name="connsiteY15-5234" fmla="*/ 1047165 h 1078087"/>
                  <a:gd name="connsiteX16-5235" fmla="*/ 148881 w 1452388"/>
                  <a:gd name="connsiteY16-5236" fmla="*/ 1038510 h 1078087"/>
                  <a:gd name="connsiteX17-5237" fmla="*/ 16523 w 1452388"/>
                  <a:gd name="connsiteY17-5238" fmla="*/ 897013 h 1078087"/>
                  <a:gd name="connsiteX18-5239" fmla="*/ 560031 w 1452388"/>
                  <a:gd name="connsiteY18-5240" fmla="*/ 0 h 1078087"/>
                  <a:gd name="connsiteX19-5241" fmla="*/ 762379 w 1452388"/>
                  <a:gd name="connsiteY19-5242" fmla="*/ 85534 h 1078087"/>
                  <a:gd name="connsiteX20-5243" fmla="*/ 932782 w 1452388"/>
                  <a:gd name="connsiteY20-5244" fmla="*/ 184312 h 1078087"/>
                  <a:gd name="connsiteX21-5245" fmla="*/ 1331669 w 1452388"/>
                  <a:gd name="connsiteY21-5246" fmla="*/ 198516 h 1078087"/>
                  <a:gd name="connsiteX22-5247" fmla="*/ 1451997 w 1452388"/>
                  <a:gd name="connsiteY22-5248" fmla="*/ 79982 h 1078087"/>
                  <a:gd name="connsiteX23-5249" fmla="*/ 1296968 w 1452388"/>
                  <a:gd name="connsiteY23-5250" fmla="*/ 523272 h 1078087"/>
                  <a:gd name="connsiteX24-5251" fmla="*/ 1290194 w 1452388"/>
                  <a:gd name="connsiteY24-5252" fmla="*/ 693489 h 1078087"/>
                  <a:gd name="connsiteX25-5253" fmla="*/ 1380706 w 1452388"/>
                  <a:gd name="connsiteY25-5254" fmla="*/ 756682 h 1078087"/>
                  <a:gd name="connsiteX26-5255" fmla="*/ 1235164 w 1452388"/>
                  <a:gd name="connsiteY26-5256" fmla="*/ 1001983 h 1078087"/>
                  <a:gd name="connsiteX27-5257" fmla="*/ 1181840 w 1452388"/>
                  <a:gd name="connsiteY27-5258" fmla="*/ 987415 h 1078087"/>
                  <a:gd name="connsiteX28-5259" fmla="*/ 1123856 w 1452388"/>
                  <a:gd name="connsiteY28-5260" fmla="*/ 981871 h 1078087"/>
                  <a:gd name="connsiteX29-5261" fmla="*/ 1090493 w 1452388"/>
                  <a:gd name="connsiteY29-5262" fmla="*/ 982189 h 1078087"/>
                  <a:gd name="connsiteX30" fmla="*/ 1012394 w 1452388"/>
                  <a:gd name="connsiteY30" fmla="*/ 1024512 h 1078087"/>
                  <a:gd name="connsiteX0-5263" fmla="*/ 1002416 w 1442410"/>
                  <a:gd name="connsiteY0-5264" fmla="*/ 1024512 h 1078087"/>
                  <a:gd name="connsiteX1-5265" fmla="*/ 970373 w 1442410"/>
                  <a:gd name="connsiteY1-5266" fmla="*/ 910922 h 1078087"/>
                  <a:gd name="connsiteX2-5267" fmla="*/ 984449 w 1442410"/>
                  <a:gd name="connsiteY2-5268" fmla="*/ 1035152 h 1078087"/>
                  <a:gd name="connsiteX3-5269" fmla="*/ 922690 w 1442410"/>
                  <a:gd name="connsiteY3-5270" fmla="*/ 1052290 h 1078087"/>
                  <a:gd name="connsiteX4-5271" fmla="*/ 892177 w 1442410"/>
                  <a:gd name="connsiteY4-5272" fmla="*/ 1017550 h 1078087"/>
                  <a:gd name="connsiteX5-5273" fmla="*/ 865472 w 1442410"/>
                  <a:gd name="connsiteY5-5274" fmla="*/ 991363 h 1078087"/>
                  <a:gd name="connsiteX6-5275" fmla="*/ 814822 w 1442410"/>
                  <a:gd name="connsiteY6-5276" fmla="*/ 995039 h 1078087"/>
                  <a:gd name="connsiteX7-5277" fmla="*/ 797173 w 1442410"/>
                  <a:gd name="connsiteY7-5278" fmla="*/ 882100 h 1078087"/>
                  <a:gd name="connsiteX8-5279" fmla="*/ 673809 w 1442410"/>
                  <a:gd name="connsiteY8-5280" fmla="*/ 886315 h 1078087"/>
                  <a:gd name="connsiteX9-5281" fmla="*/ 716156 w 1442410"/>
                  <a:gd name="connsiteY9-5282" fmla="*/ 828883 h 1078087"/>
                  <a:gd name="connsiteX10-5283" fmla="*/ 817974 w 1442410"/>
                  <a:gd name="connsiteY10-5284" fmla="*/ 722791 h 1078087"/>
                  <a:gd name="connsiteX11-5285" fmla="*/ 635626 w 1442410"/>
                  <a:gd name="connsiteY11-5286" fmla="*/ 897267 h 1078087"/>
                  <a:gd name="connsiteX12-5287" fmla="*/ 363422 w 1442410"/>
                  <a:gd name="connsiteY12-5288" fmla="*/ 1017312 h 1078087"/>
                  <a:gd name="connsiteX13-5289" fmla="*/ 463650 w 1442410"/>
                  <a:gd name="connsiteY13-5290" fmla="*/ 814648 h 1078087"/>
                  <a:gd name="connsiteX14-5291" fmla="*/ 334467 w 1442410"/>
                  <a:gd name="connsiteY14-5292" fmla="*/ 1036037 h 1078087"/>
                  <a:gd name="connsiteX15-5293" fmla="*/ 225193 w 1442410"/>
                  <a:gd name="connsiteY15-5294" fmla="*/ 1047165 h 1078087"/>
                  <a:gd name="connsiteX16-5295" fmla="*/ 465839 w 1442410"/>
                  <a:gd name="connsiteY16-5296" fmla="*/ 552656 h 1078087"/>
                  <a:gd name="connsiteX17-5297" fmla="*/ 6545 w 1442410"/>
                  <a:gd name="connsiteY17-5298" fmla="*/ 897013 h 1078087"/>
                  <a:gd name="connsiteX18-5299" fmla="*/ 550053 w 1442410"/>
                  <a:gd name="connsiteY18-5300" fmla="*/ 0 h 1078087"/>
                  <a:gd name="connsiteX19-5301" fmla="*/ 752401 w 1442410"/>
                  <a:gd name="connsiteY19-5302" fmla="*/ 85534 h 1078087"/>
                  <a:gd name="connsiteX20-5303" fmla="*/ 922804 w 1442410"/>
                  <a:gd name="connsiteY20-5304" fmla="*/ 184312 h 1078087"/>
                  <a:gd name="connsiteX21-5305" fmla="*/ 1321691 w 1442410"/>
                  <a:gd name="connsiteY21-5306" fmla="*/ 198516 h 1078087"/>
                  <a:gd name="connsiteX22-5307" fmla="*/ 1442019 w 1442410"/>
                  <a:gd name="connsiteY22-5308" fmla="*/ 79982 h 1078087"/>
                  <a:gd name="connsiteX23-5309" fmla="*/ 1286990 w 1442410"/>
                  <a:gd name="connsiteY23-5310" fmla="*/ 523272 h 1078087"/>
                  <a:gd name="connsiteX24-5311" fmla="*/ 1280216 w 1442410"/>
                  <a:gd name="connsiteY24-5312" fmla="*/ 693489 h 1078087"/>
                  <a:gd name="connsiteX25-5313" fmla="*/ 1370728 w 1442410"/>
                  <a:gd name="connsiteY25-5314" fmla="*/ 756682 h 1078087"/>
                  <a:gd name="connsiteX26-5315" fmla="*/ 1225186 w 1442410"/>
                  <a:gd name="connsiteY26-5316" fmla="*/ 1001983 h 1078087"/>
                  <a:gd name="connsiteX27-5317" fmla="*/ 1171862 w 1442410"/>
                  <a:gd name="connsiteY27-5318" fmla="*/ 987415 h 1078087"/>
                  <a:gd name="connsiteX28-5319" fmla="*/ 1113878 w 1442410"/>
                  <a:gd name="connsiteY28-5320" fmla="*/ 981871 h 1078087"/>
                  <a:gd name="connsiteX29-5321" fmla="*/ 1080515 w 1442410"/>
                  <a:gd name="connsiteY29-5322" fmla="*/ 982189 h 1078087"/>
                  <a:gd name="connsiteX30-5323" fmla="*/ 1002416 w 1442410"/>
                  <a:gd name="connsiteY30-5324" fmla="*/ 1024512 h 1078087"/>
                  <a:gd name="connsiteX0-5325" fmla="*/ 1002416 w 1442410"/>
                  <a:gd name="connsiteY0-5326" fmla="*/ 1024512 h 1078087"/>
                  <a:gd name="connsiteX1-5327" fmla="*/ 970373 w 1442410"/>
                  <a:gd name="connsiteY1-5328" fmla="*/ 910922 h 1078087"/>
                  <a:gd name="connsiteX2-5329" fmla="*/ 984449 w 1442410"/>
                  <a:gd name="connsiteY2-5330" fmla="*/ 1035152 h 1078087"/>
                  <a:gd name="connsiteX3-5331" fmla="*/ 922690 w 1442410"/>
                  <a:gd name="connsiteY3-5332" fmla="*/ 1052290 h 1078087"/>
                  <a:gd name="connsiteX4-5333" fmla="*/ 892177 w 1442410"/>
                  <a:gd name="connsiteY4-5334" fmla="*/ 1017550 h 1078087"/>
                  <a:gd name="connsiteX5-5335" fmla="*/ 865472 w 1442410"/>
                  <a:gd name="connsiteY5-5336" fmla="*/ 991363 h 1078087"/>
                  <a:gd name="connsiteX6-5337" fmla="*/ 814822 w 1442410"/>
                  <a:gd name="connsiteY6-5338" fmla="*/ 995039 h 1078087"/>
                  <a:gd name="connsiteX7-5339" fmla="*/ 797173 w 1442410"/>
                  <a:gd name="connsiteY7-5340" fmla="*/ 882100 h 1078087"/>
                  <a:gd name="connsiteX8-5341" fmla="*/ 673809 w 1442410"/>
                  <a:gd name="connsiteY8-5342" fmla="*/ 886315 h 1078087"/>
                  <a:gd name="connsiteX9-5343" fmla="*/ 716156 w 1442410"/>
                  <a:gd name="connsiteY9-5344" fmla="*/ 828883 h 1078087"/>
                  <a:gd name="connsiteX10-5345" fmla="*/ 817974 w 1442410"/>
                  <a:gd name="connsiteY10-5346" fmla="*/ 722791 h 1078087"/>
                  <a:gd name="connsiteX11-5347" fmla="*/ 635626 w 1442410"/>
                  <a:gd name="connsiteY11-5348" fmla="*/ 897267 h 1078087"/>
                  <a:gd name="connsiteX12-5349" fmla="*/ 363422 w 1442410"/>
                  <a:gd name="connsiteY12-5350" fmla="*/ 1017312 h 1078087"/>
                  <a:gd name="connsiteX13-5351" fmla="*/ 463650 w 1442410"/>
                  <a:gd name="connsiteY13-5352" fmla="*/ 814648 h 1078087"/>
                  <a:gd name="connsiteX14-5353" fmla="*/ 334467 w 1442410"/>
                  <a:gd name="connsiteY14-5354" fmla="*/ 1036037 h 1078087"/>
                  <a:gd name="connsiteX15-5355" fmla="*/ 225193 w 1442410"/>
                  <a:gd name="connsiteY15-5356" fmla="*/ 1047165 h 1078087"/>
                  <a:gd name="connsiteX16-5357" fmla="*/ 465839 w 1442410"/>
                  <a:gd name="connsiteY16-5358" fmla="*/ 552656 h 1078087"/>
                  <a:gd name="connsiteX17-5359" fmla="*/ 6545 w 1442410"/>
                  <a:gd name="connsiteY17-5360" fmla="*/ 897013 h 1078087"/>
                  <a:gd name="connsiteX18-5361" fmla="*/ 550053 w 1442410"/>
                  <a:gd name="connsiteY18-5362" fmla="*/ 0 h 1078087"/>
                  <a:gd name="connsiteX19-5363" fmla="*/ 752401 w 1442410"/>
                  <a:gd name="connsiteY19-5364" fmla="*/ 85534 h 1078087"/>
                  <a:gd name="connsiteX20-5365" fmla="*/ 922804 w 1442410"/>
                  <a:gd name="connsiteY20-5366" fmla="*/ 184312 h 1078087"/>
                  <a:gd name="connsiteX21-5367" fmla="*/ 1321691 w 1442410"/>
                  <a:gd name="connsiteY21-5368" fmla="*/ 198516 h 1078087"/>
                  <a:gd name="connsiteX22-5369" fmla="*/ 1442019 w 1442410"/>
                  <a:gd name="connsiteY22-5370" fmla="*/ 79982 h 1078087"/>
                  <a:gd name="connsiteX23-5371" fmla="*/ 1286990 w 1442410"/>
                  <a:gd name="connsiteY23-5372" fmla="*/ 523272 h 1078087"/>
                  <a:gd name="connsiteX24-5373" fmla="*/ 1280216 w 1442410"/>
                  <a:gd name="connsiteY24-5374" fmla="*/ 693489 h 1078087"/>
                  <a:gd name="connsiteX25-5375" fmla="*/ 1370728 w 1442410"/>
                  <a:gd name="connsiteY25-5376" fmla="*/ 756682 h 1078087"/>
                  <a:gd name="connsiteX26-5377" fmla="*/ 1225186 w 1442410"/>
                  <a:gd name="connsiteY26-5378" fmla="*/ 1001983 h 1078087"/>
                  <a:gd name="connsiteX27-5379" fmla="*/ 1171862 w 1442410"/>
                  <a:gd name="connsiteY27-5380" fmla="*/ 987415 h 1078087"/>
                  <a:gd name="connsiteX28-5381" fmla="*/ 1113878 w 1442410"/>
                  <a:gd name="connsiteY28-5382" fmla="*/ 981871 h 1078087"/>
                  <a:gd name="connsiteX29-5383" fmla="*/ 1080515 w 1442410"/>
                  <a:gd name="connsiteY29-5384" fmla="*/ 982189 h 1078087"/>
                  <a:gd name="connsiteX30-5385" fmla="*/ 1002416 w 1442410"/>
                  <a:gd name="connsiteY30-5386" fmla="*/ 1024512 h 1078087"/>
                  <a:gd name="connsiteX0-5387" fmla="*/ 1002416 w 1442410"/>
                  <a:gd name="connsiteY0-5388" fmla="*/ 1024512 h 1078087"/>
                  <a:gd name="connsiteX1-5389" fmla="*/ 970373 w 1442410"/>
                  <a:gd name="connsiteY1-5390" fmla="*/ 910922 h 1078087"/>
                  <a:gd name="connsiteX2-5391" fmla="*/ 984449 w 1442410"/>
                  <a:gd name="connsiteY2-5392" fmla="*/ 1035152 h 1078087"/>
                  <a:gd name="connsiteX3-5393" fmla="*/ 922690 w 1442410"/>
                  <a:gd name="connsiteY3-5394" fmla="*/ 1052290 h 1078087"/>
                  <a:gd name="connsiteX4-5395" fmla="*/ 892177 w 1442410"/>
                  <a:gd name="connsiteY4-5396" fmla="*/ 1017550 h 1078087"/>
                  <a:gd name="connsiteX5-5397" fmla="*/ 865472 w 1442410"/>
                  <a:gd name="connsiteY5-5398" fmla="*/ 991363 h 1078087"/>
                  <a:gd name="connsiteX6-5399" fmla="*/ 814822 w 1442410"/>
                  <a:gd name="connsiteY6-5400" fmla="*/ 995039 h 1078087"/>
                  <a:gd name="connsiteX7-5401" fmla="*/ 797173 w 1442410"/>
                  <a:gd name="connsiteY7-5402" fmla="*/ 882100 h 1078087"/>
                  <a:gd name="connsiteX8-5403" fmla="*/ 673809 w 1442410"/>
                  <a:gd name="connsiteY8-5404" fmla="*/ 886315 h 1078087"/>
                  <a:gd name="connsiteX9-5405" fmla="*/ 716156 w 1442410"/>
                  <a:gd name="connsiteY9-5406" fmla="*/ 828883 h 1078087"/>
                  <a:gd name="connsiteX10-5407" fmla="*/ 817974 w 1442410"/>
                  <a:gd name="connsiteY10-5408" fmla="*/ 722791 h 1078087"/>
                  <a:gd name="connsiteX11-5409" fmla="*/ 635626 w 1442410"/>
                  <a:gd name="connsiteY11-5410" fmla="*/ 897267 h 1078087"/>
                  <a:gd name="connsiteX12-5411" fmla="*/ 363422 w 1442410"/>
                  <a:gd name="connsiteY12-5412" fmla="*/ 1017312 h 1078087"/>
                  <a:gd name="connsiteX13-5413" fmla="*/ 463650 w 1442410"/>
                  <a:gd name="connsiteY13-5414" fmla="*/ 814648 h 1078087"/>
                  <a:gd name="connsiteX14-5415" fmla="*/ 334467 w 1442410"/>
                  <a:gd name="connsiteY14-5416" fmla="*/ 1036037 h 1078087"/>
                  <a:gd name="connsiteX15-5417" fmla="*/ 225193 w 1442410"/>
                  <a:gd name="connsiteY15-5418" fmla="*/ 1047165 h 1078087"/>
                  <a:gd name="connsiteX16-5419" fmla="*/ 306165 w 1442410"/>
                  <a:gd name="connsiteY16-5420" fmla="*/ 911763 h 1078087"/>
                  <a:gd name="connsiteX17-5421" fmla="*/ 465839 w 1442410"/>
                  <a:gd name="connsiteY17-5422" fmla="*/ 552656 h 1078087"/>
                  <a:gd name="connsiteX18-5423" fmla="*/ 6545 w 1442410"/>
                  <a:gd name="connsiteY18-5424" fmla="*/ 897013 h 1078087"/>
                  <a:gd name="connsiteX19-5425" fmla="*/ 550053 w 1442410"/>
                  <a:gd name="connsiteY19-5426" fmla="*/ 0 h 1078087"/>
                  <a:gd name="connsiteX20-5427" fmla="*/ 752401 w 1442410"/>
                  <a:gd name="connsiteY20-5428" fmla="*/ 85534 h 1078087"/>
                  <a:gd name="connsiteX21-5429" fmla="*/ 922804 w 1442410"/>
                  <a:gd name="connsiteY21-5430" fmla="*/ 184312 h 1078087"/>
                  <a:gd name="connsiteX22-5431" fmla="*/ 1321691 w 1442410"/>
                  <a:gd name="connsiteY22-5432" fmla="*/ 198516 h 1078087"/>
                  <a:gd name="connsiteX23-5433" fmla="*/ 1442019 w 1442410"/>
                  <a:gd name="connsiteY23-5434" fmla="*/ 79982 h 1078087"/>
                  <a:gd name="connsiteX24-5435" fmla="*/ 1286990 w 1442410"/>
                  <a:gd name="connsiteY24-5436" fmla="*/ 523272 h 1078087"/>
                  <a:gd name="connsiteX25-5437" fmla="*/ 1280216 w 1442410"/>
                  <a:gd name="connsiteY25-5438" fmla="*/ 693489 h 1078087"/>
                  <a:gd name="connsiteX26-5439" fmla="*/ 1370728 w 1442410"/>
                  <a:gd name="connsiteY26-5440" fmla="*/ 756682 h 1078087"/>
                  <a:gd name="connsiteX27-5441" fmla="*/ 1225186 w 1442410"/>
                  <a:gd name="connsiteY27-5442" fmla="*/ 1001983 h 1078087"/>
                  <a:gd name="connsiteX28-5443" fmla="*/ 1171862 w 1442410"/>
                  <a:gd name="connsiteY28-5444" fmla="*/ 987415 h 1078087"/>
                  <a:gd name="connsiteX29-5445" fmla="*/ 1113878 w 1442410"/>
                  <a:gd name="connsiteY29-5446" fmla="*/ 981871 h 1078087"/>
                  <a:gd name="connsiteX30-5447" fmla="*/ 1080515 w 1442410"/>
                  <a:gd name="connsiteY30-5448" fmla="*/ 982189 h 1078087"/>
                  <a:gd name="connsiteX31" fmla="*/ 1002416 w 1442410"/>
                  <a:gd name="connsiteY31" fmla="*/ 1024512 h 1078087"/>
                  <a:gd name="connsiteX0-5449" fmla="*/ 1002416 w 1442410"/>
                  <a:gd name="connsiteY0-5450" fmla="*/ 1024512 h 1078087"/>
                  <a:gd name="connsiteX1-5451" fmla="*/ 970373 w 1442410"/>
                  <a:gd name="connsiteY1-5452" fmla="*/ 910922 h 1078087"/>
                  <a:gd name="connsiteX2-5453" fmla="*/ 984449 w 1442410"/>
                  <a:gd name="connsiteY2-5454" fmla="*/ 1035152 h 1078087"/>
                  <a:gd name="connsiteX3-5455" fmla="*/ 922690 w 1442410"/>
                  <a:gd name="connsiteY3-5456" fmla="*/ 1052290 h 1078087"/>
                  <a:gd name="connsiteX4-5457" fmla="*/ 892177 w 1442410"/>
                  <a:gd name="connsiteY4-5458" fmla="*/ 1017550 h 1078087"/>
                  <a:gd name="connsiteX5-5459" fmla="*/ 865472 w 1442410"/>
                  <a:gd name="connsiteY5-5460" fmla="*/ 991363 h 1078087"/>
                  <a:gd name="connsiteX6-5461" fmla="*/ 814822 w 1442410"/>
                  <a:gd name="connsiteY6-5462" fmla="*/ 995039 h 1078087"/>
                  <a:gd name="connsiteX7-5463" fmla="*/ 797173 w 1442410"/>
                  <a:gd name="connsiteY7-5464" fmla="*/ 882100 h 1078087"/>
                  <a:gd name="connsiteX8-5465" fmla="*/ 673809 w 1442410"/>
                  <a:gd name="connsiteY8-5466" fmla="*/ 886315 h 1078087"/>
                  <a:gd name="connsiteX9-5467" fmla="*/ 716156 w 1442410"/>
                  <a:gd name="connsiteY9-5468" fmla="*/ 828883 h 1078087"/>
                  <a:gd name="connsiteX10-5469" fmla="*/ 817974 w 1442410"/>
                  <a:gd name="connsiteY10-5470" fmla="*/ 722791 h 1078087"/>
                  <a:gd name="connsiteX11-5471" fmla="*/ 635626 w 1442410"/>
                  <a:gd name="connsiteY11-5472" fmla="*/ 897267 h 1078087"/>
                  <a:gd name="connsiteX12-5473" fmla="*/ 363422 w 1442410"/>
                  <a:gd name="connsiteY12-5474" fmla="*/ 1017312 h 1078087"/>
                  <a:gd name="connsiteX13-5475" fmla="*/ 463650 w 1442410"/>
                  <a:gd name="connsiteY13-5476" fmla="*/ 814648 h 1078087"/>
                  <a:gd name="connsiteX14-5477" fmla="*/ 334467 w 1442410"/>
                  <a:gd name="connsiteY14-5478" fmla="*/ 1036037 h 1078087"/>
                  <a:gd name="connsiteX15-5479" fmla="*/ 225193 w 1442410"/>
                  <a:gd name="connsiteY15-5480" fmla="*/ 1047165 h 1078087"/>
                  <a:gd name="connsiteX16-5481" fmla="*/ 306165 w 1442410"/>
                  <a:gd name="connsiteY16-5482" fmla="*/ 911763 h 1078087"/>
                  <a:gd name="connsiteX17-5483" fmla="*/ 465839 w 1442410"/>
                  <a:gd name="connsiteY17-5484" fmla="*/ 552656 h 1078087"/>
                  <a:gd name="connsiteX18-5485" fmla="*/ 6545 w 1442410"/>
                  <a:gd name="connsiteY18-5486" fmla="*/ 897013 h 1078087"/>
                  <a:gd name="connsiteX19-5487" fmla="*/ 550053 w 1442410"/>
                  <a:gd name="connsiteY19-5488" fmla="*/ 0 h 1078087"/>
                  <a:gd name="connsiteX20-5489" fmla="*/ 752401 w 1442410"/>
                  <a:gd name="connsiteY20-5490" fmla="*/ 85534 h 1078087"/>
                  <a:gd name="connsiteX21-5491" fmla="*/ 922804 w 1442410"/>
                  <a:gd name="connsiteY21-5492" fmla="*/ 184312 h 1078087"/>
                  <a:gd name="connsiteX22-5493" fmla="*/ 1321691 w 1442410"/>
                  <a:gd name="connsiteY22-5494" fmla="*/ 198516 h 1078087"/>
                  <a:gd name="connsiteX23-5495" fmla="*/ 1442019 w 1442410"/>
                  <a:gd name="connsiteY23-5496" fmla="*/ 79982 h 1078087"/>
                  <a:gd name="connsiteX24-5497" fmla="*/ 1286990 w 1442410"/>
                  <a:gd name="connsiteY24-5498" fmla="*/ 523272 h 1078087"/>
                  <a:gd name="connsiteX25-5499" fmla="*/ 1280216 w 1442410"/>
                  <a:gd name="connsiteY25-5500" fmla="*/ 693489 h 1078087"/>
                  <a:gd name="connsiteX26-5501" fmla="*/ 1370728 w 1442410"/>
                  <a:gd name="connsiteY26-5502" fmla="*/ 756682 h 1078087"/>
                  <a:gd name="connsiteX27-5503" fmla="*/ 1225186 w 1442410"/>
                  <a:gd name="connsiteY27-5504" fmla="*/ 1001983 h 1078087"/>
                  <a:gd name="connsiteX28-5505" fmla="*/ 1171862 w 1442410"/>
                  <a:gd name="connsiteY28-5506" fmla="*/ 987415 h 1078087"/>
                  <a:gd name="connsiteX29-5507" fmla="*/ 1113878 w 1442410"/>
                  <a:gd name="connsiteY29-5508" fmla="*/ 981871 h 1078087"/>
                  <a:gd name="connsiteX30-5509" fmla="*/ 1080515 w 1442410"/>
                  <a:gd name="connsiteY30-5510" fmla="*/ 982189 h 1078087"/>
                  <a:gd name="connsiteX31-5511" fmla="*/ 1002416 w 1442410"/>
                  <a:gd name="connsiteY31-5512" fmla="*/ 1024512 h 1078087"/>
                  <a:gd name="connsiteX0-5513" fmla="*/ 1002416 w 1442410"/>
                  <a:gd name="connsiteY0-5514" fmla="*/ 1024512 h 1078087"/>
                  <a:gd name="connsiteX1-5515" fmla="*/ 970373 w 1442410"/>
                  <a:gd name="connsiteY1-5516" fmla="*/ 910922 h 1078087"/>
                  <a:gd name="connsiteX2-5517" fmla="*/ 984449 w 1442410"/>
                  <a:gd name="connsiteY2-5518" fmla="*/ 1035152 h 1078087"/>
                  <a:gd name="connsiteX3-5519" fmla="*/ 922690 w 1442410"/>
                  <a:gd name="connsiteY3-5520" fmla="*/ 1052290 h 1078087"/>
                  <a:gd name="connsiteX4-5521" fmla="*/ 892177 w 1442410"/>
                  <a:gd name="connsiteY4-5522" fmla="*/ 1017550 h 1078087"/>
                  <a:gd name="connsiteX5-5523" fmla="*/ 865472 w 1442410"/>
                  <a:gd name="connsiteY5-5524" fmla="*/ 991363 h 1078087"/>
                  <a:gd name="connsiteX6-5525" fmla="*/ 814822 w 1442410"/>
                  <a:gd name="connsiteY6-5526" fmla="*/ 995039 h 1078087"/>
                  <a:gd name="connsiteX7-5527" fmla="*/ 797173 w 1442410"/>
                  <a:gd name="connsiteY7-5528" fmla="*/ 882100 h 1078087"/>
                  <a:gd name="connsiteX8-5529" fmla="*/ 673809 w 1442410"/>
                  <a:gd name="connsiteY8-5530" fmla="*/ 886315 h 1078087"/>
                  <a:gd name="connsiteX9-5531" fmla="*/ 716156 w 1442410"/>
                  <a:gd name="connsiteY9-5532" fmla="*/ 828883 h 1078087"/>
                  <a:gd name="connsiteX10-5533" fmla="*/ 817974 w 1442410"/>
                  <a:gd name="connsiteY10-5534" fmla="*/ 722791 h 1078087"/>
                  <a:gd name="connsiteX11-5535" fmla="*/ 635626 w 1442410"/>
                  <a:gd name="connsiteY11-5536" fmla="*/ 897267 h 1078087"/>
                  <a:gd name="connsiteX12-5537" fmla="*/ 363422 w 1442410"/>
                  <a:gd name="connsiteY12-5538" fmla="*/ 1017312 h 1078087"/>
                  <a:gd name="connsiteX13-5539" fmla="*/ 463650 w 1442410"/>
                  <a:gd name="connsiteY13-5540" fmla="*/ 814648 h 1078087"/>
                  <a:gd name="connsiteX14-5541" fmla="*/ 334467 w 1442410"/>
                  <a:gd name="connsiteY14-5542" fmla="*/ 1036037 h 1078087"/>
                  <a:gd name="connsiteX15-5543" fmla="*/ 225193 w 1442410"/>
                  <a:gd name="connsiteY15-5544" fmla="*/ 1047165 h 1078087"/>
                  <a:gd name="connsiteX16-5545" fmla="*/ 306165 w 1442410"/>
                  <a:gd name="connsiteY16-5546" fmla="*/ 911763 h 1078087"/>
                  <a:gd name="connsiteX17-5547" fmla="*/ 465839 w 1442410"/>
                  <a:gd name="connsiteY17-5548" fmla="*/ 552656 h 1078087"/>
                  <a:gd name="connsiteX18-5549" fmla="*/ 6545 w 1442410"/>
                  <a:gd name="connsiteY18-5550" fmla="*/ 897013 h 1078087"/>
                  <a:gd name="connsiteX19-5551" fmla="*/ 550053 w 1442410"/>
                  <a:gd name="connsiteY19-5552" fmla="*/ 0 h 1078087"/>
                  <a:gd name="connsiteX20-5553" fmla="*/ 752401 w 1442410"/>
                  <a:gd name="connsiteY20-5554" fmla="*/ 85534 h 1078087"/>
                  <a:gd name="connsiteX21-5555" fmla="*/ 922804 w 1442410"/>
                  <a:gd name="connsiteY21-5556" fmla="*/ 184312 h 1078087"/>
                  <a:gd name="connsiteX22-5557" fmla="*/ 1321691 w 1442410"/>
                  <a:gd name="connsiteY22-5558" fmla="*/ 198516 h 1078087"/>
                  <a:gd name="connsiteX23-5559" fmla="*/ 1442019 w 1442410"/>
                  <a:gd name="connsiteY23-5560" fmla="*/ 79982 h 1078087"/>
                  <a:gd name="connsiteX24-5561" fmla="*/ 1286990 w 1442410"/>
                  <a:gd name="connsiteY24-5562" fmla="*/ 523272 h 1078087"/>
                  <a:gd name="connsiteX25-5563" fmla="*/ 1280216 w 1442410"/>
                  <a:gd name="connsiteY25-5564" fmla="*/ 693489 h 1078087"/>
                  <a:gd name="connsiteX26-5565" fmla="*/ 1370728 w 1442410"/>
                  <a:gd name="connsiteY26-5566" fmla="*/ 756682 h 1078087"/>
                  <a:gd name="connsiteX27-5567" fmla="*/ 1225186 w 1442410"/>
                  <a:gd name="connsiteY27-5568" fmla="*/ 1001983 h 1078087"/>
                  <a:gd name="connsiteX28-5569" fmla="*/ 1171862 w 1442410"/>
                  <a:gd name="connsiteY28-5570" fmla="*/ 987415 h 1078087"/>
                  <a:gd name="connsiteX29-5571" fmla="*/ 1113878 w 1442410"/>
                  <a:gd name="connsiteY29-5572" fmla="*/ 981871 h 1078087"/>
                  <a:gd name="connsiteX30-5573" fmla="*/ 1080515 w 1442410"/>
                  <a:gd name="connsiteY30-5574" fmla="*/ 982189 h 1078087"/>
                  <a:gd name="connsiteX31-5575" fmla="*/ 1002416 w 1442410"/>
                  <a:gd name="connsiteY31-5576" fmla="*/ 1024512 h 1078087"/>
                  <a:gd name="connsiteX0-5577" fmla="*/ 1002378 w 1442372"/>
                  <a:gd name="connsiteY0-5578" fmla="*/ 1024512 h 1078087"/>
                  <a:gd name="connsiteX1-5579" fmla="*/ 970335 w 1442372"/>
                  <a:gd name="connsiteY1-5580" fmla="*/ 910922 h 1078087"/>
                  <a:gd name="connsiteX2-5581" fmla="*/ 984411 w 1442372"/>
                  <a:gd name="connsiteY2-5582" fmla="*/ 1035152 h 1078087"/>
                  <a:gd name="connsiteX3-5583" fmla="*/ 922652 w 1442372"/>
                  <a:gd name="connsiteY3-5584" fmla="*/ 1052290 h 1078087"/>
                  <a:gd name="connsiteX4-5585" fmla="*/ 892139 w 1442372"/>
                  <a:gd name="connsiteY4-5586" fmla="*/ 1017550 h 1078087"/>
                  <a:gd name="connsiteX5-5587" fmla="*/ 865434 w 1442372"/>
                  <a:gd name="connsiteY5-5588" fmla="*/ 991363 h 1078087"/>
                  <a:gd name="connsiteX6-5589" fmla="*/ 814784 w 1442372"/>
                  <a:gd name="connsiteY6-5590" fmla="*/ 995039 h 1078087"/>
                  <a:gd name="connsiteX7-5591" fmla="*/ 797135 w 1442372"/>
                  <a:gd name="connsiteY7-5592" fmla="*/ 882100 h 1078087"/>
                  <a:gd name="connsiteX8-5593" fmla="*/ 673771 w 1442372"/>
                  <a:gd name="connsiteY8-5594" fmla="*/ 886315 h 1078087"/>
                  <a:gd name="connsiteX9-5595" fmla="*/ 716118 w 1442372"/>
                  <a:gd name="connsiteY9-5596" fmla="*/ 828883 h 1078087"/>
                  <a:gd name="connsiteX10-5597" fmla="*/ 817936 w 1442372"/>
                  <a:gd name="connsiteY10-5598" fmla="*/ 722791 h 1078087"/>
                  <a:gd name="connsiteX11-5599" fmla="*/ 635588 w 1442372"/>
                  <a:gd name="connsiteY11-5600" fmla="*/ 897267 h 1078087"/>
                  <a:gd name="connsiteX12-5601" fmla="*/ 363384 w 1442372"/>
                  <a:gd name="connsiteY12-5602" fmla="*/ 1017312 h 1078087"/>
                  <a:gd name="connsiteX13-5603" fmla="*/ 463612 w 1442372"/>
                  <a:gd name="connsiteY13-5604" fmla="*/ 814648 h 1078087"/>
                  <a:gd name="connsiteX14-5605" fmla="*/ 334429 w 1442372"/>
                  <a:gd name="connsiteY14-5606" fmla="*/ 1036037 h 1078087"/>
                  <a:gd name="connsiteX15-5607" fmla="*/ 225155 w 1442372"/>
                  <a:gd name="connsiteY15-5608" fmla="*/ 1047165 h 1078087"/>
                  <a:gd name="connsiteX16-5609" fmla="*/ 306127 w 1442372"/>
                  <a:gd name="connsiteY16-5610" fmla="*/ 911763 h 1078087"/>
                  <a:gd name="connsiteX17-5611" fmla="*/ 468932 w 1442372"/>
                  <a:gd name="connsiteY17-5612" fmla="*/ 557185 h 1078087"/>
                  <a:gd name="connsiteX18-5613" fmla="*/ 6507 w 1442372"/>
                  <a:gd name="connsiteY18-5614" fmla="*/ 897013 h 1078087"/>
                  <a:gd name="connsiteX19-5615" fmla="*/ 550015 w 1442372"/>
                  <a:gd name="connsiteY19-5616" fmla="*/ 0 h 1078087"/>
                  <a:gd name="connsiteX20-5617" fmla="*/ 752363 w 1442372"/>
                  <a:gd name="connsiteY20-5618" fmla="*/ 85534 h 1078087"/>
                  <a:gd name="connsiteX21-5619" fmla="*/ 922766 w 1442372"/>
                  <a:gd name="connsiteY21-5620" fmla="*/ 184312 h 1078087"/>
                  <a:gd name="connsiteX22-5621" fmla="*/ 1321653 w 1442372"/>
                  <a:gd name="connsiteY22-5622" fmla="*/ 198516 h 1078087"/>
                  <a:gd name="connsiteX23-5623" fmla="*/ 1441981 w 1442372"/>
                  <a:gd name="connsiteY23-5624" fmla="*/ 79982 h 1078087"/>
                  <a:gd name="connsiteX24-5625" fmla="*/ 1286952 w 1442372"/>
                  <a:gd name="connsiteY24-5626" fmla="*/ 523272 h 1078087"/>
                  <a:gd name="connsiteX25-5627" fmla="*/ 1280178 w 1442372"/>
                  <a:gd name="connsiteY25-5628" fmla="*/ 693489 h 1078087"/>
                  <a:gd name="connsiteX26-5629" fmla="*/ 1370690 w 1442372"/>
                  <a:gd name="connsiteY26-5630" fmla="*/ 756682 h 1078087"/>
                  <a:gd name="connsiteX27-5631" fmla="*/ 1225148 w 1442372"/>
                  <a:gd name="connsiteY27-5632" fmla="*/ 1001983 h 1078087"/>
                  <a:gd name="connsiteX28-5633" fmla="*/ 1171824 w 1442372"/>
                  <a:gd name="connsiteY28-5634" fmla="*/ 987415 h 1078087"/>
                  <a:gd name="connsiteX29-5635" fmla="*/ 1113840 w 1442372"/>
                  <a:gd name="connsiteY29-5636" fmla="*/ 981871 h 1078087"/>
                  <a:gd name="connsiteX30-5637" fmla="*/ 1080477 w 1442372"/>
                  <a:gd name="connsiteY30-5638" fmla="*/ 982189 h 1078087"/>
                  <a:gd name="connsiteX31-5639" fmla="*/ 1002378 w 1442372"/>
                  <a:gd name="connsiteY31-5640" fmla="*/ 1024512 h 1078087"/>
                  <a:gd name="connsiteX0-5641" fmla="*/ 1002378 w 1442372"/>
                  <a:gd name="connsiteY0-5642" fmla="*/ 1024512 h 1078087"/>
                  <a:gd name="connsiteX1-5643" fmla="*/ 970335 w 1442372"/>
                  <a:gd name="connsiteY1-5644" fmla="*/ 910922 h 1078087"/>
                  <a:gd name="connsiteX2-5645" fmla="*/ 984411 w 1442372"/>
                  <a:gd name="connsiteY2-5646" fmla="*/ 1035152 h 1078087"/>
                  <a:gd name="connsiteX3-5647" fmla="*/ 922652 w 1442372"/>
                  <a:gd name="connsiteY3-5648" fmla="*/ 1052290 h 1078087"/>
                  <a:gd name="connsiteX4-5649" fmla="*/ 892139 w 1442372"/>
                  <a:gd name="connsiteY4-5650" fmla="*/ 1017550 h 1078087"/>
                  <a:gd name="connsiteX5-5651" fmla="*/ 865434 w 1442372"/>
                  <a:gd name="connsiteY5-5652" fmla="*/ 991363 h 1078087"/>
                  <a:gd name="connsiteX6-5653" fmla="*/ 814784 w 1442372"/>
                  <a:gd name="connsiteY6-5654" fmla="*/ 995039 h 1078087"/>
                  <a:gd name="connsiteX7-5655" fmla="*/ 797135 w 1442372"/>
                  <a:gd name="connsiteY7-5656" fmla="*/ 882100 h 1078087"/>
                  <a:gd name="connsiteX8-5657" fmla="*/ 673771 w 1442372"/>
                  <a:gd name="connsiteY8-5658" fmla="*/ 886315 h 1078087"/>
                  <a:gd name="connsiteX9-5659" fmla="*/ 716118 w 1442372"/>
                  <a:gd name="connsiteY9-5660" fmla="*/ 828883 h 1078087"/>
                  <a:gd name="connsiteX10-5661" fmla="*/ 817936 w 1442372"/>
                  <a:gd name="connsiteY10-5662" fmla="*/ 722791 h 1078087"/>
                  <a:gd name="connsiteX11-5663" fmla="*/ 635588 w 1442372"/>
                  <a:gd name="connsiteY11-5664" fmla="*/ 897267 h 1078087"/>
                  <a:gd name="connsiteX12-5665" fmla="*/ 363384 w 1442372"/>
                  <a:gd name="connsiteY12-5666" fmla="*/ 1017312 h 1078087"/>
                  <a:gd name="connsiteX13-5667" fmla="*/ 463612 w 1442372"/>
                  <a:gd name="connsiteY13-5668" fmla="*/ 814648 h 1078087"/>
                  <a:gd name="connsiteX14-5669" fmla="*/ 318050 w 1442372"/>
                  <a:gd name="connsiteY14-5670" fmla="*/ 859986 h 1078087"/>
                  <a:gd name="connsiteX15-5671" fmla="*/ 225155 w 1442372"/>
                  <a:gd name="connsiteY15-5672" fmla="*/ 1047165 h 1078087"/>
                  <a:gd name="connsiteX16-5673" fmla="*/ 306127 w 1442372"/>
                  <a:gd name="connsiteY16-5674" fmla="*/ 911763 h 1078087"/>
                  <a:gd name="connsiteX17-5675" fmla="*/ 468932 w 1442372"/>
                  <a:gd name="connsiteY17-5676" fmla="*/ 557185 h 1078087"/>
                  <a:gd name="connsiteX18-5677" fmla="*/ 6507 w 1442372"/>
                  <a:gd name="connsiteY18-5678" fmla="*/ 897013 h 1078087"/>
                  <a:gd name="connsiteX19-5679" fmla="*/ 550015 w 1442372"/>
                  <a:gd name="connsiteY19-5680" fmla="*/ 0 h 1078087"/>
                  <a:gd name="connsiteX20-5681" fmla="*/ 752363 w 1442372"/>
                  <a:gd name="connsiteY20-5682" fmla="*/ 85534 h 1078087"/>
                  <a:gd name="connsiteX21-5683" fmla="*/ 922766 w 1442372"/>
                  <a:gd name="connsiteY21-5684" fmla="*/ 184312 h 1078087"/>
                  <a:gd name="connsiteX22-5685" fmla="*/ 1321653 w 1442372"/>
                  <a:gd name="connsiteY22-5686" fmla="*/ 198516 h 1078087"/>
                  <a:gd name="connsiteX23-5687" fmla="*/ 1441981 w 1442372"/>
                  <a:gd name="connsiteY23-5688" fmla="*/ 79982 h 1078087"/>
                  <a:gd name="connsiteX24-5689" fmla="*/ 1286952 w 1442372"/>
                  <a:gd name="connsiteY24-5690" fmla="*/ 523272 h 1078087"/>
                  <a:gd name="connsiteX25-5691" fmla="*/ 1280178 w 1442372"/>
                  <a:gd name="connsiteY25-5692" fmla="*/ 693489 h 1078087"/>
                  <a:gd name="connsiteX26-5693" fmla="*/ 1370690 w 1442372"/>
                  <a:gd name="connsiteY26-5694" fmla="*/ 756682 h 1078087"/>
                  <a:gd name="connsiteX27-5695" fmla="*/ 1225148 w 1442372"/>
                  <a:gd name="connsiteY27-5696" fmla="*/ 1001983 h 1078087"/>
                  <a:gd name="connsiteX28-5697" fmla="*/ 1171824 w 1442372"/>
                  <a:gd name="connsiteY28-5698" fmla="*/ 987415 h 1078087"/>
                  <a:gd name="connsiteX29-5699" fmla="*/ 1113840 w 1442372"/>
                  <a:gd name="connsiteY29-5700" fmla="*/ 981871 h 1078087"/>
                  <a:gd name="connsiteX30-5701" fmla="*/ 1080477 w 1442372"/>
                  <a:gd name="connsiteY30-5702" fmla="*/ 982189 h 1078087"/>
                  <a:gd name="connsiteX31-5703" fmla="*/ 1002378 w 1442372"/>
                  <a:gd name="connsiteY31-5704" fmla="*/ 1024512 h 1078087"/>
                  <a:gd name="connsiteX0-5705" fmla="*/ 1002378 w 1442372"/>
                  <a:gd name="connsiteY0-5706" fmla="*/ 1024512 h 1078087"/>
                  <a:gd name="connsiteX1-5707" fmla="*/ 970335 w 1442372"/>
                  <a:gd name="connsiteY1-5708" fmla="*/ 910922 h 1078087"/>
                  <a:gd name="connsiteX2-5709" fmla="*/ 984411 w 1442372"/>
                  <a:gd name="connsiteY2-5710" fmla="*/ 1035152 h 1078087"/>
                  <a:gd name="connsiteX3-5711" fmla="*/ 922652 w 1442372"/>
                  <a:gd name="connsiteY3-5712" fmla="*/ 1052290 h 1078087"/>
                  <a:gd name="connsiteX4-5713" fmla="*/ 892139 w 1442372"/>
                  <a:gd name="connsiteY4-5714" fmla="*/ 1017550 h 1078087"/>
                  <a:gd name="connsiteX5-5715" fmla="*/ 865434 w 1442372"/>
                  <a:gd name="connsiteY5-5716" fmla="*/ 991363 h 1078087"/>
                  <a:gd name="connsiteX6-5717" fmla="*/ 814784 w 1442372"/>
                  <a:gd name="connsiteY6-5718" fmla="*/ 995039 h 1078087"/>
                  <a:gd name="connsiteX7-5719" fmla="*/ 797135 w 1442372"/>
                  <a:gd name="connsiteY7-5720" fmla="*/ 882100 h 1078087"/>
                  <a:gd name="connsiteX8-5721" fmla="*/ 673771 w 1442372"/>
                  <a:gd name="connsiteY8-5722" fmla="*/ 886315 h 1078087"/>
                  <a:gd name="connsiteX9-5723" fmla="*/ 716118 w 1442372"/>
                  <a:gd name="connsiteY9-5724" fmla="*/ 828883 h 1078087"/>
                  <a:gd name="connsiteX10-5725" fmla="*/ 817936 w 1442372"/>
                  <a:gd name="connsiteY10-5726" fmla="*/ 722791 h 1078087"/>
                  <a:gd name="connsiteX11-5727" fmla="*/ 635588 w 1442372"/>
                  <a:gd name="connsiteY11-5728" fmla="*/ 897267 h 1078087"/>
                  <a:gd name="connsiteX12-5729" fmla="*/ 363384 w 1442372"/>
                  <a:gd name="connsiteY12-5730" fmla="*/ 1017312 h 1078087"/>
                  <a:gd name="connsiteX13-5731" fmla="*/ 463612 w 1442372"/>
                  <a:gd name="connsiteY13-5732" fmla="*/ 814648 h 1078087"/>
                  <a:gd name="connsiteX14-5733" fmla="*/ 332276 w 1442372"/>
                  <a:gd name="connsiteY14-5734" fmla="*/ 1031240 h 1078087"/>
                  <a:gd name="connsiteX15-5735" fmla="*/ 225155 w 1442372"/>
                  <a:gd name="connsiteY15-5736" fmla="*/ 1047165 h 1078087"/>
                  <a:gd name="connsiteX16-5737" fmla="*/ 306127 w 1442372"/>
                  <a:gd name="connsiteY16-5738" fmla="*/ 911763 h 1078087"/>
                  <a:gd name="connsiteX17-5739" fmla="*/ 468932 w 1442372"/>
                  <a:gd name="connsiteY17-5740" fmla="*/ 557185 h 1078087"/>
                  <a:gd name="connsiteX18-5741" fmla="*/ 6507 w 1442372"/>
                  <a:gd name="connsiteY18-5742" fmla="*/ 897013 h 1078087"/>
                  <a:gd name="connsiteX19-5743" fmla="*/ 550015 w 1442372"/>
                  <a:gd name="connsiteY19-5744" fmla="*/ 0 h 1078087"/>
                  <a:gd name="connsiteX20-5745" fmla="*/ 752363 w 1442372"/>
                  <a:gd name="connsiteY20-5746" fmla="*/ 85534 h 1078087"/>
                  <a:gd name="connsiteX21-5747" fmla="*/ 922766 w 1442372"/>
                  <a:gd name="connsiteY21-5748" fmla="*/ 184312 h 1078087"/>
                  <a:gd name="connsiteX22-5749" fmla="*/ 1321653 w 1442372"/>
                  <a:gd name="connsiteY22-5750" fmla="*/ 198516 h 1078087"/>
                  <a:gd name="connsiteX23-5751" fmla="*/ 1441981 w 1442372"/>
                  <a:gd name="connsiteY23-5752" fmla="*/ 79982 h 1078087"/>
                  <a:gd name="connsiteX24-5753" fmla="*/ 1286952 w 1442372"/>
                  <a:gd name="connsiteY24-5754" fmla="*/ 523272 h 1078087"/>
                  <a:gd name="connsiteX25-5755" fmla="*/ 1280178 w 1442372"/>
                  <a:gd name="connsiteY25-5756" fmla="*/ 693489 h 1078087"/>
                  <a:gd name="connsiteX26-5757" fmla="*/ 1370690 w 1442372"/>
                  <a:gd name="connsiteY26-5758" fmla="*/ 756682 h 1078087"/>
                  <a:gd name="connsiteX27-5759" fmla="*/ 1225148 w 1442372"/>
                  <a:gd name="connsiteY27-5760" fmla="*/ 1001983 h 1078087"/>
                  <a:gd name="connsiteX28-5761" fmla="*/ 1171824 w 1442372"/>
                  <a:gd name="connsiteY28-5762" fmla="*/ 987415 h 1078087"/>
                  <a:gd name="connsiteX29-5763" fmla="*/ 1113840 w 1442372"/>
                  <a:gd name="connsiteY29-5764" fmla="*/ 981871 h 1078087"/>
                  <a:gd name="connsiteX30-5765" fmla="*/ 1080477 w 1442372"/>
                  <a:gd name="connsiteY30-5766" fmla="*/ 982189 h 1078087"/>
                  <a:gd name="connsiteX31-5767" fmla="*/ 1002378 w 1442372"/>
                  <a:gd name="connsiteY31-5768" fmla="*/ 1024512 h 1078087"/>
                  <a:gd name="connsiteX0-5769" fmla="*/ 1002378 w 1442372"/>
                  <a:gd name="connsiteY0-5770" fmla="*/ 1024512 h 1078087"/>
                  <a:gd name="connsiteX1-5771" fmla="*/ 970335 w 1442372"/>
                  <a:gd name="connsiteY1-5772" fmla="*/ 910922 h 1078087"/>
                  <a:gd name="connsiteX2-5773" fmla="*/ 984411 w 1442372"/>
                  <a:gd name="connsiteY2-5774" fmla="*/ 1035152 h 1078087"/>
                  <a:gd name="connsiteX3-5775" fmla="*/ 922652 w 1442372"/>
                  <a:gd name="connsiteY3-5776" fmla="*/ 1052290 h 1078087"/>
                  <a:gd name="connsiteX4-5777" fmla="*/ 892139 w 1442372"/>
                  <a:gd name="connsiteY4-5778" fmla="*/ 1017550 h 1078087"/>
                  <a:gd name="connsiteX5-5779" fmla="*/ 865434 w 1442372"/>
                  <a:gd name="connsiteY5-5780" fmla="*/ 991363 h 1078087"/>
                  <a:gd name="connsiteX6-5781" fmla="*/ 814784 w 1442372"/>
                  <a:gd name="connsiteY6-5782" fmla="*/ 995039 h 1078087"/>
                  <a:gd name="connsiteX7-5783" fmla="*/ 797135 w 1442372"/>
                  <a:gd name="connsiteY7-5784" fmla="*/ 882100 h 1078087"/>
                  <a:gd name="connsiteX8-5785" fmla="*/ 673771 w 1442372"/>
                  <a:gd name="connsiteY8-5786" fmla="*/ 886315 h 1078087"/>
                  <a:gd name="connsiteX9-5787" fmla="*/ 716118 w 1442372"/>
                  <a:gd name="connsiteY9-5788" fmla="*/ 828883 h 1078087"/>
                  <a:gd name="connsiteX10-5789" fmla="*/ 817936 w 1442372"/>
                  <a:gd name="connsiteY10-5790" fmla="*/ 722791 h 1078087"/>
                  <a:gd name="connsiteX11-5791" fmla="*/ 635588 w 1442372"/>
                  <a:gd name="connsiteY11-5792" fmla="*/ 897267 h 1078087"/>
                  <a:gd name="connsiteX12-5793" fmla="*/ 363384 w 1442372"/>
                  <a:gd name="connsiteY12-5794" fmla="*/ 1017312 h 1078087"/>
                  <a:gd name="connsiteX13-5795" fmla="*/ 463612 w 1442372"/>
                  <a:gd name="connsiteY13-5796" fmla="*/ 814648 h 1078087"/>
                  <a:gd name="connsiteX14-5797" fmla="*/ 335342 w 1442372"/>
                  <a:gd name="connsiteY14-5798" fmla="*/ 963707 h 1078087"/>
                  <a:gd name="connsiteX15-5799" fmla="*/ 225155 w 1442372"/>
                  <a:gd name="connsiteY15-5800" fmla="*/ 1047165 h 1078087"/>
                  <a:gd name="connsiteX16-5801" fmla="*/ 306127 w 1442372"/>
                  <a:gd name="connsiteY16-5802" fmla="*/ 911763 h 1078087"/>
                  <a:gd name="connsiteX17-5803" fmla="*/ 468932 w 1442372"/>
                  <a:gd name="connsiteY17-5804" fmla="*/ 557185 h 1078087"/>
                  <a:gd name="connsiteX18-5805" fmla="*/ 6507 w 1442372"/>
                  <a:gd name="connsiteY18-5806" fmla="*/ 897013 h 1078087"/>
                  <a:gd name="connsiteX19-5807" fmla="*/ 550015 w 1442372"/>
                  <a:gd name="connsiteY19-5808" fmla="*/ 0 h 1078087"/>
                  <a:gd name="connsiteX20-5809" fmla="*/ 752363 w 1442372"/>
                  <a:gd name="connsiteY20-5810" fmla="*/ 85534 h 1078087"/>
                  <a:gd name="connsiteX21-5811" fmla="*/ 922766 w 1442372"/>
                  <a:gd name="connsiteY21-5812" fmla="*/ 184312 h 1078087"/>
                  <a:gd name="connsiteX22-5813" fmla="*/ 1321653 w 1442372"/>
                  <a:gd name="connsiteY22-5814" fmla="*/ 198516 h 1078087"/>
                  <a:gd name="connsiteX23-5815" fmla="*/ 1441981 w 1442372"/>
                  <a:gd name="connsiteY23-5816" fmla="*/ 79982 h 1078087"/>
                  <a:gd name="connsiteX24-5817" fmla="*/ 1286952 w 1442372"/>
                  <a:gd name="connsiteY24-5818" fmla="*/ 523272 h 1078087"/>
                  <a:gd name="connsiteX25-5819" fmla="*/ 1280178 w 1442372"/>
                  <a:gd name="connsiteY25-5820" fmla="*/ 693489 h 1078087"/>
                  <a:gd name="connsiteX26-5821" fmla="*/ 1370690 w 1442372"/>
                  <a:gd name="connsiteY26-5822" fmla="*/ 756682 h 1078087"/>
                  <a:gd name="connsiteX27-5823" fmla="*/ 1225148 w 1442372"/>
                  <a:gd name="connsiteY27-5824" fmla="*/ 1001983 h 1078087"/>
                  <a:gd name="connsiteX28-5825" fmla="*/ 1171824 w 1442372"/>
                  <a:gd name="connsiteY28-5826" fmla="*/ 987415 h 1078087"/>
                  <a:gd name="connsiteX29-5827" fmla="*/ 1113840 w 1442372"/>
                  <a:gd name="connsiteY29-5828" fmla="*/ 981871 h 1078087"/>
                  <a:gd name="connsiteX30-5829" fmla="*/ 1080477 w 1442372"/>
                  <a:gd name="connsiteY30-5830" fmla="*/ 982189 h 1078087"/>
                  <a:gd name="connsiteX31-5831" fmla="*/ 1002378 w 1442372"/>
                  <a:gd name="connsiteY31-5832" fmla="*/ 1024512 h 1078087"/>
                  <a:gd name="connsiteX0-5833" fmla="*/ 1002378 w 1442372"/>
                  <a:gd name="connsiteY0-5834" fmla="*/ 1024512 h 1078087"/>
                  <a:gd name="connsiteX1-5835" fmla="*/ 970335 w 1442372"/>
                  <a:gd name="connsiteY1-5836" fmla="*/ 910922 h 1078087"/>
                  <a:gd name="connsiteX2-5837" fmla="*/ 984411 w 1442372"/>
                  <a:gd name="connsiteY2-5838" fmla="*/ 1035152 h 1078087"/>
                  <a:gd name="connsiteX3-5839" fmla="*/ 922652 w 1442372"/>
                  <a:gd name="connsiteY3-5840" fmla="*/ 1052290 h 1078087"/>
                  <a:gd name="connsiteX4-5841" fmla="*/ 892139 w 1442372"/>
                  <a:gd name="connsiteY4-5842" fmla="*/ 1017550 h 1078087"/>
                  <a:gd name="connsiteX5-5843" fmla="*/ 865434 w 1442372"/>
                  <a:gd name="connsiteY5-5844" fmla="*/ 991363 h 1078087"/>
                  <a:gd name="connsiteX6-5845" fmla="*/ 814784 w 1442372"/>
                  <a:gd name="connsiteY6-5846" fmla="*/ 995039 h 1078087"/>
                  <a:gd name="connsiteX7-5847" fmla="*/ 797135 w 1442372"/>
                  <a:gd name="connsiteY7-5848" fmla="*/ 882100 h 1078087"/>
                  <a:gd name="connsiteX8-5849" fmla="*/ 673771 w 1442372"/>
                  <a:gd name="connsiteY8-5850" fmla="*/ 886315 h 1078087"/>
                  <a:gd name="connsiteX9-5851" fmla="*/ 716118 w 1442372"/>
                  <a:gd name="connsiteY9-5852" fmla="*/ 828883 h 1078087"/>
                  <a:gd name="connsiteX10-5853" fmla="*/ 817936 w 1442372"/>
                  <a:gd name="connsiteY10-5854" fmla="*/ 722791 h 1078087"/>
                  <a:gd name="connsiteX11-5855" fmla="*/ 635588 w 1442372"/>
                  <a:gd name="connsiteY11-5856" fmla="*/ 897267 h 1078087"/>
                  <a:gd name="connsiteX12-5857" fmla="*/ 363384 w 1442372"/>
                  <a:gd name="connsiteY12-5858" fmla="*/ 1017312 h 1078087"/>
                  <a:gd name="connsiteX13-5859" fmla="*/ 463612 w 1442372"/>
                  <a:gd name="connsiteY13-5860" fmla="*/ 814648 h 1078087"/>
                  <a:gd name="connsiteX14-5861" fmla="*/ 335194 w 1442372"/>
                  <a:gd name="connsiteY14-5862" fmla="*/ 1034990 h 1078087"/>
                  <a:gd name="connsiteX15-5863" fmla="*/ 225155 w 1442372"/>
                  <a:gd name="connsiteY15-5864" fmla="*/ 1047165 h 1078087"/>
                  <a:gd name="connsiteX16-5865" fmla="*/ 306127 w 1442372"/>
                  <a:gd name="connsiteY16-5866" fmla="*/ 911763 h 1078087"/>
                  <a:gd name="connsiteX17-5867" fmla="*/ 468932 w 1442372"/>
                  <a:gd name="connsiteY17-5868" fmla="*/ 557185 h 1078087"/>
                  <a:gd name="connsiteX18-5869" fmla="*/ 6507 w 1442372"/>
                  <a:gd name="connsiteY18-5870" fmla="*/ 897013 h 1078087"/>
                  <a:gd name="connsiteX19-5871" fmla="*/ 550015 w 1442372"/>
                  <a:gd name="connsiteY19-5872" fmla="*/ 0 h 1078087"/>
                  <a:gd name="connsiteX20-5873" fmla="*/ 752363 w 1442372"/>
                  <a:gd name="connsiteY20-5874" fmla="*/ 85534 h 1078087"/>
                  <a:gd name="connsiteX21-5875" fmla="*/ 922766 w 1442372"/>
                  <a:gd name="connsiteY21-5876" fmla="*/ 184312 h 1078087"/>
                  <a:gd name="connsiteX22-5877" fmla="*/ 1321653 w 1442372"/>
                  <a:gd name="connsiteY22-5878" fmla="*/ 198516 h 1078087"/>
                  <a:gd name="connsiteX23-5879" fmla="*/ 1441981 w 1442372"/>
                  <a:gd name="connsiteY23-5880" fmla="*/ 79982 h 1078087"/>
                  <a:gd name="connsiteX24-5881" fmla="*/ 1286952 w 1442372"/>
                  <a:gd name="connsiteY24-5882" fmla="*/ 523272 h 1078087"/>
                  <a:gd name="connsiteX25-5883" fmla="*/ 1280178 w 1442372"/>
                  <a:gd name="connsiteY25-5884" fmla="*/ 693489 h 1078087"/>
                  <a:gd name="connsiteX26-5885" fmla="*/ 1370690 w 1442372"/>
                  <a:gd name="connsiteY26-5886" fmla="*/ 756682 h 1078087"/>
                  <a:gd name="connsiteX27-5887" fmla="*/ 1225148 w 1442372"/>
                  <a:gd name="connsiteY27-5888" fmla="*/ 1001983 h 1078087"/>
                  <a:gd name="connsiteX28-5889" fmla="*/ 1171824 w 1442372"/>
                  <a:gd name="connsiteY28-5890" fmla="*/ 987415 h 1078087"/>
                  <a:gd name="connsiteX29-5891" fmla="*/ 1113840 w 1442372"/>
                  <a:gd name="connsiteY29-5892" fmla="*/ 981871 h 1078087"/>
                  <a:gd name="connsiteX30-5893" fmla="*/ 1080477 w 1442372"/>
                  <a:gd name="connsiteY30-5894" fmla="*/ 982189 h 1078087"/>
                  <a:gd name="connsiteX31-5895" fmla="*/ 1002378 w 1442372"/>
                  <a:gd name="connsiteY31-5896" fmla="*/ 1024512 h 1078087"/>
                  <a:gd name="connsiteX0-5897" fmla="*/ 1002378 w 1442372"/>
                  <a:gd name="connsiteY0-5898" fmla="*/ 1024512 h 1078087"/>
                  <a:gd name="connsiteX1-5899" fmla="*/ 970335 w 1442372"/>
                  <a:gd name="connsiteY1-5900" fmla="*/ 910922 h 1078087"/>
                  <a:gd name="connsiteX2-5901" fmla="*/ 984411 w 1442372"/>
                  <a:gd name="connsiteY2-5902" fmla="*/ 1035152 h 1078087"/>
                  <a:gd name="connsiteX3-5903" fmla="*/ 922652 w 1442372"/>
                  <a:gd name="connsiteY3-5904" fmla="*/ 1052290 h 1078087"/>
                  <a:gd name="connsiteX4-5905" fmla="*/ 892139 w 1442372"/>
                  <a:gd name="connsiteY4-5906" fmla="*/ 1017550 h 1078087"/>
                  <a:gd name="connsiteX5-5907" fmla="*/ 865434 w 1442372"/>
                  <a:gd name="connsiteY5-5908" fmla="*/ 991363 h 1078087"/>
                  <a:gd name="connsiteX6-5909" fmla="*/ 814784 w 1442372"/>
                  <a:gd name="connsiteY6-5910" fmla="*/ 995039 h 1078087"/>
                  <a:gd name="connsiteX7-5911" fmla="*/ 797135 w 1442372"/>
                  <a:gd name="connsiteY7-5912" fmla="*/ 882100 h 1078087"/>
                  <a:gd name="connsiteX8-5913" fmla="*/ 673771 w 1442372"/>
                  <a:gd name="connsiteY8-5914" fmla="*/ 886315 h 1078087"/>
                  <a:gd name="connsiteX9-5915" fmla="*/ 716118 w 1442372"/>
                  <a:gd name="connsiteY9-5916" fmla="*/ 828883 h 1078087"/>
                  <a:gd name="connsiteX10-5917" fmla="*/ 817936 w 1442372"/>
                  <a:gd name="connsiteY10-5918" fmla="*/ 722791 h 1078087"/>
                  <a:gd name="connsiteX11-5919" fmla="*/ 635588 w 1442372"/>
                  <a:gd name="connsiteY11-5920" fmla="*/ 897267 h 1078087"/>
                  <a:gd name="connsiteX12-5921" fmla="*/ 363709 w 1442372"/>
                  <a:gd name="connsiteY12-5922" fmla="*/ 996002 h 1078087"/>
                  <a:gd name="connsiteX13-5923" fmla="*/ 463612 w 1442372"/>
                  <a:gd name="connsiteY13-5924" fmla="*/ 814648 h 1078087"/>
                  <a:gd name="connsiteX14-5925" fmla="*/ 335194 w 1442372"/>
                  <a:gd name="connsiteY14-5926" fmla="*/ 1034990 h 1078087"/>
                  <a:gd name="connsiteX15-5927" fmla="*/ 225155 w 1442372"/>
                  <a:gd name="connsiteY15-5928" fmla="*/ 1047165 h 1078087"/>
                  <a:gd name="connsiteX16-5929" fmla="*/ 306127 w 1442372"/>
                  <a:gd name="connsiteY16-5930" fmla="*/ 911763 h 1078087"/>
                  <a:gd name="connsiteX17-5931" fmla="*/ 468932 w 1442372"/>
                  <a:gd name="connsiteY17-5932" fmla="*/ 557185 h 1078087"/>
                  <a:gd name="connsiteX18-5933" fmla="*/ 6507 w 1442372"/>
                  <a:gd name="connsiteY18-5934" fmla="*/ 897013 h 1078087"/>
                  <a:gd name="connsiteX19-5935" fmla="*/ 550015 w 1442372"/>
                  <a:gd name="connsiteY19-5936" fmla="*/ 0 h 1078087"/>
                  <a:gd name="connsiteX20-5937" fmla="*/ 752363 w 1442372"/>
                  <a:gd name="connsiteY20-5938" fmla="*/ 85534 h 1078087"/>
                  <a:gd name="connsiteX21-5939" fmla="*/ 922766 w 1442372"/>
                  <a:gd name="connsiteY21-5940" fmla="*/ 184312 h 1078087"/>
                  <a:gd name="connsiteX22-5941" fmla="*/ 1321653 w 1442372"/>
                  <a:gd name="connsiteY22-5942" fmla="*/ 198516 h 1078087"/>
                  <a:gd name="connsiteX23-5943" fmla="*/ 1441981 w 1442372"/>
                  <a:gd name="connsiteY23-5944" fmla="*/ 79982 h 1078087"/>
                  <a:gd name="connsiteX24-5945" fmla="*/ 1286952 w 1442372"/>
                  <a:gd name="connsiteY24-5946" fmla="*/ 523272 h 1078087"/>
                  <a:gd name="connsiteX25-5947" fmla="*/ 1280178 w 1442372"/>
                  <a:gd name="connsiteY25-5948" fmla="*/ 693489 h 1078087"/>
                  <a:gd name="connsiteX26-5949" fmla="*/ 1370690 w 1442372"/>
                  <a:gd name="connsiteY26-5950" fmla="*/ 756682 h 1078087"/>
                  <a:gd name="connsiteX27-5951" fmla="*/ 1225148 w 1442372"/>
                  <a:gd name="connsiteY27-5952" fmla="*/ 1001983 h 1078087"/>
                  <a:gd name="connsiteX28-5953" fmla="*/ 1171824 w 1442372"/>
                  <a:gd name="connsiteY28-5954" fmla="*/ 987415 h 1078087"/>
                  <a:gd name="connsiteX29-5955" fmla="*/ 1113840 w 1442372"/>
                  <a:gd name="connsiteY29-5956" fmla="*/ 981871 h 1078087"/>
                  <a:gd name="connsiteX30-5957" fmla="*/ 1080477 w 1442372"/>
                  <a:gd name="connsiteY30-5958" fmla="*/ 982189 h 1078087"/>
                  <a:gd name="connsiteX31-5959" fmla="*/ 1002378 w 1442372"/>
                  <a:gd name="connsiteY31-5960" fmla="*/ 1024512 h 1078087"/>
                  <a:gd name="connsiteX0-5961" fmla="*/ 1002378 w 1442372"/>
                  <a:gd name="connsiteY0-5962" fmla="*/ 1024512 h 1078087"/>
                  <a:gd name="connsiteX1-5963" fmla="*/ 970335 w 1442372"/>
                  <a:gd name="connsiteY1-5964" fmla="*/ 910922 h 1078087"/>
                  <a:gd name="connsiteX2-5965" fmla="*/ 984411 w 1442372"/>
                  <a:gd name="connsiteY2-5966" fmla="*/ 1035152 h 1078087"/>
                  <a:gd name="connsiteX3-5967" fmla="*/ 922652 w 1442372"/>
                  <a:gd name="connsiteY3-5968" fmla="*/ 1052290 h 1078087"/>
                  <a:gd name="connsiteX4-5969" fmla="*/ 892139 w 1442372"/>
                  <a:gd name="connsiteY4-5970" fmla="*/ 1017550 h 1078087"/>
                  <a:gd name="connsiteX5-5971" fmla="*/ 865434 w 1442372"/>
                  <a:gd name="connsiteY5-5972" fmla="*/ 991363 h 1078087"/>
                  <a:gd name="connsiteX6-5973" fmla="*/ 814784 w 1442372"/>
                  <a:gd name="connsiteY6-5974" fmla="*/ 995039 h 1078087"/>
                  <a:gd name="connsiteX7-5975" fmla="*/ 797135 w 1442372"/>
                  <a:gd name="connsiteY7-5976" fmla="*/ 882100 h 1078087"/>
                  <a:gd name="connsiteX8-5977" fmla="*/ 673771 w 1442372"/>
                  <a:gd name="connsiteY8-5978" fmla="*/ 886315 h 1078087"/>
                  <a:gd name="connsiteX9-5979" fmla="*/ 716118 w 1442372"/>
                  <a:gd name="connsiteY9-5980" fmla="*/ 828883 h 1078087"/>
                  <a:gd name="connsiteX10-5981" fmla="*/ 817936 w 1442372"/>
                  <a:gd name="connsiteY10-5982" fmla="*/ 722791 h 1078087"/>
                  <a:gd name="connsiteX11-5983" fmla="*/ 635588 w 1442372"/>
                  <a:gd name="connsiteY11-5984" fmla="*/ 897267 h 1078087"/>
                  <a:gd name="connsiteX12-5985" fmla="*/ 357881 w 1442372"/>
                  <a:gd name="connsiteY12-5986" fmla="*/ 1018823 h 1078087"/>
                  <a:gd name="connsiteX13-5987" fmla="*/ 463612 w 1442372"/>
                  <a:gd name="connsiteY13-5988" fmla="*/ 814648 h 1078087"/>
                  <a:gd name="connsiteX14-5989" fmla="*/ 335194 w 1442372"/>
                  <a:gd name="connsiteY14-5990" fmla="*/ 1034990 h 1078087"/>
                  <a:gd name="connsiteX15-5991" fmla="*/ 225155 w 1442372"/>
                  <a:gd name="connsiteY15-5992" fmla="*/ 1047165 h 1078087"/>
                  <a:gd name="connsiteX16-5993" fmla="*/ 306127 w 1442372"/>
                  <a:gd name="connsiteY16-5994" fmla="*/ 911763 h 1078087"/>
                  <a:gd name="connsiteX17-5995" fmla="*/ 468932 w 1442372"/>
                  <a:gd name="connsiteY17-5996" fmla="*/ 557185 h 1078087"/>
                  <a:gd name="connsiteX18-5997" fmla="*/ 6507 w 1442372"/>
                  <a:gd name="connsiteY18-5998" fmla="*/ 897013 h 1078087"/>
                  <a:gd name="connsiteX19-5999" fmla="*/ 550015 w 1442372"/>
                  <a:gd name="connsiteY19-6000" fmla="*/ 0 h 1078087"/>
                  <a:gd name="connsiteX20-6001" fmla="*/ 752363 w 1442372"/>
                  <a:gd name="connsiteY20-6002" fmla="*/ 85534 h 1078087"/>
                  <a:gd name="connsiteX21-6003" fmla="*/ 922766 w 1442372"/>
                  <a:gd name="connsiteY21-6004" fmla="*/ 184312 h 1078087"/>
                  <a:gd name="connsiteX22-6005" fmla="*/ 1321653 w 1442372"/>
                  <a:gd name="connsiteY22-6006" fmla="*/ 198516 h 1078087"/>
                  <a:gd name="connsiteX23-6007" fmla="*/ 1441981 w 1442372"/>
                  <a:gd name="connsiteY23-6008" fmla="*/ 79982 h 1078087"/>
                  <a:gd name="connsiteX24-6009" fmla="*/ 1286952 w 1442372"/>
                  <a:gd name="connsiteY24-6010" fmla="*/ 523272 h 1078087"/>
                  <a:gd name="connsiteX25-6011" fmla="*/ 1280178 w 1442372"/>
                  <a:gd name="connsiteY25-6012" fmla="*/ 693489 h 1078087"/>
                  <a:gd name="connsiteX26-6013" fmla="*/ 1370690 w 1442372"/>
                  <a:gd name="connsiteY26-6014" fmla="*/ 756682 h 1078087"/>
                  <a:gd name="connsiteX27-6015" fmla="*/ 1225148 w 1442372"/>
                  <a:gd name="connsiteY27-6016" fmla="*/ 1001983 h 1078087"/>
                  <a:gd name="connsiteX28-6017" fmla="*/ 1171824 w 1442372"/>
                  <a:gd name="connsiteY28-6018" fmla="*/ 987415 h 1078087"/>
                  <a:gd name="connsiteX29-6019" fmla="*/ 1113840 w 1442372"/>
                  <a:gd name="connsiteY29-6020" fmla="*/ 981871 h 1078087"/>
                  <a:gd name="connsiteX30-6021" fmla="*/ 1080477 w 1442372"/>
                  <a:gd name="connsiteY30-6022" fmla="*/ 982189 h 1078087"/>
                  <a:gd name="connsiteX31-6023" fmla="*/ 1002378 w 1442372"/>
                  <a:gd name="connsiteY31-6024" fmla="*/ 1024512 h 1078087"/>
                  <a:gd name="connsiteX0-6025" fmla="*/ 1002378 w 1442372"/>
                  <a:gd name="connsiteY0-6026" fmla="*/ 1024512 h 1078087"/>
                  <a:gd name="connsiteX1-6027" fmla="*/ 970335 w 1442372"/>
                  <a:gd name="connsiteY1-6028" fmla="*/ 910922 h 1078087"/>
                  <a:gd name="connsiteX2-6029" fmla="*/ 984411 w 1442372"/>
                  <a:gd name="connsiteY2-6030" fmla="*/ 1035152 h 1078087"/>
                  <a:gd name="connsiteX3-6031" fmla="*/ 922652 w 1442372"/>
                  <a:gd name="connsiteY3-6032" fmla="*/ 1052290 h 1078087"/>
                  <a:gd name="connsiteX4-6033" fmla="*/ 892139 w 1442372"/>
                  <a:gd name="connsiteY4-6034" fmla="*/ 1017550 h 1078087"/>
                  <a:gd name="connsiteX5-6035" fmla="*/ 865434 w 1442372"/>
                  <a:gd name="connsiteY5-6036" fmla="*/ 991363 h 1078087"/>
                  <a:gd name="connsiteX6-6037" fmla="*/ 814784 w 1442372"/>
                  <a:gd name="connsiteY6-6038" fmla="*/ 995039 h 1078087"/>
                  <a:gd name="connsiteX7-6039" fmla="*/ 797135 w 1442372"/>
                  <a:gd name="connsiteY7-6040" fmla="*/ 882100 h 1078087"/>
                  <a:gd name="connsiteX8-6041" fmla="*/ 673771 w 1442372"/>
                  <a:gd name="connsiteY8-6042" fmla="*/ 886315 h 1078087"/>
                  <a:gd name="connsiteX9-6043" fmla="*/ 716118 w 1442372"/>
                  <a:gd name="connsiteY9-6044" fmla="*/ 828883 h 1078087"/>
                  <a:gd name="connsiteX10-6045" fmla="*/ 817936 w 1442372"/>
                  <a:gd name="connsiteY10-6046" fmla="*/ 722791 h 1078087"/>
                  <a:gd name="connsiteX11-6047" fmla="*/ 635588 w 1442372"/>
                  <a:gd name="connsiteY11-6048" fmla="*/ 897267 h 1078087"/>
                  <a:gd name="connsiteX12-6049" fmla="*/ 357881 w 1442372"/>
                  <a:gd name="connsiteY12-6050" fmla="*/ 1018823 h 1078087"/>
                  <a:gd name="connsiteX13-6051" fmla="*/ 463612 w 1442372"/>
                  <a:gd name="connsiteY13-6052" fmla="*/ 814648 h 1078087"/>
                  <a:gd name="connsiteX14-6053" fmla="*/ 335194 w 1442372"/>
                  <a:gd name="connsiteY14-6054" fmla="*/ 1034990 h 1078087"/>
                  <a:gd name="connsiteX15-6055" fmla="*/ 225155 w 1442372"/>
                  <a:gd name="connsiteY15-6056" fmla="*/ 1047165 h 1078087"/>
                  <a:gd name="connsiteX16-6057" fmla="*/ 306127 w 1442372"/>
                  <a:gd name="connsiteY16-6058" fmla="*/ 911763 h 1078087"/>
                  <a:gd name="connsiteX17-6059" fmla="*/ 468932 w 1442372"/>
                  <a:gd name="connsiteY17-6060" fmla="*/ 557185 h 1078087"/>
                  <a:gd name="connsiteX18-6061" fmla="*/ 6507 w 1442372"/>
                  <a:gd name="connsiteY18-6062" fmla="*/ 897013 h 1078087"/>
                  <a:gd name="connsiteX19-6063" fmla="*/ 550015 w 1442372"/>
                  <a:gd name="connsiteY19-6064" fmla="*/ 0 h 1078087"/>
                  <a:gd name="connsiteX20-6065" fmla="*/ 752363 w 1442372"/>
                  <a:gd name="connsiteY20-6066" fmla="*/ 85534 h 1078087"/>
                  <a:gd name="connsiteX21-6067" fmla="*/ 922766 w 1442372"/>
                  <a:gd name="connsiteY21-6068" fmla="*/ 184312 h 1078087"/>
                  <a:gd name="connsiteX22-6069" fmla="*/ 1321653 w 1442372"/>
                  <a:gd name="connsiteY22-6070" fmla="*/ 198516 h 1078087"/>
                  <a:gd name="connsiteX23-6071" fmla="*/ 1441981 w 1442372"/>
                  <a:gd name="connsiteY23-6072" fmla="*/ 79982 h 1078087"/>
                  <a:gd name="connsiteX24-6073" fmla="*/ 1286952 w 1442372"/>
                  <a:gd name="connsiteY24-6074" fmla="*/ 523272 h 1078087"/>
                  <a:gd name="connsiteX25-6075" fmla="*/ 1280178 w 1442372"/>
                  <a:gd name="connsiteY25-6076" fmla="*/ 693489 h 1078087"/>
                  <a:gd name="connsiteX26-6077" fmla="*/ 1370690 w 1442372"/>
                  <a:gd name="connsiteY26-6078" fmla="*/ 756682 h 1078087"/>
                  <a:gd name="connsiteX27-6079" fmla="*/ 1225148 w 1442372"/>
                  <a:gd name="connsiteY27-6080" fmla="*/ 1001983 h 1078087"/>
                  <a:gd name="connsiteX28-6081" fmla="*/ 1171824 w 1442372"/>
                  <a:gd name="connsiteY28-6082" fmla="*/ 987415 h 1078087"/>
                  <a:gd name="connsiteX29-6083" fmla="*/ 1113840 w 1442372"/>
                  <a:gd name="connsiteY29-6084" fmla="*/ 981871 h 1078087"/>
                  <a:gd name="connsiteX30-6085" fmla="*/ 1080477 w 1442372"/>
                  <a:gd name="connsiteY30-6086" fmla="*/ 982189 h 1078087"/>
                  <a:gd name="connsiteX31-6087" fmla="*/ 1002378 w 1442372"/>
                  <a:gd name="connsiteY31-6088" fmla="*/ 1024512 h 1078087"/>
                  <a:gd name="connsiteX0-6089" fmla="*/ 1002378 w 1442372"/>
                  <a:gd name="connsiteY0-6090" fmla="*/ 1024512 h 1078087"/>
                  <a:gd name="connsiteX1-6091" fmla="*/ 970335 w 1442372"/>
                  <a:gd name="connsiteY1-6092" fmla="*/ 910922 h 1078087"/>
                  <a:gd name="connsiteX2-6093" fmla="*/ 984411 w 1442372"/>
                  <a:gd name="connsiteY2-6094" fmla="*/ 1035152 h 1078087"/>
                  <a:gd name="connsiteX3-6095" fmla="*/ 922652 w 1442372"/>
                  <a:gd name="connsiteY3-6096" fmla="*/ 1052290 h 1078087"/>
                  <a:gd name="connsiteX4-6097" fmla="*/ 892139 w 1442372"/>
                  <a:gd name="connsiteY4-6098" fmla="*/ 1017550 h 1078087"/>
                  <a:gd name="connsiteX5-6099" fmla="*/ 865434 w 1442372"/>
                  <a:gd name="connsiteY5-6100" fmla="*/ 991363 h 1078087"/>
                  <a:gd name="connsiteX6-6101" fmla="*/ 814784 w 1442372"/>
                  <a:gd name="connsiteY6-6102" fmla="*/ 995039 h 1078087"/>
                  <a:gd name="connsiteX7-6103" fmla="*/ 797135 w 1442372"/>
                  <a:gd name="connsiteY7-6104" fmla="*/ 882100 h 1078087"/>
                  <a:gd name="connsiteX8-6105" fmla="*/ 673771 w 1442372"/>
                  <a:gd name="connsiteY8-6106" fmla="*/ 886315 h 1078087"/>
                  <a:gd name="connsiteX9-6107" fmla="*/ 716118 w 1442372"/>
                  <a:gd name="connsiteY9-6108" fmla="*/ 828883 h 1078087"/>
                  <a:gd name="connsiteX10-6109" fmla="*/ 817936 w 1442372"/>
                  <a:gd name="connsiteY10-6110" fmla="*/ 722791 h 1078087"/>
                  <a:gd name="connsiteX11-6111" fmla="*/ 635588 w 1442372"/>
                  <a:gd name="connsiteY11-6112" fmla="*/ 897267 h 1078087"/>
                  <a:gd name="connsiteX12-6113" fmla="*/ 357881 w 1442372"/>
                  <a:gd name="connsiteY12-6114" fmla="*/ 1018823 h 1078087"/>
                  <a:gd name="connsiteX13-6115" fmla="*/ 463612 w 1442372"/>
                  <a:gd name="connsiteY13-6116" fmla="*/ 814648 h 1078087"/>
                  <a:gd name="connsiteX14-6117" fmla="*/ 335194 w 1442372"/>
                  <a:gd name="connsiteY14-6118" fmla="*/ 1034990 h 1078087"/>
                  <a:gd name="connsiteX15-6119" fmla="*/ 225155 w 1442372"/>
                  <a:gd name="connsiteY15-6120" fmla="*/ 1047165 h 1078087"/>
                  <a:gd name="connsiteX16-6121" fmla="*/ 186179 w 1442372"/>
                  <a:gd name="connsiteY16-6122" fmla="*/ 41275 h 1078087"/>
                  <a:gd name="connsiteX17-6123" fmla="*/ 468932 w 1442372"/>
                  <a:gd name="connsiteY17-6124" fmla="*/ 557185 h 1078087"/>
                  <a:gd name="connsiteX18-6125" fmla="*/ 6507 w 1442372"/>
                  <a:gd name="connsiteY18-6126" fmla="*/ 897013 h 1078087"/>
                  <a:gd name="connsiteX19-6127" fmla="*/ 550015 w 1442372"/>
                  <a:gd name="connsiteY19-6128" fmla="*/ 0 h 1078087"/>
                  <a:gd name="connsiteX20-6129" fmla="*/ 752363 w 1442372"/>
                  <a:gd name="connsiteY20-6130" fmla="*/ 85534 h 1078087"/>
                  <a:gd name="connsiteX21-6131" fmla="*/ 922766 w 1442372"/>
                  <a:gd name="connsiteY21-6132" fmla="*/ 184312 h 1078087"/>
                  <a:gd name="connsiteX22-6133" fmla="*/ 1321653 w 1442372"/>
                  <a:gd name="connsiteY22-6134" fmla="*/ 198516 h 1078087"/>
                  <a:gd name="connsiteX23-6135" fmla="*/ 1441981 w 1442372"/>
                  <a:gd name="connsiteY23-6136" fmla="*/ 79982 h 1078087"/>
                  <a:gd name="connsiteX24-6137" fmla="*/ 1286952 w 1442372"/>
                  <a:gd name="connsiteY24-6138" fmla="*/ 523272 h 1078087"/>
                  <a:gd name="connsiteX25-6139" fmla="*/ 1280178 w 1442372"/>
                  <a:gd name="connsiteY25-6140" fmla="*/ 693489 h 1078087"/>
                  <a:gd name="connsiteX26-6141" fmla="*/ 1370690 w 1442372"/>
                  <a:gd name="connsiteY26-6142" fmla="*/ 756682 h 1078087"/>
                  <a:gd name="connsiteX27-6143" fmla="*/ 1225148 w 1442372"/>
                  <a:gd name="connsiteY27-6144" fmla="*/ 1001983 h 1078087"/>
                  <a:gd name="connsiteX28-6145" fmla="*/ 1171824 w 1442372"/>
                  <a:gd name="connsiteY28-6146" fmla="*/ 987415 h 1078087"/>
                  <a:gd name="connsiteX29-6147" fmla="*/ 1113840 w 1442372"/>
                  <a:gd name="connsiteY29-6148" fmla="*/ 981871 h 1078087"/>
                  <a:gd name="connsiteX30-6149" fmla="*/ 1080477 w 1442372"/>
                  <a:gd name="connsiteY30-6150" fmla="*/ 982189 h 1078087"/>
                  <a:gd name="connsiteX31-6151" fmla="*/ 1002378 w 1442372"/>
                  <a:gd name="connsiteY31-6152" fmla="*/ 1024512 h 1078087"/>
                  <a:gd name="connsiteX0-6153" fmla="*/ 1002378 w 1442372"/>
                  <a:gd name="connsiteY0-6154" fmla="*/ 1024512 h 1078087"/>
                  <a:gd name="connsiteX1-6155" fmla="*/ 970335 w 1442372"/>
                  <a:gd name="connsiteY1-6156" fmla="*/ 910922 h 1078087"/>
                  <a:gd name="connsiteX2-6157" fmla="*/ 984411 w 1442372"/>
                  <a:gd name="connsiteY2-6158" fmla="*/ 1035152 h 1078087"/>
                  <a:gd name="connsiteX3-6159" fmla="*/ 922652 w 1442372"/>
                  <a:gd name="connsiteY3-6160" fmla="*/ 1052290 h 1078087"/>
                  <a:gd name="connsiteX4-6161" fmla="*/ 892139 w 1442372"/>
                  <a:gd name="connsiteY4-6162" fmla="*/ 1017550 h 1078087"/>
                  <a:gd name="connsiteX5-6163" fmla="*/ 865434 w 1442372"/>
                  <a:gd name="connsiteY5-6164" fmla="*/ 991363 h 1078087"/>
                  <a:gd name="connsiteX6-6165" fmla="*/ 814784 w 1442372"/>
                  <a:gd name="connsiteY6-6166" fmla="*/ 995039 h 1078087"/>
                  <a:gd name="connsiteX7-6167" fmla="*/ 797135 w 1442372"/>
                  <a:gd name="connsiteY7-6168" fmla="*/ 882100 h 1078087"/>
                  <a:gd name="connsiteX8-6169" fmla="*/ 673771 w 1442372"/>
                  <a:gd name="connsiteY8-6170" fmla="*/ 886315 h 1078087"/>
                  <a:gd name="connsiteX9-6171" fmla="*/ 716118 w 1442372"/>
                  <a:gd name="connsiteY9-6172" fmla="*/ 828883 h 1078087"/>
                  <a:gd name="connsiteX10-6173" fmla="*/ 817936 w 1442372"/>
                  <a:gd name="connsiteY10-6174" fmla="*/ 722791 h 1078087"/>
                  <a:gd name="connsiteX11-6175" fmla="*/ 635588 w 1442372"/>
                  <a:gd name="connsiteY11-6176" fmla="*/ 897267 h 1078087"/>
                  <a:gd name="connsiteX12-6177" fmla="*/ 357881 w 1442372"/>
                  <a:gd name="connsiteY12-6178" fmla="*/ 1018823 h 1078087"/>
                  <a:gd name="connsiteX13-6179" fmla="*/ 463612 w 1442372"/>
                  <a:gd name="connsiteY13-6180" fmla="*/ 814648 h 1078087"/>
                  <a:gd name="connsiteX14-6181" fmla="*/ 335194 w 1442372"/>
                  <a:gd name="connsiteY14-6182" fmla="*/ 1034990 h 1078087"/>
                  <a:gd name="connsiteX15-6183" fmla="*/ 489593 w 1442372"/>
                  <a:gd name="connsiteY15-6184" fmla="*/ 892737 h 1078087"/>
                  <a:gd name="connsiteX16-6185" fmla="*/ 186179 w 1442372"/>
                  <a:gd name="connsiteY16-6186" fmla="*/ 41275 h 1078087"/>
                  <a:gd name="connsiteX17-6187" fmla="*/ 468932 w 1442372"/>
                  <a:gd name="connsiteY17-6188" fmla="*/ 557185 h 1078087"/>
                  <a:gd name="connsiteX18-6189" fmla="*/ 6507 w 1442372"/>
                  <a:gd name="connsiteY18-6190" fmla="*/ 897013 h 1078087"/>
                  <a:gd name="connsiteX19-6191" fmla="*/ 550015 w 1442372"/>
                  <a:gd name="connsiteY19-6192" fmla="*/ 0 h 1078087"/>
                  <a:gd name="connsiteX20-6193" fmla="*/ 752363 w 1442372"/>
                  <a:gd name="connsiteY20-6194" fmla="*/ 85534 h 1078087"/>
                  <a:gd name="connsiteX21-6195" fmla="*/ 922766 w 1442372"/>
                  <a:gd name="connsiteY21-6196" fmla="*/ 184312 h 1078087"/>
                  <a:gd name="connsiteX22-6197" fmla="*/ 1321653 w 1442372"/>
                  <a:gd name="connsiteY22-6198" fmla="*/ 198516 h 1078087"/>
                  <a:gd name="connsiteX23-6199" fmla="*/ 1441981 w 1442372"/>
                  <a:gd name="connsiteY23-6200" fmla="*/ 79982 h 1078087"/>
                  <a:gd name="connsiteX24-6201" fmla="*/ 1286952 w 1442372"/>
                  <a:gd name="connsiteY24-6202" fmla="*/ 523272 h 1078087"/>
                  <a:gd name="connsiteX25-6203" fmla="*/ 1280178 w 1442372"/>
                  <a:gd name="connsiteY25-6204" fmla="*/ 693489 h 1078087"/>
                  <a:gd name="connsiteX26-6205" fmla="*/ 1370690 w 1442372"/>
                  <a:gd name="connsiteY26-6206" fmla="*/ 756682 h 1078087"/>
                  <a:gd name="connsiteX27-6207" fmla="*/ 1225148 w 1442372"/>
                  <a:gd name="connsiteY27-6208" fmla="*/ 1001983 h 1078087"/>
                  <a:gd name="connsiteX28-6209" fmla="*/ 1171824 w 1442372"/>
                  <a:gd name="connsiteY28-6210" fmla="*/ 987415 h 1078087"/>
                  <a:gd name="connsiteX29-6211" fmla="*/ 1113840 w 1442372"/>
                  <a:gd name="connsiteY29-6212" fmla="*/ 981871 h 1078087"/>
                  <a:gd name="connsiteX30-6213" fmla="*/ 1080477 w 1442372"/>
                  <a:gd name="connsiteY30-6214" fmla="*/ 982189 h 1078087"/>
                  <a:gd name="connsiteX31-6215" fmla="*/ 1002378 w 1442372"/>
                  <a:gd name="connsiteY31-6216" fmla="*/ 1024512 h 1078087"/>
                  <a:gd name="connsiteX0-6217" fmla="*/ 1002378 w 1442372"/>
                  <a:gd name="connsiteY0-6218" fmla="*/ 1024512 h 1078087"/>
                  <a:gd name="connsiteX1-6219" fmla="*/ 970335 w 1442372"/>
                  <a:gd name="connsiteY1-6220" fmla="*/ 910922 h 1078087"/>
                  <a:gd name="connsiteX2-6221" fmla="*/ 984411 w 1442372"/>
                  <a:gd name="connsiteY2-6222" fmla="*/ 1035152 h 1078087"/>
                  <a:gd name="connsiteX3-6223" fmla="*/ 922652 w 1442372"/>
                  <a:gd name="connsiteY3-6224" fmla="*/ 1052290 h 1078087"/>
                  <a:gd name="connsiteX4-6225" fmla="*/ 892139 w 1442372"/>
                  <a:gd name="connsiteY4-6226" fmla="*/ 1017550 h 1078087"/>
                  <a:gd name="connsiteX5-6227" fmla="*/ 865434 w 1442372"/>
                  <a:gd name="connsiteY5-6228" fmla="*/ 991363 h 1078087"/>
                  <a:gd name="connsiteX6-6229" fmla="*/ 814784 w 1442372"/>
                  <a:gd name="connsiteY6-6230" fmla="*/ 995039 h 1078087"/>
                  <a:gd name="connsiteX7-6231" fmla="*/ 797135 w 1442372"/>
                  <a:gd name="connsiteY7-6232" fmla="*/ 882100 h 1078087"/>
                  <a:gd name="connsiteX8-6233" fmla="*/ 673771 w 1442372"/>
                  <a:gd name="connsiteY8-6234" fmla="*/ 886315 h 1078087"/>
                  <a:gd name="connsiteX9-6235" fmla="*/ 716118 w 1442372"/>
                  <a:gd name="connsiteY9-6236" fmla="*/ 828883 h 1078087"/>
                  <a:gd name="connsiteX10-6237" fmla="*/ 817936 w 1442372"/>
                  <a:gd name="connsiteY10-6238" fmla="*/ 722791 h 1078087"/>
                  <a:gd name="connsiteX11-6239" fmla="*/ 635588 w 1442372"/>
                  <a:gd name="connsiteY11-6240" fmla="*/ 897267 h 1078087"/>
                  <a:gd name="connsiteX12-6241" fmla="*/ 357881 w 1442372"/>
                  <a:gd name="connsiteY12-6242" fmla="*/ 1018823 h 1078087"/>
                  <a:gd name="connsiteX13-6243" fmla="*/ 463612 w 1442372"/>
                  <a:gd name="connsiteY13-6244" fmla="*/ 814648 h 1078087"/>
                  <a:gd name="connsiteX14-6245" fmla="*/ 335194 w 1442372"/>
                  <a:gd name="connsiteY14-6246" fmla="*/ 1034990 h 1078087"/>
                  <a:gd name="connsiteX15-6247" fmla="*/ 580597 w 1442372"/>
                  <a:gd name="connsiteY15-6248" fmla="*/ 828350 h 1078087"/>
                  <a:gd name="connsiteX16-6249" fmla="*/ 186179 w 1442372"/>
                  <a:gd name="connsiteY16-6250" fmla="*/ 41275 h 1078087"/>
                  <a:gd name="connsiteX17-6251" fmla="*/ 468932 w 1442372"/>
                  <a:gd name="connsiteY17-6252" fmla="*/ 557185 h 1078087"/>
                  <a:gd name="connsiteX18-6253" fmla="*/ 6507 w 1442372"/>
                  <a:gd name="connsiteY18-6254" fmla="*/ 897013 h 1078087"/>
                  <a:gd name="connsiteX19-6255" fmla="*/ 550015 w 1442372"/>
                  <a:gd name="connsiteY19-6256" fmla="*/ 0 h 1078087"/>
                  <a:gd name="connsiteX20-6257" fmla="*/ 752363 w 1442372"/>
                  <a:gd name="connsiteY20-6258" fmla="*/ 85534 h 1078087"/>
                  <a:gd name="connsiteX21-6259" fmla="*/ 922766 w 1442372"/>
                  <a:gd name="connsiteY21-6260" fmla="*/ 184312 h 1078087"/>
                  <a:gd name="connsiteX22-6261" fmla="*/ 1321653 w 1442372"/>
                  <a:gd name="connsiteY22-6262" fmla="*/ 198516 h 1078087"/>
                  <a:gd name="connsiteX23-6263" fmla="*/ 1441981 w 1442372"/>
                  <a:gd name="connsiteY23-6264" fmla="*/ 79982 h 1078087"/>
                  <a:gd name="connsiteX24-6265" fmla="*/ 1286952 w 1442372"/>
                  <a:gd name="connsiteY24-6266" fmla="*/ 523272 h 1078087"/>
                  <a:gd name="connsiteX25-6267" fmla="*/ 1280178 w 1442372"/>
                  <a:gd name="connsiteY25-6268" fmla="*/ 693489 h 1078087"/>
                  <a:gd name="connsiteX26-6269" fmla="*/ 1370690 w 1442372"/>
                  <a:gd name="connsiteY26-6270" fmla="*/ 756682 h 1078087"/>
                  <a:gd name="connsiteX27-6271" fmla="*/ 1225148 w 1442372"/>
                  <a:gd name="connsiteY27-6272" fmla="*/ 1001983 h 1078087"/>
                  <a:gd name="connsiteX28-6273" fmla="*/ 1171824 w 1442372"/>
                  <a:gd name="connsiteY28-6274" fmla="*/ 987415 h 1078087"/>
                  <a:gd name="connsiteX29-6275" fmla="*/ 1113840 w 1442372"/>
                  <a:gd name="connsiteY29-6276" fmla="*/ 981871 h 1078087"/>
                  <a:gd name="connsiteX30-6277" fmla="*/ 1080477 w 1442372"/>
                  <a:gd name="connsiteY30-6278" fmla="*/ 982189 h 1078087"/>
                  <a:gd name="connsiteX31-6279" fmla="*/ 1002378 w 1442372"/>
                  <a:gd name="connsiteY31-6280" fmla="*/ 1024512 h 1078087"/>
                  <a:gd name="connsiteX0-6281" fmla="*/ 1029686 w 1469680"/>
                  <a:gd name="connsiteY0-6282" fmla="*/ 1024512 h 1078087"/>
                  <a:gd name="connsiteX1-6283" fmla="*/ 997643 w 1469680"/>
                  <a:gd name="connsiteY1-6284" fmla="*/ 910922 h 1078087"/>
                  <a:gd name="connsiteX2-6285" fmla="*/ 1011719 w 1469680"/>
                  <a:gd name="connsiteY2-6286" fmla="*/ 1035152 h 1078087"/>
                  <a:gd name="connsiteX3-6287" fmla="*/ 949960 w 1469680"/>
                  <a:gd name="connsiteY3-6288" fmla="*/ 1052290 h 1078087"/>
                  <a:gd name="connsiteX4-6289" fmla="*/ 919447 w 1469680"/>
                  <a:gd name="connsiteY4-6290" fmla="*/ 1017550 h 1078087"/>
                  <a:gd name="connsiteX5-6291" fmla="*/ 892742 w 1469680"/>
                  <a:gd name="connsiteY5-6292" fmla="*/ 991363 h 1078087"/>
                  <a:gd name="connsiteX6-6293" fmla="*/ 842092 w 1469680"/>
                  <a:gd name="connsiteY6-6294" fmla="*/ 995039 h 1078087"/>
                  <a:gd name="connsiteX7-6295" fmla="*/ 824443 w 1469680"/>
                  <a:gd name="connsiteY7-6296" fmla="*/ 882100 h 1078087"/>
                  <a:gd name="connsiteX8-6297" fmla="*/ 701079 w 1469680"/>
                  <a:gd name="connsiteY8-6298" fmla="*/ 886315 h 1078087"/>
                  <a:gd name="connsiteX9-6299" fmla="*/ 743426 w 1469680"/>
                  <a:gd name="connsiteY9-6300" fmla="*/ 828883 h 1078087"/>
                  <a:gd name="connsiteX10-6301" fmla="*/ 845244 w 1469680"/>
                  <a:gd name="connsiteY10-6302" fmla="*/ 722791 h 1078087"/>
                  <a:gd name="connsiteX11-6303" fmla="*/ 662896 w 1469680"/>
                  <a:gd name="connsiteY11-6304" fmla="*/ 897267 h 1078087"/>
                  <a:gd name="connsiteX12-6305" fmla="*/ 385189 w 1469680"/>
                  <a:gd name="connsiteY12-6306" fmla="*/ 1018823 h 1078087"/>
                  <a:gd name="connsiteX13-6307" fmla="*/ 490920 w 1469680"/>
                  <a:gd name="connsiteY13-6308" fmla="*/ 814648 h 1078087"/>
                  <a:gd name="connsiteX14-6309" fmla="*/ 362502 w 1469680"/>
                  <a:gd name="connsiteY14-6310" fmla="*/ 1034990 h 1078087"/>
                  <a:gd name="connsiteX15-6311" fmla="*/ 607905 w 1469680"/>
                  <a:gd name="connsiteY15-6312" fmla="*/ 828350 h 1078087"/>
                  <a:gd name="connsiteX16-6313" fmla="*/ 213487 w 1469680"/>
                  <a:gd name="connsiteY16-6314" fmla="*/ 41275 h 1078087"/>
                  <a:gd name="connsiteX17-6315" fmla="*/ 52649 w 1469680"/>
                  <a:gd name="connsiteY17-6316" fmla="*/ 345457 h 1078087"/>
                  <a:gd name="connsiteX18-6317" fmla="*/ 33815 w 1469680"/>
                  <a:gd name="connsiteY18-6318" fmla="*/ 897013 h 1078087"/>
                  <a:gd name="connsiteX19-6319" fmla="*/ 577323 w 1469680"/>
                  <a:gd name="connsiteY19-6320" fmla="*/ 0 h 1078087"/>
                  <a:gd name="connsiteX20-6321" fmla="*/ 779671 w 1469680"/>
                  <a:gd name="connsiteY20-6322" fmla="*/ 85534 h 1078087"/>
                  <a:gd name="connsiteX21-6323" fmla="*/ 950074 w 1469680"/>
                  <a:gd name="connsiteY21-6324" fmla="*/ 184312 h 1078087"/>
                  <a:gd name="connsiteX22-6325" fmla="*/ 1348961 w 1469680"/>
                  <a:gd name="connsiteY22-6326" fmla="*/ 198516 h 1078087"/>
                  <a:gd name="connsiteX23-6327" fmla="*/ 1469289 w 1469680"/>
                  <a:gd name="connsiteY23-6328" fmla="*/ 79982 h 1078087"/>
                  <a:gd name="connsiteX24-6329" fmla="*/ 1314260 w 1469680"/>
                  <a:gd name="connsiteY24-6330" fmla="*/ 523272 h 1078087"/>
                  <a:gd name="connsiteX25-6331" fmla="*/ 1307486 w 1469680"/>
                  <a:gd name="connsiteY25-6332" fmla="*/ 693489 h 1078087"/>
                  <a:gd name="connsiteX26-6333" fmla="*/ 1397998 w 1469680"/>
                  <a:gd name="connsiteY26-6334" fmla="*/ 756682 h 1078087"/>
                  <a:gd name="connsiteX27-6335" fmla="*/ 1252456 w 1469680"/>
                  <a:gd name="connsiteY27-6336" fmla="*/ 1001983 h 1078087"/>
                  <a:gd name="connsiteX28-6337" fmla="*/ 1199132 w 1469680"/>
                  <a:gd name="connsiteY28-6338" fmla="*/ 987415 h 1078087"/>
                  <a:gd name="connsiteX29-6339" fmla="*/ 1141148 w 1469680"/>
                  <a:gd name="connsiteY29-6340" fmla="*/ 981871 h 1078087"/>
                  <a:gd name="connsiteX30-6341" fmla="*/ 1107785 w 1469680"/>
                  <a:gd name="connsiteY30-6342" fmla="*/ 982189 h 1078087"/>
                  <a:gd name="connsiteX31-6343" fmla="*/ 1029686 w 1469680"/>
                  <a:gd name="connsiteY31-6344" fmla="*/ 1024512 h 1078087"/>
                  <a:gd name="connsiteX0-6345" fmla="*/ 1029686 w 1469680"/>
                  <a:gd name="connsiteY0-6346" fmla="*/ 1024512 h 1078087"/>
                  <a:gd name="connsiteX1-6347" fmla="*/ 997643 w 1469680"/>
                  <a:gd name="connsiteY1-6348" fmla="*/ 910922 h 1078087"/>
                  <a:gd name="connsiteX2-6349" fmla="*/ 1011719 w 1469680"/>
                  <a:gd name="connsiteY2-6350" fmla="*/ 1035152 h 1078087"/>
                  <a:gd name="connsiteX3-6351" fmla="*/ 949960 w 1469680"/>
                  <a:gd name="connsiteY3-6352" fmla="*/ 1052290 h 1078087"/>
                  <a:gd name="connsiteX4-6353" fmla="*/ 919447 w 1469680"/>
                  <a:gd name="connsiteY4-6354" fmla="*/ 1017550 h 1078087"/>
                  <a:gd name="connsiteX5-6355" fmla="*/ 892742 w 1469680"/>
                  <a:gd name="connsiteY5-6356" fmla="*/ 991363 h 1078087"/>
                  <a:gd name="connsiteX6-6357" fmla="*/ 842092 w 1469680"/>
                  <a:gd name="connsiteY6-6358" fmla="*/ 995039 h 1078087"/>
                  <a:gd name="connsiteX7-6359" fmla="*/ 824443 w 1469680"/>
                  <a:gd name="connsiteY7-6360" fmla="*/ 882100 h 1078087"/>
                  <a:gd name="connsiteX8-6361" fmla="*/ 701079 w 1469680"/>
                  <a:gd name="connsiteY8-6362" fmla="*/ 886315 h 1078087"/>
                  <a:gd name="connsiteX9-6363" fmla="*/ 743426 w 1469680"/>
                  <a:gd name="connsiteY9-6364" fmla="*/ 828883 h 1078087"/>
                  <a:gd name="connsiteX10-6365" fmla="*/ 845244 w 1469680"/>
                  <a:gd name="connsiteY10-6366" fmla="*/ 722791 h 1078087"/>
                  <a:gd name="connsiteX11-6367" fmla="*/ 662896 w 1469680"/>
                  <a:gd name="connsiteY11-6368" fmla="*/ 897267 h 1078087"/>
                  <a:gd name="connsiteX12-6369" fmla="*/ 385189 w 1469680"/>
                  <a:gd name="connsiteY12-6370" fmla="*/ 1018823 h 1078087"/>
                  <a:gd name="connsiteX13-6371" fmla="*/ 490920 w 1469680"/>
                  <a:gd name="connsiteY13-6372" fmla="*/ 814648 h 1078087"/>
                  <a:gd name="connsiteX14-6373" fmla="*/ 362502 w 1469680"/>
                  <a:gd name="connsiteY14-6374" fmla="*/ 1034990 h 1078087"/>
                  <a:gd name="connsiteX15-6375" fmla="*/ 607905 w 1469680"/>
                  <a:gd name="connsiteY15-6376" fmla="*/ 828350 h 1078087"/>
                  <a:gd name="connsiteX16-6377" fmla="*/ 275826 w 1469680"/>
                  <a:gd name="connsiteY16-6378" fmla="*/ 706270 h 1078087"/>
                  <a:gd name="connsiteX17-6379" fmla="*/ 52649 w 1469680"/>
                  <a:gd name="connsiteY17-6380" fmla="*/ 345457 h 1078087"/>
                  <a:gd name="connsiteX18-6381" fmla="*/ 33815 w 1469680"/>
                  <a:gd name="connsiteY18-6382" fmla="*/ 897013 h 1078087"/>
                  <a:gd name="connsiteX19-6383" fmla="*/ 577323 w 1469680"/>
                  <a:gd name="connsiteY19-6384" fmla="*/ 0 h 1078087"/>
                  <a:gd name="connsiteX20-6385" fmla="*/ 779671 w 1469680"/>
                  <a:gd name="connsiteY20-6386" fmla="*/ 85534 h 1078087"/>
                  <a:gd name="connsiteX21-6387" fmla="*/ 950074 w 1469680"/>
                  <a:gd name="connsiteY21-6388" fmla="*/ 184312 h 1078087"/>
                  <a:gd name="connsiteX22-6389" fmla="*/ 1348961 w 1469680"/>
                  <a:gd name="connsiteY22-6390" fmla="*/ 198516 h 1078087"/>
                  <a:gd name="connsiteX23-6391" fmla="*/ 1469289 w 1469680"/>
                  <a:gd name="connsiteY23-6392" fmla="*/ 79982 h 1078087"/>
                  <a:gd name="connsiteX24-6393" fmla="*/ 1314260 w 1469680"/>
                  <a:gd name="connsiteY24-6394" fmla="*/ 523272 h 1078087"/>
                  <a:gd name="connsiteX25-6395" fmla="*/ 1307486 w 1469680"/>
                  <a:gd name="connsiteY25-6396" fmla="*/ 693489 h 1078087"/>
                  <a:gd name="connsiteX26-6397" fmla="*/ 1397998 w 1469680"/>
                  <a:gd name="connsiteY26-6398" fmla="*/ 756682 h 1078087"/>
                  <a:gd name="connsiteX27-6399" fmla="*/ 1252456 w 1469680"/>
                  <a:gd name="connsiteY27-6400" fmla="*/ 1001983 h 1078087"/>
                  <a:gd name="connsiteX28-6401" fmla="*/ 1199132 w 1469680"/>
                  <a:gd name="connsiteY28-6402" fmla="*/ 987415 h 1078087"/>
                  <a:gd name="connsiteX29-6403" fmla="*/ 1141148 w 1469680"/>
                  <a:gd name="connsiteY29-6404" fmla="*/ 981871 h 1078087"/>
                  <a:gd name="connsiteX30-6405" fmla="*/ 1107785 w 1469680"/>
                  <a:gd name="connsiteY30-6406" fmla="*/ 982189 h 1078087"/>
                  <a:gd name="connsiteX31-6407" fmla="*/ 1029686 w 1469680"/>
                  <a:gd name="connsiteY31-6408" fmla="*/ 1024512 h 1078087"/>
                  <a:gd name="connsiteX0-6409" fmla="*/ 1016519 w 1456513"/>
                  <a:gd name="connsiteY0-6410" fmla="*/ 1024512 h 1078087"/>
                  <a:gd name="connsiteX1-6411" fmla="*/ 984476 w 1456513"/>
                  <a:gd name="connsiteY1-6412" fmla="*/ 910922 h 1078087"/>
                  <a:gd name="connsiteX2-6413" fmla="*/ 998552 w 1456513"/>
                  <a:gd name="connsiteY2-6414" fmla="*/ 1035152 h 1078087"/>
                  <a:gd name="connsiteX3-6415" fmla="*/ 936793 w 1456513"/>
                  <a:gd name="connsiteY3-6416" fmla="*/ 1052290 h 1078087"/>
                  <a:gd name="connsiteX4-6417" fmla="*/ 906280 w 1456513"/>
                  <a:gd name="connsiteY4-6418" fmla="*/ 1017550 h 1078087"/>
                  <a:gd name="connsiteX5-6419" fmla="*/ 879575 w 1456513"/>
                  <a:gd name="connsiteY5-6420" fmla="*/ 991363 h 1078087"/>
                  <a:gd name="connsiteX6-6421" fmla="*/ 828925 w 1456513"/>
                  <a:gd name="connsiteY6-6422" fmla="*/ 995039 h 1078087"/>
                  <a:gd name="connsiteX7-6423" fmla="*/ 811276 w 1456513"/>
                  <a:gd name="connsiteY7-6424" fmla="*/ 882100 h 1078087"/>
                  <a:gd name="connsiteX8-6425" fmla="*/ 687912 w 1456513"/>
                  <a:gd name="connsiteY8-6426" fmla="*/ 886315 h 1078087"/>
                  <a:gd name="connsiteX9-6427" fmla="*/ 730259 w 1456513"/>
                  <a:gd name="connsiteY9-6428" fmla="*/ 828883 h 1078087"/>
                  <a:gd name="connsiteX10-6429" fmla="*/ 832077 w 1456513"/>
                  <a:gd name="connsiteY10-6430" fmla="*/ 722791 h 1078087"/>
                  <a:gd name="connsiteX11-6431" fmla="*/ 649729 w 1456513"/>
                  <a:gd name="connsiteY11-6432" fmla="*/ 897267 h 1078087"/>
                  <a:gd name="connsiteX12-6433" fmla="*/ 372022 w 1456513"/>
                  <a:gd name="connsiteY12-6434" fmla="*/ 1018823 h 1078087"/>
                  <a:gd name="connsiteX13-6435" fmla="*/ 477753 w 1456513"/>
                  <a:gd name="connsiteY13-6436" fmla="*/ 814648 h 1078087"/>
                  <a:gd name="connsiteX14-6437" fmla="*/ 349335 w 1456513"/>
                  <a:gd name="connsiteY14-6438" fmla="*/ 1034990 h 1078087"/>
                  <a:gd name="connsiteX15-6439" fmla="*/ 594738 w 1456513"/>
                  <a:gd name="connsiteY15-6440" fmla="*/ 828350 h 1078087"/>
                  <a:gd name="connsiteX16-6441" fmla="*/ 262659 w 1456513"/>
                  <a:gd name="connsiteY16-6442" fmla="*/ 706270 h 1078087"/>
                  <a:gd name="connsiteX17-6443" fmla="*/ 109510 w 1456513"/>
                  <a:gd name="connsiteY17-6444" fmla="*/ 947710 h 1078087"/>
                  <a:gd name="connsiteX18-6445" fmla="*/ 20648 w 1456513"/>
                  <a:gd name="connsiteY18-6446" fmla="*/ 897013 h 1078087"/>
                  <a:gd name="connsiteX19-6447" fmla="*/ 564156 w 1456513"/>
                  <a:gd name="connsiteY19-6448" fmla="*/ 0 h 1078087"/>
                  <a:gd name="connsiteX20-6449" fmla="*/ 766504 w 1456513"/>
                  <a:gd name="connsiteY20-6450" fmla="*/ 85534 h 1078087"/>
                  <a:gd name="connsiteX21-6451" fmla="*/ 936907 w 1456513"/>
                  <a:gd name="connsiteY21-6452" fmla="*/ 184312 h 1078087"/>
                  <a:gd name="connsiteX22-6453" fmla="*/ 1335794 w 1456513"/>
                  <a:gd name="connsiteY22-6454" fmla="*/ 198516 h 1078087"/>
                  <a:gd name="connsiteX23-6455" fmla="*/ 1456122 w 1456513"/>
                  <a:gd name="connsiteY23-6456" fmla="*/ 79982 h 1078087"/>
                  <a:gd name="connsiteX24-6457" fmla="*/ 1301093 w 1456513"/>
                  <a:gd name="connsiteY24-6458" fmla="*/ 523272 h 1078087"/>
                  <a:gd name="connsiteX25-6459" fmla="*/ 1294319 w 1456513"/>
                  <a:gd name="connsiteY25-6460" fmla="*/ 693489 h 1078087"/>
                  <a:gd name="connsiteX26-6461" fmla="*/ 1384831 w 1456513"/>
                  <a:gd name="connsiteY26-6462" fmla="*/ 756682 h 1078087"/>
                  <a:gd name="connsiteX27-6463" fmla="*/ 1239289 w 1456513"/>
                  <a:gd name="connsiteY27-6464" fmla="*/ 1001983 h 1078087"/>
                  <a:gd name="connsiteX28-6465" fmla="*/ 1185965 w 1456513"/>
                  <a:gd name="connsiteY28-6466" fmla="*/ 987415 h 1078087"/>
                  <a:gd name="connsiteX29-6467" fmla="*/ 1127981 w 1456513"/>
                  <a:gd name="connsiteY29-6468" fmla="*/ 981871 h 1078087"/>
                  <a:gd name="connsiteX30-6469" fmla="*/ 1094618 w 1456513"/>
                  <a:gd name="connsiteY30-6470" fmla="*/ 982189 h 1078087"/>
                  <a:gd name="connsiteX31-6471" fmla="*/ 1016519 w 1456513"/>
                  <a:gd name="connsiteY31-6472" fmla="*/ 1024512 h 1078087"/>
                  <a:gd name="connsiteX0-6473" fmla="*/ 1016519 w 1456513"/>
                  <a:gd name="connsiteY0-6474" fmla="*/ 1024512 h 1078087"/>
                  <a:gd name="connsiteX1-6475" fmla="*/ 984476 w 1456513"/>
                  <a:gd name="connsiteY1-6476" fmla="*/ 910922 h 1078087"/>
                  <a:gd name="connsiteX2-6477" fmla="*/ 998552 w 1456513"/>
                  <a:gd name="connsiteY2-6478" fmla="*/ 1035152 h 1078087"/>
                  <a:gd name="connsiteX3-6479" fmla="*/ 936793 w 1456513"/>
                  <a:gd name="connsiteY3-6480" fmla="*/ 1052290 h 1078087"/>
                  <a:gd name="connsiteX4-6481" fmla="*/ 906280 w 1456513"/>
                  <a:gd name="connsiteY4-6482" fmla="*/ 1017550 h 1078087"/>
                  <a:gd name="connsiteX5-6483" fmla="*/ 879575 w 1456513"/>
                  <a:gd name="connsiteY5-6484" fmla="*/ 991363 h 1078087"/>
                  <a:gd name="connsiteX6-6485" fmla="*/ 828925 w 1456513"/>
                  <a:gd name="connsiteY6-6486" fmla="*/ 995039 h 1078087"/>
                  <a:gd name="connsiteX7-6487" fmla="*/ 811276 w 1456513"/>
                  <a:gd name="connsiteY7-6488" fmla="*/ 882100 h 1078087"/>
                  <a:gd name="connsiteX8-6489" fmla="*/ 687912 w 1456513"/>
                  <a:gd name="connsiteY8-6490" fmla="*/ 886315 h 1078087"/>
                  <a:gd name="connsiteX9-6491" fmla="*/ 723870 w 1456513"/>
                  <a:gd name="connsiteY9-6492" fmla="*/ 806383 h 1078087"/>
                  <a:gd name="connsiteX10-6493" fmla="*/ 832077 w 1456513"/>
                  <a:gd name="connsiteY10-6494" fmla="*/ 722791 h 1078087"/>
                  <a:gd name="connsiteX11-6495" fmla="*/ 649729 w 1456513"/>
                  <a:gd name="connsiteY11-6496" fmla="*/ 897267 h 1078087"/>
                  <a:gd name="connsiteX12-6497" fmla="*/ 372022 w 1456513"/>
                  <a:gd name="connsiteY12-6498" fmla="*/ 1018823 h 1078087"/>
                  <a:gd name="connsiteX13-6499" fmla="*/ 477753 w 1456513"/>
                  <a:gd name="connsiteY13-6500" fmla="*/ 814648 h 1078087"/>
                  <a:gd name="connsiteX14-6501" fmla="*/ 349335 w 1456513"/>
                  <a:gd name="connsiteY14-6502" fmla="*/ 1034990 h 1078087"/>
                  <a:gd name="connsiteX15-6503" fmla="*/ 594738 w 1456513"/>
                  <a:gd name="connsiteY15-6504" fmla="*/ 828350 h 1078087"/>
                  <a:gd name="connsiteX16-6505" fmla="*/ 262659 w 1456513"/>
                  <a:gd name="connsiteY16-6506" fmla="*/ 706270 h 1078087"/>
                  <a:gd name="connsiteX17-6507" fmla="*/ 109510 w 1456513"/>
                  <a:gd name="connsiteY17-6508" fmla="*/ 947710 h 1078087"/>
                  <a:gd name="connsiteX18-6509" fmla="*/ 20648 w 1456513"/>
                  <a:gd name="connsiteY18-6510" fmla="*/ 897013 h 1078087"/>
                  <a:gd name="connsiteX19-6511" fmla="*/ 564156 w 1456513"/>
                  <a:gd name="connsiteY19-6512" fmla="*/ 0 h 1078087"/>
                  <a:gd name="connsiteX20-6513" fmla="*/ 766504 w 1456513"/>
                  <a:gd name="connsiteY20-6514" fmla="*/ 85534 h 1078087"/>
                  <a:gd name="connsiteX21-6515" fmla="*/ 936907 w 1456513"/>
                  <a:gd name="connsiteY21-6516" fmla="*/ 184312 h 1078087"/>
                  <a:gd name="connsiteX22-6517" fmla="*/ 1335794 w 1456513"/>
                  <a:gd name="connsiteY22-6518" fmla="*/ 198516 h 1078087"/>
                  <a:gd name="connsiteX23-6519" fmla="*/ 1456122 w 1456513"/>
                  <a:gd name="connsiteY23-6520" fmla="*/ 79982 h 1078087"/>
                  <a:gd name="connsiteX24-6521" fmla="*/ 1301093 w 1456513"/>
                  <a:gd name="connsiteY24-6522" fmla="*/ 523272 h 1078087"/>
                  <a:gd name="connsiteX25-6523" fmla="*/ 1294319 w 1456513"/>
                  <a:gd name="connsiteY25-6524" fmla="*/ 693489 h 1078087"/>
                  <a:gd name="connsiteX26-6525" fmla="*/ 1384831 w 1456513"/>
                  <a:gd name="connsiteY26-6526" fmla="*/ 756682 h 1078087"/>
                  <a:gd name="connsiteX27-6527" fmla="*/ 1239289 w 1456513"/>
                  <a:gd name="connsiteY27-6528" fmla="*/ 1001983 h 1078087"/>
                  <a:gd name="connsiteX28-6529" fmla="*/ 1185965 w 1456513"/>
                  <a:gd name="connsiteY28-6530" fmla="*/ 987415 h 1078087"/>
                  <a:gd name="connsiteX29-6531" fmla="*/ 1127981 w 1456513"/>
                  <a:gd name="connsiteY29-6532" fmla="*/ 981871 h 1078087"/>
                  <a:gd name="connsiteX30-6533" fmla="*/ 1094618 w 1456513"/>
                  <a:gd name="connsiteY30-6534" fmla="*/ 982189 h 1078087"/>
                  <a:gd name="connsiteX31-6535" fmla="*/ 1016519 w 1456513"/>
                  <a:gd name="connsiteY31-6536" fmla="*/ 1024512 h 1078087"/>
                  <a:gd name="connsiteX0-6537" fmla="*/ 1016519 w 1456513"/>
                  <a:gd name="connsiteY0-6538" fmla="*/ 1024512 h 1078087"/>
                  <a:gd name="connsiteX1-6539" fmla="*/ 984476 w 1456513"/>
                  <a:gd name="connsiteY1-6540" fmla="*/ 910922 h 1078087"/>
                  <a:gd name="connsiteX2-6541" fmla="*/ 998552 w 1456513"/>
                  <a:gd name="connsiteY2-6542" fmla="*/ 1035152 h 1078087"/>
                  <a:gd name="connsiteX3-6543" fmla="*/ 936793 w 1456513"/>
                  <a:gd name="connsiteY3-6544" fmla="*/ 1052290 h 1078087"/>
                  <a:gd name="connsiteX4-6545" fmla="*/ 906280 w 1456513"/>
                  <a:gd name="connsiteY4-6546" fmla="*/ 1017550 h 1078087"/>
                  <a:gd name="connsiteX5-6547" fmla="*/ 879575 w 1456513"/>
                  <a:gd name="connsiteY5-6548" fmla="*/ 991363 h 1078087"/>
                  <a:gd name="connsiteX6-6549" fmla="*/ 828925 w 1456513"/>
                  <a:gd name="connsiteY6-6550" fmla="*/ 995039 h 1078087"/>
                  <a:gd name="connsiteX7-6551" fmla="*/ 811276 w 1456513"/>
                  <a:gd name="connsiteY7-6552" fmla="*/ 882100 h 1078087"/>
                  <a:gd name="connsiteX8-6553" fmla="*/ 687912 w 1456513"/>
                  <a:gd name="connsiteY8-6554" fmla="*/ 886315 h 1078087"/>
                  <a:gd name="connsiteX9-6555" fmla="*/ 723870 w 1456513"/>
                  <a:gd name="connsiteY9-6556" fmla="*/ 806383 h 1078087"/>
                  <a:gd name="connsiteX10-6557" fmla="*/ 832077 w 1456513"/>
                  <a:gd name="connsiteY10-6558" fmla="*/ 722791 h 1078087"/>
                  <a:gd name="connsiteX11-6559" fmla="*/ 689883 w 1456513"/>
                  <a:gd name="connsiteY11-6560" fmla="*/ 846026 h 1078087"/>
                  <a:gd name="connsiteX12-6561" fmla="*/ 649729 w 1456513"/>
                  <a:gd name="connsiteY12-6562" fmla="*/ 897267 h 1078087"/>
                  <a:gd name="connsiteX13-6563" fmla="*/ 372022 w 1456513"/>
                  <a:gd name="connsiteY13-6564" fmla="*/ 1018823 h 1078087"/>
                  <a:gd name="connsiteX14-6565" fmla="*/ 477753 w 1456513"/>
                  <a:gd name="connsiteY14-6566" fmla="*/ 814648 h 1078087"/>
                  <a:gd name="connsiteX15-6567" fmla="*/ 349335 w 1456513"/>
                  <a:gd name="connsiteY15-6568" fmla="*/ 1034990 h 1078087"/>
                  <a:gd name="connsiteX16-6569" fmla="*/ 594738 w 1456513"/>
                  <a:gd name="connsiteY16-6570" fmla="*/ 828350 h 1078087"/>
                  <a:gd name="connsiteX17-6571" fmla="*/ 262659 w 1456513"/>
                  <a:gd name="connsiteY17-6572" fmla="*/ 706270 h 1078087"/>
                  <a:gd name="connsiteX18-6573" fmla="*/ 109510 w 1456513"/>
                  <a:gd name="connsiteY18-6574" fmla="*/ 947710 h 1078087"/>
                  <a:gd name="connsiteX19-6575" fmla="*/ 20648 w 1456513"/>
                  <a:gd name="connsiteY19-6576" fmla="*/ 897013 h 1078087"/>
                  <a:gd name="connsiteX20-6577" fmla="*/ 564156 w 1456513"/>
                  <a:gd name="connsiteY20-6578" fmla="*/ 0 h 1078087"/>
                  <a:gd name="connsiteX21-6579" fmla="*/ 766504 w 1456513"/>
                  <a:gd name="connsiteY21-6580" fmla="*/ 85534 h 1078087"/>
                  <a:gd name="connsiteX22-6581" fmla="*/ 936907 w 1456513"/>
                  <a:gd name="connsiteY22-6582" fmla="*/ 184312 h 1078087"/>
                  <a:gd name="connsiteX23-6583" fmla="*/ 1335794 w 1456513"/>
                  <a:gd name="connsiteY23-6584" fmla="*/ 198516 h 1078087"/>
                  <a:gd name="connsiteX24-6585" fmla="*/ 1456122 w 1456513"/>
                  <a:gd name="connsiteY24-6586" fmla="*/ 79982 h 1078087"/>
                  <a:gd name="connsiteX25-6587" fmla="*/ 1301093 w 1456513"/>
                  <a:gd name="connsiteY25-6588" fmla="*/ 523272 h 1078087"/>
                  <a:gd name="connsiteX26-6589" fmla="*/ 1294319 w 1456513"/>
                  <a:gd name="connsiteY26-6590" fmla="*/ 693489 h 1078087"/>
                  <a:gd name="connsiteX27-6591" fmla="*/ 1384831 w 1456513"/>
                  <a:gd name="connsiteY27-6592" fmla="*/ 756682 h 1078087"/>
                  <a:gd name="connsiteX28-6593" fmla="*/ 1239289 w 1456513"/>
                  <a:gd name="connsiteY28-6594" fmla="*/ 1001983 h 1078087"/>
                  <a:gd name="connsiteX29-6595" fmla="*/ 1185965 w 1456513"/>
                  <a:gd name="connsiteY29-6596" fmla="*/ 987415 h 1078087"/>
                  <a:gd name="connsiteX30-6597" fmla="*/ 1127981 w 1456513"/>
                  <a:gd name="connsiteY30-6598" fmla="*/ 981871 h 1078087"/>
                  <a:gd name="connsiteX31-6599" fmla="*/ 1094618 w 1456513"/>
                  <a:gd name="connsiteY31-6600" fmla="*/ 982189 h 1078087"/>
                  <a:gd name="connsiteX32" fmla="*/ 1016519 w 1456513"/>
                  <a:gd name="connsiteY32" fmla="*/ 1024512 h 1078087"/>
                  <a:gd name="connsiteX0-6601" fmla="*/ 1016519 w 1456513"/>
                  <a:gd name="connsiteY0-6602" fmla="*/ 1024512 h 1078087"/>
                  <a:gd name="connsiteX1-6603" fmla="*/ 984476 w 1456513"/>
                  <a:gd name="connsiteY1-6604" fmla="*/ 910922 h 1078087"/>
                  <a:gd name="connsiteX2-6605" fmla="*/ 998552 w 1456513"/>
                  <a:gd name="connsiteY2-6606" fmla="*/ 1035152 h 1078087"/>
                  <a:gd name="connsiteX3-6607" fmla="*/ 936793 w 1456513"/>
                  <a:gd name="connsiteY3-6608" fmla="*/ 1052290 h 1078087"/>
                  <a:gd name="connsiteX4-6609" fmla="*/ 906280 w 1456513"/>
                  <a:gd name="connsiteY4-6610" fmla="*/ 1017550 h 1078087"/>
                  <a:gd name="connsiteX5-6611" fmla="*/ 879575 w 1456513"/>
                  <a:gd name="connsiteY5-6612" fmla="*/ 991363 h 1078087"/>
                  <a:gd name="connsiteX6-6613" fmla="*/ 828925 w 1456513"/>
                  <a:gd name="connsiteY6-6614" fmla="*/ 995039 h 1078087"/>
                  <a:gd name="connsiteX7-6615" fmla="*/ 811276 w 1456513"/>
                  <a:gd name="connsiteY7-6616" fmla="*/ 882100 h 1078087"/>
                  <a:gd name="connsiteX8-6617" fmla="*/ 687912 w 1456513"/>
                  <a:gd name="connsiteY8-6618" fmla="*/ 886315 h 1078087"/>
                  <a:gd name="connsiteX9-6619" fmla="*/ 722548 w 1456513"/>
                  <a:gd name="connsiteY9-6620" fmla="*/ 800683 h 1078087"/>
                  <a:gd name="connsiteX10-6621" fmla="*/ 832077 w 1456513"/>
                  <a:gd name="connsiteY10-6622" fmla="*/ 722791 h 1078087"/>
                  <a:gd name="connsiteX11-6623" fmla="*/ 689883 w 1456513"/>
                  <a:gd name="connsiteY11-6624" fmla="*/ 846026 h 1078087"/>
                  <a:gd name="connsiteX12-6625" fmla="*/ 649729 w 1456513"/>
                  <a:gd name="connsiteY12-6626" fmla="*/ 897267 h 1078087"/>
                  <a:gd name="connsiteX13-6627" fmla="*/ 372022 w 1456513"/>
                  <a:gd name="connsiteY13-6628" fmla="*/ 1018823 h 1078087"/>
                  <a:gd name="connsiteX14-6629" fmla="*/ 477753 w 1456513"/>
                  <a:gd name="connsiteY14-6630" fmla="*/ 814648 h 1078087"/>
                  <a:gd name="connsiteX15-6631" fmla="*/ 349335 w 1456513"/>
                  <a:gd name="connsiteY15-6632" fmla="*/ 1034990 h 1078087"/>
                  <a:gd name="connsiteX16-6633" fmla="*/ 594738 w 1456513"/>
                  <a:gd name="connsiteY16-6634" fmla="*/ 828350 h 1078087"/>
                  <a:gd name="connsiteX17-6635" fmla="*/ 262659 w 1456513"/>
                  <a:gd name="connsiteY17-6636" fmla="*/ 706270 h 1078087"/>
                  <a:gd name="connsiteX18-6637" fmla="*/ 109510 w 1456513"/>
                  <a:gd name="connsiteY18-6638" fmla="*/ 947710 h 1078087"/>
                  <a:gd name="connsiteX19-6639" fmla="*/ 20648 w 1456513"/>
                  <a:gd name="connsiteY19-6640" fmla="*/ 897013 h 1078087"/>
                  <a:gd name="connsiteX20-6641" fmla="*/ 564156 w 1456513"/>
                  <a:gd name="connsiteY20-6642" fmla="*/ 0 h 1078087"/>
                  <a:gd name="connsiteX21-6643" fmla="*/ 766504 w 1456513"/>
                  <a:gd name="connsiteY21-6644" fmla="*/ 85534 h 1078087"/>
                  <a:gd name="connsiteX22-6645" fmla="*/ 936907 w 1456513"/>
                  <a:gd name="connsiteY22-6646" fmla="*/ 184312 h 1078087"/>
                  <a:gd name="connsiteX23-6647" fmla="*/ 1335794 w 1456513"/>
                  <a:gd name="connsiteY23-6648" fmla="*/ 198516 h 1078087"/>
                  <a:gd name="connsiteX24-6649" fmla="*/ 1456122 w 1456513"/>
                  <a:gd name="connsiteY24-6650" fmla="*/ 79982 h 1078087"/>
                  <a:gd name="connsiteX25-6651" fmla="*/ 1301093 w 1456513"/>
                  <a:gd name="connsiteY25-6652" fmla="*/ 523272 h 1078087"/>
                  <a:gd name="connsiteX26-6653" fmla="*/ 1294319 w 1456513"/>
                  <a:gd name="connsiteY26-6654" fmla="*/ 693489 h 1078087"/>
                  <a:gd name="connsiteX27-6655" fmla="*/ 1384831 w 1456513"/>
                  <a:gd name="connsiteY27-6656" fmla="*/ 756682 h 1078087"/>
                  <a:gd name="connsiteX28-6657" fmla="*/ 1239289 w 1456513"/>
                  <a:gd name="connsiteY28-6658" fmla="*/ 1001983 h 1078087"/>
                  <a:gd name="connsiteX29-6659" fmla="*/ 1185965 w 1456513"/>
                  <a:gd name="connsiteY29-6660" fmla="*/ 987415 h 1078087"/>
                  <a:gd name="connsiteX30-6661" fmla="*/ 1127981 w 1456513"/>
                  <a:gd name="connsiteY30-6662" fmla="*/ 981871 h 1078087"/>
                  <a:gd name="connsiteX31-6663" fmla="*/ 1094618 w 1456513"/>
                  <a:gd name="connsiteY31-6664" fmla="*/ 982189 h 1078087"/>
                  <a:gd name="connsiteX32-6665" fmla="*/ 1016519 w 1456513"/>
                  <a:gd name="connsiteY32-6666" fmla="*/ 1024512 h 1078087"/>
                  <a:gd name="connsiteX0-6667" fmla="*/ 1016519 w 1456513"/>
                  <a:gd name="connsiteY0-6668" fmla="*/ 1024512 h 1078087"/>
                  <a:gd name="connsiteX1-6669" fmla="*/ 984476 w 1456513"/>
                  <a:gd name="connsiteY1-6670" fmla="*/ 910922 h 1078087"/>
                  <a:gd name="connsiteX2-6671" fmla="*/ 998552 w 1456513"/>
                  <a:gd name="connsiteY2-6672" fmla="*/ 1035152 h 1078087"/>
                  <a:gd name="connsiteX3-6673" fmla="*/ 936793 w 1456513"/>
                  <a:gd name="connsiteY3-6674" fmla="*/ 1052290 h 1078087"/>
                  <a:gd name="connsiteX4-6675" fmla="*/ 906280 w 1456513"/>
                  <a:gd name="connsiteY4-6676" fmla="*/ 1017550 h 1078087"/>
                  <a:gd name="connsiteX5-6677" fmla="*/ 879575 w 1456513"/>
                  <a:gd name="connsiteY5-6678" fmla="*/ 991363 h 1078087"/>
                  <a:gd name="connsiteX6-6679" fmla="*/ 828925 w 1456513"/>
                  <a:gd name="connsiteY6-6680" fmla="*/ 995039 h 1078087"/>
                  <a:gd name="connsiteX7-6681" fmla="*/ 811276 w 1456513"/>
                  <a:gd name="connsiteY7-6682" fmla="*/ 882100 h 1078087"/>
                  <a:gd name="connsiteX8-6683" fmla="*/ 687912 w 1456513"/>
                  <a:gd name="connsiteY8-6684" fmla="*/ 886315 h 1078087"/>
                  <a:gd name="connsiteX9-6685" fmla="*/ 722548 w 1456513"/>
                  <a:gd name="connsiteY9-6686" fmla="*/ 800683 h 1078087"/>
                  <a:gd name="connsiteX10-6687" fmla="*/ 832077 w 1456513"/>
                  <a:gd name="connsiteY10-6688" fmla="*/ 722791 h 1078087"/>
                  <a:gd name="connsiteX11-6689" fmla="*/ 689883 w 1456513"/>
                  <a:gd name="connsiteY11-6690" fmla="*/ 846026 h 1078087"/>
                  <a:gd name="connsiteX12-6691" fmla="*/ 649729 w 1456513"/>
                  <a:gd name="connsiteY12-6692" fmla="*/ 897267 h 1078087"/>
                  <a:gd name="connsiteX13-6693" fmla="*/ 372022 w 1456513"/>
                  <a:gd name="connsiteY13-6694" fmla="*/ 1018823 h 1078087"/>
                  <a:gd name="connsiteX14-6695" fmla="*/ 477753 w 1456513"/>
                  <a:gd name="connsiteY14-6696" fmla="*/ 814648 h 1078087"/>
                  <a:gd name="connsiteX15-6697" fmla="*/ 349335 w 1456513"/>
                  <a:gd name="connsiteY15-6698" fmla="*/ 1034990 h 1078087"/>
                  <a:gd name="connsiteX16-6699" fmla="*/ 594738 w 1456513"/>
                  <a:gd name="connsiteY16-6700" fmla="*/ 828350 h 1078087"/>
                  <a:gd name="connsiteX17-6701" fmla="*/ 262659 w 1456513"/>
                  <a:gd name="connsiteY17-6702" fmla="*/ 706270 h 1078087"/>
                  <a:gd name="connsiteX18-6703" fmla="*/ 109510 w 1456513"/>
                  <a:gd name="connsiteY18-6704" fmla="*/ 947710 h 1078087"/>
                  <a:gd name="connsiteX19-6705" fmla="*/ 20648 w 1456513"/>
                  <a:gd name="connsiteY19-6706" fmla="*/ 897013 h 1078087"/>
                  <a:gd name="connsiteX20-6707" fmla="*/ 564156 w 1456513"/>
                  <a:gd name="connsiteY20-6708" fmla="*/ 0 h 1078087"/>
                  <a:gd name="connsiteX21-6709" fmla="*/ 766504 w 1456513"/>
                  <a:gd name="connsiteY21-6710" fmla="*/ 85534 h 1078087"/>
                  <a:gd name="connsiteX22-6711" fmla="*/ 936907 w 1456513"/>
                  <a:gd name="connsiteY22-6712" fmla="*/ 184312 h 1078087"/>
                  <a:gd name="connsiteX23-6713" fmla="*/ 1335794 w 1456513"/>
                  <a:gd name="connsiteY23-6714" fmla="*/ 198516 h 1078087"/>
                  <a:gd name="connsiteX24-6715" fmla="*/ 1456122 w 1456513"/>
                  <a:gd name="connsiteY24-6716" fmla="*/ 79982 h 1078087"/>
                  <a:gd name="connsiteX25-6717" fmla="*/ 1301093 w 1456513"/>
                  <a:gd name="connsiteY25-6718" fmla="*/ 523272 h 1078087"/>
                  <a:gd name="connsiteX26-6719" fmla="*/ 1294319 w 1456513"/>
                  <a:gd name="connsiteY26-6720" fmla="*/ 693489 h 1078087"/>
                  <a:gd name="connsiteX27-6721" fmla="*/ 1384831 w 1456513"/>
                  <a:gd name="connsiteY27-6722" fmla="*/ 756682 h 1078087"/>
                  <a:gd name="connsiteX28-6723" fmla="*/ 1239289 w 1456513"/>
                  <a:gd name="connsiteY28-6724" fmla="*/ 1001983 h 1078087"/>
                  <a:gd name="connsiteX29-6725" fmla="*/ 1185965 w 1456513"/>
                  <a:gd name="connsiteY29-6726" fmla="*/ 987415 h 1078087"/>
                  <a:gd name="connsiteX30-6727" fmla="*/ 1127981 w 1456513"/>
                  <a:gd name="connsiteY30-6728" fmla="*/ 981871 h 1078087"/>
                  <a:gd name="connsiteX31-6729" fmla="*/ 1094618 w 1456513"/>
                  <a:gd name="connsiteY31-6730" fmla="*/ 982189 h 1078087"/>
                  <a:gd name="connsiteX32-6731" fmla="*/ 1016519 w 1456513"/>
                  <a:gd name="connsiteY32-6732" fmla="*/ 1024512 h 1078087"/>
                  <a:gd name="connsiteX0-6733" fmla="*/ 1016519 w 1456513"/>
                  <a:gd name="connsiteY0-6734" fmla="*/ 1024512 h 1078087"/>
                  <a:gd name="connsiteX1-6735" fmla="*/ 984476 w 1456513"/>
                  <a:gd name="connsiteY1-6736" fmla="*/ 910922 h 1078087"/>
                  <a:gd name="connsiteX2-6737" fmla="*/ 998552 w 1456513"/>
                  <a:gd name="connsiteY2-6738" fmla="*/ 1035152 h 1078087"/>
                  <a:gd name="connsiteX3-6739" fmla="*/ 936793 w 1456513"/>
                  <a:gd name="connsiteY3-6740" fmla="*/ 1052290 h 1078087"/>
                  <a:gd name="connsiteX4-6741" fmla="*/ 906280 w 1456513"/>
                  <a:gd name="connsiteY4-6742" fmla="*/ 1017550 h 1078087"/>
                  <a:gd name="connsiteX5-6743" fmla="*/ 879575 w 1456513"/>
                  <a:gd name="connsiteY5-6744" fmla="*/ 991363 h 1078087"/>
                  <a:gd name="connsiteX6-6745" fmla="*/ 828925 w 1456513"/>
                  <a:gd name="connsiteY6-6746" fmla="*/ 995039 h 1078087"/>
                  <a:gd name="connsiteX7-6747" fmla="*/ 811276 w 1456513"/>
                  <a:gd name="connsiteY7-6748" fmla="*/ 882100 h 1078087"/>
                  <a:gd name="connsiteX8-6749" fmla="*/ 687912 w 1456513"/>
                  <a:gd name="connsiteY8-6750" fmla="*/ 886315 h 1078087"/>
                  <a:gd name="connsiteX9-6751" fmla="*/ 725857 w 1456513"/>
                  <a:gd name="connsiteY9-6752" fmla="*/ 830090 h 1078087"/>
                  <a:gd name="connsiteX10-6753" fmla="*/ 832077 w 1456513"/>
                  <a:gd name="connsiteY10-6754" fmla="*/ 722791 h 1078087"/>
                  <a:gd name="connsiteX11-6755" fmla="*/ 689883 w 1456513"/>
                  <a:gd name="connsiteY11-6756" fmla="*/ 846026 h 1078087"/>
                  <a:gd name="connsiteX12-6757" fmla="*/ 649729 w 1456513"/>
                  <a:gd name="connsiteY12-6758" fmla="*/ 897267 h 1078087"/>
                  <a:gd name="connsiteX13-6759" fmla="*/ 372022 w 1456513"/>
                  <a:gd name="connsiteY13-6760" fmla="*/ 1018823 h 1078087"/>
                  <a:gd name="connsiteX14-6761" fmla="*/ 477753 w 1456513"/>
                  <a:gd name="connsiteY14-6762" fmla="*/ 814648 h 1078087"/>
                  <a:gd name="connsiteX15-6763" fmla="*/ 349335 w 1456513"/>
                  <a:gd name="connsiteY15-6764" fmla="*/ 1034990 h 1078087"/>
                  <a:gd name="connsiteX16-6765" fmla="*/ 594738 w 1456513"/>
                  <a:gd name="connsiteY16-6766" fmla="*/ 828350 h 1078087"/>
                  <a:gd name="connsiteX17-6767" fmla="*/ 262659 w 1456513"/>
                  <a:gd name="connsiteY17-6768" fmla="*/ 706270 h 1078087"/>
                  <a:gd name="connsiteX18-6769" fmla="*/ 109510 w 1456513"/>
                  <a:gd name="connsiteY18-6770" fmla="*/ 947710 h 1078087"/>
                  <a:gd name="connsiteX19-6771" fmla="*/ 20648 w 1456513"/>
                  <a:gd name="connsiteY19-6772" fmla="*/ 897013 h 1078087"/>
                  <a:gd name="connsiteX20-6773" fmla="*/ 564156 w 1456513"/>
                  <a:gd name="connsiteY20-6774" fmla="*/ 0 h 1078087"/>
                  <a:gd name="connsiteX21-6775" fmla="*/ 766504 w 1456513"/>
                  <a:gd name="connsiteY21-6776" fmla="*/ 85534 h 1078087"/>
                  <a:gd name="connsiteX22-6777" fmla="*/ 936907 w 1456513"/>
                  <a:gd name="connsiteY22-6778" fmla="*/ 184312 h 1078087"/>
                  <a:gd name="connsiteX23-6779" fmla="*/ 1335794 w 1456513"/>
                  <a:gd name="connsiteY23-6780" fmla="*/ 198516 h 1078087"/>
                  <a:gd name="connsiteX24-6781" fmla="*/ 1456122 w 1456513"/>
                  <a:gd name="connsiteY24-6782" fmla="*/ 79982 h 1078087"/>
                  <a:gd name="connsiteX25-6783" fmla="*/ 1301093 w 1456513"/>
                  <a:gd name="connsiteY25-6784" fmla="*/ 523272 h 1078087"/>
                  <a:gd name="connsiteX26-6785" fmla="*/ 1294319 w 1456513"/>
                  <a:gd name="connsiteY26-6786" fmla="*/ 693489 h 1078087"/>
                  <a:gd name="connsiteX27-6787" fmla="*/ 1384831 w 1456513"/>
                  <a:gd name="connsiteY27-6788" fmla="*/ 756682 h 1078087"/>
                  <a:gd name="connsiteX28-6789" fmla="*/ 1239289 w 1456513"/>
                  <a:gd name="connsiteY28-6790" fmla="*/ 1001983 h 1078087"/>
                  <a:gd name="connsiteX29-6791" fmla="*/ 1185965 w 1456513"/>
                  <a:gd name="connsiteY29-6792" fmla="*/ 987415 h 1078087"/>
                  <a:gd name="connsiteX30-6793" fmla="*/ 1127981 w 1456513"/>
                  <a:gd name="connsiteY30-6794" fmla="*/ 981871 h 1078087"/>
                  <a:gd name="connsiteX31-6795" fmla="*/ 1094618 w 1456513"/>
                  <a:gd name="connsiteY31-6796" fmla="*/ 982189 h 1078087"/>
                  <a:gd name="connsiteX32-6797" fmla="*/ 1016519 w 1456513"/>
                  <a:gd name="connsiteY32-6798" fmla="*/ 1024512 h 1078087"/>
                  <a:gd name="connsiteX0-6799" fmla="*/ 1016519 w 1456513"/>
                  <a:gd name="connsiteY0-6800" fmla="*/ 1024512 h 1078087"/>
                  <a:gd name="connsiteX1-6801" fmla="*/ 984476 w 1456513"/>
                  <a:gd name="connsiteY1-6802" fmla="*/ 910922 h 1078087"/>
                  <a:gd name="connsiteX2-6803" fmla="*/ 998552 w 1456513"/>
                  <a:gd name="connsiteY2-6804" fmla="*/ 1035152 h 1078087"/>
                  <a:gd name="connsiteX3-6805" fmla="*/ 936793 w 1456513"/>
                  <a:gd name="connsiteY3-6806" fmla="*/ 1052290 h 1078087"/>
                  <a:gd name="connsiteX4-6807" fmla="*/ 906280 w 1456513"/>
                  <a:gd name="connsiteY4-6808" fmla="*/ 1017550 h 1078087"/>
                  <a:gd name="connsiteX5-6809" fmla="*/ 879575 w 1456513"/>
                  <a:gd name="connsiteY5-6810" fmla="*/ 991363 h 1078087"/>
                  <a:gd name="connsiteX6-6811" fmla="*/ 828925 w 1456513"/>
                  <a:gd name="connsiteY6-6812" fmla="*/ 995039 h 1078087"/>
                  <a:gd name="connsiteX7-6813" fmla="*/ 811276 w 1456513"/>
                  <a:gd name="connsiteY7-6814" fmla="*/ 882100 h 1078087"/>
                  <a:gd name="connsiteX8-6815" fmla="*/ 687912 w 1456513"/>
                  <a:gd name="connsiteY8-6816" fmla="*/ 886315 h 1078087"/>
                  <a:gd name="connsiteX9-6817" fmla="*/ 729380 w 1456513"/>
                  <a:gd name="connsiteY9-6818" fmla="*/ 835185 h 1078087"/>
                  <a:gd name="connsiteX10-6819" fmla="*/ 832077 w 1456513"/>
                  <a:gd name="connsiteY10-6820" fmla="*/ 722791 h 1078087"/>
                  <a:gd name="connsiteX11-6821" fmla="*/ 689883 w 1456513"/>
                  <a:gd name="connsiteY11-6822" fmla="*/ 846026 h 1078087"/>
                  <a:gd name="connsiteX12-6823" fmla="*/ 649729 w 1456513"/>
                  <a:gd name="connsiteY12-6824" fmla="*/ 897267 h 1078087"/>
                  <a:gd name="connsiteX13-6825" fmla="*/ 372022 w 1456513"/>
                  <a:gd name="connsiteY13-6826" fmla="*/ 1018823 h 1078087"/>
                  <a:gd name="connsiteX14-6827" fmla="*/ 477753 w 1456513"/>
                  <a:gd name="connsiteY14-6828" fmla="*/ 814648 h 1078087"/>
                  <a:gd name="connsiteX15-6829" fmla="*/ 349335 w 1456513"/>
                  <a:gd name="connsiteY15-6830" fmla="*/ 1034990 h 1078087"/>
                  <a:gd name="connsiteX16-6831" fmla="*/ 594738 w 1456513"/>
                  <a:gd name="connsiteY16-6832" fmla="*/ 828350 h 1078087"/>
                  <a:gd name="connsiteX17-6833" fmla="*/ 262659 w 1456513"/>
                  <a:gd name="connsiteY17-6834" fmla="*/ 706270 h 1078087"/>
                  <a:gd name="connsiteX18-6835" fmla="*/ 109510 w 1456513"/>
                  <a:gd name="connsiteY18-6836" fmla="*/ 947710 h 1078087"/>
                  <a:gd name="connsiteX19-6837" fmla="*/ 20648 w 1456513"/>
                  <a:gd name="connsiteY19-6838" fmla="*/ 897013 h 1078087"/>
                  <a:gd name="connsiteX20-6839" fmla="*/ 564156 w 1456513"/>
                  <a:gd name="connsiteY20-6840" fmla="*/ 0 h 1078087"/>
                  <a:gd name="connsiteX21-6841" fmla="*/ 766504 w 1456513"/>
                  <a:gd name="connsiteY21-6842" fmla="*/ 85534 h 1078087"/>
                  <a:gd name="connsiteX22-6843" fmla="*/ 936907 w 1456513"/>
                  <a:gd name="connsiteY22-6844" fmla="*/ 184312 h 1078087"/>
                  <a:gd name="connsiteX23-6845" fmla="*/ 1335794 w 1456513"/>
                  <a:gd name="connsiteY23-6846" fmla="*/ 198516 h 1078087"/>
                  <a:gd name="connsiteX24-6847" fmla="*/ 1456122 w 1456513"/>
                  <a:gd name="connsiteY24-6848" fmla="*/ 79982 h 1078087"/>
                  <a:gd name="connsiteX25-6849" fmla="*/ 1301093 w 1456513"/>
                  <a:gd name="connsiteY25-6850" fmla="*/ 523272 h 1078087"/>
                  <a:gd name="connsiteX26-6851" fmla="*/ 1294319 w 1456513"/>
                  <a:gd name="connsiteY26-6852" fmla="*/ 693489 h 1078087"/>
                  <a:gd name="connsiteX27-6853" fmla="*/ 1384831 w 1456513"/>
                  <a:gd name="connsiteY27-6854" fmla="*/ 756682 h 1078087"/>
                  <a:gd name="connsiteX28-6855" fmla="*/ 1239289 w 1456513"/>
                  <a:gd name="connsiteY28-6856" fmla="*/ 1001983 h 1078087"/>
                  <a:gd name="connsiteX29-6857" fmla="*/ 1185965 w 1456513"/>
                  <a:gd name="connsiteY29-6858" fmla="*/ 987415 h 1078087"/>
                  <a:gd name="connsiteX30-6859" fmla="*/ 1127981 w 1456513"/>
                  <a:gd name="connsiteY30-6860" fmla="*/ 981871 h 1078087"/>
                  <a:gd name="connsiteX31-6861" fmla="*/ 1094618 w 1456513"/>
                  <a:gd name="connsiteY31-6862" fmla="*/ 982189 h 1078087"/>
                  <a:gd name="connsiteX32-6863" fmla="*/ 1016519 w 1456513"/>
                  <a:gd name="connsiteY32-6864" fmla="*/ 1024512 h 1078087"/>
                  <a:gd name="connsiteX0-6865" fmla="*/ 1016519 w 1456513"/>
                  <a:gd name="connsiteY0-6866" fmla="*/ 1024512 h 1078087"/>
                  <a:gd name="connsiteX1-6867" fmla="*/ 984476 w 1456513"/>
                  <a:gd name="connsiteY1-6868" fmla="*/ 910922 h 1078087"/>
                  <a:gd name="connsiteX2-6869" fmla="*/ 998552 w 1456513"/>
                  <a:gd name="connsiteY2-6870" fmla="*/ 1035152 h 1078087"/>
                  <a:gd name="connsiteX3-6871" fmla="*/ 936793 w 1456513"/>
                  <a:gd name="connsiteY3-6872" fmla="*/ 1052290 h 1078087"/>
                  <a:gd name="connsiteX4-6873" fmla="*/ 906280 w 1456513"/>
                  <a:gd name="connsiteY4-6874" fmla="*/ 1017550 h 1078087"/>
                  <a:gd name="connsiteX5-6875" fmla="*/ 879575 w 1456513"/>
                  <a:gd name="connsiteY5-6876" fmla="*/ 991363 h 1078087"/>
                  <a:gd name="connsiteX6-6877" fmla="*/ 828925 w 1456513"/>
                  <a:gd name="connsiteY6-6878" fmla="*/ 995039 h 1078087"/>
                  <a:gd name="connsiteX7-6879" fmla="*/ 811276 w 1456513"/>
                  <a:gd name="connsiteY7-6880" fmla="*/ 882100 h 1078087"/>
                  <a:gd name="connsiteX8-6881" fmla="*/ 687912 w 1456513"/>
                  <a:gd name="connsiteY8-6882" fmla="*/ 886315 h 1078087"/>
                  <a:gd name="connsiteX9-6883" fmla="*/ 729380 w 1456513"/>
                  <a:gd name="connsiteY9-6884" fmla="*/ 835185 h 1078087"/>
                  <a:gd name="connsiteX10-6885" fmla="*/ 832077 w 1456513"/>
                  <a:gd name="connsiteY10-6886" fmla="*/ 722791 h 1078087"/>
                  <a:gd name="connsiteX11-6887" fmla="*/ 689883 w 1456513"/>
                  <a:gd name="connsiteY11-6888" fmla="*/ 846026 h 1078087"/>
                  <a:gd name="connsiteX12-6889" fmla="*/ 649729 w 1456513"/>
                  <a:gd name="connsiteY12-6890" fmla="*/ 897267 h 1078087"/>
                  <a:gd name="connsiteX13-6891" fmla="*/ 372022 w 1456513"/>
                  <a:gd name="connsiteY13-6892" fmla="*/ 1018823 h 1078087"/>
                  <a:gd name="connsiteX14-6893" fmla="*/ 477753 w 1456513"/>
                  <a:gd name="connsiteY14-6894" fmla="*/ 814648 h 1078087"/>
                  <a:gd name="connsiteX15-6895" fmla="*/ 349335 w 1456513"/>
                  <a:gd name="connsiteY15-6896" fmla="*/ 1034990 h 1078087"/>
                  <a:gd name="connsiteX16-6897" fmla="*/ 594738 w 1456513"/>
                  <a:gd name="connsiteY16-6898" fmla="*/ 828350 h 1078087"/>
                  <a:gd name="connsiteX17-6899" fmla="*/ 262659 w 1456513"/>
                  <a:gd name="connsiteY17-6900" fmla="*/ 706270 h 1078087"/>
                  <a:gd name="connsiteX18-6901" fmla="*/ 109510 w 1456513"/>
                  <a:gd name="connsiteY18-6902" fmla="*/ 947710 h 1078087"/>
                  <a:gd name="connsiteX19-6903" fmla="*/ 20648 w 1456513"/>
                  <a:gd name="connsiteY19-6904" fmla="*/ 897013 h 1078087"/>
                  <a:gd name="connsiteX20-6905" fmla="*/ 564156 w 1456513"/>
                  <a:gd name="connsiteY20-6906" fmla="*/ 0 h 1078087"/>
                  <a:gd name="connsiteX21-6907" fmla="*/ 766504 w 1456513"/>
                  <a:gd name="connsiteY21-6908" fmla="*/ 85534 h 1078087"/>
                  <a:gd name="connsiteX22-6909" fmla="*/ 936907 w 1456513"/>
                  <a:gd name="connsiteY22-6910" fmla="*/ 184312 h 1078087"/>
                  <a:gd name="connsiteX23-6911" fmla="*/ 1335794 w 1456513"/>
                  <a:gd name="connsiteY23-6912" fmla="*/ 198516 h 1078087"/>
                  <a:gd name="connsiteX24-6913" fmla="*/ 1456122 w 1456513"/>
                  <a:gd name="connsiteY24-6914" fmla="*/ 79982 h 1078087"/>
                  <a:gd name="connsiteX25-6915" fmla="*/ 1301093 w 1456513"/>
                  <a:gd name="connsiteY25-6916" fmla="*/ 523272 h 1078087"/>
                  <a:gd name="connsiteX26-6917" fmla="*/ 1294319 w 1456513"/>
                  <a:gd name="connsiteY26-6918" fmla="*/ 693489 h 1078087"/>
                  <a:gd name="connsiteX27-6919" fmla="*/ 1384831 w 1456513"/>
                  <a:gd name="connsiteY27-6920" fmla="*/ 756682 h 1078087"/>
                  <a:gd name="connsiteX28-6921" fmla="*/ 1239289 w 1456513"/>
                  <a:gd name="connsiteY28-6922" fmla="*/ 1001983 h 1078087"/>
                  <a:gd name="connsiteX29-6923" fmla="*/ 1185965 w 1456513"/>
                  <a:gd name="connsiteY29-6924" fmla="*/ 987415 h 1078087"/>
                  <a:gd name="connsiteX30-6925" fmla="*/ 1127981 w 1456513"/>
                  <a:gd name="connsiteY30-6926" fmla="*/ 981871 h 1078087"/>
                  <a:gd name="connsiteX31-6927" fmla="*/ 1094618 w 1456513"/>
                  <a:gd name="connsiteY31-6928" fmla="*/ 982189 h 1078087"/>
                  <a:gd name="connsiteX32-6929" fmla="*/ 1016519 w 1456513"/>
                  <a:gd name="connsiteY32-6930" fmla="*/ 1024512 h 1078087"/>
                  <a:gd name="connsiteX0-6931" fmla="*/ 1016519 w 1456513"/>
                  <a:gd name="connsiteY0-6932" fmla="*/ 1024512 h 1078087"/>
                  <a:gd name="connsiteX1-6933" fmla="*/ 984476 w 1456513"/>
                  <a:gd name="connsiteY1-6934" fmla="*/ 910922 h 1078087"/>
                  <a:gd name="connsiteX2-6935" fmla="*/ 998552 w 1456513"/>
                  <a:gd name="connsiteY2-6936" fmla="*/ 1035152 h 1078087"/>
                  <a:gd name="connsiteX3-6937" fmla="*/ 936793 w 1456513"/>
                  <a:gd name="connsiteY3-6938" fmla="*/ 1052290 h 1078087"/>
                  <a:gd name="connsiteX4-6939" fmla="*/ 906280 w 1456513"/>
                  <a:gd name="connsiteY4-6940" fmla="*/ 1017550 h 1078087"/>
                  <a:gd name="connsiteX5-6941" fmla="*/ 879575 w 1456513"/>
                  <a:gd name="connsiteY5-6942" fmla="*/ 991363 h 1078087"/>
                  <a:gd name="connsiteX6-6943" fmla="*/ 828925 w 1456513"/>
                  <a:gd name="connsiteY6-6944" fmla="*/ 995039 h 1078087"/>
                  <a:gd name="connsiteX7-6945" fmla="*/ 811276 w 1456513"/>
                  <a:gd name="connsiteY7-6946" fmla="*/ 882100 h 1078087"/>
                  <a:gd name="connsiteX8-6947" fmla="*/ 687912 w 1456513"/>
                  <a:gd name="connsiteY8-6948" fmla="*/ 886315 h 1078087"/>
                  <a:gd name="connsiteX9-6949" fmla="*/ 729380 w 1456513"/>
                  <a:gd name="connsiteY9-6950" fmla="*/ 835185 h 1078087"/>
                  <a:gd name="connsiteX10-6951" fmla="*/ 832077 w 1456513"/>
                  <a:gd name="connsiteY10-6952" fmla="*/ 722791 h 1078087"/>
                  <a:gd name="connsiteX11-6953" fmla="*/ 759534 w 1456513"/>
                  <a:gd name="connsiteY11-6954" fmla="*/ 775374 h 1078087"/>
                  <a:gd name="connsiteX12-6955" fmla="*/ 649729 w 1456513"/>
                  <a:gd name="connsiteY12-6956" fmla="*/ 897267 h 1078087"/>
                  <a:gd name="connsiteX13-6957" fmla="*/ 372022 w 1456513"/>
                  <a:gd name="connsiteY13-6958" fmla="*/ 1018823 h 1078087"/>
                  <a:gd name="connsiteX14-6959" fmla="*/ 477753 w 1456513"/>
                  <a:gd name="connsiteY14-6960" fmla="*/ 814648 h 1078087"/>
                  <a:gd name="connsiteX15-6961" fmla="*/ 349335 w 1456513"/>
                  <a:gd name="connsiteY15-6962" fmla="*/ 1034990 h 1078087"/>
                  <a:gd name="connsiteX16-6963" fmla="*/ 594738 w 1456513"/>
                  <a:gd name="connsiteY16-6964" fmla="*/ 828350 h 1078087"/>
                  <a:gd name="connsiteX17-6965" fmla="*/ 262659 w 1456513"/>
                  <a:gd name="connsiteY17-6966" fmla="*/ 706270 h 1078087"/>
                  <a:gd name="connsiteX18-6967" fmla="*/ 109510 w 1456513"/>
                  <a:gd name="connsiteY18-6968" fmla="*/ 947710 h 1078087"/>
                  <a:gd name="connsiteX19-6969" fmla="*/ 20648 w 1456513"/>
                  <a:gd name="connsiteY19-6970" fmla="*/ 897013 h 1078087"/>
                  <a:gd name="connsiteX20-6971" fmla="*/ 564156 w 1456513"/>
                  <a:gd name="connsiteY20-6972" fmla="*/ 0 h 1078087"/>
                  <a:gd name="connsiteX21-6973" fmla="*/ 766504 w 1456513"/>
                  <a:gd name="connsiteY21-6974" fmla="*/ 85534 h 1078087"/>
                  <a:gd name="connsiteX22-6975" fmla="*/ 936907 w 1456513"/>
                  <a:gd name="connsiteY22-6976" fmla="*/ 184312 h 1078087"/>
                  <a:gd name="connsiteX23-6977" fmla="*/ 1335794 w 1456513"/>
                  <a:gd name="connsiteY23-6978" fmla="*/ 198516 h 1078087"/>
                  <a:gd name="connsiteX24-6979" fmla="*/ 1456122 w 1456513"/>
                  <a:gd name="connsiteY24-6980" fmla="*/ 79982 h 1078087"/>
                  <a:gd name="connsiteX25-6981" fmla="*/ 1301093 w 1456513"/>
                  <a:gd name="connsiteY25-6982" fmla="*/ 523272 h 1078087"/>
                  <a:gd name="connsiteX26-6983" fmla="*/ 1294319 w 1456513"/>
                  <a:gd name="connsiteY26-6984" fmla="*/ 693489 h 1078087"/>
                  <a:gd name="connsiteX27-6985" fmla="*/ 1384831 w 1456513"/>
                  <a:gd name="connsiteY27-6986" fmla="*/ 756682 h 1078087"/>
                  <a:gd name="connsiteX28-6987" fmla="*/ 1239289 w 1456513"/>
                  <a:gd name="connsiteY28-6988" fmla="*/ 1001983 h 1078087"/>
                  <a:gd name="connsiteX29-6989" fmla="*/ 1185965 w 1456513"/>
                  <a:gd name="connsiteY29-6990" fmla="*/ 987415 h 1078087"/>
                  <a:gd name="connsiteX30-6991" fmla="*/ 1127981 w 1456513"/>
                  <a:gd name="connsiteY30-6992" fmla="*/ 981871 h 1078087"/>
                  <a:gd name="connsiteX31-6993" fmla="*/ 1094618 w 1456513"/>
                  <a:gd name="connsiteY31-6994" fmla="*/ 982189 h 1078087"/>
                  <a:gd name="connsiteX32-6995" fmla="*/ 1016519 w 1456513"/>
                  <a:gd name="connsiteY32-6996" fmla="*/ 1024512 h 1078087"/>
                  <a:gd name="connsiteX0-6997" fmla="*/ 1016519 w 1456513"/>
                  <a:gd name="connsiteY0-6998" fmla="*/ 1024512 h 1078087"/>
                  <a:gd name="connsiteX1-6999" fmla="*/ 984476 w 1456513"/>
                  <a:gd name="connsiteY1-7000" fmla="*/ 910922 h 1078087"/>
                  <a:gd name="connsiteX2-7001" fmla="*/ 998552 w 1456513"/>
                  <a:gd name="connsiteY2-7002" fmla="*/ 1035152 h 1078087"/>
                  <a:gd name="connsiteX3-7003" fmla="*/ 936793 w 1456513"/>
                  <a:gd name="connsiteY3-7004" fmla="*/ 1052290 h 1078087"/>
                  <a:gd name="connsiteX4-7005" fmla="*/ 906280 w 1456513"/>
                  <a:gd name="connsiteY4-7006" fmla="*/ 1017550 h 1078087"/>
                  <a:gd name="connsiteX5-7007" fmla="*/ 879575 w 1456513"/>
                  <a:gd name="connsiteY5-7008" fmla="*/ 991363 h 1078087"/>
                  <a:gd name="connsiteX6-7009" fmla="*/ 828925 w 1456513"/>
                  <a:gd name="connsiteY6-7010" fmla="*/ 995039 h 1078087"/>
                  <a:gd name="connsiteX7-7011" fmla="*/ 811276 w 1456513"/>
                  <a:gd name="connsiteY7-7012" fmla="*/ 882100 h 1078087"/>
                  <a:gd name="connsiteX8-7013" fmla="*/ 687912 w 1456513"/>
                  <a:gd name="connsiteY8-7014" fmla="*/ 886315 h 1078087"/>
                  <a:gd name="connsiteX9-7015" fmla="*/ 729380 w 1456513"/>
                  <a:gd name="connsiteY9-7016" fmla="*/ 835185 h 1078087"/>
                  <a:gd name="connsiteX10-7017" fmla="*/ 832077 w 1456513"/>
                  <a:gd name="connsiteY10-7018" fmla="*/ 722791 h 1078087"/>
                  <a:gd name="connsiteX11-7019" fmla="*/ 759534 w 1456513"/>
                  <a:gd name="connsiteY11-7020" fmla="*/ 775374 h 1078087"/>
                  <a:gd name="connsiteX12-7021" fmla="*/ 649729 w 1456513"/>
                  <a:gd name="connsiteY12-7022" fmla="*/ 897267 h 1078087"/>
                  <a:gd name="connsiteX13-7023" fmla="*/ 372022 w 1456513"/>
                  <a:gd name="connsiteY13-7024" fmla="*/ 1018823 h 1078087"/>
                  <a:gd name="connsiteX14-7025" fmla="*/ 477753 w 1456513"/>
                  <a:gd name="connsiteY14-7026" fmla="*/ 814648 h 1078087"/>
                  <a:gd name="connsiteX15-7027" fmla="*/ 349335 w 1456513"/>
                  <a:gd name="connsiteY15-7028" fmla="*/ 1034990 h 1078087"/>
                  <a:gd name="connsiteX16-7029" fmla="*/ 594738 w 1456513"/>
                  <a:gd name="connsiteY16-7030" fmla="*/ 828350 h 1078087"/>
                  <a:gd name="connsiteX17-7031" fmla="*/ 262659 w 1456513"/>
                  <a:gd name="connsiteY17-7032" fmla="*/ 706270 h 1078087"/>
                  <a:gd name="connsiteX18-7033" fmla="*/ 109510 w 1456513"/>
                  <a:gd name="connsiteY18-7034" fmla="*/ 947710 h 1078087"/>
                  <a:gd name="connsiteX19-7035" fmla="*/ 20648 w 1456513"/>
                  <a:gd name="connsiteY19-7036" fmla="*/ 897013 h 1078087"/>
                  <a:gd name="connsiteX20-7037" fmla="*/ 564156 w 1456513"/>
                  <a:gd name="connsiteY20-7038" fmla="*/ 0 h 1078087"/>
                  <a:gd name="connsiteX21-7039" fmla="*/ 766504 w 1456513"/>
                  <a:gd name="connsiteY21-7040" fmla="*/ 85534 h 1078087"/>
                  <a:gd name="connsiteX22-7041" fmla="*/ 936907 w 1456513"/>
                  <a:gd name="connsiteY22-7042" fmla="*/ 184312 h 1078087"/>
                  <a:gd name="connsiteX23-7043" fmla="*/ 1335794 w 1456513"/>
                  <a:gd name="connsiteY23-7044" fmla="*/ 198516 h 1078087"/>
                  <a:gd name="connsiteX24-7045" fmla="*/ 1456122 w 1456513"/>
                  <a:gd name="connsiteY24-7046" fmla="*/ 79982 h 1078087"/>
                  <a:gd name="connsiteX25-7047" fmla="*/ 1301093 w 1456513"/>
                  <a:gd name="connsiteY25-7048" fmla="*/ 523272 h 1078087"/>
                  <a:gd name="connsiteX26-7049" fmla="*/ 1294319 w 1456513"/>
                  <a:gd name="connsiteY26-7050" fmla="*/ 693489 h 1078087"/>
                  <a:gd name="connsiteX27-7051" fmla="*/ 1384831 w 1456513"/>
                  <a:gd name="connsiteY27-7052" fmla="*/ 756682 h 1078087"/>
                  <a:gd name="connsiteX28-7053" fmla="*/ 1239289 w 1456513"/>
                  <a:gd name="connsiteY28-7054" fmla="*/ 1001983 h 1078087"/>
                  <a:gd name="connsiteX29-7055" fmla="*/ 1185965 w 1456513"/>
                  <a:gd name="connsiteY29-7056" fmla="*/ 987415 h 1078087"/>
                  <a:gd name="connsiteX30-7057" fmla="*/ 1127981 w 1456513"/>
                  <a:gd name="connsiteY30-7058" fmla="*/ 981871 h 1078087"/>
                  <a:gd name="connsiteX31-7059" fmla="*/ 1094618 w 1456513"/>
                  <a:gd name="connsiteY31-7060" fmla="*/ 982189 h 1078087"/>
                  <a:gd name="connsiteX32-7061" fmla="*/ 1016519 w 1456513"/>
                  <a:gd name="connsiteY32-7062" fmla="*/ 1024512 h 1078087"/>
                  <a:gd name="connsiteX0-7063" fmla="*/ 1016519 w 1456513"/>
                  <a:gd name="connsiteY0-7064" fmla="*/ 1024512 h 1078087"/>
                  <a:gd name="connsiteX1-7065" fmla="*/ 984476 w 1456513"/>
                  <a:gd name="connsiteY1-7066" fmla="*/ 910922 h 1078087"/>
                  <a:gd name="connsiteX2-7067" fmla="*/ 998552 w 1456513"/>
                  <a:gd name="connsiteY2-7068" fmla="*/ 1035152 h 1078087"/>
                  <a:gd name="connsiteX3-7069" fmla="*/ 936793 w 1456513"/>
                  <a:gd name="connsiteY3-7070" fmla="*/ 1052290 h 1078087"/>
                  <a:gd name="connsiteX4-7071" fmla="*/ 906280 w 1456513"/>
                  <a:gd name="connsiteY4-7072" fmla="*/ 1017550 h 1078087"/>
                  <a:gd name="connsiteX5-7073" fmla="*/ 879575 w 1456513"/>
                  <a:gd name="connsiteY5-7074" fmla="*/ 991363 h 1078087"/>
                  <a:gd name="connsiteX6-7075" fmla="*/ 828925 w 1456513"/>
                  <a:gd name="connsiteY6-7076" fmla="*/ 995039 h 1078087"/>
                  <a:gd name="connsiteX7-7077" fmla="*/ 811276 w 1456513"/>
                  <a:gd name="connsiteY7-7078" fmla="*/ 882100 h 1078087"/>
                  <a:gd name="connsiteX8-7079" fmla="*/ 687912 w 1456513"/>
                  <a:gd name="connsiteY8-7080" fmla="*/ 886315 h 1078087"/>
                  <a:gd name="connsiteX9-7081" fmla="*/ 729380 w 1456513"/>
                  <a:gd name="connsiteY9-7082" fmla="*/ 835185 h 1078087"/>
                  <a:gd name="connsiteX10-7083" fmla="*/ 832077 w 1456513"/>
                  <a:gd name="connsiteY10-7084" fmla="*/ 722791 h 1078087"/>
                  <a:gd name="connsiteX11-7085" fmla="*/ 759534 w 1456513"/>
                  <a:gd name="connsiteY11-7086" fmla="*/ 775374 h 1078087"/>
                  <a:gd name="connsiteX12-7087" fmla="*/ 649729 w 1456513"/>
                  <a:gd name="connsiteY12-7088" fmla="*/ 897267 h 1078087"/>
                  <a:gd name="connsiteX13-7089" fmla="*/ 372022 w 1456513"/>
                  <a:gd name="connsiteY13-7090" fmla="*/ 1018823 h 1078087"/>
                  <a:gd name="connsiteX14-7091" fmla="*/ 477753 w 1456513"/>
                  <a:gd name="connsiteY14-7092" fmla="*/ 814648 h 1078087"/>
                  <a:gd name="connsiteX15-7093" fmla="*/ 349335 w 1456513"/>
                  <a:gd name="connsiteY15-7094" fmla="*/ 1034990 h 1078087"/>
                  <a:gd name="connsiteX16-7095" fmla="*/ 673644 w 1456513"/>
                  <a:gd name="connsiteY16-7096" fmla="*/ 797599 h 1078087"/>
                  <a:gd name="connsiteX17-7097" fmla="*/ 262659 w 1456513"/>
                  <a:gd name="connsiteY17-7098" fmla="*/ 706270 h 1078087"/>
                  <a:gd name="connsiteX18-7099" fmla="*/ 109510 w 1456513"/>
                  <a:gd name="connsiteY18-7100" fmla="*/ 947710 h 1078087"/>
                  <a:gd name="connsiteX19-7101" fmla="*/ 20648 w 1456513"/>
                  <a:gd name="connsiteY19-7102" fmla="*/ 897013 h 1078087"/>
                  <a:gd name="connsiteX20-7103" fmla="*/ 564156 w 1456513"/>
                  <a:gd name="connsiteY20-7104" fmla="*/ 0 h 1078087"/>
                  <a:gd name="connsiteX21-7105" fmla="*/ 766504 w 1456513"/>
                  <a:gd name="connsiteY21-7106" fmla="*/ 85534 h 1078087"/>
                  <a:gd name="connsiteX22-7107" fmla="*/ 936907 w 1456513"/>
                  <a:gd name="connsiteY22-7108" fmla="*/ 184312 h 1078087"/>
                  <a:gd name="connsiteX23-7109" fmla="*/ 1335794 w 1456513"/>
                  <a:gd name="connsiteY23-7110" fmla="*/ 198516 h 1078087"/>
                  <a:gd name="connsiteX24-7111" fmla="*/ 1456122 w 1456513"/>
                  <a:gd name="connsiteY24-7112" fmla="*/ 79982 h 1078087"/>
                  <a:gd name="connsiteX25-7113" fmla="*/ 1301093 w 1456513"/>
                  <a:gd name="connsiteY25-7114" fmla="*/ 523272 h 1078087"/>
                  <a:gd name="connsiteX26-7115" fmla="*/ 1294319 w 1456513"/>
                  <a:gd name="connsiteY26-7116" fmla="*/ 693489 h 1078087"/>
                  <a:gd name="connsiteX27-7117" fmla="*/ 1384831 w 1456513"/>
                  <a:gd name="connsiteY27-7118" fmla="*/ 756682 h 1078087"/>
                  <a:gd name="connsiteX28-7119" fmla="*/ 1239289 w 1456513"/>
                  <a:gd name="connsiteY28-7120" fmla="*/ 1001983 h 1078087"/>
                  <a:gd name="connsiteX29-7121" fmla="*/ 1185965 w 1456513"/>
                  <a:gd name="connsiteY29-7122" fmla="*/ 987415 h 1078087"/>
                  <a:gd name="connsiteX30-7123" fmla="*/ 1127981 w 1456513"/>
                  <a:gd name="connsiteY30-7124" fmla="*/ 981871 h 1078087"/>
                  <a:gd name="connsiteX31-7125" fmla="*/ 1094618 w 1456513"/>
                  <a:gd name="connsiteY31-7126" fmla="*/ 982189 h 1078087"/>
                  <a:gd name="connsiteX32-7127" fmla="*/ 1016519 w 1456513"/>
                  <a:gd name="connsiteY32-7128" fmla="*/ 1024512 h 1078087"/>
                  <a:gd name="connsiteX0-7129" fmla="*/ 1016152 w 1456146"/>
                  <a:gd name="connsiteY0-7130" fmla="*/ 1024512 h 1078087"/>
                  <a:gd name="connsiteX1-7131" fmla="*/ 984109 w 1456146"/>
                  <a:gd name="connsiteY1-7132" fmla="*/ 910922 h 1078087"/>
                  <a:gd name="connsiteX2-7133" fmla="*/ 998185 w 1456146"/>
                  <a:gd name="connsiteY2-7134" fmla="*/ 1035152 h 1078087"/>
                  <a:gd name="connsiteX3-7135" fmla="*/ 936426 w 1456146"/>
                  <a:gd name="connsiteY3-7136" fmla="*/ 1052290 h 1078087"/>
                  <a:gd name="connsiteX4-7137" fmla="*/ 905913 w 1456146"/>
                  <a:gd name="connsiteY4-7138" fmla="*/ 1017550 h 1078087"/>
                  <a:gd name="connsiteX5-7139" fmla="*/ 879208 w 1456146"/>
                  <a:gd name="connsiteY5-7140" fmla="*/ 991363 h 1078087"/>
                  <a:gd name="connsiteX6-7141" fmla="*/ 828558 w 1456146"/>
                  <a:gd name="connsiteY6-7142" fmla="*/ 995039 h 1078087"/>
                  <a:gd name="connsiteX7-7143" fmla="*/ 810909 w 1456146"/>
                  <a:gd name="connsiteY7-7144" fmla="*/ 882100 h 1078087"/>
                  <a:gd name="connsiteX8-7145" fmla="*/ 687545 w 1456146"/>
                  <a:gd name="connsiteY8-7146" fmla="*/ 886315 h 1078087"/>
                  <a:gd name="connsiteX9-7147" fmla="*/ 729013 w 1456146"/>
                  <a:gd name="connsiteY9-7148" fmla="*/ 835185 h 1078087"/>
                  <a:gd name="connsiteX10-7149" fmla="*/ 831710 w 1456146"/>
                  <a:gd name="connsiteY10-7150" fmla="*/ 722791 h 1078087"/>
                  <a:gd name="connsiteX11-7151" fmla="*/ 759167 w 1456146"/>
                  <a:gd name="connsiteY11-7152" fmla="*/ 775374 h 1078087"/>
                  <a:gd name="connsiteX12-7153" fmla="*/ 649362 w 1456146"/>
                  <a:gd name="connsiteY12-7154" fmla="*/ 897267 h 1078087"/>
                  <a:gd name="connsiteX13-7155" fmla="*/ 371655 w 1456146"/>
                  <a:gd name="connsiteY13-7156" fmla="*/ 1018823 h 1078087"/>
                  <a:gd name="connsiteX14-7157" fmla="*/ 477386 w 1456146"/>
                  <a:gd name="connsiteY14-7158" fmla="*/ 814648 h 1078087"/>
                  <a:gd name="connsiteX15-7159" fmla="*/ 348968 w 1456146"/>
                  <a:gd name="connsiteY15-7160" fmla="*/ 1034990 h 1078087"/>
                  <a:gd name="connsiteX16-7161" fmla="*/ 673277 w 1456146"/>
                  <a:gd name="connsiteY16-7162" fmla="*/ 797599 h 1078087"/>
                  <a:gd name="connsiteX17-7163" fmla="*/ 262292 w 1456146"/>
                  <a:gd name="connsiteY17-7164" fmla="*/ 706270 h 1078087"/>
                  <a:gd name="connsiteX18-7165" fmla="*/ 112310 w 1456146"/>
                  <a:gd name="connsiteY18-7166" fmla="*/ 370842 h 1078087"/>
                  <a:gd name="connsiteX19-7167" fmla="*/ 20281 w 1456146"/>
                  <a:gd name="connsiteY19-7168" fmla="*/ 897013 h 1078087"/>
                  <a:gd name="connsiteX20-7169" fmla="*/ 563789 w 1456146"/>
                  <a:gd name="connsiteY20-7170" fmla="*/ 0 h 1078087"/>
                  <a:gd name="connsiteX21-7171" fmla="*/ 766137 w 1456146"/>
                  <a:gd name="connsiteY21-7172" fmla="*/ 85534 h 1078087"/>
                  <a:gd name="connsiteX22-7173" fmla="*/ 936540 w 1456146"/>
                  <a:gd name="connsiteY22-7174" fmla="*/ 184312 h 1078087"/>
                  <a:gd name="connsiteX23-7175" fmla="*/ 1335427 w 1456146"/>
                  <a:gd name="connsiteY23-7176" fmla="*/ 198516 h 1078087"/>
                  <a:gd name="connsiteX24-7177" fmla="*/ 1455755 w 1456146"/>
                  <a:gd name="connsiteY24-7178" fmla="*/ 79982 h 1078087"/>
                  <a:gd name="connsiteX25-7179" fmla="*/ 1300726 w 1456146"/>
                  <a:gd name="connsiteY25-7180" fmla="*/ 523272 h 1078087"/>
                  <a:gd name="connsiteX26-7181" fmla="*/ 1293952 w 1456146"/>
                  <a:gd name="connsiteY26-7182" fmla="*/ 693489 h 1078087"/>
                  <a:gd name="connsiteX27-7183" fmla="*/ 1384464 w 1456146"/>
                  <a:gd name="connsiteY27-7184" fmla="*/ 756682 h 1078087"/>
                  <a:gd name="connsiteX28-7185" fmla="*/ 1238922 w 1456146"/>
                  <a:gd name="connsiteY28-7186" fmla="*/ 1001983 h 1078087"/>
                  <a:gd name="connsiteX29-7187" fmla="*/ 1185598 w 1456146"/>
                  <a:gd name="connsiteY29-7188" fmla="*/ 987415 h 1078087"/>
                  <a:gd name="connsiteX30-7189" fmla="*/ 1127614 w 1456146"/>
                  <a:gd name="connsiteY30-7190" fmla="*/ 981871 h 1078087"/>
                  <a:gd name="connsiteX31-7191" fmla="*/ 1094251 w 1456146"/>
                  <a:gd name="connsiteY31-7192" fmla="*/ 982189 h 1078087"/>
                  <a:gd name="connsiteX32-7193" fmla="*/ 1016152 w 1456146"/>
                  <a:gd name="connsiteY32-7194" fmla="*/ 1024512 h 1078087"/>
                  <a:gd name="connsiteX0-7195" fmla="*/ 1016152 w 1456146"/>
                  <a:gd name="connsiteY0-7196" fmla="*/ 1024512 h 1078087"/>
                  <a:gd name="connsiteX1-7197" fmla="*/ 984109 w 1456146"/>
                  <a:gd name="connsiteY1-7198" fmla="*/ 910922 h 1078087"/>
                  <a:gd name="connsiteX2-7199" fmla="*/ 998185 w 1456146"/>
                  <a:gd name="connsiteY2-7200" fmla="*/ 1035152 h 1078087"/>
                  <a:gd name="connsiteX3-7201" fmla="*/ 936426 w 1456146"/>
                  <a:gd name="connsiteY3-7202" fmla="*/ 1052290 h 1078087"/>
                  <a:gd name="connsiteX4-7203" fmla="*/ 905913 w 1456146"/>
                  <a:gd name="connsiteY4-7204" fmla="*/ 1017550 h 1078087"/>
                  <a:gd name="connsiteX5-7205" fmla="*/ 879208 w 1456146"/>
                  <a:gd name="connsiteY5-7206" fmla="*/ 991363 h 1078087"/>
                  <a:gd name="connsiteX6-7207" fmla="*/ 828558 w 1456146"/>
                  <a:gd name="connsiteY6-7208" fmla="*/ 995039 h 1078087"/>
                  <a:gd name="connsiteX7-7209" fmla="*/ 810909 w 1456146"/>
                  <a:gd name="connsiteY7-7210" fmla="*/ 882100 h 1078087"/>
                  <a:gd name="connsiteX8-7211" fmla="*/ 687545 w 1456146"/>
                  <a:gd name="connsiteY8-7212" fmla="*/ 886315 h 1078087"/>
                  <a:gd name="connsiteX9-7213" fmla="*/ 729013 w 1456146"/>
                  <a:gd name="connsiteY9-7214" fmla="*/ 835185 h 1078087"/>
                  <a:gd name="connsiteX10-7215" fmla="*/ 831710 w 1456146"/>
                  <a:gd name="connsiteY10-7216" fmla="*/ 722791 h 1078087"/>
                  <a:gd name="connsiteX11-7217" fmla="*/ 759167 w 1456146"/>
                  <a:gd name="connsiteY11-7218" fmla="*/ 775374 h 1078087"/>
                  <a:gd name="connsiteX12-7219" fmla="*/ 649362 w 1456146"/>
                  <a:gd name="connsiteY12-7220" fmla="*/ 897267 h 1078087"/>
                  <a:gd name="connsiteX13-7221" fmla="*/ 371655 w 1456146"/>
                  <a:gd name="connsiteY13-7222" fmla="*/ 1018823 h 1078087"/>
                  <a:gd name="connsiteX14-7223" fmla="*/ 477386 w 1456146"/>
                  <a:gd name="connsiteY14-7224" fmla="*/ 814648 h 1078087"/>
                  <a:gd name="connsiteX15-7225" fmla="*/ 348968 w 1456146"/>
                  <a:gd name="connsiteY15-7226" fmla="*/ 1034990 h 1078087"/>
                  <a:gd name="connsiteX16-7227" fmla="*/ 673277 w 1456146"/>
                  <a:gd name="connsiteY16-7228" fmla="*/ 797599 h 1078087"/>
                  <a:gd name="connsiteX17-7229" fmla="*/ 262292 w 1456146"/>
                  <a:gd name="connsiteY17-7230" fmla="*/ 706270 h 1078087"/>
                  <a:gd name="connsiteX18-7231" fmla="*/ 112310 w 1456146"/>
                  <a:gd name="connsiteY18-7232" fmla="*/ 370842 h 1078087"/>
                  <a:gd name="connsiteX19-7233" fmla="*/ 20281 w 1456146"/>
                  <a:gd name="connsiteY19-7234" fmla="*/ 897013 h 1078087"/>
                  <a:gd name="connsiteX20-7235" fmla="*/ 563789 w 1456146"/>
                  <a:gd name="connsiteY20-7236" fmla="*/ 0 h 1078087"/>
                  <a:gd name="connsiteX21-7237" fmla="*/ 766137 w 1456146"/>
                  <a:gd name="connsiteY21-7238" fmla="*/ 85534 h 1078087"/>
                  <a:gd name="connsiteX22-7239" fmla="*/ 936540 w 1456146"/>
                  <a:gd name="connsiteY22-7240" fmla="*/ 184312 h 1078087"/>
                  <a:gd name="connsiteX23-7241" fmla="*/ 1335427 w 1456146"/>
                  <a:gd name="connsiteY23-7242" fmla="*/ 198516 h 1078087"/>
                  <a:gd name="connsiteX24-7243" fmla="*/ 1455755 w 1456146"/>
                  <a:gd name="connsiteY24-7244" fmla="*/ 79982 h 1078087"/>
                  <a:gd name="connsiteX25-7245" fmla="*/ 1300726 w 1456146"/>
                  <a:gd name="connsiteY25-7246" fmla="*/ 523272 h 1078087"/>
                  <a:gd name="connsiteX26-7247" fmla="*/ 1293952 w 1456146"/>
                  <a:gd name="connsiteY26-7248" fmla="*/ 693489 h 1078087"/>
                  <a:gd name="connsiteX27-7249" fmla="*/ 1384464 w 1456146"/>
                  <a:gd name="connsiteY27-7250" fmla="*/ 756682 h 1078087"/>
                  <a:gd name="connsiteX28-7251" fmla="*/ 1238922 w 1456146"/>
                  <a:gd name="connsiteY28-7252" fmla="*/ 1001983 h 1078087"/>
                  <a:gd name="connsiteX29-7253" fmla="*/ 1185598 w 1456146"/>
                  <a:gd name="connsiteY29-7254" fmla="*/ 987415 h 1078087"/>
                  <a:gd name="connsiteX30-7255" fmla="*/ 1127614 w 1456146"/>
                  <a:gd name="connsiteY30-7256" fmla="*/ 981871 h 1078087"/>
                  <a:gd name="connsiteX31-7257" fmla="*/ 1094251 w 1456146"/>
                  <a:gd name="connsiteY31-7258" fmla="*/ 982189 h 1078087"/>
                  <a:gd name="connsiteX32-7259" fmla="*/ 1016152 w 1456146"/>
                  <a:gd name="connsiteY32-7260" fmla="*/ 1024512 h 1078087"/>
                  <a:gd name="connsiteX0-7261" fmla="*/ 995871 w 1435865"/>
                  <a:gd name="connsiteY0-7262" fmla="*/ 1024512 h 1078087"/>
                  <a:gd name="connsiteX1-7263" fmla="*/ 963828 w 1435865"/>
                  <a:gd name="connsiteY1-7264" fmla="*/ 910922 h 1078087"/>
                  <a:gd name="connsiteX2-7265" fmla="*/ 977904 w 1435865"/>
                  <a:gd name="connsiteY2-7266" fmla="*/ 1035152 h 1078087"/>
                  <a:gd name="connsiteX3-7267" fmla="*/ 916145 w 1435865"/>
                  <a:gd name="connsiteY3-7268" fmla="*/ 1052290 h 1078087"/>
                  <a:gd name="connsiteX4-7269" fmla="*/ 885632 w 1435865"/>
                  <a:gd name="connsiteY4-7270" fmla="*/ 1017550 h 1078087"/>
                  <a:gd name="connsiteX5-7271" fmla="*/ 858927 w 1435865"/>
                  <a:gd name="connsiteY5-7272" fmla="*/ 991363 h 1078087"/>
                  <a:gd name="connsiteX6-7273" fmla="*/ 808277 w 1435865"/>
                  <a:gd name="connsiteY6-7274" fmla="*/ 995039 h 1078087"/>
                  <a:gd name="connsiteX7-7275" fmla="*/ 790628 w 1435865"/>
                  <a:gd name="connsiteY7-7276" fmla="*/ 882100 h 1078087"/>
                  <a:gd name="connsiteX8-7277" fmla="*/ 667264 w 1435865"/>
                  <a:gd name="connsiteY8-7278" fmla="*/ 886315 h 1078087"/>
                  <a:gd name="connsiteX9-7279" fmla="*/ 708732 w 1435865"/>
                  <a:gd name="connsiteY9-7280" fmla="*/ 835185 h 1078087"/>
                  <a:gd name="connsiteX10-7281" fmla="*/ 811429 w 1435865"/>
                  <a:gd name="connsiteY10-7282" fmla="*/ 722791 h 1078087"/>
                  <a:gd name="connsiteX11-7283" fmla="*/ 738886 w 1435865"/>
                  <a:gd name="connsiteY11-7284" fmla="*/ 775374 h 1078087"/>
                  <a:gd name="connsiteX12-7285" fmla="*/ 629081 w 1435865"/>
                  <a:gd name="connsiteY12-7286" fmla="*/ 897267 h 1078087"/>
                  <a:gd name="connsiteX13-7287" fmla="*/ 351374 w 1435865"/>
                  <a:gd name="connsiteY13-7288" fmla="*/ 1018823 h 1078087"/>
                  <a:gd name="connsiteX14-7289" fmla="*/ 457105 w 1435865"/>
                  <a:gd name="connsiteY14-7290" fmla="*/ 814648 h 1078087"/>
                  <a:gd name="connsiteX15-7291" fmla="*/ 328687 w 1435865"/>
                  <a:gd name="connsiteY15-7292" fmla="*/ 1034990 h 1078087"/>
                  <a:gd name="connsiteX16-7293" fmla="*/ 652996 w 1435865"/>
                  <a:gd name="connsiteY16-7294" fmla="*/ 797599 h 1078087"/>
                  <a:gd name="connsiteX17-7295" fmla="*/ 242011 w 1435865"/>
                  <a:gd name="connsiteY17-7296" fmla="*/ 706270 h 1078087"/>
                  <a:gd name="connsiteX18-7297" fmla="*/ 0 w 1435865"/>
                  <a:gd name="connsiteY18-7298" fmla="*/ 897013 h 1078087"/>
                  <a:gd name="connsiteX19-7299" fmla="*/ 543508 w 1435865"/>
                  <a:gd name="connsiteY19-7300" fmla="*/ 0 h 1078087"/>
                  <a:gd name="connsiteX20-7301" fmla="*/ 745856 w 1435865"/>
                  <a:gd name="connsiteY20-7302" fmla="*/ 85534 h 1078087"/>
                  <a:gd name="connsiteX21-7303" fmla="*/ 916259 w 1435865"/>
                  <a:gd name="connsiteY21-7304" fmla="*/ 184312 h 1078087"/>
                  <a:gd name="connsiteX22-7305" fmla="*/ 1315146 w 1435865"/>
                  <a:gd name="connsiteY22-7306" fmla="*/ 198516 h 1078087"/>
                  <a:gd name="connsiteX23-7307" fmla="*/ 1435474 w 1435865"/>
                  <a:gd name="connsiteY23-7308" fmla="*/ 79982 h 1078087"/>
                  <a:gd name="connsiteX24-7309" fmla="*/ 1280445 w 1435865"/>
                  <a:gd name="connsiteY24-7310" fmla="*/ 523272 h 1078087"/>
                  <a:gd name="connsiteX25-7311" fmla="*/ 1273671 w 1435865"/>
                  <a:gd name="connsiteY25-7312" fmla="*/ 693489 h 1078087"/>
                  <a:gd name="connsiteX26-7313" fmla="*/ 1364183 w 1435865"/>
                  <a:gd name="connsiteY26-7314" fmla="*/ 756682 h 1078087"/>
                  <a:gd name="connsiteX27-7315" fmla="*/ 1218641 w 1435865"/>
                  <a:gd name="connsiteY27-7316" fmla="*/ 1001983 h 1078087"/>
                  <a:gd name="connsiteX28-7317" fmla="*/ 1165317 w 1435865"/>
                  <a:gd name="connsiteY28-7318" fmla="*/ 987415 h 1078087"/>
                  <a:gd name="connsiteX29-7319" fmla="*/ 1107333 w 1435865"/>
                  <a:gd name="connsiteY29-7320" fmla="*/ 981871 h 1078087"/>
                  <a:gd name="connsiteX30-7321" fmla="*/ 1073970 w 1435865"/>
                  <a:gd name="connsiteY30-7322" fmla="*/ 982189 h 1078087"/>
                  <a:gd name="connsiteX31-7323" fmla="*/ 995871 w 1435865"/>
                  <a:gd name="connsiteY31-7324" fmla="*/ 1024512 h 1078087"/>
                  <a:gd name="connsiteX0-7325" fmla="*/ 995871 w 1435865"/>
                  <a:gd name="connsiteY0-7326" fmla="*/ 1024512 h 1078087"/>
                  <a:gd name="connsiteX1-7327" fmla="*/ 963828 w 1435865"/>
                  <a:gd name="connsiteY1-7328" fmla="*/ 910922 h 1078087"/>
                  <a:gd name="connsiteX2-7329" fmla="*/ 977904 w 1435865"/>
                  <a:gd name="connsiteY2-7330" fmla="*/ 1035152 h 1078087"/>
                  <a:gd name="connsiteX3-7331" fmla="*/ 916145 w 1435865"/>
                  <a:gd name="connsiteY3-7332" fmla="*/ 1052290 h 1078087"/>
                  <a:gd name="connsiteX4-7333" fmla="*/ 885632 w 1435865"/>
                  <a:gd name="connsiteY4-7334" fmla="*/ 1017550 h 1078087"/>
                  <a:gd name="connsiteX5-7335" fmla="*/ 858927 w 1435865"/>
                  <a:gd name="connsiteY5-7336" fmla="*/ 991363 h 1078087"/>
                  <a:gd name="connsiteX6-7337" fmla="*/ 808277 w 1435865"/>
                  <a:gd name="connsiteY6-7338" fmla="*/ 995039 h 1078087"/>
                  <a:gd name="connsiteX7-7339" fmla="*/ 790628 w 1435865"/>
                  <a:gd name="connsiteY7-7340" fmla="*/ 882100 h 1078087"/>
                  <a:gd name="connsiteX8-7341" fmla="*/ 667264 w 1435865"/>
                  <a:gd name="connsiteY8-7342" fmla="*/ 886315 h 1078087"/>
                  <a:gd name="connsiteX9-7343" fmla="*/ 708732 w 1435865"/>
                  <a:gd name="connsiteY9-7344" fmla="*/ 835185 h 1078087"/>
                  <a:gd name="connsiteX10-7345" fmla="*/ 811429 w 1435865"/>
                  <a:gd name="connsiteY10-7346" fmla="*/ 722791 h 1078087"/>
                  <a:gd name="connsiteX11-7347" fmla="*/ 738886 w 1435865"/>
                  <a:gd name="connsiteY11-7348" fmla="*/ 775374 h 1078087"/>
                  <a:gd name="connsiteX12-7349" fmla="*/ 629081 w 1435865"/>
                  <a:gd name="connsiteY12-7350" fmla="*/ 897267 h 1078087"/>
                  <a:gd name="connsiteX13-7351" fmla="*/ 356382 w 1435865"/>
                  <a:gd name="connsiteY13-7352" fmla="*/ 1018964 h 1078087"/>
                  <a:gd name="connsiteX14-7353" fmla="*/ 457105 w 1435865"/>
                  <a:gd name="connsiteY14-7354" fmla="*/ 814648 h 1078087"/>
                  <a:gd name="connsiteX15-7355" fmla="*/ 328687 w 1435865"/>
                  <a:gd name="connsiteY15-7356" fmla="*/ 1034990 h 1078087"/>
                  <a:gd name="connsiteX16-7357" fmla="*/ 652996 w 1435865"/>
                  <a:gd name="connsiteY16-7358" fmla="*/ 797599 h 1078087"/>
                  <a:gd name="connsiteX17-7359" fmla="*/ 242011 w 1435865"/>
                  <a:gd name="connsiteY17-7360" fmla="*/ 706270 h 1078087"/>
                  <a:gd name="connsiteX18-7361" fmla="*/ 0 w 1435865"/>
                  <a:gd name="connsiteY18-7362" fmla="*/ 897013 h 1078087"/>
                  <a:gd name="connsiteX19-7363" fmla="*/ 543508 w 1435865"/>
                  <a:gd name="connsiteY19-7364" fmla="*/ 0 h 1078087"/>
                  <a:gd name="connsiteX20-7365" fmla="*/ 745856 w 1435865"/>
                  <a:gd name="connsiteY20-7366" fmla="*/ 85534 h 1078087"/>
                  <a:gd name="connsiteX21-7367" fmla="*/ 916259 w 1435865"/>
                  <a:gd name="connsiteY21-7368" fmla="*/ 184312 h 1078087"/>
                  <a:gd name="connsiteX22-7369" fmla="*/ 1315146 w 1435865"/>
                  <a:gd name="connsiteY22-7370" fmla="*/ 198516 h 1078087"/>
                  <a:gd name="connsiteX23-7371" fmla="*/ 1435474 w 1435865"/>
                  <a:gd name="connsiteY23-7372" fmla="*/ 79982 h 1078087"/>
                  <a:gd name="connsiteX24-7373" fmla="*/ 1280445 w 1435865"/>
                  <a:gd name="connsiteY24-7374" fmla="*/ 523272 h 1078087"/>
                  <a:gd name="connsiteX25-7375" fmla="*/ 1273671 w 1435865"/>
                  <a:gd name="connsiteY25-7376" fmla="*/ 693489 h 1078087"/>
                  <a:gd name="connsiteX26-7377" fmla="*/ 1364183 w 1435865"/>
                  <a:gd name="connsiteY26-7378" fmla="*/ 756682 h 1078087"/>
                  <a:gd name="connsiteX27-7379" fmla="*/ 1218641 w 1435865"/>
                  <a:gd name="connsiteY27-7380" fmla="*/ 1001983 h 1078087"/>
                  <a:gd name="connsiteX28-7381" fmla="*/ 1165317 w 1435865"/>
                  <a:gd name="connsiteY28-7382" fmla="*/ 987415 h 1078087"/>
                  <a:gd name="connsiteX29-7383" fmla="*/ 1107333 w 1435865"/>
                  <a:gd name="connsiteY29-7384" fmla="*/ 981871 h 1078087"/>
                  <a:gd name="connsiteX30-7385" fmla="*/ 1073970 w 1435865"/>
                  <a:gd name="connsiteY30-7386" fmla="*/ 982189 h 1078087"/>
                  <a:gd name="connsiteX31-7387" fmla="*/ 995871 w 1435865"/>
                  <a:gd name="connsiteY31-7388" fmla="*/ 1024512 h 1078087"/>
                  <a:gd name="connsiteX0-7389" fmla="*/ 995871 w 1435865"/>
                  <a:gd name="connsiteY0-7390" fmla="*/ 1024512 h 1078087"/>
                  <a:gd name="connsiteX1-7391" fmla="*/ 963828 w 1435865"/>
                  <a:gd name="connsiteY1-7392" fmla="*/ 910922 h 1078087"/>
                  <a:gd name="connsiteX2-7393" fmla="*/ 977904 w 1435865"/>
                  <a:gd name="connsiteY2-7394" fmla="*/ 1035152 h 1078087"/>
                  <a:gd name="connsiteX3-7395" fmla="*/ 916145 w 1435865"/>
                  <a:gd name="connsiteY3-7396" fmla="*/ 1052290 h 1078087"/>
                  <a:gd name="connsiteX4-7397" fmla="*/ 885632 w 1435865"/>
                  <a:gd name="connsiteY4-7398" fmla="*/ 1017550 h 1078087"/>
                  <a:gd name="connsiteX5-7399" fmla="*/ 858927 w 1435865"/>
                  <a:gd name="connsiteY5-7400" fmla="*/ 991363 h 1078087"/>
                  <a:gd name="connsiteX6-7401" fmla="*/ 808277 w 1435865"/>
                  <a:gd name="connsiteY6-7402" fmla="*/ 995039 h 1078087"/>
                  <a:gd name="connsiteX7-7403" fmla="*/ 790628 w 1435865"/>
                  <a:gd name="connsiteY7-7404" fmla="*/ 882100 h 1078087"/>
                  <a:gd name="connsiteX8-7405" fmla="*/ 667264 w 1435865"/>
                  <a:gd name="connsiteY8-7406" fmla="*/ 886315 h 1078087"/>
                  <a:gd name="connsiteX9-7407" fmla="*/ 708732 w 1435865"/>
                  <a:gd name="connsiteY9-7408" fmla="*/ 835185 h 1078087"/>
                  <a:gd name="connsiteX10-7409" fmla="*/ 811429 w 1435865"/>
                  <a:gd name="connsiteY10-7410" fmla="*/ 722791 h 1078087"/>
                  <a:gd name="connsiteX11-7411" fmla="*/ 738886 w 1435865"/>
                  <a:gd name="connsiteY11-7412" fmla="*/ 775374 h 1078087"/>
                  <a:gd name="connsiteX12-7413" fmla="*/ 629081 w 1435865"/>
                  <a:gd name="connsiteY12-7414" fmla="*/ 897267 h 1078087"/>
                  <a:gd name="connsiteX13-7415" fmla="*/ 356382 w 1435865"/>
                  <a:gd name="connsiteY13-7416" fmla="*/ 1018964 h 1078087"/>
                  <a:gd name="connsiteX14-7417" fmla="*/ 457105 w 1435865"/>
                  <a:gd name="connsiteY14-7418" fmla="*/ 814648 h 1078087"/>
                  <a:gd name="connsiteX15-7419" fmla="*/ 455479 w 1435865"/>
                  <a:gd name="connsiteY15-7420" fmla="*/ 810718 h 1078087"/>
                  <a:gd name="connsiteX16-7421" fmla="*/ 652996 w 1435865"/>
                  <a:gd name="connsiteY16-7422" fmla="*/ 797599 h 1078087"/>
                  <a:gd name="connsiteX17-7423" fmla="*/ 242011 w 1435865"/>
                  <a:gd name="connsiteY17-7424" fmla="*/ 706270 h 1078087"/>
                  <a:gd name="connsiteX18-7425" fmla="*/ 0 w 1435865"/>
                  <a:gd name="connsiteY18-7426" fmla="*/ 897013 h 1078087"/>
                  <a:gd name="connsiteX19-7427" fmla="*/ 543508 w 1435865"/>
                  <a:gd name="connsiteY19-7428" fmla="*/ 0 h 1078087"/>
                  <a:gd name="connsiteX20-7429" fmla="*/ 745856 w 1435865"/>
                  <a:gd name="connsiteY20-7430" fmla="*/ 85534 h 1078087"/>
                  <a:gd name="connsiteX21-7431" fmla="*/ 916259 w 1435865"/>
                  <a:gd name="connsiteY21-7432" fmla="*/ 184312 h 1078087"/>
                  <a:gd name="connsiteX22-7433" fmla="*/ 1315146 w 1435865"/>
                  <a:gd name="connsiteY22-7434" fmla="*/ 198516 h 1078087"/>
                  <a:gd name="connsiteX23-7435" fmla="*/ 1435474 w 1435865"/>
                  <a:gd name="connsiteY23-7436" fmla="*/ 79982 h 1078087"/>
                  <a:gd name="connsiteX24-7437" fmla="*/ 1280445 w 1435865"/>
                  <a:gd name="connsiteY24-7438" fmla="*/ 523272 h 1078087"/>
                  <a:gd name="connsiteX25-7439" fmla="*/ 1273671 w 1435865"/>
                  <a:gd name="connsiteY25-7440" fmla="*/ 693489 h 1078087"/>
                  <a:gd name="connsiteX26-7441" fmla="*/ 1364183 w 1435865"/>
                  <a:gd name="connsiteY26-7442" fmla="*/ 756682 h 1078087"/>
                  <a:gd name="connsiteX27-7443" fmla="*/ 1218641 w 1435865"/>
                  <a:gd name="connsiteY27-7444" fmla="*/ 1001983 h 1078087"/>
                  <a:gd name="connsiteX28-7445" fmla="*/ 1165317 w 1435865"/>
                  <a:gd name="connsiteY28-7446" fmla="*/ 987415 h 1078087"/>
                  <a:gd name="connsiteX29-7447" fmla="*/ 1107333 w 1435865"/>
                  <a:gd name="connsiteY29-7448" fmla="*/ 981871 h 1078087"/>
                  <a:gd name="connsiteX30-7449" fmla="*/ 1073970 w 1435865"/>
                  <a:gd name="connsiteY30-7450" fmla="*/ 982189 h 1078087"/>
                  <a:gd name="connsiteX31-7451" fmla="*/ 995871 w 1435865"/>
                  <a:gd name="connsiteY31-7452" fmla="*/ 1024512 h 1078087"/>
                  <a:gd name="connsiteX0-7453" fmla="*/ 995871 w 1435865"/>
                  <a:gd name="connsiteY0-7454" fmla="*/ 1024512 h 1078087"/>
                  <a:gd name="connsiteX1-7455" fmla="*/ 963828 w 1435865"/>
                  <a:gd name="connsiteY1-7456" fmla="*/ 910922 h 1078087"/>
                  <a:gd name="connsiteX2-7457" fmla="*/ 977904 w 1435865"/>
                  <a:gd name="connsiteY2-7458" fmla="*/ 1035152 h 1078087"/>
                  <a:gd name="connsiteX3-7459" fmla="*/ 916145 w 1435865"/>
                  <a:gd name="connsiteY3-7460" fmla="*/ 1052290 h 1078087"/>
                  <a:gd name="connsiteX4-7461" fmla="*/ 885632 w 1435865"/>
                  <a:gd name="connsiteY4-7462" fmla="*/ 1017550 h 1078087"/>
                  <a:gd name="connsiteX5-7463" fmla="*/ 858927 w 1435865"/>
                  <a:gd name="connsiteY5-7464" fmla="*/ 991363 h 1078087"/>
                  <a:gd name="connsiteX6-7465" fmla="*/ 808277 w 1435865"/>
                  <a:gd name="connsiteY6-7466" fmla="*/ 995039 h 1078087"/>
                  <a:gd name="connsiteX7-7467" fmla="*/ 790628 w 1435865"/>
                  <a:gd name="connsiteY7-7468" fmla="*/ 882100 h 1078087"/>
                  <a:gd name="connsiteX8-7469" fmla="*/ 667264 w 1435865"/>
                  <a:gd name="connsiteY8-7470" fmla="*/ 886315 h 1078087"/>
                  <a:gd name="connsiteX9-7471" fmla="*/ 708732 w 1435865"/>
                  <a:gd name="connsiteY9-7472" fmla="*/ 835185 h 1078087"/>
                  <a:gd name="connsiteX10-7473" fmla="*/ 811429 w 1435865"/>
                  <a:gd name="connsiteY10-7474" fmla="*/ 722791 h 1078087"/>
                  <a:gd name="connsiteX11-7475" fmla="*/ 738886 w 1435865"/>
                  <a:gd name="connsiteY11-7476" fmla="*/ 775374 h 1078087"/>
                  <a:gd name="connsiteX12-7477" fmla="*/ 629081 w 1435865"/>
                  <a:gd name="connsiteY12-7478" fmla="*/ 897267 h 1078087"/>
                  <a:gd name="connsiteX13-7479" fmla="*/ 356382 w 1435865"/>
                  <a:gd name="connsiteY13-7480" fmla="*/ 1018964 h 1078087"/>
                  <a:gd name="connsiteX14-7481" fmla="*/ 457105 w 1435865"/>
                  <a:gd name="connsiteY14-7482" fmla="*/ 814648 h 1078087"/>
                  <a:gd name="connsiteX15-7483" fmla="*/ 457902 w 1435865"/>
                  <a:gd name="connsiteY15-7484" fmla="*/ 816117 h 1078087"/>
                  <a:gd name="connsiteX16-7485" fmla="*/ 652996 w 1435865"/>
                  <a:gd name="connsiteY16-7486" fmla="*/ 797599 h 1078087"/>
                  <a:gd name="connsiteX17-7487" fmla="*/ 242011 w 1435865"/>
                  <a:gd name="connsiteY17-7488" fmla="*/ 706270 h 1078087"/>
                  <a:gd name="connsiteX18-7489" fmla="*/ 0 w 1435865"/>
                  <a:gd name="connsiteY18-7490" fmla="*/ 897013 h 1078087"/>
                  <a:gd name="connsiteX19-7491" fmla="*/ 543508 w 1435865"/>
                  <a:gd name="connsiteY19-7492" fmla="*/ 0 h 1078087"/>
                  <a:gd name="connsiteX20-7493" fmla="*/ 745856 w 1435865"/>
                  <a:gd name="connsiteY20-7494" fmla="*/ 85534 h 1078087"/>
                  <a:gd name="connsiteX21-7495" fmla="*/ 916259 w 1435865"/>
                  <a:gd name="connsiteY21-7496" fmla="*/ 184312 h 1078087"/>
                  <a:gd name="connsiteX22-7497" fmla="*/ 1315146 w 1435865"/>
                  <a:gd name="connsiteY22-7498" fmla="*/ 198516 h 1078087"/>
                  <a:gd name="connsiteX23-7499" fmla="*/ 1435474 w 1435865"/>
                  <a:gd name="connsiteY23-7500" fmla="*/ 79982 h 1078087"/>
                  <a:gd name="connsiteX24-7501" fmla="*/ 1280445 w 1435865"/>
                  <a:gd name="connsiteY24-7502" fmla="*/ 523272 h 1078087"/>
                  <a:gd name="connsiteX25-7503" fmla="*/ 1273671 w 1435865"/>
                  <a:gd name="connsiteY25-7504" fmla="*/ 693489 h 1078087"/>
                  <a:gd name="connsiteX26-7505" fmla="*/ 1364183 w 1435865"/>
                  <a:gd name="connsiteY26-7506" fmla="*/ 756682 h 1078087"/>
                  <a:gd name="connsiteX27-7507" fmla="*/ 1218641 w 1435865"/>
                  <a:gd name="connsiteY27-7508" fmla="*/ 1001983 h 1078087"/>
                  <a:gd name="connsiteX28-7509" fmla="*/ 1165317 w 1435865"/>
                  <a:gd name="connsiteY28-7510" fmla="*/ 987415 h 1078087"/>
                  <a:gd name="connsiteX29-7511" fmla="*/ 1107333 w 1435865"/>
                  <a:gd name="connsiteY29-7512" fmla="*/ 981871 h 1078087"/>
                  <a:gd name="connsiteX30-7513" fmla="*/ 1073970 w 1435865"/>
                  <a:gd name="connsiteY30-7514" fmla="*/ 982189 h 1078087"/>
                  <a:gd name="connsiteX31-7515" fmla="*/ 995871 w 1435865"/>
                  <a:gd name="connsiteY31-7516" fmla="*/ 1024512 h 1078087"/>
                  <a:gd name="connsiteX0-7517" fmla="*/ 995871 w 1435865"/>
                  <a:gd name="connsiteY0-7518" fmla="*/ 1024512 h 1078087"/>
                  <a:gd name="connsiteX1-7519" fmla="*/ 963828 w 1435865"/>
                  <a:gd name="connsiteY1-7520" fmla="*/ 910922 h 1078087"/>
                  <a:gd name="connsiteX2-7521" fmla="*/ 977904 w 1435865"/>
                  <a:gd name="connsiteY2-7522" fmla="*/ 1035152 h 1078087"/>
                  <a:gd name="connsiteX3-7523" fmla="*/ 916145 w 1435865"/>
                  <a:gd name="connsiteY3-7524" fmla="*/ 1052290 h 1078087"/>
                  <a:gd name="connsiteX4-7525" fmla="*/ 885632 w 1435865"/>
                  <a:gd name="connsiteY4-7526" fmla="*/ 1017550 h 1078087"/>
                  <a:gd name="connsiteX5-7527" fmla="*/ 858927 w 1435865"/>
                  <a:gd name="connsiteY5-7528" fmla="*/ 991363 h 1078087"/>
                  <a:gd name="connsiteX6-7529" fmla="*/ 808277 w 1435865"/>
                  <a:gd name="connsiteY6-7530" fmla="*/ 995039 h 1078087"/>
                  <a:gd name="connsiteX7-7531" fmla="*/ 790628 w 1435865"/>
                  <a:gd name="connsiteY7-7532" fmla="*/ 882100 h 1078087"/>
                  <a:gd name="connsiteX8-7533" fmla="*/ 667264 w 1435865"/>
                  <a:gd name="connsiteY8-7534" fmla="*/ 886315 h 1078087"/>
                  <a:gd name="connsiteX9-7535" fmla="*/ 708732 w 1435865"/>
                  <a:gd name="connsiteY9-7536" fmla="*/ 835185 h 1078087"/>
                  <a:gd name="connsiteX10-7537" fmla="*/ 811429 w 1435865"/>
                  <a:gd name="connsiteY10-7538" fmla="*/ 722791 h 1078087"/>
                  <a:gd name="connsiteX11-7539" fmla="*/ 738886 w 1435865"/>
                  <a:gd name="connsiteY11-7540" fmla="*/ 775374 h 1078087"/>
                  <a:gd name="connsiteX12-7541" fmla="*/ 629081 w 1435865"/>
                  <a:gd name="connsiteY12-7542" fmla="*/ 897267 h 1078087"/>
                  <a:gd name="connsiteX13-7543" fmla="*/ 356382 w 1435865"/>
                  <a:gd name="connsiteY13-7544" fmla="*/ 1018964 h 1078087"/>
                  <a:gd name="connsiteX14-7545" fmla="*/ 457105 w 1435865"/>
                  <a:gd name="connsiteY14-7546" fmla="*/ 814648 h 1078087"/>
                  <a:gd name="connsiteX15-7547" fmla="*/ 457902 w 1435865"/>
                  <a:gd name="connsiteY15-7548" fmla="*/ 816117 h 1078087"/>
                  <a:gd name="connsiteX16-7549" fmla="*/ 652996 w 1435865"/>
                  <a:gd name="connsiteY16-7550" fmla="*/ 797599 h 1078087"/>
                  <a:gd name="connsiteX17-7551" fmla="*/ 455143 w 1435865"/>
                  <a:gd name="connsiteY17-7552" fmla="*/ 738047 h 1078087"/>
                  <a:gd name="connsiteX18-7553" fmla="*/ 242011 w 1435865"/>
                  <a:gd name="connsiteY18-7554" fmla="*/ 706270 h 1078087"/>
                  <a:gd name="connsiteX19-7555" fmla="*/ 0 w 1435865"/>
                  <a:gd name="connsiteY19-7556" fmla="*/ 897013 h 1078087"/>
                  <a:gd name="connsiteX20-7557" fmla="*/ 543508 w 1435865"/>
                  <a:gd name="connsiteY20-7558" fmla="*/ 0 h 1078087"/>
                  <a:gd name="connsiteX21-7559" fmla="*/ 745856 w 1435865"/>
                  <a:gd name="connsiteY21-7560" fmla="*/ 85534 h 1078087"/>
                  <a:gd name="connsiteX22-7561" fmla="*/ 916259 w 1435865"/>
                  <a:gd name="connsiteY22-7562" fmla="*/ 184312 h 1078087"/>
                  <a:gd name="connsiteX23-7563" fmla="*/ 1315146 w 1435865"/>
                  <a:gd name="connsiteY23-7564" fmla="*/ 198516 h 1078087"/>
                  <a:gd name="connsiteX24-7565" fmla="*/ 1435474 w 1435865"/>
                  <a:gd name="connsiteY24-7566" fmla="*/ 79982 h 1078087"/>
                  <a:gd name="connsiteX25-7567" fmla="*/ 1280445 w 1435865"/>
                  <a:gd name="connsiteY25-7568" fmla="*/ 523272 h 1078087"/>
                  <a:gd name="connsiteX26-7569" fmla="*/ 1273671 w 1435865"/>
                  <a:gd name="connsiteY26-7570" fmla="*/ 693489 h 1078087"/>
                  <a:gd name="connsiteX27-7571" fmla="*/ 1364183 w 1435865"/>
                  <a:gd name="connsiteY27-7572" fmla="*/ 756682 h 1078087"/>
                  <a:gd name="connsiteX28-7573" fmla="*/ 1218641 w 1435865"/>
                  <a:gd name="connsiteY28-7574" fmla="*/ 1001983 h 1078087"/>
                  <a:gd name="connsiteX29-7575" fmla="*/ 1165317 w 1435865"/>
                  <a:gd name="connsiteY29-7576" fmla="*/ 987415 h 1078087"/>
                  <a:gd name="connsiteX30-7577" fmla="*/ 1107333 w 1435865"/>
                  <a:gd name="connsiteY30-7578" fmla="*/ 981871 h 1078087"/>
                  <a:gd name="connsiteX31-7579" fmla="*/ 1073970 w 1435865"/>
                  <a:gd name="connsiteY31-7580" fmla="*/ 982189 h 1078087"/>
                  <a:gd name="connsiteX32-7581" fmla="*/ 995871 w 1435865"/>
                  <a:gd name="connsiteY32-7582" fmla="*/ 1024512 h 1078087"/>
                  <a:gd name="connsiteX0-7583" fmla="*/ 995871 w 1435865"/>
                  <a:gd name="connsiteY0-7584" fmla="*/ 1024512 h 1078087"/>
                  <a:gd name="connsiteX1-7585" fmla="*/ 963828 w 1435865"/>
                  <a:gd name="connsiteY1-7586" fmla="*/ 910922 h 1078087"/>
                  <a:gd name="connsiteX2-7587" fmla="*/ 977904 w 1435865"/>
                  <a:gd name="connsiteY2-7588" fmla="*/ 1035152 h 1078087"/>
                  <a:gd name="connsiteX3-7589" fmla="*/ 916145 w 1435865"/>
                  <a:gd name="connsiteY3-7590" fmla="*/ 1052290 h 1078087"/>
                  <a:gd name="connsiteX4-7591" fmla="*/ 885632 w 1435865"/>
                  <a:gd name="connsiteY4-7592" fmla="*/ 1017550 h 1078087"/>
                  <a:gd name="connsiteX5-7593" fmla="*/ 858927 w 1435865"/>
                  <a:gd name="connsiteY5-7594" fmla="*/ 991363 h 1078087"/>
                  <a:gd name="connsiteX6-7595" fmla="*/ 808277 w 1435865"/>
                  <a:gd name="connsiteY6-7596" fmla="*/ 995039 h 1078087"/>
                  <a:gd name="connsiteX7-7597" fmla="*/ 790628 w 1435865"/>
                  <a:gd name="connsiteY7-7598" fmla="*/ 882100 h 1078087"/>
                  <a:gd name="connsiteX8-7599" fmla="*/ 667264 w 1435865"/>
                  <a:gd name="connsiteY8-7600" fmla="*/ 886315 h 1078087"/>
                  <a:gd name="connsiteX9-7601" fmla="*/ 708732 w 1435865"/>
                  <a:gd name="connsiteY9-7602" fmla="*/ 835185 h 1078087"/>
                  <a:gd name="connsiteX10-7603" fmla="*/ 811429 w 1435865"/>
                  <a:gd name="connsiteY10-7604" fmla="*/ 722791 h 1078087"/>
                  <a:gd name="connsiteX11-7605" fmla="*/ 738886 w 1435865"/>
                  <a:gd name="connsiteY11-7606" fmla="*/ 775374 h 1078087"/>
                  <a:gd name="connsiteX12-7607" fmla="*/ 629081 w 1435865"/>
                  <a:gd name="connsiteY12-7608" fmla="*/ 897267 h 1078087"/>
                  <a:gd name="connsiteX13-7609" fmla="*/ 356382 w 1435865"/>
                  <a:gd name="connsiteY13-7610" fmla="*/ 1018964 h 1078087"/>
                  <a:gd name="connsiteX14-7611" fmla="*/ 457105 w 1435865"/>
                  <a:gd name="connsiteY14-7612" fmla="*/ 814648 h 1078087"/>
                  <a:gd name="connsiteX15-7613" fmla="*/ 457902 w 1435865"/>
                  <a:gd name="connsiteY15-7614" fmla="*/ 816117 h 1078087"/>
                  <a:gd name="connsiteX16-7615" fmla="*/ 652996 w 1435865"/>
                  <a:gd name="connsiteY16-7616" fmla="*/ 797599 h 1078087"/>
                  <a:gd name="connsiteX17-7617" fmla="*/ 318948 w 1435865"/>
                  <a:gd name="connsiteY17-7618" fmla="*/ 993700 h 1078087"/>
                  <a:gd name="connsiteX18-7619" fmla="*/ 242011 w 1435865"/>
                  <a:gd name="connsiteY18-7620" fmla="*/ 706270 h 1078087"/>
                  <a:gd name="connsiteX19-7621" fmla="*/ 0 w 1435865"/>
                  <a:gd name="connsiteY19-7622" fmla="*/ 897013 h 1078087"/>
                  <a:gd name="connsiteX20-7623" fmla="*/ 543508 w 1435865"/>
                  <a:gd name="connsiteY20-7624" fmla="*/ 0 h 1078087"/>
                  <a:gd name="connsiteX21-7625" fmla="*/ 745856 w 1435865"/>
                  <a:gd name="connsiteY21-7626" fmla="*/ 85534 h 1078087"/>
                  <a:gd name="connsiteX22-7627" fmla="*/ 916259 w 1435865"/>
                  <a:gd name="connsiteY22-7628" fmla="*/ 184312 h 1078087"/>
                  <a:gd name="connsiteX23-7629" fmla="*/ 1315146 w 1435865"/>
                  <a:gd name="connsiteY23-7630" fmla="*/ 198516 h 1078087"/>
                  <a:gd name="connsiteX24-7631" fmla="*/ 1435474 w 1435865"/>
                  <a:gd name="connsiteY24-7632" fmla="*/ 79982 h 1078087"/>
                  <a:gd name="connsiteX25-7633" fmla="*/ 1280445 w 1435865"/>
                  <a:gd name="connsiteY25-7634" fmla="*/ 523272 h 1078087"/>
                  <a:gd name="connsiteX26-7635" fmla="*/ 1273671 w 1435865"/>
                  <a:gd name="connsiteY26-7636" fmla="*/ 693489 h 1078087"/>
                  <a:gd name="connsiteX27-7637" fmla="*/ 1364183 w 1435865"/>
                  <a:gd name="connsiteY27-7638" fmla="*/ 756682 h 1078087"/>
                  <a:gd name="connsiteX28-7639" fmla="*/ 1218641 w 1435865"/>
                  <a:gd name="connsiteY28-7640" fmla="*/ 1001983 h 1078087"/>
                  <a:gd name="connsiteX29-7641" fmla="*/ 1165317 w 1435865"/>
                  <a:gd name="connsiteY29-7642" fmla="*/ 987415 h 1078087"/>
                  <a:gd name="connsiteX30-7643" fmla="*/ 1107333 w 1435865"/>
                  <a:gd name="connsiteY30-7644" fmla="*/ 981871 h 1078087"/>
                  <a:gd name="connsiteX31-7645" fmla="*/ 1073970 w 1435865"/>
                  <a:gd name="connsiteY31-7646" fmla="*/ 982189 h 1078087"/>
                  <a:gd name="connsiteX32-7647" fmla="*/ 995871 w 1435865"/>
                  <a:gd name="connsiteY32-7648" fmla="*/ 1024512 h 1078087"/>
                  <a:gd name="connsiteX0-7649" fmla="*/ 995871 w 1435865"/>
                  <a:gd name="connsiteY0-7650" fmla="*/ 1024512 h 1078087"/>
                  <a:gd name="connsiteX1-7651" fmla="*/ 963828 w 1435865"/>
                  <a:gd name="connsiteY1-7652" fmla="*/ 910922 h 1078087"/>
                  <a:gd name="connsiteX2-7653" fmla="*/ 977904 w 1435865"/>
                  <a:gd name="connsiteY2-7654" fmla="*/ 1035152 h 1078087"/>
                  <a:gd name="connsiteX3-7655" fmla="*/ 916145 w 1435865"/>
                  <a:gd name="connsiteY3-7656" fmla="*/ 1052290 h 1078087"/>
                  <a:gd name="connsiteX4-7657" fmla="*/ 885632 w 1435865"/>
                  <a:gd name="connsiteY4-7658" fmla="*/ 1017550 h 1078087"/>
                  <a:gd name="connsiteX5-7659" fmla="*/ 858927 w 1435865"/>
                  <a:gd name="connsiteY5-7660" fmla="*/ 991363 h 1078087"/>
                  <a:gd name="connsiteX6-7661" fmla="*/ 808277 w 1435865"/>
                  <a:gd name="connsiteY6-7662" fmla="*/ 995039 h 1078087"/>
                  <a:gd name="connsiteX7-7663" fmla="*/ 790628 w 1435865"/>
                  <a:gd name="connsiteY7-7664" fmla="*/ 882100 h 1078087"/>
                  <a:gd name="connsiteX8-7665" fmla="*/ 667264 w 1435865"/>
                  <a:gd name="connsiteY8-7666" fmla="*/ 886315 h 1078087"/>
                  <a:gd name="connsiteX9-7667" fmla="*/ 708732 w 1435865"/>
                  <a:gd name="connsiteY9-7668" fmla="*/ 835185 h 1078087"/>
                  <a:gd name="connsiteX10-7669" fmla="*/ 811429 w 1435865"/>
                  <a:gd name="connsiteY10-7670" fmla="*/ 722791 h 1078087"/>
                  <a:gd name="connsiteX11-7671" fmla="*/ 738886 w 1435865"/>
                  <a:gd name="connsiteY11-7672" fmla="*/ 775374 h 1078087"/>
                  <a:gd name="connsiteX12-7673" fmla="*/ 629081 w 1435865"/>
                  <a:gd name="connsiteY12-7674" fmla="*/ 897267 h 1078087"/>
                  <a:gd name="connsiteX13-7675" fmla="*/ 356382 w 1435865"/>
                  <a:gd name="connsiteY13-7676" fmla="*/ 1018964 h 1078087"/>
                  <a:gd name="connsiteX14-7677" fmla="*/ 457105 w 1435865"/>
                  <a:gd name="connsiteY14-7678" fmla="*/ 814648 h 1078087"/>
                  <a:gd name="connsiteX15-7679" fmla="*/ 457902 w 1435865"/>
                  <a:gd name="connsiteY15-7680" fmla="*/ 816117 h 1078087"/>
                  <a:gd name="connsiteX16-7681" fmla="*/ 652996 w 1435865"/>
                  <a:gd name="connsiteY16-7682" fmla="*/ 797599 h 1078087"/>
                  <a:gd name="connsiteX17-7683" fmla="*/ 342618 w 1435865"/>
                  <a:gd name="connsiteY17-7684" fmla="*/ 550658 h 1078087"/>
                  <a:gd name="connsiteX18-7685" fmla="*/ 242011 w 1435865"/>
                  <a:gd name="connsiteY18-7686" fmla="*/ 706270 h 1078087"/>
                  <a:gd name="connsiteX19-7687" fmla="*/ 0 w 1435865"/>
                  <a:gd name="connsiteY19-7688" fmla="*/ 897013 h 1078087"/>
                  <a:gd name="connsiteX20-7689" fmla="*/ 543508 w 1435865"/>
                  <a:gd name="connsiteY20-7690" fmla="*/ 0 h 1078087"/>
                  <a:gd name="connsiteX21-7691" fmla="*/ 745856 w 1435865"/>
                  <a:gd name="connsiteY21-7692" fmla="*/ 85534 h 1078087"/>
                  <a:gd name="connsiteX22-7693" fmla="*/ 916259 w 1435865"/>
                  <a:gd name="connsiteY22-7694" fmla="*/ 184312 h 1078087"/>
                  <a:gd name="connsiteX23-7695" fmla="*/ 1315146 w 1435865"/>
                  <a:gd name="connsiteY23-7696" fmla="*/ 198516 h 1078087"/>
                  <a:gd name="connsiteX24-7697" fmla="*/ 1435474 w 1435865"/>
                  <a:gd name="connsiteY24-7698" fmla="*/ 79982 h 1078087"/>
                  <a:gd name="connsiteX25-7699" fmla="*/ 1280445 w 1435865"/>
                  <a:gd name="connsiteY25-7700" fmla="*/ 523272 h 1078087"/>
                  <a:gd name="connsiteX26-7701" fmla="*/ 1273671 w 1435865"/>
                  <a:gd name="connsiteY26-7702" fmla="*/ 693489 h 1078087"/>
                  <a:gd name="connsiteX27-7703" fmla="*/ 1364183 w 1435865"/>
                  <a:gd name="connsiteY27-7704" fmla="*/ 756682 h 1078087"/>
                  <a:gd name="connsiteX28-7705" fmla="*/ 1218641 w 1435865"/>
                  <a:gd name="connsiteY28-7706" fmla="*/ 1001983 h 1078087"/>
                  <a:gd name="connsiteX29-7707" fmla="*/ 1165317 w 1435865"/>
                  <a:gd name="connsiteY29-7708" fmla="*/ 987415 h 1078087"/>
                  <a:gd name="connsiteX30-7709" fmla="*/ 1107333 w 1435865"/>
                  <a:gd name="connsiteY30-7710" fmla="*/ 981871 h 1078087"/>
                  <a:gd name="connsiteX31-7711" fmla="*/ 1073970 w 1435865"/>
                  <a:gd name="connsiteY31-7712" fmla="*/ 982189 h 1078087"/>
                  <a:gd name="connsiteX32-7713" fmla="*/ 995871 w 1435865"/>
                  <a:gd name="connsiteY32-7714" fmla="*/ 1024512 h 1078087"/>
                  <a:gd name="connsiteX0-7715" fmla="*/ 995871 w 1435865"/>
                  <a:gd name="connsiteY0-7716" fmla="*/ 1024512 h 1078087"/>
                  <a:gd name="connsiteX1-7717" fmla="*/ 963828 w 1435865"/>
                  <a:gd name="connsiteY1-7718" fmla="*/ 910922 h 1078087"/>
                  <a:gd name="connsiteX2-7719" fmla="*/ 977904 w 1435865"/>
                  <a:gd name="connsiteY2-7720" fmla="*/ 1035152 h 1078087"/>
                  <a:gd name="connsiteX3-7721" fmla="*/ 916145 w 1435865"/>
                  <a:gd name="connsiteY3-7722" fmla="*/ 1052290 h 1078087"/>
                  <a:gd name="connsiteX4-7723" fmla="*/ 885632 w 1435865"/>
                  <a:gd name="connsiteY4-7724" fmla="*/ 1017550 h 1078087"/>
                  <a:gd name="connsiteX5-7725" fmla="*/ 858927 w 1435865"/>
                  <a:gd name="connsiteY5-7726" fmla="*/ 991363 h 1078087"/>
                  <a:gd name="connsiteX6-7727" fmla="*/ 808277 w 1435865"/>
                  <a:gd name="connsiteY6-7728" fmla="*/ 995039 h 1078087"/>
                  <a:gd name="connsiteX7-7729" fmla="*/ 790628 w 1435865"/>
                  <a:gd name="connsiteY7-7730" fmla="*/ 882100 h 1078087"/>
                  <a:gd name="connsiteX8-7731" fmla="*/ 667264 w 1435865"/>
                  <a:gd name="connsiteY8-7732" fmla="*/ 886315 h 1078087"/>
                  <a:gd name="connsiteX9-7733" fmla="*/ 708732 w 1435865"/>
                  <a:gd name="connsiteY9-7734" fmla="*/ 835185 h 1078087"/>
                  <a:gd name="connsiteX10-7735" fmla="*/ 811429 w 1435865"/>
                  <a:gd name="connsiteY10-7736" fmla="*/ 722791 h 1078087"/>
                  <a:gd name="connsiteX11-7737" fmla="*/ 738886 w 1435865"/>
                  <a:gd name="connsiteY11-7738" fmla="*/ 775374 h 1078087"/>
                  <a:gd name="connsiteX12-7739" fmla="*/ 629081 w 1435865"/>
                  <a:gd name="connsiteY12-7740" fmla="*/ 897267 h 1078087"/>
                  <a:gd name="connsiteX13-7741" fmla="*/ 356382 w 1435865"/>
                  <a:gd name="connsiteY13-7742" fmla="*/ 1018964 h 1078087"/>
                  <a:gd name="connsiteX14-7743" fmla="*/ 457105 w 1435865"/>
                  <a:gd name="connsiteY14-7744" fmla="*/ 814648 h 1078087"/>
                  <a:gd name="connsiteX15-7745" fmla="*/ 457902 w 1435865"/>
                  <a:gd name="connsiteY15-7746" fmla="*/ 816117 h 1078087"/>
                  <a:gd name="connsiteX16-7747" fmla="*/ 652996 w 1435865"/>
                  <a:gd name="connsiteY16-7748" fmla="*/ 797599 h 1078087"/>
                  <a:gd name="connsiteX17-7749" fmla="*/ 415863 w 1435865"/>
                  <a:gd name="connsiteY17-7750" fmla="*/ 788241 h 1078087"/>
                  <a:gd name="connsiteX18-7751" fmla="*/ 242011 w 1435865"/>
                  <a:gd name="connsiteY18-7752" fmla="*/ 706270 h 1078087"/>
                  <a:gd name="connsiteX19-7753" fmla="*/ 0 w 1435865"/>
                  <a:gd name="connsiteY19-7754" fmla="*/ 897013 h 1078087"/>
                  <a:gd name="connsiteX20-7755" fmla="*/ 543508 w 1435865"/>
                  <a:gd name="connsiteY20-7756" fmla="*/ 0 h 1078087"/>
                  <a:gd name="connsiteX21-7757" fmla="*/ 745856 w 1435865"/>
                  <a:gd name="connsiteY21-7758" fmla="*/ 85534 h 1078087"/>
                  <a:gd name="connsiteX22-7759" fmla="*/ 916259 w 1435865"/>
                  <a:gd name="connsiteY22-7760" fmla="*/ 184312 h 1078087"/>
                  <a:gd name="connsiteX23-7761" fmla="*/ 1315146 w 1435865"/>
                  <a:gd name="connsiteY23-7762" fmla="*/ 198516 h 1078087"/>
                  <a:gd name="connsiteX24-7763" fmla="*/ 1435474 w 1435865"/>
                  <a:gd name="connsiteY24-7764" fmla="*/ 79982 h 1078087"/>
                  <a:gd name="connsiteX25-7765" fmla="*/ 1280445 w 1435865"/>
                  <a:gd name="connsiteY25-7766" fmla="*/ 523272 h 1078087"/>
                  <a:gd name="connsiteX26-7767" fmla="*/ 1273671 w 1435865"/>
                  <a:gd name="connsiteY26-7768" fmla="*/ 693489 h 1078087"/>
                  <a:gd name="connsiteX27-7769" fmla="*/ 1364183 w 1435865"/>
                  <a:gd name="connsiteY27-7770" fmla="*/ 756682 h 1078087"/>
                  <a:gd name="connsiteX28-7771" fmla="*/ 1218641 w 1435865"/>
                  <a:gd name="connsiteY28-7772" fmla="*/ 1001983 h 1078087"/>
                  <a:gd name="connsiteX29-7773" fmla="*/ 1165317 w 1435865"/>
                  <a:gd name="connsiteY29-7774" fmla="*/ 987415 h 1078087"/>
                  <a:gd name="connsiteX30-7775" fmla="*/ 1107333 w 1435865"/>
                  <a:gd name="connsiteY30-7776" fmla="*/ 981871 h 1078087"/>
                  <a:gd name="connsiteX31-7777" fmla="*/ 1073970 w 1435865"/>
                  <a:gd name="connsiteY31-7778" fmla="*/ 982189 h 1078087"/>
                  <a:gd name="connsiteX32-7779" fmla="*/ 995871 w 1435865"/>
                  <a:gd name="connsiteY32-7780" fmla="*/ 1024512 h 1078087"/>
                  <a:gd name="connsiteX0-7781" fmla="*/ 995871 w 1435865"/>
                  <a:gd name="connsiteY0-7782" fmla="*/ 1024512 h 1078087"/>
                  <a:gd name="connsiteX1-7783" fmla="*/ 963828 w 1435865"/>
                  <a:gd name="connsiteY1-7784" fmla="*/ 910922 h 1078087"/>
                  <a:gd name="connsiteX2-7785" fmla="*/ 977904 w 1435865"/>
                  <a:gd name="connsiteY2-7786" fmla="*/ 1035152 h 1078087"/>
                  <a:gd name="connsiteX3-7787" fmla="*/ 916145 w 1435865"/>
                  <a:gd name="connsiteY3-7788" fmla="*/ 1052290 h 1078087"/>
                  <a:gd name="connsiteX4-7789" fmla="*/ 885632 w 1435865"/>
                  <a:gd name="connsiteY4-7790" fmla="*/ 1017550 h 1078087"/>
                  <a:gd name="connsiteX5-7791" fmla="*/ 858927 w 1435865"/>
                  <a:gd name="connsiteY5-7792" fmla="*/ 991363 h 1078087"/>
                  <a:gd name="connsiteX6-7793" fmla="*/ 808277 w 1435865"/>
                  <a:gd name="connsiteY6-7794" fmla="*/ 995039 h 1078087"/>
                  <a:gd name="connsiteX7-7795" fmla="*/ 790628 w 1435865"/>
                  <a:gd name="connsiteY7-7796" fmla="*/ 882100 h 1078087"/>
                  <a:gd name="connsiteX8-7797" fmla="*/ 667264 w 1435865"/>
                  <a:gd name="connsiteY8-7798" fmla="*/ 886315 h 1078087"/>
                  <a:gd name="connsiteX9-7799" fmla="*/ 708732 w 1435865"/>
                  <a:gd name="connsiteY9-7800" fmla="*/ 835185 h 1078087"/>
                  <a:gd name="connsiteX10-7801" fmla="*/ 811429 w 1435865"/>
                  <a:gd name="connsiteY10-7802" fmla="*/ 722791 h 1078087"/>
                  <a:gd name="connsiteX11-7803" fmla="*/ 738886 w 1435865"/>
                  <a:gd name="connsiteY11-7804" fmla="*/ 775374 h 1078087"/>
                  <a:gd name="connsiteX12-7805" fmla="*/ 629081 w 1435865"/>
                  <a:gd name="connsiteY12-7806" fmla="*/ 897267 h 1078087"/>
                  <a:gd name="connsiteX13-7807" fmla="*/ 356382 w 1435865"/>
                  <a:gd name="connsiteY13-7808" fmla="*/ 1018964 h 1078087"/>
                  <a:gd name="connsiteX14-7809" fmla="*/ 457105 w 1435865"/>
                  <a:gd name="connsiteY14-7810" fmla="*/ 814648 h 1078087"/>
                  <a:gd name="connsiteX15-7811" fmla="*/ 457902 w 1435865"/>
                  <a:gd name="connsiteY15-7812" fmla="*/ 816117 h 1078087"/>
                  <a:gd name="connsiteX16-7813" fmla="*/ 652996 w 1435865"/>
                  <a:gd name="connsiteY16-7814" fmla="*/ 797599 h 1078087"/>
                  <a:gd name="connsiteX17-7815" fmla="*/ 79462 w 1435865"/>
                  <a:gd name="connsiteY17-7816" fmla="*/ 1010925 h 1078087"/>
                  <a:gd name="connsiteX18-7817" fmla="*/ 242011 w 1435865"/>
                  <a:gd name="connsiteY18-7818" fmla="*/ 706270 h 1078087"/>
                  <a:gd name="connsiteX19-7819" fmla="*/ 0 w 1435865"/>
                  <a:gd name="connsiteY19-7820" fmla="*/ 897013 h 1078087"/>
                  <a:gd name="connsiteX20-7821" fmla="*/ 543508 w 1435865"/>
                  <a:gd name="connsiteY20-7822" fmla="*/ 0 h 1078087"/>
                  <a:gd name="connsiteX21-7823" fmla="*/ 745856 w 1435865"/>
                  <a:gd name="connsiteY21-7824" fmla="*/ 85534 h 1078087"/>
                  <a:gd name="connsiteX22-7825" fmla="*/ 916259 w 1435865"/>
                  <a:gd name="connsiteY22-7826" fmla="*/ 184312 h 1078087"/>
                  <a:gd name="connsiteX23-7827" fmla="*/ 1315146 w 1435865"/>
                  <a:gd name="connsiteY23-7828" fmla="*/ 198516 h 1078087"/>
                  <a:gd name="connsiteX24-7829" fmla="*/ 1435474 w 1435865"/>
                  <a:gd name="connsiteY24-7830" fmla="*/ 79982 h 1078087"/>
                  <a:gd name="connsiteX25-7831" fmla="*/ 1280445 w 1435865"/>
                  <a:gd name="connsiteY25-7832" fmla="*/ 523272 h 1078087"/>
                  <a:gd name="connsiteX26-7833" fmla="*/ 1273671 w 1435865"/>
                  <a:gd name="connsiteY26-7834" fmla="*/ 693489 h 1078087"/>
                  <a:gd name="connsiteX27-7835" fmla="*/ 1364183 w 1435865"/>
                  <a:gd name="connsiteY27-7836" fmla="*/ 756682 h 1078087"/>
                  <a:gd name="connsiteX28-7837" fmla="*/ 1218641 w 1435865"/>
                  <a:gd name="connsiteY28-7838" fmla="*/ 1001983 h 1078087"/>
                  <a:gd name="connsiteX29-7839" fmla="*/ 1165317 w 1435865"/>
                  <a:gd name="connsiteY29-7840" fmla="*/ 987415 h 1078087"/>
                  <a:gd name="connsiteX30-7841" fmla="*/ 1107333 w 1435865"/>
                  <a:gd name="connsiteY30-7842" fmla="*/ 981871 h 1078087"/>
                  <a:gd name="connsiteX31-7843" fmla="*/ 1073970 w 1435865"/>
                  <a:gd name="connsiteY31-7844" fmla="*/ 982189 h 1078087"/>
                  <a:gd name="connsiteX32-7845" fmla="*/ 995871 w 1435865"/>
                  <a:gd name="connsiteY32-7846" fmla="*/ 1024512 h 1078087"/>
                  <a:gd name="connsiteX0-7847" fmla="*/ 995871 w 1435865"/>
                  <a:gd name="connsiteY0-7848" fmla="*/ 1024512 h 1078087"/>
                  <a:gd name="connsiteX1-7849" fmla="*/ 963828 w 1435865"/>
                  <a:gd name="connsiteY1-7850" fmla="*/ 910922 h 1078087"/>
                  <a:gd name="connsiteX2-7851" fmla="*/ 977904 w 1435865"/>
                  <a:gd name="connsiteY2-7852" fmla="*/ 1035152 h 1078087"/>
                  <a:gd name="connsiteX3-7853" fmla="*/ 916145 w 1435865"/>
                  <a:gd name="connsiteY3-7854" fmla="*/ 1052290 h 1078087"/>
                  <a:gd name="connsiteX4-7855" fmla="*/ 885632 w 1435865"/>
                  <a:gd name="connsiteY4-7856" fmla="*/ 1017550 h 1078087"/>
                  <a:gd name="connsiteX5-7857" fmla="*/ 858927 w 1435865"/>
                  <a:gd name="connsiteY5-7858" fmla="*/ 991363 h 1078087"/>
                  <a:gd name="connsiteX6-7859" fmla="*/ 808277 w 1435865"/>
                  <a:gd name="connsiteY6-7860" fmla="*/ 995039 h 1078087"/>
                  <a:gd name="connsiteX7-7861" fmla="*/ 790628 w 1435865"/>
                  <a:gd name="connsiteY7-7862" fmla="*/ 882100 h 1078087"/>
                  <a:gd name="connsiteX8-7863" fmla="*/ 667264 w 1435865"/>
                  <a:gd name="connsiteY8-7864" fmla="*/ 886315 h 1078087"/>
                  <a:gd name="connsiteX9-7865" fmla="*/ 708732 w 1435865"/>
                  <a:gd name="connsiteY9-7866" fmla="*/ 835185 h 1078087"/>
                  <a:gd name="connsiteX10-7867" fmla="*/ 811429 w 1435865"/>
                  <a:gd name="connsiteY10-7868" fmla="*/ 722791 h 1078087"/>
                  <a:gd name="connsiteX11-7869" fmla="*/ 738886 w 1435865"/>
                  <a:gd name="connsiteY11-7870" fmla="*/ 775374 h 1078087"/>
                  <a:gd name="connsiteX12-7871" fmla="*/ 629081 w 1435865"/>
                  <a:gd name="connsiteY12-7872" fmla="*/ 897267 h 1078087"/>
                  <a:gd name="connsiteX13-7873" fmla="*/ 356382 w 1435865"/>
                  <a:gd name="connsiteY13-7874" fmla="*/ 1018964 h 1078087"/>
                  <a:gd name="connsiteX14-7875" fmla="*/ 457105 w 1435865"/>
                  <a:gd name="connsiteY14-7876" fmla="*/ 814648 h 1078087"/>
                  <a:gd name="connsiteX15-7877" fmla="*/ 457902 w 1435865"/>
                  <a:gd name="connsiteY15-7878" fmla="*/ 816117 h 1078087"/>
                  <a:gd name="connsiteX16-7879" fmla="*/ 652996 w 1435865"/>
                  <a:gd name="connsiteY16-7880" fmla="*/ 797599 h 1078087"/>
                  <a:gd name="connsiteX17-7881" fmla="*/ 407259 w 1435865"/>
                  <a:gd name="connsiteY17-7882" fmla="*/ 705718 h 1078087"/>
                  <a:gd name="connsiteX18-7883" fmla="*/ 242011 w 1435865"/>
                  <a:gd name="connsiteY18-7884" fmla="*/ 706270 h 1078087"/>
                  <a:gd name="connsiteX19-7885" fmla="*/ 0 w 1435865"/>
                  <a:gd name="connsiteY19-7886" fmla="*/ 897013 h 1078087"/>
                  <a:gd name="connsiteX20-7887" fmla="*/ 543508 w 1435865"/>
                  <a:gd name="connsiteY20-7888" fmla="*/ 0 h 1078087"/>
                  <a:gd name="connsiteX21-7889" fmla="*/ 745856 w 1435865"/>
                  <a:gd name="connsiteY21-7890" fmla="*/ 85534 h 1078087"/>
                  <a:gd name="connsiteX22-7891" fmla="*/ 916259 w 1435865"/>
                  <a:gd name="connsiteY22-7892" fmla="*/ 184312 h 1078087"/>
                  <a:gd name="connsiteX23-7893" fmla="*/ 1315146 w 1435865"/>
                  <a:gd name="connsiteY23-7894" fmla="*/ 198516 h 1078087"/>
                  <a:gd name="connsiteX24-7895" fmla="*/ 1435474 w 1435865"/>
                  <a:gd name="connsiteY24-7896" fmla="*/ 79982 h 1078087"/>
                  <a:gd name="connsiteX25-7897" fmla="*/ 1280445 w 1435865"/>
                  <a:gd name="connsiteY25-7898" fmla="*/ 523272 h 1078087"/>
                  <a:gd name="connsiteX26-7899" fmla="*/ 1273671 w 1435865"/>
                  <a:gd name="connsiteY26-7900" fmla="*/ 693489 h 1078087"/>
                  <a:gd name="connsiteX27-7901" fmla="*/ 1364183 w 1435865"/>
                  <a:gd name="connsiteY27-7902" fmla="*/ 756682 h 1078087"/>
                  <a:gd name="connsiteX28-7903" fmla="*/ 1218641 w 1435865"/>
                  <a:gd name="connsiteY28-7904" fmla="*/ 1001983 h 1078087"/>
                  <a:gd name="connsiteX29-7905" fmla="*/ 1165317 w 1435865"/>
                  <a:gd name="connsiteY29-7906" fmla="*/ 987415 h 1078087"/>
                  <a:gd name="connsiteX30-7907" fmla="*/ 1107333 w 1435865"/>
                  <a:gd name="connsiteY30-7908" fmla="*/ 981871 h 1078087"/>
                  <a:gd name="connsiteX31-7909" fmla="*/ 1073970 w 1435865"/>
                  <a:gd name="connsiteY31-7910" fmla="*/ 982189 h 1078087"/>
                  <a:gd name="connsiteX32-7911" fmla="*/ 995871 w 1435865"/>
                  <a:gd name="connsiteY32-7912" fmla="*/ 1024512 h 1078087"/>
                  <a:gd name="connsiteX0-7913" fmla="*/ 995871 w 1435865"/>
                  <a:gd name="connsiteY0-7914" fmla="*/ 1024512 h 1078087"/>
                  <a:gd name="connsiteX1-7915" fmla="*/ 963828 w 1435865"/>
                  <a:gd name="connsiteY1-7916" fmla="*/ 910922 h 1078087"/>
                  <a:gd name="connsiteX2-7917" fmla="*/ 977904 w 1435865"/>
                  <a:gd name="connsiteY2-7918" fmla="*/ 1035152 h 1078087"/>
                  <a:gd name="connsiteX3-7919" fmla="*/ 916145 w 1435865"/>
                  <a:gd name="connsiteY3-7920" fmla="*/ 1052290 h 1078087"/>
                  <a:gd name="connsiteX4-7921" fmla="*/ 885632 w 1435865"/>
                  <a:gd name="connsiteY4-7922" fmla="*/ 1017550 h 1078087"/>
                  <a:gd name="connsiteX5-7923" fmla="*/ 858927 w 1435865"/>
                  <a:gd name="connsiteY5-7924" fmla="*/ 991363 h 1078087"/>
                  <a:gd name="connsiteX6-7925" fmla="*/ 808277 w 1435865"/>
                  <a:gd name="connsiteY6-7926" fmla="*/ 995039 h 1078087"/>
                  <a:gd name="connsiteX7-7927" fmla="*/ 790628 w 1435865"/>
                  <a:gd name="connsiteY7-7928" fmla="*/ 882100 h 1078087"/>
                  <a:gd name="connsiteX8-7929" fmla="*/ 667264 w 1435865"/>
                  <a:gd name="connsiteY8-7930" fmla="*/ 886315 h 1078087"/>
                  <a:gd name="connsiteX9-7931" fmla="*/ 708732 w 1435865"/>
                  <a:gd name="connsiteY9-7932" fmla="*/ 835185 h 1078087"/>
                  <a:gd name="connsiteX10-7933" fmla="*/ 811429 w 1435865"/>
                  <a:gd name="connsiteY10-7934" fmla="*/ 722791 h 1078087"/>
                  <a:gd name="connsiteX11-7935" fmla="*/ 738886 w 1435865"/>
                  <a:gd name="connsiteY11-7936" fmla="*/ 775374 h 1078087"/>
                  <a:gd name="connsiteX12-7937" fmla="*/ 629081 w 1435865"/>
                  <a:gd name="connsiteY12-7938" fmla="*/ 897267 h 1078087"/>
                  <a:gd name="connsiteX13-7939" fmla="*/ 356382 w 1435865"/>
                  <a:gd name="connsiteY13-7940" fmla="*/ 1018964 h 1078087"/>
                  <a:gd name="connsiteX14-7941" fmla="*/ 457105 w 1435865"/>
                  <a:gd name="connsiteY14-7942" fmla="*/ 814648 h 1078087"/>
                  <a:gd name="connsiteX15-7943" fmla="*/ 457902 w 1435865"/>
                  <a:gd name="connsiteY15-7944" fmla="*/ 816117 h 1078087"/>
                  <a:gd name="connsiteX16-7945" fmla="*/ 652996 w 1435865"/>
                  <a:gd name="connsiteY16-7946" fmla="*/ 797599 h 1078087"/>
                  <a:gd name="connsiteX17-7947" fmla="*/ 351191 w 1435865"/>
                  <a:gd name="connsiteY17-7948" fmla="*/ 973737 h 1078087"/>
                  <a:gd name="connsiteX18-7949" fmla="*/ 242011 w 1435865"/>
                  <a:gd name="connsiteY18-7950" fmla="*/ 706270 h 1078087"/>
                  <a:gd name="connsiteX19-7951" fmla="*/ 0 w 1435865"/>
                  <a:gd name="connsiteY19-7952" fmla="*/ 897013 h 1078087"/>
                  <a:gd name="connsiteX20-7953" fmla="*/ 543508 w 1435865"/>
                  <a:gd name="connsiteY20-7954" fmla="*/ 0 h 1078087"/>
                  <a:gd name="connsiteX21-7955" fmla="*/ 745856 w 1435865"/>
                  <a:gd name="connsiteY21-7956" fmla="*/ 85534 h 1078087"/>
                  <a:gd name="connsiteX22-7957" fmla="*/ 916259 w 1435865"/>
                  <a:gd name="connsiteY22-7958" fmla="*/ 184312 h 1078087"/>
                  <a:gd name="connsiteX23-7959" fmla="*/ 1315146 w 1435865"/>
                  <a:gd name="connsiteY23-7960" fmla="*/ 198516 h 1078087"/>
                  <a:gd name="connsiteX24-7961" fmla="*/ 1435474 w 1435865"/>
                  <a:gd name="connsiteY24-7962" fmla="*/ 79982 h 1078087"/>
                  <a:gd name="connsiteX25-7963" fmla="*/ 1280445 w 1435865"/>
                  <a:gd name="connsiteY25-7964" fmla="*/ 523272 h 1078087"/>
                  <a:gd name="connsiteX26-7965" fmla="*/ 1273671 w 1435865"/>
                  <a:gd name="connsiteY26-7966" fmla="*/ 693489 h 1078087"/>
                  <a:gd name="connsiteX27-7967" fmla="*/ 1364183 w 1435865"/>
                  <a:gd name="connsiteY27-7968" fmla="*/ 756682 h 1078087"/>
                  <a:gd name="connsiteX28-7969" fmla="*/ 1218641 w 1435865"/>
                  <a:gd name="connsiteY28-7970" fmla="*/ 1001983 h 1078087"/>
                  <a:gd name="connsiteX29-7971" fmla="*/ 1165317 w 1435865"/>
                  <a:gd name="connsiteY29-7972" fmla="*/ 987415 h 1078087"/>
                  <a:gd name="connsiteX30-7973" fmla="*/ 1107333 w 1435865"/>
                  <a:gd name="connsiteY30-7974" fmla="*/ 981871 h 1078087"/>
                  <a:gd name="connsiteX31-7975" fmla="*/ 1073970 w 1435865"/>
                  <a:gd name="connsiteY31-7976" fmla="*/ 982189 h 1078087"/>
                  <a:gd name="connsiteX32-7977" fmla="*/ 995871 w 1435865"/>
                  <a:gd name="connsiteY32-7978" fmla="*/ 1024512 h 1078087"/>
                  <a:gd name="connsiteX0-7979" fmla="*/ 995871 w 1435865"/>
                  <a:gd name="connsiteY0-7980" fmla="*/ 1024512 h 1078087"/>
                  <a:gd name="connsiteX1-7981" fmla="*/ 963828 w 1435865"/>
                  <a:gd name="connsiteY1-7982" fmla="*/ 910922 h 1078087"/>
                  <a:gd name="connsiteX2-7983" fmla="*/ 977904 w 1435865"/>
                  <a:gd name="connsiteY2-7984" fmla="*/ 1035152 h 1078087"/>
                  <a:gd name="connsiteX3-7985" fmla="*/ 916145 w 1435865"/>
                  <a:gd name="connsiteY3-7986" fmla="*/ 1052290 h 1078087"/>
                  <a:gd name="connsiteX4-7987" fmla="*/ 885632 w 1435865"/>
                  <a:gd name="connsiteY4-7988" fmla="*/ 1017550 h 1078087"/>
                  <a:gd name="connsiteX5-7989" fmla="*/ 858927 w 1435865"/>
                  <a:gd name="connsiteY5-7990" fmla="*/ 991363 h 1078087"/>
                  <a:gd name="connsiteX6-7991" fmla="*/ 808277 w 1435865"/>
                  <a:gd name="connsiteY6-7992" fmla="*/ 995039 h 1078087"/>
                  <a:gd name="connsiteX7-7993" fmla="*/ 790628 w 1435865"/>
                  <a:gd name="connsiteY7-7994" fmla="*/ 882100 h 1078087"/>
                  <a:gd name="connsiteX8-7995" fmla="*/ 667264 w 1435865"/>
                  <a:gd name="connsiteY8-7996" fmla="*/ 886315 h 1078087"/>
                  <a:gd name="connsiteX9-7997" fmla="*/ 708732 w 1435865"/>
                  <a:gd name="connsiteY9-7998" fmla="*/ 835185 h 1078087"/>
                  <a:gd name="connsiteX10-7999" fmla="*/ 811429 w 1435865"/>
                  <a:gd name="connsiteY10-8000" fmla="*/ 722791 h 1078087"/>
                  <a:gd name="connsiteX11-8001" fmla="*/ 738886 w 1435865"/>
                  <a:gd name="connsiteY11-8002" fmla="*/ 775374 h 1078087"/>
                  <a:gd name="connsiteX12-8003" fmla="*/ 629081 w 1435865"/>
                  <a:gd name="connsiteY12-8004" fmla="*/ 897267 h 1078087"/>
                  <a:gd name="connsiteX13-8005" fmla="*/ 356382 w 1435865"/>
                  <a:gd name="connsiteY13-8006" fmla="*/ 1018964 h 1078087"/>
                  <a:gd name="connsiteX14-8007" fmla="*/ 457105 w 1435865"/>
                  <a:gd name="connsiteY14-8008" fmla="*/ 814648 h 1078087"/>
                  <a:gd name="connsiteX15-8009" fmla="*/ 457902 w 1435865"/>
                  <a:gd name="connsiteY15-8010" fmla="*/ 816117 h 1078087"/>
                  <a:gd name="connsiteX16-8011" fmla="*/ 652996 w 1435865"/>
                  <a:gd name="connsiteY16-8012" fmla="*/ 797599 h 1078087"/>
                  <a:gd name="connsiteX17-8013" fmla="*/ 505997 w 1435865"/>
                  <a:gd name="connsiteY17-8014" fmla="*/ 609903 h 1078087"/>
                  <a:gd name="connsiteX18-8015" fmla="*/ 242011 w 1435865"/>
                  <a:gd name="connsiteY18-8016" fmla="*/ 706270 h 1078087"/>
                  <a:gd name="connsiteX19-8017" fmla="*/ 0 w 1435865"/>
                  <a:gd name="connsiteY19-8018" fmla="*/ 897013 h 1078087"/>
                  <a:gd name="connsiteX20-8019" fmla="*/ 543508 w 1435865"/>
                  <a:gd name="connsiteY20-8020" fmla="*/ 0 h 1078087"/>
                  <a:gd name="connsiteX21-8021" fmla="*/ 745856 w 1435865"/>
                  <a:gd name="connsiteY21-8022" fmla="*/ 85534 h 1078087"/>
                  <a:gd name="connsiteX22-8023" fmla="*/ 916259 w 1435865"/>
                  <a:gd name="connsiteY22-8024" fmla="*/ 184312 h 1078087"/>
                  <a:gd name="connsiteX23-8025" fmla="*/ 1315146 w 1435865"/>
                  <a:gd name="connsiteY23-8026" fmla="*/ 198516 h 1078087"/>
                  <a:gd name="connsiteX24-8027" fmla="*/ 1435474 w 1435865"/>
                  <a:gd name="connsiteY24-8028" fmla="*/ 79982 h 1078087"/>
                  <a:gd name="connsiteX25-8029" fmla="*/ 1280445 w 1435865"/>
                  <a:gd name="connsiteY25-8030" fmla="*/ 523272 h 1078087"/>
                  <a:gd name="connsiteX26-8031" fmla="*/ 1273671 w 1435865"/>
                  <a:gd name="connsiteY26-8032" fmla="*/ 693489 h 1078087"/>
                  <a:gd name="connsiteX27-8033" fmla="*/ 1364183 w 1435865"/>
                  <a:gd name="connsiteY27-8034" fmla="*/ 756682 h 1078087"/>
                  <a:gd name="connsiteX28-8035" fmla="*/ 1218641 w 1435865"/>
                  <a:gd name="connsiteY28-8036" fmla="*/ 1001983 h 1078087"/>
                  <a:gd name="connsiteX29-8037" fmla="*/ 1165317 w 1435865"/>
                  <a:gd name="connsiteY29-8038" fmla="*/ 987415 h 1078087"/>
                  <a:gd name="connsiteX30-8039" fmla="*/ 1107333 w 1435865"/>
                  <a:gd name="connsiteY30-8040" fmla="*/ 981871 h 1078087"/>
                  <a:gd name="connsiteX31-8041" fmla="*/ 1073970 w 1435865"/>
                  <a:gd name="connsiteY31-8042" fmla="*/ 982189 h 1078087"/>
                  <a:gd name="connsiteX32-8043" fmla="*/ 995871 w 1435865"/>
                  <a:gd name="connsiteY32-8044" fmla="*/ 1024512 h 1078087"/>
                  <a:gd name="connsiteX0-8045" fmla="*/ 995871 w 1435865"/>
                  <a:gd name="connsiteY0-8046" fmla="*/ 1024512 h 1078087"/>
                  <a:gd name="connsiteX1-8047" fmla="*/ 963828 w 1435865"/>
                  <a:gd name="connsiteY1-8048" fmla="*/ 910922 h 1078087"/>
                  <a:gd name="connsiteX2-8049" fmla="*/ 977904 w 1435865"/>
                  <a:gd name="connsiteY2-8050" fmla="*/ 1035152 h 1078087"/>
                  <a:gd name="connsiteX3-8051" fmla="*/ 916145 w 1435865"/>
                  <a:gd name="connsiteY3-8052" fmla="*/ 1052290 h 1078087"/>
                  <a:gd name="connsiteX4-8053" fmla="*/ 885632 w 1435865"/>
                  <a:gd name="connsiteY4-8054" fmla="*/ 1017550 h 1078087"/>
                  <a:gd name="connsiteX5-8055" fmla="*/ 858927 w 1435865"/>
                  <a:gd name="connsiteY5-8056" fmla="*/ 991363 h 1078087"/>
                  <a:gd name="connsiteX6-8057" fmla="*/ 808277 w 1435865"/>
                  <a:gd name="connsiteY6-8058" fmla="*/ 995039 h 1078087"/>
                  <a:gd name="connsiteX7-8059" fmla="*/ 790628 w 1435865"/>
                  <a:gd name="connsiteY7-8060" fmla="*/ 882100 h 1078087"/>
                  <a:gd name="connsiteX8-8061" fmla="*/ 667264 w 1435865"/>
                  <a:gd name="connsiteY8-8062" fmla="*/ 886315 h 1078087"/>
                  <a:gd name="connsiteX9-8063" fmla="*/ 708732 w 1435865"/>
                  <a:gd name="connsiteY9-8064" fmla="*/ 835185 h 1078087"/>
                  <a:gd name="connsiteX10-8065" fmla="*/ 811429 w 1435865"/>
                  <a:gd name="connsiteY10-8066" fmla="*/ 722791 h 1078087"/>
                  <a:gd name="connsiteX11-8067" fmla="*/ 738886 w 1435865"/>
                  <a:gd name="connsiteY11-8068" fmla="*/ 775374 h 1078087"/>
                  <a:gd name="connsiteX12-8069" fmla="*/ 629081 w 1435865"/>
                  <a:gd name="connsiteY12-8070" fmla="*/ 897267 h 1078087"/>
                  <a:gd name="connsiteX13-8071" fmla="*/ 356382 w 1435865"/>
                  <a:gd name="connsiteY13-8072" fmla="*/ 1018964 h 1078087"/>
                  <a:gd name="connsiteX14-8073" fmla="*/ 457105 w 1435865"/>
                  <a:gd name="connsiteY14-8074" fmla="*/ 814648 h 1078087"/>
                  <a:gd name="connsiteX15-8075" fmla="*/ 305896 w 1435865"/>
                  <a:gd name="connsiteY15-8076" fmla="*/ 914425 h 1078087"/>
                  <a:gd name="connsiteX16-8077" fmla="*/ 652996 w 1435865"/>
                  <a:gd name="connsiteY16-8078" fmla="*/ 797599 h 1078087"/>
                  <a:gd name="connsiteX17-8079" fmla="*/ 505997 w 1435865"/>
                  <a:gd name="connsiteY17-8080" fmla="*/ 609903 h 1078087"/>
                  <a:gd name="connsiteX18-8081" fmla="*/ 242011 w 1435865"/>
                  <a:gd name="connsiteY18-8082" fmla="*/ 706270 h 1078087"/>
                  <a:gd name="connsiteX19-8083" fmla="*/ 0 w 1435865"/>
                  <a:gd name="connsiteY19-8084" fmla="*/ 897013 h 1078087"/>
                  <a:gd name="connsiteX20-8085" fmla="*/ 543508 w 1435865"/>
                  <a:gd name="connsiteY20-8086" fmla="*/ 0 h 1078087"/>
                  <a:gd name="connsiteX21-8087" fmla="*/ 745856 w 1435865"/>
                  <a:gd name="connsiteY21-8088" fmla="*/ 85534 h 1078087"/>
                  <a:gd name="connsiteX22-8089" fmla="*/ 916259 w 1435865"/>
                  <a:gd name="connsiteY22-8090" fmla="*/ 184312 h 1078087"/>
                  <a:gd name="connsiteX23-8091" fmla="*/ 1315146 w 1435865"/>
                  <a:gd name="connsiteY23-8092" fmla="*/ 198516 h 1078087"/>
                  <a:gd name="connsiteX24-8093" fmla="*/ 1435474 w 1435865"/>
                  <a:gd name="connsiteY24-8094" fmla="*/ 79982 h 1078087"/>
                  <a:gd name="connsiteX25-8095" fmla="*/ 1280445 w 1435865"/>
                  <a:gd name="connsiteY25-8096" fmla="*/ 523272 h 1078087"/>
                  <a:gd name="connsiteX26-8097" fmla="*/ 1273671 w 1435865"/>
                  <a:gd name="connsiteY26-8098" fmla="*/ 693489 h 1078087"/>
                  <a:gd name="connsiteX27-8099" fmla="*/ 1364183 w 1435865"/>
                  <a:gd name="connsiteY27-8100" fmla="*/ 756682 h 1078087"/>
                  <a:gd name="connsiteX28-8101" fmla="*/ 1218641 w 1435865"/>
                  <a:gd name="connsiteY28-8102" fmla="*/ 1001983 h 1078087"/>
                  <a:gd name="connsiteX29-8103" fmla="*/ 1165317 w 1435865"/>
                  <a:gd name="connsiteY29-8104" fmla="*/ 987415 h 1078087"/>
                  <a:gd name="connsiteX30-8105" fmla="*/ 1107333 w 1435865"/>
                  <a:gd name="connsiteY30-8106" fmla="*/ 981871 h 1078087"/>
                  <a:gd name="connsiteX31-8107" fmla="*/ 1073970 w 1435865"/>
                  <a:gd name="connsiteY31-8108" fmla="*/ 982189 h 1078087"/>
                  <a:gd name="connsiteX32-8109" fmla="*/ 995871 w 1435865"/>
                  <a:gd name="connsiteY32-8110" fmla="*/ 1024512 h 1078087"/>
                  <a:gd name="connsiteX0-8111" fmla="*/ 995871 w 1435865"/>
                  <a:gd name="connsiteY0-8112" fmla="*/ 1024512 h 1078087"/>
                  <a:gd name="connsiteX1-8113" fmla="*/ 963828 w 1435865"/>
                  <a:gd name="connsiteY1-8114" fmla="*/ 910922 h 1078087"/>
                  <a:gd name="connsiteX2-8115" fmla="*/ 977904 w 1435865"/>
                  <a:gd name="connsiteY2-8116" fmla="*/ 1035152 h 1078087"/>
                  <a:gd name="connsiteX3-8117" fmla="*/ 916145 w 1435865"/>
                  <a:gd name="connsiteY3-8118" fmla="*/ 1052290 h 1078087"/>
                  <a:gd name="connsiteX4-8119" fmla="*/ 885632 w 1435865"/>
                  <a:gd name="connsiteY4-8120" fmla="*/ 1017550 h 1078087"/>
                  <a:gd name="connsiteX5-8121" fmla="*/ 858927 w 1435865"/>
                  <a:gd name="connsiteY5-8122" fmla="*/ 991363 h 1078087"/>
                  <a:gd name="connsiteX6-8123" fmla="*/ 808277 w 1435865"/>
                  <a:gd name="connsiteY6-8124" fmla="*/ 995039 h 1078087"/>
                  <a:gd name="connsiteX7-8125" fmla="*/ 790628 w 1435865"/>
                  <a:gd name="connsiteY7-8126" fmla="*/ 882100 h 1078087"/>
                  <a:gd name="connsiteX8-8127" fmla="*/ 667264 w 1435865"/>
                  <a:gd name="connsiteY8-8128" fmla="*/ 886315 h 1078087"/>
                  <a:gd name="connsiteX9-8129" fmla="*/ 708732 w 1435865"/>
                  <a:gd name="connsiteY9-8130" fmla="*/ 835185 h 1078087"/>
                  <a:gd name="connsiteX10-8131" fmla="*/ 811429 w 1435865"/>
                  <a:gd name="connsiteY10-8132" fmla="*/ 722791 h 1078087"/>
                  <a:gd name="connsiteX11-8133" fmla="*/ 738886 w 1435865"/>
                  <a:gd name="connsiteY11-8134" fmla="*/ 775374 h 1078087"/>
                  <a:gd name="connsiteX12-8135" fmla="*/ 629081 w 1435865"/>
                  <a:gd name="connsiteY12-8136" fmla="*/ 897267 h 1078087"/>
                  <a:gd name="connsiteX13-8137" fmla="*/ 356382 w 1435865"/>
                  <a:gd name="connsiteY13-8138" fmla="*/ 1018964 h 1078087"/>
                  <a:gd name="connsiteX14-8139" fmla="*/ 457105 w 1435865"/>
                  <a:gd name="connsiteY14-8140" fmla="*/ 814648 h 1078087"/>
                  <a:gd name="connsiteX15-8141" fmla="*/ 266748 w 1435865"/>
                  <a:gd name="connsiteY15-8142" fmla="*/ 1058559 h 1078087"/>
                  <a:gd name="connsiteX16-8143" fmla="*/ 652996 w 1435865"/>
                  <a:gd name="connsiteY16-8144" fmla="*/ 797599 h 1078087"/>
                  <a:gd name="connsiteX17-8145" fmla="*/ 505997 w 1435865"/>
                  <a:gd name="connsiteY17-8146" fmla="*/ 609903 h 1078087"/>
                  <a:gd name="connsiteX18-8147" fmla="*/ 242011 w 1435865"/>
                  <a:gd name="connsiteY18-8148" fmla="*/ 706270 h 1078087"/>
                  <a:gd name="connsiteX19-8149" fmla="*/ 0 w 1435865"/>
                  <a:gd name="connsiteY19-8150" fmla="*/ 897013 h 1078087"/>
                  <a:gd name="connsiteX20-8151" fmla="*/ 543508 w 1435865"/>
                  <a:gd name="connsiteY20-8152" fmla="*/ 0 h 1078087"/>
                  <a:gd name="connsiteX21-8153" fmla="*/ 745856 w 1435865"/>
                  <a:gd name="connsiteY21-8154" fmla="*/ 85534 h 1078087"/>
                  <a:gd name="connsiteX22-8155" fmla="*/ 916259 w 1435865"/>
                  <a:gd name="connsiteY22-8156" fmla="*/ 184312 h 1078087"/>
                  <a:gd name="connsiteX23-8157" fmla="*/ 1315146 w 1435865"/>
                  <a:gd name="connsiteY23-8158" fmla="*/ 198516 h 1078087"/>
                  <a:gd name="connsiteX24-8159" fmla="*/ 1435474 w 1435865"/>
                  <a:gd name="connsiteY24-8160" fmla="*/ 79982 h 1078087"/>
                  <a:gd name="connsiteX25-8161" fmla="*/ 1280445 w 1435865"/>
                  <a:gd name="connsiteY25-8162" fmla="*/ 523272 h 1078087"/>
                  <a:gd name="connsiteX26-8163" fmla="*/ 1273671 w 1435865"/>
                  <a:gd name="connsiteY26-8164" fmla="*/ 693489 h 1078087"/>
                  <a:gd name="connsiteX27-8165" fmla="*/ 1364183 w 1435865"/>
                  <a:gd name="connsiteY27-8166" fmla="*/ 756682 h 1078087"/>
                  <a:gd name="connsiteX28-8167" fmla="*/ 1218641 w 1435865"/>
                  <a:gd name="connsiteY28-8168" fmla="*/ 1001983 h 1078087"/>
                  <a:gd name="connsiteX29-8169" fmla="*/ 1165317 w 1435865"/>
                  <a:gd name="connsiteY29-8170" fmla="*/ 987415 h 1078087"/>
                  <a:gd name="connsiteX30-8171" fmla="*/ 1107333 w 1435865"/>
                  <a:gd name="connsiteY30-8172" fmla="*/ 981871 h 1078087"/>
                  <a:gd name="connsiteX31-8173" fmla="*/ 1073970 w 1435865"/>
                  <a:gd name="connsiteY31-8174" fmla="*/ 982189 h 1078087"/>
                  <a:gd name="connsiteX32-8175" fmla="*/ 995871 w 1435865"/>
                  <a:gd name="connsiteY32-8176" fmla="*/ 1024512 h 1078087"/>
                  <a:gd name="connsiteX0-8177" fmla="*/ 995871 w 1435865"/>
                  <a:gd name="connsiteY0-8178" fmla="*/ 1024512 h 1078087"/>
                  <a:gd name="connsiteX1-8179" fmla="*/ 963828 w 1435865"/>
                  <a:gd name="connsiteY1-8180" fmla="*/ 910922 h 1078087"/>
                  <a:gd name="connsiteX2-8181" fmla="*/ 977904 w 1435865"/>
                  <a:gd name="connsiteY2-8182" fmla="*/ 1035152 h 1078087"/>
                  <a:gd name="connsiteX3-8183" fmla="*/ 916145 w 1435865"/>
                  <a:gd name="connsiteY3-8184" fmla="*/ 1052290 h 1078087"/>
                  <a:gd name="connsiteX4-8185" fmla="*/ 885632 w 1435865"/>
                  <a:gd name="connsiteY4-8186" fmla="*/ 1017550 h 1078087"/>
                  <a:gd name="connsiteX5-8187" fmla="*/ 858927 w 1435865"/>
                  <a:gd name="connsiteY5-8188" fmla="*/ 991363 h 1078087"/>
                  <a:gd name="connsiteX6-8189" fmla="*/ 808277 w 1435865"/>
                  <a:gd name="connsiteY6-8190" fmla="*/ 995039 h 1078087"/>
                  <a:gd name="connsiteX7-8191" fmla="*/ 790628 w 1435865"/>
                  <a:gd name="connsiteY7-8192" fmla="*/ 882100 h 1078087"/>
                  <a:gd name="connsiteX8-8193" fmla="*/ 667264 w 1435865"/>
                  <a:gd name="connsiteY8-8194" fmla="*/ 886315 h 1078087"/>
                  <a:gd name="connsiteX9-8195" fmla="*/ 708732 w 1435865"/>
                  <a:gd name="connsiteY9-8196" fmla="*/ 835185 h 1078087"/>
                  <a:gd name="connsiteX10-8197" fmla="*/ 811429 w 1435865"/>
                  <a:gd name="connsiteY10-8198" fmla="*/ 722791 h 1078087"/>
                  <a:gd name="connsiteX11-8199" fmla="*/ 738886 w 1435865"/>
                  <a:gd name="connsiteY11-8200" fmla="*/ 775374 h 1078087"/>
                  <a:gd name="connsiteX12-8201" fmla="*/ 629081 w 1435865"/>
                  <a:gd name="connsiteY12-8202" fmla="*/ 897267 h 1078087"/>
                  <a:gd name="connsiteX13-8203" fmla="*/ 356382 w 1435865"/>
                  <a:gd name="connsiteY13-8204" fmla="*/ 1018964 h 1078087"/>
                  <a:gd name="connsiteX14-8205" fmla="*/ 457105 w 1435865"/>
                  <a:gd name="connsiteY14-8206" fmla="*/ 814648 h 1078087"/>
                  <a:gd name="connsiteX15-8207" fmla="*/ 501042 w 1435865"/>
                  <a:gd name="connsiteY15-8208" fmla="*/ 800236 h 1078087"/>
                  <a:gd name="connsiteX16-8209" fmla="*/ 652996 w 1435865"/>
                  <a:gd name="connsiteY16-8210" fmla="*/ 797599 h 1078087"/>
                  <a:gd name="connsiteX17-8211" fmla="*/ 505997 w 1435865"/>
                  <a:gd name="connsiteY17-8212" fmla="*/ 609903 h 1078087"/>
                  <a:gd name="connsiteX18-8213" fmla="*/ 242011 w 1435865"/>
                  <a:gd name="connsiteY18-8214" fmla="*/ 706270 h 1078087"/>
                  <a:gd name="connsiteX19-8215" fmla="*/ 0 w 1435865"/>
                  <a:gd name="connsiteY19-8216" fmla="*/ 897013 h 1078087"/>
                  <a:gd name="connsiteX20-8217" fmla="*/ 543508 w 1435865"/>
                  <a:gd name="connsiteY20-8218" fmla="*/ 0 h 1078087"/>
                  <a:gd name="connsiteX21-8219" fmla="*/ 745856 w 1435865"/>
                  <a:gd name="connsiteY21-8220" fmla="*/ 85534 h 1078087"/>
                  <a:gd name="connsiteX22-8221" fmla="*/ 916259 w 1435865"/>
                  <a:gd name="connsiteY22-8222" fmla="*/ 184312 h 1078087"/>
                  <a:gd name="connsiteX23-8223" fmla="*/ 1315146 w 1435865"/>
                  <a:gd name="connsiteY23-8224" fmla="*/ 198516 h 1078087"/>
                  <a:gd name="connsiteX24-8225" fmla="*/ 1435474 w 1435865"/>
                  <a:gd name="connsiteY24-8226" fmla="*/ 79982 h 1078087"/>
                  <a:gd name="connsiteX25-8227" fmla="*/ 1280445 w 1435865"/>
                  <a:gd name="connsiteY25-8228" fmla="*/ 523272 h 1078087"/>
                  <a:gd name="connsiteX26-8229" fmla="*/ 1273671 w 1435865"/>
                  <a:gd name="connsiteY26-8230" fmla="*/ 693489 h 1078087"/>
                  <a:gd name="connsiteX27-8231" fmla="*/ 1364183 w 1435865"/>
                  <a:gd name="connsiteY27-8232" fmla="*/ 756682 h 1078087"/>
                  <a:gd name="connsiteX28-8233" fmla="*/ 1218641 w 1435865"/>
                  <a:gd name="connsiteY28-8234" fmla="*/ 1001983 h 1078087"/>
                  <a:gd name="connsiteX29-8235" fmla="*/ 1165317 w 1435865"/>
                  <a:gd name="connsiteY29-8236" fmla="*/ 987415 h 1078087"/>
                  <a:gd name="connsiteX30-8237" fmla="*/ 1107333 w 1435865"/>
                  <a:gd name="connsiteY30-8238" fmla="*/ 981871 h 1078087"/>
                  <a:gd name="connsiteX31-8239" fmla="*/ 1073970 w 1435865"/>
                  <a:gd name="connsiteY31-8240" fmla="*/ 982189 h 1078087"/>
                  <a:gd name="connsiteX32-8241" fmla="*/ 995871 w 1435865"/>
                  <a:gd name="connsiteY32-8242" fmla="*/ 1024512 h 1078087"/>
                  <a:gd name="connsiteX0-8243" fmla="*/ 995871 w 1435865"/>
                  <a:gd name="connsiteY0-8244" fmla="*/ 1024512 h 1078087"/>
                  <a:gd name="connsiteX1-8245" fmla="*/ 963828 w 1435865"/>
                  <a:gd name="connsiteY1-8246" fmla="*/ 910922 h 1078087"/>
                  <a:gd name="connsiteX2-8247" fmla="*/ 977904 w 1435865"/>
                  <a:gd name="connsiteY2-8248" fmla="*/ 1035152 h 1078087"/>
                  <a:gd name="connsiteX3-8249" fmla="*/ 916145 w 1435865"/>
                  <a:gd name="connsiteY3-8250" fmla="*/ 1052290 h 1078087"/>
                  <a:gd name="connsiteX4-8251" fmla="*/ 885632 w 1435865"/>
                  <a:gd name="connsiteY4-8252" fmla="*/ 1017550 h 1078087"/>
                  <a:gd name="connsiteX5-8253" fmla="*/ 858927 w 1435865"/>
                  <a:gd name="connsiteY5-8254" fmla="*/ 991363 h 1078087"/>
                  <a:gd name="connsiteX6-8255" fmla="*/ 808277 w 1435865"/>
                  <a:gd name="connsiteY6-8256" fmla="*/ 995039 h 1078087"/>
                  <a:gd name="connsiteX7-8257" fmla="*/ 790628 w 1435865"/>
                  <a:gd name="connsiteY7-8258" fmla="*/ 882100 h 1078087"/>
                  <a:gd name="connsiteX8-8259" fmla="*/ 667264 w 1435865"/>
                  <a:gd name="connsiteY8-8260" fmla="*/ 886315 h 1078087"/>
                  <a:gd name="connsiteX9-8261" fmla="*/ 708732 w 1435865"/>
                  <a:gd name="connsiteY9-8262" fmla="*/ 835185 h 1078087"/>
                  <a:gd name="connsiteX10-8263" fmla="*/ 811429 w 1435865"/>
                  <a:gd name="connsiteY10-8264" fmla="*/ 722791 h 1078087"/>
                  <a:gd name="connsiteX11-8265" fmla="*/ 738886 w 1435865"/>
                  <a:gd name="connsiteY11-8266" fmla="*/ 775374 h 1078087"/>
                  <a:gd name="connsiteX12-8267" fmla="*/ 629081 w 1435865"/>
                  <a:gd name="connsiteY12-8268" fmla="*/ 897267 h 1078087"/>
                  <a:gd name="connsiteX13-8269" fmla="*/ 356382 w 1435865"/>
                  <a:gd name="connsiteY13-8270" fmla="*/ 1018964 h 1078087"/>
                  <a:gd name="connsiteX14-8271" fmla="*/ 457105 w 1435865"/>
                  <a:gd name="connsiteY14-8272" fmla="*/ 814648 h 1078087"/>
                  <a:gd name="connsiteX15-8273" fmla="*/ 517173 w 1435865"/>
                  <a:gd name="connsiteY15-8274" fmla="*/ 755389 h 1078087"/>
                  <a:gd name="connsiteX16-8275" fmla="*/ 652996 w 1435865"/>
                  <a:gd name="connsiteY16-8276" fmla="*/ 797599 h 1078087"/>
                  <a:gd name="connsiteX17-8277" fmla="*/ 505997 w 1435865"/>
                  <a:gd name="connsiteY17-8278" fmla="*/ 609903 h 1078087"/>
                  <a:gd name="connsiteX18-8279" fmla="*/ 242011 w 1435865"/>
                  <a:gd name="connsiteY18-8280" fmla="*/ 706270 h 1078087"/>
                  <a:gd name="connsiteX19-8281" fmla="*/ 0 w 1435865"/>
                  <a:gd name="connsiteY19-8282" fmla="*/ 897013 h 1078087"/>
                  <a:gd name="connsiteX20-8283" fmla="*/ 543508 w 1435865"/>
                  <a:gd name="connsiteY20-8284" fmla="*/ 0 h 1078087"/>
                  <a:gd name="connsiteX21-8285" fmla="*/ 745856 w 1435865"/>
                  <a:gd name="connsiteY21-8286" fmla="*/ 85534 h 1078087"/>
                  <a:gd name="connsiteX22-8287" fmla="*/ 916259 w 1435865"/>
                  <a:gd name="connsiteY22-8288" fmla="*/ 184312 h 1078087"/>
                  <a:gd name="connsiteX23-8289" fmla="*/ 1315146 w 1435865"/>
                  <a:gd name="connsiteY23-8290" fmla="*/ 198516 h 1078087"/>
                  <a:gd name="connsiteX24-8291" fmla="*/ 1435474 w 1435865"/>
                  <a:gd name="connsiteY24-8292" fmla="*/ 79982 h 1078087"/>
                  <a:gd name="connsiteX25-8293" fmla="*/ 1280445 w 1435865"/>
                  <a:gd name="connsiteY25-8294" fmla="*/ 523272 h 1078087"/>
                  <a:gd name="connsiteX26-8295" fmla="*/ 1273671 w 1435865"/>
                  <a:gd name="connsiteY26-8296" fmla="*/ 693489 h 1078087"/>
                  <a:gd name="connsiteX27-8297" fmla="*/ 1364183 w 1435865"/>
                  <a:gd name="connsiteY27-8298" fmla="*/ 756682 h 1078087"/>
                  <a:gd name="connsiteX28-8299" fmla="*/ 1218641 w 1435865"/>
                  <a:gd name="connsiteY28-8300" fmla="*/ 1001983 h 1078087"/>
                  <a:gd name="connsiteX29-8301" fmla="*/ 1165317 w 1435865"/>
                  <a:gd name="connsiteY29-8302" fmla="*/ 987415 h 1078087"/>
                  <a:gd name="connsiteX30-8303" fmla="*/ 1107333 w 1435865"/>
                  <a:gd name="connsiteY30-8304" fmla="*/ 981871 h 1078087"/>
                  <a:gd name="connsiteX31-8305" fmla="*/ 1073970 w 1435865"/>
                  <a:gd name="connsiteY31-8306" fmla="*/ 982189 h 1078087"/>
                  <a:gd name="connsiteX32-8307" fmla="*/ 995871 w 1435865"/>
                  <a:gd name="connsiteY32-8308" fmla="*/ 1024512 h 1078087"/>
                  <a:gd name="connsiteX0-8309" fmla="*/ 995871 w 1435865"/>
                  <a:gd name="connsiteY0-8310" fmla="*/ 1024512 h 1078087"/>
                  <a:gd name="connsiteX1-8311" fmla="*/ 963828 w 1435865"/>
                  <a:gd name="connsiteY1-8312" fmla="*/ 910922 h 1078087"/>
                  <a:gd name="connsiteX2-8313" fmla="*/ 977904 w 1435865"/>
                  <a:gd name="connsiteY2-8314" fmla="*/ 1035152 h 1078087"/>
                  <a:gd name="connsiteX3-8315" fmla="*/ 916145 w 1435865"/>
                  <a:gd name="connsiteY3-8316" fmla="*/ 1052290 h 1078087"/>
                  <a:gd name="connsiteX4-8317" fmla="*/ 885632 w 1435865"/>
                  <a:gd name="connsiteY4-8318" fmla="*/ 1017550 h 1078087"/>
                  <a:gd name="connsiteX5-8319" fmla="*/ 858927 w 1435865"/>
                  <a:gd name="connsiteY5-8320" fmla="*/ 991363 h 1078087"/>
                  <a:gd name="connsiteX6-8321" fmla="*/ 808277 w 1435865"/>
                  <a:gd name="connsiteY6-8322" fmla="*/ 995039 h 1078087"/>
                  <a:gd name="connsiteX7-8323" fmla="*/ 790628 w 1435865"/>
                  <a:gd name="connsiteY7-8324" fmla="*/ 882100 h 1078087"/>
                  <a:gd name="connsiteX8-8325" fmla="*/ 667264 w 1435865"/>
                  <a:gd name="connsiteY8-8326" fmla="*/ 886315 h 1078087"/>
                  <a:gd name="connsiteX9-8327" fmla="*/ 708732 w 1435865"/>
                  <a:gd name="connsiteY9-8328" fmla="*/ 835185 h 1078087"/>
                  <a:gd name="connsiteX10-8329" fmla="*/ 811429 w 1435865"/>
                  <a:gd name="connsiteY10-8330" fmla="*/ 722791 h 1078087"/>
                  <a:gd name="connsiteX11-8331" fmla="*/ 738886 w 1435865"/>
                  <a:gd name="connsiteY11-8332" fmla="*/ 775374 h 1078087"/>
                  <a:gd name="connsiteX12-8333" fmla="*/ 629081 w 1435865"/>
                  <a:gd name="connsiteY12-8334" fmla="*/ 897267 h 1078087"/>
                  <a:gd name="connsiteX13-8335" fmla="*/ 356382 w 1435865"/>
                  <a:gd name="connsiteY13-8336" fmla="*/ 1018964 h 1078087"/>
                  <a:gd name="connsiteX14-8337" fmla="*/ 457105 w 1435865"/>
                  <a:gd name="connsiteY14-8338" fmla="*/ 814648 h 1078087"/>
                  <a:gd name="connsiteX15-8339" fmla="*/ 517173 w 1435865"/>
                  <a:gd name="connsiteY15-8340" fmla="*/ 755389 h 1078087"/>
                  <a:gd name="connsiteX16-8341" fmla="*/ 788884 w 1435865"/>
                  <a:gd name="connsiteY16-8342" fmla="*/ 483420 h 1078087"/>
                  <a:gd name="connsiteX17-8343" fmla="*/ 505997 w 1435865"/>
                  <a:gd name="connsiteY17-8344" fmla="*/ 609903 h 1078087"/>
                  <a:gd name="connsiteX18-8345" fmla="*/ 242011 w 1435865"/>
                  <a:gd name="connsiteY18-8346" fmla="*/ 706270 h 1078087"/>
                  <a:gd name="connsiteX19-8347" fmla="*/ 0 w 1435865"/>
                  <a:gd name="connsiteY19-8348" fmla="*/ 897013 h 1078087"/>
                  <a:gd name="connsiteX20-8349" fmla="*/ 543508 w 1435865"/>
                  <a:gd name="connsiteY20-8350" fmla="*/ 0 h 1078087"/>
                  <a:gd name="connsiteX21-8351" fmla="*/ 745856 w 1435865"/>
                  <a:gd name="connsiteY21-8352" fmla="*/ 85534 h 1078087"/>
                  <a:gd name="connsiteX22-8353" fmla="*/ 916259 w 1435865"/>
                  <a:gd name="connsiteY22-8354" fmla="*/ 184312 h 1078087"/>
                  <a:gd name="connsiteX23-8355" fmla="*/ 1315146 w 1435865"/>
                  <a:gd name="connsiteY23-8356" fmla="*/ 198516 h 1078087"/>
                  <a:gd name="connsiteX24-8357" fmla="*/ 1435474 w 1435865"/>
                  <a:gd name="connsiteY24-8358" fmla="*/ 79982 h 1078087"/>
                  <a:gd name="connsiteX25-8359" fmla="*/ 1280445 w 1435865"/>
                  <a:gd name="connsiteY25-8360" fmla="*/ 523272 h 1078087"/>
                  <a:gd name="connsiteX26-8361" fmla="*/ 1273671 w 1435865"/>
                  <a:gd name="connsiteY26-8362" fmla="*/ 693489 h 1078087"/>
                  <a:gd name="connsiteX27-8363" fmla="*/ 1364183 w 1435865"/>
                  <a:gd name="connsiteY27-8364" fmla="*/ 756682 h 1078087"/>
                  <a:gd name="connsiteX28-8365" fmla="*/ 1218641 w 1435865"/>
                  <a:gd name="connsiteY28-8366" fmla="*/ 1001983 h 1078087"/>
                  <a:gd name="connsiteX29-8367" fmla="*/ 1165317 w 1435865"/>
                  <a:gd name="connsiteY29-8368" fmla="*/ 987415 h 1078087"/>
                  <a:gd name="connsiteX30-8369" fmla="*/ 1107333 w 1435865"/>
                  <a:gd name="connsiteY30-8370" fmla="*/ 981871 h 1078087"/>
                  <a:gd name="connsiteX31-8371" fmla="*/ 1073970 w 1435865"/>
                  <a:gd name="connsiteY31-8372" fmla="*/ 982189 h 1078087"/>
                  <a:gd name="connsiteX32-8373" fmla="*/ 995871 w 1435865"/>
                  <a:gd name="connsiteY32-8374" fmla="*/ 1024512 h 1078087"/>
                  <a:gd name="connsiteX0-8375" fmla="*/ 995871 w 1435865"/>
                  <a:gd name="connsiteY0-8376" fmla="*/ 1024512 h 1078087"/>
                  <a:gd name="connsiteX1-8377" fmla="*/ 963828 w 1435865"/>
                  <a:gd name="connsiteY1-8378" fmla="*/ 910922 h 1078087"/>
                  <a:gd name="connsiteX2-8379" fmla="*/ 977904 w 1435865"/>
                  <a:gd name="connsiteY2-8380" fmla="*/ 1035152 h 1078087"/>
                  <a:gd name="connsiteX3-8381" fmla="*/ 916145 w 1435865"/>
                  <a:gd name="connsiteY3-8382" fmla="*/ 1052290 h 1078087"/>
                  <a:gd name="connsiteX4-8383" fmla="*/ 885632 w 1435865"/>
                  <a:gd name="connsiteY4-8384" fmla="*/ 1017550 h 1078087"/>
                  <a:gd name="connsiteX5-8385" fmla="*/ 858927 w 1435865"/>
                  <a:gd name="connsiteY5-8386" fmla="*/ 991363 h 1078087"/>
                  <a:gd name="connsiteX6-8387" fmla="*/ 808277 w 1435865"/>
                  <a:gd name="connsiteY6-8388" fmla="*/ 995039 h 1078087"/>
                  <a:gd name="connsiteX7-8389" fmla="*/ 790628 w 1435865"/>
                  <a:gd name="connsiteY7-8390" fmla="*/ 882100 h 1078087"/>
                  <a:gd name="connsiteX8-8391" fmla="*/ 667264 w 1435865"/>
                  <a:gd name="connsiteY8-8392" fmla="*/ 886315 h 1078087"/>
                  <a:gd name="connsiteX9-8393" fmla="*/ 708732 w 1435865"/>
                  <a:gd name="connsiteY9-8394" fmla="*/ 835185 h 1078087"/>
                  <a:gd name="connsiteX10-8395" fmla="*/ 811429 w 1435865"/>
                  <a:gd name="connsiteY10-8396" fmla="*/ 722791 h 1078087"/>
                  <a:gd name="connsiteX11-8397" fmla="*/ 738886 w 1435865"/>
                  <a:gd name="connsiteY11-8398" fmla="*/ 775374 h 1078087"/>
                  <a:gd name="connsiteX12-8399" fmla="*/ 629081 w 1435865"/>
                  <a:gd name="connsiteY12-8400" fmla="*/ 897267 h 1078087"/>
                  <a:gd name="connsiteX13-8401" fmla="*/ 356382 w 1435865"/>
                  <a:gd name="connsiteY13-8402" fmla="*/ 1018964 h 1078087"/>
                  <a:gd name="connsiteX14-8403" fmla="*/ 457105 w 1435865"/>
                  <a:gd name="connsiteY14-8404" fmla="*/ 814648 h 1078087"/>
                  <a:gd name="connsiteX15-8405" fmla="*/ 517173 w 1435865"/>
                  <a:gd name="connsiteY15-8406" fmla="*/ 755389 h 1078087"/>
                  <a:gd name="connsiteX16-8407" fmla="*/ 788884 w 1435865"/>
                  <a:gd name="connsiteY16-8408" fmla="*/ 483420 h 1078087"/>
                  <a:gd name="connsiteX17-8409" fmla="*/ 505997 w 1435865"/>
                  <a:gd name="connsiteY17-8410" fmla="*/ 609903 h 1078087"/>
                  <a:gd name="connsiteX18-8411" fmla="*/ 242011 w 1435865"/>
                  <a:gd name="connsiteY18-8412" fmla="*/ 706270 h 1078087"/>
                  <a:gd name="connsiteX19-8413" fmla="*/ 0 w 1435865"/>
                  <a:gd name="connsiteY19-8414" fmla="*/ 897013 h 1078087"/>
                  <a:gd name="connsiteX20-8415" fmla="*/ 543508 w 1435865"/>
                  <a:gd name="connsiteY20-8416" fmla="*/ 0 h 1078087"/>
                  <a:gd name="connsiteX21-8417" fmla="*/ 745856 w 1435865"/>
                  <a:gd name="connsiteY21-8418" fmla="*/ 85534 h 1078087"/>
                  <a:gd name="connsiteX22-8419" fmla="*/ 916259 w 1435865"/>
                  <a:gd name="connsiteY22-8420" fmla="*/ 184312 h 1078087"/>
                  <a:gd name="connsiteX23-8421" fmla="*/ 1315146 w 1435865"/>
                  <a:gd name="connsiteY23-8422" fmla="*/ 198516 h 1078087"/>
                  <a:gd name="connsiteX24-8423" fmla="*/ 1435474 w 1435865"/>
                  <a:gd name="connsiteY24-8424" fmla="*/ 79982 h 1078087"/>
                  <a:gd name="connsiteX25-8425" fmla="*/ 1280445 w 1435865"/>
                  <a:gd name="connsiteY25-8426" fmla="*/ 523272 h 1078087"/>
                  <a:gd name="connsiteX26-8427" fmla="*/ 1273671 w 1435865"/>
                  <a:gd name="connsiteY26-8428" fmla="*/ 693489 h 1078087"/>
                  <a:gd name="connsiteX27-8429" fmla="*/ 1364183 w 1435865"/>
                  <a:gd name="connsiteY27-8430" fmla="*/ 756682 h 1078087"/>
                  <a:gd name="connsiteX28-8431" fmla="*/ 1218641 w 1435865"/>
                  <a:gd name="connsiteY28-8432" fmla="*/ 1001983 h 1078087"/>
                  <a:gd name="connsiteX29-8433" fmla="*/ 1165317 w 1435865"/>
                  <a:gd name="connsiteY29-8434" fmla="*/ 987415 h 1078087"/>
                  <a:gd name="connsiteX30-8435" fmla="*/ 1107333 w 1435865"/>
                  <a:gd name="connsiteY30-8436" fmla="*/ 981871 h 1078087"/>
                  <a:gd name="connsiteX31-8437" fmla="*/ 1073970 w 1435865"/>
                  <a:gd name="connsiteY31-8438" fmla="*/ 982189 h 1078087"/>
                  <a:gd name="connsiteX32-8439" fmla="*/ 995871 w 1435865"/>
                  <a:gd name="connsiteY32-8440" fmla="*/ 1024512 h 1078087"/>
                  <a:gd name="connsiteX0-8441" fmla="*/ 995871 w 1435865"/>
                  <a:gd name="connsiteY0-8442" fmla="*/ 1024512 h 1078087"/>
                  <a:gd name="connsiteX1-8443" fmla="*/ 963828 w 1435865"/>
                  <a:gd name="connsiteY1-8444" fmla="*/ 910922 h 1078087"/>
                  <a:gd name="connsiteX2-8445" fmla="*/ 977904 w 1435865"/>
                  <a:gd name="connsiteY2-8446" fmla="*/ 1035152 h 1078087"/>
                  <a:gd name="connsiteX3-8447" fmla="*/ 916145 w 1435865"/>
                  <a:gd name="connsiteY3-8448" fmla="*/ 1052290 h 1078087"/>
                  <a:gd name="connsiteX4-8449" fmla="*/ 885632 w 1435865"/>
                  <a:gd name="connsiteY4-8450" fmla="*/ 1017550 h 1078087"/>
                  <a:gd name="connsiteX5-8451" fmla="*/ 858927 w 1435865"/>
                  <a:gd name="connsiteY5-8452" fmla="*/ 991363 h 1078087"/>
                  <a:gd name="connsiteX6-8453" fmla="*/ 808277 w 1435865"/>
                  <a:gd name="connsiteY6-8454" fmla="*/ 995039 h 1078087"/>
                  <a:gd name="connsiteX7-8455" fmla="*/ 790628 w 1435865"/>
                  <a:gd name="connsiteY7-8456" fmla="*/ 882100 h 1078087"/>
                  <a:gd name="connsiteX8-8457" fmla="*/ 667264 w 1435865"/>
                  <a:gd name="connsiteY8-8458" fmla="*/ 886315 h 1078087"/>
                  <a:gd name="connsiteX9-8459" fmla="*/ 708732 w 1435865"/>
                  <a:gd name="connsiteY9-8460" fmla="*/ 835185 h 1078087"/>
                  <a:gd name="connsiteX10-8461" fmla="*/ 811429 w 1435865"/>
                  <a:gd name="connsiteY10-8462" fmla="*/ 722791 h 1078087"/>
                  <a:gd name="connsiteX11-8463" fmla="*/ 738886 w 1435865"/>
                  <a:gd name="connsiteY11-8464" fmla="*/ 775374 h 1078087"/>
                  <a:gd name="connsiteX12-8465" fmla="*/ 629081 w 1435865"/>
                  <a:gd name="connsiteY12-8466" fmla="*/ 897267 h 1078087"/>
                  <a:gd name="connsiteX13-8467" fmla="*/ 356382 w 1435865"/>
                  <a:gd name="connsiteY13-8468" fmla="*/ 1018964 h 1078087"/>
                  <a:gd name="connsiteX14-8469" fmla="*/ 457105 w 1435865"/>
                  <a:gd name="connsiteY14-8470" fmla="*/ 814648 h 1078087"/>
                  <a:gd name="connsiteX15-8471" fmla="*/ 517173 w 1435865"/>
                  <a:gd name="connsiteY15-8472" fmla="*/ 755389 h 1078087"/>
                  <a:gd name="connsiteX16-8473" fmla="*/ 788884 w 1435865"/>
                  <a:gd name="connsiteY16-8474" fmla="*/ 483420 h 1078087"/>
                  <a:gd name="connsiteX17-8475" fmla="*/ 496684 w 1435865"/>
                  <a:gd name="connsiteY17-8476" fmla="*/ 638732 h 1078087"/>
                  <a:gd name="connsiteX18-8477" fmla="*/ 242011 w 1435865"/>
                  <a:gd name="connsiteY18-8478" fmla="*/ 706270 h 1078087"/>
                  <a:gd name="connsiteX19-8479" fmla="*/ 0 w 1435865"/>
                  <a:gd name="connsiteY19-8480" fmla="*/ 897013 h 1078087"/>
                  <a:gd name="connsiteX20-8481" fmla="*/ 543508 w 1435865"/>
                  <a:gd name="connsiteY20-8482" fmla="*/ 0 h 1078087"/>
                  <a:gd name="connsiteX21-8483" fmla="*/ 745856 w 1435865"/>
                  <a:gd name="connsiteY21-8484" fmla="*/ 85534 h 1078087"/>
                  <a:gd name="connsiteX22-8485" fmla="*/ 916259 w 1435865"/>
                  <a:gd name="connsiteY22-8486" fmla="*/ 184312 h 1078087"/>
                  <a:gd name="connsiteX23-8487" fmla="*/ 1315146 w 1435865"/>
                  <a:gd name="connsiteY23-8488" fmla="*/ 198516 h 1078087"/>
                  <a:gd name="connsiteX24-8489" fmla="*/ 1435474 w 1435865"/>
                  <a:gd name="connsiteY24-8490" fmla="*/ 79982 h 1078087"/>
                  <a:gd name="connsiteX25-8491" fmla="*/ 1280445 w 1435865"/>
                  <a:gd name="connsiteY25-8492" fmla="*/ 523272 h 1078087"/>
                  <a:gd name="connsiteX26-8493" fmla="*/ 1273671 w 1435865"/>
                  <a:gd name="connsiteY26-8494" fmla="*/ 693489 h 1078087"/>
                  <a:gd name="connsiteX27-8495" fmla="*/ 1364183 w 1435865"/>
                  <a:gd name="connsiteY27-8496" fmla="*/ 756682 h 1078087"/>
                  <a:gd name="connsiteX28-8497" fmla="*/ 1218641 w 1435865"/>
                  <a:gd name="connsiteY28-8498" fmla="*/ 1001983 h 1078087"/>
                  <a:gd name="connsiteX29-8499" fmla="*/ 1165317 w 1435865"/>
                  <a:gd name="connsiteY29-8500" fmla="*/ 987415 h 1078087"/>
                  <a:gd name="connsiteX30-8501" fmla="*/ 1107333 w 1435865"/>
                  <a:gd name="connsiteY30-8502" fmla="*/ 981871 h 1078087"/>
                  <a:gd name="connsiteX31-8503" fmla="*/ 1073970 w 1435865"/>
                  <a:gd name="connsiteY31-8504" fmla="*/ 982189 h 1078087"/>
                  <a:gd name="connsiteX32-8505" fmla="*/ 995871 w 1435865"/>
                  <a:gd name="connsiteY32-8506" fmla="*/ 1024512 h 1078087"/>
                  <a:gd name="connsiteX0-8507" fmla="*/ 995871 w 1435865"/>
                  <a:gd name="connsiteY0-8508" fmla="*/ 1024512 h 1078087"/>
                  <a:gd name="connsiteX1-8509" fmla="*/ 963828 w 1435865"/>
                  <a:gd name="connsiteY1-8510" fmla="*/ 910922 h 1078087"/>
                  <a:gd name="connsiteX2-8511" fmla="*/ 977904 w 1435865"/>
                  <a:gd name="connsiteY2-8512" fmla="*/ 1035152 h 1078087"/>
                  <a:gd name="connsiteX3-8513" fmla="*/ 916145 w 1435865"/>
                  <a:gd name="connsiteY3-8514" fmla="*/ 1052290 h 1078087"/>
                  <a:gd name="connsiteX4-8515" fmla="*/ 885632 w 1435865"/>
                  <a:gd name="connsiteY4-8516" fmla="*/ 1017550 h 1078087"/>
                  <a:gd name="connsiteX5-8517" fmla="*/ 858927 w 1435865"/>
                  <a:gd name="connsiteY5-8518" fmla="*/ 991363 h 1078087"/>
                  <a:gd name="connsiteX6-8519" fmla="*/ 808277 w 1435865"/>
                  <a:gd name="connsiteY6-8520" fmla="*/ 995039 h 1078087"/>
                  <a:gd name="connsiteX7-8521" fmla="*/ 790628 w 1435865"/>
                  <a:gd name="connsiteY7-8522" fmla="*/ 882100 h 1078087"/>
                  <a:gd name="connsiteX8-8523" fmla="*/ 667264 w 1435865"/>
                  <a:gd name="connsiteY8-8524" fmla="*/ 886315 h 1078087"/>
                  <a:gd name="connsiteX9-8525" fmla="*/ 708732 w 1435865"/>
                  <a:gd name="connsiteY9-8526" fmla="*/ 835185 h 1078087"/>
                  <a:gd name="connsiteX10-8527" fmla="*/ 811429 w 1435865"/>
                  <a:gd name="connsiteY10-8528" fmla="*/ 722791 h 1078087"/>
                  <a:gd name="connsiteX11-8529" fmla="*/ 738886 w 1435865"/>
                  <a:gd name="connsiteY11-8530" fmla="*/ 775374 h 1078087"/>
                  <a:gd name="connsiteX12-8531" fmla="*/ 629081 w 1435865"/>
                  <a:gd name="connsiteY12-8532" fmla="*/ 897267 h 1078087"/>
                  <a:gd name="connsiteX13-8533" fmla="*/ 356382 w 1435865"/>
                  <a:gd name="connsiteY13-8534" fmla="*/ 1018964 h 1078087"/>
                  <a:gd name="connsiteX14-8535" fmla="*/ 457105 w 1435865"/>
                  <a:gd name="connsiteY14-8536" fmla="*/ 814648 h 1078087"/>
                  <a:gd name="connsiteX15-8537" fmla="*/ 517173 w 1435865"/>
                  <a:gd name="connsiteY15-8538" fmla="*/ 755389 h 1078087"/>
                  <a:gd name="connsiteX16-8539" fmla="*/ 788884 w 1435865"/>
                  <a:gd name="connsiteY16-8540" fmla="*/ 483420 h 1078087"/>
                  <a:gd name="connsiteX17-8541" fmla="*/ 496684 w 1435865"/>
                  <a:gd name="connsiteY17-8542" fmla="*/ 638732 h 1078087"/>
                  <a:gd name="connsiteX18-8543" fmla="*/ 242011 w 1435865"/>
                  <a:gd name="connsiteY18-8544" fmla="*/ 706270 h 1078087"/>
                  <a:gd name="connsiteX19-8545" fmla="*/ 0 w 1435865"/>
                  <a:gd name="connsiteY19-8546" fmla="*/ 897013 h 1078087"/>
                  <a:gd name="connsiteX20-8547" fmla="*/ 543508 w 1435865"/>
                  <a:gd name="connsiteY20-8548" fmla="*/ 0 h 1078087"/>
                  <a:gd name="connsiteX21-8549" fmla="*/ 745856 w 1435865"/>
                  <a:gd name="connsiteY21-8550" fmla="*/ 85534 h 1078087"/>
                  <a:gd name="connsiteX22-8551" fmla="*/ 916259 w 1435865"/>
                  <a:gd name="connsiteY22-8552" fmla="*/ 184312 h 1078087"/>
                  <a:gd name="connsiteX23-8553" fmla="*/ 1315146 w 1435865"/>
                  <a:gd name="connsiteY23-8554" fmla="*/ 198516 h 1078087"/>
                  <a:gd name="connsiteX24-8555" fmla="*/ 1435474 w 1435865"/>
                  <a:gd name="connsiteY24-8556" fmla="*/ 79982 h 1078087"/>
                  <a:gd name="connsiteX25-8557" fmla="*/ 1280445 w 1435865"/>
                  <a:gd name="connsiteY25-8558" fmla="*/ 523272 h 1078087"/>
                  <a:gd name="connsiteX26-8559" fmla="*/ 1273671 w 1435865"/>
                  <a:gd name="connsiteY26-8560" fmla="*/ 693489 h 1078087"/>
                  <a:gd name="connsiteX27-8561" fmla="*/ 1364183 w 1435865"/>
                  <a:gd name="connsiteY27-8562" fmla="*/ 756682 h 1078087"/>
                  <a:gd name="connsiteX28-8563" fmla="*/ 1218641 w 1435865"/>
                  <a:gd name="connsiteY28-8564" fmla="*/ 1001983 h 1078087"/>
                  <a:gd name="connsiteX29-8565" fmla="*/ 1165317 w 1435865"/>
                  <a:gd name="connsiteY29-8566" fmla="*/ 987415 h 1078087"/>
                  <a:gd name="connsiteX30-8567" fmla="*/ 1107333 w 1435865"/>
                  <a:gd name="connsiteY30-8568" fmla="*/ 981871 h 1078087"/>
                  <a:gd name="connsiteX31-8569" fmla="*/ 1073970 w 1435865"/>
                  <a:gd name="connsiteY31-8570" fmla="*/ 982189 h 1078087"/>
                  <a:gd name="connsiteX32-8571" fmla="*/ 995871 w 1435865"/>
                  <a:gd name="connsiteY32-8572" fmla="*/ 1024512 h 1078087"/>
                  <a:gd name="connsiteX0-8573" fmla="*/ 995871 w 1435865"/>
                  <a:gd name="connsiteY0-8574" fmla="*/ 1024512 h 1078087"/>
                  <a:gd name="connsiteX1-8575" fmla="*/ 963828 w 1435865"/>
                  <a:gd name="connsiteY1-8576" fmla="*/ 910922 h 1078087"/>
                  <a:gd name="connsiteX2-8577" fmla="*/ 977904 w 1435865"/>
                  <a:gd name="connsiteY2-8578" fmla="*/ 1035152 h 1078087"/>
                  <a:gd name="connsiteX3-8579" fmla="*/ 916145 w 1435865"/>
                  <a:gd name="connsiteY3-8580" fmla="*/ 1052290 h 1078087"/>
                  <a:gd name="connsiteX4-8581" fmla="*/ 885632 w 1435865"/>
                  <a:gd name="connsiteY4-8582" fmla="*/ 1017550 h 1078087"/>
                  <a:gd name="connsiteX5-8583" fmla="*/ 858927 w 1435865"/>
                  <a:gd name="connsiteY5-8584" fmla="*/ 991363 h 1078087"/>
                  <a:gd name="connsiteX6-8585" fmla="*/ 808277 w 1435865"/>
                  <a:gd name="connsiteY6-8586" fmla="*/ 995039 h 1078087"/>
                  <a:gd name="connsiteX7-8587" fmla="*/ 790628 w 1435865"/>
                  <a:gd name="connsiteY7-8588" fmla="*/ 882100 h 1078087"/>
                  <a:gd name="connsiteX8-8589" fmla="*/ 667264 w 1435865"/>
                  <a:gd name="connsiteY8-8590" fmla="*/ 886315 h 1078087"/>
                  <a:gd name="connsiteX9-8591" fmla="*/ 708732 w 1435865"/>
                  <a:gd name="connsiteY9-8592" fmla="*/ 835185 h 1078087"/>
                  <a:gd name="connsiteX10-8593" fmla="*/ 811429 w 1435865"/>
                  <a:gd name="connsiteY10-8594" fmla="*/ 722791 h 1078087"/>
                  <a:gd name="connsiteX11-8595" fmla="*/ 738886 w 1435865"/>
                  <a:gd name="connsiteY11-8596" fmla="*/ 775374 h 1078087"/>
                  <a:gd name="connsiteX12-8597" fmla="*/ 629081 w 1435865"/>
                  <a:gd name="connsiteY12-8598" fmla="*/ 897267 h 1078087"/>
                  <a:gd name="connsiteX13-8599" fmla="*/ 356382 w 1435865"/>
                  <a:gd name="connsiteY13-8600" fmla="*/ 1018964 h 1078087"/>
                  <a:gd name="connsiteX14-8601" fmla="*/ 457105 w 1435865"/>
                  <a:gd name="connsiteY14-8602" fmla="*/ 814648 h 1078087"/>
                  <a:gd name="connsiteX15-8603" fmla="*/ 517173 w 1435865"/>
                  <a:gd name="connsiteY15-8604" fmla="*/ 755389 h 1078087"/>
                  <a:gd name="connsiteX16-8605" fmla="*/ 788884 w 1435865"/>
                  <a:gd name="connsiteY16-8606" fmla="*/ 483420 h 1078087"/>
                  <a:gd name="connsiteX17-8607" fmla="*/ 513882 w 1435865"/>
                  <a:gd name="connsiteY17-8608" fmla="*/ 763359 h 1078087"/>
                  <a:gd name="connsiteX18-8609" fmla="*/ 242011 w 1435865"/>
                  <a:gd name="connsiteY18-8610" fmla="*/ 706270 h 1078087"/>
                  <a:gd name="connsiteX19-8611" fmla="*/ 0 w 1435865"/>
                  <a:gd name="connsiteY19-8612" fmla="*/ 897013 h 1078087"/>
                  <a:gd name="connsiteX20-8613" fmla="*/ 543508 w 1435865"/>
                  <a:gd name="connsiteY20-8614" fmla="*/ 0 h 1078087"/>
                  <a:gd name="connsiteX21-8615" fmla="*/ 745856 w 1435865"/>
                  <a:gd name="connsiteY21-8616" fmla="*/ 85534 h 1078087"/>
                  <a:gd name="connsiteX22-8617" fmla="*/ 916259 w 1435865"/>
                  <a:gd name="connsiteY22-8618" fmla="*/ 184312 h 1078087"/>
                  <a:gd name="connsiteX23-8619" fmla="*/ 1315146 w 1435865"/>
                  <a:gd name="connsiteY23-8620" fmla="*/ 198516 h 1078087"/>
                  <a:gd name="connsiteX24-8621" fmla="*/ 1435474 w 1435865"/>
                  <a:gd name="connsiteY24-8622" fmla="*/ 79982 h 1078087"/>
                  <a:gd name="connsiteX25-8623" fmla="*/ 1280445 w 1435865"/>
                  <a:gd name="connsiteY25-8624" fmla="*/ 523272 h 1078087"/>
                  <a:gd name="connsiteX26-8625" fmla="*/ 1273671 w 1435865"/>
                  <a:gd name="connsiteY26-8626" fmla="*/ 693489 h 1078087"/>
                  <a:gd name="connsiteX27-8627" fmla="*/ 1364183 w 1435865"/>
                  <a:gd name="connsiteY27-8628" fmla="*/ 756682 h 1078087"/>
                  <a:gd name="connsiteX28-8629" fmla="*/ 1218641 w 1435865"/>
                  <a:gd name="connsiteY28-8630" fmla="*/ 1001983 h 1078087"/>
                  <a:gd name="connsiteX29-8631" fmla="*/ 1165317 w 1435865"/>
                  <a:gd name="connsiteY29-8632" fmla="*/ 987415 h 1078087"/>
                  <a:gd name="connsiteX30-8633" fmla="*/ 1107333 w 1435865"/>
                  <a:gd name="connsiteY30-8634" fmla="*/ 981871 h 1078087"/>
                  <a:gd name="connsiteX31-8635" fmla="*/ 1073970 w 1435865"/>
                  <a:gd name="connsiteY31-8636" fmla="*/ 982189 h 1078087"/>
                  <a:gd name="connsiteX32-8637" fmla="*/ 995871 w 1435865"/>
                  <a:gd name="connsiteY32-8638" fmla="*/ 1024512 h 1078087"/>
                  <a:gd name="connsiteX0-8639" fmla="*/ 995871 w 1435865"/>
                  <a:gd name="connsiteY0-8640" fmla="*/ 1024512 h 1078087"/>
                  <a:gd name="connsiteX1-8641" fmla="*/ 963828 w 1435865"/>
                  <a:gd name="connsiteY1-8642" fmla="*/ 910922 h 1078087"/>
                  <a:gd name="connsiteX2-8643" fmla="*/ 977904 w 1435865"/>
                  <a:gd name="connsiteY2-8644" fmla="*/ 1035152 h 1078087"/>
                  <a:gd name="connsiteX3-8645" fmla="*/ 916145 w 1435865"/>
                  <a:gd name="connsiteY3-8646" fmla="*/ 1052290 h 1078087"/>
                  <a:gd name="connsiteX4-8647" fmla="*/ 885632 w 1435865"/>
                  <a:gd name="connsiteY4-8648" fmla="*/ 1017550 h 1078087"/>
                  <a:gd name="connsiteX5-8649" fmla="*/ 858927 w 1435865"/>
                  <a:gd name="connsiteY5-8650" fmla="*/ 991363 h 1078087"/>
                  <a:gd name="connsiteX6-8651" fmla="*/ 808277 w 1435865"/>
                  <a:gd name="connsiteY6-8652" fmla="*/ 995039 h 1078087"/>
                  <a:gd name="connsiteX7-8653" fmla="*/ 790628 w 1435865"/>
                  <a:gd name="connsiteY7-8654" fmla="*/ 882100 h 1078087"/>
                  <a:gd name="connsiteX8-8655" fmla="*/ 667264 w 1435865"/>
                  <a:gd name="connsiteY8-8656" fmla="*/ 886315 h 1078087"/>
                  <a:gd name="connsiteX9-8657" fmla="*/ 708732 w 1435865"/>
                  <a:gd name="connsiteY9-8658" fmla="*/ 835185 h 1078087"/>
                  <a:gd name="connsiteX10-8659" fmla="*/ 811429 w 1435865"/>
                  <a:gd name="connsiteY10-8660" fmla="*/ 722791 h 1078087"/>
                  <a:gd name="connsiteX11-8661" fmla="*/ 738886 w 1435865"/>
                  <a:gd name="connsiteY11-8662" fmla="*/ 775374 h 1078087"/>
                  <a:gd name="connsiteX12-8663" fmla="*/ 629081 w 1435865"/>
                  <a:gd name="connsiteY12-8664" fmla="*/ 897267 h 1078087"/>
                  <a:gd name="connsiteX13-8665" fmla="*/ 356382 w 1435865"/>
                  <a:gd name="connsiteY13-8666" fmla="*/ 1018964 h 1078087"/>
                  <a:gd name="connsiteX14-8667" fmla="*/ 457105 w 1435865"/>
                  <a:gd name="connsiteY14-8668" fmla="*/ 814648 h 1078087"/>
                  <a:gd name="connsiteX15-8669" fmla="*/ 517173 w 1435865"/>
                  <a:gd name="connsiteY15-8670" fmla="*/ 755389 h 1078087"/>
                  <a:gd name="connsiteX16-8671" fmla="*/ 788884 w 1435865"/>
                  <a:gd name="connsiteY16-8672" fmla="*/ 483420 h 1078087"/>
                  <a:gd name="connsiteX17-8673" fmla="*/ 513882 w 1435865"/>
                  <a:gd name="connsiteY17-8674" fmla="*/ 763359 h 1078087"/>
                  <a:gd name="connsiteX18-8675" fmla="*/ 242011 w 1435865"/>
                  <a:gd name="connsiteY18-8676" fmla="*/ 706270 h 1078087"/>
                  <a:gd name="connsiteX19-8677" fmla="*/ 0 w 1435865"/>
                  <a:gd name="connsiteY19-8678" fmla="*/ 897013 h 1078087"/>
                  <a:gd name="connsiteX20-8679" fmla="*/ 543508 w 1435865"/>
                  <a:gd name="connsiteY20-8680" fmla="*/ 0 h 1078087"/>
                  <a:gd name="connsiteX21-8681" fmla="*/ 745856 w 1435865"/>
                  <a:gd name="connsiteY21-8682" fmla="*/ 85534 h 1078087"/>
                  <a:gd name="connsiteX22-8683" fmla="*/ 916259 w 1435865"/>
                  <a:gd name="connsiteY22-8684" fmla="*/ 184312 h 1078087"/>
                  <a:gd name="connsiteX23-8685" fmla="*/ 1315146 w 1435865"/>
                  <a:gd name="connsiteY23-8686" fmla="*/ 198516 h 1078087"/>
                  <a:gd name="connsiteX24-8687" fmla="*/ 1435474 w 1435865"/>
                  <a:gd name="connsiteY24-8688" fmla="*/ 79982 h 1078087"/>
                  <a:gd name="connsiteX25-8689" fmla="*/ 1280445 w 1435865"/>
                  <a:gd name="connsiteY25-8690" fmla="*/ 523272 h 1078087"/>
                  <a:gd name="connsiteX26-8691" fmla="*/ 1273671 w 1435865"/>
                  <a:gd name="connsiteY26-8692" fmla="*/ 693489 h 1078087"/>
                  <a:gd name="connsiteX27-8693" fmla="*/ 1364183 w 1435865"/>
                  <a:gd name="connsiteY27-8694" fmla="*/ 756682 h 1078087"/>
                  <a:gd name="connsiteX28-8695" fmla="*/ 1218641 w 1435865"/>
                  <a:gd name="connsiteY28-8696" fmla="*/ 1001983 h 1078087"/>
                  <a:gd name="connsiteX29-8697" fmla="*/ 1165317 w 1435865"/>
                  <a:gd name="connsiteY29-8698" fmla="*/ 987415 h 1078087"/>
                  <a:gd name="connsiteX30-8699" fmla="*/ 1107333 w 1435865"/>
                  <a:gd name="connsiteY30-8700" fmla="*/ 981871 h 1078087"/>
                  <a:gd name="connsiteX31-8701" fmla="*/ 1073970 w 1435865"/>
                  <a:gd name="connsiteY31-8702" fmla="*/ 982189 h 1078087"/>
                  <a:gd name="connsiteX32-8703" fmla="*/ 995871 w 1435865"/>
                  <a:gd name="connsiteY32-8704" fmla="*/ 1024512 h 1078087"/>
                  <a:gd name="connsiteX0-8705" fmla="*/ 995871 w 1435865"/>
                  <a:gd name="connsiteY0-8706" fmla="*/ 1024512 h 1078087"/>
                  <a:gd name="connsiteX1-8707" fmla="*/ 963828 w 1435865"/>
                  <a:gd name="connsiteY1-8708" fmla="*/ 910922 h 1078087"/>
                  <a:gd name="connsiteX2-8709" fmla="*/ 977904 w 1435865"/>
                  <a:gd name="connsiteY2-8710" fmla="*/ 1035152 h 1078087"/>
                  <a:gd name="connsiteX3-8711" fmla="*/ 916145 w 1435865"/>
                  <a:gd name="connsiteY3-8712" fmla="*/ 1052290 h 1078087"/>
                  <a:gd name="connsiteX4-8713" fmla="*/ 885632 w 1435865"/>
                  <a:gd name="connsiteY4-8714" fmla="*/ 1017550 h 1078087"/>
                  <a:gd name="connsiteX5-8715" fmla="*/ 858927 w 1435865"/>
                  <a:gd name="connsiteY5-8716" fmla="*/ 991363 h 1078087"/>
                  <a:gd name="connsiteX6-8717" fmla="*/ 808277 w 1435865"/>
                  <a:gd name="connsiteY6-8718" fmla="*/ 995039 h 1078087"/>
                  <a:gd name="connsiteX7-8719" fmla="*/ 790628 w 1435865"/>
                  <a:gd name="connsiteY7-8720" fmla="*/ 882100 h 1078087"/>
                  <a:gd name="connsiteX8-8721" fmla="*/ 667264 w 1435865"/>
                  <a:gd name="connsiteY8-8722" fmla="*/ 886315 h 1078087"/>
                  <a:gd name="connsiteX9-8723" fmla="*/ 708732 w 1435865"/>
                  <a:gd name="connsiteY9-8724" fmla="*/ 835185 h 1078087"/>
                  <a:gd name="connsiteX10-8725" fmla="*/ 811429 w 1435865"/>
                  <a:gd name="connsiteY10-8726" fmla="*/ 722791 h 1078087"/>
                  <a:gd name="connsiteX11-8727" fmla="*/ 738886 w 1435865"/>
                  <a:gd name="connsiteY11-8728" fmla="*/ 775374 h 1078087"/>
                  <a:gd name="connsiteX12-8729" fmla="*/ 629081 w 1435865"/>
                  <a:gd name="connsiteY12-8730" fmla="*/ 897267 h 1078087"/>
                  <a:gd name="connsiteX13-8731" fmla="*/ 356382 w 1435865"/>
                  <a:gd name="connsiteY13-8732" fmla="*/ 1018964 h 1078087"/>
                  <a:gd name="connsiteX14-8733" fmla="*/ 457105 w 1435865"/>
                  <a:gd name="connsiteY14-8734" fmla="*/ 814648 h 1078087"/>
                  <a:gd name="connsiteX15-8735" fmla="*/ 517173 w 1435865"/>
                  <a:gd name="connsiteY15-8736" fmla="*/ 755389 h 1078087"/>
                  <a:gd name="connsiteX16-8737" fmla="*/ 788884 w 1435865"/>
                  <a:gd name="connsiteY16-8738" fmla="*/ 483420 h 1078087"/>
                  <a:gd name="connsiteX17-8739" fmla="*/ 692499 w 1435865"/>
                  <a:gd name="connsiteY17-8740" fmla="*/ 552652 h 1078087"/>
                  <a:gd name="connsiteX18-8741" fmla="*/ 513882 w 1435865"/>
                  <a:gd name="connsiteY18-8742" fmla="*/ 763359 h 1078087"/>
                  <a:gd name="connsiteX19-8743" fmla="*/ 242011 w 1435865"/>
                  <a:gd name="connsiteY19-8744" fmla="*/ 706270 h 1078087"/>
                  <a:gd name="connsiteX20-8745" fmla="*/ 0 w 1435865"/>
                  <a:gd name="connsiteY20-8746" fmla="*/ 897013 h 1078087"/>
                  <a:gd name="connsiteX21-8747" fmla="*/ 543508 w 1435865"/>
                  <a:gd name="connsiteY21-8748" fmla="*/ 0 h 1078087"/>
                  <a:gd name="connsiteX22-8749" fmla="*/ 745856 w 1435865"/>
                  <a:gd name="connsiteY22-8750" fmla="*/ 85534 h 1078087"/>
                  <a:gd name="connsiteX23-8751" fmla="*/ 916259 w 1435865"/>
                  <a:gd name="connsiteY23-8752" fmla="*/ 184312 h 1078087"/>
                  <a:gd name="connsiteX24-8753" fmla="*/ 1315146 w 1435865"/>
                  <a:gd name="connsiteY24-8754" fmla="*/ 198516 h 1078087"/>
                  <a:gd name="connsiteX25-8755" fmla="*/ 1435474 w 1435865"/>
                  <a:gd name="connsiteY25-8756" fmla="*/ 79982 h 1078087"/>
                  <a:gd name="connsiteX26-8757" fmla="*/ 1280445 w 1435865"/>
                  <a:gd name="connsiteY26-8758" fmla="*/ 523272 h 1078087"/>
                  <a:gd name="connsiteX27-8759" fmla="*/ 1273671 w 1435865"/>
                  <a:gd name="connsiteY27-8760" fmla="*/ 693489 h 1078087"/>
                  <a:gd name="connsiteX28-8761" fmla="*/ 1364183 w 1435865"/>
                  <a:gd name="connsiteY28-8762" fmla="*/ 756682 h 1078087"/>
                  <a:gd name="connsiteX29-8763" fmla="*/ 1218641 w 1435865"/>
                  <a:gd name="connsiteY29-8764" fmla="*/ 1001983 h 1078087"/>
                  <a:gd name="connsiteX30-8765" fmla="*/ 1165317 w 1435865"/>
                  <a:gd name="connsiteY30-8766" fmla="*/ 987415 h 1078087"/>
                  <a:gd name="connsiteX31-8767" fmla="*/ 1107333 w 1435865"/>
                  <a:gd name="connsiteY31-8768" fmla="*/ 981871 h 1078087"/>
                  <a:gd name="connsiteX32-8769" fmla="*/ 1073970 w 1435865"/>
                  <a:gd name="connsiteY32-8770" fmla="*/ 982189 h 1078087"/>
                  <a:gd name="connsiteX33" fmla="*/ 995871 w 1435865"/>
                  <a:gd name="connsiteY33" fmla="*/ 1024512 h 1078087"/>
                  <a:gd name="connsiteX0-8771" fmla="*/ 995871 w 1435865"/>
                  <a:gd name="connsiteY0-8772" fmla="*/ 1024512 h 1078087"/>
                  <a:gd name="connsiteX1-8773" fmla="*/ 963828 w 1435865"/>
                  <a:gd name="connsiteY1-8774" fmla="*/ 910922 h 1078087"/>
                  <a:gd name="connsiteX2-8775" fmla="*/ 977904 w 1435865"/>
                  <a:gd name="connsiteY2-8776" fmla="*/ 1035152 h 1078087"/>
                  <a:gd name="connsiteX3-8777" fmla="*/ 916145 w 1435865"/>
                  <a:gd name="connsiteY3-8778" fmla="*/ 1052290 h 1078087"/>
                  <a:gd name="connsiteX4-8779" fmla="*/ 885632 w 1435865"/>
                  <a:gd name="connsiteY4-8780" fmla="*/ 1017550 h 1078087"/>
                  <a:gd name="connsiteX5-8781" fmla="*/ 858927 w 1435865"/>
                  <a:gd name="connsiteY5-8782" fmla="*/ 991363 h 1078087"/>
                  <a:gd name="connsiteX6-8783" fmla="*/ 808277 w 1435865"/>
                  <a:gd name="connsiteY6-8784" fmla="*/ 995039 h 1078087"/>
                  <a:gd name="connsiteX7-8785" fmla="*/ 790628 w 1435865"/>
                  <a:gd name="connsiteY7-8786" fmla="*/ 882100 h 1078087"/>
                  <a:gd name="connsiteX8-8787" fmla="*/ 667264 w 1435865"/>
                  <a:gd name="connsiteY8-8788" fmla="*/ 886315 h 1078087"/>
                  <a:gd name="connsiteX9-8789" fmla="*/ 708732 w 1435865"/>
                  <a:gd name="connsiteY9-8790" fmla="*/ 835185 h 1078087"/>
                  <a:gd name="connsiteX10-8791" fmla="*/ 811429 w 1435865"/>
                  <a:gd name="connsiteY10-8792" fmla="*/ 722791 h 1078087"/>
                  <a:gd name="connsiteX11-8793" fmla="*/ 738886 w 1435865"/>
                  <a:gd name="connsiteY11-8794" fmla="*/ 775374 h 1078087"/>
                  <a:gd name="connsiteX12-8795" fmla="*/ 629081 w 1435865"/>
                  <a:gd name="connsiteY12-8796" fmla="*/ 897267 h 1078087"/>
                  <a:gd name="connsiteX13-8797" fmla="*/ 356382 w 1435865"/>
                  <a:gd name="connsiteY13-8798" fmla="*/ 1018964 h 1078087"/>
                  <a:gd name="connsiteX14-8799" fmla="*/ 457105 w 1435865"/>
                  <a:gd name="connsiteY14-8800" fmla="*/ 814648 h 1078087"/>
                  <a:gd name="connsiteX15-8801" fmla="*/ 517173 w 1435865"/>
                  <a:gd name="connsiteY15-8802" fmla="*/ 755389 h 1078087"/>
                  <a:gd name="connsiteX16-8803" fmla="*/ 788884 w 1435865"/>
                  <a:gd name="connsiteY16-8804" fmla="*/ 483420 h 1078087"/>
                  <a:gd name="connsiteX17-8805" fmla="*/ 692499 w 1435865"/>
                  <a:gd name="connsiteY17-8806" fmla="*/ 552652 h 1078087"/>
                  <a:gd name="connsiteX18-8807" fmla="*/ 513882 w 1435865"/>
                  <a:gd name="connsiteY18-8808" fmla="*/ 763359 h 1078087"/>
                  <a:gd name="connsiteX19-8809" fmla="*/ 242011 w 1435865"/>
                  <a:gd name="connsiteY19-8810" fmla="*/ 706270 h 1078087"/>
                  <a:gd name="connsiteX20-8811" fmla="*/ 0 w 1435865"/>
                  <a:gd name="connsiteY20-8812" fmla="*/ 897013 h 1078087"/>
                  <a:gd name="connsiteX21-8813" fmla="*/ 543508 w 1435865"/>
                  <a:gd name="connsiteY21-8814" fmla="*/ 0 h 1078087"/>
                  <a:gd name="connsiteX22-8815" fmla="*/ 745856 w 1435865"/>
                  <a:gd name="connsiteY22-8816" fmla="*/ 85534 h 1078087"/>
                  <a:gd name="connsiteX23-8817" fmla="*/ 916259 w 1435865"/>
                  <a:gd name="connsiteY23-8818" fmla="*/ 184312 h 1078087"/>
                  <a:gd name="connsiteX24-8819" fmla="*/ 1315146 w 1435865"/>
                  <a:gd name="connsiteY24-8820" fmla="*/ 198516 h 1078087"/>
                  <a:gd name="connsiteX25-8821" fmla="*/ 1435474 w 1435865"/>
                  <a:gd name="connsiteY25-8822" fmla="*/ 79982 h 1078087"/>
                  <a:gd name="connsiteX26-8823" fmla="*/ 1280445 w 1435865"/>
                  <a:gd name="connsiteY26-8824" fmla="*/ 523272 h 1078087"/>
                  <a:gd name="connsiteX27-8825" fmla="*/ 1273671 w 1435865"/>
                  <a:gd name="connsiteY27-8826" fmla="*/ 693489 h 1078087"/>
                  <a:gd name="connsiteX28-8827" fmla="*/ 1364183 w 1435865"/>
                  <a:gd name="connsiteY28-8828" fmla="*/ 756682 h 1078087"/>
                  <a:gd name="connsiteX29-8829" fmla="*/ 1218641 w 1435865"/>
                  <a:gd name="connsiteY29-8830" fmla="*/ 1001983 h 1078087"/>
                  <a:gd name="connsiteX30-8831" fmla="*/ 1165317 w 1435865"/>
                  <a:gd name="connsiteY30-8832" fmla="*/ 987415 h 1078087"/>
                  <a:gd name="connsiteX31-8833" fmla="*/ 1107333 w 1435865"/>
                  <a:gd name="connsiteY31-8834" fmla="*/ 981871 h 1078087"/>
                  <a:gd name="connsiteX32-8835" fmla="*/ 1073970 w 1435865"/>
                  <a:gd name="connsiteY32-8836" fmla="*/ 982189 h 1078087"/>
                  <a:gd name="connsiteX33-8837" fmla="*/ 995871 w 1435865"/>
                  <a:gd name="connsiteY33-8838" fmla="*/ 1024512 h 1078087"/>
                  <a:gd name="connsiteX0-8839" fmla="*/ 995871 w 1435865"/>
                  <a:gd name="connsiteY0-8840" fmla="*/ 1024512 h 1078087"/>
                  <a:gd name="connsiteX1-8841" fmla="*/ 963828 w 1435865"/>
                  <a:gd name="connsiteY1-8842" fmla="*/ 910922 h 1078087"/>
                  <a:gd name="connsiteX2-8843" fmla="*/ 977904 w 1435865"/>
                  <a:gd name="connsiteY2-8844" fmla="*/ 1035152 h 1078087"/>
                  <a:gd name="connsiteX3-8845" fmla="*/ 916145 w 1435865"/>
                  <a:gd name="connsiteY3-8846" fmla="*/ 1052290 h 1078087"/>
                  <a:gd name="connsiteX4-8847" fmla="*/ 885632 w 1435865"/>
                  <a:gd name="connsiteY4-8848" fmla="*/ 1017550 h 1078087"/>
                  <a:gd name="connsiteX5-8849" fmla="*/ 858927 w 1435865"/>
                  <a:gd name="connsiteY5-8850" fmla="*/ 991363 h 1078087"/>
                  <a:gd name="connsiteX6-8851" fmla="*/ 808277 w 1435865"/>
                  <a:gd name="connsiteY6-8852" fmla="*/ 995039 h 1078087"/>
                  <a:gd name="connsiteX7-8853" fmla="*/ 790628 w 1435865"/>
                  <a:gd name="connsiteY7-8854" fmla="*/ 882100 h 1078087"/>
                  <a:gd name="connsiteX8-8855" fmla="*/ 667264 w 1435865"/>
                  <a:gd name="connsiteY8-8856" fmla="*/ 886315 h 1078087"/>
                  <a:gd name="connsiteX9-8857" fmla="*/ 708732 w 1435865"/>
                  <a:gd name="connsiteY9-8858" fmla="*/ 835185 h 1078087"/>
                  <a:gd name="connsiteX10-8859" fmla="*/ 811429 w 1435865"/>
                  <a:gd name="connsiteY10-8860" fmla="*/ 722791 h 1078087"/>
                  <a:gd name="connsiteX11-8861" fmla="*/ 738886 w 1435865"/>
                  <a:gd name="connsiteY11-8862" fmla="*/ 775374 h 1078087"/>
                  <a:gd name="connsiteX12-8863" fmla="*/ 629081 w 1435865"/>
                  <a:gd name="connsiteY12-8864" fmla="*/ 897267 h 1078087"/>
                  <a:gd name="connsiteX13-8865" fmla="*/ 356382 w 1435865"/>
                  <a:gd name="connsiteY13-8866" fmla="*/ 1018964 h 1078087"/>
                  <a:gd name="connsiteX14-8867" fmla="*/ 457105 w 1435865"/>
                  <a:gd name="connsiteY14-8868" fmla="*/ 814648 h 1078087"/>
                  <a:gd name="connsiteX15-8869" fmla="*/ 517173 w 1435865"/>
                  <a:gd name="connsiteY15-8870" fmla="*/ 755389 h 1078087"/>
                  <a:gd name="connsiteX16-8871" fmla="*/ 594347 w 1435865"/>
                  <a:gd name="connsiteY16-8872" fmla="*/ 644264 h 1078087"/>
                  <a:gd name="connsiteX17-8873" fmla="*/ 788884 w 1435865"/>
                  <a:gd name="connsiteY17-8874" fmla="*/ 483420 h 1078087"/>
                  <a:gd name="connsiteX18-8875" fmla="*/ 692499 w 1435865"/>
                  <a:gd name="connsiteY18-8876" fmla="*/ 552652 h 1078087"/>
                  <a:gd name="connsiteX19-8877" fmla="*/ 513882 w 1435865"/>
                  <a:gd name="connsiteY19-8878" fmla="*/ 763359 h 1078087"/>
                  <a:gd name="connsiteX20-8879" fmla="*/ 242011 w 1435865"/>
                  <a:gd name="connsiteY20-8880" fmla="*/ 706270 h 1078087"/>
                  <a:gd name="connsiteX21-8881" fmla="*/ 0 w 1435865"/>
                  <a:gd name="connsiteY21-8882" fmla="*/ 897013 h 1078087"/>
                  <a:gd name="connsiteX22-8883" fmla="*/ 543508 w 1435865"/>
                  <a:gd name="connsiteY22-8884" fmla="*/ 0 h 1078087"/>
                  <a:gd name="connsiteX23-8885" fmla="*/ 745856 w 1435865"/>
                  <a:gd name="connsiteY23-8886" fmla="*/ 85534 h 1078087"/>
                  <a:gd name="connsiteX24-8887" fmla="*/ 916259 w 1435865"/>
                  <a:gd name="connsiteY24-8888" fmla="*/ 184312 h 1078087"/>
                  <a:gd name="connsiteX25-8889" fmla="*/ 1315146 w 1435865"/>
                  <a:gd name="connsiteY25-8890" fmla="*/ 198516 h 1078087"/>
                  <a:gd name="connsiteX26-8891" fmla="*/ 1435474 w 1435865"/>
                  <a:gd name="connsiteY26-8892" fmla="*/ 79982 h 1078087"/>
                  <a:gd name="connsiteX27-8893" fmla="*/ 1280445 w 1435865"/>
                  <a:gd name="connsiteY27-8894" fmla="*/ 523272 h 1078087"/>
                  <a:gd name="connsiteX28-8895" fmla="*/ 1273671 w 1435865"/>
                  <a:gd name="connsiteY28-8896" fmla="*/ 693489 h 1078087"/>
                  <a:gd name="connsiteX29-8897" fmla="*/ 1364183 w 1435865"/>
                  <a:gd name="connsiteY29-8898" fmla="*/ 756682 h 1078087"/>
                  <a:gd name="connsiteX30-8899" fmla="*/ 1218641 w 1435865"/>
                  <a:gd name="connsiteY30-8900" fmla="*/ 1001983 h 1078087"/>
                  <a:gd name="connsiteX31-8901" fmla="*/ 1165317 w 1435865"/>
                  <a:gd name="connsiteY31-8902" fmla="*/ 987415 h 1078087"/>
                  <a:gd name="connsiteX32-8903" fmla="*/ 1107333 w 1435865"/>
                  <a:gd name="connsiteY32-8904" fmla="*/ 981871 h 1078087"/>
                  <a:gd name="connsiteX33-8905" fmla="*/ 1073970 w 1435865"/>
                  <a:gd name="connsiteY33-8906" fmla="*/ 982189 h 1078087"/>
                  <a:gd name="connsiteX34" fmla="*/ 995871 w 1435865"/>
                  <a:gd name="connsiteY34" fmla="*/ 1024512 h 1078087"/>
                  <a:gd name="connsiteX0-8907" fmla="*/ 995871 w 1435865"/>
                  <a:gd name="connsiteY0-8908" fmla="*/ 1024512 h 1078087"/>
                  <a:gd name="connsiteX1-8909" fmla="*/ 963828 w 1435865"/>
                  <a:gd name="connsiteY1-8910" fmla="*/ 910922 h 1078087"/>
                  <a:gd name="connsiteX2-8911" fmla="*/ 977904 w 1435865"/>
                  <a:gd name="connsiteY2-8912" fmla="*/ 1035152 h 1078087"/>
                  <a:gd name="connsiteX3-8913" fmla="*/ 916145 w 1435865"/>
                  <a:gd name="connsiteY3-8914" fmla="*/ 1052290 h 1078087"/>
                  <a:gd name="connsiteX4-8915" fmla="*/ 885632 w 1435865"/>
                  <a:gd name="connsiteY4-8916" fmla="*/ 1017550 h 1078087"/>
                  <a:gd name="connsiteX5-8917" fmla="*/ 858927 w 1435865"/>
                  <a:gd name="connsiteY5-8918" fmla="*/ 991363 h 1078087"/>
                  <a:gd name="connsiteX6-8919" fmla="*/ 808277 w 1435865"/>
                  <a:gd name="connsiteY6-8920" fmla="*/ 995039 h 1078087"/>
                  <a:gd name="connsiteX7-8921" fmla="*/ 790628 w 1435865"/>
                  <a:gd name="connsiteY7-8922" fmla="*/ 882100 h 1078087"/>
                  <a:gd name="connsiteX8-8923" fmla="*/ 667264 w 1435865"/>
                  <a:gd name="connsiteY8-8924" fmla="*/ 886315 h 1078087"/>
                  <a:gd name="connsiteX9-8925" fmla="*/ 708732 w 1435865"/>
                  <a:gd name="connsiteY9-8926" fmla="*/ 835185 h 1078087"/>
                  <a:gd name="connsiteX10-8927" fmla="*/ 811429 w 1435865"/>
                  <a:gd name="connsiteY10-8928" fmla="*/ 722791 h 1078087"/>
                  <a:gd name="connsiteX11-8929" fmla="*/ 738886 w 1435865"/>
                  <a:gd name="connsiteY11-8930" fmla="*/ 775374 h 1078087"/>
                  <a:gd name="connsiteX12-8931" fmla="*/ 629081 w 1435865"/>
                  <a:gd name="connsiteY12-8932" fmla="*/ 897267 h 1078087"/>
                  <a:gd name="connsiteX13-8933" fmla="*/ 356382 w 1435865"/>
                  <a:gd name="connsiteY13-8934" fmla="*/ 1018964 h 1078087"/>
                  <a:gd name="connsiteX14-8935" fmla="*/ 457105 w 1435865"/>
                  <a:gd name="connsiteY14-8936" fmla="*/ 814648 h 1078087"/>
                  <a:gd name="connsiteX15-8937" fmla="*/ 517173 w 1435865"/>
                  <a:gd name="connsiteY15-8938" fmla="*/ 755389 h 1078087"/>
                  <a:gd name="connsiteX16-8939" fmla="*/ 594347 w 1435865"/>
                  <a:gd name="connsiteY16-8940" fmla="*/ 644264 h 1078087"/>
                  <a:gd name="connsiteX17-8941" fmla="*/ 788884 w 1435865"/>
                  <a:gd name="connsiteY17-8942" fmla="*/ 483420 h 1078087"/>
                  <a:gd name="connsiteX18-8943" fmla="*/ 693159 w 1435865"/>
                  <a:gd name="connsiteY18-8944" fmla="*/ 550450 h 1078087"/>
                  <a:gd name="connsiteX19-8945" fmla="*/ 513882 w 1435865"/>
                  <a:gd name="connsiteY19-8946" fmla="*/ 763359 h 1078087"/>
                  <a:gd name="connsiteX20-8947" fmla="*/ 242011 w 1435865"/>
                  <a:gd name="connsiteY20-8948" fmla="*/ 706270 h 1078087"/>
                  <a:gd name="connsiteX21-8949" fmla="*/ 0 w 1435865"/>
                  <a:gd name="connsiteY21-8950" fmla="*/ 897013 h 1078087"/>
                  <a:gd name="connsiteX22-8951" fmla="*/ 543508 w 1435865"/>
                  <a:gd name="connsiteY22-8952" fmla="*/ 0 h 1078087"/>
                  <a:gd name="connsiteX23-8953" fmla="*/ 745856 w 1435865"/>
                  <a:gd name="connsiteY23-8954" fmla="*/ 85534 h 1078087"/>
                  <a:gd name="connsiteX24-8955" fmla="*/ 916259 w 1435865"/>
                  <a:gd name="connsiteY24-8956" fmla="*/ 184312 h 1078087"/>
                  <a:gd name="connsiteX25-8957" fmla="*/ 1315146 w 1435865"/>
                  <a:gd name="connsiteY25-8958" fmla="*/ 198516 h 1078087"/>
                  <a:gd name="connsiteX26-8959" fmla="*/ 1435474 w 1435865"/>
                  <a:gd name="connsiteY26-8960" fmla="*/ 79982 h 1078087"/>
                  <a:gd name="connsiteX27-8961" fmla="*/ 1280445 w 1435865"/>
                  <a:gd name="connsiteY27-8962" fmla="*/ 523272 h 1078087"/>
                  <a:gd name="connsiteX28-8963" fmla="*/ 1273671 w 1435865"/>
                  <a:gd name="connsiteY28-8964" fmla="*/ 693489 h 1078087"/>
                  <a:gd name="connsiteX29-8965" fmla="*/ 1364183 w 1435865"/>
                  <a:gd name="connsiteY29-8966" fmla="*/ 756682 h 1078087"/>
                  <a:gd name="connsiteX30-8967" fmla="*/ 1218641 w 1435865"/>
                  <a:gd name="connsiteY30-8968" fmla="*/ 1001983 h 1078087"/>
                  <a:gd name="connsiteX31-8969" fmla="*/ 1165317 w 1435865"/>
                  <a:gd name="connsiteY31-8970" fmla="*/ 987415 h 1078087"/>
                  <a:gd name="connsiteX32-8971" fmla="*/ 1107333 w 1435865"/>
                  <a:gd name="connsiteY32-8972" fmla="*/ 981871 h 1078087"/>
                  <a:gd name="connsiteX33-8973" fmla="*/ 1073970 w 1435865"/>
                  <a:gd name="connsiteY33-8974" fmla="*/ 982189 h 1078087"/>
                  <a:gd name="connsiteX34-8975" fmla="*/ 995871 w 1435865"/>
                  <a:gd name="connsiteY34-8976" fmla="*/ 1024512 h 1078087"/>
                  <a:gd name="connsiteX0-8977" fmla="*/ 995871 w 1435865"/>
                  <a:gd name="connsiteY0-8978" fmla="*/ 1024512 h 1078087"/>
                  <a:gd name="connsiteX1-8979" fmla="*/ 963828 w 1435865"/>
                  <a:gd name="connsiteY1-8980" fmla="*/ 910922 h 1078087"/>
                  <a:gd name="connsiteX2-8981" fmla="*/ 977904 w 1435865"/>
                  <a:gd name="connsiteY2-8982" fmla="*/ 1035152 h 1078087"/>
                  <a:gd name="connsiteX3-8983" fmla="*/ 916145 w 1435865"/>
                  <a:gd name="connsiteY3-8984" fmla="*/ 1052290 h 1078087"/>
                  <a:gd name="connsiteX4-8985" fmla="*/ 885632 w 1435865"/>
                  <a:gd name="connsiteY4-8986" fmla="*/ 1017550 h 1078087"/>
                  <a:gd name="connsiteX5-8987" fmla="*/ 858927 w 1435865"/>
                  <a:gd name="connsiteY5-8988" fmla="*/ 991363 h 1078087"/>
                  <a:gd name="connsiteX6-8989" fmla="*/ 808277 w 1435865"/>
                  <a:gd name="connsiteY6-8990" fmla="*/ 995039 h 1078087"/>
                  <a:gd name="connsiteX7-8991" fmla="*/ 790628 w 1435865"/>
                  <a:gd name="connsiteY7-8992" fmla="*/ 882100 h 1078087"/>
                  <a:gd name="connsiteX8-8993" fmla="*/ 667264 w 1435865"/>
                  <a:gd name="connsiteY8-8994" fmla="*/ 886315 h 1078087"/>
                  <a:gd name="connsiteX9-8995" fmla="*/ 708732 w 1435865"/>
                  <a:gd name="connsiteY9-8996" fmla="*/ 835185 h 1078087"/>
                  <a:gd name="connsiteX10-8997" fmla="*/ 811429 w 1435865"/>
                  <a:gd name="connsiteY10-8998" fmla="*/ 722791 h 1078087"/>
                  <a:gd name="connsiteX11-8999" fmla="*/ 738886 w 1435865"/>
                  <a:gd name="connsiteY11-9000" fmla="*/ 775374 h 1078087"/>
                  <a:gd name="connsiteX12-9001" fmla="*/ 629081 w 1435865"/>
                  <a:gd name="connsiteY12-9002" fmla="*/ 897267 h 1078087"/>
                  <a:gd name="connsiteX13-9003" fmla="*/ 356382 w 1435865"/>
                  <a:gd name="connsiteY13-9004" fmla="*/ 1018964 h 1078087"/>
                  <a:gd name="connsiteX14-9005" fmla="*/ 457105 w 1435865"/>
                  <a:gd name="connsiteY14-9006" fmla="*/ 814648 h 1078087"/>
                  <a:gd name="connsiteX15-9007" fmla="*/ 517173 w 1435865"/>
                  <a:gd name="connsiteY15-9008" fmla="*/ 755389 h 1078087"/>
                  <a:gd name="connsiteX16-9009" fmla="*/ 594347 w 1435865"/>
                  <a:gd name="connsiteY16-9010" fmla="*/ 644264 h 1078087"/>
                  <a:gd name="connsiteX17-9011" fmla="*/ 788884 w 1435865"/>
                  <a:gd name="connsiteY17-9012" fmla="*/ 483420 h 1078087"/>
                  <a:gd name="connsiteX18-9013" fmla="*/ 693159 w 1435865"/>
                  <a:gd name="connsiteY18-9014" fmla="*/ 550450 h 1078087"/>
                  <a:gd name="connsiteX19-9015" fmla="*/ 513882 w 1435865"/>
                  <a:gd name="connsiteY19-9016" fmla="*/ 763359 h 1078087"/>
                  <a:gd name="connsiteX20-9017" fmla="*/ 242011 w 1435865"/>
                  <a:gd name="connsiteY20-9018" fmla="*/ 706270 h 1078087"/>
                  <a:gd name="connsiteX21-9019" fmla="*/ 0 w 1435865"/>
                  <a:gd name="connsiteY21-9020" fmla="*/ 897013 h 1078087"/>
                  <a:gd name="connsiteX22-9021" fmla="*/ 543508 w 1435865"/>
                  <a:gd name="connsiteY22-9022" fmla="*/ 0 h 1078087"/>
                  <a:gd name="connsiteX23-9023" fmla="*/ 745856 w 1435865"/>
                  <a:gd name="connsiteY23-9024" fmla="*/ 85534 h 1078087"/>
                  <a:gd name="connsiteX24-9025" fmla="*/ 916259 w 1435865"/>
                  <a:gd name="connsiteY24-9026" fmla="*/ 184312 h 1078087"/>
                  <a:gd name="connsiteX25-9027" fmla="*/ 1315146 w 1435865"/>
                  <a:gd name="connsiteY25-9028" fmla="*/ 198516 h 1078087"/>
                  <a:gd name="connsiteX26-9029" fmla="*/ 1435474 w 1435865"/>
                  <a:gd name="connsiteY26-9030" fmla="*/ 79982 h 1078087"/>
                  <a:gd name="connsiteX27-9031" fmla="*/ 1280445 w 1435865"/>
                  <a:gd name="connsiteY27-9032" fmla="*/ 523272 h 1078087"/>
                  <a:gd name="connsiteX28-9033" fmla="*/ 1273671 w 1435865"/>
                  <a:gd name="connsiteY28-9034" fmla="*/ 693489 h 1078087"/>
                  <a:gd name="connsiteX29-9035" fmla="*/ 1364183 w 1435865"/>
                  <a:gd name="connsiteY29-9036" fmla="*/ 756682 h 1078087"/>
                  <a:gd name="connsiteX30-9037" fmla="*/ 1218641 w 1435865"/>
                  <a:gd name="connsiteY30-9038" fmla="*/ 1001983 h 1078087"/>
                  <a:gd name="connsiteX31-9039" fmla="*/ 1165317 w 1435865"/>
                  <a:gd name="connsiteY31-9040" fmla="*/ 987415 h 1078087"/>
                  <a:gd name="connsiteX32-9041" fmla="*/ 1107333 w 1435865"/>
                  <a:gd name="connsiteY32-9042" fmla="*/ 981871 h 1078087"/>
                  <a:gd name="connsiteX33-9043" fmla="*/ 1073970 w 1435865"/>
                  <a:gd name="connsiteY33-9044" fmla="*/ 982189 h 1078087"/>
                  <a:gd name="connsiteX34-9045" fmla="*/ 995871 w 1435865"/>
                  <a:gd name="connsiteY34-9046" fmla="*/ 1024512 h 1078087"/>
                  <a:gd name="connsiteX0-9047" fmla="*/ 995871 w 1435865"/>
                  <a:gd name="connsiteY0-9048" fmla="*/ 1024512 h 1078087"/>
                  <a:gd name="connsiteX1-9049" fmla="*/ 963828 w 1435865"/>
                  <a:gd name="connsiteY1-9050" fmla="*/ 910922 h 1078087"/>
                  <a:gd name="connsiteX2-9051" fmla="*/ 977904 w 1435865"/>
                  <a:gd name="connsiteY2-9052" fmla="*/ 1035152 h 1078087"/>
                  <a:gd name="connsiteX3-9053" fmla="*/ 916145 w 1435865"/>
                  <a:gd name="connsiteY3-9054" fmla="*/ 1052290 h 1078087"/>
                  <a:gd name="connsiteX4-9055" fmla="*/ 885632 w 1435865"/>
                  <a:gd name="connsiteY4-9056" fmla="*/ 1017550 h 1078087"/>
                  <a:gd name="connsiteX5-9057" fmla="*/ 858927 w 1435865"/>
                  <a:gd name="connsiteY5-9058" fmla="*/ 991363 h 1078087"/>
                  <a:gd name="connsiteX6-9059" fmla="*/ 808277 w 1435865"/>
                  <a:gd name="connsiteY6-9060" fmla="*/ 995039 h 1078087"/>
                  <a:gd name="connsiteX7-9061" fmla="*/ 790628 w 1435865"/>
                  <a:gd name="connsiteY7-9062" fmla="*/ 882100 h 1078087"/>
                  <a:gd name="connsiteX8-9063" fmla="*/ 667264 w 1435865"/>
                  <a:gd name="connsiteY8-9064" fmla="*/ 886315 h 1078087"/>
                  <a:gd name="connsiteX9-9065" fmla="*/ 708732 w 1435865"/>
                  <a:gd name="connsiteY9-9066" fmla="*/ 835185 h 1078087"/>
                  <a:gd name="connsiteX10-9067" fmla="*/ 811429 w 1435865"/>
                  <a:gd name="connsiteY10-9068" fmla="*/ 722791 h 1078087"/>
                  <a:gd name="connsiteX11-9069" fmla="*/ 738886 w 1435865"/>
                  <a:gd name="connsiteY11-9070" fmla="*/ 775374 h 1078087"/>
                  <a:gd name="connsiteX12-9071" fmla="*/ 629081 w 1435865"/>
                  <a:gd name="connsiteY12-9072" fmla="*/ 897267 h 1078087"/>
                  <a:gd name="connsiteX13-9073" fmla="*/ 356382 w 1435865"/>
                  <a:gd name="connsiteY13-9074" fmla="*/ 1018964 h 1078087"/>
                  <a:gd name="connsiteX14-9075" fmla="*/ 457105 w 1435865"/>
                  <a:gd name="connsiteY14-9076" fmla="*/ 814648 h 1078087"/>
                  <a:gd name="connsiteX15-9077" fmla="*/ 517173 w 1435865"/>
                  <a:gd name="connsiteY15-9078" fmla="*/ 755389 h 1078087"/>
                  <a:gd name="connsiteX16-9079" fmla="*/ 594347 w 1435865"/>
                  <a:gd name="connsiteY16-9080" fmla="*/ 644264 h 1078087"/>
                  <a:gd name="connsiteX17-9081" fmla="*/ 788884 w 1435865"/>
                  <a:gd name="connsiteY17-9082" fmla="*/ 483420 h 1078087"/>
                  <a:gd name="connsiteX18-9083" fmla="*/ 693159 w 1435865"/>
                  <a:gd name="connsiteY18-9084" fmla="*/ 550450 h 1078087"/>
                  <a:gd name="connsiteX19-9085" fmla="*/ 651565 w 1435865"/>
                  <a:gd name="connsiteY19-9086" fmla="*/ 588140 h 1078087"/>
                  <a:gd name="connsiteX20-9087" fmla="*/ 513882 w 1435865"/>
                  <a:gd name="connsiteY20-9088" fmla="*/ 763359 h 1078087"/>
                  <a:gd name="connsiteX21-9089" fmla="*/ 242011 w 1435865"/>
                  <a:gd name="connsiteY21-9090" fmla="*/ 706270 h 1078087"/>
                  <a:gd name="connsiteX22-9091" fmla="*/ 0 w 1435865"/>
                  <a:gd name="connsiteY22-9092" fmla="*/ 897013 h 1078087"/>
                  <a:gd name="connsiteX23-9093" fmla="*/ 543508 w 1435865"/>
                  <a:gd name="connsiteY23-9094" fmla="*/ 0 h 1078087"/>
                  <a:gd name="connsiteX24-9095" fmla="*/ 745856 w 1435865"/>
                  <a:gd name="connsiteY24-9096" fmla="*/ 85534 h 1078087"/>
                  <a:gd name="connsiteX25-9097" fmla="*/ 916259 w 1435865"/>
                  <a:gd name="connsiteY25-9098" fmla="*/ 184312 h 1078087"/>
                  <a:gd name="connsiteX26-9099" fmla="*/ 1315146 w 1435865"/>
                  <a:gd name="connsiteY26-9100" fmla="*/ 198516 h 1078087"/>
                  <a:gd name="connsiteX27-9101" fmla="*/ 1435474 w 1435865"/>
                  <a:gd name="connsiteY27-9102" fmla="*/ 79982 h 1078087"/>
                  <a:gd name="connsiteX28-9103" fmla="*/ 1280445 w 1435865"/>
                  <a:gd name="connsiteY28-9104" fmla="*/ 523272 h 1078087"/>
                  <a:gd name="connsiteX29-9105" fmla="*/ 1273671 w 1435865"/>
                  <a:gd name="connsiteY29-9106" fmla="*/ 693489 h 1078087"/>
                  <a:gd name="connsiteX30-9107" fmla="*/ 1364183 w 1435865"/>
                  <a:gd name="connsiteY30-9108" fmla="*/ 756682 h 1078087"/>
                  <a:gd name="connsiteX31-9109" fmla="*/ 1218641 w 1435865"/>
                  <a:gd name="connsiteY31-9110" fmla="*/ 1001983 h 1078087"/>
                  <a:gd name="connsiteX32-9111" fmla="*/ 1165317 w 1435865"/>
                  <a:gd name="connsiteY32-9112" fmla="*/ 987415 h 1078087"/>
                  <a:gd name="connsiteX33-9113" fmla="*/ 1107333 w 1435865"/>
                  <a:gd name="connsiteY33-9114" fmla="*/ 981871 h 1078087"/>
                  <a:gd name="connsiteX34-9115" fmla="*/ 1073970 w 1435865"/>
                  <a:gd name="connsiteY34-9116" fmla="*/ 982189 h 1078087"/>
                  <a:gd name="connsiteX35" fmla="*/ 995871 w 1435865"/>
                  <a:gd name="connsiteY35" fmla="*/ 1024512 h 1078087"/>
                  <a:gd name="connsiteX0-9117" fmla="*/ 995871 w 1435865"/>
                  <a:gd name="connsiteY0-9118" fmla="*/ 1024512 h 1078087"/>
                  <a:gd name="connsiteX1-9119" fmla="*/ 963828 w 1435865"/>
                  <a:gd name="connsiteY1-9120" fmla="*/ 910922 h 1078087"/>
                  <a:gd name="connsiteX2-9121" fmla="*/ 977904 w 1435865"/>
                  <a:gd name="connsiteY2-9122" fmla="*/ 1035152 h 1078087"/>
                  <a:gd name="connsiteX3-9123" fmla="*/ 916145 w 1435865"/>
                  <a:gd name="connsiteY3-9124" fmla="*/ 1052290 h 1078087"/>
                  <a:gd name="connsiteX4-9125" fmla="*/ 885632 w 1435865"/>
                  <a:gd name="connsiteY4-9126" fmla="*/ 1017550 h 1078087"/>
                  <a:gd name="connsiteX5-9127" fmla="*/ 858927 w 1435865"/>
                  <a:gd name="connsiteY5-9128" fmla="*/ 991363 h 1078087"/>
                  <a:gd name="connsiteX6-9129" fmla="*/ 808277 w 1435865"/>
                  <a:gd name="connsiteY6-9130" fmla="*/ 995039 h 1078087"/>
                  <a:gd name="connsiteX7-9131" fmla="*/ 790628 w 1435865"/>
                  <a:gd name="connsiteY7-9132" fmla="*/ 882100 h 1078087"/>
                  <a:gd name="connsiteX8-9133" fmla="*/ 667264 w 1435865"/>
                  <a:gd name="connsiteY8-9134" fmla="*/ 886315 h 1078087"/>
                  <a:gd name="connsiteX9-9135" fmla="*/ 708732 w 1435865"/>
                  <a:gd name="connsiteY9-9136" fmla="*/ 835185 h 1078087"/>
                  <a:gd name="connsiteX10-9137" fmla="*/ 811429 w 1435865"/>
                  <a:gd name="connsiteY10-9138" fmla="*/ 722791 h 1078087"/>
                  <a:gd name="connsiteX11-9139" fmla="*/ 738886 w 1435865"/>
                  <a:gd name="connsiteY11-9140" fmla="*/ 775374 h 1078087"/>
                  <a:gd name="connsiteX12-9141" fmla="*/ 629081 w 1435865"/>
                  <a:gd name="connsiteY12-9142" fmla="*/ 897267 h 1078087"/>
                  <a:gd name="connsiteX13-9143" fmla="*/ 356382 w 1435865"/>
                  <a:gd name="connsiteY13-9144" fmla="*/ 1018964 h 1078087"/>
                  <a:gd name="connsiteX14-9145" fmla="*/ 457105 w 1435865"/>
                  <a:gd name="connsiteY14-9146" fmla="*/ 814648 h 1078087"/>
                  <a:gd name="connsiteX15-9147" fmla="*/ 517173 w 1435865"/>
                  <a:gd name="connsiteY15-9148" fmla="*/ 755389 h 1078087"/>
                  <a:gd name="connsiteX16-9149" fmla="*/ 594347 w 1435865"/>
                  <a:gd name="connsiteY16-9150" fmla="*/ 644264 h 1078087"/>
                  <a:gd name="connsiteX17-9151" fmla="*/ 788884 w 1435865"/>
                  <a:gd name="connsiteY17-9152" fmla="*/ 483420 h 1078087"/>
                  <a:gd name="connsiteX18-9153" fmla="*/ 699541 w 1435865"/>
                  <a:gd name="connsiteY18-9154" fmla="*/ 542635 h 1078087"/>
                  <a:gd name="connsiteX19-9155" fmla="*/ 651565 w 1435865"/>
                  <a:gd name="connsiteY19-9156" fmla="*/ 588140 h 1078087"/>
                  <a:gd name="connsiteX20-9157" fmla="*/ 513882 w 1435865"/>
                  <a:gd name="connsiteY20-9158" fmla="*/ 763359 h 1078087"/>
                  <a:gd name="connsiteX21-9159" fmla="*/ 242011 w 1435865"/>
                  <a:gd name="connsiteY21-9160" fmla="*/ 706270 h 1078087"/>
                  <a:gd name="connsiteX22-9161" fmla="*/ 0 w 1435865"/>
                  <a:gd name="connsiteY22-9162" fmla="*/ 897013 h 1078087"/>
                  <a:gd name="connsiteX23-9163" fmla="*/ 543508 w 1435865"/>
                  <a:gd name="connsiteY23-9164" fmla="*/ 0 h 1078087"/>
                  <a:gd name="connsiteX24-9165" fmla="*/ 745856 w 1435865"/>
                  <a:gd name="connsiteY24-9166" fmla="*/ 85534 h 1078087"/>
                  <a:gd name="connsiteX25-9167" fmla="*/ 916259 w 1435865"/>
                  <a:gd name="connsiteY25-9168" fmla="*/ 184312 h 1078087"/>
                  <a:gd name="connsiteX26-9169" fmla="*/ 1315146 w 1435865"/>
                  <a:gd name="connsiteY26-9170" fmla="*/ 198516 h 1078087"/>
                  <a:gd name="connsiteX27-9171" fmla="*/ 1435474 w 1435865"/>
                  <a:gd name="connsiteY27-9172" fmla="*/ 79982 h 1078087"/>
                  <a:gd name="connsiteX28-9173" fmla="*/ 1280445 w 1435865"/>
                  <a:gd name="connsiteY28-9174" fmla="*/ 523272 h 1078087"/>
                  <a:gd name="connsiteX29-9175" fmla="*/ 1273671 w 1435865"/>
                  <a:gd name="connsiteY29-9176" fmla="*/ 693489 h 1078087"/>
                  <a:gd name="connsiteX30-9177" fmla="*/ 1364183 w 1435865"/>
                  <a:gd name="connsiteY30-9178" fmla="*/ 756682 h 1078087"/>
                  <a:gd name="connsiteX31-9179" fmla="*/ 1218641 w 1435865"/>
                  <a:gd name="connsiteY31-9180" fmla="*/ 1001983 h 1078087"/>
                  <a:gd name="connsiteX32-9181" fmla="*/ 1165317 w 1435865"/>
                  <a:gd name="connsiteY32-9182" fmla="*/ 987415 h 1078087"/>
                  <a:gd name="connsiteX33-9183" fmla="*/ 1107333 w 1435865"/>
                  <a:gd name="connsiteY33-9184" fmla="*/ 981871 h 1078087"/>
                  <a:gd name="connsiteX34-9185" fmla="*/ 1073970 w 1435865"/>
                  <a:gd name="connsiteY34-9186" fmla="*/ 982189 h 1078087"/>
                  <a:gd name="connsiteX35-9187" fmla="*/ 995871 w 1435865"/>
                  <a:gd name="connsiteY35-9188" fmla="*/ 1024512 h 1078087"/>
                  <a:gd name="connsiteX0-9189" fmla="*/ 995871 w 1435865"/>
                  <a:gd name="connsiteY0-9190" fmla="*/ 1024512 h 1078087"/>
                  <a:gd name="connsiteX1-9191" fmla="*/ 963828 w 1435865"/>
                  <a:gd name="connsiteY1-9192" fmla="*/ 910922 h 1078087"/>
                  <a:gd name="connsiteX2-9193" fmla="*/ 977904 w 1435865"/>
                  <a:gd name="connsiteY2-9194" fmla="*/ 1035152 h 1078087"/>
                  <a:gd name="connsiteX3-9195" fmla="*/ 916145 w 1435865"/>
                  <a:gd name="connsiteY3-9196" fmla="*/ 1052290 h 1078087"/>
                  <a:gd name="connsiteX4-9197" fmla="*/ 885632 w 1435865"/>
                  <a:gd name="connsiteY4-9198" fmla="*/ 1017550 h 1078087"/>
                  <a:gd name="connsiteX5-9199" fmla="*/ 858927 w 1435865"/>
                  <a:gd name="connsiteY5-9200" fmla="*/ 991363 h 1078087"/>
                  <a:gd name="connsiteX6-9201" fmla="*/ 808277 w 1435865"/>
                  <a:gd name="connsiteY6-9202" fmla="*/ 995039 h 1078087"/>
                  <a:gd name="connsiteX7-9203" fmla="*/ 790628 w 1435865"/>
                  <a:gd name="connsiteY7-9204" fmla="*/ 882100 h 1078087"/>
                  <a:gd name="connsiteX8-9205" fmla="*/ 667264 w 1435865"/>
                  <a:gd name="connsiteY8-9206" fmla="*/ 886315 h 1078087"/>
                  <a:gd name="connsiteX9-9207" fmla="*/ 708732 w 1435865"/>
                  <a:gd name="connsiteY9-9208" fmla="*/ 835185 h 1078087"/>
                  <a:gd name="connsiteX10-9209" fmla="*/ 811429 w 1435865"/>
                  <a:gd name="connsiteY10-9210" fmla="*/ 722791 h 1078087"/>
                  <a:gd name="connsiteX11-9211" fmla="*/ 738886 w 1435865"/>
                  <a:gd name="connsiteY11-9212" fmla="*/ 775374 h 1078087"/>
                  <a:gd name="connsiteX12-9213" fmla="*/ 629081 w 1435865"/>
                  <a:gd name="connsiteY12-9214" fmla="*/ 897267 h 1078087"/>
                  <a:gd name="connsiteX13-9215" fmla="*/ 356382 w 1435865"/>
                  <a:gd name="connsiteY13-9216" fmla="*/ 1018964 h 1078087"/>
                  <a:gd name="connsiteX14-9217" fmla="*/ 457105 w 1435865"/>
                  <a:gd name="connsiteY14-9218" fmla="*/ 814648 h 1078087"/>
                  <a:gd name="connsiteX15-9219" fmla="*/ 517173 w 1435865"/>
                  <a:gd name="connsiteY15-9220" fmla="*/ 755389 h 1078087"/>
                  <a:gd name="connsiteX16-9221" fmla="*/ 594347 w 1435865"/>
                  <a:gd name="connsiteY16-9222" fmla="*/ 644264 h 1078087"/>
                  <a:gd name="connsiteX17-9223" fmla="*/ 786171 w 1435865"/>
                  <a:gd name="connsiteY17-9224" fmla="*/ 490228 h 1078087"/>
                  <a:gd name="connsiteX18-9225" fmla="*/ 699541 w 1435865"/>
                  <a:gd name="connsiteY18-9226" fmla="*/ 542635 h 1078087"/>
                  <a:gd name="connsiteX19-9227" fmla="*/ 651565 w 1435865"/>
                  <a:gd name="connsiteY19-9228" fmla="*/ 588140 h 1078087"/>
                  <a:gd name="connsiteX20-9229" fmla="*/ 513882 w 1435865"/>
                  <a:gd name="connsiteY20-9230" fmla="*/ 763359 h 1078087"/>
                  <a:gd name="connsiteX21-9231" fmla="*/ 242011 w 1435865"/>
                  <a:gd name="connsiteY21-9232" fmla="*/ 706270 h 1078087"/>
                  <a:gd name="connsiteX22-9233" fmla="*/ 0 w 1435865"/>
                  <a:gd name="connsiteY22-9234" fmla="*/ 897013 h 1078087"/>
                  <a:gd name="connsiteX23-9235" fmla="*/ 543508 w 1435865"/>
                  <a:gd name="connsiteY23-9236" fmla="*/ 0 h 1078087"/>
                  <a:gd name="connsiteX24-9237" fmla="*/ 745856 w 1435865"/>
                  <a:gd name="connsiteY24-9238" fmla="*/ 85534 h 1078087"/>
                  <a:gd name="connsiteX25-9239" fmla="*/ 916259 w 1435865"/>
                  <a:gd name="connsiteY25-9240" fmla="*/ 184312 h 1078087"/>
                  <a:gd name="connsiteX26-9241" fmla="*/ 1315146 w 1435865"/>
                  <a:gd name="connsiteY26-9242" fmla="*/ 198516 h 1078087"/>
                  <a:gd name="connsiteX27-9243" fmla="*/ 1435474 w 1435865"/>
                  <a:gd name="connsiteY27-9244" fmla="*/ 79982 h 1078087"/>
                  <a:gd name="connsiteX28-9245" fmla="*/ 1280445 w 1435865"/>
                  <a:gd name="connsiteY28-9246" fmla="*/ 523272 h 1078087"/>
                  <a:gd name="connsiteX29-9247" fmla="*/ 1273671 w 1435865"/>
                  <a:gd name="connsiteY29-9248" fmla="*/ 693489 h 1078087"/>
                  <a:gd name="connsiteX30-9249" fmla="*/ 1364183 w 1435865"/>
                  <a:gd name="connsiteY30-9250" fmla="*/ 756682 h 1078087"/>
                  <a:gd name="connsiteX31-9251" fmla="*/ 1218641 w 1435865"/>
                  <a:gd name="connsiteY31-9252" fmla="*/ 1001983 h 1078087"/>
                  <a:gd name="connsiteX32-9253" fmla="*/ 1165317 w 1435865"/>
                  <a:gd name="connsiteY32-9254" fmla="*/ 987415 h 1078087"/>
                  <a:gd name="connsiteX33-9255" fmla="*/ 1107333 w 1435865"/>
                  <a:gd name="connsiteY33-9256" fmla="*/ 981871 h 1078087"/>
                  <a:gd name="connsiteX34-9257" fmla="*/ 1073970 w 1435865"/>
                  <a:gd name="connsiteY34-9258" fmla="*/ 982189 h 1078087"/>
                  <a:gd name="connsiteX35-9259" fmla="*/ 995871 w 1435865"/>
                  <a:gd name="connsiteY35-9260" fmla="*/ 1024512 h 1078087"/>
                  <a:gd name="connsiteX0-9261" fmla="*/ 995871 w 1435865"/>
                  <a:gd name="connsiteY0-9262" fmla="*/ 1024512 h 1078087"/>
                  <a:gd name="connsiteX1-9263" fmla="*/ 963828 w 1435865"/>
                  <a:gd name="connsiteY1-9264" fmla="*/ 910922 h 1078087"/>
                  <a:gd name="connsiteX2-9265" fmla="*/ 977904 w 1435865"/>
                  <a:gd name="connsiteY2-9266" fmla="*/ 1035152 h 1078087"/>
                  <a:gd name="connsiteX3-9267" fmla="*/ 916145 w 1435865"/>
                  <a:gd name="connsiteY3-9268" fmla="*/ 1052290 h 1078087"/>
                  <a:gd name="connsiteX4-9269" fmla="*/ 885632 w 1435865"/>
                  <a:gd name="connsiteY4-9270" fmla="*/ 1017550 h 1078087"/>
                  <a:gd name="connsiteX5-9271" fmla="*/ 858927 w 1435865"/>
                  <a:gd name="connsiteY5-9272" fmla="*/ 991363 h 1078087"/>
                  <a:gd name="connsiteX6-9273" fmla="*/ 808277 w 1435865"/>
                  <a:gd name="connsiteY6-9274" fmla="*/ 995039 h 1078087"/>
                  <a:gd name="connsiteX7-9275" fmla="*/ 790628 w 1435865"/>
                  <a:gd name="connsiteY7-9276" fmla="*/ 882100 h 1078087"/>
                  <a:gd name="connsiteX8-9277" fmla="*/ 667264 w 1435865"/>
                  <a:gd name="connsiteY8-9278" fmla="*/ 886315 h 1078087"/>
                  <a:gd name="connsiteX9-9279" fmla="*/ 708732 w 1435865"/>
                  <a:gd name="connsiteY9-9280" fmla="*/ 835185 h 1078087"/>
                  <a:gd name="connsiteX10-9281" fmla="*/ 811429 w 1435865"/>
                  <a:gd name="connsiteY10-9282" fmla="*/ 722791 h 1078087"/>
                  <a:gd name="connsiteX11-9283" fmla="*/ 738886 w 1435865"/>
                  <a:gd name="connsiteY11-9284" fmla="*/ 775374 h 1078087"/>
                  <a:gd name="connsiteX12-9285" fmla="*/ 629081 w 1435865"/>
                  <a:gd name="connsiteY12-9286" fmla="*/ 897267 h 1078087"/>
                  <a:gd name="connsiteX13-9287" fmla="*/ 356382 w 1435865"/>
                  <a:gd name="connsiteY13-9288" fmla="*/ 1018964 h 1078087"/>
                  <a:gd name="connsiteX14-9289" fmla="*/ 457105 w 1435865"/>
                  <a:gd name="connsiteY14-9290" fmla="*/ 814648 h 1078087"/>
                  <a:gd name="connsiteX15-9291" fmla="*/ 517173 w 1435865"/>
                  <a:gd name="connsiteY15-9292" fmla="*/ 755389 h 1078087"/>
                  <a:gd name="connsiteX16-9293" fmla="*/ 594347 w 1435865"/>
                  <a:gd name="connsiteY16-9294" fmla="*/ 644264 h 1078087"/>
                  <a:gd name="connsiteX17-9295" fmla="*/ 786171 w 1435865"/>
                  <a:gd name="connsiteY17-9296" fmla="*/ 490228 h 1078087"/>
                  <a:gd name="connsiteX18-9297" fmla="*/ 699541 w 1435865"/>
                  <a:gd name="connsiteY18-9298" fmla="*/ 542635 h 1078087"/>
                  <a:gd name="connsiteX19-9299" fmla="*/ 651565 w 1435865"/>
                  <a:gd name="connsiteY19-9300" fmla="*/ 588140 h 1078087"/>
                  <a:gd name="connsiteX20-9301" fmla="*/ 513882 w 1435865"/>
                  <a:gd name="connsiteY20-9302" fmla="*/ 763359 h 1078087"/>
                  <a:gd name="connsiteX21-9303" fmla="*/ 242011 w 1435865"/>
                  <a:gd name="connsiteY21-9304" fmla="*/ 706270 h 1078087"/>
                  <a:gd name="connsiteX22-9305" fmla="*/ 0 w 1435865"/>
                  <a:gd name="connsiteY22-9306" fmla="*/ 897013 h 1078087"/>
                  <a:gd name="connsiteX23-9307" fmla="*/ 543508 w 1435865"/>
                  <a:gd name="connsiteY23-9308" fmla="*/ 0 h 1078087"/>
                  <a:gd name="connsiteX24-9309" fmla="*/ 745856 w 1435865"/>
                  <a:gd name="connsiteY24-9310" fmla="*/ 85534 h 1078087"/>
                  <a:gd name="connsiteX25-9311" fmla="*/ 916259 w 1435865"/>
                  <a:gd name="connsiteY25-9312" fmla="*/ 184312 h 1078087"/>
                  <a:gd name="connsiteX26-9313" fmla="*/ 1315146 w 1435865"/>
                  <a:gd name="connsiteY26-9314" fmla="*/ 198516 h 1078087"/>
                  <a:gd name="connsiteX27-9315" fmla="*/ 1435474 w 1435865"/>
                  <a:gd name="connsiteY27-9316" fmla="*/ 79982 h 1078087"/>
                  <a:gd name="connsiteX28-9317" fmla="*/ 1280445 w 1435865"/>
                  <a:gd name="connsiteY28-9318" fmla="*/ 523272 h 1078087"/>
                  <a:gd name="connsiteX29-9319" fmla="*/ 1273671 w 1435865"/>
                  <a:gd name="connsiteY29-9320" fmla="*/ 693489 h 1078087"/>
                  <a:gd name="connsiteX30-9321" fmla="*/ 1364183 w 1435865"/>
                  <a:gd name="connsiteY30-9322" fmla="*/ 756682 h 1078087"/>
                  <a:gd name="connsiteX31-9323" fmla="*/ 1218641 w 1435865"/>
                  <a:gd name="connsiteY31-9324" fmla="*/ 1001983 h 1078087"/>
                  <a:gd name="connsiteX32-9325" fmla="*/ 1165317 w 1435865"/>
                  <a:gd name="connsiteY32-9326" fmla="*/ 987415 h 1078087"/>
                  <a:gd name="connsiteX33-9327" fmla="*/ 1107333 w 1435865"/>
                  <a:gd name="connsiteY33-9328" fmla="*/ 981871 h 1078087"/>
                  <a:gd name="connsiteX34-9329" fmla="*/ 1073970 w 1435865"/>
                  <a:gd name="connsiteY34-9330" fmla="*/ 982189 h 1078087"/>
                  <a:gd name="connsiteX35-9331" fmla="*/ 995871 w 1435865"/>
                  <a:gd name="connsiteY35-9332" fmla="*/ 1024512 h 1078087"/>
                  <a:gd name="connsiteX0-9333" fmla="*/ 995871 w 1435865"/>
                  <a:gd name="connsiteY0-9334" fmla="*/ 1024512 h 1078087"/>
                  <a:gd name="connsiteX1-9335" fmla="*/ 963828 w 1435865"/>
                  <a:gd name="connsiteY1-9336" fmla="*/ 910922 h 1078087"/>
                  <a:gd name="connsiteX2-9337" fmla="*/ 977904 w 1435865"/>
                  <a:gd name="connsiteY2-9338" fmla="*/ 1035152 h 1078087"/>
                  <a:gd name="connsiteX3-9339" fmla="*/ 916145 w 1435865"/>
                  <a:gd name="connsiteY3-9340" fmla="*/ 1052290 h 1078087"/>
                  <a:gd name="connsiteX4-9341" fmla="*/ 885632 w 1435865"/>
                  <a:gd name="connsiteY4-9342" fmla="*/ 1017550 h 1078087"/>
                  <a:gd name="connsiteX5-9343" fmla="*/ 858927 w 1435865"/>
                  <a:gd name="connsiteY5-9344" fmla="*/ 991363 h 1078087"/>
                  <a:gd name="connsiteX6-9345" fmla="*/ 808277 w 1435865"/>
                  <a:gd name="connsiteY6-9346" fmla="*/ 995039 h 1078087"/>
                  <a:gd name="connsiteX7-9347" fmla="*/ 790628 w 1435865"/>
                  <a:gd name="connsiteY7-9348" fmla="*/ 882100 h 1078087"/>
                  <a:gd name="connsiteX8-9349" fmla="*/ 667264 w 1435865"/>
                  <a:gd name="connsiteY8-9350" fmla="*/ 886315 h 1078087"/>
                  <a:gd name="connsiteX9-9351" fmla="*/ 708732 w 1435865"/>
                  <a:gd name="connsiteY9-9352" fmla="*/ 835185 h 1078087"/>
                  <a:gd name="connsiteX10-9353" fmla="*/ 811429 w 1435865"/>
                  <a:gd name="connsiteY10-9354" fmla="*/ 722791 h 1078087"/>
                  <a:gd name="connsiteX11-9355" fmla="*/ 738886 w 1435865"/>
                  <a:gd name="connsiteY11-9356" fmla="*/ 775374 h 1078087"/>
                  <a:gd name="connsiteX12-9357" fmla="*/ 629081 w 1435865"/>
                  <a:gd name="connsiteY12-9358" fmla="*/ 897267 h 1078087"/>
                  <a:gd name="connsiteX13-9359" fmla="*/ 356382 w 1435865"/>
                  <a:gd name="connsiteY13-9360" fmla="*/ 1018964 h 1078087"/>
                  <a:gd name="connsiteX14-9361" fmla="*/ 457105 w 1435865"/>
                  <a:gd name="connsiteY14-9362" fmla="*/ 814648 h 1078087"/>
                  <a:gd name="connsiteX15-9363" fmla="*/ 517173 w 1435865"/>
                  <a:gd name="connsiteY15-9364" fmla="*/ 755389 h 1078087"/>
                  <a:gd name="connsiteX16-9365" fmla="*/ 594347 w 1435865"/>
                  <a:gd name="connsiteY16-9366" fmla="*/ 644264 h 1078087"/>
                  <a:gd name="connsiteX17-9367" fmla="*/ 786171 w 1435865"/>
                  <a:gd name="connsiteY17-9368" fmla="*/ 490228 h 1078087"/>
                  <a:gd name="connsiteX18-9369" fmla="*/ 699541 w 1435865"/>
                  <a:gd name="connsiteY18-9370" fmla="*/ 542635 h 1078087"/>
                  <a:gd name="connsiteX19-9371" fmla="*/ 649729 w 1435865"/>
                  <a:gd name="connsiteY19-9372" fmla="*/ 578539 h 1078087"/>
                  <a:gd name="connsiteX20-9373" fmla="*/ 513882 w 1435865"/>
                  <a:gd name="connsiteY20-9374" fmla="*/ 763359 h 1078087"/>
                  <a:gd name="connsiteX21-9375" fmla="*/ 242011 w 1435865"/>
                  <a:gd name="connsiteY21-9376" fmla="*/ 706270 h 1078087"/>
                  <a:gd name="connsiteX22-9377" fmla="*/ 0 w 1435865"/>
                  <a:gd name="connsiteY22-9378" fmla="*/ 897013 h 1078087"/>
                  <a:gd name="connsiteX23-9379" fmla="*/ 543508 w 1435865"/>
                  <a:gd name="connsiteY23-9380" fmla="*/ 0 h 1078087"/>
                  <a:gd name="connsiteX24-9381" fmla="*/ 745856 w 1435865"/>
                  <a:gd name="connsiteY24-9382" fmla="*/ 85534 h 1078087"/>
                  <a:gd name="connsiteX25-9383" fmla="*/ 916259 w 1435865"/>
                  <a:gd name="connsiteY25-9384" fmla="*/ 184312 h 1078087"/>
                  <a:gd name="connsiteX26-9385" fmla="*/ 1315146 w 1435865"/>
                  <a:gd name="connsiteY26-9386" fmla="*/ 198516 h 1078087"/>
                  <a:gd name="connsiteX27-9387" fmla="*/ 1435474 w 1435865"/>
                  <a:gd name="connsiteY27-9388" fmla="*/ 79982 h 1078087"/>
                  <a:gd name="connsiteX28-9389" fmla="*/ 1280445 w 1435865"/>
                  <a:gd name="connsiteY28-9390" fmla="*/ 523272 h 1078087"/>
                  <a:gd name="connsiteX29-9391" fmla="*/ 1273671 w 1435865"/>
                  <a:gd name="connsiteY29-9392" fmla="*/ 693489 h 1078087"/>
                  <a:gd name="connsiteX30-9393" fmla="*/ 1364183 w 1435865"/>
                  <a:gd name="connsiteY30-9394" fmla="*/ 756682 h 1078087"/>
                  <a:gd name="connsiteX31-9395" fmla="*/ 1218641 w 1435865"/>
                  <a:gd name="connsiteY31-9396" fmla="*/ 1001983 h 1078087"/>
                  <a:gd name="connsiteX32-9397" fmla="*/ 1165317 w 1435865"/>
                  <a:gd name="connsiteY32-9398" fmla="*/ 987415 h 1078087"/>
                  <a:gd name="connsiteX33-9399" fmla="*/ 1107333 w 1435865"/>
                  <a:gd name="connsiteY33-9400" fmla="*/ 981871 h 1078087"/>
                  <a:gd name="connsiteX34-9401" fmla="*/ 1073970 w 1435865"/>
                  <a:gd name="connsiteY34-9402" fmla="*/ 982189 h 1078087"/>
                  <a:gd name="connsiteX35-9403" fmla="*/ 995871 w 1435865"/>
                  <a:gd name="connsiteY35-9404" fmla="*/ 1024512 h 1078087"/>
                  <a:gd name="connsiteX0-9405" fmla="*/ 995871 w 1435865"/>
                  <a:gd name="connsiteY0-9406" fmla="*/ 1024512 h 1078087"/>
                  <a:gd name="connsiteX1-9407" fmla="*/ 963828 w 1435865"/>
                  <a:gd name="connsiteY1-9408" fmla="*/ 910922 h 1078087"/>
                  <a:gd name="connsiteX2-9409" fmla="*/ 977904 w 1435865"/>
                  <a:gd name="connsiteY2-9410" fmla="*/ 1035152 h 1078087"/>
                  <a:gd name="connsiteX3-9411" fmla="*/ 916145 w 1435865"/>
                  <a:gd name="connsiteY3-9412" fmla="*/ 1052290 h 1078087"/>
                  <a:gd name="connsiteX4-9413" fmla="*/ 885632 w 1435865"/>
                  <a:gd name="connsiteY4-9414" fmla="*/ 1017550 h 1078087"/>
                  <a:gd name="connsiteX5-9415" fmla="*/ 858927 w 1435865"/>
                  <a:gd name="connsiteY5-9416" fmla="*/ 991363 h 1078087"/>
                  <a:gd name="connsiteX6-9417" fmla="*/ 808277 w 1435865"/>
                  <a:gd name="connsiteY6-9418" fmla="*/ 995039 h 1078087"/>
                  <a:gd name="connsiteX7-9419" fmla="*/ 790628 w 1435865"/>
                  <a:gd name="connsiteY7-9420" fmla="*/ 882100 h 1078087"/>
                  <a:gd name="connsiteX8-9421" fmla="*/ 667264 w 1435865"/>
                  <a:gd name="connsiteY8-9422" fmla="*/ 886315 h 1078087"/>
                  <a:gd name="connsiteX9-9423" fmla="*/ 708732 w 1435865"/>
                  <a:gd name="connsiteY9-9424" fmla="*/ 835185 h 1078087"/>
                  <a:gd name="connsiteX10-9425" fmla="*/ 811429 w 1435865"/>
                  <a:gd name="connsiteY10-9426" fmla="*/ 722791 h 1078087"/>
                  <a:gd name="connsiteX11-9427" fmla="*/ 738886 w 1435865"/>
                  <a:gd name="connsiteY11-9428" fmla="*/ 775374 h 1078087"/>
                  <a:gd name="connsiteX12-9429" fmla="*/ 629081 w 1435865"/>
                  <a:gd name="connsiteY12-9430" fmla="*/ 897267 h 1078087"/>
                  <a:gd name="connsiteX13-9431" fmla="*/ 356382 w 1435865"/>
                  <a:gd name="connsiteY13-9432" fmla="*/ 1018964 h 1078087"/>
                  <a:gd name="connsiteX14-9433" fmla="*/ 457105 w 1435865"/>
                  <a:gd name="connsiteY14-9434" fmla="*/ 814648 h 1078087"/>
                  <a:gd name="connsiteX15-9435" fmla="*/ 517173 w 1435865"/>
                  <a:gd name="connsiteY15-9436" fmla="*/ 755389 h 1078087"/>
                  <a:gd name="connsiteX16-9437" fmla="*/ 594347 w 1435865"/>
                  <a:gd name="connsiteY16-9438" fmla="*/ 644264 h 1078087"/>
                  <a:gd name="connsiteX17-9439" fmla="*/ 786171 w 1435865"/>
                  <a:gd name="connsiteY17-9440" fmla="*/ 490228 h 1078087"/>
                  <a:gd name="connsiteX18-9441" fmla="*/ 699541 w 1435865"/>
                  <a:gd name="connsiteY18-9442" fmla="*/ 542635 h 1078087"/>
                  <a:gd name="connsiteX19-9443" fmla="*/ 649729 w 1435865"/>
                  <a:gd name="connsiteY19-9444" fmla="*/ 578539 h 1078087"/>
                  <a:gd name="connsiteX20-9445" fmla="*/ 513882 w 1435865"/>
                  <a:gd name="connsiteY20-9446" fmla="*/ 763359 h 1078087"/>
                  <a:gd name="connsiteX21-9447" fmla="*/ 242011 w 1435865"/>
                  <a:gd name="connsiteY21-9448" fmla="*/ 706270 h 1078087"/>
                  <a:gd name="connsiteX22-9449" fmla="*/ 0 w 1435865"/>
                  <a:gd name="connsiteY22-9450" fmla="*/ 897013 h 1078087"/>
                  <a:gd name="connsiteX23-9451" fmla="*/ 543508 w 1435865"/>
                  <a:gd name="connsiteY23-9452" fmla="*/ 0 h 1078087"/>
                  <a:gd name="connsiteX24-9453" fmla="*/ 745856 w 1435865"/>
                  <a:gd name="connsiteY24-9454" fmla="*/ 85534 h 1078087"/>
                  <a:gd name="connsiteX25-9455" fmla="*/ 916259 w 1435865"/>
                  <a:gd name="connsiteY25-9456" fmla="*/ 184312 h 1078087"/>
                  <a:gd name="connsiteX26-9457" fmla="*/ 1315146 w 1435865"/>
                  <a:gd name="connsiteY26-9458" fmla="*/ 198516 h 1078087"/>
                  <a:gd name="connsiteX27-9459" fmla="*/ 1435474 w 1435865"/>
                  <a:gd name="connsiteY27-9460" fmla="*/ 79982 h 1078087"/>
                  <a:gd name="connsiteX28-9461" fmla="*/ 1280445 w 1435865"/>
                  <a:gd name="connsiteY28-9462" fmla="*/ 523272 h 1078087"/>
                  <a:gd name="connsiteX29-9463" fmla="*/ 1273671 w 1435865"/>
                  <a:gd name="connsiteY29-9464" fmla="*/ 693489 h 1078087"/>
                  <a:gd name="connsiteX30-9465" fmla="*/ 1364183 w 1435865"/>
                  <a:gd name="connsiteY30-9466" fmla="*/ 756682 h 1078087"/>
                  <a:gd name="connsiteX31-9467" fmla="*/ 1218641 w 1435865"/>
                  <a:gd name="connsiteY31-9468" fmla="*/ 1001983 h 1078087"/>
                  <a:gd name="connsiteX32-9469" fmla="*/ 1165317 w 1435865"/>
                  <a:gd name="connsiteY32-9470" fmla="*/ 987415 h 1078087"/>
                  <a:gd name="connsiteX33-9471" fmla="*/ 1107333 w 1435865"/>
                  <a:gd name="connsiteY33-9472" fmla="*/ 981871 h 1078087"/>
                  <a:gd name="connsiteX34-9473" fmla="*/ 1073970 w 1435865"/>
                  <a:gd name="connsiteY34-9474" fmla="*/ 982189 h 1078087"/>
                  <a:gd name="connsiteX35-9475" fmla="*/ 995871 w 1435865"/>
                  <a:gd name="connsiteY35-9476" fmla="*/ 1024512 h 1078087"/>
                  <a:gd name="connsiteX0-9477" fmla="*/ 995871 w 1435865"/>
                  <a:gd name="connsiteY0-9478" fmla="*/ 1024512 h 1078087"/>
                  <a:gd name="connsiteX1-9479" fmla="*/ 963828 w 1435865"/>
                  <a:gd name="connsiteY1-9480" fmla="*/ 910922 h 1078087"/>
                  <a:gd name="connsiteX2-9481" fmla="*/ 977904 w 1435865"/>
                  <a:gd name="connsiteY2-9482" fmla="*/ 1035152 h 1078087"/>
                  <a:gd name="connsiteX3-9483" fmla="*/ 916145 w 1435865"/>
                  <a:gd name="connsiteY3-9484" fmla="*/ 1052290 h 1078087"/>
                  <a:gd name="connsiteX4-9485" fmla="*/ 885632 w 1435865"/>
                  <a:gd name="connsiteY4-9486" fmla="*/ 1017550 h 1078087"/>
                  <a:gd name="connsiteX5-9487" fmla="*/ 858927 w 1435865"/>
                  <a:gd name="connsiteY5-9488" fmla="*/ 991363 h 1078087"/>
                  <a:gd name="connsiteX6-9489" fmla="*/ 808277 w 1435865"/>
                  <a:gd name="connsiteY6-9490" fmla="*/ 995039 h 1078087"/>
                  <a:gd name="connsiteX7-9491" fmla="*/ 790628 w 1435865"/>
                  <a:gd name="connsiteY7-9492" fmla="*/ 882100 h 1078087"/>
                  <a:gd name="connsiteX8-9493" fmla="*/ 667264 w 1435865"/>
                  <a:gd name="connsiteY8-9494" fmla="*/ 886315 h 1078087"/>
                  <a:gd name="connsiteX9-9495" fmla="*/ 708732 w 1435865"/>
                  <a:gd name="connsiteY9-9496" fmla="*/ 835185 h 1078087"/>
                  <a:gd name="connsiteX10-9497" fmla="*/ 811429 w 1435865"/>
                  <a:gd name="connsiteY10-9498" fmla="*/ 722791 h 1078087"/>
                  <a:gd name="connsiteX11-9499" fmla="*/ 738886 w 1435865"/>
                  <a:gd name="connsiteY11-9500" fmla="*/ 775374 h 1078087"/>
                  <a:gd name="connsiteX12-9501" fmla="*/ 629081 w 1435865"/>
                  <a:gd name="connsiteY12-9502" fmla="*/ 897267 h 1078087"/>
                  <a:gd name="connsiteX13-9503" fmla="*/ 356382 w 1435865"/>
                  <a:gd name="connsiteY13-9504" fmla="*/ 1018964 h 1078087"/>
                  <a:gd name="connsiteX14-9505" fmla="*/ 457105 w 1435865"/>
                  <a:gd name="connsiteY14-9506" fmla="*/ 814648 h 1078087"/>
                  <a:gd name="connsiteX15-9507" fmla="*/ 517173 w 1435865"/>
                  <a:gd name="connsiteY15-9508" fmla="*/ 755389 h 1078087"/>
                  <a:gd name="connsiteX16-9509" fmla="*/ 594347 w 1435865"/>
                  <a:gd name="connsiteY16-9510" fmla="*/ 644264 h 1078087"/>
                  <a:gd name="connsiteX17-9511" fmla="*/ 786171 w 1435865"/>
                  <a:gd name="connsiteY17-9512" fmla="*/ 490228 h 1078087"/>
                  <a:gd name="connsiteX18-9513" fmla="*/ 699541 w 1435865"/>
                  <a:gd name="connsiteY18-9514" fmla="*/ 542635 h 1078087"/>
                  <a:gd name="connsiteX19-9515" fmla="*/ 649729 w 1435865"/>
                  <a:gd name="connsiteY19-9516" fmla="*/ 578539 h 1078087"/>
                  <a:gd name="connsiteX20-9517" fmla="*/ 511238 w 1435865"/>
                  <a:gd name="connsiteY20-9518" fmla="*/ 751959 h 1078087"/>
                  <a:gd name="connsiteX21-9519" fmla="*/ 242011 w 1435865"/>
                  <a:gd name="connsiteY21-9520" fmla="*/ 706270 h 1078087"/>
                  <a:gd name="connsiteX22-9521" fmla="*/ 0 w 1435865"/>
                  <a:gd name="connsiteY22-9522" fmla="*/ 897013 h 1078087"/>
                  <a:gd name="connsiteX23-9523" fmla="*/ 543508 w 1435865"/>
                  <a:gd name="connsiteY23-9524" fmla="*/ 0 h 1078087"/>
                  <a:gd name="connsiteX24-9525" fmla="*/ 745856 w 1435865"/>
                  <a:gd name="connsiteY24-9526" fmla="*/ 85534 h 1078087"/>
                  <a:gd name="connsiteX25-9527" fmla="*/ 916259 w 1435865"/>
                  <a:gd name="connsiteY25-9528" fmla="*/ 184312 h 1078087"/>
                  <a:gd name="connsiteX26-9529" fmla="*/ 1315146 w 1435865"/>
                  <a:gd name="connsiteY26-9530" fmla="*/ 198516 h 1078087"/>
                  <a:gd name="connsiteX27-9531" fmla="*/ 1435474 w 1435865"/>
                  <a:gd name="connsiteY27-9532" fmla="*/ 79982 h 1078087"/>
                  <a:gd name="connsiteX28-9533" fmla="*/ 1280445 w 1435865"/>
                  <a:gd name="connsiteY28-9534" fmla="*/ 523272 h 1078087"/>
                  <a:gd name="connsiteX29-9535" fmla="*/ 1273671 w 1435865"/>
                  <a:gd name="connsiteY29-9536" fmla="*/ 693489 h 1078087"/>
                  <a:gd name="connsiteX30-9537" fmla="*/ 1364183 w 1435865"/>
                  <a:gd name="connsiteY30-9538" fmla="*/ 756682 h 1078087"/>
                  <a:gd name="connsiteX31-9539" fmla="*/ 1218641 w 1435865"/>
                  <a:gd name="connsiteY31-9540" fmla="*/ 1001983 h 1078087"/>
                  <a:gd name="connsiteX32-9541" fmla="*/ 1165317 w 1435865"/>
                  <a:gd name="connsiteY32-9542" fmla="*/ 987415 h 1078087"/>
                  <a:gd name="connsiteX33-9543" fmla="*/ 1107333 w 1435865"/>
                  <a:gd name="connsiteY33-9544" fmla="*/ 981871 h 1078087"/>
                  <a:gd name="connsiteX34-9545" fmla="*/ 1073970 w 1435865"/>
                  <a:gd name="connsiteY34-9546" fmla="*/ 982189 h 1078087"/>
                  <a:gd name="connsiteX35-9547" fmla="*/ 995871 w 1435865"/>
                  <a:gd name="connsiteY35-9548" fmla="*/ 1024512 h 1078087"/>
                  <a:gd name="connsiteX0-9549" fmla="*/ 995871 w 1435865"/>
                  <a:gd name="connsiteY0-9550" fmla="*/ 1024512 h 1078087"/>
                  <a:gd name="connsiteX1-9551" fmla="*/ 963828 w 1435865"/>
                  <a:gd name="connsiteY1-9552" fmla="*/ 910922 h 1078087"/>
                  <a:gd name="connsiteX2-9553" fmla="*/ 977904 w 1435865"/>
                  <a:gd name="connsiteY2-9554" fmla="*/ 1035152 h 1078087"/>
                  <a:gd name="connsiteX3-9555" fmla="*/ 916145 w 1435865"/>
                  <a:gd name="connsiteY3-9556" fmla="*/ 1052290 h 1078087"/>
                  <a:gd name="connsiteX4-9557" fmla="*/ 885632 w 1435865"/>
                  <a:gd name="connsiteY4-9558" fmla="*/ 1017550 h 1078087"/>
                  <a:gd name="connsiteX5-9559" fmla="*/ 858927 w 1435865"/>
                  <a:gd name="connsiteY5-9560" fmla="*/ 991363 h 1078087"/>
                  <a:gd name="connsiteX6-9561" fmla="*/ 808277 w 1435865"/>
                  <a:gd name="connsiteY6-9562" fmla="*/ 995039 h 1078087"/>
                  <a:gd name="connsiteX7-9563" fmla="*/ 790628 w 1435865"/>
                  <a:gd name="connsiteY7-9564" fmla="*/ 882100 h 1078087"/>
                  <a:gd name="connsiteX8-9565" fmla="*/ 667264 w 1435865"/>
                  <a:gd name="connsiteY8-9566" fmla="*/ 886315 h 1078087"/>
                  <a:gd name="connsiteX9-9567" fmla="*/ 708732 w 1435865"/>
                  <a:gd name="connsiteY9-9568" fmla="*/ 835185 h 1078087"/>
                  <a:gd name="connsiteX10-9569" fmla="*/ 811429 w 1435865"/>
                  <a:gd name="connsiteY10-9570" fmla="*/ 722791 h 1078087"/>
                  <a:gd name="connsiteX11-9571" fmla="*/ 738886 w 1435865"/>
                  <a:gd name="connsiteY11-9572" fmla="*/ 775374 h 1078087"/>
                  <a:gd name="connsiteX12-9573" fmla="*/ 629081 w 1435865"/>
                  <a:gd name="connsiteY12-9574" fmla="*/ 897267 h 1078087"/>
                  <a:gd name="connsiteX13-9575" fmla="*/ 356382 w 1435865"/>
                  <a:gd name="connsiteY13-9576" fmla="*/ 1018964 h 1078087"/>
                  <a:gd name="connsiteX14-9577" fmla="*/ 457105 w 1435865"/>
                  <a:gd name="connsiteY14-9578" fmla="*/ 814648 h 1078087"/>
                  <a:gd name="connsiteX15-9579" fmla="*/ 517173 w 1435865"/>
                  <a:gd name="connsiteY15-9580" fmla="*/ 755389 h 1078087"/>
                  <a:gd name="connsiteX16-9581" fmla="*/ 594347 w 1435865"/>
                  <a:gd name="connsiteY16-9582" fmla="*/ 644264 h 1078087"/>
                  <a:gd name="connsiteX17-9583" fmla="*/ 786171 w 1435865"/>
                  <a:gd name="connsiteY17-9584" fmla="*/ 490228 h 1078087"/>
                  <a:gd name="connsiteX18-9585" fmla="*/ 699541 w 1435865"/>
                  <a:gd name="connsiteY18-9586" fmla="*/ 542635 h 1078087"/>
                  <a:gd name="connsiteX19-9587" fmla="*/ 649729 w 1435865"/>
                  <a:gd name="connsiteY19-9588" fmla="*/ 578539 h 1078087"/>
                  <a:gd name="connsiteX20-9589" fmla="*/ 488410 w 1435865"/>
                  <a:gd name="connsiteY20-9590" fmla="*/ 715782 h 1078087"/>
                  <a:gd name="connsiteX21-9591" fmla="*/ 242011 w 1435865"/>
                  <a:gd name="connsiteY21-9592" fmla="*/ 706270 h 1078087"/>
                  <a:gd name="connsiteX22-9593" fmla="*/ 0 w 1435865"/>
                  <a:gd name="connsiteY22-9594" fmla="*/ 897013 h 1078087"/>
                  <a:gd name="connsiteX23-9595" fmla="*/ 543508 w 1435865"/>
                  <a:gd name="connsiteY23-9596" fmla="*/ 0 h 1078087"/>
                  <a:gd name="connsiteX24-9597" fmla="*/ 745856 w 1435865"/>
                  <a:gd name="connsiteY24-9598" fmla="*/ 85534 h 1078087"/>
                  <a:gd name="connsiteX25-9599" fmla="*/ 916259 w 1435865"/>
                  <a:gd name="connsiteY25-9600" fmla="*/ 184312 h 1078087"/>
                  <a:gd name="connsiteX26-9601" fmla="*/ 1315146 w 1435865"/>
                  <a:gd name="connsiteY26-9602" fmla="*/ 198516 h 1078087"/>
                  <a:gd name="connsiteX27-9603" fmla="*/ 1435474 w 1435865"/>
                  <a:gd name="connsiteY27-9604" fmla="*/ 79982 h 1078087"/>
                  <a:gd name="connsiteX28-9605" fmla="*/ 1280445 w 1435865"/>
                  <a:gd name="connsiteY28-9606" fmla="*/ 523272 h 1078087"/>
                  <a:gd name="connsiteX29-9607" fmla="*/ 1273671 w 1435865"/>
                  <a:gd name="connsiteY29-9608" fmla="*/ 693489 h 1078087"/>
                  <a:gd name="connsiteX30-9609" fmla="*/ 1364183 w 1435865"/>
                  <a:gd name="connsiteY30-9610" fmla="*/ 756682 h 1078087"/>
                  <a:gd name="connsiteX31-9611" fmla="*/ 1218641 w 1435865"/>
                  <a:gd name="connsiteY31-9612" fmla="*/ 1001983 h 1078087"/>
                  <a:gd name="connsiteX32-9613" fmla="*/ 1165317 w 1435865"/>
                  <a:gd name="connsiteY32-9614" fmla="*/ 987415 h 1078087"/>
                  <a:gd name="connsiteX33-9615" fmla="*/ 1107333 w 1435865"/>
                  <a:gd name="connsiteY33-9616" fmla="*/ 981871 h 1078087"/>
                  <a:gd name="connsiteX34-9617" fmla="*/ 1073970 w 1435865"/>
                  <a:gd name="connsiteY34-9618" fmla="*/ 982189 h 1078087"/>
                  <a:gd name="connsiteX35-9619" fmla="*/ 995871 w 1435865"/>
                  <a:gd name="connsiteY35-9620" fmla="*/ 1024512 h 1078087"/>
                  <a:gd name="connsiteX0-9621" fmla="*/ 995871 w 1435865"/>
                  <a:gd name="connsiteY0-9622" fmla="*/ 1024512 h 1078087"/>
                  <a:gd name="connsiteX1-9623" fmla="*/ 963828 w 1435865"/>
                  <a:gd name="connsiteY1-9624" fmla="*/ 910922 h 1078087"/>
                  <a:gd name="connsiteX2-9625" fmla="*/ 977904 w 1435865"/>
                  <a:gd name="connsiteY2-9626" fmla="*/ 1035152 h 1078087"/>
                  <a:gd name="connsiteX3-9627" fmla="*/ 916145 w 1435865"/>
                  <a:gd name="connsiteY3-9628" fmla="*/ 1052290 h 1078087"/>
                  <a:gd name="connsiteX4-9629" fmla="*/ 885632 w 1435865"/>
                  <a:gd name="connsiteY4-9630" fmla="*/ 1017550 h 1078087"/>
                  <a:gd name="connsiteX5-9631" fmla="*/ 858927 w 1435865"/>
                  <a:gd name="connsiteY5-9632" fmla="*/ 991363 h 1078087"/>
                  <a:gd name="connsiteX6-9633" fmla="*/ 808277 w 1435865"/>
                  <a:gd name="connsiteY6-9634" fmla="*/ 995039 h 1078087"/>
                  <a:gd name="connsiteX7-9635" fmla="*/ 790628 w 1435865"/>
                  <a:gd name="connsiteY7-9636" fmla="*/ 882100 h 1078087"/>
                  <a:gd name="connsiteX8-9637" fmla="*/ 667264 w 1435865"/>
                  <a:gd name="connsiteY8-9638" fmla="*/ 886315 h 1078087"/>
                  <a:gd name="connsiteX9-9639" fmla="*/ 708732 w 1435865"/>
                  <a:gd name="connsiteY9-9640" fmla="*/ 835185 h 1078087"/>
                  <a:gd name="connsiteX10-9641" fmla="*/ 811429 w 1435865"/>
                  <a:gd name="connsiteY10-9642" fmla="*/ 722791 h 1078087"/>
                  <a:gd name="connsiteX11-9643" fmla="*/ 738886 w 1435865"/>
                  <a:gd name="connsiteY11-9644" fmla="*/ 775374 h 1078087"/>
                  <a:gd name="connsiteX12-9645" fmla="*/ 629081 w 1435865"/>
                  <a:gd name="connsiteY12-9646" fmla="*/ 897267 h 1078087"/>
                  <a:gd name="connsiteX13-9647" fmla="*/ 356382 w 1435865"/>
                  <a:gd name="connsiteY13-9648" fmla="*/ 1018964 h 1078087"/>
                  <a:gd name="connsiteX14-9649" fmla="*/ 457105 w 1435865"/>
                  <a:gd name="connsiteY14-9650" fmla="*/ 814648 h 1078087"/>
                  <a:gd name="connsiteX15-9651" fmla="*/ 517173 w 1435865"/>
                  <a:gd name="connsiteY15-9652" fmla="*/ 755389 h 1078087"/>
                  <a:gd name="connsiteX16-9653" fmla="*/ 594347 w 1435865"/>
                  <a:gd name="connsiteY16-9654" fmla="*/ 644264 h 1078087"/>
                  <a:gd name="connsiteX17-9655" fmla="*/ 786171 w 1435865"/>
                  <a:gd name="connsiteY17-9656" fmla="*/ 490228 h 1078087"/>
                  <a:gd name="connsiteX18-9657" fmla="*/ 699541 w 1435865"/>
                  <a:gd name="connsiteY18-9658" fmla="*/ 542635 h 1078087"/>
                  <a:gd name="connsiteX19-9659" fmla="*/ 649729 w 1435865"/>
                  <a:gd name="connsiteY19-9660" fmla="*/ 578539 h 1078087"/>
                  <a:gd name="connsiteX20-9661" fmla="*/ 488410 w 1435865"/>
                  <a:gd name="connsiteY20-9662" fmla="*/ 715782 h 1078087"/>
                  <a:gd name="connsiteX21-9663" fmla="*/ 242011 w 1435865"/>
                  <a:gd name="connsiteY21-9664" fmla="*/ 706270 h 1078087"/>
                  <a:gd name="connsiteX22-9665" fmla="*/ 0 w 1435865"/>
                  <a:gd name="connsiteY22-9666" fmla="*/ 897013 h 1078087"/>
                  <a:gd name="connsiteX23-9667" fmla="*/ 543508 w 1435865"/>
                  <a:gd name="connsiteY23-9668" fmla="*/ 0 h 1078087"/>
                  <a:gd name="connsiteX24-9669" fmla="*/ 745856 w 1435865"/>
                  <a:gd name="connsiteY24-9670" fmla="*/ 85534 h 1078087"/>
                  <a:gd name="connsiteX25-9671" fmla="*/ 916259 w 1435865"/>
                  <a:gd name="connsiteY25-9672" fmla="*/ 184312 h 1078087"/>
                  <a:gd name="connsiteX26-9673" fmla="*/ 1315146 w 1435865"/>
                  <a:gd name="connsiteY26-9674" fmla="*/ 198516 h 1078087"/>
                  <a:gd name="connsiteX27-9675" fmla="*/ 1435474 w 1435865"/>
                  <a:gd name="connsiteY27-9676" fmla="*/ 79982 h 1078087"/>
                  <a:gd name="connsiteX28-9677" fmla="*/ 1280445 w 1435865"/>
                  <a:gd name="connsiteY28-9678" fmla="*/ 523272 h 1078087"/>
                  <a:gd name="connsiteX29-9679" fmla="*/ 1273671 w 1435865"/>
                  <a:gd name="connsiteY29-9680" fmla="*/ 693489 h 1078087"/>
                  <a:gd name="connsiteX30-9681" fmla="*/ 1364183 w 1435865"/>
                  <a:gd name="connsiteY30-9682" fmla="*/ 756682 h 1078087"/>
                  <a:gd name="connsiteX31-9683" fmla="*/ 1218641 w 1435865"/>
                  <a:gd name="connsiteY31-9684" fmla="*/ 1001983 h 1078087"/>
                  <a:gd name="connsiteX32-9685" fmla="*/ 1165317 w 1435865"/>
                  <a:gd name="connsiteY32-9686" fmla="*/ 987415 h 1078087"/>
                  <a:gd name="connsiteX33-9687" fmla="*/ 1107333 w 1435865"/>
                  <a:gd name="connsiteY33-9688" fmla="*/ 981871 h 1078087"/>
                  <a:gd name="connsiteX34-9689" fmla="*/ 1073970 w 1435865"/>
                  <a:gd name="connsiteY34-9690" fmla="*/ 982189 h 1078087"/>
                  <a:gd name="connsiteX35-9691" fmla="*/ 995871 w 1435865"/>
                  <a:gd name="connsiteY35-9692" fmla="*/ 1024512 h 1078087"/>
                  <a:gd name="connsiteX0-9693" fmla="*/ 995871 w 1435865"/>
                  <a:gd name="connsiteY0-9694" fmla="*/ 1024512 h 1078087"/>
                  <a:gd name="connsiteX1-9695" fmla="*/ 963828 w 1435865"/>
                  <a:gd name="connsiteY1-9696" fmla="*/ 910922 h 1078087"/>
                  <a:gd name="connsiteX2-9697" fmla="*/ 977904 w 1435865"/>
                  <a:gd name="connsiteY2-9698" fmla="*/ 1035152 h 1078087"/>
                  <a:gd name="connsiteX3-9699" fmla="*/ 916145 w 1435865"/>
                  <a:gd name="connsiteY3-9700" fmla="*/ 1052290 h 1078087"/>
                  <a:gd name="connsiteX4-9701" fmla="*/ 885632 w 1435865"/>
                  <a:gd name="connsiteY4-9702" fmla="*/ 1017550 h 1078087"/>
                  <a:gd name="connsiteX5-9703" fmla="*/ 858927 w 1435865"/>
                  <a:gd name="connsiteY5-9704" fmla="*/ 991363 h 1078087"/>
                  <a:gd name="connsiteX6-9705" fmla="*/ 808277 w 1435865"/>
                  <a:gd name="connsiteY6-9706" fmla="*/ 995039 h 1078087"/>
                  <a:gd name="connsiteX7-9707" fmla="*/ 790628 w 1435865"/>
                  <a:gd name="connsiteY7-9708" fmla="*/ 882100 h 1078087"/>
                  <a:gd name="connsiteX8-9709" fmla="*/ 667264 w 1435865"/>
                  <a:gd name="connsiteY8-9710" fmla="*/ 886315 h 1078087"/>
                  <a:gd name="connsiteX9-9711" fmla="*/ 708732 w 1435865"/>
                  <a:gd name="connsiteY9-9712" fmla="*/ 835185 h 1078087"/>
                  <a:gd name="connsiteX10-9713" fmla="*/ 811429 w 1435865"/>
                  <a:gd name="connsiteY10-9714" fmla="*/ 722791 h 1078087"/>
                  <a:gd name="connsiteX11-9715" fmla="*/ 738886 w 1435865"/>
                  <a:gd name="connsiteY11-9716" fmla="*/ 775374 h 1078087"/>
                  <a:gd name="connsiteX12-9717" fmla="*/ 629081 w 1435865"/>
                  <a:gd name="connsiteY12-9718" fmla="*/ 897267 h 1078087"/>
                  <a:gd name="connsiteX13-9719" fmla="*/ 356382 w 1435865"/>
                  <a:gd name="connsiteY13-9720" fmla="*/ 1018964 h 1078087"/>
                  <a:gd name="connsiteX14-9721" fmla="*/ 457105 w 1435865"/>
                  <a:gd name="connsiteY14-9722" fmla="*/ 814648 h 1078087"/>
                  <a:gd name="connsiteX15-9723" fmla="*/ 517173 w 1435865"/>
                  <a:gd name="connsiteY15-9724" fmla="*/ 755389 h 1078087"/>
                  <a:gd name="connsiteX16-9725" fmla="*/ 595085 w 1435865"/>
                  <a:gd name="connsiteY16-9726" fmla="*/ 664272 h 1078087"/>
                  <a:gd name="connsiteX17-9727" fmla="*/ 786171 w 1435865"/>
                  <a:gd name="connsiteY17-9728" fmla="*/ 490228 h 1078087"/>
                  <a:gd name="connsiteX18-9729" fmla="*/ 699541 w 1435865"/>
                  <a:gd name="connsiteY18-9730" fmla="*/ 542635 h 1078087"/>
                  <a:gd name="connsiteX19-9731" fmla="*/ 649729 w 1435865"/>
                  <a:gd name="connsiteY19-9732" fmla="*/ 578539 h 1078087"/>
                  <a:gd name="connsiteX20-9733" fmla="*/ 488410 w 1435865"/>
                  <a:gd name="connsiteY20-9734" fmla="*/ 715782 h 1078087"/>
                  <a:gd name="connsiteX21-9735" fmla="*/ 242011 w 1435865"/>
                  <a:gd name="connsiteY21-9736" fmla="*/ 706270 h 1078087"/>
                  <a:gd name="connsiteX22-9737" fmla="*/ 0 w 1435865"/>
                  <a:gd name="connsiteY22-9738" fmla="*/ 897013 h 1078087"/>
                  <a:gd name="connsiteX23-9739" fmla="*/ 543508 w 1435865"/>
                  <a:gd name="connsiteY23-9740" fmla="*/ 0 h 1078087"/>
                  <a:gd name="connsiteX24-9741" fmla="*/ 745856 w 1435865"/>
                  <a:gd name="connsiteY24-9742" fmla="*/ 85534 h 1078087"/>
                  <a:gd name="connsiteX25-9743" fmla="*/ 916259 w 1435865"/>
                  <a:gd name="connsiteY25-9744" fmla="*/ 184312 h 1078087"/>
                  <a:gd name="connsiteX26-9745" fmla="*/ 1315146 w 1435865"/>
                  <a:gd name="connsiteY26-9746" fmla="*/ 198516 h 1078087"/>
                  <a:gd name="connsiteX27-9747" fmla="*/ 1435474 w 1435865"/>
                  <a:gd name="connsiteY27-9748" fmla="*/ 79982 h 1078087"/>
                  <a:gd name="connsiteX28-9749" fmla="*/ 1280445 w 1435865"/>
                  <a:gd name="connsiteY28-9750" fmla="*/ 523272 h 1078087"/>
                  <a:gd name="connsiteX29-9751" fmla="*/ 1273671 w 1435865"/>
                  <a:gd name="connsiteY29-9752" fmla="*/ 693489 h 1078087"/>
                  <a:gd name="connsiteX30-9753" fmla="*/ 1364183 w 1435865"/>
                  <a:gd name="connsiteY30-9754" fmla="*/ 756682 h 1078087"/>
                  <a:gd name="connsiteX31-9755" fmla="*/ 1218641 w 1435865"/>
                  <a:gd name="connsiteY31-9756" fmla="*/ 1001983 h 1078087"/>
                  <a:gd name="connsiteX32-9757" fmla="*/ 1165317 w 1435865"/>
                  <a:gd name="connsiteY32-9758" fmla="*/ 987415 h 1078087"/>
                  <a:gd name="connsiteX33-9759" fmla="*/ 1107333 w 1435865"/>
                  <a:gd name="connsiteY33-9760" fmla="*/ 981871 h 1078087"/>
                  <a:gd name="connsiteX34-9761" fmla="*/ 1073970 w 1435865"/>
                  <a:gd name="connsiteY34-9762" fmla="*/ 982189 h 1078087"/>
                  <a:gd name="connsiteX35-9763" fmla="*/ 995871 w 1435865"/>
                  <a:gd name="connsiteY35-9764" fmla="*/ 1024512 h 1078087"/>
                  <a:gd name="connsiteX0-9765" fmla="*/ 995871 w 1435865"/>
                  <a:gd name="connsiteY0-9766" fmla="*/ 1024512 h 1078087"/>
                  <a:gd name="connsiteX1-9767" fmla="*/ 963828 w 1435865"/>
                  <a:gd name="connsiteY1-9768" fmla="*/ 910922 h 1078087"/>
                  <a:gd name="connsiteX2-9769" fmla="*/ 977904 w 1435865"/>
                  <a:gd name="connsiteY2-9770" fmla="*/ 1035152 h 1078087"/>
                  <a:gd name="connsiteX3-9771" fmla="*/ 916145 w 1435865"/>
                  <a:gd name="connsiteY3-9772" fmla="*/ 1052290 h 1078087"/>
                  <a:gd name="connsiteX4-9773" fmla="*/ 885632 w 1435865"/>
                  <a:gd name="connsiteY4-9774" fmla="*/ 1017550 h 1078087"/>
                  <a:gd name="connsiteX5-9775" fmla="*/ 858927 w 1435865"/>
                  <a:gd name="connsiteY5-9776" fmla="*/ 991363 h 1078087"/>
                  <a:gd name="connsiteX6-9777" fmla="*/ 808277 w 1435865"/>
                  <a:gd name="connsiteY6-9778" fmla="*/ 995039 h 1078087"/>
                  <a:gd name="connsiteX7-9779" fmla="*/ 790628 w 1435865"/>
                  <a:gd name="connsiteY7-9780" fmla="*/ 882100 h 1078087"/>
                  <a:gd name="connsiteX8-9781" fmla="*/ 667264 w 1435865"/>
                  <a:gd name="connsiteY8-9782" fmla="*/ 886315 h 1078087"/>
                  <a:gd name="connsiteX9-9783" fmla="*/ 708732 w 1435865"/>
                  <a:gd name="connsiteY9-9784" fmla="*/ 835185 h 1078087"/>
                  <a:gd name="connsiteX10-9785" fmla="*/ 811429 w 1435865"/>
                  <a:gd name="connsiteY10-9786" fmla="*/ 722791 h 1078087"/>
                  <a:gd name="connsiteX11-9787" fmla="*/ 738886 w 1435865"/>
                  <a:gd name="connsiteY11-9788" fmla="*/ 775374 h 1078087"/>
                  <a:gd name="connsiteX12-9789" fmla="*/ 629081 w 1435865"/>
                  <a:gd name="connsiteY12-9790" fmla="*/ 897267 h 1078087"/>
                  <a:gd name="connsiteX13-9791" fmla="*/ 356382 w 1435865"/>
                  <a:gd name="connsiteY13-9792" fmla="*/ 1018964 h 1078087"/>
                  <a:gd name="connsiteX14-9793" fmla="*/ 457105 w 1435865"/>
                  <a:gd name="connsiteY14-9794" fmla="*/ 814648 h 1078087"/>
                  <a:gd name="connsiteX15-9795" fmla="*/ 517173 w 1435865"/>
                  <a:gd name="connsiteY15-9796" fmla="*/ 755389 h 1078087"/>
                  <a:gd name="connsiteX16-9797" fmla="*/ 595085 w 1435865"/>
                  <a:gd name="connsiteY16-9798" fmla="*/ 664272 h 1078087"/>
                  <a:gd name="connsiteX17-9799" fmla="*/ 786171 w 1435865"/>
                  <a:gd name="connsiteY17-9800" fmla="*/ 490228 h 1078087"/>
                  <a:gd name="connsiteX18-9801" fmla="*/ 699541 w 1435865"/>
                  <a:gd name="connsiteY18-9802" fmla="*/ 542635 h 1078087"/>
                  <a:gd name="connsiteX19-9803" fmla="*/ 649729 w 1435865"/>
                  <a:gd name="connsiteY19-9804" fmla="*/ 578539 h 1078087"/>
                  <a:gd name="connsiteX20-9805" fmla="*/ 461221 w 1435865"/>
                  <a:gd name="connsiteY20-9806" fmla="*/ 541350 h 1078087"/>
                  <a:gd name="connsiteX21-9807" fmla="*/ 242011 w 1435865"/>
                  <a:gd name="connsiteY21-9808" fmla="*/ 706270 h 1078087"/>
                  <a:gd name="connsiteX22-9809" fmla="*/ 0 w 1435865"/>
                  <a:gd name="connsiteY22-9810" fmla="*/ 897013 h 1078087"/>
                  <a:gd name="connsiteX23-9811" fmla="*/ 543508 w 1435865"/>
                  <a:gd name="connsiteY23-9812" fmla="*/ 0 h 1078087"/>
                  <a:gd name="connsiteX24-9813" fmla="*/ 745856 w 1435865"/>
                  <a:gd name="connsiteY24-9814" fmla="*/ 85534 h 1078087"/>
                  <a:gd name="connsiteX25-9815" fmla="*/ 916259 w 1435865"/>
                  <a:gd name="connsiteY25-9816" fmla="*/ 184312 h 1078087"/>
                  <a:gd name="connsiteX26-9817" fmla="*/ 1315146 w 1435865"/>
                  <a:gd name="connsiteY26-9818" fmla="*/ 198516 h 1078087"/>
                  <a:gd name="connsiteX27-9819" fmla="*/ 1435474 w 1435865"/>
                  <a:gd name="connsiteY27-9820" fmla="*/ 79982 h 1078087"/>
                  <a:gd name="connsiteX28-9821" fmla="*/ 1280445 w 1435865"/>
                  <a:gd name="connsiteY28-9822" fmla="*/ 523272 h 1078087"/>
                  <a:gd name="connsiteX29-9823" fmla="*/ 1273671 w 1435865"/>
                  <a:gd name="connsiteY29-9824" fmla="*/ 693489 h 1078087"/>
                  <a:gd name="connsiteX30-9825" fmla="*/ 1364183 w 1435865"/>
                  <a:gd name="connsiteY30-9826" fmla="*/ 756682 h 1078087"/>
                  <a:gd name="connsiteX31-9827" fmla="*/ 1218641 w 1435865"/>
                  <a:gd name="connsiteY31-9828" fmla="*/ 1001983 h 1078087"/>
                  <a:gd name="connsiteX32-9829" fmla="*/ 1165317 w 1435865"/>
                  <a:gd name="connsiteY32-9830" fmla="*/ 987415 h 1078087"/>
                  <a:gd name="connsiteX33-9831" fmla="*/ 1107333 w 1435865"/>
                  <a:gd name="connsiteY33-9832" fmla="*/ 981871 h 1078087"/>
                  <a:gd name="connsiteX34-9833" fmla="*/ 1073970 w 1435865"/>
                  <a:gd name="connsiteY34-9834" fmla="*/ 982189 h 1078087"/>
                  <a:gd name="connsiteX35-9835" fmla="*/ 995871 w 1435865"/>
                  <a:gd name="connsiteY35-9836" fmla="*/ 1024512 h 1078087"/>
                  <a:gd name="connsiteX0-9837" fmla="*/ 995871 w 1435865"/>
                  <a:gd name="connsiteY0-9838" fmla="*/ 1024512 h 1078087"/>
                  <a:gd name="connsiteX1-9839" fmla="*/ 963828 w 1435865"/>
                  <a:gd name="connsiteY1-9840" fmla="*/ 910922 h 1078087"/>
                  <a:gd name="connsiteX2-9841" fmla="*/ 977904 w 1435865"/>
                  <a:gd name="connsiteY2-9842" fmla="*/ 1035152 h 1078087"/>
                  <a:gd name="connsiteX3-9843" fmla="*/ 916145 w 1435865"/>
                  <a:gd name="connsiteY3-9844" fmla="*/ 1052290 h 1078087"/>
                  <a:gd name="connsiteX4-9845" fmla="*/ 885632 w 1435865"/>
                  <a:gd name="connsiteY4-9846" fmla="*/ 1017550 h 1078087"/>
                  <a:gd name="connsiteX5-9847" fmla="*/ 858927 w 1435865"/>
                  <a:gd name="connsiteY5-9848" fmla="*/ 991363 h 1078087"/>
                  <a:gd name="connsiteX6-9849" fmla="*/ 808277 w 1435865"/>
                  <a:gd name="connsiteY6-9850" fmla="*/ 995039 h 1078087"/>
                  <a:gd name="connsiteX7-9851" fmla="*/ 790628 w 1435865"/>
                  <a:gd name="connsiteY7-9852" fmla="*/ 882100 h 1078087"/>
                  <a:gd name="connsiteX8-9853" fmla="*/ 667264 w 1435865"/>
                  <a:gd name="connsiteY8-9854" fmla="*/ 886315 h 1078087"/>
                  <a:gd name="connsiteX9-9855" fmla="*/ 708732 w 1435865"/>
                  <a:gd name="connsiteY9-9856" fmla="*/ 835185 h 1078087"/>
                  <a:gd name="connsiteX10-9857" fmla="*/ 811429 w 1435865"/>
                  <a:gd name="connsiteY10-9858" fmla="*/ 722791 h 1078087"/>
                  <a:gd name="connsiteX11-9859" fmla="*/ 738886 w 1435865"/>
                  <a:gd name="connsiteY11-9860" fmla="*/ 775374 h 1078087"/>
                  <a:gd name="connsiteX12-9861" fmla="*/ 629081 w 1435865"/>
                  <a:gd name="connsiteY12-9862" fmla="*/ 897267 h 1078087"/>
                  <a:gd name="connsiteX13-9863" fmla="*/ 356382 w 1435865"/>
                  <a:gd name="connsiteY13-9864" fmla="*/ 1018964 h 1078087"/>
                  <a:gd name="connsiteX14-9865" fmla="*/ 457105 w 1435865"/>
                  <a:gd name="connsiteY14-9866" fmla="*/ 814648 h 1078087"/>
                  <a:gd name="connsiteX15-9867" fmla="*/ 466179 w 1435865"/>
                  <a:gd name="connsiteY15-9868" fmla="*/ 759280 h 1078087"/>
                  <a:gd name="connsiteX16-9869" fmla="*/ 595085 w 1435865"/>
                  <a:gd name="connsiteY16-9870" fmla="*/ 664272 h 1078087"/>
                  <a:gd name="connsiteX17-9871" fmla="*/ 786171 w 1435865"/>
                  <a:gd name="connsiteY17-9872" fmla="*/ 490228 h 1078087"/>
                  <a:gd name="connsiteX18-9873" fmla="*/ 699541 w 1435865"/>
                  <a:gd name="connsiteY18-9874" fmla="*/ 542635 h 1078087"/>
                  <a:gd name="connsiteX19-9875" fmla="*/ 649729 w 1435865"/>
                  <a:gd name="connsiteY19-9876" fmla="*/ 578539 h 1078087"/>
                  <a:gd name="connsiteX20-9877" fmla="*/ 461221 w 1435865"/>
                  <a:gd name="connsiteY20-9878" fmla="*/ 541350 h 1078087"/>
                  <a:gd name="connsiteX21-9879" fmla="*/ 242011 w 1435865"/>
                  <a:gd name="connsiteY21-9880" fmla="*/ 706270 h 1078087"/>
                  <a:gd name="connsiteX22-9881" fmla="*/ 0 w 1435865"/>
                  <a:gd name="connsiteY22-9882" fmla="*/ 897013 h 1078087"/>
                  <a:gd name="connsiteX23-9883" fmla="*/ 543508 w 1435865"/>
                  <a:gd name="connsiteY23-9884" fmla="*/ 0 h 1078087"/>
                  <a:gd name="connsiteX24-9885" fmla="*/ 745856 w 1435865"/>
                  <a:gd name="connsiteY24-9886" fmla="*/ 85534 h 1078087"/>
                  <a:gd name="connsiteX25-9887" fmla="*/ 916259 w 1435865"/>
                  <a:gd name="connsiteY25-9888" fmla="*/ 184312 h 1078087"/>
                  <a:gd name="connsiteX26-9889" fmla="*/ 1315146 w 1435865"/>
                  <a:gd name="connsiteY26-9890" fmla="*/ 198516 h 1078087"/>
                  <a:gd name="connsiteX27-9891" fmla="*/ 1435474 w 1435865"/>
                  <a:gd name="connsiteY27-9892" fmla="*/ 79982 h 1078087"/>
                  <a:gd name="connsiteX28-9893" fmla="*/ 1280445 w 1435865"/>
                  <a:gd name="connsiteY28-9894" fmla="*/ 523272 h 1078087"/>
                  <a:gd name="connsiteX29-9895" fmla="*/ 1273671 w 1435865"/>
                  <a:gd name="connsiteY29-9896" fmla="*/ 693489 h 1078087"/>
                  <a:gd name="connsiteX30-9897" fmla="*/ 1364183 w 1435865"/>
                  <a:gd name="connsiteY30-9898" fmla="*/ 756682 h 1078087"/>
                  <a:gd name="connsiteX31-9899" fmla="*/ 1218641 w 1435865"/>
                  <a:gd name="connsiteY31-9900" fmla="*/ 1001983 h 1078087"/>
                  <a:gd name="connsiteX32-9901" fmla="*/ 1165317 w 1435865"/>
                  <a:gd name="connsiteY32-9902" fmla="*/ 987415 h 1078087"/>
                  <a:gd name="connsiteX33-9903" fmla="*/ 1107333 w 1435865"/>
                  <a:gd name="connsiteY33-9904" fmla="*/ 981871 h 1078087"/>
                  <a:gd name="connsiteX34-9905" fmla="*/ 1073970 w 1435865"/>
                  <a:gd name="connsiteY34-9906" fmla="*/ 982189 h 1078087"/>
                  <a:gd name="connsiteX35-9907" fmla="*/ 995871 w 1435865"/>
                  <a:gd name="connsiteY35-9908" fmla="*/ 1024512 h 1078087"/>
                  <a:gd name="connsiteX0-9909" fmla="*/ 995871 w 1435865"/>
                  <a:gd name="connsiteY0-9910" fmla="*/ 1024512 h 1078087"/>
                  <a:gd name="connsiteX1-9911" fmla="*/ 963828 w 1435865"/>
                  <a:gd name="connsiteY1-9912" fmla="*/ 910922 h 1078087"/>
                  <a:gd name="connsiteX2-9913" fmla="*/ 977904 w 1435865"/>
                  <a:gd name="connsiteY2-9914" fmla="*/ 1035152 h 1078087"/>
                  <a:gd name="connsiteX3-9915" fmla="*/ 916145 w 1435865"/>
                  <a:gd name="connsiteY3-9916" fmla="*/ 1052290 h 1078087"/>
                  <a:gd name="connsiteX4-9917" fmla="*/ 885632 w 1435865"/>
                  <a:gd name="connsiteY4-9918" fmla="*/ 1017550 h 1078087"/>
                  <a:gd name="connsiteX5-9919" fmla="*/ 858927 w 1435865"/>
                  <a:gd name="connsiteY5-9920" fmla="*/ 991363 h 1078087"/>
                  <a:gd name="connsiteX6-9921" fmla="*/ 808277 w 1435865"/>
                  <a:gd name="connsiteY6-9922" fmla="*/ 995039 h 1078087"/>
                  <a:gd name="connsiteX7-9923" fmla="*/ 790628 w 1435865"/>
                  <a:gd name="connsiteY7-9924" fmla="*/ 882100 h 1078087"/>
                  <a:gd name="connsiteX8-9925" fmla="*/ 667264 w 1435865"/>
                  <a:gd name="connsiteY8-9926" fmla="*/ 886315 h 1078087"/>
                  <a:gd name="connsiteX9-9927" fmla="*/ 708732 w 1435865"/>
                  <a:gd name="connsiteY9-9928" fmla="*/ 835185 h 1078087"/>
                  <a:gd name="connsiteX10-9929" fmla="*/ 811429 w 1435865"/>
                  <a:gd name="connsiteY10-9930" fmla="*/ 722791 h 1078087"/>
                  <a:gd name="connsiteX11-9931" fmla="*/ 738886 w 1435865"/>
                  <a:gd name="connsiteY11-9932" fmla="*/ 775374 h 1078087"/>
                  <a:gd name="connsiteX12-9933" fmla="*/ 629081 w 1435865"/>
                  <a:gd name="connsiteY12-9934" fmla="*/ 897267 h 1078087"/>
                  <a:gd name="connsiteX13-9935" fmla="*/ 356382 w 1435865"/>
                  <a:gd name="connsiteY13-9936" fmla="*/ 1018964 h 1078087"/>
                  <a:gd name="connsiteX14-9937" fmla="*/ 457105 w 1435865"/>
                  <a:gd name="connsiteY14-9938" fmla="*/ 814648 h 1078087"/>
                  <a:gd name="connsiteX15-9939" fmla="*/ 326688 w 1435865"/>
                  <a:gd name="connsiteY15-9940" fmla="*/ 1036047 h 1078087"/>
                  <a:gd name="connsiteX16-9941" fmla="*/ 595085 w 1435865"/>
                  <a:gd name="connsiteY16-9942" fmla="*/ 664272 h 1078087"/>
                  <a:gd name="connsiteX17-9943" fmla="*/ 786171 w 1435865"/>
                  <a:gd name="connsiteY17-9944" fmla="*/ 490228 h 1078087"/>
                  <a:gd name="connsiteX18-9945" fmla="*/ 699541 w 1435865"/>
                  <a:gd name="connsiteY18-9946" fmla="*/ 542635 h 1078087"/>
                  <a:gd name="connsiteX19-9947" fmla="*/ 649729 w 1435865"/>
                  <a:gd name="connsiteY19-9948" fmla="*/ 578539 h 1078087"/>
                  <a:gd name="connsiteX20-9949" fmla="*/ 461221 w 1435865"/>
                  <a:gd name="connsiteY20-9950" fmla="*/ 541350 h 1078087"/>
                  <a:gd name="connsiteX21-9951" fmla="*/ 242011 w 1435865"/>
                  <a:gd name="connsiteY21-9952" fmla="*/ 706270 h 1078087"/>
                  <a:gd name="connsiteX22-9953" fmla="*/ 0 w 1435865"/>
                  <a:gd name="connsiteY22-9954" fmla="*/ 897013 h 1078087"/>
                  <a:gd name="connsiteX23-9955" fmla="*/ 543508 w 1435865"/>
                  <a:gd name="connsiteY23-9956" fmla="*/ 0 h 1078087"/>
                  <a:gd name="connsiteX24-9957" fmla="*/ 745856 w 1435865"/>
                  <a:gd name="connsiteY24-9958" fmla="*/ 85534 h 1078087"/>
                  <a:gd name="connsiteX25-9959" fmla="*/ 916259 w 1435865"/>
                  <a:gd name="connsiteY25-9960" fmla="*/ 184312 h 1078087"/>
                  <a:gd name="connsiteX26-9961" fmla="*/ 1315146 w 1435865"/>
                  <a:gd name="connsiteY26-9962" fmla="*/ 198516 h 1078087"/>
                  <a:gd name="connsiteX27-9963" fmla="*/ 1435474 w 1435865"/>
                  <a:gd name="connsiteY27-9964" fmla="*/ 79982 h 1078087"/>
                  <a:gd name="connsiteX28-9965" fmla="*/ 1280445 w 1435865"/>
                  <a:gd name="connsiteY28-9966" fmla="*/ 523272 h 1078087"/>
                  <a:gd name="connsiteX29-9967" fmla="*/ 1273671 w 1435865"/>
                  <a:gd name="connsiteY29-9968" fmla="*/ 693489 h 1078087"/>
                  <a:gd name="connsiteX30-9969" fmla="*/ 1364183 w 1435865"/>
                  <a:gd name="connsiteY30-9970" fmla="*/ 756682 h 1078087"/>
                  <a:gd name="connsiteX31-9971" fmla="*/ 1218641 w 1435865"/>
                  <a:gd name="connsiteY31-9972" fmla="*/ 1001983 h 1078087"/>
                  <a:gd name="connsiteX32-9973" fmla="*/ 1165317 w 1435865"/>
                  <a:gd name="connsiteY32-9974" fmla="*/ 987415 h 1078087"/>
                  <a:gd name="connsiteX33-9975" fmla="*/ 1107333 w 1435865"/>
                  <a:gd name="connsiteY33-9976" fmla="*/ 981871 h 1078087"/>
                  <a:gd name="connsiteX34-9977" fmla="*/ 1073970 w 1435865"/>
                  <a:gd name="connsiteY34-9978" fmla="*/ 982189 h 1078087"/>
                  <a:gd name="connsiteX35-9979" fmla="*/ 995871 w 1435865"/>
                  <a:gd name="connsiteY35-9980" fmla="*/ 1024512 h 1078087"/>
                  <a:gd name="connsiteX0-9981" fmla="*/ 995871 w 1435865"/>
                  <a:gd name="connsiteY0-9982" fmla="*/ 1024512 h 1078087"/>
                  <a:gd name="connsiteX1-9983" fmla="*/ 963828 w 1435865"/>
                  <a:gd name="connsiteY1-9984" fmla="*/ 910922 h 1078087"/>
                  <a:gd name="connsiteX2-9985" fmla="*/ 977904 w 1435865"/>
                  <a:gd name="connsiteY2-9986" fmla="*/ 1035152 h 1078087"/>
                  <a:gd name="connsiteX3-9987" fmla="*/ 916145 w 1435865"/>
                  <a:gd name="connsiteY3-9988" fmla="*/ 1052290 h 1078087"/>
                  <a:gd name="connsiteX4-9989" fmla="*/ 885632 w 1435865"/>
                  <a:gd name="connsiteY4-9990" fmla="*/ 1017550 h 1078087"/>
                  <a:gd name="connsiteX5-9991" fmla="*/ 858927 w 1435865"/>
                  <a:gd name="connsiteY5-9992" fmla="*/ 991363 h 1078087"/>
                  <a:gd name="connsiteX6-9993" fmla="*/ 808277 w 1435865"/>
                  <a:gd name="connsiteY6-9994" fmla="*/ 995039 h 1078087"/>
                  <a:gd name="connsiteX7-9995" fmla="*/ 790628 w 1435865"/>
                  <a:gd name="connsiteY7-9996" fmla="*/ 882100 h 1078087"/>
                  <a:gd name="connsiteX8-9997" fmla="*/ 667264 w 1435865"/>
                  <a:gd name="connsiteY8-9998" fmla="*/ 886315 h 1078087"/>
                  <a:gd name="connsiteX9-9999" fmla="*/ 708732 w 1435865"/>
                  <a:gd name="connsiteY9-10000" fmla="*/ 835185 h 1078087"/>
                  <a:gd name="connsiteX10-10001" fmla="*/ 811429 w 1435865"/>
                  <a:gd name="connsiteY10-10002" fmla="*/ 722791 h 1078087"/>
                  <a:gd name="connsiteX11-10003" fmla="*/ 738886 w 1435865"/>
                  <a:gd name="connsiteY11-10004" fmla="*/ 775374 h 1078087"/>
                  <a:gd name="connsiteX12-10005" fmla="*/ 629081 w 1435865"/>
                  <a:gd name="connsiteY12-10006" fmla="*/ 897267 h 1078087"/>
                  <a:gd name="connsiteX13-10007" fmla="*/ 356382 w 1435865"/>
                  <a:gd name="connsiteY13-10008" fmla="*/ 1018964 h 1078087"/>
                  <a:gd name="connsiteX14-10009" fmla="*/ 457105 w 1435865"/>
                  <a:gd name="connsiteY14-10010" fmla="*/ 814648 h 1078087"/>
                  <a:gd name="connsiteX15-10011" fmla="*/ 382839 w 1435865"/>
                  <a:gd name="connsiteY15-10012" fmla="*/ 810447 h 1078087"/>
                  <a:gd name="connsiteX16-10013" fmla="*/ 595085 w 1435865"/>
                  <a:gd name="connsiteY16-10014" fmla="*/ 664272 h 1078087"/>
                  <a:gd name="connsiteX17-10015" fmla="*/ 786171 w 1435865"/>
                  <a:gd name="connsiteY17-10016" fmla="*/ 490228 h 1078087"/>
                  <a:gd name="connsiteX18-10017" fmla="*/ 699541 w 1435865"/>
                  <a:gd name="connsiteY18-10018" fmla="*/ 542635 h 1078087"/>
                  <a:gd name="connsiteX19-10019" fmla="*/ 649729 w 1435865"/>
                  <a:gd name="connsiteY19-10020" fmla="*/ 578539 h 1078087"/>
                  <a:gd name="connsiteX20-10021" fmla="*/ 461221 w 1435865"/>
                  <a:gd name="connsiteY20-10022" fmla="*/ 541350 h 1078087"/>
                  <a:gd name="connsiteX21-10023" fmla="*/ 242011 w 1435865"/>
                  <a:gd name="connsiteY21-10024" fmla="*/ 706270 h 1078087"/>
                  <a:gd name="connsiteX22-10025" fmla="*/ 0 w 1435865"/>
                  <a:gd name="connsiteY22-10026" fmla="*/ 897013 h 1078087"/>
                  <a:gd name="connsiteX23-10027" fmla="*/ 543508 w 1435865"/>
                  <a:gd name="connsiteY23-10028" fmla="*/ 0 h 1078087"/>
                  <a:gd name="connsiteX24-10029" fmla="*/ 745856 w 1435865"/>
                  <a:gd name="connsiteY24-10030" fmla="*/ 85534 h 1078087"/>
                  <a:gd name="connsiteX25-10031" fmla="*/ 916259 w 1435865"/>
                  <a:gd name="connsiteY25-10032" fmla="*/ 184312 h 1078087"/>
                  <a:gd name="connsiteX26-10033" fmla="*/ 1315146 w 1435865"/>
                  <a:gd name="connsiteY26-10034" fmla="*/ 198516 h 1078087"/>
                  <a:gd name="connsiteX27-10035" fmla="*/ 1435474 w 1435865"/>
                  <a:gd name="connsiteY27-10036" fmla="*/ 79982 h 1078087"/>
                  <a:gd name="connsiteX28-10037" fmla="*/ 1280445 w 1435865"/>
                  <a:gd name="connsiteY28-10038" fmla="*/ 523272 h 1078087"/>
                  <a:gd name="connsiteX29-10039" fmla="*/ 1273671 w 1435865"/>
                  <a:gd name="connsiteY29-10040" fmla="*/ 693489 h 1078087"/>
                  <a:gd name="connsiteX30-10041" fmla="*/ 1364183 w 1435865"/>
                  <a:gd name="connsiteY30-10042" fmla="*/ 756682 h 1078087"/>
                  <a:gd name="connsiteX31-10043" fmla="*/ 1218641 w 1435865"/>
                  <a:gd name="connsiteY31-10044" fmla="*/ 1001983 h 1078087"/>
                  <a:gd name="connsiteX32-10045" fmla="*/ 1165317 w 1435865"/>
                  <a:gd name="connsiteY32-10046" fmla="*/ 987415 h 1078087"/>
                  <a:gd name="connsiteX33-10047" fmla="*/ 1107333 w 1435865"/>
                  <a:gd name="connsiteY33-10048" fmla="*/ 981871 h 1078087"/>
                  <a:gd name="connsiteX34-10049" fmla="*/ 1073970 w 1435865"/>
                  <a:gd name="connsiteY34-10050" fmla="*/ 982189 h 1078087"/>
                  <a:gd name="connsiteX35-10051" fmla="*/ 995871 w 1435865"/>
                  <a:gd name="connsiteY35-10052" fmla="*/ 1024512 h 1078087"/>
                  <a:gd name="connsiteX0-10053" fmla="*/ 995871 w 1435865"/>
                  <a:gd name="connsiteY0-10054" fmla="*/ 1024512 h 1078087"/>
                  <a:gd name="connsiteX1-10055" fmla="*/ 963828 w 1435865"/>
                  <a:gd name="connsiteY1-10056" fmla="*/ 910922 h 1078087"/>
                  <a:gd name="connsiteX2-10057" fmla="*/ 977904 w 1435865"/>
                  <a:gd name="connsiteY2-10058" fmla="*/ 1035152 h 1078087"/>
                  <a:gd name="connsiteX3-10059" fmla="*/ 916145 w 1435865"/>
                  <a:gd name="connsiteY3-10060" fmla="*/ 1052290 h 1078087"/>
                  <a:gd name="connsiteX4-10061" fmla="*/ 885632 w 1435865"/>
                  <a:gd name="connsiteY4-10062" fmla="*/ 1017550 h 1078087"/>
                  <a:gd name="connsiteX5-10063" fmla="*/ 858927 w 1435865"/>
                  <a:gd name="connsiteY5-10064" fmla="*/ 991363 h 1078087"/>
                  <a:gd name="connsiteX6-10065" fmla="*/ 808277 w 1435865"/>
                  <a:gd name="connsiteY6-10066" fmla="*/ 995039 h 1078087"/>
                  <a:gd name="connsiteX7-10067" fmla="*/ 790628 w 1435865"/>
                  <a:gd name="connsiteY7-10068" fmla="*/ 882100 h 1078087"/>
                  <a:gd name="connsiteX8-10069" fmla="*/ 667264 w 1435865"/>
                  <a:gd name="connsiteY8-10070" fmla="*/ 886315 h 1078087"/>
                  <a:gd name="connsiteX9-10071" fmla="*/ 708732 w 1435865"/>
                  <a:gd name="connsiteY9-10072" fmla="*/ 835185 h 1078087"/>
                  <a:gd name="connsiteX10-10073" fmla="*/ 811429 w 1435865"/>
                  <a:gd name="connsiteY10-10074" fmla="*/ 722791 h 1078087"/>
                  <a:gd name="connsiteX11-10075" fmla="*/ 738886 w 1435865"/>
                  <a:gd name="connsiteY11-10076" fmla="*/ 775374 h 1078087"/>
                  <a:gd name="connsiteX12-10077" fmla="*/ 629081 w 1435865"/>
                  <a:gd name="connsiteY12-10078" fmla="*/ 897267 h 1078087"/>
                  <a:gd name="connsiteX13-10079" fmla="*/ 356382 w 1435865"/>
                  <a:gd name="connsiteY13-10080" fmla="*/ 1018964 h 1078087"/>
                  <a:gd name="connsiteX14-10081" fmla="*/ 457105 w 1435865"/>
                  <a:gd name="connsiteY14-10082" fmla="*/ 814648 h 1078087"/>
                  <a:gd name="connsiteX15-10083" fmla="*/ 328815 w 1435865"/>
                  <a:gd name="connsiteY15-10084" fmla="*/ 1033442 h 1078087"/>
                  <a:gd name="connsiteX16-10085" fmla="*/ 595085 w 1435865"/>
                  <a:gd name="connsiteY16-10086" fmla="*/ 664272 h 1078087"/>
                  <a:gd name="connsiteX17-10087" fmla="*/ 786171 w 1435865"/>
                  <a:gd name="connsiteY17-10088" fmla="*/ 490228 h 1078087"/>
                  <a:gd name="connsiteX18-10089" fmla="*/ 699541 w 1435865"/>
                  <a:gd name="connsiteY18-10090" fmla="*/ 542635 h 1078087"/>
                  <a:gd name="connsiteX19-10091" fmla="*/ 649729 w 1435865"/>
                  <a:gd name="connsiteY19-10092" fmla="*/ 578539 h 1078087"/>
                  <a:gd name="connsiteX20-10093" fmla="*/ 461221 w 1435865"/>
                  <a:gd name="connsiteY20-10094" fmla="*/ 541350 h 1078087"/>
                  <a:gd name="connsiteX21-10095" fmla="*/ 242011 w 1435865"/>
                  <a:gd name="connsiteY21-10096" fmla="*/ 706270 h 1078087"/>
                  <a:gd name="connsiteX22-10097" fmla="*/ 0 w 1435865"/>
                  <a:gd name="connsiteY22-10098" fmla="*/ 897013 h 1078087"/>
                  <a:gd name="connsiteX23-10099" fmla="*/ 543508 w 1435865"/>
                  <a:gd name="connsiteY23-10100" fmla="*/ 0 h 1078087"/>
                  <a:gd name="connsiteX24-10101" fmla="*/ 745856 w 1435865"/>
                  <a:gd name="connsiteY24-10102" fmla="*/ 85534 h 1078087"/>
                  <a:gd name="connsiteX25-10103" fmla="*/ 916259 w 1435865"/>
                  <a:gd name="connsiteY25-10104" fmla="*/ 184312 h 1078087"/>
                  <a:gd name="connsiteX26-10105" fmla="*/ 1315146 w 1435865"/>
                  <a:gd name="connsiteY26-10106" fmla="*/ 198516 h 1078087"/>
                  <a:gd name="connsiteX27-10107" fmla="*/ 1435474 w 1435865"/>
                  <a:gd name="connsiteY27-10108" fmla="*/ 79982 h 1078087"/>
                  <a:gd name="connsiteX28-10109" fmla="*/ 1280445 w 1435865"/>
                  <a:gd name="connsiteY28-10110" fmla="*/ 523272 h 1078087"/>
                  <a:gd name="connsiteX29-10111" fmla="*/ 1273671 w 1435865"/>
                  <a:gd name="connsiteY29-10112" fmla="*/ 693489 h 1078087"/>
                  <a:gd name="connsiteX30-10113" fmla="*/ 1364183 w 1435865"/>
                  <a:gd name="connsiteY30-10114" fmla="*/ 756682 h 1078087"/>
                  <a:gd name="connsiteX31-10115" fmla="*/ 1218641 w 1435865"/>
                  <a:gd name="connsiteY31-10116" fmla="*/ 1001983 h 1078087"/>
                  <a:gd name="connsiteX32-10117" fmla="*/ 1165317 w 1435865"/>
                  <a:gd name="connsiteY32-10118" fmla="*/ 987415 h 1078087"/>
                  <a:gd name="connsiteX33-10119" fmla="*/ 1107333 w 1435865"/>
                  <a:gd name="connsiteY33-10120" fmla="*/ 981871 h 1078087"/>
                  <a:gd name="connsiteX34-10121" fmla="*/ 1073970 w 1435865"/>
                  <a:gd name="connsiteY34-10122" fmla="*/ 982189 h 1078087"/>
                  <a:gd name="connsiteX35-10123" fmla="*/ 995871 w 1435865"/>
                  <a:gd name="connsiteY35-10124" fmla="*/ 1024512 h 1078087"/>
                  <a:gd name="connsiteX0-10125" fmla="*/ 995871 w 1435865"/>
                  <a:gd name="connsiteY0-10126" fmla="*/ 1024512 h 1078087"/>
                  <a:gd name="connsiteX1-10127" fmla="*/ 963828 w 1435865"/>
                  <a:gd name="connsiteY1-10128" fmla="*/ 910922 h 1078087"/>
                  <a:gd name="connsiteX2-10129" fmla="*/ 977904 w 1435865"/>
                  <a:gd name="connsiteY2-10130" fmla="*/ 1035152 h 1078087"/>
                  <a:gd name="connsiteX3-10131" fmla="*/ 916145 w 1435865"/>
                  <a:gd name="connsiteY3-10132" fmla="*/ 1052290 h 1078087"/>
                  <a:gd name="connsiteX4-10133" fmla="*/ 885632 w 1435865"/>
                  <a:gd name="connsiteY4-10134" fmla="*/ 1017550 h 1078087"/>
                  <a:gd name="connsiteX5-10135" fmla="*/ 858927 w 1435865"/>
                  <a:gd name="connsiteY5-10136" fmla="*/ 991363 h 1078087"/>
                  <a:gd name="connsiteX6-10137" fmla="*/ 808277 w 1435865"/>
                  <a:gd name="connsiteY6-10138" fmla="*/ 995039 h 1078087"/>
                  <a:gd name="connsiteX7-10139" fmla="*/ 790628 w 1435865"/>
                  <a:gd name="connsiteY7-10140" fmla="*/ 882100 h 1078087"/>
                  <a:gd name="connsiteX8-10141" fmla="*/ 667264 w 1435865"/>
                  <a:gd name="connsiteY8-10142" fmla="*/ 886315 h 1078087"/>
                  <a:gd name="connsiteX9-10143" fmla="*/ 708732 w 1435865"/>
                  <a:gd name="connsiteY9-10144" fmla="*/ 835185 h 1078087"/>
                  <a:gd name="connsiteX10-10145" fmla="*/ 811429 w 1435865"/>
                  <a:gd name="connsiteY10-10146" fmla="*/ 722791 h 1078087"/>
                  <a:gd name="connsiteX11-10147" fmla="*/ 738886 w 1435865"/>
                  <a:gd name="connsiteY11-10148" fmla="*/ 775374 h 1078087"/>
                  <a:gd name="connsiteX12-10149" fmla="*/ 629081 w 1435865"/>
                  <a:gd name="connsiteY12-10150" fmla="*/ 897267 h 1078087"/>
                  <a:gd name="connsiteX13-10151" fmla="*/ 356382 w 1435865"/>
                  <a:gd name="connsiteY13-10152" fmla="*/ 1018964 h 1078087"/>
                  <a:gd name="connsiteX14-10153" fmla="*/ 457105 w 1435865"/>
                  <a:gd name="connsiteY14-10154" fmla="*/ 814648 h 1078087"/>
                  <a:gd name="connsiteX15-10155" fmla="*/ 328815 w 1435865"/>
                  <a:gd name="connsiteY15-10156" fmla="*/ 1033442 h 1078087"/>
                  <a:gd name="connsiteX16-10157" fmla="*/ 595085 w 1435865"/>
                  <a:gd name="connsiteY16-10158" fmla="*/ 664272 h 1078087"/>
                  <a:gd name="connsiteX17-10159" fmla="*/ 786171 w 1435865"/>
                  <a:gd name="connsiteY17-10160" fmla="*/ 490228 h 1078087"/>
                  <a:gd name="connsiteX18-10161" fmla="*/ 699541 w 1435865"/>
                  <a:gd name="connsiteY18-10162" fmla="*/ 542635 h 1078087"/>
                  <a:gd name="connsiteX19-10163" fmla="*/ 649729 w 1435865"/>
                  <a:gd name="connsiteY19-10164" fmla="*/ 578539 h 1078087"/>
                  <a:gd name="connsiteX20-10165" fmla="*/ 461221 w 1435865"/>
                  <a:gd name="connsiteY20-10166" fmla="*/ 541350 h 1078087"/>
                  <a:gd name="connsiteX21-10167" fmla="*/ 242011 w 1435865"/>
                  <a:gd name="connsiteY21-10168" fmla="*/ 706270 h 1078087"/>
                  <a:gd name="connsiteX22-10169" fmla="*/ 0 w 1435865"/>
                  <a:gd name="connsiteY22-10170" fmla="*/ 897013 h 1078087"/>
                  <a:gd name="connsiteX23-10171" fmla="*/ 543508 w 1435865"/>
                  <a:gd name="connsiteY23-10172" fmla="*/ 0 h 1078087"/>
                  <a:gd name="connsiteX24-10173" fmla="*/ 745856 w 1435865"/>
                  <a:gd name="connsiteY24-10174" fmla="*/ 85534 h 1078087"/>
                  <a:gd name="connsiteX25-10175" fmla="*/ 916259 w 1435865"/>
                  <a:gd name="connsiteY25-10176" fmla="*/ 184312 h 1078087"/>
                  <a:gd name="connsiteX26-10177" fmla="*/ 1315146 w 1435865"/>
                  <a:gd name="connsiteY26-10178" fmla="*/ 198516 h 1078087"/>
                  <a:gd name="connsiteX27-10179" fmla="*/ 1435474 w 1435865"/>
                  <a:gd name="connsiteY27-10180" fmla="*/ 79982 h 1078087"/>
                  <a:gd name="connsiteX28-10181" fmla="*/ 1280445 w 1435865"/>
                  <a:gd name="connsiteY28-10182" fmla="*/ 523272 h 1078087"/>
                  <a:gd name="connsiteX29-10183" fmla="*/ 1273671 w 1435865"/>
                  <a:gd name="connsiteY29-10184" fmla="*/ 693489 h 1078087"/>
                  <a:gd name="connsiteX30-10185" fmla="*/ 1364183 w 1435865"/>
                  <a:gd name="connsiteY30-10186" fmla="*/ 756682 h 1078087"/>
                  <a:gd name="connsiteX31-10187" fmla="*/ 1218641 w 1435865"/>
                  <a:gd name="connsiteY31-10188" fmla="*/ 1001983 h 1078087"/>
                  <a:gd name="connsiteX32-10189" fmla="*/ 1165317 w 1435865"/>
                  <a:gd name="connsiteY32-10190" fmla="*/ 987415 h 1078087"/>
                  <a:gd name="connsiteX33-10191" fmla="*/ 1107333 w 1435865"/>
                  <a:gd name="connsiteY33-10192" fmla="*/ 981871 h 1078087"/>
                  <a:gd name="connsiteX34-10193" fmla="*/ 1073970 w 1435865"/>
                  <a:gd name="connsiteY34-10194" fmla="*/ 982189 h 1078087"/>
                  <a:gd name="connsiteX35-10195" fmla="*/ 995871 w 1435865"/>
                  <a:gd name="connsiteY35-10196" fmla="*/ 1024512 h 1078087"/>
                  <a:gd name="connsiteX0-10197" fmla="*/ 995871 w 1435865"/>
                  <a:gd name="connsiteY0-10198" fmla="*/ 1024512 h 1078087"/>
                  <a:gd name="connsiteX1-10199" fmla="*/ 963828 w 1435865"/>
                  <a:gd name="connsiteY1-10200" fmla="*/ 910922 h 1078087"/>
                  <a:gd name="connsiteX2-10201" fmla="*/ 977904 w 1435865"/>
                  <a:gd name="connsiteY2-10202" fmla="*/ 1035152 h 1078087"/>
                  <a:gd name="connsiteX3-10203" fmla="*/ 916145 w 1435865"/>
                  <a:gd name="connsiteY3-10204" fmla="*/ 1052290 h 1078087"/>
                  <a:gd name="connsiteX4-10205" fmla="*/ 885632 w 1435865"/>
                  <a:gd name="connsiteY4-10206" fmla="*/ 1017550 h 1078087"/>
                  <a:gd name="connsiteX5-10207" fmla="*/ 858927 w 1435865"/>
                  <a:gd name="connsiteY5-10208" fmla="*/ 991363 h 1078087"/>
                  <a:gd name="connsiteX6-10209" fmla="*/ 808277 w 1435865"/>
                  <a:gd name="connsiteY6-10210" fmla="*/ 995039 h 1078087"/>
                  <a:gd name="connsiteX7-10211" fmla="*/ 790628 w 1435865"/>
                  <a:gd name="connsiteY7-10212" fmla="*/ 882100 h 1078087"/>
                  <a:gd name="connsiteX8-10213" fmla="*/ 667264 w 1435865"/>
                  <a:gd name="connsiteY8-10214" fmla="*/ 886315 h 1078087"/>
                  <a:gd name="connsiteX9-10215" fmla="*/ 708732 w 1435865"/>
                  <a:gd name="connsiteY9-10216" fmla="*/ 835185 h 1078087"/>
                  <a:gd name="connsiteX10-10217" fmla="*/ 811429 w 1435865"/>
                  <a:gd name="connsiteY10-10218" fmla="*/ 722791 h 1078087"/>
                  <a:gd name="connsiteX11-10219" fmla="*/ 738886 w 1435865"/>
                  <a:gd name="connsiteY11-10220" fmla="*/ 775374 h 1078087"/>
                  <a:gd name="connsiteX12-10221" fmla="*/ 629081 w 1435865"/>
                  <a:gd name="connsiteY12-10222" fmla="*/ 897267 h 1078087"/>
                  <a:gd name="connsiteX13-10223" fmla="*/ 356382 w 1435865"/>
                  <a:gd name="connsiteY13-10224" fmla="*/ 1018964 h 1078087"/>
                  <a:gd name="connsiteX14-10225" fmla="*/ 457105 w 1435865"/>
                  <a:gd name="connsiteY14-10226" fmla="*/ 814648 h 1078087"/>
                  <a:gd name="connsiteX15-10227" fmla="*/ 328815 w 1435865"/>
                  <a:gd name="connsiteY15-10228" fmla="*/ 1033442 h 1078087"/>
                  <a:gd name="connsiteX16-10229" fmla="*/ 463119 w 1435865"/>
                  <a:gd name="connsiteY16-10230" fmla="*/ 803563 h 1078087"/>
                  <a:gd name="connsiteX17-10231" fmla="*/ 595085 w 1435865"/>
                  <a:gd name="connsiteY17-10232" fmla="*/ 664272 h 1078087"/>
                  <a:gd name="connsiteX18-10233" fmla="*/ 786171 w 1435865"/>
                  <a:gd name="connsiteY18-10234" fmla="*/ 490228 h 1078087"/>
                  <a:gd name="connsiteX19-10235" fmla="*/ 699541 w 1435865"/>
                  <a:gd name="connsiteY19-10236" fmla="*/ 542635 h 1078087"/>
                  <a:gd name="connsiteX20-10237" fmla="*/ 649729 w 1435865"/>
                  <a:gd name="connsiteY20-10238" fmla="*/ 578539 h 1078087"/>
                  <a:gd name="connsiteX21-10239" fmla="*/ 461221 w 1435865"/>
                  <a:gd name="connsiteY21-10240" fmla="*/ 541350 h 1078087"/>
                  <a:gd name="connsiteX22-10241" fmla="*/ 242011 w 1435865"/>
                  <a:gd name="connsiteY22-10242" fmla="*/ 706270 h 1078087"/>
                  <a:gd name="connsiteX23-10243" fmla="*/ 0 w 1435865"/>
                  <a:gd name="connsiteY23-10244" fmla="*/ 897013 h 1078087"/>
                  <a:gd name="connsiteX24-10245" fmla="*/ 543508 w 1435865"/>
                  <a:gd name="connsiteY24-10246" fmla="*/ 0 h 1078087"/>
                  <a:gd name="connsiteX25-10247" fmla="*/ 745856 w 1435865"/>
                  <a:gd name="connsiteY25-10248" fmla="*/ 85534 h 1078087"/>
                  <a:gd name="connsiteX26-10249" fmla="*/ 916259 w 1435865"/>
                  <a:gd name="connsiteY26-10250" fmla="*/ 184312 h 1078087"/>
                  <a:gd name="connsiteX27-10251" fmla="*/ 1315146 w 1435865"/>
                  <a:gd name="connsiteY27-10252" fmla="*/ 198516 h 1078087"/>
                  <a:gd name="connsiteX28-10253" fmla="*/ 1435474 w 1435865"/>
                  <a:gd name="connsiteY28-10254" fmla="*/ 79982 h 1078087"/>
                  <a:gd name="connsiteX29-10255" fmla="*/ 1280445 w 1435865"/>
                  <a:gd name="connsiteY29-10256" fmla="*/ 523272 h 1078087"/>
                  <a:gd name="connsiteX30-10257" fmla="*/ 1273671 w 1435865"/>
                  <a:gd name="connsiteY30-10258" fmla="*/ 693489 h 1078087"/>
                  <a:gd name="connsiteX31-10259" fmla="*/ 1364183 w 1435865"/>
                  <a:gd name="connsiteY31-10260" fmla="*/ 756682 h 1078087"/>
                  <a:gd name="connsiteX32-10261" fmla="*/ 1218641 w 1435865"/>
                  <a:gd name="connsiteY32-10262" fmla="*/ 1001983 h 1078087"/>
                  <a:gd name="connsiteX33-10263" fmla="*/ 1165317 w 1435865"/>
                  <a:gd name="connsiteY33-10264" fmla="*/ 987415 h 1078087"/>
                  <a:gd name="connsiteX34-10265" fmla="*/ 1107333 w 1435865"/>
                  <a:gd name="connsiteY34-10266" fmla="*/ 981871 h 1078087"/>
                  <a:gd name="connsiteX35-10267" fmla="*/ 1073970 w 1435865"/>
                  <a:gd name="connsiteY35-10268" fmla="*/ 982189 h 1078087"/>
                  <a:gd name="connsiteX36" fmla="*/ 995871 w 1435865"/>
                  <a:gd name="connsiteY36" fmla="*/ 1024512 h 1078087"/>
                  <a:gd name="connsiteX0-10269" fmla="*/ 995871 w 1435865"/>
                  <a:gd name="connsiteY0-10270" fmla="*/ 1024512 h 1078087"/>
                  <a:gd name="connsiteX1-10271" fmla="*/ 963828 w 1435865"/>
                  <a:gd name="connsiteY1-10272" fmla="*/ 910922 h 1078087"/>
                  <a:gd name="connsiteX2-10273" fmla="*/ 977904 w 1435865"/>
                  <a:gd name="connsiteY2-10274" fmla="*/ 1035152 h 1078087"/>
                  <a:gd name="connsiteX3-10275" fmla="*/ 916145 w 1435865"/>
                  <a:gd name="connsiteY3-10276" fmla="*/ 1052290 h 1078087"/>
                  <a:gd name="connsiteX4-10277" fmla="*/ 885632 w 1435865"/>
                  <a:gd name="connsiteY4-10278" fmla="*/ 1017550 h 1078087"/>
                  <a:gd name="connsiteX5-10279" fmla="*/ 858927 w 1435865"/>
                  <a:gd name="connsiteY5-10280" fmla="*/ 991363 h 1078087"/>
                  <a:gd name="connsiteX6-10281" fmla="*/ 808277 w 1435865"/>
                  <a:gd name="connsiteY6-10282" fmla="*/ 995039 h 1078087"/>
                  <a:gd name="connsiteX7-10283" fmla="*/ 790628 w 1435865"/>
                  <a:gd name="connsiteY7-10284" fmla="*/ 882100 h 1078087"/>
                  <a:gd name="connsiteX8-10285" fmla="*/ 667264 w 1435865"/>
                  <a:gd name="connsiteY8-10286" fmla="*/ 886315 h 1078087"/>
                  <a:gd name="connsiteX9-10287" fmla="*/ 708732 w 1435865"/>
                  <a:gd name="connsiteY9-10288" fmla="*/ 835185 h 1078087"/>
                  <a:gd name="connsiteX10-10289" fmla="*/ 811429 w 1435865"/>
                  <a:gd name="connsiteY10-10290" fmla="*/ 722791 h 1078087"/>
                  <a:gd name="connsiteX11-10291" fmla="*/ 738886 w 1435865"/>
                  <a:gd name="connsiteY11-10292" fmla="*/ 775374 h 1078087"/>
                  <a:gd name="connsiteX12-10293" fmla="*/ 629081 w 1435865"/>
                  <a:gd name="connsiteY12-10294" fmla="*/ 897267 h 1078087"/>
                  <a:gd name="connsiteX13-10295" fmla="*/ 356382 w 1435865"/>
                  <a:gd name="connsiteY13-10296" fmla="*/ 1018964 h 1078087"/>
                  <a:gd name="connsiteX14-10297" fmla="*/ 438310 w 1435865"/>
                  <a:gd name="connsiteY14-10298" fmla="*/ 767259 h 1078087"/>
                  <a:gd name="connsiteX15-10299" fmla="*/ 328815 w 1435865"/>
                  <a:gd name="connsiteY15-10300" fmla="*/ 1033442 h 1078087"/>
                  <a:gd name="connsiteX16-10301" fmla="*/ 463119 w 1435865"/>
                  <a:gd name="connsiteY16-10302" fmla="*/ 803563 h 1078087"/>
                  <a:gd name="connsiteX17-10303" fmla="*/ 595085 w 1435865"/>
                  <a:gd name="connsiteY17-10304" fmla="*/ 664272 h 1078087"/>
                  <a:gd name="connsiteX18-10305" fmla="*/ 786171 w 1435865"/>
                  <a:gd name="connsiteY18-10306" fmla="*/ 490228 h 1078087"/>
                  <a:gd name="connsiteX19-10307" fmla="*/ 699541 w 1435865"/>
                  <a:gd name="connsiteY19-10308" fmla="*/ 542635 h 1078087"/>
                  <a:gd name="connsiteX20-10309" fmla="*/ 649729 w 1435865"/>
                  <a:gd name="connsiteY20-10310" fmla="*/ 578539 h 1078087"/>
                  <a:gd name="connsiteX21-10311" fmla="*/ 461221 w 1435865"/>
                  <a:gd name="connsiteY21-10312" fmla="*/ 541350 h 1078087"/>
                  <a:gd name="connsiteX22-10313" fmla="*/ 242011 w 1435865"/>
                  <a:gd name="connsiteY22-10314" fmla="*/ 706270 h 1078087"/>
                  <a:gd name="connsiteX23-10315" fmla="*/ 0 w 1435865"/>
                  <a:gd name="connsiteY23-10316" fmla="*/ 897013 h 1078087"/>
                  <a:gd name="connsiteX24-10317" fmla="*/ 543508 w 1435865"/>
                  <a:gd name="connsiteY24-10318" fmla="*/ 0 h 1078087"/>
                  <a:gd name="connsiteX25-10319" fmla="*/ 745856 w 1435865"/>
                  <a:gd name="connsiteY25-10320" fmla="*/ 85534 h 1078087"/>
                  <a:gd name="connsiteX26-10321" fmla="*/ 916259 w 1435865"/>
                  <a:gd name="connsiteY26-10322" fmla="*/ 184312 h 1078087"/>
                  <a:gd name="connsiteX27-10323" fmla="*/ 1315146 w 1435865"/>
                  <a:gd name="connsiteY27-10324" fmla="*/ 198516 h 1078087"/>
                  <a:gd name="connsiteX28-10325" fmla="*/ 1435474 w 1435865"/>
                  <a:gd name="connsiteY28-10326" fmla="*/ 79982 h 1078087"/>
                  <a:gd name="connsiteX29-10327" fmla="*/ 1280445 w 1435865"/>
                  <a:gd name="connsiteY29-10328" fmla="*/ 523272 h 1078087"/>
                  <a:gd name="connsiteX30-10329" fmla="*/ 1273671 w 1435865"/>
                  <a:gd name="connsiteY30-10330" fmla="*/ 693489 h 1078087"/>
                  <a:gd name="connsiteX31-10331" fmla="*/ 1364183 w 1435865"/>
                  <a:gd name="connsiteY31-10332" fmla="*/ 756682 h 1078087"/>
                  <a:gd name="connsiteX32-10333" fmla="*/ 1218641 w 1435865"/>
                  <a:gd name="connsiteY32-10334" fmla="*/ 1001983 h 1078087"/>
                  <a:gd name="connsiteX33-10335" fmla="*/ 1165317 w 1435865"/>
                  <a:gd name="connsiteY33-10336" fmla="*/ 987415 h 1078087"/>
                  <a:gd name="connsiteX34-10337" fmla="*/ 1107333 w 1435865"/>
                  <a:gd name="connsiteY34-10338" fmla="*/ 981871 h 1078087"/>
                  <a:gd name="connsiteX35-10339" fmla="*/ 1073970 w 1435865"/>
                  <a:gd name="connsiteY35-10340" fmla="*/ 982189 h 1078087"/>
                  <a:gd name="connsiteX36-10341" fmla="*/ 995871 w 1435865"/>
                  <a:gd name="connsiteY36-10342" fmla="*/ 1024512 h 1078087"/>
                  <a:gd name="connsiteX0-10343" fmla="*/ 995871 w 1435865"/>
                  <a:gd name="connsiteY0-10344" fmla="*/ 1024512 h 1078087"/>
                  <a:gd name="connsiteX1-10345" fmla="*/ 963828 w 1435865"/>
                  <a:gd name="connsiteY1-10346" fmla="*/ 910922 h 1078087"/>
                  <a:gd name="connsiteX2-10347" fmla="*/ 977904 w 1435865"/>
                  <a:gd name="connsiteY2-10348" fmla="*/ 1035152 h 1078087"/>
                  <a:gd name="connsiteX3-10349" fmla="*/ 916145 w 1435865"/>
                  <a:gd name="connsiteY3-10350" fmla="*/ 1052290 h 1078087"/>
                  <a:gd name="connsiteX4-10351" fmla="*/ 885632 w 1435865"/>
                  <a:gd name="connsiteY4-10352" fmla="*/ 1017550 h 1078087"/>
                  <a:gd name="connsiteX5-10353" fmla="*/ 858927 w 1435865"/>
                  <a:gd name="connsiteY5-10354" fmla="*/ 991363 h 1078087"/>
                  <a:gd name="connsiteX6-10355" fmla="*/ 808277 w 1435865"/>
                  <a:gd name="connsiteY6-10356" fmla="*/ 995039 h 1078087"/>
                  <a:gd name="connsiteX7-10357" fmla="*/ 790628 w 1435865"/>
                  <a:gd name="connsiteY7-10358" fmla="*/ 882100 h 1078087"/>
                  <a:gd name="connsiteX8-10359" fmla="*/ 667264 w 1435865"/>
                  <a:gd name="connsiteY8-10360" fmla="*/ 886315 h 1078087"/>
                  <a:gd name="connsiteX9-10361" fmla="*/ 708732 w 1435865"/>
                  <a:gd name="connsiteY9-10362" fmla="*/ 835185 h 1078087"/>
                  <a:gd name="connsiteX10-10363" fmla="*/ 811429 w 1435865"/>
                  <a:gd name="connsiteY10-10364" fmla="*/ 722791 h 1078087"/>
                  <a:gd name="connsiteX11-10365" fmla="*/ 738886 w 1435865"/>
                  <a:gd name="connsiteY11-10366" fmla="*/ 775374 h 1078087"/>
                  <a:gd name="connsiteX12-10367" fmla="*/ 629081 w 1435865"/>
                  <a:gd name="connsiteY12-10368" fmla="*/ 897267 h 1078087"/>
                  <a:gd name="connsiteX13-10369" fmla="*/ 356382 w 1435865"/>
                  <a:gd name="connsiteY13-10370" fmla="*/ 1018964 h 1078087"/>
                  <a:gd name="connsiteX14-10371" fmla="*/ 348238 w 1435865"/>
                  <a:gd name="connsiteY14-10372" fmla="*/ 897074 h 1078087"/>
                  <a:gd name="connsiteX15-10373" fmla="*/ 328815 w 1435865"/>
                  <a:gd name="connsiteY15-10374" fmla="*/ 1033442 h 1078087"/>
                  <a:gd name="connsiteX16-10375" fmla="*/ 463119 w 1435865"/>
                  <a:gd name="connsiteY16-10376" fmla="*/ 803563 h 1078087"/>
                  <a:gd name="connsiteX17-10377" fmla="*/ 595085 w 1435865"/>
                  <a:gd name="connsiteY17-10378" fmla="*/ 664272 h 1078087"/>
                  <a:gd name="connsiteX18-10379" fmla="*/ 786171 w 1435865"/>
                  <a:gd name="connsiteY18-10380" fmla="*/ 490228 h 1078087"/>
                  <a:gd name="connsiteX19-10381" fmla="*/ 699541 w 1435865"/>
                  <a:gd name="connsiteY19-10382" fmla="*/ 542635 h 1078087"/>
                  <a:gd name="connsiteX20-10383" fmla="*/ 649729 w 1435865"/>
                  <a:gd name="connsiteY20-10384" fmla="*/ 578539 h 1078087"/>
                  <a:gd name="connsiteX21-10385" fmla="*/ 461221 w 1435865"/>
                  <a:gd name="connsiteY21-10386" fmla="*/ 541350 h 1078087"/>
                  <a:gd name="connsiteX22-10387" fmla="*/ 242011 w 1435865"/>
                  <a:gd name="connsiteY22-10388" fmla="*/ 706270 h 1078087"/>
                  <a:gd name="connsiteX23-10389" fmla="*/ 0 w 1435865"/>
                  <a:gd name="connsiteY23-10390" fmla="*/ 897013 h 1078087"/>
                  <a:gd name="connsiteX24-10391" fmla="*/ 543508 w 1435865"/>
                  <a:gd name="connsiteY24-10392" fmla="*/ 0 h 1078087"/>
                  <a:gd name="connsiteX25-10393" fmla="*/ 745856 w 1435865"/>
                  <a:gd name="connsiteY25-10394" fmla="*/ 85534 h 1078087"/>
                  <a:gd name="connsiteX26-10395" fmla="*/ 916259 w 1435865"/>
                  <a:gd name="connsiteY26-10396" fmla="*/ 184312 h 1078087"/>
                  <a:gd name="connsiteX27-10397" fmla="*/ 1315146 w 1435865"/>
                  <a:gd name="connsiteY27-10398" fmla="*/ 198516 h 1078087"/>
                  <a:gd name="connsiteX28-10399" fmla="*/ 1435474 w 1435865"/>
                  <a:gd name="connsiteY28-10400" fmla="*/ 79982 h 1078087"/>
                  <a:gd name="connsiteX29-10401" fmla="*/ 1280445 w 1435865"/>
                  <a:gd name="connsiteY29-10402" fmla="*/ 523272 h 1078087"/>
                  <a:gd name="connsiteX30-10403" fmla="*/ 1273671 w 1435865"/>
                  <a:gd name="connsiteY30-10404" fmla="*/ 693489 h 1078087"/>
                  <a:gd name="connsiteX31-10405" fmla="*/ 1364183 w 1435865"/>
                  <a:gd name="connsiteY31-10406" fmla="*/ 756682 h 1078087"/>
                  <a:gd name="connsiteX32-10407" fmla="*/ 1218641 w 1435865"/>
                  <a:gd name="connsiteY32-10408" fmla="*/ 1001983 h 1078087"/>
                  <a:gd name="connsiteX33-10409" fmla="*/ 1165317 w 1435865"/>
                  <a:gd name="connsiteY33-10410" fmla="*/ 987415 h 1078087"/>
                  <a:gd name="connsiteX34-10411" fmla="*/ 1107333 w 1435865"/>
                  <a:gd name="connsiteY34-10412" fmla="*/ 981871 h 1078087"/>
                  <a:gd name="connsiteX35-10413" fmla="*/ 1073970 w 1435865"/>
                  <a:gd name="connsiteY35-10414" fmla="*/ 982189 h 1078087"/>
                  <a:gd name="connsiteX36-10415" fmla="*/ 995871 w 1435865"/>
                  <a:gd name="connsiteY36-10416" fmla="*/ 1024512 h 1078087"/>
                  <a:gd name="connsiteX0-10417" fmla="*/ 995871 w 1435865"/>
                  <a:gd name="connsiteY0-10418" fmla="*/ 1024512 h 1078087"/>
                  <a:gd name="connsiteX1-10419" fmla="*/ 963828 w 1435865"/>
                  <a:gd name="connsiteY1-10420" fmla="*/ 910922 h 1078087"/>
                  <a:gd name="connsiteX2-10421" fmla="*/ 977904 w 1435865"/>
                  <a:gd name="connsiteY2-10422" fmla="*/ 1035152 h 1078087"/>
                  <a:gd name="connsiteX3-10423" fmla="*/ 916145 w 1435865"/>
                  <a:gd name="connsiteY3-10424" fmla="*/ 1052290 h 1078087"/>
                  <a:gd name="connsiteX4-10425" fmla="*/ 885632 w 1435865"/>
                  <a:gd name="connsiteY4-10426" fmla="*/ 1017550 h 1078087"/>
                  <a:gd name="connsiteX5-10427" fmla="*/ 858927 w 1435865"/>
                  <a:gd name="connsiteY5-10428" fmla="*/ 991363 h 1078087"/>
                  <a:gd name="connsiteX6-10429" fmla="*/ 808277 w 1435865"/>
                  <a:gd name="connsiteY6-10430" fmla="*/ 995039 h 1078087"/>
                  <a:gd name="connsiteX7-10431" fmla="*/ 790628 w 1435865"/>
                  <a:gd name="connsiteY7-10432" fmla="*/ 882100 h 1078087"/>
                  <a:gd name="connsiteX8-10433" fmla="*/ 667264 w 1435865"/>
                  <a:gd name="connsiteY8-10434" fmla="*/ 886315 h 1078087"/>
                  <a:gd name="connsiteX9-10435" fmla="*/ 708732 w 1435865"/>
                  <a:gd name="connsiteY9-10436" fmla="*/ 835185 h 1078087"/>
                  <a:gd name="connsiteX10-10437" fmla="*/ 811429 w 1435865"/>
                  <a:gd name="connsiteY10-10438" fmla="*/ 722791 h 1078087"/>
                  <a:gd name="connsiteX11-10439" fmla="*/ 738886 w 1435865"/>
                  <a:gd name="connsiteY11-10440" fmla="*/ 775374 h 1078087"/>
                  <a:gd name="connsiteX12-10441" fmla="*/ 629081 w 1435865"/>
                  <a:gd name="connsiteY12-10442" fmla="*/ 897267 h 1078087"/>
                  <a:gd name="connsiteX13-10443" fmla="*/ 356382 w 1435865"/>
                  <a:gd name="connsiteY13-10444" fmla="*/ 1018964 h 1078087"/>
                  <a:gd name="connsiteX14-10445" fmla="*/ 311711 w 1435865"/>
                  <a:gd name="connsiteY14-10446" fmla="*/ 951562 h 1078087"/>
                  <a:gd name="connsiteX15-10447" fmla="*/ 328815 w 1435865"/>
                  <a:gd name="connsiteY15-10448" fmla="*/ 1033442 h 1078087"/>
                  <a:gd name="connsiteX16-10449" fmla="*/ 463119 w 1435865"/>
                  <a:gd name="connsiteY16-10450" fmla="*/ 803563 h 1078087"/>
                  <a:gd name="connsiteX17-10451" fmla="*/ 595085 w 1435865"/>
                  <a:gd name="connsiteY17-10452" fmla="*/ 664272 h 1078087"/>
                  <a:gd name="connsiteX18-10453" fmla="*/ 786171 w 1435865"/>
                  <a:gd name="connsiteY18-10454" fmla="*/ 490228 h 1078087"/>
                  <a:gd name="connsiteX19-10455" fmla="*/ 699541 w 1435865"/>
                  <a:gd name="connsiteY19-10456" fmla="*/ 542635 h 1078087"/>
                  <a:gd name="connsiteX20-10457" fmla="*/ 649729 w 1435865"/>
                  <a:gd name="connsiteY20-10458" fmla="*/ 578539 h 1078087"/>
                  <a:gd name="connsiteX21-10459" fmla="*/ 461221 w 1435865"/>
                  <a:gd name="connsiteY21-10460" fmla="*/ 541350 h 1078087"/>
                  <a:gd name="connsiteX22-10461" fmla="*/ 242011 w 1435865"/>
                  <a:gd name="connsiteY22-10462" fmla="*/ 706270 h 1078087"/>
                  <a:gd name="connsiteX23-10463" fmla="*/ 0 w 1435865"/>
                  <a:gd name="connsiteY23-10464" fmla="*/ 897013 h 1078087"/>
                  <a:gd name="connsiteX24-10465" fmla="*/ 543508 w 1435865"/>
                  <a:gd name="connsiteY24-10466" fmla="*/ 0 h 1078087"/>
                  <a:gd name="connsiteX25-10467" fmla="*/ 745856 w 1435865"/>
                  <a:gd name="connsiteY25-10468" fmla="*/ 85534 h 1078087"/>
                  <a:gd name="connsiteX26-10469" fmla="*/ 916259 w 1435865"/>
                  <a:gd name="connsiteY26-10470" fmla="*/ 184312 h 1078087"/>
                  <a:gd name="connsiteX27-10471" fmla="*/ 1315146 w 1435865"/>
                  <a:gd name="connsiteY27-10472" fmla="*/ 198516 h 1078087"/>
                  <a:gd name="connsiteX28-10473" fmla="*/ 1435474 w 1435865"/>
                  <a:gd name="connsiteY28-10474" fmla="*/ 79982 h 1078087"/>
                  <a:gd name="connsiteX29-10475" fmla="*/ 1280445 w 1435865"/>
                  <a:gd name="connsiteY29-10476" fmla="*/ 523272 h 1078087"/>
                  <a:gd name="connsiteX30-10477" fmla="*/ 1273671 w 1435865"/>
                  <a:gd name="connsiteY30-10478" fmla="*/ 693489 h 1078087"/>
                  <a:gd name="connsiteX31-10479" fmla="*/ 1364183 w 1435865"/>
                  <a:gd name="connsiteY31-10480" fmla="*/ 756682 h 1078087"/>
                  <a:gd name="connsiteX32-10481" fmla="*/ 1218641 w 1435865"/>
                  <a:gd name="connsiteY32-10482" fmla="*/ 1001983 h 1078087"/>
                  <a:gd name="connsiteX33-10483" fmla="*/ 1165317 w 1435865"/>
                  <a:gd name="connsiteY33-10484" fmla="*/ 987415 h 1078087"/>
                  <a:gd name="connsiteX34-10485" fmla="*/ 1107333 w 1435865"/>
                  <a:gd name="connsiteY34-10486" fmla="*/ 981871 h 1078087"/>
                  <a:gd name="connsiteX35-10487" fmla="*/ 1073970 w 1435865"/>
                  <a:gd name="connsiteY35-10488" fmla="*/ 982189 h 1078087"/>
                  <a:gd name="connsiteX36-10489" fmla="*/ 995871 w 1435865"/>
                  <a:gd name="connsiteY36-10490" fmla="*/ 1024512 h 1078087"/>
                  <a:gd name="connsiteX0-10491" fmla="*/ 995871 w 1435865"/>
                  <a:gd name="connsiteY0-10492" fmla="*/ 1024512 h 1169432"/>
                  <a:gd name="connsiteX1-10493" fmla="*/ 963828 w 1435865"/>
                  <a:gd name="connsiteY1-10494" fmla="*/ 910922 h 1169432"/>
                  <a:gd name="connsiteX2-10495" fmla="*/ 977904 w 1435865"/>
                  <a:gd name="connsiteY2-10496" fmla="*/ 1035152 h 1169432"/>
                  <a:gd name="connsiteX3-10497" fmla="*/ 916145 w 1435865"/>
                  <a:gd name="connsiteY3-10498" fmla="*/ 1052290 h 1169432"/>
                  <a:gd name="connsiteX4-10499" fmla="*/ 885632 w 1435865"/>
                  <a:gd name="connsiteY4-10500" fmla="*/ 1017550 h 1169432"/>
                  <a:gd name="connsiteX5-10501" fmla="*/ 858927 w 1435865"/>
                  <a:gd name="connsiteY5-10502" fmla="*/ 991363 h 1169432"/>
                  <a:gd name="connsiteX6-10503" fmla="*/ 808277 w 1435865"/>
                  <a:gd name="connsiteY6-10504" fmla="*/ 995039 h 1169432"/>
                  <a:gd name="connsiteX7-10505" fmla="*/ 790628 w 1435865"/>
                  <a:gd name="connsiteY7-10506" fmla="*/ 882100 h 1169432"/>
                  <a:gd name="connsiteX8-10507" fmla="*/ 667264 w 1435865"/>
                  <a:gd name="connsiteY8-10508" fmla="*/ 886315 h 1169432"/>
                  <a:gd name="connsiteX9-10509" fmla="*/ 708732 w 1435865"/>
                  <a:gd name="connsiteY9-10510" fmla="*/ 835185 h 1169432"/>
                  <a:gd name="connsiteX10-10511" fmla="*/ 811429 w 1435865"/>
                  <a:gd name="connsiteY10-10512" fmla="*/ 722791 h 1169432"/>
                  <a:gd name="connsiteX11-10513" fmla="*/ 738886 w 1435865"/>
                  <a:gd name="connsiteY11-10514" fmla="*/ 775374 h 1169432"/>
                  <a:gd name="connsiteX12-10515" fmla="*/ 629081 w 1435865"/>
                  <a:gd name="connsiteY12-10516" fmla="*/ 897267 h 1169432"/>
                  <a:gd name="connsiteX13-10517" fmla="*/ 356382 w 1435865"/>
                  <a:gd name="connsiteY13-10518" fmla="*/ 1018964 h 1169432"/>
                  <a:gd name="connsiteX14-10519" fmla="*/ 327904 w 1435865"/>
                  <a:gd name="connsiteY14-10520" fmla="*/ 1169432 h 1169432"/>
                  <a:gd name="connsiteX15-10521" fmla="*/ 328815 w 1435865"/>
                  <a:gd name="connsiteY15-10522" fmla="*/ 1033442 h 1169432"/>
                  <a:gd name="connsiteX16-10523" fmla="*/ 463119 w 1435865"/>
                  <a:gd name="connsiteY16-10524" fmla="*/ 803563 h 1169432"/>
                  <a:gd name="connsiteX17-10525" fmla="*/ 595085 w 1435865"/>
                  <a:gd name="connsiteY17-10526" fmla="*/ 664272 h 1169432"/>
                  <a:gd name="connsiteX18-10527" fmla="*/ 786171 w 1435865"/>
                  <a:gd name="connsiteY18-10528" fmla="*/ 490228 h 1169432"/>
                  <a:gd name="connsiteX19-10529" fmla="*/ 699541 w 1435865"/>
                  <a:gd name="connsiteY19-10530" fmla="*/ 542635 h 1169432"/>
                  <a:gd name="connsiteX20-10531" fmla="*/ 649729 w 1435865"/>
                  <a:gd name="connsiteY20-10532" fmla="*/ 578539 h 1169432"/>
                  <a:gd name="connsiteX21-10533" fmla="*/ 461221 w 1435865"/>
                  <a:gd name="connsiteY21-10534" fmla="*/ 541350 h 1169432"/>
                  <a:gd name="connsiteX22-10535" fmla="*/ 242011 w 1435865"/>
                  <a:gd name="connsiteY22-10536" fmla="*/ 706270 h 1169432"/>
                  <a:gd name="connsiteX23-10537" fmla="*/ 0 w 1435865"/>
                  <a:gd name="connsiteY23-10538" fmla="*/ 897013 h 1169432"/>
                  <a:gd name="connsiteX24-10539" fmla="*/ 543508 w 1435865"/>
                  <a:gd name="connsiteY24-10540" fmla="*/ 0 h 1169432"/>
                  <a:gd name="connsiteX25-10541" fmla="*/ 745856 w 1435865"/>
                  <a:gd name="connsiteY25-10542" fmla="*/ 85534 h 1169432"/>
                  <a:gd name="connsiteX26-10543" fmla="*/ 916259 w 1435865"/>
                  <a:gd name="connsiteY26-10544" fmla="*/ 184312 h 1169432"/>
                  <a:gd name="connsiteX27-10545" fmla="*/ 1315146 w 1435865"/>
                  <a:gd name="connsiteY27-10546" fmla="*/ 198516 h 1169432"/>
                  <a:gd name="connsiteX28-10547" fmla="*/ 1435474 w 1435865"/>
                  <a:gd name="connsiteY28-10548" fmla="*/ 79982 h 1169432"/>
                  <a:gd name="connsiteX29-10549" fmla="*/ 1280445 w 1435865"/>
                  <a:gd name="connsiteY29-10550" fmla="*/ 523272 h 1169432"/>
                  <a:gd name="connsiteX30-10551" fmla="*/ 1273671 w 1435865"/>
                  <a:gd name="connsiteY30-10552" fmla="*/ 693489 h 1169432"/>
                  <a:gd name="connsiteX31-10553" fmla="*/ 1364183 w 1435865"/>
                  <a:gd name="connsiteY31-10554" fmla="*/ 756682 h 1169432"/>
                  <a:gd name="connsiteX32-10555" fmla="*/ 1218641 w 1435865"/>
                  <a:gd name="connsiteY32-10556" fmla="*/ 1001983 h 1169432"/>
                  <a:gd name="connsiteX33-10557" fmla="*/ 1165317 w 1435865"/>
                  <a:gd name="connsiteY33-10558" fmla="*/ 987415 h 1169432"/>
                  <a:gd name="connsiteX34-10559" fmla="*/ 1107333 w 1435865"/>
                  <a:gd name="connsiteY34-10560" fmla="*/ 981871 h 1169432"/>
                  <a:gd name="connsiteX35-10561" fmla="*/ 1073970 w 1435865"/>
                  <a:gd name="connsiteY35-10562" fmla="*/ 982189 h 1169432"/>
                  <a:gd name="connsiteX36-10563" fmla="*/ 995871 w 1435865"/>
                  <a:gd name="connsiteY36-10564" fmla="*/ 1024512 h 1169432"/>
                  <a:gd name="connsiteX0-10565" fmla="*/ 995871 w 1435865"/>
                  <a:gd name="connsiteY0-10566" fmla="*/ 1024512 h 1078087"/>
                  <a:gd name="connsiteX1-10567" fmla="*/ 963828 w 1435865"/>
                  <a:gd name="connsiteY1-10568" fmla="*/ 910922 h 1078087"/>
                  <a:gd name="connsiteX2-10569" fmla="*/ 977904 w 1435865"/>
                  <a:gd name="connsiteY2-10570" fmla="*/ 1035152 h 1078087"/>
                  <a:gd name="connsiteX3-10571" fmla="*/ 916145 w 1435865"/>
                  <a:gd name="connsiteY3-10572" fmla="*/ 1052290 h 1078087"/>
                  <a:gd name="connsiteX4-10573" fmla="*/ 885632 w 1435865"/>
                  <a:gd name="connsiteY4-10574" fmla="*/ 1017550 h 1078087"/>
                  <a:gd name="connsiteX5-10575" fmla="*/ 858927 w 1435865"/>
                  <a:gd name="connsiteY5-10576" fmla="*/ 991363 h 1078087"/>
                  <a:gd name="connsiteX6-10577" fmla="*/ 808277 w 1435865"/>
                  <a:gd name="connsiteY6-10578" fmla="*/ 995039 h 1078087"/>
                  <a:gd name="connsiteX7-10579" fmla="*/ 790628 w 1435865"/>
                  <a:gd name="connsiteY7-10580" fmla="*/ 882100 h 1078087"/>
                  <a:gd name="connsiteX8-10581" fmla="*/ 667264 w 1435865"/>
                  <a:gd name="connsiteY8-10582" fmla="*/ 886315 h 1078087"/>
                  <a:gd name="connsiteX9-10583" fmla="*/ 708732 w 1435865"/>
                  <a:gd name="connsiteY9-10584" fmla="*/ 835185 h 1078087"/>
                  <a:gd name="connsiteX10-10585" fmla="*/ 811429 w 1435865"/>
                  <a:gd name="connsiteY10-10586" fmla="*/ 722791 h 1078087"/>
                  <a:gd name="connsiteX11-10587" fmla="*/ 738886 w 1435865"/>
                  <a:gd name="connsiteY11-10588" fmla="*/ 775374 h 1078087"/>
                  <a:gd name="connsiteX12-10589" fmla="*/ 629081 w 1435865"/>
                  <a:gd name="connsiteY12-10590" fmla="*/ 897267 h 1078087"/>
                  <a:gd name="connsiteX13-10591" fmla="*/ 356382 w 1435865"/>
                  <a:gd name="connsiteY13-10592" fmla="*/ 1018964 h 1078087"/>
                  <a:gd name="connsiteX14-10593" fmla="*/ 285820 w 1435865"/>
                  <a:gd name="connsiteY14-10594" fmla="*/ 993025 h 1078087"/>
                  <a:gd name="connsiteX15-10595" fmla="*/ 328815 w 1435865"/>
                  <a:gd name="connsiteY15-10596" fmla="*/ 1033442 h 1078087"/>
                  <a:gd name="connsiteX16-10597" fmla="*/ 463119 w 1435865"/>
                  <a:gd name="connsiteY16-10598" fmla="*/ 803563 h 1078087"/>
                  <a:gd name="connsiteX17-10599" fmla="*/ 595085 w 1435865"/>
                  <a:gd name="connsiteY17-10600" fmla="*/ 664272 h 1078087"/>
                  <a:gd name="connsiteX18-10601" fmla="*/ 786171 w 1435865"/>
                  <a:gd name="connsiteY18-10602" fmla="*/ 490228 h 1078087"/>
                  <a:gd name="connsiteX19-10603" fmla="*/ 699541 w 1435865"/>
                  <a:gd name="connsiteY19-10604" fmla="*/ 542635 h 1078087"/>
                  <a:gd name="connsiteX20-10605" fmla="*/ 649729 w 1435865"/>
                  <a:gd name="connsiteY20-10606" fmla="*/ 578539 h 1078087"/>
                  <a:gd name="connsiteX21-10607" fmla="*/ 461221 w 1435865"/>
                  <a:gd name="connsiteY21-10608" fmla="*/ 541350 h 1078087"/>
                  <a:gd name="connsiteX22-10609" fmla="*/ 242011 w 1435865"/>
                  <a:gd name="connsiteY22-10610" fmla="*/ 706270 h 1078087"/>
                  <a:gd name="connsiteX23-10611" fmla="*/ 0 w 1435865"/>
                  <a:gd name="connsiteY23-10612" fmla="*/ 897013 h 1078087"/>
                  <a:gd name="connsiteX24-10613" fmla="*/ 543508 w 1435865"/>
                  <a:gd name="connsiteY24-10614" fmla="*/ 0 h 1078087"/>
                  <a:gd name="connsiteX25-10615" fmla="*/ 745856 w 1435865"/>
                  <a:gd name="connsiteY25-10616" fmla="*/ 85534 h 1078087"/>
                  <a:gd name="connsiteX26-10617" fmla="*/ 916259 w 1435865"/>
                  <a:gd name="connsiteY26-10618" fmla="*/ 184312 h 1078087"/>
                  <a:gd name="connsiteX27-10619" fmla="*/ 1315146 w 1435865"/>
                  <a:gd name="connsiteY27-10620" fmla="*/ 198516 h 1078087"/>
                  <a:gd name="connsiteX28-10621" fmla="*/ 1435474 w 1435865"/>
                  <a:gd name="connsiteY28-10622" fmla="*/ 79982 h 1078087"/>
                  <a:gd name="connsiteX29-10623" fmla="*/ 1280445 w 1435865"/>
                  <a:gd name="connsiteY29-10624" fmla="*/ 523272 h 1078087"/>
                  <a:gd name="connsiteX30-10625" fmla="*/ 1273671 w 1435865"/>
                  <a:gd name="connsiteY30-10626" fmla="*/ 693489 h 1078087"/>
                  <a:gd name="connsiteX31-10627" fmla="*/ 1364183 w 1435865"/>
                  <a:gd name="connsiteY31-10628" fmla="*/ 756682 h 1078087"/>
                  <a:gd name="connsiteX32-10629" fmla="*/ 1218641 w 1435865"/>
                  <a:gd name="connsiteY32-10630" fmla="*/ 1001983 h 1078087"/>
                  <a:gd name="connsiteX33-10631" fmla="*/ 1165317 w 1435865"/>
                  <a:gd name="connsiteY33-10632" fmla="*/ 987415 h 1078087"/>
                  <a:gd name="connsiteX34-10633" fmla="*/ 1107333 w 1435865"/>
                  <a:gd name="connsiteY34-10634" fmla="*/ 981871 h 1078087"/>
                  <a:gd name="connsiteX35-10635" fmla="*/ 1073970 w 1435865"/>
                  <a:gd name="connsiteY35-10636" fmla="*/ 982189 h 1078087"/>
                  <a:gd name="connsiteX36-10637" fmla="*/ 995871 w 1435865"/>
                  <a:gd name="connsiteY36-10638" fmla="*/ 1024512 h 1078087"/>
                  <a:gd name="connsiteX0-10639" fmla="*/ 995871 w 1435865"/>
                  <a:gd name="connsiteY0-10640" fmla="*/ 1024512 h 1078087"/>
                  <a:gd name="connsiteX1-10641" fmla="*/ 963828 w 1435865"/>
                  <a:gd name="connsiteY1-10642" fmla="*/ 910922 h 1078087"/>
                  <a:gd name="connsiteX2-10643" fmla="*/ 977904 w 1435865"/>
                  <a:gd name="connsiteY2-10644" fmla="*/ 1035152 h 1078087"/>
                  <a:gd name="connsiteX3-10645" fmla="*/ 916145 w 1435865"/>
                  <a:gd name="connsiteY3-10646" fmla="*/ 1052290 h 1078087"/>
                  <a:gd name="connsiteX4-10647" fmla="*/ 885632 w 1435865"/>
                  <a:gd name="connsiteY4-10648" fmla="*/ 1017550 h 1078087"/>
                  <a:gd name="connsiteX5-10649" fmla="*/ 858927 w 1435865"/>
                  <a:gd name="connsiteY5-10650" fmla="*/ 991363 h 1078087"/>
                  <a:gd name="connsiteX6-10651" fmla="*/ 808277 w 1435865"/>
                  <a:gd name="connsiteY6-10652" fmla="*/ 995039 h 1078087"/>
                  <a:gd name="connsiteX7-10653" fmla="*/ 790628 w 1435865"/>
                  <a:gd name="connsiteY7-10654" fmla="*/ 882100 h 1078087"/>
                  <a:gd name="connsiteX8-10655" fmla="*/ 667264 w 1435865"/>
                  <a:gd name="connsiteY8-10656" fmla="*/ 886315 h 1078087"/>
                  <a:gd name="connsiteX9-10657" fmla="*/ 708732 w 1435865"/>
                  <a:gd name="connsiteY9-10658" fmla="*/ 835185 h 1078087"/>
                  <a:gd name="connsiteX10-10659" fmla="*/ 811429 w 1435865"/>
                  <a:gd name="connsiteY10-10660" fmla="*/ 722791 h 1078087"/>
                  <a:gd name="connsiteX11-10661" fmla="*/ 738886 w 1435865"/>
                  <a:gd name="connsiteY11-10662" fmla="*/ 775374 h 1078087"/>
                  <a:gd name="connsiteX12-10663" fmla="*/ 629081 w 1435865"/>
                  <a:gd name="connsiteY12-10664" fmla="*/ 897267 h 1078087"/>
                  <a:gd name="connsiteX13-10665" fmla="*/ 356382 w 1435865"/>
                  <a:gd name="connsiteY13-10666" fmla="*/ 1018964 h 1078087"/>
                  <a:gd name="connsiteX14-10667" fmla="*/ 285820 w 1435865"/>
                  <a:gd name="connsiteY14-10668" fmla="*/ 993025 h 1078087"/>
                  <a:gd name="connsiteX15-10669" fmla="*/ 328815 w 1435865"/>
                  <a:gd name="connsiteY15-10670" fmla="*/ 1033442 h 1078087"/>
                  <a:gd name="connsiteX16-10671" fmla="*/ 463119 w 1435865"/>
                  <a:gd name="connsiteY16-10672" fmla="*/ 803563 h 1078087"/>
                  <a:gd name="connsiteX17-10673" fmla="*/ 595085 w 1435865"/>
                  <a:gd name="connsiteY17-10674" fmla="*/ 664272 h 1078087"/>
                  <a:gd name="connsiteX18-10675" fmla="*/ 786171 w 1435865"/>
                  <a:gd name="connsiteY18-10676" fmla="*/ 490228 h 1078087"/>
                  <a:gd name="connsiteX19-10677" fmla="*/ 699541 w 1435865"/>
                  <a:gd name="connsiteY19-10678" fmla="*/ 542635 h 1078087"/>
                  <a:gd name="connsiteX20-10679" fmla="*/ 649729 w 1435865"/>
                  <a:gd name="connsiteY20-10680" fmla="*/ 578539 h 1078087"/>
                  <a:gd name="connsiteX21-10681" fmla="*/ 461221 w 1435865"/>
                  <a:gd name="connsiteY21-10682" fmla="*/ 541350 h 1078087"/>
                  <a:gd name="connsiteX22-10683" fmla="*/ 242011 w 1435865"/>
                  <a:gd name="connsiteY22-10684" fmla="*/ 706270 h 1078087"/>
                  <a:gd name="connsiteX23-10685" fmla="*/ 0 w 1435865"/>
                  <a:gd name="connsiteY23-10686" fmla="*/ 897013 h 1078087"/>
                  <a:gd name="connsiteX24-10687" fmla="*/ 543508 w 1435865"/>
                  <a:gd name="connsiteY24-10688" fmla="*/ 0 h 1078087"/>
                  <a:gd name="connsiteX25-10689" fmla="*/ 745856 w 1435865"/>
                  <a:gd name="connsiteY25-10690" fmla="*/ 85534 h 1078087"/>
                  <a:gd name="connsiteX26-10691" fmla="*/ 916259 w 1435865"/>
                  <a:gd name="connsiteY26-10692" fmla="*/ 184312 h 1078087"/>
                  <a:gd name="connsiteX27-10693" fmla="*/ 1315146 w 1435865"/>
                  <a:gd name="connsiteY27-10694" fmla="*/ 198516 h 1078087"/>
                  <a:gd name="connsiteX28-10695" fmla="*/ 1435474 w 1435865"/>
                  <a:gd name="connsiteY28-10696" fmla="*/ 79982 h 1078087"/>
                  <a:gd name="connsiteX29-10697" fmla="*/ 1280445 w 1435865"/>
                  <a:gd name="connsiteY29-10698" fmla="*/ 523272 h 1078087"/>
                  <a:gd name="connsiteX30-10699" fmla="*/ 1273671 w 1435865"/>
                  <a:gd name="connsiteY30-10700" fmla="*/ 693489 h 1078087"/>
                  <a:gd name="connsiteX31-10701" fmla="*/ 1364183 w 1435865"/>
                  <a:gd name="connsiteY31-10702" fmla="*/ 756682 h 1078087"/>
                  <a:gd name="connsiteX32-10703" fmla="*/ 1218641 w 1435865"/>
                  <a:gd name="connsiteY32-10704" fmla="*/ 1001983 h 1078087"/>
                  <a:gd name="connsiteX33-10705" fmla="*/ 1165317 w 1435865"/>
                  <a:gd name="connsiteY33-10706" fmla="*/ 987415 h 1078087"/>
                  <a:gd name="connsiteX34-10707" fmla="*/ 1107333 w 1435865"/>
                  <a:gd name="connsiteY34-10708" fmla="*/ 981871 h 1078087"/>
                  <a:gd name="connsiteX35-10709" fmla="*/ 1073970 w 1435865"/>
                  <a:gd name="connsiteY35-10710" fmla="*/ 982189 h 1078087"/>
                  <a:gd name="connsiteX36-10711" fmla="*/ 995871 w 1435865"/>
                  <a:gd name="connsiteY36-10712" fmla="*/ 1024512 h 1078087"/>
                  <a:gd name="connsiteX0-10713" fmla="*/ 995871 w 1435865"/>
                  <a:gd name="connsiteY0-10714" fmla="*/ 1024512 h 1078087"/>
                  <a:gd name="connsiteX1-10715" fmla="*/ 963828 w 1435865"/>
                  <a:gd name="connsiteY1-10716" fmla="*/ 910922 h 1078087"/>
                  <a:gd name="connsiteX2-10717" fmla="*/ 977904 w 1435865"/>
                  <a:gd name="connsiteY2-10718" fmla="*/ 1035152 h 1078087"/>
                  <a:gd name="connsiteX3-10719" fmla="*/ 916145 w 1435865"/>
                  <a:gd name="connsiteY3-10720" fmla="*/ 1052290 h 1078087"/>
                  <a:gd name="connsiteX4-10721" fmla="*/ 885632 w 1435865"/>
                  <a:gd name="connsiteY4-10722" fmla="*/ 1017550 h 1078087"/>
                  <a:gd name="connsiteX5-10723" fmla="*/ 858927 w 1435865"/>
                  <a:gd name="connsiteY5-10724" fmla="*/ 991363 h 1078087"/>
                  <a:gd name="connsiteX6-10725" fmla="*/ 808277 w 1435865"/>
                  <a:gd name="connsiteY6-10726" fmla="*/ 995039 h 1078087"/>
                  <a:gd name="connsiteX7-10727" fmla="*/ 790628 w 1435865"/>
                  <a:gd name="connsiteY7-10728" fmla="*/ 882100 h 1078087"/>
                  <a:gd name="connsiteX8-10729" fmla="*/ 667264 w 1435865"/>
                  <a:gd name="connsiteY8-10730" fmla="*/ 886315 h 1078087"/>
                  <a:gd name="connsiteX9-10731" fmla="*/ 708732 w 1435865"/>
                  <a:gd name="connsiteY9-10732" fmla="*/ 835185 h 1078087"/>
                  <a:gd name="connsiteX10-10733" fmla="*/ 811429 w 1435865"/>
                  <a:gd name="connsiteY10-10734" fmla="*/ 722791 h 1078087"/>
                  <a:gd name="connsiteX11-10735" fmla="*/ 738886 w 1435865"/>
                  <a:gd name="connsiteY11-10736" fmla="*/ 775374 h 1078087"/>
                  <a:gd name="connsiteX12-10737" fmla="*/ 629081 w 1435865"/>
                  <a:gd name="connsiteY12-10738" fmla="*/ 897267 h 1078087"/>
                  <a:gd name="connsiteX13-10739" fmla="*/ 356382 w 1435865"/>
                  <a:gd name="connsiteY13-10740" fmla="*/ 1018964 h 1078087"/>
                  <a:gd name="connsiteX14-10741" fmla="*/ 285820 w 1435865"/>
                  <a:gd name="connsiteY14-10742" fmla="*/ 993025 h 1078087"/>
                  <a:gd name="connsiteX15-10743" fmla="*/ 343894 w 1435865"/>
                  <a:gd name="connsiteY15-10744" fmla="*/ 879746 h 1078087"/>
                  <a:gd name="connsiteX16-10745" fmla="*/ 463119 w 1435865"/>
                  <a:gd name="connsiteY16-10746" fmla="*/ 803563 h 1078087"/>
                  <a:gd name="connsiteX17-10747" fmla="*/ 595085 w 1435865"/>
                  <a:gd name="connsiteY17-10748" fmla="*/ 664272 h 1078087"/>
                  <a:gd name="connsiteX18-10749" fmla="*/ 786171 w 1435865"/>
                  <a:gd name="connsiteY18-10750" fmla="*/ 490228 h 1078087"/>
                  <a:gd name="connsiteX19-10751" fmla="*/ 699541 w 1435865"/>
                  <a:gd name="connsiteY19-10752" fmla="*/ 542635 h 1078087"/>
                  <a:gd name="connsiteX20-10753" fmla="*/ 649729 w 1435865"/>
                  <a:gd name="connsiteY20-10754" fmla="*/ 578539 h 1078087"/>
                  <a:gd name="connsiteX21-10755" fmla="*/ 461221 w 1435865"/>
                  <a:gd name="connsiteY21-10756" fmla="*/ 541350 h 1078087"/>
                  <a:gd name="connsiteX22-10757" fmla="*/ 242011 w 1435865"/>
                  <a:gd name="connsiteY22-10758" fmla="*/ 706270 h 1078087"/>
                  <a:gd name="connsiteX23-10759" fmla="*/ 0 w 1435865"/>
                  <a:gd name="connsiteY23-10760" fmla="*/ 897013 h 1078087"/>
                  <a:gd name="connsiteX24-10761" fmla="*/ 543508 w 1435865"/>
                  <a:gd name="connsiteY24-10762" fmla="*/ 0 h 1078087"/>
                  <a:gd name="connsiteX25-10763" fmla="*/ 745856 w 1435865"/>
                  <a:gd name="connsiteY25-10764" fmla="*/ 85534 h 1078087"/>
                  <a:gd name="connsiteX26-10765" fmla="*/ 916259 w 1435865"/>
                  <a:gd name="connsiteY26-10766" fmla="*/ 184312 h 1078087"/>
                  <a:gd name="connsiteX27-10767" fmla="*/ 1315146 w 1435865"/>
                  <a:gd name="connsiteY27-10768" fmla="*/ 198516 h 1078087"/>
                  <a:gd name="connsiteX28-10769" fmla="*/ 1435474 w 1435865"/>
                  <a:gd name="connsiteY28-10770" fmla="*/ 79982 h 1078087"/>
                  <a:gd name="connsiteX29-10771" fmla="*/ 1280445 w 1435865"/>
                  <a:gd name="connsiteY29-10772" fmla="*/ 523272 h 1078087"/>
                  <a:gd name="connsiteX30-10773" fmla="*/ 1273671 w 1435865"/>
                  <a:gd name="connsiteY30-10774" fmla="*/ 693489 h 1078087"/>
                  <a:gd name="connsiteX31-10775" fmla="*/ 1364183 w 1435865"/>
                  <a:gd name="connsiteY31-10776" fmla="*/ 756682 h 1078087"/>
                  <a:gd name="connsiteX32-10777" fmla="*/ 1218641 w 1435865"/>
                  <a:gd name="connsiteY32-10778" fmla="*/ 1001983 h 1078087"/>
                  <a:gd name="connsiteX33-10779" fmla="*/ 1165317 w 1435865"/>
                  <a:gd name="connsiteY33-10780" fmla="*/ 987415 h 1078087"/>
                  <a:gd name="connsiteX34-10781" fmla="*/ 1107333 w 1435865"/>
                  <a:gd name="connsiteY34-10782" fmla="*/ 981871 h 1078087"/>
                  <a:gd name="connsiteX35-10783" fmla="*/ 1073970 w 1435865"/>
                  <a:gd name="connsiteY35-10784" fmla="*/ 982189 h 1078087"/>
                  <a:gd name="connsiteX36-10785" fmla="*/ 995871 w 1435865"/>
                  <a:gd name="connsiteY36-10786" fmla="*/ 1024512 h 1078087"/>
                  <a:gd name="connsiteX0-10787" fmla="*/ 995871 w 1435865"/>
                  <a:gd name="connsiteY0-10788" fmla="*/ 1024512 h 1078087"/>
                  <a:gd name="connsiteX1-10789" fmla="*/ 963828 w 1435865"/>
                  <a:gd name="connsiteY1-10790" fmla="*/ 910922 h 1078087"/>
                  <a:gd name="connsiteX2-10791" fmla="*/ 977904 w 1435865"/>
                  <a:gd name="connsiteY2-10792" fmla="*/ 1035152 h 1078087"/>
                  <a:gd name="connsiteX3-10793" fmla="*/ 916145 w 1435865"/>
                  <a:gd name="connsiteY3-10794" fmla="*/ 1052290 h 1078087"/>
                  <a:gd name="connsiteX4-10795" fmla="*/ 885632 w 1435865"/>
                  <a:gd name="connsiteY4-10796" fmla="*/ 1017550 h 1078087"/>
                  <a:gd name="connsiteX5-10797" fmla="*/ 858927 w 1435865"/>
                  <a:gd name="connsiteY5-10798" fmla="*/ 991363 h 1078087"/>
                  <a:gd name="connsiteX6-10799" fmla="*/ 808277 w 1435865"/>
                  <a:gd name="connsiteY6-10800" fmla="*/ 995039 h 1078087"/>
                  <a:gd name="connsiteX7-10801" fmla="*/ 790628 w 1435865"/>
                  <a:gd name="connsiteY7-10802" fmla="*/ 882100 h 1078087"/>
                  <a:gd name="connsiteX8-10803" fmla="*/ 667264 w 1435865"/>
                  <a:gd name="connsiteY8-10804" fmla="*/ 886315 h 1078087"/>
                  <a:gd name="connsiteX9-10805" fmla="*/ 708732 w 1435865"/>
                  <a:gd name="connsiteY9-10806" fmla="*/ 835185 h 1078087"/>
                  <a:gd name="connsiteX10-10807" fmla="*/ 811429 w 1435865"/>
                  <a:gd name="connsiteY10-10808" fmla="*/ 722791 h 1078087"/>
                  <a:gd name="connsiteX11-10809" fmla="*/ 738886 w 1435865"/>
                  <a:gd name="connsiteY11-10810" fmla="*/ 775374 h 1078087"/>
                  <a:gd name="connsiteX12-10811" fmla="*/ 629081 w 1435865"/>
                  <a:gd name="connsiteY12-10812" fmla="*/ 897267 h 1078087"/>
                  <a:gd name="connsiteX13-10813" fmla="*/ 356382 w 1435865"/>
                  <a:gd name="connsiteY13-10814" fmla="*/ 1018964 h 1078087"/>
                  <a:gd name="connsiteX14-10815" fmla="*/ 285820 w 1435865"/>
                  <a:gd name="connsiteY14-10816" fmla="*/ 993025 h 1078087"/>
                  <a:gd name="connsiteX15-10817" fmla="*/ 343894 w 1435865"/>
                  <a:gd name="connsiteY15-10818" fmla="*/ 879746 h 1078087"/>
                  <a:gd name="connsiteX16-10819" fmla="*/ 464346 w 1435865"/>
                  <a:gd name="connsiteY16-10820" fmla="*/ 716322 h 1078087"/>
                  <a:gd name="connsiteX17-10821" fmla="*/ 595085 w 1435865"/>
                  <a:gd name="connsiteY17-10822" fmla="*/ 664272 h 1078087"/>
                  <a:gd name="connsiteX18-10823" fmla="*/ 786171 w 1435865"/>
                  <a:gd name="connsiteY18-10824" fmla="*/ 490228 h 1078087"/>
                  <a:gd name="connsiteX19-10825" fmla="*/ 699541 w 1435865"/>
                  <a:gd name="connsiteY19-10826" fmla="*/ 542635 h 1078087"/>
                  <a:gd name="connsiteX20-10827" fmla="*/ 649729 w 1435865"/>
                  <a:gd name="connsiteY20-10828" fmla="*/ 578539 h 1078087"/>
                  <a:gd name="connsiteX21-10829" fmla="*/ 461221 w 1435865"/>
                  <a:gd name="connsiteY21-10830" fmla="*/ 541350 h 1078087"/>
                  <a:gd name="connsiteX22-10831" fmla="*/ 242011 w 1435865"/>
                  <a:gd name="connsiteY22-10832" fmla="*/ 706270 h 1078087"/>
                  <a:gd name="connsiteX23-10833" fmla="*/ 0 w 1435865"/>
                  <a:gd name="connsiteY23-10834" fmla="*/ 897013 h 1078087"/>
                  <a:gd name="connsiteX24-10835" fmla="*/ 543508 w 1435865"/>
                  <a:gd name="connsiteY24-10836" fmla="*/ 0 h 1078087"/>
                  <a:gd name="connsiteX25-10837" fmla="*/ 745856 w 1435865"/>
                  <a:gd name="connsiteY25-10838" fmla="*/ 85534 h 1078087"/>
                  <a:gd name="connsiteX26-10839" fmla="*/ 916259 w 1435865"/>
                  <a:gd name="connsiteY26-10840" fmla="*/ 184312 h 1078087"/>
                  <a:gd name="connsiteX27-10841" fmla="*/ 1315146 w 1435865"/>
                  <a:gd name="connsiteY27-10842" fmla="*/ 198516 h 1078087"/>
                  <a:gd name="connsiteX28-10843" fmla="*/ 1435474 w 1435865"/>
                  <a:gd name="connsiteY28-10844" fmla="*/ 79982 h 1078087"/>
                  <a:gd name="connsiteX29-10845" fmla="*/ 1280445 w 1435865"/>
                  <a:gd name="connsiteY29-10846" fmla="*/ 523272 h 1078087"/>
                  <a:gd name="connsiteX30-10847" fmla="*/ 1273671 w 1435865"/>
                  <a:gd name="connsiteY30-10848" fmla="*/ 693489 h 1078087"/>
                  <a:gd name="connsiteX31-10849" fmla="*/ 1364183 w 1435865"/>
                  <a:gd name="connsiteY31-10850" fmla="*/ 756682 h 1078087"/>
                  <a:gd name="connsiteX32-10851" fmla="*/ 1218641 w 1435865"/>
                  <a:gd name="connsiteY32-10852" fmla="*/ 1001983 h 1078087"/>
                  <a:gd name="connsiteX33-10853" fmla="*/ 1165317 w 1435865"/>
                  <a:gd name="connsiteY33-10854" fmla="*/ 987415 h 1078087"/>
                  <a:gd name="connsiteX34-10855" fmla="*/ 1107333 w 1435865"/>
                  <a:gd name="connsiteY34-10856" fmla="*/ 981871 h 1078087"/>
                  <a:gd name="connsiteX35-10857" fmla="*/ 1073970 w 1435865"/>
                  <a:gd name="connsiteY35-10858" fmla="*/ 982189 h 1078087"/>
                  <a:gd name="connsiteX36-10859" fmla="*/ 995871 w 1435865"/>
                  <a:gd name="connsiteY36-10860" fmla="*/ 1024512 h 1078087"/>
                  <a:gd name="connsiteX0-10861" fmla="*/ 995871 w 1435865"/>
                  <a:gd name="connsiteY0-10862" fmla="*/ 1024512 h 1078087"/>
                  <a:gd name="connsiteX1-10863" fmla="*/ 963828 w 1435865"/>
                  <a:gd name="connsiteY1-10864" fmla="*/ 910922 h 1078087"/>
                  <a:gd name="connsiteX2-10865" fmla="*/ 977904 w 1435865"/>
                  <a:gd name="connsiteY2-10866" fmla="*/ 1035152 h 1078087"/>
                  <a:gd name="connsiteX3-10867" fmla="*/ 916145 w 1435865"/>
                  <a:gd name="connsiteY3-10868" fmla="*/ 1052290 h 1078087"/>
                  <a:gd name="connsiteX4-10869" fmla="*/ 885632 w 1435865"/>
                  <a:gd name="connsiteY4-10870" fmla="*/ 1017550 h 1078087"/>
                  <a:gd name="connsiteX5-10871" fmla="*/ 858927 w 1435865"/>
                  <a:gd name="connsiteY5-10872" fmla="*/ 991363 h 1078087"/>
                  <a:gd name="connsiteX6-10873" fmla="*/ 808277 w 1435865"/>
                  <a:gd name="connsiteY6-10874" fmla="*/ 995039 h 1078087"/>
                  <a:gd name="connsiteX7-10875" fmla="*/ 790628 w 1435865"/>
                  <a:gd name="connsiteY7-10876" fmla="*/ 882100 h 1078087"/>
                  <a:gd name="connsiteX8-10877" fmla="*/ 667264 w 1435865"/>
                  <a:gd name="connsiteY8-10878" fmla="*/ 886315 h 1078087"/>
                  <a:gd name="connsiteX9-10879" fmla="*/ 708732 w 1435865"/>
                  <a:gd name="connsiteY9-10880" fmla="*/ 835185 h 1078087"/>
                  <a:gd name="connsiteX10-10881" fmla="*/ 811429 w 1435865"/>
                  <a:gd name="connsiteY10-10882" fmla="*/ 722791 h 1078087"/>
                  <a:gd name="connsiteX11-10883" fmla="*/ 738886 w 1435865"/>
                  <a:gd name="connsiteY11-10884" fmla="*/ 775374 h 1078087"/>
                  <a:gd name="connsiteX12-10885" fmla="*/ 629081 w 1435865"/>
                  <a:gd name="connsiteY12-10886" fmla="*/ 897267 h 1078087"/>
                  <a:gd name="connsiteX13-10887" fmla="*/ 356382 w 1435865"/>
                  <a:gd name="connsiteY13-10888" fmla="*/ 1018964 h 1078087"/>
                  <a:gd name="connsiteX14-10889" fmla="*/ 456957 w 1435865"/>
                  <a:gd name="connsiteY14-10890" fmla="*/ 810646 h 1078087"/>
                  <a:gd name="connsiteX15-10891" fmla="*/ 343894 w 1435865"/>
                  <a:gd name="connsiteY15-10892" fmla="*/ 879746 h 1078087"/>
                  <a:gd name="connsiteX16-10893" fmla="*/ 464346 w 1435865"/>
                  <a:gd name="connsiteY16-10894" fmla="*/ 716322 h 1078087"/>
                  <a:gd name="connsiteX17-10895" fmla="*/ 595085 w 1435865"/>
                  <a:gd name="connsiteY17-10896" fmla="*/ 664272 h 1078087"/>
                  <a:gd name="connsiteX18-10897" fmla="*/ 786171 w 1435865"/>
                  <a:gd name="connsiteY18-10898" fmla="*/ 490228 h 1078087"/>
                  <a:gd name="connsiteX19-10899" fmla="*/ 699541 w 1435865"/>
                  <a:gd name="connsiteY19-10900" fmla="*/ 542635 h 1078087"/>
                  <a:gd name="connsiteX20-10901" fmla="*/ 649729 w 1435865"/>
                  <a:gd name="connsiteY20-10902" fmla="*/ 578539 h 1078087"/>
                  <a:gd name="connsiteX21-10903" fmla="*/ 461221 w 1435865"/>
                  <a:gd name="connsiteY21-10904" fmla="*/ 541350 h 1078087"/>
                  <a:gd name="connsiteX22-10905" fmla="*/ 242011 w 1435865"/>
                  <a:gd name="connsiteY22-10906" fmla="*/ 706270 h 1078087"/>
                  <a:gd name="connsiteX23-10907" fmla="*/ 0 w 1435865"/>
                  <a:gd name="connsiteY23-10908" fmla="*/ 897013 h 1078087"/>
                  <a:gd name="connsiteX24-10909" fmla="*/ 543508 w 1435865"/>
                  <a:gd name="connsiteY24-10910" fmla="*/ 0 h 1078087"/>
                  <a:gd name="connsiteX25-10911" fmla="*/ 745856 w 1435865"/>
                  <a:gd name="connsiteY25-10912" fmla="*/ 85534 h 1078087"/>
                  <a:gd name="connsiteX26-10913" fmla="*/ 916259 w 1435865"/>
                  <a:gd name="connsiteY26-10914" fmla="*/ 184312 h 1078087"/>
                  <a:gd name="connsiteX27-10915" fmla="*/ 1315146 w 1435865"/>
                  <a:gd name="connsiteY27-10916" fmla="*/ 198516 h 1078087"/>
                  <a:gd name="connsiteX28-10917" fmla="*/ 1435474 w 1435865"/>
                  <a:gd name="connsiteY28-10918" fmla="*/ 79982 h 1078087"/>
                  <a:gd name="connsiteX29-10919" fmla="*/ 1280445 w 1435865"/>
                  <a:gd name="connsiteY29-10920" fmla="*/ 523272 h 1078087"/>
                  <a:gd name="connsiteX30-10921" fmla="*/ 1273671 w 1435865"/>
                  <a:gd name="connsiteY30-10922" fmla="*/ 693489 h 1078087"/>
                  <a:gd name="connsiteX31-10923" fmla="*/ 1364183 w 1435865"/>
                  <a:gd name="connsiteY31-10924" fmla="*/ 756682 h 1078087"/>
                  <a:gd name="connsiteX32-10925" fmla="*/ 1218641 w 1435865"/>
                  <a:gd name="connsiteY32-10926" fmla="*/ 1001983 h 1078087"/>
                  <a:gd name="connsiteX33-10927" fmla="*/ 1165317 w 1435865"/>
                  <a:gd name="connsiteY33-10928" fmla="*/ 987415 h 1078087"/>
                  <a:gd name="connsiteX34-10929" fmla="*/ 1107333 w 1435865"/>
                  <a:gd name="connsiteY34-10930" fmla="*/ 981871 h 1078087"/>
                  <a:gd name="connsiteX35-10931" fmla="*/ 1073970 w 1435865"/>
                  <a:gd name="connsiteY35-10932" fmla="*/ 982189 h 1078087"/>
                  <a:gd name="connsiteX36-10933" fmla="*/ 995871 w 1435865"/>
                  <a:gd name="connsiteY36-10934" fmla="*/ 1024512 h 1078087"/>
                  <a:gd name="connsiteX0-10935" fmla="*/ 995871 w 1435865"/>
                  <a:gd name="connsiteY0-10936" fmla="*/ 1024512 h 1078087"/>
                  <a:gd name="connsiteX1-10937" fmla="*/ 963828 w 1435865"/>
                  <a:gd name="connsiteY1-10938" fmla="*/ 910922 h 1078087"/>
                  <a:gd name="connsiteX2-10939" fmla="*/ 977904 w 1435865"/>
                  <a:gd name="connsiteY2-10940" fmla="*/ 1035152 h 1078087"/>
                  <a:gd name="connsiteX3-10941" fmla="*/ 916145 w 1435865"/>
                  <a:gd name="connsiteY3-10942" fmla="*/ 1052290 h 1078087"/>
                  <a:gd name="connsiteX4-10943" fmla="*/ 885632 w 1435865"/>
                  <a:gd name="connsiteY4-10944" fmla="*/ 1017550 h 1078087"/>
                  <a:gd name="connsiteX5-10945" fmla="*/ 858927 w 1435865"/>
                  <a:gd name="connsiteY5-10946" fmla="*/ 991363 h 1078087"/>
                  <a:gd name="connsiteX6-10947" fmla="*/ 808277 w 1435865"/>
                  <a:gd name="connsiteY6-10948" fmla="*/ 995039 h 1078087"/>
                  <a:gd name="connsiteX7-10949" fmla="*/ 790628 w 1435865"/>
                  <a:gd name="connsiteY7-10950" fmla="*/ 882100 h 1078087"/>
                  <a:gd name="connsiteX8-10951" fmla="*/ 667264 w 1435865"/>
                  <a:gd name="connsiteY8-10952" fmla="*/ 886315 h 1078087"/>
                  <a:gd name="connsiteX9-10953" fmla="*/ 708732 w 1435865"/>
                  <a:gd name="connsiteY9-10954" fmla="*/ 835185 h 1078087"/>
                  <a:gd name="connsiteX10-10955" fmla="*/ 811429 w 1435865"/>
                  <a:gd name="connsiteY10-10956" fmla="*/ 722791 h 1078087"/>
                  <a:gd name="connsiteX11-10957" fmla="*/ 738886 w 1435865"/>
                  <a:gd name="connsiteY11-10958" fmla="*/ 775374 h 1078087"/>
                  <a:gd name="connsiteX12-10959" fmla="*/ 629081 w 1435865"/>
                  <a:gd name="connsiteY12-10960" fmla="*/ 897267 h 1078087"/>
                  <a:gd name="connsiteX13-10961" fmla="*/ 356382 w 1435865"/>
                  <a:gd name="connsiteY13-10962" fmla="*/ 1018964 h 1078087"/>
                  <a:gd name="connsiteX14-10963" fmla="*/ 456957 w 1435865"/>
                  <a:gd name="connsiteY14-10964" fmla="*/ 810646 h 1078087"/>
                  <a:gd name="connsiteX15-10965" fmla="*/ 343894 w 1435865"/>
                  <a:gd name="connsiteY15-10966" fmla="*/ 879746 h 1078087"/>
                  <a:gd name="connsiteX16-10967" fmla="*/ 464346 w 1435865"/>
                  <a:gd name="connsiteY16-10968" fmla="*/ 716322 h 1078087"/>
                  <a:gd name="connsiteX17-10969" fmla="*/ 595085 w 1435865"/>
                  <a:gd name="connsiteY17-10970" fmla="*/ 664272 h 1078087"/>
                  <a:gd name="connsiteX18-10971" fmla="*/ 786171 w 1435865"/>
                  <a:gd name="connsiteY18-10972" fmla="*/ 490228 h 1078087"/>
                  <a:gd name="connsiteX19-10973" fmla="*/ 699541 w 1435865"/>
                  <a:gd name="connsiteY19-10974" fmla="*/ 542635 h 1078087"/>
                  <a:gd name="connsiteX20-10975" fmla="*/ 649729 w 1435865"/>
                  <a:gd name="connsiteY20-10976" fmla="*/ 578539 h 1078087"/>
                  <a:gd name="connsiteX21-10977" fmla="*/ 461221 w 1435865"/>
                  <a:gd name="connsiteY21-10978" fmla="*/ 541350 h 1078087"/>
                  <a:gd name="connsiteX22-10979" fmla="*/ 242011 w 1435865"/>
                  <a:gd name="connsiteY22-10980" fmla="*/ 706270 h 1078087"/>
                  <a:gd name="connsiteX23-10981" fmla="*/ 0 w 1435865"/>
                  <a:gd name="connsiteY23-10982" fmla="*/ 897013 h 1078087"/>
                  <a:gd name="connsiteX24-10983" fmla="*/ 543508 w 1435865"/>
                  <a:gd name="connsiteY24-10984" fmla="*/ 0 h 1078087"/>
                  <a:gd name="connsiteX25-10985" fmla="*/ 745856 w 1435865"/>
                  <a:gd name="connsiteY25-10986" fmla="*/ 85534 h 1078087"/>
                  <a:gd name="connsiteX26-10987" fmla="*/ 916259 w 1435865"/>
                  <a:gd name="connsiteY26-10988" fmla="*/ 184312 h 1078087"/>
                  <a:gd name="connsiteX27-10989" fmla="*/ 1315146 w 1435865"/>
                  <a:gd name="connsiteY27-10990" fmla="*/ 198516 h 1078087"/>
                  <a:gd name="connsiteX28-10991" fmla="*/ 1435474 w 1435865"/>
                  <a:gd name="connsiteY28-10992" fmla="*/ 79982 h 1078087"/>
                  <a:gd name="connsiteX29-10993" fmla="*/ 1280445 w 1435865"/>
                  <a:gd name="connsiteY29-10994" fmla="*/ 523272 h 1078087"/>
                  <a:gd name="connsiteX30-10995" fmla="*/ 1273671 w 1435865"/>
                  <a:gd name="connsiteY30-10996" fmla="*/ 693489 h 1078087"/>
                  <a:gd name="connsiteX31-10997" fmla="*/ 1364183 w 1435865"/>
                  <a:gd name="connsiteY31-10998" fmla="*/ 756682 h 1078087"/>
                  <a:gd name="connsiteX32-10999" fmla="*/ 1218641 w 1435865"/>
                  <a:gd name="connsiteY32-11000" fmla="*/ 1001983 h 1078087"/>
                  <a:gd name="connsiteX33-11001" fmla="*/ 1165317 w 1435865"/>
                  <a:gd name="connsiteY33-11002" fmla="*/ 987415 h 1078087"/>
                  <a:gd name="connsiteX34-11003" fmla="*/ 1107333 w 1435865"/>
                  <a:gd name="connsiteY34-11004" fmla="*/ 981871 h 1078087"/>
                  <a:gd name="connsiteX35-11005" fmla="*/ 1073970 w 1435865"/>
                  <a:gd name="connsiteY35-11006" fmla="*/ 982189 h 1078087"/>
                  <a:gd name="connsiteX36-11007" fmla="*/ 995871 w 1435865"/>
                  <a:gd name="connsiteY36-11008" fmla="*/ 1024512 h 1078087"/>
                  <a:gd name="connsiteX0-11009" fmla="*/ 995871 w 1435865"/>
                  <a:gd name="connsiteY0-11010" fmla="*/ 1024512 h 1078087"/>
                  <a:gd name="connsiteX1-11011" fmla="*/ 963828 w 1435865"/>
                  <a:gd name="connsiteY1-11012" fmla="*/ 910922 h 1078087"/>
                  <a:gd name="connsiteX2-11013" fmla="*/ 977904 w 1435865"/>
                  <a:gd name="connsiteY2-11014" fmla="*/ 1035152 h 1078087"/>
                  <a:gd name="connsiteX3-11015" fmla="*/ 916145 w 1435865"/>
                  <a:gd name="connsiteY3-11016" fmla="*/ 1052290 h 1078087"/>
                  <a:gd name="connsiteX4-11017" fmla="*/ 885632 w 1435865"/>
                  <a:gd name="connsiteY4-11018" fmla="*/ 1017550 h 1078087"/>
                  <a:gd name="connsiteX5-11019" fmla="*/ 858927 w 1435865"/>
                  <a:gd name="connsiteY5-11020" fmla="*/ 991363 h 1078087"/>
                  <a:gd name="connsiteX6-11021" fmla="*/ 808277 w 1435865"/>
                  <a:gd name="connsiteY6-11022" fmla="*/ 995039 h 1078087"/>
                  <a:gd name="connsiteX7-11023" fmla="*/ 790628 w 1435865"/>
                  <a:gd name="connsiteY7-11024" fmla="*/ 882100 h 1078087"/>
                  <a:gd name="connsiteX8-11025" fmla="*/ 667264 w 1435865"/>
                  <a:gd name="connsiteY8-11026" fmla="*/ 886315 h 1078087"/>
                  <a:gd name="connsiteX9-11027" fmla="*/ 708732 w 1435865"/>
                  <a:gd name="connsiteY9-11028" fmla="*/ 835185 h 1078087"/>
                  <a:gd name="connsiteX10-11029" fmla="*/ 811429 w 1435865"/>
                  <a:gd name="connsiteY10-11030" fmla="*/ 722791 h 1078087"/>
                  <a:gd name="connsiteX11-11031" fmla="*/ 738886 w 1435865"/>
                  <a:gd name="connsiteY11-11032" fmla="*/ 775374 h 1078087"/>
                  <a:gd name="connsiteX12-11033" fmla="*/ 629081 w 1435865"/>
                  <a:gd name="connsiteY12-11034" fmla="*/ 897267 h 1078087"/>
                  <a:gd name="connsiteX13-11035" fmla="*/ 356382 w 1435865"/>
                  <a:gd name="connsiteY13-11036" fmla="*/ 1018964 h 1078087"/>
                  <a:gd name="connsiteX14-11037" fmla="*/ 456957 w 1435865"/>
                  <a:gd name="connsiteY14-11038" fmla="*/ 810646 h 1078087"/>
                  <a:gd name="connsiteX15-11039" fmla="*/ 325437 w 1435865"/>
                  <a:gd name="connsiteY15-11040" fmla="*/ 1022242 h 1078087"/>
                  <a:gd name="connsiteX16-11041" fmla="*/ 464346 w 1435865"/>
                  <a:gd name="connsiteY16-11042" fmla="*/ 716322 h 1078087"/>
                  <a:gd name="connsiteX17-11043" fmla="*/ 595085 w 1435865"/>
                  <a:gd name="connsiteY17-11044" fmla="*/ 664272 h 1078087"/>
                  <a:gd name="connsiteX18-11045" fmla="*/ 786171 w 1435865"/>
                  <a:gd name="connsiteY18-11046" fmla="*/ 490228 h 1078087"/>
                  <a:gd name="connsiteX19-11047" fmla="*/ 699541 w 1435865"/>
                  <a:gd name="connsiteY19-11048" fmla="*/ 542635 h 1078087"/>
                  <a:gd name="connsiteX20-11049" fmla="*/ 649729 w 1435865"/>
                  <a:gd name="connsiteY20-11050" fmla="*/ 578539 h 1078087"/>
                  <a:gd name="connsiteX21-11051" fmla="*/ 461221 w 1435865"/>
                  <a:gd name="connsiteY21-11052" fmla="*/ 541350 h 1078087"/>
                  <a:gd name="connsiteX22-11053" fmla="*/ 242011 w 1435865"/>
                  <a:gd name="connsiteY22-11054" fmla="*/ 706270 h 1078087"/>
                  <a:gd name="connsiteX23-11055" fmla="*/ 0 w 1435865"/>
                  <a:gd name="connsiteY23-11056" fmla="*/ 897013 h 1078087"/>
                  <a:gd name="connsiteX24-11057" fmla="*/ 543508 w 1435865"/>
                  <a:gd name="connsiteY24-11058" fmla="*/ 0 h 1078087"/>
                  <a:gd name="connsiteX25-11059" fmla="*/ 745856 w 1435865"/>
                  <a:gd name="connsiteY25-11060" fmla="*/ 85534 h 1078087"/>
                  <a:gd name="connsiteX26-11061" fmla="*/ 916259 w 1435865"/>
                  <a:gd name="connsiteY26-11062" fmla="*/ 184312 h 1078087"/>
                  <a:gd name="connsiteX27-11063" fmla="*/ 1315146 w 1435865"/>
                  <a:gd name="connsiteY27-11064" fmla="*/ 198516 h 1078087"/>
                  <a:gd name="connsiteX28-11065" fmla="*/ 1435474 w 1435865"/>
                  <a:gd name="connsiteY28-11066" fmla="*/ 79982 h 1078087"/>
                  <a:gd name="connsiteX29-11067" fmla="*/ 1280445 w 1435865"/>
                  <a:gd name="connsiteY29-11068" fmla="*/ 523272 h 1078087"/>
                  <a:gd name="connsiteX30-11069" fmla="*/ 1273671 w 1435865"/>
                  <a:gd name="connsiteY30-11070" fmla="*/ 693489 h 1078087"/>
                  <a:gd name="connsiteX31-11071" fmla="*/ 1364183 w 1435865"/>
                  <a:gd name="connsiteY31-11072" fmla="*/ 756682 h 1078087"/>
                  <a:gd name="connsiteX32-11073" fmla="*/ 1218641 w 1435865"/>
                  <a:gd name="connsiteY32-11074" fmla="*/ 1001983 h 1078087"/>
                  <a:gd name="connsiteX33-11075" fmla="*/ 1165317 w 1435865"/>
                  <a:gd name="connsiteY33-11076" fmla="*/ 987415 h 1078087"/>
                  <a:gd name="connsiteX34-11077" fmla="*/ 1107333 w 1435865"/>
                  <a:gd name="connsiteY34-11078" fmla="*/ 981871 h 1078087"/>
                  <a:gd name="connsiteX35-11079" fmla="*/ 1073970 w 1435865"/>
                  <a:gd name="connsiteY35-11080" fmla="*/ 982189 h 1078087"/>
                  <a:gd name="connsiteX36-11081" fmla="*/ 995871 w 1435865"/>
                  <a:gd name="connsiteY36-11082" fmla="*/ 1024512 h 1078087"/>
                  <a:gd name="connsiteX0-11083" fmla="*/ 995871 w 1435865"/>
                  <a:gd name="connsiteY0-11084" fmla="*/ 1024512 h 1078087"/>
                  <a:gd name="connsiteX1-11085" fmla="*/ 963828 w 1435865"/>
                  <a:gd name="connsiteY1-11086" fmla="*/ 910922 h 1078087"/>
                  <a:gd name="connsiteX2-11087" fmla="*/ 977904 w 1435865"/>
                  <a:gd name="connsiteY2-11088" fmla="*/ 1035152 h 1078087"/>
                  <a:gd name="connsiteX3-11089" fmla="*/ 916145 w 1435865"/>
                  <a:gd name="connsiteY3-11090" fmla="*/ 1052290 h 1078087"/>
                  <a:gd name="connsiteX4-11091" fmla="*/ 885632 w 1435865"/>
                  <a:gd name="connsiteY4-11092" fmla="*/ 1017550 h 1078087"/>
                  <a:gd name="connsiteX5-11093" fmla="*/ 858927 w 1435865"/>
                  <a:gd name="connsiteY5-11094" fmla="*/ 991363 h 1078087"/>
                  <a:gd name="connsiteX6-11095" fmla="*/ 808277 w 1435865"/>
                  <a:gd name="connsiteY6-11096" fmla="*/ 995039 h 1078087"/>
                  <a:gd name="connsiteX7-11097" fmla="*/ 790628 w 1435865"/>
                  <a:gd name="connsiteY7-11098" fmla="*/ 882100 h 1078087"/>
                  <a:gd name="connsiteX8-11099" fmla="*/ 667264 w 1435865"/>
                  <a:gd name="connsiteY8-11100" fmla="*/ 886315 h 1078087"/>
                  <a:gd name="connsiteX9-11101" fmla="*/ 708732 w 1435865"/>
                  <a:gd name="connsiteY9-11102" fmla="*/ 835185 h 1078087"/>
                  <a:gd name="connsiteX10-11103" fmla="*/ 811429 w 1435865"/>
                  <a:gd name="connsiteY10-11104" fmla="*/ 722791 h 1078087"/>
                  <a:gd name="connsiteX11-11105" fmla="*/ 738886 w 1435865"/>
                  <a:gd name="connsiteY11-11106" fmla="*/ 775374 h 1078087"/>
                  <a:gd name="connsiteX12-11107" fmla="*/ 629081 w 1435865"/>
                  <a:gd name="connsiteY12-11108" fmla="*/ 897267 h 1078087"/>
                  <a:gd name="connsiteX13-11109" fmla="*/ 356382 w 1435865"/>
                  <a:gd name="connsiteY13-11110" fmla="*/ 1018964 h 1078087"/>
                  <a:gd name="connsiteX14-11111" fmla="*/ 456957 w 1435865"/>
                  <a:gd name="connsiteY14-11112" fmla="*/ 810646 h 1078087"/>
                  <a:gd name="connsiteX15-11113" fmla="*/ 324925 w 1435865"/>
                  <a:gd name="connsiteY15-11114" fmla="*/ 1028446 h 1078087"/>
                  <a:gd name="connsiteX16-11115" fmla="*/ 464346 w 1435865"/>
                  <a:gd name="connsiteY16-11116" fmla="*/ 716322 h 1078087"/>
                  <a:gd name="connsiteX17-11117" fmla="*/ 595085 w 1435865"/>
                  <a:gd name="connsiteY17-11118" fmla="*/ 664272 h 1078087"/>
                  <a:gd name="connsiteX18-11119" fmla="*/ 786171 w 1435865"/>
                  <a:gd name="connsiteY18-11120" fmla="*/ 490228 h 1078087"/>
                  <a:gd name="connsiteX19-11121" fmla="*/ 699541 w 1435865"/>
                  <a:gd name="connsiteY19-11122" fmla="*/ 542635 h 1078087"/>
                  <a:gd name="connsiteX20-11123" fmla="*/ 649729 w 1435865"/>
                  <a:gd name="connsiteY20-11124" fmla="*/ 578539 h 1078087"/>
                  <a:gd name="connsiteX21-11125" fmla="*/ 461221 w 1435865"/>
                  <a:gd name="connsiteY21-11126" fmla="*/ 541350 h 1078087"/>
                  <a:gd name="connsiteX22-11127" fmla="*/ 242011 w 1435865"/>
                  <a:gd name="connsiteY22-11128" fmla="*/ 706270 h 1078087"/>
                  <a:gd name="connsiteX23-11129" fmla="*/ 0 w 1435865"/>
                  <a:gd name="connsiteY23-11130" fmla="*/ 897013 h 1078087"/>
                  <a:gd name="connsiteX24-11131" fmla="*/ 543508 w 1435865"/>
                  <a:gd name="connsiteY24-11132" fmla="*/ 0 h 1078087"/>
                  <a:gd name="connsiteX25-11133" fmla="*/ 745856 w 1435865"/>
                  <a:gd name="connsiteY25-11134" fmla="*/ 85534 h 1078087"/>
                  <a:gd name="connsiteX26-11135" fmla="*/ 916259 w 1435865"/>
                  <a:gd name="connsiteY26-11136" fmla="*/ 184312 h 1078087"/>
                  <a:gd name="connsiteX27-11137" fmla="*/ 1315146 w 1435865"/>
                  <a:gd name="connsiteY27-11138" fmla="*/ 198516 h 1078087"/>
                  <a:gd name="connsiteX28-11139" fmla="*/ 1435474 w 1435865"/>
                  <a:gd name="connsiteY28-11140" fmla="*/ 79982 h 1078087"/>
                  <a:gd name="connsiteX29-11141" fmla="*/ 1280445 w 1435865"/>
                  <a:gd name="connsiteY29-11142" fmla="*/ 523272 h 1078087"/>
                  <a:gd name="connsiteX30-11143" fmla="*/ 1273671 w 1435865"/>
                  <a:gd name="connsiteY30-11144" fmla="*/ 693489 h 1078087"/>
                  <a:gd name="connsiteX31-11145" fmla="*/ 1364183 w 1435865"/>
                  <a:gd name="connsiteY31-11146" fmla="*/ 756682 h 1078087"/>
                  <a:gd name="connsiteX32-11147" fmla="*/ 1218641 w 1435865"/>
                  <a:gd name="connsiteY32-11148" fmla="*/ 1001983 h 1078087"/>
                  <a:gd name="connsiteX33-11149" fmla="*/ 1165317 w 1435865"/>
                  <a:gd name="connsiteY33-11150" fmla="*/ 987415 h 1078087"/>
                  <a:gd name="connsiteX34-11151" fmla="*/ 1107333 w 1435865"/>
                  <a:gd name="connsiteY34-11152" fmla="*/ 981871 h 1078087"/>
                  <a:gd name="connsiteX35-11153" fmla="*/ 1073970 w 1435865"/>
                  <a:gd name="connsiteY35-11154" fmla="*/ 982189 h 1078087"/>
                  <a:gd name="connsiteX36-11155" fmla="*/ 995871 w 1435865"/>
                  <a:gd name="connsiteY36-11156" fmla="*/ 1024512 h 1078087"/>
                  <a:gd name="connsiteX0-11157" fmla="*/ 995871 w 1435865"/>
                  <a:gd name="connsiteY0-11158" fmla="*/ 1024512 h 1078087"/>
                  <a:gd name="connsiteX1-11159" fmla="*/ 963828 w 1435865"/>
                  <a:gd name="connsiteY1-11160" fmla="*/ 910922 h 1078087"/>
                  <a:gd name="connsiteX2-11161" fmla="*/ 977904 w 1435865"/>
                  <a:gd name="connsiteY2-11162" fmla="*/ 1035152 h 1078087"/>
                  <a:gd name="connsiteX3-11163" fmla="*/ 916145 w 1435865"/>
                  <a:gd name="connsiteY3-11164" fmla="*/ 1052290 h 1078087"/>
                  <a:gd name="connsiteX4-11165" fmla="*/ 885632 w 1435865"/>
                  <a:gd name="connsiteY4-11166" fmla="*/ 1017550 h 1078087"/>
                  <a:gd name="connsiteX5-11167" fmla="*/ 858927 w 1435865"/>
                  <a:gd name="connsiteY5-11168" fmla="*/ 991363 h 1078087"/>
                  <a:gd name="connsiteX6-11169" fmla="*/ 808277 w 1435865"/>
                  <a:gd name="connsiteY6-11170" fmla="*/ 995039 h 1078087"/>
                  <a:gd name="connsiteX7-11171" fmla="*/ 790628 w 1435865"/>
                  <a:gd name="connsiteY7-11172" fmla="*/ 882100 h 1078087"/>
                  <a:gd name="connsiteX8-11173" fmla="*/ 667264 w 1435865"/>
                  <a:gd name="connsiteY8-11174" fmla="*/ 886315 h 1078087"/>
                  <a:gd name="connsiteX9-11175" fmla="*/ 708732 w 1435865"/>
                  <a:gd name="connsiteY9-11176" fmla="*/ 835185 h 1078087"/>
                  <a:gd name="connsiteX10-11177" fmla="*/ 811429 w 1435865"/>
                  <a:gd name="connsiteY10-11178" fmla="*/ 722791 h 1078087"/>
                  <a:gd name="connsiteX11-11179" fmla="*/ 738886 w 1435865"/>
                  <a:gd name="connsiteY11-11180" fmla="*/ 775374 h 1078087"/>
                  <a:gd name="connsiteX12-11181" fmla="*/ 629081 w 1435865"/>
                  <a:gd name="connsiteY12-11182" fmla="*/ 897267 h 1078087"/>
                  <a:gd name="connsiteX13-11183" fmla="*/ 356382 w 1435865"/>
                  <a:gd name="connsiteY13-11184" fmla="*/ 1018964 h 1078087"/>
                  <a:gd name="connsiteX14-11185" fmla="*/ 456957 w 1435865"/>
                  <a:gd name="connsiteY14-11186" fmla="*/ 810646 h 1078087"/>
                  <a:gd name="connsiteX15-11187" fmla="*/ 436568 w 1435865"/>
                  <a:gd name="connsiteY15-11188" fmla="*/ 847229 h 1078087"/>
                  <a:gd name="connsiteX16-11189" fmla="*/ 324925 w 1435865"/>
                  <a:gd name="connsiteY16-11190" fmla="*/ 1028446 h 1078087"/>
                  <a:gd name="connsiteX17-11191" fmla="*/ 464346 w 1435865"/>
                  <a:gd name="connsiteY17-11192" fmla="*/ 716322 h 1078087"/>
                  <a:gd name="connsiteX18-11193" fmla="*/ 595085 w 1435865"/>
                  <a:gd name="connsiteY18-11194" fmla="*/ 664272 h 1078087"/>
                  <a:gd name="connsiteX19-11195" fmla="*/ 786171 w 1435865"/>
                  <a:gd name="connsiteY19-11196" fmla="*/ 490228 h 1078087"/>
                  <a:gd name="connsiteX20-11197" fmla="*/ 699541 w 1435865"/>
                  <a:gd name="connsiteY20-11198" fmla="*/ 542635 h 1078087"/>
                  <a:gd name="connsiteX21-11199" fmla="*/ 649729 w 1435865"/>
                  <a:gd name="connsiteY21-11200" fmla="*/ 578539 h 1078087"/>
                  <a:gd name="connsiteX22-11201" fmla="*/ 461221 w 1435865"/>
                  <a:gd name="connsiteY22-11202" fmla="*/ 541350 h 1078087"/>
                  <a:gd name="connsiteX23-11203" fmla="*/ 242011 w 1435865"/>
                  <a:gd name="connsiteY23-11204" fmla="*/ 706270 h 1078087"/>
                  <a:gd name="connsiteX24-11205" fmla="*/ 0 w 1435865"/>
                  <a:gd name="connsiteY24-11206" fmla="*/ 897013 h 1078087"/>
                  <a:gd name="connsiteX25-11207" fmla="*/ 543508 w 1435865"/>
                  <a:gd name="connsiteY25-11208" fmla="*/ 0 h 1078087"/>
                  <a:gd name="connsiteX26-11209" fmla="*/ 745856 w 1435865"/>
                  <a:gd name="connsiteY26-11210" fmla="*/ 85534 h 1078087"/>
                  <a:gd name="connsiteX27-11211" fmla="*/ 916259 w 1435865"/>
                  <a:gd name="connsiteY27-11212" fmla="*/ 184312 h 1078087"/>
                  <a:gd name="connsiteX28-11213" fmla="*/ 1315146 w 1435865"/>
                  <a:gd name="connsiteY28-11214" fmla="*/ 198516 h 1078087"/>
                  <a:gd name="connsiteX29-11215" fmla="*/ 1435474 w 1435865"/>
                  <a:gd name="connsiteY29-11216" fmla="*/ 79982 h 1078087"/>
                  <a:gd name="connsiteX30-11217" fmla="*/ 1280445 w 1435865"/>
                  <a:gd name="connsiteY30-11218" fmla="*/ 523272 h 1078087"/>
                  <a:gd name="connsiteX31-11219" fmla="*/ 1273671 w 1435865"/>
                  <a:gd name="connsiteY31-11220" fmla="*/ 693489 h 1078087"/>
                  <a:gd name="connsiteX32-11221" fmla="*/ 1364183 w 1435865"/>
                  <a:gd name="connsiteY32-11222" fmla="*/ 756682 h 1078087"/>
                  <a:gd name="connsiteX33-11223" fmla="*/ 1218641 w 1435865"/>
                  <a:gd name="connsiteY33-11224" fmla="*/ 1001983 h 1078087"/>
                  <a:gd name="connsiteX34-11225" fmla="*/ 1165317 w 1435865"/>
                  <a:gd name="connsiteY34-11226" fmla="*/ 987415 h 1078087"/>
                  <a:gd name="connsiteX35-11227" fmla="*/ 1107333 w 1435865"/>
                  <a:gd name="connsiteY35-11228" fmla="*/ 981871 h 1078087"/>
                  <a:gd name="connsiteX36-11229" fmla="*/ 1073970 w 1435865"/>
                  <a:gd name="connsiteY36-11230" fmla="*/ 982189 h 1078087"/>
                  <a:gd name="connsiteX37" fmla="*/ 995871 w 1435865"/>
                  <a:gd name="connsiteY37" fmla="*/ 1024512 h 1078087"/>
                  <a:gd name="connsiteX0-11231" fmla="*/ 995871 w 1435865"/>
                  <a:gd name="connsiteY0-11232" fmla="*/ 1024512 h 1078087"/>
                  <a:gd name="connsiteX1-11233" fmla="*/ 963828 w 1435865"/>
                  <a:gd name="connsiteY1-11234" fmla="*/ 910922 h 1078087"/>
                  <a:gd name="connsiteX2-11235" fmla="*/ 977904 w 1435865"/>
                  <a:gd name="connsiteY2-11236" fmla="*/ 1035152 h 1078087"/>
                  <a:gd name="connsiteX3-11237" fmla="*/ 916145 w 1435865"/>
                  <a:gd name="connsiteY3-11238" fmla="*/ 1052290 h 1078087"/>
                  <a:gd name="connsiteX4-11239" fmla="*/ 885632 w 1435865"/>
                  <a:gd name="connsiteY4-11240" fmla="*/ 1017550 h 1078087"/>
                  <a:gd name="connsiteX5-11241" fmla="*/ 858927 w 1435865"/>
                  <a:gd name="connsiteY5-11242" fmla="*/ 991363 h 1078087"/>
                  <a:gd name="connsiteX6-11243" fmla="*/ 808277 w 1435865"/>
                  <a:gd name="connsiteY6-11244" fmla="*/ 995039 h 1078087"/>
                  <a:gd name="connsiteX7-11245" fmla="*/ 790628 w 1435865"/>
                  <a:gd name="connsiteY7-11246" fmla="*/ 882100 h 1078087"/>
                  <a:gd name="connsiteX8-11247" fmla="*/ 667264 w 1435865"/>
                  <a:gd name="connsiteY8-11248" fmla="*/ 886315 h 1078087"/>
                  <a:gd name="connsiteX9-11249" fmla="*/ 708732 w 1435865"/>
                  <a:gd name="connsiteY9-11250" fmla="*/ 835185 h 1078087"/>
                  <a:gd name="connsiteX10-11251" fmla="*/ 811429 w 1435865"/>
                  <a:gd name="connsiteY10-11252" fmla="*/ 722791 h 1078087"/>
                  <a:gd name="connsiteX11-11253" fmla="*/ 738886 w 1435865"/>
                  <a:gd name="connsiteY11-11254" fmla="*/ 775374 h 1078087"/>
                  <a:gd name="connsiteX12-11255" fmla="*/ 629081 w 1435865"/>
                  <a:gd name="connsiteY12-11256" fmla="*/ 897267 h 1078087"/>
                  <a:gd name="connsiteX13-11257" fmla="*/ 356382 w 1435865"/>
                  <a:gd name="connsiteY13-11258" fmla="*/ 1018964 h 1078087"/>
                  <a:gd name="connsiteX14-11259" fmla="*/ 456883 w 1435865"/>
                  <a:gd name="connsiteY14-11260" fmla="*/ 808645 h 1078087"/>
                  <a:gd name="connsiteX15-11261" fmla="*/ 436568 w 1435865"/>
                  <a:gd name="connsiteY15-11262" fmla="*/ 847229 h 1078087"/>
                  <a:gd name="connsiteX16-11263" fmla="*/ 324925 w 1435865"/>
                  <a:gd name="connsiteY16-11264" fmla="*/ 1028446 h 1078087"/>
                  <a:gd name="connsiteX17-11265" fmla="*/ 464346 w 1435865"/>
                  <a:gd name="connsiteY17-11266" fmla="*/ 716322 h 1078087"/>
                  <a:gd name="connsiteX18-11267" fmla="*/ 595085 w 1435865"/>
                  <a:gd name="connsiteY18-11268" fmla="*/ 664272 h 1078087"/>
                  <a:gd name="connsiteX19-11269" fmla="*/ 786171 w 1435865"/>
                  <a:gd name="connsiteY19-11270" fmla="*/ 490228 h 1078087"/>
                  <a:gd name="connsiteX20-11271" fmla="*/ 699541 w 1435865"/>
                  <a:gd name="connsiteY20-11272" fmla="*/ 542635 h 1078087"/>
                  <a:gd name="connsiteX21-11273" fmla="*/ 649729 w 1435865"/>
                  <a:gd name="connsiteY21-11274" fmla="*/ 578539 h 1078087"/>
                  <a:gd name="connsiteX22-11275" fmla="*/ 461221 w 1435865"/>
                  <a:gd name="connsiteY22-11276" fmla="*/ 541350 h 1078087"/>
                  <a:gd name="connsiteX23-11277" fmla="*/ 242011 w 1435865"/>
                  <a:gd name="connsiteY23-11278" fmla="*/ 706270 h 1078087"/>
                  <a:gd name="connsiteX24-11279" fmla="*/ 0 w 1435865"/>
                  <a:gd name="connsiteY24-11280" fmla="*/ 897013 h 1078087"/>
                  <a:gd name="connsiteX25-11281" fmla="*/ 543508 w 1435865"/>
                  <a:gd name="connsiteY25-11282" fmla="*/ 0 h 1078087"/>
                  <a:gd name="connsiteX26-11283" fmla="*/ 745856 w 1435865"/>
                  <a:gd name="connsiteY26-11284" fmla="*/ 85534 h 1078087"/>
                  <a:gd name="connsiteX27-11285" fmla="*/ 916259 w 1435865"/>
                  <a:gd name="connsiteY27-11286" fmla="*/ 184312 h 1078087"/>
                  <a:gd name="connsiteX28-11287" fmla="*/ 1315146 w 1435865"/>
                  <a:gd name="connsiteY28-11288" fmla="*/ 198516 h 1078087"/>
                  <a:gd name="connsiteX29-11289" fmla="*/ 1435474 w 1435865"/>
                  <a:gd name="connsiteY29-11290" fmla="*/ 79982 h 1078087"/>
                  <a:gd name="connsiteX30-11291" fmla="*/ 1280445 w 1435865"/>
                  <a:gd name="connsiteY30-11292" fmla="*/ 523272 h 1078087"/>
                  <a:gd name="connsiteX31-11293" fmla="*/ 1273671 w 1435865"/>
                  <a:gd name="connsiteY31-11294" fmla="*/ 693489 h 1078087"/>
                  <a:gd name="connsiteX32-11295" fmla="*/ 1364183 w 1435865"/>
                  <a:gd name="connsiteY32-11296" fmla="*/ 756682 h 1078087"/>
                  <a:gd name="connsiteX33-11297" fmla="*/ 1218641 w 1435865"/>
                  <a:gd name="connsiteY33-11298" fmla="*/ 1001983 h 1078087"/>
                  <a:gd name="connsiteX34-11299" fmla="*/ 1165317 w 1435865"/>
                  <a:gd name="connsiteY34-11300" fmla="*/ 987415 h 1078087"/>
                  <a:gd name="connsiteX35-11301" fmla="*/ 1107333 w 1435865"/>
                  <a:gd name="connsiteY35-11302" fmla="*/ 981871 h 1078087"/>
                  <a:gd name="connsiteX36-11303" fmla="*/ 1073970 w 1435865"/>
                  <a:gd name="connsiteY36-11304" fmla="*/ 982189 h 1078087"/>
                  <a:gd name="connsiteX37-11305" fmla="*/ 995871 w 1435865"/>
                  <a:gd name="connsiteY37-11306" fmla="*/ 1024512 h 1078087"/>
                  <a:gd name="connsiteX0-11307" fmla="*/ 995871 w 1435865"/>
                  <a:gd name="connsiteY0-11308" fmla="*/ 1024512 h 1078087"/>
                  <a:gd name="connsiteX1-11309" fmla="*/ 963828 w 1435865"/>
                  <a:gd name="connsiteY1-11310" fmla="*/ 910922 h 1078087"/>
                  <a:gd name="connsiteX2-11311" fmla="*/ 977904 w 1435865"/>
                  <a:gd name="connsiteY2-11312" fmla="*/ 1035152 h 1078087"/>
                  <a:gd name="connsiteX3-11313" fmla="*/ 916145 w 1435865"/>
                  <a:gd name="connsiteY3-11314" fmla="*/ 1052290 h 1078087"/>
                  <a:gd name="connsiteX4-11315" fmla="*/ 885632 w 1435865"/>
                  <a:gd name="connsiteY4-11316" fmla="*/ 1017550 h 1078087"/>
                  <a:gd name="connsiteX5-11317" fmla="*/ 858927 w 1435865"/>
                  <a:gd name="connsiteY5-11318" fmla="*/ 991363 h 1078087"/>
                  <a:gd name="connsiteX6-11319" fmla="*/ 808277 w 1435865"/>
                  <a:gd name="connsiteY6-11320" fmla="*/ 995039 h 1078087"/>
                  <a:gd name="connsiteX7-11321" fmla="*/ 790628 w 1435865"/>
                  <a:gd name="connsiteY7-11322" fmla="*/ 882100 h 1078087"/>
                  <a:gd name="connsiteX8-11323" fmla="*/ 667264 w 1435865"/>
                  <a:gd name="connsiteY8-11324" fmla="*/ 886315 h 1078087"/>
                  <a:gd name="connsiteX9-11325" fmla="*/ 708732 w 1435865"/>
                  <a:gd name="connsiteY9-11326" fmla="*/ 835185 h 1078087"/>
                  <a:gd name="connsiteX10-11327" fmla="*/ 811429 w 1435865"/>
                  <a:gd name="connsiteY10-11328" fmla="*/ 722791 h 1078087"/>
                  <a:gd name="connsiteX11-11329" fmla="*/ 738886 w 1435865"/>
                  <a:gd name="connsiteY11-11330" fmla="*/ 775374 h 1078087"/>
                  <a:gd name="connsiteX12-11331" fmla="*/ 629081 w 1435865"/>
                  <a:gd name="connsiteY12-11332" fmla="*/ 897267 h 1078087"/>
                  <a:gd name="connsiteX13-11333" fmla="*/ 356382 w 1435865"/>
                  <a:gd name="connsiteY13-11334" fmla="*/ 1018964 h 1078087"/>
                  <a:gd name="connsiteX14-11335" fmla="*/ 456883 w 1435865"/>
                  <a:gd name="connsiteY14-11336" fmla="*/ 808645 h 1078087"/>
                  <a:gd name="connsiteX15-11337" fmla="*/ 422633 w 1435865"/>
                  <a:gd name="connsiteY15-11338" fmla="*/ 871264 h 1078087"/>
                  <a:gd name="connsiteX16-11339" fmla="*/ 324925 w 1435865"/>
                  <a:gd name="connsiteY16-11340" fmla="*/ 1028446 h 1078087"/>
                  <a:gd name="connsiteX17-11341" fmla="*/ 464346 w 1435865"/>
                  <a:gd name="connsiteY17-11342" fmla="*/ 716322 h 1078087"/>
                  <a:gd name="connsiteX18-11343" fmla="*/ 595085 w 1435865"/>
                  <a:gd name="connsiteY18-11344" fmla="*/ 664272 h 1078087"/>
                  <a:gd name="connsiteX19-11345" fmla="*/ 786171 w 1435865"/>
                  <a:gd name="connsiteY19-11346" fmla="*/ 490228 h 1078087"/>
                  <a:gd name="connsiteX20-11347" fmla="*/ 699541 w 1435865"/>
                  <a:gd name="connsiteY20-11348" fmla="*/ 542635 h 1078087"/>
                  <a:gd name="connsiteX21-11349" fmla="*/ 649729 w 1435865"/>
                  <a:gd name="connsiteY21-11350" fmla="*/ 578539 h 1078087"/>
                  <a:gd name="connsiteX22-11351" fmla="*/ 461221 w 1435865"/>
                  <a:gd name="connsiteY22-11352" fmla="*/ 541350 h 1078087"/>
                  <a:gd name="connsiteX23-11353" fmla="*/ 242011 w 1435865"/>
                  <a:gd name="connsiteY23-11354" fmla="*/ 706270 h 1078087"/>
                  <a:gd name="connsiteX24-11355" fmla="*/ 0 w 1435865"/>
                  <a:gd name="connsiteY24-11356" fmla="*/ 897013 h 1078087"/>
                  <a:gd name="connsiteX25-11357" fmla="*/ 543508 w 1435865"/>
                  <a:gd name="connsiteY25-11358" fmla="*/ 0 h 1078087"/>
                  <a:gd name="connsiteX26-11359" fmla="*/ 745856 w 1435865"/>
                  <a:gd name="connsiteY26-11360" fmla="*/ 85534 h 1078087"/>
                  <a:gd name="connsiteX27-11361" fmla="*/ 916259 w 1435865"/>
                  <a:gd name="connsiteY27-11362" fmla="*/ 184312 h 1078087"/>
                  <a:gd name="connsiteX28-11363" fmla="*/ 1315146 w 1435865"/>
                  <a:gd name="connsiteY28-11364" fmla="*/ 198516 h 1078087"/>
                  <a:gd name="connsiteX29-11365" fmla="*/ 1435474 w 1435865"/>
                  <a:gd name="connsiteY29-11366" fmla="*/ 79982 h 1078087"/>
                  <a:gd name="connsiteX30-11367" fmla="*/ 1280445 w 1435865"/>
                  <a:gd name="connsiteY30-11368" fmla="*/ 523272 h 1078087"/>
                  <a:gd name="connsiteX31-11369" fmla="*/ 1273671 w 1435865"/>
                  <a:gd name="connsiteY31-11370" fmla="*/ 693489 h 1078087"/>
                  <a:gd name="connsiteX32-11371" fmla="*/ 1364183 w 1435865"/>
                  <a:gd name="connsiteY32-11372" fmla="*/ 756682 h 1078087"/>
                  <a:gd name="connsiteX33-11373" fmla="*/ 1218641 w 1435865"/>
                  <a:gd name="connsiteY33-11374" fmla="*/ 1001983 h 1078087"/>
                  <a:gd name="connsiteX34-11375" fmla="*/ 1165317 w 1435865"/>
                  <a:gd name="connsiteY34-11376" fmla="*/ 987415 h 1078087"/>
                  <a:gd name="connsiteX35-11377" fmla="*/ 1107333 w 1435865"/>
                  <a:gd name="connsiteY35-11378" fmla="*/ 981871 h 1078087"/>
                  <a:gd name="connsiteX36-11379" fmla="*/ 1073970 w 1435865"/>
                  <a:gd name="connsiteY36-11380" fmla="*/ 982189 h 1078087"/>
                  <a:gd name="connsiteX37-11381" fmla="*/ 995871 w 1435865"/>
                  <a:gd name="connsiteY37-11382" fmla="*/ 1024512 h 1078087"/>
                  <a:gd name="connsiteX0-11383" fmla="*/ 995871 w 1435865"/>
                  <a:gd name="connsiteY0-11384" fmla="*/ 1024512 h 1078087"/>
                  <a:gd name="connsiteX1-11385" fmla="*/ 963828 w 1435865"/>
                  <a:gd name="connsiteY1-11386" fmla="*/ 910922 h 1078087"/>
                  <a:gd name="connsiteX2-11387" fmla="*/ 977904 w 1435865"/>
                  <a:gd name="connsiteY2-11388" fmla="*/ 1035152 h 1078087"/>
                  <a:gd name="connsiteX3-11389" fmla="*/ 916145 w 1435865"/>
                  <a:gd name="connsiteY3-11390" fmla="*/ 1052290 h 1078087"/>
                  <a:gd name="connsiteX4-11391" fmla="*/ 885632 w 1435865"/>
                  <a:gd name="connsiteY4-11392" fmla="*/ 1017550 h 1078087"/>
                  <a:gd name="connsiteX5-11393" fmla="*/ 858927 w 1435865"/>
                  <a:gd name="connsiteY5-11394" fmla="*/ 991363 h 1078087"/>
                  <a:gd name="connsiteX6-11395" fmla="*/ 808277 w 1435865"/>
                  <a:gd name="connsiteY6-11396" fmla="*/ 995039 h 1078087"/>
                  <a:gd name="connsiteX7-11397" fmla="*/ 790628 w 1435865"/>
                  <a:gd name="connsiteY7-11398" fmla="*/ 882100 h 1078087"/>
                  <a:gd name="connsiteX8-11399" fmla="*/ 667264 w 1435865"/>
                  <a:gd name="connsiteY8-11400" fmla="*/ 886315 h 1078087"/>
                  <a:gd name="connsiteX9-11401" fmla="*/ 708732 w 1435865"/>
                  <a:gd name="connsiteY9-11402" fmla="*/ 835185 h 1078087"/>
                  <a:gd name="connsiteX10-11403" fmla="*/ 811429 w 1435865"/>
                  <a:gd name="connsiteY10-11404" fmla="*/ 722791 h 1078087"/>
                  <a:gd name="connsiteX11-11405" fmla="*/ 738886 w 1435865"/>
                  <a:gd name="connsiteY11-11406" fmla="*/ 775374 h 1078087"/>
                  <a:gd name="connsiteX12-11407" fmla="*/ 629081 w 1435865"/>
                  <a:gd name="connsiteY12-11408" fmla="*/ 897267 h 1078087"/>
                  <a:gd name="connsiteX13-11409" fmla="*/ 356382 w 1435865"/>
                  <a:gd name="connsiteY13-11410" fmla="*/ 1018964 h 1078087"/>
                  <a:gd name="connsiteX14-11411" fmla="*/ 456883 w 1435865"/>
                  <a:gd name="connsiteY14-11412" fmla="*/ 808645 h 1078087"/>
                  <a:gd name="connsiteX15-11413" fmla="*/ 422633 w 1435865"/>
                  <a:gd name="connsiteY15-11414" fmla="*/ 871264 h 1078087"/>
                  <a:gd name="connsiteX16-11415" fmla="*/ 324925 w 1435865"/>
                  <a:gd name="connsiteY16-11416" fmla="*/ 1028446 h 1078087"/>
                  <a:gd name="connsiteX17-11417" fmla="*/ 464346 w 1435865"/>
                  <a:gd name="connsiteY17-11418" fmla="*/ 716322 h 1078087"/>
                  <a:gd name="connsiteX18-11419" fmla="*/ 595085 w 1435865"/>
                  <a:gd name="connsiteY18-11420" fmla="*/ 664272 h 1078087"/>
                  <a:gd name="connsiteX19-11421" fmla="*/ 786171 w 1435865"/>
                  <a:gd name="connsiteY19-11422" fmla="*/ 490228 h 1078087"/>
                  <a:gd name="connsiteX20-11423" fmla="*/ 699541 w 1435865"/>
                  <a:gd name="connsiteY20-11424" fmla="*/ 542635 h 1078087"/>
                  <a:gd name="connsiteX21-11425" fmla="*/ 649729 w 1435865"/>
                  <a:gd name="connsiteY21-11426" fmla="*/ 578539 h 1078087"/>
                  <a:gd name="connsiteX22-11427" fmla="*/ 461221 w 1435865"/>
                  <a:gd name="connsiteY22-11428" fmla="*/ 541350 h 1078087"/>
                  <a:gd name="connsiteX23-11429" fmla="*/ 242011 w 1435865"/>
                  <a:gd name="connsiteY23-11430" fmla="*/ 706270 h 1078087"/>
                  <a:gd name="connsiteX24-11431" fmla="*/ 0 w 1435865"/>
                  <a:gd name="connsiteY24-11432" fmla="*/ 897013 h 1078087"/>
                  <a:gd name="connsiteX25-11433" fmla="*/ 543508 w 1435865"/>
                  <a:gd name="connsiteY25-11434" fmla="*/ 0 h 1078087"/>
                  <a:gd name="connsiteX26-11435" fmla="*/ 745856 w 1435865"/>
                  <a:gd name="connsiteY26-11436" fmla="*/ 85534 h 1078087"/>
                  <a:gd name="connsiteX27-11437" fmla="*/ 916259 w 1435865"/>
                  <a:gd name="connsiteY27-11438" fmla="*/ 184312 h 1078087"/>
                  <a:gd name="connsiteX28-11439" fmla="*/ 1315146 w 1435865"/>
                  <a:gd name="connsiteY28-11440" fmla="*/ 198516 h 1078087"/>
                  <a:gd name="connsiteX29-11441" fmla="*/ 1435474 w 1435865"/>
                  <a:gd name="connsiteY29-11442" fmla="*/ 79982 h 1078087"/>
                  <a:gd name="connsiteX30-11443" fmla="*/ 1280445 w 1435865"/>
                  <a:gd name="connsiteY30-11444" fmla="*/ 523272 h 1078087"/>
                  <a:gd name="connsiteX31-11445" fmla="*/ 1273671 w 1435865"/>
                  <a:gd name="connsiteY31-11446" fmla="*/ 693489 h 1078087"/>
                  <a:gd name="connsiteX32-11447" fmla="*/ 1364183 w 1435865"/>
                  <a:gd name="connsiteY32-11448" fmla="*/ 756682 h 1078087"/>
                  <a:gd name="connsiteX33-11449" fmla="*/ 1218641 w 1435865"/>
                  <a:gd name="connsiteY33-11450" fmla="*/ 1001983 h 1078087"/>
                  <a:gd name="connsiteX34-11451" fmla="*/ 1165317 w 1435865"/>
                  <a:gd name="connsiteY34-11452" fmla="*/ 987415 h 1078087"/>
                  <a:gd name="connsiteX35-11453" fmla="*/ 1107333 w 1435865"/>
                  <a:gd name="connsiteY35-11454" fmla="*/ 981871 h 1078087"/>
                  <a:gd name="connsiteX36-11455" fmla="*/ 1073970 w 1435865"/>
                  <a:gd name="connsiteY36-11456" fmla="*/ 982189 h 1078087"/>
                  <a:gd name="connsiteX37-11457" fmla="*/ 995871 w 1435865"/>
                  <a:gd name="connsiteY37-11458" fmla="*/ 1024512 h 1078087"/>
                  <a:gd name="connsiteX0-11459" fmla="*/ 995871 w 1435865"/>
                  <a:gd name="connsiteY0-11460" fmla="*/ 1024512 h 1078087"/>
                  <a:gd name="connsiteX1-11461" fmla="*/ 963828 w 1435865"/>
                  <a:gd name="connsiteY1-11462" fmla="*/ 910922 h 1078087"/>
                  <a:gd name="connsiteX2-11463" fmla="*/ 977904 w 1435865"/>
                  <a:gd name="connsiteY2-11464" fmla="*/ 1035152 h 1078087"/>
                  <a:gd name="connsiteX3-11465" fmla="*/ 916145 w 1435865"/>
                  <a:gd name="connsiteY3-11466" fmla="*/ 1052290 h 1078087"/>
                  <a:gd name="connsiteX4-11467" fmla="*/ 885632 w 1435865"/>
                  <a:gd name="connsiteY4-11468" fmla="*/ 1017550 h 1078087"/>
                  <a:gd name="connsiteX5-11469" fmla="*/ 858927 w 1435865"/>
                  <a:gd name="connsiteY5-11470" fmla="*/ 991363 h 1078087"/>
                  <a:gd name="connsiteX6-11471" fmla="*/ 808277 w 1435865"/>
                  <a:gd name="connsiteY6-11472" fmla="*/ 995039 h 1078087"/>
                  <a:gd name="connsiteX7-11473" fmla="*/ 790628 w 1435865"/>
                  <a:gd name="connsiteY7-11474" fmla="*/ 882100 h 1078087"/>
                  <a:gd name="connsiteX8-11475" fmla="*/ 667264 w 1435865"/>
                  <a:gd name="connsiteY8-11476" fmla="*/ 886315 h 1078087"/>
                  <a:gd name="connsiteX9-11477" fmla="*/ 708732 w 1435865"/>
                  <a:gd name="connsiteY9-11478" fmla="*/ 835185 h 1078087"/>
                  <a:gd name="connsiteX10-11479" fmla="*/ 811429 w 1435865"/>
                  <a:gd name="connsiteY10-11480" fmla="*/ 722791 h 1078087"/>
                  <a:gd name="connsiteX11-11481" fmla="*/ 738886 w 1435865"/>
                  <a:gd name="connsiteY11-11482" fmla="*/ 775374 h 1078087"/>
                  <a:gd name="connsiteX12-11483" fmla="*/ 629081 w 1435865"/>
                  <a:gd name="connsiteY12-11484" fmla="*/ 897267 h 1078087"/>
                  <a:gd name="connsiteX13-11485" fmla="*/ 356382 w 1435865"/>
                  <a:gd name="connsiteY13-11486" fmla="*/ 1018964 h 1078087"/>
                  <a:gd name="connsiteX14-11487" fmla="*/ 456883 w 1435865"/>
                  <a:gd name="connsiteY14-11488" fmla="*/ 808645 h 1078087"/>
                  <a:gd name="connsiteX15-11489" fmla="*/ 406718 w 1435865"/>
                  <a:gd name="connsiteY15-11490" fmla="*/ 901906 h 1078087"/>
                  <a:gd name="connsiteX16-11491" fmla="*/ 324925 w 1435865"/>
                  <a:gd name="connsiteY16-11492" fmla="*/ 1028446 h 1078087"/>
                  <a:gd name="connsiteX17-11493" fmla="*/ 464346 w 1435865"/>
                  <a:gd name="connsiteY17-11494" fmla="*/ 716322 h 1078087"/>
                  <a:gd name="connsiteX18-11495" fmla="*/ 595085 w 1435865"/>
                  <a:gd name="connsiteY18-11496" fmla="*/ 664272 h 1078087"/>
                  <a:gd name="connsiteX19-11497" fmla="*/ 786171 w 1435865"/>
                  <a:gd name="connsiteY19-11498" fmla="*/ 490228 h 1078087"/>
                  <a:gd name="connsiteX20-11499" fmla="*/ 699541 w 1435865"/>
                  <a:gd name="connsiteY20-11500" fmla="*/ 542635 h 1078087"/>
                  <a:gd name="connsiteX21-11501" fmla="*/ 649729 w 1435865"/>
                  <a:gd name="connsiteY21-11502" fmla="*/ 578539 h 1078087"/>
                  <a:gd name="connsiteX22-11503" fmla="*/ 461221 w 1435865"/>
                  <a:gd name="connsiteY22-11504" fmla="*/ 541350 h 1078087"/>
                  <a:gd name="connsiteX23-11505" fmla="*/ 242011 w 1435865"/>
                  <a:gd name="connsiteY23-11506" fmla="*/ 706270 h 1078087"/>
                  <a:gd name="connsiteX24-11507" fmla="*/ 0 w 1435865"/>
                  <a:gd name="connsiteY24-11508" fmla="*/ 897013 h 1078087"/>
                  <a:gd name="connsiteX25-11509" fmla="*/ 543508 w 1435865"/>
                  <a:gd name="connsiteY25-11510" fmla="*/ 0 h 1078087"/>
                  <a:gd name="connsiteX26-11511" fmla="*/ 745856 w 1435865"/>
                  <a:gd name="connsiteY26-11512" fmla="*/ 85534 h 1078087"/>
                  <a:gd name="connsiteX27-11513" fmla="*/ 916259 w 1435865"/>
                  <a:gd name="connsiteY27-11514" fmla="*/ 184312 h 1078087"/>
                  <a:gd name="connsiteX28-11515" fmla="*/ 1315146 w 1435865"/>
                  <a:gd name="connsiteY28-11516" fmla="*/ 198516 h 1078087"/>
                  <a:gd name="connsiteX29-11517" fmla="*/ 1435474 w 1435865"/>
                  <a:gd name="connsiteY29-11518" fmla="*/ 79982 h 1078087"/>
                  <a:gd name="connsiteX30-11519" fmla="*/ 1280445 w 1435865"/>
                  <a:gd name="connsiteY30-11520" fmla="*/ 523272 h 1078087"/>
                  <a:gd name="connsiteX31-11521" fmla="*/ 1273671 w 1435865"/>
                  <a:gd name="connsiteY31-11522" fmla="*/ 693489 h 1078087"/>
                  <a:gd name="connsiteX32-11523" fmla="*/ 1364183 w 1435865"/>
                  <a:gd name="connsiteY32-11524" fmla="*/ 756682 h 1078087"/>
                  <a:gd name="connsiteX33-11525" fmla="*/ 1218641 w 1435865"/>
                  <a:gd name="connsiteY33-11526" fmla="*/ 1001983 h 1078087"/>
                  <a:gd name="connsiteX34-11527" fmla="*/ 1165317 w 1435865"/>
                  <a:gd name="connsiteY34-11528" fmla="*/ 987415 h 1078087"/>
                  <a:gd name="connsiteX35-11529" fmla="*/ 1107333 w 1435865"/>
                  <a:gd name="connsiteY35-11530" fmla="*/ 981871 h 1078087"/>
                  <a:gd name="connsiteX36-11531" fmla="*/ 1073970 w 1435865"/>
                  <a:gd name="connsiteY36-11532" fmla="*/ 982189 h 1078087"/>
                  <a:gd name="connsiteX37-11533" fmla="*/ 995871 w 1435865"/>
                  <a:gd name="connsiteY37-11534" fmla="*/ 1024512 h 1078087"/>
                  <a:gd name="connsiteX0-11535" fmla="*/ 995871 w 1435865"/>
                  <a:gd name="connsiteY0-11536" fmla="*/ 1024512 h 1078087"/>
                  <a:gd name="connsiteX1-11537" fmla="*/ 963828 w 1435865"/>
                  <a:gd name="connsiteY1-11538" fmla="*/ 910922 h 1078087"/>
                  <a:gd name="connsiteX2-11539" fmla="*/ 977904 w 1435865"/>
                  <a:gd name="connsiteY2-11540" fmla="*/ 1035152 h 1078087"/>
                  <a:gd name="connsiteX3-11541" fmla="*/ 916145 w 1435865"/>
                  <a:gd name="connsiteY3-11542" fmla="*/ 1052290 h 1078087"/>
                  <a:gd name="connsiteX4-11543" fmla="*/ 885632 w 1435865"/>
                  <a:gd name="connsiteY4-11544" fmla="*/ 1017550 h 1078087"/>
                  <a:gd name="connsiteX5-11545" fmla="*/ 858927 w 1435865"/>
                  <a:gd name="connsiteY5-11546" fmla="*/ 991363 h 1078087"/>
                  <a:gd name="connsiteX6-11547" fmla="*/ 808277 w 1435865"/>
                  <a:gd name="connsiteY6-11548" fmla="*/ 995039 h 1078087"/>
                  <a:gd name="connsiteX7-11549" fmla="*/ 790628 w 1435865"/>
                  <a:gd name="connsiteY7-11550" fmla="*/ 882100 h 1078087"/>
                  <a:gd name="connsiteX8-11551" fmla="*/ 667264 w 1435865"/>
                  <a:gd name="connsiteY8-11552" fmla="*/ 886315 h 1078087"/>
                  <a:gd name="connsiteX9-11553" fmla="*/ 708732 w 1435865"/>
                  <a:gd name="connsiteY9-11554" fmla="*/ 835185 h 1078087"/>
                  <a:gd name="connsiteX10-11555" fmla="*/ 811429 w 1435865"/>
                  <a:gd name="connsiteY10-11556" fmla="*/ 722791 h 1078087"/>
                  <a:gd name="connsiteX11-11557" fmla="*/ 738886 w 1435865"/>
                  <a:gd name="connsiteY11-11558" fmla="*/ 775374 h 1078087"/>
                  <a:gd name="connsiteX12-11559" fmla="*/ 629081 w 1435865"/>
                  <a:gd name="connsiteY12-11560" fmla="*/ 897267 h 1078087"/>
                  <a:gd name="connsiteX13-11561" fmla="*/ 356382 w 1435865"/>
                  <a:gd name="connsiteY13-11562" fmla="*/ 1018964 h 1078087"/>
                  <a:gd name="connsiteX14-11563" fmla="*/ 456883 w 1435865"/>
                  <a:gd name="connsiteY14-11564" fmla="*/ 808645 h 1078087"/>
                  <a:gd name="connsiteX15-11565" fmla="*/ 406718 w 1435865"/>
                  <a:gd name="connsiteY15-11566" fmla="*/ 901906 h 1078087"/>
                  <a:gd name="connsiteX16-11567" fmla="*/ 325659 w 1435865"/>
                  <a:gd name="connsiteY16-11568" fmla="*/ 1028244 h 1078087"/>
                  <a:gd name="connsiteX17-11569" fmla="*/ 464346 w 1435865"/>
                  <a:gd name="connsiteY17-11570" fmla="*/ 716322 h 1078087"/>
                  <a:gd name="connsiteX18-11571" fmla="*/ 595085 w 1435865"/>
                  <a:gd name="connsiteY18-11572" fmla="*/ 664272 h 1078087"/>
                  <a:gd name="connsiteX19-11573" fmla="*/ 786171 w 1435865"/>
                  <a:gd name="connsiteY19-11574" fmla="*/ 490228 h 1078087"/>
                  <a:gd name="connsiteX20-11575" fmla="*/ 699541 w 1435865"/>
                  <a:gd name="connsiteY20-11576" fmla="*/ 542635 h 1078087"/>
                  <a:gd name="connsiteX21-11577" fmla="*/ 649729 w 1435865"/>
                  <a:gd name="connsiteY21-11578" fmla="*/ 578539 h 1078087"/>
                  <a:gd name="connsiteX22-11579" fmla="*/ 461221 w 1435865"/>
                  <a:gd name="connsiteY22-11580" fmla="*/ 541350 h 1078087"/>
                  <a:gd name="connsiteX23-11581" fmla="*/ 242011 w 1435865"/>
                  <a:gd name="connsiteY23-11582" fmla="*/ 706270 h 1078087"/>
                  <a:gd name="connsiteX24-11583" fmla="*/ 0 w 1435865"/>
                  <a:gd name="connsiteY24-11584" fmla="*/ 897013 h 1078087"/>
                  <a:gd name="connsiteX25-11585" fmla="*/ 543508 w 1435865"/>
                  <a:gd name="connsiteY25-11586" fmla="*/ 0 h 1078087"/>
                  <a:gd name="connsiteX26-11587" fmla="*/ 745856 w 1435865"/>
                  <a:gd name="connsiteY26-11588" fmla="*/ 85534 h 1078087"/>
                  <a:gd name="connsiteX27-11589" fmla="*/ 916259 w 1435865"/>
                  <a:gd name="connsiteY27-11590" fmla="*/ 184312 h 1078087"/>
                  <a:gd name="connsiteX28-11591" fmla="*/ 1315146 w 1435865"/>
                  <a:gd name="connsiteY28-11592" fmla="*/ 198516 h 1078087"/>
                  <a:gd name="connsiteX29-11593" fmla="*/ 1435474 w 1435865"/>
                  <a:gd name="connsiteY29-11594" fmla="*/ 79982 h 1078087"/>
                  <a:gd name="connsiteX30-11595" fmla="*/ 1280445 w 1435865"/>
                  <a:gd name="connsiteY30-11596" fmla="*/ 523272 h 1078087"/>
                  <a:gd name="connsiteX31-11597" fmla="*/ 1273671 w 1435865"/>
                  <a:gd name="connsiteY31-11598" fmla="*/ 693489 h 1078087"/>
                  <a:gd name="connsiteX32-11599" fmla="*/ 1364183 w 1435865"/>
                  <a:gd name="connsiteY32-11600" fmla="*/ 756682 h 1078087"/>
                  <a:gd name="connsiteX33-11601" fmla="*/ 1218641 w 1435865"/>
                  <a:gd name="connsiteY33-11602" fmla="*/ 1001983 h 1078087"/>
                  <a:gd name="connsiteX34-11603" fmla="*/ 1165317 w 1435865"/>
                  <a:gd name="connsiteY34-11604" fmla="*/ 987415 h 1078087"/>
                  <a:gd name="connsiteX35-11605" fmla="*/ 1107333 w 1435865"/>
                  <a:gd name="connsiteY35-11606" fmla="*/ 981871 h 1078087"/>
                  <a:gd name="connsiteX36-11607" fmla="*/ 1073970 w 1435865"/>
                  <a:gd name="connsiteY36-11608" fmla="*/ 982189 h 1078087"/>
                  <a:gd name="connsiteX37-11609" fmla="*/ 995871 w 1435865"/>
                  <a:gd name="connsiteY37-11610" fmla="*/ 1024512 h 1078087"/>
                  <a:gd name="connsiteX0-11611" fmla="*/ 995871 w 1435865"/>
                  <a:gd name="connsiteY0-11612" fmla="*/ 1024512 h 1078087"/>
                  <a:gd name="connsiteX1-11613" fmla="*/ 963828 w 1435865"/>
                  <a:gd name="connsiteY1-11614" fmla="*/ 910922 h 1078087"/>
                  <a:gd name="connsiteX2-11615" fmla="*/ 977904 w 1435865"/>
                  <a:gd name="connsiteY2-11616" fmla="*/ 1035152 h 1078087"/>
                  <a:gd name="connsiteX3-11617" fmla="*/ 916145 w 1435865"/>
                  <a:gd name="connsiteY3-11618" fmla="*/ 1052290 h 1078087"/>
                  <a:gd name="connsiteX4-11619" fmla="*/ 885632 w 1435865"/>
                  <a:gd name="connsiteY4-11620" fmla="*/ 1017550 h 1078087"/>
                  <a:gd name="connsiteX5-11621" fmla="*/ 858927 w 1435865"/>
                  <a:gd name="connsiteY5-11622" fmla="*/ 991363 h 1078087"/>
                  <a:gd name="connsiteX6-11623" fmla="*/ 808277 w 1435865"/>
                  <a:gd name="connsiteY6-11624" fmla="*/ 995039 h 1078087"/>
                  <a:gd name="connsiteX7-11625" fmla="*/ 790628 w 1435865"/>
                  <a:gd name="connsiteY7-11626" fmla="*/ 882100 h 1078087"/>
                  <a:gd name="connsiteX8-11627" fmla="*/ 667264 w 1435865"/>
                  <a:gd name="connsiteY8-11628" fmla="*/ 886315 h 1078087"/>
                  <a:gd name="connsiteX9-11629" fmla="*/ 708732 w 1435865"/>
                  <a:gd name="connsiteY9-11630" fmla="*/ 835185 h 1078087"/>
                  <a:gd name="connsiteX10-11631" fmla="*/ 811429 w 1435865"/>
                  <a:gd name="connsiteY10-11632" fmla="*/ 722791 h 1078087"/>
                  <a:gd name="connsiteX11-11633" fmla="*/ 738886 w 1435865"/>
                  <a:gd name="connsiteY11-11634" fmla="*/ 775374 h 1078087"/>
                  <a:gd name="connsiteX12-11635" fmla="*/ 629081 w 1435865"/>
                  <a:gd name="connsiteY12-11636" fmla="*/ 897267 h 1078087"/>
                  <a:gd name="connsiteX13-11637" fmla="*/ 356382 w 1435865"/>
                  <a:gd name="connsiteY13-11638" fmla="*/ 1018964 h 1078087"/>
                  <a:gd name="connsiteX14-11639" fmla="*/ 456883 w 1435865"/>
                  <a:gd name="connsiteY14-11640" fmla="*/ 808645 h 1078087"/>
                  <a:gd name="connsiteX15-11641" fmla="*/ 406718 w 1435865"/>
                  <a:gd name="connsiteY15-11642" fmla="*/ 901906 h 1078087"/>
                  <a:gd name="connsiteX16-11643" fmla="*/ 325659 w 1435865"/>
                  <a:gd name="connsiteY16-11644" fmla="*/ 1028244 h 1078087"/>
                  <a:gd name="connsiteX17-11645" fmla="*/ 216348 w 1435865"/>
                  <a:gd name="connsiteY17-11646" fmla="*/ 1045101 h 1078087"/>
                  <a:gd name="connsiteX18-11647" fmla="*/ 595085 w 1435865"/>
                  <a:gd name="connsiteY18-11648" fmla="*/ 664272 h 1078087"/>
                  <a:gd name="connsiteX19-11649" fmla="*/ 786171 w 1435865"/>
                  <a:gd name="connsiteY19-11650" fmla="*/ 490228 h 1078087"/>
                  <a:gd name="connsiteX20-11651" fmla="*/ 699541 w 1435865"/>
                  <a:gd name="connsiteY20-11652" fmla="*/ 542635 h 1078087"/>
                  <a:gd name="connsiteX21-11653" fmla="*/ 649729 w 1435865"/>
                  <a:gd name="connsiteY21-11654" fmla="*/ 578539 h 1078087"/>
                  <a:gd name="connsiteX22-11655" fmla="*/ 461221 w 1435865"/>
                  <a:gd name="connsiteY22-11656" fmla="*/ 541350 h 1078087"/>
                  <a:gd name="connsiteX23-11657" fmla="*/ 242011 w 1435865"/>
                  <a:gd name="connsiteY23-11658" fmla="*/ 706270 h 1078087"/>
                  <a:gd name="connsiteX24-11659" fmla="*/ 0 w 1435865"/>
                  <a:gd name="connsiteY24-11660" fmla="*/ 897013 h 1078087"/>
                  <a:gd name="connsiteX25-11661" fmla="*/ 543508 w 1435865"/>
                  <a:gd name="connsiteY25-11662" fmla="*/ 0 h 1078087"/>
                  <a:gd name="connsiteX26-11663" fmla="*/ 745856 w 1435865"/>
                  <a:gd name="connsiteY26-11664" fmla="*/ 85534 h 1078087"/>
                  <a:gd name="connsiteX27-11665" fmla="*/ 916259 w 1435865"/>
                  <a:gd name="connsiteY27-11666" fmla="*/ 184312 h 1078087"/>
                  <a:gd name="connsiteX28-11667" fmla="*/ 1315146 w 1435865"/>
                  <a:gd name="connsiteY28-11668" fmla="*/ 198516 h 1078087"/>
                  <a:gd name="connsiteX29-11669" fmla="*/ 1435474 w 1435865"/>
                  <a:gd name="connsiteY29-11670" fmla="*/ 79982 h 1078087"/>
                  <a:gd name="connsiteX30-11671" fmla="*/ 1280445 w 1435865"/>
                  <a:gd name="connsiteY30-11672" fmla="*/ 523272 h 1078087"/>
                  <a:gd name="connsiteX31-11673" fmla="*/ 1273671 w 1435865"/>
                  <a:gd name="connsiteY31-11674" fmla="*/ 693489 h 1078087"/>
                  <a:gd name="connsiteX32-11675" fmla="*/ 1364183 w 1435865"/>
                  <a:gd name="connsiteY32-11676" fmla="*/ 756682 h 1078087"/>
                  <a:gd name="connsiteX33-11677" fmla="*/ 1218641 w 1435865"/>
                  <a:gd name="connsiteY33-11678" fmla="*/ 1001983 h 1078087"/>
                  <a:gd name="connsiteX34-11679" fmla="*/ 1165317 w 1435865"/>
                  <a:gd name="connsiteY34-11680" fmla="*/ 987415 h 1078087"/>
                  <a:gd name="connsiteX35-11681" fmla="*/ 1107333 w 1435865"/>
                  <a:gd name="connsiteY35-11682" fmla="*/ 981871 h 1078087"/>
                  <a:gd name="connsiteX36-11683" fmla="*/ 1073970 w 1435865"/>
                  <a:gd name="connsiteY36-11684" fmla="*/ 982189 h 1078087"/>
                  <a:gd name="connsiteX37-11685" fmla="*/ 995871 w 1435865"/>
                  <a:gd name="connsiteY37-11686" fmla="*/ 1024512 h 1078087"/>
                  <a:gd name="connsiteX0-11687" fmla="*/ 995871 w 1435865"/>
                  <a:gd name="connsiteY0-11688" fmla="*/ 1024512 h 1078087"/>
                  <a:gd name="connsiteX1-11689" fmla="*/ 963828 w 1435865"/>
                  <a:gd name="connsiteY1-11690" fmla="*/ 910922 h 1078087"/>
                  <a:gd name="connsiteX2-11691" fmla="*/ 977904 w 1435865"/>
                  <a:gd name="connsiteY2-11692" fmla="*/ 1035152 h 1078087"/>
                  <a:gd name="connsiteX3-11693" fmla="*/ 916145 w 1435865"/>
                  <a:gd name="connsiteY3-11694" fmla="*/ 1052290 h 1078087"/>
                  <a:gd name="connsiteX4-11695" fmla="*/ 885632 w 1435865"/>
                  <a:gd name="connsiteY4-11696" fmla="*/ 1017550 h 1078087"/>
                  <a:gd name="connsiteX5-11697" fmla="*/ 858927 w 1435865"/>
                  <a:gd name="connsiteY5-11698" fmla="*/ 991363 h 1078087"/>
                  <a:gd name="connsiteX6-11699" fmla="*/ 808277 w 1435865"/>
                  <a:gd name="connsiteY6-11700" fmla="*/ 995039 h 1078087"/>
                  <a:gd name="connsiteX7-11701" fmla="*/ 790628 w 1435865"/>
                  <a:gd name="connsiteY7-11702" fmla="*/ 882100 h 1078087"/>
                  <a:gd name="connsiteX8-11703" fmla="*/ 667264 w 1435865"/>
                  <a:gd name="connsiteY8-11704" fmla="*/ 886315 h 1078087"/>
                  <a:gd name="connsiteX9-11705" fmla="*/ 708732 w 1435865"/>
                  <a:gd name="connsiteY9-11706" fmla="*/ 835185 h 1078087"/>
                  <a:gd name="connsiteX10-11707" fmla="*/ 811429 w 1435865"/>
                  <a:gd name="connsiteY10-11708" fmla="*/ 722791 h 1078087"/>
                  <a:gd name="connsiteX11-11709" fmla="*/ 738886 w 1435865"/>
                  <a:gd name="connsiteY11-11710" fmla="*/ 775374 h 1078087"/>
                  <a:gd name="connsiteX12-11711" fmla="*/ 629081 w 1435865"/>
                  <a:gd name="connsiteY12-11712" fmla="*/ 897267 h 1078087"/>
                  <a:gd name="connsiteX13-11713" fmla="*/ 356382 w 1435865"/>
                  <a:gd name="connsiteY13-11714" fmla="*/ 1018964 h 1078087"/>
                  <a:gd name="connsiteX14-11715" fmla="*/ 456883 w 1435865"/>
                  <a:gd name="connsiteY14-11716" fmla="*/ 808645 h 1078087"/>
                  <a:gd name="connsiteX15-11717" fmla="*/ 406718 w 1435865"/>
                  <a:gd name="connsiteY15-11718" fmla="*/ 901906 h 1078087"/>
                  <a:gd name="connsiteX16-11719" fmla="*/ 325659 w 1435865"/>
                  <a:gd name="connsiteY16-11720" fmla="*/ 1028244 h 1078087"/>
                  <a:gd name="connsiteX17-11721" fmla="*/ 216348 w 1435865"/>
                  <a:gd name="connsiteY17-11722" fmla="*/ 1045101 h 1078087"/>
                  <a:gd name="connsiteX18-11723" fmla="*/ 595085 w 1435865"/>
                  <a:gd name="connsiteY18-11724" fmla="*/ 664272 h 1078087"/>
                  <a:gd name="connsiteX19-11725" fmla="*/ 786171 w 1435865"/>
                  <a:gd name="connsiteY19-11726" fmla="*/ 490228 h 1078087"/>
                  <a:gd name="connsiteX20-11727" fmla="*/ 699541 w 1435865"/>
                  <a:gd name="connsiteY20-11728" fmla="*/ 542635 h 1078087"/>
                  <a:gd name="connsiteX21-11729" fmla="*/ 649729 w 1435865"/>
                  <a:gd name="connsiteY21-11730" fmla="*/ 578539 h 1078087"/>
                  <a:gd name="connsiteX22-11731" fmla="*/ 461221 w 1435865"/>
                  <a:gd name="connsiteY22-11732" fmla="*/ 541350 h 1078087"/>
                  <a:gd name="connsiteX23-11733" fmla="*/ 242011 w 1435865"/>
                  <a:gd name="connsiteY23-11734" fmla="*/ 706270 h 1078087"/>
                  <a:gd name="connsiteX24-11735" fmla="*/ 0 w 1435865"/>
                  <a:gd name="connsiteY24-11736" fmla="*/ 897013 h 1078087"/>
                  <a:gd name="connsiteX25-11737" fmla="*/ 543508 w 1435865"/>
                  <a:gd name="connsiteY25-11738" fmla="*/ 0 h 1078087"/>
                  <a:gd name="connsiteX26-11739" fmla="*/ 745856 w 1435865"/>
                  <a:gd name="connsiteY26-11740" fmla="*/ 85534 h 1078087"/>
                  <a:gd name="connsiteX27-11741" fmla="*/ 916259 w 1435865"/>
                  <a:gd name="connsiteY27-11742" fmla="*/ 184312 h 1078087"/>
                  <a:gd name="connsiteX28-11743" fmla="*/ 1315146 w 1435865"/>
                  <a:gd name="connsiteY28-11744" fmla="*/ 198516 h 1078087"/>
                  <a:gd name="connsiteX29-11745" fmla="*/ 1435474 w 1435865"/>
                  <a:gd name="connsiteY29-11746" fmla="*/ 79982 h 1078087"/>
                  <a:gd name="connsiteX30-11747" fmla="*/ 1280445 w 1435865"/>
                  <a:gd name="connsiteY30-11748" fmla="*/ 523272 h 1078087"/>
                  <a:gd name="connsiteX31-11749" fmla="*/ 1273671 w 1435865"/>
                  <a:gd name="connsiteY31-11750" fmla="*/ 693489 h 1078087"/>
                  <a:gd name="connsiteX32-11751" fmla="*/ 1364183 w 1435865"/>
                  <a:gd name="connsiteY32-11752" fmla="*/ 756682 h 1078087"/>
                  <a:gd name="connsiteX33-11753" fmla="*/ 1218641 w 1435865"/>
                  <a:gd name="connsiteY33-11754" fmla="*/ 1001983 h 1078087"/>
                  <a:gd name="connsiteX34-11755" fmla="*/ 1165317 w 1435865"/>
                  <a:gd name="connsiteY34-11756" fmla="*/ 987415 h 1078087"/>
                  <a:gd name="connsiteX35-11757" fmla="*/ 1107333 w 1435865"/>
                  <a:gd name="connsiteY35-11758" fmla="*/ 981871 h 1078087"/>
                  <a:gd name="connsiteX36-11759" fmla="*/ 1073970 w 1435865"/>
                  <a:gd name="connsiteY36-11760" fmla="*/ 982189 h 1078087"/>
                  <a:gd name="connsiteX37-11761" fmla="*/ 995871 w 1435865"/>
                  <a:gd name="connsiteY37-11762" fmla="*/ 1024512 h 1078087"/>
                  <a:gd name="connsiteX0-11763" fmla="*/ 995871 w 1435865"/>
                  <a:gd name="connsiteY0-11764" fmla="*/ 1024512 h 1078087"/>
                  <a:gd name="connsiteX1-11765" fmla="*/ 963828 w 1435865"/>
                  <a:gd name="connsiteY1-11766" fmla="*/ 910922 h 1078087"/>
                  <a:gd name="connsiteX2-11767" fmla="*/ 977904 w 1435865"/>
                  <a:gd name="connsiteY2-11768" fmla="*/ 1035152 h 1078087"/>
                  <a:gd name="connsiteX3-11769" fmla="*/ 916145 w 1435865"/>
                  <a:gd name="connsiteY3-11770" fmla="*/ 1052290 h 1078087"/>
                  <a:gd name="connsiteX4-11771" fmla="*/ 885632 w 1435865"/>
                  <a:gd name="connsiteY4-11772" fmla="*/ 1017550 h 1078087"/>
                  <a:gd name="connsiteX5-11773" fmla="*/ 858927 w 1435865"/>
                  <a:gd name="connsiteY5-11774" fmla="*/ 991363 h 1078087"/>
                  <a:gd name="connsiteX6-11775" fmla="*/ 808277 w 1435865"/>
                  <a:gd name="connsiteY6-11776" fmla="*/ 995039 h 1078087"/>
                  <a:gd name="connsiteX7-11777" fmla="*/ 790628 w 1435865"/>
                  <a:gd name="connsiteY7-11778" fmla="*/ 882100 h 1078087"/>
                  <a:gd name="connsiteX8-11779" fmla="*/ 667264 w 1435865"/>
                  <a:gd name="connsiteY8-11780" fmla="*/ 886315 h 1078087"/>
                  <a:gd name="connsiteX9-11781" fmla="*/ 708732 w 1435865"/>
                  <a:gd name="connsiteY9-11782" fmla="*/ 835185 h 1078087"/>
                  <a:gd name="connsiteX10-11783" fmla="*/ 811429 w 1435865"/>
                  <a:gd name="connsiteY10-11784" fmla="*/ 722791 h 1078087"/>
                  <a:gd name="connsiteX11-11785" fmla="*/ 738886 w 1435865"/>
                  <a:gd name="connsiteY11-11786" fmla="*/ 775374 h 1078087"/>
                  <a:gd name="connsiteX12-11787" fmla="*/ 629081 w 1435865"/>
                  <a:gd name="connsiteY12-11788" fmla="*/ 897267 h 1078087"/>
                  <a:gd name="connsiteX13-11789" fmla="*/ 356382 w 1435865"/>
                  <a:gd name="connsiteY13-11790" fmla="*/ 1018964 h 1078087"/>
                  <a:gd name="connsiteX14-11791" fmla="*/ 456883 w 1435865"/>
                  <a:gd name="connsiteY14-11792" fmla="*/ 808645 h 1078087"/>
                  <a:gd name="connsiteX15-11793" fmla="*/ 406718 w 1435865"/>
                  <a:gd name="connsiteY15-11794" fmla="*/ 901906 h 1078087"/>
                  <a:gd name="connsiteX16-11795" fmla="*/ 325659 w 1435865"/>
                  <a:gd name="connsiteY16-11796" fmla="*/ 1028244 h 1078087"/>
                  <a:gd name="connsiteX17-11797" fmla="*/ 214659 w 1435865"/>
                  <a:gd name="connsiteY17-11798" fmla="*/ 1039502 h 1078087"/>
                  <a:gd name="connsiteX18-11799" fmla="*/ 595085 w 1435865"/>
                  <a:gd name="connsiteY18-11800" fmla="*/ 664272 h 1078087"/>
                  <a:gd name="connsiteX19-11801" fmla="*/ 786171 w 1435865"/>
                  <a:gd name="connsiteY19-11802" fmla="*/ 490228 h 1078087"/>
                  <a:gd name="connsiteX20-11803" fmla="*/ 699541 w 1435865"/>
                  <a:gd name="connsiteY20-11804" fmla="*/ 542635 h 1078087"/>
                  <a:gd name="connsiteX21-11805" fmla="*/ 649729 w 1435865"/>
                  <a:gd name="connsiteY21-11806" fmla="*/ 578539 h 1078087"/>
                  <a:gd name="connsiteX22-11807" fmla="*/ 461221 w 1435865"/>
                  <a:gd name="connsiteY22-11808" fmla="*/ 541350 h 1078087"/>
                  <a:gd name="connsiteX23-11809" fmla="*/ 242011 w 1435865"/>
                  <a:gd name="connsiteY23-11810" fmla="*/ 706270 h 1078087"/>
                  <a:gd name="connsiteX24-11811" fmla="*/ 0 w 1435865"/>
                  <a:gd name="connsiteY24-11812" fmla="*/ 897013 h 1078087"/>
                  <a:gd name="connsiteX25-11813" fmla="*/ 543508 w 1435865"/>
                  <a:gd name="connsiteY25-11814" fmla="*/ 0 h 1078087"/>
                  <a:gd name="connsiteX26-11815" fmla="*/ 745856 w 1435865"/>
                  <a:gd name="connsiteY26-11816" fmla="*/ 85534 h 1078087"/>
                  <a:gd name="connsiteX27-11817" fmla="*/ 916259 w 1435865"/>
                  <a:gd name="connsiteY27-11818" fmla="*/ 184312 h 1078087"/>
                  <a:gd name="connsiteX28-11819" fmla="*/ 1315146 w 1435865"/>
                  <a:gd name="connsiteY28-11820" fmla="*/ 198516 h 1078087"/>
                  <a:gd name="connsiteX29-11821" fmla="*/ 1435474 w 1435865"/>
                  <a:gd name="connsiteY29-11822" fmla="*/ 79982 h 1078087"/>
                  <a:gd name="connsiteX30-11823" fmla="*/ 1280445 w 1435865"/>
                  <a:gd name="connsiteY30-11824" fmla="*/ 523272 h 1078087"/>
                  <a:gd name="connsiteX31-11825" fmla="*/ 1273671 w 1435865"/>
                  <a:gd name="connsiteY31-11826" fmla="*/ 693489 h 1078087"/>
                  <a:gd name="connsiteX32-11827" fmla="*/ 1364183 w 1435865"/>
                  <a:gd name="connsiteY32-11828" fmla="*/ 756682 h 1078087"/>
                  <a:gd name="connsiteX33-11829" fmla="*/ 1218641 w 1435865"/>
                  <a:gd name="connsiteY33-11830" fmla="*/ 1001983 h 1078087"/>
                  <a:gd name="connsiteX34-11831" fmla="*/ 1165317 w 1435865"/>
                  <a:gd name="connsiteY34-11832" fmla="*/ 987415 h 1078087"/>
                  <a:gd name="connsiteX35-11833" fmla="*/ 1107333 w 1435865"/>
                  <a:gd name="connsiteY35-11834" fmla="*/ 981871 h 1078087"/>
                  <a:gd name="connsiteX36-11835" fmla="*/ 1073970 w 1435865"/>
                  <a:gd name="connsiteY36-11836" fmla="*/ 982189 h 1078087"/>
                  <a:gd name="connsiteX37-11837" fmla="*/ 995871 w 1435865"/>
                  <a:gd name="connsiteY37-11838" fmla="*/ 1024512 h 1078087"/>
                  <a:gd name="connsiteX0-11839" fmla="*/ 995871 w 1435865"/>
                  <a:gd name="connsiteY0-11840" fmla="*/ 1024512 h 1078087"/>
                  <a:gd name="connsiteX1-11841" fmla="*/ 963828 w 1435865"/>
                  <a:gd name="connsiteY1-11842" fmla="*/ 910922 h 1078087"/>
                  <a:gd name="connsiteX2-11843" fmla="*/ 977904 w 1435865"/>
                  <a:gd name="connsiteY2-11844" fmla="*/ 1035152 h 1078087"/>
                  <a:gd name="connsiteX3-11845" fmla="*/ 916145 w 1435865"/>
                  <a:gd name="connsiteY3-11846" fmla="*/ 1052290 h 1078087"/>
                  <a:gd name="connsiteX4-11847" fmla="*/ 885632 w 1435865"/>
                  <a:gd name="connsiteY4-11848" fmla="*/ 1017550 h 1078087"/>
                  <a:gd name="connsiteX5-11849" fmla="*/ 858927 w 1435865"/>
                  <a:gd name="connsiteY5-11850" fmla="*/ 991363 h 1078087"/>
                  <a:gd name="connsiteX6-11851" fmla="*/ 808277 w 1435865"/>
                  <a:gd name="connsiteY6-11852" fmla="*/ 995039 h 1078087"/>
                  <a:gd name="connsiteX7-11853" fmla="*/ 790628 w 1435865"/>
                  <a:gd name="connsiteY7-11854" fmla="*/ 882100 h 1078087"/>
                  <a:gd name="connsiteX8-11855" fmla="*/ 667264 w 1435865"/>
                  <a:gd name="connsiteY8-11856" fmla="*/ 886315 h 1078087"/>
                  <a:gd name="connsiteX9-11857" fmla="*/ 708732 w 1435865"/>
                  <a:gd name="connsiteY9-11858" fmla="*/ 835185 h 1078087"/>
                  <a:gd name="connsiteX10-11859" fmla="*/ 811429 w 1435865"/>
                  <a:gd name="connsiteY10-11860" fmla="*/ 722791 h 1078087"/>
                  <a:gd name="connsiteX11-11861" fmla="*/ 738886 w 1435865"/>
                  <a:gd name="connsiteY11-11862" fmla="*/ 775374 h 1078087"/>
                  <a:gd name="connsiteX12-11863" fmla="*/ 629081 w 1435865"/>
                  <a:gd name="connsiteY12-11864" fmla="*/ 897267 h 1078087"/>
                  <a:gd name="connsiteX13-11865" fmla="*/ 356382 w 1435865"/>
                  <a:gd name="connsiteY13-11866" fmla="*/ 1018964 h 1078087"/>
                  <a:gd name="connsiteX14-11867" fmla="*/ 456883 w 1435865"/>
                  <a:gd name="connsiteY14-11868" fmla="*/ 808645 h 1078087"/>
                  <a:gd name="connsiteX15-11869" fmla="*/ 406718 w 1435865"/>
                  <a:gd name="connsiteY15-11870" fmla="*/ 901906 h 1078087"/>
                  <a:gd name="connsiteX16-11871" fmla="*/ 325659 w 1435865"/>
                  <a:gd name="connsiteY16-11872" fmla="*/ 1028244 h 1078087"/>
                  <a:gd name="connsiteX17-11873" fmla="*/ 214659 w 1435865"/>
                  <a:gd name="connsiteY17-11874" fmla="*/ 1039502 h 1078087"/>
                  <a:gd name="connsiteX18-11875" fmla="*/ 475060 w 1435865"/>
                  <a:gd name="connsiteY18-11876" fmla="*/ 725507 h 1078087"/>
                  <a:gd name="connsiteX19-11877" fmla="*/ 786171 w 1435865"/>
                  <a:gd name="connsiteY19-11878" fmla="*/ 490228 h 1078087"/>
                  <a:gd name="connsiteX20-11879" fmla="*/ 699541 w 1435865"/>
                  <a:gd name="connsiteY20-11880" fmla="*/ 542635 h 1078087"/>
                  <a:gd name="connsiteX21-11881" fmla="*/ 649729 w 1435865"/>
                  <a:gd name="connsiteY21-11882" fmla="*/ 578539 h 1078087"/>
                  <a:gd name="connsiteX22-11883" fmla="*/ 461221 w 1435865"/>
                  <a:gd name="connsiteY22-11884" fmla="*/ 541350 h 1078087"/>
                  <a:gd name="connsiteX23-11885" fmla="*/ 242011 w 1435865"/>
                  <a:gd name="connsiteY23-11886" fmla="*/ 706270 h 1078087"/>
                  <a:gd name="connsiteX24-11887" fmla="*/ 0 w 1435865"/>
                  <a:gd name="connsiteY24-11888" fmla="*/ 897013 h 1078087"/>
                  <a:gd name="connsiteX25-11889" fmla="*/ 543508 w 1435865"/>
                  <a:gd name="connsiteY25-11890" fmla="*/ 0 h 1078087"/>
                  <a:gd name="connsiteX26-11891" fmla="*/ 745856 w 1435865"/>
                  <a:gd name="connsiteY26-11892" fmla="*/ 85534 h 1078087"/>
                  <a:gd name="connsiteX27-11893" fmla="*/ 916259 w 1435865"/>
                  <a:gd name="connsiteY27-11894" fmla="*/ 184312 h 1078087"/>
                  <a:gd name="connsiteX28-11895" fmla="*/ 1315146 w 1435865"/>
                  <a:gd name="connsiteY28-11896" fmla="*/ 198516 h 1078087"/>
                  <a:gd name="connsiteX29-11897" fmla="*/ 1435474 w 1435865"/>
                  <a:gd name="connsiteY29-11898" fmla="*/ 79982 h 1078087"/>
                  <a:gd name="connsiteX30-11899" fmla="*/ 1280445 w 1435865"/>
                  <a:gd name="connsiteY30-11900" fmla="*/ 523272 h 1078087"/>
                  <a:gd name="connsiteX31-11901" fmla="*/ 1273671 w 1435865"/>
                  <a:gd name="connsiteY31-11902" fmla="*/ 693489 h 1078087"/>
                  <a:gd name="connsiteX32-11903" fmla="*/ 1364183 w 1435865"/>
                  <a:gd name="connsiteY32-11904" fmla="*/ 756682 h 1078087"/>
                  <a:gd name="connsiteX33-11905" fmla="*/ 1218641 w 1435865"/>
                  <a:gd name="connsiteY33-11906" fmla="*/ 1001983 h 1078087"/>
                  <a:gd name="connsiteX34-11907" fmla="*/ 1165317 w 1435865"/>
                  <a:gd name="connsiteY34-11908" fmla="*/ 987415 h 1078087"/>
                  <a:gd name="connsiteX35-11909" fmla="*/ 1107333 w 1435865"/>
                  <a:gd name="connsiteY35-11910" fmla="*/ 981871 h 1078087"/>
                  <a:gd name="connsiteX36-11911" fmla="*/ 1073970 w 1435865"/>
                  <a:gd name="connsiteY36-11912" fmla="*/ 982189 h 1078087"/>
                  <a:gd name="connsiteX37-11913" fmla="*/ 995871 w 1435865"/>
                  <a:gd name="connsiteY37-11914" fmla="*/ 1024512 h 1078087"/>
                  <a:gd name="connsiteX0-11915" fmla="*/ 995871 w 1435865"/>
                  <a:gd name="connsiteY0-11916" fmla="*/ 1024512 h 1078087"/>
                  <a:gd name="connsiteX1-11917" fmla="*/ 963828 w 1435865"/>
                  <a:gd name="connsiteY1-11918" fmla="*/ 910922 h 1078087"/>
                  <a:gd name="connsiteX2-11919" fmla="*/ 977904 w 1435865"/>
                  <a:gd name="connsiteY2-11920" fmla="*/ 1035152 h 1078087"/>
                  <a:gd name="connsiteX3-11921" fmla="*/ 916145 w 1435865"/>
                  <a:gd name="connsiteY3-11922" fmla="*/ 1052290 h 1078087"/>
                  <a:gd name="connsiteX4-11923" fmla="*/ 885632 w 1435865"/>
                  <a:gd name="connsiteY4-11924" fmla="*/ 1017550 h 1078087"/>
                  <a:gd name="connsiteX5-11925" fmla="*/ 858927 w 1435865"/>
                  <a:gd name="connsiteY5-11926" fmla="*/ 991363 h 1078087"/>
                  <a:gd name="connsiteX6-11927" fmla="*/ 808277 w 1435865"/>
                  <a:gd name="connsiteY6-11928" fmla="*/ 995039 h 1078087"/>
                  <a:gd name="connsiteX7-11929" fmla="*/ 790628 w 1435865"/>
                  <a:gd name="connsiteY7-11930" fmla="*/ 882100 h 1078087"/>
                  <a:gd name="connsiteX8-11931" fmla="*/ 667264 w 1435865"/>
                  <a:gd name="connsiteY8-11932" fmla="*/ 886315 h 1078087"/>
                  <a:gd name="connsiteX9-11933" fmla="*/ 708732 w 1435865"/>
                  <a:gd name="connsiteY9-11934" fmla="*/ 835185 h 1078087"/>
                  <a:gd name="connsiteX10-11935" fmla="*/ 811429 w 1435865"/>
                  <a:gd name="connsiteY10-11936" fmla="*/ 722791 h 1078087"/>
                  <a:gd name="connsiteX11-11937" fmla="*/ 738886 w 1435865"/>
                  <a:gd name="connsiteY11-11938" fmla="*/ 775374 h 1078087"/>
                  <a:gd name="connsiteX12-11939" fmla="*/ 629081 w 1435865"/>
                  <a:gd name="connsiteY12-11940" fmla="*/ 897267 h 1078087"/>
                  <a:gd name="connsiteX13-11941" fmla="*/ 356382 w 1435865"/>
                  <a:gd name="connsiteY13-11942" fmla="*/ 1018964 h 1078087"/>
                  <a:gd name="connsiteX14-11943" fmla="*/ 456883 w 1435865"/>
                  <a:gd name="connsiteY14-11944" fmla="*/ 808645 h 1078087"/>
                  <a:gd name="connsiteX15-11945" fmla="*/ 406718 w 1435865"/>
                  <a:gd name="connsiteY15-11946" fmla="*/ 901906 h 1078087"/>
                  <a:gd name="connsiteX16-11947" fmla="*/ 325659 w 1435865"/>
                  <a:gd name="connsiteY16-11948" fmla="*/ 1028244 h 1078087"/>
                  <a:gd name="connsiteX17-11949" fmla="*/ 214659 w 1435865"/>
                  <a:gd name="connsiteY17-11950" fmla="*/ 1039502 h 1078087"/>
                  <a:gd name="connsiteX18-11951" fmla="*/ 514689 w 1435865"/>
                  <a:gd name="connsiteY18-11952" fmla="*/ 755052 h 1078087"/>
                  <a:gd name="connsiteX19-11953" fmla="*/ 786171 w 1435865"/>
                  <a:gd name="connsiteY19-11954" fmla="*/ 490228 h 1078087"/>
                  <a:gd name="connsiteX20-11955" fmla="*/ 699541 w 1435865"/>
                  <a:gd name="connsiteY20-11956" fmla="*/ 542635 h 1078087"/>
                  <a:gd name="connsiteX21-11957" fmla="*/ 649729 w 1435865"/>
                  <a:gd name="connsiteY21-11958" fmla="*/ 578539 h 1078087"/>
                  <a:gd name="connsiteX22-11959" fmla="*/ 461221 w 1435865"/>
                  <a:gd name="connsiteY22-11960" fmla="*/ 541350 h 1078087"/>
                  <a:gd name="connsiteX23-11961" fmla="*/ 242011 w 1435865"/>
                  <a:gd name="connsiteY23-11962" fmla="*/ 706270 h 1078087"/>
                  <a:gd name="connsiteX24-11963" fmla="*/ 0 w 1435865"/>
                  <a:gd name="connsiteY24-11964" fmla="*/ 897013 h 1078087"/>
                  <a:gd name="connsiteX25-11965" fmla="*/ 543508 w 1435865"/>
                  <a:gd name="connsiteY25-11966" fmla="*/ 0 h 1078087"/>
                  <a:gd name="connsiteX26-11967" fmla="*/ 745856 w 1435865"/>
                  <a:gd name="connsiteY26-11968" fmla="*/ 85534 h 1078087"/>
                  <a:gd name="connsiteX27-11969" fmla="*/ 916259 w 1435865"/>
                  <a:gd name="connsiteY27-11970" fmla="*/ 184312 h 1078087"/>
                  <a:gd name="connsiteX28-11971" fmla="*/ 1315146 w 1435865"/>
                  <a:gd name="connsiteY28-11972" fmla="*/ 198516 h 1078087"/>
                  <a:gd name="connsiteX29-11973" fmla="*/ 1435474 w 1435865"/>
                  <a:gd name="connsiteY29-11974" fmla="*/ 79982 h 1078087"/>
                  <a:gd name="connsiteX30-11975" fmla="*/ 1280445 w 1435865"/>
                  <a:gd name="connsiteY30-11976" fmla="*/ 523272 h 1078087"/>
                  <a:gd name="connsiteX31-11977" fmla="*/ 1273671 w 1435865"/>
                  <a:gd name="connsiteY31-11978" fmla="*/ 693489 h 1078087"/>
                  <a:gd name="connsiteX32-11979" fmla="*/ 1364183 w 1435865"/>
                  <a:gd name="connsiteY32-11980" fmla="*/ 756682 h 1078087"/>
                  <a:gd name="connsiteX33-11981" fmla="*/ 1218641 w 1435865"/>
                  <a:gd name="connsiteY33-11982" fmla="*/ 1001983 h 1078087"/>
                  <a:gd name="connsiteX34-11983" fmla="*/ 1165317 w 1435865"/>
                  <a:gd name="connsiteY34-11984" fmla="*/ 987415 h 1078087"/>
                  <a:gd name="connsiteX35-11985" fmla="*/ 1107333 w 1435865"/>
                  <a:gd name="connsiteY35-11986" fmla="*/ 981871 h 1078087"/>
                  <a:gd name="connsiteX36-11987" fmla="*/ 1073970 w 1435865"/>
                  <a:gd name="connsiteY36-11988" fmla="*/ 982189 h 1078087"/>
                  <a:gd name="connsiteX37-11989" fmla="*/ 995871 w 1435865"/>
                  <a:gd name="connsiteY37-11990" fmla="*/ 1024512 h 1078087"/>
                  <a:gd name="connsiteX0-11991" fmla="*/ 995871 w 1435865"/>
                  <a:gd name="connsiteY0-11992" fmla="*/ 1024512 h 1078087"/>
                  <a:gd name="connsiteX1-11993" fmla="*/ 963828 w 1435865"/>
                  <a:gd name="connsiteY1-11994" fmla="*/ 910922 h 1078087"/>
                  <a:gd name="connsiteX2-11995" fmla="*/ 977904 w 1435865"/>
                  <a:gd name="connsiteY2-11996" fmla="*/ 1035152 h 1078087"/>
                  <a:gd name="connsiteX3-11997" fmla="*/ 916145 w 1435865"/>
                  <a:gd name="connsiteY3-11998" fmla="*/ 1052290 h 1078087"/>
                  <a:gd name="connsiteX4-11999" fmla="*/ 885632 w 1435865"/>
                  <a:gd name="connsiteY4-12000" fmla="*/ 1017550 h 1078087"/>
                  <a:gd name="connsiteX5-12001" fmla="*/ 858927 w 1435865"/>
                  <a:gd name="connsiteY5-12002" fmla="*/ 991363 h 1078087"/>
                  <a:gd name="connsiteX6-12003" fmla="*/ 808277 w 1435865"/>
                  <a:gd name="connsiteY6-12004" fmla="*/ 995039 h 1078087"/>
                  <a:gd name="connsiteX7-12005" fmla="*/ 790628 w 1435865"/>
                  <a:gd name="connsiteY7-12006" fmla="*/ 882100 h 1078087"/>
                  <a:gd name="connsiteX8-12007" fmla="*/ 667264 w 1435865"/>
                  <a:gd name="connsiteY8-12008" fmla="*/ 886315 h 1078087"/>
                  <a:gd name="connsiteX9-12009" fmla="*/ 708732 w 1435865"/>
                  <a:gd name="connsiteY9-12010" fmla="*/ 835185 h 1078087"/>
                  <a:gd name="connsiteX10-12011" fmla="*/ 811429 w 1435865"/>
                  <a:gd name="connsiteY10-12012" fmla="*/ 722791 h 1078087"/>
                  <a:gd name="connsiteX11-12013" fmla="*/ 738886 w 1435865"/>
                  <a:gd name="connsiteY11-12014" fmla="*/ 775374 h 1078087"/>
                  <a:gd name="connsiteX12-12015" fmla="*/ 629081 w 1435865"/>
                  <a:gd name="connsiteY12-12016" fmla="*/ 897267 h 1078087"/>
                  <a:gd name="connsiteX13-12017" fmla="*/ 356382 w 1435865"/>
                  <a:gd name="connsiteY13-12018" fmla="*/ 1018964 h 1078087"/>
                  <a:gd name="connsiteX14-12019" fmla="*/ 456883 w 1435865"/>
                  <a:gd name="connsiteY14-12020" fmla="*/ 808645 h 1078087"/>
                  <a:gd name="connsiteX15-12021" fmla="*/ 406718 w 1435865"/>
                  <a:gd name="connsiteY15-12022" fmla="*/ 901906 h 1078087"/>
                  <a:gd name="connsiteX16-12023" fmla="*/ 325659 w 1435865"/>
                  <a:gd name="connsiteY16-12024" fmla="*/ 1028244 h 1078087"/>
                  <a:gd name="connsiteX17-12025" fmla="*/ 214659 w 1435865"/>
                  <a:gd name="connsiteY17-12026" fmla="*/ 1039502 h 1078087"/>
                  <a:gd name="connsiteX18-12027" fmla="*/ 514689 w 1435865"/>
                  <a:gd name="connsiteY18-12028" fmla="*/ 755052 h 1078087"/>
                  <a:gd name="connsiteX19-12029" fmla="*/ 786171 w 1435865"/>
                  <a:gd name="connsiteY19-12030" fmla="*/ 490228 h 1078087"/>
                  <a:gd name="connsiteX20-12031" fmla="*/ 699541 w 1435865"/>
                  <a:gd name="connsiteY20-12032" fmla="*/ 542635 h 1078087"/>
                  <a:gd name="connsiteX21-12033" fmla="*/ 649729 w 1435865"/>
                  <a:gd name="connsiteY21-12034" fmla="*/ 578539 h 1078087"/>
                  <a:gd name="connsiteX22-12035" fmla="*/ 495427 w 1435865"/>
                  <a:gd name="connsiteY22-12036" fmla="*/ 604719 h 1078087"/>
                  <a:gd name="connsiteX23-12037" fmla="*/ 242011 w 1435865"/>
                  <a:gd name="connsiteY23-12038" fmla="*/ 706270 h 1078087"/>
                  <a:gd name="connsiteX24-12039" fmla="*/ 0 w 1435865"/>
                  <a:gd name="connsiteY24-12040" fmla="*/ 897013 h 1078087"/>
                  <a:gd name="connsiteX25-12041" fmla="*/ 543508 w 1435865"/>
                  <a:gd name="connsiteY25-12042" fmla="*/ 0 h 1078087"/>
                  <a:gd name="connsiteX26-12043" fmla="*/ 745856 w 1435865"/>
                  <a:gd name="connsiteY26-12044" fmla="*/ 85534 h 1078087"/>
                  <a:gd name="connsiteX27-12045" fmla="*/ 916259 w 1435865"/>
                  <a:gd name="connsiteY27-12046" fmla="*/ 184312 h 1078087"/>
                  <a:gd name="connsiteX28-12047" fmla="*/ 1315146 w 1435865"/>
                  <a:gd name="connsiteY28-12048" fmla="*/ 198516 h 1078087"/>
                  <a:gd name="connsiteX29-12049" fmla="*/ 1435474 w 1435865"/>
                  <a:gd name="connsiteY29-12050" fmla="*/ 79982 h 1078087"/>
                  <a:gd name="connsiteX30-12051" fmla="*/ 1280445 w 1435865"/>
                  <a:gd name="connsiteY30-12052" fmla="*/ 523272 h 1078087"/>
                  <a:gd name="connsiteX31-12053" fmla="*/ 1273671 w 1435865"/>
                  <a:gd name="connsiteY31-12054" fmla="*/ 693489 h 1078087"/>
                  <a:gd name="connsiteX32-12055" fmla="*/ 1364183 w 1435865"/>
                  <a:gd name="connsiteY32-12056" fmla="*/ 756682 h 1078087"/>
                  <a:gd name="connsiteX33-12057" fmla="*/ 1218641 w 1435865"/>
                  <a:gd name="connsiteY33-12058" fmla="*/ 1001983 h 1078087"/>
                  <a:gd name="connsiteX34-12059" fmla="*/ 1165317 w 1435865"/>
                  <a:gd name="connsiteY34-12060" fmla="*/ 987415 h 1078087"/>
                  <a:gd name="connsiteX35-12061" fmla="*/ 1107333 w 1435865"/>
                  <a:gd name="connsiteY35-12062" fmla="*/ 981871 h 1078087"/>
                  <a:gd name="connsiteX36-12063" fmla="*/ 1073970 w 1435865"/>
                  <a:gd name="connsiteY36-12064" fmla="*/ 982189 h 1078087"/>
                  <a:gd name="connsiteX37-12065" fmla="*/ 995871 w 1435865"/>
                  <a:gd name="connsiteY37-12066" fmla="*/ 1024512 h 1078087"/>
                  <a:gd name="connsiteX0-12067" fmla="*/ 995871 w 1435865"/>
                  <a:gd name="connsiteY0-12068" fmla="*/ 1024512 h 1078087"/>
                  <a:gd name="connsiteX1-12069" fmla="*/ 963828 w 1435865"/>
                  <a:gd name="connsiteY1-12070" fmla="*/ 910922 h 1078087"/>
                  <a:gd name="connsiteX2-12071" fmla="*/ 977904 w 1435865"/>
                  <a:gd name="connsiteY2-12072" fmla="*/ 1035152 h 1078087"/>
                  <a:gd name="connsiteX3-12073" fmla="*/ 916145 w 1435865"/>
                  <a:gd name="connsiteY3-12074" fmla="*/ 1052290 h 1078087"/>
                  <a:gd name="connsiteX4-12075" fmla="*/ 885632 w 1435865"/>
                  <a:gd name="connsiteY4-12076" fmla="*/ 1017550 h 1078087"/>
                  <a:gd name="connsiteX5-12077" fmla="*/ 858927 w 1435865"/>
                  <a:gd name="connsiteY5-12078" fmla="*/ 991363 h 1078087"/>
                  <a:gd name="connsiteX6-12079" fmla="*/ 808277 w 1435865"/>
                  <a:gd name="connsiteY6-12080" fmla="*/ 995039 h 1078087"/>
                  <a:gd name="connsiteX7-12081" fmla="*/ 790628 w 1435865"/>
                  <a:gd name="connsiteY7-12082" fmla="*/ 882100 h 1078087"/>
                  <a:gd name="connsiteX8-12083" fmla="*/ 667264 w 1435865"/>
                  <a:gd name="connsiteY8-12084" fmla="*/ 886315 h 1078087"/>
                  <a:gd name="connsiteX9-12085" fmla="*/ 708732 w 1435865"/>
                  <a:gd name="connsiteY9-12086" fmla="*/ 835185 h 1078087"/>
                  <a:gd name="connsiteX10-12087" fmla="*/ 811429 w 1435865"/>
                  <a:gd name="connsiteY10-12088" fmla="*/ 722791 h 1078087"/>
                  <a:gd name="connsiteX11-12089" fmla="*/ 738886 w 1435865"/>
                  <a:gd name="connsiteY11-12090" fmla="*/ 775374 h 1078087"/>
                  <a:gd name="connsiteX12-12091" fmla="*/ 629081 w 1435865"/>
                  <a:gd name="connsiteY12-12092" fmla="*/ 897267 h 1078087"/>
                  <a:gd name="connsiteX13-12093" fmla="*/ 356382 w 1435865"/>
                  <a:gd name="connsiteY13-12094" fmla="*/ 1018964 h 1078087"/>
                  <a:gd name="connsiteX14-12095" fmla="*/ 456883 w 1435865"/>
                  <a:gd name="connsiteY14-12096" fmla="*/ 808645 h 1078087"/>
                  <a:gd name="connsiteX15-12097" fmla="*/ 406718 w 1435865"/>
                  <a:gd name="connsiteY15-12098" fmla="*/ 901906 h 1078087"/>
                  <a:gd name="connsiteX16-12099" fmla="*/ 325659 w 1435865"/>
                  <a:gd name="connsiteY16-12100" fmla="*/ 1028244 h 1078087"/>
                  <a:gd name="connsiteX17-12101" fmla="*/ 214659 w 1435865"/>
                  <a:gd name="connsiteY17-12102" fmla="*/ 1039502 h 1078087"/>
                  <a:gd name="connsiteX18-12103" fmla="*/ 514689 w 1435865"/>
                  <a:gd name="connsiteY18-12104" fmla="*/ 755052 h 1078087"/>
                  <a:gd name="connsiteX19-12105" fmla="*/ 786171 w 1435865"/>
                  <a:gd name="connsiteY19-12106" fmla="*/ 490228 h 1078087"/>
                  <a:gd name="connsiteX20-12107" fmla="*/ 699541 w 1435865"/>
                  <a:gd name="connsiteY20-12108" fmla="*/ 542635 h 1078087"/>
                  <a:gd name="connsiteX21-12109" fmla="*/ 649729 w 1435865"/>
                  <a:gd name="connsiteY21-12110" fmla="*/ 578539 h 1078087"/>
                  <a:gd name="connsiteX22-12111" fmla="*/ 458945 w 1435865"/>
                  <a:gd name="connsiteY22-12112" fmla="*/ 539952 h 1078087"/>
                  <a:gd name="connsiteX23-12113" fmla="*/ 242011 w 1435865"/>
                  <a:gd name="connsiteY23-12114" fmla="*/ 706270 h 1078087"/>
                  <a:gd name="connsiteX24-12115" fmla="*/ 0 w 1435865"/>
                  <a:gd name="connsiteY24-12116" fmla="*/ 897013 h 1078087"/>
                  <a:gd name="connsiteX25-12117" fmla="*/ 543508 w 1435865"/>
                  <a:gd name="connsiteY25-12118" fmla="*/ 0 h 1078087"/>
                  <a:gd name="connsiteX26-12119" fmla="*/ 745856 w 1435865"/>
                  <a:gd name="connsiteY26-12120" fmla="*/ 85534 h 1078087"/>
                  <a:gd name="connsiteX27-12121" fmla="*/ 916259 w 1435865"/>
                  <a:gd name="connsiteY27-12122" fmla="*/ 184312 h 1078087"/>
                  <a:gd name="connsiteX28-12123" fmla="*/ 1315146 w 1435865"/>
                  <a:gd name="connsiteY28-12124" fmla="*/ 198516 h 1078087"/>
                  <a:gd name="connsiteX29-12125" fmla="*/ 1435474 w 1435865"/>
                  <a:gd name="connsiteY29-12126" fmla="*/ 79982 h 1078087"/>
                  <a:gd name="connsiteX30-12127" fmla="*/ 1280445 w 1435865"/>
                  <a:gd name="connsiteY30-12128" fmla="*/ 523272 h 1078087"/>
                  <a:gd name="connsiteX31-12129" fmla="*/ 1273671 w 1435865"/>
                  <a:gd name="connsiteY31-12130" fmla="*/ 693489 h 1078087"/>
                  <a:gd name="connsiteX32-12131" fmla="*/ 1364183 w 1435865"/>
                  <a:gd name="connsiteY32-12132" fmla="*/ 756682 h 1078087"/>
                  <a:gd name="connsiteX33-12133" fmla="*/ 1218641 w 1435865"/>
                  <a:gd name="connsiteY33-12134" fmla="*/ 1001983 h 1078087"/>
                  <a:gd name="connsiteX34-12135" fmla="*/ 1165317 w 1435865"/>
                  <a:gd name="connsiteY34-12136" fmla="*/ 987415 h 1078087"/>
                  <a:gd name="connsiteX35-12137" fmla="*/ 1107333 w 1435865"/>
                  <a:gd name="connsiteY35-12138" fmla="*/ 981871 h 1078087"/>
                  <a:gd name="connsiteX36-12139" fmla="*/ 1073970 w 1435865"/>
                  <a:gd name="connsiteY36-12140" fmla="*/ 982189 h 1078087"/>
                  <a:gd name="connsiteX37-12141" fmla="*/ 995871 w 1435865"/>
                  <a:gd name="connsiteY37-12142" fmla="*/ 1024512 h 1078087"/>
                  <a:gd name="connsiteX0-12143" fmla="*/ 995871 w 1435865"/>
                  <a:gd name="connsiteY0-12144" fmla="*/ 1024512 h 1078087"/>
                  <a:gd name="connsiteX1-12145" fmla="*/ 963828 w 1435865"/>
                  <a:gd name="connsiteY1-12146" fmla="*/ 910922 h 1078087"/>
                  <a:gd name="connsiteX2-12147" fmla="*/ 977904 w 1435865"/>
                  <a:gd name="connsiteY2-12148" fmla="*/ 1035152 h 1078087"/>
                  <a:gd name="connsiteX3-12149" fmla="*/ 916145 w 1435865"/>
                  <a:gd name="connsiteY3-12150" fmla="*/ 1052290 h 1078087"/>
                  <a:gd name="connsiteX4-12151" fmla="*/ 885632 w 1435865"/>
                  <a:gd name="connsiteY4-12152" fmla="*/ 1017550 h 1078087"/>
                  <a:gd name="connsiteX5-12153" fmla="*/ 858927 w 1435865"/>
                  <a:gd name="connsiteY5-12154" fmla="*/ 991363 h 1078087"/>
                  <a:gd name="connsiteX6-12155" fmla="*/ 808277 w 1435865"/>
                  <a:gd name="connsiteY6-12156" fmla="*/ 995039 h 1078087"/>
                  <a:gd name="connsiteX7-12157" fmla="*/ 790628 w 1435865"/>
                  <a:gd name="connsiteY7-12158" fmla="*/ 882100 h 1078087"/>
                  <a:gd name="connsiteX8-12159" fmla="*/ 667264 w 1435865"/>
                  <a:gd name="connsiteY8-12160" fmla="*/ 886315 h 1078087"/>
                  <a:gd name="connsiteX9-12161" fmla="*/ 708732 w 1435865"/>
                  <a:gd name="connsiteY9-12162" fmla="*/ 835185 h 1078087"/>
                  <a:gd name="connsiteX10-12163" fmla="*/ 811429 w 1435865"/>
                  <a:gd name="connsiteY10-12164" fmla="*/ 722791 h 1078087"/>
                  <a:gd name="connsiteX11-12165" fmla="*/ 738886 w 1435865"/>
                  <a:gd name="connsiteY11-12166" fmla="*/ 775374 h 1078087"/>
                  <a:gd name="connsiteX12-12167" fmla="*/ 629081 w 1435865"/>
                  <a:gd name="connsiteY12-12168" fmla="*/ 897267 h 1078087"/>
                  <a:gd name="connsiteX13-12169" fmla="*/ 356382 w 1435865"/>
                  <a:gd name="connsiteY13-12170" fmla="*/ 1018964 h 1078087"/>
                  <a:gd name="connsiteX14-12171" fmla="*/ 456883 w 1435865"/>
                  <a:gd name="connsiteY14-12172" fmla="*/ 808645 h 1078087"/>
                  <a:gd name="connsiteX15-12173" fmla="*/ 406718 w 1435865"/>
                  <a:gd name="connsiteY15-12174" fmla="*/ 901906 h 1078087"/>
                  <a:gd name="connsiteX16-12175" fmla="*/ 325659 w 1435865"/>
                  <a:gd name="connsiteY16-12176" fmla="*/ 1028244 h 1078087"/>
                  <a:gd name="connsiteX17-12177" fmla="*/ 214659 w 1435865"/>
                  <a:gd name="connsiteY17-12178" fmla="*/ 1039502 h 1078087"/>
                  <a:gd name="connsiteX18-12179" fmla="*/ 359905 w 1435865"/>
                  <a:gd name="connsiteY18-12180" fmla="*/ 898585 h 1078087"/>
                  <a:gd name="connsiteX19-12181" fmla="*/ 514689 w 1435865"/>
                  <a:gd name="connsiteY19-12182" fmla="*/ 755052 h 1078087"/>
                  <a:gd name="connsiteX20-12183" fmla="*/ 786171 w 1435865"/>
                  <a:gd name="connsiteY20-12184" fmla="*/ 490228 h 1078087"/>
                  <a:gd name="connsiteX21-12185" fmla="*/ 699541 w 1435865"/>
                  <a:gd name="connsiteY21-12186" fmla="*/ 542635 h 1078087"/>
                  <a:gd name="connsiteX22-12187" fmla="*/ 649729 w 1435865"/>
                  <a:gd name="connsiteY22-12188" fmla="*/ 578539 h 1078087"/>
                  <a:gd name="connsiteX23-12189" fmla="*/ 458945 w 1435865"/>
                  <a:gd name="connsiteY23-12190" fmla="*/ 539952 h 1078087"/>
                  <a:gd name="connsiteX24-12191" fmla="*/ 242011 w 1435865"/>
                  <a:gd name="connsiteY24-12192" fmla="*/ 706270 h 1078087"/>
                  <a:gd name="connsiteX25-12193" fmla="*/ 0 w 1435865"/>
                  <a:gd name="connsiteY25-12194" fmla="*/ 897013 h 1078087"/>
                  <a:gd name="connsiteX26-12195" fmla="*/ 543508 w 1435865"/>
                  <a:gd name="connsiteY26-12196" fmla="*/ 0 h 1078087"/>
                  <a:gd name="connsiteX27-12197" fmla="*/ 745856 w 1435865"/>
                  <a:gd name="connsiteY27-12198" fmla="*/ 85534 h 1078087"/>
                  <a:gd name="connsiteX28-12199" fmla="*/ 916259 w 1435865"/>
                  <a:gd name="connsiteY28-12200" fmla="*/ 184312 h 1078087"/>
                  <a:gd name="connsiteX29-12201" fmla="*/ 1315146 w 1435865"/>
                  <a:gd name="connsiteY29-12202" fmla="*/ 198516 h 1078087"/>
                  <a:gd name="connsiteX30-12203" fmla="*/ 1435474 w 1435865"/>
                  <a:gd name="connsiteY30-12204" fmla="*/ 79982 h 1078087"/>
                  <a:gd name="connsiteX31-12205" fmla="*/ 1280445 w 1435865"/>
                  <a:gd name="connsiteY31-12206" fmla="*/ 523272 h 1078087"/>
                  <a:gd name="connsiteX32-12207" fmla="*/ 1273671 w 1435865"/>
                  <a:gd name="connsiteY32-12208" fmla="*/ 693489 h 1078087"/>
                  <a:gd name="connsiteX33-12209" fmla="*/ 1364183 w 1435865"/>
                  <a:gd name="connsiteY33-12210" fmla="*/ 756682 h 1078087"/>
                  <a:gd name="connsiteX34-12211" fmla="*/ 1218641 w 1435865"/>
                  <a:gd name="connsiteY34-12212" fmla="*/ 1001983 h 1078087"/>
                  <a:gd name="connsiteX35-12213" fmla="*/ 1165317 w 1435865"/>
                  <a:gd name="connsiteY35-12214" fmla="*/ 987415 h 1078087"/>
                  <a:gd name="connsiteX36-12215" fmla="*/ 1107333 w 1435865"/>
                  <a:gd name="connsiteY36-12216" fmla="*/ 981871 h 1078087"/>
                  <a:gd name="connsiteX37-12217" fmla="*/ 1073970 w 1435865"/>
                  <a:gd name="connsiteY37-12218" fmla="*/ 982189 h 1078087"/>
                  <a:gd name="connsiteX38" fmla="*/ 995871 w 1435865"/>
                  <a:gd name="connsiteY38" fmla="*/ 1024512 h 1078087"/>
                  <a:gd name="connsiteX0-12219" fmla="*/ 995871 w 1435865"/>
                  <a:gd name="connsiteY0-12220" fmla="*/ 1024512 h 1078087"/>
                  <a:gd name="connsiteX1-12221" fmla="*/ 963828 w 1435865"/>
                  <a:gd name="connsiteY1-12222" fmla="*/ 910922 h 1078087"/>
                  <a:gd name="connsiteX2-12223" fmla="*/ 977904 w 1435865"/>
                  <a:gd name="connsiteY2-12224" fmla="*/ 1035152 h 1078087"/>
                  <a:gd name="connsiteX3-12225" fmla="*/ 916145 w 1435865"/>
                  <a:gd name="connsiteY3-12226" fmla="*/ 1052290 h 1078087"/>
                  <a:gd name="connsiteX4-12227" fmla="*/ 885632 w 1435865"/>
                  <a:gd name="connsiteY4-12228" fmla="*/ 1017550 h 1078087"/>
                  <a:gd name="connsiteX5-12229" fmla="*/ 858927 w 1435865"/>
                  <a:gd name="connsiteY5-12230" fmla="*/ 991363 h 1078087"/>
                  <a:gd name="connsiteX6-12231" fmla="*/ 808277 w 1435865"/>
                  <a:gd name="connsiteY6-12232" fmla="*/ 995039 h 1078087"/>
                  <a:gd name="connsiteX7-12233" fmla="*/ 790628 w 1435865"/>
                  <a:gd name="connsiteY7-12234" fmla="*/ 882100 h 1078087"/>
                  <a:gd name="connsiteX8-12235" fmla="*/ 667264 w 1435865"/>
                  <a:gd name="connsiteY8-12236" fmla="*/ 886315 h 1078087"/>
                  <a:gd name="connsiteX9-12237" fmla="*/ 708732 w 1435865"/>
                  <a:gd name="connsiteY9-12238" fmla="*/ 835185 h 1078087"/>
                  <a:gd name="connsiteX10-12239" fmla="*/ 811429 w 1435865"/>
                  <a:gd name="connsiteY10-12240" fmla="*/ 722791 h 1078087"/>
                  <a:gd name="connsiteX11-12241" fmla="*/ 738886 w 1435865"/>
                  <a:gd name="connsiteY11-12242" fmla="*/ 775374 h 1078087"/>
                  <a:gd name="connsiteX12-12243" fmla="*/ 629081 w 1435865"/>
                  <a:gd name="connsiteY12-12244" fmla="*/ 897267 h 1078087"/>
                  <a:gd name="connsiteX13-12245" fmla="*/ 356382 w 1435865"/>
                  <a:gd name="connsiteY13-12246" fmla="*/ 1018964 h 1078087"/>
                  <a:gd name="connsiteX14-12247" fmla="*/ 456883 w 1435865"/>
                  <a:gd name="connsiteY14-12248" fmla="*/ 808645 h 1078087"/>
                  <a:gd name="connsiteX15-12249" fmla="*/ 406718 w 1435865"/>
                  <a:gd name="connsiteY15-12250" fmla="*/ 901906 h 1078087"/>
                  <a:gd name="connsiteX16-12251" fmla="*/ 325659 w 1435865"/>
                  <a:gd name="connsiteY16-12252" fmla="*/ 1028244 h 1078087"/>
                  <a:gd name="connsiteX17-12253" fmla="*/ 214659 w 1435865"/>
                  <a:gd name="connsiteY17-12254" fmla="*/ 1039502 h 1078087"/>
                  <a:gd name="connsiteX18-12255" fmla="*/ 463205 w 1435865"/>
                  <a:gd name="connsiteY18-12256" fmla="*/ 544845 h 1078087"/>
                  <a:gd name="connsiteX19-12257" fmla="*/ 514689 w 1435865"/>
                  <a:gd name="connsiteY19-12258" fmla="*/ 755052 h 1078087"/>
                  <a:gd name="connsiteX20-12259" fmla="*/ 786171 w 1435865"/>
                  <a:gd name="connsiteY20-12260" fmla="*/ 490228 h 1078087"/>
                  <a:gd name="connsiteX21-12261" fmla="*/ 699541 w 1435865"/>
                  <a:gd name="connsiteY21-12262" fmla="*/ 542635 h 1078087"/>
                  <a:gd name="connsiteX22-12263" fmla="*/ 649729 w 1435865"/>
                  <a:gd name="connsiteY22-12264" fmla="*/ 578539 h 1078087"/>
                  <a:gd name="connsiteX23-12265" fmla="*/ 458945 w 1435865"/>
                  <a:gd name="connsiteY23-12266" fmla="*/ 539952 h 1078087"/>
                  <a:gd name="connsiteX24-12267" fmla="*/ 242011 w 1435865"/>
                  <a:gd name="connsiteY24-12268" fmla="*/ 706270 h 1078087"/>
                  <a:gd name="connsiteX25-12269" fmla="*/ 0 w 1435865"/>
                  <a:gd name="connsiteY25-12270" fmla="*/ 897013 h 1078087"/>
                  <a:gd name="connsiteX26-12271" fmla="*/ 543508 w 1435865"/>
                  <a:gd name="connsiteY26-12272" fmla="*/ 0 h 1078087"/>
                  <a:gd name="connsiteX27-12273" fmla="*/ 745856 w 1435865"/>
                  <a:gd name="connsiteY27-12274" fmla="*/ 85534 h 1078087"/>
                  <a:gd name="connsiteX28-12275" fmla="*/ 916259 w 1435865"/>
                  <a:gd name="connsiteY28-12276" fmla="*/ 184312 h 1078087"/>
                  <a:gd name="connsiteX29-12277" fmla="*/ 1315146 w 1435865"/>
                  <a:gd name="connsiteY29-12278" fmla="*/ 198516 h 1078087"/>
                  <a:gd name="connsiteX30-12279" fmla="*/ 1435474 w 1435865"/>
                  <a:gd name="connsiteY30-12280" fmla="*/ 79982 h 1078087"/>
                  <a:gd name="connsiteX31-12281" fmla="*/ 1280445 w 1435865"/>
                  <a:gd name="connsiteY31-12282" fmla="*/ 523272 h 1078087"/>
                  <a:gd name="connsiteX32-12283" fmla="*/ 1273671 w 1435865"/>
                  <a:gd name="connsiteY32-12284" fmla="*/ 693489 h 1078087"/>
                  <a:gd name="connsiteX33-12285" fmla="*/ 1364183 w 1435865"/>
                  <a:gd name="connsiteY33-12286" fmla="*/ 756682 h 1078087"/>
                  <a:gd name="connsiteX34-12287" fmla="*/ 1218641 w 1435865"/>
                  <a:gd name="connsiteY34-12288" fmla="*/ 1001983 h 1078087"/>
                  <a:gd name="connsiteX35-12289" fmla="*/ 1165317 w 1435865"/>
                  <a:gd name="connsiteY35-12290" fmla="*/ 987415 h 1078087"/>
                  <a:gd name="connsiteX36-12291" fmla="*/ 1107333 w 1435865"/>
                  <a:gd name="connsiteY36-12292" fmla="*/ 981871 h 1078087"/>
                  <a:gd name="connsiteX37-12293" fmla="*/ 1073970 w 1435865"/>
                  <a:gd name="connsiteY37-12294" fmla="*/ 982189 h 1078087"/>
                  <a:gd name="connsiteX38-12295" fmla="*/ 995871 w 1435865"/>
                  <a:gd name="connsiteY38-12296" fmla="*/ 1024512 h 1078087"/>
                  <a:gd name="connsiteX0-12297" fmla="*/ 995871 w 1435865"/>
                  <a:gd name="connsiteY0-12298" fmla="*/ 1024512 h 1078087"/>
                  <a:gd name="connsiteX1-12299" fmla="*/ 963828 w 1435865"/>
                  <a:gd name="connsiteY1-12300" fmla="*/ 910922 h 1078087"/>
                  <a:gd name="connsiteX2-12301" fmla="*/ 977904 w 1435865"/>
                  <a:gd name="connsiteY2-12302" fmla="*/ 1035152 h 1078087"/>
                  <a:gd name="connsiteX3-12303" fmla="*/ 916145 w 1435865"/>
                  <a:gd name="connsiteY3-12304" fmla="*/ 1052290 h 1078087"/>
                  <a:gd name="connsiteX4-12305" fmla="*/ 885632 w 1435865"/>
                  <a:gd name="connsiteY4-12306" fmla="*/ 1017550 h 1078087"/>
                  <a:gd name="connsiteX5-12307" fmla="*/ 858927 w 1435865"/>
                  <a:gd name="connsiteY5-12308" fmla="*/ 991363 h 1078087"/>
                  <a:gd name="connsiteX6-12309" fmla="*/ 808277 w 1435865"/>
                  <a:gd name="connsiteY6-12310" fmla="*/ 995039 h 1078087"/>
                  <a:gd name="connsiteX7-12311" fmla="*/ 790628 w 1435865"/>
                  <a:gd name="connsiteY7-12312" fmla="*/ 882100 h 1078087"/>
                  <a:gd name="connsiteX8-12313" fmla="*/ 667264 w 1435865"/>
                  <a:gd name="connsiteY8-12314" fmla="*/ 886315 h 1078087"/>
                  <a:gd name="connsiteX9-12315" fmla="*/ 708732 w 1435865"/>
                  <a:gd name="connsiteY9-12316" fmla="*/ 835185 h 1078087"/>
                  <a:gd name="connsiteX10-12317" fmla="*/ 811429 w 1435865"/>
                  <a:gd name="connsiteY10-12318" fmla="*/ 722791 h 1078087"/>
                  <a:gd name="connsiteX11-12319" fmla="*/ 738886 w 1435865"/>
                  <a:gd name="connsiteY11-12320" fmla="*/ 775374 h 1078087"/>
                  <a:gd name="connsiteX12-12321" fmla="*/ 629081 w 1435865"/>
                  <a:gd name="connsiteY12-12322" fmla="*/ 897267 h 1078087"/>
                  <a:gd name="connsiteX13-12323" fmla="*/ 356382 w 1435865"/>
                  <a:gd name="connsiteY13-12324" fmla="*/ 1018964 h 1078087"/>
                  <a:gd name="connsiteX14-12325" fmla="*/ 456883 w 1435865"/>
                  <a:gd name="connsiteY14-12326" fmla="*/ 808645 h 1078087"/>
                  <a:gd name="connsiteX15-12327" fmla="*/ 406718 w 1435865"/>
                  <a:gd name="connsiteY15-12328" fmla="*/ 901906 h 1078087"/>
                  <a:gd name="connsiteX16-12329" fmla="*/ 325659 w 1435865"/>
                  <a:gd name="connsiteY16-12330" fmla="*/ 1028244 h 1078087"/>
                  <a:gd name="connsiteX17-12331" fmla="*/ 214659 w 1435865"/>
                  <a:gd name="connsiteY17-12332" fmla="*/ 1039502 h 1078087"/>
                  <a:gd name="connsiteX18-12333" fmla="*/ 463205 w 1435865"/>
                  <a:gd name="connsiteY18-12334" fmla="*/ 544845 h 1078087"/>
                  <a:gd name="connsiteX19-12335" fmla="*/ 514689 w 1435865"/>
                  <a:gd name="connsiteY19-12336" fmla="*/ 755052 h 1078087"/>
                  <a:gd name="connsiteX20-12337" fmla="*/ 786171 w 1435865"/>
                  <a:gd name="connsiteY20-12338" fmla="*/ 490228 h 1078087"/>
                  <a:gd name="connsiteX21-12339" fmla="*/ 699541 w 1435865"/>
                  <a:gd name="connsiteY21-12340" fmla="*/ 542635 h 1078087"/>
                  <a:gd name="connsiteX22-12341" fmla="*/ 649729 w 1435865"/>
                  <a:gd name="connsiteY22-12342" fmla="*/ 578539 h 1078087"/>
                  <a:gd name="connsiteX23-12343" fmla="*/ 458945 w 1435865"/>
                  <a:gd name="connsiteY23-12344" fmla="*/ 539952 h 1078087"/>
                  <a:gd name="connsiteX24-12345" fmla="*/ 242011 w 1435865"/>
                  <a:gd name="connsiteY24-12346" fmla="*/ 706270 h 1078087"/>
                  <a:gd name="connsiteX25-12347" fmla="*/ 0 w 1435865"/>
                  <a:gd name="connsiteY25-12348" fmla="*/ 897013 h 1078087"/>
                  <a:gd name="connsiteX26-12349" fmla="*/ 543508 w 1435865"/>
                  <a:gd name="connsiteY26-12350" fmla="*/ 0 h 1078087"/>
                  <a:gd name="connsiteX27-12351" fmla="*/ 745856 w 1435865"/>
                  <a:gd name="connsiteY27-12352" fmla="*/ 85534 h 1078087"/>
                  <a:gd name="connsiteX28-12353" fmla="*/ 916259 w 1435865"/>
                  <a:gd name="connsiteY28-12354" fmla="*/ 184312 h 1078087"/>
                  <a:gd name="connsiteX29-12355" fmla="*/ 1315146 w 1435865"/>
                  <a:gd name="connsiteY29-12356" fmla="*/ 198516 h 1078087"/>
                  <a:gd name="connsiteX30-12357" fmla="*/ 1435474 w 1435865"/>
                  <a:gd name="connsiteY30-12358" fmla="*/ 79982 h 1078087"/>
                  <a:gd name="connsiteX31-12359" fmla="*/ 1280445 w 1435865"/>
                  <a:gd name="connsiteY31-12360" fmla="*/ 523272 h 1078087"/>
                  <a:gd name="connsiteX32-12361" fmla="*/ 1273671 w 1435865"/>
                  <a:gd name="connsiteY32-12362" fmla="*/ 693489 h 1078087"/>
                  <a:gd name="connsiteX33-12363" fmla="*/ 1364183 w 1435865"/>
                  <a:gd name="connsiteY33-12364" fmla="*/ 756682 h 1078087"/>
                  <a:gd name="connsiteX34-12365" fmla="*/ 1218641 w 1435865"/>
                  <a:gd name="connsiteY34-12366" fmla="*/ 1001983 h 1078087"/>
                  <a:gd name="connsiteX35-12367" fmla="*/ 1165317 w 1435865"/>
                  <a:gd name="connsiteY35-12368" fmla="*/ 987415 h 1078087"/>
                  <a:gd name="connsiteX36-12369" fmla="*/ 1107333 w 1435865"/>
                  <a:gd name="connsiteY36-12370" fmla="*/ 981871 h 1078087"/>
                  <a:gd name="connsiteX37-12371" fmla="*/ 1073970 w 1435865"/>
                  <a:gd name="connsiteY37-12372" fmla="*/ 982189 h 1078087"/>
                  <a:gd name="connsiteX38-12373" fmla="*/ 995871 w 1435865"/>
                  <a:gd name="connsiteY38-12374" fmla="*/ 1024512 h 1078087"/>
                  <a:gd name="connsiteX0-12375" fmla="*/ 995871 w 1435865"/>
                  <a:gd name="connsiteY0-12376" fmla="*/ 1024512 h 1078087"/>
                  <a:gd name="connsiteX1-12377" fmla="*/ 963828 w 1435865"/>
                  <a:gd name="connsiteY1-12378" fmla="*/ 910922 h 1078087"/>
                  <a:gd name="connsiteX2-12379" fmla="*/ 977904 w 1435865"/>
                  <a:gd name="connsiteY2-12380" fmla="*/ 1035152 h 1078087"/>
                  <a:gd name="connsiteX3-12381" fmla="*/ 916145 w 1435865"/>
                  <a:gd name="connsiteY3-12382" fmla="*/ 1052290 h 1078087"/>
                  <a:gd name="connsiteX4-12383" fmla="*/ 885632 w 1435865"/>
                  <a:gd name="connsiteY4-12384" fmla="*/ 1017550 h 1078087"/>
                  <a:gd name="connsiteX5-12385" fmla="*/ 858927 w 1435865"/>
                  <a:gd name="connsiteY5-12386" fmla="*/ 991363 h 1078087"/>
                  <a:gd name="connsiteX6-12387" fmla="*/ 808277 w 1435865"/>
                  <a:gd name="connsiteY6-12388" fmla="*/ 995039 h 1078087"/>
                  <a:gd name="connsiteX7-12389" fmla="*/ 790628 w 1435865"/>
                  <a:gd name="connsiteY7-12390" fmla="*/ 882100 h 1078087"/>
                  <a:gd name="connsiteX8-12391" fmla="*/ 667264 w 1435865"/>
                  <a:gd name="connsiteY8-12392" fmla="*/ 886315 h 1078087"/>
                  <a:gd name="connsiteX9-12393" fmla="*/ 708732 w 1435865"/>
                  <a:gd name="connsiteY9-12394" fmla="*/ 835185 h 1078087"/>
                  <a:gd name="connsiteX10-12395" fmla="*/ 811429 w 1435865"/>
                  <a:gd name="connsiteY10-12396" fmla="*/ 722791 h 1078087"/>
                  <a:gd name="connsiteX11-12397" fmla="*/ 738886 w 1435865"/>
                  <a:gd name="connsiteY11-12398" fmla="*/ 775374 h 1078087"/>
                  <a:gd name="connsiteX12-12399" fmla="*/ 629081 w 1435865"/>
                  <a:gd name="connsiteY12-12400" fmla="*/ 897267 h 1078087"/>
                  <a:gd name="connsiteX13-12401" fmla="*/ 356382 w 1435865"/>
                  <a:gd name="connsiteY13-12402" fmla="*/ 1018964 h 1078087"/>
                  <a:gd name="connsiteX14-12403" fmla="*/ 456883 w 1435865"/>
                  <a:gd name="connsiteY14-12404" fmla="*/ 808645 h 1078087"/>
                  <a:gd name="connsiteX15-12405" fmla="*/ 406718 w 1435865"/>
                  <a:gd name="connsiteY15-12406" fmla="*/ 901906 h 1078087"/>
                  <a:gd name="connsiteX16-12407" fmla="*/ 325659 w 1435865"/>
                  <a:gd name="connsiteY16-12408" fmla="*/ 1028244 h 1078087"/>
                  <a:gd name="connsiteX17-12409" fmla="*/ 214659 w 1435865"/>
                  <a:gd name="connsiteY17-12410" fmla="*/ 1039502 h 1078087"/>
                  <a:gd name="connsiteX18-12411" fmla="*/ 369193 w 1435865"/>
                  <a:gd name="connsiteY18-12412" fmla="*/ 768710 h 1078087"/>
                  <a:gd name="connsiteX19-12413" fmla="*/ 463205 w 1435865"/>
                  <a:gd name="connsiteY19-12414" fmla="*/ 544845 h 1078087"/>
                  <a:gd name="connsiteX20-12415" fmla="*/ 514689 w 1435865"/>
                  <a:gd name="connsiteY20-12416" fmla="*/ 755052 h 1078087"/>
                  <a:gd name="connsiteX21-12417" fmla="*/ 786171 w 1435865"/>
                  <a:gd name="connsiteY21-12418" fmla="*/ 490228 h 1078087"/>
                  <a:gd name="connsiteX22-12419" fmla="*/ 699541 w 1435865"/>
                  <a:gd name="connsiteY22-12420" fmla="*/ 542635 h 1078087"/>
                  <a:gd name="connsiteX23-12421" fmla="*/ 649729 w 1435865"/>
                  <a:gd name="connsiteY23-12422" fmla="*/ 578539 h 1078087"/>
                  <a:gd name="connsiteX24-12423" fmla="*/ 458945 w 1435865"/>
                  <a:gd name="connsiteY24-12424" fmla="*/ 539952 h 1078087"/>
                  <a:gd name="connsiteX25-12425" fmla="*/ 242011 w 1435865"/>
                  <a:gd name="connsiteY25-12426" fmla="*/ 706270 h 1078087"/>
                  <a:gd name="connsiteX26-12427" fmla="*/ 0 w 1435865"/>
                  <a:gd name="connsiteY26-12428" fmla="*/ 897013 h 1078087"/>
                  <a:gd name="connsiteX27-12429" fmla="*/ 543508 w 1435865"/>
                  <a:gd name="connsiteY27-12430" fmla="*/ 0 h 1078087"/>
                  <a:gd name="connsiteX28-12431" fmla="*/ 745856 w 1435865"/>
                  <a:gd name="connsiteY28-12432" fmla="*/ 85534 h 1078087"/>
                  <a:gd name="connsiteX29-12433" fmla="*/ 916259 w 1435865"/>
                  <a:gd name="connsiteY29-12434" fmla="*/ 184312 h 1078087"/>
                  <a:gd name="connsiteX30-12435" fmla="*/ 1315146 w 1435865"/>
                  <a:gd name="connsiteY30-12436" fmla="*/ 198516 h 1078087"/>
                  <a:gd name="connsiteX31-12437" fmla="*/ 1435474 w 1435865"/>
                  <a:gd name="connsiteY31-12438" fmla="*/ 79982 h 1078087"/>
                  <a:gd name="connsiteX32-12439" fmla="*/ 1280445 w 1435865"/>
                  <a:gd name="connsiteY32-12440" fmla="*/ 523272 h 1078087"/>
                  <a:gd name="connsiteX33-12441" fmla="*/ 1273671 w 1435865"/>
                  <a:gd name="connsiteY33-12442" fmla="*/ 693489 h 1078087"/>
                  <a:gd name="connsiteX34-12443" fmla="*/ 1364183 w 1435865"/>
                  <a:gd name="connsiteY34-12444" fmla="*/ 756682 h 1078087"/>
                  <a:gd name="connsiteX35-12445" fmla="*/ 1218641 w 1435865"/>
                  <a:gd name="connsiteY35-12446" fmla="*/ 1001983 h 1078087"/>
                  <a:gd name="connsiteX36-12447" fmla="*/ 1165317 w 1435865"/>
                  <a:gd name="connsiteY36-12448" fmla="*/ 987415 h 1078087"/>
                  <a:gd name="connsiteX37-12449" fmla="*/ 1107333 w 1435865"/>
                  <a:gd name="connsiteY37-12450" fmla="*/ 981871 h 1078087"/>
                  <a:gd name="connsiteX38-12451" fmla="*/ 1073970 w 1435865"/>
                  <a:gd name="connsiteY38-12452" fmla="*/ 982189 h 1078087"/>
                  <a:gd name="connsiteX39" fmla="*/ 995871 w 1435865"/>
                  <a:gd name="connsiteY39" fmla="*/ 1024512 h 1078087"/>
                  <a:gd name="connsiteX0-12453" fmla="*/ 995871 w 1435865"/>
                  <a:gd name="connsiteY0-12454" fmla="*/ 1024512 h 1078087"/>
                  <a:gd name="connsiteX1-12455" fmla="*/ 963828 w 1435865"/>
                  <a:gd name="connsiteY1-12456" fmla="*/ 910922 h 1078087"/>
                  <a:gd name="connsiteX2-12457" fmla="*/ 977904 w 1435865"/>
                  <a:gd name="connsiteY2-12458" fmla="*/ 1035152 h 1078087"/>
                  <a:gd name="connsiteX3-12459" fmla="*/ 916145 w 1435865"/>
                  <a:gd name="connsiteY3-12460" fmla="*/ 1052290 h 1078087"/>
                  <a:gd name="connsiteX4-12461" fmla="*/ 885632 w 1435865"/>
                  <a:gd name="connsiteY4-12462" fmla="*/ 1017550 h 1078087"/>
                  <a:gd name="connsiteX5-12463" fmla="*/ 858927 w 1435865"/>
                  <a:gd name="connsiteY5-12464" fmla="*/ 991363 h 1078087"/>
                  <a:gd name="connsiteX6-12465" fmla="*/ 808277 w 1435865"/>
                  <a:gd name="connsiteY6-12466" fmla="*/ 995039 h 1078087"/>
                  <a:gd name="connsiteX7-12467" fmla="*/ 790628 w 1435865"/>
                  <a:gd name="connsiteY7-12468" fmla="*/ 882100 h 1078087"/>
                  <a:gd name="connsiteX8-12469" fmla="*/ 667264 w 1435865"/>
                  <a:gd name="connsiteY8-12470" fmla="*/ 886315 h 1078087"/>
                  <a:gd name="connsiteX9-12471" fmla="*/ 708732 w 1435865"/>
                  <a:gd name="connsiteY9-12472" fmla="*/ 835185 h 1078087"/>
                  <a:gd name="connsiteX10-12473" fmla="*/ 811429 w 1435865"/>
                  <a:gd name="connsiteY10-12474" fmla="*/ 722791 h 1078087"/>
                  <a:gd name="connsiteX11-12475" fmla="*/ 738886 w 1435865"/>
                  <a:gd name="connsiteY11-12476" fmla="*/ 775374 h 1078087"/>
                  <a:gd name="connsiteX12-12477" fmla="*/ 629081 w 1435865"/>
                  <a:gd name="connsiteY12-12478" fmla="*/ 897267 h 1078087"/>
                  <a:gd name="connsiteX13-12479" fmla="*/ 356382 w 1435865"/>
                  <a:gd name="connsiteY13-12480" fmla="*/ 1018964 h 1078087"/>
                  <a:gd name="connsiteX14-12481" fmla="*/ 456883 w 1435865"/>
                  <a:gd name="connsiteY14-12482" fmla="*/ 808645 h 1078087"/>
                  <a:gd name="connsiteX15-12483" fmla="*/ 406718 w 1435865"/>
                  <a:gd name="connsiteY15-12484" fmla="*/ 901906 h 1078087"/>
                  <a:gd name="connsiteX16-12485" fmla="*/ 325659 w 1435865"/>
                  <a:gd name="connsiteY16-12486" fmla="*/ 1028244 h 1078087"/>
                  <a:gd name="connsiteX17-12487" fmla="*/ 214659 w 1435865"/>
                  <a:gd name="connsiteY17-12488" fmla="*/ 1039502 h 1078087"/>
                  <a:gd name="connsiteX18-12489" fmla="*/ 369193 w 1435865"/>
                  <a:gd name="connsiteY18-12490" fmla="*/ 768710 h 1078087"/>
                  <a:gd name="connsiteX19-12491" fmla="*/ 463205 w 1435865"/>
                  <a:gd name="connsiteY19-12492" fmla="*/ 544845 h 1078087"/>
                  <a:gd name="connsiteX20-12493" fmla="*/ 514689 w 1435865"/>
                  <a:gd name="connsiteY20-12494" fmla="*/ 755052 h 1078087"/>
                  <a:gd name="connsiteX21-12495" fmla="*/ 786171 w 1435865"/>
                  <a:gd name="connsiteY21-12496" fmla="*/ 490228 h 1078087"/>
                  <a:gd name="connsiteX22-12497" fmla="*/ 699541 w 1435865"/>
                  <a:gd name="connsiteY22-12498" fmla="*/ 542635 h 1078087"/>
                  <a:gd name="connsiteX23-12499" fmla="*/ 649729 w 1435865"/>
                  <a:gd name="connsiteY23-12500" fmla="*/ 578539 h 1078087"/>
                  <a:gd name="connsiteX24-12501" fmla="*/ 458945 w 1435865"/>
                  <a:gd name="connsiteY24-12502" fmla="*/ 539952 h 1078087"/>
                  <a:gd name="connsiteX25-12503" fmla="*/ 242011 w 1435865"/>
                  <a:gd name="connsiteY25-12504" fmla="*/ 706270 h 1078087"/>
                  <a:gd name="connsiteX26-12505" fmla="*/ 0 w 1435865"/>
                  <a:gd name="connsiteY26-12506" fmla="*/ 897013 h 1078087"/>
                  <a:gd name="connsiteX27-12507" fmla="*/ 543508 w 1435865"/>
                  <a:gd name="connsiteY27-12508" fmla="*/ 0 h 1078087"/>
                  <a:gd name="connsiteX28-12509" fmla="*/ 745856 w 1435865"/>
                  <a:gd name="connsiteY28-12510" fmla="*/ 85534 h 1078087"/>
                  <a:gd name="connsiteX29-12511" fmla="*/ 916259 w 1435865"/>
                  <a:gd name="connsiteY29-12512" fmla="*/ 184312 h 1078087"/>
                  <a:gd name="connsiteX30-12513" fmla="*/ 1315146 w 1435865"/>
                  <a:gd name="connsiteY30-12514" fmla="*/ 198516 h 1078087"/>
                  <a:gd name="connsiteX31-12515" fmla="*/ 1435474 w 1435865"/>
                  <a:gd name="connsiteY31-12516" fmla="*/ 79982 h 1078087"/>
                  <a:gd name="connsiteX32-12517" fmla="*/ 1280445 w 1435865"/>
                  <a:gd name="connsiteY32-12518" fmla="*/ 523272 h 1078087"/>
                  <a:gd name="connsiteX33-12519" fmla="*/ 1273671 w 1435865"/>
                  <a:gd name="connsiteY33-12520" fmla="*/ 693489 h 1078087"/>
                  <a:gd name="connsiteX34-12521" fmla="*/ 1364183 w 1435865"/>
                  <a:gd name="connsiteY34-12522" fmla="*/ 756682 h 1078087"/>
                  <a:gd name="connsiteX35-12523" fmla="*/ 1218641 w 1435865"/>
                  <a:gd name="connsiteY35-12524" fmla="*/ 1001983 h 1078087"/>
                  <a:gd name="connsiteX36-12525" fmla="*/ 1165317 w 1435865"/>
                  <a:gd name="connsiteY36-12526" fmla="*/ 987415 h 1078087"/>
                  <a:gd name="connsiteX37-12527" fmla="*/ 1107333 w 1435865"/>
                  <a:gd name="connsiteY37-12528" fmla="*/ 981871 h 1078087"/>
                  <a:gd name="connsiteX38-12529" fmla="*/ 1073970 w 1435865"/>
                  <a:gd name="connsiteY38-12530" fmla="*/ 982189 h 1078087"/>
                  <a:gd name="connsiteX39-12531" fmla="*/ 995871 w 1435865"/>
                  <a:gd name="connsiteY39-12532" fmla="*/ 1024512 h 1078087"/>
                  <a:gd name="connsiteX0-12533" fmla="*/ 995871 w 1435865"/>
                  <a:gd name="connsiteY0-12534" fmla="*/ 1024512 h 1078087"/>
                  <a:gd name="connsiteX1-12535" fmla="*/ 963828 w 1435865"/>
                  <a:gd name="connsiteY1-12536" fmla="*/ 910922 h 1078087"/>
                  <a:gd name="connsiteX2-12537" fmla="*/ 977904 w 1435865"/>
                  <a:gd name="connsiteY2-12538" fmla="*/ 1035152 h 1078087"/>
                  <a:gd name="connsiteX3-12539" fmla="*/ 916145 w 1435865"/>
                  <a:gd name="connsiteY3-12540" fmla="*/ 1052290 h 1078087"/>
                  <a:gd name="connsiteX4-12541" fmla="*/ 885632 w 1435865"/>
                  <a:gd name="connsiteY4-12542" fmla="*/ 1017550 h 1078087"/>
                  <a:gd name="connsiteX5-12543" fmla="*/ 858927 w 1435865"/>
                  <a:gd name="connsiteY5-12544" fmla="*/ 991363 h 1078087"/>
                  <a:gd name="connsiteX6-12545" fmla="*/ 808277 w 1435865"/>
                  <a:gd name="connsiteY6-12546" fmla="*/ 995039 h 1078087"/>
                  <a:gd name="connsiteX7-12547" fmla="*/ 790628 w 1435865"/>
                  <a:gd name="connsiteY7-12548" fmla="*/ 882100 h 1078087"/>
                  <a:gd name="connsiteX8-12549" fmla="*/ 667264 w 1435865"/>
                  <a:gd name="connsiteY8-12550" fmla="*/ 886315 h 1078087"/>
                  <a:gd name="connsiteX9-12551" fmla="*/ 708732 w 1435865"/>
                  <a:gd name="connsiteY9-12552" fmla="*/ 835185 h 1078087"/>
                  <a:gd name="connsiteX10-12553" fmla="*/ 811429 w 1435865"/>
                  <a:gd name="connsiteY10-12554" fmla="*/ 722791 h 1078087"/>
                  <a:gd name="connsiteX11-12555" fmla="*/ 738886 w 1435865"/>
                  <a:gd name="connsiteY11-12556" fmla="*/ 775374 h 1078087"/>
                  <a:gd name="connsiteX12-12557" fmla="*/ 629081 w 1435865"/>
                  <a:gd name="connsiteY12-12558" fmla="*/ 897267 h 1078087"/>
                  <a:gd name="connsiteX13-12559" fmla="*/ 356382 w 1435865"/>
                  <a:gd name="connsiteY13-12560" fmla="*/ 1018964 h 1078087"/>
                  <a:gd name="connsiteX14-12561" fmla="*/ 456883 w 1435865"/>
                  <a:gd name="connsiteY14-12562" fmla="*/ 808645 h 1078087"/>
                  <a:gd name="connsiteX15-12563" fmla="*/ 406718 w 1435865"/>
                  <a:gd name="connsiteY15-12564" fmla="*/ 901906 h 1078087"/>
                  <a:gd name="connsiteX16-12565" fmla="*/ 325659 w 1435865"/>
                  <a:gd name="connsiteY16-12566" fmla="*/ 1028244 h 1078087"/>
                  <a:gd name="connsiteX17-12567" fmla="*/ 214659 w 1435865"/>
                  <a:gd name="connsiteY17-12568" fmla="*/ 1039502 h 1078087"/>
                  <a:gd name="connsiteX18-12569" fmla="*/ 369193 w 1435865"/>
                  <a:gd name="connsiteY18-12570" fmla="*/ 768710 h 1078087"/>
                  <a:gd name="connsiteX19-12571" fmla="*/ 463205 w 1435865"/>
                  <a:gd name="connsiteY19-12572" fmla="*/ 544845 h 1078087"/>
                  <a:gd name="connsiteX20-12573" fmla="*/ 514689 w 1435865"/>
                  <a:gd name="connsiteY20-12574" fmla="*/ 755052 h 1078087"/>
                  <a:gd name="connsiteX21-12575" fmla="*/ 786171 w 1435865"/>
                  <a:gd name="connsiteY21-12576" fmla="*/ 490228 h 1078087"/>
                  <a:gd name="connsiteX22-12577" fmla="*/ 699541 w 1435865"/>
                  <a:gd name="connsiteY22-12578" fmla="*/ 542635 h 1078087"/>
                  <a:gd name="connsiteX23-12579" fmla="*/ 649729 w 1435865"/>
                  <a:gd name="connsiteY23-12580" fmla="*/ 578539 h 1078087"/>
                  <a:gd name="connsiteX24-12581" fmla="*/ 458945 w 1435865"/>
                  <a:gd name="connsiteY24-12582" fmla="*/ 539952 h 1078087"/>
                  <a:gd name="connsiteX25-12583" fmla="*/ 242011 w 1435865"/>
                  <a:gd name="connsiteY25-12584" fmla="*/ 706270 h 1078087"/>
                  <a:gd name="connsiteX26-12585" fmla="*/ 0 w 1435865"/>
                  <a:gd name="connsiteY26-12586" fmla="*/ 897013 h 1078087"/>
                  <a:gd name="connsiteX27-12587" fmla="*/ 543508 w 1435865"/>
                  <a:gd name="connsiteY27-12588" fmla="*/ 0 h 1078087"/>
                  <a:gd name="connsiteX28-12589" fmla="*/ 745856 w 1435865"/>
                  <a:gd name="connsiteY28-12590" fmla="*/ 85534 h 1078087"/>
                  <a:gd name="connsiteX29-12591" fmla="*/ 916259 w 1435865"/>
                  <a:gd name="connsiteY29-12592" fmla="*/ 184312 h 1078087"/>
                  <a:gd name="connsiteX30-12593" fmla="*/ 1315146 w 1435865"/>
                  <a:gd name="connsiteY30-12594" fmla="*/ 198516 h 1078087"/>
                  <a:gd name="connsiteX31-12595" fmla="*/ 1435474 w 1435865"/>
                  <a:gd name="connsiteY31-12596" fmla="*/ 79982 h 1078087"/>
                  <a:gd name="connsiteX32-12597" fmla="*/ 1280445 w 1435865"/>
                  <a:gd name="connsiteY32-12598" fmla="*/ 523272 h 1078087"/>
                  <a:gd name="connsiteX33-12599" fmla="*/ 1273671 w 1435865"/>
                  <a:gd name="connsiteY33-12600" fmla="*/ 693489 h 1078087"/>
                  <a:gd name="connsiteX34-12601" fmla="*/ 1364183 w 1435865"/>
                  <a:gd name="connsiteY34-12602" fmla="*/ 756682 h 1078087"/>
                  <a:gd name="connsiteX35-12603" fmla="*/ 1218641 w 1435865"/>
                  <a:gd name="connsiteY35-12604" fmla="*/ 1001983 h 1078087"/>
                  <a:gd name="connsiteX36-12605" fmla="*/ 1165317 w 1435865"/>
                  <a:gd name="connsiteY36-12606" fmla="*/ 987415 h 1078087"/>
                  <a:gd name="connsiteX37-12607" fmla="*/ 1107333 w 1435865"/>
                  <a:gd name="connsiteY37-12608" fmla="*/ 981871 h 1078087"/>
                  <a:gd name="connsiteX38-12609" fmla="*/ 1073970 w 1435865"/>
                  <a:gd name="connsiteY38-12610" fmla="*/ 982189 h 1078087"/>
                  <a:gd name="connsiteX39-12611" fmla="*/ 995871 w 1435865"/>
                  <a:gd name="connsiteY39-12612" fmla="*/ 1024512 h 1078087"/>
                  <a:gd name="connsiteX0-12613" fmla="*/ 995871 w 1435865"/>
                  <a:gd name="connsiteY0-12614" fmla="*/ 1024512 h 1078087"/>
                  <a:gd name="connsiteX1-12615" fmla="*/ 963828 w 1435865"/>
                  <a:gd name="connsiteY1-12616" fmla="*/ 910922 h 1078087"/>
                  <a:gd name="connsiteX2-12617" fmla="*/ 977904 w 1435865"/>
                  <a:gd name="connsiteY2-12618" fmla="*/ 1035152 h 1078087"/>
                  <a:gd name="connsiteX3-12619" fmla="*/ 916145 w 1435865"/>
                  <a:gd name="connsiteY3-12620" fmla="*/ 1052290 h 1078087"/>
                  <a:gd name="connsiteX4-12621" fmla="*/ 885632 w 1435865"/>
                  <a:gd name="connsiteY4-12622" fmla="*/ 1017550 h 1078087"/>
                  <a:gd name="connsiteX5-12623" fmla="*/ 858927 w 1435865"/>
                  <a:gd name="connsiteY5-12624" fmla="*/ 991363 h 1078087"/>
                  <a:gd name="connsiteX6-12625" fmla="*/ 808277 w 1435865"/>
                  <a:gd name="connsiteY6-12626" fmla="*/ 995039 h 1078087"/>
                  <a:gd name="connsiteX7-12627" fmla="*/ 790628 w 1435865"/>
                  <a:gd name="connsiteY7-12628" fmla="*/ 882100 h 1078087"/>
                  <a:gd name="connsiteX8-12629" fmla="*/ 667264 w 1435865"/>
                  <a:gd name="connsiteY8-12630" fmla="*/ 886315 h 1078087"/>
                  <a:gd name="connsiteX9-12631" fmla="*/ 708732 w 1435865"/>
                  <a:gd name="connsiteY9-12632" fmla="*/ 835185 h 1078087"/>
                  <a:gd name="connsiteX10-12633" fmla="*/ 811429 w 1435865"/>
                  <a:gd name="connsiteY10-12634" fmla="*/ 722791 h 1078087"/>
                  <a:gd name="connsiteX11-12635" fmla="*/ 738886 w 1435865"/>
                  <a:gd name="connsiteY11-12636" fmla="*/ 775374 h 1078087"/>
                  <a:gd name="connsiteX12-12637" fmla="*/ 629081 w 1435865"/>
                  <a:gd name="connsiteY12-12638" fmla="*/ 897267 h 1078087"/>
                  <a:gd name="connsiteX13-12639" fmla="*/ 356382 w 1435865"/>
                  <a:gd name="connsiteY13-12640" fmla="*/ 1018964 h 1078087"/>
                  <a:gd name="connsiteX14-12641" fmla="*/ 456883 w 1435865"/>
                  <a:gd name="connsiteY14-12642" fmla="*/ 808645 h 1078087"/>
                  <a:gd name="connsiteX15-12643" fmla="*/ 406718 w 1435865"/>
                  <a:gd name="connsiteY15-12644" fmla="*/ 901906 h 1078087"/>
                  <a:gd name="connsiteX16-12645" fmla="*/ 325659 w 1435865"/>
                  <a:gd name="connsiteY16-12646" fmla="*/ 1028244 h 1078087"/>
                  <a:gd name="connsiteX17-12647" fmla="*/ 214659 w 1435865"/>
                  <a:gd name="connsiteY17-12648" fmla="*/ 1039502 h 1078087"/>
                  <a:gd name="connsiteX18-12649" fmla="*/ 369193 w 1435865"/>
                  <a:gd name="connsiteY18-12650" fmla="*/ 768710 h 1078087"/>
                  <a:gd name="connsiteX19-12651" fmla="*/ 463205 w 1435865"/>
                  <a:gd name="connsiteY19-12652" fmla="*/ 544845 h 1078087"/>
                  <a:gd name="connsiteX20-12653" fmla="*/ 514689 w 1435865"/>
                  <a:gd name="connsiteY20-12654" fmla="*/ 755052 h 1078087"/>
                  <a:gd name="connsiteX21-12655" fmla="*/ 786171 w 1435865"/>
                  <a:gd name="connsiteY21-12656" fmla="*/ 490228 h 1078087"/>
                  <a:gd name="connsiteX22-12657" fmla="*/ 699541 w 1435865"/>
                  <a:gd name="connsiteY22-12658" fmla="*/ 542635 h 1078087"/>
                  <a:gd name="connsiteX23-12659" fmla="*/ 649729 w 1435865"/>
                  <a:gd name="connsiteY23-12660" fmla="*/ 578539 h 1078087"/>
                  <a:gd name="connsiteX24-12661" fmla="*/ 522397 w 1435865"/>
                  <a:gd name="connsiteY24-12662" fmla="*/ 472011 h 1078087"/>
                  <a:gd name="connsiteX25-12663" fmla="*/ 242011 w 1435865"/>
                  <a:gd name="connsiteY25-12664" fmla="*/ 706270 h 1078087"/>
                  <a:gd name="connsiteX26-12665" fmla="*/ 0 w 1435865"/>
                  <a:gd name="connsiteY26-12666" fmla="*/ 897013 h 1078087"/>
                  <a:gd name="connsiteX27-12667" fmla="*/ 543508 w 1435865"/>
                  <a:gd name="connsiteY27-12668" fmla="*/ 0 h 1078087"/>
                  <a:gd name="connsiteX28-12669" fmla="*/ 745856 w 1435865"/>
                  <a:gd name="connsiteY28-12670" fmla="*/ 85534 h 1078087"/>
                  <a:gd name="connsiteX29-12671" fmla="*/ 916259 w 1435865"/>
                  <a:gd name="connsiteY29-12672" fmla="*/ 184312 h 1078087"/>
                  <a:gd name="connsiteX30-12673" fmla="*/ 1315146 w 1435865"/>
                  <a:gd name="connsiteY30-12674" fmla="*/ 198516 h 1078087"/>
                  <a:gd name="connsiteX31-12675" fmla="*/ 1435474 w 1435865"/>
                  <a:gd name="connsiteY31-12676" fmla="*/ 79982 h 1078087"/>
                  <a:gd name="connsiteX32-12677" fmla="*/ 1280445 w 1435865"/>
                  <a:gd name="connsiteY32-12678" fmla="*/ 523272 h 1078087"/>
                  <a:gd name="connsiteX33-12679" fmla="*/ 1273671 w 1435865"/>
                  <a:gd name="connsiteY33-12680" fmla="*/ 693489 h 1078087"/>
                  <a:gd name="connsiteX34-12681" fmla="*/ 1364183 w 1435865"/>
                  <a:gd name="connsiteY34-12682" fmla="*/ 756682 h 1078087"/>
                  <a:gd name="connsiteX35-12683" fmla="*/ 1218641 w 1435865"/>
                  <a:gd name="connsiteY35-12684" fmla="*/ 1001983 h 1078087"/>
                  <a:gd name="connsiteX36-12685" fmla="*/ 1165317 w 1435865"/>
                  <a:gd name="connsiteY36-12686" fmla="*/ 987415 h 1078087"/>
                  <a:gd name="connsiteX37-12687" fmla="*/ 1107333 w 1435865"/>
                  <a:gd name="connsiteY37-12688" fmla="*/ 981871 h 1078087"/>
                  <a:gd name="connsiteX38-12689" fmla="*/ 1073970 w 1435865"/>
                  <a:gd name="connsiteY38-12690" fmla="*/ 982189 h 1078087"/>
                  <a:gd name="connsiteX39-12691" fmla="*/ 995871 w 1435865"/>
                  <a:gd name="connsiteY39-12692" fmla="*/ 1024512 h 1078087"/>
                  <a:gd name="connsiteX0-12693" fmla="*/ 995871 w 1435865"/>
                  <a:gd name="connsiteY0-12694" fmla="*/ 1024512 h 1078087"/>
                  <a:gd name="connsiteX1-12695" fmla="*/ 963828 w 1435865"/>
                  <a:gd name="connsiteY1-12696" fmla="*/ 910922 h 1078087"/>
                  <a:gd name="connsiteX2-12697" fmla="*/ 977904 w 1435865"/>
                  <a:gd name="connsiteY2-12698" fmla="*/ 1035152 h 1078087"/>
                  <a:gd name="connsiteX3-12699" fmla="*/ 916145 w 1435865"/>
                  <a:gd name="connsiteY3-12700" fmla="*/ 1052290 h 1078087"/>
                  <a:gd name="connsiteX4-12701" fmla="*/ 885632 w 1435865"/>
                  <a:gd name="connsiteY4-12702" fmla="*/ 1017550 h 1078087"/>
                  <a:gd name="connsiteX5-12703" fmla="*/ 858927 w 1435865"/>
                  <a:gd name="connsiteY5-12704" fmla="*/ 991363 h 1078087"/>
                  <a:gd name="connsiteX6-12705" fmla="*/ 808277 w 1435865"/>
                  <a:gd name="connsiteY6-12706" fmla="*/ 995039 h 1078087"/>
                  <a:gd name="connsiteX7-12707" fmla="*/ 790628 w 1435865"/>
                  <a:gd name="connsiteY7-12708" fmla="*/ 882100 h 1078087"/>
                  <a:gd name="connsiteX8-12709" fmla="*/ 667264 w 1435865"/>
                  <a:gd name="connsiteY8-12710" fmla="*/ 886315 h 1078087"/>
                  <a:gd name="connsiteX9-12711" fmla="*/ 708732 w 1435865"/>
                  <a:gd name="connsiteY9-12712" fmla="*/ 835185 h 1078087"/>
                  <a:gd name="connsiteX10-12713" fmla="*/ 811429 w 1435865"/>
                  <a:gd name="connsiteY10-12714" fmla="*/ 722791 h 1078087"/>
                  <a:gd name="connsiteX11-12715" fmla="*/ 738886 w 1435865"/>
                  <a:gd name="connsiteY11-12716" fmla="*/ 775374 h 1078087"/>
                  <a:gd name="connsiteX12-12717" fmla="*/ 629081 w 1435865"/>
                  <a:gd name="connsiteY12-12718" fmla="*/ 897267 h 1078087"/>
                  <a:gd name="connsiteX13-12719" fmla="*/ 356382 w 1435865"/>
                  <a:gd name="connsiteY13-12720" fmla="*/ 1018964 h 1078087"/>
                  <a:gd name="connsiteX14-12721" fmla="*/ 456883 w 1435865"/>
                  <a:gd name="connsiteY14-12722" fmla="*/ 808645 h 1078087"/>
                  <a:gd name="connsiteX15-12723" fmla="*/ 406718 w 1435865"/>
                  <a:gd name="connsiteY15-12724" fmla="*/ 901906 h 1078087"/>
                  <a:gd name="connsiteX16-12725" fmla="*/ 325659 w 1435865"/>
                  <a:gd name="connsiteY16-12726" fmla="*/ 1028244 h 1078087"/>
                  <a:gd name="connsiteX17-12727" fmla="*/ 214659 w 1435865"/>
                  <a:gd name="connsiteY17-12728" fmla="*/ 1039502 h 1078087"/>
                  <a:gd name="connsiteX18-12729" fmla="*/ 369193 w 1435865"/>
                  <a:gd name="connsiteY18-12730" fmla="*/ 768710 h 1078087"/>
                  <a:gd name="connsiteX19-12731" fmla="*/ 463205 w 1435865"/>
                  <a:gd name="connsiteY19-12732" fmla="*/ 544845 h 1078087"/>
                  <a:gd name="connsiteX20-12733" fmla="*/ 514689 w 1435865"/>
                  <a:gd name="connsiteY20-12734" fmla="*/ 755052 h 1078087"/>
                  <a:gd name="connsiteX21-12735" fmla="*/ 786171 w 1435865"/>
                  <a:gd name="connsiteY21-12736" fmla="*/ 490228 h 1078087"/>
                  <a:gd name="connsiteX22-12737" fmla="*/ 699541 w 1435865"/>
                  <a:gd name="connsiteY22-12738" fmla="*/ 542635 h 1078087"/>
                  <a:gd name="connsiteX23-12739" fmla="*/ 649729 w 1435865"/>
                  <a:gd name="connsiteY23-12740" fmla="*/ 578539 h 1078087"/>
                  <a:gd name="connsiteX24-12741" fmla="*/ 509842 w 1435865"/>
                  <a:gd name="connsiteY24-12742" fmla="*/ 754361 h 1078087"/>
                  <a:gd name="connsiteX25-12743" fmla="*/ 242011 w 1435865"/>
                  <a:gd name="connsiteY25-12744" fmla="*/ 706270 h 1078087"/>
                  <a:gd name="connsiteX26-12745" fmla="*/ 0 w 1435865"/>
                  <a:gd name="connsiteY26-12746" fmla="*/ 897013 h 1078087"/>
                  <a:gd name="connsiteX27-12747" fmla="*/ 543508 w 1435865"/>
                  <a:gd name="connsiteY27-12748" fmla="*/ 0 h 1078087"/>
                  <a:gd name="connsiteX28-12749" fmla="*/ 745856 w 1435865"/>
                  <a:gd name="connsiteY28-12750" fmla="*/ 85534 h 1078087"/>
                  <a:gd name="connsiteX29-12751" fmla="*/ 916259 w 1435865"/>
                  <a:gd name="connsiteY29-12752" fmla="*/ 184312 h 1078087"/>
                  <a:gd name="connsiteX30-12753" fmla="*/ 1315146 w 1435865"/>
                  <a:gd name="connsiteY30-12754" fmla="*/ 198516 h 1078087"/>
                  <a:gd name="connsiteX31-12755" fmla="*/ 1435474 w 1435865"/>
                  <a:gd name="connsiteY31-12756" fmla="*/ 79982 h 1078087"/>
                  <a:gd name="connsiteX32-12757" fmla="*/ 1280445 w 1435865"/>
                  <a:gd name="connsiteY32-12758" fmla="*/ 523272 h 1078087"/>
                  <a:gd name="connsiteX33-12759" fmla="*/ 1273671 w 1435865"/>
                  <a:gd name="connsiteY33-12760" fmla="*/ 693489 h 1078087"/>
                  <a:gd name="connsiteX34-12761" fmla="*/ 1364183 w 1435865"/>
                  <a:gd name="connsiteY34-12762" fmla="*/ 756682 h 1078087"/>
                  <a:gd name="connsiteX35-12763" fmla="*/ 1218641 w 1435865"/>
                  <a:gd name="connsiteY35-12764" fmla="*/ 1001983 h 1078087"/>
                  <a:gd name="connsiteX36-12765" fmla="*/ 1165317 w 1435865"/>
                  <a:gd name="connsiteY36-12766" fmla="*/ 987415 h 1078087"/>
                  <a:gd name="connsiteX37-12767" fmla="*/ 1107333 w 1435865"/>
                  <a:gd name="connsiteY37-12768" fmla="*/ 981871 h 1078087"/>
                  <a:gd name="connsiteX38-12769" fmla="*/ 1073970 w 1435865"/>
                  <a:gd name="connsiteY38-12770" fmla="*/ 982189 h 1078087"/>
                  <a:gd name="connsiteX39-12771" fmla="*/ 995871 w 1435865"/>
                  <a:gd name="connsiteY39-12772" fmla="*/ 1024512 h 1078087"/>
                  <a:gd name="connsiteX0-12773" fmla="*/ 995871 w 1435865"/>
                  <a:gd name="connsiteY0-12774" fmla="*/ 1024512 h 1078087"/>
                  <a:gd name="connsiteX1-12775" fmla="*/ 963828 w 1435865"/>
                  <a:gd name="connsiteY1-12776" fmla="*/ 910922 h 1078087"/>
                  <a:gd name="connsiteX2-12777" fmla="*/ 977904 w 1435865"/>
                  <a:gd name="connsiteY2-12778" fmla="*/ 1035152 h 1078087"/>
                  <a:gd name="connsiteX3-12779" fmla="*/ 916145 w 1435865"/>
                  <a:gd name="connsiteY3-12780" fmla="*/ 1052290 h 1078087"/>
                  <a:gd name="connsiteX4-12781" fmla="*/ 885632 w 1435865"/>
                  <a:gd name="connsiteY4-12782" fmla="*/ 1017550 h 1078087"/>
                  <a:gd name="connsiteX5-12783" fmla="*/ 858927 w 1435865"/>
                  <a:gd name="connsiteY5-12784" fmla="*/ 991363 h 1078087"/>
                  <a:gd name="connsiteX6-12785" fmla="*/ 808277 w 1435865"/>
                  <a:gd name="connsiteY6-12786" fmla="*/ 995039 h 1078087"/>
                  <a:gd name="connsiteX7-12787" fmla="*/ 790628 w 1435865"/>
                  <a:gd name="connsiteY7-12788" fmla="*/ 882100 h 1078087"/>
                  <a:gd name="connsiteX8-12789" fmla="*/ 667264 w 1435865"/>
                  <a:gd name="connsiteY8-12790" fmla="*/ 886315 h 1078087"/>
                  <a:gd name="connsiteX9-12791" fmla="*/ 708732 w 1435865"/>
                  <a:gd name="connsiteY9-12792" fmla="*/ 835185 h 1078087"/>
                  <a:gd name="connsiteX10-12793" fmla="*/ 811429 w 1435865"/>
                  <a:gd name="connsiteY10-12794" fmla="*/ 722791 h 1078087"/>
                  <a:gd name="connsiteX11-12795" fmla="*/ 738886 w 1435865"/>
                  <a:gd name="connsiteY11-12796" fmla="*/ 775374 h 1078087"/>
                  <a:gd name="connsiteX12-12797" fmla="*/ 629081 w 1435865"/>
                  <a:gd name="connsiteY12-12798" fmla="*/ 897267 h 1078087"/>
                  <a:gd name="connsiteX13-12799" fmla="*/ 356382 w 1435865"/>
                  <a:gd name="connsiteY13-12800" fmla="*/ 1018964 h 1078087"/>
                  <a:gd name="connsiteX14-12801" fmla="*/ 456883 w 1435865"/>
                  <a:gd name="connsiteY14-12802" fmla="*/ 808645 h 1078087"/>
                  <a:gd name="connsiteX15-12803" fmla="*/ 406718 w 1435865"/>
                  <a:gd name="connsiteY15-12804" fmla="*/ 901906 h 1078087"/>
                  <a:gd name="connsiteX16-12805" fmla="*/ 325659 w 1435865"/>
                  <a:gd name="connsiteY16-12806" fmla="*/ 1028244 h 1078087"/>
                  <a:gd name="connsiteX17-12807" fmla="*/ 214659 w 1435865"/>
                  <a:gd name="connsiteY17-12808" fmla="*/ 1039502 h 1078087"/>
                  <a:gd name="connsiteX18-12809" fmla="*/ 369193 w 1435865"/>
                  <a:gd name="connsiteY18-12810" fmla="*/ 768710 h 1078087"/>
                  <a:gd name="connsiteX19-12811" fmla="*/ 463205 w 1435865"/>
                  <a:gd name="connsiteY19-12812" fmla="*/ 544845 h 1078087"/>
                  <a:gd name="connsiteX20-12813" fmla="*/ 514689 w 1435865"/>
                  <a:gd name="connsiteY20-12814" fmla="*/ 755052 h 1078087"/>
                  <a:gd name="connsiteX21-12815" fmla="*/ 786171 w 1435865"/>
                  <a:gd name="connsiteY21-12816" fmla="*/ 490228 h 1078087"/>
                  <a:gd name="connsiteX22-12817" fmla="*/ 699541 w 1435865"/>
                  <a:gd name="connsiteY22-12818" fmla="*/ 542635 h 1078087"/>
                  <a:gd name="connsiteX23-12819" fmla="*/ 649729 w 1435865"/>
                  <a:gd name="connsiteY23-12820" fmla="*/ 578539 h 1078087"/>
                  <a:gd name="connsiteX24-12821" fmla="*/ 509842 w 1435865"/>
                  <a:gd name="connsiteY24-12822" fmla="*/ 754361 h 1078087"/>
                  <a:gd name="connsiteX25-12823" fmla="*/ 242011 w 1435865"/>
                  <a:gd name="connsiteY25-12824" fmla="*/ 706270 h 1078087"/>
                  <a:gd name="connsiteX26-12825" fmla="*/ 0 w 1435865"/>
                  <a:gd name="connsiteY26-12826" fmla="*/ 897013 h 1078087"/>
                  <a:gd name="connsiteX27-12827" fmla="*/ 543508 w 1435865"/>
                  <a:gd name="connsiteY27-12828" fmla="*/ 0 h 1078087"/>
                  <a:gd name="connsiteX28-12829" fmla="*/ 745856 w 1435865"/>
                  <a:gd name="connsiteY28-12830" fmla="*/ 85534 h 1078087"/>
                  <a:gd name="connsiteX29-12831" fmla="*/ 916259 w 1435865"/>
                  <a:gd name="connsiteY29-12832" fmla="*/ 184312 h 1078087"/>
                  <a:gd name="connsiteX30-12833" fmla="*/ 1315146 w 1435865"/>
                  <a:gd name="connsiteY30-12834" fmla="*/ 198516 h 1078087"/>
                  <a:gd name="connsiteX31-12835" fmla="*/ 1435474 w 1435865"/>
                  <a:gd name="connsiteY31-12836" fmla="*/ 79982 h 1078087"/>
                  <a:gd name="connsiteX32-12837" fmla="*/ 1280445 w 1435865"/>
                  <a:gd name="connsiteY32-12838" fmla="*/ 523272 h 1078087"/>
                  <a:gd name="connsiteX33-12839" fmla="*/ 1273671 w 1435865"/>
                  <a:gd name="connsiteY33-12840" fmla="*/ 693489 h 1078087"/>
                  <a:gd name="connsiteX34-12841" fmla="*/ 1364183 w 1435865"/>
                  <a:gd name="connsiteY34-12842" fmla="*/ 756682 h 1078087"/>
                  <a:gd name="connsiteX35-12843" fmla="*/ 1218641 w 1435865"/>
                  <a:gd name="connsiteY35-12844" fmla="*/ 1001983 h 1078087"/>
                  <a:gd name="connsiteX36-12845" fmla="*/ 1165317 w 1435865"/>
                  <a:gd name="connsiteY36-12846" fmla="*/ 987415 h 1078087"/>
                  <a:gd name="connsiteX37-12847" fmla="*/ 1107333 w 1435865"/>
                  <a:gd name="connsiteY37-12848" fmla="*/ 981871 h 1078087"/>
                  <a:gd name="connsiteX38-12849" fmla="*/ 1073970 w 1435865"/>
                  <a:gd name="connsiteY38-12850" fmla="*/ 982189 h 1078087"/>
                  <a:gd name="connsiteX39-12851" fmla="*/ 995871 w 1435865"/>
                  <a:gd name="connsiteY39-12852" fmla="*/ 1024512 h 1078087"/>
                  <a:gd name="connsiteX0-12853" fmla="*/ 995871 w 1435865"/>
                  <a:gd name="connsiteY0-12854" fmla="*/ 1024512 h 1078087"/>
                  <a:gd name="connsiteX1-12855" fmla="*/ 963828 w 1435865"/>
                  <a:gd name="connsiteY1-12856" fmla="*/ 910922 h 1078087"/>
                  <a:gd name="connsiteX2-12857" fmla="*/ 977904 w 1435865"/>
                  <a:gd name="connsiteY2-12858" fmla="*/ 1035152 h 1078087"/>
                  <a:gd name="connsiteX3-12859" fmla="*/ 916145 w 1435865"/>
                  <a:gd name="connsiteY3-12860" fmla="*/ 1052290 h 1078087"/>
                  <a:gd name="connsiteX4-12861" fmla="*/ 885632 w 1435865"/>
                  <a:gd name="connsiteY4-12862" fmla="*/ 1017550 h 1078087"/>
                  <a:gd name="connsiteX5-12863" fmla="*/ 858927 w 1435865"/>
                  <a:gd name="connsiteY5-12864" fmla="*/ 991363 h 1078087"/>
                  <a:gd name="connsiteX6-12865" fmla="*/ 808277 w 1435865"/>
                  <a:gd name="connsiteY6-12866" fmla="*/ 995039 h 1078087"/>
                  <a:gd name="connsiteX7-12867" fmla="*/ 790628 w 1435865"/>
                  <a:gd name="connsiteY7-12868" fmla="*/ 882100 h 1078087"/>
                  <a:gd name="connsiteX8-12869" fmla="*/ 667264 w 1435865"/>
                  <a:gd name="connsiteY8-12870" fmla="*/ 886315 h 1078087"/>
                  <a:gd name="connsiteX9-12871" fmla="*/ 708732 w 1435865"/>
                  <a:gd name="connsiteY9-12872" fmla="*/ 835185 h 1078087"/>
                  <a:gd name="connsiteX10-12873" fmla="*/ 811429 w 1435865"/>
                  <a:gd name="connsiteY10-12874" fmla="*/ 722791 h 1078087"/>
                  <a:gd name="connsiteX11-12875" fmla="*/ 738886 w 1435865"/>
                  <a:gd name="connsiteY11-12876" fmla="*/ 775374 h 1078087"/>
                  <a:gd name="connsiteX12-12877" fmla="*/ 629081 w 1435865"/>
                  <a:gd name="connsiteY12-12878" fmla="*/ 897267 h 1078087"/>
                  <a:gd name="connsiteX13-12879" fmla="*/ 356382 w 1435865"/>
                  <a:gd name="connsiteY13-12880" fmla="*/ 1018964 h 1078087"/>
                  <a:gd name="connsiteX14-12881" fmla="*/ 456883 w 1435865"/>
                  <a:gd name="connsiteY14-12882" fmla="*/ 808645 h 1078087"/>
                  <a:gd name="connsiteX15-12883" fmla="*/ 406718 w 1435865"/>
                  <a:gd name="connsiteY15-12884" fmla="*/ 901906 h 1078087"/>
                  <a:gd name="connsiteX16-12885" fmla="*/ 325659 w 1435865"/>
                  <a:gd name="connsiteY16-12886" fmla="*/ 1028244 h 1078087"/>
                  <a:gd name="connsiteX17-12887" fmla="*/ 214659 w 1435865"/>
                  <a:gd name="connsiteY17-12888" fmla="*/ 1039502 h 1078087"/>
                  <a:gd name="connsiteX18-12889" fmla="*/ 369193 w 1435865"/>
                  <a:gd name="connsiteY18-12890" fmla="*/ 768710 h 1078087"/>
                  <a:gd name="connsiteX19-12891" fmla="*/ 393995 w 1435865"/>
                  <a:gd name="connsiteY19-12892" fmla="*/ 778071 h 1078087"/>
                  <a:gd name="connsiteX20-12893" fmla="*/ 514689 w 1435865"/>
                  <a:gd name="connsiteY20-12894" fmla="*/ 755052 h 1078087"/>
                  <a:gd name="connsiteX21-12895" fmla="*/ 786171 w 1435865"/>
                  <a:gd name="connsiteY21-12896" fmla="*/ 490228 h 1078087"/>
                  <a:gd name="connsiteX22-12897" fmla="*/ 699541 w 1435865"/>
                  <a:gd name="connsiteY22-12898" fmla="*/ 542635 h 1078087"/>
                  <a:gd name="connsiteX23-12899" fmla="*/ 649729 w 1435865"/>
                  <a:gd name="connsiteY23-12900" fmla="*/ 578539 h 1078087"/>
                  <a:gd name="connsiteX24-12901" fmla="*/ 509842 w 1435865"/>
                  <a:gd name="connsiteY24-12902" fmla="*/ 754361 h 1078087"/>
                  <a:gd name="connsiteX25-12903" fmla="*/ 242011 w 1435865"/>
                  <a:gd name="connsiteY25-12904" fmla="*/ 706270 h 1078087"/>
                  <a:gd name="connsiteX26-12905" fmla="*/ 0 w 1435865"/>
                  <a:gd name="connsiteY26-12906" fmla="*/ 897013 h 1078087"/>
                  <a:gd name="connsiteX27-12907" fmla="*/ 543508 w 1435865"/>
                  <a:gd name="connsiteY27-12908" fmla="*/ 0 h 1078087"/>
                  <a:gd name="connsiteX28-12909" fmla="*/ 745856 w 1435865"/>
                  <a:gd name="connsiteY28-12910" fmla="*/ 85534 h 1078087"/>
                  <a:gd name="connsiteX29-12911" fmla="*/ 916259 w 1435865"/>
                  <a:gd name="connsiteY29-12912" fmla="*/ 184312 h 1078087"/>
                  <a:gd name="connsiteX30-12913" fmla="*/ 1315146 w 1435865"/>
                  <a:gd name="connsiteY30-12914" fmla="*/ 198516 h 1078087"/>
                  <a:gd name="connsiteX31-12915" fmla="*/ 1435474 w 1435865"/>
                  <a:gd name="connsiteY31-12916" fmla="*/ 79982 h 1078087"/>
                  <a:gd name="connsiteX32-12917" fmla="*/ 1280445 w 1435865"/>
                  <a:gd name="connsiteY32-12918" fmla="*/ 523272 h 1078087"/>
                  <a:gd name="connsiteX33-12919" fmla="*/ 1273671 w 1435865"/>
                  <a:gd name="connsiteY33-12920" fmla="*/ 693489 h 1078087"/>
                  <a:gd name="connsiteX34-12921" fmla="*/ 1364183 w 1435865"/>
                  <a:gd name="connsiteY34-12922" fmla="*/ 756682 h 1078087"/>
                  <a:gd name="connsiteX35-12923" fmla="*/ 1218641 w 1435865"/>
                  <a:gd name="connsiteY35-12924" fmla="*/ 1001983 h 1078087"/>
                  <a:gd name="connsiteX36-12925" fmla="*/ 1165317 w 1435865"/>
                  <a:gd name="connsiteY36-12926" fmla="*/ 987415 h 1078087"/>
                  <a:gd name="connsiteX37-12927" fmla="*/ 1107333 w 1435865"/>
                  <a:gd name="connsiteY37-12928" fmla="*/ 981871 h 1078087"/>
                  <a:gd name="connsiteX38-12929" fmla="*/ 1073970 w 1435865"/>
                  <a:gd name="connsiteY38-12930" fmla="*/ 982189 h 1078087"/>
                  <a:gd name="connsiteX39-12931" fmla="*/ 995871 w 1435865"/>
                  <a:gd name="connsiteY39-12932" fmla="*/ 1024512 h 1078087"/>
                  <a:gd name="connsiteX0-12933" fmla="*/ 995871 w 1435865"/>
                  <a:gd name="connsiteY0-12934" fmla="*/ 1024512 h 1078087"/>
                  <a:gd name="connsiteX1-12935" fmla="*/ 963828 w 1435865"/>
                  <a:gd name="connsiteY1-12936" fmla="*/ 910922 h 1078087"/>
                  <a:gd name="connsiteX2-12937" fmla="*/ 977904 w 1435865"/>
                  <a:gd name="connsiteY2-12938" fmla="*/ 1035152 h 1078087"/>
                  <a:gd name="connsiteX3-12939" fmla="*/ 916145 w 1435865"/>
                  <a:gd name="connsiteY3-12940" fmla="*/ 1052290 h 1078087"/>
                  <a:gd name="connsiteX4-12941" fmla="*/ 885632 w 1435865"/>
                  <a:gd name="connsiteY4-12942" fmla="*/ 1017550 h 1078087"/>
                  <a:gd name="connsiteX5-12943" fmla="*/ 858927 w 1435865"/>
                  <a:gd name="connsiteY5-12944" fmla="*/ 991363 h 1078087"/>
                  <a:gd name="connsiteX6-12945" fmla="*/ 808277 w 1435865"/>
                  <a:gd name="connsiteY6-12946" fmla="*/ 995039 h 1078087"/>
                  <a:gd name="connsiteX7-12947" fmla="*/ 790628 w 1435865"/>
                  <a:gd name="connsiteY7-12948" fmla="*/ 882100 h 1078087"/>
                  <a:gd name="connsiteX8-12949" fmla="*/ 667264 w 1435865"/>
                  <a:gd name="connsiteY8-12950" fmla="*/ 886315 h 1078087"/>
                  <a:gd name="connsiteX9-12951" fmla="*/ 708732 w 1435865"/>
                  <a:gd name="connsiteY9-12952" fmla="*/ 835185 h 1078087"/>
                  <a:gd name="connsiteX10-12953" fmla="*/ 811429 w 1435865"/>
                  <a:gd name="connsiteY10-12954" fmla="*/ 722791 h 1078087"/>
                  <a:gd name="connsiteX11-12955" fmla="*/ 738886 w 1435865"/>
                  <a:gd name="connsiteY11-12956" fmla="*/ 775374 h 1078087"/>
                  <a:gd name="connsiteX12-12957" fmla="*/ 629081 w 1435865"/>
                  <a:gd name="connsiteY12-12958" fmla="*/ 897267 h 1078087"/>
                  <a:gd name="connsiteX13-12959" fmla="*/ 356382 w 1435865"/>
                  <a:gd name="connsiteY13-12960" fmla="*/ 1018964 h 1078087"/>
                  <a:gd name="connsiteX14-12961" fmla="*/ 456883 w 1435865"/>
                  <a:gd name="connsiteY14-12962" fmla="*/ 808645 h 1078087"/>
                  <a:gd name="connsiteX15-12963" fmla="*/ 406718 w 1435865"/>
                  <a:gd name="connsiteY15-12964" fmla="*/ 901906 h 1078087"/>
                  <a:gd name="connsiteX16-12965" fmla="*/ 325659 w 1435865"/>
                  <a:gd name="connsiteY16-12966" fmla="*/ 1028244 h 1078087"/>
                  <a:gd name="connsiteX17-12967" fmla="*/ 214659 w 1435865"/>
                  <a:gd name="connsiteY17-12968" fmla="*/ 1039502 h 1078087"/>
                  <a:gd name="connsiteX18-12969" fmla="*/ 369193 w 1435865"/>
                  <a:gd name="connsiteY18-12970" fmla="*/ 768710 h 1078087"/>
                  <a:gd name="connsiteX19-12971" fmla="*/ 394055 w 1435865"/>
                  <a:gd name="connsiteY19-12972" fmla="*/ 719444 h 1078087"/>
                  <a:gd name="connsiteX20-12973" fmla="*/ 514689 w 1435865"/>
                  <a:gd name="connsiteY20-12974" fmla="*/ 755052 h 1078087"/>
                  <a:gd name="connsiteX21-12975" fmla="*/ 786171 w 1435865"/>
                  <a:gd name="connsiteY21-12976" fmla="*/ 490228 h 1078087"/>
                  <a:gd name="connsiteX22-12977" fmla="*/ 699541 w 1435865"/>
                  <a:gd name="connsiteY22-12978" fmla="*/ 542635 h 1078087"/>
                  <a:gd name="connsiteX23-12979" fmla="*/ 649729 w 1435865"/>
                  <a:gd name="connsiteY23-12980" fmla="*/ 578539 h 1078087"/>
                  <a:gd name="connsiteX24-12981" fmla="*/ 509842 w 1435865"/>
                  <a:gd name="connsiteY24-12982" fmla="*/ 754361 h 1078087"/>
                  <a:gd name="connsiteX25-12983" fmla="*/ 242011 w 1435865"/>
                  <a:gd name="connsiteY25-12984" fmla="*/ 706270 h 1078087"/>
                  <a:gd name="connsiteX26-12985" fmla="*/ 0 w 1435865"/>
                  <a:gd name="connsiteY26-12986" fmla="*/ 897013 h 1078087"/>
                  <a:gd name="connsiteX27-12987" fmla="*/ 543508 w 1435865"/>
                  <a:gd name="connsiteY27-12988" fmla="*/ 0 h 1078087"/>
                  <a:gd name="connsiteX28-12989" fmla="*/ 745856 w 1435865"/>
                  <a:gd name="connsiteY28-12990" fmla="*/ 85534 h 1078087"/>
                  <a:gd name="connsiteX29-12991" fmla="*/ 916259 w 1435865"/>
                  <a:gd name="connsiteY29-12992" fmla="*/ 184312 h 1078087"/>
                  <a:gd name="connsiteX30-12993" fmla="*/ 1315146 w 1435865"/>
                  <a:gd name="connsiteY30-12994" fmla="*/ 198516 h 1078087"/>
                  <a:gd name="connsiteX31-12995" fmla="*/ 1435474 w 1435865"/>
                  <a:gd name="connsiteY31-12996" fmla="*/ 79982 h 1078087"/>
                  <a:gd name="connsiteX32-12997" fmla="*/ 1280445 w 1435865"/>
                  <a:gd name="connsiteY32-12998" fmla="*/ 523272 h 1078087"/>
                  <a:gd name="connsiteX33-12999" fmla="*/ 1273671 w 1435865"/>
                  <a:gd name="connsiteY33-13000" fmla="*/ 693489 h 1078087"/>
                  <a:gd name="connsiteX34-13001" fmla="*/ 1364183 w 1435865"/>
                  <a:gd name="connsiteY34-13002" fmla="*/ 756682 h 1078087"/>
                  <a:gd name="connsiteX35-13003" fmla="*/ 1218641 w 1435865"/>
                  <a:gd name="connsiteY35-13004" fmla="*/ 1001983 h 1078087"/>
                  <a:gd name="connsiteX36-13005" fmla="*/ 1165317 w 1435865"/>
                  <a:gd name="connsiteY36-13006" fmla="*/ 987415 h 1078087"/>
                  <a:gd name="connsiteX37-13007" fmla="*/ 1107333 w 1435865"/>
                  <a:gd name="connsiteY37-13008" fmla="*/ 981871 h 1078087"/>
                  <a:gd name="connsiteX38-13009" fmla="*/ 1073970 w 1435865"/>
                  <a:gd name="connsiteY38-13010" fmla="*/ 982189 h 1078087"/>
                  <a:gd name="connsiteX39-13011" fmla="*/ 995871 w 1435865"/>
                  <a:gd name="connsiteY39-13012" fmla="*/ 1024512 h 1078087"/>
                  <a:gd name="connsiteX0-13013" fmla="*/ 995871 w 1435865"/>
                  <a:gd name="connsiteY0-13014" fmla="*/ 1024512 h 1078087"/>
                  <a:gd name="connsiteX1-13015" fmla="*/ 963828 w 1435865"/>
                  <a:gd name="connsiteY1-13016" fmla="*/ 910922 h 1078087"/>
                  <a:gd name="connsiteX2-13017" fmla="*/ 977904 w 1435865"/>
                  <a:gd name="connsiteY2-13018" fmla="*/ 1035152 h 1078087"/>
                  <a:gd name="connsiteX3-13019" fmla="*/ 916145 w 1435865"/>
                  <a:gd name="connsiteY3-13020" fmla="*/ 1052290 h 1078087"/>
                  <a:gd name="connsiteX4-13021" fmla="*/ 885632 w 1435865"/>
                  <a:gd name="connsiteY4-13022" fmla="*/ 1017550 h 1078087"/>
                  <a:gd name="connsiteX5-13023" fmla="*/ 858927 w 1435865"/>
                  <a:gd name="connsiteY5-13024" fmla="*/ 991363 h 1078087"/>
                  <a:gd name="connsiteX6-13025" fmla="*/ 808277 w 1435865"/>
                  <a:gd name="connsiteY6-13026" fmla="*/ 995039 h 1078087"/>
                  <a:gd name="connsiteX7-13027" fmla="*/ 790628 w 1435865"/>
                  <a:gd name="connsiteY7-13028" fmla="*/ 882100 h 1078087"/>
                  <a:gd name="connsiteX8-13029" fmla="*/ 667264 w 1435865"/>
                  <a:gd name="connsiteY8-13030" fmla="*/ 886315 h 1078087"/>
                  <a:gd name="connsiteX9-13031" fmla="*/ 708732 w 1435865"/>
                  <a:gd name="connsiteY9-13032" fmla="*/ 835185 h 1078087"/>
                  <a:gd name="connsiteX10-13033" fmla="*/ 811429 w 1435865"/>
                  <a:gd name="connsiteY10-13034" fmla="*/ 722791 h 1078087"/>
                  <a:gd name="connsiteX11-13035" fmla="*/ 738886 w 1435865"/>
                  <a:gd name="connsiteY11-13036" fmla="*/ 775374 h 1078087"/>
                  <a:gd name="connsiteX12-13037" fmla="*/ 629081 w 1435865"/>
                  <a:gd name="connsiteY12-13038" fmla="*/ 897267 h 1078087"/>
                  <a:gd name="connsiteX13-13039" fmla="*/ 356382 w 1435865"/>
                  <a:gd name="connsiteY13-13040" fmla="*/ 1018964 h 1078087"/>
                  <a:gd name="connsiteX14-13041" fmla="*/ 456883 w 1435865"/>
                  <a:gd name="connsiteY14-13042" fmla="*/ 808645 h 1078087"/>
                  <a:gd name="connsiteX15-13043" fmla="*/ 406718 w 1435865"/>
                  <a:gd name="connsiteY15-13044" fmla="*/ 901906 h 1078087"/>
                  <a:gd name="connsiteX16-13045" fmla="*/ 325659 w 1435865"/>
                  <a:gd name="connsiteY16-13046" fmla="*/ 1028244 h 1078087"/>
                  <a:gd name="connsiteX17-13047" fmla="*/ 214659 w 1435865"/>
                  <a:gd name="connsiteY17-13048" fmla="*/ 1039502 h 1078087"/>
                  <a:gd name="connsiteX18-13049" fmla="*/ 369193 w 1435865"/>
                  <a:gd name="connsiteY18-13050" fmla="*/ 768710 h 1078087"/>
                  <a:gd name="connsiteX19-13051" fmla="*/ 394055 w 1435865"/>
                  <a:gd name="connsiteY19-13052" fmla="*/ 719444 h 1078087"/>
                  <a:gd name="connsiteX20-13053" fmla="*/ 514689 w 1435865"/>
                  <a:gd name="connsiteY20-13054" fmla="*/ 755052 h 1078087"/>
                  <a:gd name="connsiteX21-13055" fmla="*/ 786171 w 1435865"/>
                  <a:gd name="connsiteY21-13056" fmla="*/ 490228 h 1078087"/>
                  <a:gd name="connsiteX22-13057" fmla="*/ 699541 w 1435865"/>
                  <a:gd name="connsiteY22-13058" fmla="*/ 542635 h 1078087"/>
                  <a:gd name="connsiteX23-13059" fmla="*/ 649729 w 1435865"/>
                  <a:gd name="connsiteY23-13060" fmla="*/ 578539 h 1078087"/>
                  <a:gd name="connsiteX24-13061" fmla="*/ 509842 w 1435865"/>
                  <a:gd name="connsiteY24-13062" fmla="*/ 754361 h 1078087"/>
                  <a:gd name="connsiteX25-13063" fmla="*/ 337297 w 1435865"/>
                  <a:gd name="connsiteY25-13064" fmla="*/ 597256 h 1078087"/>
                  <a:gd name="connsiteX26-13065" fmla="*/ 0 w 1435865"/>
                  <a:gd name="connsiteY26-13066" fmla="*/ 897013 h 1078087"/>
                  <a:gd name="connsiteX27-13067" fmla="*/ 543508 w 1435865"/>
                  <a:gd name="connsiteY27-13068" fmla="*/ 0 h 1078087"/>
                  <a:gd name="connsiteX28-13069" fmla="*/ 745856 w 1435865"/>
                  <a:gd name="connsiteY28-13070" fmla="*/ 85534 h 1078087"/>
                  <a:gd name="connsiteX29-13071" fmla="*/ 916259 w 1435865"/>
                  <a:gd name="connsiteY29-13072" fmla="*/ 184312 h 1078087"/>
                  <a:gd name="connsiteX30-13073" fmla="*/ 1315146 w 1435865"/>
                  <a:gd name="connsiteY30-13074" fmla="*/ 198516 h 1078087"/>
                  <a:gd name="connsiteX31-13075" fmla="*/ 1435474 w 1435865"/>
                  <a:gd name="connsiteY31-13076" fmla="*/ 79982 h 1078087"/>
                  <a:gd name="connsiteX32-13077" fmla="*/ 1280445 w 1435865"/>
                  <a:gd name="connsiteY32-13078" fmla="*/ 523272 h 1078087"/>
                  <a:gd name="connsiteX33-13079" fmla="*/ 1273671 w 1435865"/>
                  <a:gd name="connsiteY33-13080" fmla="*/ 693489 h 1078087"/>
                  <a:gd name="connsiteX34-13081" fmla="*/ 1364183 w 1435865"/>
                  <a:gd name="connsiteY34-13082" fmla="*/ 756682 h 1078087"/>
                  <a:gd name="connsiteX35-13083" fmla="*/ 1218641 w 1435865"/>
                  <a:gd name="connsiteY35-13084" fmla="*/ 1001983 h 1078087"/>
                  <a:gd name="connsiteX36-13085" fmla="*/ 1165317 w 1435865"/>
                  <a:gd name="connsiteY36-13086" fmla="*/ 987415 h 1078087"/>
                  <a:gd name="connsiteX37-13087" fmla="*/ 1107333 w 1435865"/>
                  <a:gd name="connsiteY37-13088" fmla="*/ 981871 h 1078087"/>
                  <a:gd name="connsiteX38-13089" fmla="*/ 1073970 w 1435865"/>
                  <a:gd name="connsiteY38-13090" fmla="*/ 982189 h 1078087"/>
                  <a:gd name="connsiteX39-13091" fmla="*/ 995871 w 1435865"/>
                  <a:gd name="connsiteY39-13092" fmla="*/ 1024512 h 1078087"/>
                  <a:gd name="connsiteX0-13093" fmla="*/ 995871 w 1435865"/>
                  <a:gd name="connsiteY0-13094" fmla="*/ 1024512 h 1078087"/>
                  <a:gd name="connsiteX1-13095" fmla="*/ 963828 w 1435865"/>
                  <a:gd name="connsiteY1-13096" fmla="*/ 910922 h 1078087"/>
                  <a:gd name="connsiteX2-13097" fmla="*/ 977904 w 1435865"/>
                  <a:gd name="connsiteY2-13098" fmla="*/ 1035152 h 1078087"/>
                  <a:gd name="connsiteX3-13099" fmla="*/ 916145 w 1435865"/>
                  <a:gd name="connsiteY3-13100" fmla="*/ 1052290 h 1078087"/>
                  <a:gd name="connsiteX4-13101" fmla="*/ 885632 w 1435865"/>
                  <a:gd name="connsiteY4-13102" fmla="*/ 1017550 h 1078087"/>
                  <a:gd name="connsiteX5-13103" fmla="*/ 858927 w 1435865"/>
                  <a:gd name="connsiteY5-13104" fmla="*/ 991363 h 1078087"/>
                  <a:gd name="connsiteX6-13105" fmla="*/ 808277 w 1435865"/>
                  <a:gd name="connsiteY6-13106" fmla="*/ 995039 h 1078087"/>
                  <a:gd name="connsiteX7-13107" fmla="*/ 790628 w 1435865"/>
                  <a:gd name="connsiteY7-13108" fmla="*/ 882100 h 1078087"/>
                  <a:gd name="connsiteX8-13109" fmla="*/ 667264 w 1435865"/>
                  <a:gd name="connsiteY8-13110" fmla="*/ 886315 h 1078087"/>
                  <a:gd name="connsiteX9-13111" fmla="*/ 708732 w 1435865"/>
                  <a:gd name="connsiteY9-13112" fmla="*/ 835185 h 1078087"/>
                  <a:gd name="connsiteX10-13113" fmla="*/ 811429 w 1435865"/>
                  <a:gd name="connsiteY10-13114" fmla="*/ 722791 h 1078087"/>
                  <a:gd name="connsiteX11-13115" fmla="*/ 738886 w 1435865"/>
                  <a:gd name="connsiteY11-13116" fmla="*/ 775374 h 1078087"/>
                  <a:gd name="connsiteX12-13117" fmla="*/ 629081 w 1435865"/>
                  <a:gd name="connsiteY12-13118" fmla="*/ 897267 h 1078087"/>
                  <a:gd name="connsiteX13-13119" fmla="*/ 356382 w 1435865"/>
                  <a:gd name="connsiteY13-13120" fmla="*/ 1018964 h 1078087"/>
                  <a:gd name="connsiteX14-13121" fmla="*/ 456883 w 1435865"/>
                  <a:gd name="connsiteY14-13122" fmla="*/ 808645 h 1078087"/>
                  <a:gd name="connsiteX15-13123" fmla="*/ 406718 w 1435865"/>
                  <a:gd name="connsiteY15-13124" fmla="*/ 901906 h 1078087"/>
                  <a:gd name="connsiteX16-13125" fmla="*/ 325659 w 1435865"/>
                  <a:gd name="connsiteY16-13126" fmla="*/ 1028244 h 1078087"/>
                  <a:gd name="connsiteX17-13127" fmla="*/ 214659 w 1435865"/>
                  <a:gd name="connsiteY17-13128" fmla="*/ 1039502 h 1078087"/>
                  <a:gd name="connsiteX18-13129" fmla="*/ 369193 w 1435865"/>
                  <a:gd name="connsiteY18-13130" fmla="*/ 768710 h 1078087"/>
                  <a:gd name="connsiteX19-13131" fmla="*/ 394055 w 1435865"/>
                  <a:gd name="connsiteY19-13132" fmla="*/ 719444 h 1078087"/>
                  <a:gd name="connsiteX20-13133" fmla="*/ 514689 w 1435865"/>
                  <a:gd name="connsiteY20-13134" fmla="*/ 755052 h 1078087"/>
                  <a:gd name="connsiteX21-13135" fmla="*/ 786171 w 1435865"/>
                  <a:gd name="connsiteY21-13136" fmla="*/ 490228 h 1078087"/>
                  <a:gd name="connsiteX22-13137" fmla="*/ 699541 w 1435865"/>
                  <a:gd name="connsiteY22-13138" fmla="*/ 542635 h 1078087"/>
                  <a:gd name="connsiteX23-13139" fmla="*/ 649729 w 1435865"/>
                  <a:gd name="connsiteY23-13140" fmla="*/ 578539 h 1078087"/>
                  <a:gd name="connsiteX24-13141" fmla="*/ 509842 w 1435865"/>
                  <a:gd name="connsiteY24-13142" fmla="*/ 754361 h 1078087"/>
                  <a:gd name="connsiteX25-13143" fmla="*/ 462019 w 1435865"/>
                  <a:gd name="connsiteY25-13144" fmla="*/ 542816 h 1078087"/>
                  <a:gd name="connsiteX26-13145" fmla="*/ 0 w 1435865"/>
                  <a:gd name="connsiteY26-13146" fmla="*/ 897013 h 1078087"/>
                  <a:gd name="connsiteX27-13147" fmla="*/ 543508 w 1435865"/>
                  <a:gd name="connsiteY27-13148" fmla="*/ 0 h 1078087"/>
                  <a:gd name="connsiteX28-13149" fmla="*/ 745856 w 1435865"/>
                  <a:gd name="connsiteY28-13150" fmla="*/ 85534 h 1078087"/>
                  <a:gd name="connsiteX29-13151" fmla="*/ 916259 w 1435865"/>
                  <a:gd name="connsiteY29-13152" fmla="*/ 184312 h 1078087"/>
                  <a:gd name="connsiteX30-13153" fmla="*/ 1315146 w 1435865"/>
                  <a:gd name="connsiteY30-13154" fmla="*/ 198516 h 1078087"/>
                  <a:gd name="connsiteX31-13155" fmla="*/ 1435474 w 1435865"/>
                  <a:gd name="connsiteY31-13156" fmla="*/ 79982 h 1078087"/>
                  <a:gd name="connsiteX32-13157" fmla="*/ 1280445 w 1435865"/>
                  <a:gd name="connsiteY32-13158" fmla="*/ 523272 h 1078087"/>
                  <a:gd name="connsiteX33-13159" fmla="*/ 1273671 w 1435865"/>
                  <a:gd name="connsiteY33-13160" fmla="*/ 693489 h 1078087"/>
                  <a:gd name="connsiteX34-13161" fmla="*/ 1364183 w 1435865"/>
                  <a:gd name="connsiteY34-13162" fmla="*/ 756682 h 1078087"/>
                  <a:gd name="connsiteX35-13163" fmla="*/ 1218641 w 1435865"/>
                  <a:gd name="connsiteY35-13164" fmla="*/ 1001983 h 1078087"/>
                  <a:gd name="connsiteX36-13165" fmla="*/ 1165317 w 1435865"/>
                  <a:gd name="connsiteY36-13166" fmla="*/ 987415 h 1078087"/>
                  <a:gd name="connsiteX37-13167" fmla="*/ 1107333 w 1435865"/>
                  <a:gd name="connsiteY37-13168" fmla="*/ 981871 h 1078087"/>
                  <a:gd name="connsiteX38-13169" fmla="*/ 1073970 w 1435865"/>
                  <a:gd name="connsiteY38-13170" fmla="*/ 982189 h 1078087"/>
                  <a:gd name="connsiteX39-13171" fmla="*/ 995871 w 1435865"/>
                  <a:gd name="connsiteY39-13172" fmla="*/ 1024512 h 1078087"/>
                  <a:gd name="connsiteX0-13173" fmla="*/ 995871 w 1435865"/>
                  <a:gd name="connsiteY0-13174" fmla="*/ 1024512 h 1078087"/>
                  <a:gd name="connsiteX1-13175" fmla="*/ 963828 w 1435865"/>
                  <a:gd name="connsiteY1-13176" fmla="*/ 910922 h 1078087"/>
                  <a:gd name="connsiteX2-13177" fmla="*/ 977904 w 1435865"/>
                  <a:gd name="connsiteY2-13178" fmla="*/ 1035152 h 1078087"/>
                  <a:gd name="connsiteX3-13179" fmla="*/ 916145 w 1435865"/>
                  <a:gd name="connsiteY3-13180" fmla="*/ 1052290 h 1078087"/>
                  <a:gd name="connsiteX4-13181" fmla="*/ 885632 w 1435865"/>
                  <a:gd name="connsiteY4-13182" fmla="*/ 1017550 h 1078087"/>
                  <a:gd name="connsiteX5-13183" fmla="*/ 858927 w 1435865"/>
                  <a:gd name="connsiteY5-13184" fmla="*/ 991363 h 1078087"/>
                  <a:gd name="connsiteX6-13185" fmla="*/ 808277 w 1435865"/>
                  <a:gd name="connsiteY6-13186" fmla="*/ 995039 h 1078087"/>
                  <a:gd name="connsiteX7-13187" fmla="*/ 790628 w 1435865"/>
                  <a:gd name="connsiteY7-13188" fmla="*/ 882100 h 1078087"/>
                  <a:gd name="connsiteX8-13189" fmla="*/ 667264 w 1435865"/>
                  <a:gd name="connsiteY8-13190" fmla="*/ 886315 h 1078087"/>
                  <a:gd name="connsiteX9-13191" fmla="*/ 708732 w 1435865"/>
                  <a:gd name="connsiteY9-13192" fmla="*/ 835185 h 1078087"/>
                  <a:gd name="connsiteX10-13193" fmla="*/ 811429 w 1435865"/>
                  <a:gd name="connsiteY10-13194" fmla="*/ 722791 h 1078087"/>
                  <a:gd name="connsiteX11-13195" fmla="*/ 738886 w 1435865"/>
                  <a:gd name="connsiteY11-13196" fmla="*/ 775374 h 1078087"/>
                  <a:gd name="connsiteX12-13197" fmla="*/ 629081 w 1435865"/>
                  <a:gd name="connsiteY12-13198" fmla="*/ 897267 h 1078087"/>
                  <a:gd name="connsiteX13-13199" fmla="*/ 356382 w 1435865"/>
                  <a:gd name="connsiteY13-13200" fmla="*/ 1018964 h 1078087"/>
                  <a:gd name="connsiteX14-13201" fmla="*/ 456883 w 1435865"/>
                  <a:gd name="connsiteY14-13202" fmla="*/ 808645 h 1078087"/>
                  <a:gd name="connsiteX15-13203" fmla="*/ 406718 w 1435865"/>
                  <a:gd name="connsiteY15-13204" fmla="*/ 901906 h 1078087"/>
                  <a:gd name="connsiteX16-13205" fmla="*/ 325659 w 1435865"/>
                  <a:gd name="connsiteY16-13206" fmla="*/ 1028244 h 1078087"/>
                  <a:gd name="connsiteX17-13207" fmla="*/ 214659 w 1435865"/>
                  <a:gd name="connsiteY17-13208" fmla="*/ 1039502 h 1078087"/>
                  <a:gd name="connsiteX18-13209" fmla="*/ 369193 w 1435865"/>
                  <a:gd name="connsiteY18-13210" fmla="*/ 768710 h 1078087"/>
                  <a:gd name="connsiteX19-13211" fmla="*/ 394055 w 1435865"/>
                  <a:gd name="connsiteY19-13212" fmla="*/ 719444 h 1078087"/>
                  <a:gd name="connsiteX20-13213" fmla="*/ 514689 w 1435865"/>
                  <a:gd name="connsiteY20-13214" fmla="*/ 755052 h 1078087"/>
                  <a:gd name="connsiteX21-13215" fmla="*/ 786171 w 1435865"/>
                  <a:gd name="connsiteY21-13216" fmla="*/ 490228 h 1078087"/>
                  <a:gd name="connsiteX22-13217" fmla="*/ 699541 w 1435865"/>
                  <a:gd name="connsiteY22-13218" fmla="*/ 542635 h 1078087"/>
                  <a:gd name="connsiteX23-13219" fmla="*/ 649729 w 1435865"/>
                  <a:gd name="connsiteY23-13220" fmla="*/ 578539 h 1078087"/>
                  <a:gd name="connsiteX24-13221" fmla="*/ 509842 w 1435865"/>
                  <a:gd name="connsiteY24-13222" fmla="*/ 754361 h 1078087"/>
                  <a:gd name="connsiteX25-13223" fmla="*/ 462019 w 1435865"/>
                  <a:gd name="connsiteY25-13224" fmla="*/ 542816 h 1078087"/>
                  <a:gd name="connsiteX26-13225" fmla="*/ 0 w 1435865"/>
                  <a:gd name="connsiteY26-13226" fmla="*/ 897013 h 1078087"/>
                  <a:gd name="connsiteX27-13227" fmla="*/ 543508 w 1435865"/>
                  <a:gd name="connsiteY27-13228" fmla="*/ 0 h 1078087"/>
                  <a:gd name="connsiteX28-13229" fmla="*/ 745856 w 1435865"/>
                  <a:gd name="connsiteY28-13230" fmla="*/ 85534 h 1078087"/>
                  <a:gd name="connsiteX29-13231" fmla="*/ 916259 w 1435865"/>
                  <a:gd name="connsiteY29-13232" fmla="*/ 184312 h 1078087"/>
                  <a:gd name="connsiteX30-13233" fmla="*/ 1315146 w 1435865"/>
                  <a:gd name="connsiteY30-13234" fmla="*/ 198516 h 1078087"/>
                  <a:gd name="connsiteX31-13235" fmla="*/ 1435474 w 1435865"/>
                  <a:gd name="connsiteY31-13236" fmla="*/ 79982 h 1078087"/>
                  <a:gd name="connsiteX32-13237" fmla="*/ 1280445 w 1435865"/>
                  <a:gd name="connsiteY32-13238" fmla="*/ 523272 h 1078087"/>
                  <a:gd name="connsiteX33-13239" fmla="*/ 1273671 w 1435865"/>
                  <a:gd name="connsiteY33-13240" fmla="*/ 693489 h 1078087"/>
                  <a:gd name="connsiteX34-13241" fmla="*/ 1364183 w 1435865"/>
                  <a:gd name="connsiteY34-13242" fmla="*/ 756682 h 1078087"/>
                  <a:gd name="connsiteX35-13243" fmla="*/ 1218641 w 1435865"/>
                  <a:gd name="connsiteY35-13244" fmla="*/ 1001983 h 1078087"/>
                  <a:gd name="connsiteX36-13245" fmla="*/ 1165317 w 1435865"/>
                  <a:gd name="connsiteY36-13246" fmla="*/ 987415 h 1078087"/>
                  <a:gd name="connsiteX37-13247" fmla="*/ 1107333 w 1435865"/>
                  <a:gd name="connsiteY37-13248" fmla="*/ 981871 h 1078087"/>
                  <a:gd name="connsiteX38-13249" fmla="*/ 1073970 w 1435865"/>
                  <a:gd name="connsiteY38-13250" fmla="*/ 982189 h 1078087"/>
                  <a:gd name="connsiteX39-13251" fmla="*/ 995871 w 1435865"/>
                  <a:gd name="connsiteY39-13252" fmla="*/ 1024512 h 1078087"/>
                  <a:gd name="connsiteX0-13253" fmla="*/ 995871 w 1435865"/>
                  <a:gd name="connsiteY0-13254" fmla="*/ 1024512 h 1078087"/>
                  <a:gd name="connsiteX1-13255" fmla="*/ 963828 w 1435865"/>
                  <a:gd name="connsiteY1-13256" fmla="*/ 910922 h 1078087"/>
                  <a:gd name="connsiteX2-13257" fmla="*/ 977904 w 1435865"/>
                  <a:gd name="connsiteY2-13258" fmla="*/ 1035152 h 1078087"/>
                  <a:gd name="connsiteX3-13259" fmla="*/ 916145 w 1435865"/>
                  <a:gd name="connsiteY3-13260" fmla="*/ 1052290 h 1078087"/>
                  <a:gd name="connsiteX4-13261" fmla="*/ 885632 w 1435865"/>
                  <a:gd name="connsiteY4-13262" fmla="*/ 1017550 h 1078087"/>
                  <a:gd name="connsiteX5-13263" fmla="*/ 858927 w 1435865"/>
                  <a:gd name="connsiteY5-13264" fmla="*/ 991363 h 1078087"/>
                  <a:gd name="connsiteX6-13265" fmla="*/ 808277 w 1435865"/>
                  <a:gd name="connsiteY6-13266" fmla="*/ 995039 h 1078087"/>
                  <a:gd name="connsiteX7-13267" fmla="*/ 790628 w 1435865"/>
                  <a:gd name="connsiteY7-13268" fmla="*/ 882100 h 1078087"/>
                  <a:gd name="connsiteX8-13269" fmla="*/ 667264 w 1435865"/>
                  <a:gd name="connsiteY8-13270" fmla="*/ 886315 h 1078087"/>
                  <a:gd name="connsiteX9-13271" fmla="*/ 708732 w 1435865"/>
                  <a:gd name="connsiteY9-13272" fmla="*/ 835185 h 1078087"/>
                  <a:gd name="connsiteX10-13273" fmla="*/ 811429 w 1435865"/>
                  <a:gd name="connsiteY10-13274" fmla="*/ 722791 h 1078087"/>
                  <a:gd name="connsiteX11-13275" fmla="*/ 738886 w 1435865"/>
                  <a:gd name="connsiteY11-13276" fmla="*/ 775374 h 1078087"/>
                  <a:gd name="connsiteX12-13277" fmla="*/ 629081 w 1435865"/>
                  <a:gd name="connsiteY12-13278" fmla="*/ 897267 h 1078087"/>
                  <a:gd name="connsiteX13-13279" fmla="*/ 356382 w 1435865"/>
                  <a:gd name="connsiteY13-13280" fmla="*/ 1018964 h 1078087"/>
                  <a:gd name="connsiteX14-13281" fmla="*/ 456883 w 1435865"/>
                  <a:gd name="connsiteY14-13282" fmla="*/ 808645 h 1078087"/>
                  <a:gd name="connsiteX15-13283" fmla="*/ 406718 w 1435865"/>
                  <a:gd name="connsiteY15-13284" fmla="*/ 901906 h 1078087"/>
                  <a:gd name="connsiteX16-13285" fmla="*/ 325659 w 1435865"/>
                  <a:gd name="connsiteY16-13286" fmla="*/ 1028244 h 1078087"/>
                  <a:gd name="connsiteX17-13287" fmla="*/ 214659 w 1435865"/>
                  <a:gd name="connsiteY17-13288" fmla="*/ 1039502 h 1078087"/>
                  <a:gd name="connsiteX18-13289" fmla="*/ 369193 w 1435865"/>
                  <a:gd name="connsiteY18-13290" fmla="*/ 768710 h 1078087"/>
                  <a:gd name="connsiteX19-13291" fmla="*/ 394055 w 1435865"/>
                  <a:gd name="connsiteY19-13292" fmla="*/ 719444 h 1078087"/>
                  <a:gd name="connsiteX20-13293" fmla="*/ 514689 w 1435865"/>
                  <a:gd name="connsiteY20-13294" fmla="*/ 755052 h 1078087"/>
                  <a:gd name="connsiteX21-13295" fmla="*/ 786171 w 1435865"/>
                  <a:gd name="connsiteY21-13296" fmla="*/ 490228 h 1078087"/>
                  <a:gd name="connsiteX22-13297" fmla="*/ 699541 w 1435865"/>
                  <a:gd name="connsiteY22-13298" fmla="*/ 542635 h 1078087"/>
                  <a:gd name="connsiteX23-13299" fmla="*/ 649729 w 1435865"/>
                  <a:gd name="connsiteY23-13300" fmla="*/ 578539 h 1078087"/>
                  <a:gd name="connsiteX24-13301" fmla="*/ 509842 w 1435865"/>
                  <a:gd name="connsiteY24-13302" fmla="*/ 754361 h 1078087"/>
                  <a:gd name="connsiteX25-13303" fmla="*/ 394129 w 1435865"/>
                  <a:gd name="connsiteY25-13304" fmla="*/ 721445 h 1078087"/>
                  <a:gd name="connsiteX26-13305" fmla="*/ 462019 w 1435865"/>
                  <a:gd name="connsiteY26-13306" fmla="*/ 542816 h 1078087"/>
                  <a:gd name="connsiteX27-13307" fmla="*/ 0 w 1435865"/>
                  <a:gd name="connsiteY27-13308" fmla="*/ 897013 h 1078087"/>
                  <a:gd name="connsiteX28-13309" fmla="*/ 543508 w 1435865"/>
                  <a:gd name="connsiteY28-13310" fmla="*/ 0 h 1078087"/>
                  <a:gd name="connsiteX29-13311" fmla="*/ 745856 w 1435865"/>
                  <a:gd name="connsiteY29-13312" fmla="*/ 85534 h 1078087"/>
                  <a:gd name="connsiteX30-13313" fmla="*/ 916259 w 1435865"/>
                  <a:gd name="connsiteY30-13314" fmla="*/ 184312 h 1078087"/>
                  <a:gd name="connsiteX31-13315" fmla="*/ 1315146 w 1435865"/>
                  <a:gd name="connsiteY31-13316" fmla="*/ 198516 h 1078087"/>
                  <a:gd name="connsiteX32-13317" fmla="*/ 1435474 w 1435865"/>
                  <a:gd name="connsiteY32-13318" fmla="*/ 79982 h 1078087"/>
                  <a:gd name="connsiteX33-13319" fmla="*/ 1280445 w 1435865"/>
                  <a:gd name="connsiteY33-13320" fmla="*/ 523272 h 1078087"/>
                  <a:gd name="connsiteX34-13321" fmla="*/ 1273671 w 1435865"/>
                  <a:gd name="connsiteY34-13322" fmla="*/ 693489 h 1078087"/>
                  <a:gd name="connsiteX35-13323" fmla="*/ 1364183 w 1435865"/>
                  <a:gd name="connsiteY35-13324" fmla="*/ 756682 h 1078087"/>
                  <a:gd name="connsiteX36-13325" fmla="*/ 1218641 w 1435865"/>
                  <a:gd name="connsiteY36-13326" fmla="*/ 1001983 h 1078087"/>
                  <a:gd name="connsiteX37-13327" fmla="*/ 1165317 w 1435865"/>
                  <a:gd name="connsiteY37-13328" fmla="*/ 987415 h 1078087"/>
                  <a:gd name="connsiteX38-13329" fmla="*/ 1107333 w 1435865"/>
                  <a:gd name="connsiteY38-13330" fmla="*/ 981871 h 1078087"/>
                  <a:gd name="connsiteX39-13331" fmla="*/ 1073970 w 1435865"/>
                  <a:gd name="connsiteY39-13332" fmla="*/ 982189 h 1078087"/>
                  <a:gd name="connsiteX40" fmla="*/ 995871 w 1435865"/>
                  <a:gd name="connsiteY40" fmla="*/ 1024512 h 1078087"/>
                  <a:gd name="connsiteX0-13333" fmla="*/ 995871 w 1435865"/>
                  <a:gd name="connsiteY0-13334" fmla="*/ 1024512 h 1078087"/>
                  <a:gd name="connsiteX1-13335" fmla="*/ 963828 w 1435865"/>
                  <a:gd name="connsiteY1-13336" fmla="*/ 910922 h 1078087"/>
                  <a:gd name="connsiteX2-13337" fmla="*/ 977904 w 1435865"/>
                  <a:gd name="connsiteY2-13338" fmla="*/ 1035152 h 1078087"/>
                  <a:gd name="connsiteX3-13339" fmla="*/ 916145 w 1435865"/>
                  <a:gd name="connsiteY3-13340" fmla="*/ 1052290 h 1078087"/>
                  <a:gd name="connsiteX4-13341" fmla="*/ 885632 w 1435865"/>
                  <a:gd name="connsiteY4-13342" fmla="*/ 1017550 h 1078087"/>
                  <a:gd name="connsiteX5-13343" fmla="*/ 858927 w 1435865"/>
                  <a:gd name="connsiteY5-13344" fmla="*/ 991363 h 1078087"/>
                  <a:gd name="connsiteX6-13345" fmla="*/ 808277 w 1435865"/>
                  <a:gd name="connsiteY6-13346" fmla="*/ 995039 h 1078087"/>
                  <a:gd name="connsiteX7-13347" fmla="*/ 790628 w 1435865"/>
                  <a:gd name="connsiteY7-13348" fmla="*/ 882100 h 1078087"/>
                  <a:gd name="connsiteX8-13349" fmla="*/ 667264 w 1435865"/>
                  <a:gd name="connsiteY8-13350" fmla="*/ 886315 h 1078087"/>
                  <a:gd name="connsiteX9-13351" fmla="*/ 708732 w 1435865"/>
                  <a:gd name="connsiteY9-13352" fmla="*/ 835185 h 1078087"/>
                  <a:gd name="connsiteX10-13353" fmla="*/ 811429 w 1435865"/>
                  <a:gd name="connsiteY10-13354" fmla="*/ 722791 h 1078087"/>
                  <a:gd name="connsiteX11-13355" fmla="*/ 738886 w 1435865"/>
                  <a:gd name="connsiteY11-13356" fmla="*/ 775374 h 1078087"/>
                  <a:gd name="connsiteX12-13357" fmla="*/ 629081 w 1435865"/>
                  <a:gd name="connsiteY12-13358" fmla="*/ 897267 h 1078087"/>
                  <a:gd name="connsiteX13-13359" fmla="*/ 356382 w 1435865"/>
                  <a:gd name="connsiteY13-13360" fmla="*/ 1018964 h 1078087"/>
                  <a:gd name="connsiteX14-13361" fmla="*/ 456883 w 1435865"/>
                  <a:gd name="connsiteY14-13362" fmla="*/ 808645 h 1078087"/>
                  <a:gd name="connsiteX15-13363" fmla="*/ 406718 w 1435865"/>
                  <a:gd name="connsiteY15-13364" fmla="*/ 901906 h 1078087"/>
                  <a:gd name="connsiteX16-13365" fmla="*/ 325659 w 1435865"/>
                  <a:gd name="connsiteY16-13366" fmla="*/ 1028244 h 1078087"/>
                  <a:gd name="connsiteX17-13367" fmla="*/ 214659 w 1435865"/>
                  <a:gd name="connsiteY17-13368" fmla="*/ 1039502 h 1078087"/>
                  <a:gd name="connsiteX18-13369" fmla="*/ 369193 w 1435865"/>
                  <a:gd name="connsiteY18-13370" fmla="*/ 768710 h 1078087"/>
                  <a:gd name="connsiteX19-13371" fmla="*/ 394055 w 1435865"/>
                  <a:gd name="connsiteY19-13372" fmla="*/ 719444 h 1078087"/>
                  <a:gd name="connsiteX20-13373" fmla="*/ 514689 w 1435865"/>
                  <a:gd name="connsiteY20-13374" fmla="*/ 755052 h 1078087"/>
                  <a:gd name="connsiteX21-13375" fmla="*/ 786171 w 1435865"/>
                  <a:gd name="connsiteY21-13376" fmla="*/ 490228 h 1078087"/>
                  <a:gd name="connsiteX22-13377" fmla="*/ 699541 w 1435865"/>
                  <a:gd name="connsiteY22-13378" fmla="*/ 542635 h 1078087"/>
                  <a:gd name="connsiteX23-13379" fmla="*/ 649729 w 1435865"/>
                  <a:gd name="connsiteY23-13380" fmla="*/ 578539 h 1078087"/>
                  <a:gd name="connsiteX24-13381" fmla="*/ 509842 w 1435865"/>
                  <a:gd name="connsiteY24-13382" fmla="*/ 754361 h 1078087"/>
                  <a:gd name="connsiteX25-13383" fmla="*/ 394129 w 1435865"/>
                  <a:gd name="connsiteY25-13384" fmla="*/ 721445 h 1078087"/>
                  <a:gd name="connsiteX26-13385" fmla="*/ 462019 w 1435865"/>
                  <a:gd name="connsiteY26-13386" fmla="*/ 542816 h 1078087"/>
                  <a:gd name="connsiteX27-13387" fmla="*/ 0 w 1435865"/>
                  <a:gd name="connsiteY27-13388" fmla="*/ 897013 h 1078087"/>
                  <a:gd name="connsiteX28-13389" fmla="*/ 543508 w 1435865"/>
                  <a:gd name="connsiteY28-13390" fmla="*/ 0 h 1078087"/>
                  <a:gd name="connsiteX29-13391" fmla="*/ 745856 w 1435865"/>
                  <a:gd name="connsiteY29-13392" fmla="*/ 85534 h 1078087"/>
                  <a:gd name="connsiteX30-13393" fmla="*/ 916259 w 1435865"/>
                  <a:gd name="connsiteY30-13394" fmla="*/ 184312 h 1078087"/>
                  <a:gd name="connsiteX31-13395" fmla="*/ 1315146 w 1435865"/>
                  <a:gd name="connsiteY31-13396" fmla="*/ 198516 h 1078087"/>
                  <a:gd name="connsiteX32-13397" fmla="*/ 1435474 w 1435865"/>
                  <a:gd name="connsiteY32-13398" fmla="*/ 79982 h 1078087"/>
                  <a:gd name="connsiteX33-13399" fmla="*/ 1280445 w 1435865"/>
                  <a:gd name="connsiteY33-13400" fmla="*/ 523272 h 1078087"/>
                  <a:gd name="connsiteX34-13401" fmla="*/ 1273671 w 1435865"/>
                  <a:gd name="connsiteY34-13402" fmla="*/ 693489 h 1078087"/>
                  <a:gd name="connsiteX35-13403" fmla="*/ 1364183 w 1435865"/>
                  <a:gd name="connsiteY35-13404" fmla="*/ 756682 h 1078087"/>
                  <a:gd name="connsiteX36-13405" fmla="*/ 1218641 w 1435865"/>
                  <a:gd name="connsiteY36-13406" fmla="*/ 1001983 h 1078087"/>
                  <a:gd name="connsiteX37-13407" fmla="*/ 1165317 w 1435865"/>
                  <a:gd name="connsiteY37-13408" fmla="*/ 987415 h 1078087"/>
                  <a:gd name="connsiteX38-13409" fmla="*/ 1107333 w 1435865"/>
                  <a:gd name="connsiteY38-13410" fmla="*/ 981871 h 1078087"/>
                  <a:gd name="connsiteX39-13411" fmla="*/ 1073970 w 1435865"/>
                  <a:gd name="connsiteY39-13412" fmla="*/ 982189 h 1078087"/>
                  <a:gd name="connsiteX40-13413" fmla="*/ 995871 w 1435865"/>
                  <a:gd name="connsiteY40-13414" fmla="*/ 1024512 h 1078087"/>
                  <a:gd name="connsiteX0-13415" fmla="*/ 995871 w 1435865"/>
                  <a:gd name="connsiteY0-13416" fmla="*/ 1024512 h 1078087"/>
                  <a:gd name="connsiteX1-13417" fmla="*/ 963828 w 1435865"/>
                  <a:gd name="connsiteY1-13418" fmla="*/ 910922 h 1078087"/>
                  <a:gd name="connsiteX2-13419" fmla="*/ 977904 w 1435865"/>
                  <a:gd name="connsiteY2-13420" fmla="*/ 1035152 h 1078087"/>
                  <a:gd name="connsiteX3-13421" fmla="*/ 916145 w 1435865"/>
                  <a:gd name="connsiteY3-13422" fmla="*/ 1052290 h 1078087"/>
                  <a:gd name="connsiteX4-13423" fmla="*/ 885632 w 1435865"/>
                  <a:gd name="connsiteY4-13424" fmla="*/ 1017550 h 1078087"/>
                  <a:gd name="connsiteX5-13425" fmla="*/ 858927 w 1435865"/>
                  <a:gd name="connsiteY5-13426" fmla="*/ 991363 h 1078087"/>
                  <a:gd name="connsiteX6-13427" fmla="*/ 808277 w 1435865"/>
                  <a:gd name="connsiteY6-13428" fmla="*/ 995039 h 1078087"/>
                  <a:gd name="connsiteX7-13429" fmla="*/ 790628 w 1435865"/>
                  <a:gd name="connsiteY7-13430" fmla="*/ 882100 h 1078087"/>
                  <a:gd name="connsiteX8-13431" fmla="*/ 667264 w 1435865"/>
                  <a:gd name="connsiteY8-13432" fmla="*/ 886315 h 1078087"/>
                  <a:gd name="connsiteX9-13433" fmla="*/ 708732 w 1435865"/>
                  <a:gd name="connsiteY9-13434" fmla="*/ 835185 h 1078087"/>
                  <a:gd name="connsiteX10-13435" fmla="*/ 811429 w 1435865"/>
                  <a:gd name="connsiteY10-13436" fmla="*/ 722791 h 1078087"/>
                  <a:gd name="connsiteX11-13437" fmla="*/ 738886 w 1435865"/>
                  <a:gd name="connsiteY11-13438" fmla="*/ 775374 h 1078087"/>
                  <a:gd name="connsiteX12-13439" fmla="*/ 629081 w 1435865"/>
                  <a:gd name="connsiteY12-13440" fmla="*/ 897267 h 1078087"/>
                  <a:gd name="connsiteX13-13441" fmla="*/ 356382 w 1435865"/>
                  <a:gd name="connsiteY13-13442" fmla="*/ 1018964 h 1078087"/>
                  <a:gd name="connsiteX14-13443" fmla="*/ 456883 w 1435865"/>
                  <a:gd name="connsiteY14-13444" fmla="*/ 808645 h 1078087"/>
                  <a:gd name="connsiteX15-13445" fmla="*/ 406718 w 1435865"/>
                  <a:gd name="connsiteY15-13446" fmla="*/ 901906 h 1078087"/>
                  <a:gd name="connsiteX16-13447" fmla="*/ 325659 w 1435865"/>
                  <a:gd name="connsiteY16-13448" fmla="*/ 1028244 h 1078087"/>
                  <a:gd name="connsiteX17-13449" fmla="*/ 214659 w 1435865"/>
                  <a:gd name="connsiteY17-13450" fmla="*/ 1039502 h 1078087"/>
                  <a:gd name="connsiteX18-13451" fmla="*/ 369193 w 1435865"/>
                  <a:gd name="connsiteY18-13452" fmla="*/ 768710 h 1078087"/>
                  <a:gd name="connsiteX19-13453" fmla="*/ 394055 w 1435865"/>
                  <a:gd name="connsiteY19-13454" fmla="*/ 719444 h 1078087"/>
                  <a:gd name="connsiteX20-13455" fmla="*/ 514689 w 1435865"/>
                  <a:gd name="connsiteY20-13456" fmla="*/ 755052 h 1078087"/>
                  <a:gd name="connsiteX21-13457" fmla="*/ 786171 w 1435865"/>
                  <a:gd name="connsiteY21-13458" fmla="*/ 490228 h 1078087"/>
                  <a:gd name="connsiteX22-13459" fmla="*/ 699541 w 1435865"/>
                  <a:gd name="connsiteY22-13460" fmla="*/ 542635 h 1078087"/>
                  <a:gd name="connsiteX23-13461" fmla="*/ 649729 w 1435865"/>
                  <a:gd name="connsiteY23-13462" fmla="*/ 578539 h 1078087"/>
                  <a:gd name="connsiteX24-13463" fmla="*/ 509842 w 1435865"/>
                  <a:gd name="connsiteY24-13464" fmla="*/ 754361 h 1078087"/>
                  <a:gd name="connsiteX25-13465" fmla="*/ 394129 w 1435865"/>
                  <a:gd name="connsiteY25-13466" fmla="*/ 721445 h 1078087"/>
                  <a:gd name="connsiteX26-13467" fmla="*/ 465027 w 1435865"/>
                  <a:gd name="connsiteY26-13468" fmla="*/ 544011 h 1078087"/>
                  <a:gd name="connsiteX27-13469" fmla="*/ 0 w 1435865"/>
                  <a:gd name="connsiteY27-13470" fmla="*/ 897013 h 1078087"/>
                  <a:gd name="connsiteX28-13471" fmla="*/ 543508 w 1435865"/>
                  <a:gd name="connsiteY28-13472" fmla="*/ 0 h 1078087"/>
                  <a:gd name="connsiteX29-13473" fmla="*/ 745856 w 1435865"/>
                  <a:gd name="connsiteY29-13474" fmla="*/ 85534 h 1078087"/>
                  <a:gd name="connsiteX30-13475" fmla="*/ 916259 w 1435865"/>
                  <a:gd name="connsiteY30-13476" fmla="*/ 184312 h 1078087"/>
                  <a:gd name="connsiteX31-13477" fmla="*/ 1315146 w 1435865"/>
                  <a:gd name="connsiteY31-13478" fmla="*/ 198516 h 1078087"/>
                  <a:gd name="connsiteX32-13479" fmla="*/ 1435474 w 1435865"/>
                  <a:gd name="connsiteY32-13480" fmla="*/ 79982 h 1078087"/>
                  <a:gd name="connsiteX33-13481" fmla="*/ 1280445 w 1435865"/>
                  <a:gd name="connsiteY33-13482" fmla="*/ 523272 h 1078087"/>
                  <a:gd name="connsiteX34-13483" fmla="*/ 1273671 w 1435865"/>
                  <a:gd name="connsiteY34-13484" fmla="*/ 693489 h 1078087"/>
                  <a:gd name="connsiteX35-13485" fmla="*/ 1364183 w 1435865"/>
                  <a:gd name="connsiteY35-13486" fmla="*/ 756682 h 1078087"/>
                  <a:gd name="connsiteX36-13487" fmla="*/ 1218641 w 1435865"/>
                  <a:gd name="connsiteY36-13488" fmla="*/ 1001983 h 1078087"/>
                  <a:gd name="connsiteX37-13489" fmla="*/ 1165317 w 1435865"/>
                  <a:gd name="connsiteY37-13490" fmla="*/ 987415 h 1078087"/>
                  <a:gd name="connsiteX38-13491" fmla="*/ 1107333 w 1435865"/>
                  <a:gd name="connsiteY38-13492" fmla="*/ 981871 h 1078087"/>
                  <a:gd name="connsiteX39-13493" fmla="*/ 1073970 w 1435865"/>
                  <a:gd name="connsiteY39-13494" fmla="*/ 982189 h 1078087"/>
                  <a:gd name="connsiteX40-13495" fmla="*/ 995871 w 1435865"/>
                  <a:gd name="connsiteY40-13496" fmla="*/ 1024512 h 1078087"/>
                  <a:gd name="connsiteX0-13497" fmla="*/ 800077 w 1240071"/>
                  <a:gd name="connsiteY0-13498" fmla="*/ 1024512 h 1078087"/>
                  <a:gd name="connsiteX1-13499" fmla="*/ 768034 w 1240071"/>
                  <a:gd name="connsiteY1-13500" fmla="*/ 910922 h 1078087"/>
                  <a:gd name="connsiteX2-13501" fmla="*/ 782110 w 1240071"/>
                  <a:gd name="connsiteY2-13502" fmla="*/ 1035152 h 1078087"/>
                  <a:gd name="connsiteX3-13503" fmla="*/ 720351 w 1240071"/>
                  <a:gd name="connsiteY3-13504" fmla="*/ 1052290 h 1078087"/>
                  <a:gd name="connsiteX4-13505" fmla="*/ 689838 w 1240071"/>
                  <a:gd name="connsiteY4-13506" fmla="*/ 1017550 h 1078087"/>
                  <a:gd name="connsiteX5-13507" fmla="*/ 663133 w 1240071"/>
                  <a:gd name="connsiteY5-13508" fmla="*/ 991363 h 1078087"/>
                  <a:gd name="connsiteX6-13509" fmla="*/ 612483 w 1240071"/>
                  <a:gd name="connsiteY6-13510" fmla="*/ 995039 h 1078087"/>
                  <a:gd name="connsiteX7-13511" fmla="*/ 594834 w 1240071"/>
                  <a:gd name="connsiteY7-13512" fmla="*/ 882100 h 1078087"/>
                  <a:gd name="connsiteX8-13513" fmla="*/ 471470 w 1240071"/>
                  <a:gd name="connsiteY8-13514" fmla="*/ 886315 h 1078087"/>
                  <a:gd name="connsiteX9-13515" fmla="*/ 512938 w 1240071"/>
                  <a:gd name="connsiteY9-13516" fmla="*/ 835185 h 1078087"/>
                  <a:gd name="connsiteX10-13517" fmla="*/ 615635 w 1240071"/>
                  <a:gd name="connsiteY10-13518" fmla="*/ 722791 h 1078087"/>
                  <a:gd name="connsiteX11-13519" fmla="*/ 543092 w 1240071"/>
                  <a:gd name="connsiteY11-13520" fmla="*/ 775374 h 1078087"/>
                  <a:gd name="connsiteX12-13521" fmla="*/ 433287 w 1240071"/>
                  <a:gd name="connsiteY12-13522" fmla="*/ 897267 h 1078087"/>
                  <a:gd name="connsiteX13-13523" fmla="*/ 160588 w 1240071"/>
                  <a:gd name="connsiteY13-13524" fmla="*/ 1018964 h 1078087"/>
                  <a:gd name="connsiteX14-13525" fmla="*/ 261089 w 1240071"/>
                  <a:gd name="connsiteY14-13526" fmla="*/ 808645 h 1078087"/>
                  <a:gd name="connsiteX15-13527" fmla="*/ 210924 w 1240071"/>
                  <a:gd name="connsiteY15-13528" fmla="*/ 901906 h 1078087"/>
                  <a:gd name="connsiteX16-13529" fmla="*/ 129865 w 1240071"/>
                  <a:gd name="connsiteY16-13530" fmla="*/ 1028244 h 1078087"/>
                  <a:gd name="connsiteX17-13531" fmla="*/ 18865 w 1240071"/>
                  <a:gd name="connsiteY17-13532" fmla="*/ 1039502 h 1078087"/>
                  <a:gd name="connsiteX18-13533" fmla="*/ 173399 w 1240071"/>
                  <a:gd name="connsiteY18-13534" fmla="*/ 768710 h 1078087"/>
                  <a:gd name="connsiteX19-13535" fmla="*/ 198261 w 1240071"/>
                  <a:gd name="connsiteY19-13536" fmla="*/ 719444 h 1078087"/>
                  <a:gd name="connsiteX20-13537" fmla="*/ 318895 w 1240071"/>
                  <a:gd name="connsiteY20-13538" fmla="*/ 755052 h 1078087"/>
                  <a:gd name="connsiteX21-13539" fmla="*/ 590377 w 1240071"/>
                  <a:gd name="connsiteY21-13540" fmla="*/ 490228 h 1078087"/>
                  <a:gd name="connsiteX22-13541" fmla="*/ 503747 w 1240071"/>
                  <a:gd name="connsiteY22-13542" fmla="*/ 542635 h 1078087"/>
                  <a:gd name="connsiteX23-13543" fmla="*/ 453935 w 1240071"/>
                  <a:gd name="connsiteY23-13544" fmla="*/ 578539 h 1078087"/>
                  <a:gd name="connsiteX24-13545" fmla="*/ 314048 w 1240071"/>
                  <a:gd name="connsiteY24-13546" fmla="*/ 754361 h 1078087"/>
                  <a:gd name="connsiteX25-13547" fmla="*/ 198335 w 1240071"/>
                  <a:gd name="connsiteY25-13548" fmla="*/ 721445 h 1078087"/>
                  <a:gd name="connsiteX26-13549" fmla="*/ 269233 w 1240071"/>
                  <a:gd name="connsiteY26-13550" fmla="*/ 544011 h 1078087"/>
                  <a:gd name="connsiteX27-13551" fmla="*/ 0 w 1240071"/>
                  <a:gd name="connsiteY27-13552" fmla="*/ 1041339 h 1078087"/>
                  <a:gd name="connsiteX28-13553" fmla="*/ 347714 w 1240071"/>
                  <a:gd name="connsiteY28-13554" fmla="*/ 0 h 1078087"/>
                  <a:gd name="connsiteX29-13555" fmla="*/ 550062 w 1240071"/>
                  <a:gd name="connsiteY29-13556" fmla="*/ 85534 h 1078087"/>
                  <a:gd name="connsiteX30-13557" fmla="*/ 720465 w 1240071"/>
                  <a:gd name="connsiteY30-13558" fmla="*/ 184312 h 1078087"/>
                  <a:gd name="connsiteX31-13559" fmla="*/ 1119352 w 1240071"/>
                  <a:gd name="connsiteY31-13560" fmla="*/ 198516 h 1078087"/>
                  <a:gd name="connsiteX32-13561" fmla="*/ 1239680 w 1240071"/>
                  <a:gd name="connsiteY32-13562" fmla="*/ 79982 h 1078087"/>
                  <a:gd name="connsiteX33-13563" fmla="*/ 1084651 w 1240071"/>
                  <a:gd name="connsiteY33-13564" fmla="*/ 523272 h 1078087"/>
                  <a:gd name="connsiteX34-13565" fmla="*/ 1077877 w 1240071"/>
                  <a:gd name="connsiteY34-13566" fmla="*/ 693489 h 1078087"/>
                  <a:gd name="connsiteX35-13567" fmla="*/ 1168389 w 1240071"/>
                  <a:gd name="connsiteY35-13568" fmla="*/ 756682 h 1078087"/>
                  <a:gd name="connsiteX36-13569" fmla="*/ 1022847 w 1240071"/>
                  <a:gd name="connsiteY36-13570" fmla="*/ 1001983 h 1078087"/>
                  <a:gd name="connsiteX37-13571" fmla="*/ 969523 w 1240071"/>
                  <a:gd name="connsiteY37-13572" fmla="*/ 987415 h 1078087"/>
                  <a:gd name="connsiteX38-13573" fmla="*/ 911539 w 1240071"/>
                  <a:gd name="connsiteY38-13574" fmla="*/ 981871 h 1078087"/>
                  <a:gd name="connsiteX39-13575" fmla="*/ 878176 w 1240071"/>
                  <a:gd name="connsiteY39-13576" fmla="*/ 982189 h 1078087"/>
                  <a:gd name="connsiteX40-13577" fmla="*/ 800077 w 1240071"/>
                  <a:gd name="connsiteY40-13578" fmla="*/ 1024512 h 1078087"/>
                  <a:gd name="connsiteX0-13579" fmla="*/ 800077 w 1240071"/>
                  <a:gd name="connsiteY0-13580" fmla="*/ 1024512 h 1078087"/>
                  <a:gd name="connsiteX1-13581" fmla="*/ 768034 w 1240071"/>
                  <a:gd name="connsiteY1-13582" fmla="*/ 910922 h 1078087"/>
                  <a:gd name="connsiteX2-13583" fmla="*/ 782110 w 1240071"/>
                  <a:gd name="connsiteY2-13584" fmla="*/ 1035152 h 1078087"/>
                  <a:gd name="connsiteX3-13585" fmla="*/ 720351 w 1240071"/>
                  <a:gd name="connsiteY3-13586" fmla="*/ 1052290 h 1078087"/>
                  <a:gd name="connsiteX4-13587" fmla="*/ 689838 w 1240071"/>
                  <a:gd name="connsiteY4-13588" fmla="*/ 1017550 h 1078087"/>
                  <a:gd name="connsiteX5-13589" fmla="*/ 663133 w 1240071"/>
                  <a:gd name="connsiteY5-13590" fmla="*/ 991363 h 1078087"/>
                  <a:gd name="connsiteX6-13591" fmla="*/ 612483 w 1240071"/>
                  <a:gd name="connsiteY6-13592" fmla="*/ 995039 h 1078087"/>
                  <a:gd name="connsiteX7-13593" fmla="*/ 594834 w 1240071"/>
                  <a:gd name="connsiteY7-13594" fmla="*/ 882100 h 1078087"/>
                  <a:gd name="connsiteX8-13595" fmla="*/ 471470 w 1240071"/>
                  <a:gd name="connsiteY8-13596" fmla="*/ 886315 h 1078087"/>
                  <a:gd name="connsiteX9-13597" fmla="*/ 512938 w 1240071"/>
                  <a:gd name="connsiteY9-13598" fmla="*/ 835185 h 1078087"/>
                  <a:gd name="connsiteX10-13599" fmla="*/ 615635 w 1240071"/>
                  <a:gd name="connsiteY10-13600" fmla="*/ 722791 h 1078087"/>
                  <a:gd name="connsiteX11-13601" fmla="*/ 543092 w 1240071"/>
                  <a:gd name="connsiteY11-13602" fmla="*/ 775374 h 1078087"/>
                  <a:gd name="connsiteX12-13603" fmla="*/ 433287 w 1240071"/>
                  <a:gd name="connsiteY12-13604" fmla="*/ 897267 h 1078087"/>
                  <a:gd name="connsiteX13-13605" fmla="*/ 160588 w 1240071"/>
                  <a:gd name="connsiteY13-13606" fmla="*/ 1018964 h 1078087"/>
                  <a:gd name="connsiteX14-13607" fmla="*/ 261089 w 1240071"/>
                  <a:gd name="connsiteY14-13608" fmla="*/ 808645 h 1078087"/>
                  <a:gd name="connsiteX15-13609" fmla="*/ 210924 w 1240071"/>
                  <a:gd name="connsiteY15-13610" fmla="*/ 901906 h 1078087"/>
                  <a:gd name="connsiteX16-13611" fmla="*/ 129865 w 1240071"/>
                  <a:gd name="connsiteY16-13612" fmla="*/ 1028244 h 1078087"/>
                  <a:gd name="connsiteX17-13613" fmla="*/ 18865 w 1240071"/>
                  <a:gd name="connsiteY17-13614" fmla="*/ 1039502 h 1078087"/>
                  <a:gd name="connsiteX18-13615" fmla="*/ 173399 w 1240071"/>
                  <a:gd name="connsiteY18-13616" fmla="*/ 768710 h 1078087"/>
                  <a:gd name="connsiteX19-13617" fmla="*/ 198261 w 1240071"/>
                  <a:gd name="connsiteY19-13618" fmla="*/ 719444 h 1078087"/>
                  <a:gd name="connsiteX20-13619" fmla="*/ 318895 w 1240071"/>
                  <a:gd name="connsiteY20-13620" fmla="*/ 755052 h 1078087"/>
                  <a:gd name="connsiteX21-13621" fmla="*/ 590377 w 1240071"/>
                  <a:gd name="connsiteY21-13622" fmla="*/ 490228 h 1078087"/>
                  <a:gd name="connsiteX22-13623" fmla="*/ 503747 w 1240071"/>
                  <a:gd name="connsiteY22-13624" fmla="*/ 542635 h 1078087"/>
                  <a:gd name="connsiteX23-13625" fmla="*/ 453935 w 1240071"/>
                  <a:gd name="connsiteY23-13626" fmla="*/ 578539 h 1078087"/>
                  <a:gd name="connsiteX24-13627" fmla="*/ 314048 w 1240071"/>
                  <a:gd name="connsiteY24-13628" fmla="*/ 754361 h 1078087"/>
                  <a:gd name="connsiteX25-13629" fmla="*/ 198335 w 1240071"/>
                  <a:gd name="connsiteY25-13630" fmla="*/ 721445 h 1078087"/>
                  <a:gd name="connsiteX26-13631" fmla="*/ 269233 w 1240071"/>
                  <a:gd name="connsiteY26-13632" fmla="*/ 544011 h 1078087"/>
                  <a:gd name="connsiteX27-13633" fmla="*/ 0 w 1240071"/>
                  <a:gd name="connsiteY27-13634" fmla="*/ 1041339 h 1078087"/>
                  <a:gd name="connsiteX28-13635" fmla="*/ 347714 w 1240071"/>
                  <a:gd name="connsiteY28-13636" fmla="*/ 0 h 1078087"/>
                  <a:gd name="connsiteX29-13637" fmla="*/ 550062 w 1240071"/>
                  <a:gd name="connsiteY29-13638" fmla="*/ 85534 h 1078087"/>
                  <a:gd name="connsiteX30-13639" fmla="*/ 720465 w 1240071"/>
                  <a:gd name="connsiteY30-13640" fmla="*/ 184312 h 1078087"/>
                  <a:gd name="connsiteX31-13641" fmla="*/ 1119352 w 1240071"/>
                  <a:gd name="connsiteY31-13642" fmla="*/ 198516 h 1078087"/>
                  <a:gd name="connsiteX32-13643" fmla="*/ 1239680 w 1240071"/>
                  <a:gd name="connsiteY32-13644" fmla="*/ 79982 h 1078087"/>
                  <a:gd name="connsiteX33-13645" fmla="*/ 1084651 w 1240071"/>
                  <a:gd name="connsiteY33-13646" fmla="*/ 523272 h 1078087"/>
                  <a:gd name="connsiteX34-13647" fmla="*/ 1077877 w 1240071"/>
                  <a:gd name="connsiteY34-13648" fmla="*/ 693489 h 1078087"/>
                  <a:gd name="connsiteX35-13649" fmla="*/ 1168389 w 1240071"/>
                  <a:gd name="connsiteY35-13650" fmla="*/ 756682 h 1078087"/>
                  <a:gd name="connsiteX36-13651" fmla="*/ 1022847 w 1240071"/>
                  <a:gd name="connsiteY36-13652" fmla="*/ 1001983 h 1078087"/>
                  <a:gd name="connsiteX37-13653" fmla="*/ 969523 w 1240071"/>
                  <a:gd name="connsiteY37-13654" fmla="*/ 987415 h 1078087"/>
                  <a:gd name="connsiteX38-13655" fmla="*/ 911539 w 1240071"/>
                  <a:gd name="connsiteY38-13656" fmla="*/ 981871 h 1078087"/>
                  <a:gd name="connsiteX39-13657" fmla="*/ 878176 w 1240071"/>
                  <a:gd name="connsiteY39-13658" fmla="*/ 982189 h 1078087"/>
                  <a:gd name="connsiteX40-13659" fmla="*/ 800077 w 1240071"/>
                  <a:gd name="connsiteY40-13660" fmla="*/ 1024512 h 1078087"/>
                  <a:gd name="connsiteX0-13661" fmla="*/ 800077 w 1240071"/>
                  <a:gd name="connsiteY0-13662" fmla="*/ 951855 h 1005430"/>
                  <a:gd name="connsiteX1-13663" fmla="*/ 768034 w 1240071"/>
                  <a:gd name="connsiteY1-13664" fmla="*/ 838265 h 1005430"/>
                  <a:gd name="connsiteX2-13665" fmla="*/ 782110 w 1240071"/>
                  <a:gd name="connsiteY2-13666" fmla="*/ 962495 h 1005430"/>
                  <a:gd name="connsiteX3-13667" fmla="*/ 720351 w 1240071"/>
                  <a:gd name="connsiteY3-13668" fmla="*/ 979633 h 1005430"/>
                  <a:gd name="connsiteX4-13669" fmla="*/ 689838 w 1240071"/>
                  <a:gd name="connsiteY4-13670" fmla="*/ 944893 h 1005430"/>
                  <a:gd name="connsiteX5-13671" fmla="*/ 663133 w 1240071"/>
                  <a:gd name="connsiteY5-13672" fmla="*/ 918706 h 1005430"/>
                  <a:gd name="connsiteX6-13673" fmla="*/ 612483 w 1240071"/>
                  <a:gd name="connsiteY6-13674" fmla="*/ 922382 h 1005430"/>
                  <a:gd name="connsiteX7-13675" fmla="*/ 594834 w 1240071"/>
                  <a:gd name="connsiteY7-13676" fmla="*/ 809443 h 1005430"/>
                  <a:gd name="connsiteX8-13677" fmla="*/ 471470 w 1240071"/>
                  <a:gd name="connsiteY8-13678" fmla="*/ 813658 h 1005430"/>
                  <a:gd name="connsiteX9-13679" fmla="*/ 512938 w 1240071"/>
                  <a:gd name="connsiteY9-13680" fmla="*/ 762528 h 1005430"/>
                  <a:gd name="connsiteX10-13681" fmla="*/ 615635 w 1240071"/>
                  <a:gd name="connsiteY10-13682" fmla="*/ 650134 h 1005430"/>
                  <a:gd name="connsiteX11-13683" fmla="*/ 543092 w 1240071"/>
                  <a:gd name="connsiteY11-13684" fmla="*/ 702717 h 1005430"/>
                  <a:gd name="connsiteX12-13685" fmla="*/ 433287 w 1240071"/>
                  <a:gd name="connsiteY12-13686" fmla="*/ 824610 h 1005430"/>
                  <a:gd name="connsiteX13-13687" fmla="*/ 160588 w 1240071"/>
                  <a:gd name="connsiteY13-13688" fmla="*/ 946307 h 1005430"/>
                  <a:gd name="connsiteX14-13689" fmla="*/ 261089 w 1240071"/>
                  <a:gd name="connsiteY14-13690" fmla="*/ 735988 h 1005430"/>
                  <a:gd name="connsiteX15-13691" fmla="*/ 210924 w 1240071"/>
                  <a:gd name="connsiteY15-13692" fmla="*/ 829249 h 1005430"/>
                  <a:gd name="connsiteX16-13693" fmla="*/ 129865 w 1240071"/>
                  <a:gd name="connsiteY16-13694" fmla="*/ 955587 h 1005430"/>
                  <a:gd name="connsiteX17-13695" fmla="*/ 18865 w 1240071"/>
                  <a:gd name="connsiteY17-13696" fmla="*/ 966845 h 1005430"/>
                  <a:gd name="connsiteX18-13697" fmla="*/ 173399 w 1240071"/>
                  <a:gd name="connsiteY18-13698" fmla="*/ 696053 h 1005430"/>
                  <a:gd name="connsiteX19-13699" fmla="*/ 198261 w 1240071"/>
                  <a:gd name="connsiteY19-13700" fmla="*/ 646787 h 1005430"/>
                  <a:gd name="connsiteX20-13701" fmla="*/ 318895 w 1240071"/>
                  <a:gd name="connsiteY20-13702" fmla="*/ 682395 h 1005430"/>
                  <a:gd name="connsiteX21-13703" fmla="*/ 590377 w 1240071"/>
                  <a:gd name="connsiteY21-13704" fmla="*/ 417571 h 1005430"/>
                  <a:gd name="connsiteX22-13705" fmla="*/ 503747 w 1240071"/>
                  <a:gd name="connsiteY22-13706" fmla="*/ 469978 h 1005430"/>
                  <a:gd name="connsiteX23-13707" fmla="*/ 453935 w 1240071"/>
                  <a:gd name="connsiteY23-13708" fmla="*/ 505882 h 1005430"/>
                  <a:gd name="connsiteX24-13709" fmla="*/ 314048 w 1240071"/>
                  <a:gd name="connsiteY24-13710" fmla="*/ 681704 h 1005430"/>
                  <a:gd name="connsiteX25-13711" fmla="*/ 198335 w 1240071"/>
                  <a:gd name="connsiteY25-13712" fmla="*/ 648788 h 1005430"/>
                  <a:gd name="connsiteX26-13713" fmla="*/ 269233 w 1240071"/>
                  <a:gd name="connsiteY26-13714" fmla="*/ 471354 h 1005430"/>
                  <a:gd name="connsiteX27-13715" fmla="*/ 0 w 1240071"/>
                  <a:gd name="connsiteY27-13716" fmla="*/ 968682 h 1005430"/>
                  <a:gd name="connsiteX28-13717" fmla="*/ 287291 w 1240071"/>
                  <a:gd name="connsiteY28-13718" fmla="*/ 398662 h 1005430"/>
                  <a:gd name="connsiteX29-13719" fmla="*/ 550062 w 1240071"/>
                  <a:gd name="connsiteY29-13720" fmla="*/ 12877 h 1005430"/>
                  <a:gd name="connsiteX30-13721" fmla="*/ 720465 w 1240071"/>
                  <a:gd name="connsiteY30-13722" fmla="*/ 111655 h 1005430"/>
                  <a:gd name="connsiteX31-13723" fmla="*/ 1119352 w 1240071"/>
                  <a:gd name="connsiteY31-13724" fmla="*/ 125859 h 1005430"/>
                  <a:gd name="connsiteX32-13725" fmla="*/ 1239680 w 1240071"/>
                  <a:gd name="connsiteY32-13726" fmla="*/ 7325 h 1005430"/>
                  <a:gd name="connsiteX33-13727" fmla="*/ 1084651 w 1240071"/>
                  <a:gd name="connsiteY33-13728" fmla="*/ 450615 h 1005430"/>
                  <a:gd name="connsiteX34-13729" fmla="*/ 1077877 w 1240071"/>
                  <a:gd name="connsiteY34-13730" fmla="*/ 620832 h 1005430"/>
                  <a:gd name="connsiteX35-13731" fmla="*/ 1168389 w 1240071"/>
                  <a:gd name="connsiteY35-13732" fmla="*/ 684025 h 1005430"/>
                  <a:gd name="connsiteX36-13733" fmla="*/ 1022847 w 1240071"/>
                  <a:gd name="connsiteY36-13734" fmla="*/ 929326 h 1005430"/>
                  <a:gd name="connsiteX37-13735" fmla="*/ 969523 w 1240071"/>
                  <a:gd name="connsiteY37-13736" fmla="*/ 914758 h 1005430"/>
                  <a:gd name="connsiteX38-13737" fmla="*/ 911539 w 1240071"/>
                  <a:gd name="connsiteY38-13738" fmla="*/ 909214 h 1005430"/>
                  <a:gd name="connsiteX39-13739" fmla="*/ 878176 w 1240071"/>
                  <a:gd name="connsiteY39-13740" fmla="*/ 909532 h 1005430"/>
                  <a:gd name="connsiteX40-13741" fmla="*/ 800077 w 1240071"/>
                  <a:gd name="connsiteY40-13742" fmla="*/ 951855 h 1005430"/>
                  <a:gd name="connsiteX0-13743" fmla="*/ 800077 w 1240071"/>
                  <a:gd name="connsiteY0-13744" fmla="*/ 951855 h 1005430"/>
                  <a:gd name="connsiteX1-13745" fmla="*/ 768034 w 1240071"/>
                  <a:gd name="connsiteY1-13746" fmla="*/ 838265 h 1005430"/>
                  <a:gd name="connsiteX2-13747" fmla="*/ 782110 w 1240071"/>
                  <a:gd name="connsiteY2-13748" fmla="*/ 962495 h 1005430"/>
                  <a:gd name="connsiteX3-13749" fmla="*/ 720351 w 1240071"/>
                  <a:gd name="connsiteY3-13750" fmla="*/ 979633 h 1005430"/>
                  <a:gd name="connsiteX4-13751" fmla="*/ 689838 w 1240071"/>
                  <a:gd name="connsiteY4-13752" fmla="*/ 944893 h 1005430"/>
                  <a:gd name="connsiteX5-13753" fmla="*/ 663133 w 1240071"/>
                  <a:gd name="connsiteY5-13754" fmla="*/ 918706 h 1005430"/>
                  <a:gd name="connsiteX6-13755" fmla="*/ 612483 w 1240071"/>
                  <a:gd name="connsiteY6-13756" fmla="*/ 922382 h 1005430"/>
                  <a:gd name="connsiteX7-13757" fmla="*/ 594834 w 1240071"/>
                  <a:gd name="connsiteY7-13758" fmla="*/ 809443 h 1005430"/>
                  <a:gd name="connsiteX8-13759" fmla="*/ 471470 w 1240071"/>
                  <a:gd name="connsiteY8-13760" fmla="*/ 813658 h 1005430"/>
                  <a:gd name="connsiteX9-13761" fmla="*/ 512938 w 1240071"/>
                  <a:gd name="connsiteY9-13762" fmla="*/ 762528 h 1005430"/>
                  <a:gd name="connsiteX10-13763" fmla="*/ 615635 w 1240071"/>
                  <a:gd name="connsiteY10-13764" fmla="*/ 650134 h 1005430"/>
                  <a:gd name="connsiteX11-13765" fmla="*/ 543092 w 1240071"/>
                  <a:gd name="connsiteY11-13766" fmla="*/ 702717 h 1005430"/>
                  <a:gd name="connsiteX12-13767" fmla="*/ 433287 w 1240071"/>
                  <a:gd name="connsiteY12-13768" fmla="*/ 824610 h 1005430"/>
                  <a:gd name="connsiteX13-13769" fmla="*/ 160588 w 1240071"/>
                  <a:gd name="connsiteY13-13770" fmla="*/ 946307 h 1005430"/>
                  <a:gd name="connsiteX14-13771" fmla="*/ 261089 w 1240071"/>
                  <a:gd name="connsiteY14-13772" fmla="*/ 735988 h 1005430"/>
                  <a:gd name="connsiteX15-13773" fmla="*/ 210924 w 1240071"/>
                  <a:gd name="connsiteY15-13774" fmla="*/ 829249 h 1005430"/>
                  <a:gd name="connsiteX16-13775" fmla="*/ 129865 w 1240071"/>
                  <a:gd name="connsiteY16-13776" fmla="*/ 955587 h 1005430"/>
                  <a:gd name="connsiteX17-13777" fmla="*/ 18865 w 1240071"/>
                  <a:gd name="connsiteY17-13778" fmla="*/ 966845 h 1005430"/>
                  <a:gd name="connsiteX18-13779" fmla="*/ 173399 w 1240071"/>
                  <a:gd name="connsiteY18-13780" fmla="*/ 696053 h 1005430"/>
                  <a:gd name="connsiteX19-13781" fmla="*/ 198261 w 1240071"/>
                  <a:gd name="connsiteY19-13782" fmla="*/ 646787 h 1005430"/>
                  <a:gd name="connsiteX20-13783" fmla="*/ 318895 w 1240071"/>
                  <a:gd name="connsiteY20-13784" fmla="*/ 682395 h 1005430"/>
                  <a:gd name="connsiteX21-13785" fmla="*/ 590377 w 1240071"/>
                  <a:gd name="connsiteY21-13786" fmla="*/ 417571 h 1005430"/>
                  <a:gd name="connsiteX22-13787" fmla="*/ 503747 w 1240071"/>
                  <a:gd name="connsiteY22-13788" fmla="*/ 469978 h 1005430"/>
                  <a:gd name="connsiteX23-13789" fmla="*/ 453935 w 1240071"/>
                  <a:gd name="connsiteY23-13790" fmla="*/ 505882 h 1005430"/>
                  <a:gd name="connsiteX24-13791" fmla="*/ 314048 w 1240071"/>
                  <a:gd name="connsiteY24-13792" fmla="*/ 681704 h 1005430"/>
                  <a:gd name="connsiteX25-13793" fmla="*/ 198335 w 1240071"/>
                  <a:gd name="connsiteY25-13794" fmla="*/ 648788 h 1005430"/>
                  <a:gd name="connsiteX26-13795" fmla="*/ 269233 w 1240071"/>
                  <a:gd name="connsiteY26-13796" fmla="*/ 471354 h 1005430"/>
                  <a:gd name="connsiteX27-13797" fmla="*/ 0 w 1240071"/>
                  <a:gd name="connsiteY27-13798" fmla="*/ 968682 h 1005430"/>
                  <a:gd name="connsiteX28-13799" fmla="*/ 187911 w 1240071"/>
                  <a:gd name="connsiteY28-13800" fmla="*/ 416843 h 1005430"/>
                  <a:gd name="connsiteX29-13801" fmla="*/ 550062 w 1240071"/>
                  <a:gd name="connsiteY29-13802" fmla="*/ 12877 h 1005430"/>
                  <a:gd name="connsiteX30-13803" fmla="*/ 720465 w 1240071"/>
                  <a:gd name="connsiteY30-13804" fmla="*/ 111655 h 1005430"/>
                  <a:gd name="connsiteX31-13805" fmla="*/ 1119352 w 1240071"/>
                  <a:gd name="connsiteY31-13806" fmla="*/ 125859 h 1005430"/>
                  <a:gd name="connsiteX32-13807" fmla="*/ 1239680 w 1240071"/>
                  <a:gd name="connsiteY32-13808" fmla="*/ 7325 h 1005430"/>
                  <a:gd name="connsiteX33-13809" fmla="*/ 1084651 w 1240071"/>
                  <a:gd name="connsiteY33-13810" fmla="*/ 450615 h 1005430"/>
                  <a:gd name="connsiteX34-13811" fmla="*/ 1077877 w 1240071"/>
                  <a:gd name="connsiteY34-13812" fmla="*/ 620832 h 1005430"/>
                  <a:gd name="connsiteX35-13813" fmla="*/ 1168389 w 1240071"/>
                  <a:gd name="connsiteY35-13814" fmla="*/ 684025 h 1005430"/>
                  <a:gd name="connsiteX36-13815" fmla="*/ 1022847 w 1240071"/>
                  <a:gd name="connsiteY36-13816" fmla="*/ 929326 h 1005430"/>
                  <a:gd name="connsiteX37-13817" fmla="*/ 969523 w 1240071"/>
                  <a:gd name="connsiteY37-13818" fmla="*/ 914758 h 1005430"/>
                  <a:gd name="connsiteX38-13819" fmla="*/ 911539 w 1240071"/>
                  <a:gd name="connsiteY38-13820" fmla="*/ 909214 h 1005430"/>
                  <a:gd name="connsiteX39-13821" fmla="*/ 878176 w 1240071"/>
                  <a:gd name="connsiteY39-13822" fmla="*/ 909532 h 1005430"/>
                  <a:gd name="connsiteX40-13823" fmla="*/ 800077 w 1240071"/>
                  <a:gd name="connsiteY40-13824" fmla="*/ 951855 h 1005430"/>
                  <a:gd name="connsiteX0-13825" fmla="*/ 800077 w 1240071"/>
                  <a:gd name="connsiteY0-13826" fmla="*/ 951855 h 1005430"/>
                  <a:gd name="connsiteX1-13827" fmla="*/ 768034 w 1240071"/>
                  <a:gd name="connsiteY1-13828" fmla="*/ 838265 h 1005430"/>
                  <a:gd name="connsiteX2-13829" fmla="*/ 782110 w 1240071"/>
                  <a:gd name="connsiteY2-13830" fmla="*/ 962495 h 1005430"/>
                  <a:gd name="connsiteX3-13831" fmla="*/ 720351 w 1240071"/>
                  <a:gd name="connsiteY3-13832" fmla="*/ 979633 h 1005430"/>
                  <a:gd name="connsiteX4-13833" fmla="*/ 689838 w 1240071"/>
                  <a:gd name="connsiteY4-13834" fmla="*/ 944893 h 1005430"/>
                  <a:gd name="connsiteX5-13835" fmla="*/ 663133 w 1240071"/>
                  <a:gd name="connsiteY5-13836" fmla="*/ 918706 h 1005430"/>
                  <a:gd name="connsiteX6-13837" fmla="*/ 612483 w 1240071"/>
                  <a:gd name="connsiteY6-13838" fmla="*/ 922382 h 1005430"/>
                  <a:gd name="connsiteX7-13839" fmla="*/ 594834 w 1240071"/>
                  <a:gd name="connsiteY7-13840" fmla="*/ 809443 h 1005430"/>
                  <a:gd name="connsiteX8-13841" fmla="*/ 471470 w 1240071"/>
                  <a:gd name="connsiteY8-13842" fmla="*/ 813658 h 1005430"/>
                  <a:gd name="connsiteX9-13843" fmla="*/ 512938 w 1240071"/>
                  <a:gd name="connsiteY9-13844" fmla="*/ 762528 h 1005430"/>
                  <a:gd name="connsiteX10-13845" fmla="*/ 615635 w 1240071"/>
                  <a:gd name="connsiteY10-13846" fmla="*/ 650134 h 1005430"/>
                  <a:gd name="connsiteX11-13847" fmla="*/ 543092 w 1240071"/>
                  <a:gd name="connsiteY11-13848" fmla="*/ 702717 h 1005430"/>
                  <a:gd name="connsiteX12-13849" fmla="*/ 433287 w 1240071"/>
                  <a:gd name="connsiteY12-13850" fmla="*/ 824610 h 1005430"/>
                  <a:gd name="connsiteX13-13851" fmla="*/ 160588 w 1240071"/>
                  <a:gd name="connsiteY13-13852" fmla="*/ 946307 h 1005430"/>
                  <a:gd name="connsiteX14-13853" fmla="*/ 261089 w 1240071"/>
                  <a:gd name="connsiteY14-13854" fmla="*/ 735988 h 1005430"/>
                  <a:gd name="connsiteX15-13855" fmla="*/ 210924 w 1240071"/>
                  <a:gd name="connsiteY15-13856" fmla="*/ 829249 h 1005430"/>
                  <a:gd name="connsiteX16-13857" fmla="*/ 129865 w 1240071"/>
                  <a:gd name="connsiteY16-13858" fmla="*/ 955587 h 1005430"/>
                  <a:gd name="connsiteX17-13859" fmla="*/ 18865 w 1240071"/>
                  <a:gd name="connsiteY17-13860" fmla="*/ 966845 h 1005430"/>
                  <a:gd name="connsiteX18-13861" fmla="*/ 173399 w 1240071"/>
                  <a:gd name="connsiteY18-13862" fmla="*/ 696053 h 1005430"/>
                  <a:gd name="connsiteX19-13863" fmla="*/ 198261 w 1240071"/>
                  <a:gd name="connsiteY19-13864" fmla="*/ 646787 h 1005430"/>
                  <a:gd name="connsiteX20-13865" fmla="*/ 318895 w 1240071"/>
                  <a:gd name="connsiteY20-13866" fmla="*/ 682395 h 1005430"/>
                  <a:gd name="connsiteX21-13867" fmla="*/ 590377 w 1240071"/>
                  <a:gd name="connsiteY21-13868" fmla="*/ 417571 h 1005430"/>
                  <a:gd name="connsiteX22-13869" fmla="*/ 503747 w 1240071"/>
                  <a:gd name="connsiteY22-13870" fmla="*/ 469978 h 1005430"/>
                  <a:gd name="connsiteX23-13871" fmla="*/ 453935 w 1240071"/>
                  <a:gd name="connsiteY23-13872" fmla="*/ 505882 h 1005430"/>
                  <a:gd name="connsiteX24-13873" fmla="*/ 314048 w 1240071"/>
                  <a:gd name="connsiteY24-13874" fmla="*/ 681704 h 1005430"/>
                  <a:gd name="connsiteX25-13875" fmla="*/ 198335 w 1240071"/>
                  <a:gd name="connsiteY25-13876" fmla="*/ 648788 h 1005430"/>
                  <a:gd name="connsiteX26-13877" fmla="*/ 269233 w 1240071"/>
                  <a:gd name="connsiteY26-13878" fmla="*/ 471354 h 1005430"/>
                  <a:gd name="connsiteX27-13879" fmla="*/ 0 w 1240071"/>
                  <a:gd name="connsiteY27-13880" fmla="*/ 968682 h 1005430"/>
                  <a:gd name="connsiteX28-13881" fmla="*/ 187911 w 1240071"/>
                  <a:gd name="connsiteY28-13882" fmla="*/ 416843 h 1005430"/>
                  <a:gd name="connsiteX29-13883" fmla="*/ 526397 w 1240071"/>
                  <a:gd name="connsiteY29-13884" fmla="*/ 4214 h 1005430"/>
                  <a:gd name="connsiteX30-13885" fmla="*/ 720465 w 1240071"/>
                  <a:gd name="connsiteY30-13886" fmla="*/ 111655 h 1005430"/>
                  <a:gd name="connsiteX31-13887" fmla="*/ 1119352 w 1240071"/>
                  <a:gd name="connsiteY31-13888" fmla="*/ 125859 h 1005430"/>
                  <a:gd name="connsiteX32-13889" fmla="*/ 1239680 w 1240071"/>
                  <a:gd name="connsiteY32-13890" fmla="*/ 7325 h 1005430"/>
                  <a:gd name="connsiteX33-13891" fmla="*/ 1084651 w 1240071"/>
                  <a:gd name="connsiteY33-13892" fmla="*/ 450615 h 1005430"/>
                  <a:gd name="connsiteX34-13893" fmla="*/ 1077877 w 1240071"/>
                  <a:gd name="connsiteY34-13894" fmla="*/ 620832 h 1005430"/>
                  <a:gd name="connsiteX35-13895" fmla="*/ 1168389 w 1240071"/>
                  <a:gd name="connsiteY35-13896" fmla="*/ 684025 h 1005430"/>
                  <a:gd name="connsiteX36-13897" fmla="*/ 1022847 w 1240071"/>
                  <a:gd name="connsiteY36-13898" fmla="*/ 929326 h 1005430"/>
                  <a:gd name="connsiteX37-13899" fmla="*/ 969523 w 1240071"/>
                  <a:gd name="connsiteY37-13900" fmla="*/ 914758 h 1005430"/>
                  <a:gd name="connsiteX38-13901" fmla="*/ 911539 w 1240071"/>
                  <a:gd name="connsiteY38-13902" fmla="*/ 909214 h 1005430"/>
                  <a:gd name="connsiteX39-13903" fmla="*/ 878176 w 1240071"/>
                  <a:gd name="connsiteY39-13904" fmla="*/ 909532 h 1005430"/>
                  <a:gd name="connsiteX40-13905" fmla="*/ 800077 w 1240071"/>
                  <a:gd name="connsiteY40-13906" fmla="*/ 951855 h 1005430"/>
                  <a:gd name="connsiteX0-13907" fmla="*/ 800077 w 1240071"/>
                  <a:gd name="connsiteY0-13908" fmla="*/ 951855 h 1005430"/>
                  <a:gd name="connsiteX1-13909" fmla="*/ 768034 w 1240071"/>
                  <a:gd name="connsiteY1-13910" fmla="*/ 838265 h 1005430"/>
                  <a:gd name="connsiteX2-13911" fmla="*/ 782110 w 1240071"/>
                  <a:gd name="connsiteY2-13912" fmla="*/ 962495 h 1005430"/>
                  <a:gd name="connsiteX3-13913" fmla="*/ 720351 w 1240071"/>
                  <a:gd name="connsiteY3-13914" fmla="*/ 979633 h 1005430"/>
                  <a:gd name="connsiteX4-13915" fmla="*/ 689838 w 1240071"/>
                  <a:gd name="connsiteY4-13916" fmla="*/ 944893 h 1005430"/>
                  <a:gd name="connsiteX5-13917" fmla="*/ 663133 w 1240071"/>
                  <a:gd name="connsiteY5-13918" fmla="*/ 918706 h 1005430"/>
                  <a:gd name="connsiteX6-13919" fmla="*/ 612483 w 1240071"/>
                  <a:gd name="connsiteY6-13920" fmla="*/ 922382 h 1005430"/>
                  <a:gd name="connsiteX7-13921" fmla="*/ 594834 w 1240071"/>
                  <a:gd name="connsiteY7-13922" fmla="*/ 809443 h 1005430"/>
                  <a:gd name="connsiteX8-13923" fmla="*/ 471470 w 1240071"/>
                  <a:gd name="connsiteY8-13924" fmla="*/ 813658 h 1005430"/>
                  <a:gd name="connsiteX9-13925" fmla="*/ 512938 w 1240071"/>
                  <a:gd name="connsiteY9-13926" fmla="*/ 762528 h 1005430"/>
                  <a:gd name="connsiteX10-13927" fmla="*/ 615635 w 1240071"/>
                  <a:gd name="connsiteY10-13928" fmla="*/ 650134 h 1005430"/>
                  <a:gd name="connsiteX11-13929" fmla="*/ 543092 w 1240071"/>
                  <a:gd name="connsiteY11-13930" fmla="*/ 702717 h 1005430"/>
                  <a:gd name="connsiteX12-13931" fmla="*/ 433287 w 1240071"/>
                  <a:gd name="connsiteY12-13932" fmla="*/ 824610 h 1005430"/>
                  <a:gd name="connsiteX13-13933" fmla="*/ 160588 w 1240071"/>
                  <a:gd name="connsiteY13-13934" fmla="*/ 946307 h 1005430"/>
                  <a:gd name="connsiteX14-13935" fmla="*/ 261089 w 1240071"/>
                  <a:gd name="connsiteY14-13936" fmla="*/ 735988 h 1005430"/>
                  <a:gd name="connsiteX15-13937" fmla="*/ 210924 w 1240071"/>
                  <a:gd name="connsiteY15-13938" fmla="*/ 829249 h 1005430"/>
                  <a:gd name="connsiteX16-13939" fmla="*/ 129865 w 1240071"/>
                  <a:gd name="connsiteY16-13940" fmla="*/ 955587 h 1005430"/>
                  <a:gd name="connsiteX17-13941" fmla="*/ 18865 w 1240071"/>
                  <a:gd name="connsiteY17-13942" fmla="*/ 966845 h 1005430"/>
                  <a:gd name="connsiteX18-13943" fmla="*/ 173399 w 1240071"/>
                  <a:gd name="connsiteY18-13944" fmla="*/ 696053 h 1005430"/>
                  <a:gd name="connsiteX19-13945" fmla="*/ 198261 w 1240071"/>
                  <a:gd name="connsiteY19-13946" fmla="*/ 646787 h 1005430"/>
                  <a:gd name="connsiteX20-13947" fmla="*/ 318895 w 1240071"/>
                  <a:gd name="connsiteY20-13948" fmla="*/ 682395 h 1005430"/>
                  <a:gd name="connsiteX21-13949" fmla="*/ 590377 w 1240071"/>
                  <a:gd name="connsiteY21-13950" fmla="*/ 417571 h 1005430"/>
                  <a:gd name="connsiteX22-13951" fmla="*/ 503747 w 1240071"/>
                  <a:gd name="connsiteY22-13952" fmla="*/ 469978 h 1005430"/>
                  <a:gd name="connsiteX23-13953" fmla="*/ 453935 w 1240071"/>
                  <a:gd name="connsiteY23-13954" fmla="*/ 505882 h 1005430"/>
                  <a:gd name="connsiteX24-13955" fmla="*/ 314048 w 1240071"/>
                  <a:gd name="connsiteY24-13956" fmla="*/ 681704 h 1005430"/>
                  <a:gd name="connsiteX25-13957" fmla="*/ 198335 w 1240071"/>
                  <a:gd name="connsiteY25-13958" fmla="*/ 648788 h 1005430"/>
                  <a:gd name="connsiteX26-13959" fmla="*/ 269233 w 1240071"/>
                  <a:gd name="connsiteY26-13960" fmla="*/ 471354 h 1005430"/>
                  <a:gd name="connsiteX27-13961" fmla="*/ 0 w 1240071"/>
                  <a:gd name="connsiteY27-13962" fmla="*/ 968682 h 1005430"/>
                  <a:gd name="connsiteX28-13963" fmla="*/ 187911 w 1240071"/>
                  <a:gd name="connsiteY28-13964" fmla="*/ 416843 h 1005430"/>
                  <a:gd name="connsiteX29-13965" fmla="*/ 526397 w 1240071"/>
                  <a:gd name="connsiteY29-13966" fmla="*/ 4214 h 1005430"/>
                  <a:gd name="connsiteX30-13967" fmla="*/ 720465 w 1240071"/>
                  <a:gd name="connsiteY30-13968" fmla="*/ 111655 h 1005430"/>
                  <a:gd name="connsiteX31-13969" fmla="*/ 1119352 w 1240071"/>
                  <a:gd name="connsiteY31-13970" fmla="*/ 125859 h 1005430"/>
                  <a:gd name="connsiteX32-13971" fmla="*/ 1239680 w 1240071"/>
                  <a:gd name="connsiteY32-13972" fmla="*/ 7325 h 1005430"/>
                  <a:gd name="connsiteX33-13973" fmla="*/ 1084651 w 1240071"/>
                  <a:gd name="connsiteY33-13974" fmla="*/ 450615 h 1005430"/>
                  <a:gd name="connsiteX34-13975" fmla="*/ 1077877 w 1240071"/>
                  <a:gd name="connsiteY34-13976" fmla="*/ 620832 h 1005430"/>
                  <a:gd name="connsiteX35-13977" fmla="*/ 1168389 w 1240071"/>
                  <a:gd name="connsiteY35-13978" fmla="*/ 684025 h 1005430"/>
                  <a:gd name="connsiteX36-13979" fmla="*/ 1022847 w 1240071"/>
                  <a:gd name="connsiteY36-13980" fmla="*/ 929326 h 1005430"/>
                  <a:gd name="connsiteX37-13981" fmla="*/ 969523 w 1240071"/>
                  <a:gd name="connsiteY37-13982" fmla="*/ 914758 h 1005430"/>
                  <a:gd name="connsiteX38-13983" fmla="*/ 911539 w 1240071"/>
                  <a:gd name="connsiteY38-13984" fmla="*/ 909214 h 1005430"/>
                  <a:gd name="connsiteX39-13985" fmla="*/ 878176 w 1240071"/>
                  <a:gd name="connsiteY39-13986" fmla="*/ 909532 h 1005430"/>
                  <a:gd name="connsiteX40-13987" fmla="*/ 800077 w 1240071"/>
                  <a:gd name="connsiteY40-13988" fmla="*/ 951855 h 1005430"/>
                  <a:gd name="connsiteX0-13989" fmla="*/ 803379 w 1243373"/>
                  <a:gd name="connsiteY0-13990" fmla="*/ 951855 h 1005430"/>
                  <a:gd name="connsiteX1-13991" fmla="*/ 771336 w 1243373"/>
                  <a:gd name="connsiteY1-13992" fmla="*/ 838265 h 1005430"/>
                  <a:gd name="connsiteX2-13993" fmla="*/ 785412 w 1243373"/>
                  <a:gd name="connsiteY2-13994" fmla="*/ 962495 h 1005430"/>
                  <a:gd name="connsiteX3-13995" fmla="*/ 723653 w 1243373"/>
                  <a:gd name="connsiteY3-13996" fmla="*/ 979633 h 1005430"/>
                  <a:gd name="connsiteX4-13997" fmla="*/ 693140 w 1243373"/>
                  <a:gd name="connsiteY4-13998" fmla="*/ 944893 h 1005430"/>
                  <a:gd name="connsiteX5-13999" fmla="*/ 666435 w 1243373"/>
                  <a:gd name="connsiteY5-14000" fmla="*/ 918706 h 1005430"/>
                  <a:gd name="connsiteX6-14001" fmla="*/ 615785 w 1243373"/>
                  <a:gd name="connsiteY6-14002" fmla="*/ 922382 h 1005430"/>
                  <a:gd name="connsiteX7-14003" fmla="*/ 598136 w 1243373"/>
                  <a:gd name="connsiteY7-14004" fmla="*/ 809443 h 1005430"/>
                  <a:gd name="connsiteX8-14005" fmla="*/ 474772 w 1243373"/>
                  <a:gd name="connsiteY8-14006" fmla="*/ 813658 h 1005430"/>
                  <a:gd name="connsiteX9-14007" fmla="*/ 516240 w 1243373"/>
                  <a:gd name="connsiteY9-14008" fmla="*/ 762528 h 1005430"/>
                  <a:gd name="connsiteX10-14009" fmla="*/ 618937 w 1243373"/>
                  <a:gd name="connsiteY10-14010" fmla="*/ 650134 h 1005430"/>
                  <a:gd name="connsiteX11-14011" fmla="*/ 546394 w 1243373"/>
                  <a:gd name="connsiteY11-14012" fmla="*/ 702717 h 1005430"/>
                  <a:gd name="connsiteX12-14013" fmla="*/ 436589 w 1243373"/>
                  <a:gd name="connsiteY12-14014" fmla="*/ 824610 h 1005430"/>
                  <a:gd name="connsiteX13-14015" fmla="*/ 163890 w 1243373"/>
                  <a:gd name="connsiteY13-14016" fmla="*/ 946307 h 1005430"/>
                  <a:gd name="connsiteX14-14017" fmla="*/ 264391 w 1243373"/>
                  <a:gd name="connsiteY14-14018" fmla="*/ 735988 h 1005430"/>
                  <a:gd name="connsiteX15-14019" fmla="*/ 214226 w 1243373"/>
                  <a:gd name="connsiteY15-14020" fmla="*/ 829249 h 1005430"/>
                  <a:gd name="connsiteX16-14021" fmla="*/ 133167 w 1243373"/>
                  <a:gd name="connsiteY16-14022" fmla="*/ 955587 h 1005430"/>
                  <a:gd name="connsiteX17-14023" fmla="*/ 22167 w 1243373"/>
                  <a:gd name="connsiteY17-14024" fmla="*/ 966845 h 1005430"/>
                  <a:gd name="connsiteX18-14025" fmla="*/ 176701 w 1243373"/>
                  <a:gd name="connsiteY18-14026" fmla="*/ 696053 h 1005430"/>
                  <a:gd name="connsiteX19-14027" fmla="*/ 201563 w 1243373"/>
                  <a:gd name="connsiteY19-14028" fmla="*/ 646787 h 1005430"/>
                  <a:gd name="connsiteX20-14029" fmla="*/ 322197 w 1243373"/>
                  <a:gd name="connsiteY20-14030" fmla="*/ 682395 h 1005430"/>
                  <a:gd name="connsiteX21-14031" fmla="*/ 593679 w 1243373"/>
                  <a:gd name="connsiteY21-14032" fmla="*/ 417571 h 1005430"/>
                  <a:gd name="connsiteX22-14033" fmla="*/ 507049 w 1243373"/>
                  <a:gd name="connsiteY22-14034" fmla="*/ 469978 h 1005430"/>
                  <a:gd name="connsiteX23-14035" fmla="*/ 457237 w 1243373"/>
                  <a:gd name="connsiteY23-14036" fmla="*/ 505882 h 1005430"/>
                  <a:gd name="connsiteX24-14037" fmla="*/ 317350 w 1243373"/>
                  <a:gd name="connsiteY24-14038" fmla="*/ 681704 h 1005430"/>
                  <a:gd name="connsiteX25-14039" fmla="*/ 201637 w 1243373"/>
                  <a:gd name="connsiteY25-14040" fmla="*/ 648788 h 1005430"/>
                  <a:gd name="connsiteX26-14041" fmla="*/ 272535 w 1243373"/>
                  <a:gd name="connsiteY26-14042" fmla="*/ 471354 h 1005430"/>
                  <a:gd name="connsiteX27-14043" fmla="*/ 0 w 1243373"/>
                  <a:gd name="connsiteY27-14044" fmla="*/ 969589 h 1005430"/>
                  <a:gd name="connsiteX28-14045" fmla="*/ 191213 w 1243373"/>
                  <a:gd name="connsiteY28-14046" fmla="*/ 416843 h 1005430"/>
                  <a:gd name="connsiteX29-14047" fmla="*/ 529699 w 1243373"/>
                  <a:gd name="connsiteY29-14048" fmla="*/ 4214 h 1005430"/>
                  <a:gd name="connsiteX30-14049" fmla="*/ 723767 w 1243373"/>
                  <a:gd name="connsiteY30-14050" fmla="*/ 111655 h 1005430"/>
                  <a:gd name="connsiteX31-14051" fmla="*/ 1122654 w 1243373"/>
                  <a:gd name="connsiteY31-14052" fmla="*/ 125859 h 1005430"/>
                  <a:gd name="connsiteX32-14053" fmla="*/ 1242982 w 1243373"/>
                  <a:gd name="connsiteY32-14054" fmla="*/ 7325 h 1005430"/>
                  <a:gd name="connsiteX33-14055" fmla="*/ 1087953 w 1243373"/>
                  <a:gd name="connsiteY33-14056" fmla="*/ 450615 h 1005430"/>
                  <a:gd name="connsiteX34-14057" fmla="*/ 1081179 w 1243373"/>
                  <a:gd name="connsiteY34-14058" fmla="*/ 620832 h 1005430"/>
                  <a:gd name="connsiteX35-14059" fmla="*/ 1171691 w 1243373"/>
                  <a:gd name="connsiteY35-14060" fmla="*/ 684025 h 1005430"/>
                  <a:gd name="connsiteX36-14061" fmla="*/ 1026149 w 1243373"/>
                  <a:gd name="connsiteY36-14062" fmla="*/ 929326 h 1005430"/>
                  <a:gd name="connsiteX37-14063" fmla="*/ 972825 w 1243373"/>
                  <a:gd name="connsiteY37-14064" fmla="*/ 914758 h 1005430"/>
                  <a:gd name="connsiteX38-14065" fmla="*/ 914841 w 1243373"/>
                  <a:gd name="connsiteY38-14066" fmla="*/ 909214 h 1005430"/>
                  <a:gd name="connsiteX39-14067" fmla="*/ 881478 w 1243373"/>
                  <a:gd name="connsiteY39-14068" fmla="*/ 909532 h 1005430"/>
                  <a:gd name="connsiteX40-14069" fmla="*/ 803379 w 1243373"/>
                  <a:gd name="connsiteY40-14070" fmla="*/ 951855 h 1005430"/>
                  <a:gd name="connsiteX0-14071" fmla="*/ 803379 w 1243373"/>
                  <a:gd name="connsiteY0-14072" fmla="*/ 951855 h 1005430"/>
                  <a:gd name="connsiteX1-14073" fmla="*/ 771336 w 1243373"/>
                  <a:gd name="connsiteY1-14074" fmla="*/ 838265 h 1005430"/>
                  <a:gd name="connsiteX2-14075" fmla="*/ 785412 w 1243373"/>
                  <a:gd name="connsiteY2-14076" fmla="*/ 962495 h 1005430"/>
                  <a:gd name="connsiteX3-14077" fmla="*/ 723653 w 1243373"/>
                  <a:gd name="connsiteY3-14078" fmla="*/ 979633 h 1005430"/>
                  <a:gd name="connsiteX4-14079" fmla="*/ 693140 w 1243373"/>
                  <a:gd name="connsiteY4-14080" fmla="*/ 944893 h 1005430"/>
                  <a:gd name="connsiteX5-14081" fmla="*/ 666435 w 1243373"/>
                  <a:gd name="connsiteY5-14082" fmla="*/ 918706 h 1005430"/>
                  <a:gd name="connsiteX6-14083" fmla="*/ 615785 w 1243373"/>
                  <a:gd name="connsiteY6-14084" fmla="*/ 922382 h 1005430"/>
                  <a:gd name="connsiteX7-14085" fmla="*/ 598136 w 1243373"/>
                  <a:gd name="connsiteY7-14086" fmla="*/ 809443 h 1005430"/>
                  <a:gd name="connsiteX8-14087" fmla="*/ 474772 w 1243373"/>
                  <a:gd name="connsiteY8-14088" fmla="*/ 813658 h 1005430"/>
                  <a:gd name="connsiteX9-14089" fmla="*/ 516240 w 1243373"/>
                  <a:gd name="connsiteY9-14090" fmla="*/ 762528 h 1005430"/>
                  <a:gd name="connsiteX10-14091" fmla="*/ 618937 w 1243373"/>
                  <a:gd name="connsiteY10-14092" fmla="*/ 650134 h 1005430"/>
                  <a:gd name="connsiteX11-14093" fmla="*/ 546394 w 1243373"/>
                  <a:gd name="connsiteY11-14094" fmla="*/ 702717 h 1005430"/>
                  <a:gd name="connsiteX12-14095" fmla="*/ 449331 w 1243373"/>
                  <a:gd name="connsiteY12-14096" fmla="*/ 718039 h 1005430"/>
                  <a:gd name="connsiteX13-14097" fmla="*/ 163890 w 1243373"/>
                  <a:gd name="connsiteY13-14098" fmla="*/ 946307 h 1005430"/>
                  <a:gd name="connsiteX14-14099" fmla="*/ 264391 w 1243373"/>
                  <a:gd name="connsiteY14-14100" fmla="*/ 735988 h 1005430"/>
                  <a:gd name="connsiteX15-14101" fmla="*/ 214226 w 1243373"/>
                  <a:gd name="connsiteY15-14102" fmla="*/ 829249 h 1005430"/>
                  <a:gd name="connsiteX16-14103" fmla="*/ 133167 w 1243373"/>
                  <a:gd name="connsiteY16-14104" fmla="*/ 955587 h 1005430"/>
                  <a:gd name="connsiteX17-14105" fmla="*/ 22167 w 1243373"/>
                  <a:gd name="connsiteY17-14106" fmla="*/ 966845 h 1005430"/>
                  <a:gd name="connsiteX18-14107" fmla="*/ 176701 w 1243373"/>
                  <a:gd name="connsiteY18-14108" fmla="*/ 696053 h 1005430"/>
                  <a:gd name="connsiteX19-14109" fmla="*/ 201563 w 1243373"/>
                  <a:gd name="connsiteY19-14110" fmla="*/ 646787 h 1005430"/>
                  <a:gd name="connsiteX20-14111" fmla="*/ 322197 w 1243373"/>
                  <a:gd name="connsiteY20-14112" fmla="*/ 682395 h 1005430"/>
                  <a:gd name="connsiteX21-14113" fmla="*/ 593679 w 1243373"/>
                  <a:gd name="connsiteY21-14114" fmla="*/ 417571 h 1005430"/>
                  <a:gd name="connsiteX22-14115" fmla="*/ 507049 w 1243373"/>
                  <a:gd name="connsiteY22-14116" fmla="*/ 469978 h 1005430"/>
                  <a:gd name="connsiteX23-14117" fmla="*/ 457237 w 1243373"/>
                  <a:gd name="connsiteY23-14118" fmla="*/ 505882 h 1005430"/>
                  <a:gd name="connsiteX24-14119" fmla="*/ 317350 w 1243373"/>
                  <a:gd name="connsiteY24-14120" fmla="*/ 681704 h 1005430"/>
                  <a:gd name="connsiteX25-14121" fmla="*/ 201637 w 1243373"/>
                  <a:gd name="connsiteY25-14122" fmla="*/ 648788 h 1005430"/>
                  <a:gd name="connsiteX26-14123" fmla="*/ 272535 w 1243373"/>
                  <a:gd name="connsiteY26-14124" fmla="*/ 471354 h 1005430"/>
                  <a:gd name="connsiteX27-14125" fmla="*/ 0 w 1243373"/>
                  <a:gd name="connsiteY27-14126" fmla="*/ 969589 h 1005430"/>
                  <a:gd name="connsiteX28-14127" fmla="*/ 191213 w 1243373"/>
                  <a:gd name="connsiteY28-14128" fmla="*/ 416843 h 1005430"/>
                  <a:gd name="connsiteX29-14129" fmla="*/ 529699 w 1243373"/>
                  <a:gd name="connsiteY29-14130" fmla="*/ 4214 h 1005430"/>
                  <a:gd name="connsiteX30-14131" fmla="*/ 723767 w 1243373"/>
                  <a:gd name="connsiteY30-14132" fmla="*/ 111655 h 1005430"/>
                  <a:gd name="connsiteX31-14133" fmla="*/ 1122654 w 1243373"/>
                  <a:gd name="connsiteY31-14134" fmla="*/ 125859 h 1005430"/>
                  <a:gd name="connsiteX32-14135" fmla="*/ 1242982 w 1243373"/>
                  <a:gd name="connsiteY32-14136" fmla="*/ 7325 h 1005430"/>
                  <a:gd name="connsiteX33-14137" fmla="*/ 1087953 w 1243373"/>
                  <a:gd name="connsiteY33-14138" fmla="*/ 450615 h 1005430"/>
                  <a:gd name="connsiteX34-14139" fmla="*/ 1081179 w 1243373"/>
                  <a:gd name="connsiteY34-14140" fmla="*/ 620832 h 1005430"/>
                  <a:gd name="connsiteX35-14141" fmla="*/ 1171691 w 1243373"/>
                  <a:gd name="connsiteY35-14142" fmla="*/ 684025 h 1005430"/>
                  <a:gd name="connsiteX36-14143" fmla="*/ 1026149 w 1243373"/>
                  <a:gd name="connsiteY36-14144" fmla="*/ 929326 h 1005430"/>
                  <a:gd name="connsiteX37-14145" fmla="*/ 972825 w 1243373"/>
                  <a:gd name="connsiteY37-14146" fmla="*/ 914758 h 1005430"/>
                  <a:gd name="connsiteX38-14147" fmla="*/ 914841 w 1243373"/>
                  <a:gd name="connsiteY38-14148" fmla="*/ 909214 h 1005430"/>
                  <a:gd name="connsiteX39-14149" fmla="*/ 881478 w 1243373"/>
                  <a:gd name="connsiteY39-14150" fmla="*/ 909532 h 1005430"/>
                  <a:gd name="connsiteX40-14151" fmla="*/ 803379 w 1243373"/>
                  <a:gd name="connsiteY40-14152" fmla="*/ 951855 h 1005430"/>
                  <a:gd name="connsiteX0-14153" fmla="*/ 803379 w 1243373"/>
                  <a:gd name="connsiteY0-14154" fmla="*/ 951855 h 1005430"/>
                  <a:gd name="connsiteX1-14155" fmla="*/ 771336 w 1243373"/>
                  <a:gd name="connsiteY1-14156" fmla="*/ 838265 h 1005430"/>
                  <a:gd name="connsiteX2-14157" fmla="*/ 785412 w 1243373"/>
                  <a:gd name="connsiteY2-14158" fmla="*/ 962495 h 1005430"/>
                  <a:gd name="connsiteX3-14159" fmla="*/ 723653 w 1243373"/>
                  <a:gd name="connsiteY3-14160" fmla="*/ 979633 h 1005430"/>
                  <a:gd name="connsiteX4-14161" fmla="*/ 693140 w 1243373"/>
                  <a:gd name="connsiteY4-14162" fmla="*/ 944893 h 1005430"/>
                  <a:gd name="connsiteX5-14163" fmla="*/ 666435 w 1243373"/>
                  <a:gd name="connsiteY5-14164" fmla="*/ 918706 h 1005430"/>
                  <a:gd name="connsiteX6-14165" fmla="*/ 615785 w 1243373"/>
                  <a:gd name="connsiteY6-14166" fmla="*/ 922382 h 1005430"/>
                  <a:gd name="connsiteX7-14167" fmla="*/ 598136 w 1243373"/>
                  <a:gd name="connsiteY7-14168" fmla="*/ 809443 h 1005430"/>
                  <a:gd name="connsiteX8-14169" fmla="*/ 474772 w 1243373"/>
                  <a:gd name="connsiteY8-14170" fmla="*/ 813658 h 1005430"/>
                  <a:gd name="connsiteX9-14171" fmla="*/ 516240 w 1243373"/>
                  <a:gd name="connsiteY9-14172" fmla="*/ 762528 h 1005430"/>
                  <a:gd name="connsiteX10-14173" fmla="*/ 618937 w 1243373"/>
                  <a:gd name="connsiteY10-14174" fmla="*/ 650134 h 1005430"/>
                  <a:gd name="connsiteX11-14175" fmla="*/ 546394 w 1243373"/>
                  <a:gd name="connsiteY11-14176" fmla="*/ 702717 h 1005430"/>
                  <a:gd name="connsiteX12-14177" fmla="*/ 449331 w 1243373"/>
                  <a:gd name="connsiteY12-14178" fmla="*/ 718039 h 1005430"/>
                  <a:gd name="connsiteX13-14179" fmla="*/ 156519 w 1243373"/>
                  <a:gd name="connsiteY13-14180" fmla="*/ 957424 h 1005430"/>
                  <a:gd name="connsiteX14-14181" fmla="*/ 264391 w 1243373"/>
                  <a:gd name="connsiteY14-14182" fmla="*/ 735988 h 1005430"/>
                  <a:gd name="connsiteX15-14183" fmla="*/ 214226 w 1243373"/>
                  <a:gd name="connsiteY15-14184" fmla="*/ 829249 h 1005430"/>
                  <a:gd name="connsiteX16-14185" fmla="*/ 133167 w 1243373"/>
                  <a:gd name="connsiteY16-14186" fmla="*/ 955587 h 1005430"/>
                  <a:gd name="connsiteX17-14187" fmla="*/ 22167 w 1243373"/>
                  <a:gd name="connsiteY17-14188" fmla="*/ 966845 h 1005430"/>
                  <a:gd name="connsiteX18-14189" fmla="*/ 176701 w 1243373"/>
                  <a:gd name="connsiteY18-14190" fmla="*/ 696053 h 1005430"/>
                  <a:gd name="connsiteX19-14191" fmla="*/ 201563 w 1243373"/>
                  <a:gd name="connsiteY19-14192" fmla="*/ 646787 h 1005430"/>
                  <a:gd name="connsiteX20-14193" fmla="*/ 322197 w 1243373"/>
                  <a:gd name="connsiteY20-14194" fmla="*/ 682395 h 1005430"/>
                  <a:gd name="connsiteX21-14195" fmla="*/ 593679 w 1243373"/>
                  <a:gd name="connsiteY21-14196" fmla="*/ 417571 h 1005430"/>
                  <a:gd name="connsiteX22-14197" fmla="*/ 507049 w 1243373"/>
                  <a:gd name="connsiteY22-14198" fmla="*/ 469978 h 1005430"/>
                  <a:gd name="connsiteX23-14199" fmla="*/ 457237 w 1243373"/>
                  <a:gd name="connsiteY23-14200" fmla="*/ 505882 h 1005430"/>
                  <a:gd name="connsiteX24-14201" fmla="*/ 317350 w 1243373"/>
                  <a:gd name="connsiteY24-14202" fmla="*/ 681704 h 1005430"/>
                  <a:gd name="connsiteX25-14203" fmla="*/ 201637 w 1243373"/>
                  <a:gd name="connsiteY25-14204" fmla="*/ 648788 h 1005430"/>
                  <a:gd name="connsiteX26-14205" fmla="*/ 272535 w 1243373"/>
                  <a:gd name="connsiteY26-14206" fmla="*/ 471354 h 1005430"/>
                  <a:gd name="connsiteX27-14207" fmla="*/ 0 w 1243373"/>
                  <a:gd name="connsiteY27-14208" fmla="*/ 969589 h 1005430"/>
                  <a:gd name="connsiteX28-14209" fmla="*/ 191213 w 1243373"/>
                  <a:gd name="connsiteY28-14210" fmla="*/ 416843 h 1005430"/>
                  <a:gd name="connsiteX29-14211" fmla="*/ 529699 w 1243373"/>
                  <a:gd name="connsiteY29-14212" fmla="*/ 4214 h 1005430"/>
                  <a:gd name="connsiteX30-14213" fmla="*/ 723767 w 1243373"/>
                  <a:gd name="connsiteY30-14214" fmla="*/ 111655 h 1005430"/>
                  <a:gd name="connsiteX31-14215" fmla="*/ 1122654 w 1243373"/>
                  <a:gd name="connsiteY31-14216" fmla="*/ 125859 h 1005430"/>
                  <a:gd name="connsiteX32-14217" fmla="*/ 1242982 w 1243373"/>
                  <a:gd name="connsiteY32-14218" fmla="*/ 7325 h 1005430"/>
                  <a:gd name="connsiteX33-14219" fmla="*/ 1087953 w 1243373"/>
                  <a:gd name="connsiteY33-14220" fmla="*/ 450615 h 1005430"/>
                  <a:gd name="connsiteX34-14221" fmla="*/ 1081179 w 1243373"/>
                  <a:gd name="connsiteY34-14222" fmla="*/ 620832 h 1005430"/>
                  <a:gd name="connsiteX35-14223" fmla="*/ 1171691 w 1243373"/>
                  <a:gd name="connsiteY35-14224" fmla="*/ 684025 h 1005430"/>
                  <a:gd name="connsiteX36-14225" fmla="*/ 1026149 w 1243373"/>
                  <a:gd name="connsiteY36-14226" fmla="*/ 929326 h 1005430"/>
                  <a:gd name="connsiteX37-14227" fmla="*/ 972825 w 1243373"/>
                  <a:gd name="connsiteY37-14228" fmla="*/ 914758 h 1005430"/>
                  <a:gd name="connsiteX38-14229" fmla="*/ 914841 w 1243373"/>
                  <a:gd name="connsiteY38-14230" fmla="*/ 909214 h 1005430"/>
                  <a:gd name="connsiteX39-14231" fmla="*/ 881478 w 1243373"/>
                  <a:gd name="connsiteY39-14232" fmla="*/ 909532 h 1005430"/>
                  <a:gd name="connsiteX40-14233" fmla="*/ 803379 w 1243373"/>
                  <a:gd name="connsiteY40-14234" fmla="*/ 951855 h 1005430"/>
                  <a:gd name="connsiteX0-14235" fmla="*/ 803379 w 1243373"/>
                  <a:gd name="connsiteY0-14236" fmla="*/ 951855 h 1005430"/>
                  <a:gd name="connsiteX1-14237" fmla="*/ 771336 w 1243373"/>
                  <a:gd name="connsiteY1-14238" fmla="*/ 838265 h 1005430"/>
                  <a:gd name="connsiteX2-14239" fmla="*/ 785412 w 1243373"/>
                  <a:gd name="connsiteY2-14240" fmla="*/ 962495 h 1005430"/>
                  <a:gd name="connsiteX3-14241" fmla="*/ 723653 w 1243373"/>
                  <a:gd name="connsiteY3-14242" fmla="*/ 979633 h 1005430"/>
                  <a:gd name="connsiteX4-14243" fmla="*/ 693140 w 1243373"/>
                  <a:gd name="connsiteY4-14244" fmla="*/ 944893 h 1005430"/>
                  <a:gd name="connsiteX5-14245" fmla="*/ 666435 w 1243373"/>
                  <a:gd name="connsiteY5-14246" fmla="*/ 918706 h 1005430"/>
                  <a:gd name="connsiteX6-14247" fmla="*/ 615785 w 1243373"/>
                  <a:gd name="connsiteY6-14248" fmla="*/ 922382 h 1005430"/>
                  <a:gd name="connsiteX7-14249" fmla="*/ 598136 w 1243373"/>
                  <a:gd name="connsiteY7-14250" fmla="*/ 809443 h 1005430"/>
                  <a:gd name="connsiteX8-14251" fmla="*/ 474772 w 1243373"/>
                  <a:gd name="connsiteY8-14252" fmla="*/ 813658 h 1005430"/>
                  <a:gd name="connsiteX9-14253" fmla="*/ 516240 w 1243373"/>
                  <a:gd name="connsiteY9-14254" fmla="*/ 762528 h 1005430"/>
                  <a:gd name="connsiteX10-14255" fmla="*/ 618937 w 1243373"/>
                  <a:gd name="connsiteY10-14256" fmla="*/ 650134 h 1005430"/>
                  <a:gd name="connsiteX11-14257" fmla="*/ 546394 w 1243373"/>
                  <a:gd name="connsiteY11-14258" fmla="*/ 702717 h 1005430"/>
                  <a:gd name="connsiteX12-14259" fmla="*/ 449331 w 1243373"/>
                  <a:gd name="connsiteY12-14260" fmla="*/ 718039 h 1005430"/>
                  <a:gd name="connsiteX13-14261" fmla="*/ 207563 w 1243373"/>
                  <a:gd name="connsiteY13-14262" fmla="*/ 889687 h 1005430"/>
                  <a:gd name="connsiteX14-14263" fmla="*/ 156519 w 1243373"/>
                  <a:gd name="connsiteY14-14264" fmla="*/ 957424 h 1005430"/>
                  <a:gd name="connsiteX15-14265" fmla="*/ 264391 w 1243373"/>
                  <a:gd name="connsiteY15-14266" fmla="*/ 735988 h 1005430"/>
                  <a:gd name="connsiteX16-14267" fmla="*/ 214226 w 1243373"/>
                  <a:gd name="connsiteY16-14268" fmla="*/ 829249 h 1005430"/>
                  <a:gd name="connsiteX17-14269" fmla="*/ 133167 w 1243373"/>
                  <a:gd name="connsiteY17-14270" fmla="*/ 955587 h 1005430"/>
                  <a:gd name="connsiteX18-14271" fmla="*/ 22167 w 1243373"/>
                  <a:gd name="connsiteY18-14272" fmla="*/ 966845 h 1005430"/>
                  <a:gd name="connsiteX19-14273" fmla="*/ 176701 w 1243373"/>
                  <a:gd name="connsiteY19-14274" fmla="*/ 696053 h 1005430"/>
                  <a:gd name="connsiteX20-14275" fmla="*/ 201563 w 1243373"/>
                  <a:gd name="connsiteY20-14276" fmla="*/ 646787 h 1005430"/>
                  <a:gd name="connsiteX21-14277" fmla="*/ 322197 w 1243373"/>
                  <a:gd name="connsiteY21-14278" fmla="*/ 682395 h 1005430"/>
                  <a:gd name="connsiteX22-14279" fmla="*/ 593679 w 1243373"/>
                  <a:gd name="connsiteY22-14280" fmla="*/ 417571 h 1005430"/>
                  <a:gd name="connsiteX23-14281" fmla="*/ 507049 w 1243373"/>
                  <a:gd name="connsiteY23-14282" fmla="*/ 469978 h 1005430"/>
                  <a:gd name="connsiteX24-14283" fmla="*/ 457237 w 1243373"/>
                  <a:gd name="connsiteY24-14284" fmla="*/ 505882 h 1005430"/>
                  <a:gd name="connsiteX25-14285" fmla="*/ 317350 w 1243373"/>
                  <a:gd name="connsiteY25-14286" fmla="*/ 681704 h 1005430"/>
                  <a:gd name="connsiteX26-14287" fmla="*/ 201637 w 1243373"/>
                  <a:gd name="connsiteY26-14288" fmla="*/ 648788 h 1005430"/>
                  <a:gd name="connsiteX27-14289" fmla="*/ 272535 w 1243373"/>
                  <a:gd name="connsiteY27-14290" fmla="*/ 471354 h 1005430"/>
                  <a:gd name="connsiteX28-14291" fmla="*/ 0 w 1243373"/>
                  <a:gd name="connsiteY28-14292" fmla="*/ 969589 h 1005430"/>
                  <a:gd name="connsiteX29-14293" fmla="*/ 191213 w 1243373"/>
                  <a:gd name="connsiteY29-14294" fmla="*/ 416843 h 1005430"/>
                  <a:gd name="connsiteX30-14295" fmla="*/ 529699 w 1243373"/>
                  <a:gd name="connsiteY30-14296" fmla="*/ 4214 h 1005430"/>
                  <a:gd name="connsiteX31-14297" fmla="*/ 723767 w 1243373"/>
                  <a:gd name="connsiteY31-14298" fmla="*/ 111655 h 1005430"/>
                  <a:gd name="connsiteX32-14299" fmla="*/ 1122654 w 1243373"/>
                  <a:gd name="connsiteY32-14300" fmla="*/ 125859 h 1005430"/>
                  <a:gd name="connsiteX33-14301" fmla="*/ 1242982 w 1243373"/>
                  <a:gd name="connsiteY33-14302" fmla="*/ 7325 h 1005430"/>
                  <a:gd name="connsiteX34-14303" fmla="*/ 1087953 w 1243373"/>
                  <a:gd name="connsiteY34-14304" fmla="*/ 450615 h 1005430"/>
                  <a:gd name="connsiteX35-14305" fmla="*/ 1081179 w 1243373"/>
                  <a:gd name="connsiteY35-14306" fmla="*/ 620832 h 1005430"/>
                  <a:gd name="connsiteX36-14307" fmla="*/ 1171691 w 1243373"/>
                  <a:gd name="connsiteY36-14308" fmla="*/ 684025 h 1005430"/>
                  <a:gd name="connsiteX37-14309" fmla="*/ 1026149 w 1243373"/>
                  <a:gd name="connsiteY37-14310" fmla="*/ 929326 h 1005430"/>
                  <a:gd name="connsiteX38-14311" fmla="*/ 972825 w 1243373"/>
                  <a:gd name="connsiteY38-14312" fmla="*/ 914758 h 1005430"/>
                  <a:gd name="connsiteX39-14313" fmla="*/ 914841 w 1243373"/>
                  <a:gd name="connsiteY39-14314" fmla="*/ 909214 h 1005430"/>
                  <a:gd name="connsiteX40-14315" fmla="*/ 881478 w 1243373"/>
                  <a:gd name="connsiteY40-14316" fmla="*/ 909532 h 1005430"/>
                  <a:gd name="connsiteX41" fmla="*/ 803379 w 1243373"/>
                  <a:gd name="connsiteY41" fmla="*/ 951855 h 1005430"/>
                  <a:gd name="connsiteX0-14317" fmla="*/ 803379 w 1243373"/>
                  <a:gd name="connsiteY0-14318" fmla="*/ 951855 h 1005430"/>
                  <a:gd name="connsiteX1-14319" fmla="*/ 771336 w 1243373"/>
                  <a:gd name="connsiteY1-14320" fmla="*/ 838265 h 1005430"/>
                  <a:gd name="connsiteX2-14321" fmla="*/ 785412 w 1243373"/>
                  <a:gd name="connsiteY2-14322" fmla="*/ 962495 h 1005430"/>
                  <a:gd name="connsiteX3-14323" fmla="*/ 723653 w 1243373"/>
                  <a:gd name="connsiteY3-14324" fmla="*/ 979633 h 1005430"/>
                  <a:gd name="connsiteX4-14325" fmla="*/ 693140 w 1243373"/>
                  <a:gd name="connsiteY4-14326" fmla="*/ 944893 h 1005430"/>
                  <a:gd name="connsiteX5-14327" fmla="*/ 666435 w 1243373"/>
                  <a:gd name="connsiteY5-14328" fmla="*/ 918706 h 1005430"/>
                  <a:gd name="connsiteX6-14329" fmla="*/ 615785 w 1243373"/>
                  <a:gd name="connsiteY6-14330" fmla="*/ 922382 h 1005430"/>
                  <a:gd name="connsiteX7-14331" fmla="*/ 598136 w 1243373"/>
                  <a:gd name="connsiteY7-14332" fmla="*/ 809443 h 1005430"/>
                  <a:gd name="connsiteX8-14333" fmla="*/ 474772 w 1243373"/>
                  <a:gd name="connsiteY8-14334" fmla="*/ 813658 h 1005430"/>
                  <a:gd name="connsiteX9-14335" fmla="*/ 516240 w 1243373"/>
                  <a:gd name="connsiteY9-14336" fmla="*/ 762528 h 1005430"/>
                  <a:gd name="connsiteX10-14337" fmla="*/ 618937 w 1243373"/>
                  <a:gd name="connsiteY10-14338" fmla="*/ 650134 h 1005430"/>
                  <a:gd name="connsiteX11-14339" fmla="*/ 546394 w 1243373"/>
                  <a:gd name="connsiteY11-14340" fmla="*/ 702717 h 1005430"/>
                  <a:gd name="connsiteX12-14341" fmla="*/ 449331 w 1243373"/>
                  <a:gd name="connsiteY12-14342" fmla="*/ 718039 h 1005430"/>
                  <a:gd name="connsiteX13-14343" fmla="*/ 211010 w 1243373"/>
                  <a:gd name="connsiteY13-14344" fmla="*/ 882679 h 1005430"/>
                  <a:gd name="connsiteX14-14345" fmla="*/ 156519 w 1243373"/>
                  <a:gd name="connsiteY14-14346" fmla="*/ 957424 h 1005430"/>
                  <a:gd name="connsiteX15-14347" fmla="*/ 264391 w 1243373"/>
                  <a:gd name="connsiteY15-14348" fmla="*/ 735988 h 1005430"/>
                  <a:gd name="connsiteX16-14349" fmla="*/ 214226 w 1243373"/>
                  <a:gd name="connsiteY16-14350" fmla="*/ 829249 h 1005430"/>
                  <a:gd name="connsiteX17-14351" fmla="*/ 133167 w 1243373"/>
                  <a:gd name="connsiteY17-14352" fmla="*/ 955587 h 1005430"/>
                  <a:gd name="connsiteX18-14353" fmla="*/ 22167 w 1243373"/>
                  <a:gd name="connsiteY18-14354" fmla="*/ 966845 h 1005430"/>
                  <a:gd name="connsiteX19-14355" fmla="*/ 176701 w 1243373"/>
                  <a:gd name="connsiteY19-14356" fmla="*/ 696053 h 1005430"/>
                  <a:gd name="connsiteX20-14357" fmla="*/ 201563 w 1243373"/>
                  <a:gd name="connsiteY20-14358" fmla="*/ 646787 h 1005430"/>
                  <a:gd name="connsiteX21-14359" fmla="*/ 322197 w 1243373"/>
                  <a:gd name="connsiteY21-14360" fmla="*/ 682395 h 1005430"/>
                  <a:gd name="connsiteX22-14361" fmla="*/ 593679 w 1243373"/>
                  <a:gd name="connsiteY22-14362" fmla="*/ 417571 h 1005430"/>
                  <a:gd name="connsiteX23-14363" fmla="*/ 507049 w 1243373"/>
                  <a:gd name="connsiteY23-14364" fmla="*/ 469978 h 1005430"/>
                  <a:gd name="connsiteX24-14365" fmla="*/ 457237 w 1243373"/>
                  <a:gd name="connsiteY24-14366" fmla="*/ 505882 h 1005430"/>
                  <a:gd name="connsiteX25-14367" fmla="*/ 317350 w 1243373"/>
                  <a:gd name="connsiteY25-14368" fmla="*/ 681704 h 1005430"/>
                  <a:gd name="connsiteX26-14369" fmla="*/ 201637 w 1243373"/>
                  <a:gd name="connsiteY26-14370" fmla="*/ 648788 h 1005430"/>
                  <a:gd name="connsiteX27-14371" fmla="*/ 272535 w 1243373"/>
                  <a:gd name="connsiteY27-14372" fmla="*/ 471354 h 1005430"/>
                  <a:gd name="connsiteX28-14373" fmla="*/ 0 w 1243373"/>
                  <a:gd name="connsiteY28-14374" fmla="*/ 969589 h 1005430"/>
                  <a:gd name="connsiteX29-14375" fmla="*/ 191213 w 1243373"/>
                  <a:gd name="connsiteY29-14376" fmla="*/ 416843 h 1005430"/>
                  <a:gd name="connsiteX30-14377" fmla="*/ 529699 w 1243373"/>
                  <a:gd name="connsiteY30-14378" fmla="*/ 4214 h 1005430"/>
                  <a:gd name="connsiteX31-14379" fmla="*/ 723767 w 1243373"/>
                  <a:gd name="connsiteY31-14380" fmla="*/ 111655 h 1005430"/>
                  <a:gd name="connsiteX32-14381" fmla="*/ 1122654 w 1243373"/>
                  <a:gd name="connsiteY32-14382" fmla="*/ 125859 h 1005430"/>
                  <a:gd name="connsiteX33-14383" fmla="*/ 1242982 w 1243373"/>
                  <a:gd name="connsiteY33-14384" fmla="*/ 7325 h 1005430"/>
                  <a:gd name="connsiteX34-14385" fmla="*/ 1087953 w 1243373"/>
                  <a:gd name="connsiteY34-14386" fmla="*/ 450615 h 1005430"/>
                  <a:gd name="connsiteX35-14387" fmla="*/ 1081179 w 1243373"/>
                  <a:gd name="connsiteY35-14388" fmla="*/ 620832 h 1005430"/>
                  <a:gd name="connsiteX36-14389" fmla="*/ 1171691 w 1243373"/>
                  <a:gd name="connsiteY36-14390" fmla="*/ 684025 h 1005430"/>
                  <a:gd name="connsiteX37-14391" fmla="*/ 1026149 w 1243373"/>
                  <a:gd name="connsiteY37-14392" fmla="*/ 929326 h 1005430"/>
                  <a:gd name="connsiteX38-14393" fmla="*/ 972825 w 1243373"/>
                  <a:gd name="connsiteY38-14394" fmla="*/ 914758 h 1005430"/>
                  <a:gd name="connsiteX39-14395" fmla="*/ 914841 w 1243373"/>
                  <a:gd name="connsiteY39-14396" fmla="*/ 909214 h 1005430"/>
                  <a:gd name="connsiteX40-14397" fmla="*/ 881478 w 1243373"/>
                  <a:gd name="connsiteY40-14398" fmla="*/ 909532 h 1005430"/>
                  <a:gd name="connsiteX41-14399" fmla="*/ 803379 w 1243373"/>
                  <a:gd name="connsiteY41-14400" fmla="*/ 951855 h 1005430"/>
                  <a:gd name="connsiteX0-14401" fmla="*/ 803379 w 1243373"/>
                  <a:gd name="connsiteY0-14402" fmla="*/ 951855 h 1005430"/>
                  <a:gd name="connsiteX1-14403" fmla="*/ 771336 w 1243373"/>
                  <a:gd name="connsiteY1-14404" fmla="*/ 838265 h 1005430"/>
                  <a:gd name="connsiteX2-14405" fmla="*/ 785412 w 1243373"/>
                  <a:gd name="connsiteY2-14406" fmla="*/ 962495 h 1005430"/>
                  <a:gd name="connsiteX3-14407" fmla="*/ 723653 w 1243373"/>
                  <a:gd name="connsiteY3-14408" fmla="*/ 979633 h 1005430"/>
                  <a:gd name="connsiteX4-14409" fmla="*/ 693140 w 1243373"/>
                  <a:gd name="connsiteY4-14410" fmla="*/ 944893 h 1005430"/>
                  <a:gd name="connsiteX5-14411" fmla="*/ 666435 w 1243373"/>
                  <a:gd name="connsiteY5-14412" fmla="*/ 918706 h 1005430"/>
                  <a:gd name="connsiteX6-14413" fmla="*/ 615785 w 1243373"/>
                  <a:gd name="connsiteY6-14414" fmla="*/ 922382 h 1005430"/>
                  <a:gd name="connsiteX7-14415" fmla="*/ 598136 w 1243373"/>
                  <a:gd name="connsiteY7-14416" fmla="*/ 809443 h 1005430"/>
                  <a:gd name="connsiteX8-14417" fmla="*/ 474772 w 1243373"/>
                  <a:gd name="connsiteY8-14418" fmla="*/ 813658 h 1005430"/>
                  <a:gd name="connsiteX9-14419" fmla="*/ 516240 w 1243373"/>
                  <a:gd name="connsiteY9-14420" fmla="*/ 762528 h 1005430"/>
                  <a:gd name="connsiteX10-14421" fmla="*/ 618937 w 1243373"/>
                  <a:gd name="connsiteY10-14422" fmla="*/ 650134 h 1005430"/>
                  <a:gd name="connsiteX11-14423" fmla="*/ 546394 w 1243373"/>
                  <a:gd name="connsiteY11-14424" fmla="*/ 702717 h 1005430"/>
                  <a:gd name="connsiteX12-14425" fmla="*/ 429328 w 1243373"/>
                  <a:gd name="connsiteY12-14426" fmla="*/ 838728 h 1005430"/>
                  <a:gd name="connsiteX13-14427" fmla="*/ 211010 w 1243373"/>
                  <a:gd name="connsiteY13-14428" fmla="*/ 882679 h 1005430"/>
                  <a:gd name="connsiteX14-14429" fmla="*/ 156519 w 1243373"/>
                  <a:gd name="connsiteY14-14430" fmla="*/ 957424 h 1005430"/>
                  <a:gd name="connsiteX15-14431" fmla="*/ 264391 w 1243373"/>
                  <a:gd name="connsiteY15-14432" fmla="*/ 735988 h 1005430"/>
                  <a:gd name="connsiteX16-14433" fmla="*/ 214226 w 1243373"/>
                  <a:gd name="connsiteY16-14434" fmla="*/ 829249 h 1005430"/>
                  <a:gd name="connsiteX17-14435" fmla="*/ 133167 w 1243373"/>
                  <a:gd name="connsiteY17-14436" fmla="*/ 955587 h 1005430"/>
                  <a:gd name="connsiteX18-14437" fmla="*/ 22167 w 1243373"/>
                  <a:gd name="connsiteY18-14438" fmla="*/ 966845 h 1005430"/>
                  <a:gd name="connsiteX19-14439" fmla="*/ 176701 w 1243373"/>
                  <a:gd name="connsiteY19-14440" fmla="*/ 696053 h 1005430"/>
                  <a:gd name="connsiteX20-14441" fmla="*/ 201563 w 1243373"/>
                  <a:gd name="connsiteY20-14442" fmla="*/ 646787 h 1005430"/>
                  <a:gd name="connsiteX21-14443" fmla="*/ 322197 w 1243373"/>
                  <a:gd name="connsiteY21-14444" fmla="*/ 682395 h 1005430"/>
                  <a:gd name="connsiteX22-14445" fmla="*/ 593679 w 1243373"/>
                  <a:gd name="connsiteY22-14446" fmla="*/ 417571 h 1005430"/>
                  <a:gd name="connsiteX23-14447" fmla="*/ 507049 w 1243373"/>
                  <a:gd name="connsiteY23-14448" fmla="*/ 469978 h 1005430"/>
                  <a:gd name="connsiteX24-14449" fmla="*/ 457237 w 1243373"/>
                  <a:gd name="connsiteY24-14450" fmla="*/ 505882 h 1005430"/>
                  <a:gd name="connsiteX25-14451" fmla="*/ 317350 w 1243373"/>
                  <a:gd name="connsiteY25-14452" fmla="*/ 681704 h 1005430"/>
                  <a:gd name="connsiteX26-14453" fmla="*/ 201637 w 1243373"/>
                  <a:gd name="connsiteY26-14454" fmla="*/ 648788 h 1005430"/>
                  <a:gd name="connsiteX27-14455" fmla="*/ 272535 w 1243373"/>
                  <a:gd name="connsiteY27-14456" fmla="*/ 471354 h 1005430"/>
                  <a:gd name="connsiteX28-14457" fmla="*/ 0 w 1243373"/>
                  <a:gd name="connsiteY28-14458" fmla="*/ 969589 h 1005430"/>
                  <a:gd name="connsiteX29-14459" fmla="*/ 191213 w 1243373"/>
                  <a:gd name="connsiteY29-14460" fmla="*/ 416843 h 1005430"/>
                  <a:gd name="connsiteX30-14461" fmla="*/ 529699 w 1243373"/>
                  <a:gd name="connsiteY30-14462" fmla="*/ 4214 h 1005430"/>
                  <a:gd name="connsiteX31-14463" fmla="*/ 723767 w 1243373"/>
                  <a:gd name="connsiteY31-14464" fmla="*/ 111655 h 1005430"/>
                  <a:gd name="connsiteX32-14465" fmla="*/ 1122654 w 1243373"/>
                  <a:gd name="connsiteY32-14466" fmla="*/ 125859 h 1005430"/>
                  <a:gd name="connsiteX33-14467" fmla="*/ 1242982 w 1243373"/>
                  <a:gd name="connsiteY33-14468" fmla="*/ 7325 h 1005430"/>
                  <a:gd name="connsiteX34-14469" fmla="*/ 1087953 w 1243373"/>
                  <a:gd name="connsiteY34-14470" fmla="*/ 450615 h 1005430"/>
                  <a:gd name="connsiteX35-14471" fmla="*/ 1081179 w 1243373"/>
                  <a:gd name="connsiteY35-14472" fmla="*/ 620832 h 1005430"/>
                  <a:gd name="connsiteX36-14473" fmla="*/ 1171691 w 1243373"/>
                  <a:gd name="connsiteY36-14474" fmla="*/ 684025 h 1005430"/>
                  <a:gd name="connsiteX37-14475" fmla="*/ 1026149 w 1243373"/>
                  <a:gd name="connsiteY37-14476" fmla="*/ 929326 h 1005430"/>
                  <a:gd name="connsiteX38-14477" fmla="*/ 972825 w 1243373"/>
                  <a:gd name="connsiteY38-14478" fmla="*/ 914758 h 1005430"/>
                  <a:gd name="connsiteX39-14479" fmla="*/ 914841 w 1243373"/>
                  <a:gd name="connsiteY39-14480" fmla="*/ 909214 h 1005430"/>
                  <a:gd name="connsiteX40-14481" fmla="*/ 881478 w 1243373"/>
                  <a:gd name="connsiteY40-14482" fmla="*/ 909532 h 1005430"/>
                  <a:gd name="connsiteX41-14483" fmla="*/ 803379 w 1243373"/>
                  <a:gd name="connsiteY41-14484" fmla="*/ 951855 h 1005430"/>
                  <a:gd name="connsiteX0-14485" fmla="*/ 803379 w 1243373"/>
                  <a:gd name="connsiteY0-14486" fmla="*/ 951855 h 1005430"/>
                  <a:gd name="connsiteX1-14487" fmla="*/ 771336 w 1243373"/>
                  <a:gd name="connsiteY1-14488" fmla="*/ 838265 h 1005430"/>
                  <a:gd name="connsiteX2-14489" fmla="*/ 785412 w 1243373"/>
                  <a:gd name="connsiteY2-14490" fmla="*/ 962495 h 1005430"/>
                  <a:gd name="connsiteX3-14491" fmla="*/ 723653 w 1243373"/>
                  <a:gd name="connsiteY3-14492" fmla="*/ 979633 h 1005430"/>
                  <a:gd name="connsiteX4-14493" fmla="*/ 693140 w 1243373"/>
                  <a:gd name="connsiteY4-14494" fmla="*/ 944893 h 1005430"/>
                  <a:gd name="connsiteX5-14495" fmla="*/ 666435 w 1243373"/>
                  <a:gd name="connsiteY5-14496" fmla="*/ 918706 h 1005430"/>
                  <a:gd name="connsiteX6-14497" fmla="*/ 615785 w 1243373"/>
                  <a:gd name="connsiteY6-14498" fmla="*/ 922382 h 1005430"/>
                  <a:gd name="connsiteX7-14499" fmla="*/ 598136 w 1243373"/>
                  <a:gd name="connsiteY7-14500" fmla="*/ 809443 h 1005430"/>
                  <a:gd name="connsiteX8-14501" fmla="*/ 474772 w 1243373"/>
                  <a:gd name="connsiteY8-14502" fmla="*/ 813658 h 1005430"/>
                  <a:gd name="connsiteX9-14503" fmla="*/ 516240 w 1243373"/>
                  <a:gd name="connsiteY9-14504" fmla="*/ 762528 h 1005430"/>
                  <a:gd name="connsiteX10-14505" fmla="*/ 618937 w 1243373"/>
                  <a:gd name="connsiteY10-14506" fmla="*/ 650134 h 1005430"/>
                  <a:gd name="connsiteX11-14507" fmla="*/ 546394 w 1243373"/>
                  <a:gd name="connsiteY11-14508" fmla="*/ 702717 h 1005430"/>
                  <a:gd name="connsiteX12-14509" fmla="*/ 429328 w 1243373"/>
                  <a:gd name="connsiteY12-14510" fmla="*/ 838728 h 1005430"/>
                  <a:gd name="connsiteX13-14511" fmla="*/ 211010 w 1243373"/>
                  <a:gd name="connsiteY13-14512" fmla="*/ 882679 h 1005430"/>
                  <a:gd name="connsiteX14-14513" fmla="*/ 156519 w 1243373"/>
                  <a:gd name="connsiteY14-14514" fmla="*/ 957424 h 1005430"/>
                  <a:gd name="connsiteX15-14515" fmla="*/ 264391 w 1243373"/>
                  <a:gd name="connsiteY15-14516" fmla="*/ 735988 h 1005430"/>
                  <a:gd name="connsiteX16-14517" fmla="*/ 214226 w 1243373"/>
                  <a:gd name="connsiteY16-14518" fmla="*/ 829249 h 1005430"/>
                  <a:gd name="connsiteX17-14519" fmla="*/ 133167 w 1243373"/>
                  <a:gd name="connsiteY17-14520" fmla="*/ 955587 h 1005430"/>
                  <a:gd name="connsiteX18-14521" fmla="*/ 22167 w 1243373"/>
                  <a:gd name="connsiteY18-14522" fmla="*/ 966845 h 1005430"/>
                  <a:gd name="connsiteX19-14523" fmla="*/ 176701 w 1243373"/>
                  <a:gd name="connsiteY19-14524" fmla="*/ 696053 h 1005430"/>
                  <a:gd name="connsiteX20-14525" fmla="*/ 201563 w 1243373"/>
                  <a:gd name="connsiteY20-14526" fmla="*/ 646787 h 1005430"/>
                  <a:gd name="connsiteX21-14527" fmla="*/ 322197 w 1243373"/>
                  <a:gd name="connsiteY21-14528" fmla="*/ 682395 h 1005430"/>
                  <a:gd name="connsiteX22-14529" fmla="*/ 593679 w 1243373"/>
                  <a:gd name="connsiteY22-14530" fmla="*/ 417571 h 1005430"/>
                  <a:gd name="connsiteX23-14531" fmla="*/ 507049 w 1243373"/>
                  <a:gd name="connsiteY23-14532" fmla="*/ 469978 h 1005430"/>
                  <a:gd name="connsiteX24-14533" fmla="*/ 457237 w 1243373"/>
                  <a:gd name="connsiteY24-14534" fmla="*/ 505882 h 1005430"/>
                  <a:gd name="connsiteX25-14535" fmla="*/ 317350 w 1243373"/>
                  <a:gd name="connsiteY25-14536" fmla="*/ 681704 h 1005430"/>
                  <a:gd name="connsiteX26-14537" fmla="*/ 201637 w 1243373"/>
                  <a:gd name="connsiteY26-14538" fmla="*/ 648788 h 1005430"/>
                  <a:gd name="connsiteX27-14539" fmla="*/ 272535 w 1243373"/>
                  <a:gd name="connsiteY27-14540" fmla="*/ 471354 h 1005430"/>
                  <a:gd name="connsiteX28-14541" fmla="*/ 0 w 1243373"/>
                  <a:gd name="connsiteY28-14542" fmla="*/ 969589 h 1005430"/>
                  <a:gd name="connsiteX29-14543" fmla="*/ 191213 w 1243373"/>
                  <a:gd name="connsiteY29-14544" fmla="*/ 416843 h 1005430"/>
                  <a:gd name="connsiteX30-14545" fmla="*/ 529699 w 1243373"/>
                  <a:gd name="connsiteY30-14546" fmla="*/ 4214 h 1005430"/>
                  <a:gd name="connsiteX31-14547" fmla="*/ 723767 w 1243373"/>
                  <a:gd name="connsiteY31-14548" fmla="*/ 111655 h 1005430"/>
                  <a:gd name="connsiteX32-14549" fmla="*/ 1122654 w 1243373"/>
                  <a:gd name="connsiteY32-14550" fmla="*/ 125859 h 1005430"/>
                  <a:gd name="connsiteX33-14551" fmla="*/ 1242982 w 1243373"/>
                  <a:gd name="connsiteY33-14552" fmla="*/ 7325 h 1005430"/>
                  <a:gd name="connsiteX34-14553" fmla="*/ 1087953 w 1243373"/>
                  <a:gd name="connsiteY34-14554" fmla="*/ 450615 h 1005430"/>
                  <a:gd name="connsiteX35-14555" fmla="*/ 1081179 w 1243373"/>
                  <a:gd name="connsiteY35-14556" fmla="*/ 620832 h 1005430"/>
                  <a:gd name="connsiteX36-14557" fmla="*/ 1171691 w 1243373"/>
                  <a:gd name="connsiteY36-14558" fmla="*/ 684025 h 1005430"/>
                  <a:gd name="connsiteX37-14559" fmla="*/ 1026149 w 1243373"/>
                  <a:gd name="connsiteY37-14560" fmla="*/ 929326 h 1005430"/>
                  <a:gd name="connsiteX38-14561" fmla="*/ 972825 w 1243373"/>
                  <a:gd name="connsiteY38-14562" fmla="*/ 914758 h 1005430"/>
                  <a:gd name="connsiteX39-14563" fmla="*/ 914841 w 1243373"/>
                  <a:gd name="connsiteY39-14564" fmla="*/ 909214 h 1005430"/>
                  <a:gd name="connsiteX40-14565" fmla="*/ 881478 w 1243373"/>
                  <a:gd name="connsiteY40-14566" fmla="*/ 909532 h 1005430"/>
                  <a:gd name="connsiteX41-14567" fmla="*/ 803379 w 1243373"/>
                  <a:gd name="connsiteY41-14568" fmla="*/ 951855 h 1005430"/>
                  <a:gd name="connsiteX0-14569" fmla="*/ 803379 w 1243373"/>
                  <a:gd name="connsiteY0-14570" fmla="*/ 951855 h 1005430"/>
                  <a:gd name="connsiteX1-14571" fmla="*/ 771336 w 1243373"/>
                  <a:gd name="connsiteY1-14572" fmla="*/ 838265 h 1005430"/>
                  <a:gd name="connsiteX2-14573" fmla="*/ 785412 w 1243373"/>
                  <a:gd name="connsiteY2-14574" fmla="*/ 962495 h 1005430"/>
                  <a:gd name="connsiteX3-14575" fmla="*/ 723653 w 1243373"/>
                  <a:gd name="connsiteY3-14576" fmla="*/ 979633 h 1005430"/>
                  <a:gd name="connsiteX4-14577" fmla="*/ 693140 w 1243373"/>
                  <a:gd name="connsiteY4-14578" fmla="*/ 944893 h 1005430"/>
                  <a:gd name="connsiteX5-14579" fmla="*/ 666435 w 1243373"/>
                  <a:gd name="connsiteY5-14580" fmla="*/ 918706 h 1005430"/>
                  <a:gd name="connsiteX6-14581" fmla="*/ 615785 w 1243373"/>
                  <a:gd name="connsiteY6-14582" fmla="*/ 922382 h 1005430"/>
                  <a:gd name="connsiteX7-14583" fmla="*/ 598136 w 1243373"/>
                  <a:gd name="connsiteY7-14584" fmla="*/ 809443 h 1005430"/>
                  <a:gd name="connsiteX8-14585" fmla="*/ 474772 w 1243373"/>
                  <a:gd name="connsiteY8-14586" fmla="*/ 813658 h 1005430"/>
                  <a:gd name="connsiteX9-14587" fmla="*/ 516240 w 1243373"/>
                  <a:gd name="connsiteY9-14588" fmla="*/ 762528 h 1005430"/>
                  <a:gd name="connsiteX10-14589" fmla="*/ 618937 w 1243373"/>
                  <a:gd name="connsiteY10-14590" fmla="*/ 650134 h 1005430"/>
                  <a:gd name="connsiteX11-14591" fmla="*/ 509862 w 1243373"/>
                  <a:gd name="connsiteY11-14592" fmla="*/ 736996 h 1005430"/>
                  <a:gd name="connsiteX12-14593" fmla="*/ 429328 w 1243373"/>
                  <a:gd name="connsiteY12-14594" fmla="*/ 838728 h 1005430"/>
                  <a:gd name="connsiteX13-14595" fmla="*/ 211010 w 1243373"/>
                  <a:gd name="connsiteY13-14596" fmla="*/ 882679 h 1005430"/>
                  <a:gd name="connsiteX14-14597" fmla="*/ 156519 w 1243373"/>
                  <a:gd name="connsiteY14-14598" fmla="*/ 957424 h 1005430"/>
                  <a:gd name="connsiteX15-14599" fmla="*/ 264391 w 1243373"/>
                  <a:gd name="connsiteY15-14600" fmla="*/ 735988 h 1005430"/>
                  <a:gd name="connsiteX16-14601" fmla="*/ 214226 w 1243373"/>
                  <a:gd name="connsiteY16-14602" fmla="*/ 829249 h 1005430"/>
                  <a:gd name="connsiteX17-14603" fmla="*/ 133167 w 1243373"/>
                  <a:gd name="connsiteY17-14604" fmla="*/ 955587 h 1005430"/>
                  <a:gd name="connsiteX18-14605" fmla="*/ 22167 w 1243373"/>
                  <a:gd name="connsiteY18-14606" fmla="*/ 966845 h 1005430"/>
                  <a:gd name="connsiteX19-14607" fmla="*/ 176701 w 1243373"/>
                  <a:gd name="connsiteY19-14608" fmla="*/ 696053 h 1005430"/>
                  <a:gd name="connsiteX20-14609" fmla="*/ 201563 w 1243373"/>
                  <a:gd name="connsiteY20-14610" fmla="*/ 646787 h 1005430"/>
                  <a:gd name="connsiteX21-14611" fmla="*/ 322197 w 1243373"/>
                  <a:gd name="connsiteY21-14612" fmla="*/ 682395 h 1005430"/>
                  <a:gd name="connsiteX22-14613" fmla="*/ 593679 w 1243373"/>
                  <a:gd name="connsiteY22-14614" fmla="*/ 417571 h 1005430"/>
                  <a:gd name="connsiteX23-14615" fmla="*/ 507049 w 1243373"/>
                  <a:gd name="connsiteY23-14616" fmla="*/ 469978 h 1005430"/>
                  <a:gd name="connsiteX24-14617" fmla="*/ 457237 w 1243373"/>
                  <a:gd name="connsiteY24-14618" fmla="*/ 505882 h 1005430"/>
                  <a:gd name="connsiteX25-14619" fmla="*/ 317350 w 1243373"/>
                  <a:gd name="connsiteY25-14620" fmla="*/ 681704 h 1005430"/>
                  <a:gd name="connsiteX26-14621" fmla="*/ 201637 w 1243373"/>
                  <a:gd name="connsiteY26-14622" fmla="*/ 648788 h 1005430"/>
                  <a:gd name="connsiteX27-14623" fmla="*/ 272535 w 1243373"/>
                  <a:gd name="connsiteY27-14624" fmla="*/ 471354 h 1005430"/>
                  <a:gd name="connsiteX28-14625" fmla="*/ 0 w 1243373"/>
                  <a:gd name="connsiteY28-14626" fmla="*/ 969589 h 1005430"/>
                  <a:gd name="connsiteX29-14627" fmla="*/ 191213 w 1243373"/>
                  <a:gd name="connsiteY29-14628" fmla="*/ 416843 h 1005430"/>
                  <a:gd name="connsiteX30-14629" fmla="*/ 529699 w 1243373"/>
                  <a:gd name="connsiteY30-14630" fmla="*/ 4214 h 1005430"/>
                  <a:gd name="connsiteX31-14631" fmla="*/ 723767 w 1243373"/>
                  <a:gd name="connsiteY31-14632" fmla="*/ 111655 h 1005430"/>
                  <a:gd name="connsiteX32-14633" fmla="*/ 1122654 w 1243373"/>
                  <a:gd name="connsiteY32-14634" fmla="*/ 125859 h 1005430"/>
                  <a:gd name="connsiteX33-14635" fmla="*/ 1242982 w 1243373"/>
                  <a:gd name="connsiteY33-14636" fmla="*/ 7325 h 1005430"/>
                  <a:gd name="connsiteX34-14637" fmla="*/ 1087953 w 1243373"/>
                  <a:gd name="connsiteY34-14638" fmla="*/ 450615 h 1005430"/>
                  <a:gd name="connsiteX35-14639" fmla="*/ 1081179 w 1243373"/>
                  <a:gd name="connsiteY35-14640" fmla="*/ 620832 h 1005430"/>
                  <a:gd name="connsiteX36-14641" fmla="*/ 1171691 w 1243373"/>
                  <a:gd name="connsiteY36-14642" fmla="*/ 684025 h 1005430"/>
                  <a:gd name="connsiteX37-14643" fmla="*/ 1026149 w 1243373"/>
                  <a:gd name="connsiteY37-14644" fmla="*/ 929326 h 1005430"/>
                  <a:gd name="connsiteX38-14645" fmla="*/ 972825 w 1243373"/>
                  <a:gd name="connsiteY38-14646" fmla="*/ 914758 h 1005430"/>
                  <a:gd name="connsiteX39-14647" fmla="*/ 914841 w 1243373"/>
                  <a:gd name="connsiteY39-14648" fmla="*/ 909214 h 1005430"/>
                  <a:gd name="connsiteX40-14649" fmla="*/ 881478 w 1243373"/>
                  <a:gd name="connsiteY40-14650" fmla="*/ 909532 h 1005430"/>
                  <a:gd name="connsiteX41-14651" fmla="*/ 803379 w 1243373"/>
                  <a:gd name="connsiteY41-14652" fmla="*/ 951855 h 1005430"/>
                  <a:gd name="connsiteX0-14653" fmla="*/ 803379 w 1243373"/>
                  <a:gd name="connsiteY0-14654" fmla="*/ 951855 h 1005430"/>
                  <a:gd name="connsiteX1-14655" fmla="*/ 771336 w 1243373"/>
                  <a:gd name="connsiteY1-14656" fmla="*/ 838265 h 1005430"/>
                  <a:gd name="connsiteX2-14657" fmla="*/ 785412 w 1243373"/>
                  <a:gd name="connsiteY2-14658" fmla="*/ 962495 h 1005430"/>
                  <a:gd name="connsiteX3-14659" fmla="*/ 723653 w 1243373"/>
                  <a:gd name="connsiteY3-14660" fmla="*/ 979633 h 1005430"/>
                  <a:gd name="connsiteX4-14661" fmla="*/ 693140 w 1243373"/>
                  <a:gd name="connsiteY4-14662" fmla="*/ 944893 h 1005430"/>
                  <a:gd name="connsiteX5-14663" fmla="*/ 666435 w 1243373"/>
                  <a:gd name="connsiteY5-14664" fmla="*/ 918706 h 1005430"/>
                  <a:gd name="connsiteX6-14665" fmla="*/ 615785 w 1243373"/>
                  <a:gd name="connsiteY6-14666" fmla="*/ 922382 h 1005430"/>
                  <a:gd name="connsiteX7-14667" fmla="*/ 598136 w 1243373"/>
                  <a:gd name="connsiteY7-14668" fmla="*/ 809443 h 1005430"/>
                  <a:gd name="connsiteX8-14669" fmla="*/ 474772 w 1243373"/>
                  <a:gd name="connsiteY8-14670" fmla="*/ 813658 h 1005430"/>
                  <a:gd name="connsiteX9-14671" fmla="*/ 516240 w 1243373"/>
                  <a:gd name="connsiteY9-14672" fmla="*/ 762528 h 1005430"/>
                  <a:gd name="connsiteX10-14673" fmla="*/ 618937 w 1243373"/>
                  <a:gd name="connsiteY10-14674" fmla="*/ 650134 h 1005430"/>
                  <a:gd name="connsiteX11-14675" fmla="*/ 509862 w 1243373"/>
                  <a:gd name="connsiteY11-14676" fmla="*/ 736996 h 1005430"/>
                  <a:gd name="connsiteX12-14677" fmla="*/ 429328 w 1243373"/>
                  <a:gd name="connsiteY12-14678" fmla="*/ 838728 h 1005430"/>
                  <a:gd name="connsiteX13-14679" fmla="*/ 211010 w 1243373"/>
                  <a:gd name="connsiteY13-14680" fmla="*/ 882679 h 1005430"/>
                  <a:gd name="connsiteX14-14681" fmla="*/ 156519 w 1243373"/>
                  <a:gd name="connsiteY14-14682" fmla="*/ 957424 h 1005430"/>
                  <a:gd name="connsiteX15-14683" fmla="*/ 264391 w 1243373"/>
                  <a:gd name="connsiteY15-14684" fmla="*/ 735988 h 1005430"/>
                  <a:gd name="connsiteX16-14685" fmla="*/ 214226 w 1243373"/>
                  <a:gd name="connsiteY16-14686" fmla="*/ 829249 h 1005430"/>
                  <a:gd name="connsiteX17-14687" fmla="*/ 133167 w 1243373"/>
                  <a:gd name="connsiteY17-14688" fmla="*/ 955587 h 1005430"/>
                  <a:gd name="connsiteX18-14689" fmla="*/ 22167 w 1243373"/>
                  <a:gd name="connsiteY18-14690" fmla="*/ 966845 h 1005430"/>
                  <a:gd name="connsiteX19-14691" fmla="*/ 176701 w 1243373"/>
                  <a:gd name="connsiteY19-14692" fmla="*/ 696053 h 1005430"/>
                  <a:gd name="connsiteX20-14693" fmla="*/ 201563 w 1243373"/>
                  <a:gd name="connsiteY20-14694" fmla="*/ 646787 h 1005430"/>
                  <a:gd name="connsiteX21-14695" fmla="*/ 322197 w 1243373"/>
                  <a:gd name="connsiteY21-14696" fmla="*/ 682395 h 1005430"/>
                  <a:gd name="connsiteX22-14697" fmla="*/ 593679 w 1243373"/>
                  <a:gd name="connsiteY22-14698" fmla="*/ 417571 h 1005430"/>
                  <a:gd name="connsiteX23-14699" fmla="*/ 507049 w 1243373"/>
                  <a:gd name="connsiteY23-14700" fmla="*/ 469978 h 1005430"/>
                  <a:gd name="connsiteX24-14701" fmla="*/ 457237 w 1243373"/>
                  <a:gd name="connsiteY24-14702" fmla="*/ 505882 h 1005430"/>
                  <a:gd name="connsiteX25-14703" fmla="*/ 317350 w 1243373"/>
                  <a:gd name="connsiteY25-14704" fmla="*/ 681704 h 1005430"/>
                  <a:gd name="connsiteX26-14705" fmla="*/ 201637 w 1243373"/>
                  <a:gd name="connsiteY26-14706" fmla="*/ 648788 h 1005430"/>
                  <a:gd name="connsiteX27-14707" fmla="*/ 272535 w 1243373"/>
                  <a:gd name="connsiteY27-14708" fmla="*/ 471354 h 1005430"/>
                  <a:gd name="connsiteX28-14709" fmla="*/ 0 w 1243373"/>
                  <a:gd name="connsiteY28-14710" fmla="*/ 969589 h 1005430"/>
                  <a:gd name="connsiteX29-14711" fmla="*/ 191213 w 1243373"/>
                  <a:gd name="connsiteY29-14712" fmla="*/ 416843 h 1005430"/>
                  <a:gd name="connsiteX30-14713" fmla="*/ 529699 w 1243373"/>
                  <a:gd name="connsiteY30-14714" fmla="*/ 4214 h 1005430"/>
                  <a:gd name="connsiteX31-14715" fmla="*/ 723767 w 1243373"/>
                  <a:gd name="connsiteY31-14716" fmla="*/ 111655 h 1005430"/>
                  <a:gd name="connsiteX32-14717" fmla="*/ 1122654 w 1243373"/>
                  <a:gd name="connsiteY32-14718" fmla="*/ 125859 h 1005430"/>
                  <a:gd name="connsiteX33-14719" fmla="*/ 1242982 w 1243373"/>
                  <a:gd name="connsiteY33-14720" fmla="*/ 7325 h 1005430"/>
                  <a:gd name="connsiteX34-14721" fmla="*/ 1087953 w 1243373"/>
                  <a:gd name="connsiteY34-14722" fmla="*/ 450615 h 1005430"/>
                  <a:gd name="connsiteX35-14723" fmla="*/ 1081179 w 1243373"/>
                  <a:gd name="connsiteY35-14724" fmla="*/ 620832 h 1005430"/>
                  <a:gd name="connsiteX36-14725" fmla="*/ 1171691 w 1243373"/>
                  <a:gd name="connsiteY36-14726" fmla="*/ 684025 h 1005430"/>
                  <a:gd name="connsiteX37-14727" fmla="*/ 1026149 w 1243373"/>
                  <a:gd name="connsiteY37-14728" fmla="*/ 929326 h 1005430"/>
                  <a:gd name="connsiteX38-14729" fmla="*/ 972825 w 1243373"/>
                  <a:gd name="connsiteY38-14730" fmla="*/ 914758 h 1005430"/>
                  <a:gd name="connsiteX39-14731" fmla="*/ 914841 w 1243373"/>
                  <a:gd name="connsiteY39-14732" fmla="*/ 909214 h 1005430"/>
                  <a:gd name="connsiteX40-14733" fmla="*/ 881478 w 1243373"/>
                  <a:gd name="connsiteY40-14734" fmla="*/ 909532 h 1005430"/>
                  <a:gd name="connsiteX41-14735" fmla="*/ 803379 w 1243373"/>
                  <a:gd name="connsiteY41-14736" fmla="*/ 951855 h 1005430"/>
                  <a:gd name="connsiteX0-14737" fmla="*/ 803379 w 1243373"/>
                  <a:gd name="connsiteY0-14738" fmla="*/ 951855 h 1005430"/>
                  <a:gd name="connsiteX1-14739" fmla="*/ 771336 w 1243373"/>
                  <a:gd name="connsiteY1-14740" fmla="*/ 838265 h 1005430"/>
                  <a:gd name="connsiteX2-14741" fmla="*/ 785412 w 1243373"/>
                  <a:gd name="connsiteY2-14742" fmla="*/ 962495 h 1005430"/>
                  <a:gd name="connsiteX3-14743" fmla="*/ 723653 w 1243373"/>
                  <a:gd name="connsiteY3-14744" fmla="*/ 979633 h 1005430"/>
                  <a:gd name="connsiteX4-14745" fmla="*/ 693140 w 1243373"/>
                  <a:gd name="connsiteY4-14746" fmla="*/ 944893 h 1005430"/>
                  <a:gd name="connsiteX5-14747" fmla="*/ 666435 w 1243373"/>
                  <a:gd name="connsiteY5-14748" fmla="*/ 918706 h 1005430"/>
                  <a:gd name="connsiteX6-14749" fmla="*/ 615785 w 1243373"/>
                  <a:gd name="connsiteY6-14750" fmla="*/ 922382 h 1005430"/>
                  <a:gd name="connsiteX7-14751" fmla="*/ 598136 w 1243373"/>
                  <a:gd name="connsiteY7-14752" fmla="*/ 809443 h 1005430"/>
                  <a:gd name="connsiteX8-14753" fmla="*/ 474772 w 1243373"/>
                  <a:gd name="connsiteY8-14754" fmla="*/ 813658 h 1005430"/>
                  <a:gd name="connsiteX9-14755" fmla="*/ 516240 w 1243373"/>
                  <a:gd name="connsiteY9-14756" fmla="*/ 762528 h 1005430"/>
                  <a:gd name="connsiteX10-14757" fmla="*/ 618937 w 1243373"/>
                  <a:gd name="connsiteY10-14758" fmla="*/ 650134 h 1005430"/>
                  <a:gd name="connsiteX11-14759" fmla="*/ 537590 w 1243373"/>
                  <a:gd name="connsiteY11-14760" fmla="*/ 705134 h 1005430"/>
                  <a:gd name="connsiteX12-14761" fmla="*/ 429328 w 1243373"/>
                  <a:gd name="connsiteY12-14762" fmla="*/ 838728 h 1005430"/>
                  <a:gd name="connsiteX13-14763" fmla="*/ 211010 w 1243373"/>
                  <a:gd name="connsiteY13-14764" fmla="*/ 882679 h 1005430"/>
                  <a:gd name="connsiteX14-14765" fmla="*/ 156519 w 1243373"/>
                  <a:gd name="connsiteY14-14766" fmla="*/ 957424 h 1005430"/>
                  <a:gd name="connsiteX15-14767" fmla="*/ 264391 w 1243373"/>
                  <a:gd name="connsiteY15-14768" fmla="*/ 735988 h 1005430"/>
                  <a:gd name="connsiteX16-14769" fmla="*/ 214226 w 1243373"/>
                  <a:gd name="connsiteY16-14770" fmla="*/ 829249 h 1005430"/>
                  <a:gd name="connsiteX17-14771" fmla="*/ 133167 w 1243373"/>
                  <a:gd name="connsiteY17-14772" fmla="*/ 955587 h 1005430"/>
                  <a:gd name="connsiteX18-14773" fmla="*/ 22167 w 1243373"/>
                  <a:gd name="connsiteY18-14774" fmla="*/ 966845 h 1005430"/>
                  <a:gd name="connsiteX19-14775" fmla="*/ 176701 w 1243373"/>
                  <a:gd name="connsiteY19-14776" fmla="*/ 696053 h 1005430"/>
                  <a:gd name="connsiteX20-14777" fmla="*/ 201563 w 1243373"/>
                  <a:gd name="connsiteY20-14778" fmla="*/ 646787 h 1005430"/>
                  <a:gd name="connsiteX21-14779" fmla="*/ 322197 w 1243373"/>
                  <a:gd name="connsiteY21-14780" fmla="*/ 682395 h 1005430"/>
                  <a:gd name="connsiteX22-14781" fmla="*/ 593679 w 1243373"/>
                  <a:gd name="connsiteY22-14782" fmla="*/ 417571 h 1005430"/>
                  <a:gd name="connsiteX23-14783" fmla="*/ 507049 w 1243373"/>
                  <a:gd name="connsiteY23-14784" fmla="*/ 469978 h 1005430"/>
                  <a:gd name="connsiteX24-14785" fmla="*/ 457237 w 1243373"/>
                  <a:gd name="connsiteY24-14786" fmla="*/ 505882 h 1005430"/>
                  <a:gd name="connsiteX25-14787" fmla="*/ 317350 w 1243373"/>
                  <a:gd name="connsiteY25-14788" fmla="*/ 681704 h 1005430"/>
                  <a:gd name="connsiteX26-14789" fmla="*/ 201637 w 1243373"/>
                  <a:gd name="connsiteY26-14790" fmla="*/ 648788 h 1005430"/>
                  <a:gd name="connsiteX27-14791" fmla="*/ 272535 w 1243373"/>
                  <a:gd name="connsiteY27-14792" fmla="*/ 471354 h 1005430"/>
                  <a:gd name="connsiteX28-14793" fmla="*/ 0 w 1243373"/>
                  <a:gd name="connsiteY28-14794" fmla="*/ 969589 h 1005430"/>
                  <a:gd name="connsiteX29-14795" fmla="*/ 191213 w 1243373"/>
                  <a:gd name="connsiteY29-14796" fmla="*/ 416843 h 1005430"/>
                  <a:gd name="connsiteX30-14797" fmla="*/ 529699 w 1243373"/>
                  <a:gd name="connsiteY30-14798" fmla="*/ 4214 h 1005430"/>
                  <a:gd name="connsiteX31-14799" fmla="*/ 723767 w 1243373"/>
                  <a:gd name="connsiteY31-14800" fmla="*/ 111655 h 1005430"/>
                  <a:gd name="connsiteX32-14801" fmla="*/ 1122654 w 1243373"/>
                  <a:gd name="connsiteY32-14802" fmla="*/ 125859 h 1005430"/>
                  <a:gd name="connsiteX33-14803" fmla="*/ 1242982 w 1243373"/>
                  <a:gd name="connsiteY33-14804" fmla="*/ 7325 h 1005430"/>
                  <a:gd name="connsiteX34-14805" fmla="*/ 1087953 w 1243373"/>
                  <a:gd name="connsiteY34-14806" fmla="*/ 450615 h 1005430"/>
                  <a:gd name="connsiteX35-14807" fmla="*/ 1081179 w 1243373"/>
                  <a:gd name="connsiteY35-14808" fmla="*/ 620832 h 1005430"/>
                  <a:gd name="connsiteX36-14809" fmla="*/ 1171691 w 1243373"/>
                  <a:gd name="connsiteY36-14810" fmla="*/ 684025 h 1005430"/>
                  <a:gd name="connsiteX37-14811" fmla="*/ 1026149 w 1243373"/>
                  <a:gd name="connsiteY37-14812" fmla="*/ 929326 h 1005430"/>
                  <a:gd name="connsiteX38-14813" fmla="*/ 972825 w 1243373"/>
                  <a:gd name="connsiteY38-14814" fmla="*/ 914758 h 1005430"/>
                  <a:gd name="connsiteX39-14815" fmla="*/ 914841 w 1243373"/>
                  <a:gd name="connsiteY39-14816" fmla="*/ 909214 h 1005430"/>
                  <a:gd name="connsiteX40-14817" fmla="*/ 881478 w 1243373"/>
                  <a:gd name="connsiteY40-14818" fmla="*/ 909532 h 1005430"/>
                  <a:gd name="connsiteX41-14819" fmla="*/ 803379 w 1243373"/>
                  <a:gd name="connsiteY41-14820" fmla="*/ 951855 h 1005430"/>
                  <a:gd name="connsiteX0-14821" fmla="*/ 803379 w 1243373"/>
                  <a:gd name="connsiteY0-14822" fmla="*/ 951855 h 1005430"/>
                  <a:gd name="connsiteX1-14823" fmla="*/ 771336 w 1243373"/>
                  <a:gd name="connsiteY1-14824" fmla="*/ 838265 h 1005430"/>
                  <a:gd name="connsiteX2-14825" fmla="*/ 785412 w 1243373"/>
                  <a:gd name="connsiteY2-14826" fmla="*/ 962495 h 1005430"/>
                  <a:gd name="connsiteX3-14827" fmla="*/ 723653 w 1243373"/>
                  <a:gd name="connsiteY3-14828" fmla="*/ 979633 h 1005430"/>
                  <a:gd name="connsiteX4-14829" fmla="*/ 693140 w 1243373"/>
                  <a:gd name="connsiteY4-14830" fmla="*/ 944893 h 1005430"/>
                  <a:gd name="connsiteX5-14831" fmla="*/ 666435 w 1243373"/>
                  <a:gd name="connsiteY5-14832" fmla="*/ 918706 h 1005430"/>
                  <a:gd name="connsiteX6-14833" fmla="*/ 615785 w 1243373"/>
                  <a:gd name="connsiteY6-14834" fmla="*/ 922382 h 1005430"/>
                  <a:gd name="connsiteX7-14835" fmla="*/ 598136 w 1243373"/>
                  <a:gd name="connsiteY7-14836" fmla="*/ 809443 h 1005430"/>
                  <a:gd name="connsiteX8-14837" fmla="*/ 474772 w 1243373"/>
                  <a:gd name="connsiteY8-14838" fmla="*/ 813658 h 1005430"/>
                  <a:gd name="connsiteX9-14839" fmla="*/ 516240 w 1243373"/>
                  <a:gd name="connsiteY9-14840" fmla="*/ 762528 h 1005430"/>
                  <a:gd name="connsiteX10-14841" fmla="*/ 618937 w 1243373"/>
                  <a:gd name="connsiteY10-14842" fmla="*/ 650134 h 1005430"/>
                  <a:gd name="connsiteX11-14843" fmla="*/ 537590 w 1243373"/>
                  <a:gd name="connsiteY11-14844" fmla="*/ 705134 h 1005430"/>
                  <a:gd name="connsiteX12-14845" fmla="*/ 429328 w 1243373"/>
                  <a:gd name="connsiteY12-14846" fmla="*/ 838728 h 1005430"/>
                  <a:gd name="connsiteX13-14847" fmla="*/ 211010 w 1243373"/>
                  <a:gd name="connsiteY13-14848" fmla="*/ 882679 h 1005430"/>
                  <a:gd name="connsiteX14-14849" fmla="*/ 156519 w 1243373"/>
                  <a:gd name="connsiteY14-14850" fmla="*/ 957424 h 1005430"/>
                  <a:gd name="connsiteX15-14851" fmla="*/ 264391 w 1243373"/>
                  <a:gd name="connsiteY15-14852" fmla="*/ 735988 h 1005430"/>
                  <a:gd name="connsiteX16-14853" fmla="*/ 214226 w 1243373"/>
                  <a:gd name="connsiteY16-14854" fmla="*/ 829249 h 1005430"/>
                  <a:gd name="connsiteX17-14855" fmla="*/ 133167 w 1243373"/>
                  <a:gd name="connsiteY17-14856" fmla="*/ 955587 h 1005430"/>
                  <a:gd name="connsiteX18-14857" fmla="*/ 22167 w 1243373"/>
                  <a:gd name="connsiteY18-14858" fmla="*/ 966845 h 1005430"/>
                  <a:gd name="connsiteX19-14859" fmla="*/ 176701 w 1243373"/>
                  <a:gd name="connsiteY19-14860" fmla="*/ 696053 h 1005430"/>
                  <a:gd name="connsiteX20-14861" fmla="*/ 201563 w 1243373"/>
                  <a:gd name="connsiteY20-14862" fmla="*/ 646787 h 1005430"/>
                  <a:gd name="connsiteX21-14863" fmla="*/ 322197 w 1243373"/>
                  <a:gd name="connsiteY21-14864" fmla="*/ 682395 h 1005430"/>
                  <a:gd name="connsiteX22-14865" fmla="*/ 593679 w 1243373"/>
                  <a:gd name="connsiteY22-14866" fmla="*/ 417571 h 1005430"/>
                  <a:gd name="connsiteX23-14867" fmla="*/ 507049 w 1243373"/>
                  <a:gd name="connsiteY23-14868" fmla="*/ 469978 h 1005430"/>
                  <a:gd name="connsiteX24-14869" fmla="*/ 457237 w 1243373"/>
                  <a:gd name="connsiteY24-14870" fmla="*/ 505882 h 1005430"/>
                  <a:gd name="connsiteX25-14871" fmla="*/ 317350 w 1243373"/>
                  <a:gd name="connsiteY25-14872" fmla="*/ 681704 h 1005430"/>
                  <a:gd name="connsiteX26-14873" fmla="*/ 201637 w 1243373"/>
                  <a:gd name="connsiteY26-14874" fmla="*/ 648788 h 1005430"/>
                  <a:gd name="connsiteX27-14875" fmla="*/ 272535 w 1243373"/>
                  <a:gd name="connsiteY27-14876" fmla="*/ 471354 h 1005430"/>
                  <a:gd name="connsiteX28-14877" fmla="*/ 0 w 1243373"/>
                  <a:gd name="connsiteY28-14878" fmla="*/ 969589 h 1005430"/>
                  <a:gd name="connsiteX29-14879" fmla="*/ 191213 w 1243373"/>
                  <a:gd name="connsiteY29-14880" fmla="*/ 416843 h 1005430"/>
                  <a:gd name="connsiteX30-14881" fmla="*/ 529699 w 1243373"/>
                  <a:gd name="connsiteY30-14882" fmla="*/ 4214 h 1005430"/>
                  <a:gd name="connsiteX31-14883" fmla="*/ 723767 w 1243373"/>
                  <a:gd name="connsiteY31-14884" fmla="*/ 111655 h 1005430"/>
                  <a:gd name="connsiteX32-14885" fmla="*/ 1122654 w 1243373"/>
                  <a:gd name="connsiteY32-14886" fmla="*/ 125859 h 1005430"/>
                  <a:gd name="connsiteX33-14887" fmla="*/ 1242982 w 1243373"/>
                  <a:gd name="connsiteY33-14888" fmla="*/ 7325 h 1005430"/>
                  <a:gd name="connsiteX34-14889" fmla="*/ 1087953 w 1243373"/>
                  <a:gd name="connsiteY34-14890" fmla="*/ 450615 h 1005430"/>
                  <a:gd name="connsiteX35-14891" fmla="*/ 1081179 w 1243373"/>
                  <a:gd name="connsiteY35-14892" fmla="*/ 620832 h 1005430"/>
                  <a:gd name="connsiteX36-14893" fmla="*/ 1171691 w 1243373"/>
                  <a:gd name="connsiteY36-14894" fmla="*/ 684025 h 1005430"/>
                  <a:gd name="connsiteX37-14895" fmla="*/ 1026149 w 1243373"/>
                  <a:gd name="connsiteY37-14896" fmla="*/ 929326 h 1005430"/>
                  <a:gd name="connsiteX38-14897" fmla="*/ 972825 w 1243373"/>
                  <a:gd name="connsiteY38-14898" fmla="*/ 914758 h 1005430"/>
                  <a:gd name="connsiteX39-14899" fmla="*/ 914841 w 1243373"/>
                  <a:gd name="connsiteY39-14900" fmla="*/ 909214 h 1005430"/>
                  <a:gd name="connsiteX40-14901" fmla="*/ 881478 w 1243373"/>
                  <a:gd name="connsiteY40-14902" fmla="*/ 909532 h 1005430"/>
                  <a:gd name="connsiteX41-14903" fmla="*/ 803379 w 1243373"/>
                  <a:gd name="connsiteY41-14904" fmla="*/ 951855 h 1005430"/>
                  <a:gd name="connsiteX0-14905" fmla="*/ 803379 w 1243373"/>
                  <a:gd name="connsiteY0-14906" fmla="*/ 951855 h 1005430"/>
                  <a:gd name="connsiteX1-14907" fmla="*/ 771336 w 1243373"/>
                  <a:gd name="connsiteY1-14908" fmla="*/ 838265 h 1005430"/>
                  <a:gd name="connsiteX2-14909" fmla="*/ 785412 w 1243373"/>
                  <a:gd name="connsiteY2-14910" fmla="*/ 962495 h 1005430"/>
                  <a:gd name="connsiteX3-14911" fmla="*/ 723653 w 1243373"/>
                  <a:gd name="connsiteY3-14912" fmla="*/ 979633 h 1005430"/>
                  <a:gd name="connsiteX4-14913" fmla="*/ 693140 w 1243373"/>
                  <a:gd name="connsiteY4-14914" fmla="*/ 944893 h 1005430"/>
                  <a:gd name="connsiteX5-14915" fmla="*/ 666435 w 1243373"/>
                  <a:gd name="connsiteY5-14916" fmla="*/ 918706 h 1005430"/>
                  <a:gd name="connsiteX6-14917" fmla="*/ 615785 w 1243373"/>
                  <a:gd name="connsiteY6-14918" fmla="*/ 922382 h 1005430"/>
                  <a:gd name="connsiteX7-14919" fmla="*/ 598136 w 1243373"/>
                  <a:gd name="connsiteY7-14920" fmla="*/ 809443 h 1005430"/>
                  <a:gd name="connsiteX8-14921" fmla="*/ 474772 w 1243373"/>
                  <a:gd name="connsiteY8-14922" fmla="*/ 813658 h 1005430"/>
                  <a:gd name="connsiteX9-14923" fmla="*/ 516240 w 1243373"/>
                  <a:gd name="connsiteY9-14924" fmla="*/ 762528 h 1005430"/>
                  <a:gd name="connsiteX10-14925" fmla="*/ 618937 w 1243373"/>
                  <a:gd name="connsiteY10-14926" fmla="*/ 650134 h 1005430"/>
                  <a:gd name="connsiteX11-14927" fmla="*/ 537590 w 1243373"/>
                  <a:gd name="connsiteY11-14928" fmla="*/ 705134 h 1005430"/>
                  <a:gd name="connsiteX12-14929" fmla="*/ 429328 w 1243373"/>
                  <a:gd name="connsiteY12-14930" fmla="*/ 838728 h 1005430"/>
                  <a:gd name="connsiteX13-14931" fmla="*/ 451345 w 1243373"/>
                  <a:gd name="connsiteY13-14932" fmla="*/ 727793 h 1005430"/>
                  <a:gd name="connsiteX14-14933" fmla="*/ 156519 w 1243373"/>
                  <a:gd name="connsiteY14-14934" fmla="*/ 957424 h 1005430"/>
                  <a:gd name="connsiteX15-14935" fmla="*/ 264391 w 1243373"/>
                  <a:gd name="connsiteY15-14936" fmla="*/ 735988 h 1005430"/>
                  <a:gd name="connsiteX16-14937" fmla="*/ 214226 w 1243373"/>
                  <a:gd name="connsiteY16-14938" fmla="*/ 829249 h 1005430"/>
                  <a:gd name="connsiteX17-14939" fmla="*/ 133167 w 1243373"/>
                  <a:gd name="connsiteY17-14940" fmla="*/ 955587 h 1005430"/>
                  <a:gd name="connsiteX18-14941" fmla="*/ 22167 w 1243373"/>
                  <a:gd name="connsiteY18-14942" fmla="*/ 966845 h 1005430"/>
                  <a:gd name="connsiteX19-14943" fmla="*/ 176701 w 1243373"/>
                  <a:gd name="connsiteY19-14944" fmla="*/ 696053 h 1005430"/>
                  <a:gd name="connsiteX20-14945" fmla="*/ 201563 w 1243373"/>
                  <a:gd name="connsiteY20-14946" fmla="*/ 646787 h 1005430"/>
                  <a:gd name="connsiteX21-14947" fmla="*/ 322197 w 1243373"/>
                  <a:gd name="connsiteY21-14948" fmla="*/ 682395 h 1005430"/>
                  <a:gd name="connsiteX22-14949" fmla="*/ 593679 w 1243373"/>
                  <a:gd name="connsiteY22-14950" fmla="*/ 417571 h 1005430"/>
                  <a:gd name="connsiteX23-14951" fmla="*/ 507049 w 1243373"/>
                  <a:gd name="connsiteY23-14952" fmla="*/ 469978 h 1005430"/>
                  <a:gd name="connsiteX24-14953" fmla="*/ 457237 w 1243373"/>
                  <a:gd name="connsiteY24-14954" fmla="*/ 505882 h 1005430"/>
                  <a:gd name="connsiteX25-14955" fmla="*/ 317350 w 1243373"/>
                  <a:gd name="connsiteY25-14956" fmla="*/ 681704 h 1005430"/>
                  <a:gd name="connsiteX26-14957" fmla="*/ 201637 w 1243373"/>
                  <a:gd name="connsiteY26-14958" fmla="*/ 648788 h 1005430"/>
                  <a:gd name="connsiteX27-14959" fmla="*/ 272535 w 1243373"/>
                  <a:gd name="connsiteY27-14960" fmla="*/ 471354 h 1005430"/>
                  <a:gd name="connsiteX28-14961" fmla="*/ 0 w 1243373"/>
                  <a:gd name="connsiteY28-14962" fmla="*/ 969589 h 1005430"/>
                  <a:gd name="connsiteX29-14963" fmla="*/ 191213 w 1243373"/>
                  <a:gd name="connsiteY29-14964" fmla="*/ 416843 h 1005430"/>
                  <a:gd name="connsiteX30-14965" fmla="*/ 529699 w 1243373"/>
                  <a:gd name="connsiteY30-14966" fmla="*/ 4214 h 1005430"/>
                  <a:gd name="connsiteX31-14967" fmla="*/ 723767 w 1243373"/>
                  <a:gd name="connsiteY31-14968" fmla="*/ 111655 h 1005430"/>
                  <a:gd name="connsiteX32-14969" fmla="*/ 1122654 w 1243373"/>
                  <a:gd name="connsiteY32-14970" fmla="*/ 125859 h 1005430"/>
                  <a:gd name="connsiteX33-14971" fmla="*/ 1242982 w 1243373"/>
                  <a:gd name="connsiteY33-14972" fmla="*/ 7325 h 1005430"/>
                  <a:gd name="connsiteX34-14973" fmla="*/ 1087953 w 1243373"/>
                  <a:gd name="connsiteY34-14974" fmla="*/ 450615 h 1005430"/>
                  <a:gd name="connsiteX35-14975" fmla="*/ 1081179 w 1243373"/>
                  <a:gd name="connsiteY35-14976" fmla="*/ 620832 h 1005430"/>
                  <a:gd name="connsiteX36-14977" fmla="*/ 1171691 w 1243373"/>
                  <a:gd name="connsiteY36-14978" fmla="*/ 684025 h 1005430"/>
                  <a:gd name="connsiteX37-14979" fmla="*/ 1026149 w 1243373"/>
                  <a:gd name="connsiteY37-14980" fmla="*/ 929326 h 1005430"/>
                  <a:gd name="connsiteX38-14981" fmla="*/ 972825 w 1243373"/>
                  <a:gd name="connsiteY38-14982" fmla="*/ 914758 h 1005430"/>
                  <a:gd name="connsiteX39-14983" fmla="*/ 914841 w 1243373"/>
                  <a:gd name="connsiteY39-14984" fmla="*/ 909214 h 1005430"/>
                  <a:gd name="connsiteX40-14985" fmla="*/ 881478 w 1243373"/>
                  <a:gd name="connsiteY40-14986" fmla="*/ 909532 h 1005430"/>
                  <a:gd name="connsiteX41-14987" fmla="*/ 803379 w 1243373"/>
                  <a:gd name="connsiteY41-14988" fmla="*/ 951855 h 1005430"/>
                  <a:gd name="connsiteX0-14989" fmla="*/ 803379 w 1243373"/>
                  <a:gd name="connsiteY0-14990" fmla="*/ 951855 h 1005430"/>
                  <a:gd name="connsiteX1-14991" fmla="*/ 771336 w 1243373"/>
                  <a:gd name="connsiteY1-14992" fmla="*/ 838265 h 1005430"/>
                  <a:gd name="connsiteX2-14993" fmla="*/ 785412 w 1243373"/>
                  <a:gd name="connsiteY2-14994" fmla="*/ 962495 h 1005430"/>
                  <a:gd name="connsiteX3-14995" fmla="*/ 723653 w 1243373"/>
                  <a:gd name="connsiteY3-14996" fmla="*/ 979633 h 1005430"/>
                  <a:gd name="connsiteX4-14997" fmla="*/ 693140 w 1243373"/>
                  <a:gd name="connsiteY4-14998" fmla="*/ 944893 h 1005430"/>
                  <a:gd name="connsiteX5-14999" fmla="*/ 666435 w 1243373"/>
                  <a:gd name="connsiteY5-15000" fmla="*/ 918706 h 1005430"/>
                  <a:gd name="connsiteX6-15001" fmla="*/ 615785 w 1243373"/>
                  <a:gd name="connsiteY6-15002" fmla="*/ 922382 h 1005430"/>
                  <a:gd name="connsiteX7-15003" fmla="*/ 598136 w 1243373"/>
                  <a:gd name="connsiteY7-15004" fmla="*/ 809443 h 1005430"/>
                  <a:gd name="connsiteX8-15005" fmla="*/ 474772 w 1243373"/>
                  <a:gd name="connsiteY8-15006" fmla="*/ 813658 h 1005430"/>
                  <a:gd name="connsiteX9-15007" fmla="*/ 516240 w 1243373"/>
                  <a:gd name="connsiteY9-15008" fmla="*/ 762528 h 1005430"/>
                  <a:gd name="connsiteX10-15009" fmla="*/ 618937 w 1243373"/>
                  <a:gd name="connsiteY10-15010" fmla="*/ 650134 h 1005430"/>
                  <a:gd name="connsiteX11-15011" fmla="*/ 537590 w 1243373"/>
                  <a:gd name="connsiteY11-15012" fmla="*/ 705134 h 1005430"/>
                  <a:gd name="connsiteX12-15013" fmla="*/ 429328 w 1243373"/>
                  <a:gd name="connsiteY12-15014" fmla="*/ 838728 h 1005430"/>
                  <a:gd name="connsiteX13-15015" fmla="*/ 451271 w 1243373"/>
                  <a:gd name="connsiteY13-15016" fmla="*/ 725793 h 1005430"/>
                  <a:gd name="connsiteX14-15017" fmla="*/ 156519 w 1243373"/>
                  <a:gd name="connsiteY14-15018" fmla="*/ 957424 h 1005430"/>
                  <a:gd name="connsiteX15-15019" fmla="*/ 264391 w 1243373"/>
                  <a:gd name="connsiteY15-15020" fmla="*/ 735988 h 1005430"/>
                  <a:gd name="connsiteX16-15021" fmla="*/ 214226 w 1243373"/>
                  <a:gd name="connsiteY16-15022" fmla="*/ 829249 h 1005430"/>
                  <a:gd name="connsiteX17-15023" fmla="*/ 133167 w 1243373"/>
                  <a:gd name="connsiteY17-15024" fmla="*/ 955587 h 1005430"/>
                  <a:gd name="connsiteX18-15025" fmla="*/ 22167 w 1243373"/>
                  <a:gd name="connsiteY18-15026" fmla="*/ 966845 h 1005430"/>
                  <a:gd name="connsiteX19-15027" fmla="*/ 176701 w 1243373"/>
                  <a:gd name="connsiteY19-15028" fmla="*/ 696053 h 1005430"/>
                  <a:gd name="connsiteX20-15029" fmla="*/ 201563 w 1243373"/>
                  <a:gd name="connsiteY20-15030" fmla="*/ 646787 h 1005430"/>
                  <a:gd name="connsiteX21-15031" fmla="*/ 322197 w 1243373"/>
                  <a:gd name="connsiteY21-15032" fmla="*/ 682395 h 1005430"/>
                  <a:gd name="connsiteX22-15033" fmla="*/ 593679 w 1243373"/>
                  <a:gd name="connsiteY22-15034" fmla="*/ 417571 h 1005430"/>
                  <a:gd name="connsiteX23-15035" fmla="*/ 507049 w 1243373"/>
                  <a:gd name="connsiteY23-15036" fmla="*/ 469978 h 1005430"/>
                  <a:gd name="connsiteX24-15037" fmla="*/ 457237 w 1243373"/>
                  <a:gd name="connsiteY24-15038" fmla="*/ 505882 h 1005430"/>
                  <a:gd name="connsiteX25-15039" fmla="*/ 317350 w 1243373"/>
                  <a:gd name="connsiteY25-15040" fmla="*/ 681704 h 1005430"/>
                  <a:gd name="connsiteX26-15041" fmla="*/ 201637 w 1243373"/>
                  <a:gd name="connsiteY26-15042" fmla="*/ 648788 h 1005430"/>
                  <a:gd name="connsiteX27-15043" fmla="*/ 272535 w 1243373"/>
                  <a:gd name="connsiteY27-15044" fmla="*/ 471354 h 1005430"/>
                  <a:gd name="connsiteX28-15045" fmla="*/ 0 w 1243373"/>
                  <a:gd name="connsiteY28-15046" fmla="*/ 969589 h 1005430"/>
                  <a:gd name="connsiteX29-15047" fmla="*/ 191213 w 1243373"/>
                  <a:gd name="connsiteY29-15048" fmla="*/ 416843 h 1005430"/>
                  <a:gd name="connsiteX30-15049" fmla="*/ 529699 w 1243373"/>
                  <a:gd name="connsiteY30-15050" fmla="*/ 4214 h 1005430"/>
                  <a:gd name="connsiteX31-15051" fmla="*/ 723767 w 1243373"/>
                  <a:gd name="connsiteY31-15052" fmla="*/ 111655 h 1005430"/>
                  <a:gd name="connsiteX32-15053" fmla="*/ 1122654 w 1243373"/>
                  <a:gd name="connsiteY32-15054" fmla="*/ 125859 h 1005430"/>
                  <a:gd name="connsiteX33-15055" fmla="*/ 1242982 w 1243373"/>
                  <a:gd name="connsiteY33-15056" fmla="*/ 7325 h 1005430"/>
                  <a:gd name="connsiteX34-15057" fmla="*/ 1087953 w 1243373"/>
                  <a:gd name="connsiteY34-15058" fmla="*/ 450615 h 1005430"/>
                  <a:gd name="connsiteX35-15059" fmla="*/ 1081179 w 1243373"/>
                  <a:gd name="connsiteY35-15060" fmla="*/ 620832 h 1005430"/>
                  <a:gd name="connsiteX36-15061" fmla="*/ 1171691 w 1243373"/>
                  <a:gd name="connsiteY36-15062" fmla="*/ 684025 h 1005430"/>
                  <a:gd name="connsiteX37-15063" fmla="*/ 1026149 w 1243373"/>
                  <a:gd name="connsiteY37-15064" fmla="*/ 929326 h 1005430"/>
                  <a:gd name="connsiteX38-15065" fmla="*/ 972825 w 1243373"/>
                  <a:gd name="connsiteY38-15066" fmla="*/ 914758 h 1005430"/>
                  <a:gd name="connsiteX39-15067" fmla="*/ 914841 w 1243373"/>
                  <a:gd name="connsiteY39-15068" fmla="*/ 909214 h 1005430"/>
                  <a:gd name="connsiteX40-15069" fmla="*/ 881478 w 1243373"/>
                  <a:gd name="connsiteY40-15070" fmla="*/ 909532 h 1005430"/>
                  <a:gd name="connsiteX41-15071" fmla="*/ 803379 w 1243373"/>
                  <a:gd name="connsiteY41-15072" fmla="*/ 951855 h 1005430"/>
                  <a:gd name="connsiteX0-15073" fmla="*/ 803379 w 1243373"/>
                  <a:gd name="connsiteY0-15074" fmla="*/ 951855 h 1005430"/>
                  <a:gd name="connsiteX1-15075" fmla="*/ 771336 w 1243373"/>
                  <a:gd name="connsiteY1-15076" fmla="*/ 838265 h 1005430"/>
                  <a:gd name="connsiteX2-15077" fmla="*/ 785412 w 1243373"/>
                  <a:gd name="connsiteY2-15078" fmla="*/ 962495 h 1005430"/>
                  <a:gd name="connsiteX3-15079" fmla="*/ 723653 w 1243373"/>
                  <a:gd name="connsiteY3-15080" fmla="*/ 979633 h 1005430"/>
                  <a:gd name="connsiteX4-15081" fmla="*/ 693140 w 1243373"/>
                  <a:gd name="connsiteY4-15082" fmla="*/ 944893 h 1005430"/>
                  <a:gd name="connsiteX5-15083" fmla="*/ 666435 w 1243373"/>
                  <a:gd name="connsiteY5-15084" fmla="*/ 918706 h 1005430"/>
                  <a:gd name="connsiteX6-15085" fmla="*/ 615785 w 1243373"/>
                  <a:gd name="connsiteY6-15086" fmla="*/ 922382 h 1005430"/>
                  <a:gd name="connsiteX7-15087" fmla="*/ 598136 w 1243373"/>
                  <a:gd name="connsiteY7-15088" fmla="*/ 809443 h 1005430"/>
                  <a:gd name="connsiteX8-15089" fmla="*/ 474772 w 1243373"/>
                  <a:gd name="connsiteY8-15090" fmla="*/ 813658 h 1005430"/>
                  <a:gd name="connsiteX9-15091" fmla="*/ 516240 w 1243373"/>
                  <a:gd name="connsiteY9-15092" fmla="*/ 762528 h 1005430"/>
                  <a:gd name="connsiteX10-15093" fmla="*/ 618937 w 1243373"/>
                  <a:gd name="connsiteY10-15094" fmla="*/ 650134 h 1005430"/>
                  <a:gd name="connsiteX11-15095" fmla="*/ 537590 w 1243373"/>
                  <a:gd name="connsiteY11-15096" fmla="*/ 705134 h 1005430"/>
                  <a:gd name="connsiteX12-15097" fmla="*/ 429328 w 1243373"/>
                  <a:gd name="connsiteY12-15098" fmla="*/ 838728 h 1005430"/>
                  <a:gd name="connsiteX13-15099" fmla="*/ 451271 w 1243373"/>
                  <a:gd name="connsiteY13-15100" fmla="*/ 725793 h 1005430"/>
                  <a:gd name="connsiteX14-15101" fmla="*/ 156519 w 1243373"/>
                  <a:gd name="connsiteY14-15102" fmla="*/ 957424 h 1005430"/>
                  <a:gd name="connsiteX15-15103" fmla="*/ 264391 w 1243373"/>
                  <a:gd name="connsiteY15-15104" fmla="*/ 735988 h 1005430"/>
                  <a:gd name="connsiteX16-15105" fmla="*/ 214226 w 1243373"/>
                  <a:gd name="connsiteY16-15106" fmla="*/ 829249 h 1005430"/>
                  <a:gd name="connsiteX17-15107" fmla="*/ 133167 w 1243373"/>
                  <a:gd name="connsiteY17-15108" fmla="*/ 955587 h 1005430"/>
                  <a:gd name="connsiteX18-15109" fmla="*/ 22167 w 1243373"/>
                  <a:gd name="connsiteY18-15110" fmla="*/ 966845 h 1005430"/>
                  <a:gd name="connsiteX19-15111" fmla="*/ 176701 w 1243373"/>
                  <a:gd name="connsiteY19-15112" fmla="*/ 696053 h 1005430"/>
                  <a:gd name="connsiteX20-15113" fmla="*/ 201563 w 1243373"/>
                  <a:gd name="connsiteY20-15114" fmla="*/ 646787 h 1005430"/>
                  <a:gd name="connsiteX21-15115" fmla="*/ 322197 w 1243373"/>
                  <a:gd name="connsiteY21-15116" fmla="*/ 682395 h 1005430"/>
                  <a:gd name="connsiteX22-15117" fmla="*/ 593679 w 1243373"/>
                  <a:gd name="connsiteY22-15118" fmla="*/ 417571 h 1005430"/>
                  <a:gd name="connsiteX23-15119" fmla="*/ 507049 w 1243373"/>
                  <a:gd name="connsiteY23-15120" fmla="*/ 469978 h 1005430"/>
                  <a:gd name="connsiteX24-15121" fmla="*/ 457237 w 1243373"/>
                  <a:gd name="connsiteY24-15122" fmla="*/ 505882 h 1005430"/>
                  <a:gd name="connsiteX25-15123" fmla="*/ 317350 w 1243373"/>
                  <a:gd name="connsiteY25-15124" fmla="*/ 681704 h 1005430"/>
                  <a:gd name="connsiteX26-15125" fmla="*/ 201637 w 1243373"/>
                  <a:gd name="connsiteY26-15126" fmla="*/ 648788 h 1005430"/>
                  <a:gd name="connsiteX27-15127" fmla="*/ 272535 w 1243373"/>
                  <a:gd name="connsiteY27-15128" fmla="*/ 471354 h 1005430"/>
                  <a:gd name="connsiteX28-15129" fmla="*/ 0 w 1243373"/>
                  <a:gd name="connsiteY28-15130" fmla="*/ 969589 h 1005430"/>
                  <a:gd name="connsiteX29-15131" fmla="*/ 191213 w 1243373"/>
                  <a:gd name="connsiteY29-15132" fmla="*/ 416843 h 1005430"/>
                  <a:gd name="connsiteX30-15133" fmla="*/ 529699 w 1243373"/>
                  <a:gd name="connsiteY30-15134" fmla="*/ 4214 h 1005430"/>
                  <a:gd name="connsiteX31-15135" fmla="*/ 723767 w 1243373"/>
                  <a:gd name="connsiteY31-15136" fmla="*/ 111655 h 1005430"/>
                  <a:gd name="connsiteX32-15137" fmla="*/ 1122654 w 1243373"/>
                  <a:gd name="connsiteY32-15138" fmla="*/ 125859 h 1005430"/>
                  <a:gd name="connsiteX33-15139" fmla="*/ 1242982 w 1243373"/>
                  <a:gd name="connsiteY33-15140" fmla="*/ 7325 h 1005430"/>
                  <a:gd name="connsiteX34-15141" fmla="*/ 1087953 w 1243373"/>
                  <a:gd name="connsiteY34-15142" fmla="*/ 450615 h 1005430"/>
                  <a:gd name="connsiteX35-15143" fmla="*/ 1081179 w 1243373"/>
                  <a:gd name="connsiteY35-15144" fmla="*/ 620832 h 1005430"/>
                  <a:gd name="connsiteX36-15145" fmla="*/ 1171691 w 1243373"/>
                  <a:gd name="connsiteY36-15146" fmla="*/ 684025 h 1005430"/>
                  <a:gd name="connsiteX37-15147" fmla="*/ 1026149 w 1243373"/>
                  <a:gd name="connsiteY37-15148" fmla="*/ 929326 h 1005430"/>
                  <a:gd name="connsiteX38-15149" fmla="*/ 972825 w 1243373"/>
                  <a:gd name="connsiteY38-15150" fmla="*/ 914758 h 1005430"/>
                  <a:gd name="connsiteX39-15151" fmla="*/ 914841 w 1243373"/>
                  <a:gd name="connsiteY39-15152" fmla="*/ 909214 h 1005430"/>
                  <a:gd name="connsiteX40-15153" fmla="*/ 881478 w 1243373"/>
                  <a:gd name="connsiteY40-15154" fmla="*/ 909532 h 1005430"/>
                  <a:gd name="connsiteX41-15155" fmla="*/ 803379 w 1243373"/>
                  <a:gd name="connsiteY41-15156" fmla="*/ 951855 h 1005430"/>
                  <a:gd name="connsiteX0-15157" fmla="*/ 803379 w 1243373"/>
                  <a:gd name="connsiteY0-15158" fmla="*/ 951855 h 1005430"/>
                  <a:gd name="connsiteX1-15159" fmla="*/ 771336 w 1243373"/>
                  <a:gd name="connsiteY1-15160" fmla="*/ 838265 h 1005430"/>
                  <a:gd name="connsiteX2-15161" fmla="*/ 785412 w 1243373"/>
                  <a:gd name="connsiteY2-15162" fmla="*/ 962495 h 1005430"/>
                  <a:gd name="connsiteX3-15163" fmla="*/ 723653 w 1243373"/>
                  <a:gd name="connsiteY3-15164" fmla="*/ 979633 h 1005430"/>
                  <a:gd name="connsiteX4-15165" fmla="*/ 693140 w 1243373"/>
                  <a:gd name="connsiteY4-15166" fmla="*/ 944893 h 1005430"/>
                  <a:gd name="connsiteX5-15167" fmla="*/ 666435 w 1243373"/>
                  <a:gd name="connsiteY5-15168" fmla="*/ 918706 h 1005430"/>
                  <a:gd name="connsiteX6-15169" fmla="*/ 615785 w 1243373"/>
                  <a:gd name="connsiteY6-15170" fmla="*/ 922382 h 1005430"/>
                  <a:gd name="connsiteX7-15171" fmla="*/ 598136 w 1243373"/>
                  <a:gd name="connsiteY7-15172" fmla="*/ 809443 h 1005430"/>
                  <a:gd name="connsiteX8-15173" fmla="*/ 474772 w 1243373"/>
                  <a:gd name="connsiteY8-15174" fmla="*/ 813658 h 1005430"/>
                  <a:gd name="connsiteX9-15175" fmla="*/ 516240 w 1243373"/>
                  <a:gd name="connsiteY9-15176" fmla="*/ 762528 h 1005430"/>
                  <a:gd name="connsiteX10-15177" fmla="*/ 618937 w 1243373"/>
                  <a:gd name="connsiteY10-15178" fmla="*/ 650134 h 1005430"/>
                  <a:gd name="connsiteX11-15179" fmla="*/ 537590 w 1243373"/>
                  <a:gd name="connsiteY11-15180" fmla="*/ 705134 h 1005430"/>
                  <a:gd name="connsiteX12-15181" fmla="*/ 429328 w 1243373"/>
                  <a:gd name="connsiteY12-15182" fmla="*/ 838728 h 1005430"/>
                  <a:gd name="connsiteX13-15183" fmla="*/ 451271 w 1243373"/>
                  <a:gd name="connsiteY13-15184" fmla="*/ 725793 h 1005430"/>
                  <a:gd name="connsiteX14-15185" fmla="*/ 156519 w 1243373"/>
                  <a:gd name="connsiteY14-15186" fmla="*/ 957424 h 1005430"/>
                  <a:gd name="connsiteX15-15187" fmla="*/ 264391 w 1243373"/>
                  <a:gd name="connsiteY15-15188" fmla="*/ 735988 h 1005430"/>
                  <a:gd name="connsiteX16-15189" fmla="*/ 214226 w 1243373"/>
                  <a:gd name="connsiteY16-15190" fmla="*/ 829249 h 1005430"/>
                  <a:gd name="connsiteX17-15191" fmla="*/ 133167 w 1243373"/>
                  <a:gd name="connsiteY17-15192" fmla="*/ 955587 h 1005430"/>
                  <a:gd name="connsiteX18-15193" fmla="*/ 22167 w 1243373"/>
                  <a:gd name="connsiteY18-15194" fmla="*/ 966845 h 1005430"/>
                  <a:gd name="connsiteX19-15195" fmla="*/ 176701 w 1243373"/>
                  <a:gd name="connsiteY19-15196" fmla="*/ 696053 h 1005430"/>
                  <a:gd name="connsiteX20-15197" fmla="*/ 201563 w 1243373"/>
                  <a:gd name="connsiteY20-15198" fmla="*/ 646787 h 1005430"/>
                  <a:gd name="connsiteX21-15199" fmla="*/ 322197 w 1243373"/>
                  <a:gd name="connsiteY21-15200" fmla="*/ 682395 h 1005430"/>
                  <a:gd name="connsiteX22-15201" fmla="*/ 593679 w 1243373"/>
                  <a:gd name="connsiteY22-15202" fmla="*/ 417571 h 1005430"/>
                  <a:gd name="connsiteX23-15203" fmla="*/ 507049 w 1243373"/>
                  <a:gd name="connsiteY23-15204" fmla="*/ 469978 h 1005430"/>
                  <a:gd name="connsiteX24-15205" fmla="*/ 457237 w 1243373"/>
                  <a:gd name="connsiteY24-15206" fmla="*/ 505882 h 1005430"/>
                  <a:gd name="connsiteX25-15207" fmla="*/ 317350 w 1243373"/>
                  <a:gd name="connsiteY25-15208" fmla="*/ 681704 h 1005430"/>
                  <a:gd name="connsiteX26-15209" fmla="*/ 201637 w 1243373"/>
                  <a:gd name="connsiteY26-15210" fmla="*/ 648788 h 1005430"/>
                  <a:gd name="connsiteX27-15211" fmla="*/ 272535 w 1243373"/>
                  <a:gd name="connsiteY27-15212" fmla="*/ 471354 h 1005430"/>
                  <a:gd name="connsiteX28-15213" fmla="*/ 0 w 1243373"/>
                  <a:gd name="connsiteY28-15214" fmla="*/ 969589 h 1005430"/>
                  <a:gd name="connsiteX29-15215" fmla="*/ 191213 w 1243373"/>
                  <a:gd name="connsiteY29-15216" fmla="*/ 416843 h 1005430"/>
                  <a:gd name="connsiteX30-15217" fmla="*/ 529699 w 1243373"/>
                  <a:gd name="connsiteY30-15218" fmla="*/ 4214 h 1005430"/>
                  <a:gd name="connsiteX31-15219" fmla="*/ 723767 w 1243373"/>
                  <a:gd name="connsiteY31-15220" fmla="*/ 111655 h 1005430"/>
                  <a:gd name="connsiteX32-15221" fmla="*/ 1122654 w 1243373"/>
                  <a:gd name="connsiteY32-15222" fmla="*/ 125859 h 1005430"/>
                  <a:gd name="connsiteX33-15223" fmla="*/ 1242982 w 1243373"/>
                  <a:gd name="connsiteY33-15224" fmla="*/ 7325 h 1005430"/>
                  <a:gd name="connsiteX34-15225" fmla="*/ 1087953 w 1243373"/>
                  <a:gd name="connsiteY34-15226" fmla="*/ 450615 h 1005430"/>
                  <a:gd name="connsiteX35-15227" fmla="*/ 1081179 w 1243373"/>
                  <a:gd name="connsiteY35-15228" fmla="*/ 620832 h 1005430"/>
                  <a:gd name="connsiteX36-15229" fmla="*/ 1171691 w 1243373"/>
                  <a:gd name="connsiteY36-15230" fmla="*/ 684025 h 1005430"/>
                  <a:gd name="connsiteX37-15231" fmla="*/ 1026149 w 1243373"/>
                  <a:gd name="connsiteY37-15232" fmla="*/ 929326 h 1005430"/>
                  <a:gd name="connsiteX38-15233" fmla="*/ 972825 w 1243373"/>
                  <a:gd name="connsiteY38-15234" fmla="*/ 914758 h 1005430"/>
                  <a:gd name="connsiteX39-15235" fmla="*/ 914841 w 1243373"/>
                  <a:gd name="connsiteY39-15236" fmla="*/ 909214 h 1005430"/>
                  <a:gd name="connsiteX40-15237" fmla="*/ 881478 w 1243373"/>
                  <a:gd name="connsiteY40-15238" fmla="*/ 909532 h 1005430"/>
                  <a:gd name="connsiteX41-15239" fmla="*/ 803379 w 1243373"/>
                  <a:gd name="connsiteY41-15240" fmla="*/ 951855 h 1005430"/>
                  <a:gd name="connsiteX0-15241" fmla="*/ 803379 w 1243373"/>
                  <a:gd name="connsiteY0-15242" fmla="*/ 951855 h 1005430"/>
                  <a:gd name="connsiteX1-15243" fmla="*/ 771336 w 1243373"/>
                  <a:gd name="connsiteY1-15244" fmla="*/ 838265 h 1005430"/>
                  <a:gd name="connsiteX2-15245" fmla="*/ 785412 w 1243373"/>
                  <a:gd name="connsiteY2-15246" fmla="*/ 962495 h 1005430"/>
                  <a:gd name="connsiteX3-15247" fmla="*/ 723653 w 1243373"/>
                  <a:gd name="connsiteY3-15248" fmla="*/ 979633 h 1005430"/>
                  <a:gd name="connsiteX4-15249" fmla="*/ 693140 w 1243373"/>
                  <a:gd name="connsiteY4-15250" fmla="*/ 944893 h 1005430"/>
                  <a:gd name="connsiteX5-15251" fmla="*/ 666435 w 1243373"/>
                  <a:gd name="connsiteY5-15252" fmla="*/ 918706 h 1005430"/>
                  <a:gd name="connsiteX6-15253" fmla="*/ 615785 w 1243373"/>
                  <a:gd name="connsiteY6-15254" fmla="*/ 922382 h 1005430"/>
                  <a:gd name="connsiteX7-15255" fmla="*/ 598136 w 1243373"/>
                  <a:gd name="connsiteY7-15256" fmla="*/ 809443 h 1005430"/>
                  <a:gd name="connsiteX8-15257" fmla="*/ 474772 w 1243373"/>
                  <a:gd name="connsiteY8-15258" fmla="*/ 813658 h 1005430"/>
                  <a:gd name="connsiteX9-15259" fmla="*/ 516240 w 1243373"/>
                  <a:gd name="connsiteY9-15260" fmla="*/ 762528 h 1005430"/>
                  <a:gd name="connsiteX10-15261" fmla="*/ 618937 w 1243373"/>
                  <a:gd name="connsiteY10-15262" fmla="*/ 650134 h 1005430"/>
                  <a:gd name="connsiteX11-15263" fmla="*/ 537590 w 1243373"/>
                  <a:gd name="connsiteY11-15264" fmla="*/ 705134 h 1005430"/>
                  <a:gd name="connsiteX12-15265" fmla="*/ 429328 w 1243373"/>
                  <a:gd name="connsiteY12-15266" fmla="*/ 838728 h 1005430"/>
                  <a:gd name="connsiteX13-15267" fmla="*/ 451271 w 1243373"/>
                  <a:gd name="connsiteY13-15268" fmla="*/ 725793 h 1005430"/>
                  <a:gd name="connsiteX14-15269" fmla="*/ 156519 w 1243373"/>
                  <a:gd name="connsiteY14-15270" fmla="*/ 957424 h 1005430"/>
                  <a:gd name="connsiteX15-15271" fmla="*/ 264391 w 1243373"/>
                  <a:gd name="connsiteY15-15272" fmla="*/ 735988 h 1005430"/>
                  <a:gd name="connsiteX16-15273" fmla="*/ 214226 w 1243373"/>
                  <a:gd name="connsiteY16-15274" fmla="*/ 829249 h 1005430"/>
                  <a:gd name="connsiteX17-15275" fmla="*/ 133167 w 1243373"/>
                  <a:gd name="connsiteY17-15276" fmla="*/ 955587 h 1005430"/>
                  <a:gd name="connsiteX18-15277" fmla="*/ 22167 w 1243373"/>
                  <a:gd name="connsiteY18-15278" fmla="*/ 966845 h 1005430"/>
                  <a:gd name="connsiteX19-15279" fmla="*/ 176701 w 1243373"/>
                  <a:gd name="connsiteY19-15280" fmla="*/ 696053 h 1005430"/>
                  <a:gd name="connsiteX20-15281" fmla="*/ 201563 w 1243373"/>
                  <a:gd name="connsiteY20-15282" fmla="*/ 646787 h 1005430"/>
                  <a:gd name="connsiteX21-15283" fmla="*/ 322197 w 1243373"/>
                  <a:gd name="connsiteY21-15284" fmla="*/ 682395 h 1005430"/>
                  <a:gd name="connsiteX22-15285" fmla="*/ 593679 w 1243373"/>
                  <a:gd name="connsiteY22-15286" fmla="*/ 417571 h 1005430"/>
                  <a:gd name="connsiteX23-15287" fmla="*/ 507049 w 1243373"/>
                  <a:gd name="connsiteY23-15288" fmla="*/ 469978 h 1005430"/>
                  <a:gd name="connsiteX24-15289" fmla="*/ 457237 w 1243373"/>
                  <a:gd name="connsiteY24-15290" fmla="*/ 505882 h 1005430"/>
                  <a:gd name="connsiteX25-15291" fmla="*/ 317350 w 1243373"/>
                  <a:gd name="connsiteY25-15292" fmla="*/ 681704 h 1005430"/>
                  <a:gd name="connsiteX26-15293" fmla="*/ 205232 w 1243373"/>
                  <a:gd name="connsiteY26-15294" fmla="*/ 645781 h 1005430"/>
                  <a:gd name="connsiteX27-15295" fmla="*/ 272535 w 1243373"/>
                  <a:gd name="connsiteY27-15296" fmla="*/ 471354 h 1005430"/>
                  <a:gd name="connsiteX28-15297" fmla="*/ 0 w 1243373"/>
                  <a:gd name="connsiteY28-15298" fmla="*/ 969589 h 1005430"/>
                  <a:gd name="connsiteX29-15299" fmla="*/ 191213 w 1243373"/>
                  <a:gd name="connsiteY29-15300" fmla="*/ 416843 h 1005430"/>
                  <a:gd name="connsiteX30-15301" fmla="*/ 529699 w 1243373"/>
                  <a:gd name="connsiteY30-15302" fmla="*/ 4214 h 1005430"/>
                  <a:gd name="connsiteX31-15303" fmla="*/ 723767 w 1243373"/>
                  <a:gd name="connsiteY31-15304" fmla="*/ 111655 h 1005430"/>
                  <a:gd name="connsiteX32-15305" fmla="*/ 1122654 w 1243373"/>
                  <a:gd name="connsiteY32-15306" fmla="*/ 125859 h 1005430"/>
                  <a:gd name="connsiteX33-15307" fmla="*/ 1242982 w 1243373"/>
                  <a:gd name="connsiteY33-15308" fmla="*/ 7325 h 1005430"/>
                  <a:gd name="connsiteX34-15309" fmla="*/ 1087953 w 1243373"/>
                  <a:gd name="connsiteY34-15310" fmla="*/ 450615 h 1005430"/>
                  <a:gd name="connsiteX35-15311" fmla="*/ 1081179 w 1243373"/>
                  <a:gd name="connsiteY35-15312" fmla="*/ 620832 h 1005430"/>
                  <a:gd name="connsiteX36-15313" fmla="*/ 1171691 w 1243373"/>
                  <a:gd name="connsiteY36-15314" fmla="*/ 684025 h 1005430"/>
                  <a:gd name="connsiteX37-15315" fmla="*/ 1026149 w 1243373"/>
                  <a:gd name="connsiteY37-15316" fmla="*/ 929326 h 1005430"/>
                  <a:gd name="connsiteX38-15317" fmla="*/ 972825 w 1243373"/>
                  <a:gd name="connsiteY38-15318" fmla="*/ 914758 h 1005430"/>
                  <a:gd name="connsiteX39-15319" fmla="*/ 914841 w 1243373"/>
                  <a:gd name="connsiteY39-15320" fmla="*/ 909214 h 1005430"/>
                  <a:gd name="connsiteX40-15321" fmla="*/ 881478 w 1243373"/>
                  <a:gd name="connsiteY40-15322" fmla="*/ 909532 h 1005430"/>
                  <a:gd name="connsiteX41-15323" fmla="*/ 803379 w 1243373"/>
                  <a:gd name="connsiteY41-15324" fmla="*/ 951855 h 1005430"/>
                  <a:gd name="connsiteX0-15325" fmla="*/ 803379 w 1243373"/>
                  <a:gd name="connsiteY0-15326" fmla="*/ 951855 h 1005430"/>
                  <a:gd name="connsiteX1-15327" fmla="*/ 771336 w 1243373"/>
                  <a:gd name="connsiteY1-15328" fmla="*/ 838265 h 1005430"/>
                  <a:gd name="connsiteX2-15329" fmla="*/ 785412 w 1243373"/>
                  <a:gd name="connsiteY2-15330" fmla="*/ 962495 h 1005430"/>
                  <a:gd name="connsiteX3-15331" fmla="*/ 723653 w 1243373"/>
                  <a:gd name="connsiteY3-15332" fmla="*/ 979633 h 1005430"/>
                  <a:gd name="connsiteX4-15333" fmla="*/ 693140 w 1243373"/>
                  <a:gd name="connsiteY4-15334" fmla="*/ 944893 h 1005430"/>
                  <a:gd name="connsiteX5-15335" fmla="*/ 666435 w 1243373"/>
                  <a:gd name="connsiteY5-15336" fmla="*/ 918706 h 1005430"/>
                  <a:gd name="connsiteX6-15337" fmla="*/ 615785 w 1243373"/>
                  <a:gd name="connsiteY6-15338" fmla="*/ 922382 h 1005430"/>
                  <a:gd name="connsiteX7-15339" fmla="*/ 598136 w 1243373"/>
                  <a:gd name="connsiteY7-15340" fmla="*/ 809443 h 1005430"/>
                  <a:gd name="connsiteX8-15341" fmla="*/ 474772 w 1243373"/>
                  <a:gd name="connsiteY8-15342" fmla="*/ 813658 h 1005430"/>
                  <a:gd name="connsiteX9-15343" fmla="*/ 516240 w 1243373"/>
                  <a:gd name="connsiteY9-15344" fmla="*/ 762528 h 1005430"/>
                  <a:gd name="connsiteX10-15345" fmla="*/ 618937 w 1243373"/>
                  <a:gd name="connsiteY10-15346" fmla="*/ 650134 h 1005430"/>
                  <a:gd name="connsiteX11-15347" fmla="*/ 537590 w 1243373"/>
                  <a:gd name="connsiteY11-15348" fmla="*/ 705134 h 1005430"/>
                  <a:gd name="connsiteX12-15349" fmla="*/ 429328 w 1243373"/>
                  <a:gd name="connsiteY12-15350" fmla="*/ 838728 h 1005430"/>
                  <a:gd name="connsiteX13-15351" fmla="*/ 451271 w 1243373"/>
                  <a:gd name="connsiteY13-15352" fmla="*/ 725793 h 1005430"/>
                  <a:gd name="connsiteX14-15353" fmla="*/ 156519 w 1243373"/>
                  <a:gd name="connsiteY14-15354" fmla="*/ 957424 h 1005430"/>
                  <a:gd name="connsiteX15-15355" fmla="*/ 264391 w 1243373"/>
                  <a:gd name="connsiteY15-15356" fmla="*/ 735988 h 1005430"/>
                  <a:gd name="connsiteX16-15357" fmla="*/ 214226 w 1243373"/>
                  <a:gd name="connsiteY16-15358" fmla="*/ 829249 h 1005430"/>
                  <a:gd name="connsiteX17-15359" fmla="*/ 133167 w 1243373"/>
                  <a:gd name="connsiteY17-15360" fmla="*/ 955587 h 1005430"/>
                  <a:gd name="connsiteX18-15361" fmla="*/ 22167 w 1243373"/>
                  <a:gd name="connsiteY18-15362" fmla="*/ 966845 h 1005430"/>
                  <a:gd name="connsiteX19-15363" fmla="*/ 176701 w 1243373"/>
                  <a:gd name="connsiteY19-15364" fmla="*/ 696053 h 1005430"/>
                  <a:gd name="connsiteX20-15365" fmla="*/ 201563 w 1243373"/>
                  <a:gd name="connsiteY20-15366" fmla="*/ 646787 h 1005430"/>
                  <a:gd name="connsiteX21-15367" fmla="*/ 322197 w 1243373"/>
                  <a:gd name="connsiteY21-15368" fmla="*/ 682395 h 1005430"/>
                  <a:gd name="connsiteX22-15369" fmla="*/ 593679 w 1243373"/>
                  <a:gd name="connsiteY22-15370" fmla="*/ 417571 h 1005430"/>
                  <a:gd name="connsiteX23-15371" fmla="*/ 507049 w 1243373"/>
                  <a:gd name="connsiteY23-15372" fmla="*/ 469978 h 1005430"/>
                  <a:gd name="connsiteX24-15373" fmla="*/ 457237 w 1243373"/>
                  <a:gd name="connsiteY24-15374" fmla="*/ 505882 h 1005430"/>
                  <a:gd name="connsiteX25-15375" fmla="*/ 317350 w 1243373"/>
                  <a:gd name="connsiteY25-15376" fmla="*/ 681704 h 1005430"/>
                  <a:gd name="connsiteX26-15377" fmla="*/ 202298 w 1243373"/>
                  <a:gd name="connsiteY26-15378" fmla="*/ 646587 h 1005430"/>
                  <a:gd name="connsiteX27-15379" fmla="*/ 272535 w 1243373"/>
                  <a:gd name="connsiteY27-15380" fmla="*/ 471354 h 1005430"/>
                  <a:gd name="connsiteX28-15381" fmla="*/ 0 w 1243373"/>
                  <a:gd name="connsiteY28-15382" fmla="*/ 969589 h 1005430"/>
                  <a:gd name="connsiteX29-15383" fmla="*/ 191213 w 1243373"/>
                  <a:gd name="connsiteY29-15384" fmla="*/ 416843 h 1005430"/>
                  <a:gd name="connsiteX30-15385" fmla="*/ 529699 w 1243373"/>
                  <a:gd name="connsiteY30-15386" fmla="*/ 4214 h 1005430"/>
                  <a:gd name="connsiteX31-15387" fmla="*/ 723767 w 1243373"/>
                  <a:gd name="connsiteY31-15388" fmla="*/ 111655 h 1005430"/>
                  <a:gd name="connsiteX32-15389" fmla="*/ 1122654 w 1243373"/>
                  <a:gd name="connsiteY32-15390" fmla="*/ 125859 h 1005430"/>
                  <a:gd name="connsiteX33-15391" fmla="*/ 1242982 w 1243373"/>
                  <a:gd name="connsiteY33-15392" fmla="*/ 7325 h 1005430"/>
                  <a:gd name="connsiteX34-15393" fmla="*/ 1087953 w 1243373"/>
                  <a:gd name="connsiteY34-15394" fmla="*/ 450615 h 1005430"/>
                  <a:gd name="connsiteX35-15395" fmla="*/ 1081179 w 1243373"/>
                  <a:gd name="connsiteY35-15396" fmla="*/ 620832 h 1005430"/>
                  <a:gd name="connsiteX36-15397" fmla="*/ 1171691 w 1243373"/>
                  <a:gd name="connsiteY36-15398" fmla="*/ 684025 h 1005430"/>
                  <a:gd name="connsiteX37-15399" fmla="*/ 1026149 w 1243373"/>
                  <a:gd name="connsiteY37-15400" fmla="*/ 929326 h 1005430"/>
                  <a:gd name="connsiteX38-15401" fmla="*/ 972825 w 1243373"/>
                  <a:gd name="connsiteY38-15402" fmla="*/ 914758 h 1005430"/>
                  <a:gd name="connsiteX39-15403" fmla="*/ 914841 w 1243373"/>
                  <a:gd name="connsiteY39-15404" fmla="*/ 909214 h 1005430"/>
                  <a:gd name="connsiteX40-15405" fmla="*/ 881478 w 1243373"/>
                  <a:gd name="connsiteY40-15406" fmla="*/ 909532 h 1005430"/>
                  <a:gd name="connsiteX41-15407" fmla="*/ 803379 w 1243373"/>
                  <a:gd name="connsiteY41-15408" fmla="*/ 951855 h 1005430"/>
                  <a:gd name="connsiteX0-15409" fmla="*/ 803379 w 1243373"/>
                  <a:gd name="connsiteY0-15410" fmla="*/ 951855 h 1005430"/>
                  <a:gd name="connsiteX1-15411" fmla="*/ 771336 w 1243373"/>
                  <a:gd name="connsiteY1-15412" fmla="*/ 838265 h 1005430"/>
                  <a:gd name="connsiteX2-15413" fmla="*/ 785412 w 1243373"/>
                  <a:gd name="connsiteY2-15414" fmla="*/ 962495 h 1005430"/>
                  <a:gd name="connsiteX3-15415" fmla="*/ 723653 w 1243373"/>
                  <a:gd name="connsiteY3-15416" fmla="*/ 979633 h 1005430"/>
                  <a:gd name="connsiteX4-15417" fmla="*/ 693140 w 1243373"/>
                  <a:gd name="connsiteY4-15418" fmla="*/ 944893 h 1005430"/>
                  <a:gd name="connsiteX5-15419" fmla="*/ 666435 w 1243373"/>
                  <a:gd name="connsiteY5-15420" fmla="*/ 918706 h 1005430"/>
                  <a:gd name="connsiteX6-15421" fmla="*/ 615785 w 1243373"/>
                  <a:gd name="connsiteY6-15422" fmla="*/ 922382 h 1005430"/>
                  <a:gd name="connsiteX7-15423" fmla="*/ 598136 w 1243373"/>
                  <a:gd name="connsiteY7-15424" fmla="*/ 809443 h 1005430"/>
                  <a:gd name="connsiteX8-15425" fmla="*/ 474772 w 1243373"/>
                  <a:gd name="connsiteY8-15426" fmla="*/ 813658 h 1005430"/>
                  <a:gd name="connsiteX9-15427" fmla="*/ 516240 w 1243373"/>
                  <a:gd name="connsiteY9-15428" fmla="*/ 762528 h 1005430"/>
                  <a:gd name="connsiteX10-15429" fmla="*/ 618937 w 1243373"/>
                  <a:gd name="connsiteY10-15430" fmla="*/ 650134 h 1005430"/>
                  <a:gd name="connsiteX11-15431" fmla="*/ 537590 w 1243373"/>
                  <a:gd name="connsiteY11-15432" fmla="*/ 705134 h 1005430"/>
                  <a:gd name="connsiteX12-15433" fmla="*/ 429328 w 1243373"/>
                  <a:gd name="connsiteY12-15434" fmla="*/ 838728 h 1005430"/>
                  <a:gd name="connsiteX13-15435" fmla="*/ 451271 w 1243373"/>
                  <a:gd name="connsiteY13-15436" fmla="*/ 725793 h 1005430"/>
                  <a:gd name="connsiteX14-15437" fmla="*/ 202506 w 1243373"/>
                  <a:gd name="connsiteY14-15438" fmla="*/ 878109 h 1005430"/>
                  <a:gd name="connsiteX15-15439" fmla="*/ 264391 w 1243373"/>
                  <a:gd name="connsiteY15-15440" fmla="*/ 735988 h 1005430"/>
                  <a:gd name="connsiteX16-15441" fmla="*/ 214226 w 1243373"/>
                  <a:gd name="connsiteY16-15442" fmla="*/ 829249 h 1005430"/>
                  <a:gd name="connsiteX17-15443" fmla="*/ 133167 w 1243373"/>
                  <a:gd name="connsiteY17-15444" fmla="*/ 955587 h 1005430"/>
                  <a:gd name="connsiteX18-15445" fmla="*/ 22167 w 1243373"/>
                  <a:gd name="connsiteY18-15446" fmla="*/ 966845 h 1005430"/>
                  <a:gd name="connsiteX19-15447" fmla="*/ 176701 w 1243373"/>
                  <a:gd name="connsiteY19-15448" fmla="*/ 696053 h 1005430"/>
                  <a:gd name="connsiteX20-15449" fmla="*/ 201563 w 1243373"/>
                  <a:gd name="connsiteY20-15450" fmla="*/ 646787 h 1005430"/>
                  <a:gd name="connsiteX21-15451" fmla="*/ 322197 w 1243373"/>
                  <a:gd name="connsiteY21-15452" fmla="*/ 682395 h 1005430"/>
                  <a:gd name="connsiteX22-15453" fmla="*/ 593679 w 1243373"/>
                  <a:gd name="connsiteY22-15454" fmla="*/ 417571 h 1005430"/>
                  <a:gd name="connsiteX23-15455" fmla="*/ 507049 w 1243373"/>
                  <a:gd name="connsiteY23-15456" fmla="*/ 469978 h 1005430"/>
                  <a:gd name="connsiteX24-15457" fmla="*/ 457237 w 1243373"/>
                  <a:gd name="connsiteY24-15458" fmla="*/ 505882 h 1005430"/>
                  <a:gd name="connsiteX25-15459" fmla="*/ 317350 w 1243373"/>
                  <a:gd name="connsiteY25-15460" fmla="*/ 681704 h 1005430"/>
                  <a:gd name="connsiteX26-15461" fmla="*/ 202298 w 1243373"/>
                  <a:gd name="connsiteY26-15462" fmla="*/ 646587 h 1005430"/>
                  <a:gd name="connsiteX27-15463" fmla="*/ 272535 w 1243373"/>
                  <a:gd name="connsiteY27-15464" fmla="*/ 471354 h 1005430"/>
                  <a:gd name="connsiteX28-15465" fmla="*/ 0 w 1243373"/>
                  <a:gd name="connsiteY28-15466" fmla="*/ 969589 h 1005430"/>
                  <a:gd name="connsiteX29-15467" fmla="*/ 191213 w 1243373"/>
                  <a:gd name="connsiteY29-15468" fmla="*/ 416843 h 1005430"/>
                  <a:gd name="connsiteX30-15469" fmla="*/ 529699 w 1243373"/>
                  <a:gd name="connsiteY30-15470" fmla="*/ 4214 h 1005430"/>
                  <a:gd name="connsiteX31-15471" fmla="*/ 723767 w 1243373"/>
                  <a:gd name="connsiteY31-15472" fmla="*/ 111655 h 1005430"/>
                  <a:gd name="connsiteX32-15473" fmla="*/ 1122654 w 1243373"/>
                  <a:gd name="connsiteY32-15474" fmla="*/ 125859 h 1005430"/>
                  <a:gd name="connsiteX33-15475" fmla="*/ 1242982 w 1243373"/>
                  <a:gd name="connsiteY33-15476" fmla="*/ 7325 h 1005430"/>
                  <a:gd name="connsiteX34-15477" fmla="*/ 1087953 w 1243373"/>
                  <a:gd name="connsiteY34-15478" fmla="*/ 450615 h 1005430"/>
                  <a:gd name="connsiteX35-15479" fmla="*/ 1081179 w 1243373"/>
                  <a:gd name="connsiteY35-15480" fmla="*/ 620832 h 1005430"/>
                  <a:gd name="connsiteX36-15481" fmla="*/ 1171691 w 1243373"/>
                  <a:gd name="connsiteY36-15482" fmla="*/ 684025 h 1005430"/>
                  <a:gd name="connsiteX37-15483" fmla="*/ 1026149 w 1243373"/>
                  <a:gd name="connsiteY37-15484" fmla="*/ 929326 h 1005430"/>
                  <a:gd name="connsiteX38-15485" fmla="*/ 972825 w 1243373"/>
                  <a:gd name="connsiteY38-15486" fmla="*/ 914758 h 1005430"/>
                  <a:gd name="connsiteX39-15487" fmla="*/ 914841 w 1243373"/>
                  <a:gd name="connsiteY39-15488" fmla="*/ 909214 h 1005430"/>
                  <a:gd name="connsiteX40-15489" fmla="*/ 881478 w 1243373"/>
                  <a:gd name="connsiteY40-15490" fmla="*/ 909532 h 1005430"/>
                  <a:gd name="connsiteX41-15491" fmla="*/ 803379 w 1243373"/>
                  <a:gd name="connsiteY41-15492" fmla="*/ 951855 h 1005430"/>
                  <a:gd name="connsiteX0-15493" fmla="*/ 803379 w 1243373"/>
                  <a:gd name="connsiteY0-15494" fmla="*/ 951855 h 1005430"/>
                  <a:gd name="connsiteX1-15495" fmla="*/ 771336 w 1243373"/>
                  <a:gd name="connsiteY1-15496" fmla="*/ 838265 h 1005430"/>
                  <a:gd name="connsiteX2-15497" fmla="*/ 785412 w 1243373"/>
                  <a:gd name="connsiteY2-15498" fmla="*/ 962495 h 1005430"/>
                  <a:gd name="connsiteX3-15499" fmla="*/ 723653 w 1243373"/>
                  <a:gd name="connsiteY3-15500" fmla="*/ 979633 h 1005430"/>
                  <a:gd name="connsiteX4-15501" fmla="*/ 693140 w 1243373"/>
                  <a:gd name="connsiteY4-15502" fmla="*/ 944893 h 1005430"/>
                  <a:gd name="connsiteX5-15503" fmla="*/ 666435 w 1243373"/>
                  <a:gd name="connsiteY5-15504" fmla="*/ 918706 h 1005430"/>
                  <a:gd name="connsiteX6-15505" fmla="*/ 615785 w 1243373"/>
                  <a:gd name="connsiteY6-15506" fmla="*/ 922382 h 1005430"/>
                  <a:gd name="connsiteX7-15507" fmla="*/ 598136 w 1243373"/>
                  <a:gd name="connsiteY7-15508" fmla="*/ 809443 h 1005430"/>
                  <a:gd name="connsiteX8-15509" fmla="*/ 474772 w 1243373"/>
                  <a:gd name="connsiteY8-15510" fmla="*/ 813658 h 1005430"/>
                  <a:gd name="connsiteX9-15511" fmla="*/ 516240 w 1243373"/>
                  <a:gd name="connsiteY9-15512" fmla="*/ 762528 h 1005430"/>
                  <a:gd name="connsiteX10-15513" fmla="*/ 618937 w 1243373"/>
                  <a:gd name="connsiteY10-15514" fmla="*/ 650134 h 1005430"/>
                  <a:gd name="connsiteX11-15515" fmla="*/ 537590 w 1243373"/>
                  <a:gd name="connsiteY11-15516" fmla="*/ 705134 h 1005430"/>
                  <a:gd name="connsiteX12-15517" fmla="*/ 429328 w 1243373"/>
                  <a:gd name="connsiteY12-15518" fmla="*/ 838728 h 1005430"/>
                  <a:gd name="connsiteX13-15519" fmla="*/ 451271 w 1243373"/>
                  <a:gd name="connsiteY13-15520" fmla="*/ 725793 h 1005430"/>
                  <a:gd name="connsiteX14-15521" fmla="*/ 299777 w 1243373"/>
                  <a:gd name="connsiteY14-15522" fmla="*/ 817895 h 1005430"/>
                  <a:gd name="connsiteX15-15523" fmla="*/ 202506 w 1243373"/>
                  <a:gd name="connsiteY15-15524" fmla="*/ 878109 h 1005430"/>
                  <a:gd name="connsiteX16-15525" fmla="*/ 264391 w 1243373"/>
                  <a:gd name="connsiteY16-15526" fmla="*/ 735988 h 1005430"/>
                  <a:gd name="connsiteX17-15527" fmla="*/ 214226 w 1243373"/>
                  <a:gd name="connsiteY17-15528" fmla="*/ 829249 h 1005430"/>
                  <a:gd name="connsiteX18-15529" fmla="*/ 133167 w 1243373"/>
                  <a:gd name="connsiteY18-15530" fmla="*/ 955587 h 1005430"/>
                  <a:gd name="connsiteX19-15531" fmla="*/ 22167 w 1243373"/>
                  <a:gd name="connsiteY19-15532" fmla="*/ 966845 h 1005430"/>
                  <a:gd name="connsiteX20-15533" fmla="*/ 176701 w 1243373"/>
                  <a:gd name="connsiteY20-15534" fmla="*/ 696053 h 1005430"/>
                  <a:gd name="connsiteX21-15535" fmla="*/ 201563 w 1243373"/>
                  <a:gd name="connsiteY21-15536" fmla="*/ 646787 h 1005430"/>
                  <a:gd name="connsiteX22-15537" fmla="*/ 322197 w 1243373"/>
                  <a:gd name="connsiteY22-15538" fmla="*/ 682395 h 1005430"/>
                  <a:gd name="connsiteX23-15539" fmla="*/ 593679 w 1243373"/>
                  <a:gd name="connsiteY23-15540" fmla="*/ 417571 h 1005430"/>
                  <a:gd name="connsiteX24-15541" fmla="*/ 507049 w 1243373"/>
                  <a:gd name="connsiteY24-15542" fmla="*/ 469978 h 1005430"/>
                  <a:gd name="connsiteX25-15543" fmla="*/ 457237 w 1243373"/>
                  <a:gd name="connsiteY25-15544" fmla="*/ 505882 h 1005430"/>
                  <a:gd name="connsiteX26-15545" fmla="*/ 317350 w 1243373"/>
                  <a:gd name="connsiteY26-15546" fmla="*/ 681704 h 1005430"/>
                  <a:gd name="connsiteX27-15547" fmla="*/ 202298 w 1243373"/>
                  <a:gd name="connsiteY27-15548" fmla="*/ 646587 h 1005430"/>
                  <a:gd name="connsiteX28-15549" fmla="*/ 272535 w 1243373"/>
                  <a:gd name="connsiteY28-15550" fmla="*/ 471354 h 1005430"/>
                  <a:gd name="connsiteX29-15551" fmla="*/ 0 w 1243373"/>
                  <a:gd name="connsiteY29-15552" fmla="*/ 969589 h 1005430"/>
                  <a:gd name="connsiteX30-15553" fmla="*/ 191213 w 1243373"/>
                  <a:gd name="connsiteY30-15554" fmla="*/ 416843 h 1005430"/>
                  <a:gd name="connsiteX31-15555" fmla="*/ 529699 w 1243373"/>
                  <a:gd name="connsiteY31-15556" fmla="*/ 4214 h 1005430"/>
                  <a:gd name="connsiteX32-15557" fmla="*/ 723767 w 1243373"/>
                  <a:gd name="connsiteY32-15558" fmla="*/ 111655 h 1005430"/>
                  <a:gd name="connsiteX33-15559" fmla="*/ 1122654 w 1243373"/>
                  <a:gd name="connsiteY33-15560" fmla="*/ 125859 h 1005430"/>
                  <a:gd name="connsiteX34-15561" fmla="*/ 1242982 w 1243373"/>
                  <a:gd name="connsiteY34-15562" fmla="*/ 7325 h 1005430"/>
                  <a:gd name="connsiteX35-15563" fmla="*/ 1087953 w 1243373"/>
                  <a:gd name="connsiteY35-15564" fmla="*/ 450615 h 1005430"/>
                  <a:gd name="connsiteX36-15565" fmla="*/ 1081179 w 1243373"/>
                  <a:gd name="connsiteY36-15566" fmla="*/ 620832 h 1005430"/>
                  <a:gd name="connsiteX37-15567" fmla="*/ 1171691 w 1243373"/>
                  <a:gd name="connsiteY37-15568" fmla="*/ 684025 h 1005430"/>
                  <a:gd name="connsiteX38-15569" fmla="*/ 1026149 w 1243373"/>
                  <a:gd name="connsiteY38-15570" fmla="*/ 929326 h 1005430"/>
                  <a:gd name="connsiteX39-15571" fmla="*/ 972825 w 1243373"/>
                  <a:gd name="connsiteY39-15572" fmla="*/ 914758 h 1005430"/>
                  <a:gd name="connsiteX40-15573" fmla="*/ 914841 w 1243373"/>
                  <a:gd name="connsiteY40-15574" fmla="*/ 909214 h 1005430"/>
                  <a:gd name="connsiteX41-15575" fmla="*/ 881478 w 1243373"/>
                  <a:gd name="connsiteY41-15576" fmla="*/ 909532 h 1005430"/>
                  <a:gd name="connsiteX42" fmla="*/ 803379 w 1243373"/>
                  <a:gd name="connsiteY42" fmla="*/ 951855 h 1005430"/>
                  <a:gd name="connsiteX0-15577" fmla="*/ 803379 w 1243373"/>
                  <a:gd name="connsiteY0-15578" fmla="*/ 951855 h 1005430"/>
                  <a:gd name="connsiteX1-15579" fmla="*/ 771336 w 1243373"/>
                  <a:gd name="connsiteY1-15580" fmla="*/ 838265 h 1005430"/>
                  <a:gd name="connsiteX2-15581" fmla="*/ 785412 w 1243373"/>
                  <a:gd name="connsiteY2-15582" fmla="*/ 962495 h 1005430"/>
                  <a:gd name="connsiteX3-15583" fmla="*/ 723653 w 1243373"/>
                  <a:gd name="connsiteY3-15584" fmla="*/ 979633 h 1005430"/>
                  <a:gd name="connsiteX4-15585" fmla="*/ 693140 w 1243373"/>
                  <a:gd name="connsiteY4-15586" fmla="*/ 944893 h 1005430"/>
                  <a:gd name="connsiteX5-15587" fmla="*/ 666435 w 1243373"/>
                  <a:gd name="connsiteY5-15588" fmla="*/ 918706 h 1005430"/>
                  <a:gd name="connsiteX6-15589" fmla="*/ 615785 w 1243373"/>
                  <a:gd name="connsiteY6-15590" fmla="*/ 922382 h 1005430"/>
                  <a:gd name="connsiteX7-15591" fmla="*/ 598136 w 1243373"/>
                  <a:gd name="connsiteY7-15592" fmla="*/ 809443 h 1005430"/>
                  <a:gd name="connsiteX8-15593" fmla="*/ 474772 w 1243373"/>
                  <a:gd name="connsiteY8-15594" fmla="*/ 813658 h 1005430"/>
                  <a:gd name="connsiteX9-15595" fmla="*/ 516240 w 1243373"/>
                  <a:gd name="connsiteY9-15596" fmla="*/ 762528 h 1005430"/>
                  <a:gd name="connsiteX10-15597" fmla="*/ 618937 w 1243373"/>
                  <a:gd name="connsiteY10-15598" fmla="*/ 650134 h 1005430"/>
                  <a:gd name="connsiteX11-15599" fmla="*/ 537590 w 1243373"/>
                  <a:gd name="connsiteY11-15600" fmla="*/ 705134 h 1005430"/>
                  <a:gd name="connsiteX12-15601" fmla="*/ 429328 w 1243373"/>
                  <a:gd name="connsiteY12-15602" fmla="*/ 838728 h 1005430"/>
                  <a:gd name="connsiteX13-15603" fmla="*/ 451271 w 1243373"/>
                  <a:gd name="connsiteY13-15604" fmla="*/ 725793 h 1005430"/>
                  <a:gd name="connsiteX14-15605" fmla="*/ 299777 w 1243373"/>
                  <a:gd name="connsiteY14-15606" fmla="*/ 817895 h 1005430"/>
                  <a:gd name="connsiteX15-15607" fmla="*/ 162020 w 1243373"/>
                  <a:gd name="connsiteY15-15608" fmla="*/ 945810 h 1005430"/>
                  <a:gd name="connsiteX16-15609" fmla="*/ 264391 w 1243373"/>
                  <a:gd name="connsiteY16-15610" fmla="*/ 735988 h 1005430"/>
                  <a:gd name="connsiteX17-15611" fmla="*/ 214226 w 1243373"/>
                  <a:gd name="connsiteY17-15612" fmla="*/ 829249 h 1005430"/>
                  <a:gd name="connsiteX18-15613" fmla="*/ 133167 w 1243373"/>
                  <a:gd name="connsiteY18-15614" fmla="*/ 955587 h 1005430"/>
                  <a:gd name="connsiteX19-15615" fmla="*/ 22167 w 1243373"/>
                  <a:gd name="connsiteY19-15616" fmla="*/ 966845 h 1005430"/>
                  <a:gd name="connsiteX20-15617" fmla="*/ 176701 w 1243373"/>
                  <a:gd name="connsiteY20-15618" fmla="*/ 696053 h 1005430"/>
                  <a:gd name="connsiteX21-15619" fmla="*/ 201563 w 1243373"/>
                  <a:gd name="connsiteY21-15620" fmla="*/ 646787 h 1005430"/>
                  <a:gd name="connsiteX22-15621" fmla="*/ 322197 w 1243373"/>
                  <a:gd name="connsiteY22-15622" fmla="*/ 682395 h 1005430"/>
                  <a:gd name="connsiteX23-15623" fmla="*/ 593679 w 1243373"/>
                  <a:gd name="connsiteY23-15624" fmla="*/ 417571 h 1005430"/>
                  <a:gd name="connsiteX24-15625" fmla="*/ 507049 w 1243373"/>
                  <a:gd name="connsiteY24-15626" fmla="*/ 469978 h 1005430"/>
                  <a:gd name="connsiteX25-15627" fmla="*/ 457237 w 1243373"/>
                  <a:gd name="connsiteY25-15628" fmla="*/ 505882 h 1005430"/>
                  <a:gd name="connsiteX26-15629" fmla="*/ 317350 w 1243373"/>
                  <a:gd name="connsiteY26-15630" fmla="*/ 681704 h 1005430"/>
                  <a:gd name="connsiteX27-15631" fmla="*/ 202298 w 1243373"/>
                  <a:gd name="connsiteY27-15632" fmla="*/ 646587 h 1005430"/>
                  <a:gd name="connsiteX28-15633" fmla="*/ 272535 w 1243373"/>
                  <a:gd name="connsiteY28-15634" fmla="*/ 471354 h 1005430"/>
                  <a:gd name="connsiteX29-15635" fmla="*/ 0 w 1243373"/>
                  <a:gd name="connsiteY29-15636" fmla="*/ 969589 h 1005430"/>
                  <a:gd name="connsiteX30-15637" fmla="*/ 191213 w 1243373"/>
                  <a:gd name="connsiteY30-15638" fmla="*/ 416843 h 1005430"/>
                  <a:gd name="connsiteX31-15639" fmla="*/ 529699 w 1243373"/>
                  <a:gd name="connsiteY31-15640" fmla="*/ 4214 h 1005430"/>
                  <a:gd name="connsiteX32-15641" fmla="*/ 723767 w 1243373"/>
                  <a:gd name="connsiteY32-15642" fmla="*/ 111655 h 1005430"/>
                  <a:gd name="connsiteX33-15643" fmla="*/ 1122654 w 1243373"/>
                  <a:gd name="connsiteY33-15644" fmla="*/ 125859 h 1005430"/>
                  <a:gd name="connsiteX34-15645" fmla="*/ 1242982 w 1243373"/>
                  <a:gd name="connsiteY34-15646" fmla="*/ 7325 h 1005430"/>
                  <a:gd name="connsiteX35-15647" fmla="*/ 1087953 w 1243373"/>
                  <a:gd name="connsiteY35-15648" fmla="*/ 450615 h 1005430"/>
                  <a:gd name="connsiteX36-15649" fmla="*/ 1081179 w 1243373"/>
                  <a:gd name="connsiteY36-15650" fmla="*/ 620832 h 1005430"/>
                  <a:gd name="connsiteX37-15651" fmla="*/ 1171691 w 1243373"/>
                  <a:gd name="connsiteY37-15652" fmla="*/ 684025 h 1005430"/>
                  <a:gd name="connsiteX38-15653" fmla="*/ 1026149 w 1243373"/>
                  <a:gd name="connsiteY38-15654" fmla="*/ 929326 h 1005430"/>
                  <a:gd name="connsiteX39-15655" fmla="*/ 972825 w 1243373"/>
                  <a:gd name="connsiteY39-15656" fmla="*/ 914758 h 1005430"/>
                  <a:gd name="connsiteX40-15657" fmla="*/ 914841 w 1243373"/>
                  <a:gd name="connsiteY40-15658" fmla="*/ 909214 h 1005430"/>
                  <a:gd name="connsiteX41-15659" fmla="*/ 881478 w 1243373"/>
                  <a:gd name="connsiteY41-15660" fmla="*/ 909532 h 1005430"/>
                  <a:gd name="connsiteX42-15661" fmla="*/ 803379 w 1243373"/>
                  <a:gd name="connsiteY42-15662" fmla="*/ 951855 h 1005430"/>
                  <a:gd name="connsiteX0-15663" fmla="*/ 803379 w 1243373"/>
                  <a:gd name="connsiteY0-15664" fmla="*/ 951855 h 1005430"/>
                  <a:gd name="connsiteX1-15665" fmla="*/ 771336 w 1243373"/>
                  <a:gd name="connsiteY1-15666" fmla="*/ 838265 h 1005430"/>
                  <a:gd name="connsiteX2-15667" fmla="*/ 785412 w 1243373"/>
                  <a:gd name="connsiteY2-15668" fmla="*/ 962495 h 1005430"/>
                  <a:gd name="connsiteX3-15669" fmla="*/ 723653 w 1243373"/>
                  <a:gd name="connsiteY3-15670" fmla="*/ 979633 h 1005430"/>
                  <a:gd name="connsiteX4-15671" fmla="*/ 693140 w 1243373"/>
                  <a:gd name="connsiteY4-15672" fmla="*/ 944893 h 1005430"/>
                  <a:gd name="connsiteX5-15673" fmla="*/ 666435 w 1243373"/>
                  <a:gd name="connsiteY5-15674" fmla="*/ 918706 h 1005430"/>
                  <a:gd name="connsiteX6-15675" fmla="*/ 615785 w 1243373"/>
                  <a:gd name="connsiteY6-15676" fmla="*/ 922382 h 1005430"/>
                  <a:gd name="connsiteX7-15677" fmla="*/ 598136 w 1243373"/>
                  <a:gd name="connsiteY7-15678" fmla="*/ 809443 h 1005430"/>
                  <a:gd name="connsiteX8-15679" fmla="*/ 474772 w 1243373"/>
                  <a:gd name="connsiteY8-15680" fmla="*/ 813658 h 1005430"/>
                  <a:gd name="connsiteX9-15681" fmla="*/ 516240 w 1243373"/>
                  <a:gd name="connsiteY9-15682" fmla="*/ 762528 h 1005430"/>
                  <a:gd name="connsiteX10-15683" fmla="*/ 618937 w 1243373"/>
                  <a:gd name="connsiteY10-15684" fmla="*/ 650134 h 1005430"/>
                  <a:gd name="connsiteX11-15685" fmla="*/ 537590 w 1243373"/>
                  <a:gd name="connsiteY11-15686" fmla="*/ 705134 h 1005430"/>
                  <a:gd name="connsiteX12-15687" fmla="*/ 429328 w 1243373"/>
                  <a:gd name="connsiteY12-15688" fmla="*/ 838728 h 1005430"/>
                  <a:gd name="connsiteX13-15689" fmla="*/ 451271 w 1243373"/>
                  <a:gd name="connsiteY13-15690" fmla="*/ 725793 h 1005430"/>
                  <a:gd name="connsiteX14-15691" fmla="*/ 299777 w 1243373"/>
                  <a:gd name="connsiteY14-15692" fmla="*/ 817895 h 1005430"/>
                  <a:gd name="connsiteX15-15693" fmla="*/ 209617 w 1243373"/>
                  <a:gd name="connsiteY15-15694" fmla="*/ 885081 h 1005430"/>
                  <a:gd name="connsiteX16-15695" fmla="*/ 162020 w 1243373"/>
                  <a:gd name="connsiteY16-15696" fmla="*/ 945810 h 1005430"/>
                  <a:gd name="connsiteX17-15697" fmla="*/ 264391 w 1243373"/>
                  <a:gd name="connsiteY17-15698" fmla="*/ 735988 h 1005430"/>
                  <a:gd name="connsiteX18-15699" fmla="*/ 214226 w 1243373"/>
                  <a:gd name="connsiteY18-15700" fmla="*/ 829249 h 1005430"/>
                  <a:gd name="connsiteX19-15701" fmla="*/ 133167 w 1243373"/>
                  <a:gd name="connsiteY19-15702" fmla="*/ 955587 h 1005430"/>
                  <a:gd name="connsiteX20-15703" fmla="*/ 22167 w 1243373"/>
                  <a:gd name="connsiteY20-15704" fmla="*/ 966845 h 1005430"/>
                  <a:gd name="connsiteX21-15705" fmla="*/ 176701 w 1243373"/>
                  <a:gd name="connsiteY21-15706" fmla="*/ 696053 h 1005430"/>
                  <a:gd name="connsiteX22-15707" fmla="*/ 201563 w 1243373"/>
                  <a:gd name="connsiteY22-15708" fmla="*/ 646787 h 1005430"/>
                  <a:gd name="connsiteX23-15709" fmla="*/ 322197 w 1243373"/>
                  <a:gd name="connsiteY23-15710" fmla="*/ 682395 h 1005430"/>
                  <a:gd name="connsiteX24-15711" fmla="*/ 593679 w 1243373"/>
                  <a:gd name="connsiteY24-15712" fmla="*/ 417571 h 1005430"/>
                  <a:gd name="connsiteX25-15713" fmla="*/ 507049 w 1243373"/>
                  <a:gd name="connsiteY25-15714" fmla="*/ 469978 h 1005430"/>
                  <a:gd name="connsiteX26-15715" fmla="*/ 457237 w 1243373"/>
                  <a:gd name="connsiteY26-15716" fmla="*/ 505882 h 1005430"/>
                  <a:gd name="connsiteX27-15717" fmla="*/ 317350 w 1243373"/>
                  <a:gd name="connsiteY27-15718" fmla="*/ 681704 h 1005430"/>
                  <a:gd name="connsiteX28-15719" fmla="*/ 202298 w 1243373"/>
                  <a:gd name="connsiteY28-15720" fmla="*/ 646587 h 1005430"/>
                  <a:gd name="connsiteX29-15721" fmla="*/ 272535 w 1243373"/>
                  <a:gd name="connsiteY29-15722" fmla="*/ 471354 h 1005430"/>
                  <a:gd name="connsiteX30-15723" fmla="*/ 0 w 1243373"/>
                  <a:gd name="connsiteY30-15724" fmla="*/ 969589 h 1005430"/>
                  <a:gd name="connsiteX31-15725" fmla="*/ 191213 w 1243373"/>
                  <a:gd name="connsiteY31-15726" fmla="*/ 416843 h 1005430"/>
                  <a:gd name="connsiteX32-15727" fmla="*/ 529699 w 1243373"/>
                  <a:gd name="connsiteY32-15728" fmla="*/ 4214 h 1005430"/>
                  <a:gd name="connsiteX33-15729" fmla="*/ 723767 w 1243373"/>
                  <a:gd name="connsiteY33-15730" fmla="*/ 111655 h 1005430"/>
                  <a:gd name="connsiteX34-15731" fmla="*/ 1122654 w 1243373"/>
                  <a:gd name="connsiteY34-15732" fmla="*/ 125859 h 1005430"/>
                  <a:gd name="connsiteX35-15733" fmla="*/ 1242982 w 1243373"/>
                  <a:gd name="connsiteY35-15734" fmla="*/ 7325 h 1005430"/>
                  <a:gd name="connsiteX36-15735" fmla="*/ 1087953 w 1243373"/>
                  <a:gd name="connsiteY36-15736" fmla="*/ 450615 h 1005430"/>
                  <a:gd name="connsiteX37-15737" fmla="*/ 1081179 w 1243373"/>
                  <a:gd name="connsiteY37-15738" fmla="*/ 620832 h 1005430"/>
                  <a:gd name="connsiteX38-15739" fmla="*/ 1171691 w 1243373"/>
                  <a:gd name="connsiteY38-15740" fmla="*/ 684025 h 1005430"/>
                  <a:gd name="connsiteX39-15741" fmla="*/ 1026149 w 1243373"/>
                  <a:gd name="connsiteY39-15742" fmla="*/ 929326 h 1005430"/>
                  <a:gd name="connsiteX40-15743" fmla="*/ 972825 w 1243373"/>
                  <a:gd name="connsiteY40-15744" fmla="*/ 914758 h 1005430"/>
                  <a:gd name="connsiteX41-15745" fmla="*/ 914841 w 1243373"/>
                  <a:gd name="connsiteY41-15746" fmla="*/ 909214 h 1005430"/>
                  <a:gd name="connsiteX42-15747" fmla="*/ 881478 w 1243373"/>
                  <a:gd name="connsiteY42-15748" fmla="*/ 909532 h 1005430"/>
                  <a:gd name="connsiteX43" fmla="*/ 803379 w 1243373"/>
                  <a:gd name="connsiteY43" fmla="*/ 951855 h 1005430"/>
                  <a:gd name="connsiteX0-15749" fmla="*/ 803379 w 1243373"/>
                  <a:gd name="connsiteY0-15750" fmla="*/ 951855 h 1005430"/>
                  <a:gd name="connsiteX1-15751" fmla="*/ 771336 w 1243373"/>
                  <a:gd name="connsiteY1-15752" fmla="*/ 838265 h 1005430"/>
                  <a:gd name="connsiteX2-15753" fmla="*/ 785412 w 1243373"/>
                  <a:gd name="connsiteY2-15754" fmla="*/ 962495 h 1005430"/>
                  <a:gd name="connsiteX3-15755" fmla="*/ 723653 w 1243373"/>
                  <a:gd name="connsiteY3-15756" fmla="*/ 979633 h 1005430"/>
                  <a:gd name="connsiteX4-15757" fmla="*/ 693140 w 1243373"/>
                  <a:gd name="connsiteY4-15758" fmla="*/ 944893 h 1005430"/>
                  <a:gd name="connsiteX5-15759" fmla="*/ 666435 w 1243373"/>
                  <a:gd name="connsiteY5-15760" fmla="*/ 918706 h 1005430"/>
                  <a:gd name="connsiteX6-15761" fmla="*/ 615785 w 1243373"/>
                  <a:gd name="connsiteY6-15762" fmla="*/ 922382 h 1005430"/>
                  <a:gd name="connsiteX7-15763" fmla="*/ 598136 w 1243373"/>
                  <a:gd name="connsiteY7-15764" fmla="*/ 809443 h 1005430"/>
                  <a:gd name="connsiteX8-15765" fmla="*/ 474772 w 1243373"/>
                  <a:gd name="connsiteY8-15766" fmla="*/ 813658 h 1005430"/>
                  <a:gd name="connsiteX9-15767" fmla="*/ 516240 w 1243373"/>
                  <a:gd name="connsiteY9-15768" fmla="*/ 762528 h 1005430"/>
                  <a:gd name="connsiteX10-15769" fmla="*/ 618937 w 1243373"/>
                  <a:gd name="connsiteY10-15770" fmla="*/ 650134 h 1005430"/>
                  <a:gd name="connsiteX11-15771" fmla="*/ 537590 w 1243373"/>
                  <a:gd name="connsiteY11-15772" fmla="*/ 705134 h 1005430"/>
                  <a:gd name="connsiteX12-15773" fmla="*/ 429328 w 1243373"/>
                  <a:gd name="connsiteY12-15774" fmla="*/ 838728 h 1005430"/>
                  <a:gd name="connsiteX13-15775" fmla="*/ 451271 w 1243373"/>
                  <a:gd name="connsiteY13-15776" fmla="*/ 725793 h 1005430"/>
                  <a:gd name="connsiteX14-15777" fmla="*/ 299777 w 1243373"/>
                  <a:gd name="connsiteY14-15778" fmla="*/ 817895 h 1005430"/>
                  <a:gd name="connsiteX15-15779" fmla="*/ 208298 w 1243373"/>
                  <a:gd name="connsiteY15-15780" fmla="*/ 889485 h 1005430"/>
                  <a:gd name="connsiteX16-15781" fmla="*/ 162020 w 1243373"/>
                  <a:gd name="connsiteY16-15782" fmla="*/ 945810 h 1005430"/>
                  <a:gd name="connsiteX17-15783" fmla="*/ 264391 w 1243373"/>
                  <a:gd name="connsiteY17-15784" fmla="*/ 735988 h 1005430"/>
                  <a:gd name="connsiteX18-15785" fmla="*/ 214226 w 1243373"/>
                  <a:gd name="connsiteY18-15786" fmla="*/ 829249 h 1005430"/>
                  <a:gd name="connsiteX19-15787" fmla="*/ 133167 w 1243373"/>
                  <a:gd name="connsiteY19-15788" fmla="*/ 955587 h 1005430"/>
                  <a:gd name="connsiteX20-15789" fmla="*/ 22167 w 1243373"/>
                  <a:gd name="connsiteY20-15790" fmla="*/ 966845 h 1005430"/>
                  <a:gd name="connsiteX21-15791" fmla="*/ 176701 w 1243373"/>
                  <a:gd name="connsiteY21-15792" fmla="*/ 696053 h 1005430"/>
                  <a:gd name="connsiteX22-15793" fmla="*/ 201563 w 1243373"/>
                  <a:gd name="connsiteY22-15794" fmla="*/ 646787 h 1005430"/>
                  <a:gd name="connsiteX23-15795" fmla="*/ 322197 w 1243373"/>
                  <a:gd name="connsiteY23-15796" fmla="*/ 682395 h 1005430"/>
                  <a:gd name="connsiteX24-15797" fmla="*/ 593679 w 1243373"/>
                  <a:gd name="connsiteY24-15798" fmla="*/ 417571 h 1005430"/>
                  <a:gd name="connsiteX25-15799" fmla="*/ 507049 w 1243373"/>
                  <a:gd name="connsiteY25-15800" fmla="*/ 469978 h 1005430"/>
                  <a:gd name="connsiteX26-15801" fmla="*/ 457237 w 1243373"/>
                  <a:gd name="connsiteY26-15802" fmla="*/ 505882 h 1005430"/>
                  <a:gd name="connsiteX27-15803" fmla="*/ 317350 w 1243373"/>
                  <a:gd name="connsiteY27-15804" fmla="*/ 681704 h 1005430"/>
                  <a:gd name="connsiteX28-15805" fmla="*/ 202298 w 1243373"/>
                  <a:gd name="connsiteY28-15806" fmla="*/ 646587 h 1005430"/>
                  <a:gd name="connsiteX29-15807" fmla="*/ 272535 w 1243373"/>
                  <a:gd name="connsiteY29-15808" fmla="*/ 471354 h 1005430"/>
                  <a:gd name="connsiteX30-15809" fmla="*/ 0 w 1243373"/>
                  <a:gd name="connsiteY30-15810" fmla="*/ 969589 h 1005430"/>
                  <a:gd name="connsiteX31-15811" fmla="*/ 191213 w 1243373"/>
                  <a:gd name="connsiteY31-15812" fmla="*/ 416843 h 1005430"/>
                  <a:gd name="connsiteX32-15813" fmla="*/ 529699 w 1243373"/>
                  <a:gd name="connsiteY32-15814" fmla="*/ 4214 h 1005430"/>
                  <a:gd name="connsiteX33-15815" fmla="*/ 723767 w 1243373"/>
                  <a:gd name="connsiteY33-15816" fmla="*/ 111655 h 1005430"/>
                  <a:gd name="connsiteX34-15817" fmla="*/ 1122654 w 1243373"/>
                  <a:gd name="connsiteY34-15818" fmla="*/ 125859 h 1005430"/>
                  <a:gd name="connsiteX35-15819" fmla="*/ 1242982 w 1243373"/>
                  <a:gd name="connsiteY35-15820" fmla="*/ 7325 h 1005430"/>
                  <a:gd name="connsiteX36-15821" fmla="*/ 1087953 w 1243373"/>
                  <a:gd name="connsiteY36-15822" fmla="*/ 450615 h 1005430"/>
                  <a:gd name="connsiteX37-15823" fmla="*/ 1081179 w 1243373"/>
                  <a:gd name="connsiteY37-15824" fmla="*/ 620832 h 1005430"/>
                  <a:gd name="connsiteX38-15825" fmla="*/ 1171691 w 1243373"/>
                  <a:gd name="connsiteY38-15826" fmla="*/ 684025 h 1005430"/>
                  <a:gd name="connsiteX39-15827" fmla="*/ 1026149 w 1243373"/>
                  <a:gd name="connsiteY39-15828" fmla="*/ 929326 h 1005430"/>
                  <a:gd name="connsiteX40-15829" fmla="*/ 972825 w 1243373"/>
                  <a:gd name="connsiteY40-15830" fmla="*/ 914758 h 1005430"/>
                  <a:gd name="connsiteX41-15831" fmla="*/ 914841 w 1243373"/>
                  <a:gd name="connsiteY41-15832" fmla="*/ 909214 h 1005430"/>
                  <a:gd name="connsiteX42-15833" fmla="*/ 881478 w 1243373"/>
                  <a:gd name="connsiteY42-15834" fmla="*/ 909532 h 1005430"/>
                  <a:gd name="connsiteX43-15835" fmla="*/ 803379 w 1243373"/>
                  <a:gd name="connsiteY43-15836" fmla="*/ 951855 h 1005430"/>
                  <a:gd name="connsiteX0-15837" fmla="*/ 803379 w 1243373"/>
                  <a:gd name="connsiteY0-15838" fmla="*/ 951855 h 1005430"/>
                  <a:gd name="connsiteX1-15839" fmla="*/ 771336 w 1243373"/>
                  <a:gd name="connsiteY1-15840" fmla="*/ 838265 h 1005430"/>
                  <a:gd name="connsiteX2-15841" fmla="*/ 785412 w 1243373"/>
                  <a:gd name="connsiteY2-15842" fmla="*/ 962495 h 1005430"/>
                  <a:gd name="connsiteX3-15843" fmla="*/ 723653 w 1243373"/>
                  <a:gd name="connsiteY3-15844" fmla="*/ 979633 h 1005430"/>
                  <a:gd name="connsiteX4-15845" fmla="*/ 693140 w 1243373"/>
                  <a:gd name="connsiteY4-15846" fmla="*/ 944893 h 1005430"/>
                  <a:gd name="connsiteX5-15847" fmla="*/ 666435 w 1243373"/>
                  <a:gd name="connsiteY5-15848" fmla="*/ 918706 h 1005430"/>
                  <a:gd name="connsiteX6-15849" fmla="*/ 615785 w 1243373"/>
                  <a:gd name="connsiteY6-15850" fmla="*/ 922382 h 1005430"/>
                  <a:gd name="connsiteX7-15851" fmla="*/ 598136 w 1243373"/>
                  <a:gd name="connsiteY7-15852" fmla="*/ 809443 h 1005430"/>
                  <a:gd name="connsiteX8-15853" fmla="*/ 474772 w 1243373"/>
                  <a:gd name="connsiteY8-15854" fmla="*/ 813658 h 1005430"/>
                  <a:gd name="connsiteX9-15855" fmla="*/ 516240 w 1243373"/>
                  <a:gd name="connsiteY9-15856" fmla="*/ 762528 h 1005430"/>
                  <a:gd name="connsiteX10-15857" fmla="*/ 618937 w 1243373"/>
                  <a:gd name="connsiteY10-15858" fmla="*/ 650134 h 1005430"/>
                  <a:gd name="connsiteX11-15859" fmla="*/ 537590 w 1243373"/>
                  <a:gd name="connsiteY11-15860" fmla="*/ 705134 h 1005430"/>
                  <a:gd name="connsiteX12-15861" fmla="*/ 429328 w 1243373"/>
                  <a:gd name="connsiteY12-15862" fmla="*/ 838728 h 1005430"/>
                  <a:gd name="connsiteX13-15863" fmla="*/ 451271 w 1243373"/>
                  <a:gd name="connsiteY13-15864" fmla="*/ 725793 h 1005430"/>
                  <a:gd name="connsiteX14-15865" fmla="*/ 299777 w 1243373"/>
                  <a:gd name="connsiteY14-15866" fmla="*/ 817895 h 1005430"/>
                  <a:gd name="connsiteX15-15867" fmla="*/ 209032 w 1243373"/>
                  <a:gd name="connsiteY15-15868" fmla="*/ 889284 h 1005430"/>
                  <a:gd name="connsiteX16-15869" fmla="*/ 162020 w 1243373"/>
                  <a:gd name="connsiteY16-15870" fmla="*/ 945810 h 1005430"/>
                  <a:gd name="connsiteX17-15871" fmla="*/ 264391 w 1243373"/>
                  <a:gd name="connsiteY17-15872" fmla="*/ 735988 h 1005430"/>
                  <a:gd name="connsiteX18-15873" fmla="*/ 214226 w 1243373"/>
                  <a:gd name="connsiteY18-15874" fmla="*/ 829249 h 1005430"/>
                  <a:gd name="connsiteX19-15875" fmla="*/ 133167 w 1243373"/>
                  <a:gd name="connsiteY19-15876" fmla="*/ 955587 h 1005430"/>
                  <a:gd name="connsiteX20-15877" fmla="*/ 22167 w 1243373"/>
                  <a:gd name="connsiteY20-15878" fmla="*/ 966845 h 1005430"/>
                  <a:gd name="connsiteX21-15879" fmla="*/ 176701 w 1243373"/>
                  <a:gd name="connsiteY21-15880" fmla="*/ 696053 h 1005430"/>
                  <a:gd name="connsiteX22-15881" fmla="*/ 201563 w 1243373"/>
                  <a:gd name="connsiteY22-15882" fmla="*/ 646787 h 1005430"/>
                  <a:gd name="connsiteX23-15883" fmla="*/ 322197 w 1243373"/>
                  <a:gd name="connsiteY23-15884" fmla="*/ 682395 h 1005430"/>
                  <a:gd name="connsiteX24-15885" fmla="*/ 593679 w 1243373"/>
                  <a:gd name="connsiteY24-15886" fmla="*/ 417571 h 1005430"/>
                  <a:gd name="connsiteX25-15887" fmla="*/ 507049 w 1243373"/>
                  <a:gd name="connsiteY25-15888" fmla="*/ 469978 h 1005430"/>
                  <a:gd name="connsiteX26-15889" fmla="*/ 457237 w 1243373"/>
                  <a:gd name="connsiteY26-15890" fmla="*/ 505882 h 1005430"/>
                  <a:gd name="connsiteX27-15891" fmla="*/ 317350 w 1243373"/>
                  <a:gd name="connsiteY27-15892" fmla="*/ 681704 h 1005430"/>
                  <a:gd name="connsiteX28-15893" fmla="*/ 202298 w 1243373"/>
                  <a:gd name="connsiteY28-15894" fmla="*/ 646587 h 1005430"/>
                  <a:gd name="connsiteX29-15895" fmla="*/ 272535 w 1243373"/>
                  <a:gd name="connsiteY29-15896" fmla="*/ 471354 h 1005430"/>
                  <a:gd name="connsiteX30-15897" fmla="*/ 0 w 1243373"/>
                  <a:gd name="connsiteY30-15898" fmla="*/ 969589 h 1005430"/>
                  <a:gd name="connsiteX31-15899" fmla="*/ 191213 w 1243373"/>
                  <a:gd name="connsiteY31-15900" fmla="*/ 416843 h 1005430"/>
                  <a:gd name="connsiteX32-15901" fmla="*/ 529699 w 1243373"/>
                  <a:gd name="connsiteY32-15902" fmla="*/ 4214 h 1005430"/>
                  <a:gd name="connsiteX33-15903" fmla="*/ 723767 w 1243373"/>
                  <a:gd name="connsiteY33-15904" fmla="*/ 111655 h 1005430"/>
                  <a:gd name="connsiteX34-15905" fmla="*/ 1122654 w 1243373"/>
                  <a:gd name="connsiteY34-15906" fmla="*/ 125859 h 1005430"/>
                  <a:gd name="connsiteX35-15907" fmla="*/ 1242982 w 1243373"/>
                  <a:gd name="connsiteY35-15908" fmla="*/ 7325 h 1005430"/>
                  <a:gd name="connsiteX36-15909" fmla="*/ 1087953 w 1243373"/>
                  <a:gd name="connsiteY36-15910" fmla="*/ 450615 h 1005430"/>
                  <a:gd name="connsiteX37-15911" fmla="*/ 1081179 w 1243373"/>
                  <a:gd name="connsiteY37-15912" fmla="*/ 620832 h 1005430"/>
                  <a:gd name="connsiteX38-15913" fmla="*/ 1171691 w 1243373"/>
                  <a:gd name="connsiteY38-15914" fmla="*/ 684025 h 1005430"/>
                  <a:gd name="connsiteX39-15915" fmla="*/ 1026149 w 1243373"/>
                  <a:gd name="connsiteY39-15916" fmla="*/ 929326 h 1005430"/>
                  <a:gd name="connsiteX40-15917" fmla="*/ 972825 w 1243373"/>
                  <a:gd name="connsiteY40-15918" fmla="*/ 914758 h 1005430"/>
                  <a:gd name="connsiteX41-15919" fmla="*/ 914841 w 1243373"/>
                  <a:gd name="connsiteY41-15920" fmla="*/ 909214 h 1005430"/>
                  <a:gd name="connsiteX42-15921" fmla="*/ 881478 w 1243373"/>
                  <a:gd name="connsiteY42-15922" fmla="*/ 909532 h 1005430"/>
                  <a:gd name="connsiteX43-15923" fmla="*/ 803379 w 1243373"/>
                  <a:gd name="connsiteY43-15924" fmla="*/ 951855 h 1005430"/>
                  <a:gd name="connsiteX0-15925" fmla="*/ 803379 w 1243373"/>
                  <a:gd name="connsiteY0-15926" fmla="*/ 951855 h 1005430"/>
                  <a:gd name="connsiteX1-15927" fmla="*/ 771336 w 1243373"/>
                  <a:gd name="connsiteY1-15928" fmla="*/ 838265 h 1005430"/>
                  <a:gd name="connsiteX2-15929" fmla="*/ 785412 w 1243373"/>
                  <a:gd name="connsiteY2-15930" fmla="*/ 962495 h 1005430"/>
                  <a:gd name="connsiteX3-15931" fmla="*/ 723653 w 1243373"/>
                  <a:gd name="connsiteY3-15932" fmla="*/ 979633 h 1005430"/>
                  <a:gd name="connsiteX4-15933" fmla="*/ 693140 w 1243373"/>
                  <a:gd name="connsiteY4-15934" fmla="*/ 944893 h 1005430"/>
                  <a:gd name="connsiteX5-15935" fmla="*/ 666435 w 1243373"/>
                  <a:gd name="connsiteY5-15936" fmla="*/ 918706 h 1005430"/>
                  <a:gd name="connsiteX6-15937" fmla="*/ 615785 w 1243373"/>
                  <a:gd name="connsiteY6-15938" fmla="*/ 922382 h 1005430"/>
                  <a:gd name="connsiteX7-15939" fmla="*/ 598136 w 1243373"/>
                  <a:gd name="connsiteY7-15940" fmla="*/ 809443 h 1005430"/>
                  <a:gd name="connsiteX8-15941" fmla="*/ 474772 w 1243373"/>
                  <a:gd name="connsiteY8-15942" fmla="*/ 813658 h 1005430"/>
                  <a:gd name="connsiteX9-15943" fmla="*/ 516240 w 1243373"/>
                  <a:gd name="connsiteY9-15944" fmla="*/ 762528 h 1005430"/>
                  <a:gd name="connsiteX10-15945" fmla="*/ 618937 w 1243373"/>
                  <a:gd name="connsiteY10-15946" fmla="*/ 650134 h 1005430"/>
                  <a:gd name="connsiteX11-15947" fmla="*/ 537590 w 1243373"/>
                  <a:gd name="connsiteY11-15948" fmla="*/ 705134 h 1005430"/>
                  <a:gd name="connsiteX12-15949" fmla="*/ 429328 w 1243373"/>
                  <a:gd name="connsiteY12-15950" fmla="*/ 838728 h 1005430"/>
                  <a:gd name="connsiteX13-15951" fmla="*/ 440501 w 1243373"/>
                  <a:gd name="connsiteY13-15952" fmla="*/ 795441 h 1005430"/>
                  <a:gd name="connsiteX14-15953" fmla="*/ 451271 w 1243373"/>
                  <a:gd name="connsiteY14-15954" fmla="*/ 725793 h 1005430"/>
                  <a:gd name="connsiteX15-15955" fmla="*/ 299777 w 1243373"/>
                  <a:gd name="connsiteY15-15956" fmla="*/ 817895 h 1005430"/>
                  <a:gd name="connsiteX16-15957" fmla="*/ 209032 w 1243373"/>
                  <a:gd name="connsiteY16-15958" fmla="*/ 889284 h 1005430"/>
                  <a:gd name="connsiteX17-15959" fmla="*/ 162020 w 1243373"/>
                  <a:gd name="connsiteY17-15960" fmla="*/ 945810 h 1005430"/>
                  <a:gd name="connsiteX18-15961" fmla="*/ 264391 w 1243373"/>
                  <a:gd name="connsiteY18-15962" fmla="*/ 735988 h 1005430"/>
                  <a:gd name="connsiteX19-15963" fmla="*/ 214226 w 1243373"/>
                  <a:gd name="connsiteY19-15964" fmla="*/ 829249 h 1005430"/>
                  <a:gd name="connsiteX20-15965" fmla="*/ 133167 w 1243373"/>
                  <a:gd name="connsiteY20-15966" fmla="*/ 955587 h 1005430"/>
                  <a:gd name="connsiteX21-15967" fmla="*/ 22167 w 1243373"/>
                  <a:gd name="connsiteY21-15968" fmla="*/ 966845 h 1005430"/>
                  <a:gd name="connsiteX22-15969" fmla="*/ 176701 w 1243373"/>
                  <a:gd name="connsiteY22-15970" fmla="*/ 696053 h 1005430"/>
                  <a:gd name="connsiteX23-15971" fmla="*/ 201563 w 1243373"/>
                  <a:gd name="connsiteY23-15972" fmla="*/ 646787 h 1005430"/>
                  <a:gd name="connsiteX24-15973" fmla="*/ 322197 w 1243373"/>
                  <a:gd name="connsiteY24-15974" fmla="*/ 682395 h 1005430"/>
                  <a:gd name="connsiteX25-15975" fmla="*/ 593679 w 1243373"/>
                  <a:gd name="connsiteY25-15976" fmla="*/ 417571 h 1005430"/>
                  <a:gd name="connsiteX26-15977" fmla="*/ 507049 w 1243373"/>
                  <a:gd name="connsiteY26-15978" fmla="*/ 469978 h 1005430"/>
                  <a:gd name="connsiteX27-15979" fmla="*/ 457237 w 1243373"/>
                  <a:gd name="connsiteY27-15980" fmla="*/ 505882 h 1005430"/>
                  <a:gd name="connsiteX28-15981" fmla="*/ 317350 w 1243373"/>
                  <a:gd name="connsiteY28-15982" fmla="*/ 681704 h 1005430"/>
                  <a:gd name="connsiteX29-15983" fmla="*/ 202298 w 1243373"/>
                  <a:gd name="connsiteY29-15984" fmla="*/ 646587 h 1005430"/>
                  <a:gd name="connsiteX30-15985" fmla="*/ 272535 w 1243373"/>
                  <a:gd name="connsiteY30-15986" fmla="*/ 471354 h 1005430"/>
                  <a:gd name="connsiteX31-15987" fmla="*/ 0 w 1243373"/>
                  <a:gd name="connsiteY31-15988" fmla="*/ 969589 h 1005430"/>
                  <a:gd name="connsiteX32-15989" fmla="*/ 191213 w 1243373"/>
                  <a:gd name="connsiteY32-15990" fmla="*/ 416843 h 1005430"/>
                  <a:gd name="connsiteX33-15991" fmla="*/ 529699 w 1243373"/>
                  <a:gd name="connsiteY33-15992" fmla="*/ 4214 h 1005430"/>
                  <a:gd name="connsiteX34-15993" fmla="*/ 723767 w 1243373"/>
                  <a:gd name="connsiteY34-15994" fmla="*/ 111655 h 1005430"/>
                  <a:gd name="connsiteX35-15995" fmla="*/ 1122654 w 1243373"/>
                  <a:gd name="connsiteY35-15996" fmla="*/ 125859 h 1005430"/>
                  <a:gd name="connsiteX36-15997" fmla="*/ 1242982 w 1243373"/>
                  <a:gd name="connsiteY36-15998" fmla="*/ 7325 h 1005430"/>
                  <a:gd name="connsiteX37-15999" fmla="*/ 1087953 w 1243373"/>
                  <a:gd name="connsiteY37-16000" fmla="*/ 450615 h 1005430"/>
                  <a:gd name="connsiteX38-16001" fmla="*/ 1081179 w 1243373"/>
                  <a:gd name="connsiteY38-16002" fmla="*/ 620832 h 1005430"/>
                  <a:gd name="connsiteX39-16003" fmla="*/ 1171691 w 1243373"/>
                  <a:gd name="connsiteY39-16004" fmla="*/ 684025 h 1005430"/>
                  <a:gd name="connsiteX40-16005" fmla="*/ 1026149 w 1243373"/>
                  <a:gd name="connsiteY40-16006" fmla="*/ 929326 h 1005430"/>
                  <a:gd name="connsiteX41-16007" fmla="*/ 972825 w 1243373"/>
                  <a:gd name="connsiteY41-16008" fmla="*/ 914758 h 1005430"/>
                  <a:gd name="connsiteX42-16009" fmla="*/ 914841 w 1243373"/>
                  <a:gd name="connsiteY42-16010" fmla="*/ 909214 h 1005430"/>
                  <a:gd name="connsiteX43-16011" fmla="*/ 881478 w 1243373"/>
                  <a:gd name="connsiteY43-16012" fmla="*/ 909532 h 1005430"/>
                  <a:gd name="connsiteX44" fmla="*/ 803379 w 1243373"/>
                  <a:gd name="connsiteY44" fmla="*/ 951855 h 1005430"/>
                  <a:gd name="connsiteX0-16013" fmla="*/ 803379 w 1243373"/>
                  <a:gd name="connsiteY0-16014" fmla="*/ 951855 h 1005430"/>
                  <a:gd name="connsiteX1-16015" fmla="*/ 771336 w 1243373"/>
                  <a:gd name="connsiteY1-16016" fmla="*/ 838265 h 1005430"/>
                  <a:gd name="connsiteX2-16017" fmla="*/ 785412 w 1243373"/>
                  <a:gd name="connsiteY2-16018" fmla="*/ 962495 h 1005430"/>
                  <a:gd name="connsiteX3-16019" fmla="*/ 723653 w 1243373"/>
                  <a:gd name="connsiteY3-16020" fmla="*/ 979633 h 1005430"/>
                  <a:gd name="connsiteX4-16021" fmla="*/ 693140 w 1243373"/>
                  <a:gd name="connsiteY4-16022" fmla="*/ 944893 h 1005430"/>
                  <a:gd name="connsiteX5-16023" fmla="*/ 666435 w 1243373"/>
                  <a:gd name="connsiteY5-16024" fmla="*/ 918706 h 1005430"/>
                  <a:gd name="connsiteX6-16025" fmla="*/ 615785 w 1243373"/>
                  <a:gd name="connsiteY6-16026" fmla="*/ 922382 h 1005430"/>
                  <a:gd name="connsiteX7-16027" fmla="*/ 598136 w 1243373"/>
                  <a:gd name="connsiteY7-16028" fmla="*/ 809443 h 1005430"/>
                  <a:gd name="connsiteX8-16029" fmla="*/ 474772 w 1243373"/>
                  <a:gd name="connsiteY8-16030" fmla="*/ 813658 h 1005430"/>
                  <a:gd name="connsiteX9-16031" fmla="*/ 516240 w 1243373"/>
                  <a:gd name="connsiteY9-16032" fmla="*/ 762528 h 1005430"/>
                  <a:gd name="connsiteX10-16033" fmla="*/ 618937 w 1243373"/>
                  <a:gd name="connsiteY10-16034" fmla="*/ 650134 h 1005430"/>
                  <a:gd name="connsiteX11-16035" fmla="*/ 537590 w 1243373"/>
                  <a:gd name="connsiteY11-16036" fmla="*/ 705134 h 1005430"/>
                  <a:gd name="connsiteX12-16037" fmla="*/ 429328 w 1243373"/>
                  <a:gd name="connsiteY12-16038" fmla="*/ 838728 h 1005430"/>
                  <a:gd name="connsiteX13-16039" fmla="*/ 165974 w 1243373"/>
                  <a:gd name="connsiteY13-16040" fmla="*/ 947586 h 1005430"/>
                  <a:gd name="connsiteX14-16041" fmla="*/ 451271 w 1243373"/>
                  <a:gd name="connsiteY14-16042" fmla="*/ 725793 h 1005430"/>
                  <a:gd name="connsiteX15-16043" fmla="*/ 299777 w 1243373"/>
                  <a:gd name="connsiteY15-16044" fmla="*/ 817895 h 1005430"/>
                  <a:gd name="connsiteX16-16045" fmla="*/ 209032 w 1243373"/>
                  <a:gd name="connsiteY16-16046" fmla="*/ 889284 h 1005430"/>
                  <a:gd name="connsiteX17-16047" fmla="*/ 162020 w 1243373"/>
                  <a:gd name="connsiteY17-16048" fmla="*/ 945810 h 1005430"/>
                  <a:gd name="connsiteX18-16049" fmla="*/ 264391 w 1243373"/>
                  <a:gd name="connsiteY18-16050" fmla="*/ 735988 h 1005430"/>
                  <a:gd name="connsiteX19-16051" fmla="*/ 214226 w 1243373"/>
                  <a:gd name="connsiteY19-16052" fmla="*/ 829249 h 1005430"/>
                  <a:gd name="connsiteX20-16053" fmla="*/ 133167 w 1243373"/>
                  <a:gd name="connsiteY20-16054" fmla="*/ 955587 h 1005430"/>
                  <a:gd name="connsiteX21-16055" fmla="*/ 22167 w 1243373"/>
                  <a:gd name="connsiteY21-16056" fmla="*/ 966845 h 1005430"/>
                  <a:gd name="connsiteX22-16057" fmla="*/ 176701 w 1243373"/>
                  <a:gd name="connsiteY22-16058" fmla="*/ 696053 h 1005430"/>
                  <a:gd name="connsiteX23-16059" fmla="*/ 201563 w 1243373"/>
                  <a:gd name="connsiteY23-16060" fmla="*/ 646787 h 1005430"/>
                  <a:gd name="connsiteX24-16061" fmla="*/ 322197 w 1243373"/>
                  <a:gd name="connsiteY24-16062" fmla="*/ 682395 h 1005430"/>
                  <a:gd name="connsiteX25-16063" fmla="*/ 593679 w 1243373"/>
                  <a:gd name="connsiteY25-16064" fmla="*/ 417571 h 1005430"/>
                  <a:gd name="connsiteX26-16065" fmla="*/ 507049 w 1243373"/>
                  <a:gd name="connsiteY26-16066" fmla="*/ 469978 h 1005430"/>
                  <a:gd name="connsiteX27-16067" fmla="*/ 457237 w 1243373"/>
                  <a:gd name="connsiteY27-16068" fmla="*/ 505882 h 1005430"/>
                  <a:gd name="connsiteX28-16069" fmla="*/ 317350 w 1243373"/>
                  <a:gd name="connsiteY28-16070" fmla="*/ 681704 h 1005430"/>
                  <a:gd name="connsiteX29-16071" fmla="*/ 202298 w 1243373"/>
                  <a:gd name="connsiteY29-16072" fmla="*/ 646587 h 1005430"/>
                  <a:gd name="connsiteX30-16073" fmla="*/ 272535 w 1243373"/>
                  <a:gd name="connsiteY30-16074" fmla="*/ 471354 h 1005430"/>
                  <a:gd name="connsiteX31-16075" fmla="*/ 0 w 1243373"/>
                  <a:gd name="connsiteY31-16076" fmla="*/ 969589 h 1005430"/>
                  <a:gd name="connsiteX32-16077" fmla="*/ 191213 w 1243373"/>
                  <a:gd name="connsiteY32-16078" fmla="*/ 416843 h 1005430"/>
                  <a:gd name="connsiteX33-16079" fmla="*/ 529699 w 1243373"/>
                  <a:gd name="connsiteY33-16080" fmla="*/ 4214 h 1005430"/>
                  <a:gd name="connsiteX34-16081" fmla="*/ 723767 w 1243373"/>
                  <a:gd name="connsiteY34-16082" fmla="*/ 111655 h 1005430"/>
                  <a:gd name="connsiteX35-16083" fmla="*/ 1122654 w 1243373"/>
                  <a:gd name="connsiteY35-16084" fmla="*/ 125859 h 1005430"/>
                  <a:gd name="connsiteX36-16085" fmla="*/ 1242982 w 1243373"/>
                  <a:gd name="connsiteY36-16086" fmla="*/ 7325 h 1005430"/>
                  <a:gd name="connsiteX37-16087" fmla="*/ 1087953 w 1243373"/>
                  <a:gd name="connsiteY37-16088" fmla="*/ 450615 h 1005430"/>
                  <a:gd name="connsiteX38-16089" fmla="*/ 1081179 w 1243373"/>
                  <a:gd name="connsiteY38-16090" fmla="*/ 620832 h 1005430"/>
                  <a:gd name="connsiteX39-16091" fmla="*/ 1171691 w 1243373"/>
                  <a:gd name="connsiteY39-16092" fmla="*/ 684025 h 1005430"/>
                  <a:gd name="connsiteX40-16093" fmla="*/ 1026149 w 1243373"/>
                  <a:gd name="connsiteY40-16094" fmla="*/ 929326 h 1005430"/>
                  <a:gd name="connsiteX41-16095" fmla="*/ 972825 w 1243373"/>
                  <a:gd name="connsiteY41-16096" fmla="*/ 914758 h 1005430"/>
                  <a:gd name="connsiteX42-16097" fmla="*/ 914841 w 1243373"/>
                  <a:gd name="connsiteY42-16098" fmla="*/ 909214 h 1005430"/>
                  <a:gd name="connsiteX43-16099" fmla="*/ 881478 w 1243373"/>
                  <a:gd name="connsiteY43-16100" fmla="*/ 909532 h 1005430"/>
                  <a:gd name="connsiteX44-16101" fmla="*/ 803379 w 1243373"/>
                  <a:gd name="connsiteY44-16102" fmla="*/ 951855 h 1005430"/>
                  <a:gd name="connsiteX0-16103" fmla="*/ 803379 w 1243373"/>
                  <a:gd name="connsiteY0-16104" fmla="*/ 951855 h 1005430"/>
                  <a:gd name="connsiteX1-16105" fmla="*/ 771336 w 1243373"/>
                  <a:gd name="connsiteY1-16106" fmla="*/ 838265 h 1005430"/>
                  <a:gd name="connsiteX2-16107" fmla="*/ 785412 w 1243373"/>
                  <a:gd name="connsiteY2-16108" fmla="*/ 962495 h 1005430"/>
                  <a:gd name="connsiteX3-16109" fmla="*/ 723653 w 1243373"/>
                  <a:gd name="connsiteY3-16110" fmla="*/ 979633 h 1005430"/>
                  <a:gd name="connsiteX4-16111" fmla="*/ 693140 w 1243373"/>
                  <a:gd name="connsiteY4-16112" fmla="*/ 944893 h 1005430"/>
                  <a:gd name="connsiteX5-16113" fmla="*/ 666435 w 1243373"/>
                  <a:gd name="connsiteY5-16114" fmla="*/ 918706 h 1005430"/>
                  <a:gd name="connsiteX6-16115" fmla="*/ 615785 w 1243373"/>
                  <a:gd name="connsiteY6-16116" fmla="*/ 922382 h 1005430"/>
                  <a:gd name="connsiteX7-16117" fmla="*/ 598136 w 1243373"/>
                  <a:gd name="connsiteY7-16118" fmla="*/ 809443 h 1005430"/>
                  <a:gd name="connsiteX8-16119" fmla="*/ 474772 w 1243373"/>
                  <a:gd name="connsiteY8-16120" fmla="*/ 813658 h 1005430"/>
                  <a:gd name="connsiteX9-16121" fmla="*/ 516240 w 1243373"/>
                  <a:gd name="connsiteY9-16122" fmla="*/ 762528 h 1005430"/>
                  <a:gd name="connsiteX10-16123" fmla="*/ 618937 w 1243373"/>
                  <a:gd name="connsiteY10-16124" fmla="*/ 650134 h 1005430"/>
                  <a:gd name="connsiteX11-16125" fmla="*/ 537590 w 1243373"/>
                  <a:gd name="connsiteY11-16126" fmla="*/ 705134 h 1005430"/>
                  <a:gd name="connsiteX12-16127" fmla="*/ 429328 w 1243373"/>
                  <a:gd name="connsiteY12-16128" fmla="*/ 838728 h 1005430"/>
                  <a:gd name="connsiteX13-16129" fmla="*/ 165974 w 1243373"/>
                  <a:gd name="connsiteY13-16130" fmla="*/ 947586 h 1005430"/>
                  <a:gd name="connsiteX14-16131" fmla="*/ 451271 w 1243373"/>
                  <a:gd name="connsiteY14-16132" fmla="*/ 725793 h 1005430"/>
                  <a:gd name="connsiteX15-16133" fmla="*/ 299777 w 1243373"/>
                  <a:gd name="connsiteY15-16134" fmla="*/ 817895 h 1005430"/>
                  <a:gd name="connsiteX16-16135" fmla="*/ 209032 w 1243373"/>
                  <a:gd name="connsiteY16-16136" fmla="*/ 889284 h 1005430"/>
                  <a:gd name="connsiteX17-16137" fmla="*/ 162020 w 1243373"/>
                  <a:gd name="connsiteY17-16138" fmla="*/ 945810 h 1005430"/>
                  <a:gd name="connsiteX18-16139" fmla="*/ 264391 w 1243373"/>
                  <a:gd name="connsiteY18-16140" fmla="*/ 735988 h 1005430"/>
                  <a:gd name="connsiteX19-16141" fmla="*/ 214226 w 1243373"/>
                  <a:gd name="connsiteY19-16142" fmla="*/ 829249 h 1005430"/>
                  <a:gd name="connsiteX20-16143" fmla="*/ 133167 w 1243373"/>
                  <a:gd name="connsiteY20-16144" fmla="*/ 955587 h 1005430"/>
                  <a:gd name="connsiteX21-16145" fmla="*/ 22167 w 1243373"/>
                  <a:gd name="connsiteY21-16146" fmla="*/ 966845 h 1005430"/>
                  <a:gd name="connsiteX22-16147" fmla="*/ 176701 w 1243373"/>
                  <a:gd name="connsiteY22-16148" fmla="*/ 696053 h 1005430"/>
                  <a:gd name="connsiteX23-16149" fmla="*/ 201563 w 1243373"/>
                  <a:gd name="connsiteY23-16150" fmla="*/ 646787 h 1005430"/>
                  <a:gd name="connsiteX24-16151" fmla="*/ 322197 w 1243373"/>
                  <a:gd name="connsiteY24-16152" fmla="*/ 682395 h 1005430"/>
                  <a:gd name="connsiteX25-16153" fmla="*/ 593679 w 1243373"/>
                  <a:gd name="connsiteY25-16154" fmla="*/ 417571 h 1005430"/>
                  <a:gd name="connsiteX26-16155" fmla="*/ 507049 w 1243373"/>
                  <a:gd name="connsiteY26-16156" fmla="*/ 469978 h 1005430"/>
                  <a:gd name="connsiteX27-16157" fmla="*/ 457237 w 1243373"/>
                  <a:gd name="connsiteY27-16158" fmla="*/ 505882 h 1005430"/>
                  <a:gd name="connsiteX28-16159" fmla="*/ 317350 w 1243373"/>
                  <a:gd name="connsiteY28-16160" fmla="*/ 681704 h 1005430"/>
                  <a:gd name="connsiteX29-16161" fmla="*/ 202298 w 1243373"/>
                  <a:gd name="connsiteY29-16162" fmla="*/ 646587 h 1005430"/>
                  <a:gd name="connsiteX30-16163" fmla="*/ 272535 w 1243373"/>
                  <a:gd name="connsiteY30-16164" fmla="*/ 471354 h 1005430"/>
                  <a:gd name="connsiteX31-16165" fmla="*/ 0 w 1243373"/>
                  <a:gd name="connsiteY31-16166" fmla="*/ 969589 h 1005430"/>
                  <a:gd name="connsiteX32-16167" fmla="*/ 191213 w 1243373"/>
                  <a:gd name="connsiteY32-16168" fmla="*/ 416843 h 1005430"/>
                  <a:gd name="connsiteX33-16169" fmla="*/ 529699 w 1243373"/>
                  <a:gd name="connsiteY33-16170" fmla="*/ 4214 h 1005430"/>
                  <a:gd name="connsiteX34-16171" fmla="*/ 723767 w 1243373"/>
                  <a:gd name="connsiteY34-16172" fmla="*/ 111655 h 1005430"/>
                  <a:gd name="connsiteX35-16173" fmla="*/ 1122654 w 1243373"/>
                  <a:gd name="connsiteY35-16174" fmla="*/ 125859 h 1005430"/>
                  <a:gd name="connsiteX36-16175" fmla="*/ 1242982 w 1243373"/>
                  <a:gd name="connsiteY36-16176" fmla="*/ 7325 h 1005430"/>
                  <a:gd name="connsiteX37-16177" fmla="*/ 1087953 w 1243373"/>
                  <a:gd name="connsiteY37-16178" fmla="*/ 450615 h 1005430"/>
                  <a:gd name="connsiteX38-16179" fmla="*/ 1081179 w 1243373"/>
                  <a:gd name="connsiteY38-16180" fmla="*/ 620832 h 1005430"/>
                  <a:gd name="connsiteX39-16181" fmla="*/ 1171691 w 1243373"/>
                  <a:gd name="connsiteY39-16182" fmla="*/ 684025 h 1005430"/>
                  <a:gd name="connsiteX40-16183" fmla="*/ 1026149 w 1243373"/>
                  <a:gd name="connsiteY40-16184" fmla="*/ 929326 h 1005430"/>
                  <a:gd name="connsiteX41-16185" fmla="*/ 972825 w 1243373"/>
                  <a:gd name="connsiteY41-16186" fmla="*/ 914758 h 1005430"/>
                  <a:gd name="connsiteX42-16187" fmla="*/ 914841 w 1243373"/>
                  <a:gd name="connsiteY42-16188" fmla="*/ 909214 h 1005430"/>
                  <a:gd name="connsiteX43-16189" fmla="*/ 881478 w 1243373"/>
                  <a:gd name="connsiteY43-16190" fmla="*/ 909532 h 1005430"/>
                  <a:gd name="connsiteX44-16191" fmla="*/ 803379 w 1243373"/>
                  <a:gd name="connsiteY44-16192" fmla="*/ 951855 h 1005430"/>
                  <a:gd name="connsiteX0-16193" fmla="*/ 803379 w 1243373"/>
                  <a:gd name="connsiteY0-16194" fmla="*/ 951855 h 1005430"/>
                  <a:gd name="connsiteX1-16195" fmla="*/ 771336 w 1243373"/>
                  <a:gd name="connsiteY1-16196" fmla="*/ 838265 h 1005430"/>
                  <a:gd name="connsiteX2-16197" fmla="*/ 785412 w 1243373"/>
                  <a:gd name="connsiteY2-16198" fmla="*/ 962495 h 1005430"/>
                  <a:gd name="connsiteX3-16199" fmla="*/ 723653 w 1243373"/>
                  <a:gd name="connsiteY3-16200" fmla="*/ 979633 h 1005430"/>
                  <a:gd name="connsiteX4-16201" fmla="*/ 693140 w 1243373"/>
                  <a:gd name="connsiteY4-16202" fmla="*/ 944893 h 1005430"/>
                  <a:gd name="connsiteX5-16203" fmla="*/ 666435 w 1243373"/>
                  <a:gd name="connsiteY5-16204" fmla="*/ 918706 h 1005430"/>
                  <a:gd name="connsiteX6-16205" fmla="*/ 615785 w 1243373"/>
                  <a:gd name="connsiteY6-16206" fmla="*/ 922382 h 1005430"/>
                  <a:gd name="connsiteX7-16207" fmla="*/ 598136 w 1243373"/>
                  <a:gd name="connsiteY7-16208" fmla="*/ 809443 h 1005430"/>
                  <a:gd name="connsiteX8-16209" fmla="*/ 474772 w 1243373"/>
                  <a:gd name="connsiteY8-16210" fmla="*/ 813658 h 1005430"/>
                  <a:gd name="connsiteX9-16211" fmla="*/ 516240 w 1243373"/>
                  <a:gd name="connsiteY9-16212" fmla="*/ 762528 h 1005430"/>
                  <a:gd name="connsiteX10-16213" fmla="*/ 618937 w 1243373"/>
                  <a:gd name="connsiteY10-16214" fmla="*/ 650134 h 1005430"/>
                  <a:gd name="connsiteX11-16215" fmla="*/ 537590 w 1243373"/>
                  <a:gd name="connsiteY11-16216" fmla="*/ 705134 h 1005430"/>
                  <a:gd name="connsiteX12-16217" fmla="*/ 429328 w 1243373"/>
                  <a:gd name="connsiteY12-16218" fmla="*/ 838728 h 1005430"/>
                  <a:gd name="connsiteX13-16219" fmla="*/ 165974 w 1243373"/>
                  <a:gd name="connsiteY13-16220" fmla="*/ 947586 h 1005430"/>
                  <a:gd name="connsiteX14-16221" fmla="*/ 451271 w 1243373"/>
                  <a:gd name="connsiteY14-16222" fmla="*/ 725793 h 1005430"/>
                  <a:gd name="connsiteX15-16223" fmla="*/ 299777 w 1243373"/>
                  <a:gd name="connsiteY15-16224" fmla="*/ 817895 h 1005430"/>
                  <a:gd name="connsiteX16-16225" fmla="*/ 209032 w 1243373"/>
                  <a:gd name="connsiteY16-16226" fmla="*/ 889284 h 1005430"/>
                  <a:gd name="connsiteX17-16227" fmla="*/ 162020 w 1243373"/>
                  <a:gd name="connsiteY17-16228" fmla="*/ 945810 h 1005430"/>
                  <a:gd name="connsiteX18-16229" fmla="*/ 264391 w 1243373"/>
                  <a:gd name="connsiteY18-16230" fmla="*/ 735988 h 1005430"/>
                  <a:gd name="connsiteX19-16231" fmla="*/ 214226 w 1243373"/>
                  <a:gd name="connsiteY19-16232" fmla="*/ 829249 h 1005430"/>
                  <a:gd name="connsiteX20-16233" fmla="*/ 133167 w 1243373"/>
                  <a:gd name="connsiteY20-16234" fmla="*/ 955587 h 1005430"/>
                  <a:gd name="connsiteX21-16235" fmla="*/ 22167 w 1243373"/>
                  <a:gd name="connsiteY21-16236" fmla="*/ 966845 h 1005430"/>
                  <a:gd name="connsiteX22-16237" fmla="*/ 176701 w 1243373"/>
                  <a:gd name="connsiteY22-16238" fmla="*/ 696053 h 1005430"/>
                  <a:gd name="connsiteX23-16239" fmla="*/ 201563 w 1243373"/>
                  <a:gd name="connsiteY23-16240" fmla="*/ 646787 h 1005430"/>
                  <a:gd name="connsiteX24-16241" fmla="*/ 322197 w 1243373"/>
                  <a:gd name="connsiteY24-16242" fmla="*/ 682395 h 1005430"/>
                  <a:gd name="connsiteX25-16243" fmla="*/ 593679 w 1243373"/>
                  <a:gd name="connsiteY25-16244" fmla="*/ 417571 h 1005430"/>
                  <a:gd name="connsiteX26-16245" fmla="*/ 507049 w 1243373"/>
                  <a:gd name="connsiteY26-16246" fmla="*/ 469978 h 1005430"/>
                  <a:gd name="connsiteX27-16247" fmla="*/ 457237 w 1243373"/>
                  <a:gd name="connsiteY27-16248" fmla="*/ 505882 h 1005430"/>
                  <a:gd name="connsiteX28-16249" fmla="*/ 317350 w 1243373"/>
                  <a:gd name="connsiteY28-16250" fmla="*/ 681704 h 1005430"/>
                  <a:gd name="connsiteX29-16251" fmla="*/ 202298 w 1243373"/>
                  <a:gd name="connsiteY29-16252" fmla="*/ 646587 h 1005430"/>
                  <a:gd name="connsiteX30-16253" fmla="*/ 272535 w 1243373"/>
                  <a:gd name="connsiteY30-16254" fmla="*/ 471354 h 1005430"/>
                  <a:gd name="connsiteX31-16255" fmla="*/ 0 w 1243373"/>
                  <a:gd name="connsiteY31-16256" fmla="*/ 969589 h 1005430"/>
                  <a:gd name="connsiteX32-16257" fmla="*/ 191213 w 1243373"/>
                  <a:gd name="connsiteY32-16258" fmla="*/ 416843 h 1005430"/>
                  <a:gd name="connsiteX33-16259" fmla="*/ 529699 w 1243373"/>
                  <a:gd name="connsiteY33-16260" fmla="*/ 4214 h 1005430"/>
                  <a:gd name="connsiteX34-16261" fmla="*/ 723767 w 1243373"/>
                  <a:gd name="connsiteY34-16262" fmla="*/ 111655 h 1005430"/>
                  <a:gd name="connsiteX35-16263" fmla="*/ 1122654 w 1243373"/>
                  <a:gd name="connsiteY35-16264" fmla="*/ 125859 h 1005430"/>
                  <a:gd name="connsiteX36-16265" fmla="*/ 1242982 w 1243373"/>
                  <a:gd name="connsiteY36-16266" fmla="*/ 7325 h 1005430"/>
                  <a:gd name="connsiteX37-16267" fmla="*/ 1087953 w 1243373"/>
                  <a:gd name="connsiteY37-16268" fmla="*/ 450615 h 1005430"/>
                  <a:gd name="connsiteX38-16269" fmla="*/ 1081179 w 1243373"/>
                  <a:gd name="connsiteY38-16270" fmla="*/ 620832 h 1005430"/>
                  <a:gd name="connsiteX39-16271" fmla="*/ 1171691 w 1243373"/>
                  <a:gd name="connsiteY39-16272" fmla="*/ 684025 h 1005430"/>
                  <a:gd name="connsiteX40-16273" fmla="*/ 1026149 w 1243373"/>
                  <a:gd name="connsiteY40-16274" fmla="*/ 929326 h 1005430"/>
                  <a:gd name="connsiteX41-16275" fmla="*/ 972825 w 1243373"/>
                  <a:gd name="connsiteY41-16276" fmla="*/ 914758 h 1005430"/>
                  <a:gd name="connsiteX42-16277" fmla="*/ 914841 w 1243373"/>
                  <a:gd name="connsiteY42-16278" fmla="*/ 909214 h 1005430"/>
                  <a:gd name="connsiteX43-16279" fmla="*/ 881478 w 1243373"/>
                  <a:gd name="connsiteY43-16280" fmla="*/ 909532 h 1005430"/>
                  <a:gd name="connsiteX44-16281" fmla="*/ 803379 w 1243373"/>
                  <a:gd name="connsiteY44-16282" fmla="*/ 951855 h 1005430"/>
                  <a:gd name="connsiteX0-16283" fmla="*/ 803379 w 1243373"/>
                  <a:gd name="connsiteY0-16284" fmla="*/ 951855 h 1005430"/>
                  <a:gd name="connsiteX1-16285" fmla="*/ 771336 w 1243373"/>
                  <a:gd name="connsiteY1-16286" fmla="*/ 838265 h 1005430"/>
                  <a:gd name="connsiteX2-16287" fmla="*/ 785412 w 1243373"/>
                  <a:gd name="connsiteY2-16288" fmla="*/ 962495 h 1005430"/>
                  <a:gd name="connsiteX3-16289" fmla="*/ 723653 w 1243373"/>
                  <a:gd name="connsiteY3-16290" fmla="*/ 979633 h 1005430"/>
                  <a:gd name="connsiteX4-16291" fmla="*/ 693140 w 1243373"/>
                  <a:gd name="connsiteY4-16292" fmla="*/ 944893 h 1005430"/>
                  <a:gd name="connsiteX5-16293" fmla="*/ 666435 w 1243373"/>
                  <a:gd name="connsiteY5-16294" fmla="*/ 918706 h 1005430"/>
                  <a:gd name="connsiteX6-16295" fmla="*/ 615785 w 1243373"/>
                  <a:gd name="connsiteY6-16296" fmla="*/ 922382 h 1005430"/>
                  <a:gd name="connsiteX7-16297" fmla="*/ 598136 w 1243373"/>
                  <a:gd name="connsiteY7-16298" fmla="*/ 809443 h 1005430"/>
                  <a:gd name="connsiteX8-16299" fmla="*/ 474772 w 1243373"/>
                  <a:gd name="connsiteY8-16300" fmla="*/ 813658 h 1005430"/>
                  <a:gd name="connsiteX9-16301" fmla="*/ 516240 w 1243373"/>
                  <a:gd name="connsiteY9-16302" fmla="*/ 762528 h 1005430"/>
                  <a:gd name="connsiteX10-16303" fmla="*/ 618937 w 1243373"/>
                  <a:gd name="connsiteY10-16304" fmla="*/ 650134 h 1005430"/>
                  <a:gd name="connsiteX11-16305" fmla="*/ 537590 w 1243373"/>
                  <a:gd name="connsiteY11-16306" fmla="*/ 705134 h 1005430"/>
                  <a:gd name="connsiteX12-16307" fmla="*/ 429328 w 1243373"/>
                  <a:gd name="connsiteY12-16308" fmla="*/ 838728 h 1005430"/>
                  <a:gd name="connsiteX13-16309" fmla="*/ 383869 w 1243373"/>
                  <a:gd name="connsiteY13-16310" fmla="*/ 847362 h 1005430"/>
                  <a:gd name="connsiteX14-16311" fmla="*/ 165974 w 1243373"/>
                  <a:gd name="connsiteY14-16312" fmla="*/ 947586 h 1005430"/>
                  <a:gd name="connsiteX15-16313" fmla="*/ 451271 w 1243373"/>
                  <a:gd name="connsiteY15-16314" fmla="*/ 725793 h 1005430"/>
                  <a:gd name="connsiteX16-16315" fmla="*/ 299777 w 1243373"/>
                  <a:gd name="connsiteY16-16316" fmla="*/ 817895 h 1005430"/>
                  <a:gd name="connsiteX17-16317" fmla="*/ 209032 w 1243373"/>
                  <a:gd name="connsiteY17-16318" fmla="*/ 889284 h 1005430"/>
                  <a:gd name="connsiteX18-16319" fmla="*/ 162020 w 1243373"/>
                  <a:gd name="connsiteY18-16320" fmla="*/ 945810 h 1005430"/>
                  <a:gd name="connsiteX19-16321" fmla="*/ 264391 w 1243373"/>
                  <a:gd name="connsiteY19-16322" fmla="*/ 735988 h 1005430"/>
                  <a:gd name="connsiteX20-16323" fmla="*/ 214226 w 1243373"/>
                  <a:gd name="connsiteY20-16324" fmla="*/ 829249 h 1005430"/>
                  <a:gd name="connsiteX21-16325" fmla="*/ 133167 w 1243373"/>
                  <a:gd name="connsiteY21-16326" fmla="*/ 955587 h 1005430"/>
                  <a:gd name="connsiteX22-16327" fmla="*/ 22167 w 1243373"/>
                  <a:gd name="connsiteY22-16328" fmla="*/ 966845 h 1005430"/>
                  <a:gd name="connsiteX23-16329" fmla="*/ 176701 w 1243373"/>
                  <a:gd name="connsiteY23-16330" fmla="*/ 696053 h 1005430"/>
                  <a:gd name="connsiteX24-16331" fmla="*/ 201563 w 1243373"/>
                  <a:gd name="connsiteY24-16332" fmla="*/ 646787 h 1005430"/>
                  <a:gd name="connsiteX25-16333" fmla="*/ 322197 w 1243373"/>
                  <a:gd name="connsiteY25-16334" fmla="*/ 682395 h 1005430"/>
                  <a:gd name="connsiteX26-16335" fmla="*/ 593679 w 1243373"/>
                  <a:gd name="connsiteY26-16336" fmla="*/ 417571 h 1005430"/>
                  <a:gd name="connsiteX27-16337" fmla="*/ 507049 w 1243373"/>
                  <a:gd name="connsiteY27-16338" fmla="*/ 469978 h 1005430"/>
                  <a:gd name="connsiteX28-16339" fmla="*/ 457237 w 1243373"/>
                  <a:gd name="connsiteY28-16340" fmla="*/ 505882 h 1005430"/>
                  <a:gd name="connsiteX29-16341" fmla="*/ 317350 w 1243373"/>
                  <a:gd name="connsiteY29-16342" fmla="*/ 681704 h 1005430"/>
                  <a:gd name="connsiteX30-16343" fmla="*/ 202298 w 1243373"/>
                  <a:gd name="connsiteY30-16344" fmla="*/ 646587 h 1005430"/>
                  <a:gd name="connsiteX31-16345" fmla="*/ 272535 w 1243373"/>
                  <a:gd name="connsiteY31-16346" fmla="*/ 471354 h 1005430"/>
                  <a:gd name="connsiteX32-16347" fmla="*/ 0 w 1243373"/>
                  <a:gd name="connsiteY32-16348" fmla="*/ 969589 h 1005430"/>
                  <a:gd name="connsiteX33-16349" fmla="*/ 191213 w 1243373"/>
                  <a:gd name="connsiteY33-16350" fmla="*/ 416843 h 1005430"/>
                  <a:gd name="connsiteX34-16351" fmla="*/ 529699 w 1243373"/>
                  <a:gd name="connsiteY34-16352" fmla="*/ 4214 h 1005430"/>
                  <a:gd name="connsiteX35-16353" fmla="*/ 723767 w 1243373"/>
                  <a:gd name="connsiteY35-16354" fmla="*/ 111655 h 1005430"/>
                  <a:gd name="connsiteX36-16355" fmla="*/ 1122654 w 1243373"/>
                  <a:gd name="connsiteY36-16356" fmla="*/ 125859 h 1005430"/>
                  <a:gd name="connsiteX37-16357" fmla="*/ 1242982 w 1243373"/>
                  <a:gd name="connsiteY37-16358" fmla="*/ 7325 h 1005430"/>
                  <a:gd name="connsiteX38-16359" fmla="*/ 1087953 w 1243373"/>
                  <a:gd name="connsiteY38-16360" fmla="*/ 450615 h 1005430"/>
                  <a:gd name="connsiteX39-16361" fmla="*/ 1081179 w 1243373"/>
                  <a:gd name="connsiteY39-16362" fmla="*/ 620832 h 1005430"/>
                  <a:gd name="connsiteX40-16363" fmla="*/ 1171691 w 1243373"/>
                  <a:gd name="connsiteY40-16364" fmla="*/ 684025 h 1005430"/>
                  <a:gd name="connsiteX41-16365" fmla="*/ 1026149 w 1243373"/>
                  <a:gd name="connsiteY41-16366" fmla="*/ 929326 h 1005430"/>
                  <a:gd name="connsiteX42-16367" fmla="*/ 972825 w 1243373"/>
                  <a:gd name="connsiteY42-16368" fmla="*/ 914758 h 1005430"/>
                  <a:gd name="connsiteX43-16369" fmla="*/ 914841 w 1243373"/>
                  <a:gd name="connsiteY43-16370" fmla="*/ 909214 h 1005430"/>
                  <a:gd name="connsiteX44-16371" fmla="*/ 881478 w 1243373"/>
                  <a:gd name="connsiteY44-16372" fmla="*/ 909532 h 1005430"/>
                  <a:gd name="connsiteX45" fmla="*/ 803379 w 1243373"/>
                  <a:gd name="connsiteY45" fmla="*/ 951855 h 1005430"/>
                  <a:gd name="connsiteX0-16373" fmla="*/ 803379 w 1243373"/>
                  <a:gd name="connsiteY0-16374" fmla="*/ 951855 h 1005430"/>
                  <a:gd name="connsiteX1-16375" fmla="*/ 771336 w 1243373"/>
                  <a:gd name="connsiteY1-16376" fmla="*/ 838265 h 1005430"/>
                  <a:gd name="connsiteX2-16377" fmla="*/ 785412 w 1243373"/>
                  <a:gd name="connsiteY2-16378" fmla="*/ 962495 h 1005430"/>
                  <a:gd name="connsiteX3-16379" fmla="*/ 723653 w 1243373"/>
                  <a:gd name="connsiteY3-16380" fmla="*/ 979633 h 1005430"/>
                  <a:gd name="connsiteX4-16381" fmla="*/ 693140 w 1243373"/>
                  <a:gd name="connsiteY4-16382" fmla="*/ 944893 h 1005430"/>
                  <a:gd name="connsiteX5-16383" fmla="*/ 666435 w 1243373"/>
                  <a:gd name="connsiteY5-16384" fmla="*/ 918706 h 1005430"/>
                  <a:gd name="connsiteX6-16385" fmla="*/ 615785 w 1243373"/>
                  <a:gd name="connsiteY6-16386" fmla="*/ 922382 h 1005430"/>
                  <a:gd name="connsiteX7-16387" fmla="*/ 598136 w 1243373"/>
                  <a:gd name="connsiteY7-16388" fmla="*/ 809443 h 1005430"/>
                  <a:gd name="connsiteX8-16389" fmla="*/ 474772 w 1243373"/>
                  <a:gd name="connsiteY8-16390" fmla="*/ 813658 h 1005430"/>
                  <a:gd name="connsiteX9-16391" fmla="*/ 516240 w 1243373"/>
                  <a:gd name="connsiteY9-16392" fmla="*/ 762528 h 1005430"/>
                  <a:gd name="connsiteX10-16393" fmla="*/ 618937 w 1243373"/>
                  <a:gd name="connsiteY10-16394" fmla="*/ 650134 h 1005430"/>
                  <a:gd name="connsiteX11-16395" fmla="*/ 537590 w 1243373"/>
                  <a:gd name="connsiteY11-16396" fmla="*/ 705134 h 1005430"/>
                  <a:gd name="connsiteX12-16397" fmla="*/ 429328 w 1243373"/>
                  <a:gd name="connsiteY12-16398" fmla="*/ 838728 h 1005430"/>
                  <a:gd name="connsiteX13-16399" fmla="*/ 383869 w 1243373"/>
                  <a:gd name="connsiteY13-16400" fmla="*/ 847362 h 1005430"/>
                  <a:gd name="connsiteX14-16401" fmla="*/ 165974 w 1243373"/>
                  <a:gd name="connsiteY14-16402" fmla="*/ 947586 h 1005430"/>
                  <a:gd name="connsiteX15-16403" fmla="*/ 451271 w 1243373"/>
                  <a:gd name="connsiteY15-16404" fmla="*/ 725793 h 1005430"/>
                  <a:gd name="connsiteX16-16405" fmla="*/ 299777 w 1243373"/>
                  <a:gd name="connsiteY16-16406" fmla="*/ 817895 h 1005430"/>
                  <a:gd name="connsiteX17-16407" fmla="*/ 209032 w 1243373"/>
                  <a:gd name="connsiteY17-16408" fmla="*/ 889284 h 1005430"/>
                  <a:gd name="connsiteX18-16409" fmla="*/ 162020 w 1243373"/>
                  <a:gd name="connsiteY18-16410" fmla="*/ 945810 h 1005430"/>
                  <a:gd name="connsiteX19-16411" fmla="*/ 264391 w 1243373"/>
                  <a:gd name="connsiteY19-16412" fmla="*/ 735988 h 1005430"/>
                  <a:gd name="connsiteX20-16413" fmla="*/ 214226 w 1243373"/>
                  <a:gd name="connsiteY20-16414" fmla="*/ 829249 h 1005430"/>
                  <a:gd name="connsiteX21-16415" fmla="*/ 133167 w 1243373"/>
                  <a:gd name="connsiteY21-16416" fmla="*/ 955587 h 1005430"/>
                  <a:gd name="connsiteX22-16417" fmla="*/ 22167 w 1243373"/>
                  <a:gd name="connsiteY22-16418" fmla="*/ 966845 h 1005430"/>
                  <a:gd name="connsiteX23-16419" fmla="*/ 176701 w 1243373"/>
                  <a:gd name="connsiteY23-16420" fmla="*/ 696053 h 1005430"/>
                  <a:gd name="connsiteX24-16421" fmla="*/ 201563 w 1243373"/>
                  <a:gd name="connsiteY24-16422" fmla="*/ 646787 h 1005430"/>
                  <a:gd name="connsiteX25-16423" fmla="*/ 322197 w 1243373"/>
                  <a:gd name="connsiteY25-16424" fmla="*/ 682395 h 1005430"/>
                  <a:gd name="connsiteX26-16425" fmla="*/ 593679 w 1243373"/>
                  <a:gd name="connsiteY26-16426" fmla="*/ 417571 h 1005430"/>
                  <a:gd name="connsiteX27-16427" fmla="*/ 507049 w 1243373"/>
                  <a:gd name="connsiteY27-16428" fmla="*/ 469978 h 1005430"/>
                  <a:gd name="connsiteX28-16429" fmla="*/ 457237 w 1243373"/>
                  <a:gd name="connsiteY28-16430" fmla="*/ 505882 h 1005430"/>
                  <a:gd name="connsiteX29-16431" fmla="*/ 317350 w 1243373"/>
                  <a:gd name="connsiteY29-16432" fmla="*/ 681704 h 1005430"/>
                  <a:gd name="connsiteX30-16433" fmla="*/ 202298 w 1243373"/>
                  <a:gd name="connsiteY30-16434" fmla="*/ 646587 h 1005430"/>
                  <a:gd name="connsiteX31-16435" fmla="*/ 272535 w 1243373"/>
                  <a:gd name="connsiteY31-16436" fmla="*/ 471354 h 1005430"/>
                  <a:gd name="connsiteX32-16437" fmla="*/ 0 w 1243373"/>
                  <a:gd name="connsiteY32-16438" fmla="*/ 969589 h 1005430"/>
                  <a:gd name="connsiteX33-16439" fmla="*/ 191213 w 1243373"/>
                  <a:gd name="connsiteY33-16440" fmla="*/ 416843 h 1005430"/>
                  <a:gd name="connsiteX34-16441" fmla="*/ 529699 w 1243373"/>
                  <a:gd name="connsiteY34-16442" fmla="*/ 4214 h 1005430"/>
                  <a:gd name="connsiteX35-16443" fmla="*/ 723767 w 1243373"/>
                  <a:gd name="connsiteY35-16444" fmla="*/ 111655 h 1005430"/>
                  <a:gd name="connsiteX36-16445" fmla="*/ 1122654 w 1243373"/>
                  <a:gd name="connsiteY36-16446" fmla="*/ 125859 h 1005430"/>
                  <a:gd name="connsiteX37-16447" fmla="*/ 1242982 w 1243373"/>
                  <a:gd name="connsiteY37-16448" fmla="*/ 7325 h 1005430"/>
                  <a:gd name="connsiteX38-16449" fmla="*/ 1087953 w 1243373"/>
                  <a:gd name="connsiteY38-16450" fmla="*/ 450615 h 1005430"/>
                  <a:gd name="connsiteX39-16451" fmla="*/ 1081179 w 1243373"/>
                  <a:gd name="connsiteY39-16452" fmla="*/ 620832 h 1005430"/>
                  <a:gd name="connsiteX40-16453" fmla="*/ 1171691 w 1243373"/>
                  <a:gd name="connsiteY40-16454" fmla="*/ 684025 h 1005430"/>
                  <a:gd name="connsiteX41-16455" fmla="*/ 1026149 w 1243373"/>
                  <a:gd name="connsiteY41-16456" fmla="*/ 929326 h 1005430"/>
                  <a:gd name="connsiteX42-16457" fmla="*/ 972825 w 1243373"/>
                  <a:gd name="connsiteY42-16458" fmla="*/ 914758 h 1005430"/>
                  <a:gd name="connsiteX43-16459" fmla="*/ 914841 w 1243373"/>
                  <a:gd name="connsiteY43-16460" fmla="*/ 909214 h 1005430"/>
                  <a:gd name="connsiteX44-16461" fmla="*/ 881478 w 1243373"/>
                  <a:gd name="connsiteY44-16462" fmla="*/ 909532 h 1005430"/>
                  <a:gd name="connsiteX45-16463" fmla="*/ 803379 w 1243373"/>
                  <a:gd name="connsiteY45-16464" fmla="*/ 951855 h 1005430"/>
                  <a:gd name="connsiteX0-16465" fmla="*/ 803379 w 1243373"/>
                  <a:gd name="connsiteY0-16466" fmla="*/ 951855 h 1005430"/>
                  <a:gd name="connsiteX1-16467" fmla="*/ 771336 w 1243373"/>
                  <a:gd name="connsiteY1-16468" fmla="*/ 838265 h 1005430"/>
                  <a:gd name="connsiteX2-16469" fmla="*/ 785412 w 1243373"/>
                  <a:gd name="connsiteY2-16470" fmla="*/ 962495 h 1005430"/>
                  <a:gd name="connsiteX3-16471" fmla="*/ 723653 w 1243373"/>
                  <a:gd name="connsiteY3-16472" fmla="*/ 979633 h 1005430"/>
                  <a:gd name="connsiteX4-16473" fmla="*/ 693140 w 1243373"/>
                  <a:gd name="connsiteY4-16474" fmla="*/ 944893 h 1005430"/>
                  <a:gd name="connsiteX5-16475" fmla="*/ 666435 w 1243373"/>
                  <a:gd name="connsiteY5-16476" fmla="*/ 918706 h 1005430"/>
                  <a:gd name="connsiteX6-16477" fmla="*/ 615785 w 1243373"/>
                  <a:gd name="connsiteY6-16478" fmla="*/ 922382 h 1005430"/>
                  <a:gd name="connsiteX7-16479" fmla="*/ 598136 w 1243373"/>
                  <a:gd name="connsiteY7-16480" fmla="*/ 809443 h 1005430"/>
                  <a:gd name="connsiteX8-16481" fmla="*/ 474772 w 1243373"/>
                  <a:gd name="connsiteY8-16482" fmla="*/ 813658 h 1005430"/>
                  <a:gd name="connsiteX9-16483" fmla="*/ 516240 w 1243373"/>
                  <a:gd name="connsiteY9-16484" fmla="*/ 762528 h 1005430"/>
                  <a:gd name="connsiteX10-16485" fmla="*/ 618937 w 1243373"/>
                  <a:gd name="connsiteY10-16486" fmla="*/ 650134 h 1005430"/>
                  <a:gd name="connsiteX11-16487" fmla="*/ 537590 w 1243373"/>
                  <a:gd name="connsiteY11-16488" fmla="*/ 705134 h 1005430"/>
                  <a:gd name="connsiteX12-16489" fmla="*/ 429328 w 1243373"/>
                  <a:gd name="connsiteY12-16490" fmla="*/ 838728 h 1005430"/>
                  <a:gd name="connsiteX13-16491" fmla="*/ 383869 w 1243373"/>
                  <a:gd name="connsiteY13-16492" fmla="*/ 847362 h 1005430"/>
                  <a:gd name="connsiteX14-16493" fmla="*/ 165974 w 1243373"/>
                  <a:gd name="connsiteY14-16494" fmla="*/ 947586 h 1005430"/>
                  <a:gd name="connsiteX15-16495" fmla="*/ 451271 w 1243373"/>
                  <a:gd name="connsiteY15-16496" fmla="*/ 725793 h 1005430"/>
                  <a:gd name="connsiteX16-16497" fmla="*/ 299777 w 1243373"/>
                  <a:gd name="connsiteY16-16498" fmla="*/ 817895 h 1005430"/>
                  <a:gd name="connsiteX17-16499" fmla="*/ 209032 w 1243373"/>
                  <a:gd name="connsiteY17-16500" fmla="*/ 889284 h 1005430"/>
                  <a:gd name="connsiteX18-16501" fmla="*/ 134319 w 1243373"/>
                  <a:gd name="connsiteY18-16502" fmla="*/ 777580 h 1005430"/>
                  <a:gd name="connsiteX19-16503" fmla="*/ 264391 w 1243373"/>
                  <a:gd name="connsiteY19-16504" fmla="*/ 735988 h 1005430"/>
                  <a:gd name="connsiteX20-16505" fmla="*/ 214226 w 1243373"/>
                  <a:gd name="connsiteY20-16506" fmla="*/ 829249 h 1005430"/>
                  <a:gd name="connsiteX21-16507" fmla="*/ 133167 w 1243373"/>
                  <a:gd name="connsiteY21-16508" fmla="*/ 955587 h 1005430"/>
                  <a:gd name="connsiteX22-16509" fmla="*/ 22167 w 1243373"/>
                  <a:gd name="connsiteY22-16510" fmla="*/ 966845 h 1005430"/>
                  <a:gd name="connsiteX23-16511" fmla="*/ 176701 w 1243373"/>
                  <a:gd name="connsiteY23-16512" fmla="*/ 696053 h 1005430"/>
                  <a:gd name="connsiteX24-16513" fmla="*/ 201563 w 1243373"/>
                  <a:gd name="connsiteY24-16514" fmla="*/ 646787 h 1005430"/>
                  <a:gd name="connsiteX25-16515" fmla="*/ 322197 w 1243373"/>
                  <a:gd name="connsiteY25-16516" fmla="*/ 682395 h 1005430"/>
                  <a:gd name="connsiteX26-16517" fmla="*/ 593679 w 1243373"/>
                  <a:gd name="connsiteY26-16518" fmla="*/ 417571 h 1005430"/>
                  <a:gd name="connsiteX27-16519" fmla="*/ 507049 w 1243373"/>
                  <a:gd name="connsiteY27-16520" fmla="*/ 469978 h 1005430"/>
                  <a:gd name="connsiteX28-16521" fmla="*/ 457237 w 1243373"/>
                  <a:gd name="connsiteY28-16522" fmla="*/ 505882 h 1005430"/>
                  <a:gd name="connsiteX29-16523" fmla="*/ 317350 w 1243373"/>
                  <a:gd name="connsiteY29-16524" fmla="*/ 681704 h 1005430"/>
                  <a:gd name="connsiteX30-16525" fmla="*/ 202298 w 1243373"/>
                  <a:gd name="connsiteY30-16526" fmla="*/ 646587 h 1005430"/>
                  <a:gd name="connsiteX31-16527" fmla="*/ 272535 w 1243373"/>
                  <a:gd name="connsiteY31-16528" fmla="*/ 471354 h 1005430"/>
                  <a:gd name="connsiteX32-16529" fmla="*/ 0 w 1243373"/>
                  <a:gd name="connsiteY32-16530" fmla="*/ 969589 h 1005430"/>
                  <a:gd name="connsiteX33-16531" fmla="*/ 191213 w 1243373"/>
                  <a:gd name="connsiteY33-16532" fmla="*/ 416843 h 1005430"/>
                  <a:gd name="connsiteX34-16533" fmla="*/ 529699 w 1243373"/>
                  <a:gd name="connsiteY34-16534" fmla="*/ 4214 h 1005430"/>
                  <a:gd name="connsiteX35-16535" fmla="*/ 723767 w 1243373"/>
                  <a:gd name="connsiteY35-16536" fmla="*/ 111655 h 1005430"/>
                  <a:gd name="connsiteX36-16537" fmla="*/ 1122654 w 1243373"/>
                  <a:gd name="connsiteY36-16538" fmla="*/ 125859 h 1005430"/>
                  <a:gd name="connsiteX37-16539" fmla="*/ 1242982 w 1243373"/>
                  <a:gd name="connsiteY37-16540" fmla="*/ 7325 h 1005430"/>
                  <a:gd name="connsiteX38-16541" fmla="*/ 1087953 w 1243373"/>
                  <a:gd name="connsiteY38-16542" fmla="*/ 450615 h 1005430"/>
                  <a:gd name="connsiteX39-16543" fmla="*/ 1081179 w 1243373"/>
                  <a:gd name="connsiteY39-16544" fmla="*/ 620832 h 1005430"/>
                  <a:gd name="connsiteX40-16545" fmla="*/ 1171691 w 1243373"/>
                  <a:gd name="connsiteY40-16546" fmla="*/ 684025 h 1005430"/>
                  <a:gd name="connsiteX41-16547" fmla="*/ 1026149 w 1243373"/>
                  <a:gd name="connsiteY41-16548" fmla="*/ 929326 h 1005430"/>
                  <a:gd name="connsiteX42-16549" fmla="*/ 972825 w 1243373"/>
                  <a:gd name="connsiteY42-16550" fmla="*/ 914758 h 1005430"/>
                  <a:gd name="connsiteX43-16551" fmla="*/ 914841 w 1243373"/>
                  <a:gd name="connsiteY43-16552" fmla="*/ 909214 h 1005430"/>
                  <a:gd name="connsiteX44-16553" fmla="*/ 881478 w 1243373"/>
                  <a:gd name="connsiteY44-16554" fmla="*/ 909532 h 1005430"/>
                  <a:gd name="connsiteX45-16555" fmla="*/ 803379 w 1243373"/>
                  <a:gd name="connsiteY45-16556" fmla="*/ 951855 h 1005430"/>
                  <a:gd name="connsiteX0-16557" fmla="*/ 803379 w 1243373"/>
                  <a:gd name="connsiteY0-16558" fmla="*/ 951855 h 1005430"/>
                  <a:gd name="connsiteX1-16559" fmla="*/ 771336 w 1243373"/>
                  <a:gd name="connsiteY1-16560" fmla="*/ 838265 h 1005430"/>
                  <a:gd name="connsiteX2-16561" fmla="*/ 785412 w 1243373"/>
                  <a:gd name="connsiteY2-16562" fmla="*/ 962495 h 1005430"/>
                  <a:gd name="connsiteX3-16563" fmla="*/ 723653 w 1243373"/>
                  <a:gd name="connsiteY3-16564" fmla="*/ 979633 h 1005430"/>
                  <a:gd name="connsiteX4-16565" fmla="*/ 693140 w 1243373"/>
                  <a:gd name="connsiteY4-16566" fmla="*/ 944893 h 1005430"/>
                  <a:gd name="connsiteX5-16567" fmla="*/ 666435 w 1243373"/>
                  <a:gd name="connsiteY5-16568" fmla="*/ 918706 h 1005430"/>
                  <a:gd name="connsiteX6-16569" fmla="*/ 615785 w 1243373"/>
                  <a:gd name="connsiteY6-16570" fmla="*/ 922382 h 1005430"/>
                  <a:gd name="connsiteX7-16571" fmla="*/ 598136 w 1243373"/>
                  <a:gd name="connsiteY7-16572" fmla="*/ 809443 h 1005430"/>
                  <a:gd name="connsiteX8-16573" fmla="*/ 474772 w 1243373"/>
                  <a:gd name="connsiteY8-16574" fmla="*/ 813658 h 1005430"/>
                  <a:gd name="connsiteX9-16575" fmla="*/ 516240 w 1243373"/>
                  <a:gd name="connsiteY9-16576" fmla="*/ 762528 h 1005430"/>
                  <a:gd name="connsiteX10-16577" fmla="*/ 618937 w 1243373"/>
                  <a:gd name="connsiteY10-16578" fmla="*/ 650134 h 1005430"/>
                  <a:gd name="connsiteX11-16579" fmla="*/ 537590 w 1243373"/>
                  <a:gd name="connsiteY11-16580" fmla="*/ 705134 h 1005430"/>
                  <a:gd name="connsiteX12-16581" fmla="*/ 429328 w 1243373"/>
                  <a:gd name="connsiteY12-16582" fmla="*/ 838728 h 1005430"/>
                  <a:gd name="connsiteX13-16583" fmla="*/ 383869 w 1243373"/>
                  <a:gd name="connsiteY13-16584" fmla="*/ 847362 h 1005430"/>
                  <a:gd name="connsiteX14-16585" fmla="*/ 165974 w 1243373"/>
                  <a:gd name="connsiteY14-16586" fmla="*/ 947586 h 1005430"/>
                  <a:gd name="connsiteX15-16587" fmla="*/ 451271 w 1243373"/>
                  <a:gd name="connsiteY15-16588" fmla="*/ 725793 h 1005430"/>
                  <a:gd name="connsiteX16-16589" fmla="*/ 299777 w 1243373"/>
                  <a:gd name="connsiteY16-16590" fmla="*/ 817895 h 1005430"/>
                  <a:gd name="connsiteX17-16591" fmla="*/ 209032 w 1243373"/>
                  <a:gd name="connsiteY17-16592" fmla="*/ 889284 h 1005430"/>
                  <a:gd name="connsiteX18-16593" fmla="*/ 186799 w 1243373"/>
                  <a:gd name="connsiteY18-16594" fmla="*/ 854124 h 1005430"/>
                  <a:gd name="connsiteX19-16595" fmla="*/ 264391 w 1243373"/>
                  <a:gd name="connsiteY19-16596" fmla="*/ 735988 h 1005430"/>
                  <a:gd name="connsiteX20-16597" fmla="*/ 214226 w 1243373"/>
                  <a:gd name="connsiteY20-16598" fmla="*/ 829249 h 1005430"/>
                  <a:gd name="connsiteX21-16599" fmla="*/ 133167 w 1243373"/>
                  <a:gd name="connsiteY21-16600" fmla="*/ 955587 h 1005430"/>
                  <a:gd name="connsiteX22-16601" fmla="*/ 22167 w 1243373"/>
                  <a:gd name="connsiteY22-16602" fmla="*/ 966845 h 1005430"/>
                  <a:gd name="connsiteX23-16603" fmla="*/ 176701 w 1243373"/>
                  <a:gd name="connsiteY23-16604" fmla="*/ 696053 h 1005430"/>
                  <a:gd name="connsiteX24-16605" fmla="*/ 201563 w 1243373"/>
                  <a:gd name="connsiteY24-16606" fmla="*/ 646787 h 1005430"/>
                  <a:gd name="connsiteX25-16607" fmla="*/ 322197 w 1243373"/>
                  <a:gd name="connsiteY25-16608" fmla="*/ 682395 h 1005430"/>
                  <a:gd name="connsiteX26-16609" fmla="*/ 593679 w 1243373"/>
                  <a:gd name="connsiteY26-16610" fmla="*/ 417571 h 1005430"/>
                  <a:gd name="connsiteX27-16611" fmla="*/ 507049 w 1243373"/>
                  <a:gd name="connsiteY27-16612" fmla="*/ 469978 h 1005430"/>
                  <a:gd name="connsiteX28-16613" fmla="*/ 457237 w 1243373"/>
                  <a:gd name="connsiteY28-16614" fmla="*/ 505882 h 1005430"/>
                  <a:gd name="connsiteX29-16615" fmla="*/ 317350 w 1243373"/>
                  <a:gd name="connsiteY29-16616" fmla="*/ 681704 h 1005430"/>
                  <a:gd name="connsiteX30-16617" fmla="*/ 202298 w 1243373"/>
                  <a:gd name="connsiteY30-16618" fmla="*/ 646587 h 1005430"/>
                  <a:gd name="connsiteX31-16619" fmla="*/ 272535 w 1243373"/>
                  <a:gd name="connsiteY31-16620" fmla="*/ 471354 h 1005430"/>
                  <a:gd name="connsiteX32-16621" fmla="*/ 0 w 1243373"/>
                  <a:gd name="connsiteY32-16622" fmla="*/ 969589 h 1005430"/>
                  <a:gd name="connsiteX33-16623" fmla="*/ 191213 w 1243373"/>
                  <a:gd name="connsiteY33-16624" fmla="*/ 416843 h 1005430"/>
                  <a:gd name="connsiteX34-16625" fmla="*/ 529699 w 1243373"/>
                  <a:gd name="connsiteY34-16626" fmla="*/ 4214 h 1005430"/>
                  <a:gd name="connsiteX35-16627" fmla="*/ 723767 w 1243373"/>
                  <a:gd name="connsiteY35-16628" fmla="*/ 111655 h 1005430"/>
                  <a:gd name="connsiteX36-16629" fmla="*/ 1122654 w 1243373"/>
                  <a:gd name="connsiteY36-16630" fmla="*/ 125859 h 1005430"/>
                  <a:gd name="connsiteX37-16631" fmla="*/ 1242982 w 1243373"/>
                  <a:gd name="connsiteY37-16632" fmla="*/ 7325 h 1005430"/>
                  <a:gd name="connsiteX38-16633" fmla="*/ 1087953 w 1243373"/>
                  <a:gd name="connsiteY38-16634" fmla="*/ 450615 h 1005430"/>
                  <a:gd name="connsiteX39-16635" fmla="*/ 1081179 w 1243373"/>
                  <a:gd name="connsiteY39-16636" fmla="*/ 620832 h 1005430"/>
                  <a:gd name="connsiteX40-16637" fmla="*/ 1171691 w 1243373"/>
                  <a:gd name="connsiteY40-16638" fmla="*/ 684025 h 1005430"/>
                  <a:gd name="connsiteX41-16639" fmla="*/ 1026149 w 1243373"/>
                  <a:gd name="connsiteY41-16640" fmla="*/ 929326 h 1005430"/>
                  <a:gd name="connsiteX42-16641" fmla="*/ 972825 w 1243373"/>
                  <a:gd name="connsiteY42-16642" fmla="*/ 914758 h 1005430"/>
                  <a:gd name="connsiteX43-16643" fmla="*/ 914841 w 1243373"/>
                  <a:gd name="connsiteY43-16644" fmla="*/ 909214 h 1005430"/>
                  <a:gd name="connsiteX44-16645" fmla="*/ 881478 w 1243373"/>
                  <a:gd name="connsiteY44-16646" fmla="*/ 909532 h 1005430"/>
                  <a:gd name="connsiteX45-16647" fmla="*/ 803379 w 1243373"/>
                  <a:gd name="connsiteY45-16648" fmla="*/ 951855 h 1005430"/>
                  <a:gd name="connsiteX0-16649" fmla="*/ 803379 w 1243373"/>
                  <a:gd name="connsiteY0-16650" fmla="*/ 951855 h 1005430"/>
                  <a:gd name="connsiteX1-16651" fmla="*/ 771336 w 1243373"/>
                  <a:gd name="connsiteY1-16652" fmla="*/ 838265 h 1005430"/>
                  <a:gd name="connsiteX2-16653" fmla="*/ 785412 w 1243373"/>
                  <a:gd name="connsiteY2-16654" fmla="*/ 962495 h 1005430"/>
                  <a:gd name="connsiteX3-16655" fmla="*/ 723653 w 1243373"/>
                  <a:gd name="connsiteY3-16656" fmla="*/ 979633 h 1005430"/>
                  <a:gd name="connsiteX4-16657" fmla="*/ 693140 w 1243373"/>
                  <a:gd name="connsiteY4-16658" fmla="*/ 944893 h 1005430"/>
                  <a:gd name="connsiteX5-16659" fmla="*/ 666435 w 1243373"/>
                  <a:gd name="connsiteY5-16660" fmla="*/ 918706 h 1005430"/>
                  <a:gd name="connsiteX6-16661" fmla="*/ 615785 w 1243373"/>
                  <a:gd name="connsiteY6-16662" fmla="*/ 922382 h 1005430"/>
                  <a:gd name="connsiteX7-16663" fmla="*/ 598136 w 1243373"/>
                  <a:gd name="connsiteY7-16664" fmla="*/ 809443 h 1005430"/>
                  <a:gd name="connsiteX8-16665" fmla="*/ 474772 w 1243373"/>
                  <a:gd name="connsiteY8-16666" fmla="*/ 813658 h 1005430"/>
                  <a:gd name="connsiteX9-16667" fmla="*/ 516240 w 1243373"/>
                  <a:gd name="connsiteY9-16668" fmla="*/ 762528 h 1005430"/>
                  <a:gd name="connsiteX10-16669" fmla="*/ 618937 w 1243373"/>
                  <a:gd name="connsiteY10-16670" fmla="*/ 650134 h 1005430"/>
                  <a:gd name="connsiteX11-16671" fmla="*/ 537590 w 1243373"/>
                  <a:gd name="connsiteY11-16672" fmla="*/ 705134 h 1005430"/>
                  <a:gd name="connsiteX12-16673" fmla="*/ 429328 w 1243373"/>
                  <a:gd name="connsiteY12-16674" fmla="*/ 838728 h 1005430"/>
                  <a:gd name="connsiteX13-16675" fmla="*/ 383869 w 1243373"/>
                  <a:gd name="connsiteY13-16676" fmla="*/ 847362 h 1005430"/>
                  <a:gd name="connsiteX14-16677" fmla="*/ 165974 w 1243373"/>
                  <a:gd name="connsiteY14-16678" fmla="*/ 947586 h 1005430"/>
                  <a:gd name="connsiteX15-16679" fmla="*/ 451271 w 1243373"/>
                  <a:gd name="connsiteY15-16680" fmla="*/ 725793 h 1005430"/>
                  <a:gd name="connsiteX16-16681" fmla="*/ 299777 w 1243373"/>
                  <a:gd name="connsiteY16-16682" fmla="*/ 817895 h 1005430"/>
                  <a:gd name="connsiteX17-16683" fmla="*/ 209032 w 1243373"/>
                  <a:gd name="connsiteY17-16684" fmla="*/ 889284 h 1005430"/>
                  <a:gd name="connsiteX18-16685" fmla="*/ 271330 w 1243373"/>
                  <a:gd name="connsiteY18-16686" fmla="*/ 875387 h 1005430"/>
                  <a:gd name="connsiteX19-16687" fmla="*/ 264391 w 1243373"/>
                  <a:gd name="connsiteY19-16688" fmla="*/ 735988 h 1005430"/>
                  <a:gd name="connsiteX20-16689" fmla="*/ 214226 w 1243373"/>
                  <a:gd name="connsiteY20-16690" fmla="*/ 829249 h 1005430"/>
                  <a:gd name="connsiteX21-16691" fmla="*/ 133167 w 1243373"/>
                  <a:gd name="connsiteY21-16692" fmla="*/ 955587 h 1005430"/>
                  <a:gd name="connsiteX22-16693" fmla="*/ 22167 w 1243373"/>
                  <a:gd name="connsiteY22-16694" fmla="*/ 966845 h 1005430"/>
                  <a:gd name="connsiteX23-16695" fmla="*/ 176701 w 1243373"/>
                  <a:gd name="connsiteY23-16696" fmla="*/ 696053 h 1005430"/>
                  <a:gd name="connsiteX24-16697" fmla="*/ 201563 w 1243373"/>
                  <a:gd name="connsiteY24-16698" fmla="*/ 646787 h 1005430"/>
                  <a:gd name="connsiteX25-16699" fmla="*/ 322197 w 1243373"/>
                  <a:gd name="connsiteY25-16700" fmla="*/ 682395 h 1005430"/>
                  <a:gd name="connsiteX26-16701" fmla="*/ 593679 w 1243373"/>
                  <a:gd name="connsiteY26-16702" fmla="*/ 417571 h 1005430"/>
                  <a:gd name="connsiteX27-16703" fmla="*/ 507049 w 1243373"/>
                  <a:gd name="connsiteY27-16704" fmla="*/ 469978 h 1005430"/>
                  <a:gd name="connsiteX28-16705" fmla="*/ 457237 w 1243373"/>
                  <a:gd name="connsiteY28-16706" fmla="*/ 505882 h 1005430"/>
                  <a:gd name="connsiteX29-16707" fmla="*/ 317350 w 1243373"/>
                  <a:gd name="connsiteY29-16708" fmla="*/ 681704 h 1005430"/>
                  <a:gd name="connsiteX30-16709" fmla="*/ 202298 w 1243373"/>
                  <a:gd name="connsiteY30-16710" fmla="*/ 646587 h 1005430"/>
                  <a:gd name="connsiteX31-16711" fmla="*/ 272535 w 1243373"/>
                  <a:gd name="connsiteY31-16712" fmla="*/ 471354 h 1005430"/>
                  <a:gd name="connsiteX32-16713" fmla="*/ 0 w 1243373"/>
                  <a:gd name="connsiteY32-16714" fmla="*/ 969589 h 1005430"/>
                  <a:gd name="connsiteX33-16715" fmla="*/ 191213 w 1243373"/>
                  <a:gd name="connsiteY33-16716" fmla="*/ 416843 h 1005430"/>
                  <a:gd name="connsiteX34-16717" fmla="*/ 529699 w 1243373"/>
                  <a:gd name="connsiteY34-16718" fmla="*/ 4214 h 1005430"/>
                  <a:gd name="connsiteX35-16719" fmla="*/ 723767 w 1243373"/>
                  <a:gd name="connsiteY35-16720" fmla="*/ 111655 h 1005430"/>
                  <a:gd name="connsiteX36-16721" fmla="*/ 1122654 w 1243373"/>
                  <a:gd name="connsiteY36-16722" fmla="*/ 125859 h 1005430"/>
                  <a:gd name="connsiteX37-16723" fmla="*/ 1242982 w 1243373"/>
                  <a:gd name="connsiteY37-16724" fmla="*/ 7325 h 1005430"/>
                  <a:gd name="connsiteX38-16725" fmla="*/ 1087953 w 1243373"/>
                  <a:gd name="connsiteY38-16726" fmla="*/ 450615 h 1005430"/>
                  <a:gd name="connsiteX39-16727" fmla="*/ 1081179 w 1243373"/>
                  <a:gd name="connsiteY39-16728" fmla="*/ 620832 h 1005430"/>
                  <a:gd name="connsiteX40-16729" fmla="*/ 1171691 w 1243373"/>
                  <a:gd name="connsiteY40-16730" fmla="*/ 684025 h 1005430"/>
                  <a:gd name="connsiteX41-16731" fmla="*/ 1026149 w 1243373"/>
                  <a:gd name="connsiteY41-16732" fmla="*/ 929326 h 1005430"/>
                  <a:gd name="connsiteX42-16733" fmla="*/ 972825 w 1243373"/>
                  <a:gd name="connsiteY42-16734" fmla="*/ 914758 h 1005430"/>
                  <a:gd name="connsiteX43-16735" fmla="*/ 914841 w 1243373"/>
                  <a:gd name="connsiteY43-16736" fmla="*/ 909214 h 1005430"/>
                  <a:gd name="connsiteX44-16737" fmla="*/ 881478 w 1243373"/>
                  <a:gd name="connsiteY44-16738" fmla="*/ 909532 h 1005430"/>
                  <a:gd name="connsiteX45-16739" fmla="*/ 803379 w 1243373"/>
                  <a:gd name="connsiteY45-16740" fmla="*/ 951855 h 1005430"/>
                  <a:gd name="connsiteX0-16741" fmla="*/ 803379 w 1243373"/>
                  <a:gd name="connsiteY0-16742" fmla="*/ 951855 h 1005430"/>
                  <a:gd name="connsiteX1-16743" fmla="*/ 771336 w 1243373"/>
                  <a:gd name="connsiteY1-16744" fmla="*/ 838265 h 1005430"/>
                  <a:gd name="connsiteX2-16745" fmla="*/ 785412 w 1243373"/>
                  <a:gd name="connsiteY2-16746" fmla="*/ 962495 h 1005430"/>
                  <a:gd name="connsiteX3-16747" fmla="*/ 723653 w 1243373"/>
                  <a:gd name="connsiteY3-16748" fmla="*/ 979633 h 1005430"/>
                  <a:gd name="connsiteX4-16749" fmla="*/ 693140 w 1243373"/>
                  <a:gd name="connsiteY4-16750" fmla="*/ 944893 h 1005430"/>
                  <a:gd name="connsiteX5-16751" fmla="*/ 666435 w 1243373"/>
                  <a:gd name="connsiteY5-16752" fmla="*/ 918706 h 1005430"/>
                  <a:gd name="connsiteX6-16753" fmla="*/ 615785 w 1243373"/>
                  <a:gd name="connsiteY6-16754" fmla="*/ 922382 h 1005430"/>
                  <a:gd name="connsiteX7-16755" fmla="*/ 598136 w 1243373"/>
                  <a:gd name="connsiteY7-16756" fmla="*/ 809443 h 1005430"/>
                  <a:gd name="connsiteX8-16757" fmla="*/ 474772 w 1243373"/>
                  <a:gd name="connsiteY8-16758" fmla="*/ 813658 h 1005430"/>
                  <a:gd name="connsiteX9-16759" fmla="*/ 516240 w 1243373"/>
                  <a:gd name="connsiteY9-16760" fmla="*/ 762528 h 1005430"/>
                  <a:gd name="connsiteX10-16761" fmla="*/ 618937 w 1243373"/>
                  <a:gd name="connsiteY10-16762" fmla="*/ 650134 h 1005430"/>
                  <a:gd name="connsiteX11-16763" fmla="*/ 537590 w 1243373"/>
                  <a:gd name="connsiteY11-16764" fmla="*/ 705134 h 1005430"/>
                  <a:gd name="connsiteX12-16765" fmla="*/ 429328 w 1243373"/>
                  <a:gd name="connsiteY12-16766" fmla="*/ 838728 h 1005430"/>
                  <a:gd name="connsiteX13-16767" fmla="*/ 383869 w 1243373"/>
                  <a:gd name="connsiteY13-16768" fmla="*/ 847362 h 1005430"/>
                  <a:gd name="connsiteX14-16769" fmla="*/ 165974 w 1243373"/>
                  <a:gd name="connsiteY14-16770" fmla="*/ 947586 h 1005430"/>
                  <a:gd name="connsiteX15-16771" fmla="*/ 451271 w 1243373"/>
                  <a:gd name="connsiteY15-16772" fmla="*/ 725793 h 1005430"/>
                  <a:gd name="connsiteX16-16773" fmla="*/ 299777 w 1243373"/>
                  <a:gd name="connsiteY16-16774" fmla="*/ 817895 h 1005430"/>
                  <a:gd name="connsiteX17-16775" fmla="*/ 209032 w 1243373"/>
                  <a:gd name="connsiteY17-16776" fmla="*/ 889284 h 1005430"/>
                  <a:gd name="connsiteX18-16777" fmla="*/ 233976 w 1243373"/>
                  <a:gd name="connsiteY18-16778" fmla="*/ 847240 h 1005430"/>
                  <a:gd name="connsiteX19-16779" fmla="*/ 264391 w 1243373"/>
                  <a:gd name="connsiteY19-16780" fmla="*/ 735988 h 1005430"/>
                  <a:gd name="connsiteX20-16781" fmla="*/ 214226 w 1243373"/>
                  <a:gd name="connsiteY20-16782" fmla="*/ 829249 h 1005430"/>
                  <a:gd name="connsiteX21-16783" fmla="*/ 133167 w 1243373"/>
                  <a:gd name="connsiteY21-16784" fmla="*/ 955587 h 1005430"/>
                  <a:gd name="connsiteX22-16785" fmla="*/ 22167 w 1243373"/>
                  <a:gd name="connsiteY22-16786" fmla="*/ 966845 h 1005430"/>
                  <a:gd name="connsiteX23-16787" fmla="*/ 176701 w 1243373"/>
                  <a:gd name="connsiteY23-16788" fmla="*/ 696053 h 1005430"/>
                  <a:gd name="connsiteX24-16789" fmla="*/ 201563 w 1243373"/>
                  <a:gd name="connsiteY24-16790" fmla="*/ 646787 h 1005430"/>
                  <a:gd name="connsiteX25-16791" fmla="*/ 322197 w 1243373"/>
                  <a:gd name="connsiteY25-16792" fmla="*/ 682395 h 1005430"/>
                  <a:gd name="connsiteX26-16793" fmla="*/ 593679 w 1243373"/>
                  <a:gd name="connsiteY26-16794" fmla="*/ 417571 h 1005430"/>
                  <a:gd name="connsiteX27-16795" fmla="*/ 507049 w 1243373"/>
                  <a:gd name="connsiteY27-16796" fmla="*/ 469978 h 1005430"/>
                  <a:gd name="connsiteX28-16797" fmla="*/ 457237 w 1243373"/>
                  <a:gd name="connsiteY28-16798" fmla="*/ 505882 h 1005430"/>
                  <a:gd name="connsiteX29-16799" fmla="*/ 317350 w 1243373"/>
                  <a:gd name="connsiteY29-16800" fmla="*/ 681704 h 1005430"/>
                  <a:gd name="connsiteX30-16801" fmla="*/ 202298 w 1243373"/>
                  <a:gd name="connsiteY30-16802" fmla="*/ 646587 h 1005430"/>
                  <a:gd name="connsiteX31-16803" fmla="*/ 272535 w 1243373"/>
                  <a:gd name="connsiteY31-16804" fmla="*/ 471354 h 1005430"/>
                  <a:gd name="connsiteX32-16805" fmla="*/ 0 w 1243373"/>
                  <a:gd name="connsiteY32-16806" fmla="*/ 969589 h 1005430"/>
                  <a:gd name="connsiteX33-16807" fmla="*/ 191213 w 1243373"/>
                  <a:gd name="connsiteY33-16808" fmla="*/ 416843 h 1005430"/>
                  <a:gd name="connsiteX34-16809" fmla="*/ 529699 w 1243373"/>
                  <a:gd name="connsiteY34-16810" fmla="*/ 4214 h 1005430"/>
                  <a:gd name="connsiteX35-16811" fmla="*/ 723767 w 1243373"/>
                  <a:gd name="connsiteY35-16812" fmla="*/ 111655 h 1005430"/>
                  <a:gd name="connsiteX36-16813" fmla="*/ 1122654 w 1243373"/>
                  <a:gd name="connsiteY36-16814" fmla="*/ 125859 h 1005430"/>
                  <a:gd name="connsiteX37-16815" fmla="*/ 1242982 w 1243373"/>
                  <a:gd name="connsiteY37-16816" fmla="*/ 7325 h 1005430"/>
                  <a:gd name="connsiteX38-16817" fmla="*/ 1087953 w 1243373"/>
                  <a:gd name="connsiteY38-16818" fmla="*/ 450615 h 1005430"/>
                  <a:gd name="connsiteX39-16819" fmla="*/ 1081179 w 1243373"/>
                  <a:gd name="connsiteY39-16820" fmla="*/ 620832 h 1005430"/>
                  <a:gd name="connsiteX40-16821" fmla="*/ 1171691 w 1243373"/>
                  <a:gd name="connsiteY40-16822" fmla="*/ 684025 h 1005430"/>
                  <a:gd name="connsiteX41-16823" fmla="*/ 1026149 w 1243373"/>
                  <a:gd name="connsiteY41-16824" fmla="*/ 929326 h 1005430"/>
                  <a:gd name="connsiteX42-16825" fmla="*/ 972825 w 1243373"/>
                  <a:gd name="connsiteY42-16826" fmla="*/ 914758 h 1005430"/>
                  <a:gd name="connsiteX43-16827" fmla="*/ 914841 w 1243373"/>
                  <a:gd name="connsiteY43-16828" fmla="*/ 909214 h 1005430"/>
                  <a:gd name="connsiteX44-16829" fmla="*/ 881478 w 1243373"/>
                  <a:gd name="connsiteY44-16830" fmla="*/ 909532 h 1005430"/>
                  <a:gd name="connsiteX45-16831" fmla="*/ 803379 w 1243373"/>
                  <a:gd name="connsiteY45-16832" fmla="*/ 951855 h 1005430"/>
                  <a:gd name="connsiteX0-16833" fmla="*/ 803379 w 1243373"/>
                  <a:gd name="connsiteY0-16834" fmla="*/ 951855 h 1005430"/>
                  <a:gd name="connsiteX1-16835" fmla="*/ 771336 w 1243373"/>
                  <a:gd name="connsiteY1-16836" fmla="*/ 838265 h 1005430"/>
                  <a:gd name="connsiteX2-16837" fmla="*/ 785412 w 1243373"/>
                  <a:gd name="connsiteY2-16838" fmla="*/ 962495 h 1005430"/>
                  <a:gd name="connsiteX3-16839" fmla="*/ 723653 w 1243373"/>
                  <a:gd name="connsiteY3-16840" fmla="*/ 979633 h 1005430"/>
                  <a:gd name="connsiteX4-16841" fmla="*/ 693140 w 1243373"/>
                  <a:gd name="connsiteY4-16842" fmla="*/ 944893 h 1005430"/>
                  <a:gd name="connsiteX5-16843" fmla="*/ 666435 w 1243373"/>
                  <a:gd name="connsiteY5-16844" fmla="*/ 918706 h 1005430"/>
                  <a:gd name="connsiteX6-16845" fmla="*/ 615785 w 1243373"/>
                  <a:gd name="connsiteY6-16846" fmla="*/ 922382 h 1005430"/>
                  <a:gd name="connsiteX7-16847" fmla="*/ 598136 w 1243373"/>
                  <a:gd name="connsiteY7-16848" fmla="*/ 809443 h 1005430"/>
                  <a:gd name="connsiteX8-16849" fmla="*/ 474772 w 1243373"/>
                  <a:gd name="connsiteY8-16850" fmla="*/ 813658 h 1005430"/>
                  <a:gd name="connsiteX9-16851" fmla="*/ 516240 w 1243373"/>
                  <a:gd name="connsiteY9-16852" fmla="*/ 762528 h 1005430"/>
                  <a:gd name="connsiteX10-16853" fmla="*/ 618937 w 1243373"/>
                  <a:gd name="connsiteY10-16854" fmla="*/ 650134 h 1005430"/>
                  <a:gd name="connsiteX11-16855" fmla="*/ 537590 w 1243373"/>
                  <a:gd name="connsiteY11-16856" fmla="*/ 705134 h 1005430"/>
                  <a:gd name="connsiteX12-16857" fmla="*/ 429328 w 1243373"/>
                  <a:gd name="connsiteY12-16858" fmla="*/ 838728 h 1005430"/>
                  <a:gd name="connsiteX13-16859" fmla="*/ 383869 w 1243373"/>
                  <a:gd name="connsiteY13-16860" fmla="*/ 847362 h 1005430"/>
                  <a:gd name="connsiteX14-16861" fmla="*/ 165974 w 1243373"/>
                  <a:gd name="connsiteY14-16862" fmla="*/ 947586 h 1005430"/>
                  <a:gd name="connsiteX15-16863" fmla="*/ 451271 w 1243373"/>
                  <a:gd name="connsiteY15-16864" fmla="*/ 725793 h 1005430"/>
                  <a:gd name="connsiteX16-16865" fmla="*/ 299777 w 1243373"/>
                  <a:gd name="connsiteY16-16866" fmla="*/ 817895 h 1005430"/>
                  <a:gd name="connsiteX17-16867" fmla="*/ 209032 w 1243373"/>
                  <a:gd name="connsiteY17-16868" fmla="*/ 889284 h 1005430"/>
                  <a:gd name="connsiteX18-16869" fmla="*/ 235877 w 1243373"/>
                  <a:gd name="connsiteY18-16870" fmla="*/ 818423 h 1005430"/>
                  <a:gd name="connsiteX19-16871" fmla="*/ 264391 w 1243373"/>
                  <a:gd name="connsiteY19-16872" fmla="*/ 735988 h 1005430"/>
                  <a:gd name="connsiteX20-16873" fmla="*/ 214226 w 1243373"/>
                  <a:gd name="connsiteY20-16874" fmla="*/ 829249 h 1005430"/>
                  <a:gd name="connsiteX21-16875" fmla="*/ 133167 w 1243373"/>
                  <a:gd name="connsiteY21-16876" fmla="*/ 955587 h 1005430"/>
                  <a:gd name="connsiteX22-16877" fmla="*/ 22167 w 1243373"/>
                  <a:gd name="connsiteY22-16878" fmla="*/ 966845 h 1005430"/>
                  <a:gd name="connsiteX23-16879" fmla="*/ 176701 w 1243373"/>
                  <a:gd name="connsiteY23-16880" fmla="*/ 696053 h 1005430"/>
                  <a:gd name="connsiteX24-16881" fmla="*/ 201563 w 1243373"/>
                  <a:gd name="connsiteY24-16882" fmla="*/ 646787 h 1005430"/>
                  <a:gd name="connsiteX25-16883" fmla="*/ 322197 w 1243373"/>
                  <a:gd name="connsiteY25-16884" fmla="*/ 682395 h 1005430"/>
                  <a:gd name="connsiteX26-16885" fmla="*/ 593679 w 1243373"/>
                  <a:gd name="connsiteY26-16886" fmla="*/ 417571 h 1005430"/>
                  <a:gd name="connsiteX27-16887" fmla="*/ 507049 w 1243373"/>
                  <a:gd name="connsiteY27-16888" fmla="*/ 469978 h 1005430"/>
                  <a:gd name="connsiteX28-16889" fmla="*/ 457237 w 1243373"/>
                  <a:gd name="connsiteY28-16890" fmla="*/ 505882 h 1005430"/>
                  <a:gd name="connsiteX29-16891" fmla="*/ 317350 w 1243373"/>
                  <a:gd name="connsiteY29-16892" fmla="*/ 681704 h 1005430"/>
                  <a:gd name="connsiteX30-16893" fmla="*/ 202298 w 1243373"/>
                  <a:gd name="connsiteY30-16894" fmla="*/ 646587 h 1005430"/>
                  <a:gd name="connsiteX31-16895" fmla="*/ 272535 w 1243373"/>
                  <a:gd name="connsiteY31-16896" fmla="*/ 471354 h 1005430"/>
                  <a:gd name="connsiteX32-16897" fmla="*/ 0 w 1243373"/>
                  <a:gd name="connsiteY32-16898" fmla="*/ 969589 h 1005430"/>
                  <a:gd name="connsiteX33-16899" fmla="*/ 191213 w 1243373"/>
                  <a:gd name="connsiteY33-16900" fmla="*/ 416843 h 1005430"/>
                  <a:gd name="connsiteX34-16901" fmla="*/ 529699 w 1243373"/>
                  <a:gd name="connsiteY34-16902" fmla="*/ 4214 h 1005430"/>
                  <a:gd name="connsiteX35-16903" fmla="*/ 723767 w 1243373"/>
                  <a:gd name="connsiteY35-16904" fmla="*/ 111655 h 1005430"/>
                  <a:gd name="connsiteX36-16905" fmla="*/ 1122654 w 1243373"/>
                  <a:gd name="connsiteY36-16906" fmla="*/ 125859 h 1005430"/>
                  <a:gd name="connsiteX37-16907" fmla="*/ 1242982 w 1243373"/>
                  <a:gd name="connsiteY37-16908" fmla="*/ 7325 h 1005430"/>
                  <a:gd name="connsiteX38-16909" fmla="*/ 1087953 w 1243373"/>
                  <a:gd name="connsiteY38-16910" fmla="*/ 450615 h 1005430"/>
                  <a:gd name="connsiteX39-16911" fmla="*/ 1081179 w 1243373"/>
                  <a:gd name="connsiteY39-16912" fmla="*/ 620832 h 1005430"/>
                  <a:gd name="connsiteX40-16913" fmla="*/ 1171691 w 1243373"/>
                  <a:gd name="connsiteY40-16914" fmla="*/ 684025 h 1005430"/>
                  <a:gd name="connsiteX41-16915" fmla="*/ 1026149 w 1243373"/>
                  <a:gd name="connsiteY41-16916" fmla="*/ 929326 h 1005430"/>
                  <a:gd name="connsiteX42-16917" fmla="*/ 972825 w 1243373"/>
                  <a:gd name="connsiteY42-16918" fmla="*/ 914758 h 1005430"/>
                  <a:gd name="connsiteX43-16919" fmla="*/ 914841 w 1243373"/>
                  <a:gd name="connsiteY43-16920" fmla="*/ 909214 h 1005430"/>
                  <a:gd name="connsiteX44-16921" fmla="*/ 881478 w 1243373"/>
                  <a:gd name="connsiteY44-16922" fmla="*/ 909532 h 1005430"/>
                  <a:gd name="connsiteX45-16923" fmla="*/ 803379 w 1243373"/>
                  <a:gd name="connsiteY45-16924" fmla="*/ 951855 h 1005430"/>
                  <a:gd name="connsiteX0-16925" fmla="*/ 803379 w 1243373"/>
                  <a:gd name="connsiteY0-16926" fmla="*/ 951855 h 1005430"/>
                  <a:gd name="connsiteX1-16927" fmla="*/ 771336 w 1243373"/>
                  <a:gd name="connsiteY1-16928" fmla="*/ 838265 h 1005430"/>
                  <a:gd name="connsiteX2-16929" fmla="*/ 785412 w 1243373"/>
                  <a:gd name="connsiteY2-16930" fmla="*/ 962495 h 1005430"/>
                  <a:gd name="connsiteX3-16931" fmla="*/ 723653 w 1243373"/>
                  <a:gd name="connsiteY3-16932" fmla="*/ 979633 h 1005430"/>
                  <a:gd name="connsiteX4-16933" fmla="*/ 693140 w 1243373"/>
                  <a:gd name="connsiteY4-16934" fmla="*/ 944893 h 1005430"/>
                  <a:gd name="connsiteX5-16935" fmla="*/ 666435 w 1243373"/>
                  <a:gd name="connsiteY5-16936" fmla="*/ 918706 h 1005430"/>
                  <a:gd name="connsiteX6-16937" fmla="*/ 615785 w 1243373"/>
                  <a:gd name="connsiteY6-16938" fmla="*/ 922382 h 1005430"/>
                  <a:gd name="connsiteX7-16939" fmla="*/ 598136 w 1243373"/>
                  <a:gd name="connsiteY7-16940" fmla="*/ 809443 h 1005430"/>
                  <a:gd name="connsiteX8-16941" fmla="*/ 474772 w 1243373"/>
                  <a:gd name="connsiteY8-16942" fmla="*/ 813658 h 1005430"/>
                  <a:gd name="connsiteX9-16943" fmla="*/ 516240 w 1243373"/>
                  <a:gd name="connsiteY9-16944" fmla="*/ 762528 h 1005430"/>
                  <a:gd name="connsiteX10-16945" fmla="*/ 618937 w 1243373"/>
                  <a:gd name="connsiteY10-16946" fmla="*/ 650134 h 1005430"/>
                  <a:gd name="connsiteX11-16947" fmla="*/ 537590 w 1243373"/>
                  <a:gd name="connsiteY11-16948" fmla="*/ 705134 h 1005430"/>
                  <a:gd name="connsiteX12-16949" fmla="*/ 429328 w 1243373"/>
                  <a:gd name="connsiteY12-16950" fmla="*/ 838728 h 1005430"/>
                  <a:gd name="connsiteX13-16951" fmla="*/ 383869 w 1243373"/>
                  <a:gd name="connsiteY13-16952" fmla="*/ 847362 h 1005430"/>
                  <a:gd name="connsiteX14-16953" fmla="*/ 165974 w 1243373"/>
                  <a:gd name="connsiteY14-16954" fmla="*/ 947586 h 1005430"/>
                  <a:gd name="connsiteX15-16955" fmla="*/ 451271 w 1243373"/>
                  <a:gd name="connsiteY15-16956" fmla="*/ 725793 h 1005430"/>
                  <a:gd name="connsiteX16-16957" fmla="*/ 299777 w 1243373"/>
                  <a:gd name="connsiteY16-16958" fmla="*/ 817895 h 1005430"/>
                  <a:gd name="connsiteX17-16959" fmla="*/ 269549 w 1243373"/>
                  <a:gd name="connsiteY17-16960" fmla="*/ 822149 h 1005430"/>
                  <a:gd name="connsiteX18-16961" fmla="*/ 235877 w 1243373"/>
                  <a:gd name="connsiteY18-16962" fmla="*/ 818423 h 1005430"/>
                  <a:gd name="connsiteX19-16963" fmla="*/ 264391 w 1243373"/>
                  <a:gd name="connsiteY19-16964" fmla="*/ 735988 h 1005430"/>
                  <a:gd name="connsiteX20-16965" fmla="*/ 214226 w 1243373"/>
                  <a:gd name="connsiteY20-16966" fmla="*/ 829249 h 1005430"/>
                  <a:gd name="connsiteX21-16967" fmla="*/ 133167 w 1243373"/>
                  <a:gd name="connsiteY21-16968" fmla="*/ 955587 h 1005430"/>
                  <a:gd name="connsiteX22-16969" fmla="*/ 22167 w 1243373"/>
                  <a:gd name="connsiteY22-16970" fmla="*/ 966845 h 1005430"/>
                  <a:gd name="connsiteX23-16971" fmla="*/ 176701 w 1243373"/>
                  <a:gd name="connsiteY23-16972" fmla="*/ 696053 h 1005430"/>
                  <a:gd name="connsiteX24-16973" fmla="*/ 201563 w 1243373"/>
                  <a:gd name="connsiteY24-16974" fmla="*/ 646787 h 1005430"/>
                  <a:gd name="connsiteX25-16975" fmla="*/ 322197 w 1243373"/>
                  <a:gd name="connsiteY25-16976" fmla="*/ 682395 h 1005430"/>
                  <a:gd name="connsiteX26-16977" fmla="*/ 593679 w 1243373"/>
                  <a:gd name="connsiteY26-16978" fmla="*/ 417571 h 1005430"/>
                  <a:gd name="connsiteX27-16979" fmla="*/ 507049 w 1243373"/>
                  <a:gd name="connsiteY27-16980" fmla="*/ 469978 h 1005430"/>
                  <a:gd name="connsiteX28-16981" fmla="*/ 457237 w 1243373"/>
                  <a:gd name="connsiteY28-16982" fmla="*/ 505882 h 1005430"/>
                  <a:gd name="connsiteX29-16983" fmla="*/ 317350 w 1243373"/>
                  <a:gd name="connsiteY29-16984" fmla="*/ 681704 h 1005430"/>
                  <a:gd name="connsiteX30-16985" fmla="*/ 202298 w 1243373"/>
                  <a:gd name="connsiteY30-16986" fmla="*/ 646587 h 1005430"/>
                  <a:gd name="connsiteX31-16987" fmla="*/ 272535 w 1243373"/>
                  <a:gd name="connsiteY31-16988" fmla="*/ 471354 h 1005430"/>
                  <a:gd name="connsiteX32-16989" fmla="*/ 0 w 1243373"/>
                  <a:gd name="connsiteY32-16990" fmla="*/ 969589 h 1005430"/>
                  <a:gd name="connsiteX33-16991" fmla="*/ 191213 w 1243373"/>
                  <a:gd name="connsiteY33-16992" fmla="*/ 416843 h 1005430"/>
                  <a:gd name="connsiteX34-16993" fmla="*/ 529699 w 1243373"/>
                  <a:gd name="connsiteY34-16994" fmla="*/ 4214 h 1005430"/>
                  <a:gd name="connsiteX35-16995" fmla="*/ 723767 w 1243373"/>
                  <a:gd name="connsiteY35-16996" fmla="*/ 111655 h 1005430"/>
                  <a:gd name="connsiteX36-16997" fmla="*/ 1122654 w 1243373"/>
                  <a:gd name="connsiteY36-16998" fmla="*/ 125859 h 1005430"/>
                  <a:gd name="connsiteX37-16999" fmla="*/ 1242982 w 1243373"/>
                  <a:gd name="connsiteY37-17000" fmla="*/ 7325 h 1005430"/>
                  <a:gd name="connsiteX38-17001" fmla="*/ 1087953 w 1243373"/>
                  <a:gd name="connsiteY38-17002" fmla="*/ 450615 h 1005430"/>
                  <a:gd name="connsiteX39-17003" fmla="*/ 1081179 w 1243373"/>
                  <a:gd name="connsiteY39-17004" fmla="*/ 620832 h 1005430"/>
                  <a:gd name="connsiteX40-17005" fmla="*/ 1171691 w 1243373"/>
                  <a:gd name="connsiteY40-17006" fmla="*/ 684025 h 1005430"/>
                  <a:gd name="connsiteX41-17007" fmla="*/ 1026149 w 1243373"/>
                  <a:gd name="connsiteY41-17008" fmla="*/ 929326 h 1005430"/>
                  <a:gd name="connsiteX42-17009" fmla="*/ 972825 w 1243373"/>
                  <a:gd name="connsiteY42-17010" fmla="*/ 914758 h 1005430"/>
                  <a:gd name="connsiteX43-17011" fmla="*/ 914841 w 1243373"/>
                  <a:gd name="connsiteY43-17012" fmla="*/ 909214 h 1005430"/>
                  <a:gd name="connsiteX44-17013" fmla="*/ 881478 w 1243373"/>
                  <a:gd name="connsiteY44-17014" fmla="*/ 909532 h 1005430"/>
                  <a:gd name="connsiteX45-17015" fmla="*/ 803379 w 1243373"/>
                  <a:gd name="connsiteY45-17016" fmla="*/ 951855 h 1005430"/>
                  <a:gd name="connsiteX0-17017" fmla="*/ 803379 w 1243373"/>
                  <a:gd name="connsiteY0-17018" fmla="*/ 951855 h 1005430"/>
                  <a:gd name="connsiteX1-17019" fmla="*/ 771336 w 1243373"/>
                  <a:gd name="connsiteY1-17020" fmla="*/ 838265 h 1005430"/>
                  <a:gd name="connsiteX2-17021" fmla="*/ 785412 w 1243373"/>
                  <a:gd name="connsiteY2-17022" fmla="*/ 962495 h 1005430"/>
                  <a:gd name="connsiteX3-17023" fmla="*/ 723653 w 1243373"/>
                  <a:gd name="connsiteY3-17024" fmla="*/ 979633 h 1005430"/>
                  <a:gd name="connsiteX4-17025" fmla="*/ 693140 w 1243373"/>
                  <a:gd name="connsiteY4-17026" fmla="*/ 944893 h 1005430"/>
                  <a:gd name="connsiteX5-17027" fmla="*/ 666435 w 1243373"/>
                  <a:gd name="connsiteY5-17028" fmla="*/ 918706 h 1005430"/>
                  <a:gd name="connsiteX6-17029" fmla="*/ 615785 w 1243373"/>
                  <a:gd name="connsiteY6-17030" fmla="*/ 922382 h 1005430"/>
                  <a:gd name="connsiteX7-17031" fmla="*/ 598136 w 1243373"/>
                  <a:gd name="connsiteY7-17032" fmla="*/ 809443 h 1005430"/>
                  <a:gd name="connsiteX8-17033" fmla="*/ 474772 w 1243373"/>
                  <a:gd name="connsiteY8-17034" fmla="*/ 813658 h 1005430"/>
                  <a:gd name="connsiteX9-17035" fmla="*/ 516240 w 1243373"/>
                  <a:gd name="connsiteY9-17036" fmla="*/ 762528 h 1005430"/>
                  <a:gd name="connsiteX10-17037" fmla="*/ 618937 w 1243373"/>
                  <a:gd name="connsiteY10-17038" fmla="*/ 650134 h 1005430"/>
                  <a:gd name="connsiteX11-17039" fmla="*/ 537590 w 1243373"/>
                  <a:gd name="connsiteY11-17040" fmla="*/ 705134 h 1005430"/>
                  <a:gd name="connsiteX12-17041" fmla="*/ 429328 w 1243373"/>
                  <a:gd name="connsiteY12-17042" fmla="*/ 838728 h 1005430"/>
                  <a:gd name="connsiteX13-17043" fmla="*/ 383869 w 1243373"/>
                  <a:gd name="connsiteY13-17044" fmla="*/ 847362 h 1005430"/>
                  <a:gd name="connsiteX14-17045" fmla="*/ 165974 w 1243373"/>
                  <a:gd name="connsiteY14-17046" fmla="*/ 947586 h 1005430"/>
                  <a:gd name="connsiteX15-17047" fmla="*/ 451271 w 1243373"/>
                  <a:gd name="connsiteY15-17048" fmla="*/ 725793 h 1005430"/>
                  <a:gd name="connsiteX16-17049" fmla="*/ 299777 w 1243373"/>
                  <a:gd name="connsiteY16-17050" fmla="*/ 817895 h 1005430"/>
                  <a:gd name="connsiteX17-17051" fmla="*/ 157905 w 1243373"/>
                  <a:gd name="connsiteY17-17052" fmla="*/ 949801 h 1005430"/>
                  <a:gd name="connsiteX18-17053" fmla="*/ 235877 w 1243373"/>
                  <a:gd name="connsiteY18-17054" fmla="*/ 818423 h 1005430"/>
                  <a:gd name="connsiteX19-17055" fmla="*/ 264391 w 1243373"/>
                  <a:gd name="connsiteY19-17056" fmla="*/ 735988 h 1005430"/>
                  <a:gd name="connsiteX20-17057" fmla="*/ 214226 w 1243373"/>
                  <a:gd name="connsiteY20-17058" fmla="*/ 829249 h 1005430"/>
                  <a:gd name="connsiteX21-17059" fmla="*/ 133167 w 1243373"/>
                  <a:gd name="connsiteY21-17060" fmla="*/ 955587 h 1005430"/>
                  <a:gd name="connsiteX22-17061" fmla="*/ 22167 w 1243373"/>
                  <a:gd name="connsiteY22-17062" fmla="*/ 966845 h 1005430"/>
                  <a:gd name="connsiteX23-17063" fmla="*/ 176701 w 1243373"/>
                  <a:gd name="connsiteY23-17064" fmla="*/ 696053 h 1005430"/>
                  <a:gd name="connsiteX24-17065" fmla="*/ 201563 w 1243373"/>
                  <a:gd name="connsiteY24-17066" fmla="*/ 646787 h 1005430"/>
                  <a:gd name="connsiteX25-17067" fmla="*/ 322197 w 1243373"/>
                  <a:gd name="connsiteY25-17068" fmla="*/ 682395 h 1005430"/>
                  <a:gd name="connsiteX26-17069" fmla="*/ 593679 w 1243373"/>
                  <a:gd name="connsiteY26-17070" fmla="*/ 417571 h 1005430"/>
                  <a:gd name="connsiteX27-17071" fmla="*/ 507049 w 1243373"/>
                  <a:gd name="connsiteY27-17072" fmla="*/ 469978 h 1005430"/>
                  <a:gd name="connsiteX28-17073" fmla="*/ 457237 w 1243373"/>
                  <a:gd name="connsiteY28-17074" fmla="*/ 505882 h 1005430"/>
                  <a:gd name="connsiteX29-17075" fmla="*/ 317350 w 1243373"/>
                  <a:gd name="connsiteY29-17076" fmla="*/ 681704 h 1005430"/>
                  <a:gd name="connsiteX30-17077" fmla="*/ 202298 w 1243373"/>
                  <a:gd name="connsiteY30-17078" fmla="*/ 646587 h 1005430"/>
                  <a:gd name="connsiteX31-17079" fmla="*/ 272535 w 1243373"/>
                  <a:gd name="connsiteY31-17080" fmla="*/ 471354 h 1005430"/>
                  <a:gd name="connsiteX32-17081" fmla="*/ 0 w 1243373"/>
                  <a:gd name="connsiteY32-17082" fmla="*/ 969589 h 1005430"/>
                  <a:gd name="connsiteX33-17083" fmla="*/ 191213 w 1243373"/>
                  <a:gd name="connsiteY33-17084" fmla="*/ 416843 h 1005430"/>
                  <a:gd name="connsiteX34-17085" fmla="*/ 529699 w 1243373"/>
                  <a:gd name="connsiteY34-17086" fmla="*/ 4214 h 1005430"/>
                  <a:gd name="connsiteX35-17087" fmla="*/ 723767 w 1243373"/>
                  <a:gd name="connsiteY35-17088" fmla="*/ 111655 h 1005430"/>
                  <a:gd name="connsiteX36-17089" fmla="*/ 1122654 w 1243373"/>
                  <a:gd name="connsiteY36-17090" fmla="*/ 125859 h 1005430"/>
                  <a:gd name="connsiteX37-17091" fmla="*/ 1242982 w 1243373"/>
                  <a:gd name="connsiteY37-17092" fmla="*/ 7325 h 1005430"/>
                  <a:gd name="connsiteX38-17093" fmla="*/ 1087953 w 1243373"/>
                  <a:gd name="connsiteY38-17094" fmla="*/ 450615 h 1005430"/>
                  <a:gd name="connsiteX39-17095" fmla="*/ 1081179 w 1243373"/>
                  <a:gd name="connsiteY39-17096" fmla="*/ 620832 h 1005430"/>
                  <a:gd name="connsiteX40-17097" fmla="*/ 1171691 w 1243373"/>
                  <a:gd name="connsiteY40-17098" fmla="*/ 684025 h 1005430"/>
                  <a:gd name="connsiteX41-17099" fmla="*/ 1026149 w 1243373"/>
                  <a:gd name="connsiteY41-17100" fmla="*/ 929326 h 1005430"/>
                  <a:gd name="connsiteX42-17101" fmla="*/ 972825 w 1243373"/>
                  <a:gd name="connsiteY42-17102" fmla="*/ 914758 h 1005430"/>
                  <a:gd name="connsiteX43-17103" fmla="*/ 914841 w 1243373"/>
                  <a:gd name="connsiteY43-17104" fmla="*/ 909214 h 1005430"/>
                  <a:gd name="connsiteX44-17105" fmla="*/ 881478 w 1243373"/>
                  <a:gd name="connsiteY44-17106" fmla="*/ 909532 h 1005430"/>
                  <a:gd name="connsiteX45-17107" fmla="*/ 803379 w 1243373"/>
                  <a:gd name="connsiteY45-17108" fmla="*/ 951855 h 1005430"/>
                  <a:gd name="connsiteX0-17109" fmla="*/ 803379 w 1243373"/>
                  <a:gd name="connsiteY0-17110" fmla="*/ 951855 h 1005430"/>
                  <a:gd name="connsiteX1-17111" fmla="*/ 771336 w 1243373"/>
                  <a:gd name="connsiteY1-17112" fmla="*/ 838265 h 1005430"/>
                  <a:gd name="connsiteX2-17113" fmla="*/ 785412 w 1243373"/>
                  <a:gd name="connsiteY2-17114" fmla="*/ 962495 h 1005430"/>
                  <a:gd name="connsiteX3-17115" fmla="*/ 723653 w 1243373"/>
                  <a:gd name="connsiteY3-17116" fmla="*/ 979633 h 1005430"/>
                  <a:gd name="connsiteX4-17117" fmla="*/ 693140 w 1243373"/>
                  <a:gd name="connsiteY4-17118" fmla="*/ 944893 h 1005430"/>
                  <a:gd name="connsiteX5-17119" fmla="*/ 666435 w 1243373"/>
                  <a:gd name="connsiteY5-17120" fmla="*/ 918706 h 1005430"/>
                  <a:gd name="connsiteX6-17121" fmla="*/ 615785 w 1243373"/>
                  <a:gd name="connsiteY6-17122" fmla="*/ 922382 h 1005430"/>
                  <a:gd name="connsiteX7-17123" fmla="*/ 598136 w 1243373"/>
                  <a:gd name="connsiteY7-17124" fmla="*/ 809443 h 1005430"/>
                  <a:gd name="connsiteX8-17125" fmla="*/ 474772 w 1243373"/>
                  <a:gd name="connsiteY8-17126" fmla="*/ 813658 h 1005430"/>
                  <a:gd name="connsiteX9-17127" fmla="*/ 516240 w 1243373"/>
                  <a:gd name="connsiteY9-17128" fmla="*/ 762528 h 1005430"/>
                  <a:gd name="connsiteX10-17129" fmla="*/ 618937 w 1243373"/>
                  <a:gd name="connsiteY10-17130" fmla="*/ 650134 h 1005430"/>
                  <a:gd name="connsiteX11-17131" fmla="*/ 537590 w 1243373"/>
                  <a:gd name="connsiteY11-17132" fmla="*/ 705134 h 1005430"/>
                  <a:gd name="connsiteX12-17133" fmla="*/ 429328 w 1243373"/>
                  <a:gd name="connsiteY12-17134" fmla="*/ 838728 h 1005430"/>
                  <a:gd name="connsiteX13-17135" fmla="*/ 383869 w 1243373"/>
                  <a:gd name="connsiteY13-17136" fmla="*/ 847362 h 1005430"/>
                  <a:gd name="connsiteX14-17137" fmla="*/ 156874 w 1243373"/>
                  <a:gd name="connsiteY14-17138" fmla="*/ 941999 h 1005430"/>
                  <a:gd name="connsiteX15-17139" fmla="*/ 451271 w 1243373"/>
                  <a:gd name="connsiteY15-17140" fmla="*/ 725793 h 1005430"/>
                  <a:gd name="connsiteX16-17141" fmla="*/ 299777 w 1243373"/>
                  <a:gd name="connsiteY16-17142" fmla="*/ 817895 h 1005430"/>
                  <a:gd name="connsiteX17-17143" fmla="*/ 157905 w 1243373"/>
                  <a:gd name="connsiteY17-17144" fmla="*/ 949801 h 1005430"/>
                  <a:gd name="connsiteX18-17145" fmla="*/ 235877 w 1243373"/>
                  <a:gd name="connsiteY18-17146" fmla="*/ 818423 h 1005430"/>
                  <a:gd name="connsiteX19-17147" fmla="*/ 264391 w 1243373"/>
                  <a:gd name="connsiteY19-17148" fmla="*/ 735988 h 1005430"/>
                  <a:gd name="connsiteX20-17149" fmla="*/ 214226 w 1243373"/>
                  <a:gd name="connsiteY20-17150" fmla="*/ 829249 h 1005430"/>
                  <a:gd name="connsiteX21-17151" fmla="*/ 133167 w 1243373"/>
                  <a:gd name="connsiteY21-17152" fmla="*/ 955587 h 1005430"/>
                  <a:gd name="connsiteX22-17153" fmla="*/ 22167 w 1243373"/>
                  <a:gd name="connsiteY22-17154" fmla="*/ 966845 h 1005430"/>
                  <a:gd name="connsiteX23-17155" fmla="*/ 176701 w 1243373"/>
                  <a:gd name="connsiteY23-17156" fmla="*/ 696053 h 1005430"/>
                  <a:gd name="connsiteX24-17157" fmla="*/ 201563 w 1243373"/>
                  <a:gd name="connsiteY24-17158" fmla="*/ 646787 h 1005430"/>
                  <a:gd name="connsiteX25-17159" fmla="*/ 322197 w 1243373"/>
                  <a:gd name="connsiteY25-17160" fmla="*/ 682395 h 1005430"/>
                  <a:gd name="connsiteX26-17161" fmla="*/ 593679 w 1243373"/>
                  <a:gd name="connsiteY26-17162" fmla="*/ 417571 h 1005430"/>
                  <a:gd name="connsiteX27-17163" fmla="*/ 507049 w 1243373"/>
                  <a:gd name="connsiteY27-17164" fmla="*/ 469978 h 1005430"/>
                  <a:gd name="connsiteX28-17165" fmla="*/ 457237 w 1243373"/>
                  <a:gd name="connsiteY28-17166" fmla="*/ 505882 h 1005430"/>
                  <a:gd name="connsiteX29-17167" fmla="*/ 317350 w 1243373"/>
                  <a:gd name="connsiteY29-17168" fmla="*/ 681704 h 1005430"/>
                  <a:gd name="connsiteX30-17169" fmla="*/ 202298 w 1243373"/>
                  <a:gd name="connsiteY30-17170" fmla="*/ 646587 h 1005430"/>
                  <a:gd name="connsiteX31-17171" fmla="*/ 272535 w 1243373"/>
                  <a:gd name="connsiteY31-17172" fmla="*/ 471354 h 1005430"/>
                  <a:gd name="connsiteX32-17173" fmla="*/ 0 w 1243373"/>
                  <a:gd name="connsiteY32-17174" fmla="*/ 969589 h 1005430"/>
                  <a:gd name="connsiteX33-17175" fmla="*/ 191213 w 1243373"/>
                  <a:gd name="connsiteY33-17176" fmla="*/ 416843 h 1005430"/>
                  <a:gd name="connsiteX34-17177" fmla="*/ 529699 w 1243373"/>
                  <a:gd name="connsiteY34-17178" fmla="*/ 4214 h 1005430"/>
                  <a:gd name="connsiteX35-17179" fmla="*/ 723767 w 1243373"/>
                  <a:gd name="connsiteY35-17180" fmla="*/ 111655 h 1005430"/>
                  <a:gd name="connsiteX36-17181" fmla="*/ 1122654 w 1243373"/>
                  <a:gd name="connsiteY36-17182" fmla="*/ 125859 h 1005430"/>
                  <a:gd name="connsiteX37-17183" fmla="*/ 1242982 w 1243373"/>
                  <a:gd name="connsiteY37-17184" fmla="*/ 7325 h 1005430"/>
                  <a:gd name="connsiteX38-17185" fmla="*/ 1087953 w 1243373"/>
                  <a:gd name="connsiteY38-17186" fmla="*/ 450615 h 1005430"/>
                  <a:gd name="connsiteX39-17187" fmla="*/ 1081179 w 1243373"/>
                  <a:gd name="connsiteY39-17188" fmla="*/ 620832 h 1005430"/>
                  <a:gd name="connsiteX40-17189" fmla="*/ 1171691 w 1243373"/>
                  <a:gd name="connsiteY40-17190" fmla="*/ 684025 h 1005430"/>
                  <a:gd name="connsiteX41-17191" fmla="*/ 1026149 w 1243373"/>
                  <a:gd name="connsiteY41-17192" fmla="*/ 929326 h 1005430"/>
                  <a:gd name="connsiteX42-17193" fmla="*/ 972825 w 1243373"/>
                  <a:gd name="connsiteY42-17194" fmla="*/ 914758 h 1005430"/>
                  <a:gd name="connsiteX43-17195" fmla="*/ 914841 w 1243373"/>
                  <a:gd name="connsiteY43-17196" fmla="*/ 909214 h 1005430"/>
                  <a:gd name="connsiteX44-17197" fmla="*/ 881478 w 1243373"/>
                  <a:gd name="connsiteY44-17198" fmla="*/ 909532 h 1005430"/>
                  <a:gd name="connsiteX45-17199" fmla="*/ 803379 w 1243373"/>
                  <a:gd name="connsiteY45-17200" fmla="*/ 951855 h 1005430"/>
                  <a:gd name="connsiteX0-17201" fmla="*/ 803379 w 1243373"/>
                  <a:gd name="connsiteY0-17202" fmla="*/ 951855 h 1005430"/>
                  <a:gd name="connsiteX1-17203" fmla="*/ 771336 w 1243373"/>
                  <a:gd name="connsiteY1-17204" fmla="*/ 838265 h 1005430"/>
                  <a:gd name="connsiteX2-17205" fmla="*/ 785412 w 1243373"/>
                  <a:gd name="connsiteY2-17206" fmla="*/ 962495 h 1005430"/>
                  <a:gd name="connsiteX3-17207" fmla="*/ 723653 w 1243373"/>
                  <a:gd name="connsiteY3-17208" fmla="*/ 979633 h 1005430"/>
                  <a:gd name="connsiteX4-17209" fmla="*/ 693140 w 1243373"/>
                  <a:gd name="connsiteY4-17210" fmla="*/ 944893 h 1005430"/>
                  <a:gd name="connsiteX5-17211" fmla="*/ 666435 w 1243373"/>
                  <a:gd name="connsiteY5-17212" fmla="*/ 918706 h 1005430"/>
                  <a:gd name="connsiteX6-17213" fmla="*/ 615785 w 1243373"/>
                  <a:gd name="connsiteY6-17214" fmla="*/ 922382 h 1005430"/>
                  <a:gd name="connsiteX7-17215" fmla="*/ 598136 w 1243373"/>
                  <a:gd name="connsiteY7-17216" fmla="*/ 809443 h 1005430"/>
                  <a:gd name="connsiteX8-17217" fmla="*/ 474772 w 1243373"/>
                  <a:gd name="connsiteY8-17218" fmla="*/ 813658 h 1005430"/>
                  <a:gd name="connsiteX9-17219" fmla="*/ 516240 w 1243373"/>
                  <a:gd name="connsiteY9-17220" fmla="*/ 762528 h 1005430"/>
                  <a:gd name="connsiteX10-17221" fmla="*/ 618937 w 1243373"/>
                  <a:gd name="connsiteY10-17222" fmla="*/ 650134 h 1005430"/>
                  <a:gd name="connsiteX11-17223" fmla="*/ 537590 w 1243373"/>
                  <a:gd name="connsiteY11-17224" fmla="*/ 705134 h 1005430"/>
                  <a:gd name="connsiteX12-17225" fmla="*/ 429328 w 1243373"/>
                  <a:gd name="connsiteY12-17226" fmla="*/ 838728 h 1005430"/>
                  <a:gd name="connsiteX13-17227" fmla="*/ 383869 w 1243373"/>
                  <a:gd name="connsiteY13-17228" fmla="*/ 847362 h 1005430"/>
                  <a:gd name="connsiteX14-17229" fmla="*/ 156874 w 1243373"/>
                  <a:gd name="connsiteY14-17230" fmla="*/ 941999 h 1005430"/>
                  <a:gd name="connsiteX15-17231" fmla="*/ 451271 w 1243373"/>
                  <a:gd name="connsiteY15-17232" fmla="*/ 725793 h 1005430"/>
                  <a:gd name="connsiteX16-17233" fmla="*/ 299777 w 1243373"/>
                  <a:gd name="connsiteY16-17234" fmla="*/ 817895 h 1005430"/>
                  <a:gd name="connsiteX17-17235" fmla="*/ 157905 w 1243373"/>
                  <a:gd name="connsiteY17-17236" fmla="*/ 949801 h 1005430"/>
                  <a:gd name="connsiteX18-17237" fmla="*/ 231401 w 1243373"/>
                  <a:gd name="connsiteY18-17238" fmla="*/ 817630 h 1005430"/>
                  <a:gd name="connsiteX19-17239" fmla="*/ 264391 w 1243373"/>
                  <a:gd name="connsiteY19-17240" fmla="*/ 735988 h 1005430"/>
                  <a:gd name="connsiteX20-17241" fmla="*/ 214226 w 1243373"/>
                  <a:gd name="connsiteY20-17242" fmla="*/ 829249 h 1005430"/>
                  <a:gd name="connsiteX21-17243" fmla="*/ 133167 w 1243373"/>
                  <a:gd name="connsiteY21-17244" fmla="*/ 955587 h 1005430"/>
                  <a:gd name="connsiteX22-17245" fmla="*/ 22167 w 1243373"/>
                  <a:gd name="connsiteY22-17246" fmla="*/ 966845 h 1005430"/>
                  <a:gd name="connsiteX23-17247" fmla="*/ 176701 w 1243373"/>
                  <a:gd name="connsiteY23-17248" fmla="*/ 696053 h 1005430"/>
                  <a:gd name="connsiteX24-17249" fmla="*/ 201563 w 1243373"/>
                  <a:gd name="connsiteY24-17250" fmla="*/ 646787 h 1005430"/>
                  <a:gd name="connsiteX25-17251" fmla="*/ 322197 w 1243373"/>
                  <a:gd name="connsiteY25-17252" fmla="*/ 682395 h 1005430"/>
                  <a:gd name="connsiteX26-17253" fmla="*/ 593679 w 1243373"/>
                  <a:gd name="connsiteY26-17254" fmla="*/ 417571 h 1005430"/>
                  <a:gd name="connsiteX27-17255" fmla="*/ 507049 w 1243373"/>
                  <a:gd name="connsiteY27-17256" fmla="*/ 469978 h 1005430"/>
                  <a:gd name="connsiteX28-17257" fmla="*/ 457237 w 1243373"/>
                  <a:gd name="connsiteY28-17258" fmla="*/ 505882 h 1005430"/>
                  <a:gd name="connsiteX29-17259" fmla="*/ 317350 w 1243373"/>
                  <a:gd name="connsiteY29-17260" fmla="*/ 681704 h 1005430"/>
                  <a:gd name="connsiteX30-17261" fmla="*/ 202298 w 1243373"/>
                  <a:gd name="connsiteY30-17262" fmla="*/ 646587 h 1005430"/>
                  <a:gd name="connsiteX31-17263" fmla="*/ 272535 w 1243373"/>
                  <a:gd name="connsiteY31-17264" fmla="*/ 471354 h 1005430"/>
                  <a:gd name="connsiteX32-17265" fmla="*/ 0 w 1243373"/>
                  <a:gd name="connsiteY32-17266" fmla="*/ 969589 h 1005430"/>
                  <a:gd name="connsiteX33-17267" fmla="*/ 191213 w 1243373"/>
                  <a:gd name="connsiteY33-17268" fmla="*/ 416843 h 1005430"/>
                  <a:gd name="connsiteX34-17269" fmla="*/ 529699 w 1243373"/>
                  <a:gd name="connsiteY34-17270" fmla="*/ 4214 h 1005430"/>
                  <a:gd name="connsiteX35-17271" fmla="*/ 723767 w 1243373"/>
                  <a:gd name="connsiteY35-17272" fmla="*/ 111655 h 1005430"/>
                  <a:gd name="connsiteX36-17273" fmla="*/ 1122654 w 1243373"/>
                  <a:gd name="connsiteY36-17274" fmla="*/ 125859 h 1005430"/>
                  <a:gd name="connsiteX37-17275" fmla="*/ 1242982 w 1243373"/>
                  <a:gd name="connsiteY37-17276" fmla="*/ 7325 h 1005430"/>
                  <a:gd name="connsiteX38-17277" fmla="*/ 1087953 w 1243373"/>
                  <a:gd name="connsiteY38-17278" fmla="*/ 450615 h 1005430"/>
                  <a:gd name="connsiteX39-17279" fmla="*/ 1081179 w 1243373"/>
                  <a:gd name="connsiteY39-17280" fmla="*/ 620832 h 1005430"/>
                  <a:gd name="connsiteX40-17281" fmla="*/ 1171691 w 1243373"/>
                  <a:gd name="connsiteY40-17282" fmla="*/ 684025 h 1005430"/>
                  <a:gd name="connsiteX41-17283" fmla="*/ 1026149 w 1243373"/>
                  <a:gd name="connsiteY41-17284" fmla="*/ 929326 h 1005430"/>
                  <a:gd name="connsiteX42-17285" fmla="*/ 972825 w 1243373"/>
                  <a:gd name="connsiteY42-17286" fmla="*/ 914758 h 1005430"/>
                  <a:gd name="connsiteX43-17287" fmla="*/ 914841 w 1243373"/>
                  <a:gd name="connsiteY43-17288" fmla="*/ 909214 h 1005430"/>
                  <a:gd name="connsiteX44-17289" fmla="*/ 881478 w 1243373"/>
                  <a:gd name="connsiteY44-17290" fmla="*/ 909532 h 1005430"/>
                  <a:gd name="connsiteX45-17291" fmla="*/ 803379 w 1243373"/>
                  <a:gd name="connsiteY45-17292" fmla="*/ 951855 h 1005430"/>
                  <a:gd name="connsiteX0-17293" fmla="*/ 803379 w 1243373"/>
                  <a:gd name="connsiteY0-17294" fmla="*/ 951855 h 1005430"/>
                  <a:gd name="connsiteX1-17295" fmla="*/ 771336 w 1243373"/>
                  <a:gd name="connsiteY1-17296" fmla="*/ 838265 h 1005430"/>
                  <a:gd name="connsiteX2-17297" fmla="*/ 785412 w 1243373"/>
                  <a:gd name="connsiteY2-17298" fmla="*/ 962495 h 1005430"/>
                  <a:gd name="connsiteX3-17299" fmla="*/ 723653 w 1243373"/>
                  <a:gd name="connsiteY3-17300" fmla="*/ 979633 h 1005430"/>
                  <a:gd name="connsiteX4-17301" fmla="*/ 693140 w 1243373"/>
                  <a:gd name="connsiteY4-17302" fmla="*/ 944893 h 1005430"/>
                  <a:gd name="connsiteX5-17303" fmla="*/ 666435 w 1243373"/>
                  <a:gd name="connsiteY5-17304" fmla="*/ 918706 h 1005430"/>
                  <a:gd name="connsiteX6-17305" fmla="*/ 615785 w 1243373"/>
                  <a:gd name="connsiteY6-17306" fmla="*/ 922382 h 1005430"/>
                  <a:gd name="connsiteX7-17307" fmla="*/ 598136 w 1243373"/>
                  <a:gd name="connsiteY7-17308" fmla="*/ 809443 h 1005430"/>
                  <a:gd name="connsiteX8-17309" fmla="*/ 474772 w 1243373"/>
                  <a:gd name="connsiteY8-17310" fmla="*/ 813658 h 1005430"/>
                  <a:gd name="connsiteX9-17311" fmla="*/ 516240 w 1243373"/>
                  <a:gd name="connsiteY9-17312" fmla="*/ 762528 h 1005430"/>
                  <a:gd name="connsiteX10-17313" fmla="*/ 618937 w 1243373"/>
                  <a:gd name="connsiteY10-17314" fmla="*/ 650134 h 1005430"/>
                  <a:gd name="connsiteX11-17315" fmla="*/ 537590 w 1243373"/>
                  <a:gd name="connsiteY11-17316" fmla="*/ 705134 h 1005430"/>
                  <a:gd name="connsiteX12-17317" fmla="*/ 429328 w 1243373"/>
                  <a:gd name="connsiteY12-17318" fmla="*/ 838728 h 1005430"/>
                  <a:gd name="connsiteX13-17319" fmla="*/ 383869 w 1243373"/>
                  <a:gd name="connsiteY13-17320" fmla="*/ 847362 h 1005430"/>
                  <a:gd name="connsiteX14-17321" fmla="*/ 156874 w 1243373"/>
                  <a:gd name="connsiteY14-17322" fmla="*/ 941999 h 1005430"/>
                  <a:gd name="connsiteX15-17323" fmla="*/ 218859 w 1243373"/>
                  <a:gd name="connsiteY15-17324" fmla="*/ 874463 h 1005430"/>
                  <a:gd name="connsiteX16-17325" fmla="*/ 451271 w 1243373"/>
                  <a:gd name="connsiteY16-17326" fmla="*/ 725793 h 1005430"/>
                  <a:gd name="connsiteX17-17327" fmla="*/ 299777 w 1243373"/>
                  <a:gd name="connsiteY17-17328" fmla="*/ 817895 h 1005430"/>
                  <a:gd name="connsiteX18-17329" fmla="*/ 157905 w 1243373"/>
                  <a:gd name="connsiteY18-17330" fmla="*/ 949801 h 1005430"/>
                  <a:gd name="connsiteX19-17331" fmla="*/ 231401 w 1243373"/>
                  <a:gd name="connsiteY19-17332" fmla="*/ 817630 h 1005430"/>
                  <a:gd name="connsiteX20-17333" fmla="*/ 264391 w 1243373"/>
                  <a:gd name="connsiteY20-17334" fmla="*/ 735988 h 1005430"/>
                  <a:gd name="connsiteX21-17335" fmla="*/ 214226 w 1243373"/>
                  <a:gd name="connsiteY21-17336" fmla="*/ 829249 h 1005430"/>
                  <a:gd name="connsiteX22-17337" fmla="*/ 133167 w 1243373"/>
                  <a:gd name="connsiteY22-17338" fmla="*/ 955587 h 1005430"/>
                  <a:gd name="connsiteX23-17339" fmla="*/ 22167 w 1243373"/>
                  <a:gd name="connsiteY23-17340" fmla="*/ 966845 h 1005430"/>
                  <a:gd name="connsiteX24-17341" fmla="*/ 176701 w 1243373"/>
                  <a:gd name="connsiteY24-17342" fmla="*/ 696053 h 1005430"/>
                  <a:gd name="connsiteX25-17343" fmla="*/ 201563 w 1243373"/>
                  <a:gd name="connsiteY25-17344" fmla="*/ 646787 h 1005430"/>
                  <a:gd name="connsiteX26-17345" fmla="*/ 322197 w 1243373"/>
                  <a:gd name="connsiteY26-17346" fmla="*/ 682395 h 1005430"/>
                  <a:gd name="connsiteX27-17347" fmla="*/ 593679 w 1243373"/>
                  <a:gd name="connsiteY27-17348" fmla="*/ 417571 h 1005430"/>
                  <a:gd name="connsiteX28-17349" fmla="*/ 507049 w 1243373"/>
                  <a:gd name="connsiteY28-17350" fmla="*/ 469978 h 1005430"/>
                  <a:gd name="connsiteX29-17351" fmla="*/ 457237 w 1243373"/>
                  <a:gd name="connsiteY29-17352" fmla="*/ 505882 h 1005430"/>
                  <a:gd name="connsiteX30-17353" fmla="*/ 317350 w 1243373"/>
                  <a:gd name="connsiteY30-17354" fmla="*/ 681704 h 1005430"/>
                  <a:gd name="connsiteX31-17355" fmla="*/ 202298 w 1243373"/>
                  <a:gd name="connsiteY31-17356" fmla="*/ 646587 h 1005430"/>
                  <a:gd name="connsiteX32-17357" fmla="*/ 272535 w 1243373"/>
                  <a:gd name="connsiteY32-17358" fmla="*/ 471354 h 1005430"/>
                  <a:gd name="connsiteX33-17359" fmla="*/ 0 w 1243373"/>
                  <a:gd name="connsiteY33-17360" fmla="*/ 969589 h 1005430"/>
                  <a:gd name="connsiteX34-17361" fmla="*/ 191213 w 1243373"/>
                  <a:gd name="connsiteY34-17362" fmla="*/ 416843 h 1005430"/>
                  <a:gd name="connsiteX35-17363" fmla="*/ 529699 w 1243373"/>
                  <a:gd name="connsiteY35-17364" fmla="*/ 4214 h 1005430"/>
                  <a:gd name="connsiteX36-17365" fmla="*/ 723767 w 1243373"/>
                  <a:gd name="connsiteY36-17366" fmla="*/ 111655 h 1005430"/>
                  <a:gd name="connsiteX37-17367" fmla="*/ 1122654 w 1243373"/>
                  <a:gd name="connsiteY37-17368" fmla="*/ 125859 h 1005430"/>
                  <a:gd name="connsiteX38-17369" fmla="*/ 1242982 w 1243373"/>
                  <a:gd name="connsiteY38-17370" fmla="*/ 7325 h 1005430"/>
                  <a:gd name="connsiteX39-17371" fmla="*/ 1087953 w 1243373"/>
                  <a:gd name="connsiteY39-17372" fmla="*/ 450615 h 1005430"/>
                  <a:gd name="connsiteX40-17373" fmla="*/ 1081179 w 1243373"/>
                  <a:gd name="connsiteY40-17374" fmla="*/ 620832 h 1005430"/>
                  <a:gd name="connsiteX41-17375" fmla="*/ 1171691 w 1243373"/>
                  <a:gd name="connsiteY41-17376" fmla="*/ 684025 h 1005430"/>
                  <a:gd name="connsiteX42-17377" fmla="*/ 1026149 w 1243373"/>
                  <a:gd name="connsiteY42-17378" fmla="*/ 929326 h 1005430"/>
                  <a:gd name="connsiteX43-17379" fmla="*/ 972825 w 1243373"/>
                  <a:gd name="connsiteY43-17380" fmla="*/ 914758 h 1005430"/>
                  <a:gd name="connsiteX44-17381" fmla="*/ 914841 w 1243373"/>
                  <a:gd name="connsiteY44-17382" fmla="*/ 909214 h 1005430"/>
                  <a:gd name="connsiteX45-17383" fmla="*/ 881478 w 1243373"/>
                  <a:gd name="connsiteY45-17384" fmla="*/ 909532 h 1005430"/>
                  <a:gd name="connsiteX46" fmla="*/ 803379 w 1243373"/>
                  <a:gd name="connsiteY46" fmla="*/ 951855 h 1005430"/>
                  <a:gd name="connsiteX0-17385" fmla="*/ 803379 w 1243373"/>
                  <a:gd name="connsiteY0-17386" fmla="*/ 951855 h 1005430"/>
                  <a:gd name="connsiteX1-17387" fmla="*/ 771336 w 1243373"/>
                  <a:gd name="connsiteY1-17388" fmla="*/ 838265 h 1005430"/>
                  <a:gd name="connsiteX2-17389" fmla="*/ 785412 w 1243373"/>
                  <a:gd name="connsiteY2-17390" fmla="*/ 962495 h 1005430"/>
                  <a:gd name="connsiteX3-17391" fmla="*/ 723653 w 1243373"/>
                  <a:gd name="connsiteY3-17392" fmla="*/ 979633 h 1005430"/>
                  <a:gd name="connsiteX4-17393" fmla="*/ 693140 w 1243373"/>
                  <a:gd name="connsiteY4-17394" fmla="*/ 944893 h 1005430"/>
                  <a:gd name="connsiteX5-17395" fmla="*/ 666435 w 1243373"/>
                  <a:gd name="connsiteY5-17396" fmla="*/ 918706 h 1005430"/>
                  <a:gd name="connsiteX6-17397" fmla="*/ 615785 w 1243373"/>
                  <a:gd name="connsiteY6-17398" fmla="*/ 922382 h 1005430"/>
                  <a:gd name="connsiteX7-17399" fmla="*/ 598136 w 1243373"/>
                  <a:gd name="connsiteY7-17400" fmla="*/ 809443 h 1005430"/>
                  <a:gd name="connsiteX8-17401" fmla="*/ 474772 w 1243373"/>
                  <a:gd name="connsiteY8-17402" fmla="*/ 813658 h 1005430"/>
                  <a:gd name="connsiteX9-17403" fmla="*/ 516240 w 1243373"/>
                  <a:gd name="connsiteY9-17404" fmla="*/ 762528 h 1005430"/>
                  <a:gd name="connsiteX10-17405" fmla="*/ 618937 w 1243373"/>
                  <a:gd name="connsiteY10-17406" fmla="*/ 650134 h 1005430"/>
                  <a:gd name="connsiteX11-17407" fmla="*/ 537590 w 1243373"/>
                  <a:gd name="connsiteY11-17408" fmla="*/ 705134 h 1005430"/>
                  <a:gd name="connsiteX12-17409" fmla="*/ 429328 w 1243373"/>
                  <a:gd name="connsiteY12-17410" fmla="*/ 838728 h 1005430"/>
                  <a:gd name="connsiteX13-17411" fmla="*/ 383869 w 1243373"/>
                  <a:gd name="connsiteY13-17412" fmla="*/ 847362 h 1005430"/>
                  <a:gd name="connsiteX14-17413" fmla="*/ 156874 w 1243373"/>
                  <a:gd name="connsiteY14-17414" fmla="*/ 941999 h 1005430"/>
                  <a:gd name="connsiteX15-17415" fmla="*/ 221065 w 1243373"/>
                  <a:gd name="connsiteY15-17416" fmla="*/ 894069 h 1005430"/>
                  <a:gd name="connsiteX16-17417" fmla="*/ 451271 w 1243373"/>
                  <a:gd name="connsiteY16-17418" fmla="*/ 725793 h 1005430"/>
                  <a:gd name="connsiteX17-17419" fmla="*/ 299777 w 1243373"/>
                  <a:gd name="connsiteY17-17420" fmla="*/ 817895 h 1005430"/>
                  <a:gd name="connsiteX18-17421" fmla="*/ 157905 w 1243373"/>
                  <a:gd name="connsiteY18-17422" fmla="*/ 949801 h 1005430"/>
                  <a:gd name="connsiteX19-17423" fmla="*/ 231401 w 1243373"/>
                  <a:gd name="connsiteY19-17424" fmla="*/ 817630 h 1005430"/>
                  <a:gd name="connsiteX20-17425" fmla="*/ 264391 w 1243373"/>
                  <a:gd name="connsiteY20-17426" fmla="*/ 735988 h 1005430"/>
                  <a:gd name="connsiteX21-17427" fmla="*/ 214226 w 1243373"/>
                  <a:gd name="connsiteY21-17428" fmla="*/ 829249 h 1005430"/>
                  <a:gd name="connsiteX22-17429" fmla="*/ 133167 w 1243373"/>
                  <a:gd name="connsiteY22-17430" fmla="*/ 955587 h 1005430"/>
                  <a:gd name="connsiteX23-17431" fmla="*/ 22167 w 1243373"/>
                  <a:gd name="connsiteY23-17432" fmla="*/ 966845 h 1005430"/>
                  <a:gd name="connsiteX24-17433" fmla="*/ 176701 w 1243373"/>
                  <a:gd name="connsiteY24-17434" fmla="*/ 696053 h 1005430"/>
                  <a:gd name="connsiteX25-17435" fmla="*/ 201563 w 1243373"/>
                  <a:gd name="connsiteY25-17436" fmla="*/ 646787 h 1005430"/>
                  <a:gd name="connsiteX26-17437" fmla="*/ 322197 w 1243373"/>
                  <a:gd name="connsiteY26-17438" fmla="*/ 682395 h 1005430"/>
                  <a:gd name="connsiteX27-17439" fmla="*/ 593679 w 1243373"/>
                  <a:gd name="connsiteY27-17440" fmla="*/ 417571 h 1005430"/>
                  <a:gd name="connsiteX28-17441" fmla="*/ 507049 w 1243373"/>
                  <a:gd name="connsiteY28-17442" fmla="*/ 469978 h 1005430"/>
                  <a:gd name="connsiteX29-17443" fmla="*/ 457237 w 1243373"/>
                  <a:gd name="connsiteY29-17444" fmla="*/ 505882 h 1005430"/>
                  <a:gd name="connsiteX30-17445" fmla="*/ 317350 w 1243373"/>
                  <a:gd name="connsiteY30-17446" fmla="*/ 681704 h 1005430"/>
                  <a:gd name="connsiteX31-17447" fmla="*/ 202298 w 1243373"/>
                  <a:gd name="connsiteY31-17448" fmla="*/ 646587 h 1005430"/>
                  <a:gd name="connsiteX32-17449" fmla="*/ 272535 w 1243373"/>
                  <a:gd name="connsiteY32-17450" fmla="*/ 471354 h 1005430"/>
                  <a:gd name="connsiteX33-17451" fmla="*/ 0 w 1243373"/>
                  <a:gd name="connsiteY33-17452" fmla="*/ 969589 h 1005430"/>
                  <a:gd name="connsiteX34-17453" fmla="*/ 191213 w 1243373"/>
                  <a:gd name="connsiteY34-17454" fmla="*/ 416843 h 1005430"/>
                  <a:gd name="connsiteX35-17455" fmla="*/ 529699 w 1243373"/>
                  <a:gd name="connsiteY35-17456" fmla="*/ 4214 h 1005430"/>
                  <a:gd name="connsiteX36-17457" fmla="*/ 723767 w 1243373"/>
                  <a:gd name="connsiteY36-17458" fmla="*/ 111655 h 1005430"/>
                  <a:gd name="connsiteX37-17459" fmla="*/ 1122654 w 1243373"/>
                  <a:gd name="connsiteY37-17460" fmla="*/ 125859 h 1005430"/>
                  <a:gd name="connsiteX38-17461" fmla="*/ 1242982 w 1243373"/>
                  <a:gd name="connsiteY38-17462" fmla="*/ 7325 h 1005430"/>
                  <a:gd name="connsiteX39-17463" fmla="*/ 1087953 w 1243373"/>
                  <a:gd name="connsiteY39-17464" fmla="*/ 450615 h 1005430"/>
                  <a:gd name="connsiteX40-17465" fmla="*/ 1081179 w 1243373"/>
                  <a:gd name="connsiteY40-17466" fmla="*/ 620832 h 1005430"/>
                  <a:gd name="connsiteX41-17467" fmla="*/ 1171691 w 1243373"/>
                  <a:gd name="connsiteY41-17468" fmla="*/ 684025 h 1005430"/>
                  <a:gd name="connsiteX42-17469" fmla="*/ 1026149 w 1243373"/>
                  <a:gd name="connsiteY42-17470" fmla="*/ 929326 h 1005430"/>
                  <a:gd name="connsiteX43-17471" fmla="*/ 972825 w 1243373"/>
                  <a:gd name="connsiteY43-17472" fmla="*/ 914758 h 1005430"/>
                  <a:gd name="connsiteX44-17473" fmla="*/ 914841 w 1243373"/>
                  <a:gd name="connsiteY44-17474" fmla="*/ 909214 h 1005430"/>
                  <a:gd name="connsiteX45-17475" fmla="*/ 881478 w 1243373"/>
                  <a:gd name="connsiteY45-17476" fmla="*/ 909532 h 1005430"/>
                  <a:gd name="connsiteX46-17477" fmla="*/ 803379 w 1243373"/>
                  <a:gd name="connsiteY46-17478" fmla="*/ 951855 h 1005430"/>
                  <a:gd name="connsiteX0-17479" fmla="*/ 803379 w 1243373"/>
                  <a:gd name="connsiteY0-17480" fmla="*/ 951855 h 1005430"/>
                  <a:gd name="connsiteX1-17481" fmla="*/ 771336 w 1243373"/>
                  <a:gd name="connsiteY1-17482" fmla="*/ 838265 h 1005430"/>
                  <a:gd name="connsiteX2-17483" fmla="*/ 785412 w 1243373"/>
                  <a:gd name="connsiteY2-17484" fmla="*/ 962495 h 1005430"/>
                  <a:gd name="connsiteX3-17485" fmla="*/ 723653 w 1243373"/>
                  <a:gd name="connsiteY3-17486" fmla="*/ 979633 h 1005430"/>
                  <a:gd name="connsiteX4-17487" fmla="*/ 693140 w 1243373"/>
                  <a:gd name="connsiteY4-17488" fmla="*/ 944893 h 1005430"/>
                  <a:gd name="connsiteX5-17489" fmla="*/ 666435 w 1243373"/>
                  <a:gd name="connsiteY5-17490" fmla="*/ 918706 h 1005430"/>
                  <a:gd name="connsiteX6-17491" fmla="*/ 615785 w 1243373"/>
                  <a:gd name="connsiteY6-17492" fmla="*/ 922382 h 1005430"/>
                  <a:gd name="connsiteX7-17493" fmla="*/ 598136 w 1243373"/>
                  <a:gd name="connsiteY7-17494" fmla="*/ 809443 h 1005430"/>
                  <a:gd name="connsiteX8-17495" fmla="*/ 474772 w 1243373"/>
                  <a:gd name="connsiteY8-17496" fmla="*/ 813658 h 1005430"/>
                  <a:gd name="connsiteX9-17497" fmla="*/ 516240 w 1243373"/>
                  <a:gd name="connsiteY9-17498" fmla="*/ 762528 h 1005430"/>
                  <a:gd name="connsiteX10-17499" fmla="*/ 618937 w 1243373"/>
                  <a:gd name="connsiteY10-17500" fmla="*/ 650134 h 1005430"/>
                  <a:gd name="connsiteX11-17501" fmla="*/ 537590 w 1243373"/>
                  <a:gd name="connsiteY11-17502" fmla="*/ 705134 h 1005430"/>
                  <a:gd name="connsiteX12-17503" fmla="*/ 429328 w 1243373"/>
                  <a:gd name="connsiteY12-17504" fmla="*/ 838728 h 1005430"/>
                  <a:gd name="connsiteX13-17505" fmla="*/ 383869 w 1243373"/>
                  <a:gd name="connsiteY13-17506" fmla="*/ 847362 h 1005430"/>
                  <a:gd name="connsiteX14-17507" fmla="*/ 156874 w 1243373"/>
                  <a:gd name="connsiteY14-17508" fmla="*/ 941999 h 1005430"/>
                  <a:gd name="connsiteX15-17509" fmla="*/ 221065 w 1243373"/>
                  <a:gd name="connsiteY15-17510" fmla="*/ 894069 h 1005430"/>
                  <a:gd name="connsiteX16-17511" fmla="*/ 451271 w 1243373"/>
                  <a:gd name="connsiteY16-17512" fmla="*/ 725793 h 1005430"/>
                  <a:gd name="connsiteX17-17513" fmla="*/ 299777 w 1243373"/>
                  <a:gd name="connsiteY17-17514" fmla="*/ 817895 h 1005430"/>
                  <a:gd name="connsiteX18-17515" fmla="*/ 204042 w 1243373"/>
                  <a:gd name="connsiteY18-17516" fmla="*/ 894695 h 1005430"/>
                  <a:gd name="connsiteX19-17517" fmla="*/ 157905 w 1243373"/>
                  <a:gd name="connsiteY19-17518" fmla="*/ 949801 h 1005430"/>
                  <a:gd name="connsiteX20-17519" fmla="*/ 231401 w 1243373"/>
                  <a:gd name="connsiteY20-17520" fmla="*/ 817630 h 1005430"/>
                  <a:gd name="connsiteX21-17521" fmla="*/ 264391 w 1243373"/>
                  <a:gd name="connsiteY21-17522" fmla="*/ 735988 h 1005430"/>
                  <a:gd name="connsiteX22-17523" fmla="*/ 214226 w 1243373"/>
                  <a:gd name="connsiteY22-17524" fmla="*/ 829249 h 1005430"/>
                  <a:gd name="connsiteX23-17525" fmla="*/ 133167 w 1243373"/>
                  <a:gd name="connsiteY23-17526" fmla="*/ 955587 h 1005430"/>
                  <a:gd name="connsiteX24-17527" fmla="*/ 22167 w 1243373"/>
                  <a:gd name="connsiteY24-17528" fmla="*/ 966845 h 1005430"/>
                  <a:gd name="connsiteX25-17529" fmla="*/ 176701 w 1243373"/>
                  <a:gd name="connsiteY25-17530" fmla="*/ 696053 h 1005430"/>
                  <a:gd name="connsiteX26-17531" fmla="*/ 201563 w 1243373"/>
                  <a:gd name="connsiteY26-17532" fmla="*/ 646787 h 1005430"/>
                  <a:gd name="connsiteX27-17533" fmla="*/ 322197 w 1243373"/>
                  <a:gd name="connsiteY27-17534" fmla="*/ 682395 h 1005430"/>
                  <a:gd name="connsiteX28-17535" fmla="*/ 593679 w 1243373"/>
                  <a:gd name="connsiteY28-17536" fmla="*/ 417571 h 1005430"/>
                  <a:gd name="connsiteX29-17537" fmla="*/ 507049 w 1243373"/>
                  <a:gd name="connsiteY29-17538" fmla="*/ 469978 h 1005430"/>
                  <a:gd name="connsiteX30-17539" fmla="*/ 457237 w 1243373"/>
                  <a:gd name="connsiteY30-17540" fmla="*/ 505882 h 1005430"/>
                  <a:gd name="connsiteX31-17541" fmla="*/ 317350 w 1243373"/>
                  <a:gd name="connsiteY31-17542" fmla="*/ 681704 h 1005430"/>
                  <a:gd name="connsiteX32-17543" fmla="*/ 202298 w 1243373"/>
                  <a:gd name="connsiteY32-17544" fmla="*/ 646587 h 1005430"/>
                  <a:gd name="connsiteX33-17545" fmla="*/ 272535 w 1243373"/>
                  <a:gd name="connsiteY33-17546" fmla="*/ 471354 h 1005430"/>
                  <a:gd name="connsiteX34-17547" fmla="*/ 0 w 1243373"/>
                  <a:gd name="connsiteY34-17548" fmla="*/ 969589 h 1005430"/>
                  <a:gd name="connsiteX35-17549" fmla="*/ 191213 w 1243373"/>
                  <a:gd name="connsiteY35-17550" fmla="*/ 416843 h 1005430"/>
                  <a:gd name="connsiteX36-17551" fmla="*/ 529699 w 1243373"/>
                  <a:gd name="connsiteY36-17552" fmla="*/ 4214 h 1005430"/>
                  <a:gd name="connsiteX37-17553" fmla="*/ 723767 w 1243373"/>
                  <a:gd name="connsiteY37-17554" fmla="*/ 111655 h 1005430"/>
                  <a:gd name="connsiteX38-17555" fmla="*/ 1122654 w 1243373"/>
                  <a:gd name="connsiteY38-17556" fmla="*/ 125859 h 1005430"/>
                  <a:gd name="connsiteX39-17557" fmla="*/ 1242982 w 1243373"/>
                  <a:gd name="connsiteY39-17558" fmla="*/ 7325 h 1005430"/>
                  <a:gd name="connsiteX40-17559" fmla="*/ 1087953 w 1243373"/>
                  <a:gd name="connsiteY40-17560" fmla="*/ 450615 h 1005430"/>
                  <a:gd name="connsiteX41-17561" fmla="*/ 1081179 w 1243373"/>
                  <a:gd name="connsiteY41-17562" fmla="*/ 620832 h 1005430"/>
                  <a:gd name="connsiteX42-17563" fmla="*/ 1171691 w 1243373"/>
                  <a:gd name="connsiteY42-17564" fmla="*/ 684025 h 1005430"/>
                  <a:gd name="connsiteX43-17565" fmla="*/ 1026149 w 1243373"/>
                  <a:gd name="connsiteY43-17566" fmla="*/ 929326 h 1005430"/>
                  <a:gd name="connsiteX44-17567" fmla="*/ 972825 w 1243373"/>
                  <a:gd name="connsiteY44-17568" fmla="*/ 914758 h 1005430"/>
                  <a:gd name="connsiteX45-17569" fmla="*/ 914841 w 1243373"/>
                  <a:gd name="connsiteY45-17570" fmla="*/ 909214 h 1005430"/>
                  <a:gd name="connsiteX46-17571" fmla="*/ 881478 w 1243373"/>
                  <a:gd name="connsiteY46-17572" fmla="*/ 909532 h 1005430"/>
                  <a:gd name="connsiteX47" fmla="*/ 803379 w 1243373"/>
                  <a:gd name="connsiteY47" fmla="*/ 951855 h 1005430"/>
                  <a:gd name="connsiteX0-17573" fmla="*/ 803379 w 1243373"/>
                  <a:gd name="connsiteY0-17574" fmla="*/ 951855 h 1005430"/>
                  <a:gd name="connsiteX1-17575" fmla="*/ 771336 w 1243373"/>
                  <a:gd name="connsiteY1-17576" fmla="*/ 838265 h 1005430"/>
                  <a:gd name="connsiteX2-17577" fmla="*/ 785412 w 1243373"/>
                  <a:gd name="connsiteY2-17578" fmla="*/ 962495 h 1005430"/>
                  <a:gd name="connsiteX3-17579" fmla="*/ 723653 w 1243373"/>
                  <a:gd name="connsiteY3-17580" fmla="*/ 979633 h 1005430"/>
                  <a:gd name="connsiteX4-17581" fmla="*/ 693140 w 1243373"/>
                  <a:gd name="connsiteY4-17582" fmla="*/ 944893 h 1005430"/>
                  <a:gd name="connsiteX5-17583" fmla="*/ 666435 w 1243373"/>
                  <a:gd name="connsiteY5-17584" fmla="*/ 918706 h 1005430"/>
                  <a:gd name="connsiteX6-17585" fmla="*/ 615785 w 1243373"/>
                  <a:gd name="connsiteY6-17586" fmla="*/ 922382 h 1005430"/>
                  <a:gd name="connsiteX7-17587" fmla="*/ 598136 w 1243373"/>
                  <a:gd name="connsiteY7-17588" fmla="*/ 809443 h 1005430"/>
                  <a:gd name="connsiteX8-17589" fmla="*/ 474772 w 1243373"/>
                  <a:gd name="connsiteY8-17590" fmla="*/ 813658 h 1005430"/>
                  <a:gd name="connsiteX9-17591" fmla="*/ 516240 w 1243373"/>
                  <a:gd name="connsiteY9-17592" fmla="*/ 762528 h 1005430"/>
                  <a:gd name="connsiteX10-17593" fmla="*/ 618937 w 1243373"/>
                  <a:gd name="connsiteY10-17594" fmla="*/ 650134 h 1005430"/>
                  <a:gd name="connsiteX11-17595" fmla="*/ 537590 w 1243373"/>
                  <a:gd name="connsiteY11-17596" fmla="*/ 705134 h 1005430"/>
                  <a:gd name="connsiteX12-17597" fmla="*/ 429328 w 1243373"/>
                  <a:gd name="connsiteY12-17598" fmla="*/ 838728 h 1005430"/>
                  <a:gd name="connsiteX13-17599" fmla="*/ 383869 w 1243373"/>
                  <a:gd name="connsiteY13-17600" fmla="*/ 847362 h 1005430"/>
                  <a:gd name="connsiteX14-17601" fmla="*/ 156874 w 1243373"/>
                  <a:gd name="connsiteY14-17602" fmla="*/ 941999 h 1005430"/>
                  <a:gd name="connsiteX15-17603" fmla="*/ 221065 w 1243373"/>
                  <a:gd name="connsiteY15-17604" fmla="*/ 894069 h 1005430"/>
                  <a:gd name="connsiteX16-17605" fmla="*/ 451271 w 1243373"/>
                  <a:gd name="connsiteY16-17606" fmla="*/ 725793 h 1005430"/>
                  <a:gd name="connsiteX17-17607" fmla="*/ 299777 w 1243373"/>
                  <a:gd name="connsiteY17-17608" fmla="*/ 817895 h 1005430"/>
                  <a:gd name="connsiteX18-17609" fmla="*/ 209912 w 1243373"/>
                  <a:gd name="connsiteY18-17610" fmla="*/ 893084 h 1005430"/>
                  <a:gd name="connsiteX19-17611" fmla="*/ 157905 w 1243373"/>
                  <a:gd name="connsiteY19-17612" fmla="*/ 949801 h 1005430"/>
                  <a:gd name="connsiteX20-17613" fmla="*/ 231401 w 1243373"/>
                  <a:gd name="connsiteY20-17614" fmla="*/ 817630 h 1005430"/>
                  <a:gd name="connsiteX21-17615" fmla="*/ 264391 w 1243373"/>
                  <a:gd name="connsiteY21-17616" fmla="*/ 735988 h 1005430"/>
                  <a:gd name="connsiteX22-17617" fmla="*/ 214226 w 1243373"/>
                  <a:gd name="connsiteY22-17618" fmla="*/ 829249 h 1005430"/>
                  <a:gd name="connsiteX23-17619" fmla="*/ 133167 w 1243373"/>
                  <a:gd name="connsiteY23-17620" fmla="*/ 955587 h 1005430"/>
                  <a:gd name="connsiteX24-17621" fmla="*/ 22167 w 1243373"/>
                  <a:gd name="connsiteY24-17622" fmla="*/ 966845 h 1005430"/>
                  <a:gd name="connsiteX25-17623" fmla="*/ 176701 w 1243373"/>
                  <a:gd name="connsiteY25-17624" fmla="*/ 696053 h 1005430"/>
                  <a:gd name="connsiteX26-17625" fmla="*/ 201563 w 1243373"/>
                  <a:gd name="connsiteY26-17626" fmla="*/ 646787 h 1005430"/>
                  <a:gd name="connsiteX27-17627" fmla="*/ 322197 w 1243373"/>
                  <a:gd name="connsiteY27-17628" fmla="*/ 682395 h 1005430"/>
                  <a:gd name="connsiteX28-17629" fmla="*/ 593679 w 1243373"/>
                  <a:gd name="connsiteY28-17630" fmla="*/ 417571 h 1005430"/>
                  <a:gd name="connsiteX29-17631" fmla="*/ 507049 w 1243373"/>
                  <a:gd name="connsiteY29-17632" fmla="*/ 469978 h 1005430"/>
                  <a:gd name="connsiteX30-17633" fmla="*/ 457237 w 1243373"/>
                  <a:gd name="connsiteY30-17634" fmla="*/ 505882 h 1005430"/>
                  <a:gd name="connsiteX31-17635" fmla="*/ 317350 w 1243373"/>
                  <a:gd name="connsiteY31-17636" fmla="*/ 681704 h 1005430"/>
                  <a:gd name="connsiteX32-17637" fmla="*/ 202298 w 1243373"/>
                  <a:gd name="connsiteY32-17638" fmla="*/ 646587 h 1005430"/>
                  <a:gd name="connsiteX33-17639" fmla="*/ 272535 w 1243373"/>
                  <a:gd name="connsiteY33-17640" fmla="*/ 471354 h 1005430"/>
                  <a:gd name="connsiteX34-17641" fmla="*/ 0 w 1243373"/>
                  <a:gd name="connsiteY34-17642" fmla="*/ 969589 h 1005430"/>
                  <a:gd name="connsiteX35-17643" fmla="*/ 191213 w 1243373"/>
                  <a:gd name="connsiteY35-17644" fmla="*/ 416843 h 1005430"/>
                  <a:gd name="connsiteX36-17645" fmla="*/ 529699 w 1243373"/>
                  <a:gd name="connsiteY36-17646" fmla="*/ 4214 h 1005430"/>
                  <a:gd name="connsiteX37-17647" fmla="*/ 723767 w 1243373"/>
                  <a:gd name="connsiteY37-17648" fmla="*/ 111655 h 1005430"/>
                  <a:gd name="connsiteX38-17649" fmla="*/ 1122654 w 1243373"/>
                  <a:gd name="connsiteY38-17650" fmla="*/ 125859 h 1005430"/>
                  <a:gd name="connsiteX39-17651" fmla="*/ 1242982 w 1243373"/>
                  <a:gd name="connsiteY39-17652" fmla="*/ 7325 h 1005430"/>
                  <a:gd name="connsiteX40-17653" fmla="*/ 1087953 w 1243373"/>
                  <a:gd name="connsiteY40-17654" fmla="*/ 450615 h 1005430"/>
                  <a:gd name="connsiteX41-17655" fmla="*/ 1081179 w 1243373"/>
                  <a:gd name="connsiteY41-17656" fmla="*/ 620832 h 1005430"/>
                  <a:gd name="connsiteX42-17657" fmla="*/ 1171691 w 1243373"/>
                  <a:gd name="connsiteY42-17658" fmla="*/ 684025 h 1005430"/>
                  <a:gd name="connsiteX43-17659" fmla="*/ 1026149 w 1243373"/>
                  <a:gd name="connsiteY43-17660" fmla="*/ 929326 h 1005430"/>
                  <a:gd name="connsiteX44-17661" fmla="*/ 972825 w 1243373"/>
                  <a:gd name="connsiteY44-17662" fmla="*/ 914758 h 1005430"/>
                  <a:gd name="connsiteX45-17663" fmla="*/ 914841 w 1243373"/>
                  <a:gd name="connsiteY45-17664" fmla="*/ 909214 h 1005430"/>
                  <a:gd name="connsiteX46-17665" fmla="*/ 881478 w 1243373"/>
                  <a:gd name="connsiteY46-17666" fmla="*/ 909532 h 1005430"/>
                  <a:gd name="connsiteX47-17667" fmla="*/ 803379 w 1243373"/>
                  <a:gd name="connsiteY47-17668" fmla="*/ 951855 h 1005430"/>
                  <a:gd name="connsiteX0-17669" fmla="*/ 803379 w 1243373"/>
                  <a:gd name="connsiteY0-17670" fmla="*/ 951855 h 1005430"/>
                  <a:gd name="connsiteX1-17671" fmla="*/ 771336 w 1243373"/>
                  <a:gd name="connsiteY1-17672" fmla="*/ 838265 h 1005430"/>
                  <a:gd name="connsiteX2-17673" fmla="*/ 785412 w 1243373"/>
                  <a:gd name="connsiteY2-17674" fmla="*/ 962495 h 1005430"/>
                  <a:gd name="connsiteX3-17675" fmla="*/ 723653 w 1243373"/>
                  <a:gd name="connsiteY3-17676" fmla="*/ 979633 h 1005430"/>
                  <a:gd name="connsiteX4-17677" fmla="*/ 693140 w 1243373"/>
                  <a:gd name="connsiteY4-17678" fmla="*/ 944893 h 1005430"/>
                  <a:gd name="connsiteX5-17679" fmla="*/ 666435 w 1243373"/>
                  <a:gd name="connsiteY5-17680" fmla="*/ 918706 h 1005430"/>
                  <a:gd name="connsiteX6-17681" fmla="*/ 615785 w 1243373"/>
                  <a:gd name="connsiteY6-17682" fmla="*/ 922382 h 1005430"/>
                  <a:gd name="connsiteX7-17683" fmla="*/ 598136 w 1243373"/>
                  <a:gd name="connsiteY7-17684" fmla="*/ 809443 h 1005430"/>
                  <a:gd name="connsiteX8-17685" fmla="*/ 474772 w 1243373"/>
                  <a:gd name="connsiteY8-17686" fmla="*/ 813658 h 1005430"/>
                  <a:gd name="connsiteX9-17687" fmla="*/ 516240 w 1243373"/>
                  <a:gd name="connsiteY9-17688" fmla="*/ 762528 h 1005430"/>
                  <a:gd name="connsiteX10-17689" fmla="*/ 618937 w 1243373"/>
                  <a:gd name="connsiteY10-17690" fmla="*/ 650134 h 1005430"/>
                  <a:gd name="connsiteX11-17691" fmla="*/ 537590 w 1243373"/>
                  <a:gd name="connsiteY11-17692" fmla="*/ 705134 h 1005430"/>
                  <a:gd name="connsiteX12-17693" fmla="*/ 429328 w 1243373"/>
                  <a:gd name="connsiteY12-17694" fmla="*/ 838728 h 1005430"/>
                  <a:gd name="connsiteX13-17695" fmla="*/ 383869 w 1243373"/>
                  <a:gd name="connsiteY13-17696" fmla="*/ 847362 h 1005430"/>
                  <a:gd name="connsiteX14-17697" fmla="*/ 156874 w 1243373"/>
                  <a:gd name="connsiteY14-17698" fmla="*/ 941999 h 1005430"/>
                  <a:gd name="connsiteX15-17699" fmla="*/ 213068 w 1243373"/>
                  <a:gd name="connsiteY15-17700" fmla="*/ 898285 h 1005430"/>
                  <a:gd name="connsiteX16-17701" fmla="*/ 451271 w 1243373"/>
                  <a:gd name="connsiteY16-17702" fmla="*/ 725793 h 1005430"/>
                  <a:gd name="connsiteX17-17703" fmla="*/ 299777 w 1243373"/>
                  <a:gd name="connsiteY17-17704" fmla="*/ 817895 h 1005430"/>
                  <a:gd name="connsiteX18-17705" fmla="*/ 209912 w 1243373"/>
                  <a:gd name="connsiteY18-17706" fmla="*/ 893084 h 1005430"/>
                  <a:gd name="connsiteX19-17707" fmla="*/ 157905 w 1243373"/>
                  <a:gd name="connsiteY19-17708" fmla="*/ 949801 h 1005430"/>
                  <a:gd name="connsiteX20-17709" fmla="*/ 231401 w 1243373"/>
                  <a:gd name="connsiteY20-17710" fmla="*/ 817630 h 1005430"/>
                  <a:gd name="connsiteX21-17711" fmla="*/ 264391 w 1243373"/>
                  <a:gd name="connsiteY21-17712" fmla="*/ 735988 h 1005430"/>
                  <a:gd name="connsiteX22-17713" fmla="*/ 214226 w 1243373"/>
                  <a:gd name="connsiteY22-17714" fmla="*/ 829249 h 1005430"/>
                  <a:gd name="connsiteX23-17715" fmla="*/ 133167 w 1243373"/>
                  <a:gd name="connsiteY23-17716" fmla="*/ 955587 h 1005430"/>
                  <a:gd name="connsiteX24-17717" fmla="*/ 22167 w 1243373"/>
                  <a:gd name="connsiteY24-17718" fmla="*/ 966845 h 1005430"/>
                  <a:gd name="connsiteX25-17719" fmla="*/ 176701 w 1243373"/>
                  <a:gd name="connsiteY25-17720" fmla="*/ 696053 h 1005430"/>
                  <a:gd name="connsiteX26-17721" fmla="*/ 201563 w 1243373"/>
                  <a:gd name="connsiteY26-17722" fmla="*/ 646787 h 1005430"/>
                  <a:gd name="connsiteX27-17723" fmla="*/ 322197 w 1243373"/>
                  <a:gd name="connsiteY27-17724" fmla="*/ 682395 h 1005430"/>
                  <a:gd name="connsiteX28-17725" fmla="*/ 593679 w 1243373"/>
                  <a:gd name="connsiteY28-17726" fmla="*/ 417571 h 1005430"/>
                  <a:gd name="connsiteX29-17727" fmla="*/ 507049 w 1243373"/>
                  <a:gd name="connsiteY29-17728" fmla="*/ 469978 h 1005430"/>
                  <a:gd name="connsiteX30-17729" fmla="*/ 457237 w 1243373"/>
                  <a:gd name="connsiteY30-17730" fmla="*/ 505882 h 1005430"/>
                  <a:gd name="connsiteX31-17731" fmla="*/ 317350 w 1243373"/>
                  <a:gd name="connsiteY31-17732" fmla="*/ 681704 h 1005430"/>
                  <a:gd name="connsiteX32-17733" fmla="*/ 202298 w 1243373"/>
                  <a:gd name="connsiteY32-17734" fmla="*/ 646587 h 1005430"/>
                  <a:gd name="connsiteX33-17735" fmla="*/ 272535 w 1243373"/>
                  <a:gd name="connsiteY33-17736" fmla="*/ 471354 h 1005430"/>
                  <a:gd name="connsiteX34-17737" fmla="*/ 0 w 1243373"/>
                  <a:gd name="connsiteY34-17738" fmla="*/ 969589 h 1005430"/>
                  <a:gd name="connsiteX35-17739" fmla="*/ 191213 w 1243373"/>
                  <a:gd name="connsiteY35-17740" fmla="*/ 416843 h 1005430"/>
                  <a:gd name="connsiteX36-17741" fmla="*/ 529699 w 1243373"/>
                  <a:gd name="connsiteY36-17742" fmla="*/ 4214 h 1005430"/>
                  <a:gd name="connsiteX37-17743" fmla="*/ 723767 w 1243373"/>
                  <a:gd name="connsiteY37-17744" fmla="*/ 111655 h 1005430"/>
                  <a:gd name="connsiteX38-17745" fmla="*/ 1122654 w 1243373"/>
                  <a:gd name="connsiteY38-17746" fmla="*/ 125859 h 1005430"/>
                  <a:gd name="connsiteX39-17747" fmla="*/ 1242982 w 1243373"/>
                  <a:gd name="connsiteY39-17748" fmla="*/ 7325 h 1005430"/>
                  <a:gd name="connsiteX40-17749" fmla="*/ 1087953 w 1243373"/>
                  <a:gd name="connsiteY40-17750" fmla="*/ 450615 h 1005430"/>
                  <a:gd name="connsiteX41-17751" fmla="*/ 1081179 w 1243373"/>
                  <a:gd name="connsiteY41-17752" fmla="*/ 620832 h 1005430"/>
                  <a:gd name="connsiteX42-17753" fmla="*/ 1171691 w 1243373"/>
                  <a:gd name="connsiteY42-17754" fmla="*/ 684025 h 1005430"/>
                  <a:gd name="connsiteX43-17755" fmla="*/ 1026149 w 1243373"/>
                  <a:gd name="connsiteY43-17756" fmla="*/ 929326 h 1005430"/>
                  <a:gd name="connsiteX44-17757" fmla="*/ 972825 w 1243373"/>
                  <a:gd name="connsiteY44-17758" fmla="*/ 914758 h 1005430"/>
                  <a:gd name="connsiteX45-17759" fmla="*/ 914841 w 1243373"/>
                  <a:gd name="connsiteY45-17760" fmla="*/ 909214 h 1005430"/>
                  <a:gd name="connsiteX46-17761" fmla="*/ 881478 w 1243373"/>
                  <a:gd name="connsiteY46-17762" fmla="*/ 909532 h 1005430"/>
                  <a:gd name="connsiteX47-17763" fmla="*/ 803379 w 1243373"/>
                  <a:gd name="connsiteY47-17764" fmla="*/ 951855 h 1005430"/>
                  <a:gd name="connsiteX0-17765" fmla="*/ 803379 w 1243373"/>
                  <a:gd name="connsiteY0-17766" fmla="*/ 951855 h 1005430"/>
                  <a:gd name="connsiteX1-17767" fmla="*/ 771336 w 1243373"/>
                  <a:gd name="connsiteY1-17768" fmla="*/ 838265 h 1005430"/>
                  <a:gd name="connsiteX2-17769" fmla="*/ 785412 w 1243373"/>
                  <a:gd name="connsiteY2-17770" fmla="*/ 962495 h 1005430"/>
                  <a:gd name="connsiteX3-17771" fmla="*/ 723653 w 1243373"/>
                  <a:gd name="connsiteY3-17772" fmla="*/ 979633 h 1005430"/>
                  <a:gd name="connsiteX4-17773" fmla="*/ 693140 w 1243373"/>
                  <a:gd name="connsiteY4-17774" fmla="*/ 944893 h 1005430"/>
                  <a:gd name="connsiteX5-17775" fmla="*/ 666435 w 1243373"/>
                  <a:gd name="connsiteY5-17776" fmla="*/ 918706 h 1005430"/>
                  <a:gd name="connsiteX6-17777" fmla="*/ 615785 w 1243373"/>
                  <a:gd name="connsiteY6-17778" fmla="*/ 922382 h 1005430"/>
                  <a:gd name="connsiteX7-17779" fmla="*/ 598136 w 1243373"/>
                  <a:gd name="connsiteY7-17780" fmla="*/ 809443 h 1005430"/>
                  <a:gd name="connsiteX8-17781" fmla="*/ 474772 w 1243373"/>
                  <a:gd name="connsiteY8-17782" fmla="*/ 813658 h 1005430"/>
                  <a:gd name="connsiteX9-17783" fmla="*/ 516240 w 1243373"/>
                  <a:gd name="connsiteY9-17784" fmla="*/ 762528 h 1005430"/>
                  <a:gd name="connsiteX10-17785" fmla="*/ 618937 w 1243373"/>
                  <a:gd name="connsiteY10-17786" fmla="*/ 650134 h 1005430"/>
                  <a:gd name="connsiteX11-17787" fmla="*/ 537590 w 1243373"/>
                  <a:gd name="connsiteY11-17788" fmla="*/ 705134 h 1005430"/>
                  <a:gd name="connsiteX12-17789" fmla="*/ 429328 w 1243373"/>
                  <a:gd name="connsiteY12-17790" fmla="*/ 838728 h 1005430"/>
                  <a:gd name="connsiteX13-17791" fmla="*/ 383869 w 1243373"/>
                  <a:gd name="connsiteY13-17792" fmla="*/ 847362 h 1005430"/>
                  <a:gd name="connsiteX14-17793" fmla="*/ 156874 w 1243373"/>
                  <a:gd name="connsiteY14-17794" fmla="*/ 941999 h 1005430"/>
                  <a:gd name="connsiteX15-17795" fmla="*/ 213068 w 1243373"/>
                  <a:gd name="connsiteY15-17796" fmla="*/ 898285 h 1005430"/>
                  <a:gd name="connsiteX16-17797" fmla="*/ 451271 w 1243373"/>
                  <a:gd name="connsiteY16-17798" fmla="*/ 725793 h 1005430"/>
                  <a:gd name="connsiteX17-17799" fmla="*/ 299777 w 1243373"/>
                  <a:gd name="connsiteY17-17800" fmla="*/ 817895 h 1005430"/>
                  <a:gd name="connsiteX18-17801" fmla="*/ 209912 w 1243373"/>
                  <a:gd name="connsiteY18-17802" fmla="*/ 893084 h 1005430"/>
                  <a:gd name="connsiteX19-17803" fmla="*/ 157905 w 1243373"/>
                  <a:gd name="connsiteY19-17804" fmla="*/ 949801 h 1005430"/>
                  <a:gd name="connsiteX20-17805" fmla="*/ 231401 w 1243373"/>
                  <a:gd name="connsiteY20-17806" fmla="*/ 817630 h 1005430"/>
                  <a:gd name="connsiteX21-17807" fmla="*/ 264391 w 1243373"/>
                  <a:gd name="connsiteY21-17808" fmla="*/ 735988 h 1005430"/>
                  <a:gd name="connsiteX22-17809" fmla="*/ 214226 w 1243373"/>
                  <a:gd name="connsiteY22-17810" fmla="*/ 829249 h 1005430"/>
                  <a:gd name="connsiteX23-17811" fmla="*/ 133167 w 1243373"/>
                  <a:gd name="connsiteY23-17812" fmla="*/ 955587 h 1005430"/>
                  <a:gd name="connsiteX24-17813" fmla="*/ 22167 w 1243373"/>
                  <a:gd name="connsiteY24-17814" fmla="*/ 966845 h 1005430"/>
                  <a:gd name="connsiteX25-17815" fmla="*/ 176701 w 1243373"/>
                  <a:gd name="connsiteY25-17816" fmla="*/ 696053 h 1005430"/>
                  <a:gd name="connsiteX26-17817" fmla="*/ 201563 w 1243373"/>
                  <a:gd name="connsiteY26-17818" fmla="*/ 646787 h 1005430"/>
                  <a:gd name="connsiteX27-17819" fmla="*/ 322197 w 1243373"/>
                  <a:gd name="connsiteY27-17820" fmla="*/ 682395 h 1005430"/>
                  <a:gd name="connsiteX28-17821" fmla="*/ 593679 w 1243373"/>
                  <a:gd name="connsiteY28-17822" fmla="*/ 417571 h 1005430"/>
                  <a:gd name="connsiteX29-17823" fmla="*/ 507049 w 1243373"/>
                  <a:gd name="connsiteY29-17824" fmla="*/ 469978 h 1005430"/>
                  <a:gd name="connsiteX30-17825" fmla="*/ 457237 w 1243373"/>
                  <a:gd name="connsiteY30-17826" fmla="*/ 505882 h 1005430"/>
                  <a:gd name="connsiteX31-17827" fmla="*/ 317350 w 1243373"/>
                  <a:gd name="connsiteY31-17828" fmla="*/ 681704 h 1005430"/>
                  <a:gd name="connsiteX32-17829" fmla="*/ 202298 w 1243373"/>
                  <a:gd name="connsiteY32-17830" fmla="*/ 646587 h 1005430"/>
                  <a:gd name="connsiteX33-17831" fmla="*/ 272535 w 1243373"/>
                  <a:gd name="connsiteY33-17832" fmla="*/ 471354 h 1005430"/>
                  <a:gd name="connsiteX34-17833" fmla="*/ 0 w 1243373"/>
                  <a:gd name="connsiteY34-17834" fmla="*/ 969589 h 1005430"/>
                  <a:gd name="connsiteX35-17835" fmla="*/ 191213 w 1243373"/>
                  <a:gd name="connsiteY35-17836" fmla="*/ 416843 h 1005430"/>
                  <a:gd name="connsiteX36-17837" fmla="*/ 529699 w 1243373"/>
                  <a:gd name="connsiteY36-17838" fmla="*/ 4214 h 1005430"/>
                  <a:gd name="connsiteX37-17839" fmla="*/ 723767 w 1243373"/>
                  <a:gd name="connsiteY37-17840" fmla="*/ 111655 h 1005430"/>
                  <a:gd name="connsiteX38-17841" fmla="*/ 1122654 w 1243373"/>
                  <a:gd name="connsiteY38-17842" fmla="*/ 125859 h 1005430"/>
                  <a:gd name="connsiteX39-17843" fmla="*/ 1242982 w 1243373"/>
                  <a:gd name="connsiteY39-17844" fmla="*/ 7325 h 1005430"/>
                  <a:gd name="connsiteX40-17845" fmla="*/ 1087953 w 1243373"/>
                  <a:gd name="connsiteY40-17846" fmla="*/ 450615 h 1005430"/>
                  <a:gd name="connsiteX41-17847" fmla="*/ 1081179 w 1243373"/>
                  <a:gd name="connsiteY41-17848" fmla="*/ 620832 h 1005430"/>
                  <a:gd name="connsiteX42-17849" fmla="*/ 1171691 w 1243373"/>
                  <a:gd name="connsiteY42-17850" fmla="*/ 684025 h 1005430"/>
                  <a:gd name="connsiteX43-17851" fmla="*/ 1026149 w 1243373"/>
                  <a:gd name="connsiteY43-17852" fmla="*/ 929326 h 1005430"/>
                  <a:gd name="connsiteX44-17853" fmla="*/ 972825 w 1243373"/>
                  <a:gd name="connsiteY44-17854" fmla="*/ 914758 h 1005430"/>
                  <a:gd name="connsiteX45-17855" fmla="*/ 914841 w 1243373"/>
                  <a:gd name="connsiteY45-17856" fmla="*/ 909214 h 1005430"/>
                  <a:gd name="connsiteX46-17857" fmla="*/ 881478 w 1243373"/>
                  <a:gd name="connsiteY46-17858" fmla="*/ 909532 h 1005430"/>
                  <a:gd name="connsiteX47-17859" fmla="*/ 803379 w 1243373"/>
                  <a:gd name="connsiteY47-17860" fmla="*/ 951855 h 1005430"/>
                  <a:gd name="connsiteX0-17861" fmla="*/ 803379 w 1243373"/>
                  <a:gd name="connsiteY0-17862" fmla="*/ 951855 h 1005430"/>
                  <a:gd name="connsiteX1-17863" fmla="*/ 771336 w 1243373"/>
                  <a:gd name="connsiteY1-17864" fmla="*/ 838265 h 1005430"/>
                  <a:gd name="connsiteX2-17865" fmla="*/ 785412 w 1243373"/>
                  <a:gd name="connsiteY2-17866" fmla="*/ 962495 h 1005430"/>
                  <a:gd name="connsiteX3-17867" fmla="*/ 723653 w 1243373"/>
                  <a:gd name="connsiteY3-17868" fmla="*/ 979633 h 1005430"/>
                  <a:gd name="connsiteX4-17869" fmla="*/ 693140 w 1243373"/>
                  <a:gd name="connsiteY4-17870" fmla="*/ 944893 h 1005430"/>
                  <a:gd name="connsiteX5-17871" fmla="*/ 666435 w 1243373"/>
                  <a:gd name="connsiteY5-17872" fmla="*/ 918706 h 1005430"/>
                  <a:gd name="connsiteX6-17873" fmla="*/ 615785 w 1243373"/>
                  <a:gd name="connsiteY6-17874" fmla="*/ 922382 h 1005430"/>
                  <a:gd name="connsiteX7-17875" fmla="*/ 598136 w 1243373"/>
                  <a:gd name="connsiteY7-17876" fmla="*/ 809443 h 1005430"/>
                  <a:gd name="connsiteX8-17877" fmla="*/ 474772 w 1243373"/>
                  <a:gd name="connsiteY8-17878" fmla="*/ 813658 h 1005430"/>
                  <a:gd name="connsiteX9-17879" fmla="*/ 516240 w 1243373"/>
                  <a:gd name="connsiteY9-17880" fmla="*/ 762528 h 1005430"/>
                  <a:gd name="connsiteX10-17881" fmla="*/ 618937 w 1243373"/>
                  <a:gd name="connsiteY10-17882" fmla="*/ 650134 h 1005430"/>
                  <a:gd name="connsiteX11-17883" fmla="*/ 537590 w 1243373"/>
                  <a:gd name="connsiteY11-17884" fmla="*/ 705134 h 1005430"/>
                  <a:gd name="connsiteX12-17885" fmla="*/ 429328 w 1243373"/>
                  <a:gd name="connsiteY12-17886" fmla="*/ 838728 h 1005430"/>
                  <a:gd name="connsiteX13-17887" fmla="*/ 383869 w 1243373"/>
                  <a:gd name="connsiteY13-17888" fmla="*/ 847362 h 1005430"/>
                  <a:gd name="connsiteX14-17889" fmla="*/ 156874 w 1243373"/>
                  <a:gd name="connsiteY14-17890" fmla="*/ 941999 h 1005430"/>
                  <a:gd name="connsiteX15-17891" fmla="*/ 210719 w 1243373"/>
                  <a:gd name="connsiteY15-17892" fmla="*/ 894888 h 1005430"/>
                  <a:gd name="connsiteX16-17893" fmla="*/ 451271 w 1243373"/>
                  <a:gd name="connsiteY16-17894" fmla="*/ 725793 h 1005430"/>
                  <a:gd name="connsiteX17-17895" fmla="*/ 299777 w 1243373"/>
                  <a:gd name="connsiteY17-17896" fmla="*/ 817895 h 1005430"/>
                  <a:gd name="connsiteX18-17897" fmla="*/ 209912 w 1243373"/>
                  <a:gd name="connsiteY18-17898" fmla="*/ 893084 h 1005430"/>
                  <a:gd name="connsiteX19-17899" fmla="*/ 157905 w 1243373"/>
                  <a:gd name="connsiteY19-17900" fmla="*/ 949801 h 1005430"/>
                  <a:gd name="connsiteX20-17901" fmla="*/ 231401 w 1243373"/>
                  <a:gd name="connsiteY20-17902" fmla="*/ 817630 h 1005430"/>
                  <a:gd name="connsiteX21-17903" fmla="*/ 264391 w 1243373"/>
                  <a:gd name="connsiteY21-17904" fmla="*/ 735988 h 1005430"/>
                  <a:gd name="connsiteX22-17905" fmla="*/ 214226 w 1243373"/>
                  <a:gd name="connsiteY22-17906" fmla="*/ 829249 h 1005430"/>
                  <a:gd name="connsiteX23-17907" fmla="*/ 133167 w 1243373"/>
                  <a:gd name="connsiteY23-17908" fmla="*/ 955587 h 1005430"/>
                  <a:gd name="connsiteX24-17909" fmla="*/ 22167 w 1243373"/>
                  <a:gd name="connsiteY24-17910" fmla="*/ 966845 h 1005430"/>
                  <a:gd name="connsiteX25-17911" fmla="*/ 176701 w 1243373"/>
                  <a:gd name="connsiteY25-17912" fmla="*/ 696053 h 1005430"/>
                  <a:gd name="connsiteX26-17913" fmla="*/ 201563 w 1243373"/>
                  <a:gd name="connsiteY26-17914" fmla="*/ 646787 h 1005430"/>
                  <a:gd name="connsiteX27-17915" fmla="*/ 322197 w 1243373"/>
                  <a:gd name="connsiteY27-17916" fmla="*/ 682395 h 1005430"/>
                  <a:gd name="connsiteX28-17917" fmla="*/ 593679 w 1243373"/>
                  <a:gd name="connsiteY28-17918" fmla="*/ 417571 h 1005430"/>
                  <a:gd name="connsiteX29-17919" fmla="*/ 507049 w 1243373"/>
                  <a:gd name="connsiteY29-17920" fmla="*/ 469978 h 1005430"/>
                  <a:gd name="connsiteX30-17921" fmla="*/ 457237 w 1243373"/>
                  <a:gd name="connsiteY30-17922" fmla="*/ 505882 h 1005430"/>
                  <a:gd name="connsiteX31-17923" fmla="*/ 317350 w 1243373"/>
                  <a:gd name="connsiteY31-17924" fmla="*/ 681704 h 1005430"/>
                  <a:gd name="connsiteX32-17925" fmla="*/ 202298 w 1243373"/>
                  <a:gd name="connsiteY32-17926" fmla="*/ 646587 h 1005430"/>
                  <a:gd name="connsiteX33-17927" fmla="*/ 272535 w 1243373"/>
                  <a:gd name="connsiteY33-17928" fmla="*/ 471354 h 1005430"/>
                  <a:gd name="connsiteX34-17929" fmla="*/ 0 w 1243373"/>
                  <a:gd name="connsiteY34-17930" fmla="*/ 969589 h 1005430"/>
                  <a:gd name="connsiteX35-17931" fmla="*/ 191213 w 1243373"/>
                  <a:gd name="connsiteY35-17932" fmla="*/ 416843 h 1005430"/>
                  <a:gd name="connsiteX36-17933" fmla="*/ 529699 w 1243373"/>
                  <a:gd name="connsiteY36-17934" fmla="*/ 4214 h 1005430"/>
                  <a:gd name="connsiteX37-17935" fmla="*/ 723767 w 1243373"/>
                  <a:gd name="connsiteY37-17936" fmla="*/ 111655 h 1005430"/>
                  <a:gd name="connsiteX38-17937" fmla="*/ 1122654 w 1243373"/>
                  <a:gd name="connsiteY38-17938" fmla="*/ 125859 h 1005430"/>
                  <a:gd name="connsiteX39-17939" fmla="*/ 1242982 w 1243373"/>
                  <a:gd name="connsiteY39-17940" fmla="*/ 7325 h 1005430"/>
                  <a:gd name="connsiteX40-17941" fmla="*/ 1087953 w 1243373"/>
                  <a:gd name="connsiteY40-17942" fmla="*/ 450615 h 1005430"/>
                  <a:gd name="connsiteX41-17943" fmla="*/ 1081179 w 1243373"/>
                  <a:gd name="connsiteY41-17944" fmla="*/ 620832 h 1005430"/>
                  <a:gd name="connsiteX42-17945" fmla="*/ 1171691 w 1243373"/>
                  <a:gd name="connsiteY42-17946" fmla="*/ 684025 h 1005430"/>
                  <a:gd name="connsiteX43-17947" fmla="*/ 1026149 w 1243373"/>
                  <a:gd name="connsiteY43-17948" fmla="*/ 929326 h 1005430"/>
                  <a:gd name="connsiteX44-17949" fmla="*/ 972825 w 1243373"/>
                  <a:gd name="connsiteY44-17950" fmla="*/ 914758 h 1005430"/>
                  <a:gd name="connsiteX45-17951" fmla="*/ 914841 w 1243373"/>
                  <a:gd name="connsiteY45-17952" fmla="*/ 909214 h 1005430"/>
                  <a:gd name="connsiteX46-17953" fmla="*/ 881478 w 1243373"/>
                  <a:gd name="connsiteY46-17954" fmla="*/ 909532 h 1005430"/>
                  <a:gd name="connsiteX47-17955" fmla="*/ 803379 w 1243373"/>
                  <a:gd name="connsiteY47-17956" fmla="*/ 951855 h 1005430"/>
                  <a:gd name="connsiteX0-17957" fmla="*/ 803379 w 1243373"/>
                  <a:gd name="connsiteY0-17958" fmla="*/ 951855 h 1005430"/>
                  <a:gd name="connsiteX1-17959" fmla="*/ 771336 w 1243373"/>
                  <a:gd name="connsiteY1-17960" fmla="*/ 838265 h 1005430"/>
                  <a:gd name="connsiteX2-17961" fmla="*/ 785412 w 1243373"/>
                  <a:gd name="connsiteY2-17962" fmla="*/ 962495 h 1005430"/>
                  <a:gd name="connsiteX3-17963" fmla="*/ 723653 w 1243373"/>
                  <a:gd name="connsiteY3-17964" fmla="*/ 979633 h 1005430"/>
                  <a:gd name="connsiteX4-17965" fmla="*/ 693140 w 1243373"/>
                  <a:gd name="connsiteY4-17966" fmla="*/ 944893 h 1005430"/>
                  <a:gd name="connsiteX5-17967" fmla="*/ 666435 w 1243373"/>
                  <a:gd name="connsiteY5-17968" fmla="*/ 918706 h 1005430"/>
                  <a:gd name="connsiteX6-17969" fmla="*/ 615785 w 1243373"/>
                  <a:gd name="connsiteY6-17970" fmla="*/ 922382 h 1005430"/>
                  <a:gd name="connsiteX7-17971" fmla="*/ 598136 w 1243373"/>
                  <a:gd name="connsiteY7-17972" fmla="*/ 809443 h 1005430"/>
                  <a:gd name="connsiteX8-17973" fmla="*/ 474772 w 1243373"/>
                  <a:gd name="connsiteY8-17974" fmla="*/ 813658 h 1005430"/>
                  <a:gd name="connsiteX9-17975" fmla="*/ 516240 w 1243373"/>
                  <a:gd name="connsiteY9-17976" fmla="*/ 762528 h 1005430"/>
                  <a:gd name="connsiteX10-17977" fmla="*/ 618937 w 1243373"/>
                  <a:gd name="connsiteY10-17978" fmla="*/ 650134 h 1005430"/>
                  <a:gd name="connsiteX11-17979" fmla="*/ 537590 w 1243373"/>
                  <a:gd name="connsiteY11-17980" fmla="*/ 705134 h 1005430"/>
                  <a:gd name="connsiteX12-17981" fmla="*/ 429328 w 1243373"/>
                  <a:gd name="connsiteY12-17982" fmla="*/ 838728 h 1005430"/>
                  <a:gd name="connsiteX13-17983" fmla="*/ 383869 w 1243373"/>
                  <a:gd name="connsiteY13-17984" fmla="*/ 847362 h 1005430"/>
                  <a:gd name="connsiteX14-17985" fmla="*/ 156874 w 1243373"/>
                  <a:gd name="connsiteY14-17986" fmla="*/ 941999 h 1005430"/>
                  <a:gd name="connsiteX15-17987" fmla="*/ 210719 w 1243373"/>
                  <a:gd name="connsiteY15-17988" fmla="*/ 894888 h 1005430"/>
                  <a:gd name="connsiteX16-17989" fmla="*/ 451271 w 1243373"/>
                  <a:gd name="connsiteY16-17990" fmla="*/ 725793 h 1005430"/>
                  <a:gd name="connsiteX17-17991" fmla="*/ 299777 w 1243373"/>
                  <a:gd name="connsiteY17-17992" fmla="*/ 817895 h 1005430"/>
                  <a:gd name="connsiteX18-17993" fmla="*/ 209912 w 1243373"/>
                  <a:gd name="connsiteY18-17994" fmla="*/ 893084 h 1005430"/>
                  <a:gd name="connsiteX19-17995" fmla="*/ 157905 w 1243373"/>
                  <a:gd name="connsiteY19-17996" fmla="*/ 949801 h 1005430"/>
                  <a:gd name="connsiteX20-17997" fmla="*/ 231401 w 1243373"/>
                  <a:gd name="connsiteY20-17998" fmla="*/ 817630 h 1005430"/>
                  <a:gd name="connsiteX21-17999" fmla="*/ 264391 w 1243373"/>
                  <a:gd name="connsiteY21-18000" fmla="*/ 735988 h 1005430"/>
                  <a:gd name="connsiteX22-18001" fmla="*/ 214226 w 1243373"/>
                  <a:gd name="connsiteY22-18002" fmla="*/ 829249 h 1005430"/>
                  <a:gd name="connsiteX23-18003" fmla="*/ 133167 w 1243373"/>
                  <a:gd name="connsiteY23-18004" fmla="*/ 955587 h 1005430"/>
                  <a:gd name="connsiteX24-18005" fmla="*/ 22167 w 1243373"/>
                  <a:gd name="connsiteY24-18006" fmla="*/ 966845 h 1005430"/>
                  <a:gd name="connsiteX25-18007" fmla="*/ 176701 w 1243373"/>
                  <a:gd name="connsiteY25-18008" fmla="*/ 696053 h 1005430"/>
                  <a:gd name="connsiteX26-18009" fmla="*/ 201563 w 1243373"/>
                  <a:gd name="connsiteY26-18010" fmla="*/ 646787 h 1005430"/>
                  <a:gd name="connsiteX27-18011" fmla="*/ 322197 w 1243373"/>
                  <a:gd name="connsiteY27-18012" fmla="*/ 682395 h 1005430"/>
                  <a:gd name="connsiteX28-18013" fmla="*/ 593679 w 1243373"/>
                  <a:gd name="connsiteY28-18014" fmla="*/ 417571 h 1005430"/>
                  <a:gd name="connsiteX29-18015" fmla="*/ 507049 w 1243373"/>
                  <a:gd name="connsiteY29-18016" fmla="*/ 469978 h 1005430"/>
                  <a:gd name="connsiteX30-18017" fmla="*/ 457237 w 1243373"/>
                  <a:gd name="connsiteY30-18018" fmla="*/ 505882 h 1005430"/>
                  <a:gd name="connsiteX31-18019" fmla="*/ 317350 w 1243373"/>
                  <a:gd name="connsiteY31-18020" fmla="*/ 681704 h 1005430"/>
                  <a:gd name="connsiteX32-18021" fmla="*/ 202298 w 1243373"/>
                  <a:gd name="connsiteY32-18022" fmla="*/ 646587 h 1005430"/>
                  <a:gd name="connsiteX33-18023" fmla="*/ 272535 w 1243373"/>
                  <a:gd name="connsiteY33-18024" fmla="*/ 471354 h 1005430"/>
                  <a:gd name="connsiteX34-18025" fmla="*/ 0 w 1243373"/>
                  <a:gd name="connsiteY34-18026" fmla="*/ 969589 h 1005430"/>
                  <a:gd name="connsiteX35-18027" fmla="*/ 191213 w 1243373"/>
                  <a:gd name="connsiteY35-18028" fmla="*/ 416843 h 1005430"/>
                  <a:gd name="connsiteX36-18029" fmla="*/ 529699 w 1243373"/>
                  <a:gd name="connsiteY36-18030" fmla="*/ 4214 h 1005430"/>
                  <a:gd name="connsiteX37-18031" fmla="*/ 722886 w 1243373"/>
                  <a:gd name="connsiteY37-18032" fmla="*/ 107855 h 1005430"/>
                  <a:gd name="connsiteX38-18033" fmla="*/ 1122654 w 1243373"/>
                  <a:gd name="connsiteY38-18034" fmla="*/ 125859 h 1005430"/>
                  <a:gd name="connsiteX39-18035" fmla="*/ 1242982 w 1243373"/>
                  <a:gd name="connsiteY39-18036" fmla="*/ 7325 h 1005430"/>
                  <a:gd name="connsiteX40-18037" fmla="*/ 1087953 w 1243373"/>
                  <a:gd name="connsiteY40-18038" fmla="*/ 450615 h 1005430"/>
                  <a:gd name="connsiteX41-18039" fmla="*/ 1081179 w 1243373"/>
                  <a:gd name="connsiteY41-18040" fmla="*/ 620832 h 1005430"/>
                  <a:gd name="connsiteX42-18041" fmla="*/ 1171691 w 1243373"/>
                  <a:gd name="connsiteY42-18042" fmla="*/ 684025 h 1005430"/>
                  <a:gd name="connsiteX43-18043" fmla="*/ 1026149 w 1243373"/>
                  <a:gd name="connsiteY43-18044" fmla="*/ 929326 h 1005430"/>
                  <a:gd name="connsiteX44-18045" fmla="*/ 972825 w 1243373"/>
                  <a:gd name="connsiteY44-18046" fmla="*/ 914758 h 1005430"/>
                  <a:gd name="connsiteX45-18047" fmla="*/ 914841 w 1243373"/>
                  <a:gd name="connsiteY45-18048" fmla="*/ 909214 h 1005430"/>
                  <a:gd name="connsiteX46-18049" fmla="*/ 881478 w 1243373"/>
                  <a:gd name="connsiteY46-18050" fmla="*/ 909532 h 1005430"/>
                  <a:gd name="connsiteX47-18051" fmla="*/ 803379 w 1243373"/>
                  <a:gd name="connsiteY47-18052" fmla="*/ 951855 h 1005430"/>
                  <a:gd name="connsiteX0-18053" fmla="*/ 803379 w 1243373"/>
                  <a:gd name="connsiteY0-18054" fmla="*/ 951855 h 1005430"/>
                  <a:gd name="connsiteX1-18055" fmla="*/ 771336 w 1243373"/>
                  <a:gd name="connsiteY1-18056" fmla="*/ 838265 h 1005430"/>
                  <a:gd name="connsiteX2-18057" fmla="*/ 785412 w 1243373"/>
                  <a:gd name="connsiteY2-18058" fmla="*/ 962495 h 1005430"/>
                  <a:gd name="connsiteX3-18059" fmla="*/ 723653 w 1243373"/>
                  <a:gd name="connsiteY3-18060" fmla="*/ 979633 h 1005430"/>
                  <a:gd name="connsiteX4-18061" fmla="*/ 693140 w 1243373"/>
                  <a:gd name="connsiteY4-18062" fmla="*/ 944893 h 1005430"/>
                  <a:gd name="connsiteX5-18063" fmla="*/ 666435 w 1243373"/>
                  <a:gd name="connsiteY5-18064" fmla="*/ 918706 h 1005430"/>
                  <a:gd name="connsiteX6-18065" fmla="*/ 615785 w 1243373"/>
                  <a:gd name="connsiteY6-18066" fmla="*/ 922382 h 1005430"/>
                  <a:gd name="connsiteX7-18067" fmla="*/ 598136 w 1243373"/>
                  <a:gd name="connsiteY7-18068" fmla="*/ 809443 h 1005430"/>
                  <a:gd name="connsiteX8-18069" fmla="*/ 474772 w 1243373"/>
                  <a:gd name="connsiteY8-18070" fmla="*/ 813658 h 1005430"/>
                  <a:gd name="connsiteX9-18071" fmla="*/ 516240 w 1243373"/>
                  <a:gd name="connsiteY9-18072" fmla="*/ 762528 h 1005430"/>
                  <a:gd name="connsiteX10-18073" fmla="*/ 618937 w 1243373"/>
                  <a:gd name="connsiteY10-18074" fmla="*/ 650134 h 1005430"/>
                  <a:gd name="connsiteX11-18075" fmla="*/ 537590 w 1243373"/>
                  <a:gd name="connsiteY11-18076" fmla="*/ 705134 h 1005430"/>
                  <a:gd name="connsiteX12-18077" fmla="*/ 429328 w 1243373"/>
                  <a:gd name="connsiteY12-18078" fmla="*/ 838728 h 1005430"/>
                  <a:gd name="connsiteX13-18079" fmla="*/ 383869 w 1243373"/>
                  <a:gd name="connsiteY13-18080" fmla="*/ 847362 h 1005430"/>
                  <a:gd name="connsiteX14-18081" fmla="*/ 156874 w 1243373"/>
                  <a:gd name="connsiteY14-18082" fmla="*/ 941999 h 1005430"/>
                  <a:gd name="connsiteX15-18083" fmla="*/ 210719 w 1243373"/>
                  <a:gd name="connsiteY15-18084" fmla="*/ 894888 h 1005430"/>
                  <a:gd name="connsiteX16-18085" fmla="*/ 451271 w 1243373"/>
                  <a:gd name="connsiteY16-18086" fmla="*/ 725793 h 1005430"/>
                  <a:gd name="connsiteX17-18087" fmla="*/ 299777 w 1243373"/>
                  <a:gd name="connsiteY17-18088" fmla="*/ 817895 h 1005430"/>
                  <a:gd name="connsiteX18-18089" fmla="*/ 209912 w 1243373"/>
                  <a:gd name="connsiteY18-18090" fmla="*/ 893084 h 1005430"/>
                  <a:gd name="connsiteX19-18091" fmla="*/ 157905 w 1243373"/>
                  <a:gd name="connsiteY19-18092" fmla="*/ 949801 h 1005430"/>
                  <a:gd name="connsiteX20-18093" fmla="*/ 231401 w 1243373"/>
                  <a:gd name="connsiteY20-18094" fmla="*/ 817630 h 1005430"/>
                  <a:gd name="connsiteX21-18095" fmla="*/ 264391 w 1243373"/>
                  <a:gd name="connsiteY21-18096" fmla="*/ 735988 h 1005430"/>
                  <a:gd name="connsiteX22-18097" fmla="*/ 214226 w 1243373"/>
                  <a:gd name="connsiteY22-18098" fmla="*/ 829249 h 1005430"/>
                  <a:gd name="connsiteX23-18099" fmla="*/ 133167 w 1243373"/>
                  <a:gd name="connsiteY23-18100" fmla="*/ 955587 h 1005430"/>
                  <a:gd name="connsiteX24-18101" fmla="*/ 22167 w 1243373"/>
                  <a:gd name="connsiteY24-18102" fmla="*/ 966845 h 1005430"/>
                  <a:gd name="connsiteX25-18103" fmla="*/ 176701 w 1243373"/>
                  <a:gd name="connsiteY25-18104" fmla="*/ 696053 h 1005430"/>
                  <a:gd name="connsiteX26-18105" fmla="*/ 201563 w 1243373"/>
                  <a:gd name="connsiteY26-18106" fmla="*/ 646787 h 1005430"/>
                  <a:gd name="connsiteX27-18107" fmla="*/ 322197 w 1243373"/>
                  <a:gd name="connsiteY27-18108" fmla="*/ 682395 h 1005430"/>
                  <a:gd name="connsiteX28-18109" fmla="*/ 593679 w 1243373"/>
                  <a:gd name="connsiteY28-18110" fmla="*/ 417571 h 1005430"/>
                  <a:gd name="connsiteX29-18111" fmla="*/ 507049 w 1243373"/>
                  <a:gd name="connsiteY29-18112" fmla="*/ 469978 h 1005430"/>
                  <a:gd name="connsiteX30-18113" fmla="*/ 457237 w 1243373"/>
                  <a:gd name="connsiteY30-18114" fmla="*/ 505882 h 1005430"/>
                  <a:gd name="connsiteX31-18115" fmla="*/ 317350 w 1243373"/>
                  <a:gd name="connsiteY31-18116" fmla="*/ 681704 h 1005430"/>
                  <a:gd name="connsiteX32-18117" fmla="*/ 202298 w 1243373"/>
                  <a:gd name="connsiteY32-18118" fmla="*/ 646587 h 1005430"/>
                  <a:gd name="connsiteX33-18119" fmla="*/ 272535 w 1243373"/>
                  <a:gd name="connsiteY33-18120" fmla="*/ 471354 h 1005430"/>
                  <a:gd name="connsiteX34-18121" fmla="*/ 0 w 1243373"/>
                  <a:gd name="connsiteY34-18122" fmla="*/ 969589 h 1005430"/>
                  <a:gd name="connsiteX35-18123" fmla="*/ 82632 w 1243373"/>
                  <a:gd name="connsiteY35-18124" fmla="*/ 677407 h 1005430"/>
                  <a:gd name="connsiteX36-18125" fmla="*/ 191213 w 1243373"/>
                  <a:gd name="connsiteY36-18126" fmla="*/ 416843 h 1005430"/>
                  <a:gd name="connsiteX37-18127" fmla="*/ 529699 w 1243373"/>
                  <a:gd name="connsiteY37-18128" fmla="*/ 4214 h 1005430"/>
                  <a:gd name="connsiteX38-18129" fmla="*/ 722886 w 1243373"/>
                  <a:gd name="connsiteY38-18130" fmla="*/ 107855 h 1005430"/>
                  <a:gd name="connsiteX39-18131" fmla="*/ 1122654 w 1243373"/>
                  <a:gd name="connsiteY39-18132" fmla="*/ 125859 h 1005430"/>
                  <a:gd name="connsiteX40-18133" fmla="*/ 1242982 w 1243373"/>
                  <a:gd name="connsiteY40-18134" fmla="*/ 7325 h 1005430"/>
                  <a:gd name="connsiteX41-18135" fmla="*/ 1087953 w 1243373"/>
                  <a:gd name="connsiteY41-18136" fmla="*/ 450615 h 1005430"/>
                  <a:gd name="connsiteX42-18137" fmla="*/ 1081179 w 1243373"/>
                  <a:gd name="connsiteY42-18138" fmla="*/ 620832 h 1005430"/>
                  <a:gd name="connsiteX43-18139" fmla="*/ 1171691 w 1243373"/>
                  <a:gd name="connsiteY43-18140" fmla="*/ 684025 h 1005430"/>
                  <a:gd name="connsiteX44-18141" fmla="*/ 1026149 w 1243373"/>
                  <a:gd name="connsiteY44-18142" fmla="*/ 929326 h 1005430"/>
                  <a:gd name="connsiteX45-18143" fmla="*/ 972825 w 1243373"/>
                  <a:gd name="connsiteY45-18144" fmla="*/ 914758 h 1005430"/>
                  <a:gd name="connsiteX46-18145" fmla="*/ 914841 w 1243373"/>
                  <a:gd name="connsiteY46-18146" fmla="*/ 909214 h 1005430"/>
                  <a:gd name="connsiteX47-18147" fmla="*/ 881478 w 1243373"/>
                  <a:gd name="connsiteY47-18148" fmla="*/ 909532 h 1005430"/>
                  <a:gd name="connsiteX48" fmla="*/ 803379 w 1243373"/>
                  <a:gd name="connsiteY48" fmla="*/ 951855 h 1005430"/>
                  <a:gd name="connsiteX0-18149" fmla="*/ 803379 w 1243373"/>
                  <a:gd name="connsiteY0-18150" fmla="*/ 951855 h 979633"/>
                  <a:gd name="connsiteX1-18151" fmla="*/ 771336 w 1243373"/>
                  <a:gd name="connsiteY1-18152" fmla="*/ 838265 h 979633"/>
                  <a:gd name="connsiteX2-18153" fmla="*/ 785412 w 1243373"/>
                  <a:gd name="connsiteY2-18154" fmla="*/ 962495 h 979633"/>
                  <a:gd name="connsiteX3-18155" fmla="*/ 723653 w 1243373"/>
                  <a:gd name="connsiteY3-18156" fmla="*/ 979633 h 979633"/>
                  <a:gd name="connsiteX4-18157" fmla="*/ 693140 w 1243373"/>
                  <a:gd name="connsiteY4-18158" fmla="*/ 944893 h 979633"/>
                  <a:gd name="connsiteX5-18159" fmla="*/ 666435 w 1243373"/>
                  <a:gd name="connsiteY5-18160" fmla="*/ 918706 h 979633"/>
                  <a:gd name="connsiteX6-18161" fmla="*/ 615785 w 1243373"/>
                  <a:gd name="connsiteY6-18162" fmla="*/ 922382 h 979633"/>
                  <a:gd name="connsiteX7-18163" fmla="*/ 598136 w 1243373"/>
                  <a:gd name="connsiteY7-18164" fmla="*/ 809443 h 979633"/>
                  <a:gd name="connsiteX8-18165" fmla="*/ 474772 w 1243373"/>
                  <a:gd name="connsiteY8-18166" fmla="*/ 813658 h 979633"/>
                  <a:gd name="connsiteX9-18167" fmla="*/ 516240 w 1243373"/>
                  <a:gd name="connsiteY9-18168" fmla="*/ 762528 h 979633"/>
                  <a:gd name="connsiteX10-18169" fmla="*/ 618937 w 1243373"/>
                  <a:gd name="connsiteY10-18170" fmla="*/ 650134 h 979633"/>
                  <a:gd name="connsiteX11-18171" fmla="*/ 537590 w 1243373"/>
                  <a:gd name="connsiteY11-18172" fmla="*/ 705134 h 979633"/>
                  <a:gd name="connsiteX12-18173" fmla="*/ 429328 w 1243373"/>
                  <a:gd name="connsiteY12-18174" fmla="*/ 838728 h 979633"/>
                  <a:gd name="connsiteX13-18175" fmla="*/ 383869 w 1243373"/>
                  <a:gd name="connsiteY13-18176" fmla="*/ 847362 h 979633"/>
                  <a:gd name="connsiteX14-18177" fmla="*/ 156874 w 1243373"/>
                  <a:gd name="connsiteY14-18178" fmla="*/ 941999 h 979633"/>
                  <a:gd name="connsiteX15-18179" fmla="*/ 210719 w 1243373"/>
                  <a:gd name="connsiteY15-18180" fmla="*/ 894888 h 979633"/>
                  <a:gd name="connsiteX16-18181" fmla="*/ 451271 w 1243373"/>
                  <a:gd name="connsiteY16-18182" fmla="*/ 725793 h 979633"/>
                  <a:gd name="connsiteX17-18183" fmla="*/ 299777 w 1243373"/>
                  <a:gd name="connsiteY17-18184" fmla="*/ 817895 h 979633"/>
                  <a:gd name="connsiteX18-18185" fmla="*/ 209912 w 1243373"/>
                  <a:gd name="connsiteY18-18186" fmla="*/ 893084 h 979633"/>
                  <a:gd name="connsiteX19-18187" fmla="*/ 157905 w 1243373"/>
                  <a:gd name="connsiteY19-18188" fmla="*/ 949801 h 979633"/>
                  <a:gd name="connsiteX20-18189" fmla="*/ 231401 w 1243373"/>
                  <a:gd name="connsiteY20-18190" fmla="*/ 817630 h 979633"/>
                  <a:gd name="connsiteX21-18191" fmla="*/ 264391 w 1243373"/>
                  <a:gd name="connsiteY21-18192" fmla="*/ 735988 h 979633"/>
                  <a:gd name="connsiteX22-18193" fmla="*/ 214226 w 1243373"/>
                  <a:gd name="connsiteY22-18194" fmla="*/ 829249 h 979633"/>
                  <a:gd name="connsiteX23-18195" fmla="*/ 133167 w 1243373"/>
                  <a:gd name="connsiteY23-18196" fmla="*/ 955587 h 979633"/>
                  <a:gd name="connsiteX24-18197" fmla="*/ 22167 w 1243373"/>
                  <a:gd name="connsiteY24-18198" fmla="*/ 966845 h 979633"/>
                  <a:gd name="connsiteX25-18199" fmla="*/ 176701 w 1243373"/>
                  <a:gd name="connsiteY25-18200" fmla="*/ 696053 h 979633"/>
                  <a:gd name="connsiteX26-18201" fmla="*/ 201563 w 1243373"/>
                  <a:gd name="connsiteY26-18202" fmla="*/ 646787 h 979633"/>
                  <a:gd name="connsiteX27-18203" fmla="*/ 322197 w 1243373"/>
                  <a:gd name="connsiteY27-18204" fmla="*/ 682395 h 979633"/>
                  <a:gd name="connsiteX28-18205" fmla="*/ 593679 w 1243373"/>
                  <a:gd name="connsiteY28-18206" fmla="*/ 417571 h 979633"/>
                  <a:gd name="connsiteX29-18207" fmla="*/ 507049 w 1243373"/>
                  <a:gd name="connsiteY29-18208" fmla="*/ 469978 h 979633"/>
                  <a:gd name="connsiteX30-18209" fmla="*/ 457237 w 1243373"/>
                  <a:gd name="connsiteY30-18210" fmla="*/ 505882 h 979633"/>
                  <a:gd name="connsiteX31-18211" fmla="*/ 317350 w 1243373"/>
                  <a:gd name="connsiteY31-18212" fmla="*/ 681704 h 979633"/>
                  <a:gd name="connsiteX32-18213" fmla="*/ 202298 w 1243373"/>
                  <a:gd name="connsiteY32-18214" fmla="*/ 646587 h 979633"/>
                  <a:gd name="connsiteX33-18215" fmla="*/ 272535 w 1243373"/>
                  <a:gd name="connsiteY33-18216" fmla="*/ 471354 h 979633"/>
                  <a:gd name="connsiteX34-18217" fmla="*/ 0 w 1243373"/>
                  <a:gd name="connsiteY34-18218" fmla="*/ 969589 h 979633"/>
                  <a:gd name="connsiteX35-18219" fmla="*/ 82632 w 1243373"/>
                  <a:gd name="connsiteY35-18220" fmla="*/ 677407 h 979633"/>
                  <a:gd name="connsiteX36-18221" fmla="*/ 191213 w 1243373"/>
                  <a:gd name="connsiteY36-18222" fmla="*/ 416843 h 979633"/>
                  <a:gd name="connsiteX37-18223" fmla="*/ 529699 w 1243373"/>
                  <a:gd name="connsiteY37-18224" fmla="*/ 4214 h 979633"/>
                  <a:gd name="connsiteX38-18225" fmla="*/ 722886 w 1243373"/>
                  <a:gd name="connsiteY38-18226" fmla="*/ 107855 h 979633"/>
                  <a:gd name="connsiteX39-18227" fmla="*/ 1122654 w 1243373"/>
                  <a:gd name="connsiteY39-18228" fmla="*/ 125859 h 979633"/>
                  <a:gd name="connsiteX40-18229" fmla="*/ 1242982 w 1243373"/>
                  <a:gd name="connsiteY40-18230" fmla="*/ 7325 h 979633"/>
                  <a:gd name="connsiteX41-18231" fmla="*/ 1087953 w 1243373"/>
                  <a:gd name="connsiteY41-18232" fmla="*/ 450615 h 979633"/>
                  <a:gd name="connsiteX42-18233" fmla="*/ 1081179 w 1243373"/>
                  <a:gd name="connsiteY42-18234" fmla="*/ 620832 h 979633"/>
                  <a:gd name="connsiteX43-18235" fmla="*/ 1171691 w 1243373"/>
                  <a:gd name="connsiteY43-18236" fmla="*/ 684025 h 979633"/>
                  <a:gd name="connsiteX44-18237" fmla="*/ 1026149 w 1243373"/>
                  <a:gd name="connsiteY44-18238" fmla="*/ 929326 h 979633"/>
                  <a:gd name="connsiteX45-18239" fmla="*/ 972825 w 1243373"/>
                  <a:gd name="connsiteY45-18240" fmla="*/ 914758 h 979633"/>
                  <a:gd name="connsiteX46-18241" fmla="*/ 914841 w 1243373"/>
                  <a:gd name="connsiteY46-18242" fmla="*/ 909214 h 979633"/>
                  <a:gd name="connsiteX47-18243" fmla="*/ 881478 w 1243373"/>
                  <a:gd name="connsiteY47-18244" fmla="*/ 909532 h 979633"/>
                  <a:gd name="connsiteX48-18245" fmla="*/ 803379 w 1243373"/>
                  <a:gd name="connsiteY48-18246" fmla="*/ 951855 h 979633"/>
                  <a:gd name="connsiteX0-18247" fmla="*/ 803379 w 1243373"/>
                  <a:gd name="connsiteY0-18248" fmla="*/ 951855 h 979633"/>
                  <a:gd name="connsiteX1-18249" fmla="*/ 771336 w 1243373"/>
                  <a:gd name="connsiteY1-18250" fmla="*/ 838265 h 979633"/>
                  <a:gd name="connsiteX2-18251" fmla="*/ 785412 w 1243373"/>
                  <a:gd name="connsiteY2-18252" fmla="*/ 962495 h 979633"/>
                  <a:gd name="connsiteX3-18253" fmla="*/ 723653 w 1243373"/>
                  <a:gd name="connsiteY3-18254" fmla="*/ 979633 h 979633"/>
                  <a:gd name="connsiteX4-18255" fmla="*/ 693140 w 1243373"/>
                  <a:gd name="connsiteY4-18256" fmla="*/ 944893 h 979633"/>
                  <a:gd name="connsiteX5-18257" fmla="*/ 666435 w 1243373"/>
                  <a:gd name="connsiteY5-18258" fmla="*/ 918706 h 979633"/>
                  <a:gd name="connsiteX6-18259" fmla="*/ 615785 w 1243373"/>
                  <a:gd name="connsiteY6-18260" fmla="*/ 922382 h 979633"/>
                  <a:gd name="connsiteX7-18261" fmla="*/ 598136 w 1243373"/>
                  <a:gd name="connsiteY7-18262" fmla="*/ 809443 h 979633"/>
                  <a:gd name="connsiteX8-18263" fmla="*/ 474772 w 1243373"/>
                  <a:gd name="connsiteY8-18264" fmla="*/ 813658 h 979633"/>
                  <a:gd name="connsiteX9-18265" fmla="*/ 516240 w 1243373"/>
                  <a:gd name="connsiteY9-18266" fmla="*/ 762528 h 979633"/>
                  <a:gd name="connsiteX10-18267" fmla="*/ 618937 w 1243373"/>
                  <a:gd name="connsiteY10-18268" fmla="*/ 650134 h 979633"/>
                  <a:gd name="connsiteX11-18269" fmla="*/ 537590 w 1243373"/>
                  <a:gd name="connsiteY11-18270" fmla="*/ 705134 h 979633"/>
                  <a:gd name="connsiteX12-18271" fmla="*/ 429328 w 1243373"/>
                  <a:gd name="connsiteY12-18272" fmla="*/ 838728 h 979633"/>
                  <a:gd name="connsiteX13-18273" fmla="*/ 383869 w 1243373"/>
                  <a:gd name="connsiteY13-18274" fmla="*/ 847362 h 979633"/>
                  <a:gd name="connsiteX14-18275" fmla="*/ 156874 w 1243373"/>
                  <a:gd name="connsiteY14-18276" fmla="*/ 941999 h 979633"/>
                  <a:gd name="connsiteX15-18277" fmla="*/ 210719 w 1243373"/>
                  <a:gd name="connsiteY15-18278" fmla="*/ 894888 h 979633"/>
                  <a:gd name="connsiteX16-18279" fmla="*/ 451271 w 1243373"/>
                  <a:gd name="connsiteY16-18280" fmla="*/ 725793 h 979633"/>
                  <a:gd name="connsiteX17-18281" fmla="*/ 299777 w 1243373"/>
                  <a:gd name="connsiteY17-18282" fmla="*/ 817895 h 979633"/>
                  <a:gd name="connsiteX18-18283" fmla="*/ 209912 w 1243373"/>
                  <a:gd name="connsiteY18-18284" fmla="*/ 893084 h 979633"/>
                  <a:gd name="connsiteX19-18285" fmla="*/ 157905 w 1243373"/>
                  <a:gd name="connsiteY19-18286" fmla="*/ 949801 h 979633"/>
                  <a:gd name="connsiteX20-18287" fmla="*/ 231401 w 1243373"/>
                  <a:gd name="connsiteY20-18288" fmla="*/ 817630 h 979633"/>
                  <a:gd name="connsiteX21-18289" fmla="*/ 264391 w 1243373"/>
                  <a:gd name="connsiteY21-18290" fmla="*/ 735988 h 979633"/>
                  <a:gd name="connsiteX22-18291" fmla="*/ 214226 w 1243373"/>
                  <a:gd name="connsiteY22-18292" fmla="*/ 829249 h 979633"/>
                  <a:gd name="connsiteX23-18293" fmla="*/ 133167 w 1243373"/>
                  <a:gd name="connsiteY23-18294" fmla="*/ 955587 h 979633"/>
                  <a:gd name="connsiteX24-18295" fmla="*/ 22167 w 1243373"/>
                  <a:gd name="connsiteY24-18296" fmla="*/ 966845 h 979633"/>
                  <a:gd name="connsiteX25-18297" fmla="*/ 176701 w 1243373"/>
                  <a:gd name="connsiteY25-18298" fmla="*/ 696053 h 979633"/>
                  <a:gd name="connsiteX26-18299" fmla="*/ 201563 w 1243373"/>
                  <a:gd name="connsiteY26-18300" fmla="*/ 646787 h 979633"/>
                  <a:gd name="connsiteX27-18301" fmla="*/ 322197 w 1243373"/>
                  <a:gd name="connsiteY27-18302" fmla="*/ 682395 h 979633"/>
                  <a:gd name="connsiteX28-18303" fmla="*/ 593679 w 1243373"/>
                  <a:gd name="connsiteY28-18304" fmla="*/ 417571 h 979633"/>
                  <a:gd name="connsiteX29-18305" fmla="*/ 507049 w 1243373"/>
                  <a:gd name="connsiteY29-18306" fmla="*/ 469978 h 979633"/>
                  <a:gd name="connsiteX30-18307" fmla="*/ 457237 w 1243373"/>
                  <a:gd name="connsiteY30-18308" fmla="*/ 505882 h 979633"/>
                  <a:gd name="connsiteX31-18309" fmla="*/ 317350 w 1243373"/>
                  <a:gd name="connsiteY31-18310" fmla="*/ 681704 h 979633"/>
                  <a:gd name="connsiteX32-18311" fmla="*/ 202298 w 1243373"/>
                  <a:gd name="connsiteY32-18312" fmla="*/ 646587 h 979633"/>
                  <a:gd name="connsiteX33-18313" fmla="*/ 272535 w 1243373"/>
                  <a:gd name="connsiteY33-18314" fmla="*/ 471354 h 979633"/>
                  <a:gd name="connsiteX34-18315" fmla="*/ 0 w 1243373"/>
                  <a:gd name="connsiteY34-18316" fmla="*/ 969589 h 979633"/>
                  <a:gd name="connsiteX35-18317" fmla="*/ 82632 w 1243373"/>
                  <a:gd name="connsiteY35-18318" fmla="*/ 677407 h 979633"/>
                  <a:gd name="connsiteX36-18319" fmla="*/ 191213 w 1243373"/>
                  <a:gd name="connsiteY36-18320" fmla="*/ 416843 h 979633"/>
                  <a:gd name="connsiteX37-18321" fmla="*/ 529699 w 1243373"/>
                  <a:gd name="connsiteY37-18322" fmla="*/ 4214 h 979633"/>
                  <a:gd name="connsiteX38-18323" fmla="*/ 722886 w 1243373"/>
                  <a:gd name="connsiteY38-18324" fmla="*/ 107855 h 979633"/>
                  <a:gd name="connsiteX39-18325" fmla="*/ 1122654 w 1243373"/>
                  <a:gd name="connsiteY39-18326" fmla="*/ 125859 h 979633"/>
                  <a:gd name="connsiteX40-18327" fmla="*/ 1242982 w 1243373"/>
                  <a:gd name="connsiteY40-18328" fmla="*/ 7325 h 979633"/>
                  <a:gd name="connsiteX41-18329" fmla="*/ 1087953 w 1243373"/>
                  <a:gd name="connsiteY41-18330" fmla="*/ 450615 h 979633"/>
                  <a:gd name="connsiteX42-18331" fmla="*/ 1081179 w 1243373"/>
                  <a:gd name="connsiteY42-18332" fmla="*/ 620832 h 979633"/>
                  <a:gd name="connsiteX43-18333" fmla="*/ 1171691 w 1243373"/>
                  <a:gd name="connsiteY43-18334" fmla="*/ 684025 h 979633"/>
                  <a:gd name="connsiteX44-18335" fmla="*/ 1026149 w 1243373"/>
                  <a:gd name="connsiteY44-18336" fmla="*/ 929326 h 979633"/>
                  <a:gd name="connsiteX45-18337" fmla="*/ 972825 w 1243373"/>
                  <a:gd name="connsiteY45-18338" fmla="*/ 914758 h 979633"/>
                  <a:gd name="connsiteX46-18339" fmla="*/ 914841 w 1243373"/>
                  <a:gd name="connsiteY46-18340" fmla="*/ 909214 h 979633"/>
                  <a:gd name="connsiteX47-18341" fmla="*/ 881478 w 1243373"/>
                  <a:gd name="connsiteY47-18342" fmla="*/ 909532 h 979633"/>
                  <a:gd name="connsiteX48-18343" fmla="*/ 803379 w 1243373"/>
                  <a:gd name="connsiteY48-18344" fmla="*/ 951855 h 979633"/>
                  <a:gd name="connsiteX0-18345" fmla="*/ 803379 w 1243373"/>
                  <a:gd name="connsiteY0-18346" fmla="*/ 951855 h 1006801"/>
                  <a:gd name="connsiteX1-18347" fmla="*/ 771336 w 1243373"/>
                  <a:gd name="connsiteY1-18348" fmla="*/ 838265 h 1006801"/>
                  <a:gd name="connsiteX2-18349" fmla="*/ 785412 w 1243373"/>
                  <a:gd name="connsiteY2-18350" fmla="*/ 962495 h 1006801"/>
                  <a:gd name="connsiteX3-18351" fmla="*/ 723653 w 1243373"/>
                  <a:gd name="connsiteY3-18352" fmla="*/ 979633 h 1006801"/>
                  <a:gd name="connsiteX4-18353" fmla="*/ 693140 w 1243373"/>
                  <a:gd name="connsiteY4-18354" fmla="*/ 944893 h 1006801"/>
                  <a:gd name="connsiteX5-18355" fmla="*/ 666435 w 1243373"/>
                  <a:gd name="connsiteY5-18356" fmla="*/ 918706 h 1006801"/>
                  <a:gd name="connsiteX6-18357" fmla="*/ 615785 w 1243373"/>
                  <a:gd name="connsiteY6-18358" fmla="*/ 922382 h 1006801"/>
                  <a:gd name="connsiteX7-18359" fmla="*/ 598136 w 1243373"/>
                  <a:gd name="connsiteY7-18360" fmla="*/ 809443 h 1006801"/>
                  <a:gd name="connsiteX8-18361" fmla="*/ 474772 w 1243373"/>
                  <a:gd name="connsiteY8-18362" fmla="*/ 813658 h 1006801"/>
                  <a:gd name="connsiteX9-18363" fmla="*/ 516240 w 1243373"/>
                  <a:gd name="connsiteY9-18364" fmla="*/ 762528 h 1006801"/>
                  <a:gd name="connsiteX10-18365" fmla="*/ 618937 w 1243373"/>
                  <a:gd name="connsiteY10-18366" fmla="*/ 650134 h 1006801"/>
                  <a:gd name="connsiteX11-18367" fmla="*/ 537590 w 1243373"/>
                  <a:gd name="connsiteY11-18368" fmla="*/ 705134 h 1006801"/>
                  <a:gd name="connsiteX12-18369" fmla="*/ 429328 w 1243373"/>
                  <a:gd name="connsiteY12-18370" fmla="*/ 838728 h 1006801"/>
                  <a:gd name="connsiteX13-18371" fmla="*/ 383869 w 1243373"/>
                  <a:gd name="connsiteY13-18372" fmla="*/ 847362 h 1006801"/>
                  <a:gd name="connsiteX14-18373" fmla="*/ 156874 w 1243373"/>
                  <a:gd name="connsiteY14-18374" fmla="*/ 941999 h 1006801"/>
                  <a:gd name="connsiteX15-18375" fmla="*/ 210719 w 1243373"/>
                  <a:gd name="connsiteY15-18376" fmla="*/ 894888 h 1006801"/>
                  <a:gd name="connsiteX16-18377" fmla="*/ 451271 w 1243373"/>
                  <a:gd name="connsiteY16-18378" fmla="*/ 725793 h 1006801"/>
                  <a:gd name="connsiteX17-18379" fmla="*/ 299777 w 1243373"/>
                  <a:gd name="connsiteY17-18380" fmla="*/ 817895 h 1006801"/>
                  <a:gd name="connsiteX18-18381" fmla="*/ 264527 w 1243373"/>
                  <a:gd name="connsiteY18-18382" fmla="*/ 1002390 h 1006801"/>
                  <a:gd name="connsiteX19-18383" fmla="*/ 157905 w 1243373"/>
                  <a:gd name="connsiteY19-18384" fmla="*/ 949801 h 1006801"/>
                  <a:gd name="connsiteX20-18385" fmla="*/ 231401 w 1243373"/>
                  <a:gd name="connsiteY20-18386" fmla="*/ 817630 h 1006801"/>
                  <a:gd name="connsiteX21-18387" fmla="*/ 264391 w 1243373"/>
                  <a:gd name="connsiteY21-18388" fmla="*/ 735988 h 1006801"/>
                  <a:gd name="connsiteX22-18389" fmla="*/ 214226 w 1243373"/>
                  <a:gd name="connsiteY22-18390" fmla="*/ 829249 h 1006801"/>
                  <a:gd name="connsiteX23-18391" fmla="*/ 133167 w 1243373"/>
                  <a:gd name="connsiteY23-18392" fmla="*/ 955587 h 1006801"/>
                  <a:gd name="connsiteX24-18393" fmla="*/ 22167 w 1243373"/>
                  <a:gd name="connsiteY24-18394" fmla="*/ 966845 h 1006801"/>
                  <a:gd name="connsiteX25-18395" fmla="*/ 176701 w 1243373"/>
                  <a:gd name="connsiteY25-18396" fmla="*/ 696053 h 1006801"/>
                  <a:gd name="connsiteX26-18397" fmla="*/ 201563 w 1243373"/>
                  <a:gd name="connsiteY26-18398" fmla="*/ 646787 h 1006801"/>
                  <a:gd name="connsiteX27-18399" fmla="*/ 322197 w 1243373"/>
                  <a:gd name="connsiteY27-18400" fmla="*/ 682395 h 1006801"/>
                  <a:gd name="connsiteX28-18401" fmla="*/ 593679 w 1243373"/>
                  <a:gd name="connsiteY28-18402" fmla="*/ 417571 h 1006801"/>
                  <a:gd name="connsiteX29-18403" fmla="*/ 507049 w 1243373"/>
                  <a:gd name="connsiteY29-18404" fmla="*/ 469978 h 1006801"/>
                  <a:gd name="connsiteX30-18405" fmla="*/ 457237 w 1243373"/>
                  <a:gd name="connsiteY30-18406" fmla="*/ 505882 h 1006801"/>
                  <a:gd name="connsiteX31-18407" fmla="*/ 317350 w 1243373"/>
                  <a:gd name="connsiteY31-18408" fmla="*/ 681704 h 1006801"/>
                  <a:gd name="connsiteX32-18409" fmla="*/ 202298 w 1243373"/>
                  <a:gd name="connsiteY32-18410" fmla="*/ 646587 h 1006801"/>
                  <a:gd name="connsiteX33-18411" fmla="*/ 272535 w 1243373"/>
                  <a:gd name="connsiteY33-18412" fmla="*/ 471354 h 1006801"/>
                  <a:gd name="connsiteX34-18413" fmla="*/ 0 w 1243373"/>
                  <a:gd name="connsiteY34-18414" fmla="*/ 969589 h 1006801"/>
                  <a:gd name="connsiteX35-18415" fmla="*/ 82632 w 1243373"/>
                  <a:gd name="connsiteY35-18416" fmla="*/ 677407 h 1006801"/>
                  <a:gd name="connsiteX36-18417" fmla="*/ 191213 w 1243373"/>
                  <a:gd name="connsiteY36-18418" fmla="*/ 416843 h 1006801"/>
                  <a:gd name="connsiteX37-18419" fmla="*/ 529699 w 1243373"/>
                  <a:gd name="connsiteY37-18420" fmla="*/ 4214 h 1006801"/>
                  <a:gd name="connsiteX38-18421" fmla="*/ 722886 w 1243373"/>
                  <a:gd name="connsiteY38-18422" fmla="*/ 107855 h 1006801"/>
                  <a:gd name="connsiteX39-18423" fmla="*/ 1122654 w 1243373"/>
                  <a:gd name="connsiteY39-18424" fmla="*/ 125859 h 1006801"/>
                  <a:gd name="connsiteX40-18425" fmla="*/ 1242982 w 1243373"/>
                  <a:gd name="connsiteY40-18426" fmla="*/ 7325 h 1006801"/>
                  <a:gd name="connsiteX41-18427" fmla="*/ 1087953 w 1243373"/>
                  <a:gd name="connsiteY41-18428" fmla="*/ 450615 h 1006801"/>
                  <a:gd name="connsiteX42-18429" fmla="*/ 1081179 w 1243373"/>
                  <a:gd name="connsiteY42-18430" fmla="*/ 620832 h 1006801"/>
                  <a:gd name="connsiteX43-18431" fmla="*/ 1171691 w 1243373"/>
                  <a:gd name="connsiteY43-18432" fmla="*/ 684025 h 1006801"/>
                  <a:gd name="connsiteX44-18433" fmla="*/ 1026149 w 1243373"/>
                  <a:gd name="connsiteY44-18434" fmla="*/ 929326 h 1006801"/>
                  <a:gd name="connsiteX45-18435" fmla="*/ 972825 w 1243373"/>
                  <a:gd name="connsiteY45-18436" fmla="*/ 914758 h 1006801"/>
                  <a:gd name="connsiteX46-18437" fmla="*/ 914841 w 1243373"/>
                  <a:gd name="connsiteY46-18438" fmla="*/ 909214 h 1006801"/>
                  <a:gd name="connsiteX47-18439" fmla="*/ 881478 w 1243373"/>
                  <a:gd name="connsiteY47-18440" fmla="*/ 909532 h 1006801"/>
                  <a:gd name="connsiteX48-18441" fmla="*/ 803379 w 1243373"/>
                  <a:gd name="connsiteY48-18442" fmla="*/ 951855 h 1006801"/>
                  <a:gd name="connsiteX0-18443" fmla="*/ 803379 w 1243373"/>
                  <a:gd name="connsiteY0-18444" fmla="*/ 951855 h 979633"/>
                  <a:gd name="connsiteX1-18445" fmla="*/ 771336 w 1243373"/>
                  <a:gd name="connsiteY1-18446" fmla="*/ 838265 h 979633"/>
                  <a:gd name="connsiteX2-18447" fmla="*/ 785412 w 1243373"/>
                  <a:gd name="connsiteY2-18448" fmla="*/ 962495 h 979633"/>
                  <a:gd name="connsiteX3-18449" fmla="*/ 723653 w 1243373"/>
                  <a:gd name="connsiteY3-18450" fmla="*/ 979633 h 979633"/>
                  <a:gd name="connsiteX4-18451" fmla="*/ 693140 w 1243373"/>
                  <a:gd name="connsiteY4-18452" fmla="*/ 944893 h 979633"/>
                  <a:gd name="connsiteX5-18453" fmla="*/ 666435 w 1243373"/>
                  <a:gd name="connsiteY5-18454" fmla="*/ 918706 h 979633"/>
                  <a:gd name="connsiteX6-18455" fmla="*/ 615785 w 1243373"/>
                  <a:gd name="connsiteY6-18456" fmla="*/ 922382 h 979633"/>
                  <a:gd name="connsiteX7-18457" fmla="*/ 598136 w 1243373"/>
                  <a:gd name="connsiteY7-18458" fmla="*/ 809443 h 979633"/>
                  <a:gd name="connsiteX8-18459" fmla="*/ 474772 w 1243373"/>
                  <a:gd name="connsiteY8-18460" fmla="*/ 813658 h 979633"/>
                  <a:gd name="connsiteX9-18461" fmla="*/ 516240 w 1243373"/>
                  <a:gd name="connsiteY9-18462" fmla="*/ 762528 h 979633"/>
                  <a:gd name="connsiteX10-18463" fmla="*/ 618937 w 1243373"/>
                  <a:gd name="connsiteY10-18464" fmla="*/ 650134 h 979633"/>
                  <a:gd name="connsiteX11-18465" fmla="*/ 537590 w 1243373"/>
                  <a:gd name="connsiteY11-18466" fmla="*/ 705134 h 979633"/>
                  <a:gd name="connsiteX12-18467" fmla="*/ 429328 w 1243373"/>
                  <a:gd name="connsiteY12-18468" fmla="*/ 838728 h 979633"/>
                  <a:gd name="connsiteX13-18469" fmla="*/ 383869 w 1243373"/>
                  <a:gd name="connsiteY13-18470" fmla="*/ 847362 h 979633"/>
                  <a:gd name="connsiteX14-18471" fmla="*/ 156874 w 1243373"/>
                  <a:gd name="connsiteY14-18472" fmla="*/ 941999 h 979633"/>
                  <a:gd name="connsiteX15-18473" fmla="*/ 210719 w 1243373"/>
                  <a:gd name="connsiteY15-18474" fmla="*/ 894888 h 979633"/>
                  <a:gd name="connsiteX16-18475" fmla="*/ 451271 w 1243373"/>
                  <a:gd name="connsiteY16-18476" fmla="*/ 725793 h 979633"/>
                  <a:gd name="connsiteX17-18477" fmla="*/ 299777 w 1243373"/>
                  <a:gd name="connsiteY17-18478" fmla="*/ 817895 h 979633"/>
                  <a:gd name="connsiteX18-18479" fmla="*/ 212441 w 1243373"/>
                  <a:gd name="connsiteY18-18480" fmla="*/ 886327 h 979633"/>
                  <a:gd name="connsiteX19-18481" fmla="*/ 157905 w 1243373"/>
                  <a:gd name="connsiteY19-18482" fmla="*/ 949801 h 979633"/>
                  <a:gd name="connsiteX20-18483" fmla="*/ 231401 w 1243373"/>
                  <a:gd name="connsiteY20-18484" fmla="*/ 817630 h 979633"/>
                  <a:gd name="connsiteX21-18485" fmla="*/ 264391 w 1243373"/>
                  <a:gd name="connsiteY21-18486" fmla="*/ 735988 h 979633"/>
                  <a:gd name="connsiteX22-18487" fmla="*/ 214226 w 1243373"/>
                  <a:gd name="connsiteY22-18488" fmla="*/ 829249 h 979633"/>
                  <a:gd name="connsiteX23-18489" fmla="*/ 133167 w 1243373"/>
                  <a:gd name="connsiteY23-18490" fmla="*/ 955587 h 979633"/>
                  <a:gd name="connsiteX24-18491" fmla="*/ 22167 w 1243373"/>
                  <a:gd name="connsiteY24-18492" fmla="*/ 966845 h 979633"/>
                  <a:gd name="connsiteX25-18493" fmla="*/ 176701 w 1243373"/>
                  <a:gd name="connsiteY25-18494" fmla="*/ 696053 h 979633"/>
                  <a:gd name="connsiteX26-18495" fmla="*/ 201563 w 1243373"/>
                  <a:gd name="connsiteY26-18496" fmla="*/ 646787 h 979633"/>
                  <a:gd name="connsiteX27-18497" fmla="*/ 322197 w 1243373"/>
                  <a:gd name="connsiteY27-18498" fmla="*/ 682395 h 979633"/>
                  <a:gd name="connsiteX28-18499" fmla="*/ 593679 w 1243373"/>
                  <a:gd name="connsiteY28-18500" fmla="*/ 417571 h 979633"/>
                  <a:gd name="connsiteX29-18501" fmla="*/ 507049 w 1243373"/>
                  <a:gd name="connsiteY29-18502" fmla="*/ 469978 h 979633"/>
                  <a:gd name="connsiteX30-18503" fmla="*/ 457237 w 1243373"/>
                  <a:gd name="connsiteY30-18504" fmla="*/ 505882 h 979633"/>
                  <a:gd name="connsiteX31-18505" fmla="*/ 317350 w 1243373"/>
                  <a:gd name="connsiteY31-18506" fmla="*/ 681704 h 979633"/>
                  <a:gd name="connsiteX32-18507" fmla="*/ 202298 w 1243373"/>
                  <a:gd name="connsiteY32-18508" fmla="*/ 646587 h 979633"/>
                  <a:gd name="connsiteX33-18509" fmla="*/ 272535 w 1243373"/>
                  <a:gd name="connsiteY33-18510" fmla="*/ 471354 h 979633"/>
                  <a:gd name="connsiteX34-18511" fmla="*/ 0 w 1243373"/>
                  <a:gd name="connsiteY34-18512" fmla="*/ 969589 h 979633"/>
                  <a:gd name="connsiteX35-18513" fmla="*/ 82632 w 1243373"/>
                  <a:gd name="connsiteY35-18514" fmla="*/ 677407 h 979633"/>
                  <a:gd name="connsiteX36-18515" fmla="*/ 191213 w 1243373"/>
                  <a:gd name="connsiteY36-18516" fmla="*/ 416843 h 979633"/>
                  <a:gd name="connsiteX37-18517" fmla="*/ 529699 w 1243373"/>
                  <a:gd name="connsiteY37-18518" fmla="*/ 4214 h 979633"/>
                  <a:gd name="connsiteX38-18519" fmla="*/ 722886 w 1243373"/>
                  <a:gd name="connsiteY38-18520" fmla="*/ 107855 h 979633"/>
                  <a:gd name="connsiteX39-18521" fmla="*/ 1122654 w 1243373"/>
                  <a:gd name="connsiteY39-18522" fmla="*/ 125859 h 979633"/>
                  <a:gd name="connsiteX40-18523" fmla="*/ 1242982 w 1243373"/>
                  <a:gd name="connsiteY40-18524" fmla="*/ 7325 h 979633"/>
                  <a:gd name="connsiteX41-18525" fmla="*/ 1087953 w 1243373"/>
                  <a:gd name="connsiteY41-18526" fmla="*/ 450615 h 979633"/>
                  <a:gd name="connsiteX42-18527" fmla="*/ 1081179 w 1243373"/>
                  <a:gd name="connsiteY42-18528" fmla="*/ 620832 h 979633"/>
                  <a:gd name="connsiteX43-18529" fmla="*/ 1171691 w 1243373"/>
                  <a:gd name="connsiteY43-18530" fmla="*/ 684025 h 979633"/>
                  <a:gd name="connsiteX44-18531" fmla="*/ 1026149 w 1243373"/>
                  <a:gd name="connsiteY44-18532" fmla="*/ 929326 h 979633"/>
                  <a:gd name="connsiteX45-18533" fmla="*/ 972825 w 1243373"/>
                  <a:gd name="connsiteY45-18534" fmla="*/ 914758 h 979633"/>
                  <a:gd name="connsiteX46-18535" fmla="*/ 914841 w 1243373"/>
                  <a:gd name="connsiteY46-18536" fmla="*/ 909214 h 979633"/>
                  <a:gd name="connsiteX47-18537" fmla="*/ 881478 w 1243373"/>
                  <a:gd name="connsiteY47-18538" fmla="*/ 909532 h 979633"/>
                  <a:gd name="connsiteX48-18539" fmla="*/ 803379 w 1243373"/>
                  <a:gd name="connsiteY48-18540" fmla="*/ 951855 h 979633"/>
                  <a:gd name="connsiteX0-18541" fmla="*/ 803379 w 1243373"/>
                  <a:gd name="connsiteY0-18542" fmla="*/ 951855 h 979633"/>
                  <a:gd name="connsiteX1-18543" fmla="*/ 771336 w 1243373"/>
                  <a:gd name="connsiteY1-18544" fmla="*/ 838265 h 979633"/>
                  <a:gd name="connsiteX2-18545" fmla="*/ 785412 w 1243373"/>
                  <a:gd name="connsiteY2-18546" fmla="*/ 962495 h 979633"/>
                  <a:gd name="connsiteX3-18547" fmla="*/ 723653 w 1243373"/>
                  <a:gd name="connsiteY3-18548" fmla="*/ 979633 h 979633"/>
                  <a:gd name="connsiteX4-18549" fmla="*/ 693140 w 1243373"/>
                  <a:gd name="connsiteY4-18550" fmla="*/ 944893 h 979633"/>
                  <a:gd name="connsiteX5-18551" fmla="*/ 666435 w 1243373"/>
                  <a:gd name="connsiteY5-18552" fmla="*/ 918706 h 979633"/>
                  <a:gd name="connsiteX6-18553" fmla="*/ 615785 w 1243373"/>
                  <a:gd name="connsiteY6-18554" fmla="*/ 922382 h 979633"/>
                  <a:gd name="connsiteX7-18555" fmla="*/ 598136 w 1243373"/>
                  <a:gd name="connsiteY7-18556" fmla="*/ 809443 h 979633"/>
                  <a:gd name="connsiteX8-18557" fmla="*/ 474772 w 1243373"/>
                  <a:gd name="connsiteY8-18558" fmla="*/ 813658 h 979633"/>
                  <a:gd name="connsiteX9-18559" fmla="*/ 516240 w 1243373"/>
                  <a:gd name="connsiteY9-18560" fmla="*/ 762528 h 979633"/>
                  <a:gd name="connsiteX10-18561" fmla="*/ 618937 w 1243373"/>
                  <a:gd name="connsiteY10-18562" fmla="*/ 650134 h 979633"/>
                  <a:gd name="connsiteX11-18563" fmla="*/ 537590 w 1243373"/>
                  <a:gd name="connsiteY11-18564" fmla="*/ 705134 h 979633"/>
                  <a:gd name="connsiteX12-18565" fmla="*/ 429328 w 1243373"/>
                  <a:gd name="connsiteY12-18566" fmla="*/ 838728 h 979633"/>
                  <a:gd name="connsiteX13-18567" fmla="*/ 383869 w 1243373"/>
                  <a:gd name="connsiteY13-18568" fmla="*/ 847362 h 979633"/>
                  <a:gd name="connsiteX14-18569" fmla="*/ 156874 w 1243373"/>
                  <a:gd name="connsiteY14-18570" fmla="*/ 941999 h 979633"/>
                  <a:gd name="connsiteX15-18571" fmla="*/ 210719 w 1243373"/>
                  <a:gd name="connsiteY15-18572" fmla="*/ 894888 h 979633"/>
                  <a:gd name="connsiteX16-18573" fmla="*/ 449438 w 1243373"/>
                  <a:gd name="connsiteY16-18574" fmla="*/ 886970 h 979633"/>
                  <a:gd name="connsiteX17-18575" fmla="*/ 299777 w 1243373"/>
                  <a:gd name="connsiteY17-18576" fmla="*/ 817895 h 979633"/>
                  <a:gd name="connsiteX18-18577" fmla="*/ 212441 w 1243373"/>
                  <a:gd name="connsiteY18-18578" fmla="*/ 886327 h 979633"/>
                  <a:gd name="connsiteX19-18579" fmla="*/ 157905 w 1243373"/>
                  <a:gd name="connsiteY19-18580" fmla="*/ 949801 h 979633"/>
                  <a:gd name="connsiteX20-18581" fmla="*/ 231401 w 1243373"/>
                  <a:gd name="connsiteY20-18582" fmla="*/ 817630 h 979633"/>
                  <a:gd name="connsiteX21-18583" fmla="*/ 264391 w 1243373"/>
                  <a:gd name="connsiteY21-18584" fmla="*/ 735988 h 979633"/>
                  <a:gd name="connsiteX22-18585" fmla="*/ 214226 w 1243373"/>
                  <a:gd name="connsiteY22-18586" fmla="*/ 829249 h 979633"/>
                  <a:gd name="connsiteX23-18587" fmla="*/ 133167 w 1243373"/>
                  <a:gd name="connsiteY23-18588" fmla="*/ 955587 h 979633"/>
                  <a:gd name="connsiteX24-18589" fmla="*/ 22167 w 1243373"/>
                  <a:gd name="connsiteY24-18590" fmla="*/ 966845 h 979633"/>
                  <a:gd name="connsiteX25-18591" fmla="*/ 176701 w 1243373"/>
                  <a:gd name="connsiteY25-18592" fmla="*/ 696053 h 979633"/>
                  <a:gd name="connsiteX26-18593" fmla="*/ 201563 w 1243373"/>
                  <a:gd name="connsiteY26-18594" fmla="*/ 646787 h 979633"/>
                  <a:gd name="connsiteX27-18595" fmla="*/ 322197 w 1243373"/>
                  <a:gd name="connsiteY27-18596" fmla="*/ 682395 h 979633"/>
                  <a:gd name="connsiteX28-18597" fmla="*/ 593679 w 1243373"/>
                  <a:gd name="connsiteY28-18598" fmla="*/ 417571 h 979633"/>
                  <a:gd name="connsiteX29-18599" fmla="*/ 507049 w 1243373"/>
                  <a:gd name="connsiteY29-18600" fmla="*/ 469978 h 979633"/>
                  <a:gd name="connsiteX30-18601" fmla="*/ 457237 w 1243373"/>
                  <a:gd name="connsiteY30-18602" fmla="*/ 505882 h 979633"/>
                  <a:gd name="connsiteX31-18603" fmla="*/ 317350 w 1243373"/>
                  <a:gd name="connsiteY31-18604" fmla="*/ 681704 h 979633"/>
                  <a:gd name="connsiteX32-18605" fmla="*/ 202298 w 1243373"/>
                  <a:gd name="connsiteY32-18606" fmla="*/ 646587 h 979633"/>
                  <a:gd name="connsiteX33-18607" fmla="*/ 272535 w 1243373"/>
                  <a:gd name="connsiteY33-18608" fmla="*/ 471354 h 979633"/>
                  <a:gd name="connsiteX34-18609" fmla="*/ 0 w 1243373"/>
                  <a:gd name="connsiteY34-18610" fmla="*/ 969589 h 979633"/>
                  <a:gd name="connsiteX35-18611" fmla="*/ 82632 w 1243373"/>
                  <a:gd name="connsiteY35-18612" fmla="*/ 677407 h 979633"/>
                  <a:gd name="connsiteX36-18613" fmla="*/ 191213 w 1243373"/>
                  <a:gd name="connsiteY36-18614" fmla="*/ 416843 h 979633"/>
                  <a:gd name="connsiteX37-18615" fmla="*/ 529699 w 1243373"/>
                  <a:gd name="connsiteY37-18616" fmla="*/ 4214 h 979633"/>
                  <a:gd name="connsiteX38-18617" fmla="*/ 722886 w 1243373"/>
                  <a:gd name="connsiteY38-18618" fmla="*/ 107855 h 979633"/>
                  <a:gd name="connsiteX39-18619" fmla="*/ 1122654 w 1243373"/>
                  <a:gd name="connsiteY39-18620" fmla="*/ 125859 h 979633"/>
                  <a:gd name="connsiteX40-18621" fmla="*/ 1242982 w 1243373"/>
                  <a:gd name="connsiteY40-18622" fmla="*/ 7325 h 979633"/>
                  <a:gd name="connsiteX41-18623" fmla="*/ 1087953 w 1243373"/>
                  <a:gd name="connsiteY41-18624" fmla="*/ 450615 h 979633"/>
                  <a:gd name="connsiteX42-18625" fmla="*/ 1081179 w 1243373"/>
                  <a:gd name="connsiteY42-18626" fmla="*/ 620832 h 979633"/>
                  <a:gd name="connsiteX43-18627" fmla="*/ 1171691 w 1243373"/>
                  <a:gd name="connsiteY43-18628" fmla="*/ 684025 h 979633"/>
                  <a:gd name="connsiteX44-18629" fmla="*/ 1026149 w 1243373"/>
                  <a:gd name="connsiteY44-18630" fmla="*/ 929326 h 979633"/>
                  <a:gd name="connsiteX45-18631" fmla="*/ 972825 w 1243373"/>
                  <a:gd name="connsiteY45-18632" fmla="*/ 914758 h 979633"/>
                  <a:gd name="connsiteX46-18633" fmla="*/ 914841 w 1243373"/>
                  <a:gd name="connsiteY46-18634" fmla="*/ 909214 h 979633"/>
                  <a:gd name="connsiteX47-18635" fmla="*/ 881478 w 1243373"/>
                  <a:gd name="connsiteY47-18636" fmla="*/ 909532 h 979633"/>
                  <a:gd name="connsiteX48-18637" fmla="*/ 803379 w 1243373"/>
                  <a:gd name="connsiteY48-18638" fmla="*/ 951855 h 979633"/>
                  <a:gd name="connsiteX0-18639" fmla="*/ 803379 w 1243373"/>
                  <a:gd name="connsiteY0-18640" fmla="*/ 951855 h 979633"/>
                  <a:gd name="connsiteX1-18641" fmla="*/ 771336 w 1243373"/>
                  <a:gd name="connsiteY1-18642" fmla="*/ 838265 h 979633"/>
                  <a:gd name="connsiteX2-18643" fmla="*/ 785412 w 1243373"/>
                  <a:gd name="connsiteY2-18644" fmla="*/ 962495 h 979633"/>
                  <a:gd name="connsiteX3-18645" fmla="*/ 723653 w 1243373"/>
                  <a:gd name="connsiteY3-18646" fmla="*/ 979633 h 979633"/>
                  <a:gd name="connsiteX4-18647" fmla="*/ 693140 w 1243373"/>
                  <a:gd name="connsiteY4-18648" fmla="*/ 944893 h 979633"/>
                  <a:gd name="connsiteX5-18649" fmla="*/ 666435 w 1243373"/>
                  <a:gd name="connsiteY5-18650" fmla="*/ 918706 h 979633"/>
                  <a:gd name="connsiteX6-18651" fmla="*/ 615785 w 1243373"/>
                  <a:gd name="connsiteY6-18652" fmla="*/ 922382 h 979633"/>
                  <a:gd name="connsiteX7-18653" fmla="*/ 598136 w 1243373"/>
                  <a:gd name="connsiteY7-18654" fmla="*/ 809443 h 979633"/>
                  <a:gd name="connsiteX8-18655" fmla="*/ 474772 w 1243373"/>
                  <a:gd name="connsiteY8-18656" fmla="*/ 813658 h 979633"/>
                  <a:gd name="connsiteX9-18657" fmla="*/ 516240 w 1243373"/>
                  <a:gd name="connsiteY9-18658" fmla="*/ 762528 h 979633"/>
                  <a:gd name="connsiteX10-18659" fmla="*/ 618937 w 1243373"/>
                  <a:gd name="connsiteY10-18660" fmla="*/ 650134 h 979633"/>
                  <a:gd name="connsiteX11-18661" fmla="*/ 537590 w 1243373"/>
                  <a:gd name="connsiteY11-18662" fmla="*/ 705134 h 979633"/>
                  <a:gd name="connsiteX12-18663" fmla="*/ 429328 w 1243373"/>
                  <a:gd name="connsiteY12-18664" fmla="*/ 838728 h 979633"/>
                  <a:gd name="connsiteX13-18665" fmla="*/ 383869 w 1243373"/>
                  <a:gd name="connsiteY13-18666" fmla="*/ 847362 h 979633"/>
                  <a:gd name="connsiteX14-18667" fmla="*/ 156874 w 1243373"/>
                  <a:gd name="connsiteY14-18668" fmla="*/ 941999 h 979633"/>
                  <a:gd name="connsiteX15-18669" fmla="*/ 210719 w 1243373"/>
                  <a:gd name="connsiteY15-18670" fmla="*/ 894888 h 979633"/>
                  <a:gd name="connsiteX16-18671" fmla="*/ 453528 w 1243373"/>
                  <a:gd name="connsiteY16-18672" fmla="*/ 726690 h 979633"/>
                  <a:gd name="connsiteX17-18673" fmla="*/ 299777 w 1243373"/>
                  <a:gd name="connsiteY17-18674" fmla="*/ 817895 h 979633"/>
                  <a:gd name="connsiteX18-18675" fmla="*/ 212441 w 1243373"/>
                  <a:gd name="connsiteY18-18676" fmla="*/ 886327 h 979633"/>
                  <a:gd name="connsiteX19-18677" fmla="*/ 157905 w 1243373"/>
                  <a:gd name="connsiteY19-18678" fmla="*/ 949801 h 979633"/>
                  <a:gd name="connsiteX20-18679" fmla="*/ 231401 w 1243373"/>
                  <a:gd name="connsiteY20-18680" fmla="*/ 817630 h 979633"/>
                  <a:gd name="connsiteX21-18681" fmla="*/ 264391 w 1243373"/>
                  <a:gd name="connsiteY21-18682" fmla="*/ 735988 h 979633"/>
                  <a:gd name="connsiteX22-18683" fmla="*/ 214226 w 1243373"/>
                  <a:gd name="connsiteY22-18684" fmla="*/ 829249 h 979633"/>
                  <a:gd name="connsiteX23-18685" fmla="*/ 133167 w 1243373"/>
                  <a:gd name="connsiteY23-18686" fmla="*/ 955587 h 979633"/>
                  <a:gd name="connsiteX24-18687" fmla="*/ 22167 w 1243373"/>
                  <a:gd name="connsiteY24-18688" fmla="*/ 966845 h 979633"/>
                  <a:gd name="connsiteX25-18689" fmla="*/ 176701 w 1243373"/>
                  <a:gd name="connsiteY25-18690" fmla="*/ 696053 h 979633"/>
                  <a:gd name="connsiteX26-18691" fmla="*/ 201563 w 1243373"/>
                  <a:gd name="connsiteY26-18692" fmla="*/ 646787 h 979633"/>
                  <a:gd name="connsiteX27-18693" fmla="*/ 322197 w 1243373"/>
                  <a:gd name="connsiteY27-18694" fmla="*/ 682395 h 979633"/>
                  <a:gd name="connsiteX28-18695" fmla="*/ 593679 w 1243373"/>
                  <a:gd name="connsiteY28-18696" fmla="*/ 417571 h 979633"/>
                  <a:gd name="connsiteX29-18697" fmla="*/ 507049 w 1243373"/>
                  <a:gd name="connsiteY29-18698" fmla="*/ 469978 h 979633"/>
                  <a:gd name="connsiteX30-18699" fmla="*/ 457237 w 1243373"/>
                  <a:gd name="connsiteY30-18700" fmla="*/ 505882 h 979633"/>
                  <a:gd name="connsiteX31-18701" fmla="*/ 317350 w 1243373"/>
                  <a:gd name="connsiteY31-18702" fmla="*/ 681704 h 979633"/>
                  <a:gd name="connsiteX32-18703" fmla="*/ 202298 w 1243373"/>
                  <a:gd name="connsiteY32-18704" fmla="*/ 646587 h 979633"/>
                  <a:gd name="connsiteX33-18705" fmla="*/ 272535 w 1243373"/>
                  <a:gd name="connsiteY33-18706" fmla="*/ 471354 h 979633"/>
                  <a:gd name="connsiteX34-18707" fmla="*/ 0 w 1243373"/>
                  <a:gd name="connsiteY34-18708" fmla="*/ 969589 h 979633"/>
                  <a:gd name="connsiteX35-18709" fmla="*/ 82632 w 1243373"/>
                  <a:gd name="connsiteY35-18710" fmla="*/ 677407 h 979633"/>
                  <a:gd name="connsiteX36-18711" fmla="*/ 191213 w 1243373"/>
                  <a:gd name="connsiteY36-18712" fmla="*/ 416843 h 979633"/>
                  <a:gd name="connsiteX37-18713" fmla="*/ 529699 w 1243373"/>
                  <a:gd name="connsiteY37-18714" fmla="*/ 4214 h 979633"/>
                  <a:gd name="connsiteX38-18715" fmla="*/ 722886 w 1243373"/>
                  <a:gd name="connsiteY38-18716" fmla="*/ 107855 h 979633"/>
                  <a:gd name="connsiteX39-18717" fmla="*/ 1122654 w 1243373"/>
                  <a:gd name="connsiteY39-18718" fmla="*/ 125859 h 979633"/>
                  <a:gd name="connsiteX40-18719" fmla="*/ 1242982 w 1243373"/>
                  <a:gd name="connsiteY40-18720" fmla="*/ 7325 h 979633"/>
                  <a:gd name="connsiteX41-18721" fmla="*/ 1087953 w 1243373"/>
                  <a:gd name="connsiteY41-18722" fmla="*/ 450615 h 979633"/>
                  <a:gd name="connsiteX42-18723" fmla="*/ 1081179 w 1243373"/>
                  <a:gd name="connsiteY42-18724" fmla="*/ 620832 h 979633"/>
                  <a:gd name="connsiteX43-18725" fmla="*/ 1171691 w 1243373"/>
                  <a:gd name="connsiteY43-18726" fmla="*/ 684025 h 979633"/>
                  <a:gd name="connsiteX44-18727" fmla="*/ 1026149 w 1243373"/>
                  <a:gd name="connsiteY44-18728" fmla="*/ 929326 h 979633"/>
                  <a:gd name="connsiteX45-18729" fmla="*/ 972825 w 1243373"/>
                  <a:gd name="connsiteY45-18730" fmla="*/ 914758 h 979633"/>
                  <a:gd name="connsiteX46-18731" fmla="*/ 914841 w 1243373"/>
                  <a:gd name="connsiteY46-18732" fmla="*/ 909214 h 979633"/>
                  <a:gd name="connsiteX47-18733" fmla="*/ 881478 w 1243373"/>
                  <a:gd name="connsiteY47-18734" fmla="*/ 909532 h 979633"/>
                  <a:gd name="connsiteX48-18735" fmla="*/ 803379 w 1243373"/>
                  <a:gd name="connsiteY48-18736" fmla="*/ 951855 h 979633"/>
                  <a:gd name="connsiteX0-18737" fmla="*/ 803379 w 1243373"/>
                  <a:gd name="connsiteY0-18738" fmla="*/ 951855 h 979633"/>
                  <a:gd name="connsiteX1-18739" fmla="*/ 771336 w 1243373"/>
                  <a:gd name="connsiteY1-18740" fmla="*/ 838265 h 979633"/>
                  <a:gd name="connsiteX2-18741" fmla="*/ 785412 w 1243373"/>
                  <a:gd name="connsiteY2-18742" fmla="*/ 962495 h 979633"/>
                  <a:gd name="connsiteX3-18743" fmla="*/ 723653 w 1243373"/>
                  <a:gd name="connsiteY3-18744" fmla="*/ 979633 h 979633"/>
                  <a:gd name="connsiteX4-18745" fmla="*/ 693140 w 1243373"/>
                  <a:gd name="connsiteY4-18746" fmla="*/ 944893 h 979633"/>
                  <a:gd name="connsiteX5-18747" fmla="*/ 666435 w 1243373"/>
                  <a:gd name="connsiteY5-18748" fmla="*/ 918706 h 979633"/>
                  <a:gd name="connsiteX6-18749" fmla="*/ 615785 w 1243373"/>
                  <a:gd name="connsiteY6-18750" fmla="*/ 922382 h 979633"/>
                  <a:gd name="connsiteX7-18751" fmla="*/ 598136 w 1243373"/>
                  <a:gd name="connsiteY7-18752" fmla="*/ 809443 h 979633"/>
                  <a:gd name="connsiteX8-18753" fmla="*/ 474772 w 1243373"/>
                  <a:gd name="connsiteY8-18754" fmla="*/ 813658 h 979633"/>
                  <a:gd name="connsiteX9-18755" fmla="*/ 516240 w 1243373"/>
                  <a:gd name="connsiteY9-18756" fmla="*/ 762528 h 979633"/>
                  <a:gd name="connsiteX10-18757" fmla="*/ 618937 w 1243373"/>
                  <a:gd name="connsiteY10-18758" fmla="*/ 650134 h 979633"/>
                  <a:gd name="connsiteX11-18759" fmla="*/ 537590 w 1243373"/>
                  <a:gd name="connsiteY11-18760" fmla="*/ 705134 h 979633"/>
                  <a:gd name="connsiteX12-18761" fmla="*/ 429328 w 1243373"/>
                  <a:gd name="connsiteY12-18762" fmla="*/ 838728 h 979633"/>
                  <a:gd name="connsiteX13-18763" fmla="*/ 383869 w 1243373"/>
                  <a:gd name="connsiteY13-18764" fmla="*/ 847362 h 979633"/>
                  <a:gd name="connsiteX14-18765" fmla="*/ 156874 w 1243373"/>
                  <a:gd name="connsiteY14-18766" fmla="*/ 941999 h 979633"/>
                  <a:gd name="connsiteX15-18767" fmla="*/ 210719 w 1243373"/>
                  <a:gd name="connsiteY15-18768" fmla="*/ 894888 h 979633"/>
                  <a:gd name="connsiteX16-18769" fmla="*/ 453528 w 1243373"/>
                  <a:gd name="connsiteY16-18770" fmla="*/ 726690 h 979633"/>
                  <a:gd name="connsiteX17-18771" fmla="*/ 298503 w 1243373"/>
                  <a:gd name="connsiteY17-18772" fmla="*/ 783381 h 979633"/>
                  <a:gd name="connsiteX18-18773" fmla="*/ 212441 w 1243373"/>
                  <a:gd name="connsiteY18-18774" fmla="*/ 886327 h 979633"/>
                  <a:gd name="connsiteX19-18775" fmla="*/ 157905 w 1243373"/>
                  <a:gd name="connsiteY19-18776" fmla="*/ 949801 h 979633"/>
                  <a:gd name="connsiteX20-18777" fmla="*/ 231401 w 1243373"/>
                  <a:gd name="connsiteY20-18778" fmla="*/ 817630 h 979633"/>
                  <a:gd name="connsiteX21-18779" fmla="*/ 264391 w 1243373"/>
                  <a:gd name="connsiteY21-18780" fmla="*/ 735988 h 979633"/>
                  <a:gd name="connsiteX22-18781" fmla="*/ 214226 w 1243373"/>
                  <a:gd name="connsiteY22-18782" fmla="*/ 829249 h 979633"/>
                  <a:gd name="connsiteX23-18783" fmla="*/ 133167 w 1243373"/>
                  <a:gd name="connsiteY23-18784" fmla="*/ 955587 h 979633"/>
                  <a:gd name="connsiteX24-18785" fmla="*/ 22167 w 1243373"/>
                  <a:gd name="connsiteY24-18786" fmla="*/ 966845 h 979633"/>
                  <a:gd name="connsiteX25-18787" fmla="*/ 176701 w 1243373"/>
                  <a:gd name="connsiteY25-18788" fmla="*/ 696053 h 979633"/>
                  <a:gd name="connsiteX26-18789" fmla="*/ 201563 w 1243373"/>
                  <a:gd name="connsiteY26-18790" fmla="*/ 646787 h 979633"/>
                  <a:gd name="connsiteX27-18791" fmla="*/ 322197 w 1243373"/>
                  <a:gd name="connsiteY27-18792" fmla="*/ 682395 h 979633"/>
                  <a:gd name="connsiteX28-18793" fmla="*/ 593679 w 1243373"/>
                  <a:gd name="connsiteY28-18794" fmla="*/ 417571 h 979633"/>
                  <a:gd name="connsiteX29-18795" fmla="*/ 507049 w 1243373"/>
                  <a:gd name="connsiteY29-18796" fmla="*/ 469978 h 979633"/>
                  <a:gd name="connsiteX30-18797" fmla="*/ 457237 w 1243373"/>
                  <a:gd name="connsiteY30-18798" fmla="*/ 505882 h 979633"/>
                  <a:gd name="connsiteX31-18799" fmla="*/ 317350 w 1243373"/>
                  <a:gd name="connsiteY31-18800" fmla="*/ 681704 h 979633"/>
                  <a:gd name="connsiteX32-18801" fmla="*/ 202298 w 1243373"/>
                  <a:gd name="connsiteY32-18802" fmla="*/ 646587 h 979633"/>
                  <a:gd name="connsiteX33-18803" fmla="*/ 272535 w 1243373"/>
                  <a:gd name="connsiteY33-18804" fmla="*/ 471354 h 979633"/>
                  <a:gd name="connsiteX34-18805" fmla="*/ 0 w 1243373"/>
                  <a:gd name="connsiteY34-18806" fmla="*/ 969589 h 979633"/>
                  <a:gd name="connsiteX35-18807" fmla="*/ 82632 w 1243373"/>
                  <a:gd name="connsiteY35-18808" fmla="*/ 677407 h 979633"/>
                  <a:gd name="connsiteX36-18809" fmla="*/ 191213 w 1243373"/>
                  <a:gd name="connsiteY36-18810" fmla="*/ 416843 h 979633"/>
                  <a:gd name="connsiteX37-18811" fmla="*/ 529699 w 1243373"/>
                  <a:gd name="connsiteY37-18812" fmla="*/ 4214 h 979633"/>
                  <a:gd name="connsiteX38-18813" fmla="*/ 722886 w 1243373"/>
                  <a:gd name="connsiteY38-18814" fmla="*/ 107855 h 979633"/>
                  <a:gd name="connsiteX39-18815" fmla="*/ 1122654 w 1243373"/>
                  <a:gd name="connsiteY39-18816" fmla="*/ 125859 h 979633"/>
                  <a:gd name="connsiteX40-18817" fmla="*/ 1242982 w 1243373"/>
                  <a:gd name="connsiteY40-18818" fmla="*/ 7325 h 979633"/>
                  <a:gd name="connsiteX41-18819" fmla="*/ 1087953 w 1243373"/>
                  <a:gd name="connsiteY41-18820" fmla="*/ 450615 h 979633"/>
                  <a:gd name="connsiteX42-18821" fmla="*/ 1081179 w 1243373"/>
                  <a:gd name="connsiteY42-18822" fmla="*/ 620832 h 979633"/>
                  <a:gd name="connsiteX43-18823" fmla="*/ 1171691 w 1243373"/>
                  <a:gd name="connsiteY43-18824" fmla="*/ 684025 h 979633"/>
                  <a:gd name="connsiteX44-18825" fmla="*/ 1026149 w 1243373"/>
                  <a:gd name="connsiteY44-18826" fmla="*/ 929326 h 979633"/>
                  <a:gd name="connsiteX45-18827" fmla="*/ 972825 w 1243373"/>
                  <a:gd name="connsiteY45-18828" fmla="*/ 914758 h 979633"/>
                  <a:gd name="connsiteX46-18829" fmla="*/ 914841 w 1243373"/>
                  <a:gd name="connsiteY46-18830" fmla="*/ 909214 h 979633"/>
                  <a:gd name="connsiteX47-18831" fmla="*/ 881478 w 1243373"/>
                  <a:gd name="connsiteY47-18832" fmla="*/ 909532 h 979633"/>
                  <a:gd name="connsiteX48-18833" fmla="*/ 803379 w 1243373"/>
                  <a:gd name="connsiteY48-18834" fmla="*/ 951855 h 979633"/>
                  <a:gd name="connsiteX0-18835" fmla="*/ 803379 w 1243373"/>
                  <a:gd name="connsiteY0-18836" fmla="*/ 951855 h 979633"/>
                  <a:gd name="connsiteX1-18837" fmla="*/ 771336 w 1243373"/>
                  <a:gd name="connsiteY1-18838" fmla="*/ 838265 h 979633"/>
                  <a:gd name="connsiteX2-18839" fmla="*/ 785412 w 1243373"/>
                  <a:gd name="connsiteY2-18840" fmla="*/ 962495 h 979633"/>
                  <a:gd name="connsiteX3-18841" fmla="*/ 723653 w 1243373"/>
                  <a:gd name="connsiteY3-18842" fmla="*/ 979633 h 979633"/>
                  <a:gd name="connsiteX4-18843" fmla="*/ 693140 w 1243373"/>
                  <a:gd name="connsiteY4-18844" fmla="*/ 944893 h 979633"/>
                  <a:gd name="connsiteX5-18845" fmla="*/ 666435 w 1243373"/>
                  <a:gd name="connsiteY5-18846" fmla="*/ 918706 h 979633"/>
                  <a:gd name="connsiteX6-18847" fmla="*/ 615785 w 1243373"/>
                  <a:gd name="connsiteY6-18848" fmla="*/ 922382 h 979633"/>
                  <a:gd name="connsiteX7-18849" fmla="*/ 598136 w 1243373"/>
                  <a:gd name="connsiteY7-18850" fmla="*/ 809443 h 979633"/>
                  <a:gd name="connsiteX8-18851" fmla="*/ 474772 w 1243373"/>
                  <a:gd name="connsiteY8-18852" fmla="*/ 813658 h 979633"/>
                  <a:gd name="connsiteX9-18853" fmla="*/ 516240 w 1243373"/>
                  <a:gd name="connsiteY9-18854" fmla="*/ 762528 h 979633"/>
                  <a:gd name="connsiteX10-18855" fmla="*/ 618937 w 1243373"/>
                  <a:gd name="connsiteY10-18856" fmla="*/ 650134 h 979633"/>
                  <a:gd name="connsiteX11-18857" fmla="*/ 537590 w 1243373"/>
                  <a:gd name="connsiteY11-18858" fmla="*/ 705134 h 979633"/>
                  <a:gd name="connsiteX12-18859" fmla="*/ 429328 w 1243373"/>
                  <a:gd name="connsiteY12-18860" fmla="*/ 838728 h 979633"/>
                  <a:gd name="connsiteX13-18861" fmla="*/ 383869 w 1243373"/>
                  <a:gd name="connsiteY13-18862" fmla="*/ 847362 h 979633"/>
                  <a:gd name="connsiteX14-18863" fmla="*/ 156874 w 1243373"/>
                  <a:gd name="connsiteY14-18864" fmla="*/ 941999 h 979633"/>
                  <a:gd name="connsiteX15-18865" fmla="*/ 210719 w 1243373"/>
                  <a:gd name="connsiteY15-18866" fmla="*/ 894888 h 979633"/>
                  <a:gd name="connsiteX16-18867" fmla="*/ 453528 w 1243373"/>
                  <a:gd name="connsiteY16-18868" fmla="*/ 726690 h 979633"/>
                  <a:gd name="connsiteX17-18869" fmla="*/ 297289 w 1243373"/>
                  <a:gd name="connsiteY17-18870" fmla="*/ 765524 h 979633"/>
                  <a:gd name="connsiteX18-18871" fmla="*/ 212441 w 1243373"/>
                  <a:gd name="connsiteY18-18872" fmla="*/ 886327 h 979633"/>
                  <a:gd name="connsiteX19-18873" fmla="*/ 157905 w 1243373"/>
                  <a:gd name="connsiteY19-18874" fmla="*/ 949801 h 979633"/>
                  <a:gd name="connsiteX20-18875" fmla="*/ 231401 w 1243373"/>
                  <a:gd name="connsiteY20-18876" fmla="*/ 817630 h 979633"/>
                  <a:gd name="connsiteX21-18877" fmla="*/ 264391 w 1243373"/>
                  <a:gd name="connsiteY21-18878" fmla="*/ 735988 h 979633"/>
                  <a:gd name="connsiteX22-18879" fmla="*/ 214226 w 1243373"/>
                  <a:gd name="connsiteY22-18880" fmla="*/ 829249 h 979633"/>
                  <a:gd name="connsiteX23-18881" fmla="*/ 133167 w 1243373"/>
                  <a:gd name="connsiteY23-18882" fmla="*/ 955587 h 979633"/>
                  <a:gd name="connsiteX24-18883" fmla="*/ 22167 w 1243373"/>
                  <a:gd name="connsiteY24-18884" fmla="*/ 966845 h 979633"/>
                  <a:gd name="connsiteX25-18885" fmla="*/ 176701 w 1243373"/>
                  <a:gd name="connsiteY25-18886" fmla="*/ 696053 h 979633"/>
                  <a:gd name="connsiteX26-18887" fmla="*/ 201563 w 1243373"/>
                  <a:gd name="connsiteY26-18888" fmla="*/ 646787 h 979633"/>
                  <a:gd name="connsiteX27-18889" fmla="*/ 322197 w 1243373"/>
                  <a:gd name="connsiteY27-18890" fmla="*/ 682395 h 979633"/>
                  <a:gd name="connsiteX28-18891" fmla="*/ 593679 w 1243373"/>
                  <a:gd name="connsiteY28-18892" fmla="*/ 417571 h 979633"/>
                  <a:gd name="connsiteX29-18893" fmla="*/ 507049 w 1243373"/>
                  <a:gd name="connsiteY29-18894" fmla="*/ 469978 h 979633"/>
                  <a:gd name="connsiteX30-18895" fmla="*/ 457237 w 1243373"/>
                  <a:gd name="connsiteY30-18896" fmla="*/ 505882 h 979633"/>
                  <a:gd name="connsiteX31-18897" fmla="*/ 317350 w 1243373"/>
                  <a:gd name="connsiteY31-18898" fmla="*/ 681704 h 979633"/>
                  <a:gd name="connsiteX32-18899" fmla="*/ 202298 w 1243373"/>
                  <a:gd name="connsiteY32-18900" fmla="*/ 646587 h 979633"/>
                  <a:gd name="connsiteX33-18901" fmla="*/ 272535 w 1243373"/>
                  <a:gd name="connsiteY33-18902" fmla="*/ 471354 h 979633"/>
                  <a:gd name="connsiteX34-18903" fmla="*/ 0 w 1243373"/>
                  <a:gd name="connsiteY34-18904" fmla="*/ 969589 h 979633"/>
                  <a:gd name="connsiteX35-18905" fmla="*/ 82632 w 1243373"/>
                  <a:gd name="connsiteY35-18906" fmla="*/ 677407 h 979633"/>
                  <a:gd name="connsiteX36-18907" fmla="*/ 191213 w 1243373"/>
                  <a:gd name="connsiteY36-18908" fmla="*/ 416843 h 979633"/>
                  <a:gd name="connsiteX37-18909" fmla="*/ 529699 w 1243373"/>
                  <a:gd name="connsiteY37-18910" fmla="*/ 4214 h 979633"/>
                  <a:gd name="connsiteX38-18911" fmla="*/ 722886 w 1243373"/>
                  <a:gd name="connsiteY38-18912" fmla="*/ 107855 h 979633"/>
                  <a:gd name="connsiteX39-18913" fmla="*/ 1122654 w 1243373"/>
                  <a:gd name="connsiteY39-18914" fmla="*/ 125859 h 979633"/>
                  <a:gd name="connsiteX40-18915" fmla="*/ 1242982 w 1243373"/>
                  <a:gd name="connsiteY40-18916" fmla="*/ 7325 h 979633"/>
                  <a:gd name="connsiteX41-18917" fmla="*/ 1087953 w 1243373"/>
                  <a:gd name="connsiteY41-18918" fmla="*/ 450615 h 979633"/>
                  <a:gd name="connsiteX42-18919" fmla="*/ 1081179 w 1243373"/>
                  <a:gd name="connsiteY42-18920" fmla="*/ 620832 h 979633"/>
                  <a:gd name="connsiteX43-18921" fmla="*/ 1171691 w 1243373"/>
                  <a:gd name="connsiteY43-18922" fmla="*/ 684025 h 979633"/>
                  <a:gd name="connsiteX44-18923" fmla="*/ 1026149 w 1243373"/>
                  <a:gd name="connsiteY44-18924" fmla="*/ 929326 h 979633"/>
                  <a:gd name="connsiteX45-18925" fmla="*/ 972825 w 1243373"/>
                  <a:gd name="connsiteY45-18926" fmla="*/ 914758 h 979633"/>
                  <a:gd name="connsiteX46-18927" fmla="*/ 914841 w 1243373"/>
                  <a:gd name="connsiteY46-18928" fmla="*/ 909214 h 979633"/>
                  <a:gd name="connsiteX47-18929" fmla="*/ 881478 w 1243373"/>
                  <a:gd name="connsiteY47-18930" fmla="*/ 909532 h 979633"/>
                  <a:gd name="connsiteX48-18931" fmla="*/ 803379 w 1243373"/>
                  <a:gd name="connsiteY48-18932" fmla="*/ 951855 h 979633"/>
                  <a:gd name="connsiteX0-18933" fmla="*/ 803379 w 1243373"/>
                  <a:gd name="connsiteY0-18934" fmla="*/ 951855 h 979633"/>
                  <a:gd name="connsiteX1-18935" fmla="*/ 771336 w 1243373"/>
                  <a:gd name="connsiteY1-18936" fmla="*/ 838265 h 979633"/>
                  <a:gd name="connsiteX2-18937" fmla="*/ 785412 w 1243373"/>
                  <a:gd name="connsiteY2-18938" fmla="*/ 962495 h 979633"/>
                  <a:gd name="connsiteX3-18939" fmla="*/ 723653 w 1243373"/>
                  <a:gd name="connsiteY3-18940" fmla="*/ 979633 h 979633"/>
                  <a:gd name="connsiteX4-18941" fmla="*/ 693140 w 1243373"/>
                  <a:gd name="connsiteY4-18942" fmla="*/ 944893 h 979633"/>
                  <a:gd name="connsiteX5-18943" fmla="*/ 666435 w 1243373"/>
                  <a:gd name="connsiteY5-18944" fmla="*/ 918706 h 979633"/>
                  <a:gd name="connsiteX6-18945" fmla="*/ 615785 w 1243373"/>
                  <a:gd name="connsiteY6-18946" fmla="*/ 922382 h 979633"/>
                  <a:gd name="connsiteX7-18947" fmla="*/ 598136 w 1243373"/>
                  <a:gd name="connsiteY7-18948" fmla="*/ 809443 h 979633"/>
                  <a:gd name="connsiteX8-18949" fmla="*/ 474772 w 1243373"/>
                  <a:gd name="connsiteY8-18950" fmla="*/ 813658 h 979633"/>
                  <a:gd name="connsiteX9-18951" fmla="*/ 516240 w 1243373"/>
                  <a:gd name="connsiteY9-18952" fmla="*/ 762528 h 979633"/>
                  <a:gd name="connsiteX10-18953" fmla="*/ 618937 w 1243373"/>
                  <a:gd name="connsiteY10-18954" fmla="*/ 650134 h 979633"/>
                  <a:gd name="connsiteX11-18955" fmla="*/ 537590 w 1243373"/>
                  <a:gd name="connsiteY11-18956" fmla="*/ 705134 h 979633"/>
                  <a:gd name="connsiteX12-18957" fmla="*/ 429328 w 1243373"/>
                  <a:gd name="connsiteY12-18958" fmla="*/ 838728 h 979633"/>
                  <a:gd name="connsiteX13-18959" fmla="*/ 383869 w 1243373"/>
                  <a:gd name="connsiteY13-18960" fmla="*/ 847362 h 979633"/>
                  <a:gd name="connsiteX14-18961" fmla="*/ 156874 w 1243373"/>
                  <a:gd name="connsiteY14-18962" fmla="*/ 941999 h 979633"/>
                  <a:gd name="connsiteX15-18963" fmla="*/ 210719 w 1243373"/>
                  <a:gd name="connsiteY15-18964" fmla="*/ 894888 h 979633"/>
                  <a:gd name="connsiteX16-18965" fmla="*/ 453528 w 1243373"/>
                  <a:gd name="connsiteY16-18966" fmla="*/ 726690 h 979633"/>
                  <a:gd name="connsiteX17-18967" fmla="*/ 310800 w 1243373"/>
                  <a:gd name="connsiteY17-18968" fmla="*/ 810321 h 979633"/>
                  <a:gd name="connsiteX18-18969" fmla="*/ 212441 w 1243373"/>
                  <a:gd name="connsiteY18-18970" fmla="*/ 886327 h 979633"/>
                  <a:gd name="connsiteX19-18971" fmla="*/ 157905 w 1243373"/>
                  <a:gd name="connsiteY19-18972" fmla="*/ 949801 h 979633"/>
                  <a:gd name="connsiteX20-18973" fmla="*/ 231401 w 1243373"/>
                  <a:gd name="connsiteY20-18974" fmla="*/ 817630 h 979633"/>
                  <a:gd name="connsiteX21-18975" fmla="*/ 264391 w 1243373"/>
                  <a:gd name="connsiteY21-18976" fmla="*/ 735988 h 979633"/>
                  <a:gd name="connsiteX22-18977" fmla="*/ 214226 w 1243373"/>
                  <a:gd name="connsiteY22-18978" fmla="*/ 829249 h 979633"/>
                  <a:gd name="connsiteX23-18979" fmla="*/ 133167 w 1243373"/>
                  <a:gd name="connsiteY23-18980" fmla="*/ 955587 h 979633"/>
                  <a:gd name="connsiteX24-18981" fmla="*/ 22167 w 1243373"/>
                  <a:gd name="connsiteY24-18982" fmla="*/ 966845 h 979633"/>
                  <a:gd name="connsiteX25-18983" fmla="*/ 176701 w 1243373"/>
                  <a:gd name="connsiteY25-18984" fmla="*/ 696053 h 979633"/>
                  <a:gd name="connsiteX26-18985" fmla="*/ 201563 w 1243373"/>
                  <a:gd name="connsiteY26-18986" fmla="*/ 646787 h 979633"/>
                  <a:gd name="connsiteX27-18987" fmla="*/ 322197 w 1243373"/>
                  <a:gd name="connsiteY27-18988" fmla="*/ 682395 h 979633"/>
                  <a:gd name="connsiteX28-18989" fmla="*/ 593679 w 1243373"/>
                  <a:gd name="connsiteY28-18990" fmla="*/ 417571 h 979633"/>
                  <a:gd name="connsiteX29-18991" fmla="*/ 507049 w 1243373"/>
                  <a:gd name="connsiteY29-18992" fmla="*/ 469978 h 979633"/>
                  <a:gd name="connsiteX30-18993" fmla="*/ 457237 w 1243373"/>
                  <a:gd name="connsiteY30-18994" fmla="*/ 505882 h 979633"/>
                  <a:gd name="connsiteX31-18995" fmla="*/ 317350 w 1243373"/>
                  <a:gd name="connsiteY31-18996" fmla="*/ 681704 h 979633"/>
                  <a:gd name="connsiteX32-18997" fmla="*/ 202298 w 1243373"/>
                  <a:gd name="connsiteY32-18998" fmla="*/ 646587 h 979633"/>
                  <a:gd name="connsiteX33-18999" fmla="*/ 272535 w 1243373"/>
                  <a:gd name="connsiteY33-19000" fmla="*/ 471354 h 979633"/>
                  <a:gd name="connsiteX34-19001" fmla="*/ 0 w 1243373"/>
                  <a:gd name="connsiteY34-19002" fmla="*/ 969589 h 979633"/>
                  <a:gd name="connsiteX35-19003" fmla="*/ 82632 w 1243373"/>
                  <a:gd name="connsiteY35-19004" fmla="*/ 677407 h 979633"/>
                  <a:gd name="connsiteX36-19005" fmla="*/ 191213 w 1243373"/>
                  <a:gd name="connsiteY36-19006" fmla="*/ 416843 h 979633"/>
                  <a:gd name="connsiteX37-19007" fmla="*/ 529699 w 1243373"/>
                  <a:gd name="connsiteY37-19008" fmla="*/ 4214 h 979633"/>
                  <a:gd name="connsiteX38-19009" fmla="*/ 722886 w 1243373"/>
                  <a:gd name="connsiteY38-19010" fmla="*/ 107855 h 979633"/>
                  <a:gd name="connsiteX39-19011" fmla="*/ 1122654 w 1243373"/>
                  <a:gd name="connsiteY39-19012" fmla="*/ 125859 h 979633"/>
                  <a:gd name="connsiteX40-19013" fmla="*/ 1242982 w 1243373"/>
                  <a:gd name="connsiteY40-19014" fmla="*/ 7325 h 979633"/>
                  <a:gd name="connsiteX41-19015" fmla="*/ 1087953 w 1243373"/>
                  <a:gd name="connsiteY41-19016" fmla="*/ 450615 h 979633"/>
                  <a:gd name="connsiteX42-19017" fmla="*/ 1081179 w 1243373"/>
                  <a:gd name="connsiteY42-19018" fmla="*/ 620832 h 979633"/>
                  <a:gd name="connsiteX43-19019" fmla="*/ 1171691 w 1243373"/>
                  <a:gd name="connsiteY43-19020" fmla="*/ 684025 h 979633"/>
                  <a:gd name="connsiteX44-19021" fmla="*/ 1026149 w 1243373"/>
                  <a:gd name="connsiteY44-19022" fmla="*/ 929326 h 979633"/>
                  <a:gd name="connsiteX45-19023" fmla="*/ 972825 w 1243373"/>
                  <a:gd name="connsiteY45-19024" fmla="*/ 914758 h 979633"/>
                  <a:gd name="connsiteX46-19025" fmla="*/ 914841 w 1243373"/>
                  <a:gd name="connsiteY46-19026" fmla="*/ 909214 h 979633"/>
                  <a:gd name="connsiteX47-19027" fmla="*/ 881478 w 1243373"/>
                  <a:gd name="connsiteY47-19028" fmla="*/ 909532 h 979633"/>
                  <a:gd name="connsiteX48-19029" fmla="*/ 803379 w 1243373"/>
                  <a:gd name="connsiteY48-19030" fmla="*/ 951855 h 979633"/>
                  <a:gd name="connsiteX0-19031" fmla="*/ 803379 w 1243373"/>
                  <a:gd name="connsiteY0-19032" fmla="*/ 951855 h 979633"/>
                  <a:gd name="connsiteX1-19033" fmla="*/ 771336 w 1243373"/>
                  <a:gd name="connsiteY1-19034" fmla="*/ 838265 h 979633"/>
                  <a:gd name="connsiteX2-19035" fmla="*/ 785412 w 1243373"/>
                  <a:gd name="connsiteY2-19036" fmla="*/ 962495 h 979633"/>
                  <a:gd name="connsiteX3-19037" fmla="*/ 723653 w 1243373"/>
                  <a:gd name="connsiteY3-19038" fmla="*/ 979633 h 979633"/>
                  <a:gd name="connsiteX4-19039" fmla="*/ 693140 w 1243373"/>
                  <a:gd name="connsiteY4-19040" fmla="*/ 944893 h 979633"/>
                  <a:gd name="connsiteX5-19041" fmla="*/ 666435 w 1243373"/>
                  <a:gd name="connsiteY5-19042" fmla="*/ 918706 h 979633"/>
                  <a:gd name="connsiteX6-19043" fmla="*/ 615785 w 1243373"/>
                  <a:gd name="connsiteY6-19044" fmla="*/ 922382 h 979633"/>
                  <a:gd name="connsiteX7-19045" fmla="*/ 598136 w 1243373"/>
                  <a:gd name="connsiteY7-19046" fmla="*/ 809443 h 979633"/>
                  <a:gd name="connsiteX8-19047" fmla="*/ 474772 w 1243373"/>
                  <a:gd name="connsiteY8-19048" fmla="*/ 813658 h 979633"/>
                  <a:gd name="connsiteX9-19049" fmla="*/ 516240 w 1243373"/>
                  <a:gd name="connsiteY9-19050" fmla="*/ 762528 h 979633"/>
                  <a:gd name="connsiteX10-19051" fmla="*/ 618937 w 1243373"/>
                  <a:gd name="connsiteY10-19052" fmla="*/ 650134 h 979633"/>
                  <a:gd name="connsiteX11-19053" fmla="*/ 537590 w 1243373"/>
                  <a:gd name="connsiteY11-19054" fmla="*/ 705134 h 979633"/>
                  <a:gd name="connsiteX12-19055" fmla="*/ 429328 w 1243373"/>
                  <a:gd name="connsiteY12-19056" fmla="*/ 838728 h 979633"/>
                  <a:gd name="connsiteX13-19057" fmla="*/ 383869 w 1243373"/>
                  <a:gd name="connsiteY13-19058" fmla="*/ 847362 h 979633"/>
                  <a:gd name="connsiteX14-19059" fmla="*/ 156874 w 1243373"/>
                  <a:gd name="connsiteY14-19060" fmla="*/ 941999 h 979633"/>
                  <a:gd name="connsiteX15-19061" fmla="*/ 210719 w 1243373"/>
                  <a:gd name="connsiteY15-19062" fmla="*/ 894888 h 979633"/>
                  <a:gd name="connsiteX16-19063" fmla="*/ 453528 w 1243373"/>
                  <a:gd name="connsiteY16-19064" fmla="*/ 726690 h 979633"/>
                  <a:gd name="connsiteX17-19065" fmla="*/ 310800 w 1243373"/>
                  <a:gd name="connsiteY17-19066" fmla="*/ 810321 h 979633"/>
                  <a:gd name="connsiteX18-19067" fmla="*/ 212441 w 1243373"/>
                  <a:gd name="connsiteY18-19068" fmla="*/ 886327 h 979633"/>
                  <a:gd name="connsiteX19-19069" fmla="*/ 157905 w 1243373"/>
                  <a:gd name="connsiteY19-19070" fmla="*/ 949801 h 979633"/>
                  <a:gd name="connsiteX20-19071" fmla="*/ 231401 w 1243373"/>
                  <a:gd name="connsiteY20-19072" fmla="*/ 817630 h 979633"/>
                  <a:gd name="connsiteX21-19073" fmla="*/ 264391 w 1243373"/>
                  <a:gd name="connsiteY21-19074" fmla="*/ 735988 h 979633"/>
                  <a:gd name="connsiteX22-19075" fmla="*/ 214226 w 1243373"/>
                  <a:gd name="connsiteY22-19076" fmla="*/ 829249 h 979633"/>
                  <a:gd name="connsiteX23-19077" fmla="*/ 133167 w 1243373"/>
                  <a:gd name="connsiteY23-19078" fmla="*/ 955587 h 979633"/>
                  <a:gd name="connsiteX24-19079" fmla="*/ 22167 w 1243373"/>
                  <a:gd name="connsiteY24-19080" fmla="*/ 966845 h 979633"/>
                  <a:gd name="connsiteX25-19081" fmla="*/ 176701 w 1243373"/>
                  <a:gd name="connsiteY25-19082" fmla="*/ 696053 h 979633"/>
                  <a:gd name="connsiteX26-19083" fmla="*/ 201563 w 1243373"/>
                  <a:gd name="connsiteY26-19084" fmla="*/ 646787 h 979633"/>
                  <a:gd name="connsiteX27-19085" fmla="*/ 322197 w 1243373"/>
                  <a:gd name="connsiteY27-19086" fmla="*/ 682395 h 979633"/>
                  <a:gd name="connsiteX28-19087" fmla="*/ 593679 w 1243373"/>
                  <a:gd name="connsiteY28-19088" fmla="*/ 417571 h 979633"/>
                  <a:gd name="connsiteX29-19089" fmla="*/ 507049 w 1243373"/>
                  <a:gd name="connsiteY29-19090" fmla="*/ 469978 h 979633"/>
                  <a:gd name="connsiteX30-19091" fmla="*/ 457237 w 1243373"/>
                  <a:gd name="connsiteY30-19092" fmla="*/ 505882 h 979633"/>
                  <a:gd name="connsiteX31-19093" fmla="*/ 317350 w 1243373"/>
                  <a:gd name="connsiteY31-19094" fmla="*/ 681704 h 979633"/>
                  <a:gd name="connsiteX32-19095" fmla="*/ 202298 w 1243373"/>
                  <a:gd name="connsiteY32-19096" fmla="*/ 646587 h 979633"/>
                  <a:gd name="connsiteX33-19097" fmla="*/ 272535 w 1243373"/>
                  <a:gd name="connsiteY33-19098" fmla="*/ 471354 h 979633"/>
                  <a:gd name="connsiteX34-19099" fmla="*/ 0 w 1243373"/>
                  <a:gd name="connsiteY34-19100" fmla="*/ 969589 h 979633"/>
                  <a:gd name="connsiteX35-19101" fmla="*/ 82632 w 1243373"/>
                  <a:gd name="connsiteY35-19102" fmla="*/ 677407 h 979633"/>
                  <a:gd name="connsiteX36-19103" fmla="*/ 191213 w 1243373"/>
                  <a:gd name="connsiteY36-19104" fmla="*/ 416843 h 979633"/>
                  <a:gd name="connsiteX37-19105" fmla="*/ 529699 w 1243373"/>
                  <a:gd name="connsiteY37-19106" fmla="*/ 4214 h 979633"/>
                  <a:gd name="connsiteX38-19107" fmla="*/ 722886 w 1243373"/>
                  <a:gd name="connsiteY38-19108" fmla="*/ 107855 h 979633"/>
                  <a:gd name="connsiteX39-19109" fmla="*/ 1122654 w 1243373"/>
                  <a:gd name="connsiteY39-19110" fmla="*/ 125859 h 979633"/>
                  <a:gd name="connsiteX40-19111" fmla="*/ 1242982 w 1243373"/>
                  <a:gd name="connsiteY40-19112" fmla="*/ 7325 h 979633"/>
                  <a:gd name="connsiteX41-19113" fmla="*/ 1087953 w 1243373"/>
                  <a:gd name="connsiteY41-19114" fmla="*/ 450615 h 979633"/>
                  <a:gd name="connsiteX42-19115" fmla="*/ 1081179 w 1243373"/>
                  <a:gd name="connsiteY42-19116" fmla="*/ 620832 h 979633"/>
                  <a:gd name="connsiteX43-19117" fmla="*/ 1195356 w 1243373"/>
                  <a:gd name="connsiteY43-19118" fmla="*/ 692688 h 979633"/>
                  <a:gd name="connsiteX44-19119" fmla="*/ 1026149 w 1243373"/>
                  <a:gd name="connsiteY44-19120" fmla="*/ 929326 h 979633"/>
                  <a:gd name="connsiteX45-19121" fmla="*/ 972825 w 1243373"/>
                  <a:gd name="connsiteY45-19122" fmla="*/ 914758 h 979633"/>
                  <a:gd name="connsiteX46-19123" fmla="*/ 914841 w 1243373"/>
                  <a:gd name="connsiteY46-19124" fmla="*/ 909214 h 979633"/>
                  <a:gd name="connsiteX47-19125" fmla="*/ 881478 w 1243373"/>
                  <a:gd name="connsiteY47-19126" fmla="*/ 909532 h 979633"/>
                  <a:gd name="connsiteX48-19127" fmla="*/ 803379 w 1243373"/>
                  <a:gd name="connsiteY48-19128" fmla="*/ 951855 h 979633"/>
                  <a:gd name="connsiteX0-19129" fmla="*/ 803379 w 1243373"/>
                  <a:gd name="connsiteY0-19130" fmla="*/ 951855 h 979633"/>
                  <a:gd name="connsiteX1-19131" fmla="*/ 771336 w 1243373"/>
                  <a:gd name="connsiteY1-19132" fmla="*/ 838265 h 979633"/>
                  <a:gd name="connsiteX2-19133" fmla="*/ 785412 w 1243373"/>
                  <a:gd name="connsiteY2-19134" fmla="*/ 962495 h 979633"/>
                  <a:gd name="connsiteX3-19135" fmla="*/ 723653 w 1243373"/>
                  <a:gd name="connsiteY3-19136" fmla="*/ 979633 h 979633"/>
                  <a:gd name="connsiteX4-19137" fmla="*/ 693140 w 1243373"/>
                  <a:gd name="connsiteY4-19138" fmla="*/ 944893 h 979633"/>
                  <a:gd name="connsiteX5-19139" fmla="*/ 666435 w 1243373"/>
                  <a:gd name="connsiteY5-19140" fmla="*/ 918706 h 979633"/>
                  <a:gd name="connsiteX6-19141" fmla="*/ 615785 w 1243373"/>
                  <a:gd name="connsiteY6-19142" fmla="*/ 922382 h 979633"/>
                  <a:gd name="connsiteX7-19143" fmla="*/ 598136 w 1243373"/>
                  <a:gd name="connsiteY7-19144" fmla="*/ 809443 h 979633"/>
                  <a:gd name="connsiteX8-19145" fmla="*/ 474772 w 1243373"/>
                  <a:gd name="connsiteY8-19146" fmla="*/ 813658 h 979633"/>
                  <a:gd name="connsiteX9-19147" fmla="*/ 516240 w 1243373"/>
                  <a:gd name="connsiteY9-19148" fmla="*/ 762528 h 979633"/>
                  <a:gd name="connsiteX10-19149" fmla="*/ 618937 w 1243373"/>
                  <a:gd name="connsiteY10-19150" fmla="*/ 650134 h 979633"/>
                  <a:gd name="connsiteX11-19151" fmla="*/ 537590 w 1243373"/>
                  <a:gd name="connsiteY11-19152" fmla="*/ 705134 h 979633"/>
                  <a:gd name="connsiteX12-19153" fmla="*/ 429328 w 1243373"/>
                  <a:gd name="connsiteY12-19154" fmla="*/ 838728 h 979633"/>
                  <a:gd name="connsiteX13-19155" fmla="*/ 383869 w 1243373"/>
                  <a:gd name="connsiteY13-19156" fmla="*/ 847362 h 979633"/>
                  <a:gd name="connsiteX14-19157" fmla="*/ 156874 w 1243373"/>
                  <a:gd name="connsiteY14-19158" fmla="*/ 941999 h 979633"/>
                  <a:gd name="connsiteX15-19159" fmla="*/ 210719 w 1243373"/>
                  <a:gd name="connsiteY15-19160" fmla="*/ 894888 h 979633"/>
                  <a:gd name="connsiteX16-19161" fmla="*/ 453528 w 1243373"/>
                  <a:gd name="connsiteY16-19162" fmla="*/ 726690 h 979633"/>
                  <a:gd name="connsiteX17-19163" fmla="*/ 310800 w 1243373"/>
                  <a:gd name="connsiteY17-19164" fmla="*/ 810321 h 979633"/>
                  <a:gd name="connsiteX18-19165" fmla="*/ 212441 w 1243373"/>
                  <a:gd name="connsiteY18-19166" fmla="*/ 886327 h 979633"/>
                  <a:gd name="connsiteX19-19167" fmla="*/ 157905 w 1243373"/>
                  <a:gd name="connsiteY19-19168" fmla="*/ 949801 h 979633"/>
                  <a:gd name="connsiteX20-19169" fmla="*/ 231401 w 1243373"/>
                  <a:gd name="connsiteY20-19170" fmla="*/ 817630 h 979633"/>
                  <a:gd name="connsiteX21-19171" fmla="*/ 264391 w 1243373"/>
                  <a:gd name="connsiteY21-19172" fmla="*/ 735988 h 979633"/>
                  <a:gd name="connsiteX22-19173" fmla="*/ 214226 w 1243373"/>
                  <a:gd name="connsiteY22-19174" fmla="*/ 829249 h 979633"/>
                  <a:gd name="connsiteX23-19175" fmla="*/ 133167 w 1243373"/>
                  <a:gd name="connsiteY23-19176" fmla="*/ 955587 h 979633"/>
                  <a:gd name="connsiteX24-19177" fmla="*/ 22167 w 1243373"/>
                  <a:gd name="connsiteY24-19178" fmla="*/ 966845 h 979633"/>
                  <a:gd name="connsiteX25-19179" fmla="*/ 176701 w 1243373"/>
                  <a:gd name="connsiteY25-19180" fmla="*/ 696053 h 979633"/>
                  <a:gd name="connsiteX26-19181" fmla="*/ 201563 w 1243373"/>
                  <a:gd name="connsiteY26-19182" fmla="*/ 646787 h 979633"/>
                  <a:gd name="connsiteX27-19183" fmla="*/ 322197 w 1243373"/>
                  <a:gd name="connsiteY27-19184" fmla="*/ 682395 h 979633"/>
                  <a:gd name="connsiteX28-19185" fmla="*/ 593679 w 1243373"/>
                  <a:gd name="connsiteY28-19186" fmla="*/ 417571 h 979633"/>
                  <a:gd name="connsiteX29-19187" fmla="*/ 507049 w 1243373"/>
                  <a:gd name="connsiteY29-19188" fmla="*/ 469978 h 979633"/>
                  <a:gd name="connsiteX30-19189" fmla="*/ 457237 w 1243373"/>
                  <a:gd name="connsiteY30-19190" fmla="*/ 505882 h 979633"/>
                  <a:gd name="connsiteX31-19191" fmla="*/ 317350 w 1243373"/>
                  <a:gd name="connsiteY31-19192" fmla="*/ 681704 h 979633"/>
                  <a:gd name="connsiteX32-19193" fmla="*/ 202298 w 1243373"/>
                  <a:gd name="connsiteY32-19194" fmla="*/ 646587 h 979633"/>
                  <a:gd name="connsiteX33-19195" fmla="*/ 272535 w 1243373"/>
                  <a:gd name="connsiteY33-19196" fmla="*/ 471354 h 979633"/>
                  <a:gd name="connsiteX34-19197" fmla="*/ 0 w 1243373"/>
                  <a:gd name="connsiteY34-19198" fmla="*/ 969589 h 979633"/>
                  <a:gd name="connsiteX35-19199" fmla="*/ 82632 w 1243373"/>
                  <a:gd name="connsiteY35-19200" fmla="*/ 677407 h 979633"/>
                  <a:gd name="connsiteX36-19201" fmla="*/ 191213 w 1243373"/>
                  <a:gd name="connsiteY36-19202" fmla="*/ 416843 h 979633"/>
                  <a:gd name="connsiteX37-19203" fmla="*/ 529699 w 1243373"/>
                  <a:gd name="connsiteY37-19204" fmla="*/ 4214 h 979633"/>
                  <a:gd name="connsiteX38-19205" fmla="*/ 722886 w 1243373"/>
                  <a:gd name="connsiteY38-19206" fmla="*/ 107855 h 979633"/>
                  <a:gd name="connsiteX39-19207" fmla="*/ 1122654 w 1243373"/>
                  <a:gd name="connsiteY39-19208" fmla="*/ 125859 h 979633"/>
                  <a:gd name="connsiteX40-19209" fmla="*/ 1242982 w 1243373"/>
                  <a:gd name="connsiteY40-19210" fmla="*/ 7325 h 979633"/>
                  <a:gd name="connsiteX41-19211" fmla="*/ 1087953 w 1243373"/>
                  <a:gd name="connsiteY41-19212" fmla="*/ 450615 h 979633"/>
                  <a:gd name="connsiteX42-19213" fmla="*/ 1081179 w 1243373"/>
                  <a:gd name="connsiteY42-19214" fmla="*/ 620832 h 979633"/>
                  <a:gd name="connsiteX43-19215" fmla="*/ 1195356 w 1243373"/>
                  <a:gd name="connsiteY43-19216" fmla="*/ 692688 h 979633"/>
                  <a:gd name="connsiteX44-19217" fmla="*/ 1026149 w 1243373"/>
                  <a:gd name="connsiteY44-19218" fmla="*/ 929326 h 979633"/>
                  <a:gd name="connsiteX45-19219" fmla="*/ 972825 w 1243373"/>
                  <a:gd name="connsiteY45-19220" fmla="*/ 914758 h 979633"/>
                  <a:gd name="connsiteX46-19221" fmla="*/ 914841 w 1243373"/>
                  <a:gd name="connsiteY46-19222" fmla="*/ 909214 h 979633"/>
                  <a:gd name="connsiteX47-19223" fmla="*/ 881478 w 1243373"/>
                  <a:gd name="connsiteY47-19224" fmla="*/ 909532 h 979633"/>
                  <a:gd name="connsiteX48-19225" fmla="*/ 803379 w 1243373"/>
                  <a:gd name="connsiteY48-19226" fmla="*/ 951855 h 979633"/>
                  <a:gd name="connsiteX0-19227" fmla="*/ 803379 w 1243373"/>
                  <a:gd name="connsiteY0-19228" fmla="*/ 951855 h 979633"/>
                  <a:gd name="connsiteX1-19229" fmla="*/ 771336 w 1243373"/>
                  <a:gd name="connsiteY1-19230" fmla="*/ 838265 h 979633"/>
                  <a:gd name="connsiteX2-19231" fmla="*/ 785412 w 1243373"/>
                  <a:gd name="connsiteY2-19232" fmla="*/ 962495 h 979633"/>
                  <a:gd name="connsiteX3-19233" fmla="*/ 723653 w 1243373"/>
                  <a:gd name="connsiteY3-19234" fmla="*/ 979633 h 979633"/>
                  <a:gd name="connsiteX4-19235" fmla="*/ 693140 w 1243373"/>
                  <a:gd name="connsiteY4-19236" fmla="*/ 944893 h 979633"/>
                  <a:gd name="connsiteX5-19237" fmla="*/ 666435 w 1243373"/>
                  <a:gd name="connsiteY5-19238" fmla="*/ 918706 h 979633"/>
                  <a:gd name="connsiteX6-19239" fmla="*/ 615785 w 1243373"/>
                  <a:gd name="connsiteY6-19240" fmla="*/ 922382 h 979633"/>
                  <a:gd name="connsiteX7-19241" fmla="*/ 598136 w 1243373"/>
                  <a:gd name="connsiteY7-19242" fmla="*/ 809443 h 979633"/>
                  <a:gd name="connsiteX8-19243" fmla="*/ 474772 w 1243373"/>
                  <a:gd name="connsiteY8-19244" fmla="*/ 813658 h 979633"/>
                  <a:gd name="connsiteX9-19245" fmla="*/ 516240 w 1243373"/>
                  <a:gd name="connsiteY9-19246" fmla="*/ 762528 h 979633"/>
                  <a:gd name="connsiteX10-19247" fmla="*/ 618937 w 1243373"/>
                  <a:gd name="connsiteY10-19248" fmla="*/ 650134 h 979633"/>
                  <a:gd name="connsiteX11-19249" fmla="*/ 537590 w 1243373"/>
                  <a:gd name="connsiteY11-19250" fmla="*/ 705134 h 979633"/>
                  <a:gd name="connsiteX12-19251" fmla="*/ 429328 w 1243373"/>
                  <a:gd name="connsiteY12-19252" fmla="*/ 838728 h 979633"/>
                  <a:gd name="connsiteX13-19253" fmla="*/ 383869 w 1243373"/>
                  <a:gd name="connsiteY13-19254" fmla="*/ 847362 h 979633"/>
                  <a:gd name="connsiteX14-19255" fmla="*/ 156874 w 1243373"/>
                  <a:gd name="connsiteY14-19256" fmla="*/ 941999 h 979633"/>
                  <a:gd name="connsiteX15-19257" fmla="*/ 210719 w 1243373"/>
                  <a:gd name="connsiteY15-19258" fmla="*/ 894888 h 979633"/>
                  <a:gd name="connsiteX16-19259" fmla="*/ 453528 w 1243373"/>
                  <a:gd name="connsiteY16-19260" fmla="*/ 726690 h 979633"/>
                  <a:gd name="connsiteX17-19261" fmla="*/ 310800 w 1243373"/>
                  <a:gd name="connsiteY17-19262" fmla="*/ 810321 h 979633"/>
                  <a:gd name="connsiteX18-19263" fmla="*/ 212441 w 1243373"/>
                  <a:gd name="connsiteY18-19264" fmla="*/ 886327 h 979633"/>
                  <a:gd name="connsiteX19-19265" fmla="*/ 157905 w 1243373"/>
                  <a:gd name="connsiteY19-19266" fmla="*/ 949801 h 979633"/>
                  <a:gd name="connsiteX20-19267" fmla="*/ 231401 w 1243373"/>
                  <a:gd name="connsiteY20-19268" fmla="*/ 817630 h 979633"/>
                  <a:gd name="connsiteX21-19269" fmla="*/ 264391 w 1243373"/>
                  <a:gd name="connsiteY21-19270" fmla="*/ 735988 h 979633"/>
                  <a:gd name="connsiteX22-19271" fmla="*/ 214226 w 1243373"/>
                  <a:gd name="connsiteY22-19272" fmla="*/ 829249 h 979633"/>
                  <a:gd name="connsiteX23-19273" fmla="*/ 133167 w 1243373"/>
                  <a:gd name="connsiteY23-19274" fmla="*/ 955587 h 979633"/>
                  <a:gd name="connsiteX24-19275" fmla="*/ 22167 w 1243373"/>
                  <a:gd name="connsiteY24-19276" fmla="*/ 966845 h 979633"/>
                  <a:gd name="connsiteX25-19277" fmla="*/ 176701 w 1243373"/>
                  <a:gd name="connsiteY25-19278" fmla="*/ 696053 h 979633"/>
                  <a:gd name="connsiteX26-19279" fmla="*/ 201563 w 1243373"/>
                  <a:gd name="connsiteY26-19280" fmla="*/ 646787 h 979633"/>
                  <a:gd name="connsiteX27-19281" fmla="*/ 322197 w 1243373"/>
                  <a:gd name="connsiteY27-19282" fmla="*/ 682395 h 979633"/>
                  <a:gd name="connsiteX28-19283" fmla="*/ 593679 w 1243373"/>
                  <a:gd name="connsiteY28-19284" fmla="*/ 417571 h 979633"/>
                  <a:gd name="connsiteX29-19285" fmla="*/ 507049 w 1243373"/>
                  <a:gd name="connsiteY29-19286" fmla="*/ 469978 h 979633"/>
                  <a:gd name="connsiteX30-19287" fmla="*/ 457237 w 1243373"/>
                  <a:gd name="connsiteY30-19288" fmla="*/ 505882 h 979633"/>
                  <a:gd name="connsiteX31-19289" fmla="*/ 317350 w 1243373"/>
                  <a:gd name="connsiteY31-19290" fmla="*/ 681704 h 979633"/>
                  <a:gd name="connsiteX32-19291" fmla="*/ 202298 w 1243373"/>
                  <a:gd name="connsiteY32-19292" fmla="*/ 646587 h 979633"/>
                  <a:gd name="connsiteX33-19293" fmla="*/ 272535 w 1243373"/>
                  <a:gd name="connsiteY33-19294" fmla="*/ 471354 h 979633"/>
                  <a:gd name="connsiteX34-19295" fmla="*/ 0 w 1243373"/>
                  <a:gd name="connsiteY34-19296" fmla="*/ 969589 h 979633"/>
                  <a:gd name="connsiteX35-19297" fmla="*/ 82632 w 1243373"/>
                  <a:gd name="connsiteY35-19298" fmla="*/ 677407 h 979633"/>
                  <a:gd name="connsiteX36-19299" fmla="*/ 191213 w 1243373"/>
                  <a:gd name="connsiteY36-19300" fmla="*/ 416843 h 979633"/>
                  <a:gd name="connsiteX37-19301" fmla="*/ 529699 w 1243373"/>
                  <a:gd name="connsiteY37-19302" fmla="*/ 4214 h 979633"/>
                  <a:gd name="connsiteX38-19303" fmla="*/ 722886 w 1243373"/>
                  <a:gd name="connsiteY38-19304" fmla="*/ 107855 h 979633"/>
                  <a:gd name="connsiteX39-19305" fmla="*/ 1122654 w 1243373"/>
                  <a:gd name="connsiteY39-19306" fmla="*/ 125859 h 979633"/>
                  <a:gd name="connsiteX40-19307" fmla="*/ 1242982 w 1243373"/>
                  <a:gd name="connsiteY40-19308" fmla="*/ 7325 h 979633"/>
                  <a:gd name="connsiteX41-19309" fmla="*/ 1087953 w 1243373"/>
                  <a:gd name="connsiteY41-19310" fmla="*/ 450615 h 979633"/>
                  <a:gd name="connsiteX42-19311" fmla="*/ 1081179 w 1243373"/>
                  <a:gd name="connsiteY42-19312" fmla="*/ 620832 h 979633"/>
                  <a:gd name="connsiteX43-19313" fmla="*/ 1195356 w 1243373"/>
                  <a:gd name="connsiteY43-19314" fmla="*/ 692688 h 979633"/>
                  <a:gd name="connsiteX44-19315" fmla="*/ 1032973 w 1243373"/>
                  <a:gd name="connsiteY44-19316" fmla="*/ 933515 h 979633"/>
                  <a:gd name="connsiteX45-19317" fmla="*/ 972825 w 1243373"/>
                  <a:gd name="connsiteY45-19318" fmla="*/ 914758 h 979633"/>
                  <a:gd name="connsiteX46-19319" fmla="*/ 914841 w 1243373"/>
                  <a:gd name="connsiteY46-19320" fmla="*/ 909214 h 979633"/>
                  <a:gd name="connsiteX47-19321" fmla="*/ 881478 w 1243373"/>
                  <a:gd name="connsiteY47-19322" fmla="*/ 909532 h 979633"/>
                  <a:gd name="connsiteX48-19323" fmla="*/ 803379 w 1243373"/>
                  <a:gd name="connsiteY48-19324" fmla="*/ 951855 h 97963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11" y="connsiteY9-812"/>
                  </a:cxn>
                  <a:cxn ang="0">
                    <a:pos x="connsiteX10-973" y="connsiteY10-974"/>
                  </a:cxn>
                  <a:cxn ang="0">
                    <a:pos x="connsiteX11-1239" y="connsiteY11-1240"/>
                  </a:cxn>
                  <a:cxn ang="0">
                    <a:pos x="connsiteX12-1337" y="connsiteY12-1338"/>
                  </a:cxn>
                  <a:cxn ang="0">
                    <a:pos x="connsiteX13-1391" y="connsiteY13-1392"/>
                  </a:cxn>
                  <a:cxn ang="0">
                    <a:pos x="connsiteX14-1449" y="connsiteY14-1450"/>
                  </a:cxn>
                  <a:cxn ang="0">
                    <a:pos x="connsiteX15-1511" y="connsiteY15-1512"/>
                  </a:cxn>
                  <a:cxn ang="0">
                    <a:pos x="connsiteX16-1737" y="connsiteY16-1738"/>
                  </a:cxn>
                  <a:cxn ang="0">
                    <a:pos x="connsiteX17-1841" y="connsiteY17-1842"/>
                  </a:cxn>
                  <a:cxn ang="0">
                    <a:pos x="connsiteX18-1915" y="connsiteY18-1916"/>
                  </a:cxn>
                  <a:cxn ang="0">
                    <a:pos x="connsiteX19-2259" y="connsiteY19-2260"/>
                  </a:cxn>
                  <a:cxn ang="0">
                    <a:pos x="connsiteX20-2501" y="connsiteY20-2502"/>
                  </a:cxn>
                  <a:cxn ang="0">
                    <a:pos x="connsiteX21-2881" y="connsiteY21-2882"/>
                  </a:cxn>
                  <a:cxn ang="0">
                    <a:pos x="connsiteX22-3543" y="connsiteY22-3544"/>
                  </a:cxn>
                  <a:cxn ang="0">
                    <a:pos x="connsiteX23-3683" y="connsiteY23-3684"/>
                  </a:cxn>
                  <a:cxn ang="0">
                    <a:pos x="connsiteX24-3781" y="connsiteY24-3782"/>
                  </a:cxn>
                  <a:cxn ang="0">
                    <a:pos x="connsiteX25-3933" y="connsiteY25-3934"/>
                  </a:cxn>
                  <a:cxn ang="0">
                    <a:pos x="connsiteX26-4403" y="connsiteY26-4404"/>
                  </a:cxn>
                  <a:cxn ang="0">
                    <a:pos x="connsiteX27-4621" y="connsiteY27-4622"/>
                  </a:cxn>
                  <a:cxn ang="0">
                    <a:pos x="connsiteX28-4847" y="connsiteY28-4848"/>
                  </a:cxn>
                  <a:cxn ang="0">
                    <a:pos x="connsiteX29-5081" y="connsiteY29-5082"/>
                  </a:cxn>
                  <a:cxn ang="0">
                    <a:pos x="connsiteX30-5323" y="connsiteY30-5324"/>
                  </a:cxn>
                  <a:cxn ang="0">
                    <a:pos x="connsiteX31-5511" y="connsiteY31-5512"/>
                  </a:cxn>
                  <a:cxn ang="0">
                    <a:pos x="connsiteX32-6665" y="connsiteY32-6666"/>
                  </a:cxn>
                  <a:cxn ang="0">
                    <a:pos x="connsiteX33-8837" y="connsiteY33-8838"/>
                  </a:cxn>
                  <a:cxn ang="0">
                    <a:pos x="connsiteX34-8975" y="connsiteY34-8976"/>
                  </a:cxn>
                  <a:cxn ang="0">
                    <a:pos x="connsiteX35-9187" y="connsiteY35-9188"/>
                  </a:cxn>
                  <a:cxn ang="0">
                    <a:pos x="connsiteX36-10341" y="connsiteY36-10342"/>
                  </a:cxn>
                  <a:cxn ang="0">
                    <a:pos x="connsiteX37-11305" y="connsiteY37-11306"/>
                  </a:cxn>
                  <a:cxn ang="0">
                    <a:pos x="connsiteX38-12295" y="connsiteY38-12296"/>
                  </a:cxn>
                  <a:cxn ang="0">
                    <a:pos x="connsiteX39-12531" y="connsiteY39-12532"/>
                  </a:cxn>
                  <a:cxn ang="0">
                    <a:pos x="connsiteX40-13413" y="connsiteY40-13414"/>
                  </a:cxn>
                  <a:cxn ang="0">
                    <a:pos x="connsiteX41-14399" y="connsiteY41-14400"/>
                  </a:cxn>
                  <a:cxn ang="0">
                    <a:pos x="connsiteX42-15661" y="connsiteY42-15662"/>
                  </a:cxn>
                  <a:cxn ang="0">
                    <a:pos x="connsiteX43-15835" y="connsiteY43-15836"/>
                  </a:cxn>
                  <a:cxn ang="0">
                    <a:pos x="connsiteX44-16101" y="connsiteY44-16102"/>
                  </a:cxn>
                  <a:cxn ang="0">
                    <a:pos x="connsiteX45-16463" y="connsiteY45-16464"/>
                  </a:cxn>
                  <a:cxn ang="0">
                    <a:pos x="connsiteX46-17477" y="connsiteY46-17478"/>
                  </a:cxn>
                  <a:cxn ang="0">
                    <a:pos x="connsiteX47-17667" y="connsiteY47-17668"/>
                  </a:cxn>
                  <a:cxn ang="0">
                    <a:pos x="connsiteX48-18245" y="connsiteY48-18246"/>
                  </a:cxn>
                </a:cxnLst>
                <a:rect l="l" t="t" r="r" b="b"/>
                <a:pathLst>
                  <a:path w="1243373" h="979633">
                    <a:moveTo>
                      <a:pt x="803379" y="951855"/>
                    </a:moveTo>
                    <a:cubicBezTo>
                      <a:pt x="791295" y="911682"/>
                      <a:pt x="793892" y="894426"/>
                      <a:pt x="771336" y="838265"/>
                    </a:cubicBezTo>
                    <a:cubicBezTo>
                      <a:pt x="776028" y="879675"/>
                      <a:pt x="778862" y="924290"/>
                      <a:pt x="785412" y="962495"/>
                    </a:cubicBezTo>
                    <a:lnTo>
                      <a:pt x="723653" y="979633"/>
                    </a:lnTo>
                    <a:cubicBezTo>
                      <a:pt x="715871" y="974249"/>
                      <a:pt x="700922" y="950277"/>
                      <a:pt x="693140" y="944893"/>
                    </a:cubicBezTo>
                    <a:lnTo>
                      <a:pt x="666435" y="918706"/>
                    </a:lnTo>
                    <a:lnTo>
                      <a:pt x="615785" y="922382"/>
                    </a:lnTo>
                    <a:lnTo>
                      <a:pt x="598136" y="809443"/>
                    </a:lnTo>
                    <a:cubicBezTo>
                      <a:pt x="598355" y="778075"/>
                      <a:pt x="471305" y="840209"/>
                      <a:pt x="474772" y="813658"/>
                    </a:cubicBezTo>
                    <a:lnTo>
                      <a:pt x="516240" y="762528"/>
                    </a:lnTo>
                    <a:lnTo>
                      <a:pt x="618937" y="650134"/>
                    </a:lnTo>
                    <a:cubicBezTo>
                      <a:pt x="614080" y="658541"/>
                      <a:pt x="567981" y="676055"/>
                      <a:pt x="537590" y="705134"/>
                    </a:cubicBezTo>
                    <a:cubicBezTo>
                      <a:pt x="501503" y="749665"/>
                      <a:pt x="454948" y="815023"/>
                      <a:pt x="429328" y="838728"/>
                    </a:cubicBezTo>
                    <a:cubicBezTo>
                      <a:pt x="403708" y="862433"/>
                      <a:pt x="464854" y="807552"/>
                      <a:pt x="383869" y="847362"/>
                    </a:cubicBezTo>
                    <a:lnTo>
                      <a:pt x="156874" y="941999"/>
                    </a:lnTo>
                    <a:cubicBezTo>
                      <a:pt x="178834" y="927888"/>
                      <a:pt x="188759" y="908999"/>
                      <a:pt x="210719" y="894888"/>
                    </a:cubicBezTo>
                    <a:lnTo>
                      <a:pt x="453528" y="726690"/>
                    </a:lnTo>
                    <a:cubicBezTo>
                      <a:pt x="432022" y="725552"/>
                      <a:pt x="352261" y="784935"/>
                      <a:pt x="310800" y="810321"/>
                    </a:cubicBezTo>
                    <a:cubicBezTo>
                      <a:pt x="277555" y="833255"/>
                      <a:pt x="236086" y="864343"/>
                      <a:pt x="212441" y="886327"/>
                    </a:cubicBezTo>
                    <a:cubicBezTo>
                      <a:pt x="188796" y="908311"/>
                      <a:pt x="161305" y="957429"/>
                      <a:pt x="157905" y="949801"/>
                    </a:cubicBezTo>
                    <a:cubicBezTo>
                      <a:pt x="154505" y="942173"/>
                      <a:pt x="223006" y="845646"/>
                      <a:pt x="231401" y="817630"/>
                    </a:cubicBezTo>
                    <a:lnTo>
                      <a:pt x="264391" y="735988"/>
                    </a:lnTo>
                    <a:lnTo>
                      <a:pt x="214226" y="829249"/>
                    </a:lnTo>
                    <a:cubicBezTo>
                      <a:pt x="192221" y="865549"/>
                      <a:pt x="127877" y="976239"/>
                      <a:pt x="133167" y="955587"/>
                    </a:cubicBezTo>
                    <a:lnTo>
                      <a:pt x="22167" y="966845"/>
                    </a:lnTo>
                    <a:cubicBezTo>
                      <a:pt x="70693" y="869316"/>
                      <a:pt x="131700" y="808783"/>
                      <a:pt x="176701" y="696053"/>
                    </a:cubicBezTo>
                    <a:cubicBezTo>
                      <a:pt x="213543" y="630025"/>
                      <a:pt x="170226" y="721409"/>
                      <a:pt x="201563" y="646787"/>
                    </a:cubicBezTo>
                    <a:lnTo>
                      <a:pt x="322197" y="682395"/>
                    </a:lnTo>
                    <a:lnTo>
                      <a:pt x="593679" y="417571"/>
                    </a:lnTo>
                    <a:lnTo>
                      <a:pt x="507049" y="469978"/>
                    </a:lnTo>
                    <a:cubicBezTo>
                      <a:pt x="493552" y="485808"/>
                      <a:pt x="470734" y="490052"/>
                      <a:pt x="457237" y="505882"/>
                    </a:cubicBezTo>
                    <a:cubicBezTo>
                      <a:pt x="405864" y="563098"/>
                      <a:pt x="362632" y="620097"/>
                      <a:pt x="317350" y="681704"/>
                    </a:cubicBezTo>
                    <a:lnTo>
                      <a:pt x="202298" y="646587"/>
                    </a:lnTo>
                    <a:lnTo>
                      <a:pt x="272535" y="471354"/>
                    </a:lnTo>
                    <a:cubicBezTo>
                      <a:pt x="182791" y="637130"/>
                      <a:pt x="98405" y="817604"/>
                      <a:pt x="0" y="969589"/>
                    </a:cubicBezTo>
                    <a:cubicBezTo>
                      <a:pt x="29993" y="884996"/>
                      <a:pt x="52639" y="762000"/>
                      <a:pt x="82632" y="677407"/>
                    </a:cubicBezTo>
                    <a:lnTo>
                      <a:pt x="191213" y="416843"/>
                    </a:lnTo>
                    <a:cubicBezTo>
                      <a:pt x="304042" y="279300"/>
                      <a:pt x="409173" y="174185"/>
                      <a:pt x="529699" y="4214"/>
                    </a:cubicBezTo>
                    <a:cubicBezTo>
                      <a:pt x="586500" y="37140"/>
                      <a:pt x="624060" y="87581"/>
                      <a:pt x="722886" y="107855"/>
                    </a:cubicBezTo>
                    <a:cubicBezTo>
                      <a:pt x="821712" y="128129"/>
                      <a:pt x="1029386" y="132581"/>
                      <a:pt x="1122654" y="125859"/>
                    </a:cubicBezTo>
                    <a:cubicBezTo>
                      <a:pt x="1189696" y="219931"/>
                      <a:pt x="1248765" y="-46801"/>
                      <a:pt x="1242982" y="7325"/>
                    </a:cubicBezTo>
                    <a:cubicBezTo>
                      <a:pt x="1237199" y="61451"/>
                      <a:pt x="1139629" y="302852"/>
                      <a:pt x="1087953" y="450615"/>
                    </a:cubicBezTo>
                    <a:cubicBezTo>
                      <a:pt x="1064373" y="548317"/>
                      <a:pt x="1080394" y="574555"/>
                      <a:pt x="1081179" y="620832"/>
                    </a:cubicBezTo>
                    <a:cubicBezTo>
                      <a:pt x="1119238" y="644784"/>
                      <a:pt x="1108264" y="665520"/>
                      <a:pt x="1195356" y="692688"/>
                    </a:cubicBezTo>
                    <a:lnTo>
                      <a:pt x="1032973" y="933515"/>
                    </a:lnTo>
                    <a:lnTo>
                      <a:pt x="972825" y="914758"/>
                    </a:lnTo>
                    <a:lnTo>
                      <a:pt x="914841" y="909214"/>
                    </a:lnTo>
                    <a:cubicBezTo>
                      <a:pt x="900428" y="918307"/>
                      <a:pt x="895891" y="900439"/>
                      <a:pt x="881478" y="909532"/>
                    </a:cubicBezTo>
                    <a:lnTo>
                      <a:pt x="803379" y="951855"/>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67" name="平行四边形 51"/>
              <p:cNvSpPr/>
              <p:nvPr/>
            </p:nvSpPr>
            <p:spPr>
              <a:xfrm rot="11144820">
                <a:off x="7438085" y="4013849"/>
                <a:ext cx="1837304" cy="678286"/>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06912"/>
                  <a:gd name="connsiteY0-1226" fmla="*/ 3563344 h 4770651"/>
                  <a:gd name="connsiteX1-1227" fmla="*/ 0 w 1806912"/>
                  <a:gd name="connsiteY1-1228" fmla="*/ 4160233 h 4770651"/>
                  <a:gd name="connsiteX2-1229" fmla="*/ 392692 w 1806912"/>
                  <a:gd name="connsiteY2-1230" fmla="*/ 851498 h 4770651"/>
                  <a:gd name="connsiteX3-1231" fmla="*/ 1806912 w 1806912"/>
                  <a:gd name="connsiteY3-1232" fmla="*/ -3 h 4770651"/>
                  <a:gd name="connsiteX4-1233" fmla="*/ 1587066 w 1806912"/>
                  <a:gd name="connsiteY4-1234" fmla="*/ 1075426 h 4770651"/>
                  <a:gd name="connsiteX5-1235" fmla="*/ 1410372 w 1806912"/>
                  <a:gd name="connsiteY5-1236" fmla="*/ 1842382 h 4770651"/>
                  <a:gd name="connsiteX6-1237" fmla="*/ 1055117 w 1806912"/>
                  <a:gd name="connsiteY6-1238" fmla="*/ 3357947 h 4770651"/>
                  <a:gd name="connsiteX7-1239" fmla="*/ 721505 w 1806912"/>
                  <a:gd name="connsiteY7-1240" fmla="*/ 4770651 h 4770651"/>
                  <a:gd name="connsiteX8-1241" fmla="*/ 1064891 w 1806912"/>
                  <a:gd name="connsiteY8-1242" fmla="*/ 3148563 h 4770651"/>
                  <a:gd name="connsiteX9-1243" fmla="*/ 450408 w 1806912"/>
                  <a:gd name="connsiteY9-1244" fmla="*/ 3563344 h 4770651"/>
                  <a:gd name="connsiteX0-1245" fmla="*/ 450408 w 1806912"/>
                  <a:gd name="connsiteY0-1246" fmla="*/ 3563344 h 5554336"/>
                  <a:gd name="connsiteX1-1247" fmla="*/ 0 w 1806912"/>
                  <a:gd name="connsiteY1-1248" fmla="*/ 4160233 h 5554336"/>
                  <a:gd name="connsiteX2-1249" fmla="*/ 392692 w 1806912"/>
                  <a:gd name="connsiteY2-1250" fmla="*/ 851498 h 5554336"/>
                  <a:gd name="connsiteX3-1251" fmla="*/ 1806912 w 1806912"/>
                  <a:gd name="connsiteY3-1252" fmla="*/ -3 h 5554336"/>
                  <a:gd name="connsiteX4-1253" fmla="*/ 1587066 w 1806912"/>
                  <a:gd name="connsiteY4-1254" fmla="*/ 1075426 h 5554336"/>
                  <a:gd name="connsiteX5-1255" fmla="*/ 1410372 w 1806912"/>
                  <a:gd name="connsiteY5-1256" fmla="*/ 1842382 h 5554336"/>
                  <a:gd name="connsiteX6-1257" fmla="*/ 1055117 w 1806912"/>
                  <a:gd name="connsiteY6-1258" fmla="*/ 3357947 h 5554336"/>
                  <a:gd name="connsiteX7-1259" fmla="*/ 721505 w 1806912"/>
                  <a:gd name="connsiteY7-1260" fmla="*/ 4770651 h 5554336"/>
                  <a:gd name="connsiteX8-1261" fmla="*/ 252115 w 1806912"/>
                  <a:gd name="connsiteY8-1262" fmla="*/ 5554337 h 5554336"/>
                  <a:gd name="connsiteX9-1263" fmla="*/ 450408 w 1806912"/>
                  <a:gd name="connsiteY9-1264" fmla="*/ 3563344 h 5554336"/>
                  <a:gd name="connsiteX0-1265" fmla="*/ 450408 w 1806912"/>
                  <a:gd name="connsiteY0-1266" fmla="*/ 3563344 h 5554336"/>
                  <a:gd name="connsiteX1-1267" fmla="*/ 0 w 1806912"/>
                  <a:gd name="connsiteY1-1268" fmla="*/ 4160233 h 5554336"/>
                  <a:gd name="connsiteX2-1269" fmla="*/ 392692 w 1806912"/>
                  <a:gd name="connsiteY2-1270" fmla="*/ 851498 h 5554336"/>
                  <a:gd name="connsiteX3-1271" fmla="*/ 1806912 w 1806912"/>
                  <a:gd name="connsiteY3-1272" fmla="*/ -3 h 5554336"/>
                  <a:gd name="connsiteX4-1273" fmla="*/ 1587066 w 1806912"/>
                  <a:gd name="connsiteY4-1274" fmla="*/ 1075426 h 5554336"/>
                  <a:gd name="connsiteX5-1275" fmla="*/ 1410372 w 1806912"/>
                  <a:gd name="connsiteY5-1276" fmla="*/ 1842382 h 5554336"/>
                  <a:gd name="connsiteX6-1277" fmla="*/ 1055117 w 1806912"/>
                  <a:gd name="connsiteY6-1278" fmla="*/ 3357947 h 5554336"/>
                  <a:gd name="connsiteX7-1279" fmla="*/ 923039 w 1806912"/>
                  <a:gd name="connsiteY7-1280" fmla="*/ 4131364 h 5554336"/>
                  <a:gd name="connsiteX8-1281" fmla="*/ 252115 w 1806912"/>
                  <a:gd name="connsiteY8-1282" fmla="*/ 5554337 h 5554336"/>
                  <a:gd name="connsiteX9-1283" fmla="*/ 450408 w 1806912"/>
                  <a:gd name="connsiteY9-1284" fmla="*/ 3563344 h 5554336"/>
                  <a:gd name="connsiteX0-1285" fmla="*/ 450408 w 1806912"/>
                  <a:gd name="connsiteY0-1286" fmla="*/ 3563344 h 5554336"/>
                  <a:gd name="connsiteX1-1287" fmla="*/ 0 w 1806912"/>
                  <a:gd name="connsiteY1-1288" fmla="*/ 4160233 h 5554336"/>
                  <a:gd name="connsiteX2-1289" fmla="*/ 392692 w 1806912"/>
                  <a:gd name="connsiteY2-1290" fmla="*/ 851498 h 5554336"/>
                  <a:gd name="connsiteX3-1291" fmla="*/ 1806912 w 1806912"/>
                  <a:gd name="connsiteY3-1292" fmla="*/ -3 h 5554336"/>
                  <a:gd name="connsiteX4-1293" fmla="*/ 1587066 w 1806912"/>
                  <a:gd name="connsiteY4-1294" fmla="*/ 1075426 h 5554336"/>
                  <a:gd name="connsiteX5-1295" fmla="*/ 1410372 w 1806912"/>
                  <a:gd name="connsiteY5-1296" fmla="*/ 1842382 h 5554336"/>
                  <a:gd name="connsiteX6-1297" fmla="*/ 1095565 w 1806912"/>
                  <a:gd name="connsiteY6-1298" fmla="*/ 3275178 h 5554336"/>
                  <a:gd name="connsiteX7-1299" fmla="*/ 923039 w 1806912"/>
                  <a:gd name="connsiteY7-1300" fmla="*/ 4131364 h 5554336"/>
                  <a:gd name="connsiteX8-1301" fmla="*/ 252115 w 1806912"/>
                  <a:gd name="connsiteY8-1302" fmla="*/ 5554337 h 5554336"/>
                  <a:gd name="connsiteX9-1303" fmla="*/ 450408 w 1806912"/>
                  <a:gd name="connsiteY9-1304" fmla="*/ 3563344 h 5554336"/>
                  <a:gd name="connsiteX0-1305" fmla="*/ 450408 w 1806912"/>
                  <a:gd name="connsiteY0-1306" fmla="*/ 3563344 h 4160233"/>
                  <a:gd name="connsiteX1-1307" fmla="*/ 0 w 1806912"/>
                  <a:gd name="connsiteY1-1308" fmla="*/ 4160233 h 4160233"/>
                  <a:gd name="connsiteX2-1309" fmla="*/ 392692 w 1806912"/>
                  <a:gd name="connsiteY2-1310" fmla="*/ 851498 h 4160233"/>
                  <a:gd name="connsiteX3-1311" fmla="*/ 1806912 w 1806912"/>
                  <a:gd name="connsiteY3-1312" fmla="*/ -3 h 4160233"/>
                  <a:gd name="connsiteX4-1313" fmla="*/ 1587066 w 1806912"/>
                  <a:gd name="connsiteY4-1314" fmla="*/ 1075426 h 4160233"/>
                  <a:gd name="connsiteX5-1315" fmla="*/ 1410372 w 1806912"/>
                  <a:gd name="connsiteY5-1316" fmla="*/ 1842382 h 4160233"/>
                  <a:gd name="connsiteX6-1317" fmla="*/ 1095565 w 1806912"/>
                  <a:gd name="connsiteY6-1318" fmla="*/ 3275178 h 4160233"/>
                  <a:gd name="connsiteX7-1319" fmla="*/ 923039 w 1806912"/>
                  <a:gd name="connsiteY7-1320" fmla="*/ 4131364 h 4160233"/>
                  <a:gd name="connsiteX8-1321" fmla="*/ 1484129 w 1806912"/>
                  <a:gd name="connsiteY8-1322" fmla="*/ 1179960 h 4160233"/>
                  <a:gd name="connsiteX9-1323" fmla="*/ 450408 w 1806912"/>
                  <a:gd name="connsiteY9-1324" fmla="*/ 3563344 h 4160233"/>
                  <a:gd name="connsiteX0-1325" fmla="*/ 727288 w 1806912"/>
                  <a:gd name="connsiteY0-1326" fmla="*/ 1998038 h 4160233"/>
                  <a:gd name="connsiteX1-1327" fmla="*/ 0 w 1806912"/>
                  <a:gd name="connsiteY1-1328" fmla="*/ 4160233 h 4160233"/>
                  <a:gd name="connsiteX2-1329" fmla="*/ 392692 w 1806912"/>
                  <a:gd name="connsiteY2-1330" fmla="*/ 851498 h 4160233"/>
                  <a:gd name="connsiteX3-1331" fmla="*/ 1806912 w 1806912"/>
                  <a:gd name="connsiteY3-1332" fmla="*/ -3 h 4160233"/>
                  <a:gd name="connsiteX4-1333" fmla="*/ 1587066 w 1806912"/>
                  <a:gd name="connsiteY4-1334" fmla="*/ 1075426 h 4160233"/>
                  <a:gd name="connsiteX5-1335" fmla="*/ 1410372 w 1806912"/>
                  <a:gd name="connsiteY5-1336" fmla="*/ 1842382 h 4160233"/>
                  <a:gd name="connsiteX6-1337" fmla="*/ 1095565 w 1806912"/>
                  <a:gd name="connsiteY6-1338" fmla="*/ 3275178 h 4160233"/>
                  <a:gd name="connsiteX7-1339" fmla="*/ 923039 w 1806912"/>
                  <a:gd name="connsiteY7-1340" fmla="*/ 4131364 h 4160233"/>
                  <a:gd name="connsiteX8-1341" fmla="*/ 1484129 w 1806912"/>
                  <a:gd name="connsiteY8-1342" fmla="*/ 1179960 h 4160233"/>
                  <a:gd name="connsiteX9-1343" fmla="*/ 727288 w 1806912"/>
                  <a:gd name="connsiteY9-1344" fmla="*/ 1998038 h 4160233"/>
                  <a:gd name="connsiteX0-1345" fmla="*/ 727288 w 1806912"/>
                  <a:gd name="connsiteY0-1346" fmla="*/ 2030803 h 4192998"/>
                  <a:gd name="connsiteX1-1347" fmla="*/ 0 w 1806912"/>
                  <a:gd name="connsiteY1-1348" fmla="*/ 4192998 h 4192998"/>
                  <a:gd name="connsiteX2-1349" fmla="*/ 392692 w 1806912"/>
                  <a:gd name="connsiteY2-1350" fmla="*/ 884263 h 4192998"/>
                  <a:gd name="connsiteX3-1351" fmla="*/ 1488046 w 1806912"/>
                  <a:gd name="connsiteY3-1352" fmla="*/ 331565 h 4192998"/>
                  <a:gd name="connsiteX4-1353" fmla="*/ 1806912 w 1806912"/>
                  <a:gd name="connsiteY4-1354" fmla="*/ 32762 h 4192998"/>
                  <a:gd name="connsiteX5-1355" fmla="*/ 1587066 w 1806912"/>
                  <a:gd name="connsiteY5-1356" fmla="*/ 1108191 h 4192998"/>
                  <a:gd name="connsiteX6-1357" fmla="*/ 1410372 w 1806912"/>
                  <a:gd name="connsiteY6-1358" fmla="*/ 1875147 h 4192998"/>
                  <a:gd name="connsiteX7-1359" fmla="*/ 1095565 w 1806912"/>
                  <a:gd name="connsiteY7-1360" fmla="*/ 3307943 h 4192998"/>
                  <a:gd name="connsiteX8-1361" fmla="*/ 923039 w 1806912"/>
                  <a:gd name="connsiteY8-1362" fmla="*/ 4164129 h 4192998"/>
                  <a:gd name="connsiteX9-1363" fmla="*/ 1484129 w 1806912"/>
                  <a:gd name="connsiteY9-1364" fmla="*/ 1212725 h 4192998"/>
                  <a:gd name="connsiteX10" fmla="*/ 727288 w 1806912"/>
                  <a:gd name="connsiteY10" fmla="*/ 2030803 h 4192998"/>
                  <a:gd name="connsiteX0-1365" fmla="*/ 727288 w 1806912"/>
                  <a:gd name="connsiteY0-1366" fmla="*/ 2043908 h 4206103"/>
                  <a:gd name="connsiteX1-1367" fmla="*/ 0 w 1806912"/>
                  <a:gd name="connsiteY1-1368" fmla="*/ 4206103 h 4206103"/>
                  <a:gd name="connsiteX2-1369" fmla="*/ 392692 w 1806912"/>
                  <a:gd name="connsiteY2-1370" fmla="*/ 897368 h 4206103"/>
                  <a:gd name="connsiteX3-1371" fmla="*/ 1456496 w 1806912"/>
                  <a:gd name="connsiteY3-1372" fmla="*/ 229543 h 4206103"/>
                  <a:gd name="connsiteX4-1373" fmla="*/ 1806912 w 1806912"/>
                  <a:gd name="connsiteY4-1374" fmla="*/ 45867 h 4206103"/>
                  <a:gd name="connsiteX5-1375" fmla="*/ 1587066 w 1806912"/>
                  <a:gd name="connsiteY5-1376" fmla="*/ 1121296 h 4206103"/>
                  <a:gd name="connsiteX6-1377" fmla="*/ 1410372 w 1806912"/>
                  <a:gd name="connsiteY6-1378" fmla="*/ 1888252 h 4206103"/>
                  <a:gd name="connsiteX7-1379" fmla="*/ 1095565 w 1806912"/>
                  <a:gd name="connsiteY7-1380" fmla="*/ 3321048 h 4206103"/>
                  <a:gd name="connsiteX8-1381" fmla="*/ 923039 w 1806912"/>
                  <a:gd name="connsiteY8-1382" fmla="*/ 4177234 h 4206103"/>
                  <a:gd name="connsiteX9-1383" fmla="*/ 1484129 w 1806912"/>
                  <a:gd name="connsiteY9-1384" fmla="*/ 1225830 h 4206103"/>
                  <a:gd name="connsiteX10-1385" fmla="*/ 727288 w 1806912"/>
                  <a:gd name="connsiteY10-1386" fmla="*/ 2043908 h 4206103"/>
                  <a:gd name="connsiteX0-1387" fmla="*/ 727288 w 1811727"/>
                  <a:gd name="connsiteY0-1388" fmla="*/ 1914339 h 4076534"/>
                  <a:gd name="connsiteX1-1389" fmla="*/ 0 w 1811727"/>
                  <a:gd name="connsiteY1-1390" fmla="*/ 4076534 h 4076534"/>
                  <a:gd name="connsiteX2-1391" fmla="*/ 392692 w 1811727"/>
                  <a:gd name="connsiteY2-1392" fmla="*/ 767799 h 4076534"/>
                  <a:gd name="connsiteX3-1393" fmla="*/ 1456496 w 1811727"/>
                  <a:gd name="connsiteY3-1394" fmla="*/ 99974 h 4076534"/>
                  <a:gd name="connsiteX4-1395" fmla="*/ 1811727 w 1811727"/>
                  <a:gd name="connsiteY4-1396" fmla="*/ 103818 h 4076534"/>
                  <a:gd name="connsiteX5-1397" fmla="*/ 1587066 w 1811727"/>
                  <a:gd name="connsiteY5-1398" fmla="*/ 991727 h 4076534"/>
                  <a:gd name="connsiteX6-1399" fmla="*/ 1410372 w 1811727"/>
                  <a:gd name="connsiteY6-1400" fmla="*/ 1758683 h 4076534"/>
                  <a:gd name="connsiteX7-1401" fmla="*/ 1095565 w 1811727"/>
                  <a:gd name="connsiteY7-1402" fmla="*/ 3191479 h 4076534"/>
                  <a:gd name="connsiteX8-1403" fmla="*/ 923039 w 1811727"/>
                  <a:gd name="connsiteY8-1404" fmla="*/ 4047665 h 4076534"/>
                  <a:gd name="connsiteX9-1405" fmla="*/ 1484129 w 1811727"/>
                  <a:gd name="connsiteY9-1406" fmla="*/ 1096261 h 4076534"/>
                  <a:gd name="connsiteX10-1407" fmla="*/ 727288 w 1811727"/>
                  <a:gd name="connsiteY10-1408" fmla="*/ 1914339 h 4076534"/>
                  <a:gd name="connsiteX0-1409" fmla="*/ 727288 w 1811727"/>
                  <a:gd name="connsiteY0-1410" fmla="*/ 1914339 h 4076534"/>
                  <a:gd name="connsiteX1-1411" fmla="*/ 0 w 1811727"/>
                  <a:gd name="connsiteY1-1412" fmla="*/ 4076534 h 4076534"/>
                  <a:gd name="connsiteX2-1413" fmla="*/ 1277012 w 1811727"/>
                  <a:gd name="connsiteY2-1414" fmla="*/ 1123160 h 4076534"/>
                  <a:gd name="connsiteX3-1415" fmla="*/ 1456496 w 1811727"/>
                  <a:gd name="connsiteY3-1416" fmla="*/ 99974 h 4076534"/>
                  <a:gd name="connsiteX4-1417" fmla="*/ 1811727 w 1811727"/>
                  <a:gd name="connsiteY4-1418" fmla="*/ 103818 h 4076534"/>
                  <a:gd name="connsiteX5-1419" fmla="*/ 1587066 w 1811727"/>
                  <a:gd name="connsiteY5-1420" fmla="*/ 991727 h 4076534"/>
                  <a:gd name="connsiteX6-1421" fmla="*/ 1410372 w 1811727"/>
                  <a:gd name="connsiteY6-1422" fmla="*/ 1758683 h 4076534"/>
                  <a:gd name="connsiteX7-1423" fmla="*/ 1095565 w 1811727"/>
                  <a:gd name="connsiteY7-1424" fmla="*/ 3191479 h 4076534"/>
                  <a:gd name="connsiteX8-1425" fmla="*/ 923039 w 1811727"/>
                  <a:gd name="connsiteY8-1426" fmla="*/ 4047665 h 4076534"/>
                  <a:gd name="connsiteX9-1427" fmla="*/ 1484129 w 1811727"/>
                  <a:gd name="connsiteY9-1428" fmla="*/ 1096261 h 4076534"/>
                  <a:gd name="connsiteX10-1429" fmla="*/ 727288 w 1811727"/>
                  <a:gd name="connsiteY10-1430" fmla="*/ 1914339 h 4076534"/>
                  <a:gd name="connsiteX0-1431" fmla="*/ 727288 w 1811727"/>
                  <a:gd name="connsiteY0-1432" fmla="*/ 1914339 h 4076534"/>
                  <a:gd name="connsiteX1-1433" fmla="*/ 0 w 1811727"/>
                  <a:gd name="connsiteY1-1434" fmla="*/ 4076534 h 4076534"/>
                  <a:gd name="connsiteX2-1435" fmla="*/ 1277012 w 1811727"/>
                  <a:gd name="connsiteY2-1436" fmla="*/ 1123160 h 4076534"/>
                  <a:gd name="connsiteX3-1437" fmla="*/ 1456496 w 1811727"/>
                  <a:gd name="connsiteY3-1438" fmla="*/ 99974 h 4076534"/>
                  <a:gd name="connsiteX4-1439" fmla="*/ 1811727 w 1811727"/>
                  <a:gd name="connsiteY4-1440" fmla="*/ 103818 h 4076534"/>
                  <a:gd name="connsiteX5-1441" fmla="*/ 1587066 w 1811727"/>
                  <a:gd name="connsiteY5-1442" fmla="*/ 991727 h 4076534"/>
                  <a:gd name="connsiteX6-1443" fmla="*/ 1410372 w 1811727"/>
                  <a:gd name="connsiteY6-1444" fmla="*/ 1758683 h 4076534"/>
                  <a:gd name="connsiteX7-1445" fmla="*/ 1095565 w 1811727"/>
                  <a:gd name="connsiteY7-1446" fmla="*/ 3191479 h 4076534"/>
                  <a:gd name="connsiteX8-1447" fmla="*/ 923039 w 1811727"/>
                  <a:gd name="connsiteY8-1448" fmla="*/ 4047665 h 4076534"/>
                  <a:gd name="connsiteX9-1449" fmla="*/ 1484129 w 1811727"/>
                  <a:gd name="connsiteY9-1450" fmla="*/ 1096261 h 4076534"/>
                  <a:gd name="connsiteX10-1451" fmla="*/ 727288 w 1811727"/>
                  <a:gd name="connsiteY10-1452" fmla="*/ 1914339 h 4076534"/>
                  <a:gd name="connsiteX0-1453" fmla="*/ 727288 w 1811727"/>
                  <a:gd name="connsiteY0-1454" fmla="*/ 1914339 h 4076534"/>
                  <a:gd name="connsiteX1-1455" fmla="*/ 0 w 1811727"/>
                  <a:gd name="connsiteY1-1456" fmla="*/ 4076534 h 4076534"/>
                  <a:gd name="connsiteX2-1457" fmla="*/ 1281123 w 1811727"/>
                  <a:gd name="connsiteY2-1458" fmla="*/ 1085288 h 4076534"/>
                  <a:gd name="connsiteX3-1459" fmla="*/ 1456496 w 1811727"/>
                  <a:gd name="connsiteY3-1460" fmla="*/ 99974 h 4076534"/>
                  <a:gd name="connsiteX4-1461" fmla="*/ 1811727 w 1811727"/>
                  <a:gd name="connsiteY4-1462" fmla="*/ 103818 h 4076534"/>
                  <a:gd name="connsiteX5-1463" fmla="*/ 1587066 w 1811727"/>
                  <a:gd name="connsiteY5-1464" fmla="*/ 991727 h 4076534"/>
                  <a:gd name="connsiteX6-1465" fmla="*/ 1410372 w 1811727"/>
                  <a:gd name="connsiteY6-1466" fmla="*/ 1758683 h 4076534"/>
                  <a:gd name="connsiteX7-1467" fmla="*/ 1095565 w 1811727"/>
                  <a:gd name="connsiteY7-1468" fmla="*/ 3191479 h 4076534"/>
                  <a:gd name="connsiteX8-1469" fmla="*/ 923039 w 1811727"/>
                  <a:gd name="connsiteY8-1470" fmla="*/ 4047665 h 4076534"/>
                  <a:gd name="connsiteX9-1471" fmla="*/ 1484129 w 1811727"/>
                  <a:gd name="connsiteY9-1472" fmla="*/ 1096261 h 4076534"/>
                  <a:gd name="connsiteX10-1473" fmla="*/ 727288 w 1811727"/>
                  <a:gd name="connsiteY10-1474" fmla="*/ 1914339 h 4076534"/>
                  <a:gd name="connsiteX0-1475" fmla="*/ 0 w 1084439"/>
                  <a:gd name="connsiteY0-1476" fmla="*/ 1914339 h 4047663"/>
                  <a:gd name="connsiteX1-1477" fmla="*/ 395475 w 1084439"/>
                  <a:gd name="connsiteY1-1478" fmla="*/ 2409114 h 4047663"/>
                  <a:gd name="connsiteX2-1479" fmla="*/ 553835 w 1084439"/>
                  <a:gd name="connsiteY2-1480" fmla="*/ 1085288 h 4047663"/>
                  <a:gd name="connsiteX3-1481" fmla="*/ 729208 w 1084439"/>
                  <a:gd name="connsiteY3-1482" fmla="*/ 99974 h 4047663"/>
                  <a:gd name="connsiteX4-1483" fmla="*/ 1084439 w 1084439"/>
                  <a:gd name="connsiteY4-1484" fmla="*/ 103818 h 4047663"/>
                  <a:gd name="connsiteX5-1485" fmla="*/ 859778 w 1084439"/>
                  <a:gd name="connsiteY5-1486" fmla="*/ 991727 h 4047663"/>
                  <a:gd name="connsiteX6-1487" fmla="*/ 683084 w 1084439"/>
                  <a:gd name="connsiteY6-1488" fmla="*/ 1758683 h 4047663"/>
                  <a:gd name="connsiteX7-1489" fmla="*/ 368277 w 1084439"/>
                  <a:gd name="connsiteY7-1490" fmla="*/ 3191479 h 4047663"/>
                  <a:gd name="connsiteX8-1491" fmla="*/ 195751 w 1084439"/>
                  <a:gd name="connsiteY8-1492" fmla="*/ 4047665 h 4047663"/>
                  <a:gd name="connsiteX9-1493" fmla="*/ 756841 w 1084439"/>
                  <a:gd name="connsiteY9-1494" fmla="*/ 1096261 h 4047663"/>
                  <a:gd name="connsiteX10-1495" fmla="*/ 0 w 1084439"/>
                  <a:gd name="connsiteY10-1496" fmla="*/ 1914339 h 4047663"/>
                  <a:gd name="connsiteX0-1497" fmla="*/ 0 w 1084439"/>
                  <a:gd name="connsiteY0-1498" fmla="*/ 1914339 h 4047663"/>
                  <a:gd name="connsiteX1-1499" fmla="*/ 305751 w 1084439"/>
                  <a:gd name="connsiteY1-1500" fmla="*/ 878260 h 4047663"/>
                  <a:gd name="connsiteX2-1501" fmla="*/ 553835 w 1084439"/>
                  <a:gd name="connsiteY2-1502" fmla="*/ 1085288 h 4047663"/>
                  <a:gd name="connsiteX3-1503" fmla="*/ 729208 w 1084439"/>
                  <a:gd name="connsiteY3-1504" fmla="*/ 99974 h 4047663"/>
                  <a:gd name="connsiteX4-1505" fmla="*/ 1084439 w 1084439"/>
                  <a:gd name="connsiteY4-1506" fmla="*/ 103818 h 4047663"/>
                  <a:gd name="connsiteX5-1507" fmla="*/ 859778 w 1084439"/>
                  <a:gd name="connsiteY5-1508" fmla="*/ 991727 h 4047663"/>
                  <a:gd name="connsiteX6-1509" fmla="*/ 683084 w 1084439"/>
                  <a:gd name="connsiteY6-1510" fmla="*/ 1758683 h 4047663"/>
                  <a:gd name="connsiteX7-1511" fmla="*/ 368277 w 1084439"/>
                  <a:gd name="connsiteY7-1512" fmla="*/ 3191479 h 4047663"/>
                  <a:gd name="connsiteX8-1513" fmla="*/ 195751 w 1084439"/>
                  <a:gd name="connsiteY8-1514" fmla="*/ 4047665 h 4047663"/>
                  <a:gd name="connsiteX9-1515" fmla="*/ 756841 w 1084439"/>
                  <a:gd name="connsiteY9-1516" fmla="*/ 1096261 h 4047663"/>
                  <a:gd name="connsiteX10-1517" fmla="*/ 0 w 1084439"/>
                  <a:gd name="connsiteY10-1518" fmla="*/ 1914339 h 4047663"/>
                  <a:gd name="connsiteX0-1519" fmla="*/ 291319 w 888688"/>
                  <a:gd name="connsiteY0-1520" fmla="*/ 2084070 h 4047663"/>
                  <a:gd name="connsiteX1-1521" fmla="*/ 110000 w 888688"/>
                  <a:gd name="connsiteY1-1522" fmla="*/ 878260 h 4047663"/>
                  <a:gd name="connsiteX2-1523" fmla="*/ 358084 w 888688"/>
                  <a:gd name="connsiteY2-1524" fmla="*/ 1085288 h 4047663"/>
                  <a:gd name="connsiteX3-1525" fmla="*/ 533457 w 888688"/>
                  <a:gd name="connsiteY3-1526" fmla="*/ 99974 h 4047663"/>
                  <a:gd name="connsiteX4-1527" fmla="*/ 888688 w 888688"/>
                  <a:gd name="connsiteY4-1528" fmla="*/ 103818 h 4047663"/>
                  <a:gd name="connsiteX5-1529" fmla="*/ 664027 w 888688"/>
                  <a:gd name="connsiteY5-1530" fmla="*/ 991727 h 4047663"/>
                  <a:gd name="connsiteX6-1531" fmla="*/ 487333 w 888688"/>
                  <a:gd name="connsiteY6-1532" fmla="*/ 1758683 h 4047663"/>
                  <a:gd name="connsiteX7-1533" fmla="*/ 172526 w 888688"/>
                  <a:gd name="connsiteY7-1534" fmla="*/ 3191479 h 4047663"/>
                  <a:gd name="connsiteX8-1535" fmla="*/ 0 w 888688"/>
                  <a:gd name="connsiteY8-1536" fmla="*/ 4047665 h 4047663"/>
                  <a:gd name="connsiteX9-1537" fmla="*/ 561090 w 888688"/>
                  <a:gd name="connsiteY9-1538" fmla="*/ 1096261 h 4047663"/>
                  <a:gd name="connsiteX10-1539" fmla="*/ 291319 w 888688"/>
                  <a:gd name="connsiteY10-1540" fmla="*/ 2084070 h 4047663"/>
                  <a:gd name="connsiteX0-1541" fmla="*/ 291319 w 888688"/>
                  <a:gd name="connsiteY0-1542" fmla="*/ 2084070 h 4047663"/>
                  <a:gd name="connsiteX1-1543" fmla="*/ 142344 w 888688"/>
                  <a:gd name="connsiteY1-1544" fmla="*/ 2261428 h 4047663"/>
                  <a:gd name="connsiteX2-1545" fmla="*/ 358084 w 888688"/>
                  <a:gd name="connsiteY2-1546" fmla="*/ 1085288 h 4047663"/>
                  <a:gd name="connsiteX3-1547" fmla="*/ 533457 w 888688"/>
                  <a:gd name="connsiteY3-1548" fmla="*/ 99974 h 4047663"/>
                  <a:gd name="connsiteX4-1549" fmla="*/ 888688 w 888688"/>
                  <a:gd name="connsiteY4-1550" fmla="*/ 103818 h 4047663"/>
                  <a:gd name="connsiteX5-1551" fmla="*/ 664027 w 888688"/>
                  <a:gd name="connsiteY5-1552" fmla="*/ 991727 h 4047663"/>
                  <a:gd name="connsiteX6-1553" fmla="*/ 487333 w 888688"/>
                  <a:gd name="connsiteY6-1554" fmla="*/ 1758683 h 4047663"/>
                  <a:gd name="connsiteX7-1555" fmla="*/ 172526 w 888688"/>
                  <a:gd name="connsiteY7-1556" fmla="*/ 3191479 h 4047663"/>
                  <a:gd name="connsiteX8-1557" fmla="*/ 0 w 888688"/>
                  <a:gd name="connsiteY8-1558" fmla="*/ 4047665 h 4047663"/>
                  <a:gd name="connsiteX9-1559" fmla="*/ 561090 w 888688"/>
                  <a:gd name="connsiteY9-1560" fmla="*/ 1096261 h 4047663"/>
                  <a:gd name="connsiteX10-1561" fmla="*/ 291319 w 888688"/>
                  <a:gd name="connsiteY10-1562" fmla="*/ 2084070 h 4047663"/>
                  <a:gd name="connsiteX0-1563" fmla="*/ 299081 w 888688"/>
                  <a:gd name="connsiteY0-1564" fmla="*/ 1973923 h 4047663"/>
                  <a:gd name="connsiteX1-1565" fmla="*/ 142344 w 888688"/>
                  <a:gd name="connsiteY1-1566" fmla="*/ 2261428 h 4047663"/>
                  <a:gd name="connsiteX2-1567" fmla="*/ 358084 w 888688"/>
                  <a:gd name="connsiteY2-1568" fmla="*/ 1085288 h 4047663"/>
                  <a:gd name="connsiteX3-1569" fmla="*/ 533457 w 888688"/>
                  <a:gd name="connsiteY3-1570" fmla="*/ 99974 h 4047663"/>
                  <a:gd name="connsiteX4-1571" fmla="*/ 888688 w 888688"/>
                  <a:gd name="connsiteY4-1572" fmla="*/ 103818 h 4047663"/>
                  <a:gd name="connsiteX5-1573" fmla="*/ 664027 w 888688"/>
                  <a:gd name="connsiteY5-1574" fmla="*/ 991727 h 4047663"/>
                  <a:gd name="connsiteX6-1575" fmla="*/ 487333 w 888688"/>
                  <a:gd name="connsiteY6-1576" fmla="*/ 1758683 h 4047663"/>
                  <a:gd name="connsiteX7-1577" fmla="*/ 172526 w 888688"/>
                  <a:gd name="connsiteY7-1578" fmla="*/ 3191479 h 4047663"/>
                  <a:gd name="connsiteX8-1579" fmla="*/ 0 w 888688"/>
                  <a:gd name="connsiteY8-1580" fmla="*/ 4047665 h 4047663"/>
                  <a:gd name="connsiteX9-1581" fmla="*/ 561090 w 888688"/>
                  <a:gd name="connsiteY9-1582" fmla="*/ 1096261 h 4047663"/>
                  <a:gd name="connsiteX10-1583" fmla="*/ 299081 w 888688"/>
                  <a:gd name="connsiteY10-1584" fmla="*/ 1973923 h 4047663"/>
                  <a:gd name="connsiteX0-1585" fmla="*/ 561090 w 888688"/>
                  <a:gd name="connsiteY0-1586" fmla="*/ 1096261 h 4047663"/>
                  <a:gd name="connsiteX1-1587" fmla="*/ 142344 w 888688"/>
                  <a:gd name="connsiteY1-1588" fmla="*/ 2261428 h 4047663"/>
                  <a:gd name="connsiteX2-1589" fmla="*/ 358084 w 888688"/>
                  <a:gd name="connsiteY2-1590" fmla="*/ 1085288 h 4047663"/>
                  <a:gd name="connsiteX3-1591" fmla="*/ 533457 w 888688"/>
                  <a:gd name="connsiteY3-1592" fmla="*/ 99974 h 4047663"/>
                  <a:gd name="connsiteX4-1593" fmla="*/ 888688 w 888688"/>
                  <a:gd name="connsiteY4-1594" fmla="*/ 103818 h 4047663"/>
                  <a:gd name="connsiteX5-1595" fmla="*/ 664027 w 888688"/>
                  <a:gd name="connsiteY5-1596" fmla="*/ 991727 h 4047663"/>
                  <a:gd name="connsiteX6-1597" fmla="*/ 487333 w 888688"/>
                  <a:gd name="connsiteY6-1598" fmla="*/ 1758683 h 4047663"/>
                  <a:gd name="connsiteX7-1599" fmla="*/ 172526 w 888688"/>
                  <a:gd name="connsiteY7-1600" fmla="*/ 3191479 h 4047663"/>
                  <a:gd name="connsiteX8-1601" fmla="*/ 0 w 888688"/>
                  <a:gd name="connsiteY8-1602" fmla="*/ 4047665 h 4047663"/>
                  <a:gd name="connsiteX9-1603" fmla="*/ 561090 w 888688"/>
                  <a:gd name="connsiteY9-1604" fmla="*/ 1096261 h 4047663"/>
                  <a:gd name="connsiteX0-1605" fmla="*/ 561090 w 888688"/>
                  <a:gd name="connsiteY0-1606" fmla="*/ 1096261 h 4047663"/>
                  <a:gd name="connsiteX1-1607" fmla="*/ 358084 w 888688"/>
                  <a:gd name="connsiteY1-1608" fmla="*/ 1085288 h 4047663"/>
                  <a:gd name="connsiteX2-1609" fmla="*/ 533457 w 888688"/>
                  <a:gd name="connsiteY2-1610" fmla="*/ 99974 h 4047663"/>
                  <a:gd name="connsiteX3-1611" fmla="*/ 888688 w 888688"/>
                  <a:gd name="connsiteY3-1612" fmla="*/ 103818 h 4047663"/>
                  <a:gd name="connsiteX4-1613" fmla="*/ 664027 w 888688"/>
                  <a:gd name="connsiteY4-1614" fmla="*/ 991727 h 4047663"/>
                  <a:gd name="connsiteX5-1615" fmla="*/ 487333 w 888688"/>
                  <a:gd name="connsiteY5-1616" fmla="*/ 1758683 h 4047663"/>
                  <a:gd name="connsiteX6-1617" fmla="*/ 172526 w 888688"/>
                  <a:gd name="connsiteY6-1618" fmla="*/ 3191479 h 4047663"/>
                  <a:gd name="connsiteX7-1619" fmla="*/ 0 w 888688"/>
                  <a:gd name="connsiteY7-1620" fmla="*/ 4047665 h 4047663"/>
                  <a:gd name="connsiteX8-1621" fmla="*/ 561090 w 888688"/>
                  <a:gd name="connsiteY8-1622" fmla="*/ 1096261 h 4047663"/>
                  <a:gd name="connsiteX0-1623" fmla="*/ 561090 w 888688"/>
                  <a:gd name="connsiteY0-1624" fmla="*/ 1096261 h 4047663"/>
                  <a:gd name="connsiteX1-1625" fmla="*/ 364480 w 888688"/>
                  <a:gd name="connsiteY1-1626" fmla="*/ 1045691 h 4047663"/>
                  <a:gd name="connsiteX2-1627" fmla="*/ 533457 w 888688"/>
                  <a:gd name="connsiteY2-1628" fmla="*/ 99974 h 4047663"/>
                  <a:gd name="connsiteX3-1629" fmla="*/ 888688 w 888688"/>
                  <a:gd name="connsiteY3-1630" fmla="*/ 103818 h 4047663"/>
                  <a:gd name="connsiteX4-1631" fmla="*/ 664027 w 888688"/>
                  <a:gd name="connsiteY4-1632" fmla="*/ 991727 h 4047663"/>
                  <a:gd name="connsiteX5-1633" fmla="*/ 487333 w 888688"/>
                  <a:gd name="connsiteY5-1634" fmla="*/ 1758683 h 4047663"/>
                  <a:gd name="connsiteX6-1635" fmla="*/ 172526 w 888688"/>
                  <a:gd name="connsiteY6-1636" fmla="*/ 3191479 h 4047663"/>
                  <a:gd name="connsiteX7-1637" fmla="*/ 0 w 888688"/>
                  <a:gd name="connsiteY7-1638" fmla="*/ 4047665 h 4047663"/>
                  <a:gd name="connsiteX8-1639" fmla="*/ 561090 w 888688"/>
                  <a:gd name="connsiteY8-1640" fmla="*/ 1096261 h 4047663"/>
                  <a:gd name="connsiteX0-1641" fmla="*/ 567026 w 888688"/>
                  <a:gd name="connsiteY0-1642" fmla="*/ 1022251 h 4047663"/>
                  <a:gd name="connsiteX1-1643" fmla="*/ 364480 w 888688"/>
                  <a:gd name="connsiteY1-1644" fmla="*/ 1045691 h 4047663"/>
                  <a:gd name="connsiteX2-1645" fmla="*/ 533457 w 888688"/>
                  <a:gd name="connsiteY2-1646" fmla="*/ 99974 h 4047663"/>
                  <a:gd name="connsiteX3-1647" fmla="*/ 888688 w 888688"/>
                  <a:gd name="connsiteY3-1648" fmla="*/ 103818 h 4047663"/>
                  <a:gd name="connsiteX4-1649" fmla="*/ 664027 w 888688"/>
                  <a:gd name="connsiteY4-1650" fmla="*/ 991727 h 4047663"/>
                  <a:gd name="connsiteX5-1651" fmla="*/ 487333 w 888688"/>
                  <a:gd name="connsiteY5-1652" fmla="*/ 1758683 h 4047663"/>
                  <a:gd name="connsiteX6-1653" fmla="*/ 172526 w 888688"/>
                  <a:gd name="connsiteY6-1654" fmla="*/ 3191479 h 4047663"/>
                  <a:gd name="connsiteX7-1655" fmla="*/ 0 w 888688"/>
                  <a:gd name="connsiteY7-1656" fmla="*/ 4047665 h 4047663"/>
                  <a:gd name="connsiteX8-1657" fmla="*/ 567026 w 888688"/>
                  <a:gd name="connsiteY8-1658" fmla="*/ 1022251 h 4047663"/>
                  <a:gd name="connsiteX0-1659" fmla="*/ 567027 w 888688"/>
                  <a:gd name="connsiteY0-1660" fmla="*/ 1022250 h 4047663"/>
                  <a:gd name="connsiteX1-1661" fmla="*/ 364480 w 888688"/>
                  <a:gd name="connsiteY1-1662" fmla="*/ 1045691 h 4047663"/>
                  <a:gd name="connsiteX2-1663" fmla="*/ 533457 w 888688"/>
                  <a:gd name="connsiteY2-1664" fmla="*/ 99974 h 4047663"/>
                  <a:gd name="connsiteX3-1665" fmla="*/ 888688 w 888688"/>
                  <a:gd name="connsiteY3-1666" fmla="*/ 103818 h 4047663"/>
                  <a:gd name="connsiteX4-1667" fmla="*/ 664027 w 888688"/>
                  <a:gd name="connsiteY4-1668" fmla="*/ 991727 h 4047663"/>
                  <a:gd name="connsiteX5-1669" fmla="*/ 487333 w 888688"/>
                  <a:gd name="connsiteY5-1670" fmla="*/ 1758683 h 4047663"/>
                  <a:gd name="connsiteX6-1671" fmla="*/ 172526 w 888688"/>
                  <a:gd name="connsiteY6-1672" fmla="*/ 3191479 h 4047663"/>
                  <a:gd name="connsiteX7-1673" fmla="*/ 0 w 888688"/>
                  <a:gd name="connsiteY7-1674" fmla="*/ 4047665 h 4047663"/>
                  <a:gd name="connsiteX8-1675" fmla="*/ 567027 w 888688"/>
                  <a:gd name="connsiteY8-1676" fmla="*/ 1022250 h 4047663"/>
                  <a:gd name="connsiteX0-1677" fmla="*/ 571202 w 892863"/>
                  <a:gd name="connsiteY0-1678" fmla="*/ 1022250 h 4071714"/>
                  <a:gd name="connsiteX1-1679" fmla="*/ 368655 w 892863"/>
                  <a:gd name="connsiteY1-1680" fmla="*/ 1045691 h 4071714"/>
                  <a:gd name="connsiteX2-1681" fmla="*/ 537632 w 892863"/>
                  <a:gd name="connsiteY2-1682" fmla="*/ 99974 h 4071714"/>
                  <a:gd name="connsiteX3-1683" fmla="*/ 892863 w 892863"/>
                  <a:gd name="connsiteY3-1684" fmla="*/ 103818 h 4071714"/>
                  <a:gd name="connsiteX4-1685" fmla="*/ 668202 w 892863"/>
                  <a:gd name="connsiteY4-1686" fmla="*/ 991727 h 4071714"/>
                  <a:gd name="connsiteX5-1687" fmla="*/ 491508 w 892863"/>
                  <a:gd name="connsiteY5-1688" fmla="*/ 1758683 h 4071714"/>
                  <a:gd name="connsiteX6-1689" fmla="*/ 176701 w 892863"/>
                  <a:gd name="connsiteY6-1690" fmla="*/ 3191479 h 4071714"/>
                  <a:gd name="connsiteX7-1691" fmla="*/ 4175 w 892863"/>
                  <a:gd name="connsiteY7-1692" fmla="*/ 4047665 h 4071714"/>
                  <a:gd name="connsiteX8-1693" fmla="*/ 344911 w 892863"/>
                  <a:gd name="connsiteY8-1694" fmla="*/ 2261904 h 4071714"/>
                  <a:gd name="connsiteX9-1695" fmla="*/ 571202 w 892863"/>
                  <a:gd name="connsiteY9-1696" fmla="*/ 1022250 h 4071714"/>
                  <a:gd name="connsiteX0-1697" fmla="*/ 784685 w 1106346"/>
                  <a:gd name="connsiteY0-1698" fmla="*/ 1022250 h 4071714"/>
                  <a:gd name="connsiteX1-1699" fmla="*/ 582138 w 1106346"/>
                  <a:gd name="connsiteY1-1700" fmla="*/ 1045691 h 4071714"/>
                  <a:gd name="connsiteX2-1701" fmla="*/ 751115 w 1106346"/>
                  <a:gd name="connsiteY2-1702" fmla="*/ 99974 h 4071714"/>
                  <a:gd name="connsiteX3-1703" fmla="*/ 1106346 w 1106346"/>
                  <a:gd name="connsiteY3-1704" fmla="*/ 103818 h 4071714"/>
                  <a:gd name="connsiteX4-1705" fmla="*/ 881685 w 1106346"/>
                  <a:gd name="connsiteY4-1706" fmla="*/ 991727 h 4071714"/>
                  <a:gd name="connsiteX5-1707" fmla="*/ 704991 w 1106346"/>
                  <a:gd name="connsiteY5-1708" fmla="*/ 1758683 h 4071714"/>
                  <a:gd name="connsiteX6-1709" fmla="*/ 390184 w 1106346"/>
                  <a:gd name="connsiteY6-1710" fmla="*/ 3191479 h 4071714"/>
                  <a:gd name="connsiteX7-1711" fmla="*/ 217658 w 1106346"/>
                  <a:gd name="connsiteY7-1712" fmla="*/ 4047665 h 4071714"/>
                  <a:gd name="connsiteX8-1713" fmla="*/ 0 w 1106346"/>
                  <a:gd name="connsiteY8-1714" fmla="*/ 1937672 h 4071714"/>
                  <a:gd name="connsiteX9-1715" fmla="*/ 784685 w 1106346"/>
                  <a:gd name="connsiteY9-1716" fmla="*/ 1022250 h 4071714"/>
                  <a:gd name="connsiteX0-1717" fmla="*/ 784685 w 1106346"/>
                  <a:gd name="connsiteY0-1718" fmla="*/ 1022250 h 4071714"/>
                  <a:gd name="connsiteX1-1719" fmla="*/ 582138 w 1106346"/>
                  <a:gd name="connsiteY1-1720" fmla="*/ 1045691 h 4071714"/>
                  <a:gd name="connsiteX2-1721" fmla="*/ 751115 w 1106346"/>
                  <a:gd name="connsiteY2-1722" fmla="*/ 99974 h 4071714"/>
                  <a:gd name="connsiteX3-1723" fmla="*/ 1106346 w 1106346"/>
                  <a:gd name="connsiteY3-1724" fmla="*/ 103818 h 4071714"/>
                  <a:gd name="connsiteX4-1725" fmla="*/ 881685 w 1106346"/>
                  <a:gd name="connsiteY4-1726" fmla="*/ 991727 h 4071714"/>
                  <a:gd name="connsiteX5-1727" fmla="*/ 704991 w 1106346"/>
                  <a:gd name="connsiteY5-1728" fmla="*/ 1758683 h 4071714"/>
                  <a:gd name="connsiteX6-1729" fmla="*/ 390184 w 1106346"/>
                  <a:gd name="connsiteY6-1730" fmla="*/ 3191479 h 4071714"/>
                  <a:gd name="connsiteX7-1731" fmla="*/ 217658 w 1106346"/>
                  <a:gd name="connsiteY7-1732" fmla="*/ 4047665 h 4071714"/>
                  <a:gd name="connsiteX8-1733" fmla="*/ 0 w 1106346"/>
                  <a:gd name="connsiteY8-1734" fmla="*/ 1937672 h 4071714"/>
                  <a:gd name="connsiteX9-1735" fmla="*/ 784685 w 1106346"/>
                  <a:gd name="connsiteY9-1736" fmla="*/ 1022250 h 4071714"/>
                  <a:gd name="connsiteX0-1737" fmla="*/ 784685 w 1106346"/>
                  <a:gd name="connsiteY0-1738" fmla="*/ 1022250 h 4051121"/>
                  <a:gd name="connsiteX1-1739" fmla="*/ 582138 w 1106346"/>
                  <a:gd name="connsiteY1-1740" fmla="*/ 1045691 h 4051121"/>
                  <a:gd name="connsiteX2-1741" fmla="*/ 751115 w 1106346"/>
                  <a:gd name="connsiteY2-1742" fmla="*/ 99974 h 4051121"/>
                  <a:gd name="connsiteX3-1743" fmla="*/ 1106346 w 1106346"/>
                  <a:gd name="connsiteY3-1744" fmla="*/ 103818 h 4051121"/>
                  <a:gd name="connsiteX4-1745" fmla="*/ 881685 w 1106346"/>
                  <a:gd name="connsiteY4-1746" fmla="*/ 991727 h 4051121"/>
                  <a:gd name="connsiteX5-1747" fmla="*/ 704991 w 1106346"/>
                  <a:gd name="connsiteY5-1748" fmla="*/ 1758683 h 4051121"/>
                  <a:gd name="connsiteX6-1749" fmla="*/ 390184 w 1106346"/>
                  <a:gd name="connsiteY6-1750" fmla="*/ 3191479 h 4051121"/>
                  <a:gd name="connsiteX7-1751" fmla="*/ 217658 w 1106346"/>
                  <a:gd name="connsiteY7-1752" fmla="*/ 4047665 h 4051121"/>
                  <a:gd name="connsiteX8-1753" fmla="*/ 102705 w 1106346"/>
                  <a:gd name="connsiteY8-1754" fmla="*/ 2885209 h 4051121"/>
                  <a:gd name="connsiteX9-1755" fmla="*/ 0 w 1106346"/>
                  <a:gd name="connsiteY9-1756" fmla="*/ 1937672 h 4051121"/>
                  <a:gd name="connsiteX10-1757" fmla="*/ 784685 w 1106346"/>
                  <a:gd name="connsiteY10-1758" fmla="*/ 1022250 h 4051121"/>
                  <a:gd name="connsiteX0-1759" fmla="*/ 985899 w 1307560"/>
                  <a:gd name="connsiteY0-1760" fmla="*/ 1022250 h 4051121"/>
                  <a:gd name="connsiteX1-1761" fmla="*/ 783352 w 1307560"/>
                  <a:gd name="connsiteY1-1762" fmla="*/ 1045691 h 4051121"/>
                  <a:gd name="connsiteX2-1763" fmla="*/ 952329 w 1307560"/>
                  <a:gd name="connsiteY2-1764" fmla="*/ 99974 h 4051121"/>
                  <a:gd name="connsiteX3-1765" fmla="*/ 1307560 w 1307560"/>
                  <a:gd name="connsiteY3-1766" fmla="*/ 103818 h 4051121"/>
                  <a:gd name="connsiteX4-1767" fmla="*/ 1082899 w 1307560"/>
                  <a:gd name="connsiteY4-1768" fmla="*/ 991727 h 4051121"/>
                  <a:gd name="connsiteX5-1769" fmla="*/ 906205 w 1307560"/>
                  <a:gd name="connsiteY5-1770" fmla="*/ 1758683 h 4051121"/>
                  <a:gd name="connsiteX6-1771" fmla="*/ 591398 w 1307560"/>
                  <a:gd name="connsiteY6-1772" fmla="*/ 3191479 h 4051121"/>
                  <a:gd name="connsiteX7-1773" fmla="*/ 418872 w 1307560"/>
                  <a:gd name="connsiteY7-1774" fmla="*/ 4047665 h 4051121"/>
                  <a:gd name="connsiteX8-1775" fmla="*/ 0 w 1307560"/>
                  <a:gd name="connsiteY8-1776" fmla="*/ 3636826 h 4051121"/>
                  <a:gd name="connsiteX9-1777" fmla="*/ 201214 w 1307560"/>
                  <a:gd name="connsiteY9-1778" fmla="*/ 1937672 h 4051121"/>
                  <a:gd name="connsiteX10-1779" fmla="*/ 985899 w 1307560"/>
                  <a:gd name="connsiteY10-1780" fmla="*/ 1022250 h 4051121"/>
                  <a:gd name="connsiteX0-1781" fmla="*/ 985899 w 1307560"/>
                  <a:gd name="connsiteY0-1782" fmla="*/ 1022250 h 4047663"/>
                  <a:gd name="connsiteX1-1783" fmla="*/ 783352 w 1307560"/>
                  <a:gd name="connsiteY1-1784" fmla="*/ 1045691 h 4047663"/>
                  <a:gd name="connsiteX2-1785" fmla="*/ 952329 w 1307560"/>
                  <a:gd name="connsiteY2-1786" fmla="*/ 99974 h 4047663"/>
                  <a:gd name="connsiteX3-1787" fmla="*/ 1307560 w 1307560"/>
                  <a:gd name="connsiteY3-1788" fmla="*/ 103818 h 4047663"/>
                  <a:gd name="connsiteX4-1789" fmla="*/ 1082899 w 1307560"/>
                  <a:gd name="connsiteY4-1790" fmla="*/ 991727 h 4047663"/>
                  <a:gd name="connsiteX5-1791" fmla="*/ 906205 w 1307560"/>
                  <a:gd name="connsiteY5-1792" fmla="*/ 1758683 h 4047663"/>
                  <a:gd name="connsiteX6-1793" fmla="*/ 591398 w 1307560"/>
                  <a:gd name="connsiteY6-1794" fmla="*/ 3191479 h 4047663"/>
                  <a:gd name="connsiteX7-1795" fmla="*/ 418872 w 1307560"/>
                  <a:gd name="connsiteY7-1796" fmla="*/ 4047665 h 4047663"/>
                  <a:gd name="connsiteX8-1797" fmla="*/ 245950 w 1307560"/>
                  <a:gd name="connsiteY8-1798" fmla="*/ 3902327 h 4047663"/>
                  <a:gd name="connsiteX9-1799" fmla="*/ 0 w 1307560"/>
                  <a:gd name="connsiteY9-1800" fmla="*/ 3636826 h 4047663"/>
                  <a:gd name="connsiteX10-1801" fmla="*/ 201214 w 1307560"/>
                  <a:gd name="connsiteY10-1802" fmla="*/ 1937672 h 4047663"/>
                  <a:gd name="connsiteX11" fmla="*/ 985899 w 1307560"/>
                  <a:gd name="connsiteY11" fmla="*/ 1022250 h 4047663"/>
                  <a:gd name="connsiteX0-1803" fmla="*/ 985899 w 1307560"/>
                  <a:gd name="connsiteY0-1804" fmla="*/ 1022250 h 4047663"/>
                  <a:gd name="connsiteX1-1805" fmla="*/ 783352 w 1307560"/>
                  <a:gd name="connsiteY1-1806" fmla="*/ 1045691 h 4047663"/>
                  <a:gd name="connsiteX2-1807" fmla="*/ 952329 w 1307560"/>
                  <a:gd name="connsiteY2-1808" fmla="*/ 99974 h 4047663"/>
                  <a:gd name="connsiteX3-1809" fmla="*/ 1307560 w 1307560"/>
                  <a:gd name="connsiteY3-1810" fmla="*/ 103818 h 4047663"/>
                  <a:gd name="connsiteX4-1811" fmla="*/ 1082899 w 1307560"/>
                  <a:gd name="connsiteY4-1812" fmla="*/ 991727 h 4047663"/>
                  <a:gd name="connsiteX5-1813" fmla="*/ 906205 w 1307560"/>
                  <a:gd name="connsiteY5-1814" fmla="*/ 1758683 h 4047663"/>
                  <a:gd name="connsiteX6-1815" fmla="*/ 591398 w 1307560"/>
                  <a:gd name="connsiteY6-1816" fmla="*/ 3191479 h 4047663"/>
                  <a:gd name="connsiteX7-1817" fmla="*/ 418872 w 1307560"/>
                  <a:gd name="connsiteY7-1818" fmla="*/ 4047665 h 4047663"/>
                  <a:gd name="connsiteX8-1819" fmla="*/ 382802 w 1307560"/>
                  <a:gd name="connsiteY8-1820" fmla="*/ 3259908 h 4047663"/>
                  <a:gd name="connsiteX9-1821" fmla="*/ 0 w 1307560"/>
                  <a:gd name="connsiteY9-1822" fmla="*/ 3636826 h 4047663"/>
                  <a:gd name="connsiteX10-1823" fmla="*/ 201214 w 1307560"/>
                  <a:gd name="connsiteY10-1824" fmla="*/ 1937672 h 4047663"/>
                  <a:gd name="connsiteX11-1825" fmla="*/ 985899 w 1307560"/>
                  <a:gd name="connsiteY11-1826" fmla="*/ 1022250 h 4047663"/>
                  <a:gd name="connsiteX0-1827" fmla="*/ 985899 w 1307560"/>
                  <a:gd name="connsiteY0-1828" fmla="*/ 1022250 h 4047663"/>
                  <a:gd name="connsiteX1-1829" fmla="*/ 783352 w 1307560"/>
                  <a:gd name="connsiteY1-1830" fmla="*/ 1045691 h 4047663"/>
                  <a:gd name="connsiteX2-1831" fmla="*/ 952329 w 1307560"/>
                  <a:gd name="connsiteY2-1832" fmla="*/ 99974 h 4047663"/>
                  <a:gd name="connsiteX3-1833" fmla="*/ 1307560 w 1307560"/>
                  <a:gd name="connsiteY3-1834" fmla="*/ 103818 h 4047663"/>
                  <a:gd name="connsiteX4-1835" fmla="*/ 1082899 w 1307560"/>
                  <a:gd name="connsiteY4-1836" fmla="*/ 991727 h 4047663"/>
                  <a:gd name="connsiteX5-1837" fmla="*/ 906205 w 1307560"/>
                  <a:gd name="connsiteY5-1838" fmla="*/ 1758683 h 4047663"/>
                  <a:gd name="connsiteX6-1839" fmla="*/ 591398 w 1307560"/>
                  <a:gd name="connsiteY6-1840" fmla="*/ 3191479 h 4047663"/>
                  <a:gd name="connsiteX7-1841" fmla="*/ 418872 w 1307560"/>
                  <a:gd name="connsiteY7-1842" fmla="*/ 4047665 h 4047663"/>
                  <a:gd name="connsiteX8-1843" fmla="*/ 400900 w 1307560"/>
                  <a:gd name="connsiteY8-1844" fmla="*/ 3750177 h 4047663"/>
                  <a:gd name="connsiteX9-1845" fmla="*/ 382802 w 1307560"/>
                  <a:gd name="connsiteY9-1846" fmla="*/ 3259908 h 4047663"/>
                  <a:gd name="connsiteX10-1847" fmla="*/ 0 w 1307560"/>
                  <a:gd name="connsiteY10-1848" fmla="*/ 3636826 h 4047663"/>
                  <a:gd name="connsiteX11-1849" fmla="*/ 201214 w 1307560"/>
                  <a:gd name="connsiteY11-1850" fmla="*/ 1937672 h 4047663"/>
                  <a:gd name="connsiteX12" fmla="*/ 985899 w 1307560"/>
                  <a:gd name="connsiteY12" fmla="*/ 1022250 h 4047663"/>
                  <a:gd name="connsiteX0-1851" fmla="*/ 1284355 w 1606016"/>
                  <a:gd name="connsiteY0-1852" fmla="*/ 1022250 h 4106236"/>
                  <a:gd name="connsiteX1-1853" fmla="*/ 1081808 w 1606016"/>
                  <a:gd name="connsiteY1-1854" fmla="*/ 1045691 h 4106236"/>
                  <a:gd name="connsiteX2-1855" fmla="*/ 1250785 w 1606016"/>
                  <a:gd name="connsiteY2-1856" fmla="*/ 99974 h 4106236"/>
                  <a:gd name="connsiteX3-1857" fmla="*/ 1606016 w 1606016"/>
                  <a:gd name="connsiteY3-1858" fmla="*/ 103818 h 4106236"/>
                  <a:gd name="connsiteX4-1859" fmla="*/ 1381355 w 1606016"/>
                  <a:gd name="connsiteY4-1860" fmla="*/ 991727 h 4106236"/>
                  <a:gd name="connsiteX5-1861" fmla="*/ 1204661 w 1606016"/>
                  <a:gd name="connsiteY5-1862" fmla="*/ 1758683 h 4106236"/>
                  <a:gd name="connsiteX6-1863" fmla="*/ 889854 w 1606016"/>
                  <a:gd name="connsiteY6-1864" fmla="*/ 3191479 h 4106236"/>
                  <a:gd name="connsiteX7-1865" fmla="*/ 717328 w 1606016"/>
                  <a:gd name="connsiteY7-1866" fmla="*/ 4047665 h 4106236"/>
                  <a:gd name="connsiteX8-1867" fmla="*/ 0 w 1606016"/>
                  <a:gd name="connsiteY8-1868" fmla="*/ 4106237 h 4106236"/>
                  <a:gd name="connsiteX9-1869" fmla="*/ 681258 w 1606016"/>
                  <a:gd name="connsiteY9-1870" fmla="*/ 3259908 h 4106236"/>
                  <a:gd name="connsiteX10-1871" fmla="*/ 298456 w 1606016"/>
                  <a:gd name="connsiteY10-1872" fmla="*/ 3636826 h 4106236"/>
                  <a:gd name="connsiteX11-1873" fmla="*/ 499670 w 1606016"/>
                  <a:gd name="connsiteY11-1874" fmla="*/ 1937672 h 4106236"/>
                  <a:gd name="connsiteX12-1875" fmla="*/ 1284355 w 1606016"/>
                  <a:gd name="connsiteY12-1876" fmla="*/ 1022250 h 4106236"/>
                  <a:gd name="connsiteX0-1877" fmla="*/ 1284355 w 1606016"/>
                  <a:gd name="connsiteY0-1878" fmla="*/ 1022250 h 4106236"/>
                  <a:gd name="connsiteX1-1879" fmla="*/ 1081808 w 1606016"/>
                  <a:gd name="connsiteY1-1880" fmla="*/ 1045691 h 4106236"/>
                  <a:gd name="connsiteX2-1881" fmla="*/ 1250785 w 1606016"/>
                  <a:gd name="connsiteY2-1882" fmla="*/ 99974 h 4106236"/>
                  <a:gd name="connsiteX3-1883" fmla="*/ 1606016 w 1606016"/>
                  <a:gd name="connsiteY3-1884" fmla="*/ 103818 h 4106236"/>
                  <a:gd name="connsiteX4-1885" fmla="*/ 1381355 w 1606016"/>
                  <a:gd name="connsiteY4-1886" fmla="*/ 991727 h 4106236"/>
                  <a:gd name="connsiteX5-1887" fmla="*/ 1204661 w 1606016"/>
                  <a:gd name="connsiteY5-1888" fmla="*/ 1758683 h 4106236"/>
                  <a:gd name="connsiteX6-1889" fmla="*/ 889854 w 1606016"/>
                  <a:gd name="connsiteY6-1890" fmla="*/ 3191479 h 4106236"/>
                  <a:gd name="connsiteX7-1891" fmla="*/ 717328 w 1606016"/>
                  <a:gd name="connsiteY7-1892" fmla="*/ 4047665 h 4106236"/>
                  <a:gd name="connsiteX8-1893" fmla="*/ 0 w 1606016"/>
                  <a:gd name="connsiteY8-1894" fmla="*/ 4106237 h 4106236"/>
                  <a:gd name="connsiteX9-1895" fmla="*/ 681258 w 1606016"/>
                  <a:gd name="connsiteY9-1896" fmla="*/ 3259908 h 4106236"/>
                  <a:gd name="connsiteX10-1897" fmla="*/ 298456 w 1606016"/>
                  <a:gd name="connsiteY10-1898" fmla="*/ 3636826 h 4106236"/>
                  <a:gd name="connsiteX11-1899" fmla="*/ 499670 w 1606016"/>
                  <a:gd name="connsiteY11-1900" fmla="*/ 1937672 h 4106236"/>
                  <a:gd name="connsiteX12-1901" fmla="*/ 1284355 w 1606016"/>
                  <a:gd name="connsiteY12-1902" fmla="*/ 1022250 h 4106236"/>
                  <a:gd name="connsiteX0-1903" fmla="*/ 1284355 w 1606016"/>
                  <a:gd name="connsiteY0-1904" fmla="*/ 1022250 h 4106236"/>
                  <a:gd name="connsiteX1-1905" fmla="*/ 1081808 w 1606016"/>
                  <a:gd name="connsiteY1-1906" fmla="*/ 1045691 h 4106236"/>
                  <a:gd name="connsiteX2-1907" fmla="*/ 1250785 w 1606016"/>
                  <a:gd name="connsiteY2-1908" fmla="*/ 99974 h 4106236"/>
                  <a:gd name="connsiteX3-1909" fmla="*/ 1606016 w 1606016"/>
                  <a:gd name="connsiteY3-1910" fmla="*/ 103818 h 4106236"/>
                  <a:gd name="connsiteX4-1911" fmla="*/ 1381355 w 1606016"/>
                  <a:gd name="connsiteY4-1912" fmla="*/ 991727 h 4106236"/>
                  <a:gd name="connsiteX5-1913" fmla="*/ 1204661 w 1606016"/>
                  <a:gd name="connsiteY5-1914" fmla="*/ 1758683 h 4106236"/>
                  <a:gd name="connsiteX6-1915" fmla="*/ 889854 w 1606016"/>
                  <a:gd name="connsiteY6-1916" fmla="*/ 3191479 h 4106236"/>
                  <a:gd name="connsiteX7-1917" fmla="*/ 717328 w 1606016"/>
                  <a:gd name="connsiteY7-1918" fmla="*/ 4047665 h 4106236"/>
                  <a:gd name="connsiteX8-1919" fmla="*/ 193816 w 1606016"/>
                  <a:gd name="connsiteY8-1920" fmla="*/ 4098428 h 4106236"/>
                  <a:gd name="connsiteX9-1921" fmla="*/ 0 w 1606016"/>
                  <a:gd name="connsiteY9-1922" fmla="*/ 4106237 h 4106236"/>
                  <a:gd name="connsiteX10-1923" fmla="*/ 681258 w 1606016"/>
                  <a:gd name="connsiteY10-1924" fmla="*/ 3259908 h 4106236"/>
                  <a:gd name="connsiteX11-1925" fmla="*/ 298456 w 1606016"/>
                  <a:gd name="connsiteY11-1926" fmla="*/ 3636826 h 4106236"/>
                  <a:gd name="connsiteX12-1927" fmla="*/ 499670 w 1606016"/>
                  <a:gd name="connsiteY12-1928" fmla="*/ 1937672 h 4106236"/>
                  <a:gd name="connsiteX13" fmla="*/ 1284355 w 1606016"/>
                  <a:gd name="connsiteY13" fmla="*/ 1022250 h 4106236"/>
                  <a:gd name="connsiteX0-1929" fmla="*/ 1339851 w 1661512"/>
                  <a:gd name="connsiteY0-1930" fmla="*/ 1022250 h 4617508"/>
                  <a:gd name="connsiteX1-1931" fmla="*/ 1137304 w 1661512"/>
                  <a:gd name="connsiteY1-1932" fmla="*/ 1045691 h 4617508"/>
                  <a:gd name="connsiteX2-1933" fmla="*/ 1306281 w 1661512"/>
                  <a:gd name="connsiteY2-1934" fmla="*/ 99974 h 4617508"/>
                  <a:gd name="connsiteX3-1935" fmla="*/ 1661512 w 1661512"/>
                  <a:gd name="connsiteY3-1936" fmla="*/ 103818 h 4617508"/>
                  <a:gd name="connsiteX4-1937" fmla="*/ 1436851 w 1661512"/>
                  <a:gd name="connsiteY4-1938" fmla="*/ 991727 h 4617508"/>
                  <a:gd name="connsiteX5-1939" fmla="*/ 1260157 w 1661512"/>
                  <a:gd name="connsiteY5-1940" fmla="*/ 1758683 h 4617508"/>
                  <a:gd name="connsiteX6-1941" fmla="*/ 945350 w 1661512"/>
                  <a:gd name="connsiteY6-1942" fmla="*/ 3191479 h 4617508"/>
                  <a:gd name="connsiteX7-1943" fmla="*/ 772824 w 1661512"/>
                  <a:gd name="connsiteY7-1944" fmla="*/ 4047665 h 4617508"/>
                  <a:gd name="connsiteX8-1945" fmla="*/ 0 w 1661512"/>
                  <a:gd name="connsiteY8-1946" fmla="*/ 4617508 h 4617508"/>
                  <a:gd name="connsiteX9-1947" fmla="*/ 55496 w 1661512"/>
                  <a:gd name="connsiteY9-1948" fmla="*/ 4106237 h 4617508"/>
                  <a:gd name="connsiteX10-1949" fmla="*/ 736754 w 1661512"/>
                  <a:gd name="connsiteY10-1950" fmla="*/ 3259908 h 4617508"/>
                  <a:gd name="connsiteX11-1951" fmla="*/ 353952 w 1661512"/>
                  <a:gd name="connsiteY11-1952" fmla="*/ 3636826 h 4617508"/>
                  <a:gd name="connsiteX12-1953" fmla="*/ 555166 w 1661512"/>
                  <a:gd name="connsiteY12-1954" fmla="*/ 1937672 h 4617508"/>
                  <a:gd name="connsiteX13-1955" fmla="*/ 1339851 w 1661512"/>
                  <a:gd name="connsiteY13-1956" fmla="*/ 1022250 h 4617508"/>
                  <a:gd name="connsiteX0-1957" fmla="*/ 1339851 w 1661512"/>
                  <a:gd name="connsiteY0-1958" fmla="*/ 1022250 h 4617508"/>
                  <a:gd name="connsiteX1-1959" fmla="*/ 1137304 w 1661512"/>
                  <a:gd name="connsiteY1-1960" fmla="*/ 1045691 h 4617508"/>
                  <a:gd name="connsiteX2-1961" fmla="*/ 1306281 w 1661512"/>
                  <a:gd name="connsiteY2-1962" fmla="*/ 99974 h 4617508"/>
                  <a:gd name="connsiteX3-1963" fmla="*/ 1661512 w 1661512"/>
                  <a:gd name="connsiteY3-1964" fmla="*/ 103818 h 4617508"/>
                  <a:gd name="connsiteX4-1965" fmla="*/ 1436851 w 1661512"/>
                  <a:gd name="connsiteY4-1966" fmla="*/ 991727 h 4617508"/>
                  <a:gd name="connsiteX5-1967" fmla="*/ 1260157 w 1661512"/>
                  <a:gd name="connsiteY5-1968" fmla="*/ 1758683 h 4617508"/>
                  <a:gd name="connsiteX6-1969" fmla="*/ 945350 w 1661512"/>
                  <a:gd name="connsiteY6-1970" fmla="*/ 3191479 h 4617508"/>
                  <a:gd name="connsiteX7-1971" fmla="*/ 772824 w 1661512"/>
                  <a:gd name="connsiteY7-1972" fmla="*/ 4047665 h 4617508"/>
                  <a:gd name="connsiteX8-1973" fmla="*/ 0 w 1661512"/>
                  <a:gd name="connsiteY8-1974" fmla="*/ 4617508 h 4617508"/>
                  <a:gd name="connsiteX9-1975" fmla="*/ 55496 w 1661512"/>
                  <a:gd name="connsiteY9-1976" fmla="*/ 4106237 h 4617508"/>
                  <a:gd name="connsiteX10-1977" fmla="*/ 736754 w 1661512"/>
                  <a:gd name="connsiteY10-1978" fmla="*/ 3259908 h 4617508"/>
                  <a:gd name="connsiteX11-1979" fmla="*/ 353952 w 1661512"/>
                  <a:gd name="connsiteY11-1980" fmla="*/ 3636826 h 4617508"/>
                  <a:gd name="connsiteX12-1981" fmla="*/ 555166 w 1661512"/>
                  <a:gd name="connsiteY12-1982" fmla="*/ 1937672 h 4617508"/>
                  <a:gd name="connsiteX13-1983" fmla="*/ 1339851 w 1661512"/>
                  <a:gd name="connsiteY13-1984" fmla="*/ 1022250 h 4617508"/>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83" y="connsiteY9-884"/>
                  </a:cxn>
                  <a:cxn ang="0">
                    <a:pos x="connsiteX10-1385" y="connsiteY10-1386"/>
                  </a:cxn>
                  <a:cxn ang="0">
                    <a:pos x="connsiteX11-1825" y="connsiteY11-1826"/>
                  </a:cxn>
                  <a:cxn ang="0">
                    <a:pos x="connsiteX12-1875" y="connsiteY12-1876"/>
                  </a:cxn>
                  <a:cxn ang="0">
                    <a:pos x="connsiteX13-1955" y="connsiteY13-1956"/>
                  </a:cxn>
                </a:cxnLst>
                <a:rect l="l" t="t" r="r" b="b"/>
                <a:pathLst>
                  <a:path w="1661512" h="4617508">
                    <a:moveTo>
                      <a:pt x="1339851" y="1022250"/>
                    </a:moveTo>
                    <a:lnTo>
                      <a:pt x="1137304" y="1045691"/>
                    </a:lnTo>
                    <a:lnTo>
                      <a:pt x="1306281" y="99974"/>
                    </a:lnTo>
                    <a:cubicBezTo>
                      <a:pt x="1541984" y="-41943"/>
                      <a:pt x="1645009" y="-25620"/>
                      <a:pt x="1661512" y="103818"/>
                    </a:cubicBezTo>
                    <a:cubicBezTo>
                      <a:pt x="1594394" y="441457"/>
                      <a:pt x="1503969" y="654088"/>
                      <a:pt x="1436851" y="991727"/>
                    </a:cubicBezTo>
                    <a:lnTo>
                      <a:pt x="1260157" y="1758683"/>
                    </a:lnTo>
                    <a:cubicBezTo>
                      <a:pt x="1141739" y="2263871"/>
                      <a:pt x="1026572" y="2809982"/>
                      <a:pt x="945350" y="3191479"/>
                    </a:cubicBezTo>
                    <a:lnTo>
                      <a:pt x="772824" y="4047665"/>
                    </a:lnTo>
                    <a:lnTo>
                      <a:pt x="0" y="4617508"/>
                    </a:lnTo>
                    <a:lnTo>
                      <a:pt x="55496" y="4106237"/>
                    </a:lnTo>
                    <a:cubicBezTo>
                      <a:pt x="440032" y="3513674"/>
                      <a:pt x="509668" y="3542018"/>
                      <a:pt x="736754" y="3259908"/>
                    </a:cubicBezTo>
                    <a:lnTo>
                      <a:pt x="353952" y="3636826"/>
                    </a:lnTo>
                    <a:lnTo>
                      <a:pt x="555166" y="1937672"/>
                    </a:lnTo>
                    <a:cubicBezTo>
                      <a:pt x="881165" y="1444681"/>
                      <a:pt x="1078289" y="1327391"/>
                      <a:pt x="1339851" y="1022250"/>
                    </a:cubicBez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68" name="平行四边形 51"/>
              <p:cNvSpPr/>
              <p:nvPr/>
            </p:nvSpPr>
            <p:spPr>
              <a:xfrm rot="11144820">
                <a:off x="4367910" y="3901264"/>
                <a:ext cx="3965064" cy="832243"/>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1685566"/>
                  <a:gd name="connsiteY0-650" fmla="*/ 1716579 h 1716579"/>
                  <a:gd name="connsiteX1-651" fmla="*/ 234518 w 1685566"/>
                  <a:gd name="connsiteY1-652" fmla="*/ 1018595 h 1716579"/>
                  <a:gd name="connsiteX2-653" fmla="*/ 775393 w 1685566"/>
                  <a:gd name="connsiteY2-654" fmla="*/ 119504 h 1716579"/>
                  <a:gd name="connsiteX3-655" fmla="*/ 1018640 w 1685566"/>
                  <a:gd name="connsiteY3-656" fmla="*/ 349163 h 1716579"/>
                  <a:gd name="connsiteX4-657" fmla="*/ 1332493 w 1685566"/>
                  <a:gd name="connsiteY4-658" fmla="*/ 392372 h 1716579"/>
                  <a:gd name="connsiteX5-659" fmla="*/ 1600913 w 1685566"/>
                  <a:gd name="connsiteY5-660" fmla="*/ 368471 h 1716579"/>
                  <a:gd name="connsiteX6-661" fmla="*/ 1681725 w 1685566"/>
                  <a:gd name="connsiteY6-662" fmla="*/ 10763 h 1716579"/>
                  <a:gd name="connsiteX7-663" fmla="*/ 1291869 w 1685566"/>
                  <a:gd name="connsiteY7-664" fmla="*/ 1370590 h 1716579"/>
                  <a:gd name="connsiteX8-665" fmla="*/ 0 w 1685566"/>
                  <a:gd name="connsiteY8-666" fmla="*/ 1716579 h 1716579"/>
                  <a:gd name="connsiteX0-667" fmla="*/ 0 w 1685566"/>
                  <a:gd name="connsiteY0-668" fmla="*/ 1716579 h 1716579"/>
                  <a:gd name="connsiteX1-669" fmla="*/ 234518 w 1685566"/>
                  <a:gd name="connsiteY1-670" fmla="*/ 1018595 h 1716579"/>
                  <a:gd name="connsiteX2-671" fmla="*/ 775393 w 1685566"/>
                  <a:gd name="connsiteY2-672" fmla="*/ 119504 h 1716579"/>
                  <a:gd name="connsiteX3-673" fmla="*/ 1018640 w 1685566"/>
                  <a:gd name="connsiteY3-674" fmla="*/ 349163 h 1716579"/>
                  <a:gd name="connsiteX4-675" fmla="*/ 1332493 w 1685566"/>
                  <a:gd name="connsiteY4-676" fmla="*/ 392372 h 1716579"/>
                  <a:gd name="connsiteX5-677" fmla="*/ 1600913 w 1685566"/>
                  <a:gd name="connsiteY5-678" fmla="*/ 368471 h 1716579"/>
                  <a:gd name="connsiteX6-679" fmla="*/ 1681725 w 1685566"/>
                  <a:gd name="connsiteY6-680" fmla="*/ 10763 h 1716579"/>
                  <a:gd name="connsiteX7-681" fmla="*/ 1551445 w 1685566"/>
                  <a:gd name="connsiteY7-682" fmla="*/ 222083 h 1716579"/>
                  <a:gd name="connsiteX8-683" fmla="*/ 0 w 1685566"/>
                  <a:gd name="connsiteY8-684" fmla="*/ 1716579 h 1716579"/>
                  <a:gd name="connsiteX0-685" fmla="*/ 0 w 1682289"/>
                  <a:gd name="connsiteY0-686" fmla="*/ 1726912 h 1726912"/>
                  <a:gd name="connsiteX1-687" fmla="*/ 234518 w 1682289"/>
                  <a:gd name="connsiteY1-688" fmla="*/ 1028928 h 1726912"/>
                  <a:gd name="connsiteX2-689" fmla="*/ 775393 w 1682289"/>
                  <a:gd name="connsiteY2-690" fmla="*/ 129837 h 1726912"/>
                  <a:gd name="connsiteX3-691" fmla="*/ 1018640 w 1682289"/>
                  <a:gd name="connsiteY3-692" fmla="*/ 359496 h 1726912"/>
                  <a:gd name="connsiteX4-693" fmla="*/ 1332493 w 1682289"/>
                  <a:gd name="connsiteY4-694" fmla="*/ 402705 h 1726912"/>
                  <a:gd name="connsiteX5-695" fmla="*/ 1284915 w 1682289"/>
                  <a:gd name="connsiteY5-696" fmla="*/ 166606 h 1726912"/>
                  <a:gd name="connsiteX6-697" fmla="*/ 1681725 w 1682289"/>
                  <a:gd name="connsiteY6-698" fmla="*/ 21096 h 1726912"/>
                  <a:gd name="connsiteX7-699" fmla="*/ 1551445 w 1682289"/>
                  <a:gd name="connsiteY7-700" fmla="*/ 232416 h 1726912"/>
                  <a:gd name="connsiteX8-701" fmla="*/ 0 w 1682289"/>
                  <a:gd name="connsiteY8-702" fmla="*/ 1726912 h 1726912"/>
                  <a:gd name="connsiteX0-703" fmla="*/ 0 w 1684097"/>
                  <a:gd name="connsiteY0-704" fmla="*/ 1773858 h 1773858"/>
                  <a:gd name="connsiteX1-705" fmla="*/ 234518 w 1684097"/>
                  <a:gd name="connsiteY1-706" fmla="*/ 1075874 h 1773858"/>
                  <a:gd name="connsiteX2-707" fmla="*/ 775393 w 1684097"/>
                  <a:gd name="connsiteY2-708" fmla="*/ 176783 h 1773858"/>
                  <a:gd name="connsiteX3-709" fmla="*/ 1018640 w 1684097"/>
                  <a:gd name="connsiteY3-710" fmla="*/ 406442 h 1773858"/>
                  <a:gd name="connsiteX4-711" fmla="*/ 1332493 w 1684097"/>
                  <a:gd name="connsiteY4-712" fmla="*/ 449651 h 1773858"/>
                  <a:gd name="connsiteX5-713" fmla="*/ 1566014 w 1684097"/>
                  <a:gd name="connsiteY5-714" fmla="*/ 40521 h 1773858"/>
                  <a:gd name="connsiteX6-715" fmla="*/ 1681725 w 1684097"/>
                  <a:gd name="connsiteY6-716" fmla="*/ 68042 h 1773858"/>
                  <a:gd name="connsiteX7-717" fmla="*/ 1551445 w 1684097"/>
                  <a:gd name="connsiteY7-718" fmla="*/ 279362 h 1773858"/>
                  <a:gd name="connsiteX8-719" fmla="*/ 0 w 1684097"/>
                  <a:gd name="connsiteY8-720" fmla="*/ 1773858 h 1773858"/>
                  <a:gd name="connsiteX0-721" fmla="*/ 0 w 1681725"/>
                  <a:gd name="connsiteY0-722" fmla="*/ 1733337 h 1733337"/>
                  <a:gd name="connsiteX1-723" fmla="*/ 234518 w 1681725"/>
                  <a:gd name="connsiteY1-724" fmla="*/ 1035353 h 1733337"/>
                  <a:gd name="connsiteX2-725" fmla="*/ 775393 w 1681725"/>
                  <a:gd name="connsiteY2-726" fmla="*/ 136262 h 1733337"/>
                  <a:gd name="connsiteX3-727" fmla="*/ 1018640 w 1681725"/>
                  <a:gd name="connsiteY3-728" fmla="*/ 365921 h 1733337"/>
                  <a:gd name="connsiteX4-729" fmla="*/ 1332493 w 1681725"/>
                  <a:gd name="connsiteY4-730" fmla="*/ 409130 h 1733337"/>
                  <a:gd name="connsiteX5-731" fmla="*/ 1566014 w 1681725"/>
                  <a:gd name="connsiteY5-732" fmla="*/ 0 h 1733337"/>
                  <a:gd name="connsiteX6-733" fmla="*/ 1681725 w 1681725"/>
                  <a:gd name="connsiteY6-734" fmla="*/ 27521 h 1733337"/>
                  <a:gd name="connsiteX7-735" fmla="*/ 1551445 w 1681725"/>
                  <a:gd name="connsiteY7-736" fmla="*/ 238841 h 1733337"/>
                  <a:gd name="connsiteX8-737" fmla="*/ 0 w 1681725"/>
                  <a:gd name="connsiteY8-738" fmla="*/ 1733337 h 1733337"/>
                  <a:gd name="connsiteX0-739" fmla="*/ 0 w 1681725"/>
                  <a:gd name="connsiteY0-740" fmla="*/ 1758727 h 1758727"/>
                  <a:gd name="connsiteX1-741" fmla="*/ 234518 w 1681725"/>
                  <a:gd name="connsiteY1-742" fmla="*/ 1060743 h 1758727"/>
                  <a:gd name="connsiteX2-743" fmla="*/ 775393 w 1681725"/>
                  <a:gd name="connsiteY2-744" fmla="*/ 161652 h 1758727"/>
                  <a:gd name="connsiteX3-745" fmla="*/ 1018640 w 1681725"/>
                  <a:gd name="connsiteY3-746" fmla="*/ 391311 h 1758727"/>
                  <a:gd name="connsiteX4-747" fmla="*/ 1332493 w 1681725"/>
                  <a:gd name="connsiteY4-748" fmla="*/ 434520 h 1758727"/>
                  <a:gd name="connsiteX5-749" fmla="*/ 1566014 w 1681725"/>
                  <a:gd name="connsiteY5-750" fmla="*/ 25390 h 1758727"/>
                  <a:gd name="connsiteX6-751" fmla="*/ 1642598 w 1681725"/>
                  <a:gd name="connsiteY6-752" fmla="*/ 46365 h 1758727"/>
                  <a:gd name="connsiteX7-753" fmla="*/ 1681725 w 1681725"/>
                  <a:gd name="connsiteY7-754" fmla="*/ 52911 h 1758727"/>
                  <a:gd name="connsiteX8-755" fmla="*/ 1551445 w 1681725"/>
                  <a:gd name="connsiteY8-756" fmla="*/ 264231 h 1758727"/>
                  <a:gd name="connsiteX9" fmla="*/ 0 w 1681725"/>
                  <a:gd name="connsiteY9" fmla="*/ 1758727 h 1758727"/>
                  <a:gd name="connsiteX0-757" fmla="*/ 0 w 1681725"/>
                  <a:gd name="connsiteY0-758" fmla="*/ 1733337 h 1733337"/>
                  <a:gd name="connsiteX1-759" fmla="*/ 234518 w 1681725"/>
                  <a:gd name="connsiteY1-760" fmla="*/ 1035353 h 1733337"/>
                  <a:gd name="connsiteX2-761" fmla="*/ 775393 w 1681725"/>
                  <a:gd name="connsiteY2-762" fmla="*/ 136262 h 1733337"/>
                  <a:gd name="connsiteX3-763" fmla="*/ 1018640 w 1681725"/>
                  <a:gd name="connsiteY3-764" fmla="*/ 365921 h 1733337"/>
                  <a:gd name="connsiteX4-765" fmla="*/ 1332493 w 1681725"/>
                  <a:gd name="connsiteY4-766" fmla="*/ 409130 h 1733337"/>
                  <a:gd name="connsiteX5-767" fmla="*/ 1566014 w 1681725"/>
                  <a:gd name="connsiteY5-768" fmla="*/ 0 h 1733337"/>
                  <a:gd name="connsiteX6-769" fmla="*/ 1642598 w 1681725"/>
                  <a:gd name="connsiteY6-770" fmla="*/ 20975 h 1733337"/>
                  <a:gd name="connsiteX7-771" fmla="*/ 1681725 w 1681725"/>
                  <a:gd name="connsiteY7-772" fmla="*/ 27521 h 1733337"/>
                  <a:gd name="connsiteX8-773" fmla="*/ 1551445 w 1681725"/>
                  <a:gd name="connsiteY8-774" fmla="*/ 238841 h 1733337"/>
                  <a:gd name="connsiteX9-775" fmla="*/ 0 w 1681725"/>
                  <a:gd name="connsiteY9-776" fmla="*/ 1733337 h 1733337"/>
                  <a:gd name="connsiteX0-777" fmla="*/ 0 w 1681725"/>
                  <a:gd name="connsiteY0-778" fmla="*/ 1761079 h 1761079"/>
                  <a:gd name="connsiteX1-779" fmla="*/ 234518 w 1681725"/>
                  <a:gd name="connsiteY1-780" fmla="*/ 1063095 h 1761079"/>
                  <a:gd name="connsiteX2-781" fmla="*/ 775393 w 1681725"/>
                  <a:gd name="connsiteY2-782" fmla="*/ 164004 h 1761079"/>
                  <a:gd name="connsiteX3-783" fmla="*/ 1018640 w 1681725"/>
                  <a:gd name="connsiteY3-784" fmla="*/ 393663 h 1761079"/>
                  <a:gd name="connsiteX4-785" fmla="*/ 1332493 w 1681725"/>
                  <a:gd name="connsiteY4-786" fmla="*/ 436872 h 1761079"/>
                  <a:gd name="connsiteX5-787" fmla="*/ 1566014 w 1681725"/>
                  <a:gd name="connsiteY5-788" fmla="*/ 27742 h 1761079"/>
                  <a:gd name="connsiteX6-789" fmla="*/ 1640139 w 1681725"/>
                  <a:gd name="connsiteY6-790" fmla="*/ 38111 h 1761079"/>
                  <a:gd name="connsiteX7-791" fmla="*/ 1681725 w 1681725"/>
                  <a:gd name="connsiteY7-792" fmla="*/ 55263 h 1761079"/>
                  <a:gd name="connsiteX8-793" fmla="*/ 1551445 w 1681725"/>
                  <a:gd name="connsiteY8-794" fmla="*/ 266583 h 1761079"/>
                  <a:gd name="connsiteX9-795" fmla="*/ 0 w 1681725"/>
                  <a:gd name="connsiteY9-796" fmla="*/ 1761079 h 1761079"/>
                  <a:gd name="connsiteX0-797" fmla="*/ 0 w 1681725"/>
                  <a:gd name="connsiteY0-798" fmla="*/ 1742760 h 1742760"/>
                  <a:gd name="connsiteX1-799" fmla="*/ 234518 w 1681725"/>
                  <a:gd name="connsiteY1-800" fmla="*/ 1044776 h 1742760"/>
                  <a:gd name="connsiteX2-801" fmla="*/ 775393 w 1681725"/>
                  <a:gd name="connsiteY2-802" fmla="*/ 145685 h 1742760"/>
                  <a:gd name="connsiteX3-803" fmla="*/ 1018640 w 1681725"/>
                  <a:gd name="connsiteY3-804" fmla="*/ 375344 h 1742760"/>
                  <a:gd name="connsiteX4-805" fmla="*/ 1332493 w 1681725"/>
                  <a:gd name="connsiteY4-806" fmla="*/ 418553 h 1742760"/>
                  <a:gd name="connsiteX5-807" fmla="*/ 1566014 w 1681725"/>
                  <a:gd name="connsiteY5-808" fmla="*/ 9423 h 1742760"/>
                  <a:gd name="connsiteX6-809" fmla="*/ 1592249 w 1681725"/>
                  <a:gd name="connsiteY6-810" fmla="*/ 123178 h 1742760"/>
                  <a:gd name="connsiteX7-811" fmla="*/ 1681725 w 1681725"/>
                  <a:gd name="connsiteY7-812" fmla="*/ 36944 h 1742760"/>
                  <a:gd name="connsiteX8-813" fmla="*/ 1551445 w 1681725"/>
                  <a:gd name="connsiteY8-814" fmla="*/ 248264 h 1742760"/>
                  <a:gd name="connsiteX9-815" fmla="*/ 0 w 1681725"/>
                  <a:gd name="connsiteY9-816" fmla="*/ 1742760 h 1742760"/>
                  <a:gd name="connsiteX0-817" fmla="*/ 0 w 1696544"/>
                  <a:gd name="connsiteY0-818" fmla="*/ 1733341 h 1733341"/>
                  <a:gd name="connsiteX1-819" fmla="*/ 234518 w 1696544"/>
                  <a:gd name="connsiteY1-820" fmla="*/ 1035357 h 1733341"/>
                  <a:gd name="connsiteX2-821" fmla="*/ 775393 w 1696544"/>
                  <a:gd name="connsiteY2-822" fmla="*/ 136266 h 1733341"/>
                  <a:gd name="connsiteX3-823" fmla="*/ 1018640 w 1696544"/>
                  <a:gd name="connsiteY3-824" fmla="*/ 365925 h 1733341"/>
                  <a:gd name="connsiteX4-825" fmla="*/ 1332493 w 1696544"/>
                  <a:gd name="connsiteY4-826" fmla="*/ 409134 h 1733341"/>
                  <a:gd name="connsiteX5-827" fmla="*/ 1566014 w 1696544"/>
                  <a:gd name="connsiteY5-828" fmla="*/ 4 h 1733341"/>
                  <a:gd name="connsiteX6-829" fmla="*/ 1696544 w 1696544"/>
                  <a:gd name="connsiteY6-830" fmla="*/ 417903 h 1733341"/>
                  <a:gd name="connsiteX7-831" fmla="*/ 1681725 w 1696544"/>
                  <a:gd name="connsiteY7-832" fmla="*/ 27525 h 1733341"/>
                  <a:gd name="connsiteX8-833" fmla="*/ 1551445 w 1696544"/>
                  <a:gd name="connsiteY8-834" fmla="*/ 238845 h 1733341"/>
                  <a:gd name="connsiteX9-835" fmla="*/ 0 w 1696544"/>
                  <a:gd name="connsiteY9-836" fmla="*/ 1733341 h 1733341"/>
                  <a:gd name="connsiteX0-837" fmla="*/ 0 w 1696544"/>
                  <a:gd name="connsiteY0-838" fmla="*/ 1705816 h 1705816"/>
                  <a:gd name="connsiteX1-839" fmla="*/ 234518 w 1696544"/>
                  <a:gd name="connsiteY1-840" fmla="*/ 1007832 h 1705816"/>
                  <a:gd name="connsiteX2-841" fmla="*/ 775393 w 1696544"/>
                  <a:gd name="connsiteY2-842" fmla="*/ 108741 h 1705816"/>
                  <a:gd name="connsiteX3-843" fmla="*/ 1018640 w 1696544"/>
                  <a:gd name="connsiteY3-844" fmla="*/ 338400 h 1705816"/>
                  <a:gd name="connsiteX4-845" fmla="*/ 1332493 w 1696544"/>
                  <a:gd name="connsiteY4-846" fmla="*/ 381609 h 1705816"/>
                  <a:gd name="connsiteX5-847" fmla="*/ 1192971 w 1696544"/>
                  <a:gd name="connsiteY5-848" fmla="*/ 119982 h 1705816"/>
                  <a:gd name="connsiteX6-849" fmla="*/ 1696544 w 1696544"/>
                  <a:gd name="connsiteY6-850" fmla="*/ 390378 h 1705816"/>
                  <a:gd name="connsiteX7-851" fmla="*/ 1681725 w 1696544"/>
                  <a:gd name="connsiteY7-852" fmla="*/ 0 h 1705816"/>
                  <a:gd name="connsiteX8-853" fmla="*/ 1551445 w 1696544"/>
                  <a:gd name="connsiteY8-854" fmla="*/ 211320 h 1705816"/>
                  <a:gd name="connsiteX9-855" fmla="*/ 0 w 1696544"/>
                  <a:gd name="connsiteY9-856" fmla="*/ 1705816 h 1705816"/>
                  <a:gd name="connsiteX0-857" fmla="*/ 0 w 1681725"/>
                  <a:gd name="connsiteY0-858" fmla="*/ 1729782 h 1729782"/>
                  <a:gd name="connsiteX1-859" fmla="*/ 234518 w 1681725"/>
                  <a:gd name="connsiteY1-860" fmla="*/ 1031798 h 1729782"/>
                  <a:gd name="connsiteX2-861" fmla="*/ 775393 w 1681725"/>
                  <a:gd name="connsiteY2-862" fmla="*/ 132707 h 1729782"/>
                  <a:gd name="connsiteX3-863" fmla="*/ 1018640 w 1681725"/>
                  <a:gd name="connsiteY3-864" fmla="*/ 362366 h 1729782"/>
                  <a:gd name="connsiteX4-865" fmla="*/ 1332493 w 1681725"/>
                  <a:gd name="connsiteY4-866" fmla="*/ 405575 h 1729782"/>
                  <a:gd name="connsiteX5-867" fmla="*/ 1192971 w 1681725"/>
                  <a:gd name="connsiteY5-868" fmla="*/ 143948 h 1729782"/>
                  <a:gd name="connsiteX6-869" fmla="*/ 1644028 w 1681725"/>
                  <a:gd name="connsiteY6-870" fmla="*/ 108 h 1729782"/>
                  <a:gd name="connsiteX7-871" fmla="*/ 1681725 w 1681725"/>
                  <a:gd name="connsiteY7-872" fmla="*/ 23966 h 1729782"/>
                  <a:gd name="connsiteX8-873" fmla="*/ 1551445 w 1681725"/>
                  <a:gd name="connsiteY8-874" fmla="*/ 235286 h 1729782"/>
                  <a:gd name="connsiteX9-875" fmla="*/ 0 w 1681725"/>
                  <a:gd name="connsiteY9-876" fmla="*/ 1729782 h 1729782"/>
                  <a:gd name="connsiteX0-877" fmla="*/ 0 w 1681725"/>
                  <a:gd name="connsiteY0-878" fmla="*/ 1765277 h 1765277"/>
                  <a:gd name="connsiteX1-879" fmla="*/ 234518 w 1681725"/>
                  <a:gd name="connsiteY1-880" fmla="*/ 1067293 h 1765277"/>
                  <a:gd name="connsiteX2-881" fmla="*/ 775393 w 1681725"/>
                  <a:gd name="connsiteY2-882" fmla="*/ 168202 h 1765277"/>
                  <a:gd name="connsiteX3-883" fmla="*/ 1018640 w 1681725"/>
                  <a:gd name="connsiteY3-884" fmla="*/ 397861 h 1765277"/>
                  <a:gd name="connsiteX4-885" fmla="*/ 1332493 w 1681725"/>
                  <a:gd name="connsiteY4-886" fmla="*/ 441070 h 1765277"/>
                  <a:gd name="connsiteX5-887" fmla="*/ 1555571 w 1681725"/>
                  <a:gd name="connsiteY5-888" fmla="*/ 29164 h 1765277"/>
                  <a:gd name="connsiteX6-889" fmla="*/ 1644028 w 1681725"/>
                  <a:gd name="connsiteY6-890" fmla="*/ 35603 h 1765277"/>
                  <a:gd name="connsiteX7-891" fmla="*/ 1681725 w 1681725"/>
                  <a:gd name="connsiteY7-892" fmla="*/ 59461 h 1765277"/>
                  <a:gd name="connsiteX8-893" fmla="*/ 1551445 w 1681725"/>
                  <a:gd name="connsiteY8-894" fmla="*/ 270781 h 1765277"/>
                  <a:gd name="connsiteX9-895" fmla="*/ 0 w 1681725"/>
                  <a:gd name="connsiteY9-896" fmla="*/ 1765277 h 1765277"/>
                  <a:gd name="connsiteX0-897" fmla="*/ 0 w 1681725"/>
                  <a:gd name="connsiteY0-898" fmla="*/ 1736113 h 1736113"/>
                  <a:gd name="connsiteX1-899" fmla="*/ 234518 w 1681725"/>
                  <a:gd name="connsiteY1-900" fmla="*/ 1038129 h 1736113"/>
                  <a:gd name="connsiteX2-901" fmla="*/ 775393 w 1681725"/>
                  <a:gd name="connsiteY2-902" fmla="*/ 139038 h 1736113"/>
                  <a:gd name="connsiteX3-903" fmla="*/ 1018640 w 1681725"/>
                  <a:gd name="connsiteY3-904" fmla="*/ 368697 h 1736113"/>
                  <a:gd name="connsiteX4-905" fmla="*/ 1332493 w 1681725"/>
                  <a:gd name="connsiteY4-906" fmla="*/ 411906 h 1736113"/>
                  <a:gd name="connsiteX5-907" fmla="*/ 1555571 w 1681725"/>
                  <a:gd name="connsiteY5-908" fmla="*/ 0 h 1736113"/>
                  <a:gd name="connsiteX6-909" fmla="*/ 1644028 w 1681725"/>
                  <a:gd name="connsiteY6-910" fmla="*/ 6439 h 1736113"/>
                  <a:gd name="connsiteX7-911" fmla="*/ 1681725 w 1681725"/>
                  <a:gd name="connsiteY7-912" fmla="*/ 30297 h 1736113"/>
                  <a:gd name="connsiteX8-913" fmla="*/ 1551445 w 1681725"/>
                  <a:gd name="connsiteY8-914" fmla="*/ 241617 h 1736113"/>
                  <a:gd name="connsiteX9-915" fmla="*/ 0 w 1681725"/>
                  <a:gd name="connsiteY9-916" fmla="*/ 1736113 h 1736113"/>
                  <a:gd name="connsiteX0-917" fmla="*/ 0 w 1693804"/>
                  <a:gd name="connsiteY0-918" fmla="*/ 1736113 h 1736113"/>
                  <a:gd name="connsiteX1-919" fmla="*/ 234518 w 1693804"/>
                  <a:gd name="connsiteY1-920" fmla="*/ 1038129 h 1736113"/>
                  <a:gd name="connsiteX2-921" fmla="*/ 775393 w 1693804"/>
                  <a:gd name="connsiteY2-922" fmla="*/ 139038 h 1736113"/>
                  <a:gd name="connsiteX3-923" fmla="*/ 1018640 w 1693804"/>
                  <a:gd name="connsiteY3-924" fmla="*/ 368697 h 1736113"/>
                  <a:gd name="connsiteX4-925" fmla="*/ 1332493 w 1693804"/>
                  <a:gd name="connsiteY4-926" fmla="*/ 411906 h 1736113"/>
                  <a:gd name="connsiteX5-927" fmla="*/ 1555571 w 1693804"/>
                  <a:gd name="connsiteY5-928" fmla="*/ 0 h 1736113"/>
                  <a:gd name="connsiteX6-929" fmla="*/ 1644028 w 1693804"/>
                  <a:gd name="connsiteY6-930" fmla="*/ 6439 h 1736113"/>
                  <a:gd name="connsiteX7-931" fmla="*/ 1693804 w 1693804"/>
                  <a:gd name="connsiteY7-932" fmla="*/ 21342 h 1736113"/>
                  <a:gd name="connsiteX8-933" fmla="*/ 1551445 w 1693804"/>
                  <a:gd name="connsiteY8-934" fmla="*/ 241617 h 1736113"/>
                  <a:gd name="connsiteX9-935" fmla="*/ 0 w 1693804"/>
                  <a:gd name="connsiteY9-936" fmla="*/ 1736113 h 1736113"/>
                  <a:gd name="connsiteX0-937" fmla="*/ 0 w 1693804"/>
                  <a:gd name="connsiteY0-938" fmla="*/ 1737908 h 1737908"/>
                  <a:gd name="connsiteX1-939" fmla="*/ 234518 w 1693804"/>
                  <a:gd name="connsiteY1-940" fmla="*/ 1039924 h 1737908"/>
                  <a:gd name="connsiteX2-941" fmla="*/ 775393 w 1693804"/>
                  <a:gd name="connsiteY2-942" fmla="*/ 140833 h 1737908"/>
                  <a:gd name="connsiteX3-943" fmla="*/ 1018640 w 1693804"/>
                  <a:gd name="connsiteY3-944" fmla="*/ 370492 h 1737908"/>
                  <a:gd name="connsiteX4-945" fmla="*/ 1407759 w 1693804"/>
                  <a:gd name="connsiteY4-946" fmla="*/ 43355 h 1737908"/>
                  <a:gd name="connsiteX5-947" fmla="*/ 1555571 w 1693804"/>
                  <a:gd name="connsiteY5-948" fmla="*/ 1795 h 1737908"/>
                  <a:gd name="connsiteX6-949" fmla="*/ 1644028 w 1693804"/>
                  <a:gd name="connsiteY6-950" fmla="*/ 8234 h 1737908"/>
                  <a:gd name="connsiteX7-951" fmla="*/ 1693804 w 1693804"/>
                  <a:gd name="connsiteY7-952" fmla="*/ 23137 h 1737908"/>
                  <a:gd name="connsiteX8-953" fmla="*/ 1551445 w 1693804"/>
                  <a:gd name="connsiteY8-954" fmla="*/ 243412 h 1737908"/>
                  <a:gd name="connsiteX9-955" fmla="*/ 0 w 1693804"/>
                  <a:gd name="connsiteY9-956" fmla="*/ 1737908 h 1737908"/>
                  <a:gd name="connsiteX0-957" fmla="*/ 0 w 1693804"/>
                  <a:gd name="connsiteY0-958" fmla="*/ 1762311 h 1762311"/>
                  <a:gd name="connsiteX1-959" fmla="*/ 234518 w 1693804"/>
                  <a:gd name="connsiteY1-960" fmla="*/ 1064327 h 1762311"/>
                  <a:gd name="connsiteX2-961" fmla="*/ 775393 w 1693804"/>
                  <a:gd name="connsiteY2-962" fmla="*/ 165236 h 1762311"/>
                  <a:gd name="connsiteX3-963" fmla="*/ 1342079 w 1693804"/>
                  <a:gd name="connsiteY3-964" fmla="*/ 24120 h 1762311"/>
                  <a:gd name="connsiteX4-965" fmla="*/ 1407759 w 1693804"/>
                  <a:gd name="connsiteY4-966" fmla="*/ 67758 h 1762311"/>
                  <a:gd name="connsiteX5-967" fmla="*/ 1555571 w 1693804"/>
                  <a:gd name="connsiteY5-968" fmla="*/ 26198 h 1762311"/>
                  <a:gd name="connsiteX6-969" fmla="*/ 1644028 w 1693804"/>
                  <a:gd name="connsiteY6-970" fmla="*/ 32637 h 1762311"/>
                  <a:gd name="connsiteX7-971" fmla="*/ 1693804 w 1693804"/>
                  <a:gd name="connsiteY7-972" fmla="*/ 47540 h 1762311"/>
                  <a:gd name="connsiteX8-973" fmla="*/ 1551445 w 1693804"/>
                  <a:gd name="connsiteY8-974" fmla="*/ 267815 h 1762311"/>
                  <a:gd name="connsiteX9-975" fmla="*/ 0 w 1693804"/>
                  <a:gd name="connsiteY9-976" fmla="*/ 1762311 h 1762311"/>
                  <a:gd name="connsiteX0-977" fmla="*/ 0 w 1693804"/>
                  <a:gd name="connsiteY0-978" fmla="*/ 1936539 h 1936539"/>
                  <a:gd name="connsiteX1-979" fmla="*/ 234518 w 1693804"/>
                  <a:gd name="connsiteY1-980" fmla="*/ 1238555 h 1936539"/>
                  <a:gd name="connsiteX2-981" fmla="*/ 1286211 w 1693804"/>
                  <a:gd name="connsiteY2-982" fmla="*/ 58265 h 1936539"/>
                  <a:gd name="connsiteX3-983" fmla="*/ 1342079 w 1693804"/>
                  <a:gd name="connsiteY3-984" fmla="*/ 198348 h 1936539"/>
                  <a:gd name="connsiteX4-985" fmla="*/ 1407759 w 1693804"/>
                  <a:gd name="connsiteY4-986" fmla="*/ 241986 h 1936539"/>
                  <a:gd name="connsiteX5-987" fmla="*/ 1555571 w 1693804"/>
                  <a:gd name="connsiteY5-988" fmla="*/ 200426 h 1936539"/>
                  <a:gd name="connsiteX6-989" fmla="*/ 1644028 w 1693804"/>
                  <a:gd name="connsiteY6-990" fmla="*/ 206865 h 1936539"/>
                  <a:gd name="connsiteX7-991" fmla="*/ 1693804 w 1693804"/>
                  <a:gd name="connsiteY7-992" fmla="*/ 221768 h 1936539"/>
                  <a:gd name="connsiteX8-993" fmla="*/ 1551445 w 1693804"/>
                  <a:gd name="connsiteY8-994" fmla="*/ 442043 h 1936539"/>
                  <a:gd name="connsiteX9-995" fmla="*/ 0 w 1693804"/>
                  <a:gd name="connsiteY9-996" fmla="*/ 1936539 h 1936539"/>
                  <a:gd name="connsiteX0-997" fmla="*/ 0 w 1693804"/>
                  <a:gd name="connsiteY0-998" fmla="*/ 1878274 h 1878274"/>
                  <a:gd name="connsiteX1-999" fmla="*/ 234518 w 1693804"/>
                  <a:gd name="connsiteY1-1000" fmla="*/ 1180290 h 1878274"/>
                  <a:gd name="connsiteX2-1001" fmla="*/ 1286211 w 1693804"/>
                  <a:gd name="connsiteY2-1002" fmla="*/ 0 h 1878274"/>
                  <a:gd name="connsiteX3-1003" fmla="*/ 1342079 w 1693804"/>
                  <a:gd name="connsiteY3-1004" fmla="*/ 140083 h 1878274"/>
                  <a:gd name="connsiteX4-1005" fmla="*/ 1407759 w 1693804"/>
                  <a:gd name="connsiteY4-1006" fmla="*/ 183721 h 1878274"/>
                  <a:gd name="connsiteX5-1007" fmla="*/ 1555571 w 1693804"/>
                  <a:gd name="connsiteY5-1008" fmla="*/ 142161 h 1878274"/>
                  <a:gd name="connsiteX6-1009" fmla="*/ 1644028 w 1693804"/>
                  <a:gd name="connsiteY6-1010" fmla="*/ 148600 h 1878274"/>
                  <a:gd name="connsiteX7-1011" fmla="*/ 1693804 w 1693804"/>
                  <a:gd name="connsiteY7-1012" fmla="*/ 163503 h 1878274"/>
                  <a:gd name="connsiteX8-1013" fmla="*/ 1551445 w 1693804"/>
                  <a:gd name="connsiteY8-1014" fmla="*/ 383778 h 1878274"/>
                  <a:gd name="connsiteX9-1015" fmla="*/ 0 w 1693804"/>
                  <a:gd name="connsiteY9-1016" fmla="*/ 1878274 h 1878274"/>
                  <a:gd name="connsiteX0-1017" fmla="*/ 0 w 1693804"/>
                  <a:gd name="connsiteY0-1018" fmla="*/ 1937087 h 1937087"/>
                  <a:gd name="connsiteX1-1019" fmla="*/ 234518 w 1693804"/>
                  <a:gd name="connsiteY1-1020" fmla="*/ 1239103 h 1937087"/>
                  <a:gd name="connsiteX2-1021" fmla="*/ 1286211 w 1693804"/>
                  <a:gd name="connsiteY2-1022" fmla="*/ 58813 h 1937087"/>
                  <a:gd name="connsiteX3-1023" fmla="*/ 1283230 w 1693804"/>
                  <a:gd name="connsiteY3-1024" fmla="*/ 182353 h 1937087"/>
                  <a:gd name="connsiteX4-1025" fmla="*/ 1342079 w 1693804"/>
                  <a:gd name="connsiteY4-1026" fmla="*/ 198896 h 1937087"/>
                  <a:gd name="connsiteX5-1027" fmla="*/ 1407759 w 1693804"/>
                  <a:gd name="connsiteY5-1028" fmla="*/ 242534 h 1937087"/>
                  <a:gd name="connsiteX6-1029" fmla="*/ 1555571 w 1693804"/>
                  <a:gd name="connsiteY6-1030" fmla="*/ 200974 h 1937087"/>
                  <a:gd name="connsiteX7-1031" fmla="*/ 1644028 w 1693804"/>
                  <a:gd name="connsiteY7-1032" fmla="*/ 207413 h 1937087"/>
                  <a:gd name="connsiteX8-1033" fmla="*/ 1693804 w 1693804"/>
                  <a:gd name="connsiteY8-1034" fmla="*/ 222316 h 1937087"/>
                  <a:gd name="connsiteX9-1035" fmla="*/ 1551445 w 1693804"/>
                  <a:gd name="connsiteY9-1036" fmla="*/ 442591 h 1937087"/>
                  <a:gd name="connsiteX10" fmla="*/ 0 w 1693804"/>
                  <a:gd name="connsiteY10" fmla="*/ 1937087 h 1937087"/>
                  <a:gd name="connsiteX0-1037" fmla="*/ 0 w 1693804"/>
                  <a:gd name="connsiteY0-1038" fmla="*/ 1878274 h 1878274"/>
                  <a:gd name="connsiteX1-1039" fmla="*/ 234518 w 1693804"/>
                  <a:gd name="connsiteY1-1040" fmla="*/ 1180290 h 1878274"/>
                  <a:gd name="connsiteX2-1041" fmla="*/ 1286211 w 1693804"/>
                  <a:gd name="connsiteY2-1042" fmla="*/ 0 h 1878274"/>
                  <a:gd name="connsiteX3-1043" fmla="*/ 1283230 w 1693804"/>
                  <a:gd name="connsiteY3-1044" fmla="*/ 123540 h 1878274"/>
                  <a:gd name="connsiteX4-1045" fmla="*/ 1342079 w 1693804"/>
                  <a:gd name="connsiteY4-1046" fmla="*/ 140083 h 1878274"/>
                  <a:gd name="connsiteX5-1047" fmla="*/ 1407759 w 1693804"/>
                  <a:gd name="connsiteY5-1048" fmla="*/ 183721 h 1878274"/>
                  <a:gd name="connsiteX6-1049" fmla="*/ 1555571 w 1693804"/>
                  <a:gd name="connsiteY6-1050" fmla="*/ 142161 h 1878274"/>
                  <a:gd name="connsiteX7-1051" fmla="*/ 1644028 w 1693804"/>
                  <a:gd name="connsiteY7-1052" fmla="*/ 148600 h 1878274"/>
                  <a:gd name="connsiteX8-1053" fmla="*/ 1693804 w 1693804"/>
                  <a:gd name="connsiteY8-1054" fmla="*/ 163503 h 1878274"/>
                  <a:gd name="connsiteX9-1055" fmla="*/ 1551445 w 1693804"/>
                  <a:gd name="connsiteY9-1056" fmla="*/ 383778 h 1878274"/>
                  <a:gd name="connsiteX10-1057" fmla="*/ 0 w 1693804"/>
                  <a:gd name="connsiteY10-1058" fmla="*/ 1878274 h 1878274"/>
                  <a:gd name="connsiteX0-1059" fmla="*/ 0 w 1693804"/>
                  <a:gd name="connsiteY0-1060" fmla="*/ 1888879 h 1888879"/>
                  <a:gd name="connsiteX1-1061" fmla="*/ 234518 w 1693804"/>
                  <a:gd name="connsiteY1-1062" fmla="*/ 1190895 h 1888879"/>
                  <a:gd name="connsiteX2-1063" fmla="*/ 1283752 w 1693804"/>
                  <a:gd name="connsiteY2-1064" fmla="*/ 0 h 1888879"/>
                  <a:gd name="connsiteX3-1065" fmla="*/ 1283230 w 1693804"/>
                  <a:gd name="connsiteY3-1066" fmla="*/ 134145 h 1888879"/>
                  <a:gd name="connsiteX4-1067" fmla="*/ 1342079 w 1693804"/>
                  <a:gd name="connsiteY4-1068" fmla="*/ 150688 h 1888879"/>
                  <a:gd name="connsiteX5-1069" fmla="*/ 1407759 w 1693804"/>
                  <a:gd name="connsiteY5-1070" fmla="*/ 194326 h 1888879"/>
                  <a:gd name="connsiteX6-1071" fmla="*/ 1555571 w 1693804"/>
                  <a:gd name="connsiteY6-1072" fmla="*/ 152766 h 1888879"/>
                  <a:gd name="connsiteX7-1073" fmla="*/ 1644028 w 1693804"/>
                  <a:gd name="connsiteY7-1074" fmla="*/ 159205 h 1888879"/>
                  <a:gd name="connsiteX8-1075" fmla="*/ 1693804 w 1693804"/>
                  <a:gd name="connsiteY8-1076" fmla="*/ 174108 h 1888879"/>
                  <a:gd name="connsiteX9-1077" fmla="*/ 1551445 w 1693804"/>
                  <a:gd name="connsiteY9-1078" fmla="*/ 394383 h 1888879"/>
                  <a:gd name="connsiteX10-1079" fmla="*/ 0 w 1693804"/>
                  <a:gd name="connsiteY10-1080" fmla="*/ 1888879 h 1888879"/>
                  <a:gd name="connsiteX0-1081" fmla="*/ 0 w 1693804"/>
                  <a:gd name="connsiteY0-1082" fmla="*/ 2801956 h 2801956"/>
                  <a:gd name="connsiteX1-1083" fmla="*/ 1037939 w 1693804"/>
                  <a:gd name="connsiteY1-1084" fmla="*/ 56069 h 2801956"/>
                  <a:gd name="connsiteX2-1085" fmla="*/ 1283752 w 1693804"/>
                  <a:gd name="connsiteY2-1086" fmla="*/ 913077 h 2801956"/>
                  <a:gd name="connsiteX3-1087" fmla="*/ 1283230 w 1693804"/>
                  <a:gd name="connsiteY3-1088" fmla="*/ 1047222 h 2801956"/>
                  <a:gd name="connsiteX4-1089" fmla="*/ 1342079 w 1693804"/>
                  <a:gd name="connsiteY4-1090" fmla="*/ 1063765 h 2801956"/>
                  <a:gd name="connsiteX5-1091" fmla="*/ 1407759 w 1693804"/>
                  <a:gd name="connsiteY5-1092" fmla="*/ 1107403 h 2801956"/>
                  <a:gd name="connsiteX6-1093" fmla="*/ 1555571 w 1693804"/>
                  <a:gd name="connsiteY6-1094" fmla="*/ 1065843 h 2801956"/>
                  <a:gd name="connsiteX7-1095" fmla="*/ 1644028 w 1693804"/>
                  <a:gd name="connsiteY7-1096" fmla="*/ 1072282 h 2801956"/>
                  <a:gd name="connsiteX8-1097" fmla="*/ 1693804 w 1693804"/>
                  <a:gd name="connsiteY8-1098" fmla="*/ 1087185 h 2801956"/>
                  <a:gd name="connsiteX9-1099" fmla="*/ 1551445 w 1693804"/>
                  <a:gd name="connsiteY9-1100" fmla="*/ 1307460 h 2801956"/>
                  <a:gd name="connsiteX10-1101" fmla="*/ 0 w 1693804"/>
                  <a:gd name="connsiteY10-1102" fmla="*/ 2801956 h 2801956"/>
                  <a:gd name="connsiteX0-1103" fmla="*/ 0 w 1434434"/>
                  <a:gd name="connsiteY0-1104" fmla="*/ 1647865 h 1647865"/>
                  <a:gd name="connsiteX1-1105" fmla="*/ 778569 w 1434434"/>
                  <a:gd name="connsiteY1-1106" fmla="*/ 56069 h 1647865"/>
                  <a:gd name="connsiteX2-1107" fmla="*/ 1024382 w 1434434"/>
                  <a:gd name="connsiteY2-1108" fmla="*/ 913077 h 1647865"/>
                  <a:gd name="connsiteX3-1109" fmla="*/ 1023860 w 1434434"/>
                  <a:gd name="connsiteY3-1110" fmla="*/ 1047222 h 1647865"/>
                  <a:gd name="connsiteX4-1111" fmla="*/ 1082709 w 1434434"/>
                  <a:gd name="connsiteY4-1112" fmla="*/ 1063765 h 1647865"/>
                  <a:gd name="connsiteX5-1113" fmla="*/ 1148389 w 1434434"/>
                  <a:gd name="connsiteY5-1114" fmla="*/ 1107403 h 1647865"/>
                  <a:gd name="connsiteX6-1115" fmla="*/ 1296201 w 1434434"/>
                  <a:gd name="connsiteY6-1116" fmla="*/ 1065843 h 1647865"/>
                  <a:gd name="connsiteX7-1117" fmla="*/ 1384658 w 1434434"/>
                  <a:gd name="connsiteY7-1118" fmla="*/ 1072282 h 1647865"/>
                  <a:gd name="connsiteX8-1119" fmla="*/ 1434434 w 1434434"/>
                  <a:gd name="connsiteY8-1120" fmla="*/ 1087185 h 1647865"/>
                  <a:gd name="connsiteX9-1121" fmla="*/ 1292075 w 1434434"/>
                  <a:gd name="connsiteY9-1122" fmla="*/ 1307460 h 1647865"/>
                  <a:gd name="connsiteX10-1123" fmla="*/ 0 w 1434434"/>
                  <a:gd name="connsiteY10-1124" fmla="*/ 1647865 h 1647865"/>
                  <a:gd name="connsiteX0-1125" fmla="*/ 0 w 1434434"/>
                  <a:gd name="connsiteY0-1126" fmla="*/ 736482 h 736482"/>
                  <a:gd name="connsiteX1-1127" fmla="*/ 750565 w 1434434"/>
                  <a:gd name="connsiteY1-1128" fmla="*/ 235277 h 736482"/>
                  <a:gd name="connsiteX2-1129" fmla="*/ 1024382 w 1434434"/>
                  <a:gd name="connsiteY2-1130" fmla="*/ 1694 h 736482"/>
                  <a:gd name="connsiteX3-1131" fmla="*/ 1023860 w 1434434"/>
                  <a:gd name="connsiteY3-1132" fmla="*/ 135839 h 736482"/>
                  <a:gd name="connsiteX4-1133" fmla="*/ 1082709 w 1434434"/>
                  <a:gd name="connsiteY4-1134" fmla="*/ 152382 h 736482"/>
                  <a:gd name="connsiteX5-1135" fmla="*/ 1148389 w 1434434"/>
                  <a:gd name="connsiteY5-1136" fmla="*/ 196020 h 736482"/>
                  <a:gd name="connsiteX6-1137" fmla="*/ 1296201 w 1434434"/>
                  <a:gd name="connsiteY6-1138" fmla="*/ 154460 h 736482"/>
                  <a:gd name="connsiteX7-1139" fmla="*/ 1384658 w 1434434"/>
                  <a:gd name="connsiteY7-1140" fmla="*/ 160899 h 736482"/>
                  <a:gd name="connsiteX8-1141" fmla="*/ 1434434 w 1434434"/>
                  <a:gd name="connsiteY8-1142" fmla="*/ 175802 h 736482"/>
                  <a:gd name="connsiteX9-1143" fmla="*/ 1292075 w 1434434"/>
                  <a:gd name="connsiteY9-1144" fmla="*/ 396077 h 736482"/>
                  <a:gd name="connsiteX10-1145" fmla="*/ 0 w 1434434"/>
                  <a:gd name="connsiteY10-1146" fmla="*/ 736482 h 736482"/>
                  <a:gd name="connsiteX0-1147" fmla="*/ 0 w 1434434"/>
                  <a:gd name="connsiteY0-1148" fmla="*/ 749669 h 749669"/>
                  <a:gd name="connsiteX1-1149" fmla="*/ 750565 w 1434434"/>
                  <a:gd name="connsiteY1-1150" fmla="*/ 248464 h 749669"/>
                  <a:gd name="connsiteX2-1151" fmla="*/ 986360 w 1434434"/>
                  <a:gd name="connsiteY2-1152" fmla="*/ 29595 h 749669"/>
                  <a:gd name="connsiteX3-1153" fmla="*/ 1024382 w 1434434"/>
                  <a:gd name="connsiteY3-1154" fmla="*/ 14881 h 749669"/>
                  <a:gd name="connsiteX4-1155" fmla="*/ 1023860 w 1434434"/>
                  <a:gd name="connsiteY4-1156" fmla="*/ 149026 h 749669"/>
                  <a:gd name="connsiteX5-1157" fmla="*/ 1082709 w 1434434"/>
                  <a:gd name="connsiteY5-1158" fmla="*/ 165569 h 749669"/>
                  <a:gd name="connsiteX6-1159" fmla="*/ 1148389 w 1434434"/>
                  <a:gd name="connsiteY6-1160" fmla="*/ 209207 h 749669"/>
                  <a:gd name="connsiteX7-1161" fmla="*/ 1296201 w 1434434"/>
                  <a:gd name="connsiteY7-1162" fmla="*/ 167647 h 749669"/>
                  <a:gd name="connsiteX8-1163" fmla="*/ 1384658 w 1434434"/>
                  <a:gd name="connsiteY8-1164" fmla="*/ 174086 h 749669"/>
                  <a:gd name="connsiteX9-1165" fmla="*/ 1434434 w 1434434"/>
                  <a:gd name="connsiteY9-1166" fmla="*/ 188989 h 749669"/>
                  <a:gd name="connsiteX10-1167" fmla="*/ 1292075 w 1434434"/>
                  <a:gd name="connsiteY10-1168" fmla="*/ 409264 h 749669"/>
                  <a:gd name="connsiteX11" fmla="*/ 0 w 1434434"/>
                  <a:gd name="connsiteY11" fmla="*/ 749669 h 749669"/>
                  <a:gd name="connsiteX0-1169" fmla="*/ 0 w 1434434"/>
                  <a:gd name="connsiteY0-1170" fmla="*/ 884037 h 884037"/>
                  <a:gd name="connsiteX1-1171" fmla="*/ 750565 w 1434434"/>
                  <a:gd name="connsiteY1-1172" fmla="*/ 382832 h 884037"/>
                  <a:gd name="connsiteX2-1173" fmla="*/ 1044681 w 1434434"/>
                  <a:gd name="connsiteY2-1174" fmla="*/ 6953 h 884037"/>
                  <a:gd name="connsiteX3-1175" fmla="*/ 1024382 w 1434434"/>
                  <a:gd name="connsiteY3-1176" fmla="*/ 149249 h 884037"/>
                  <a:gd name="connsiteX4-1177" fmla="*/ 1023860 w 1434434"/>
                  <a:gd name="connsiteY4-1178" fmla="*/ 283394 h 884037"/>
                  <a:gd name="connsiteX5-1179" fmla="*/ 1082709 w 1434434"/>
                  <a:gd name="connsiteY5-1180" fmla="*/ 299937 h 884037"/>
                  <a:gd name="connsiteX6-1181" fmla="*/ 1148389 w 1434434"/>
                  <a:gd name="connsiteY6-1182" fmla="*/ 343575 h 884037"/>
                  <a:gd name="connsiteX7-1183" fmla="*/ 1296201 w 1434434"/>
                  <a:gd name="connsiteY7-1184" fmla="*/ 302015 h 884037"/>
                  <a:gd name="connsiteX8-1185" fmla="*/ 1384658 w 1434434"/>
                  <a:gd name="connsiteY8-1186" fmla="*/ 308454 h 884037"/>
                  <a:gd name="connsiteX9-1187" fmla="*/ 1434434 w 1434434"/>
                  <a:gd name="connsiteY9-1188" fmla="*/ 323357 h 884037"/>
                  <a:gd name="connsiteX10-1189" fmla="*/ 1292075 w 1434434"/>
                  <a:gd name="connsiteY10-1190" fmla="*/ 543632 h 884037"/>
                  <a:gd name="connsiteX11-1191" fmla="*/ 0 w 1434434"/>
                  <a:gd name="connsiteY11-1192" fmla="*/ 884037 h 884037"/>
                  <a:gd name="connsiteX0-1193" fmla="*/ 0 w 1434434"/>
                  <a:gd name="connsiteY0-1194" fmla="*/ 877804 h 877804"/>
                  <a:gd name="connsiteX1-1195" fmla="*/ 750565 w 1434434"/>
                  <a:gd name="connsiteY1-1196" fmla="*/ 376599 h 877804"/>
                  <a:gd name="connsiteX2-1197" fmla="*/ 903636 w 1434434"/>
                  <a:gd name="connsiteY2-1198" fmla="*/ 157873 h 877804"/>
                  <a:gd name="connsiteX3-1199" fmla="*/ 1044681 w 1434434"/>
                  <a:gd name="connsiteY3-1200" fmla="*/ 720 h 877804"/>
                  <a:gd name="connsiteX4-1201" fmla="*/ 1024382 w 1434434"/>
                  <a:gd name="connsiteY4-1202" fmla="*/ 143016 h 877804"/>
                  <a:gd name="connsiteX5-1203" fmla="*/ 1023860 w 1434434"/>
                  <a:gd name="connsiteY5-1204" fmla="*/ 277161 h 877804"/>
                  <a:gd name="connsiteX6-1205" fmla="*/ 1082709 w 1434434"/>
                  <a:gd name="connsiteY6-1206" fmla="*/ 293704 h 877804"/>
                  <a:gd name="connsiteX7-1207" fmla="*/ 1148389 w 1434434"/>
                  <a:gd name="connsiteY7-1208" fmla="*/ 337342 h 877804"/>
                  <a:gd name="connsiteX8-1209" fmla="*/ 1296201 w 1434434"/>
                  <a:gd name="connsiteY8-1210" fmla="*/ 295782 h 877804"/>
                  <a:gd name="connsiteX9-1211" fmla="*/ 1384658 w 1434434"/>
                  <a:gd name="connsiteY9-1212" fmla="*/ 302221 h 877804"/>
                  <a:gd name="connsiteX10-1213" fmla="*/ 1434434 w 1434434"/>
                  <a:gd name="connsiteY10-1214" fmla="*/ 317124 h 877804"/>
                  <a:gd name="connsiteX11-1215" fmla="*/ 1292075 w 1434434"/>
                  <a:gd name="connsiteY11-1216" fmla="*/ 537399 h 877804"/>
                  <a:gd name="connsiteX12" fmla="*/ 0 w 1434434"/>
                  <a:gd name="connsiteY12" fmla="*/ 877804 h 877804"/>
                  <a:gd name="connsiteX0-1217" fmla="*/ 0 w 1434434"/>
                  <a:gd name="connsiteY0-1218" fmla="*/ 877804 h 877804"/>
                  <a:gd name="connsiteX1-1219" fmla="*/ 750565 w 1434434"/>
                  <a:gd name="connsiteY1-1220" fmla="*/ 376599 h 877804"/>
                  <a:gd name="connsiteX2-1221" fmla="*/ 903636 w 1434434"/>
                  <a:gd name="connsiteY2-1222" fmla="*/ 157873 h 877804"/>
                  <a:gd name="connsiteX3-1223" fmla="*/ 1044681 w 1434434"/>
                  <a:gd name="connsiteY3-1224" fmla="*/ 720 h 877804"/>
                  <a:gd name="connsiteX4-1225" fmla="*/ 1024382 w 1434434"/>
                  <a:gd name="connsiteY4-1226" fmla="*/ 143016 h 877804"/>
                  <a:gd name="connsiteX5-1227" fmla="*/ 1023860 w 1434434"/>
                  <a:gd name="connsiteY5-1228" fmla="*/ 277161 h 877804"/>
                  <a:gd name="connsiteX6-1229" fmla="*/ 1082709 w 1434434"/>
                  <a:gd name="connsiteY6-1230" fmla="*/ 293704 h 877804"/>
                  <a:gd name="connsiteX7-1231" fmla="*/ 1148389 w 1434434"/>
                  <a:gd name="connsiteY7-1232" fmla="*/ 337342 h 877804"/>
                  <a:gd name="connsiteX8-1233" fmla="*/ 1296201 w 1434434"/>
                  <a:gd name="connsiteY8-1234" fmla="*/ 295782 h 877804"/>
                  <a:gd name="connsiteX9-1235" fmla="*/ 1384658 w 1434434"/>
                  <a:gd name="connsiteY9-1236" fmla="*/ 302221 h 877804"/>
                  <a:gd name="connsiteX10-1237" fmla="*/ 1434434 w 1434434"/>
                  <a:gd name="connsiteY10-1238" fmla="*/ 317124 h 877804"/>
                  <a:gd name="connsiteX11-1239" fmla="*/ 1292075 w 1434434"/>
                  <a:gd name="connsiteY11-1240" fmla="*/ 537399 h 877804"/>
                  <a:gd name="connsiteX12-1241" fmla="*/ 0 w 1434434"/>
                  <a:gd name="connsiteY12-1242" fmla="*/ 877804 h 877804"/>
                  <a:gd name="connsiteX0-1243" fmla="*/ 0 w 1434434"/>
                  <a:gd name="connsiteY0-1244" fmla="*/ 877804 h 877804"/>
                  <a:gd name="connsiteX1-1245" fmla="*/ 750565 w 1434434"/>
                  <a:gd name="connsiteY1-1246" fmla="*/ 376599 h 877804"/>
                  <a:gd name="connsiteX2-1247" fmla="*/ 854303 w 1434434"/>
                  <a:gd name="connsiteY2-1248" fmla="*/ 222174 h 877804"/>
                  <a:gd name="connsiteX3-1249" fmla="*/ 1044681 w 1434434"/>
                  <a:gd name="connsiteY3-1250" fmla="*/ 720 h 877804"/>
                  <a:gd name="connsiteX4-1251" fmla="*/ 1024382 w 1434434"/>
                  <a:gd name="connsiteY4-1252" fmla="*/ 143016 h 877804"/>
                  <a:gd name="connsiteX5-1253" fmla="*/ 1023860 w 1434434"/>
                  <a:gd name="connsiteY5-1254" fmla="*/ 277161 h 877804"/>
                  <a:gd name="connsiteX6-1255" fmla="*/ 1082709 w 1434434"/>
                  <a:gd name="connsiteY6-1256" fmla="*/ 293704 h 877804"/>
                  <a:gd name="connsiteX7-1257" fmla="*/ 1148389 w 1434434"/>
                  <a:gd name="connsiteY7-1258" fmla="*/ 337342 h 877804"/>
                  <a:gd name="connsiteX8-1259" fmla="*/ 1296201 w 1434434"/>
                  <a:gd name="connsiteY8-1260" fmla="*/ 295782 h 877804"/>
                  <a:gd name="connsiteX9-1261" fmla="*/ 1384658 w 1434434"/>
                  <a:gd name="connsiteY9-1262" fmla="*/ 302221 h 877804"/>
                  <a:gd name="connsiteX10-1263" fmla="*/ 1434434 w 1434434"/>
                  <a:gd name="connsiteY10-1264" fmla="*/ 317124 h 877804"/>
                  <a:gd name="connsiteX11-1265" fmla="*/ 1292075 w 1434434"/>
                  <a:gd name="connsiteY11-1266" fmla="*/ 537399 h 877804"/>
                  <a:gd name="connsiteX12-1267" fmla="*/ 0 w 1434434"/>
                  <a:gd name="connsiteY12-1268" fmla="*/ 877804 h 877804"/>
                  <a:gd name="connsiteX0-1269" fmla="*/ 0 w 1434434"/>
                  <a:gd name="connsiteY0-1270" fmla="*/ 877804 h 877804"/>
                  <a:gd name="connsiteX1-1271" fmla="*/ 742169 w 1434434"/>
                  <a:gd name="connsiteY1-1272" fmla="*/ 373264 h 877804"/>
                  <a:gd name="connsiteX2-1273" fmla="*/ 854303 w 1434434"/>
                  <a:gd name="connsiteY2-1274" fmla="*/ 222174 h 877804"/>
                  <a:gd name="connsiteX3-1275" fmla="*/ 1044681 w 1434434"/>
                  <a:gd name="connsiteY3-1276" fmla="*/ 720 h 877804"/>
                  <a:gd name="connsiteX4-1277" fmla="*/ 1024382 w 1434434"/>
                  <a:gd name="connsiteY4-1278" fmla="*/ 143016 h 877804"/>
                  <a:gd name="connsiteX5-1279" fmla="*/ 1023860 w 1434434"/>
                  <a:gd name="connsiteY5-1280" fmla="*/ 277161 h 877804"/>
                  <a:gd name="connsiteX6-1281" fmla="*/ 1082709 w 1434434"/>
                  <a:gd name="connsiteY6-1282" fmla="*/ 293704 h 877804"/>
                  <a:gd name="connsiteX7-1283" fmla="*/ 1148389 w 1434434"/>
                  <a:gd name="connsiteY7-1284" fmla="*/ 337342 h 877804"/>
                  <a:gd name="connsiteX8-1285" fmla="*/ 1296201 w 1434434"/>
                  <a:gd name="connsiteY8-1286" fmla="*/ 295782 h 877804"/>
                  <a:gd name="connsiteX9-1287" fmla="*/ 1384658 w 1434434"/>
                  <a:gd name="connsiteY9-1288" fmla="*/ 302221 h 877804"/>
                  <a:gd name="connsiteX10-1289" fmla="*/ 1434434 w 1434434"/>
                  <a:gd name="connsiteY10-1290" fmla="*/ 317124 h 877804"/>
                  <a:gd name="connsiteX11-1291" fmla="*/ 1292075 w 1434434"/>
                  <a:gd name="connsiteY11-1292" fmla="*/ 537399 h 877804"/>
                  <a:gd name="connsiteX12-1293" fmla="*/ 0 w 1434434"/>
                  <a:gd name="connsiteY12-1294" fmla="*/ 877804 h 877804"/>
                  <a:gd name="connsiteX0-1295" fmla="*/ 0 w 1434434"/>
                  <a:gd name="connsiteY0-1296" fmla="*/ 974817 h 974817"/>
                  <a:gd name="connsiteX1-1297" fmla="*/ 742169 w 1434434"/>
                  <a:gd name="connsiteY1-1298" fmla="*/ 470277 h 974817"/>
                  <a:gd name="connsiteX2-1299" fmla="*/ 854303 w 1434434"/>
                  <a:gd name="connsiteY2-1300" fmla="*/ 319187 h 974817"/>
                  <a:gd name="connsiteX3-1301" fmla="*/ 1132092 w 1434434"/>
                  <a:gd name="connsiteY3-1302" fmla="*/ 421 h 974817"/>
                  <a:gd name="connsiteX4-1303" fmla="*/ 1024382 w 1434434"/>
                  <a:gd name="connsiteY4-1304" fmla="*/ 240029 h 974817"/>
                  <a:gd name="connsiteX5-1305" fmla="*/ 1023860 w 1434434"/>
                  <a:gd name="connsiteY5-1306" fmla="*/ 374174 h 974817"/>
                  <a:gd name="connsiteX6-1307" fmla="*/ 1082709 w 1434434"/>
                  <a:gd name="connsiteY6-1308" fmla="*/ 390717 h 974817"/>
                  <a:gd name="connsiteX7-1309" fmla="*/ 1148389 w 1434434"/>
                  <a:gd name="connsiteY7-1310" fmla="*/ 434355 h 974817"/>
                  <a:gd name="connsiteX8-1311" fmla="*/ 1296201 w 1434434"/>
                  <a:gd name="connsiteY8-1312" fmla="*/ 392795 h 974817"/>
                  <a:gd name="connsiteX9-1313" fmla="*/ 1384658 w 1434434"/>
                  <a:gd name="connsiteY9-1314" fmla="*/ 399234 h 974817"/>
                  <a:gd name="connsiteX10-1315" fmla="*/ 1434434 w 1434434"/>
                  <a:gd name="connsiteY10-1316" fmla="*/ 414137 h 974817"/>
                  <a:gd name="connsiteX11-1317" fmla="*/ 1292075 w 1434434"/>
                  <a:gd name="connsiteY11-1318" fmla="*/ 634412 h 974817"/>
                  <a:gd name="connsiteX12-1319" fmla="*/ 0 w 1434434"/>
                  <a:gd name="connsiteY12-1320" fmla="*/ 974817 h 974817"/>
                  <a:gd name="connsiteX0-1321" fmla="*/ 0 w 1434434"/>
                  <a:gd name="connsiteY0-1322" fmla="*/ 1030080 h 1030080"/>
                  <a:gd name="connsiteX1-1323" fmla="*/ 742169 w 1434434"/>
                  <a:gd name="connsiteY1-1324" fmla="*/ 525540 h 1030080"/>
                  <a:gd name="connsiteX2-1325" fmla="*/ 854303 w 1434434"/>
                  <a:gd name="connsiteY2-1326" fmla="*/ 374450 h 1030080"/>
                  <a:gd name="connsiteX3-1327" fmla="*/ 1169346 w 1434434"/>
                  <a:gd name="connsiteY3-1328" fmla="*/ 340 h 1030080"/>
                  <a:gd name="connsiteX4-1329" fmla="*/ 1024382 w 1434434"/>
                  <a:gd name="connsiteY4-1330" fmla="*/ 295292 h 1030080"/>
                  <a:gd name="connsiteX5-1331" fmla="*/ 1023860 w 1434434"/>
                  <a:gd name="connsiteY5-1332" fmla="*/ 429437 h 1030080"/>
                  <a:gd name="connsiteX6-1333" fmla="*/ 1082709 w 1434434"/>
                  <a:gd name="connsiteY6-1334" fmla="*/ 445980 h 1030080"/>
                  <a:gd name="connsiteX7-1335" fmla="*/ 1148389 w 1434434"/>
                  <a:gd name="connsiteY7-1336" fmla="*/ 489618 h 1030080"/>
                  <a:gd name="connsiteX8-1337" fmla="*/ 1296201 w 1434434"/>
                  <a:gd name="connsiteY8-1338" fmla="*/ 448058 h 1030080"/>
                  <a:gd name="connsiteX9-1339" fmla="*/ 1384658 w 1434434"/>
                  <a:gd name="connsiteY9-1340" fmla="*/ 454497 h 1030080"/>
                  <a:gd name="connsiteX10-1341" fmla="*/ 1434434 w 1434434"/>
                  <a:gd name="connsiteY10-1342" fmla="*/ 469400 h 1030080"/>
                  <a:gd name="connsiteX11-1343" fmla="*/ 1292075 w 1434434"/>
                  <a:gd name="connsiteY11-1344" fmla="*/ 689675 h 1030080"/>
                  <a:gd name="connsiteX12-1345" fmla="*/ 0 w 1434434"/>
                  <a:gd name="connsiteY12-1346" fmla="*/ 1030080 h 1030080"/>
                  <a:gd name="connsiteX0-1347" fmla="*/ 0 w 1434434"/>
                  <a:gd name="connsiteY0-1348" fmla="*/ 1030080 h 1030080"/>
                  <a:gd name="connsiteX1-1349" fmla="*/ 742169 w 1434434"/>
                  <a:gd name="connsiteY1-1350" fmla="*/ 525540 h 1030080"/>
                  <a:gd name="connsiteX2-1351" fmla="*/ 899747 w 1434434"/>
                  <a:gd name="connsiteY2-1352" fmla="*/ 316857 h 1030080"/>
                  <a:gd name="connsiteX3-1353" fmla="*/ 1169346 w 1434434"/>
                  <a:gd name="connsiteY3-1354" fmla="*/ 340 h 1030080"/>
                  <a:gd name="connsiteX4-1355" fmla="*/ 1024382 w 1434434"/>
                  <a:gd name="connsiteY4-1356" fmla="*/ 295292 h 1030080"/>
                  <a:gd name="connsiteX5-1357" fmla="*/ 1023860 w 1434434"/>
                  <a:gd name="connsiteY5-1358" fmla="*/ 429437 h 1030080"/>
                  <a:gd name="connsiteX6-1359" fmla="*/ 1082709 w 1434434"/>
                  <a:gd name="connsiteY6-1360" fmla="*/ 445980 h 1030080"/>
                  <a:gd name="connsiteX7-1361" fmla="*/ 1148389 w 1434434"/>
                  <a:gd name="connsiteY7-1362" fmla="*/ 489618 h 1030080"/>
                  <a:gd name="connsiteX8-1363" fmla="*/ 1296201 w 1434434"/>
                  <a:gd name="connsiteY8-1364" fmla="*/ 448058 h 1030080"/>
                  <a:gd name="connsiteX9-1365" fmla="*/ 1384658 w 1434434"/>
                  <a:gd name="connsiteY9-1366" fmla="*/ 454497 h 1030080"/>
                  <a:gd name="connsiteX10-1367" fmla="*/ 1434434 w 1434434"/>
                  <a:gd name="connsiteY10-1368" fmla="*/ 469400 h 1030080"/>
                  <a:gd name="connsiteX11-1369" fmla="*/ 1292075 w 1434434"/>
                  <a:gd name="connsiteY11-1370" fmla="*/ 689675 h 1030080"/>
                  <a:gd name="connsiteX12-1371" fmla="*/ 0 w 1434434"/>
                  <a:gd name="connsiteY12-1372" fmla="*/ 1030080 h 1030080"/>
                  <a:gd name="connsiteX0-1373" fmla="*/ 0 w 1440576"/>
                  <a:gd name="connsiteY0-1374" fmla="*/ 1031765 h 1031765"/>
                  <a:gd name="connsiteX1-1375" fmla="*/ 748311 w 1440576"/>
                  <a:gd name="connsiteY1-1376" fmla="*/ 525540 h 1031765"/>
                  <a:gd name="connsiteX2-1377" fmla="*/ 905889 w 1440576"/>
                  <a:gd name="connsiteY2-1378" fmla="*/ 316857 h 1031765"/>
                  <a:gd name="connsiteX3-1379" fmla="*/ 1175488 w 1440576"/>
                  <a:gd name="connsiteY3-1380" fmla="*/ 340 h 1031765"/>
                  <a:gd name="connsiteX4-1381" fmla="*/ 1030524 w 1440576"/>
                  <a:gd name="connsiteY4-1382" fmla="*/ 295292 h 1031765"/>
                  <a:gd name="connsiteX5-1383" fmla="*/ 1030002 w 1440576"/>
                  <a:gd name="connsiteY5-1384" fmla="*/ 429437 h 1031765"/>
                  <a:gd name="connsiteX6-1385" fmla="*/ 1088851 w 1440576"/>
                  <a:gd name="connsiteY6-1386" fmla="*/ 445980 h 1031765"/>
                  <a:gd name="connsiteX7-1387" fmla="*/ 1154531 w 1440576"/>
                  <a:gd name="connsiteY7-1388" fmla="*/ 489618 h 1031765"/>
                  <a:gd name="connsiteX8-1389" fmla="*/ 1302343 w 1440576"/>
                  <a:gd name="connsiteY8-1390" fmla="*/ 448058 h 1031765"/>
                  <a:gd name="connsiteX9-1391" fmla="*/ 1390800 w 1440576"/>
                  <a:gd name="connsiteY9-1392" fmla="*/ 454497 h 1031765"/>
                  <a:gd name="connsiteX10-1393" fmla="*/ 1440576 w 1440576"/>
                  <a:gd name="connsiteY10-1394" fmla="*/ 469400 h 1031765"/>
                  <a:gd name="connsiteX11-1395" fmla="*/ 1298217 w 1440576"/>
                  <a:gd name="connsiteY11-1396" fmla="*/ 689675 h 1031765"/>
                  <a:gd name="connsiteX12-1397" fmla="*/ 0 w 1440576"/>
                  <a:gd name="connsiteY12-1398" fmla="*/ 1031765 h 1031765"/>
                  <a:gd name="connsiteX0-1399" fmla="*/ 0 w 1168053"/>
                  <a:gd name="connsiteY0-1400" fmla="*/ 962610 h 962610"/>
                  <a:gd name="connsiteX1-1401" fmla="*/ 475788 w 1168053"/>
                  <a:gd name="connsiteY1-1402" fmla="*/ 525540 h 962610"/>
                  <a:gd name="connsiteX2-1403" fmla="*/ 633366 w 1168053"/>
                  <a:gd name="connsiteY2-1404" fmla="*/ 316857 h 962610"/>
                  <a:gd name="connsiteX3-1405" fmla="*/ 902965 w 1168053"/>
                  <a:gd name="connsiteY3-1406" fmla="*/ 340 h 962610"/>
                  <a:gd name="connsiteX4-1407" fmla="*/ 758001 w 1168053"/>
                  <a:gd name="connsiteY4-1408" fmla="*/ 295292 h 962610"/>
                  <a:gd name="connsiteX5-1409" fmla="*/ 757479 w 1168053"/>
                  <a:gd name="connsiteY5-1410" fmla="*/ 429437 h 962610"/>
                  <a:gd name="connsiteX6-1411" fmla="*/ 816328 w 1168053"/>
                  <a:gd name="connsiteY6-1412" fmla="*/ 445980 h 962610"/>
                  <a:gd name="connsiteX7-1413" fmla="*/ 882008 w 1168053"/>
                  <a:gd name="connsiteY7-1414" fmla="*/ 489618 h 962610"/>
                  <a:gd name="connsiteX8-1415" fmla="*/ 1029820 w 1168053"/>
                  <a:gd name="connsiteY8-1416" fmla="*/ 448058 h 962610"/>
                  <a:gd name="connsiteX9-1417" fmla="*/ 1118277 w 1168053"/>
                  <a:gd name="connsiteY9-1418" fmla="*/ 454497 h 962610"/>
                  <a:gd name="connsiteX10-1419" fmla="*/ 1168053 w 1168053"/>
                  <a:gd name="connsiteY10-1420" fmla="*/ 469400 h 962610"/>
                  <a:gd name="connsiteX11-1421" fmla="*/ 1025694 w 1168053"/>
                  <a:gd name="connsiteY11-1422" fmla="*/ 689675 h 962610"/>
                  <a:gd name="connsiteX12-1423" fmla="*/ 0 w 1168053"/>
                  <a:gd name="connsiteY12-1424" fmla="*/ 962610 h 962610"/>
                  <a:gd name="connsiteX0-1425" fmla="*/ 0 w 1168053"/>
                  <a:gd name="connsiteY0-1426" fmla="*/ 962610 h 962610"/>
                  <a:gd name="connsiteX1-1427" fmla="*/ 305627 w 1168053"/>
                  <a:gd name="connsiteY1-1428" fmla="*/ 683173 h 962610"/>
                  <a:gd name="connsiteX2-1429" fmla="*/ 475788 w 1168053"/>
                  <a:gd name="connsiteY2-1430" fmla="*/ 525540 h 962610"/>
                  <a:gd name="connsiteX3-1431" fmla="*/ 633366 w 1168053"/>
                  <a:gd name="connsiteY3-1432" fmla="*/ 316857 h 962610"/>
                  <a:gd name="connsiteX4-1433" fmla="*/ 902965 w 1168053"/>
                  <a:gd name="connsiteY4-1434" fmla="*/ 340 h 962610"/>
                  <a:gd name="connsiteX5-1435" fmla="*/ 758001 w 1168053"/>
                  <a:gd name="connsiteY5-1436" fmla="*/ 295292 h 962610"/>
                  <a:gd name="connsiteX6-1437" fmla="*/ 757479 w 1168053"/>
                  <a:gd name="connsiteY6-1438" fmla="*/ 429437 h 962610"/>
                  <a:gd name="connsiteX7-1439" fmla="*/ 816328 w 1168053"/>
                  <a:gd name="connsiteY7-1440" fmla="*/ 445980 h 962610"/>
                  <a:gd name="connsiteX8-1441" fmla="*/ 882008 w 1168053"/>
                  <a:gd name="connsiteY8-1442" fmla="*/ 489618 h 962610"/>
                  <a:gd name="connsiteX9-1443" fmla="*/ 1029820 w 1168053"/>
                  <a:gd name="connsiteY9-1444" fmla="*/ 448058 h 962610"/>
                  <a:gd name="connsiteX10-1445" fmla="*/ 1118277 w 1168053"/>
                  <a:gd name="connsiteY10-1446" fmla="*/ 454497 h 962610"/>
                  <a:gd name="connsiteX11-1447" fmla="*/ 1168053 w 1168053"/>
                  <a:gd name="connsiteY11-1448" fmla="*/ 469400 h 962610"/>
                  <a:gd name="connsiteX12-1449" fmla="*/ 1025694 w 1168053"/>
                  <a:gd name="connsiteY12-1450" fmla="*/ 689675 h 962610"/>
                  <a:gd name="connsiteX13" fmla="*/ 0 w 1168053"/>
                  <a:gd name="connsiteY13" fmla="*/ 962610 h 962610"/>
                  <a:gd name="connsiteX0-1451" fmla="*/ 0 w 1168053"/>
                  <a:gd name="connsiteY0-1452" fmla="*/ 962610 h 962610"/>
                  <a:gd name="connsiteX1-1453" fmla="*/ 231479 w 1168053"/>
                  <a:gd name="connsiteY1-1454" fmla="*/ 579440 h 962610"/>
                  <a:gd name="connsiteX2-1455" fmla="*/ 475788 w 1168053"/>
                  <a:gd name="connsiteY2-1456" fmla="*/ 525540 h 962610"/>
                  <a:gd name="connsiteX3-1457" fmla="*/ 633366 w 1168053"/>
                  <a:gd name="connsiteY3-1458" fmla="*/ 316857 h 962610"/>
                  <a:gd name="connsiteX4-1459" fmla="*/ 902965 w 1168053"/>
                  <a:gd name="connsiteY4-1460" fmla="*/ 340 h 962610"/>
                  <a:gd name="connsiteX5-1461" fmla="*/ 758001 w 1168053"/>
                  <a:gd name="connsiteY5-1462" fmla="*/ 295292 h 962610"/>
                  <a:gd name="connsiteX6-1463" fmla="*/ 757479 w 1168053"/>
                  <a:gd name="connsiteY6-1464" fmla="*/ 429437 h 962610"/>
                  <a:gd name="connsiteX7-1465" fmla="*/ 816328 w 1168053"/>
                  <a:gd name="connsiteY7-1466" fmla="*/ 445980 h 962610"/>
                  <a:gd name="connsiteX8-1467" fmla="*/ 882008 w 1168053"/>
                  <a:gd name="connsiteY8-1468" fmla="*/ 489618 h 962610"/>
                  <a:gd name="connsiteX9-1469" fmla="*/ 1029820 w 1168053"/>
                  <a:gd name="connsiteY9-1470" fmla="*/ 448058 h 962610"/>
                  <a:gd name="connsiteX10-1471" fmla="*/ 1118277 w 1168053"/>
                  <a:gd name="connsiteY10-1472" fmla="*/ 454497 h 962610"/>
                  <a:gd name="connsiteX11-1473" fmla="*/ 1168053 w 1168053"/>
                  <a:gd name="connsiteY11-1474" fmla="*/ 469400 h 962610"/>
                  <a:gd name="connsiteX12-1475" fmla="*/ 1025694 w 1168053"/>
                  <a:gd name="connsiteY12-1476" fmla="*/ 689675 h 962610"/>
                  <a:gd name="connsiteX13-1477" fmla="*/ 0 w 1168053"/>
                  <a:gd name="connsiteY13-1478" fmla="*/ 962610 h 962610"/>
                  <a:gd name="connsiteX0-1479" fmla="*/ 0 w 1168053"/>
                  <a:gd name="connsiteY0-1480" fmla="*/ 962610 h 962610"/>
                  <a:gd name="connsiteX1-1481" fmla="*/ 231479 w 1168053"/>
                  <a:gd name="connsiteY1-1482" fmla="*/ 579440 h 962610"/>
                  <a:gd name="connsiteX2-1483" fmla="*/ 352899 w 1168053"/>
                  <a:gd name="connsiteY2-1484" fmla="*/ 563037 h 962610"/>
                  <a:gd name="connsiteX3-1485" fmla="*/ 475788 w 1168053"/>
                  <a:gd name="connsiteY3-1486" fmla="*/ 525540 h 962610"/>
                  <a:gd name="connsiteX4-1487" fmla="*/ 633366 w 1168053"/>
                  <a:gd name="connsiteY4-1488" fmla="*/ 316857 h 962610"/>
                  <a:gd name="connsiteX5-1489" fmla="*/ 902965 w 1168053"/>
                  <a:gd name="connsiteY5-1490" fmla="*/ 340 h 962610"/>
                  <a:gd name="connsiteX6-1491" fmla="*/ 758001 w 1168053"/>
                  <a:gd name="connsiteY6-1492" fmla="*/ 295292 h 962610"/>
                  <a:gd name="connsiteX7-1493" fmla="*/ 757479 w 1168053"/>
                  <a:gd name="connsiteY7-1494" fmla="*/ 429437 h 962610"/>
                  <a:gd name="connsiteX8-1495" fmla="*/ 816328 w 1168053"/>
                  <a:gd name="connsiteY8-1496" fmla="*/ 445980 h 962610"/>
                  <a:gd name="connsiteX9-1497" fmla="*/ 882008 w 1168053"/>
                  <a:gd name="connsiteY9-1498" fmla="*/ 489618 h 962610"/>
                  <a:gd name="connsiteX10-1499" fmla="*/ 1029820 w 1168053"/>
                  <a:gd name="connsiteY10-1500" fmla="*/ 448058 h 962610"/>
                  <a:gd name="connsiteX11-1501" fmla="*/ 1118277 w 1168053"/>
                  <a:gd name="connsiteY11-1502" fmla="*/ 454497 h 962610"/>
                  <a:gd name="connsiteX12-1503" fmla="*/ 1168053 w 1168053"/>
                  <a:gd name="connsiteY12-1504" fmla="*/ 469400 h 962610"/>
                  <a:gd name="connsiteX13-1505" fmla="*/ 1025694 w 1168053"/>
                  <a:gd name="connsiteY13-1506" fmla="*/ 689675 h 962610"/>
                  <a:gd name="connsiteX14" fmla="*/ 0 w 1168053"/>
                  <a:gd name="connsiteY14" fmla="*/ 962610 h 962610"/>
                  <a:gd name="connsiteX0-1507" fmla="*/ 0 w 1168053"/>
                  <a:gd name="connsiteY0-1508" fmla="*/ 962610 h 962610"/>
                  <a:gd name="connsiteX1-1509" fmla="*/ 231479 w 1168053"/>
                  <a:gd name="connsiteY1-1510" fmla="*/ 579440 h 962610"/>
                  <a:gd name="connsiteX2-1511" fmla="*/ 469128 w 1168053"/>
                  <a:gd name="connsiteY2-1512" fmla="*/ 237851 h 962610"/>
                  <a:gd name="connsiteX3-1513" fmla="*/ 475788 w 1168053"/>
                  <a:gd name="connsiteY3-1514" fmla="*/ 525540 h 962610"/>
                  <a:gd name="connsiteX4-1515" fmla="*/ 633366 w 1168053"/>
                  <a:gd name="connsiteY4-1516" fmla="*/ 316857 h 962610"/>
                  <a:gd name="connsiteX5-1517" fmla="*/ 902965 w 1168053"/>
                  <a:gd name="connsiteY5-1518" fmla="*/ 340 h 962610"/>
                  <a:gd name="connsiteX6-1519" fmla="*/ 758001 w 1168053"/>
                  <a:gd name="connsiteY6-1520" fmla="*/ 295292 h 962610"/>
                  <a:gd name="connsiteX7-1521" fmla="*/ 757479 w 1168053"/>
                  <a:gd name="connsiteY7-1522" fmla="*/ 429437 h 962610"/>
                  <a:gd name="connsiteX8-1523" fmla="*/ 816328 w 1168053"/>
                  <a:gd name="connsiteY8-1524" fmla="*/ 445980 h 962610"/>
                  <a:gd name="connsiteX9-1525" fmla="*/ 882008 w 1168053"/>
                  <a:gd name="connsiteY9-1526" fmla="*/ 489618 h 962610"/>
                  <a:gd name="connsiteX10-1527" fmla="*/ 1029820 w 1168053"/>
                  <a:gd name="connsiteY10-1528" fmla="*/ 448058 h 962610"/>
                  <a:gd name="connsiteX11-1529" fmla="*/ 1118277 w 1168053"/>
                  <a:gd name="connsiteY11-1530" fmla="*/ 454497 h 962610"/>
                  <a:gd name="connsiteX12-1531" fmla="*/ 1168053 w 1168053"/>
                  <a:gd name="connsiteY12-1532" fmla="*/ 469400 h 962610"/>
                  <a:gd name="connsiteX13-1533" fmla="*/ 1025694 w 1168053"/>
                  <a:gd name="connsiteY13-1534" fmla="*/ 689675 h 962610"/>
                  <a:gd name="connsiteX14-1535" fmla="*/ 0 w 1168053"/>
                  <a:gd name="connsiteY14-1536" fmla="*/ 962610 h 962610"/>
                  <a:gd name="connsiteX0-1537" fmla="*/ 0 w 1168053"/>
                  <a:gd name="connsiteY0-1538" fmla="*/ 962610 h 962610"/>
                  <a:gd name="connsiteX1-1539" fmla="*/ 231479 w 1168053"/>
                  <a:gd name="connsiteY1-1540" fmla="*/ 579440 h 962610"/>
                  <a:gd name="connsiteX2-1541" fmla="*/ 361050 w 1168053"/>
                  <a:gd name="connsiteY2-1542" fmla="*/ 391596 h 962610"/>
                  <a:gd name="connsiteX3-1543" fmla="*/ 469128 w 1168053"/>
                  <a:gd name="connsiteY3-1544" fmla="*/ 237851 h 962610"/>
                  <a:gd name="connsiteX4-1545" fmla="*/ 475788 w 1168053"/>
                  <a:gd name="connsiteY4-1546" fmla="*/ 525540 h 962610"/>
                  <a:gd name="connsiteX5-1547" fmla="*/ 633366 w 1168053"/>
                  <a:gd name="connsiteY5-1548" fmla="*/ 316857 h 962610"/>
                  <a:gd name="connsiteX6-1549" fmla="*/ 902965 w 1168053"/>
                  <a:gd name="connsiteY6-1550" fmla="*/ 340 h 962610"/>
                  <a:gd name="connsiteX7-1551" fmla="*/ 758001 w 1168053"/>
                  <a:gd name="connsiteY7-1552" fmla="*/ 295292 h 962610"/>
                  <a:gd name="connsiteX8-1553" fmla="*/ 757479 w 1168053"/>
                  <a:gd name="connsiteY8-1554" fmla="*/ 429437 h 962610"/>
                  <a:gd name="connsiteX9-1555" fmla="*/ 816328 w 1168053"/>
                  <a:gd name="connsiteY9-1556" fmla="*/ 445980 h 962610"/>
                  <a:gd name="connsiteX10-1557" fmla="*/ 882008 w 1168053"/>
                  <a:gd name="connsiteY10-1558" fmla="*/ 489618 h 962610"/>
                  <a:gd name="connsiteX11-1559" fmla="*/ 1029820 w 1168053"/>
                  <a:gd name="connsiteY11-1560" fmla="*/ 448058 h 962610"/>
                  <a:gd name="connsiteX12-1561" fmla="*/ 1118277 w 1168053"/>
                  <a:gd name="connsiteY12-1562" fmla="*/ 454497 h 962610"/>
                  <a:gd name="connsiteX13-1563" fmla="*/ 1168053 w 1168053"/>
                  <a:gd name="connsiteY13-1564" fmla="*/ 469400 h 962610"/>
                  <a:gd name="connsiteX14-1565" fmla="*/ 1025694 w 1168053"/>
                  <a:gd name="connsiteY14-1566" fmla="*/ 689675 h 962610"/>
                  <a:gd name="connsiteX15" fmla="*/ 0 w 1168053"/>
                  <a:gd name="connsiteY15" fmla="*/ 962610 h 962610"/>
                  <a:gd name="connsiteX0-1567" fmla="*/ 0 w 1168053"/>
                  <a:gd name="connsiteY0-1568" fmla="*/ 962610 h 962610"/>
                  <a:gd name="connsiteX1-1569" fmla="*/ 231479 w 1168053"/>
                  <a:gd name="connsiteY1-1570" fmla="*/ 579440 h 962610"/>
                  <a:gd name="connsiteX2-1571" fmla="*/ 408322 w 1168053"/>
                  <a:gd name="connsiteY2-1572" fmla="*/ 271459 h 962610"/>
                  <a:gd name="connsiteX3-1573" fmla="*/ 469128 w 1168053"/>
                  <a:gd name="connsiteY3-1574" fmla="*/ 237851 h 962610"/>
                  <a:gd name="connsiteX4-1575" fmla="*/ 475788 w 1168053"/>
                  <a:gd name="connsiteY4-1576" fmla="*/ 525540 h 962610"/>
                  <a:gd name="connsiteX5-1577" fmla="*/ 633366 w 1168053"/>
                  <a:gd name="connsiteY5-1578" fmla="*/ 316857 h 962610"/>
                  <a:gd name="connsiteX6-1579" fmla="*/ 902965 w 1168053"/>
                  <a:gd name="connsiteY6-1580" fmla="*/ 340 h 962610"/>
                  <a:gd name="connsiteX7-1581" fmla="*/ 758001 w 1168053"/>
                  <a:gd name="connsiteY7-1582" fmla="*/ 295292 h 962610"/>
                  <a:gd name="connsiteX8-1583" fmla="*/ 757479 w 1168053"/>
                  <a:gd name="connsiteY8-1584" fmla="*/ 429437 h 962610"/>
                  <a:gd name="connsiteX9-1585" fmla="*/ 816328 w 1168053"/>
                  <a:gd name="connsiteY9-1586" fmla="*/ 445980 h 962610"/>
                  <a:gd name="connsiteX10-1587" fmla="*/ 882008 w 1168053"/>
                  <a:gd name="connsiteY10-1588" fmla="*/ 489618 h 962610"/>
                  <a:gd name="connsiteX11-1589" fmla="*/ 1029820 w 1168053"/>
                  <a:gd name="connsiteY11-1590" fmla="*/ 448058 h 962610"/>
                  <a:gd name="connsiteX12-1591" fmla="*/ 1118277 w 1168053"/>
                  <a:gd name="connsiteY12-1592" fmla="*/ 454497 h 962610"/>
                  <a:gd name="connsiteX13-1593" fmla="*/ 1168053 w 1168053"/>
                  <a:gd name="connsiteY13-1594" fmla="*/ 469400 h 962610"/>
                  <a:gd name="connsiteX14-1595" fmla="*/ 1025694 w 1168053"/>
                  <a:gd name="connsiteY14-1596" fmla="*/ 689675 h 962610"/>
                  <a:gd name="connsiteX15-1597" fmla="*/ 0 w 1168053"/>
                  <a:gd name="connsiteY15-1598" fmla="*/ 962610 h 962610"/>
                  <a:gd name="connsiteX0-1599" fmla="*/ 0 w 1168053"/>
                  <a:gd name="connsiteY0-1600" fmla="*/ 962610 h 962610"/>
                  <a:gd name="connsiteX1-1601" fmla="*/ 231479 w 1168053"/>
                  <a:gd name="connsiteY1-1602" fmla="*/ 579440 h 962610"/>
                  <a:gd name="connsiteX2-1603" fmla="*/ 321542 w 1168053"/>
                  <a:gd name="connsiteY2-1604" fmla="*/ 441919 h 962610"/>
                  <a:gd name="connsiteX3-1605" fmla="*/ 408322 w 1168053"/>
                  <a:gd name="connsiteY3-1606" fmla="*/ 271459 h 962610"/>
                  <a:gd name="connsiteX4-1607" fmla="*/ 469128 w 1168053"/>
                  <a:gd name="connsiteY4-1608" fmla="*/ 237851 h 962610"/>
                  <a:gd name="connsiteX5-1609" fmla="*/ 475788 w 1168053"/>
                  <a:gd name="connsiteY5-1610" fmla="*/ 525540 h 962610"/>
                  <a:gd name="connsiteX6-1611" fmla="*/ 633366 w 1168053"/>
                  <a:gd name="connsiteY6-1612" fmla="*/ 316857 h 962610"/>
                  <a:gd name="connsiteX7-1613" fmla="*/ 902965 w 1168053"/>
                  <a:gd name="connsiteY7-1614" fmla="*/ 340 h 962610"/>
                  <a:gd name="connsiteX8-1615" fmla="*/ 758001 w 1168053"/>
                  <a:gd name="connsiteY8-1616" fmla="*/ 295292 h 962610"/>
                  <a:gd name="connsiteX9-1617" fmla="*/ 757479 w 1168053"/>
                  <a:gd name="connsiteY9-1618" fmla="*/ 429437 h 962610"/>
                  <a:gd name="connsiteX10-1619" fmla="*/ 816328 w 1168053"/>
                  <a:gd name="connsiteY10-1620" fmla="*/ 445980 h 962610"/>
                  <a:gd name="connsiteX11-1621" fmla="*/ 882008 w 1168053"/>
                  <a:gd name="connsiteY11-1622" fmla="*/ 489618 h 962610"/>
                  <a:gd name="connsiteX12-1623" fmla="*/ 1029820 w 1168053"/>
                  <a:gd name="connsiteY12-1624" fmla="*/ 448058 h 962610"/>
                  <a:gd name="connsiteX13-1625" fmla="*/ 1118277 w 1168053"/>
                  <a:gd name="connsiteY13-1626" fmla="*/ 454497 h 962610"/>
                  <a:gd name="connsiteX14-1627" fmla="*/ 1168053 w 1168053"/>
                  <a:gd name="connsiteY14-1628" fmla="*/ 469400 h 962610"/>
                  <a:gd name="connsiteX15-1629" fmla="*/ 1025694 w 1168053"/>
                  <a:gd name="connsiteY15-1630" fmla="*/ 689675 h 962610"/>
                  <a:gd name="connsiteX16" fmla="*/ 0 w 1168053"/>
                  <a:gd name="connsiteY16" fmla="*/ 962610 h 962610"/>
                  <a:gd name="connsiteX0-1631" fmla="*/ 0 w 1168053"/>
                  <a:gd name="connsiteY0-1632" fmla="*/ 1186379 h 1186379"/>
                  <a:gd name="connsiteX1-1633" fmla="*/ 231479 w 1168053"/>
                  <a:gd name="connsiteY1-1634" fmla="*/ 803209 h 1186379"/>
                  <a:gd name="connsiteX2-1635" fmla="*/ 321542 w 1168053"/>
                  <a:gd name="connsiteY2-1636" fmla="*/ 665688 h 1186379"/>
                  <a:gd name="connsiteX3-1637" fmla="*/ 408322 w 1168053"/>
                  <a:gd name="connsiteY3-1638" fmla="*/ 495228 h 1186379"/>
                  <a:gd name="connsiteX4-1639" fmla="*/ 692007 w 1168053"/>
                  <a:gd name="connsiteY4-1640" fmla="*/ 0 h 1186379"/>
                  <a:gd name="connsiteX5-1641" fmla="*/ 475788 w 1168053"/>
                  <a:gd name="connsiteY5-1642" fmla="*/ 749309 h 1186379"/>
                  <a:gd name="connsiteX6-1643" fmla="*/ 633366 w 1168053"/>
                  <a:gd name="connsiteY6-1644" fmla="*/ 540626 h 1186379"/>
                  <a:gd name="connsiteX7-1645" fmla="*/ 902965 w 1168053"/>
                  <a:gd name="connsiteY7-1646" fmla="*/ 224109 h 1186379"/>
                  <a:gd name="connsiteX8-1647" fmla="*/ 758001 w 1168053"/>
                  <a:gd name="connsiteY8-1648" fmla="*/ 519061 h 1186379"/>
                  <a:gd name="connsiteX9-1649" fmla="*/ 757479 w 1168053"/>
                  <a:gd name="connsiteY9-1650" fmla="*/ 653206 h 1186379"/>
                  <a:gd name="connsiteX10-1651" fmla="*/ 816328 w 1168053"/>
                  <a:gd name="connsiteY10-1652" fmla="*/ 669749 h 1186379"/>
                  <a:gd name="connsiteX11-1653" fmla="*/ 882008 w 1168053"/>
                  <a:gd name="connsiteY11-1654" fmla="*/ 713387 h 1186379"/>
                  <a:gd name="connsiteX12-1655" fmla="*/ 1029820 w 1168053"/>
                  <a:gd name="connsiteY12-1656" fmla="*/ 671827 h 1186379"/>
                  <a:gd name="connsiteX13-1657" fmla="*/ 1118277 w 1168053"/>
                  <a:gd name="connsiteY13-1658" fmla="*/ 678266 h 1186379"/>
                  <a:gd name="connsiteX14-1659" fmla="*/ 1168053 w 1168053"/>
                  <a:gd name="connsiteY14-1660" fmla="*/ 693169 h 1186379"/>
                  <a:gd name="connsiteX15-1661" fmla="*/ 1025694 w 1168053"/>
                  <a:gd name="connsiteY15-1662" fmla="*/ 913444 h 1186379"/>
                  <a:gd name="connsiteX16-1663" fmla="*/ 0 w 1168053"/>
                  <a:gd name="connsiteY16-1664" fmla="*/ 1186379 h 1186379"/>
                  <a:gd name="connsiteX0-1665" fmla="*/ 0 w 1168053"/>
                  <a:gd name="connsiteY0-1666" fmla="*/ 1186379 h 1186379"/>
                  <a:gd name="connsiteX1-1667" fmla="*/ 231479 w 1168053"/>
                  <a:gd name="connsiteY1-1668" fmla="*/ 803209 h 1186379"/>
                  <a:gd name="connsiteX2-1669" fmla="*/ 321542 w 1168053"/>
                  <a:gd name="connsiteY2-1670" fmla="*/ 665688 h 1186379"/>
                  <a:gd name="connsiteX3-1671" fmla="*/ 408322 w 1168053"/>
                  <a:gd name="connsiteY3-1672" fmla="*/ 495228 h 1186379"/>
                  <a:gd name="connsiteX4-1673" fmla="*/ 692007 w 1168053"/>
                  <a:gd name="connsiteY4-1674" fmla="*/ 0 h 1186379"/>
                  <a:gd name="connsiteX5-1675" fmla="*/ 572726 w 1168053"/>
                  <a:gd name="connsiteY5-1676" fmla="*/ 410626 h 1186379"/>
                  <a:gd name="connsiteX6-1677" fmla="*/ 475788 w 1168053"/>
                  <a:gd name="connsiteY6-1678" fmla="*/ 749309 h 1186379"/>
                  <a:gd name="connsiteX7-1679" fmla="*/ 633366 w 1168053"/>
                  <a:gd name="connsiteY7-1680" fmla="*/ 540626 h 1186379"/>
                  <a:gd name="connsiteX8-1681" fmla="*/ 902965 w 1168053"/>
                  <a:gd name="connsiteY8-1682" fmla="*/ 224109 h 1186379"/>
                  <a:gd name="connsiteX9-1683" fmla="*/ 758001 w 1168053"/>
                  <a:gd name="connsiteY9-1684" fmla="*/ 519061 h 1186379"/>
                  <a:gd name="connsiteX10-1685" fmla="*/ 757479 w 1168053"/>
                  <a:gd name="connsiteY10-1686" fmla="*/ 653206 h 1186379"/>
                  <a:gd name="connsiteX11-1687" fmla="*/ 816328 w 1168053"/>
                  <a:gd name="connsiteY11-1688" fmla="*/ 669749 h 1186379"/>
                  <a:gd name="connsiteX12-1689" fmla="*/ 882008 w 1168053"/>
                  <a:gd name="connsiteY12-1690" fmla="*/ 713387 h 1186379"/>
                  <a:gd name="connsiteX13-1691" fmla="*/ 1029820 w 1168053"/>
                  <a:gd name="connsiteY13-1692" fmla="*/ 671827 h 1186379"/>
                  <a:gd name="connsiteX14-1693" fmla="*/ 1118277 w 1168053"/>
                  <a:gd name="connsiteY14-1694" fmla="*/ 678266 h 1186379"/>
                  <a:gd name="connsiteX15-1695" fmla="*/ 1168053 w 1168053"/>
                  <a:gd name="connsiteY15-1696" fmla="*/ 693169 h 1186379"/>
                  <a:gd name="connsiteX16-1697" fmla="*/ 1025694 w 1168053"/>
                  <a:gd name="connsiteY16-1698" fmla="*/ 913444 h 1186379"/>
                  <a:gd name="connsiteX17" fmla="*/ 0 w 1168053"/>
                  <a:gd name="connsiteY17" fmla="*/ 1186379 h 1186379"/>
                  <a:gd name="connsiteX0-1699" fmla="*/ 0 w 1168053"/>
                  <a:gd name="connsiteY0-1700" fmla="*/ 1186379 h 1186379"/>
                  <a:gd name="connsiteX1-1701" fmla="*/ 231479 w 1168053"/>
                  <a:gd name="connsiteY1-1702" fmla="*/ 803209 h 1186379"/>
                  <a:gd name="connsiteX2-1703" fmla="*/ 321542 w 1168053"/>
                  <a:gd name="connsiteY2-1704" fmla="*/ 665688 h 1186379"/>
                  <a:gd name="connsiteX3-1705" fmla="*/ 408322 w 1168053"/>
                  <a:gd name="connsiteY3-1706" fmla="*/ 495228 h 1186379"/>
                  <a:gd name="connsiteX4-1707" fmla="*/ 692007 w 1168053"/>
                  <a:gd name="connsiteY4-1708" fmla="*/ 0 h 1186379"/>
                  <a:gd name="connsiteX5-1709" fmla="*/ 720544 w 1168053"/>
                  <a:gd name="connsiteY5-1710" fmla="*/ 324936 h 1186379"/>
                  <a:gd name="connsiteX6-1711" fmla="*/ 475788 w 1168053"/>
                  <a:gd name="connsiteY6-1712" fmla="*/ 749309 h 1186379"/>
                  <a:gd name="connsiteX7-1713" fmla="*/ 633366 w 1168053"/>
                  <a:gd name="connsiteY7-1714" fmla="*/ 540626 h 1186379"/>
                  <a:gd name="connsiteX8-1715" fmla="*/ 902965 w 1168053"/>
                  <a:gd name="connsiteY8-1716" fmla="*/ 224109 h 1186379"/>
                  <a:gd name="connsiteX9-1717" fmla="*/ 758001 w 1168053"/>
                  <a:gd name="connsiteY9-1718" fmla="*/ 519061 h 1186379"/>
                  <a:gd name="connsiteX10-1719" fmla="*/ 757479 w 1168053"/>
                  <a:gd name="connsiteY10-1720" fmla="*/ 653206 h 1186379"/>
                  <a:gd name="connsiteX11-1721" fmla="*/ 816328 w 1168053"/>
                  <a:gd name="connsiteY11-1722" fmla="*/ 669749 h 1186379"/>
                  <a:gd name="connsiteX12-1723" fmla="*/ 882008 w 1168053"/>
                  <a:gd name="connsiteY12-1724" fmla="*/ 713387 h 1186379"/>
                  <a:gd name="connsiteX13-1725" fmla="*/ 1029820 w 1168053"/>
                  <a:gd name="connsiteY13-1726" fmla="*/ 671827 h 1186379"/>
                  <a:gd name="connsiteX14-1727" fmla="*/ 1118277 w 1168053"/>
                  <a:gd name="connsiteY14-1728" fmla="*/ 678266 h 1186379"/>
                  <a:gd name="connsiteX15-1729" fmla="*/ 1168053 w 1168053"/>
                  <a:gd name="connsiteY15-1730" fmla="*/ 693169 h 1186379"/>
                  <a:gd name="connsiteX16-1731" fmla="*/ 1025694 w 1168053"/>
                  <a:gd name="connsiteY16-1732" fmla="*/ 913444 h 1186379"/>
                  <a:gd name="connsiteX17-1733" fmla="*/ 0 w 1168053"/>
                  <a:gd name="connsiteY17-1734" fmla="*/ 1186379 h 1186379"/>
                  <a:gd name="connsiteX0-1735" fmla="*/ 0 w 1168053"/>
                  <a:gd name="connsiteY0-1736" fmla="*/ 1186379 h 1186379"/>
                  <a:gd name="connsiteX1-1737" fmla="*/ 231479 w 1168053"/>
                  <a:gd name="connsiteY1-1738" fmla="*/ 803209 h 1186379"/>
                  <a:gd name="connsiteX2-1739" fmla="*/ 321542 w 1168053"/>
                  <a:gd name="connsiteY2-1740" fmla="*/ 665688 h 1186379"/>
                  <a:gd name="connsiteX3-1741" fmla="*/ 408322 w 1168053"/>
                  <a:gd name="connsiteY3-1742" fmla="*/ 495228 h 1186379"/>
                  <a:gd name="connsiteX4-1743" fmla="*/ 692007 w 1168053"/>
                  <a:gd name="connsiteY4-1744" fmla="*/ 0 h 1186379"/>
                  <a:gd name="connsiteX5-1745" fmla="*/ 770315 w 1168053"/>
                  <a:gd name="connsiteY5-1746" fmla="*/ 384598 h 1186379"/>
                  <a:gd name="connsiteX6-1747" fmla="*/ 475788 w 1168053"/>
                  <a:gd name="connsiteY6-1748" fmla="*/ 749309 h 1186379"/>
                  <a:gd name="connsiteX7-1749" fmla="*/ 633366 w 1168053"/>
                  <a:gd name="connsiteY7-1750" fmla="*/ 540626 h 1186379"/>
                  <a:gd name="connsiteX8-1751" fmla="*/ 902965 w 1168053"/>
                  <a:gd name="connsiteY8-1752" fmla="*/ 224109 h 1186379"/>
                  <a:gd name="connsiteX9-1753" fmla="*/ 758001 w 1168053"/>
                  <a:gd name="connsiteY9-1754" fmla="*/ 519061 h 1186379"/>
                  <a:gd name="connsiteX10-1755" fmla="*/ 757479 w 1168053"/>
                  <a:gd name="connsiteY10-1756" fmla="*/ 653206 h 1186379"/>
                  <a:gd name="connsiteX11-1757" fmla="*/ 816328 w 1168053"/>
                  <a:gd name="connsiteY11-1758" fmla="*/ 669749 h 1186379"/>
                  <a:gd name="connsiteX12-1759" fmla="*/ 882008 w 1168053"/>
                  <a:gd name="connsiteY12-1760" fmla="*/ 713387 h 1186379"/>
                  <a:gd name="connsiteX13-1761" fmla="*/ 1029820 w 1168053"/>
                  <a:gd name="connsiteY13-1762" fmla="*/ 671827 h 1186379"/>
                  <a:gd name="connsiteX14-1763" fmla="*/ 1118277 w 1168053"/>
                  <a:gd name="connsiteY14-1764" fmla="*/ 678266 h 1186379"/>
                  <a:gd name="connsiteX15-1765" fmla="*/ 1168053 w 1168053"/>
                  <a:gd name="connsiteY15-1766" fmla="*/ 693169 h 1186379"/>
                  <a:gd name="connsiteX16-1767" fmla="*/ 1025694 w 1168053"/>
                  <a:gd name="connsiteY16-1768" fmla="*/ 913444 h 1186379"/>
                  <a:gd name="connsiteX17-1769" fmla="*/ 0 w 1168053"/>
                  <a:gd name="connsiteY17-1770" fmla="*/ 1186379 h 1186379"/>
                  <a:gd name="connsiteX0-1771" fmla="*/ 0 w 1168053"/>
                  <a:gd name="connsiteY0-1772" fmla="*/ 1186379 h 1186379"/>
                  <a:gd name="connsiteX1-1773" fmla="*/ 231479 w 1168053"/>
                  <a:gd name="connsiteY1-1774" fmla="*/ 803209 h 1186379"/>
                  <a:gd name="connsiteX2-1775" fmla="*/ 321542 w 1168053"/>
                  <a:gd name="connsiteY2-1776" fmla="*/ 665688 h 1186379"/>
                  <a:gd name="connsiteX3-1777" fmla="*/ 408322 w 1168053"/>
                  <a:gd name="connsiteY3-1778" fmla="*/ 495228 h 1186379"/>
                  <a:gd name="connsiteX4-1779" fmla="*/ 692007 w 1168053"/>
                  <a:gd name="connsiteY4-1780" fmla="*/ 0 h 1186379"/>
                  <a:gd name="connsiteX5-1781" fmla="*/ 770315 w 1168053"/>
                  <a:gd name="connsiteY5-1782" fmla="*/ 384598 h 1186379"/>
                  <a:gd name="connsiteX6-1783" fmla="*/ 475788 w 1168053"/>
                  <a:gd name="connsiteY6-1784" fmla="*/ 749309 h 1186379"/>
                  <a:gd name="connsiteX7-1785" fmla="*/ 625782 w 1168053"/>
                  <a:gd name="connsiteY7-1786" fmla="*/ 503228 h 1186379"/>
                  <a:gd name="connsiteX8-1787" fmla="*/ 902965 w 1168053"/>
                  <a:gd name="connsiteY8-1788" fmla="*/ 224109 h 1186379"/>
                  <a:gd name="connsiteX9-1789" fmla="*/ 758001 w 1168053"/>
                  <a:gd name="connsiteY9-1790" fmla="*/ 519061 h 1186379"/>
                  <a:gd name="connsiteX10-1791" fmla="*/ 757479 w 1168053"/>
                  <a:gd name="connsiteY10-1792" fmla="*/ 653206 h 1186379"/>
                  <a:gd name="connsiteX11-1793" fmla="*/ 816328 w 1168053"/>
                  <a:gd name="connsiteY11-1794" fmla="*/ 669749 h 1186379"/>
                  <a:gd name="connsiteX12-1795" fmla="*/ 882008 w 1168053"/>
                  <a:gd name="connsiteY12-1796" fmla="*/ 713387 h 1186379"/>
                  <a:gd name="connsiteX13-1797" fmla="*/ 1029820 w 1168053"/>
                  <a:gd name="connsiteY13-1798" fmla="*/ 671827 h 1186379"/>
                  <a:gd name="connsiteX14-1799" fmla="*/ 1118277 w 1168053"/>
                  <a:gd name="connsiteY14-1800" fmla="*/ 678266 h 1186379"/>
                  <a:gd name="connsiteX15-1801" fmla="*/ 1168053 w 1168053"/>
                  <a:gd name="connsiteY15-1802" fmla="*/ 693169 h 1186379"/>
                  <a:gd name="connsiteX16-1803" fmla="*/ 1025694 w 1168053"/>
                  <a:gd name="connsiteY16-1804" fmla="*/ 913444 h 1186379"/>
                  <a:gd name="connsiteX17-1805" fmla="*/ 0 w 1168053"/>
                  <a:gd name="connsiteY17-1806" fmla="*/ 1186379 h 1186379"/>
                  <a:gd name="connsiteX0-1807" fmla="*/ 0 w 1168053"/>
                  <a:gd name="connsiteY0-1808" fmla="*/ 1186379 h 1186379"/>
                  <a:gd name="connsiteX1-1809" fmla="*/ 231479 w 1168053"/>
                  <a:gd name="connsiteY1-1810" fmla="*/ 803209 h 1186379"/>
                  <a:gd name="connsiteX2-1811" fmla="*/ 321542 w 1168053"/>
                  <a:gd name="connsiteY2-1812" fmla="*/ 665688 h 1186379"/>
                  <a:gd name="connsiteX3-1813" fmla="*/ 408322 w 1168053"/>
                  <a:gd name="connsiteY3-1814" fmla="*/ 495228 h 1186379"/>
                  <a:gd name="connsiteX4-1815" fmla="*/ 692007 w 1168053"/>
                  <a:gd name="connsiteY4-1816" fmla="*/ 0 h 1186379"/>
                  <a:gd name="connsiteX5-1817" fmla="*/ 770315 w 1168053"/>
                  <a:gd name="connsiteY5-1818" fmla="*/ 384598 h 1186379"/>
                  <a:gd name="connsiteX6-1819" fmla="*/ 475788 w 1168053"/>
                  <a:gd name="connsiteY6-1820" fmla="*/ 749309 h 1186379"/>
                  <a:gd name="connsiteX7-1821" fmla="*/ 625782 w 1168053"/>
                  <a:gd name="connsiteY7-1822" fmla="*/ 503228 h 1186379"/>
                  <a:gd name="connsiteX8-1823" fmla="*/ 908915 w 1168053"/>
                  <a:gd name="connsiteY8-1824" fmla="*/ 273238 h 1186379"/>
                  <a:gd name="connsiteX9-1825" fmla="*/ 758001 w 1168053"/>
                  <a:gd name="connsiteY9-1826" fmla="*/ 519061 h 1186379"/>
                  <a:gd name="connsiteX10-1827" fmla="*/ 757479 w 1168053"/>
                  <a:gd name="connsiteY10-1828" fmla="*/ 653206 h 1186379"/>
                  <a:gd name="connsiteX11-1829" fmla="*/ 816328 w 1168053"/>
                  <a:gd name="connsiteY11-1830" fmla="*/ 669749 h 1186379"/>
                  <a:gd name="connsiteX12-1831" fmla="*/ 882008 w 1168053"/>
                  <a:gd name="connsiteY12-1832" fmla="*/ 713387 h 1186379"/>
                  <a:gd name="connsiteX13-1833" fmla="*/ 1029820 w 1168053"/>
                  <a:gd name="connsiteY13-1834" fmla="*/ 671827 h 1186379"/>
                  <a:gd name="connsiteX14-1835" fmla="*/ 1118277 w 1168053"/>
                  <a:gd name="connsiteY14-1836" fmla="*/ 678266 h 1186379"/>
                  <a:gd name="connsiteX15-1837" fmla="*/ 1168053 w 1168053"/>
                  <a:gd name="connsiteY15-1838" fmla="*/ 693169 h 1186379"/>
                  <a:gd name="connsiteX16-1839" fmla="*/ 1025694 w 1168053"/>
                  <a:gd name="connsiteY16-1840" fmla="*/ 913444 h 1186379"/>
                  <a:gd name="connsiteX17-1841" fmla="*/ 0 w 1168053"/>
                  <a:gd name="connsiteY17-1842" fmla="*/ 1186379 h 1186379"/>
                  <a:gd name="connsiteX0-1843" fmla="*/ 0 w 1168053"/>
                  <a:gd name="connsiteY0-1844" fmla="*/ 1186379 h 1186379"/>
                  <a:gd name="connsiteX1-1845" fmla="*/ 231479 w 1168053"/>
                  <a:gd name="connsiteY1-1846" fmla="*/ 803209 h 1186379"/>
                  <a:gd name="connsiteX2-1847" fmla="*/ 321542 w 1168053"/>
                  <a:gd name="connsiteY2-1848" fmla="*/ 665688 h 1186379"/>
                  <a:gd name="connsiteX3-1849" fmla="*/ 408322 w 1168053"/>
                  <a:gd name="connsiteY3-1850" fmla="*/ 495228 h 1186379"/>
                  <a:gd name="connsiteX4-1851" fmla="*/ 692007 w 1168053"/>
                  <a:gd name="connsiteY4-1852" fmla="*/ 0 h 1186379"/>
                  <a:gd name="connsiteX5-1853" fmla="*/ 770315 w 1168053"/>
                  <a:gd name="connsiteY5-1854" fmla="*/ 384598 h 1186379"/>
                  <a:gd name="connsiteX6-1855" fmla="*/ 475788 w 1168053"/>
                  <a:gd name="connsiteY6-1856" fmla="*/ 749309 h 1186379"/>
                  <a:gd name="connsiteX7-1857" fmla="*/ 625782 w 1168053"/>
                  <a:gd name="connsiteY7-1858" fmla="*/ 503228 h 1186379"/>
                  <a:gd name="connsiteX8-1859" fmla="*/ 908915 w 1168053"/>
                  <a:gd name="connsiteY8-1860" fmla="*/ 273238 h 1186379"/>
                  <a:gd name="connsiteX9-1861" fmla="*/ 758001 w 1168053"/>
                  <a:gd name="connsiteY9-1862" fmla="*/ 519061 h 1186379"/>
                  <a:gd name="connsiteX10-1863" fmla="*/ 757479 w 1168053"/>
                  <a:gd name="connsiteY10-1864" fmla="*/ 653206 h 1186379"/>
                  <a:gd name="connsiteX11-1865" fmla="*/ 816328 w 1168053"/>
                  <a:gd name="connsiteY11-1866" fmla="*/ 669749 h 1186379"/>
                  <a:gd name="connsiteX12-1867" fmla="*/ 882008 w 1168053"/>
                  <a:gd name="connsiteY12-1868" fmla="*/ 713387 h 1186379"/>
                  <a:gd name="connsiteX13-1869" fmla="*/ 1029820 w 1168053"/>
                  <a:gd name="connsiteY13-1870" fmla="*/ 671827 h 1186379"/>
                  <a:gd name="connsiteX14-1871" fmla="*/ 1118277 w 1168053"/>
                  <a:gd name="connsiteY14-1872" fmla="*/ 678266 h 1186379"/>
                  <a:gd name="connsiteX15-1873" fmla="*/ 1168053 w 1168053"/>
                  <a:gd name="connsiteY15-1874" fmla="*/ 693169 h 1186379"/>
                  <a:gd name="connsiteX16-1875" fmla="*/ 1025694 w 1168053"/>
                  <a:gd name="connsiteY16-1876" fmla="*/ 913444 h 1186379"/>
                  <a:gd name="connsiteX17-1877" fmla="*/ 0 w 1168053"/>
                  <a:gd name="connsiteY17-1878" fmla="*/ 1186379 h 1186379"/>
                  <a:gd name="connsiteX0-1879" fmla="*/ 0 w 1168053"/>
                  <a:gd name="connsiteY0-1880" fmla="*/ 1186379 h 1186379"/>
                  <a:gd name="connsiteX1-1881" fmla="*/ 231479 w 1168053"/>
                  <a:gd name="connsiteY1-1882" fmla="*/ 803209 h 1186379"/>
                  <a:gd name="connsiteX2-1883" fmla="*/ 321542 w 1168053"/>
                  <a:gd name="connsiteY2-1884" fmla="*/ 665688 h 1186379"/>
                  <a:gd name="connsiteX3-1885" fmla="*/ 408322 w 1168053"/>
                  <a:gd name="connsiteY3-1886" fmla="*/ 495228 h 1186379"/>
                  <a:gd name="connsiteX4-1887" fmla="*/ 692007 w 1168053"/>
                  <a:gd name="connsiteY4-1888" fmla="*/ 0 h 1186379"/>
                  <a:gd name="connsiteX5-1889" fmla="*/ 842956 w 1168053"/>
                  <a:gd name="connsiteY5-1890" fmla="*/ 167256 h 1186379"/>
                  <a:gd name="connsiteX6-1891" fmla="*/ 770315 w 1168053"/>
                  <a:gd name="connsiteY6-1892" fmla="*/ 384598 h 1186379"/>
                  <a:gd name="connsiteX7-1893" fmla="*/ 475788 w 1168053"/>
                  <a:gd name="connsiteY7-1894" fmla="*/ 749309 h 1186379"/>
                  <a:gd name="connsiteX8-1895" fmla="*/ 625782 w 1168053"/>
                  <a:gd name="connsiteY8-1896" fmla="*/ 503228 h 1186379"/>
                  <a:gd name="connsiteX9-1897" fmla="*/ 908915 w 1168053"/>
                  <a:gd name="connsiteY9-1898" fmla="*/ 273238 h 1186379"/>
                  <a:gd name="connsiteX10-1899" fmla="*/ 758001 w 1168053"/>
                  <a:gd name="connsiteY10-1900" fmla="*/ 519061 h 1186379"/>
                  <a:gd name="connsiteX11-1901" fmla="*/ 757479 w 1168053"/>
                  <a:gd name="connsiteY11-1902" fmla="*/ 653206 h 1186379"/>
                  <a:gd name="connsiteX12-1903" fmla="*/ 816328 w 1168053"/>
                  <a:gd name="connsiteY12-1904" fmla="*/ 669749 h 1186379"/>
                  <a:gd name="connsiteX13-1905" fmla="*/ 882008 w 1168053"/>
                  <a:gd name="connsiteY13-1906" fmla="*/ 713387 h 1186379"/>
                  <a:gd name="connsiteX14-1907" fmla="*/ 1029820 w 1168053"/>
                  <a:gd name="connsiteY14-1908" fmla="*/ 671827 h 1186379"/>
                  <a:gd name="connsiteX15-1909" fmla="*/ 1118277 w 1168053"/>
                  <a:gd name="connsiteY15-1910" fmla="*/ 678266 h 1186379"/>
                  <a:gd name="connsiteX16-1911" fmla="*/ 1168053 w 1168053"/>
                  <a:gd name="connsiteY16-1912" fmla="*/ 693169 h 1186379"/>
                  <a:gd name="connsiteX17-1913" fmla="*/ 1025694 w 1168053"/>
                  <a:gd name="connsiteY17-1914" fmla="*/ 913444 h 1186379"/>
                  <a:gd name="connsiteX18" fmla="*/ 0 w 1168053"/>
                  <a:gd name="connsiteY18" fmla="*/ 1186379 h 1186379"/>
                  <a:gd name="connsiteX0-1915" fmla="*/ 0 w 1168053"/>
                  <a:gd name="connsiteY0-1916" fmla="*/ 1186379 h 1186379"/>
                  <a:gd name="connsiteX1-1917" fmla="*/ 231479 w 1168053"/>
                  <a:gd name="connsiteY1-1918" fmla="*/ 803209 h 1186379"/>
                  <a:gd name="connsiteX2-1919" fmla="*/ 321542 w 1168053"/>
                  <a:gd name="connsiteY2-1920" fmla="*/ 665688 h 1186379"/>
                  <a:gd name="connsiteX3-1921" fmla="*/ 408322 w 1168053"/>
                  <a:gd name="connsiteY3-1922" fmla="*/ 495228 h 1186379"/>
                  <a:gd name="connsiteX4-1923" fmla="*/ 692007 w 1168053"/>
                  <a:gd name="connsiteY4-1924" fmla="*/ 0 h 1186379"/>
                  <a:gd name="connsiteX5-1925" fmla="*/ 842956 w 1168053"/>
                  <a:gd name="connsiteY5-1926" fmla="*/ 167256 h 1186379"/>
                  <a:gd name="connsiteX6-1927" fmla="*/ 770315 w 1168053"/>
                  <a:gd name="connsiteY6-1928" fmla="*/ 384598 h 1186379"/>
                  <a:gd name="connsiteX7-1929" fmla="*/ 639303 w 1168053"/>
                  <a:gd name="connsiteY7-1930" fmla="*/ 533357 h 1186379"/>
                  <a:gd name="connsiteX8-1931" fmla="*/ 475788 w 1168053"/>
                  <a:gd name="connsiteY8-1932" fmla="*/ 749309 h 1186379"/>
                  <a:gd name="connsiteX9-1933" fmla="*/ 625782 w 1168053"/>
                  <a:gd name="connsiteY9-1934" fmla="*/ 503228 h 1186379"/>
                  <a:gd name="connsiteX10-1935" fmla="*/ 908915 w 1168053"/>
                  <a:gd name="connsiteY10-1936" fmla="*/ 273238 h 1186379"/>
                  <a:gd name="connsiteX11-1937" fmla="*/ 758001 w 1168053"/>
                  <a:gd name="connsiteY11-1938" fmla="*/ 519061 h 1186379"/>
                  <a:gd name="connsiteX12-1939" fmla="*/ 757479 w 1168053"/>
                  <a:gd name="connsiteY12-1940" fmla="*/ 653206 h 1186379"/>
                  <a:gd name="connsiteX13-1941" fmla="*/ 816328 w 1168053"/>
                  <a:gd name="connsiteY13-1942" fmla="*/ 669749 h 1186379"/>
                  <a:gd name="connsiteX14-1943" fmla="*/ 882008 w 1168053"/>
                  <a:gd name="connsiteY14-1944" fmla="*/ 713387 h 1186379"/>
                  <a:gd name="connsiteX15-1945" fmla="*/ 1029820 w 1168053"/>
                  <a:gd name="connsiteY15-1946" fmla="*/ 671827 h 1186379"/>
                  <a:gd name="connsiteX16-1947" fmla="*/ 1118277 w 1168053"/>
                  <a:gd name="connsiteY16-1948" fmla="*/ 678266 h 1186379"/>
                  <a:gd name="connsiteX17-1949" fmla="*/ 1168053 w 1168053"/>
                  <a:gd name="connsiteY17-1950" fmla="*/ 693169 h 1186379"/>
                  <a:gd name="connsiteX18-1951" fmla="*/ 1025694 w 1168053"/>
                  <a:gd name="connsiteY18-1952" fmla="*/ 913444 h 1186379"/>
                  <a:gd name="connsiteX19" fmla="*/ 0 w 1168053"/>
                  <a:gd name="connsiteY19" fmla="*/ 1186379 h 1186379"/>
                  <a:gd name="connsiteX0-1953" fmla="*/ 0 w 1168053"/>
                  <a:gd name="connsiteY0-1954" fmla="*/ 1186379 h 1186379"/>
                  <a:gd name="connsiteX1-1955" fmla="*/ 231479 w 1168053"/>
                  <a:gd name="connsiteY1-1956" fmla="*/ 803209 h 1186379"/>
                  <a:gd name="connsiteX2-1957" fmla="*/ 321542 w 1168053"/>
                  <a:gd name="connsiteY2-1958" fmla="*/ 665688 h 1186379"/>
                  <a:gd name="connsiteX3-1959" fmla="*/ 408322 w 1168053"/>
                  <a:gd name="connsiteY3-1960" fmla="*/ 495228 h 1186379"/>
                  <a:gd name="connsiteX4-1961" fmla="*/ 692007 w 1168053"/>
                  <a:gd name="connsiteY4-1962" fmla="*/ 0 h 1186379"/>
                  <a:gd name="connsiteX5-1963" fmla="*/ 842956 w 1168053"/>
                  <a:gd name="connsiteY5-1964" fmla="*/ 167256 h 1186379"/>
                  <a:gd name="connsiteX6-1965" fmla="*/ 770315 w 1168053"/>
                  <a:gd name="connsiteY6-1966" fmla="*/ 384598 h 1186379"/>
                  <a:gd name="connsiteX7-1967" fmla="*/ 639303 w 1168053"/>
                  <a:gd name="connsiteY7-1968" fmla="*/ 533357 h 1186379"/>
                  <a:gd name="connsiteX8-1969" fmla="*/ 475788 w 1168053"/>
                  <a:gd name="connsiteY8-1970" fmla="*/ 749309 h 1186379"/>
                  <a:gd name="connsiteX9-1971" fmla="*/ 625782 w 1168053"/>
                  <a:gd name="connsiteY9-1972" fmla="*/ 503228 h 1186379"/>
                  <a:gd name="connsiteX10-1973" fmla="*/ 615566 w 1168053"/>
                  <a:gd name="connsiteY10-1974" fmla="*/ 892695 h 1186379"/>
                  <a:gd name="connsiteX11-1975" fmla="*/ 758001 w 1168053"/>
                  <a:gd name="connsiteY11-1976" fmla="*/ 519061 h 1186379"/>
                  <a:gd name="connsiteX12-1977" fmla="*/ 757479 w 1168053"/>
                  <a:gd name="connsiteY12-1978" fmla="*/ 653206 h 1186379"/>
                  <a:gd name="connsiteX13-1979" fmla="*/ 816328 w 1168053"/>
                  <a:gd name="connsiteY13-1980" fmla="*/ 669749 h 1186379"/>
                  <a:gd name="connsiteX14-1981" fmla="*/ 882008 w 1168053"/>
                  <a:gd name="connsiteY14-1982" fmla="*/ 713387 h 1186379"/>
                  <a:gd name="connsiteX15-1983" fmla="*/ 1029820 w 1168053"/>
                  <a:gd name="connsiteY15-1984" fmla="*/ 671827 h 1186379"/>
                  <a:gd name="connsiteX16-1985" fmla="*/ 1118277 w 1168053"/>
                  <a:gd name="connsiteY16-1986" fmla="*/ 678266 h 1186379"/>
                  <a:gd name="connsiteX17-1987" fmla="*/ 1168053 w 1168053"/>
                  <a:gd name="connsiteY17-1988" fmla="*/ 693169 h 1186379"/>
                  <a:gd name="connsiteX18-1989" fmla="*/ 1025694 w 1168053"/>
                  <a:gd name="connsiteY18-1990" fmla="*/ 913444 h 1186379"/>
                  <a:gd name="connsiteX19-1991" fmla="*/ 0 w 1168053"/>
                  <a:gd name="connsiteY19-1992" fmla="*/ 1186379 h 1186379"/>
                  <a:gd name="connsiteX0-1993" fmla="*/ 0 w 1168053"/>
                  <a:gd name="connsiteY0-1994" fmla="*/ 1186379 h 1186379"/>
                  <a:gd name="connsiteX1-1995" fmla="*/ 231479 w 1168053"/>
                  <a:gd name="connsiteY1-1996" fmla="*/ 803209 h 1186379"/>
                  <a:gd name="connsiteX2-1997" fmla="*/ 321542 w 1168053"/>
                  <a:gd name="connsiteY2-1998" fmla="*/ 665688 h 1186379"/>
                  <a:gd name="connsiteX3-1999" fmla="*/ 408322 w 1168053"/>
                  <a:gd name="connsiteY3-2000" fmla="*/ 495228 h 1186379"/>
                  <a:gd name="connsiteX4-2001" fmla="*/ 692007 w 1168053"/>
                  <a:gd name="connsiteY4-2002" fmla="*/ 0 h 1186379"/>
                  <a:gd name="connsiteX5-2003" fmla="*/ 842956 w 1168053"/>
                  <a:gd name="connsiteY5-2004" fmla="*/ 167256 h 1186379"/>
                  <a:gd name="connsiteX6-2005" fmla="*/ 711461 w 1168053"/>
                  <a:gd name="connsiteY6-2006" fmla="*/ 557044 h 1186379"/>
                  <a:gd name="connsiteX7-2007" fmla="*/ 639303 w 1168053"/>
                  <a:gd name="connsiteY7-2008" fmla="*/ 533357 h 1186379"/>
                  <a:gd name="connsiteX8-2009" fmla="*/ 475788 w 1168053"/>
                  <a:gd name="connsiteY8-2010" fmla="*/ 749309 h 1186379"/>
                  <a:gd name="connsiteX9-2011" fmla="*/ 625782 w 1168053"/>
                  <a:gd name="connsiteY9-2012" fmla="*/ 503228 h 1186379"/>
                  <a:gd name="connsiteX10-2013" fmla="*/ 615566 w 1168053"/>
                  <a:gd name="connsiteY10-2014" fmla="*/ 892695 h 1186379"/>
                  <a:gd name="connsiteX11-2015" fmla="*/ 758001 w 1168053"/>
                  <a:gd name="connsiteY11-2016" fmla="*/ 519061 h 1186379"/>
                  <a:gd name="connsiteX12-2017" fmla="*/ 757479 w 1168053"/>
                  <a:gd name="connsiteY12-2018" fmla="*/ 653206 h 1186379"/>
                  <a:gd name="connsiteX13-2019" fmla="*/ 816328 w 1168053"/>
                  <a:gd name="connsiteY13-2020" fmla="*/ 669749 h 1186379"/>
                  <a:gd name="connsiteX14-2021" fmla="*/ 882008 w 1168053"/>
                  <a:gd name="connsiteY14-2022" fmla="*/ 713387 h 1186379"/>
                  <a:gd name="connsiteX15-2023" fmla="*/ 1029820 w 1168053"/>
                  <a:gd name="connsiteY15-2024" fmla="*/ 671827 h 1186379"/>
                  <a:gd name="connsiteX16-2025" fmla="*/ 1118277 w 1168053"/>
                  <a:gd name="connsiteY16-2026" fmla="*/ 678266 h 1186379"/>
                  <a:gd name="connsiteX17-2027" fmla="*/ 1168053 w 1168053"/>
                  <a:gd name="connsiteY17-2028" fmla="*/ 693169 h 1186379"/>
                  <a:gd name="connsiteX18-2029" fmla="*/ 1025694 w 1168053"/>
                  <a:gd name="connsiteY18-2030" fmla="*/ 913444 h 1186379"/>
                  <a:gd name="connsiteX19-2031" fmla="*/ 0 w 1168053"/>
                  <a:gd name="connsiteY19-2032" fmla="*/ 1186379 h 1186379"/>
                  <a:gd name="connsiteX0-2033" fmla="*/ 0 w 1168053"/>
                  <a:gd name="connsiteY0-2034" fmla="*/ 1186379 h 1186379"/>
                  <a:gd name="connsiteX1-2035" fmla="*/ 231479 w 1168053"/>
                  <a:gd name="connsiteY1-2036" fmla="*/ 803209 h 1186379"/>
                  <a:gd name="connsiteX2-2037" fmla="*/ 321542 w 1168053"/>
                  <a:gd name="connsiteY2-2038" fmla="*/ 665688 h 1186379"/>
                  <a:gd name="connsiteX3-2039" fmla="*/ 408322 w 1168053"/>
                  <a:gd name="connsiteY3-2040" fmla="*/ 495228 h 1186379"/>
                  <a:gd name="connsiteX4-2041" fmla="*/ 692007 w 1168053"/>
                  <a:gd name="connsiteY4-2042" fmla="*/ 0 h 1186379"/>
                  <a:gd name="connsiteX5-2043" fmla="*/ 842956 w 1168053"/>
                  <a:gd name="connsiteY5-2044" fmla="*/ 167256 h 1186379"/>
                  <a:gd name="connsiteX6-2045" fmla="*/ 711461 w 1168053"/>
                  <a:gd name="connsiteY6-2046" fmla="*/ 557044 h 1186379"/>
                  <a:gd name="connsiteX7-2047" fmla="*/ 614018 w 1168053"/>
                  <a:gd name="connsiteY7-2048" fmla="*/ 758570 h 1186379"/>
                  <a:gd name="connsiteX8-2049" fmla="*/ 475788 w 1168053"/>
                  <a:gd name="connsiteY8-2050" fmla="*/ 749309 h 1186379"/>
                  <a:gd name="connsiteX9-2051" fmla="*/ 625782 w 1168053"/>
                  <a:gd name="connsiteY9-2052" fmla="*/ 503228 h 1186379"/>
                  <a:gd name="connsiteX10-2053" fmla="*/ 615566 w 1168053"/>
                  <a:gd name="connsiteY10-2054" fmla="*/ 892695 h 1186379"/>
                  <a:gd name="connsiteX11-2055" fmla="*/ 758001 w 1168053"/>
                  <a:gd name="connsiteY11-2056" fmla="*/ 519061 h 1186379"/>
                  <a:gd name="connsiteX12-2057" fmla="*/ 757479 w 1168053"/>
                  <a:gd name="connsiteY12-2058" fmla="*/ 653206 h 1186379"/>
                  <a:gd name="connsiteX13-2059" fmla="*/ 816328 w 1168053"/>
                  <a:gd name="connsiteY13-2060" fmla="*/ 669749 h 1186379"/>
                  <a:gd name="connsiteX14-2061" fmla="*/ 882008 w 1168053"/>
                  <a:gd name="connsiteY14-2062" fmla="*/ 713387 h 1186379"/>
                  <a:gd name="connsiteX15-2063" fmla="*/ 1029820 w 1168053"/>
                  <a:gd name="connsiteY15-2064" fmla="*/ 671827 h 1186379"/>
                  <a:gd name="connsiteX16-2065" fmla="*/ 1118277 w 1168053"/>
                  <a:gd name="connsiteY16-2066" fmla="*/ 678266 h 1186379"/>
                  <a:gd name="connsiteX17-2067" fmla="*/ 1168053 w 1168053"/>
                  <a:gd name="connsiteY17-2068" fmla="*/ 693169 h 1186379"/>
                  <a:gd name="connsiteX18-2069" fmla="*/ 1025694 w 1168053"/>
                  <a:gd name="connsiteY18-2070" fmla="*/ 913444 h 1186379"/>
                  <a:gd name="connsiteX19-2071" fmla="*/ 0 w 1168053"/>
                  <a:gd name="connsiteY19-2072" fmla="*/ 1186379 h 1186379"/>
                  <a:gd name="connsiteX0-2073" fmla="*/ 0 w 1168053"/>
                  <a:gd name="connsiteY0-2074" fmla="*/ 1186379 h 1186379"/>
                  <a:gd name="connsiteX1-2075" fmla="*/ 231479 w 1168053"/>
                  <a:gd name="connsiteY1-2076" fmla="*/ 803209 h 1186379"/>
                  <a:gd name="connsiteX2-2077" fmla="*/ 321542 w 1168053"/>
                  <a:gd name="connsiteY2-2078" fmla="*/ 665688 h 1186379"/>
                  <a:gd name="connsiteX3-2079" fmla="*/ 408322 w 1168053"/>
                  <a:gd name="connsiteY3-2080" fmla="*/ 495228 h 1186379"/>
                  <a:gd name="connsiteX4-2081" fmla="*/ 692007 w 1168053"/>
                  <a:gd name="connsiteY4-2082" fmla="*/ 0 h 1186379"/>
                  <a:gd name="connsiteX5-2083" fmla="*/ 842956 w 1168053"/>
                  <a:gd name="connsiteY5-2084" fmla="*/ 167256 h 1186379"/>
                  <a:gd name="connsiteX6-2085" fmla="*/ 389840 w 1168053"/>
                  <a:gd name="connsiteY6-2086" fmla="*/ 758491 h 1186379"/>
                  <a:gd name="connsiteX7-2087" fmla="*/ 614018 w 1168053"/>
                  <a:gd name="connsiteY7-2088" fmla="*/ 758570 h 1186379"/>
                  <a:gd name="connsiteX8-2089" fmla="*/ 475788 w 1168053"/>
                  <a:gd name="connsiteY8-2090" fmla="*/ 749309 h 1186379"/>
                  <a:gd name="connsiteX9-2091" fmla="*/ 625782 w 1168053"/>
                  <a:gd name="connsiteY9-2092" fmla="*/ 503228 h 1186379"/>
                  <a:gd name="connsiteX10-2093" fmla="*/ 615566 w 1168053"/>
                  <a:gd name="connsiteY10-2094" fmla="*/ 892695 h 1186379"/>
                  <a:gd name="connsiteX11-2095" fmla="*/ 758001 w 1168053"/>
                  <a:gd name="connsiteY11-2096" fmla="*/ 519061 h 1186379"/>
                  <a:gd name="connsiteX12-2097" fmla="*/ 757479 w 1168053"/>
                  <a:gd name="connsiteY12-2098" fmla="*/ 653206 h 1186379"/>
                  <a:gd name="connsiteX13-2099" fmla="*/ 816328 w 1168053"/>
                  <a:gd name="connsiteY13-2100" fmla="*/ 669749 h 1186379"/>
                  <a:gd name="connsiteX14-2101" fmla="*/ 882008 w 1168053"/>
                  <a:gd name="connsiteY14-2102" fmla="*/ 713387 h 1186379"/>
                  <a:gd name="connsiteX15-2103" fmla="*/ 1029820 w 1168053"/>
                  <a:gd name="connsiteY15-2104" fmla="*/ 671827 h 1186379"/>
                  <a:gd name="connsiteX16-2105" fmla="*/ 1118277 w 1168053"/>
                  <a:gd name="connsiteY16-2106" fmla="*/ 678266 h 1186379"/>
                  <a:gd name="connsiteX17-2107" fmla="*/ 1168053 w 1168053"/>
                  <a:gd name="connsiteY17-2108" fmla="*/ 693169 h 1186379"/>
                  <a:gd name="connsiteX18-2109" fmla="*/ 1025694 w 1168053"/>
                  <a:gd name="connsiteY18-2110" fmla="*/ 913444 h 1186379"/>
                  <a:gd name="connsiteX19-2111" fmla="*/ 0 w 1168053"/>
                  <a:gd name="connsiteY19-2112" fmla="*/ 1186379 h 1186379"/>
                  <a:gd name="connsiteX0-2113" fmla="*/ 0 w 1168053"/>
                  <a:gd name="connsiteY0-2114" fmla="*/ 1186379 h 1212569"/>
                  <a:gd name="connsiteX1-2115" fmla="*/ 231479 w 1168053"/>
                  <a:gd name="connsiteY1-2116" fmla="*/ 803209 h 1212569"/>
                  <a:gd name="connsiteX2-2117" fmla="*/ 321542 w 1168053"/>
                  <a:gd name="connsiteY2-2118" fmla="*/ 665688 h 1212569"/>
                  <a:gd name="connsiteX3-2119" fmla="*/ 408322 w 1168053"/>
                  <a:gd name="connsiteY3-2120" fmla="*/ 495228 h 1212569"/>
                  <a:gd name="connsiteX4-2121" fmla="*/ 692007 w 1168053"/>
                  <a:gd name="connsiteY4-2122" fmla="*/ 0 h 1212569"/>
                  <a:gd name="connsiteX5-2123" fmla="*/ 205635 w 1168053"/>
                  <a:gd name="connsiteY5-2124" fmla="*/ 1212569 h 1212569"/>
                  <a:gd name="connsiteX6-2125" fmla="*/ 389840 w 1168053"/>
                  <a:gd name="connsiteY6-2126" fmla="*/ 758491 h 1212569"/>
                  <a:gd name="connsiteX7-2127" fmla="*/ 614018 w 1168053"/>
                  <a:gd name="connsiteY7-2128" fmla="*/ 758570 h 1212569"/>
                  <a:gd name="connsiteX8-2129" fmla="*/ 475788 w 1168053"/>
                  <a:gd name="connsiteY8-2130" fmla="*/ 749309 h 1212569"/>
                  <a:gd name="connsiteX9-2131" fmla="*/ 625782 w 1168053"/>
                  <a:gd name="connsiteY9-2132" fmla="*/ 503228 h 1212569"/>
                  <a:gd name="connsiteX10-2133" fmla="*/ 615566 w 1168053"/>
                  <a:gd name="connsiteY10-2134" fmla="*/ 892695 h 1212569"/>
                  <a:gd name="connsiteX11-2135" fmla="*/ 758001 w 1168053"/>
                  <a:gd name="connsiteY11-2136" fmla="*/ 519061 h 1212569"/>
                  <a:gd name="connsiteX12-2137" fmla="*/ 757479 w 1168053"/>
                  <a:gd name="connsiteY12-2138" fmla="*/ 653206 h 1212569"/>
                  <a:gd name="connsiteX13-2139" fmla="*/ 816328 w 1168053"/>
                  <a:gd name="connsiteY13-2140" fmla="*/ 669749 h 1212569"/>
                  <a:gd name="connsiteX14-2141" fmla="*/ 882008 w 1168053"/>
                  <a:gd name="connsiteY14-2142" fmla="*/ 713387 h 1212569"/>
                  <a:gd name="connsiteX15-2143" fmla="*/ 1029820 w 1168053"/>
                  <a:gd name="connsiteY15-2144" fmla="*/ 671827 h 1212569"/>
                  <a:gd name="connsiteX16-2145" fmla="*/ 1118277 w 1168053"/>
                  <a:gd name="connsiteY16-2146" fmla="*/ 678266 h 1212569"/>
                  <a:gd name="connsiteX17-2147" fmla="*/ 1168053 w 1168053"/>
                  <a:gd name="connsiteY17-2148" fmla="*/ 693169 h 1212569"/>
                  <a:gd name="connsiteX18-2149" fmla="*/ 1025694 w 1168053"/>
                  <a:gd name="connsiteY18-2150" fmla="*/ 913444 h 1212569"/>
                  <a:gd name="connsiteX19-2151" fmla="*/ 0 w 1168053"/>
                  <a:gd name="connsiteY19-2152" fmla="*/ 1186379 h 1212569"/>
                  <a:gd name="connsiteX0-2153" fmla="*/ 0 w 1168053"/>
                  <a:gd name="connsiteY0-2154" fmla="*/ 691151 h 785196"/>
                  <a:gd name="connsiteX1-2155" fmla="*/ 231479 w 1168053"/>
                  <a:gd name="connsiteY1-2156" fmla="*/ 307981 h 785196"/>
                  <a:gd name="connsiteX2-2157" fmla="*/ 321542 w 1168053"/>
                  <a:gd name="connsiteY2-2158" fmla="*/ 170460 h 785196"/>
                  <a:gd name="connsiteX3-2159" fmla="*/ 408322 w 1168053"/>
                  <a:gd name="connsiteY3-2160" fmla="*/ 0 h 785196"/>
                  <a:gd name="connsiteX4-2161" fmla="*/ 127914 w 1168053"/>
                  <a:gd name="connsiteY4-2162" fmla="*/ 767124 h 785196"/>
                  <a:gd name="connsiteX5-2163" fmla="*/ 205635 w 1168053"/>
                  <a:gd name="connsiteY5-2164" fmla="*/ 717341 h 785196"/>
                  <a:gd name="connsiteX6-2165" fmla="*/ 389840 w 1168053"/>
                  <a:gd name="connsiteY6-2166" fmla="*/ 263263 h 785196"/>
                  <a:gd name="connsiteX7-2167" fmla="*/ 614018 w 1168053"/>
                  <a:gd name="connsiteY7-2168" fmla="*/ 263342 h 785196"/>
                  <a:gd name="connsiteX8-2169" fmla="*/ 475788 w 1168053"/>
                  <a:gd name="connsiteY8-2170" fmla="*/ 254081 h 785196"/>
                  <a:gd name="connsiteX9-2171" fmla="*/ 625782 w 1168053"/>
                  <a:gd name="connsiteY9-2172" fmla="*/ 8000 h 785196"/>
                  <a:gd name="connsiteX10-2173" fmla="*/ 615566 w 1168053"/>
                  <a:gd name="connsiteY10-2174" fmla="*/ 397467 h 785196"/>
                  <a:gd name="connsiteX11-2175" fmla="*/ 758001 w 1168053"/>
                  <a:gd name="connsiteY11-2176" fmla="*/ 23833 h 785196"/>
                  <a:gd name="connsiteX12-2177" fmla="*/ 757479 w 1168053"/>
                  <a:gd name="connsiteY12-2178" fmla="*/ 157978 h 785196"/>
                  <a:gd name="connsiteX13-2179" fmla="*/ 816328 w 1168053"/>
                  <a:gd name="connsiteY13-2180" fmla="*/ 174521 h 785196"/>
                  <a:gd name="connsiteX14-2181" fmla="*/ 882008 w 1168053"/>
                  <a:gd name="connsiteY14-2182" fmla="*/ 218159 h 785196"/>
                  <a:gd name="connsiteX15-2183" fmla="*/ 1029820 w 1168053"/>
                  <a:gd name="connsiteY15-2184" fmla="*/ 176599 h 785196"/>
                  <a:gd name="connsiteX16-2185" fmla="*/ 1118277 w 1168053"/>
                  <a:gd name="connsiteY16-2186" fmla="*/ 183038 h 785196"/>
                  <a:gd name="connsiteX17-2187" fmla="*/ 1168053 w 1168053"/>
                  <a:gd name="connsiteY17-2188" fmla="*/ 197941 h 785196"/>
                  <a:gd name="connsiteX18-2189" fmla="*/ 1025694 w 1168053"/>
                  <a:gd name="connsiteY18-2190" fmla="*/ 418216 h 785196"/>
                  <a:gd name="connsiteX19-2191" fmla="*/ 0 w 1168053"/>
                  <a:gd name="connsiteY19-2192" fmla="*/ 691151 h 785196"/>
                  <a:gd name="connsiteX0-2193" fmla="*/ 0 w 1168053"/>
                  <a:gd name="connsiteY0-2194" fmla="*/ 691151 h 785197"/>
                  <a:gd name="connsiteX1-2195" fmla="*/ 231479 w 1168053"/>
                  <a:gd name="connsiteY1-2196" fmla="*/ 307981 h 785197"/>
                  <a:gd name="connsiteX2-2197" fmla="*/ 321542 w 1168053"/>
                  <a:gd name="connsiteY2-2198" fmla="*/ 170460 h 785197"/>
                  <a:gd name="connsiteX3-2199" fmla="*/ 408322 w 1168053"/>
                  <a:gd name="connsiteY3-2200" fmla="*/ 0 h 785197"/>
                  <a:gd name="connsiteX4-2201" fmla="*/ 127914 w 1168053"/>
                  <a:gd name="connsiteY4-2202" fmla="*/ 767124 h 785197"/>
                  <a:gd name="connsiteX5-2203" fmla="*/ 205635 w 1168053"/>
                  <a:gd name="connsiteY5-2204" fmla="*/ 717341 h 785197"/>
                  <a:gd name="connsiteX6-2205" fmla="*/ 389840 w 1168053"/>
                  <a:gd name="connsiteY6-2206" fmla="*/ 263263 h 785197"/>
                  <a:gd name="connsiteX7-2207" fmla="*/ 400747 w 1168053"/>
                  <a:gd name="connsiteY7-2208" fmla="*/ 267981 h 785197"/>
                  <a:gd name="connsiteX8-2209" fmla="*/ 475788 w 1168053"/>
                  <a:gd name="connsiteY8-2210" fmla="*/ 254081 h 785197"/>
                  <a:gd name="connsiteX9-2211" fmla="*/ 625782 w 1168053"/>
                  <a:gd name="connsiteY9-2212" fmla="*/ 8000 h 785197"/>
                  <a:gd name="connsiteX10-2213" fmla="*/ 615566 w 1168053"/>
                  <a:gd name="connsiteY10-2214" fmla="*/ 397467 h 785197"/>
                  <a:gd name="connsiteX11-2215" fmla="*/ 758001 w 1168053"/>
                  <a:gd name="connsiteY11-2216" fmla="*/ 23833 h 785197"/>
                  <a:gd name="connsiteX12-2217" fmla="*/ 757479 w 1168053"/>
                  <a:gd name="connsiteY12-2218" fmla="*/ 157978 h 785197"/>
                  <a:gd name="connsiteX13-2219" fmla="*/ 816328 w 1168053"/>
                  <a:gd name="connsiteY13-2220" fmla="*/ 174521 h 785197"/>
                  <a:gd name="connsiteX14-2221" fmla="*/ 882008 w 1168053"/>
                  <a:gd name="connsiteY14-2222" fmla="*/ 218159 h 785197"/>
                  <a:gd name="connsiteX15-2223" fmla="*/ 1029820 w 1168053"/>
                  <a:gd name="connsiteY15-2224" fmla="*/ 176599 h 785197"/>
                  <a:gd name="connsiteX16-2225" fmla="*/ 1118277 w 1168053"/>
                  <a:gd name="connsiteY16-2226" fmla="*/ 183038 h 785197"/>
                  <a:gd name="connsiteX17-2227" fmla="*/ 1168053 w 1168053"/>
                  <a:gd name="connsiteY17-2228" fmla="*/ 197941 h 785197"/>
                  <a:gd name="connsiteX18-2229" fmla="*/ 1025694 w 1168053"/>
                  <a:gd name="connsiteY18-2230" fmla="*/ 418216 h 785197"/>
                  <a:gd name="connsiteX19-2231" fmla="*/ 0 w 1168053"/>
                  <a:gd name="connsiteY19-2232" fmla="*/ 691151 h 785197"/>
                  <a:gd name="connsiteX0-2233" fmla="*/ 0 w 1168053"/>
                  <a:gd name="connsiteY0-2234" fmla="*/ 691151 h 785197"/>
                  <a:gd name="connsiteX1-2235" fmla="*/ 231479 w 1168053"/>
                  <a:gd name="connsiteY1-2236" fmla="*/ 307981 h 785197"/>
                  <a:gd name="connsiteX2-2237" fmla="*/ 321542 w 1168053"/>
                  <a:gd name="connsiteY2-2238" fmla="*/ 170460 h 785197"/>
                  <a:gd name="connsiteX3-2239" fmla="*/ 408322 w 1168053"/>
                  <a:gd name="connsiteY3-2240" fmla="*/ 0 h 785197"/>
                  <a:gd name="connsiteX4-2241" fmla="*/ 127914 w 1168053"/>
                  <a:gd name="connsiteY4-2242" fmla="*/ 767124 h 785197"/>
                  <a:gd name="connsiteX5-2243" fmla="*/ 205635 w 1168053"/>
                  <a:gd name="connsiteY5-2244" fmla="*/ 717341 h 785197"/>
                  <a:gd name="connsiteX6-2245" fmla="*/ 389840 w 1168053"/>
                  <a:gd name="connsiteY6-2246" fmla="*/ 263263 h 785197"/>
                  <a:gd name="connsiteX7-2247" fmla="*/ 400747 w 1168053"/>
                  <a:gd name="connsiteY7-2248" fmla="*/ 267981 h 785197"/>
                  <a:gd name="connsiteX8-2249" fmla="*/ 475788 w 1168053"/>
                  <a:gd name="connsiteY8-2250" fmla="*/ 254081 h 785197"/>
                  <a:gd name="connsiteX9-2251" fmla="*/ 625782 w 1168053"/>
                  <a:gd name="connsiteY9-2252" fmla="*/ 8000 h 785197"/>
                  <a:gd name="connsiteX10-2253" fmla="*/ 615566 w 1168053"/>
                  <a:gd name="connsiteY10-2254" fmla="*/ 397467 h 785197"/>
                  <a:gd name="connsiteX11-2255" fmla="*/ 758001 w 1168053"/>
                  <a:gd name="connsiteY11-2256" fmla="*/ 23833 h 785197"/>
                  <a:gd name="connsiteX12-2257" fmla="*/ 757479 w 1168053"/>
                  <a:gd name="connsiteY12-2258" fmla="*/ 157978 h 785197"/>
                  <a:gd name="connsiteX13-2259" fmla="*/ 816328 w 1168053"/>
                  <a:gd name="connsiteY13-2260" fmla="*/ 174521 h 785197"/>
                  <a:gd name="connsiteX14-2261" fmla="*/ 840521 w 1168053"/>
                  <a:gd name="connsiteY14-2262" fmla="*/ 208719 h 785197"/>
                  <a:gd name="connsiteX15-2263" fmla="*/ 882008 w 1168053"/>
                  <a:gd name="connsiteY15-2264" fmla="*/ 218159 h 785197"/>
                  <a:gd name="connsiteX16-2265" fmla="*/ 1029820 w 1168053"/>
                  <a:gd name="connsiteY16-2266" fmla="*/ 176599 h 785197"/>
                  <a:gd name="connsiteX17-2267" fmla="*/ 1118277 w 1168053"/>
                  <a:gd name="connsiteY17-2268" fmla="*/ 183038 h 785197"/>
                  <a:gd name="connsiteX18-2269" fmla="*/ 1168053 w 1168053"/>
                  <a:gd name="connsiteY18-2270" fmla="*/ 197941 h 785197"/>
                  <a:gd name="connsiteX19-2271" fmla="*/ 1025694 w 1168053"/>
                  <a:gd name="connsiteY19-2272" fmla="*/ 418216 h 785197"/>
                  <a:gd name="connsiteX20" fmla="*/ 0 w 1168053"/>
                  <a:gd name="connsiteY20" fmla="*/ 691151 h 785197"/>
                  <a:gd name="connsiteX0-2273" fmla="*/ 0 w 1168053"/>
                  <a:gd name="connsiteY0-2274" fmla="*/ 691151 h 785197"/>
                  <a:gd name="connsiteX1-2275" fmla="*/ 231479 w 1168053"/>
                  <a:gd name="connsiteY1-2276" fmla="*/ 307981 h 785197"/>
                  <a:gd name="connsiteX2-2277" fmla="*/ 321542 w 1168053"/>
                  <a:gd name="connsiteY2-2278" fmla="*/ 170460 h 785197"/>
                  <a:gd name="connsiteX3-2279" fmla="*/ 408322 w 1168053"/>
                  <a:gd name="connsiteY3-2280" fmla="*/ 0 h 785197"/>
                  <a:gd name="connsiteX4-2281" fmla="*/ 127914 w 1168053"/>
                  <a:gd name="connsiteY4-2282" fmla="*/ 767124 h 785197"/>
                  <a:gd name="connsiteX5-2283" fmla="*/ 205635 w 1168053"/>
                  <a:gd name="connsiteY5-2284" fmla="*/ 717341 h 785197"/>
                  <a:gd name="connsiteX6-2285" fmla="*/ 389840 w 1168053"/>
                  <a:gd name="connsiteY6-2286" fmla="*/ 263263 h 785197"/>
                  <a:gd name="connsiteX7-2287" fmla="*/ 400747 w 1168053"/>
                  <a:gd name="connsiteY7-2288" fmla="*/ 267981 h 785197"/>
                  <a:gd name="connsiteX8-2289" fmla="*/ 475788 w 1168053"/>
                  <a:gd name="connsiteY8-2290" fmla="*/ 254081 h 785197"/>
                  <a:gd name="connsiteX9-2291" fmla="*/ 488785 w 1168053"/>
                  <a:gd name="connsiteY9-2292" fmla="*/ 285431 h 785197"/>
                  <a:gd name="connsiteX10-2293" fmla="*/ 615566 w 1168053"/>
                  <a:gd name="connsiteY10-2294" fmla="*/ 397467 h 785197"/>
                  <a:gd name="connsiteX11-2295" fmla="*/ 758001 w 1168053"/>
                  <a:gd name="connsiteY11-2296" fmla="*/ 23833 h 785197"/>
                  <a:gd name="connsiteX12-2297" fmla="*/ 757479 w 1168053"/>
                  <a:gd name="connsiteY12-2298" fmla="*/ 157978 h 785197"/>
                  <a:gd name="connsiteX13-2299" fmla="*/ 816328 w 1168053"/>
                  <a:gd name="connsiteY13-2300" fmla="*/ 174521 h 785197"/>
                  <a:gd name="connsiteX14-2301" fmla="*/ 840521 w 1168053"/>
                  <a:gd name="connsiteY14-2302" fmla="*/ 208719 h 785197"/>
                  <a:gd name="connsiteX15-2303" fmla="*/ 882008 w 1168053"/>
                  <a:gd name="connsiteY15-2304" fmla="*/ 218159 h 785197"/>
                  <a:gd name="connsiteX16-2305" fmla="*/ 1029820 w 1168053"/>
                  <a:gd name="connsiteY16-2306" fmla="*/ 176599 h 785197"/>
                  <a:gd name="connsiteX17-2307" fmla="*/ 1118277 w 1168053"/>
                  <a:gd name="connsiteY17-2308" fmla="*/ 183038 h 785197"/>
                  <a:gd name="connsiteX18-2309" fmla="*/ 1168053 w 1168053"/>
                  <a:gd name="connsiteY18-2310" fmla="*/ 197941 h 785197"/>
                  <a:gd name="connsiteX19-2311" fmla="*/ 1025694 w 1168053"/>
                  <a:gd name="connsiteY19-2312" fmla="*/ 418216 h 785197"/>
                  <a:gd name="connsiteX20-2313" fmla="*/ 0 w 1168053"/>
                  <a:gd name="connsiteY20-2314" fmla="*/ 691151 h 785197"/>
                  <a:gd name="connsiteX0-2315" fmla="*/ 0 w 1168053"/>
                  <a:gd name="connsiteY0-2316" fmla="*/ 703853 h 797899"/>
                  <a:gd name="connsiteX1-2317" fmla="*/ 231479 w 1168053"/>
                  <a:gd name="connsiteY1-2318" fmla="*/ 320683 h 797899"/>
                  <a:gd name="connsiteX2-2319" fmla="*/ 321542 w 1168053"/>
                  <a:gd name="connsiteY2-2320" fmla="*/ 183162 h 797899"/>
                  <a:gd name="connsiteX3-2321" fmla="*/ 408322 w 1168053"/>
                  <a:gd name="connsiteY3-2322" fmla="*/ 12702 h 797899"/>
                  <a:gd name="connsiteX4-2323" fmla="*/ 127914 w 1168053"/>
                  <a:gd name="connsiteY4-2324" fmla="*/ 779826 h 797899"/>
                  <a:gd name="connsiteX5-2325" fmla="*/ 205635 w 1168053"/>
                  <a:gd name="connsiteY5-2326" fmla="*/ 730043 h 797899"/>
                  <a:gd name="connsiteX6-2327" fmla="*/ 389840 w 1168053"/>
                  <a:gd name="connsiteY6-2328" fmla="*/ 275965 h 797899"/>
                  <a:gd name="connsiteX7-2329" fmla="*/ 400747 w 1168053"/>
                  <a:gd name="connsiteY7-2330" fmla="*/ 280683 h 797899"/>
                  <a:gd name="connsiteX8-2331" fmla="*/ 475788 w 1168053"/>
                  <a:gd name="connsiteY8-2332" fmla="*/ 266783 h 797899"/>
                  <a:gd name="connsiteX9-2333" fmla="*/ 488785 w 1168053"/>
                  <a:gd name="connsiteY9-2334" fmla="*/ 298133 h 797899"/>
                  <a:gd name="connsiteX10-2335" fmla="*/ 635733 w 1168053"/>
                  <a:gd name="connsiteY10-2336" fmla="*/ 46234 h 797899"/>
                  <a:gd name="connsiteX11-2337" fmla="*/ 758001 w 1168053"/>
                  <a:gd name="connsiteY11-2338" fmla="*/ 36535 h 797899"/>
                  <a:gd name="connsiteX12-2339" fmla="*/ 757479 w 1168053"/>
                  <a:gd name="connsiteY12-2340" fmla="*/ 170680 h 797899"/>
                  <a:gd name="connsiteX13-2341" fmla="*/ 816328 w 1168053"/>
                  <a:gd name="connsiteY13-2342" fmla="*/ 187223 h 797899"/>
                  <a:gd name="connsiteX14-2343" fmla="*/ 840521 w 1168053"/>
                  <a:gd name="connsiteY14-2344" fmla="*/ 221421 h 797899"/>
                  <a:gd name="connsiteX15-2345" fmla="*/ 882008 w 1168053"/>
                  <a:gd name="connsiteY15-2346" fmla="*/ 230861 h 797899"/>
                  <a:gd name="connsiteX16-2347" fmla="*/ 1029820 w 1168053"/>
                  <a:gd name="connsiteY16-2348" fmla="*/ 189301 h 797899"/>
                  <a:gd name="connsiteX17-2349" fmla="*/ 1118277 w 1168053"/>
                  <a:gd name="connsiteY17-2350" fmla="*/ 195740 h 797899"/>
                  <a:gd name="connsiteX18-2351" fmla="*/ 1168053 w 1168053"/>
                  <a:gd name="connsiteY18-2352" fmla="*/ 210643 h 797899"/>
                  <a:gd name="connsiteX19-2353" fmla="*/ 1025694 w 1168053"/>
                  <a:gd name="connsiteY19-2354" fmla="*/ 430918 h 797899"/>
                  <a:gd name="connsiteX20-2355" fmla="*/ 0 w 1168053"/>
                  <a:gd name="connsiteY20-2356" fmla="*/ 703853 h 797899"/>
                  <a:gd name="connsiteX0-2357" fmla="*/ 0 w 1168053"/>
                  <a:gd name="connsiteY0-2358" fmla="*/ 691151 h 785197"/>
                  <a:gd name="connsiteX1-2359" fmla="*/ 231479 w 1168053"/>
                  <a:gd name="connsiteY1-2360" fmla="*/ 307981 h 785197"/>
                  <a:gd name="connsiteX2-2361" fmla="*/ 321542 w 1168053"/>
                  <a:gd name="connsiteY2-2362" fmla="*/ 170460 h 785197"/>
                  <a:gd name="connsiteX3-2363" fmla="*/ 408322 w 1168053"/>
                  <a:gd name="connsiteY3-2364" fmla="*/ 0 h 785197"/>
                  <a:gd name="connsiteX4-2365" fmla="*/ 127914 w 1168053"/>
                  <a:gd name="connsiteY4-2366" fmla="*/ 767124 h 785197"/>
                  <a:gd name="connsiteX5-2367" fmla="*/ 205635 w 1168053"/>
                  <a:gd name="connsiteY5-2368" fmla="*/ 717341 h 785197"/>
                  <a:gd name="connsiteX6-2369" fmla="*/ 389840 w 1168053"/>
                  <a:gd name="connsiteY6-2370" fmla="*/ 263263 h 785197"/>
                  <a:gd name="connsiteX7-2371" fmla="*/ 400747 w 1168053"/>
                  <a:gd name="connsiteY7-2372" fmla="*/ 267981 h 785197"/>
                  <a:gd name="connsiteX8-2373" fmla="*/ 475788 w 1168053"/>
                  <a:gd name="connsiteY8-2374" fmla="*/ 254081 h 785197"/>
                  <a:gd name="connsiteX9-2375" fmla="*/ 488785 w 1168053"/>
                  <a:gd name="connsiteY9-2376" fmla="*/ 285431 h 785197"/>
                  <a:gd name="connsiteX10-2377" fmla="*/ 635733 w 1168053"/>
                  <a:gd name="connsiteY10-2378" fmla="*/ 33532 h 785197"/>
                  <a:gd name="connsiteX11-2379" fmla="*/ 758001 w 1168053"/>
                  <a:gd name="connsiteY11-2380" fmla="*/ 23833 h 785197"/>
                  <a:gd name="connsiteX12-2381" fmla="*/ 757479 w 1168053"/>
                  <a:gd name="connsiteY12-2382" fmla="*/ 157978 h 785197"/>
                  <a:gd name="connsiteX13-2383" fmla="*/ 816328 w 1168053"/>
                  <a:gd name="connsiteY13-2384" fmla="*/ 174521 h 785197"/>
                  <a:gd name="connsiteX14-2385" fmla="*/ 840521 w 1168053"/>
                  <a:gd name="connsiteY14-2386" fmla="*/ 208719 h 785197"/>
                  <a:gd name="connsiteX15-2387" fmla="*/ 882008 w 1168053"/>
                  <a:gd name="connsiteY15-2388" fmla="*/ 218159 h 785197"/>
                  <a:gd name="connsiteX16-2389" fmla="*/ 1029820 w 1168053"/>
                  <a:gd name="connsiteY16-2390" fmla="*/ 176599 h 785197"/>
                  <a:gd name="connsiteX17-2391" fmla="*/ 1118277 w 1168053"/>
                  <a:gd name="connsiteY17-2392" fmla="*/ 183038 h 785197"/>
                  <a:gd name="connsiteX18-2393" fmla="*/ 1168053 w 1168053"/>
                  <a:gd name="connsiteY18-2394" fmla="*/ 197941 h 785197"/>
                  <a:gd name="connsiteX19-2395" fmla="*/ 1025694 w 1168053"/>
                  <a:gd name="connsiteY19-2396" fmla="*/ 418216 h 785197"/>
                  <a:gd name="connsiteX20-2397" fmla="*/ 0 w 1168053"/>
                  <a:gd name="connsiteY20-2398" fmla="*/ 691151 h 785197"/>
                  <a:gd name="connsiteX0-2399" fmla="*/ 0 w 1168053"/>
                  <a:gd name="connsiteY0-2400" fmla="*/ 691151 h 785197"/>
                  <a:gd name="connsiteX1-2401" fmla="*/ 231479 w 1168053"/>
                  <a:gd name="connsiteY1-2402" fmla="*/ 307981 h 785197"/>
                  <a:gd name="connsiteX2-2403" fmla="*/ 321542 w 1168053"/>
                  <a:gd name="connsiteY2-2404" fmla="*/ 170460 h 785197"/>
                  <a:gd name="connsiteX3-2405" fmla="*/ 408322 w 1168053"/>
                  <a:gd name="connsiteY3-2406" fmla="*/ 0 h 785197"/>
                  <a:gd name="connsiteX4-2407" fmla="*/ 127914 w 1168053"/>
                  <a:gd name="connsiteY4-2408" fmla="*/ 767124 h 785197"/>
                  <a:gd name="connsiteX5-2409" fmla="*/ 205635 w 1168053"/>
                  <a:gd name="connsiteY5-2410" fmla="*/ 717341 h 785197"/>
                  <a:gd name="connsiteX6-2411" fmla="*/ 389840 w 1168053"/>
                  <a:gd name="connsiteY6-2412" fmla="*/ 263263 h 785197"/>
                  <a:gd name="connsiteX7-2413" fmla="*/ 400747 w 1168053"/>
                  <a:gd name="connsiteY7-2414" fmla="*/ 267981 h 785197"/>
                  <a:gd name="connsiteX8-2415" fmla="*/ 475788 w 1168053"/>
                  <a:gd name="connsiteY8-2416" fmla="*/ 254081 h 785197"/>
                  <a:gd name="connsiteX9-2417" fmla="*/ 482122 w 1168053"/>
                  <a:gd name="connsiteY9-2418" fmla="*/ 238754 h 785197"/>
                  <a:gd name="connsiteX10-2419" fmla="*/ 635733 w 1168053"/>
                  <a:gd name="connsiteY10-2420" fmla="*/ 33532 h 785197"/>
                  <a:gd name="connsiteX11-2421" fmla="*/ 758001 w 1168053"/>
                  <a:gd name="connsiteY11-2422" fmla="*/ 23833 h 785197"/>
                  <a:gd name="connsiteX12-2423" fmla="*/ 757479 w 1168053"/>
                  <a:gd name="connsiteY12-2424" fmla="*/ 157978 h 785197"/>
                  <a:gd name="connsiteX13-2425" fmla="*/ 816328 w 1168053"/>
                  <a:gd name="connsiteY13-2426" fmla="*/ 174521 h 785197"/>
                  <a:gd name="connsiteX14-2427" fmla="*/ 840521 w 1168053"/>
                  <a:gd name="connsiteY14-2428" fmla="*/ 208719 h 785197"/>
                  <a:gd name="connsiteX15-2429" fmla="*/ 882008 w 1168053"/>
                  <a:gd name="connsiteY15-2430" fmla="*/ 218159 h 785197"/>
                  <a:gd name="connsiteX16-2431" fmla="*/ 1029820 w 1168053"/>
                  <a:gd name="connsiteY16-2432" fmla="*/ 176599 h 785197"/>
                  <a:gd name="connsiteX17-2433" fmla="*/ 1118277 w 1168053"/>
                  <a:gd name="connsiteY17-2434" fmla="*/ 183038 h 785197"/>
                  <a:gd name="connsiteX18-2435" fmla="*/ 1168053 w 1168053"/>
                  <a:gd name="connsiteY18-2436" fmla="*/ 197941 h 785197"/>
                  <a:gd name="connsiteX19-2437" fmla="*/ 1025694 w 1168053"/>
                  <a:gd name="connsiteY19-2438" fmla="*/ 418216 h 785197"/>
                  <a:gd name="connsiteX20-2439" fmla="*/ 0 w 1168053"/>
                  <a:gd name="connsiteY20-2440" fmla="*/ 691151 h 785197"/>
                  <a:gd name="connsiteX0-2441" fmla="*/ 0 w 1168053"/>
                  <a:gd name="connsiteY0-2442" fmla="*/ 691151 h 785197"/>
                  <a:gd name="connsiteX1-2443" fmla="*/ 231479 w 1168053"/>
                  <a:gd name="connsiteY1-2444" fmla="*/ 307981 h 785197"/>
                  <a:gd name="connsiteX2-2445" fmla="*/ 321542 w 1168053"/>
                  <a:gd name="connsiteY2-2446" fmla="*/ 170460 h 785197"/>
                  <a:gd name="connsiteX3-2447" fmla="*/ 408322 w 1168053"/>
                  <a:gd name="connsiteY3-2448" fmla="*/ 0 h 785197"/>
                  <a:gd name="connsiteX4-2449" fmla="*/ 127914 w 1168053"/>
                  <a:gd name="connsiteY4-2450" fmla="*/ 767124 h 785197"/>
                  <a:gd name="connsiteX5-2451" fmla="*/ 205635 w 1168053"/>
                  <a:gd name="connsiteY5-2452" fmla="*/ 717341 h 785197"/>
                  <a:gd name="connsiteX6-2453" fmla="*/ 389840 w 1168053"/>
                  <a:gd name="connsiteY6-2454" fmla="*/ 263263 h 785197"/>
                  <a:gd name="connsiteX7-2455" fmla="*/ 400747 w 1168053"/>
                  <a:gd name="connsiteY7-2456" fmla="*/ 267981 h 785197"/>
                  <a:gd name="connsiteX8-2457" fmla="*/ 475788 w 1168053"/>
                  <a:gd name="connsiteY8-2458" fmla="*/ 254081 h 785197"/>
                  <a:gd name="connsiteX9-2459" fmla="*/ 495436 w 1168053"/>
                  <a:gd name="connsiteY9-2460" fmla="*/ 278215 h 785197"/>
                  <a:gd name="connsiteX10-2461" fmla="*/ 635733 w 1168053"/>
                  <a:gd name="connsiteY10-2462" fmla="*/ 33532 h 785197"/>
                  <a:gd name="connsiteX11-2463" fmla="*/ 758001 w 1168053"/>
                  <a:gd name="connsiteY11-2464" fmla="*/ 23833 h 785197"/>
                  <a:gd name="connsiteX12-2465" fmla="*/ 757479 w 1168053"/>
                  <a:gd name="connsiteY12-2466" fmla="*/ 157978 h 785197"/>
                  <a:gd name="connsiteX13-2467" fmla="*/ 816328 w 1168053"/>
                  <a:gd name="connsiteY13-2468" fmla="*/ 174521 h 785197"/>
                  <a:gd name="connsiteX14-2469" fmla="*/ 840521 w 1168053"/>
                  <a:gd name="connsiteY14-2470" fmla="*/ 208719 h 785197"/>
                  <a:gd name="connsiteX15-2471" fmla="*/ 882008 w 1168053"/>
                  <a:gd name="connsiteY15-2472" fmla="*/ 218159 h 785197"/>
                  <a:gd name="connsiteX16-2473" fmla="*/ 1029820 w 1168053"/>
                  <a:gd name="connsiteY16-2474" fmla="*/ 176599 h 785197"/>
                  <a:gd name="connsiteX17-2475" fmla="*/ 1118277 w 1168053"/>
                  <a:gd name="connsiteY17-2476" fmla="*/ 183038 h 785197"/>
                  <a:gd name="connsiteX18-2477" fmla="*/ 1168053 w 1168053"/>
                  <a:gd name="connsiteY18-2478" fmla="*/ 197941 h 785197"/>
                  <a:gd name="connsiteX19-2479" fmla="*/ 1025694 w 1168053"/>
                  <a:gd name="connsiteY19-2480" fmla="*/ 418216 h 785197"/>
                  <a:gd name="connsiteX20-2481" fmla="*/ 0 w 1168053"/>
                  <a:gd name="connsiteY20-2482" fmla="*/ 691151 h 785197"/>
                  <a:gd name="connsiteX0-2483" fmla="*/ 0 w 1168053"/>
                  <a:gd name="connsiteY0-2484" fmla="*/ 691151 h 785197"/>
                  <a:gd name="connsiteX1-2485" fmla="*/ 231479 w 1168053"/>
                  <a:gd name="connsiteY1-2486" fmla="*/ 307981 h 785197"/>
                  <a:gd name="connsiteX2-2487" fmla="*/ 321542 w 1168053"/>
                  <a:gd name="connsiteY2-2488" fmla="*/ 170460 h 785197"/>
                  <a:gd name="connsiteX3-2489" fmla="*/ 408322 w 1168053"/>
                  <a:gd name="connsiteY3-2490" fmla="*/ 0 h 785197"/>
                  <a:gd name="connsiteX4-2491" fmla="*/ 127914 w 1168053"/>
                  <a:gd name="connsiteY4-2492" fmla="*/ 767124 h 785197"/>
                  <a:gd name="connsiteX5-2493" fmla="*/ 205635 w 1168053"/>
                  <a:gd name="connsiteY5-2494" fmla="*/ 717341 h 785197"/>
                  <a:gd name="connsiteX6-2495" fmla="*/ 389840 w 1168053"/>
                  <a:gd name="connsiteY6-2496" fmla="*/ 263263 h 785197"/>
                  <a:gd name="connsiteX7-2497" fmla="*/ 400747 w 1168053"/>
                  <a:gd name="connsiteY7-2498" fmla="*/ 267981 h 785197"/>
                  <a:gd name="connsiteX8-2499" fmla="*/ 418576 w 1168053"/>
                  <a:gd name="connsiteY8-2500" fmla="*/ 337150 h 785197"/>
                  <a:gd name="connsiteX9-2501" fmla="*/ 495436 w 1168053"/>
                  <a:gd name="connsiteY9-2502" fmla="*/ 278215 h 785197"/>
                  <a:gd name="connsiteX10-2503" fmla="*/ 635733 w 1168053"/>
                  <a:gd name="connsiteY10-2504" fmla="*/ 33532 h 785197"/>
                  <a:gd name="connsiteX11-2505" fmla="*/ 758001 w 1168053"/>
                  <a:gd name="connsiteY11-2506" fmla="*/ 23833 h 785197"/>
                  <a:gd name="connsiteX12-2507" fmla="*/ 757479 w 1168053"/>
                  <a:gd name="connsiteY12-2508" fmla="*/ 157978 h 785197"/>
                  <a:gd name="connsiteX13-2509" fmla="*/ 816328 w 1168053"/>
                  <a:gd name="connsiteY13-2510" fmla="*/ 174521 h 785197"/>
                  <a:gd name="connsiteX14-2511" fmla="*/ 840521 w 1168053"/>
                  <a:gd name="connsiteY14-2512" fmla="*/ 208719 h 785197"/>
                  <a:gd name="connsiteX15-2513" fmla="*/ 882008 w 1168053"/>
                  <a:gd name="connsiteY15-2514" fmla="*/ 218159 h 785197"/>
                  <a:gd name="connsiteX16-2515" fmla="*/ 1029820 w 1168053"/>
                  <a:gd name="connsiteY16-2516" fmla="*/ 176599 h 785197"/>
                  <a:gd name="connsiteX17-2517" fmla="*/ 1118277 w 1168053"/>
                  <a:gd name="connsiteY17-2518" fmla="*/ 183038 h 785197"/>
                  <a:gd name="connsiteX18-2519" fmla="*/ 1168053 w 1168053"/>
                  <a:gd name="connsiteY18-2520" fmla="*/ 197941 h 785197"/>
                  <a:gd name="connsiteX19-2521" fmla="*/ 1025694 w 1168053"/>
                  <a:gd name="connsiteY19-2522" fmla="*/ 418216 h 785197"/>
                  <a:gd name="connsiteX20-2523" fmla="*/ 0 w 1168053"/>
                  <a:gd name="connsiteY20-2524" fmla="*/ 691151 h 785197"/>
                  <a:gd name="connsiteX0-2525" fmla="*/ 0 w 1168053"/>
                  <a:gd name="connsiteY0-2526" fmla="*/ 691151 h 785197"/>
                  <a:gd name="connsiteX1-2527" fmla="*/ 231479 w 1168053"/>
                  <a:gd name="connsiteY1-2528" fmla="*/ 307981 h 785197"/>
                  <a:gd name="connsiteX2-2529" fmla="*/ 321542 w 1168053"/>
                  <a:gd name="connsiteY2-2530" fmla="*/ 170460 h 785197"/>
                  <a:gd name="connsiteX3-2531" fmla="*/ 408322 w 1168053"/>
                  <a:gd name="connsiteY3-2532" fmla="*/ 0 h 785197"/>
                  <a:gd name="connsiteX4-2533" fmla="*/ 127914 w 1168053"/>
                  <a:gd name="connsiteY4-2534" fmla="*/ 767124 h 785197"/>
                  <a:gd name="connsiteX5-2535" fmla="*/ 205635 w 1168053"/>
                  <a:gd name="connsiteY5-2536" fmla="*/ 717341 h 785197"/>
                  <a:gd name="connsiteX6-2537" fmla="*/ 389840 w 1168053"/>
                  <a:gd name="connsiteY6-2538" fmla="*/ 263263 h 785197"/>
                  <a:gd name="connsiteX7-2539" fmla="*/ 400747 w 1168053"/>
                  <a:gd name="connsiteY7-2540" fmla="*/ 267981 h 785197"/>
                  <a:gd name="connsiteX8-2541" fmla="*/ 418576 w 1168053"/>
                  <a:gd name="connsiteY8-2542" fmla="*/ 337150 h 785197"/>
                  <a:gd name="connsiteX9-2543" fmla="*/ 486133 w 1168053"/>
                  <a:gd name="connsiteY9-2544" fmla="*/ 240348 h 785197"/>
                  <a:gd name="connsiteX10-2545" fmla="*/ 635733 w 1168053"/>
                  <a:gd name="connsiteY10-2546" fmla="*/ 33532 h 785197"/>
                  <a:gd name="connsiteX11-2547" fmla="*/ 758001 w 1168053"/>
                  <a:gd name="connsiteY11-2548" fmla="*/ 23833 h 785197"/>
                  <a:gd name="connsiteX12-2549" fmla="*/ 757479 w 1168053"/>
                  <a:gd name="connsiteY12-2550" fmla="*/ 157978 h 785197"/>
                  <a:gd name="connsiteX13-2551" fmla="*/ 816328 w 1168053"/>
                  <a:gd name="connsiteY13-2552" fmla="*/ 174521 h 785197"/>
                  <a:gd name="connsiteX14-2553" fmla="*/ 840521 w 1168053"/>
                  <a:gd name="connsiteY14-2554" fmla="*/ 208719 h 785197"/>
                  <a:gd name="connsiteX15-2555" fmla="*/ 882008 w 1168053"/>
                  <a:gd name="connsiteY15-2556" fmla="*/ 218159 h 785197"/>
                  <a:gd name="connsiteX16-2557" fmla="*/ 1029820 w 1168053"/>
                  <a:gd name="connsiteY16-2558" fmla="*/ 176599 h 785197"/>
                  <a:gd name="connsiteX17-2559" fmla="*/ 1118277 w 1168053"/>
                  <a:gd name="connsiteY17-2560" fmla="*/ 183038 h 785197"/>
                  <a:gd name="connsiteX18-2561" fmla="*/ 1168053 w 1168053"/>
                  <a:gd name="connsiteY18-2562" fmla="*/ 197941 h 785197"/>
                  <a:gd name="connsiteX19-2563" fmla="*/ 1025694 w 1168053"/>
                  <a:gd name="connsiteY19-2564" fmla="*/ 418216 h 785197"/>
                  <a:gd name="connsiteX20-2565" fmla="*/ 0 w 1168053"/>
                  <a:gd name="connsiteY20-2566" fmla="*/ 691151 h 785197"/>
                  <a:gd name="connsiteX0-2567" fmla="*/ 0 w 1168053"/>
                  <a:gd name="connsiteY0-2568" fmla="*/ 691151 h 785197"/>
                  <a:gd name="connsiteX1-2569" fmla="*/ 231479 w 1168053"/>
                  <a:gd name="connsiteY1-2570" fmla="*/ 307981 h 785197"/>
                  <a:gd name="connsiteX2-2571" fmla="*/ 321542 w 1168053"/>
                  <a:gd name="connsiteY2-2572" fmla="*/ 170460 h 785197"/>
                  <a:gd name="connsiteX3-2573" fmla="*/ 408322 w 1168053"/>
                  <a:gd name="connsiteY3-2574" fmla="*/ 0 h 785197"/>
                  <a:gd name="connsiteX4-2575" fmla="*/ 127914 w 1168053"/>
                  <a:gd name="connsiteY4-2576" fmla="*/ 767124 h 785197"/>
                  <a:gd name="connsiteX5-2577" fmla="*/ 205635 w 1168053"/>
                  <a:gd name="connsiteY5-2578" fmla="*/ 717341 h 785197"/>
                  <a:gd name="connsiteX6-2579" fmla="*/ 389840 w 1168053"/>
                  <a:gd name="connsiteY6-2580" fmla="*/ 263263 h 785197"/>
                  <a:gd name="connsiteX7-2581" fmla="*/ 400747 w 1168053"/>
                  <a:gd name="connsiteY7-2582" fmla="*/ 267981 h 785197"/>
                  <a:gd name="connsiteX8-2583" fmla="*/ 418576 w 1168053"/>
                  <a:gd name="connsiteY8-2584" fmla="*/ 337150 h 785197"/>
                  <a:gd name="connsiteX9-2585" fmla="*/ 486133 w 1168053"/>
                  <a:gd name="connsiteY9-2586" fmla="*/ 240348 h 785197"/>
                  <a:gd name="connsiteX10-2587" fmla="*/ 635733 w 1168053"/>
                  <a:gd name="connsiteY10-2588" fmla="*/ 33532 h 785197"/>
                  <a:gd name="connsiteX11-2589" fmla="*/ 758001 w 1168053"/>
                  <a:gd name="connsiteY11-2590" fmla="*/ 23833 h 785197"/>
                  <a:gd name="connsiteX12-2591" fmla="*/ 757479 w 1168053"/>
                  <a:gd name="connsiteY12-2592" fmla="*/ 157978 h 785197"/>
                  <a:gd name="connsiteX13-2593" fmla="*/ 816328 w 1168053"/>
                  <a:gd name="connsiteY13-2594" fmla="*/ 174521 h 785197"/>
                  <a:gd name="connsiteX14-2595" fmla="*/ 840521 w 1168053"/>
                  <a:gd name="connsiteY14-2596" fmla="*/ 208719 h 785197"/>
                  <a:gd name="connsiteX15-2597" fmla="*/ 882008 w 1168053"/>
                  <a:gd name="connsiteY15-2598" fmla="*/ 218159 h 785197"/>
                  <a:gd name="connsiteX16-2599" fmla="*/ 1029820 w 1168053"/>
                  <a:gd name="connsiteY16-2600" fmla="*/ 176599 h 785197"/>
                  <a:gd name="connsiteX17-2601" fmla="*/ 1118277 w 1168053"/>
                  <a:gd name="connsiteY17-2602" fmla="*/ 183038 h 785197"/>
                  <a:gd name="connsiteX18-2603" fmla="*/ 1168053 w 1168053"/>
                  <a:gd name="connsiteY18-2604" fmla="*/ 197941 h 785197"/>
                  <a:gd name="connsiteX19-2605" fmla="*/ 1025694 w 1168053"/>
                  <a:gd name="connsiteY19-2606" fmla="*/ 418216 h 785197"/>
                  <a:gd name="connsiteX20-2607" fmla="*/ 0 w 1168053"/>
                  <a:gd name="connsiteY20-2608" fmla="*/ 691151 h 785197"/>
                  <a:gd name="connsiteX0-2609" fmla="*/ 0 w 1168053"/>
                  <a:gd name="connsiteY0-2610" fmla="*/ 691151 h 785197"/>
                  <a:gd name="connsiteX1-2611" fmla="*/ 231479 w 1168053"/>
                  <a:gd name="connsiteY1-2612" fmla="*/ 307981 h 785197"/>
                  <a:gd name="connsiteX2-2613" fmla="*/ 321542 w 1168053"/>
                  <a:gd name="connsiteY2-2614" fmla="*/ 170460 h 785197"/>
                  <a:gd name="connsiteX3-2615" fmla="*/ 408322 w 1168053"/>
                  <a:gd name="connsiteY3-2616" fmla="*/ 0 h 785197"/>
                  <a:gd name="connsiteX4-2617" fmla="*/ 127914 w 1168053"/>
                  <a:gd name="connsiteY4-2618" fmla="*/ 767124 h 785197"/>
                  <a:gd name="connsiteX5-2619" fmla="*/ 205635 w 1168053"/>
                  <a:gd name="connsiteY5-2620" fmla="*/ 717341 h 785197"/>
                  <a:gd name="connsiteX6-2621" fmla="*/ 389840 w 1168053"/>
                  <a:gd name="connsiteY6-2622" fmla="*/ 263263 h 785197"/>
                  <a:gd name="connsiteX7-2623" fmla="*/ 400747 w 1168053"/>
                  <a:gd name="connsiteY7-2624" fmla="*/ 267981 h 785197"/>
                  <a:gd name="connsiteX8-2625" fmla="*/ 576805 w 1168053"/>
                  <a:gd name="connsiteY8-2626" fmla="*/ 72756 h 785197"/>
                  <a:gd name="connsiteX9-2627" fmla="*/ 486133 w 1168053"/>
                  <a:gd name="connsiteY9-2628" fmla="*/ 240348 h 785197"/>
                  <a:gd name="connsiteX10-2629" fmla="*/ 635733 w 1168053"/>
                  <a:gd name="connsiteY10-2630" fmla="*/ 33532 h 785197"/>
                  <a:gd name="connsiteX11-2631" fmla="*/ 758001 w 1168053"/>
                  <a:gd name="connsiteY11-2632" fmla="*/ 23833 h 785197"/>
                  <a:gd name="connsiteX12-2633" fmla="*/ 757479 w 1168053"/>
                  <a:gd name="connsiteY12-2634" fmla="*/ 157978 h 785197"/>
                  <a:gd name="connsiteX13-2635" fmla="*/ 816328 w 1168053"/>
                  <a:gd name="connsiteY13-2636" fmla="*/ 174521 h 785197"/>
                  <a:gd name="connsiteX14-2637" fmla="*/ 840521 w 1168053"/>
                  <a:gd name="connsiteY14-2638" fmla="*/ 208719 h 785197"/>
                  <a:gd name="connsiteX15-2639" fmla="*/ 882008 w 1168053"/>
                  <a:gd name="connsiteY15-2640" fmla="*/ 218159 h 785197"/>
                  <a:gd name="connsiteX16-2641" fmla="*/ 1029820 w 1168053"/>
                  <a:gd name="connsiteY16-2642" fmla="*/ 176599 h 785197"/>
                  <a:gd name="connsiteX17-2643" fmla="*/ 1118277 w 1168053"/>
                  <a:gd name="connsiteY17-2644" fmla="*/ 183038 h 785197"/>
                  <a:gd name="connsiteX18-2645" fmla="*/ 1168053 w 1168053"/>
                  <a:gd name="connsiteY18-2646" fmla="*/ 197941 h 785197"/>
                  <a:gd name="connsiteX19-2647" fmla="*/ 1025694 w 1168053"/>
                  <a:gd name="connsiteY19-2648" fmla="*/ 418216 h 785197"/>
                  <a:gd name="connsiteX20-2649" fmla="*/ 0 w 1168053"/>
                  <a:gd name="connsiteY20-2650" fmla="*/ 691151 h 785197"/>
                  <a:gd name="connsiteX0-2651" fmla="*/ 0 w 1168053"/>
                  <a:gd name="connsiteY0-2652" fmla="*/ 691151 h 785197"/>
                  <a:gd name="connsiteX1-2653" fmla="*/ 231479 w 1168053"/>
                  <a:gd name="connsiteY1-2654" fmla="*/ 307981 h 785197"/>
                  <a:gd name="connsiteX2-2655" fmla="*/ 321542 w 1168053"/>
                  <a:gd name="connsiteY2-2656" fmla="*/ 170460 h 785197"/>
                  <a:gd name="connsiteX3-2657" fmla="*/ 408322 w 1168053"/>
                  <a:gd name="connsiteY3-2658" fmla="*/ 0 h 785197"/>
                  <a:gd name="connsiteX4-2659" fmla="*/ 127914 w 1168053"/>
                  <a:gd name="connsiteY4-2660" fmla="*/ 767124 h 785197"/>
                  <a:gd name="connsiteX5-2661" fmla="*/ 205635 w 1168053"/>
                  <a:gd name="connsiteY5-2662" fmla="*/ 717341 h 785197"/>
                  <a:gd name="connsiteX6-2663" fmla="*/ 389840 w 1168053"/>
                  <a:gd name="connsiteY6-2664" fmla="*/ 263263 h 785197"/>
                  <a:gd name="connsiteX7-2665" fmla="*/ 400747 w 1168053"/>
                  <a:gd name="connsiteY7-2666" fmla="*/ 267981 h 785197"/>
                  <a:gd name="connsiteX8-2667" fmla="*/ 576805 w 1168053"/>
                  <a:gd name="connsiteY8-2668" fmla="*/ 72756 h 785197"/>
                  <a:gd name="connsiteX9-2669" fmla="*/ 486133 w 1168053"/>
                  <a:gd name="connsiteY9-2670" fmla="*/ 240348 h 785197"/>
                  <a:gd name="connsiteX10-2671" fmla="*/ 635733 w 1168053"/>
                  <a:gd name="connsiteY10-2672" fmla="*/ 33532 h 785197"/>
                  <a:gd name="connsiteX11-2673" fmla="*/ 758001 w 1168053"/>
                  <a:gd name="connsiteY11-2674" fmla="*/ 23833 h 785197"/>
                  <a:gd name="connsiteX12-2675" fmla="*/ 757479 w 1168053"/>
                  <a:gd name="connsiteY12-2676" fmla="*/ 157978 h 785197"/>
                  <a:gd name="connsiteX13-2677" fmla="*/ 816328 w 1168053"/>
                  <a:gd name="connsiteY13-2678" fmla="*/ 174521 h 785197"/>
                  <a:gd name="connsiteX14-2679" fmla="*/ 840521 w 1168053"/>
                  <a:gd name="connsiteY14-2680" fmla="*/ 208719 h 785197"/>
                  <a:gd name="connsiteX15-2681" fmla="*/ 882008 w 1168053"/>
                  <a:gd name="connsiteY15-2682" fmla="*/ 218159 h 785197"/>
                  <a:gd name="connsiteX16-2683" fmla="*/ 1029820 w 1168053"/>
                  <a:gd name="connsiteY16-2684" fmla="*/ 176599 h 785197"/>
                  <a:gd name="connsiteX17-2685" fmla="*/ 1118277 w 1168053"/>
                  <a:gd name="connsiteY17-2686" fmla="*/ 183038 h 785197"/>
                  <a:gd name="connsiteX18-2687" fmla="*/ 1168053 w 1168053"/>
                  <a:gd name="connsiteY18-2688" fmla="*/ 197941 h 785197"/>
                  <a:gd name="connsiteX19-2689" fmla="*/ 1025694 w 1168053"/>
                  <a:gd name="connsiteY19-2690" fmla="*/ 418216 h 785197"/>
                  <a:gd name="connsiteX20-2691" fmla="*/ 0 w 1168053"/>
                  <a:gd name="connsiteY20-2692" fmla="*/ 691151 h 785197"/>
                  <a:gd name="connsiteX0-2693" fmla="*/ 0 w 1168053"/>
                  <a:gd name="connsiteY0-2694" fmla="*/ 691151 h 785197"/>
                  <a:gd name="connsiteX1-2695" fmla="*/ 231479 w 1168053"/>
                  <a:gd name="connsiteY1-2696" fmla="*/ 307981 h 785197"/>
                  <a:gd name="connsiteX2-2697" fmla="*/ 321542 w 1168053"/>
                  <a:gd name="connsiteY2-2698" fmla="*/ 170460 h 785197"/>
                  <a:gd name="connsiteX3-2699" fmla="*/ 408322 w 1168053"/>
                  <a:gd name="connsiteY3-2700" fmla="*/ 0 h 785197"/>
                  <a:gd name="connsiteX4-2701" fmla="*/ 127914 w 1168053"/>
                  <a:gd name="connsiteY4-2702" fmla="*/ 767124 h 785197"/>
                  <a:gd name="connsiteX5-2703" fmla="*/ 205635 w 1168053"/>
                  <a:gd name="connsiteY5-2704" fmla="*/ 717341 h 785197"/>
                  <a:gd name="connsiteX6-2705" fmla="*/ 389840 w 1168053"/>
                  <a:gd name="connsiteY6-2706" fmla="*/ 263263 h 785197"/>
                  <a:gd name="connsiteX7-2707" fmla="*/ 371485 w 1168053"/>
                  <a:gd name="connsiteY7-2708" fmla="*/ 224812 h 785197"/>
                  <a:gd name="connsiteX8-2709" fmla="*/ 576805 w 1168053"/>
                  <a:gd name="connsiteY8-2710" fmla="*/ 72756 h 785197"/>
                  <a:gd name="connsiteX9-2711" fmla="*/ 486133 w 1168053"/>
                  <a:gd name="connsiteY9-2712" fmla="*/ 240348 h 785197"/>
                  <a:gd name="connsiteX10-2713" fmla="*/ 635733 w 1168053"/>
                  <a:gd name="connsiteY10-2714" fmla="*/ 33532 h 785197"/>
                  <a:gd name="connsiteX11-2715" fmla="*/ 758001 w 1168053"/>
                  <a:gd name="connsiteY11-2716" fmla="*/ 23833 h 785197"/>
                  <a:gd name="connsiteX12-2717" fmla="*/ 757479 w 1168053"/>
                  <a:gd name="connsiteY12-2718" fmla="*/ 157978 h 785197"/>
                  <a:gd name="connsiteX13-2719" fmla="*/ 816328 w 1168053"/>
                  <a:gd name="connsiteY13-2720" fmla="*/ 174521 h 785197"/>
                  <a:gd name="connsiteX14-2721" fmla="*/ 840521 w 1168053"/>
                  <a:gd name="connsiteY14-2722" fmla="*/ 208719 h 785197"/>
                  <a:gd name="connsiteX15-2723" fmla="*/ 882008 w 1168053"/>
                  <a:gd name="connsiteY15-2724" fmla="*/ 218159 h 785197"/>
                  <a:gd name="connsiteX16-2725" fmla="*/ 1029820 w 1168053"/>
                  <a:gd name="connsiteY16-2726" fmla="*/ 176599 h 785197"/>
                  <a:gd name="connsiteX17-2727" fmla="*/ 1118277 w 1168053"/>
                  <a:gd name="connsiteY17-2728" fmla="*/ 183038 h 785197"/>
                  <a:gd name="connsiteX18-2729" fmla="*/ 1168053 w 1168053"/>
                  <a:gd name="connsiteY18-2730" fmla="*/ 197941 h 785197"/>
                  <a:gd name="connsiteX19-2731" fmla="*/ 1025694 w 1168053"/>
                  <a:gd name="connsiteY19-2732" fmla="*/ 418216 h 785197"/>
                  <a:gd name="connsiteX20-2733" fmla="*/ 0 w 1168053"/>
                  <a:gd name="connsiteY20-2734" fmla="*/ 691151 h 785197"/>
                  <a:gd name="connsiteX0-2735" fmla="*/ 0 w 1168053"/>
                  <a:gd name="connsiteY0-2736" fmla="*/ 691151 h 774657"/>
                  <a:gd name="connsiteX1-2737" fmla="*/ 231479 w 1168053"/>
                  <a:gd name="connsiteY1-2738" fmla="*/ 307981 h 774657"/>
                  <a:gd name="connsiteX2-2739" fmla="*/ 321542 w 1168053"/>
                  <a:gd name="connsiteY2-2740" fmla="*/ 170460 h 774657"/>
                  <a:gd name="connsiteX3-2741" fmla="*/ 408322 w 1168053"/>
                  <a:gd name="connsiteY3-2742" fmla="*/ 0 h 774657"/>
                  <a:gd name="connsiteX4-2743" fmla="*/ 127914 w 1168053"/>
                  <a:gd name="connsiteY4-2744" fmla="*/ 767124 h 774657"/>
                  <a:gd name="connsiteX5-2745" fmla="*/ 335863 w 1168053"/>
                  <a:gd name="connsiteY5-2746" fmla="*/ 363622 h 774657"/>
                  <a:gd name="connsiteX6-2747" fmla="*/ 389840 w 1168053"/>
                  <a:gd name="connsiteY6-2748" fmla="*/ 263263 h 774657"/>
                  <a:gd name="connsiteX7-2749" fmla="*/ 371485 w 1168053"/>
                  <a:gd name="connsiteY7-2750" fmla="*/ 224812 h 774657"/>
                  <a:gd name="connsiteX8-2751" fmla="*/ 576805 w 1168053"/>
                  <a:gd name="connsiteY8-2752" fmla="*/ 72756 h 774657"/>
                  <a:gd name="connsiteX9-2753" fmla="*/ 486133 w 1168053"/>
                  <a:gd name="connsiteY9-2754" fmla="*/ 240348 h 774657"/>
                  <a:gd name="connsiteX10-2755" fmla="*/ 635733 w 1168053"/>
                  <a:gd name="connsiteY10-2756" fmla="*/ 33532 h 774657"/>
                  <a:gd name="connsiteX11-2757" fmla="*/ 758001 w 1168053"/>
                  <a:gd name="connsiteY11-2758" fmla="*/ 23833 h 774657"/>
                  <a:gd name="connsiteX12-2759" fmla="*/ 757479 w 1168053"/>
                  <a:gd name="connsiteY12-2760" fmla="*/ 157978 h 774657"/>
                  <a:gd name="connsiteX13-2761" fmla="*/ 816328 w 1168053"/>
                  <a:gd name="connsiteY13-2762" fmla="*/ 174521 h 774657"/>
                  <a:gd name="connsiteX14-2763" fmla="*/ 840521 w 1168053"/>
                  <a:gd name="connsiteY14-2764" fmla="*/ 208719 h 774657"/>
                  <a:gd name="connsiteX15-2765" fmla="*/ 882008 w 1168053"/>
                  <a:gd name="connsiteY15-2766" fmla="*/ 218159 h 774657"/>
                  <a:gd name="connsiteX16-2767" fmla="*/ 1029820 w 1168053"/>
                  <a:gd name="connsiteY16-2768" fmla="*/ 176599 h 774657"/>
                  <a:gd name="connsiteX17-2769" fmla="*/ 1118277 w 1168053"/>
                  <a:gd name="connsiteY17-2770" fmla="*/ 183038 h 774657"/>
                  <a:gd name="connsiteX18-2771" fmla="*/ 1168053 w 1168053"/>
                  <a:gd name="connsiteY18-2772" fmla="*/ 197941 h 774657"/>
                  <a:gd name="connsiteX19-2773" fmla="*/ 1025694 w 1168053"/>
                  <a:gd name="connsiteY19-2774" fmla="*/ 418216 h 774657"/>
                  <a:gd name="connsiteX20-2775" fmla="*/ 0 w 1168053"/>
                  <a:gd name="connsiteY20-2776" fmla="*/ 691151 h 774657"/>
                  <a:gd name="connsiteX0-2777" fmla="*/ 0 w 1168053"/>
                  <a:gd name="connsiteY0-2778" fmla="*/ 691151 h 691151"/>
                  <a:gd name="connsiteX1-2779" fmla="*/ 231479 w 1168053"/>
                  <a:gd name="connsiteY1-2780" fmla="*/ 307981 h 691151"/>
                  <a:gd name="connsiteX2-2781" fmla="*/ 321542 w 1168053"/>
                  <a:gd name="connsiteY2-2782" fmla="*/ 170460 h 691151"/>
                  <a:gd name="connsiteX3-2783" fmla="*/ 408322 w 1168053"/>
                  <a:gd name="connsiteY3-2784" fmla="*/ 0 h 691151"/>
                  <a:gd name="connsiteX4-2785" fmla="*/ 301173 w 1168053"/>
                  <a:gd name="connsiteY4-2786" fmla="*/ 347700 h 691151"/>
                  <a:gd name="connsiteX5-2787" fmla="*/ 335863 w 1168053"/>
                  <a:gd name="connsiteY5-2788" fmla="*/ 363622 h 691151"/>
                  <a:gd name="connsiteX6-2789" fmla="*/ 389840 w 1168053"/>
                  <a:gd name="connsiteY6-2790" fmla="*/ 263263 h 691151"/>
                  <a:gd name="connsiteX7-2791" fmla="*/ 371485 w 1168053"/>
                  <a:gd name="connsiteY7-2792" fmla="*/ 224812 h 691151"/>
                  <a:gd name="connsiteX8-2793" fmla="*/ 576805 w 1168053"/>
                  <a:gd name="connsiteY8-2794" fmla="*/ 72756 h 691151"/>
                  <a:gd name="connsiteX9-2795" fmla="*/ 486133 w 1168053"/>
                  <a:gd name="connsiteY9-2796" fmla="*/ 240348 h 691151"/>
                  <a:gd name="connsiteX10-2797" fmla="*/ 635733 w 1168053"/>
                  <a:gd name="connsiteY10-2798" fmla="*/ 33532 h 691151"/>
                  <a:gd name="connsiteX11-2799" fmla="*/ 758001 w 1168053"/>
                  <a:gd name="connsiteY11-2800" fmla="*/ 23833 h 691151"/>
                  <a:gd name="connsiteX12-2801" fmla="*/ 757479 w 1168053"/>
                  <a:gd name="connsiteY12-2802" fmla="*/ 157978 h 691151"/>
                  <a:gd name="connsiteX13-2803" fmla="*/ 816328 w 1168053"/>
                  <a:gd name="connsiteY13-2804" fmla="*/ 174521 h 691151"/>
                  <a:gd name="connsiteX14-2805" fmla="*/ 840521 w 1168053"/>
                  <a:gd name="connsiteY14-2806" fmla="*/ 208719 h 691151"/>
                  <a:gd name="connsiteX15-2807" fmla="*/ 882008 w 1168053"/>
                  <a:gd name="connsiteY15-2808" fmla="*/ 218159 h 691151"/>
                  <a:gd name="connsiteX16-2809" fmla="*/ 1029820 w 1168053"/>
                  <a:gd name="connsiteY16-2810" fmla="*/ 176599 h 691151"/>
                  <a:gd name="connsiteX17-2811" fmla="*/ 1118277 w 1168053"/>
                  <a:gd name="connsiteY17-2812" fmla="*/ 183038 h 691151"/>
                  <a:gd name="connsiteX18-2813" fmla="*/ 1168053 w 1168053"/>
                  <a:gd name="connsiteY18-2814" fmla="*/ 197941 h 691151"/>
                  <a:gd name="connsiteX19-2815" fmla="*/ 1025694 w 1168053"/>
                  <a:gd name="connsiteY19-2816" fmla="*/ 418216 h 691151"/>
                  <a:gd name="connsiteX20-2817" fmla="*/ 0 w 1168053"/>
                  <a:gd name="connsiteY20-2818" fmla="*/ 691151 h 691151"/>
                  <a:gd name="connsiteX0-2819" fmla="*/ 0 w 1168053"/>
                  <a:gd name="connsiteY0-2820" fmla="*/ 691151 h 691151"/>
                  <a:gd name="connsiteX1-2821" fmla="*/ 231479 w 1168053"/>
                  <a:gd name="connsiteY1-2822" fmla="*/ 307981 h 691151"/>
                  <a:gd name="connsiteX2-2823" fmla="*/ 321542 w 1168053"/>
                  <a:gd name="connsiteY2-2824" fmla="*/ 170460 h 691151"/>
                  <a:gd name="connsiteX3-2825" fmla="*/ 408322 w 1168053"/>
                  <a:gd name="connsiteY3-2826" fmla="*/ 0 h 691151"/>
                  <a:gd name="connsiteX4-2827" fmla="*/ 335863 w 1168053"/>
                  <a:gd name="connsiteY4-2828" fmla="*/ 363622 h 691151"/>
                  <a:gd name="connsiteX5-2829" fmla="*/ 389840 w 1168053"/>
                  <a:gd name="connsiteY5-2830" fmla="*/ 263263 h 691151"/>
                  <a:gd name="connsiteX6-2831" fmla="*/ 371485 w 1168053"/>
                  <a:gd name="connsiteY6-2832" fmla="*/ 224812 h 691151"/>
                  <a:gd name="connsiteX7-2833" fmla="*/ 576805 w 1168053"/>
                  <a:gd name="connsiteY7-2834" fmla="*/ 72756 h 691151"/>
                  <a:gd name="connsiteX8-2835" fmla="*/ 486133 w 1168053"/>
                  <a:gd name="connsiteY8-2836" fmla="*/ 240348 h 691151"/>
                  <a:gd name="connsiteX9-2837" fmla="*/ 635733 w 1168053"/>
                  <a:gd name="connsiteY9-2838" fmla="*/ 33532 h 691151"/>
                  <a:gd name="connsiteX10-2839" fmla="*/ 758001 w 1168053"/>
                  <a:gd name="connsiteY10-2840" fmla="*/ 23833 h 691151"/>
                  <a:gd name="connsiteX11-2841" fmla="*/ 757479 w 1168053"/>
                  <a:gd name="connsiteY11-2842" fmla="*/ 157978 h 691151"/>
                  <a:gd name="connsiteX12-2843" fmla="*/ 816328 w 1168053"/>
                  <a:gd name="connsiteY12-2844" fmla="*/ 174521 h 691151"/>
                  <a:gd name="connsiteX13-2845" fmla="*/ 840521 w 1168053"/>
                  <a:gd name="connsiteY13-2846" fmla="*/ 208719 h 691151"/>
                  <a:gd name="connsiteX14-2847" fmla="*/ 882008 w 1168053"/>
                  <a:gd name="connsiteY14-2848" fmla="*/ 218159 h 691151"/>
                  <a:gd name="connsiteX15-2849" fmla="*/ 1029820 w 1168053"/>
                  <a:gd name="connsiteY15-2850" fmla="*/ 176599 h 691151"/>
                  <a:gd name="connsiteX16-2851" fmla="*/ 1118277 w 1168053"/>
                  <a:gd name="connsiteY16-2852" fmla="*/ 183038 h 691151"/>
                  <a:gd name="connsiteX17-2853" fmla="*/ 1168053 w 1168053"/>
                  <a:gd name="connsiteY17-2854" fmla="*/ 197941 h 691151"/>
                  <a:gd name="connsiteX18-2855" fmla="*/ 1025694 w 1168053"/>
                  <a:gd name="connsiteY18-2856" fmla="*/ 418216 h 691151"/>
                  <a:gd name="connsiteX19-2857" fmla="*/ 0 w 1168053"/>
                  <a:gd name="connsiteY19-2858" fmla="*/ 691151 h 691151"/>
                  <a:gd name="connsiteX0-2859" fmla="*/ 0 w 1168053"/>
                  <a:gd name="connsiteY0-2860" fmla="*/ 691151 h 691151"/>
                  <a:gd name="connsiteX1-2861" fmla="*/ 231479 w 1168053"/>
                  <a:gd name="connsiteY1-2862" fmla="*/ 307981 h 691151"/>
                  <a:gd name="connsiteX2-2863" fmla="*/ 321542 w 1168053"/>
                  <a:gd name="connsiteY2-2864" fmla="*/ 170460 h 691151"/>
                  <a:gd name="connsiteX3-2865" fmla="*/ 408322 w 1168053"/>
                  <a:gd name="connsiteY3-2866" fmla="*/ 0 h 691151"/>
                  <a:gd name="connsiteX4-2867" fmla="*/ 389840 w 1168053"/>
                  <a:gd name="connsiteY4-2868" fmla="*/ 263263 h 691151"/>
                  <a:gd name="connsiteX5-2869" fmla="*/ 371485 w 1168053"/>
                  <a:gd name="connsiteY5-2870" fmla="*/ 224812 h 691151"/>
                  <a:gd name="connsiteX6-2871" fmla="*/ 576805 w 1168053"/>
                  <a:gd name="connsiteY6-2872" fmla="*/ 72756 h 691151"/>
                  <a:gd name="connsiteX7-2873" fmla="*/ 486133 w 1168053"/>
                  <a:gd name="connsiteY7-2874" fmla="*/ 240348 h 691151"/>
                  <a:gd name="connsiteX8-2875" fmla="*/ 635733 w 1168053"/>
                  <a:gd name="connsiteY8-2876" fmla="*/ 33532 h 691151"/>
                  <a:gd name="connsiteX9-2877" fmla="*/ 758001 w 1168053"/>
                  <a:gd name="connsiteY9-2878" fmla="*/ 23833 h 691151"/>
                  <a:gd name="connsiteX10-2879" fmla="*/ 757479 w 1168053"/>
                  <a:gd name="connsiteY10-2880" fmla="*/ 157978 h 691151"/>
                  <a:gd name="connsiteX11-2881" fmla="*/ 816328 w 1168053"/>
                  <a:gd name="connsiteY11-2882" fmla="*/ 174521 h 691151"/>
                  <a:gd name="connsiteX12-2883" fmla="*/ 840521 w 1168053"/>
                  <a:gd name="connsiteY12-2884" fmla="*/ 208719 h 691151"/>
                  <a:gd name="connsiteX13-2885" fmla="*/ 882008 w 1168053"/>
                  <a:gd name="connsiteY13-2886" fmla="*/ 218159 h 691151"/>
                  <a:gd name="connsiteX14-2887" fmla="*/ 1029820 w 1168053"/>
                  <a:gd name="connsiteY14-2888" fmla="*/ 176599 h 691151"/>
                  <a:gd name="connsiteX15-2889" fmla="*/ 1118277 w 1168053"/>
                  <a:gd name="connsiteY15-2890" fmla="*/ 183038 h 691151"/>
                  <a:gd name="connsiteX16-2891" fmla="*/ 1168053 w 1168053"/>
                  <a:gd name="connsiteY16-2892" fmla="*/ 197941 h 691151"/>
                  <a:gd name="connsiteX17-2893" fmla="*/ 1025694 w 1168053"/>
                  <a:gd name="connsiteY17-2894" fmla="*/ 418216 h 691151"/>
                  <a:gd name="connsiteX18-2895" fmla="*/ 0 w 1168053"/>
                  <a:gd name="connsiteY18-2896" fmla="*/ 691151 h 691151"/>
                  <a:gd name="connsiteX0-2897" fmla="*/ 0 w 1168053"/>
                  <a:gd name="connsiteY0-2898" fmla="*/ 691151 h 691151"/>
                  <a:gd name="connsiteX1-2899" fmla="*/ 231479 w 1168053"/>
                  <a:gd name="connsiteY1-2900" fmla="*/ 307981 h 691151"/>
                  <a:gd name="connsiteX2-2901" fmla="*/ 321542 w 1168053"/>
                  <a:gd name="connsiteY2-2902" fmla="*/ 170460 h 691151"/>
                  <a:gd name="connsiteX3-2903" fmla="*/ 408322 w 1168053"/>
                  <a:gd name="connsiteY3-2904" fmla="*/ 0 h 691151"/>
                  <a:gd name="connsiteX4-2905" fmla="*/ 371485 w 1168053"/>
                  <a:gd name="connsiteY4-2906" fmla="*/ 224812 h 691151"/>
                  <a:gd name="connsiteX5-2907" fmla="*/ 576805 w 1168053"/>
                  <a:gd name="connsiteY5-2908" fmla="*/ 72756 h 691151"/>
                  <a:gd name="connsiteX6-2909" fmla="*/ 486133 w 1168053"/>
                  <a:gd name="connsiteY6-2910" fmla="*/ 240348 h 691151"/>
                  <a:gd name="connsiteX7-2911" fmla="*/ 635733 w 1168053"/>
                  <a:gd name="connsiteY7-2912" fmla="*/ 33532 h 691151"/>
                  <a:gd name="connsiteX8-2913" fmla="*/ 758001 w 1168053"/>
                  <a:gd name="connsiteY8-2914" fmla="*/ 23833 h 691151"/>
                  <a:gd name="connsiteX9-2915" fmla="*/ 757479 w 1168053"/>
                  <a:gd name="connsiteY9-2916" fmla="*/ 157978 h 691151"/>
                  <a:gd name="connsiteX10-2917" fmla="*/ 816328 w 1168053"/>
                  <a:gd name="connsiteY10-2918" fmla="*/ 174521 h 691151"/>
                  <a:gd name="connsiteX11-2919" fmla="*/ 840521 w 1168053"/>
                  <a:gd name="connsiteY11-2920" fmla="*/ 208719 h 691151"/>
                  <a:gd name="connsiteX12-2921" fmla="*/ 882008 w 1168053"/>
                  <a:gd name="connsiteY12-2922" fmla="*/ 218159 h 691151"/>
                  <a:gd name="connsiteX13-2923" fmla="*/ 1029820 w 1168053"/>
                  <a:gd name="connsiteY13-2924" fmla="*/ 176599 h 691151"/>
                  <a:gd name="connsiteX14-2925" fmla="*/ 1118277 w 1168053"/>
                  <a:gd name="connsiteY14-2926" fmla="*/ 183038 h 691151"/>
                  <a:gd name="connsiteX15-2927" fmla="*/ 1168053 w 1168053"/>
                  <a:gd name="connsiteY15-2928" fmla="*/ 197941 h 691151"/>
                  <a:gd name="connsiteX16-2929" fmla="*/ 1025694 w 1168053"/>
                  <a:gd name="connsiteY16-2930" fmla="*/ 418216 h 691151"/>
                  <a:gd name="connsiteX17-2931" fmla="*/ 0 w 1168053"/>
                  <a:gd name="connsiteY17-2932" fmla="*/ 691151 h 691151"/>
                  <a:gd name="connsiteX0-2933" fmla="*/ 0 w 1168053"/>
                  <a:gd name="connsiteY0-2934" fmla="*/ 675706 h 675706"/>
                  <a:gd name="connsiteX1-2935" fmla="*/ 231479 w 1168053"/>
                  <a:gd name="connsiteY1-2936" fmla="*/ 292536 h 675706"/>
                  <a:gd name="connsiteX2-2937" fmla="*/ 321542 w 1168053"/>
                  <a:gd name="connsiteY2-2938" fmla="*/ 155015 h 675706"/>
                  <a:gd name="connsiteX3-2939" fmla="*/ 299535 w 1168053"/>
                  <a:gd name="connsiteY3-2940" fmla="*/ 410537 h 675706"/>
                  <a:gd name="connsiteX4-2941" fmla="*/ 371485 w 1168053"/>
                  <a:gd name="connsiteY4-2942" fmla="*/ 209367 h 675706"/>
                  <a:gd name="connsiteX5-2943" fmla="*/ 576805 w 1168053"/>
                  <a:gd name="connsiteY5-2944" fmla="*/ 57311 h 675706"/>
                  <a:gd name="connsiteX6-2945" fmla="*/ 486133 w 1168053"/>
                  <a:gd name="connsiteY6-2946" fmla="*/ 224903 h 675706"/>
                  <a:gd name="connsiteX7-2947" fmla="*/ 635733 w 1168053"/>
                  <a:gd name="connsiteY7-2948" fmla="*/ 18087 h 675706"/>
                  <a:gd name="connsiteX8-2949" fmla="*/ 758001 w 1168053"/>
                  <a:gd name="connsiteY8-2950" fmla="*/ 8388 h 675706"/>
                  <a:gd name="connsiteX9-2951" fmla="*/ 757479 w 1168053"/>
                  <a:gd name="connsiteY9-2952" fmla="*/ 142533 h 675706"/>
                  <a:gd name="connsiteX10-2953" fmla="*/ 816328 w 1168053"/>
                  <a:gd name="connsiteY10-2954" fmla="*/ 159076 h 675706"/>
                  <a:gd name="connsiteX11-2955" fmla="*/ 840521 w 1168053"/>
                  <a:gd name="connsiteY11-2956" fmla="*/ 193274 h 675706"/>
                  <a:gd name="connsiteX12-2957" fmla="*/ 882008 w 1168053"/>
                  <a:gd name="connsiteY12-2958" fmla="*/ 202714 h 675706"/>
                  <a:gd name="connsiteX13-2959" fmla="*/ 1029820 w 1168053"/>
                  <a:gd name="connsiteY13-2960" fmla="*/ 161154 h 675706"/>
                  <a:gd name="connsiteX14-2961" fmla="*/ 1118277 w 1168053"/>
                  <a:gd name="connsiteY14-2962" fmla="*/ 167593 h 675706"/>
                  <a:gd name="connsiteX15-2963" fmla="*/ 1168053 w 1168053"/>
                  <a:gd name="connsiteY15-2964" fmla="*/ 182496 h 675706"/>
                  <a:gd name="connsiteX16-2965" fmla="*/ 1025694 w 1168053"/>
                  <a:gd name="connsiteY16-2966" fmla="*/ 402771 h 675706"/>
                  <a:gd name="connsiteX17-2967" fmla="*/ 0 w 1168053"/>
                  <a:gd name="connsiteY17-2968" fmla="*/ 675706 h 675706"/>
                  <a:gd name="connsiteX0-2969" fmla="*/ 0 w 1168053"/>
                  <a:gd name="connsiteY0-2970" fmla="*/ 675706 h 675706"/>
                  <a:gd name="connsiteX1-2971" fmla="*/ 231479 w 1168053"/>
                  <a:gd name="connsiteY1-2972" fmla="*/ 292536 h 675706"/>
                  <a:gd name="connsiteX2-2973" fmla="*/ 321542 w 1168053"/>
                  <a:gd name="connsiteY2-2974" fmla="*/ 155015 h 675706"/>
                  <a:gd name="connsiteX3-2975" fmla="*/ 299535 w 1168053"/>
                  <a:gd name="connsiteY3-2976" fmla="*/ 410537 h 675706"/>
                  <a:gd name="connsiteX4-2977" fmla="*/ 339105 w 1168053"/>
                  <a:gd name="connsiteY4-2978" fmla="*/ 215560 h 675706"/>
                  <a:gd name="connsiteX5-2979" fmla="*/ 576805 w 1168053"/>
                  <a:gd name="connsiteY5-2980" fmla="*/ 57311 h 675706"/>
                  <a:gd name="connsiteX6-2981" fmla="*/ 486133 w 1168053"/>
                  <a:gd name="connsiteY6-2982" fmla="*/ 224903 h 675706"/>
                  <a:gd name="connsiteX7-2983" fmla="*/ 635733 w 1168053"/>
                  <a:gd name="connsiteY7-2984" fmla="*/ 18087 h 675706"/>
                  <a:gd name="connsiteX8-2985" fmla="*/ 758001 w 1168053"/>
                  <a:gd name="connsiteY8-2986" fmla="*/ 8388 h 675706"/>
                  <a:gd name="connsiteX9-2987" fmla="*/ 757479 w 1168053"/>
                  <a:gd name="connsiteY9-2988" fmla="*/ 142533 h 675706"/>
                  <a:gd name="connsiteX10-2989" fmla="*/ 816328 w 1168053"/>
                  <a:gd name="connsiteY10-2990" fmla="*/ 159076 h 675706"/>
                  <a:gd name="connsiteX11-2991" fmla="*/ 840521 w 1168053"/>
                  <a:gd name="connsiteY11-2992" fmla="*/ 193274 h 675706"/>
                  <a:gd name="connsiteX12-2993" fmla="*/ 882008 w 1168053"/>
                  <a:gd name="connsiteY12-2994" fmla="*/ 202714 h 675706"/>
                  <a:gd name="connsiteX13-2995" fmla="*/ 1029820 w 1168053"/>
                  <a:gd name="connsiteY13-2996" fmla="*/ 161154 h 675706"/>
                  <a:gd name="connsiteX14-2997" fmla="*/ 1118277 w 1168053"/>
                  <a:gd name="connsiteY14-2998" fmla="*/ 167593 h 675706"/>
                  <a:gd name="connsiteX15-2999" fmla="*/ 1168053 w 1168053"/>
                  <a:gd name="connsiteY15-3000" fmla="*/ 182496 h 675706"/>
                  <a:gd name="connsiteX16-3001" fmla="*/ 1025694 w 1168053"/>
                  <a:gd name="connsiteY16-3002" fmla="*/ 402771 h 675706"/>
                  <a:gd name="connsiteX17-3003" fmla="*/ 0 w 1168053"/>
                  <a:gd name="connsiteY17-3004" fmla="*/ 675706 h 675706"/>
                  <a:gd name="connsiteX0-3005" fmla="*/ 0 w 1168053"/>
                  <a:gd name="connsiteY0-3006" fmla="*/ 675706 h 742947"/>
                  <a:gd name="connsiteX1-3007" fmla="*/ 231479 w 1168053"/>
                  <a:gd name="connsiteY1-3008" fmla="*/ 292536 h 742947"/>
                  <a:gd name="connsiteX2-3009" fmla="*/ 241359 w 1168053"/>
                  <a:gd name="connsiteY2-3010" fmla="*/ 740220 h 742947"/>
                  <a:gd name="connsiteX3-3011" fmla="*/ 299535 w 1168053"/>
                  <a:gd name="connsiteY3-3012" fmla="*/ 410537 h 742947"/>
                  <a:gd name="connsiteX4-3013" fmla="*/ 339105 w 1168053"/>
                  <a:gd name="connsiteY4-3014" fmla="*/ 215560 h 742947"/>
                  <a:gd name="connsiteX5-3015" fmla="*/ 576805 w 1168053"/>
                  <a:gd name="connsiteY5-3016" fmla="*/ 57311 h 742947"/>
                  <a:gd name="connsiteX6-3017" fmla="*/ 486133 w 1168053"/>
                  <a:gd name="connsiteY6-3018" fmla="*/ 224903 h 742947"/>
                  <a:gd name="connsiteX7-3019" fmla="*/ 635733 w 1168053"/>
                  <a:gd name="connsiteY7-3020" fmla="*/ 18087 h 742947"/>
                  <a:gd name="connsiteX8-3021" fmla="*/ 758001 w 1168053"/>
                  <a:gd name="connsiteY8-3022" fmla="*/ 8388 h 742947"/>
                  <a:gd name="connsiteX9-3023" fmla="*/ 757479 w 1168053"/>
                  <a:gd name="connsiteY9-3024" fmla="*/ 142533 h 742947"/>
                  <a:gd name="connsiteX10-3025" fmla="*/ 816328 w 1168053"/>
                  <a:gd name="connsiteY10-3026" fmla="*/ 159076 h 742947"/>
                  <a:gd name="connsiteX11-3027" fmla="*/ 840521 w 1168053"/>
                  <a:gd name="connsiteY11-3028" fmla="*/ 193274 h 742947"/>
                  <a:gd name="connsiteX12-3029" fmla="*/ 882008 w 1168053"/>
                  <a:gd name="connsiteY12-3030" fmla="*/ 202714 h 742947"/>
                  <a:gd name="connsiteX13-3031" fmla="*/ 1029820 w 1168053"/>
                  <a:gd name="connsiteY13-3032" fmla="*/ 161154 h 742947"/>
                  <a:gd name="connsiteX14-3033" fmla="*/ 1118277 w 1168053"/>
                  <a:gd name="connsiteY14-3034" fmla="*/ 167593 h 742947"/>
                  <a:gd name="connsiteX15-3035" fmla="*/ 1168053 w 1168053"/>
                  <a:gd name="connsiteY15-3036" fmla="*/ 182496 h 742947"/>
                  <a:gd name="connsiteX16-3037" fmla="*/ 1025694 w 1168053"/>
                  <a:gd name="connsiteY16-3038" fmla="*/ 402771 h 742947"/>
                  <a:gd name="connsiteX17-3039" fmla="*/ 0 w 1168053"/>
                  <a:gd name="connsiteY17-3040" fmla="*/ 675706 h 742947"/>
                  <a:gd name="connsiteX0-3041" fmla="*/ 0 w 1168053"/>
                  <a:gd name="connsiteY0-3042" fmla="*/ 675706 h 742947"/>
                  <a:gd name="connsiteX1-3043" fmla="*/ 231479 w 1168053"/>
                  <a:gd name="connsiteY1-3044" fmla="*/ 292536 h 742947"/>
                  <a:gd name="connsiteX2-3045" fmla="*/ 241359 w 1168053"/>
                  <a:gd name="connsiteY2-3046" fmla="*/ 740220 h 742947"/>
                  <a:gd name="connsiteX3-3047" fmla="*/ 299535 w 1168053"/>
                  <a:gd name="connsiteY3-3048" fmla="*/ 410537 h 742947"/>
                  <a:gd name="connsiteX4-3049" fmla="*/ 302214 w 1168053"/>
                  <a:gd name="connsiteY4-3050" fmla="*/ 179875 h 742947"/>
                  <a:gd name="connsiteX5-3051" fmla="*/ 576805 w 1168053"/>
                  <a:gd name="connsiteY5-3052" fmla="*/ 57311 h 742947"/>
                  <a:gd name="connsiteX6-3053" fmla="*/ 486133 w 1168053"/>
                  <a:gd name="connsiteY6-3054" fmla="*/ 224903 h 742947"/>
                  <a:gd name="connsiteX7-3055" fmla="*/ 635733 w 1168053"/>
                  <a:gd name="connsiteY7-3056" fmla="*/ 18087 h 742947"/>
                  <a:gd name="connsiteX8-3057" fmla="*/ 758001 w 1168053"/>
                  <a:gd name="connsiteY8-3058" fmla="*/ 8388 h 742947"/>
                  <a:gd name="connsiteX9-3059" fmla="*/ 757479 w 1168053"/>
                  <a:gd name="connsiteY9-3060" fmla="*/ 142533 h 742947"/>
                  <a:gd name="connsiteX10-3061" fmla="*/ 816328 w 1168053"/>
                  <a:gd name="connsiteY10-3062" fmla="*/ 159076 h 742947"/>
                  <a:gd name="connsiteX11-3063" fmla="*/ 840521 w 1168053"/>
                  <a:gd name="connsiteY11-3064" fmla="*/ 193274 h 742947"/>
                  <a:gd name="connsiteX12-3065" fmla="*/ 882008 w 1168053"/>
                  <a:gd name="connsiteY12-3066" fmla="*/ 202714 h 742947"/>
                  <a:gd name="connsiteX13-3067" fmla="*/ 1029820 w 1168053"/>
                  <a:gd name="connsiteY13-3068" fmla="*/ 161154 h 742947"/>
                  <a:gd name="connsiteX14-3069" fmla="*/ 1118277 w 1168053"/>
                  <a:gd name="connsiteY14-3070" fmla="*/ 167593 h 742947"/>
                  <a:gd name="connsiteX15-3071" fmla="*/ 1168053 w 1168053"/>
                  <a:gd name="connsiteY15-3072" fmla="*/ 182496 h 742947"/>
                  <a:gd name="connsiteX16-3073" fmla="*/ 1025694 w 1168053"/>
                  <a:gd name="connsiteY16-3074" fmla="*/ 402771 h 742947"/>
                  <a:gd name="connsiteX17-3075" fmla="*/ 0 w 1168053"/>
                  <a:gd name="connsiteY17-3076" fmla="*/ 675706 h 742947"/>
                  <a:gd name="connsiteX0-3077" fmla="*/ 0 w 1168053"/>
                  <a:gd name="connsiteY0-3078" fmla="*/ 675706 h 742947"/>
                  <a:gd name="connsiteX1-3079" fmla="*/ 231479 w 1168053"/>
                  <a:gd name="connsiteY1-3080" fmla="*/ 292536 h 742947"/>
                  <a:gd name="connsiteX2-3081" fmla="*/ 241359 w 1168053"/>
                  <a:gd name="connsiteY2-3082" fmla="*/ 740220 h 742947"/>
                  <a:gd name="connsiteX3-3083" fmla="*/ 299535 w 1168053"/>
                  <a:gd name="connsiteY3-3084" fmla="*/ 410537 h 742947"/>
                  <a:gd name="connsiteX4-3085" fmla="*/ 302214 w 1168053"/>
                  <a:gd name="connsiteY4-3086" fmla="*/ 179875 h 742947"/>
                  <a:gd name="connsiteX5-3087" fmla="*/ 576805 w 1168053"/>
                  <a:gd name="connsiteY5-3088" fmla="*/ 57311 h 742947"/>
                  <a:gd name="connsiteX6-3089" fmla="*/ 486133 w 1168053"/>
                  <a:gd name="connsiteY6-3090" fmla="*/ 224903 h 742947"/>
                  <a:gd name="connsiteX7-3091" fmla="*/ 635733 w 1168053"/>
                  <a:gd name="connsiteY7-3092" fmla="*/ 18087 h 742947"/>
                  <a:gd name="connsiteX8-3093" fmla="*/ 758001 w 1168053"/>
                  <a:gd name="connsiteY8-3094" fmla="*/ 8388 h 742947"/>
                  <a:gd name="connsiteX9-3095" fmla="*/ 757479 w 1168053"/>
                  <a:gd name="connsiteY9-3096" fmla="*/ 142533 h 742947"/>
                  <a:gd name="connsiteX10-3097" fmla="*/ 816328 w 1168053"/>
                  <a:gd name="connsiteY10-3098" fmla="*/ 159076 h 742947"/>
                  <a:gd name="connsiteX11-3099" fmla="*/ 840521 w 1168053"/>
                  <a:gd name="connsiteY11-3100" fmla="*/ 193274 h 742947"/>
                  <a:gd name="connsiteX12-3101" fmla="*/ 882008 w 1168053"/>
                  <a:gd name="connsiteY12-3102" fmla="*/ 202714 h 742947"/>
                  <a:gd name="connsiteX13-3103" fmla="*/ 1029820 w 1168053"/>
                  <a:gd name="connsiteY13-3104" fmla="*/ 161154 h 742947"/>
                  <a:gd name="connsiteX14-3105" fmla="*/ 1118277 w 1168053"/>
                  <a:gd name="connsiteY14-3106" fmla="*/ 167593 h 742947"/>
                  <a:gd name="connsiteX15-3107" fmla="*/ 1168053 w 1168053"/>
                  <a:gd name="connsiteY15-3108" fmla="*/ 182496 h 742947"/>
                  <a:gd name="connsiteX16-3109" fmla="*/ 1025694 w 1168053"/>
                  <a:gd name="connsiteY16-3110" fmla="*/ 402771 h 742947"/>
                  <a:gd name="connsiteX17-3111" fmla="*/ 0 w 1168053"/>
                  <a:gd name="connsiteY17-3112" fmla="*/ 675706 h 742947"/>
                  <a:gd name="connsiteX0-3113" fmla="*/ 0 w 1168053"/>
                  <a:gd name="connsiteY0-3114" fmla="*/ 675706 h 742947"/>
                  <a:gd name="connsiteX1-3115" fmla="*/ 231479 w 1168053"/>
                  <a:gd name="connsiteY1-3116" fmla="*/ 292536 h 742947"/>
                  <a:gd name="connsiteX2-3117" fmla="*/ 241359 w 1168053"/>
                  <a:gd name="connsiteY2-3118" fmla="*/ 740220 h 742947"/>
                  <a:gd name="connsiteX3-3119" fmla="*/ 299535 w 1168053"/>
                  <a:gd name="connsiteY3-3120" fmla="*/ 410537 h 742947"/>
                  <a:gd name="connsiteX4-3121" fmla="*/ 303389 w 1168053"/>
                  <a:gd name="connsiteY4-3122" fmla="*/ 184942 h 742947"/>
                  <a:gd name="connsiteX5-3123" fmla="*/ 576805 w 1168053"/>
                  <a:gd name="connsiteY5-3124" fmla="*/ 57311 h 742947"/>
                  <a:gd name="connsiteX6-3125" fmla="*/ 486133 w 1168053"/>
                  <a:gd name="connsiteY6-3126" fmla="*/ 224903 h 742947"/>
                  <a:gd name="connsiteX7-3127" fmla="*/ 635733 w 1168053"/>
                  <a:gd name="connsiteY7-3128" fmla="*/ 18087 h 742947"/>
                  <a:gd name="connsiteX8-3129" fmla="*/ 758001 w 1168053"/>
                  <a:gd name="connsiteY8-3130" fmla="*/ 8388 h 742947"/>
                  <a:gd name="connsiteX9-3131" fmla="*/ 757479 w 1168053"/>
                  <a:gd name="connsiteY9-3132" fmla="*/ 142533 h 742947"/>
                  <a:gd name="connsiteX10-3133" fmla="*/ 816328 w 1168053"/>
                  <a:gd name="connsiteY10-3134" fmla="*/ 159076 h 742947"/>
                  <a:gd name="connsiteX11-3135" fmla="*/ 840521 w 1168053"/>
                  <a:gd name="connsiteY11-3136" fmla="*/ 193274 h 742947"/>
                  <a:gd name="connsiteX12-3137" fmla="*/ 882008 w 1168053"/>
                  <a:gd name="connsiteY12-3138" fmla="*/ 202714 h 742947"/>
                  <a:gd name="connsiteX13-3139" fmla="*/ 1029820 w 1168053"/>
                  <a:gd name="connsiteY13-3140" fmla="*/ 161154 h 742947"/>
                  <a:gd name="connsiteX14-3141" fmla="*/ 1118277 w 1168053"/>
                  <a:gd name="connsiteY14-3142" fmla="*/ 167593 h 742947"/>
                  <a:gd name="connsiteX15-3143" fmla="*/ 1168053 w 1168053"/>
                  <a:gd name="connsiteY15-3144" fmla="*/ 182496 h 742947"/>
                  <a:gd name="connsiteX16-3145" fmla="*/ 1025694 w 1168053"/>
                  <a:gd name="connsiteY16-3146" fmla="*/ 402771 h 742947"/>
                  <a:gd name="connsiteX17-3147" fmla="*/ 0 w 1168053"/>
                  <a:gd name="connsiteY17-3148" fmla="*/ 675706 h 742947"/>
                  <a:gd name="connsiteX0-3149" fmla="*/ 0 w 1168053"/>
                  <a:gd name="connsiteY0-3150" fmla="*/ 680358 h 747599"/>
                  <a:gd name="connsiteX1-3151" fmla="*/ 231479 w 1168053"/>
                  <a:gd name="connsiteY1-3152" fmla="*/ 297188 h 747599"/>
                  <a:gd name="connsiteX2-3153" fmla="*/ 241359 w 1168053"/>
                  <a:gd name="connsiteY2-3154" fmla="*/ 744872 h 747599"/>
                  <a:gd name="connsiteX3-3155" fmla="*/ 299535 w 1168053"/>
                  <a:gd name="connsiteY3-3156" fmla="*/ 415189 h 747599"/>
                  <a:gd name="connsiteX4-3157" fmla="*/ 303389 w 1168053"/>
                  <a:gd name="connsiteY4-3158" fmla="*/ 189594 h 747599"/>
                  <a:gd name="connsiteX5-3159" fmla="*/ 576805 w 1168053"/>
                  <a:gd name="connsiteY5-3160" fmla="*/ 61963 h 747599"/>
                  <a:gd name="connsiteX6-3161" fmla="*/ 486133 w 1168053"/>
                  <a:gd name="connsiteY6-3162" fmla="*/ 229555 h 747599"/>
                  <a:gd name="connsiteX7-3163" fmla="*/ 635733 w 1168053"/>
                  <a:gd name="connsiteY7-3164" fmla="*/ 22739 h 747599"/>
                  <a:gd name="connsiteX8-3165" fmla="*/ 758001 w 1168053"/>
                  <a:gd name="connsiteY8-3166" fmla="*/ 13040 h 747599"/>
                  <a:gd name="connsiteX9-3167" fmla="*/ 749709 w 1168053"/>
                  <a:gd name="connsiteY9-3168" fmla="*/ 93502 h 747599"/>
                  <a:gd name="connsiteX10-3169" fmla="*/ 757479 w 1168053"/>
                  <a:gd name="connsiteY10-3170" fmla="*/ 147185 h 747599"/>
                  <a:gd name="connsiteX11-3171" fmla="*/ 816328 w 1168053"/>
                  <a:gd name="connsiteY11-3172" fmla="*/ 163728 h 747599"/>
                  <a:gd name="connsiteX12-3173" fmla="*/ 840521 w 1168053"/>
                  <a:gd name="connsiteY12-3174" fmla="*/ 197926 h 747599"/>
                  <a:gd name="connsiteX13-3175" fmla="*/ 882008 w 1168053"/>
                  <a:gd name="connsiteY13-3176" fmla="*/ 207366 h 747599"/>
                  <a:gd name="connsiteX14-3177" fmla="*/ 1029820 w 1168053"/>
                  <a:gd name="connsiteY14-3178" fmla="*/ 165806 h 747599"/>
                  <a:gd name="connsiteX15-3179" fmla="*/ 1118277 w 1168053"/>
                  <a:gd name="connsiteY15-3180" fmla="*/ 172245 h 747599"/>
                  <a:gd name="connsiteX16-3181" fmla="*/ 1168053 w 1168053"/>
                  <a:gd name="connsiteY16-3182" fmla="*/ 187148 h 747599"/>
                  <a:gd name="connsiteX17-3183" fmla="*/ 1025694 w 1168053"/>
                  <a:gd name="connsiteY17-3184" fmla="*/ 407423 h 747599"/>
                  <a:gd name="connsiteX18-3185" fmla="*/ 0 w 1168053"/>
                  <a:gd name="connsiteY18-3186" fmla="*/ 680358 h 747599"/>
                  <a:gd name="connsiteX0-3187" fmla="*/ 0 w 1168053"/>
                  <a:gd name="connsiteY0-3188" fmla="*/ 680358 h 747599"/>
                  <a:gd name="connsiteX1-3189" fmla="*/ 231479 w 1168053"/>
                  <a:gd name="connsiteY1-3190" fmla="*/ 297188 h 747599"/>
                  <a:gd name="connsiteX2-3191" fmla="*/ 241359 w 1168053"/>
                  <a:gd name="connsiteY2-3192" fmla="*/ 744872 h 747599"/>
                  <a:gd name="connsiteX3-3193" fmla="*/ 299535 w 1168053"/>
                  <a:gd name="connsiteY3-3194" fmla="*/ 415189 h 747599"/>
                  <a:gd name="connsiteX4-3195" fmla="*/ 303389 w 1168053"/>
                  <a:gd name="connsiteY4-3196" fmla="*/ 189594 h 747599"/>
                  <a:gd name="connsiteX5-3197" fmla="*/ 576805 w 1168053"/>
                  <a:gd name="connsiteY5-3198" fmla="*/ 61963 h 747599"/>
                  <a:gd name="connsiteX6-3199" fmla="*/ 486133 w 1168053"/>
                  <a:gd name="connsiteY6-3200" fmla="*/ 229555 h 747599"/>
                  <a:gd name="connsiteX7-3201" fmla="*/ 635733 w 1168053"/>
                  <a:gd name="connsiteY7-3202" fmla="*/ 22739 h 747599"/>
                  <a:gd name="connsiteX8-3203" fmla="*/ 758001 w 1168053"/>
                  <a:gd name="connsiteY8-3204" fmla="*/ 13040 h 747599"/>
                  <a:gd name="connsiteX9-3205" fmla="*/ 749709 w 1168053"/>
                  <a:gd name="connsiteY9-3206" fmla="*/ 93502 h 747599"/>
                  <a:gd name="connsiteX10-3207" fmla="*/ 755326 w 1168053"/>
                  <a:gd name="connsiteY10-3208" fmla="*/ 142387 h 747599"/>
                  <a:gd name="connsiteX11-3209" fmla="*/ 816328 w 1168053"/>
                  <a:gd name="connsiteY11-3210" fmla="*/ 163728 h 747599"/>
                  <a:gd name="connsiteX12-3211" fmla="*/ 840521 w 1168053"/>
                  <a:gd name="connsiteY12-3212" fmla="*/ 197926 h 747599"/>
                  <a:gd name="connsiteX13-3213" fmla="*/ 882008 w 1168053"/>
                  <a:gd name="connsiteY13-3214" fmla="*/ 207366 h 747599"/>
                  <a:gd name="connsiteX14-3215" fmla="*/ 1029820 w 1168053"/>
                  <a:gd name="connsiteY14-3216" fmla="*/ 165806 h 747599"/>
                  <a:gd name="connsiteX15-3217" fmla="*/ 1118277 w 1168053"/>
                  <a:gd name="connsiteY15-3218" fmla="*/ 172245 h 747599"/>
                  <a:gd name="connsiteX16-3219" fmla="*/ 1168053 w 1168053"/>
                  <a:gd name="connsiteY16-3220" fmla="*/ 187148 h 747599"/>
                  <a:gd name="connsiteX17-3221" fmla="*/ 1025694 w 1168053"/>
                  <a:gd name="connsiteY17-3222" fmla="*/ 407423 h 747599"/>
                  <a:gd name="connsiteX18-3223" fmla="*/ 0 w 1168053"/>
                  <a:gd name="connsiteY18-3224" fmla="*/ 680358 h 747599"/>
                  <a:gd name="connsiteX0-3225" fmla="*/ 0 w 1168053"/>
                  <a:gd name="connsiteY0-3226" fmla="*/ 680358 h 747599"/>
                  <a:gd name="connsiteX1-3227" fmla="*/ 231479 w 1168053"/>
                  <a:gd name="connsiteY1-3228" fmla="*/ 297188 h 747599"/>
                  <a:gd name="connsiteX2-3229" fmla="*/ 241359 w 1168053"/>
                  <a:gd name="connsiteY2-3230" fmla="*/ 744872 h 747599"/>
                  <a:gd name="connsiteX3-3231" fmla="*/ 299535 w 1168053"/>
                  <a:gd name="connsiteY3-3232" fmla="*/ 415189 h 747599"/>
                  <a:gd name="connsiteX4-3233" fmla="*/ 303389 w 1168053"/>
                  <a:gd name="connsiteY4-3234" fmla="*/ 189594 h 747599"/>
                  <a:gd name="connsiteX5-3235" fmla="*/ 576805 w 1168053"/>
                  <a:gd name="connsiteY5-3236" fmla="*/ 61963 h 747599"/>
                  <a:gd name="connsiteX6-3237" fmla="*/ 486133 w 1168053"/>
                  <a:gd name="connsiteY6-3238" fmla="*/ 229555 h 747599"/>
                  <a:gd name="connsiteX7-3239" fmla="*/ 635733 w 1168053"/>
                  <a:gd name="connsiteY7-3240" fmla="*/ 22739 h 747599"/>
                  <a:gd name="connsiteX8-3241" fmla="*/ 758001 w 1168053"/>
                  <a:gd name="connsiteY8-3242" fmla="*/ 13040 h 747599"/>
                  <a:gd name="connsiteX9-3243" fmla="*/ 752545 w 1168053"/>
                  <a:gd name="connsiteY9-3244" fmla="*/ 90030 h 747599"/>
                  <a:gd name="connsiteX10-3245" fmla="*/ 755326 w 1168053"/>
                  <a:gd name="connsiteY10-3246" fmla="*/ 142387 h 747599"/>
                  <a:gd name="connsiteX11-3247" fmla="*/ 816328 w 1168053"/>
                  <a:gd name="connsiteY11-3248" fmla="*/ 163728 h 747599"/>
                  <a:gd name="connsiteX12-3249" fmla="*/ 840521 w 1168053"/>
                  <a:gd name="connsiteY12-3250" fmla="*/ 197926 h 747599"/>
                  <a:gd name="connsiteX13-3251" fmla="*/ 882008 w 1168053"/>
                  <a:gd name="connsiteY13-3252" fmla="*/ 207366 h 747599"/>
                  <a:gd name="connsiteX14-3253" fmla="*/ 1029820 w 1168053"/>
                  <a:gd name="connsiteY14-3254" fmla="*/ 165806 h 747599"/>
                  <a:gd name="connsiteX15-3255" fmla="*/ 1118277 w 1168053"/>
                  <a:gd name="connsiteY15-3256" fmla="*/ 172245 h 747599"/>
                  <a:gd name="connsiteX16-3257" fmla="*/ 1168053 w 1168053"/>
                  <a:gd name="connsiteY16-3258" fmla="*/ 187148 h 747599"/>
                  <a:gd name="connsiteX17-3259" fmla="*/ 1025694 w 1168053"/>
                  <a:gd name="connsiteY17-3260" fmla="*/ 407423 h 747599"/>
                  <a:gd name="connsiteX18-3261" fmla="*/ 0 w 1168053"/>
                  <a:gd name="connsiteY18-3262" fmla="*/ 680358 h 747599"/>
                  <a:gd name="connsiteX0-3263" fmla="*/ 0 w 1168053"/>
                  <a:gd name="connsiteY0-3264" fmla="*/ 680358 h 747599"/>
                  <a:gd name="connsiteX1-3265" fmla="*/ 231479 w 1168053"/>
                  <a:gd name="connsiteY1-3266" fmla="*/ 297188 h 747599"/>
                  <a:gd name="connsiteX2-3267" fmla="*/ 241359 w 1168053"/>
                  <a:gd name="connsiteY2-3268" fmla="*/ 744872 h 747599"/>
                  <a:gd name="connsiteX3-3269" fmla="*/ 299535 w 1168053"/>
                  <a:gd name="connsiteY3-3270" fmla="*/ 415189 h 747599"/>
                  <a:gd name="connsiteX4-3271" fmla="*/ 320354 w 1168053"/>
                  <a:gd name="connsiteY4-3272" fmla="*/ 257696 h 747599"/>
                  <a:gd name="connsiteX5-3273" fmla="*/ 576805 w 1168053"/>
                  <a:gd name="connsiteY5-3274" fmla="*/ 61963 h 747599"/>
                  <a:gd name="connsiteX6-3275" fmla="*/ 486133 w 1168053"/>
                  <a:gd name="connsiteY6-3276" fmla="*/ 229555 h 747599"/>
                  <a:gd name="connsiteX7-3277" fmla="*/ 635733 w 1168053"/>
                  <a:gd name="connsiteY7-3278" fmla="*/ 22739 h 747599"/>
                  <a:gd name="connsiteX8-3279" fmla="*/ 758001 w 1168053"/>
                  <a:gd name="connsiteY8-3280" fmla="*/ 13040 h 747599"/>
                  <a:gd name="connsiteX9-3281" fmla="*/ 752545 w 1168053"/>
                  <a:gd name="connsiteY9-3282" fmla="*/ 90030 h 747599"/>
                  <a:gd name="connsiteX10-3283" fmla="*/ 755326 w 1168053"/>
                  <a:gd name="connsiteY10-3284" fmla="*/ 142387 h 747599"/>
                  <a:gd name="connsiteX11-3285" fmla="*/ 816328 w 1168053"/>
                  <a:gd name="connsiteY11-3286" fmla="*/ 163728 h 747599"/>
                  <a:gd name="connsiteX12-3287" fmla="*/ 840521 w 1168053"/>
                  <a:gd name="connsiteY12-3288" fmla="*/ 197926 h 747599"/>
                  <a:gd name="connsiteX13-3289" fmla="*/ 882008 w 1168053"/>
                  <a:gd name="connsiteY13-3290" fmla="*/ 207366 h 747599"/>
                  <a:gd name="connsiteX14-3291" fmla="*/ 1029820 w 1168053"/>
                  <a:gd name="connsiteY14-3292" fmla="*/ 165806 h 747599"/>
                  <a:gd name="connsiteX15-3293" fmla="*/ 1118277 w 1168053"/>
                  <a:gd name="connsiteY15-3294" fmla="*/ 172245 h 747599"/>
                  <a:gd name="connsiteX16-3295" fmla="*/ 1168053 w 1168053"/>
                  <a:gd name="connsiteY16-3296" fmla="*/ 187148 h 747599"/>
                  <a:gd name="connsiteX17-3297" fmla="*/ 1025694 w 1168053"/>
                  <a:gd name="connsiteY17-3298" fmla="*/ 407423 h 747599"/>
                  <a:gd name="connsiteX18-3299" fmla="*/ 0 w 1168053"/>
                  <a:gd name="connsiteY18-3300" fmla="*/ 680358 h 747599"/>
                  <a:gd name="connsiteX0-3301" fmla="*/ 0 w 1168053"/>
                  <a:gd name="connsiteY0-3302" fmla="*/ 680358 h 747599"/>
                  <a:gd name="connsiteX1-3303" fmla="*/ 231479 w 1168053"/>
                  <a:gd name="connsiteY1-3304" fmla="*/ 297188 h 747599"/>
                  <a:gd name="connsiteX2-3305" fmla="*/ 241359 w 1168053"/>
                  <a:gd name="connsiteY2-3306" fmla="*/ 744872 h 747599"/>
                  <a:gd name="connsiteX3-3307" fmla="*/ 299535 w 1168053"/>
                  <a:gd name="connsiteY3-3308" fmla="*/ 415189 h 747599"/>
                  <a:gd name="connsiteX4-3309" fmla="*/ 305479 w 1168053"/>
                  <a:gd name="connsiteY4-3310" fmla="*/ 185989 h 747599"/>
                  <a:gd name="connsiteX5-3311" fmla="*/ 576805 w 1168053"/>
                  <a:gd name="connsiteY5-3312" fmla="*/ 61963 h 747599"/>
                  <a:gd name="connsiteX6-3313" fmla="*/ 486133 w 1168053"/>
                  <a:gd name="connsiteY6-3314" fmla="*/ 229555 h 747599"/>
                  <a:gd name="connsiteX7-3315" fmla="*/ 635733 w 1168053"/>
                  <a:gd name="connsiteY7-3316" fmla="*/ 22739 h 747599"/>
                  <a:gd name="connsiteX8-3317" fmla="*/ 758001 w 1168053"/>
                  <a:gd name="connsiteY8-3318" fmla="*/ 13040 h 747599"/>
                  <a:gd name="connsiteX9-3319" fmla="*/ 752545 w 1168053"/>
                  <a:gd name="connsiteY9-3320" fmla="*/ 90030 h 747599"/>
                  <a:gd name="connsiteX10-3321" fmla="*/ 755326 w 1168053"/>
                  <a:gd name="connsiteY10-3322" fmla="*/ 142387 h 747599"/>
                  <a:gd name="connsiteX11-3323" fmla="*/ 816328 w 1168053"/>
                  <a:gd name="connsiteY11-3324" fmla="*/ 163728 h 747599"/>
                  <a:gd name="connsiteX12-3325" fmla="*/ 840521 w 1168053"/>
                  <a:gd name="connsiteY12-3326" fmla="*/ 197926 h 747599"/>
                  <a:gd name="connsiteX13-3327" fmla="*/ 882008 w 1168053"/>
                  <a:gd name="connsiteY13-3328" fmla="*/ 207366 h 747599"/>
                  <a:gd name="connsiteX14-3329" fmla="*/ 1029820 w 1168053"/>
                  <a:gd name="connsiteY14-3330" fmla="*/ 165806 h 747599"/>
                  <a:gd name="connsiteX15-3331" fmla="*/ 1118277 w 1168053"/>
                  <a:gd name="connsiteY15-3332" fmla="*/ 172245 h 747599"/>
                  <a:gd name="connsiteX16-3333" fmla="*/ 1168053 w 1168053"/>
                  <a:gd name="connsiteY16-3334" fmla="*/ 187148 h 747599"/>
                  <a:gd name="connsiteX17-3335" fmla="*/ 1025694 w 1168053"/>
                  <a:gd name="connsiteY17-3336" fmla="*/ 407423 h 747599"/>
                  <a:gd name="connsiteX18-3337" fmla="*/ 0 w 1168053"/>
                  <a:gd name="connsiteY18-3338" fmla="*/ 680358 h 747599"/>
                  <a:gd name="connsiteX0-3339" fmla="*/ 0 w 1168053"/>
                  <a:gd name="connsiteY0-3340" fmla="*/ 680358 h 680358"/>
                  <a:gd name="connsiteX1-3341" fmla="*/ 231479 w 1168053"/>
                  <a:gd name="connsiteY1-3342" fmla="*/ 297188 h 680358"/>
                  <a:gd name="connsiteX2-3343" fmla="*/ 276052 w 1168053"/>
                  <a:gd name="connsiteY2-3344" fmla="*/ 374594 h 680358"/>
                  <a:gd name="connsiteX3-3345" fmla="*/ 299535 w 1168053"/>
                  <a:gd name="connsiteY3-3346" fmla="*/ 415189 h 680358"/>
                  <a:gd name="connsiteX4-3347" fmla="*/ 305479 w 1168053"/>
                  <a:gd name="connsiteY4-3348" fmla="*/ 185989 h 680358"/>
                  <a:gd name="connsiteX5-3349" fmla="*/ 576805 w 1168053"/>
                  <a:gd name="connsiteY5-3350" fmla="*/ 61963 h 680358"/>
                  <a:gd name="connsiteX6-3351" fmla="*/ 486133 w 1168053"/>
                  <a:gd name="connsiteY6-3352" fmla="*/ 229555 h 680358"/>
                  <a:gd name="connsiteX7-3353" fmla="*/ 635733 w 1168053"/>
                  <a:gd name="connsiteY7-3354" fmla="*/ 22739 h 680358"/>
                  <a:gd name="connsiteX8-3355" fmla="*/ 758001 w 1168053"/>
                  <a:gd name="connsiteY8-3356" fmla="*/ 13040 h 680358"/>
                  <a:gd name="connsiteX9-3357" fmla="*/ 752545 w 1168053"/>
                  <a:gd name="connsiteY9-3358" fmla="*/ 90030 h 680358"/>
                  <a:gd name="connsiteX10-3359" fmla="*/ 755326 w 1168053"/>
                  <a:gd name="connsiteY10-3360" fmla="*/ 142387 h 680358"/>
                  <a:gd name="connsiteX11-3361" fmla="*/ 816328 w 1168053"/>
                  <a:gd name="connsiteY11-3362" fmla="*/ 163728 h 680358"/>
                  <a:gd name="connsiteX12-3363" fmla="*/ 840521 w 1168053"/>
                  <a:gd name="connsiteY12-3364" fmla="*/ 197926 h 680358"/>
                  <a:gd name="connsiteX13-3365" fmla="*/ 882008 w 1168053"/>
                  <a:gd name="connsiteY13-3366" fmla="*/ 207366 h 680358"/>
                  <a:gd name="connsiteX14-3367" fmla="*/ 1029820 w 1168053"/>
                  <a:gd name="connsiteY14-3368" fmla="*/ 165806 h 680358"/>
                  <a:gd name="connsiteX15-3369" fmla="*/ 1118277 w 1168053"/>
                  <a:gd name="connsiteY15-3370" fmla="*/ 172245 h 680358"/>
                  <a:gd name="connsiteX16-3371" fmla="*/ 1168053 w 1168053"/>
                  <a:gd name="connsiteY16-3372" fmla="*/ 187148 h 680358"/>
                  <a:gd name="connsiteX17-3373" fmla="*/ 1025694 w 1168053"/>
                  <a:gd name="connsiteY17-3374" fmla="*/ 407423 h 680358"/>
                  <a:gd name="connsiteX18-3375" fmla="*/ 0 w 1168053"/>
                  <a:gd name="connsiteY18-3376" fmla="*/ 680358 h 680358"/>
                  <a:gd name="connsiteX0-3377" fmla="*/ 0 w 1168053"/>
                  <a:gd name="connsiteY0-3378" fmla="*/ 680358 h 680358"/>
                  <a:gd name="connsiteX1-3379" fmla="*/ 231479 w 1168053"/>
                  <a:gd name="connsiteY1-3380" fmla="*/ 297188 h 680358"/>
                  <a:gd name="connsiteX2-3381" fmla="*/ 299535 w 1168053"/>
                  <a:gd name="connsiteY2-3382" fmla="*/ 415189 h 680358"/>
                  <a:gd name="connsiteX3-3383" fmla="*/ 305479 w 1168053"/>
                  <a:gd name="connsiteY3-3384" fmla="*/ 185989 h 680358"/>
                  <a:gd name="connsiteX4-3385" fmla="*/ 576805 w 1168053"/>
                  <a:gd name="connsiteY4-3386" fmla="*/ 61963 h 680358"/>
                  <a:gd name="connsiteX5-3387" fmla="*/ 486133 w 1168053"/>
                  <a:gd name="connsiteY5-3388" fmla="*/ 229555 h 680358"/>
                  <a:gd name="connsiteX6-3389" fmla="*/ 635733 w 1168053"/>
                  <a:gd name="connsiteY6-3390" fmla="*/ 22739 h 680358"/>
                  <a:gd name="connsiteX7-3391" fmla="*/ 758001 w 1168053"/>
                  <a:gd name="connsiteY7-3392" fmla="*/ 13040 h 680358"/>
                  <a:gd name="connsiteX8-3393" fmla="*/ 752545 w 1168053"/>
                  <a:gd name="connsiteY8-3394" fmla="*/ 90030 h 680358"/>
                  <a:gd name="connsiteX9-3395" fmla="*/ 755326 w 1168053"/>
                  <a:gd name="connsiteY9-3396" fmla="*/ 142387 h 680358"/>
                  <a:gd name="connsiteX10-3397" fmla="*/ 816328 w 1168053"/>
                  <a:gd name="connsiteY10-3398" fmla="*/ 163728 h 680358"/>
                  <a:gd name="connsiteX11-3399" fmla="*/ 840521 w 1168053"/>
                  <a:gd name="connsiteY11-3400" fmla="*/ 197926 h 680358"/>
                  <a:gd name="connsiteX12-3401" fmla="*/ 882008 w 1168053"/>
                  <a:gd name="connsiteY12-3402" fmla="*/ 207366 h 680358"/>
                  <a:gd name="connsiteX13-3403" fmla="*/ 1029820 w 1168053"/>
                  <a:gd name="connsiteY13-3404" fmla="*/ 165806 h 680358"/>
                  <a:gd name="connsiteX14-3405" fmla="*/ 1118277 w 1168053"/>
                  <a:gd name="connsiteY14-3406" fmla="*/ 172245 h 680358"/>
                  <a:gd name="connsiteX15-3407" fmla="*/ 1168053 w 1168053"/>
                  <a:gd name="connsiteY15-3408" fmla="*/ 187148 h 680358"/>
                  <a:gd name="connsiteX16-3409" fmla="*/ 1025694 w 1168053"/>
                  <a:gd name="connsiteY16-3410" fmla="*/ 407423 h 680358"/>
                  <a:gd name="connsiteX17-3411" fmla="*/ 0 w 1168053"/>
                  <a:gd name="connsiteY17-3412" fmla="*/ 680358 h 680358"/>
                  <a:gd name="connsiteX0-3413" fmla="*/ 0 w 1168053"/>
                  <a:gd name="connsiteY0-3414" fmla="*/ 680358 h 680358"/>
                  <a:gd name="connsiteX1-3415" fmla="*/ 231479 w 1168053"/>
                  <a:gd name="connsiteY1-3416" fmla="*/ 297188 h 680358"/>
                  <a:gd name="connsiteX2-3417" fmla="*/ 305479 w 1168053"/>
                  <a:gd name="connsiteY2-3418" fmla="*/ 185989 h 680358"/>
                  <a:gd name="connsiteX3-3419" fmla="*/ 576805 w 1168053"/>
                  <a:gd name="connsiteY3-3420" fmla="*/ 61963 h 680358"/>
                  <a:gd name="connsiteX4-3421" fmla="*/ 486133 w 1168053"/>
                  <a:gd name="connsiteY4-3422" fmla="*/ 229555 h 680358"/>
                  <a:gd name="connsiteX5-3423" fmla="*/ 635733 w 1168053"/>
                  <a:gd name="connsiteY5-3424" fmla="*/ 22739 h 680358"/>
                  <a:gd name="connsiteX6-3425" fmla="*/ 758001 w 1168053"/>
                  <a:gd name="connsiteY6-3426" fmla="*/ 13040 h 680358"/>
                  <a:gd name="connsiteX7-3427" fmla="*/ 752545 w 1168053"/>
                  <a:gd name="connsiteY7-3428" fmla="*/ 90030 h 680358"/>
                  <a:gd name="connsiteX8-3429" fmla="*/ 755326 w 1168053"/>
                  <a:gd name="connsiteY8-3430" fmla="*/ 142387 h 680358"/>
                  <a:gd name="connsiteX9-3431" fmla="*/ 816328 w 1168053"/>
                  <a:gd name="connsiteY9-3432" fmla="*/ 163728 h 680358"/>
                  <a:gd name="connsiteX10-3433" fmla="*/ 840521 w 1168053"/>
                  <a:gd name="connsiteY10-3434" fmla="*/ 197926 h 680358"/>
                  <a:gd name="connsiteX11-3435" fmla="*/ 882008 w 1168053"/>
                  <a:gd name="connsiteY11-3436" fmla="*/ 207366 h 680358"/>
                  <a:gd name="connsiteX12-3437" fmla="*/ 1029820 w 1168053"/>
                  <a:gd name="connsiteY12-3438" fmla="*/ 165806 h 680358"/>
                  <a:gd name="connsiteX13-3439" fmla="*/ 1118277 w 1168053"/>
                  <a:gd name="connsiteY13-3440" fmla="*/ 172245 h 680358"/>
                  <a:gd name="connsiteX14-3441" fmla="*/ 1168053 w 1168053"/>
                  <a:gd name="connsiteY14-3442" fmla="*/ 187148 h 680358"/>
                  <a:gd name="connsiteX15-3443" fmla="*/ 1025694 w 1168053"/>
                  <a:gd name="connsiteY15-3444" fmla="*/ 407423 h 680358"/>
                  <a:gd name="connsiteX16-3445" fmla="*/ 0 w 1168053"/>
                  <a:gd name="connsiteY16-3446" fmla="*/ 680358 h 680358"/>
                  <a:gd name="connsiteX0-3447" fmla="*/ 0 w 1168053"/>
                  <a:gd name="connsiteY0-3448" fmla="*/ 680358 h 680358"/>
                  <a:gd name="connsiteX1-3449" fmla="*/ 231479 w 1168053"/>
                  <a:gd name="connsiteY1-3450" fmla="*/ 297188 h 680358"/>
                  <a:gd name="connsiteX2-3451" fmla="*/ 305479 w 1168053"/>
                  <a:gd name="connsiteY2-3452" fmla="*/ 185989 h 680358"/>
                  <a:gd name="connsiteX3-3453" fmla="*/ 576805 w 1168053"/>
                  <a:gd name="connsiteY3-3454" fmla="*/ 61963 h 680358"/>
                  <a:gd name="connsiteX4-3455" fmla="*/ 486133 w 1168053"/>
                  <a:gd name="connsiteY4-3456" fmla="*/ 229555 h 680358"/>
                  <a:gd name="connsiteX5-3457" fmla="*/ 635733 w 1168053"/>
                  <a:gd name="connsiteY5-3458" fmla="*/ 22739 h 680358"/>
                  <a:gd name="connsiteX6-3459" fmla="*/ 758001 w 1168053"/>
                  <a:gd name="connsiteY6-3460" fmla="*/ 13040 h 680358"/>
                  <a:gd name="connsiteX7-3461" fmla="*/ 752545 w 1168053"/>
                  <a:gd name="connsiteY7-3462" fmla="*/ 90030 h 680358"/>
                  <a:gd name="connsiteX8-3463" fmla="*/ 755326 w 1168053"/>
                  <a:gd name="connsiteY8-3464" fmla="*/ 142387 h 680358"/>
                  <a:gd name="connsiteX9-3465" fmla="*/ 816328 w 1168053"/>
                  <a:gd name="connsiteY9-3466" fmla="*/ 163728 h 680358"/>
                  <a:gd name="connsiteX10-3467" fmla="*/ 840521 w 1168053"/>
                  <a:gd name="connsiteY10-3468" fmla="*/ 197926 h 680358"/>
                  <a:gd name="connsiteX11-3469" fmla="*/ 882008 w 1168053"/>
                  <a:gd name="connsiteY11-3470" fmla="*/ 207366 h 680358"/>
                  <a:gd name="connsiteX12-3471" fmla="*/ 1029820 w 1168053"/>
                  <a:gd name="connsiteY12-3472" fmla="*/ 165806 h 680358"/>
                  <a:gd name="connsiteX13-3473" fmla="*/ 1118277 w 1168053"/>
                  <a:gd name="connsiteY13-3474" fmla="*/ 172245 h 680358"/>
                  <a:gd name="connsiteX14-3475" fmla="*/ 1168053 w 1168053"/>
                  <a:gd name="connsiteY14-3476" fmla="*/ 187148 h 680358"/>
                  <a:gd name="connsiteX15-3477" fmla="*/ 1025694 w 1168053"/>
                  <a:gd name="connsiteY15-3478" fmla="*/ 407423 h 680358"/>
                  <a:gd name="connsiteX16-3479" fmla="*/ 0 w 1168053"/>
                  <a:gd name="connsiteY16-3480" fmla="*/ 680358 h 680358"/>
                  <a:gd name="connsiteX0-3481" fmla="*/ 0 w 1156061"/>
                  <a:gd name="connsiteY0-3482" fmla="*/ 658877 h 658877"/>
                  <a:gd name="connsiteX1-3483" fmla="*/ 219487 w 1156061"/>
                  <a:gd name="connsiteY1-3484" fmla="*/ 297188 h 658877"/>
                  <a:gd name="connsiteX2-3485" fmla="*/ 293487 w 1156061"/>
                  <a:gd name="connsiteY2-3486" fmla="*/ 185989 h 658877"/>
                  <a:gd name="connsiteX3-3487" fmla="*/ 564813 w 1156061"/>
                  <a:gd name="connsiteY3-3488" fmla="*/ 61963 h 658877"/>
                  <a:gd name="connsiteX4-3489" fmla="*/ 474141 w 1156061"/>
                  <a:gd name="connsiteY4-3490" fmla="*/ 229555 h 658877"/>
                  <a:gd name="connsiteX5-3491" fmla="*/ 623741 w 1156061"/>
                  <a:gd name="connsiteY5-3492" fmla="*/ 22739 h 658877"/>
                  <a:gd name="connsiteX6-3493" fmla="*/ 746009 w 1156061"/>
                  <a:gd name="connsiteY6-3494" fmla="*/ 13040 h 658877"/>
                  <a:gd name="connsiteX7-3495" fmla="*/ 740553 w 1156061"/>
                  <a:gd name="connsiteY7-3496" fmla="*/ 90030 h 658877"/>
                  <a:gd name="connsiteX8-3497" fmla="*/ 743334 w 1156061"/>
                  <a:gd name="connsiteY8-3498" fmla="*/ 142387 h 658877"/>
                  <a:gd name="connsiteX9-3499" fmla="*/ 804336 w 1156061"/>
                  <a:gd name="connsiteY9-3500" fmla="*/ 163728 h 658877"/>
                  <a:gd name="connsiteX10-3501" fmla="*/ 828529 w 1156061"/>
                  <a:gd name="connsiteY10-3502" fmla="*/ 197926 h 658877"/>
                  <a:gd name="connsiteX11-3503" fmla="*/ 870016 w 1156061"/>
                  <a:gd name="connsiteY11-3504" fmla="*/ 207366 h 658877"/>
                  <a:gd name="connsiteX12-3505" fmla="*/ 1017828 w 1156061"/>
                  <a:gd name="connsiteY12-3506" fmla="*/ 165806 h 658877"/>
                  <a:gd name="connsiteX13-3507" fmla="*/ 1106285 w 1156061"/>
                  <a:gd name="connsiteY13-3508" fmla="*/ 172245 h 658877"/>
                  <a:gd name="connsiteX14-3509" fmla="*/ 1156061 w 1156061"/>
                  <a:gd name="connsiteY14-3510" fmla="*/ 187148 h 658877"/>
                  <a:gd name="connsiteX15-3511" fmla="*/ 1013702 w 1156061"/>
                  <a:gd name="connsiteY15-3512" fmla="*/ 407423 h 658877"/>
                  <a:gd name="connsiteX16-3513" fmla="*/ 0 w 1156061"/>
                  <a:gd name="connsiteY16-3514" fmla="*/ 658877 h 658877"/>
                  <a:gd name="connsiteX0-3515" fmla="*/ 0 w 1156061"/>
                  <a:gd name="connsiteY0-3516" fmla="*/ 658877 h 658877"/>
                  <a:gd name="connsiteX1-3517" fmla="*/ 219487 w 1156061"/>
                  <a:gd name="connsiteY1-3518" fmla="*/ 297188 h 658877"/>
                  <a:gd name="connsiteX2-3519" fmla="*/ 293487 w 1156061"/>
                  <a:gd name="connsiteY2-3520" fmla="*/ 185989 h 658877"/>
                  <a:gd name="connsiteX3-3521" fmla="*/ 564813 w 1156061"/>
                  <a:gd name="connsiteY3-3522" fmla="*/ 61963 h 658877"/>
                  <a:gd name="connsiteX4-3523" fmla="*/ 474141 w 1156061"/>
                  <a:gd name="connsiteY4-3524" fmla="*/ 229555 h 658877"/>
                  <a:gd name="connsiteX5-3525" fmla="*/ 623741 w 1156061"/>
                  <a:gd name="connsiteY5-3526" fmla="*/ 22739 h 658877"/>
                  <a:gd name="connsiteX6-3527" fmla="*/ 746009 w 1156061"/>
                  <a:gd name="connsiteY6-3528" fmla="*/ 13040 h 658877"/>
                  <a:gd name="connsiteX7-3529" fmla="*/ 740553 w 1156061"/>
                  <a:gd name="connsiteY7-3530" fmla="*/ 90030 h 658877"/>
                  <a:gd name="connsiteX8-3531" fmla="*/ 743334 w 1156061"/>
                  <a:gd name="connsiteY8-3532" fmla="*/ 142387 h 658877"/>
                  <a:gd name="connsiteX9-3533" fmla="*/ 804336 w 1156061"/>
                  <a:gd name="connsiteY9-3534" fmla="*/ 163728 h 658877"/>
                  <a:gd name="connsiteX10-3535" fmla="*/ 828529 w 1156061"/>
                  <a:gd name="connsiteY10-3536" fmla="*/ 197926 h 658877"/>
                  <a:gd name="connsiteX11-3537" fmla="*/ 870016 w 1156061"/>
                  <a:gd name="connsiteY11-3538" fmla="*/ 207366 h 658877"/>
                  <a:gd name="connsiteX12-3539" fmla="*/ 1017828 w 1156061"/>
                  <a:gd name="connsiteY12-3540" fmla="*/ 165806 h 658877"/>
                  <a:gd name="connsiteX13-3541" fmla="*/ 1106285 w 1156061"/>
                  <a:gd name="connsiteY13-3542" fmla="*/ 172245 h 658877"/>
                  <a:gd name="connsiteX14-3543" fmla="*/ 1156061 w 1156061"/>
                  <a:gd name="connsiteY14-3544" fmla="*/ 187148 h 658877"/>
                  <a:gd name="connsiteX15-3545" fmla="*/ 1013702 w 1156061"/>
                  <a:gd name="connsiteY15-3546" fmla="*/ 407423 h 658877"/>
                  <a:gd name="connsiteX16-3547" fmla="*/ 0 w 1156061"/>
                  <a:gd name="connsiteY16-3548" fmla="*/ 658877 h 658877"/>
                  <a:gd name="connsiteX0-3549" fmla="*/ 0 w 1151105"/>
                  <a:gd name="connsiteY0-3550" fmla="*/ 658877 h 658877"/>
                  <a:gd name="connsiteX1-3551" fmla="*/ 219487 w 1151105"/>
                  <a:gd name="connsiteY1-3552" fmla="*/ 297188 h 658877"/>
                  <a:gd name="connsiteX2-3553" fmla="*/ 293487 w 1151105"/>
                  <a:gd name="connsiteY2-3554" fmla="*/ 185989 h 658877"/>
                  <a:gd name="connsiteX3-3555" fmla="*/ 564813 w 1151105"/>
                  <a:gd name="connsiteY3-3556" fmla="*/ 61963 h 658877"/>
                  <a:gd name="connsiteX4-3557" fmla="*/ 474141 w 1151105"/>
                  <a:gd name="connsiteY4-3558" fmla="*/ 229555 h 658877"/>
                  <a:gd name="connsiteX5-3559" fmla="*/ 623741 w 1151105"/>
                  <a:gd name="connsiteY5-3560" fmla="*/ 22739 h 658877"/>
                  <a:gd name="connsiteX6-3561" fmla="*/ 746009 w 1151105"/>
                  <a:gd name="connsiteY6-3562" fmla="*/ 13040 h 658877"/>
                  <a:gd name="connsiteX7-3563" fmla="*/ 740553 w 1151105"/>
                  <a:gd name="connsiteY7-3564" fmla="*/ 90030 h 658877"/>
                  <a:gd name="connsiteX8-3565" fmla="*/ 743334 w 1151105"/>
                  <a:gd name="connsiteY8-3566" fmla="*/ 142387 h 658877"/>
                  <a:gd name="connsiteX9-3567" fmla="*/ 804336 w 1151105"/>
                  <a:gd name="connsiteY9-3568" fmla="*/ 163728 h 658877"/>
                  <a:gd name="connsiteX10-3569" fmla="*/ 828529 w 1151105"/>
                  <a:gd name="connsiteY10-3570" fmla="*/ 197926 h 658877"/>
                  <a:gd name="connsiteX11-3571" fmla="*/ 870016 w 1151105"/>
                  <a:gd name="connsiteY11-3572" fmla="*/ 207366 h 658877"/>
                  <a:gd name="connsiteX12-3573" fmla="*/ 1017828 w 1151105"/>
                  <a:gd name="connsiteY12-3574" fmla="*/ 165806 h 658877"/>
                  <a:gd name="connsiteX13-3575" fmla="*/ 1106285 w 1151105"/>
                  <a:gd name="connsiteY13-3576" fmla="*/ 172245 h 658877"/>
                  <a:gd name="connsiteX14-3577" fmla="*/ 1151105 w 1151105"/>
                  <a:gd name="connsiteY14-3578" fmla="*/ 173350 h 658877"/>
                  <a:gd name="connsiteX15-3579" fmla="*/ 1013702 w 1151105"/>
                  <a:gd name="connsiteY15-3580" fmla="*/ 407423 h 658877"/>
                  <a:gd name="connsiteX16-3581" fmla="*/ 0 w 1151105"/>
                  <a:gd name="connsiteY16-3582" fmla="*/ 658877 h 658877"/>
                  <a:gd name="connsiteX0-3583" fmla="*/ 0 w 1151105"/>
                  <a:gd name="connsiteY0-3584" fmla="*/ 658877 h 658877"/>
                  <a:gd name="connsiteX1-3585" fmla="*/ 219487 w 1151105"/>
                  <a:gd name="connsiteY1-3586" fmla="*/ 297188 h 658877"/>
                  <a:gd name="connsiteX2-3587" fmla="*/ 293487 w 1151105"/>
                  <a:gd name="connsiteY2-3588" fmla="*/ 185989 h 658877"/>
                  <a:gd name="connsiteX3-3589" fmla="*/ 564813 w 1151105"/>
                  <a:gd name="connsiteY3-3590" fmla="*/ 61963 h 658877"/>
                  <a:gd name="connsiteX4-3591" fmla="*/ 474141 w 1151105"/>
                  <a:gd name="connsiteY4-3592" fmla="*/ 229555 h 658877"/>
                  <a:gd name="connsiteX5-3593" fmla="*/ 623741 w 1151105"/>
                  <a:gd name="connsiteY5-3594" fmla="*/ 22739 h 658877"/>
                  <a:gd name="connsiteX6-3595" fmla="*/ 746009 w 1151105"/>
                  <a:gd name="connsiteY6-3596" fmla="*/ 13040 h 658877"/>
                  <a:gd name="connsiteX7-3597" fmla="*/ 740553 w 1151105"/>
                  <a:gd name="connsiteY7-3598" fmla="*/ 90030 h 658877"/>
                  <a:gd name="connsiteX8-3599" fmla="*/ 743334 w 1151105"/>
                  <a:gd name="connsiteY8-3600" fmla="*/ 142387 h 658877"/>
                  <a:gd name="connsiteX9-3601" fmla="*/ 804336 w 1151105"/>
                  <a:gd name="connsiteY9-3602" fmla="*/ 163728 h 658877"/>
                  <a:gd name="connsiteX10-3603" fmla="*/ 828529 w 1151105"/>
                  <a:gd name="connsiteY10-3604" fmla="*/ 197926 h 658877"/>
                  <a:gd name="connsiteX11-3605" fmla="*/ 870016 w 1151105"/>
                  <a:gd name="connsiteY11-3606" fmla="*/ 207366 h 658877"/>
                  <a:gd name="connsiteX12-3607" fmla="*/ 1017828 w 1151105"/>
                  <a:gd name="connsiteY12-3608" fmla="*/ 165806 h 658877"/>
                  <a:gd name="connsiteX13-3609" fmla="*/ 1094726 w 1151105"/>
                  <a:gd name="connsiteY13-3610" fmla="*/ 160259 h 658877"/>
                  <a:gd name="connsiteX14-3611" fmla="*/ 1151105 w 1151105"/>
                  <a:gd name="connsiteY14-3612" fmla="*/ 173350 h 658877"/>
                  <a:gd name="connsiteX15-3613" fmla="*/ 1013702 w 1151105"/>
                  <a:gd name="connsiteY15-3614" fmla="*/ 407423 h 658877"/>
                  <a:gd name="connsiteX16-3615" fmla="*/ 0 w 1151105"/>
                  <a:gd name="connsiteY16-3616" fmla="*/ 658877 h 658877"/>
                  <a:gd name="connsiteX0-3617" fmla="*/ 0 w 1151105"/>
                  <a:gd name="connsiteY0-3618" fmla="*/ 658877 h 658877"/>
                  <a:gd name="connsiteX1-3619" fmla="*/ 219487 w 1151105"/>
                  <a:gd name="connsiteY1-3620" fmla="*/ 297188 h 658877"/>
                  <a:gd name="connsiteX2-3621" fmla="*/ 293487 w 1151105"/>
                  <a:gd name="connsiteY2-3622" fmla="*/ 185989 h 658877"/>
                  <a:gd name="connsiteX3-3623" fmla="*/ 564813 w 1151105"/>
                  <a:gd name="connsiteY3-3624" fmla="*/ 61963 h 658877"/>
                  <a:gd name="connsiteX4-3625" fmla="*/ 474141 w 1151105"/>
                  <a:gd name="connsiteY4-3626" fmla="*/ 229555 h 658877"/>
                  <a:gd name="connsiteX5-3627" fmla="*/ 623741 w 1151105"/>
                  <a:gd name="connsiteY5-3628" fmla="*/ 22739 h 658877"/>
                  <a:gd name="connsiteX6-3629" fmla="*/ 746009 w 1151105"/>
                  <a:gd name="connsiteY6-3630" fmla="*/ 13040 h 658877"/>
                  <a:gd name="connsiteX7-3631" fmla="*/ 740553 w 1151105"/>
                  <a:gd name="connsiteY7-3632" fmla="*/ 90030 h 658877"/>
                  <a:gd name="connsiteX8-3633" fmla="*/ 743334 w 1151105"/>
                  <a:gd name="connsiteY8-3634" fmla="*/ 142387 h 658877"/>
                  <a:gd name="connsiteX9-3635" fmla="*/ 804336 w 1151105"/>
                  <a:gd name="connsiteY9-3636" fmla="*/ 163728 h 658877"/>
                  <a:gd name="connsiteX10-3637" fmla="*/ 828529 w 1151105"/>
                  <a:gd name="connsiteY10-3638" fmla="*/ 197926 h 658877"/>
                  <a:gd name="connsiteX11-3639" fmla="*/ 870016 w 1151105"/>
                  <a:gd name="connsiteY11-3640" fmla="*/ 207366 h 658877"/>
                  <a:gd name="connsiteX12-3641" fmla="*/ 1017828 w 1151105"/>
                  <a:gd name="connsiteY12-3642" fmla="*/ 165806 h 658877"/>
                  <a:gd name="connsiteX13-3643" fmla="*/ 1046648 w 1151105"/>
                  <a:gd name="connsiteY13-3644" fmla="*/ 163999 h 658877"/>
                  <a:gd name="connsiteX14-3645" fmla="*/ 1094726 w 1151105"/>
                  <a:gd name="connsiteY14-3646" fmla="*/ 160259 h 658877"/>
                  <a:gd name="connsiteX15-3647" fmla="*/ 1151105 w 1151105"/>
                  <a:gd name="connsiteY15-3648" fmla="*/ 173350 h 658877"/>
                  <a:gd name="connsiteX16-3649" fmla="*/ 1013702 w 1151105"/>
                  <a:gd name="connsiteY16-3650" fmla="*/ 407423 h 658877"/>
                  <a:gd name="connsiteX17-3651" fmla="*/ 0 w 1151105"/>
                  <a:gd name="connsiteY17-3652" fmla="*/ 658877 h 658877"/>
                  <a:gd name="connsiteX0-3653" fmla="*/ 0 w 1151105"/>
                  <a:gd name="connsiteY0-3654" fmla="*/ 658877 h 658877"/>
                  <a:gd name="connsiteX1-3655" fmla="*/ 219487 w 1151105"/>
                  <a:gd name="connsiteY1-3656" fmla="*/ 297188 h 658877"/>
                  <a:gd name="connsiteX2-3657" fmla="*/ 293487 w 1151105"/>
                  <a:gd name="connsiteY2-3658" fmla="*/ 185989 h 658877"/>
                  <a:gd name="connsiteX3-3659" fmla="*/ 564813 w 1151105"/>
                  <a:gd name="connsiteY3-3660" fmla="*/ 61963 h 658877"/>
                  <a:gd name="connsiteX4-3661" fmla="*/ 474141 w 1151105"/>
                  <a:gd name="connsiteY4-3662" fmla="*/ 229555 h 658877"/>
                  <a:gd name="connsiteX5-3663" fmla="*/ 623741 w 1151105"/>
                  <a:gd name="connsiteY5-3664" fmla="*/ 22739 h 658877"/>
                  <a:gd name="connsiteX6-3665" fmla="*/ 746009 w 1151105"/>
                  <a:gd name="connsiteY6-3666" fmla="*/ 13040 h 658877"/>
                  <a:gd name="connsiteX7-3667" fmla="*/ 740553 w 1151105"/>
                  <a:gd name="connsiteY7-3668" fmla="*/ 90030 h 658877"/>
                  <a:gd name="connsiteX8-3669" fmla="*/ 743334 w 1151105"/>
                  <a:gd name="connsiteY8-3670" fmla="*/ 142387 h 658877"/>
                  <a:gd name="connsiteX9-3671" fmla="*/ 804336 w 1151105"/>
                  <a:gd name="connsiteY9-3672" fmla="*/ 163728 h 658877"/>
                  <a:gd name="connsiteX10-3673" fmla="*/ 828529 w 1151105"/>
                  <a:gd name="connsiteY10-3674" fmla="*/ 197926 h 658877"/>
                  <a:gd name="connsiteX11-3675" fmla="*/ 870016 w 1151105"/>
                  <a:gd name="connsiteY11-3676" fmla="*/ 207366 h 658877"/>
                  <a:gd name="connsiteX12-3677" fmla="*/ 1017828 w 1151105"/>
                  <a:gd name="connsiteY12-3678" fmla="*/ 165806 h 658877"/>
                  <a:gd name="connsiteX13-3679" fmla="*/ 883894 w 1151105"/>
                  <a:gd name="connsiteY13-3680" fmla="*/ 272331 h 658877"/>
                  <a:gd name="connsiteX14-3681" fmla="*/ 1094726 w 1151105"/>
                  <a:gd name="connsiteY14-3682" fmla="*/ 160259 h 658877"/>
                  <a:gd name="connsiteX15-3683" fmla="*/ 1151105 w 1151105"/>
                  <a:gd name="connsiteY15-3684" fmla="*/ 173350 h 658877"/>
                  <a:gd name="connsiteX16-3685" fmla="*/ 1013702 w 1151105"/>
                  <a:gd name="connsiteY16-3686" fmla="*/ 407423 h 658877"/>
                  <a:gd name="connsiteX17-3687" fmla="*/ 0 w 1151105"/>
                  <a:gd name="connsiteY17-3688" fmla="*/ 658877 h 658877"/>
                  <a:gd name="connsiteX0-3689" fmla="*/ 0 w 1151105"/>
                  <a:gd name="connsiteY0-3690" fmla="*/ 658877 h 658877"/>
                  <a:gd name="connsiteX1-3691" fmla="*/ 219487 w 1151105"/>
                  <a:gd name="connsiteY1-3692" fmla="*/ 297188 h 658877"/>
                  <a:gd name="connsiteX2-3693" fmla="*/ 293487 w 1151105"/>
                  <a:gd name="connsiteY2-3694" fmla="*/ 185989 h 658877"/>
                  <a:gd name="connsiteX3-3695" fmla="*/ 564813 w 1151105"/>
                  <a:gd name="connsiteY3-3696" fmla="*/ 61963 h 658877"/>
                  <a:gd name="connsiteX4-3697" fmla="*/ 474141 w 1151105"/>
                  <a:gd name="connsiteY4-3698" fmla="*/ 229555 h 658877"/>
                  <a:gd name="connsiteX5-3699" fmla="*/ 623741 w 1151105"/>
                  <a:gd name="connsiteY5-3700" fmla="*/ 22739 h 658877"/>
                  <a:gd name="connsiteX6-3701" fmla="*/ 746009 w 1151105"/>
                  <a:gd name="connsiteY6-3702" fmla="*/ 13040 h 658877"/>
                  <a:gd name="connsiteX7-3703" fmla="*/ 740553 w 1151105"/>
                  <a:gd name="connsiteY7-3704" fmla="*/ 90030 h 658877"/>
                  <a:gd name="connsiteX8-3705" fmla="*/ 743334 w 1151105"/>
                  <a:gd name="connsiteY8-3706" fmla="*/ 142387 h 658877"/>
                  <a:gd name="connsiteX9-3707" fmla="*/ 804336 w 1151105"/>
                  <a:gd name="connsiteY9-3708" fmla="*/ 163728 h 658877"/>
                  <a:gd name="connsiteX10-3709" fmla="*/ 828529 w 1151105"/>
                  <a:gd name="connsiteY10-3710" fmla="*/ 197926 h 658877"/>
                  <a:gd name="connsiteX11-3711" fmla="*/ 870016 w 1151105"/>
                  <a:gd name="connsiteY11-3712" fmla="*/ 207366 h 658877"/>
                  <a:gd name="connsiteX12-3713" fmla="*/ 1017828 w 1151105"/>
                  <a:gd name="connsiteY12-3714" fmla="*/ 165806 h 658877"/>
                  <a:gd name="connsiteX13-3715" fmla="*/ 883894 w 1151105"/>
                  <a:gd name="connsiteY13-3716" fmla="*/ 272331 h 658877"/>
                  <a:gd name="connsiteX14-3717" fmla="*/ 1094726 w 1151105"/>
                  <a:gd name="connsiteY14-3718" fmla="*/ 160259 h 658877"/>
                  <a:gd name="connsiteX15-3719" fmla="*/ 1151105 w 1151105"/>
                  <a:gd name="connsiteY15-3720" fmla="*/ 173350 h 658877"/>
                  <a:gd name="connsiteX16-3721" fmla="*/ 1013702 w 1151105"/>
                  <a:gd name="connsiteY16-3722" fmla="*/ 407423 h 658877"/>
                  <a:gd name="connsiteX17-3723" fmla="*/ 0 w 1151105"/>
                  <a:gd name="connsiteY17-3724" fmla="*/ 658877 h 658877"/>
                  <a:gd name="connsiteX0-3725" fmla="*/ 0 w 1151105"/>
                  <a:gd name="connsiteY0-3726" fmla="*/ 658877 h 658877"/>
                  <a:gd name="connsiteX1-3727" fmla="*/ 219487 w 1151105"/>
                  <a:gd name="connsiteY1-3728" fmla="*/ 297188 h 658877"/>
                  <a:gd name="connsiteX2-3729" fmla="*/ 293487 w 1151105"/>
                  <a:gd name="connsiteY2-3730" fmla="*/ 185989 h 658877"/>
                  <a:gd name="connsiteX3-3731" fmla="*/ 564813 w 1151105"/>
                  <a:gd name="connsiteY3-3732" fmla="*/ 61963 h 658877"/>
                  <a:gd name="connsiteX4-3733" fmla="*/ 474141 w 1151105"/>
                  <a:gd name="connsiteY4-3734" fmla="*/ 229555 h 658877"/>
                  <a:gd name="connsiteX5-3735" fmla="*/ 623741 w 1151105"/>
                  <a:gd name="connsiteY5-3736" fmla="*/ 22739 h 658877"/>
                  <a:gd name="connsiteX6-3737" fmla="*/ 746009 w 1151105"/>
                  <a:gd name="connsiteY6-3738" fmla="*/ 13040 h 658877"/>
                  <a:gd name="connsiteX7-3739" fmla="*/ 740553 w 1151105"/>
                  <a:gd name="connsiteY7-3740" fmla="*/ 90030 h 658877"/>
                  <a:gd name="connsiteX8-3741" fmla="*/ 743334 w 1151105"/>
                  <a:gd name="connsiteY8-3742" fmla="*/ 142387 h 658877"/>
                  <a:gd name="connsiteX9-3743" fmla="*/ 804336 w 1151105"/>
                  <a:gd name="connsiteY9-3744" fmla="*/ 163728 h 658877"/>
                  <a:gd name="connsiteX10-3745" fmla="*/ 828529 w 1151105"/>
                  <a:gd name="connsiteY10-3746" fmla="*/ 197926 h 658877"/>
                  <a:gd name="connsiteX11-3747" fmla="*/ 870016 w 1151105"/>
                  <a:gd name="connsiteY11-3748" fmla="*/ 207366 h 658877"/>
                  <a:gd name="connsiteX12-3749" fmla="*/ 1036537 w 1151105"/>
                  <a:gd name="connsiteY12-3750" fmla="*/ 160671 h 658877"/>
                  <a:gd name="connsiteX13-3751" fmla="*/ 883894 w 1151105"/>
                  <a:gd name="connsiteY13-3752" fmla="*/ 272331 h 658877"/>
                  <a:gd name="connsiteX14-3753" fmla="*/ 1094726 w 1151105"/>
                  <a:gd name="connsiteY14-3754" fmla="*/ 160259 h 658877"/>
                  <a:gd name="connsiteX15-3755" fmla="*/ 1151105 w 1151105"/>
                  <a:gd name="connsiteY15-3756" fmla="*/ 173350 h 658877"/>
                  <a:gd name="connsiteX16-3757" fmla="*/ 1013702 w 1151105"/>
                  <a:gd name="connsiteY16-3758" fmla="*/ 407423 h 658877"/>
                  <a:gd name="connsiteX17-3759" fmla="*/ 0 w 1151105"/>
                  <a:gd name="connsiteY17-3760" fmla="*/ 658877 h 658877"/>
                  <a:gd name="connsiteX0-3761" fmla="*/ 0 w 1151105"/>
                  <a:gd name="connsiteY0-3762" fmla="*/ 658877 h 658877"/>
                  <a:gd name="connsiteX1-3763" fmla="*/ 219487 w 1151105"/>
                  <a:gd name="connsiteY1-3764" fmla="*/ 297188 h 658877"/>
                  <a:gd name="connsiteX2-3765" fmla="*/ 293487 w 1151105"/>
                  <a:gd name="connsiteY2-3766" fmla="*/ 185989 h 658877"/>
                  <a:gd name="connsiteX3-3767" fmla="*/ 564813 w 1151105"/>
                  <a:gd name="connsiteY3-3768" fmla="*/ 61963 h 658877"/>
                  <a:gd name="connsiteX4-3769" fmla="*/ 474141 w 1151105"/>
                  <a:gd name="connsiteY4-3770" fmla="*/ 229555 h 658877"/>
                  <a:gd name="connsiteX5-3771" fmla="*/ 623741 w 1151105"/>
                  <a:gd name="connsiteY5-3772" fmla="*/ 22739 h 658877"/>
                  <a:gd name="connsiteX6-3773" fmla="*/ 746009 w 1151105"/>
                  <a:gd name="connsiteY6-3774" fmla="*/ 13040 h 658877"/>
                  <a:gd name="connsiteX7-3775" fmla="*/ 740553 w 1151105"/>
                  <a:gd name="connsiteY7-3776" fmla="*/ 90030 h 658877"/>
                  <a:gd name="connsiteX8-3777" fmla="*/ 743334 w 1151105"/>
                  <a:gd name="connsiteY8-3778" fmla="*/ 142387 h 658877"/>
                  <a:gd name="connsiteX9-3779" fmla="*/ 804336 w 1151105"/>
                  <a:gd name="connsiteY9-3780" fmla="*/ 163728 h 658877"/>
                  <a:gd name="connsiteX10-3781" fmla="*/ 828529 w 1151105"/>
                  <a:gd name="connsiteY10-3782" fmla="*/ 197926 h 658877"/>
                  <a:gd name="connsiteX11-3783" fmla="*/ 870016 w 1151105"/>
                  <a:gd name="connsiteY11-3784" fmla="*/ 207366 h 658877"/>
                  <a:gd name="connsiteX12-3785" fmla="*/ 1036537 w 1151105"/>
                  <a:gd name="connsiteY12-3786" fmla="*/ 160671 h 658877"/>
                  <a:gd name="connsiteX13-3787" fmla="*/ 883894 w 1151105"/>
                  <a:gd name="connsiteY13-3788" fmla="*/ 272331 h 658877"/>
                  <a:gd name="connsiteX14-3789" fmla="*/ 1094726 w 1151105"/>
                  <a:gd name="connsiteY14-3790" fmla="*/ 160259 h 658877"/>
                  <a:gd name="connsiteX15-3791" fmla="*/ 1151105 w 1151105"/>
                  <a:gd name="connsiteY15-3792" fmla="*/ 173350 h 658877"/>
                  <a:gd name="connsiteX16-3793" fmla="*/ 1012158 w 1151105"/>
                  <a:gd name="connsiteY16-3794" fmla="*/ 395721 h 658877"/>
                  <a:gd name="connsiteX17-3795" fmla="*/ 0 w 1151105"/>
                  <a:gd name="connsiteY17-3796" fmla="*/ 658877 h 658877"/>
                  <a:gd name="connsiteX0-3797" fmla="*/ 0 w 1151105"/>
                  <a:gd name="connsiteY0-3798" fmla="*/ 658877 h 658877"/>
                  <a:gd name="connsiteX1-3799" fmla="*/ 219487 w 1151105"/>
                  <a:gd name="connsiteY1-3800" fmla="*/ 297188 h 658877"/>
                  <a:gd name="connsiteX2-3801" fmla="*/ 293487 w 1151105"/>
                  <a:gd name="connsiteY2-3802" fmla="*/ 185989 h 658877"/>
                  <a:gd name="connsiteX3-3803" fmla="*/ 564813 w 1151105"/>
                  <a:gd name="connsiteY3-3804" fmla="*/ 61963 h 658877"/>
                  <a:gd name="connsiteX4-3805" fmla="*/ 474141 w 1151105"/>
                  <a:gd name="connsiteY4-3806" fmla="*/ 229555 h 658877"/>
                  <a:gd name="connsiteX5-3807" fmla="*/ 623741 w 1151105"/>
                  <a:gd name="connsiteY5-3808" fmla="*/ 22739 h 658877"/>
                  <a:gd name="connsiteX6-3809" fmla="*/ 746009 w 1151105"/>
                  <a:gd name="connsiteY6-3810" fmla="*/ 13040 h 658877"/>
                  <a:gd name="connsiteX7-3811" fmla="*/ 740553 w 1151105"/>
                  <a:gd name="connsiteY7-3812" fmla="*/ 90030 h 658877"/>
                  <a:gd name="connsiteX8-3813" fmla="*/ 743334 w 1151105"/>
                  <a:gd name="connsiteY8-3814" fmla="*/ 142387 h 658877"/>
                  <a:gd name="connsiteX9-3815" fmla="*/ 804336 w 1151105"/>
                  <a:gd name="connsiteY9-3816" fmla="*/ 163728 h 658877"/>
                  <a:gd name="connsiteX10-3817" fmla="*/ 828529 w 1151105"/>
                  <a:gd name="connsiteY10-3818" fmla="*/ 197926 h 658877"/>
                  <a:gd name="connsiteX11-3819" fmla="*/ 870016 w 1151105"/>
                  <a:gd name="connsiteY11-3820" fmla="*/ 207366 h 658877"/>
                  <a:gd name="connsiteX12-3821" fmla="*/ 1036537 w 1151105"/>
                  <a:gd name="connsiteY12-3822" fmla="*/ 160671 h 658877"/>
                  <a:gd name="connsiteX13-3823" fmla="*/ 883894 w 1151105"/>
                  <a:gd name="connsiteY13-3824" fmla="*/ 272331 h 658877"/>
                  <a:gd name="connsiteX14-3825" fmla="*/ 1094726 w 1151105"/>
                  <a:gd name="connsiteY14-3826" fmla="*/ 160259 h 658877"/>
                  <a:gd name="connsiteX15-3827" fmla="*/ 1151105 w 1151105"/>
                  <a:gd name="connsiteY15-3828" fmla="*/ 173350 h 658877"/>
                  <a:gd name="connsiteX16-3829" fmla="*/ 1012158 w 1151105"/>
                  <a:gd name="connsiteY16-3830" fmla="*/ 395721 h 658877"/>
                  <a:gd name="connsiteX17-3831" fmla="*/ 582274 w 1151105"/>
                  <a:gd name="connsiteY17-3832" fmla="*/ 503658 h 658877"/>
                  <a:gd name="connsiteX18-3833" fmla="*/ 0 w 1151105"/>
                  <a:gd name="connsiteY18-3834" fmla="*/ 658877 h 658877"/>
                  <a:gd name="connsiteX0-3835" fmla="*/ 0 w 1151105"/>
                  <a:gd name="connsiteY0-3836" fmla="*/ 658877 h 658877"/>
                  <a:gd name="connsiteX1-3837" fmla="*/ 219487 w 1151105"/>
                  <a:gd name="connsiteY1-3838" fmla="*/ 297188 h 658877"/>
                  <a:gd name="connsiteX2-3839" fmla="*/ 293487 w 1151105"/>
                  <a:gd name="connsiteY2-3840" fmla="*/ 185989 h 658877"/>
                  <a:gd name="connsiteX3-3841" fmla="*/ 564813 w 1151105"/>
                  <a:gd name="connsiteY3-3842" fmla="*/ 61963 h 658877"/>
                  <a:gd name="connsiteX4-3843" fmla="*/ 474141 w 1151105"/>
                  <a:gd name="connsiteY4-3844" fmla="*/ 229555 h 658877"/>
                  <a:gd name="connsiteX5-3845" fmla="*/ 623741 w 1151105"/>
                  <a:gd name="connsiteY5-3846" fmla="*/ 22739 h 658877"/>
                  <a:gd name="connsiteX6-3847" fmla="*/ 746009 w 1151105"/>
                  <a:gd name="connsiteY6-3848" fmla="*/ 13040 h 658877"/>
                  <a:gd name="connsiteX7-3849" fmla="*/ 740553 w 1151105"/>
                  <a:gd name="connsiteY7-3850" fmla="*/ 90030 h 658877"/>
                  <a:gd name="connsiteX8-3851" fmla="*/ 743334 w 1151105"/>
                  <a:gd name="connsiteY8-3852" fmla="*/ 142387 h 658877"/>
                  <a:gd name="connsiteX9-3853" fmla="*/ 804336 w 1151105"/>
                  <a:gd name="connsiteY9-3854" fmla="*/ 163728 h 658877"/>
                  <a:gd name="connsiteX10-3855" fmla="*/ 828529 w 1151105"/>
                  <a:gd name="connsiteY10-3856" fmla="*/ 197926 h 658877"/>
                  <a:gd name="connsiteX11-3857" fmla="*/ 870016 w 1151105"/>
                  <a:gd name="connsiteY11-3858" fmla="*/ 207366 h 658877"/>
                  <a:gd name="connsiteX12-3859" fmla="*/ 1036537 w 1151105"/>
                  <a:gd name="connsiteY12-3860" fmla="*/ 160671 h 658877"/>
                  <a:gd name="connsiteX13-3861" fmla="*/ 883894 w 1151105"/>
                  <a:gd name="connsiteY13-3862" fmla="*/ 272331 h 658877"/>
                  <a:gd name="connsiteX14-3863" fmla="*/ 1094726 w 1151105"/>
                  <a:gd name="connsiteY14-3864" fmla="*/ 160259 h 658877"/>
                  <a:gd name="connsiteX15-3865" fmla="*/ 1151105 w 1151105"/>
                  <a:gd name="connsiteY15-3866" fmla="*/ 173350 h 658877"/>
                  <a:gd name="connsiteX16-3867" fmla="*/ 1012158 w 1151105"/>
                  <a:gd name="connsiteY16-3868" fmla="*/ 395721 h 658877"/>
                  <a:gd name="connsiteX17-3869" fmla="*/ 597728 w 1151105"/>
                  <a:gd name="connsiteY17-3870" fmla="*/ 229606 h 658877"/>
                  <a:gd name="connsiteX18-3871" fmla="*/ 0 w 1151105"/>
                  <a:gd name="connsiteY18-3872" fmla="*/ 658877 h 658877"/>
                  <a:gd name="connsiteX0-3873" fmla="*/ 0 w 1151105"/>
                  <a:gd name="connsiteY0-3874" fmla="*/ 658877 h 658877"/>
                  <a:gd name="connsiteX1-3875" fmla="*/ 219487 w 1151105"/>
                  <a:gd name="connsiteY1-3876" fmla="*/ 297188 h 658877"/>
                  <a:gd name="connsiteX2-3877" fmla="*/ 293487 w 1151105"/>
                  <a:gd name="connsiteY2-3878" fmla="*/ 185989 h 658877"/>
                  <a:gd name="connsiteX3-3879" fmla="*/ 564813 w 1151105"/>
                  <a:gd name="connsiteY3-3880" fmla="*/ 61963 h 658877"/>
                  <a:gd name="connsiteX4-3881" fmla="*/ 474141 w 1151105"/>
                  <a:gd name="connsiteY4-3882" fmla="*/ 229555 h 658877"/>
                  <a:gd name="connsiteX5-3883" fmla="*/ 623741 w 1151105"/>
                  <a:gd name="connsiteY5-3884" fmla="*/ 22739 h 658877"/>
                  <a:gd name="connsiteX6-3885" fmla="*/ 746009 w 1151105"/>
                  <a:gd name="connsiteY6-3886" fmla="*/ 13040 h 658877"/>
                  <a:gd name="connsiteX7-3887" fmla="*/ 740553 w 1151105"/>
                  <a:gd name="connsiteY7-3888" fmla="*/ 90030 h 658877"/>
                  <a:gd name="connsiteX8-3889" fmla="*/ 743334 w 1151105"/>
                  <a:gd name="connsiteY8-3890" fmla="*/ 142387 h 658877"/>
                  <a:gd name="connsiteX9-3891" fmla="*/ 804336 w 1151105"/>
                  <a:gd name="connsiteY9-3892" fmla="*/ 163728 h 658877"/>
                  <a:gd name="connsiteX10-3893" fmla="*/ 828529 w 1151105"/>
                  <a:gd name="connsiteY10-3894" fmla="*/ 197926 h 658877"/>
                  <a:gd name="connsiteX11-3895" fmla="*/ 870016 w 1151105"/>
                  <a:gd name="connsiteY11-3896" fmla="*/ 207366 h 658877"/>
                  <a:gd name="connsiteX12-3897" fmla="*/ 1036537 w 1151105"/>
                  <a:gd name="connsiteY12-3898" fmla="*/ 160671 h 658877"/>
                  <a:gd name="connsiteX13-3899" fmla="*/ 883894 w 1151105"/>
                  <a:gd name="connsiteY13-3900" fmla="*/ 272331 h 658877"/>
                  <a:gd name="connsiteX14-3901" fmla="*/ 1094726 w 1151105"/>
                  <a:gd name="connsiteY14-3902" fmla="*/ 160259 h 658877"/>
                  <a:gd name="connsiteX15-3903" fmla="*/ 1151105 w 1151105"/>
                  <a:gd name="connsiteY15-3904" fmla="*/ 173350 h 658877"/>
                  <a:gd name="connsiteX16-3905" fmla="*/ 1012158 w 1151105"/>
                  <a:gd name="connsiteY16-3906" fmla="*/ 395721 h 658877"/>
                  <a:gd name="connsiteX17-3907" fmla="*/ 717375 w 1151105"/>
                  <a:gd name="connsiteY17-3908" fmla="*/ 278621 h 658877"/>
                  <a:gd name="connsiteX18-3909" fmla="*/ 597728 w 1151105"/>
                  <a:gd name="connsiteY18-3910" fmla="*/ 229606 h 658877"/>
                  <a:gd name="connsiteX19-3911" fmla="*/ 0 w 1151105"/>
                  <a:gd name="connsiteY19-3912" fmla="*/ 658877 h 658877"/>
                  <a:gd name="connsiteX0-3913" fmla="*/ 0 w 1151105"/>
                  <a:gd name="connsiteY0-3914" fmla="*/ 658877 h 658877"/>
                  <a:gd name="connsiteX1-3915" fmla="*/ 219487 w 1151105"/>
                  <a:gd name="connsiteY1-3916" fmla="*/ 297188 h 658877"/>
                  <a:gd name="connsiteX2-3917" fmla="*/ 293487 w 1151105"/>
                  <a:gd name="connsiteY2-3918" fmla="*/ 185989 h 658877"/>
                  <a:gd name="connsiteX3-3919" fmla="*/ 564813 w 1151105"/>
                  <a:gd name="connsiteY3-3920" fmla="*/ 61963 h 658877"/>
                  <a:gd name="connsiteX4-3921" fmla="*/ 474141 w 1151105"/>
                  <a:gd name="connsiteY4-3922" fmla="*/ 229555 h 658877"/>
                  <a:gd name="connsiteX5-3923" fmla="*/ 623741 w 1151105"/>
                  <a:gd name="connsiteY5-3924" fmla="*/ 22739 h 658877"/>
                  <a:gd name="connsiteX6-3925" fmla="*/ 746009 w 1151105"/>
                  <a:gd name="connsiteY6-3926" fmla="*/ 13040 h 658877"/>
                  <a:gd name="connsiteX7-3927" fmla="*/ 740553 w 1151105"/>
                  <a:gd name="connsiteY7-3928" fmla="*/ 90030 h 658877"/>
                  <a:gd name="connsiteX8-3929" fmla="*/ 743334 w 1151105"/>
                  <a:gd name="connsiteY8-3930" fmla="*/ 142387 h 658877"/>
                  <a:gd name="connsiteX9-3931" fmla="*/ 804336 w 1151105"/>
                  <a:gd name="connsiteY9-3932" fmla="*/ 163728 h 658877"/>
                  <a:gd name="connsiteX10-3933" fmla="*/ 828529 w 1151105"/>
                  <a:gd name="connsiteY10-3934" fmla="*/ 197926 h 658877"/>
                  <a:gd name="connsiteX11-3935" fmla="*/ 870016 w 1151105"/>
                  <a:gd name="connsiteY11-3936" fmla="*/ 207366 h 658877"/>
                  <a:gd name="connsiteX12-3937" fmla="*/ 1036537 w 1151105"/>
                  <a:gd name="connsiteY12-3938" fmla="*/ 160671 h 658877"/>
                  <a:gd name="connsiteX13-3939" fmla="*/ 883894 w 1151105"/>
                  <a:gd name="connsiteY13-3940" fmla="*/ 272331 h 658877"/>
                  <a:gd name="connsiteX14-3941" fmla="*/ 1094726 w 1151105"/>
                  <a:gd name="connsiteY14-3942" fmla="*/ 160259 h 658877"/>
                  <a:gd name="connsiteX15-3943" fmla="*/ 1151105 w 1151105"/>
                  <a:gd name="connsiteY15-3944" fmla="*/ 173350 h 658877"/>
                  <a:gd name="connsiteX16-3945" fmla="*/ 1012158 w 1151105"/>
                  <a:gd name="connsiteY16-3946" fmla="*/ 395721 h 658877"/>
                  <a:gd name="connsiteX17-3947" fmla="*/ 310443 w 1151105"/>
                  <a:gd name="connsiteY17-3948" fmla="*/ 578262 h 658877"/>
                  <a:gd name="connsiteX18-3949" fmla="*/ 597728 w 1151105"/>
                  <a:gd name="connsiteY18-3950" fmla="*/ 229606 h 658877"/>
                  <a:gd name="connsiteX19-3951" fmla="*/ 0 w 1151105"/>
                  <a:gd name="connsiteY19-3952" fmla="*/ 658877 h 658877"/>
                  <a:gd name="connsiteX0-3953" fmla="*/ 0 w 1151105"/>
                  <a:gd name="connsiteY0-3954" fmla="*/ 658877 h 658877"/>
                  <a:gd name="connsiteX1-3955" fmla="*/ 219487 w 1151105"/>
                  <a:gd name="connsiteY1-3956" fmla="*/ 297188 h 658877"/>
                  <a:gd name="connsiteX2-3957" fmla="*/ 293487 w 1151105"/>
                  <a:gd name="connsiteY2-3958" fmla="*/ 185989 h 658877"/>
                  <a:gd name="connsiteX3-3959" fmla="*/ 564813 w 1151105"/>
                  <a:gd name="connsiteY3-3960" fmla="*/ 61963 h 658877"/>
                  <a:gd name="connsiteX4-3961" fmla="*/ 474141 w 1151105"/>
                  <a:gd name="connsiteY4-3962" fmla="*/ 229555 h 658877"/>
                  <a:gd name="connsiteX5-3963" fmla="*/ 623741 w 1151105"/>
                  <a:gd name="connsiteY5-3964" fmla="*/ 22739 h 658877"/>
                  <a:gd name="connsiteX6-3965" fmla="*/ 746009 w 1151105"/>
                  <a:gd name="connsiteY6-3966" fmla="*/ 13040 h 658877"/>
                  <a:gd name="connsiteX7-3967" fmla="*/ 740553 w 1151105"/>
                  <a:gd name="connsiteY7-3968" fmla="*/ 90030 h 658877"/>
                  <a:gd name="connsiteX8-3969" fmla="*/ 743334 w 1151105"/>
                  <a:gd name="connsiteY8-3970" fmla="*/ 142387 h 658877"/>
                  <a:gd name="connsiteX9-3971" fmla="*/ 804336 w 1151105"/>
                  <a:gd name="connsiteY9-3972" fmla="*/ 163728 h 658877"/>
                  <a:gd name="connsiteX10-3973" fmla="*/ 828529 w 1151105"/>
                  <a:gd name="connsiteY10-3974" fmla="*/ 197926 h 658877"/>
                  <a:gd name="connsiteX11-3975" fmla="*/ 870016 w 1151105"/>
                  <a:gd name="connsiteY11-3976" fmla="*/ 207366 h 658877"/>
                  <a:gd name="connsiteX12-3977" fmla="*/ 1036537 w 1151105"/>
                  <a:gd name="connsiteY12-3978" fmla="*/ 160671 h 658877"/>
                  <a:gd name="connsiteX13-3979" fmla="*/ 883894 w 1151105"/>
                  <a:gd name="connsiteY13-3980" fmla="*/ 272331 h 658877"/>
                  <a:gd name="connsiteX14-3981" fmla="*/ 1094726 w 1151105"/>
                  <a:gd name="connsiteY14-3982" fmla="*/ 160259 h 658877"/>
                  <a:gd name="connsiteX15-3983" fmla="*/ 1151105 w 1151105"/>
                  <a:gd name="connsiteY15-3984" fmla="*/ 173350 h 658877"/>
                  <a:gd name="connsiteX16-3985" fmla="*/ 1012158 w 1151105"/>
                  <a:gd name="connsiteY16-3986" fmla="*/ 395721 h 658877"/>
                  <a:gd name="connsiteX17-3987" fmla="*/ 310443 w 1151105"/>
                  <a:gd name="connsiteY17-3988" fmla="*/ 578262 h 658877"/>
                  <a:gd name="connsiteX18-3989" fmla="*/ 597728 w 1151105"/>
                  <a:gd name="connsiteY18-3990" fmla="*/ 229606 h 658877"/>
                  <a:gd name="connsiteX19-3991" fmla="*/ 281580 w 1151105"/>
                  <a:gd name="connsiteY19-3992" fmla="*/ 458858 h 658877"/>
                  <a:gd name="connsiteX20-3993" fmla="*/ 0 w 1151105"/>
                  <a:gd name="connsiteY20-3994" fmla="*/ 658877 h 658877"/>
                  <a:gd name="connsiteX0-3995" fmla="*/ 0 w 1151105"/>
                  <a:gd name="connsiteY0-3996" fmla="*/ 658877 h 658877"/>
                  <a:gd name="connsiteX1-3997" fmla="*/ 219487 w 1151105"/>
                  <a:gd name="connsiteY1-3998" fmla="*/ 297188 h 658877"/>
                  <a:gd name="connsiteX2-3999" fmla="*/ 293487 w 1151105"/>
                  <a:gd name="connsiteY2-4000" fmla="*/ 185989 h 658877"/>
                  <a:gd name="connsiteX3-4001" fmla="*/ 564813 w 1151105"/>
                  <a:gd name="connsiteY3-4002" fmla="*/ 61963 h 658877"/>
                  <a:gd name="connsiteX4-4003" fmla="*/ 474141 w 1151105"/>
                  <a:gd name="connsiteY4-4004" fmla="*/ 229555 h 658877"/>
                  <a:gd name="connsiteX5-4005" fmla="*/ 623741 w 1151105"/>
                  <a:gd name="connsiteY5-4006" fmla="*/ 22739 h 658877"/>
                  <a:gd name="connsiteX6-4007" fmla="*/ 746009 w 1151105"/>
                  <a:gd name="connsiteY6-4008" fmla="*/ 13040 h 658877"/>
                  <a:gd name="connsiteX7-4009" fmla="*/ 740553 w 1151105"/>
                  <a:gd name="connsiteY7-4010" fmla="*/ 90030 h 658877"/>
                  <a:gd name="connsiteX8-4011" fmla="*/ 743334 w 1151105"/>
                  <a:gd name="connsiteY8-4012" fmla="*/ 142387 h 658877"/>
                  <a:gd name="connsiteX9-4013" fmla="*/ 804336 w 1151105"/>
                  <a:gd name="connsiteY9-4014" fmla="*/ 163728 h 658877"/>
                  <a:gd name="connsiteX10-4015" fmla="*/ 828529 w 1151105"/>
                  <a:gd name="connsiteY10-4016" fmla="*/ 197926 h 658877"/>
                  <a:gd name="connsiteX11-4017" fmla="*/ 870016 w 1151105"/>
                  <a:gd name="connsiteY11-4018" fmla="*/ 207366 h 658877"/>
                  <a:gd name="connsiteX12-4019" fmla="*/ 1036537 w 1151105"/>
                  <a:gd name="connsiteY12-4020" fmla="*/ 160671 h 658877"/>
                  <a:gd name="connsiteX13-4021" fmla="*/ 883894 w 1151105"/>
                  <a:gd name="connsiteY13-4022" fmla="*/ 272331 h 658877"/>
                  <a:gd name="connsiteX14-4023" fmla="*/ 1094726 w 1151105"/>
                  <a:gd name="connsiteY14-4024" fmla="*/ 160259 h 658877"/>
                  <a:gd name="connsiteX15-4025" fmla="*/ 1151105 w 1151105"/>
                  <a:gd name="connsiteY15-4026" fmla="*/ 173350 h 658877"/>
                  <a:gd name="connsiteX16-4027" fmla="*/ 1012158 w 1151105"/>
                  <a:gd name="connsiteY16-4028" fmla="*/ 395721 h 658877"/>
                  <a:gd name="connsiteX17-4029" fmla="*/ 310443 w 1151105"/>
                  <a:gd name="connsiteY17-4030" fmla="*/ 578262 h 658877"/>
                  <a:gd name="connsiteX18-4031" fmla="*/ 597728 w 1151105"/>
                  <a:gd name="connsiteY18-4032" fmla="*/ 229606 h 658877"/>
                  <a:gd name="connsiteX19-4033" fmla="*/ 309232 w 1151105"/>
                  <a:gd name="connsiteY19-4034" fmla="*/ 575563 h 658877"/>
                  <a:gd name="connsiteX20-4035" fmla="*/ 0 w 1151105"/>
                  <a:gd name="connsiteY20-4036" fmla="*/ 658877 h 658877"/>
                  <a:gd name="connsiteX0-4037" fmla="*/ 0 w 1151105"/>
                  <a:gd name="connsiteY0-4038" fmla="*/ 658877 h 658877"/>
                  <a:gd name="connsiteX1-4039" fmla="*/ 219487 w 1151105"/>
                  <a:gd name="connsiteY1-4040" fmla="*/ 297188 h 658877"/>
                  <a:gd name="connsiteX2-4041" fmla="*/ 293487 w 1151105"/>
                  <a:gd name="connsiteY2-4042" fmla="*/ 185989 h 658877"/>
                  <a:gd name="connsiteX3-4043" fmla="*/ 564813 w 1151105"/>
                  <a:gd name="connsiteY3-4044" fmla="*/ 61963 h 658877"/>
                  <a:gd name="connsiteX4-4045" fmla="*/ 474141 w 1151105"/>
                  <a:gd name="connsiteY4-4046" fmla="*/ 229555 h 658877"/>
                  <a:gd name="connsiteX5-4047" fmla="*/ 623741 w 1151105"/>
                  <a:gd name="connsiteY5-4048" fmla="*/ 22739 h 658877"/>
                  <a:gd name="connsiteX6-4049" fmla="*/ 746009 w 1151105"/>
                  <a:gd name="connsiteY6-4050" fmla="*/ 13040 h 658877"/>
                  <a:gd name="connsiteX7-4051" fmla="*/ 740553 w 1151105"/>
                  <a:gd name="connsiteY7-4052" fmla="*/ 90030 h 658877"/>
                  <a:gd name="connsiteX8-4053" fmla="*/ 743334 w 1151105"/>
                  <a:gd name="connsiteY8-4054" fmla="*/ 142387 h 658877"/>
                  <a:gd name="connsiteX9-4055" fmla="*/ 804336 w 1151105"/>
                  <a:gd name="connsiteY9-4056" fmla="*/ 163728 h 658877"/>
                  <a:gd name="connsiteX10-4057" fmla="*/ 828529 w 1151105"/>
                  <a:gd name="connsiteY10-4058" fmla="*/ 197926 h 658877"/>
                  <a:gd name="connsiteX11-4059" fmla="*/ 870016 w 1151105"/>
                  <a:gd name="connsiteY11-4060" fmla="*/ 207366 h 658877"/>
                  <a:gd name="connsiteX12-4061" fmla="*/ 1036537 w 1151105"/>
                  <a:gd name="connsiteY12-4062" fmla="*/ 160671 h 658877"/>
                  <a:gd name="connsiteX13-4063" fmla="*/ 883894 w 1151105"/>
                  <a:gd name="connsiteY13-4064" fmla="*/ 272331 h 658877"/>
                  <a:gd name="connsiteX14-4065" fmla="*/ 1094726 w 1151105"/>
                  <a:gd name="connsiteY14-4066" fmla="*/ 160259 h 658877"/>
                  <a:gd name="connsiteX15-4067" fmla="*/ 1151105 w 1151105"/>
                  <a:gd name="connsiteY15-4068" fmla="*/ 173350 h 658877"/>
                  <a:gd name="connsiteX16-4069" fmla="*/ 1012158 w 1151105"/>
                  <a:gd name="connsiteY16-4070" fmla="*/ 395721 h 658877"/>
                  <a:gd name="connsiteX17-4071" fmla="*/ 310443 w 1151105"/>
                  <a:gd name="connsiteY17-4072" fmla="*/ 578262 h 658877"/>
                  <a:gd name="connsiteX18-4073" fmla="*/ 597728 w 1151105"/>
                  <a:gd name="connsiteY18-4074" fmla="*/ 229606 h 658877"/>
                  <a:gd name="connsiteX19-4075" fmla="*/ 309232 w 1151105"/>
                  <a:gd name="connsiteY19-4076" fmla="*/ 575563 h 658877"/>
                  <a:gd name="connsiteX20-4077" fmla="*/ 0 w 1151105"/>
                  <a:gd name="connsiteY20-4078" fmla="*/ 658877 h 658877"/>
                  <a:gd name="connsiteX0-4079" fmla="*/ 0 w 1151105"/>
                  <a:gd name="connsiteY0-4080" fmla="*/ 658877 h 658877"/>
                  <a:gd name="connsiteX1-4081" fmla="*/ 219487 w 1151105"/>
                  <a:gd name="connsiteY1-4082" fmla="*/ 297188 h 658877"/>
                  <a:gd name="connsiteX2-4083" fmla="*/ 293487 w 1151105"/>
                  <a:gd name="connsiteY2-4084" fmla="*/ 185989 h 658877"/>
                  <a:gd name="connsiteX3-4085" fmla="*/ 564813 w 1151105"/>
                  <a:gd name="connsiteY3-4086" fmla="*/ 61963 h 658877"/>
                  <a:gd name="connsiteX4-4087" fmla="*/ 474141 w 1151105"/>
                  <a:gd name="connsiteY4-4088" fmla="*/ 229555 h 658877"/>
                  <a:gd name="connsiteX5-4089" fmla="*/ 623741 w 1151105"/>
                  <a:gd name="connsiteY5-4090" fmla="*/ 22739 h 658877"/>
                  <a:gd name="connsiteX6-4091" fmla="*/ 746009 w 1151105"/>
                  <a:gd name="connsiteY6-4092" fmla="*/ 13040 h 658877"/>
                  <a:gd name="connsiteX7-4093" fmla="*/ 740553 w 1151105"/>
                  <a:gd name="connsiteY7-4094" fmla="*/ 90030 h 658877"/>
                  <a:gd name="connsiteX8-4095" fmla="*/ 743334 w 1151105"/>
                  <a:gd name="connsiteY8-4096" fmla="*/ 142387 h 658877"/>
                  <a:gd name="connsiteX9-4097" fmla="*/ 804336 w 1151105"/>
                  <a:gd name="connsiteY9-4098" fmla="*/ 163728 h 658877"/>
                  <a:gd name="connsiteX10-4099" fmla="*/ 828529 w 1151105"/>
                  <a:gd name="connsiteY10-4100" fmla="*/ 197926 h 658877"/>
                  <a:gd name="connsiteX11-4101" fmla="*/ 870016 w 1151105"/>
                  <a:gd name="connsiteY11-4102" fmla="*/ 207366 h 658877"/>
                  <a:gd name="connsiteX12-4103" fmla="*/ 1036537 w 1151105"/>
                  <a:gd name="connsiteY12-4104" fmla="*/ 160671 h 658877"/>
                  <a:gd name="connsiteX13-4105" fmla="*/ 883894 w 1151105"/>
                  <a:gd name="connsiteY13-4106" fmla="*/ 272331 h 658877"/>
                  <a:gd name="connsiteX14-4107" fmla="*/ 1094726 w 1151105"/>
                  <a:gd name="connsiteY14-4108" fmla="*/ 160259 h 658877"/>
                  <a:gd name="connsiteX15-4109" fmla="*/ 1151105 w 1151105"/>
                  <a:gd name="connsiteY15-4110" fmla="*/ 173350 h 658877"/>
                  <a:gd name="connsiteX16-4111" fmla="*/ 1012158 w 1151105"/>
                  <a:gd name="connsiteY16-4112" fmla="*/ 395721 h 658877"/>
                  <a:gd name="connsiteX17-4113" fmla="*/ 310443 w 1151105"/>
                  <a:gd name="connsiteY17-4114" fmla="*/ 578262 h 658877"/>
                  <a:gd name="connsiteX18-4115" fmla="*/ 597728 w 1151105"/>
                  <a:gd name="connsiteY18-4116" fmla="*/ 229606 h 658877"/>
                  <a:gd name="connsiteX19-4117" fmla="*/ 484720 w 1151105"/>
                  <a:gd name="connsiteY19-4118" fmla="*/ 330348 h 658877"/>
                  <a:gd name="connsiteX20-4119" fmla="*/ 309232 w 1151105"/>
                  <a:gd name="connsiteY20-4120" fmla="*/ 575563 h 658877"/>
                  <a:gd name="connsiteX21" fmla="*/ 0 w 1151105"/>
                  <a:gd name="connsiteY21" fmla="*/ 658877 h 658877"/>
                  <a:gd name="connsiteX0-4121" fmla="*/ 0 w 1151105"/>
                  <a:gd name="connsiteY0-4122" fmla="*/ 658877 h 658877"/>
                  <a:gd name="connsiteX1-4123" fmla="*/ 219487 w 1151105"/>
                  <a:gd name="connsiteY1-4124" fmla="*/ 297188 h 658877"/>
                  <a:gd name="connsiteX2-4125" fmla="*/ 293487 w 1151105"/>
                  <a:gd name="connsiteY2-4126" fmla="*/ 185989 h 658877"/>
                  <a:gd name="connsiteX3-4127" fmla="*/ 564813 w 1151105"/>
                  <a:gd name="connsiteY3-4128" fmla="*/ 61963 h 658877"/>
                  <a:gd name="connsiteX4-4129" fmla="*/ 474141 w 1151105"/>
                  <a:gd name="connsiteY4-4130" fmla="*/ 229555 h 658877"/>
                  <a:gd name="connsiteX5-4131" fmla="*/ 623741 w 1151105"/>
                  <a:gd name="connsiteY5-4132" fmla="*/ 22739 h 658877"/>
                  <a:gd name="connsiteX6-4133" fmla="*/ 746009 w 1151105"/>
                  <a:gd name="connsiteY6-4134" fmla="*/ 13040 h 658877"/>
                  <a:gd name="connsiteX7-4135" fmla="*/ 740553 w 1151105"/>
                  <a:gd name="connsiteY7-4136" fmla="*/ 90030 h 658877"/>
                  <a:gd name="connsiteX8-4137" fmla="*/ 743334 w 1151105"/>
                  <a:gd name="connsiteY8-4138" fmla="*/ 142387 h 658877"/>
                  <a:gd name="connsiteX9-4139" fmla="*/ 804336 w 1151105"/>
                  <a:gd name="connsiteY9-4140" fmla="*/ 163728 h 658877"/>
                  <a:gd name="connsiteX10-4141" fmla="*/ 828529 w 1151105"/>
                  <a:gd name="connsiteY10-4142" fmla="*/ 197926 h 658877"/>
                  <a:gd name="connsiteX11-4143" fmla="*/ 870016 w 1151105"/>
                  <a:gd name="connsiteY11-4144" fmla="*/ 207366 h 658877"/>
                  <a:gd name="connsiteX12-4145" fmla="*/ 1036537 w 1151105"/>
                  <a:gd name="connsiteY12-4146" fmla="*/ 160671 h 658877"/>
                  <a:gd name="connsiteX13-4147" fmla="*/ 883894 w 1151105"/>
                  <a:gd name="connsiteY13-4148" fmla="*/ 272331 h 658877"/>
                  <a:gd name="connsiteX14-4149" fmla="*/ 1094726 w 1151105"/>
                  <a:gd name="connsiteY14-4150" fmla="*/ 160259 h 658877"/>
                  <a:gd name="connsiteX15-4151" fmla="*/ 1151105 w 1151105"/>
                  <a:gd name="connsiteY15-4152" fmla="*/ 173350 h 658877"/>
                  <a:gd name="connsiteX16-4153" fmla="*/ 1012158 w 1151105"/>
                  <a:gd name="connsiteY16-4154" fmla="*/ 395721 h 658877"/>
                  <a:gd name="connsiteX17-4155" fmla="*/ 310443 w 1151105"/>
                  <a:gd name="connsiteY17-4156" fmla="*/ 578262 h 658877"/>
                  <a:gd name="connsiteX18-4157" fmla="*/ 597728 w 1151105"/>
                  <a:gd name="connsiteY18-4158" fmla="*/ 229606 h 658877"/>
                  <a:gd name="connsiteX19-4159" fmla="*/ 484720 w 1151105"/>
                  <a:gd name="connsiteY19-4160" fmla="*/ 330348 h 658877"/>
                  <a:gd name="connsiteX20-4161" fmla="*/ 309232 w 1151105"/>
                  <a:gd name="connsiteY20-4162" fmla="*/ 575563 h 658877"/>
                  <a:gd name="connsiteX21-4163" fmla="*/ 0 w 1151105"/>
                  <a:gd name="connsiteY21-4164" fmla="*/ 658877 h 658877"/>
                  <a:gd name="connsiteX0-4165" fmla="*/ 0 w 1151105"/>
                  <a:gd name="connsiteY0-4166" fmla="*/ 658877 h 658877"/>
                  <a:gd name="connsiteX1-4167" fmla="*/ 219487 w 1151105"/>
                  <a:gd name="connsiteY1-4168" fmla="*/ 297188 h 658877"/>
                  <a:gd name="connsiteX2-4169" fmla="*/ 293487 w 1151105"/>
                  <a:gd name="connsiteY2-4170" fmla="*/ 185989 h 658877"/>
                  <a:gd name="connsiteX3-4171" fmla="*/ 564813 w 1151105"/>
                  <a:gd name="connsiteY3-4172" fmla="*/ 61963 h 658877"/>
                  <a:gd name="connsiteX4-4173" fmla="*/ 474141 w 1151105"/>
                  <a:gd name="connsiteY4-4174" fmla="*/ 229555 h 658877"/>
                  <a:gd name="connsiteX5-4175" fmla="*/ 623741 w 1151105"/>
                  <a:gd name="connsiteY5-4176" fmla="*/ 22739 h 658877"/>
                  <a:gd name="connsiteX6-4177" fmla="*/ 746009 w 1151105"/>
                  <a:gd name="connsiteY6-4178" fmla="*/ 13040 h 658877"/>
                  <a:gd name="connsiteX7-4179" fmla="*/ 740553 w 1151105"/>
                  <a:gd name="connsiteY7-4180" fmla="*/ 90030 h 658877"/>
                  <a:gd name="connsiteX8-4181" fmla="*/ 743334 w 1151105"/>
                  <a:gd name="connsiteY8-4182" fmla="*/ 142387 h 658877"/>
                  <a:gd name="connsiteX9-4183" fmla="*/ 804336 w 1151105"/>
                  <a:gd name="connsiteY9-4184" fmla="*/ 163728 h 658877"/>
                  <a:gd name="connsiteX10-4185" fmla="*/ 828529 w 1151105"/>
                  <a:gd name="connsiteY10-4186" fmla="*/ 197926 h 658877"/>
                  <a:gd name="connsiteX11-4187" fmla="*/ 870016 w 1151105"/>
                  <a:gd name="connsiteY11-4188" fmla="*/ 207366 h 658877"/>
                  <a:gd name="connsiteX12-4189" fmla="*/ 1036537 w 1151105"/>
                  <a:gd name="connsiteY12-4190" fmla="*/ 160671 h 658877"/>
                  <a:gd name="connsiteX13-4191" fmla="*/ 883894 w 1151105"/>
                  <a:gd name="connsiteY13-4192" fmla="*/ 272331 h 658877"/>
                  <a:gd name="connsiteX14-4193" fmla="*/ 1094726 w 1151105"/>
                  <a:gd name="connsiteY14-4194" fmla="*/ 160259 h 658877"/>
                  <a:gd name="connsiteX15-4195" fmla="*/ 1151105 w 1151105"/>
                  <a:gd name="connsiteY15-4196" fmla="*/ 173350 h 658877"/>
                  <a:gd name="connsiteX16-4197" fmla="*/ 1012158 w 1151105"/>
                  <a:gd name="connsiteY16-4198" fmla="*/ 395721 h 658877"/>
                  <a:gd name="connsiteX17-4199" fmla="*/ 310443 w 1151105"/>
                  <a:gd name="connsiteY17-4200" fmla="*/ 578262 h 658877"/>
                  <a:gd name="connsiteX18-4201" fmla="*/ 597728 w 1151105"/>
                  <a:gd name="connsiteY18-4202" fmla="*/ 229606 h 658877"/>
                  <a:gd name="connsiteX19-4203" fmla="*/ 484720 w 1151105"/>
                  <a:gd name="connsiteY19-4204" fmla="*/ 330348 h 658877"/>
                  <a:gd name="connsiteX20-4205" fmla="*/ 308242 w 1151105"/>
                  <a:gd name="connsiteY20-4206" fmla="*/ 578866 h 658877"/>
                  <a:gd name="connsiteX21-4207" fmla="*/ 0 w 1151105"/>
                  <a:gd name="connsiteY21-4208" fmla="*/ 658877 h 658877"/>
                  <a:gd name="connsiteX0-4209" fmla="*/ 0 w 1151105"/>
                  <a:gd name="connsiteY0-4210" fmla="*/ 658877 h 658877"/>
                  <a:gd name="connsiteX1-4211" fmla="*/ 219487 w 1151105"/>
                  <a:gd name="connsiteY1-4212" fmla="*/ 297188 h 658877"/>
                  <a:gd name="connsiteX2-4213" fmla="*/ 293487 w 1151105"/>
                  <a:gd name="connsiteY2-4214" fmla="*/ 185989 h 658877"/>
                  <a:gd name="connsiteX3-4215" fmla="*/ 564813 w 1151105"/>
                  <a:gd name="connsiteY3-4216" fmla="*/ 61963 h 658877"/>
                  <a:gd name="connsiteX4-4217" fmla="*/ 474141 w 1151105"/>
                  <a:gd name="connsiteY4-4218" fmla="*/ 229555 h 658877"/>
                  <a:gd name="connsiteX5-4219" fmla="*/ 623741 w 1151105"/>
                  <a:gd name="connsiteY5-4220" fmla="*/ 22739 h 658877"/>
                  <a:gd name="connsiteX6-4221" fmla="*/ 746009 w 1151105"/>
                  <a:gd name="connsiteY6-4222" fmla="*/ 13040 h 658877"/>
                  <a:gd name="connsiteX7-4223" fmla="*/ 740553 w 1151105"/>
                  <a:gd name="connsiteY7-4224" fmla="*/ 90030 h 658877"/>
                  <a:gd name="connsiteX8-4225" fmla="*/ 743334 w 1151105"/>
                  <a:gd name="connsiteY8-4226" fmla="*/ 142387 h 658877"/>
                  <a:gd name="connsiteX9-4227" fmla="*/ 804336 w 1151105"/>
                  <a:gd name="connsiteY9-4228" fmla="*/ 163728 h 658877"/>
                  <a:gd name="connsiteX10-4229" fmla="*/ 828529 w 1151105"/>
                  <a:gd name="connsiteY10-4230" fmla="*/ 197926 h 658877"/>
                  <a:gd name="connsiteX11-4231" fmla="*/ 870016 w 1151105"/>
                  <a:gd name="connsiteY11-4232" fmla="*/ 207366 h 658877"/>
                  <a:gd name="connsiteX12-4233" fmla="*/ 1036537 w 1151105"/>
                  <a:gd name="connsiteY12-4234" fmla="*/ 160671 h 658877"/>
                  <a:gd name="connsiteX13-4235" fmla="*/ 883894 w 1151105"/>
                  <a:gd name="connsiteY13-4236" fmla="*/ 272331 h 658877"/>
                  <a:gd name="connsiteX14-4237" fmla="*/ 1094726 w 1151105"/>
                  <a:gd name="connsiteY14-4238" fmla="*/ 160259 h 658877"/>
                  <a:gd name="connsiteX15-4239" fmla="*/ 1151105 w 1151105"/>
                  <a:gd name="connsiteY15-4240" fmla="*/ 173350 h 658877"/>
                  <a:gd name="connsiteX16-4241" fmla="*/ 1012158 w 1151105"/>
                  <a:gd name="connsiteY16-4242" fmla="*/ 395721 h 658877"/>
                  <a:gd name="connsiteX17-4243" fmla="*/ 310443 w 1151105"/>
                  <a:gd name="connsiteY17-4244" fmla="*/ 578262 h 658877"/>
                  <a:gd name="connsiteX18-4245" fmla="*/ 597728 w 1151105"/>
                  <a:gd name="connsiteY18-4246" fmla="*/ 229606 h 658877"/>
                  <a:gd name="connsiteX19-4247" fmla="*/ 484720 w 1151105"/>
                  <a:gd name="connsiteY19-4248" fmla="*/ 330348 h 658877"/>
                  <a:gd name="connsiteX20-4249" fmla="*/ 322660 w 1151105"/>
                  <a:gd name="connsiteY20-4250" fmla="*/ 577940 h 658877"/>
                  <a:gd name="connsiteX21-4251" fmla="*/ 0 w 1151105"/>
                  <a:gd name="connsiteY21-4252" fmla="*/ 658877 h 658877"/>
                  <a:gd name="connsiteX0-4253" fmla="*/ 0 w 1151105"/>
                  <a:gd name="connsiteY0-4254" fmla="*/ 658877 h 658877"/>
                  <a:gd name="connsiteX1-4255" fmla="*/ 219487 w 1151105"/>
                  <a:gd name="connsiteY1-4256" fmla="*/ 297188 h 658877"/>
                  <a:gd name="connsiteX2-4257" fmla="*/ 293487 w 1151105"/>
                  <a:gd name="connsiteY2-4258" fmla="*/ 185989 h 658877"/>
                  <a:gd name="connsiteX3-4259" fmla="*/ 564813 w 1151105"/>
                  <a:gd name="connsiteY3-4260" fmla="*/ 61963 h 658877"/>
                  <a:gd name="connsiteX4-4261" fmla="*/ 474141 w 1151105"/>
                  <a:gd name="connsiteY4-4262" fmla="*/ 229555 h 658877"/>
                  <a:gd name="connsiteX5-4263" fmla="*/ 623741 w 1151105"/>
                  <a:gd name="connsiteY5-4264" fmla="*/ 22739 h 658877"/>
                  <a:gd name="connsiteX6-4265" fmla="*/ 746009 w 1151105"/>
                  <a:gd name="connsiteY6-4266" fmla="*/ 13040 h 658877"/>
                  <a:gd name="connsiteX7-4267" fmla="*/ 740553 w 1151105"/>
                  <a:gd name="connsiteY7-4268" fmla="*/ 90030 h 658877"/>
                  <a:gd name="connsiteX8-4269" fmla="*/ 743334 w 1151105"/>
                  <a:gd name="connsiteY8-4270" fmla="*/ 142387 h 658877"/>
                  <a:gd name="connsiteX9-4271" fmla="*/ 804336 w 1151105"/>
                  <a:gd name="connsiteY9-4272" fmla="*/ 163728 h 658877"/>
                  <a:gd name="connsiteX10-4273" fmla="*/ 828529 w 1151105"/>
                  <a:gd name="connsiteY10-4274" fmla="*/ 197926 h 658877"/>
                  <a:gd name="connsiteX11-4275" fmla="*/ 870016 w 1151105"/>
                  <a:gd name="connsiteY11-4276" fmla="*/ 207366 h 658877"/>
                  <a:gd name="connsiteX12-4277" fmla="*/ 1036537 w 1151105"/>
                  <a:gd name="connsiteY12-4278" fmla="*/ 160671 h 658877"/>
                  <a:gd name="connsiteX13-4279" fmla="*/ 883894 w 1151105"/>
                  <a:gd name="connsiteY13-4280" fmla="*/ 272331 h 658877"/>
                  <a:gd name="connsiteX14-4281" fmla="*/ 1094726 w 1151105"/>
                  <a:gd name="connsiteY14-4282" fmla="*/ 160259 h 658877"/>
                  <a:gd name="connsiteX15-4283" fmla="*/ 1151105 w 1151105"/>
                  <a:gd name="connsiteY15-4284" fmla="*/ 173350 h 658877"/>
                  <a:gd name="connsiteX16-4285" fmla="*/ 1012158 w 1151105"/>
                  <a:gd name="connsiteY16-4286" fmla="*/ 395721 h 658877"/>
                  <a:gd name="connsiteX17-4287" fmla="*/ 310443 w 1151105"/>
                  <a:gd name="connsiteY17-4288" fmla="*/ 578262 h 658877"/>
                  <a:gd name="connsiteX18-4289" fmla="*/ 597728 w 1151105"/>
                  <a:gd name="connsiteY18-4290" fmla="*/ 229606 h 658877"/>
                  <a:gd name="connsiteX19-4291" fmla="*/ 484720 w 1151105"/>
                  <a:gd name="connsiteY19-4292" fmla="*/ 330348 h 658877"/>
                  <a:gd name="connsiteX20-4293" fmla="*/ 283692 w 1151105"/>
                  <a:gd name="connsiteY20-4294" fmla="*/ 546194 h 658877"/>
                  <a:gd name="connsiteX21-4295" fmla="*/ 0 w 1151105"/>
                  <a:gd name="connsiteY21-4296" fmla="*/ 658877 h 658877"/>
                  <a:gd name="connsiteX0-4297" fmla="*/ 0 w 1151105"/>
                  <a:gd name="connsiteY0-4298" fmla="*/ 658877 h 658877"/>
                  <a:gd name="connsiteX1-4299" fmla="*/ 219487 w 1151105"/>
                  <a:gd name="connsiteY1-4300" fmla="*/ 297188 h 658877"/>
                  <a:gd name="connsiteX2-4301" fmla="*/ 293487 w 1151105"/>
                  <a:gd name="connsiteY2-4302" fmla="*/ 185989 h 658877"/>
                  <a:gd name="connsiteX3-4303" fmla="*/ 564813 w 1151105"/>
                  <a:gd name="connsiteY3-4304" fmla="*/ 61963 h 658877"/>
                  <a:gd name="connsiteX4-4305" fmla="*/ 474141 w 1151105"/>
                  <a:gd name="connsiteY4-4306" fmla="*/ 229555 h 658877"/>
                  <a:gd name="connsiteX5-4307" fmla="*/ 623741 w 1151105"/>
                  <a:gd name="connsiteY5-4308" fmla="*/ 22739 h 658877"/>
                  <a:gd name="connsiteX6-4309" fmla="*/ 746009 w 1151105"/>
                  <a:gd name="connsiteY6-4310" fmla="*/ 13040 h 658877"/>
                  <a:gd name="connsiteX7-4311" fmla="*/ 740553 w 1151105"/>
                  <a:gd name="connsiteY7-4312" fmla="*/ 90030 h 658877"/>
                  <a:gd name="connsiteX8-4313" fmla="*/ 743334 w 1151105"/>
                  <a:gd name="connsiteY8-4314" fmla="*/ 142387 h 658877"/>
                  <a:gd name="connsiteX9-4315" fmla="*/ 804336 w 1151105"/>
                  <a:gd name="connsiteY9-4316" fmla="*/ 163728 h 658877"/>
                  <a:gd name="connsiteX10-4317" fmla="*/ 828529 w 1151105"/>
                  <a:gd name="connsiteY10-4318" fmla="*/ 197926 h 658877"/>
                  <a:gd name="connsiteX11-4319" fmla="*/ 870016 w 1151105"/>
                  <a:gd name="connsiteY11-4320" fmla="*/ 207366 h 658877"/>
                  <a:gd name="connsiteX12-4321" fmla="*/ 1036537 w 1151105"/>
                  <a:gd name="connsiteY12-4322" fmla="*/ 160671 h 658877"/>
                  <a:gd name="connsiteX13-4323" fmla="*/ 883894 w 1151105"/>
                  <a:gd name="connsiteY13-4324" fmla="*/ 272331 h 658877"/>
                  <a:gd name="connsiteX14-4325" fmla="*/ 1094726 w 1151105"/>
                  <a:gd name="connsiteY14-4326" fmla="*/ 160259 h 658877"/>
                  <a:gd name="connsiteX15-4327" fmla="*/ 1151105 w 1151105"/>
                  <a:gd name="connsiteY15-4328" fmla="*/ 173350 h 658877"/>
                  <a:gd name="connsiteX16-4329" fmla="*/ 1012158 w 1151105"/>
                  <a:gd name="connsiteY16-4330" fmla="*/ 395721 h 658877"/>
                  <a:gd name="connsiteX17-4331" fmla="*/ 310443 w 1151105"/>
                  <a:gd name="connsiteY17-4332" fmla="*/ 578262 h 658877"/>
                  <a:gd name="connsiteX18-4333" fmla="*/ 597728 w 1151105"/>
                  <a:gd name="connsiteY18-4334" fmla="*/ 229606 h 658877"/>
                  <a:gd name="connsiteX19-4335" fmla="*/ 484720 w 1151105"/>
                  <a:gd name="connsiteY19-4336" fmla="*/ 330348 h 658877"/>
                  <a:gd name="connsiteX20-4337" fmla="*/ 317158 w 1151105"/>
                  <a:gd name="connsiteY20-4338" fmla="*/ 579451 h 658877"/>
                  <a:gd name="connsiteX21-4339" fmla="*/ 0 w 1151105"/>
                  <a:gd name="connsiteY21-4340" fmla="*/ 658877 h 658877"/>
                  <a:gd name="connsiteX0-4341" fmla="*/ 0 w 1151105"/>
                  <a:gd name="connsiteY0-4342" fmla="*/ 658877 h 658877"/>
                  <a:gd name="connsiteX1-4343" fmla="*/ 219487 w 1151105"/>
                  <a:gd name="connsiteY1-4344" fmla="*/ 297188 h 658877"/>
                  <a:gd name="connsiteX2-4345" fmla="*/ 293487 w 1151105"/>
                  <a:gd name="connsiteY2-4346" fmla="*/ 185989 h 658877"/>
                  <a:gd name="connsiteX3-4347" fmla="*/ 564813 w 1151105"/>
                  <a:gd name="connsiteY3-4348" fmla="*/ 61963 h 658877"/>
                  <a:gd name="connsiteX4-4349" fmla="*/ 474141 w 1151105"/>
                  <a:gd name="connsiteY4-4350" fmla="*/ 229555 h 658877"/>
                  <a:gd name="connsiteX5-4351" fmla="*/ 623741 w 1151105"/>
                  <a:gd name="connsiteY5-4352" fmla="*/ 22739 h 658877"/>
                  <a:gd name="connsiteX6-4353" fmla="*/ 746009 w 1151105"/>
                  <a:gd name="connsiteY6-4354" fmla="*/ 13040 h 658877"/>
                  <a:gd name="connsiteX7-4355" fmla="*/ 740553 w 1151105"/>
                  <a:gd name="connsiteY7-4356" fmla="*/ 90030 h 658877"/>
                  <a:gd name="connsiteX8-4357" fmla="*/ 743334 w 1151105"/>
                  <a:gd name="connsiteY8-4358" fmla="*/ 142387 h 658877"/>
                  <a:gd name="connsiteX9-4359" fmla="*/ 804336 w 1151105"/>
                  <a:gd name="connsiteY9-4360" fmla="*/ 163728 h 658877"/>
                  <a:gd name="connsiteX10-4361" fmla="*/ 828529 w 1151105"/>
                  <a:gd name="connsiteY10-4362" fmla="*/ 197926 h 658877"/>
                  <a:gd name="connsiteX11-4363" fmla="*/ 870016 w 1151105"/>
                  <a:gd name="connsiteY11-4364" fmla="*/ 207366 h 658877"/>
                  <a:gd name="connsiteX12-4365" fmla="*/ 1036537 w 1151105"/>
                  <a:gd name="connsiteY12-4366" fmla="*/ 160671 h 658877"/>
                  <a:gd name="connsiteX13-4367" fmla="*/ 883894 w 1151105"/>
                  <a:gd name="connsiteY13-4368" fmla="*/ 272331 h 658877"/>
                  <a:gd name="connsiteX14-4369" fmla="*/ 1094726 w 1151105"/>
                  <a:gd name="connsiteY14-4370" fmla="*/ 160259 h 658877"/>
                  <a:gd name="connsiteX15-4371" fmla="*/ 1151105 w 1151105"/>
                  <a:gd name="connsiteY15-4372" fmla="*/ 173350 h 658877"/>
                  <a:gd name="connsiteX16-4373" fmla="*/ 1012158 w 1151105"/>
                  <a:gd name="connsiteY16-4374" fmla="*/ 395721 h 658877"/>
                  <a:gd name="connsiteX17-4375" fmla="*/ 310443 w 1151105"/>
                  <a:gd name="connsiteY17-4376" fmla="*/ 578262 h 658877"/>
                  <a:gd name="connsiteX18-4377" fmla="*/ 597728 w 1151105"/>
                  <a:gd name="connsiteY18-4378" fmla="*/ 229606 h 658877"/>
                  <a:gd name="connsiteX19-4379" fmla="*/ 484720 w 1151105"/>
                  <a:gd name="connsiteY19-4380" fmla="*/ 330348 h 658877"/>
                  <a:gd name="connsiteX20-4381" fmla="*/ 266423 w 1151105"/>
                  <a:gd name="connsiteY20-4382" fmla="*/ 590344 h 658877"/>
                  <a:gd name="connsiteX21-4383" fmla="*/ 0 w 1151105"/>
                  <a:gd name="connsiteY21-4384" fmla="*/ 658877 h 658877"/>
                  <a:gd name="connsiteX0-4385" fmla="*/ 0 w 1151105"/>
                  <a:gd name="connsiteY0-4386" fmla="*/ 658877 h 658877"/>
                  <a:gd name="connsiteX1-4387" fmla="*/ 219487 w 1151105"/>
                  <a:gd name="connsiteY1-4388" fmla="*/ 297188 h 658877"/>
                  <a:gd name="connsiteX2-4389" fmla="*/ 293487 w 1151105"/>
                  <a:gd name="connsiteY2-4390" fmla="*/ 185989 h 658877"/>
                  <a:gd name="connsiteX3-4391" fmla="*/ 564813 w 1151105"/>
                  <a:gd name="connsiteY3-4392" fmla="*/ 61963 h 658877"/>
                  <a:gd name="connsiteX4-4393" fmla="*/ 474141 w 1151105"/>
                  <a:gd name="connsiteY4-4394" fmla="*/ 229555 h 658877"/>
                  <a:gd name="connsiteX5-4395" fmla="*/ 623741 w 1151105"/>
                  <a:gd name="connsiteY5-4396" fmla="*/ 22739 h 658877"/>
                  <a:gd name="connsiteX6-4397" fmla="*/ 746009 w 1151105"/>
                  <a:gd name="connsiteY6-4398" fmla="*/ 13040 h 658877"/>
                  <a:gd name="connsiteX7-4399" fmla="*/ 740553 w 1151105"/>
                  <a:gd name="connsiteY7-4400" fmla="*/ 90030 h 658877"/>
                  <a:gd name="connsiteX8-4401" fmla="*/ 743334 w 1151105"/>
                  <a:gd name="connsiteY8-4402" fmla="*/ 142387 h 658877"/>
                  <a:gd name="connsiteX9-4403" fmla="*/ 804336 w 1151105"/>
                  <a:gd name="connsiteY9-4404" fmla="*/ 163728 h 658877"/>
                  <a:gd name="connsiteX10-4405" fmla="*/ 828529 w 1151105"/>
                  <a:gd name="connsiteY10-4406" fmla="*/ 197926 h 658877"/>
                  <a:gd name="connsiteX11-4407" fmla="*/ 870016 w 1151105"/>
                  <a:gd name="connsiteY11-4408" fmla="*/ 207366 h 658877"/>
                  <a:gd name="connsiteX12-4409" fmla="*/ 1036537 w 1151105"/>
                  <a:gd name="connsiteY12-4410" fmla="*/ 160671 h 658877"/>
                  <a:gd name="connsiteX13-4411" fmla="*/ 883894 w 1151105"/>
                  <a:gd name="connsiteY13-4412" fmla="*/ 272331 h 658877"/>
                  <a:gd name="connsiteX14-4413" fmla="*/ 1094726 w 1151105"/>
                  <a:gd name="connsiteY14-4414" fmla="*/ 160259 h 658877"/>
                  <a:gd name="connsiteX15-4415" fmla="*/ 1151105 w 1151105"/>
                  <a:gd name="connsiteY15-4416" fmla="*/ 173350 h 658877"/>
                  <a:gd name="connsiteX16-4417" fmla="*/ 1012158 w 1151105"/>
                  <a:gd name="connsiteY16-4418" fmla="*/ 395721 h 658877"/>
                  <a:gd name="connsiteX17-4419" fmla="*/ 310443 w 1151105"/>
                  <a:gd name="connsiteY17-4420" fmla="*/ 578262 h 658877"/>
                  <a:gd name="connsiteX18-4421" fmla="*/ 597728 w 1151105"/>
                  <a:gd name="connsiteY18-4422" fmla="*/ 229606 h 658877"/>
                  <a:gd name="connsiteX19-4423" fmla="*/ 484720 w 1151105"/>
                  <a:gd name="connsiteY19-4424" fmla="*/ 330348 h 658877"/>
                  <a:gd name="connsiteX20-4425" fmla="*/ 314735 w 1151105"/>
                  <a:gd name="connsiteY20-4426" fmla="*/ 574053 h 658877"/>
                  <a:gd name="connsiteX21-4427" fmla="*/ 266423 w 1151105"/>
                  <a:gd name="connsiteY21-4428" fmla="*/ 590344 h 658877"/>
                  <a:gd name="connsiteX22" fmla="*/ 0 w 1151105"/>
                  <a:gd name="connsiteY22" fmla="*/ 658877 h 658877"/>
                  <a:gd name="connsiteX0-4429" fmla="*/ 0 w 1151105"/>
                  <a:gd name="connsiteY0-4430" fmla="*/ 658877 h 658877"/>
                  <a:gd name="connsiteX1-4431" fmla="*/ 219487 w 1151105"/>
                  <a:gd name="connsiteY1-4432" fmla="*/ 297188 h 658877"/>
                  <a:gd name="connsiteX2-4433" fmla="*/ 293487 w 1151105"/>
                  <a:gd name="connsiteY2-4434" fmla="*/ 185989 h 658877"/>
                  <a:gd name="connsiteX3-4435" fmla="*/ 564813 w 1151105"/>
                  <a:gd name="connsiteY3-4436" fmla="*/ 61963 h 658877"/>
                  <a:gd name="connsiteX4-4437" fmla="*/ 474141 w 1151105"/>
                  <a:gd name="connsiteY4-4438" fmla="*/ 229555 h 658877"/>
                  <a:gd name="connsiteX5-4439" fmla="*/ 623741 w 1151105"/>
                  <a:gd name="connsiteY5-4440" fmla="*/ 22739 h 658877"/>
                  <a:gd name="connsiteX6-4441" fmla="*/ 746009 w 1151105"/>
                  <a:gd name="connsiteY6-4442" fmla="*/ 13040 h 658877"/>
                  <a:gd name="connsiteX7-4443" fmla="*/ 740553 w 1151105"/>
                  <a:gd name="connsiteY7-4444" fmla="*/ 90030 h 658877"/>
                  <a:gd name="connsiteX8-4445" fmla="*/ 743334 w 1151105"/>
                  <a:gd name="connsiteY8-4446" fmla="*/ 142387 h 658877"/>
                  <a:gd name="connsiteX9-4447" fmla="*/ 804336 w 1151105"/>
                  <a:gd name="connsiteY9-4448" fmla="*/ 163728 h 658877"/>
                  <a:gd name="connsiteX10-4449" fmla="*/ 828529 w 1151105"/>
                  <a:gd name="connsiteY10-4450" fmla="*/ 197926 h 658877"/>
                  <a:gd name="connsiteX11-4451" fmla="*/ 870016 w 1151105"/>
                  <a:gd name="connsiteY11-4452" fmla="*/ 207366 h 658877"/>
                  <a:gd name="connsiteX12-4453" fmla="*/ 1036537 w 1151105"/>
                  <a:gd name="connsiteY12-4454" fmla="*/ 160671 h 658877"/>
                  <a:gd name="connsiteX13-4455" fmla="*/ 883894 w 1151105"/>
                  <a:gd name="connsiteY13-4456" fmla="*/ 272331 h 658877"/>
                  <a:gd name="connsiteX14-4457" fmla="*/ 1094726 w 1151105"/>
                  <a:gd name="connsiteY14-4458" fmla="*/ 160259 h 658877"/>
                  <a:gd name="connsiteX15-4459" fmla="*/ 1151105 w 1151105"/>
                  <a:gd name="connsiteY15-4460" fmla="*/ 173350 h 658877"/>
                  <a:gd name="connsiteX16-4461" fmla="*/ 1012158 w 1151105"/>
                  <a:gd name="connsiteY16-4462" fmla="*/ 395721 h 658877"/>
                  <a:gd name="connsiteX17-4463" fmla="*/ 310443 w 1151105"/>
                  <a:gd name="connsiteY17-4464" fmla="*/ 578262 h 658877"/>
                  <a:gd name="connsiteX18-4465" fmla="*/ 597728 w 1151105"/>
                  <a:gd name="connsiteY18-4466" fmla="*/ 229606 h 658877"/>
                  <a:gd name="connsiteX19-4467" fmla="*/ 484720 w 1151105"/>
                  <a:gd name="connsiteY19-4468" fmla="*/ 330348 h 658877"/>
                  <a:gd name="connsiteX20-4469" fmla="*/ 377561 w 1151105"/>
                  <a:gd name="connsiteY20-4470" fmla="*/ 499210 h 658877"/>
                  <a:gd name="connsiteX21-4471" fmla="*/ 314735 w 1151105"/>
                  <a:gd name="connsiteY21-4472" fmla="*/ 574053 h 658877"/>
                  <a:gd name="connsiteX22-4473" fmla="*/ 266423 w 1151105"/>
                  <a:gd name="connsiteY22-4474" fmla="*/ 590344 h 658877"/>
                  <a:gd name="connsiteX23" fmla="*/ 0 w 1151105"/>
                  <a:gd name="connsiteY23" fmla="*/ 658877 h 658877"/>
                  <a:gd name="connsiteX0-4475" fmla="*/ 0 w 1151105"/>
                  <a:gd name="connsiteY0-4476" fmla="*/ 658877 h 658877"/>
                  <a:gd name="connsiteX1-4477" fmla="*/ 219487 w 1151105"/>
                  <a:gd name="connsiteY1-4478" fmla="*/ 297188 h 658877"/>
                  <a:gd name="connsiteX2-4479" fmla="*/ 293487 w 1151105"/>
                  <a:gd name="connsiteY2-4480" fmla="*/ 185989 h 658877"/>
                  <a:gd name="connsiteX3-4481" fmla="*/ 564813 w 1151105"/>
                  <a:gd name="connsiteY3-4482" fmla="*/ 61963 h 658877"/>
                  <a:gd name="connsiteX4-4483" fmla="*/ 474141 w 1151105"/>
                  <a:gd name="connsiteY4-4484" fmla="*/ 229555 h 658877"/>
                  <a:gd name="connsiteX5-4485" fmla="*/ 623741 w 1151105"/>
                  <a:gd name="connsiteY5-4486" fmla="*/ 22739 h 658877"/>
                  <a:gd name="connsiteX6-4487" fmla="*/ 746009 w 1151105"/>
                  <a:gd name="connsiteY6-4488" fmla="*/ 13040 h 658877"/>
                  <a:gd name="connsiteX7-4489" fmla="*/ 740553 w 1151105"/>
                  <a:gd name="connsiteY7-4490" fmla="*/ 90030 h 658877"/>
                  <a:gd name="connsiteX8-4491" fmla="*/ 743334 w 1151105"/>
                  <a:gd name="connsiteY8-4492" fmla="*/ 142387 h 658877"/>
                  <a:gd name="connsiteX9-4493" fmla="*/ 804336 w 1151105"/>
                  <a:gd name="connsiteY9-4494" fmla="*/ 163728 h 658877"/>
                  <a:gd name="connsiteX10-4495" fmla="*/ 828529 w 1151105"/>
                  <a:gd name="connsiteY10-4496" fmla="*/ 197926 h 658877"/>
                  <a:gd name="connsiteX11-4497" fmla="*/ 870016 w 1151105"/>
                  <a:gd name="connsiteY11-4498" fmla="*/ 207366 h 658877"/>
                  <a:gd name="connsiteX12-4499" fmla="*/ 1036537 w 1151105"/>
                  <a:gd name="connsiteY12-4500" fmla="*/ 160671 h 658877"/>
                  <a:gd name="connsiteX13-4501" fmla="*/ 883894 w 1151105"/>
                  <a:gd name="connsiteY13-4502" fmla="*/ 272331 h 658877"/>
                  <a:gd name="connsiteX14-4503" fmla="*/ 1094726 w 1151105"/>
                  <a:gd name="connsiteY14-4504" fmla="*/ 160259 h 658877"/>
                  <a:gd name="connsiteX15-4505" fmla="*/ 1151105 w 1151105"/>
                  <a:gd name="connsiteY15-4506" fmla="*/ 173350 h 658877"/>
                  <a:gd name="connsiteX16-4507" fmla="*/ 1012158 w 1151105"/>
                  <a:gd name="connsiteY16-4508" fmla="*/ 395721 h 658877"/>
                  <a:gd name="connsiteX17-4509" fmla="*/ 310443 w 1151105"/>
                  <a:gd name="connsiteY17-4510" fmla="*/ 578262 h 658877"/>
                  <a:gd name="connsiteX18-4511" fmla="*/ 597728 w 1151105"/>
                  <a:gd name="connsiteY18-4512" fmla="*/ 229606 h 658877"/>
                  <a:gd name="connsiteX19-4513" fmla="*/ 484720 w 1151105"/>
                  <a:gd name="connsiteY19-4514" fmla="*/ 330348 h 658877"/>
                  <a:gd name="connsiteX20-4515" fmla="*/ 377561 w 1151105"/>
                  <a:gd name="connsiteY20-4516" fmla="*/ 499210 h 658877"/>
                  <a:gd name="connsiteX21-4517" fmla="*/ 311323 w 1151105"/>
                  <a:gd name="connsiteY21-4518" fmla="*/ 571959 h 658877"/>
                  <a:gd name="connsiteX22-4519" fmla="*/ 266423 w 1151105"/>
                  <a:gd name="connsiteY22-4520" fmla="*/ 590344 h 658877"/>
                  <a:gd name="connsiteX23-4521" fmla="*/ 0 w 1151105"/>
                  <a:gd name="connsiteY23-4522" fmla="*/ 658877 h 658877"/>
                  <a:gd name="connsiteX0-4523" fmla="*/ 0 w 1151105"/>
                  <a:gd name="connsiteY0-4524" fmla="*/ 658877 h 658877"/>
                  <a:gd name="connsiteX1-4525" fmla="*/ 219487 w 1151105"/>
                  <a:gd name="connsiteY1-4526" fmla="*/ 297188 h 658877"/>
                  <a:gd name="connsiteX2-4527" fmla="*/ 293487 w 1151105"/>
                  <a:gd name="connsiteY2-4528" fmla="*/ 185989 h 658877"/>
                  <a:gd name="connsiteX3-4529" fmla="*/ 564813 w 1151105"/>
                  <a:gd name="connsiteY3-4530" fmla="*/ 61963 h 658877"/>
                  <a:gd name="connsiteX4-4531" fmla="*/ 474141 w 1151105"/>
                  <a:gd name="connsiteY4-4532" fmla="*/ 229555 h 658877"/>
                  <a:gd name="connsiteX5-4533" fmla="*/ 623741 w 1151105"/>
                  <a:gd name="connsiteY5-4534" fmla="*/ 22739 h 658877"/>
                  <a:gd name="connsiteX6-4535" fmla="*/ 746009 w 1151105"/>
                  <a:gd name="connsiteY6-4536" fmla="*/ 13040 h 658877"/>
                  <a:gd name="connsiteX7-4537" fmla="*/ 740553 w 1151105"/>
                  <a:gd name="connsiteY7-4538" fmla="*/ 90030 h 658877"/>
                  <a:gd name="connsiteX8-4539" fmla="*/ 743334 w 1151105"/>
                  <a:gd name="connsiteY8-4540" fmla="*/ 142387 h 658877"/>
                  <a:gd name="connsiteX9-4541" fmla="*/ 804336 w 1151105"/>
                  <a:gd name="connsiteY9-4542" fmla="*/ 163728 h 658877"/>
                  <a:gd name="connsiteX10-4543" fmla="*/ 828529 w 1151105"/>
                  <a:gd name="connsiteY10-4544" fmla="*/ 197926 h 658877"/>
                  <a:gd name="connsiteX11-4545" fmla="*/ 870016 w 1151105"/>
                  <a:gd name="connsiteY11-4546" fmla="*/ 207366 h 658877"/>
                  <a:gd name="connsiteX12-4547" fmla="*/ 1036537 w 1151105"/>
                  <a:gd name="connsiteY12-4548" fmla="*/ 160671 h 658877"/>
                  <a:gd name="connsiteX13-4549" fmla="*/ 883894 w 1151105"/>
                  <a:gd name="connsiteY13-4550" fmla="*/ 272331 h 658877"/>
                  <a:gd name="connsiteX14-4551" fmla="*/ 1094726 w 1151105"/>
                  <a:gd name="connsiteY14-4552" fmla="*/ 160259 h 658877"/>
                  <a:gd name="connsiteX15-4553" fmla="*/ 1151105 w 1151105"/>
                  <a:gd name="connsiteY15-4554" fmla="*/ 173350 h 658877"/>
                  <a:gd name="connsiteX16-4555" fmla="*/ 1012158 w 1151105"/>
                  <a:gd name="connsiteY16-4556" fmla="*/ 395721 h 658877"/>
                  <a:gd name="connsiteX17-4557" fmla="*/ 310443 w 1151105"/>
                  <a:gd name="connsiteY17-4558" fmla="*/ 578262 h 658877"/>
                  <a:gd name="connsiteX18-4559" fmla="*/ 597728 w 1151105"/>
                  <a:gd name="connsiteY18-4560" fmla="*/ 229606 h 658877"/>
                  <a:gd name="connsiteX19-4561" fmla="*/ 484720 w 1151105"/>
                  <a:gd name="connsiteY19-4562" fmla="*/ 330348 h 658877"/>
                  <a:gd name="connsiteX20-4563" fmla="*/ 364673 w 1151105"/>
                  <a:gd name="connsiteY20-4564" fmla="*/ 451211 h 658877"/>
                  <a:gd name="connsiteX21-4565" fmla="*/ 311323 w 1151105"/>
                  <a:gd name="connsiteY21-4566" fmla="*/ 571959 h 658877"/>
                  <a:gd name="connsiteX22-4567" fmla="*/ 266423 w 1151105"/>
                  <a:gd name="connsiteY22-4568" fmla="*/ 590344 h 658877"/>
                  <a:gd name="connsiteX23-4569" fmla="*/ 0 w 1151105"/>
                  <a:gd name="connsiteY23-4570" fmla="*/ 658877 h 658877"/>
                  <a:gd name="connsiteX0-4571" fmla="*/ 0 w 1151105"/>
                  <a:gd name="connsiteY0-4572" fmla="*/ 658877 h 658877"/>
                  <a:gd name="connsiteX1-4573" fmla="*/ 219487 w 1151105"/>
                  <a:gd name="connsiteY1-4574" fmla="*/ 297188 h 658877"/>
                  <a:gd name="connsiteX2-4575" fmla="*/ 293487 w 1151105"/>
                  <a:gd name="connsiteY2-4576" fmla="*/ 185989 h 658877"/>
                  <a:gd name="connsiteX3-4577" fmla="*/ 564813 w 1151105"/>
                  <a:gd name="connsiteY3-4578" fmla="*/ 61963 h 658877"/>
                  <a:gd name="connsiteX4-4579" fmla="*/ 474141 w 1151105"/>
                  <a:gd name="connsiteY4-4580" fmla="*/ 229555 h 658877"/>
                  <a:gd name="connsiteX5-4581" fmla="*/ 623741 w 1151105"/>
                  <a:gd name="connsiteY5-4582" fmla="*/ 22739 h 658877"/>
                  <a:gd name="connsiteX6-4583" fmla="*/ 746009 w 1151105"/>
                  <a:gd name="connsiteY6-4584" fmla="*/ 13040 h 658877"/>
                  <a:gd name="connsiteX7-4585" fmla="*/ 740553 w 1151105"/>
                  <a:gd name="connsiteY7-4586" fmla="*/ 90030 h 658877"/>
                  <a:gd name="connsiteX8-4587" fmla="*/ 743334 w 1151105"/>
                  <a:gd name="connsiteY8-4588" fmla="*/ 142387 h 658877"/>
                  <a:gd name="connsiteX9-4589" fmla="*/ 804336 w 1151105"/>
                  <a:gd name="connsiteY9-4590" fmla="*/ 163728 h 658877"/>
                  <a:gd name="connsiteX10-4591" fmla="*/ 828529 w 1151105"/>
                  <a:gd name="connsiteY10-4592" fmla="*/ 197926 h 658877"/>
                  <a:gd name="connsiteX11-4593" fmla="*/ 870016 w 1151105"/>
                  <a:gd name="connsiteY11-4594" fmla="*/ 207366 h 658877"/>
                  <a:gd name="connsiteX12-4595" fmla="*/ 1036537 w 1151105"/>
                  <a:gd name="connsiteY12-4596" fmla="*/ 160671 h 658877"/>
                  <a:gd name="connsiteX13-4597" fmla="*/ 883894 w 1151105"/>
                  <a:gd name="connsiteY13-4598" fmla="*/ 272331 h 658877"/>
                  <a:gd name="connsiteX14-4599" fmla="*/ 1094726 w 1151105"/>
                  <a:gd name="connsiteY14-4600" fmla="*/ 160259 h 658877"/>
                  <a:gd name="connsiteX15-4601" fmla="*/ 1151105 w 1151105"/>
                  <a:gd name="connsiteY15-4602" fmla="*/ 173350 h 658877"/>
                  <a:gd name="connsiteX16-4603" fmla="*/ 1012158 w 1151105"/>
                  <a:gd name="connsiteY16-4604" fmla="*/ 395721 h 658877"/>
                  <a:gd name="connsiteX17-4605" fmla="*/ 310443 w 1151105"/>
                  <a:gd name="connsiteY17-4606" fmla="*/ 578262 h 658877"/>
                  <a:gd name="connsiteX18-4607" fmla="*/ 597728 w 1151105"/>
                  <a:gd name="connsiteY18-4608" fmla="*/ 229606 h 658877"/>
                  <a:gd name="connsiteX19-4609" fmla="*/ 484720 w 1151105"/>
                  <a:gd name="connsiteY19-4610" fmla="*/ 330348 h 658877"/>
                  <a:gd name="connsiteX20-4611" fmla="*/ 393293 w 1151105"/>
                  <a:gd name="connsiteY20-4612" fmla="*/ 473671 h 658877"/>
                  <a:gd name="connsiteX21-4613" fmla="*/ 311323 w 1151105"/>
                  <a:gd name="connsiteY21-4614" fmla="*/ 571959 h 658877"/>
                  <a:gd name="connsiteX22-4615" fmla="*/ 266423 w 1151105"/>
                  <a:gd name="connsiteY22-4616" fmla="*/ 590344 h 658877"/>
                  <a:gd name="connsiteX23-4617" fmla="*/ 0 w 1151105"/>
                  <a:gd name="connsiteY23-4618" fmla="*/ 658877 h 658877"/>
                  <a:gd name="connsiteX0-4619" fmla="*/ 0 w 1151105"/>
                  <a:gd name="connsiteY0-4620" fmla="*/ 658877 h 658877"/>
                  <a:gd name="connsiteX1-4621" fmla="*/ 219487 w 1151105"/>
                  <a:gd name="connsiteY1-4622" fmla="*/ 297188 h 658877"/>
                  <a:gd name="connsiteX2-4623" fmla="*/ 293487 w 1151105"/>
                  <a:gd name="connsiteY2-4624" fmla="*/ 185989 h 658877"/>
                  <a:gd name="connsiteX3-4625" fmla="*/ 564813 w 1151105"/>
                  <a:gd name="connsiteY3-4626" fmla="*/ 61963 h 658877"/>
                  <a:gd name="connsiteX4-4627" fmla="*/ 474141 w 1151105"/>
                  <a:gd name="connsiteY4-4628" fmla="*/ 229555 h 658877"/>
                  <a:gd name="connsiteX5-4629" fmla="*/ 623741 w 1151105"/>
                  <a:gd name="connsiteY5-4630" fmla="*/ 22739 h 658877"/>
                  <a:gd name="connsiteX6-4631" fmla="*/ 746009 w 1151105"/>
                  <a:gd name="connsiteY6-4632" fmla="*/ 13040 h 658877"/>
                  <a:gd name="connsiteX7-4633" fmla="*/ 740553 w 1151105"/>
                  <a:gd name="connsiteY7-4634" fmla="*/ 90030 h 658877"/>
                  <a:gd name="connsiteX8-4635" fmla="*/ 743334 w 1151105"/>
                  <a:gd name="connsiteY8-4636" fmla="*/ 142387 h 658877"/>
                  <a:gd name="connsiteX9-4637" fmla="*/ 804336 w 1151105"/>
                  <a:gd name="connsiteY9-4638" fmla="*/ 163728 h 658877"/>
                  <a:gd name="connsiteX10-4639" fmla="*/ 828529 w 1151105"/>
                  <a:gd name="connsiteY10-4640" fmla="*/ 197926 h 658877"/>
                  <a:gd name="connsiteX11-4641" fmla="*/ 870016 w 1151105"/>
                  <a:gd name="connsiteY11-4642" fmla="*/ 207366 h 658877"/>
                  <a:gd name="connsiteX12-4643" fmla="*/ 1096994 w 1151105"/>
                  <a:gd name="connsiteY12-4644" fmla="*/ 152162 h 658877"/>
                  <a:gd name="connsiteX13-4645" fmla="*/ 883894 w 1151105"/>
                  <a:gd name="connsiteY13-4646" fmla="*/ 272331 h 658877"/>
                  <a:gd name="connsiteX14-4647" fmla="*/ 1094726 w 1151105"/>
                  <a:gd name="connsiteY14-4648" fmla="*/ 160259 h 658877"/>
                  <a:gd name="connsiteX15-4649" fmla="*/ 1151105 w 1151105"/>
                  <a:gd name="connsiteY15-4650" fmla="*/ 173350 h 658877"/>
                  <a:gd name="connsiteX16-4651" fmla="*/ 1012158 w 1151105"/>
                  <a:gd name="connsiteY16-4652" fmla="*/ 395721 h 658877"/>
                  <a:gd name="connsiteX17-4653" fmla="*/ 310443 w 1151105"/>
                  <a:gd name="connsiteY17-4654" fmla="*/ 578262 h 658877"/>
                  <a:gd name="connsiteX18-4655" fmla="*/ 597728 w 1151105"/>
                  <a:gd name="connsiteY18-4656" fmla="*/ 229606 h 658877"/>
                  <a:gd name="connsiteX19-4657" fmla="*/ 484720 w 1151105"/>
                  <a:gd name="connsiteY19-4658" fmla="*/ 330348 h 658877"/>
                  <a:gd name="connsiteX20-4659" fmla="*/ 393293 w 1151105"/>
                  <a:gd name="connsiteY20-4660" fmla="*/ 473671 h 658877"/>
                  <a:gd name="connsiteX21-4661" fmla="*/ 311323 w 1151105"/>
                  <a:gd name="connsiteY21-4662" fmla="*/ 571959 h 658877"/>
                  <a:gd name="connsiteX22-4663" fmla="*/ 266423 w 1151105"/>
                  <a:gd name="connsiteY22-4664" fmla="*/ 590344 h 658877"/>
                  <a:gd name="connsiteX23-4665" fmla="*/ 0 w 1151105"/>
                  <a:gd name="connsiteY23-4666" fmla="*/ 658877 h 658877"/>
                  <a:gd name="connsiteX0-4667" fmla="*/ 0 w 1151105"/>
                  <a:gd name="connsiteY0-4668" fmla="*/ 658877 h 658877"/>
                  <a:gd name="connsiteX1-4669" fmla="*/ 219487 w 1151105"/>
                  <a:gd name="connsiteY1-4670" fmla="*/ 297188 h 658877"/>
                  <a:gd name="connsiteX2-4671" fmla="*/ 293487 w 1151105"/>
                  <a:gd name="connsiteY2-4672" fmla="*/ 185989 h 658877"/>
                  <a:gd name="connsiteX3-4673" fmla="*/ 564813 w 1151105"/>
                  <a:gd name="connsiteY3-4674" fmla="*/ 61963 h 658877"/>
                  <a:gd name="connsiteX4-4675" fmla="*/ 474141 w 1151105"/>
                  <a:gd name="connsiteY4-4676" fmla="*/ 229555 h 658877"/>
                  <a:gd name="connsiteX5-4677" fmla="*/ 623741 w 1151105"/>
                  <a:gd name="connsiteY5-4678" fmla="*/ 22739 h 658877"/>
                  <a:gd name="connsiteX6-4679" fmla="*/ 746009 w 1151105"/>
                  <a:gd name="connsiteY6-4680" fmla="*/ 13040 h 658877"/>
                  <a:gd name="connsiteX7-4681" fmla="*/ 740553 w 1151105"/>
                  <a:gd name="connsiteY7-4682" fmla="*/ 90030 h 658877"/>
                  <a:gd name="connsiteX8-4683" fmla="*/ 743334 w 1151105"/>
                  <a:gd name="connsiteY8-4684" fmla="*/ 142387 h 658877"/>
                  <a:gd name="connsiteX9-4685" fmla="*/ 804336 w 1151105"/>
                  <a:gd name="connsiteY9-4686" fmla="*/ 163728 h 658877"/>
                  <a:gd name="connsiteX10-4687" fmla="*/ 828529 w 1151105"/>
                  <a:gd name="connsiteY10-4688" fmla="*/ 197926 h 658877"/>
                  <a:gd name="connsiteX11-4689" fmla="*/ 870016 w 1151105"/>
                  <a:gd name="connsiteY11-4690" fmla="*/ 207366 h 658877"/>
                  <a:gd name="connsiteX12-4691" fmla="*/ 1096994 w 1151105"/>
                  <a:gd name="connsiteY12-4692" fmla="*/ 152162 h 658877"/>
                  <a:gd name="connsiteX13-4693" fmla="*/ 883894 w 1151105"/>
                  <a:gd name="connsiteY13-4694" fmla="*/ 272331 h 658877"/>
                  <a:gd name="connsiteX14-4695" fmla="*/ 1039953 w 1151105"/>
                  <a:gd name="connsiteY14-4696" fmla="*/ 317775 h 658877"/>
                  <a:gd name="connsiteX15-4697" fmla="*/ 1151105 w 1151105"/>
                  <a:gd name="connsiteY15-4698" fmla="*/ 173350 h 658877"/>
                  <a:gd name="connsiteX16-4699" fmla="*/ 1012158 w 1151105"/>
                  <a:gd name="connsiteY16-4700" fmla="*/ 395721 h 658877"/>
                  <a:gd name="connsiteX17-4701" fmla="*/ 310443 w 1151105"/>
                  <a:gd name="connsiteY17-4702" fmla="*/ 578262 h 658877"/>
                  <a:gd name="connsiteX18-4703" fmla="*/ 597728 w 1151105"/>
                  <a:gd name="connsiteY18-4704" fmla="*/ 229606 h 658877"/>
                  <a:gd name="connsiteX19-4705" fmla="*/ 484720 w 1151105"/>
                  <a:gd name="connsiteY19-4706" fmla="*/ 330348 h 658877"/>
                  <a:gd name="connsiteX20-4707" fmla="*/ 393293 w 1151105"/>
                  <a:gd name="connsiteY20-4708" fmla="*/ 473671 h 658877"/>
                  <a:gd name="connsiteX21-4709" fmla="*/ 311323 w 1151105"/>
                  <a:gd name="connsiteY21-4710" fmla="*/ 571959 h 658877"/>
                  <a:gd name="connsiteX22-4711" fmla="*/ 266423 w 1151105"/>
                  <a:gd name="connsiteY22-4712" fmla="*/ 590344 h 658877"/>
                  <a:gd name="connsiteX23-4713" fmla="*/ 0 w 1151105"/>
                  <a:gd name="connsiteY23-4714" fmla="*/ 658877 h 658877"/>
                  <a:gd name="connsiteX0-4715" fmla="*/ 0 w 1151105"/>
                  <a:gd name="connsiteY0-4716" fmla="*/ 658877 h 658877"/>
                  <a:gd name="connsiteX1-4717" fmla="*/ 219487 w 1151105"/>
                  <a:gd name="connsiteY1-4718" fmla="*/ 297188 h 658877"/>
                  <a:gd name="connsiteX2-4719" fmla="*/ 293487 w 1151105"/>
                  <a:gd name="connsiteY2-4720" fmla="*/ 185989 h 658877"/>
                  <a:gd name="connsiteX3-4721" fmla="*/ 564813 w 1151105"/>
                  <a:gd name="connsiteY3-4722" fmla="*/ 61963 h 658877"/>
                  <a:gd name="connsiteX4-4723" fmla="*/ 474141 w 1151105"/>
                  <a:gd name="connsiteY4-4724" fmla="*/ 229555 h 658877"/>
                  <a:gd name="connsiteX5-4725" fmla="*/ 623741 w 1151105"/>
                  <a:gd name="connsiteY5-4726" fmla="*/ 22739 h 658877"/>
                  <a:gd name="connsiteX6-4727" fmla="*/ 746009 w 1151105"/>
                  <a:gd name="connsiteY6-4728" fmla="*/ 13040 h 658877"/>
                  <a:gd name="connsiteX7-4729" fmla="*/ 740553 w 1151105"/>
                  <a:gd name="connsiteY7-4730" fmla="*/ 90030 h 658877"/>
                  <a:gd name="connsiteX8-4731" fmla="*/ 743334 w 1151105"/>
                  <a:gd name="connsiteY8-4732" fmla="*/ 142387 h 658877"/>
                  <a:gd name="connsiteX9-4733" fmla="*/ 804336 w 1151105"/>
                  <a:gd name="connsiteY9-4734" fmla="*/ 163728 h 658877"/>
                  <a:gd name="connsiteX10-4735" fmla="*/ 828529 w 1151105"/>
                  <a:gd name="connsiteY10-4736" fmla="*/ 197926 h 658877"/>
                  <a:gd name="connsiteX11-4737" fmla="*/ 870016 w 1151105"/>
                  <a:gd name="connsiteY11-4738" fmla="*/ 207366 h 658877"/>
                  <a:gd name="connsiteX12-4739" fmla="*/ 1028007 w 1151105"/>
                  <a:gd name="connsiteY12-4740" fmla="*/ 240822 h 658877"/>
                  <a:gd name="connsiteX13-4741" fmla="*/ 883894 w 1151105"/>
                  <a:gd name="connsiteY13-4742" fmla="*/ 272331 h 658877"/>
                  <a:gd name="connsiteX14-4743" fmla="*/ 1039953 w 1151105"/>
                  <a:gd name="connsiteY14-4744" fmla="*/ 317775 h 658877"/>
                  <a:gd name="connsiteX15-4745" fmla="*/ 1151105 w 1151105"/>
                  <a:gd name="connsiteY15-4746" fmla="*/ 173350 h 658877"/>
                  <a:gd name="connsiteX16-4747" fmla="*/ 1012158 w 1151105"/>
                  <a:gd name="connsiteY16-4748" fmla="*/ 395721 h 658877"/>
                  <a:gd name="connsiteX17-4749" fmla="*/ 310443 w 1151105"/>
                  <a:gd name="connsiteY17-4750" fmla="*/ 578262 h 658877"/>
                  <a:gd name="connsiteX18-4751" fmla="*/ 597728 w 1151105"/>
                  <a:gd name="connsiteY18-4752" fmla="*/ 229606 h 658877"/>
                  <a:gd name="connsiteX19-4753" fmla="*/ 484720 w 1151105"/>
                  <a:gd name="connsiteY19-4754" fmla="*/ 330348 h 658877"/>
                  <a:gd name="connsiteX20-4755" fmla="*/ 393293 w 1151105"/>
                  <a:gd name="connsiteY20-4756" fmla="*/ 473671 h 658877"/>
                  <a:gd name="connsiteX21-4757" fmla="*/ 311323 w 1151105"/>
                  <a:gd name="connsiteY21-4758" fmla="*/ 571959 h 658877"/>
                  <a:gd name="connsiteX22-4759" fmla="*/ 266423 w 1151105"/>
                  <a:gd name="connsiteY22-4760" fmla="*/ 590344 h 658877"/>
                  <a:gd name="connsiteX23-4761" fmla="*/ 0 w 1151105"/>
                  <a:gd name="connsiteY23-4762" fmla="*/ 658877 h 658877"/>
                  <a:gd name="connsiteX0-4763" fmla="*/ 0 w 1151105"/>
                  <a:gd name="connsiteY0-4764" fmla="*/ 658877 h 658877"/>
                  <a:gd name="connsiteX1-4765" fmla="*/ 219487 w 1151105"/>
                  <a:gd name="connsiteY1-4766" fmla="*/ 297188 h 658877"/>
                  <a:gd name="connsiteX2-4767" fmla="*/ 293487 w 1151105"/>
                  <a:gd name="connsiteY2-4768" fmla="*/ 185989 h 658877"/>
                  <a:gd name="connsiteX3-4769" fmla="*/ 564813 w 1151105"/>
                  <a:gd name="connsiteY3-4770" fmla="*/ 61963 h 658877"/>
                  <a:gd name="connsiteX4-4771" fmla="*/ 474141 w 1151105"/>
                  <a:gd name="connsiteY4-4772" fmla="*/ 229555 h 658877"/>
                  <a:gd name="connsiteX5-4773" fmla="*/ 623741 w 1151105"/>
                  <a:gd name="connsiteY5-4774" fmla="*/ 22739 h 658877"/>
                  <a:gd name="connsiteX6-4775" fmla="*/ 746009 w 1151105"/>
                  <a:gd name="connsiteY6-4776" fmla="*/ 13040 h 658877"/>
                  <a:gd name="connsiteX7-4777" fmla="*/ 740553 w 1151105"/>
                  <a:gd name="connsiteY7-4778" fmla="*/ 90030 h 658877"/>
                  <a:gd name="connsiteX8-4779" fmla="*/ 743334 w 1151105"/>
                  <a:gd name="connsiteY8-4780" fmla="*/ 142387 h 658877"/>
                  <a:gd name="connsiteX9-4781" fmla="*/ 804336 w 1151105"/>
                  <a:gd name="connsiteY9-4782" fmla="*/ 163728 h 658877"/>
                  <a:gd name="connsiteX10-4783" fmla="*/ 828529 w 1151105"/>
                  <a:gd name="connsiteY10-4784" fmla="*/ 197926 h 658877"/>
                  <a:gd name="connsiteX11-4785" fmla="*/ 870016 w 1151105"/>
                  <a:gd name="connsiteY11-4786" fmla="*/ 207366 h 658877"/>
                  <a:gd name="connsiteX12-4787" fmla="*/ 1033437 w 1151105"/>
                  <a:gd name="connsiteY12-4788" fmla="*/ 162026 h 658877"/>
                  <a:gd name="connsiteX13-4789" fmla="*/ 883894 w 1151105"/>
                  <a:gd name="connsiteY13-4790" fmla="*/ 272331 h 658877"/>
                  <a:gd name="connsiteX14-4791" fmla="*/ 1039953 w 1151105"/>
                  <a:gd name="connsiteY14-4792" fmla="*/ 317775 h 658877"/>
                  <a:gd name="connsiteX15-4793" fmla="*/ 1151105 w 1151105"/>
                  <a:gd name="connsiteY15-4794" fmla="*/ 173350 h 658877"/>
                  <a:gd name="connsiteX16-4795" fmla="*/ 1012158 w 1151105"/>
                  <a:gd name="connsiteY16-4796" fmla="*/ 395721 h 658877"/>
                  <a:gd name="connsiteX17-4797" fmla="*/ 310443 w 1151105"/>
                  <a:gd name="connsiteY17-4798" fmla="*/ 578262 h 658877"/>
                  <a:gd name="connsiteX18-4799" fmla="*/ 597728 w 1151105"/>
                  <a:gd name="connsiteY18-4800" fmla="*/ 229606 h 658877"/>
                  <a:gd name="connsiteX19-4801" fmla="*/ 484720 w 1151105"/>
                  <a:gd name="connsiteY19-4802" fmla="*/ 330348 h 658877"/>
                  <a:gd name="connsiteX20-4803" fmla="*/ 393293 w 1151105"/>
                  <a:gd name="connsiteY20-4804" fmla="*/ 473671 h 658877"/>
                  <a:gd name="connsiteX21-4805" fmla="*/ 311323 w 1151105"/>
                  <a:gd name="connsiteY21-4806" fmla="*/ 571959 h 658877"/>
                  <a:gd name="connsiteX22-4807" fmla="*/ 266423 w 1151105"/>
                  <a:gd name="connsiteY22-4808" fmla="*/ 590344 h 658877"/>
                  <a:gd name="connsiteX23-4809" fmla="*/ 0 w 1151105"/>
                  <a:gd name="connsiteY23-4810" fmla="*/ 658877 h 658877"/>
                  <a:gd name="connsiteX0-4811" fmla="*/ 0 w 1151105"/>
                  <a:gd name="connsiteY0-4812" fmla="*/ 658877 h 658877"/>
                  <a:gd name="connsiteX1-4813" fmla="*/ 219487 w 1151105"/>
                  <a:gd name="connsiteY1-4814" fmla="*/ 297188 h 658877"/>
                  <a:gd name="connsiteX2-4815" fmla="*/ 293487 w 1151105"/>
                  <a:gd name="connsiteY2-4816" fmla="*/ 185989 h 658877"/>
                  <a:gd name="connsiteX3-4817" fmla="*/ 564813 w 1151105"/>
                  <a:gd name="connsiteY3-4818" fmla="*/ 61963 h 658877"/>
                  <a:gd name="connsiteX4-4819" fmla="*/ 474141 w 1151105"/>
                  <a:gd name="connsiteY4-4820" fmla="*/ 229555 h 658877"/>
                  <a:gd name="connsiteX5-4821" fmla="*/ 623741 w 1151105"/>
                  <a:gd name="connsiteY5-4822" fmla="*/ 22739 h 658877"/>
                  <a:gd name="connsiteX6-4823" fmla="*/ 746009 w 1151105"/>
                  <a:gd name="connsiteY6-4824" fmla="*/ 13040 h 658877"/>
                  <a:gd name="connsiteX7-4825" fmla="*/ 740553 w 1151105"/>
                  <a:gd name="connsiteY7-4826" fmla="*/ 90030 h 658877"/>
                  <a:gd name="connsiteX8-4827" fmla="*/ 743334 w 1151105"/>
                  <a:gd name="connsiteY8-4828" fmla="*/ 142387 h 658877"/>
                  <a:gd name="connsiteX9-4829" fmla="*/ 804336 w 1151105"/>
                  <a:gd name="connsiteY9-4830" fmla="*/ 163728 h 658877"/>
                  <a:gd name="connsiteX10-4831" fmla="*/ 828529 w 1151105"/>
                  <a:gd name="connsiteY10-4832" fmla="*/ 197926 h 658877"/>
                  <a:gd name="connsiteX11-4833" fmla="*/ 870016 w 1151105"/>
                  <a:gd name="connsiteY11-4834" fmla="*/ 207366 h 658877"/>
                  <a:gd name="connsiteX12-4835" fmla="*/ 1033437 w 1151105"/>
                  <a:gd name="connsiteY12-4836" fmla="*/ 162026 h 658877"/>
                  <a:gd name="connsiteX13-4837" fmla="*/ 883894 w 1151105"/>
                  <a:gd name="connsiteY13-4838" fmla="*/ 272331 h 658877"/>
                  <a:gd name="connsiteX14-4839" fmla="*/ 1037495 w 1151105"/>
                  <a:gd name="connsiteY14-4840" fmla="*/ 160807 h 658877"/>
                  <a:gd name="connsiteX15-4841" fmla="*/ 1151105 w 1151105"/>
                  <a:gd name="connsiteY15-4842" fmla="*/ 173350 h 658877"/>
                  <a:gd name="connsiteX16-4843" fmla="*/ 1012158 w 1151105"/>
                  <a:gd name="connsiteY16-4844" fmla="*/ 395721 h 658877"/>
                  <a:gd name="connsiteX17-4845" fmla="*/ 310443 w 1151105"/>
                  <a:gd name="connsiteY17-4846" fmla="*/ 578262 h 658877"/>
                  <a:gd name="connsiteX18-4847" fmla="*/ 597728 w 1151105"/>
                  <a:gd name="connsiteY18-4848" fmla="*/ 229606 h 658877"/>
                  <a:gd name="connsiteX19-4849" fmla="*/ 484720 w 1151105"/>
                  <a:gd name="connsiteY19-4850" fmla="*/ 330348 h 658877"/>
                  <a:gd name="connsiteX20-4851" fmla="*/ 393293 w 1151105"/>
                  <a:gd name="connsiteY20-4852" fmla="*/ 473671 h 658877"/>
                  <a:gd name="connsiteX21-4853" fmla="*/ 311323 w 1151105"/>
                  <a:gd name="connsiteY21-4854" fmla="*/ 571959 h 658877"/>
                  <a:gd name="connsiteX22-4855" fmla="*/ 266423 w 1151105"/>
                  <a:gd name="connsiteY22-4856" fmla="*/ 590344 h 658877"/>
                  <a:gd name="connsiteX23-4857" fmla="*/ 0 w 1151105"/>
                  <a:gd name="connsiteY23-4858" fmla="*/ 658877 h 658877"/>
                  <a:gd name="connsiteX0-4859" fmla="*/ 0 w 1151105"/>
                  <a:gd name="connsiteY0-4860" fmla="*/ 658877 h 658877"/>
                  <a:gd name="connsiteX1-4861" fmla="*/ 219487 w 1151105"/>
                  <a:gd name="connsiteY1-4862" fmla="*/ 297188 h 658877"/>
                  <a:gd name="connsiteX2-4863" fmla="*/ 293487 w 1151105"/>
                  <a:gd name="connsiteY2-4864" fmla="*/ 185989 h 658877"/>
                  <a:gd name="connsiteX3-4865" fmla="*/ 564813 w 1151105"/>
                  <a:gd name="connsiteY3-4866" fmla="*/ 61963 h 658877"/>
                  <a:gd name="connsiteX4-4867" fmla="*/ 474141 w 1151105"/>
                  <a:gd name="connsiteY4-4868" fmla="*/ 229555 h 658877"/>
                  <a:gd name="connsiteX5-4869" fmla="*/ 623741 w 1151105"/>
                  <a:gd name="connsiteY5-4870" fmla="*/ 22739 h 658877"/>
                  <a:gd name="connsiteX6-4871" fmla="*/ 746009 w 1151105"/>
                  <a:gd name="connsiteY6-4872" fmla="*/ 13040 h 658877"/>
                  <a:gd name="connsiteX7-4873" fmla="*/ 740553 w 1151105"/>
                  <a:gd name="connsiteY7-4874" fmla="*/ 90030 h 658877"/>
                  <a:gd name="connsiteX8-4875" fmla="*/ 743334 w 1151105"/>
                  <a:gd name="connsiteY8-4876" fmla="*/ 142387 h 658877"/>
                  <a:gd name="connsiteX9-4877" fmla="*/ 804336 w 1151105"/>
                  <a:gd name="connsiteY9-4878" fmla="*/ 163728 h 658877"/>
                  <a:gd name="connsiteX10-4879" fmla="*/ 828529 w 1151105"/>
                  <a:gd name="connsiteY10-4880" fmla="*/ 197926 h 658877"/>
                  <a:gd name="connsiteX11-4881" fmla="*/ 870016 w 1151105"/>
                  <a:gd name="connsiteY11-4882" fmla="*/ 207366 h 658877"/>
                  <a:gd name="connsiteX12-4883" fmla="*/ 1033437 w 1151105"/>
                  <a:gd name="connsiteY12-4884" fmla="*/ 162026 h 658877"/>
                  <a:gd name="connsiteX13-4885" fmla="*/ 883894 w 1151105"/>
                  <a:gd name="connsiteY13-4886" fmla="*/ 272331 h 658877"/>
                  <a:gd name="connsiteX14-4887" fmla="*/ 1037495 w 1151105"/>
                  <a:gd name="connsiteY14-4888" fmla="*/ 160807 h 658877"/>
                  <a:gd name="connsiteX15-4889" fmla="*/ 1151105 w 1151105"/>
                  <a:gd name="connsiteY15-4890" fmla="*/ 173350 h 658877"/>
                  <a:gd name="connsiteX16-4891" fmla="*/ 1012158 w 1151105"/>
                  <a:gd name="connsiteY16-4892" fmla="*/ 395721 h 658877"/>
                  <a:gd name="connsiteX17-4893" fmla="*/ 310443 w 1151105"/>
                  <a:gd name="connsiteY17-4894" fmla="*/ 578262 h 658877"/>
                  <a:gd name="connsiteX18-4895" fmla="*/ 597728 w 1151105"/>
                  <a:gd name="connsiteY18-4896" fmla="*/ 229606 h 658877"/>
                  <a:gd name="connsiteX19-4897" fmla="*/ 484720 w 1151105"/>
                  <a:gd name="connsiteY19-4898" fmla="*/ 330348 h 658877"/>
                  <a:gd name="connsiteX20-4899" fmla="*/ 393293 w 1151105"/>
                  <a:gd name="connsiteY20-4900" fmla="*/ 473671 h 658877"/>
                  <a:gd name="connsiteX21-4901" fmla="*/ 311323 w 1151105"/>
                  <a:gd name="connsiteY21-4902" fmla="*/ 571959 h 658877"/>
                  <a:gd name="connsiteX22-4903" fmla="*/ 266423 w 1151105"/>
                  <a:gd name="connsiteY22-4904" fmla="*/ 590344 h 658877"/>
                  <a:gd name="connsiteX23-4905" fmla="*/ 0 w 1151105"/>
                  <a:gd name="connsiteY23-4906" fmla="*/ 658877 h 658877"/>
                  <a:gd name="connsiteX0-4907" fmla="*/ 0 w 1151105"/>
                  <a:gd name="connsiteY0-4908" fmla="*/ 658877 h 658877"/>
                  <a:gd name="connsiteX1-4909" fmla="*/ 219487 w 1151105"/>
                  <a:gd name="connsiteY1-4910" fmla="*/ 297188 h 658877"/>
                  <a:gd name="connsiteX2-4911" fmla="*/ 293487 w 1151105"/>
                  <a:gd name="connsiteY2-4912" fmla="*/ 185989 h 658877"/>
                  <a:gd name="connsiteX3-4913" fmla="*/ 564813 w 1151105"/>
                  <a:gd name="connsiteY3-4914" fmla="*/ 61963 h 658877"/>
                  <a:gd name="connsiteX4-4915" fmla="*/ 474141 w 1151105"/>
                  <a:gd name="connsiteY4-4916" fmla="*/ 229555 h 658877"/>
                  <a:gd name="connsiteX5-4917" fmla="*/ 623741 w 1151105"/>
                  <a:gd name="connsiteY5-4918" fmla="*/ 22739 h 658877"/>
                  <a:gd name="connsiteX6-4919" fmla="*/ 746009 w 1151105"/>
                  <a:gd name="connsiteY6-4920" fmla="*/ 13040 h 658877"/>
                  <a:gd name="connsiteX7-4921" fmla="*/ 744955 w 1151105"/>
                  <a:gd name="connsiteY7-4922" fmla="*/ 88822 h 658877"/>
                  <a:gd name="connsiteX8-4923" fmla="*/ 743334 w 1151105"/>
                  <a:gd name="connsiteY8-4924" fmla="*/ 142387 h 658877"/>
                  <a:gd name="connsiteX9-4925" fmla="*/ 804336 w 1151105"/>
                  <a:gd name="connsiteY9-4926" fmla="*/ 163728 h 658877"/>
                  <a:gd name="connsiteX10-4927" fmla="*/ 828529 w 1151105"/>
                  <a:gd name="connsiteY10-4928" fmla="*/ 197926 h 658877"/>
                  <a:gd name="connsiteX11-4929" fmla="*/ 870016 w 1151105"/>
                  <a:gd name="connsiteY11-4930" fmla="*/ 207366 h 658877"/>
                  <a:gd name="connsiteX12-4931" fmla="*/ 1033437 w 1151105"/>
                  <a:gd name="connsiteY12-4932" fmla="*/ 162026 h 658877"/>
                  <a:gd name="connsiteX13-4933" fmla="*/ 883894 w 1151105"/>
                  <a:gd name="connsiteY13-4934" fmla="*/ 272331 h 658877"/>
                  <a:gd name="connsiteX14-4935" fmla="*/ 1037495 w 1151105"/>
                  <a:gd name="connsiteY14-4936" fmla="*/ 160807 h 658877"/>
                  <a:gd name="connsiteX15-4937" fmla="*/ 1151105 w 1151105"/>
                  <a:gd name="connsiteY15-4938" fmla="*/ 173350 h 658877"/>
                  <a:gd name="connsiteX16-4939" fmla="*/ 1012158 w 1151105"/>
                  <a:gd name="connsiteY16-4940" fmla="*/ 395721 h 658877"/>
                  <a:gd name="connsiteX17-4941" fmla="*/ 310443 w 1151105"/>
                  <a:gd name="connsiteY17-4942" fmla="*/ 578262 h 658877"/>
                  <a:gd name="connsiteX18-4943" fmla="*/ 597728 w 1151105"/>
                  <a:gd name="connsiteY18-4944" fmla="*/ 229606 h 658877"/>
                  <a:gd name="connsiteX19-4945" fmla="*/ 484720 w 1151105"/>
                  <a:gd name="connsiteY19-4946" fmla="*/ 330348 h 658877"/>
                  <a:gd name="connsiteX20-4947" fmla="*/ 393293 w 1151105"/>
                  <a:gd name="connsiteY20-4948" fmla="*/ 473671 h 658877"/>
                  <a:gd name="connsiteX21-4949" fmla="*/ 311323 w 1151105"/>
                  <a:gd name="connsiteY21-4950" fmla="*/ 571959 h 658877"/>
                  <a:gd name="connsiteX22-4951" fmla="*/ 266423 w 1151105"/>
                  <a:gd name="connsiteY22-4952" fmla="*/ 590344 h 658877"/>
                  <a:gd name="connsiteX23-4953" fmla="*/ 0 w 1151105"/>
                  <a:gd name="connsiteY23-4954" fmla="*/ 658877 h 658877"/>
                  <a:gd name="connsiteX0-4955" fmla="*/ 0 w 1151105"/>
                  <a:gd name="connsiteY0-4956" fmla="*/ 658877 h 658877"/>
                  <a:gd name="connsiteX1-4957" fmla="*/ 219487 w 1151105"/>
                  <a:gd name="connsiteY1-4958" fmla="*/ 297188 h 658877"/>
                  <a:gd name="connsiteX2-4959" fmla="*/ 293487 w 1151105"/>
                  <a:gd name="connsiteY2-4960" fmla="*/ 185989 h 658877"/>
                  <a:gd name="connsiteX3-4961" fmla="*/ 564813 w 1151105"/>
                  <a:gd name="connsiteY3-4962" fmla="*/ 61963 h 658877"/>
                  <a:gd name="connsiteX4-4963" fmla="*/ 474141 w 1151105"/>
                  <a:gd name="connsiteY4-4964" fmla="*/ 229555 h 658877"/>
                  <a:gd name="connsiteX5-4965" fmla="*/ 623741 w 1151105"/>
                  <a:gd name="connsiteY5-4966" fmla="*/ 22739 h 658877"/>
                  <a:gd name="connsiteX6-4967" fmla="*/ 746009 w 1151105"/>
                  <a:gd name="connsiteY6-4968" fmla="*/ 13040 h 658877"/>
                  <a:gd name="connsiteX7-4969" fmla="*/ 744955 w 1151105"/>
                  <a:gd name="connsiteY7-4970" fmla="*/ 88822 h 658877"/>
                  <a:gd name="connsiteX8-4971" fmla="*/ 752581 w 1151105"/>
                  <a:gd name="connsiteY8-4972" fmla="*/ 151974 h 658877"/>
                  <a:gd name="connsiteX9-4973" fmla="*/ 804336 w 1151105"/>
                  <a:gd name="connsiteY9-4974" fmla="*/ 163728 h 658877"/>
                  <a:gd name="connsiteX10-4975" fmla="*/ 828529 w 1151105"/>
                  <a:gd name="connsiteY10-4976" fmla="*/ 197926 h 658877"/>
                  <a:gd name="connsiteX11-4977" fmla="*/ 870016 w 1151105"/>
                  <a:gd name="connsiteY11-4978" fmla="*/ 207366 h 658877"/>
                  <a:gd name="connsiteX12-4979" fmla="*/ 1033437 w 1151105"/>
                  <a:gd name="connsiteY12-4980" fmla="*/ 162026 h 658877"/>
                  <a:gd name="connsiteX13-4981" fmla="*/ 883894 w 1151105"/>
                  <a:gd name="connsiteY13-4982" fmla="*/ 272331 h 658877"/>
                  <a:gd name="connsiteX14-4983" fmla="*/ 1037495 w 1151105"/>
                  <a:gd name="connsiteY14-4984" fmla="*/ 160807 h 658877"/>
                  <a:gd name="connsiteX15-4985" fmla="*/ 1151105 w 1151105"/>
                  <a:gd name="connsiteY15-4986" fmla="*/ 173350 h 658877"/>
                  <a:gd name="connsiteX16-4987" fmla="*/ 1012158 w 1151105"/>
                  <a:gd name="connsiteY16-4988" fmla="*/ 395721 h 658877"/>
                  <a:gd name="connsiteX17-4989" fmla="*/ 310443 w 1151105"/>
                  <a:gd name="connsiteY17-4990" fmla="*/ 578262 h 658877"/>
                  <a:gd name="connsiteX18-4991" fmla="*/ 597728 w 1151105"/>
                  <a:gd name="connsiteY18-4992" fmla="*/ 229606 h 658877"/>
                  <a:gd name="connsiteX19-4993" fmla="*/ 484720 w 1151105"/>
                  <a:gd name="connsiteY19-4994" fmla="*/ 330348 h 658877"/>
                  <a:gd name="connsiteX20-4995" fmla="*/ 393293 w 1151105"/>
                  <a:gd name="connsiteY20-4996" fmla="*/ 473671 h 658877"/>
                  <a:gd name="connsiteX21-4997" fmla="*/ 311323 w 1151105"/>
                  <a:gd name="connsiteY21-4998" fmla="*/ 571959 h 658877"/>
                  <a:gd name="connsiteX22-4999" fmla="*/ 266423 w 1151105"/>
                  <a:gd name="connsiteY22-5000" fmla="*/ 590344 h 658877"/>
                  <a:gd name="connsiteX23-5001" fmla="*/ 0 w 1151105"/>
                  <a:gd name="connsiteY23-5002" fmla="*/ 658877 h 658877"/>
                  <a:gd name="connsiteX0-5003" fmla="*/ 0 w 1151105"/>
                  <a:gd name="connsiteY0-5004" fmla="*/ 658877 h 658877"/>
                  <a:gd name="connsiteX1-5005" fmla="*/ 219487 w 1151105"/>
                  <a:gd name="connsiteY1-5006" fmla="*/ 297188 h 658877"/>
                  <a:gd name="connsiteX2-5007" fmla="*/ 293487 w 1151105"/>
                  <a:gd name="connsiteY2-5008" fmla="*/ 185989 h 658877"/>
                  <a:gd name="connsiteX3-5009" fmla="*/ 564813 w 1151105"/>
                  <a:gd name="connsiteY3-5010" fmla="*/ 61963 h 658877"/>
                  <a:gd name="connsiteX4-5011" fmla="*/ 474141 w 1151105"/>
                  <a:gd name="connsiteY4-5012" fmla="*/ 229555 h 658877"/>
                  <a:gd name="connsiteX5-5013" fmla="*/ 623741 w 1151105"/>
                  <a:gd name="connsiteY5-5014" fmla="*/ 22739 h 658877"/>
                  <a:gd name="connsiteX6-5015" fmla="*/ 746009 w 1151105"/>
                  <a:gd name="connsiteY6-5016" fmla="*/ 13040 h 658877"/>
                  <a:gd name="connsiteX7-5017" fmla="*/ 747156 w 1151105"/>
                  <a:gd name="connsiteY7-5018" fmla="*/ 88218 h 658877"/>
                  <a:gd name="connsiteX8-5019" fmla="*/ 752581 w 1151105"/>
                  <a:gd name="connsiteY8-5020" fmla="*/ 151974 h 658877"/>
                  <a:gd name="connsiteX9-5021" fmla="*/ 804336 w 1151105"/>
                  <a:gd name="connsiteY9-5022" fmla="*/ 163728 h 658877"/>
                  <a:gd name="connsiteX10-5023" fmla="*/ 828529 w 1151105"/>
                  <a:gd name="connsiteY10-5024" fmla="*/ 197926 h 658877"/>
                  <a:gd name="connsiteX11-5025" fmla="*/ 870016 w 1151105"/>
                  <a:gd name="connsiteY11-5026" fmla="*/ 207366 h 658877"/>
                  <a:gd name="connsiteX12-5027" fmla="*/ 1033437 w 1151105"/>
                  <a:gd name="connsiteY12-5028" fmla="*/ 162026 h 658877"/>
                  <a:gd name="connsiteX13-5029" fmla="*/ 883894 w 1151105"/>
                  <a:gd name="connsiteY13-5030" fmla="*/ 272331 h 658877"/>
                  <a:gd name="connsiteX14-5031" fmla="*/ 1037495 w 1151105"/>
                  <a:gd name="connsiteY14-5032" fmla="*/ 160807 h 658877"/>
                  <a:gd name="connsiteX15-5033" fmla="*/ 1151105 w 1151105"/>
                  <a:gd name="connsiteY15-5034" fmla="*/ 173350 h 658877"/>
                  <a:gd name="connsiteX16-5035" fmla="*/ 1012158 w 1151105"/>
                  <a:gd name="connsiteY16-5036" fmla="*/ 395721 h 658877"/>
                  <a:gd name="connsiteX17-5037" fmla="*/ 310443 w 1151105"/>
                  <a:gd name="connsiteY17-5038" fmla="*/ 578262 h 658877"/>
                  <a:gd name="connsiteX18-5039" fmla="*/ 597728 w 1151105"/>
                  <a:gd name="connsiteY18-5040" fmla="*/ 229606 h 658877"/>
                  <a:gd name="connsiteX19-5041" fmla="*/ 484720 w 1151105"/>
                  <a:gd name="connsiteY19-5042" fmla="*/ 330348 h 658877"/>
                  <a:gd name="connsiteX20-5043" fmla="*/ 393293 w 1151105"/>
                  <a:gd name="connsiteY20-5044" fmla="*/ 473671 h 658877"/>
                  <a:gd name="connsiteX21-5045" fmla="*/ 311323 w 1151105"/>
                  <a:gd name="connsiteY21-5046" fmla="*/ 571959 h 658877"/>
                  <a:gd name="connsiteX22-5047" fmla="*/ 266423 w 1151105"/>
                  <a:gd name="connsiteY22-5048" fmla="*/ 590344 h 658877"/>
                  <a:gd name="connsiteX23-5049" fmla="*/ 0 w 1151105"/>
                  <a:gd name="connsiteY23-5050" fmla="*/ 658877 h 658877"/>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775" y="connsiteY9-776"/>
                  </a:cxn>
                  <a:cxn ang="0">
                    <a:pos x="connsiteX10-1057" y="connsiteY10-1058"/>
                  </a:cxn>
                  <a:cxn ang="0">
                    <a:pos x="connsiteX11-1191" y="connsiteY11-1192"/>
                  </a:cxn>
                  <a:cxn ang="0">
                    <a:pos x="connsiteX12-1241" y="connsiteY12-1242"/>
                  </a:cxn>
                  <a:cxn ang="0">
                    <a:pos x="connsiteX13-1477" y="connsiteY13-1478"/>
                  </a:cxn>
                  <a:cxn ang="0">
                    <a:pos x="connsiteX14-1535" y="connsiteY14-1536"/>
                  </a:cxn>
                  <a:cxn ang="0">
                    <a:pos x="connsiteX15-1597" y="connsiteY15-1598"/>
                  </a:cxn>
                  <a:cxn ang="0">
                    <a:pos x="connsiteX16-1663" y="connsiteY16-1664"/>
                  </a:cxn>
                  <a:cxn ang="0">
                    <a:pos x="connsiteX17-1733" y="connsiteY17-1734"/>
                  </a:cxn>
                  <a:cxn ang="0">
                    <a:pos x="connsiteX18-1951" y="connsiteY18-1952"/>
                  </a:cxn>
                  <a:cxn ang="0">
                    <a:pos x="connsiteX19-1991" y="connsiteY19-1992"/>
                  </a:cxn>
                  <a:cxn ang="0">
                    <a:pos x="connsiteX20-2313" y="connsiteY20-2314"/>
                  </a:cxn>
                  <a:cxn ang="0">
                    <a:pos x="connsiteX21-4163" y="connsiteY21-4164"/>
                  </a:cxn>
                  <a:cxn ang="0">
                    <a:pos x="connsiteX22-4473" y="connsiteY22-4474"/>
                  </a:cxn>
                  <a:cxn ang="0">
                    <a:pos x="connsiteX23-4521" y="connsiteY23-4522"/>
                  </a:cxn>
                </a:cxnLst>
                <a:rect l="l" t="t" r="r" b="b"/>
                <a:pathLst>
                  <a:path w="1151105" h="658877">
                    <a:moveTo>
                      <a:pt x="0" y="658877"/>
                    </a:moveTo>
                    <a:cubicBezTo>
                      <a:pt x="109410" y="466218"/>
                      <a:pt x="146325" y="417751"/>
                      <a:pt x="219487" y="297188"/>
                    </a:cubicBezTo>
                    <a:lnTo>
                      <a:pt x="293487" y="185989"/>
                    </a:lnTo>
                    <a:cubicBezTo>
                      <a:pt x="428053" y="106374"/>
                      <a:pt x="473283" y="102818"/>
                      <a:pt x="564813" y="61963"/>
                    </a:cubicBezTo>
                    <a:cubicBezTo>
                      <a:pt x="527643" y="117039"/>
                      <a:pt x="504365" y="173691"/>
                      <a:pt x="474141" y="229555"/>
                    </a:cubicBezTo>
                    <a:cubicBezTo>
                      <a:pt x="532450" y="150885"/>
                      <a:pt x="578430" y="58825"/>
                      <a:pt x="623741" y="22739"/>
                    </a:cubicBezTo>
                    <a:cubicBezTo>
                      <a:pt x="669052" y="-13347"/>
                      <a:pt x="725872" y="1559"/>
                      <a:pt x="746009" y="13040"/>
                    </a:cubicBezTo>
                    <a:cubicBezTo>
                      <a:pt x="745528" y="39234"/>
                      <a:pt x="747637" y="62024"/>
                      <a:pt x="747156" y="88218"/>
                    </a:cubicBezTo>
                    <a:cubicBezTo>
                      <a:pt x="746616" y="106073"/>
                      <a:pt x="753121" y="134119"/>
                      <a:pt x="752581" y="151974"/>
                    </a:cubicBezTo>
                    <a:lnTo>
                      <a:pt x="804336" y="163728"/>
                    </a:lnTo>
                    <a:cubicBezTo>
                      <a:pt x="818583" y="169828"/>
                      <a:pt x="817582" y="190653"/>
                      <a:pt x="828529" y="197926"/>
                    </a:cubicBezTo>
                    <a:cubicBezTo>
                      <a:pt x="839476" y="205199"/>
                      <a:pt x="838873" y="210362"/>
                      <a:pt x="870016" y="207366"/>
                    </a:cubicBezTo>
                    <a:cubicBezTo>
                      <a:pt x="959489" y="199399"/>
                      <a:pt x="1031124" y="151199"/>
                      <a:pt x="1033437" y="162026"/>
                    </a:cubicBezTo>
                    <a:cubicBezTo>
                      <a:pt x="1035750" y="172853"/>
                      <a:pt x="871078" y="273255"/>
                      <a:pt x="883894" y="272331"/>
                    </a:cubicBezTo>
                    <a:lnTo>
                      <a:pt x="1037495" y="160807"/>
                    </a:lnTo>
                    <a:lnTo>
                      <a:pt x="1151105" y="173350"/>
                    </a:lnTo>
                    <a:lnTo>
                      <a:pt x="1012158" y="395721"/>
                    </a:lnTo>
                    <a:lnTo>
                      <a:pt x="310443" y="578262"/>
                    </a:lnTo>
                    <a:lnTo>
                      <a:pt x="597728" y="229606"/>
                    </a:lnTo>
                    <a:cubicBezTo>
                      <a:pt x="609941" y="214128"/>
                      <a:pt x="532803" y="272689"/>
                      <a:pt x="484720" y="330348"/>
                    </a:cubicBezTo>
                    <a:cubicBezTo>
                      <a:pt x="447933" y="372781"/>
                      <a:pt x="421624" y="433054"/>
                      <a:pt x="393293" y="473671"/>
                    </a:cubicBezTo>
                    <a:cubicBezTo>
                      <a:pt x="364962" y="514289"/>
                      <a:pt x="329754" y="554269"/>
                      <a:pt x="311323" y="571959"/>
                    </a:cubicBezTo>
                    <a:cubicBezTo>
                      <a:pt x="292892" y="589649"/>
                      <a:pt x="318933" y="572655"/>
                      <a:pt x="266423" y="590344"/>
                    </a:cubicBezTo>
                    <a:lnTo>
                      <a:pt x="0" y="658877"/>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69" name="平行四边形 51"/>
              <p:cNvSpPr/>
              <p:nvPr/>
            </p:nvSpPr>
            <p:spPr>
              <a:xfrm rot="344820">
                <a:off x="798199" y="4283683"/>
                <a:ext cx="7798069" cy="1960200"/>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881 h 2104975"/>
                  <a:gd name="connsiteX1-417" fmla="*/ 334539 w 1013215"/>
                  <a:gd name="connsiteY1-418" fmla="*/ 1148685 h 2104975"/>
                  <a:gd name="connsiteX2-419" fmla="*/ 764057 w 1013215"/>
                  <a:gd name="connsiteY2-420" fmla="*/ 1068417 h 2104975"/>
                  <a:gd name="connsiteX3-421" fmla="*/ 1013215 w 1013215"/>
                  <a:gd name="connsiteY3-422" fmla="*/ 2120 h 2104975"/>
                  <a:gd name="connsiteX4-423" fmla="*/ 934673 w 1013215"/>
                  <a:gd name="connsiteY4-424" fmla="*/ 1673078 h 2104975"/>
                  <a:gd name="connsiteX5-425" fmla="*/ 262857 w 1013215"/>
                  <a:gd name="connsiteY5-426" fmla="*/ 2104975 h 2104975"/>
                  <a:gd name="connsiteX6-427" fmla="*/ 0 w 1013215"/>
                  <a:gd name="connsiteY6-428" fmla="*/ 2059881 h 2104975"/>
                  <a:gd name="connsiteX0-429" fmla="*/ 0 w 1013215"/>
                  <a:gd name="connsiteY0-430" fmla="*/ 2059881 h 2104975"/>
                  <a:gd name="connsiteX1-431" fmla="*/ 339018 w 1013215"/>
                  <a:gd name="connsiteY1-432" fmla="*/ 1447654 h 2104975"/>
                  <a:gd name="connsiteX2-433" fmla="*/ 764057 w 1013215"/>
                  <a:gd name="connsiteY2-434" fmla="*/ 1068417 h 2104975"/>
                  <a:gd name="connsiteX3-435" fmla="*/ 1013215 w 1013215"/>
                  <a:gd name="connsiteY3-436" fmla="*/ 2120 h 2104975"/>
                  <a:gd name="connsiteX4-437" fmla="*/ 934673 w 1013215"/>
                  <a:gd name="connsiteY4-438" fmla="*/ 1673078 h 2104975"/>
                  <a:gd name="connsiteX5-439" fmla="*/ 262857 w 1013215"/>
                  <a:gd name="connsiteY5-440" fmla="*/ 2104975 h 2104975"/>
                  <a:gd name="connsiteX6-441" fmla="*/ 0 w 1013215"/>
                  <a:gd name="connsiteY6-442" fmla="*/ 2059881 h 2104975"/>
                  <a:gd name="connsiteX0-443" fmla="*/ 0 w 1013215"/>
                  <a:gd name="connsiteY0-444" fmla="*/ 2059881 h 2104975"/>
                  <a:gd name="connsiteX1-445" fmla="*/ 299244 w 1013215"/>
                  <a:gd name="connsiteY1-446" fmla="*/ 1406353 h 2104975"/>
                  <a:gd name="connsiteX2-447" fmla="*/ 764057 w 1013215"/>
                  <a:gd name="connsiteY2-448" fmla="*/ 1068417 h 2104975"/>
                  <a:gd name="connsiteX3-449" fmla="*/ 1013215 w 1013215"/>
                  <a:gd name="connsiteY3-450" fmla="*/ 2120 h 2104975"/>
                  <a:gd name="connsiteX4-451" fmla="*/ 934673 w 1013215"/>
                  <a:gd name="connsiteY4-452" fmla="*/ 1673078 h 2104975"/>
                  <a:gd name="connsiteX5-453" fmla="*/ 262857 w 1013215"/>
                  <a:gd name="connsiteY5-454" fmla="*/ 2104975 h 2104975"/>
                  <a:gd name="connsiteX6-455" fmla="*/ 0 w 1013215"/>
                  <a:gd name="connsiteY6-456" fmla="*/ 2059881 h 2104975"/>
                  <a:gd name="connsiteX0-457" fmla="*/ 0 w 1013215"/>
                  <a:gd name="connsiteY0-458" fmla="*/ 2059881 h 2104975"/>
                  <a:gd name="connsiteX1-459" fmla="*/ 299244 w 1013215"/>
                  <a:gd name="connsiteY1-460" fmla="*/ 1406353 h 2104975"/>
                  <a:gd name="connsiteX2-461" fmla="*/ 345144 w 1013215"/>
                  <a:gd name="connsiteY2-462" fmla="*/ 1493361 h 2104975"/>
                  <a:gd name="connsiteX3-463" fmla="*/ 764057 w 1013215"/>
                  <a:gd name="connsiteY3-464" fmla="*/ 1068417 h 2104975"/>
                  <a:gd name="connsiteX4-465" fmla="*/ 1013215 w 1013215"/>
                  <a:gd name="connsiteY4-466" fmla="*/ 2120 h 2104975"/>
                  <a:gd name="connsiteX5-467" fmla="*/ 934673 w 1013215"/>
                  <a:gd name="connsiteY5-468" fmla="*/ 1673078 h 2104975"/>
                  <a:gd name="connsiteX6-469" fmla="*/ 262857 w 1013215"/>
                  <a:gd name="connsiteY6-470" fmla="*/ 2104975 h 2104975"/>
                  <a:gd name="connsiteX7-471" fmla="*/ 0 w 1013215"/>
                  <a:gd name="connsiteY7-472" fmla="*/ 2059881 h 2104975"/>
                  <a:gd name="connsiteX0-473" fmla="*/ 0 w 1013215"/>
                  <a:gd name="connsiteY0-474" fmla="*/ 2059633 h 2104727"/>
                  <a:gd name="connsiteX1-475" fmla="*/ 299244 w 1013215"/>
                  <a:gd name="connsiteY1-476" fmla="*/ 1406105 h 2104727"/>
                  <a:gd name="connsiteX2-477" fmla="*/ 345144 w 1013215"/>
                  <a:gd name="connsiteY2-478" fmla="*/ 1493113 h 2104727"/>
                  <a:gd name="connsiteX3-479" fmla="*/ 402409 w 1013215"/>
                  <a:gd name="connsiteY3-480" fmla="*/ 1224994 h 2104727"/>
                  <a:gd name="connsiteX4-481" fmla="*/ 1013215 w 1013215"/>
                  <a:gd name="connsiteY4-482" fmla="*/ 1872 h 2104727"/>
                  <a:gd name="connsiteX5-483" fmla="*/ 934673 w 1013215"/>
                  <a:gd name="connsiteY5-484" fmla="*/ 1672830 h 2104727"/>
                  <a:gd name="connsiteX6-485" fmla="*/ 262857 w 1013215"/>
                  <a:gd name="connsiteY6-486" fmla="*/ 2104727 h 2104727"/>
                  <a:gd name="connsiteX7-487" fmla="*/ 0 w 1013215"/>
                  <a:gd name="connsiteY7-488" fmla="*/ 2059633 h 2104727"/>
                  <a:gd name="connsiteX0-489" fmla="*/ 0 w 1013215"/>
                  <a:gd name="connsiteY0-490" fmla="*/ 2059633 h 2104727"/>
                  <a:gd name="connsiteX1-491" fmla="*/ 299244 w 1013215"/>
                  <a:gd name="connsiteY1-492" fmla="*/ 1406105 h 2104727"/>
                  <a:gd name="connsiteX2-493" fmla="*/ 345144 w 1013215"/>
                  <a:gd name="connsiteY2-494" fmla="*/ 1493113 h 2104727"/>
                  <a:gd name="connsiteX3-495" fmla="*/ 402409 w 1013215"/>
                  <a:gd name="connsiteY3-496" fmla="*/ 1224994 h 2104727"/>
                  <a:gd name="connsiteX4-497" fmla="*/ 1013215 w 1013215"/>
                  <a:gd name="connsiteY4-498" fmla="*/ 1872 h 2104727"/>
                  <a:gd name="connsiteX5-499" fmla="*/ 934673 w 1013215"/>
                  <a:gd name="connsiteY5-500" fmla="*/ 1672830 h 2104727"/>
                  <a:gd name="connsiteX6-501" fmla="*/ 262857 w 1013215"/>
                  <a:gd name="connsiteY6-502" fmla="*/ 2104727 h 2104727"/>
                  <a:gd name="connsiteX7-503" fmla="*/ 0 w 1013215"/>
                  <a:gd name="connsiteY7-504" fmla="*/ 2059633 h 2104727"/>
                  <a:gd name="connsiteX0-505" fmla="*/ 0 w 1013215"/>
                  <a:gd name="connsiteY0-506" fmla="*/ 2059622 h 2104716"/>
                  <a:gd name="connsiteX1-507" fmla="*/ 299244 w 1013215"/>
                  <a:gd name="connsiteY1-508" fmla="*/ 1406094 h 2104716"/>
                  <a:gd name="connsiteX2-509" fmla="*/ 345144 w 1013215"/>
                  <a:gd name="connsiteY2-510" fmla="*/ 1493102 h 2104716"/>
                  <a:gd name="connsiteX3-511" fmla="*/ 403989 w 1013215"/>
                  <a:gd name="connsiteY3-512" fmla="*/ 1233657 h 2104716"/>
                  <a:gd name="connsiteX4-513" fmla="*/ 1013215 w 1013215"/>
                  <a:gd name="connsiteY4-514" fmla="*/ 1861 h 2104716"/>
                  <a:gd name="connsiteX5-515" fmla="*/ 934673 w 1013215"/>
                  <a:gd name="connsiteY5-516" fmla="*/ 1672819 h 2104716"/>
                  <a:gd name="connsiteX6-517" fmla="*/ 262857 w 1013215"/>
                  <a:gd name="connsiteY6-518" fmla="*/ 2104716 h 2104716"/>
                  <a:gd name="connsiteX7-519" fmla="*/ 0 w 1013215"/>
                  <a:gd name="connsiteY7-520" fmla="*/ 2059622 h 2104716"/>
                  <a:gd name="connsiteX0-521" fmla="*/ 0 w 1013215"/>
                  <a:gd name="connsiteY0-522" fmla="*/ 2059622 h 2104716"/>
                  <a:gd name="connsiteX1-523" fmla="*/ 282142 w 1013215"/>
                  <a:gd name="connsiteY1-524" fmla="*/ 1232560 h 2104716"/>
                  <a:gd name="connsiteX2-525" fmla="*/ 345144 w 1013215"/>
                  <a:gd name="connsiteY2-526" fmla="*/ 1493102 h 2104716"/>
                  <a:gd name="connsiteX3-527" fmla="*/ 403989 w 1013215"/>
                  <a:gd name="connsiteY3-528" fmla="*/ 1233657 h 2104716"/>
                  <a:gd name="connsiteX4-529" fmla="*/ 1013215 w 1013215"/>
                  <a:gd name="connsiteY4-530" fmla="*/ 1861 h 2104716"/>
                  <a:gd name="connsiteX5-531" fmla="*/ 934673 w 1013215"/>
                  <a:gd name="connsiteY5-532" fmla="*/ 1672819 h 2104716"/>
                  <a:gd name="connsiteX6-533" fmla="*/ 262857 w 1013215"/>
                  <a:gd name="connsiteY6-534" fmla="*/ 2104716 h 2104716"/>
                  <a:gd name="connsiteX7-535" fmla="*/ 0 w 1013215"/>
                  <a:gd name="connsiteY7-536" fmla="*/ 2059622 h 2104716"/>
                  <a:gd name="connsiteX0-537-101" fmla="*/ 0 w 1013215"/>
                  <a:gd name="connsiteY0-538-102" fmla="*/ 2059622 h 2104716"/>
                  <a:gd name="connsiteX1-539-103" fmla="*/ 391611 w 1013215"/>
                  <a:gd name="connsiteY1-540-104" fmla="*/ 408433 h 2104716"/>
                  <a:gd name="connsiteX2-541-105" fmla="*/ 345144 w 1013215"/>
                  <a:gd name="connsiteY2-542-106" fmla="*/ 1493102 h 2104716"/>
                  <a:gd name="connsiteX3-543-107" fmla="*/ 403989 w 1013215"/>
                  <a:gd name="connsiteY3-544-108" fmla="*/ 1233657 h 2104716"/>
                  <a:gd name="connsiteX4-545-109" fmla="*/ 1013215 w 1013215"/>
                  <a:gd name="connsiteY4-546-110" fmla="*/ 1861 h 2104716"/>
                  <a:gd name="connsiteX5-547-111" fmla="*/ 934673 w 1013215"/>
                  <a:gd name="connsiteY5-548-112" fmla="*/ 1672819 h 2104716"/>
                  <a:gd name="connsiteX6-549-113" fmla="*/ 262857 w 1013215"/>
                  <a:gd name="connsiteY6-550-114" fmla="*/ 2104716 h 2104716"/>
                  <a:gd name="connsiteX7-551" fmla="*/ 0 w 1013215"/>
                  <a:gd name="connsiteY7-552" fmla="*/ 2059622 h 2104716"/>
                  <a:gd name="connsiteX0-553" fmla="*/ 0 w 1013215"/>
                  <a:gd name="connsiteY0-554" fmla="*/ 2059622 h 2104716"/>
                  <a:gd name="connsiteX1-555" fmla="*/ 391611 w 1013215"/>
                  <a:gd name="connsiteY1-556" fmla="*/ 408433 h 2104716"/>
                  <a:gd name="connsiteX2-557" fmla="*/ 345144 w 1013215"/>
                  <a:gd name="connsiteY2-558" fmla="*/ 1493102 h 2104716"/>
                  <a:gd name="connsiteX3-559" fmla="*/ 403989 w 1013215"/>
                  <a:gd name="connsiteY3-560" fmla="*/ 1233657 h 2104716"/>
                  <a:gd name="connsiteX4-561" fmla="*/ 1013215 w 1013215"/>
                  <a:gd name="connsiteY4-562" fmla="*/ 1861 h 2104716"/>
                  <a:gd name="connsiteX5-563" fmla="*/ 934673 w 1013215"/>
                  <a:gd name="connsiteY5-564" fmla="*/ 1672819 h 2104716"/>
                  <a:gd name="connsiteX6-565" fmla="*/ 262857 w 1013215"/>
                  <a:gd name="connsiteY6-566" fmla="*/ 2104716 h 2104716"/>
                  <a:gd name="connsiteX7-567" fmla="*/ 0 w 1013215"/>
                  <a:gd name="connsiteY7-568" fmla="*/ 2059622 h 2104716"/>
                  <a:gd name="connsiteX0-569" fmla="*/ 0 w 1013215"/>
                  <a:gd name="connsiteY0-570" fmla="*/ 2059622 h 2104716"/>
                  <a:gd name="connsiteX1-571" fmla="*/ 391611 w 1013215"/>
                  <a:gd name="connsiteY1-572" fmla="*/ 408433 h 2104716"/>
                  <a:gd name="connsiteX2-573" fmla="*/ 453458 w 1013215"/>
                  <a:gd name="connsiteY2-574" fmla="*/ 591824 h 2104716"/>
                  <a:gd name="connsiteX3-575" fmla="*/ 345144 w 1013215"/>
                  <a:gd name="connsiteY3-576" fmla="*/ 1493102 h 2104716"/>
                  <a:gd name="connsiteX4-577" fmla="*/ 403989 w 1013215"/>
                  <a:gd name="connsiteY4-578" fmla="*/ 1233657 h 2104716"/>
                  <a:gd name="connsiteX5-579" fmla="*/ 1013215 w 1013215"/>
                  <a:gd name="connsiteY5-580" fmla="*/ 1861 h 2104716"/>
                  <a:gd name="connsiteX6-581" fmla="*/ 934673 w 1013215"/>
                  <a:gd name="connsiteY6-582" fmla="*/ 1672819 h 2104716"/>
                  <a:gd name="connsiteX7-583" fmla="*/ 262857 w 1013215"/>
                  <a:gd name="connsiteY7-584" fmla="*/ 2104716 h 2104716"/>
                  <a:gd name="connsiteX8" fmla="*/ 0 w 1013215"/>
                  <a:gd name="connsiteY8" fmla="*/ 2059622 h 2104716"/>
                  <a:gd name="connsiteX0-585" fmla="*/ 0 w 1013215"/>
                  <a:gd name="connsiteY0-586" fmla="*/ 2059622 h 2104716"/>
                  <a:gd name="connsiteX1-587" fmla="*/ 391611 w 1013215"/>
                  <a:gd name="connsiteY1-588" fmla="*/ 408433 h 2104716"/>
                  <a:gd name="connsiteX2-589" fmla="*/ 453458 w 1013215"/>
                  <a:gd name="connsiteY2-590" fmla="*/ 591824 h 2104716"/>
                  <a:gd name="connsiteX3-591" fmla="*/ 345144 w 1013215"/>
                  <a:gd name="connsiteY3-592" fmla="*/ 1493102 h 2104716"/>
                  <a:gd name="connsiteX4-593" fmla="*/ 403989 w 1013215"/>
                  <a:gd name="connsiteY4-594" fmla="*/ 1233657 h 2104716"/>
                  <a:gd name="connsiteX5-595" fmla="*/ 1013215 w 1013215"/>
                  <a:gd name="connsiteY5-596" fmla="*/ 1861 h 2104716"/>
                  <a:gd name="connsiteX6-597" fmla="*/ 934673 w 1013215"/>
                  <a:gd name="connsiteY6-598" fmla="*/ 1672819 h 2104716"/>
                  <a:gd name="connsiteX7-599" fmla="*/ 262857 w 1013215"/>
                  <a:gd name="connsiteY7-600" fmla="*/ 2104716 h 2104716"/>
                  <a:gd name="connsiteX8-601" fmla="*/ 0 w 1013215"/>
                  <a:gd name="connsiteY8-602" fmla="*/ 2059622 h 2104716"/>
                  <a:gd name="connsiteX0-603" fmla="*/ 0 w 1013215"/>
                  <a:gd name="connsiteY0-604" fmla="*/ 2059622 h 2104716"/>
                  <a:gd name="connsiteX1-605" fmla="*/ 391611 w 1013215"/>
                  <a:gd name="connsiteY1-606" fmla="*/ 408433 h 2104716"/>
                  <a:gd name="connsiteX2-607" fmla="*/ 435932 w 1013215"/>
                  <a:gd name="connsiteY2-608" fmla="*/ 486771 h 2104716"/>
                  <a:gd name="connsiteX3-609" fmla="*/ 345144 w 1013215"/>
                  <a:gd name="connsiteY3-610" fmla="*/ 1493102 h 2104716"/>
                  <a:gd name="connsiteX4-611" fmla="*/ 403989 w 1013215"/>
                  <a:gd name="connsiteY4-612" fmla="*/ 1233657 h 2104716"/>
                  <a:gd name="connsiteX5-613" fmla="*/ 1013215 w 1013215"/>
                  <a:gd name="connsiteY5-614" fmla="*/ 1861 h 2104716"/>
                  <a:gd name="connsiteX6-615" fmla="*/ 934673 w 1013215"/>
                  <a:gd name="connsiteY6-616" fmla="*/ 1672819 h 2104716"/>
                  <a:gd name="connsiteX7-617" fmla="*/ 262857 w 1013215"/>
                  <a:gd name="connsiteY7-618" fmla="*/ 2104716 h 2104716"/>
                  <a:gd name="connsiteX8-619" fmla="*/ 0 w 1013215"/>
                  <a:gd name="connsiteY8-620" fmla="*/ 2059622 h 2104716"/>
                  <a:gd name="connsiteX0-621" fmla="*/ 0 w 1013215"/>
                  <a:gd name="connsiteY0-622" fmla="*/ 2059622 h 2104716"/>
                  <a:gd name="connsiteX1-623" fmla="*/ 391611 w 1013215"/>
                  <a:gd name="connsiteY1-624" fmla="*/ 408433 h 2104716"/>
                  <a:gd name="connsiteX2-625" fmla="*/ 435932 w 1013215"/>
                  <a:gd name="connsiteY2-626" fmla="*/ 486771 h 2104716"/>
                  <a:gd name="connsiteX3-627" fmla="*/ 453322 w 1013215"/>
                  <a:gd name="connsiteY3-628" fmla="*/ 679591 h 2104716"/>
                  <a:gd name="connsiteX4-629" fmla="*/ 345144 w 1013215"/>
                  <a:gd name="connsiteY4-630" fmla="*/ 1493102 h 2104716"/>
                  <a:gd name="connsiteX5-631" fmla="*/ 403989 w 1013215"/>
                  <a:gd name="connsiteY5-632" fmla="*/ 1233657 h 2104716"/>
                  <a:gd name="connsiteX6-633" fmla="*/ 1013215 w 1013215"/>
                  <a:gd name="connsiteY6-634" fmla="*/ 1861 h 2104716"/>
                  <a:gd name="connsiteX7-635" fmla="*/ 934673 w 1013215"/>
                  <a:gd name="connsiteY7-636" fmla="*/ 1672819 h 2104716"/>
                  <a:gd name="connsiteX8-637" fmla="*/ 262857 w 1013215"/>
                  <a:gd name="connsiteY8-638" fmla="*/ 2104716 h 2104716"/>
                  <a:gd name="connsiteX9" fmla="*/ 0 w 1013215"/>
                  <a:gd name="connsiteY9" fmla="*/ 2059622 h 2104716"/>
                  <a:gd name="connsiteX0-639" fmla="*/ 0 w 1013215"/>
                  <a:gd name="connsiteY0-640" fmla="*/ 2059622 h 2104716"/>
                  <a:gd name="connsiteX1-641" fmla="*/ 391611 w 1013215"/>
                  <a:gd name="connsiteY1-642" fmla="*/ 408433 h 2104716"/>
                  <a:gd name="connsiteX2-643" fmla="*/ 435932 w 1013215"/>
                  <a:gd name="connsiteY2-644" fmla="*/ 486771 h 2104716"/>
                  <a:gd name="connsiteX3-645" fmla="*/ 453322 w 1013215"/>
                  <a:gd name="connsiteY3-646" fmla="*/ 679591 h 2104716"/>
                  <a:gd name="connsiteX4-647" fmla="*/ 390055 w 1013215"/>
                  <a:gd name="connsiteY4-648" fmla="*/ 1199712 h 2104716"/>
                  <a:gd name="connsiteX5-649" fmla="*/ 345144 w 1013215"/>
                  <a:gd name="connsiteY5-650" fmla="*/ 1493102 h 2104716"/>
                  <a:gd name="connsiteX6-651" fmla="*/ 403989 w 1013215"/>
                  <a:gd name="connsiteY6-652" fmla="*/ 1233657 h 2104716"/>
                  <a:gd name="connsiteX7-653" fmla="*/ 1013215 w 1013215"/>
                  <a:gd name="connsiteY7-654" fmla="*/ 1861 h 2104716"/>
                  <a:gd name="connsiteX8-655" fmla="*/ 934673 w 1013215"/>
                  <a:gd name="connsiteY8-656" fmla="*/ 1672819 h 2104716"/>
                  <a:gd name="connsiteX9-657" fmla="*/ 262857 w 1013215"/>
                  <a:gd name="connsiteY9-658" fmla="*/ 2104716 h 2104716"/>
                  <a:gd name="connsiteX10" fmla="*/ 0 w 1013215"/>
                  <a:gd name="connsiteY10" fmla="*/ 2059622 h 2104716"/>
                  <a:gd name="connsiteX0-659" fmla="*/ 0 w 934673"/>
                  <a:gd name="connsiteY0-660" fmla="*/ 1651189 h 1696283"/>
                  <a:gd name="connsiteX1-661" fmla="*/ 391611 w 934673"/>
                  <a:gd name="connsiteY1-662" fmla="*/ 0 h 1696283"/>
                  <a:gd name="connsiteX2-663" fmla="*/ 435932 w 934673"/>
                  <a:gd name="connsiteY2-664" fmla="*/ 78338 h 1696283"/>
                  <a:gd name="connsiteX3-665" fmla="*/ 453322 w 934673"/>
                  <a:gd name="connsiteY3-666" fmla="*/ 271158 h 1696283"/>
                  <a:gd name="connsiteX4-667" fmla="*/ 390055 w 934673"/>
                  <a:gd name="connsiteY4-668" fmla="*/ 791279 h 1696283"/>
                  <a:gd name="connsiteX5-669" fmla="*/ 345144 w 934673"/>
                  <a:gd name="connsiteY5-670" fmla="*/ 1084669 h 1696283"/>
                  <a:gd name="connsiteX6-671" fmla="*/ 403989 w 934673"/>
                  <a:gd name="connsiteY6-672" fmla="*/ 825224 h 1696283"/>
                  <a:gd name="connsiteX7-673" fmla="*/ 716002 w 934673"/>
                  <a:gd name="connsiteY7-674" fmla="*/ 953640 h 1696283"/>
                  <a:gd name="connsiteX8-675" fmla="*/ 934673 w 934673"/>
                  <a:gd name="connsiteY8-676" fmla="*/ 1264386 h 1696283"/>
                  <a:gd name="connsiteX9-677" fmla="*/ 262857 w 934673"/>
                  <a:gd name="connsiteY9-678" fmla="*/ 1696283 h 1696283"/>
                  <a:gd name="connsiteX10-679" fmla="*/ 0 w 934673"/>
                  <a:gd name="connsiteY10-680" fmla="*/ 1651189 h 1696283"/>
                  <a:gd name="connsiteX0-681" fmla="*/ 0 w 934673"/>
                  <a:gd name="connsiteY0-682" fmla="*/ 1651189 h 1696283"/>
                  <a:gd name="connsiteX1-683" fmla="*/ 391611 w 934673"/>
                  <a:gd name="connsiteY1-684" fmla="*/ 0 h 1696283"/>
                  <a:gd name="connsiteX2-685" fmla="*/ 435932 w 934673"/>
                  <a:gd name="connsiteY2-686" fmla="*/ 78338 h 1696283"/>
                  <a:gd name="connsiteX3-687" fmla="*/ 453322 w 934673"/>
                  <a:gd name="connsiteY3-688" fmla="*/ 271158 h 1696283"/>
                  <a:gd name="connsiteX4-689" fmla="*/ 390055 w 934673"/>
                  <a:gd name="connsiteY4-690" fmla="*/ 791279 h 1696283"/>
                  <a:gd name="connsiteX5-691" fmla="*/ 345144 w 934673"/>
                  <a:gd name="connsiteY5-692" fmla="*/ 1084669 h 1696283"/>
                  <a:gd name="connsiteX6-693" fmla="*/ 390789 w 934673"/>
                  <a:gd name="connsiteY6-694" fmla="*/ 912083 h 1696283"/>
                  <a:gd name="connsiteX7-695" fmla="*/ 716002 w 934673"/>
                  <a:gd name="connsiteY7-696" fmla="*/ 953640 h 1696283"/>
                  <a:gd name="connsiteX8-697" fmla="*/ 934673 w 934673"/>
                  <a:gd name="connsiteY8-698" fmla="*/ 1264386 h 1696283"/>
                  <a:gd name="connsiteX9-699" fmla="*/ 262857 w 934673"/>
                  <a:gd name="connsiteY9-700" fmla="*/ 1696283 h 1696283"/>
                  <a:gd name="connsiteX10-701" fmla="*/ 0 w 934673"/>
                  <a:gd name="connsiteY10-702" fmla="*/ 1651189 h 1696283"/>
                  <a:gd name="connsiteX0-703" fmla="*/ 0 w 934673"/>
                  <a:gd name="connsiteY0-704" fmla="*/ 1651189 h 1696283"/>
                  <a:gd name="connsiteX1-705" fmla="*/ 391611 w 934673"/>
                  <a:gd name="connsiteY1-706" fmla="*/ 0 h 1696283"/>
                  <a:gd name="connsiteX2-707" fmla="*/ 435932 w 934673"/>
                  <a:gd name="connsiteY2-708" fmla="*/ 78338 h 1696283"/>
                  <a:gd name="connsiteX3-709" fmla="*/ 453322 w 934673"/>
                  <a:gd name="connsiteY3-710" fmla="*/ 271158 h 1696283"/>
                  <a:gd name="connsiteX4-711" fmla="*/ 390055 w 934673"/>
                  <a:gd name="connsiteY4-712" fmla="*/ 791279 h 1696283"/>
                  <a:gd name="connsiteX5-713" fmla="*/ 345144 w 934673"/>
                  <a:gd name="connsiteY5-714" fmla="*/ 1084669 h 1696283"/>
                  <a:gd name="connsiteX6-715" fmla="*/ 392794 w 934673"/>
                  <a:gd name="connsiteY6-716" fmla="*/ 852277 h 1696283"/>
                  <a:gd name="connsiteX7-717" fmla="*/ 716002 w 934673"/>
                  <a:gd name="connsiteY7-718" fmla="*/ 953640 h 1696283"/>
                  <a:gd name="connsiteX8-719" fmla="*/ 934673 w 934673"/>
                  <a:gd name="connsiteY8-720" fmla="*/ 1264386 h 1696283"/>
                  <a:gd name="connsiteX9-721" fmla="*/ 262857 w 934673"/>
                  <a:gd name="connsiteY9-722" fmla="*/ 1696283 h 1696283"/>
                  <a:gd name="connsiteX10-723" fmla="*/ 0 w 934673"/>
                  <a:gd name="connsiteY10-724" fmla="*/ 1651189 h 1696283"/>
                  <a:gd name="connsiteX0-725" fmla="*/ 0 w 934673"/>
                  <a:gd name="connsiteY0-726" fmla="*/ 1651189 h 1696283"/>
                  <a:gd name="connsiteX1-727" fmla="*/ 391611 w 934673"/>
                  <a:gd name="connsiteY1-728" fmla="*/ 0 h 1696283"/>
                  <a:gd name="connsiteX2-729" fmla="*/ 435932 w 934673"/>
                  <a:gd name="connsiteY2-730" fmla="*/ 78338 h 1696283"/>
                  <a:gd name="connsiteX3-731" fmla="*/ 453322 w 934673"/>
                  <a:gd name="connsiteY3-732" fmla="*/ 271158 h 1696283"/>
                  <a:gd name="connsiteX4-733" fmla="*/ 390055 w 934673"/>
                  <a:gd name="connsiteY4-734" fmla="*/ 791279 h 1696283"/>
                  <a:gd name="connsiteX5-735" fmla="*/ 345144 w 934673"/>
                  <a:gd name="connsiteY5-736" fmla="*/ 1084669 h 1696283"/>
                  <a:gd name="connsiteX6-737" fmla="*/ 392794 w 934673"/>
                  <a:gd name="connsiteY6-738" fmla="*/ 852277 h 1696283"/>
                  <a:gd name="connsiteX7-739" fmla="*/ 460005 w 934673"/>
                  <a:gd name="connsiteY7-740" fmla="*/ 902652 h 1696283"/>
                  <a:gd name="connsiteX8-741" fmla="*/ 934673 w 934673"/>
                  <a:gd name="connsiteY8-742" fmla="*/ 1264386 h 1696283"/>
                  <a:gd name="connsiteX9-743" fmla="*/ 262857 w 934673"/>
                  <a:gd name="connsiteY9-744" fmla="*/ 1696283 h 1696283"/>
                  <a:gd name="connsiteX10-745" fmla="*/ 0 w 934673"/>
                  <a:gd name="connsiteY10-746" fmla="*/ 1651189 h 1696283"/>
                  <a:gd name="connsiteX0-747" fmla="*/ 0 w 721149"/>
                  <a:gd name="connsiteY0-748" fmla="*/ 1651189 h 1696283"/>
                  <a:gd name="connsiteX1-749" fmla="*/ 391611 w 721149"/>
                  <a:gd name="connsiteY1-750" fmla="*/ 0 h 1696283"/>
                  <a:gd name="connsiteX2-751" fmla="*/ 435932 w 721149"/>
                  <a:gd name="connsiteY2-752" fmla="*/ 78338 h 1696283"/>
                  <a:gd name="connsiteX3-753" fmla="*/ 453322 w 721149"/>
                  <a:gd name="connsiteY3-754" fmla="*/ 271158 h 1696283"/>
                  <a:gd name="connsiteX4-755" fmla="*/ 390055 w 721149"/>
                  <a:gd name="connsiteY4-756" fmla="*/ 791279 h 1696283"/>
                  <a:gd name="connsiteX5-757" fmla="*/ 345144 w 721149"/>
                  <a:gd name="connsiteY5-758" fmla="*/ 1084669 h 1696283"/>
                  <a:gd name="connsiteX6-759" fmla="*/ 392794 w 721149"/>
                  <a:gd name="connsiteY6-760" fmla="*/ 852277 h 1696283"/>
                  <a:gd name="connsiteX7-761" fmla="*/ 460005 w 721149"/>
                  <a:gd name="connsiteY7-762" fmla="*/ 902652 h 1696283"/>
                  <a:gd name="connsiteX8-763" fmla="*/ 721149 w 721149"/>
                  <a:gd name="connsiteY8-764" fmla="*/ 950877 h 1696283"/>
                  <a:gd name="connsiteX9-765" fmla="*/ 262857 w 721149"/>
                  <a:gd name="connsiteY9-766" fmla="*/ 1696283 h 1696283"/>
                  <a:gd name="connsiteX10-767" fmla="*/ 0 w 721149"/>
                  <a:gd name="connsiteY10-768" fmla="*/ 1651189 h 1696283"/>
                  <a:gd name="connsiteX0-769" fmla="*/ 0 w 721149"/>
                  <a:gd name="connsiteY0-770" fmla="*/ 1651189 h 1696283"/>
                  <a:gd name="connsiteX1-771" fmla="*/ 391611 w 721149"/>
                  <a:gd name="connsiteY1-772" fmla="*/ 0 h 1696283"/>
                  <a:gd name="connsiteX2-773" fmla="*/ 435932 w 721149"/>
                  <a:gd name="connsiteY2-774" fmla="*/ 78338 h 1696283"/>
                  <a:gd name="connsiteX3-775" fmla="*/ 453322 w 721149"/>
                  <a:gd name="connsiteY3-776" fmla="*/ 271158 h 1696283"/>
                  <a:gd name="connsiteX4-777" fmla="*/ 390055 w 721149"/>
                  <a:gd name="connsiteY4-778" fmla="*/ 791279 h 1696283"/>
                  <a:gd name="connsiteX5-779" fmla="*/ 345144 w 721149"/>
                  <a:gd name="connsiteY5-780" fmla="*/ 1084669 h 1696283"/>
                  <a:gd name="connsiteX6-781" fmla="*/ 392794 w 721149"/>
                  <a:gd name="connsiteY6-782" fmla="*/ 852277 h 1696283"/>
                  <a:gd name="connsiteX7-783" fmla="*/ 460438 w 721149"/>
                  <a:gd name="connsiteY7-784" fmla="*/ 931584 h 1696283"/>
                  <a:gd name="connsiteX8-785" fmla="*/ 721149 w 721149"/>
                  <a:gd name="connsiteY8-786" fmla="*/ 950877 h 1696283"/>
                  <a:gd name="connsiteX9-787" fmla="*/ 262857 w 721149"/>
                  <a:gd name="connsiteY9-788" fmla="*/ 1696283 h 1696283"/>
                  <a:gd name="connsiteX10-789" fmla="*/ 0 w 721149"/>
                  <a:gd name="connsiteY10-790" fmla="*/ 1651189 h 1696283"/>
                  <a:gd name="connsiteX0-791" fmla="*/ 0 w 721149"/>
                  <a:gd name="connsiteY0-792" fmla="*/ 1651189 h 1696283"/>
                  <a:gd name="connsiteX1-793" fmla="*/ 391611 w 721149"/>
                  <a:gd name="connsiteY1-794" fmla="*/ 0 h 1696283"/>
                  <a:gd name="connsiteX2-795" fmla="*/ 435932 w 721149"/>
                  <a:gd name="connsiteY2-796" fmla="*/ 78338 h 1696283"/>
                  <a:gd name="connsiteX3-797" fmla="*/ 453322 w 721149"/>
                  <a:gd name="connsiteY3-798" fmla="*/ 271158 h 1696283"/>
                  <a:gd name="connsiteX4-799" fmla="*/ 390055 w 721149"/>
                  <a:gd name="connsiteY4-800" fmla="*/ 791279 h 1696283"/>
                  <a:gd name="connsiteX5-801" fmla="*/ 345144 w 721149"/>
                  <a:gd name="connsiteY5-802" fmla="*/ 1084669 h 1696283"/>
                  <a:gd name="connsiteX6-803" fmla="*/ 392794 w 721149"/>
                  <a:gd name="connsiteY6-804" fmla="*/ 852277 h 1696283"/>
                  <a:gd name="connsiteX7-805" fmla="*/ 454262 w 721149"/>
                  <a:gd name="connsiteY7-806" fmla="*/ 906534 h 1696283"/>
                  <a:gd name="connsiteX8-807" fmla="*/ 721149 w 721149"/>
                  <a:gd name="connsiteY8-808" fmla="*/ 950877 h 1696283"/>
                  <a:gd name="connsiteX9-809" fmla="*/ 262857 w 721149"/>
                  <a:gd name="connsiteY9-810" fmla="*/ 1696283 h 1696283"/>
                  <a:gd name="connsiteX10-811" fmla="*/ 0 w 721149"/>
                  <a:gd name="connsiteY10-812" fmla="*/ 1651189 h 1696283"/>
                  <a:gd name="connsiteX0-813" fmla="*/ 0 w 721149"/>
                  <a:gd name="connsiteY0-814" fmla="*/ 1651189 h 1696283"/>
                  <a:gd name="connsiteX1-815" fmla="*/ 391611 w 721149"/>
                  <a:gd name="connsiteY1-816" fmla="*/ 0 h 1696283"/>
                  <a:gd name="connsiteX2-817" fmla="*/ 435932 w 721149"/>
                  <a:gd name="connsiteY2-818" fmla="*/ 78338 h 1696283"/>
                  <a:gd name="connsiteX3-819" fmla="*/ 453322 w 721149"/>
                  <a:gd name="connsiteY3-820" fmla="*/ 271158 h 1696283"/>
                  <a:gd name="connsiteX4-821" fmla="*/ 390055 w 721149"/>
                  <a:gd name="connsiteY4-822" fmla="*/ 791279 h 1696283"/>
                  <a:gd name="connsiteX5-823" fmla="*/ 345144 w 721149"/>
                  <a:gd name="connsiteY5-824" fmla="*/ 1084669 h 1696283"/>
                  <a:gd name="connsiteX6-825" fmla="*/ 392794 w 721149"/>
                  <a:gd name="connsiteY6-826" fmla="*/ 852277 h 1696283"/>
                  <a:gd name="connsiteX7-827" fmla="*/ 454262 w 721149"/>
                  <a:gd name="connsiteY7-828" fmla="*/ 906534 h 1696283"/>
                  <a:gd name="connsiteX8-829" fmla="*/ 721149 w 721149"/>
                  <a:gd name="connsiteY8-830" fmla="*/ 950877 h 1696283"/>
                  <a:gd name="connsiteX9-831" fmla="*/ 612627 w 721149"/>
                  <a:gd name="connsiteY9-832" fmla="*/ 1127894 h 1696283"/>
                  <a:gd name="connsiteX10-833" fmla="*/ 262857 w 721149"/>
                  <a:gd name="connsiteY10-834" fmla="*/ 1696283 h 1696283"/>
                  <a:gd name="connsiteX11" fmla="*/ 0 w 721149"/>
                  <a:gd name="connsiteY11" fmla="*/ 1651189 h 1696283"/>
                  <a:gd name="connsiteX0-835" fmla="*/ 0 w 974013"/>
                  <a:gd name="connsiteY0-836" fmla="*/ 1651189 h 1696283"/>
                  <a:gd name="connsiteX1-837" fmla="*/ 391611 w 974013"/>
                  <a:gd name="connsiteY1-838" fmla="*/ 0 h 1696283"/>
                  <a:gd name="connsiteX2-839" fmla="*/ 435932 w 974013"/>
                  <a:gd name="connsiteY2-840" fmla="*/ 78338 h 1696283"/>
                  <a:gd name="connsiteX3-841" fmla="*/ 453322 w 974013"/>
                  <a:gd name="connsiteY3-842" fmla="*/ 271158 h 1696283"/>
                  <a:gd name="connsiteX4-843" fmla="*/ 390055 w 974013"/>
                  <a:gd name="connsiteY4-844" fmla="*/ 791279 h 1696283"/>
                  <a:gd name="connsiteX5-845" fmla="*/ 345144 w 974013"/>
                  <a:gd name="connsiteY5-846" fmla="*/ 1084669 h 1696283"/>
                  <a:gd name="connsiteX6-847" fmla="*/ 392794 w 974013"/>
                  <a:gd name="connsiteY6-848" fmla="*/ 852277 h 1696283"/>
                  <a:gd name="connsiteX7-849" fmla="*/ 454262 w 974013"/>
                  <a:gd name="connsiteY7-850" fmla="*/ 906534 h 1696283"/>
                  <a:gd name="connsiteX8-851" fmla="*/ 721149 w 974013"/>
                  <a:gd name="connsiteY8-852" fmla="*/ 950877 h 1696283"/>
                  <a:gd name="connsiteX9-853" fmla="*/ 974013 w 974013"/>
                  <a:gd name="connsiteY9-854" fmla="*/ 1244018 h 1696283"/>
                  <a:gd name="connsiteX10-855" fmla="*/ 262857 w 974013"/>
                  <a:gd name="connsiteY10-856" fmla="*/ 1696283 h 1696283"/>
                  <a:gd name="connsiteX11-857" fmla="*/ 0 w 974013"/>
                  <a:gd name="connsiteY11-858" fmla="*/ 1651189 h 1696283"/>
                  <a:gd name="connsiteX0-859" fmla="*/ 0 w 974013"/>
                  <a:gd name="connsiteY0-860" fmla="*/ 1651189 h 1696283"/>
                  <a:gd name="connsiteX1-861" fmla="*/ 391611 w 974013"/>
                  <a:gd name="connsiteY1-862" fmla="*/ 0 h 1696283"/>
                  <a:gd name="connsiteX2-863" fmla="*/ 435932 w 974013"/>
                  <a:gd name="connsiteY2-864" fmla="*/ 78338 h 1696283"/>
                  <a:gd name="connsiteX3-865" fmla="*/ 453322 w 974013"/>
                  <a:gd name="connsiteY3-866" fmla="*/ 271158 h 1696283"/>
                  <a:gd name="connsiteX4-867" fmla="*/ 390055 w 974013"/>
                  <a:gd name="connsiteY4-868" fmla="*/ 791279 h 1696283"/>
                  <a:gd name="connsiteX5-869" fmla="*/ 345144 w 974013"/>
                  <a:gd name="connsiteY5-870" fmla="*/ 1084669 h 1696283"/>
                  <a:gd name="connsiteX6-871" fmla="*/ 392794 w 974013"/>
                  <a:gd name="connsiteY6-872" fmla="*/ 852277 h 1696283"/>
                  <a:gd name="connsiteX7-873" fmla="*/ 445359 w 974013"/>
                  <a:gd name="connsiteY7-874" fmla="*/ 893069 h 1696283"/>
                  <a:gd name="connsiteX8-875" fmla="*/ 721149 w 974013"/>
                  <a:gd name="connsiteY8-876" fmla="*/ 950877 h 1696283"/>
                  <a:gd name="connsiteX9-877" fmla="*/ 974013 w 974013"/>
                  <a:gd name="connsiteY9-878" fmla="*/ 1244018 h 1696283"/>
                  <a:gd name="connsiteX10-879" fmla="*/ 262857 w 974013"/>
                  <a:gd name="connsiteY10-880" fmla="*/ 1696283 h 1696283"/>
                  <a:gd name="connsiteX11-881" fmla="*/ 0 w 974013"/>
                  <a:gd name="connsiteY11-882" fmla="*/ 1651189 h 1696283"/>
                  <a:gd name="connsiteX0-883" fmla="*/ 0 w 974013"/>
                  <a:gd name="connsiteY0-884" fmla="*/ 1651189 h 1696283"/>
                  <a:gd name="connsiteX1-885" fmla="*/ 391611 w 974013"/>
                  <a:gd name="connsiteY1-886" fmla="*/ 0 h 1696283"/>
                  <a:gd name="connsiteX2-887" fmla="*/ 435932 w 974013"/>
                  <a:gd name="connsiteY2-888" fmla="*/ 78338 h 1696283"/>
                  <a:gd name="connsiteX3-889" fmla="*/ 453322 w 974013"/>
                  <a:gd name="connsiteY3-890" fmla="*/ 271158 h 1696283"/>
                  <a:gd name="connsiteX4-891" fmla="*/ 390055 w 974013"/>
                  <a:gd name="connsiteY4-892" fmla="*/ 791279 h 1696283"/>
                  <a:gd name="connsiteX5-893" fmla="*/ 345144 w 974013"/>
                  <a:gd name="connsiteY5-894" fmla="*/ 1084669 h 1696283"/>
                  <a:gd name="connsiteX6-895" fmla="*/ 392794 w 974013"/>
                  <a:gd name="connsiteY6-896" fmla="*/ 852277 h 1696283"/>
                  <a:gd name="connsiteX7-897" fmla="*/ 445359 w 974013"/>
                  <a:gd name="connsiteY7-898" fmla="*/ 893069 h 1696283"/>
                  <a:gd name="connsiteX8-899" fmla="*/ 519860 w 974013"/>
                  <a:gd name="connsiteY8-900" fmla="*/ 937325 h 1696283"/>
                  <a:gd name="connsiteX9-901" fmla="*/ 721149 w 974013"/>
                  <a:gd name="connsiteY9-902" fmla="*/ 950877 h 1696283"/>
                  <a:gd name="connsiteX10-903" fmla="*/ 974013 w 974013"/>
                  <a:gd name="connsiteY10-904" fmla="*/ 1244018 h 1696283"/>
                  <a:gd name="connsiteX11-905" fmla="*/ 262857 w 974013"/>
                  <a:gd name="connsiteY11-906" fmla="*/ 1696283 h 1696283"/>
                  <a:gd name="connsiteX12" fmla="*/ 0 w 974013"/>
                  <a:gd name="connsiteY12" fmla="*/ 1651189 h 1696283"/>
                  <a:gd name="connsiteX0-907" fmla="*/ 0 w 974013"/>
                  <a:gd name="connsiteY0-908" fmla="*/ 1651189 h 1696283"/>
                  <a:gd name="connsiteX1-909" fmla="*/ 391611 w 974013"/>
                  <a:gd name="connsiteY1-910" fmla="*/ 0 h 1696283"/>
                  <a:gd name="connsiteX2-911" fmla="*/ 435932 w 974013"/>
                  <a:gd name="connsiteY2-912" fmla="*/ 78338 h 1696283"/>
                  <a:gd name="connsiteX3-913" fmla="*/ 453322 w 974013"/>
                  <a:gd name="connsiteY3-914" fmla="*/ 271158 h 1696283"/>
                  <a:gd name="connsiteX4-915" fmla="*/ 390055 w 974013"/>
                  <a:gd name="connsiteY4-916" fmla="*/ 791279 h 1696283"/>
                  <a:gd name="connsiteX5-917" fmla="*/ 345144 w 974013"/>
                  <a:gd name="connsiteY5-918" fmla="*/ 1084669 h 1696283"/>
                  <a:gd name="connsiteX6-919" fmla="*/ 392794 w 974013"/>
                  <a:gd name="connsiteY6-920" fmla="*/ 852277 h 1696283"/>
                  <a:gd name="connsiteX7-921" fmla="*/ 445359 w 974013"/>
                  <a:gd name="connsiteY7-922" fmla="*/ 893069 h 1696283"/>
                  <a:gd name="connsiteX8-923" fmla="*/ 519860 w 974013"/>
                  <a:gd name="connsiteY8-924" fmla="*/ 937325 h 1696283"/>
                  <a:gd name="connsiteX9-925" fmla="*/ 736941 w 974013"/>
                  <a:gd name="connsiteY9-926" fmla="*/ 940201 h 1696283"/>
                  <a:gd name="connsiteX10-927" fmla="*/ 974013 w 974013"/>
                  <a:gd name="connsiteY10-928" fmla="*/ 1244018 h 1696283"/>
                  <a:gd name="connsiteX11-929" fmla="*/ 262857 w 974013"/>
                  <a:gd name="connsiteY11-930" fmla="*/ 1696283 h 1696283"/>
                  <a:gd name="connsiteX12-931" fmla="*/ 0 w 974013"/>
                  <a:gd name="connsiteY12-932" fmla="*/ 1651189 h 1696283"/>
                  <a:gd name="connsiteX0-933" fmla="*/ 0 w 977483"/>
                  <a:gd name="connsiteY0-934" fmla="*/ 1679717 h 1696283"/>
                  <a:gd name="connsiteX1-935" fmla="*/ 395081 w 977483"/>
                  <a:gd name="connsiteY1-936" fmla="*/ 0 h 1696283"/>
                  <a:gd name="connsiteX2-937" fmla="*/ 439402 w 977483"/>
                  <a:gd name="connsiteY2-938" fmla="*/ 78338 h 1696283"/>
                  <a:gd name="connsiteX3-939" fmla="*/ 456792 w 977483"/>
                  <a:gd name="connsiteY3-940" fmla="*/ 271158 h 1696283"/>
                  <a:gd name="connsiteX4-941" fmla="*/ 393525 w 977483"/>
                  <a:gd name="connsiteY4-942" fmla="*/ 791279 h 1696283"/>
                  <a:gd name="connsiteX5-943" fmla="*/ 348614 w 977483"/>
                  <a:gd name="connsiteY5-944" fmla="*/ 1084669 h 1696283"/>
                  <a:gd name="connsiteX6-945" fmla="*/ 396264 w 977483"/>
                  <a:gd name="connsiteY6-946" fmla="*/ 852277 h 1696283"/>
                  <a:gd name="connsiteX7-947" fmla="*/ 448829 w 977483"/>
                  <a:gd name="connsiteY7-948" fmla="*/ 893069 h 1696283"/>
                  <a:gd name="connsiteX8-949" fmla="*/ 523330 w 977483"/>
                  <a:gd name="connsiteY8-950" fmla="*/ 937325 h 1696283"/>
                  <a:gd name="connsiteX9-951" fmla="*/ 740411 w 977483"/>
                  <a:gd name="connsiteY9-952" fmla="*/ 940201 h 1696283"/>
                  <a:gd name="connsiteX10-953" fmla="*/ 977483 w 977483"/>
                  <a:gd name="connsiteY10-954" fmla="*/ 1244018 h 1696283"/>
                  <a:gd name="connsiteX11-955" fmla="*/ 266327 w 977483"/>
                  <a:gd name="connsiteY11-956" fmla="*/ 1696283 h 1696283"/>
                  <a:gd name="connsiteX12-957" fmla="*/ 0 w 977483"/>
                  <a:gd name="connsiteY12-958" fmla="*/ 1679717 h 1696283"/>
                  <a:gd name="connsiteX0-959" fmla="*/ 0 w 977483"/>
                  <a:gd name="connsiteY0-960" fmla="*/ 1679717 h 1713366"/>
                  <a:gd name="connsiteX1-961" fmla="*/ 395081 w 977483"/>
                  <a:gd name="connsiteY1-962" fmla="*/ 0 h 1713366"/>
                  <a:gd name="connsiteX2-963" fmla="*/ 439402 w 977483"/>
                  <a:gd name="connsiteY2-964" fmla="*/ 78338 h 1713366"/>
                  <a:gd name="connsiteX3-965" fmla="*/ 456792 w 977483"/>
                  <a:gd name="connsiteY3-966" fmla="*/ 271158 h 1713366"/>
                  <a:gd name="connsiteX4-967" fmla="*/ 393525 w 977483"/>
                  <a:gd name="connsiteY4-968" fmla="*/ 791279 h 1713366"/>
                  <a:gd name="connsiteX5-969" fmla="*/ 348614 w 977483"/>
                  <a:gd name="connsiteY5-970" fmla="*/ 1084669 h 1713366"/>
                  <a:gd name="connsiteX6-971" fmla="*/ 396264 w 977483"/>
                  <a:gd name="connsiteY6-972" fmla="*/ 852277 h 1713366"/>
                  <a:gd name="connsiteX7-973" fmla="*/ 448829 w 977483"/>
                  <a:gd name="connsiteY7-974" fmla="*/ 893069 h 1713366"/>
                  <a:gd name="connsiteX8-975" fmla="*/ 523330 w 977483"/>
                  <a:gd name="connsiteY8-976" fmla="*/ 937325 h 1713366"/>
                  <a:gd name="connsiteX9-977" fmla="*/ 740411 w 977483"/>
                  <a:gd name="connsiteY9-978" fmla="*/ 940201 h 1713366"/>
                  <a:gd name="connsiteX10-979" fmla="*/ 977483 w 977483"/>
                  <a:gd name="connsiteY10-980" fmla="*/ 1244018 h 1713366"/>
                  <a:gd name="connsiteX11-981" fmla="*/ 272039 w 977483"/>
                  <a:gd name="connsiteY11-982" fmla="*/ 1713366 h 1713366"/>
                  <a:gd name="connsiteX12-983" fmla="*/ 0 w 977483"/>
                  <a:gd name="connsiteY12-984" fmla="*/ 1679717 h 1713366"/>
                  <a:gd name="connsiteX0-985" fmla="*/ 0 w 977483"/>
                  <a:gd name="connsiteY0-986" fmla="*/ 1679717 h 1713366"/>
                  <a:gd name="connsiteX1-987" fmla="*/ 395081 w 977483"/>
                  <a:gd name="connsiteY1-988" fmla="*/ 0 h 1713366"/>
                  <a:gd name="connsiteX2-989" fmla="*/ 439402 w 977483"/>
                  <a:gd name="connsiteY2-990" fmla="*/ 78338 h 1713366"/>
                  <a:gd name="connsiteX3-991" fmla="*/ 456792 w 977483"/>
                  <a:gd name="connsiteY3-992" fmla="*/ 271158 h 1713366"/>
                  <a:gd name="connsiteX4-993" fmla="*/ 393525 w 977483"/>
                  <a:gd name="connsiteY4-994" fmla="*/ 791279 h 1713366"/>
                  <a:gd name="connsiteX5-995" fmla="*/ 348614 w 977483"/>
                  <a:gd name="connsiteY5-996" fmla="*/ 1084669 h 1713366"/>
                  <a:gd name="connsiteX6-997" fmla="*/ 396264 w 977483"/>
                  <a:gd name="connsiteY6-998" fmla="*/ 852277 h 1713366"/>
                  <a:gd name="connsiteX7-999" fmla="*/ 448829 w 977483"/>
                  <a:gd name="connsiteY7-1000" fmla="*/ 893069 h 1713366"/>
                  <a:gd name="connsiteX8-1001" fmla="*/ 523330 w 977483"/>
                  <a:gd name="connsiteY8-1002" fmla="*/ 937325 h 1713366"/>
                  <a:gd name="connsiteX9-1003" fmla="*/ 740411 w 977483"/>
                  <a:gd name="connsiteY9-1004" fmla="*/ 940201 h 1713366"/>
                  <a:gd name="connsiteX10-1005" fmla="*/ 977483 w 977483"/>
                  <a:gd name="connsiteY10-1006" fmla="*/ 1244018 h 1713366"/>
                  <a:gd name="connsiteX11-1007" fmla="*/ 272039 w 977483"/>
                  <a:gd name="connsiteY11-1008" fmla="*/ 1713366 h 1713366"/>
                  <a:gd name="connsiteX12-1009" fmla="*/ 99581 w 977483"/>
                  <a:gd name="connsiteY12-1010" fmla="*/ 1685959 h 1713366"/>
                  <a:gd name="connsiteX13" fmla="*/ 0 w 977483"/>
                  <a:gd name="connsiteY13" fmla="*/ 1679717 h 1713366"/>
                  <a:gd name="connsiteX0-1011" fmla="*/ 0 w 977483"/>
                  <a:gd name="connsiteY0-1012" fmla="*/ 1679717 h 1713366"/>
                  <a:gd name="connsiteX1-1013" fmla="*/ 395081 w 977483"/>
                  <a:gd name="connsiteY1-1014" fmla="*/ 0 h 1713366"/>
                  <a:gd name="connsiteX2-1015" fmla="*/ 439402 w 977483"/>
                  <a:gd name="connsiteY2-1016" fmla="*/ 78338 h 1713366"/>
                  <a:gd name="connsiteX3-1017" fmla="*/ 456792 w 977483"/>
                  <a:gd name="connsiteY3-1018" fmla="*/ 271158 h 1713366"/>
                  <a:gd name="connsiteX4-1019" fmla="*/ 393525 w 977483"/>
                  <a:gd name="connsiteY4-1020" fmla="*/ 791279 h 1713366"/>
                  <a:gd name="connsiteX5-1021" fmla="*/ 348614 w 977483"/>
                  <a:gd name="connsiteY5-1022" fmla="*/ 1084669 h 1713366"/>
                  <a:gd name="connsiteX6-1023" fmla="*/ 396264 w 977483"/>
                  <a:gd name="connsiteY6-1024" fmla="*/ 852277 h 1713366"/>
                  <a:gd name="connsiteX7-1025" fmla="*/ 448829 w 977483"/>
                  <a:gd name="connsiteY7-1026" fmla="*/ 893069 h 1713366"/>
                  <a:gd name="connsiteX8-1027" fmla="*/ 523330 w 977483"/>
                  <a:gd name="connsiteY8-1028" fmla="*/ 937325 h 1713366"/>
                  <a:gd name="connsiteX9-1029" fmla="*/ 740411 w 977483"/>
                  <a:gd name="connsiteY9-1030" fmla="*/ 940201 h 1713366"/>
                  <a:gd name="connsiteX10-1031" fmla="*/ 977483 w 977483"/>
                  <a:gd name="connsiteY10-1032" fmla="*/ 1244018 h 1713366"/>
                  <a:gd name="connsiteX11-1033" fmla="*/ 272039 w 977483"/>
                  <a:gd name="connsiteY11-1034" fmla="*/ 1713366 h 1713366"/>
                  <a:gd name="connsiteX12-1035" fmla="*/ 349797 w 977483"/>
                  <a:gd name="connsiteY12-1036" fmla="*/ 1165969 h 1713366"/>
                  <a:gd name="connsiteX13-1037" fmla="*/ 0 w 977483"/>
                  <a:gd name="connsiteY13-1038" fmla="*/ 1679717 h 1713366"/>
                  <a:gd name="connsiteX0-1039" fmla="*/ 0 w 977483"/>
                  <a:gd name="connsiteY0-1040" fmla="*/ 1679717 h 1713366"/>
                  <a:gd name="connsiteX1-1041" fmla="*/ 395081 w 977483"/>
                  <a:gd name="connsiteY1-1042" fmla="*/ 0 h 1713366"/>
                  <a:gd name="connsiteX2-1043" fmla="*/ 439402 w 977483"/>
                  <a:gd name="connsiteY2-1044" fmla="*/ 78338 h 1713366"/>
                  <a:gd name="connsiteX3-1045" fmla="*/ 456792 w 977483"/>
                  <a:gd name="connsiteY3-1046" fmla="*/ 271158 h 1713366"/>
                  <a:gd name="connsiteX4-1047" fmla="*/ 393525 w 977483"/>
                  <a:gd name="connsiteY4-1048" fmla="*/ 791279 h 1713366"/>
                  <a:gd name="connsiteX5-1049" fmla="*/ 348614 w 977483"/>
                  <a:gd name="connsiteY5-1050" fmla="*/ 1084669 h 1713366"/>
                  <a:gd name="connsiteX6-1051" fmla="*/ 396264 w 977483"/>
                  <a:gd name="connsiteY6-1052" fmla="*/ 852277 h 1713366"/>
                  <a:gd name="connsiteX7-1053" fmla="*/ 448829 w 977483"/>
                  <a:gd name="connsiteY7-1054" fmla="*/ 893069 h 1713366"/>
                  <a:gd name="connsiteX8-1055" fmla="*/ 523330 w 977483"/>
                  <a:gd name="connsiteY8-1056" fmla="*/ 937325 h 1713366"/>
                  <a:gd name="connsiteX9-1057" fmla="*/ 740411 w 977483"/>
                  <a:gd name="connsiteY9-1058" fmla="*/ 940201 h 1713366"/>
                  <a:gd name="connsiteX10-1059" fmla="*/ 977483 w 977483"/>
                  <a:gd name="connsiteY10-1060" fmla="*/ 1244018 h 1713366"/>
                  <a:gd name="connsiteX11-1061" fmla="*/ 272039 w 977483"/>
                  <a:gd name="connsiteY11-1062" fmla="*/ 1713366 h 1713366"/>
                  <a:gd name="connsiteX12-1063" fmla="*/ 349797 w 977483"/>
                  <a:gd name="connsiteY12-1064" fmla="*/ 1165969 h 1713366"/>
                  <a:gd name="connsiteX13-1065" fmla="*/ 127807 w 977483"/>
                  <a:gd name="connsiteY13-1066" fmla="*/ 1488846 h 1713366"/>
                  <a:gd name="connsiteX14" fmla="*/ 0 w 977483"/>
                  <a:gd name="connsiteY14" fmla="*/ 1679717 h 1713366"/>
                  <a:gd name="connsiteX0-1067" fmla="*/ 0 w 977483"/>
                  <a:gd name="connsiteY0-1068" fmla="*/ 1679717 h 1713366"/>
                  <a:gd name="connsiteX1-1069" fmla="*/ 395081 w 977483"/>
                  <a:gd name="connsiteY1-1070" fmla="*/ 0 h 1713366"/>
                  <a:gd name="connsiteX2-1071" fmla="*/ 439402 w 977483"/>
                  <a:gd name="connsiteY2-1072" fmla="*/ 78338 h 1713366"/>
                  <a:gd name="connsiteX3-1073" fmla="*/ 456792 w 977483"/>
                  <a:gd name="connsiteY3-1074" fmla="*/ 271158 h 1713366"/>
                  <a:gd name="connsiteX4-1075" fmla="*/ 393525 w 977483"/>
                  <a:gd name="connsiteY4-1076" fmla="*/ 791279 h 1713366"/>
                  <a:gd name="connsiteX5-1077" fmla="*/ 348614 w 977483"/>
                  <a:gd name="connsiteY5-1078" fmla="*/ 1084669 h 1713366"/>
                  <a:gd name="connsiteX6-1079" fmla="*/ 396264 w 977483"/>
                  <a:gd name="connsiteY6-1080" fmla="*/ 852277 h 1713366"/>
                  <a:gd name="connsiteX7-1081" fmla="*/ 448829 w 977483"/>
                  <a:gd name="connsiteY7-1082" fmla="*/ 893069 h 1713366"/>
                  <a:gd name="connsiteX8-1083" fmla="*/ 523330 w 977483"/>
                  <a:gd name="connsiteY8-1084" fmla="*/ 937325 h 1713366"/>
                  <a:gd name="connsiteX9-1085" fmla="*/ 740411 w 977483"/>
                  <a:gd name="connsiteY9-1086" fmla="*/ 940201 h 1713366"/>
                  <a:gd name="connsiteX10-1087" fmla="*/ 977483 w 977483"/>
                  <a:gd name="connsiteY10-1088" fmla="*/ 1244018 h 1713366"/>
                  <a:gd name="connsiteX11-1089" fmla="*/ 272039 w 977483"/>
                  <a:gd name="connsiteY11-1090" fmla="*/ 1713366 h 1713366"/>
                  <a:gd name="connsiteX12-1091" fmla="*/ 349797 w 977483"/>
                  <a:gd name="connsiteY12-1092" fmla="*/ 1165969 h 1713366"/>
                  <a:gd name="connsiteX13-1093" fmla="*/ 101973 w 977483"/>
                  <a:gd name="connsiteY13-1094" fmla="*/ 1689578 h 1713366"/>
                  <a:gd name="connsiteX14-1095" fmla="*/ 0 w 977483"/>
                  <a:gd name="connsiteY14-1096" fmla="*/ 1679717 h 1713366"/>
                  <a:gd name="connsiteX0-1097" fmla="*/ 0 w 977483"/>
                  <a:gd name="connsiteY0-1098" fmla="*/ 1679717 h 1713366"/>
                  <a:gd name="connsiteX1-1099" fmla="*/ 395081 w 977483"/>
                  <a:gd name="connsiteY1-1100" fmla="*/ 0 h 1713366"/>
                  <a:gd name="connsiteX2-1101" fmla="*/ 439402 w 977483"/>
                  <a:gd name="connsiteY2-1102" fmla="*/ 78338 h 1713366"/>
                  <a:gd name="connsiteX3-1103" fmla="*/ 456792 w 977483"/>
                  <a:gd name="connsiteY3-1104" fmla="*/ 271158 h 1713366"/>
                  <a:gd name="connsiteX4-1105" fmla="*/ 393525 w 977483"/>
                  <a:gd name="connsiteY4-1106" fmla="*/ 791279 h 1713366"/>
                  <a:gd name="connsiteX5-1107" fmla="*/ 348614 w 977483"/>
                  <a:gd name="connsiteY5-1108" fmla="*/ 1084669 h 1713366"/>
                  <a:gd name="connsiteX6-1109" fmla="*/ 396264 w 977483"/>
                  <a:gd name="connsiteY6-1110" fmla="*/ 852277 h 1713366"/>
                  <a:gd name="connsiteX7-1111" fmla="*/ 448829 w 977483"/>
                  <a:gd name="connsiteY7-1112" fmla="*/ 893069 h 1713366"/>
                  <a:gd name="connsiteX8-1113" fmla="*/ 523330 w 977483"/>
                  <a:gd name="connsiteY8-1114" fmla="*/ 937325 h 1713366"/>
                  <a:gd name="connsiteX9-1115" fmla="*/ 740411 w 977483"/>
                  <a:gd name="connsiteY9-1116" fmla="*/ 940201 h 1713366"/>
                  <a:gd name="connsiteX10-1117" fmla="*/ 977483 w 977483"/>
                  <a:gd name="connsiteY10-1118" fmla="*/ 1244018 h 1713366"/>
                  <a:gd name="connsiteX11-1119" fmla="*/ 272039 w 977483"/>
                  <a:gd name="connsiteY11-1120" fmla="*/ 1713366 h 1713366"/>
                  <a:gd name="connsiteX12-1121" fmla="*/ 349797 w 977483"/>
                  <a:gd name="connsiteY12-1122" fmla="*/ 1165969 h 1713366"/>
                  <a:gd name="connsiteX13-1123" fmla="*/ 202120 w 977483"/>
                  <a:gd name="connsiteY13-1124" fmla="*/ 1454313 h 1713366"/>
                  <a:gd name="connsiteX14-1125" fmla="*/ 101973 w 977483"/>
                  <a:gd name="connsiteY14-1126" fmla="*/ 1689578 h 1713366"/>
                  <a:gd name="connsiteX15" fmla="*/ 0 w 977483"/>
                  <a:gd name="connsiteY15" fmla="*/ 1679717 h 1713366"/>
                  <a:gd name="connsiteX0-1127" fmla="*/ 0 w 977483"/>
                  <a:gd name="connsiteY0-1128" fmla="*/ 1679717 h 1713366"/>
                  <a:gd name="connsiteX1-1129" fmla="*/ 395081 w 977483"/>
                  <a:gd name="connsiteY1-1130" fmla="*/ 0 h 1713366"/>
                  <a:gd name="connsiteX2-1131" fmla="*/ 439402 w 977483"/>
                  <a:gd name="connsiteY2-1132" fmla="*/ 78338 h 1713366"/>
                  <a:gd name="connsiteX3-1133" fmla="*/ 456792 w 977483"/>
                  <a:gd name="connsiteY3-1134" fmla="*/ 271158 h 1713366"/>
                  <a:gd name="connsiteX4-1135" fmla="*/ 393525 w 977483"/>
                  <a:gd name="connsiteY4-1136" fmla="*/ 791279 h 1713366"/>
                  <a:gd name="connsiteX5-1137" fmla="*/ 348614 w 977483"/>
                  <a:gd name="connsiteY5-1138" fmla="*/ 1084669 h 1713366"/>
                  <a:gd name="connsiteX6-1139" fmla="*/ 396264 w 977483"/>
                  <a:gd name="connsiteY6-1140" fmla="*/ 852277 h 1713366"/>
                  <a:gd name="connsiteX7-1141" fmla="*/ 448829 w 977483"/>
                  <a:gd name="connsiteY7-1142" fmla="*/ 893069 h 1713366"/>
                  <a:gd name="connsiteX8-1143" fmla="*/ 523330 w 977483"/>
                  <a:gd name="connsiteY8-1144" fmla="*/ 937325 h 1713366"/>
                  <a:gd name="connsiteX9-1145" fmla="*/ 740411 w 977483"/>
                  <a:gd name="connsiteY9-1146" fmla="*/ 940201 h 1713366"/>
                  <a:gd name="connsiteX10-1147" fmla="*/ 977483 w 977483"/>
                  <a:gd name="connsiteY10-1148" fmla="*/ 1244018 h 1713366"/>
                  <a:gd name="connsiteX11-1149" fmla="*/ 272039 w 977483"/>
                  <a:gd name="connsiteY11-1150" fmla="*/ 1713366 h 1713366"/>
                  <a:gd name="connsiteX12-1151" fmla="*/ 305532 w 977483"/>
                  <a:gd name="connsiteY12-1152" fmla="*/ 1489123 h 1713366"/>
                  <a:gd name="connsiteX13-1153" fmla="*/ 349797 w 977483"/>
                  <a:gd name="connsiteY13-1154" fmla="*/ 1165969 h 1713366"/>
                  <a:gd name="connsiteX14-1155" fmla="*/ 202120 w 977483"/>
                  <a:gd name="connsiteY14-1156" fmla="*/ 1454313 h 1713366"/>
                  <a:gd name="connsiteX15-1157" fmla="*/ 101973 w 977483"/>
                  <a:gd name="connsiteY15-1158" fmla="*/ 1689578 h 1713366"/>
                  <a:gd name="connsiteX16" fmla="*/ 0 w 977483"/>
                  <a:gd name="connsiteY16" fmla="*/ 1679717 h 1713366"/>
                  <a:gd name="connsiteX0-1159" fmla="*/ 0 w 977483"/>
                  <a:gd name="connsiteY0-1160" fmla="*/ 1679717 h 1713366"/>
                  <a:gd name="connsiteX1-1161" fmla="*/ 395081 w 977483"/>
                  <a:gd name="connsiteY1-1162" fmla="*/ 0 h 1713366"/>
                  <a:gd name="connsiteX2-1163" fmla="*/ 439402 w 977483"/>
                  <a:gd name="connsiteY2-1164" fmla="*/ 78338 h 1713366"/>
                  <a:gd name="connsiteX3-1165" fmla="*/ 456792 w 977483"/>
                  <a:gd name="connsiteY3-1166" fmla="*/ 271158 h 1713366"/>
                  <a:gd name="connsiteX4-1167" fmla="*/ 393525 w 977483"/>
                  <a:gd name="connsiteY4-1168" fmla="*/ 791279 h 1713366"/>
                  <a:gd name="connsiteX5-1169" fmla="*/ 348614 w 977483"/>
                  <a:gd name="connsiteY5-1170" fmla="*/ 1084669 h 1713366"/>
                  <a:gd name="connsiteX6-1171" fmla="*/ 396264 w 977483"/>
                  <a:gd name="connsiteY6-1172" fmla="*/ 852277 h 1713366"/>
                  <a:gd name="connsiteX7-1173" fmla="*/ 448829 w 977483"/>
                  <a:gd name="connsiteY7-1174" fmla="*/ 893069 h 1713366"/>
                  <a:gd name="connsiteX8-1175" fmla="*/ 523330 w 977483"/>
                  <a:gd name="connsiteY8-1176" fmla="*/ 937325 h 1713366"/>
                  <a:gd name="connsiteX9-1177" fmla="*/ 740411 w 977483"/>
                  <a:gd name="connsiteY9-1178" fmla="*/ 940201 h 1713366"/>
                  <a:gd name="connsiteX10-1179" fmla="*/ 977483 w 977483"/>
                  <a:gd name="connsiteY10-1180" fmla="*/ 1244018 h 1713366"/>
                  <a:gd name="connsiteX11-1181" fmla="*/ 272039 w 977483"/>
                  <a:gd name="connsiteY11-1182" fmla="*/ 1713366 h 1713366"/>
                  <a:gd name="connsiteX12-1183" fmla="*/ 119183 w 977483"/>
                  <a:gd name="connsiteY12-1184" fmla="*/ 1693652 h 1713366"/>
                  <a:gd name="connsiteX13-1185" fmla="*/ 349797 w 977483"/>
                  <a:gd name="connsiteY13-1186" fmla="*/ 1165969 h 1713366"/>
                  <a:gd name="connsiteX14-1187" fmla="*/ 202120 w 977483"/>
                  <a:gd name="connsiteY14-1188" fmla="*/ 1454313 h 1713366"/>
                  <a:gd name="connsiteX15-1189" fmla="*/ 101973 w 977483"/>
                  <a:gd name="connsiteY15-1190" fmla="*/ 1689578 h 1713366"/>
                  <a:gd name="connsiteX16-1191" fmla="*/ 0 w 977483"/>
                  <a:gd name="connsiteY16-1192" fmla="*/ 1679717 h 1713366"/>
                  <a:gd name="connsiteX0-1193" fmla="*/ 0 w 977483"/>
                  <a:gd name="connsiteY0-1194" fmla="*/ 1679717 h 1713366"/>
                  <a:gd name="connsiteX1-1195" fmla="*/ 395081 w 977483"/>
                  <a:gd name="connsiteY1-1196" fmla="*/ 0 h 1713366"/>
                  <a:gd name="connsiteX2-1197" fmla="*/ 439402 w 977483"/>
                  <a:gd name="connsiteY2-1198" fmla="*/ 78338 h 1713366"/>
                  <a:gd name="connsiteX3-1199" fmla="*/ 456792 w 977483"/>
                  <a:gd name="connsiteY3-1200" fmla="*/ 271158 h 1713366"/>
                  <a:gd name="connsiteX4-1201" fmla="*/ 393525 w 977483"/>
                  <a:gd name="connsiteY4-1202" fmla="*/ 791279 h 1713366"/>
                  <a:gd name="connsiteX5-1203" fmla="*/ 348614 w 977483"/>
                  <a:gd name="connsiteY5-1204" fmla="*/ 1084669 h 1713366"/>
                  <a:gd name="connsiteX6-1205" fmla="*/ 396264 w 977483"/>
                  <a:gd name="connsiteY6-1206" fmla="*/ 852277 h 1713366"/>
                  <a:gd name="connsiteX7-1207" fmla="*/ 448829 w 977483"/>
                  <a:gd name="connsiteY7-1208" fmla="*/ 893069 h 1713366"/>
                  <a:gd name="connsiteX8-1209" fmla="*/ 523330 w 977483"/>
                  <a:gd name="connsiteY8-1210" fmla="*/ 937325 h 1713366"/>
                  <a:gd name="connsiteX9-1211" fmla="*/ 740411 w 977483"/>
                  <a:gd name="connsiteY9-1212" fmla="*/ 940201 h 1713366"/>
                  <a:gd name="connsiteX10-1213" fmla="*/ 977483 w 977483"/>
                  <a:gd name="connsiteY10-1214" fmla="*/ 1244018 h 1713366"/>
                  <a:gd name="connsiteX11-1215" fmla="*/ 272039 w 977483"/>
                  <a:gd name="connsiteY11-1216" fmla="*/ 1713366 h 1713366"/>
                  <a:gd name="connsiteX12-1217" fmla="*/ 119183 w 977483"/>
                  <a:gd name="connsiteY12-1218" fmla="*/ 1693652 h 1713366"/>
                  <a:gd name="connsiteX13-1219" fmla="*/ 219640 w 977483"/>
                  <a:gd name="connsiteY13-1220" fmla="*/ 1479122 h 1713366"/>
                  <a:gd name="connsiteX14-1221" fmla="*/ 349797 w 977483"/>
                  <a:gd name="connsiteY14-1222" fmla="*/ 1165969 h 1713366"/>
                  <a:gd name="connsiteX15-1223" fmla="*/ 202120 w 977483"/>
                  <a:gd name="connsiteY15-1224" fmla="*/ 1454313 h 1713366"/>
                  <a:gd name="connsiteX16-1225" fmla="*/ 101973 w 977483"/>
                  <a:gd name="connsiteY16-1226" fmla="*/ 1689578 h 1713366"/>
                  <a:gd name="connsiteX17" fmla="*/ 0 w 977483"/>
                  <a:gd name="connsiteY17" fmla="*/ 1679717 h 1713366"/>
                  <a:gd name="connsiteX0-1227" fmla="*/ 0 w 977483"/>
                  <a:gd name="connsiteY0-1228" fmla="*/ 1639780 h 1673429"/>
                  <a:gd name="connsiteX1-1229" fmla="*/ 390223 w 977483"/>
                  <a:gd name="connsiteY1-1230" fmla="*/ 0 h 1673429"/>
                  <a:gd name="connsiteX2-1231" fmla="*/ 439402 w 977483"/>
                  <a:gd name="connsiteY2-1232" fmla="*/ 38401 h 1673429"/>
                  <a:gd name="connsiteX3-1233" fmla="*/ 456792 w 977483"/>
                  <a:gd name="connsiteY3-1234" fmla="*/ 231221 h 1673429"/>
                  <a:gd name="connsiteX4-1235" fmla="*/ 393525 w 977483"/>
                  <a:gd name="connsiteY4-1236" fmla="*/ 751342 h 1673429"/>
                  <a:gd name="connsiteX5-1237" fmla="*/ 348614 w 977483"/>
                  <a:gd name="connsiteY5-1238" fmla="*/ 1044732 h 1673429"/>
                  <a:gd name="connsiteX6-1239" fmla="*/ 396264 w 977483"/>
                  <a:gd name="connsiteY6-1240" fmla="*/ 812340 h 1673429"/>
                  <a:gd name="connsiteX7-1241" fmla="*/ 448829 w 977483"/>
                  <a:gd name="connsiteY7-1242" fmla="*/ 853132 h 1673429"/>
                  <a:gd name="connsiteX8-1243" fmla="*/ 523330 w 977483"/>
                  <a:gd name="connsiteY8-1244" fmla="*/ 897388 h 1673429"/>
                  <a:gd name="connsiteX9-1245" fmla="*/ 740411 w 977483"/>
                  <a:gd name="connsiteY9-1246" fmla="*/ 900264 h 1673429"/>
                  <a:gd name="connsiteX10-1247" fmla="*/ 977483 w 977483"/>
                  <a:gd name="connsiteY10-1248" fmla="*/ 1204081 h 1673429"/>
                  <a:gd name="connsiteX11-1249" fmla="*/ 272039 w 977483"/>
                  <a:gd name="connsiteY11-1250" fmla="*/ 1673429 h 1673429"/>
                  <a:gd name="connsiteX12-1251" fmla="*/ 119183 w 977483"/>
                  <a:gd name="connsiteY12-1252" fmla="*/ 1653715 h 1673429"/>
                  <a:gd name="connsiteX13-1253" fmla="*/ 219640 w 977483"/>
                  <a:gd name="connsiteY13-1254" fmla="*/ 1439185 h 1673429"/>
                  <a:gd name="connsiteX14-1255" fmla="*/ 349797 w 977483"/>
                  <a:gd name="connsiteY14-1256" fmla="*/ 1126032 h 1673429"/>
                  <a:gd name="connsiteX15-1257" fmla="*/ 202120 w 977483"/>
                  <a:gd name="connsiteY15-1258" fmla="*/ 1414376 h 1673429"/>
                  <a:gd name="connsiteX16-1259" fmla="*/ 101973 w 977483"/>
                  <a:gd name="connsiteY16-1260" fmla="*/ 1649641 h 1673429"/>
                  <a:gd name="connsiteX17-1261" fmla="*/ 0 w 977483"/>
                  <a:gd name="connsiteY17-1262" fmla="*/ 1639780 h 1673429"/>
                  <a:gd name="connsiteX0-1263" fmla="*/ 0 w 977483"/>
                  <a:gd name="connsiteY0-1264" fmla="*/ 1639780 h 1673429"/>
                  <a:gd name="connsiteX1-1265" fmla="*/ 390223 w 977483"/>
                  <a:gd name="connsiteY1-1266" fmla="*/ 0 h 1673429"/>
                  <a:gd name="connsiteX2-1267" fmla="*/ 430836 w 977483"/>
                  <a:gd name="connsiteY2-1268" fmla="*/ 38957 h 1673429"/>
                  <a:gd name="connsiteX3-1269" fmla="*/ 456792 w 977483"/>
                  <a:gd name="connsiteY3-1270" fmla="*/ 231221 h 1673429"/>
                  <a:gd name="connsiteX4-1271" fmla="*/ 393525 w 977483"/>
                  <a:gd name="connsiteY4-1272" fmla="*/ 751342 h 1673429"/>
                  <a:gd name="connsiteX5-1273" fmla="*/ 348614 w 977483"/>
                  <a:gd name="connsiteY5-1274" fmla="*/ 1044732 h 1673429"/>
                  <a:gd name="connsiteX6-1275" fmla="*/ 396264 w 977483"/>
                  <a:gd name="connsiteY6-1276" fmla="*/ 812340 h 1673429"/>
                  <a:gd name="connsiteX7-1277" fmla="*/ 448829 w 977483"/>
                  <a:gd name="connsiteY7-1278" fmla="*/ 853132 h 1673429"/>
                  <a:gd name="connsiteX8-1279" fmla="*/ 523330 w 977483"/>
                  <a:gd name="connsiteY8-1280" fmla="*/ 897388 h 1673429"/>
                  <a:gd name="connsiteX9-1281" fmla="*/ 740411 w 977483"/>
                  <a:gd name="connsiteY9-1282" fmla="*/ 900264 h 1673429"/>
                  <a:gd name="connsiteX10-1283" fmla="*/ 977483 w 977483"/>
                  <a:gd name="connsiteY10-1284" fmla="*/ 1204081 h 1673429"/>
                  <a:gd name="connsiteX11-1285" fmla="*/ 272039 w 977483"/>
                  <a:gd name="connsiteY11-1286" fmla="*/ 1673429 h 1673429"/>
                  <a:gd name="connsiteX12-1287" fmla="*/ 119183 w 977483"/>
                  <a:gd name="connsiteY12-1288" fmla="*/ 1653715 h 1673429"/>
                  <a:gd name="connsiteX13-1289" fmla="*/ 219640 w 977483"/>
                  <a:gd name="connsiteY13-1290" fmla="*/ 1439185 h 1673429"/>
                  <a:gd name="connsiteX14-1291" fmla="*/ 349797 w 977483"/>
                  <a:gd name="connsiteY14-1292" fmla="*/ 1126032 h 1673429"/>
                  <a:gd name="connsiteX15-1293" fmla="*/ 202120 w 977483"/>
                  <a:gd name="connsiteY15-1294" fmla="*/ 1414376 h 1673429"/>
                  <a:gd name="connsiteX16-1295" fmla="*/ 101973 w 977483"/>
                  <a:gd name="connsiteY16-1296" fmla="*/ 1649641 h 1673429"/>
                  <a:gd name="connsiteX17-1297" fmla="*/ 0 w 977483"/>
                  <a:gd name="connsiteY17-1298" fmla="*/ 1639780 h 1673429"/>
                  <a:gd name="connsiteX0-1299" fmla="*/ 0 w 977483"/>
                  <a:gd name="connsiteY0-1300" fmla="*/ 1639780 h 1673429"/>
                  <a:gd name="connsiteX1-1301" fmla="*/ 390223 w 977483"/>
                  <a:gd name="connsiteY1-1302" fmla="*/ 0 h 1673429"/>
                  <a:gd name="connsiteX2-1303" fmla="*/ 430836 w 977483"/>
                  <a:gd name="connsiteY2-1304" fmla="*/ 38957 h 1673429"/>
                  <a:gd name="connsiteX3-1305" fmla="*/ 451085 w 977483"/>
                  <a:gd name="connsiteY3-1306" fmla="*/ 266494 h 1673429"/>
                  <a:gd name="connsiteX4-1307" fmla="*/ 393525 w 977483"/>
                  <a:gd name="connsiteY4-1308" fmla="*/ 751342 h 1673429"/>
                  <a:gd name="connsiteX5-1309" fmla="*/ 348614 w 977483"/>
                  <a:gd name="connsiteY5-1310" fmla="*/ 1044732 h 1673429"/>
                  <a:gd name="connsiteX6-1311" fmla="*/ 396264 w 977483"/>
                  <a:gd name="connsiteY6-1312" fmla="*/ 812340 h 1673429"/>
                  <a:gd name="connsiteX7-1313" fmla="*/ 448829 w 977483"/>
                  <a:gd name="connsiteY7-1314" fmla="*/ 853132 h 1673429"/>
                  <a:gd name="connsiteX8-1315" fmla="*/ 523330 w 977483"/>
                  <a:gd name="connsiteY8-1316" fmla="*/ 897388 h 1673429"/>
                  <a:gd name="connsiteX9-1317" fmla="*/ 740411 w 977483"/>
                  <a:gd name="connsiteY9-1318" fmla="*/ 900264 h 1673429"/>
                  <a:gd name="connsiteX10-1319" fmla="*/ 977483 w 977483"/>
                  <a:gd name="connsiteY10-1320" fmla="*/ 1204081 h 1673429"/>
                  <a:gd name="connsiteX11-1321" fmla="*/ 272039 w 977483"/>
                  <a:gd name="connsiteY11-1322" fmla="*/ 1673429 h 1673429"/>
                  <a:gd name="connsiteX12-1323" fmla="*/ 119183 w 977483"/>
                  <a:gd name="connsiteY12-1324" fmla="*/ 1653715 h 1673429"/>
                  <a:gd name="connsiteX13-1325" fmla="*/ 219640 w 977483"/>
                  <a:gd name="connsiteY13-1326" fmla="*/ 1439185 h 1673429"/>
                  <a:gd name="connsiteX14-1327" fmla="*/ 349797 w 977483"/>
                  <a:gd name="connsiteY14-1328" fmla="*/ 1126032 h 1673429"/>
                  <a:gd name="connsiteX15-1329" fmla="*/ 202120 w 977483"/>
                  <a:gd name="connsiteY15-1330" fmla="*/ 1414376 h 1673429"/>
                  <a:gd name="connsiteX16-1331" fmla="*/ 101973 w 977483"/>
                  <a:gd name="connsiteY16-1332" fmla="*/ 1649641 h 1673429"/>
                  <a:gd name="connsiteX17-1333" fmla="*/ 0 w 977483"/>
                  <a:gd name="connsiteY17-1334" fmla="*/ 1639780 h 1673429"/>
                  <a:gd name="connsiteX0-1335" fmla="*/ 0 w 977483"/>
                  <a:gd name="connsiteY0-1336" fmla="*/ 1639780 h 1673429"/>
                  <a:gd name="connsiteX1-1337" fmla="*/ 390223 w 977483"/>
                  <a:gd name="connsiteY1-1338" fmla="*/ 0 h 1673429"/>
                  <a:gd name="connsiteX2-1339" fmla="*/ 430836 w 977483"/>
                  <a:gd name="connsiteY2-1340" fmla="*/ 38957 h 1673429"/>
                  <a:gd name="connsiteX3-1341" fmla="*/ 449847 w 977483"/>
                  <a:gd name="connsiteY3-1342" fmla="*/ 235912 h 1673429"/>
                  <a:gd name="connsiteX4-1343" fmla="*/ 393525 w 977483"/>
                  <a:gd name="connsiteY4-1344" fmla="*/ 751342 h 1673429"/>
                  <a:gd name="connsiteX5-1345" fmla="*/ 348614 w 977483"/>
                  <a:gd name="connsiteY5-1346" fmla="*/ 1044732 h 1673429"/>
                  <a:gd name="connsiteX6-1347" fmla="*/ 396264 w 977483"/>
                  <a:gd name="connsiteY6-1348" fmla="*/ 812340 h 1673429"/>
                  <a:gd name="connsiteX7-1349" fmla="*/ 448829 w 977483"/>
                  <a:gd name="connsiteY7-1350" fmla="*/ 853132 h 1673429"/>
                  <a:gd name="connsiteX8-1351" fmla="*/ 523330 w 977483"/>
                  <a:gd name="connsiteY8-1352" fmla="*/ 897388 h 1673429"/>
                  <a:gd name="connsiteX9-1353" fmla="*/ 740411 w 977483"/>
                  <a:gd name="connsiteY9-1354" fmla="*/ 900264 h 1673429"/>
                  <a:gd name="connsiteX10-1355" fmla="*/ 977483 w 977483"/>
                  <a:gd name="connsiteY10-1356" fmla="*/ 1204081 h 1673429"/>
                  <a:gd name="connsiteX11-1357" fmla="*/ 272039 w 977483"/>
                  <a:gd name="connsiteY11-1358" fmla="*/ 1673429 h 1673429"/>
                  <a:gd name="connsiteX12-1359" fmla="*/ 119183 w 977483"/>
                  <a:gd name="connsiteY12-1360" fmla="*/ 1653715 h 1673429"/>
                  <a:gd name="connsiteX13-1361" fmla="*/ 219640 w 977483"/>
                  <a:gd name="connsiteY13-1362" fmla="*/ 1439185 h 1673429"/>
                  <a:gd name="connsiteX14-1363" fmla="*/ 349797 w 977483"/>
                  <a:gd name="connsiteY14-1364" fmla="*/ 1126032 h 1673429"/>
                  <a:gd name="connsiteX15-1365" fmla="*/ 202120 w 977483"/>
                  <a:gd name="connsiteY15-1366" fmla="*/ 1414376 h 1673429"/>
                  <a:gd name="connsiteX16-1367" fmla="*/ 101973 w 977483"/>
                  <a:gd name="connsiteY16-1368" fmla="*/ 1649641 h 1673429"/>
                  <a:gd name="connsiteX17-1369" fmla="*/ 0 w 977483"/>
                  <a:gd name="connsiteY17-1370" fmla="*/ 1639780 h 1673429"/>
                  <a:gd name="connsiteX0-1371" fmla="*/ 0 w 977483"/>
                  <a:gd name="connsiteY0-1372" fmla="*/ 1639780 h 1673429"/>
                  <a:gd name="connsiteX1-1373" fmla="*/ 390223 w 977483"/>
                  <a:gd name="connsiteY1-1374" fmla="*/ 0 h 1673429"/>
                  <a:gd name="connsiteX2-1375" fmla="*/ 430836 w 977483"/>
                  <a:gd name="connsiteY2-1376" fmla="*/ 38957 h 1673429"/>
                  <a:gd name="connsiteX3-1377" fmla="*/ 449847 w 977483"/>
                  <a:gd name="connsiteY3-1378" fmla="*/ 235912 h 1673429"/>
                  <a:gd name="connsiteX4-1379" fmla="*/ 422828 w 977483"/>
                  <a:gd name="connsiteY4-1380" fmla="*/ 522082 h 1673429"/>
                  <a:gd name="connsiteX5-1381" fmla="*/ 348614 w 977483"/>
                  <a:gd name="connsiteY5-1382" fmla="*/ 1044732 h 1673429"/>
                  <a:gd name="connsiteX6-1383" fmla="*/ 396264 w 977483"/>
                  <a:gd name="connsiteY6-1384" fmla="*/ 812340 h 1673429"/>
                  <a:gd name="connsiteX7-1385" fmla="*/ 448829 w 977483"/>
                  <a:gd name="connsiteY7-1386" fmla="*/ 853132 h 1673429"/>
                  <a:gd name="connsiteX8-1387" fmla="*/ 523330 w 977483"/>
                  <a:gd name="connsiteY8-1388" fmla="*/ 897388 h 1673429"/>
                  <a:gd name="connsiteX9-1389" fmla="*/ 740411 w 977483"/>
                  <a:gd name="connsiteY9-1390" fmla="*/ 900264 h 1673429"/>
                  <a:gd name="connsiteX10-1391" fmla="*/ 977483 w 977483"/>
                  <a:gd name="connsiteY10-1392" fmla="*/ 1204081 h 1673429"/>
                  <a:gd name="connsiteX11-1393" fmla="*/ 272039 w 977483"/>
                  <a:gd name="connsiteY11-1394" fmla="*/ 1673429 h 1673429"/>
                  <a:gd name="connsiteX12-1395" fmla="*/ 119183 w 977483"/>
                  <a:gd name="connsiteY12-1396" fmla="*/ 1653715 h 1673429"/>
                  <a:gd name="connsiteX13-1397" fmla="*/ 219640 w 977483"/>
                  <a:gd name="connsiteY13-1398" fmla="*/ 1439185 h 1673429"/>
                  <a:gd name="connsiteX14-1399" fmla="*/ 349797 w 977483"/>
                  <a:gd name="connsiteY14-1400" fmla="*/ 1126032 h 1673429"/>
                  <a:gd name="connsiteX15-1401" fmla="*/ 202120 w 977483"/>
                  <a:gd name="connsiteY15-1402" fmla="*/ 1414376 h 1673429"/>
                  <a:gd name="connsiteX16-1403" fmla="*/ 101973 w 977483"/>
                  <a:gd name="connsiteY16-1404" fmla="*/ 1649641 h 1673429"/>
                  <a:gd name="connsiteX17-1405" fmla="*/ 0 w 977483"/>
                  <a:gd name="connsiteY17-1406" fmla="*/ 1639780 h 1673429"/>
                  <a:gd name="connsiteX0-1407" fmla="*/ 0 w 977483"/>
                  <a:gd name="connsiteY0-1408" fmla="*/ 1639780 h 1673429"/>
                  <a:gd name="connsiteX1-1409" fmla="*/ 390223 w 977483"/>
                  <a:gd name="connsiteY1-1410" fmla="*/ 0 h 1673429"/>
                  <a:gd name="connsiteX2-1411" fmla="*/ 430836 w 977483"/>
                  <a:gd name="connsiteY2-1412" fmla="*/ 38957 h 1673429"/>
                  <a:gd name="connsiteX3-1413" fmla="*/ 449847 w 977483"/>
                  <a:gd name="connsiteY3-1414" fmla="*/ 235912 h 1673429"/>
                  <a:gd name="connsiteX4-1415" fmla="*/ 449733 w 977483"/>
                  <a:gd name="connsiteY4-1416" fmla="*/ 304453 h 1673429"/>
                  <a:gd name="connsiteX5-1417" fmla="*/ 422828 w 977483"/>
                  <a:gd name="connsiteY5-1418" fmla="*/ 522082 h 1673429"/>
                  <a:gd name="connsiteX6-1419" fmla="*/ 348614 w 977483"/>
                  <a:gd name="connsiteY6-1420" fmla="*/ 1044732 h 1673429"/>
                  <a:gd name="connsiteX7-1421" fmla="*/ 396264 w 977483"/>
                  <a:gd name="connsiteY7-1422" fmla="*/ 812340 h 1673429"/>
                  <a:gd name="connsiteX8-1423" fmla="*/ 448829 w 977483"/>
                  <a:gd name="connsiteY8-1424" fmla="*/ 853132 h 1673429"/>
                  <a:gd name="connsiteX9-1425" fmla="*/ 523330 w 977483"/>
                  <a:gd name="connsiteY9-1426" fmla="*/ 897388 h 1673429"/>
                  <a:gd name="connsiteX10-1427" fmla="*/ 740411 w 977483"/>
                  <a:gd name="connsiteY10-1428" fmla="*/ 900264 h 1673429"/>
                  <a:gd name="connsiteX11-1429" fmla="*/ 977483 w 977483"/>
                  <a:gd name="connsiteY11-1430" fmla="*/ 1204081 h 1673429"/>
                  <a:gd name="connsiteX12-1431" fmla="*/ 272039 w 977483"/>
                  <a:gd name="connsiteY12-1432" fmla="*/ 1673429 h 1673429"/>
                  <a:gd name="connsiteX13-1433" fmla="*/ 119183 w 977483"/>
                  <a:gd name="connsiteY13-1434" fmla="*/ 1653715 h 1673429"/>
                  <a:gd name="connsiteX14-1435" fmla="*/ 219640 w 977483"/>
                  <a:gd name="connsiteY14-1436" fmla="*/ 1439185 h 1673429"/>
                  <a:gd name="connsiteX15-1437" fmla="*/ 349797 w 977483"/>
                  <a:gd name="connsiteY15-1438" fmla="*/ 1126032 h 1673429"/>
                  <a:gd name="connsiteX16-1439" fmla="*/ 202120 w 977483"/>
                  <a:gd name="connsiteY16-1440" fmla="*/ 1414376 h 1673429"/>
                  <a:gd name="connsiteX17-1441" fmla="*/ 101973 w 977483"/>
                  <a:gd name="connsiteY17-1442" fmla="*/ 1649641 h 1673429"/>
                  <a:gd name="connsiteX18" fmla="*/ 0 w 977483"/>
                  <a:gd name="connsiteY18" fmla="*/ 1639780 h 1673429"/>
                  <a:gd name="connsiteX0-1443" fmla="*/ 0 w 977483"/>
                  <a:gd name="connsiteY0-1444" fmla="*/ 1639780 h 1673429"/>
                  <a:gd name="connsiteX1-1445" fmla="*/ 293625 w 977483"/>
                  <a:gd name="connsiteY1-1446" fmla="*/ 394285 h 1673429"/>
                  <a:gd name="connsiteX2-1447" fmla="*/ 390223 w 977483"/>
                  <a:gd name="connsiteY2-1448" fmla="*/ 0 h 1673429"/>
                  <a:gd name="connsiteX3-1449" fmla="*/ 430836 w 977483"/>
                  <a:gd name="connsiteY3-1450" fmla="*/ 38957 h 1673429"/>
                  <a:gd name="connsiteX4-1451" fmla="*/ 449847 w 977483"/>
                  <a:gd name="connsiteY4-1452" fmla="*/ 235912 h 1673429"/>
                  <a:gd name="connsiteX5-1453" fmla="*/ 449733 w 977483"/>
                  <a:gd name="connsiteY5-1454" fmla="*/ 304453 h 1673429"/>
                  <a:gd name="connsiteX6-1455" fmla="*/ 422828 w 977483"/>
                  <a:gd name="connsiteY6-1456" fmla="*/ 522082 h 1673429"/>
                  <a:gd name="connsiteX7-1457" fmla="*/ 348614 w 977483"/>
                  <a:gd name="connsiteY7-1458" fmla="*/ 1044732 h 1673429"/>
                  <a:gd name="connsiteX8-1459" fmla="*/ 396264 w 977483"/>
                  <a:gd name="connsiteY8-1460" fmla="*/ 812340 h 1673429"/>
                  <a:gd name="connsiteX9-1461" fmla="*/ 448829 w 977483"/>
                  <a:gd name="connsiteY9-1462" fmla="*/ 853132 h 1673429"/>
                  <a:gd name="connsiteX10-1463" fmla="*/ 523330 w 977483"/>
                  <a:gd name="connsiteY10-1464" fmla="*/ 897388 h 1673429"/>
                  <a:gd name="connsiteX11-1465" fmla="*/ 740411 w 977483"/>
                  <a:gd name="connsiteY11-1466" fmla="*/ 900264 h 1673429"/>
                  <a:gd name="connsiteX12-1467" fmla="*/ 977483 w 977483"/>
                  <a:gd name="connsiteY12-1468" fmla="*/ 1204081 h 1673429"/>
                  <a:gd name="connsiteX13-1469" fmla="*/ 272039 w 977483"/>
                  <a:gd name="connsiteY13-1470" fmla="*/ 1673429 h 1673429"/>
                  <a:gd name="connsiteX14-1471" fmla="*/ 119183 w 977483"/>
                  <a:gd name="connsiteY14-1472" fmla="*/ 1653715 h 1673429"/>
                  <a:gd name="connsiteX15-1473" fmla="*/ 219640 w 977483"/>
                  <a:gd name="connsiteY15-1474" fmla="*/ 1439185 h 1673429"/>
                  <a:gd name="connsiteX16-1475" fmla="*/ 349797 w 977483"/>
                  <a:gd name="connsiteY16-1476" fmla="*/ 1126032 h 1673429"/>
                  <a:gd name="connsiteX17-1477" fmla="*/ 202120 w 977483"/>
                  <a:gd name="connsiteY17-1478" fmla="*/ 1414376 h 1673429"/>
                  <a:gd name="connsiteX18-1479" fmla="*/ 101973 w 977483"/>
                  <a:gd name="connsiteY18-1480" fmla="*/ 1649641 h 1673429"/>
                  <a:gd name="connsiteX19" fmla="*/ 0 w 977483"/>
                  <a:gd name="connsiteY19" fmla="*/ 1639780 h 1673429"/>
                  <a:gd name="connsiteX0-1481" fmla="*/ 0 w 977483"/>
                  <a:gd name="connsiteY0-1482" fmla="*/ 1639780 h 1673429"/>
                  <a:gd name="connsiteX1-1483" fmla="*/ 248147 w 977483"/>
                  <a:gd name="connsiteY1-1484" fmla="*/ 948653 h 1673429"/>
                  <a:gd name="connsiteX2-1485" fmla="*/ 390223 w 977483"/>
                  <a:gd name="connsiteY2-1486" fmla="*/ 0 h 1673429"/>
                  <a:gd name="connsiteX3-1487" fmla="*/ 430836 w 977483"/>
                  <a:gd name="connsiteY3-1488" fmla="*/ 38957 h 1673429"/>
                  <a:gd name="connsiteX4-1489" fmla="*/ 449847 w 977483"/>
                  <a:gd name="connsiteY4-1490" fmla="*/ 235912 h 1673429"/>
                  <a:gd name="connsiteX5-1491" fmla="*/ 449733 w 977483"/>
                  <a:gd name="connsiteY5-1492" fmla="*/ 304453 h 1673429"/>
                  <a:gd name="connsiteX6-1493" fmla="*/ 422828 w 977483"/>
                  <a:gd name="connsiteY6-1494" fmla="*/ 522082 h 1673429"/>
                  <a:gd name="connsiteX7-1495" fmla="*/ 348614 w 977483"/>
                  <a:gd name="connsiteY7-1496" fmla="*/ 1044732 h 1673429"/>
                  <a:gd name="connsiteX8-1497" fmla="*/ 396264 w 977483"/>
                  <a:gd name="connsiteY8-1498" fmla="*/ 812340 h 1673429"/>
                  <a:gd name="connsiteX9-1499" fmla="*/ 448829 w 977483"/>
                  <a:gd name="connsiteY9-1500" fmla="*/ 853132 h 1673429"/>
                  <a:gd name="connsiteX10-1501" fmla="*/ 523330 w 977483"/>
                  <a:gd name="connsiteY10-1502" fmla="*/ 897388 h 1673429"/>
                  <a:gd name="connsiteX11-1503" fmla="*/ 740411 w 977483"/>
                  <a:gd name="connsiteY11-1504" fmla="*/ 900264 h 1673429"/>
                  <a:gd name="connsiteX12-1505" fmla="*/ 977483 w 977483"/>
                  <a:gd name="connsiteY12-1506" fmla="*/ 1204081 h 1673429"/>
                  <a:gd name="connsiteX13-1507" fmla="*/ 272039 w 977483"/>
                  <a:gd name="connsiteY13-1508" fmla="*/ 1673429 h 1673429"/>
                  <a:gd name="connsiteX14-1509" fmla="*/ 119183 w 977483"/>
                  <a:gd name="connsiteY14-1510" fmla="*/ 1653715 h 1673429"/>
                  <a:gd name="connsiteX15-1511" fmla="*/ 219640 w 977483"/>
                  <a:gd name="connsiteY15-1512" fmla="*/ 1439185 h 1673429"/>
                  <a:gd name="connsiteX16-1513" fmla="*/ 349797 w 977483"/>
                  <a:gd name="connsiteY16-1514" fmla="*/ 1126032 h 1673429"/>
                  <a:gd name="connsiteX17-1515" fmla="*/ 202120 w 977483"/>
                  <a:gd name="connsiteY17-1516" fmla="*/ 1414376 h 1673429"/>
                  <a:gd name="connsiteX18-1517" fmla="*/ 101973 w 977483"/>
                  <a:gd name="connsiteY18-1518" fmla="*/ 1649641 h 1673429"/>
                  <a:gd name="connsiteX19-1519" fmla="*/ 0 w 977483"/>
                  <a:gd name="connsiteY19-1520" fmla="*/ 1639780 h 1673429"/>
                  <a:gd name="connsiteX0-1521" fmla="*/ 0 w 977483"/>
                  <a:gd name="connsiteY0-1522" fmla="*/ 1639780 h 1673429"/>
                  <a:gd name="connsiteX1-1523" fmla="*/ 248147 w 977483"/>
                  <a:gd name="connsiteY1-1524" fmla="*/ 948653 h 1673429"/>
                  <a:gd name="connsiteX2-1525" fmla="*/ 322031 w 977483"/>
                  <a:gd name="connsiteY2-1526" fmla="*/ 469332 h 1673429"/>
                  <a:gd name="connsiteX3-1527" fmla="*/ 390223 w 977483"/>
                  <a:gd name="connsiteY3-1528" fmla="*/ 0 h 1673429"/>
                  <a:gd name="connsiteX4-1529" fmla="*/ 430836 w 977483"/>
                  <a:gd name="connsiteY4-1530" fmla="*/ 38957 h 1673429"/>
                  <a:gd name="connsiteX5-1531" fmla="*/ 449847 w 977483"/>
                  <a:gd name="connsiteY5-1532" fmla="*/ 235912 h 1673429"/>
                  <a:gd name="connsiteX6-1533" fmla="*/ 449733 w 977483"/>
                  <a:gd name="connsiteY6-1534" fmla="*/ 304453 h 1673429"/>
                  <a:gd name="connsiteX7-1535" fmla="*/ 422828 w 977483"/>
                  <a:gd name="connsiteY7-1536" fmla="*/ 522082 h 1673429"/>
                  <a:gd name="connsiteX8-1537" fmla="*/ 348614 w 977483"/>
                  <a:gd name="connsiteY8-1538" fmla="*/ 1044732 h 1673429"/>
                  <a:gd name="connsiteX9-1539" fmla="*/ 396264 w 977483"/>
                  <a:gd name="connsiteY9-1540" fmla="*/ 812340 h 1673429"/>
                  <a:gd name="connsiteX10-1541" fmla="*/ 448829 w 977483"/>
                  <a:gd name="connsiteY10-1542" fmla="*/ 853132 h 1673429"/>
                  <a:gd name="connsiteX11-1543" fmla="*/ 523330 w 977483"/>
                  <a:gd name="connsiteY11-1544" fmla="*/ 897388 h 1673429"/>
                  <a:gd name="connsiteX12-1545" fmla="*/ 740411 w 977483"/>
                  <a:gd name="connsiteY12-1546" fmla="*/ 900264 h 1673429"/>
                  <a:gd name="connsiteX13-1547" fmla="*/ 977483 w 977483"/>
                  <a:gd name="connsiteY13-1548" fmla="*/ 1204081 h 1673429"/>
                  <a:gd name="connsiteX14-1549" fmla="*/ 272039 w 977483"/>
                  <a:gd name="connsiteY14-1550" fmla="*/ 1673429 h 1673429"/>
                  <a:gd name="connsiteX15-1551" fmla="*/ 119183 w 977483"/>
                  <a:gd name="connsiteY15-1552" fmla="*/ 1653715 h 1673429"/>
                  <a:gd name="connsiteX16-1553" fmla="*/ 219640 w 977483"/>
                  <a:gd name="connsiteY16-1554" fmla="*/ 1439185 h 1673429"/>
                  <a:gd name="connsiteX17-1555" fmla="*/ 349797 w 977483"/>
                  <a:gd name="connsiteY17-1556" fmla="*/ 1126032 h 1673429"/>
                  <a:gd name="connsiteX18-1557" fmla="*/ 202120 w 977483"/>
                  <a:gd name="connsiteY18-1558" fmla="*/ 1414376 h 1673429"/>
                  <a:gd name="connsiteX19-1559" fmla="*/ 101973 w 977483"/>
                  <a:gd name="connsiteY19-1560" fmla="*/ 1649641 h 1673429"/>
                  <a:gd name="connsiteX20" fmla="*/ 0 w 977483"/>
                  <a:gd name="connsiteY20" fmla="*/ 1639780 h 1673429"/>
                  <a:gd name="connsiteX0-1561" fmla="*/ 0 w 977483"/>
                  <a:gd name="connsiteY0-1562" fmla="*/ 1639780 h 1673429"/>
                  <a:gd name="connsiteX1-1563" fmla="*/ 248147 w 977483"/>
                  <a:gd name="connsiteY1-1564" fmla="*/ 948653 h 1673429"/>
                  <a:gd name="connsiteX2-1565" fmla="*/ 239551 w 977483"/>
                  <a:gd name="connsiteY2-1566" fmla="*/ 635055 h 1673429"/>
                  <a:gd name="connsiteX3-1567" fmla="*/ 390223 w 977483"/>
                  <a:gd name="connsiteY3-1568" fmla="*/ 0 h 1673429"/>
                  <a:gd name="connsiteX4-1569" fmla="*/ 430836 w 977483"/>
                  <a:gd name="connsiteY4-1570" fmla="*/ 38957 h 1673429"/>
                  <a:gd name="connsiteX5-1571" fmla="*/ 449847 w 977483"/>
                  <a:gd name="connsiteY5-1572" fmla="*/ 235912 h 1673429"/>
                  <a:gd name="connsiteX6-1573" fmla="*/ 449733 w 977483"/>
                  <a:gd name="connsiteY6-1574" fmla="*/ 304453 h 1673429"/>
                  <a:gd name="connsiteX7-1575" fmla="*/ 422828 w 977483"/>
                  <a:gd name="connsiteY7-1576" fmla="*/ 522082 h 1673429"/>
                  <a:gd name="connsiteX8-1577" fmla="*/ 348614 w 977483"/>
                  <a:gd name="connsiteY8-1578" fmla="*/ 1044732 h 1673429"/>
                  <a:gd name="connsiteX9-1579" fmla="*/ 396264 w 977483"/>
                  <a:gd name="connsiteY9-1580" fmla="*/ 812340 h 1673429"/>
                  <a:gd name="connsiteX10-1581" fmla="*/ 448829 w 977483"/>
                  <a:gd name="connsiteY10-1582" fmla="*/ 853132 h 1673429"/>
                  <a:gd name="connsiteX11-1583" fmla="*/ 523330 w 977483"/>
                  <a:gd name="connsiteY11-1584" fmla="*/ 897388 h 1673429"/>
                  <a:gd name="connsiteX12-1585" fmla="*/ 740411 w 977483"/>
                  <a:gd name="connsiteY12-1586" fmla="*/ 900264 h 1673429"/>
                  <a:gd name="connsiteX13-1587" fmla="*/ 977483 w 977483"/>
                  <a:gd name="connsiteY13-1588" fmla="*/ 1204081 h 1673429"/>
                  <a:gd name="connsiteX14-1589" fmla="*/ 272039 w 977483"/>
                  <a:gd name="connsiteY14-1590" fmla="*/ 1673429 h 1673429"/>
                  <a:gd name="connsiteX15-1591" fmla="*/ 119183 w 977483"/>
                  <a:gd name="connsiteY15-1592" fmla="*/ 1653715 h 1673429"/>
                  <a:gd name="connsiteX16-1593" fmla="*/ 219640 w 977483"/>
                  <a:gd name="connsiteY16-1594" fmla="*/ 1439185 h 1673429"/>
                  <a:gd name="connsiteX17-1595" fmla="*/ 349797 w 977483"/>
                  <a:gd name="connsiteY17-1596" fmla="*/ 1126032 h 1673429"/>
                  <a:gd name="connsiteX18-1597" fmla="*/ 202120 w 977483"/>
                  <a:gd name="connsiteY18-1598" fmla="*/ 1414376 h 1673429"/>
                  <a:gd name="connsiteX19-1599" fmla="*/ 101973 w 977483"/>
                  <a:gd name="connsiteY19-1600" fmla="*/ 1649641 h 1673429"/>
                  <a:gd name="connsiteX20-1601" fmla="*/ 0 w 977483"/>
                  <a:gd name="connsiteY20-1602" fmla="*/ 1639780 h 1673429"/>
                  <a:gd name="connsiteX0-1603" fmla="*/ 0 w 977483"/>
                  <a:gd name="connsiteY0-1604" fmla="*/ 1639780 h 1673429"/>
                  <a:gd name="connsiteX1-1605" fmla="*/ 248147 w 977483"/>
                  <a:gd name="connsiteY1-1606" fmla="*/ 948653 h 1673429"/>
                  <a:gd name="connsiteX2-1607" fmla="*/ 274048 w 977483"/>
                  <a:gd name="connsiteY2-1608" fmla="*/ 648386 h 1673429"/>
                  <a:gd name="connsiteX3-1609" fmla="*/ 239551 w 977483"/>
                  <a:gd name="connsiteY3-1610" fmla="*/ 635055 h 1673429"/>
                  <a:gd name="connsiteX4-1611" fmla="*/ 390223 w 977483"/>
                  <a:gd name="connsiteY4-1612" fmla="*/ 0 h 1673429"/>
                  <a:gd name="connsiteX5-1613" fmla="*/ 430836 w 977483"/>
                  <a:gd name="connsiteY5-1614" fmla="*/ 38957 h 1673429"/>
                  <a:gd name="connsiteX6-1615" fmla="*/ 449847 w 977483"/>
                  <a:gd name="connsiteY6-1616" fmla="*/ 235912 h 1673429"/>
                  <a:gd name="connsiteX7-1617" fmla="*/ 449733 w 977483"/>
                  <a:gd name="connsiteY7-1618" fmla="*/ 304453 h 1673429"/>
                  <a:gd name="connsiteX8-1619" fmla="*/ 422828 w 977483"/>
                  <a:gd name="connsiteY8-1620" fmla="*/ 522082 h 1673429"/>
                  <a:gd name="connsiteX9-1621" fmla="*/ 348614 w 977483"/>
                  <a:gd name="connsiteY9-1622" fmla="*/ 1044732 h 1673429"/>
                  <a:gd name="connsiteX10-1623" fmla="*/ 396264 w 977483"/>
                  <a:gd name="connsiteY10-1624" fmla="*/ 812340 h 1673429"/>
                  <a:gd name="connsiteX11-1625" fmla="*/ 448829 w 977483"/>
                  <a:gd name="connsiteY11-1626" fmla="*/ 853132 h 1673429"/>
                  <a:gd name="connsiteX12-1627" fmla="*/ 523330 w 977483"/>
                  <a:gd name="connsiteY12-1628" fmla="*/ 897388 h 1673429"/>
                  <a:gd name="connsiteX13-1629" fmla="*/ 740411 w 977483"/>
                  <a:gd name="connsiteY13-1630" fmla="*/ 900264 h 1673429"/>
                  <a:gd name="connsiteX14-1631" fmla="*/ 977483 w 977483"/>
                  <a:gd name="connsiteY14-1632" fmla="*/ 1204081 h 1673429"/>
                  <a:gd name="connsiteX15-1633" fmla="*/ 272039 w 977483"/>
                  <a:gd name="connsiteY15-1634" fmla="*/ 1673429 h 1673429"/>
                  <a:gd name="connsiteX16-1635" fmla="*/ 119183 w 977483"/>
                  <a:gd name="connsiteY16-1636" fmla="*/ 1653715 h 1673429"/>
                  <a:gd name="connsiteX17-1637" fmla="*/ 219640 w 977483"/>
                  <a:gd name="connsiteY17-1638" fmla="*/ 1439185 h 1673429"/>
                  <a:gd name="connsiteX18-1639" fmla="*/ 349797 w 977483"/>
                  <a:gd name="connsiteY18-1640" fmla="*/ 1126032 h 1673429"/>
                  <a:gd name="connsiteX19-1641" fmla="*/ 202120 w 977483"/>
                  <a:gd name="connsiteY19-1642" fmla="*/ 1414376 h 1673429"/>
                  <a:gd name="connsiteX20-1643" fmla="*/ 101973 w 977483"/>
                  <a:gd name="connsiteY20-1644" fmla="*/ 1649641 h 1673429"/>
                  <a:gd name="connsiteX21" fmla="*/ 0 w 977483"/>
                  <a:gd name="connsiteY21" fmla="*/ 1639780 h 1673429"/>
                  <a:gd name="connsiteX0-1645" fmla="*/ 0 w 977483"/>
                  <a:gd name="connsiteY0-1646" fmla="*/ 1639780 h 1673429"/>
                  <a:gd name="connsiteX1-1647" fmla="*/ 248147 w 977483"/>
                  <a:gd name="connsiteY1-1648" fmla="*/ 948653 h 1673429"/>
                  <a:gd name="connsiteX2-1649" fmla="*/ 265108 w 977483"/>
                  <a:gd name="connsiteY2-1650" fmla="*/ 780099 h 1673429"/>
                  <a:gd name="connsiteX3-1651" fmla="*/ 274048 w 977483"/>
                  <a:gd name="connsiteY3-1652" fmla="*/ 648386 h 1673429"/>
                  <a:gd name="connsiteX4-1653" fmla="*/ 239551 w 977483"/>
                  <a:gd name="connsiteY4-1654" fmla="*/ 635055 h 1673429"/>
                  <a:gd name="connsiteX5-1655" fmla="*/ 390223 w 977483"/>
                  <a:gd name="connsiteY5-1656" fmla="*/ 0 h 1673429"/>
                  <a:gd name="connsiteX6-1657" fmla="*/ 430836 w 977483"/>
                  <a:gd name="connsiteY6-1658" fmla="*/ 38957 h 1673429"/>
                  <a:gd name="connsiteX7-1659" fmla="*/ 449847 w 977483"/>
                  <a:gd name="connsiteY7-1660" fmla="*/ 235912 h 1673429"/>
                  <a:gd name="connsiteX8-1661" fmla="*/ 449733 w 977483"/>
                  <a:gd name="connsiteY8-1662" fmla="*/ 304453 h 1673429"/>
                  <a:gd name="connsiteX9-1663" fmla="*/ 422828 w 977483"/>
                  <a:gd name="connsiteY9-1664" fmla="*/ 522082 h 1673429"/>
                  <a:gd name="connsiteX10-1665" fmla="*/ 348614 w 977483"/>
                  <a:gd name="connsiteY10-1666" fmla="*/ 1044732 h 1673429"/>
                  <a:gd name="connsiteX11-1667" fmla="*/ 396264 w 977483"/>
                  <a:gd name="connsiteY11-1668" fmla="*/ 812340 h 1673429"/>
                  <a:gd name="connsiteX12-1669" fmla="*/ 448829 w 977483"/>
                  <a:gd name="connsiteY12-1670" fmla="*/ 853132 h 1673429"/>
                  <a:gd name="connsiteX13-1671" fmla="*/ 523330 w 977483"/>
                  <a:gd name="connsiteY13-1672" fmla="*/ 897388 h 1673429"/>
                  <a:gd name="connsiteX14-1673" fmla="*/ 740411 w 977483"/>
                  <a:gd name="connsiteY14-1674" fmla="*/ 900264 h 1673429"/>
                  <a:gd name="connsiteX15-1675" fmla="*/ 977483 w 977483"/>
                  <a:gd name="connsiteY15-1676" fmla="*/ 1204081 h 1673429"/>
                  <a:gd name="connsiteX16-1677" fmla="*/ 272039 w 977483"/>
                  <a:gd name="connsiteY16-1678" fmla="*/ 1673429 h 1673429"/>
                  <a:gd name="connsiteX17-1679" fmla="*/ 119183 w 977483"/>
                  <a:gd name="connsiteY17-1680" fmla="*/ 1653715 h 1673429"/>
                  <a:gd name="connsiteX18-1681" fmla="*/ 219640 w 977483"/>
                  <a:gd name="connsiteY18-1682" fmla="*/ 1439185 h 1673429"/>
                  <a:gd name="connsiteX19-1683" fmla="*/ 349797 w 977483"/>
                  <a:gd name="connsiteY19-1684" fmla="*/ 1126032 h 1673429"/>
                  <a:gd name="connsiteX20-1685" fmla="*/ 202120 w 977483"/>
                  <a:gd name="connsiteY20-1686" fmla="*/ 1414376 h 1673429"/>
                  <a:gd name="connsiteX21-1687" fmla="*/ 101973 w 977483"/>
                  <a:gd name="connsiteY21-1688" fmla="*/ 1649641 h 1673429"/>
                  <a:gd name="connsiteX22" fmla="*/ 0 w 977483"/>
                  <a:gd name="connsiteY22" fmla="*/ 1639780 h 1673429"/>
                  <a:gd name="connsiteX0-1689" fmla="*/ 0 w 977483"/>
                  <a:gd name="connsiteY0-1690" fmla="*/ 1639780 h 1673429"/>
                  <a:gd name="connsiteX1-1691" fmla="*/ 194140 w 977483"/>
                  <a:gd name="connsiteY1-1692" fmla="*/ 1089889 h 1673429"/>
                  <a:gd name="connsiteX2-1693" fmla="*/ 248147 w 977483"/>
                  <a:gd name="connsiteY2-1694" fmla="*/ 948653 h 1673429"/>
                  <a:gd name="connsiteX3-1695" fmla="*/ 265108 w 977483"/>
                  <a:gd name="connsiteY3-1696" fmla="*/ 780099 h 1673429"/>
                  <a:gd name="connsiteX4-1697" fmla="*/ 274048 w 977483"/>
                  <a:gd name="connsiteY4-1698" fmla="*/ 648386 h 1673429"/>
                  <a:gd name="connsiteX5-1699" fmla="*/ 239551 w 977483"/>
                  <a:gd name="connsiteY5-1700" fmla="*/ 635055 h 1673429"/>
                  <a:gd name="connsiteX6-1701" fmla="*/ 390223 w 977483"/>
                  <a:gd name="connsiteY6-1702" fmla="*/ 0 h 1673429"/>
                  <a:gd name="connsiteX7-1703" fmla="*/ 430836 w 977483"/>
                  <a:gd name="connsiteY7-1704" fmla="*/ 38957 h 1673429"/>
                  <a:gd name="connsiteX8-1705" fmla="*/ 449847 w 977483"/>
                  <a:gd name="connsiteY8-1706" fmla="*/ 235912 h 1673429"/>
                  <a:gd name="connsiteX9-1707" fmla="*/ 449733 w 977483"/>
                  <a:gd name="connsiteY9-1708" fmla="*/ 304453 h 1673429"/>
                  <a:gd name="connsiteX10-1709" fmla="*/ 422828 w 977483"/>
                  <a:gd name="connsiteY10-1710" fmla="*/ 522082 h 1673429"/>
                  <a:gd name="connsiteX11-1711" fmla="*/ 348614 w 977483"/>
                  <a:gd name="connsiteY11-1712" fmla="*/ 1044732 h 1673429"/>
                  <a:gd name="connsiteX12-1713" fmla="*/ 396264 w 977483"/>
                  <a:gd name="connsiteY12-1714" fmla="*/ 812340 h 1673429"/>
                  <a:gd name="connsiteX13-1715" fmla="*/ 448829 w 977483"/>
                  <a:gd name="connsiteY13-1716" fmla="*/ 853132 h 1673429"/>
                  <a:gd name="connsiteX14-1717" fmla="*/ 523330 w 977483"/>
                  <a:gd name="connsiteY14-1718" fmla="*/ 897388 h 1673429"/>
                  <a:gd name="connsiteX15-1719" fmla="*/ 740411 w 977483"/>
                  <a:gd name="connsiteY15-1720" fmla="*/ 900264 h 1673429"/>
                  <a:gd name="connsiteX16-1721" fmla="*/ 977483 w 977483"/>
                  <a:gd name="connsiteY16-1722" fmla="*/ 1204081 h 1673429"/>
                  <a:gd name="connsiteX17-1723" fmla="*/ 272039 w 977483"/>
                  <a:gd name="connsiteY17-1724" fmla="*/ 1673429 h 1673429"/>
                  <a:gd name="connsiteX18-1725" fmla="*/ 119183 w 977483"/>
                  <a:gd name="connsiteY18-1726" fmla="*/ 1653715 h 1673429"/>
                  <a:gd name="connsiteX19-1727" fmla="*/ 219640 w 977483"/>
                  <a:gd name="connsiteY19-1728" fmla="*/ 1439185 h 1673429"/>
                  <a:gd name="connsiteX20-1729" fmla="*/ 349797 w 977483"/>
                  <a:gd name="connsiteY20-1730" fmla="*/ 1126032 h 1673429"/>
                  <a:gd name="connsiteX21-1731" fmla="*/ 202120 w 977483"/>
                  <a:gd name="connsiteY21-1732" fmla="*/ 1414376 h 1673429"/>
                  <a:gd name="connsiteX22-1733" fmla="*/ 101973 w 977483"/>
                  <a:gd name="connsiteY22-1734" fmla="*/ 1649641 h 1673429"/>
                  <a:gd name="connsiteX23" fmla="*/ 0 w 977483"/>
                  <a:gd name="connsiteY23" fmla="*/ 1639780 h 1673429"/>
                  <a:gd name="connsiteX0-1735" fmla="*/ 0 w 977483"/>
                  <a:gd name="connsiteY0-1736" fmla="*/ 1639780 h 1673429"/>
                  <a:gd name="connsiteX1-1737" fmla="*/ 229985 w 977483"/>
                  <a:gd name="connsiteY1-1738" fmla="*/ 672941 h 1673429"/>
                  <a:gd name="connsiteX2-1739" fmla="*/ 248147 w 977483"/>
                  <a:gd name="connsiteY2-1740" fmla="*/ 948653 h 1673429"/>
                  <a:gd name="connsiteX3-1741" fmla="*/ 265108 w 977483"/>
                  <a:gd name="connsiteY3-1742" fmla="*/ 780099 h 1673429"/>
                  <a:gd name="connsiteX4-1743" fmla="*/ 274048 w 977483"/>
                  <a:gd name="connsiteY4-1744" fmla="*/ 648386 h 1673429"/>
                  <a:gd name="connsiteX5-1745" fmla="*/ 239551 w 977483"/>
                  <a:gd name="connsiteY5-1746" fmla="*/ 635055 h 1673429"/>
                  <a:gd name="connsiteX6-1747" fmla="*/ 390223 w 977483"/>
                  <a:gd name="connsiteY6-1748" fmla="*/ 0 h 1673429"/>
                  <a:gd name="connsiteX7-1749" fmla="*/ 430836 w 977483"/>
                  <a:gd name="connsiteY7-1750" fmla="*/ 38957 h 1673429"/>
                  <a:gd name="connsiteX8-1751" fmla="*/ 449847 w 977483"/>
                  <a:gd name="connsiteY8-1752" fmla="*/ 235912 h 1673429"/>
                  <a:gd name="connsiteX9-1753" fmla="*/ 449733 w 977483"/>
                  <a:gd name="connsiteY9-1754" fmla="*/ 304453 h 1673429"/>
                  <a:gd name="connsiteX10-1755" fmla="*/ 422828 w 977483"/>
                  <a:gd name="connsiteY10-1756" fmla="*/ 522082 h 1673429"/>
                  <a:gd name="connsiteX11-1757" fmla="*/ 348614 w 977483"/>
                  <a:gd name="connsiteY11-1758" fmla="*/ 1044732 h 1673429"/>
                  <a:gd name="connsiteX12-1759" fmla="*/ 396264 w 977483"/>
                  <a:gd name="connsiteY12-1760" fmla="*/ 812340 h 1673429"/>
                  <a:gd name="connsiteX13-1761" fmla="*/ 448829 w 977483"/>
                  <a:gd name="connsiteY13-1762" fmla="*/ 853132 h 1673429"/>
                  <a:gd name="connsiteX14-1763" fmla="*/ 523330 w 977483"/>
                  <a:gd name="connsiteY14-1764" fmla="*/ 897388 h 1673429"/>
                  <a:gd name="connsiteX15-1765" fmla="*/ 740411 w 977483"/>
                  <a:gd name="connsiteY15-1766" fmla="*/ 900264 h 1673429"/>
                  <a:gd name="connsiteX16-1767" fmla="*/ 977483 w 977483"/>
                  <a:gd name="connsiteY16-1768" fmla="*/ 1204081 h 1673429"/>
                  <a:gd name="connsiteX17-1769" fmla="*/ 272039 w 977483"/>
                  <a:gd name="connsiteY17-1770" fmla="*/ 1673429 h 1673429"/>
                  <a:gd name="connsiteX18-1771" fmla="*/ 119183 w 977483"/>
                  <a:gd name="connsiteY18-1772" fmla="*/ 1653715 h 1673429"/>
                  <a:gd name="connsiteX19-1773" fmla="*/ 219640 w 977483"/>
                  <a:gd name="connsiteY19-1774" fmla="*/ 1439185 h 1673429"/>
                  <a:gd name="connsiteX20-1775" fmla="*/ 349797 w 977483"/>
                  <a:gd name="connsiteY20-1776" fmla="*/ 1126032 h 1673429"/>
                  <a:gd name="connsiteX21-1777" fmla="*/ 202120 w 977483"/>
                  <a:gd name="connsiteY21-1778" fmla="*/ 1414376 h 1673429"/>
                  <a:gd name="connsiteX22-1779" fmla="*/ 101973 w 977483"/>
                  <a:gd name="connsiteY22-1780" fmla="*/ 1649641 h 1673429"/>
                  <a:gd name="connsiteX23-1781" fmla="*/ 0 w 977483"/>
                  <a:gd name="connsiteY23-1782" fmla="*/ 1639780 h 1673429"/>
                  <a:gd name="connsiteX0-1783" fmla="*/ 0 w 977483"/>
                  <a:gd name="connsiteY0-1784" fmla="*/ 1639780 h 1673429"/>
                  <a:gd name="connsiteX1-1785" fmla="*/ 229985 w 977483"/>
                  <a:gd name="connsiteY1-1786" fmla="*/ 672941 h 1673429"/>
                  <a:gd name="connsiteX2-1787" fmla="*/ 248147 w 977483"/>
                  <a:gd name="connsiteY2-1788" fmla="*/ 948653 h 1673429"/>
                  <a:gd name="connsiteX3-1789" fmla="*/ 265108 w 977483"/>
                  <a:gd name="connsiteY3-1790" fmla="*/ 780099 h 1673429"/>
                  <a:gd name="connsiteX4-1791" fmla="*/ 274048 w 977483"/>
                  <a:gd name="connsiteY4-1792" fmla="*/ 648386 h 1673429"/>
                  <a:gd name="connsiteX5-1793" fmla="*/ 239551 w 977483"/>
                  <a:gd name="connsiteY5-1794" fmla="*/ 635055 h 1673429"/>
                  <a:gd name="connsiteX6-1795" fmla="*/ 390223 w 977483"/>
                  <a:gd name="connsiteY6-1796" fmla="*/ 0 h 1673429"/>
                  <a:gd name="connsiteX7-1797" fmla="*/ 430836 w 977483"/>
                  <a:gd name="connsiteY7-1798" fmla="*/ 38957 h 1673429"/>
                  <a:gd name="connsiteX8-1799" fmla="*/ 449847 w 977483"/>
                  <a:gd name="connsiteY8-1800" fmla="*/ 235912 h 1673429"/>
                  <a:gd name="connsiteX9-1801" fmla="*/ 449733 w 977483"/>
                  <a:gd name="connsiteY9-1802" fmla="*/ 304453 h 1673429"/>
                  <a:gd name="connsiteX10-1803" fmla="*/ 422828 w 977483"/>
                  <a:gd name="connsiteY10-1804" fmla="*/ 522082 h 1673429"/>
                  <a:gd name="connsiteX11-1805" fmla="*/ 348614 w 977483"/>
                  <a:gd name="connsiteY11-1806" fmla="*/ 1044732 h 1673429"/>
                  <a:gd name="connsiteX12-1807" fmla="*/ 396264 w 977483"/>
                  <a:gd name="connsiteY12-1808" fmla="*/ 812340 h 1673429"/>
                  <a:gd name="connsiteX13-1809" fmla="*/ 448829 w 977483"/>
                  <a:gd name="connsiteY13-1810" fmla="*/ 853132 h 1673429"/>
                  <a:gd name="connsiteX14-1811" fmla="*/ 523330 w 977483"/>
                  <a:gd name="connsiteY14-1812" fmla="*/ 897388 h 1673429"/>
                  <a:gd name="connsiteX15-1813" fmla="*/ 740411 w 977483"/>
                  <a:gd name="connsiteY15-1814" fmla="*/ 900264 h 1673429"/>
                  <a:gd name="connsiteX16-1815" fmla="*/ 977483 w 977483"/>
                  <a:gd name="connsiteY16-1816" fmla="*/ 1204081 h 1673429"/>
                  <a:gd name="connsiteX17-1817" fmla="*/ 272039 w 977483"/>
                  <a:gd name="connsiteY17-1818" fmla="*/ 1673429 h 1673429"/>
                  <a:gd name="connsiteX18-1819" fmla="*/ 119183 w 977483"/>
                  <a:gd name="connsiteY18-1820" fmla="*/ 1653715 h 1673429"/>
                  <a:gd name="connsiteX19-1821" fmla="*/ 219640 w 977483"/>
                  <a:gd name="connsiteY19-1822" fmla="*/ 1439185 h 1673429"/>
                  <a:gd name="connsiteX20-1823" fmla="*/ 349797 w 977483"/>
                  <a:gd name="connsiteY20-1824" fmla="*/ 1126032 h 1673429"/>
                  <a:gd name="connsiteX21-1825" fmla="*/ 202120 w 977483"/>
                  <a:gd name="connsiteY21-1826" fmla="*/ 1414376 h 1673429"/>
                  <a:gd name="connsiteX22-1827" fmla="*/ 101973 w 977483"/>
                  <a:gd name="connsiteY22-1828" fmla="*/ 1649641 h 1673429"/>
                  <a:gd name="connsiteX23-1829" fmla="*/ 0 w 977483"/>
                  <a:gd name="connsiteY23-1830" fmla="*/ 1639780 h 1673429"/>
                  <a:gd name="connsiteX0-1831" fmla="*/ 0 w 977483"/>
                  <a:gd name="connsiteY0-1832" fmla="*/ 1639780 h 1673429"/>
                  <a:gd name="connsiteX1-1833" fmla="*/ 229985 w 977483"/>
                  <a:gd name="connsiteY1-1834" fmla="*/ 672941 h 1673429"/>
                  <a:gd name="connsiteX2-1835" fmla="*/ 252156 w 977483"/>
                  <a:gd name="connsiteY2-1836" fmla="*/ 904054 h 1673429"/>
                  <a:gd name="connsiteX3-1837" fmla="*/ 265108 w 977483"/>
                  <a:gd name="connsiteY3-1838" fmla="*/ 780099 h 1673429"/>
                  <a:gd name="connsiteX4-1839" fmla="*/ 274048 w 977483"/>
                  <a:gd name="connsiteY4-1840" fmla="*/ 648386 h 1673429"/>
                  <a:gd name="connsiteX5-1841" fmla="*/ 239551 w 977483"/>
                  <a:gd name="connsiteY5-1842" fmla="*/ 635055 h 1673429"/>
                  <a:gd name="connsiteX6-1843" fmla="*/ 390223 w 977483"/>
                  <a:gd name="connsiteY6-1844" fmla="*/ 0 h 1673429"/>
                  <a:gd name="connsiteX7-1845" fmla="*/ 430836 w 977483"/>
                  <a:gd name="connsiteY7-1846" fmla="*/ 38957 h 1673429"/>
                  <a:gd name="connsiteX8-1847" fmla="*/ 449847 w 977483"/>
                  <a:gd name="connsiteY8-1848" fmla="*/ 235912 h 1673429"/>
                  <a:gd name="connsiteX9-1849" fmla="*/ 449733 w 977483"/>
                  <a:gd name="connsiteY9-1850" fmla="*/ 304453 h 1673429"/>
                  <a:gd name="connsiteX10-1851" fmla="*/ 422828 w 977483"/>
                  <a:gd name="connsiteY10-1852" fmla="*/ 522082 h 1673429"/>
                  <a:gd name="connsiteX11-1853" fmla="*/ 348614 w 977483"/>
                  <a:gd name="connsiteY11-1854" fmla="*/ 1044732 h 1673429"/>
                  <a:gd name="connsiteX12-1855" fmla="*/ 396264 w 977483"/>
                  <a:gd name="connsiteY12-1856" fmla="*/ 812340 h 1673429"/>
                  <a:gd name="connsiteX13-1857" fmla="*/ 448829 w 977483"/>
                  <a:gd name="connsiteY13-1858" fmla="*/ 853132 h 1673429"/>
                  <a:gd name="connsiteX14-1859" fmla="*/ 523330 w 977483"/>
                  <a:gd name="connsiteY14-1860" fmla="*/ 897388 h 1673429"/>
                  <a:gd name="connsiteX15-1861" fmla="*/ 740411 w 977483"/>
                  <a:gd name="connsiteY15-1862" fmla="*/ 900264 h 1673429"/>
                  <a:gd name="connsiteX16-1863" fmla="*/ 977483 w 977483"/>
                  <a:gd name="connsiteY16-1864" fmla="*/ 1204081 h 1673429"/>
                  <a:gd name="connsiteX17-1865" fmla="*/ 272039 w 977483"/>
                  <a:gd name="connsiteY17-1866" fmla="*/ 1673429 h 1673429"/>
                  <a:gd name="connsiteX18-1867" fmla="*/ 119183 w 977483"/>
                  <a:gd name="connsiteY18-1868" fmla="*/ 1653715 h 1673429"/>
                  <a:gd name="connsiteX19-1869" fmla="*/ 219640 w 977483"/>
                  <a:gd name="connsiteY19-1870" fmla="*/ 1439185 h 1673429"/>
                  <a:gd name="connsiteX20-1871" fmla="*/ 349797 w 977483"/>
                  <a:gd name="connsiteY20-1872" fmla="*/ 1126032 h 1673429"/>
                  <a:gd name="connsiteX21-1873" fmla="*/ 202120 w 977483"/>
                  <a:gd name="connsiteY21-1874" fmla="*/ 1414376 h 1673429"/>
                  <a:gd name="connsiteX22-1875" fmla="*/ 101973 w 977483"/>
                  <a:gd name="connsiteY22-1876" fmla="*/ 1649641 h 1673429"/>
                  <a:gd name="connsiteX23-1877" fmla="*/ 0 w 977483"/>
                  <a:gd name="connsiteY23-1878" fmla="*/ 1639780 h 1673429"/>
                  <a:gd name="connsiteX0-1879" fmla="*/ 0 w 977483"/>
                  <a:gd name="connsiteY0-1880" fmla="*/ 1639780 h 1673429"/>
                  <a:gd name="connsiteX1-1881" fmla="*/ 229985 w 977483"/>
                  <a:gd name="connsiteY1-1882" fmla="*/ 672941 h 1673429"/>
                  <a:gd name="connsiteX2-1883" fmla="*/ 252156 w 977483"/>
                  <a:gd name="connsiteY2-1884" fmla="*/ 904054 h 1673429"/>
                  <a:gd name="connsiteX3-1885" fmla="*/ 265108 w 977483"/>
                  <a:gd name="connsiteY3-1886" fmla="*/ 780099 h 1673429"/>
                  <a:gd name="connsiteX4-1887" fmla="*/ 274048 w 977483"/>
                  <a:gd name="connsiteY4-1888" fmla="*/ 648386 h 1673429"/>
                  <a:gd name="connsiteX5-1889" fmla="*/ 239551 w 977483"/>
                  <a:gd name="connsiteY5-1890" fmla="*/ 635055 h 1673429"/>
                  <a:gd name="connsiteX6-1891" fmla="*/ 390223 w 977483"/>
                  <a:gd name="connsiteY6-1892" fmla="*/ 0 h 1673429"/>
                  <a:gd name="connsiteX7-1893" fmla="*/ 430836 w 977483"/>
                  <a:gd name="connsiteY7-1894" fmla="*/ 38957 h 1673429"/>
                  <a:gd name="connsiteX8-1895" fmla="*/ 449847 w 977483"/>
                  <a:gd name="connsiteY8-1896" fmla="*/ 235912 h 1673429"/>
                  <a:gd name="connsiteX9-1897" fmla="*/ 449733 w 977483"/>
                  <a:gd name="connsiteY9-1898" fmla="*/ 304453 h 1673429"/>
                  <a:gd name="connsiteX10-1899" fmla="*/ 422828 w 977483"/>
                  <a:gd name="connsiteY10-1900" fmla="*/ 522082 h 1673429"/>
                  <a:gd name="connsiteX11-1901" fmla="*/ 348614 w 977483"/>
                  <a:gd name="connsiteY11-1902" fmla="*/ 1044732 h 1673429"/>
                  <a:gd name="connsiteX12-1903" fmla="*/ 396264 w 977483"/>
                  <a:gd name="connsiteY12-1904" fmla="*/ 812340 h 1673429"/>
                  <a:gd name="connsiteX13-1905" fmla="*/ 448829 w 977483"/>
                  <a:gd name="connsiteY13-1906" fmla="*/ 853132 h 1673429"/>
                  <a:gd name="connsiteX14-1907" fmla="*/ 523330 w 977483"/>
                  <a:gd name="connsiteY14-1908" fmla="*/ 897388 h 1673429"/>
                  <a:gd name="connsiteX15-1909" fmla="*/ 740411 w 977483"/>
                  <a:gd name="connsiteY15-1910" fmla="*/ 900264 h 1673429"/>
                  <a:gd name="connsiteX16-1911" fmla="*/ 977483 w 977483"/>
                  <a:gd name="connsiteY16-1912" fmla="*/ 1204081 h 1673429"/>
                  <a:gd name="connsiteX17-1913" fmla="*/ 272039 w 977483"/>
                  <a:gd name="connsiteY17-1914" fmla="*/ 1673429 h 1673429"/>
                  <a:gd name="connsiteX18-1915" fmla="*/ 119183 w 977483"/>
                  <a:gd name="connsiteY18-1916" fmla="*/ 1653715 h 1673429"/>
                  <a:gd name="connsiteX19-1917" fmla="*/ 219640 w 977483"/>
                  <a:gd name="connsiteY19-1918" fmla="*/ 1439185 h 1673429"/>
                  <a:gd name="connsiteX20-1919" fmla="*/ 349797 w 977483"/>
                  <a:gd name="connsiteY20-1920" fmla="*/ 1126032 h 1673429"/>
                  <a:gd name="connsiteX21-1921" fmla="*/ 202120 w 977483"/>
                  <a:gd name="connsiteY21-1922" fmla="*/ 1414376 h 1673429"/>
                  <a:gd name="connsiteX22-1923" fmla="*/ 101973 w 977483"/>
                  <a:gd name="connsiteY22-1924" fmla="*/ 1649641 h 1673429"/>
                  <a:gd name="connsiteX23-1925" fmla="*/ 0 w 977483"/>
                  <a:gd name="connsiteY23-1926" fmla="*/ 1639780 h 1673429"/>
                  <a:gd name="connsiteX0-1927" fmla="*/ 0 w 977483"/>
                  <a:gd name="connsiteY0-1928" fmla="*/ 1639780 h 1673429"/>
                  <a:gd name="connsiteX1-1929" fmla="*/ 229985 w 977483"/>
                  <a:gd name="connsiteY1-1930" fmla="*/ 672941 h 1673429"/>
                  <a:gd name="connsiteX2-1931" fmla="*/ 249152 w 977483"/>
                  <a:gd name="connsiteY2-1932" fmla="*/ 963683 h 1673429"/>
                  <a:gd name="connsiteX3-1933" fmla="*/ 265108 w 977483"/>
                  <a:gd name="connsiteY3-1934" fmla="*/ 780099 h 1673429"/>
                  <a:gd name="connsiteX4-1935" fmla="*/ 274048 w 977483"/>
                  <a:gd name="connsiteY4-1936" fmla="*/ 648386 h 1673429"/>
                  <a:gd name="connsiteX5-1937" fmla="*/ 239551 w 977483"/>
                  <a:gd name="connsiteY5-1938" fmla="*/ 635055 h 1673429"/>
                  <a:gd name="connsiteX6-1939" fmla="*/ 390223 w 977483"/>
                  <a:gd name="connsiteY6-1940" fmla="*/ 0 h 1673429"/>
                  <a:gd name="connsiteX7-1941" fmla="*/ 430836 w 977483"/>
                  <a:gd name="connsiteY7-1942" fmla="*/ 38957 h 1673429"/>
                  <a:gd name="connsiteX8-1943" fmla="*/ 449847 w 977483"/>
                  <a:gd name="connsiteY8-1944" fmla="*/ 235912 h 1673429"/>
                  <a:gd name="connsiteX9-1945" fmla="*/ 449733 w 977483"/>
                  <a:gd name="connsiteY9-1946" fmla="*/ 304453 h 1673429"/>
                  <a:gd name="connsiteX10-1947" fmla="*/ 422828 w 977483"/>
                  <a:gd name="connsiteY10-1948" fmla="*/ 522082 h 1673429"/>
                  <a:gd name="connsiteX11-1949" fmla="*/ 348614 w 977483"/>
                  <a:gd name="connsiteY11-1950" fmla="*/ 1044732 h 1673429"/>
                  <a:gd name="connsiteX12-1951" fmla="*/ 396264 w 977483"/>
                  <a:gd name="connsiteY12-1952" fmla="*/ 812340 h 1673429"/>
                  <a:gd name="connsiteX13-1953" fmla="*/ 448829 w 977483"/>
                  <a:gd name="connsiteY13-1954" fmla="*/ 853132 h 1673429"/>
                  <a:gd name="connsiteX14-1955" fmla="*/ 523330 w 977483"/>
                  <a:gd name="connsiteY14-1956" fmla="*/ 897388 h 1673429"/>
                  <a:gd name="connsiteX15-1957" fmla="*/ 740411 w 977483"/>
                  <a:gd name="connsiteY15-1958" fmla="*/ 900264 h 1673429"/>
                  <a:gd name="connsiteX16-1959" fmla="*/ 977483 w 977483"/>
                  <a:gd name="connsiteY16-1960" fmla="*/ 1204081 h 1673429"/>
                  <a:gd name="connsiteX17-1961" fmla="*/ 272039 w 977483"/>
                  <a:gd name="connsiteY17-1962" fmla="*/ 1673429 h 1673429"/>
                  <a:gd name="connsiteX18-1963" fmla="*/ 119183 w 977483"/>
                  <a:gd name="connsiteY18-1964" fmla="*/ 1653715 h 1673429"/>
                  <a:gd name="connsiteX19-1965" fmla="*/ 219640 w 977483"/>
                  <a:gd name="connsiteY19-1966" fmla="*/ 1439185 h 1673429"/>
                  <a:gd name="connsiteX20-1967" fmla="*/ 349797 w 977483"/>
                  <a:gd name="connsiteY20-1968" fmla="*/ 1126032 h 1673429"/>
                  <a:gd name="connsiteX21-1969" fmla="*/ 202120 w 977483"/>
                  <a:gd name="connsiteY21-1970" fmla="*/ 1414376 h 1673429"/>
                  <a:gd name="connsiteX22-1971" fmla="*/ 101973 w 977483"/>
                  <a:gd name="connsiteY22-1972" fmla="*/ 1649641 h 1673429"/>
                  <a:gd name="connsiteX23-1973" fmla="*/ 0 w 977483"/>
                  <a:gd name="connsiteY23-1974" fmla="*/ 1639780 h 1673429"/>
                  <a:gd name="connsiteX0-1975" fmla="*/ 0 w 977483"/>
                  <a:gd name="connsiteY0-1976" fmla="*/ 1639780 h 1673429"/>
                  <a:gd name="connsiteX1-1977" fmla="*/ 229985 w 977483"/>
                  <a:gd name="connsiteY1-1978" fmla="*/ 672941 h 1673429"/>
                  <a:gd name="connsiteX2-1979" fmla="*/ 249152 w 977483"/>
                  <a:gd name="connsiteY2-1980" fmla="*/ 963683 h 1673429"/>
                  <a:gd name="connsiteX3-1981" fmla="*/ 265108 w 977483"/>
                  <a:gd name="connsiteY3-1982" fmla="*/ 780099 h 1673429"/>
                  <a:gd name="connsiteX4-1983" fmla="*/ 257305 w 977483"/>
                  <a:gd name="connsiteY4-1984" fmla="*/ 675414 h 1673429"/>
                  <a:gd name="connsiteX5-1985" fmla="*/ 239551 w 977483"/>
                  <a:gd name="connsiteY5-1986" fmla="*/ 635055 h 1673429"/>
                  <a:gd name="connsiteX6-1987" fmla="*/ 390223 w 977483"/>
                  <a:gd name="connsiteY6-1988" fmla="*/ 0 h 1673429"/>
                  <a:gd name="connsiteX7-1989" fmla="*/ 430836 w 977483"/>
                  <a:gd name="connsiteY7-1990" fmla="*/ 38957 h 1673429"/>
                  <a:gd name="connsiteX8-1991" fmla="*/ 449847 w 977483"/>
                  <a:gd name="connsiteY8-1992" fmla="*/ 235912 h 1673429"/>
                  <a:gd name="connsiteX9-1993" fmla="*/ 449733 w 977483"/>
                  <a:gd name="connsiteY9-1994" fmla="*/ 304453 h 1673429"/>
                  <a:gd name="connsiteX10-1995" fmla="*/ 422828 w 977483"/>
                  <a:gd name="connsiteY10-1996" fmla="*/ 522082 h 1673429"/>
                  <a:gd name="connsiteX11-1997" fmla="*/ 348614 w 977483"/>
                  <a:gd name="connsiteY11-1998" fmla="*/ 1044732 h 1673429"/>
                  <a:gd name="connsiteX12-1999" fmla="*/ 396264 w 977483"/>
                  <a:gd name="connsiteY12-2000" fmla="*/ 812340 h 1673429"/>
                  <a:gd name="connsiteX13-2001" fmla="*/ 448829 w 977483"/>
                  <a:gd name="connsiteY13-2002" fmla="*/ 853132 h 1673429"/>
                  <a:gd name="connsiteX14-2003" fmla="*/ 523330 w 977483"/>
                  <a:gd name="connsiteY14-2004" fmla="*/ 897388 h 1673429"/>
                  <a:gd name="connsiteX15-2005" fmla="*/ 740411 w 977483"/>
                  <a:gd name="connsiteY15-2006" fmla="*/ 900264 h 1673429"/>
                  <a:gd name="connsiteX16-2007" fmla="*/ 977483 w 977483"/>
                  <a:gd name="connsiteY16-2008" fmla="*/ 1204081 h 1673429"/>
                  <a:gd name="connsiteX17-2009" fmla="*/ 272039 w 977483"/>
                  <a:gd name="connsiteY17-2010" fmla="*/ 1673429 h 1673429"/>
                  <a:gd name="connsiteX18-2011" fmla="*/ 119183 w 977483"/>
                  <a:gd name="connsiteY18-2012" fmla="*/ 1653715 h 1673429"/>
                  <a:gd name="connsiteX19-2013" fmla="*/ 219640 w 977483"/>
                  <a:gd name="connsiteY19-2014" fmla="*/ 1439185 h 1673429"/>
                  <a:gd name="connsiteX20-2015" fmla="*/ 349797 w 977483"/>
                  <a:gd name="connsiteY20-2016" fmla="*/ 1126032 h 1673429"/>
                  <a:gd name="connsiteX21-2017" fmla="*/ 202120 w 977483"/>
                  <a:gd name="connsiteY21-2018" fmla="*/ 1414376 h 1673429"/>
                  <a:gd name="connsiteX22-2019" fmla="*/ 101973 w 977483"/>
                  <a:gd name="connsiteY22-2020" fmla="*/ 1649641 h 1673429"/>
                  <a:gd name="connsiteX23-2021" fmla="*/ 0 w 977483"/>
                  <a:gd name="connsiteY23-2022" fmla="*/ 1639780 h 1673429"/>
                  <a:gd name="connsiteX0-2023" fmla="*/ 0 w 977483"/>
                  <a:gd name="connsiteY0-2024" fmla="*/ 1639780 h 1673429"/>
                  <a:gd name="connsiteX1-2025" fmla="*/ 229985 w 977483"/>
                  <a:gd name="connsiteY1-2026" fmla="*/ 672941 h 1673429"/>
                  <a:gd name="connsiteX2-2027" fmla="*/ 249152 w 977483"/>
                  <a:gd name="connsiteY2-2028" fmla="*/ 963683 h 1673429"/>
                  <a:gd name="connsiteX3-2029" fmla="*/ 265108 w 977483"/>
                  <a:gd name="connsiteY3-2030" fmla="*/ 780099 h 1673429"/>
                  <a:gd name="connsiteX4-2031" fmla="*/ 257305 w 977483"/>
                  <a:gd name="connsiteY4-2032" fmla="*/ 675414 h 1673429"/>
                  <a:gd name="connsiteX5-2033" fmla="*/ 239551 w 977483"/>
                  <a:gd name="connsiteY5-2034" fmla="*/ 635055 h 1673429"/>
                  <a:gd name="connsiteX6-2035" fmla="*/ 390223 w 977483"/>
                  <a:gd name="connsiteY6-2036" fmla="*/ 0 h 1673429"/>
                  <a:gd name="connsiteX7-2037" fmla="*/ 430836 w 977483"/>
                  <a:gd name="connsiteY7-2038" fmla="*/ 38957 h 1673429"/>
                  <a:gd name="connsiteX8-2039" fmla="*/ 449847 w 977483"/>
                  <a:gd name="connsiteY8-2040" fmla="*/ 235912 h 1673429"/>
                  <a:gd name="connsiteX9-2041" fmla="*/ 449733 w 977483"/>
                  <a:gd name="connsiteY9-2042" fmla="*/ 304453 h 1673429"/>
                  <a:gd name="connsiteX10-2043" fmla="*/ 422828 w 977483"/>
                  <a:gd name="connsiteY10-2044" fmla="*/ 522082 h 1673429"/>
                  <a:gd name="connsiteX11-2045" fmla="*/ 348614 w 977483"/>
                  <a:gd name="connsiteY11-2046" fmla="*/ 1044732 h 1673429"/>
                  <a:gd name="connsiteX12-2047" fmla="*/ 396264 w 977483"/>
                  <a:gd name="connsiteY12-2048" fmla="*/ 812340 h 1673429"/>
                  <a:gd name="connsiteX13-2049" fmla="*/ 449373 w 977483"/>
                  <a:gd name="connsiteY13-2050" fmla="*/ 889418 h 1673429"/>
                  <a:gd name="connsiteX14-2051" fmla="*/ 523330 w 977483"/>
                  <a:gd name="connsiteY14-2052" fmla="*/ 897388 h 1673429"/>
                  <a:gd name="connsiteX15-2053" fmla="*/ 740411 w 977483"/>
                  <a:gd name="connsiteY15-2054" fmla="*/ 900264 h 1673429"/>
                  <a:gd name="connsiteX16-2055" fmla="*/ 977483 w 977483"/>
                  <a:gd name="connsiteY16-2056" fmla="*/ 1204081 h 1673429"/>
                  <a:gd name="connsiteX17-2057" fmla="*/ 272039 w 977483"/>
                  <a:gd name="connsiteY17-2058" fmla="*/ 1673429 h 1673429"/>
                  <a:gd name="connsiteX18-2059" fmla="*/ 119183 w 977483"/>
                  <a:gd name="connsiteY18-2060" fmla="*/ 1653715 h 1673429"/>
                  <a:gd name="connsiteX19-2061" fmla="*/ 219640 w 977483"/>
                  <a:gd name="connsiteY19-2062" fmla="*/ 1439185 h 1673429"/>
                  <a:gd name="connsiteX20-2063" fmla="*/ 349797 w 977483"/>
                  <a:gd name="connsiteY20-2064" fmla="*/ 1126032 h 1673429"/>
                  <a:gd name="connsiteX21-2065" fmla="*/ 202120 w 977483"/>
                  <a:gd name="connsiteY21-2066" fmla="*/ 1414376 h 1673429"/>
                  <a:gd name="connsiteX22-2067" fmla="*/ 101973 w 977483"/>
                  <a:gd name="connsiteY22-2068" fmla="*/ 1649641 h 1673429"/>
                  <a:gd name="connsiteX23-2069" fmla="*/ 0 w 977483"/>
                  <a:gd name="connsiteY23-2070" fmla="*/ 1639780 h 1673429"/>
                  <a:gd name="connsiteX0-2071" fmla="*/ 0 w 977483"/>
                  <a:gd name="connsiteY0-2072" fmla="*/ 1639780 h 1673429"/>
                  <a:gd name="connsiteX1-2073" fmla="*/ 229985 w 977483"/>
                  <a:gd name="connsiteY1-2074" fmla="*/ 672941 h 1673429"/>
                  <a:gd name="connsiteX2-2075" fmla="*/ 249152 w 977483"/>
                  <a:gd name="connsiteY2-2076" fmla="*/ 963683 h 1673429"/>
                  <a:gd name="connsiteX3-2077" fmla="*/ 265108 w 977483"/>
                  <a:gd name="connsiteY3-2078" fmla="*/ 780099 h 1673429"/>
                  <a:gd name="connsiteX4-2079" fmla="*/ 257305 w 977483"/>
                  <a:gd name="connsiteY4-2080" fmla="*/ 675414 h 1673429"/>
                  <a:gd name="connsiteX5-2081" fmla="*/ 239551 w 977483"/>
                  <a:gd name="connsiteY5-2082" fmla="*/ 635055 h 1673429"/>
                  <a:gd name="connsiteX6-2083" fmla="*/ 390223 w 977483"/>
                  <a:gd name="connsiteY6-2084" fmla="*/ 0 h 1673429"/>
                  <a:gd name="connsiteX7-2085" fmla="*/ 430836 w 977483"/>
                  <a:gd name="connsiteY7-2086" fmla="*/ 38957 h 1673429"/>
                  <a:gd name="connsiteX8-2087" fmla="*/ 449847 w 977483"/>
                  <a:gd name="connsiteY8-2088" fmla="*/ 235912 h 1673429"/>
                  <a:gd name="connsiteX9-2089" fmla="*/ 449733 w 977483"/>
                  <a:gd name="connsiteY9-2090" fmla="*/ 304453 h 1673429"/>
                  <a:gd name="connsiteX10-2091" fmla="*/ 422828 w 977483"/>
                  <a:gd name="connsiteY10-2092" fmla="*/ 522082 h 1673429"/>
                  <a:gd name="connsiteX11-2093" fmla="*/ 348614 w 977483"/>
                  <a:gd name="connsiteY11-2094" fmla="*/ 1044732 h 1673429"/>
                  <a:gd name="connsiteX12-2095" fmla="*/ 396264 w 977483"/>
                  <a:gd name="connsiteY12-2096" fmla="*/ 812340 h 1673429"/>
                  <a:gd name="connsiteX13-2097" fmla="*/ 449373 w 977483"/>
                  <a:gd name="connsiteY13-2098" fmla="*/ 889418 h 1673429"/>
                  <a:gd name="connsiteX14-2099" fmla="*/ 565005 w 977483"/>
                  <a:gd name="connsiteY14-2100" fmla="*/ 921576 h 1673429"/>
                  <a:gd name="connsiteX15-2101" fmla="*/ 740411 w 977483"/>
                  <a:gd name="connsiteY15-2102" fmla="*/ 900264 h 1673429"/>
                  <a:gd name="connsiteX16-2103" fmla="*/ 977483 w 977483"/>
                  <a:gd name="connsiteY16-2104" fmla="*/ 1204081 h 1673429"/>
                  <a:gd name="connsiteX17-2105" fmla="*/ 272039 w 977483"/>
                  <a:gd name="connsiteY17-2106" fmla="*/ 1673429 h 1673429"/>
                  <a:gd name="connsiteX18-2107" fmla="*/ 119183 w 977483"/>
                  <a:gd name="connsiteY18-2108" fmla="*/ 1653715 h 1673429"/>
                  <a:gd name="connsiteX19-2109" fmla="*/ 219640 w 977483"/>
                  <a:gd name="connsiteY19-2110" fmla="*/ 1439185 h 1673429"/>
                  <a:gd name="connsiteX20-2111" fmla="*/ 349797 w 977483"/>
                  <a:gd name="connsiteY20-2112" fmla="*/ 1126032 h 1673429"/>
                  <a:gd name="connsiteX21-2113" fmla="*/ 202120 w 977483"/>
                  <a:gd name="connsiteY21-2114" fmla="*/ 1414376 h 1673429"/>
                  <a:gd name="connsiteX22-2115" fmla="*/ 101973 w 977483"/>
                  <a:gd name="connsiteY22-2116" fmla="*/ 1649641 h 1673429"/>
                  <a:gd name="connsiteX23-2117" fmla="*/ 0 w 977483"/>
                  <a:gd name="connsiteY23-2118" fmla="*/ 1639780 h 1673429"/>
                  <a:gd name="connsiteX0-2119" fmla="*/ 0 w 977483"/>
                  <a:gd name="connsiteY0-2120" fmla="*/ 1639780 h 1673429"/>
                  <a:gd name="connsiteX1-2121" fmla="*/ 229985 w 977483"/>
                  <a:gd name="connsiteY1-2122" fmla="*/ 672941 h 1673429"/>
                  <a:gd name="connsiteX2-2123" fmla="*/ 249152 w 977483"/>
                  <a:gd name="connsiteY2-2124" fmla="*/ 963683 h 1673429"/>
                  <a:gd name="connsiteX3-2125" fmla="*/ 265108 w 977483"/>
                  <a:gd name="connsiteY3-2126" fmla="*/ 780099 h 1673429"/>
                  <a:gd name="connsiteX4-2127" fmla="*/ 257305 w 977483"/>
                  <a:gd name="connsiteY4-2128" fmla="*/ 675414 h 1673429"/>
                  <a:gd name="connsiteX5-2129" fmla="*/ 239551 w 977483"/>
                  <a:gd name="connsiteY5-2130" fmla="*/ 635055 h 1673429"/>
                  <a:gd name="connsiteX6-2131" fmla="*/ 390223 w 977483"/>
                  <a:gd name="connsiteY6-2132" fmla="*/ 0 h 1673429"/>
                  <a:gd name="connsiteX7-2133" fmla="*/ 430836 w 977483"/>
                  <a:gd name="connsiteY7-2134" fmla="*/ 38957 h 1673429"/>
                  <a:gd name="connsiteX8-2135" fmla="*/ 449847 w 977483"/>
                  <a:gd name="connsiteY8-2136" fmla="*/ 235912 h 1673429"/>
                  <a:gd name="connsiteX9-2137" fmla="*/ 449733 w 977483"/>
                  <a:gd name="connsiteY9-2138" fmla="*/ 304453 h 1673429"/>
                  <a:gd name="connsiteX10-2139" fmla="*/ 422828 w 977483"/>
                  <a:gd name="connsiteY10-2140" fmla="*/ 522082 h 1673429"/>
                  <a:gd name="connsiteX11-2141" fmla="*/ 348614 w 977483"/>
                  <a:gd name="connsiteY11-2142" fmla="*/ 1044732 h 1673429"/>
                  <a:gd name="connsiteX12-2143" fmla="*/ 396264 w 977483"/>
                  <a:gd name="connsiteY12-2144" fmla="*/ 812340 h 1673429"/>
                  <a:gd name="connsiteX13-2145" fmla="*/ 449373 w 977483"/>
                  <a:gd name="connsiteY13-2146" fmla="*/ 889418 h 1673429"/>
                  <a:gd name="connsiteX14-2147" fmla="*/ 565005 w 977483"/>
                  <a:gd name="connsiteY14-2148" fmla="*/ 921576 h 1673429"/>
                  <a:gd name="connsiteX15-2149" fmla="*/ 741338 w 977483"/>
                  <a:gd name="connsiteY15-2150" fmla="*/ 910109 h 1673429"/>
                  <a:gd name="connsiteX16-2151" fmla="*/ 977483 w 977483"/>
                  <a:gd name="connsiteY16-2152" fmla="*/ 1204081 h 1673429"/>
                  <a:gd name="connsiteX17-2153" fmla="*/ 272039 w 977483"/>
                  <a:gd name="connsiteY17-2154" fmla="*/ 1673429 h 1673429"/>
                  <a:gd name="connsiteX18-2155" fmla="*/ 119183 w 977483"/>
                  <a:gd name="connsiteY18-2156" fmla="*/ 1653715 h 1673429"/>
                  <a:gd name="connsiteX19-2157" fmla="*/ 219640 w 977483"/>
                  <a:gd name="connsiteY19-2158" fmla="*/ 1439185 h 1673429"/>
                  <a:gd name="connsiteX20-2159" fmla="*/ 349797 w 977483"/>
                  <a:gd name="connsiteY20-2160" fmla="*/ 1126032 h 1673429"/>
                  <a:gd name="connsiteX21-2161" fmla="*/ 202120 w 977483"/>
                  <a:gd name="connsiteY21-2162" fmla="*/ 1414376 h 1673429"/>
                  <a:gd name="connsiteX22-2163" fmla="*/ 101973 w 977483"/>
                  <a:gd name="connsiteY22-2164" fmla="*/ 1649641 h 1673429"/>
                  <a:gd name="connsiteX23-2165" fmla="*/ 0 w 977483"/>
                  <a:gd name="connsiteY23-2166" fmla="*/ 1639780 h 1673429"/>
                  <a:gd name="connsiteX0-2167" fmla="*/ 0 w 978027"/>
                  <a:gd name="connsiteY0-2168" fmla="*/ 1639780 h 1673429"/>
                  <a:gd name="connsiteX1-2169" fmla="*/ 229985 w 978027"/>
                  <a:gd name="connsiteY1-2170" fmla="*/ 672941 h 1673429"/>
                  <a:gd name="connsiteX2-2171" fmla="*/ 249152 w 978027"/>
                  <a:gd name="connsiteY2-2172" fmla="*/ 963683 h 1673429"/>
                  <a:gd name="connsiteX3-2173" fmla="*/ 265108 w 978027"/>
                  <a:gd name="connsiteY3-2174" fmla="*/ 780099 h 1673429"/>
                  <a:gd name="connsiteX4-2175" fmla="*/ 257305 w 978027"/>
                  <a:gd name="connsiteY4-2176" fmla="*/ 675414 h 1673429"/>
                  <a:gd name="connsiteX5-2177" fmla="*/ 239551 w 978027"/>
                  <a:gd name="connsiteY5-2178" fmla="*/ 635055 h 1673429"/>
                  <a:gd name="connsiteX6-2179" fmla="*/ 390223 w 978027"/>
                  <a:gd name="connsiteY6-2180" fmla="*/ 0 h 1673429"/>
                  <a:gd name="connsiteX7-2181" fmla="*/ 430836 w 978027"/>
                  <a:gd name="connsiteY7-2182" fmla="*/ 38957 h 1673429"/>
                  <a:gd name="connsiteX8-2183" fmla="*/ 449847 w 978027"/>
                  <a:gd name="connsiteY8-2184" fmla="*/ 235912 h 1673429"/>
                  <a:gd name="connsiteX9-2185" fmla="*/ 449733 w 978027"/>
                  <a:gd name="connsiteY9-2186" fmla="*/ 304453 h 1673429"/>
                  <a:gd name="connsiteX10-2187" fmla="*/ 422828 w 978027"/>
                  <a:gd name="connsiteY10-2188" fmla="*/ 522082 h 1673429"/>
                  <a:gd name="connsiteX11-2189" fmla="*/ 348614 w 978027"/>
                  <a:gd name="connsiteY11-2190" fmla="*/ 1044732 h 1673429"/>
                  <a:gd name="connsiteX12-2191" fmla="*/ 396264 w 978027"/>
                  <a:gd name="connsiteY12-2192" fmla="*/ 812340 h 1673429"/>
                  <a:gd name="connsiteX13-2193" fmla="*/ 449373 w 978027"/>
                  <a:gd name="connsiteY13-2194" fmla="*/ 889418 h 1673429"/>
                  <a:gd name="connsiteX14-2195" fmla="*/ 565005 w 978027"/>
                  <a:gd name="connsiteY14-2196" fmla="*/ 921576 h 1673429"/>
                  <a:gd name="connsiteX15-2197" fmla="*/ 741338 w 978027"/>
                  <a:gd name="connsiteY15-2198" fmla="*/ 910109 h 1673429"/>
                  <a:gd name="connsiteX16-2199" fmla="*/ 978027 w 978027"/>
                  <a:gd name="connsiteY16-2200" fmla="*/ 1240367 h 1673429"/>
                  <a:gd name="connsiteX17-2201" fmla="*/ 272039 w 978027"/>
                  <a:gd name="connsiteY17-2202" fmla="*/ 1673429 h 1673429"/>
                  <a:gd name="connsiteX18-2203" fmla="*/ 119183 w 978027"/>
                  <a:gd name="connsiteY18-2204" fmla="*/ 1653715 h 1673429"/>
                  <a:gd name="connsiteX19-2205" fmla="*/ 219640 w 978027"/>
                  <a:gd name="connsiteY19-2206" fmla="*/ 1439185 h 1673429"/>
                  <a:gd name="connsiteX20-2207" fmla="*/ 349797 w 978027"/>
                  <a:gd name="connsiteY20-2208" fmla="*/ 1126032 h 1673429"/>
                  <a:gd name="connsiteX21-2209" fmla="*/ 202120 w 978027"/>
                  <a:gd name="connsiteY21-2210" fmla="*/ 1414376 h 1673429"/>
                  <a:gd name="connsiteX22-2211" fmla="*/ 101973 w 978027"/>
                  <a:gd name="connsiteY22-2212" fmla="*/ 1649641 h 1673429"/>
                  <a:gd name="connsiteX23-2213" fmla="*/ 0 w 978027"/>
                  <a:gd name="connsiteY23-2214" fmla="*/ 1639780 h 1673429"/>
                  <a:gd name="connsiteX0-2215" fmla="*/ 0 w 978027"/>
                  <a:gd name="connsiteY0-2216" fmla="*/ 1639780 h 1673429"/>
                  <a:gd name="connsiteX1-2217" fmla="*/ 229985 w 978027"/>
                  <a:gd name="connsiteY1-2218" fmla="*/ 672941 h 1673429"/>
                  <a:gd name="connsiteX2-2219" fmla="*/ 249152 w 978027"/>
                  <a:gd name="connsiteY2-2220" fmla="*/ 963683 h 1673429"/>
                  <a:gd name="connsiteX3-2221" fmla="*/ 265108 w 978027"/>
                  <a:gd name="connsiteY3-2222" fmla="*/ 780099 h 1673429"/>
                  <a:gd name="connsiteX4-2223" fmla="*/ 257305 w 978027"/>
                  <a:gd name="connsiteY4-2224" fmla="*/ 675414 h 1673429"/>
                  <a:gd name="connsiteX5-2225" fmla="*/ 239551 w 978027"/>
                  <a:gd name="connsiteY5-2226" fmla="*/ 635055 h 1673429"/>
                  <a:gd name="connsiteX6-2227" fmla="*/ 390223 w 978027"/>
                  <a:gd name="connsiteY6-2228" fmla="*/ 0 h 1673429"/>
                  <a:gd name="connsiteX7-2229" fmla="*/ 430836 w 978027"/>
                  <a:gd name="connsiteY7-2230" fmla="*/ 38957 h 1673429"/>
                  <a:gd name="connsiteX8-2231" fmla="*/ 449847 w 978027"/>
                  <a:gd name="connsiteY8-2232" fmla="*/ 235912 h 1673429"/>
                  <a:gd name="connsiteX9-2233" fmla="*/ 449733 w 978027"/>
                  <a:gd name="connsiteY9-2234" fmla="*/ 304453 h 1673429"/>
                  <a:gd name="connsiteX10-2235" fmla="*/ 422828 w 978027"/>
                  <a:gd name="connsiteY10-2236" fmla="*/ 522082 h 1673429"/>
                  <a:gd name="connsiteX11-2237" fmla="*/ 348614 w 978027"/>
                  <a:gd name="connsiteY11-2238" fmla="*/ 1044732 h 1673429"/>
                  <a:gd name="connsiteX12-2239" fmla="*/ 396264 w 978027"/>
                  <a:gd name="connsiteY12-2240" fmla="*/ 812340 h 1673429"/>
                  <a:gd name="connsiteX13-2241" fmla="*/ 449373 w 978027"/>
                  <a:gd name="connsiteY13-2242" fmla="*/ 889418 h 1673429"/>
                  <a:gd name="connsiteX14-2243" fmla="*/ 565005 w 978027"/>
                  <a:gd name="connsiteY14-2244" fmla="*/ 921576 h 1673429"/>
                  <a:gd name="connsiteX15-2245" fmla="*/ 741338 w 978027"/>
                  <a:gd name="connsiteY15-2246" fmla="*/ 910109 h 1673429"/>
                  <a:gd name="connsiteX16-2247" fmla="*/ 788732 w 978027"/>
                  <a:gd name="connsiteY16-2248" fmla="*/ 975894 h 1673429"/>
                  <a:gd name="connsiteX17-2249" fmla="*/ 978027 w 978027"/>
                  <a:gd name="connsiteY17-2250" fmla="*/ 1240367 h 1673429"/>
                  <a:gd name="connsiteX18-2251" fmla="*/ 272039 w 978027"/>
                  <a:gd name="connsiteY18-2252" fmla="*/ 1673429 h 1673429"/>
                  <a:gd name="connsiteX19-2253" fmla="*/ 119183 w 978027"/>
                  <a:gd name="connsiteY19-2254" fmla="*/ 1653715 h 1673429"/>
                  <a:gd name="connsiteX20-2255" fmla="*/ 219640 w 978027"/>
                  <a:gd name="connsiteY20-2256" fmla="*/ 1439185 h 1673429"/>
                  <a:gd name="connsiteX21-2257" fmla="*/ 349797 w 978027"/>
                  <a:gd name="connsiteY21-2258" fmla="*/ 1126032 h 1673429"/>
                  <a:gd name="connsiteX22-2259" fmla="*/ 202120 w 978027"/>
                  <a:gd name="connsiteY22-2260" fmla="*/ 1414376 h 1673429"/>
                  <a:gd name="connsiteX23-2261" fmla="*/ 101973 w 978027"/>
                  <a:gd name="connsiteY23-2262" fmla="*/ 1649641 h 1673429"/>
                  <a:gd name="connsiteX24" fmla="*/ 0 w 978027"/>
                  <a:gd name="connsiteY24" fmla="*/ 1639780 h 1673429"/>
                  <a:gd name="connsiteX0-2263" fmla="*/ 0 w 978027"/>
                  <a:gd name="connsiteY0-2264" fmla="*/ 1639780 h 1673429"/>
                  <a:gd name="connsiteX1-2265" fmla="*/ 229985 w 978027"/>
                  <a:gd name="connsiteY1-2266" fmla="*/ 672941 h 1673429"/>
                  <a:gd name="connsiteX2-2267" fmla="*/ 249152 w 978027"/>
                  <a:gd name="connsiteY2-2268" fmla="*/ 963683 h 1673429"/>
                  <a:gd name="connsiteX3-2269" fmla="*/ 265108 w 978027"/>
                  <a:gd name="connsiteY3-2270" fmla="*/ 780099 h 1673429"/>
                  <a:gd name="connsiteX4-2271" fmla="*/ 257305 w 978027"/>
                  <a:gd name="connsiteY4-2272" fmla="*/ 675414 h 1673429"/>
                  <a:gd name="connsiteX5-2273" fmla="*/ 239551 w 978027"/>
                  <a:gd name="connsiteY5-2274" fmla="*/ 635055 h 1673429"/>
                  <a:gd name="connsiteX6-2275" fmla="*/ 390223 w 978027"/>
                  <a:gd name="connsiteY6-2276" fmla="*/ 0 h 1673429"/>
                  <a:gd name="connsiteX7-2277" fmla="*/ 430836 w 978027"/>
                  <a:gd name="connsiteY7-2278" fmla="*/ 38957 h 1673429"/>
                  <a:gd name="connsiteX8-2279" fmla="*/ 449847 w 978027"/>
                  <a:gd name="connsiteY8-2280" fmla="*/ 235912 h 1673429"/>
                  <a:gd name="connsiteX9-2281" fmla="*/ 449733 w 978027"/>
                  <a:gd name="connsiteY9-2282" fmla="*/ 304453 h 1673429"/>
                  <a:gd name="connsiteX10-2283" fmla="*/ 422828 w 978027"/>
                  <a:gd name="connsiteY10-2284" fmla="*/ 522082 h 1673429"/>
                  <a:gd name="connsiteX11-2285" fmla="*/ 348614 w 978027"/>
                  <a:gd name="connsiteY11-2286" fmla="*/ 1044732 h 1673429"/>
                  <a:gd name="connsiteX12-2287" fmla="*/ 396264 w 978027"/>
                  <a:gd name="connsiteY12-2288" fmla="*/ 812340 h 1673429"/>
                  <a:gd name="connsiteX13-2289" fmla="*/ 449373 w 978027"/>
                  <a:gd name="connsiteY13-2290" fmla="*/ 889418 h 1673429"/>
                  <a:gd name="connsiteX14-2291" fmla="*/ 565005 w 978027"/>
                  <a:gd name="connsiteY14-2292" fmla="*/ 921576 h 1673429"/>
                  <a:gd name="connsiteX15-2293" fmla="*/ 741338 w 978027"/>
                  <a:gd name="connsiteY15-2294" fmla="*/ 910109 h 1673429"/>
                  <a:gd name="connsiteX16-2295" fmla="*/ 603621 w 978027"/>
                  <a:gd name="connsiteY16-2296" fmla="*/ 1211004 h 1673429"/>
                  <a:gd name="connsiteX17-2297" fmla="*/ 978027 w 978027"/>
                  <a:gd name="connsiteY17-2298" fmla="*/ 1240367 h 1673429"/>
                  <a:gd name="connsiteX18-2299" fmla="*/ 272039 w 978027"/>
                  <a:gd name="connsiteY18-2300" fmla="*/ 1673429 h 1673429"/>
                  <a:gd name="connsiteX19-2301" fmla="*/ 119183 w 978027"/>
                  <a:gd name="connsiteY19-2302" fmla="*/ 1653715 h 1673429"/>
                  <a:gd name="connsiteX20-2303" fmla="*/ 219640 w 978027"/>
                  <a:gd name="connsiteY20-2304" fmla="*/ 1439185 h 1673429"/>
                  <a:gd name="connsiteX21-2305" fmla="*/ 349797 w 978027"/>
                  <a:gd name="connsiteY21-2306" fmla="*/ 1126032 h 1673429"/>
                  <a:gd name="connsiteX22-2307" fmla="*/ 202120 w 978027"/>
                  <a:gd name="connsiteY22-2308" fmla="*/ 1414376 h 1673429"/>
                  <a:gd name="connsiteX23-2309" fmla="*/ 101973 w 978027"/>
                  <a:gd name="connsiteY23-2310" fmla="*/ 1649641 h 1673429"/>
                  <a:gd name="connsiteX24-2311" fmla="*/ 0 w 978027"/>
                  <a:gd name="connsiteY24-2312" fmla="*/ 1639780 h 1673429"/>
                  <a:gd name="connsiteX0-2313" fmla="*/ 0 w 978027"/>
                  <a:gd name="connsiteY0-2314" fmla="*/ 1639780 h 1673429"/>
                  <a:gd name="connsiteX1-2315" fmla="*/ 229985 w 978027"/>
                  <a:gd name="connsiteY1-2316" fmla="*/ 672941 h 1673429"/>
                  <a:gd name="connsiteX2-2317" fmla="*/ 249152 w 978027"/>
                  <a:gd name="connsiteY2-2318" fmla="*/ 963683 h 1673429"/>
                  <a:gd name="connsiteX3-2319" fmla="*/ 265108 w 978027"/>
                  <a:gd name="connsiteY3-2320" fmla="*/ 780099 h 1673429"/>
                  <a:gd name="connsiteX4-2321" fmla="*/ 257305 w 978027"/>
                  <a:gd name="connsiteY4-2322" fmla="*/ 675414 h 1673429"/>
                  <a:gd name="connsiteX5-2323" fmla="*/ 239551 w 978027"/>
                  <a:gd name="connsiteY5-2324" fmla="*/ 635055 h 1673429"/>
                  <a:gd name="connsiteX6-2325" fmla="*/ 390223 w 978027"/>
                  <a:gd name="connsiteY6-2326" fmla="*/ 0 h 1673429"/>
                  <a:gd name="connsiteX7-2327" fmla="*/ 430836 w 978027"/>
                  <a:gd name="connsiteY7-2328" fmla="*/ 38957 h 1673429"/>
                  <a:gd name="connsiteX8-2329" fmla="*/ 449847 w 978027"/>
                  <a:gd name="connsiteY8-2330" fmla="*/ 235912 h 1673429"/>
                  <a:gd name="connsiteX9-2331" fmla="*/ 449733 w 978027"/>
                  <a:gd name="connsiteY9-2332" fmla="*/ 304453 h 1673429"/>
                  <a:gd name="connsiteX10-2333" fmla="*/ 422828 w 978027"/>
                  <a:gd name="connsiteY10-2334" fmla="*/ 522082 h 1673429"/>
                  <a:gd name="connsiteX11-2335" fmla="*/ 348614 w 978027"/>
                  <a:gd name="connsiteY11-2336" fmla="*/ 1044732 h 1673429"/>
                  <a:gd name="connsiteX12-2337" fmla="*/ 396264 w 978027"/>
                  <a:gd name="connsiteY12-2338" fmla="*/ 812340 h 1673429"/>
                  <a:gd name="connsiteX13-2339" fmla="*/ 449373 w 978027"/>
                  <a:gd name="connsiteY13-2340" fmla="*/ 889418 h 1673429"/>
                  <a:gd name="connsiteX14-2341" fmla="*/ 565005 w 978027"/>
                  <a:gd name="connsiteY14-2342" fmla="*/ 921576 h 1673429"/>
                  <a:gd name="connsiteX15-2343" fmla="*/ 741338 w 978027"/>
                  <a:gd name="connsiteY15-2344" fmla="*/ 910109 h 1673429"/>
                  <a:gd name="connsiteX16-2345" fmla="*/ 754930 w 978027"/>
                  <a:gd name="connsiteY16-2346" fmla="*/ 956858 h 1673429"/>
                  <a:gd name="connsiteX17-2347" fmla="*/ 978027 w 978027"/>
                  <a:gd name="connsiteY17-2348" fmla="*/ 1240367 h 1673429"/>
                  <a:gd name="connsiteX18-2349" fmla="*/ 272039 w 978027"/>
                  <a:gd name="connsiteY18-2350" fmla="*/ 1673429 h 1673429"/>
                  <a:gd name="connsiteX19-2351" fmla="*/ 119183 w 978027"/>
                  <a:gd name="connsiteY19-2352" fmla="*/ 1653715 h 1673429"/>
                  <a:gd name="connsiteX20-2353" fmla="*/ 219640 w 978027"/>
                  <a:gd name="connsiteY20-2354" fmla="*/ 1439185 h 1673429"/>
                  <a:gd name="connsiteX21-2355" fmla="*/ 349797 w 978027"/>
                  <a:gd name="connsiteY21-2356" fmla="*/ 1126032 h 1673429"/>
                  <a:gd name="connsiteX22-2357" fmla="*/ 202120 w 978027"/>
                  <a:gd name="connsiteY22-2358" fmla="*/ 1414376 h 1673429"/>
                  <a:gd name="connsiteX23-2359" fmla="*/ 101973 w 978027"/>
                  <a:gd name="connsiteY23-2360" fmla="*/ 1649641 h 1673429"/>
                  <a:gd name="connsiteX24-2361" fmla="*/ 0 w 978027"/>
                  <a:gd name="connsiteY24-2362" fmla="*/ 1639780 h 1673429"/>
                  <a:gd name="connsiteX0-2363" fmla="*/ 0 w 978027"/>
                  <a:gd name="connsiteY0-2364" fmla="*/ 1639780 h 1673429"/>
                  <a:gd name="connsiteX1-2365" fmla="*/ 229985 w 978027"/>
                  <a:gd name="connsiteY1-2366" fmla="*/ 672941 h 1673429"/>
                  <a:gd name="connsiteX2-2367" fmla="*/ 249152 w 978027"/>
                  <a:gd name="connsiteY2-2368" fmla="*/ 963683 h 1673429"/>
                  <a:gd name="connsiteX3-2369" fmla="*/ 265108 w 978027"/>
                  <a:gd name="connsiteY3-2370" fmla="*/ 780099 h 1673429"/>
                  <a:gd name="connsiteX4-2371" fmla="*/ 257305 w 978027"/>
                  <a:gd name="connsiteY4-2372" fmla="*/ 675414 h 1673429"/>
                  <a:gd name="connsiteX5-2373" fmla="*/ 239551 w 978027"/>
                  <a:gd name="connsiteY5-2374" fmla="*/ 635055 h 1673429"/>
                  <a:gd name="connsiteX6-2375" fmla="*/ 390223 w 978027"/>
                  <a:gd name="connsiteY6-2376" fmla="*/ 0 h 1673429"/>
                  <a:gd name="connsiteX7-2377" fmla="*/ 430836 w 978027"/>
                  <a:gd name="connsiteY7-2378" fmla="*/ 38957 h 1673429"/>
                  <a:gd name="connsiteX8-2379" fmla="*/ 449847 w 978027"/>
                  <a:gd name="connsiteY8-2380" fmla="*/ 235912 h 1673429"/>
                  <a:gd name="connsiteX9-2381" fmla="*/ 449733 w 978027"/>
                  <a:gd name="connsiteY9-2382" fmla="*/ 304453 h 1673429"/>
                  <a:gd name="connsiteX10-2383" fmla="*/ 422828 w 978027"/>
                  <a:gd name="connsiteY10-2384" fmla="*/ 522082 h 1673429"/>
                  <a:gd name="connsiteX11-2385" fmla="*/ 348614 w 978027"/>
                  <a:gd name="connsiteY11-2386" fmla="*/ 1044732 h 1673429"/>
                  <a:gd name="connsiteX12-2387" fmla="*/ 396264 w 978027"/>
                  <a:gd name="connsiteY12-2388" fmla="*/ 812340 h 1673429"/>
                  <a:gd name="connsiteX13-2389" fmla="*/ 449373 w 978027"/>
                  <a:gd name="connsiteY13-2390" fmla="*/ 889418 h 1673429"/>
                  <a:gd name="connsiteX14-2391" fmla="*/ 565005 w 978027"/>
                  <a:gd name="connsiteY14-2392" fmla="*/ 921576 h 1673429"/>
                  <a:gd name="connsiteX15-2393" fmla="*/ 605546 w 978027"/>
                  <a:gd name="connsiteY15-2394" fmla="*/ 1211362 h 1673429"/>
                  <a:gd name="connsiteX16-2395" fmla="*/ 754930 w 978027"/>
                  <a:gd name="connsiteY16-2396" fmla="*/ 956858 h 1673429"/>
                  <a:gd name="connsiteX17-2397" fmla="*/ 978027 w 978027"/>
                  <a:gd name="connsiteY17-2398" fmla="*/ 1240367 h 1673429"/>
                  <a:gd name="connsiteX18-2399" fmla="*/ 272039 w 978027"/>
                  <a:gd name="connsiteY18-2400" fmla="*/ 1673429 h 1673429"/>
                  <a:gd name="connsiteX19-2401" fmla="*/ 119183 w 978027"/>
                  <a:gd name="connsiteY19-2402" fmla="*/ 1653715 h 1673429"/>
                  <a:gd name="connsiteX20-2403" fmla="*/ 219640 w 978027"/>
                  <a:gd name="connsiteY20-2404" fmla="*/ 1439185 h 1673429"/>
                  <a:gd name="connsiteX21-2405" fmla="*/ 349797 w 978027"/>
                  <a:gd name="connsiteY21-2406" fmla="*/ 1126032 h 1673429"/>
                  <a:gd name="connsiteX22-2407" fmla="*/ 202120 w 978027"/>
                  <a:gd name="connsiteY22-2408" fmla="*/ 1414376 h 1673429"/>
                  <a:gd name="connsiteX23-2409" fmla="*/ 101973 w 978027"/>
                  <a:gd name="connsiteY23-2410" fmla="*/ 1649641 h 1673429"/>
                  <a:gd name="connsiteX24-2411" fmla="*/ 0 w 978027"/>
                  <a:gd name="connsiteY24-2412" fmla="*/ 1639780 h 1673429"/>
                  <a:gd name="connsiteX0-2413" fmla="*/ 0 w 978027"/>
                  <a:gd name="connsiteY0-2414" fmla="*/ 1639780 h 1673429"/>
                  <a:gd name="connsiteX1-2415" fmla="*/ 229985 w 978027"/>
                  <a:gd name="connsiteY1-2416" fmla="*/ 672941 h 1673429"/>
                  <a:gd name="connsiteX2-2417" fmla="*/ 249152 w 978027"/>
                  <a:gd name="connsiteY2-2418" fmla="*/ 963683 h 1673429"/>
                  <a:gd name="connsiteX3-2419" fmla="*/ 265108 w 978027"/>
                  <a:gd name="connsiteY3-2420" fmla="*/ 780099 h 1673429"/>
                  <a:gd name="connsiteX4-2421" fmla="*/ 257305 w 978027"/>
                  <a:gd name="connsiteY4-2422" fmla="*/ 675414 h 1673429"/>
                  <a:gd name="connsiteX5-2423" fmla="*/ 239551 w 978027"/>
                  <a:gd name="connsiteY5-2424" fmla="*/ 635055 h 1673429"/>
                  <a:gd name="connsiteX6-2425" fmla="*/ 390223 w 978027"/>
                  <a:gd name="connsiteY6-2426" fmla="*/ 0 h 1673429"/>
                  <a:gd name="connsiteX7-2427" fmla="*/ 430836 w 978027"/>
                  <a:gd name="connsiteY7-2428" fmla="*/ 38957 h 1673429"/>
                  <a:gd name="connsiteX8-2429" fmla="*/ 449847 w 978027"/>
                  <a:gd name="connsiteY8-2430" fmla="*/ 235912 h 1673429"/>
                  <a:gd name="connsiteX9-2431" fmla="*/ 449733 w 978027"/>
                  <a:gd name="connsiteY9-2432" fmla="*/ 304453 h 1673429"/>
                  <a:gd name="connsiteX10-2433" fmla="*/ 422828 w 978027"/>
                  <a:gd name="connsiteY10-2434" fmla="*/ 522082 h 1673429"/>
                  <a:gd name="connsiteX11-2435" fmla="*/ 348614 w 978027"/>
                  <a:gd name="connsiteY11-2436" fmla="*/ 1044732 h 1673429"/>
                  <a:gd name="connsiteX12-2437" fmla="*/ 396264 w 978027"/>
                  <a:gd name="connsiteY12-2438" fmla="*/ 812340 h 1673429"/>
                  <a:gd name="connsiteX13-2439" fmla="*/ 449373 w 978027"/>
                  <a:gd name="connsiteY13-2440" fmla="*/ 889418 h 1673429"/>
                  <a:gd name="connsiteX14-2441" fmla="*/ 565005 w 978027"/>
                  <a:gd name="connsiteY14-2442" fmla="*/ 921576 h 1673429"/>
                  <a:gd name="connsiteX15-2443" fmla="*/ 715796 w 978027"/>
                  <a:gd name="connsiteY15-2444" fmla="*/ 922140 h 1673429"/>
                  <a:gd name="connsiteX16-2445" fmla="*/ 754930 w 978027"/>
                  <a:gd name="connsiteY16-2446" fmla="*/ 956858 h 1673429"/>
                  <a:gd name="connsiteX17-2447" fmla="*/ 978027 w 978027"/>
                  <a:gd name="connsiteY17-2448" fmla="*/ 1240367 h 1673429"/>
                  <a:gd name="connsiteX18-2449" fmla="*/ 272039 w 978027"/>
                  <a:gd name="connsiteY18-2450" fmla="*/ 1673429 h 1673429"/>
                  <a:gd name="connsiteX19-2451" fmla="*/ 119183 w 978027"/>
                  <a:gd name="connsiteY19-2452" fmla="*/ 1653715 h 1673429"/>
                  <a:gd name="connsiteX20-2453" fmla="*/ 219640 w 978027"/>
                  <a:gd name="connsiteY20-2454" fmla="*/ 1439185 h 1673429"/>
                  <a:gd name="connsiteX21-2455" fmla="*/ 349797 w 978027"/>
                  <a:gd name="connsiteY21-2456" fmla="*/ 1126032 h 1673429"/>
                  <a:gd name="connsiteX22-2457" fmla="*/ 202120 w 978027"/>
                  <a:gd name="connsiteY22-2458" fmla="*/ 1414376 h 1673429"/>
                  <a:gd name="connsiteX23-2459" fmla="*/ 101973 w 978027"/>
                  <a:gd name="connsiteY23-2460" fmla="*/ 1649641 h 1673429"/>
                  <a:gd name="connsiteX24-2461" fmla="*/ 0 w 978027"/>
                  <a:gd name="connsiteY24-2462" fmla="*/ 1639780 h 1673429"/>
                  <a:gd name="connsiteX0-2463" fmla="*/ 0 w 978027"/>
                  <a:gd name="connsiteY0-2464" fmla="*/ 1639780 h 1673429"/>
                  <a:gd name="connsiteX1-2465" fmla="*/ 229985 w 978027"/>
                  <a:gd name="connsiteY1-2466" fmla="*/ 672941 h 1673429"/>
                  <a:gd name="connsiteX2-2467" fmla="*/ 249152 w 978027"/>
                  <a:gd name="connsiteY2-2468" fmla="*/ 963683 h 1673429"/>
                  <a:gd name="connsiteX3-2469" fmla="*/ 265108 w 978027"/>
                  <a:gd name="connsiteY3-2470" fmla="*/ 780099 h 1673429"/>
                  <a:gd name="connsiteX4-2471" fmla="*/ 257305 w 978027"/>
                  <a:gd name="connsiteY4-2472" fmla="*/ 675414 h 1673429"/>
                  <a:gd name="connsiteX5-2473" fmla="*/ 239551 w 978027"/>
                  <a:gd name="connsiteY5-2474" fmla="*/ 635055 h 1673429"/>
                  <a:gd name="connsiteX6-2475" fmla="*/ 390223 w 978027"/>
                  <a:gd name="connsiteY6-2476" fmla="*/ 0 h 1673429"/>
                  <a:gd name="connsiteX7-2477" fmla="*/ 430836 w 978027"/>
                  <a:gd name="connsiteY7-2478" fmla="*/ 38957 h 1673429"/>
                  <a:gd name="connsiteX8-2479" fmla="*/ 449847 w 978027"/>
                  <a:gd name="connsiteY8-2480" fmla="*/ 235912 h 1673429"/>
                  <a:gd name="connsiteX9-2481" fmla="*/ 449733 w 978027"/>
                  <a:gd name="connsiteY9-2482" fmla="*/ 304453 h 1673429"/>
                  <a:gd name="connsiteX10-2483" fmla="*/ 422828 w 978027"/>
                  <a:gd name="connsiteY10-2484" fmla="*/ 522082 h 1673429"/>
                  <a:gd name="connsiteX11-2485" fmla="*/ 348614 w 978027"/>
                  <a:gd name="connsiteY11-2486" fmla="*/ 1044732 h 1673429"/>
                  <a:gd name="connsiteX12-2487" fmla="*/ 396264 w 978027"/>
                  <a:gd name="connsiteY12-2488" fmla="*/ 812340 h 1673429"/>
                  <a:gd name="connsiteX13-2489" fmla="*/ 449373 w 978027"/>
                  <a:gd name="connsiteY13-2490" fmla="*/ 889418 h 1673429"/>
                  <a:gd name="connsiteX14-2491" fmla="*/ 565005 w 978027"/>
                  <a:gd name="connsiteY14-2492" fmla="*/ 921576 h 1673429"/>
                  <a:gd name="connsiteX15-2493" fmla="*/ 715796 w 978027"/>
                  <a:gd name="connsiteY15-2494" fmla="*/ 922140 h 1673429"/>
                  <a:gd name="connsiteX16-2495" fmla="*/ 754930 w 978027"/>
                  <a:gd name="connsiteY16-2496" fmla="*/ 956858 h 1673429"/>
                  <a:gd name="connsiteX17-2497" fmla="*/ 978027 w 978027"/>
                  <a:gd name="connsiteY17-2498" fmla="*/ 1240367 h 1673429"/>
                  <a:gd name="connsiteX18-2499" fmla="*/ 598783 w 978027"/>
                  <a:gd name="connsiteY18-2500" fmla="*/ 1460376 h 1673429"/>
                  <a:gd name="connsiteX19-2501" fmla="*/ 272039 w 978027"/>
                  <a:gd name="connsiteY19-2502" fmla="*/ 1673429 h 1673429"/>
                  <a:gd name="connsiteX20-2503" fmla="*/ 119183 w 978027"/>
                  <a:gd name="connsiteY20-2504" fmla="*/ 1653715 h 1673429"/>
                  <a:gd name="connsiteX21-2505" fmla="*/ 219640 w 978027"/>
                  <a:gd name="connsiteY21-2506" fmla="*/ 1439185 h 1673429"/>
                  <a:gd name="connsiteX22-2507" fmla="*/ 349797 w 978027"/>
                  <a:gd name="connsiteY22-2508" fmla="*/ 1126032 h 1673429"/>
                  <a:gd name="connsiteX23-2509" fmla="*/ 202120 w 978027"/>
                  <a:gd name="connsiteY23-2510" fmla="*/ 1414376 h 1673429"/>
                  <a:gd name="connsiteX24-2511" fmla="*/ 101973 w 978027"/>
                  <a:gd name="connsiteY24-2512" fmla="*/ 1649641 h 1673429"/>
                  <a:gd name="connsiteX25" fmla="*/ 0 w 978027"/>
                  <a:gd name="connsiteY25" fmla="*/ 1639780 h 1673429"/>
                  <a:gd name="connsiteX0-2513" fmla="*/ 0 w 978027"/>
                  <a:gd name="connsiteY0-2514" fmla="*/ 1639780 h 1673429"/>
                  <a:gd name="connsiteX1-2515" fmla="*/ 229985 w 978027"/>
                  <a:gd name="connsiteY1-2516" fmla="*/ 672941 h 1673429"/>
                  <a:gd name="connsiteX2-2517" fmla="*/ 249152 w 978027"/>
                  <a:gd name="connsiteY2-2518" fmla="*/ 963683 h 1673429"/>
                  <a:gd name="connsiteX3-2519" fmla="*/ 265108 w 978027"/>
                  <a:gd name="connsiteY3-2520" fmla="*/ 780099 h 1673429"/>
                  <a:gd name="connsiteX4-2521" fmla="*/ 257305 w 978027"/>
                  <a:gd name="connsiteY4-2522" fmla="*/ 675414 h 1673429"/>
                  <a:gd name="connsiteX5-2523" fmla="*/ 239551 w 978027"/>
                  <a:gd name="connsiteY5-2524" fmla="*/ 635055 h 1673429"/>
                  <a:gd name="connsiteX6-2525" fmla="*/ 390223 w 978027"/>
                  <a:gd name="connsiteY6-2526" fmla="*/ 0 h 1673429"/>
                  <a:gd name="connsiteX7-2527" fmla="*/ 430836 w 978027"/>
                  <a:gd name="connsiteY7-2528" fmla="*/ 38957 h 1673429"/>
                  <a:gd name="connsiteX8-2529" fmla="*/ 449847 w 978027"/>
                  <a:gd name="connsiteY8-2530" fmla="*/ 235912 h 1673429"/>
                  <a:gd name="connsiteX9-2531" fmla="*/ 449733 w 978027"/>
                  <a:gd name="connsiteY9-2532" fmla="*/ 304453 h 1673429"/>
                  <a:gd name="connsiteX10-2533" fmla="*/ 422828 w 978027"/>
                  <a:gd name="connsiteY10-2534" fmla="*/ 522082 h 1673429"/>
                  <a:gd name="connsiteX11-2535" fmla="*/ 348614 w 978027"/>
                  <a:gd name="connsiteY11-2536" fmla="*/ 1044732 h 1673429"/>
                  <a:gd name="connsiteX12-2537" fmla="*/ 396264 w 978027"/>
                  <a:gd name="connsiteY12-2538" fmla="*/ 812340 h 1673429"/>
                  <a:gd name="connsiteX13-2539" fmla="*/ 449373 w 978027"/>
                  <a:gd name="connsiteY13-2540" fmla="*/ 889418 h 1673429"/>
                  <a:gd name="connsiteX14-2541" fmla="*/ 565005 w 978027"/>
                  <a:gd name="connsiteY14-2542" fmla="*/ 921576 h 1673429"/>
                  <a:gd name="connsiteX15-2543" fmla="*/ 715796 w 978027"/>
                  <a:gd name="connsiteY15-2544" fmla="*/ 922140 h 1673429"/>
                  <a:gd name="connsiteX16-2545" fmla="*/ 754930 w 978027"/>
                  <a:gd name="connsiteY16-2546" fmla="*/ 956858 h 1673429"/>
                  <a:gd name="connsiteX17-2547" fmla="*/ 978027 w 978027"/>
                  <a:gd name="connsiteY17-2548" fmla="*/ 1240367 h 1673429"/>
                  <a:gd name="connsiteX18-2549" fmla="*/ 595235 w 978027"/>
                  <a:gd name="connsiteY18-2550" fmla="*/ 1483719 h 1673429"/>
                  <a:gd name="connsiteX19-2551" fmla="*/ 272039 w 978027"/>
                  <a:gd name="connsiteY19-2552" fmla="*/ 1673429 h 1673429"/>
                  <a:gd name="connsiteX20-2553" fmla="*/ 119183 w 978027"/>
                  <a:gd name="connsiteY20-2554" fmla="*/ 1653715 h 1673429"/>
                  <a:gd name="connsiteX21-2555" fmla="*/ 219640 w 978027"/>
                  <a:gd name="connsiteY21-2556" fmla="*/ 1439185 h 1673429"/>
                  <a:gd name="connsiteX22-2557" fmla="*/ 349797 w 978027"/>
                  <a:gd name="connsiteY22-2558" fmla="*/ 1126032 h 1673429"/>
                  <a:gd name="connsiteX23-2559" fmla="*/ 202120 w 978027"/>
                  <a:gd name="connsiteY23-2560" fmla="*/ 1414376 h 1673429"/>
                  <a:gd name="connsiteX24-2561" fmla="*/ 101973 w 978027"/>
                  <a:gd name="connsiteY24-2562" fmla="*/ 1649641 h 1673429"/>
                  <a:gd name="connsiteX25-2563" fmla="*/ 0 w 978027"/>
                  <a:gd name="connsiteY25-2564" fmla="*/ 1639780 h 1673429"/>
                  <a:gd name="connsiteX0-2565" fmla="*/ 0 w 978027"/>
                  <a:gd name="connsiteY0-2566" fmla="*/ 1639780 h 1673429"/>
                  <a:gd name="connsiteX1-2567" fmla="*/ 229985 w 978027"/>
                  <a:gd name="connsiteY1-2568" fmla="*/ 672941 h 1673429"/>
                  <a:gd name="connsiteX2-2569" fmla="*/ 249152 w 978027"/>
                  <a:gd name="connsiteY2-2570" fmla="*/ 963683 h 1673429"/>
                  <a:gd name="connsiteX3-2571" fmla="*/ 265108 w 978027"/>
                  <a:gd name="connsiteY3-2572" fmla="*/ 780099 h 1673429"/>
                  <a:gd name="connsiteX4-2573" fmla="*/ 257305 w 978027"/>
                  <a:gd name="connsiteY4-2574" fmla="*/ 675414 h 1673429"/>
                  <a:gd name="connsiteX5-2575" fmla="*/ 239551 w 978027"/>
                  <a:gd name="connsiteY5-2576" fmla="*/ 635055 h 1673429"/>
                  <a:gd name="connsiteX6-2577" fmla="*/ 390223 w 978027"/>
                  <a:gd name="connsiteY6-2578" fmla="*/ 0 h 1673429"/>
                  <a:gd name="connsiteX7-2579" fmla="*/ 430836 w 978027"/>
                  <a:gd name="connsiteY7-2580" fmla="*/ 38957 h 1673429"/>
                  <a:gd name="connsiteX8-2581" fmla="*/ 449847 w 978027"/>
                  <a:gd name="connsiteY8-2582" fmla="*/ 235912 h 1673429"/>
                  <a:gd name="connsiteX9-2583" fmla="*/ 449733 w 978027"/>
                  <a:gd name="connsiteY9-2584" fmla="*/ 304453 h 1673429"/>
                  <a:gd name="connsiteX10-2585" fmla="*/ 422828 w 978027"/>
                  <a:gd name="connsiteY10-2586" fmla="*/ 522082 h 1673429"/>
                  <a:gd name="connsiteX11-2587" fmla="*/ 348614 w 978027"/>
                  <a:gd name="connsiteY11-2588" fmla="*/ 1044732 h 1673429"/>
                  <a:gd name="connsiteX12-2589" fmla="*/ 396264 w 978027"/>
                  <a:gd name="connsiteY12-2590" fmla="*/ 812340 h 1673429"/>
                  <a:gd name="connsiteX13-2591" fmla="*/ 449373 w 978027"/>
                  <a:gd name="connsiteY13-2592" fmla="*/ 889418 h 1673429"/>
                  <a:gd name="connsiteX14-2593" fmla="*/ 565005 w 978027"/>
                  <a:gd name="connsiteY14-2594" fmla="*/ 921576 h 1673429"/>
                  <a:gd name="connsiteX15-2595" fmla="*/ 715796 w 978027"/>
                  <a:gd name="connsiteY15-2596" fmla="*/ 922140 h 1673429"/>
                  <a:gd name="connsiteX16-2597" fmla="*/ 602001 w 978027"/>
                  <a:gd name="connsiteY16-2598" fmla="*/ 1206863 h 1673429"/>
                  <a:gd name="connsiteX17-2599" fmla="*/ 978027 w 978027"/>
                  <a:gd name="connsiteY17-2600" fmla="*/ 1240367 h 1673429"/>
                  <a:gd name="connsiteX18-2601" fmla="*/ 595235 w 978027"/>
                  <a:gd name="connsiteY18-2602" fmla="*/ 1483719 h 1673429"/>
                  <a:gd name="connsiteX19-2603" fmla="*/ 272039 w 978027"/>
                  <a:gd name="connsiteY19-2604" fmla="*/ 1673429 h 1673429"/>
                  <a:gd name="connsiteX20-2605" fmla="*/ 119183 w 978027"/>
                  <a:gd name="connsiteY20-2606" fmla="*/ 1653715 h 1673429"/>
                  <a:gd name="connsiteX21-2607" fmla="*/ 219640 w 978027"/>
                  <a:gd name="connsiteY21-2608" fmla="*/ 1439185 h 1673429"/>
                  <a:gd name="connsiteX22-2609" fmla="*/ 349797 w 978027"/>
                  <a:gd name="connsiteY22-2610" fmla="*/ 1126032 h 1673429"/>
                  <a:gd name="connsiteX23-2611" fmla="*/ 202120 w 978027"/>
                  <a:gd name="connsiteY23-2612" fmla="*/ 1414376 h 1673429"/>
                  <a:gd name="connsiteX24-2613" fmla="*/ 101973 w 978027"/>
                  <a:gd name="connsiteY24-2614" fmla="*/ 1649641 h 1673429"/>
                  <a:gd name="connsiteX25-2615" fmla="*/ 0 w 978027"/>
                  <a:gd name="connsiteY25-2616" fmla="*/ 1639780 h 1673429"/>
                  <a:gd name="connsiteX0-2617" fmla="*/ 0 w 753279"/>
                  <a:gd name="connsiteY0-2618" fmla="*/ 1639780 h 1673429"/>
                  <a:gd name="connsiteX1-2619" fmla="*/ 229985 w 753279"/>
                  <a:gd name="connsiteY1-2620" fmla="*/ 672941 h 1673429"/>
                  <a:gd name="connsiteX2-2621" fmla="*/ 249152 w 753279"/>
                  <a:gd name="connsiteY2-2622" fmla="*/ 963683 h 1673429"/>
                  <a:gd name="connsiteX3-2623" fmla="*/ 265108 w 753279"/>
                  <a:gd name="connsiteY3-2624" fmla="*/ 780099 h 1673429"/>
                  <a:gd name="connsiteX4-2625" fmla="*/ 257305 w 753279"/>
                  <a:gd name="connsiteY4-2626" fmla="*/ 675414 h 1673429"/>
                  <a:gd name="connsiteX5-2627" fmla="*/ 239551 w 753279"/>
                  <a:gd name="connsiteY5-2628" fmla="*/ 635055 h 1673429"/>
                  <a:gd name="connsiteX6-2629" fmla="*/ 390223 w 753279"/>
                  <a:gd name="connsiteY6-2630" fmla="*/ 0 h 1673429"/>
                  <a:gd name="connsiteX7-2631" fmla="*/ 430836 w 753279"/>
                  <a:gd name="connsiteY7-2632" fmla="*/ 38957 h 1673429"/>
                  <a:gd name="connsiteX8-2633" fmla="*/ 449847 w 753279"/>
                  <a:gd name="connsiteY8-2634" fmla="*/ 235912 h 1673429"/>
                  <a:gd name="connsiteX9-2635" fmla="*/ 449733 w 753279"/>
                  <a:gd name="connsiteY9-2636" fmla="*/ 304453 h 1673429"/>
                  <a:gd name="connsiteX10-2637" fmla="*/ 422828 w 753279"/>
                  <a:gd name="connsiteY10-2638" fmla="*/ 522082 h 1673429"/>
                  <a:gd name="connsiteX11-2639" fmla="*/ 348614 w 753279"/>
                  <a:gd name="connsiteY11-2640" fmla="*/ 1044732 h 1673429"/>
                  <a:gd name="connsiteX12-2641" fmla="*/ 396264 w 753279"/>
                  <a:gd name="connsiteY12-2642" fmla="*/ 812340 h 1673429"/>
                  <a:gd name="connsiteX13-2643" fmla="*/ 449373 w 753279"/>
                  <a:gd name="connsiteY13-2644" fmla="*/ 889418 h 1673429"/>
                  <a:gd name="connsiteX14-2645" fmla="*/ 565005 w 753279"/>
                  <a:gd name="connsiteY14-2646" fmla="*/ 921576 h 1673429"/>
                  <a:gd name="connsiteX15-2647" fmla="*/ 715796 w 753279"/>
                  <a:gd name="connsiteY15-2648" fmla="*/ 922140 h 1673429"/>
                  <a:gd name="connsiteX16-2649" fmla="*/ 602001 w 753279"/>
                  <a:gd name="connsiteY16-2650" fmla="*/ 1206863 h 1673429"/>
                  <a:gd name="connsiteX17-2651" fmla="*/ 753279 w 753279"/>
                  <a:gd name="connsiteY17-2652" fmla="*/ 962943 h 1673429"/>
                  <a:gd name="connsiteX18-2653" fmla="*/ 595235 w 753279"/>
                  <a:gd name="connsiteY18-2654" fmla="*/ 1483719 h 1673429"/>
                  <a:gd name="connsiteX19-2655" fmla="*/ 272039 w 753279"/>
                  <a:gd name="connsiteY19-2656" fmla="*/ 1673429 h 1673429"/>
                  <a:gd name="connsiteX20-2657" fmla="*/ 119183 w 753279"/>
                  <a:gd name="connsiteY20-2658" fmla="*/ 1653715 h 1673429"/>
                  <a:gd name="connsiteX21-2659" fmla="*/ 219640 w 753279"/>
                  <a:gd name="connsiteY21-2660" fmla="*/ 1439185 h 1673429"/>
                  <a:gd name="connsiteX22-2661" fmla="*/ 349797 w 753279"/>
                  <a:gd name="connsiteY22-2662" fmla="*/ 1126032 h 1673429"/>
                  <a:gd name="connsiteX23-2663" fmla="*/ 202120 w 753279"/>
                  <a:gd name="connsiteY23-2664" fmla="*/ 1414376 h 1673429"/>
                  <a:gd name="connsiteX24-2665" fmla="*/ 101973 w 753279"/>
                  <a:gd name="connsiteY24-2666" fmla="*/ 1649641 h 1673429"/>
                  <a:gd name="connsiteX25-2667" fmla="*/ 0 w 753279"/>
                  <a:gd name="connsiteY25-2668" fmla="*/ 1639780 h 1673429"/>
                  <a:gd name="connsiteX0-2669" fmla="*/ 0 w 753279"/>
                  <a:gd name="connsiteY0-2670" fmla="*/ 1639780 h 1673429"/>
                  <a:gd name="connsiteX1-2671" fmla="*/ 229985 w 753279"/>
                  <a:gd name="connsiteY1-2672" fmla="*/ 672941 h 1673429"/>
                  <a:gd name="connsiteX2-2673" fmla="*/ 249152 w 753279"/>
                  <a:gd name="connsiteY2-2674" fmla="*/ 963683 h 1673429"/>
                  <a:gd name="connsiteX3-2675" fmla="*/ 265108 w 753279"/>
                  <a:gd name="connsiteY3-2676" fmla="*/ 780099 h 1673429"/>
                  <a:gd name="connsiteX4-2677" fmla="*/ 257305 w 753279"/>
                  <a:gd name="connsiteY4-2678" fmla="*/ 675414 h 1673429"/>
                  <a:gd name="connsiteX5-2679" fmla="*/ 239551 w 753279"/>
                  <a:gd name="connsiteY5-2680" fmla="*/ 635055 h 1673429"/>
                  <a:gd name="connsiteX6-2681" fmla="*/ 390223 w 753279"/>
                  <a:gd name="connsiteY6-2682" fmla="*/ 0 h 1673429"/>
                  <a:gd name="connsiteX7-2683" fmla="*/ 430836 w 753279"/>
                  <a:gd name="connsiteY7-2684" fmla="*/ 38957 h 1673429"/>
                  <a:gd name="connsiteX8-2685" fmla="*/ 449847 w 753279"/>
                  <a:gd name="connsiteY8-2686" fmla="*/ 235912 h 1673429"/>
                  <a:gd name="connsiteX9-2687" fmla="*/ 449733 w 753279"/>
                  <a:gd name="connsiteY9-2688" fmla="*/ 304453 h 1673429"/>
                  <a:gd name="connsiteX10-2689" fmla="*/ 422828 w 753279"/>
                  <a:gd name="connsiteY10-2690" fmla="*/ 522082 h 1673429"/>
                  <a:gd name="connsiteX11-2691" fmla="*/ 348614 w 753279"/>
                  <a:gd name="connsiteY11-2692" fmla="*/ 1044732 h 1673429"/>
                  <a:gd name="connsiteX12-2693" fmla="*/ 396264 w 753279"/>
                  <a:gd name="connsiteY12-2694" fmla="*/ 812340 h 1673429"/>
                  <a:gd name="connsiteX13-2695" fmla="*/ 449373 w 753279"/>
                  <a:gd name="connsiteY13-2696" fmla="*/ 889418 h 1673429"/>
                  <a:gd name="connsiteX14-2697" fmla="*/ 565005 w 753279"/>
                  <a:gd name="connsiteY14-2698" fmla="*/ 921576 h 1673429"/>
                  <a:gd name="connsiteX15-2699" fmla="*/ 715796 w 753279"/>
                  <a:gd name="connsiteY15-2700" fmla="*/ 922140 h 1673429"/>
                  <a:gd name="connsiteX16-2701" fmla="*/ 609718 w 753279"/>
                  <a:gd name="connsiteY16-2702" fmla="*/ 1201646 h 1673429"/>
                  <a:gd name="connsiteX17-2703" fmla="*/ 753279 w 753279"/>
                  <a:gd name="connsiteY17-2704" fmla="*/ 962943 h 1673429"/>
                  <a:gd name="connsiteX18-2705" fmla="*/ 595235 w 753279"/>
                  <a:gd name="connsiteY18-2706" fmla="*/ 1483719 h 1673429"/>
                  <a:gd name="connsiteX19-2707" fmla="*/ 272039 w 753279"/>
                  <a:gd name="connsiteY19-2708" fmla="*/ 1673429 h 1673429"/>
                  <a:gd name="connsiteX20-2709" fmla="*/ 119183 w 753279"/>
                  <a:gd name="connsiteY20-2710" fmla="*/ 1653715 h 1673429"/>
                  <a:gd name="connsiteX21-2711" fmla="*/ 219640 w 753279"/>
                  <a:gd name="connsiteY21-2712" fmla="*/ 1439185 h 1673429"/>
                  <a:gd name="connsiteX22-2713" fmla="*/ 349797 w 753279"/>
                  <a:gd name="connsiteY22-2714" fmla="*/ 1126032 h 1673429"/>
                  <a:gd name="connsiteX23-2715" fmla="*/ 202120 w 753279"/>
                  <a:gd name="connsiteY23-2716" fmla="*/ 1414376 h 1673429"/>
                  <a:gd name="connsiteX24-2717" fmla="*/ 101973 w 753279"/>
                  <a:gd name="connsiteY24-2718" fmla="*/ 1649641 h 1673429"/>
                  <a:gd name="connsiteX25-2719" fmla="*/ 0 w 753279"/>
                  <a:gd name="connsiteY25-2720" fmla="*/ 1639780 h 1673429"/>
                  <a:gd name="connsiteX0-2721" fmla="*/ 0 w 755439"/>
                  <a:gd name="connsiteY0-2722" fmla="*/ 1639780 h 1673429"/>
                  <a:gd name="connsiteX1-2723" fmla="*/ 229985 w 755439"/>
                  <a:gd name="connsiteY1-2724" fmla="*/ 672941 h 1673429"/>
                  <a:gd name="connsiteX2-2725" fmla="*/ 249152 w 755439"/>
                  <a:gd name="connsiteY2-2726" fmla="*/ 963683 h 1673429"/>
                  <a:gd name="connsiteX3-2727" fmla="*/ 265108 w 755439"/>
                  <a:gd name="connsiteY3-2728" fmla="*/ 780099 h 1673429"/>
                  <a:gd name="connsiteX4-2729" fmla="*/ 257305 w 755439"/>
                  <a:gd name="connsiteY4-2730" fmla="*/ 675414 h 1673429"/>
                  <a:gd name="connsiteX5-2731" fmla="*/ 239551 w 755439"/>
                  <a:gd name="connsiteY5-2732" fmla="*/ 635055 h 1673429"/>
                  <a:gd name="connsiteX6-2733" fmla="*/ 390223 w 755439"/>
                  <a:gd name="connsiteY6-2734" fmla="*/ 0 h 1673429"/>
                  <a:gd name="connsiteX7-2735" fmla="*/ 430836 w 755439"/>
                  <a:gd name="connsiteY7-2736" fmla="*/ 38957 h 1673429"/>
                  <a:gd name="connsiteX8-2737" fmla="*/ 449847 w 755439"/>
                  <a:gd name="connsiteY8-2738" fmla="*/ 235912 h 1673429"/>
                  <a:gd name="connsiteX9-2739" fmla="*/ 449733 w 755439"/>
                  <a:gd name="connsiteY9-2740" fmla="*/ 304453 h 1673429"/>
                  <a:gd name="connsiteX10-2741" fmla="*/ 422828 w 755439"/>
                  <a:gd name="connsiteY10-2742" fmla="*/ 522082 h 1673429"/>
                  <a:gd name="connsiteX11-2743" fmla="*/ 348614 w 755439"/>
                  <a:gd name="connsiteY11-2744" fmla="*/ 1044732 h 1673429"/>
                  <a:gd name="connsiteX12-2745" fmla="*/ 396264 w 755439"/>
                  <a:gd name="connsiteY12-2746" fmla="*/ 812340 h 1673429"/>
                  <a:gd name="connsiteX13-2747" fmla="*/ 449373 w 755439"/>
                  <a:gd name="connsiteY13-2748" fmla="*/ 889418 h 1673429"/>
                  <a:gd name="connsiteX14-2749" fmla="*/ 565005 w 755439"/>
                  <a:gd name="connsiteY14-2750" fmla="*/ 921576 h 1673429"/>
                  <a:gd name="connsiteX15-2751" fmla="*/ 715796 w 755439"/>
                  <a:gd name="connsiteY15-2752" fmla="*/ 922140 h 1673429"/>
                  <a:gd name="connsiteX16-2753" fmla="*/ 609718 w 755439"/>
                  <a:gd name="connsiteY16-2754" fmla="*/ 1201646 h 1673429"/>
                  <a:gd name="connsiteX17-2755" fmla="*/ 755439 w 755439"/>
                  <a:gd name="connsiteY17-2756" fmla="*/ 951009 h 1673429"/>
                  <a:gd name="connsiteX18-2757" fmla="*/ 595235 w 755439"/>
                  <a:gd name="connsiteY18-2758" fmla="*/ 1483719 h 1673429"/>
                  <a:gd name="connsiteX19-2759" fmla="*/ 272039 w 755439"/>
                  <a:gd name="connsiteY19-2760" fmla="*/ 1673429 h 1673429"/>
                  <a:gd name="connsiteX20-2761" fmla="*/ 119183 w 755439"/>
                  <a:gd name="connsiteY20-2762" fmla="*/ 1653715 h 1673429"/>
                  <a:gd name="connsiteX21-2763" fmla="*/ 219640 w 755439"/>
                  <a:gd name="connsiteY21-2764" fmla="*/ 1439185 h 1673429"/>
                  <a:gd name="connsiteX22-2765" fmla="*/ 349797 w 755439"/>
                  <a:gd name="connsiteY22-2766" fmla="*/ 1126032 h 1673429"/>
                  <a:gd name="connsiteX23-2767" fmla="*/ 202120 w 755439"/>
                  <a:gd name="connsiteY23-2768" fmla="*/ 1414376 h 1673429"/>
                  <a:gd name="connsiteX24-2769" fmla="*/ 101973 w 755439"/>
                  <a:gd name="connsiteY24-2770" fmla="*/ 1649641 h 1673429"/>
                  <a:gd name="connsiteX25-2771" fmla="*/ 0 w 755439"/>
                  <a:gd name="connsiteY25-2772" fmla="*/ 1639780 h 1673429"/>
                  <a:gd name="connsiteX0-2773" fmla="*/ 0 w 755439"/>
                  <a:gd name="connsiteY0-2774" fmla="*/ 1639780 h 1673429"/>
                  <a:gd name="connsiteX1-2775" fmla="*/ 229985 w 755439"/>
                  <a:gd name="connsiteY1-2776" fmla="*/ 672941 h 1673429"/>
                  <a:gd name="connsiteX2-2777" fmla="*/ 249152 w 755439"/>
                  <a:gd name="connsiteY2-2778" fmla="*/ 963683 h 1673429"/>
                  <a:gd name="connsiteX3-2779" fmla="*/ 265108 w 755439"/>
                  <a:gd name="connsiteY3-2780" fmla="*/ 780099 h 1673429"/>
                  <a:gd name="connsiteX4-2781" fmla="*/ 257305 w 755439"/>
                  <a:gd name="connsiteY4-2782" fmla="*/ 675414 h 1673429"/>
                  <a:gd name="connsiteX5-2783" fmla="*/ 239551 w 755439"/>
                  <a:gd name="connsiteY5-2784" fmla="*/ 635055 h 1673429"/>
                  <a:gd name="connsiteX6-2785" fmla="*/ 390223 w 755439"/>
                  <a:gd name="connsiteY6-2786" fmla="*/ 0 h 1673429"/>
                  <a:gd name="connsiteX7-2787" fmla="*/ 430836 w 755439"/>
                  <a:gd name="connsiteY7-2788" fmla="*/ 38957 h 1673429"/>
                  <a:gd name="connsiteX8-2789" fmla="*/ 449847 w 755439"/>
                  <a:gd name="connsiteY8-2790" fmla="*/ 235912 h 1673429"/>
                  <a:gd name="connsiteX9-2791" fmla="*/ 449733 w 755439"/>
                  <a:gd name="connsiteY9-2792" fmla="*/ 304453 h 1673429"/>
                  <a:gd name="connsiteX10-2793" fmla="*/ 422828 w 755439"/>
                  <a:gd name="connsiteY10-2794" fmla="*/ 522082 h 1673429"/>
                  <a:gd name="connsiteX11-2795" fmla="*/ 348614 w 755439"/>
                  <a:gd name="connsiteY11-2796" fmla="*/ 1044732 h 1673429"/>
                  <a:gd name="connsiteX12-2797" fmla="*/ 396264 w 755439"/>
                  <a:gd name="connsiteY12-2798" fmla="*/ 812340 h 1673429"/>
                  <a:gd name="connsiteX13-2799" fmla="*/ 449373 w 755439"/>
                  <a:gd name="connsiteY13-2800" fmla="*/ 889418 h 1673429"/>
                  <a:gd name="connsiteX14-2801" fmla="*/ 565005 w 755439"/>
                  <a:gd name="connsiteY14-2802" fmla="*/ 921576 h 1673429"/>
                  <a:gd name="connsiteX15-2803" fmla="*/ 715796 w 755439"/>
                  <a:gd name="connsiteY15-2804" fmla="*/ 922140 h 1673429"/>
                  <a:gd name="connsiteX16-2805" fmla="*/ 609718 w 755439"/>
                  <a:gd name="connsiteY16-2806" fmla="*/ 1201646 h 1673429"/>
                  <a:gd name="connsiteX17-2807" fmla="*/ 755439 w 755439"/>
                  <a:gd name="connsiteY17-2808" fmla="*/ 951009 h 1673429"/>
                  <a:gd name="connsiteX18-2809" fmla="*/ 595235 w 755439"/>
                  <a:gd name="connsiteY18-2810" fmla="*/ 1483719 h 1673429"/>
                  <a:gd name="connsiteX19-2811" fmla="*/ 272039 w 755439"/>
                  <a:gd name="connsiteY19-2812" fmla="*/ 1673429 h 1673429"/>
                  <a:gd name="connsiteX20-2813" fmla="*/ 119183 w 755439"/>
                  <a:gd name="connsiteY20-2814" fmla="*/ 1653715 h 1673429"/>
                  <a:gd name="connsiteX21-2815" fmla="*/ 219640 w 755439"/>
                  <a:gd name="connsiteY21-2816" fmla="*/ 1439185 h 1673429"/>
                  <a:gd name="connsiteX22-2817" fmla="*/ 349797 w 755439"/>
                  <a:gd name="connsiteY22-2818" fmla="*/ 1126032 h 1673429"/>
                  <a:gd name="connsiteX23-2819" fmla="*/ 202120 w 755439"/>
                  <a:gd name="connsiteY23-2820" fmla="*/ 1414376 h 1673429"/>
                  <a:gd name="connsiteX24-2821" fmla="*/ 101973 w 755439"/>
                  <a:gd name="connsiteY24-2822" fmla="*/ 1649641 h 1673429"/>
                  <a:gd name="connsiteX25-2823" fmla="*/ 0 w 755439"/>
                  <a:gd name="connsiteY25-2824" fmla="*/ 1639780 h 1673429"/>
                  <a:gd name="connsiteX0-2825" fmla="*/ 0 w 755439"/>
                  <a:gd name="connsiteY0-2826" fmla="*/ 1639780 h 1673429"/>
                  <a:gd name="connsiteX1-2827" fmla="*/ 229985 w 755439"/>
                  <a:gd name="connsiteY1-2828" fmla="*/ 672941 h 1673429"/>
                  <a:gd name="connsiteX2-2829" fmla="*/ 249152 w 755439"/>
                  <a:gd name="connsiteY2-2830" fmla="*/ 963683 h 1673429"/>
                  <a:gd name="connsiteX3-2831" fmla="*/ 265108 w 755439"/>
                  <a:gd name="connsiteY3-2832" fmla="*/ 780099 h 1673429"/>
                  <a:gd name="connsiteX4-2833" fmla="*/ 257305 w 755439"/>
                  <a:gd name="connsiteY4-2834" fmla="*/ 675414 h 1673429"/>
                  <a:gd name="connsiteX5-2835" fmla="*/ 239551 w 755439"/>
                  <a:gd name="connsiteY5-2836" fmla="*/ 635055 h 1673429"/>
                  <a:gd name="connsiteX6-2837" fmla="*/ 390223 w 755439"/>
                  <a:gd name="connsiteY6-2838" fmla="*/ 0 h 1673429"/>
                  <a:gd name="connsiteX7-2839" fmla="*/ 430836 w 755439"/>
                  <a:gd name="connsiteY7-2840" fmla="*/ 38957 h 1673429"/>
                  <a:gd name="connsiteX8-2841" fmla="*/ 449847 w 755439"/>
                  <a:gd name="connsiteY8-2842" fmla="*/ 235912 h 1673429"/>
                  <a:gd name="connsiteX9-2843" fmla="*/ 449733 w 755439"/>
                  <a:gd name="connsiteY9-2844" fmla="*/ 304453 h 1673429"/>
                  <a:gd name="connsiteX10-2845" fmla="*/ 422828 w 755439"/>
                  <a:gd name="connsiteY10-2846" fmla="*/ 522082 h 1673429"/>
                  <a:gd name="connsiteX11-2847" fmla="*/ 348614 w 755439"/>
                  <a:gd name="connsiteY11-2848" fmla="*/ 1044732 h 1673429"/>
                  <a:gd name="connsiteX12-2849" fmla="*/ 396264 w 755439"/>
                  <a:gd name="connsiteY12-2850" fmla="*/ 812340 h 1673429"/>
                  <a:gd name="connsiteX13-2851" fmla="*/ 449373 w 755439"/>
                  <a:gd name="connsiteY13-2852" fmla="*/ 889418 h 1673429"/>
                  <a:gd name="connsiteX14-2853" fmla="*/ 565005 w 755439"/>
                  <a:gd name="connsiteY14-2854" fmla="*/ 921576 h 1673429"/>
                  <a:gd name="connsiteX15-2855" fmla="*/ 715796 w 755439"/>
                  <a:gd name="connsiteY15-2856" fmla="*/ 922140 h 1673429"/>
                  <a:gd name="connsiteX16-2857" fmla="*/ 609257 w 755439"/>
                  <a:gd name="connsiteY16-2858" fmla="*/ 1222903 h 1673429"/>
                  <a:gd name="connsiteX17-2859" fmla="*/ 755439 w 755439"/>
                  <a:gd name="connsiteY17-2860" fmla="*/ 951009 h 1673429"/>
                  <a:gd name="connsiteX18-2861" fmla="*/ 595235 w 755439"/>
                  <a:gd name="connsiteY18-2862" fmla="*/ 1483719 h 1673429"/>
                  <a:gd name="connsiteX19-2863" fmla="*/ 272039 w 755439"/>
                  <a:gd name="connsiteY19-2864" fmla="*/ 1673429 h 1673429"/>
                  <a:gd name="connsiteX20-2865" fmla="*/ 119183 w 755439"/>
                  <a:gd name="connsiteY20-2866" fmla="*/ 1653715 h 1673429"/>
                  <a:gd name="connsiteX21-2867" fmla="*/ 219640 w 755439"/>
                  <a:gd name="connsiteY21-2868" fmla="*/ 1439185 h 1673429"/>
                  <a:gd name="connsiteX22-2869" fmla="*/ 349797 w 755439"/>
                  <a:gd name="connsiteY22-2870" fmla="*/ 1126032 h 1673429"/>
                  <a:gd name="connsiteX23-2871" fmla="*/ 202120 w 755439"/>
                  <a:gd name="connsiteY23-2872" fmla="*/ 1414376 h 1673429"/>
                  <a:gd name="connsiteX24-2873" fmla="*/ 101973 w 755439"/>
                  <a:gd name="connsiteY24-2874" fmla="*/ 1649641 h 1673429"/>
                  <a:gd name="connsiteX25-2875" fmla="*/ 0 w 755439"/>
                  <a:gd name="connsiteY25-2876" fmla="*/ 1639780 h 1673429"/>
                  <a:gd name="connsiteX0-2877" fmla="*/ 0 w 755439"/>
                  <a:gd name="connsiteY0-2878" fmla="*/ 1639780 h 1673429"/>
                  <a:gd name="connsiteX1-2879" fmla="*/ 229985 w 755439"/>
                  <a:gd name="connsiteY1-2880" fmla="*/ 672941 h 1673429"/>
                  <a:gd name="connsiteX2-2881" fmla="*/ 249152 w 755439"/>
                  <a:gd name="connsiteY2-2882" fmla="*/ 963683 h 1673429"/>
                  <a:gd name="connsiteX3-2883" fmla="*/ 265108 w 755439"/>
                  <a:gd name="connsiteY3-2884" fmla="*/ 780099 h 1673429"/>
                  <a:gd name="connsiteX4-2885" fmla="*/ 257305 w 755439"/>
                  <a:gd name="connsiteY4-2886" fmla="*/ 675414 h 1673429"/>
                  <a:gd name="connsiteX5-2887" fmla="*/ 239551 w 755439"/>
                  <a:gd name="connsiteY5-2888" fmla="*/ 635055 h 1673429"/>
                  <a:gd name="connsiteX6-2889" fmla="*/ 390223 w 755439"/>
                  <a:gd name="connsiteY6-2890" fmla="*/ 0 h 1673429"/>
                  <a:gd name="connsiteX7-2891" fmla="*/ 430836 w 755439"/>
                  <a:gd name="connsiteY7-2892" fmla="*/ 38957 h 1673429"/>
                  <a:gd name="connsiteX8-2893" fmla="*/ 449847 w 755439"/>
                  <a:gd name="connsiteY8-2894" fmla="*/ 235912 h 1673429"/>
                  <a:gd name="connsiteX9-2895" fmla="*/ 449733 w 755439"/>
                  <a:gd name="connsiteY9-2896" fmla="*/ 304453 h 1673429"/>
                  <a:gd name="connsiteX10-2897" fmla="*/ 422828 w 755439"/>
                  <a:gd name="connsiteY10-2898" fmla="*/ 522082 h 1673429"/>
                  <a:gd name="connsiteX11-2899" fmla="*/ 348614 w 755439"/>
                  <a:gd name="connsiteY11-2900" fmla="*/ 1044732 h 1673429"/>
                  <a:gd name="connsiteX12-2901" fmla="*/ 396264 w 755439"/>
                  <a:gd name="connsiteY12-2902" fmla="*/ 812340 h 1673429"/>
                  <a:gd name="connsiteX13-2903" fmla="*/ 449373 w 755439"/>
                  <a:gd name="connsiteY13-2904" fmla="*/ 889418 h 1673429"/>
                  <a:gd name="connsiteX14-2905" fmla="*/ 565005 w 755439"/>
                  <a:gd name="connsiteY14-2906" fmla="*/ 921576 h 1673429"/>
                  <a:gd name="connsiteX15-2907" fmla="*/ 715796 w 755439"/>
                  <a:gd name="connsiteY15-2908" fmla="*/ 922140 h 1673429"/>
                  <a:gd name="connsiteX16-2909" fmla="*/ 606170 w 755439"/>
                  <a:gd name="connsiteY16-2910" fmla="*/ 1224990 h 1673429"/>
                  <a:gd name="connsiteX17-2911" fmla="*/ 755439 w 755439"/>
                  <a:gd name="connsiteY17-2912" fmla="*/ 951009 h 1673429"/>
                  <a:gd name="connsiteX18-2913" fmla="*/ 595235 w 755439"/>
                  <a:gd name="connsiteY18-2914" fmla="*/ 1483719 h 1673429"/>
                  <a:gd name="connsiteX19-2915" fmla="*/ 272039 w 755439"/>
                  <a:gd name="connsiteY19-2916" fmla="*/ 1673429 h 1673429"/>
                  <a:gd name="connsiteX20-2917" fmla="*/ 119183 w 755439"/>
                  <a:gd name="connsiteY20-2918" fmla="*/ 1653715 h 1673429"/>
                  <a:gd name="connsiteX21-2919" fmla="*/ 219640 w 755439"/>
                  <a:gd name="connsiteY21-2920" fmla="*/ 1439185 h 1673429"/>
                  <a:gd name="connsiteX22-2921" fmla="*/ 349797 w 755439"/>
                  <a:gd name="connsiteY22-2922" fmla="*/ 1126032 h 1673429"/>
                  <a:gd name="connsiteX23-2923" fmla="*/ 202120 w 755439"/>
                  <a:gd name="connsiteY23-2924" fmla="*/ 1414376 h 1673429"/>
                  <a:gd name="connsiteX24-2925" fmla="*/ 101973 w 755439"/>
                  <a:gd name="connsiteY24-2926" fmla="*/ 1649641 h 1673429"/>
                  <a:gd name="connsiteX25-2927" fmla="*/ 0 w 755439"/>
                  <a:gd name="connsiteY25-2928" fmla="*/ 1639780 h 1673429"/>
                  <a:gd name="connsiteX0-2929" fmla="*/ 0 w 976591"/>
                  <a:gd name="connsiteY0-2930" fmla="*/ 1639780 h 1673429"/>
                  <a:gd name="connsiteX1-2931" fmla="*/ 229985 w 976591"/>
                  <a:gd name="connsiteY1-2932" fmla="*/ 672941 h 1673429"/>
                  <a:gd name="connsiteX2-2933" fmla="*/ 249152 w 976591"/>
                  <a:gd name="connsiteY2-2934" fmla="*/ 963683 h 1673429"/>
                  <a:gd name="connsiteX3-2935" fmla="*/ 265108 w 976591"/>
                  <a:gd name="connsiteY3-2936" fmla="*/ 780099 h 1673429"/>
                  <a:gd name="connsiteX4-2937" fmla="*/ 257305 w 976591"/>
                  <a:gd name="connsiteY4-2938" fmla="*/ 675414 h 1673429"/>
                  <a:gd name="connsiteX5-2939" fmla="*/ 239551 w 976591"/>
                  <a:gd name="connsiteY5-2940" fmla="*/ 635055 h 1673429"/>
                  <a:gd name="connsiteX6-2941" fmla="*/ 390223 w 976591"/>
                  <a:gd name="connsiteY6-2942" fmla="*/ 0 h 1673429"/>
                  <a:gd name="connsiteX7-2943" fmla="*/ 430836 w 976591"/>
                  <a:gd name="connsiteY7-2944" fmla="*/ 38957 h 1673429"/>
                  <a:gd name="connsiteX8-2945" fmla="*/ 449847 w 976591"/>
                  <a:gd name="connsiteY8-2946" fmla="*/ 235912 h 1673429"/>
                  <a:gd name="connsiteX9-2947" fmla="*/ 449733 w 976591"/>
                  <a:gd name="connsiteY9-2948" fmla="*/ 304453 h 1673429"/>
                  <a:gd name="connsiteX10-2949" fmla="*/ 422828 w 976591"/>
                  <a:gd name="connsiteY10-2950" fmla="*/ 522082 h 1673429"/>
                  <a:gd name="connsiteX11-2951" fmla="*/ 348614 w 976591"/>
                  <a:gd name="connsiteY11-2952" fmla="*/ 1044732 h 1673429"/>
                  <a:gd name="connsiteX12-2953" fmla="*/ 396264 w 976591"/>
                  <a:gd name="connsiteY12-2954" fmla="*/ 812340 h 1673429"/>
                  <a:gd name="connsiteX13-2955" fmla="*/ 449373 w 976591"/>
                  <a:gd name="connsiteY13-2956" fmla="*/ 889418 h 1673429"/>
                  <a:gd name="connsiteX14-2957" fmla="*/ 565005 w 976591"/>
                  <a:gd name="connsiteY14-2958" fmla="*/ 921576 h 1673429"/>
                  <a:gd name="connsiteX15-2959" fmla="*/ 715796 w 976591"/>
                  <a:gd name="connsiteY15-2960" fmla="*/ 922140 h 1673429"/>
                  <a:gd name="connsiteX16-2961" fmla="*/ 606170 w 976591"/>
                  <a:gd name="connsiteY16-2962" fmla="*/ 1224990 h 1673429"/>
                  <a:gd name="connsiteX17-2963" fmla="*/ 755439 w 976591"/>
                  <a:gd name="connsiteY17-2964" fmla="*/ 951009 h 1673429"/>
                  <a:gd name="connsiteX18-2965" fmla="*/ 976591 w 976591"/>
                  <a:gd name="connsiteY18-2966" fmla="*/ 1236368 h 1673429"/>
                  <a:gd name="connsiteX19-2967" fmla="*/ 272039 w 976591"/>
                  <a:gd name="connsiteY19-2968" fmla="*/ 1673429 h 1673429"/>
                  <a:gd name="connsiteX20-2969" fmla="*/ 119183 w 976591"/>
                  <a:gd name="connsiteY20-2970" fmla="*/ 1653715 h 1673429"/>
                  <a:gd name="connsiteX21-2971" fmla="*/ 219640 w 976591"/>
                  <a:gd name="connsiteY21-2972" fmla="*/ 1439185 h 1673429"/>
                  <a:gd name="connsiteX22-2973" fmla="*/ 349797 w 976591"/>
                  <a:gd name="connsiteY22-2974" fmla="*/ 1126032 h 1673429"/>
                  <a:gd name="connsiteX23-2975" fmla="*/ 202120 w 976591"/>
                  <a:gd name="connsiteY23-2976" fmla="*/ 1414376 h 1673429"/>
                  <a:gd name="connsiteX24-2977" fmla="*/ 101973 w 976591"/>
                  <a:gd name="connsiteY24-2978" fmla="*/ 1649641 h 1673429"/>
                  <a:gd name="connsiteX25-2979" fmla="*/ 0 w 976591"/>
                  <a:gd name="connsiteY25-2980" fmla="*/ 1639780 h 1673429"/>
                  <a:gd name="connsiteX0-2981" fmla="*/ 0 w 976591"/>
                  <a:gd name="connsiteY0-2982" fmla="*/ 1639780 h 1673429"/>
                  <a:gd name="connsiteX1-2983" fmla="*/ 229985 w 976591"/>
                  <a:gd name="connsiteY1-2984" fmla="*/ 672941 h 1673429"/>
                  <a:gd name="connsiteX2-2985" fmla="*/ 249152 w 976591"/>
                  <a:gd name="connsiteY2-2986" fmla="*/ 963683 h 1673429"/>
                  <a:gd name="connsiteX3-2987" fmla="*/ 265108 w 976591"/>
                  <a:gd name="connsiteY3-2988" fmla="*/ 780099 h 1673429"/>
                  <a:gd name="connsiteX4-2989" fmla="*/ 257305 w 976591"/>
                  <a:gd name="connsiteY4-2990" fmla="*/ 675414 h 1673429"/>
                  <a:gd name="connsiteX5-2991" fmla="*/ 239551 w 976591"/>
                  <a:gd name="connsiteY5-2992" fmla="*/ 635055 h 1673429"/>
                  <a:gd name="connsiteX6-2993" fmla="*/ 390223 w 976591"/>
                  <a:gd name="connsiteY6-2994" fmla="*/ 0 h 1673429"/>
                  <a:gd name="connsiteX7-2995" fmla="*/ 430836 w 976591"/>
                  <a:gd name="connsiteY7-2996" fmla="*/ 38957 h 1673429"/>
                  <a:gd name="connsiteX8-2997" fmla="*/ 449847 w 976591"/>
                  <a:gd name="connsiteY8-2998" fmla="*/ 235912 h 1673429"/>
                  <a:gd name="connsiteX9-2999" fmla="*/ 449733 w 976591"/>
                  <a:gd name="connsiteY9-3000" fmla="*/ 304453 h 1673429"/>
                  <a:gd name="connsiteX10-3001" fmla="*/ 422828 w 976591"/>
                  <a:gd name="connsiteY10-3002" fmla="*/ 522082 h 1673429"/>
                  <a:gd name="connsiteX11-3003" fmla="*/ 348614 w 976591"/>
                  <a:gd name="connsiteY11-3004" fmla="*/ 1044732 h 1673429"/>
                  <a:gd name="connsiteX12-3005" fmla="*/ 396264 w 976591"/>
                  <a:gd name="connsiteY12-3006" fmla="*/ 812340 h 1673429"/>
                  <a:gd name="connsiteX13-3007" fmla="*/ 449373 w 976591"/>
                  <a:gd name="connsiteY13-3008" fmla="*/ 889418 h 1673429"/>
                  <a:gd name="connsiteX14-3009" fmla="*/ 565005 w 976591"/>
                  <a:gd name="connsiteY14-3010" fmla="*/ 921576 h 1673429"/>
                  <a:gd name="connsiteX15-3011" fmla="*/ 715796 w 976591"/>
                  <a:gd name="connsiteY15-3012" fmla="*/ 922140 h 1673429"/>
                  <a:gd name="connsiteX16-3013" fmla="*/ 696666 w 976591"/>
                  <a:gd name="connsiteY16-3014" fmla="*/ 970067 h 1673429"/>
                  <a:gd name="connsiteX17-3015" fmla="*/ 606170 w 976591"/>
                  <a:gd name="connsiteY17-3016" fmla="*/ 1224990 h 1673429"/>
                  <a:gd name="connsiteX18-3017" fmla="*/ 755439 w 976591"/>
                  <a:gd name="connsiteY18-3018" fmla="*/ 951009 h 1673429"/>
                  <a:gd name="connsiteX19-3019" fmla="*/ 976591 w 976591"/>
                  <a:gd name="connsiteY19-3020" fmla="*/ 1236368 h 1673429"/>
                  <a:gd name="connsiteX20-3021" fmla="*/ 272039 w 976591"/>
                  <a:gd name="connsiteY20-3022" fmla="*/ 1673429 h 1673429"/>
                  <a:gd name="connsiteX21-3023" fmla="*/ 119183 w 976591"/>
                  <a:gd name="connsiteY21-3024" fmla="*/ 1653715 h 1673429"/>
                  <a:gd name="connsiteX22-3025" fmla="*/ 219640 w 976591"/>
                  <a:gd name="connsiteY22-3026" fmla="*/ 1439185 h 1673429"/>
                  <a:gd name="connsiteX23-3027" fmla="*/ 349797 w 976591"/>
                  <a:gd name="connsiteY23-3028" fmla="*/ 1126032 h 1673429"/>
                  <a:gd name="connsiteX24-3029" fmla="*/ 202120 w 976591"/>
                  <a:gd name="connsiteY24-3030" fmla="*/ 1414376 h 1673429"/>
                  <a:gd name="connsiteX25-3031" fmla="*/ 101973 w 976591"/>
                  <a:gd name="connsiteY25-3032" fmla="*/ 1649641 h 1673429"/>
                  <a:gd name="connsiteX26" fmla="*/ 0 w 976591"/>
                  <a:gd name="connsiteY26" fmla="*/ 1639780 h 1673429"/>
                  <a:gd name="connsiteX0-3033" fmla="*/ 0 w 976591"/>
                  <a:gd name="connsiteY0-3034" fmla="*/ 1639780 h 1673429"/>
                  <a:gd name="connsiteX1-3035" fmla="*/ 229985 w 976591"/>
                  <a:gd name="connsiteY1-3036" fmla="*/ 672941 h 1673429"/>
                  <a:gd name="connsiteX2-3037" fmla="*/ 249152 w 976591"/>
                  <a:gd name="connsiteY2-3038" fmla="*/ 963683 h 1673429"/>
                  <a:gd name="connsiteX3-3039" fmla="*/ 265108 w 976591"/>
                  <a:gd name="connsiteY3-3040" fmla="*/ 780099 h 1673429"/>
                  <a:gd name="connsiteX4-3041" fmla="*/ 257305 w 976591"/>
                  <a:gd name="connsiteY4-3042" fmla="*/ 675414 h 1673429"/>
                  <a:gd name="connsiteX5-3043" fmla="*/ 239551 w 976591"/>
                  <a:gd name="connsiteY5-3044" fmla="*/ 635055 h 1673429"/>
                  <a:gd name="connsiteX6-3045" fmla="*/ 390223 w 976591"/>
                  <a:gd name="connsiteY6-3046" fmla="*/ 0 h 1673429"/>
                  <a:gd name="connsiteX7-3047" fmla="*/ 430836 w 976591"/>
                  <a:gd name="connsiteY7-3048" fmla="*/ 38957 h 1673429"/>
                  <a:gd name="connsiteX8-3049" fmla="*/ 449847 w 976591"/>
                  <a:gd name="connsiteY8-3050" fmla="*/ 235912 h 1673429"/>
                  <a:gd name="connsiteX9-3051" fmla="*/ 449733 w 976591"/>
                  <a:gd name="connsiteY9-3052" fmla="*/ 304453 h 1673429"/>
                  <a:gd name="connsiteX10-3053" fmla="*/ 422828 w 976591"/>
                  <a:gd name="connsiteY10-3054" fmla="*/ 522082 h 1673429"/>
                  <a:gd name="connsiteX11-3055" fmla="*/ 348614 w 976591"/>
                  <a:gd name="connsiteY11-3056" fmla="*/ 1044732 h 1673429"/>
                  <a:gd name="connsiteX12-3057" fmla="*/ 396264 w 976591"/>
                  <a:gd name="connsiteY12-3058" fmla="*/ 812340 h 1673429"/>
                  <a:gd name="connsiteX13-3059" fmla="*/ 449373 w 976591"/>
                  <a:gd name="connsiteY13-3060" fmla="*/ 889418 h 1673429"/>
                  <a:gd name="connsiteX14-3061" fmla="*/ 565005 w 976591"/>
                  <a:gd name="connsiteY14-3062" fmla="*/ 921576 h 1673429"/>
                  <a:gd name="connsiteX15-3063" fmla="*/ 715796 w 976591"/>
                  <a:gd name="connsiteY15-3064" fmla="*/ 922140 h 1673429"/>
                  <a:gd name="connsiteX16-3065" fmla="*/ 758632 w 976591"/>
                  <a:gd name="connsiteY16-3066" fmla="*/ 943883 h 1673429"/>
                  <a:gd name="connsiteX17-3067" fmla="*/ 606170 w 976591"/>
                  <a:gd name="connsiteY17-3068" fmla="*/ 1224990 h 1673429"/>
                  <a:gd name="connsiteX18-3069" fmla="*/ 755439 w 976591"/>
                  <a:gd name="connsiteY18-3070" fmla="*/ 951009 h 1673429"/>
                  <a:gd name="connsiteX19-3071" fmla="*/ 976591 w 976591"/>
                  <a:gd name="connsiteY19-3072" fmla="*/ 1236368 h 1673429"/>
                  <a:gd name="connsiteX20-3073" fmla="*/ 272039 w 976591"/>
                  <a:gd name="connsiteY20-3074" fmla="*/ 1673429 h 1673429"/>
                  <a:gd name="connsiteX21-3075" fmla="*/ 119183 w 976591"/>
                  <a:gd name="connsiteY21-3076" fmla="*/ 1653715 h 1673429"/>
                  <a:gd name="connsiteX22-3077" fmla="*/ 219640 w 976591"/>
                  <a:gd name="connsiteY22-3078" fmla="*/ 1439185 h 1673429"/>
                  <a:gd name="connsiteX23-3079" fmla="*/ 349797 w 976591"/>
                  <a:gd name="connsiteY23-3080" fmla="*/ 1126032 h 1673429"/>
                  <a:gd name="connsiteX24-3081" fmla="*/ 202120 w 976591"/>
                  <a:gd name="connsiteY24-3082" fmla="*/ 1414376 h 1673429"/>
                  <a:gd name="connsiteX25-3083" fmla="*/ 101973 w 976591"/>
                  <a:gd name="connsiteY25-3084" fmla="*/ 1649641 h 1673429"/>
                  <a:gd name="connsiteX26-3085" fmla="*/ 0 w 976591"/>
                  <a:gd name="connsiteY26-3086" fmla="*/ 1639780 h 1673429"/>
                  <a:gd name="connsiteX0-3087" fmla="*/ 0 w 976591"/>
                  <a:gd name="connsiteY0-3088" fmla="*/ 1639780 h 1673429"/>
                  <a:gd name="connsiteX1-3089" fmla="*/ 229985 w 976591"/>
                  <a:gd name="connsiteY1-3090" fmla="*/ 672941 h 1673429"/>
                  <a:gd name="connsiteX2-3091" fmla="*/ 249152 w 976591"/>
                  <a:gd name="connsiteY2-3092" fmla="*/ 963683 h 1673429"/>
                  <a:gd name="connsiteX3-3093" fmla="*/ 265108 w 976591"/>
                  <a:gd name="connsiteY3-3094" fmla="*/ 780099 h 1673429"/>
                  <a:gd name="connsiteX4-3095" fmla="*/ 257305 w 976591"/>
                  <a:gd name="connsiteY4-3096" fmla="*/ 675414 h 1673429"/>
                  <a:gd name="connsiteX5-3097" fmla="*/ 239551 w 976591"/>
                  <a:gd name="connsiteY5-3098" fmla="*/ 635055 h 1673429"/>
                  <a:gd name="connsiteX6-3099" fmla="*/ 390223 w 976591"/>
                  <a:gd name="connsiteY6-3100" fmla="*/ 0 h 1673429"/>
                  <a:gd name="connsiteX7-3101" fmla="*/ 430836 w 976591"/>
                  <a:gd name="connsiteY7-3102" fmla="*/ 38957 h 1673429"/>
                  <a:gd name="connsiteX8-3103" fmla="*/ 449847 w 976591"/>
                  <a:gd name="connsiteY8-3104" fmla="*/ 235912 h 1673429"/>
                  <a:gd name="connsiteX9-3105" fmla="*/ 449733 w 976591"/>
                  <a:gd name="connsiteY9-3106" fmla="*/ 304453 h 1673429"/>
                  <a:gd name="connsiteX10-3107" fmla="*/ 422828 w 976591"/>
                  <a:gd name="connsiteY10-3108" fmla="*/ 522082 h 1673429"/>
                  <a:gd name="connsiteX11-3109" fmla="*/ 348614 w 976591"/>
                  <a:gd name="connsiteY11-3110" fmla="*/ 1044732 h 1673429"/>
                  <a:gd name="connsiteX12-3111" fmla="*/ 396264 w 976591"/>
                  <a:gd name="connsiteY12-3112" fmla="*/ 812340 h 1673429"/>
                  <a:gd name="connsiteX13-3113" fmla="*/ 449373 w 976591"/>
                  <a:gd name="connsiteY13-3114" fmla="*/ 889418 h 1673429"/>
                  <a:gd name="connsiteX14-3115" fmla="*/ 565005 w 976591"/>
                  <a:gd name="connsiteY14-3116" fmla="*/ 921576 h 1673429"/>
                  <a:gd name="connsiteX15-3117" fmla="*/ 715796 w 976591"/>
                  <a:gd name="connsiteY15-3118" fmla="*/ 922140 h 1673429"/>
                  <a:gd name="connsiteX16-3119" fmla="*/ 758632 w 976591"/>
                  <a:gd name="connsiteY16-3120" fmla="*/ 943883 h 1673429"/>
                  <a:gd name="connsiteX17-3121" fmla="*/ 606170 w 976591"/>
                  <a:gd name="connsiteY17-3122" fmla="*/ 1224990 h 1673429"/>
                  <a:gd name="connsiteX18-3123" fmla="*/ 759219 w 976591"/>
                  <a:gd name="connsiteY18-3124" fmla="*/ 943216 h 1673429"/>
                  <a:gd name="connsiteX19-3125" fmla="*/ 976591 w 976591"/>
                  <a:gd name="connsiteY19-3126" fmla="*/ 1236368 h 1673429"/>
                  <a:gd name="connsiteX20-3127" fmla="*/ 272039 w 976591"/>
                  <a:gd name="connsiteY20-3128" fmla="*/ 1673429 h 1673429"/>
                  <a:gd name="connsiteX21-3129" fmla="*/ 119183 w 976591"/>
                  <a:gd name="connsiteY21-3130" fmla="*/ 1653715 h 1673429"/>
                  <a:gd name="connsiteX22-3131" fmla="*/ 219640 w 976591"/>
                  <a:gd name="connsiteY22-3132" fmla="*/ 1439185 h 1673429"/>
                  <a:gd name="connsiteX23-3133" fmla="*/ 349797 w 976591"/>
                  <a:gd name="connsiteY23-3134" fmla="*/ 1126032 h 1673429"/>
                  <a:gd name="connsiteX24-3135" fmla="*/ 202120 w 976591"/>
                  <a:gd name="connsiteY24-3136" fmla="*/ 1414376 h 1673429"/>
                  <a:gd name="connsiteX25-3137" fmla="*/ 101973 w 976591"/>
                  <a:gd name="connsiteY25-3138" fmla="*/ 1649641 h 1673429"/>
                  <a:gd name="connsiteX26-3139" fmla="*/ 0 w 976591"/>
                  <a:gd name="connsiteY26-3140" fmla="*/ 1639780 h 1673429"/>
                  <a:gd name="connsiteX0-3141" fmla="*/ 0 w 976591"/>
                  <a:gd name="connsiteY0-3142" fmla="*/ 1639780 h 1673429"/>
                  <a:gd name="connsiteX1-3143" fmla="*/ 229985 w 976591"/>
                  <a:gd name="connsiteY1-3144" fmla="*/ 672941 h 1673429"/>
                  <a:gd name="connsiteX2-3145" fmla="*/ 249152 w 976591"/>
                  <a:gd name="connsiteY2-3146" fmla="*/ 963683 h 1673429"/>
                  <a:gd name="connsiteX3-3147" fmla="*/ 265108 w 976591"/>
                  <a:gd name="connsiteY3-3148" fmla="*/ 780099 h 1673429"/>
                  <a:gd name="connsiteX4-3149" fmla="*/ 257305 w 976591"/>
                  <a:gd name="connsiteY4-3150" fmla="*/ 675414 h 1673429"/>
                  <a:gd name="connsiteX5-3151" fmla="*/ 239551 w 976591"/>
                  <a:gd name="connsiteY5-3152" fmla="*/ 635055 h 1673429"/>
                  <a:gd name="connsiteX6-3153" fmla="*/ 390223 w 976591"/>
                  <a:gd name="connsiteY6-3154" fmla="*/ 0 h 1673429"/>
                  <a:gd name="connsiteX7-3155" fmla="*/ 430836 w 976591"/>
                  <a:gd name="connsiteY7-3156" fmla="*/ 38957 h 1673429"/>
                  <a:gd name="connsiteX8-3157" fmla="*/ 449847 w 976591"/>
                  <a:gd name="connsiteY8-3158" fmla="*/ 235912 h 1673429"/>
                  <a:gd name="connsiteX9-3159" fmla="*/ 449733 w 976591"/>
                  <a:gd name="connsiteY9-3160" fmla="*/ 304453 h 1673429"/>
                  <a:gd name="connsiteX10-3161" fmla="*/ 422828 w 976591"/>
                  <a:gd name="connsiteY10-3162" fmla="*/ 522082 h 1673429"/>
                  <a:gd name="connsiteX11-3163" fmla="*/ 348614 w 976591"/>
                  <a:gd name="connsiteY11-3164" fmla="*/ 1044732 h 1673429"/>
                  <a:gd name="connsiteX12-3165" fmla="*/ 396264 w 976591"/>
                  <a:gd name="connsiteY12-3166" fmla="*/ 812340 h 1673429"/>
                  <a:gd name="connsiteX13-3167" fmla="*/ 449373 w 976591"/>
                  <a:gd name="connsiteY13-3168" fmla="*/ 889418 h 1673429"/>
                  <a:gd name="connsiteX14-3169" fmla="*/ 565005 w 976591"/>
                  <a:gd name="connsiteY14-3170" fmla="*/ 921576 h 1673429"/>
                  <a:gd name="connsiteX15-3171" fmla="*/ 715796 w 976591"/>
                  <a:gd name="connsiteY15-3172" fmla="*/ 922140 h 1673429"/>
                  <a:gd name="connsiteX16-3173" fmla="*/ 758632 w 976591"/>
                  <a:gd name="connsiteY16-3174" fmla="*/ 943883 h 1673429"/>
                  <a:gd name="connsiteX17-3175" fmla="*/ 606170 w 976591"/>
                  <a:gd name="connsiteY17-3176" fmla="*/ 1224990 h 1673429"/>
                  <a:gd name="connsiteX18-3177" fmla="*/ 757215 w 976591"/>
                  <a:gd name="connsiteY18-3178" fmla="*/ 965516 h 1673429"/>
                  <a:gd name="connsiteX19-3179" fmla="*/ 976591 w 976591"/>
                  <a:gd name="connsiteY19-3180" fmla="*/ 1236368 h 1673429"/>
                  <a:gd name="connsiteX20-3181" fmla="*/ 272039 w 976591"/>
                  <a:gd name="connsiteY20-3182" fmla="*/ 1673429 h 1673429"/>
                  <a:gd name="connsiteX21-3183" fmla="*/ 119183 w 976591"/>
                  <a:gd name="connsiteY21-3184" fmla="*/ 1653715 h 1673429"/>
                  <a:gd name="connsiteX22-3185" fmla="*/ 219640 w 976591"/>
                  <a:gd name="connsiteY22-3186" fmla="*/ 1439185 h 1673429"/>
                  <a:gd name="connsiteX23-3187" fmla="*/ 349797 w 976591"/>
                  <a:gd name="connsiteY23-3188" fmla="*/ 1126032 h 1673429"/>
                  <a:gd name="connsiteX24-3189" fmla="*/ 202120 w 976591"/>
                  <a:gd name="connsiteY24-3190" fmla="*/ 1414376 h 1673429"/>
                  <a:gd name="connsiteX25-3191" fmla="*/ 101973 w 976591"/>
                  <a:gd name="connsiteY25-3192" fmla="*/ 1649641 h 1673429"/>
                  <a:gd name="connsiteX26-3193" fmla="*/ 0 w 976591"/>
                  <a:gd name="connsiteY26-3194" fmla="*/ 1639780 h 1673429"/>
                  <a:gd name="connsiteX0-3195" fmla="*/ 0 w 976591"/>
                  <a:gd name="connsiteY0-3196" fmla="*/ 1639780 h 1673429"/>
                  <a:gd name="connsiteX1-3197" fmla="*/ 229985 w 976591"/>
                  <a:gd name="connsiteY1-3198" fmla="*/ 672941 h 1673429"/>
                  <a:gd name="connsiteX2-3199" fmla="*/ 249152 w 976591"/>
                  <a:gd name="connsiteY2-3200" fmla="*/ 963683 h 1673429"/>
                  <a:gd name="connsiteX3-3201" fmla="*/ 265108 w 976591"/>
                  <a:gd name="connsiteY3-3202" fmla="*/ 780099 h 1673429"/>
                  <a:gd name="connsiteX4-3203" fmla="*/ 257305 w 976591"/>
                  <a:gd name="connsiteY4-3204" fmla="*/ 675414 h 1673429"/>
                  <a:gd name="connsiteX5-3205" fmla="*/ 239551 w 976591"/>
                  <a:gd name="connsiteY5-3206" fmla="*/ 635055 h 1673429"/>
                  <a:gd name="connsiteX6-3207" fmla="*/ 390223 w 976591"/>
                  <a:gd name="connsiteY6-3208" fmla="*/ 0 h 1673429"/>
                  <a:gd name="connsiteX7-3209" fmla="*/ 430836 w 976591"/>
                  <a:gd name="connsiteY7-3210" fmla="*/ 38957 h 1673429"/>
                  <a:gd name="connsiteX8-3211" fmla="*/ 449847 w 976591"/>
                  <a:gd name="connsiteY8-3212" fmla="*/ 235912 h 1673429"/>
                  <a:gd name="connsiteX9-3213" fmla="*/ 449733 w 976591"/>
                  <a:gd name="connsiteY9-3214" fmla="*/ 304453 h 1673429"/>
                  <a:gd name="connsiteX10-3215" fmla="*/ 422828 w 976591"/>
                  <a:gd name="connsiteY10-3216" fmla="*/ 522082 h 1673429"/>
                  <a:gd name="connsiteX11-3217" fmla="*/ 348614 w 976591"/>
                  <a:gd name="connsiteY11-3218" fmla="*/ 1044732 h 1673429"/>
                  <a:gd name="connsiteX12-3219" fmla="*/ 396264 w 976591"/>
                  <a:gd name="connsiteY12-3220" fmla="*/ 812340 h 1673429"/>
                  <a:gd name="connsiteX13-3221" fmla="*/ 449373 w 976591"/>
                  <a:gd name="connsiteY13-3222" fmla="*/ 889418 h 1673429"/>
                  <a:gd name="connsiteX14-3223" fmla="*/ 565005 w 976591"/>
                  <a:gd name="connsiteY14-3224" fmla="*/ 921576 h 1673429"/>
                  <a:gd name="connsiteX15-3225" fmla="*/ 715796 w 976591"/>
                  <a:gd name="connsiteY15-3226" fmla="*/ 922140 h 1673429"/>
                  <a:gd name="connsiteX16-3227" fmla="*/ 758632 w 976591"/>
                  <a:gd name="connsiteY16-3228" fmla="*/ 943883 h 1673429"/>
                  <a:gd name="connsiteX17-3229" fmla="*/ 606170 w 976591"/>
                  <a:gd name="connsiteY17-3230" fmla="*/ 1224990 h 1673429"/>
                  <a:gd name="connsiteX18-3231" fmla="*/ 760069 w 976591"/>
                  <a:gd name="connsiteY18-3232" fmla="*/ 947878 h 1673429"/>
                  <a:gd name="connsiteX19-3233" fmla="*/ 976591 w 976591"/>
                  <a:gd name="connsiteY19-3234" fmla="*/ 1236368 h 1673429"/>
                  <a:gd name="connsiteX20-3235" fmla="*/ 272039 w 976591"/>
                  <a:gd name="connsiteY20-3236" fmla="*/ 1673429 h 1673429"/>
                  <a:gd name="connsiteX21-3237" fmla="*/ 119183 w 976591"/>
                  <a:gd name="connsiteY21-3238" fmla="*/ 1653715 h 1673429"/>
                  <a:gd name="connsiteX22-3239" fmla="*/ 219640 w 976591"/>
                  <a:gd name="connsiteY22-3240" fmla="*/ 1439185 h 1673429"/>
                  <a:gd name="connsiteX23-3241" fmla="*/ 349797 w 976591"/>
                  <a:gd name="connsiteY23-3242" fmla="*/ 1126032 h 1673429"/>
                  <a:gd name="connsiteX24-3243" fmla="*/ 202120 w 976591"/>
                  <a:gd name="connsiteY24-3244" fmla="*/ 1414376 h 1673429"/>
                  <a:gd name="connsiteX25-3245" fmla="*/ 101973 w 976591"/>
                  <a:gd name="connsiteY25-3246" fmla="*/ 1649641 h 1673429"/>
                  <a:gd name="connsiteX26-3247" fmla="*/ 0 w 976591"/>
                  <a:gd name="connsiteY26-3248" fmla="*/ 1639780 h 1673429"/>
                  <a:gd name="connsiteX0-3249" fmla="*/ 0 w 976591"/>
                  <a:gd name="connsiteY0-3250" fmla="*/ 1639780 h 1673429"/>
                  <a:gd name="connsiteX1-3251" fmla="*/ 229985 w 976591"/>
                  <a:gd name="connsiteY1-3252" fmla="*/ 672941 h 1673429"/>
                  <a:gd name="connsiteX2-3253" fmla="*/ 249152 w 976591"/>
                  <a:gd name="connsiteY2-3254" fmla="*/ 963683 h 1673429"/>
                  <a:gd name="connsiteX3-3255" fmla="*/ 265108 w 976591"/>
                  <a:gd name="connsiteY3-3256" fmla="*/ 780099 h 1673429"/>
                  <a:gd name="connsiteX4-3257" fmla="*/ 257305 w 976591"/>
                  <a:gd name="connsiteY4-3258" fmla="*/ 675414 h 1673429"/>
                  <a:gd name="connsiteX5-3259" fmla="*/ 239551 w 976591"/>
                  <a:gd name="connsiteY5-3260" fmla="*/ 635055 h 1673429"/>
                  <a:gd name="connsiteX6-3261" fmla="*/ 390223 w 976591"/>
                  <a:gd name="connsiteY6-3262" fmla="*/ 0 h 1673429"/>
                  <a:gd name="connsiteX7-3263" fmla="*/ 430836 w 976591"/>
                  <a:gd name="connsiteY7-3264" fmla="*/ 38957 h 1673429"/>
                  <a:gd name="connsiteX8-3265" fmla="*/ 449847 w 976591"/>
                  <a:gd name="connsiteY8-3266" fmla="*/ 235912 h 1673429"/>
                  <a:gd name="connsiteX9-3267" fmla="*/ 449733 w 976591"/>
                  <a:gd name="connsiteY9-3268" fmla="*/ 304453 h 1673429"/>
                  <a:gd name="connsiteX10-3269" fmla="*/ 422828 w 976591"/>
                  <a:gd name="connsiteY10-3270" fmla="*/ 522082 h 1673429"/>
                  <a:gd name="connsiteX11-3271" fmla="*/ 348614 w 976591"/>
                  <a:gd name="connsiteY11-3272" fmla="*/ 1044732 h 1673429"/>
                  <a:gd name="connsiteX12-3273" fmla="*/ 396264 w 976591"/>
                  <a:gd name="connsiteY12-3274" fmla="*/ 812340 h 1673429"/>
                  <a:gd name="connsiteX13-3275" fmla="*/ 449218 w 976591"/>
                  <a:gd name="connsiteY13-3276" fmla="*/ 879051 h 1673429"/>
                  <a:gd name="connsiteX14-3277" fmla="*/ 565005 w 976591"/>
                  <a:gd name="connsiteY14-3278" fmla="*/ 921576 h 1673429"/>
                  <a:gd name="connsiteX15-3279" fmla="*/ 715796 w 976591"/>
                  <a:gd name="connsiteY15-3280" fmla="*/ 922140 h 1673429"/>
                  <a:gd name="connsiteX16-3281" fmla="*/ 758632 w 976591"/>
                  <a:gd name="connsiteY16-3282" fmla="*/ 943883 h 1673429"/>
                  <a:gd name="connsiteX17-3283" fmla="*/ 606170 w 976591"/>
                  <a:gd name="connsiteY17-3284" fmla="*/ 1224990 h 1673429"/>
                  <a:gd name="connsiteX18-3285" fmla="*/ 760069 w 976591"/>
                  <a:gd name="connsiteY18-3286" fmla="*/ 947878 h 1673429"/>
                  <a:gd name="connsiteX19-3287" fmla="*/ 976591 w 976591"/>
                  <a:gd name="connsiteY19-3288" fmla="*/ 1236368 h 1673429"/>
                  <a:gd name="connsiteX20-3289" fmla="*/ 272039 w 976591"/>
                  <a:gd name="connsiteY20-3290" fmla="*/ 1673429 h 1673429"/>
                  <a:gd name="connsiteX21-3291" fmla="*/ 119183 w 976591"/>
                  <a:gd name="connsiteY21-3292" fmla="*/ 1653715 h 1673429"/>
                  <a:gd name="connsiteX22-3293" fmla="*/ 219640 w 976591"/>
                  <a:gd name="connsiteY22-3294" fmla="*/ 1439185 h 1673429"/>
                  <a:gd name="connsiteX23-3295" fmla="*/ 349797 w 976591"/>
                  <a:gd name="connsiteY23-3296" fmla="*/ 1126032 h 1673429"/>
                  <a:gd name="connsiteX24-3297" fmla="*/ 202120 w 976591"/>
                  <a:gd name="connsiteY24-3298" fmla="*/ 1414376 h 1673429"/>
                  <a:gd name="connsiteX25-3299" fmla="*/ 101973 w 976591"/>
                  <a:gd name="connsiteY25-3300" fmla="*/ 1649641 h 1673429"/>
                  <a:gd name="connsiteX26-3301" fmla="*/ 0 w 976591"/>
                  <a:gd name="connsiteY26-3302" fmla="*/ 1639780 h 1673429"/>
                  <a:gd name="connsiteX0-3303" fmla="*/ 0 w 976591"/>
                  <a:gd name="connsiteY0-3304" fmla="*/ 1639780 h 1673429"/>
                  <a:gd name="connsiteX1-3305" fmla="*/ 229985 w 976591"/>
                  <a:gd name="connsiteY1-3306" fmla="*/ 672941 h 1673429"/>
                  <a:gd name="connsiteX2-3307" fmla="*/ 249152 w 976591"/>
                  <a:gd name="connsiteY2-3308" fmla="*/ 963683 h 1673429"/>
                  <a:gd name="connsiteX3-3309" fmla="*/ 265108 w 976591"/>
                  <a:gd name="connsiteY3-3310" fmla="*/ 780099 h 1673429"/>
                  <a:gd name="connsiteX4-3311" fmla="*/ 257305 w 976591"/>
                  <a:gd name="connsiteY4-3312" fmla="*/ 675414 h 1673429"/>
                  <a:gd name="connsiteX5-3313" fmla="*/ 239551 w 976591"/>
                  <a:gd name="connsiteY5-3314" fmla="*/ 635055 h 1673429"/>
                  <a:gd name="connsiteX6-3315" fmla="*/ 390223 w 976591"/>
                  <a:gd name="connsiteY6-3316" fmla="*/ 0 h 1673429"/>
                  <a:gd name="connsiteX7-3317" fmla="*/ 430836 w 976591"/>
                  <a:gd name="connsiteY7-3318" fmla="*/ 38957 h 1673429"/>
                  <a:gd name="connsiteX8-3319" fmla="*/ 449847 w 976591"/>
                  <a:gd name="connsiteY8-3320" fmla="*/ 235912 h 1673429"/>
                  <a:gd name="connsiteX9-3321" fmla="*/ 449733 w 976591"/>
                  <a:gd name="connsiteY9-3322" fmla="*/ 304453 h 1673429"/>
                  <a:gd name="connsiteX10-3323" fmla="*/ 422828 w 976591"/>
                  <a:gd name="connsiteY10-3324" fmla="*/ 522082 h 1673429"/>
                  <a:gd name="connsiteX11-3325" fmla="*/ 348614 w 976591"/>
                  <a:gd name="connsiteY11-3326" fmla="*/ 1044732 h 1673429"/>
                  <a:gd name="connsiteX12-3327" fmla="*/ 396264 w 976591"/>
                  <a:gd name="connsiteY12-3328" fmla="*/ 812340 h 1673429"/>
                  <a:gd name="connsiteX13-3329" fmla="*/ 449218 w 976591"/>
                  <a:gd name="connsiteY13-3330" fmla="*/ 879051 h 1673429"/>
                  <a:gd name="connsiteX14-3331" fmla="*/ 565005 w 976591"/>
                  <a:gd name="connsiteY14-3332" fmla="*/ 921576 h 1673429"/>
                  <a:gd name="connsiteX15-3333" fmla="*/ 715796 w 976591"/>
                  <a:gd name="connsiteY15-3334" fmla="*/ 922140 h 1673429"/>
                  <a:gd name="connsiteX16-3335" fmla="*/ 758632 w 976591"/>
                  <a:gd name="connsiteY16-3336" fmla="*/ 943883 h 1673429"/>
                  <a:gd name="connsiteX17-3337" fmla="*/ 606170 w 976591"/>
                  <a:gd name="connsiteY17-3338" fmla="*/ 1224990 h 1673429"/>
                  <a:gd name="connsiteX18-3339" fmla="*/ 760069 w 976591"/>
                  <a:gd name="connsiteY18-3340" fmla="*/ 947878 h 1673429"/>
                  <a:gd name="connsiteX19-3341" fmla="*/ 976591 w 976591"/>
                  <a:gd name="connsiteY19-3342" fmla="*/ 1236368 h 1673429"/>
                  <a:gd name="connsiteX20-3343" fmla="*/ 272039 w 976591"/>
                  <a:gd name="connsiteY20-3344" fmla="*/ 1673429 h 1673429"/>
                  <a:gd name="connsiteX21-3345" fmla="*/ 119183 w 976591"/>
                  <a:gd name="connsiteY21-3346" fmla="*/ 1653715 h 1673429"/>
                  <a:gd name="connsiteX22-3347" fmla="*/ 219640 w 976591"/>
                  <a:gd name="connsiteY22-3348" fmla="*/ 1439185 h 1673429"/>
                  <a:gd name="connsiteX23-3349" fmla="*/ 349797 w 976591"/>
                  <a:gd name="connsiteY23-3350" fmla="*/ 1126032 h 1673429"/>
                  <a:gd name="connsiteX24-3351" fmla="*/ 202120 w 976591"/>
                  <a:gd name="connsiteY24-3352" fmla="*/ 1414376 h 1673429"/>
                  <a:gd name="connsiteX25-3353" fmla="*/ 101973 w 976591"/>
                  <a:gd name="connsiteY25-3354" fmla="*/ 1649641 h 1673429"/>
                  <a:gd name="connsiteX26-3355" fmla="*/ 0 w 976591"/>
                  <a:gd name="connsiteY26-3356" fmla="*/ 1639780 h 1673429"/>
                  <a:gd name="connsiteX0-3357" fmla="*/ 0 w 976591"/>
                  <a:gd name="connsiteY0-3358" fmla="*/ 1639780 h 1673429"/>
                  <a:gd name="connsiteX1-3359" fmla="*/ 229985 w 976591"/>
                  <a:gd name="connsiteY1-3360" fmla="*/ 672941 h 1673429"/>
                  <a:gd name="connsiteX2-3361" fmla="*/ 249152 w 976591"/>
                  <a:gd name="connsiteY2-3362" fmla="*/ 963683 h 1673429"/>
                  <a:gd name="connsiteX3-3363" fmla="*/ 265108 w 976591"/>
                  <a:gd name="connsiteY3-3364" fmla="*/ 780099 h 1673429"/>
                  <a:gd name="connsiteX4-3365" fmla="*/ 257305 w 976591"/>
                  <a:gd name="connsiteY4-3366" fmla="*/ 675414 h 1673429"/>
                  <a:gd name="connsiteX5-3367" fmla="*/ 239551 w 976591"/>
                  <a:gd name="connsiteY5-3368" fmla="*/ 635055 h 1673429"/>
                  <a:gd name="connsiteX6-3369" fmla="*/ 390223 w 976591"/>
                  <a:gd name="connsiteY6-3370" fmla="*/ 0 h 1673429"/>
                  <a:gd name="connsiteX7-3371" fmla="*/ 430836 w 976591"/>
                  <a:gd name="connsiteY7-3372" fmla="*/ 38957 h 1673429"/>
                  <a:gd name="connsiteX8-3373" fmla="*/ 449847 w 976591"/>
                  <a:gd name="connsiteY8-3374" fmla="*/ 235912 h 1673429"/>
                  <a:gd name="connsiteX9-3375" fmla="*/ 449733 w 976591"/>
                  <a:gd name="connsiteY9-3376" fmla="*/ 304453 h 1673429"/>
                  <a:gd name="connsiteX10-3377" fmla="*/ 422828 w 976591"/>
                  <a:gd name="connsiteY10-3378" fmla="*/ 522082 h 1673429"/>
                  <a:gd name="connsiteX11-3379" fmla="*/ 348614 w 976591"/>
                  <a:gd name="connsiteY11-3380" fmla="*/ 1044732 h 1673429"/>
                  <a:gd name="connsiteX12-3381" fmla="*/ 396264 w 976591"/>
                  <a:gd name="connsiteY12-3382" fmla="*/ 812340 h 1673429"/>
                  <a:gd name="connsiteX13-3383" fmla="*/ 449218 w 976591"/>
                  <a:gd name="connsiteY13-3384" fmla="*/ 879051 h 1673429"/>
                  <a:gd name="connsiteX14-3385" fmla="*/ 565005 w 976591"/>
                  <a:gd name="connsiteY14-3386" fmla="*/ 921576 h 1673429"/>
                  <a:gd name="connsiteX15-3387" fmla="*/ 721900 w 976591"/>
                  <a:gd name="connsiteY15-3388" fmla="*/ 913360 h 1673429"/>
                  <a:gd name="connsiteX16-3389" fmla="*/ 758632 w 976591"/>
                  <a:gd name="connsiteY16-3390" fmla="*/ 943883 h 1673429"/>
                  <a:gd name="connsiteX17-3391" fmla="*/ 606170 w 976591"/>
                  <a:gd name="connsiteY17-3392" fmla="*/ 1224990 h 1673429"/>
                  <a:gd name="connsiteX18-3393" fmla="*/ 760069 w 976591"/>
                  <a:gd name="connsiteY18-3394" fmla="*/ 947878 h 1673429"/>
                  <a:gd name="connsiteX19-3395" fmla="*/ 976591 w 976591"/>
                  <a:gd name="connsiteY19-3396" fmla="*/ 1236368 h 1673429"/>
                  <a:gd name="connsiteX20-3397" fmla="*/ 272039 w 976591"/>
                  <a:gd name="connsiteY20-3398" fmla="*/ 1673429 h 1673429"/>
                  <a:gd name="connsiteX21-3399" fmla="*/ 119183 w 976591"/>
                  <a:gd name="connsiteY21-3400" fmla="*/ 1653715 h 1673429"/>
                  <a:gd name="connsiteX22-3401" fmla="*/ 219640 w 976591"/>
                  <a:gd name="connsiteY22-3402" fmla="*/ 1439185 h 1673429"/>
                  <a:gd name="connsiteX23-3403" fmla="*/ 349797 w 976591"/>
                  <a:gd name="connsiteY23-3404" fmla="*/ 1126032 h 1673429"/>
                  <a:gd name="connsiteX24-3405" fmla="*/ 202120 w 976591"/>
                  <a:gd name="connsiteY24-3406" fmla="*/ 1414376 h 1673429"/>
                  <a:gd name="connsiteX25-3407" fmla="*/ 101973 w 976591"/>
                  <a:gd name="connsiteY25-3408" fmla="*/ 1649641 h 1673429"/>
                  <a:gd name="connsiteX26-3409" fmla="*/ 0 w 976591"/>
                  <a:gd name="connsiteY26-3410" fmla="*/ 1639780 h 1673429"/>
                  <a:gd name="connsiteX0-3411" fmla="*/ 0 w 976591"/>
                  <a:gd name="connsiteY0-3412" fmla="*/ 1639780 h 1673429"/>
                  <a:gd name="connsiteX1-3413" fmla="*/ 229985 w 976591"/>
                  <a:gd name="connsiteY1-3414" fmla="*/ 672941 h 1673429"/>
                  <a:gd name="connsiteX2-3415" fmla="*/ 249152 w 976591"/>
                  <a:gd name="connsiteY2-3416" fmla="*/ 963683 h 1673429"/>
                  <a:gd name="connsiteX3-3417" fmla="*/ 265108 w 976591"/>
                  <a:gd name="connsiteY3-3418" fmla="*/ 780099 h 1673429"/>
                  <a:gd name="connsiteX4-3419" fmla="*/ 257305 w 976591"/>
                  <a:gd name="connsiteY4-3420" fmla="*/ 675414 h 1673429"/>
                  <a:gd name="connsiteX5-3421" fmla="*/ 239551 w 976591"/>
                  <a:gd name="connsiteY5-3422" fmla="*/ 635055 h 1673429"/>
                  <a:gd name="connsiteX6-3423" fmla="*/ 390223 w 976591"/>
                  <a:gd name="connsiteY6-3424" fmla="*/ 0 h 1673429"/>
                  <a:gd name="connsiteX7-3425" fmla="*/ 430836 w 976591"/>
                  <a:gd name="connsiteY7-3426" fmla="*/ 38957 h 1673429"/>
                  <a:gd name="connsiteX8-3427" fmla="*/ 449847 w 976591"/>
                  <a:gd name="connsiteY8-3428" fmla="*/ 235912 h 1673429"/>
                  <a:gd name="connsiteX9-3429" fmla="*/ 449733 w 976591"/>
                  <a:gd name="connsiteY9-3430" fmla="*/ 304453 h 1673429"/>
                  <a:gd name="connsiteX10-3431" fmla="*/ 422828 w 976591"/>
                  <a:gd name="connsiteY10-3432" fmla="*/ 522082 h 1673429"/>
                  <a:gd name="connsiteX11-3433" fmla="*/ 348614 w 976591"/>
                  <a:gd name="connsiteY11-3434" fmla="*/ 1044732 h 1673429"/>
                  <a:gd name="connsiteX12-3435" fmla="*/ 396264 w 976591"/>
                  <a:gd name="connsiteY12-3436" fmla="*/ 812340 h 1673429"/>
                  <a:gd name="connsiteX13-3437" fmla="*/ 443662 w 976591"/>
                  <a:gd name="connsiteY13-3438" fmla="*/ 878153 h 1673429"/>
                  <a:gd name="connsiteX14-3439" fmla="*/ 565005 w 976591"/>
                  <a:gd name="connsiteY14-3440" fmla="*/ 921576 h 1673429"/>
                  <a:gd name="connsiteX15-3441" fmla="*/ 721900 w 976591"/>
                  <a:gd name="connsiteY15-3442" fmla="*/ 913360 h 1673429"/>
                  <a:gd name="connsiteX16-3443" fmla="*/ 758632 w 976591"/>
                  <a:gd name="connsiteY16-3444" fmla="*/ 943883 h 1673429"/>
                  <a:gd name="connsiteX17-3445" fmla="*/ 606170 w 976591"/>
                  <a:gd name="connsiteY17-3446" fmla="*/ 1224990 h 1673429"/>
                  <a:gd name="connsiteX18-3447" fmla="*/ 760069 w 976591"/>
                  <a:gd name="connsiteY18-3448" fmla="*/ 947878 h 1673429"/>
                  <a:gd name="connsiteX19-3449" fmla="*/ 976591 w 976591"/>
                  <a:gd name="connsiteY19-3450" fmla="*/ 1236368 h 1673429"/>
                  <a:gd name="connsiteX20-3451" fmla="*/ 272039 w 976591"/>
                  <a:gd name="connsiteY20-3452" fmla="*/ 1673429 h 1673429"/>
                  <a:gd name="connsiteX21-3453" fmla="*/ 119183 w 976591"/>
                  <a:gd name="connsiteY21-3454" fmla="*/ 1653715 h 1673429"/>
                  <a:gd name="connsiteX22-3455" fmla="*/ 219640 w 976591"/>
                  <a:gd name="connsiteY22-3456" fmla="*/ 1439185 h 1673429"/>
                  <a:gd name="connsiteX23-3457" fmla="*/ 349797 w 976591"/>
                  <a:gd name="connsiteY23-3458" fmla="*/ 1126032 h 1673429"/>
                  <a:gd name="connsiteX24-3459" fmla="*/ 202120 w 976591"/>
                  <a:gd name="connsiteY24-3460" fmla="*/ 1414376 h 1673429"/>
                  <a:gd name="connsiteX25-3461" fmla="*/ 101973 w 976591"/>
                  <a:gd name="connsiteY25-3462" fmla="*/ 1649641 h 1673429"/>
                  <a:gd name="connsiteX26-3463" fmla="*/ 0 w 976591"/>
                  <a:gd name="connsiteY26-3464" fmla="*/ 1639780 h 1673429"/>
                  <a:gd name="connsiteX0-3465" fmla="*/ 0 w 976591"/>
                  <a:gd name="connsiteY0-3466" fmla="*/ 1639780 h 1673429"/>
                  <a:gd name="connsiteX1-3467" fmla="*/ 229985 w 976591"/>
                  <a:gd name="connsiteY1-3468" fmla="*/ 672941 h 1673429"/>
                  <a:gd name="connsiteX2-3469" fmla="*/ 249152 w 976591"/>
                  <a:gd name="connsiteY2-3470" fmla="*/ 963683 h 1673429"/>
                  <a:gd name="connsiteX3-3471" fmla="*/ 265108 w 976591"/>
                  <a:gd name="connsiteY3-3472" fmla="*/ 780099 h 1673429"/>
                  <a:gd name="connsiteX4-3473" fmla="*/ 257305 w 976591"/>
                  <a:gd name="connsiteY4-3474" fmla="*/ 675414 h 1673429"/>
                  <a:gd name="connsiteX5-3475" fmla="*/ 239551 w 976591"/>
                  <a:gd name="connsiteY5-3476" fmla="*/ 635055 h 1673429"/>
                  <a:gd name="connsiteX6-3477" fmla="*/ 390223 w 976591"/>
                  <a:gd name="connsiteY6-3478" fmla="*/ 0 h 1673429"/>
                  <a:gd name="connsiteX7-3479" fmla="*/ 430836 w 976591"/>
                  <a:gd name="connsiteY7-3480" fmla="*/ 38957 h 1673429"/>
                  <a:gd name="connsiteX8-3481" fmla="*/ 449847 w 976591"/>
                  <a:gd name="connsiteY8-3482" fmla="*/ 235912 h 1673429"/>
                  <a:gd name="connsiteX9-3483" fmla="*/ 449733 w 976591"/>
                  <a:gd name="connsiteY9-3484" fmla="*/ 304453 h 1673429"/>
                  <a:gd name="connsiteX10-3485" fmla="*/ 422828 w 976591"/>
                  <a:gd name="connsiteY10-3486" fmla="*/ 522082 h 1673429"/>
                  <a:gd name="connsiteX11-3487" fmla="*/ 348614 w 976591"/>
                  <a:gd name="connsiteY11-3488" fmla="*/ 1044732 h 1673429"/>
                  <a:gd name="connsiteX12-3489" fmla="*/ 396264 w 976591"/>
                  <a:gd name="connsiteY12-3490" fmla="*/ 812340 h 1673429"/>
                  <a:gd name="connsiteX13-3491" fmla="*/ 443662 w 976591"/>
                  <a:gd name="connsiteY13-3492" fmla="*/ 878153 h 1673429"/>
                  <a:gd name="connsiteX14-3493" fmla="*/ 565005 w 976591"/>
                  <a:gd name="connsiteY14-3494" fmla="*/ 921576 h 1673429"/>
                  <a:gd name="connsiteX15-3495" fmla="*/ 721900 w 976591"/>
                  <a:gd name="connsiteY15-3496" fmla="*/ 913360 h 1673429"/>
                  <a:gd name="connsiteX16-3497" fmla="*/ 758632 w 976591"/>
                  <a:gd name="connsiteY16-3498" fmla="*/ 943883 h 1673429"/>
                  <a:gd name="connsiteX17-3499" fmla="*/ 606170 w 976591"/>
                  <a:gd name="connsiteY17-3500" fmla="*/ 1224990 h 1673429"/>
                  <a:gd name="connsiteX18-3501" fmla="*/ 774784 w 976591"/>
                  <a:gd name="connsiteY18-3502" fmla="*/ 958874 h 1673429"/>
                  <a:gd name="connsiteX19-3503" fmla="*/ 976591 w 976591"/>
                  <a:gd name="connsiteY19-3504" fmla="*/ 1236368 h 1673429"/>
                  <a:gd name="connsiteX20-3505" fmla="*/ 272039 w 976591"/>
                  <a:gd name="connsiteY20-3506" fmla="*/ 1673429 h 1673429"/>
                  <a:gd name="connsiteX21-3507" fmla="*/ 119183 w 976591"/>
                  <a:gd name="connsiteY21-3508" fmla="*/ 1653715 h 1673429"/>
                  <a:gd name="connsiteX22-3509" fmla="*/ 219640 w 976591"/>
                  <a:gd name="connsiteY22-3510" fmla="*/ 1439185 h 1673429"/>
                  <a:gd name="connsiteX23-3511" fmla="*/ 349797 w 976591"/>
                  <a:gd name="connsiteY23-3512" fmla="*/ 1126032 h 1673429"/>
                  <a:gd name="connsiteX24-3513" fmla="*/ 202120 w 976591"/>
                  <a:gd name="connsiteY24-3514" fmla="*/ 1414376 h 1673429"/>
                  <a:gd name="connsiteX25-3515" fmla="*/ 101973 w 976591"/>
                  <a:gd name="connsiteY25-3516" fmla="*/ 1649641 h 1673429"/>
                  <a:gd name="connsiteX26-3517" fmla="*/ 0 w 976591"/>
                  <a:gd name="connsiteY26-3518" fmla="*/ 1639780 h 1673429"/>
                  <a:gd name="connsiteX0-3519" fmla="*/ 0 w 976591"/>
                  <a:gd name="connsiteY0-3520" fmla="*/ 1639780 h 1673429"/>
                  <a:gd name="connsiteX1-3521" fmla="*/ 229985 w 976591"/>
                  <a:gd name="connsiteY1-3522" fmla="*/ 672941 h 1673429"/>
                  <a:gd name="connsiteX2-3523" fmla="*/ 249152 w 976591"/>
                  <a:gd name="connsiteY2-3524" fmla="*/ 963683 h 1673429"/>
                  <a:gd name="connsiteX3-3525" fmla="*/ 265108 w 976591"/>
                  <a:gd name="connsiteY3-3526" fmla="*/ 780099 h 1673429"/>
                  <a:gd name="connsiteX4-3527" fmla="*/ 257305 w 976591"/>
                  <a:gd name="connsiteY4-3528" fmla="*/ 675414 h 1673429"/>
                  <a:gd name="connsiteX5-3529" fmla="*/ 239551 w 976591"/>
                  <a:gd name="connsiteY5-3530" fmla="*/ 635055 h 1673429"/>
                  <a:gd name="connsiteX6-3531" fmla="*/ 390223 w 976591"/>
                  <a:gd name="connsiteY6-3532" fmla="*/ 0 h 1673429"/>
                  <a:gd name="connsiteX7-3533" fmla="*/ 430836 w 976591"/>
                  <a:gd name="connsiteY7-3534" fmla="*/ 38957 h 1673429"/>
                  <a:gd name="connsiteX8-3535" fmla="*/ 449847 w 976591"/>
                  <a:gd name="connsiteY8-3536" fmla="*/ 235912 h 1673429"/>
                  <a:gd name="connsiteX9-3537" fmla="*/ 449733 w 976591"/>
                  <a:gd name="connsiteY9-3538" fmla="*/ 304453 h 1673429"/>
                  <a:gd name="connsiteX10-3539" fmla="*/ 422828 w 976591"/>
                  <a:gd name="connsiteY10-3540" fmla="*/ 522082 h 1673429"/>
                  <a:gd name="connsiteX11-3541" fmla="*/ 348614 w 976591"/>
                  <a:gd name="connsiteY11-3542" fmla="*/ 1044732 h 1673429"/>
                  <a:gd name="connsiteX12-3543" fmla="*/ 396264 w 976591"/>
                  <a:gd name="connsiteY12-3544" fmla="*/ 812340 h 1673429"/>
                  <a:gd name="connsiteX13-3545" fmla="*/ 443662 w 976591"/>
                  <a:gd name="connsiteY13-3546" fmla="*/ 878153 h 1673429"/>
                  <a:gd name="connsiteX14-3547" fmla="*/ 565005 w 976591"/>
                  <a:gd name="connsiteY14-3548" fmla="*/ 921576 h 1673429"/>
                  <a:gd name="connsiteX15-3549" fmla="*/ 721900 w 976591"/>
                  <a:gd name="connsiteY15-3550" fmla="*/ 913360 h 1673429"/>
                  <a:gd name="connsiteX16-3551" fmla="*/ 758632 w 976591"/>
                  <a:gd name="connsiteY16-3552" fmla="*/ 943883 h 1673429"/>
                  <a:gd name="connsiteX17-3553" fmla="*/ 606170 w 976591"/>
                  <a:gd name="connsiteY17-3554" fmla="*/ 1224990 h 1673429"/>
                  <a:gd name="connsiteX18-3555" fmla="*/ 760532 w 976591"/>
                  <a:gd name="connsiteY18-3556" fmla="*/ 944073 h 1673429"/>
                  <a:gd name="connsiteX19-3557" fmla="*/ 976591 w 976591"/>
                  <a:gd name="connsiteY19-3558" fmla="*/ 1236368 h 1673429"/>
                  <a:gd name="connsiteX20-3559" fmla="*/ 272039 w 976591"/>
                  <a:gd name="connsiteY20-3560" fmla="*/ 1673429 h 1673429"/>
                  <a:gd name="connsiteX21-3561" fmla="*/ 119183 w 976591"/>
                  <a:gd name="connsiteY21-3562" fmla="*/ 1653715 h 1673429"/>
                  <a:gd name="connsiteX22-3563" fmla="*/ 219640 w 976591"/>
                  <a:gd name="connsiteY22-3564" fmla="*/ 1439185 h 1673429"/>
                  <a:gd name="connsiteX23-3565" fmla="*/ 349797 w 976591"/>
                  <a:gd name="connsiteY23-3566" fmla="*/ 1126032 h 1673429"/>
                  <a:gd name="connsiteX24-3567" fmla="*/ 202120 w 976591"/>
                  <a:gd name="connsiteY24-3568" fmla="*/ 1414376 h 1673429"/>
                  <a:gd name="connsiteX25-3569" fmla="*/ 101973 w 976591"/>
                  <a:gd name="connsiteY25-3570" fmla="*/ 1649641 h 1673429"/>
                  <a:gd name="connsiteX26-3571" fmla="*/ 0 w 976591"/>
                  <a:gd name="connsiteY26-3572" fmla="*/ 1639780 h 1673429"/>
                  <a:gd name="connsiteX0-3573" fmla="*/ 0 w 1358802"/>
                  <a:gd name="connsiteY0-3574" fmla="*/ 1946431 h 1980080"/>
                  <a:gd name="connsiteX1-3575" fmla="*/ 229985 w 1358802"/>
                  <a:gd name="connsiteY1-3576" fmla="*/ 979592 h 1980080"/>
                  <a:gd name="connsiteX2-3577" fmla="*/ 249152 w 1358802"/>
                  <a:gd name="connsiteY2-3578" fmla="*/ 1270334 h 1980080"/>
                  <a:gd name="connsiteX3-3579" fmla="*/ 265108 w 1358802"/>
                  <a:gd name="connsiteY3-3580" fmla="*/ 1086750 h 1980080"/>
                  <a:gd name="connsiteX4-3581" fmla="*/ 257305 w 1358802"/>
                  <a:gd name="connsiteY4-3582" fmla="*/ 982065 h 1980080"/>
                  <a:gd name="connsiteX5-3583" fmla="*/ 239551 w 1358802"/>
                  <a:gd name="connsiteY5-3584" fmla="*/ 941706 h 1980080"/>
                  <a:gd name="connsiteX6-3585" fmla="*/ 390223 w 1358802"/>
                  <a:gd name="connsiteY6-3586" fmla="*/ 306651 h 1980080"/>
                  <a:gd name="connsiteX7-3587" fmla="*/ 430836 w 1358802"/>
                  <a:gd name="connsiteY7-3588" fmla="*/ 345608 h 1980080"/>
                  <a:gd name="connsiteX8-3589" fmla="*/ 449847 w 1358802"/>
                  <a:gd name="connsiteY8-3590" fmla="*/ 542563 h 1980080"/>
                  <a:gd name="connsiteX9-3591" fmla="*/ 449733 w 1358802"/>
                  <a:gd name="connsiteY9-3592" fmla="*/ 611104 h 1980080"/>
                  <a:gd name="connsiteX10-3593" fmla="*/ 422828 w 1358802"/>
                  <a:gd name="connsiteY10-3594" fmla="*/ 828733 h 1980080"/>
                  <a:gd name="connsiteX11-3595" fmla="*/ 348614 w 1358802"/>
                  <a:gd name="connsiteY11-3596" fmla="*/ 1351383 h 1980080"/>
                  <a:gd name="connsiteX12-3597" fmla="*/ 396264 w 1358802"/>
                  <a:gd name="connsiteY12-3598" fmla="*/ 1118991 h 1980080"/>
                  <a:gd name="connsiteX13-3599" fmla="*/ 443662 w 1358802"/>
                  <a:gd name="connsiteY13-3600" fmla="*/ 1184804 h 1980080"/>
                  <a:gd name="connsiteX14-3601" fmla="*/ 565005 w 1358802"/>
                  <a:gd name="connsiteY14-3602" fmla="*/ 1228227 h 1980080"/>
                  <a:gd name="connsiteX15-3603" fmla="*/ 721900 w 1358802"/>
                  <a:gd name="connsiteY15-3604" fmla="*/ 1220011 h 1980080"/>
                  <a:gd name="connsiteX16-3605" fmla="*/ 758632 w 1358802"/>
                  <a:gd name="connsiteY16-3606" fmla="*/ 1250534 h 1980080"/>
                  <a:gd name="connsiteX17-3607" fmla="*/ 606170 w 1358802"/>
                  <a:gd name="connsiteY17-3608" fmla="*/ 1531641 h 1980080"/>
                  <a:gd name="connsiteX18-3609" fmla="*/ 760532 w 1358802"/>
                  <a:gd name="connsiteY18-3610" fmla="*/ 1250724 h 1980080"/>
                  <a:gd name="connsiteX19-3611" fmla="*/ 1358802 w 1358802"/>
                  <a:gd name="connsiteY19-3612" fmla="*/ 0 h 1980080"/>
                  <a:gd name="connsiteX20-3613" fmla="*/ 272039 w 1358802"/>
                  <a:gd name="connsiteY20-3614" fmla="*/ 1980080 h 1980080"/>
                  <a:gd name="connsiteX21-3615" fmla="*/ 119183 w 1358802"/>
                  <a:gd name="connsiteY21-3616" fmla="*/ 1960366 h 1980080"/>
                  <a:gd name="connsiteX22-3617" fmla="*/ 219640 w 1358802"/>
                  <a:gd name="connsiteY22-3618" fmla="*/ 1745836 h 1980080"/>
                  <a:gd name="connsiteX23-3619" fmla="*/ 349797 w 1358802"/>
                  <a:gd name="connsiteY23-3620" fmla="*/ 1432683 h 1980080"/>
                  <a:gd name="connsiteX24-3621" fmla="*/ 202120 w 1358802"/>
                  <a:gd name="connsiteY24-3622" fmla="*/ 1721027 h 1980080"/>
                  <a:gd name="connsiteX25-3623" fmla="*/ 101973 w 1358802"/>
                  <a:gd name="connsiteY25-3624" fmla="*/ 1956292 h 1980080"/>
                  <a:gd name="connsiteX26-3625" fmla="*/ 0 w 1358802"/>
                  <a:gd name="connsiteY26-3626" fmla="*/ 1946431 h 1980080"/>
                  <a:gd name="connsiteX0-3627" fmla="*/ 0 w 1358802"/>
                  <a:gd name="connsiteY0-3628" fmla="*/ 1946431 h 1980080"/>
                  <a:gd name="connsiteX1-3629" fmla="*/ 229985 w 1358802"/>
                  <a:gd name="connsiteY1-3630" fmla="*/ 979592 h 1980080"/>
                  <a:gd name="connsiteX2-3631" fmla="*/ 249152 w 1358802"/>
                  <a:gd name="connsiteY2-3632" fmla="*/ 1270334 h 1980080"/>
                  <a:gd name="connsiteX3-3633" fmla="*/ 265108 w 1358802"/>
                  <a:gd name="connsiteY3-3634" fmla="*/ 1086750 h 1980080"/>
                  <a:gd name="connsiteX4-3635" fmla="*/ 257305 w 1358802"/>
                  <a:gd name="connsiteY4-3636" fmla="*/ 982065 h 1980080"/>
                  <a:gd name="connsiteX5-3637" fmla="*/ 239551 w 1358802"/>
                  <a:gd name="connsiteY5-3638" fmla="*/ 941706 h 1980080"/>
                  <a:gd name="connsiteX6-3639" fmla="*/ 390223 w 1358802"/>
                  <a:gd name="connsiteY6-3640" fmla="*/ 306651 h 1980080"/>
                  <a:gd name="connsiteX7-3641" fmla="*/ 430836 w 1358802"/>
                  <a:gd name="connsiteY7-3642" fmla="*/ 345608 h 1980080"/>
                  <a:gd name="connsiteX8-3643" fmla="*/ 449847 w 1358802"/>
                  <a:gd name="connsiteY8-3644" fmla="*/ 542563 h 1980080"/>
                  <a:gd name="connsiteX9-3645" fmla="*/ 449733 w 1358802"/>
                  <a:gd name="connsiteY9-3646" fmla="*/ 611104 h 1980080"/>
                  <a:gd name="connsiteX10-3647" fmla="*/ 422828 w 1358802"/>
                  <a:gd name="connsiteY10-3648" fmla="*/ 828733 h 1980080"/>
                  <a:gd name="connsiteX11-3649" fmla="*/ 348614 w 1358802"/>
                  <a:gd name="connsiteY11-3650" fmla="*/ 1351383 h 1980080"/>
                  <a:gd name="connsiteX12-3651" fmla="*/ 396264 w 1358802"/>
                  <a:gd name="connsiteY12-3652" fmla="*/ 1118991 h 1980080"/>
                  <a:gd name="connsiteX13-3653" fmla="*/ 443662 w 1358802"/>
                  <a:gd name="connsiteY13-3654" fmla="*/ 1184804 h 1980080"/>
                  <a:gd name="connsiteX14-3655" fmla="*/ 565005 w 1358802"/>
                  <a:gd name="connsiteY14-3656" fmla="*/ 1228227 h 1980080"/>
                  <a:gd name="connsiteX15-3657" fmla="*/ 721900 w 1358802"/>
                  <a:gd name="connsiteY15-3658" fmla="*/ 1220011 h 1980080"/>
                  <a:gd name="connsiteX16-3659" fmla="*/ 758632 w 1358802"/>
                  <a:gd name="connsiteY16-3660" fmla="*/ 1250534 h 1980080"/>
                  <a:gd name="connsiteX17-3661" fmla="*/ 606170 w 1358802"/>
                  <a:gd name="connsiteY17-3662" fmla="*/ 1531641 h 1980080"/>
                  <a:gd name="connsiteX18-3663" fmla="*/ 760532 w 1358802"/>
                  <a:gd name="connsiteY18-3664" fmla="*/ 1250724 h 1980080"/>
                  <a:gd name="connsiteX19-3665" fmla="*/ 1358802 w 1358802"/>
                  <a:gd name="connsiteY19-3666" fmla="*/ 0 h 1980080"/>
                  <a:gd name="connsiteX20-3667" fmla="*/ 965760 w 1358802"/>
                  <a:gd name="connsiteY20-3668" fmla="*/ 716038 h 1980080"/>
                  <a:gd name="connsiteX21-3669" fmla="*/ 272039 w 1358802"/>
                  <a:gd name="connsiteY21-3670" fmla="*/ 1980080 h 1980080"/>
                  <a:gd name="connsiteX22-3671" fmla="*/ 119183 w 1358802"/>
                  <a:gd name="connsiteY22-3672" fmla="*/ 1960366 h 1980080"/>
                  <a:gd name="connsiteX23-3673" fmla="*/ 219640 w 1358802"/>
                  <a:gd name="connsiteY23-3674" fmla="*/ 1745836 h 1980080"/>
                  <a:gd name="connsiteX24-3675" fmla="*/ 349797 w 1358802"/>
                  <a:gd name="connsiteY24-3676" fmla="*/ 1432683 h 1980080"/>
                  <a:gd name="connsiteX25-3677" fmla="*/ 202120 w 1358802"/>
                  <a:gd name="connsiteY25-3678" fmla="*/ 1721027 h 1980080"/>
                  <a:gd name="connsiteX26-3679" fmla="*/ 101973 w 1358802"/>
                  <a:gd name="connsiteY26-3680" fmla="*/ 1956292 h 1980080"/>
                  <a:gd name="connsiteX27" fmla="*/ 0 w 1358802"/>
                  <a:gd name="connsiteY27" fmla="*/ 1946431 h 1980080"/>
                  <a:gd name="connsiteX0-3681" fmla="*/ 0 w 1358802"/>
                  <a:gd name="connsiteY0-3682" fmla="*/ 1946431 h 1980080"/>
                  <a:gd name="connsiteX1-3683" fmla="*/ 229985 w 1358802"/>
                  <a:gd name="connsiteY1-3684" fmla="*/ 979592 h 1980080"/>
                  <a:gd name="connsiteX2-3685" fmla="*/ 249152 w 1358802"/>
                  <a:gd name="connsiteY2-3686" fmla="*/ 1270334 h 1980080"/>
                  <a:gd name="connsiteX3-3687" fmla="*/ 265108 w 1358802"/>
                  <a:gd name="connsiteY3-3688" fmla="*/ 1086750 h 1980080"/>
                  <a:gd name="connsiteX4-3689" fmla="*/ 257305 w 1358802"/>
                  <a:gd name="connsiteY4-3690" fmla="*/ 982065 h 1980080"/>
                  <a:gd name="connsiteX5-3691" fmla="*/ 239551 w 1358802"/>
                  <a:gd name="connsiteY5-3692" fmla="*/ 941706 h 1980080"/>
                  <a:gd name="connsiteX6-3693" fmla="*/ 390223 w 1358802"/>
                  <a:gd name="connsiteY6-3694" fmla="*/ 306651 h 1980080"/>
                  <a:gd name="connsiteX7-3695" fmla="*/ 430836 w 1358802"/>
                  <a:gd name="connsiteY7-3696" fmla="*/ 345608 h 1980080"/>
                  <a:gd name="connsiteX8-3697" fmla="*/ 449847 w 1358802"/>
                  <a:gd name="connsiteY8-3698" fmla="*/ 542563 h 1980080"/>
                  <a:gd name="connsiteX9-3699" fmla="*/ 449733 w 1358802"/>
                  <a:gd name="connsiteY9-3700" fmla="*/ 611104 h 1980080"/>
                  <a:gd name="connsiteX10-3701" fmla="*/ 422828 w 1358802"/>
                  <a:gd name="connsiteY10-3702" fmla="*/ 828733 h 1980080"/>
                  <a:gd name="connsiteX11-3703" fmla="*/ 348614 w 1358802"/>
                  <a:gd name="connsiteY11-3704" fmla="*/ 1351383 h 1980080"/>
                  <a:gd name="connsiteX12-3705" fmla="*/ 396264 w 1358802"/>
                  <a:gd name="connsiteY12-3706" fmla="*/ 1118991 h 1980080"/>
                  <a:gd name="connsiteX13-3707" fmla="*/ 443662 w 1358802"/>
                  <a:gd name="connsiteY13-3708" fmla="*/ 1184804 h 1980080"/>
                  <a:gd name="connsiteX14-3709" fmla="*/ 565005 w 1358802"/>
                  <a:gd name="connsiteY14-3710" fmla="*/ 1228227 h 1980080"/>
                  <a:gd name="connsiteX15-3711" fmla="*/ 721900 w 1358802"/>
                  <a:gd name="connsiteY15-3712" fmla="*/ 1220011 h 1980080"/>
                  <a:gd name="connsiteX16-3713" fmla="*/ 758632 w 1358802"/>
                  <a:gd name="connsiteY16-3714" fmla="*/ 1250534 h 1980080"/>
                  <a:gd name="connsiteX17-3715" fmla="*/ 606170 w 1358802"/>
                  <a:gd name="connsiteY17-3716" fmla="*/ 1531641 h 1980080"/>
                  <a:gd name="connsiteX18-3717" fmla="*/ 760532 w 1358802"/>
                  <a:gd name="connsiteY18-3718" fmla="*/ 1250724 h 1980080"/>
                  <a:gd name="connsiteX19-3719" fmla="*/ 1358802 w 1358802"/>
                  <a:gd name="connsiteY19-3720" fmla="*/ 0 h 1980080"/>
                  <a:gd name="connsiteX20-3721" fmla="*/ 973608 w 1358802"/>
                  <a:gd name="connsiteY20-3722" fmla="*/ 1552019 h 1980080"/>
                  <a:gd name="connsiteX21-3723" fmla="*/ 272039 w 1358802"/>
                  <a:gd name="connsiteY21-3724" fmla="*/ 1980080 h 1980080"/>
                  <a:gd name="connsiteX22-3725" fmla="*/ 119183 w 1358802"/>
                  <a:gd name="connsiteY22-3726" fmla="*/ 1960366 h 1980080"/>
                  <a:gd name="connsiteX23-3727" fmla="*/ 219640 w 1358802"/>
                  <a:gd name="connsiteY23-3728" fmla="*/ 1745836 h 1980080"/>
                  <a:gd name="connsiteX24-3729" fmla="*/ 349797 w 1358802"/>
                  <a:gd name="connsiteY24-3730" fmla="*/ 1432683 h 1980080"/>
                  <a:gd name="connsiteX25-3731" fmla="*/ 202120 w 1358802"/>
                  <a:gd name="connsiteY25-3732" fmla="*/ 1721027 h 1980080"/>
                  <a:gd name="connsiteX26-3733" fmla="*/ 101973 w 1358802"/>
                  <a:gd name="connsiteY26-3734" fmla="*/ 1956292 h 1980080"/>
                  <a:gd name="connsiteX27-3735" fmla="*/ 0 w 1358802"/>
                  <a:gd name="connsiteY27-3736" fmla="*/ 1946431 h 1980080"/>
                  <a:gd name="connsiteX0-3737" fmla="*/ 0 w 1358802"/>
                  <a:gd name="connsiteY0-3738" fmla="*/ 1946431 h 1980080"/>
                  <a:gd name="connsiteX1-3739" fmla="*/ 229985 w 1358802"/>
                  <a:gd name="connsiteY1-3740" fmla="*/ 979592 h 1980080"/>
                  <a:gd name="connsiteX2-3741" fmla="*/ 249152 w 1358802"/>
                  <a:gd name="connsiteY2-3742" fmla="*/ 1270334 h 1980080"/>
                  <a:gd name="connsiteX3-3743" fmla="*/ 265108 w 1358802"/>
                  <a:gd name="connsiteY3-3744" fmla="*/ 1086750 h 1980080"/>
                  <a:gd name="connsiteX4-3745" fmla="*/ 257305 w 1358802"/>
                  <a:gd name="connsiteY4-3746" fmla="*/ 982065 h 1980080"/>
                  <a:gd name="connsiteX5-3747" fmla="*/ 239551 w 1358802"/>
                  <a:gd name="connsiteY5-3748" fmla="*/ 941706 h 1980080"/>
                  <a:gd name="connsiteX6-3749" fmla="*/ 390223 w 1358802"/>
                  <a:gd name="connsiteY6-3750" fmla="*/ 306651 h 1980080"/>
                  <a:gd name="connsiteX7-3751" fmla="*/ 430836 w 1358802"/>
                  <a:gd name="connsiteY7-3752" fmla="*/ 345608 h 1980080"/>
                  <a:gd name="connsiteX8-3753" fmla="*/ 449847 w 1358802"/>
                  <a:gd name="connsiteY8-3754" fmla="*/ 542563 h 1980080"/>
                  <a:gd name="connsiteX9-3755" fmla="*/ 449733 w 1358802"/>
                  <a:gd name="connsiteY9-3756" fmla="*/ 611104 h 1980080"/>
                  <a:gd name="connsiteX10-3757" fmla="*/ 422828 w 1358802"/>
                  <a:gd name="connsiteY10-3758" fmla="*/ 828733 h 1980080"/>
                  <a:gd name="connsiteX11-3759" fmla="*/ 348614 w 1358802"/>
                  <a:gd name="connsiteY11-3760" fmla="*/ 1351383 h 1980080"/>
                  <a:gd name="connsiteX12-3761" fmla="*/ 396264 w 1358802"/>
                  <a:gd name="connsiteY12-3762" fmla="*/ 1118991 h 1980080"/>
                  <a:gd name="connsiteX13-3763" fmla="*/ 443662 w 1358802"/>
                  <a:gd name="connsiteY13-3764" fmla="*/ 1184804 h 1980080"/>
                  <a:gd name="connsiteX14-3765" fmla="*/ 565005 w 1358802"/>
                  <a:gd name="connsiteY14-3766" fmla="*/ 1228227 h 1980080"/>
                  <a:gd name="connsiteX15-3767" fmla="*/ 721900 w 1358802"/>
                  <a:gd name="connsiteY15-3768" fmla="*/ 1220011 h 1980080"/>
                  <a:gd name="connsiteX16-3769" fmla="*/ 758632 w 1358802"/>
                  <a:gd name="connsiteY16-3770" fmla="*/ 1250534 h 1980080"/>
                  <a:gd name="connsiteX17-3771" fmla="*/ 606170 w 1358802"/>
                  <a:gd name="connsiteY17-3772" fmla="*/ 1531641 h 1980080"/>
                  <a:gd name="connsiteX18-3773" fmla="*/ 760532 w 1358802"/>
                  <a:gd name="connsiteY18-3774" fmla="*/ 1250724 h 1980080"/>
                  <a:gd name="connsiteX19-3775" fmla="*/ 974562 w 1358802"/>
                  <a:gd name="connsiteY19-3776" fmla="*/ 1303525 h 1980080"/>
                  <a:gd name="connsiteX20-3777" fmla="*/ 1358802 w 1358802"/>
                  <a:gd name="connsiteY20-3778" fmla="*/ 0 h 1980080"/>
                  <a:gd name="connsiteX21-3779" fmla="*/ 973608 w 1358802"/>
                  <a:gd name="connsiteY21-3780" fmla="*/ 1552019 h 1980080"/>
                  <a:gd name="connsiteX22-3781" fmla="*/ 272039 w 1358802"/>
                  <a:gd name="connsiteY22-3782" fmla="*/ 1980080 h 1980080"/>
                  <a:gd name="connsiteX23-3783" fmla="*/ 119183 w 1358802"/>
                  <a:gd name="connsiteY23-3784" fmla="*/ 1960366 h 1980080"/>
                  <a:gd name="connsiteX24-3785" fmla="*/ 219640 w 1358802"/>
                  <a:gd name="connsiteY24-3786" fmla="*/ 1745836 h 1980080"/>
                  <a:gd name="connsiteX25-3787" fmla="*/ 349797 w 1358802"/>
                  <a:gd name="connsiteY25-3788" fmla="*/ 1432683 h 1980080"/>
                  <a:gd name="connsiteX26-3789" fmla="*/ 202120 w 1358802"/>
                  <a:gd name="connsiteY26-3790" fmla="*/ 1721027 h 1980080"/>
                  <a:gd name="connsiteX27-3791" fmla="*/ 101973 w 1358802"/>
                  <a:gd name="connsiteY27-3792" fmla="*/ 1956292 h 1980080"/>
                  <a:gd name="connsiteX28" fmla="*/ 0 w 1358802"/>
                  <a:gd name="connsiteY28" fmla="*/ 1946431 h 1980080"/>
                  <a:gd name="connsiteX0-3793" fmla="*/ 0 w 1358802"/>
                  <a:gd name="connsiteY0-3794" fmla="*/ 1946431 h 1980080"/>
                  <a:gd name="connsiteX1-3795" fmla="*/ 229985 w 1358802"/>
                  <a:gd name="connsiteY1-3796" fmla="*/ 979592 h 1980080"/>
                  <a:gd name="connsiteX2-3797" fmla="*/ 249152 w 1358802"/>
                  <a:gd name="connsiteY2-3798" fmla="*/ 1270334 h 1980080"/>
                  <a:gd name="connsiteX3-3799" fmla="*/ 265108 w 1358802"/>
                  <a:gd name="connsiteY3-3800" fmla="*/ 1086750 h 1980080"/>
                  <a:gd name="connsiteX4-3801" fmla="*/ 257305 w 1358802"/>
                  <a:gd name="connsiteY4-3802" fmla="*/ 982065 h 1980080"/>
                  <a:gd name="connsiteX5-3803" fmla="*/ 239551 w 1358802"/>
                  <a:gd name="connsiteY5-3804" fmla="*/ 941706 h 1980080"/>
                  <a:gd name="connsiteX6-3805" fmla="*/ 390223 w 1358802"/>
                  <a:gd name="connsiteY6-3806" fmla="*/ 306651 h 1980080"/>
                  <a:gd name="connsiteX7-3807" fmla="*/ 430836 w 1358802"/>
                  <a:gd name="connsiteY7-3808" fmla="*/ 345608 h 1980080"/>
                  <a:gd name="connsiteX8-3809" fmla="*/ 449847 w 1358802"/>
                  <a:gd name="connsiteY8-3810" fmla="*/ 542563 h 1980080"/>
                  <a:gd name="connsiteX9-3811" fmla="*/ 449733 w 1358802"/>
                  <a:gd name="connsiteY9-3812" fmla="*/ 611104 h 1980080"/>
                  <a:gd name="connsiteX10-3813" fmla="*/ 422828 w 1358802"/>
                  <a:gd name="connsiteY10-3814" fmla="*/ 828733 h 1980080"/>
                  <a:gd name="connsiteX11-3815" fmla="*/ 348614 w 1358802"/>
                  <a:gd name="connsiteY11-3816" fmla="*/ 1351383 h 1980080"/>
                  <a:gd name="connsiteX12-3817" fmla="*/ 396264 w 1358802"/>
                  <a:gd name="connsiteY12-3818" fmla="*/ 1118991 h 1980080"/>
                  <a:gd name="connsiteX13-3819" fmla="*/ 443662 w 1358802"/>
                  <a:gd name="connsiteY13-3820" fmla="*/ 1184804 h 1980080"/>
                  <a:gd name="connsiteX14-3821" fmla="*/ 565005 w 1358802"/>
                  <a:gd name="connsiteY14-3822" fmla="*/ 1228227 h 1980080"/>
                  <a:gd name="connsiteX15-3823" fmla="*/ 721900 w 1358802"/>
                  <a:gd name="connsiteY15-3824" fmla="*/ 1220011 h 1980080"/>
                  <a:gd name="connsiteX16-3825" fmla="*/ 758632 w 1358802"/>
                  <a:gd name="connsiteY16-3826" fmla="*/ 1250534 h 1980080"/>
                  <a:gd name="connsiteX17-3827" fmla="*/ 606170 w 1358802"/>
                  <a:gd name="connsiteY17-3828" fmla="*/ 1531641 h 1980080"/>
                  <a:gd name="connsiteX18-3829" fmla="*/ 760532 w 1358802"/>
                  <a:gd name="connsiteY18-3830" fmla="*/ 1250724 h 1980080"/>
                  <a:gd name="connsiteX19-3831" fmla="*/ 974568 w 1358802"/>
                  <a:gd name="connsiteY19-3832" fmla="*/ 1373337 h 1980080"/>
                  <a:gd name="connsiteX20-3833" fmla="*/ 1358802 w 1358802"/>
                  <a:gd name="connsiteY20-3834" fmla="*/ 0 h 1980080"/>
                  <a:gd name="connsiteX21-3835" fmla="*/ 973608 w 1358802"/>
                  <a:gd name="connsiteY21-3836" fmla="*/ 1552019 h 1980080"/>
                  <a:gd name="connsiteX22-3837" fmla="*/ 272039 w 1358802"/>
                  <a:gd name="connsiteY22-3838" fmla="*/ 1980080 h 1980080"/>
                  <a:gd name="connsiteX23-3839" fmla="*/ 119183 w 1358802"/>
                  <a:gd name="connsiteY23-3840" fmla="*/ 1960366 h 1980080"/>
                  <a:gd name="connsiteX24-3841" fmla="*/ 219640 w 1358802"/>
                  <a:gd name="connsiteY24-3842" fmla="*/ 1745836 h 1980080"/>
                  <a:gd name="connsiteX25-3843" fmla="*/ 349797 w 1358802"/>
                  <a:gd name="connsiteY25-3844" fmla="*/ 1432683 h 1980080"/>
                  <a:gd name="connsiteX26-3845" fmla="*/ 202120 w 1358802"/>
                  <a:gd name="connsiteY26-3846" fmla="*/ 1721027 h 1980080"/>
                  <a:gd name="connsiteX27-3847" fmla="*/ 101973 w 1358802"/>
                  <a:gd name="connsiteY27-3848" fmla="*/ 1956292 h 1980080"/>
                  <a:gd name="connsiteX28-3849" fmla="*/ 0 w 1358802"/>
                  <a:gd name="connsiteY28-3850" fmla="*/ 1946431 h 1980080"/>
                  <a:gd name="connsiteX0-3851" fmla="*/ 0 w 1358802"/>
                  <a:gd name="connsiteY0-3852" fmla="*/ 1946431 h 1980080"/>
                  <a:gd name="connsiteX1-3853" fmla="*/ 229985 w 1358802"/>
                  <a:gd name="connsiteY1-3854" fmla="*/ 979592 h 1980080"/>
                  <a:gd name="connsiteX2-3855" fmla="*/ 249152 w 1358802"/>
                  <a:gd name="connsiteY2-3856" fmla="*/ 1270334 h 1980080"/>
                  <a:gd name="connsiteX3-3857" fmla="*/ 265108 w 1358802"/>
                  <a:gd name="connsiteY3-3858" fmla="*/ 1086750 h 1980080"/>
                  <a:gd name="connsiteX4-3859" fmla="*/ 257305 w 1358802"/>
                  <a:gd name="connsiteY4-3860" fmla="*/ 982065 h 1980080"/>
                  <a:gd name="connsiteX5-3861" fmla="*/ 239551 w 1358802"/>
                  <a:gd name="connsiteY5-3862" fmla="*/ 941706 h 1980080"/>
                  <a:gd name="connsiteX6-3863" fmla="*/ 390223 w 1358802"/>
                  <a:gd name="connsiteY6-3864" fmla="*/ 306651 h 1980080"/>
                  <a:gd name="connsiteX7-3865" fmla="*/ 430836 w 1358802"/>
                  <a:gd name="connsiteY7-3866" fmla="*/ 345608 h 1980080"/>
                  <a:gd name="connsiteX8-3867" fmla="*/ 449847 w 1358802"/>
                  <a:gd name="connsiteY8-3868" fmla="*/ 542563 h 1980080"/>
                  <a:gd name="connsiteX9-3869" fmla="*/ 449733 w 1358802"/>
                  <a:gd name="connsiteY9-3870" fmla="*/ 611104 h 1980080"/>
                  <a:gd name="connsiteX10-3871" fmla="*/ 422828 w 1358802"/>
                  <a:gd name="connsiteY10-3872" fmla="*/ 828733 h 1980080"/>
                  <a:gd name="connsiteX11-3873" fmla="*/ 348614 w 1358802"/>
                  <a:gd name="connsiteY11-3874" fmla="*/ 1351383 h 1980080"/>
                  <a:gd name="connsiteX12-3875" fmla="*/ 396264 w 1358802"/>
                  <a:gd name="connsiteY12-3876" fmla="*/ 1118991 h 1980080"/>
                  <a:gd name="connsiteX13-3877" fmla="*/ 443662 w 1358802"/>
                  <a:gd name="connsiteY13-3878" fmla="*/ 1184804 h 1980080"/>
                  <a:gd name="connsiteX14-3879" fmla="*/ 565005 w 1358802"/>
                  <a:gd name="connsiteY14-3880" fmla="*/ 1228227 h 1980080"/>
                  <a:gd name="connsiteX15-3881" fmla="*/ 721900 w 1358802"/>
                  <a:gd name="connsiteY15-3882" fmla="*/ 1220011 h 1980080"/>
                  <a:gd name="connsiteX16-3883" fmla="*/ 758632 w 1358802"/>
                  <a:gd name="connsiteY16-3884" fmla="*/ 1250534 h 1980080"/>
                  <a:gd name="connsiteX17-3885" fmla="*/ 606170 w 1358802"/>
                  <a:gd name="connsiteY17-3886" fmla="*/ 1531641 h 1980080"/>
                  <a:gd name="connsiteX18-3887" fmla="*/ 760532 w 1358802"/>
                  <a:gd name="connsiteY18-3888" fmla="*/ 1250724 h 1980080"/>
                  <a:gd name="connsiteX19-3889" fmla="*/ 857117 w 1358802"/>
                  <a:gd name="connsiteY19-3890" fmla="*/ 1407362 h 1980080"/>
                  <a:gd name="connsiteX20-3891" fmla="*/ 1358802 w 1358802"/>
                  <a:gd name="connsiteY20-3892" fmla="*/ 0 h 1980080"/>
                  <a:gd name="connsiteX21-3893" fmla="*/ 973608 w 1358802"/>
                  <a:gd name="connsiteY21-3894" fmla="*/ 1552019 h 1980080"/>
                  <a:gd name="connsiteX22-3895" fmla="*/ 272039 w 1358802"/>
                  <a:gd name="connsiteY22-3896" fmla="*/ 1980080 h 1980080"/>
                  <a:gd name="connsiteX23-3897" fmla="*/ 119183 w 1358802"/>
                  <a:gd name="connsiteY23-3898" fmla="*/ 1960366 h 1980080"/>
                  <a:gd name="connsiteX24-3899" fmla="*/ 219640 w 1358802"/>
                  <a:gd name="connsiteY24-3900" fmla="*/ 1745836 h 1980080"/>
                  <a:gd name="connsiteX25-3901" fmla="*/ 349797 w 1358802"/>
                  <a:gd name="connsiteY25-3902" fmla="*/ 1432683 h 1980080"/>
                  <a:gd name="connsiteX26-3903" fmla="*/ 202120 w 1358802"/>
                  <a:gd name="connsiteY26-3904" fmla="*/ 1721027 h 1980080"/>
                  <a:gd name="connsiteX27-3905" fmla="*/ 101973 w 1358802"/>
                  <a:gd name="connsiteY27-3906" fmla="*/ 1956292 h 1980080"/>
                  <a:gd name="connsiteX28-3907" fmla="*/ 0 w 1358802"/>
                  <a:gd name="connsiteY28-3908" fmla="*/ 1946431 h 1980080"/>
                  <a:gd name="connsiteX0-3909" fmla="*/ 0 w 1358802"/>
                  <a:gd name="connsiteY0-3910" fmla="*/ 1946431 h 1980080"/>
                  <a:gd name="connsiteX1-3911" fmla="*/ 229985 w 1358802"/>
                  <a:gd name="connsiteY1-3912" fmla="*/ 979592 h 1980080"/>
                  <a:gd name="connsiteX2-3913" fmla="*/ 249152 w 1358802"/>
                  <a:gd name="connsiteY2-3914" fmla="*/ 1270334 h 1980080"/>
                  <a:gd name="connsiteX3-3915" fmla="*/ 265108 w 1358802"/>
                  <a:gd name="connsiteY3-3916" fmla="*/ 1086750 h 1980080"/>
                  <a:gd name="connsiteX4-3917" fmla="*/ 257305 w 1358802"/>
                  <a:gd name="connsiteY4-3918" fmla="*/ 982065 h 1980080"/>
                  <a:gd name="connsiteX5-3919" fmla="*/ 239551 w 1358802"/>
                  <a:gd name="connsiteY5-3920" fmla="*/ 941706 h 1980080"/>
                  <a:gd name="connsiteX6-3921" fmla="*/ 390223 w 1358802"/>
                  <a:gd name="connsiteY6-3922" fmla="*/ 306651 h 1980080"/>
                  <a:gd name="connsiteX7-3923" fmla="*/ 430836 w 1358802"/>
                  <a:gd name="connsiteY7-3924" fmla="*/ 345608 h 1980080"/>
                  <a:gd name="connsiteX8-3925" fmla="*/ 449847 w 1358802"/>
                  <a:gd name="connsiteY8-3926" fmla="*/ 542563 h 1980080"/>
                  <a:gd name="connsiteX9-3927" fmla="*/ 449733 w 1358802"/>
                  <a:gd name="connsiteY9-3928" fmla="*/ 611104 h 1980080"/>
                  <a:gd name="connsiteX10-3929" fmla="*/ 422828 w 1358802"/>
                  <a:gd name="connsiteY10-3930" fmla="*/ 828733 h 1980080"/>
                  <a:gd name="connsiteX11-3931" fmla="*/ 348614 w 1358802"/>
                  <a:gd name="connsiteY11-3932" fmla="*/ 1351383 h 1980080"/>
                  <a:gd name="connsiteX12-3933" fmla="*/ 396264 w 1358802"/>
                  <a:gd name="connsiteY12-3934" fmla="*/ 1118991 h 1980080"/>
                  <a:gd name="connsiteX13-3935" fmla="*/ 443662 w 1358802"/>
                  <a:gd name="connsiteY13-3936" fmla="*/ 1184804 h 1980080"/>
                  <a:gd name="connsiteX14-3937" fmla="*/ 565005 w 1358802"/>
                  <a:gd name="connsiteY14-3938" fmla="*/ 1228227 h 1980080"/>
                  <a:gd name="connsiteX15-3939" fmla="*/ 721900 w 1358802"/>
                  <a:gd name="connsiteY15-3940" fmla="*/ 1220011 h 1980080"/>
                  <a:gd name="connsiteX16-3941" fmla="*/ 758632 w 1358802"/>
                  <a:gd name="connsiteY16-3942" fmla="*/ 1250534 h 1980080"/>
                  <a:gd name="connsiteX17-3943" fmla="*/ 606170 w 1358802"/>
                  <a:gd name="connsiteY17-3944" fmla="*/ 1531641 h 1980080"/>
                  <a:gd name="connsiteX18-3945" fmla="*/ 760532 w 1358802"/>
                  <a:gd name="connsiteY18-3946" fmla="*/ 1250724 h 1980080"/>
                  <a:gd name="connsiteX19-3947" fmla="*/ 857117 w 1358802"/>
                  <a:gd name="connsiteY19-3948" fmla="*/ 1407362 h 1980080"/>
                  <a:gd name="connsiteX20-3949" fmla="*/ 1358802 w 1358802"/>
                  <a:gd name="connsiteY20-3950" fmla="*/ 0 h 1980080"/>
                  <a:gd name="connsiteX21-3951" fmla="*/ 973608 w 1358802"/>
                  <a:gd name="connsiteY21-3952" fmla="*/ 1552019 h 1980080"/>
                  <a:gd name="connsiteX22-3953" fmla="*/ 272039 w 1358802"/>
                  <a:gd name="connsiteY22-3954" fmla="*/ 1980080 h 1980080"/>
                  <a:gd name="connsiteX23-3955" fmla="*/ 119183 w 1358802"/>
                  <a:gd name="connsiteY23-3956" fmla="*/ 1960366 h 1980080"/>
                  <a:gd name="connsiteX24-3957" fmla="*/ 219640 w 1358802"/>
                  <a:gd name="connsiteY24-3958" fmla="*/ 1745836 h 1980080"/>
                  <a:gd name="connsiteX25-3959" fmla="*/ 349797 w 1358802"/>
                  <a:gd name="connsiteY25-3960" fmla="*/ 1432683 h 1980080"/>
                  <a:gd name="connsiteX26-3961" fmla="*/ 202120 w 1358802"/>
                  <a:gd name="connsiteY26-3962" fmla="*/ 1721027 h 1980080"/>
                  <a:gd name="connsiteX27-3963" fmla="*/ 101973 w 1358802"/>
                  <a:gd name="connsiteY27-3964" fmla="*/ 1956292 h 1980080"/>
                  <a:gd name="connsiteX28-3965" fmla="*/ 0 w 1358802"/>
                  <a:gd name="connsiteY28-3966" fmla="*/ 1946431 h 1980080"/>
                  <a:gd name="connsiteX0-3967" fmla="*/ 0 w 1358802"/>
                  <a:gd name="connsiteY0-3968" fmla="*/ 1946431 h 1980080"/>
                  <a:gd name="connsiteX1-3969" fmla="*/ 229985 w 1358802"/>
                  <a:gd name="connsiteY1-3970" fmla="*/ 979592 h 1980080"/>
                  <a:gd name="connsiteX2-3971" fmla="*/ 249152 w 1358802"/>
                  <a:gd name="connsiteY2-3972" fmla="*/ 1270334 h 1980080"/>
                  <a:gd name="connsiteX3-3973" fmla="*/ 265108 w 1358802"/>
                  <a:gd name="connsiteY3-3974" fmla="*/ 1086750 h 1980080"/>
                  <a:gd name="connsiteX4-3975" fmla="*/ 257305 w 1358802"/>
                  <a:gd name="connsiteY4-3976" fmla="*/ 982065 h 1980080"/>
                  <a:gd name="connsiteX5-3977" fmla="*/ 239551 w 1358802"/>
                  <a:gd name="connsiteY5-3978" fmla="*/ 941706 h 1980080"/>
                  <a:gd name="connsiteX6-3979" fmla="*/ 390223 w 1358802"/>
                  <a:gd name="connsiteY6-3980" fmla="*/ 306651 h 1980080"/>
                  <a:gd name="connsiteX7-3981" fmla="*/ 430836 w 1358802"/>
                  <a:gd name="connsiteY7-3982" fmla="*/ 345608 h 1980080"/>
                  <a:gd name="connsiteX8-3983" fmla="*/ 449847 w 1358802"/>
                  <a:gd name="connsiteY8-3984" fmla="*/ 542563 h 1980080"/>
                  <a:gd name="connsiteX9-3985" fmla="*/ 449733 w 1358802"/>
                  <a:gd name="connsiteY9-3986" fmla="*/ 611104 h 1980080"/>
                  <a:gd name="connsiteX10-3987" fmla="*/ 422828 w 1358802"/>
                  <a:gd name="connsiteY10-3988" fmla="*/ 828733 h 1980080"/>
                  <a:gd name="connsiteX11-3989" fmla="*/ 348614 w 1358802"/>
                  <a:gd name="connsiteY11-3990" fmla="*/ 1351383 h 1980080"/>
                  <a:gd name="connsiteX12-3991" fmla="*/ 396264 w 1358802"/>
                  <a:gd name="connsiteY12-3992" fmla="*/ 1118991 h 1980080"/>
                  <a:gd name="connsiteX13-3993" fmla="*/ 443662 w 1358802"/>
                  <a:gd name="connsiteY13-3994" fmla="*/ 1184804 h 1980080"/>
                  <a:gd name="connsiteX14-3995" fmla="*/ 565005 w 1358802"/>
                  <a:gd name="connsiteY14-3996" fmla="*/ 1228227 h 1980080"/>
                  <a:gd name="connsiteX15-3997" fmla="*/ 721900 w 1358802"/>
                  <a:gd name="connsiteY15-3998" fmla="*/ 1220011 h 1980080"/>
                  <a:gd name="connsiteX16-3999" fmla="*/ 758632 w 1358802"/>
                  <a:gd name="connsiteY16-4000" fmla="*/ 1250534 h 1980080"/>
                  <a:gd name="connsiteX17-4001" fmla="*/ 606170 w 1358802"/>
                  <a:gd name="connsiteY17-4002" fmla="*/ 1531641 h 1980080"/>
                  <a:gd name="connsiteX18-4003" fmla="*/ 760532 w 1358802"/>
                  <a:gd name="connsiteY18-4004" fmla="*/ 1250724 h 1980080"/>
                  <a:gd name="connsiteX19-4005" fmla="*/ 855470 w 1358802"/>
                  <a:gd name="connsiteY19-4006" fmla="*/ 1401495 h 1980080"/>
                  <a:gd name="connsiteX20-4007" fmla="*/ 1358802 w 1358802"/>
                  <a:gd name="connsiteY20-4008" fmla="*/ 0 h 1980080"/>
                  <a:gd name="connsiteX21-4009" fmla="*/ 973608 w 1358802"/>
                  <a:gd name="connsiteY21-4010" fmla="*/ 1552019 h 1980080"/>
                  <a:gd name="connsiteX22-4011" fmla="*/ 272039 w 1358802"/>
                  <a:gd name="connsiteY22-4012" fmla="*/ 1980080 h 1980080"/>
                  <a:gd name="connsiteX23-4013" fmla="*/ 119183 w 1358802"/>
                  <a:gd name="connsiteY23-4014" fmla="*/ 1960366 h 1980080"/>
                  <a:gd name="connsiteX24-4015" fmla="*/ 219640 w 1358802"/>
                  <a:gd name="connsiteY24-4016" fmla="*/ 1745836 h 1980080"/>
                  <a:gd name="connsiteX25-4017" fmla="*/ 349797 w 1358802"/>
                  <a:gd name="connsiteY25-4018" fmla="*/ 1432683 h 1980080"/>
                  <a:gd name="connsiteX26-4019" fmla="*/ 202120 w 1358802"/>
                  <a:gd name="connsiteY26-4020" fmla="*/ 1721027 h 1980080"/>
                  <a:gd name="connsiteX27-4021" fmla="*/ 101973 w 1358802"/>
                  <a:gd name="connsiteY27-4022" fmla="*/ 1956292 h 1980080"/>
                  <a:gd name="connsiteX28-4023" fmla="*/ 0 w 1358802"/>
                  <a:gd name="connsiteY28-4024" fmla="*/ 1946431 h 1980080"/>
                  <a:gd name="connsiteX0-4025" fmla="*/ 0 w 1358802"/>
                  <a:gd name="connsiteY0-4026" fmla="*/ 1946431 h 1980080"/>
                  <a:gd name="connsiteX1-4027" fmla="*/ 229985 w 1358802"/>
                  <a:gd name="connsiteY1-4028" fmla="*/ 979592 h 1980080"/>
                  <a:gd name="connsiteX2-4029" fmla="*/ 249152 w 1358802"/>
                  <a:gd name="connsiteY2-4030" fmla="*/ 1270334 h 1980080"/>
                  <a:gd name="connsiteX3-4031" fmla="*/ 265108 w 1358802"/>
                  <a:gd name="connsiteY3-4032" fmla="*/ 1086750 h 1980080"/>
                  <a:gd name="connsiteX4-4033" fmla="*/ 257305 w 1358802"/>
                  <a:gd name="connsiteY4-4034" fmla="*/ 982065 h 1980080"/>
                  <a:gd name="connsiteX5-4035" fmla="*/ 239551 w 1358802"/>
                  <a:gd name="connsiteY5-4036" fmla="*/ 941706 h 1980080"/>
                  <a:gd name="connsiteX6-4037" fmla="*/ 390223 w 1358802"/>
                  <a:gd name="connsiteY6-4038" fmla="*/ 306651 h 1980080"/>
                  <a:gd name="connsiteX7-4039" fmla="*/ 430836 w 1358802"/>
                  <a:gd name="connsiteY7-4040" fmla="*/ 345608 h 1980080"/>
                  <a:gd name="connsiteX8-4041" fmla="*/ 449847 w 1358802"/>
                  <a:gd name="connsiteY8-4042" fmla="*/ 542563 h 1980080"/>
                  <a:gd name="connsiteX9-4043" fmla="*/ 449733 w 1358802"/>
                  <a:gd name="connsiteY9-4044" fmla="*/ 611104 h 1980080"/>
                  <a:gd name="connsiteX10-4045" fmla="*/ 422828 w 1358802"/>
                  <a:gd name="connsiteY10-4046" fmla="*/ 828733 h 1980080"/>
                  <a:gd name="connsiteX11-4047" fmla="*/ 348614 w 1358802"/>
                  <a:gd name="connsiteY11-4048" fmla="*/ 1351383 h 1980080"/>
                  <a:gd name="connsiteX12-4049" fmla="*/ 396264 w 1358802"/>
                  <a:gd name="connsiteY12-4050" fmla="*/ 1118991 h 1980080"/>
                  <a:gd name="connsiteX13-4051" fmla="*/ 443662 w 1358802"/>
                  <a:gd name="connsiteY13-4052" fmla="*/ 1184804 h 1980080"/>
                  <a:gd name="connsiteX14-4053" fmla="*/ 565005 w 1358802"/>
                  <a:gd name="connsiteY14-4054" fmla="*/ 1228227 h 1980080"/>
                  <a:gd name="connsiteX15-4055" fmla="*/ 721900 w 1358802"/>
                  <a:gd name="connsiteY15-4056" fmla="*/ 1220011 h 1980080"/>
                  <a:gd name="connsiteX16-4057" fmla="*/ 758632 w 1358802"/>
                  <a:gd name="connsiteY16-4058" fmla="*/ 1250534 h 1980080"/>
                  <a:gd name="connsiteX17-4059" fmla="*/ 606170 w 1358802"/>
                  <a:gd name="connsiteY17-4060" fmla="*/ 1531641 h 1980080"/>
                  <a:gd name="connsiteX18-4061" fmla="*/ 760532 w 1358802"/>
                  <a:gd name="connsiteY18-4062" fmla="*/ 1250724 h 1980080"/>
                  <a:gd name="connsiteX19-4063" fmla="*/ 855470 w 1358802"/>
                  <a:gd name="connsiteY19-4064" fmla="*/ 1401495 h 1980080"/>
                  <a:gd name="connsiteX20-4065" fmla="*/ 1358802 w 1358802"/>
                  <a:gd name="connsiteY20-4066" fmla="*/ 0 h 1980080"/>
                  <a:gd name="connsiteX21-4067" fmla="*/ 973608 w 1358802"/>
                  <a:gd name="connsiteY21-4068" fmla="*/ 1552019 h 1980080"/>
                  <a:gd name="connsiteX22-4069" fmla="*/ 272039 w 1358802"/>
                  <a:gd name="connsiteY22-4070" fmla="*/ 1980080 h 1980080"/>
                  <a:gd name="connsiteX23-4071" fmla="*/ 119183 w 1358802"/>
                  <a:gd name="connsiteY23-4072" fmla="*/ 1960366 h 1980080"/>
                  <a:gd name="connsiteX24-4073" fmla="*/ 219640 w 1358802"/>
                  <a:gd name="connsiteY24-4074" fmla="*/ 1745836 h 1980080"/>
                  <a:gd name="connsiteX25-4075" fmla="*/ 349797 w 1358802"/>
                  <a:gd name="connsiteY25-4076" fmla="*/ 1432683 h 1980080"/>
                  <a:gd name="connsiteX26-4077" fmla="*/ 202120 w 1358802"/>
                  <a:gd name="connsiteY26-4078" fmla="*/ 1721027 h 1980080"/>
                  <a:gd name="connsiteX27-4079" fmla="*/ 101973 w 1358802"/>
                  <a:gd name="connsiteY27-4080" fmla="*/ 1956292 h 1980080"/>
                  <a:gd name="connsiteX28-4081" fmla="*/ 0 w 1358802"/>
                  <a:gd name="connsiteY28-4082" fmla="*/ 1946431 h 1980080"/>
                  <a:gd name="connsiteX0-4083" fmla="*/ 0 w 1360548"/>
                  <a:gd name="connsiteY0-4084" fmla="*/ 1966565 h 2000214"/>
                  <a:gd name="connsiteX1-4085" fmla="*/ 229985 w 1360548"/>
                  <a:gd name="connsiteY1-4086" fmla="*/ 999726 h 2000214"/>
                  <a:gd name="connsiteX2-4087" fmla="*/ 249152 w 1360548"/>
                  <a:gd name="connsiteY2-4088" fmla="*/ 1290468 h 2000214"/>
                  <a:gd name="connsiteX3-4089" fmla="*/ 265108 w 1360548"/>
                  <a:gd name="connsiteY3-4090" fmla="*/ 1106884 h 2000214"/>
                  <a:gd name="connsiteX4-4091" fmla="*/ 257305 w 1360548"/>
                  <a:gd name="connsiteY4-4092" fmla="*/ 1002199 h 2000214"/>
                  <a:gd name="connsiteX5-4093" fmla="*/ 239551 w 1360548"/>
                  <a:gd name="connsiteY5-4094" fmla="*/ 961840 h 2000214"/>
                  <a:gd name="connsiteX6-4095" fmla="*/ 390223 w 1360548"/>
                  <a:gd name="connsiteY6-4096" fmla="*/ 326785 h 2000214"/>
                  <a:gd name="connsiteX7-4097" fmla="*/ 430836 w 1360548"/>
                  <a:gd name="connsiteY7-4098" fmla="*/ 365742 h 2000214"/>
                  <a:gd name="connsiteX8-4099" fmla="*/ 449847 w 1360548"/>
                  <a:gd name="connsiteY8-4100" fmla="*/ 562697 h 2000214"/>
                  <a:gd name="connsiteX9-4101" fmla="*/ 449733 w 1360548"/>
                  <a:gd name="connsiteY9-4102" fmla="*/ 631238 h 2000214"/>
                  <a:gd name="connsiteX10-4103" fmla="*/ 422828 w 1360548"/>
                  <a:gd name="connsiteY10-4104" fmla="*/ 848867 h 2000214"/>
                  <a:gd name="connsiteX11-4105" fmla="*/ 348614 w 1360548"/>
                  <a:gd name="connsiteY11-4106" fmla="*/ 1371517 h 2000214"/>
                  <a:gd name="connsiteX12-4107" fmla="*/ 396264 w 1360548"/>
                  <a:gd name="connsiteY12-4108" fmla="*/ 1139125 h 2000214"/>
                  <a:gd name="connsiteX13-4109" fmla="*/ 443662 w 1360548"/>
                  <a:gd name="connsiteY13-4110" fmla="*/ 1204938 h 2000214"/>
                  <a:gd name="connsiteX14-4111" fmla="*/ 565005 w 1360548"/>
                  <a:gd name="connsiteY14-4112" fmla="*/ 1248361 h 2000214"/>
                  <a:gd name="connsiteX15-4113" fmla="*/ 721900 w 1360548"/>
                  <a:gd name="connsiteY15-4114" fmla="*/ 1240145 h 2000214"/>
                  <a:gd name="connsiteX16-4115" fmla="*/ 758632 w 1360548"/>
                  <a:gd name="connsiteY16-4116" fmla="*/ 1270668 h 2000214"/>
                  <a:gd name="connsiteX17-4117" fmla="*/ 606170 w 1360548"/>
                  <a:gd name="connsiteY17-4118" fmla="*/ 1551775 h 2000214"/>
                  <a:gd name="connsiteX18-4119" fmla="*/ 760532 w 1360548"/>
                  <a:gd name="connsiteY18-4120" fmla="*/ 1270858 h 2000214"/>
                  <a:gd name="connsiteX19-4121" fmla="*/ 855470 w 1360548"/>
                  <a:gd name="connsiteY19-4122" fmla="*/ 1421629 h 2000214"/>
                  <a:gd name="connsiteX20-4123" fmla="*/ 1105542 w 1360548"/>
                  <a:gd name="connsiteY20-4124" fmla="*/ 735922 h 2000214"/>
                  <a:gd name="connsiteX21-4125" fmla="*/ 1358802 w 1360548"/>
                  <a:gd name="connsiteY21-4126" fmla="*/ 20134 h 2000214"/>
                  <a:gd name="connsiteX22-4127" fmla="*/ 973608 w 1360548"/>
                  <a:gd name="connsiteY22-4128" fmla="*/ 1572153 h 2000214"/>
                  <a:gd name="connsiteX23-4129" fmla="*/ 272039 w 1360548"/>
                  <a:gd name="connsiteY23-4130" fmla="*/ 2000214 h 2000214"/>
                  <a:gd name="connsiteX24-4131" fmla="*/ 119183 w 1360548"/>
                  <a:gd name="connsiteY24-4132" fmla="*/ 1980500 h 2000214"/>
                  <a:gd name="connsiteX25-4133" fmla="*/ 219640 w 1360548"/>
                  <a:gd name="connsiteY25-4134" fmla="*/ 1765970 h 2000214"/>
                  <a:gd name="connsiteX26-4135" fmla="*/ 349797 w 1360548"/>
                  <a:gd name="connsiteY26-4136" fmla="*/ 1452817 h 2000214"/>
                  <a:gd name="connsiteX27-4137" fmla="*/ 202120 w 1360548"/>
                  <a:gd name="connsiteY27-4138" fmla="*/ 1741161 h 2000214"/>
                  <a:gd name="connsiteX28-4139" fmla="*/ 101973 w 1360548"/>
                  <a:gd name="connsiteY28-4140" fmla="*/ 1976426 h 2000214"/>
                  <a:gd name="connsiteX29" fmla="*/ 0 w 1360548"/>
                  <a:gd name="connsiteY29" fmla="*/ 1966565 h 2000214"/>
                  <a:gd name="connsiteX0-4141" fmla="*/ 0 w 1360407"/>
                  <a:gd name="connsiteY0-4142" fmla="*/ 1966802 h 2000451"/>
                  <a:gd name="connsiteX1-4143" fmla="*/ 229985 w 1360407"/>
                  <a:gd name="connsiteY1-4144" fmla="*/ 999963 h 2000451"/>
                  <a:gd name="connsiteX2-4145" fmla="*/ 249152 w 1360407"/>
                  <a:gd name="connsiteY2-4146" fmla="*/ 1290705 h 2000451"/>
                  <a:gd name="connsiteX3-4147" fmla="*/ 265108 w 1360407"/>
                  <a:gd name="connsiteY3-4148" fmla="*/ 1107121 h 2000451"/>
                  <a:gd name="connsiteX4-4149" fmla="*/ 257305 w 1360407"/>
                  <a:gd name="connsiteY4-4150" fmla="*/ 1002436 h 2000451"/>
                  <a:gd name="connsiteX5-4151" fmla="*/ 239551 w 1360407"/>
                  <a:gd name="connsiteY5-4152" fmla="*/ 962077 h 2000451"/>
                  <a:gd name="connsiteX6-4153" fmla="*/ 390223 w 1360407"/>
                  <a:gd name="connsiteY6-4154" fmla="*/ 327022 h 2000451"/>
                  <a:gd name="connsiteX7-4155" fmla="*/ 430836 w 1360407"/>
                  <a:gd name="connsiteY7-4156" fmla="*/ 365979 h 2000451"/>
                  <a:gd name="connsiteX8-4157" fmla="*/ 449847 w 1360407"/>
                  <a:gd name="connsiteY8-4158" fmla="*/ 562934 h 2000451"/>
                  <a:gd name="connsiteX9-4159" fmla="*/ 449733 w 1360407"/>
                  <a:gd name="connsiteY9-4160" fmla="*/ 631475 h 2000451"/>
                  <a:gd name="connsiteX10-4161" fmla="*/ 422828 w 1360407"/>
                  <a:gd name="connsiteY10-4162" fmla="*/ 849104 h 2000451"/>
                  <a:gd name="connsiteX11-4163" fmla="*/ 348614 w 1360407"/>
                  <a:gd name="connsiteY11-4164" fmla="*/ 1371754 h 2000451"/>
                  <a:gd name="connsiteX12-4165" fmla="*/ 396264 w 1360407"/>
                  <a:gd name="connsiteY12-4166" fmla="*/ 1139362 h 2000451"/>
                  <a:gd name="connsiteX13-4167" fmla="*/ 443662 w 1360407"/>
                  <a:gd name="connsiteY13-4168" fmla="*/ 1205175 h 2000451"/>
                  <a:gd name="connsiteX14-4169" fmla="*/ 565005 w 1360407"/>
                  <a:gd name="connsiteY14-4170" fmla="*/ 1248598 h 2000451"/>
                  <a:gd name="connsiteX15-4171" fmla="*/ 721900 w 1360407"/>
                  <a:gd name="connsiteY15-4172" fmla="*/ 1240382 h 2000451"/>
                  <a:gd name="connsiteX16-4173" fmla="*/ 758632 w 1360407"/>
                  <a:gd name="connsiteY16-4174" fmla="*/ 1270905 h 2000451"/>
                  <a:gd name="connsiteX17-4175" fmla="*/ 606170 w 1360407"/>
                  <a:gd name="connsiteY17-4176" fmla="*/ 1552012 h 2000451"/>
                  <a:gd name="connsiteX18-4177" fmla="*/ 760532 w 1360407"/>
                  <a:gd name="connsiteY18-4178" fmla="*/ 1271095 h 2000451"/>
                  <a:gd name="connsiteX19-4179" fmla="*/ 855470 w 1360407"/>
                  <a:gd name="connsiteY19-4180" fmla="*/ 1421866 h 2000451"/>
                  <a:gd name="connsiteX20-4181" fmla="*/ 1087226 w 1360407"/>
                  <a:gd name="connsiteY20-4182" fmla="*/ 727597 h 2000451"/>
                  <a:gd name="connsiteX21-4183" fmla="*/ 1358802 w 1360407"/>
                  <a:gd name="connsiteY21-4184" fmla="*/ 20371 h 2000451"/>
                  <a:gd name="connsiteX22-4185" fmla="*/ 973608 w 1360407"/>
                  <a:gd name="connsiteY22-4186" fmla="*/ 1572390 h 2000451"/>
                  <a:gd name="connsiteX23-4187" fmla="*/ 272039 w 1360407"/>
                  <a:gd name="connsiteY23-4188" fmla="*/ 2000451 h 2000451"/>
                  <a:gd name="connsiteX24-4189" fmla="*/ 119183 w 1360407"/>
                  <a:gd name="connsiteY24-4190" fmla="*/ 1980737 h 2000451"/>
                  <a:gd name="connsiteX25-4191" fmla="*/ 219640 w 1360407"/>
                  <a:gd name="connsiteY25-4192" fmla="*/ 1766207 h 2000451"/>
                  <a:gd name="connsiteX26-4193" fmla="*/ 349797 w 1360407"/>
                  <a:gd name="connsiteY26-4194" fmla="*/ 1453054 h 2000451"/>
                  <a:gd name="connsiteX27-4195" fmla="*/ 202120 w 1360407"/>
                  <a:gd name="connsiteY27-4196" fmla="*/ 1741398 h 2000451"/>
                  <a:gd name="connsiteX28-4197" fmla="*/ 101973 w 1360407"/>
                  <a:gd name="connsiteY28-4198" fmla="*/ 1976663 h 2000451"/>
                  <a:gd name="connsiteX29-4199" fmla="*/ 0 w 1360407"/>
                  <a:gd name="connsiteY29-4200" fmla="*/ 1966802 h 2000451"/>
                  <a:gd name="connsiteX0-4201" fmla="*/ 0 w 1360407"/>
                  <a:gd name="connsiteY0-4202" fmla="*/ 1966802 h 2000451"/>
                  <a:gd name="connsiteX1-4203" fmla="*/ 229985 w 1360407"/>
                  <a:gd name="connsiteY1-4204" fmla="*/ 999963 h 2000451"/>
                  <a:gd name="connsiteX2-4205" fmla="*/ 249152 w 1360407"/>
                  <a:gd name="connsiteY2-4206" fmla="*/ 1290705 h 2000451"/>
                  <a:gd name="connsiteX3-4207" fmla="*/ 265108 w 1360407"/>
                  <a:gd name="connsiteY3-4208" fmla="*/ 1107121 h 2000451"/>
                  <a:gd name="connsiteX4-4209" fmla="*/ 257305 w 1360407"/>
                  <a:gd name="connsiteY4-4210" fmla="*/ 1002436 h 2000451"/>
                  <a:gd name="connsiteX5-4211" fmla="*/ 239551 w 1360407"/>
                  <a:gd name="connsiteY5-4212" fmla="*/ 962077 h 2000451"/>
                  <a:gd name="connsiteX6-4213" fmla="*/ 390223 w 1360407"/>
                  <a:gd name="connsiteY6-4214" fmla="*/ 327022 h 2000451"/>
                  <a:gd name="connsiteX7-4215" fmla="*/ 430836 w 1360407"/>
                  <a:gd name="connsiteY7-4216" fmla="*/ 365979 h 2000451"/>
                  <a:gd name="connsiteX8-4217" fmla="*/ 449847 w 1360407"/>
                  <a:gd name="connsiteY8-4218" fmla="*/ 562934 h 2000451"/>
                  <a:gd name="connsiteX9-4219" fmla="*/ 449733 w 1360407"/>
                  <a:gd name="connsiteY9-4220" fmla="*/ 631475 h 2000451"/>
                  <a:gd name="connsiteX10-4221" fmla="*/ 422828 w 1360407"/>
                  <a:gd name="connsiteY10-4222" fmla="*/ 849104 h 2000451"/>
                  <a:gd name="connsiteX11-4223" fmla="*/ 348614 w 1360407"/>
                  <a:gd name="connsiteY11-4224" fmla="*/ 1371754 h 2000451"/>
                  <a:gd name="connsiteX12-4225" fmla="*/ 396264 w 1360407"/>
                  <a:gd name="connsiteY12-4226" fmla="*/ 1139362 h 2000451"/>
                  <a:gd name="connsiteX13-4227" fmla="*/ 443662 w 1360407"/>
                  <a:gd name="connsiteY13-4228" fmla="*/ 1205175 h 2000451"/>
                  <a:gd name="connsiteX14-4229" fmla="*/ 565005 w 1360407"/>
                  <a:gd name="connsiteY14-4230" fmla="*/ 1248598 h 2000451"/>
                  <a:gd name="connsiteX15-4231" fmla="*/ 721900 w 1360407"/>
                  <a:gd name="connsiteY15-4232" fmla="*/ 1240382 h 2000451"/>
                  <a:gd name="connsiteX16-4233" fmla="*/ 758632 w 1360407"/>
                  <a:gd name="connsiteY16-4234" fmla="*/ 1270905 h 2000451"/>
                  <a:gd name="connsiteX17-4235" fmla="*/ 606170 w 1360407"/>
                  <a:gd name="connsiteY17-4236" fmla="*/ 1552012 h 2000451"/>
                  <a:gd name="connsiteX18-4237" fmla="*/ 760532 w 1360407"/>
                  <a:gd name="connsiteY18-4238" fmla="*/ 1271095 h 2000451"/>
                  <a:gd name="connsiteX19-4239" fmla="*/ 855470 w 1360407"/>
                  <a:gd name="connsiteY19-4240" fmla="*/ 1421866 h 2000451"/>
                  <a:gd name="connsiteX20-4241" fmla="*/ 1087226 w 1360407"/>
                  <a:gd name="connsiteY20-4242" fmla="*/ 727597 h 2000451"/>
                  <a:gd name="connsiteX21-4243" fmla="*/ 1358802 w 1360407"/>
                  <a:gd name="connsiteY21-4244" fmla="*/ 20371 h 2000451"/>
                  <a:gd name="connsiteX22-4245" fmla="*/ 973608 w 1360407"/>
                  <a:gd name="connsiteY22-4246" fmla="*/ 1572390 h 2000451"/>
                  <a:gd name="connsiteX23-4247" fmla="*/ 272039 w 1360407"/>
                  <a:gd name="connsiteY23-4248" fmla="*/ 2000451 h 2000451"/>
                  <a:gd name="connsiteX24-4249" fmla="*/ 119183 w 1360407"/>
                  <a:gd name="connsiteY24-4250" fmla="*/ 1980737 h 2000451"/>
                  <a:gd name="connsiteX25-4251" fmla="*/ 219640 w 1360407"/>
                  <a:gd name="connsiteY25-4252" fmla="*/ 1766207 h 2000451"/>
                  <a:gd name="connsiteX26-4253" fmla="*/ 349797 w 1360407"/>
                  <a:gd name="connsiteY26-4254" fmla="*/ 1453054 h 2000451"/>
                  <a:gd name="connsiteX27-4255" fmla="*/ 202120 w 1360407"/>
                  <a:gd name="connsiteY27-4256" fmla="*/ 1741398 h 2000451"/>
                  <a:gd name="connsiteX28-4257" fmla="*/ 101973 w 1360407"/>
                  <a:gd name="connsiteY28-4258" fmla="*/ 1976663 h 2000451"/>
                  <a:gd name="connsiteX29-4259" fmla="*/ 0 w 1360407"/>
                  <a:gd name="connsiteY29-4260" fmla="*/ 1966802 h 2000451"/>
                  <a:gd name="connsiteX0-4261" fmla="*/ 0 w 1360407"/>
                  <a:gd name="connsiteY0-4262" fmla="*/ 1966802 h 2000451"/>
                  <a:gd name="connsiteX1-4263" fmla="*/ 229985 w 1360407"/>
                  <a:gd name="connsiteY1-4264" fmla="*/ 999963 h 2000451"/>
                  <a:gd name="connsiteX2-4265" fmla="*/ 249152 w 1360407"/>
                  <a:gd name="connsiteY2-4266" fmla="*/ 1290705 h 2000451"/>
                  <a:gd name="connsiteX3-4267" fmla="*/ 265108 w 1360407"/>
                  <a:gd name="connsiteY3-4268" fmla="*/ 1107121 h 2000451"/>
                  <a:gd name="connsiteX4-4269" fmla="*/ 257305 w 1360407"/>
                  <a:gd name="connsiteY4-4270" fmla="*/ 1002436 h 2000451"/>
                  <a:gd name="connsiteX5-4271" fmla="*/ 239551 w 1360407"/>
                  <a:gd name="connsiteY5-4272" fmla="*/ 962077 h 2000451"/>
                  <a:gd name="connsiteX6-4273" fmla="*/ 390223 w 1360407"/>
                  <a:gd name="connsiteY6-4274" fmla="*/ 327022 h 2000451"/>
                  <a:gd name="connsiteX7-4275" fmla="*/ 430836 w 1360407"/>
                  <a:gd name="connsiteY7-4276" fmla="*/ 365979 h 2000451"/>
                  <a:gd name="connsiteX8-4277" fmla="*/ 449847 w 1360407"/>
                  <a:gd name="connsiteY8-4278" fmla="*/ 562934 h 2000451"/>
                  <a:gd name="connsiteX9-4279" fmla="*/ 449733 w 1360407"/>
                  <a:gd name="connsiteY9-4280" fmla="*/ 631475 h 2000451"/>
                  <a:gd name="connsiteX10-4281" fmla="*/ 422828 w 1360407"/>
                  <a:gd name="connsiteY10-4282" fmla="*/ 849104 h 2000451"/>
                  <a:gd name="connsiteX11-4283" fmla="*/ 348614 w 1360407"/>
                  <a:gd name="connsiteY11-4284" fmla="*/ 1371754 h 2000451"/>
                  <a:gd name="connsiteX12-4285" fmla="*/ 396264 w 1360407"/>
                  <a:gd name="connsiteY12-4286" fmla="*/ 1139362 h 2000451"/>
                  <a:gd name="connsiteX13-4287" fmla="*/ 443662 w 1360407"/>
                  <a:gd name="connsiteY13-4288" fmla="*/ 1205175 h 2000451"/>
                  <a:gd name="connsiteX14-4289" fmla="*/ 565005 w 1360407"/>
                  <a:gd name="connsiteY14-4290" fmla="*/ 1248598 h 2000451"/>
                  <a:gd name="connsiteX15-4291" fmla="*/ 721900 w 1360407"/>
                  <a:gd name="connsiteY15-4292" fmla="*/ 1240382 h 2000451"/>
                  <a:gd name="connsiteX16-4293" fmla="*/ 758632 w 1360407"/>
                  <a:gd name="connsiteY16-4294" fmla="*/ 1270905 h 2000451"/>
                  <a:gd name="connsiteX17-4295" fmla="*/ 606170 w 1360407"/>
                  <a:gd name="connsiteY17-4296" fmla="*/ 1552012 h 2000451"/>
                  <a:gd name="connsiteX18-4297" fmla="*/ 760532 w 1360407"/>
                  <a:gd name="connsiteY18-4298" fmla="*/ 1271095 h 2000451"/>
                  <a:gd name="connsiteX19-4299" fmla="*/ 855470 w 1360407"/>
                  <a:gd name="connsiteY19-4300" fmla="*/ 1421866 h 2000451"/>
                  <a:gd name="connsiteX20-4301" fmla="*/ 1087226 w 1360407"/>
                  <a:gd name="connsiteY20-4302" fmla="*/ 727597 h 2000451"/>
                  <a:gd name="connsiteX21-4303" fmla="*/ 1358802 w 1360407"/>
                  <a:gd name="connsiteY21-4304" fmla="*/ 20371 h 2000451"/>
                  <a:gd name="connsiteX22-4305" fmla="*/ 973608 w 1360407"/>
                  <a:gd name="connsiteY22-4306" fmla="*/ 1572390 h 2000451"/>
                  <a:gd name="connsiteX23-4307" fmla="*/ 272039 w 1360407"/>
                  <a:gd name="connsiteY23-4308" fmla="*/ 2000451 h 2000451"/>
                  <a:gd name="connsiteX24-4309" fmla="*/ 119183 w 1360407"/>
                  <a:gd name="connsiteY24-4310" fmla="*/ 1980737 h 2000451"/>
                  <a:gd name="connsiteX25-4311" fmla="*/ 219640 w 1360407"/>
                  <a:gd name="connsiteY25-4312" fmla="*/ 1766207 h 2000451"/>
                  <a:gd name="connsiteX26-4313" fmla="*/ 349797 w 1360407"/>
                  <a:gd name="connsiteY26-4314" fmla="*/ 1453054 h 2000451"/>
                  <a:gd name="connsiteX27-4315" fmla="*/ 202120 w 1360407"/>
                  <a:gd name="connsiteY27-4316" fmla="*/ 1741398 h 2000451"/>
                  <a:gd name="connsiteX28-4317" fmla="*/ 101973 w 1360407"/>
                  <a:gd name="connsiteY28-4318" fmla="*/ 1976663 h 2000451"/>
                  <a:gd name="connsiteX29-4319" fmla="*/ 0 w 1360407"/>
                  <a:gd name="connsiteY29-4320" fmla="*/ 1966802 h 2000451"/>
                  <a:gd name="connsiteX0-4321" fmla="*/ 0 w 1360407"/>
                  <a:gd name="connsiteY0-4322" fmla="*/ 1966802 h 2000451"/>
                  <a:gd name="connsiteX1-4323" fmla="*/ 229985 w 1360407"/>
                  <a:gd name="connsiteY1-4324" fmla="*/ 999963 h 2000451"/>
                  <a:gd name="connsiteX2-4325" fmla="*/ 249152 w 1360407"/>
                  <a:gd name="connsiteY2-4326" fmla="*/ 1290705 h 2000451"/>
                  <a:gd name="connsiteX3-4327" fmla="*/ 265108 w 1360407"/>
                  <a:gd name="connsiteY3-4328" fmla="*/ 1107121 h 2000451"/>
                  <a:gd name="connsiteX4-4329" fmla="*/ 257305 w 1360407"/>
                  <a:gd name="connsiteY4-4330" fmla="*/ 1002436 h 2000451"/>
                  <a:gd name="connsiteX5-4331" fmla="*/ 239551 w 1360407"/>
                  <a:gd name="connsiteY5-4332" fmla="*/ 962077 h 2000451"/>
                  <a:gd name="connsiteX6-4333" fmla="*/ 390223 w 1360407"/>
                  <a:gd name="connsiteY6-4334" fmla="*/ 327022 h 2000451"/>
                  <a:gd name="connsiteX7-4335" fmla="*/ 430836 w 1360407"/>
                  <a:gd name="connsiteY7-4336" fmla="*/ 365979 h 2000451"/>
                  <a:gd name="connsiteX8-4337" fmla="*/ 449847 w 1360407"/>
                  <a:gd name="connsiteY8-4338" fmla="*/ 562934 h 2000451"/>
                  <a:gd name="connsiteX9-4339" fmla="*/ 449733 w 1360407"/>
                  <a:gd name="connsiteY9-4340" fmla="*/ 631475 h 2000451"/>
                  <a:gd name="connsiteX10-4341" fmla="*/ 422828 w 1360407"/>
                  <a:gd name="connsiteY10-4342" fmla="*/ 849104 h 2000451"/>
                  <a:gd name="connsiteX11-4343" fmla="*/ 348614 w 1360407"/>
                  <a:gd name="connsiteY11-4344" fmla="*/ 1371754 h 2000451"/>
                  <a:gd name="connsiteX12-4345" fmla="*/ 396264 w 1360407"/>
                  <a:gd name="connsiteY12-4346" fmla="*/ 1139362 h 2000451"/>
                  <a:gd name="connsiteX13-4347" fmla="*/ 443662 w 1360407"/>
                  <a:gd name="connsiteY13-4348" fmla="*/ 1205175 h 2000451"/>
                  <a:gd name="connsiteX14-4349" fmla="*/ 565005 w 1360407"/>
                  <a:gd name="connsiteY14-4350" fmla="*/ 1248598 h 2000451"/>
                  <a:gd name="connsiteX15-4351" fmla="*/ 721900 w 1360407"/>
                  <a:gd name="connsiteY15-4352" fmla="*/ 1240382 h 2000451"/>
                  <a:gd name="connsiteX16-4353" fmla="*/ 758632 w 1360407"/>
                  <a:gd name="connsiteY16-4354" fmla="*/ 1270905 h 2000451"/>
                  <a:gd name="connsiteX17-4355" fmla="*/ 606170 w 1360407"/>
                  <a:gd name="connsiteY17-4356" fmla="*/ 1552012 h 2000451"/>
                  <a:gd name="connsiteX18-4357" fmla="*/ 760532 w 1360407"/>
                  <a:gd name="connsiteY18-4358" fmla="*/ 1271095 h 2000451"/>
                  <a:gd name="connsiteX19-4359" fmla="*/ 855470 w 1360407"/>
                  <a:gd name="connsiteY19-4360" fmla="*/ 1421866 h 2000451"/>
                  <a:gd name="connsiteX20-4361" fmla="*/ 1087226 w 1360407"/>
                  <a:gd name="connsiteY20-4362" fmla="*/ 727597 h 2000451"/>
                  <a:gd name="connsiteX21-4363" fmla="*/ 1358802 w 1360407"/>
                  <a:gd name="connsiteY21-4364" fmla="*/ 20371 h 2000451"/>
                  <a:gd name="connsiteX22-4365" fmla="*/ 973608 w 1360407"/>
                  <a:gd name="connsiteY22-4366" fmla="*/ 1572390 h 2000451"/>
                  <a:gd name="connsiteX23-4367" fmla="*/ 272039 w 1360407"/>
                  <a:gd name="connsiteY23-4368" fmla="*/ 2000451 h 2000451"/>
                  <a:gd name="connsiteX24-4369" fmla="*/ 119183 w 1360407"/>
                  <a:gd name="connsiteY24-4370" fmla="*/ 1980737 h 2000451"/>
                  <a:gd name="connsiteX25-4371" fmla="*/ 219640 w 1360407"/>
                  <a:gd name="connsiteY25-4372" fmla="*/ 1766207 h 2000451"/>
                  <a:gd name="connsiteX26-4373" fmla="*/ 349797 w 1360407"/>
                  <a:gd name="connsiteY26-4374" fmla="*/ 1453054 h 2000451"/>
                  <a:gd name="connsiteX27-4375" fmla="*/ 202120 w 1360407"/>
                  <a:gd name="connsiteY27-4376" fmla="*/ 1741398 h 2000451"/>
                  <a:gd name="connsiteX28-4377" fmla="*/ 101973 w 1360407"/>
                  <a:gd name="connsiteY28-4378" fmla="*/ 1976663 h 2000451"/>
                  <a:gd name="connsiteX29-4379" fmla="*/ 0 w 1360407"/>
                  <a:gd name="connsiteY29-4380" fmla="*/ 1966802 h 2000451"/>
                  <a:gd name="connsiteX0-4381" fmla="*/ 0 w 1360407"/>
                  <a:gd name="connsiteY0-4382" fmla="*/ 1966802 h 2000451"/>
                  <a:gd name="connsiteX1-4383" fmla="*/ 229985 w 1360407"/>
                  <a:gd name="connsiteY1-4384" fmla="*/ 999963 h 2000451"/>
                  <a:gd name="connsiteX2-4385" fmla="*/ 249152 w 1360407"/>
                  <a:gd name="connsiteY2-4386" fmla="*/ 1290705 h 2000451"/>
                  <a:gd name="connsiteX3-4387" fmla="*/ 265108 w 1360407"/>
                  <a:gd name="connsiteY3-4388" fmla="*/ 1107121 h 2000451"/>
                  <a:gd name="connsiteX4-4389" fmla="*/ 257305 w 1360407"/>
                  <a:gd name="connsiteY4-4390" fmla="*/ 1002436 h 2000451"/>
                  <a:gd name="connsiteX5-4391" fmla="*/ 239551 w 1360407"/>
                  <a:gd name="connsiteY5-4392" fmla="*/ 962077 h 2000451"/>
                  <a:gd name="connsiteX6-4393" fmla="*/ 390223 w 1360407"/>
                  <a:gd name="connsiteY6-4394" fmla="*/ 327022 h 2000451"/>
                  <a:gd name="connsiteX7-4395" fmla="*/ 430836 w 1360407"/>
                  <a:gd name="connsiteY7-4396" fmla="*/ 365979 h 2000451"/>
                  <a:gd name="connsiteX8-4397" fmla="*/ 449847 w 1360407"/>
                  <a:gd name="connsiteY8-4398" fmla="*/ 562934 h 2000451"/>
                  <a:gd name="connsiteX9-4399" fmla="*/ 449733 w 1360407"/>
                  <a:gd name="connsiteY9-4400" fmla="*/ 631475 h 2000451"/>
                  <a:gd name="connsiteX10-4401" fmla="*/ 422828 w 1360407"/>
                  <a:gd name="connsiteY10-4402" fmla="*/ 849104 h 2000451"/>
                  <a:gd name="connsiteX11-4403" fmla="*/ 348614 w 1360407"/>
                  <a:gd name="connsiteY11-4404" fmla="*/ 1371754 h 2000451"/>
                  <a:gd name="connsiteX12-4405" fmla="*/ 396264 w 1360407"/>
                  <a:gd name="connsiteY12-4406" fmla="*/ 1139362 h 2000451"/>
                  <a:gd name="connsiteX13-4407" fmla="*/ 443662 w 1360407"/>
                  <a:gd name="connsiteY13-4408" fmla="*/ 1205175 h 2000451"/>
                  <a:gd name="connsiteX14-4409" fmla="*/ 565005 w 1360407"/>
                  <a:gd name="connsiteY14-4410" fmla="*/ 1248598 h 2000451"/>
                  <a:gd name="connsiteX15-4411" fmla="*/ 721900 w 1360407"/>
                  <a:gd name="connsiteY15-4412" fmla="*/ 1240382 h 2000451"/>
                  <a:gd name="connsiteX16-4413" fmla="*/ 758632 w 1360407"/>
                  <a:gd name="connsiteY16-4414" fmla="*/ 1270905 h 2000451"/>
                  <a:gd name="connsiteX17-4415" fmla="*/ 606170 w 1360407"/>
                  <a:gd name="connsiteY17-4416" fmla="*/ 1552012 h 2000451"/>
                  <a:gd name="connsiteX18-4417" fmla="*/ 760532 w 1360407"/>
                  <a:gd name="connsiteY18-4418" fmla="*/ 1271095 h 2000451"/>
                  <a:gd name="connsiteX19-4419" fmla="*/ 855470 w 1360407"/>
                  <a:gd name="connsiteY19-4420" fmla="*/ 1421866 h 2000451"/>
                  <a:gd name="connsiteX20-4421" fmla="*/ 1087226 w 1360407"/>
                  <a:gd name="connsiteY20-4422" fmla="*/ 727597 h 2000451"/>
                  <a:gd name="connsiteX21-4423" fmla="*/ 1358802 w 1360407"/>
                  <a:gd name="connsiteY21-4424" fmla="*/ 20371 h 2000451"/>
                  <a:gd name="connsiteX22-4425" fmla="*/ 973608 w 1360407"/>
                  <a:gd name="connsiteY22-4426" fmla="*/ 1572390 h 2000451"/>
                  <a:gd name="connsiteX23-4427" fmla="*/ 272039 w 1360407"/>
                  <a:gd name="connsiteY23-4428" fmla="*/ 2000451 h 2000451"/>
                  <a:gd name="connsiteX24-4429" fmla="*/ 119183 w 1360407"/>
                  <a:gd name="connsiteY24-4430" fmla="*/ 1980737 h 2000451"/>
                  <a:gd name="connsiteX25-4431" fmla="*/ 219640 w 1360407"/>
                  <a:gd name="connsiteY25-4432" fmla="*/ 1766207 h 2000451"/>
                  <a:gd name="connsiteX26-4433" fmla="*/ 349797 w 1360407"/>
                  <a:gd name="connsiteY26-4434" fmla="*/ 1453054 h 2000451"/>
                  <a:gd name="connsiteX27-4435" fmla="*/ 202120 w 1360407"/>
                  <a:gd name="connsiteY27-4436" fmla="*/ 1741398 h 2000451"/>
                  <a:gd name="connsiteX28-4437" fmla="*/ 101973 w 1360407"/>
                  <a:gd name="connsiteY28-4438" fmla="*/ 1976663 h 2000451"/>
                  <a:gd name="connsiteX29-4439" fmla="*/ 0 w 1360407"/>
                  <a:gd name="connsiteY29-4440" fmla="*/ 1966802 h 2000451"/>
                  <a:gd name="connsiteX0-4441" fmla="*/ 0 w 1357292"/>
                  <a:gd name="connsiteY0-4442" fmla="*/ 1968133 h 2001782"/>
                  <a:gd name="connsiteX1-4443" fmla="*/ 229985 w 1357292"/>
                  <a:gd name="connsiteY1-4444" fmla="*/ 1001294 h 2001782"/>
                  <a:gd name="connsiteX2-4445" fmla="*/ 249152 w 1357292"/>
                  <a:gd name="connsiteY2-4446" fmla="*/ 1292036 h 2001782"/>
                  <a:gd name="connsiteX3-4447" fmla="*/ 265108 w 1357292"/>
                  <a:gd name="connsiteY3-4448" fmla="*/ 1108452 h 2001782"/>
                  <a:gd name="connsiteX4-4449" fmla="*/ 257305 w 1357292"/>
                  <a:gd name="connsiteY4-4450" fmla="*/ 1003767 h 2001782"/>
                  <a:gd name="connsiteX5-4451" fmla="*/ 239551 w 1357292"/>
                  <a:gd name="connsiteY5-4452" fmla="*/ 963408 h 2001782"/>
                  <a:gd name="connsiteX6-4453" fmla="*/ 390223 w 1357292"/>
                  <a:gd name="connsiteY6-4454" fmla="*/ 328353 h 2001782"/>
                  <a:gd name="connsiteX7-4455" fmla="*/ 430836 w 1357292"/>
                  <a:gd name="connsiteY7-4456" fmla="*/ 367310 h 2001782"/>
                  <a:gd name="connsiteX8-4457" fmla="*/ 449847 w 1357292"/>
                  <a:gd name="connsiteY8-4458" fmla="*/ 564265 h 2001782"/>
                  <a:gd name="connsiteX9-4459" fmla="*/ 449733 w 1357292"/>
                  <a:gd name="connsiteY9-4460" fmla="*/ 632806 h 2001782"/>
                  <a:gd name="connsiteX10-4461" fmla="*/ 422828 w 1357292"/>
                  <a:gd name="connsiteY10-4462" fmla="*/ 850435 h 2001782"/>
                  <a:gd name="connsiteX11-4463" fmla="*/ 348614 w 1357292"/>
                  <a:gd name="connsiteY11-4464" fmla="*/ 1373085 h 2001782"/>
                  <a:gd name="connsiteX12-4465" fmla="*/ 396264 w 1357292"/>
                  <a:gd name="connsiteY12-4466" fmla="*/ 1140693 h 2001782"/>
                  <a:gd name="connsiteX13-4467" fmla="*/ 443662 w 1357292"/>
                  <a:gd name="connsiteY13-4468" fmla="*/ 1206506 h 2001782"/>
                  <a:gd name="connsiteX14-4469" fmla="*/ 565005 w 1357292"/>
                  <a:gd name="connsiteY14-4470" fmla="*/ 1249929 h 2001782"/>
                  <a:gd name="connsiteX15-4471" fmla="*/ 721900 w 1357292"/>
                  <a:gd name="connsiteY15-4472" fmla="*/ 1241713 h 2001782"/>
                  <a:gd name="connsiteX16-4473" fmla="*/ 758632 w 1357292"/>
                  <a:gd name="connsiteY16-4474" fmla="*/ 1272236 h 2001782"/>
                  <a:gd name="connsiteX17-4475" fmla="*/ 606170 w 1357292"/>
                  <a:gd name="connsiteY17-4476" fmla="*/ 1553343 h 2001782"/>
                  <a:gd name="connsiteX18-4477" fmla="*/ 760532 w 1357292"/>
                  <a:gd name="connsiteY18-4478" fmla="*/ 1272426 h 2001782"/>
                  <a:gd name="connsiteX19-4479" fmla="*/ 855470 w 1357292"/>
                  <a:gd name="connsiteY19-4480" fmla="*/ 1423197 h 2001782"/>
                  <a:gd name="connsiteX20-4481" fmla="*/ 1087226 w 1357292"/>
                  <a:gd name="connsiteY20-4482" fmla="*/ 728928 h 2001782"/>
                  <a:gd name="connsiteX21-4483" fmla="*/ 1355664 w 1357292"/>
                  <a:gd name="connsiteY21-4484" fmla="*/ 20333 h 2001782"/>
                  <a:gd name="connsiteX22-4485" fmla="*/ 973608 w 1357292"/>
                  <a:gd name="connsiteY22-4486" fmla="*/ 1573721 h 2001782"/>
                  <a:gd name="connsiteX23-4487" fmla="*/ 272039 w 1357292"/>
                  <a:gd name="connsiteY23-4488" fmla="*/ 2001782 h 2001782"/>
                  <a:gd name="connsiteX24-4489" fmla="*/ 119183 w 1357292"/>
                  <a:gd name="connsiteY24-4490" fmla="*/ 1982068 h 2001782"/>
                  <a:gd name="connsiteX25-4491" fmla="*/ 219640 w 1357292"/>
                  <a:gd name="connsiteY25-4492" fmla="*/ 1767538 h 2001782"/>
                  <a:gd name="connsiteX26-4493" fmla="*/ 349797 w 1357292"/>
                  <a:gd name="connsiteY26-4494" fmla="*/ 1454385 h 2001782"/>
                  <a:gd name="connsiteX27-4495" fmla="*/ 202120 w 1357292"/>
                  <a:gd name="connsiteY27-4496" fmla="*/ 1742729 h 2001782"/>
                  <a:gd name="connsiteX28-4497" fmla="*/ 101973 w 1357292"/>
                  <a:gd name="connsiteY28-4498" fmla="*/ 1977994 h 2001782"/>
                  <a:gd name="connsiteX29-4499" fmla="*/ 0 w 1357292"/>
                  <a:gd name="connsiteY29-4500" fmla="*/ 1968133 h 2001782"/>
                  <a:gd name="connsiteX0-4501" fmla="*/ 0 w 1317369"/>
                  <a:gd name="connsiteY0-4502" fmla="*/ 1918021 h 1951670"/>
                  <a:gd name="connsiteX1-4503" fmla="*/ 229985 w 1317369"/>
                  <a:gd name="connsiteY1-4504" fmla="*/ 951182 h 1951670"/>
                  <a:gd name="connsiteX2-4505" fmla="*/ 249152 w 1317369"/>
                  <a:gd name="connsiteY2-4506" fmla="*/ 1241924 h 1951670"/>
                  <a:gd name="connsiteX3-4507" fmla="*/ 265108 w 1317369"/>
                  <a:gd name="connsiteY3-4508" fmla="*/ 1058340 h 1951670"/>
                  <a:gd name="connsiteX4-4509" fmla="*/ 257305 w 1317369"/>
                  <a:gd name="connsiteY4-4510" fmla="*/ 953655 h 1951670"/>
                  <a:gd name="connsiteX5-4511" fmla="*/ 239551 w 1317369"/>
                  <a:gd name="connsiteY5-4512" fmla="*/ 913296 h 1951670"/>
                  <a:gd name="connsiteX6-4513" fmla="*/ 390223 w 1317369"/>
                  <a:gd name="connsiteY6-4514" fmla="*/ 278241 h 1951670"/>
                  <a:gd name="connsiteX7-4515" fmla="*/ 430836 w 1317369"/>
                  <a:gd name="connsiteY7-4516" fmla="*/ 317198 h 1951670"/>
                  <a:gd name="connsiteX8-4517" fmla="*/ 449847 w 1317369"/>
                  <a:gd name="connsiteY8-4518" fmla="*/ 514153 h 1951670"/>
                  <a:gd name="connsiteX9-4519" fmla="*/ 449733 w 1317369"/>
                  <a:gd name="connsiteY9-4520" fmla="*/ 582694 h 1951670"/>
                  <a:gd name="connsiteX10-4521" fmla="*/ 422828 w 1317369"/>
                  <a:gd name="connsiteY10-4522" fmla="*/ 800323 h 1951670"/>
                  <a:gd name="connsiteX11-4523" fmla="*/ 348614 w 1317369"/>
                  <a:gd name="connsiteY11-4524" fmla="*/ 1322973 h 1951670"/>
                  <a:gd name="connsiteX12-4525" fmla="*/ 396264 w 1317369"/>
                  <a:gd name="connsiteY12-4526" fmla="*/ 1090581 h 1951670"/>
                  <a:gd name="connsiteX13-4527" fmla="*/ 443662 w 1317369"/>
                  <a:gd name="connsiteY13-4528" fmla="*/ 1156394 h 1951670"/>
                  <a:gd name="connsiteX14-4529" fmla="*/ 565005 w 1317369"/>
                  <a:gd name="connsiteY14-4530" fmla="*/ 1199817 h 1951670"/>
                  <a:gd name="connsiteX15-4531" fmla="*/ 721900 w 1317369"/>
                  <a:gd name="connsiteY15-4532" fmla="*/ 1191601 h 1951670"/>
                  <a:gd name="connsiteX16-4533" fmla="*/ 758632 w 1317369"/>
                  <a:gd name="connsiteY16-4534" fmla="*/ 1222124 h 1951670"/>
                  <a:gd name="connsiteX17-4535" fmla="*/ 606170 w 1317369"/>
                  <a:gd name="connsiteY17-4536" fmla="*/ 1503231 h 1951670"/>
                  <a:gd name="connsiteX18-4537" fmla="*/ 760532 w 1317369"/>
                  <a:gd name="connsiteY18-4538" fmla="*/ 1222314 h 1951670"/>
                  <a:gd name="connsiteX19-4539" fmla="*/ 855470 w 1317369"/>
                  <a:gd name="connsiteY19-4540" fmla="*/ 1373085 h 1951670"/>
                  <a:gd name="connsiteX20-4541" fmla="*/ 1087226 w 1317369"/>
                  <a:gd name="connsiteY20-4542" fmla="*/ 678816 h 1951670"/>
                  <a:gd name="connsiteX21-4543" fmla="*/ 1315386 w 1317369"/>
                  <a:gd name="connsiteY21-4544" fmla="*/ 21889 h 1951670"/>
                  <a:gd name="connsiteX22-4545" fmla="*/ 973608 w 1317369"/>
                  <a:gd name="connsiteY22-4546" fmla="*/ 1523609 h 1951670"/>
                  <a:gd name="connsiteX23-4547" fmla="*/ 272039 w 1317369"/>
                  <a:gd name="connsiteY23-4548" fmla="*/ 1951670 h 1951670"/>
                  <a:gd name="connsiteX24-4549" fmla="*/ 119183 w 1317369"/>
                  <a:gd name="connsiteY24-4550" fmla="*/ 1931956 h 1951670"/>
                  <a:gd name="connsiteX25-4551" fmla="*/ 219640 w 1317369"/>
                  <a:gd name="connsiteY25-4552" fmla="*/ 1717426 h 1951670"/>
                  <a:gd name="connsiteX26-4553" fmla="*/ 349797 w 1317369"/>
                  <a:gd name="connsiteY26-4554" fmla="*/ 1404273 h 1951670"/>
                  <a:gd name="connsiteX27-4555" fmla="*/ 202120 w 1317369"/>
                  <a:gd name="connsiteY27-4556" fmla="*/ 1692617 h 1951670"/>
                  <a:gd name="connsiteX28-4557" fmla="*/ 101973 w 1317369"/>
                  <a:gd name="connsiteY28-4558" fmla="*/ 1927882 h 1951670"/>
                  <a:gd name="connsiteX29-4559" fmla="*/ 0 w 1317369"/>
                  <a:gd name="connsiteY29-4560" fmla="*/ 1918021 h 1951670"/>
                  <a:gd name="connsiteX0-4561" fmla="*/ 0 w 1359181"/>
                  <a:gd name="connsiteY0-4562" fmla="*/ 1979566 h 2013215"/>
                  <a:gd name="connsiteX1-4563" fmla="*/ 229985 w 1359181"/>
                  <a:gd name="connsiteY1-4564" fmla="*/ 1012727 h 2013215"/>
                  <a:gd name="connsiteX2-4565" fmla="*/ 249152 w 1359181"/>
                  <a:gd name="connsiteY2-4566" fmla="*/ 1303469 h 2013215"/>
                  <a:gd name="connsiteX3-4567" fmla="*/ 265108 w 1359181"/>
                  <a:gd name="connsiteY3-4568" fmla="*/ 1119885 h 2013215"/>
                  <a:gd name="connsiteX4-4569" fmla="*/ 257305 w 1359181"/>
                  <a:gd name="connsiteY4-4570" fmla="*/ 1015200 h 2013215"/>
                  <a:gd name="connsiteX5-4571" fmla="*/ 239551 w 1359181"/>
                  <a:gd name="connsiteY5-4572" fmla="*/ 974841 h 2013215"/>
                  <a:gd name="connsiteX6-4573" fmla="*/ 390223 w 1359181"/>
                  <a:gd name="connsiteY6-4574" fmla="*/ 339786 h 2013215"/>
                  <a:gd name="connsiteX7-4575" fmla="*/ 430836 w 1359181"/>
                  <a:gd name="connsiteY7-4576" fmla="*/ 378743 h 2013215"/>
                  <a:gd name="connsiteX8-4577" fmla="*/ 449847 w 1359181"/>
                  <a:gd name="connsiteY8-4578" fmla="*/ 575698 h 2013215"/>
                  <a:gd name="connsiteX9-4579" fmla="*/ 449733 w 1359181"/>
                  <a:gd name="connsiteY9-4580" fmla="*/ 644239 h 2013215"/>
                  <a:gd name="connsiteX10-4581" fmla="*/ 422828 w 1359181"/>
                  <a:gd name="connsiteY10-4582" fmla="*/ 861868 h 2013215"/>
                  <a:gd name="connsiteX11-4583" fmla="*/ 348614 w 1359181"/>
                  <a:gd name="connsiteY11-4584" fmla="*/ 1384518 h 2013215"/>
                  <a:gd name="connsiteX12-4585" fmla="*/ 396264 w 1359181"/>
                  <a:gd name="connsiteY12-4586" fmla="*/ 1152126 h 2013215"/>
                  <a:gd name="connsiteX13-4587" fmla="*/ 443662 w 1359181"/>
                  <a:gd name="connsiteY13-4588" fmla="*/ 1217939 h 2013215"/>
                  <a:gd name="connsiteX14-4589" fmla="*/ 565005 w 1359181"/>
                  <a:gd name="connsiteY14-4590" fmla="*/ 1261362 h 2013215"/>
                  <a:gd name="connsiteX15-4591" fmla="*/ 721900 w 1359181"/>
                  <a:gd name="connsiteY15-4592" fmla="*/ 1253146 h 2013215"/>
                  <a:gd name="connsiteX16-4593" fmla="*/ 758632 w 1359181"/>
                  <a:gd name="connsiteY16-4594" fmla="*/ 1283669 h 2013215"/>
                  <a:gd name="connsiteX17-4595" fmla="*/ 606170 w 1359181"/>
                  <a:gd name="connsiteY17-4596" fmla="*/ 1564776 h 2013215"/>
                  <a:gd name="connsiteX18-4597" fmla="*/ 760532 w 1359181"/>
                  <a:gd name="connsiteY18-4598" fmla="*/ 1283859 h 2013215"/>
                  <a:gd name="connsiteX19-4599" fmla="*/ 855470 w 1359181"/>
                  <a:gd name="connsiteY19-4600" fmla="*/ 1434630 h 2013215"/>
                  <a:gd name="connsiteX20-4601" fmla="*/ 1087226 w 1359181"/>
                  <a:gd name="connsiteY20-4602" fmla="*/ 740361 h 2013215"/>
                  <a:gd name="connsiteX21-4603" fmla="*/ 1357567 w 1359181"/>
                  <a:gd name="connsiteY21-4604" fmla="*/ 20009 h 2013215"/>
                  <a:gd name="connsiteX22-4605" fmla="*/ 973608 w 1359181"/>
                  <a:gd name="connsiteY22-4606" fmla="*/ 1585154 h 2013215"/>
                  <a:gd name="connsiteX23-4607" fmla="*/ 272039 w 1359181"/>
                  <a:gd name="connsiteY23-4608" fmla="*/ 2013215 h 2013215"/>
                  <a:gd name="connsiteX24-4609" fmla="*/ 119183 w 1359181"/>
                  <a:gd name="connsiteY24-4610" fmla="*/ 1993501 h 2013215"/>
                  <a:gd name="connsiteX25-4611" fmla="*/ 219640 w 1359181"/>
                  <a:gd name="connsiteY25-4612" fmla="*/ 1778971 h 2013215"/>
                  <a:gd name="connsiteX26-4613" fmla="*/ 349797 w 1359181"/>
                  <a:gd name="connsiteY26-4614" fmla="*/ 1465818 h 2013215"/>
                  <a:gd name="connsiteX27-4615" fmla="*/ 202120 w 1359181"/>
                  <a:gd name="connsiteY27-4616" fmla="*/ 1754162 h 2013215"/>
                  <a:gd name="connsiteX28-4617" fmla="*/ 101973 w 1359181"/>
                  <a:gd name="connsiteY28-4618" fmla="*/ 1989427 h 2013215"/>
                  <a:gd name="connsiteX29-4619" fmla="*/ 0 w 1359181"/>
                  <a:gd name="connsiteY29-4620" fmla="*/ 1979566 h 2013215"/>
                  <a:gd name="connsiteX0-4621" fmla="*/ 0 w 1366448"/>
                  <a:gd name="connsiteY0-4622" fmla="*/ 2019968 h 2053617"/>
                  <a:gd name="connsiteX1-4623" fmla="*/ 229985 w 1366448"/>
                  <a:gd name="connsiteY1-4624" fmla="*/ 1053129 h 2053617"/>
                  <a:gd name="connsiteX2-4625" fmla="*/ 249152 w 1366448"/>
                  <a:gd name="connsiteY2-4626" fmla="*/ 1343871 h 2053617"/>
                  <a:gd name="connsiteX3-4627" fmla="*/ 265108 w 1366448"/>
                  <a:gd name="connsiteY3-4628" fmla="*/ 1160287 h 2053617"/>
                  <a:gd name="connsiteX4-4629" fmla="*/ 257305 w 1366448"/>
                  <a:gd name="connsiteY4-4630" fmla="*/ 1055602 h 2053617"/>
                  <a:gd name="connsiteX5-4631" fmla="*/ 239551 w 1366448"/>
                  <a:gd name="connsiteY5-4632" fmla="*/ 1015243 h 2053617"/>
                  <a:gd name="connsiteX6-4633" fmla="*/ 390223 w 1366448"/>
                  <a:gd name="connsiteY6-4634" fmla="*/ 380188 h 2053617"/>
                  <a:gd name="connsiteX7-4635" fmla="*/ 430836 w 1366448"/>
                  <a:gd name="connsiteY7-4636" fmla="*/ 419145 h 2053617"/>
                  <a:gd name="connsiteX8-4637" fmla="*/ 449847 w 1366448"/>
                  <a:gd name="connsiteY8-4638" fmla="*/ 616100 h 2053617"/>
                  <a:gd name="connsiteX9-4639" fmla="*/ 449733 w 1366448"/>
                  <a:gd name="connsiteY9-4640" fmla="*/ 684641 h 2053617"/>
                  <a:gd name="connsiteX10-4641" fmla="*/ 422828 w 1366448"/>
                  <a:gd name="connsiteY10-4642" fmla="*/ 902270 h 2053617"/>
                  <a:gd name="connsiteX11-4643" fmla="*/ 348614 w 1366448"/>
                  <a:gd name="connsiteY11-4644" fmla="*/ 1424920 h 2053617"/>
                  <a:gd name="connsiteX12-4645" fmla="*/ 396264 w 1366448"/>
                  <a:gd name="connsiteY12-4646" fmla="*/ 1192528 h 2053617"/>
                  <a:gd name="connsiteX13-4647" fmla="*/ 443662 w 1366448"/>
                  <a:gd name="connsiteY13-4648" fmla="*/ 1258341 h 2053617"/>
                  <a:gd name="connsiteX14-4649" fmla="*/ 565005 w 1366448"/>
                  <a:gd name="connsiteY14-4650" fmla="*/ 1301764 h 2053617"/>
                  <a:gd name="connsiteX15-4651" fmla="*/ 721900 w 1366448"/>
                  <a:gd name="connsiteY15-4652" fmla="*/ 1293548 h 2053617"/>
                  <a:gd name="connsiteX16-4653" fmla="*/ 758632 w 1366448"/>
                  <a:gd name="connsiteY16-4654" fmla="*/ 1324071 h 2053617"/>
                  <a:gd name="connsiteX17-4655" fmla="*/ 606170 w 1366448"/>
                  <a:gd name="connsiteY17-4656" fmla="*/ 1605178 h 2053617"/>
                  <a:gd name="connsiteX18-4657" fmla="*/ 760532 w 1366448"/>
                  <a:gd name="connsiteY18-4658" fmla="*/ 1324261 h 2053617"/>
                  <a:gd name="connsiteX19-4659" fmla="*/ 855470 w 1366448"/>
                  <a:gd name="connsiteY19-4660" fmla="*/ 1475032 h 2053617"/>
                  <a:gd name="connsiteX20-4661" fmla="*/ 1087226 w 1366448"/>
                  <a:gd name="connsiteY20-4662" fmla="*/ 780763 h 2053617"/>
                  <a:gd name="connsiteX21-4663" fmla="*/ 1231188 w 1366448"/>
                  <a:gd name="connsiteY21-4664" fmla="*/ 365772 h 2053617"/>
                  <a:gd name="connsiteX22-4665" fmla="*/ 1357567 w 1366448"/>
                  <a:gd name="connsiteY22-4666" fmla="*/ 60411 h 2053617"/>
                  <a:gd name="connsiteX23-4667" fmla="*/ 973608 w 1366448"/>
                  <a:gd name="connsiteY23-4668" fmla="*/ 1625556 h 2053617"/>
                  <a:gd name="connsiteX24-4669" fmla="*/ 272039 w 1366448"/>
                  <a:gd name="connsiteY24-4670" fmla="*/ 2053617 h 2053617"/>
                  <a:gd name="connsiteX25-4671" fmla="*/ 119183 w 1366448"/>
                  <a:gd name="connsiteY25-4672" fmla="*/ 2033903 h 2053617"/>
                  <a:gd name="connsiteX26-4673" fmla="*/ 219640 w 1366448"/>
                  <a:gd name="connsiteY26-4674" fmla="*/ 1819373 h 2053617"/>
                  <a:gd name="connsiteX27-4675" fmla="*/ 349797 w 1366448"/>
                  <a:gd name="connsiteY27-4676" fmla="*/ 1506220 h 2053617"/>
                  <a:gd name="connsiteX28-4677" fmla="*/ 202120 w 1366448"/>
                  <a:gd name="connsiteY28-4678" fmla="*/ 1794564 h 2053617"/>
                  <a:gd name="connsiteX29-4679" fmla="*/ 101973 w 1366448"/>
                  <a:gd name="connsiteY29-4680" fmla="*/ 2029829 h 2053617"/>
                  <a:gd name="connsiteX30" fmla="*/ 0 w 1366448"/>
                  <a:gd name="connsiteY30" fmla="*/ 2019968 h 2053617"/>
                  <a:gd name="connsiteX0-4681" fmla="*/ 0 w 1368571"/>
                  <a:gd name="connsiteY0-4682" fmla="*/ 2027054 h 2060703"/>
                  <a:gd name="connsiteX1-4683" fmla="*/ 229985 w 1368571"/>
                  <a:gd name="connsiteY1-4684" fmla="*/ 1060215 h 2060703"/>
                  <a:gd name="connsiteX2-4685" fmla="*/ 249152 w 1368571"/>
                  <a:gd name="connsiteY2-4686" fmla="*/ 1350957 h 2060703"/>
                  <a:gd name="connsiteX3-4687" fmla="*/ 265108 w 1368571"/>
                  <a:gd name="connsiteY3-4688" fmla="*/ 1167373 h 2060703"/>
                  <a:gd name="connsiteX4-4689" fmla="*/ 257305 w 1368571"/>
                  <a:gd name="connsiteY4-4690" fmla="*/ 1062688 h 2060703"/>
                  <a:gd name="connsiteX5-4691" fmla="*/ 239551 w 1368571"/>
                  <a:gd name="connsiteY5-4692" fmla="*/ 1022329 h 2060703"/>
                  <a:gd name="connsiteX6-4693" fmla="*/ 390223 w 1368571"/>
                  <a:gd name="connsiteY6-4694" fmla="*/ 387274 h 2060703"/>
                  <a:gd name="connsiteX7-4695" fmla="*/ 430836 w 1368571"/>
                  <a:gd name="connsiteY7-4696" fmla="*/ 426231 h 2060703"/>
                  <a:gd name="connsiteX8-4697" fmla="*/ 449847 w 1368571"/>
                  <a:gd name="connsiteY8-4698" fmla="*/ 623186 h 2060703"/>
                  <a:gd name="connsiteX9-4699" fmla="*/ 449733 w 1368571"/>
                  <a:gd name="connsiteY9-4700" fmla="*/ 691727 h 2060703"/>
                  <a:gd name="connsiteX10-4701" fmla="*/ 422828 w 1368571"/>
                  <a:gd name="connsiteY10-4702" fmla="*/ 909356 h 2060703"/>
                  <a:gd name="connsiteX11-4703" fmla="*/ 348614 w 1368571"/>
                  <a:gd name="connsiteY11-4704" fmla="*/ 1432006 h 2060703"/>
                  <a:gd name="connsiteX12-4705" fmla="*/ 396264 w 1368571"/>
                  <a:gd name="connsiteY12-4706" fmla="*/ 1199614 h 2060703"/>
                  <a:gd name="connsiteX13-4707" fmla="*/ 443662 w 1368571"/>
                  <a:gd name="connsiteY13-4708" fmla="*/ 1265427 h 2060703"/>
                  <a:gd name="connsiteX14-4709" fmla="*/ 565005 w 1368571"/>
                  <a:gd name="connsiteY14-4710" fmla="*/ 1308850 h 2060703"/>
                  <a:gd name="connsiteX15-4711" fmla="*/ 721900 w 1368571"/>
                  <a:gd name="connsiteY15-4712" fmla="*/ 1300634 h 2060703"/>
                  <a:gd name="connsiteX16-4713" fmla="*/ 758632 w 1368571"/>
                  <a:gd name="connsiteY16-4714" fmla="*/ 1331157 h 2060703"/>
                  <a:gd name="connsiteX17-4715" fmla="*/ 606170 w 1368571"/>
                  <a:gd name="connsiteY17-4716" fmla="*/ 1612264 h 2060703"/>
                  <a:gd name="connsiteX18-4717" fmla="*/ 760532 w 1368571"/>
                  <a:gd name="connsiteY18-4718" fmla="*/ 1331347 h 2060703"/>
                  <a:gd name="connsiteX19-4719" fmla="*/ 855470 w 1368571"/>
                  <a:gd name="connsiteY19-4720" fmla="*/ 1482118 h 2060703"/>
                  <a:gd name="connsiteX20-4721" fmla="*/ 1087226 w 1368571"/>
                  <a:gd name="connsiteY20-4722" fmla="*/ 787849 h 2060703"/>
                  <a:gd name="connsiteX21-4723" fmla="*/ 1262000 w 1368571"/>
                  <a:gd name="connsiteY21-4724" fmla="*/ 313628 h 2060703"/>
                  <a:gd name="connsiteX22-4725" fmla="*/ 1357567 w 1368571"/>
                  <a:gd name="connsiteY22-4726" fmla="*/ 67497 h 2060703"/>
                  <a:gd name="connsiteX23-4727" fmla="*/ 973608 w 1368571"/>
                  <a:gd name="connsiteY23-4728" fmla="*/ 1632642 h 2060703"/>
                  <a:gd name="connsiteX24-4729" fmla="*/ 272039 w 1368571"/>
                  <a:gd name="connsiteY24-4730" fmla="*/ 2060703 h 2060703"/>
                  <a:gd name="connsiteX25-4731" fmla="*/ 119183 w 1368571"/>
                  <a:gd name="connsiteY25-4732" fmla="*/ 2040989 h 2060703"/>
                  <a:gd name="connsiteX26-4733" fmla="*/ 219640 w 1368571"/>
                  <a:gd name="connsiteY26-4734" fmla="*/ 1826459 h 2060703"/>
                  <a:gd name="connsiteX27-4735" fmla="*/ 349797 w 1368571"/>
                  <a:gd name="connsiteY27-4736" fmla="*/ 1513306 h 2060703"/>
                  <a:gd name="connsiteX28-4737" fmla="*/ 202120 w 1368571"/>
                  <a:gd name="connsiteY28-4738" fmla="*/ 1801650 h 2060703"/>
                  <a:gd name="connsiteX29-4739" fmla="*/ 101973 w 1368571"/>
                  <a:gd name="connsiteY29-4740" fmla="*/ 2036915 h 2060703"/>
                  <a:gd name="connsiteX30-4741" fmla="*/ 0 w 1368571"/>
                  <a:gd name="connsiteY30-4742" fmla="*/ 2027054 h 2060703"/>
                  <a:gd name="connsiteX0-4743" fmla="*/ 0 w 1373408"/>
                  <a:gd name="connsiteY0-4744" fmla="*/ 2043084 h 2076733"/>
                  <a:gd name="connsiteX1-4745" fmla="*/ 229985 w 1373408"/>
                  <a:gd name="connsiteY1-4746" fmla="*/ 1076245 h 2076733"/>
                  <a:gd name="connsiteX2-4747" fmla="*/ 249152 w 1373408"/>
                  <a:gd name="connsiteY2-4748" fmla="*/ 1366987 h 2076733"/>
                  <a:gd name="connsiteX3-4749" fmla="*/ 265108 w 1373408"/>
                  <a:gd name="connsiteY3-4750" fmla="*/ 1183403 h 2076733"/>
                  <a:gd name="connsiteX4-4751" fmla="*/ 257305 w 1373408"/>
                  <a:gd name="connsiteY4-4752" fmla="*/ 1078718 h 2076733"/>
                  <a:gd name="connsiteX5-4753" fmla="*/ 239551 w 1373408"/>
                  <a:gd name="connsiteY5-4754" fmla="*/ 1038359 h 2076733"/>
                  <a:gd name="connsiteX6-4755" fmla="*/ 390223 w 1373408"/>
                  <a:gd name="connsiteY6-4756" fmla="*/ 403304 h 2076733"/>
                  <a:gd name="connsiteX7-4757" fmla="*/ 430836 w 1373408"/>
                  <a:gd name="connsiteY7-4758" fmla="*/ 442261 h 2076733"/>
                  <a:gd name="connsiteX8-4759" fmla="*/ 449847 w 1373408"/>
                  <a:gd name="connsiteY8-4760" fmla="*/ 639216 h 2076733"/>
                  <a:gd name="connsiteX9-4761" fmla="*/ 449733 w 1373408"/>
                  <a:gd name="connsiteY9-4762" fmla="*/ 707757 h 2076733"/>
                  <a:gd name="connsiteX10-4763" fmla="*/ 422828 w 1373408"/>
                  <a:gd name="connsiteY10-4764" fmla="*/ 925386 h 2076733"/>
                  <a:gd name="connsiteX11-4765" fmla="*/ 348614 w 1373408"/>
                  <a:gd name="connsiteY11-4766" fmla="*/ 1448036 h 2076733"/>
                  <a:gd name="connsiteX12-4767" fmla="*/ 396264 w 1373408"/>
                  <a:gd name="connsiteY12-4768" fmla="*/ 1215644 h 2076733"/>
                  <a:gd name="connsiteX13-4769" fmla="*/ 443662 w 1373408"/>
                  <a:gd name="connsiteY13-4770" fmla="*/ 1281457 h 2076733"/>
                  <a:gd name="connsiteX14-4771" fmla="*/ 565005 w 1373408"/>
                  <a:gd name="connsiteY14-4772" fmla="*/ 1324880 h 2076733"/>
                  <a:gd name="connsiteX15-4773" fmla="*/ 721900 w 1373408"/>
                  <a:gd name="connsiteY15-4774" fmla="*/ 1316664 h 2076733"/>
                  <a:gd name="connsiteX16-4775" fmla="*/ 758632 w 1373408"/>
                  <a:gd name="connsiteY16-4776" fmla="*/ 1347187 h 2076733"/>
                  <a:gd name="connsiteX17-4777" fmla="*/ 606170 w 1373408"/>
                  <a:gd name="connsiteY17-4778" fmla="*/ 1628294 h 2076733"/>
                  <a:gd name="connsiteX18-4779" fmla="*/ 760532 w 1373408"/>
                  <a:gd name="connsiteY18-4780" fmla="*/ 1347377 h 2076733"/>
                  <a:gd name="connsiteX19-4781" fmla="*/ 855470 w 1373408"/>
                  <a:gd name="connsiteY19-4782" fmla="*/ 1498148 h 2076733"/>
                  <a:gd name="connsiteX20-4783" fmla="*/ 1087226 w 1373408"/>
                  <a:gd name="connsiteY20-4784" fmla="*/ 803879 h 2076733"/>
                  <a:gd name="connsiteX21-4785" fmla="*/ 1262000 w 1373408"/>
                  <a:gd name="connsiteY21-4786" fmla="*/ 329658 h 2076733"/>
                  <a:gd name="connsiteX22-4787" fmla="*/ 1296306 w 1373408"/>
                  <a:gd name="connsiteY22-4788" fmla="*/ 226178 h 2076733"/>
                  <a:gd name="connsiteX23-4789" fmla="*/ 1357567 w 1373408"/>
                  <a:gd name="connsiteY23-4790" fmla="*/ 83527 h 2076733"/>
                  <a:gd name="connsiteX24-4791" fmla="*/ 973608 w 1373408"/>
                  <a:gd name="connsiteY24-4792" fmla="*/ 1648672 h 2076733"/>
                  <a:gd name="connsiteX25-4793" fmla="*/ 272039 w 1373408"/>
                  <a:gd name="connsiteY25-4794" fmla="*/ 2076733 h 2076733"/>
                  <a:gd name="connsiteX26-4795" fmla="*/ 119183 w 1373408"/>
                  <a:gd name="connsiteY26-4796" fmla="*/ 2057019 h 2076733"/>
                  <a:gd name="connsiteX27-4797" fmla="*/ 219640 w 1373408"/>
                  <a:gd name="connsiteY27-4798" fmla="*/ 1842489 h 2076733"/>
                  <a:gd name="connsiteX28-4799" fmla="*/ 349797 w 1373408"/>
                  <a:gd name="connsiteY28-4800" fmla="*/ 1529336 h 2076733"/>
                  <a:gd name="connsiteX29-4801" fmla="*/ 202120 w 1373408"/>
                  <a:gd name="connsiteY29-4802" fmla="*/ 1817680 h 2076733"/>
                  <a:gd name="connsiteX30-4803" fmla="*/ 101973 w 1373408"/>
                  <a:gd name="connsiteY30-4804" fmla="*/ 2052945 h 2076733"/>
                  <a:gd name="connsiteX31" fmla="*/ 0 w 1373408"/>
                  <a:gd name="connsiteY31" fmla="*/ 2043084 h 2076733"/>
                  <a:gd name="connsiteX0-4805" fmla="*/ 0 w 1367901"/>
                  <a:gd name="connsiteY0-4806" fmla="*/ 2210387 h 2244036"/>
                  <a:gd name="connsiteX1-4807" fmla="*/ 229985 w 1367901"/>
                  <a:gd name="connsiteY1-4808" fmla="*/ 1243548 h 2244036"/>
                  <a:gd name="connsiteX2-4809" fmla="*/ 249152 w 1367901"/>
                  <a:gd name="connsiteY2-4810" fmla="*/ 1534290 h 2244036"/>
                  <a:gd name="connsiteX3-4811" fmla="*/ 265108 w 1367901"/>
                  <a:gd name="connsiteY3-4812" fmla="*/ 1350706 h 2244036"/>
                  <a:gd name="connsiteX4-4813" fmla="*/ 257305 w 1367901"/>
                  <a:gd name="connsiteY4-4814" fmla="*/ 1246021 h 2244036"/>
                  <a:gd name="connsiteX5-4815" fmla="*/ 239551 w 1367901"/>
                  <a:gd name="connsiteY5-4816" fmla="*/ 1205662 h 2244036"/>
                  <a:gd name="connsiteX6-4817" fmla="*/ 390223 w 1367901"/>
                  <a:gd name="connsiteY6-4818" fmla="*/ 570607 h 2244036"/>
                  <a:gd name="connsiteX7-4819" fmla="*/ 430836 w 1367901"/>
                  <a:gd name="connsiteY7-4820" fmla="*/ 609564 h 2244036"/>
                  <a:gd name="connsiteX8-4821" fmla="*/ 449847 w 1367901"/>
                  <a:gd name="connsiteY8-4822" fmla="*/ 806519 h 2244036"/>
                  <a:gd name="connsiteX9-4823" fmla="*/ 449733 w 1367901"/>
                  <a:gd name="connsiteY9-4824" fmla="*/ 875060 h 2244036"/>
                  <a:gd name="connsiteX10-4825" fmla="*/ 422828 w 1367901"/>
                  <a:gd name="connsiteY10-4826" fmla="*/ 1092689 h 2244036"/>
                  <a:gd name="connsiteX11-4827" fmla="*/ 348614 w 1367901"/>
                  <a:gd name="connsiteY11-4828" fmla="*/ 1615339 h 2244036"/>
                  <a:gd name="connsiteX12-4829" fmla="*/ 396264 w 1367901"/>
                  <a:gd name="connsiteY12-4830" fmla="*/ 1382947 h 2244036"/>
                  <a:gd name="connsiteX13-4831" fmla="*/ 443662 w 1367901"/>
                  <a:gd name="connsiteY13-4832" fmla="*/ 1448760 h 2244036"/>
                  <a:gd name="connsiteX14-4833" fmla="*/ 565005 w 1367901"/>
                  <a:gd name="connsiteY14-4834" fmla="*/ 1492183 h 2244036"/>
                  <a:gd name="connsiteX15-4835" fmla="*/ 721900 w 1367901"/>
                  <a:gd name="connsiteY15-4836" fmla="*/ 1483967 h 2244036"/>
                  <a:gd name="connsiteX16-4837" fmla="*/ 758632 w 1367901"/>
                  <a:gd name="connsiteY16-4838" fmla="*/ 1514490 h 2244036"/>
                  <a:gd name="connsiteX17-4839" fmla="*/ 606170 w 1367901"/>
                  <a:gd name="connsiteY17-4840" fmla="*/ 1795597 h 2244036"/>
                  <a:gd name="connsiteX18-4841" fmla="*/ 760532 w 1367901"/>
                  <a:gd name="connsiteY18-4842" fmla="*/ 1514680 h 2244036"/>
                  <a:gd name="connsiteX19-4843" fmla="*/ 855470 w 1367901"/>
                  <a:gd name="connsiteY19-4844" fmla="*/ 1665451 h 2244036"/>
                  <a:gd name="connsiteX20-4845" fmla="*/ 1087226 w 1367901"/>
                  <a:gd name="connsiteY20-4846" fmla="*/ 971182 h 2244036"/>
                  <a:gd name="connsiteX21-4847" fmla="*/ 1262000 w 1367901"/>
                  <a:gd name="connsiteY21-4848" fmla="*/ 496961 h 2244036"/>
                  <a:gd name="connsiteX22-4849" fmla="*/ 1222546 w 1367901"/>
                  <a:gd name="connsiteY22-4850" fmla="*/ 13978 h 2244036"/>
                  <a:gd name="connsiteX23-4851" fmla="*/ 1357567 w 1367901"/>
                  <a:gd name="connsiteY23-4852" fmla="*/ 250830 h 2244036"/>
                  <a:gd name="connsiteX24-4853" fmla="*/ 973608 w 1367901"/>
                  <a:gd name="connsiteY24-4854" fmla="*/ 1815975 h 2244036"/>
                  <a:gd name="connsiteX25-4855" fmla="*/ 272039 w 1367901"/>
                  <a:gd name="connsiteY25-4856" fmla="*/ 2244036 h 2244036"/>
                  <a:gd name="connsiteX26-4857" fmla="*/ 119183 w 1367901"/>
                  <a:gd name="connsiteY26-4858" fmla="*/ 2224322 h 2244036"/>
                  <a:gd name="connsiteX27-4859" fmla="*/ 219640 w 1367901"/>
                  <a:gd name="connsiteY27-4860" fmla="*/ 2009792 h 2244036"/>
                  <a:gd name="connsiteX28-4861" fmla="*/ 349797 w 1367901"/>
                  <a:gd name="connsiteY28-4862" fmla="*/ 1696639 h 2244036"/>
                  <a:gd name="connsiteX29-4863" fmla="*/ 202120 w 1367901"/>
                  <a:gd name="connsiteY29-4864" fmla="*/ 1984983 h 2244036"/>
                  <a:gd name="connsiteX30-4865" fmla="*/ 101973 w 1367901"/>
                  <a:gd name="connsiteY30-4866" fmla="*/ 2220248 h 2244036"/>
                  <a:gd name="connsiteX31-4867" fmla="*/ 0 w 1367901"/>
                  <a:gd name="connsiteY31-4868" fmla="*/ 2210387 h 2244036"/>
                  <a:gd name="connsiteX0-4869" fmla="*/ 0 w 1389411"/>
                  <a:gd name="connsiteY0-4870" fmla="*/ 2220934 h 2254583"/>
                  <a:gd name="connsiteX1-4871" fmla="*/ 229985 w 1389411"/>
                  <a:gd name="connsiteY1-4872" fmla="*/ 1254095 h 2254583"/>
                  <a:gd name="connsiteX2-4873" fmla="*/ 249152 w 1389411"/>
                  <a:gd name="connsiteY2-4874" fmla="*/ 1544837 h 2254583"/>
                  <a:gd name="connsiteX3-4875" fmla="*/ 265108 w 1389411"/>
                  <a:gd name="connsiteY3-4876" fmla="*/ 1361253 h 2254583"/>
                  <a:gd name="connsiteX4-4877" fmla="*/ 257305 w 1389411"/>
                  <a:gd name="connsiteY4-4878" fmla="*/ 1256568 h 2254583"/>
                  <a:gd name="connsiteX5-4879" fmla="*/ 239551 w 1389411"/>
                  <a:gd name="connsiteY5-4880" fmla="*/ 1216209 h 2254583"/>
                  <a:gd name="connsiteX6-4881" fmla="*/ 390223 w 1389411"/>
                  <a:gd name="connsiteY6-4882" fmla="*/ 581154 h 2254583"/>
                  <a:gd name="connsiteX7-4883" fmla="*/ 430836 w 1389411"/>
                  <a:gd name="connsiteY7-4884" fmla="*/ 620111 h 2254583"/>
                  <a:gd name="connsiteX8-4885" fmla="*/ 449847 w 1389411"/>
                  <a:gd name="connsiteY8-4886" fmla="*/ 817066 h 2254583"/>
                  <a:gd name="connsiteX9-4887" fmla="*/ 449733 w 1389411"/>
                  <a:gd name="connsiteY9-4888" fmla="*/ 885607 h 2254583"/>
                  <a:gd name="connsiteX10-4889" fmla="*/ 422828 w 1389411"/>
                  <a:gd name="connsiteY10-4890" fmla="*/ 1103236 h 2254583"/>
                  <a:gd name="connsiteX11-4891" fmla="*/ 348614 w 1389411"/>
                  <a:gd name="connsiteY11-4892" fmla="*/ 1625886 h 2254583"/>
                  <a:gd name="connsiteX12-4893" fmla="*/ 396264 w 1389411"/>
                  <a:gd name="connsiteY12-4894" fmla="*/ 1393494 h 2254583"/>
                  <a:gd name="connsiteX13-4895" fmla="*/ 443662 w 1389411"/>
                  <a:gd name="connsiteY13-4896" fmla="*/ 1459307 h 2254583"/>
                  <a:gd name="connsiteX14-4897" fmla="*/ 565005 w 1389411"/>
                  <a:gd name="connsiteY14-4898" fmla="*/ 1502730 h 2254583"/>
                  <a:gd name="connsiteX15-4899" fmla="*/ 721900 w 1389411"/>
                  <a:gd name="connsiteY15-4900" fmla="*/ 1494514 h 2254583"/>
                  <a:gd name="connsiteX16-4901" fmla="*/ 758632 w 1389411"/>
                  <a:gd name="connsiteY16-4902" fmla="*/ 1525037 h 2254583"/>
                  <a:gd name="connsiteX17-4903" fmla="*/ 606170 w 1389411"/>
                  <a:gd name="connsiteY17-4904" fmla="*/ 1806144 h 2254583"/>
                  <a:gd name="connsiteX18-4905" fmla="*/ 760532 w 1389411"/>
                  <a:gd name="connsiteY18-4906" fmla="*/ 1525227 h 2254583"/>
                  <a:gd name="connsiteX19-4907" fmla="*/ 855470 w 1389411"/>
                  <a:gd name="connsiteY19-4908" fmla="*/ 1675998 h 2254583"/>
                  <a:gd name="connsiteX20-4909" fmla="*/ 1087226 w 1389411"/>
                  <a:gd name="connsiteY20-4910" fmla="*/ 981729 h 2254583"/>
                  <a:gd name="connsiteX21-4911" fmla="*/ 1262000 w 1389411"/>
                  <a:gd name="connsiteY21-4912" fmla="*/ 507508 h 2254583"/>
                  <a:gd name="connsiteX22-4913" fmla="*/ 1222546 w 1389411"/>
                  <a:gd name="connsiteY22-4914" fmla="*/ 24525 h 2254583"/>
                  <a:gd name="connsiteX23-4915" fmla="*/ 1351891 w 1389411"/>
                  <a:gd name="connsiteY23-4916" fmla="*/ 90675 h 2254583"/>
                  <a:gd name="connsiteX24-4917" fmla="*/ 1357567 w 1389411"/>
                  <a:gd name="connsiteY24-4918" fmla="*/ 261377 h 2254583"/>
                  <a:gd name="connsiteX25-4919" fmla="*/ 973608 w 1389411"/>
                  <a:gd name="connsiteY25-4920" fmla="*/ 1826522 h 2254583"/>
                  <a:gd name="connsiteX26-4921" fmla="*/ 272039 w 1389411"/>
                  <a:gd name="connsiteY26-4922" fmla="*/ 2254583 h 2254583"/>
                  <a:gd name="connsiteX27-4923" fmla="*/ 119183 w 1389411"/>
                  <a:gd name="connsiteY27-4924" fmla="*/ 2234869 h 2254583"/>
                  <a:gd name="connsiteX28-4925" fmla="*/ 219640 w 1389411"/>
                  <a:gd name="connsiteY28-4926" fmla="*/ 2020339 h 2254583"/>
                  <a:gd name="connsiteX29-4927" fmla="*/ 349797 w 1389411"/>
                  <a:gd name="connsiteY29-4928" fmla="*/ 1707186 h 2254583"/>
                  <a:gd name="connsiteX30-4929" fmla="*/ 202120 w 1389411"/>
                  <a:gd name="connsiteY30-4930" fmla="*/ 1995530 h 2254583"/>
                  <a:gd name="connsiteX31-4931" fmla="*/ 101973 w 1389411"/>
                  <a:gd name="connsiteY31-4932" fmla="*/ 2230795 h 2254583"/>
                  <a:gd name="connsiteX32" fmla="*/ 0 w 1389411"/>
                  <a:gd name="connsiteY32" fmla="*/ 2220934 h 2254583"/>
                  <a:gd name="connsiteX0-4933" fmla="*/ 0 w 1414328"/>
                  <a:gd name="connsiteY0-4934" fmla="*/ 2317481 h 2351130"/>
                  <a:gd name="connsiteX1-4935" fmla="*/ 229985 w 1414328"/>
                  <a:gd name="connsiteY1-4936" fmla="*/ 1350642 h 2351130"/>
                  <a:gd name="connsiteX2-4937" fmla="*/ 249152 w 1414328"/>
                  <a:gd name="connsiteY2-4938" fmla="*/ 1641384 h 2351130"/>
                  <a:gd name="connsiteX3-4939" fmla="*/ 265108 w 1414328"/>
                  <a:gd name="connsiteY3-4940" fmla="*/ 1457800 h 2351130"/>
                  <a:gd name="connsiteX4-4941" fmla="*/ 257305 w 1414328"/>
                  <a:gd name="connsiteY4-4942" fmla="*/ 1353115 h 2351130"/>
                  <a:gd name="connsiteX5-4943" fmla="*/ 239551 w 1414328"/>
                  <a:gd name="connsiteY5-4944" fmla="*/ 1312756 h 2351130"/>
                  <a:gd name="connsiteX6-4945" fmla="*/ 390223 w 1414328"/>
                  <a:gd name="connsiteY6-4946" fmla="*/ 677701 h 2351130"/>
                  <a:gd name="connsiteX7-4947" fmla="*/ 430836 w 1414328"/>
                  <a:gd name="connsiteY7-4948" fmla="*/ 716658 h 2351130"/>
                  <a:gd name="connsiteX8-4949" fmla="*/ 449847 w 1414328"/>
                  <a:gd name="connsiteY8-4950" fmla="*/ 913613 h 2351130"/>
                  <a:gd name="connsiteX9-4951" fmla="*/ 449733 w 1414328"/>
                  <a:gd name="connsiteY9-4952" fmla="*/ 982154 h 2351130"/>
                  <a:gd name="connsiteX10-4953" fmla="*/ 422828 w 1414328"/>
                  <a:gd name="connsiteY10-4954" fmla="*/ 1199783 h 2351130"/>
                  <a:gd name="connsiteX11-4955" fmla="*/ 348614 w 1414328"/>
                  <a:gd name="connsiteY11-4956" fmla="*/ 1722433 h 2351130"/>
                  <a:gd name="connsiteX12-4957" fmla="*/ 396264 w 1414328"/>
                  <a:gd name="connsiteY12-4958" fmla="*/ 1490041 h 2351130"/>
                  <a:gd name="connsiteX13-4959" fmla="*/ 443662 w 1414328"/>
                  <a:gd name="connsiteY13-4960" fmla="*/ 1555854 h 2351130"/>
                  <a:gd name="connsiteX14-4961" fmla="*/ 565005 w 1414328"/>
                  <a:gd name="connsiteY14-4962" fmla="*/ 1599277 h 2351130"/>
                  <a:gd name="connsiteX15-4963" fmla="*/ 721900 w 1414328"/>
                  <a:gd name="connsiteY15-4964" fmla="*/ 1591061 h 2351130"/>
                  <a:gd name="connsiteX16-4965" fmla="*/ 758632 w 1414328"/>
                  <a:gd name="connsiteY16-4966" fmla="*/ 1621584 h 2351130"/>
                  <a:gd name="connsiteX17-4967" fmla="*/ 606170 w 1414328"/>
                  <a:gd name="connsiteY17-4968" fmla="*/ 1902691 h 2351130"/>
                  <a:gd name="connsiteX18-4969" fmla="*/ 760532 w 1414328"/>
                  <a:gd name="connsiteY18-4970" fmla="*/ 1621774 h 2351130"/>
                  <a:gd name="connsiteX19-4971" fmla="*/ 855470 w 1414328"/>
                  <a:gd name="connsiteY19-4972" fmla="*/ 1772545 h 2351130"/>
                  <a:gd name="connsiteX20-4973" fmla="*/ 1087226 w 1414328"/>
                  <a:gd name="connsiteY20-4974" fmla="*/ 1078276 h 2351130"/>
                  <a:gd name="connsiteX21-4975" fmla="*/ 1262000 w 1414328"/>
                  <a:gd name="connsiteY21-4976" fmla="*/ 604055 h 2351130"/>
                  <a:gd name="connsiteX22-4977" fmla="*/ 1222546 w 1414328"/>
                  <a:gd name="connsiteY22-4978" fmla="*/ 121072 h 2351130"/>
                  <a:gd name="connsiteX23-4979" fmla="*/ 1401727 w 1414328"/>
                  <a:gd name="connsiteY23-4980" fmla="*/ 10406 h 2351130"/>
                  <a:gd name="connsiteX24-4981" fmla="*/ 1357567 w 1414328"/>
                  <a:gd name="connsiteY24-4982" fmla="*/ 357924 h 2351130"/>
                  <a:gd name="connsiteX25-4983" fmla="*/ 973608 w 1414328"/>
                  <a:gd name="connsiteY25-4984" fmla="*/ 1923069 h 2351130"/>
                  <a:gd name="connsiteX26-4985" fmla="*/ 272039 w 1414328"/>
                  <a:gd name="connsiteY26-4986" fmla="*/ 2351130 h 2351130"/>
                  <a:gd name="connsiteX27-4987" fmla="*/ 119183 w 1414328"/>
                  <a:gd name="connsiteY27-4988" fmla="*/ 2331416 h 2351130"/>
                  <a:gd name="connsiteX28-4989" fmla="*/ 219640 w 1414328"/>
                  <a:gd name="connsiteY28-4990" fmla="*/ 2116886 h 2351130"/>
                  <a:gd name="connsiteX29-4991" fmla="*/ 349797 w 1414328"/>
                  <a:gd name="connsiteY29-4992" fmla="*/ 1803733 h 2351130"/>
                  <a:gd name="connsiteX30-4993" fmla="*/ 202120 w 1414328"/>
                  <a:gd name="connsiteY30-4994" fmla="*/ 2092077 h 2351130"/>
                  <a:gd name="connsiteX31-4995" fmla="*/ 101973 w 1414328"/>
                  <a:gd name="connsiteY31-4996" fmla="*/ 2327342 h 2351130"/>
                  <a:gd name="connsiteX32-4997" fmla="*/ 0 w 1414328"/>
                  <a:gd name="connsiteY32-4998" fmla="*/ 2317481 h 2351130"/>
                  <a:gd name="connsiteX0-4999" fmla="*/ 0 w 1414328"/>
                  <a:gd name="connsiteY0-5000" fmla="*/ 2307075 h 2340724"/>
                  <a:gd name="connsiteX1-5001" fmla="*/ 229985 w 1414328"/>
                  <a:gd name="connsiteY1-5002" fmla="*/ 1340236 h 2340724"/>
                  <a:gd name="connsiteX2-5003" fmla="*/ 249152 w 1414328"/>
                  <a:gd name="connsiteY2-5004" fmla="*/ 1630978 h 2340724"/>
                  <a:gd name="connsiteX3-5005" fmla="*/ 265108 w 1414328"/>
                  <a:gd name="connsiteY3-5006" fmla="*/ 1447394 h 2340724"/>
                  <a:gd name="connsiteX4-5007" fmla="*/ 257305 w 1414328"/>
                  <a:gd name="connsiteY4-5008" fmla="*/ 1342709 h 2340724"/>
                  <a:gd name="connsiteX5-5009" fmla="*/ 239551 w 1414328"/>
                  <a:gd name="connsiteY5-5010" fmla="*/ 1302350 h 2340724"/>
                  <a:gd name="connsiteX6-5011" fmla="*/ 390223 w 1414328"/>
                  <a:gd name="connsiteY6-5012" fmla="*/ 667295 h 2340724"/>
                  <a:gd name="connsiteX7-5013" fmla="*/ 430836 w 1414328"/>
                  <a:gd name="connsiteY7-5014" fmla="*/ 706252 h 2340724"/>
                  <a:gd name="connsiteX8-5015" fmla="*/ 449847 w 1414328"/>
                  <a:gd name="connsiteY8-5016" fmla="*/ 903207 h 2340724"/>
                  <a:gd name="connsiteX9-5017" fmla="*/ 449733 w 1414328"/>
                  <a:gd name="connsiteY9-5018" fmla="*/ 971748 h 2340724"/>
                  <a:gd name="connsiteX10-5019" fmla="*/ 422828 w 1414328"/>
                  <a:gd name="connsiteY10-5020" fmla="*/ 1189377 h 2340724"/>
                  <a:gd name="connsiteX11-5021" fmla="*/ 348614 w 1414328"/>
                  <a:gd name="connsiteY11-5022" fmla="*/ 1712027 h 2340724"/>
                  <a:gd name="connsiteX12-5023" fmla="*/ 396264 w 1414328"/>
                  <a:gd name="connsiteY12-5024" fmla="*/ 1479635 h 2340724"/>
                  <a:gd name="connsiteX13-5025" fmla="*/ 443662 w 1414328"/>
                  <a:gd name="connsiteY13-5026" fmla="*/ 1545448 h 2340724"/>
                  <a:gd name="connsiteX14-5027" fmla="*/ 565005 w 1414328"/>
                  <a:gd name="connsiteY14-5028" fmla="*/ 1588871 h 2340724"/>
                  <a:gd name="connsiteX15-5029" fmla="*/ 721900 w 1414328"/>
                  <a:gd name="connsiteY15-5030" fmla="*/ 1580655 h 2340724"/>
                  <a:gd name="connsiteX16-5031" fmla="*/ 758632 w 1414328"/>
                  <a:gd name="connsiteY16-5032" fmla="*/ 1611178 h 2340724"/>
                  <a:gd name="connsiteX17-5033" fmla="*/ 606170 w 1414328"/>
                  <a:gd name="connsiteY17-5034" fmla="*/ 1892285 h 2340724"/>
                  <a:gd name="connsiteX18-5035" fmla="*/ 760532 w 1414328"/>
                  <a:gd name="connsiteY18-5036" fmla="*/ 1611368 h 2340724"/>
                  <a:gd name="connsiteX19-5037" fmla="*/ 855470 w 1414328"/>
                  <a:gd name="connsiteY19-5038" fmla="*/ 1762139 h 2340724"/>
                  <a:gd name="connsiteX20-5039" fmla="*/ 1087226 w 1414328"/>
                  <a:gd name="connsiteY20-5040" fmla="*/ 1067870 h 2340724"/>
                  <a:gd name="connsiteX21-5041" fmla="*/ 1262000 w 1414328"/>
                  <a:gd name="connsiteY21-5042" fmla="*/ 593649 h 2340724"/>
                  <a:gd name="connsiteX22-5043" fmla="*/ 1222546 w 1414328"/>
                  <a:gd name="connsiteY22-5044" fmla="*/ 110666 h 2340724"/>
                  <a:gd name="connsiteX23-5045" fmla="*/ 1401727 w 1414328"/>
                  <a:gd name="connsiteY23-5046" fmla="*/ 0 h 2340724"/>
                  <a:gd name="connsiteX24-5047" fmla="*/ 1357567 w 1414328"/>
                  <a:gd name="connsiteY24-5048" fmla="*/ 347518 h 2340724"/>
                  <a:gd name="connsiteX25-5049" fmla="*/ 973608 w 1414328"/>
                  <a:gd name="connsiteY25-5050" fmla="*/ 1912663 h 2340724"/>
                  <a:gd name="connsiteX26-5051" fmla="*/ 272039 w 1414328"/>
                  <a:gd name="connsiteY26-5052" fmla="*/ 2340724 h 2340724"/>
                  <a:gd name="connsiteX27-5053" fmla="*/ 119183 w 1414328"/>
                  <a:gd name="connsiteY27-5054" fmla="*/ 2321010 h 2340724"/>
                  <a:gd name="connsiteX28-5055" fmla="*/ 219640 w 1414328"/>
                  <a:gd name="connsiteY28-5056" fmla="*/ 2106480 h 2340724"/>
                  <a:gd name="connsiteX29-5057" fmla="*/ 349797 w 1414328"/>
                  <a:gd name="connsiteY29-5058" fmla="*/ 1793327 h 2340724"/>
                  <a:gd name="connsiteX30-5059" fmla="*/ 202120 w 1414328"/>
                  <a:gd name="connsiteY30-5060" fmla="*/ 2081671 h 2340724"/>
                  <a:gd name="connsiteX31-5061" fmla="*/ 101973 w 1414328"/>
                  <a:gd name="connsiteY31-5062" fmla="*/ 2316936 h 2340724"/>
                  <a:gd name="connsiteX32-5063" fmla="*/ 0 w 1414328"/>
                  <a:gd name="connsiteY32-5064" fmla="*/ 2307075 h 2340724"/>
                  <a:gd name="connsiteX0-5065" fmla="*/ 0 w 1414328"/>
                  <a:gd name="connsiteY0-5066" fmla="*/ 2307075 h 2340724"/>
                  <a:gd name="connsiteX1-5067" fmla="*/ 229985 w 1414328"/>
                  <a:gd name="connsiteY1-5068" fmla="*/ 1340236 h 2340724"/>
                  <a:gd name="connsiteX2-5069" fmla="*/ 249152 w 1414328"/>
                  <a:gd name="connsiteY2-5070" fmla="*/ 1630978 h 2340724"/>
                  <a:gd name="connsiteX3-5071" fmla="*/ 265108 w 1414328"/>
                  <a:gd name="connsiteY3-5072" fmla="*/ 1447394 h 2340724"/>
                  <a:gd name="connsiteX4-5073" fmla="*/ 257305 w 1414328"/>
                  <a:gd name="connsiteY4-5074" fmla="*/ 1342709 h 2340724"/>
                  <a:gd name="connsiteX5-5075" fmla="*/ 239551 w 1414328"/>
                  <a:gd name="connsiteY5-5076" fmla="*/ 1302350 h 2340724"/>
                  <a:gd name="connsiteX6-5077" fmla="*/ 390223 w 1414328"/>
                  <a:gd name="connsiteY6-5078" fmla="*/ 667295 h 2340724"/>
                  <a:gd name="connsiteX7-5079" fmla="*/ 430836 w 1414328"/>
                  <a:gd name="connsiteY7-5080" fmla="*/ 706252 h 2340724"/>
                  <a:gd name="connsiteX8-5081" fmla="*/ 449847 w 1414328"/>
                  <a:gd name="connsiteY8-5082" fmla="*/ 903207 h 2340724"/>
                  <a:gd name="connsiteX9-5083" fmla="*/ 449733 w 1414328"/>
                  <a:gd name="connsiteY9-5084" fmla="*/ 971748 h 2340724"/>
                  <a:gd name="connsiteX10-5085" fmla="*/ 422828 w 1414328"/>
                  <a:gd name="connsiteY10-5086" fmla="*/ 1189377 h 2340724"/>
                  <a:gd name="connsiteX11-5087" fmla="*/ 348614 w 1414328"/>
                  <a:gd name="connsiteY11-5088" fmla="*/ 1712027 h 2340724"/>
                  <a:gd name="connsiteX12-5089" fmla="*/ 396264 w 1414328"/>
                  <a:gd name="connsiteY12-5090" fmla="*/ 1479635 h 2340724"/>
                  <a:gd name="connsiteX13-5091" fmla="*/ 443662 w 1414328"/>
                  <a:gd name="connsiteY13-5092" fmla="*/ 1545448 h 2340724"/>
                  <a:gd name="connsiteX14-5093" fmla="*/ 565005 w 1414328"/>
                  <a:gd name="connsiteY14-5094" fmla="*/ 1588871 h 2340724"/>
                  <a:gd name="connsiteX15-5095" fmla="*/ 721900 w 1414328"/>
                  <a:gd name="connsiteY15-5096" fmla="*/ 1580655 h 2340724"/>
                  <a:gd name="connsiteX16-5097" fmla="*/ 758632 w 1414328"/>
                  <a:gd name="connsiteY16-5098" fmla="*/ 1611178 h 2340724"/>
                  <a:gd name="connsiteX17-5099" fmla="*/ 606170 w 1414328"/>
                  <a:gd name="connsiteY17-5100" fmla="*/ 1892285 h 2340724"/>
                  <a:gd name="connsiteX18-5101" fmla="*/ 760532 w 1414328"/>
                  <a:gd name="connsiteY18-5102" fmla="*/ 1611368 h 2340724"/>
                  <a:gd name="connsiteX19-5103" fmla="*/ 855470 w 1414328"/>
                  <a:gd name="connsiteY19-5104" fmla="*/ 1762139 h 2340724"/>
                  <a:gd name="connsiteX20-5105" fmla="*/ 1087226 w 1414328"/>
                  <a:gd name="connsiteY20-5106" fmla="*/ 1067870 h 2340724"/>
                  <a:gd name="connsiteX21-5107" fmla="*/ 1262000 w 1414328"/>
                  <a:gd name="connsiteY21-5108" fmla="*/ 593649 h 2340724"/>
                  <a:gd name="connsiteX22-5109" fmla="*/ 1222546 w 1414328"/>
                  <a:gd name="connsiteY22-5110" fmla="*/ 110666 h 2340724"/>
                  <a:gd name="connsiteX23-5111" fmla="*/ 1298939 w 1414328"/>
                  <a:gd name="connsiteY23-5112" fmla="*/ 41565 h 2340724"/>
                  <a:gd name="connsiteX24-5113" fmla="*/ 1401727 w 1414328"/>
                  <a:gd name="connsiteY24-5114" fmla="*/ 0 h 2340724"/>
                  <a:gd name="connsiteX25-5115" fmla="*/ 1357567 w 1414328"/>
                  <a:gd name="connsiteY25-5116" fmla="*/ 347518 h 2340724"/>
                  <a:gd name="connsiteX26-5117" fmla="*/ 973608 w 1414328"/>
                  <a:gd name="connsiteY26-5118" fmla="*/ 1912663 h 2340724"/>
                  <a:gd name="connsiteX27-5119" fmla="*/ 272039 w 1414328"/>
                  <a:gd name="connsiteY27-5120" fmla="*/ 2340724 h 2340724"/>
                  <a:gd name="connsiteX28-5121" fmla="*/ 119183 w 1414328"/>
                  <a:gd name="connsiteY28-5122" fmla="*/ 2321010 h 2340724"/>
                  <a:gd name="connsiteX29-5123" fmla="*/ 219640 w 1414328"/>
                  <a:gd name="connsiteY29-5124" fmla="*/ 2106480 h 2340724"/>
                  <a:gd name="connsiteX30-5125" fmla="*/ 349797 w 1414328"/>
                  <a:gd name="connsiteY30-5126" fmla="*/ 1793327 h 2340724"/>
                  <a:gd name="connsiteX31-5127" fmla="*/ 202120 w 1414328"/>
                  <a:gd name="connsiteY31-5128" fmla="*/ 2081671 h 2340724"/>
                  <a:gd name="connsiteX32-5129" fmla="*/ 101973 w 1414328"/>
                  <a:gd name="connsiteY32-5130" fmla="*/ 2316936 h 2340724"/>
                  <a:gd name="connsiteX33" fmla="*/ 0 w 1414328"/>
                  <a:gd name="connsiteY33" fmla="*/ 2307075 h 2340724"/>
                  <a:gd name="connsiteX0-5131" fmla="*/ 0 w 1401727"/>
                  <a:gd name="connsiteY0-5132" fmla="*/ 2307075 h 2340724"/>
                  <a:gd name="connsiteX1-5133" fmla="*/ 229985 w 1401727"/>
                  <a:gd name="connsiteY1-5134" fmla="*/ 1340236 h 2340724"/>
                  <a:gd name="connsiteX2-5135" fmla="*/ 249152 w 1401727"/>
                  <a:gd name="connsiteY2-5136" fmla="*/ 1630978 h 2340724"/>
                  <a:gd name="connsiteX3-5137" fmla="*/ 265108 w 1401727"/>
                  <a:gd name="connsiteY3-5138" fmla="*/ 1447394 h 2340724"/>
                  <a:gd name="connsiteX4-5139" fmla="*/ 257305 w 1401727"/>
                  <a:gd name="connsiteY4-5140" fmla="*/ 1342709 h 2340724"/>
                  <a:gd name="connsiteX5-5141" fmla="*/ 239551 w 1401727"/>
                  <a:gd name="connsiteY5-5142" fmla="*/ 1302350 h 2340724"/>
                  <a:gd name="connsiteX6-5143" fmla="*/ 390223 w 1401727"/>
                  <a:gd name="connsiteY6-5144" fmla="*/ 667295 h 2340724"/>
                  <a:gd name="connsiteX7-5145" fmla="*/ 430836 w 1401727"/>
                  <a:gd name="connsiteY7-5146" fmla="*/ 706252 h 2340724"/>
                  <a:gd name="connsiteX8-5147" fmla="*/ 449847 w 1401727"/>
                  <a:gd name="connsiteY8-5148" fmla="*/ 903207 h 2340724"/>
                  <a:gd name="connsiteX9-5149" fmla="*/ 449733 w 1401727"/>
                  <a:gd name="connsiteY9-5150" fmla="*/ 971748 h 2340724"/>
                  <a:gd name="connsiteX10-5151" fmla="*/ 422828 w 1401727"/>
                  <a:gd name="connsiteY10-5152" fmla="*/ 1189377 h 2340724"/>
                  <a:gd name="connsiteX11-5153" fmla="*/ 348614 w 1401727"/>
                  <a:gd name="connsiteY11-5154" fmla="*/ 1712027 h 2340724"/>
                  <a:gd name="connsiteX12-5155" fmla="*/ 396264 w 1401727"/>
                  <a:gd name="connsiteY12-5156" fmla="*/ 1479635 h 2340724"/>
                  <a:gd name="connsiteX13-5157" fmla="*/ 443662 w 1401727"/>
                  <a:gd name="connsiteY13-5158" fmla="*/ 1545448 h 2340724"/>
                  <a:gd name="connsiteX14-5159" fmla="*/ 565005 w 1401727"/>
                  <a:gd name="connsiteY14-5160" fmla="*/ 1588871 h 2340724"/>
                  <a:gd name="connsiteX15-5161" fmla="*/ 721900 w 1401727"/>
                  <a:gd name="connsiteY15-5162" fmla="*/ 1580655 h 2340724"/>
                  <a:gd name="connsiteX16-5163" fmla="*/ 758632 w 1401727"/>
                  <a:gd name="connsiteY16-5164" fmla="*/ 1611178 h 2340724"/>
                  <a:gd name="connsiteX17-5165" fmla="*/ 606170 w 1401727"/>
                  <a:gd name="connsiteY17-5166" fmla="*/ 1892285 h 2340724"/>
                  <a:gd name="connsiteX18-5167" fmla="*/ 760532 w 1401727"/>
                  <a:gd name="connsiteY18-5168" fmla="*/ 1611368 h 2340724"/>
                  <a:gd name="connsiteX19-5169" fmla="*/ 855470 w 1401727"/>
                  <a:gd name="connsiteY19-5170" fmla="*/ 1762139 h 2340724"/>
                  <a:gd name="connsiteX20-5171" fmla="*/ 1087226 w 1401727"/>
                  <a:gd name="connsiteY20-5172" fmla="*/ 1067870 h 2340724"/>
                  <a:gd name="connsiteX21-5173" fmla="*/ 1262000 w 1401727"/>
                  <a:gd name="connsiteY21-5174" fmla="*/ 593649 h 2340724"/>
                  <a:gd name="connsiteX22-5175" fmla="*/ 1222546 w 1401727"/>
                  <a:gd name="connsiteY22-5176" fmla="*/ 110666 h 2340724"/>
                  <a:gd name="connsiteX23-5177" fmla="*/ 1298939 w 1401727"/>
                  <a:gd name="connsiteY23-5178" fmla="*/ 41565 h 2340724"/>
                  <a:gd name="connsiteX24-5179" fmla="*/ 1401727 w 1401727"/>
                  <a:gd name="connsiteY24-5180" fmla="*/ 0 h 2340724"/>
                  <a:gd name="connsiteX25-5181" fmla="*/ 1357567 w 1401727"/>
                  <a:gd name="connsiteY25-5182" fmla="*/ 347518 h 2340724"/>
                  <a:gd name="connsiteX26-5183" fmla="*/ 973608 w 1401727"/>
                  <a:gd name="connsiteY26-5184" fmla="*/ 1912663 h 2340724"/>
                  <a:gd name="connsiteX27-5185" fmla="*/ 272039 w 1401727"/>
                  <a:gd name="connsiteY27-5186" fmla="*/ 2340724 h 2340724"/>
                  <a:gd name="connsiteX28-5187" fmla="*/ 119183 w 1401727"/>
                  <a:gd name="connsiteY28-5188" fmla="*/ 2321010 h 2340724"/>
                  <a:gd name="connsiteX29-5189" fmla="*/ 219640 w 1401727"/>
                  <a:gd name="connsiteY29-5190" fmla="*/ 2106480 h 2340724"/>
                  <a:gd name="connsiteX30-5191" fmla="*/ 349797 w 1401727"/>
                  <a:gd name="connsiteY30-5192" fmla="*/ 1793327 h 2340724"/>
                  <a:gd name="connsiteX31-5193" fmla="*/ 202120 w 1401727"/>
                  <a:gd name="connsiteY31-5194" fmla="*/ 2081671 h 2340724"/>
                  <a:gd name="connsiteX32-5195" fmla="*/ 101973 w 1401727"/>
                  <a:gd name="connsiteY32-5196" fmla="*/ 2316936 h 2340724"/>
                  <a:gd name="connsiteX33-5197" fmla="*/ 0 w 1401727"/>
                  <a:gd name="connsiteY33-5198" fmla="*/ 2307075 h 2340724"/>
                  <a:gd name="connsiteX0-5199" fmla="*/ 0 w 1404351"/>
                  <a:gd name="connsiteY0-5200" fmla="*/ 2305359 h 2339008"/>
                  <a:gd name="connsiteX1-5201" fmla="*/ 229985 w 1404351"/>
                  <a:gd name="connsiteY1-5202" fmla="*/ 1338520 h 2339008"/>
                  <a:gd name="connsiteX2-5203" fmla="*/ 249152 w 1404351"/>
                  <a:gd name="connsiteY2-5204" fmla="*/ 1629262 h 2339008"/>
                  <a:gd name="connsiteX3-5205" fmla="*/ 265108 w 1404351"/>
                  <a:gd name="connsiteY3-5206" fmla="*/ 1445678 h 2339008"/>
                  <a:gd name="connsiteX4-5207" fmla="*/ 257305 w 1404351"/>
                  <a:gd name="connsiteY4-5208" fmla="*/ 1340993 h 2339008"/>
                  <a:gd name="connsiteX5-5209" fmla="*/ 239551 w 1404351"/>
                  <a:gd name="connsiteY5-5210" fmla="*/ 1300634 h 2339008"/>
                  <a:gd name="connsiteX6-5211" fmla="*/ 390223 w 1404351"/>
                  <a:gd name="connsiteY6-5212" fmla="*/ 665579 h 2339008"/>
                  <a:gd name="connsiteX7-5213" fmla="*/ 430836 w 1404351"/>
                  <a:gd name="connsiteY7-5214" fmla="*/ 704536 h 2339008"/>
                  <a:gd name="connsiteX8-5215" fmla="*/ 449847 w 1404351"/>
                  <a:gd name="connsiteY8-5216" fmla="*/ 901491 h 2339008"/>
                  <a:gd name="connsiteX9-5217" fmla="*/ 449733 w 1404351"/>
                  <a:gd name="connsiteY9-5218" fmla="*/ 970032 h 2339008"/>
                  <a:gd name="connsiteX10-5219" fmla="*/ 422828 w 1404351"/>
                  <a:gd name="connsiteY10-5220" fmla="*/ 1187661 h 2339008"/>
                  <a:gd name="connsiteX11-5221" fmla="*/ 348614 w 1404351"/>
                  <a:gd name="connsiteY11-5222" fmla="*/ 1710311 h 2339008"/>
                  <a:gd name="connsiteX12-5223" fmla="*/ 396264 w 1404351"/>
                  <a:gd name="connsiteY12-5224" fmla="*/ 1477919 h 2339008"/>
                  <a:gd name="connsiteX13-5225" fmla="*/ 443662 w 1404351"/>
                  <a:gd name="connsiteY13-5226" fmla="*/ 1543732 h 2339008"/>
                  <a:gd name="connsiteX14-5227" fmla="*/ 565005 w 1404351"/>
                  <a:gd name="connsiteY14-5228" fmla="*/ 1587155 h 2339008"/>
                  <a:gd name="connsiteX15-5229" fmla="*/ 721900 w 1404351"/>
                  <a:gd name="connsiteY15-5230" fmla="*/ 1578939 h 2339008"/>
                  <a:gd name="connsiteX16-5231" fmla="*/ 758632 w 1404351"/>
                  <a:gd name="connsiteY16-5232" fmla="*/ 1609462 h 2339008"/>
                  <a:gd name="connsiteX17-5233" fmla="*/ 606170 w 1404351"/>
                  <a:gd name="connsiteY17-5234" fmla="*/ 1890569 h 2339008"/>
                  <a:gd name="connsiteX18-5235" fmla="*/ 760532 w 1404351"/>
                  <a:gd name="connsiteY18-5236" fmla="*/ 1609652 h 2339008"/>
                  <a:gd name="connsiteX19-5237" fmla="*/ 855470 w 1404351"/>
                  <a:gd name="connsiteY19-5238" fmla="*/ 1760423 h 2339008"/>
                  <a:gd name="connsiteX20-5239" fmla="*/ 1087226 w 1404351"/>
                  <a:gd name="connsiteY20-5240" fmla="*/ 1066154 h 2339008"/>
                  <a:gd name="connsiteX21-5241" fmla="*/ 1262000 w 1404351"/>
                  <a:gd name="connsiteY21-5242" fmla="*/ 591933 h 2339008"/>
                  <a:gd name="connsiteX22-5243" fmla="*/ 1222546 w 1404351"/>
                  <a:gd name="connsiteY22-5244" fmla="*/ 108950 h 2339008"/>
                  <a:gd name="connsiteX23-5245" fmla="*/ 1298939 w 1404351"/>
                  <a:gd name="connsiteY23-5246" fmla="*/ 39849 h 2339008"/>
                  <a:gd name="connsiteX24-5247" fmla="*/ 1404351 w 1404351"/>
                  <a:gd name="connsiteY24-5248" fmla="*/ 0 h 2339008"/>
                  <a:gd name="connsiteX25-5249" fmla="*/ 1357567 w 1404351"/>
                  <a:gd name="connsiteY25-5250" fmla="*/ 345802 h 2339008"/>
                  <a:gd name="connsiteX26-5251" fmla="*/ 973608 w 1404351"/>
                  <a:gd name="connsiteY26-5252" fmla="*/ 1910947 h 2339008"/>
                  <a:gd name="connsiteX27-5253" fmla="*/ 272039 w 1404351"/>
                  <a:gd name="connsiteY27-5254" fmla="*/ 2339008 h 2339008"/>
                  <a:gd name="connsiteX28-5255" fmla="*/ 119183 w 1404351"/>
                  <a:gd name="connsiteY28-5256" fmla="*/ 2319294 h 2339008"/>
                  <a:gd name="connsiteX29-5257" fmla="*/ 219640 w 1404351"/>
                  <a:gd name="connsiteY29-5258" fmla="*/ 2104764 h 2339008"/>
                  <a:gd name="connsiteX30-5259" fmla="*/ 349797 w 1404351"/>
                  <a:gd name="connsiteY30-5260" fmla="*/ 1791611 h 2339008"/>
                  <a:gd name="connsiteX31-5261" fmla="*/ 202120 w 1404351"/>
                  <a:gd name="connsiteY31-5262" fmla="*/ 2079955 h 2339008"/>
                  <a:gd name="connsiteX32-5263" fmla="*/ 101973 w 1404351"/>
                  <a:gd name="connsiteY32-5264" fmla="*/ 2315220 h 2339008"/>
                  <a:gd name="connsiteX33-5265" fmla="*/ 0 w 1404351"/>
                  <a:gd name="connsiteY33-5266" fmla="*/ 2305359 h 2339008"/>
                  <a:gd name="connsiteX0-5267" fmla="*/ 0 w 1404351"/>
                  <a:gd name="connsiteY0-5268" fmla="*/ 2305359 h 2339008"/>
                  <a:gd name="connsiteX1-5269" fmla="*/ 229985 w 1404351"/>
                  <a:gd name="connsiteY1-5270" fmla="*/ 1338520 h 2339008"/>
                  <a:gd name="connsiteX2-5271" fmla="*/ 249152 w 1404351"/>
                  <a:gd name="connsiteY2-5272" fmla="*/ 1629262 h 2339008"/>
                  <a:gd name="connsiteX3-5273" fmla="*/ 265108 w 1404351"/>
                  <a:gd name="connsiteY3-5274" fmla="*/ 1445678 h 2339008"/>
                  <a:gd name="connsiteX4-5275" fmla="*/ 257305 w 1404351"/>
                  <a:gd name="connsiteY4-5276" fmla="*/ 1340993 h 2339008"/>
                  <a:gd name="connsiteX5-5277" fmla="*/ 239551 w 1404351"/>
                  <a:gd name="connsiteY5-5278" fmla="*/ 1300634 h 2339008"/>
                  <a:gd name="connsiteX6-5279" fmla="*/ 390223 w 1404351"/>
                  <a:gd name="connsiteY6-5280" fmla="*/ 665579 h 2339008"/>
                  <a:gd name="connsiteX7-5281" fmla="*/ 430836 w 1404351"/>
                  <a:gd name="connsiteY7-5282" fmla="*/ 704536 h 2339008"/>
                  <a:gd name="connsiteX8-5283" fmla="*/ 449847 w 1404351"/>
                  <a:gd name="connsiteY8-5284" fmla="*/ 901491 h 2339008"/>
                  <a:gd name="connsiteX9-5285" fmla="*/ 449733 w 1404351"/>
                  <a:gd name="connsiteY9-5286" fmla="*/ 970032 h 2339008"/>
                  <a:gd name="connsiteX10-5287" fmla="*/ 422828 w 1404351"/>
                  <a:gd name="connsiteY10-5288" fmla="*/ 1187661 h 2339008"/>
                  <a:gd name="connsiteX11-5289" fmla="*/ 348614 w 1404351"/>
                  <a:gd name="connsiteY11-5290" fmla="*/ 1710311 h 2339008"/>
                  <a:gd name="connsiteX12-5291" fmla="*/ 396264 w 1404351"/>
                  <a:gd name="connsiteY12-5292" fmla="*/ 1477919 h 2339008"/>
                  <a:gd name="connsiteX13-5293" fmla="*/ 443662 w 1404351"/>
                  <a:gd name="connsiteY13-5294" fmla="*/ 1543732 h 2339008"/>
                  <a:gd name="connsiteX14-5295" fmla="*/ 565005 w 1404351"/>
                  <a:gd name="connsiteY14-5296" fmla="*/ 1587155 h 2339008"/>
                  <a:gd name="connsiteX15-5297" fmla="*/ 721900 w 1404351"/>
                  <a:gd name="connsiteY15-5298" fmla="*/ 1578939 h 2339008"/>
                  <a:gd name="connsiteX16-5299" fmla="*/ 758632 w 1404351"/>
                  <a:gd name="connsiteY16-5300" fmla="*/ 1609462 h 2339008"/>
                  <a:gd name="connsiteX17-5301" fmla="*/ 606170 w 1404351"/>
                  <a:gd name="connsiteY17-5302" fmla="*/ 1890569 h 2339008"/>
                  <a:gd name="connsiteX18-5303" fmla="*/ 760532 w 1404351"/>
                  <a:gd name="connsiteY18-5304" fmla="*/ 1609652 h 2339008"/>
                  <a:gd name="connsiteX19-5305" fmla="*/ 855470 w 1404351"/>
                  <a:gd name="connsiteY19-5306" fmla="*/ 1760423 h 2339008"/>
                  <a:gd name="connsiteX20-5307" fmla="*/ 1087226 w 1404351"/>
                  <a:gd name="connsiteY20-5308" fmla="*/ 1066154 h 2339008"/>
                  <a:gd name="connsiteX21-5309" fmla="*/ 1262000 w 1404351"/>
                  <a:gd name="connsiteY21-5310" fmla="*/ 591933 h 2339008"/>
                  <a:gd name="connsiteX22-5311" fmla="*/ 1253180 w 1404351"/>
                  <a:gd name="connsiteY22-5312" fmla="*/ 350049 h 2339008"/>
                  <a:gd name="connsiteX23-5313" fmla="*/ 1222546 w 1404351"/>
                  <a:gd name="connsiteY23-5314" fmla="*/ 108950 h 2339008"/>
                  <a:gd name="connsiteX24-5315" fmla="*/ 1298939 w 1404351"/>
                  <a:gd name="connsiteY24-5316" fmla="*/ 39849 h 2339008"/>
                  <a:gd name="connsiteX25-5317" fmla="*/ 1404351 w 1404351"/>
                  <a:gd name="connsiteY25-5318" fmla="*/ 0 h 2339008"/>
                  <a:gd name="connsiteX26-5319" fmla="*/ 1357567 w 1404351"/>
                  <a:gd name="connsiteY26-5320" fmla="*/ 345802 h 2339008"/>
                  <a:gd name="connsiteX27-5321" fmla="*/ 973608 w 1404351"/>
                  <a:gd name="connsiteY27-5322" fmla="*/ 1910947 h 2339008"/>
                  <a:gd name="connsiteX28-5323" fmla="*/ 272039 w 1404351"/>
                  <a:gd name="connsiteY28-5324" fmla="*/ 2339008 h 2339008"/>
                  <a:gd name="connsiteX29-5325" fmla="*/ 119183 w 1404351"/>
                  <a:gd name="connsiteY29-5326" fmla="*/ 2319294 h 2339008"/>
                  <a:gd name="connsiteX30-5327" fmla="*/ 219640 w 1404351"/>
                  <a:gd name="connsiteY30-5328" fmla="*/ 2104764 h 2339008"/>
                  <a:gd name="connsiteX31-5329" fmla="*/ 349797 w 1404351"/>
                  <a:gd name="connsiteY31-5330" fmla="*/ 1791611 h 2339008"/>
                  <a:gd name="connsiteX32-5331" fmla="*/ 202120 w 1404351"/>
                  <a:gd name="connsiteY32-5332" fmla="*/ 2079955 h 2339008"/>
                  <a:gd name="connsiteX33-5333" fmla="*/ 101973 w 1404351"/>
                  <a:gd name="connsiteY33-5334" fmla="*/ 2315220 h 2339008"/>
                  <a:gd name="connsiteX34" fmla="*/ 0 w 1404351"/>
                  <a:gd name="connsiteY34" fmla="*/ 2305359 h 2339008"/>
                  <a:gd name="connsiteX0-5335" fmla="*/ 0 w 1404351"/>
                  <a:gd name="connsiteY0-5336" fmla="*/ 2305359 h 2339008"/>
                  <a:gd name="connsiteX1-5337" fmla="*/ 229985 w 1404351"/>
                  <a:gd name="connsiteY1-5338" fmla="*/ 1338520 h 2339008"/>
                  <a:gd name="connsiteX2-5339" fmla="*/ 249152 w 1404351"/>
                  <a:gd name="connsiteY2-5340" fmla="*/ 1629262 h 2339008"/>
                  <a:gd name="connsiteX3-5341" fmla="*/ 265108 w 1404351"/>
                  <a:gd name="connsiteY3-5342" fmla="*/ 1445678 h 2339008"/>
                  <a:gd name="connsiteX4-5343" fmla="*/ 257305 w 1404351"/>
                  <a:gd name="connsiteY4-5344" fmla="*/ 1340993 h 2339008"/>
                  <a:gd name="connsiteX5-5345" fmla="*/ 239551 w 1404351"/>
                  <a:gd name="connsiteY5-5346" fmla="*/ 1300634 h 2339008"/>
                  <a:gd name="connsiteX6-5347" fmla="*/ 390223 w 1404351"/>
                  <a:gd name="connsiteY6-5348" fmla="*/ 665579 h 2339008"/>
                  <a:gd name="connsiteX7-5349" fmla="*/ 430836 w 1404351"/>
                  <a:gd name="connsiteY7-5350" fmla="*/ 704536 h 2339008"/>
                  <a:gd name="connsiteX8-5351" fmla="*/ 449847 w 1404351"/>
                  <a:gd name="connsiteY8-5352" fmla="*/ 901491 h 2339008"/>
                  <a:gd name="connsiteX9-5353" fmla="*/ 449733 w 1404351"/>
                  <a:gd name="connsiteY9-5354" fmla="*/ 970032 h 2339008"/>
                  <a:gd name="connsiteX10-5355" fmla="*/ 422828 w 1404351"/>
                  <a:gd name="connsiteY10-5356" fmla="*/ 1187661 h 2339008"/>
                  <a:gd name="connsiteX11-5357" fmla="*/ 348614 w 1404351"/>
                  <a:gd name="connsiteY11-5358" fmla="*/ 1710311 h 2339008"/>
                  <a:gd name="connsiteX12-5359" fmla="*/ 396264 w 1404351"/>
                  <a:gd name="connsiteY12-5360" fmla="*/ 1477919 h 2339008"/>
                  <a:gd name="connsiteX13-5361" fmla="*/ 443662 w 1404351"/>
                  <a:gd name="connsiteY13-5362" fmla="*/ 1543732 h 2339008"/>
                  <a:gd name="connsiteX14-5363" fmla="*/ 565005 w 1404351"/>
                  <a:gd name="connsiteY14-5364" fmla="*/ 1587155 h 2339008"/>
                  <a:gd name="connsiteX15-5365" fmla="*/ 721900 w 1404351"/>
                  <a:gd name="connsiteY15-5366" fmla="*/ 1578939 h 2339008"/>
                  <a:gd name="connsiteX16-5367" fmla="*/ 758632 w 1404351"/>
                  <a:gd name="connsiteY16-5368" fmla="*/ 1609462 h 2339008"/>
                  <a:gd name="connsiteX17-5369" fmla="*/ 606170 w 1404351"/>
                  <a:gd name="connsiteY17-5370" fmla="*/ 1890569 h 2339008"/>
                  <a:gd name="connsiteX18-5371" fmla="*/ 760532 w 1404351"/>
                  <a:gd name="connsiteY18-5372" fmla="*/ 1609652 h 2339008"/>
                  <a:gd name="connsiteX19-5373" fmla="*/ 855470 w 1404351"/>
                  <a:gd name="connsiteY19-5374" fmla="*/ 1760423 h 2339008"/>
                  <a:gd name="connsiteX20-5375" fmla="*/ 1087226 w 1404351"/>
                  <a:gd name="connsiteY20-5376" fmla="*/ 1066154 h 2339008"/>
                  <a:gd name="connsiteX21-5377" fmla="*/ 1262000 w 1404351"/>
                  <a:gd name="connsiteY21-5378" fmla="*/ 591933 h 2339008"/>
                  <a:gd name="connsiteX22-5379" fmla="*/ 1160283 w 1404351"/>
                  <a:gd name="connsiteY22-5380" fmla="*/ 531540 h 2339008"/>
                  <a:gd name="connsiteX23-5381" fmla="*/ 1222546 w 1404351"/>
                  <a:gd name="connsiteY23-5382" fmla="*/ 108950 h 2339008"/>
                  <a:gd name="connsiteX24-5383" fmla="*/ 1298939 w 1404351"/>
                  <a:gd name="connsiteY24-5384" fmla="*/ 39849 h 2339008"/>
                  <a:gd name="connsiteX25-5385" fmla="*/ 1404351 w 1404351"/>
                  <a:gd name="connsiteY25-5386" fmla="*/ 0 h 2339008"/>
                  <a:gd name="connsiteX26-5387" fmla="*/ 1357567 w 1404351"/>
                  <a:gd name="connsiteY26-5388" fmla="*/ 345802 h 2339008"/>
                  <a:gd name="connsiteX27-5389" fmla="*/ 973608 w 1404351"/>
                  <a:gd name="connsiteY27-5390" fmla="*/ 1910947 h 2339008"/>
                  <a:gd name="connsiteX28-5391" fmla="*/ 272039 w 1404351"/>
                  <a:gd name="connsiteY28-5392" fmla="*/ 2339008 h 2339008"/>
                  <a:gd name="connsiteX29-5393" fmla="*/ 119183 w 1404351"/>
                  <a:gd name="connsiteY29-5394" fmla="*/ 2319294 h 2339008"/>
                  <a:gd name="connsiteX30-5395" fmla="*/ 219640 w 1404351"/>
                  <a:gd name="connsiteY30-5396" fmla="*/ 2104764 h 2339008"/>
                  <a:gd name="connsiteX31-5397" fmla="*/ 349797 w 1404351"/>
                  <a:gd name="connsiteY31-5398" fmla="*/ 1791611 h 2339008"/>
                  <a:gd name="connsiteX32-5399" fmla="*/ 202120 w 1404351"/>
                  <a:gd name="connsiteY32-5400" fmla="*/ 2079955 h 2339008"/>
                  <a:gd name="connsiteX33-5401" fmla="*/ 101973 w 1404351"/>
                  <a:gd name="connsiteY33-5402" fmla="*/ 2315220 h 2339008"/>
                  <a:gd name="connsiteX34-5403" fmla="*/ 0 w 1404351"/>
                  <a:gd name="connsiteY34-5404" fmla="*/ 2305359 h 2339008"/>
                  <a:gd name="connsiteX0-5405" fmla="*/ 0 w 1404351"/>
                  <a:gd name="connsiteY0-5406" fmla="*/ 2305359 h 2339008"/>
                  <a:gd name="connsiteX1-5407" fmla="*/ 229985 w 1404351"/>
                  <a:gd name="connsiteY1-5408" fmla="*/ 1338520 h 2339008"/>
                  <a:gd name="connsiteX2-5409" fmla="*/ 249152 w 1404351"/>
                  <a:gd name="connsiteY2-5410" fmla="*/ 1629262 h 2339008"/>
                  <a:gd name="connsiteX3-5411" fmla="*/ 265108 w 1404351"/>
                  <a:gd name="connsiteY3-5412" fmla="*/ 1445678 h 2339008"/>
                  <a:gd name="connsiteX4-5413" fmla="*/ 257305 w 1404351"/>
                  <a:gd name="connsiteY4-5414" fmla="*/ 1340993 h 2339008"/>
                  <a:gd name="connsiteX5-5415" fmla="*/ 239551 w 1404351"/>
                  <a:gd name="connsiteY5-5416" fmla="*/ 1300634 h 2339008"/>
                  <a:gd name="connsiteX6-5417" fmla="*/ 390223 w 1404351"/>
                  <a:gd name="connsiteY6-5418" fmla="*/ 665579 h 2339008"/>
                  <a:gd name="connsiteX7-5419" fmla="*/ 430836 w 1404351"/>
                  <a:gd name="connsiteY7-5420" fmla="*/ 704536 h 2339008"/>
                  <a:gd name="connsiteX8-5421" fmla="*/ 449847 w 1404351"/>
                  <a:gd name="connsiteY8-5422" fmla="*/ 901491 h 2339008"/>
                  <a:gd name="connsiteX9-5423" fmla="*/ 449733 w 1404351"/>
                  <a:gd name="connsiteY9-5424" fmla="*/ 970032 h 2339008"/>
                  <a:gd name="connsiteX10-5425" fmla="*/ 422828 w 1404351"/>
                  <a:gd name="connsiteY10-5426" fmla="*/ 1187661 h 2339008"/>
                  <a:gd name="connsiteX11-5427" fmla="*/ 348614 w 1404351"/>
                  <a:gd name="connsiteY11-5428" fmla="*/ 1710311 h 2339008"/>
                  <a:gd name="connsiteX12-5429" fmla="*/ 396264 w 1404351"/>
                  <a:gd name="connsiteY12-5430" fmla="*/ 1477919 h 2339008"/>
                  <a:gd name="connsiteX13-5431" fmla="*/ 443662 w 1404351"/>
                  <a:gd name="connsiteY13-5432" fmla="*/ 1543732 h 2339008"/>
                  <a:gd name="connsiteX14-5433" fmla="*/ 565005 w 1404351"/>
                  <a:gd name="connsiteY14-5434" fmla="*/ 1587155 h 2339008"/>
                  <a:gd name="connsiteX15-5435" fmla="*/ 721900 w 1404351"/>
                  <a:gd name="connsiteY15-5436" fmla="*/ 1578939 h 2339008"/>
                  <a:gd name="connsiteX16-5437" fmla="*/ 758632 w 1404351"/>
                  <a:gd name="connsiteY16-5438" fmla="*/ 1609462 h 2339008"/>
                  <a:gd name="connsiteX17-5439" fmla="*/ 606170 w 1404351"/>
                  <a:gd name="connsiteY17-5440" fmla="*/ 1890569 h 2339008"/>
                  <a:gd name="connsiteX18-5441" fmla="*/ 760532 w 1404351"/>
                  <a:gd name="connsiteY18-5442" fmla="*/ 1609652 h 2339008"/>
                  <a:gd name="connsiteX19-5443" fmla="*/ 855470 w 1404351"/>
                  <a:gd name="connsiteY19-5444" fmla="*/ 1760423 h 2339008"/>
                  <a:gd name="connsiteX20-5445" fmla="*/ 1087226 w 1404351"/>
                  <a:gd name="connsiteY20-5446" fmla="*/ 1066154 h 2339008"/>
                  <a:gd name="connsiteX21-5447" fmla="*/ 1262000 w 1404351"/>
                  <a:gd name="connsiteY21-5448" fmla="*/ 591933 h 2339008"/>
                  <a:gd name="connsiteX22-5449" fmla="*/ 1160283 w 1404351"/>
                  <a:gd name="connsiteY22-5450" fmla="*/ 531540 h 2339008"/>
                  <a:gd name="connsiteX23-5451" fmla="*/ 1222546 w 1404351"/>
                  <a:gd name="connsiteY23-5452" fmla="*/ 108950 h 2339008"/>
                  <a:gd name="connsiteX24-5453" fmla="*/ 1298939 w 1404351"/>
                  <a:gd name="connsiteY24-5454" fmla="*/ 39849 h 2339008"/>
                  <a:gd name="connsiteX25-5455" fmla="*/ 1404351 w 1404351"/>
                  <a:gd name="connsiteY25-5456" fmla="*/ 0 h 2339008"/>
                  <a:gd name="connsiteX26-5457" fmla="*/ 1357567 w 1404351"/>
                  <a:gd name="connsiteY26-5458" fmla="*/ 345802 h 2339008"/>
                  <a:gd name="connsiteX27-5459" fmla="*/ 973608 w 1404351"/>
                  <a:gd name="connsiteY27-5460" fmla="*/ 1910947 h 2339008"/>
                  <a:gd name="connsiteX28-5461" fmla="*/ 272039 w 1404351"/>
                  <a:gd name="connsiteY28-5462" fmla="*/ 2339008 h 2339008"/>
                  <a:gd name="connsiteX29-5463" fmla="*/ 119183 w 1404351"/>
                  <a:gd name="connsiteY29-5464" fmla="*/ 2319294 h 2339008"/>
                  <a:gd name="connsiteX30-5465" fmla="*/ 219640 w 1404351"/>
                  <a:gd name="connsiteY30-5466" fmla="*/ 2104764 h 2339008"/>
                  <a:gd name="connsiteX31-5467" fmla="*/ 349797 w 1404351"/>
                  <a:gd name="connsiteY31-5468" fmla="*/ 1791611 h 2339008"/>
                  <a:gd name="connsiteX32-5469" fmla="*/ 202120 w 1404351"/>
                  <a:gd name="connsiteY32-5470" fmla="*/ 2079955 h 2339008"/>
                  <a:gd name="connsiteX33-5471" fmla="*/ 101973 w 1404351"/>
                  <a:gd name="connsiteY33-5472" fmla="*/ 2315220 h 2339008"/>
                  <a:gd name="connsiteX34-5473" fmla="*/ 0 w 1404351"/>
                  <a:gd name="connsiteY34-5474" fmla="*/ 2305359 h 2339008"/>
                  <a:gd name="connsiteX0-5475" fmla="*/ 0 w 1404351"/>
                  <a:gd name="connsiteY0-5476" fmla="*/ 2305359 h 2339008"/>
                  <a:gd name="connsiteX1-5477" fmla="*/ 229985 w 1404351"/>
                  <a:gd name="connsiteY1-5478" fmla="*/ 1338520 h 2339008"/>
                  <a:gd name="connsiteX2-5479" fmla="*/ 249152 w 1404351"/>
                  <a:gd name="connsiteY2-5480" fmla="*/ 1629262 h 2339008"/>
                  <a:gd name="connsiteX3-5481" fmla="*/ 265108 w 1404351"/>
                  <a:gd name="connsiteY3-5482" fmla="*/ 1445678 h 2339008"/>
                  <a:gd name="connsiteX4-5483" fmla="*/ 257305 w 1404351"/>
                  <a:gd name="connsiteY4-5484" fmla="*/ 1340993 h 2339008"/>
                  <a:gd name="connsiteX5-5485" fmla="*/ 239551 w 1404351"/>
                  <a:gd name="connsiteY5-5486" fmla="*/ 1300634 h 2339008"/>
                  <a:gd name="connsiteX6-5487" fmla="*/ 390223 w 1404351"/>
                  <a:gd name="connsiteY6-5488" fmla="*/ 665579 h 2339008"/>
                  <a:gd name="connsiteX7-5489" fmla="*/ 430836 w 1404351"/>
                  <a:gd name="connsiteY7-5490" fmla="*/ 704536 h 2339008"/>
                  <a:gd name="connsiteX8-5491" fmla="*/ 449847 w 1404351"/>
                  <a:gd name="connsiteY8-5492" fmla="*/ 901491 h 2339008"/>
                  <a:gd name="connsiteX9-5493" fmla="*/ 449733 w 1404351"/>
                  <a:gd name="connsiteY9-5494" fmla="*/ 970032 h 2339008"/>
                  <a:gd name="connsiteX10-5495" fmla="*/ 422828 w 1404351"/>
                  <a:gd name="connsiteY10-5496" fmla="*/ 1187661 h 2339008"/>
                  <a:gd name="connsiteX11-5497" fmla="*/ 348614 w 1404351"/>
                  <a:gd name="connsiteY11-5498" fmla="*/ 1710311 h 2339008"/>
                  <a:gd name="connsiteX12-5499" fmla="*/ 396264 w 1404351"/>
                  <a:gd name="connsiteY12-5500" fmla="*/ 1477919 h 2339008"/>
                  <a:gd name="connsiteX13-5501" fmla="*/ 443662 w 1404351"/>
                  <a:gd name="connsiteY13-5502" fmla="*/ 1543732 h 2339008"/>
                  <a:gd name="connsiteX14-5503" fmla="*/ 565005 w 1404351"/>
                  <a:gd name="connsiteY14-5504" fmla="*/ 1587155 h 2339008"/>
                  <a:gd name="connsiteX15-5505" fmla="*/ 721900 w 1404351"/>
                  <a:gd name="connsiteY15-5506" fmla="*/ 1578939 h 2339008"/>
                  <a:gd name="connsiteX16-5507" fmla="*/ 758632 w 1404351"/>
                  <a:gd name="connsiteY16-5508" fmla="*/ 1609462 h 2339008"/>
                  <a:gd name="connsiteX17-5509" fmla="*/ 606170 w 1404351"/>
                  <a:gd name="connsiteY17-5510" fmla="*/ 1890569 h 2339008"/>
                  <a:gd name="connsiteX18-5511" fmla="*/ 760532 w 1404351"/>
                  <a:gd name="connsiteY18-5512" fmla="*/ 1609652 h 2339008"/>
                  <a:gd name="connsiteX19-5513" fmla="*/ 855470 w 1404351"/>
                  <a:gd name="connsiteY19-5514" fmla="*/ 1760423 h 2339008"/>
                  <a:gd name="connsiteX20-5515" fmla="*/ 1087226 w 1404351"/>
                  <a:gd name="connsiteY20-5516" fmla="*/ 1066154 h 2339008"/>
                  <a:gd name="connsiteX21-5517" fmla="*/ 1262000 w 1404351"/>
                  <a:gd name="connsiteY21-5518" fmla="*/ 591933 h 2339008"/>
                  <a:gd name="connsiteX22-5519" fmla="*/ 1158128 w 1404351"/>
                  <a:gd name="connsiteY22-5520" fmla="*/ 595833 h 2339008"/>
                  <a:gd name="connsiteX23-5521" fmla="*/ 1222546 w 1404351"/>
                  <a:gd name="connsiteY23-5522" fmla="*/ 108950 h 2339008"/>
                  <a:gd name="connsiteX24-5523" fmla="*/ 1298939 w 1404351"/>
                  <a:gd name="connsiteY24-5524" fmla="*/ 39849 h 2339008"/>
                  <a:gd name="connsiteX25-5525" fmla="*/ 1404351 w 1404351"/>
                  <a:gd name="connsiteY25-5526" fmla="*/ 0 h 2339008"/>
                  <a:gd name="connsiteX26-5527" fmla="*/ 1357567 w 1404351"/>
                  <a:gd name="connsiteY26-5528" fmla="*/ 345802 h 2339008"/>
                  <a:gd name="connsiteX27-5529" fmla="*/ 973608 w 1404351"/>
                  <a:gd name="connsiteY27-5530" fmla="*/ 1910947 h 2339008"/>
                  <a:gd name="connsiteX28-5531" fmla="*/ 272039 w 1404351"/>
                  <a:gd name="connsiteY28-5532" fmla="*/ 2339008 h 2339008"/>
                  <a:gd name="connsiteX29-5533" fmla="*/ 119183 w 1404351"/>
                  <a:gd name="connsiteY29-5534" fmla="*/ 2319294 h 2339008"/>
                  <a:gd name="connsiteX30-5535" fmla="*/ 219640 w 1404351"/>
                  <a:gd name="connsiteY30-5536" fmla="*/ 2104764 h 2339008"/>
                  <a:gd name="connsiteX31-5537" fmla="*/ 349797 w 1404351"/>
                  <a:gd name="connsiteY31-5538" fmla="*/ 1791611 h 2339008"/>
                  <a:gd name="connsiteX32-5539" fmla="*/ 202120 w 1404351"/>
                  <a:gd name="connsiteY32-5540" fmla="*/ 2079955 h 2339008"/>
                  <a:gd name="connsiteX33-5541" fmla="*/ 101973 w 1404351"/>
                  <a:gd name="connsiteY33-5542" fmla="*/ 2315220 h 2339008"/>
                  <a:gd name="connsiteX34-5543" fmla="*/ 0 w 1404351"/>
                  <a:gd name="connsiteY34-5544" fmla="*/ 2305359 h 2339008"/>
                  <a:gd name="connsiteX0-5545" fmla="*/ 0 w 1404351"/>
                  <a:gd name="connsiteY0-5546" fmla="*/ 2305359 h 2339008"/>
                  <a:gd name="connsiteX1-5547" fmla="*/ 229985 w 1404351"/>
                  <a:gd name="connsiteY1-5548" fmla="*/ 1338520 h 2339008"/>
                  <a:gd name="connsiteX2-5549" fmla="*/ 249152 w 1404351"/>
                  <a:gd name="connsiteY2-5550" fmla="*/ 1629262 h 2339008"/>
                  <a:gd name="connsiteX3-5551" fmla="*/ 265108 w 1404351"/>
                  <a:gd name="connsiteY3-5552" fmla="*/ 1445678 h 2339008"/>
                  <a:gd name="connsiteX4-5553" fmla="*/ 257305 w 1404351"/>
                  <a:gd name="connsiteY4-5554" fmla="*/ 1340993 h 2339008"/>
                  <a:gd name="connsiteX5-5555" fmla="*/ 239551 w 1404351"/>
                  <a:gd name="connsiteY5-5556" fmla="*/ 1300634 h 2339008"/>
                  <a:gd name="connsiteX6-5557" fmla="*/ 390223 w 1404351"/>
                  <a:gd name="connsiteY6-5558" fmla="*/ 665579 h 2339008"/>
                  <a:gd name="connsiteX7-5559" fmla="*/ 430836 w 1404351"/>
                  <a:gd name="connsiteY7-5560" fmla="*/ 704536 h 2339008"/>
                  <a:gd name="connsiteX8-5561" fmla="*/ 449847 w 1404351"/>
                  <a:gd name="connsiteY8-5562" fmla="*/ 901491 h 2339008"/>
                  <a:gd name="connsiteX9-5563" fmla="*/ 449733 w 1404351"/>
                  <a:gd name="connsiteY9-5564" fmla="*/ 970032 h 2339008"/>
                  <a:gd name="connsiteX10-5565" fmla="*/ 422828 w 1404351"/>
                  <a:gd name="connsiteY10-5566" fmla="*/ 1187661 h 2339008"/>
                  <a:gd name="connsiteX11-5567" fmla="*/ 348614 w 1404351"/>
                  <a:gd name="connsiteY11-5568" fmla="*/ 1710311 h 2339008"/>
                  <a:gd name="connsiteX12-5569" fmla="*/ 396264 w 1404351"/>
                  <a:gd name="connsiteY12-5570" fmla="*/ 1477919 h 2339008"/>
                  <a:gd name="connsiteX13-5571" fmla="*/ 443662 w 1404351"/>
                  <a:gd name="connsiteY13-5572" fmla="*/ 1543732 h 2339008"/>
                  <a:gd name="connsiteX14-5573" fmla="*/ 565005 w 1404351"/>
                  <a:gd name="connsiteY14-5574" fmla="*/ 1587155 h 2339008"/>
                  <a:gd name="connsiteX15-5575" fmla="*/ 721900 w 1404351"/>
                  <a:gd name="connsiteY15-5576" fmla="*/ 1578939 h 2339008"/>
                  <a:gd name="connsiteX16-5577" fmla="*/ 758632 w 1404351"/>
                  <a:gd name="connsiteY16-5578" fmla="*/ 1609462 h 2339008"/>
                  <a:gd name="connsiteX17-5579" fmla="*/ 606170 w 1404351"/>
                  <a:gd name="connsiteY17-5580" fmla="*/ 1890569 h 2339008"/>
                  <a:gd name="connsiteX18-5581" fmla="*/ 760532 w 1404351"/>
                  <a:gd name="connsiteY18-5582" fmla="*/ 1609652 h 2339008"/>
                  <a:gd name="connsiteX19-5583" fmla="*/ 855470 w 1404351"/>
                  <a:gd name="connsiteY19-5584" fmla="*/ 1760423 h 2339008"/>
                  <a:gd name="connsiteX20-5585" fmla="*/ 1087226 w 1404351"/>
                  <a:gd name="connsiteY20-5586" fmla="*/ 1066154 h 2339008"/>
                  <a:gd name="connsiteX21-5587" fmla="*/ 1262000 w 1404351"/>
                  <a:gd name="connsiteY21-5588" fmla="*/ 591933 h 2339008"/>
                  <a:gd name="connsiteX22-5589" fmla="*/ 1211886 w 1404351"/>
                  <a:gd name="connsiteY22-5590" fmla="*/ 542032 h 2339008"/>
                  <a:gd name="connsiteX23-5591" fmla="*/ 1158128 w 1404351"/>
                  <a:gd name="connsiteY23-5592" fmla="*/ 595833 h 2339008"/>
                  <a:gd name="connsiteX24-5593" fmla="*/ 1222546 w 1404351"/>
                  <a:gd name="connsiteY24-5594" fmla="*/ 108950 h 2339008"/>
                  <a:gd name="connsiteX25-5595" fmla="*/ 1298939 w 1404351"/>
                  <a:gd name="connsiteY25-5596" fmla="*/ 39849 h 2339008"/>
                  <a:gd name="connsiteX26-5597" fmla="*/ 1404351 w 1404351"/>
                  <a:gd name="connsiteY26-5598" fmla="*/ 0 h 2339008"/>
                  <a:gd name="connsiteX27-5599" fmla="*/ 1357567 w 1404351"/>
                  <a:gd name="connsiteY27-5600" fmla="*/ 345802 h 2339008"/>
                  <a:gd name="connsiteX28-5601" fmla="*/ 973608 w 1404351"/>
                  <a:gd name="connsiteY28-5602" fmla="*/ 1910947 h 2339008"/>
                  <a:gd name="connsiteX29-5603" fmla="*/ 272039 w 1404351"/>
                  <a:gd name="connsiteY29-5604" fmla="*/ 2339008 h 2339008"/>
                  <a:gd name="connsiteX30-5605" fmla="*/ 119183 w 1404351"/>
                  <a:gd name="connsiteY30-5606" fmla="*/ 2319294 h 2339008"/>
                  <a:gd name="connsiteX31-5607" fmla="*/ 219640 w 1404351"/>
                  <a:gd name="connsiteY31-5608" fmla="*/ 2104764 h 2339008"/>
                  <a:gd name="connsiteX32-5609" fmla="*/ 349797 w 1404351"/>
                  <a:gd name="connsiteY32-5610" fmla="*/ 1791611 h 2339008"/>
                  <a:gd name="connsiteX33-5611" fmla="*/ 202120 w 1404351"/>
                  <a:gd name="connsiteY33-5612" fmla="*/ 2079955 h 2339008"/>
                  <a:gd name="connsiteX34-5613" fmla="*/ 101973 w 1404351"/>
                  <a:gd name="connsiteY34-5614" fmla="*/ 2315220 h 2339008"/>
                  <a:gd name="connsiteX35" fmla="*/ 0 w 1404351"/>
                  <a:gd name="connsiteY35" fmla="*/ 2305359 h 2339008"/>
                  <a:gd name="connsiteX0-5615" fmla="*/ 0 w 1404351"/>
                  <a:gd name="connsiteY0-5616" fmla="*/ 2305359 h 2339008"/>
                  <a:gd name="connsiteX1-5617" fmla="*/ 229985 w 1404351"/>
                  <a:gd name="connsiteY1-5618" fmla="*/ 1338520 h 2339008"/>
                  <a:gd name="connsiteX2-5619" fmla="*/ 249152 w 1404351"/>
                  <a:gd name="connsiteY2-5620" fmla="*/ 1629262 h 2339008"/>
                  <a:gd name="connsiteX3-5621" fmla="*/ 265108 w 1404351"/>
                  <a:gd name="connsiteY3-5622" fmla="*/ 1445678 h 2339008"/>
                  <a:gd name="connsiteX4-5623" fmla="*/ 257305 w 1404351"/>
                  <a:gd name="connsiteY4-5624" fmla="*/ 1340993 h 2339008"/>
                  <a:gd name="connsiteX5-5625" fmla="*/ 239551 w 1404351"/>
                  <a:gd name="connsiteY5-5626" fmla="*/ 1300634 h 2339008"/>
                  <a:gd name="connsiteX6-5627" fmla="*/ 390223 w 1404351"/>
                  <a:gd name="connsiteY6-5628" fmla="*/ 665579 h 2339008"/>
                  <a:gd name="connsiteX7-5629" fmla="*/ 430836 w 1404351"/>
                  <a:gd name="connsiteY7-5630" fmla="*/ 704536 h 2339008"/>
                  <a:gd name="connsiteX8-5631" fmla="*/ 449847 w 1404351"/>
                  <a:gd name="connsiteY8-5632" fmla="*/ 901491 h 2339008"/>
                  <a:gd name="connsiteX9-5633" fmla="*/ 449733 w 1404351"/>
                  <a:gd name="connsiteY9-5634" fmla="*/ 970032 h 2339008"/>
                  <a:gd name="connsiteX10-5635" fmla="*/ 422828 w 1404351"/>
                  <a:gd name="connsiteY10-5636" fmla="*/ 1187661 h 2339008"/>
                  <a:gd name="connsiteX11-5637" fmla="*/ 348614 w 1404351"/>
                  <a:gd name="connsiteY11-5638" fmla="*/ 1710311 h 2339008"/>
                  <a:gd name="connsiteX12-5639" fmla="*/ 396264 w 1404351"/>
                  <a:gd name="connsiteY12-5640" fmla="*/ 1477919 h 2339008"/>
                  <a:gd name="connsiteX13-5641" fmla="*/ 443662 w 1404351"/>
                  <a:gd name="connsiteY13-5642" fmla="*/ 1543732 h 2339008"/>
                  <a:gd name="connsiteX14-5643" fmla="*/ 565005 w 1404351"/>
                  <a:gd name="connsiteY14-5644" fmla="*/ 1587155 h 2339008"/>
                  <a:gd name="connsiteX15-5645" fmla="*/ 721900 w 1404351"/>
                  <a:gd name="connsiteY15-5646" fmla="*/ 1578939 h 2339008"/>
                  <a:gd name="connsiteX16-5647" fmla="*/ 758632 w 1404351"/>
                  <a:gd name="connsiteY16-5648" fmla="*/ 1609462 h 2339008"/>
                  <a:gd name="connsiteX17-5649" fmla="*/ 606170 w 1404351"/>
                  <a:gd name="connsiteY17-5650" fmla="*/ 1890569 h 2339008"/>
                  <a:gd name="connsiteX18-5651" fmla="*/ 760532 w 1404351"/>
                  <a:gd name="connsiteY18-5652" fmla="*/ 1609652 h 2339008"/>
                  <a:gd name="connsiteX19-5653" fmla="*/ 855470 w 1404351"/>
                  <a:gd name="connsiteY19-5654" fmla="*/ 1760423 h 2339008"/>
                  <a:gd name="connsiteX20-5655" fmla="*/ 1087226 w 1404351"/>
                  <a:gd name="connsiteY20-5656" fmla="*/ 1066154 h 2339008"/>
                  <a:gd name="connsiteX21-5657" fmla="*/ 1262000 w 1404351"/>
                  <a:gd name="connsiteY21-5658" fmla="*/ 591933 h 2339008"/>
                  <a:gd name="connsiteX22-5659" fmla="*/ 1211886 w 1404351"/>
                  <a:gd name="connsiteY22-5660" fmla="*/ 542032 h 2339008"/>
                  <a:gd name="connsiteX23-5661" fmla="*/ 1158128 w 1404351"/>
                  <a:gd name="connsiteY23-5662" fmla="*/ 595833 h 2339008"/>
                  <a:gd name="connsiteX24-5663" fmla="*/ 1222546 w 1404351"/>
                  <a:gd name="connsiteY24-5664" fmla="*/ 108950 h 2339008"/>
                  <a:gd name="connsiteX25-5665" fmla="*/ 1298939 w 1404351"/>
                  <a:gd name="connsiteY25-5666" fmla="*/ 39849 h 2339008"/>
                  <a:gd name="connsiteX26-5667" fmla="*/ 1404351 w 1404351"/>
                  <a:gd name="connsiteY26-5668" fmla="*/ 0 h 2339008"/>
                  <a:gd name="connsiteX27-5669" fmla="*/ 1357567 w 1404351"/>
                  <a:gd name="connsiteY27-5670" fmla="*/ 345802 h 2339008"/>
                  <a:gd name="connsiteX28-5671" fmla="*/ 973608 w 1404351"/>
                  <a:gd name="connsiteY28-5672" fmla="*/ 1910947 h 2339008"/>
                  <a:gd name="connsiteX29-5673" fmla="*/ 272039 w 1404351"/>
                  <a:gd name="connsiteY29-5674" fmla="*/ 2339008 h 2339008"/>
                  <a:gd name="connsiteX30-5675" fmla="*/ 119183 w 1404351"/>
                  <a:gd name="connsiteY30-5676" fmla="*/ 2319294 h 2339008"/>
                  <a:gd name="connsiteX31-5677" fmla="*/ 219640 w 1404351"/>
                  <a:gd name="connsiteY31-5678" fmla="*/ 2104764 h 2339008"/>
                  <a:gd name="connsiteX32-5679" fmla="*/ 349797 w 1404351"/>
                  <a:gd name="connsiteY32-5680" fmla="*/ 1791611 h 2339008"/>
                  <a:gd name="connsiteX33-5681" fmla="*/ 202120 w 1404351"/>
                  <a:gd name="connsiteY33-5682" fmla="*/ 2079955 h 2339008"/>
                  <a:gd name="connsiteX34-5683" fmla="*/ 101973 w 1404351"/>
                  <a:gd name="connsiteY34-5684" fmla="*/ 2315220 h 2339008"/>
                  <a:gd name="connsiteX35-5685" fmla="*/ 0 w 1404351"/>
                  <a:gd name="connsiteY35-5686" fmla="*/ 2305359 h 2339008"/>
                  <a:gd name="connsiteX0-5687" fmla="*/ 0 w 1404351"/>
                  <a:gd name="connsiteY0-5688" fmla="*/ 2305359 h 2339008"/>
                  <a:gd name="connsiteX1-5689" fmla="*/ 229985 w 1404351"/>
                  <a:gd name="connsiteY1-5690" fmla="*/ 1338520 h 2339008"/>
                  <a:gd name="connsiteX2-5691" fmla="*/ 249152 w 1404351"/>
                  <a:gd name="connsiteY2-5692" fmla="*/ 1629262 h 2339008"/>
                  <a:gd name="connsiteX3-5693" fmla="*/ 265108 w 1404351"/>
                  <a:gd name="connsiteY3-5694" fmla="*/ 1445678 h 2339008"/>
                  <a:gd name="connsiteX4-5695" fmla="*/ 257305 w 1404351"/>
                  <a:gd name="connsiteY4-5696" fmla="*/ 1340993 h 2339008"/>
                  <a:gd name="connsiteX5-5697" fmla="*/ 239551 w 1404351"/>
                  <a:gd name="connsiteY5-5698" fmla="*/ 1300634 h 2339008"/>
                  <a:gd name="connsiteX6-5699" fmla="*/ 390223 w 1404351"/>
                  <a:gd name="connsiteY6-5700" fmla="*/ 665579 h 2339008"/>
                  <a:gd name="connsiteX7-5701" fmla="*/ 430836 w 1404351"/>
                  <a:gd name="connsiteY7-5702" fmla="*/ 704536 h 2339008"/>
                  <a:gd name="connsiteX8-5703" fmla="*/ 449847 w 1404351"/>
                  <a:gd name="connsiteY8-5704" fmla="*/ 901491 h 2339008"/>
                  <a:gd name="connsiteX9-5705" fmla="*/ 449733 w 1404351"/>
                  <a:gd name="connsiteY9-5706" fmla="*/ 970032 h 2339008"/>
                  <a:gd name="connsiteX10-5707" fmla="*/ 422828 w 1404351"/>
                  <a:gd name="connsiteY10-5708" fmla="*/ 1187661 h 2339008"/>
                  <a:gd name="connsiteX11-5709" fmla="*/ 348614 w 1404351"/>
                  <a:gd name="connsiteY11-5710" fmla="*/ 1710311 h 2339008"/>
                  <a:gd name="connsiteX12-5711" fmla="*/ 396264 w 1404351"/>
                  <a:gd name="connsiteY12-5712" fmla="*/ 1477919 h 2339008"/>
                  <a:gd name="connsiteX13-5713" fmla="*/ 443662 w 1404351"/>
                  <a:gd name="connsiteY13-5714" fmla="*/ 1543732 h 2339008"/>
                  <a:gd name="connsiteX14-5715" fmla="*/ 565005 w 1404351"/>
                  <a:gd name="connsiteY14-5716" fmla="*/ 1587155 h 2339008"/>
                  <a:gd name="connsiteX15-5717" fmla="*/ 721900 w 1404351"/>
                  <a:gd name="connsiteY15-5718" fmla="*/ 1578939 h 2339008"/>
                  <a:gd name="connsiteX16-5719" fmla="*/ 758632 w 1404351"/>
                  <a:gd name="connsiteY16-5720" fmla="*/ 1609462 h 2339008"/>
                  <a:gd name="connsiteX17-5721" fmla="*/ 606170 w 1404351"/>
                  <a:gd name="connsiteY17-5722" fmla="*/ 1890569 h 2339008"/>
                  <a:gd name="connsiteX18-5723" fmla="*/ 760532 w 1404351"/>
                  <a:gd name="connsiteY18-5724" fmla="*/ 1609652 h 2339008"/>
                  <a:gd name="connsiteX19-5725" fmla="*/ 855470 w 1404351"/>
                  <a:gd name="connsiteY19-5726" fmla="*/ 1760423 h 2339008"/>
                  <a:gd name="connsiteX20-5727" fmla="*/ 1123745 w 1404351"/>
                  <a:gd name="connsiteY20-5728" fmla="*/ 971648 h 2339008"/>
                  <a:gd name="connsiteX21-5729" fmla="*/ 1262000 w 1404351"/>
                  <a:gd name="connsiteY21-5730" fmla="*/ 591933 h 2339008"/>
                  <a:gd name="connsiteX22-5731" fmla="*/ 1211886 w 1404351"/>
                  <a:gd name="connsiteY22-5732" fmla="*/ 542032 h 2339008"/>
                  <a:gd name="connsiteX23-5733" fmla="*/ 1158128 w 1404351"/>
                  <a:gd name="connsiteY23-5734" fmla="*/ 595833 h 2339008"/>
                  <a:gd name="connsiteX24-5735" fmla="*/ 1222546 w 1404351"/>
                  <a:gd name="connsiteY24-5736" fmla="*/ 108950 h 2339008"/>
                  <a:gd name="connsiteX25-5737" fmla="*/ 1298939 w 1404351"/>
                  <a:gd name="connsiteY25-5738" fmla="*/ 39849 h 2339008"/>
                  <a:gd name="connsiteX26-5739" fmla="*/ 1404351 w 1404351"/>
                  <a:gd name="connsiteY26-5740" fmla="*/ 0 h 2339008"/>
                  <a:gd name="connsiteX27-5741" fmla="*/ 1357567 w 1404351"/>
                  <a:gd name="connsiteY27-5742" fmla="*/ 345802 h 2339008"/>
                  <a:gd name="connsiteX28-5743" fmla="*/ 973608 w 1404351"/>
                  <a:gd name="connsiteY28-5744" fmla="*/ 1910947 h 2339008"/>
                  <a:gd name="connsiteX29-5745" fmla="*/ 272039 w 1404351"/>
                  <a:gd name="connsiteY29-5746" fmla="*/ 2339008 h 2339008"/>
                  <a:gd name="connsiteX30-5747" fmla="*/ 119183 w 1404351"/>
                  <a:gd name="connsiteY30-5748" fmla="*/ 2319294 h 2339008"/>
                  <a:gd name="connsiteX31-5749" fmla="*/ 219640 w 1404351"/>
                  <a:gd name="connsiteY31-5750" fmla="*/ 2104764 h 2339008"/>
                  <a:gd name="connsiteX32-5751" fmla="*/ 349797 w 1404351"/>
                  <a:gd name="connsiteY32-5752" fmla="*/ 1791611 h 2339008"/>
                  <a:gd name="connsiteX33-5753" fmla="*/ 202120 w 1404351"/>
                  <a:gd name="connsiteY33-5754" fmla="*/ 2079955 h 2339008"/>
                  <a:gd name="connsiteX34-5755" fmla="*/ 101973 w 1404351"/>
                  <a:gd name="connsiteY34-5756" fmla="*/ 2315220 h 2339008"/>
                  <a:gd name="connsiteX35-5757" fmla="*/ 0 w 1404351"/>
                  <a:gd name="connsiteY35-5758" fmla="*/ 2305359 h 2339008"/>
                  <a:gd name="connsiteX0-5759" fmla="*/ 0 w 1404351"/>
                  <a:gd name="connsiteY0-5760" fmla="*/ 2305359 h 2339008"/>
                  <a:gd name="connsiteX1-5761" fmla="*/ 229985 w 1404351"/>
                  <a:gd name="connsiteY1-5762" fmla="*/ 1338520 h 2339008"/>
                  <a:gd name="connsiteX2-5763" fmla="*/ 249152 w 1404351"/>
                  <a:gd name="connsiteY2-5764" fmla="*/ 1629262 h 2339008"/>
                  <a:gd name="connsiteX3-5765" fmla="*/ 265108 w 1404351"/>
                  <a:gd name="connsiteY3-5766" fmla="*/ 1445678 h 2339008"/>
                  <a:gd name="connsiteX4-5767" fmla="*/ 257305 w 1404351"/>
                  <a:gd name="connsiteY4-5768" fmla="*/ 1340993 h 2339008"/>
                  <a:gd name="connsiteX5-5769" fmla="*/ 239551 w 1404351"/>
                  <a:gd name="connsiteY5-5770" fmla="*/ 1300634 h 2339008"/>
                  <a:gd name="connsiteX6-5771" fmla="*/ 390223 w 1404351"/>
                  <a:gd name="connsiteY6-5772" fmla="*/ 665579 h 2339008"/>
                  <a:gd name="connsiteX7-5773" fmla="*/ 430836 w 1404351"/>
                  <a:gd name="connsiteY7-5774" fmla="*/ 704536 h 2339008"/>
                  <a:gd name="connsiteX8-5775" fmla="*/ 449847 w 1404351"/>
                  <a:gd name="connsiteY8-5776" fmla="*/ 901491 h 2339008"/>
                  <a:gd name="connsiteX9-5777" fmla="*/ 449733 w 1404351"/>
                  <a:gd name="connsiteY9-5778" fmla="*/ 970032 h 2339008"/>
                  <a:gd name="connsiteX10-5779" fmla="*/ 422828 w 1404351"/>
                  <a:gd name="connsiteY10-5780" fmla="*/ 1187661 h 2339008"/>
                  <a:gd name="connsiteX11-5781" fmla="*/ 348614 w 1404351"/>
                  <a:gd name="connsiteY11-5782" fmla="*/ 1710311 h 2339008"/>
                  <a:gd name="connsiteX12-5783" fmla="*/ 396264 w 1404351"/>
                  <a:gd name="connsiteY12-5784" fmla="*/ 1477919 h 2339008"/>
                  <a:gd name="connsiteX13-5785" fmla="*/ 443662 w 1404351"/>
                  <a:gd name="connsiteY13-5786" fmla="*/ 1543732 h 2339008"/>
                  <a:gd name="connsiteX14-5787" fmla="*/ 565005 w 1404351"/>
                  <a:gd name="connsiteY14-5788" fmla="*/ 1587155 h 2339008"/>
                  <a:gd name="connsiteX15-5789" fmla="*/ 721900 w 1404351"/>
                  <a:gd name="connsiteY15-5790" fmla="*/ 1578939 h 2339008"/>
                  <a:gd name="connsiteX16-5791" fmla="*/ 758632 w 1404351"/>
                  <a:gd name="connsiteY16-5792" fmla="*/ 1609462 h 2339008"/>
                  <a:gd name="connsiteX17-5793" fmla="*/ 606170 w 1404351"/>
                  <a:gd name="connsiteY17-5794" fmla="*/ 1890569 h 2339008"/>
                  <a:gd name="connsiteX18-5795" fmla="*/ 760532 w 1404351"/>
                  <a:gd name="connsiteY18-5796" fmla="*/ 1609652 h 2339008"/>
                  <a:gd name="connsiteX19-5797" fmla="*/ 855470 w 1404351"/>
                  <a:gd name="connsiteY19-5798" fmla="*/ 1760423 h 2339008"/>
                  <a:gd name="connsiteX20-5799" fmla="*/ 1156995 w 1404351"/>
                  <a:gd name="connsiteY20-5800" fmla="*/ 589616 h 2339008"/>
                  <a:gd name="connsiteX21-5801" fmla="*/ 1262000 w 1404351"/>
                  <a:gd name="connsiteY21-5802" fmla="*/ 591933 h 2339008"/>
                  <a:gd name="connsiteX22-5803" fmla="*/ 1211886 w 1404351"/>
                  <a:gd name="connsiteY22-5804" fmla="*/ 542032 h 2339008"/>
                  <a:gd name="connsiteX23-5805" fmla="*/ 1158128 w 1404351"/>
                  <a:gd name="connsiteY23-5806" fmla="*/ 595833 h 2339008"/>
                  <a:gd name="connsiteX24-5807" fmla="*/ 1222546 w 1404351"/>
                  <a:gd name="connsiteY24-5808" fmla="*/ 108950 h 2339008"/>
                  <a:gd name="connsiteX25-5809" fmla="*/ 1298939 w 1404351"/>
                  <a:gd name="connsiteY25-5810" fmla="*/ 39849 h 2339008"/>
                  <a:gd name="connsiteX26-5811" fmla="*/ 1404351 w 1404351"/>
                  <a:gd name="connsiteY26-5812" fmla="*/ 0 h 2339008"/>
                  <a:gd name="connsiteX27-5813" fmla="*/ 1357567 w 1404351"/>
                  <a:gd name="connsiteY27-5814" fmla="*/ 345802 h 2339008"/>
                  <a:gd name="connsiteX28-5815" fmla="*/ 973608 w 1404351"/>
                  <a:gd name="connsiteY28-5816" fmla="*/ 1910947 h 2339008"/>
                  <a:gd name="connsiteX29-5817" fmla="*/ 272039 w 1404351"/>
                  <a:gd name="connsiteY29-5818" fmla="*/ 2339008 h 2339008"/>
                  <a:gd name="connsiteX30-5819" fmla="*/ 119183 w 1404351"/>
                  <a:gd name="connsiteY30-5820" fmla="*/ 2319294 h 2339008"/>
                  <a:gd name="connsiteX31-5821" fmla="*/ 219640 w 1404351"/>
                  <a:gd name="connsiteY31-5822" fmla="*/ 2104764 h 2339008"/>
                  <a:gd name="connsiteX32-5823" fmla="*/ 349797 w 1404351"/>
                  <a:gd name="connsiteY32-5824" fmla="*/ 1791611 h 2339008"/>
                  <a:gd name="connsiteX33-5825" fmla="*/ 202120 w 1404351"/>
                  <a:gd name="connsiteY33-5826" fmla="*/ 2079955 h 2339008"/>
                  <a:gd name="connsiteX34-5827" fmla="*/ 101973 w 1404351"/>
                  <a:gd name="connsiteY34-5828" fmla="*/ 2315220 h 2339008"/>
                  <a:gd name="connsiteX35-5829" fmla="*/ 0 w 1404351"/>
                  <a:gd name="connsiteY35-5830" fmla="*/ 2305359 h 2339008"/>
                  <a:gd name="connsiteX0-5831" fmla="*/ 0 w 1404351"/>
                  <a:gd name="connsiteY0-5832" fmla="*/ 2305359 h 2339008"/>
                  <a:gd name="connsiteX1-5833" fmla="*/ 229985 w 1404351"/>
                  <a:gd name="connsiteY1-5834" fmla="*/ 1338520 h 2339008"/>
                  <a:gd name="connsiteX2-5835" fmla="*/ 249152 w 1404351"/>
                  <a:gd name="connsiteY2-5836" fmla="*/ 1629262 h 2339008"/>
                  <a:gd name="connsiteX3-5837" fmla="*/ 265108 w 1404351"/>
                  <a:gd name="connsiteY3-5838" fmla="*/ 1445678 h 2339008"/>
                  <a:gd name="connsiteX4-5839" fmla="*/ 257305 w 1404351"/>
                  <a:gd name="connsiteY4-5840" fmla="*/ 1340993 h 2339008"/>
                  <a:gd name="connsiteX5-5841" fmla="*/ 239551 w 1404351"/>
                  <a:gd name="connsiteY5-5842" fmla="*/ 1300634 h 2339008"/>
                  <a:gd name="connsiteX6-5843" fmla="*/ 390223 w 1404351"/>
                  <a:gd name="connsiteY6-5844" fmla="*/ 665579 h 2339008"/>
                  <a:gd name="connsiteX7-5845" fmla="*/ 430836 w 1404351"/>
                  <a:gd name="connsiteY7-5846" fmla="*/ 704536 h 2339008"/>
                  <a:gd name="connsiteX8-5847" fmla="*/ 449847 w 1404351"/>
                  <a:gd name="connsiteY8-5848" fmla="*/ 901491 h 2339008"/>
                  <a:gd name="connsiteX9-5849" fmla="*/ 449733 w 1404351"/>
                  <a:gd name="connsiteY9-5850" fmla="*/ 970032 h 2339008"/>
                  <a:gd name="connsiteX10-5851" fmla="*/ 422828 w 1404351"/>
                  <a:gd name="connsiteY10-5852" fmla="*/ 1187661 h 2339008"/>
                  <a:gd name="connsiteX11-5853" fmla="*/ 348614 w 1404351"/>
                  <a:gd name="connsiteY11-5854" fmla="*/ 1710311 h 2339008"/>
                  <a:gd name="connsiteX12-5855" fmla="*/ 396264 w 1404351"/>
                  <a:gd name="connsiteY12-5856" fmla="*/ 1477919 h 2339008"/>
                  <a:gd name="connsiteX13-5857" fmla="*/ 443662 w 1404351"/>
                  <a:gd name="connsiteY13-5858" fmla="*/ 1543732 h 2339008"/>
                  <a:gd name="connsiteX14-5859" fmla="*/ 565005 w 1404351"/>
                  <a:gd name="connsiteY14-5860" fmla="*/ 1587155 h 2339008"/>
                  <a:gd name="connsiteX15-5861" fmla="*/ 721900 w 1404351"/>
                  <a:gd name="connsiteY15-5862" fmla="*/ 1578939 h 2339008"/>
                  <a:gd name="connsiteX16-5863" fmla="*/ 758632 w 1404351"/>
                  <a:gd name="connsiteY16-5864" fmla="*/ 1609462 h 2339008"/>
                  <a:gd name="connsiteX17-5865" fmla="*/ 606170 w 1404351"/>
                  <a:gd name="connsiteY17-5866" fmla="*/ 1890569 h 2339008"/>
                  <a:gd name="connsiteX18-5867" fmla="*/ 760532 w 1404351"/>
                  <a:gd name="connsiteY18-5868" fmla="*/ 1609652 h 2339008"/>
                  <a:gd name="connsiteX19-5869" fmla="*/ 855470 w 1404351"/>
                  <a:gd name="connsiteY19-5870" fmla="*/ 1760423 h 2339008"/>
                  <a:gd name="connsiteX20-5871" fmla="*/ 1156995 w 1404351"/>
                  <a:gd name="connsiteY20-5872" fmla="*/ 589616 h 2339008"/>
                  <a:gd name="connsiteX21-5873" fmla="*/ 1262000 w 1404351"/>
                  <a:gd name="connsiteY21-5874" fmla="*/ 591933 h 2339008"/>
                  <a:gd name="connsiteX22-5875" fmla="*/ 1211886 w 1404351"/>
                  <a:gd name="connsiteY22-5876" fmla="*/ 542032 h 2339008"/>
                  <a:gd name="connsiteX23-5877" fmla="*/ 1158128 w 1404351"/>
                  <a:gd name="connsiteY23-5878" fmla="*/ 595833 h 2339008"/>
                  <a:gd name="connsiteX24-5879" fmla="*/ 1222546 w 1404351"/>
                  <a:gd name="connsiteY24-5880" fmla="*/ 108950 h 2339008"/>
                  <a:gd name="connsiteX25-5881" fmla="*/ 1298939 w 1404351"/>
                  <a:gd name="connsiteY25-5882" fmla="*/ 39849 h 2339008"/>
                  <a:gd name="connsiteX26-5883" fmla="*/ 1404351 w 1404351"/>
                  <a:gd name="connsiteY26-5884" fmla="*/ 0 h 2339008"/>
                  <a:gd name="connsiteX27-5885" fmla="*/ 1357567 w 1404351"/>
                  <a:gd name="connsiteY27-5886" fmla="*/ 345802 h 2339008"/>
                  <a:gd name="connsiteX28-5887" fmla="*/ 973608 w 1404351"/>
                  <a:gd name="connsiteY28-5888" fmla="*/ 1910947 h 2339008"/>
                  <a:gd name="connsiteX29-5889" fmla="*/ 272039 w 1404351"/>
                  <a:gd name="connsiteY29-5890" fmla="*/ 2339008 h 2339008"/>
                  <a:gd name="connsiteX30-5891" fmla="*/ 119183 w 1404351"/>
                  <a:gd name="connsiteY30-5892" fmla="*/ 2319294 h 2339008"/>
                  <a:gd name="connsiteX31-5893" fmla="*/ 219640 w 1404351"/>
                  <a:gd name="connsiteY31-5894" fmla="*/ 2104764 h 2339008"/>
                  <a:gd name="connsiteX32-5895" fmla="*/ 349797 w 1404351"/>
                  <a:gd name="connsiteY32-5896" fmla="*/ 1791611 h 2339008"/>
                  <a:gd name="connsiteX33-5897" fmla="*/ 202120 w 1404351"/>
                  <a:gd name="connsiteY33-5898" fmla="*/ 2079955 h 2339008"/>
                  <a:gd name="connsiteX34-5899" fmla="*/ 101973 w 1404351"/>
                  <a:gd name="connsiteY34-5900" fmla="*/ 2315220 h 2339008"/>
                  <a:gd name="connsiteX35-5901" fmla="*/ 0 w 1404351"/>
                  <a:gd name="connsiteY35-5902" fmla="*/ 2305359 h 2339008"/>
                  <a:gd name="connsiteX0-5903" fmla="*/ 0 w 1404351"/>
                  <a:gd name="connsiteY0-5904" fmla="*/ 2305359 h 2339008"/>
                  <a:gd name="connsiteX1-5905" fmla="*/ 229985 w 1404351"/>
                  <a:gd name="connsiteY1-5906" fmla="*/ 1338520 h 2339008"/>
                  <a:gd name="connsiteX2-5907" fmla="*/ 249152 w 1404351"/>
                  <a:gd name="connsiteY2-5908" fmla="*/ 1629262 h 2339008"/>
                  <a:gd name="connsiteX3-5909" fmla="*/ 265108 w 1404351"/>
                  <a:gd name="connsiteY3-5910" fmla="*/ 1445678 h 2339008"/>
                  <a:gd name="connsiteX4-5911" fmla="*/ 257305 w 1404351"/>
                  <a:gd name="connsiteY4-5912" fmla="*/ 1340993 h 2339008"/>
                  <a:gd name="connsiteX5-5913" fmla="*/ 239551 w 1404351"/>
                  <a:gd name="connsiteY5-5914" fmla="*/ 1300634 h 2339008"/>
                  <a:gd name="connsiteX6-5915" fmla="*/ 390223 w 1404351"/>
                  <a:gd name="connsiteY6-5916" fmla="*/ 665579 h 2339008"/>
                  <a:gd name="connsiteX7-5917" fmla="*/ 430836 w 1404351"/>
                  <a:gd name="connsiteY7-5918" fmla="*/ 704536 h 2339008"/>
                  <a:gd name="connsiteX8-5919" fmla="*/ 449847 w 1404351"/>
                  <a:gd name="connsiteY8-5920" fmla="*/ 901491 h 2339008"/>
                  <a:gd name="connsiteX9-5921" fmla="*/ 449733 w 1404351"/>
                  <a:gd name="connsiteY9-5922" fmla="*/ 970032 h 2339008"/>
                  <a:gd name="connsiteX10-5923" fmla="*/ 422828 w 1404351"/>
                  <a:gd name="connsiteY10-5924" fmla="*/ 1187661 h 2339008"/>
                  <a:gd name="connsiteX11-5925" fmla="*/ 348614 w 1404351"/>
                  <a:gd name="connsiteY11-5926" fmla="*/ 1710311 h 2339008"/>
                  <a:gd name="connsiteX12-5927" fmla="*/ 396264 w 1404351"/>
                  <a:gd name="connsiteY12-5928" fmla="*/ 1477919 h 2339008"/>
                  <a:gd name="connsiteX13-5929" fmla="*/ 443662 w 1404351"/>
                  <a:gd name="connsiteY13-5930" fmla="*/ 1543732 h 2339008"/>
                  <a:gd name="connsiteX14-5931" fmla="*/ 565005 w 1404351"/>
                  <a:gd name="connsiteY14-5932" fmla="*/ 1587155 h 2339008"/>
                  <a:gd name="connsiteX15-5933" fmla="*/ 721900 w 1404351"/>
                  <a:gd name="connsiteY15-5934" fmla="*/ 1578939 h 2339008"/>
                  <a:gd name="connsiteX16-5935" fmla="*/ 758632 w 1404351"/>
                  <a:gd name="connsiteY16-5936" fmla="*/ 1609462 h 2339008"/>
                  <a:gd name="connsiteX17-5937" fmla="*/ 606170 w 1404351"/>
                  <a:gd name="connsiteY17-5938" fmla="*/ 1890569 h 2339008"/>
                  <a:gd name="connsiteX18-5939" fmla="*/ 760532 w 1404351"/>
                  <a:gd name="connsiteY18-5940" fmla="*/ 1609652 h 2339008"/>
                  <a:gd name="connsiteX19-5941" fmla="*/ 855470 w 1404351"/>
                  <a:gd name="connsiteY19-5942" fmla="*/ 1760423 h 2339008"/>
                  <a:gd name="connsiteX20-5943" fmla="*/ 1093788 w 1404351"/>
                  <a:gd name="connsiteY20-5944" fmla="*/ 810381 h 2339008"/>
                  <a:gd name="connsiteX21-5945" fmla="*/ 1156995 w 1404351"/>
                  <a:gd name="connsiteY21-5946" fmla="*/ 589616 h 2339008"/>
                  <a:gd name="connsiteX22-5947" fmla="*/ 1262000 w 1404351"/>
                  <a:gd name="connsiteY22-5948" fmla="*/ 591933 h 2339008"/>
                  <a:gd name="connsiteX23-5949" fmla="*/ 1211886 w 1404351"/>
                  <a:gd name="connsiteY23-5950" fmla="*/ 542032 h 2339008"/>
                  <a:gd name="connsiteX24-5951" fmla="*/ 1158128 w 1404351"/>
                  <a:gd name="connsiteY24-5952" fmla="*/ 595833 h 2339008"/>
                  <a:gd name="connsiteX25-5953" fmla="*/ 1222546 w 1404351"/>
                  <a:gd name="connsiteY25-5954" fmla="*/ 108950 h 2339008"/>
                  <a:gd name="connsiteX26-5955" fmla="*/ 1298939 w 1404351"/>
                  <a:gd name="connsiteY26-5956" fmla="*/ 39849 h 2339008"/>
                  <a:gd name="connsiteX27-5957" fmla="*/ 1404351 w 1404351"/>
                  <a:gd name="connsiteY27-5958" fmla="*/ 0 h 2339008"/>
                  <a:gd name="connsiteX28-5959" fmla="*/ 1357567 w 1404351"/>
                  <a:gd name="connsiteY28-5960" fmla="*/ 345802 h 2339008"/>
                  <a:gd name="connsiteX29-5961" fmla="*/ 973608 w 1404351"/>
                  <a:gd name="connsiteY29-5962" fmla="*/ 1910947 h 2339008"/>
                  <a:gd name="connsiteX30-5963" fmla="*/ 272039 w 1404351"/>
                  <a:gd name="connsiteY30-5964" fmla="*/ 2339008 h 2339008"/>
                  <a:gd name="connsiteX31-5965" fmla="*/ 119183 w 1404351"/>
                  <a:gd name="connsiteY31-5966" fmla="*/ 2319294 h 2339008"/>
                  <a:gd name="connsiteX32-5967" fmla="*/ 219640 w 1404351"/>
                  <a:gd name="connsiteY32-5968" fmla="*/ 2104764 h 2339008"/>
                  <a:gd name="connsiteX33-5969" fmla="*/ 349797 w 1404351"/>
                  <a:gd name="connsiteY33-5970" fmla="*/ 1791611 h 2339008"/>
                  <a:gd name="connsiteX34-5971" fmla="*/ 202120 w 1404351"/>
                  <a:gd name="connsiteY34-5972" fmla="*/ 2079955 h 2339008"/>
                  <a:gd name="connsiteX35-5973" fmla="*/ 101973 w 1404351"/>
                  <a:gd name="connsiteY35-5974" fmla="*/ 2315220 h 2339008"/>
                  <a:gd name="connsiteX36" fmla="*/ 0 w 1404351"/>
                  <a:gd name="connsiteY36" fmla="*/ 2305359 h 2339008"/>
                  <a:gd name="connsiteX0-5975" fmla="*/ 0 w 1404351"/>
                  <a:gd name="connsiteY0-5976" fmla="*/ 2305359 h 2339008"/>
                  <a:gd name="connsiteX1-5977" fmla="*/ 229985 w 1404351"/>
                  <a:gd name="connsiteY1-5978" fmla="*/ 1338520 h 2339008"/>
                  <a:gd name="connsiteX2-5979" fmla="*/ 249152 w 1404351"/>
                  <a:gd name="connsiteY2-5980" fmla="*/ 1629262 h 2339008"/>
                  <a:gd name="connsiteX3-5981" fmla="*/ 265108 w 1404351"/>
                  <a:gd name="connsiteY3-5982" fmla="*/ 1445678 h 2339008"/>
                  <a:gd name="connsiteX4-5983" fmla="*/ 257305 w 1404351"/>
                  <a:gd name="connsiteY4-5984" fmla="*/ 1340993 h 2339008"/>
                  <a:gd name="connsiteX5-5985" fmla="*/ 239551 w 1404351"/>
                  <a:gd name="connsiteY5-5986" fmla="*/ 1300634 h 2339008"/>
                  <a:gd name="connsiteX6-5987" fmla="*/ 390223 w 1404351"/>
                  <a:gd name="connsiteY6-5988" fmla="*/ 665579 h 2339008"/>
                  <a:gd name="connsiteX7-5989" fmla="*/ 430836 w 1404351"/>
                  <a:gd name="connsiteY7-5990" fmla="*/ 704536 h 2339008"/>
                  <a:gd name="connsiteX8-5991" fmla="*/ 449847 w 1404351"/>
                  <a:gd name="connsiteY8-5992" fmla="*/ 901491 h 2339008"/>
                  <a:gd name="connsiteX9-5993" fmla="*/ 449733 w 1404351"/>
                  <a:gd name="connsiteY9-5994" fmla="*/ 970032 h 2339008"/>
                  <a:gd name="connsiteX10-5995" fmla="*/ 422828 w 1404351"/>
                  <a:gd name="connsiteY10-5996" fmla="*/ 1187661 h 2339008"/>
                  <a:gd name="connsiteX11-5997" fmla="*/ 348614 w 1404351"/>
                  <a:gd name="connsiteY11-5998" fmla="*/ 1710311 h 2339008"/>
                  <a:gd name="connsiteX12-5999" fmla="*/ 396264 w 1404351"/>
                  <a:gd name="connsiteY12-6000" fmla="*/ 1477919 h 2339008"/>
                  <a:gd name="connsiteX13-6001" fmla="*/ 443662 w 1404351"/>
                  <a:gd name="connsiteY13-6002" fmla="*/ 1543732 h 2339008"/>
                  <a:gd name="connsiteX14-6003" fmla="*/ 565005 w 1404351"/>
                  <a:gd name="connsiteY14-6004" fmla="*/ 1587155 h 2339008"/>
                  <a:gd name="connsiteX15-6005" fmla="*/ 721900 w 1404351"/>
                  <a:gd name="connsiteY15-6006" fmla="*/ 1578939 h 2339008"/>
                  <a:gd name="connsiteX16-6007" fmla="*/ 758632 w 1404351"/>
                  <a:gd name="connsiteY16-6008" fmla="*/ 1609462 h 2339008"/>
                  <a:gd name="connsiteX17-6009" fmla="*/ 606170 w 1404351"/>
                  <a:gd name="connsiteY17-6010" fmla="*/ 1890569 h 2339008"/>
                  <a:gd name="connsiteX18-6011" fmla="*/ 760532 w 1404351"/>
                  <a:gd name="connsiteY18-6012" fmla="*/ 1609652 h 2339008"/>
                  <a:gd name="connsiteX19-6013" fmla="*/ 855470 w 1404351"/>
                  <a:gd name="connsiteY19-6014" fmla="*/ 1760423 h 2339008"/>
                  <a:gd name="connsiteX20-6015" fmla="*/ 1120400 w 1404351"/>
                  <a:gd name="connsiteY20-6016" fmla="*/ 956458 h 2339008"/>
                  <a:gd name="connsiteX21-6017" fmla="*/ 1156995 w 1404351"/>
                  <a:gd name="connsiteY21-6018" fmla="*/ 589616 h 2339008"/>
                  <a:gd name="connsiteX22-6019" fmla="*/ 1262000 w 1404351"/>
                  <a:gd name="connsiteY22-6020" fmla="*/ 591933 h 2339008"/>
                  <a:gd name="connsiteX23-6021" fmla="*/ 1211886 w 1404351"/>
                  <a:gd name="connsiteY23-6022" fmla="*/ 542032 h 2339008"/>
                  <a:gd name="connsiteX24-6023" fmla="*/ 1158128 w 1404351"/>
                  <a:gd name="connsiteY24-6024" fmla="*/ 595833 h 2339008"/>
                  <a:gd name="connsiteX25-6025" fmla="*/ 1222546 w 1404351"/>
                  <a:gd name="connsiteY25-6026" fmla="*/ 108950 h 2339008"/>
                  <a:gd name="connsiteX26-6027" fmla="*/ 1298939 w 1404351"/>
                  <a:gd name="connsiteY26-6028" fmla="*/ 39849 h 2339008"/>
                  <a:gd name="connsiteX27-6029" fmla="*/ 1404351 w 1404351"/>
                  <a:gd name="connsiteY27-6030" fmla="*/ 0 h 2339008"/>
                  <a:gd name="connsiteX28-6031" fmla="*/ 1357567 w 1404351"/>
                  <a:gd name="connsiteY28-6032" fmla="*/ 345802 h 2339008"/>
                  <a:gd name="connsiteX29-6033" fmla="*/ 973608 w 1404351"/>
                  <a:gd name="connsiteY29-6034" fmla="*/ 1910947 h 2339008"/>
                  <a:gd name="connsiteX30-6035" fmla="*/ 272039 w 1404351"/>
                  <a:gd name="connsiteY30-6036" fmla="*/ 2339008 h 2339008"/>
                  <a:gd name="connsiteX31-6037" fmla="*/ 119183 w 1404351"/>
                  <a:gd name="connsiteY31-6038" fmla="*/ 2319294 h 2339008"/>
                  <a:gd name="connsiteX32-6039" fmla="*/ 219640 w 1404351"/>
                  <a:gd name="connsiteY32-6040" fmla="*/ 2104764 h 2339008"/>
                  <a:gd name="connsiteX33-6041" fmla="*/ 349797 w 1404351"/>
                  <a:gd name="connsiteY33-6042" fmla="*/ 1791611 h 2339008"/>
                  <a:gd name="connsiteX34-6043" fmla="*/ 202120 w 1404351"/>
                  <a:gd name="connsiteY34-6044" fmla="*/ 2079955 h 2339008"/>
                  <a:gd name="connsiteX35-6045" fmla="*/ 101973 w 1404351"/>
                  <a:gd name="connsiteY35-6046" fmla="*/ 2315220 h 2339008"/>
                  <a:gd name="connsiteX36-6047" fmla="*/ 0 w 1404351"/>
                  <a:gd name="connsiteY36-6048" fmla="*/ 2305359 h 2339008"/>
                  <a:gd name="connsiteX0-6049" fmla="*/ 0 w 1404351"/>
                  <a:gd name="connsiteY0-6050" fmla="*/ 2305359 h 2339008"/>
                  <a:gd name="connsiteX1-6051" fmla="*/ 229985 w 1404351"/>
                  <a:gd name="connsiteY1-6052" fmla="*/ 1338520 h 2339008"/>
                  <a:gd name="connsiteX2-6053" fmla="*/ 249152 w 1404351"/>
                  <a:gd name="connsiteY2-6054" fmla="*/ 1629262 h 2339008"/>
                  <a:gd name="connsiteX3-6055" fmla="*/ 265108 w 1404351"/>
                  <a:gd name="connsiteY3-6056" fmla="*/ 1445678 h 2339008"/>
                  <a:gd name="connsiteX4-6057" fmla="*/ 257305 w 1404351"/>
                  <a:gd name="connsiteY4-6058" fmla="*/ 1340993 h 2339008"/>
                  <a:gd name="connsiteX5-6059" fmla="*/ 239551 w 1404351"/>
                  <a:gd name="connsiteY5-6060" fmla="*/ 1300634 h 2339008"/>
                  <a:gd name="connsiteX6-6061" fmla="*/ 390223 w 1404351"/>
                  <a:gd name="connsiteY6-6062" fmla="*/ 665579 h 2339008"/>
                  <a:gd name="connsiteX7-6063" fmla="*/ 430836 w 1404351"/>
                  <a:gd name="connsiteY7-6064" fmla="*/ 704536 h 2339008"/>
                  <a:gd name="connsiteX8-6065" fmla="*/ 449847 w 1404351"/>
                  <a:gd name="connsiteY8-6066" fmla="*/ 901491 h 2339008"/>
                  <a:gd name="connsiteX9-6067" fmla="*/ 449733 w 1404351"/>
                  <a:gd name="connsiteY9-6068" fmla="*/ 970032 h 2339008"/>
                  <a:gd name="connsiteX10-6069" fmla="*/ 422828 w 1404351"/>
                  <a:gd name="connsiteY10-6070" fmla="*/ 1187661 h 2339008"/>
                  <a:gd name="connsiteX11-6071" fmla="*/ 348614 w 1404351"/>
                  <a:gd name="connsiteY11-6072" fmla="*/ 1710311 h 2339008"/>
                  <a:gd name="connsiteX12-6073" fmla="*/ 396264 w 1404351"/>
                  <a:gd name="connsiteY12-6074" fmla="*/ 1477919 h 2339008"/>
                  <a:gd name="connsiteX13-6075" fmla="*/ 443662 w 1404351"/>
                  <a:gd name="connsiteY13-6076" fmla="*/ 1543732 h 2339008"/>
                  <a:gd name="connsiteX14-6077" fmla="*/ 565005 w 1404351"/>
                  <a:gd name="connsiteY14-6078" fmla="*/ 1587155 h 2339008"/>
                  <a:gd name="connsiteX15-6079" fmla="*/ 721900 w 1404351"/>
                  <a:gd name="connsiteY15-6080" fmla="*/ 1578939 h 2339008"/>
                  <a:gd name="connsiteX16-6081" fmla="*/ 758632 w 1404351"/>
                  <a:gd name="connsiteY16-6082" fmla="*/ 1609462 h 2339008"/>
                  <a:gd name="connsiteX17-6083" fmla="*/ 606170 w 1404351"/>
                  <a:gd name="connsiteY17-6084" fmla="*/ 1890569 h 2339008"/>
                  <a:gd name="connsiteX18-6085" fmla="*/ 760532 w 1404351"/>
                  <a:gd name="connsiteY18-6086" fmla="*/ 1609652 h 2339008"/>
                  <a:gd name="connsiteX19-6087" fmla="*/ 855470 w 1404351"/>
                  <a:gd name="connsiteY19-6088" fmla="*/ 1760423 h 2339008"/>
                  <a:gd name="connsiteX20-6089" fmla="*/ 1131938 w 1404351"/>
                  <a:gd name="connsiteY20-6090" fmla="*/ 1102253 h 2339008"/>
                  <a:gd name="connsiteX21-6091" fmla="*/ 1156995 w 1404351"/>
                  <a:gd name="connsiteY21-6092" fmla="*/ 589616 h 2339008"/>
                  <a:gd name="connsiteX22-6093" fmla="*/ 1262000 w 1404351"/>
                  <a:gd name="connsiteY22-6094" fmla="*/ 591933 h 2339008"/>
                  <a:gd name="connsiteX23-6095" fmla="*/ 1211886 w 1404351"/>
                  <a:gd name="connsiteY23-6096" fmla="*/ 542032 h 2339008"/>
                  <a:gd name="connsiteX24-6097" fmla="*/ 1158128 w 1404351"/>
                  <a:gd name="connsiteY24-6098" fmla="*/ 595833 h 2339008"/>
                  <a:gd name="connsiteX25-6099" fmla="*/ 1222546 w 1404351"/>
                  <a:gd name="connsiteY25-6100" fmla="*/ 108950 h 2339008"/>
                  <a:gd name="connsiteX26-6101" fmla="*/ 1298939 w 1404351"/>
                  <a:gd name="connsiteY26-6102" fmla="*/ 39849 h 2339008"/>
                  <a:gd name="connsiteX27-6103" fmla="*/ 1404351 w 1404351"/>
                  <a:gd name="connsiteY27-6104" fmla="*/ 0 h 2339008"/>
                  <a:gd name="connsiteX28-6105" fmla="*/ 1357567 w 1404351"/>
                  <a:gd name="connsiteY28-6106" fmla="*/ 345802 h 2339008"/>
                  <a:gd name="connsiteX29-6107" fmla="*/ 973608 w 1404351"/>
                  <a:gd name="connsiteY29-6108" fmla="*/ 1910947 h 2339008"/>
                  <a:gd name="connsiteX30-6109" fmla="*/ 272039 w 1404351"/>
                  <a:gd name="connsiteY30-6110" fmla="*/ 2339008 h 2339008"/>
                  <a:gd name="connsiteX31-6111" fmla="*/ 119183 w 1404351"/>
                  <a:gd name="connsiteY31-6112" fmla="*/ 2319294 h 2339008"/>
                  <a:gd name="connsiteX32-6113" fmla="*/ 219640 w 1404351"/>
                  <a:gd name="connsiteY32-6114" fmla="*/ 2104764 h 2339008"/>
                  <a:gd name="connsiteX33-6115" fmla="*/ 349797 w 1404351"/>
                  <a:gd name="connsiteY33-6116" fmla="*/ 1791611 h 2339008"/>
                  <a:gd name="connsiteX34-6117" fmla="*/ 202120 w 1404351"/>
                  <a:gd name="connsiteY34-6118" fmla="*/ 2079955 h 2339008"/>
                  <a:gd name="connsiteX35-6119" fmla="*/ 101973 w 1404351"/>
                  <a:gd name="connsiteY35-6120" fmla="*/ 2315220 h 2339008"/>
                  <a:gd name="connsiteX36-6121" fmla="*/ 0 w 1404351"/>
                  <a:gd name="connsiteY36-6122" fmla="*/ 2305359 h 2339008"/>
                  <a:gd name="connsiteX0-6123" fmla="*/ 0 w 1404351"/>
                  <a:gd name="connsiteY0-6124" fmla="*/ 2305359 h 2339008"/>
                  <a:gd name="connsiteX1-6125" fmla="*/ 229985 w 1404351"/>
                  <a:gd name="connsiteY1-6126" fmla="*/ 1338520 h 2339008"/>
                  <a:gd name="connsiteX2-6127" fmla="*/ 249152 w 1404351"/>
                  <a:gd name="connsiteY2-6128" fmla="*/ 1629262 h 2339008"/>
                  <a:gd name="connsiteX3-6129" fmla="*/ 265108 w 1404351"/>
                  <a:gd name="connsiteY3-6130" fmla="*/ 1445678 h 2339008"/>
                  <a:gd name="connsiteX4-6131" fmla="*/ 257305 w 1404351"/>
                  <a:gd name="connsiteY4-6132" fmla="*/ 1340993 h 2339008"/>
                  <a:gd name="connsiteX5-6133" fmla="*/ 239551 w 1404351"/>
                  <a:gd name="connsiteY5-6134" fmla="*/ 1300634 h 2339008"/>
                  <a:gd name="connsiteX6-6135" fmla="*/ 390223 w 1404351"/>
                  <a:gd name="connsiteY6-6136" fmla="*/ 665579 h 2339008"/>
                  <a:gd name="connsiteX7-6137" fmla="*/ 430836 w 1404351"/>
                  <a:gd name="connsiteY7-6138" fmla="*/ 704536 h 2339008"/>
                  <a:gd name="connsiteX8-6139" fmla="*/ 449847 w 1404351"/>
                  <a:gd name="connsiteY8-6140" fmla="*/ 901491 h 2339008"/>
                  <a:gd name="connsiteX9-6141" fmla="*/ 449733 w 1404351"/>
                  <a:gd name="connsiteY9-6142" fmla="*/ 970032 h 2339008"/>
                  <a:gd name="connsiteX10-6143" fmla="*/ 422828 w 1404351"/>
                  <a:gd name="connsiteY10-6144" fmla="*/ 1187661 h 2339008"/>
                  <a:gd name="connsiteX11-6145" fmla="*/ 348614 w 1404351"/>
                  <a:gd name="connsiteY11-6146" fmla="*/ 1710311 h 2339008"/>
                  <a:gd name="connsiteX12-6147" fmla="*/ 396264 w 1404351"/>
                  <a:gd name="connsiteY12-6148" fmla="*/ 1477919 h 2339008"/>
                  <a:gd name="connsiteX13-6149" fmla="*/ 443662 w 1404351"/>
                  <a:gd name="connsiteY13-6150" fmla="*/ 1543732 h 2339008"/>
                  <a:gd name="connsiteX14-6151" fmla="*/ 565005 w 1404351"/>
                  <a:gd name="connsiteY14-6152" fmla="*/ 1587155 h 2339008"/>
                  <a:gd name="connsiteX15-6153" fmla="*/ 721900 w 1404351"/>
                  <a:gd name="connsiteY15-6154" fmla="*/ 1578939 h 2339008"/>
                  <a:gd name="connsiteX16-6155" fmla="*/ 758632 w 1404351"/>
                  <a:gd name="connsiteY16-6156" fmla="*/ 1609462 h 2339008"/>
                  <a:gd name="connsiteX17-6157" fmla="*/ 606170 w 1404351"/>
                  <a:gd name="connsiteY17-6158" fmla="*/ 1890569 h 2339008"/>
                  <a:gd name="connsiteX18-6159" fmla="*/ 760532 w 1404351"/>
                  <a:gd name="connsiteY18-6160" fmla="*/ 1609652 h 2339008"/>
                  <a:gd name="connsiteX19-6161" fmla="*/ 855470 w 1404351"/>
                  <a:gd name="connsiteY19-6162" fmla="*/ 1760423 h 2339008"/>
                  <a:gd name="connsiteX20-6163" fmla="*/ 1121736 w 1404351"/>
                  <a:gd name="connsiteY20-6164" fmla="*/ 941591 h 2339008"/>
                  <a:gd name="connsiteX21-6165" fmla="*/ 1156995 w 1404351"/>
                  <a:gd name="connsiteY21-6166" fmla="*/ 589616 h 2339008"/>
                  <a:gd name="connsiteX22-6167" fmla="*/ 1262000 w 1404351"/>
                  <a:gd name="connsiteY22-6168" fmla="*/ 591933 h 2339008"/>
                  <a:gd name="connsiteX23-6169" fmla="*/ 1211886 w 1404351"/>
                  <a:gd name="connsiteY23-6170" fmla="*/ 542032 h 2339008"/>
                  <a:gd name="connsiteX24-6171" fmla="*/ 1158128 w 1404351"/>
                  <a:gd name="connsiteY24-6172" fmla="*/ 595833 h 2339008"/>
                  <a:gd name="connsiteX25-6173" fmla="*/ 1222546 w 1404351"/>
                  <a:gd name="connsiteY25-6174" fmla="*/ 108950 h 2339008"/>
                  <a:gd name="connsiteX26-6175" fmla="*/ 1298939 w 1404351"/>
                  <a:gd name="connsiteY26-6176" fmla="*/ 39849 h 2339008"/>
                  <a:gd name="connsiteX27-6177" fmla="*/ 1404351 w 1404351"/>
                  <a:gd name="connsiteY27-6178" fmla="*/ 0 h 2339008"/>
                  <a:gd name="connsiteX28-6179" fmla="*/ 1357567 w 1404351"/>
                  <a:gd name="connsiteY28-6180" fmla="*/ 345802 h 2339008"/>
                  <a:gd name="connsiteX29-6181" fmla="*/ 973608 w 1404351"/>
                  <a:gd name="connsiteY29-6182" fmla="*/ 1910947 h 2339008"/>
                  <a:gd name="connsiteX30-6183" fmla="*/ 272039 w 1404351"/>
                  <a:gd name="connsiteY30-6184" fmla="*/ 2339008 h 2339008"/>
                  <a:gd name="connsiteX31-6185" fmla="*/ 119183 w 1404351"/>
                  <a:gd name="connsiteY31-6186" fmla="*/ 2319294 h 2339008"/>
                  <a:gd name="connsiteX32-6187" fmla="*/ 219640 w 1404351"/>
                  <a:gd name="connsiteY32-6188" fmla="*/ 2104764 h 2339008"/>
                  <a:gd name="connsiteX33-6189" fmla="*/ 349797 w 1404351"/>
                  <a:gd name="connsiteY33-6190" fmla="*/ 1791611 h 2339008"/>
                  <a:gd name="connsiteX34-6191" fmla="*/ 202120 w 1404351"/>
                  <a:gd name="connsiteY34-6192" fmla="*/ 2079955 h 2339008"/>
                  <a:gd name="connsiteX35-6193" fmla="*/ 101973 w 1404351"/>
                  <a:gd name="connsiteY35-6194" fmla="*/ 2315220 h 2339008"/>
                  <a:gd name="connsiteX36-6195" fmla="*/ 0 w 1404351"/>
                  <a:gd name="connsiteY36-6196" fmla="*/ 2305359 h 2339008"/>
                  <a:gd name="connsiteX0-6197" fmla="*/ 0 w 1404351"/>
                  <a:gd name="connsiteY0-6198" fmla="*/ 2305359 h 2339008"/>
                  <a:gd name="connsiteX1-6199" fmla="*/ 229985 w 1404351"/>
                  <a:gd name="connsiteY1-6200" fmla="*/ 1338520 h 2339008"/>
                  <a:gd name="connsiteX2-6201" fmla="*/ 249152 w 1404351"/>
                  <a:gd name="connsiteY2-6202" fmla="*/ 1629262 h 2339008"/>
                  <a:gd name="connsiteX3-6203" fmla="*/ 265108 w 1404351"/>
                  <a:gd name="connsiteY3-6204" fmla="*/ 1445678 h 2339008"/>
                  <a:gd name="connsiteX4-6205" fmla="*/ 257305 w 1404351"/>
                  <a:gd name="connsiteY4-6206" fmla="*/ 1340993 h 2339008"/>
                  <a:gd name="connsiteX5-6207" fmla="*/ 239551 w 1404351"/>
                  <a:gd name="connsiteY5-6208" fmla="*/ 1300634 h 2339008"/>
                  <a:gd name="connsiteX6-6209" fmla="*/ 390223 w 1404351"/>
                  <a:gd name="connsiteY6-6210" fmla="*/ 665579 h 2339008"/>
                  <a:gd name="connsiteX7-6211" fmla="*/ 430836 w 1404351"/>
                  <a:gd name="connsiteY7-6212" fmla="*/ 704536 h 2339008"/>
                  <a:gd name="connsiteX8-6213" fmla="*/ 449847 w 1404351"/>
                  <a:gd name="connsiteY8-6214" fmla="*/ 901491 h 2339008"/>
                  <a:gd name="connsiteX9-6215" fmla="*/ 449733 w 1404351"/>
                  <a:gd name="connsiteY9-6216" fmla="*/ 970032 h 2339008"/>
                  <a:gd name="connsiteX10-6217" fmla="*/ 422828 w 1404351"/>
                  <a:gd name="connsiteY10-6218" fmla="*/ 1187661 h 2339008"/>
                  <a:gd name="connsiteX11-6219" fmla="*/ 348614 w 1404351"/>
                  <a:gd name="connsiteY11-6220" fmla="*/ 1710311 h 2339008"/>
                  <a:gd name="connsiteX12-6221" fmla="*/ 396264 w 1404351"/>
                  <a:gd name="connsiteY12-6222" fmla="*/ 1477919 h 2339008"/>
                  <a:gd name="connsiteX13-6223" fmla="*/ 443662 w 1404351"/>
                  <a:gd name="connsiteY13-6224" fmla="*/ 1543732 h 2339008"/>
                  <a:gd name="connsiteX14-6225" fmla="*/ 565005 w 1404351"/>
                  <a:gd name="connsiteY14-6226" fmla="*/ 1587155 h 2339008"/>
                  <a:gd name="connsiteX15-6227" fmla="*/ 721900 w 1404351"/>
                  <a:gd name="connsiteY15-6228" fmla="*/ 1578939 h 2339008"/>
                  <a:gd name="connsiteX16-6229" fmla="*/ 758632 w 1404351"/>
                  <a:gd name="connsiteY16-6230" fmla="*/ 1609462 h 2339008"/>
                  <a:gd name="connsiteX17-6231" fmla="*/ 606170 w 1404351"/>
                  <a:gd name="connsiteY17-6232" fmla="*/ 1890569 h 2339008"/>
                  <a:gd name="connsiteX18-6233" fmla="*/ 760532 w 1404351"/>
                  <a:gd name="connsiteY18-6234" fmla="*/ 1609652 h 2339008"/>
                  <a:gd name="connsiteX19-6235" fmla="*/ 855470 w 1404351"/>
                  <a:gd name="connsiteY19-6236" fmla="*/ 1760423 h 2339008"/>
                  <a:gd name="connsiteX20-6237" fmla="*/ 1088770 w 1404351"/>
                  <a:gd name="connsiteY20-6238" fmla="*/ 1065112 h 2339008"/>
                  <a:gd name="connsiteX21-6239" fmla="*/ 1156995 w 1404351"/>
                  <a:gd name="connsiteY21-6240" fmla="*/ 589616 h 2339008"/>
                  <a:gd name="connsiteX22-6241" fmla="*/ 1262000 w 1404351"/>
                  <a:gd name="connsiteY22-6242" fmla="*/ 591933 h 2339008"/>
                  <a:gd name="connsiteX23-6243" fmla="*/ 1211886 w 1404351"/>
                  <a:gd name="connsiteY23-6244" fmla="*/ 542032 h 2339008"/>
                  <a:gd name="connsiteX24-6245" fmla="*/ 1158128 w 1404351"/>
                  <a:gd name="connsiteY24-6246" fmla="*/ 595833 h 2339008"/>
                  <a:gd name="connsiteX25-6247" fmla="*/ 1222546 w 1404351"/>
                  <a:gd name="connsiteY25-6248" fmla="*/ 108950 h 2339008"/>
                  <a:gd name="connsiteX26-6249" fmla="*/ 1298939 w 1404351"/>
                  <a:gd name="connsiteY26-6250" fmla="*/ 39849 h 2339008"/>
                  <a:gd name="connsiteX27-6251" fmla="*/ 1404351 w 1404351"/>
                  <a:gd name="connsiteY27-6252" fmla="*/ 0 h 2339008"/>
                  <a:gd name="connsiteX28-6253" fmla="*/ 1357567 w 1404351"/>
                  <a:gd name="connsiteY28-6254" fmla="*/ 345802 h 2339008"/>
                  <a:gd name="connsiteX29-6255" fmla="*/ 973608 w 1404351"/>
                  <a:gd name="connsiteY29-6256" fmla="*/ 1910947 h 2339008"/>
                  <a:gd name="connsiteX30-6257" fmla="*/ 272039 w 1404351"/>
                  <a:gd name="connsiteY30-6258" fmla="*/ 2339008 h 2339008"/>
                  <a:gd name="connsiteX31-6259" fmla="*/ 119183 w 1404351"/>
                  <a:gd name="connsiteY31-6260" fmla="*/ 2319294 h 2339008"/>
                  <a:gd name="connsiteX32-6261" fmla="*/ 219640 w 1404351"/>
                  <a:gd name="connsiteY32-6262" fmla="*/ 2104764 h 2339008"/>
                  <a:gd name="connsiteX33-6263" fmla="*/ 349797 w 1404351"/>
                  <a:gd name="connsiteY33-6264" fmla="*/ 1791611 h 2339008"/>
                  <a:gd name="connsiteX34-6265" fmla="*/ 202120 w 1404351"/>
                  <a:gd name="connsiteY34-6266" fmla="*/ 2079955 h 2339008"/>
                  <a:gd name="connsiteX35-6267" fmla="*/ 101973 w 1404351"/>
                  <a:gd name="connsiteY35-6268" fmla="*/ 2315220 h 2339008"/>
                  <a:gd name="connsiteX36-6269" fmla="*/ 0 w 1404351"/>
                  <a:gd name="connsiteY36-6270" fmla="*/ 2305359 h 2339008"/>
                  <a:gd name="connsiteX0-6271" fmla="*/ 0 w 1404351"/>
                  <a:gd name="connsiteY0-6272" fmla="*/ 2305359 h 2339008"/>
                  <a:gd name="connsiteX1-6273" fmla="*/ 229985 w 1404351"/>
                  <a:gd name="connsiteY1-6274" fmla="*/ 1338520 h 2339008"/>
                  <a:gd name="connsiteX2-6275" fmla="*/ 249152 w 1404351"/>
                  <a:gd name="connsiteY2-6276" fmla="*/ 1629262 h 2339008"/>
                  <a:gd name="connsiteX3-6277" fmla="*/ 265108 w 1404351"/>
                  <a:gd name="connsiteY3-6278" fmla="*/ 1445678 h 2339008"/>
                  <a:gd name="connsiteX4-6279" fmla="*/ 257305 w 1404351"/>
                  <a:gd name="connsiteY4-6280" fmla="*/ 1340993 h 2339008"/>
                  <a:gd name="connsiteX5-6281" fmla="*/ 239551 w 1404351"/>
                  <a:gd name="connsiteY5-6282" fmla="*/ 1300634 h 2339008"/>
                  <a:gd name="connsiteX6-6283" fmla="*/ 390223 w 1404351"/>
                  <a:gd name="connsiteY6-6284" fmla="*/ 665579 h 2339008"/>
                  <a:gd name="connsiteX7-6285" fmla="*/ 430836 w 1404351"/>
                  <a:gd name="connsiteY7-6286" fmla="*/ 704536 h 2339008"/>
                  <a:gd name="connsiteX8-6287" fmla="*/ 449847 w 1404351"/>
                  <a:gd name="connsiteY8-6288" fmla="*/ 901491 h 2339008"/>
                  <a:gd name="connsiteX9-6289" fmla="*/ 449733 w 1404351"/>
                  <a:gd name="connsiteY9-6290" fmla="*/ 970032 h 2339008"/>
                  <a:gd name="connsiteX10-6291" fmla="*/ 422828 w 1404351"/>
                  <a:gd name="connsiteY10-6292" fmla="*/ 1187661 h 2339008"/>
                  <a:gd name="connsiteX11-6293" fmla="*/ 348614 w 1404351"/>
                  <a:gd name="connsiteY11-6294" fmla="*/ 1710311 h 2339008"/>
                  <a:gd name="connsiteX12-6295" fmla="*/ 396264 w 1404351"/>
                  <a:gd name="connsiteY12-6296" fmla="*/ 1477919 h 2339008"/>
                  <a:gd name="connsiteX13-6297" fmla="*/ 443662 w 1404351"/>
                  <a:gd name="connsiteY13-6298" fmla="*/ 1543732 h 2339008"/>
                  <a:gd name="connsiteX14-6299" fmla="*/ 565005 w 1404351"/>
                  <a:gd name="connsiteY14-6300" fmla="*/ 1587155 h 2339008"/>
                  <a:gd name="connsiteX15-6301" fmla="*/ 721900 w 1404351"/>
                  <a:gd name="connsiteY15-6302" fmla="*/ 1578939 h 2339008"/>
                  <a:gd name="connsiteX16-6303" fmla="*/ 758632 w 1404351"/>
                  <a:gd name="connsiteY16-6304" fmla="*/ 1609462 h 2339008"/>
                  <a:gd name="connsiteX17-6305" fmla="*/ 606170 w 1404351"/>
                  <a:gd name="connsiteY17-6306" fmla="*/ 1890569 h 2339008"/>
                  <a:gd name="connsiteX18-6307" fmla="*/ 760532 w 1404351"/>
                  <a:gd name="connsiteY18-6308" fmla="*/ 1609652 h 2339008"/>
                  <a:gd name="connsiteX19-6309" fmla="*/ 855470 w 1404351"/>
                  <a:gd name="connsiteY19-6310" fmla="*/ 1760423 h 2339008"/>
                  <a:gd name="connsiteX20-6311" fmla="*/ 1091187 w 1404351"/>
                  <a:gd name="connsiteY20-6312" fmla="*/ 1053006 h 2339008"/>
                  <a:gd name="connsiteX21-6313" fmla="*/ 1156995 w 1404351"/>
                  <a:gd name="connsiteY21-6314" fmla="*/ 589616 h 2339008"/>
                  <a:gd name="connsiteX22-6315" fmla="*/ 1262000 w 1404351"/>
                  <a:gd name="connsiteY22-6316" fmla="*/ 591933 h 2339008"/>
                  <a:gd name="connsiteX23-6317" fmla="*/ 1211886 w 1404351"/>
                  <a:gd name="connsiteY23-6318" fmla="*/ 542032 h 2339008"/>
                  <a:gd name="connsiteX24-6319" fmla="*/ 1158128 w 1404351"/>
                  <a:gd name="connsiteY24-6320" fmla="*/ 595833 h 2339008"/>
                  <a:gd name="connsiteX25-6321" fmla="*/ 1222546 w 1404351"/>
                  <a:gd name="connsiteY25-6322" fmla="*/ 108950 h 2339008"/>
                  <a:gd name="connsiteX26-6323" fmla="*/ 1298939 w 1404351"/>
                  <a:gd name="connsiteY26-6324" fmla="*/ 39849 h 2339008"/>
                  <a:gd name="connsiteX27-6325" fmla="*/ 1404351 w 1404351"/>
                  <a:gd name="connsiteY27-6326" fmla="*/ 0 h 2339008"/>
                  <a:gd name="connsiteX28-6327" fmla="*/ 1357567 w 1404351"/>
                  <a:gd name="connsiteY28-6328" fmla="*/ 345802 h 2339008"/>
                  <a:gd name="connsiteX29-6329" fmla="*/ 973608 w 1404351"/>
                  <a:gd name="connsiteY29-6330" fmla="*/ 1910947 h 2339008"/>
                  <a:gd name="connsiteX30-6331" fmla="*/ 272039 w 1404351"/>
                  <a:gd name="connsiteY30-6332" fmla="*/ 2339008 h 2339008"/>
                  <a:gd name="connsiteX31-6333" fmla="*/ 119183 w 1404351"/>
                  <a:gd name="connsiteY31-6334" fmla="*/ 2319294 h 2339008"/>
                  <a:gd name="connsiteX32-6335" fmla="*/ 219640 w 1404351"/>
                  <a:gd name="connsiteY32-6336" fmla="*/ 2104764 h 2339008"/>
                  <a:gd name="connsiteX33-6337" fmla="*/ 349797 w 1404351"/>
                  <a:gd name="connsiteY33-6338" fmla="*/ 1791611 h 2339008"/>
                  <a:gd name="connsiteX34-6339" fmla="*/ 202120 w 1404351"/>
                  <a:gd name="connsiteY34-6340" fmla="*/ 2079955 h 2339008"/>
                  <a:gd name="connsiteX35-6341" fmla="*/ 101973 w 1404351"/>
                  <a:gd name="connsiteY35-6342" fmla="*/ 2315220 h 2339008"/>
                  <a:gd name="connsiteX36-6343" fmla="*/ 0 w 1404351"/>
                  <a:gd name="connsiteY36-6344" fmla="*/ 2305359 h 2339008"/>
                  <a:gd name="connsiteX0-6345" fmla="*/ 0 w 1404351"/>
                  <a:gd name="connsiteY0-6346" fmla="*/ 2305359 h 2339008"/>
                  <a:gd name="connsiteX1-6347" fmla="*/ 229985 w 1404351"/>
                  <a:gd name="connsiteY1-6348" fmla="*/ 1338520 h 2339008"/>
                  <a:gd name="connsiteX2-6349" fmla="*/ 249152 w 1404351"/>
                  <a:gd name="connsiteY2-6350" fmla="*/ 1629262 h 2339008"/>
                  <a:gd name="connsiteX3-6351" fmla="*/ 265108 w 1404351"/>
                  <a:gd name="connsiteY3-6352" fmla="*/ 1445678 h 2339008"/>
                  <a:gd name="connsiteX4-6353" fmla="*/ 257305 w 1404351"/>
                  <a:gd name="connsiteY4-6354" fmla="*/ 1340993 h 2339008"/>
                  <a:gd name="connsiteX5-6355" fmla="*/ 239551 w 1404351"/>
                  <a:gd name="connsiteY5-6356" fmla="*/ 1300634 h 2339008"/>
                  <a:gd name="connsiteX6-6357" fmla="*/ 390223 w 1404351"/>
                  <a:gd name="connsiteY6-6358" fmla="*/ 665579 h 2339008"/>
                  <a:gd name="connsiteX7-6359" fmla="*/ 430836 w 1404351"/>
                  <a:gd name="connsiteY7-6360" fmla="*/ 704536 h 2339008"/>
                  <a:gd name="connsiteX8-6361" fmla="*/ 449847 w 1404351"/>
                  <a:gd name="connsiteY8-6362" fmla="*/ 901491 h 2339008"/>
                  <a:gd name="connsiteX9-6363" fmla="*/ 449733 w 1404351"/>
                  <a:gd name="connsiteY9-6364" fmla="*/ 970032 h 2339008"/>
                  <a:gd name="connsiteX10-6365" fmla="*/ 422828 w 1404351"/>
                  <a:gd name="connsiteY10-6366" fmla="*/ 1187661 h 2339008"/>
                  <a:gd name="connsiteX11-6367" fmla="*/ 348614 w 1404351"/>
                  <a:gd name="connsiteY11-6368" fmla="*/ 1710311 h 2339008"/>
                  <a:gd name="connsiteX12-6369" fmla="*/ 396264 w 1404351"/>
                  <a:gd name="connsiteY12-6370" fmla="*/ 1477919 h 2339008"/>
                  <a:gd name="connsiteX13-6371" fmla="*/ 443662 w 1404351"/>
                  <a:gd name="connsiteY13-6372" fmla="*/ 1543732 h 2339008"/>
                  <a:gd name="connsiteX14-6373" fmla="*/ 565005 w 1404351"/>
                  <a:gd name="connsiteY14-6374" fmla="*/ 1587155 h 2339008"/>
                  <a:gd name="connsiteX15-6375" fmla="*/ 721900 w 1404351"/>
                  <a:gd name="connsiteY15-6376" fmla="*/ 1578939 h 2339008"/>
                  <a:gd name="connsiteX16-6377" fmla="*/ 758632 w 1404351"/>
                  <a:gd name="connsiteY16-6378" fmla="*/ 1609462 h 2339008"/>
                  <a:gd name="connsiteX17-6379" fmla="*/ 606170 w 1404351"/>
                  <a:gd name="connsiteY17-6380" fmla="*/ 1890569 h 2339008"/>
                  <a:gd name="connsiteX18-6381" fmla="*/ 760532 w 1404351"/>
                  <a:gd name="connsiteY18-6382" fmla="*/ 1609652 h 2339008"/>
                  <a:gd name="connsiteX19-6383" fmla="*/ 855470 w 1404351"/>
                  <a:gd name="connsiteY19-6384" fmla="*/ 1760423 h 2339008"/>
                  <a:gd name="connsiteX20-6385" fmla="*/ 1091187 w 1404351"/>
                  <a:gd name="connsiteY20-6386" fmla="*/ 1053006 h 2339008"/>
                  <a:gd name="connsiteX21-6387" fmla="*/ 1156995 w 1404351"/>
                  <a:gd name="connsiteY21-6388" fmla="*/ 589616 h 2339008"/>
                  <a:gd name="connsiteX22-6389" fmla="*/ 1262000 w 1404351"/>
                  <a:gd name="connsiteY22-6390" fmla="*/ 591933 h 2339008"/>
                  <a:gd name="connsiteX23-6391" fmla="*/ 1211886 w 1404351"/>
                  <a:gd name="connsiteY23-6392" fmla="*/ 542032 h 2339008"/>
                  <a:gd name="connsiteX24-6393" fmla="*/ 1158128 w 1404351"/>
                  <a:gd name="connsiteY24-6394" fmla="*/ 595833 h 2339008"/>
                  <a:gd name="connsiteX25-6395" fmla="*/ 1222546 w 1404351"/>
                  <a:gd name="connsiteY25-6396" fmla="*/ 108950 h 2339008"/>
                  <a:gd name="connsiteX26-6397" fmla="*/ 1298939 w 1404351"/>
                  <a:gd name="connsiteY26-6398" fmla="*/ 39849 h 2339008"/>
                  <a:gd name="connsiteX27-6399" fmla="*/ 1404351 w 1404351"/>
                  <a:gd name="connsiteY27-6400" fmla="*/ 0 h 2339008"/>
                  <a:gd name="connsiteX28-6401" fmla="*/ 1357567 w 1404351"/>
                  <a:gd name="connsiteY28-6402" fmla="*/ 345802 h 2339008"/>
                  <a:gd name="connsiteX29-6403" fmla="*/ 973608 w 1404351"/>
                  <a:gd name="connsiteY29-6404" fmla="*/ 1910947 h 2339008"/>
                  <a:gd name="connsiteX30-6405" fmla="*/ 272039 w 1404351"/>
                  <a:gd name="connsiteY30-6406" fmla="*/ 2339008 h 2339008"/>
                  <a:gd name="connsiteX31-6407" fmla="*/ 119183 w 1404351"/>
                  <a:gd name="connsiteY31-6408" fmla="*/ 2319294 h 2339008"/>
                  <a:gd name="connsiteX32-6409" fmla="*/ 219640 w 1404351"/>
                  <a:gd name="connsiteY32-6410" fmla="*/ 2104764 h 2339008"/>
                  <a:gd name="connsiteX33-6411" fmla="*/ 349797 w 1404351"/>
                  <a:gd name="connsiteY33-6412" fmla="*/ 1791611 h 2339008"/>
                  <a:gd name="connsiteX34-6413" fmla="*/ 202120 w 1404351"/>
                  <a:gd name="connsiteY34-6414" fmla="*/ 2079955 h 2339008"/>
                  <a:gd name="connsiteX35-6415" fmla="*/ 101973 w 1404351"/>
                  <a:gd name="connsiteY35-6416" fmla="*/ 2315220 h 2339008"/>
                  <a:gd name="connsiteX36-6417" fmla="*/ 0 w 1404351"/>
                  <a:gd name="connsiteY36-6418" fmla="*/ 2305359 h 2339008"/>
                  <a:gd name="connsiteX0-6419" fmla="*/ 0 w 1404351"/>
                  <a:gd name="connsiteY0-6420" fmla="*/ 2305359 h 2339008"/>
                  <a:gd name="connsiteX1-6421" fmla="*/ 229985 w 1404351"/>
                  <a:gd name="connsiteY1-6422" fmla="*/ 1338520 h 2339008"/>
                  <a:gd name="connsiteX2-6423" fmla="*/ 249152 w 1404351"/>
                  <a:gd name="connsiteY2-6424" fmla="*/ 1629262 h 2339008"/>
                  <a:gd name="connsiteX3-6425" fmla="*/ 265108 w 1404351"/>
                  <a:gd name="connsiteY3-6426" fmla="*/ 1445678 h 2339008"/>
                  <a:gd name="connsiteX4-6427" fmla="*/ 257305 w 1404351"/>
                  <a:gd name="connsiteY4-6428" fmla="*/ 1340993 h 2339008"/>
                  <a:gd name="connsiteX5-6429" fmla="*/ 239551 w 1404351"/>
                  <a:gd name="connsiteY5-6430" fmla="*/ 1300634 h 2339008"/>
                  <a:gd name="connsiteX6-6431" fmla="*/ 390223 w 1404351"/>
                  <a:gd name="connsiteY6-6432" fmla="*/ 665579 h 2339008"/>
                  <a:gd name="connsiteX7-6433" fmla="*/ 430836 w 1404351"/>
                  <a:gd name="connsiteY7-6434" fmla="*/ 704536 h 2339008"/>
                  <a:gd name="connsiteX8-6435" fmla="*/ 449847 w 1404351"/>
                  <a:gd name="connsiteY8-6436" fmla="*/ 901491 h 2339008"/>
                  <a:gd name="connsiteX9-6437" fmla="*/ 449733 w 1404351"/>
                  <a:gd name="connsiteY9-6438" fmla="*/ 970032 h 2339008"/>
                  <a:gd name="connsiteX10-6439" fmla="*/ 422828 w 1404351"/>
                  <a:gd name="connsiteY10-6440" fmla="*/ 1187661 h 2339008"/>
                  <a:gd name="connsiteX11-6441" fmla="*/ 348614 w 1404351"/>
                  <a:gd name="connsiteY11-6442" fmla="*/ 1710311 h 2339008"/>
                  <a:gd name="connsiteX12-6443" fmla="*/ 396264 w 1404351"/>
                  <a:gd name="connsiteY12-6444" fmla="*/ 1477919 h 2339008"/>
                  <a:gd name="connsiteX13-6445" fmla="*/ 443662 w 1404351"/>
                  <a:gd name="connsiteY13-6446" fmla="*/ 1543732 h 2339008"/>
                  <a:gd name="connsiteX14-6447" fmla="*/ 565005 w 1404351"/>
                  <a:gd name="connsiteY14-6448" fmla="*/ 1587155 h 2339008"/>
                  <a:gd name="connsiteX15-6449" fmla="*/ 721900 w 1404351"/>
                  <a:gd name="connsiteY15-6450" fmla="*/ 1578939 h 2339008"/>
                  <a:gd name="connsiteX16-6451" fmla="*/ 758632 w 1404351"/>
                  <a:gd name="connsiteY16-6452" fmla="*/ 1609462 h 2339008"/>
                  <a:gd name="connsiteX17-6453" fmla="*/ 606170 w 1404351"/>
                  <a:gd name="connsiteY17-6454" fmla="*/ 1890569 h 2339008"/>
                  <a:gd name="connsiteX18-6455" fmla="*/ 760532 w 1404351"/>
                  <a:gd name="connsiteY18-6456" fmla="*/ 1609652 h 2339008"/>
                  <a:gd name="connsiteX19-6457" fmla="*/ 855470 w 1404351"/>
                  <a:gd name="connsiteY19-6458" fmla="*/ 1760423 h 2339008"/>
                  <a:gd name="connsiteX20-6459" fmla="*/ 1091135 w 1404351"/>
                  <a:gd name="connsiteY20-6460" fmla="*/ 1049551 h 2339008"/>
                  <a:gd name="connsiteX21-6461" fmla="*/ 1156995 w 1404351"/>
                  <a:gd name="connsiteY21-6462" fmla="*/ 589616 h 2339008"/>
                  <a:gd name="connsiteX22-6463" fmla="*/ 1262000 w 1404351"/>
                  <a:gd name="connsiteY22-6464" fmla="*/ 591933 h 2339008"/>
                  <a:gd name="connsiteX23-6465" fmla="*/ 1211886 w 1404351"/>
                  <a:gd name="connsiteY23-6466" fmla="*/ 542032 h 2339008"/>
                  <a:gd name="connsiteX24-6467" fmla="*/ 1158128 w 1404351"/>
                  <a:gd name="connsiteY24-6468" fmla="*/ 595833 h 2339008"/>
                  <a:gd name="connsiteX25-6469" fmla="*/ 1222546 w 1404351"/>
                  <a:gd name="connsiteY25-6470" fmla="*/ 108950 h 2339008"/>
                  <a:gd name="connsiteX26-6471" fmla="*/ 1298939 w 1404351"/>
                  <a:gd name="connsiteY26-6472" fmla="*/ 39849 h 2339008"/>
                  <a:gd name="connsiteX27-6473" fmla="*/ 1404351 w 1404351"/>
                  <a:gd name="connsiteY27-6474" fmla="*/ 0 h 2339008"/>
                  <a:gd name="connsiteX28-6475" fmla="*/ 1357567 w 1404351"/>
                  <a:gd name="connsiteY28-6476" fmla="*/ 345802 h 2339008"/>
                  <a:gd name="connsiteX29-6477" fmla="*/ 973608 w 1404351"/>
                  <a:gd name="connsiteY29-6478" fmla="*/ 1910947 h 2339008"/>
                  <a:gd name="connsiteX30-6479" fmla="*/ 272039 w 1404351"/>
                  <a:gd name="connsiteY30-6480" fmla="*/ 2339008 h 2339008"/>
                  <a:gd name="connsiteX31-6481" fmla="*/ 119183 w 1404351"/>
                  <a:gd name="connsiteY31-6482" fmla="*/ 2319294 h 2339008"/>
                  <a:gd name="connsiteX32-6483" fmla="*/ 219640 w 1404351"/>
                  <a:gd name="connsiteY32-6484" fmla="*/ 2104764 h 2339008"/>
                  <a:gd name="connsiteX33-6485" fmla="*/ 349797 w 1404351"/>
                  <a:gd name="connsiteY33-6486" fmla="*/ 1791611 h 2339008"/>
                  <a:gd name="connsiteX34-6487" fmla="*/ 202120 w 1404351"/>
                  <a:gd name="connsiteY34-6488" fmla="*/ 2079955 h 2339008"/>
                  <a:gd name="connsiteX35-6489" fmla="*/ 101973 w 1404351"/>
                  <a:gd name="connsiteY35-6490" fmla="*/ 2315220 h 2339008"/>
                  <a:gd name="connsiteX36-6491" fmla="*/ 0 w 1404351"/>
                  <a:gd name="connsiteY36-6492" fmla="*/ 2305359 h 2339008"/>
                  <a:gd name="connsiteX0-6493" fmla="*/ 0 w 1404351"/>
                  <a:gd name="connsiteY0-6494" fmla="*/ 2305359 h 2339008"/>
                  <a:gd name="connsiteX1-6495" fmla="*/ 229985 w 1404351"/>
                  <a:gd name="connsiteY1-6496" fmla="*/ 1338520 h 2339008"/>
                  <a:gd name="connsiteX2-6497" fmla="*/ 249152 w 1404351"/>
                  <a:gd name="connsiteY2-6498" fmla="*/ 1629262 h 2339008"/>
                  <a:gd name="connsiteX3-6499" fmla="*/ 265108 w 1404351"/>
                  <a:gd name="connsiteY3-6500" fmla="*/ 1445678 h 2339008"/>
                  <a:gd name="connsiteX4-6501" fmla="*/ 257305 w 1404351"/>
                  <a:gd name="connsiteY4-6502" fmla="*/ 1340993 h 2339008"/>
                  <a:gd name="connsiteX5-6503" fmla="*/ 239551 w 1404351"/>
                  <a:gd name="connsiteY5-6504" fmla="*/ 1300634 h 2339008"/>
                  <a:gd name="connsiteX6-6505" fmla="*/ 390223 w 1404351"/>
                  <a:gd name="connsiteY6-6506" fmla="*/ 665579 h 2339008"/>
                  <a:gd name="connsiteX7-6507" fmla="*/ 430836 w 1404351"/>
                  <a:gd name="connsiteY7-6508" fmla="*/ 704536 h 2339008"/>
                  <a:gd name="connsiteX8-6509" fmla="*/ 449847 w 1404351"/>
                  <a:gd name="connsiteY8-6510" fmla="*/ 901491 h 2339008"/>
                  <a:gd name="connsiteX9-6511" fmla="*/ 449733 w 1404351"/>
                  <a:gd name="connsiteY9-6512" fmla="*/ 970032 h 2339008"/>
                  <a:gd name="connsiteX10-6513" fmla="*/ 422828 w 1404351"/>
                  <a:gd name="connsiteY10-6514" fmla="*/ 1187661 h 2339008"/>
                  <a:gd name="connsiteX11-6515" fmla="*/ 348614 w 1404351"/>
                  <a:gd name="connsiteY11-6516" fmla="*/ 1710311 h 2339008"/>
                  <a:gd name="connsiteX12-6517" fmla="*/ 396264 w 1404351"/>
                  <a:gd name="connsiteY12-6518" fmla="*/ 1477919 h 2339008"/>
                  <a:gd name="connsiteX13-6519" fmla="*/ 443662 w 1404351"/>
                  <a:gd name="connsiteY13-6520" fmla="*/ 1543732 h 2339008"/>
                  <a:gd name="connsiteX14-6521" fmla="*/ 565005 w 1404351"/>
                  <a:gd name="connsiteY14-6522" fmla="*/ 1587155 h 2339008"/>
                  <a:gd name="connsiteX15-6523" fmla="*/ 721900 w 1404351"/>
                  <a:gd name="connsiteY15-6524" fmla="*/ 1578939 h 2339008"/>
                  <a:gd name="connsiteX16-6525" fmla="*/ 758632 w 1404351"/>
                  <a:gd name="connsiteY16-6526" fmla="*/ 1609462 h 2339008"/>
                  <a:gd name="connsiteX17-6527" fmla="*/ 606170 w 1404351"/>
                  <a:gd name="connsiteY17-6528" fmla="*/ 1890569 h 2339008"/>
                  <a:gd name="connsiteX18-6529" fmla="*/ 760532 w 1404351"/>
                  <a:gd name="connsiteY18-6530" fmla="*/ 1609652 h 2339008"/>
                  <a:gd name="connsiteX19-6531" fmla="*/ 855470 w 1404351"/>
                  <a:gd name="connsiteY19-6532" fmla="*/ 1760423 h 2339008"/>
                  <a:gd name="connsiteX20-6533" fmla="*/ 1091135 w 1404351"/>
                  <a:gd name="connsiteY20-6534" fmla="*/ 1049551 h 2339008"/>
                  <a:gd name="connsiteX21-6535" fmla="*/ 1156995 w 1404351"/>
                  <a:gd name="connsiteY21-6536" fmla="*/ 589616 h 2339008"/>
                  <a:gd name="connsiteX22-6537" fmla="*/ 1262000 w 1404351"/>
                  <a:gd name="connsiteY22-6538" fmla="*/ 591933 h 2339008"/>
                  <a:gd name="connsiteX23-6539" fmla="*/ 1211886 w 1404351"/>
                  <a:gd name="connsiteY23-6540" fmla="*/ 542032 h 2339008"/>
                  <a:gd name="connsiteX24-6541" fmla="*/ 1158024 w 1404351"/>
                  <a:gd name="connsiteY24-6542" fmla="*/ 588922 h 2339008"/>
                  <a:gd name="connsiteX25-6543" fmla="*/ 1222546 w 1404351"/>
                  <a:gd name="connsiteY25-6544" fmla="*/ 108950 h 2339008"/>
                  <a:gd name="connsiteX26-6545" fmla="*/ 1298939 w 1404351"/>
                  <a:gd name="connsiteY26-6546" fmla="*/ 39849 h 2339008"/>
                  <a:gd name="connsiteX27-6547" fmla="*/ 1404351 w 1404351"/>
                  <a:gd name="connsiteY27-6548" fmla="*/ 0 h 2339008"/>
                  <a:gd name="connsiteX28-6549" fmla="*/ 1357567 w 1404351"/>
                  <a:gd name="connsiteY28-6550" fmla="*/ 345802 h 2339008"/>
                  <a:gd name="connsiteX29-6551" fmla="*/ 973608 w 1404351"/>
                  <a:gd name="connsiteY29-6552" fmla="*/ 1910947 h 2339008"/>
                  <a:gd name="connsiteX30-6553" fmla="*/ 272039 w 1404351"/>
                  <a:gd name="connsiteY30-6554" fmla="*/ 2339008 h 2339008"/>
                  <a:gd name="connsiteX31-6555" fmla="*/ 119183 w 1404351"/>
                  <a:gd name="connsiteY31-6556" fmla="*/ 2319294 h 2339008"/>
                  <a:gd name="connsiteX32-6557" fmla="*/ 219640 w 1404351"/>
                  <a:gd name="connsiteY32-6558" fmla="*/ 2104764 h 2339008"/>
                  <a:gd name="connsiteX33-6559" fmla="*/ 349797 w 1404351"/>
                  <a:gd name="connsiteY33-6560" fmla="*/ 1791611 h 2339008"/>
                  <a:gd name="connsiteX34-6561" fmla="*/ 202120 w 1404351"/>
                  <a:gd name="connsiteY34-6562" fmla="*/ 2079955 h 2339008"/>
                  <a:gd name="connsiteX35-6563" fmla="*/ 101973 w 1404351"/>
                  <a:gd name="connsiteY35-6564" fmla="*/ 2315220 h 2339008"/>
                  <a:gd name="connsiteX36-6565" fmla="*/ 0 w 1404351"/>
                  <a:gd name="connsiteY36-6566" fmla="*/ 2305359 h 2339008"/>
                  <a:gd name="connsiteX0-6567" fmla="*/ 0 w 1404351"/>
                  <a:gd name="connsiteY0-6568" fmla="*/ 2305359 h 2339008"/>
                  <a:gd name="connsiteX1-6569" fmla="*/ 229985 w 1404351"/>
                  <a:gd name="connsiteY1-6570" fmla="*/ 1338520 h 2339008"/>
                  <a:gd name="connsiteX2-6571" fmla="*/ 249152 w 1404351"/>
                  <a:gd name="connsiteY2-6572" fmla="*/ 1629262 h 2339008"/>
                  <a:gd name="connsiteX3-6573" fmla="*/ 265108 w 1404351"/>
                  <a:gd name="connsiteY3-6574" fmla="*/ 1445678 h 2339008"/>
                  <a:gd name="connsiteX4-6575" fmla="*/ 257305 w 1404351"/>
                  <a:gd name="connsiteY4-6576" fmla="*/ 1340993 h 2339008"/>
                  <a:gd name="connsiteX5-6577" fmla="*/ 239551 w 1404351"/>
                  <a:gd name="connsiteY5-6578" fmla="*/ 1300634 h 2339008"/>
                  <a:gd name="connsiteX6-6579" fmla="*/ 390223 w 1404351"/>
                  <a:gd name="connsiteY6-6580" fmla="*/ 665579 h 2339008"/>
                  <a:gd name="connsiteX7-6581" fmla="*/ 430836 w 1404351"/>
                  <a:gd name="connsiteY7-6582" fmla="*/ 704536 h 2339008"/>
                  <a:gd name="connsiteX8-6583" fmla="*/ 449847 w 1404351"/>
                  <a:gd name="connsiteY8-6584" fmla="*/ 901491 h 2339008"/>
                  <a:gd name="connsiteX9-6585" fmla="*/ 449733 w 1404351"/>
                  <a:gd name="connsiteY9-6586" fmla="*/ 970032 h 2339008"/>
                  <a:gd name="connsiteX10-6587" fmla="*/ 422828 w 1404351"/>
                  <a:gd name="connsiteY10-6588" fmla="*/ 1187661 h 2339008"/>
                  <a:gd name="connsiteX11-6589" fmla="*/ 348614 w 1404351"/>
                  <a:gd name="connsiteY11-6590" fmla="*/ 1710311 h 2339008"/>
                  <a:gd name="connsiteX12-6591" fmla="*/ 396264 w 1404351"/>
                  <a:gd name="connsiteY12-6592" fmla="*/ 1477919 h 2339008"/>
                  <a:gd name="connsiteX13-6593" fmla="*/ 443662 w 1404351"/>
                  <a:gd name="connsiteY13-6594" fmla="*/ 1543732 h 2339008"/>
                  <a:gd name="connsiteX14-6595" fmla="*/ 565005 w 1404351"/>
                  <a:gd name="connsiteY14-6596" fmla="*/ 1587155 h 2339008"/>
                  <a:gd name="connsiteX15-6597" fmla="*/ 721900 w 1404351"/>
                  <a:gd name="connsiteY15-6598" fmla="*/ 1578939 h 2339008"/>
                  <a:gd name="connsiteX16-6599" fmla="*/ 758632 w 1404351"/>
                  <a:gd name="connsiteY16-6600" fmla="*/ 1609462 h 2339008"/>
                  <a:gd name="connsiteX17-6601" fmla="*/ 606170 w 1404351"/>
                  <a:gd name="connsiteY17-6602" fmla="*/ 1890569 h 2339008"/>
                  <a:gd name="connsiteX18-6603" fmla="*/ 760532 w 1404351"/>
                  <a:gd name="connsiteY18-6604" fmla="*/ 1609652 h 2339008"/>
                  <a:gd name="connsiteX19-6605" fmla="*/ 855470 w 1404351"/>
                  <a:gd name="connsiteY19-6606" fmla="*/ 1760423 h 2339008"/>
                  <a:gd name="connsiteX20-6607" fmla="*/ 1091135 w 1404351"/>
                  <a:gd name="connsiteY20-6608" fmla="*/ 1049551 h 2339008"/>
                  <a:gd name="connsiteX21-6609" fmla="*/ 1156995 w 1404351"/>
                  <a:gd name="connsiteY21-6610" fmla="*/ 589616 h 2339008"/>
                  <a:gd name="connsiteX22-6611" fmla="*/ 1262000 w 1404351"/>
                  <a:gd name="connsiteY22-6612" fmla="*/ 591933 h 2339008"/>
                  <a:gd name="connsiteX23-6613" fmla="*/ 1211886 w 1404351"/>
                  <a:gd name="connsiteY23-6614" fmla="*/ 542032 h 2339008"/>
                  <a:gd name="connsiteX24-6615" fmla="*/ 1157251 w 1404351"/>
                  <a:gd name="connsiteY24-6616" fmla="*/ 571992 h 2339008"/>
                  <a:gd name="connsiteX25-6617" fmla="*/ 1222546 w 1404351"/>
                  <a:gd name="connsiteY25-6618" fmla="*/ 108950 h 2339008"/>
                  <a:gd name="connsiteX26-6619" fmla="*/ 1298939 w 1404351"/>
                  <a:gd name="connsiteY26-6620" fmla="*/ 39849 h 2339008"/>
                  <a:gd name="connsiteX27-6621" fmla="*/ 1404351 w 1404351"/>
                  <a:gd name="connsiteY27-6622" fmla="*/ 0 h 2339008"/>
                  <a:gd name="connsiteX28-6623" fmla="*/ 1357567 w 1404351"/>
                  <a:gd name="connsiteY28-6624" fmla="*/ 345802 h 2339008"/>
                  <a:gd name="connsiteX29-6625" fmla="*/ 973608 w 1404351"/>
                  <a:gd name="connsiteY29-6626" fmla="*/ 1910947 h 2339008"/>
                  <a:gd name="connsiteX30-6627" fmla="*/ 272039 w 1404351"/>
                  <a:gd name="connsiteY30-6628" fmla="*/ 2339008 h 2339008"/>
                  <a:gd name="connsiteX31-6629" fmla="*/ 119183 w 1404351"/>
                  <a:gd name="connsiteY31-6630" fmla="*/ 2319294 h 2339008"/>
                  <a:gd name="connsiteX32-6631" fmla="*/ 219640 w 1404351"/>
                  <a:gd name="connsiteY32-6632" fmla="*/ 2104764 h 2339008"/>
                  <a:gd name="connsiteX33-6633" fmla="*/ 349797 w 1404351"/>
                  <a:gd name="connsiteY33-6634" fmla="*/ 1791611 h 2339008"/>
                  <a:gd name="connsiteX34-6635" fmla="*/ 202120 w 1404351"/>
                  <a:gd name="connsiteY34-6636" fmla="*/ 2079955 h 2339008"/>
                  <a:gd name="connsiteX35-6637" fmla="*/ 101973 w 1404351"/>
                  <a:gd name="connsiteY35-6638" fmla="*/ 2315220 h 2339008"/>
                  <a:gd name="connsiteX36-6639" fmla="*/ 0 w 1404351"/>
                  <a:gd name="connsiteY36-6640" fmla="*/ 2305359 h 2339008"/>
                  <a:gd name="connsiteX0-6641" fmla="*/ 0 w 1404351"/>
                  <a:gd name="connsiteY0-6642" fmla="*/ 2305359 h 2339008"/>
                  <a:gd name="connsiteX1-6643" fmla="*/ 229985 w 1404351"/>
                  <a:gd name="connsiteY1-6644" fmla="*/ 1338520 h 2339008"/>
                  <a:gd name="connsiteX2-6645" fmla="*/ 249152 w 1404351"/>
                  <a:gd name="connsiteY2-6646" fmla="*/ 1629262 h 2339008"/>
                  <a:gd name="connsiteX3-6647" fmla="*/ 265108 w 1404351"/>
                  <a:gd name="connsiteY3-6648" fmla="*/ 1445678 h 2339008"/>
                  <a:gd name="connsiteX4-6649" fmla="*/ 257305 w 1404351"/>
                  <a:gd name="connsiteY4-6650" fmla="*/ 1340993 h 2339008"/>
                  <a:gd name="connsiteX5-6651" fmla="*/ 239551 w 1404351"/>
                  <a:gd name="connsiteY5-6652" fmla="*/ 1300634 h 2339008"/>
                  <a:gd name="connsiteX6-6653" fmla="*/ 390223 w 1404351"/>
                  <a:gd name="connsiteY6-6654" fmla="*/ 665579 h 2339008"/>
                  <a:gd name="connsiteX7-6655" fmla="*/ 430836 w 1404351"/>
                  <a:gd name="connsiteY7-6656" fmla="*/ 704536 h 2339008"/>
                  <a:gd name="connsiteX8-6657" fmla="*/ 449847 w 1404351"/>
                  <a:gd name="connsiteY8-6658" fmla="*/ 901491 h 2339008"/>
                  <a:gd name="connsiteX9-6659" fmla="*/ 449733 w 1404351"/>
                  <a:gd name="connsiteY9-6660" fmla="*/ 970032 h 2339008"/>
                  <a:gd name="connsiteX10-6661" fmla="*/ 422828 w 1404351"/>
                  <a:gd name="connsiteY10-6662" fmla="*/ 1187661 h 2339008"/>
                  <a:gd name="connsiteX11-6663" fmla="*/ 348614 w 1404351"/>
                  <a:gd name="connsiteY11-6664" fmla="*/ 1710311 h 2339008"/>
                  <a:gd name="connsiteX12-6665" fmla="*/ 396264 w 1404351"/>
                  <a:gd name="connsiteY12-6666" fmla="*/ 1477919 h 2339008"/>
                  <a:gd name="connsiteX13-6667" fmla="*/ 443662 w 1404351"/>
                  <a:gd name="connsiteY13-6668" fmla="*/ 1543732 h 2339008"/>
                  <a:gd name="connsiteX14-6669" fmla="*/ 565005 w 1404351"/>
                  <a:gd name="connsiteY14-6670" fmla="*/ 1587155 h 2339008"/>
                  <a:gd name="connsiteX15-6671" fmla="*/ 721900 w 1404351"/>
                  <a:gd name="connsiteY15-6672" fmla="*/ 1578939 h 2339008"/>
                  <a:gd name="connsiteX16-6673" fmla="*/ 758632 w 1404351"/>
                  <a:gd name="connsiteY16-6674" fmla="*/ 1609462 h 2339008"/>
                  <a:gd name="connsiteX17-6675" fmla="*/ 606170 w 1404351"/>
                  <a:gd name="connsiteY17-6676" fmla="*/ 1890569 h 2339008"/>
                  <a:gd name="connsiteX18-6677" fmla="*/ 760532 w 1404351"/>
                  <a:gd name="connsiteY18-6678" fmla="*/ 1609652 h 2339008"/>
                  <a:gd name="connsiteX19-6679" fmla="*/ 855470 w 1404351"/>
                  <a:gd name="connsiteY19-6680" fmla="*/ 1760423 h 2339008"/>
                  <a:gd name="connsiteX20-6681" fmla="*/ 1091135 w 1404351"/>
                  <a:gd name="connsiteY20-6682" fmla="*/ 1049551 h 2339008"/>
                  <a:gd name="connsiteX21-6683" fmla="*/ 1151284 w 1404351"/>
                  <a:gd name="connsiteY21-6684" fmla="*/ 589986 h 2339008"/>
                  <a:gd name="connsiteX22-6685" fmla="*/ 1262000 w 1404351"/>
                  <a:gd name="connsiteY22-6686" fmla="*/ 591933 h 2339008"/>
                  <a:gd name="connsiteX23-6687" fmla="*/ 1211886 w 1404351"/>
                  <a:gd name="connsiteY23-6688" fmla="*/ 542032 h 2339008"/>
                  <a:gd name="connsiteX24-6689" fmla="*/ 1157251 w 1404351"/>
                  <a:gd name="connsiteY24-6690" fmla="*/ 571992 h 2339008"/>
                  <a:gd name="connsiteX25-6691" fmla="*/ 1222546 w 1404351"/>
                  <a:gd name="connsiteY25-6692" fmla="*/ 108950 h 2339008"/>
                  <a:gd name="connsiteX26-6693" fmla="*/ 1298939 w 1404351"/>
                  <a:gd name="connsiteY26-6694" fmla="*/ 39849 h 2339008"/>
                  <a:gd name="connsiteX27-6695" fmla="*/ 1404351 w 1404351"/>
                  <a:gd name="connsiteY27-6696" fmla="*/ 0 h 2339008"/>
                  <a:gd name="connsiteX28-6697" fmla="*/ 1357567 w 1404351"/>
                  <a:gd name="connsiteY28-6698" fmla="*/ 345802 h 2339008"/>
                  <a:gd name="connsiteX29-6699" fmla="*/ 973608 w 1404351"/>
                  <a:gd name="connsiteY29-6700" fmla="*/ 1910947 h 2339008"/>
                  <a:gd name="connsiteX30-6701" fmla="*/ 272039 w 1404351"/>
                  <a:gd name="connsiteY30-6702" fmla="*/ 2339008 h 2339008"/>
                  <a:gd name="connsiteX31-6703" fmla="*/ 119183 w 1404351"/>
                  <a:gd name="connsiteY31-6704" fmla="*/ 2319294 h 2339008"/>
                  <a:gd name="connsiteX32-6705" fmla="*/ 219640 w 1404351"/>
                  <a:gd name="connsiteY32-6706" fmla="*/ 2104764 h 2339008"/>
                  <a:gd name="connsiteX33-6707" fmla="*/ 349797 w 1404351"/>
                  <a:gd name="connsiteY33-6708" fmla="*/ 1791611 h 2339008"/>
                  <a:gd name="connsiteX34-6709" fmla="*/ 202120 w 1404351"/>
                  <a:gd name="connsiteY34-6710" fmla="*/ 2079955 h 2339008"/>
                  <a:gd name="connsiteX35-6711" fmla="*/ 101973 w 1404351"/>
                  <a:gd name="connsiteY35-6712" fmla="*/ 2315220 h 2339008"/>
                  <a:gd name="connsiteX36-6713" fmla="*/ 0 w 1404351"/>
                  <a:gd name="connsiteY36-6714" fmla="*/ 2305359 h 2339008"/>
                  <a:gd name="connsiteX0-6715" fmla="*/ 0 w 1404351"/>
                  <a:gd name="connsiteY0-6716" fmla="*/ 2305359 h 2339008"/>
                  <a:gd name="connsiteX1-6717" fmla="*/ 229985 w 1404351"/>
                  <a:gd name="connsiteY1-6718" fmla="*/ 1338520 h 2339008"/>
                  <a:gd name="connsiteX2-6719" fmla="*/ 249152 w 1404351"/>
                  <a:gd name="connsiteY2-6720" fmla="*/ 1629262 h 2339008"/>
                  <a:gd name="connsiteX3-6721" fmla="*/ 265108 w 1404351"/>
                  <a:gd name="connsiteY3-6722" fmla="*/ 1445678 h 2339008"/>
                  <a:gd name="connsiteX4-6723" fmla="*/ 257305 w 1404351"/>
                  <a:gd name="connsiteY4-6724" fmla="*/ 1340993 h 2339008"/>
                  <a:gd name="connsiteX5-6725" fmla="*/ 239551 w 1404351"/>
                  <a:gd name="connsiteY5-6726" fmla="*/ 1300634 h 2339008"/>
                  <a:gd name="connsiteX6-6727" fmla="*/ 390223 w 1404351"/>
                  <a:gd name="connsiteY6-6728" fmla="*/ 665579 h 2339008"/>
                  <a:gd name="connsiteX7-6729" fmla="*/ 430836 w 1404351"/>
                  <a:gd name="connsiteY7-6730" fmla="*/ 704536 h 2339008"/>
                  <a:gd name="connsiteX8-6731" fmla="*/ 449847 w 1404351"/>
                  <a:gd name="connsiteY8-6732" fmla="*/ 901491 h 2339008"/>
                  <a:gd name="connsiteX9-6733" fmla="*/ 449733 w 1404351"/>
                  <a:gd name="connsiteY9-6734" fmla="*/ 970032 h 2339008"/>
                  <a:gd name="connsiteX10-6735" fmla="*/ 422828 w 1404351"/>
                  <a:gd name="connsiteY10-6736" fmla="*/ 1187661 h 2339008"/>
                  <a:gd name="connsiteX11-6737" fmla="*/ 348614 w 1404351"/>
                  <a:gd name="connsiteY11-6738" fmla="*/ 1710311 h 2339008"/>
                  <a:gd name="connsiteX12-6739" fmla="*/ 396264 w 1404351"/>
                  <a:gd name="connsiteY12-6740" fmla="*/ 1477919 h 2339008"/>
                  <a:gd name="connsiteX13-6741" fmla="*/ 443662 w 1404351"/>
                  <a:gd name="connsiteY13-6742" fmla="*/ 1543732 h 2339008"/>
                  <a:gd name="connsiteX14-6743" fmla="*/ 565005 w 1404351"/>
                  <a:gd name="connsiteY14-6744" fmla="*/ 1587155 h 2339008"/>
                  <a:gd name="connsiteX15-6745" fmla="*/ 721900 w 1404351"/>
                  <a:gd name="connsiteY15-6746" fmla="*/ 1578939 h 2339008"/>
                  <a:gd name="connsiteX16-6747" fmla="*/ 758632 w 1404351"/>
                  <a:gd name="connsiteY16-6748" fmla="*/ 1609462 h 2339008"/>
                  <a:gd name="connsiteX17-6749" fmla="*/ 606170 w 1404351"/>
                  <a:gd name="connsiteY17-6750" fmla="*/ 1890569 h 2339008"/>
                  <a:gd name="connsiteX18-6751" fmla="*/ 760532 w 1404351"/>
                  <a:gd name="connsiteY18-6752" fmla="*/ 1609652 h 2339008"/>
                  <a:gd name="connsiteX19-6753" fmla="*/ 855470 w 1404351"/>
                  <a:gd name="connsiteY19-6754" fmla="*/ 1760423 h 2339008"/>
                  <a:gd name="connsiteX20-6755" fmla="*/ 1091135 w 1404351"/>
                  <a:gd name="connsiteY20-6756" fmla="*/ 1049551 h 2339008"/>
                  <a:gd name="connsiteX21-6757" fmla="*/ 1151284 w 1404351"/>
                  <a:gd name="connsiteY21-6758" fmla="*/ 589986 h 2339008"/>
                  <a:gd name="connsiteX22-6759" fmla="*/ 1262000 w 1404351"/>
                  <a:gd name="connsiteY22-6760" fmla="*/ 591933 h 2339008"/>
                  <a:gd name="connsiteX23-6761" fmla="*/ 1211886 w 1404351"/>
                  <a:gd name="connsiteY23-6762" fmla="*/ 542032 h 2339008"/>
                  <a:gd name="connsiteX24-6763" fmla="*/ 1151903 w 1404351"/>
                  <a:gd name="connsiteY24-6764" fmla="*/ 596554 h 2339008"/>
                  <a:gd name="connsiteX25-6765" fmla="*/ 1222546 w 1404351"/>
                  <a:gd name="connsiteY25-6766" fmla="*/ 108950 h 2339008"/>
                  <a:gd name="connsiteX26-6767" fmla="*/ 1298939 w 1404351"/>
                  <a:gd name="connsiteY26-6768" fmla="*/ 39849 h 2339008"/>
                  <a:gd name="connsiteX27-6769" fmla="*/ 1404351 w 1404351"/>
                  <a:gd name="connsiteY27-6770" fmla="*/ 0 h 2339008"/>
                  <a:gd name="connsiteX28-6771" fmla="*/ 1357567 w 1404351"/>
                  <a:gd name="connsiteY28-6772" fmla="*/ 345802 h 2339008"/>
                  <a:gd name="connsiteX29-6773" fmla="*/ 973608 w 1404351"/>
                  <a:gd name="connsiteY29-6774" fmla="*/ 1910947 h 2339008"/>
                  <a:gd name="connsiteX30-6775" fmla="*/ 272039 w 1404351"/>
                  <a:gd name="connsiteY30-6776" fmla="*/ 2339008 h 2339008"/>
                  <a:gd name="connsiteX31-6777" fmla="*/ 119183 w 1404351"/>
                  <a:gd name="connsiteY31-6778" fmla="*/ 2319294 h 2339008"/>
                  <a:gd name="connsiteX32-6779" fmla="*/ 219640 w 1404351"/>
                  <a:gd name="connsiteY32-6780" fmla="*/ 2104764 h 2339008"/>
                  <a:gd name="connsiteX33-6781" fmla="*/ 349797 w 1404351"/>
                  <a:gd name="connsiteY33-6782" fmla="*/ 1791611 h 2339008"/>
                  <a:gd name="connsiteX34-6783" fmla="*/ 202120 w 1404351"/>
                  <a:gd name="connsiteY34-6784" fmla="*/ 2079955 h 2339008"/>
                  <a:gd name="connsiteX35-6785" fmla="*/ 101973 w 1404351"/>
                  <a:gd name="connsiteY35-6786" fmla="*/ 2315220 h 2339008"/>
                  <a:gd name="connsiteX36-6787" fmla="*/ 0 w 1404351"/>
                  <a:gd name="connsiteY36-6788" fmla="*/ 2305359 h 2339008"/>
                  <a:gd name="connsiteX0-6789" fmla="*/ 0 w 1404351"/>
                  <a:gd name="connsiteY0-6790" fmla="*/ 2305359 h 2339008"/>
                  <a:gd name="connsiteX1-6791" fmla="*/ 229985 w 1404351"/>
                  <a:gd name="connsiteY1-6792" fmla="*/ 1338520 h 2339008"/>
                  <a:gd name="connsiteX2-6793" fmla="*/ 249152 w 1404351"/>
                  <a:gd name="connsiteY2-6794" fmla="*/ 1629262 h 2339008"/>
                  <a:gd name="connsiteX3-6795" fmla="*/ 265108 w 1404351"/>
                  <a:gd name="connsiteY3-6796" fmla="*/ 1445678 h 2339008"/>
                  <a:gd name="connsiteX4-6797" fmla="*/ 257305 w 1404351"/>
                  <a:gd name="connsiteY4-6798" fmla="*/ 1340993 h 2339008"/>
                  <a:gd name="connsiteX5-6799" fmla="*/ 239551 w 1404351"/>
                  <a:gd name="connsiteY5-6800" fmla="*/ 1300634 h 2339008"/>
                  <a:gd name="connsiteX6-6801" fmla="*/ 390223 w 1404351"/>
                  <a:gd name="connsiteY6-6802" fmla="*/ 665579 h 2339008"/>
                  <a:gd name="connsiteX7-6803" fmla="*/ 430836 w 1404351"/>
                  <a:gd name="connsiteY7-6804" fmla="*/ 704536 h 2339008"/>
                  <a:gd name="connsiteX8-6805" fmla="*/ 449847 w 1404351"/>
                  <a:gd name="connsiteY8-6806" fmla="*/ 901491 h 2339008"/>
                  <a:gd name="connsiteX9-6807" fmla="*/ 449733 w 1404351"/>
                  <a:gd name="connsiteY9-6808" fmla="*/ 970032 h 2339008"/>
                  <a:gd name="connsiteX10-6809" fmla="*/ 422828 w 1404351"/>
                  <a:gd name="connsiteY10-6810" fmla="*/ 1187661 h 2339008"/>
                  <a:gd name="connsiteX11-6811" fmla="*/ 348614 w 1404351"/>
                  <a:gd name="connsiteY11-6812" fmla="*/ 1710311 h 2339008"/>
                  <a:gd name="connsiteX12-6813" fmla="*/ 396264 w 1404351"/>
                  <a:gd name="connsiteY12-6814" fmla="*/ 1477919 h 2339008"/>
                  <a:gd name="connsiteX13-6815" fmla="*/ 443662 w 1404351"/>
                  <a:gd name="connsiteY13-6816" fmla="*/ 1543732 h 2339008"/>
                  <a:gd name="connsiteX14-6817" fmla="*/ 565005 w 1404351"/>
                  <a:gd name="connsiteY14-6818" fmla="*/ 1587155 h 2339008"/>
                  <a:gd name="connsiteX15-6819" fmla="*/ 721900 w 1404351"/>
                  <a:gd name="connsiteY15-6820" fmla="*/ 1578939 h 2339008"/>
                  <a:gd name="connsiteX16-6821" fmla="*/ 758632 w 1404351"/>
                  <a:gd name="connsiteY16-6822" fmla="*/ 1609462 h 2339008"/>
                  <a:gd name="connsiteX17-6823" fmla="*/ 606170 w 1404351"/>
                  <a:gd name="connsiteY17-6824" fmla="*/ 1890569 h 2339008"/>
                  <a:gd name="connsiteX18-6825" fmla="*/ 760532 w 1404351"/>
                  <a:gd name="connsiteY18-6826" fmla="*/ 1609652 h 2339008"/>
                  <a:gd name="connsiteX19-6827" fmla="*/ 855470 w 1404351"/>
                  <a:gd name="connsiteY19-6828" fmla="*/ 1760423 h 2339008"/>
                  <a:gd name="connsiteX20-6829" fmla="*/ 1091135 w 1404351"/>
                  <a:gd name="connsiteY20-6830" fmla="*/ 1049551 h 2339008"/>
                  <a:gd name="connsiteX21-6831" fmla="*/ 1151284 w 1404351"/>
                  <a:gd name="connsiteY21-6832" fmla="*/ 589986 h 2339008"/>
                  <a:gd name="connsiteX22-6833" fmla="*/ 1262000 w 1404351"/>
                  <a:gd name="connsiteY22-6834" fmla="*/ 591933 h 2339008"/>
                  <a:gd name="connsiteX23-6835" fmla="*/ 1211886 w 1404351"/>
                  <a:gd name="connsiteY23-6836" fmla="*/ 542032 h 2339008"/>
                  <a:gd name="connsiteX24-6837" fmla="*/ 1168870 w 1404351"/>
                  <a:gd name="connsiteY24-6838" fmla="*/ 480357 h 2339008"/>
                  <a:gd name="connsiteX25-6839" fmla="*/ 1222546 w 1404351"/>
                  <a:gd name="connsiteY25-6840" fmla="*/ 108950 h 2339008"/>
                  <a:gd name="connsiteX26-6841" fmla="*/ 1298939 w 1404351"/>
                  <a:gd name="connsiteY26-6842" fmla="*/ 39849 h 2339008"/>
                  <a:gd name="connsiteX27-6843" fmla="*/ 1404351 w 1404351"/>
                  <a:gd name="connsiteY27-6844" fmla="*/ 0 h 2339008"/>
                  <a:gd name="connsiteX28-6845" fmla="*/ 1357567 w 1404351"/>
                  <a:gd name="connsiteY28-6846" fmla="*/ 345802 h 2339008"/>
                  <a:gd name="connsiteX29-6847" fmla="*/ 973608 w 1404351"/>
                  <a:gd name="connsiteY29-6848" fmla="*/ 1910947 h 2339008"/>
                  <a:gd name="connsiteX30-6849" fmla="*/ 272039 w 1404351"/>
                  <a:gd name="connsiteY30-6850" fmla="*/ 2339008 h 2339008"/>
                  <a:gd name="connsiteX31-6851" fmla="*/ 119183 w 1404351"/>
                  <a:gd name="connsiteY31-6852" fmla="*/ 2319294 h 2339008"/>
                  <a:gd name="connsiteX32-6853" fmla="*/ 219640 w 1404351"/>
                  <a:gd name="connsiteY32-6854" fmla="*/ 2104764 h 2339008"/>
                  <a:gd name="connsiteX33-6855" fmla="*/ 349797 w 1404351"/>
                  <a:gd name="connsiteY33-6856" fmla="*/ 1791611 h 2339008"/>
                  <a:gd name="connsiteX34-6857" fmla="*/ 202120 w 1404351"/>
                  <a:gd name="connsiteY34-6858" fmla="*/ 2079955 h 2339008"/>
                  <a:gd name="connsiteX35-6859" fmla="*/ 101973 w 1404351"/>
                  <a:gd name="connsiteY35-6860" fmla="*/ 2315220 h 2339008"/>
                  <a:gd name="connsiteX36-6861" fmla="*/ 0 w 1404351"/>
                  <a:gd name="connsiteY36-6862" fmla="*/ 2305359 h 2339008"/>
                  <a:gd name="connsiteX0-6863" fmla="*/ 0 w 1404351"/>
                  <a:gd name="connsiteY0-6864" fmla="*/ 2305359 h 2339008"/>
                  <a:gd name="connsiteX1-6865" fmla="*/ 229985 w 1404351"/>
                  <a:gd name="connsiteY1-6866" fmla="*/ 1338520 h 2339008"/>
                  <a:gd name="connsiteX2-6867" fmla="*/ 249152 w 1404351"/>
                  <a:gd name="connsiteY2-6868" fmla="*/ 1629262 h 2339008"/>
                  <a:gd name="connsiteX3-6869" fmla="*/ 265108 w 1404351"/>
                  <a:gd name="connsiteY3-6870" fmla="*/ 1445678 h 2339008"/>
                  <a:gd name="connsiteX4-6871" fmla="*/ 257305 w 1404351"/>
                  <a:gd name="connsiteY4-6872" fmla="*/ 1340993 h 2339008"/>
                  <a:gd name="connsiteX5-6873" fmla="*/ 239551 w 1404351"/>
                  <a:gd name="connsiteY5-6874" fmla="*/ 1300634 h 2339008"/>
                  <a:gd name="connsiteX6-6875" fmla="*/ 390223 w 1404351"/>
                  <a:gd name="connsiteY6-6876" fmla="*/ 665579 h 2339008"/>
                  <a:gd name="connsiteX7-6877" fmla="*/ 430836 w 1404351"/>
                  <a:gd name="connsiteY7-6878" fmla="*/ 704536 h 2339008"/>
                  <a:gd name="connsiteX8-6879" fmla="*/ 449847 w 1404351"/>
                  <a:gd name="connsiteY8-6880" fmla="*/ 901491 h 2339008"/>
                  <a:gd name="connsiteX9-6881" fmla="*/ 449733 w 1404351"/>
                  <a:gd name="connsiteY9-6882" fmla="*/ 970032 h 2339008"/>
                  <a:gd name="connsiteX10-6883" fmla="*/ 422828 w 1404351"/>
                  <a:gd name="connsiteY10-6884" fmla="*/ 1187661 h 2339008"/>
                  <a:gd name="connsiteX11-6885" fmla="*/ 348614 w 1404351"/>
                  <a:gd name="connsiteY11-6886" fmla="*/ 1710311 h 2339008"/>
                  <a:gd name="connsiteX12-6887" fmla="*/ 396264 w 1404351"/>
                  <a:gd name="connsiteY12-6888" fmla="*/ 1477919 h 2339008"/>
                  <a:gd name="connsiteX13-6889" fmla="*/ 443662 w 1404351"/>
                  <a:gd name="connsiteY13-6890" fmla="*/ 1543732 h 2339008"/>
                  <a:gd name="connsiteX14-6891" fmla="*/ 565005 w 1404351"/>
                  <a:gd name="connsiteY14-6892" fmla="*/ 1587155 h 2339008"/>
                  <a:gd name="connsiteX15-6893" fmla="*/ 721900 w 1404351"/>
                  <a:gd name="connsiteY15-6894" fmla="*/ 1578939 h 2339008"/>
                  <a:gd name="connsiteX16-6895" fmla="*/ 758632 w 1404351"/>
                  <a:gd name="connsiteY16-6896" fmla="*/ 1609462 h 2339008"/>
                  <a:gd name="connsiteX17-6897" fmla="*/ 606170 w 1404351"/>
                  <a:gd name="connsiteY17-6898" fmla="*/ 1890569 h 2339008"/>
                  <a:gd name="connsiteX18-6899" fmla="*/ 760532 w 1404351"/>
                  <a:gd name="connsiteY18-6900" fmla="*/ 1609652 h 2339008"/>
                  <a:gd name="connsiteX19-6901" fmla="*/ 855470 w 1404351"/>
                  <a:gd name="connsiteY19-6902" fmla="*/ 1760423 h 2339008"/>
                  <a:gd name="connsiteX20-6903" fmla="*/ 1091135 w 1404351"/>
                  <a:gd name="connsiteY20-6904" fmla="*/ 1049551 h 2339008"/>
                  <a:gd name="connsiteX21-6905" fmla="*/ 1151284 w 1404351"/>
                  <a:gd name="connsiteY21-6906" fmla="*/ 589986 h 2339008"/>
                  <a:gd name="connsiteX22-6907" fmla="*/ 1262000 w 1404351"/>
                  <a:gd name="connsiteY22-6908" fmla="*/ 591933 h 2339008"/>
                  <a:gd name="connsiteX23-6909" fmla="*/ 1211886 w 1404351"/>
                  <a:gd name="connsiteY23-6910" fmla="*/ 542032 h 2339008"/>
                  <a:gd name="connsiteX24-6911" fmla="*/ 1177719 w 1404351"/>
                  <a:gd name="connsiteY24-6912" fmla="*/ 481356 h 2339008"/>
                  <a:gd name="connsiteX25-6913" fmla="*/ 1222546 w 1404351"/>
                  <a:gd name="connsiteY25-6914" fmla="*/ 108950 h 2339008"/>
                  <a:gd name="connsiteX26-6915" fmla="*/ 1298939 w 1404351"/>
                  <a:gd name="connsiteY26-6916" fmla="*/ 39849 h 2339008"/>
                  <a:gd name="connsiteX27-6917" fmla="*/ 1404351 w 1404351"/>
                  <a:gd name="connsiteY27-6918" fmla="*/ 0 h 2339008"/>
                  <a:gd name="connsiteX28-6919" fmla="*/ 1357567 w 1404351"/>
                  <a:gd name="connsiteY28-6920" fmla="*/ 345802 h 2339008"/>
                  <a:gd name="connsiteX29-6921" fmla="*/ 973608 w 1404351"/>
                  <a:gd name="connsiteY29-6922" fmla="*/ 1910947 h 2339008"/>
                  <a:gd name="connsiteX30-6923" fmla="*/ 272039 w 1404351"/>
                  <a:gd name="connsiteY30-6924" fmla="*/ 2339008 h 2339008"/>
                  <a:gd name="connsiteX31-6925" fmla="*/ 119183 w 1404351"/>
                  <a:gd name="connsiteY31-6926" fmla="*/ 2319294 h 2339008"/>
                  <a:gd name="connsiteX32-6927" fmla="*/ 219640 w 1404351"/>
                  <a:gd name="connsiteY32-6928" fmla="*/ 2104764 h 2339008"/>
                  <a:gd name="connsiteX33-6929" fmla="*/ 349797 w 1404351"/>
                  <a:gd name="connsiteY33-6930" fmla="*/ 1791611 h 2339008"/>
                  <a:gd name="connsiteX34-6931" fmla="*/ 202120 w 1404351"/>
                  <a:gd name="connsiteY34-6932" fmla="*/ 2079955 h 2339008"/>
                  <a:gd name="connsiteX35-6933" fmla="*/ 101973 w 1404351"/>
                  <a:gd name="connsiteY35-6934" fmla="*/ 2315220 h 2339008"/>
                  <a:gd name="connsiteX36-6935" fmla="*/ 0 w 1404351"/>
                  <a:gd name="connsiteY36-6936" fmla="*/ 2305359 h 2339008"/>
                  <a:gd name="connsiteX0-6937" fmla="*/ 0 w 1404351"/>
                  <a:gd name="connsiteY0-6938" fmla="*/ 2305359 h 2339008"/>
                  <a:gd name="connsiteX1-6939" fmla="*/ 229985 w 1404351"/>
                  <a:gd name="connsiteY1-6940" fmla="*/ 1338520 h 2339008"/>
                  <a:gd name="connsiteX2-6941" fmla="*/ 249152 w 1404351"/>
                  <a:gd name="connsiteY2-6942" fmla="*/ 1629262 h 2339008"/>
                  <a:gd name="connsiteX3-6943" fmla="*/ 265108 w 1404351"/>
                  <a:gd name="connsiteY3-6944" fmla="*/ 1445678 h 2339008"/>
                  <a:gd name="connsiteX4-6945" fmla="*/ 257305 w 1404351"/>
                  <a:gd name="connsiteY4-6946" fmla="*/ 1340993 h 2339008"/>
                  <a:gd name="connsiteX5-6947" fmla="*/ 239551 w 1404351"/>
                  <a:gd name="connsiteY5-6948" fmla="*/ 1300634 h 2339008"/>
                  <a:gd name="connsiteX6-6949" fmla="*/ 390223 w 1404351"/>
                  <a:gd name="connsiteY6-6950" fmla="*/ 665579 h 2339008"/>
                  <a:gd name="connsiteX7-6951" fmla="*/ 430836 w 1404351"/>
                  <a:gd name="connsiteY7-6952" fmla="*/ 704536 h 2339008"/>
                  <a:gd name="connsiteX8-6953" fmla="*/ 449847 w 1404351"/>
                  <a:gd name="connsiteY8-6954" fmla="*/ 901491 h 2339008"/>
                  <a:gd name="connsiteX9-6955" fmla="*/ 449733 w 1404351"/>
                  <a:gd name="connsiteY9-6956" fmla="*/ 970032 h 2339008"/>
                  <a:gd name="connsiteX10-6957" fmla="*/ 422828 w 1404351"/>
                  <a:gd name="connsiteY10-6958" fmla="*/ 1187661 h 2339008"/>
                  <a:gd name="connsiteX11-6959" fmla="*/ 348614 w 1404351"/>
                  <a:gd name="connsiteY11-6960" fmla="*/ 1710311 h 2339008"/>
                  <a:gd name="connsiteX12-6961" fmla="*/ 396264 w 1404351"/>
                  <a:gd name="connsiteY12-6962" fmla="*/ 1477919 h 2339008"/>
                  <a:gd name="connsiteX13-6963" fmla="*/ 443662 w 1404351"/>
                  <a:gd name="connsiteY13-6964" fmla="*/ 1543732 h 2339008"/>
                  <a:gd name="connsiteX14-6965" fmla="*/ 565005 w 1404351"/>
                  <a:gd name="connsiteY14-6966" fmla="*/ 1587155 h 2339008"/>
                  <a:gd name="connsiteX15-6967" fmla="*/ 721900 w 1404351"/>
                  <a:gd name="connsiteY15-6968" fmla="*/ 1578939 h 2339008"/>
                  <a:gd name="connsiteX16-6969" fmla="*/ 758632 w 1404351"/>
                  <a:gd name="connsiteY16-6970" fmla="*/ 1609462 h 2339008"/>
                  <a:gd name="connsiteX17-6971" fmla="*/ 606170 w 1404351"/>
                  <a:gd name="connsiteY17-6972" fmla="*/ 1890569 h 2339008"/>
                  <a:gd name="connsiteX18-6973" fmla="*/ 760532 w 1404351"/>
                  <a:gd name="connsiteY18-6974" fmla="*/ 1609652 h 2339008"/>
                  <a:gd name="connsiteX19-6975" fmla="*/ 855470 w 1404351"/>
                  <a:gd name="connsiteY19-6976" fmla="*/ 1760423 h 2339008"/>
                  <a:gd name="connsiteX20-6977" fmla="*/ 1091135 w 1404351"/>
                  <a:gd name="connsiteY20-6978" fmla="*/ 1049551 h 2339008"/>
                  <a:gd name="connsiteX21-6979" fmla="*/ 1157457 w 1404351"/>
                  <a:gd name="connsiteY21-6980" fmla="*/ 585813 h 2339008"/>
                  <a:gd name="connsiteX22-6981" fmla="*/ 1262000 w 1404351"/>
                  <a:gd name="connsiteY22-6982" fmla="*/ 591933 h 2339008"/>
                  <a:gd name="connsiteX23-6983" fmla="*/ 1211886 w 1404351"/>
                  <a:gd name="connsiteY23-6984" fmla="*/ 542032 h 2339008"/>
                  <a:gd name="connsiteX24-6985" fmla="*/ 1177719 w 1404351"/>
                  <a:gd name="connsiteY24-6986" fmla="*/ 481356 h 2339008"/>
                  <a:gd name="connsiteX25-6987" fmla="*/ 1222546 w 1404351"/>
                  <a:gd name="connsiteY25-6988" fmla="*/ 108950 h 2339008"/>
                  <a:gd name="connsiteX26-6989" fmla="*/ 1298939 w 1404351"/>
                  <a:gd name="connsiteY26-6990" fmla="*/ 39849 h 2339008"/>
                  <a:gd name="connsiteX27-6991" fmla="*/ 1404351 w 1404351"/>
                  <a:gd name="connsiteY27-6992" fmla="*/ 0 h 2339008"/>
                  <a:gd name="connsiteX28-6993" fmla="*/ 1357567 w 1404351"/>
                  <a:gd name="connsiteY28-6994" fmla="*/ 345802 h 2339008"/>
                  <a:gd name="connsiteX29-6995" fmla="*/ 973608 w 1404351"/>
                  <a:gd name="connsiteY29-6996" fmla="*/ 1910947 h 2339008"/>
                  <a:gd name="connsiteX30-6997" fmla="*/ 272039 w 1404351"/>
                  <a:gd name="connsiteY30-6998" fmla="*/ 2339008 h 2339008"/>
                  <a:gd name="connsiteX31-6999" fmla="*/ 119183 w 1404351"/>
                  <a:gd name="connsiteY31-7000" fmla="*/ 2319294 h 2339008"/>
                  <a:gd name="connsiteX32-7001" fmla="*/ 219640 w 1404351"/>
                  <a:gd name="connsiteY32-7002" fmla="*/ 2104764 h 2339008"/>
                  <a:gd name="connsiteX33-7003" fmla="*/ 349797 w 1404351"/>
                  <a:gd name="connsiteY33-7004" fmla="*/ 1791611 h 2339008"/>
                  <a:gd name="connsiteX34-7005" fmla="*/ 202120 w 1404351"/>
                  <a:gd name="connsiteY34-7006" fmla="*/ 2079955 h 2339008"/>
                  <a:gd name="connsiteX35-7007" fmla="*/ 101973 w 1404351"/>
                  <a:gd name="connsiteY35-7008" fmla="*/ 2315220 h 2339008"/>
                  <a:gd name="connsiteX36-7009" fmla="*/ 0 w 1404351"/>
                  <a:gd name="connsiteY36-7010" fmla="*/ 2305359 h 2339008"/>
                  <a:gd name="connsiteX0-7011" fmla="*/ 0 w 1404351"/>
                  <a:gd name="connsiteY0-7012" fmla="*/ 2305359 h 2339008"/>
                  <a:gd name="connsiteX1-7013" fmla="*/ 229985 w 1404351"/>
                  <a:gd name="connsiteY1-7014" fmla="*/ 1338520 h 2339008"/>
                  <a:gd name="connsiteX2-7015" fmla="*/ 249152 w 1404351"/>
                  <a:gd name="connsiteY2-7016" fmla="*/ 1629262 h 2339008"/>
                  <a:gd name="connsiteX3-7017" fmla="*/ 265108 w 1404351"/>
                  <a:gd name="connsiteY3-7018" fmla="*/ 1445678 h 2339008"/>
                  <a:gd name="connsiteX4-7019" fmla="*/ 257305 w 1404351"/>
                  <a:gd name="connsiteY4-7020" fmla="*/ 1340993 h 2339008"/>
                  <a:gd name="connsiteX5-7021" fmla="*/ 239551 w 1404351"/>
                  <a:gd name="connsiteY5-7022" fmla="*/ 1300634 h 2339008"/>
                  <a:gd name="connsiteX6-7023" fmla="*/ 390223 w 1404351"/>
                  <a:gd name="connsiteY6-7024" fmla="*/ 665579 h 2339008"/>
                  <a:gd name="connsiteX7-7025" fmla="*/ 430836 w 1404351"/>
                  <a:gd name="connsiteY7-7026" fmla="*/ 704536 h 2339008"/>
                  <a:gd name="connsiteX8-7027" fmla="*/ 449847 w 1404351"/>
                  <a:gd name="connsiteY8-7028" fmla="*/ 901491 h 2339008"/>
                  <a:gd name="connsiteX9-7029" fmla="*/ 449733 w 1404351"/>
                  <a:gd name="connsiteY9-7030" fmla="*/ 970032 h 2339008"/>
                  <a:gd name="connsiteX10-7031" fmla="*/ 422828 w 1404351"/>
                  <a:gd name="connsiteY10-7032" fmla="*/ 1187661 h 2339008"/>
                  <a:gd name="connsiteX11-7033" fmla="*/ 348614 w 1404351"/>
                  <a:gd name="connsiteY11-7034" fmla="*/ 1710311 h 2339008"/>
                  <a:gd name="connsiteX12-7035" fmla="*/ 396264 w 1404351"/>
                  <a:gd name="connsiteY12-7036" fmla="*/ 1477919 h 2339008"/>
                  <a:gd name="connsiteX13-7037" fmla="*/ 443662 w 1404351"/>
                  <a:gd name="connsiteY13-7038" fmla="*/ 1543732 h 2339008"/>
                  <a:gd name="connsiteX14-7039" fmla="*/ 565005 w 1404351"/>
                  <a:gd name="connsiteY14-7040" fmla="*/ 1587155 h 2339008"/>
                  <a:gd name="connsiteX15-7041" fmla="*/ 721900 w 1404351"/>
                  <a:gd name="connsiteY15-7042" fmla="*/ 1578939 h 2339008"/>
                  <a:gd name="connsiteX16-7043" fmla="*/ 758632 w 1404351"/>
                  <a:gd name="connsiteY16-7044" fmla="*/ 1609462 h 2339008"/>
                  <a:gd name="connsiteX17-7045" fmla="*/ 606170 w 1404351"/>
                  <a:gd name="connsiteY17-7046" fmla="*/ 1890569 h 2339008"/>
                  <a:gd name="connsiteX18-7047" fmla="*/ 760532 w 1404351"/>
                  <a:gd name="connsiteY18-7048" fmla="*/ 1609652 h 2339008"/>
                  <a:gd name="connsiteX19-7049" fmla="*/ 855470 w 1404351"/>
                  <a:gd name="connsiteY19-7050" fmla="*/ 1760423 h 2339008"/>
                  <a:gd name="connsiteX20-7051" fmla="*/ 1091135 w 1404351"/>
                  <a:gd name="connsiteY20-7052" fmla="*/ 1049551 h 2339008"/>
                  <a:gd name="connsiteX21-7053" fmla="*/ 1153342 w 1404351"/>
                  <a:gd name="connsiteY21-7054" fmla="*/ 588594 h 2339008"/>
                  <a:gd name="connsiteX22-7055" fmla="*/ 1262000 w 1404351"/>
                  <a:gd name="connsiteY22-7056" fmla="*/ 591933 h 2339008"/>
                  <a:gd name="connsiteX23-7057" fmla="*/ 1211886 w 1404351"/>
                  <a:gd name="connsiteY23-7058" fmla="*/ 542032 h 2339008"/>
                  <a:gd name="connsiteX24-7059" fmla="*/ 1177719 w 1404351"/>
                  <a:gd name="connsiteY24-7060" fmla="*/ 481356 h 2339008"/>
                  <a:gd name="connsiteX25-7061" fmla="*/ 1222546 w 1404351"/>
                  <a:gd name="connsiteY25-7062" fmla="*/ 108950 h 2339008"/>
                  <a:gd name="connsiteX26-7063" fmla="*/ 1298939 w 1404351"/>
                  <a:gd name="connsiteY26-7064" fmla="*/ 39849 h 2339008"/>
                  <a:gd name="connsiteX27-7065" fmla="*/ 1404351 w 1404351"/>
                  <a:gd name="connsiteY27-7066" fmla="*/ 0 h 2339008"/>
                  <a:gd name="connsiteX28-7067" fmla="*/ 1357567 w 1404351"/>
                  <a:gd name="connsiteY28-7068" fmla="*/ 345802 h 2339008"/>
                  <a:gd name="connsiteX29-7069" fmla="*/ 973608 w 1404351"/>
                  <a:gd name="connsiteY29-7070" fmla="*/ 1910947 h 2339008"/>
                  <a:gd name="connsiteX30-7071" fmla="*/ 272039 w 1404351"/>
                  <a:gd name="connsiteY30-7072" fmla="*/ 2339008 h 2339008"/>
                  <a:gd name="connsiteX31-7073" fmla="*/ 119183 w 1404351"/>
                  <a:gd name="connsiteY31-7074" fmla="*/ 2319294 h 2339008"/>
                  <a:gd name="connsiteX32-7075" fmla="*/ 219640 w 1404351"/>
                  <a:gd name="connsiteY32-7076" fmla="*/ 2104764 h 2339008"/>
                  <a:gd name="connsiteX33-7077" fmla="*/ 349797 w 1404351"/>
                  <a:gd name="connsiteY33-7078" fmla="*/ 1791611 h 2339008"/>
                  <a:gd name="connsiteX34-7079" fmla="*/ 202120 w 1404351"/>
                  <a:gd name="connsiteY34-7080" fmla="*/ 2079955 h 2339008"/>
                  <a:gd name="connsiteX35-7081" fmla="*/ 101973 w 1404351"/>
                  <a:gd name="connsiteY35-7082" fmla="*/ 2315220 h 2339008"/>
                  <a:gd name="connsiteX36-7083" fmla="*/ 0 w 1404351"/>
                  <a:gd name="connsiteY36-7084" fmla="*/ 2305359 h 2339008"/>
                  <a:gd name="connsiteX0-7085" fmla="*/ 0 w 1404351"/>
                  <a:gd name="connsiteY0-7086" fmla="*/ 2305359 h 2339008"/>
                  <a:gd name="connsiteX1-7087" fmla="*/ 229985 w 1404351"/>
                  <a:gd name="connsiteY1-7088" fmla="*/ 1338520 h 2339008"/>
                  <a:gd name="connsiteX2-7089" fmla="*/ 249152 w 1404351"/>
                  <a:gd name="connsiteY2-7090" fmla="*/ 1629262 h 2339008"/>
                  <a:gd name="connsiteX3-7091" fmla="*/ 265108 w 1404351"/>
                  <a:gd name="connsiteY3-7092" fmla="*/ 1445678 h 2339008"/>
                  <a:gd name="connsiteX4-7093" fmla="*/ 257305 w 1404351"/>
                  <a:gd name="connsiteY4-7094" fmla="*/ 1340993 h 2339008"/>
                  <a:gd name="connsiteX5-7095" fmla="*/ 239551 w 1404351"/>
                  <a:gd name="connsiteY5-7096" fmla="*/ 1300634 h 2339008"/>
                  <a:gd name="connsiteX6-7097" fmla="*/ 390223 w 1404351"/>
                  <a:gd name="connsiteY6-7098" fmla="*/ 665579 h 2339008"/>
                  <a:gd name="connsiteX7-7099" fmla="*/ 430836 w 1404351"/>
                  <a:gd name="connsiteY7-7100" fmla="*/ 704536 h 2339008"/>
                  <a:gd name="connsiteX8-7101" fmla="*/ 449847 w 1404351"/>
                  <a:gd name="connsiteY8-7102" fmla="*/ 901491 h 2339008"/>
                  <a:gd name="connsiteX9-7103" fmla="*/ 449733 w 1404351"/>
                  <a:gd name="connsiteY9-7104" fmla="*/ 970032 h 2339008"/>
                  <a:gd name="connsiteX10-7105" fmla="*/ 422828 w 1404351"/>
                  <a:gd name="connsiteY10-7106" fmla="*/ 1187661 h 2339008"/>
                  <a:gd name="connsiteX11-7107" fmla="*/ 348614 w 1404351"/>
                  <a:gd name="connsiteY11-7108" fmla="*/ 1710311 h 2339008"/>
                  <a:gd name="connsiteX12-7109" fmla="*/ 396264 w 1404351"/>
                  <a:gd name="connsiteY12-7110" fmla="*/ 1477919 h 2339008"/>
                  <a:gd name="connsiteX13-7111" fmla="*/ 443662 w 1404351"/>
                  <a:gd name="connsiteY13-7112" fmla="*/ 1543732 h 2339008"/>
                  <a:gd name="connsiteX14-7113" fmla="*/ 565005 w 1404351"/>
                  <a:gd name="connsiteY14-7114" fmla="*/ 1587155 h 2339008"/>
                  <a:gd name="connsiteX15-7115" fmla="*/ 721900 w 1404351"/>
                  <a:gd name="connsiteY15-7116" fmla="*/ 1578939 h 2339008"/>
                  <a:gd name="connsiteX16-7117" fmla="*/ 758632 w 1404351"/>
                  <a:gd name="connsiteY16-7118" fmla="*/ 1609462 h 2339008"/>
                  <a:gd name="connsiteX17-7119" fmla="*/ 606170 w 1404351"/>
                  <a:gd name="connsiteY17-7120" fmla="*/ 1890569 h 2339008"/>
                  <a:gd name="connsiteX18-7121" fmla="*/ 760532 w 1404351"/>
                  <a:gd name="connsiteY18-7122" fmla="*/ 1609652 h 2339008"/>
                  <a:gd name="connsiteX19-7123" fmla="*/ 855470 w 1404351"/>
                  <a:gd name="connsiteY19-7124" fmla="*/ 1760423 h 2339008"/>
                  <a:gd name="connsiteX20-7125" fmla="*/ 1091135 w 1404351"/>
                  <a:gd name="connsiteY20-7126" fmla="*/ 1049551 h 2339008"/>
                  <a:gd name="connsiteX21-7127" fmla="*/ 1153342 w 1404351"/>
                  <a:gd name="connsiteY21-7128" fmla="*/ 588594 h 2339008"/>
                  <a:gd name="connsiteX22-7129" fmla="*/ 1262000 w 1404351"/>
                  <a:gd name="connsiteY22-7130" fmla="*/ 591933 h 2339008"/>
                  <a:gd name="connsiteX23-7131" fmla="*/ 1211886 w 1404351"/>
                  <a:gd name="connsiteY23-7132" fmla="*/ 542032 h 2339008"/>
                  <a:gd name="connsiteX24-7133" fmla="*/ 1168417 w 1404351"/>
                  <a:gd name="connsiteY24-7134" fmla="*/ 588878 h 2339008"/>
                  <a:gd name="connsiteX25-7135" fmla="*/ 1222546 w 1404351"/>
                  <a:gd name="connsiteY25-7136" fmla="*/ 108950 h 2339008"/>
                  <a:gd name="connsiteX26-7137" fmla="*/ 1298939 w 1404351"/>
                  <a:gd name="connsiteY26-7138" fmla="*/ 39849 h 2339008"/>
                  <a:gd name="connsiteX27-7139" fmla="*/ 1404351 w 1404351"/>
                  <a:gd name="connsiteY27-7140" fmla="*/ 0 h 2339008"/>
                  <a:gd name="connsiteX28-7141" fmla="*/ 1357567 w 1404351"/>
                  <a:gd name="connsiteY28-7142" fmla="*/ 345802 h 2339008"/>
                  <a:gd name="connsiteX29-7143" fmla="*/ 973608 w 1404351"/>
                  <a:gd name="connsiteY29-7144" fmla="*/ 1910947 h 2339008"/>
                  <a:gd name="connsiteX30-7145" fmla="*/ 272039 w 1404351"/>
                  <a:gd name="connsiteY30-7146" fmla="*/ 2339008 h 2339008"/>
                  <a:gd name="connsiteX31-7147" fmla="*/ 119183 w 1404351"/>
                  <a:gd name="connsiteY31-7148" fmla="*/ 2319294 h 2339008"/>
                  <a:gd name="connsiteX32-7149" fmla="*/ 219640 w 1404351"/>
                  <a:gd name="connsiteY32-7150" fmla="*/ 2104764 h 2339008"/>
                  <a:gd name="connsiteX33-7151" fmla="*/ 349797 w 1404351"/>
                  <a:gd name="connsiteY33-7152" fmla="*/ 1791611 h 2339008"/>
                  <a:gd name="connsiteX34-7153" fmla="*/ 202120 w 1404351"/>
                  <a:gd name="connsiteY34-7154" fmla="*/ 2079955 h 2339008"/>
                  <a:gd name="connsiteX35-7155" fmla="*/ 101973 w 1404351"/>
                  <a:gd name="connsiteY35-7156" fmla="*/ 2315220 h 2339008"/>
                  <a:gd name="connsiteX36-7157" fmla="*/ 0 w 1404351"/>
                  <a:gd name="connsiteY36-7158" fmla="*/ 2305359 h 2339008"/>
                  <a:gd name="connsiteX0-7159" fmla="*/ 0 w 1404351"/>
                  <a:gd name="connsiteY0-7160" fmla="*/ 2305359 h 2339008"/>
                  <a:gd name="connsiteX1-7161" fmla="*/ 229985 w 1404351"/>
                  <a:gd name="connsiteY1-7162" fmla="*/ 1338520 h 2339008"/>
                  <a:gd name="connsiteX2-7163" fmla="*/ 249152 w 1404351"/>
                  <a:gd name="connsiteY2-7164" fmla="*/ 1629262 h 2339008"/>
                  <a:gd name="connsiteX3-7165" fmla="*/ 265108 w 1404351"/>
                  <a:gd name="connsiteY3-7166" fmla="*/ 1445678 h 2339008"/>
                  <a:gd name="connsiteX4-7167" fmla="*/ 257305 w 1404351"/>
                  <a:gd name="connsiteY4-7168" fmla="*/ 1340993 h 2339008"/>
                  <a:gd name="connsiteX5-7169" fmla="*/ 239551 w 1404351"/>
                  <a:gd name="connsiteY5-7170" fmla="*/ 1300634 h 2339008"/>
                  <a:gd name="connsiteX6-7171" fmla="*/ 390223 w 1404351"/>
                  <a:gd name="connsiteY6-7172" fmla="*/ 665579 h 2339008"/>
                  <a:gd name="connsiteX7-7173" fmla="*/ 430836 w 1404351"/>
                  <a:gd name="connsiteY7-7174" fmla="*/ 704536 h 2339008"/>
                  <a:gd name="connsiteX8-7175" fmla="*/ 449847 w 1404351"/>
                  <a:gd name="connsiteY8-7176" fmla="*/ 901491 h 2339008"/>
                  <a:gd name="connsiteX9-7177" fmla="*/ 449733 w 1404351"/>
                  <a:gd name="connsiteY9-7178" fmla="*/ 970032 h 2339008"/>
                  <a:gd name="connsiteX10-7179" fmla="*/ 422828 w 1404351"/>
                  <a:gd name="connsiteY10-7180" fmla="*/ 1187661 h 2339008"/>
                  <a:gd name="connsiteX11-7181" fmla="*/ 348614 w 1404351"/>
                  <a:gd name="connsiteY11-7182" fmla="*/ 1710311 h 2339008"/>
                  <a:gd name="connsiteX12-7183" fmla="*/ 396264 w 1404351"/>
                  <a:gd name="connsiteY12-7184" fmla="*/ 1477919 h 2339008"/>
                  <a:gd name="connsiteX13-7185" fmla="*/ 443662 w 1404351"/>
                  <a:gd name="connsiteY13-7186" fmla="*/ 1543732 h 2339008"/>
                  <a:gd name="connsiteX14-7187" fmla="*/ 565005 w 1404351"/>
                  <a:gd name="connsiteY14-7188" fmla="*/ 1587155 h 2339008"/>
                  <a:gd name="connsiteX15-7189" fmla="*/ 721900 w 1404351"/>
                  <a:gd name="connsiteY15-7190" fmla="*/ 1578939 h 2339008"/>
                  <a:gd name="connsiteX16-7191" fmla="*/ 758632 w 1404351"/>
                  <a:gd name="connsiteY16-7192" fmla="*/ 1609462 h 2339008"/>
                  <a:gd name="connsiteX17-7193" fmla="*/ 606170 w 1404351"/>
                  <a:gd name="connsiteY17-7194" fmla="*/ 1890569 h 2339008"/>
                  <a:gd name="connsiteX18-7195" fmla="*/ 760532 w 1404351"/>
                  <a:gd name="connsiteY18-7196" fmla="*/ 1609652 h 2339008"/>
                  <a:gd name="connsiteX19-7197" fmla="*/ 854130 w 1404351"/>
                  <a:gd name="connsiteY19-7198" fmla="*/ 1740382 h 2339008"/>
                  <a:gd name="connsiteX20-7199" fmla="*/ 1091135 w 1404351"/>
                  <a:gd name="connsiteY20-7200" fmla="*/ 1049551 h 2339008"/>
                  <a:gd name="connsiteX21-7201" fmla="*/ 1153342 w 1404351"/>
                  <a:gd name="connsiteY21-7202" fmla="*/ 588594 h 2339008"/>
                  <a:gd name="connsiteX22-7203" fmla="*/ 1262000 w 1404351"/>
                  <a:gd name="connsiteY22-7204" fmla="*/ 591933 h 2339008"/>
                  <a:gd name="connsiteX23-7205" fmla="*/ 1211886 w 1404351"/>
                  <a:gd name="connsiteY23-7206" fmla="*/ 542032 h 2339008"/>
                  <a:gd name="connsiteX24-7207" fmla="*/ 1168417 w 1404351"/>
                  <a:gd name="connsiteY24-7208" fmla="*/ 588878 h 2339008"/>
                  <a:gd name="connsiteX25-7209" fmla="*/ 1222546 w 1404351"/>
                  <a:gd name="connsiteY25-7210" fmla="*/ 108950 h 2339008"/>
                  <a:gd name="connsiteX26-7211" fmla="*/ 1298939 w 1404351"/>
                  <a:gd name="connsiteY26-7212" fmla="*/ 39849 h 2339008"/>
                  <a:gd name="connsiteX27-7213" fmla="*/ 1404351 w 1404351"/>
                  <a:gd name="connsiteY27-7214" fmla="*/ 0 h 2339008"/>
                  <a:gd name="connsiteX28-7215" fmla="*/ 1357567 w 1404351"/>
                  <a:gd name="connsiteY28-7216" fmla="*/ 345802 h 2339008"/>
                  <a:gd name="connsiteX29-7217" fmla="*/ 973608 w 1404351"/>
                  <a:gd name="connsiteY29-7218" fmla="*/ 1910947 h 2339008"/>
                  <a:gd name="connsiteX30-7219" fmla="*/ 272039 w 1404351"/>
                  <a:gd name="connsiteY30-7220" fmla="*/ 2339008 h 2339008"/>
                  <a:gd name="connsiteX31-7221" fmla="*/ 119183 w 1404351"/>
                  <a:gd name="connsiteY31-7222" fmla="*/ 2319294 h 2339008"/>
                  <a:gd name="connsiteX32-7223" fmla="*/ 219640 w 1404351"/>
                  <a:gd name="connsiteY32-7224" fmla="*/ 2104764 h 2339008"/>
                  <a:gd name="connsiteX33-7225" fmla="*/ 349797 w 1404351"/>
                  <a:gd name="connsiteY33-7226" fmla="*/ 1791611 h 2339008"/>
                  <a:gd name="connsiteX34-7227" fmla="*/ 202120 w 1404351"/>
                  <a:gd name="connsiteY34-7228" fmla="*/ 2079955 h 2339008"/>
                  <a:gd name="connsiteX35-7229" fmla="*/ 101973 w 1404351"/>
                  <a:gd name="connsiteY35-7230" fmla="*/ 2315220 h 2339008"/>
                  <a:gd name="connsiteX36-7231" fmla="*/ 0 w 1404351"/>
                  <a:gd name="connsiteY36-7232" fmla="*/ 2305359 h 2339008"/>
                  <a:gd name="connsiteX0-7233" fmla="*/ 0 w 1404351"/>
                  <a:gd name="connsiteY0-7234" fmla="*/ 2305359 h 2339008"/>
                  <a:gd name="connsiteX1-7235" fmla="*/ 229985 w 1404351"/>
                  <a:gd name="connsiteY1-7236" fmla="*/ 1338520 h 2339008"/>
                  <a:gd name="connsiteX2-7237" fmla="*/ 249152 w 1404351"/>
                  <a:gd name="connsiteY2-7238" fmla="*/ 1629262 h 2339008"/>
                  <a:gd name="connsiteX3-7239" fmla="*/ 265108 w 1404351"/>
                  <a:gd name="connsiteY3-7240" fmla="*/ 1445678 h 2339008"/>
                  <a:gd name="connsiteX4-7241" fmla="*/ 257305 w 1404351"/>
                  <a:gd name="connsiteY4-7242" fmla="*/ 1340993 h 2339008"/>
                  <a:gd name="connsiteX5-7243" fmla="*/ 239551 w 1404351"/>
                  <a:gd name="connsiteY5-7244" fmla="*/ 1300634 h 2339008"/>
                  <a:gd name="connsiteX6-7245" fmla="*/ 390223 w 1404351"/>
                  <a:gd name="connsiteY6-7246" fmla="*/ 665579 h 2339008"/>
                  <a:gd name="connsiteX7-7247" fmla="*/ 430836 w 1404351"/>
                  <a:gd name="connsiteY7-7248" fmla="*/ 704536 h 2339008"/>
                  <a:gd name="connsiteX8-7249" fmla="*/ 449847 w 1404351"/>
                  <a:gd name="connsiteY8-7250" fmla="*/ 901491 h 2339008"/>
                  <a:gd name="connsiteX9-7251" fmla="*/ 449733 w 1404351"/>
                  <a:gd name="connsiteY9-7252" fmla="*/ 970032 h 2339008"/>
                  <a:gd name="connsiteX10-7253" fmla="*/ 422828 w 1404351"/>
                  <a:gd name="connsiteY10-7254" fmla="*/ 1187661 h 2339008"/>
                  <a:gd name="connsiteX11-7255" fmla="*/ 348614 w 1404351"/>
                  <a:gd name="connsiteY11-7256" fmla="*/ 1710311 h 2339008"/>
                  <a:gd name="connsiteX12-7257" fmla="*/ 396264 w 1404351"/>
                  <a:gd name="connsiteY12-7258" fmla="*/ 1477919 h 2339008"/>
                  <a:gd name="connsiteX13-7259" fmla="*/ 443662 w 1404351"/>
                  <a:gd name="connsiteY13-7260" fmla="*/ 1543732 h 2339008"/>
                  <a:gd name="connsiteX14-7261" fmla="*/ 565005 w 1404351"/>
                  <a:gd name="connsiteY14-7262" fmla="*/ 1587155 h 2339008"/>
                  <a:gd name="connsiteX15-7263" fmla="*/ 721900 w 1404351"/>
                  <a:gd name="connsiteY15-7264" fmla="*/ 1578939 h 2339008"/>
                  <a:gd name="connsiteX16-7265" fmla="*/ 758632 w 1404351"/>
                  <a:gd name="connsiteY16-7266" fmla="*/ 1609462 h 2339008"/>
                  <a:gd name="connsiteX17-7267" fmla="*/ 606170 w 1404351"/>
                  <a:gd name="connsiteY17-7268" fmla="*/ 1890569 h 2339008"/>
                  <a:gd name="connsiteX18-7269" fmla="*/ 760532 w 1404351"/>
                  <a:gd name="connsiteY18-7270" fmla="*/ 1609652 h 2339008"/>
                  <a:gd name="connsiteX19-7271" fmla="*/ 854130 w 1404351"/>
                  <a:gd name="connsiteY19-7272" fmla="*/ 1740382 h 2339008"/>
                  <a:gd name="connsiteX20-7273" fmla="*/ 1073631 w 1404351"/>
                  <a:gd name="connsiteY20-7274" fmla="*/ 921752 h 2339008"/>
                  <a:gd name="connsiteX21-7275" fmla="*/ 1153342 w 1404351"/>
                  <a:gd name="connsiteY21-7276" fmla="*/ 588594 h 2339008"/>
                  <a:gd name="connsiteX22-7277" fmla="*/ 1262000 w 1404351"/>
                  <a:gd name="connsiteY22-7278" fmla="*/ 591933 h 2339008"/>
                  <a:gd name="connsiteX23-7279" fmla="*/ 1211886 w 1404351"/>
                  <a:gd name="connsiteY23-7280" fmla="*/ 542032 h 2339008"/>
                  <a:gd name="connsiteX24-7281" fmla="*/ 1168417 w 1404351"/>
                  <a:gd name="connsiteY24-7282" fmla="*/ 588878 h 2339008"/>
                  <a:gd name="connsiteX25-7283" fmla="*/ 1222546 w 1404351"/>
                  <a:gd name="connsiteY25-7284" fmla="*/ 108950 h 2339008"/>
                  <a:gd name="connsiteX26-7285" fmla="*/ 1298939 w 1404351"/>
                  <a:gd name="connsiteY26-7286" fmla="*/ 39849 h 2339008"/>
                  <a:gd name="connsiteX27-7287" fmla="*/ 1404351 w 1404351"/>
                  <a:gd name="connsiteY27-7288" fmla="*/ 0 h 2339008"/>
                  <a:gd name="connsiteX28-7289" fmla="*/ 1357567 w 1404351"/>
                  <a:gd name="connsiteY28-7290" fmla="*/ 345802 h 2339008"/>
                  <a:gd name="connsiteX29-7291" fmla="*/ 973608 w 1404351"/>
                  <a:gd name="connsiteY29-7292" fmla="*/ 1910947 h 2339008"/>
                  <a:gd name="connsiteX30-7293" fmla="*/ 272039 w 1404351"/>
                  <a:gd name="connsiteY30-7294" fmla="*/ 2339008 h 2339008"/>
                  <a:gd name="connsiteX31-7295" fmla="*/ 119183 w 1404351"/>
                  <a:gd name="connsiteY31-7296" fmla="*/ 2319294 h 2339008"/>
                  <a:gd name="connsiteX32-7297" fmla="*/ 219640 w 1404351"/>
                  <a:gd name="connsiteY32-7298" fmla="*/ 2104764 h 2339008"/>
                  <a:gd name="connsiteX33-7299" fmla="*/ 349797 w 1404351"/>
                  <a:gd name="connsiteY33-7300" fmla="*/ 1791611 h 2339008"/>
                  <a:gd name="connsiteX34-7301" fmla="*/ 202120 w 1404351"/>
                  <a:gd name="connsiteY34-7302" fmla="*/ 2079955 h 2339008"/>
                  <a:gd name="connsiteX35-7303" fmla="*/ 101973 w 1404351"/>
                  <a:gd name="connsiteY35-7304" fmla="*/ 2315220 h 2339008"/>
                  <a:gd name="connsiteX36-7305" fmla="*/ 0 w 1404351"/>
                  <a:gd name="connsiteY36-7306" fmla="*/ 2305359 h 2339008"/>
                  <a:gd name="connsiteX0-7307" fmla="*/ 0 w 1404351"/>
                  <a:gd name="connsiteY0-7308" fmla="*/ 2305359 h 2339008"/>
                  <a:gd name="connsiteX1-7309" fmla="*/ 229985 w 1404351"/>
                  <a:gd name="connsiteY1-7310" fmla="*/ 1338520 h 2339008"/>
                  <a:gd name="connsiteX2-7311" fmla="*/ 249152 w 1404351"/>
                  <a:gd name="connsiteY2-7312" fmla="*/ 1629262 h 2339008"/>
                  <a:gd name="connsiteX3-7313" fmla="*/ 265108 w 1404351"/>
                  <a:gd name="connsiteY3-7314" fmla="*/ 1445678 h 2339008"/>
                  <a:gd name="connsiteX4-7315" fmla="*/ 257305 w 1404351"/>
                  <a:gd name="connsiteY4-7316" fmla="*/ 1340993 h 2339008"/>
                  <a:gd name="connsiteX5-7317" fmla="*/ 239551 w 1404351"/>
                  <a:gd name="connsiteY5-7318" fmla="*/ 1300634 h 2339008"/>
                  <a:gd name="connsiteX6-7319" fmla="*/ 390223 w 1404351"/>
                  <a:gd name="connsiteY6-7320" fmla="*/ 665579 h 2339008"/>
                  <a:gd name="connsiteX7-7321" fmla="*/ 430836 w 1404351"/>
                  <a:gd name="connsiteY7-7322" fmla="*/ 704536 h 2339008"/>
                  <a:gd name="connsiteX8-7323" fmla="*/ 449847 w 1404351"/>
                  <a:gd name="connsiteY8-7324" fmla="*/ 901491 h 2339008"/>
                  <a:gd name="connsiteX9-7325" fmla="*/ 449733 w 1404351"/>
                  <a:gd name="connsiteY9-7326" fmla="*/ 970032 h 2339008"/>
                  <a:gd name="connsiteX10-7327" fmla="*/ 422828 w 1404351"/>
                  <a:gd name="connsiteY10-7328" fmla="*/ 1187661 h 2339008"/>
                  <a:gd name="connsiteX11-7329" fmla="*/ 348614 w 1404351"/>
                  <a:gd name="connsiteY11-7330" fmla="*/ 1710311 h 2339008"/>
                  <a:gd name="connsiteX12-7331" fmla="*/ 396264 w 1404351"/>
                  <a:gd name="connsiteY12-7332" fmla="*/ 1477919 h 2339008"/>
                  <a:gd name="connsiteX13-7333" fmla="*/ 443662 w 1404351"/>
                  <a:gd name="connsiteY13-7334" fmla="*/ 1543732 h 2339008"/>
                  <a:gd name="connsiteX14-7335" fmla="*/ 565005 w 1404351"/>
                  <a:gd name="connsiteY14-7336" fmla="*/ 1587155 h 2339008"/>
                  <a:gd name="connsiteX15-7337" fmla="*/ 721900 w 1404351"/>
                  <a:gd name="connsiteY15-7338" fmla="*/ 1578939 h 2339008"/>
                  <a:gd name="connsiteX16-7339" fmla="*/ 758632 w 1404351"/>
                  <a:gd name="connsiteY16-7340" fmla="*/ 1609462 h 2339008"/>
                  <a:gd name="connsiteX17-7341" fmla="*/ 606170 w 1404351"/>
                  <a:gd name="connsiteY17-7342" fmla="*/ 1890569 h 2339008"/>
                  <a:gd name="connsiteX18-7343" fmla="*/ 760532 w 1404351"/>
                  <a:gd name="connsiteY18-7344" fmla="*/ 1609652 h 2339008"/>
                  <a:gd name="connsiteX19-7345" fmla="*/ 854130 w 1404351"/>
                  <a:gd name="connsiteY19-7346" fmla="*/ 1740382 h 2339008"/>
                  <a:gd name="connsiteX20-7347" fmla="*/ 1078575 w 1404351"/>
                  <a:gd name="connsiteY20-7348" fmla="*/ 974265 h 2339008"/>
                  <a:gd name="connsiteX21-7349" fmla="*/ 1153342 w 1404351"/>
                  <a:gd name="connsiteY21-7350" fmla="*/ 588594 h 2339008"/>
                  <a:gd name="connsiteX22-7351" fmla="*/ 1262000 w 1404351"/>
                  <a:gd name="connsiteY22-7352" fmla="*/ 591933 h 2339008"/>
                  <a:gd name="connsiteX23-7353" fmla="*/ 1211886 w 1404351"/>
                  <a:gd name="connsiteY23-7354" fmla="*/ 542032 h 2339008"/>
                  <a:gd name="connsiteX24-7355" fmla="*/ 1168417 w 1404351"/>
                  <a:gd name="connsiteY24-7356" fmla="*/ 588878 h 2339008"/>
                  <a:gd name="connsiteX25-7357" fmla="*/ 1222546 w 1404351"/>
                  <a:gd name="connsiteY25-7358" fmla="*/ 108950 h 2339008"/>
                  <a:gd name="connsiteX26-7359" fmla="*/ 1298939 w 1404351"/>
                  <a:gd name="connsiteY26-7360" fmla="*/ 39849 h 2339008"/>
                  <a:gd name="connsiteX27-7361" fmla="*/ 1404351 w 1404351"/>
                  <a:gd name="connsiteY27-7362" fmla="*/ 0 h 2339008"/>
                  <a:gd name="connsiteX28-7363" fmla="*/ 1357567 w 1404351"/>
                  <a:gd name="connsiteY28-7364" fmla="*/ 345802 h 2339008"/>
                  <a:gd name="connsiteX29-7365" fmla="*/ 973608 w 1404351"/>
                  <a:gd name="connsiteY29-7366" fmla="*/ 1910947 h 2339008"/>
                  <a:gd name="connsiteX30-7367" fmla="*/ 272039 w 1404351"/>
                  <a:gd name="connsiteY30-7368" fmla="*/ 2339008 h 2339008"/>
                  <a:gd name="connsiteX31-7369" fmla="*/ 119183 w 1404351"/>
                  <a:gd name="connsiteY31-7370" fmla="*/ 2319294 h 2339008"/>
                  <a:gd name="connsiteX32-7371" fmla="*/ 219640 w 1404351"/>
                  <a:gd name="connsiteY32-7372" fmla="*/ 2104764 h 2339008"/>
                  <a:gd name="connsiteX33-7373" fmla="*/ 349797 w 1404351"/>
                  <a:gd name="connsiteY33-7374" fmla="*/ 1791611 h 2339008"/>
                  <a:gd name="connsiteX34-7375" fmla="*/ 202120 w 1404351"/>
                  <a:gd name="connsiteY34-7376" fmla="*/ 2079955 h 2339008"/>
                  <a:gd name="connsiteX35-7377" fmla="*/ 101973 w 1404351"/>
                  <a:gd name="connsiteY35-7378" fmla="*/ 2315220 h 2339008"/>
                  <a:gd name="connsiteX36-7379" fmla="*/ 0 w 1404351"/>
                  <a:gd name="connsiteY36-7380" fmla="*/ 2305359 h 2339008"/>
                  <a:gd name="connsiteX0-7381" fmla="*/ 0 w 1404351"/>
                  <a:gd name="connsiteY0-7382" fmla="*/ 2305359 h 2339008"/>
                  <a:gd name="connsiteX1-7383" fmla="*/ 229985 w 1404351"/>
                  <a:gd name="connsiteY1-7384" fmla="*/ 1338520 h 2339008"/>
                  <a:gd name="connsiteX2-7385" fmla="*/ 249152 w 1404351"/>
                  <a:gd name="connsiteY2-7386" fmla="*/ 1629262 h 2339008"/>
                  <a:gd name="connsiteX3-7387" fmla="*/ 265108 w 1404351"/>
                  <a:gd name="connsiteY3-7388" fmla="*/ 1445678 h 2339008"/>
                  <a:gd name="connsiteX4-7389" fmla="*/ 257305 w 1404351"/>
                  <a:gd name="connsiteY4-7390" fmla="*/ 1340993 h 2339008"/>
                  <a:gd name="connsiteX5-7391" fmla="*/ 239551 w 1404351"/>
                  <a:gd name="connsiteY5-7392" fmla="*/ 1300634 h 2339008"/>
                  <a:gd name="connsiteX6-7393" fmla="*/ 390223 w 1404351"/>
                  <a:gd name="connsiteY6-7394" fmla="*/ 665579 h 2339008"/>
                  <a:gd name="connsiteX7-7395" fmla="*/ 430836 w 1404351"/>
                  <a:gd name="connsiteY7-7396" fmla="*/ 704536 h 2339008"/>
                  <a:gd name="connsiteX8-7397" fmla="*/ 449847 w 1404351"/>
                  <a:gd name="connsiteY8-7398" fmla="*/ 901491 h 2339008"/>
                  <a:gd name="connsiteX9-7399" fmla="*/ 449733 w 1404351"/>
                  <a:gd name="connsiteY9-7400" fmla="*/ 970032 h 2339008"/>
                  <a:gd name="connsiteX10-7401" fmla="*/ 422828 w 1404351"/>
                  <a:gd name="connsiteY10-7402" fmla="*/ 1187661 h 2339008"/>
                  <a:gd name="connsiteX11-7403" fmla="*/ 348614 w 1404351"/>
                  <a:gd name="connsiteY11-7404" fmla="*/ 1710311 h 2339008"/>
                  <a:gd name="connsiteX12-7405" fmla="*/ 396264 w 1404351"/>
                  <a:gd name="connsiteY12-7406" fmla="*/ 1477919 h 2339008"/>
                  <a:gd name="connsiteX13-7407" fmla="*/ 443662 w 1404351"/>
                  <a:gd name="connsiteY13-7408" fmla="*/ 1543732 h 2339008"/>
                  <a:gd name="connsiteX14-7409" fmla="*/ 565005 w 1404351"/>
                  <a:gd name="connsiteY14-7410" fmla="*/ 1587155 h 2339008"/>
                  <a:gd name="connsiteX15-7411" fmla="*/ 721900 w 1404351"/>
                  <a:gd name="connsiteY15-7412" fmla="*/ 1578939 h 2339008"/>
                  <a:gd name="connsiteX16-7413" fmla="*/ 758632 w 1404351"/>
                  <a:gd name="connsiteY16-7414" fmla="*/ 1609462 h 2339008"/>
                  <a:gd name="connsiteX17-7415" fmla="*/ 606170 w 1404351"/>
                  <a:gd name="connsiteY17-7416" fmla="*/ 1890569 h 2339008"/>
                  <a:gd name="connsiteX18-7417" fmla="*/ 760532 w 1404351"/>
                  <a:gd name="connsiteY18-7418" fmla="*/ 1609652 h 2339008"/>
                  <a:gd name="connsiteX19-7419" fmla="*/ 854130 w 1404351"/>
                  <a:gd name="connsiteY19-7420" fmla="*/ 1740382 h 2339008"/>
                  <a:gd name="connsiteX20-7421" fmla="*/ 1153342 w 1404351"/>
                  <a:gd name="connsiteY20-7422" fmla="*/ 588594 h 2339008"/>
                  <a:gd name="connsiteX21-7423" fmla="*/ 1262000 w 1404351"/>
                  <a:gd name="connsiteY21-7424" fmla="*/ 591933 h 2339008"/>
                  <a:gd name="connsiteX22-7425" fmla="*/ 1211886 w 1404351"/>
                  <a:gd name="connsiteY22-7426" fmla="*/ 542032 h 2339008"/>
                  <a:gd name="connsiteX23-7427" fmla="*/ 1168417 w 1404351"/>
                  <a:gd name="connsiteY23-7428" fmla="*/ 588878 h 2339008"/>
                  <a:gd name="connsiteX24-7429" fmla="*/ 1222546 w 1404351"/>
                  <a:gd name="connsiteY24-7430" fmla="*/ 108950 h 2339008"/>
                  <a:gd name="connsiteX25-7431" fmla="*/ 1298939 w 1404351"/>
                  <a:gd name="connsiteY25-7432" fmla="*/ 39849 h 2339008"/>
                  <a:gd name="connsiteX26-7433" fmla="*/ 1404351 w 1404351"/>
                  <a:gd name="connsiteY26-7434" fmla="*/ 0 h 2339008"/>
                  <a:gd name="connsiteX27-7435" fmla="*/ 1357567 w 1404351"/>
                  <a:gd name="connsiteY27-7436" fmla="*/ 345802 h 2339008"/>
                  <a:gd name="connsiteX28-7437" fmla="*/ 973608 w 1404351"/>
                  <a:gd name="connsiteY28-7438" fmla="*/ 1910947 h 2339008"/>
                  <a:gd name="connsiteX29-7439" fmla="*/ 272039 w 1404351"/>
                  <a:gd name="connsiteY29-7440" fmla="*/ 2339008 h 2339008"/>
                  <a:gd name="connsiteX30-7441" fmla="*/ 119183 w 1404351"/>
                  <a:gd name="connsiteY30-7442" fmla="*/ 2319294 h 2339008"/>
                  <a:gd name="connsiteX31-7443" fmla="*/ 219640 w 1404351"/>
                  <a:gd name="connsiteY31-7444" fmla="*/ 2104764 h 2339008"/>
                  <a:gd name="connsiteX32-7445" fmla="*/ 349797 w 1404351"/>
                  <a:gd name="connsiteY32-7446" fmla="*/ 1791611 h 2339008"/>
                  <a:gd name="connsiteX33-7447" fmla="*/ 202120 w 1404351"/>
                  <a:gd name="connsiteY33-7448" fmla="*/ 2079955 h 2339008"/>
                  <a:gd name="connsiteX34-7449" fmla="*/ 101973 w 1404351"/>
                  <a:gd name="connsiteY34-7450" fmla="*/ 2315220 h 2339008"/>
                  <a:gd name="connsiteX35-7451" fmla="*/ 0 w 1404351"/>
                  <a:gd name="connsiteY35-7452" fmla="*/ 2305359 h 2339008"/>
                  <a:gd name="connsiteX0-7453" fmla="*/ 0 w 1404351"/>
                  <a:gd name="connsiteY0-7454" fmla="*/ 2305359 h 2339008"/>
                  <a:gd name="connsiteX1-7455" fmla="*/ 229985 w 1404351"/>
                  <a:gd name="connsiteY1-7456" fmla="*/ 1338520 h 2339008"/>
                  <a:gd name="connsiteX2-7457" fmla="*/ 249152 w 1404351"/>
                  <a:gd name="connsiteY2-7458" fmla="*/ 1629262 h 2339008"/>
                  <a:gd name="connsiteX3-7459" fmla="*/ 265108 w 1404351"/>
                  <a:gd name="connsiteY3-7460" fmla="*/ 1445678 h 2339008"/>
                  <a:gd name="connsiteX4-7461" fmla="*/ 257305 w 1404351"/>
                  <a:gd name="connsiteY4-7462" fmla="*/ 1340993 h 2339008"/>
                  <a:gd name="connsiteX5-7463" fmla="*/ 239551 w 1404351"/>
                  <a:gd name="connsiteY5-7464" fmla="*/ 1300634 h 2339008"/>
                  <a:gd name="connsiteX6-7465" fmla="*/ 390223 w 1404351"/>
                  <a:gd name="connsiteY6-7466" fmla="*/ 665579 h 2339008"/>
                  <a:gd name="connsiteX7-7467" fmla="*/ 430836 w 1404351"/>
                  <a:gd name="connsiteY7-7468" fmla="*/ 704536 h 2339008"/>
                  <a:gd name="connsiteX8-7469" fmla="*/ 449847 w 1404351"/>
                  <a:gd name="connsiteY8-7470" fmla="*/ 901491 h 2339008"/>
                  <a:gd name="connsiteX9-7471" fmla="*/ 449733 w 1404351"/>
                  <a:gd name="connsiteY9-7472" fmla="*/ 970032 h 2339008"/>
                  <a:gd name="connsiteX10-7473" fmla="*/ 422828 w 1404351"/>
                  <a:gd name="connsiteY10-7474" fmla="*/ 1187661 h 2339008"/>
                  <a:gd name="connsiteX11-7475" fmla="*/ 348614 w 1404351"/>
                  <a:gd name="connsiteY11-7476" fmla="*/ 1710311 h 2339008"/>
                  <a:gd name="connsiteX12-7477" fmla="*/ 396264 w 1404351"/>
                  <a:gd name="connsiteY12-7478" fmla="*/ 1477919 h 2339008"/>
                  <a:gd name="connsiteX13-7479" fmla="*/ 443662 w 1404351"/>
                  <a:gd name="connsiteY13-7480" fmla="*/ 1543732 h 2339008"/>
                  <a:gd name="connsiteX14-7481" fmla="*/ 565005 w 1404351"/>
                  <a:gd name="connsiteY14-7482" fmla="*/ 1587155 h 2339008"/>
                  <a:gd name="connsiteX15-7483" fmla="*/ 721900 w 1404351"/>
                  <a:gd name="connsiteY15-7484" fmla="*/ 1578939 h 2339008"/>
                  <a:gd name="connsiteX16-7485" fmla="*/ 758632 w 1404351"/>
                  <a:gd name="connsiteY16-7486" fmla="*/ 1609462 h 2339008"/>
                  <a:gd name="connsiteX17-7487" fmla="*/ 606170 w 1404351"/>
                  <a:gd name="connsiteY17-7488" fmla="*/ 1890569 h 2339008"/>
                  <a:gd name="connsiteX18-7489" fmla="*/ 761544 w 1404351"/>
                  <a:gd name="connsiteY18-7490" fmla="*/ 1703220 h 2339008"/>
                  <a:gd name="connsiteX19-7491" fmla="*/ 854130 w 1404351"/>
                  <a:gd name="connsiteY19-7492" fmla="*/ 1740382 h 2339008"/>
                  <a:gd name="connsiteX20-7493" fmla="*/ 1153342 w 1404351"/>
                  <a:gd name="connsiteY20-7494" fmla="*/ 588594 h 2339008"/>
                  <a:gd name="connsiteX21-7495" fmla="*/ 1262000 w 1404351"/>
                  <a:gd name="connsiteY21-7496" fmla="*/ 591933 h 2339008"/>
                  <a:gd name="connsiteX22-7497" fmla="*/ 1211886 w 1404351"/>
                  <a:gd name="connsiteY22-7498" fmla="*/ 542032 h 2339008"/>
                  <a:gd name="connsiteX23-7499" fmla="*/ 1168417 w 1404351"/>
                  <a:gd name="connsiteY23-7500" fmla="*/ 588878 h 2339008"/>
                  <a:gd name="connsiteX24-7501" fmla="*/ 1222546 w 1404351"/>
                  <a:gd name="connsiteY24-7502" fmla="*/ 108950 h 2339008"/>
                  <a:gd name="connsiteX25-7503" fmla="*/ 1298939 w 1404351"/>
                  <a:gd name="connsiteY25-7504" fmla="*/ 39849 h 2339008"/>
                  <a:gd name="connsiteX26-7505" fmla="*/ 1404351 w 1404351"/>
                  <a:gd name="connsiteY26-7506" fmla="*/ 0 h 2339008"/>
                  <a:gd name="connsiteX27-7507" fmla="*/ 1357567 w 1404351"/>
                  <a:gd name="connsiteY27-7508" fmla="*/ 345802 h 2339008"/>
                  <a:gd name="connsiteX28-7509" fmla="*/ 973608 w 1404351"/>
                  <a:gd name="connsiteY28-7510" fmla="*/ 1910947 h 2339008"/>
                  <a:gd name="connsiteX29-7511" fmla="*/ 272039 w 1404351"/>
                  <a:gd name="connsiteY29-7512" fmla="*/ 2339008 h 2339008"/>
                  <a:gd name="connsiteX30-7513" fmla="*/ 119183 w 1404351"/>
                  <a:gd name="connsiteY30-7514" fmla="*/ 2319294 h 2339008"/>
                  <a:gd name="connsiteX31-7515" fmla="*/ 219640 w 1404351"/>
                  <a:gd name="connsiteY31-7516" fmla="*/ 2104764 h 2339008"/>
                  <a:gd name="connsiteX32-7517" fmla="*/ 349797 w 1404351"/>
                  <a:gd name="connsiteY32-7518" fmla="*/ 1791611 h 2339008"/>
                  <a:gd name="connsiteX33-7519" fmla="*/ 202120 w 1404351"/>
                  <a:gd name="connsiteY33-7520" fmla="*/ 2079955 h 2339008"/>
                  <a:gd name="connsiteX34-7521" fmla="*/ 101973 w 1404351"/>
                  <a:gd name="connsiteY34-7522" fmla="*/ 2315220 h 2339008"/>
                  <a:gd name="connsiteX35-7523" fmla="*/ 0 w 1404351"/>
                  <a:gd name="connsiteY35-7524" fmla="*/ 2305359 h 2339008"/>
                  <a:gd name="connsiteX0-7525" fmla="*/ 0 w 1404351"/>
                  <a:gd name="connsiteY0-7526" fmla="*/ 2305359 h 2339008"/>
                  <a:gd name="connsiteX1-7527" fmla="*/ 229985 w 1404351"/>
                  <a:gd name="connsiteY1-7528" fmla="*/ 1338520 h 2339008"/>
                  <a:gd name="connsiteX2-7529" fmla="*/ 249152 w 1404351"/>
                  <a:gd name="connsiteY2-7530" fmla="*/ 1629262 h 2339008"/>
                  <a:gd name="connsiteX3-7531" fmla="*/ 265108 w 1404351"/>
                  <a:gd name="connsiteY3-7532" fmla="*/ 1445678 h 2339008"/>
                  <a:gd name="connsiteX4-7533" fmla="*/ 257305 w 1404351"/>
                  <a:gd name="connsiteY4-7534" fmla="*/ 1340993 h 2339008"/>
                  <a:gd name="connsiteX5-7535" fmla="*/ 239551 w 1404351"/>
                  <a:gd name="connsiteY5-7536" fmla="*/ 1300634 h 2339008"/>
                  <a:gd name="connsiteX6-7537" fmla="*/ 390223 w 1404351"/>
                  <a:gd name="connsiteY6-7538" fmla="*/ 665579 h 2339008"/>
                  <a:gd name="connsiteX7-7539" fmla="*/ 430836 w 1404351"/>
                  <a:gd name="connsiteY7-7540" fmla="*/ 704536 h 2339008"/>
                  <a:gd name="connsiteX8-7541" fmla="*/ 449847 w 1404351"/>
                  <a:gd name="connsiteY8-7542" fmla="*/ 901491 h 2339008"/>
                  <a:gd name="connsiteX9-7543" fmla="*/ 449733 w 1404351"/>
                  <a:gd name="connsiteY9-7544" fmla="*/ 970032 h 2339008"/>
                  <a:gd name="connsiteX10-7545" fmla="*/ 422828 w 1404351"/>
                  <a:gd name="connsiteY10-7546" fmla="*/ 1187661 h 2339008"/>
                  <a:gd name="connsiteX11-7547" fmla="*/ 348614 w 1404351"/>
                  <a:gd name="connsiteY11-7548" fmla="*/ 1710311 h 2339008"/>
                  <a:gd name="connsiteX12-7549" fmla="*/ 396264 w 1404351"/>
                  <a:gd name="connsiteY12-7550" fmla="*/ 1477919 h 2339008"/>
                  <a:gd name="connsiteX13-7551" fmla="*/ 443662 w 1404351"/>
                  <a:gd name="connsiteY13-7552" fmla="*/ 1543732 h 2339008"/>
                  <a:gd name="connsiteX14-7553" fmla="*/ 565005 w 1404351"/>
                  <a:gd name="connsiteY14-7554" fmla="*/ 1587155 h 2339008"/>
                  <a:gd name="connsiteX15-7555" fmla="*/ 721900 w 1404351"/>
                  <a:gd name="connsiteY15-7556" fmla="*/ 1578939 h 2339008"/>
                  <a:gd name="connsiteX16-7557" fmla="*/ 758632 w 1404351"/>
                  <a:gd name="connsiteY16-7558" fmla="*/ 1609462 h 2339008"/>
                  <a:gd name="connsiteX17-7559" fmla="*/ 606170 w 1404351"/>
                  <a:gd name="connsiteY17-7560" fmla="*/ 1890569 h 2339008"/>
                  <a:gd name="connsiteX18-7561" fmla="*/ 758911 w 1404351"/>
                  <a:gd name="connsiteY18-7562" fmla="*/ 1605512 h 2339008"/>
                  <a:gd name="connsiteX19-7563" fmla="*/ 854130 w 1404351"/>
                  <a:gd name="connsiteY19-7564" fmla="*/ 1740382 h 2339008"/>
                  <a:gd name="connsiteX20-7565" fmla="*/ 1153342 w 1404351"/>
                  <a:gd name="connsiteY20-7566" fmla="*/ 588594 h 2339008"/>
                  <a:gd name="connsiteX21-7567" fmla="*/ 1262000 w 1404351"/>
                  <a:gd name="connsiteY21-7568" fmla="*/ 591933 h 2339008"/>
                  <a:gd name="connsiteX22-7569" fmla="*/ 1211886 w 1404351"/>
                  <a:gd name="connsiteY22-7570" fmla="*/ 542032 h 2339008"/>
                  <a:gd name="connsiteX23-7571" fmla="*/ 1168417 w 1404351"/>
                  <a:gd name="connsiteY23-7572" fmla="*/ 588878 h 2339008"/>
                  <a:gd name="connsiteX24-7573" fmla="*/ 1222546 w 1404351"/>
                  <a:gd name="connsiteY24-7574" fmla="*/ 108950 h 2339008"/>
                  <a:gd name="connsiteX25-7575" fmla="*/ 1298939 w 1404351"/>
                  <a:gd name="connsiteY25-7576" fmla="*/ 39849 h 2339008"/>
                  <a:gd name="connsiteX26-7577" fmla="*/ 1404351 w 1404351"/>
                  <a:gd name="connsiteY26-7578" fmla="*/ 0 h 2339008"/>
                  <a:gd name="connsiteX27-7579" fmla="*/ 1357567 w 1404351"/>
                  <a:gd name="connsiteY27-7580" fmla="*/ 345802 h 2339008"/>
                  <a:gd name="connsiteX28-7581" fmla="*/ 973608 w 1404351"/>
                  <a:gd name="connsiteY28-7582" fmla="*/ 1910947 h 2339008"/>
                  <a:gd name="connsiteX29-7583" fmla="*/ 272039 w 1404351"/>
                  <a:gd name="connsiteY29-7584" fmla="*/ 2339008 h 2339008"/>
                  <a:gd name="connsiteX30-7585" fmla="*/ 119183 w 1404351"/>
                  <a:gd name="connsiteY30-7586" fmla="*/ 2319294 h 2339008"/>
                  <a:gd name="connsiteX31-7587" fmla="*/ 219640 w 1404351"/>
                  <a:gd name="connsiteY31-7588" fmla="*/ 2104764 h 2339008"/>
                  <a:gd name="connsiteX32-7589" fmla="*/ 349797 w 1404351"/>
                  <a:gd name="connsiteY32-7590" fmla="*/ 1791611 h 2339008"/>
                  <a:gd name="connsiteX33-7591" fmla="*/ 202120 w 1404351"/>
                  <a:gd name="connsiteY33-7592" fmla="*/ 2079955 h 2339008"/>
                  <a:gd name="connsiteX34-7593" fmla="*/ 101973 w 1404351"/>
                  <a:gd name="connsiteY34-7594" fmla="*/ 2315220 h 2339008"/>
                  <a:gd name="connsiteX35-7595" fmla="*/ 0 w 1404351"/>
                  <a:gd name="connsiteY35-7596" fmla="*/ 2305359 h 2339008"/>
                  <a:gd name="connsiteX0-7597" fmla="*/ 0 w 1404351"/>
                  <a:gd name="connsiteY0-7598" fmla="*/ 2305359 h 2339008"/>
                  <a:gd name="connsiteX1-7599" fmla="*/ 229985 w 1404351"/>
                  <a:gd name="connsiteY1-7600" fmla="*/ 1338520 h 2339008"/>
                  <a:gd name="connsiteX2-7601" fmla="*/ 249152 w 1404351"/>
                  <a:gd name="connsiteY2-7602" fmla="*/ 1629262 h 2339008"/>
                  <a:gd name="connsiteX3-7603" fmla="*/ 265108 w 1404351"/>
                  <a:gd name="connsiteY3-7604" fmla="*/ 1445678 h 2339008"/>
                  <a:gd name="connsiteX4-7605" fmla="*/ 257305 w 1404351"/>
                  <a:gd name="connsiteY4-7606" fmla="*/ 1340993 h 2339008"/>
                  <a:gd name="connsiteX5-7607" fmla="*/ 239551 w 1404351"/>
                  <a:gd name="connsiteY5-7608" fmla="*/ 1300634 h 2339008"/>
                  <a:gd name="connsiteX6-7609" fmla="*/ 390223 w 1404351"/>
                  <a:gd name="connsiteY6-7610" fmla="*/ 665579 h 2339008"/>
                  <a:gd name="connsiteX7-7611" fmla="*/ 430836 w 1404351"/>
                  <a:gd name="connsiteY7-7612" fmla="*/ 704536 h 2339008"/>
                  <a:gd name="connsiteX8-7613" fmla="*/ 449847 w 1404351"/>
                  <a:gd name="connsiteY8-7614" fmla="*/ 901491 h 2339008"/>
                  <a:gd name="connsiteX9-7615" fmla="*/ 449733 w 1404351"/>
                  <a:gd name="connsiteY9-7616" fmla="*/ 970032 h 2339008"/>
                  <a:gd name="connsiteX10-7617" fmla="*/ 422828 w 1404351"/>
                  <a:gd name="connsiteY10-7618" fmla="*/ 1187661 h 2339008"/>
                  <a:gd name="connsiteX11-7619" fmla="*/ 348614 w 1404351"/>
                  <a:gd name="connsiteY11-7620" fmla="*/ 1710311 h 2339008"/>
                  <a:gd name="connsiteX12-7621" fmla="*/ 396264 w 1404351"/>
                  <a:gd name="connsiteY12-7622" fmla="*/ 1477919 h 2339008"/>
                  <a:gd name="connsiteX13-7623" fmla="*/ 443662 w 1404351"/>
                  <a:gd name="connsiteY13-7624" fmla="*/ 1543732 h 2339008"/>
                  <a:gd name="connsiteX14-7625" fmla="*/ 565005 w 1404351"/>
                  <a:gd name="connsiteY14-7626" fmla="*/ 1587155 h 2339008"/>
                  <a:gd name="connsiteX15-7627" fmla="*/ 721900 w 1404351"/>
                  <a:gd name="connsiteY15-7628" fmla="*/ 1578939 h 2339008"/>
                  <a:gd name="connsiteX16-7629" fmla="*/ 758632 w 1404351"/>
                  <a:gd name="connsiteY16-7630" fmla="*/ 1609462 h 2339008"/>
                  <a:gd name="connsiteX17-7631" fmla="*/ 606170 w 1404351"/>
                  <a:gd name="connsiteY17-7632" fmla="*/ 1890569 h 2339008"/>
                  <a:gd name="connsiteX18-7633" fmla="*/ 758911 w 1404351"/>
                  <a:gd name="connsiteY18-7634" fmla="*/ 1605512 h 2339008"/>
                  <a:gd name="connsiteX19-7635" fmla="*/ 854130 w 1404351"/>
                  <a:gd name="connsiteY19-7636" fmla="*/ 1740382 h 2339008"/>
                  <a:gd name="connsiteX20-7637" fmla="*/ 1153342 w 1404351"/>
                  <a:gd name="connsiteY20-7638" fmla="*/ 588594 h 2339008"/>
                  <a:gd name="connsiteX21-7639" fmla="*/ 1262000 w 1404351"/>
                  <a:gd name="connsiteY21-7640" fmla="*/ 591933 h 2339008"/>
                  <a:gd name="connsiteX22-7641" fmla="*/ 1211886 w 1404351"/>
                  <a:gd name="connsiteY22-7642" fmla="*/ 542032 h 2339008"/>
                  <a:gd name="connsiteX23-7643" fmla="*/ 1168417 w 1404351"/>
                  <a:gd name="connsiteY23-7644" fmla="*/ 588878 h 2339008"/>
                  <a:gd name="connsiteX24-7645" fmla="*/ 1222546 w 1404351"/>
                  <a:gd name="connsiteY24-7646" fmla="*/ 108950 h 2339008"/>
                  <a:gd name="connsiteX25-7647" fmla="*/ 1298939 w 1404351"/>
                  <a:gd name="connsiteY25-7648" fmla="*/ 39849 h 2339008"/>
                  <a:gd name="connsiteX26-7649" fmla="*/ 1404351 w 1404351"/>
                  <a:gd name="connsiteY26-7650" fmla="*/ 0 h 2339008"/>
                  <a:gd name="connsiteX27-7651" fmla="*/ 1357567 w 1404351"/>
                  <a:gd name="connsiteY27-7652" fmla="*/ 345802 h 2339008"/>
                  <a:gd name="connsiteX28-7653" fmla="*/ 973608 w 1404351"/>
                  <a:gd name="connsiteY28-7654" fmla="*/ 1910947 h 2339008"/>
                  <a:gd name="connsiteX29-7655" fmla="*/ 272039 w 1404351"/>
                  <a:gd name="connsiteY29-7656" fmla="*/ 2339008 h 2339008"/>
                  <a:gd name="connsiteX30-7657" fmla="*/ 119183 w 1404351"/>
                  <a:gd name="connsiteY30-7658" fmla="*/ 2319294 h 2339008"/>
                  <a:gd name="connsiteX31-7659" fmla="*/ 219640 w 1404351"/>
                  <a:gd name="connsiteY31-7660" fmla="*/ 2104764 h 2339008"/>
                  <a:gd name="connsiteX32-7661" fmla="*/ 349797 w 1404351"/>
                  <a:gd name="connsiteY32-7662" fmla="*/ 1791611 h 2339008"/>
                  <a:gd name="connsiteX33-7663" fmla="*/ 202120 w 1404351"/>
                  <a:gd name="connsiteY33-7664" fmla="*/ 2079955 h 2339008"/>
                  <a:gd name="connsiteX34-7665" fmla="*/ 101973 w 1404351"/>
                  <a:gd name="connsiteY34-7666" fmla="*/ 2315220 h 2339008"/>
                  <a:gd name="connsiteX35-7667" fmla="*/ 0 w 1404351"/>
                  <a:gd name="connsiteY35-7668" fmla="*/ 2305359 h 2339008"/>
                  <a:gd name="connsiteX0-7669" fmla="*/ 0 w 1404351"/>
                  <a:gd name="connsiteY0-7670" fmla="*/ 2305359 h 2339008"/>
                  <a:gd name="connsiteX1-7671" fmla="*/ 229985 w 1404351"/>
                  <a:gd name="connsiteY1-7672" fmla="*/ 1338520 h 2339008"/>
                  <a:gd name="connsiteX2-7673" fmla="*/ 249152 w 1404351"/>
                  <a:gd name="connsiteY2-7674" fmla="*/ 1629262 h 2339008"/>
                  <a:gd name="connsiteX3-7675" fmla="*/ 265108 w 1404351"/>
                  <a:gd name="connsiteY3-7676" fmla="*/ 1445678 h 2339008"/>
                  <a:gd name="connsiteX4-7677" fmla="*/ 257305 w 1404351"/>
                  <a:gd name="connsiteY4-7678" fmla="*/ 1340993 h 2339008"/>
                  <a:gd name="connsiteX5-7679" fmla="*/ 239551 w 1404351"/>
                  <a:gd name="connsiteY5-7680" fmla="*/ 1300634 h 2339008"/>
                  <a:gd name="connsiteX6-7681" fmla="*/ 390223 w 1404351"/>
                  <a:gd name="connsiteY6-7682" fmla="*/ 665579 h 2339008"/>
                  <a:gd name="connsiteX7-7683" fmla="*/ 430836 w 1404351"/>
                  <a:gd name="connsiteY7-7684" fmla="*/ 704536 h 2339008"/>
                  <a:gd name="connsiteX8-7685" fmla="*/ 449847 w 1404351"/>
                  <a:gd name="connsiteY8-7686" fmla="*/ 901491 h 2339008"/>
                  <a:gd name="connsiteX9-7687" fmla="*/ 449733 w 1404351"/>
                  <a:gd name="connsiteY9-7688" fmla="*/ 970032 h 2339008"/>
                  <a:gd name="connsiteX10-7689" fmla="*/ 422828 w 1404351"/>
                  <a:gd name="connsiteY10-7690" fmla="*/ 1187661 h 2339008"/>
                  <a:gd name="connsiteX11-7691" fmla="*/ 348614 w 1404351"/>
                  <a:gd name="connsiteY11-7692" fmla="*/ 1710311 h 2339008"/>
                  <a:gd name="connsiteX12-7693" fmla="*/ 396264 w 1404351"/>
                  <a:gd name="connsiteY12-7694" fmla="*/ 1477919 h 2339008"/>
                  <a:gd name="connsiteX13-7695" fmla="*/ 443662 w 1404351"/>
                  <a:gd name="connsiteY13-7696" fmla="*/ 1543732 h 2339008"/>
                  <a:gd name="connsiteX14-7697" fmla="*/ 565005 w 1404351"/>
                  <a:gd name="connsiteY14-7698" fmla="*/ 1587155 h 2339008"/>
                  <a:gd name="connsiteX15-7699" fmla="*/ 721900 w 1404351"/>
                  <a:gd name="connsiteY15-7700" fmla="*/ 1578939 h 2339008"/>
                  <a:gd name="connsiteX16-7701" fmla="*/ 758632 w 1404351"/>
                  <a:gd name="connsiteY16-7702" fmla="*/ 1609462 h 2339008"/>
                  <a:gd name="connsiteX17-7703" fmla="*/ 606170 w 1404351"/>
                  <a:gd name="connsiteY17-7704" fmla="*/ 1890569 h 2339008"/>
                  <a:gd name="connsiteX18-7705" fmla="*/ 760537 w 1404351"/>
                  <a:gd name="connsiteY18-7706" fmla="*/ 1662011 h 2339008"/>
                  <a:gd name="connsiteX19-7707" fmla="*/ 854130 w 1404351"/>
                  <a:gd name="connsiteY19-7708" fmla="*/ 1740382 h 2339008"/>
                  <a:gd name="connsiteX20-7709" fmla="*/ 1153342 w 1404351"/>
                  <a:gd name="connsiteY20-7710" fmla="*/ 588594 h 2339008"/>
                  <a:gd name="connsiteX21-7711" fmla="*/ 1262000 w 1404351"/>
                  <a:gd name="connsiteY21-7712" fmla="*/ 591933 h 2339008"/>
                  <a:gd name="connsiteX22-7713" fmla="*/ 1211886 w 1404351"/>
                  <a:gd name="connsiteY22-7714" fmla="*/ 542032 h 2339008"/>
                  <a:gd name="connsiteX23-7715" fmla="*/ 1168417 w 1404351"/>
                  <a:gd name="connsiteY23-7716" fmla="*/ 588878 h 2339008"/>
                  <a:gd name="connsiteX24-7717" fmla="*/ 1222546 w 1404351"/>
                  <a:gd name="connsiteY24-7718" fmla="*/ 108950 h 2339008"/>
                  <a:gd name="connsiteX25-7719" fmla="*/ 1298939 w 1404351"/>
                  <a:gd name="connsiteY25-7720" fmla="*/ 39849 h 2339008"/>
                  <a:gd name="connsiteX26-7721" fmla="*/ 1404351 w 1404351"/>
                  <a:gd name="connsiteY26-7722" fmla="*/ 0 h 2339008"/>
                  <a:gd name="connsiteX27-7723" fmla="*/ 1357567 w 1404351"/>
                  <a:gd name="connsiteY27-7724" fmla="*/ 345802 h 2339008"/>
                  <a:gd name="connsiteX28-7725" fmla="*/ 973608 w 1404351"/>
                  <a:gd name="connsiteY28-7726" fmla="*/ 1910947 h 2339008"/>
                  <a:gd name="connsiteX29-7727" fmla="*/ 272039 w 1404351"/>
                  <a:gd name="connsiteY29-7728" fmla="*/ 2339008 h 2339008"/>
                  <a:gd name="connsiteX30-7729" fmla="*/ 119183 w 1404351"/>
                  <a:gd name="connsiteY30-7730" fmla="*/ 2319294 h 2339008"/>
                  <a:gd name="connsiteX31-7731" fmla="*/ 219640 w 1404351"/>
                  <a:gd name="connsiteY31-7732" fmla="*/ 2104764 h 2339008"/>
                  <a:gd name="connsiteX32-7733" fmla="*/ 349797 w 1404351"/>
                  <a:gd name="connsiteY32-7734" fmla="*/ 1791611 h 2339008"/>
                  <a:gd name="connsiteX33-7735" fmla="*/ 202120 w 1404351"/>
                  <a:gd name="connsiteY33-7736" fmla="*/ 2079955 h 2339008"/>
                  <a:gd name="connsiteX34-7737" fmla="*/ 101973 w 1404351"/>
                  <a:gd name="connsiteY34-7738" fmla="*/ 2315220 h 2339008"/>
                  <a:gd name="connsiteX35-7739" fmla="*/ 0 w 1404351"/>
                  <a:gd name="connsiteY35-7740" fmla="*/ 2305359 h 2339008"/>
                  <a:gd name="connsiteX0-7741" fmla="*/ 0 w 1404351"/>
                  <a:gd name="connsiteY0-7742" fmla="*/ 2305359 h 2339008"/>
                  <a:gd name="connsiteX1-7743" fmla="*/ 229985 w 1404351"/>
                  <a:gd name="connsiteY1-7744" fmla="*/ 1338520 h 2339008"/>
                  <a:gd name="connsiteX2-7745" fmla="*/ 249152 w 1404351"/>
                  <a:gd name="connsiteY2-7746" fmla="*/ 1629262 h 2339008"/>
                  <a:gd name="connsiteX3-7747" fmla="*/ 265108 w 1404351"/>
                  <a:gd name="connsiteY3-7748" fmla="*/ 1445678 h 2339008"/>
                  <a:gd name="connsiteX4-7749" fmla="*/ 257305 w 1404351"/>
                  <a:gd name="connsiteY4-7750" fmla="*/ 1340993 h 2339008"/>
                  <a:gd name="connsiteX5-7751" fmla="*/ 239551 w 1404351"/>
                  <a:gd name="connsiteY5-7752" fmla="*/ 1300634 h 2339008"/>
                  <a:gd name="connsiteX6-7753" fmla="*/ 390223 w 1404351"/>
                  <a:gd name="connsiteY6-7754" fmla="*/ 665579 h 2339008"/>
                  <a:gd name="connsiteX7-7755" fmla="*/ 430836 w 1404351"/>
                  <a:gd name="connsiteY7-7756" fmla="*/ 704536 h 2339008"/>
                  <a:gd name="connsiteX8-7757" fmla="*/ 449847 w 1404351"/>
                  <a:gd name="connsiteY8-7758" fmla="*/ 901491 h 2339008"/>
                  <a:gd name="connsiteX9-7759" fmla="*/ 449733 w 1404351"/>
                  <a:gd name="connsiteY9-7760" fmla="*/ 970032 h 2339008"/>
                  <a:gd name="connsiteX10-7761" fmla="*/ 422828 w 1404351"/>
                  <a:gd name="connsiteY10-7762" fmla="*/ 1187661 h 2339008"/>
                  <a:gd name="connsiteX11-7763" fmla="*/ 348614 w 1404351"/>
                  <a:gd name="connsiteY11-7764" fmla="*/ 1710311 h 2339008"/>
                  <a:gd name="connsiteX12-7765" fmla="*/ 396264 w 1404351"/>
                  <a:gd name="connsiteY12-7766" fmla="*/ 1477919 h 2339008"/>
                  <a:gd name="connsiteX13-7767" fmla="*/ 443662 w 1404351"/>
                  <a:gd name="connsiteY13-7768" fmla="*/ 1543732 h 2339008"/>
                  <a:gd name="connsiteX14-7769" fmla="*/ 565005 w 1404351"/>
                  <a:gd name="connsiteY14-7770" fmla="*/ 1587155 h 2339008"/>
                  <a:gd name="connsiteX15-7771" fmla="*/ 721900 w 1404351"/>
                  <a:gd name="connsiteY15-7772" fmla="*/ 1578939 h 2339008"/>
                  <a:gd name="connsiteX16-7773" fmla="*/ 758632 w 1404351"/>
                  <a:gd name="connsiteY16-7774" fmla="*/ 1609462 h 2339008"/>
                  <a:gd name="connsiteX17-7775" fmla="*/ 606170 w 1404351"/>
                  <a:gd name="connsiteY17-7776" fmla="*/ 1890569 h 2339008"/>
                  <a:gd name="connsiteX18-7777" fmla="*/ 758564 w 1404351"/>
                  <a:gd name="connsiteY18-7778" fmla="*/ 1608366 h 2339008"/>
                  <a:gd name="connsiteX19-7779" fmla="*/ 854130 w 1404351"/>
                  <a:gd name="connsiteY19-7780" fmla="*/ 1740382 h 2339008"/>
                  <a:gd name="connsiteX20-7781" fmla="*/ 1153342 w 1404351"/>
                  <a:gd name="connsiteY20-7782" fmla="*/ 588594 h 2339008"/>
                  <a:gd name="connsiteX21-7783" fmla="*/ 1262000 w 1404351"/>
                  <a:gd name="connsiteY21-7784" fmla="*/ 591933 h 2339008"/>
                  <a:gd name="connsiteX22-7785" fmla="*/ 1211886 w 1404351"/>
                  <a:gd name="connsiteY22-7786" fmla="*/ 542032 h 2339008"/>
                  <a:gd name="connsiteX23-7787" fmla="*/ 1168417 w 1404351"/>
                  <a:gd name="connsiteY23-7788" fmla="*/ 588878 h 2339008"/>
                  <a:gd name="connsiteX24-7789" fmla="*/ 1222546 w 1404351"/>
                  <a:gd name="connsiteY24-7790" fmla="*/ 108950 h 2339008"/>
                  <a:gd name="connsiteX25-7791" fmla="*/ 1298939 w 1404351"/>
                  <a:gd name="connsiteY25-7792" fmla="*/ 39849 h 2339008"/>
                  <a:gd name="connsiteX26-7793" fmla="*/ 1404351 w 1404351"/>
                  <a:gd name="connsiteY26-7794" fmla="*/ 0 h 2339008"/>
                  <a:gd name="connsiteX27-7795" fmla="*/ 1357567 w 1404351"/>
                  <a:gd name="connsiteY27-7796" fmla="*/ 345802 h 2339008"/>
                  <a:gd name="connsiteX28-7797" fmla="*/ 973608 w 1404351"/>
                  <a:gd name="connsiteY28-7798" fmla="*/ 1910947 h 2339008"/>
                  <a:gd name="connsiteX29-7799" fmla="*/ 272039 w 1404351"/>
                  <a:gd name="connsiteY29-7800" fmla="*/ 2339008 h 2339008"/>
                  <a:gd name="connsiteX30-7801" fmla="*/ 119183 w 1404351"/>
                  <a:gd name="connsiteY30-7802" fmla="*/ 2319294 h 2339008"/>
                  <a:gd name="connsiteX31-7803" fmla="*/ 219640 w 1404351"/>
                  <a:gd name="connsiteY31-7804" fmla="*/ 2104764 h 2339008"/>
                  <a:gd name="connsiteX32-7805" fmla="*/ 349797 w 1404351"/>
                  <a:gd name="connsiteY32-7806" fmla="*/ 1791611 h 2339008"/>
                  <a:gd name="connsiteX33-7807" fmla="*/ 202120 w 1404351"/>
                  <a:gd name="connsiteY33-7808" fmla="*/ 2079955 h 2339008"/>
                  <a:gd name="connsiteX34-7809" fmla="*/ 101973 w 1404351"/>
                  <a:gd name="connsiteY34-7810" fmla="*/ 2315220 h 2339008"/>
                  <a:gd name="connsiteX35-7811" fmla="*/ 0 w 1404351"/>
                  <a:gd name="connsiteY35-7812" fmla="*/ 2305359 h 2339008"/>
                  <a:gd name="connsiteX0-7813" fmla="*/ 0 w 1587365"/>
                  <a:gd name="connsiteY0-7814" fmla="*/ 2680429 h 2680428"/>
                  <a:gd name="connsiteX1-7815" fmla="*/ 412999 w 1587365"/>
                  <a:gd name="connsiteY1-7816" fmla="*/ 1338520 h 2680428"/>
                  <a:gd name="connsiteX2-7817" fmla="*/ 432166 w 1587365"/>
                  <a:gd name="connsiteY2-7818" fmla="*/ 1629262 h 2680428"/>
                  <a:gd name="connsiteX3-7819" fmla="*/ 448122 w 1587365"/>
                  <a:gd name="connsiteY3-7820" fmla="*/ 1445678 h 2680428"/>
                  <a:gd name="connsiteX4-7821" fmla="*/ 440319 w 1587365"/>
                  <a:gd name="connsiteY4-7822" fmla="*/ 1340993 h 2680428"/>
                  <a:gd name="connsiteX5-7823" fmla="*/ 422565 w 1587365"/>
                  <a:gd name="connsiteY5-7824" fmla="*/ 1300634 h 2680428"/>
                  <a:gd name="connsiteX6-7825" fmla="*/ 573237 w 1587365"/>
                  <a:gd name="connsiteY6-7826" fmla="*/ 665579 h 2680428"/>
                  <a:gd name="connsiteX7-7827" fmla="*/ 613850 w 1587365"/>
                  <a:gd name="connsiteY7-7828" fmla="*/ 704536 h 2680428"/>
                  <a:gd name="connsiteX8-7829" fmla="*/ 632861 w 1587365"/>
                  <a:gd name="connsiteY8-7830" fmla="*/ 901491 h 2680428"/>
                  <a:gd name="connsiteX9-7831" fmla="*/ 632747 w 1587365"/>
                  <a:gd name="connsiteY9-7832" fmla="*/ 970032 h 2680428"/>
                  <a:gd name="connsiteX10-7833" fmla="*/ 605842 w 1587365"/>
                  <a:gd name="connsiteY10-7834" fmla="*/ 1187661 h 2680428"/>
                  <a:gd name="connsiteX11-7835" fmla="*/ 531628 w 1587365"/>
                  <a:gd name="connsiteY11-7836" fmla="*/ 1710311 h 2680428"/>
                  <a:gd name="connsiteX12-7837" fmla="*/ 579278 w 1587365"/>
                  <a:gd name="connsiteY12-7838" fmla="*/ 1477919 h 2680428"/>
                  <a:gd name="connsiteX13-7839" fmla="*/ 626676 w 1587365"/>
                  <a:gd name="connsiteY13-7840" fmla="*/ 1543732 h 2680428"/>
                  <a:gd name="connsiteX14-7841" fmla="*/ 748019 w 1587365"/>
                  <a:gd name="connsiteY14-7842" fmla="*/ 1587155 h 2680428"/>
                  <a:gd name="connsiteX15-7843" fmla="*/ 904914 w 1587365"/>
                  <a:gd name="connsiteY15-7844" fmla="*/ 1578939 h 2680428"/>
                  <a:gd name="connsiteX16-7845" fmla="*/ 941646 w 1587365"/>
                  <a:gd name="connsiteY16-7846" fmla="*/ 1609462 h 2680428"/>
                  <a:gd name="connsiteX17-7847" fmla="*/ 789184 w 1587365"/>
                  <a:gd name="connsiteY17-7848" fmla="*/ 1890569 h 2680428"/>
                  <a:gd name="connsiteX18-7849" fmla="*/ 941578 w 1587365"/>
                  <a:gd name="connsiteY18-7850" fmla="*/ 1608366 h 2680428"/>
                  <a:gd name="connsiteX19-7851" fmla="*/ 1037144 w 1587365"/>
                  <a:gd name="connsiteY19-7852" fmla="*/ 1740382 h 2680428"/>
                  <a:gd name="connsiteX20-7853" fmla="*/ 1336356 w 1587365"/>
                  <a:gd name="connsiteY20-7854" fmla="*/ 588594 h 2680428"/>
                  <a:gd name="connsiteX21-7855" fmla="*/ 1445014 w 1587365"/>
                  <a:gd name="connsiteY21-7856" fmla="*/ 591933 h 2680428"/>
                  <a:gd name="connsiteX22-7857" fmla="*/ 1394900 w 1587365"/>
                  <a:gd name="connsiteY22-7858" fmla="*/ 542032 h 2680428"/>
                  <a:gd name="connsiteX23-7859" fmla="*/ 1351431 w 1587365"/>
                  <a:gd name="connsiteY23-7860" fmla="*/ 588878 h 2680428"/>
                  <a:gd name="connsiteX24-7861" fmla="*/ 1405560 w 1587365"/>
                  <a:gd name="connsiteY24-7862" fmla="*/ 108950 h 2680428"/>
                  <a:gd name="connsiteX25-7863" fmla="*/ 1481953 w 1587365"/>
                  <a:gd name="connsiteY25-7864" fmla="*/ 39849 h 2680428"/>
                  <a:gd name="connsiteX26-7865" fmla="*/ 1587365 w 1587365"/>
                  <a:gd name="connsiteY26-7866" fmla="*/ 0 h 2680428"/>
                  <a:gd name="connsiteX27-7867" fmla="*/ 1540581 w 1587365"/>
                  <a:gd name="connsiteY27-7868" fmla="*/ 345802 h 2680428"/>
                  <a:gd name="connsiteX28-7869" fmla="*/ 1156622 w 1587365"/>
                  <a:gd name="connsiteY28-7870" fmla="*/ 1910947 h 2680428"/>
                  <a:gd name="connsiteX29-7871" fmla="*/ 455053 w 1587365"/>
                  <a:gd name="connsiteY29-7872" fmla="*/ 2339008 h 2680428"/>
                  <a:gd name="connsiteX30-7873" fmla="*/ 302197 w 1587365"/>
                  <a:gd name="connsiteY30-7874" fmla="*/ 2319294 h 2680428"/>
                  <a:gd name="connsiteX31-7875" fmla="*/ 402654 w 1587365"/>
                  <a:gd name="connsiteY31-7876" fmla="*/ 2104764 h 2680428"/>
                  <a:gd name="connsiteX32-7877" fmla="*/ 532811 w 1587365"/>
                  <a:gd name="connsiteY32-7878" fmla="*/ 1791611 h 2680428"/>
                  <a:gd name="connsiteX33-7879" fmla="*/ 385134 w 1587365"/>
                  <a:gd name="connsiteY33-7880" fmla="*/ 2079955 h 2680428"/>
                  <a:gd name="connsiteX34-7881" fmla="*/ 284987 w 1587365"/>
                  <a:gd name="connsiteY34-7882" fmla="*/ 2315220 h 2680428"/>
                  <a:gd name="connsiteX35-7883" fmla="*/ 0 w 1587365"/>
                  <a:gd name="connsiteY35-7884" fmla="*/ 2680429 h 2680428"/>
                  <a:gd name="connsiteX0-7885" fmla="*/ 0 w 1587365"/>
                  <a:gd name="connsiteY0-7886" fmla="*/ 2680429 h 2680429"/>
                  <a:gd name="connsiteX1-7887" fmla="*/ 393464 w 1587365"/>
                  <a:gd name="connsiteY1-7888" fmla="*/ 1231293 h 2680429"/>
                  <a:gd name="connsiteX2-7889" fmla="*/ 432166 w 1587365"/>
                  <a:gd name="connsiteY2-7890" fmla="*/ 1629262 h 2680429"/>
                  <a:gd name="connsiteX3-7891" fmla="*/ 448122 w 1587365"/>
                  <a:gd name="connsiteY3-7892" fmla="*/ 1445678 h 2680429"/>
                  <a:gd name="connsiteX4-7893" fmla="*/ 440319 w 1587365"/>
                  <a:gd name="connsiteY4-7894" fmla="*/ 1340993 h 2680429"/>
                  <a:gd name="connsiteX5-7895" fmla="*/ 422565 w 1587365"/>
                  <a:gd name="connsiteY5-7896" fmla="*/ 1300634 h 2680429"/>
                  <a:gd name="connsiteX6-7897" fmla="*/ 573237 w 1587365"/>
                  <a:gd name="connsiteY6-7898" fmla="*/ 665579 h 2680429"/>
                  <a:gd name="connsiteX7-7899" fmla="*/ 613850 w 1587365"/>
                  <a:gd name="connsiteY7-7900" fmla="*/ 704536 h 2680429"/>
                  <a:gd name="connsiteX8-7901" fmla="*/ 632861 w 1587365"/>
                  <a:gd name="connsiteY8-7902" fmla="*/ 901491 h 2680429"/>
                  <a:gd name="connsiteX9-7903" fmla="*/ 632747 w 1587365"/>
                  <a:gd name="connsiteY9-7904" fmla="*/ 970032 h 2680429"/>
                  <a:gd name="connsiteX10-7905" fmla="*/ 605842 w 1587365"/>
                  <a:gd name="connsiteY10-7906" fmla="*/ 1187661 h 2680429"/>
                  <a:gd name="connsiteX11-7907" fmla="*/ 531628 w 1587365"/>
                  <a:gd name="connsiteY11-7908" fmla="*/ 1710311 h 2680429"/>
                  <a:gd name="connsiteX12-7909" fmla="*/ 579278 w 1587365"/>
                  <a:gd name="connsiteY12-7910" fmla="*/ 1477919 h 2680429"/>
                  <a:gd name="connsiteX13-7911" fmla="*/ 626676 w 1587365"/>
                  <a:gd name="connsiteY13-7912" fmla="*/ 1543732 h 2680429"/>
                  <a:gd name="connsiteX14-7913" fmla="*/ 748019 w 1587365"/>
                  <a:gd name="connsiteY14-7914" fmla="*/ 1587155 h 2680429"/>
                  <a:gd name="connsiteX15-7915" fmla="*/ 904914 w 1587365"/>
                  <a:gd name="connsiteY15-7916" fmla="*/ 1578939 h 2680429"/>
                  <a:gd name="connsiteX16-7917" fmla="*/ 941646 w 1587365"/>
                  <a:gd name="connsiteY16-7918" fmla="*/ 1609462 h 2680429"/>
                  <a:gd name="connsiteX17-7919" fmla="*/ 789184 w 1587365"/>
                  <a:gd name="connsiteY17-7920" fmla="*/ 1890569 h 2680429"/>
                  <a:gd name="connsiteX18-7921" fmla="*/ 941578 w 1587365"/>
                  <a:gd name="connsiteY18-7922" fmla="*/ 1608366 h 2680429"/>
                  <a:gd name="connsiteX19-7923" fmla="*/ 1037144 w 1587365"/>
                  <a:gd name="connsiteY19-7924" fmla="*/ 1740382 h 2680429"/>
                  <a:gd name="connsiteX20-7925" fmla="*/ 1336356 w 1587365"/>
                  <a:gd name="connsiteY20-7926" fmla="*/ 588594 h 2680429"/>
                  <a:gd name="connsiteX21-7927" fmla="*/ 1445014 w 1587365"/>
                  <a:gd name="connsiteY21-7928" fmla="*/ 591933 h 2680429"/>
                  <a:gd name="connsiteX22-7929" fmla="*/ 1394900 w 1587365"/>
                  <a:gd name="connsiteY22-7930" fmla="*/ 542032 h 2680429"/>
                  <a:gd name="connsiteX23-7931" fmla="*/ 1351431 w 1587365"/>
                  <a:gd name="connsiteY23-7932" fmla="*/ 588878 h 2680429"/>
                  <a:gd name="connsiteX24-7933" fmla="*/ 1405560 w 1587365"/>
                  <a:gd name="connsiteY24-7934" fmla="*/ 108950 h 2680429"/>
                  <a:gd name="connsiteX25-7935" fmla="*/ 1481953 w 1587365"/>
                  <a:gd name="connsiteY25-7936" fmla="*/ 39849 h 2680429"/>
                  <a:gd name="connsiteX26-7937" fmla="*/ 1587365 w 1587365"/>
                  <a:gd name="connsiteY26-7938" fmla="*/ 0 h 2680429"/>
                  <a:gd name="connsiteX27-7939" fmla="*/ 1540581 w 1587365"/>
                  <a:gd name="connsiteY27-7940" fmla="*/ 345802 h 2680429"/>
                  <a:gd name="connsiteX28-7941" fmla="*/ 1156622 w 1587365"/>
                  <a:gd name="connsiteY28-7942" fmla="*/ 1910947 h 2680429"/>
                  <a:gd name="connsiteX29-7943" fmla="*/ 455053 w 1587365"/>
                  <a:gd name="connsiteY29-7944" fmla="*/ 2339008 h 2680429"/>
                  <a:gd name="connsiteX30-7945" fmla="*/ 302197 w 1587365"/>
                  <a:gd name="connsiteY30-7946" fmla="*/ 2319294 h 2680429"/>
                  <a:gd name="connsiteX31-7947" fmla="*/ 402654 w 1587365"/>
                  <a:gd name="connsiteY31-7948" fmla="*/ 2104764 h 2680429"/>
                  <a:gd name="connsiteX32-7949" fmla="*/ 532811 w 1587365"/>
                  <a:gd name="connsiteY32-7950" fmla="*/ 1791611 h 2680429"/>
                  <a:gd name="connsiteX33-7951" fmla="*/ 385134 w 1587365"/>
                  <a:gd name="connsiteY33-7952" fmla="*/ 2079955 h 2680429"/>
                  <a:gd name="connsiteX34-7953" fmla="*/ 284987 w 1587365"/>
                  <a:gd name="connsiteY34-7954" fmla="*/ 2315220 h 2680429"/>
                  <a:gd name="connsiteX35-7955" fmla="*/ 0 w 1587365"/>
                  <a:gd name="connsiteY35-7956" fmla="*/ 2680429 h 2680429"/>
                  <a:gd name="connsiteX0-7957" fmla="*/ 0 w 1587365"/>
                  <a:gd name="connsiteY0-7958" fmla="*/ 2680429 h 2680429"/>
                  <a:gd name="connsiteX1-7959" fmla="*/ 393464 w 1587365"/>
                  <a:gd name="connsiteY1-7960" fmla="*/ 1231293 h 2680429"/>
                  <a:gd name="connsiteX2-7961" fmla="*/ 432166 w 1587365"/>
                  <a:gd name="connsiteY2-7962" fmla="*/ 1629262 h 2680429"/>
                  <a:gd name="connsiteX3-7963" fmla="*/ 448122 w 1587365"/>
                  <a:gd name="connsiteY3-7964" fmla="*/ 1445678 h 2680429"/>
                  <a:gd name="connsiteX4-7965" fmla="*/ 440319 w 1587365"/>
                  <a:gd name="connsiteY4-7966" fmla="*/ 1340993 h 2680429"/>
                  <a:gd name="connsiteX5-7967" fmla="*/ 401332 w 1587365"/>
                  <a:gd name="connsiteY5-7968" fmla="*/ 1184084 h 2680429"/>
                  <a:gd name="connsiteX6-7969" fmla="*/ 573237 w 1587365"/>
                  <a:gd name="connsiteY6-7970" fmla="*/ 665579 h 2680429"/>
                  <a:gd name="connsiteX7-7971" fmla="*/ 613850 w 1587365"/>
                  <a:gd name="connsiteY7-7972" fmla="*/ 704536 h 2680429"/>
                  <a:gd name="connsiteX8-7973" fmla="*/ 632861 w 1587365"/>
                  <a:gd name="connsiteY8-7974" fmla="*/ 901491 h 2680429"/>
                  <a:gd name="connsiteX9-7975" fmla="*/ 632747 w 1587365"/>
                  <a:gd name="connsiteY9-7976" fmla="*/ 970032 h 2680429"/>
                  <a:gd name="connsiteX10-7977" fmla="*/ 605842 w 1587365"/>
                  <a:gd name="connsiteY10-7978" fmla="*/ 1187661 h 2680429"/>
                  <a:gd name="connsiteX11-7979" fmla="*/ 531628 w 1587365"/>
                  <a:gd name="connsiteY11-7980" fmla="*/ 1710311 h 2680429"/>
                  <a:gd name="connsiteX12-7981" fmla="*/ 579278 w 1587365"/>
                  <a:gd name="connsiteY12-7982" fmla="*/ 1477919 h 2680429"/>
                  <a:gd name="connsiteX13-7983" fmla="*/ 626676 w 1587365"/>
                  <a:gd name="connsiteY13-7984" fmla="*/ 1543732 h 2680429"/>
                  <a:gd name="connsiteX14-7985" fmla="*/ 748019 w 1587365"/>
                  <a:gd name="connsiteY14-7986" fmla="*/ 1587155 h 2680429"/>
                  <a:gd name="connsiteX15-7987" fmla="*/ 904914 w 1587365"/>
                  <a:gd name="connsiteY15-7988" fmla="*/ 1578939 h 2680429"/>
                  <a:gd name="connsiteX16-7989" fmla="*/ 941646 w 1587365"/>
                  <a:gd name="connsiteY16-7990" fmla="*/ 1609462 h 2680429"/>
                  <a:gd name="connsiteX17-7991" fmla="*/ 789184 w 1587365"/>
                  <a:gd name="connsiteY17-7992" fmla="*/ 1890569 h 2680429"/>
                  <a:gd name="connsiteX18-7993" fmla="*/ 941578 w 1587365"/>
                  <a:gd name="connsiteY18-7994" fmla="*/ 1608366 h 2680429"/>
                  <a:gd name="connsiteX19-7995" fmla="*/ 1037144 w 1587365"/>
                  <a:gd name="connsiteY19-7996" fmla="*/ 1740382 h 2680429"/>
                  <a:gd name="connsiteX20-7997" fmla="*/ 1336356 w 1587365"/>
                  <a:gd name="connsiteY20-7998" fmla="*/ 588594 h 2680429"/>
                  <a:gd name="connsiteX21-7999" fmla="*/ 1445014 w 1587365"/>
                  <a:gd name="connsiteY21-8000" fmla="*/ 591933 h 2680429"/>
                  <a:gd name="connsiteX22-8001" fmla="*/ 1394900 w 1587365"/>
                  <a:gd name="connsiteY22-8002" fmla="*/ 542032 h 2680429"/>
                  <a:gd name="connsiteX23-8003" fmla="*/ 1351431 w 1587365"/>
                  <a:gd name="connsiteY23-8004" fmla="*/ 588878 h 2680429"/>
                  <a:gd name="connsiteX24-8005" fmla="*/ 1405560 w 1587365"/>
                  <a:gd name="connsiteY24-8006" fmla="*/ 108950 h 2680429"/>
                  <a:gd name="connsiteX25-8007" fmla="*/ 1481953 w 1587365"/>
                  <a:gd name="connsiteY25-8008" fmla="*/ 39849 h 2680429"/>
                  <a:gd name="connsiteX26-8009" fmla="*/ 1587365 w 1587365"/>
                  <a:gd name="connsiteY26-8010" fmla="*/ 0 h 2680429"/>
                  <a:gd name="connsiteX27-8011" fmla="*/ 1540581 w 1587365"/>
                  <a:gd name="connsiteY27-8012" fmla="*/ 345802 h 2680429"/>
                  <a:gd name="connsiteX28-8013" fmla="*/ 1156622 w 1587365"/>
                  <a:gd name="connsiteY28-8014" fmla="*/ 1910947 h 2680429"/>
                  <a:gd name="connsiteX29-8015" fmla="*/ 455053 w 1587365"/>
                  <a:gd name="connsiteY29-8016" fmla="*/ 2339008 h 2680429"/>
                  <a:gd name="connsiteX30-8017" fmla="*/ 302197 w 1587365"/>
                  <a:gd name="connsiteY30-8018" fmla="*/ 2319294 h 2680429"/>
                  <a:gd name="connsiteX31-8019" fmla="*/ 402654 w 1587365"/>
                  <a:gd name="connsiteY31-8020" fmla="*/ 2104764 h 2680429"/>
                  <a:gd name="connsiteX32-8021" fmla="*/ 532811 w 1587365"/>
                  <a:gd name="connsiteY32-8022" fmla="*/ 1791611 h 2680429"/>
                  <a:gd name="connsiteX33-8023" fmla="*/ 385134 w 1587365"/>
                  <a:gd name="connsiteY33-8024" fmla="*/ 2079955 h 2680429"/>
                  <a:gd name="connsiteX34-8025" fmla="*/ 284987 w 1587365"/>
                  <a:gd name="connsiteY34-8026" fmla="*/ 2315220 h 2680429"/>
                  <a:gd name="connsiteX35-8027" fmla="*/ 0 w 1587365"/>
                  <a:gd name="connsiteY35-8028" fmla="*/ 2680429 h 2680429"/>
                  <a:gd name="connsiteX0-8029" fmla="*/ 0 w 1587365"/>
                  <a:gd name="connsiteY0-8030" fmla="*/ 2680429 h 2680429"/>
                  <a:gd name="connsiteX1-8031" fmla="*/ 393464 w 1587365"/>
                  <a:gd name="connsiteY1-8032" fmla="*/ 1231293 h 2680429"/>
                  <a:gd name="connsiteX2-8033" fmla="*/ 432166 w 1587365"/>
                  <a:gd name="connsiteY2-8034" fmla="*/ 1629262 h 2680429"/>
                  <a:gd name="connsiteX3-8035" fmla="*/ 448122 w 1587365"/>
                  <a:gd name="connsiteY3-8036" fmla="*/ 1445678 h 2680429"/>
                  <a:gd name="connsiteX4-8037" fmla="*/ 440319 w 1587365"/>
                  <a:gd name="connsiteY4-8038" fmla="*/ 1340993 h 2680429"/>
                  <a:gd name="connsiteX5-8039" fmla="*/ 401332 w 1587365"/>
                  <a:gd name="connsiteY5-8040" fmla="*/ 1184084 h 2680429"/>
                  <a:gd name="connsiteX6-8041" fmla="*/ 542059 w 1587365"/>
                  <a:gd name="connsiteY6-8042" fmla="*/ 665712 h 2680429"/>
                  <a:gd name="connsiteX7-8043" fmla="*/ 613850 w 1587365"/>
                  <a:gd name="connsiteY7-8044" fmla="*/ 704536 h 2680429"/>
                  <a:gd name="connsiteX8-8045" fmla="*/ 632861 w 1587365"/>
                  <a:gd name="connsiteY8-8046" fmla="*/ 901491 h 2680429"/>
                  <a:gd name="connsiteX9-8047" fmla="*/ 632747 w 1587365"/>
                  <a:gd name="connsiteY9-8048" fmla="*/ 970032 h 2680429"/>
                  <a:gd name="connsiteX10-8049" fmla="*/ 605842 w 1587365"/>
                  <a:gd name="connsiteY10-8050" fmla="*/ 1187661 h 2680429"/>
                  <a:gd name="connsiteX11-8051" fmla="*/ 531628 w 1587365"/>
                  <a:gd name="connsiteY11-8052" fmla="*/ 1710311 h 2680429"/>
                  <a:gd name="connsiteX12-8053" fmla="*/ 579278 w 1587365"/>
                  <a:gd name="connsiteY12-8054" fmla="*/ 1477919 h 2680429"/>
                  <a:gd name="connsiteX13-8055" fmla="*/ 626676 w 1587365"/>
                  <a:gd name="connsiteY13-8056" fmla="*/ 1543732 h 2680429"/>
                  <a:gd name="connsiteX14-8057" fmla="*/ 748019 w 1587365"/>
                  <a:gd name="connsiteY14-8058" fmla="*/ 1587155 h 2680429"/>
                  <a:gd name="connsiteX15-8059" fmla="*/ 904914 w 1587365"/>
                  <a:gd name="connsiteY15-8060" fmla="*/ 1578939 h 2680429"/>
                  <a:gd name="connsiteX16-8061" fmla="*/ 941646 w 1587365"/>
                  <a:gd name="connsiteY16-8062" fmla="*/ 1609462 h 2680429"/>
                  <a:gd name="connsiteX17-8063" fmla="*/ 789184 w 1587365"/>
                  <a:gd name="connsiteY17-8064" fmla="*/ 1890569 h 2680429"/>
                  <a:gd name="connsiteX18-8065" fmla="*/ 941578 w 1587365"/>
                  <a:gd name="connsiteY18-8066" fmla="*/ 1608366 h 2680429"/>
                  <a:gd name="connsiteX19-8067" fmla="*/ 1037144 w 1587365"/>
                  <a:gd name="connsiteY19-8068" fmla="*/ 1740382 h 2680429"/>
                  <a:gd name="connsiteX20-8069" fmla="*/ 1336356 w 1587365"/>
                  <a:gd name="connsiteY20-8070" fmla="*/ 588594 h 2680429"/>
                  <a:gd name="connsiteX21-8071" fmla="*/ 1445014 w 1587365"/>
                  <a:gd name="connsiteY21-8072" fmla="*/ 591933 h 2680429"/>
                  <a:gd name="connsiteX22-8073" fmla="*/ 1394900 w 1587365"/>
                  <a:gd name="connsiteY22-8074" fmla="*/ 542032 h 2680429"/>
                  <a:gd name="connsiteX23-8075" fmla="*/ 1351431 w 1587365"/>
                  <a:gd name="connsiteY23-8076" fmla="*/ 588878 h 2680429"/>
                  <a:gd name="connsiteX24-8077" fmla="*/ 1405560 w 1587365"/>
                  <a:gd name="connsiteY24-8078" fmla="*/ 108950 h 2680429"/>
                  <a:gd name="connsiteX25-8079" fmla="*/ 1481953 w 1587365"/>
                  <a:gd name="connsiteY25-8080" fmla="*/ 39849 h 2680429"/>
                  <a:gd name="connsiteX26-8081" fmla="*/ 1587365 w 1587365"/>
                  <a:gd name="connsiteY26-8082" fmla="*/ 0 h 2680429"/>
                  <a:gd name="connsiteX27-8083" fmla="*/ 1540581 w 1587365"/>
                  <a:gd name="connsiteY27-8084" fmla="*/ 345802 h 2680429"/>
                  <a:gd name="connsiteX28-8085" fmla="*/ 1156622 w 1587365"/>
                  <a:gd name="connsiteY28-8086" fmla="*/ 1910947 h 2680429"/>
                  <a:gd name="connsiteX29-8087" fmla="*/ 455053 w 1587365"/>
                  <a:gd name="connsiteY29-8088" fmla="*/ 2339008 h 2680429"/>
                  <a:gd name="connsiteX30-8089" fmla="*/ 302197 w 1587365"/>
                  <a:gd name="connsiteY30-8090" fmla="*/ 2319294 h 2680429"/>
                  <a:gd name="connsiteX31-8091" fmla="*/ 402654 w 1587365"/>
                  <a:gd name="connsiteY31-8092" fmla="*/ 2104764 h 2680429"/>
                  <a:gd name="connsiteX32-8093" fmla="*/ 532811 w 1587365"/>
                  <a:gd name="connsiteY32-8094" fmla="*/ 1791611 h 2680429"/>
                  <a:gd name="connsiteX33-8095" fmla="*/ 385134 w 1587365"/>
                  <a:gd name="connsiteY33-8096" fmla="*/ 2079955 h 2680429"/>
                  <a:gd name="connsiteX34-8097" fmla="*/ 284987 w 1587365"/>
                  <a:gd name="connsiteY34-8098" fmla="*/ 2315220 h 2680429"/>
                  <a:gd name="connsiteX35-8099" fmla="*/ 0 w 1587365"/>
                  <a:gd name="connsiteY35-8100" fmla="*/ 2680429 h 2680429"/>
                  <a:gd name="connsiteX0-8101" fmla="*/ 0 w 1587365"/>
                  <a:gd name="connsiteY0-8102" fmla="*/ 2680429 h 2680429"/>
                  <a:gd name="connsiteX1-8103" fmla="*/ 393464 w 1587365"/>
                  <a:gd name="connsiteY1-8104" fmla="*/ 1231293 h 2680429"/>
                  <a:gd name="connsiteX2-8105" fmla="*/ 432166 w 1587365"/>
                  <a:gd name="connsiteY2-8106" fmla="*/ 1629262 h 2680429"/>
                  <a:gd name="connsiteX3-8107" fmla="*/ 448122 w 1587365"/>
                  <a:gd name="connsiteY3-8108" fmla="*/ 1445678 h 2680429"/>
                  <a:gd name="connsiteX4-8109" fmla="*/ 440319 w 1587365"/>
                  <a:gd name="connsiteY4-8110" fmla="*/ 1340993 h 2680429"/>
                  <a:gd name="connsiteX5-8111" fmla="*/ 401332 w 1587365"/>
                  <a:gd name="connsiteY5-8112" fmla="*/ 1184084 h 2680429"/>
                  <a:gd name="connsiteX6-8113" fmla="*/ 542059 w 1587365"/>
                  <a:gd name="connsiteY6-8114" fmla="*/ 665712 h 2680429"/>
                  <a:gd name="connsiteX7-8115" fmla="*/ 613850 w 1587365"/>
                  <a:gd name="connsiteY7-8116" fmla="*/ 704536 h 2680429"/>
                  <a:gd name="connsiteX8-8117" fmla="*/ 632861 w 1587365"/>
                  <a:gd name="connsiteY8-8118" fmla="*/ 901491 h 2680429"/>
                  <a:gd name="connsiteX9-8119" fmla="*/ 632747 w 1587365"/>
                  <a:gd name="connsiteY9-8120" fmla="*/ 970032 h 2680429"/>
                  <a:gd name="connsiteX10-8121" fmla="*/ 605842 w 1587365"/>
                  <a:gd name="connsiteY10-8122" fmla="*/ 1187661 h 2680429"/>
                  <a:gd name="connsiteX11-8123" fmla="*/ 531628 w 1587365"/>
                  <a:gd name="connsiteY11-8124" fmla="*/ 1710311 h 2680429"/>
                  <a:gd name="connsiteX12-8125" fmla="*/ 579278 w 1587365"/>
                  <a:gd name="connsiteY12-8126" fmla="*/ 1477919 h 2680429"/>
                  <a:gd name="connsiteX13-8127" fmla="*/ 626676 w 1587365"/>
                  <a:gd name="connsiteY13-8128" fmla="*/ 1543732 h 2680429"/>
                  <a:gd name="connsiteX14-8129" fmla="*/ 748019 w 1587365"/>
                  <a:gd name="connsiteY14-8130" fmla="*/ 1587155 h 2680429"/>
                  <a:gd name="connsiteX15-8131" fmla="*/ 904914 w 1587365"/>
                  <a:gd name="connsiteY15-8132" fmla="*/ 1578939 h 2680429"/>
                  <a:gd name="connsiteX16-8133" fmla="*/ 941646 w 1587365"/>
                  <a:gd name="connsiteY16-8134" fmla="*/ 1609462 h 2680429"/>
                  <a:gd name="connsiteX17-8135" fmla="*/ 789184 w 1587365"/>
                  <a:gd name="connsiteY17-8136" fmla="*/ 1890569 h 2680429"/>
                  <a:gd name="connsiteX18-8137" fmla="*/ 941578 w 1587365"/>
                  <a:gd name="connsiteY18-8138" fmla="*/ 1608366 h 2680429"/>
                  <a:gd name="connsiteX19-8139" fmla="*/ 1037144 w 1587365"/>
                  <a:gd name="connsiteY19-8140" fmla="*/ 1740382 h 2680429"/>
                  <a:gd name="connsiteX20-8141" fmla="*/ 1336356 w 1587365"/>
                  <a:gd name="connsiteY20-8142" fmla="*/ 588594 h 2680429"/>
                  <a:gd name="connsiteX21-8143" fmla="*/ 1445014 w 1587365"/>
                  <a:gd name="connsiteY21-8144" fmla="*/ 591933 h 2680429"/>
                  <a:gd name="connsiteX22-8145" fmla="*/ 1394900 w 1587365"/>
                  <a:gd name="connsiteY22-8146" fmla="*/ 542032 h 2680429"/>
                  <a:gd name="connsiteX23-8147" fmla="*/ 1351431 w 1587365"/>
                  <a:gd name="connsiteY23-8148" fmla="*/ 588878 h 2680429"/>
                  <a:gd name="connsiteX24-8149" fmla="*/ 1405560 w 1587365"/>
                  <a:gd name="connsiteY24-8150" fmla="*/ 108950 h 2680429"/>
                  <a:gd name="connsiteX25-8151" fmla="*/ 1481953 w 1587365"/>
                  <a:gd name="connsiteY25-8152" fmla="*/ 39849 h 2680429"/>
                  <a:gd name="connsiteX26-8153" fmla="*/ 1587365 w 1587365"/>
                  <a:gd name="connsiteY26-8154" fmla="*/ 0 h 2680429"/>
                  <a:gd name="connsiteX27-8155" fmla="*/ 1540581 w 1587365"/>
                  <a:gd name="connsiteY27-8156" fmla="*/ 345802 h 2680429"/>
                  <a:gd name="connsiteX28-8157" fmla="*/ 1156622 w 1587365"/>
                  <a:gd name="connsiteY28-8158" fmla="*/ 1910947 h 2680429"/>
                  <a:gd name="connsiteX29-8159" fmla="*/ 455053 w 1587365"/>
                  <a:gd name="connsiteY29-8160" fmla="*/ 2339008 h 2680429"/>
                  <a:gd name="connsiteX30-8161" fmla="*/ 302197 w 1587365"/>
                  <a:gd name="connsiteY30-8162" fmla="*/ 2319294 h 2680429"/>
                  <a:gd name="connsiteX31-8163" fmla="*/ 402654 w 1587365"/>
                  <a:gd name="connsiteY31-8164" fmla="*/ 2104764 h 2680429"/>
                  <a:gd name="connsiteX32-8165" fmla="*/ 532811 w 1587365"/>
                  <a:gd name="connsiteY32-8166" fmla="*/ 1791611 h 2680429"/>
                  <a:gd name="connsiteX33-8167" fmla="*/ 385134 w 1587365"/>
                  <a:gd name="connsiteY33-8168" fmla="*/ 2079955 h 2680429"/>
                  <a:gd name="connsiteX34-8169" fmla="*/ 221868 w 1587365"/>
                  <a:gd name="connsiteY34-8170" fmla="*/ 1978268 h 2680429"/>
                  <a:gd name="connsiteX35-8171" fmla="*/ 0 w 1587365"/>
                  <a:gd name="connsiteY35-8172" fmla="*/ 2680429 h 2680429"/>
                  <a:gd name="connsiteX0-8173" fmla="*/ 0 w 1587365"/>
                  <a:gd name="connsiteY0-8174" fmla="*/ 2680429 h 2680429"/>
                  <a:gd name="connsiteX1-8175" fmla="*/ 393464 w 1587365"/>
                  <a:gd name="connsiteY1-8176" fmla="*/ 1231293 h 2680429"/>
                  <a:gd name="connsiteX2-8177" fmla="*/ 432166 w 1587365"/>
                  <a:gd name="connsiteY2-8178" fmla="*/ 1629262 h 2680429"/>
                  <a:gd name="connsiteX3-8179" fmla="*/ 448122 w 1587365"/>
                  <a:gd name="connsiteY3-8180" fmla="*/ 1445678 h 2680429"/>
                  <a:gd name="connsiteX4-8181" fmla="*/ 440319 w 1587365"/>
                  <a:gd name="connsiteY4-8182" fmla="*/ 1340993 h 2680429"/>
                  <a:gd name="connsiteX5-8183" fmla="*/ 401332 w 1587365"/>
                  <a:gd name="connsiteY5-8184" fmla="*/ 1184084 h 2680429"/>
                  <a:gd name="connsiteX6-8185" fmla="*/ 542059 w 1587365"/>
                  <a:gd name="connsiteY6-8186" fmla="*/ 665712 h 2680429"/>
                  <a:gd name="connsiteX7-8187" fmla="*/ 613850 w 1587365"/>
                  <a:gd name="connsiteY7-8188" fmla="*/ 704536 h 2680429"/>
                  <a:gd name="connsiteX8-8189" fmla="*/ 632861 w 1587365"/>
                  <a:gd name="connsiteY8-8190" fmla="*/ 901491 h 2680429"/>
                  <a:gd name="connsiteX9-8191" fmla="*/ 632747 w 1587365"/>
                  <a:gd name="connsiteY9-8192" fmla="*/ 970032 h 2680429"/>
                  <a:gd name="connsiteX10-8193" fmla="*/ 605842 w 1587365"/>
                  <a:gd name="connsiteY10-8194" fmla="*/ 1187661 h 2680429"/>
                  <a:gd name="connsiteX11-8195" fmla="*/ 531628 w 1587365"/>
                  <a:gd name="connsiteY11-8196" fmla="*/ 1710311 h 2680429"/>
                  <a:gd name="connsiteX12-8197" fmla="*/ 579278 w 1587365"/>
                  <a:gd name="connsiteY12-8198" fmla="*/ 1477919 h 2680429"/>
                  <a:gd name="connsiteX13-8199" fmla="*/ 626676 w 1587365"/>
                  <a:gd name="connsiteY13-8200" fmla="*/ 1543732 h 2680429"/>
                  <a:gd name="connsiteX14-8201" fmla="*/ 748019 w 1587365"/>
                  <a:gd name="connsiteY14-8202" fmla="*/ 1587155 h 2680429"/>
                  <a:gd name="connsiteX15-8203" fmla="*/ 904914 w 1587365"/>
                  <a:gd name="connsiteY15-8204" fmla="*/ 1578939 h 2680429"/>
                  <a:gd name="connsiteX16-8205" fmla="*/ 941646 w 1587365"/>
                  <a:gd name="connsiteY16-8206" fmla="*/ 1609462 h 2680429"/>
                  <a:gd name="connsiteX17-8207" fmla="*/ 789184 w 1587365"/>
                  <a:gd name="connsiteY17-8208" fmla="*/ 1890569 h 2680429"/>
                  <a:gd name="connsiteX18-8209" fmla="*/ 941578 w 1587365"/>
                  <a:gd name="connsiteY18-8210" fmla="*/ 1608366 h 2680429"/>
                  <a:gd name="connsiteX19-8211" fmla="*/ 1037144 w 1587365"/>
                  <a:gd name="connsiteY19-8212" fmla="*/ 1740382 h 2680429"/>
                  <a:gd name="connsiteX20-8213" fmla="*/ 1336356 w 1587365"/>
                  <a:gd name="connsiteY20-8214" fmla="*/ 588594 h 2680429"/>
                  <a:gd name="connsiteX21-8215" fmla="*/ 1445014 w 1587365"/>
                  <a:gd name="connsiteY21-8216" fmla="*/ 591933 h 2680429"/>
                  <a:gd name="connsiteX22-8217" fmla="*/ 1394900 w 1587365"/>
                  <a:gd name="connsiteY22-8218" fmla="*/ 542032 h 2680429"/>
                  <a:gd name="connsiteX23-8219" fmla="*/ 1351431 w 1587365"/>
                  <a:gd name="connsiteY23-8220" fmla="*/ 588878 h 2680429"/>
                  <a:gd name="connsiteX24-8221" fmla="*/ 1405560 w 1587365"/>
                  <a:gd name="connsiteY24-8222" fmla="*/ 108950 h 2680429"/>
                  <a:gd name="connsiteX25-8223" fmla="*/ 1481953 w 1587365"/>
                  <a:gd name="connsiteY25-8224" fmla="*/ 39849 h 2680429"/>
                  <a:gd name="connsiteX26-8225" fmla="*/ 1587365 w 1587365"/>
                  <a:gd name="connsiteY26-8226" fmla="*/ 0 h 2680429"/>
                  <a:gd name="connsiteX27-8227" fmla="*/ 1540581 w 1587365"/>
                  <a:gd name="connsiteY27-8228" fmla="*/ 345802 h 2680429"/>
                  <a:gd name="connsiteX28-8229" fmla="*/ 1156622 w 1587365"/>
                  <a:gd name="connsiteY28-8230" fmla="*/ 1910947 h 2680429"/>
                  <a:gd name="connsiteX29-8231" fmla="*/ 455053 w 1587365"/>
                  <a:gd name="connsiteY29-8232" fmla="*/ 2339008 h 2680429"/>
                  <a:gd name="connsiteX30-8233" fmla="*/ 300998 w 1587365"/>
                  <a:gd name="connsiteY30-8234" fmla="*/ 2291307 h 2680429"/>
                  <a:gd name="connsiteX31-8235" fmla="*/ 402654 w 1587365"/>
                  <a:gd name="connsiteY31-8236" fmla="*/ 2104764 h 2680429"/>
                  <a:gd name="connsiteX32-8237" fmla="*/ 532811 w 1587365"/>
                  <a:gd name="connsiteY32-8238" fmla="*/ 1791611 h 2680429"/>
                  <a:gd name="connsiteX33-8239" fmla="*/ 385134 w 1587365"/>
                  <a:gd name="connsiteY33-8240" fmla="*/ 2079955 h 2680429"/>
                  <a:gd name="connsiteX34-8241" fmla="*/ 221868 w 1587365"/>
                  <a:gd name="connsiteY34-8242" fmla="*/ 1978268 h 2680429"/>
                  <a:gd name="connsiteX35-8243" fmla="*/ 0 w 1587365"/>
                  <a:gd name="connsiteY35-8244" fmla="*/ 2680429 h 2680429"/>
                  <a:gd name="connsiteX0-8245" fmla="*/ 0 w 1587365"/>
                  <a:gd name="connsiteY0-8246" fmla="*/ 2680429 h 2680429"/>
                  <a:gd name="connsiteX1-8247" fmla="*/ 393464 w 1587365"/>
                  <a:gd name="connsiteY1-8248" fmla="*/ 1231293 h 2680429"/>
                  <a:gd name="connsiteX2-8249" fmla="*/ 432166 w 1587365"/>
                  <a:gd name="connsiteY2-8250" fmla="*/ 1629262 h 2680429"/>
                  <a:gd name="connsiteX3-8251" fmla="*/ 448122 w 1587365"/>
                  <a:gd name="connsiteY3-8252" fmla="*/ 1445678 h 2680429"/>
                  <a:gd name="connsiteX4-8253" fmla="*/ 440319 w 1587365"/>
                  <a:gd name="connsiteY4-8254" fmla="*/ 1340993 h 2680429"/>
                  <a:gd name="connsiteX5-8255" fmla="*/ 401332 w 1587365"/>
                  <a:gd name="connsiteY5-8256" fmla="*/ 1184084 h 2680429"/>
                  <a:gd name="connsiteX6-8257" fmla="*/ 542059 w 1587365"/>
                  <a:gd name="connsiteY6-8258" fmla="*/ 665712 h 2680429"/>
                  <a:gd name="connsiteX7-8259" fmla="*/ 613850 w 1587365"/>
                  <a:gd name="connsiteY7-8260" fmla="*/ 704536 h 2680429"/>
                  <a:gd name="connsiteX8-8261" fmla="*/ 632861 w 1587365"/>
                  <a:gd name="connsiteY8-8262" fmla="*/ 901491 h 2680429"/>
                  <a:gd name="connsiteX9-8263" fmla="*/ 632747 w 1587365"/>
                  <a:gd name="connsiteY9-8264" fmla="*/ 970032 h 2680429"/>
                  <a:gd name="connsiteX10-8265" fmla="*/ 605842 w 1587365"/>
                  <a:gd name="connsiteY10-8266" fmla="*/ 1187661 h 2680429"/>
                  <a:gd name="connsiteX11-8267" fmla="*/ 531628 w 1587365"/>
                  <a:gd name="connsiteY11-8268" fmla="*/ 1710311 h 2680429"/>
                  <a:gd name="connsiteX12-8269" fmla="*/ 579278 w 1587365"/>
                  <a:gd name="connsiteY12-8270" fmla="*/ 1477919 h 2680429"/>
                  <a:gd name="connsiteX13-8271" fmla="*/ 626676 w 1587365"/>
                  <a:gd name="connsiteY13-8272" fmla="*/ 1543732 h 2680429"/>
                  <a:gd name="connsiteX14-8273" fmla="*/ 748019 w 1587365"/>
                  <a:gd name="connsiteY14-8274" fmla="*/ 1587155 h 2680429"/>
                  <a:gd name="connsiteX15-8275" fmla="*/ 904914 w 1587365"/>
                  <a:gd name="connsiteY15-8276" fmla="*/ 1578939 h 2680429"/>
                  <a:gd name="connsiteX16-8277" fmla="*/ 941646 w 1587365"/>
                  <a:gd name="connsiteY16-8278" fmla="*/ 1609462 h 2680429"/>
                  <a:gd name="connsiteX17-8279" fmla="*/ 789184 w 1587365"/>
                  <a:gd name="connsiteY17-8280" fmla="*/ 1890569 h 2680429"/>
                  <a:gd name="connsiteX18-8281" fmla="*/ 941578 w 1587365"/>
                  <a:gd name="connsiteY18-8282" fmla="*/ 1608366 h 2680429"/>
                  <a:gd name="connsiteX19-8283" fmla="*/ 1037144 w 1587365"/>
                  <a:gd name="connsiteY19-8284" fmla="*/ 1740382 h 2680429"/>
                  <a:gd name="connsiteX20-8285" fmla="*/ 1336356 w 1587365"/>
                  <a:gd name="connsiteY20-8286" fmla="*/ 588594 h 2680429"/>
                  <a:gd name="connsiteX21-8287" fmla="*/ 1445014 w 1587365"/>
                  <a:gd name="connsiteY21-8288" fmla="*/ 591933 h 2680429"/>
                  <a:gd name="connsiteX22-8289" fmla="*/ 1394900 w 1587365"/>
                  <a:gd name="connsiteY22-8290" fmla="*/ 542032 h 2680429"/>
                  <a:gd name="connsiteX23-8291" fmla="*/ 1351431 w 1587365"/>
                  <a:gd name="connsiteY23-8292" fmla="*/ 588878 h 2680429"/>
                  <a:gd name="connsiteX24-8293" fmla="*/ 1405560 w 1587365"/>
                  <a:gd name="connsiteY24-8294" fmla="*/ 108950 h 2680429"/>
                  <a:gd name="connsiteX25-8295" fmla="*/ 1481953 w 1587365"/>
                  <a:gd name="connsiteY25-8296" fmla="*/ 39849 h 2680429"/>
                  <a:gd name="connsiteX26-8297" fmla="*/ 1587365 w 1587365"/>
                  <a:gd name="connsiteY26-8298" fmla="*/ 0 h 2680429"/>
                  <a:gd name="connsiteX27-8299" fmla="*/ 1540581 w 1587365"/>
                  <a:gd name="connsiteY27-8300" fmla="*/ 345802 h 2680429"/>
                  <a:gd name="connsiteX28-8301" fmla="*/ 1156622 w 1587365"/>
                  <a:gd name="connsiteY28-8302" fmla="*/ 1910947 h 2680429"/>
                  <a:gd name="connsiteX29-8303" fmla="*/ 455053 w 1587365"/>
                  <a:gd name="connsiteY29-8304" fmla="*/ 2339008 h 2680429"/>
                  <a:gd name="connsiteX30-8305" fmla="*/ 300998 w 1587365"/>
                  <a:gd name="connsiteY30-8306" fmla="*/ 2291307 h 2680429"/>
                  <a:gd name="connsiteX31-8307" fmla="*/ 401341 w 1587365"/>
                  <a:gd name="connsiteY31-8308" fmla="*/ 2095180 h 2680429"/>
                  <a:gd name="connsiteX32-8309" fmla="*/ 532811 w 1587365"/>
                  <a:gd name="connsiteY32-8310" fmla="*/ 1791611 h 2680429"/>
                  <a:gd name="connsiteX33-8311" fmla="*/ 385134 w 1587365"/>
                  <a:gd name="connsiteY33-8312" fmla="*/ 2079955 h 2680429"/>
                  <a:gd name="connsiteX34-8313" fmla="*/ 221868 w 1587365"/>
                  <a:gd name="connsiteY34-8314" fmla="*/ 1978268 h 2680429"/>
                  <a:gd name="connsiteX35-8315" fmla="*/ 0 w 1587365"/>
                  <a:gd name="connsiteY35-8316" fmla="*/ 2680429 h 2680429"/>
                  <a:gd name="connsiteX0-8317" fmla="*/ 0 w 1587365"/>
                  <a:gd name="connsiteY0-8318" fmla="*/ 2680429 h 2680429"/>
                  <a:gd name="connsiteX1-8319" fmla="*/ 393464 w 1587365"/>
                  <a:gd name="connsiteY1-8320" fmla="*/ 1231293 h 2680429"/>
                  <a:gd name="connsiteX2-8321" fmla="*/ 432166 w 1587365"/>
                  <a:gd name="connsiteY2-8322" fmla="*/ 1629262 h 2680429"/>
                  <a:gd name="connsiteX3-8323" fmla="*/ 448122 w 1587365"/>
                  <a:gd name="connsiteY3-8324" fmla="*/ 1445678 h 2680429"/>
                  <a:gd name="connsiteX4-8325" fmla="*/ 440319 w 1587365"/>
                  <a:gd name="connsiteY4-8326" fmla="*/ 1340993 h 2680429"/>
                  <a:gd name="connsiteX5-8327" fmla="*/ 401332 w 1587365"/>
                  <a:gd name="connsiteY5-8328" fmla="*/ 1184084 h 2680429"/>
                  <a:gd name="connsiteX6-8329" fmla="*/ 542059 w 1587365"/>
                  <a:gd name="connsiteY6-8330" fmla="*/ 665712 h 2680429"/>
                  <a:gd name="connsiteX7-8331" fmla="*/ 613850 w 1587365"/>
                  <a:gd name="connsiteY7-8332" fmla="*/ 704536 h 2680429"/>
                  <a:gd name="connsiteX8-8333" fmla="*/ 632861 w 1587365"/>
                  <a:gd name="connsiteY8-8334" fmla="*/ 901491 h 2680429"/>
                  <a:gd name="connsiteX9-8335" fmla="*/ 632747 w 1587365"/>
                  <a:gd name="connsiteY9-8336" fmla="*/ 970032 h 2680429"/>
                  <a:gd name="connsiteX10-8337" fmla="*/ 605842 w 1587365"/>
                  <a:gd name="connsiteY10-8338" fmla="*/ 1187661 h 2680429"/>
                  <a:gd name="connsiteX11-8339" fmla="*/ 531628 w 1587365"/>
                  <a:gd name="connsiteY11-8340" fmla="*/ 1710311 h 2680429"/>
                  <a:gd name="connsiteX12-8341" fmla="*/ 579278 w 1587365"/>
                  <a:gd name="connsiteY12-8342" fmla="*/ 1477919 h 2680429"/>
                  <a:gd name="connsiteX13-8343" fmla="*/ 626676 w 1587365"/>
                  <a:gd name="connsiteY13-8344" fmla="*/ 1543732 h 2680429"/>
                  <a:gd name="connsiteX14-8345" fmla="*/ 748019 w 1587365"/>
                  <a:gd name="connsiteY14-8346" fmla="*/ 1587155 h 2680429"/>
                  <a:gd name="connsiteX15-8347" fmla="*/ 904914 w 1587365"/>
                  <a:gd name="connsiteY15-8348" fmla="*/ 1578939 h 2680429"/>
                  <a:gd name="connsiteX16-8349" fmla="*/ 941646 w 1587365"/>
                  <a:gd name="connsiteY16-8350" fmla="*/ 1609462 h 2680429"/>
                  <a:gd name="connsiteX17-8351" fmla="*/ 789184 w 1587365"/>
                  <a:gd name="connsiteY17-8352" fmla="*/ 1890569 h 2680429"/>
                  <a:gd name="connsiteX18-8353" fmla="*/ 941578 w 1587365"/>
                  <a:gd name="connsiteY18-8354" fmla="*/ 1608366 h 2680429"/>
                  <a:gd name="connsiteX19-8355" fmla="*/ 1037144 w 1587365"/>
                  <a:gd name="connsiteY19-8356" fmla="*/ 1740382 h 2680429"/>
                  <a:gd name="connsiteX20-8357" fmla="*/ 1336356 w 1587365"/>
                  <a:gd name="connsiteY20-8358" fmla="*/ 588594 h 2680429"/>
                  <a:gd name="connsiteX21-8359" fmla="*/ 1445014 w 1587365"/>
                  <a:gd name="connsiteY21-8360" fmla="*/ 591933 h 2680429"/>
                  <a:gd name="connsiteX22-8361" fmla="*/ 1394900 w 1587365"/>
                  <a:gd name="connsiteY22-8362" fmla="*/ 542032 h 2680429"/>
                  <a:gd name="connsiteX23-8363" fmla="*/ 1351431 w 1587365"/>
                  <a:gd name="connsiteY23-8364" fmla="*/ 588878 h 2680429"/>
                  <a:gd name="connsiteX24-8365" fmla="*/ 1405560 w 1587365"/>
                  <a:gd name="connsiteY24-8366" fmla="*/ 108950 h 2680429"/>
                  <a:gd name="connsiteX25-8367" fmla="*/ 1481953 w 1587365"/>
                  <a:gd name="connsiteY25-8368" fmla="*/ 39849 h 2680429"/>
                  <a:gd name="connsiteX26-8369" fmla="*/ 1587365 w 1587365"/>
                  <a:gd name="connsiteY26-8370" fmla="*/ 0 h 2680429"/>
                  <a:gd name="connsiteX27-8371" fmla="*/ 1540581 w 1587365"/>
                  <a:gd name="connsiteY27-8372" fmla="*/ 345802 h 2680429"/>
                  <a:gd name="connsiteX28-8373" fmla="*/ 1156622 w 1587365"/>
                  <a:gd name="connsiteY28-8374" fmla="*/ 1910947 h 2680429"/>
                  <a:gd name="connsiteX29-8375" fmla="*/ 455053 w 1587365"/>
                  <a:gd name="connsiteY29-8376" fmla="*/ 2339008 h 2680429"/>
                  <a:gd name="connsiteX30-8377" fmla="*/ 300998 w 1587365"/>
                  <a:gd name="connsiteY30-8378" fmla="*/ 2291307 h 2680429"/>
                  <a:gd name="connsiteX31-8379" fmla="*/ 401341 w 1587365"/>
                  <a:gd name="connsiteY31-8380" fmla="*/ 2095180 h 2680429"/>
                  <a:gd name="connsiteX32-8381" fmla="*/ 532811 w 1587365"/>
                  <a:gd name="connsiteY32-8382" fmla="*/ 1791611 h 2680429"/>
                  <a:gd name="connsiteX33-8383" fmla="*/ 299647 w 1587365"/>
                  <a:gd name="connsiteY33-8384" fmla="*/ 2279129 h 2680429"/>
                  <a:gd name="connsiteX34-8385" fmla="*/ 221868 w 1587365"/>
                  <a:gd name="connsiteY34-8386" fmla="*/ 1978268 h 2680429"/>
                  <a:gd name="connsiteX35-8387" fmla="*/ 0 w 1587365"/>
                  <a:gd name="connsiteY35-8388" fmla="*/ 2680429 h 2680429"/>
                  <a:gd name="connsiteX0-8389" fmla="*/ 0 w 1587365"/>
                  <a:gd name="connsiteY0-8390" fmla="*/ 2680429 h 2680429"/>
                  <a:gd name="connsiteX1-8391" fmla="*/ 393464 w 1587365"/>
                  <a:gd name="connsiteY1-8392" fmla="*/ 1231293 h 2680429"/>
                  <a:gd name="connsiteX2-8393" fmla="*/ 432166 w 1587365"/>
                  <a:gd name="connsiteY2-8394" fmla="*/ 1629262 h 2680429"/>
                  <a:gd name="connsiteX3-8395" fmla="*/ 448122 w 1587365"/>
                  <a:gd name="connsiteY3-8396" fmla="*/ 1445678 h 2680429"/>
                  <a:gd name="connsiteX4-8397" fmla="*/ 440319 w 1587365"/>
                  <a:gd name="connsiteY4-8398" fmla="*/ 1340993 h 2680429"/>
                  <a:gd name="connsiteX5-8399" fmla="*/ 401332 w 1587365"/>
                  <a:gd name="connsiteY5-8400" fmla="*/ 1184084 h 2680429"/>
                  <a:gd name="connsiteX6-8401" fmla="*/ 542059 w 1587365"/>
                  <a:gd name="connsiteY6-8402" fmla="*/ 665712 h 2680429"/>
                  <a:gd name="connsiteX7-8403" fmla="*/ 613850 w 1587365"/>
                  <a:gd name="connsiteY7-8404" fmla="*/ 704536 h 2680429"/>
                  <a:gd name="connsiteX8-8405" fmla="*/ 632861 w 1587365"/>
                  <a:gd name="connsiteY8-8406" fmla="*/ 901491 h 2680429"/>
                  <a:gd name="connsiteX9-8407" fmla="*/ 632747 w 1587365"/>
                  <a:gd name="connsiteY9-8408" fmla="*/ 970032 h 2680429"/>
                  <a:gd name="connsiteX10-8409" fmla="*/ 605842 w 1587365"/>
                  <a:gd name="connsiteY10-8410" fmla="*/ 1187661 h 2680429"/>
                  <a:gd name="connsiteX11-8411" fmla="*/ 531628 w 1587365"/>
                  <a:gd name="connsiteY11-8412" fmla="*/ 1710311 h 2680429"/>
                  <a:gd name="connsiteX12-8413" fmla="*/ 579278 w 1587365"/>
                  <a:gd name="connsiteY12-8414" fmla="*/ 1477919 h 2680429"/>
                  <a:gd name="connsiteX13-8415" fmla="*/ 626676 w 1587365"/>
                  <a:gd name="connsiteY13-8416" fmla="*/ 1543732 h 2680429"/>
                  <a:gd name="connsiteX14-8417" fmla="*/ 748019 w 1587365"/>
                  <a:gd name="connsiteY14-8418" fmla="*/ 1587155 h 2680429"/>
                  <a:gd name="connsiteX15-8419" fmla="*/ 904914 w 1587365"/>
                  <a:gd name="connsiteY15-8420" fmla="*/ 1578939 h 2680429"/>
                  <a:gd name="connsiteX16-8421" fmla="*/ 941646 w 1587365"/>
                  <a:gd name="connsiteY16-8422" fmla="*/ 1609462 h 2680429"/>
                  <a:gd name="connsiteX17-8423" fmla="*/ 789184 w 1587365"/>
                  <a:gd name="connsiteY17-8424" fmla="*/ 1890569 h 2680429"/>
                  <a:gd name="connsiteX18-8425" fmla="*/ 941578 w 1587365"/>
                  <a:gd name="connsiteY18-8426" fmla="*/ 1608366 h 2680429"/>
                  <a:gd name="connsiteX19-8427" fmla="*/ 1037144 w 1587365"/>
                  <a:gd name="connsiteY19-8428" fmla="*/ 1740382 h 2680429"/>
                  <a:gd name="connsiteX20-8429" fmla="*/ 1336356 w 1587365"/>
                  <a:gd name="connsiteY20-8430" fmla="*/ 588594 h 2680429"/>
                  <a:gd name="connsiteX21-8431" fmla="*/ 1445014 w 1587365"/>
                  <a:gd name="connsiteY21-8432" fmla="*/ 591933 h 2680429"/>
                  <a:gd name="connsiteX22-8433" fmla="*/ 1394900 w 1587365"/>
                  <a:gd name="connsiteY22-8434" fmla="*/ 542032 h 2680429"/>
                  <a:gd name="connsiteX23-8435" fmla="*/ 1351431 w 1587365"/>
                  <a:gd name="connsiteY23-8436" fmla="*/ 588878 h 2680429"/>
                  <a:gd name="connsiteX24-8437" fmla="*/ 1405560 w 1587365"/>
                  <a:gd name="connsiteY24-8438" fmla="*/ 108950 h 2680429"/>
                  <a:gd name="connsiteX25-8439" fmla="*/ 1481953 w 1587365"/>
                  <a:gd name="connsiteY25-8440" fmla="*/ 39849 h 2680429"/>
                  <a:gd name="connsiteX26-8441" fmla="*/ 1587365 w 1587365"/>
                  <a:gd name="connsiteY26-8442" fmla="*/ 0 h 2680429"/>
                  <a:gd name="connsiteX27-8443" fmla="*/ 1540581 w 1587365"/>
                  <a:gd name="connsiteY27-8444" fmla="*/ 345802 h 2680429"/>
                  <a:gd name="connsiteX28-8445" fmla="*/ 1156622 w 1587365"/>
                  <a:gd name="connsiteY28-8446" fmla="*/ 1910947 h 2680429"/>
                  <a:gd name="connsiteX29-8447" fmla="*/ 455053 w 1587365"/>
                  <a:gd name="connsiteY29-8448" fmla="*/ 2339008 h 2680429"/>
                  <a:gd name="connsiteX30-8449" fmla="*/ 300998 w 1587365"/>
                  <a:gd name="connsiteY30-8450" fmla="*/ 2291307 h 2680429"/>
                  <a:gd name="connsiteX31-8451" fmla="*/ 401341 w 1587365"/>
                  <a:gd name="connsiteY31-8452" fmla="*/ 2095180 h 2680429"/>
                  <a:gd name="connsiteX32-8453" fmla="*/ 532811 w 1587365"/>
                  <a:gd name="connsiteY32-8454" fmla="*/ 1791611 h 2680429"/>
                  <a:gd name="connsiteX33-8455" fmla="*/ 299647 w 1587365"/>
                  <a:gd name="connsiteY33-8456" fmla="*/ 2279129 h 2680429"/>
                  <a:gd name="connsiteX34-8457" fmla="*/ 221868 w 1587365"/>
                  <a:gd name="connsiteY34-8458" fmla="*/ 1978268 h 2680429"/>
                  <a:gd name="connsiteX35-8459" fmla="*/ 0 w 1587365"/>
                  <a:gd name="connsiteY35-8460" fmla="*/ 2680429 h 2680429"/>
                  <a:gd name="connsiteX0-8461" fmla="*/ 0 w 1587365"/>
                  <a:gd name="connsiteY0-8462" fmla="*/ 2680429 h 2680429"/>
                  <a:gd name="connsiteX1-8463" fmla="*/ 393464 w 1587365"/>
                  <a:gd name="connsiteY1-8464" fmla="*/ 1231293 h 2680429"/>
                  <a:gd name="connsiteX2-8465" fmla="*/ 432166 w 1587365"/>
                  <a:gd name="connsiteY2-8466" fmla="*/ 1629262 h 2680429"/>
                  <a:gd name="connsiteX3-8467" fmla="*/ 448122 w 1587365"/>
                  <a:gd name="connsiteY3-8468" fmla="*/ 1445678 h 2680429"/>
                  <a:gd name="connsiteX4-8469" fmla="*/ 440319 w 1587365"/>
                  <a:gd name="connsiteY4-8470" fmla="*/ 1340993 h 2680429"/>
                  <a:gd name="connsiteX5-8471" fmla="*/ 401332 w 1587365"/>
                  <a:gd name="connsiteY5-8472" fmla="*/ 1184084 h 2680429"/>
                  <a:gd name="connsiteX6-8473" fmla="*/ 542059 w 1587365"/>
                  <a:gd name="connsiteY6-8474" fmla="*/ 665712 h 2680429"/>
                  <a:gd name="connsiteX7-8475" fmla="*/ 613850 w 1587365"/>
                  <a:gd name="connsiteY7-8476" fmla="*/ 704536 h 2680429"/>
                  <a:gd name="connsiteX8-8477" fmla="*/ 632861 w 1587365"/>
                  <a:gd name="connsiteY8-8478" fmla="*/ 901491 h 2680429"/>
                  <a:gd name="connsiteX9-8479" fmla="*/ 632747 w 1587365"/>
                  <a:gd name="connsiteY9-8480" fmla="*/ 970032 h 2680429"/>
                  <a:gd name="connsiteX10-8481" fmla="*/ 605842 w 1587365"/>
                  <a:gd name="connsiteY10-8482" fmla="*/ 1187661 h 2680429"/>
                  <a:gd name="connsiteX11-8483" fmla="*/ 531628 w 1587365"/>
                  <a:gd name="connsiteY11-8484" fmla="*/ 1710311 h 2680429"/>
                  <a:gd name="connsiteX12-8485" fmla="*/ 579278 w 1587365"/>
                  <a:gd name="connsiteY12-8486" fmla="*/ 1477919 h 2680429"/>
                  <a:gd name="connsiteX13-8487" fmla="*/ 626676 w 1587365"/>
                  <a:gd name="connsiteY13-8488" fmla="*/ 1543732 h 2680429"/>
                  <a:gd name="connsiteX14-8489" fmla="*/ 748019 w 1587365"/>
                  <a:gd name="connsiteY14-8490" fmla="*/ 1587155 h 2680429"/>
                  <a:gd name="connsiteX15-8491" fmla="*/ 904914 w 1587365"/>
                  <a:gd name="connsiteY15-8492" fmla="*/ 1578939 h 2680429"/>
                  <a:gd name="connsiteX16-8493" fmla="*/ 941646 w 1587365"/>
                  <a:gd name="connsiteY16-8494" fmla="*/ 1609462 h 2680429"/>
                  <a:gd name="connsiteX17-8495" fmla="*/ 789184 w 1587365"/>
                  <a:gd name="connsiteY17-8496" fmla="*/ 1890569 h 2680429"/>
                  <a:gd name="connsiteX18-8497" fmla="*/ 941578 w 1587365"/>
                  <a:gd name="connsiteY18-8498" fmla="*/ 1608366 h 2680429"/>
                  <a:gd name="connsiteX19-8499" fmla="*/ 1037144 w 1587365"/>
                  <a:gd name="connsiteY19-8500" fmla="*/ 1740382 h 2680429"/>
                  <a:gd name="connsiteX20-8501" fmla="*/ 1336356 w 1587365"/>
                  <a:gd name="connsiteY20-8502" fmla="*/ 588594 h 2680429"/>
                  <a:gd name="connsiteX21-8503" fmla="*/ 1445014 w 1587365"/>
                  <a:gd name="connsiteY21-8504" fmla="*/ 591933 h 2680429"/>
                  <a:gd name="connsiteX22-8505" fmla="*/ 1394900 w 1587365"/>
                  <a:gd name="connsiteY22-8506" fmla="*/ 542032 h 2680429"/>
                  <a:gd name="connsiteX23-8507" fmla="*/ 1351431 w 1587365"/>
                  <a:gd name="connsiteY23-8508" fmla="*/ 588878 h 2680429"/>
                  <a:gd name="connsiteX24-8509" fmla="*/ 1405560 w 1587365"/>
                  <a:gd name="connsiteY24-8510" fmla="*/ 108950 h 2680429"/>
                  <a:gd name="connsiteX25-8511" fmla="*/ 1481953 w 1587365"/>
                  <a:gd name="connsiteY25-8512" fmla="*/ 39849 h 2680429"/>
                  <a:gd name="connsiteX26-8513" fmla="*/ 1587365 w 1587365"/>
                  <a:gd name="connsiteY26-8514" fmla="*/ 0 h 2680429"/>
                  <a:gd name="connsiteX27-8515" fmla="*/ 1540581 w 1587365"/>
                  <a:gd name="connsiteY27-8516" fmla="*/ 345802 h 2680429"/>
                  <a:gd name="connsiteX28-8517" fmla="*/ 1156622 w 1587365"/>
                  <a:gd name="connsiteY28-8518" fmla="*/ 1910947 h 2680429"/>
                  <a:gd name="connsiteX29-8519" fmla="*/ 455053 w 1587365"/>
                  <a:gd name="connsiteY29-8520" fmla="*/ 2339008 h 2680429"/>
                  <a:gd name="connsiteX30-8521" fmla="*/ 300998 w 1587365"/>
                  <a:gd name="connsiteY30-8522" fmla="*/ 2291307 h 2680429"/>
                  <a:gd name="connsiteX31-8523" fmla="*/ 401341 w 1587365"/>
                  <a:gd name="connsiteY31-8524" fmla="*/ 2095180 h 2680429"/>
                  <a:gd name="connsiteX32-8525" fmla="*/ 532811 w 1587365"/>
                  <a:gd name="connsiteY32-8526" fmla="*/ 1791611 h 2680429"/>
                  <a:gd name="connsiteX33-8527" fmla="*/ 300418 w 1587365"/>
                  <a:gd name="connsiteY33-8528" fmla="*/ 2278608 h 2680429"/>
                  <a:gd name="connsiteX34-8529" fmla="*/ 221868 w 1587365"/>
                  <a:gd name="connsiteY34-8530" fmla="*/ 1978268 h 2680429"/>
                  <a:gd name="connsiteX35-8531" fmla="*/ 0 w 1587365"/>
                  <a:gd name="connsiteY35-8532" fmla="*/ 2680429 h 2680429"/>
                  <a:gd name="connsiteX0-8533" fmla="*/ 0 w 1587365"/>
                  <a:gd name="connsiteY0-8534" fmla="*/ 2680429 h 2680429"/>
                  <a:gd name="connsiteX1-8535" fmla="*/ 393464 w 1587365"/>
                  <a:gd name="connsiteY1-8536" fmla="*/ 1231293 h 2680429"/>
                  <a:gd name="connsiteX2-8537" fmla="*/ 432166 w 1587365"/>
                  <a:gd name="connsiteY2-8538" fmla="*/ 1629262 h 2680429"/>
                  <a:gd name="connsiteX3-8539" fmla="*/ 448122 w 1587365"/>
                  <a:gd name="connsiteY3-8540" fmla="*/ 1445678 h 2680429"/>
                  <a:gd name="connsiteX4-8541" fmla="*/ 440319 w 1587365"/>
                  <a:gd name="connsiteY4-8542" fmla="*/ 1340993 h 2680429"/>
                  <a:gd name="connsiteX5-8543" fmla="*/ 401332 w 1587365"/>
                  <a:gd name="connsiteY5-8544" fmla="*/ 1184084 h 2680429"/>
                  <a:gd name="connsiteX6-8545" fmla="*/ 542059 w 1587365"/>
                  <a:gd name="connsiteY6-8546" fmla="*/ 665712 h 2680429"/>
                  <a:gd name="connsiteX7-8547" fmla="*/ 613850 w 1587365"/>
                  <a:gd name="connsiteY7-8548" fmla="*/ 704536 h 2680429"/>
                  <a:gd name="connsiteX8-8549" fmla="*/ 632861 w 1587365"/>
                  <a:gd name="connsiteY8-8550" fmla="*/ 901491 h 2680429"/>
                  <a:gd name="connsiteX9-8551" fmla="*/ 632747 w 1587365"/>
                  <a:gd name="connsiteY9-8552" fmla="*/ 970032 h 2680429"/>
                  <a:gd name="connsiteX10-8553" fmla="*/ 605842 w 1587365"/>
                  <a:gd name="connsiteY10-8554" fmla="*/ 1187661 h 2680429"/>
                  <a:gd name="connsiteX11-8555" fmla="*/ 531628 w 1587365"/>
                  <a:gd name="connsiteY11-8556" fmla="*/ 1710311 h 2680429"/>
                  <a:gd name="connsiteX12-8557" fmla="*/ 579278 w 1587365"/>
                  <a:gd name="connsiteY12-8558" fmla="*/ 1477919 h 2680429"/>
                  <a:gd name="connsiteX13-8559" fmla="*/ 626676 w 1587365"/>
                  <a:gd name="connsiteY13-8560" fmla="*/ 1543732 h 2680429"/>
                  <a:gd name="connsiteX14-8561" fmla="*/ 748019 w 1587365"/>
                  <a:gd name="connsiteY14-8562" fmla="*/ 1587155 h 2680429"/>
                  <a:gd name="connsiteX15-8563" fmla="*/ 904914 w 1587365"/>
                  <a:gd name="connsiteY15-8564" fmla="*/ 1578939 h 2680429"/>
                  <a:gd name="connsiteX16-8565" fmla="*/ 941646 w 1587365"/>
                  <a:gd name="connsiteY16-8566" fmla="*/ 1609462 h 2680429"/>
                  <a:gd name="connsiteX17-8567" fmla="*/ 789184 w 1587365"/>
                  <a:gd name="connsiteY17-8568" fmla="*/ 1890569 h 2680429"/>
                  <a:gd name="connsiteX18-8569" fmla="*/ 941578 w 1587365"/>
                  <a:gd name="connsiteY18-8570" fmla="*/ 1608366 h 2680429"/>
                  <a:gd name="connsiteX19-8571" fmla="*/ 1037144 w 1587365"/>
                  <a:gd name="connsiteY19-8572" fmla="*/ 1740382 h 2680429"/>
                  <a:gd name="connsiteX20-8573" fmla="*/ 1336356 w 1587365"/>
                  <a:gd name="connsiteY20-8574" fmla="*/ 588594 h 2680429"/>
                  <a:gd name="connsiteX21-8575" fmla="*/ 1445014 w 1587365"/>
                  <a:gd name="connsiteY21-8576" fmla="*/ 591933 h 2680429"/>
                  <a:gd name="connsiteX22-8577" fmla="*/ 1394900 w 1587365"/>
                  <a:gd name="connsiteY22-8578" fmla="*/ 542032 h 2680429"/>
                  <a:gd name="connsiteX23-8579" fmla="*/ 1351431 w 1587365"/>
                  <a:gd name="connsiteY23-8580" fmla="*/ 588878 h 2680429"/>
                  <a:gd name="connsiteX24-8581" fmla="*/ 1405560 w 1587365"/>
                  <a:gd name="connsiteY24-8582" fmla="*/ 108950 h 2680429"/>
                  <a:gd name="connsiteX25-8583" fmla="*/ 1481953 w 1587365"/>
                  <a:gd name="connsiteY25-8584" fmla="*/ 39849 h 2680429"/>
                  <a:gd name="connsiteX26-8585" fmla="*/ 1587365 w 1587365"/>
                  <a:gd name="connsiteY26-8586" fmla="*/ 0 h 2680429"/>
                  <a:gd name="connsiteX27-8587" fmla="*/ 1540581 w 1587365"/>
                  <a:gd name="connsiteY27-8588" fmla="*/ 345802 h 2680429"/>
                  <a:gd name="connsiteX28-8589" fmla="*/ 1156622 w 1587365"/>
                  <a:gd name="connsiteY28-8590" fmla="*/ 1910947 h 2680429"/>
                  <a:gd name="connsiteX29-8591" fmla="*/ 455053 w 1587365"/>
                  <a:gd name="connsiteY29-8592" fmla="*/ 2339008 h 2680429"/>
                  <a:gd name="connsiteX30-8593" fmla="*/ 300998 w 1587365"/>
                  <a:gd name="connsiteY30-8594" fmla="*/ 2291307 h 2680429"/>
                  <a:gd name="connsiteX31-8595" fmla="*/ 401341 w 1587365"/>
                  <a:gd name="connsiteY31-8596" fmla="*/ 2095180 h 2680429"/>
                  <a:gd name="connsiteX32-8597" fmla="*/ 532811 w 1587365"/>
                  <a:gd name="connsiteY32-8598" fmla="*/ 1791611 h 2680429"/>
                  <a:gd name="connsiteX33-8599" fmla="*/ 300804 w 1587365"/>
                  <a:gd name="connsiteY33-8600" fmla="*/ 2278347 h 2680429"/>
                  <a:gd name="connsiteX34-8601" fmla="*/ 221868 w 1587365"/>
                  <a:gd name="connsiteY34-8602" fmla="*/ 1978268 h 2680429"/>
                  <a:gd name="connsiteX35-8603" fmla="*/ 0 w 1587365"/>
                  <a:gd name="connsiteY35-8604" fmla="*/ 2680429 h 2680429"/>
                  <a:gd name="connsiteX0-8605" fmla="*/ 0 w 1587365"/>
                  <a:gd name="connsiteY0-8606" fmla="*/ 2680429 h 2680429"/>
                  <a:gd name="connsiteX1-8607" fmla="*/ 393464 w 1587365"/>
                  <a:gd name="connsiteY1-8608" fmla="*/ 1231293 h 2680429"/>
                  <a:gd name="connsiteX2-8609" fmla="*/ 432166 w 1587365"/>
                  <a:gd name="connsiteY2-8610" fmla="*/ 1629262 h 2680429"/>
                  <a:gd name="connsiteX3-8611" fmla="*/ 448122 w 1587365"/>
                  <a:gd name="connsiteY3-8612" fmla="*/ 1445678 h 2680429"/>
                  <a:gd name="connsiteX4-8613" fmla="*/ 440319 w 1587365"/>
                  <a:gd name="connsiteY4-8614" fmla="*/ 1340993 h 2680429"/>
                  <a:gd name="connsiteX5-8615" fmla="*/ 401332 w 1587365"/>
                  <a:gd name="connsiteY5-8616" fmla="*/ 1184084 h 2680429"/>
                  <a:gd name="connsiteX6-8617" fmla="*/ 542059 w 1587365"/>
                  <a:gd name="connsiteY6-8618" fmla="*/ 665712 h 2680429"/>
                  <a:gd name="connsiteX7-8619" fmla="*/ 613850 w 1587365"/>
                  <a:gd name="connsiteY7-8620" fmla="*/ 704536 h 2680429"/>
                  <a:gd name="connsiteX8-8621" fmla="*/ 632861 w 1587365"/>
                  <a:gd name="connsiteY8-8622" fmla="*/ 901491 h 2680429"/>
                  <a:gd name="connsiteX9-8623" fmla="*/ 632747 w 1587365"/>
                  <a:gd name="connsiteY9-8624" fmla="*/ 970032 h 2680429"/>
                  <a:gd name="connsiteX10-8625" fmla="*/ 605842 w 1587365"/>
                  <a:gd name="connsiteY10-8626" fmla="*/ 1187661 h 2680429"/>
                  <a:gd name="connsiteX11-8627" fmla="*/ 531628 w 1587365"/>
                  <a:gd name="connsiteY11-8628" fmla="*/ 1710311 h 2680429"/>
                  <a:gd name="connsiteX12-8629" fmla="*/ 579278 w 1587365"/>
                  <a:gd name="connsiteY12-8630" fmla="*/ 1477919 h 2680429"/>
                  <a:gd name="connsiteX13-8631" fmla="*/ 626676 w 1587365"/>
                  <a:gd name="connsiteY13-8632" fmla="*/ 1543732 h 2680429"/>
                  <a:gd name="connsiteX14-8633" fmla="*/ 748019 w 1587365"/>
                  <a:gd name="connsiteY14-8634" fmla="*/ 1587155 h 2680429"/>
                  <a:gd name="connsiteX15-8635" fmla="*/ 904914 w 1587365"/>
                  <a:gd name="connsiteY15-8636" fmla="*/ 1578939 h 2680429"/>
                  <a:gd name="connsiteX16-8637" fmla="*/ 941646 w 1587365"/>
                  <a:gd name="connsiteY16-8638" fmla="*/ 1609462 h 2680429"/>
                  <a:gd name="connsiteX17-8639" fmla="*/ 789184 w 1587365"/>
                  <a:gd name="connsiteY17-8640" fmla="*/ 1890569 h 2680429"/>
                  <a:gd name="connsiteX18-8641" fmla="*/ 941578 w 1587365"/>
                  <a:gd name="connsiteY18-8642" fmla="*/ 1608366 h 2680429"/>
                  <a:gd name="connsiteX19-8643" fmla="*/ 1037144 w 1587365"/>
                  <a:gd name="connsiteY19-8644" fmla="*/ 1740382 h 2680429"/>
                  <a:gd name="connsiteX20-8645" fmla="*/ 1336356 w 1587365"/>
                  <a:gd name="connsiteY20-8646" fmla="*/ 588594 h 2680429"/>
                  <a:gd name="connsiteX21-8647" fmla="*/ 1445014 w 1587365"/>
                  <a:gd name="connsiteY21-8648" fmla="*/ 591933 h 2680429"/>
                  <a:gd name="connsiteX22-8649" fmla="*/ 1394900 w 1587365"/>
                  <a:gd name="connsiteY22-8650" fmla="*/ 542032 h 2680429"/>
                  <a:gd name="connsiteX23-8651" fmla="*/ 1351431 w 1587365"/>
                  <a:gd name="connsiteY23-8652" fmla="*/ 588878 h 2680429"/>
                  <a:gd name="connsiteX24-8653" fmla="*/ 1405560 w 1587365"/>
                  <a:gd name="connsiteY24-8654" fmla="*/ 108950 h 2680429"/>
                  <a:gd name="connsiteX25-8655" fmla="*/ 1481953 w 1587365"/>
                  <a:gd name="connsiteY25-8656" fmla="*/ 39849 h 2680429"/>
                  <a:gd name="connsiteX26-8657" fmla="*/ 1587365 w 1587365"/>
                  <a:gd name="connsiteY26-8658" fmla="*/ 0 h 2680429"/>
                  <a:gd name="connsiteX27-8659" fmla="*/ 1540581 w 1587365"/>
                  <a:gd name="connsiteY27-8660" fmla="*/ 345802 h 2680429"/>
                  <a:gd name="connsiteX28-8661" fmla="*/ 1156622 w 1587365"/>
                  <a:gd name="connsiteY28-8662" fmla="*/ 1910947 h 2680429"/>
                  <a:gd name="connsiteX29-8663" fmla="*/ 455053 w 1587365"/>
                  <a:gd name="connsiteY29-8664" fmla="*/ 2339008 h 2680429"/>
                  <a:gd name="connsiteX30-8665" fmla="*/ 300998 w 1587365"/>
                  <a:gd name="connsiteY30-8666" fmla="*/ 2291307 h 2680429"/>
                  <a:gd name="connsiteX31-8667" fmla="*/ 401341 w 1587365"/>
                  <a:gd name="connsiteY31-8668" fmla="*/ 2095180 h 2680429"/>
                  <a:gd name="connsiteX32-8669" fmla="*/ 532811 w 1587365"/>
                  <a:gd name="connsiteY32-8670" fmla="*/ 1791611 h 2680429"/>
                  <a:gd name="connsiteX33-8671" fmla="*/ 300804 w 1587365"/>
                  <a:gd name="connsiteY33-8672" fmla="*/ 2278347 h 2680429"/>
                  <a:gd name="connsiteX34-8673" fmla="*/ 221868 w 1587365"/>
                  <a:gd name="connsiteY34-8674" fmla="*/ 1978268 h 2680429"/>
                  <a:gd name="connsiteX35-8675" fmla="*/ 0 w 1587365"/>
                  <a:gd name="connsiteY35-8676" fmla="*/ 2680429 h 2680429"/>
                  <a:gd name="connsiteX0-8677" fmla="*/ 0 w 1587365"/>
                  <a:gd name="connsiteY0-8678" fmla="*/ 2680429 h 2680429"/>
                  <a:gd name="connsiteX1-8679" fmla="*/ 393464 w 1587365"/>
                  <a:gd name="connsiteY1-8680" fmla="*/ 1231293 h 2680429"/>
                  <a:gd name="connsiteX2-8681" fmla="*/ 432166 w 1587365"/>
                  <a:gd name="connsiteY2-8682" fmla="*/ 1629262 h 2680429"/>
                  <a:gd name="connsiteX3-8683" fmla="*/ 448122 w 1587365"/>
                  <a:gd name="connsiteY3-8684" fmla="*/ 1445678 h 2680429"/>
                  <a:gd name="connsiteX4-8685" fmla="*/ 440319 w 1587365"/>
                  <a:gd name="connsiteY4-8686" fmla="*/ 1340993 h 2680429"/>
                  <a:gd name="connsiteX5-8687" fmla="*/ 401332 w 1587365"/>
                  <a:gd name="connsiteY5-8688" fmla="*/ 1184084 h 2680429"/>
                  <a:gd name="connsiteX6-8689" fmla="*/ 542059 w 1587365"/>
                  <a:gd name="connsiteY6-8690" fmla="*/ 665712 h 2680429"/>
                  <a:gd name="connsiteX7-8691" fmla="*/ 613850 w 1587365"/>
                  <a:gd name="connsiteY7-8692" fmla="*/ 704536 h 2680429"/>
                  <a:gd name="connsiteX8-8693" fmla="*/ 632861 w 1587365"/>
                  <a:gd name="connsiteY8-8694" fmla="*/ 901491 h 2680429"/>
                  <a:gd name="connsiteX9-8695" fmla="*/ 632747 w 1587365"/>
                  <a:gd name="connsiteY9-8696" fmla="*/ 970032 h 2680429"/>
                  <a:gd name="connsiteX10-8697" fmla="*/ 605842 w 1587365"/>
                  <a:gd name="connsiteY10-8698" fmla="*/ 1187661 h 2680429"/>
                  <a:gd name="connsiteX11-8699" fmla="*/ 531628 w 1587365"/>
                  <a:gd name="connsiteY11-8700" fmla="*/ 1710311 h 2680429"/>
                  <a:gd name="connsiteX12-8701" fmla="*/ 579278 w 1587365"/>
                  <a:gd name="connsiteY12-8702" fmla="*/ 1477919 h 2680429"/>
                  <a:gd name="connsiteX13-8703" fmla="*/ 626676 w 1587365"/>
                  <a:gd name="connsiteY13-8704" fmla="*/ 1543732 h 2680429"/>
                  <a:gd name="connsiteX14-8705" fmla="*/ 748019 w 1587365"/>
                  <a:gd name="connsiteY14-8706" fmla="*/ 1587155 h 2680429"/>
                  <a:gd name="connsiteX15-8707" fmla="*/ 904914 w 1587365"/>
                  <a:gd name="connsiteY15-8708" fmla="*/ 1578939 h 2680429"/>
                  <a:gd name="connsiteX16-8709" fmla="*/ 941646 w 1587365"/>
                  <a:gd name="connsiteY16-8710" fmla="*/ 1609462 h 2680429"/>
                  <a:gd name="connsiteX17-8711" fmla="*/ 789184 w 1587365"/>
                  <a:gd name="connsiteY17-8712" fmla="*/ 1890569 h 2680429"/>
                  <a:gd name="connsiteX18-8713" fmla="*/ 941578 w 1587365"/>
                  <a:gd name="connsiteY18-8714" fmla="*/ 1608366 h 2680429"/>
                  <a:gd name="connsiteX19-8715" fmla="*/ 1037144 w 1587365"/>
                  <a:gd name="connsiteY19-8716" fmla="*/ 1740382 h 2680429"/>
                  <a:gd name="connsiteX20-8717" fmla="*/ 1336356 w 1587365"/>
                  <a:gd name="connsiteY20-8718" fmla="*/ 588594 h 2680429"/>
                  <a:gd name="connsiteX21-8719" fmla="*/ 1445014 w 1587365"/>
                  <a:gd name="connsiteY21-8720" fmla="*/ 591933 h 2680429"/>
                  <a:gd name="connsiteX22-8721" fmla="*/ 1394900 w 1587365"/>
                  <a:gd name="connsiteY22-8722" fmla="*/ 542032 h 2680429"/>
                  <a:gd name="connsiteX23-8723" fmla="*/ 1351431 w 1587365"/>
                  <a:gd name="connsiteY23-8724" fmla="*/ 588878 h 2680429"/>
                  <a:gd name="connsiteX24-8725" fmla="*/ 1405560 w 1587365"/>
                  <a:gd name="connsiteY24-8726" fmla="*/ 108950 h 2680429"/>
                  <a:gd name="connsiteX25-8727" fmla="*/ 1481953 w 1587365"/>
                  <a:gd name="connsiteY25-8728" fmla="*/ 39849 h 2680429"/>
                  <a:gd name="connsiteX26-8729" fmla="*/ 1587365 w 1587365"/>
                  <a:gd name="connsiteY26-8730" fmla="*/ 0 h 2680429"/>
                  <a:gd name="connsiteX27-8731" fmla="*/ 1540581 w 1587365"/>
                  <a:gd name="connsiteY27-8732" fmla="*/ 345802 h 2680429"/>
                  <a:gd name="connsiteX28-8733" fmla="*/ 1156622 w 1587365"/>
                  <a:gd name="connsiteY28-8734" fmla="*/ 1910947 h 2680429"/>
                  <a:gd name="connsiteX29-8735" fmla="*/ 455053 w 1587365"/>
                  <a:gd name="connsiteY29-8736" fmla="*/ 2339008 h 2680429"/>
                  <a:gd name="connsiteX30-8737" fmla="*/ 303284 w 1587365"/>
                  <a:gd name="connsiteY30-8738" fmla="*/ 2391867 h 2680429"/>
                  <a:gd name="connsiteX31-8739" fmla="*/ 401341 w 1587365"/>
                  <a:gd name="connsiteY31-8740" fmla="*/ 2095180 h 2680429"/>
                  <a:gd name="connsiteX32-8741" fmla="*/ 532811 w 1587365"/>
                  <a:gd name="connsiteY32-8742" fmla="*/ 1791611 h 2680429"/>
                  <a:gd name="connsiteX33-8743" fmla="*/ 300804 w 1587365"/>
                  <a:gd name="connsiteY33-8744" fmla="*/ 2278347 h 2680429"/>
                  <a:gd name="connsiteX34-8745" fmla="*/ 221868 w 1587365"/>
                  <a:gd name="connsiteY34-8746" fmla="*/ 1978268 h 2680429"/>
                  <a:gd name="connsiteX35-8747" fmla="*/ 0 w 1587365"/>
                  <a:gd name="connsiteY35-8748" fmla="*/ 2680429 h 2680429"/>
                  <a:gd name="connsiteX0-8749" fmla="*/ 0 w 1587365"/>
                  <a:gd name="connsiteY0-8750" fmla="*/ 2680429 h 2680429"/>
                  <a:gd name="connsiteX1-8751" fmla="*/ 393464 w 1587365"/>
                  <a:gd name="connsiteY1-8752" fmla="*/ 1231293 h 2680429"/>
                  <a:gd name="connsiteX2-8753" fmla="*/ 432166 w 1587365"/>
                  <a:gd name="connsiteY2-8754" fmla="*/ 1629262 h 2680429"/>
                  <a:gd name="connsiteX3-8755" fmla="*/ 448122 w 1587365"/>
                  <a:gd name="connsiteY3-8756" fmla="*/ 1445678 h 2680429"/>
                  <a:gd name="connsiteX4-8757" fmla="*/ 440319 w 1587365"/>
                  <a:gd name="connsiteY4-8758" fmla="*/ 1340993 h 2680429"/>
                  <a:gd name="connsiteX5-8759" fmla="*/ 401332 w 1587365"/>
                  <a:gd name="connsiteY5-8760" fmla="*/ 1184084 h 2680429"/>
                  <a:gd name="connsiteX6-8761" fmla="*/ 542059 w 1587365"/>
                  <a:gd name="connsiteY6-8762" fmla="*/ 665712 h 2680429"/>
                  <a:gd name="connsiteX7-8763" fmla="*/ 613850 w 1587365"/>
                  <a:gd name="connsiteY7-8764" fmla="*/ 704536 h 2680429"/>
                  <a:gd name="connsiteX8-8765" fmla="*/ 632861 w 1587365"/>
                  <a:gd name="connsiteY8-8766" fmla="*/ 901491 h 2680429"/>
                  <a:gd name="connsiteX9-8767" fmla="*/ 632747 w 1587365"/>
                  <a:gd name="connsiteY9-8768" fmla="*/ 970032 h 2680429"/>
                  <a:gd name="connsiteX10-8769" fmla="*/ 605842 w 1587365"/>
                  <a:gd name="connsiteY10-8770" fmla="*/ 1187661 h 2680429"/>
                  <a:gd name="connsiteX11-8771" fmla="*/ 531628 w 1587365"/>
                  <a:gd name="connsiteY11-8772" fmla="*/ 1710311 h 2680429"/>
                  <a:gd name="connsiteX12-8773" fmla="*/ 579278 w 1587365"/>
                  <a:gd name="connsiteY12-8774" fmla="*/ 1477919 h 2680429"/>
                  <a:gd name="connsiteX13-8775" fmla="*/ 626676 w 1587365"/>
                  <a:gd name="connsiteY13-8776" fmla="*/ 1543732 h 2680429"/>
                  <a:gd name="connsiteX14-8777" fmla="*/ 748019 w 1587365"/>
                  <a:gd name="connsiteY14-8778" fmla="*/ 1587155 h 2680429"/>
                  <a:gd name="connsiteX15-8779" fmla="*/ 904914 w 1587365"/>
                  <a:gd name="connsiteY15-8780" fmla="*/ 1578939 h 2680429"/>
                  <a:gd name="connsiteX16-8781" fmla="*/ 941646 w 1587365"/>
                  <a:gd name="connsiteY16-8782" fmla="*/ 1609462 h 2680429"/>
                  <a:gd name="connsiteX17-8783" fmla="*/ 789184 w 1587365"/>
                  <a:gd name="connsiteY17-8784" fmla="*/ 1890569 h 2680429"/>
                  <a:gd name="connsiteX18-8785" fmla="*/ 941578 w 1587365"/>
                  <a:gd name="connsiteY18-8786" fmla="*/ 1608366 h 2680429"/>
                  <a:gd name="connsiteX19-8787" fmla="*/ 1037144 w 1587365"/>
                  <a:gd name="connsiteY19-8788" fmla="*/ 1740382 h 2680429"/>
                  <a:gd name="connsiteX20-8789" fmla="*/ 1336356 w 1587365"/>
                  <a:gd name="connsiteY20-8790" fmla="*/ 588594 h 2680429"/>
                  <a:gd name="connsiteX21-8791" fmla="*/ 1445014 w 1587365"/>
                  <a:gd name="connsiteY21-8792" fmla="*/ 591933 h 2680429"/>
                  <a:gd name="connsiteX22-8793" fmla="*/ 1394900 w 1587365"/>
                  <a:gd name="connsiteY22-8794" fmla="*/ 542032 h 2680429"/>
                  <a:gd name="connsiteX23-8795" fmla="*/ 1351431 w 1587365"/>
                  <a:gd name="connsiteY23-8796" fmla="*/ 588878 h 2680429"/>
                  <a:gd name="connsiteX24-8797" fmla="*/ 1405560 w 1587365"/>
                  <a:gd name="connsiteY24-8798" fmla="*/ 108950 h 2680429"/>
                  <a:gd name="connsiteX25-8799" fmla="*/ 1481953 w 1587365"/>
                  <a:gd name="connsiteY25-8800" fmla="*/ 39849 h 2680429"/>
                  <a:gd name="connsiteX26-8801" fmla="*/ 1587365 w 1587365"/>
                  <a:gd name="connsiteY26-8802" fmla="*/ 0 h 2680429"/>
                  <a:gd name="connsiteX27-8803" fmla="*/ 1540581 w 1587365"/>
                  <a:gd name="connsiteY27-8804" fmla="*/ 345802 h 2680429"/>
                  <a:gd name="connsiteX28-8805" fmla="*/ 1156622 w 1587365"/>
                  <a:gd name="connsiteY28-8806" fmla="*/ 1910947 h 2680429"/>
                  <a:gd name="connsiteX29-8807" fmla="*/ 455053 w 1587365"/>
                  <a:gd name="connsiteY29-8808" fmla="*/ 2339008 h 2680429"/>
                  <a:gd name="connsiteX30-8809" fmla="*/ 300881 w 1587365"/>
                  <a:gd name="connsiteY30-8810" fmla="*/ 2283531 h 2680429"/>
                  <a:gd name="connsiteX31-8811" fmla="*/ 401341 w 1587365"/>
                  <a:gd name="connsiteY31-8812" fmla="*/ 2095180 h 2680429"/>
                  <a:gd name="connsiteX32-8813" fmla="*/ 532811 w 1587365"/>
                  <a:gd name="connsiteY32-8814" fmla="*/ 1791611 h 2680429"/>
                  <a:gd name="connsiteX33-8815" fmla="*/ 300804 w 1587365"/>
                  <a:gd name="connsiteY33-8816" fmla="*/ 2278347 h 2680429"/>
                  <a:gd name="connsiteX34-8817" fmla="*/ 221868 w 1587365"/>
                  <a:gd name="connsiteY34-8818" fmla="*/ 1978268 h 2680429"/>
                  <a:gd name="connsiteX35-8819" fmla="*/ 0 w 1587365"/>
                  <a:gd name="connsiteY35-8820" fmla="*/ 2680429 h 2680429"/>
                  <a:gd name="connsiteX0-8821" fmla="*/ 0 w 1587365"/>
                  <a:gd name="connsiteY0-8822" fmla="*/ 2680429 h 2680429"/>
                  <a:gd name="connsiteX1-8823" fmla="*/ 393464 w 1587365"/>
                  <a:gd name="connsiteY1-8824" fmla="*/ 1231293 h 2680429"/>
                  <a:gd name="connsiteX2-8825" fmla="*/ 432166 w 1587365"/>
                  <a:gd name="connsiteY2-8826" fmla="*/ 1629262 h 2680429"/>
                  <a:gd name="connsiteX3-8827" fmla="*/ 448122 w 1587365"/>
                  <a:gd name="connsiteY3-8828" fmla="*/ 1445678 h 2680429"/>
                  <a:gd name="connsiteX4-8829" fmla="*/ 440319 w 1587365"/>
                  <a:gd name="connsiteY4-8830" fmla="*/ 1340993 h 2680429"/>
                  <a:gd name="connsiteX5-8831" fmla="*/ 401332 w 1587365"/>
                  <a:gd name="connsiteY5-8832" fmla="*/ 1184084 h 2680429"/>
                  <a:gd name="connsiteX6-8833" fmla="*/ 542059 w 1587365"/>
                  <a:gd name="connsiteY6-8834" fmla="*/ 665712 h 2680429"/>
                  <a:gd name="connsiteX7-8835" fmla="*/ 613850 w 1587365"/>
                  <a:gd name="connsiteY7-8836" fmla="*/ 704536 h 2680429"/>
                  <a:gd name="connsiteX8-8837" fmla="*/ 632861 w 1587365"/>
                  <a:gd name="connsiteY8-8838" fmla="*/ 901491 h 2680429"/>
                  <a:gd name="connsiteX9-8839" fmla="*/ 632747 w 1587365"/>
                  <a:gd name="connsiteY9-8840" fmla="*/ 970032 h 2680429"/>
                  <a:gd name="connsiteX10-8841" fmla="*/ 605842 w 1587365"/>
                  <a:gd name="connsiteY10-8842" fmla="*/ 1187661 h 2680429"/>
                  <a:gd name="connsiteX11-8843" fmla="*/ 531628 w 1587365"/>
                  <a:gd name="connsiteY11-8844" fmla="*/ 1710311 h 2680429"/>
                  <a:gd name="connsiteX12-8845" fmla="*/ 579278 w 1587365"/>
                  <a:gd name="connsiteY12-8846" fmla="*/ 1477919 h 2680429"/>
                  <a:gd name="connsiteX13-8847" fmla="*/ 626676 w 1587365"/>
                  <a:gd name="connsiteY13-8848" fmla="*/ 1543732 h 2680429"/>
                  <a:gd name="connsiteX14-8849" fmla="*/ 748019 w 1587365"/>
                  <a:gd name="connsiteY14-8850" fmla="*/ 1587155 h 2680429"/>
                  <a:gd name="connsiteX15-8851" fmla="*/ 904914 w 1587365"/>
                  <a:gd name="connsiteY15-8852" fmla="*/ 1578939 h 2680429"/>
                  <a:gd name="connsiteX16-8853" fmla="*/ 941646 w 1587365"/>
                  <a:gd name="connsiteY16-8854" fmla="*/ 1609462 h 2680429"/>
                  <a:gd name="connsiteX17-8855" fmla="*/ 789184 w 1587365"/>
                  <a:gd name="connsiteY17-8856" fmla="*/ 1890569 h 2680429"/>
                  <a:gd name="connsiteX18-8857" fmla="*/ 941578 w 1587365"/>
                  <a:gd name="connsiteY18-8858" fmla="*/ 1608366 h 2680429"/>
                  <a:gd name="connsiteX19-8859" fmla="*/ 1037144 w 1587365"/>
                  <a:gd name="connsiteY19-8860" fmla="*/ 1740382 h 2680429"/>
                  <a:gd name="connsiteX20-8861" fmla="*/ 1336356 w 1587365"/>
                  <a:gd name="connsiteY20-8862" fmla="*/ 588594 h 2680429"/>
                  <a:gd name="connsiteX21-8863" fmla="*/ 1445014 w 1587365"/>
                  <a:gd name="connsiteY21-8864" fmla="*/ 591933 h 2680429"/>
                  <a:gd name="connsiteX22-8865" fmla="*/ 1394900 w 1587365"/>
                  <a:gd name="connsiteY22-8866" fmla="*/ 542032 h 2680429"/>
                  <a:gd name="connsiteX23-8867" fmla="*/ 1351431 w 1587365"/>
                  <a:gd name="connsiteY23-8868" fmla="*/ 588878 h 2680429"/>
                  <a:gd name="connsiteX24-8869" fmla="*/ 1405560 w 1587365"/>
                  <a:gd name="connsiteY24-8870" fmla="*/ 108950 h 2680429"/>
                  <a:gd name="connsiteX25-8871" fmla="*/ 1481953 w 1587365"/>
                  <a:gd name="connsiteY25-8872" fmla="*/ 39849 h 2680429"/>
                  <a:gd name="connsiteX26-8873" fmla="*/ 1587365 w 1587365"/>
                  <a:gd name="connsiteY26-8874" fmla="*/ 0 h 2680429"/>
                  <a:gd name="connsiteX27-8875" fmla="*/ 1540581 w 1587365"/>
                  <a:gd name="connsiteY27-8876" fmla="*/ 345802 h 2680429"/>
                  <a:gd name="connsiteX28-8877" fmla="*/ 1156622 w 1587365"/>
                  <a:gd name="connsiteY28-8878" fmla="*/ 1910947 h 2680429"/>
                  <a:gd name="connsiteX29-8879" fmla="*/ 455053 w 1587365"/>
                  <a:gd name="connsiteY29-8880" fmla="*/ 2339008 h 2680429"/>
                  <a:gd name="connsiteX30-8881" fmla="*/ 347979 w 1587365"/>
                  <a:gd name="connsiteY30-8882" fmla="*/ 2294610 h 2680429"/>
                  <a:gd name="connsiteX31-8883" fmla="*/ 300881 w 1587365"/>
                  <a:gd name="connsiteY31-8884" fmla="*/ 2283531 h 2680429"/>
                  <a:gd name="connsiteX32-8885" fmla="*/ 401341 w 1587365"/>
                  <a:gd name="connsiteY32-8886" fmla="*/ 2095180 h 2680429"/>
                  <a:gd name="connsiteX33-8887" fmla="*/ 532811 w 1587365"/>
                  <a:gd name="connsiteY33-8888" fmla="*/ 1791611 h 2680429"/>
                  <a:gd name="connsiteX34-8889" fmla="*/ 300804 w 1587365"/>
                  <a:gd name="connsiteY34-8890" fmla="*/ 2278347 h 2680429"/>
                  <a:gd name="connsiteX35-8891" fmla="*/ 221868 w 1587365"/>
                  <a:gd name="connsiteY35-8892" fmla="*/ 1978268 h 2680429"/>
                  <a:gd name="connsiteX36-8893" fmla="*/ 0 w 1587365"/>
                  <a:gd name="connsiteY36-8894" fmla="*/ 2680429 h 2680429"/>
                  <a:gd name="connsiteX0-8895" fmla="*/ 0 w 1587365"/>
                  <a:gd name="connsiteY0-8896" fmla="*/ 2680429 h 2680429"/>
                  <a:gd name="connsiteX1-8897" fmla="*/ 393464 w 1587365"/>
                  <a:gd name="connsiteY1-8898" fmla="*/ 1231293 h 2680429"/>
                  <a:gd name="connsiteX2-8899" fmla="*/ 432166 w 1587365"/>
                  <a:gd name="connsiteY2-8900" fmla="*/ 1629262 h 2680429"/>
                  <a:gd name="connsiteX3-8901" fmla="*/ 448122 w 1587365"/>
                  <a:gd name="connsiteY3-8902" fmla="*/ 1445678 h 2680429"/>
                  <a:gd name="connsiteX4-8903" fmla="*/ 440319 w 1587365"/>
                  <a:gd name="connsiteY4-8904" fmla="*/ 1340993 h 2680429"/>
                  <a:gd name="connsiteX5-8905" fmla="*/ 401332 w 1587365"/>
                  <a:gd name="connsiteY5-8906" fmla="*/ 1184084 h 2680429"/>
                  <a:gd name="connsiteX6-8907" fmla="*/ 542059 w 1587365"/>
                  <a:gd name="connsiteY6-8908" fmla="*/ 665712 h 2680429"/>
                  <a:gd name="connsiteX7-8909" fmla="*/ 613850 w 1587365"/>
                  <a:gd name="connsiteY7-8910" fmla="*/ 704536 h 2680429"/>
                  <a:gd name="connsiteX8-8911" fmla="*/ 632861 w 1587365"/>
                  <a:gd name="connsiteY8-8912" fmla="*/ 901491 h 2680429"/>
                  <a:gd name="connsiteX9-8913" fmla="*/ 632747 w 1587365"/>
                  <a:gd name="connsiteY9-8914" fmla="*/ 970032 h 2680429"/>
                  <a:gd name="connsiteX10-8915" fmla="*/ 605842 w 1587365"/>
                  <a:gd name="connsiteY10-8916" fmla="*/ 1187661 h 2680429"/>
                  <a:gd name="connsiteX11-8917" fmla="*/ 531628 w 1587365"/>
                  <a:gd name="connsiteY11-8918" fmla="*/ 1710311 h 2680429"/>
                  <a:gd name="connsiteX12-8919" fmla="*/ 579278 w 1587365"/>
                  <a:gd name="connsiteY12-8920" fmla="*/ 1477919 h 2680429"/>
                  <a:gd name="connsiteX13-8921" fmla="*/ 626676 w 1587365"/>
                  <a:gd name="connsiteY13-8922" fmla="*/ 1543732 h 2680429"/>
                  <a:gd name="connsiteX14-8923" fmla="*/ 748019 w 1587365"/>
                  <a:gd name="connsiteY14-8924" fmla="*/ 1587155 h 2680429"/>
                  <a:gd name="connsiteX15-8925" fmla="*/ 904914 w 1587365"/>
                  <a:gd name="connsiteY15-8926" fmla="*/ 1578939 h 2680429"/>
                  <a:gd name="connsiteX16-8927" fmla="*/ 941646 w 1587365"/>
                  <a:gd name="connsiteY16-8928" fmla="*/ 1609462 h 2680429"/>
                  <a:gd name="connsiteX17-8929" fmla="*/ 789184 w 1587365"/>
                  <a:gd name="connsiteY17-8930" fmla="*/ 1890569 h 2680429"/>
                  <a:gd name="connsiteX18-8931" fmla="*/ 941578 w 1587365"/>
                  <a:gd name="connsiteY18-8932" fmla="*/ 1608366 h 2680429"/>
                  <a:gd name="connsiteX19-8933" fmla="*/ 1037144 w 1587365"/>
                  <a:gd name="connsiteY19-8934" fmla="*/ 1740382 h 2680429"/>
                  <a:gd name="connsiteX20-8935" fmla="*/ 1336356 w 1587365"/>
                  <a:gd name="connsiteY20-8936" fmla="*/ 588594 h 2680429"/>
                  <a:gd name="connsiteX21-8937" fmla="*/ 1445014 w 1587365"/>
                  <a:gd name="connsiteY21-8938" fmla="*/ 591933 h 2680429"/>
                  <a:gd name="connsiteX22-8939" fmla="*/ 1394900 w 1587365"/>
                  <a:gd name="connsiteY22-8940" fmla="*/ 542032 h 2680429"/>
                  <a:gd name="connsiteX23-8941" fmla="*/ 1351431 w 1587365"/>
                  <a:gd name="connsiteY23-8942" fmla="*/ 588878 h 2680429"/>
                  <a:gd name="connsiteX24-8943" fmla="*/ 1405560 w 1587365"/>
                  <a:gd name="connsiteY24-8944" fmla="*/ 108950 h 2680429"/>
                  <a:gd name="connsiteX25-8945" fmla="*/ 1481953 w 1587365"/>
                  <a:gd name="connsiteY25-8946" fmla="*/ 39849 h 2680429"/>
                  <a:gd name="connsiteX26-8947" fmla="*/ 1587365 w 1587365"/>
                  <a:gd name="connsiteY26-8948" fmla="*/ 0 h 2680429"/>
                  <a:gd name="connsiteX27-8949" fmla="*/ 1540581 w 1587365"/>
                  <a:gd name="connsiteY27-8950" fmla="*/ 345802 h 2680429"/>
                  <a:gd name="connsiteX28-8951" fmla="*/ 1156622 w 1587365"/>
                  <a:gd name="connsiteY28-8952" fmla="*/ 1910947 h 2680429"/>
                  <a:gd name="connsiteX29-8953" fmla="*/ 455053 w 1587365"/>
                  <a:gd name="connsiteY29-8954" fmla="*/ 2339008 h 2680429"/>
                  <a:gd name="connsiteX30-8955" fmla="*/ 286994 w 1587365"/>
                  <a:gd name="connsiteY30-8956" fmla="*/ 2490308 h 2680429"/>
                  <a:gd name="connsiteX31-8957" fmla="*/ 300881 w 1587365"/>
                  <a:gd name="connsiteY31-8958" fmla="*/ 2283531 h 2680429"/>
                  <a:gd name="connsiteX32-8959" fmla="*/ 401341 w 1587365"/>
                  <a:gd name="connsiteY32-8960" fmla="*/ 2095180 h 2680429"/>
                  <a:gd name="connsiteX33-8961" fmla="*/ 532811 w 1587365"/>
                  <a:gd name="connsiteY33-8962" fmla="*/ 1791611 h 2680429"/>
                  <a:gd name="connsiteX34-8963" fmla="*/ 300804 w 1587365"/>
                  <a:gd name="connsiteY34-8964" fmla="*/ 2278347 h 2680429"/>
                  <a:gd name="connsiteX35-8965" fmla="*/ 221868 w 1587365"/>
                  <a:gd name="connsiteY35-8966" fmla="*/ 1978268 h 2680429"/>
                  <a:gd name="connsiteX36-8967" fmla="*/ 0 w 1587365"/>
                  <a:gd name="connsiteY36-8968" fmla="*/ 2680429 h 2680429"/>
                  <a:gd name="connsiteX0-8969" fmla="*/ 0 w 1587365"/>
                  <a:gd name="connsiteY0-8970" fmla="*/ 2680429 h 2680429"/>
                  <a:gd name="connsiteX1-8971" fmla="*/ 393464 w 1587365"/>
                  <a:gd name="connsiteY1-8972" fmla="*/ 1231293 h 2680429"/>
                  <a:gd name="connsiteX2-8973" fmla="*/ 432166 w 1587365"/>
                  <a:gd name="connsiteY2-8974" fmla="*/ 1629262 h 2680429"/>
                  <a:gd name="connsiteX3-8975" fmla="*/ 448122 w 1587365"/>
                  <a:gd name="connsiteY3-8976" fmla="*/ 1445678 h 2680429"/>
                  <a:gd name="connsiteX4-8977" fmla="*/ 440319 w 1587365"/>
                  <a:gd name="connsiteY4-8978" fmla="*/ 1340993 h 2680429"/>
                  <a:gd name="connsiteX5-8979" fmla="*/ 401332 w 1587365"/>
                  <a:gd name="connsiteY5-8980" fmla="*/ 1184084 h 2680429"/>
                  <a:gd name="connsiteX6-8981" fmla="*/ 542059 w 1587365"/>
                  <a:gd name="connsiteY6-8982" fmla="*/ 665712 h 2680429"/>
                  <a:gd name="connsiteX7-8983" fmla="*/ 613850 w 1587365"/>
                  <a:gd name="connsiteY7-8984" fmla="*/ 704536 h 2680429"/>
                  <a:gd name="connsiteX8-8985" fmla="*/ 632861 w 1587365"/>
                  <a:gd name="connsiteY8-8986" fmla="*/ 901491 h 2680429"/>
                  <a:gd name="connsiteX9-8987" fmla="*/ 632747 w 1587365"/>
                  <a:gd name="connsiteY9-8988" fmla="*/ 970032 h 2680429"/>
                  <a:gd name="connsiteX10-8989" fmla="*/ 605842 w 1587365"/>
                  <a:gd name="connsiteY10-8990" fmla="*/ 1187661 h 2680429"/>
                  <a:gd name="connsiteX11-8991" fmla="*/ 531628 w 1587365"/>
                  <a:gd name="connsiteY11-8992" fmla="*/ 1710311 h 2680429"/>
                  <a:gd name="connsiteX12-8993" fmla="*/ 579278 w 1587365"/>
                  <a:gd name="connsiteY12-8994" fmla="*/ 1477919 h 2680429"/>
                  <a:gd name="connsiteX13-8995" fmla="*/ 626676 w 1587365"/>
                  <a:gd name="connsiteY13-8996" fmla="*/ 1543732 h 2680429"/>
                  <a:gd name="connsiteX14-8997" fmla="*/ 748019 w 1587365"/>
                  <a:gd name="connsiteY14-8998" fmla="*/ 1587155 h 2680429"/>
                  <a:gd name="connsiteX15-8999" fmla="*/ 904914 w 1587365"/>
                  <a:gd name="connsiteY15-9000" fmla="*/ 1578939 h 2680429"/>
                  <a:gd name="connsiteX16-9001" fmla="*/ 941646 w 1587365"/>
                  <a:gd name="connsiteY16-9002" fmla="*/ 1609462 h 2680429"/>
                  <a:gd name="connsiteX17-9003" fmla="*/ 789184 w 1587365"/>
                  <a:gd name="connsiteY17-9004" fmla="*/ 1890569 h 2680429"/>
                  <a:gd name="connsiteX18-9005" fmla="*/ 941578 w 1587365"/>
                  <a:gd name="connsiteY18-9006" fmla="*/ 1608366 h 2680429"/>
                  <a:gd name="connsiteX19-9007" fmla="*/ 1037144 w 1587365"/>
                  <a:gd name="connsiteY19-9008" fmla="*/ 1740382 h 2680429"/>
                  <a:gd name="connsiteX20-9009" fmla="*/ 1336356 w 1587365"/>
                  <a:gd name="connsiteY20-9010" fmla="*/ 588594 h 2680429"/>
                  <a:gd name="connsiteX21-9011" fmla="*/ 1445014 w 1587365"/>
                  <a:gd name="connsiteY21-9012" fmla="*/ 591933 h 2680429"/>
                  <a:gd name="connsiteX22-9013" fmla="*/ 1394900 w 1587365"/>
                  <a:gd name="connsiteY22-9014" fmla="*/ 542032 h 2680429"/>
                  <a:gd name="connsiteX23-9015" fmla="*/ 1351431 w 1587365"/>
                  <a:gd name="connsiteY23-9016" fmla="*/ 588878 h 2680429"/>
                  <a:gd name="connsiteX24-9017" fmla="*/ 1405560 w 1587365"/>
                  <a:gd name="connsiteY24-9018" fmla="*/ 108950 h 2680429"/>
                  <a:gd name="connsiteX25-9019" fmla="*/ 1481953 w 1587365"/>
                  <a:gd name="connsiteY25-9020" fmla="*/ 39849 h 2680429"/>
                  <a:gd name="connsiteX26-9021" fmla="*/ 1587365 w 1587365"/>
                  <a:gd name="connsiteY26-9022" fmla="*/ 0 h 2680429"/>
                  <a:gd name="connsiteX27-9023" fmla="*/ 1540581 w 1587365"/>
                  <a:gd name="connsiteY27-9024" fmla="*/ 345802 h 2680429"/>
                  <a:gd name="connsiteX28-9025" fmla="*/ 1156622 w 1587365"/>
                  <a:gd name="connsiteY28-9026" fmla="*/ 1910947 h 2680429"/>
                  <a:gd name="connsiteX29-9027" fmla="*/ 456021 w 1587365"/>
                  <a:gd name="connsiteY29-9028" fmla="*/ 2377624 h 2680429"/>
                  <a:gd name="connsiteX30-9029" fmla="*/ 286994 w 1587365"/>
                  <a:gd name="connsiteY30-9030" fmla="*/ 2490308 h 2680429"/>
                  <a:gd name="connsiteX31-9031" fmla="*/ 300881 w 1587365"/>
                  <a:gd name="connsiteY31-9032" fmla="*/ 2283531 h 2680429"/>
                  <a:gd name="connsiteX32-9033" fmla="*/ 401341 w 1587365"/>
                  <a:gd name="connsiteY32-9034" fmla="*/ 2095180 h 2680429"/>
                  <a:gd name="connsiteX33-9035" fmla="*/ 532811 w 1587365"/>
                  <a:gd name="connsiteY33-9036" fmla="*/ 1791611 h 2680429"/>
                  <a:gd name="connsiteX34-9037" fmla="*/ 300804 w 1587365"/>
                  <a:gd name="connsiteY34-9038" fmla="*/ 2278347 h 2680429"/>
                  <a:gd name="connsiteX35-9039" fmla="*/ 221868 w 1587365"/>
                  <a:gd name="connsiteY35-9040" fmla="*/ 1978268 h 2680429"/>
                  <a:gd name="connsiteX36-9041" fmla="*/ 0 w 1587365"/>
                  <a:gd name="connsiteY36-9042" fmla="*/ 2680429 h 2680429"/>
                  <a:gd name="connsiteX0-9043" fmla="*/ 0 w 1587365"/>
                  <a:gd name="connsiteY0-9044" fmla="*/ 2680429 h 2680429"/>
                  <a:gd name="connsiteX1-9045" fmla="*/ 393464 w 1587365"/>
                  <a:gd name="connsiteY1-9046" fmla="*/ 1231293 h 2680429"/>
                  <a:gd name="connsiteX2-9047" fmla="*/ 432166 w 1587365"/>
                  <a:gd name="connsiteY2-9048" fmla="*/ 1629262 h 2680429"/>
                  <a:gd name="connsiteX3-9049" fmla="*/ 448122 w 1587365"/>
                  <a:gd name="connsiteY3-9050" fmla="*/ 1445678 h 2680429"/>
                  <a:gd name="connsiteX4-9051" fmla="*/ 440319 w 1587365"/>
                  <a:gd name="connsiteY4-9052" fmla="*/ 1340993 h 2680429"/>
                  <a:gd name="connsiteX5-9053" fmla="*/ 401332 w 1587365"/>
                  <a:gd name="connsiteY5-9054" fmla="*/ 1184084 h 2680429"/>
                  <a:gd name="connsiteX6-9055" fmla="*/ 542059 w 1587365"/>
                  <a:gd name="connsiteY6-9056" fmla="*/ 665712 h 2680429"/>
                  <a:gd name="connsiteX7-9057" fmla="*/ 613850 w 1587365"/>
                  <a:gd name="connsiteY7-9058" fmla="*/ 704536 h 2680429"/>
                  <a:gd name="connsiteX8-9059" fmla="*/ 632861 w 1587365"/>
                  <a:gd name="connsiteY8-9060" fmla="*/ 901491 h 2680429"/>
                  <a:gd name="connsiteX9-9061" fmla="*/ 632747 w 1587365"/>
                  <a:gd name="connsiteY9-9062" fmla="*/ 970032 h 2680429"/>
                  <a:gd name="connsiteX10-9063" fmla="*/ 605842 w 1587365"/>
                  <a:gd name="connsiteY10-9064" fmla="*/ 1187661 h 2680429"/>
                  <a:gd name="connsiteX11-9065" fmla="*/ 531628 w 1587365"/>
                  <a:gd name="connsiteY11-9066" fmla="*/ 1710311 h 2680429"/>
                  <a:gd name="connsiteX12-9067" fmla="*/ 579278 w 1587365"/>
                  <a:gd name="connsiteY12-9068" fmla="*/ 1477919 h 2680429"/>
                  <a:gd name="connsiteX13-9069" fmla="*/ 626676 w 1587365"/>
                  <a:gd name="connsiteY13-9070" fmla="*/ 1543732 h 2680429"/>
                  <a:gd name="connsiteX14-9071" fmla="*/ 748019 w 1587365"/>
                  <a:gd name="connsiteY14-9072" fmla="*/ 1587155 h 2680429"/>
                  <a:gd name="connsiteX15-9073" fmla="*/ 904914 w 1587365"/>
                  <a:gd name="connsiteY15-9074" fmla="*/ 1578939 h 2680429"/>
                  <a:gd name="connsiteX16-9075" fmla="*/ 941646 w 1587365"/>
                  <a:gd name="connsiteY16-9076" fmla="*/ 1609462 h 2680429"/>
                  <a:gd name="connsiteX17-9077" fmla="*/ 789184 w 1587365"/>
                  <a:gd name="connsiteY17-9078" fmla="*/ 1890569 h 2680429"/>
                  <a:gd name="connsiteX18-9079" fmla="*/ 946643 w 1587365"/>
                  <a:gd name="connsiteY18-9080" fmla="*/ 1712285 h 2680429"/>
                  <a:gd name="connsiteX19-9081" fmla="*/ 1037144 w 1587365"/>
                  <a:gd name="connsiteY19-9082" fmla="*/ 1740382 h 2680429"/>
                  <a:gd name="connsiteX20-9083" fmla="*/ 1336356 w 1587365"/>
                  <a:gd name="connsiteY20-9084" fmla="*/ 588594 h 2680429"/>
                  <a:gd name="connsiteX21-9085" fmla="*/ 1445014 w 1587365"/>
                  <a:gd name="connsiteY21-9086" fmla="*/ 591933 h 2680429"/>
                  <a:gd name="connsiteX22-9087" fmla="*/ 1394900 w 1587365"/>
                  <a:gd name="connsiteY22-9088" fmla="*/ 542032 h 2680429"/>
                  <a:gd name="connsiteX23-9089" fmla="*/ 1351431 w 1587365"/>
                  <a:gd name="connsiteY23-9090" fmla="*/ 588878 h 2680429"/>
                  <a:gd name="connsiteX24-9091" fmla="*/ 1405560 w 1587365"/>
                  <a:gd name="connsiteY24-9092" fmla="*/ 108950 h 2680429"/>
                  <a:gd name="connsiteX25-9093" fmla="*/ 1481953 w 1587365"/>
                  <a:gd name="connsiteY25-9094" fmla="*/ 39849 h 2680429"/>
                  <a:gd name="connsiteX26-9095" fmla="*/ 1587365 w 1587365"/>
                  <a:gd name="connsiteY26-9096" fmla="*/ 0 h 2680429"/>
                  <a:gd name="connsiteX27-9097" fmla="*/ 1540581 w 1587365"/>
                  <a:gd name="connsiteY27-9098" fmla="*/ 345802 h 2680429"/>
                  <a:gd name="connsiteX28-9099" fmla="*/ 1156622 w 1587365"/>
                  <a:gd name="connsiteY28-9100" fmla="*/ 1910947 h 2680429"/>
                  <a:gd name="connsiteX29-9101" fmla="*/ 456021 w 1587365"/>
                  <a:gd name="connsiteY29-9102" fmla="*/ 2377624 h 2680429"/>
                  <a:gd name="connsiteX30-9103" fmla="*/ 286994 w 1587365"/>
                  <a:gd name="connsiteY30-9104" fmla="*/ 2490308 h 2680429"/>
                  <a:gd name="connsiteX31-9105" fmla="*/ 300881 w 1587365"/>
                  <a:gd name="connsiteY31-9106" fmla="*/ 2283531 h 2680429"/>
                  <a:gd name="connsiteX32-9107" fmla="*/ 401341 w 1587365"/>
                  <a:gd name="connsiteY32-9108" fmla="*/ 2095180 h 2680429"/>
                  <a:gd name="connsiteX33-9109" fmla="*/ 532811 w 1587365"/>
                  <a:gd name="connsiteY33-9110" fmla="*/ 1791611 h 2680429"/>
                  <a:gd name="connsiteX34-9111" fmla="*/ 300804 w 1587365"/>
                  <a:gd name="connsiteY34-9112" fmla="*/ 2278347 h 2680429"/>
                  <a:gd name="connsiteX35-9113" fmla="*/ 221868 w 1587365"/>
                  <a:gd name="connsiteY35-9114" fmla="*/ 1978268 h 2680429"/>
                  <a:gd name="connsiteX36-9115" fmla="*/ 0 w 1587365"/>
                  <a:gd name="connsiteY36-9116" fmla="*/ 2680429 h 2680429"/>
                  <a:gd name="connsiteX0-9117" fmla="*/ 0 w 1587365"/>
                  <a:gd name="connsiteY0-9118" fmla="*/ 2680429 h 2680429"/>
                  <a:gd name="connsiteX1-9119" fmla="*/ 393464 w 1587365"/>
                  <a:gd name="connsiteY1-9120" fmla="*/ 1231293 h 2680429"/>
                  <a:gd name="connsiteX2-9121" fmla="*/ 432166 w 1587365"/>
                  <a:gd name="connsiteY2-9122" fmla="*/ 1629262 h 2680429"/>
                  <a:gd name="connsiteX3-9123" fmla="*/ 448122 w 1587365"/>
                  <a:gd name="connsiteY3-9124" fmla="*/ 1445678 h 2680429"/>
                  <a:gd name="connsiteX4-9125" fmla="*/ 440319 w 1587365"/>
                  <a:gd name="connsiteY4-9126" fmla="*/ 1340993 h 2680429"/>
                  <a:gd name="connsiteX5-9127" fmla="*/ 401332 w 1587365"/>
                  <a:gd name="connsiteY5-9128" fmla="*/ 1184084 h 2680429"/>
                  <a:gd name="connsiteX6-9129" fmla="*/ 542059 w 1587365"/>
                  <a:gd name="connsiteY6-9130" fmla="*/ 665712 h 2680429"/>
                  <a:gd name="connsiteX7-9131" fmla="*/ 613850 w 1587365"/>
                  <a:gd name="connsiteY7-9132" fmla="*/ 704536 h 2680429"/>
                  <a:gd name="connsiteX8-9133" fmla="*/ 632861 w 1587365"/>
                  <a:gd name="connsiteY8-9134" fmla="*/ 901491 h 2680429"/>
                  <a:gd name="connsiteX9-9135" fmla="*/ 632747 w 1587365"/>
                  <a:gd name="connsiteY9-9136" fmla="*/ 970032 h 2680429"/>
                  <a:gd name="connsiteX10-9137" fmla="*/ 605842 w 1587365"/>
                  <a:gd name="connsiteY10-9138" fmla="*/ 1187661 h 2680429"/>
                  <a:gd name="connsiteX11-9139" fmla="*/ 531628 w 1587365"/>
                  <a:gd name="connsiteY11-9140" fmla="*/ 1710311 h 2680429"/>
                  <a:gd name="connsiteX12-9141" fmla="*/ 579278 w 1587365"/>
                  <a:gd name="connsiteY12-9142" fmla="*/ 1477919 h 2680429"/>
                  <a:gd name="connsiteX13-9143" fmla="*/ 626676 w 1587365"/>
                  <a:gd name="connsiteY13-9144" fmla="*/ 1543732 h 2680429"/>
                  <a:gd name="connsiteX14-9145" fmla="*/ 748019 w 1587365"/>
                  <a:gd name="connsiteY14-9146" fmla="*/ 1587155 h 2680429"/>
                  <a:gd name="connsiteX15-9147" fmla="*/ 904914 w 1587365"/>
                  <a:gd name="connsiteY15-9148" fmla="*/ 1578939 h 2680429"/>
                  <a:gd name="connsiteX16-9149" fmla="*/ 941646 w 1587365"/>
                  <a:gd name="connsiteY16-9150" fmla="*/ 1609462 h 2680429"/>
                  <a:gd name="connsiteX17-9151" fmla="*/ 789184 w 1587365"/>
                  <a:gd name="connsiteY17-9152" fmla="*/ 1890569 h 2680429"/>
                  <a:gd name="connsiteX18-9153" fmla="*/ 942736 w 1587365"/>
                  <a:gd name="connsiteY18-9154" fmla="*/ 1607585 h 2680429"/>
                  <a:gd name="connsiteX19-9155" fmla="*/ 1037144 w 1587365"/>
                  <a:gd name="connsiteY19-9156" fmla="*/ 1740382 h 2680429"/>
                  <a:gd name="connsiteX20-9157" fmla="*/ 1336356 w 1587365"/>
                  <a:gd name="connsiteY20-9158" fmla="*/ 588594 h 2680429"/>
                  <a:gd name="connsiteX21-9159" fmla="*/ 1445014 w 1587365"/>
                  <a:gd name="connsiteY21-9160" fmla="*/ 591933 h 2680429"/>
                  <a:gd name="connsiteX22-9161" fmla="*/ 1394900 w 1587365"/>
                  <a:gd name="connsiteY22-9162" fmla="*/ 542032 h 2680429"/>
                  <a:gd name="connsiteX23-9163" fmla="*/ 1351431 w 1587365"/>
                  <a:gd name="connsiteY23-9164" fmla="*/ 588878 h 2680429"/>
                  <a:gd name="connsiteX24-9165" fmla="*/ 1405560 w 1587365"/>
                  <a:gd name="connsiteY24-9166" fmla="*/ 108950 h 2680429"/>
                  <a:gd name="connsiteX25-9167" fmla="*/ 1481953 w 1587365"/>
                  <a:gd name="connsiteY25-9168" fmla="*/ 39849 h 2680429"/>
                  <a:gd name="connsiteX26-9169" fmla="*/ 1587365 w 1587365"/>
                  <a:gd name="connsiteY26-9170" fmla="*/ 0 h 2680429"/>
                  <a:gd name="connsiteX27-9171" fmla="*/ 1540581 w 1587365"/>
                  <a:gd name="connsiteY27-9172" fmla="*/ 345802 h 2680429"/>
                  <a:gd name="connsiteX28-9173" fmla="*/ 1156622 w 1587365"/>
                  <a:gd name="connsiteY28-9174" fmla="*/ 1910947 h 2680429"/>
                  <a:gd name="connsiteX29-9175" fmla="*/ 456021 w 1587365"/>
                  <a:gd name="connsiteY29-9176" fmla="*/ 2377624 h 2680429"/>
                  <a:gd name="connsiteX30-9177" fmla="*/ 286994 w 1587365"/>
                  <a:gd name="connsiteY30-9178" fmla="*/ 2490308 h 2680429"/>
                  <a:gd name="connsiteX31-9179" fmla="*/ 300881 w 1587365"/>
                  <a:gd name="connsiteY31-9180" fmla="*/ 2283531 h 2680429"/>
                  <a:gd name="connsiteX32-9181" fmla="*/ 401341 w 1587365"/>
                  <a:gd name="connsiteY32-9182" fmla="*/ 2095180 h 2680429"/>
                  <a:gd name="connsiteX33-9183" fmla="*/ 532811 w 1587365"/>
                  <a:gd name="connsiteY33-9184" fmla="*/ 1791611 h 2680429"/>
                  <a:gd name="connsiteX34-9185" fmla="*/ 300804 w 1587365"/>
                  <a:gd name="connsiteY34-9186" fmla="*/ 2278347 h 2680429"/>
                  <a:gd name="connsiteX35-9187" fmla="*/ 221868 w 1587365"/>
                  <a:gd name="connsiteY35-9188" fmla="*/ 1978268 h 2680429"/>
                  <a:gd name="connsiteX36-9189" fmla="*/ 0 w 1587365"/>
                  <a:gd name="connsiteY36-9190" fmla="*/ 2680429 h 2680429"/>
                  <a:gd name="connsiteX0-9191" fmla="*/ 0 w 1587365"/>
                  <a:gd name="connsiteY0-9192" fmla="*/ 2680429 h 2680429"/>
                  <a:gd name="connsiteX1-9193" fmla="*/ 393464 w 1587365"/>
                  <a:gd name="connsiteY1-9194" fmla="*/ 1231293 h 2680429"/>
                  <a:gd name="connsiteX2-9195" fmla="*/ 432166 w 1587365"/>
                  <a:gd name="connsiteY2-9196" fmla="*/ 1629262 h 2680429"/>
                  <a:gd name="connsiteX3-9197" fmla="*/ 448122 w 1587365"/>
                  <a:gd name="connsiteY3-9198" fmla="*/ 1445678 h 2680429"/>
                  <a:gd name="connsiteX4-9199" fmla="*/ 440319 w 1587365"/>
                  <a:gd name="connsiteY4-9200" fmla="*/ 1340993 h 2680429"/>
                  <a:gd name="connsiteX5-9201" fmla="*/ 401332 w 1587365"/>
                  <a:gd name="connsiteY5-9202" fmla="*/ 1184084 h 2680429"/>
                  <a:gd name="connsiteX6-9203" fmla="*/ 542059 w 1587365"/>
                  <a:gd name="connsiteY6-9204" fmla="*/ 665712 h 2680429"/>
                  <a:gd name="connsiteX7-9205" fmla="*/ 613850 w 1587365"/>
                  <a:gd name="connsiteY7-9206" fmla="*/ 704536 h 2680429"/>
                  <a:gd name="connsiteX8-9207" fmla="*/ 632861 w 1587365"/>
                  <a:gd name="connsiteY8-9208" fmla="*/ 901491 h 2680429"/>
                  <a:gd name="connsiteX9-9209" fmla="*/ 632747 w 1587365"/>
                  <a:gd name="connsiteY9-9210" fmla="*/ 970032 h 2680429"/>
                  <a:gd name="connsiteX10-9211" fmla="*/ 605842 w 1587365"/>
                  <a:gd name="connsiteY10-9212" fmla="*/ 1187661 h 2680429"/>
                  <a:gd name="connsiteX11-9213" fmla="*/ 531628 w 1587365"/>
                  <a:gd name="connsiteY11-9214" fmla="*/ 1710311 h 2680429"/>
                  <a:gd name="connsiteX12-9215" fmla="*/ 579278 w 1587365"/>
                  <a:gd name="connsiteY12-9216" fmla="*/ 1477919 h 2680429"/>
                  <a:gd name="connsiteX13-9217" fmla="*/ 626676 w 1587365"/>
                  <a:gd name="connsiteY13-9218" fmla="*/ 1543732 h 2680429"/>
                  <a:gd name="connsiteX14-9219" fmla="*/ 748019 w 1587365"/>
                  <a:gd name="connsiteY14-9220" fmla="*/ 1587155 h 2680429"/>
                  <a:gd name="connsiteX15-9221" fmla="*/ 904914 w 1587365"/>
                  <a:gd name="connsiteY15-9222" fmla="*/ 1578939 h 2680429"/>
                  <a:gd name="connsiteX16-9223" fmla="*/ 941646 w 1587365"/>
                  <a:gd name="connsiteY16-9224" fmla="*/ 1609462 h 2680429"/>
                  <a:gd name="connsiteX17-9225" fmla="*/ 789184 w 1587365"/>
                  <a:gd name="connsiteY17-9226" fmla="*/ 1890569 h 2680429"/>
                  <a:gd name="connsiteX18-9227" fmla="*/ 942736 w 1587365"/>
                  <a:gd name="connsiteY18-9228" fmla="*/ 1607585 h 2680429"/>
                  <a:gd name="connsiteX19-9229" fmla="*/ 1037144 w 1587365"/>
                  <a:gd name="connsiteY19-9230" fmla="*/ 1740382 h 2680429"/>
                  <a:gd name="connsiteX20-9231" fmla="*/ 1336356 w 1587365"/>
                  <a:gd name="connsiteY20-9232" fmla="*/ 588594 h 2680429"/>
                  <a:gd name="connsiteX21-9233" fmla="*/ 1445014 w 1587365"/>
                  <a:gd name="connsiteY21-9234" fmla="*/ 591933 h 2680429"/>
                  <a:gd name="connsiteX22-9235" fmla="*/ 1394900 w 1587365"/>
                  <a:gd name="connsiteY22-9236" fmla="*/ 542032 h 2680429"/>
                  <a:gd name="connsiteX23-9237" fmla="*/ 1351431 w 1587365"/>
                  <a:gd name="connsiteY23-9238" fmla="*/ 588878 h 2680429"/>
                  <a:gd name="connsiteX24-9239" fmla="*/ 1405560 w 1587365"/>
                  <a:gd name="connsiteY24-9240" fmla="*/ 108950 h 2680429"/>
                  <a:gd name="connsiteX25-9241" fmla="*/ 1481953 w 1587365"/>
                  <a:gd name="connsiteY25-9242" fmla="*/ 39849 h 2680429"/>
                  <a:gd name="connsiteX26-9243" fmla="*/ 1587365 w 1587365"/>
                  <a:gd name="connsiteY26-9244" fmla="*/ 0 h 2680429"/>
                  <a:gd name="connsiteX27-9245" fmla="*/ 1540581 w 1587365"/>
                  <a:gd name="connsiteY27-9246" fmla="*/ 345802 h 2680429"/>
                  <a:gd name="connsiteX28-9247" fmla="*/ 1156622 w 1587365"/>
                  <a:gd name="connsiteY28-9248" fmla="*/ 1910947 h 2680429"/>
                  <a:gd name="connsiteX29-9249" fmla="*/ 456021 w 1587365"/>
                  <a:gd name="connsiteY29-9250" fmla="*/ 2377624 h 2680429"/>
                  <a:gd name="connsiteX30-9251" fmla="*/ 286994 w 1587365"/>
                  <a:gd name="connsiteY30-9252" fmla="*/ 2490308 h 2680429"/>
                  <a:gd name="connsiteX31-9253" fmla="*/ 300881 w 1587365"/>
                  <a:gd name="connsiteY31-9254" fmla="*/ 2283531 h 2680429"/>
                  <a:gd name="connsiteX32-9255" fmla="*/ 401341 w 1587365"/>
                  <a:gd name="connsiteY32-9256" fmla="*/ 2095180 h 2680429"/>
                  <a:gd name="connsiteX33-9257" fmla="*/ 532811 w 1587365"/>
                  <a:gd name="connsiteY33-9258" fmla="*/ 1791611 h 2680429"/>
                  <a:gd name="connsiteX34-9259" fmla="*/ 301537 w 1587365"/>
                  <a:gd name="connsiteY34-9260" fmla="*/ 2275234 h 2680429"/>
                  <a:gd name="connsiteX35-9261" fmla="*/ 221868 w 1587365"/>
                  <a:gd name="connsiteY35-9262" fmla="*/ 1978268 h 2680429"/>
                  <a:gd name="connsiteX36-9263" fmla="*/ 0 w 1587365"/>
                  <a:gd name="connsiteY36-9264" fmla="*/ 2680429 h 2680429"/>
                  <a:gd name="connsiteX0-9265" fmla="*/ 0 w 1587365"/>
                  <a:gd name="connsiteY0-9266" fmla="*/ 2680429 h 2680429"/>
                  <a:gd name="connsiteX1-9267" fmla="*/ 393464 w 1587365"/>
                  <a:gd name="connsiteY1-9268" fmla="*/ 1231293 h 2680429"/>
                  <a:gd name="connsiteX2-9269" fmla="*/ 432166 w 1587365"/>
                  <a:gd name="connsiteY2-9270" fmla="*/ 1629262 h 2680429"/>
                  <a:gd name="connsiteX3-9271" fmla="*/ 448122 w 1587365"/>
                  <a:gd name="connsiteY3-9272" fmla="*/ 1445678 h 2680429"/>
                  <a:gd name="connsiteX4-9273" fmla="*/ 440319 w 1587365"/>
                  <a:gd name="connsiteY4-9274" fmla="*/ 1340993 h 2680429"/>
                  <a:gd name="connsiteX5-9275" fmla="*/ 401332 w 1587365"/>
                  <a:gd name="connsiteY5-9276" fmla="*/ 1184084 h 2680429"/>
                  <a:gd name="connsiteX6-9277" fmla="*/ 542059 w 1587365"/>
                  <a:gd name="connsiteY6-9278" fmla="*/ 665712 h 2680429"/>
                  <a:gd name="connsiteX7-9279" fmla="*/ 613850 w 1587365"/>
                  <a:gd name="connsiteY7-9280" fmla="*/ 704536 h 2680429"/>
                  <a:gd name="connsiteX8-9281" fmla="*/ 632861 w 1587365"/>
                  <a:gd name="connsiteY8-9282" fmla="*/ 901491 h 2680429"/>
                  <a:gd name="connsiteX9-9283" fmla="*/ 632747 w 1587365"/>
                  <a:gd name="connsiteY9-9284" fmla="*/ 970032 h 2680429"/>
                  <a:gd name="connsiteX10-9285" fmla="*/ 605842 w 1587365"/>
                  <a:gd name="connsiteY10-9286" fmla="*/ 1187661 h 2680429"/>
                  <a:gd name="connsiteX11-9287" fmla="*/ 531628 w 1587365"/>
                  <a:gd name="connsiteY11-9288" fmla="*/ 1710311 h 2680429"/>
                  <a:gd name="connsiteX12-9289" fmla="*/ 579278 w 1587365"/>
                  <a:gd name="connsiteY12-9290" fmla="*/ 1477919 h 2680429"/>
                  <a:gd name="connsiteX13-9291" fmla="*/ 626676 w 1587365"/>
                  <a:gd name="connsiteY13-9292" fmla="*/ 1543732 h 2680429"/>
                  <a:gd name="connsiteX14-9293" fmla="*/ 748019 w 1587365"/>
                  <a:gd name="connsiteY14-9294" fmla="*/ 1587155 h 2680429"/>
                  <a:gd name="connsiteX15-9295" fmla="*/ 904914 w 1587365"/>
                  <a:gd name="connsiteY15-9296" fmla="*/ 1578939 h 2680429"/>
                  <a:gd name="connsiteX16-9297" fmla="*/ 941646 w 1587365"/>
                  <a:gd name="connsiteY16-9298" fmla="*/ 1609462 h 2680429"/>
                  <a:gd name="connsiteX17-9299" fmla="*/ 789184 w 1587365"/>
                  <a:gd name="connsiteY17-9300" fmla="*/ 1890569 h 2680429"/>
                  <a:gd name="connsiteX18-9301" fmla="*/ 942736 w 1587365"/>
                  <a:gd name="connsiteY18-9302" fmla="*/ 1607585 h 2680429"/>
                  <a:gd name="connsiteX19-9303" fmla="*/ 1037144 w 1587365"/>
                  <a:gd name="connsiteY19-9304" fmla="*/ 1740382 h 2680429"/>
                  <a:gd name="connsiteX20-9305" fmla="*/ 1336356 w 1587365"/>
                  <a:gd name="connsiteY20-9306" fmla="*/ 588594 h 2680429"/>
                  <a:gd name="connsiteX21-9307" fmla="*/ 1445014 w 1587365"/>
                  <a:gd name="connsiteY21-9308" fmla="*/ 591933 h 2680429"/>
                  <a:gd name="connsiteX22-9309" fmla="*/ 1394900 w 1587365"/>
                  <a:gd name="connsiteY22-9310" fmla="*/ 542032 h 2680429"/>
                  <a:gd name="connsiteX23-9311" fmla="*/ 1351431 w 1587365"/>
                  <a:gd name="connsiteY23-9312" fmla="*/ 588878 h 2680429"/>
                  <a:gd name="connsiteX24-9313" fmla="*/ 1405560 w 1587365"/>
                  <a:gd name="connsiteY24-9314" fmla="*/ 108950 h 2680429"/>
                  <a:gd name="connsiteX25-9315" fmla="*/ 1481953 w 1587365"/>
                  <a:gd name="connsiteY25-9316" fmla="*/ 39849 h 2680429"/>
                  <a:gd name="connsiteX26-9317" fmla="*/ 1587365 w 1587365"/>
                  <a:gd name="connsiteY26-9318" fmla="*/ 0 h 2680429"/>
                  <a:gd name="connsiteX27-9319" fmla="*/ 1540581 w 1587365"/>
                  <a:gd name="connsiteY27-9320" fmla="*/ 345802 h 2680429"/>
                  <a:gd name="connsiteX28-9321" fmla="*/ 1156622 w 1587365"/>
                  <a:gd name="connsiteY28-9322" fmla="*/ 1910947 h 2680429"/>
                  <a:gd name="connsiteX29-9323" fmla="*/ 456021 w 1587365"/>
                  <a:gd name="connsiteY29-9324" fmla="*/ 2377624 h 2680429"/>
                  <a:gd name="connsiteX30-9325" fmla="*/ 286994 w 1587365"/>
                  <a:gd name="connsiteY30-9326" fmla="*/ 2490308 h 2680429"/>
                  <a:gd name="connsiteX31-9327" fmla="*/ 300881 w 1587365"/>
                  <a:gd name="connsiteY31-9328" fmla="*/ 2283531 h 2680429"/>
                  <a:gd name="connsiteX32-9329" fmla="*/ 401341 w 1587365"/>
                  <a:gd name="connsiteY32-9330" fmla="*/ 2095180 h 2680429"/>
                  <a:gd name="connsiteX33-9331" fmla="*/ 532811 w 1587365"/>
                  <a:gd name="connsiteY33-9332" fmla="*/ 1791611 h 2680429"/>
                  <a:gd name="connsiteX34-9333" fmla="*/ 301537 w 1587365"/>
                  <a:gd name="connsiteY34-9334" fmla="*/ 2275234 h 2680429"/>
                  <a:gd name="connsiteX35-9335" fmla="*/ 287734 w 1587365"/>
                  <a:gd name="connsiteY35-9336" fmla="*/ 2149455 h 2680429"/>
                  <a:gd name="connsiteX36-9337" fmla="*/ 221868 w 1587365"/>
                  <a:gd name="connsiteY36-9338" fmla="*/ 1978268 h 2680429"/>
                  <a:gd name="connsiteX37" fmla="*/ 0 w 1587365"/>
                  <a:gd name="connsiteY37" fmla="*/ 2680429 h 2680429"/>
                  <a:gd name="connsiteX0-9339" fmla="*/ 0 w 1587365"/>
                  <a:gd name="connsiteY0-9340" fmla="*/ 2680429 h 2680429"/>
                  <a:gd name="connsiteX1-9341" fmla="*/ 393464 w 1587365"/>
                  <a:gd name="connsiteY1-9342" fmla="*/ 1231293 h 2680429"/>
                  <a:gd name="connsiteX2-9343" fmla="*/ 432166 w 1587365"/>
                  <a:gd name="connsiteY2-9344" fmla="*/ 1629262 h 2680429"/>
                  <a:gd name="connsiteX3-9345" fmla="*/ 448122 w 1587365"/>
                  <a:gd name="connsiteY3-9346" fmla="*/ 1445678 h 2680429"/>
                  <a:gd name="connsiteX4-9347" fmla="*/ 440319 w 1587365"/>
                  <a:gd name="connsiteY4-9348" fmla="*/ 1340993 h 2680429"/>
                  <a:gd name="connsiteX5-9349" fmla="*/ 401332 w 1587365"/>
                  <a:gd name="connsiteY5-9350" fmla="*/ 1184084 h 2680429"/>
                  <a:gd name="connsiteX6-9351" fmla="*/ 542059 w 1587365"/>
                  <a:gd name="connsiteY6-9352" fmla="*/ 665712 h 2680429"/>
                  <a:gd name="connsiteX7-9353" fmla="*/ 613850 w 1587365"/>
                  <a:gd name="connsiteY7-9354" fmla="*/ 704536 h 2680429"/>
                  <a:gd name="connsiteX8-9355" fmla="*/ 632861 w 1587365"/>
                  <a:gd name="connsiteY8-9356" fmla="*/ 901491 h 2680429"/>
                  <a:gd name="connsiteX9-9357" fmla="*/ 632747 w 1587365"/>
                  <a:gd name="connsiteY9-9358" fmla="*/ 970032 h 2680429"/>
                  <a:gd name="connsiteX10-9359" fmla="*/ 605842 w 1587365"/>
                  <a:gd name="connsiteY10-9360" fmla="*/ 1187661 h 2680429"/>
                  <a:gd name="connsiteX11-9361" fmla="*/ 531628 w 1587365"/>
                  <a:gd name="connsiteY11-9362" fmla="*/ 1710311 h 2680429"/>
                  <a:gd name="connsiteX12-9363" fmla="*/ 579278 w 1587365"/>
                  <a:gd name="connsiteY12-9364" fmla="*/ 1477919 h 2680429"/>
                  <a:gd name="connsiteX13-9365" fmla="*/ 626676 w 1587365"/>
                  <a:gd name="connsiteY13-9366" fmla="*/ 1543732 h 2680429"/>
                  <a:gd name="connsiteX14-9367" fmla="*/ 748019 w 1587365"/>
                  <a:gd name="connsiteY14-9368" fmla="*/ 1587155 h 2680429"/>
                  <a:gd name="connsiteX15-9369" fmla="*/ 904914 w 1587365"/>
                  <a:gd name="connsiteY15-9370" fmla="*/ 1578939 h 2680429"/>
                  <a:gd name="connsiteX16-9371" fmla="*/ 941646 w 1587365"/>
                  <a:gd name="connsiteY16-9372" fmla="*/ 1609462 h 2680429"/>
                  <a:gd name="connsiteX17-9373" fmla="*/ 789184 w 1587365"/>
                  <a:gd name="connsiteY17-9374" fmla="*/ 1890569 h 2680429"/>
                  <a:gd name="connsiteX18-9375" fmla="*/ 942736 w 1587365"/>
                  <a:gd name="connsiteY18-9376" fmla="*/ 1607585 h 2680429"/>
                  <a:gd name="connsiteX19-9377" fmla="*/ 1037144 w 1587365"/>
                  <a:gd name="connsiteY19-9378" fmla="*/ 1740382 h 2680429"/>
                  <a:gd name="connsiteX20-9379" fmla="*/ 1336356 w 1587365"/>
                  <a:gd name="connsiteY20-9380" fmla="*/ 588594 h 2680429"/>
                  <a:gd name="connsiteX21-9381" fmla="*/ 1445014 w 1587365"/>
                  <a:gd name="connsiteY21-9382" fmla="*/ 591933 h 2680429"/>
                  <a:gd name="connsiteX22-9383" fmla="*/ 1394900 w 1587365"/>
                  <a:gd name="connsiteY22-9384" fmla="*/ 542032 h 2680429"/>
                  <a:gd name="connsiteX23-9385" fmla="*/ 1351431 w 1587365"/>
                  <a:gd name="connsiteY23-9386" fmla="*/ 588878 h 2680429"/>
                  <a:gd name="connsiteX24-9387" fmla="*/ 1405560 w 1587365"/>
                  <a:gd name="connsiteY24-9388" fmla="*/ 108950 h 2680429"/>
                  <a:gd name="connsiteX25-9389" fmla="*/ 1481953 w 1587365"/>
                  <a:gd name="connsiteY25-9390" fmla="*/ 39849 h 2680429"/>
                  <a:gd name="connsiteX26-9391" fmla="*/ 1587365 w 1587365"/>
                  <a:gd name="connsiteY26-9392" fmla="*/ 0 h 2680429"/>
                  <a:gd name="connsiteX27-9393" fmla="*/ 1540581 w 1587365"/>
                  <a:gd name="connsiteY27-9394" fmla="*/ 345802 h 2680429"/>
                  <a:gd name="connsiteX28-9395" fmla="*/ 1156622 w 1587365"/>
                  <a:gd name="connsiteY28-9396" fmla="*/ 1910947 h 2680429"/>
                  <a:gd name="connsiteX29-9397" fmla="*/ 456021 w 1587365"/>
                  <a:gd name="connsiteY29-9398" fmla="*/ 2377624 h 2680429"/>
                  <a:gd name="connsiteX30-9399" fmla="*/ 286994 w 1587365"/>
                  <a:gd name="connsiteY30-9400" fmla="*/ 2490308 h 2680429"/>
                  <a:gd name="connsiteX31-9401" fmla="*/ 300881 w 1587365"/>
                  <a:gd name="connsiteY31-9402" fmla="*/ 2283531 h 2680429"/>
                  <a:gd name="connsiteX32-9403" fmla="*/ 401341 w 1587365"/>
                  <a:gd name="connsiteY32-9404" fmla="*/ 2095180 h 2680429"/>
                  <a:gd name="connsiteX33-9405" fmla="*/ 532811 w 1587365"/>
                  <a:gd name="connsiteY33-9406" fmla="*/ 1791611 h 2680429"/>
                  <a:gd name="connsiteX34-9407" fmla="*/ 301537 w 1587365"/>
                  <a:gd name="connsiteY34-9408" fmla="*/ 2275234 h 2680429"/>
                  <a:gd name="connsiteX35-9409" fmla="*/ 287734 w 1587365"/>
                  <a:gd name="connsiteY35-9410" fmla="*/ 2149455 h 2680429"/>
                  <a:gd name="connsiteX36-9411" fmla="*/ 221868 w 1587365"/>
                  <a:gd name="connsiteY36-9412" fmla="*/ 1978268 h 2680429"/>
                  <a:gd name="connsiteX37-9413" fmla="*/ 0 w 1587365"/>
                  <a:gd name="connsiteY37-9414" fmla="*/ 2680429 h 2680429"/>
                  <a:gd name="connsiteX0-9415" fmla="*/ 0 w 1587365"/>
                  <a:gd name="connsiteY0-9416" fmla="*/ 2680429 h 2680429"/>
                  <a:gd name="connsiteX1-9417" fmla="*/ 393464 w 1587365"/>
                  <a:gd name="connsiteY1-9418" fmla="*/ 1231293 h 2680429"/>
                  <a:gd name="connsiteX2-9419" fmla="*/ 432166 w 1587365"/>
                  <a:gd name="connsiteY2-9420" fmla="*/ 1629262 h 2680429"/>
                  <a:gd name="connsiteX3-9421" fmla="*/ 448122 w 1587365"/>
                  <a:gd name="connsiteY3-9422" fmla="*/ 1445678 h 2680429"/>
                  <a:gd name="connsiteX4-9423" fmla="*/ 440319 w 1587365"/>
                  <a:gd name="connsiteY4-9424" fmla="*/ 1340993 h 2680429"/>
                  <a:gd name="connsiteX5-9425" fmla="*/ 401332 w 1587365"/>
                  <a:gd name="connsiteY5-9426" fmla="*/ 1184084 h 2680429"/>
                  <a:gd name="connsiteX6-9427" fmla="*/ 542059 w 1587365"/>
                  <a:gd name="connsiteY6-9428" fmla="*/ 665712 h 2680429"/>
                  <a:gd name="connsiteX7-9429" fmla="*/ 613850 w 1587365"/>
                  <a:gd name="connsiteY7-9430" fmla="*/ 704536 h 2680429"/>
                  <a:gd name="connsiteX8-9431" fmla="*/ 632861 w 1587365"/>
                  <a:gd name="connsiteY8-9432" fmla="*/ 901491 h 2680429"/>
                  <a:gd name="connsiteX9-9433" fmla="*/ 632747 w 1587365"/>
                  <a:gd name="connsiteY9-9434" fmla="*/ 970032 h 2680429"/>
                  <a:gd name="connsiteX10-9435" fmla="*/ 605842 w 1587365"/>
                  <a:gd name="connsiteY10-9436" fmla="*/ 1187661 h 2680429"/>
                  <a:gd name="connsiteX11-9437" fmla="*/ 531628 w 1587365"/>
                  <a:gd name="connsiteY11-9438" fmla="*/ 1710311 h 2680429"/>
                  <a:gd name="connsiteX12-9439" fmla="*/ 579278 w 1587365"/>
                  <a:gd name="connsiteY12-9440" fmla="*/ 1477919 h 2680429"/>
                  <a:gd name="connsiteX13-9441" fmla="*/ 626676 w 1587365"/>
                  <a:gd name="connsiteY13-9442" fmla="*/ 1543732 h 2680429"/>
                  <a:gd name="connsiteX14-9443" fmla="*/ 748019 w 1587365"/>
                  <a:gd name="connsiteY14-9444" fmla="*/ 1587155 h 2680429"/>
                  <a:gd name="connsiteX15-9445" fmla="*/ 904914 w 1587365"/>
                  <a:gd name="connsiteY15-9446" fmla="*/ 1578939 h 2680429"/>
                  <a:gd name="connsiteX16-9447" fmla="*/ 941646 w 1587365"/>
                  <a:gd name="connsiteY16-9448" fmla="*/ 1609462 h 2680429"/>
                  <a:gd name="connsiteX17-9449" fmla="*/ 789184 w 1587365"/>
                  <a:gd name="connsiteY17-9450" fmla="*/ 1890569 h 2680429"/>
                  <a:gd name="connsiteX18-9451" fmla="*/ 942736 w 1587365"/>
                  <a:gd name="connsiteY18-9452" fmla="*/ 1607585 h 2680429"/>
                  <a:gd name="connsiteX19-9453" fmla="*/ 1037144 w 1587365"/>
                  <a:gd name="connsiteY19-9454" fmla="*/ 1740382 h 2680429"/>
                  <a:gd name="connsiteX20-9455" fmla="*/ 1336356 w 1587365"/>
                  <a:gd name="connsiteY20-9456" fmla="*/ 588594 h 2680429"/>
                  <a:gd name="connsiteX21-9457" fmla="*/ 1445014 w 1587365"/>
                  <a:gd name="connsiteY21-9458" fmla="*/ 591933 h 2680429"/>
                  <a:gd name="connsiteX22-9459" fmla="*/ 1394900 w 1587365"/>
                  <a:gd name="connsiteY22-9460" fmla="*/ 542032 h 2680429"/>
                  <a:gd name="connsiteX23-9461" fmla="*/ 1351431 w 1587365"/>
                  <a:gd name="connsiteY23-9462" fmla="*/ 588878 h 2680429"/>
                  <a:gd name="connsiteX24-9463" fmla="*/ 1405560 w 1587365"/>
                  <a:gd name="connsiteY24-9464" fmla="*/ 108950 h 2680429"/>
                  <a:gd name="connsiteX25-9465" fmla="*/ 1481953 w 1587365"/>
                  <a:gd name="connsiteY25-9466" fmla="*/ 39849 h 2680429"/>
                  <a:gd name="connsiteX26-9467" fmla="*/ 1587365 w 1587365"/>
                  <a:gd name="connsiteY26-9468" fmla="*/ 0 h 2680429"/>
                  <a:gd name="connsiteX27-9469" fmla="*/ 1540581 w 1587365"/>
                  <a:gd name="connsiteY27-9470" fmla="*/ 345802 h 2680429"/>
                  <a:gd name="connsiteX28-9471" fmla="*/ 1156622 w 1587365"/>
                  <a:gd name="connsiteY28-9472" fmla="*/ 1910947 h 2680429"/>
                  <a:gd name="connsiteX29-9473" fmla="*/ 456021 w 1587365"/>
                  <a:gd name="connsiteY29-9474" fmla="*/ 2377624 h 2680429"/>
                  <a:gd name="connsiteX30-9475" fmla="*/ 286994 w 1587365"/>
                  <a:gd name="connsiteY30-9476" fmla="*/ 2490308 h 2680429"/>
                  <a:gd name="connsiteX31-9477" fmla="*/ 300881 w 1587365"/>
                  <a:gd name="connsiteY31-9478" fmla="*/ 2283531 h 2680429"/>
                  <a:gd name="connsiteX32-9479" fmla="*/ 401341 w 1587365"/>
                  <a:gd name="connsiteY32-9480" fmla="*/ 2095180 h 2680429"/>
                  <a:gd name="connsiteX33-9481" fmla="*/ 532811 w 1587365"/>
                  <a:gd name="connsiteY33-9482" fmla="*/ 1791611 h 2680429"/>
                  <a:gd name="connsiteX34-9483" fmla="*/ 301537 w 1587365"/>
                  <a:gd name="connsiteY34-9484" fmla="*/ 2275234 h 2680429"/>
                  <a:gd name="connsiteX35-9485" fmla="*/ 287734 w 1587365"/>
                  <a:gd name="connsiteY35-9486" fmla="*/ 2149455 h 2680429"/>
                  <a:gd name="connsiteX36-9487" fmla="*/ 257318 w 1587365"/>
                  <a:gd name="connsiteY36-9488" fmla="*/ 2044349 h 2680429"/>
                  <a:gd name="connsiteX37-9489" fmla="*/ 221868 w 1587365"/>
                  <a:gd name="connsiteY37-9490" fmla="*/ 1978268 h 2680429"/>
                  <a:gd name="connsiteX38" fmla="*/ 0 w 1587365"/>
                  <a:gd name="connsiteY38" fmla="*/ 2680429 h 2680429"/>
                  <a:gd name="connsiteX0-9491" fmla="*/ 0 w 1587365"/>
                  <a:gd name="connsiteY0-9492" fmla="*/ 2680429 h 2680429"/>
                  <a:gd name="connsiteX1-9493" fmla="*/ 393464 w 1587365"/>
                  <a:gd name="connsiteY1-9494" fmla="*/ 1231293 h 2680429"/>
                  <a:gd name="connsiteX2-9495" fmla="*/ 432166 w 1587365"/>
                  <a:gd name="connsiteY2-9496" fmla="*/ 1629262 h 2680429"/>
                  <a:gd name="connsiteX3-9497" fmla="*/ 448122 w 1587365"/>
                  <a:gd name="connsiteY3-9498" fmla="*/ 1445678 h 2680429"/>
                  <a:gd name="connsiteX4-9499" fmla="*/ 440319 w 1587365"/>
                  <a:gd name="connsiteY4-9500" fmla="*/ 1340993 h 2680429"/>
                  <a:gd name="connsiteX5-9501" fmla="*/ 401332 w 1587365"/>
                  <a:gd name="connsiteY5-9502" fmla="*/ 1184084 h 2680429"/>
                  <a:gd name="connsiteX6-9503" fmla="*/ 542059 w 1587365"/>
                  <a:gd name="connsiteY6-9504" fmla="*/ 665712 h 2680429"/>
                  <a:gd name="connsiteX7-9505" fmla="*/ 613850 w 1587365"/>
                  <a:gd name="connsiteY7-9506" fmla="*/ 704536 h 2680429"/>
                  <a:gd name="connsiteX8-9507" fmla="*/ 632861 w 1587365"/>
                  <a:gd name="connsiteY8-9508" fmla="*/ 901491 h 2680429"/>
                  <a:gd name="connsiteX9-9509" fmla="*/ 632747 w 1587365"/>
                  <a:gd name="connsiteY9-9510" fmla="*/ 970032 h 2680429"/>
                  <a:gd name="connsiteX10-9511" fmla="*/ 605842 w 1587365"/>
                  <a:gd name="connsiteY10-9512" fmla="*/ 1187661 h 2680429"/>
                  <a:gd name="connsiteX11-9513" fmla="*/ 531628 w 1587365"/>
                  <a:gd name="connsiteY11-9514" fmla="*/ 1710311 h 2680429"/>
                  <a:gd name="connsiteX12-9515" fmla="*/ 579278 w 1587365"/>
                  <a:gd name="connsiteY12-9516" fmla="*/ 1477919 h 2680429"/>
                  <a:gd name="connsiteX13-9517" fmla="*/ 626676 w 1587365"/>
                  <a:gd name="connsiteY13-9518" fmla="*/ 1543732 h 2680429"/>
                  <a:gd name="connsiteX14-9519" fmla="*/ 748019 w 1587365"/>
                  <a:gd name="connsiteY14-9520" fmla="*/ 1587155 h 2680429"/>
                  <a:gd name="connsiteX15-9521" fmla="*/ 904914 w 1587365"/>
                  <a:gd name="connsiteY15-9522" fmla="*/ 1578939 h 2680429"/>
                  <a:gd name="connsiteX16-9523" fmla="*/ 941646 w 1587365"/>
                  <a:gd name="connsiteY16-9524" fmla="*/ 1609462 h 2680429"/>
                  <a:gd name="connsiteX17-9525" fmla="*/ 789184 w 1587365"/>
                  <a:gd name="connsiteY17-9526" fmla="*/ 1890569 h 2680429"/>
                  <a:gd name="connsiteX18-9527" fmla="*/ 942736 w 1587365"/>
                  <a:gd name="connsiteY18-9528" fmla="*/ 1607585 h 2680429"/>
                  <a:gd name="connsiteX19-9529" fmla="*/ 1037144 w 1587365"/>
                  <a:gd name="connsiteY19-9530" fmla="*/ 1740382 h 2680429"/>
                  <a:gd name="connsiteX20-9531" fmla="*/ 1336356 w 1587365"/>
                  <a:gd name="connsiteY20-9532" fmla="*/ 588594 h 2680429"/>
                  <a:gd name="connsiteX21-9533" fmla="*/ 1445014 w 1587365"/>
                  <a:gd name="connsiteY21-9534" fmla="*/ 591933 h 2680429"/>
                  <a:gd name="connsiteX22-9535" fmla="*/ 1394900 w 1587365"/>
                  <a:gd name="connsiteY22-9536" fmla="*/ 542032 h 2680429"/>
                  <a:gd name="connsiteX23-9537" fmla="*/ 1351431 w 1587365"/>
                  <a:gd name="connsiteY23-9538" fmla="*/ 588878 h 2680429"/>
                  <a:gd name="connsiteX24-9539" fmla="*/ 1405560 w 1587365"/>
                  <a:gd name="connsiteY24-9540" fmla="*/ 108950 h 2680429"/>
                  <a:gd name="connsiteX25-9541" fmla="*/ 1481953 w 1587365"/>
                  <a:gd name="connsiteY25-9542" fmla="*/ 39849 h 2680429"/>
                  <a:gd name="connsiteX26-9543" fmla="*/ 1587365 w 1587365"/>
                  <a:gd name="connsiteY26-9544" fmla="*/ 0 h 2680429"/>
                  <a:gd name="connsiteX27-9545" fmla="*/ 1540581 w 1587365"/>
                  <a:gd name="connsiteY27-9546" fmla="*/ 345802 h 2680429"/>
                  <a:gd name="connsiteX28-9547" fmla="*/ 1156622 w 1587365"/>
                  <a:gd name="connsiteY28-9548" fmla="*/ 1910947 h 2680429"/>
                  <a:gd name="connsiteX29-9549" fmla="*/ 456021 w 1587365"/>
                  <a:gd name="connsiteY29-9550" fmla="*/ 2377624 h 2680429"/>
                  <a:gd name="connsiteX30-9551" fmla="*/ 286994 w 1587365"/>
                  <a:gd name="connsiteY30-9552" fmla="*/ 2490308 h 2680429"/>
                  <a:gd name="connsiteX31-9553" fmla="*/ 300881 w 1587365"/>
                  <a:gd name="connsiteY31-9554" fmla="*/ 2283531 h 2680429"/>
                  <a:gd name="connsiteX32-9555" fmla="*/ 401341 w 1587365"/>
                  <a:gd name="connsiteY32-9556" fmla="*/ 2095180 h 2680429"/>
                  <a:gd name="connsiteX33-9557" fmla="*/ 532811 w 1587365"/>
                  <a:gd name="connsiteY33-9558" fmla="*/ 1791611 h 2680429"/>
                  <a:gd name="connsiteX34-9559" fmla="*/ 301537 w 1587365"/>
                  <a:gd name="connsiteY34-9560" fmla="*/ 2275234 h 2680429"/>
                  <a:gd name="connsiteX35-9561" fmla="*/ 287734 w 1587365"/>
                  <a:gd name="connsiteY35-9562" fmla="*/ 2149455 h 2680429"/>
                  <a:gd name="connsiteX36-9563" fmla="*/ 257318 w 1587365"/>
                  <a:gd name="connsiteY36-9564" fmla="*/ 2044349 h 2680429"/>
                  <a:gd name="connsiteX37-9565" fmla="*/ 221868 w 1587365"/>
                  <a:gd name="connsiteY37-9566" fmla="*/ 1978268 h 2680429"/>
                  <a:gd name="connsiteX38-9567" fmla="*/ 0 w 1587365"/>
                  <a:gd name="connsiteY38-9568" fmla="*/ 2680429 h 2680429"/>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 ang="0">
                    <a:pos x="connsiteX6-13-13" y="connsiteY6-14-14"/>
                  </a:cxn>
                  <a:cxn ang="0">
                    <a:pos x="connsiteX7-85" y="connsiteY7-86"/>
                  </a:cxn>
                  <a:cxn ang="0">
                    <a:pos x="connsiteX8-601" y="connsiteY8-602"/>
                  </a:cxn>
                  <a:cxn ang="0">
                    <a:pos x="connsiteX9-657" y="connsiteY9-658"/>
                  </a:cxn>
                  <a:cxn ang="0">
                    <a:pos x="connsiteX10-679" y="connsiteY10-680"/>
                  </a:cxn>
                  <a:cxn ang="0">
                    <a:pos x="connsiteX11-857" y="connsiteY11-858"/>
                  </a:cxn>
                  <a:cxn ang="0">
                    <a:pos x="connsiteX12-931" y="connsiteY12-932"/>
                  </a:cxn>
                  <a:cxn ang="0">
                    <a:pos x="connsiteX13-1037" y="connsiteY13-1038"/>
                  </a:cxn>
                  <a:cxn ang="0">
                    <a:pos x="connsiteX14-1095" y="connsiteY14-1096"/>
                  </a:cxn>
                  <a:cxn ang="0">
                    <a:pos x="connsiteX15-1157" y="connsiteY15-1158"/>
                  </a:cxn>
                  <a:cxn ang="0">
                    <a:pos x="connsiteX16-1191" y="connsiteY16-1192"/>
                  </a:cxn>
                  <a:cxn ang="0">
                    <a:pos x="connsiteX17-1261" y="connsiteY17-1262"/>
                  </a:cxn>
                  <a:cxn ang="0">
                    <a:pos x="connsiteX18-1479" y="connsiteY18-1480"/>
                  </a:cxn>
                  <a:cxn ang="0">
                    <a:pos x="connsiteX19-1519" y="connsiteY19-1520"/>
                  </a:cxn>
                  <a:cxn ang="0">
                    <a:pos x="connsiteX20-1601" y="connsiteY20-1602"/>
                  </a:cxn>
                  <a:cxn ang="0">
                    <a:pos x="connsiteX21-1687" y="connsiteY21-1688"/>
                  </a:cxn>
                  <a:cxn ang="0">
                    <a:pos x="connsiteX22-1733" y="connsiteY22-1734"/>
                  </a:cxn>
                  <a:cxn ang="0">
                    <a:pos x="connsiteX23-1781" y="connsiteY23-1782"/>
                  </a:cxn>
                  <a:cxn ang="0">
                    <a:pos x="connsiteX24-2311" y="connsiteY24-2312"/>
                  </a:cxn>
                  <a:cxn ang="0">
                    <a:pos x="connsiteX25-2563" y="connsiteY25-2564"/>
                  </a:cxn>
                  <a:cxn ang="0">
                    <a:pos x="connsiteX26-3085" y="connsiteY26-3086"/>
                  </a:cxn>
                  <a:cxn ang="0">
                    <a:pos x="connsiteX27-3735" y="connsiteY27-3736"/>
                  </a:cxn>
                  <a:cxn ang="0">
                    <a:pos x="connsiteX28-3849" y="connsiteY28-3850"/>
                  </a:cxn>
                  <a:cxn ang="0">
                    <a:pos x="connsiteX29-4199" y="connsiteY29-4200"/>
                  </a:cxn>
                  <a:cxn ang="0">
                    <a:pos x="connsiteX30-4741" y="connsiteY30-4742"/>
                  </a:cxn>
                  <a:cxn ang="0">
                    <a:pos x="connsiteX31-4867" y="connsiteY31-4868"/>
                  </a:cxn>
                  <a:cxn ang="0">
                    <a:pos x="connsiteX32-4997" y="connsiteY32-4998"/>
                  </a:cxn>
                  <a:cxn ang="0">
                    <a:pos x="connsiteX33-5197" y="connsiteY33-5198"/>
                  </a:cxn>
                  <a:cxn ang="0">
                    <a:pos x="connsiteX34-5403" y="connsiteY34-5404"/>
                  </a:cxn>
                  <a:cxn ang="0">
                    <a:pos x="connsiteX35-5685" y="connsiteY35-5686"/>
                  </a:cxn>
                  <a:cxn ang="0">
                    <a:pos x="connsiteX36-6047" y="connsiteY36-6048"/>
                  </a:cxn>
                  <a:cxn ang="0">
                    <a:pos x="connsiteX37-9413" y="connsiteY37-9414"/>
                  </a:cxn>
                  <a:cxn ang="0">
                    <a:pos x="connsiteX38-9567" y="connsiteY38-9568"/>
                  </a:cxn>
                </a:cxnLst>
                <a:rect l="l" t="t" r="r" b="b"/>
                <a:pathLst>
                  <a:path w="1587365" h="2680429">
                    <a:moveTo>
                      <a:pt x="0" y="2680429"/>
                    </a:moveTo>
                    <a:lnTo>
                      <a:pt x="393464" y="1231293"/>
                    </a:lnTo>
                    <a:cubicBezTo>
                      <a:pt x="431084" y="1348983"/>
                      <a:pt x="426112" y="1537358"/>
                      <a:pt x="432166" y="1629262"/>
                    </a:cubicBezTo>
                    <a:lnTo>
                      <a:pt x="448122" y="1445678"/>
                    </a:lnTo>
                    <a:cubicBezTo>
                      <a:pt x="452439" y="1395634"/>
                      <a:pt x="444219" y="1367156"/>
                      <a:pt x="440319" y="1340993"/>
                    </a:cubicBezTo>
                    <a:lnTo>
                      <a:pt x="401332" y="1184084"/>
                    </a:lnTo>
                    <a:lnTo>
                      <a:pt x="542059" y="665712"/>
                    </a:lnTo>
                    <a:lnTo>
                      <a:pt x="613850" y="704536"/>
                    </a:lnTo>
                    <a:cubicBezTo>
                      <a:pt x="616265" y="772910"/>
                      <a:pt x="647992" y="733769"/>
                      <a:pt x="632861" y="901491"/>
                    </a:cubicBezTo>
                    <a:cubicBezTo>
                      <a:pt x="634776" y="950065"/>
                      <a:pt x="637250" y="922337"/>
                      <a:pt x="632747" y="970032"/>
                    </a:cubicBezTo>
                    <a:cubicBezTo>
                      <a:pt x="628244" y="1017727"/>
                      <a:pt x="622695" y="1064281"/>
                      <a:pt x="605842" y="1187661"/>
                    </a:cubicBezTo>
                    <a:cubicBezTo>
                      <a:pt x="588989" y="1311041"/>
                      <a:pt x="528301" y="1702086"/>
                      <a:pt x="531628" y="1710311"/>
                    </a:cubicBezTo>
                    <a:lnTo>
                      <a:pt x="579278" y="1477919"/>
                    </a:lnTo>
                    <a:lnTo>
                      <a:pt x="626676" y="1543732"/>
                    </a:lnTo>
                    <a:cubicBezTo>
                      <a:pt x="652274" y="1544978"/>
                      <a:pt x="722421" y="1585909"/>
                      <a:pt x="748019" y="1587155"/>
                    </a:cubicBezTo>
                    <a:lnTo>
                      <a:pt x="904914" y="1578939"/>
                    </a:lnTo>
                    <a:lnTo>
                      <a:pt x="941646" y="1609462"/>
                    </a:lnTo>
                    <a:lnTo>
                      <a:pt x="789184" y="1890569"/>
                    </a:lnTo>
                    <a:lnTo>
                      <a:pt x="942736" y="1607585"/>
                    </a:lnTo>
                    <a:lnTo>
                      <a:pt x="1037144" y="1740382"/>
                    </a:lnTo>
                    <a:cubicBezTo>
                      <a:pt x="1102612" y="1570206"/>
                      <a:pt x="1268378" y="780002"/>
                      <a:pt x="1336356" y="588594"/>
                    </a:cubicBezTo>
                    <a:lnTo>
                      <a:pt x="1445014" y="591933"/>
                    </a:lnTo>
                    <a:cubicBezTo>
                      <a:pt x="1428208" y="591659"/>
                      <a:pt x="1412324" y="548870"/>
                      <a:pt x="1394900" y="542032"/>
                    </a:cubicBezTo>
                    <a:lnTo>
                      <a:pt x="1351431" y="588878"/>
                    </a:lnTo>
                    <a:cubicBezTo>
                      <a:pt x="1344855" y="508381"/>
                      <a:pt x="1397934" y="160650"/>
                      <a:pt x="1405560" y="108950"/>
                    </a:cubicBezTo>
                    <a:cubicBezTo>
                      <a:pt x="1430596" y="92023"/>
                      <a:pt x="1456917" y="56776"/>
                      <a:pt x="1481953" y="39849"/>
                    </a:cubicBezTo>
                    <a:lnTo>
                      <a:pt x="1587365" y="0"/>
                    </a:lnTo>
                    <a:lnTo>
                      <a:pt x="1540581" y="345802"/>
                    </a:lnTo>
                    <a:lnTo>
                      <a:pt x="1156622" y="1910947"/>
                    </a:lnTo>
                    <a:lnTo>
                      <a:pt x="456021" y="2377624"/>
                    </a:lnTo>
                    <a:lnTo>
                      <a:pt x="286994" y="2490308"/>
                    </a:lnTo>
                    <a:lnTo>
                      <a:pt x="300881" y="2283531"/>
                    </a:lnTo>
                    <a:cubicBezTo>
                      <a:pt x="333826" y="2210641"/>
                      <a:pt x="368396" y="2168070"/>
                      <a:pt x="401341" y="2095180"/>
                    </a:cubicBezTo>
                    <a:lnTo>
                      <a:pt x="532811" y="1791611"/>
                    </a:lnTo>
                    <a:cubicBezTo>
                      <a:pt x="483663" y="1892909"/>
                      <a:pt x="349642" y="2156316"/>
                      <a:pt x="301537" y="2275234"/>
                    </a:cubicBezTo>
                    <a:lnTo>
                      <a:pt x="287734" y="2149455"/>
                    </a:lnTo>
                    <a:cubicBezTo>
                      <a:pt x="276914" y="2120989"/>
                      <a:pt x="268138" y="2072815"/>
                      <a:pt x="257318" y="2044349"/>
                    </a:cubicBezTo>
                    <a:lnTo>
                      <a:pt x="221868" y="1978268"/>
                    </a:lnTo>
                    <a:lnTo>
                      <a:pt x="0" y="2680429"/>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970" name="组合 2969"/>
              <p:cNvGrpSpPr/>
              <p:nvPr/>
            </p:nvGrpSpPr>
            <p:grpSpPr>
              <a:xfrm>
                <a:off x="712973" y="3893719"/>
                <a:ext cx="9060395" cy="2037257"/>
                <a:chOff x="546646" y="4194088"/>
                <a:chExt cx="9060395" cy="2037257"/>
              </a:xfrm>
            </p:grpSpPr>
            <p:sp>
              <p:nvSpPr>
                <p:cNvPr id="3508" name="平行四边形 51"/>
                <p:cNvSpPr/>
                <p:nvPr/>
              </p:nvSpPr>
              <p:spPr>
                <a:xfrm rot="11144820">
                  <a:off x="8093898" y="4332590"/>
                  <a:ext cx="1037523" cy="259359"/>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38245 h 3865450"/>
                    <a:gd name="connsiteX1-1613" fmla="*/ 166643 w 1288679"/>
                    <a:gd name="connsiteY1-1614" fmla="*/ 1503114 h 3865450"/>
                    <a:gd name="connsiteX2-1615" fmla="*/ 1288679 w 1288679"/>
                    <a:gd name="connsiteY2-1616" fmla="*/ -1 h 3865450"/>
                    <a:gd name="connsiteX3-1617" fmla="*/ 996791 w 1288679"/>
                    <a:gd name="connsiteY3-1618" fmla="*/ 1469499 h 3865450"/>
                    <a:gd name="connsiteX4-1619" fmla="*/ 839898 w 1288679"/>
                    <a:gd name="connsiteY4-1620" fmla="*/ 3855870 h 3865450"/>
                    <a:gd name="connsiteX5-1621" fmla="*/ 307684 w 1288679"/>
                    <a:gd name="connsiteY5-1622" fmla="*/ 2460611 h 3865450"/>
                    <a:gd name="connsiteX6-1623" fmla="*/ 0 w 1288679"/>
                    <a:gd name="connsiteY6-1624" fmla="*/ 2738245 h 3865450"/>
                    <a:gd name="connsiteX0-1625" fmla="*/ 0 w 1288679"/>
                    <a:gd name="connsiteY0-1626" fmla="*/ 2738245 h 4641722"/>
                    <a:gd name="connsiteX1-1627" fmla="*/ 166643 w 1288679"/>
                    <a:gd name="connsiteY1-1628" fmla="*/ 1503114 h 4641722"/>
                    <a:gd name="connsiteX2-1629" fmla="*/ 1288679 w 1288679"/>
                    <a:gd name="connsiteY2-1630" fmla="*/ -1 h 4641722"/>
                    <a:gd name="connsiteX3-1631" fmla="*/ 996791 w 1288679"/>
                    <a:gd name="connsiteY3-1632" fmla="*/ 1469499 h 4641722"/>
                    <a:gd name="connsiteX4-1633" fmla="*/ 839898 w 1288679"/>
                    <a:gd name="connsiteY4-1634" fmla="*/ 3855870 h 4641722"/>
                    <a:gd name="connsiteX5-1635" fmla="*/ 53372 w 1288679"/>
                    <a:gd name="connsiteY5-1636" fmla="*/ 4641724 h 4641722"/>
                    <a:gd name="connsiteX6-1637" fmla="*/ 0 w 1288679"/>
                    <a:gd name="connsiteY6-1638" fmla="*/ 2738245 h 4641722"/>
                    <a:gd name="connsiteX0-1639" fmla="*/ 75593 w 1235307"/>
                    <a:gd name="connsiteY0-1640" fmla="*/ 4192485 h 4641722"/>
                    <a:gd name="connsiteX1-1641" fmla="*/ 113271 w 1235307"/>
                    <a:gd name="connsiteY1-1642" fmla="*/ 1503114 h 4641722"/>
                    <a:gd name="connsiteX2-1643" fmla="*/ 1235307 w 1235307"/>
                    <a:gd name="connsiteY2-1644" fmla="*/ -1 h 4641722"/>
                    <a:gd name="connsiteX3-1645" fmla="*/ 943419 w 1235307"/>
                    <a:gd name="connsiteY3-1646" fmla="*/ 1469499 h 4641722"/>
                    <a:gd name="connsiteX4-1647" fmla="*/ 786526 w 1235307"/>
                    <a:gd name="connsiteY4-1648" fmla="*/ 3855870 h 4641722"/>
                    <a:gd name="connsiteX5-1649" fmla="*/ 0 w 1235307"/>
                    <a:gd name="connsiteY5-1650" fmla="*/ 4641724 h 4641722"/>
                    <a:gd name="connsiteX6-1651" fmla="*/ 75593 w 1235307"/>
                    <a:gd name="connsiteY6-1652" fmla="*/ 4192485 h 4641722"/>
                    <a:gd name="connsiteX0-1653" fmla="*/ 75593 w 1235307"/>
                    <a:gd name="connsiteY0-1654" fmla="*/ 4192485 h 4641722"/>
                    <a:gd name="connsiteX1-1655" fmla="*/ 113271 w 1235307"/>
                    <a:gd name="connsiteY1-1656" fmla="*/ 1503114 h 4641722"/>
                    <a:gd name="connsiteX2-1657" fmla="*/ 1235307 w 1235307"/>
                    <a:gd name="connsiteY2-1658" fmla="*/ -1 h 4641722"/>
                    <a:gd name="connsiteX3-1659" fmla="*/ 943419 w 1235307"/>
                    <a:gd name="connsiteY3-1660" fmla="*/ 1469499 h 4641722"/>
                    <a:gd name="connsiteX4-1661" fmla="*/ 786526 w 1235307"/>
                    <a:gd name="connsiteY4-1662" fmla="*/ 3855870 h 4641722"/>
                    <a:gd name="connsiteX5-1663" fmla="*/ 0 w 1235307"/>
                    <a:gd name="connsiteY5-1664" fmla="*/ 4641724 h 4641722"/>
                    <a:gd name="connsiteX6-1665" fmla="*/ 75593 w 1235307"/>
                    <a:gd name="connsiteY6-1666" fmla="*/ 4192485 h 4641722"/>
                    <a:gd name="connsiteX0-1667" fmla="*/ 75593 w 1235307"/>
                    <a:gd name="connsiteY0-1668" fmla="*/ 4192485 h 4641722"/>
                    <a:gd name="connsiteX1-1669" fmla="*/ 715528 w 1235307"/>
                    <a:gd name="connsiteY1-1670" fmla="*/ 3180769 h 4641722"/>
                    <a:gd name="connsiteX2-1671" fmla="*/ 1235307 w 1235307"/>
                    <a:gd name="connsiteY2-1672" fmla="*/ -1 h 4641722"/>
                    <a:gd name="connsiteX3-1673" fmla="*/ 943419 w 1235307"/>
                    <a:gd name="connsiteY3-1674" fmla="*/ 1469499 h 4641722"/>
                    <a:gd name="connsiteX4-1675" fmla="*/ 786526 w 1235307"/>
                    <a:gd name="connsiteY4-1676" fmla="*/ 3855870 h 4641722"/>
                    <a:gd name="connsiteX5-1677" fmla="*/ 0 w 1235307"/>
                    <a:gd name="connsiteY5-1678" fmla="*/ 4641724 h 4641722"/>
                    <a:gd name="connsiteX6-1679" fmla="*/ 75593 w 1235307"/>
                    <a:gd name="connsiteY6-1680" fmla="*/ 4192485 h 4641722"/>
                    <a:gd name="connsiteX0-1681" fmla="*/ 73025 w 1235307"/>
                    <a:gd name="connsiteY0-1682" fmla="*/ 4000445 h 4641722"/>
                    <a:gd name="connsiteX1-1683" fmla="*/ 715528 w 1235307"/>
                    <a:gd name="connsiteY1-1684" fmla="*/ 3180769 h 4641722"/>
                    <a:gd name="connsiteX2-1685" fmla="*/ 1235307 w 1235307"/>
                    <a:gd name="connsiteY2-1686" fmla="*/ -1 h 4641722"/>
                    <a:gd name="connsiteX3-1687" fmla="*/ 943419 w 1235307"/>
                    <a:gd name="connsiteY3-1688" fmla="*/ 1469499 h 4641722"/>
                    <a:gd name="connsiteX4-1689" fmla="*/ 786526 w 1235307"/>
                    <a:gd name="connsiteY4-1690" fmla="*/ 3855870 h 4641722"/>
                    <a:gd name="connsiteX5-1691" fmla="*/ 0 w 1235307"/>
                    <a:gd name="connsiteY5-1692" fmla="*/ 4641724 h 4641722"/>
                    <a:gd name="connsiteX6-1693" fmla="*/ 73025 w 1235307"/>
                    <a:gd name="connsiteY6-1694" fmla="*/ 4000445 h 4641722"/>
                    <a:gd name="connsiteX0-1695" fmla="*/ 73025 w 1235307"/>
                    <a:gd name="connsiteY0-1696" fmla="*/ 4000445 h 4641722"/>
                    <a:gd name="connsiteX1-1697" fmla="*/ 715528 w 1235307"/>
                    <a:gd name="connsiteY1-1698" fmla="*/ 3180769 h 4641722"/>
                    <a:gd name="connsiteX2-1699" fmla="*/ 1235307 w 1235307"/>
                    <a:gd name="connsiteY2-1700" fmla="*/ -1 h 4641722"/>
                    <a:gd name="connsiteX3-1701" fmla="*/ 943419 w 1235307"/>
                    <a:gd name="connsiteY3-1702" fmla="*/ 1469499 h 4641722"/>
                    <a:gd name="connsiteX4-1703" fmla="*/ 786526 w 1235307"/>
                    <a:gd name="connsiteY4-1704" fmla="*/ 3855870 h 4641722"/>
                    <a:gd name="connsiteX5-1705" fmla="*/ 0 w 1235307"/>
                    <a:gd name="connsiteY5-1706" fmla="*/ 4641724 h 4641722"/>
                    <a:gd name="connsiteX6-1707" fmla="*/ 73025 w 1235307"/>
                    <a:gd name="connsiteY6-1708" fmla="*/ 4000445 h 4641722"/>
                    <a:gd name="connsiteX0-1709" fmla="*/ 73025 w 1235704"/>
                    <a:gd name="connsiteY0-1710" fmla="*/ 4000445 h 4641722"/>
                    <a:gd name="connsiteX1-1711" fmla="*/ 715528 w 1235704"/>
                    <a:gd name="connsiteY1-1712" fmla="*/ 3180769 h 4641722"/>
                    <a:gd name="connsiteX2-1713" fmla="*/ 1235307 w 1235704"/>
                    <a:gd name="connsiteY2-1714" fmla="*/ -1 h 4641722"/>
                    <a:gd name="connsiteX3-1715" fmla="*/ 786526 w 1235704"/>
                    <a:gd name="connsiteY3-1716" fmla="*/ 3855870 h 4641722"/>
                    <a:gd name="connsiteX4-1717" fmla="*/ 0 w 1235704"/>
                    <a:gd name="connsiteY4-1718" fmla="*/ 4641724 h 4641722"/>
                    <a:gd name="connsiteX5-1719" fmla="*/ 73025 w 1235704"/>
                    <a:gd name="connsiteY5-1720" fmla="*/ 4000445 h 4641722"/>
                    <a:gd name="connsiteX0-1721" fmla="*/ 73025 w 847893"/>
                    <a:gd name="connsiteY0-1722" fmla="*/ 820596 h 1461873"/>
                    <a:gd name="connsiteX1-1723" fmla="*/ 715528 w 847893"/>
                    <a:gd name="connsiteY1-1724" fmla="*/ 920 h 1461873"/>
                    <a:gd name="connsiteX2-1725" fmla="*/ 786526 w 847893"/>
                    <a:gd name="connsiteY2-1726" fmla="*/ 676021 h 1461873"/>
                    <a:gd name="connsiteX3-1727" fmla="*/ 0 w 847893"/>
                    <a:gd name="connsiteY3-1728" fmla="*/ 1461875 h 1461873"/>
                    <a:gd name="connsiteX4-1729" fmla="*/ 73025 w 847893"/>
                    <a:gd name="connsiteY4-1730" fmla="*/ 820596 h 1461873"/>
                    <a:gd name="connsiteX0-1731" fmla="*/ 73025 w 786526"/>
                    <a:gd name="connsiteY0-1732" fmla="*/ 819677 h 1460954"/>
                    <a:gd name="connsiteX1-1733" fmla="*/ 715528 w 786526"/>
                    <a:gd name="connsiteY1-1734" fmla="*/ 1 h 1460954"/>
                    <a:gd name="connsiteX2-1735" fmla="*/ 786526 w 786526"/>
                    <a:gd name="connsiteY2-1736" fmla="*/ 675102 h 1460954"/>
                    <a:gd name="connsiteX3-1737" fmla="*/ 0 w 786526"/>
                    <a:gd name="connsiteY3-1738" fmla="*/ 1460956 h 1460954"/>
                    <a:gd name="connsiteX4-1739" fmla="*/ 73025 w 786526"/>
                    <a:gd name="connsiteY4-1740" fmla="*/ 819677 h 1460954"/>
                    <a:gd name="connsiteX0-1741" fmla="*/ 73025 w 937472"/>
                    <a:gd name="connsiteY0-1742" fmla="*/ 1084827 h 1726104"/>
                    <a:gd name="connsiteX1-1743" fmla="*/ 937472 w 937472"/>
                    <a:gd name="connsiteY1-1744" fmla="*/ 3 h 1726104"/>
                    <a:gd name="connsiteX2-1745" fmla="*/ 786526 w 937472"/>
                    <a:gd name="connsiteY2-1746" fmla="*/ 940252 h 1726104"/>
                    <a:gd name="connsiteX3-1747" fmla="*/ 0 w 937472"/>
                    <a:gd name="connsiteY3-1748" fmla="*/ 1726106 h 1726104"/>
                    <a:gd name="connsiteX4-1749" fmla="*/ 73025 w 937472"/>
                    <a:gd name="connsiteY4-1750" fmla="*/ 1084827 h 1726104"/>
                    <a:gd name="connsiteX0-1751" fmla="*/ 73025 w 938254"/>
                    <a:gd name="connsiteY0-1752" fmla="*/ 1124338 h 1765615"/>
                    <a:gd name="connsiteX1-1753" fmla="*/ 937472 w 938254"/>
                    <a:gd name="connsiteY1-1754" fmla="*/ 39514 h 1765615"/>
                    <a:gd name="connsiteX2-1755" fmla="*/ 786526 w 938254"/>
                    <a:gd name="connsiteY2-1756" fmla="*/ 979763 h 1765615"/>
                    <a:gd name="connsiteX3-1757" fmla="*/ 0 w 938254"/>
                    <a:gd name="connsiteY3-1758" fmla="*/ 1765617 h 1765615"/>
                    <a:gd name="connsiteX4-1759" fmla="*/ 73025 w 938254"/>
                    <a:gd name="connsiteY4-1760" fmla="*/ 1124338 h 1765615"/>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Lst>
                  <a:rect l="l" t="t" r="r" b="b"/>
                  <a:pathLst>
                    <a:path w="938254" h="1765615">
                      <a:moveTo>
                        <a:pt x="73025" y="1124338"/>
                      </a:moveTo>
                      <a:cubicBezTo>
                        <a:pt x="361174" y="762730"/>
                        <a:pt x="962917" y="-206555"/>
                        <a:pt x="937472" y="39514"/>
                      </a:cubicBezTo>
                      <a:cubicBezTo>
                        <a:pt x="912027" y="285583"/>
                        <a:pt x="942771" y="692079"/>
                        <a:pt x="786526" y="979763"/>
                      </a:cubicBezTo>
                      <a:cubicBezTo>
                        <a:pt x="630281" y="1267447"/>
                        <a:pt x="111204" y="1294716"/>
                        <a:pt x="0" y="1765617"/>
                      </a:cubicBezTo>
                      <a:lnTo>
                        <a:pt x="73025" y="1124338"/>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09" name="平行四边形 51"/>
                <p:cNvSpPr/>
                <p:nvPr/>
              </p:nvSpPr>
              <p:spPr>
                <a:xfrm rot="11144820">
                  <a:off x="7579644" y="4414464"/>
                  <a:ext cx="1457447" cy="442105"/>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93462 h 2793463"/>
                    <a:gd name="connsiteX1-1613" fmla="*/ 166643 w 1288679"/>
                    <a:gd name="connsiteY1-1614" fmla="*/ 1558331 h 2793463"/>
                    <a:gd name="connsiteX2-1615" fmla="*/ 937312 w 1288679"/>
                    <a:gd name="connsiteY2-1616" fmla="*/ 347098 h 2793463"/>
                    <a:gd name="connsiteX3-1617" fmla="*/ 1288679 w 1288679"/>
                    <a:gd name="connsiteY3-1618" fmla="*/ 55216 h 2793463"/>
                    <a:gd name="connsiteX4-1619" fmla="*/ 996791 w 1288679"/>
                    <a:gd name="connsiteY4-1620" fmla="*/ 1524716 h 2793463"/>
                    <a:gd name="connsiteX5-1621" fmla="*/ 817433 w 1288679"/>
                    <a:gd name="connsiteY5-1622" fmla="*/ 2230655 h 2793463"/>
                    <a:gd name="connsiteX6-1623" fmla="*/ 307684 w 1288679"/>
                    <a:gd name="connsiteY6-1624" fmla="*/ 2515828 h 2793463"/>
                    <a:gd name="connsiteX7-1625" fmla="*/ 0 w 1288679"/>
                    <a:gd name="connsiteY7-1626" fmla="*/ 2793462 h 2793463"/>
                    <a:gd name="connsiteX0-1627" fmla="*/ 0 w 1288679"/>
                    <a:gd name="connsiteY0-1628" fmla="*/ 2793462 h 2793463"/>
                    <a:gd name="connsiteX1-1629" fmla="*/ 166643 w 1288679"/>
                    <a:gd name="connsiteY1-1630" fmla="*/ 1558331 h 2793463"/>
                    <a:gd name="connsiteX2-1631" fmla="*/ 937312 w 1288679"/>
                    <a:gd name="connsiteY2-1632" fmla="*/ 347098 h 2793463"/>
                    <a:gd name="connsiteX3-1633" fmla="*/ 1288679 w 1288679"/>
                    <a:gd name="connsiteY3-1634" fmla="*/ 55216 h 2793463"/>
                    <a:gd name="connsiteX4-1635" fmla="*/ 996791 w 1288679"/>
                    <a:gd name="connsiteY4-1636" fmla="*/ 1524716 h 2793463"/>
                    <a:gd name="connsiteX5-1637" fmla="*/ 817433 w 1288679"/>
                    <a:gd name="connsiteY5-1638" fmla="*/ 2230655 h 2793463"/>
                    <a:gd name="connsiteX6-1639" fmla="*/ 310252 w 1288679"/>
                    <a:gd name="connsiteY6-1640" fmla="*/ 2707883 h 2793463"/>
                    <a:gd name="connsiteX7-1641" fmla="*/ 0 w 1288679"/>
                    <a:gd name="connsiteY7-1642" fmla="*/ 2793462 h 2793463"/>
                    <a:gd name="connsiteX0-1643" fmla="*/ 0 w 1318000"/>
                    <a:gd name="connsiteY0-1644" fmla="*/ 3009678 h 3009680"/>
                    <a:gd name="connsiteX1-1645" fmla="*/ 195964 w 1318000"/>
                    <a:gd name="connsiteY1-1646" fmla="*/ 1558331 h 3009680"/>
                    <a:gd name="connsiteX2-1647" fmla="*/ 966633 w 1318000"/>
                    <a:gd name="connsiteY2-1648" fmla="*/ 347098 h 3009680"/>
                    <a:gd name="connsiteX3-1649" fmla="*/ 1318000 w 1318000"/>
                    <a:gd name="connsiteY3-1650" fmla="*/ 55216 h 3009680"/>
                    <a:gd name="connsiteX4-1651" fmla="*/ 1026112 w 1318000"/>
                    <a:gd name="connsiteY4-1652" fmla="*/ 1524716 h 3009680"/>
                    <a:gd name="connsiteX5-1653" fmla="*/ 846754 w 1318000"/>
                    <a:gd name="connsiteY5-1654" fmla="*/ 2230655 h 3009680"/>
                    <a:gd name="connsiteX6-1655" fmla="*/ 339573 w 1318000"/>
                    <a:gd name="connsiteY6-1656" fmla="*/ 2707883 h 3009680"/>
                    <a:gd name="connsiteX7-1657" fmla="*/ 0 w 1318000"/>
                    <a:gd name="connsiteY7-1658" fmla="*/ 3009678 h 3009680"/>
                    <a:gd name="connsiteX0-1659" fmla="*/ 0 w 1318000"/>
                    <a:gd name="connsiteY0-1660" fmla="*/ 3009678 h 3009680"/>
                    <a:gd name="connsiteX1-1661" fmla="*/ 195964 w 1318000"/>
                    <a:gd name="connsiteY1-1662" fmla="*/ 1558331 h 3009680"/>
                    <a:gd name="connsiteX2-1663" fmla="*/ 966633 w 1318000"/>
                    <a:gd name="connsiteY2-1664" fmla="*/ 347098 h 3009680"/>
                    <a:gd name="connsiteX3-1665" fmla="*/ 1318000 w 1318000"/>
                    <a:gd name="connsiteY3-1666" fmla="*/ 55216 h 3009680"/>
                    <a:gd name="connsiteX4-1667" fmla="*/ 1026112 w 1318000"/>
                    <a:gd name="connsiteY4-1668" fmla="*/ 1524716 h 3009680"/>
                    <a:gd name="connsiteX5-1669" fmla="*/ 846754 w 1318000"/>
                    <a:gd name="connsiteY5-1670" fmla="*/ 2230655 h 3009680"/>
                    <a:gd name="connsiteX6-1671" fmla="*/ 358065 w 1318000"/>
                    <a:gd name="connsiteY6-1672" fmla="*/ 2645376 h 3009680"/>
                    <a:gd name="connsiteX7-1673" fmla="*/ 0 w 1318000"/>
                    <a:gd name="connsiteY7-1674" fmla="*/ 3009678 h 3009680"/>
                    <a:gd name="connsiteX0-1675" fmla="*/ 0 w 1318000"/>
                    <a:gd name="connsiteY0-1676" fmla="*/ 3009678 h 3009680"/>
                    <a:gd name="connsiteX1-1677" fmla="*/ 195964 w 1318000"/>
                    <a:gd name="connsiteY1-1678" fmla="*/ 1558331 h 3009680"/>
                    <a:gd name="connsiteX2-1679" fmla="*/ 966633 w 1318000"/>
                    <a:gd name="connsiteY2-1680" fmla="*/ 347098 h 3009680"/>
                    <a:gd name="connsiteX3-1681" fmla="*/ 1318000 w 1318000"/>
                    <a:gd name="connsiteY3-1682" fmla="*/ 55216 h 3009680"/>
                    <a:gd name="connsiteX4-1683" fmla="*/ 1026112 w 1318000"/>
                    <a:gd name="connsiteY4-1684" fmla="*/ 1524716 h 3009680"/>
                    <a:gd name="connsiteX5-1685" fmla="*/ 846754 w 1318000"/>
                    <a:gd name="connsiteY5-1686" fmla="*/ 2230655 h 3009680"/>
                    <a:gd name="connsiteX6-1687" fmla="*/ 358065 w 1318000"/>
                    <a:gd name="connsiteY6-1688" fmla="*/ 2645376 h 3009680"/>
                    <a:gd name="connsiteX7-1689" fmla="*/ 0 w 1318000"/>
                    <a:gd name="connsiteY7-1690" fmla="*/ 3009678 h 3009680"/>
                    <a:gd name="connsiteX0-1691" fmla="*/ 0 w 1318000"/>
                    <a:gd name="connsiteY0-1692" fmla="*/ 3009678 h 3009680"/>
                    <a:gd name="connsiteX1-1693" fmla="*/ 195964 w 1318000"/>
                    <a:gd name="connsiteY1-1694" fmla="*/ 1558331 h 3009680"/>
                    <a:gd name="connsiteX2-1695" fmla="*/ 966633 w 1318000"/>
                    <a:gd name="connsiteY2-1696" fmla="*/ 347098 h 3009680"/>
                    <a:gd name="connsiteX3-1697" fmla="*/ 1318000 w 1318000"/>
                    <a:gd name="connsiteY3-1698" fmla="*/ 55216 h 3009680"/>
                    <a:gd name="connsiteX4-1699" fmla="*/ 1026112 w 1318000"/>
                    <a:gd name="connsiteY4-1700" fmla="*/ 1524716 h 3009680"/>
                    <a:gd name="connsiteX5-1701" fmla="*/ 828904 w 1318000"/>
                    <a:gd name="connsiteY5-1702" fmla="*/ 2341179 h 3009680"/>
                    <a:gd name="connsiteX6-1703" fmla="*/ 358065 w 1318000"/>
                    <a:gd name="connsiteY6-1704" fmla="*/ 2645376 h 3009680"/>
                    <a:gd name="connsiteX7-1705" fmla="*/ 0 w 1318000"/>
                    <a:gd name="connsiteY7-1706" fmla="*/ 3009678 h 3009680"/>
                    <a:gd name="connsiteX0-1707" fmla="*/ 0 w 1318000"/>
                    <a:gd name="connsiteY0-1708" fmla="*/ 3009678 h 3009680"/>
                    <a:gd name="connsiteX1-1709" fmla="*/ 195964 w 1318000"/>
                    <a:gd name="connsiteY1-1710" fmla="*/ 1558331 h 3009680"/>
                    <a:gd name="connsiteX2-1711" fmla="*/ 966633 w 1318000"/>
                    <a:gd name="connsiteY2-1712" fmla="*/ 347098 h 3009680"/>
                    <a:gd name="connsiteX3-1713" fmla="*/ 1318000 w 1318000"/>
                    <a:gd name="connsiteY3-1714" fmla="*/ 55216 h 3009680"/>
                    <a:gd name="connsiteX4-1715" fmla="*/ 1026112 w 1318000"/>
                    <a:gd name="connsiteY4-1716" fmla="*/ 1524716 h 3009680"/>
                    <a:gd name="connsiteX5-1717" fmla="*/ 828904 w 1318000"/>
                    <a:gd name="connsiteY5-1718" fmla="*/ 2341179 h 3009680"/>
                    <a:gd name="connsiteX6-1719" fmla="*/ 350403 w 1318000"/>
                    <a:gd name="connsiteY6-1720" fmla="*/ 2554182 h 3009680"/>
                    <a:gd name="connsiteX7-1721" fmla="*/ 0 w 1318000"/>
                    <a:gd name="connsiteY7-1722" fmla="*/ 3009678 h 3009680"/>
                    <a:gd name="connsiteX0-1723" fmla="*/ 0 w 1318000"/>
                    <a:gd name="connsiteY0-1724" fmla="*/ 3009678 h 3009680"/>
                    <a:gd name="connsiteX1-1725" fmla="*/ 195964 w 1318000"/>
                    <a:gd name="connsiteY1-1726" fmla="*/ 1558331 h 3009680"/>
                    <a:gd name="connsiteX2-1727" fmla="*/ 966633 w 1318000"/>
                    <a:gd name="connsiteY2-1728" fmla="*/ 347098 h 3009680"/>
                    <a:gd name="connsiteX3-1729" fmla="*/ 1318000 w 1318000"/>
                    <a:gd name="connsiteY3-1730" fmla="*/ 55216 h 3009680"/>
                    <a:gd name="connsiteX4-1731" fmla="*/ 1026112 w 1318000"/>
                    <a:gd name="connsiteY4-1732" fmla="*/ 1524716 h 3009680"/>
                    <a:gd name="connsiteX5-1733" fmla="*/ 828904 w 1318000"/>
                    <a:gd name="connsiteY5-1734" fmla="*/ 2341179 h 3009680"/>
                    <a:gd name="connsiteX6-1735" fmla="*/ 350403 w 1318000"/>
                    <a:gd name="connsiteY6-1736" fmla="*/ 2554182 h 3009680"/>
                    <a:gd name="connsiteX7-1737" fmla="*/ 0 w 1318000"/>
                    <a:gd name="connsiteY7-1738" fmla="*/ 3009678 h 3009680"/>
                    <a:gd name="connsiteX0-1739" fmla="*/ 0 w 1318000"/>
                    <a:gd name="connsiteY0-1740" fmla="*/ 3009678 h 3009680"/>
                    <a:gd name="connsiteX1-1741" fmla="*/ 195964 w 1318000"/>
                    <a:gd name="connsiteY1-1742" fmla="*/ 1558331 h 3009680"/>
                    <a:gd name="connsiteX2-1743" fmla="*/ 966633 w 1318000"/>
                    <a:gd name="connsiteY2-1744" fmla="*/ 347098 h 3009680"/>
                    <a:gd name="connsiteX3-1745" fmla="*/ 1318000 w 1318000"/>
                    <a:gd name="connsiteY3-1746" fmla="*/ 55216 h 3009680"/>
                    <a:gd name="connsiteX4-1747" fmla="*/ 1026112 w 1318000"/>
                    <a:gd name="connsiteY4-1748" fmla="*/ 1524716 h 3009680"/>
                    <a:gd name="connsiteX5-1749" fmla="*/ 832714 w 1318000"/>
                    <a:gd name="connsiteY5-1750" fmla="*/ 2144301 h 3009680"/>
                    <a:gd name="connsiteX6-1751" fmla="*/ 350403 w 1318000"/>
                    <a:gd name="connsiteY6-1752" fmla="*/ 2554182 h 3009680"/>
                    <a:gd name="connsiteX7-1753" fmla="*/ 0 w 1318000"/>
                    <a:gd name="connsiteY7-1754" fmla="*/ 3009678 h 3009680"/>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Lst>
                  <a:rect l="l" t="t" r="r" b="b"/>
                  <a:pathLst>
                    <a:path w="1318000" h="3009680">
                      <a:moveTo>
                        <a:pt x="0" y="3009678"/>
                      </a:moveTo>
                      <a:lnTo>
                        <a:pt x="195964" y="1558331"/>
                      </a:lnTo>
                      <a:cubicBezTo>
                        <a:pt x="357069" y="1114568"/>
                        <a:pt x="779627" y="597617"/>
                        <a:pt x="966633" y="347098"/>
                      </a:cubicBezTo>
                      <a:cubicBezTo>
                        <a:pt x="1153639" y="96579"/>
                        <a:pt x="1307559" y="-100238"/>
                        <a:pt x="1318000" y="55216"/>
                      </a:cubicBezTo>
                      <a:cubicBezTo>
                        <a:pt x="1282772" y="368693"/>
                        <a:pt x="1093230" y="1187077"/>
                        <a:pt x="1026112" y="1524716"/>
                      </a:cubicBezTo>
                      <a:cubicBezTo>
                        <a:pt x="922763" y="2035527"/>
                        <a:pt x="945332" y="1972724"/>
                        <a:pt x="832714" y="2144301"/>
                      </a:cubicBezTo>
                      <a:lnTo>
                        <a:pt x="350403" y="2554182"/>
                      </a:lnTo>
                      <a:lnTo>
                        <a:pt x="0" y="3009678"/>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10" name="平行四边形 51"/>
                <p:cNvSpPr/>
                <p:nvPr/>
              </p:nvSpPr>
              <p:spPr>
                <a:xfrm rot="11144820">
                  <a:off x="4164834" y="4194088"/>
                  <a:ext cx="3992558" cy="1319484"/>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1685566"/>
                    <a:gd name="connsiteY0-650" fmla="*/ 1716579 h 1716579"/>
                    <a:gd name="connsiteX1-651" fmla="*/ 234518 w 1685566"/>
                    <a:gd name="connsiteY1-652" fmla="*/ 1018595 h 1716579"/>
                    <a:gd name="connsiteX2-653" fmla="*/ 775393 w 1685566"/>
                    <a:gd name="connsiteY2-654" fmla="*/ 119504 h 1716579"/>
                    <a:gd name="connsiteX3-655" fmla="*/ 1018640 w 1685566"/>
                    <a:gd name="connsiteY3-656" fmla="*/ 349163 h 1716579"/>
                    <a:gd name="connsiteX4-657" fmla="*/ 1332493 w 1685566"/>
                    <a:gd name="connsiteY4-658" fmla="*/ 392372 h 1716579"/>
                    <a:gd name="connsiteX5-659" fmla="*/ 1600913 w 1685566"/>
                    <a:gd name="connsiteY5-660" fmla="*/ 368471 h 1716579"/>
                    <a:gd name="connsiteX6-661" fmla="*/ 1681725 w 1685566"/>
                    <a:gd name="connsiteY6-662" fmla="*/ 10763 h 1716579"/>
                    <a:gd name="connsiteX7-663" fmla="*/ 1291869 w 1685566"/>
                    <a:gd name="connsiteY7-664" fmla="*/ 1370590 h 1716579"/>
                    <a:gd name="connsiteX8-665" fmla="*/ 0 w 1685566"/>
                    <a:gd name="connsiteY8-666" fmla="*/ 1716579 h 1716579"/>
                    <a:gd name="connsiteX0-667" fmla="*/ 0 w 1685566"/>
                    <a:gd name="connsiteY0-668" fmla="*/ 1716579 h 1716579"/>
                    <a:gd name="connsiteX1-669" fmla="*/ 234518 w 1685566"/>
                    <a:gd name="connsiteY1-670" fmla="*/ 1018595 h 1716579"/>
                    <a:gd name="connsiteX2-671" fmla="*/ 775393 w 1685566"/>
                    <a:gd name="connsiteY2-672" fmla="*/ 119504 h 1716579"/>
                    <a:gd name="connsiteX3-673" fmla="*/ 1018640 w 1685566"/>
                    <a:gd name="connsiteY3-674" fmla="*/ 349163 h 1716579"/>
                    <a:gd name="connsiteX4-675" fmla="*/ 1332493 w 1685566"/>
                    <a:gd name="connsiteY4-676" fmla="*/ 392372 h 1716579"/>
                    <a:gd name="connsiteX5-677" fmla="*/ 1600913 w 1685566"/>
                    <a:gd name="connsiteY5-678" fmla="*/ 368471 h 1716579"/>
                    <a:gd name="connsiteX6-679" fmla="*/ 1681725 w 1685566"/>
                    <a:gd name="connsiteY6-680" fmla="*/ 10763 h 1716579"/>
                    <a:gd name="connsiteX7-681" fmla="*/ 1551445 w 1685566"/>
                    <a:gd name="connsiteY7-682" fmla="*/ 222083 h 1716579"/>
                    <a:gd name="connsiteX8-683" fmla="*/ 0 w 1685566"/>
                    <a:gd name="connsiteY8-684" fmla="*/ 1716579 h 1716579"/>
                    <a:gd name="connsiteX0-685" fmla="*/ 0 w 1682289"/>
                    <a:gd name="connsiteY0-686" fmla="*/ 1726912 h 1726912"/>
                    <a:gd name="connsiteX1-687" fmla="*/ 234518 w 1682289"/>
                    <a:gd name="connsiteY1-688" fmla="*/ 1028928 h 1726912"/>
                    <a:gd name="connsiteX2-689" fmla="*/ 775393 w 1682289"/>
                    <a:gd name="connsiteY2-690" fmla="*/ 129837 h 1726912"/>
                    <a:gd name="connsiteX3-691" fmla="*/ 1018640 w 1682289"/>
                    <a:gd name="connsiteY3-692" fmla="*/ 359496 h 1726912"/>
                    <a:gd name="connsiteX4-693" fmla="*/ 1332493 w 1682289"/>
                    <a:gd name="connsiteY4-694" fmla="*/ 402705 h 1726912"/>
                    <a:gd name="connsiteX5-695" fmla="*/ 1284915 w 1682289"/>
                    <a:gd name="connsiteY5-696" fmla="*/ 166606 h 1726912"/>
                    <a:gd name="connsiteX6-697" fmla="*/ 1681725 w 1682289"/>
                    <a:gd name="connsiteY6-698" fmla="*/ 21096 h 1726912"/>
                    <a:gd name="connsiteX7-699" fmla="*/ 1551445 w 1682289"/>
                    <a:gd name="connsiteY7-700" fmla="*/ 232416 h 1726912"/>
                    <a:gd name="connsiteX8-701" fmla="*/ 0 w 1682289"/>
                    <a:gd name="connsiteY8-702" fmla="*/ 1726912 h 1726912"/>
                    <a:gd name="connsiteX0-703" fmla="*/ 0 w 1684097"/>
                    <a:gd name="connsiteY0-704" fmla="*/ 1773858 h 1773858"/>
                    <a:gd name="connsiteX1-705" fmla="*/ 234518 w 1684097"/>
                    <a:gd name="connsiteY1-706" fmla="*/ 1075874 h 1773858"/>
                    <a:gd name="connsiteX2-707" fmla="*/ 775393 w 1684097"/>
                    <a:gd name="connsiteY2-708" fmla="*/ 176783 h 1773858"/>
                    <a:gd name="connsiteX3-709" fmla="*/ 1018640 w 1684097"/>
                    <a:gd name="connsiteY3-710" fmla="*/ 406442 h 1773858"/>
                    <a:gd name="connsiteX4-711" fmla="*/ 1332493 w 1684097"/>
                    <a:gd name="connsiteY4-712" fmla="*/ 449651 h 1773858"/>
                    <a:gd name="connsiteX5-713" fmla="*/ 1566014 w 1684097"/>
                    <a:gd name="connsiteY5-714" fmla="*/ 40521 h 1773858"/>
                    <a:gd name="connsiteX6-715" fmla="*/ 1681725 w 1684097"/>
                    <a:gd name="connsiteY6-716" fmla="*/ 68042 h 1773858"/>
                    <a:gd name="connsiteX7-717" fmla="*/ 1551445 w 1684097"/>
                    <a:gd name="connsiteY7-718" fmla="*/ 279362 h 1773858"/>
                    <a:gd name="connsiteX8-719" fmla="*/ 0 w 1684097"/>
                    <a:gd name="connsiteY8-720" fmla="*/ 1773858 h 1773858"/>
                    <a:gd name="connsiteX0-721" fmla="*/ 0 w 1681725"/>
                    <a:gd name="connsiteY0-722" fmla="*/ 1733337 h 1733337"/>
                    <a:gd name="connsiteX1-723" fmla="*/ 234518 w 1681725"/>
                    <a:gd name="connsiteY1-724" fmla="*/ 1035353 h 1733337"/>
                    <a:gd name="connsiteX2-725" fmla="*/ 775393 w 1681725"/>
                    <a:gd name="connsiteY2-726" fmla="*/ 136262 h 1733337"/>
                    <a:gd name="connsiteX3-727" fmla="*/ 1018640 w 1681725"/>
                    <a:gd name="connsiteY3-728" fmla="*/ 365921 h 1733337"/>
                    <a:gd name="connsiteX4-729" fmla="*/ 1332493 w 1681725"/>
                    <a:gd name="connsiteY4-730" fmla="*/ 409130 h 1733337"/>
                    <a:gd name="connsiteX5-731" fmla="*/ 1566014 w 1681725"/>
                    <a:gd name="connsiteY5-732" fmla="*/ 0 h 1733337"/>
                    <a:gd name="connsiteX6-733" fmla="*/ 1681725 w 1681725"/>
                    <a:gd name="connsiteY6-734" fmla="*/ 27521 h 1733337"/>
                    <a:gd name="connsiteX7-735" fmla="*/ 1551445 w 1681725"/>
                    <a:gd name="connsiteY7-736" fmla="*/ 238841 h 1733337"/>
                    <a:gd name="connsiteX8-737" fmla="*/ 0 w 1681725"/>
                    <a:gd name="connsiteY8-738" fmla="*/ 1733337 h 1733337"/>
                    <a:gd name="connsiteX0-739" fmla="*/ 0 w 1681725"/>
                    <a:gd name="connsiteY0-740" fmla="*/ 1758727 h 1758727"/>
                    <a:gd name="connsiteX1-741" fmla="*/ 234518 w 1681725"/>
                    <a:gd name="connsiteY1-742" fmla="*/ 1060743 h 1758727"/>
                    <a:gd name="connsiteX2-743" fmla="*/ 775393 w 1681725"/>
                    <a:gd name="connsiteY2-744" fmla="*/ 161652 h 1758727"/>
                    <a:gd name="connsiteX3-745" fmla="*/ 1018640 w 1681725"/>
                    <a:gd name="connsiteY3-746" fmla="*/ 391311 h 1758727"/>
                    <a:gd name="connsiteX4-747" fmla="*/ 1332493 w 1681725"/>
                    <a:gd name="connsiteY4-748" fmla="*/ 434520 h 1758727"/>
                    <a:gd name="connsiteX5-749" fmla="*/ 1566014 w 1681725"/>
                    <a:gd name="connsiteY5-750" fmla="*/ 25390 h 1758727"/>
                    <a:gd name="connsiteX6-751" fmla="*/ 1642598 w 1681725"/>
                    <a:gd name="connsiteY6-752" fmla="*/ 46365 h 1758727"/>
                    <a:gd name="connsiteX7-753" fmla="*/ 1681725 w 1681725"/>
                    <a:gd name="connsiteY7-754" fmla="*/ 52911 h 1758727"/>
                    <a:gd name="connsiteX8-755" fmla="*/ 1551445 w 1681725"/>
                    <a:gd name="connsiteY8-756" fmla="*/ 264231 h 1758727"/>
                    <a:gd name="connsiteX9" fmla="*/ 0 w 1681725"/>
                    <a:gd name="connsiteY9" fmla="*/ 1758727 h 1758727"/>
                    <a:gd name="connsiteX0-757" fmla="*/ 0 w 1681725"/>
                    <a:gd name="connsiteY0-758" fmla="*/ 1733337 h 1733337"/>
                    <a:gd name="connsiteX1-759" fmla="*/ 234518 w 1681725"/>
                    <a:gd name="connsiteY1-760" fmla="*/ 1035353 h 1733337"/>
                    <a:gd name="connsiteX2-761" fmla="*/ 775393 w 1681725"/>
                    <a:gd name="connsiteY2-762" fmla="*/ 136262 h 1733337"/>
                    <a:gd name="connsiteX3-763" fmla="*/ 1018640 w 1681725"/>
                    <a:gd name="connsiteY3-764" fmla="*/ 365921 h 1733337"/>
                    <a:gd name="connsiteX4-765" fmla="*/ 1332493 w 1681725"/>
                    <a:gd name="connsiteY4-766" fmla="*/ 409130 h 1733337"/>
                    <a:gd name="connsiteX5-767" fmla="*/ 1566014 w 1681725"/>
                    <a:gd name="connsiteY5-768" fmla="*/ 0 h 1733337"/>
                    <a:gd name="connsiteX6-769" fmla="*/ 1642598 w 1681725"/>
                    <a:gd name="connsiteY6-770" fmla="*/ 20975 h 1733337"/>
                    <a:gd name="connsiteX7-771" fmla="*/ 1681725 w 1681725"/>
                    <a:gd name="connsiteY7-772" fmla="*/ 27521 h 1733337"/>
                    <a:gd name="connsiteX8-773" fmla="*/ 1551445 w 1681725"/>
                    <a:gd name="connsiteY8-774" fmla="*/ 238841 h 1733337"/>
                    <a:gd name="connsiteX9-775" fmla="*/ 0 w 1681725"/>
                    <a:gd name="connsiteY9-776" fmla="*/ 1733337 h 1733337"/>
                    <a:gd name="connsiteX0-777" fmla="*/ 0 w 1681725"/>
                    <a:gd name="connsiteY0-778" fmla="*/ 1761079 h 1761079"/>
                    <a:gd name="connsiteX1-779" fmla="*/ 234518 w 1681725"/>
                    <a:gd name="connsiteY1-780" fmla="*/ 1063095 h 1761079"/>
                    <a:gd name="connsiteX2-781" fmla="*/ 775393 w 1681725"/>
                    <a:gd name="connsiteY2-782" fmla="*/ 164004 h 1761079"/>
                    <a:gd name="connsiteX3-783" fmla="*/ 1018640 w 1681725"/>
                    <a:gd name="connsiteY3-784" fmla="*/ 393663 h 1761079"/>
                    <a:gd name="connsiteX4-785" fmla="*/ 1332493 w 1681725"/>
                    <a:gd name="connsiteY4-786" fmla="*/ 436872 h 1761079"/>
                    <a:gd name="connsiteX5-787" fmla="*/ 1566014 w 1681725"/>
                    <a:gd name="connsiteY5-788" fmla="*/ 27742 h 1761079"/>
                    <a:gd name="connsiteX6-789" fmla="*/ 1640139 w 1681725"/>
                    <a:gd name="connsiteY6-790" fmla="*/ 38111 h 1761079"/>
                    <a:gd name="connsiteX7-791" fmla="*/ 1681725 w 1681725"/>
                    <a:gd name="connsiteY7-792" fmla="*/ 55263 h 1761079"/>
                    <a:gd name="connsiteX8-793" fmla="*/ 1551445 w 1681725"/>
                    <a:gd name="connsiteY8-794" fmla="*/ 266583 h 1761079"/>
                    <a:gd name="connsiteX9-795" fmla="*/ 0 w 1681725"/>
                    <a:gd name="connsiteY9-796" fmla="*/ 1761079 h 1761079"/>
                    <a:gd name="connsiteX0-797" fmla="*/ 0 w 1681725"/>
                    <a:gd name="connsiteY0-798" fmla="*/ 1742760 h 1742760"/>
                    <a:gd name="connsiteX1-799" fmla="*/ 234518 w 1681725"/>
                    <a:gd name="connsiteY1-800" fmla="*/ 1044776 h 1742760"/>
                    <a:gd name="connsiteX2-801" fmla="*/ 775393 w 1681725"/>
                    <a:gd name="connsiteY2-802" fmla="*/ 145685 h 1742760"/>
                    <a:gd name="connsiteX3-803" fmla="*/ 1018640 w 1681725"/>
                    <a:gd name="connsiteY3-804" fmla="*/ 375344 h 1742760"/>
                    <a:gd name="connsiteX4-805" fmla="*/ 1332493 w 1681725"/>
                    <a:gd name="connsiteY4-806" fmla="*/ 418553 h 1742760"/>
                    <a:gd name="connsiteX5-807" fmla="*/ 1566014 w 1681725"/>
                    <a:gd name="connsiteY5-808" fmla="*/ 9423 h 1742760"/>
                    <a:gd name="connsiteX6-809" fmla="*/ 1592249 w 1681725"/>
                    <a:gd name="connsiteY6-810" fmla="*/ 123178 h 1742760"/>
                    <a:gd name="connsiteX7-811" fmla="*/ 1681725 w 1681725"/>
                    <a:gd name="connsiteY7-812" fmla="*/ 36944 h 1742760"/>
                    <a:gd name="connsiteX8-813" fmla="*/ 1551445 w 1681725"/>
                    <a:gd name="connsiteY8-814" fmla="*/ 248264 h 1742760"/>
                    <a:gd name="connsiteX9-815" fmla="*/ 0 w 1681725"/>
                    <a:gd name="connsiteY9-816" fmla="*/ 1742760 h 1742760"/>
                    <a:gd name="connsiteX0-817" fmla="*/ 0 w 1696544"/>
                    <a:gd name="connsiteY0-818" fmla="*/ 1733341 h 1733341"/>
                    <a:gd name="connsiteX1-819" fmla="*/ 234518 w 1696544"/>
                    <a:gd name="connsiteY1-820" fmla="*/ 1035357 h 1733341"/>
                    <a:gd name="connsiteX2-821" fmla="*/ 775393 w 1696544"/>
                    <a:gd name="connsiteY2-822" fmla="*/ 136266 h 1733341"/>
                    <a:gd name="connsiteX3-823" fmla="*/ 1018640 w 1696544"/>
                    <a:gd name="connsiteY3-824" fmla="*/ 365925 h 1733341"/>
                    <a:gd name="connsiteX4-825" fmla="*/ 1332493 w 1696544"/>
                    <a:gd name="connsiteY4-826" fmla="*/ 409134 h 1733341"/>
                    <a:gd name="connsiteX5-827" fmla="*/ 1566014 w 1696544"/>
                    <a:gd name="connsiteY5-828" fmla="*/ 4 h 1733341"/>
                    <a:gd name="connsiteX6-829" fmla="*/ 1696544 w 1696544"/>
                    <a:gd name="connsiteY6-830" fmla="*/ 417903 h 1733341"/>
                    <a:gd name="connsiteX7-831" fmla="*/ 1681725 w 1696544"/>
                    <a:gd name="connsiteY7-832" fmla="*/ 27525 h 1733341"/>
                    <a:gd name="connsiteX8-833" fmla="*/ 1551445 w 1696544"/>
                    <a:gd name="connsiteY8-834" fmla="*/ 238845 h 1733341"/>
                    <a:gd name="connsiteX9-835" fmla="*/ 0 w 1696544"/>
                    <a:gd name="connsiteY9-836" fmla="*/ 1733341 h 1733341"/>
                    <a:gd name="connsiteX0-837" fmla="*/ 0 w 1696544"/>
                    <a:gd name="connsiteY0-838" fmla="*/ 1705816 h 1705816"/>
                    <a:gd name="connsiteX1-839" fmla="*/ 234518 w 1696544"/>
                    <a:gd name="connsiteY1-840" fmla="*/ 1007832 h 1705816"/>
                    <a:gd name="connsiteX2-841" fmla="*/ 775393 w 1696544"/>
                    <a:gd name="connsiteY2-842" fmla="*/ 108741 h 1705816"/>
                    <a:gd name="connsiteX3-843" fmla="*/ 1018640 w 1696544"/>
                    <a:gd name="connsiteY3-844" fmla="*/ 338400 h 1705816"/>
                    <a:gd name="connsiteX4-845" fmla="*/ 1332493 w 1696544"/>
                    <a:gd name="connsiteY4-846" fmla="*/ 381609 h 1705816"/>
                    <a:gd name="connsiteX5-847" fmla="*/ 1192971 w 1696544"/>
                    <a:gd name="connsiteY5-848" fmla="*/ 119982 h 1705816"/>
                    <a:gd name="connsiteX6-849" fmla="*/ 1696544 w 1696544"/>
                    <a:gd name="connsiteY6-850" fmla="*/ 390378 h 1705816"/>
                    <a:gd name="connsiteX7-851" fmla="*/ 1681725 w 1696544"/>
                    <a:gd name="connsiteY7-852" fmla="*/ 0 h 1705816"/>
                    <a:gd name="connsiteX8-853" fmla="*/ 1551445 w 1696544"/>
                    <a:gd name="connsiteY8-854" fmla="*/ 211320 h 1705816"/>
                    <a:gd name="connsiteX9-855" fmla="*/ 0 w 1696544"/>
                    <a:gd name="connsiteY9-856" fmla="*/ 1705816 h 1705816"/>
                    <a:gd name="connsiteX0-857" fmla="*/ 0 w 1681725"/>
                    <a:gd name="connsiteY0-858" fmla="*/ 1729782 h 1729782"/>
                    <a:gd name="connsiteX1-859" fmla="*/ 234518 w 1681725"/>
                    <a:gd name="connsiteY1-860" fmla="*/ 1031798 h 1729782"/>
                    <a:gd name="connsiteX2-861" fmla="*/ 775393 w 1681725"/>
                    <a:gd name="connsiteY2-862" fmla="*/ 132707 h 1729782"/>
                    <a:gd name="connsiteX3-863" fmla="*/ 1018640 w 1681725"/>
                    <a:gd name="connsiteY3-864" fmla="*/ 362366 h 1729782"/>
                    <a:gd name="connsiteX4-865" fmla="*/ 1332493 w 1681725"/>
                    <a:gd name="connsiteY4-866" fmla="*/ 405575 h 1729782"/>
                    <a:gd name="connsiteX5-867" fmla="*/ 1192971 w 1681725"/>
                    <a:gd name="connsiteY5-868" fmla="*/ 143948 h 1729782"/>
                    <a:gd name="connsiteX6-869" fmla="*/ 1644028 w 1681725"/>
                    <a:gd name="connsiteY6-870" fmla="*/ 108 h 1729782"/>
                    <a:gd name="connsiteX7-871" fmla="*/ 1681725 w 1681725"/>
                    <a:gd name="connsiteY7-872" fmla="*/ 23966 h 1729782"/>
                    <a:gd name="connsiteX8-873" fmla="*/ 1551445 w 1681725"/>
                    <a:gd name="connsiteY8-874" fmla="*/ 235286 h 1729782"/>
                    <a:gd name="connsiteX9-875" fmla="*/ 0 w 1681725"/>
                    <a:gd name="connsiteY9-876" fmla="*/ 1729782 h 1729782"/>
                    <a:gd name="connsiteX0-877" fmla="*/ 0 w 1681725"/>
                    <a:gd name="connsiteY0-878" fmla="*/ 1765277 h 1765277"/>
                    <a:gd name="connsiteX1-879" fmla="*/ 234518 w 1681725"/>
                    <a:gd name="connsiteY1-880" fmla="*/ 1067293 h 1765277"/>
                    <a:gd name="connsiteX2-881" fmla="*/ 775393 w 1681725"/>
                    <a:gd name="connsiteY2-882" fmla="*/ 168202 h 1765277"/>
                    <a:gd name="connsiteX3-883" fmla="*/ 1018640 w 1681725"/>
                    <a:gd name="connsiteY3-884" fmla="*/ 397861 h 1765277"/>
                    <a:gd name="connsiteX4-885" fmla="*/ 1332493 w 1681725"/>
                    <a:gd name="connsiteY4-886" fmla="*/ 441070 h 1765277"/>
                    <a:gd name="connsiteX5-887" fmla="*/ 1555571 w 1681725"/>
                    <a:gd name="connsiteY5-888" fmla="*/ 29164 h 1765277"/>
                    <a:gd name="connsiteX6-889" fmla="*/ 1644028 w 1681725"/>
                    <a:gd name="connsiteY6-890" fmla="*/ 35603 h 1765277"/>
                    <a:gd name="connsiteX7-891" fmla="*/ 1681725 w 1681725"/>
                    <a:gd name="connsiteY7-892" fmla="*/ 59461 h 1765277"/>
                    <a:gd name="connsiteX8-893" fmla="*/ 1551445 w 1681725"/>
                    <a:gd name="connsiteY8-894" fmla="*/ 270781 h 1765277"/>
                    <a:gd name="connsiteX9-895" fmla="*/ 0 w 1681725"/>
                    <a:gd name="connsiteY9-896" fmla="*/ 1765277 h 1765277"/>
                    <a:gd name="connsiteX0-897" fmla="*/ 0 w 1681725"/>
                    <a:gd name="connsiteY0-898" fmla="*/ 1736113 h 1736113"/>
                    <a:gd name="connsiteX1-899" fmla="*/ 234518 w 1681725"/>
                    <a:gd name="connsiteY1-900" fmla="*/ 1038129 h 1736113"/>
                    <a:gd name="connsiteX2-901" fmla="*/ 775393 w 1681725"/>
                    <a:gd name="connsiteY2-902" fmla="*/ 139038 h 1736113"/>
                    <a:gd name="connsiteX3-903" fmla="*/ 1018640 w 1681725"/>
                    <a:gd name="connsiteY3-904" fmla="*/ 368697 h 1736113"/>
                    <a:gd name="connsiteX4-905" fmla="*/ 1332493 w 1681725"/>
                    <a:gd name="connsiteY4-906" fmla="*/ 411906 h 1736113"/>
                    <a:gd name="connsiteX5-907" fmla="*/ 1555571 w 1681725"/>
                    <a:gd name="connsiteY5-908" fmla="*/ 0 h 1736113"/>
                    <a:gd name="connsiteX6-909" fmla="*/ 1644028 w 1681725"/>
                    <a:gd name="connsiteY6-910" fmla="*/ 6439 h 1736113"/>
                    <a:gd name="connsiteX7-911" fmla="*/ 1681725 w 1681725"/>
                    <a:gd name="connsiteY7-912" fmla="*/ 30297 h 1736113"/>
                    <a:gd name="connsiteX8-913" fmla="*/ 1551445 w 1681725"/>
                    <a:gd name="connsiteY8-914" fmla="*/ 241617 h 1736113"/>
                    <a:gd name="connsiteX9-915" fmla="*/ 0 w 1681725"/>
                    <a:gd name="connsiteY9-916" fmla="*/ 1736113 h 1736113"/>
                    <a:gd name="connsiteX0-917" fmla="*/ 0 w 1693804"/>
                    <a:gd name="connsiteY0-918" fmla="*/ 1736113 h 1736113"/>
                    <a:gd name="connsiteX1-919" fmla="*/ 234518 w 1693804"/>
                    <a:gd name="connsiteY1-920" fmla="*/ 1038129 h 1736113"/>
                    <a:gd name="connsiteX2-921" fmla="*/ 775393 w 1693804"/>
                    <a:gd name="connsiteY2-922" fmla="*/ 139038 h 1736113"/>
                    <a:gd name="connsiteX3-923" fmla="*/ 1018640 w 1693804"/>
                    <a:gd name="connsiteY3-924" fmla="*/ 368697 h 1736113"/>
                    <a:gd name="connsiteX4-925" fmla="*/ 1332493 w 1693804"/>
                    <a:gd name="connsiteY4-926" fmla="*/ 411906 h 1736113"/>
                    <a:gd name="connsiteX5-927" fmla="*/ 1555571 w 1693804"/>
                    <a:gd name="connsiteY5-928" fmla="*/ 0 h 1736113"/>
                    <a:gd name="connsiteX6-929" fmla="*/ 1644028 w 1693804"/>
                    <a:gd name="connsiteY6-930" fmla="*/ 6439 h 1736113"/>
                    <a:gd name="connsiteX7-931" fmla="*/ 1693804 w 1693804"/>
                    <a:gd name="connsiteY7-932" fmla="*/ 21342 h 1736113"/>
                    <a:gd name="connsiteX8-933" fmla="*/ 1551445 w 1693804"/>
                    <a:gd name="connsiteY8-934" fmla="*/ 241617 h 1736113"/>
                    <a:gd name="connsiteX9-935" fmla="*/ 0 w 1693804"/>
                    <a:gd name="connsiteY9-936" fmla="*/ 1736113 h 1736113"/>
                    <a:gd name="connsiteX0-937" fmla="*/ 0 w 1693804"/>
                    <a:gd name="connsiteY0-938" fmla="*/ 1737908 h 1737908"/>
                    <a:gd name="connsiteX1-939" fmla="*/ 234518 w 1693804"/>
                    <a:gd name="connsiteY1-940" fmla="*/ 1039924 h 1737908"/>
                    <a:gd name="connsiteX2-941" fmla="*/ 775393 w 1693804"/>
                    <a:gd name="connsiteY2-942" fmla="*/ 140833 h 1737908"/>
                    <a:gd name="connsiteX3-943" fmla="*/ 1018640 w 1693804"/>
                    <a:gd name="connsiteY3-944" fmla="*/ 370492 h 1737908"/>
                    <a:gd name="connsiteX4-945" fmla="*/ 1407759 w 1693804"/>
                    <a:gd name="connsiteY4-946" fmla="*/ 43355 h 1737908"/>
                    <a:gd name="connsiteX5-947" fmla="*/ 1555571 w 1693804"/>
                    <a:gd name="connsiteY5-948" fmla="*/ 1795 h 1737908"/>
                    <a:gd name="connsiteX6-949" fmla="*/ 1644028 w 1693804"/>
                    <a:gd name="connsiteY6-950" fmla="*/ 8234 h 1737908"/>
                    <a:gd name="connsiteX7-951" fmla="*/ 1693804 w 1693804"/>
                    <a:gd name="connsiteY7-952" fmla="*/ 23137 h 1737908"/>
                    <a:gd name="connsiteX8-953" fmla="*/ 1551445 w 1693804"/>
                    <a:gd name="connsiteY8-954" fmla="*/ 243412 h 1737908"/>
                    <a:gd name="connsiteX9-955" fmla="*/ 0 w 1693804"/>
                    <a:gd name="connsiteY9-956" fmla="*/ 1737908 h 1737908"/>
                    <a:gd name="connsiteX0-957" fmla="*/ 0 w 1693804"/>
                    <a:gd name="connsiteY0-958" fmla="*/ 1762311 h 1762311"/>
                    <a:gd name="connsiteX1-959" fmla="*/ 234518 w 1693804"/>
                    <a:gd name="connsiteY1-960" fmla="*/ 1064327 h 1762311"/>
                    <a:gd name="connsiteX2-961" fmla="*/ 775393 w 1693804"/>
                    <a:gd name="connsiteY2-962" fmla="*/ 165236 h 1762311"/>
                    <a:gd name="connsiteX3-963" fmla="*/ 1342079 w 1693804"/>
                    <a:gd name="connsiteY3-964" fmla="*/ 24120 h 1762311"/>
                    <a:gd name="connsiteX4-965" fmla="*/ 1407759 w 1693804"/>
                    <a:gd name="connsiteY4-966" fmla="*/ 67758 h 1762311"/>
                    <a:gd name="connsiteX5-967" fmla="*/ 1555571 w 1693804"/>
                    <a:gd name="connsiteY5-968" fmla="*/ 26198 h 1762311"/>
                    <a:gd name="connsiteX6-969" fmla="*/ 1644028 w 1693804"/>
                    <a:gd name="connsiteY6-970" fmla="*/ 32637 h 1762311"/>
                    <a:gd name="connsiteX7-971" fmla="*/ 1693804 w 1693804"/>
                    <a:gd name="connsiteY7-972" fmla="*/ 47540 h 1762311"/>
                    <a:gd name="connsiteX8-973" fmla="*/ 1551445 w 1693804"/>
                    <a:gd name="connsiteY8-974" fmla="*/ 267815 h 1762311"/>
                    <a:gd name="connsiteX9-975" fmla="*/ 0 w 1693804"/>
                    <a:gd name="connsiteY9-976" fmla="*/ 1762311 h 1762311"/>
                    <a:gd name="connsiteX0-977" fmla="*/ 0 w 1693804"/>
                    <a:gd name="connsiteY0-978" fmla="*/ 1936539 h 1936539"/>
                    <a:gd name="connsiteX1-979" fmla="*/ 234518 w 1693804"/>
                    <a:gd name="connsiteY1-980" fmla="*/ 1238555 h 1936539"/>
                    <a:gd name="connsiteX2-981" fmla="*/ 1286211 w 1693804"/>
                    <a:gd name="connsiteY2-982" fmla="*/ 58265 h 1936539"/>
                    <a:gd name="connsiteX3-983" fmla="*/ 1342079 w 1693804"/>
                    <a:gd name="connsiteY3-984" fmla="*/ 198348 h 1936539"/>
                    <a:gd name="connsiteX4-985" fmla="*/ 1407759 w 1693804"/>
                    <a:gd name="connsiteY4-986" fmla="*/ 241986 h 1936539"/>
                    <a:gd name="connsiteX5-987" fmla="*/ 1555571 w 1693804"/>
                    <a:gd name="connsiteY5-988" fmla="*/ 200426 h 1936539"/>
                    <a:gd name="connsiteX6-989" fmla="*/ 1644028 w 1693804"/>
                    <a:gd name="connsiteY6-990" fmla="*/ 206865 h 1936539"/>
                    <a:gd name="connsiteX7-991" fmla="*/ 1693804 w 1693804"/>
                    <a:gd name="connsiteY7-992" fmla="*/ 221768 h 1936539"/>
                    <a:gd name="connsiteX8-993" fmla="*/ 1551445 w 1693804"/>
                    <a:gd name="connsiteY8-994" fmla="*/ 442043 h 1936539"/>
                    <a:gd name="connsiteX9-995" fmla="*/ 0 w 1693804"/>
                    <a:gd name="connsiteY9-996" fmla="*/ 1936539 h 1936539"/>
                    <a:gd name="connsiteX0-997" fmla="*/ 0 w 1693804"/>
                    <a:gd name="connsiteY0-998" fmla="*/ 1878274 h 1878274"/>
                    <a:gd name="connsiteX1-999" fmla="*/ 234518 w 1693804"/>
                    <a:gd name="connsiteY1-1000" fmla="*/ 1180290 h 1878274"/>
                    <a:gd name="connsiteX2-1001" fmla="*/ 1286211 w 1693804"/>
                    <a:gd name="connsiteY2-1002" fmla="*/ 0 h 1878274"/>
                    <a:gd name="connsiteX3-1003" fmla="*/ 1342079 w 1693804"/>
                    <a:gd name="connsiteY3-1004" fmla="*/ 140083 h 1878274"/>
                    <a:gd name="connsiteX4-1005" fmla="*/ 1407759 w 1693804"/>
                    <a:gd name="connsiteY4-1006" fmla="*/ 183721 h 1878274"/>
                    <a:gd name="connsiteX5-1007" fmla="*/ 1555571 w 1693804"/>
                    <a:gd name="connsiteY5-1008" fmla="*/ 142161 h 1878274"/>
                    <a:gd name="connsiteX6-1009" fmla="*/ 1644028 w 1693804"/>
                    <a:gd name="connsiteY6-1010" fmla="*/ 148600 h 1878274"/>
                    <a:gd name="connsiteX7-1011" fmla="*/ 1693804 w 1693804"/>
                    <a:gd name="connsiteY7-1012" fmla="*/ 163503 h 1878274"/>
                    <a:gd name="connsiteX8-1013" fmla="*/ 1551445 w 1693804"/>
                    <a:gd name="connsiteY8-1014" fmla="*/ 383778 h 1878274"/>
                    <a:gd name="connsiteX9-1015" fmla="*/ 0 w 1693804"/>
                    <a:gd name="connsiteY9-1016" fmla="*/ 1878274 h 1878274"/>
                    <a:gd name="connsiteX0-1017" fmla="*/ 0 w 1693804"/>
                    <a:gd name="connsiteY0-1018" fmla="*/ 1937087 h 1937087"/>
                    <a:gd name="connsiteX1-1019" fmla="*/ 234518 w 1693804"/>
                    <a:gd name="connsiteY1-1020" fmla="*/ 1239103 h 1937087"/>
                    <a:gd name="connsiteX2-1021" fmla="*/ 1286211 w 1693804"/>
                    <a:gd name="connsiteY2-1022" fmla="*/ 58813 h 1937087"/>
                    <a:gd name="connsiteX3-1023" fmla="*/ 1283230 w 1693804"/>
                    <a:gd name="connsiteY3-1024" fmla="*/ 182353 h 1937087"/>
                    <a:gd name="connsiteX4-1025" fmla="*/ 1342079 w 1693804"/>
                    <a:gd name="connsiteY4-1026" fmla="*/ 198896 h 1937087"/>
                    <a:gd name="connsiteX5-1027" fmla="*/ 1407759 w 1693804"/>
                    <a:gd name="connsiteY5-1028" fmla="*/ 242534 h 1937087"/>
                    <a:gd name="connsiteX6-1029" fmla="*/ 1555571 w 1693804"/>
                    <a:gd name="connsiteY6-1030" fmla="*/ 200974 h 1937087"/>
                    <a:gd name="connsiteX7-1031" fmla="*/ 1644028 w 1693804"/>
                    <a:gd name="connsiteY7-1032" fmla="*/ 207413 h 1937087"/>
                    <a:gd name="connsiteX8-1033" fmla="*/ 1693804 w 1693804"/>
                    <a:gd name="connsiteY8-1034" fmla="*/ 222316 h 1937087"/>
                    <a:gd name="connsiteX9-1035" fmla="*/ 1551445 w 1693804"/>
                    <a:gd name="connsiteY9-1036" fmla="*/ 442591 h 1937087"/>
                    <a:gd name="connsiteX10" fmla="*/ 0 w 1693804"/>
                    <a:gd name="connsiteY10" fmla="*/ 1937087 h 1937087"/>
                    <a:gd name="connsiteX0-1037" fmla="*/ 0 w 1693804"/>
                    <a:gd name="connsiteY0-1038" fmla="*/ 1878274 h 1878274"/>
                    <a:gd name="connsiteX1-1039" fmla="*/ 234518 w 1693804"/>
                    <a:gd name="connsiteY1-1040" fmla="*/ 1180290 h 1878274"/>
                    <a:gd name="connsiteX2-1041" fmla="*/ 1286211 w 1693804"/>
                    <a:gd name="connsiteY2-1042" fmla="*/ 0 h 1878274"/>
                    <a:gd name="connsiteX3-1043" fmla="*/ 1283230 w 1693804"/>
                    <a:gd name="connsiteY3-1044" fmla="*/ 123540 h 1878274"/>
                    <a:gd name="connsiteX4-1045" fmla="*/ 1342079 w 1693804"/>
                    <a:gd name="connsiteY4-1046" fmla="*/ 140083 h 1878274"/>
                    <a:gd name="connsiteX5-1047" fmla="*/ 1407759 w 1693804"/>
                    <a:gd name="connsiteY5-1048" fmla="*/ 183721 h 1878274"/>
                    <a:gd name="connsiteX6-1049" fmla="*/ 1555571 w 1693804"/>
                    <a:gd name="connsiteY6-1050" fmla="*/ 142161 h 1878274"/>
                    <a:gd name="connsiteX7-1051" fmla="*/ 1644028 w 1693804"/>
                    <a:gd name="connsiteY7-1052" fmla="*/ 148600 h 1878274"/>
                    <a:gd name="connsiteX8-1053" fmla="*/ 1693804 w 1693804"/>
                    <a:gd name="connsiteY8-1054" fmla="*/ 163503 h 1878274"/>
                    <a:gd name="connsiteX9-1055" fmla="*/ 1551445 w 1693804"/>
                    <a:gd name="connsiteY9-1056" fmla="*/ 383778 h 1878274"/>
                    <a:gd name="connsiteX10-1057" fmla="*/ 0 w 1693804"/>
                    <a:gd name="connsiteY10-1058" fmla="*/ 1878274 h 1878274"/>
                    <a:gd name="connsiteX0-1059" fmla="*/ 0 w 1693804"/>
                    <a:gd name="connsiteY0-1060" fmla="*/ 1888879 h 1888879"/>
                    <a:gd name="connsiteX1-1061" fmla="*/ 234518 w 1693804"/>
                    <a:gd name="connsiteY1-1062" fmla="*/ 1190895 h 1888879"/>
                    <a:gd name="connsiteX2-1063" fmla="*/ 1283752 w 1693804"/>
                    <a:gd name="connsiteY2-1064" fmla="*/ 0 h 1888879"/>
                    <a:gd name="connsiteX3-1065" fmla="*/ 1283230 w 1693804"/>
                    <a:gd name="connsiteY3-1066" fmla="*/ 134145 h 1888879"/>
                    <a:gd name="connsiteX4-1067" fmla="*/ 1342079 w 1693804"/>
                    <a:gd name="connsiteY4-1068" fmla="*/ 150688 h 1888879"/>
                    <a:gd name="connsiteX5-1069" fmla="*/ 1407759 w 1693804"/>
                    <a:gd name="connsiteY5-1070" fmla="*/ 194326 h 1888879"/>
                    <a:gd name="connsiteX6-1071" fmla="*/ 1555571 w 1693804"/>
                    <a:gd name="connsiteY6-1072" fmla="*/ 152766 h 1888879"/>
                    <a:gd name="connsiteX7-1073" fmla="*/ 1644028 w 1693804"/>
                    <a:gd name="connsiteY7-1074" fmla="*/ 159205 h 1888879"/>
                    <a:gd name="connsiteX8-1075" fmla="*/ 1693804 w 1693804"/>
                    <a:gd name="connsiteY8-1076" fmla="*/ 174108 h 1888879"/>
                    <a:gd name="connsiteX9-1077" fmla="*/ 1551445 w 1693804"/>
                    <a:gd name="connsiteY9-1078" fmla="*/ 394383 h 1888879"/>
                    <a:gd name="connsiteX10-1079" fmla="*/ 0 w 1693804"/>
                    <a:gd name="connsiteY10-1080" fmla="*/ 1888879 h 1888879"/>
                    <a:gd name="connsiteX0-1081" fmla="*/ 0 w 1693804"/>
                    <a:gd name="connsiteY0-1082" fmla="*/ 2801956 h 2801956"/>
                    <a:gd name="connsiteX1-1083" fmla="*/ 1037939 w 1693804"/>
                    <a:gd name="connsiteY1-1084" fmla="*/ 56069 h 2801956"/>
                    <a:gd name="connsiteX2-1085" fmla="*/ 1283752 w 1693804"/>
                    <a:gd name="connsiteY2-1086" fmla="*/ 913077 h 2801956"/>
                    <a:gd name="connsiteX3-1087" fmla="*/ 1283230 w 1693804"/>
                    <a:gd name="connsiteY3-1088" fmla="*/ 1047222 h 2801956"/>
                    <a:gd name="connsiteX4-1089" fmla="*/ 1342079 w 1693804"/>
                    <a:gd name="connsiteY4-1090" fmla="*/ 1063765 h 2801956"/>
                    <a:gd name="connsiteX5-1091" fmla="*/ 1407759 w 1693804"/>
                    <a:gd name="connsiteY5-1092" fmla="*/ 1107403 h 2801956"/>
                    <a:gd name="connsiteX6-1093" fmla="*/ 1555571 w 1693804"/>
                    <a:gd name="connsiteY6-1094" fmla="*/ 1065843 h 2801956"/>
                    <a:gd name="connsiteX7-1095" fmla="*/ 1644028 w 1693804"/>
                    <a:gd name="connsiteY7-1096" fmla="*/ 1072282 h 2801956"/>
                    <a:gd name="connsiteX8-1097" fmla="*/ 1693804 w 1693804"/>
                    <a:gd name="connsiteY8-1098" fmla="*/ 1087185 h 2801956"/>
                    <a:gd name="connsiteX9-1099" fmla="*/ 1551445 w 1693804"/>
                    <a:gd name="connsiteY9-1100" fmla="*/ 1307460 h 2801956"/>
                    <a:gd name="connsiteX10-1101" fmla="*/ 0 w 1693804"/>
                    <a:gd name="connsiteY10-1102" fmla="*/ 2801956 h 2801956"/>
                    <a:gd name="connsiteX0-1103" fmla="*/ 0 w 1434434"/>
                    <a:gd name="connsiteY0-1104" fmla="*/ 1647865 h 1647865"/>
                    <a:gd name="connsiteX1-1105" fmla="*/ 778569 w 1434434"/>
                    <a:gd name="connsiteY1-1106" fmla="*/ 56069 h 1647865"/>
                    <a:gd name="connsiteX2-1107" fmla="*/ 1024382 w 1434434"/>
                    <a:gd name="connsiteY2-1108" fmla="*/ 913077 h 1647865"/>
                    <a:gd name="connsiteX3-1109" fmla="*/ 1023860 w 1434434"/>
                    <a:gd name="connsiteY3-1110" fmla="*/ 1047222 h 1647865"/>
                    <a:gd name="connsiteX4-1111" fmla="*/ 1082709 w 1434434"/>
                    <a:gd name="connsiteY4-1112" fmla="*/ 1063765 h 1647865"/>
                    <a:gd name="connsiteX5-1113" fmla="*/ 1148389 w 1434434"/>
                    <a:gd name="connsiteY5-1114" fmla="*/ 1107403 h 1647865"/>
                    <a:gd name="connsiteX6-1115" fmla="*/ 1296201 w 1434434"/>
                    <a:gd name="connsiteY6-1116" fmla="*/ 1065843 h 1647865"/>
                    <a:gd name="connsiteX7-1117" fmla="*/ 1384658 w 1434434"/>
                    <a:gd name="connsiteY7-1118" fmla="*/ 1072282 h 1647865"/>
                    <a:gd name="connsiteX8-1119" fmla="*/ 1434434 w 1434434"/>
                    <a:gd name="connsiteY8-1120" fmla="*/ 1087185 h 1647865"/>
                    <a:gd name="connsiteX9-1121" fmla="*/ 1292075 w 1434434"/>
                    <a:gd name="connsiteY9-1122" fmla="*/ 1307460 h 1647865"/>
                    <a:gd name="connsiteX10-1123" fmla="*/ 0 w 1434434"/>
                    <a:gd name="connsiteY10-1124" fmla="*/ 1647865 h 1647865"/>
                    <a:gd name="connsiteX0-1125" fmla="*/ 0 w 1434434"/>
                    <a:gd name="connsiteY0-1126" fmla="*/ 736482 h 736482"/>
                    <a:gd name="connsiteX1-1127" fmla="*/ 750565 w 1434434"/>
                    <a:gd name="connsiteY1-1128" fmla="*/ 235277 h 736482"/>
                    <a:gd name="connsiteX2-1129" fmla="*/ 1024382 w 1434434"/>
                    <a:gd name="connsiteY2-1130" fmla="*/ 1694 h 736482"/>
                    <a:gd name="connsiteX3-1131" fmla="*/ 1023860 w 1434434"/>
                    <a:gd name="connsiteY3-1132" fmla="*/ 135839 h 736482"/>
                    <a:gd name="connsiteX4-1133" fmla="*/ 1082709 w 1434434"/>
                    <a:gd name="connsiteY4-1134" fmla="*/ 152382 h 736482"/>
                    <a:gd name="connsiteX5-1135" fmla="*/ 1148389 w 1434434"/>
                    <a:gd name="connsiteY5-1136" fmla="*/ 196020 h 736482"/>
                    <a:gd name="connsiteX6-1137" fmla="*/ 1296201 w 1434434"/>
                    <a:gd name="connsiteY6-1138" fmla="*/ 154460 h 736482"/>
                    <a:gd name="connsiteX7-1139" fmla="*/ 1384658 w 1434434"/>
                    <a:gd name="connsiteY7-1140" fmla="*/ 160899 h 736482"/>
                    <a:gd name="connsiteX8-1141" fmla="*/ 1434434 w 1434434"/>
                    <a:gd name="connsiteY8-1142" fmla="*/ 175802 h 736482"/>
                    <a:gd name="connsiteX9-1143" fmla="*/ 1292075 w 1434434"/>
                    <a:gd name="connsiteY9-1144" fmla="*/ 396077 h 736482"/>
                    <a:gd name="connsiteX10-1145" fmla="*/ 0 w 1434434"/>
                    <a:gd name="connsiteY10-1146" fmla="*/ 736482 h 736482"/>
                    <a:gd name="connsiteX0-1147" fmla="*/ 0 w 1434434"/>
                    <a:gd name="connsiteY0-1148" fmla="*/ 749669 h 749669"/>
                    <a:gd name="connsiteX1-1149" fmla="*/ 750565 w 1434434"/>
                    <a:gd name="connsiteY1-1150" fmla="*/ 248464 h 749669"/>
                    <a:gd name="connsiteX2-1151" fmla="*/ 986360 w 1434434"/>
                    <a:gd name="connsiteY2-1152" fmla="*/ 29595 h 749669"/>
                    <a:gd name="connsiteX3-1153" fmla="*/ 1024382 w 1434434"/>
                    <a:gd name="connsiteY3-1154" fmla="*/ 14881 h 749669"/>
                    <a:gd name="connsiteX4-1155" fmla="*/ 1023860 w 1434434"/>
                    <a:gd name="connsiteY4-1156" fmla="*/ 149026 h 749669"/>
                    <a:gd name="connsiteX5-1157" fmla="*/ 1082709 w 1434434"/>
                    <a:gd name="connsiteY5-1158" fmla="*/ 165569 h 749669"/>
                    <a:gd name="connsiteX6-1159" fmla="*/ 1148389 w 1434434"/>
                    <a:gd name="connsiteY6-1160" fmla="*/ 209207 h 749669"/>
                    <a:gd name="connsiteX7-1161" fmla="*/ 1296201 w 1434434"/>
                    <a:gd name="connsiteY7-1162" fmla="*/ 167647 h 749669"/>
                    <a:gd name="connsiteX8-1163" fmla="*/ 1384658 w 1434434"/>
                    <a:gd name="connsiteY8-1164" fmla="*/ 174086 h 749669"/>
                    <a:gd name="connsiteX9-1165" fmla="*/ 1434434 w 1434434"/>
                    <a:gd name="connsiteY9-1166" fmla="*/ 188989 h 749669"/>
                    <a:gd name="connsiteX10-1167" fmla="*/ 1292075 w 1434434"/>
                    <a:gd name="connsiteY10-1168" fmla="*/ 409264 h 749669"/>
                    <a:gd name="connsiteX11" fmla="*/ 0 w 1434434"/>
                    <a:gd name="connsiteY11" fmla="*/ 749669 h 749669"/>
                    <a:gd name="connsiteX0-1169" fmla="*/ 0 w 1434434"/>
                    <a:gd name="connsiteY0-1170" fmla="*/ 884037 h 884037"/>
                    <a:gd name="connsiteX1-1171" fmla="*/ 750565 w 1434434"/>
                    <a:gd name="connsiteY1-1172" fmla="*/ 382832 h 884037"/>
                    <a:gd name="connsiteX2-1173" fmla="*/ 1044681 w 1434434"/>
                    <a:gd name="connsiteY2-1174" fmla="*/ 6953 h 884037"/>
                    <a:gd name="connsiteX3-1175" fmla="*/ 1024382 w 1434434"/>
                    <a:gd name="connsiteY3-1176" fmla="*/ 149249 h 884037"/>
                    <a:gd name="connsiteX4-1177" fmla="*/ 1023860 w 1434434"/>
                    <a:gd name="connsiteY4-1178" fmla="*/ 283394 h 884037"/>
                    <a:gd name="connsiteX5-1179" fmla="*/ 1082709 w 1434434"/>
                    <a:gd name="connsiteY5-1180" fmla="*/ 299937 h 884037"/>
                    <a:gd name="connsiteX6-1181" fmla="*/ 1148389 w 1434434"/>
                    <a:gd name="connsiteY6-1182" fmla="*/ 343575 h 884037"/>
                    <a:gd name="connsiteX7-1183" fmla="*/ 1296201 w 1434434"/>
                    <a:gd name="connsiteY7-1184" fmla="*/ 302015 h 884037"/>
                    <a:gd name="connsiteX8-1185" fmla="*/ 1384658 w 1434434"/>
                    <a:gd name="connsiteY8-1186" fmla="*/ 308454 h 884037"/>
                    <a:gd name="connsiteX9-1187" fmla="*/ 1434434 w 1434434"/>
                    <a:gd name="connsiteY9-1188" fmla="*/ 323357 h 884037"/>
                    <a:gd name="connsiteX10-1189" fmla="*/ 1292075 w 1434434"/>
                    <a:gd name="connsiteY10-1190" fmla="*/ 543632 h 884037"/>
                    <a:gd name="connsiteX11-1191" fmla="*/ 0 w 1434434"/>
                    <a:gd name="connsiteY11-1192" fmla="*/ 884037 h 884037"/>
                    <a:gd name="connsiteX0-1193" fmla="*/ 0 w 1434434"/>
                    <a:gd name="connsiteY0-1194" fmla="*/ 877804 h 877804"/>
                    <a:gd name="connsiteX1-1195" fmla="*/ 750565 w 1434434"/>
                    <a:gd name="connsiteY1-1196" fmla="*/ 376599 h 877804"/>
                    <a:gd name="connsiteX2-1197" fmla="*/ 903636 w 1434434"/>
                    <a:gd name="connsiteY2-1198" fmla="*/ 157873 h 877804"/>
                    <a:gd name="connsiteX3-1199" fmla="*/ 1044681 w 1434434"/>
                    <a:gd name="connsiteY3-1200" fmla="*/ 720 h 877804"/>
                    <a:gd name="connsiteX4-1201" fmla="*/ 1024382 w 1434434"/>
                    <a:gd name="connsiteY4-1202" fmla="*/ 143016 h 877804"/>
                    <a:gd name="connsiteX5-1203" fmla="*/ 1023860 w 1434434"/>
                    <a:gd name="connsiteY5-1204" fmla="*/ 277161 h 877804"/>
                    <a:gd name="connsiteX6-1205" fmla="*/ 1082709 w 1434434"/>
                    <a:gd name="connsiteY6-1206" fmla="*/ 293704 h 877804"/>
                    <a:gd name="connsiteX7-1207" fmla="*/ 1148389 w 1434434"/>
                    <a:gd name="connsiteY7-1208" fmla="*/ 337342 h 877804"/>
                    <a:gd name="connsiteX8-1209" fmla="*/ 1296201 w 1434434"/>
                    <a:gd name="connsiteY8-1210" fmla="*/ 295782 h 877804"/>
                    <a:gd name="connsiteX9-1211" fmla="*/ 1384658 w 1434434"/>
                    <a:gd name="connsiteY9-1212" fmla="*/ 302221 h 877804"/>
                    <a:gd name="connsiteX10-1213" fmla="*/ 1434434 w 1434434"/>
                    <a:gd name="connsiteY10-1214" fmla="*/ 317124 h 877804"/>
                    <a:gd name="connsiteX11-1215" fmla="*/ 1292075 w 1434434"/>
                    <a:gd name="connsiteY11-1216" fmla="*/ 537399 h 877804"/>
                    <a:gd name="connsiteX12" fmla="*/ 0 w 1434434"/>
                    <a:gd name="connsiteY12" fmla="*/ 877804 h 877804"/>
                    <a:gd name="connsiteX0-1217" fmla="*/ 0 w 1434434"/>
                    <a:gd name="connsiteY0-1218" fmla="*/ 877804 h 877804"/>
                    <a:gd name="connsiteX1-1219" fmla="*/ 750565 w 1434434"/>
                    <a:gd name="connsiteY1-1220" fmla="*/ 376599 h 877804"/>
                    <a:gd name="connsiteX2-1221" fmla="*/ 903636 w 1434434"/>
                    <a:gd name="connsiteY2-1222" fmla="*/ 157873 h 877804"/>
                    <a:gd name="connsiteX3-1223" fmla="*/ 1044681 w 1434434"/>
                    <a:gd name="connsiteY3-1224" fmla="*/ 720 h 877804"/>
                    <a:gd name="connsiteX4-1225" fmla="*/ 1024382 w 1434434"/>
                    <a:gd name="connsiteY4-1226" fmla="*/ 143016 h 877804"/>
                    <a:gd name="connsiteX5-1227" fmla="*/ 1023860 w 1434434"/>
                    <a:gd name="connsiteY5-1228" fmla="*/ 277161 h 877804"/>
                    <a:gd name="connsiteX6-1229" fmla="*/ 1082709 w 1434434"/>
                    <a:gd name="connsiteY6-1230" fmla="*/ 293704 h 877804"/>
                    <a:gd name="connsiteX7-1231" fmla="*/ 1148389 w 1434434"/>
                    <a:gd name="connsiteY7-1232" fmla="*/ 337342 h 877804"/>
                    <a:gd name="connsiteX8-1233" fmla="*/ 1296201 w 1434434"/>
                    <a:gd name="connsiteY8-1234" fmla="*/ 295782 h 877804"/>
                    <a:gd name="connsiteX9-1235" fmla="*/ 1384658 w 1434434"/>
                    <a:gd name="connsiteY9-1236" fmla="*/ 302221 h 877804"/>
                    <a:gd name="connsiteX10-1237" fmla="*/ 1434434 w 1434434"/>
                    <a:gd name="connsiteY10-1238" fmla="*/ 317124 h 877804"/>
                    <a:gd name="connsiteX11-1239" fmla="*/ 1292075 w 1434434"/>
                    <a:gd name="connsiteY11-1240" fmla="*/ 537399 h 877804"/>
                    <a:gd name="connsiteX12-1241" fmla="*/ 0 w 1434434"/>
                    <a:gd name="connsiteY12-1242" fmla="*/ 877804 h 877804"/>
                    <a:gd name="connsiteX0-1243" fmla="*/ 0 w 1434434"/>
                    <a:gd name="connsiteY0-1244" fmla="*/ 877804 h 877804"/>
                    <a:gd name="connsiteX1-1245" fmla="*/ 750565 w 1434434"/>
                    <a:gd name="connsiteY1-1246" fmla="*/ 376599 h 877804"/>
                    <a:gd name="connsiteX2-1247" fmla="*/ 854303 w 1434434"/>
                    <a:gd name="connsiteY2-1248" fmla="*/ 222174 h 877804"/>
                    <a:gd name="connsiteX3-1249" fmla="*/ 1044681 w 1434434"/>
                    <a:gd name="connsiteY3-1250" fmla="*/ 720 h 877804"/>
                    <a:gd name="connsiteX4-1251" fmla="*/ 1024382 w 1434434"/>
                    <a:gd name="connsiteY4-1252" fmla="*/ 143016 h 877804"/>
                    <a:gd name="connsiteX5-1253" fmla="*/ 1023860 w 1434434"/>
                    <a:gd name="connsiteY5-1254" fmla="*/ 277161 h 877804"/>
                    <a:gd name="connsiteX6-1255" fmla="*/ 1082709 w 1434434"/>
                    <a:gd name="connsiteY6-1256" fmla="*/ 293704 h 877804"/>
                    <a:gd name="connsiteX7-1257" fmla="*/ 1148389 w 1434434"/>
                    <a:gd name="connsiteY7-1258" fmla="*/ 337342 h 877804"/>
                    <a:gd name="connsiteX8-1259" fmla="*/ 1296201 w 1434434"/>
                    <a:gd name="connsiteY8-1260" fmla="*/ 295782 h 877804"/>
                    <a:gd name="connsiteX9-1261" fmla="*/ 1384658 w 1434434"/>
                    <a:gd name="connsiteY9-1262" fmla="*/ 302221 h 877804"/>
                    <a:gd name="connsiteX10-1263" fmla="*/ 1434434 w 1434434"/>
                    <a:gd name="connsiteY10-1264" fmla="*/ 317124 h 877804"/>
                    <a:gd name="connsiteX11-1265" fmla="*/ 1292075 w 1434434"/>
                    <a:gd name="connsiteY11-1266" fmla="*/ 537399 h 877804"/>
                    <a:gd name="connsiteX12-1267" fmla="*/ 0 w 1434434"/>
                    <a:gd name="connsiteY12-1268" fmla="*/ 877804 h 877804"/>
                    <a:gd name="connsiteX0-1269" fmla="*/ 0 w 1434434"/>
                    <a:gd name="connsiteY0-1270" fmla="*/ 877804 h 877804"/>
                    <a:gd name="connsiteX1-1271" fmla="*/ 742169 w 1434434"/>
                    <a:gd name="connsiteY1-1272" fmla="*/ 373264 h 877804"/>
                    <a:gd name="connsiteX2-1273" fmla="*/ 854303 w 1434434"/>
                    <a:gd name="connsiteY2-1274" fmla="*/ 222174 h 877804"/>
                    <a:gd name="connsiteX3-1275" fmla="*/ 1044681 w 1434434"/>
                    <a:gd name="connsiteY3-1276" fmla="*/ 720 h 877804"/>
                    <a:gd name="connsiteX4-1277" fmla="*/ 1024382 w 1434434"/>
                    <a:gd name="connsiteY4-1278" fmla="*/ 143016 h 877804"/>
                    <a:gd name="connsiteX5-1279" fmla="*/ 1023860 w 1434434"/>
                    <a:gd name="connsiteY5-1280" fmla="*/ 277161 h 877804"/>
                    <a:gd name="connsiteX6-1281" fmla="*/ 1082709 w 1434434"/>
                    <a:gd name="connsiteY6-1282" fmla="*/ 293704 h 877804"/>
                    <a:gd name="connsiteX7-1283" fmla="*/ 1148389 w 1434434"/>
                    <a:gd name="connsiteY7-1284" fmla="*/ 337342 h 877804"/>
                    <a:gd name="connsiteX8-1285" fmla="*/ 1296201 w 1434434"/>
                    <a:gd name="connsiteY8-1286" fmla="*/ 295782 h 877804"/>
                    <a:gd name="connsiteX9-1287" fmla="*/ 1384658 w 1434434"/>
                    <a:gd name="connsiteY9-1288" fmla="*/ 302221 h 877804"/>
                    <a:gd name="connsiteX10-1289" fmla="*/ 1434434 w 1434434"/>
                    <a:gd name="connsiteY10-1290" fmla="*/ 317124 h 877804"/>
                    <a:gd name="connsiteX11-1291" fmla="*/ 1292075 w 1434434"/>
                    <a:gd name="connsiteY11-1292" fmla="*/ 537399 h 877804"/>
                    <a:gd name="connsiteX12-1293" fmla="*/ 0 w 1434434"/>
                    <a:gd name="connsiteY12-1294" fmla="*/ 877804 h 877804"/>
                    <a:gd name="connsiteX0-1295" fmla="*/ 0 w 1434434"/>
                    <a:gd name="connsiteY0-1296" fmla="*/ 974817 h 974817"/>
                    <a:gd name="connsiteX1-1297" fmla="*/ 742169 w 1434434"/>
                    <a:gd name="connsiteY1-1298" fmla="*/ 470277 h 974817"/>
                    <a:gd name="connsiteX2-1299" fmla="*/ 854303 w 1434434"/>
                    <a:gd name="connsiteY2-1300" fmla="*/ 319187 h 974817"/>
                    <a:gd name="connsiteX3-1301" fmla="*/ 1132092 w 1434434"/>
                    <a:gd name="connsiteY3-1302" fmla="*/ 421 h 974817"/>
                    <a:gd name="connsiteX4-1303" fmla="*/ 1024382 w 1434434"/>
                    <a:gd name="connsiteY4-1304" fmla="*/ 240029 h 974817"/>
                    <a:gd name="connsiteX5-1305" fmla="*/ 1023860 w 1434434"/>
                    <a:gd name="connsiteY5-1306" fmla="*/ 374174 h 974817"/>
                    <a:gd name="connsiteX6-1307" fmla="*/ 1082709 w 1434434"/>
                    <a:gd name="connsiteY6-1308" fmla="*/ 390717 h 974817"/>
                    <a:gd name="connsiteX7-1309" fmla="*/ 1148389 w 1434434"/>
                    <a:gd name="connsiteY7-1310" fmla="*/ 434355 h 974817"/>
                    <a:gd name="connsiteX8-1311" fmla="*/ 1296201 w 1434434"/>
                    <a:gd name="connsiteY8-1312" fmla="*/ 392795 h 974817"/>
                    <a:gd name="connsiteX9-1313" fmla="*/ 1384658 w 1434434"/>
                    <a:gd name="connsiteY9-1314" fmla="*/ 399234 h 974817"/>
                    <a:gd name="connsiteX10-1315" fmla="*/ 1434434 w 1434434"/>
                    <a:gd name="connsiteY10-1316" fmla="*/ 414137 h 974817"/>
                    <a:gd name="connsiteX11-1317" fmla="*/ 1292075 w 1434434"/>
                    <a:gd name="connsiteY11-1318" fmla="*/ 634412 h 974817"/>
                    <a:gd name="connsiteX12-1319" fmla="*/ 0 w 1434434"/>
                    <a:gd name="connsiteY12-1320" fmla="*/ 974817 h 974817"/>
                    <a:gd name="connsiteX0-1321" fmla="*/ 0 w 1434434"/>
                    <a:gd name="connsiteY0-1322" fmla="*/ 1030080 h 1030080"/>
                    <a:gd name="connsiteX1-1323" fmla="*/ 742169 w 1434434"/>
                    <a:gd name="connsiteY1-1324" fmla="*/ 525540 h 1030080"/>
                    <a:gd name="connsiteX2-1325" fmla="*/ 854303 w 1434434"/>
                    <a:gd name="connsiteY2-1326" fmla="*/ 374450 h 1030080"/>
                    <a:gd name="connsiteX3-1327" fmla="*/ 1169346 w 1434434"/>
                    <a:gd name="connsiteY3-1328" fmla="*/ 340 h 1030080"/>
                    <a:gd name="connsiteX4-1329" fmla="*/ 1024382 w 1434434"/>
                    <a:gd name="connsiteY4-1330" fmla="*/ 295292 h 1030080"/>
                    <a:gd name="connsiteX5-1331" fmla="*/ 1023860 w 1434434"/>
                    <a:gd name="connsiteY5-1332" fmla="*/ 429437 h 1030080"/>
                    <a:gd name="connsiteX6-1333" fmla="*/ 1082709 w 1434434"/>
                    <a:gd name="connsiteY6-1334" fmla="*/ 445980 h 1030080"/>
                    <a:gd name="connsiteX7-1335" fmla="*/ 1148389 w 1434434"/>
                    <a:gd name="connsiteY7-1336" fmla="*/ 489618 h 1030080"/>
                    <a:gd name="connsiteX8-1337" fmla="*/ 1296201 w 1434434"/>
                    <a:gd name="connsiteY8-1338" fmla="*/ 448058 h 1030080"/>
                    <a:gd name="connsiteX9-1339" fmla="*/ 1384658 w 1434434"/>
                    <a:gd name="connsiteY9-1340" fmla="*/ 454497 h 1030080"/>
                    <a:gd name="connsiteX10-1341" fmla="*/ 1434434 w 1434434"/>
                    <a:gd name="connsiteY10-1342" fmla="*/ 469400 h 1030080"/>
                    <a:gd name="connsiteX11-1343" fmla="*/ 1292075 w 1434434"/>
                    <a:gd name="connsiteY11-1344" fmla="*/ 689675 h 1030080"/>
                    <a:gd name="connsiteX12-1345" fmla="*/ 0 w 1434434"/>
                    <a:gd name="connsiteY12-1346" fmla="*/ 1030080 h 1030080"/>
                    <a:gd name="connsiteX0-1347" fmla="*/ 0 w 1434434"/>
                    <a:gd name="connsiteY0-1348" fmla="*/ 1030080 h 1030080"/>
                    <a:gd name="connsiteX1-1349" fmla="*/ 742169 w 1434434"/>
                    <a:gd name="connsiteY1-1350" fmla="*/ 525540 h 1030080"/>
                    <a:gd name="connsiteX2-1351" fmla="*/ 899747 w 1434434"/>
                    <a:gd name="connsiteY2-1352" fmla="*/ 316857 h 1030080"/>
                    <a:gd name="connsiteX3-1353" fmla="*/ 1169346 w 1434434"/>
                    <a:gd name="connsiteY3-1354" fmla="*/ 340 h 1030080"/>
                    <a:gd name="connsiteX4-1355" fmla="*/ 1024382 w 1434434"/>
                    <a:gd name="connsiteY4-1356" fmla="*/ 295292 h 1030080"/>
                    <a:gd name="connsiteX5-1357" fmla="*/ 1023860 w 1434434"/>
                    <a:gd name="connsiteY5-1358" fmla="*/ 429437 h 1030080"/>
                    <a:gd name="connsiteX6-1359" fmla="*/ 1082709 w 1434434"/>
                    <a:gd name="connsiteY6-1360" fmla="*/ 445980 h 1030080"/>
                    <a:gd name="connsiteX7-1361" fmla="*/ 1148389 w 1434434"/>
                    <a:gd name="connsiteY7-1362" fmla="*/ 489618 h 1030080"/>
                    <a:gd name="connsiteX8-1363" fmla="*/ 1296201 w 1434434"/>
                    <a:gd name="connsiteY8-1364" fmla="*/ 448058 h 1030080"/>
                    <a:gd name="connsiteX9-1365" fmla="*/ 1384658 w 1434434"/>
                    <a:gd name="connsiteY9-1366" fmla="*/ 454497 h 1030080"/>
                    <a:gd name="connsiteX10-1367" fmla="*/ 1434434 w 1434434"/>
                    <a:gd name="connsiteY10-1368" fmla="*/ 469400 h 1030080"/>
                    <a:gd name="connsiteX11-1369" fmla="*/ 1292075 w 1434434"/>
                    <a:gd name="connsiteY11-1370" fmla="*/ 689675 h 1030080"/>
                    <a:gd name="connsiteX12-1371" fmla="*/ 0 w 1434434"/>
                    <a:gd name="connsiteY12-1372" fmla="*/ 1030080 h 1030080"/>
                    <a:gd name="connsiteX0-1373" fmla="*/ 0 w 1440576"/>
                    <a:gd name="connsiteY0-1374" fmla="*/ 1031765 h 1031765"/>
                    <a:gd name="connsiteX1-1375" fmla="*/ 748311 w 1440576"/>
                    <a:gd name="connsiteY1-1376" fmla="*/ 525540 h 1031765"/>
                    <a:gd name="connsiteX2-1377" fmla="*/ 905889 w 1440576"/>
                    <a:gd name="connsiteY2-1378" fmla="*/ 316857 h 1031765"/>
                    <a:gd name="connsiteX3-1379" fmla="*/ 1175488 w 1440576"/>
                    <a:gd name="connsiteY3-1380" fmla="*/ 340 h 1031765"/>
                    <a:gd name="connsiteX4-1381" fmla="*/ 1030524 w 1440576"/>
                    <a:gd name="connsiteY4-1382" fmla="*/ 295292 h 1031765"/>
                    <a:gd name="connsiteX5-1383" fmla="*/ 1030002 w 1440576"/>
                    <a:gd name="connsiteY5-1384" fmla="*/ 429437 h 1031765"/>
                    <a:gd name="connsiteX6-1385" fmla="*/ 1088851 w 1440576"/>
                    <a:gd name="connsiteY6-1386" fmla="*/ 445980 h 1031765"/>
                    <a:gd name="connsiteX7-1387" fmla="*/ 1154531 w 1440576"/>
                    <a:gd name="connsiteY7-1388" fmla="*/ 489618 h 1031765"/>
                    <a:gd name="connsiteX8-1389" fmla="*/ 1302343 w 1440576"/>
                    <a:gd name="connsiteY8-1390" fmla="*/ 448058 h 1031765"/>
                    <a:gd name="connsiteX9-1391" fmla="*/ 1390800 w 1440576"/>
                    <a:gd name="connsiteY9-1392" fmla="*/ 454497 h 1031765"/>
                    <a:gd name="connsiteX10-1393" fmla="*/ 1440576 w 1440576"/>
                    <a:gd name="connsiteY10-1394" fmla="*/ 469400 h 1031765"/>
                    <a:gd name="connsiteX11-1395" fmla="*/ 1298217 w 1440576"/>
                    <a:gd name="connsiteY11-1396" fmla="*/ 689675 h 1031765"/>
                    <a:gd name="connsiteX12-1397" fmla="*/ 0 w 1440576"/>
                    <a:gd name="connsiteY12-1398" fmla="*/ 1031765 h 1031765"/>
                    <a:gd name="connsiteX0-1399" fmla="*/ 0 w 1168053"/>
                    <a:gd name="connsiteY0-1400" fmla="*/ 962610 h 962610"/>
                    <a:gd name="connsiteX1-1401" fmla="*/ 475788 w 1168053"/>
                    <a:gd name="connsiteY1-1402" fmla="*/ 525540 h 962610"/>
                    <a:gd name="connsiteX2-1403" fmla="*/ 633366 w 1168053"/>
                    <a:gd name="connsiteY2-1404" fmla="*/ 316857 h 962610"/>
                    <a:gd name="connsiteX3-1405" fmla="*/ 902965 w 1168053"/>
                    <a:gd name="connsiteY3-1406" fmla="*/ 340 h 962610"/>
                    <a:gd name="connsiteX4-1407" fmla="*/ 758001 w 1168053"/>
                    <a:gd name="connsiteY4-1408" fmla="*/ 295292 h 962610"/>
                    <a:gd name="connsiteX5-1409" fmla="*/ 757479 w 1168053"/>
                    <a:gd name="connsiteY5-1410" fmla="*/ 429437 h 962610"/>
                    <a:gd name="connsiteX6-1411" fmla="*/ 816328 w 1168053"/>
                    <a:gd name="connsiteY6-1412" fmla="*/ 445980 h 962610"/>
                    <a:gd name="connsiteX7-1413" fmla="*/ 882008 w 1168053"/>
                    <a:gd name="connsiteY7-1414" fmla="*/ 489618 h 962610"/>
                    <a:gd name="connsiteX8-1415" fmla="*/ 1029820 w 1168053"/>
                    <a:gd name="connsiteY8-1416" fmla="*/ 448058 h 962610"/>
                    <a:gd name="connsiteX9-1417" fmla="*/ 1118277 w 1168053"/>
                    <a:gd name="connsiteY9-1418" fmla="*/ 454497 h 962610"/>
                    <a:gd name="connsiteX10-1419" fmla="*/ 1168053 w 1168053"/>
                    <a:gd name="connsiteY10-1420" fmla="*/ 469400 h 962610"/>
                    <a:gd name="connsiteX11-1421" fmla="*/ 1025694 w 1168053"/>
                    <a:gd name="connsiteY11-1422" fmla="*/ 689675 h 962610"/>
                    <a:gd name="connsiteX12-1423" fmla="*/ 0 w 1168053"/>
                    <a:gd name="connsiteY12-1424" fmla="*/ 962610 h 962610"/>
                    <a:gd name="connsiteX0-1425" fmla="*/ 0 w 1168053"/>
                    <a:gd name="connsiteY0-1426" fmla="*/ 962610 h 962610"/>
                    <a:gd name="connsiteX1-1427" fmla="*/ 305627 w 1168053"/>
                    <a:gd name="connsiteY1-1428" fmla="*/ 683173 h 962610"/>
                    <a:gd name="connsiteX2-1429" fmla="*/ 475788 w 1168053"/>
                    <a:gd name="connsiteY2-1430" fmla="*/ 525540 h 962610"/>
                    <a:gd name="connsiteX3-1431" fmla="*/ 633366 w 1168053"/>
                    <a:gd name="connsiteY3-1432" fmla="*/ 316857 h 962610"/>
                    <a:gd name="connsiteX4-1433" fmla="*/ 902965 w 1168053"/>
                    <a:gd name="connsiteY4-1434" fmla="*/ 340 h 962610"/>
                    <a:gd name="connsiteX5-1435" fmla="*/ 758001 w 1168053"/>
                    <a:gd name="connsiteY5-1436" fmla="*/ 295292 h 962610"/>
                    <a:gd name="connsiteX6-1437" fmla="*/ 757479 w 1168053"/>
                    <a:gd name="connsiteY6-1438" fmla="*/ 429437 h 962610"/>
                    <a:gd name="connsiteX7-1439" fmla="*/ 816328 w 1168053"/>
                    <a:gd name="connsiteY7-1440" fmla="*/ 445980 h 962610"/>
                    <a:gd name="connsiteX8-1441" fmla="*/ 882008 w 1168053"/>
                    <a:gd name="connsiteY8-1442" fmla="*/ 489618 h 962610"/>
                    <a:gd name="connsiteX9-1443" fmla="*/ 1029820 w 1168053"/>
                    <a:gd name="connsiteY9-1444" fmla="*/ 448058 h 962610"/>
                    <a:gd name="connsiteX10-1445" fmla="*/ 1118277 w 1168053"/>
                    <a:gd name="connsiteY10-1446" fmla="*/ 454497 h 962610"/>
                    <a:gd name="connsiteX11-1447" fmla="*/ 1168053 w 1168053"/>
                    <a:gd name="connsiteY11-1448" fmla="*/ 469400 h 962610"/>
                    <a:gd name="connsiteX12-1449" fmla="*/ 1025694 w 1168053"/>
                    <a:gd name="connsiteY12-1450" fmla="*/ 689675 h 962610"/>
                    <a:gd name="connsiteX13" fmla="*/ 0 w 1168053"/>
                    <a:gd name="connsiteY13" fmla="*/ 962610 h 962610"/>
                    <a:gd name="connsiteX0-1451" fmla="*/ 0 w 1168053"/>
                    <a:gd name="connsiteY0-1452" fmla="*/ 962610 h 962610"/>
                    <a:gd name="connsiteX1-1453" fmla="*/ 231479 w 1168053"/>
                    <a:gd name="connsiteY1-1454" fmla="*/ 579440 h 962610"/>
                    <a:gd name="connsiteX2-1455" fmla="*/ 475788 w 1168053"/>
                    <a:gd name="connsiteY2-1456" fmla="*/ 525540 h 962610"/>
                    <a:gd name="connsiteX3-1457" fmla="*/ 633366 w 1168053"/>
                    <a:gd name="connsiteY3-1458" fmla="*/ 316857 h 962610"/>
                    <a:gd name="connsiteX4-1459" fmla="*/ 902965 w 1168053"/>
                    <a:gd name="connsiteY4-1460" fmla="*/ 340 h 962610"/>
                    <a:gd name="connsiteX5-1461" fmla="*/ 758001 w 1168053"/>
                    <a:gd name="connsiteY5-1462" fmla="*/ 295292 h 962610"/>
                    <a:gd name="connsiteX6-1463" fmla="*/ 757479 w 1168053"/>
                    <a:gd name="connsiteY6-1464" fmla="*/ 429437 h 962610"/>
                    <a:gd name="connsiteX7-1465" fmla="*/ 816328 w 1168053"/>
                    <a:gd name="connsiteY7-1466" fmla="*/ 445980 h 962610"/>
                    <a:gd name="connsiteX8-1467" fmla="*/ 882008 w 1168053"/>
                    <a:gd name="connsiteY8-1468" fmla="*/ 489618 h 962610"/>
                    <a:gd name="connsiteX9-1469" fmla="*/ 1029820 w 1168053"/>
                    <a:gd name="connsiteY9-1470" fmla="*/ 448058 h 962610"/>
                    <a:gd name="connsiteX10-1471" fmla="*/ 1118277 w 1168053"/>
                    <a:gd name="connsiteY10-1472" fmla="*/ 454497 h 962610"/>
                    <a:gd name="connsiteX11-1473" fmla="*/ 1168053 w 1168053"/>
                    <a:gd name="connsiteY11-1474" fmla="*/ 469400 h 962610"/>
                    <a:gd name="connsiteX12-1475" fmla="*/ 1025694 w 1168053"/>
                    <a:gd name="connsiteY12-1476" fmla="*/ 689675 h 962610"/>
                    <a:gd name="connsiteX13-1477" fmla="*/ 0 w 1168053"/>
                    <a:gd name="connsiteY13-1478" fmla="*/ 962610 h 962610"/>
                    <a:gd name="connsiteX0-1479" fmla="*/ 0 w 1168053"/>
                    <a:gd name="connsiteY0-1480" fmla="*/ 962610 h 962610"/>
                    <a:gd name="connsiteX1-1481" fmla="*/ 231479 w 1168053"/>
                    <a:gd name="connsiteY1-1482" fmla="*/ 579440 h 962610"/>
                    <a:gd name="connsiteX2-1483" fmla="*/ 352899 w 1168053"/>
                    <a:gd name="connsiteY2-1484" fmla="*/ 563037 h 962610"/>
                    <a:gd name="connsiteX3-1485" fmla="*/ 475788 w 1168053"/>
                    <a:gd name="connsiteY3-1486" fmla="*/ 525540 h 962610"/>
                    <a:gd name="connsiteX4-1487" fmla="*/ 633366 w 1168053"/>
                    <a:gd name="connsiteY4-1488" fmla="*/ 316857 h 962610"/>
                    <a:gd name="connsiteX5-1489" fmla="*/ 902965 w 1168053"/>
                    <a:gd name="connsiteY5-1490" fmla="*/ 340 h 962610"/>
                    <a:gd name="connsiteX6-1491" fmla="*/ 758001 w 1168053"/>
                    <a:gd name="connsiteY6-1492" fmla="*/ 295292 h 962610"/>
                    <a:gd name="connsiteX7-1493" fmla="*/ 757479 w 1168053"/>
                    <a:gd name="connsiteY7-1494" fmla="*/ 429437 h 962610"/>
                    <a:gd name="connsiteX8-1495" fmla="*/ 816328 w 1168053"/>
                    <a:gd name="connsiteY8-1496" fmla="*/ 445980 h 962610"/>
                    <a:gd name="connsiteX9-1497" fmla="*/ 882008 w 1168053"/>
                    <a:gd name="connsiteY9-1498" fmla="*/ 489618 h 962610"/>
                    <a:gd name="connsiteX10-1499" fmla="*/ 1029820 w 1168053"/>
                    <a:gd name="connsiteY10-1500" fmla="*/ 448058 h 962610"/>
                    <a:gd name="connsiteX11-1501" fmla="*/ 1118277 w 1168053"/>
                    <a:gd name="connsiteY11-1502" fmla="*/ 454497 h 962610"/>
                    <a:gd name="connsiteX12-1503" fmla="*/ 1168053 w 1168053"/>
                    <a:gd name="connsiteY12-1504" fmla="*/ 469400 h 962610"/>
                    <a:gd name="connsiteX13-1505" fmla="*/ 1025694 w 1168053"/>
                    <a:gd name="connsiteY13-1506" fmla="*/ 689675 h 962610"/>
                    <a:gd name="connsiteX14" fmla="*/ 0 w 1168053"/>
                    <a:gd name="connsiteY14" fmla="*/ 962610 h 962610"/>
                    <a:gd name="connsiteX0-1507" fmla="*/ 0 w 1168053"/>
                    <a:gd name="connsiteY0-1508" fmla="*/ 962610 h 962610"/>
                    <a:gd name="connsiteX1-1509" fmla="*/ 231479 w 1168053"/>
                    <a:gd name="connsiteY1-1510" fmla="*/ 579440 h 962610"/>
                    <a:gd name="connsiteX2-1511" fmla="*/ 469128 w 1168053"/>
                    <a:gd name="connsiteY2-1512" fmla="*/ 237851 h 962610"/>
                    <a:gd name="connsiteX3-1513" fmla="*/ 475788 w 1168053"/>
                    <a:gd name="connsiteY3-1514" fmla="*/ 525540 h 962610"/>
                    <a:gd name="connsiteX4-1515" fmla="*/ 633366 w 1168053"/>
                    <a:gd name="connsiteY4-1516" fmla="*/ 316857 h 962610"/>
                    <a:gd name="connsiteX5-1517" fmla="*/ 902965 w 1168053"/>
                    <a:gd name="connsiteY5-1518" fmla="*/ 340 h 962610"/>
                    <a:gd name="connsiteX6-1519" fmla="*/ 758001 w 1168053"/>
                    <a:gd name="connsiteY6-1520" fmla="*/ 295292 h 962610"/>
                    <a:gd name="connsiteX7-1521" fmla="*/ 757479 w 1168053"/>
                    <a:gd name="connsiteY7-1522" fmla="*/ 429437 h 962610"/>
                    <a:gd name="connsiteX8-1523" fmla="*/ 816328 w 1168053"/>
                    <a:gd name="connsiteY8-1524" fmla="*/ 445980 h 962610"/>
                    <a:gd name="connsiteX9-1525" fmla="*/ 882008 w 1168053"/>
                    <a:gd name="connsiteY9-1526" fmla="*/ 489618 h 962610"/>
                    <a:gd name="connsiteX10-1527" fmla="*/ 1029820 w 1168053"/>
                    <a:gd name="connsiteY10-1528" fmla="*/ 448058 h 962610"/>
                    <a:gd name="connsiteX11-1529" fmla="*/ 1118277 w 1168053"/>
                    <a:gd name="connsiteY11-1530" fmla="*/ 454497 h 962610"/>
                    <a:gd name="connsiteX12-1531" fmla="*/ 1168053 w 1168053"/>
                    <a:gd name="connsiteY12-1532" fmla="*/ 469400 h 962610"/>
                    <a:gd name="connsiteX13-1533" fmla="*/ 1025694 w 1168053"/>
                    <a:gd name="connsiteY13-1534" fmla="*/ 689675 h 962610"/>
                    <a:gd name="connsiteX14-1535" fmla="*/ 0 w 1168053"/>
                    <a:gd name="connsiteY14-1536" fmla="*/ 962610 h 962610"/>
                    <a:gd name="connsiteX0-1537" fmla="*/ 0 w 1168053"/>
                    <a:gd name="connsiteY0-1538" fmla="*/ 962610 h 962610"/>
                    <a:gd name="connsiteX1-1539" fmla="*/ 231479 w 1168053"/>
                    <a:gd name="connsiteY1-1540" fmla="*/ 579440 h 962610"/>
                    <a:gd name="connsiteX2-1541" fmla="*/ 361050 w 1168053"/>
                    <a:gd name="connsiteY2-1542" fmla="*/ 391596 h 962610"/>
                    <a:gd name="connsiteX3-1543" fmla="*/ 469128 w 1168053"/>
                    <a:gd name="connsiteY3-1544" fmla="*/ 237851 h 962610"/>
                    <a:gd name="connsiteX4-1545" fmla="*/ 475788 w 1168053"/>
                    <a:gd name="connsiteY4-1546" fmla="*/ 525540 h 962610"/>
                    <a:gd name="connsiteX5-1547" fmla="*/ 633366 w 1168053"/>
                    <a:gd name="connsiteY5-1548" fmla="*/ 316857 h 962610"/>
                    <a:gd name="connsiteX6-1549" fmla="*/ 902965 w 1168053"/>
                    <a:gd name="connsiteY6-1550" fmla="*/ 340 h 962610"/>
                    <a:gd name="connsiteX7-1551" fmla="*/ 758001 w 1168053"/>
                    <a:gd name="connsiteY7-1552" fmla="*/ 295292 h 962610"/>
                    <a:gd name="connsiteX8-1553" fmla="*/ 757479 w 1168053"/>
                    <a:gd name="connsiteY8-1554" fmla="*/ 429437 h 962610"/>
                    <a:gd name="connsiteX9-1555" fmla="*/ 816328 w 1168053"/>
                    <a:gd name="connsiteY9-1556" fmla="*/ 445980 h 962610"/>
                    <a:gd name="connsiteX10-1557" fmla="*/ 882008 w 1168053"/>
                    <a:gd name="connsiteY10-1558" fmla="*/ 489618 h 962610"/>
                    <a:gd name="connsiteX11-1559" fmla="*/ 1029820 w 1168053"/>
                    <a:gd name="connsiteY11-1560" fmla="*/ 448058 h 962610"/>
                    <a:gd name="connsiteX12-1561" fmla="*/ 1118277 w 1168053"/>
                    <a:gd name="connsiteY12-1562" fmla="*/ 454497 h 962610"/>
                    <a:gd name="connsiteX13-1563" fmla="*/ 1168053 w 1168053"/>
                    <a:gd name="connsiteY13-1564" fmla="*/ 469400 h 962610"/>
                    <a:gd name="connsiteX14-1565" fmla="*/ 1025694 w 1168053"/>
                    <a:gd name="connsiteY14-1566" fmla="*/ 689675 h 962610"/>
                    <a:gd name="connsiteX15" fmla="*/ 0 w 1168053"/>
                    <a:gd name="connsiteY15" fmla="*/ 962610 h 962610"/>
                    <a:gd name="connsiteX0-1567" fmla="*/ 0 w 1168053"/>
                    <a:gd name="connsiteY0-1568" fmla="*/ 962610 h 962610"/>
                    <a:gd name="connsiteX1-1569" fmla="*/ 231479 w 1168053"/>
                    <a:gd name="connsiteY1-1570" fmla="*/ 579440 h 962610"/>
                    <a:gd name="connsiteX2-1571" fmla="*/ 408322 w 1168053"/>
                    <a:gd name="connsiteY2-1572" fmla="*/ 271459 h 962610"/>
                    <a:gd name="connsiteX3-1573" fmla="*/ 469128 w 1168053"/>
                    <a:gd name="connsiteY3-1574" fmla="*/ 237851 h 962610"/>
                    <a:gd name="connsiteX4-1575" fmla="*/ 475788 w 1168053"/>
                    <a:gd name="connsiteY4-1576" fmla="*/ 525540 h 962610"/>
                    <a:gd name="connsiteX5-1577" fmla="*/ 633366 w 1168053"/>
                    <a:gd name="connsiteY5-1578" fmla="*/ 316857 h 962610"/>
                    <a:gd name="connsiteX6-1579" fmla="*/ 902965 w 1168053"/>
                    <a:gd name="connsiteY6-1580" fmla="*/ 340 h 962610"/>
                    <a:gd name="connsiteX7-1581" fmla="*/ 758001 w 1168053"/>
                    <a:gd name="connsiteY7-1582" fmla="*/ 295292 h 962610"/>
                    <a:gd name="connsiteX8-1583" fmla="*/ 757479 w 1168053"/>
                    <a:gd name="connsiteY8-1584" fmla="*/ 429437 h 962610"/>
                    <a:gd name="connsiteX9-1585" fmla="*/ 816328 w 1168053"/>
                    <a:gd name="connsiteY9-1586" fmla="*/ 445980 h 962610"/>
                    <a:gd name="connsiteX10-1587" fmla="*/ 882008 w 1168053"/>
                    <a:gd name="connsiteY10-1588" fmla="*/ 489618 h 962610"/>
                    <a:gd name="connsiteX11-1589" fmla="*/ 1029820 w 1168053"/>
                    <a:gd name="connsiteY11-1590" fmla="*/ 448058 h 962610"/>
                    <a:gd name="connsiteX12-1591" fmla="*/ 1118277 w 1168053"/>
                    <a:gd name="connsiteY12-1592" fmla="*/ 454497 h 962610"/>
                    <a:gd name="connsiteX13-1593" fmla="*/ 1168053 w 1168053"/>
                    <a:gd name="connsiteY13-1594" fmla="*/ 469400 h 962610"/>
                    <a:gd name="connsiteX14-1595" fmla="*/ 1025694 w 1168053"/>
                    <a:gd name="connsiteY14-1596" fmla="*/ 689675 h 962610"/>
                    <a:gd name="connsiteX15-1597" fmla="*/ 0 w 1168053"/>
                    <a:gd name="connsiteY15-1598" fmla="*/ 962610 h 962610"/>
                    <a:gd name="connsiteX0-1599" fmla="*/ 0 w 1168053"/>
                    <a:gd name="connsiteY0-1600" fmla="*/ 962610 h 962610"/>
                    <a:gd name="connsiteX1-1601" fmla="*/ 231479 w 1168053"/>
                    <a:gd name="connsiteY1-1602" fmla="*/ 579440 h 962610"/>
                    <a:gd name="connsiteX2-1603" fmla="*/ 321542 w 1168053"/>
                    <a:gd name="connsiteY2-1604" fmla="*/ 441919 h 962610"/>
                    <a:gd name="connsiteX3-1605" fmla="*/ 408322 w 1168053"/>
                    <a:gd name="connsiteY3-1606" fmla="*/ 271459 h 962610"/>
                    <a:gd name="connsiteX4-1607" fmla="*/ 469128 w 1168053"/>
                    <a:gd name="connsiteY4-1608" fmla="*/ 237851 h 962610"/>
                    <a:gd name="connsiteX5-1609" fmla="*/ 475788 w 1168053"/>
                    <a:gd name="connsiteY5-1610" fmla="*/ 525540 h 962610"/>
                    <a:gd name="connsiteX6-1611" fmla="*/ 633366 w 1168053"/>
                    <a:gd name="connsiteY6-1612" fmla="*/ 316857 h 962610"/>
                    <a:gd name="connsiteX7-1613" fmla="*/ 902965 w 1168053"/>
                    <a:gd name="connsiteY7-1614" fmla="*/ 340 h 962610"/>
                    <a:gd name="connsiteX8-1615" fmla="*/ 758001 w 1168053"/>
                    <a:gd name="connsiteY8-1616" fmla="*/ 295292 h 962610"/>
                    <a:gd name="connsiteX9-1617" fmla="*/ 757479 w 1168053"/>
                    <a:gd name="connsiteY9-1618" fmla="*/ 429437 h 962610"/>
                    <a:gd name="connsiteX10-1619" fmla="*/ 816328 w 1168053"/>
                    <a:gd name="connsiteY10-1620" fmla="*/ 445980 h 962610"/>
                    <a:gd name="connsiteX11-1621" fmla="*/ 882008 w 1168053"/>
                    <a:gd name="connsiteY11-1622" fmla="*/ 489618 h 962610"/>
                    <a:gd name="connsiteX12-1623" fmla="*/ 1029820 w 1168053"/>
                    <a:gd name="connsiteY12-1624" fmla="*/ 448058 h 962610"/>
                    <a:gd name="connsiteX13-1625" fmla="*/ 1118277 w 1168053"/>
                    <a:gd name="connsiteY13-1626" fmla="*/ 454497 h 962610"/>
                    <a:gd name="connsiteX14-1627" fmla="*/ 1168053 w 1168053"/>
                    <a:gd name="connsiteY14-1628" fmla="*/ 469400 h 962610"/>
                    <a:gd name="connsiteX15-1629" fmla="*/ 1025694 w 1168053"/>
                    <a:gd name="connsiteY15-1630" fmla="*/ 689675 h 962610"/>
                    <a:gd name="connsiteX16" fmla="*/ 0 w 1168053"/>
                    <a:gd name="connsiteY16" fmla="*/ 962610 h 962610"/>
                    <a:gd name="connsiteX0-1631" fmla="*/ 0 w 1168053"/>
                    <a:gd name="connsiteY0-1632" fmla="*/ 1186379 h 1186379"/>
                    <a:gd name="connsiteX1-1633" fmla="*/ 231479 w 1168053"/>
                    <a:gd name="connsiteY1-1634" fmla="*/ 803209 h 1186379"/>
                    <a:gd name="connsiteX2-1635" fmla="*/ 321542 w 1168053"/>
                    <a:gd name="connsiteY2-1636" fmla="*/ 665688 h 1186379"/>
                    <a:gd name="connsiteX3-1637" fmla="*/ 408322 w 1168053"/>
                    <a:gd name="connsiteY3-1638" fmla="*/ 495228 h 1186379"/>
                    <a:gd name="connsiteX4-1639" fmla="*/ 692007 w 1168053"/>
                    <a:gd name="connsiteY4-1640" fmla="*/ 0 h 1186379"/>
                    <a:gd name="connsiteX5-1641" fmla="*/ 475788 w 1168053"/>
                    <a:gd name="connsiteY5-1642" fmla="*/ 749309 h 1186379"/>
                    <a:gd name="connsiteX6-1643" fmla="*/ 633366 w 1168053"/>
                    <a:gd name="connsiteY6-1644" fmla="*/ 540626 h 1186379"/>
                    <a:gd name="connsiteX7-1645" fmla="*/ 902965 w 1168053"/>
                    <a:gd name="connsiteY7-1646" fmla="*/ 224109 h 1186379"/>
                    <a:gd name="connsiteX8-1647" fmla="*/ 758001 w 1168053"/>
                    <a:gd name="connsiteY8-1648" fmla="*/ 519061 h 1186379"/>
                    <a:gd name="connsiteX9-1649" fmla="*/ 757479 w 1168053"/>
                    <a:gd name="connsiteY9-1650" fmla="*/ 653206 h 1186379"/>
                    <a:gd name="connsiteX10-1651" fmla="*/ 816328 w 1168053"/>
                    <a:gd name="connsiteY10-1652" fmla="*/ 669749 h 1186379"/>
                    <a:gd name="connsiteX11-1653" fmla="*/ 882008 w 1168053"/>
                    <a:gd name="connsiteY11-1654" fmla="*/ 713387 h 1186379"/>
                    <a:gd name="connsiteX12-1655" fmla="*/ 1029820 w 1168053"/>
                    <a:gd name="connsiteY12-1656" fmla="*/ 671827 h 1186379"/>
                    <a:gd name="connsiteX13-1657" fmla="*/ 1118277 w 1168053"/>
                    <a:gd name="connsiteY13-1658" fmla="*/ 678266 h 1186379"/>
                    <a:gd name="connsiteX14-1659" fmla="*/ 1168053 w 1168053"/>
                    <a:gd name="connsiteY14-1660" fmla="*/ 693169 h 1186379"/>
                    <a:gd name="connsiteX15-1661" fmla="*/ 1025694 w 1168053"/>
                    <a:gd name="connsiteY15-1662" fmla="*/ 913444 h 1186379"/>
                    <a:gd name="connsiteX16-1663" fmla="*/ 0 w 1168053"/>
                    <a:gd name="connsiteY16-1664" fmla="*/ 1186379 h 1186379"/>
                    <a:gd name="connsiteX0-1665" fmla="*/ 0 w 1168053"/>
                    <a:gd name="connsiteY0-1666" fmla="*/ 1186379 h 1186379"/>
                    <a:gd name="connsiteX1-1667" fmla="*/ 231479 w 1168053"/>
                    <a:gd name="connsiteY1-1668" fmla="*/ 803209 h 1186379"/>
                    <a:gd name="connsiteX2-1669" fmla="*/ 321542 w 1168053"/>
                    <a:gd name="connsiteY2-1670" fmla="*/ 665688 h 1186379"/>
                    <a:gd name="connsiteX3-1671" fmla="*/ 408322 w 1168053"/>
                    <a:gd name="connsiteY3-1672" fmla="*/ 495228 h 1186379"/>
                    <a:gd name="connsiteX4-1673" fmla="*/ 692007 w 1168053"/>
                    <a:gd name="connsiteY4-1674" fmla="*/ 0 h 1186379"/>
                    <a:gd name="connsiteX5-1675" fmla="*/ 572726 w 1168053"/>
                    <a:gd name="connsiteY5-1676" fmla="*/ 410626 h 1186379"/>
                    <a:gd name="connsiteX6-1677" fmla="*/ 475788 w 1168053"/>
                    <a:gd name="connsiteY6-1678" fmla="*/ 749309 h 1186379"/>
                    <a:gd name="connsiteX7-1679" fmla="*/ 633366 w 1168053"/>
                    <a:gd name="connsiteY7-1680" fmla="*/ 540626 h 1186379"/>
                    <a:gd name="connsiteX8-1681" fmla="*/ 902965 w 1168053"/>
                    <a:gd name="connsiteY8-1682" fmla="*/ 224109 h 1186379"/>
                    <a:gd name="connsiteX9-1683" fmla="*/ 758001 w 1168053"/>
                    <a:gd name="connsiteY9-1684" fmla="*/ 519061 h 1186379"/>
                    <a:gd name="connsiteX10-1685" fmla="*/ 757479 w 1168053"/>
                    <a:gd name="connsiteY10-1686" fmla="*/ 653206 h 1186379"/>
                    <a:gd name="connsiteX11-1687" fmla="*/ 816328 w 1168053"/>
                    <a:gd name="connsiteY11-1688" fmla="*/ 669749 h 1186379"/>
                    <a:gd name="connsiteX12-1689" fmla="*/ 882008 w 1168053"/>
                    <a:gd name="connsiteY12-1690" fmla="*/ 713387 h 1186379"/>
                    <a:gd name="connsiteX13-1691" fmla="*/ 1029820 w 1168053"/>
                    <a:gd name="connsiteY13-1692" fmla="*/ 671827 h 1186379"/>
                    <a:gd name="connsiteX14-1693" fmla="*/ 1118277 w 1168053"/>
                    <a:gd name="connsiteY14-1694" fmla="*/ 678266 h 1186379"/>
                    <a:gd name="connsiteX15-1695" fmla="*/ 1168053 w 1168053"/>
                    <a:gd name="connsiteY15-1696" fmla="*/ 693169 h 1186379"/>
                    <a:gd name="connsiteX16-1697" fmla="*/ 1025694 w 1168053"/>
                    <a:gd name="connsiteY16-1698" fmla="*/ 913444 h 1186379"/>
                    <a:gd name="connsiteX17" fmla="*/ 0 w 1168053"/>
                    <a:gd name="connsiteY17" fmla="*/ 1186379 h 1186379"/>
                    <a:gd name="connsiteX0-1699" fmla="*/ 0 w 1168053"/>
                    <a:gd name="connsiteY0-1700" fmla="*/ 1186379 h 1186379"/>
                    <a:gd name="connsiteX1-1701" fmla="*/ 231479 w 1168053"/>
                    <a:gd name="connsiteY1-1702" fmla="*/ 803209 h 1186379"/>
                    <a:gd name="connsiteX2-1703" fmla="*/ 321542 w 1168053"/>
                    <a:gd name="connsiteY2-1704" fmla="*/ 665688 h 1186379"/>
                    <a:gd name="connsiteX3-1705" fmla="*/ 408322 w 1168053"/>
                    <a:gd name="connsiteY3-1706" fmla="*/ 495228 h 1186379"/>
                    <a:gd name="connsiteX4-1707" fmla="*/ 692007 w 1168053"/>
                    <a:gd name="connsiteY4-1708" fmla="*/ 0 h 1186379"/>
                    <a:gd name="connsiteX5-1709" fmla="*/ 720544 w 1168053"/>
                    <a:gd name="connsiteY5-1710" fmla="*/ 324936 h 1186379"/>
                    <a:gd name="connsiteX6-1711" fmla="*/ 475788 w 1168053"/>
                    <a:gd name="connsiteY6-1712" fmla="*/ 749309 h 1186379"/>
                    <a:gd name="connsiteX7-1713" fmla="*/ 633366 w 1168053"/>
                    <a:gd name="connsiteY7-1714" fmla="*/ 540626 h 1186379"/>
                    <a:gd name="connsiteX8-1715" fmla="*/ 902965 w 1168053"/>
                    <a:gd name="connsiteY8-1716" fmla="*/ 224109 h 1186379"/>
                    <a:gd name="connsiteX9-1717" fmla="*/ 758001 w 1168053"/>
                    <a:gd name="connsiteY9-1718" fmla="*/ 519061 h 1186379"/>
                    <a:gd name="connsiteX10-1719" fmla="*/ 757479 w 1168053"/>
                    <a:gd name="connsiteY10-1720" fmla="*/ 653206 h 1186379"/>
                    <a:gd name="connsiteX11-1721" fmla="*/ 816328 w 1168053"/>
                    <a:gd name="connsiteY11-1722" fmla="*/ 669749 h 1186379"/>
                    <a:gd name="connsiteX12-1723" fmla="*/ 882008 w 1168053"/>
                    <a:gd name="connsiteY12-1724" fmla="*/ 713387 h 1186379"/>
                    <a:gd name="connsiteX13-1725" fmla="*/ 1029820 w 1168053"/>
                    <a:gd name="connsiteY13-1726" fmla="*/ 671827 h 1186379"/>
                    <a:gd name="connsiteX14-1727" fmla="*/ 1118277 w 1168053"/>
                    <a:gd name="connsiteY14-1728" fmla="*/ 678266 h 1186379"/>
                    <a:gd name="connsiteX15-1729" fmla="*/ 1168053 w 1168053"/>
                    <a:gd name="connsiteY15-1730" fmla="*/ 693169 h 1186379"/>
                    <a:gd name="connsiteX16-1731" fmla="*/ 1025694 w 1168053"/>
                    <a:gd name="connsiteY16-1732" fmla="*/ 913444 h 1186379"/>
                    <a:gd name="connsiteX17-1733" fmla="*/ 0 w 1168053"/>
                    <a:gd name="connsiteY17-1734" fmla="*/ 1186379 h 1186379"/>
                    <a:gd name="connsiteX0-1735" fmla="*/ 0 w 1168053"/>
                    <a:gd name="connsiteY0-1736" fmla="*/ 1186379 h 1186379"/>
                    <a:gd name="connsiteX1-1737" fmla="*/ 231479 w 1168053"/>
                    <a:gd name="connsiteY1-1738" fmla="*/ 803209 h 1186379"/>
                    <a:gd name="connsiteX2-1739" fmla="*/ 321542 w 1168053"/>
                    <a:gd name="connsiteY2-1740" fmla="*/ 665688 h 1186379"/>
                    <a:gd name="connsiteX3-1741" fmla="*/ 408322 w 1168053"/>
                    <a:gd name="connsiteY3-1742" fmla="*/ 495228 h 1186379"/>
                    <a:gd name="connsiteX4-1743" fmla="*/ 692007 w 1168053"/>
                    <a:gd name="connsiteY4-1744" fmla="*/ 0 h 1186379"/>
                    <a:gd name="connsiteX5-1745" fmla="*/ 770315 w 1168053"/>
                    <a:gd name="connsiteY5-1746" fmla="*/ 384598 h 1186379"/>
                    <a:gd name="connsiteX6-1747" fmla="*/ 475788 w 1168053"/>
                    <a:gd name="connsiteY6-1748" fmla="*/ 749309 h 1186379"/>
                    <a:gd name="connsiteX7-1749" fmla="*/ 633366 w 1168053"/>
                    <a:gd name="connsiteY7-1750" fmla="*/ 540626 h 1186379"/>
                    <a:gd name="connsiteX8-1751" fmla="*/ 902965 w 1168053"/>
                    <a:gd name="connsiteY8-1752" fmla="*/ 224109 h 1186379"/>
                    <a:gd name="connsiteX9-1753" fmla="*/ 758001 w 1168053"/>
                    <a:gd name="connsiteY9-1754" fmla="*/ 519061 h 1186379"/>
                    <a:gd name="connsiteX10-1755" fmla="*/ 757479 w 1168053"/>
                    <a:gd name="connsiteY10-1756" fmla="*/ 653206 h 1186379"/>
                    <a:gd name="connsiteX11-1757" fmla="*/ 816328 w 1168053"/>
                    <a:gd name="connsiteY11-1758" fmla="*/ 669749 h 1186379"/>
                    <a:gd name="connsiteX12-1759" fmla="*/ 882008 w 1168053"/>
                    <a:gd name="connsiteY12-1760" fmla="*/ 713387 h 1186379"/>
                    <a:gd name="connsiteX13-1761" fmla="*/ 1029820 w 1168053"/>
                    <a:gd name="connsiteY13-1762" fmla="*/ 671827 h 1186379"/>
                    <a:gd name="connsiteX14-1763" fmla="*/ 1118277 w 1168053"/>
                    <a:gd name="connsiteY14-1764" fmla="*/ 678266 h 1186379"/>
                    <a:gd name="connsiteX15-1765" fmla="*/ 1168053 w 1168053"/>
                    <a:gd name="connsiteY15-1766" fmla="*/ 693169 h 1186379"/>
                    <a:gd name="connsiteX16-1767" fmla="*/ 1025694 w 1168053"/>
                    <a:gd name="connsiteY16-1768" fmla="*/ 913444 h 1186379"/>
                    <a:gd name="connsiteX17-1769" fmla="*/ 0 w 1168053"/>
                    <a:gd name="connsiteY17-1770" fmla="*/ 1186379 h 1186379"/>
                    <a:gd name="connsiteX0-1771" fmla="*/ 0 w 1168053"/>
                    <a:gd name="connsiteY0-1772" fmla="*/ 1186379 h 1186379"/>
                    <a:gd name="connsiteX1-1773" fmla="*/ 231479 w 1168053"/>
                    <a:gd name="connsiteY1-1774" fmla="*/ 803209 h 1186379"/>
                    <a:gd name="connsiteX2-1775" fmla="*/ 321542 w 1168053"/>
                    <a:gd name="connsiteY2-1776" fmla="*/ 665688 h 1186379"/>
                    <a:gd name="connsiteX3-1777" fmla="*/ 408322 w 1168053"/>
                    <a:gd name="connsiteY3-1778" fmla="*/ 495228 h 1186379"/>
                    <a:gd name="connsiteX4-1779" fmla="*/ 692007 w 1168053"/>
                    <a:gd name="connsiteY4-1780" fmla="*/ 0 h 1186379"/>
                    <a:gd name="connsiteX5-1781" fmla="*/ 770315 w 1168053"/>
                    <a:gd name="connsiteY5-1782" fmla="*/ 384598 h 1186379"/>
                    <a:gd name="connsiteX6-1783" fmla="*/ 475788 w 1168053"/>
                    <a:gd name="connsiteY6-1784" fmla="*/ 749309 h 1186379"/>
                    <a:gd name="connsiteX7-1785" fmla="*/ 625782 w 1168053"/>
                    <a:gd name="connsiteY7-1786" fmla="*/ 503228 h 1186379"/>
                    <a:gd name="connsiteX8-1787" fmla="*/ 902965 w 1168053"/>
                    <a:gd name="connsiteY8-1788" fmla="*/ 224109 h 1186379"/>
                    <a:gd name="connsiteX9-1789" fmla="*/ 758001 w 1168053"/>
                    <a:gd name="connsiteY9-1790" fmla="*/ 519061 h 1186379"/>
                    <a:gd name="connsiteX10-1791" fmla="*/ 757479 w 1168053"/>
                    <a:gd name="connsiteY10-1792" fmla="*/ 653206 h 1186379"/>
                    <a:gd name="connsiteX11-1793" fmla="*/ 816328 w 1168053"/>
                    <a:gd name="connsiteY11-1794" fmla="*/ 669749 h 1186379"/>
                    <a:gd name="connsiteX12-1795" fmla="*/ 882008 w 1168053"/>
                    <a:gd name="connsiteY12-1796" fmla="*/ 713387 h 1186379"/>
                    <a:gd name="connsiteX13-1797" fmla="*/ 1029820 w 1168053"/>
                    <a:gd name="connsiteY13-1798" fmla="*/ 671827 h 1186379"/>
                    <a:gd name="connsiteX14-1799" fmla="*/ 1118277 w 1168053"/>
                    <a:gd name="connsiteY14-1800" fmla="*/ 678266 h 1186379"/>
                    <a:gd name="connsiteX15-1801" fmla="*/ 1168053 w 1168053"/>
                    <a:gd name="connsiteY15-1802" fmla="*/ 693169 h 1186379"/>
                    <a:gd name="connsiteX16-1803" fmla="*/ 1025694 w 1168053"/>
                    <a:gd name="connsiteY16-1804" fmla="*/ 913444 h 1186379"/>
                    <a:gd name="connsiteX17-1805" fmla="*/ 0 w 1168053"/>
                    <a:gd name="connsiteY17-1806" fmla="*/ 1186379 h 1186379"/>
                    <a:gd name="connsiteX0-1807" fmla="*/ 0 w 1168053"/>
                    <a:gd name="connsiteY0-1808" fmla="*/ 1186379 h 1186379"/>
                    <a:gd name="connsiteX1-1809" fmla="*/ 231479 w 1168053"/>
                    <a:gd name="connsiteY1-1810" fmla="*/ 803209 h 1186379"/>
                    <a:gd name="connsiteX2-1811" fmla="*/ 321542 w 1168053"/>
                    <a:gd name="connsiteY2-1812" fmla="*/ 665688 h 1186379"/>
                    <a:gd name="connsiteX3-1813" fmla="*/ 408322 w 1168053"/>
                    <a:gd name="connsiteY3-1814" fmla="*/ 495228 h 1186379"/>
                    <a:gd name="connsiteX4-1815" fmla="*/ 692007 w 1168053"/>
                    <a:gd name="connsiteY4-1816" fmla="*/ 0 h 1186379"/>
                    <a:gd name="connsiteX5-1817" fmla="*/ 770315 w 1168053"/>
                    <a:gd name="connsiteY5-1818" fmla="*/ 384598 h 1186379"/>
                    <a:gd name="connsiteX6-1819" fmla="*/ 475788 w 1168053"/>
                    <a:gd name="connsiteY6-1820" fmla="*/ 749309 h 1186379"/>
                    <a:gd name="connsiteX7-1821" fmla="*/ 625782 w 1168053"/>
                    <a:gd name="connsiteY7-1822" fmla="*/ 503228 h 1186379"/>
                    <a:gd name="connsiteX8-1823" fmla="*/ 908915 w 1168053"/>
                    <a:gd name="connsiteY8-1824" fmla="*/ 273238 h 1186379"/>
                    <a:gd name="connsiteX9-1825" fmla="*/ 758001 w 1168053"/>
                    <a:gd name="connsiteY9-1826" fmla="*/ 519061 h 1186379"/>
                    <a:gd name="connsiteX10-1827" fmla="*/ 757479 w 1168053"/>
                    <a:gd name="connsiteY10-1828" fmla="*/ 653206 h 1186379"/>
                    <a:gd name="connsiteX11-1829" fmla="*/ 816328 w 1168053"/>
                    <a:gd name="connsiteY11-1830" fmla="*/ 669749 h 1186379"/>
                    <a:gd name="connsiteX12-1831" fmla="*/ 882008 w 1168053"/>
                    <a:gd name="connsiteY12-1832" fmla="*/ 713387 h 1186379"/>
                    <a:gd name="connsiteX13-1833" fmla="*/ 1029820 w 1168053"/>
                    <a:gd name="connsiteY13-1834" fmla="*/ 671827 h 1186379"/>
                    <a:gd name="connsiteX14-1835" fmla="*/ 1118277 w 1168053"/>
                    <a:gd name="connsiteY14-1836" fmla="*/ 678266 h 1186379"/>
                    <a:gd name="connsiteX15-1837" fmla="*/ 1168053 w 1168053"/>
                    <a:gd name="connsiteY15-1838" fmla="*/ 693169 h 1186379"/>
                    <a:gd name="connsiteX16-1839" fmla="*/ 1025694 w 1168053"/>
                    <a:gd name="connsiteY16-1840" fmla="*/ 913444 h 1186379"/>
                    <a:gd name="connsiteX17-1841" fmla="*/ 0 w 1168053"/>
                    <a:gd name="connsiteY17-1842" fmla="*/ 1186379 h 1186379"/>
                    <a:gd name="connsiteX0-1843" fmla="*/ 0 w 1168053"/>
                    <a:gd name="connsiteY0-1844" fmla="*/ 1186379 h 1186379"/>
                    <a:gd name="connsiteX1-1845" fmla="*/ 231479 w 1168053"/>
                    <a:gd name="connsiteY1-1846" fmla="*/ 803209 h 1186379"/>
                    <a:gd name="connsiteX2-1847" fmla="*/ 321542 w 1168053"/>
                    <a:gd name="connsiteY2-1848" fmla="*/ 665688 h 1186379"/>
                    <a:gd name="connsiteX3-1849" fmla="*/ 408322 w 1168053"/>
                    <a:gd name="connsiteY3-1850" fmla="*/ 495228 h 1186379"/>
                    <a:gd name="connsiteX4-1851" fmla="*/ 692007 w 1168053"/>
                    <a:gd name="connsiteY4-1852" fmla="*/ 0 h 1186379"/>
                    <a:gd name="connsiteX5-1853" fmla="*/ 770315 w 1168053"/>
                    <a:gd name="connsiteY5-1854" fmla="*/ 384598 h 1186379"/>
                    <a:gd name="connsiteX6-1855" fmla="*/ 475788 w 1168053"/>
                    <a:gd name="connsiteY6-1856" fmla="*/ 749309 h 1186379"/>
                    <a:gd name="connsiteX7-1857" fmla="*/ 625782 w 1168053"/>
                    <a:gd name="connsiteY7-1858" fmla="*/ 503228 h 1186379"/>
                    <a:gd name="connsiteX8-1859" fmla="*/ 908915 w 1168053"/>
                    <a:gd name="connsiteY8-1860" fmla="*/ 273238 h 1186379"/>
                    <a:gd name="connsiteX9-1861" fmla="*/ 758001 w 1168053"/>
                    <a:gd name="connsiteY9-1862" fmla="*/ 519061 h 1186379"/>
                    <a:gd name="connsiteX10-1863" fmla="*/ 757479 w 1168053"/>
                    <a:gd name="connsiteY10-1864" fmla="*/ 653206 h 1186379"/>
                    <a:gd name="connsiteX11-1865" fmla="*/ 816328 w 1168053"/>
                    <a:gd name="connsiteY11-1866" fmla="*/ 669749 h 1186379"/>
                    <a:gd name="connsiteX12-1867" fmla="*/ 882008 w 1168053"/>
                    <a:gd name="connsiteY12-1868" fmla="*/ 713387 h 1186379"/>
                    <a:gd name="connsiteX13-1869" fmla="*/ 1029820 w 1168053"/>
                    <a:gd name="connsiteY13-1870" fmla="*/ 671827 h 1186379"/>
                    <a:gd name="connsiteX14-1871" fmla="*/ 1118277 w 1168053"/>
                    <a:gd name="connsiteY14-1872" fmla="*/ 678266 h 1186379"/>
                    <a:gd name="connsiteX15-1873" fmla="*/ 1168053 w 1168053"/>
                    <a:gd name="connsiteY15-1874" fmla="*/ 693169 h 1186379"/>
                    <a:gd name="connsiteX16-1875" fmla="*/ 1025694 w 1168053"/>
                    <a:gd name="connsiteY16-1876" fmla="*/ 913444 h 1186379"/>
                    <a:gd name="connsiteX17-1877" fmla="*/ 0 w 1168053"/>
                    <a:gd name="connsiteY17-1878" fmla="*/ 1186379 h 1186379"/>
                    <a:gd name="connsiteX0-1879" fmla="*/ 0 w 1168053"/>
                    <a:gd name="connsiteY0-1880" fmla="*/ 1186379 h 1186379"/>
                    <a:gd name="connsiteX1-1881" fmla="*/ 231479 w 1168053"/>
                    <a:gd name="connsiteY1-1882" fmla="*/ 803209 h 1186379"/>
                    <a:gd name="connsiteX2-1883" fmla="*/ 321542 w 1168053"/>
                    <a:gd name="connsiteY2-1884" fmla="*/ 665688 h 1186379"/>
                    <a:gd name="connsiteX3-1885" fmla="*/ 408322 w 1168053"/>
                    <a:gd name="connsiteY3-1886" fmla="*/ 495228 h 1186379"/>
                    <a:gd name="connsiteX4-1887" fmla="*/ 692007 w 1168053"/>
                    <a:gd name="connsiteY4-1888" fmla="*/ 0 h 1186379"/>
                    <a:gd name="connsiteX5-1889" fmla="*/ 842956 w 1168053"/>
                    <a:gd name="connsiteY5-1890" fmla="*/ 167256 h 1186379"/>
                    <a:gd name="connsiteX6-1891" fmla="*/ 770315 w 1168053"/>
                    <a:gd name="connsiteY6-1892" fmla="*/ 384598 h 1186379"/>
                    <a:gd name="connsiteX7-1893" fmla="*/ 475788 w 1168053"/>
                    <a:gd name="connsiteY7-1894" fmla="*/ 749309 h 1186379"/>
                    <a:gd name="connsiteX8-1895" fmla="*/ 625782 w 1168053"/>
                    <a:gd name="connsiteY8-1896" fmla="*/ 503228 h 1186379"/>
                    <a:gd name="connsiteX9-1897" fmla="*/ 908915 w 1168053"/>
                    <a:gd name="connsiteY9-1898" fmla="*/ 273238 h 1186379"/>
                    <a:gd name="connsiteX10-1899" fmla="*/ 758001 w 1168053"/>
                    <a:gd name="connsiteY10-1900" fmla="*/ 519061 h 1186379"/>
                    <a:gd name="connsiteX11-1901" fmla="*/ 757479 w 1168053"/>
                    <a:gd name="connsiteY11-1902" fmla="*/ 653206 h 1186379"/>
                    <a:gd name="connsiteX12-1903" fmla="*/ 816328 w 1168053"/>
                    <a:gd name="connsiteY12-1904" fmla="*/ 669749 h 1186379"/>
                    <a:gd name="connsiteX13-1905" fmla="*/ 882008 w 1168053"/>
                    <a:gd name="connsiteY13-1906" fmla="*/ 713387 h 1186379"/>
                    <a:gd name="connsiteX14-1907" fmla="*/ 1029820 w 1168053"/>
                    <a:gd name="connsiteY14-1908" fmla="*/ 671827 h 1186379"/>
                    <a:gd name="connsiteX15-1909" fmla="*/ 1118277 w 1168053"/>
                    <a:gd name="connsiteY15-1910" fmla="*/ 678266 h 1186379"/>
                    <a:gd name="connsiteX16-1911" fmla="*/ 1168053 w 1168053"/>
                    <a:gd name="connsiteY16-1912" fmla="*/ 693169 h 1186379"/>
                    <a:gd name="connsiteX17-1913" fmla="*/ 1025694 w 1168053"/>
                    <a:gd name="connsiteY17-1914" fmla="*/ 913444 h 1186379"/>
                    <a:gd name="connsiteX18" fmla="*/ 0 w 1168053"/>
                    <a:gd name="connsiteY18" fmla="*/ 1186379 h 1186379"/>
                    <a:gd name="connsiteX0-1915" fmla="*/ 0 w 1168053"/>
                    <a:gd name="connsiteY0-1916" fmla="*/ 1186379 h 1186379"/>
                    <a:gd name="connsiteX1-1917" fmla="*/ 231479 w 1168053"/>
                    <a:gd name="connsiteY1-1918" fmla="*/ 803209 h 1186379"/>
                    <a:gd name="connsiteX2-1919" fmla="*/ 321542 w 1168053"/>
                    <a:gd name="connsiteY2-1920" fmla="*/ 665688 h 1186379"/>
                    <a:gd name="connsiteX3-1921" fmla="*/ 408322 w 1168053"/>
                    <a:gd name="connsiteY3-1922" fmla="*/ 495228 h 1186379"/>
                    <a:gd name="connsiteX4-1923" fmla="*/ 692007 w 1168053"/>
                    <a:gd name="connsiteY4-1924" fmla="*/ 0 h 1186379"/>
                    <a:gd name="connsiteX5-1925" fmla="*/ 842956 w 1168053"/>
                    <a:gd name="connsiteY5-1926" fmla="*/ 167256 h 1186379"/>
                    <a:gd name="connsiteX6-1927" fmla="*/ 770315 w 1168053"/>
                    <a:gd name="connsiteY6-1928" fmla="*/ 384598 h 1186379"/>
                    <a:gd name="connsiteX7-1929" fmla="*/ 639303 w 1168053"/>
                    <a:gd name="connsiteY7-1930" fmla="*/ 533357 h 1186379"/>
                    <a:gd name="connsiteX8-1931" fmla="*/ 475788 w 1168053"/>
                    <a:gd name="connsiteY8-1932" fmla="*/ 749309 h 1186379"/>
                    <a:gd name="connsiteX9-1933" fmla="*/ 625782 w 1168053"/>
                    <a:gd name="connsiteY9-1934" fmla="*/ 503228 h 1186379"/>
                    <a:gd name="connsiteX10-1935" fmla="*/ 908915 w 1168053"/>
                    <a:gd name="connsiteY10-1936" fmla="*/ 273238 h 1186379"/>
                    <a:gd name="connsiteX11-1937" fmla="*/ 758001 w 1168053"/>
                    <a:gd name="connsiteY11-1938" fmla="*/ 519061 h 1186379"/>
                    <a:gd name="connsiteX12-1939" fmla="*/ 757479 w 1168053"/>
                    <a:gd name="connsiteY12-1940" fmla="*/ 653206 h 1186379"/>
                    <a:gd name="connsiteX13-1941" fmla="*/ 816328 w 1168053"/>
                    <a:gd name="connsiteY13-1942" fmla="*/ 669749 h 1186379"/>
                    <a:gd name="connsiteX14-1943" fmla="*/ 882008 w 1168053"/>
                    <a:gd name="connsiteY14-1944" fmla="*/ 713387 h 1186379"/>
                    <a:gd name="connsiteX15-1945" fmla="*/ 1029820 w 1168053"/>
                    <a:gd name="connsiteY15-1946" fmla="*/ 671827 h 1186379"/>
                    <a:gd name="connsiteX16-1947" fmla="*/ 1118277 w 1168053"/>
                    <a:gd name="connsiteY16-1948" fmla="*/ 678266 h 1186379"/>
                    <a:gd name="connsiteX17-1949" fmla="*/ 1168053 w 1168053"/>
                    <a:gd name="connsiteY17-1950" fmla="*/ 693169 h 1186379"/>
                    <a:gd name="connsiteX18-1951" fmla="*/ 1025694 w 1168053"/>
                    <a:gd name="connsiteY18-1952" fmla="*/ 913444 h 1186379"/>
                    <a:gd name="connsiteX19" fmla="*/ 0 w 1168053"/>
                    <a:gd name="connsiteY19" fmla="*/ 1186379 h 1186379"/>
                    <a:gd name="connsiteX0-1953" fmla="*/ 0 w 1154847"/>
                    <a:gd name="connsiteY0-1954" fmla="*/ 1186379 h 1186379"/>
                    <a:gd name="connsiteX1-1955" fmla="*/ 231479 w 1154847"/>
                    <a:gd name="connsiteY1-1956" fmla="*/ 803209 h 1186379"/>
                    <a:gd name="connsiteX2-1957" fmla="*/ 321542 w 1154847"/>
                    <a:gd name="connsiteY2-1958" fmla="*/ 665688 h 1186379"/>
                    <a:gd name="connsiteX3-1959" fmla="*/ 408322 w 1154847"/>
                    <a:gd name="connsiteY3-1960" fmla="*/ 495228 h 1186379"/>
                    <a:gd name="connsiteX4-1961" fmla="*/ 692007 w 1154847"/>
                    <a:gd name="connsiteY4-1962" fmla="*/ 0 h 1186379"/>
                    <a:gd name="connsiteX5-1963" fmla="*/ 842956 w 1154847"/>
                    <a:gd name="connsiteY5-1964" fmla="*/ 167256 h 1186379"/>
                    <a:gd name="connsiteX6-1965" fmla="*/ 770315 w 1154847"/>
                    <a:gd name="connsiteY6-1966" fmla="*/ 384598 h 1186379"/>
                    <a:gd name="connsiteX7-1967" fmla="*/ 639303 w 1154847"/>
                    <a:gd name="connsiteY7-1968" fmla="*/ 533357 h 1186379"/>
                    <a:gd name="connsiteX8-1969" fmla="*/ 475788 w 1154847"/>
                    <a:gd name="connsiteY8-1970" fmla="*/ 749309 h 1186379"/>
                    <a:gd name="connsiteX9-1971" fmla="*/ 625782 w 1154847"/>
                    <a:gd name="connsiteY9-1972" fmla="*/ 503228 h 1186379"/>
                    <a:gd name="connsiteX10-1973" fmla="*/ 908915 w 1154847"/>
                    <a:gd name="connsiteY10-1974" fmla="*/ 273238 h 1186379"/>
                    <a:gd name="connsiteX11-1975" fmla="*/ 758001 w 1154847"/>
                    <a:gd name="connsiteY11-1976" fmla="*/ 519061 h 1186379"/>
                    <a:gd name="connsiteX12-1977" fmla="*/ 757479 w 1154847"/>
                    <a:gd name="connsiteY12-1978" fmla="*/ 653206 h 1186379"/>
                    <a:gd name="connsiteX13-1979" fmla="*/ 816328 w 1154847"/>
                    <a:gd name="connsiteY13-1980" fmla="*/ 669749 h 1186379"/>
                    <a:gd name="connsiteX14-1981" fmla="*/ 882008 w 1154847"/>
                    <a:gd name="connsiteY14-1982" fmla="*/ 713387 h 1186379"/>
                    <a:gd name="connsiteX15-1983" fmla="*/ 1029820 w 1154847"/>
                    <a:gd name="connsiteY15-1984" fmla="*/ 671827 h 1186379"/>
                    <a:gd name="connsiteX16-1985" fmla="*/ 1118277 w 1154847"/>
                    <a:gd name="connsiteY16-1986" fmla="*/ 678266 h 1186379"/>
                    <a:gd name="connsiteX17-1987" fmla="*/ 1154847 w 1154847"/>
                    <a:gd name="connsiteY17-1988" fmla="*/ 696794 h 1186379"/>
                    <a:gd name="connsiteX18-1989" fmla="*/ 1025694 w 1154847"/>
                    <a:gd name="connsiteY18-1990" fmla="*/ 913444 h 1186379"/>
                    <a:gd name="connsiteX19-1991" fmla="*/ 0 w 1154847"/>
                    <a:gd name="connsiteY19-1992" fmla="*/ 1186379 h 1186379"/>
                    <a:gd name="connsiteX0-1993" fmla="*/ 0 w 1154847"/>
                    <a:gd name="connsiteY0-1994" fmla="*/ 1186379 h 1186379"/>
                    <a:gd name="connsiteX1-1995" fmla="*/ 231479 w 1154847"/>
                    <a:gd name="connsiteY1-1996" fmla="*/ 803209 h 1186379"/>
                    <a:gd name="connsiteX2-1997" fmla="*/ 321542 w 1154847"/>
                    <a:gd name="connsiteY2-1998" fmla="*/ 665688 h 1186379"/>
                    <a:gd name="connsiteX3-1999" fmla="*/ 408322 w 1154847"/>
                    <a:gd name="connsiteY3-2000" fmla="*/ 495228 h 1186379"/>
                    <a:gd name="connsiteX4-2001" fmla="*/ 692007 w 1154847"/>
                    <a:gd name="connsiteY4-2002" fmla="*/ 0 h 1186379"/>
                    <a:gd name="connsiteX5-2003" fmla="*/ 842956 w 1154847"/>
                    <a:gd name="connsiteY5-2004" fmla="*/ 167256 h 1186379"/>
                    <a:gd name="connsiteX6-2005" fmla="*/ 770315 w 1154847"/>
                    <a:gd name="connsiteY6-2006" fmla="*/ 384598 h 1186379"/>
                    <a:gd name="connsiteX7-2007" fmla="*/ 639303 w 1154847"/>
                    <a:gd name="connsiteY7-2008" fmla="*/ 533357 h 1186379"/>
                    <a:gd name="connsiteX8-2009" fmla="*/ 475788 w 1154847"/>
                    <a:gd name="connsiteY8-2010" fmla="*/ 749309 h 1186379"/>
                    <a:gd name="connsiteX9-2011" fmla="*/ 625782 w 1154847"/>
                    <a:gd name="connsiteY9-2012" fmla="*/ 503228 h 1186379"/>
                    <a:gd name="connsiteX10-2013" fmla="*/ 908915 w 1154847"/>
                    <a:gd name="connsiteY10-2014" fmla="*/ 273238 h 1186379"/>
                    <a:gd name="connsiteX11-2015" fmla="*/ 758001 w 1154847"/>
                    <a:gd name="connsiteY11-2016" fmla="*/ 519061 h 1186379"/>
                    <a:gd name="connsiteX12-2017" fmla="*/ 757479 w 1154847"/>
                    <a:gd name="connsiteY12-2018" fmla="*/ 653206 h 1186379"/>
                    <a:gd name="connsiteX13-2019" fmla="*/ 816328 w 1154847"/>
                    <a:gd name="connsiteY13-2020" fmla="*/ 669749 h 1186379"/>
                    <a:gd name="connsiteX14-2021" fmla="*/ 882008 w 1154847"/>
                    <a:gd name="connsiteY14-2022" fmla="*/ 713387 h 1186379"/>
                    <a:gd name="connsiteX15-2023" fmla="*/ 1029820 w 1154847"/>
                    <a:gd name="connsiteY15-2024" fmla="*/ 671827 h 1186379"/>
                    <a:gd name="connsiteX16-2025" fmla="*/ 1112006 w 1154847"/>
                    <a:gd name="connsiteY16-2026" fmla="*/ 689082 h 1186379"/>
                    <a:gd name="connsiteX17-2027" fmla="*/ 1154847 w 1154847"/>
                    <a:gd name="connsiteY17-2028" fmla="*/ 696794 h 1186379"/>
                    <a:gd name="connsiteX18-2029" fmla="*/ 1025694 w 1154847"/>
                    <a:gd name="connsiteY18-2030" fmla="*/ 913444 h 1186379"/>
                    <a:gd name="connsiteX19-2031" fmla="*/ 0 w 1154847"/>
                    <a:gd name="connsiteY19-2032" fmla="*/ 1186379 h 1186379"/>
                    <a:gd name="connsiteX0-2033" fmla="*/ 0 w 1154847"/>
                    <a:gd name="connsiteY0-2034" fmla="*/ 1186379 h 1186379"/>
                    <a:gd name="connsiteX1-2035" fmla="*/ 231479 w 1154847"/>
                    <a:gd name="connsiteY1-2036" fmla="*/ 803209 h 1186379"/>
                    <a:gd name="connsiteX2-2037" fmla="*/ 321542 w 1154847"/>
                    <a:gd name="connsiteY2-2038" fmla="*/ 665688 h 1186379"/>
                    <a:gd name="connsiteX3-2039" fmla="*/ 408322 w 1154847"/>
                    <a:gd name="connsiteY3-2040" fmla="*/ 495228 h 1186379"/>
                    <a:gd name="connsiteX4-2041" fmla="*/ 692007 w 1154847"/>
                    <a:gd name="connsiteY4-2042" fmla="*/ 0 h 1186379"/>
                    <a:gd name="connsiteX5-2043" fmla="*/ 842956 w 1154847"/>
                    <a:gd name="connsiteY5-2044" fmla="*/ 167256 h 1186379"/>
                    <a:gd name="connsiteX6-2045" fmla="*/ 770315 w 1154847"/>
                    <a:gd name="connsiteY6-2046" fmla="*/ 384598 h 1186379"/>
                    <a:gd name="connsiteX7-2047" fmla="*/ 639303 w 1154847"/>
                    <a:gd name="connsiteY7-2048" fmla="*/ 533357 h 1186379"/>
                    <a:gd name="connsiteX8-2049" fmla="*/ 475788 w 1154847"/>
                    <a:gd name="connsiteY8-2050" fmla="*/ 749309 h 1186379"/>
                    <a:gd name="connsiteX9-2051" fmla="*/ 625782 w 1154847"/>
                    <a:gd name="connsiteY9-2052" fmla="*/ 503228 h 1186379"/>
                    <a:gd name="connsiteX10-2053" fmla="*/ 908915 w 1154847"/>
                    <a:gd name="connsiteY10-2054" fmla="*/ 273238 h 1186379"/>
                    <a:gd name="connsiteX11-2055" fmla="*/ 758001 w 1154847"/>
                    <a:gd name="connsiteY11-2056" fmla="*/ 519061 h 1186379"/>
                    <a:gd name="connsiteX12-2057" fmla="*/ 757479 w 1154847"/>
                    <a:gd name="connsiteY12-2058" fmla="*/ 653206 h 1186379"/>
                    <a:gd name="connsiteX13-2059" fmla="*/ 816328 w 1154847"/>
                    <a:gd name="connsiteY13-2060" fmla="*/ 669749 h 1186379"/>
                    <a:gd name="connsiteX14-2061" fmla="*/ 882008 w 1154847"/>
                    <a:gd name="connsiteY14-2062" fmla="*/ 713387 h 1186379"/>
                    <a:gd name="connsiteX15-2063" fmla="*/ 1036977 w 1154847"/>
                    <a:gd name="connsiteY15-2064" fmla="*/ 685021 h 1186379"/>
                    <a:gd name="connsiteX16-2065" fmla="*/ 1112006 w 1154847"/>
                    <a:gd name="connsiteY16-2066" fmla="*/ 689082 h 1186379"/>
                    <a:gd name="connsiteX17-2067" fmla="*/ 1154847 w 1154847"/>
                    <a:gd name="connsiteY17-2068" fmla="*/ 696794 h 1186379"/>
                    <a:gd name="connsiteX18-2069" fmla="*/ 1025694 w 1154847"/>
                    <a:gd name="connsiteY18-2070" fmla="*/ 913444 h 1186379"/>
                    <a:gd name="connsiteX19-2071" fmla="*/ 0 w 1154847"/>
                    <a:gd name="connsiteY19-2072" fmla="*/ 1186379 h 1186379"/>
                    <a:gd name="connsiteX0-2073" fmla="*/ 0 w 1154847"/>
                    <a:gd name="connsiteY0-2074" fmla="*/ 1186379 h 1186379"/>
                    <a:gd name="connsiteX1-2075" fmla="*/ 231479 w 1154847"/>
                    <a:gd name="connsiteY1-2076" fmla="*/ 803209 h 1186379"/>
                    <a:gd name="connsiteX2-2077" fmla="*/ 321542 w 1154847"/>
                    <a:gd name="connsiteY2-2078" fmla="*/ 665688 h 1186379"/>
                    <a:gd name="connsiteX3-2079" fmla="*/ 408322 w 1154847"/>
                    <a:gd name="connsiteY3-2080" fmla="*/ 495228 h 1186379"/>
                    <a:gd name="connsiteX4-2081" fmla="*/ 692007 w 1154847"/>
                    <a:gd name="connsiteY4-2082" fmla="*/ 0 h 1186379"/>
                    <a:gd name="connsiteX5-2083" fmla="*/ 842956 w 1154847"/>
                    <a:gd name="connsiteY5-2084" fmla="*/ 167256 h 1186379"/>
                    <a:gd name="connsiteX6-2085" fmla="*/ 770315 w 1154847"/>
                    <a:gd name="connsiteY6-2086" fmla="*/ 384598 h 1186379"/>
                    <a:gd name="connsiteX7-2087" fmla="*/ 639303 w 1154847"/>
                    <a:gd name="connsiteY7-2088" fmla="*/ 533357 h 1186379"/>
                    <a:gd name="connsiteX8-2089" fmla="*/ 475788 w 1154847"/>
                    <a:gd name="connsiteY8-2090" fmla="*/ 749309 h 1186379"/>
                    <a:gd name="connsiteX9-2091" fmla="*/ 625782 w 1154847"/>
                    <a:gd name="connsiteY9-2092" fmla="*/ 503228 h 1186379"/>
                    <a:gd name="connsiteX10-2093" fmla="*/ 908915 w 1154847"/>
                    <a:gd name="connsiteY10-2094" fmla="*/ 273238 h 1186379"/>
                    <a:gd name="connsiteX11-2095" fmla="*/ 758001 w 1154847"/>
                    <a:gd name="connsiteY11-2096" fmla="*/ 519061 h 1186379"/>
                    <a:gd name="connsiteX12-2097" fmla="*/ 757479 w 1154847"/>
                    <a:gd name="connsiteY12-2098" fmla="*/ 653206 h 1186379"/>
                    <a:gd name="connsiteX13-2099" fmla="*/ 816328 w 1154847"/>
                    <a:gd name="connsiteY13-2100" fmla="*/ 669749 h 1186379"/>
                    <a:gd name="connsiteX14-2101" fmla="*/ 882008 w 1154847"/>
                    <a:gd name="connsiteY14-2102" fmla="*/ 713387 h 1186379"/>
                    <a:gd name="connsiteX15-2103" fmla="*/ 1036977 w 1154847"/>
                    <a:gd name="connsiteY15-2104" fmla="*/ 685021 h 1186379"/>
                    <a:gd name="connsiteX16-2105" fmla="*/ 1112006 w 1154847"/>
                    <a:gd name="connsiteY16-2106" fmla="*/ 689082 h 1186379"/>
                    <a:gd name="connsiteX17-2107" fmla="*/ 1154847 w 1154847"/>
                    <a:gd name="connsiteY17-2108" fmla="*/ 696794 h 1186379"/>
                    <a:gd name="connsiteX18-2109" fmla="*/ 1025694 w 1154847"/>
                    <a:gd name="connsiteY18-2110" fmla="*/ 913444 h 1186379"/>
                    <a:gd name="connsiteX19-2111" fmla="*/ 0 w 1154847"/>
                    <a:gd name="connsiteY19-2112" fmla="*/ 1186379 h 1186379"/>
                    <a:gd name="connsiteX0-2113" fmla="*/ 0 w 1154847"/>
                    <a:gd name="connsiteY0-2114" fmla="*/ 1186379 h 1186379"/>
                    <a:gd name="connsiteX1-2115" fmla="*/ 231479 w 1154847"/>
                    <a:gd name="connsiteY1-2116" fmla="*/ 803209 h 1186379"/>
                    <a:gd name="connsiteX2-2117" fmla="*/ 321542 w 1154847"/>
                    <a:gd name="connsiteY2-2118" fmla="*/ 665688 h 1186379"/>
                    <a:gd name="connsiteX3-2119" fmla="*/ 408322 w 1154847"/>
                    <a:gd name="connsiteY3-2120" fmla="*/ 495228 h 1186379"/>
                    <a:gd name="connsiteX4-2121" fmla="*/ 692007 w 1154847"/>
                    <a:gd name="connsiteY4-2122" fmla="*/ 0 h 1186379"/>
                    <a:gd name="connsiteX5-2123" fmla="*/ 842956 w 1154847"/>
                    <a:gd name="connsiteY5-2124" fmla="*/ 167256 h 1186379"/>
                    <a:gd name="connsiteX6-2125" fmla="*/ 770315 w 1154847"/>
                    <a:gd name="connsiteY6-2126" fmla="*/ 384598 h 1186379"/>
                    <a:gd name="connsiteX7-2127" fmla="*/ 639303 w 1154847"/>
                    <a:gd name="connsiteY7-2128" fmla="*/ 533357 h 1186379"/>
                    <a:gd name="connsiteX8-2129" fmla="*/ 475788 w 1154847"/>
                    <a:gd name="connsiteY8-2130" fmla="*/ 749309 h 1186379"/>
                    <a:gd name="connsiteX9-2131" fmla="*/ 625782 w 1154847"/>
                    <a:gd name="connsiteY9-2132" fmla="*/ 503228 h 1186379"/>
                    <a:gd name="connsiteX10-2133" fmla="*/ 908915 w 1154847"/>
                    <a:gd name="connsiteY10-2134" fmla="*/ 273238 h 1186379"/>
                    <a:gd name="connsiteX11-2135" fmla="*/ 758001 w 1154847"/>
                    <a:gd name="connsiteY11-2136" fmla="*/ 519061 h 1186379"/>
                    <a:gd name="connsiteX12-2137" fmla="*/ 757479 w 1154847"/>
                    <a:gd name="connsiteY12-2138" fmla="*/ 653206 h 1186379"/>
                    <a:gd name="connsiteX13-2139" fmla="*/ 816328 w 1154847"/>
                    <a:gd name="connsiteY13-2140" fmla="*/ 669749 h 1186379"/>
                    <a:gd name="connsiteX14-2141" fmla="*/ 876893 w 1154847"/>
                    <a:gd name="connsiteY14-2142" fmla="*/ 725400 h 1186379"/>
                    <a:gd name="connsiteX15-2143" fmla="*/ 1036977 w 1154847"/>
                    <a:gd name="connsiteY15-2144" fmla="*/ 685021 h 1186379"/>
                    <a:gd name="connsiteX16-2145" fmla="*/ 1112006 w 1154847"/>
                    <a:gd name="connsiteY16-2146" fmla="*/ 689082 h 1186379"/>
                    <a:gd name="connsiteX17-2147" fmla="*/ 1154847 w 1154847"/>
                    <a:gd name="connsiteY17-2148" fmla="*/ 696794 h 1186379"/>
                    <a:gd name="connsiteX18-2149" fmla="*/ 1025694 w 1154847"/>
                    <a:gd name="connsiteY18-2150" fmla="*/ 913444 h 1186379"/>
                    <a:gd name="connsiteX19-2151" fmla="*/ 0 w 1154847"/>
                    <a:gd name="connsiteY19-2152" fmla="*/ 1186379 h 1186379"/>
                    <a:gd name="connsiteX0-2153" fmla="*/ 0 w 1154847"/>
                    <a:gd name="connsiteY0-2154" fmla="*/ 1186379 h 1186379"/>
                    <a:gd name="connsiteX1-2155" fmla="*/ 231479 w 1154847"/>
                    <a:gd name="connsiteY1-2156" fmla="*/ 803209 h 1186379"/>
                    <a:gd name="connsiteX2-2157" fmla="*/ 321542 w 1154847"/>
                    <a:gd name="connsiteY2-2158" fmla="*/ 665688 h 1186379"/>
                    <a:gd name="connsiteX3-2159" fmla="*/ 408322 w 1154847"/>
                    <a:gd name="connsiteY3-2160" fmla="*/ 495228 h 1186379"/>
                    <a:gd name="connsiteX4-2161" fmla="*/ 692007 w 1154847"/>
                    <a:gd name="connsiteY4-2162" fmla="*/ 0 h 1186379"/>
                    <a:gd name="connsiteX5-2163" fmla="*/ 842956 w 1154847"/>
                    <a:gd name="connsiteY5-2164" fmla="*/ 167256 h 1186379"/>
                    <a:gd name="connsiteX6-2165" fmla="*/ 770315 w 1154847"/>
                    <a:gd name="connsiteY6-2166" fmla="*/ 384598 h 1186379"/>
                    <a:gd name="connsiteX7-2167" fmla="*/ 639303 w 1154847"/>
                    <a:gd name="connsiteY7-2168" fmla="*/ 533357 h 1186379"/>
                    <a:gd name="connsiteX8-2169" fmla="*/ 475788 w 1154847"/>
                    <a:gd name="connsiteY8-2170" fmla="*/ 749309 h 1186379"/>
                    <a:gd name="connsiteX9-2171" fmla="*/ 625782 w 1154847"/>
                    <a:gd name="connsiteY9-2172" fmla="*/ 503228 h 1186379"/>
                    <a:gd name="connsiteX10-2173" fmla="*/ 908915 w 1154847"/>
                    <a:gd name="connsiteY10-2174" fmla="*/ 273238 h 1186379"/>
                    <a:gd name="connsiteX11-2175" fmla="*/ 758001 w 1154847"/>
                    <a:gd name="connsiteY11-2176" fmla="*/ 519061 h 1186379"/>
                    <a:gd name="connsiteX12-2177" fmla="*/ 757479 w 1154847"/>
                    <a:gd name="connsiteY12-2178" fmla="*/ 653206 h 1186379"/>
                    <a:gd name="connsiteX13-2179" fmla="*/ 815563 w 1154847"/>
                    <a:gd name="connsiteY13-2180" fmla="*/ 694212 h 1186379"/>
                    <a:gd name="connsiteX14-2181" fmla="*/ 876893 w 1154847"/>
                    <a:gd name="connsiteY14-2182" fmla="*/ 725400 h 1186379"/>
                    <a:gd name="connsiteX15-2183" fmla="*/ 1036977 w 1154847"/>
                    <a:gd name="connsiteY15-2184" fmla="*/ 685021 h 1186379"/>
                    <a:gd name="connsiteX16-2185" fmla="*/ 1112006 w 1154847"/>
                    <a:gd name="connsiteY16-2186" fmla="*/ 689082 h 1186379"/>
                    <a:gd name="connsiteX17-2187" fmla="*/ 1154847 w 1154847"/>
                    <a:gd name="connsiteY17-2188" fmla="*/ 696794 h 1186379"/>
                    <a:gd name="connsiteX18-2189" fmla="*/ 1025694 w 1154847"/>
                    <a:gd name="connsiteY18-2190" fmla="*/ 913444 h 1186379"/>
                    <a:gd name="connsiteX19-2191" fmla="*/ 0 w 1154847"/>
                    <a:gd name="connsiteY19-2192" fmla="*/ 1186379 h 1186379"/>
                    <a:gd name="connsiteX0-2193" fmla="*/ 0 w 1154847"/>
                    <a:gd name="connsiteY0-2194" fmla="*/ 1186379 h 1186379"/>
                    <a:gd name="connsiteX1-2195" fmla="*/ 231479 w 1154847"/>
                    <a:gd name="connsiteY1-2196" fmla="*/ 803209 h 1186379"/>
                    <a:gd name="connsiteX2-2197" fmla="*/ 321542 w 1154847"/>
                    <a:gd name="connsiteY2-2198" fmla="*/ 665688 h 1186379"/>
                    <a:gd name="connsiteX3-2199" fmla="*/ 408322 w 1154847"/>
                    <a:gd name="connsiteY3-2200" fmla="*/ 495228 h 1186379"/>
                    <a:gd name="connsiteX4-2201" fmla="*/ 692007 w 1154847"/>
                    <a:gd name="connsiteY4-2202" fmla="*/ 0 h 1186379"/>
                    <a:gd name="connsiteX5-2203" fmla="*/ 842956 w 1154847"/>
                    <a:gd name="connsiteY5-2204" fmla="*/ 167256 h 1186379"/>
                    <a:gd name="connsiteX6-2205" fmla="*/ 770315 w 1154847"/>
                    <a:gd name="connsiteY6-2206" fmla="*/ 384598 h 1186379"/>
                    <a:gd name="connsiteX7-2207" fmla="*/ 639303 w 1154847"/>
                    <a:gd name="connsiteY7-2208" fmla="*/ 533357 h 1186379"/>
                    <a:gd name="connsiteX8-2209" fmla="*/ 475788 w 1154847"/>
                    <a:gd name="connsiteY8-2210" fmla="*/ 749309 h 1186379"/>
                    <a:gd name="connsiteX9-2211" fmla="*/ 625782 w 1154847"/>
                    <a:gd name="connsiteY9-2212" fmla="*/ 503228 h 1186379"/>
                    <a:gd name="connsiteX10-2213" fmla="*/ 908915 w 1154847"/>
                    <a:gd name="connsiteY10-2214" fmla="*/ 273238 h 1186379"/>
                    <a:gd name="connsiteX11-2215" fmla="*/ 758001 w 1154847"/>
                    <a:gd name="connsiteY11-2216" fmla="*/ 519061 h 1186379"/>
                    <a:gd name="connsiteX12-2217" fmla="*/ 757479 w 1154847"/>
                    <a:gd name="connsiteY12-2218" fmla="*/ 653206 h 1186379"/>
                    <a:gd name="connsiteX13-2219" fmla="*/ 815563 w 1154847"/>
                    <a:gd name="connsiteY13-2220" fmla="*/ 694212 h 1186379"/>
                    <a:gd name="connsiteX14-2221" fmla="*/ 876893 w 1154847"/>
                    <a:gd name="connsiteY14-2222" fmla="*/ 725400 h 1186379"/>
                    <a:gd name="connsiteX15-2223" fmla="*/ 1036977 w 1154847"/>
                    <a:gd name="connsiteY15-2224" fmla="*/ 685021 h 1186379"/>
                    <a:gd name="connsiteX16-2225" fmla="*/ 1112006 w 1154847"/>
                    <a:gd name="connsiteY16-2226" fmla="*/ 689082 h 1186379"/>
                    <a:gd name="connsiteX17-2227" fmla="*/ 1154847 w 1154847"/>
                    <a:gd name="connsiteY17-2228" fmla="*/ 696794 h 1186379"/>
                    <a:gd name="connsiteX18-2229" fmla="*/ 1025694 w 1154847"/>
                    <a:gd name="connsiteY18-2230" fmla="*/ 913444 h 1186379"/>
                    <a:gd name="connsiteX19-2231" fmla="*/ 0 w 1154847"/>
                    <a:gd name="connsiteY19-2232" fmla="*/ 1186379 h 1186379"/>
                    <a:gd name="connsiteX0-2233" fmla="*/ 0 w 1154847"/>
                    <a:gd name="connsiteY0-2234" fmla="*/ 1186379 h 1186379"/>
                    <a:gd name="connsiteX1-2235" fmla="*/ 231479 w 1154847"/>
                    <a:gd name="connsiteY1-2236" fmla="*/ 803209 h 1186379"/>
                    <a:gd name="connsiteX2-2237" fmla="*/ 321542 w 1154847"/>
                    <a:gd name="connsiteY2-2238" fmla="*/ 665688 h 1186379"/>
                    <a:gd name="connsiteX3-2239" fmla="*/ 408322 w 1154847"/>
                    <a:gd name="connsiteY3-2240" fmla="*/ 495228 h 1186379"/>
                    <a:gd name="connsiteX4-2241" fmla="*/ 692007 w 1154847"/>
                    <a:gd name="connsiteY4-2242" fmla="*/ 0 h 1186379"/>
                    <a:gd name="connsiteX5-2243" fmla="*/ 842956 w 1154847"/>
                    <a:gd name="connsiteY5-2244" fmla="*/ 167256 h 1186379"/>
                    <a:gd name="connsiteX6-2245" fmla="*/ 770315 w 1154847"/>
                    <a:gd name="connsiteY6-2246" fmla="*/ 384598 h 1186379"/>
                    <a:gd name="connsiteX7-2247" fmla="*/ 639303 w 1154847"/>
                    <a:gd name="connsiteY7-2248" fmla="*/ 533357 h 1186379"/>
                    <a:gd name="connsiteX8-2249" fmla="*/ 475788 w 1154847"/>
                    <a:gd name="connsiteY8-2250" fmla="*/ 749309 h 1186379"/>
                    <a:gd name="connsiteX9-2251" fmla="*/ 625782 w 1154847"/>
                    <a:gd name="connsiteY9-2252" fmla="*/ 503228 h 1186379"/>
                    <a:gd name="connsiteX10-2253" fmla="*/ 908915 w 1154847"/>
                    <a:gd name="connsiteY10-2254" fmla="*/ 273238 h 1186379"/>
                    <a:gd name="connsiteX11-2255" fmla="*/ 758001 w 1154847"/>
                    <a:gd name="connsiteY11-2256" fmla="*/ 519061 h 1186379"/>
                    <a:gd name="connsiteX12-2257" fmla="*/ 757479 w 1154847"/>
                    <a:gd name="connsiteY12-2258" fmla="*/ 653206 h 1186379"/>
                    <a:gd name="connsiteX13-2259" fmla="*/ 815563 w 1154847"/>
                    <a:gd name="connsiteY13-2260" fmla="*/ 694212 h 1186379"/>
                    <a:gd name="connsiteX14-2261" fmla="*/ 839858 w 1154847"/>
                    <a:gd name="connsiteY14-2262" fmla="*/ 721873 h 1186379"/>
                    <a:gd name="connsiteX15-2263" fmla="*/ 876893 w 1154847"/>
                    <a:gd name="connsiteY15-2264" fmla="*/ 725400 h 1186379"/>
                    <a:gd name="connsiteX16-2265" fmla="*/ 1036977 w 1154847"/>
                    <a:gd name="connsiteY16-2266" fmla="*/ 685021 h 1186379"/>
                    <a:gd name="connsiteX17-2267" fmla="*/ 1112006 w 1154847"/>
                    <a:gd name="connsiteY17-2268" fmla="*/ 689082 h 1186379"/>
                    <a:gd name="connsiteX18-2269" fmla="*/ 1154847 w 1154847"/>
                    <a:gd name="connsiteY18-2270" fmla="*/ 696794 h 1186379"/>
                    <a:gd name="connsiteX19-2271" fmla="*/ 1025694 w 1154847"/>
                    <a:gd name="connsiteY19-2272" fmla="*/ 913444 h 1186379"/>
                    <a:gd name="connsiteX20" fmla="*/ 0 w 1154847"/>
                    <a:gd name="connsiteY20" fmla="*/ 1186379 h 1186379"/>
                    <a:gd name="connsiteX0-2273" fmla="*/ 0 w 1154847"/>
                    <a:gd name="connsiteY0-2274" fmla="*/ 1186379 h 1186379"/>
                    <a:gd name="connsiteX1-2275" fmla="*/ 231479 w 1154847"/>
                    <a:gd name="connsiteY1-2276" fmla="*/ 803209 h 1186379"/>
                    <a:gd name="connsiteX2-2277" fmla="*/ 321542 w 1154847"/>
                    <a:gd name="connsiteY2-2278" fmla="*/ 665688 h 1186379"/>
                    <a:gd name="connsiteX3-2279" fmla="*/ 408322 w 1154847"/>
                    <a:gd name="connsiteY3-2280" fmla="*/ 495228 h 1186379"/>
                    <a:gd name="connsiteX4-2281" fmla="*/ 692007 w 1154847"/>
                    <a:gd name="connsiteY4-2282" fmla="*/ 0 h 1186379"/>
                    <a:gd name="connsiteX5-2283" fmla="*/ 842956 w 1154847"/>
                    <a:gd name="connsiteY5-2284" fmla="*/ 167256 h 1186379"/>
                    <a:gd name="connsiteX6-2285" fmla="*/ 770315 w 1154847"/>
                    <a:gd name="connsiteY6-2286" fmla="*/ 384598 h 1186379"/>
                    <a:gd name="connsiteX7-2287" fmla="*/ 639303 w 1154847"/>
                    <a:gd name="connsiteY7-2288" fmla="*/ 533357 h 1186379"/>
                    <a:gd name="connsiteX8-2289" fmla="*/ 475788 w 1154847"/>
                    <a:gd name="connsiteY8-2290" fmla="*/ 749309 h 1186379"/>
                    <a:gd name="connsiteX9-2291" fmla="*/ 625782 w 1154847"/>
                    <a:gd name="connsiteY9-2292" fmla="*/ 503228 h 1186379"/>
                    <a:gd name="connsiteX10-2293" fmla="*/ 908915 w 1154847"/>
                    <a:gd name="connsiteY10-2294" fmla="*/ 273238 h 1186379"/>
                    <a:gd name="connsiteX11-2295" fmla="*/ 758001 w 1154847"/>
                    <a:gd name="connsiteY11-2296" fmla="*/ 519061 h 1186379"/>
                    <a:gd name="connsiteX12-2297" fmla="*/ 756493 w 1154847"/>
                    <a:gd name="connsiteY12-2298" fmla="*/ 671665 h 1186379"/>
                    <a:gd name="connsiteX13-2299" fmla="*/ 815563 w 1154847"/>
                    <a:gd name="connsiteY13-2300" fmla="*/ 694212 h 1186379"/>
                    <a:gd name="connsiteX14-2301" fmla="*/ 839858 w 1154847"/>
                    <a:gd name="connsiteY14-2302" fmla="*/ 721873 h 1186379"/>
                    <a:gd name="connsiteX15-2303" fmla="*/ 876893 w 1154847"/>
                    <a:gd name="connsiteY15-2304" fmla="*/ 725400 h 1186379"/>
                    <a:gd name="connsiteX16-2305" fmla="*/ 1036977 w 1154847"/>
                    <a:gd name="connsiteY16-2306" fmla="*/ 685021 h 1186379"/>
                    <a:gd name="connsiteX17-2307" fmla="*/ 1112006 w 1154847"/>
                    <a:gd name="connsiteY17-2308" fmla="*/ 689082 h 1186379"/>
                    <a:gd name="connsiteX18-2309" fmla="*/ 1154847 w 1154847"/>
                    <a:gd name="connsiteY18-2310" fmla="*/ 696794 h 1186379"/>
                    <a:gd name="connsiteX19-2311" fmla="*/ 1025694 w 1154847"/>
                    <a:gd name="connsiteY19-2312" fmla="*/ 913444 h 1186379"/>
                    <a:gd name="connsiteX20-2313" fmla="*/ 0 w 1154847"/>
                    <a:gd name="connsiteY20-2314" fmla="*/ 1186379 h 1186379"/>
                    <a:gd name="connsiteX0-2315" fmla="*/ 0 w 1154847"/>
                    <a:gd name="connsiteY0-2316" fmla="*/ 1186379 h 1186379"/>
                    <a:gd name="connsiteX1-2317" fmla="*/ 231479 w 1154847"/>
                    <a:gd name="connsiteY1-2318" fmla="*/ 803209 h 1186379"/>
                    <a:gd name="connsiteX2-2319" fmla="*/ 321542 w 1154847"/>
                    <a:gd name="connsiteY2-2320" fmla="*/ 665688 h 1186379"/>
                    <a:gd name="connsiteX3-2321" fmla="*/ 408322 w 1154847"/>
                    <a:gd name="connsiteY3-2322" fmla="*/ 495228 h 1186379"/>
                    <a:gd name="connsiteX4-2323" fmla="*/ 692007 w 1154847"/>
                    <a:gd name="connsiteY4-2324" fmla="*/ 0 h 1186379"/>
                    <a:gd name="connsiteX5-2325" fmla="*/ 842956 w 1154847"/>
                    <a:gd name="connsiteY5-2326" fmla="*/ 167256 h 1186379"/>
                    <a:gd name="connsiteX6-2327" fmla="*/ 770315 w 1154847"/>
                    <a:gd name="connsiteY6-2328" fmla="*/ 384598 h 1186379"/>
                    <a:gd name="connsiteX7-2329" fmla="*/ 639303 w 1154847"/>
                    <a:gd name="connsiteY7-2330" fmla="*/ 533357 h 1186379"/>
                    <a:gd name="connsiteX8-2331" fmla="*/ 475788 w 1154847"/>
                    <a:gd name="connsiteY8-2332" fmla="*/ 749309 h 1186379"/>
                    <a:gd name="connsiteX9-2333" fmla="*/ 625782 w 1154847"/>
                    <a:gd name="connsiteY9-2334" fmla="*/ 503228 h 1186379"/>
                    <a:gd name="connsiteX10-2335" fmla="*/ 908915 w 1154847"/>
                    <a:gd name="connsiteY10-2336" fmla="*/ 273238 h 1186379"/>
                    <a:gd name="connsiteX11-2337" fmla="*/ 749256 w 1154847"/>
                    <a:gd name="connsiteY11-2338" fmla="*/ 538135 h 1186379"/>
                    <a:gd name="connsiteX12-2339" fmla="*/ 756493 w 1154847"/>
                    <a:gd name="connsiteY12-2340" fmla="*/ 671665 h 1186379"/>
                    <a:gd name="connsiteX13-2341" fmla="*/ 815563 w 1154847"/>
                    <a:gd name="connsiteY13-2342" fmla="*/ 694212 h 1186379"/>
                    <a:gd name="connsiteX14-2343" fmla="*/ 839858 w 1154847"/>
                    <a:gd name="connsiteY14-2344" fmla="*/ 721873 h 1186379"/>
                    <a:gd name="connsiteX15-2345" fmla="*/ 876893 w 1154847"/>
                    <a:gd name="connsiteY15-2346" fmla="*/ 725400 h 1186379"/>
                    <a:gd name="connsiteX16-2347" fmla="*/ 1036977 w 1154847"/>
                    <a:gd name="connsiteY16-2348" fmla="*/ 685021 h 1186379"/>
                    <a:gd name="connsiteX17-2349" fmla="*/ 1112006 w 1154847"/>
                    <a:gd name="connsiteY17-2350" fmla="*/ 689082 h 1186379"/>
                    <a:gd name="connsiteX18-2351" fmla="*/ 1154847 w 1154847"/>
                    <a:gd name="connsiteY18-2352" fmla="*/ 696794 h 1186379"/>
                    <a:gd name="connsiteX19-2353" fmla="*/ 1025694 w 1154847"/>
                    <a:gd name="connsiteY19-2354" fmla="*/ 913444 h 1186379"/>
                    <a:gd name="connsiteX20-2355" fmla="*/ 0 w 1154847"/>
                    <a:gd name="connsiteY20-2356" fmla="*/ 1186379 h 1186379"/>
                    <a:gd name="connsiteX0-2357" fmla="*/ 0 w 1154847"/>
                    <a:gd name="connsiteY0-2358" fmla="*/ 1186379 h 1186379"/>
                    <a:gd name="connsiteX1-2359" fmla="*/ 231479 w 1154847"/>
                    <a:gd name="connsiteY1-2360" fmla="*/ 803209 h 1186379"/>
                    <a:gd name="connsiteX2-2361" fmla="*/ 321542 w 1154847"/>
                    <a:gd name="connsiteY2-2362" fmla="*/ 665688 h 1186379"/>
                    <a:gd name="connsiteX3-2363" fmla="*/ 408322 w 1154847"/>
                    <a:gd name="connsiteY3-2364" fmla="*/ 495228 h 1186379"/>
                    <a:gd name="connsiteX4-2365" fmla="*/ 692007 w 1154847"/>
                    <a:gd name="connsiteY4-2366" fmla="*/ 0 h 1186379"/>
                    <a:gd name="connsiteX5-2367" fmla="*/ 842956 w 1154847"/>
                    <a:gd name="connsiteY5-2368" fmla="*/ 167256 h 1186379"/>
                    <a:gd name="connsiteX6-2369" fmla="*/ 770315 w 1154847"/>
                    <a:gd name="connsiteY6-2370" fmla="*/ 384598 h 1186379"/>
                    <a:gd name="connsiteX7-2371" fmla="*/ 638476 w 1154847"/>
                    <a:gd name="connsiteY7-2372" fmla="*/ 526004 h 1186379"/>
                    <a:gd name="connsiteX8-2373" fmla="*/ 475788 w 1154847"/>
                    <a:gd name="connsiteY8-2374" fmla="*/ 749309 h 1186379"/>
                    <a:gd name="connsiteX9-2375" fmla="*/ 625782 w 1154847"/>
                    <a:gd name="connsiteY9-2376" fmla="*/ 503228 h 1186379"/>
                    <a:gd name="connsiteX10-2377" fmla="*/ 908915 w 1154847"/>
                    <a:gd name="connsiteY10-2378" fmla="*/ 273238 h 1186379"/>
                    <a:gd name="connsiteX11-2379" fmla="*/ 749256 w 1154847"/>
                    <a:gd name="connsiteY11-2380" fmla="*/ 538135 h 1186379"/>
                    <a:gd name="connsiteX12-2381" fmla="*/ 756493 w 1154847"/>
                    <a:gd name="connsiteY12-2382" fmla="*/ 671665 h 1186379"/>
                    <a:gd name="connsiteX13-2383" fmla="*/ 815563 w 1154847"/>
                    <a:gd name="connsiteY13-2384" fmla="*/ 694212 h 1186379"/>
                    <a:gd name="connsiteX14-2385" fmla="*/ 839858 w 1154847"/>
                    <a:gd name="connsiteY14-2386" fmla="*/ 721873 h 1186379"/>
                    <a:gd name="connsiteX15-2387" fmla="*/ 876893 w 1154847"/>
                    <a:gd name="connsiteY15-2388" fmla="*/ 725400 h 1186379"/>
                    <a:gd name="connsiteX16-2389" fmla="*/ 1036977 w 1154847"/>
                    <a:gd name="connsiteY16-2390" fmla="*/ 685021 h 1186379"/>
                    <a:gd name="connsiteX17-2391" fmla="*/ 1112006 w 1154847"/>
                    <a:gd name="connsiteY17-2392" fmla="*/ 689082 h 1186379"/>
                    <a:gd name="connsiteX18-2393" fmla="*/ 1154847 w 1154847"/>
                    <a:gd name="connsiteY18-2394" fmla="*/ 696794 h 1186379"/>
                    <a:gd name="connsiteX19-2395" fmla="*/ 1025694 w 1154847"/>
                    <a:gd name="connsiteY19-2396" fmla="*/ 913444 h 1186379"/>
                    <a:gd name="connsiteX20-2397" fmla="*/ 0 w 1154847"/>
                    <a:gd name="connsiteY20-2398" fmla="*/ 1186379 h 1186379"/>
                    <a:gd name="connsiteX0-2399" fmla="*/ 0 w 1154847"/>
                    <a:gd name="connsiteY0-2400" fmla="*/ 1186379 h 1186379"/>
                    <a:gd name="connsiteX1-2401" fmla="*/ 231479 w 1154847"/>
                    <a:gd name="connsiteY1-2402" fmla="*/ 803209 h 1186379"/>
                    <a:gd name="connsiteX2-2403" fmla="*/ 321542 w 1154847"/>
                    <a:gd name="connsiteY2-2404" fmla="*/ 665688 h 1186379"/>
                    <a:gd name="connsiteX3-2405" fmla="*/ 408322 w 1154847"/>
                    <a:gd name="connsiteY3-2406" fmla="*/ 495228 h 1186379"/>
                    <a:gd name="connsiteX4-2407" fmla="*/ 692007 w 1154847"/>
                    <a:gd name="connsiteY4-2408" fmla="*/ 0 h 1186379"/>
                    <a:gd name="connsiteX5-2409" fmla="*/ 842956 w 1154847"/>
                    <a:gd name="connsiteY5-2410" fmla="*/ 167256 h 1186379"/>
                    <a:gd name="connsiteX6-2411" fmla="*/ 770315 w 1154847"/>
                    <a:gd name="connsiteY6-2412" fmla="*/ 384598 h 1186379"/>
                    <a:gd name="connsiteX7-2413" fmla="*/ 638476 w 1154847"/>
                    <a:gd name="connsiteY7-2414" fmla="*/ 526004 h 1186379"/>
                    <a:gd name="connsiteX8-2415" fmla="*/ 475788 w 1154847"/>
                    <a:gd name="connsiteY8-2416" fmla="*/ 749309 h 1186379"/>
                    <a:gd name="connsiteX9-2417" fmla="*/ 625782 w 1154847"/>
                    <a:gd name="connsiteY9-2418" fmla="*/ 503228 h 1186379"/>
                    <a:gd name="connsiteX10-2419" fmla="*/ 908915 w 1154847"/>
                    <a:gd name="connsiteY10-2420" fmla="*/ 273238 h 1186379"/>
                    <a:gd name="connsiteX11-2421" fmla="*/ 749256 w 1154847"/>
                    <a:gd name="connsiteY11-2422" fmla="*/ 538135 h 1186379"/>
                    <a:gd name="connsiteX12-2423" fmla="*/ 756493 w 1154847"/>
                    <a:gd name="connsiteY12-2424" fmla="*/ 671665 h 1186379"/>
                    <a:gd name="connsiteX13-2425" fmla="*/ 815563 w 1154847"/>
                    <a:gd name="connsiteY13-2426" fmla="*/ 694212 h 1186379"/>
                    <a:gd name="connsiteX14-2427" fmla="*/ 839858 w 1154847"/>
                    <a:gd name="connsiteY14-2428" fmla="*/ 721873 h 1186379"/>
                    <a:gd name="connsiteX15-2429" fmla="*/ 876893 w 1154847"/>
                    <a:gd name="connsiteY15-2430" fmla="*/ 725400 h 1186379"/>
                    <a:gd name="connsiteX16-2431" fmla="*/ 1036977 w 1154847"/>
                    <a:gd name="connsiteY16-2432" fmla="*/ 685021 h 1186379"/>
                    <a:gd name="connsiteX17-2433" fmla="*/ 1112006 w 1154847"/>
                    <a:gd name="connsiteY17-2434" fmla="*/ 689082 h 1186379"/>
                    <a:gd name="connsiteX18-2435" fmla="*/ 1154847 w 1154847"/>
                    <a:gd name="connsiteY18-2436" fmla="*/ 696794 h 1186379"/>
                    <a:gd name="connsiteX19-2437" fmla="*/ 1025694 w 1154847"/>
                    <a:gd name="connsiteY19-2438" fmla="*/ 913444 h 1186379"/>
                    <a:gd name="connsiteX20-2439" fmla="*/ 0 w 1154847"/>
                    <a:gd name="connsiteY20-2440" fmla="*/ 1186379 h 1186379"/>
                    <a:gd name="connsiteX0-2441" fmla="*/ 0 w 1154847"/>
                    <a:gd name="connsiteY0-2442" fmla="*/ 1186379 h 1186379"/>
                    <a:gd name="connsiteX1-2443" fmla="*/ 231479 w 1154847"/>
                    <a:gd name="connsiteY1-2444" fmla="*/ 803209 h 1186379"/>
                    <a:gd name="connsiteX2-2445" fmla="*/ 321542 w 1154847"/>
                    <a:gd name="connsiteY2-2446" fmla="*/ 665688 h 1186379"/>
                    <a:gd name="connsiteX3-2447" fmla="*/ 408322 w 1154847"/>
                    <a:gd name="connsiteY3-2448" fmla="*/ 495228 h 1186379"/>
                    <a:gd name="connsiteX4-2449" fmla="*/ 692007 w 1154847"/>
                    <a:gd name="connsiteY4-2450" fmla="*/ 0 h 1186379"/>
                    <a:gd name="connsiteX5-2451" fmla="*/ 842956 w 1154847"/>
                    <a:gd name="connsiteY5-2452" fmla="*/ 167256 h 1186379"/>
                    <a:gd name="connsiteX6-2453" fmla="*/ 770038 w 1154847"/>
                    <a:gd name="connsiteY6-2454" fmla="*/ 377095 h 1186379"/>
                    <a:gd name="connsiteX7-2455" fmla="*/ 638476 w 1154847"/>
                    <a:gd name="connsiteY7-2456" fmla="*/ 526004 h 1186379"/>
                    <a:gd name="connsiteX8-2457" fmla="*/ 475788 w 1154847"/>
                    <a:gd name="connsiteY8-2458" fmla="*/ 749309 h 1186379"/>
                    <a:gd name="connsiteX9-2459" fmla="*/ 625782 w 1154847"/>
                    <a:gd name="connsiteY9-2460" fmla="*/ 503228 h 1186379"/>
                    <a:gd name="connsiteX10-2461" fmla="*/ 908915 w 1154847"/>
                    <a:gd name="connsiteY10-2462" fmla="*/ 273238 h 1186379"/>
                    <a:gd name="connsiteX11-2463" fmla="*/ 749256 w 1154847"/>
                    <a:gd name="connsiteY11-2464" fmla="*/ 538135 h 1186379"/>
                    <a:gd name="connsiteX12-2465" fmla="*/ 756493 w 1154847"/>
                    <a:gd name="connsiteY12-2466" fmla="*/ 671665 h 1186379"/>
                    <a:gd name="connsiteX13-2467" fmla="*/ 815563 w 1154847"/>
                    <a:gd name="connsiteY13-2468" fmla="*/ 694212 h 1186379"/>
                    <a:gd name="connsiteX14-2469" fmla="*/ 839858 w 1154847"/>
                    <a:gd name="connsiteY14-2470" fmla="*/ 721873 h 1186379"/>
                    <a:gd name="connsiteX15-2471" fmla="*/ 876893 w 1154847"/>
                    <a:gd name="connsiteY15-2472" fmla="*/ 725400 h 1186379"/>
                    <a:gd name="connsiteX16-2473" fmla="*/ 1036977 w 1154847"/>
                    <a:gd name="connsiteY16-2474" fmla="*/ 685021 h 1186379"/>
                    <a:gd name="connsiteX17-2475" fmla="*/ 1112006 w 1154847"/>
                    <a:gd name="connsiteY17-2476" fmla="*/ 689082 h 1186379"/>
                    <a:gd name="connsiteX18-2477" fmla="*/ 1154847 w 1154847"/>
                    <a:gd name="connsiteY18-2478" fmla="*/ 696794 h 1186379"/>
                    <a:gd name="connsiteX19-2479" fmla="*/ 1025694 w 1154847"/>
                    <a:gd name="connsiteY19-2480" fmla="*/ 913444 h 1186379"/>
                    <a:gd name="connsiteX20-2481" fmla="*/ 0 w 1154847"/>
                    <a:gd name="connsiteY20-2482" fmla="*/ 1186379 h 1186379"/>
                    <a:gd name="connsiteX0-2483" fmla="*/ 0 w 1154847"/>
                    <a:gd name="connsiteY0-2484" fmla="*/ 1186379 h 1186379"/>
                    <a:gd name="connsiteX1-2485" fmla="*/ 231479 w 1154847"/>
                    <a:gd name="connsiteY1-2486" fmla="*/ 803209 h 1186379"/>
                    <a:gd name="connsiteX2-2487" fmla="*/ 381974 w 1154847"/>
                    <a:gd name="connsiteY2-2488" fmla="*/ 706703 h 1186379"/>
                    <a:gd name="connsiteX3-2489" fmla="*/ 408322 w 1154847"/>
                    <a:gd name="connsiteY3-2490" fmla="*/ 495228 h 1186379"/>
                    <a:gd name="connsiteX4-2491" fmla="*/ 692007 w 1154847"/>
                    <a:gd name="connsiteY4-2492" fmla="*/ 0 h 1186379"/>
                    <a:gd name="connsiteX5-2493" fmla="*/ 842956 w 1154847"/>
                    <a:gd name="connsiteY5-2494" fmla="*/ 167256 h 1186379"/>
                    <a:gd name="connsiteX6-2495" fmla="*/ 770038 w 1154847"/>
                    <a:gd name="connsiteY6-2496" fmla="*/ 377095 h 1186379"/>
                    <a:gd name="connsiteX7-2497" fmla="*/ 638476 w 1154847"/>
                    <a:gd name="connsiteY7-2498" fmla="*/ 526004 h 1186379"/>
                    <a:gd name="connsiteX8-2499" fmla="*/ 475788 w 1154847"/>
                    <a:gd name="connsiteY8-2500" fmla="*/ 749309 h 1186379"/>
                    <a:gd name="connsiteX9-2501" fmla="*/ 625782 w 1154847"/>
                    <a:gd name="connsiteY9-2502" fmla="*/ 503228 h 1186379"/>
                    <a:gd name="connsiteX10-2503" fmla="*/ 908915 w 1154847"/>
                    <a:gd name="connsiteY10-2504" fmla="*/ 273238 h 1186379"/>
                    <a:gd name="connsiteX11-2505" fmla="*/ 749256 w 1154847"/>
                    <a:gd name="connsiteY11-2506" fmla="*/ 538135 h 1186379"/>
                    <a:gd name="connsiteX12-2507" fmla="*/ 756493 w 1154847"/>
                    <a:gd name="connsiteY12-2508" fmla="*/ 671665 h 1186379"/>
                    <a:gd name="connsiteX13-2509" fmla="*/ 815563 w 1154847"/>
                    <a:gd name="connsiteY13-2510" fmla="*/ 694212 h 1186379"/>
                    <a:gd name="connsiteX14-2511" fmla="*/ 839858 w 1154847"/>
                    <a:gd name="connsiteY14-2512" fmla="*/ 721873 h 1186379"/>
                    <a:gd name="connsiteX15-2513" fmla="*/ 876893 w 1154847"/>
                    <a:gd name="connsiteY15-2514" fmla="*/ 725400 h 1186379"/>
                    <a:gd name="connsiteX16-2515" fmla="*/ 1036977 w 1154847"/>
                    <a:gd name="connsiteY16-2516" fmla="*/ 685021 h 1186379"/>
                    <a:gd name="connsiteX17-2517" fmla="*/ 1112006 w 1154847"/>
                    <a:gd name="connsiteY17-2518" fmla="*/ 689082 h 1186379"/>
                    <a:gd name="connsiteX18-2519" fmla="*/ 1154847 w 1154847"/>
                    <a:gd name="connsiteY18-2520" fmla="*/ 696794 h 1186379"/>
                    <a:gd name="connsiteX19-2521" fmla="*/ 1025694 w 1154847"/>
                    <a:gd name="connsiteY19-2522" fmla="*/ 913444 h 1186379"/>
                    <a:gd name="connsiteX20-2523" fmla="*/ 0 w 1154847"/>
                    <a:gd name="connsiteY20-2524" fmla="*/ 1186379 h 1186379"/>
                    <a:gd name="connsiteX0-2525" fmla="*/ 0 w 1154847"/>
                    <a:gd name="connsiteY0-2526" fmla="*/ 1186379 h 1186379"/>
                    <a:gd name="connsiteX1-2527" fmla="*/ 231479 w 1154847"/>
                    <a:gd name="connsiteY1-2528" fmla="*/ 803209 h 1186379"/>
                    <a:gd name="connsiteX2-2529" fmla="*/ 317856 w 1154847"/>
                    <a:gd name="connsiteY2-2530" fmla="*/ 671248 h 1186379"/>
                    <a:gd name="connsiteX3-2531" fmla="*/ 408322 w 1154847"/>
                    <a:gd name="connsiteY3-2532" fmla="*/ 495228 h 1186379"/>
                    <a:gd name="connsiteX4-2533" fmla="*/ 692007 w 1154847"/>
                    <a:gd name="connsiteY4-2534" fmla="*/ 0 h 1186379"/>
                    <a:gd name="connsiteX5-2535" fmla="*/ 842956 w 1154847"/>
                    <a:gd name="connsiteY5-2536" fmla="*/ 167256 h 1186379"/>
                    <a:gd name="connsiteX6-2537" fmla="*/ 770038 w 1154847"/>
                    <a:gd name="connsiteY6-2538" fmla="*/ 377095 h 1186379"/>
                    <a:gd name="connsiteX7-2539" fmla="*/ 638476 w 1154847"/>
                    <a:gd name="connsiteY7-2540" fmla="*/ 526004 h 1186379"/>
                    <a:gd name="connsiteX8-2541" fmla="*/ 475788 w 1154847"/>
                    <a:gd name="connsiteY8-2542" fmla="*/ 749309 h 1186379"/>
                    <a:gd name="connsiteX9-2543" fmla="*/ 625782 w 1154847"/>
                    <a:gd name="connsiteY9-2544" fmla="*/ 503228 h 1186379"/>
                    <a:gd name="connsiteX10-2545" fmla="*/ 908915 w 1154847"/>
                    <a:gd name="connsiteY10-2546" fmla="*/ 273238 h 1186379"/>
                    <a:gd name="connsiteX11-2547" fmla="*/ 749256 w 1154847"/>
                    <a:gd name="connsiteY11-2548" fmla="*/ 538135 h 1186379"/>
                    <a:gd name="connsiteX12-2549" fmla="*/ 756493 w 1154847"/>
                    <a:gd name="connsiteY12-2550" fmla="*/ 671665 h 1186379"/>
                    <a:gd name="connsiteX13-2551" fmla="*/ 815563 w 1154847"/>
                    <a:gd name="connsiteY13-2552" fmla="*/ 694212 h 1186379"/>
                    <a:gd name="connsiteX14-2553" fmla="*/ 839858 w 1154847"/>
                    <a:gd name="connsiteY14-2554" fmla="*/ 721873 h 1186379"/>
                    <a:gd name="connsiteX15-2555" fmla="*/ 876893 w 1154847"/>
                    <a:gd name="connsiteY15-2556" fmla="*/ 725400 h 1186379"/>
                    <a:gd name="connsiteX16-2557" fmla="*/ 1036977 w 1154847"/>
                    <a:gd name="connsiteY16-2558" fmla="*/ 685021 h 1186379"/>
                    <a:gd name="connsiteX17-2559" fmla="*/ 1112006 w 1154847"/>
                    <a:gd name="connsiteY17-2560" fmla="*/ 689082 h 1186379"/>
                    <a:gd name="connsiteX18-2561" fmla="*/ 1154847 w 1154847"/>
                    <a:gd name="connsiteY18-2562" fmla="*/ 696794 h 1186379"/>
                    <a:gd name="connsiteX19-2563" fmla="*/ 1025694 w 1154847"/>
                    <a:gd name="connsiteY19-2564" fmla="*/ 913444 h 1186379"/>
                    <a:gd name="connsiteX20-2565" fmla="*/ 0 w 1154847"/>
                    <a:gd name="connsiteY20-2566" fmla="*/ 1186379 h 1186379"/>
                    <a:gd name="connsiteX0-2567" fmla="*/ 0 w 1154847"/>
                    <a:gd name="connsiteY0-2568" fmla="*/ 1044100 h 1044100"/>
                    <a:gd name="connsiteX1-2569" fmla="*/ 231479 w 1154847"/>
                    <a:gd name="connsiteY1-2570" fmla="*/ 660930 h 1044100"/>
                    <a:gd name="connsiteX2-2571" fmla="*/ 317856 w 1154847"/>
                    <a:gd name="connsiteY2-2572" fmla="*/ 528969 h 1044100"/>
                    <a:gd name="connsiteX3-2573" fmla="*/ 408322 w 1154847"/>
                    <a:gd name="connsiteY3-2574" fmla="*/ 352949 h 1044100"/>
                    <a:gd name="connsiteX4-2575" fmla="*/ 751970 w 1154847"/>
                    <a:gd name="connsiteY4-2576" fmla="*/ 6485 h 1044100"/>
                    <a:gd name="connsiteX5-2577" fmla="*/ 842956 w 1154847"/>
                    <a:gd name="connsiteY5-2578" fmla="*/ 24977 h 1044100"/>
                    <a:gd name="connsiteX6-2579" fmla="*/ 770038 w 1154847"/>
                    <a:gd name="connsiteY6-2580" fmla="*/ 234816 h 1044100"/>
                    <a:gd name="connsiteX7-2581" fmla="*/ 638476 w 1154847"/>
                    <a:gd name="connsiteY7-2582" fmla="*/ 383725 h 1044100"/>
                    <a:gd name="connsiteX8-2583" fmla="*/ 475788 w 1154847"/>
                    <a:gd name="connsiteY8-2584" fmla="*/ 607030 h 1044100"/>
                    <a:gd name="connsiteX9-2585" fmla="*/ 625782 w 1154847"/>
                    <a:gd name="connsiteY9-2586" fmla="*/ 360949 h 1044100"/>
                    <a:gd name="connsiteX10-2587" fmla="*/ 908915 w 1154847"/>
                    <a:gd name="connsiteY10-2588" fmla="*/ 130959 h 1044100"/>
                    <a:gd name="connsiteX11-2589" fmla="*/ 749256 w 1154847"/>
                    <a:gd name="connsiteY11-2590" fmla="*/ 395856 h 1044100"/>
                    <a:gd name="connsiteX12-2591" fmla="*/ 756493 w 1154847"/>
                    <a:gd name="connsiteY12-2592" fmla="*/ 529386 h 1044100"/>
                    <a:gd name="connsiteX13-2593" fmla="*/ 815563 w 1154847"/>
                    <a:gd name="connsiteY13-2594" fmla="*/ 551933 h 1044100"/>
                    <a:gd name="connsiteX14-2595" fmla="*/ 839858 w 1154847"/>
                    <a:gd name="connsiteY14-2596" fmla="*/ 579594 h 1044100"/>
                    <a:gd name="connsiteX15-2597" fmla="*/ 876893 w 1154847"/>
                    <a:gd name="connsiteY15-2598" fmla="*/ 583121 h 1044100"/>
                    <a:gd name="connsiteX16-2599" fmla="*/ 1036977 w 1154847"/>
                    <a:gd name="connsiteY16-2600" fmla="*/ 542742 h 1044100"/>
                    <a:gd name="connsiteX17-2601" fmla="*/ 1112006 w 1154847"/>
                    <a:gd name="connsiteY17-2602" fmla="*/ 546803 h 1044100"/>
                    <a:gd name="connsiteX18-2603" fmla="*/ 1154847 w 1154847"/>
                    <a:gd name="connsiteY18-2604" fmla="*/ 554515 h 1044100"/>
                    <a:gd name="connsiteX19-2605" fmla="*/ 1025694 w 1154847"/>
                    <a:gd name="connsiteY19-2606" fmla="*/ 771165 h 1044100"/>
                    <a:gd name="connsiteX20-2607" fmla="*/ 0 w 1154847"/>
                    <a:gd name="connsiteY20-2608" fmla="*/ 1044100 h 1044100"/>
                    <a:gd name="connsiteX0-2609" fmla="*/ 0 w 1154847"/>
                    <a:gd name="connsiteY0-2610" fmla="*/ 1044621 h 1044621"/>
                    <a:gd name="connsiteX1-2611" fmla="*/ 231479 w 1154847"/>
                    <a:gd name="connsiteY1-2612" fmla="*/ 661451 h 1044621"/>
                    <a:gd name="connsiteX2-2613" fmla="*/ 317856 w 1154847"/>
                    <a:gd name="connsiteY2-2614" fmla="*/ 529490 h 1044621"/>
                    <a:gd name="connsiteX3-2615" fmla="*/ 408322 w 1154847"/>
                    <a:gd name="connsiteY3-2616" fmla="*/ 353470 h 1044621"/>
                    <a:gd name="connsiteX4-2617" fmla="*/ 748503 w 1154847"/>
                    <a:gd name="connsiteY4-2618" fmla="*/ 3411 h 1044621"/>
                    <a:gd name="connsiteX5-2619" fmla="*/ 842956 w 1154847"/>
                    <a:gd name="connsiteY5-2620" fmla="*/ 25498 h 1044621"/>
                    <a:gd name="connsiteX6-2621" fmla="*/ 770038 w 1154847"/>
                    <a:gd name="connsiteY6-2622" fmla="*/ 235337 h 1044621"/>
                    <a:gd name="connsiteX7-2623" fmla="*/ 638476 w 1154847"/>
                    <a:gd name="connsiteY7-2624" fmla="*/ 384246 h 1044621"/>
                    <a:gd name="connsiteX8-2625" fmla="*/ 475788 w 1154847"/>
                    <a:gd name="connsiteY8-2626" fmla="*/ 607551 h 1044621"/>
                    <a:gd name="connsiteX9-2627" fmla="*/ 625782 w 1154847"/>
                    <a:gd name="connsiteY9-2628" fmla="*/ 361470 h 1044621"/>
                    <a:gd name="connsiteX10-2629" fmla="*/ 908915 w 1154847"/>
                    <a:gd name="connsiteY10-2630" fmla="*/ 131480 h 1044621"/>
                    <a:gd name="connsiteX11-2631" fmla="*/ 749256 w 1154847"/>
                    <a:gd name="connsiteY11-2632" fmla="*/ 396377 h 1044621"/>
                    <a:gd name="connsiteX12-2633" fmla="*/ 756493 w 1154847"/>
                    <a:gd name="connsiteY12-2634" fmla="*/ 529907 h 1044621"/>
                    <a:gd name="connsiteX13-2635" fmla="*/ 815563 w 1154847"/>
                    <a:gd name="connsiteY13-2636" fmla="*/ 552454 h 1044621"/>
                    <a:gd name="connsiteX14-2637" fmla="*/ 839858 w 1154847"/>
                    <a:gd name="connsiteY14-2638" fmla="*/ 580115 h 1044621"/>
                    <a:gd name="connsiteX15-2639" fmla="*/ 876893 w 1154847"/>
                    <a:gd name="connsiteY15-2640" fmla="*/ 583642 h 1044621"/>
                    <a:gd name="connsiteX16-2641" fmla="*/ 1036977 w 1154847"/>
                    <a:gd name="connsiteY16-2642" fmla="*/ 543263 h 1044621"/>
                    <a:gd name="connsiteX17-2643" fmla="*/ 1112006 w 1154847"/>
                    <a:gd name="connsiteY17-2644" fmla="*/ 547324 h 1044621"/>
                    <a:gd name="connsiteX18-2645" fmla="*/ 1154847 w 1154847"/>
                    <a:gd name="connsiteY18-2646" fmla="*/ 555036 h 1044621"/>
                    <a:gd name="connsiteX19-2647" fmla="*/ 1025694 w 1154847"/>
                    <a:gd name="connsiteY19-2648" fmla="*/ 771686 h 1044621"/>
                    <a:gd name="connsiteX20-2649" fmla="*/ 0 w 1154847"/>
                    <a:gd name="connsiteY20-2650" fmla="*/ 1044621 h 1044621"/>
                    <a:gd name="connsiteX0-2651" fmla="*/ 0 w 1154847"/>
                    <a:gd name="connsiteY0-2652" fmla="*/ 1044621 h 1044621"/>
                    <a:gd name="connsiteX1-2653" fmla="*/ 231479 w 1154847"/>
                    <a:gd name="connsiteY1-2654" fmla="*/ 661451 h 1044621"/>
                    <a:gd name="connsiteX2-2655" fmla="*/ 317856 w 1154847"/>
                    <a:gd name="connsiteY2-2656" fmla="*/ 529490 h 1044621"/>
                    <a:gd name="connsiteX3-2657" fmla="*/ 408322 w 1154847"/>
                    <a:gd name="connsiteY3-2658" fmla="*/ 353470 h 1044621"/>
                    <a:gd name="connsiteX4-2659" fmla="*/ 748503 w 1154847"/>
                    <a:gd name="connsiteY4-2660" fmla="*/ 3411 h 1044621"/>
                    <a:gd name="connsiteX5-2661" fmla="*/ 842956 w 1154847"/>
                    <a:gd name="connsiteY5-2662" fmla="*/ 25498 h 1044621"/>
                    <a:gd name="connsiteX6-2663" fmla="*/ 770038 w 1154847"/>
                    <a:gd name="connsiteY6-2664" fmla="*/ 235337 h 1044621"/>
                    <a:gd name="connsiteX7-2665" fmla="*/ 638476 w 1154847"/>
                    <a:gd name="connsiteY7-2666" fmla="*/ 384246 h 1044621"/>
                    <a:gd name="connsiteX8-2667" fmla="*/ 475788 w 1154847"/>
                    <a:gd name="connsiteY8-2668" fmla="*/ 607551 h 1044621"/>
                    <a:gd name="connsiteX9-2669" fmla="*/ 625782 w 1154847"/>
                    <a:gd name="connsiteY9-2670" fmla="*/ 361470 h 1044621"/>
                    <a:gd name="connsiteX10-2671" fmla="*/ 908915 w 1154847"/>
                    <a:gd name="connsiteY10-2672" fmla="*/ 131480 h 1044621"/>
                    <a:gd name="connsiteX11-2673" fmla="*/ 749256 w 1154847"/>
                    <a:gd name="connsiteY11-2674" fmla="*/ 396377 h 1044621"/>
                    <a:gd name="connsiteX12-2675" fmla="*/ 756493 w 1154847"/>
                    <a:gd name="connsiteY12-2676" fmla="*/ 529907 h 1044621"/>
                    <a:gd name="connsiteX13-2677" fmla="*/ 815563 w 1154847"/>
                    <a:gd name="connsiteY13-2678" fmla="*/ 552454 h 1044621"/>
                    <a:gd name="connsiteX14-2679" fmla="*/ 839858 w 1154847"/>
                    <a:gd name="connsiteY14-2680" fmla="*/ 580115 h 1044621"/>
                    <a:gd name="connsiteX15-2681" fmla="*/ 876893 w 1154847"/>
                    <a:gd name="connsiteY15-2682" fmla="*/ 583642 h 1044621"/>
                    <a:gd name="connsiteX16-2683" fmla="*/ 1036977 w 1154847"/>
                    <a:gd name="connsiteY16-2684" fmla="*/ 543263 h 1044621"/>
                    <a:gd name="connsiteX17-2685" fmla="*/ 1112006 w 1154847"/>
                    <a:gd name="connsiteY17-2686" fmla="*/ 547324 h 1044621"/>
                    <a:gd name="connsiteX18-2687" fmla="*/ 1154847 w 1154847"/>
                    <a:gd name="connsiteY18-2688" fmla="*/ 555036 h 1044621"/>
                    <a:gd name="connsiteX19-2689" fmla="*/ 1025694 w 1154847"/>
                    <a:gd name="connsiteY19-2690" fmla="*/ 771686 h 1044621"/>
                    <a:gd name="connsiteX20-2691" fmla="*/ 0 w 1154847"/>
                    <a:gd name="connsiteY20-2692" fmla="*/ 1044621 h 1044621"/>
                    <a:gd name="connsiteX0-2693" fmla="*/ 0 w 1154847"/>
                    <a:gd name="connsiteY0-2694" fmla="*/ 1044621 h 1044621"/>
                    <a:gd name="connsiteX1-2695" fmla="*/ 231479 w 1154847"/>
                    <a:gd name="connsiteY1-2696" fmla="*/ 661451 h 1044621"/>
                    <a:gd name="connsiteX2-2697" fmla="*/ 317856 w 1154847"/>
                    <a:gd name="connsiteY2-2698" fmla="*/ 529490 h 1044621"/>
                    <a:gd name="connsiteX3-2699" fmla="*/ 418112 w 1154847"/>
                    <a:gd name="connsiteY3-2700" fmla="*/ 332594 h 1044621"/>
                    <a:gd name="connsiteX4-2701" fmla="*/ 748503 w 1154847"/>
                    <a:gd name="connsiteY4-2702" fmla="*/ 3411 h 1044621"/>
                    <a:gd name="connsiteX5-2703" fmla="*/ 842956 w 1154847"/>
                    <a:gd name="connsiteY5-2704" fmla="*/ 25498 h 1044621"/>
                    <a:gd name="connsiteX6-2705" fmla="*/ 770038 w 1154847"/>
                    <a:gd name="connsiteY6-2706" fmla="*/ 235337 h 1044621"/>
                    <a:gd name="connsiteX7-2707" fmla="*/ 638476 w 1154847"/>
                    <a:gd name="connsiteY7-2708" fmla="*/ 384246 h 1044621"/>
                    <a:gd name="connsiteX8-2709" fmla="*/ 475788 w 1154847"/>
                    <a:gd name="connsiteY8-2710" fmla="*/ 607551 h 1044621"/>
                    <a:gd name="connsiteX9-2711" fmla="*/ 625782 w 1154847"/>
                    <a:gd name="connsiteY9-2712" fmla="*/ 361470 h 1044621"/>
                    <a:gd name="connsiteX10-2713" fmla="*/ 908915 w 1154847"/>
                    <a:gd name="connsiteY10-2714" fmla="*/ 131480 h 1044621"/>
                    <a:gd name="connsiteX11-2715" fmla="*/ 749256 w 1154847"/>
                    <a:gd name="connsiteY11-2716" fmla="*/ 396377 h 1044621"/>
                    <a:gd name="connsiteX12-2717" fmla="*/ 756493 w 1154847"/>
                    <a:gd name="connsiteY12-2718" fmla="*/ 529907 h 1044621"/>
                    <a:gd name="connsiteX13-2719" fmla="*/ 815563 w 1154847"/>
                    <a:gd name="connsiteY13-2720" fmla="*/ 552454 h 1044621"/>
                    <a:gd name="connsiteX14-2721" fmla="*/ 839858 w 1154847"/>
                    <a:gd name="connsiteY14-2722" fmla="*/ 580115 h 1044621"/>
                    <a:gd name="connsiteX15-2723" fmla="*/ 876893 w 1154847"/>
                    <a:gd name="connsiteY15-2724" fmla="*/ 583642 h 1044621"/>
                    <a:gd name="connsiteX16-2725" fmla="*/ 1036977 w 1154847"/>
                    <a:gd name="connsiteY16-2726" fmla="*/ 543263 h 1044621"/>
                    <a:gd name="connsiteX17-2727" fmla="*/ 1112006 w 1154847"/>
                    <a:gd name="connsiteY17-2728" fmla="*/ 547324 h 1044621"/>
                    <a:gd name="connsiteX18-2729" fmla="*/ 1154847 w 1154847"/>
                    <a:gd name="connsiteY18-2730" fmla="*/ 555036 h 1044621"/>
                    <a:gd name="connsiteX19-2731" fmla="*/ 1025694 w 1154847"/>
                    <a:gd name="connsiteY19-2732" fmla="*/ 771686 h 1044621"/>
                    <a:gd name="connsiteX20-2733" fmla="*/ 0 w 1154847"/>
                    <a:gd name="connsiteY20-2734" fmla="*/ 1044621 h 1044621"/>
                    <a:gd name="connsiteX0-2735" fmla="*/ 0 w 1154847"/>
                    <a:gd name="connsiteY0-2736" fmla="*/ 1044621 h 1044621"/>
                    <a:gd name="connsiteX1-2737" fmla="*/ 231479 w 1154847"/>
                    <a:gd name="connsiteY1-2738" fmla="*/ 661451 h 1044621"/>
                    <a:gd name="connsiteX2-2739" fmla="*/ 317856 w 1154847"/>
                    <a:gd name="connsiteY2-2740" fmla="*/ 529490 h 1044621"/>
                    <a:gd name="connsiteX3-2741" fmla="*/ 420147 w 1154847"/>
                    <a:gd name="connsiteY3-2742" fmla="*/ 327488 h 1044621"/>
                    <a:gd name="connsiteX4-2743" fmla="*/ 748503 w 1154847"/>
                    <a:gd name="connsiteY4-2744" fmla="*/ 3411 h 1044621"/>
                    <a:gd name="connsiteX5-2745" fmla="*/ 842956 w 1154847"/>
                    <a:gd name="connsiteY5-2746" fmla="*/ 25498 h 1044621"/>
                    <a:gd name="connsiteX6-2747" fmla="*/ 770038 w 1154847"/>
                    <a:gd name="connsiteY6-2748" fmla="*/ 235337 h 1044621"/>
                    <a:gd name="connsiteX7-2749" fmla="*/ 638476 w 1154847"/>
                    <a:gd name="connsiteY7-2750" fmla="*/ 384246 h 1044621"/>
                    <a:gd name="connsiteX8-2751" fmla="*/ 475788 w 1154847"/>
                    <a:gd name="connsiteY8-2752" fmla="*/ 607551 h 1044621"/>
                    <a:gd name="connsiteX9-2753" fmla="*/ 625782 w 1154847"/>
                    <a:gd name="connsiteY9-2754" fmla="*/ 361470 h 1044621"/>
                    <a:gd name="connsiteX10-2755" fmla="*/ 908915 w 1154847"/>
                    <a:gd name="connsiteY10-2756" fmla="*/ 131480 h 1044621"/>
                    <a:gd name="connsiteX11-2757" fmla="*/ 749256 w 1154847"/>
                    <a:gd name="connsiteY11-2758" fmla="*/ 396377 h 1044621"/>
                    <a:gd name="connsiteX12-2759" fmla="*/ 756493 w 1154847"/>
                    <a:gd name="connsiteY12-2760" fmla="*/ 529907 h 1044621"/>
                    <a:gd name="connsiteX13-2761" fmla="*/ 815563 w 1154847"/>
                    <a:gd name="connsiteY13-2762" fmla="*/ 552454 h 1044621"/>
                    <a:gd name="connsiteX14-2763" fmla="*/ 839858 w 1154847"/>
                    <a:gd name="connsiteY14-2764" fmla="*/ 580115 h 1044621"/>
                    <a:gd name="connsiteX15-2765" fmla="*/ 876893 w 1154847"/>
                    <a:gd name="connsiteY15-2766" fmla="*/ 583642 h 1044621"/>
                    <a:gd name="connsiteX16-2767" fmla="*/ 1036977 w 1154847"/>
                    <a:gd name="connsiteY16-2768" fmla="*/ 543263 h 1044621"/>
                    <a:gd name="connsiteX17-2769" fmla="*/ 1112006 w 1154847"/>
                    <a:gd name="connsiteY17-2770" fmla="*/ 547324 h 1044621"/>
                    <a:gd name="connsiteX18-2771" fmla="*/ 1154847 w 1154847"/>
                    <a:gd name="connsiteY18-2772" fmla="*/ 555036 h 1044621"/>
                    <a:gd name="connsiteX19-2773" fmla="*/ 1025694 w 1154847"/>
                    <a:gd name="connsiteY19-2774" fmla="*/ 771686 h 1044621"/>
                    <a:gd name="connsiteX20-2775" fmla="*/ 0 w 1154847"/>
                    <a:gd name="connsiteY20-2776" fmla="*/ 1044621 h 1044621"/>
                    <a:gd name="connsiteX0-2777" fmla="*/ 0 w 1154847"/>
                    <a:gd name="connsiteY0-2778" fmla="*/ 1044621 h 1044621"/>
                    <a:gd name="connsiteX1-2779" fmla="*/ 231479 w 1154847"/>
                    <a:gd name="connsiteY1-2780" fmla="*/ 661451 h 1044621"/>
                    <a:gd name="connsiteX2-2781" fmla="*/ 317856 w 1154847"/>
                    <a:gd name="connsiteY2-2782" fmla="*/ 529490 h 1044621"/>
                    <a:gd name="connsiteX3-2783" fmla="*/ 613190 w 1154847"/>
                    <a:gd name="connsiteY3-2784" fmla="*/ 316948 h 1044621"/>
                    <a:gd name="connsiteX4-2785" fmla="*/ 748503 w 1154847"/>
                    <a:gd name="connsiteY4-2786" fmla="*/ 3411 h 1044621"/>
                    <a:gd name="connsiteX5-2787" fmla="*/ 842956 w 1154847"/>
                    <a:gd name="connsiteY5-2788" fmla="*/ 25498 h 1044621"/>
                    <a:gd name="connsiteX6-2789" fmla="*/ 770038 w 1154847"/>
                    <a:gd name="connsiteY6-2790" fmla="*/ 235337 h 1044621"/>
                    <a:gd name="connsiteX7-2791" fmla="*/ 638476 w 1154847"/>
                    <a:gd name="connsiteY7-2792" fmla="*/ 384246 h 1044621"/>
                    <a:gd name="connsiteX8-2793" fmla="*/ 475788 w 1154847"/>
                    <a:gd name="connsiteY8-2794" fmla="*/ 607551 h 1044621"/>
                    <a:gd name="connsiteX9-2795" fmla="*/ 625782 w 1154847"/>
                    <a:gd name="connsiteY9-2796" fmla="*/ 361470 h 1044621"/>
                    <a:gd name="connsiteX10-2797" fmla="*/ 908915 w 1154847"/>
                    <a:gd name="connsiteY10-2798" fmla="*/ 131480 h 1044621"/>
                    <a:gd name="connsiteX11-2799" fmla="*/ 749256 w 1154847"/>
                    <a:gd name="connsiteY11-2800" fmla="*/ 396377 h 1044621"/>
                    <a:gd name="connsiteX12-2801" fmla="*/ 756493 w 1154847"/>
                    <a:gd name="connsiteY12-2802" fmla="*/ 529907 h 1044621"/>
                    <a:gd name="connsiteX13-2803" fmla="*/ 815563 w 1154847"/>
                    <a:gd name="connsiteY13-2804" fmla="*/ 552454 h 1044621"/>
                    <a:gd name="connsiteX14-2805" fmla="*/ 839858 w 1154847"/>
                    <a:gd name="connsiteY14-2806" fmla="*/ 580115 h 1044621"/>
                    <a:gd name="connsiteX15-2807" fmla="*/ 876893 w 1154847"/>
                    <a:gd name="connsiteY15-2808" fmla="*/ 583642 h 1044621"/>
                    <a:gd name="connsiteX16-2809" fmla="*/ 1036977 w 1154847"/>
                    <a:gd name="connsiteY16-2810" fmla="*/ 543263 h 1044621"/>
                    <a:gd name="connsiteX17-2811" fmla="*/ 1112006 w 1154847"/>
                    <a:gd name="connsiteY17-2812" fmla="*/ 547324 h 1044621"/>
                    <a:gd name="connsiteX18-2813" fmla="*/ 1154847 w 1154847"/>
                    <a:gd name="connsiteY18-2814" fmla="*/ 555036 h 1044621"/>
                    <a:gd name="connsiteX19-2815" fmla="*/ 1025694 w 1154847"/>
                    <a:gd name="connsiteY19-2816" fmla="*/ 771686 h 1044621"/>
                    <a:gd name="connsiteX20-2817" fmla="*/ 0 w 1154847"/>
                    <a:gd name="connsiteY20-2818" fmla="*/ 1044621 h 1044621"/>
                    <a:gd name="connsiteX0-2819" fmla="*/ 0 w 1154847"/>
                    <a:gd name="connsiteY0-2820" fmla="*/ 1044621 h 1044621"/>
                    <a:gd name="connsiteX1-2821" fmla="*/ 231479 w 1154847"/>
                    <a:gd name="connsiteY1-2822" fmla="*/ 661451 h 1044621"/>
                    <a:gd name="connsiteX2-2823" fmla="*/ 317856 w 1154847"/>
                    <a:gd name="connsiteY2-2824" fmla="*/ 529490 h 1044621"/>
                    <a:gd name="connsiteX3-2825" fmla="*/ 620672 w 1154847"/>
                    <a:gd name="connsiteY3-2826" fmla="*/ 308832 h 1044621"/>
                    <a:gd name="connsiteX4-2827" fmla="*/ 748503 w 1154847"/>
                    <a:gd name="connsiteY4-2828" fmla="*/ 3411 h 1044621"/>
                    <a:gd name="connsiteX5-2829" fmla="*/ 842956 w 1154847"/>
                    <a:gd name="connsiteY5-2830" fmla="*/ 25498 h 1044621"/>
                    <a:gd name="connsiteX6-2831" fmla="*/ 770038 w 1154847"/>
                    <a:gd name="connsiteY6-2832" fmla="*/ 235337 h 1044621"/>
                    <a:gd name="connsiteX7-2833" fmla="*/ 638476 w 1154847"/>
                    <a:gd name="connsiteY7-2834" fmla="*/ 384246 h 1044621"/>
                    <a:gd name="connsiteX8-2835" fmla="*/ 475788 w 1154847"/>
                    <a:gd name="connsiteY8-2836" fmla="*/ 607551 h 1044621"/>
                    <a:gd name="connsiteX9-2837" fmla="*/ 625782 w 1154847"/>
                    <a:gd name="connsiteY9-2838" fmla="*/ 361470 h 1044621"/>
                    <a:gd name="connsiteX10-2839" fmla="*/ 908915 w 1154847"/>
                    <a:gd name="connsiteY10-2840" fmla="*/ 131480 h 1044621"/>
                    <a:gd name="connsiteX11-2841" fmla="*/ 749256 w 1154847"/>
                    <a:gd name="connsiteY11-2842" fmla="*/ 396377 h 1044621"/>
                    <a:gd name="connsiteX12-2843" fmla="*/ 756493 w 1154847"/>
                    <a:gd name="connsiteY12-2844" fmla="*/ 529907 h 1044621"/>
                    <a:gd name="connsiteX13-2845" fmla="*/ 815563 w 1154847"/>
                    <a:gd name="connsiteY13-2846" fmla="*/ 552454 h 1044621"/>
                    <a:gd name="connsiteX14-2847" fmla="*/ 839858 w 1154847"/>
                    <a:gd name="connsiteY14-2848" fmla="*/ 580115 h 1044621"/>
                    <a:gd name="connsiteX15-2849" fmla="*/ 876893 w 1154847"/>
                    <a:gd name="connsiteY15-2850" fmla="*/ 583642 h 1044621"/>
                    <a:gd name="connsiteX16-2851" fmla="*/ 1036977 w 1154847"/>
                    <a:gd name="connsiteY16-2852" fmla="*/ 543263 h 1044621"/>
                    <a:gd name="connsiteX17-2853" fmla="*/ 1112006 w 1154847"/>
                    <a:gd name="connsiteY17-2854" fmla="*/ 547324 h 1044621"/>
                    <a:gd name="connsiteX18-2855" fmla="*/ 1154847 w 1154847"/>
                    <a:gd name="connsiteY18-2856" fmla="*/ 555036 h 1044621"/>
                    <a:gd name="connsiteX19-2857" fmla="*/ 1025694 w 1154847"/>
                    <a:gd name="connsiteY19-2858" fmla="*/ 771686 h 1044621"/>
                    <a:gd name="connsiteX20-2859" fmla="*/ 0 w 1154847"/>
                    <a:gd name="connsiteY20-2860" fmla="*/ 1044621 h 1044621"/>
                    <a:gd name="connsiteX0-2861" fmla="*/ 0 w 1154847"/>
                    <a:gd name="connsiteY0-2862" fmla="*/ 1044621 h 1044621"/>
                    <a:gd name="connsiteX1-2863" fmla="*/ 231479 w 1154847"/>
                    <a:gd name="connsiteY1-2864" fmla="*/ 661451 h 1044621"/>
                    <a:gd name="connsiteX2-2865" fmla="*/ 334247 w 1154847"/>
                    <a:gd name="connsiteY2-2866" fmla="*/ 652319 h 1044621"/>
                    <a:gd name="connsiteX3-2867" fmla="*/ 620672 w 1154847"/>
                    <a:gd name="connsiteY3-2868" fmla="*/ 308832 h 1044621"/>
                    <a:gd name="connsiteX4-2869" fmla="*/ 748503 w 1154847"/>
                    <a:gd name="connsiteY4-2870" fmla="*/ 3411 h 1044621"/>
                    <a:gd name="connsiteX5-2871" fmla="*/ 842956 w 1154847"/>
                    <a:gd name="connsiteY5-2872" fmla="*/ 25498 h 1044621"/>
                    <a:gd name="connsiteX6-2873" fmla="*/ 770038 w 1154847"/>
                    <a:gd name="connsiteY6-2874" fmla="*/ 235337 h 1044621"/>
                    <a:gd name="connsiteX7-2875" fmla="*/ 638476 w 1154847"/>
                    <a:gd name="connsiteY7-2876" fmla="*/ 384246 h 1044621"/>
                    <a:gd name="connsiteX8-2877" fmla="*/ 475788 w 1154847"/>
                    <a:gd name="connsiteY8-2878" fmla="*/ 607551 h 1044621"/>
                    <a:gd name="connsiteX9-2879" fmla="*/ 625782 w 1154847"/>
                    <a:gd name="connsiteY9-2880" fmla="*/ 361470 h 1044621"/>
                    <a:gd name="connsiteX10-2881" fmla="*/ 908915 w 1154847"/>
                    <a:gd name="connsiteY10-2882" fmla="*/ 131480 h 1044621"/>
                    <a:gd name="connsiteX11-2883" fmla="*/ 749256 w 1154847"/>
                    <a:gd name="connsiteY11-2884" fmla="*/ 396377 h 1044621"/>
                    <a:gd name="connsiteX12-2885" fmla="*/ 756493 w 1154847"/>
                    <a:gd name="connsiteY12-2886" fmla="*/ 529907 h 1044621"/>
                    <a:gd name="connsiteX13-2887" fmla="*/ 815563 w 1154847"/>
                    <a:gd name="connsiteY13-2888" fmla="*/ 552454 h 1044621"/>
                    <a:gd name="connsiteX14-2889" fmla="*/ 839858 w 1154847"/>
                    <a:gd name="connsiteY14-2890" fmla="*/ 580115 h 1044621"/>
                    <a:gd name="connsiteX15-2891" fmla="*/ 876893 w 1154847"/>
                    <a:gd name="connsiteY15-2892" fmla="*/ 583642 h 1044621"/>
                    <a:gd name="connsiteX16-2893" fmla="*/ 1036977 w 1154847"/>
                    <a:gd name="connsiteY16-2894" fmla="*/ 543263 h 1044621"/>
                    <a:gd name="connsiteX17-2895" fmla="*/ 1112006 w 1154847"/>
                    <a:gd name="connsiteY17-2896" fmla="*/ 547324 h 1044621"/>
                    <a:gd name="connsiteX18-2897" fmla="*/ 1154847 w 1154847"/>
                    <a:gd name="connsiteY18-2898" fmla="*/ 555036 h 1044621"/>
                    <a:gd name="connsiteX19-2899" fmla="*/ 1025694 w 1154847"/>
                    <a:gd name="connsiteY19-2900" fmla="*/ 771686 h 1044621"/>
                    <a:gd name="connsiteX20-2901" fmla="*/ 0 w 1154847"/>
                    <a:gd name="connsiteY20-2902" fmla="*/ 1044621 h 1044621"/>
                    <a:gd name="connsiteX0-2903" fmla="*/ 0 w 1154847"/>
                    <a:gd name="connsiteY0-2904" fmla="*/ 1044621 h 1044621"/>
                    <a:gd name="connsiteX1-2905" fmla="*/ 231479 w 1154847"/>
                    <a:gd name="connsiteY1-2906" fmla="*/ 661451 h 1044621"/>
                    <a:gd name="connsiteX2-2907" fmla="*/ 300252 w 1154847"/>
                    <a:gd name="connsiteY2-2908" fmla="*/ 554534 h 1044621"/>
                    <a:gd name="connsiteX3-2909" fmla="*/ 620672 w 1154847"/>
                    <a:gd name="connsiteY3-2910" fmla="*/ 308832 h 1044621"/>
                    <a:gd name="connsiteX4-2911" fmla="*/ 748503 w 1154847"/>
                    <a:gd name="connsiteY4-2912" fmla="*/ 3411 h 1044621"/>
                    <a:gd name="connsiteX5-2913" fmla="*/ 842956 w 1154847"/>
                    <a:gd name="connsiteY5-2914" fmla="*/ 25498 h 1044621"/>
                    <a:gd name="connsiteX6-2915" fmla="*/ 770038 w 1154847"/>
                    <a:gd name="connsiteY6-2916" fmla="*/ 235337 h 1044621"/>
                    <a:gd name="connsiteX7-2917" fmla="*/ 638476 w 1154847"/>
                    <a:gd name="connsiteY7-2918" fmla="*/ 384246 h 1044621"/>
                    <a:gd name="connsiteX8-2919" fmla="*/ 475788 w 1154847"/>
                    <a:gd name="connsiteY8-2920" fmla="*/ 607551 h 1044621"/>
                    <a:gd name="connsiteX9-2921" fmla="*/ 625782 w 1154847"/>
                    <a:gd name="connsiteY9-2922" fmla="*/ 361470 h 1044621"/>
                    <a:gd name="connsiteX10-2923" fmla="*/ 908915 w 1154847"/>
                    <a:gd name="connsiteY10-2924" fmla="*/ 131480 h 1044621"/>
                    <a:gd name="connsiteX11-2925" fmla="*/ 749256 w 1154847"/>
                    <a:gd name="connsiteY11-2926" fmla="*/ 396377 h 1044621"/>
                    <a:gd name="connsiteX12-2927" fmla="*/ 756493 w 1154847"/>
                    <a:gd name="connsiteY12-2928" fmla="*/ 529907 h 1044621"/>
                    <a:gd name="connsiteX13-2929" fmla="*/ 815563 w 1154847"/>
                    <a:gd name="connsiteY13-2930" fmla="*/ 552454 h 1044621"/>
                    <a:gd name="connsiteX14-2931" fmla="*/ 839858 w 1154847"/>
                    <a:gd name="connsiteY14-2932" fmla="*/ 580115 h 1044621"/>
                    <a:gd name="connsiteX15-2933" fmla="*/ 876893 w 1154847"/>
                    <a:gd name="connsiteY15-2934" fmla="*/ 583642 h 1044621"/>
                    <a:gd name="connsiteX16-2935" fmla="*/ 1036977 w 1154847"/>
                    <a:gd name="connsiteY16-2936" fmla="*/ 543263 h 1044621"/>
                    <a:gd name="connsiteX17-2937" fmla="*/ 1112006 w 1154847"/>
                    <a:gd name="connsiteY17-2938" fmla="*/ 547324 h 1044621"/>
                    <a:gd name="connsiteX18-2939" fmla="*/ 1154847 w 1154847"/>
                    <a:gd name="connsiteY18-2940" fmla="*/ 555036 h 1044621"/>
                    <a:gd name="connsiteX19-2941" fmla="*/ 1025694 w 1154847"/>
                    <a:gd name="connsiteY19-2942" fmla="*/ 771686 h 1044621"/>
                    <a:gd name="connsiteX20-2943" fmla="*/ 0 w 1154847"/>
                    <a:gd name="connsiteY20-2944" fmla="*/ 1044621 h 1044621"/>
                    <a:gd name="connsiteX0-2945" fmla="*/ 0 w 1154847"/>
                    <a:gd name="connsiteY0-2946" fmla="*/ 1044621 h 1044621"/>
                    <a:gd name="connsiteX1-2947" fmla="*/ 231479 w 1154847"/>
                    <a:gd name="connsiteY1-2948" fmla="*/ 661451 h 1044621"/>
                    <a:gd name="connsiteX2-2949" fmla="*/ 300252 w 1154847"/>
                    <a:gd name="connsiteY2-2950" fmla="*/ 554534 h 1044621"/>
                    <a:gd name="connsiteX3-2951" fmla="*/ 641844 w 1154847"/>
                    <a:gd name="connsiteY3-2952" fmla="*/ 480874 h 1044621"/>
                    <a:gd name="connsiteX4-2953" fmla="*/ 748503 w 1154847"/>
                    <a:gd name="connsiteY4-2954" fmla="*/ 3411 h 1044621"/>
                    <a:gd name="connsiteX5-2955" fmla="*/ 842956 w 1154847"/>
                    <a:gd name="connsiteY5-2956" fmla="*/ 25498 h 1044621"/>
                    <a:gd name="connsiteX6-2957" fmla="*/ 770038 w 1154847"/>
                    <a:gd name="connsiteY6-2958" fmla="*/ 235337 h 1044621"/>
                    <a:gd name="connsiteX7-2959" fmla="*/ 638476 w 1154847"/>
                    <a:gd name="connsiteY7-2960" fmla="*/ 384246 h 1044621"/>
                    <a:gd name="connsiteX8-2961" fmla="*/ 475788 w 1154847"/>
                    <a:gd name="connsiteY8-2962" fmla="*/ 607551 h 1044621"/>
                    <a:gd name="connsiteX9-2963" fmla="*/ 625782 w 1154847"/>
                    <a:gd name="connsiteY9-2964" fmla="*/ 361470 h 1044621"/>
                    <a:gd name="connsiteX10-2965" fmla="*/ 908915 w 1154847"/>
                    <a:gd name="connsiteY10-2966" fmla="*/ 131480 h 1044621"/>
                    <a:gd name="connsiteX11-2967" fmla="*/ 749256 w 1154847"/>
                    <a:gd name="connsiteY11-2968" fmla="*/ 396377 h 1044621"/>
                    <a:gd name="connsiteX12-2969" fmla="*/ 756493 w 1154847"/>
                    <a:gd name="connsiteY12-2970" fmla="*/ 529907 h 1044621"/>
                    <a:gd name="connsiteX13-2971" fmla="*/ 815563 w 1154847"/>
                    <a:gd name="connsiteY13-2972" fmla="*/ 552454 h 1044621"/>
                    <a:gd name="connsiteX14-2973" fmla="*/ 839858 w 1154847"/>
                    <a:gd name="connsiteY14-2974" fmla="*/ 580115 h 1044621"/>
                    <a:gd name="connsiteX15-2975" fmla="*/ 876893 w 1154847"/>
                    <a:gd name="connsiteY15-2976" fmla="*/ 583642 h 1044621"/>
                    <a:gd name="connsiteX16-2977" fmla="*/ 1036977 w 1154847"/>
                    <a:gd name="connsiteY16-2978" fmla="*/ 543263 h 1044621"/>
                    <a:gd name="connsiteX17-2979" fmla="*/ 1112006 w 1154847"/>
                    <a:gd name="connsiteY17-2980" fmla="*/ 547324 h 1044621"/>
                    <a:gd name="connsiteX18-2981" fmla="*/ 1154847 w 1154847"/>
                    <a:gd name="connsiteY18-2982" fmla="*/ 555036 h 1044621"/>
                    <a:gd name="connsiteX19-2983" fmla="*/ 1025694 w 1154847"/>
                    <a:gd name="connsiteY19-2984" fmla="*/ 771686 h 1044621"/>
                    <a:gd name="connsiteX20-2985" fmla="*/ 0 w 1154847"/>
                    <a:gd name="connsiteY20-2986" fmla="*/ 1044621 h 1044621"/>
                    <a:gd name="connsiteX0-2987" fmla="*/ 0 w 1154847"/>
                    <a:gd name="connsiteY0-2988" fmla="*/ 1044621 h 1044621"/>
                    <a:gd name="connsiteX1-2989" fmla="*/ 231479 w 1154847"/>
                    <a:gd name="connsiteY1-2990" fmla="*/ 661451 h 1044621"/>
                    <a:gd name="connsiteX2-2991" fmla="*/ 300252 w 1154847"/>
                    <a:gd name="connsiteY2-2992" fmla="*/ 554534 h 1044621"/>
                    <a:gd name="connsiteX3-2993" fmla="*/ 601229 w 1154847"/>
                    <a:gd name="connsiteY3-2994" fmla="*/ 625410 h 1044621"/>
                    <a:gd name="connsiteX4-2995" fmla="*/ 748503 w 1154847"/>
                    <a:gd name="connsiteY4-2996" fmla="*/ 3411 h 1044621"/>
                    <a:gd name="connsiteX5-2997" fmla="*/ 842956 w 1154847"/>
                    <a:gd name="connsiteY5-2998" fmla="*/ 25498 h 1044621"/>
                    <a:gd name="connsiteX6-2999" fmla="*/ 770038 w 1154847"/>
                    <a:gd name="connsiteY6-3000" fmla="*/ 235337 h 1044621"/>
                    <a:gd name="connsiteX7-3001" fmla="*/ 638476 w 1154847"/>
                    <a:gd name="connsiteY7-3002" fmla="*/ 384246 h 1044621"/>
                    <a:gd name="connsiteX8-3003" fmla="*/ 475788 w 1154847"/>
                    <a:gd name="connsiteY8-3004" fmla="*/ 607551 h 1044621"/>
                    <a:gd name="connsiteX9-3005" fmla="*/ 625782 w 1154847"/>
                    <a:gd name="connsiteY9-3006" fmla="*/ 361470 h 1044621"/>
                    <a:gd name="connsiteX10-3007" fmla="*/ 908915 w 1154847"/>
                    <a:gd name="connsiteY10-3008" fmla="*/ 131480 h 1044621"/>
                    <a:gd name="connsiteX11-3009" fmla="*/ 749256 w 1154847"/>
                    <a:gd name="connsiteY11-3010" fmla="*/ 396377 h 1044621"/>
                    <a:gd name="connsiteX12-3011" fmla="*/ 756493 w 1154847"/>
                    <a:gd name="connsiteY12-3012" fmla="*/ 529907 h 1044621"/>
                    <a:gd name="connsiteX13-3013" fmla="*/ 815563 w 1154847"/>
                    <a:gd name="connsiteY13-3014" fmla="*/ 552454 h 1044621"/>
                    <a:gd name="connsiteX14-3015" fmla="*/ 839858 w 1154847"/>
                    <a:gd name="connsiteY14-3016" fmla="*/ 580115 h 1044621"/>
                    <a:gd name="connsiteX15-3017" fmla="*/ 876893 w 1154847"/>
                    <a:gd name="connsiteY15-3018" fmla="*/ 583642 h 1044621"/>
                    <a:gd name="connsiteX16-3019" fmla="*/ 1036977 w 1154847"/>
                    <a:gd name="connsiteY16-3020" fmla="*/ 543263 h 1044621"/>
                    <a:gd name="connsiteX17-3021" fmla="*/ 1112006 w 1154847"/>
                    <a:gd name="connsiteY17-3022" fmla="*/ 547324 h 1044621"/>
                    <a:gd name="connsiteX18-3023" fmla="*/ 1154847 w 1154847"/>
                    <a:gd name="connsiteY18-3024" fmla="*/ 555036 h 1044621"/>
                    <a:gd name="connsiteX19-3025" fmla="*/ 1025694 w 1154847"/>
                    <a:gd name="connsiteY19-3026" fmla="*/ 771686 h 1044621"/>
                    <a:gd name="connsiteX20-3027" fmla="*/ 0 w 1154847"/>
                    <a:gd name="connsiteY20-3028" fmla="*/ 1044621 h 1044621"/>
                    <a:gd name="connsiteX0-3029" fmla="*/ 0 w 1154847"/>
                    <a:gd name="connsiteY0-3030" fmla="*/ 1044621 h 1044621"/>
                    <a:gd name="connsiteX1-3031" fmla="*/ 231479 w 1154847"/>
                    <a:gd name="connsiteY1-3032" fmla="*/ 661451 h 1044621"/>
                    <a:gd name="connsiteX2-3033" fmla="*/ 300252 w 1154847"/>
                    <a:gd name="connsiteY2-3034" fmla="*/ 554534 h 1044621"/>
                    <a:gd name="connsiteX3-3035" fmla="*/ 566408 w 1154847"/>
                    <a:gd name="connsiteY3-3036" fmla="*/ 444987 h 1044621"/>
                    <a:gd name="connsiteX4-3037" fmla="*/ 748503 w 1154847"/>
                    <a:gd name="connsiteY4-3038" fmla="*/ 3411 h 1044621"/>
                    <a:gd name="connsiteX5-3039" fmla="*/ 842956 w 1154847"/>
                    <a:gd name="connsiteY5-3040" fmla="*/ 25498 h 1044621"/>
                    <a:gd name="connsiteX6-3041" fmla="*/ 770038 w 1154847"/>
                    <a:gd name="connsiteY6-3042" fmla="*/ 235337 h 1044621"/>
                    <a:gd name="connsiteX7-3043" fmla="*/ 638476 w 1154847"/>
                    <a:gd name="connsiteY7-3044" fmla="*/ 384246 h 1044621"/>
                    <a:gd name="connsiteX8-3045" fmla="*/ 475788 w 1154847"/>
                    <a:gd name="connsiteY8-3046" fmla="*/ 607551 h 1044621"/>
                    <a:gd name="connsiteX9-3047" fmla="*/ 625782 w 1154847"/>
                    <a:gd name="connsiteY9-3048" fmla="*/ 361470 h 1044621"/>
                    <a:gd name="connsiteX10-3049" fmla="*/ 908915 w 1154847"/>
                    <a:gd name="connsiteY10-3050" fmla="*/ 131480 h 1044621"/>
                    <a:gd name="connsiteX11-3051" fmla="*/ 749256 w 1154847"/>
                    <a:gd name="connsiteY11-3052" fmla="*/ 396377 h 1044621"/>
                    <a:gd name="connsiteX12-3053" fmla="*/ 756493 w 1154847"/>
                    <a:gd name="connsiteY12-3054" fmla="*/ 529907 h 1044621"/>
                    <a:gd name="connsiteX13-3055" fmla="*/ 815563 w 1154847"/>
                    <a:gd name="connsiteY13-3056" fmla="*/ 552454 h 1044621"/>
                    <a:gd name="connsiteX14-3057" fmla="*/ 839858 w 1154847"/>
                    <a:gd name="connsiteY14-3058" fmla="*/ 580115 h 1044621"/>
                    <a:gd name="connsiteX15-3059" fmla="*/ 876893 w 1154847"/>
                    <a:gd name="connsiteY15-3060" fmla="*/ 583642 h 1044621"/>
                    <a:gd name="connsiteX16-3061" fmla="*/ 1036977 w 1154847"/>
                    <a:gd name="connsiteY16-3062" fmla="*/ 543263 h 1044621"/>
                    <a:gd name="connsiteX17-3063" fmla="*/ 1112006 w 1154847"/>
                    <a:gd name="connsiteY17-3064" fmla="*/ 547324 h 1044621"/>
                    <a:gd name="connsiteX18-3065" fmla="*/ 1154847 w 1154847"/>
                    <a:gd name="connsiteY18-3066" fmla="*/ 555036 h 1044621"/>
                    <a:gd name="connsiteX19-3067" fmla="*/ 1025694 w 1154847"/>
                    <a:gd name="connsiteY19-3068" fmla="*/ 771686 h 1044621"/>
                    <a:gd name="connsiteX20-3069" fmla="*/ 0 w 1154847"/>
                    <a:gd name="connsiteY20-3070" fmla="*/ 1044621 h 1044621"/>
                    <a:gd name="connsiteX0-3071" fmla="*/ 0 w 1154847"/>
                    <a:gd name="connsiteY0-3072" fmla="*/ 1044621 h 1044621"/>
                    <a:gd name="connsiteX1-3073" fmla="*/ 231479 w 1154847"/>
                    <a:gd name="connsiteY1-3074" fmla="*/ 661451 h 1044621"/>
                    <a:gd name="connsiteX2-3075" fmla="*/ 300252 w 1154847"/>
                    <a:gd name="connsiteY2-3076" fmla="*/ 554534 h 1044621"/>
                    <a:gd name="connsiteX3-3077" fmla="*/ 563985 w 1154847"/>
                    <a:gd name="connsiteY3-3078" fmla="*/ 439588 h 1044621"/>
                    <a:gd name="connsiteX4-3079" fmla="*/ 748503 w 1154847"/>
                    <a:gd name="connsiteY4-3080" fmla="*/ 3411 h 1044621"/>
                    <a:gd name="connsiteX5-3081" fmla="*/ 842956 w 1154847"/>
                    <a:gd name="connsiteY5-3082" fmla="*/ 25498 h 1044621"/>
                    <a:gd name="connsiteX6-3083" fmla="*/ 770038 w 1154847"/>
                    <a:gd name="connsiteY6-3084" fmla="*/ 235337 h 1044621"/>
                    <a:gd name="connsiteX7-3085" fmla="*/ 638476 w 1154847"/>
                    <a:gd name="connsiteY7-3086" fmla="*/ 384246 h 1044621"/>
                    <a:gd name="connsiteX8-3087" fmla="*/ 475788 w 1154847"/>
                    <a:gd name="connsiteY8-3088" fmla="*/ 607551 h 1044621"/>
                    <a:gd name="connsiteX9-3089" fmla="*/ 625782 w 1154847"/>
                    <a:gd name="connsiteY9-3090" fmla="*/ 361470 h 1044621"/>
                    <a:gd name="connsiteX10-3091" fmla="*/ 908915 w 1154847"/>
                    <a:gd name="connsiteY10-3092" fmla="*/ 131480 h 1044621"/>
                    <a:gd name="connsiteX11-3093" fmla="*/ 749256 w 1154847"/>
                    <a:gd name="connsiteY11-3094" fmla="*/ 396377 h 1044621"/>
                    <a:gd name="connsiteX12-3095" fmla="*/ 756493 w 1154847"/>
                    <a:gd name="connsiteY12-3096" fmla="*/ 529907 h 1044621"/>
                    <a:gd name="connsiteX13-3097" fmla="*/ 815563 w 1154847"/>
                    <a:gd name="connsiteY13-3098" fmla="*/ 552454 h 1044621"/>
                    <a:gd name="connsiteX14-3099" fmla="*/ 839858 w 1154847"/>
                    <a:gd name="connsiteY14-3100" fmla="*/ 580115 h 1044621"/>
                    <a:gd name="connsiteX15-3101" fmla="*/ 876893 w 1154847"/>
                    <a:gd name="connsiteY15-3102" fmla="*/ 583642 h 1044621"/>
                    <a:gd name="connsiteX16-3103" fmla="*/ 1036977 w 1154847"/>
                    <a:gd name="connsiteY16-3104" fmla="*/ 543263 h 1044621"/>
                    <a:gd name="connsiteX17-3105" fmla="*/ 1112006 w 1154847"/>
                    <a:gd name="connsiteY17-3106" fmla="*/ 547324 h 1044621"/>
                    <a:gd name="connsiteX18-3107" fmla="*/ 1154847 w 1154847"/>
                    <a:gd name="connsiteY18-3108" fmla="*/ 555036 h 1044621"/>
                    <a:gd name="connsiteX19-3109" fmla="*/ 1025694 w 1154847"/>
                    <a:gd name="connsiteY19-3110" fmla="*/ 771686 h 1044621"/>
                    <a:gd name="connsiteX20-3111" fmla="*/ 0 w 1154847"/>
                    <a:gd name="connsiteY20-3112" fmla="*/ 1044621 h 1044621"/>
                    <a:gd name="connsiteX0-3113" fmla="*/ 0 w 1154847"/>
                    <a:gd name="connsiteY0-3114" fmla="*/ 1044621 h 1044621"/>
                    <a:gd name="connsiteX1-3115" fmla="*/ 231479 w 1154847"/>
                    <a:gd name="connsiteY1-3116" fmla="*/ 661451 h 1044621"/>
                    <a:gd name="connsiteX2-3117" fmla="*/ 300252 w 1154847"/>
                    <a:gd name="connsiteY2-3118" fmla="*/ 554534 h 1044621"/>
                    <a:gd name="connsiteX3-3119" fmla="*/ 566408 w 1154847"/>
                    <a:gd name="connsiteY3-3120" fmla="*/ 444986 h 1044621"/>
                    <a:gd name="connsiteX4-3121" fmla="*/ 748503 w 1154847"/>
                    <a:gd name="connsiteY4-3122" fmla="*/ 3411 h 1044621"/>
                    <a:gd name="connsiteX5-3123" fmla="*/ 842956 w 1154847"/>
                    <a:gd name="connsiteY5-3124" fmla="*/ 25498 h 1044621"/>
                    <a:gd name="connsiteX6-3125" fmla="*/ 770038 w 1154847"/>
                    <a:gd name="connsiteY6-3126" fmla="*/ 235337 h 1044621"/>
                    <a:gd name="connsiteX7-3127" fmla="*/ 638476 w 1154847"/>
                    <a:gd name="connsiteY7-3128" fmla="*/ 384246 h 1044621"/>
                    <a:gd name="connsiteX8-3129" fmla="*/ 475788 w 1154847"/>
                    <a:gd name="connsiteY8-3130" fmla="*/ 607551 h 1044621"/>
                    <a:gd name="connsiteX9-3131" fmla="*/ 625782 w 1154847"/>
                    <a:gd name="connsiteY9-3132" fmla="*/ 361470 h 1044621"/>
                    <a:gd name="connsiteX10-3133" fmla="*/ 908915 w 1154847"/>
                    <a:gd name="connsiteY10-3134" fmla="*/ 131480 h 1044621"/>
                    <a:gd name="connsiteX11-3135" fmla="*/ 749256 w 1154847"/>
                    <a:gd name="connsiteY11-3136" fmla="*/ 396377 h 1044621"/>
                    <a:gd name="connsiteX12-3137" fmla="*/ 756493 w 1154847"/>
                    <a:gd name="connsiteY12-3138" fmla="*/ 529907 h 1044621"/>
                    <a:gd name="connsiteX13-3139" fmla="*/ 815563 w 1154847"/>
                    <a:gd name="connsiteY13-3140" fmla="*/ 552454 h 1044621"/>
                    <a:gd name="connsiteX14-3141" fmla="*/ 839858 w 1154847"/>
                    <a:gd name="connsiteY14-3142" fmla="*/ 580115 h 1044621"/>
                    <a:gd name="connsiteX15-3143" fmla="*/ 876893 w 1154847"/>
                    <a:gd name="connsiteY15-3144" fmla="*/ 583642 h 1044621"/>
                    <a:gd name="connsiteX16-3145" fmla="*/ 1036977 w 1154847"/>
                    <a:gd name="connsiteY16-3146" fmla="*/ 543263 h 1044621"/>
                    <a:gd name="connsiteX17-3147" fmla="*/ 1112006 w 1154847"/>
                    <a:gd name="connsiteY17-3148" fmla="*/ 547324 h 1044621"/>
                    <a:gd name="connsiteX18-3149" fmla="*/ 1154847 w 1154847"/>
                    <a:gd name="connsiteY18-3150" fmla="*/ 555036 h 1044621"/>
                    <a:gd name="connsiteX19-3151" fmla="*/ 1025694 w 1154847"/>
                    <a:gd name="connsiteY19-3152" fmla="*/ 771686 h 1044621"/>
                    <a:gd name="connsiteX20-3153" fmla="*/ 0 w 1154847"/>
                    <a:gd name="connsiteY20-3154" fmla="*/ 1044621 h 1044621"/>
                    <a:gd name="connsiteX0-3155" fmla="*/ 0 w 1154847"/>
                    <a:gd name="connsiteY0-3156" fmla="*/ 1044621 h 1044621"/>
                    <a:gd name="connsiteX1-3157" fmla="*/ 231479 w 1154847"/>
                    <a:gd name="connsiteY1-3158" fmla="*/ 661451 h 1044621"/>
                    <a:gd name="connsiteX2-3159" fmla="*/ 300252 w 1154847"/>
                    <a:gd name="connsiteY2-3160" fmla="*/ 554534 h 1044621"/>
                    <a:gd name="connsiteX3-3161" fmla="*/ 566408 w 1154847"/>
                    <a:gd name="connsiteY3-3162" fmla="*/ 444986 h 1044621"/>
                    <a:gd name="connsiteX4-3163" fmla="*/ 748503 w 1154847"/>
                    <a:gd name="connsiteY4-3164" fmla="*/ 3411 h 1044621"/>
                    <a:gd name="connsiteX5-3165" fmla="*/ 842956 w 1154847"/>
                    <a:gd name="connsiteY5-3166" fmla="*/ 25498 h 1044621"/>
                    <a:gd name="connsiteX6-3167" fmla="*/ 770038 w 1154847"/>
                    <a:gd name="connsiteY6-3168" fmla="*/ 235337 h 1044621"/>
                    <a:gd name="connsiteX7-3169" fmla="*/ 638476 w 1154847"/>
                    <a:gd name="connsiteY7-3170" fmla="*/ 384246 h 1044621"/>
                    <a:gd name="connsiteX8-3171" fmla="*/ 472632 w 1154847"/>
                    <a:gd name="connsiteY8-3172" fmla="*/ 602354 h 1044621"/>
                    <a:gd name="connsiteX9-3173" fmla="*/ 625782 w 1154847"/>
                    <a:gd name="connsiteY9-3174" fmla="*/ 361470 h 1044621"/>
                    <a:gd name="connsiteX10-3175" fmla="*/ 908915 w 1154847"/>
                    <a:gd name="connsiteY10-3176" fmla="*/ 131480 h 1044621"/>
                    <a:gd name="connsiteX11-3177" fmla="*/ 749256 w 1154847"/>
                    <a:gd name="connsiteY11-3178" fmla="*/ 396377 h 1044621"/>
                    <a:gd name="connsiteX12-3179" fmla="*/ 756493 w 1154847"/>
                    <a:gd name="connsiteY12-3180" fmla="*/ 529907 h 1044621"/>
                    <a:gd name="connsiteX13-3181" fmla="*/ 815563 w 1154847"/>
                    <a:gd name="connsiteY13-3182" fmla="*/ 552454 h 1044621"/>
                    <a:gd name="connsiteX14-3183" fmla="*/ 839858 w 1154847"/>
                    <a:gd name="connsiteY14-3184" fmla="*/ 580115 h 1044621"/>
                    <a:gd name="connsiteX15-3185" fmla="*/ 876893 w 1154847"/>
                    <a:gd name="connsiteY15-3186" fmla="*/ 583642 h 1044621"/>
                    <a:gd name="connsiteX16-3187" fmla="*/ 1036977 w 1154847"/>
                    <a:gd name="connsiteY16-3188" fmla="*/ 543263 h 1044621"/>
                    <a:gd name="connsiteX17-3189" fmla="*/ 1112006 w 1154847"/>
                    <a:gd name="connsiteY17-3190" fmla="*/ 547324 h 1044621"/>
                    <a:gd name="connsiteX18-3191" fmla="*/ 1154847 w 1154847"/>
                    <a:gd name="connsiteY18-3192" fmla="*/ 555036 h 1044621"/>
                    <a:gd name="connsiteX19-3193" fmla="*/ 1025694 w 1154847"/>
                    <a:gd name="connsiteY19-3194" fmla="*/ 771686 h 1044621"/>
                    <a:gd name="connsiteX20-3195" fmla="*/ 0 w 1154847"/>
                    <a:gd name="connsiteY20-3196" fmla="*/ 1044621 h 1044621"/>
                    <a:gd name="connsiteX0-3197" fmla="*/ 0 w 1159087"/>
                    <a:gd name="connsiteY0-3198" fmla="*/ 1044621 h 1044621"/>
                    <a:gd name="connsiteX1-3199" fmla="*/ 231479 w 1159087"/>
                    <a:gd name="connsiteY1-3200" fmla="*/ 661451 h 1044621"/>
                    <a:gd name="connsiteX2-3201" fmla="*/ 300252 w 1159087"/>
                    <a:gd name="connsiteY2-3202" fmla="*/ 554534 h 1044621"/>
                    <a:gd name="connsiteX3-3203" fmla="*/ 566408 w 1159087"/>
                    <a:gd name="connsiteY3-3204" fmla="*/ 444986 h 1044621"/>
                    <a:gd name="connsiteX4-3205" fmla="*/ 748503 w 1159087"/>
                    <a:gd name="connsiteY4-3206" fmla="*/ 3411 h 1044621"/>
                    <a:gd name="connsiteX5-3207" fmla="*/ 842956 w 1159087"/>
                    <a:gd name="connsiteY5-3208" fmla="*/ 25498 h 1044621"/>
                    <a:gd name="connsiteX6-3209" fmla="*/ 770038 w 1159087"/>
                    <a:gd name="connsiteY6-3210" fmla="*/ 235337 h 1044621"/>
                    <a:gd name="connsiteX7-3211" fmla="*/ 638476 w 1159087"/>
                    <a:gd name="connsiteY7-3212" fmla="*/ 384246 h 1044621"/>
                    <a:gd name="connsiteX8-3213" fmla="*/ 472632 w 1159087"/>
                    <a:gd name="connsiteY8-3214" fmla="*/ 602354 h 1044621"/>
                    <a:gd name="connsiteX9-3215" fmla="*/ 625782 w 1159087"/>
                    <a:gd name="connsiteY9-3216" fmla="*/ 361470 h 1044621"/>
                    <a:gd name="connsiteX10-3217" fmla="*/ 908915 w 1159087"/>
                    <a:gd name="connsiteY10-3218" fmla="*/ 131480 h 1044621"/>
                    <a:gd name="connsiteX11-3219" fmla="*/ 749256 w 1159087"/>
                    <a:gd name="connsiteY11-3220" fmla="*/ 396377 h 1044621"/>
                    <a:gd name="connsiteX12-3221" fmla="*/ 756493 w 1159087"/>
                    <a:gd name="connsiteY12-3222" fmla="*/ 529907 h 1044621"/>
                    <a:gd name="connsiteX13-3223" fmla="*/ 815563 w 1159087"/>
                    <a:gd name="connsiteY13-3224" fmla="*/ 552454 h 1044621"/>
                    <a:gd name="connsiteX14-3225" fmla="*/ 839858 w 1159087"/>
                    <a:gd name="connsiteY14-3226" fmla="*/ 580115 h 1044621"/>
                    <a:gd name="connsiteX15-3227" fmla="*/ 876893 w 1159087"/>
                    <a:gd name="connsiteY15-3228" fmla="*/ 583642 h 1044621"/>
                    <a:gd name="connsiteX16-3229" fmla="*/ 1036977 w 1159087"/>
                    <a:gd name="connsiteY16-3230" fmla="*/ 543263 h 1044621"/>
                    <a:gd name="connsiteX17-3231" fmla="*/ 1112006 w 1159087"/>
                    <a:gd name="connsiteY17-3232" fmla="*/ 547324 h 1044621"/>
                    <a:gd name="connsiteX18-3233" fmla="*/ 1159087 w 1159087"/>
                    <a:gd name="connsiteY18-3234" fmla="*/ 564482 h 1044621"/>
                    <a:gd name="connsiteX19-3235" fmla="*/ 1025694 w 1159087"/>
                    <a:gd name="connsiteY19-3236" fmla="*/ 771686 h 1044621"/>
                    <a:gd name="connsiteX20-3237" fmla="*/ 0 w 1159087"/>
                    <a:gd name="connsiteY20-3238" fmla="*/ 1044621 h 1044621"/>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775" y="connsiteY9-776"/>
                    </a:cxn>
                    <a:cxn ang="0">
                      <a:pos x="connsiteX10-1057" y="connsiteY10-1058"/>
                    </a:cxn>
                    <a:cxn ang="0">
                      <a:pos x="connsiteX11-1191" y="connsiteY11-1192"/>
                    </a:cxn>
                    <a:cxn ang="0">
                      <a:pos x="connsiteX12-1241" y="connsiteY12-1242"/>
                    </a:cxn>
                    <a:cxn ang="0">
                      <a:pos x="connsiteX13-1477" y="connsiteY13-1478"/>
                    </a:cxn>
                    <a:cxn ang="0">
                      <a:pos x="connsiteX14-1535" y="connsiteY14-1536"/>
                    </a:cxn>
                    <a:cxn ang="0">
                      <a:pos x="connsiteX15-1597" y="connsiteY15-1598"/>
                    </a:cxn>
                    <a:cxn ang="0">
                      <a:pos x="connsiteX16-1663" y="connsiteY16-1664"/>
                    </a:cxn>
                    <a:cxn ang="0">
                      <a:pos x="connsiteX17-1733" y="connsiteY17-1734"/>
                    </a:cxn>
                    <a:cxn ang="0">
                      <a:pos x="connsiteX18-1951" y="connsiteY18-1952"/>
                    </a:cxn>
                    <a:cxn ang="0">
                      <a:pos x="connsiteX19-1991" y="connsiteY19-1992"/>
                    </a:cxn>
                    <a:cxn ang="0">
                      <a:pos x="connsiteX20-2313" y="connsiteY20-2314"/>
                    </a:cxn>
                  </a:cxnLst>
                  <a:rect l="l" t="t" r="r" b="b"/>
                  <a:pathLst>
                    <a:path w="1159087" h="1044621">
                      <a:moveTo>
                        <a:pt x="0" y="1044621"/>
                      </a:moveTo>
                      <a:lnTo>
                        <a:pt x="231479" y="661451"/>
                      </a:lnTo>
                      <a:cubicBezTo>
                        <a:pt x="260135" y="615985"/>
                        <a:pt x="271596" y="600000"/>
                        <a:pt x="300252" y="554534"/>
                      </a:cubicBezTo>
                      <a:lnTo>
                        <a:pt x="566408" y="444986"/>
                      </a:lnTo>
                      <a:cubicBezTo>
                        <a:pt x="679802" y="328300"/>
                        <a:pt x="628827" y="85441"/>
                        <a:pt x="748503" y="3411"/>
                      </a:cubicBezTo>
                      <a:cubicBezTo>
                        <a:pt x="764493" y="81744"/>
                        <a:pt x="826966" y="-52835"/>
                        <a:pt x="842956" y="25498"/>
                      </a:cubicBezTo>
                      <a:lnTo>
                        <a:pt x="770038" y="235337"/>
                      </a:lnTo>
                      <a:cubicBezTo>
                        <a:pt x="727325" y="292181"/>
                        <a:pt x="746985" y="242650"/>
                        <a:pt x="638476" y="384246"/>
                      </a:cubicBezTo>
                      <a:lnTo>
                        <a:pt x="472632" y="602354"/>
                      </a:lnTo>
                      <a:lnTo>
                        <a:pt x="625782" y="361470"/>
                      </a:lnTo>
                      <a:cubicBezTo>
                        <a:pt x="674801" y="298824"/>
                        <a:pt x="888336" y="125662"/>
                        <a:pt x="908915" y="131480"/>
                      </a:cubicBezTo>
                      <a:cubicBezTo>
                        <a:pt x="929494" y="137298"/>
                        <a:pt x="774495" y="333049"/>
                        <a:pt x="749256" y="396377"/>
                      </a:cubicBezTo>
                      <a:cubicBezTo>
                        <a:pt x="748753" y="447245"/>
                        <a:pt x="756996" y="479039"/>
                        <a:pt x="756493" y="529907"/>
                      </a:cubicBezTo>
                      <a:lnTo>
                        <a:pt x="815563" y="552454"/>
                      </a:lnTo>
                      <a:cubicBezTo>
                        <a:pt x="825146" y="556719"/>
                        <a:pt x="830275" y="575850"/>
                        <a:pt x="839858" y="580115"/>
                      </a:cubicBezTo>
                      <a:lnTo>
                        <a:pt x="876893" y="583642"/>
                      </a:lnTo>
                      <a:cubicBezTo>
                        <a:pt x="966366" y="575675"/>
                        <a:pt x="997792" y="549316"/>
                        <a:pt x="1036977" y="543263"/>
                      </a:cubicBezTo>
                      <a:cubicBezTo>
                        <a:pt x="1076162" y="537210"/>
                        <a:pt x="1082520" y="545178"/>
                        <a:pt x="1112006" y="547324"/>
                      </a:cubicBezTo>
                      <a:lnTo>
                        <a:pt x="1159087" y="564482"/>
                      </a:lnTo>
                      <a:lnTo>
                        <a:pt x="1025694" y="771686"/>
                      </a:lnTo>
                      <a:lnTo>
                        <a:pt x="0" y="1044621"/>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11" name="平行四边形 51"/>
                <p:cNvSpPr/>
                <p:nvPr/>
              </p:nvSpPr>
              <p:spPr>
                <a:xfrm rot="344820">
                  <a:off x="1507746" y="4990852"/>
                  <a:ext cx="4784925" cy="1240493"/>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881 h 2104975"/>
                    <a:gd name="connsiteX1-417" fmla="*/ 334539 w 1013215"/>
                    <a:gd name="connsiteY1-418" fmla="*/ 1148685 h 2104975"/>
                    <a:gd name="connsiteX2-419" fmla="*/ 764057 w 1013215"/>
                    <a:gd name="connsiteY2-420" fmla="*/ 1068417 h 2104975"/>
                    <a:gd name="connsiteX3-421" fmla="*/ 1013215 w 1013215"/>
                    <a:gd name="connsiteY3-422" fmla="*/ 2120 h 2104975"/>
                    <a:gd name="connsiteX4-423" fmla="*/ 934673 w 1013215"/>
                    <a:gd name="connsiteY4-424" fmla="*/ 1673078 h 2104975"/>
                    <a:gd name="connsiteX5-425" fmla="*/ 262857 w 1013215"/>
                    <a:gd name="connsiteY5-426" fmla="*/ 2104975 h 2104975"/>
                    <a:gd name="connsiteX6-427" fmla="*/ 0 w 1013215"/>
                    <a:gd name="connsiteY6-428" fmla="*/ 2059881 h 2104975"/>
                    <a:gd name="connsiteX0-429" fmla="*/ 0 w 1013215"/>
                    <a:gd name="connsiteY0-430" fmla="*/ 2059881 h 2104975"/>
                    <a:gd name="connsiteX1-431" fmla="*/ 339018 w 1013215"/>
                    <a:gd name="connsiteY1-432" fmla="*/ 1447654 h 2104975"/>
                    <a:gd name="connsiteX2-433" fmla="*/ 764057 w 1013215"/>
                    <a:gd name="connsiteY2-434" fmla="*/ 1068417 h 2104975"/>
                    <a:gd name="connsiteX3-435" fmla="*/ 1013215 w 1013215"/>
                    <a:gd name="connsiteY3-436" fmla="*/ 2120 h 2104975"/>
                    <a:gd name="connsiteX4-437" fmla="*/ 934673 w 1013215"/>
                    <a:gd name="connsiteY4-438" fmla="*/ 1673078 h 2104975"/>
                    <a:gd name="connsiteX5-439" fmla="*/ 262857 w 1013215"/>
                    <a:gd name="connsiteY5-440" fmla="*/ 2104975 h 2104975"/>
                    <a:gd name="connsiteX6-441" fmla="*/ 0 w 1013215"/>
                    <a:gd name="connsiteY6-442" fmla="*/ 2059881 h 2104975"/>
                    <a:gd name="connsiteX0-443" fmla="*/ 0 w 1013215"/>
                    <a:gd name="connsiteY0-444" fmla="*/ 2059881 h 2104975"/>
                    <a:gd name="connsiteX1-445" fmla="*/ 299244 w 1013215"/>
                    <a:gd name="connsiteY1-446" fmla="*/ 1406353 h 2104975"/>
                    <a:gd name="connsiteX2-447" fmla="*/ 764057 w 1013215"/>
                    <a:gd name="connsiteY2-448" fmla="*/ 1068417 h 2104975"/>
                    <a:gd name="connsiteX3-449" fmla="*/ 1013215 w 1013215"/>
                    <a:gd name="connsiteY3-450" fmla="*/ 2120 h 2104975"/>
                    <a:gd name="connsiteX4-451" fmla="*/ 934673 w 1013215"/>
                    <a:gd name="connsiteY4-452" fmla="*/ 1673078 h 2104975"/>
                    <a:gd name="connsiteX5-453" fmla="*/ 262857 w 1013215"/>
                    <a:gd name="connsiteY5-454" fmla="*/ 2104975 h 2104975"/>
                    <a:gd name="connsiteX6-455" fmla="*/ 0 w 1013215"/>
                    <a:gd name="connsiteY6-456" fmla="*/ 2059881 h 2104975"/>
                    <a:gd name="connsiteX0-457" fmla="*/ 0 w 1013215"/>
                    <a:gd name="connsiteY0-458" fmla="*/ 2059881 h 2104975"/>
                    <a:gd name="connsiteX1-459" fmla="*/ 299244 w 1013215"/>
                    <a:gd name="connsiteY1-460" fmla="*/ 1406353 h 2104975"/>
                    <a:gd name="connsiteX2-461" fmla="*/ 345144 w 1013215"/>
                    <a:gd name="connsiteY2-462" fmla="*/ 1493361 h 2104975"/>
                    <a:gd name="connsiteX3-463" fmla="*/ 764057 w 1013215"/>
                    <a:gd name="connsiteY3-464" fmla="*/ 1068417 h 2104975"/>
                    <a:gd name="connsiteX4-465" fmla="*/ 1013215 w 1013215"/>
                    <a:gd name="connsiteY4-466" fmla="*/ 2120 h 2104975"/>
                    <a:gd name="connsiteX5-467" fmla="*/ 934673 w 1013215"/>
                    <a:gd name="connsiteY5-468" fmla="*/ 1673078 h 2104975"/>
                    <a:gd name="connsiteX6-469" fmla="*/ 262857 w 1013215"/>
                    <a:gd name="connsiteY6-470" fmla="*/ 2104975 h 2104975"/>
                    <a:gd name="connsiteX7-471" fmla="*/ 0 w 1013215"/>
                    <a:gd name="connsiteY7-472" fmla="*/ 2059881 h 2104975"/>
                    <a:gd name="connsiteX0-473" fmla="*/ 0 w 1013215"/>
                    <a:gd name="connsiteY0-474" fmla="*/ 2059633 h 2104727"/>
                    <a:gd name="connsiteX1-475" fmla="*/ 299244 w 1013215"/>
                    <a:gd name="connsiteY1-476" fmla="*/ 1406105 h 2104727"/>
                    <a:gd name="connsiteX2-477" fmla="*/ 345144 w 1013215"/>
                    <a:gd name="connsiteY2-478" fmla="*/ 1493113 h 2104727"/>
                    <a:gd name="connsiteX3-479" fmla="*/ 402409 w 1013215"/>
                    <a:gd name="connsiteY3-480" fmla="*/ 1224994 h 2104727"/>
                    <a:gd name="connsiteX4-481" fmla="*/ 1013215 w 1013215"/>
                    <a:gd name="connsiteY4-482" fmla="*/ 1872 h 2104727"/>
                    <a:gd name="connsiteX5-483" fmla="*/ 934673 w 1013215"/>
                    <a:gd name="connsiteY5-484" fmla="*/ 1672830 h 2104727"/>
                    <a:gd name="connsiteX6-485" fmla="*/ 262857 w 1013215"/>
                    <a:gd name="connsiteY6-486" fmla="*/ 2104727 h 2104727"/>
                    <a:gd name="connsiteX7-487" fmla="*/ 0 w 1013215"/>
                    <a:gd name="connsiteY7-488" fmla="*/ 2059633 h 2104727"/>
                    <a:gd name="connsiteX0-489" fmla="*/ 0 w 1013215"/>
                    <a:gd name="connsiteY0-490" fmla="*/ 2059633 h 2104727"/>
                    <a:gd name="connsiteX1-491" fmla="*/ 299244 w 1013215"/>
                    <a:gd name="connsiteY1-492" fmla="*/ 1406105 h 2104727"/>
                    <a:gd name="connsiteX2-493" fmla="*/ 345144 w 1013215"/>
                    <a:gd name="connsiteY2-494" fmla="*/ 1493113 h 2104727"/>
                    <a:gd name="connsiteX3-495" fmla="*/ 402409 w 1013215"/>
                    <a:gd name="connsiteY3-496" fmla="*/ 1224994 h 2104727"/>
                    <a:gd name="connsiteX4-497" fmla="*/ 1013215 w 1013215"/>
                    <a:gd name="connsiteY4-498" fmla="*/ 1872 h 2104727"/>
                    <a:gd name="connsiteX5-499" fmla="*/ 934673 w 1013215"/>
                    <a:gd name="connsiteY5-500" fmla="*/ 1672830 h 2104727"/>
                    <a:gd name="connsiteX6-501" fmla="*/ 262857 w 1013215"/>
                    <a:gd name="connsiteY6-502" fmla="*/ 2104727 h 2104727"/>
                    <a:gd name="connsiteX7-503" fmla="*/ 0 w 1013215"/>
                    <a:gd name="connsiteY7-504" fmla="*/ 2059633 h 2104727"/>
                    <a:gd name="connsiteX0-505" fmla="*/ 0 w 1013215"/>
                    <a:gd name="connsiteY0-506" fmla="*/ 2059622 h 2104716"/>
                    <a:gd name="connsiteX1-507" fmla="*/ 299244 w 1013215"/>
                    <a:gd name="connsiteY1-508" fmla="*/ 1406094 h 2104716"/>
                    <a:gd name="connsiteX2-509" fmla="*/ 345144 w 1013215"/>
                    <a:gd name="connsiteY2-510" fmla="*/ 1493102 h 2104716"/>
                    <a:gd name="connsiteX3-511" fmla="*/ 403989 w 1013215"/>
                    <a:gd name="connsiteY3-512" fmla="*/ 1233657 h 2104716"/>
                    <a:gd name="connsiteX4-513" fmla="*/ 1013215 w 1013215"/>
                    <a:gd name="connsiteY4-514" fmla="*/ 1861 h 2104716"/>
                    <a:gd name="connsiteX5-515" fmla="*/ 934673 w 1013215"/>
                    <a:gd name="connsiteY5-516" fmla="*/ 1672819 h 2104716"/>
                    <a:gd name="connsiteX6-517" fmla="*/ 262857 w 1013215"/>
                    <a:gd name="connsiteY6-518" fmla="*/ 2104716 h 2104716"/>
                    <a:gd name="connsiteX7-519" fmla="*/ 0 w 1013215"/>
                    <a:gd name="connsiteY7-520" fmla="*/ 2059622 h 2104716"/>
                    <a:gd name="connsiteX0-521" fmla="*/ 0 w 1013215"/>
                    <a:gd name="connsiteY0-522" fmla="*/ 2059622 h 2104716"/>
                    <a:gd name="connsiteX1-523" fmla="*/ 282142 w 1013215"/>
                    <a:gd name="connsiteY1-524" fmla="*/ 1232560 h 2104716"/>
                    <a:gd name="connsiteX2-525" fmla="*/ 345144 w 1013215"/>
                    <a:gd name="connsiteY2-526" fmla="*/ 1493102 h 2104716"/>
                    <a:gd name="connsiteX3-527" fmla="*/ 403989 w 1013215"/>
                    <a:gd name="connsiteY3-528" fmla="*/ 1233657 h 2104716"/>
                    <a:gd name="connsiteX4-529" fmla="*/ 1013215 w 1013215"/>
                    <a:gd name="connsiteY4-530" fmla="*/ 1861 h 2104716"/>
                    <a:gd name="connsiteX5-531" fmla="*/ 934673 w 1013215"/>
                    <a:gd name="connsiteY5-532" fmla="*/ 1672819 h 2104716"/>
                    <a:gd name="connsiteX6-533" fmla="*/ 262857 w 1013215"/>
                    <a:gd name="connsiteY6-534" fmla="*/ 2104716 h 2104716"/>
                    <a:gd name="connsiteX7-535" fmla="*/ 0 w 1013215"/>
                    <a:gd name="connsiteY7-536" fmla="*/ 2059622 h 2104716"/>
                    <a:gd name="connsiteX0-537-101" fmla="*/ 0 w 1013215"/>
                    <a:gd name="connsiteY0-538-102" fmla="*/ 2059622 h 2104716"/>
                    <a:gd name="connsiteX1-539-103" fmla="*/ 391611 w 1013215"/>
                    <a:gd name="connsiteY1-540-104" fmla="*/ 408433 h 2104716"/>
                    <a:gd name="connsiteX2-541-105" fmla="*/ 345144 w 1013215"/>
                    <a:gd name="connsiteY2-542-106" fmla="*/ 1493102 h 2104716"/>
                    <a:gd name="connsiteX3-543-107" fmla="*/ 403989 w 1013215"/>
                    <a:gd name="connsiteY3-544-108" fmla="*/ 1233657 h 2104716"/>
                    <a:gd name="connsiteX4-545-109" fmla="*/ 1013215 w 1013215"/>
                    <a:gd name="connsiteY4-546-110" fmla="*/ 1861 h 2104716"/>
                    <a:gd name="connsiteX5-547-111" fmla="*/ 934673 w 1013215"/>
                    <a:gd name="connsiteY5-548-112" fmla="*/ 1672819 h 2104716"/>
                    <a:gd name="connsiteX6-549-113" fmla="*/ 262857 w 1013215"/>
                    <a:gd name="connsiteY6-550-114" fmla="*/ 2104716 h 2104716"/>
                    <a:gd name="connsiteX7-551" fmla="*/ 0 w 1013215"/>
                    <a:gd name="connsiteY7-552" fmla="*/ 2059622 h 2104716"/>
                    <a:gd name="connsiteX0-553" fmla="*/ 0 w 1013215"/>
                    <a:gd name="connsiteY0-554" fmla="*/ 2059622 h 2104716"/>
                    <a:gd name="connsiteX1-555" fmla="*/ 391611 w 1013215"/>
                    <a:gd name="connsiteY1-556" fmla="*/ 408433 h 2104716"/>
                    <a:gd name="connsiteX2-557" fmla="*/ 345144 w 1013215"/>
                    <a:gd name="connsiteY2-558" fmla="*/ 1493102 h 2104716"/>
                    <a:gd name="connsiteX3-559" fmla="*/ 403989 w 1013215"/>
                    <a:gd name="connsiteY3-560" fmla="*/ 1233657 h 2104716"/>
                    <a:gd name="connsiteX4-561" fmla="*/ 1013215 w 1013215"/>
                    <a:gd name="connsiteY4-562" fmla="*/ 1861 h 2104716"/>
                    <a:gd name="connsiteX5-563" fmla="*/ 934673 w 1013215"/>
                    <a:gd name="connsiteY5-564" fmla="*/ 1672819 h 2104716"/>
                    <a:gd name="connsiteX6-565" fmla="*/ 262857 w 1013215"/>
                    <a:gd name="connsiteY6-566" fmla="*/ 2104716 h 2104716"/>
                    <a:gd name="connsiteX7-567" fmla="*/ 0 w 1013215"/>
                    <a:gd name="connsiteY7-568" fmla="*/ 2059622 h 2104716"/>
                    <a:gd name="connsiteX0-569" fmla="*/ 0 w 1013215"/>
                    <a:gd name="connsiteY0-570" fmla="*/ 2059622 h 2104716"/>
                    <a:gd name="connsiteX1-571" fmla="*/ 391611 w 1013215"/>
                    <a:gd name="connsiteY1-572" fmla="*/ 408433 h 2104716"/>
                    <a:gd name="connsiteX2-573" fmla="*/ 453458 w 1013215"/>
                    <a:gd name="connsiteY2-574" fmla="*/ 591824 h 2104716"/>
                    <a:gd name="connsiteX3-575" fmla="*/ 345144 w 1013215"/>
                    <a:gd name="connsiteY3-576" fmla="*/ 1493102 h 2104716"/>
                    <a:gd name="connsiteX4-577" fmla="*/ 403989 w 1013215"/>
                    <a:gd name="connsiteY4-578" fmla="*/ 1233657 h 2104716"/>
                    <a:gd name="connsiteX5-579" fmla="*/ 1013215 w 1013215"/>
                    <a:gd name="connsiteY5-580" fmla="*/ 1861 h 2104716"/>
                    <a:gd name="connsiteX6-581" fmla="*/ 934673 w 1013215"/>
                    <a:gd name="connsiteY6-582" fmla="*/ 1672819 h 2104716"/>
                    <a:gd name="connsiteX7-583" fmla="*/ 262857 w 1013215"/>
                    <a:gd name="connsiteY7-584" fmla="*/ 2104716 h 2104716"/>
                    <a:gd name="connsiteX8" fmla="*/ 0 w 1013215"/>
                    <a:gd name="connsiteY8" fmla="*/ 2059622 h 2104716"/>
                    <a:gd name="connsiteX0-585" fmla="*/ 0 w 1013215"/>
                    <a:gd name="connsiteY0-586" fmla="*/ 2059622 h 2104716"/>
                    <a:gd name="connsiteX1-587" fmla="*/ 391611 w 1013215"/>
                    <a:gd name="connsiteY1-588" fmla="*/ 408433 h 2104716"/>
                    <a:gd name="connsiteX2-589" fmla="*/ 453458 w 1013215"/>
                    <a:gd name="connsiteY2-590" fmla="*/ 591824 h 2104716"/>
                    <a:gd name="connsiteX3-591" fmla="*/ 345144 w 1013215"/>
                    <a:gd name="connsiteY3-592" fmla="*/ 1493102 h 2104716"/>
                    <a:gd name="connsiteX4-593" fmla="*/ 403989 w 1013215"/>
                    <a:gd name="connsiteY4-594" fmla="*/ 1233657 h 2104716"/>
                    <a:gd name="connsiteX5-595" fmla="*/ 1013215 w 1013215"/>
                    <a:gd name="connsiteY5-596" fmla="*/ 1861 h 2104716"/>
                    <a:gd name="connsiteX6-597" fmla="*/ 934673 w 1013215"/>
                    <a:gd name="connsiteY6-598" fmla="*/ 1672819 h 2104716"/>
                    <a:gd name="connsiteX7-599" fmla="*/ 262857 w 1013215"/>
                    <a:gd name="connsiteY7-600" fmla="*/ 2104716 h 2104716"/>
                    <a:gd name="connsiteX8-601" fmla="*/ 0 w 1013215"/>
                    <a:gd name="connsiteY8-602" fmla="*/ 2059622 h 2104716"/>
                    <a:gd name="connsiteX0-603" fmla="*/ 0 w 1013215"/>
                    <a:gd name="connsiteY0-604" fmla="*/ 2059622 h 2104716"/>
                    <a:gd name="connsiteX1-605" fmla="*/ 391611 w 1013215"/>
                    <a:gd name="connsiteY1-606" fmla="*/ 408433 h 2104716"/>
                    <a:gd name="connsiteX2-607" fmla="*/ 435932 w 1013215"/>
                    <a:gd name="connsiteY2-608" fmla="*/ 486771 h 2104716"/>
                    <a:gd name="connsiteX3-609" fmla="*/ 345144 w 1013215"/>
                    <a:gd name="connsiteY3-610" fmla="*/ 1493102 h 2104716"/>
                    <a:gd name="connsiteX4-611" fmla="*/ 403989 w 1013215"/>
                    <a:gd name="connsiteY4-612" fmla="*/ 1233657 h 2104716"/>
                    <a:gd name="connsiteX5-613" fmla="*/ 1013215 w 1013215"/>
                    <a:gd name="connsiteY5-614" fmla="*/ 1861 h 2104716"/>
                    <a:gd name="connsiteX6-615" fmla="*/ 934673 w 1013215"/>
                    <a:gd name="connsiteY6-616" fmla="*/ 1672819 h 2104716"/>
                    <a:gd name="connsiteX7-617" fmla="*/ 262857 w 1013215"/>
                    <a:gd name="connsiteY7-618" fmla="*/ 2104716 h 2104716"/>
                    <a:gd name="connsiteX8-619" fmla="*/ 0 w 1013215"/>
                    <a:gd name="connsiteY8-620" fmla="*/ 2059622 h 2104716"/>
                    <a:gd name="connsiteX0-621" fmla="*/ 0 w 1013215"/>
                    <a:gd name="connsiteY0-622" fmla="*/ 2059622 h 2104716"/>
                    <a:gd name="connsiteX1-623" fmla="*/ 391611 w 1013215"/>
                    <a:gd name="connsiteY1-624" fmla="*/ 408433 h 2104716"/>
                    <a:gd name="connsiteX2-625" fmla="*/ 435932 w 1013215"/>
                    <a:gd name="connsiteY2-626" fmla="*/ 486771 h 2104716"/>
                    <a:gd name="connsiteX3-627" fmla="*/ 453322 w 1013215"/>
                    <a:gd name="connsiteY3-628" fmla="*/ 679591 h 2104716"/>
                    <a:gd name="connsiteX4-629" fmla="*/ 345144 w 1013215"/>
                    <a:gd name="connsiteY4-630" fmla="*/ 1493102 h 2104716"/>
                    <a:gd name="connsiteX5-631" fmla="*/ 403989 w 1013215"/>
                    <a:gd name="connsiteY5-632" fmla="*/ 1233657 h 2104716"/>
                    <a:gd name="connsiteX6-633" fmla="*/ 1013215 w 1013215"/>
                    <a:gd name="connsiteY6-634" fmla="*/ 1861 h 2104716"/>
                    <a:gd name="connsiteX7-635" fmla="*/ 934673 w 1013215"/>
                    <a:gd name="connsiteY7-636" fmla="*/ 1672819 h 2104716"/>
                    <a:gd name="connsiteX8-637" fmla="*/ 262857 w 1013215"/>
                    <a:gd name="connsiteY8-638" fmla="*/ 2104716 h 2104716"/>
                    <a:gd name="connsiteX9" fmla="*/ 0 w 1013215"/>
                    <a:gd name="connsiteY9" fmla="*/ 2059622 h 2104716"/>
                    <a:gd name="connsiteX0-639" fmla="*/ 0 w 1013215"/>
                    <a:gd name="connsiteY0-640" fmla="*/ 2059622 h 2104716"/>
                    <a:gd name="connsiteX1-641" fmla="*/ 391611 w 1013215"/>
                    <a:gd name="connsiteY1-642" fmla="*/ 408433 h 2104716"/>
                    <a:gd name="connsiteX2-643" fmla="*/ 435932 w 1013215"/>
                    <a:gd name="connsiteY2-644" fmla="*/ 486771 h 2104716"/>
                    <a:gd name="connsiteX3-645" fmla="*/ 453322 w 1013215"/>
                    <a:gd name="connsiteY3-646" fmla="*/ 679591 h 2104716"/>
                    <a:gd name="connsiteX4-647" fmla="*/ 390055 w 1013215"/>
                    <a:gd name="connsiteY4-648" fmla="*/ 1199712 h 2104716"/>
                    <a:gd name="connsiteX5-649" fmla="*/ 345144 w 1013215"/>
                    <a:gd name="connsiteY5-650" fmla="*/ 1493102 h 2104716"/>
                    <a:gd name="connsiteX6-651" fmla="*/ 403989 w 1013215"/>
                    <a:gd name="connsiteY6-652" fmla="*/ 1233657 h 2104716"/>
                    <a:gd name="connsiteX7-653" fmla="*/ 1013215 w 1013215"/>
                    <a:gd name="connsiteY7-654" fmla="*/ 1861 h 2104716"/>
                    <a:gd name="connsiteX8-655" fmla="*/ 934673 w 1013215"/>
                    <a:gd name="connsiteY8-656" fmla="*/ 1672819 h 2104716"/>
                    <a:gd name="connsiteX9-657" fmla="*/ 262857 w 1013215"/>
                    <a:gd name="connsiteY9-658" fmla="*/ 2104716 h 2104716"/>
                    <a:gd name="connsiteX10" fmla="*/ 0 w 1013215"/>
                    <a:gd name="connsiteY10" fmla="*/ 2059622 h 2104716"/>
                    <a:gd name="connsiteX0-659" fmla="*/ 0 w 934673"/>
                    <a:gd name="connsiteY0-660" fmla="*/ 1651189 h 1696283"/>
                    <a:gd name="connsiteX1-661" fmla="*/ 391611 w 934673"/>
                    <a:gd name="connsiteY1-662" fmla="*/ 0 h 1696283"/>
                    <a:gd name="connsiteX2-663" fmla="*/ 435932 w 934673"/>
                    <a:gd name="connsiteY2-664" fmla="*/ 78338 h 1696283"/>
                    <a:gd name="connsiteX3-665" fmla="*/ 453322 w 934673"/>
                    <a:gd name="connsiteY3-666" fmla="*/ 271158 h 1696283"/>
                    <a:gd name="connsiteX4-667" fmla="*/ 390055 w 934673"/>
                    <a:gd name="connsiteY4-668" fmla="*/ 791279 h 1696283"/>
                    <a:gd name="connsiteX5-669" fmla="*/ 345144 w 934673"/>
                    <a:gd name="connsiteY5-670" fmla="*/ 1084669 h 1696283"/>
                    <a:gd name="connsiteX6-671" fmla="*/ 403989 w 934673"/>
                    <a:gd name="connsiteY6-672" fmla="*/ 825224 h 1696283"/>
                    <a:gd name="connsiteX7-673" fmla="*/ 716002 w 934673"/>
                    <a:gd name="connsiteY7-674" fmla="*/ 953640 h 1696283"/>
                    <a:gd name="connsiteX8-675" fmla="*/ 934673 w 934673"/>
                    <a:gd name="connsiteY8-676" fmla="*/ 1264386 h 1696283"/>
                    <a:gd name="connsiteX9-677" fmla="*/ 262857 w 934673"/>
                    <a:gd name="connsiteY9-678" fmla="*/ 1696283 h 1696283"/>
                    <a:gd name="connsiteX10-679" fmla="*/ 0 w 934673"/>
                    <a:gd name="connsiteY10-680" fmla="*/ 1651189 h 1696283"/>
                    <a:gd name="connsiteX0-681" fmla="*/ 0 w 934673"/>
                    <a:gd name="connsiteY0-682" fmla="*/ 1651189 h 1696283"/>
                    <a:gd name="connsiteX1-683" fmla="*/ 391611 w 934673"/>
                    <a:gd name="connsiteY1-684" fmla="*/ 0 h 1696283"/>
                    <a:gd name="connsiteX2-685" fmla="*/ 435932 w 934673"/>
                    <a:gd name="connsiteY2-686" fmla="*/ 78338 h 1696283"/>
                    <a:gd name="connsiteX3-687" fmla="*/ 453322 w 934673"/>
                    <a:gd name="connsiteY3-688" fmla="*/ 271158 h 1696283"/>
                    <a:gd name="connsiteX4-689" fmla="*/ 390055 w 934673"/>
                    <a:gd name="connsiteY4-690" fmla="*/ 791279 h 1696283"/>
                    <a:gd name="connsiteX5-691" fmla="*/ 345144 w 934673"/>
                    <a:gd name="connsiteY5-692" fmla="*/ 1084669 h 1696283"/>
                    <a:gd name="connsiteX6-693" fmla="*/ 390789 w 934673"/>
                    <a:gd name="connsiteY6-694" fmla="*/ 912083 h 1696283"/>
                    <a:gd name="connsiteX7-695" fmla="*/ 716002 w 934673"/>
                    <a:gd name="connsiteY7-696" fmla="*/ 953640 h 1696283"/>
                    <a:gd name="connsiteX8-697" fmla="*/ 934673 w 934673"/>
                    <a:gd name="connsiteY8-698" fmla="*/ 1264386 h 1696283"/>
                    <a:gd name="connsiteX9-699" fmla="*/ 262857 w 934673"/>
                    <a:gd name="connsiteY9-700" fmla="*/ 1696283 h 1696283"/>
                    <a:gd name="connsiteX10-701" fmla="*/ 0 w 934673"/>
                    <a:gd name="connsiteY10-702" fmla="*/ 1651189 h 1696283"/>
                    <a:gd name="connsiteX0-703" fmla="*/ 0 w 934673"/>
                    <a:gd name="connsiteY0-704" fmla="*/ 1651189 h 1696283"/>
                    <a:gd name="connsiteX1-705" fmla="*/ 391611 w 934673"/>
                    <a:gd name="connsiteY1-706" fmla="*/ 0 h 1696283"/>
                    <a:gd name="connsiteX2-707" fmla="*/ 435932 w 934673"/>
                    <a:gd name="connsiteY2-708" fmla="*/ 78338 h 1696283"/>
                    <a:gd name="connsiteX3-709" fmla="*/ 453322 w 934673"/>
                    <a:gd name="connsiteY3-710" fmla="*/ 271158 h 1696283"/>
                    <a:gd name="connsiteX4-711" fmla="*/ 390055 w 934673"/>
                    <a:gd name="connsiteY4-712" fmla="*/ 791279 h 1696283"/>
                    <a:gd name="connsiteX5-713" fmla="*/ 345144 w 934673"/>
                    <a:gd name="connsiteY5-714" fmla="*/ 1084669 h 1696283"/>
                    <a:gd name="connsiteX6-715" fmla="*/ 392794 w 934673"/>
                    <a:gd name="connsiteY6-716" fmla="*/ 852277 h 1696283"/>
                    <a:gd name="connsiteX7-717" fmla="*/ 716002 w 934673"/>
                    <a:gd name="connsiteY7-718" fmla="*/ 953640 h 1696283"/>
                    <a:gd name="connsiteX8-719" fmla="*/ 934673 w 934673"/>
                    <a:gd name="connsiteY8-720" fmla="*/ 1264386 h 1696283"/>
                    <a:gd name="connsiteX9-721" fmla="*/ 262857 w 934673"/>
                    <a:gd name="connsiteY9-722" fmla="*/ 1696283 h 1696283"/>
                    <a:gd name="connsiteX10-723" fmla="*/ 0 w 934673"/>
                    <a:gd name="connsiteY10-724" fmla="*/ 1651189 h 1696283"/>
                    <a:gd name="connsiteX0-725" fmla="*/ 0 w 934673"/>
                    <a:gd name="connsiteY0-726" fmla="*/ 1651189 h 1696283"/>
                    <a:gd name="connsiteX1-727" fmla="*/ 391611 w 934673"/>
                    <a:gd name="connsiteY1-728" fmla="*/ 0 h 1696283"/>
                    <a:gd name="connsiteX2-729" fmla="*/ 435932 w 934673"/>
                    <a:gd name="connsiteY2-730" fmla="*/ 78338 h 1696283"/>
                    <a:gd name="connsiteX3-731" fmla="*/ 453322 w 934673"/>
                    <a:gd name="connsiteY3-732" fmla="*/ 271158 h 1696283"/>
                    <a:gd name="connsiteX4-733" fmla="*/ 390055 w 934673"/>
                    <a:gd name="connsiteY4-734" fmla="*/ 791279 h 1696283"/>
                    <a:gd name="connsiteX5-735" fmla="*/ 345144 w 934673"/>
                    <a:gd name="connsiteY5-736" fmla="*/ 1084669 h 1696283"/>
                    <a:gd name="connsiteX6-737" fmla="*/ 392794 w 934673"/>
                    <a:gd name="connsiteY6-738" fmla="*/ 852277 h 1696283"/>
                    <a:gd name="connsiteX7-739" fmla="*/ 460005 w 934673"/>
                    <a:gd name="connsiteY7-740" fmla="*/ 902652 h 1696283"/>
                    <a:gd name="connsiteX8-741" fmla="*/ 934673 w 934673"/>
                    <a:gd name="connsiteY8-742" fmla="*/ 1264386 h 1696283"/>
                    <a:gd name="connsiteX9-743" fmla="*/ 262857 w 934673"/>
                    <a:gd name="connsiteY9-744" fmla="*/ 1696283 h 1696283"/>
                    <a:gd name="connsiteX10-745" fmla="*/ 0 w 934673"/>
                    <a:gd name="connsiteY10-746" fmla="*/ 1651189 h 1696283"/>
                    <a:gd name="connsiteX0-747" fmla="*/ 0 w 721149"/>
                    <a:gd name="connsiteY0-748" fmla="*/ 1651189 h 1696283"/>
                    <a:gd name="connsiteX1-749" fmla="*/ 391611 w 721149"/>
                    <a:gd name="connsiteY1-750" fmla="*/ 0 h 1696283"/>
                    <a:gd name="connsiteX2-751" fmla="*/ 435932 w 721149"/>
                    <a:gd name="connsiteY2-752" fmla="*/ 78338 h 1696283"/>
                    <a:gd name="connsiteX3-753" fmla="*/ 453322 w 721149"/>
                    <a:gd name="connsiteY3-754" fmla="*/ 271158 h 1696283"/>
                    <a:gd name="connsiteX4-755" fmla="*/ 390055 w 721149"/>
                    <a:gd name="connsiteY4-756" fmla="*/ 791279 h 1696283"/>
                    <a:gd name="connsiteX5-757" fmla="*/ 345144 w 721149"/>
                    <a:gd name="connsiteY5-758" fmla="*/ 1084669 h 1696283"/>
                    <a:gd name="connsiteX6-759" fmla="*/ 392794 w 721149"/>
                    <a:gd name="connsiteY6-760" fmla="*/ 852277 h 1696283"/>
                    <a:gd name="connsiteX7-761" fmla="*/ 460005 w 721149"/>
                    <a:gd name="connsiteY7-762" fmla="*/ 902652 h 1696283"/>
                    <a:gd name="connsiteX8-763" fmla="*/ 721149 w 721149"/>
                    <a:gd name="connsiteY8-764" fmla="*/ 950877 h 1696283"/>
                    <a:gd name="connsiteX9-765" fmla="*/ 262857 w 721149"/>
                    <a:gd name="connsiteY9-766" fmla="*/ 1696283 h 1696283"/>
                    <a:gd name="connsiteX10-767" fmla="*/ 0 w 721149"/>
                    <a:gd name="connsiteY10-768" fmla="*/ 1651189 h 1696283"/>
                    <a:gd name="connsiteX0-769" fmla="*/ 0 w 721149"/>
                    <a:gd name="connsiteY0-770" fmla="*/ 1651189 h 1696283"/>
                    <a:gd name="connsiteX1-771" fmla="*/ 391611 w 721149"/>
                    <a:gd name="connsiteY1-772" fmla="*/ 0 h 1696283"/>
                    <a:gd name="connsiteX2-773" fmla="*/ 435932 w 721149"/>
                    <a:gd name="connsiteY2-774" fmla="*/ 78338 h 1696283"/>
                    <a:gd name="connsiteX3-775" fmla="*/ 453322 w 721149"/>
                    <a:gd name="connsiteY3-776" fmla="*/ 271158 h 1696283"/>
                    <a:gd name="connsiteX4-777" fmla="*/ 390055 w 721149"/>
                    <a:gd name="connsiteY4-778" fmla="*/ 791279 h 1696283"/>
                    <a:gd name="connsiteX5-779" fmla="*/ 345144 w 721149"/>
                    <a:gd name="connsiteY5-780" fmla="*/ 1084669 h 1696283"/>
                    <a:gd name="connsiteX6-781" fmla="*/ 392794 w 721149"/>
                    <a:gd name="connsiteY6-782" fmla="*/ 852277 h 1696283"/>
                    <a:gd name="connsiteX7-783" fmla="*/ 460438 w 721149"/>
                    <a:gd name="connsiteY7-784" fmla="*/ 931584 h 1696283"/>
                    <a:gd name="connsiteX8-785" fmla="*/ 721149 w 721149"/>
                    <a:gd name="connsiteY8-786" fmla="*/ 950877 h 1696283"/>
                    <a:gd name="connsiteX9-787" fmla="*/ 262857 w 721149"/>
                    <a:gd name="connsiteY9-788" fmla="*/ 1696283 h 1696283"/>
                    <a:gd name="connsiteX10-789" fmla="*/ 0 w 721149"/>
                    <a:gd name="connsiteY10-790" fmla="*/ 1651189 h 1696283"/>
                    <a:gd name="connsiteX0-791" fmla="*/ 0 w 721149"/>
                    <a:gd name="connsiteY0-792" fmla="*/ 1651189 h 1696283"/>
                    <a:gd name="connsiteX1-793" fmla="*/ 391611 w 721149"/>
                    <a:gd name="connsiteY1-794" fmla="*/ 0 h 1696283"/>
                    <a:gd name="connsiteX2-795" fmla="*/ 435932 w 721149"/>
                    <a:gd name="connsiteY2-796" fmla="*/ 78338 h 1696283"/>
                    <a:gd name="connsiteX3-797" fmla="*/ 453322 w 721149"/>
                    <a:gd name="connsiteY3-798" fmla="*/ 271158 h 1696283"/>
                    <a:gd name="connsiteX4-799" fmla="*/ 390055 w 721149"/>
                    <a:gd name="connsiteY4-800" fmla="*/ 791279 h 1696283"/>
                    <a:gd name="connsiteX5-801" fmla="*/ 345144 w 721149"/>
                    <a:gd name="connsiteY5-802" fmla="*/ 1084669 h 1696283"/>
                    <a:gd name="connsiteX6-803" fmla="*/ 392794 w 721149"/>
                    <a:gd name="connsiteY6-804" fmla="*/ 852277 h 1696283"/>
                    <a:gd name="connsiteX7-805" fmla="*/ 454262 w 721149"/>
                    <a:gd name="connsiteY7-806" fmla="*/ 906534 h 1696283"/>
                    <a:gd name="connsiteX8-807" fmla="*/ 721149 w 721149"/>
                    <a:gd name="connsiteY8-808" fmla="*/ 950877 h 1696283"/>
                    <a:gd name="connsiteX9-809" fmla="*/ 262857 w 721149"/>
                    <a:gd name="connsiteY9-810" fmla="*/ 1696283 h 1696283"/>
                    <a:gd name="connsiteX10-811" fmla="*/ 0 w 721149"/>
                    <a:gd name="connsiteY10-812" fmla="*/ 1651189 h 1696283"/>
                    <a:gd name="connsiteX0-813" fmla="*/ 0 w 721149"/>
                    <a:gd name="connsiteY0-814" fmla="*/ 1651189 h 1696283"/>
                    <a:gd name="connsiteX1-815" fmla="*/ 391611 w 721149"/>
                    <a:gd name="connsiteY1-816" fmla="*/ 0 h 1696283"/>
                    <a:gd name="connsiteX2-817" fmla="*/ 435932 w 721149"/>
                    <a:gd name="connsiteY2-818" fmla="*/ 78338 h 1696283"/>
                    <a:gd name="connsiteX3-819" fmla="*/ 453322 w 721149"/>
                    <a:gd name="connsiteY3-820" fmla="*/ 271158 h 1696283"/>
                    <a:gd name="connsiteX4-821" fmla="*/ 390055 w 721149"/>
                    <a:gd name="connsiteY4-822" fmla="*/ 791279 h 1696283"/>
                    <a:gd name="connsiteX5-823" fmla="*/ 345144 w 721149"/>
                    <a:gd name="connsiteY5-824" fmla="*/ 1084669 h 1696283"/>
                    <a:gd name="connsiteX6-825" fmla="*/ 392794 w 721149"/>
                    <a:gd name="connsiteY6-826" fmla="*/ 852277 h 1696283"/>
                    <a:gd name="connsiteX7-827" fmla="*/ 454262 w 721149"/>
                    <a:gd name="connsiteY7-828" fmla="*/ 906534 h 1696283"/>
                    <a:gd name="connsiteX8-829" fmla="*/ 721149 w 721149"/>
                    <a:gd name="connsiteY8-830" fmla="*/ 950877 h 1696283"/>
                    <a:gd name="connsiteX9-831" fmla="*/ 612627 w 721149"/>
                    <a:gd name="connsiteY9-832" fmla="*/ 1127894 h 1696283"/>
                    <a:gd name="connsiteX10-833" fmla="*/ 262857 w 721149"/>
                    <a:gd name="connsiteY10-834" fmla="*/ 1696283 h 1696283"/>
                    <a:gd name="connsiteX11" fmla="*/ 0 w 721149"/>
                    <a:gd name="connsiteY11" fmla="*/ 1651189 h 1696283"/>
                    <a:gd name="connsiteX0-835" fmla="*/ 0 w 974013"/>
                    <a:gd name="connsiteY0-836" fmla="*/ 1651189 h 1696283"/>
                    <a:gd name="connsiteX1-837" fmla="*/ 391611 w 974013"/>
                    <a:gd name="connsiteY1-838" fmla="*/ 0 h 1696283"/>
                    <a:gd name="connsiteX2-839" fmla="*/ 435932 w 974013"/>
                    <a:gd name="connsiteY2-840" fmla="*/ 78338 h 1696283"/>
                    <a:gd name="connsiteX3-841" fmla="*/ 453322 w 974013"/>
                    <a:gd name="connsiteY3-842" fmla="*/ 271158 h 1696283"/>
                    <a:gd name="connsiteX4-843" fmla="*/ 390055 w 974013"/>
                    <a:gd name="connsiteY4-844" fmla="*/ 791279 h 1696283"/>
                    <a:gd name="connsiteX5-845" fmla="*/ 345144 w 974013"/>
                    <a:gd name="connsiteY5-846" fmla="*/ 1084669 h 1696283"/>
                    <a:gd name="connsiteX6-847" fmla="*/ 392794 w 974013"/>
                    <a:gd name="connsiteY6-848" fmla="*/ 852277 h 1696283"/>
                    <a:gd name="connsiteX7-849" fmla="*/ 454262 w 974013"/>
                    <a:gd name="connsiteY7-850" fmla="*/ 906534 h 1696283"/>
                    <a:gd name="connsiteX8-851" fmla="*/ 721149 w 974013"/>
                    <a:gd name="connsiteY8-852" fmla="*/ 950877 h 1696283"/>
                    <a:gd name="connsiteX9-853" fmla="*/ 974013 w 974013"/>
                    <a:gd name="connsiteY9-854" fmla="*/ 1244018 h 1696283"/>
                    <a:gd name="connsiteX10-855" fmla="*/ 262857 w 974013"/>
                    <a:gd name="connsiteY10-856" fmla="*/ 1696283 h 1696283"/>
                    <a:gd name="connsiteX11-857" fmla="*/ 0 w 974013"/>
                    <a:gd name="connsiteY11-858" fmla="*/ 1651189 h 1696283"/>
                    <a:gd name="connsiteX0-859" fmla="*/ 0 w 974013"/>
                    <a:gd name="connsiteY0-860" fmla="*/ 1651189 h 1696283"/>
                    <a:gd name="connsiteX1-861" fmla="*/ 391611 w 974013"/>
                    <a:gd name="connsiteY1-862" fmla="*/ 0 h 1696283"/>
                    <a:gd name="connsiteX2-863" fmla="*/ 435932 w 974013"/>
                    <a:gd name="connsiteY2-864" fmla="*/ 78338 h 1696283"/>
                    <a:gd name="connsiteX3-865" fmla="*/ 453322 w 974013"/>
                    <a:gd name="connsiteY3-866" fmla="*/ 271158 h 1696283"/>
                    <a:gd name="connsiteX4-867" fmla="*/ 390055 w 974013"/>
                    <a:gd name="connsiteY4-868" fmla="*/ 791279 h 1696283"/>
                    <a:gd name="connsiteX5-869" fmla="*/ 345144 w 974013"/>
                    <a:gd name="connsiteY5-870" fmla="*/ 1084669 h 1696283"/>
                    <a:gd name="connsiteX6-871" fmla="*/ 392794 w 974013"/>
                    <a:gd name="connsiteY6-872" fmla="*/ 852277 h 1696283"/>
                    <a:gd name="connsiteX7-873" fmla="*/ 445359 w 974013"/>
                    <a:gd name="connsiteY7-874" fmla="*/ 893069 h 1696283"/>
                    <a:gd name="connsiteX8-875" fmla="*/ 721149 w 974013"/>
                    <a:gd name="connsiteY8-876" fmla="*/ 950877 h 1696283"/>
                    <a:gd name="connsiteX9-877" fmla="*/ 974013 w 974013"/>
                    <a:gd name="connsiteY9-878" fmla="*/ 1244018 h 1696283"/>
                    <a:gd name="connsiteX10-879" fmla="*/ 262857 w 974013"/>
                    <a:gd name="connsiteY10-880" fmla="*/ 1696283 h 1696283"/>
                    <a:gd name="connsiteX11-881" fmla="*/ 0 w 974013"/>
                    <a:gd name="connsiteY11-882" fmla="*/ 1651189 h 1696283"/>
                    <a:gd name="connsiteX0-883" fmla="*/ 0 w 974013"/>
                    <a:gd name="connsiteY0-884" fmla="*/ 1651189 h 1696283"/>
                    <a:gd name="connsiteX1-885" fmla="*/ 391611 w 974013"/>
                    <a:gd name="connsiteY1-886" fmla="*/ 0 h 1696283"/>
                    <a:gd name="connsiteX2-887" fmla="*/ 435932 w 974013"/>
                    <a:gd name="connsiteY2-888" fmla="*/ 78338 h 1696283"/>
                    <a:gd name="connsiteX3-889" fmla="*/ 453322 w 974013"/>
                    <a:gd name="connsiteY3-890" fmla="*/ 271158 h 1696283"/>
                    <a:gd name="connsiteX4-891" fmla="*/ 390055 w 974013"/>
                    <a:gd name="connsiteY4-892" fmla="*/ 791279 h 1696283"/>
                    <a:gd name="connsiteX5-893" fmla="*/ 345144 w 974013"/>
                    <a:gd name="connsiteY5-894" fmla="*/ 1084669 h 1696283"/>
                    <a:gd name="connsiteX6-895" fmla="*/ 392794 w 974013"/>
                    <a:gd name="connsiteY6-896" fmla="*/ 852277 h 1696283"/>
                    <a:gd name="connsiteX7-897" fmla="*/ 445359 w 974013"/>
                    <a:gd name="connsiteY7-898" fmla="*/ 893069 h 1696283"/>
                    <a:gd name="connsiteX8-899" fmla="*/ 519860 w 974013"/>
                    <a:gd name="connsiteY8-900" fmla="*/ 937325 h 1696283"/>
                    <a:gd name="connsiteX9-901" fmla="*/ 721149 w 974013"/>
                    <a:gd name="connsiteY9-902" fmla="*/ 950877 h 1696283"/>
                    <a:gd name="connsiteX10-903" fmla="*/ 974013 w 974013"/>
                    <a:gd name="connsiteY10-904" fmla="*/ 1244018 h 1696283"/>
                    <a:gd name="connsiteX11-905" fmla="*/ 262857 w 974013"/>
                    <a:gd name="connsiteY11-906" fmla="*/ 1696283 h 1696283"/>
                    <a:gd name="connsiteX12" fmla="*/ 0 w 974013"/>
                    <a:gd name="connsiteY12" fmla="*/ 1651189 h 1696283"/>
                    <a:gd name="connsiteX0-907" fmla="*/ 0 w 974013"/>
                    <a:gd name="connsiteY0-908" fmla="*/ 1651189 h 1696283"/>
                    <a:gd name="connsiteX1-909" fmla="*/ 391611 w 974013"/>
                    <a:gd name="connsiteY1-910" fmla="*/ 0 h 1696283"/>
                    <a:gd name="connsiteX2-911" fmla="*/ 435932 w 974013"/>
                    <a:gd name="connsiteY2-912" fmla="*/ 78338 h 1696283"/>
                    <a:gd name="connsiteX3-913" fmla="*/ 453322 w 974013"/>
                    <a:gd name="connsiteY3-914" fmla="*/ 271158 h 1696283"/>
                    <a:gd name="connsiteX4-915" fmla="*/ 390055 w 974013"/>
                    <a:gd name="connsiteY4-916" fmla="*/ 791279 h 1696283"/>
                    <a:gd name="connsiteX5-917" fmla="*/ 345144 w 974013"/>
                    <a:gd name="connsiteY5-918" fmla="*/ 1084669 h 1696283"/>
                    <a:gd name="connsiteX6-919" fmla="*/ 392794 w 974013"/>
                    <a:gd name="connsiteY6-920" fmla="*/ 852277 h 1696283"/>
                    <a:gd name="connsiteX7-921" fmla="*/ 445359 w 974013"/>
                    <a:gd name="connsiteY7-922" fmla="*/ 893069 h 1696283"/>
                    <a:gd name="connsiteX8-923" fmla="*/ 519860 w 974013"/>
                    <a:gd name="connsiteY8-924" fmla="*/ 937325 h 1696283"/>
                    <a:gd name="connsiteX9-925" fmla="*/ 736941 w 974013"/>
                    <a:gd name="connsiteY9-926" fmla="*/ 940201 h 1696283"/>
                    <a:gd name="connsiteX10-927" fmla="*/ 974013 w 974013"/>
                    <a:gd name="connsiteY10-928" fmla="*/ 1244018 h 1696283"/>
                    <a:gd name="connsiteX11-929" fmla="*/ 262857 w 974013"/>
                    <a:gd name="connsiteY11-930" fmla="*/ 1696283 h 1696283"/>
                    <a:gd name="connsiteX12-931" fmla="*/ 0 w 974013"/>
                    <a:gd name="connsiteY12-932" fmla="*/ 1651189 h 169628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 ang="0">
                      <a:pos x="connsiteX6-13-13" y="connsiteY6-14-14"/>
                    </a:cxn>
                    <a:cxn ang="0">
                      <a:pos x="connsiteX7-85" y="connsiteY7-86"/>
                    </a:cxn>
                    <a:cxn ang="0">
                      <a:pos x="connsiteX8-601" y="connsiteY8-602"/>
                    </a:cxn>
                    <a:cxn ang="0">
                      <a:pos x="connsiteX9-657" y="connsiteY9-658"/>
                    </a:cxn>
                    <a:cxn ang="0">
                      <a:pos x="connsiteX10-679" y="connsiteY10-680"/>
                    </a:cxn>
                    <a:cxn ang="0">
                      <a:pos x="connsiteX11-857" y="connsiteY11-858"/>
                    </a:cxn>
                    <a:cxn ang="0">
                      <a:pos x="connsiteX12-931" y="connsiteY12-932"/>
                    </a:cxn>
                  </a:cxnLst>
                  <a:rect l="l" t="t" r="r" b="b"/>
                  <a:pathLst>
                    <a:path w="974013" h="1696283">
                      <a:moveTo>
                        <a:pt x="0" y="1651189"/>
                      </a:moveTo>
                      <a:lnTo>
                        <a:pt x="391611" y="0"/>
                      </a:lnTo>
                      <a:lnTo>
                        <a:pt x="435932" y="78338"/>
                      </a:lnTo>
                      <a:cubicBezTo>
                        <a:pt x="438347" y="146712"/>
                        <a:pt x="468453" y="103436"/>
                        <a:pt x="453322" y="271158"/>
                      </a:cubicBezTo>
                      <a:cubicBezTo>
                        <a:pt x="444671" y="387414"/>
                        <a:pt x="408085" y="655694"/>
                        <a:pt x="390055" y="791279"/>
                      </a:cubicBezTo>
                      <a:cubicBezTo>
                        <a:pt x="372025" y="926864"/>
                        <a:pt x="341817" y="1076444"/>
                        <a:pt x="345144" y="1084669"/>
                      </a:cubicBezTo>
                      <a:lnTo>
                        <a:pt x="392794" y="852277"/>
                      </a:lnTo>
                      <a:cubicBezTo>
                        <a:pt x="504664" y="879019"/>
                        <a:pt x="416129" y="835092"/>
                        <a:pt x="445359" y="893069"/>
                      </a:cubicBezTo>
                      <a:cubicBezTo>
                        <a:pt x="470957" y="894315"/>
                        <a:pt x="494262" y="936079"/>
                        <a:pt x="519860" y="937325"/>
                      </a:cubicBezTo>
                      <a:lnTo>
                        <a:pt x="736941" y="940201"/>
                      </a:lnTo>
                      <a:lnTo>
                        <a:pt x="974013" y="1244018"/>
                      </a:lnTo>
                      <a:lnTo>
                        <a:pt x="262857" y="1696283"/>
                      </a:lnTo>
                      <a:lnTo>
                        <a:pt x="0" y="1651189"/>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12" name="矩形 159"/>
                <p:cNvSpPr/>
                <p:nvPr/>
              </p:nvSpPr>
              <p:spPr>
                <a:xfrm>
                  <a:off x="546646" y="4381215"/>
                  <a:ext cx="8600385" cy="1774854"/>
                </a:xfrm>
                <a:custGeom>
                  <a:avLst/>
                  <a:gdLst>
                    <a:gd name="connsiteX0" fmla="*/ 0 w 1437736"/>
                    <a:gd name="connsiteY0" fmla="*/ 0 h 634191"/>
                    <a:gd name="connsiteX1" fmla="*/ 1437736 w 1437736"/>
                    <a:gd name="connsiteY1" fmla="*/ 0 h 634191"/>
                    <a:gd name="connsiteX2" fmla="*/ 1437736 w 1437736"/>
                    <a:gd name="connsiteY2" fmla="*/ 634191 h 634191"/>
                    <a:gd name="connsiteX3" fmla="*/ 0 w 1437736"/>
                    <a:gd name="connsiteY3" fmla="*/ 634191 h 634191"/>
                    <a:gd name="connsiteX4" fmla="*/ 0 w 1437736"/>
                    <a:gd name="connsiteY4" fmla="*/ 0 h 634191"/>
                    <a:gd name="connsiteX0-1" fmla="*/ 0 w 2206362"/>
                    <a:gd name="connsiteY0-2" fmla="*/ 1099930 h 1099930"/>
                    <a:gd name="connsiteX1-3" fmla="*/ 2206362 w 2206362"/>
                    <a:gd name="connsiteY1-4" fmla="*/ 0 h 1099930"/>
                    <a:gd name="connsiteX2-5" fmla="*/ 2206362 w 2206362"/>
                    <a:gd name="connsiteY2-6" fmla="*/ 634191 h 1099930"/>
                    <a:gd name="connsiteX3-7" fmla="*/ 768626 w 2206362"/>
                    <a:gd name="connsiteY3-8" fmla="*/ 634191 h 1099930"/>
                    <a:gd name="connsiteX4-9" fmla="*/ 0 w 2206362"/>
                    <a:gd name="connsiteY4-10" fmla="*/ 1099930 h 1099930"/>
                    <a:gd name="connsiteX0-11" fmla="*/ 3485322 w 5691684"/>
                    <a:gd name="connsiteY0-12" fmla="*/ 1099930 h 3503287"/>
                    <a:gd name="connsiteX1-13" fmla="*/ 5691684 w 5691684"/>
                    <a:gd name="connsiteY1-14" fmla="*/ 0 h 3503287"/>
                    <a:gd name="connsiteX2-15" fmla="*/ 5691684 w 5691684"/>
                    <a:gd name="connsiteY2-16" fmla="*/ 634191 h 3503287"/>
                    <a:gd name="connsiteX3-17" fmla="*/ 0 w 5691684"/>
                    <a:gd name="connsiteY3-18" fmla="*/ 3503287 h 3503287"/>
                    <a:gd name="connsiteX4-19" fmla="*/ 3485322 w 5691684"/>
                    <a:gd name="connsiteY4-20" fmla="*/ 1099930 h 3503287"/>
                    <a:gd name="connsiteX0-21" fmla="*/ 3485322 w 8428258"/>
                    <a:gd name="connsiteY0-22" fmla="*/ 465739 h 2869096"/>
                    <a:gd name="connsiteX1-23" fmla="*/ 8428258 w 8428258"/>
                    <a:gd name="connsiteY1-24" fmla="*/ 478991 h 2869096"/>
                    <a:gd name="connsiteX2-25" fmla="*/ 5691684 w 8428258"/>
                    <a:gd name="connsiteY2-26" fmla="*/ 0 h 2869096"/>
                    <a:gd name="connsiteX3-27" fmla="*/ 0 w 8428258"/>
                    <a:gd name="connsiteY3-28" fmla="*/ 2869096 h 2869096"/>
                    <a:gd name="connsiteX4-29" fmla="*/ 3485322 w 8428258"/>
                    <a:gd name="connsiteY4-30" fmla="*/ 465739 h 2869096"/>
                    <a:gd name="connsiteX0-31" fmla="*/ 3485322 w 8428258"/>
                    <a:gd name="connsiteY0-32" fmla="*/ 0 h 2403357"/>
                    <a:gd name="connsiteX1-33" fmla="*/ 8428258 w 8428258"/>
                    <a:gd name="connsiteY1-34" fmla="*/ 13252 h 2403357"/>
                    <a:gd name="connsiteX2-35" fmla="*/ 7414467 w 8428258"/>
                    <a:gd name="connsiteY2-36" fmla="*/ 1263670 h 2403357"/>
                    <a:gd name="connsiteX3-37" fmla="*/ 0 w 8428258"/>
                    <a:gd name="connsiteY3-38" fmla="*/ 2403357 h 2403357"/>
                    <a:gd name="connsiteX4-39" fmla="*/ 3485322 w 8428258"/>
                    <a:gd name="connsiteY4-40" fmla="*/ 0 h 2403357"/>
                    <a:gd name="connsiteX0-41" fmla="*/ 3485322 w 8428258"/>
                    <a:gd name="connsiteY0-42" fmla="*/ 0 h 2403357"/>
                    <a:gd name="connsiteX1-43" fmla="*/ 8428258 w 8428258"/>
                    <a:gd name="connsiteY1-44" fmla="*/ 13252 h 2403357"/>
                    <a:gd name="connsiteX2-45" fmla="*/ 7414467 w 8428258"/>
                    <a:gd name="connsiteY2-46" fmla="*/ 1263670 h 2403357"/>
                    <a:gd name="connsiteX3-47" fmla="*/ 7401215 w 8428258"/>
                    <a:gd name="connsiteY3-48" fmla="*/ 1258955 h 2403357"/>
                    <a:gd name="connsiteX4-49" fmla="*/ 0 w 8428258"/>
                    <a:gd name="connsiteY4-50" fmla="*/ 2403357 h 2403357"/>
                    <a:gd name="connsiteX5" fmla="*/ 3485322 w 8428258"/>
                    <a:gd name="connsiteY5" fmla="*/ 0 h 2403357"/>
                    <a:gd name="connsiteX0-51" fmla="*/ 3485322 w 8428258"/>
                    <a:gd name="connsiteY0-52" fmla="*/ 0 h 2736572"/>
                    <a:gd name="connsiteX1-53" fmla="*/ 8428258 w 8428258"/>
                    <a:gd name="connsiteY1-54" fmla="*/ 13252 h 2736572"/>
                    <a:gd name="connsiteX2-55" fmla="*/ 7414467 w 8428258"/>
                    <a:gd name="connsiteY2-56" fmla="*/ 1263670 h 2736572"/>
                    <a:gd name="connsiteX3-57" fmla="*/ 5247736 w 8428258"/>
                    <a:gd name="connsiteY3-58" fmla="*/ 2736572 h 2736572"/>
                    <a:gd name="connsiteX4-59" fmla="*/ 0 w 8428258"/>
                    <a:gd name="connsiteY4-60" fmla="*/ 2403357 h 2736572"/>
                    <a:gd name="connsiteX5-61" fmla="*/ 3485322 w 8428258"/>
                    <a:gd name="connsiteY5-62" fmla="*/ 0 h 2736572"/>
                    <a:gd name="connsiteX0-63" fmla="*/ 3485322 w 8428258"/>
                    <a:gd name="connsiteY0-64" fmla="*/ 0 h 2736572"/>
                    <a:gd name="connsiteX1-65" fmla="*/ 8428258 w 8428258"/>
                    <a:gd name="connsiteY1-66" fmla="*/ 13252 h 2736572"/>
                    <a:gd name="connsiteX2-67" fmla="*/ 7414467 w 8428258"/>
                    <a:gd name="connsiteY2-68" fmla="*/ 1263670 h 2736572"/>
                    <a:gd name="connsiteX3-69" fmla="*/ 5247736 w 8428258"/>
                    <a:gd name="connsiteY3-70" fmla="*/ 2736572 h 2736572"/>
                    <a:gd name="connsiteX4-71" fmla="*/ 0 w 8428258"/>
                    <a:gd name="connsiteY4-72" fmla="*/ 2403357 h 2736572"/>
                    <a:gd name="connsiteX5-73" fmla="*/ 3505076 w 8428258"/>
                    <a:gd name="connsiteY5-74" fmla="*/ 2610675 h 2736572"/>
                    <a:gd name="connsiteX6" fmla="*/ 3485322 w 8428258"/>
                    <a:gd name="connsiteY6" fmla="*/ 0 h 2736572"/>
                    <a:gd name="connsiteX0-75" fmla="*/ 3485322 w 8428258"/>
                    <a:gd name="connsiteY0-76" fmla="*/ 0 h 2736572"/>
                    <a:gd name="connsiteX1-77" fmla="*/ 8428258 w 8428258"/>
                    <a:gd name="connsiteY1-78" fmla="*/ 13252 h 2736572"/>
                    <a:gd name="connsiteX2-79" fmla="*/ 7414467 w 8428258"/>
                    <a:gd name="connsiteY2-80" fmla="*/ 1263670 h 2736572"/>
                    <a:gd name="connsiteX3-81" fmla="*/ 5247736 w 8428258"/>
                    <a:gd name="connsiteY3-82" fmla="*/ 2736572 h 2736572"/>
                    <a:gd name="connsiteX4-83" fmla="*/ 0 w 8428258"/>
                    <a:gd name="connsiteY4-84" fmla="*/ 2403357 h 2736572"/>
                    <a:gd name="connsiteX5-85" fmla="*/ 675737 w 8428258"/>
                    <a:gd name="connsiteY5-86" fmla="*/ 1219197 h 2736572"/>
                    <a:gd name="connsiteX6-87" fmla="*/ 3485322 w 8428258"/>
                    <a:gd name="connsiteY6-88" fmla="*/ 0 h 2736572"/>
                    <a:gd name="connsiteX0-89" fmla="*/ 3485322 w 8428258"/>
                    <a:gd name="connsiteY0-90" fmla="*/ 0 h 2736572"/>
                    <a:gd name="connsiteX1-91" fmla="*/ 8428258 w 8428258"/>
                    <a:gd name="connsiteY1-92" fmla="*/ 13252 h 2736572"/>
                    <a:gd name="connsiteX2-93" fmla="*/ 7414467 w 8428258"/>
                    <a:gd name="connsiteY2-94" fmla="*/ 1263670 h 2736572"/>
                    <a:gd name="connsiteX3-95" fmla="*/ 5247736 w 8428258"/>
                    <a:gd name="connsiteY3-96" fmla="*/ 2736572 h 2736572"/>
                    <a:gd name="connsiteX4-97" fmla="*/ 0 w 8428258"/>
                    <a:gd name="connsiteY4-98" fmla="*/ 2403357 h 2736572"/>
                    <a:gd name="connsiteX5-99" fmla="*/ 1490746 w 8428258"/>
                    <a:gd name="connsiteY5-100" fmla="*/ 2690188 h 2736572"/>
                    <a:gd name="connsiteX6-101" fmla="*/ 3485322 w 8428258"/>
                    <a:gd name="connsiteY6-102" fmla="*/ 0 h 2736572"/>
                    <a:gd name="connsiteX0-103" fmla="*/ 3485322 w 8428258"/>
                    <a:gd name="connsiteY0-104" fmla="*/ 0 h 2736572"/>
                    <a:gd name="connsiteX1-105" fmla="*/ 8428258 w 8428258"/>
                    <a:gd name="connsiteY1-106" fmla="*/ 13252 h 2736572"/>
                    <a:gd name="connsiteX2-107" fmla="*/ 7414467 w 8428258"/>
                    <a:gd name="connsiteY2-108" fmla="*/ 1263670 h 2736572"/>
                    <a:gd name="connsiteX3-109" fmla="*/ 5247736 w 8428258"/>
                    <a:gd name="connsiteY3-110" fmla="*/ 2736572 h 2736572"/>
                    <a:gd name="connsiteX4-111" fmla="*/ 0 w 8428258"/>
                    <a:gd name="connsiteY4-112" fmla="*/ 2403357 h 2736572"/>
                    <a:gd name="connsiteX5-113" fmla="*/ 901024 w 8428258"/>
                    <a:gd name="connsiteY5-114" fmla="*/ 1305336 h 2736572"/>
                    <a:gd name="connsiteX6-115" fmla="*/ 3485322 w 8428258"/>
                    <a:gd name="connsiteY6-116" fmla="*/ 0 h 2736572"/>
                    <a:gd name="connsiteX0-117" fmla="*/ 2584298 w 7527234"/>
                    <a:gd name="connsiteY0-118" fmla="*/ 0 h 2736572"/>
                    <a:gd name="connsiteX1-119" fmla="*/ 7527234 w 7527234"/>
                    <a:gd name="connsiteY1-120" fmla="*/ 13252 h 2736572"/>
                    <a:gd name="connsiteX2-121" fmla="*/ 6513443 w 7527234"/>
                    <a:gd name="connsiteY2-122" fmla="*/ 1263670 h 2736572"/>
                    <a:gd name="connsiteX3-123" fmla="*/ 4346712 w 7527234"/>
                    <a:gd name="connsiteY3-124" fmla="*/ 2736572 h 2736572"/>
                    <a:gd name="connsiteX4-125" fmla="*/ 556715 w 7527234"/>
                    <a:gd name="connsiteY4-126" fmla="*/ 2694905 h 2736572"/>
                    <a:gd name="connsiteX5-127" fmla="*/ 0 w 7527234"/>
                    <a:gd name="connsiteY5-128" fmla="*/ 1305336 h 2736572"/>
                    <a:gd name="connsiteX6-129" fmla="*/ 2584298 w 7527234"/>
                    <a:gd name="connsiteY6-130" fmla="*/ 0 h 2736572"/>
                    <a:gd name="connsiteX0-131" fmla="*/ 3472193 w 8415129"/>
                    <a:gd name="connsiteY0-132" fmla="*/ 0 h 2736572"/>
                    <a:gd name="connsiteX1-133" fmla="*/ 8415129 w 8415129"/>
                    <a:gd name="connsiteY1-134" fmla="*/ 13252 h 2736572"/>
                    <a:gd name="connsiteX2-135" fmla="*/ 7401338 w 8415129"/>
                    <a:gd name="connsiteY2-136" fmla="*/ 1263670 h 2736572"/>
                    <a:gd name="connsiteX3-137" fmla="*/ 5234607 w 8415129"/>
                    <a:gd name="connsiteY3-138" fmla="*/ 2736572 h 2736572"/>
                    <a:gd name="connsiteX4-139" fmla="*/ 1444610 w 8415129"/>
                    <a:gd name="connsiteY4-140" fmla="*/ 2694905 h 2736572"/>
                    <a:gd name="connsiteX5-141" fmla="*/ 0 w 8415129"/>
                    <a:gd name="connsiteY5-142" fmla="*/ 2405266 h 2736572"/>
                    <a:gd name="connsiteX6-143" fmla="*/ 3472193 w 8415129"/>
                    <a:gd name="connsiteY6-144" fmla="*/ 0 h 2736572"/>
                    <a:gd name="connsiteX0-145" fmla="*/ 3465567 w 8408503"/>
                    <a:gd name="connsiteY0-146" fmla="*/ 0 h 2736572"/>
                    <a:gd name="connsiteX1-147" fmla="*/ 8408503 w 8408503"/>
                    <a:gd name="connsiteY1-148" fmla="*/ 13252 h 2736572"/>
                    <a:gd name="connsiteX2-149" fmla="*/ 7394712 w 8408503"/>
                    <a:gd name="connsiteY2-150" fmla="*/ 1263670 h 2736572"/>
                    <a:gd name="connsiteX3-151" fmla="*/ 5227981 w 8408503"/>
                    <a:gd name="connsiteY3-152" fmla="*/ 2736572 h 2736572"/>
                    <a:gd name="connsiteX4-153" fmla="*/ 1437984 w 8408503"/>
                    <a:gd name="connsiteY4-154" fmla="*/ 2694905 h 2736572"/>
                    <a:gd name="connsiteX5-155" fmla="*/ 0 w 8408503"/>
                    <a:gd name="connsiteY5-156" fmla="*/ 2418519 h 2736572"/>
                    <a:gd name="connsiteX6-157" fmla="*/ 3465567 w 8408503"/>
                    <a:gd name="connsiteY6-158" fmla="*/ 0 h 2736572"/>
                    <a:gd name="connsiteX0-159" fmla="*/ 3465567 w 8408503"/>
                    <a:gd name="connsiteY0-160" fmla="*/ 0 h 2763076"/>
                    <a:gd name="connsiteX1-161" fmla="*/ 8408503 w 8408503"/>
                    <a:gd name="connsiteY1-162" fmla="*/ 39756 h 2763076"/>
                    <a:gd name="connsiteX2-163" fmla="*/ 7394712 w 8408503"/>
                    <a:gd name="connsiteY2-164" fmla="*/ 1290174 h 2763076"/>
                    <a:gd name="connsiteX3-165" fmla="*/ 5227981 w 8408503"/>
                    <a:gd name="connsiteY3-166" fmla="*/ 2763076 h 2763076"/>
                    <a:gd name="connsiteX4-167" fmla="*/ 1437984 w 8408503"/>
                    <a:gd name="connsiteY4-168" fmla="*/ 2721409 h 2763076"/>
                    <a:gd name="connsiteX5-169" fmla="*/ 0 w 8408503"/>
                    <a:gd name="connsiteY5-170" fmla="*/ 2445023 h 2763076"/>
                    <a:gd name="connsiteX6-171" fmla="*/ 3465567 w 8408503"/>
                    <a:gd name="connsiteY6-172" fmla="*/ 0 h 2763076"/>
                    <a:gd name="connsiteX0-173" fmla="*/ 3492072 w 8408503"/>
                    <a:gd name="connsiteY0-174" fmla="*/ 0 h 2743198"/>
                    <a:gd name="connsiteX1-175" fmla="*/ 8408503 w 8408503"/>
                    <a:gd name="connsiteY1-176" fmla="*/ 19878 h 2743198"/>
                    <a:gd name="connsiteX2-177" fmla="*/ 7394712 w 8408503"/>
                    <a:gd name="connsiteY2-178" fmla="*/ 1270296 h 2743198"/>
                    <a:gd name="connsiteX3-179" fmla="*/ 5227981 w 8408503"/>
                    <a:gd name="connsiteY3-180" fmla="*/ 2743198 h 2743198"/>
                    <a:gd name="connsiteX4-181" fmla="*/ 1437984 w 8408503"/>
                    <a:gd name="connsiteY4-182" fmla="*/ 2701531 h 2743198"/>
                    <a:gd name="connsiteX5-183" fmla="*/ 0 w 8408503"/>
                    <a:gd name="connsiteY5-184" fmla="*/ 2425145 h 2743198"/>
                    <a:gd name="connsiteX6-185" fmla="*/ 3492072 w 8408503"/>
                    <a:gd name="connsiteY6-186" fmla="*/ 0 h 2743198"/>
                    <a:gd name="connsiteX0-187" fmla="*/ 3492072 w 8381999"/>
                    <a:gd name="connsiteY0-188" fmla="*/ 0 h 2743198"/>
                    <a:gd name="connsiteX1-189" fmla="*/ 8381999 w 8381999"/>
                    <a:gd name="connsiteY1-190" fmla="*/ 33130 h 2743198"/>
                    <a:gd name="connsiteX2-191" fmla="*/ 7394712 w 8381999"/>
                    <a:gd name="connsiteY2-192" fmla="*/ 1270296 h 2743198"/>
                    <a:gd name="connsiteX3-193" fmla="*/ 5227981 w 8381999"/>
                    <a:gd name="connsiteY3-194" fmla="*/ 2743198 h 2743198"/>
                    <a:gd name="connsiteX4-195" fmla="*/ 1437984 w 8381999"/>
                    <a:gd name="connsiteY4-196" fmla="*/ 2701531 h 2743198"/>
                    <a:gd name="connsiteX5-197" fmla="*/ 0 w 8381999"/>
                    <a:gd name="connsiteY5-198" fmla="*/ 2425145 h 2743198"/>
                    <a:gd name="connsiteX6-199" fmla="*/ 3492072 w 8381999"/>
                    <a:gd name="connsiteY6-200" fmla="*/ 0 h 2743198"/>
                    <a:gd name="connsiteX0-201" fmla="*/ 3492072 w 8335616"/>
                    <a:gd name="connsiteY0-202" fmla="*/ 0 h 2743198"/>
                    <a:gd name="connsiteX1-203" fmla="*/ 8335616 w 8335616"/>
                    <a:gd name="connsiteY1-204" fmla="*/ 53008 h 2743198"/>
                    <a:gd name="connsiteX2-205" fmla="*/ 7394712 w 8335616"/>
                    <a:gd name="connsiteY2-206" fmla="*/ 1270296 h 2743198"/>
                    <a:gd name="connsiteX3-207" fmla="*/ 5227981 w 8335616"/>
                    <a:gd name="connsiteY3-208" fmla="*/ 2743198 h 2743198"/>
                    <a:gd name="connsiteX4-209" fmla="*/ 1437984 w 8335616"/>
                    <a:gd name="connsiteY4-210" fmla="*/ 2701531 h 2743198"/>
                    <a:gd name="connsiteX5-211" fmla="*/ 0 w 8335616"/>
                    <a:gd name="connsiteY5-212" fmla="*/ 2425145 h 2743198"/>
                    <a:gd name="connsiteX6-213" fmla="*/ 3492072 w 8335616"/>
                    <a:gd name="connsiteY6-214" fmla="*/ 0 h 2743198"/>
                    <a:gd name="connsiteX0-215" fmla="*/ 3492072 w 8362121"/>
                    <a:gd name="connsiteY0-216" fmla="*/ 0 h 2743198"/>
                    <a:gd name="connsiteX1-217" fmla="*/ 8362121 w 8362121"/>
                    <a:gd name="connsiteY1-218" fmla="*/ 33129 h 2743198"/>
                    <a:gd name="connsiteX2-219" fmla="*/ 7394712 w 8362121"/>
                    <a:gd name="connsiteY2-220" fmla="*/ 1270296 h 2743198"/>
                    <a:gd name="connsiteX3-221" fmla="*/ 5227981 w 8362121"/>
                    <a:gd name="connsiteY3-222" fmla="*/ 2743198 h 2743198"/>
                    <a:gd name="connsiteX4-223" fmla="*/ 1437984 w 8362121"/>
                    <a:gd name="connsiteY4-224" fmla="*/ 2701531 h 2743198"/>
                    <a:gd name="connsiteX5-225" fmla="*/ 0 w 8362121"/>
                    <a:gd name="connsiteY5-226" fmla="*/ 2425145 h 2743198"/>
                    <a:gd name="connsiteX6-227" fmla="*/ 3492072 w 8362121"/>
                    <a:gd name="connsiteY6-228" fmla="*/ 0 h 2743198"/>
                    <a:gd name="connsiteX0-229" fmla="*/ 3492072 w 8362121"/>
                    <a:gd name="connsiteY0-230" fmla="*/ 0 h 2703441"/>
                    <a:gd name="connsiteX1-231" fmla="*/ 8362121 w 8362121"/>
                    <a:gd name="connsiteY1-232" fmla="*/ 33129 h 2703441"/>
                    <a:gd name="connsiteX2-233" fmla="*/ 7394712 w 8362121"/>
                    <a:gd name="connsiteY2-234" fmla="*/ 1270296 h 2703441"/>
                    <a:gd name="connsiteX3-235" fmla="*/ 5227981 w 8362121"/>
                    <a:gd name="connsiteY3-236" fmla="*/ 2703441 h 2703441"/>
                    <a:gd name="connsiteX4-237" fmla="*/ 1437984 w 8362121"/>
                    <a:gd name="connsiteY4-238" fmla="*/ 2701531 h 2703441"/>
                    <a:gd name="connsiteX5-239" fmla="*/ 0 w 8362121"/>
                    <a:gd name="connsiteY5-240" fmla="*/ 2425145 h 2703441"/>
                    <a:gd name="connsiteX6-241" fmla="*/ 3492072 w 8362121"/>
                    <a:gd name="connsiteY6-242" fmla="*/ 0 h 2703441"/>
                    <a:gd name="connsiteX0-243" fmla="*/ 3492072 w 8362121"/>
                    <a:gd name="connsiteY0-244" fmla="*/ 0 h 2723319"/>
                    <a:gd name="connsiteX1-245" fmla="*/ 8362121 w 8362121"/>
                    <a:gd name="connsiteY1-246" fmla="*/ 33129 h 2723319"/>
                    <a:gd name="connsiteX2-247" fmla="*/ 7394712 w 8362121"/>
                    <a:gd name="connsiteY2-248" fmla="*/ 1270296 h 2723319"/>
                    <a:gd name="connsiteX3-249" fmla="*/ 5227981 w 8362121"/>
                    <a:gd name="connsiteY3-250" fmla="*/ 2723319 h 2723319"/>
                    <a:gd name="connsiteX4-251" fmla="*/ 1437984 w 8362121"/>
                    <a:gd name="connsiteY4-252" fmla="*/ 2701531 h 2723319"/>
                    <a:gd name="connsiteX5-253" fmla="*/ 0 w 8362121"/>
                    <a:gd name="connsiteY5-254" fmla="*/ 2425145 h 2723319"/>
                    <a:gd name="connsiteX6-255" fmla="*/ 3492072 w 8362121"/>
                    <a:gd name="connsiteY6-256" fmla="*/ 0 h 2723319"/>
                    <a:gd name="connsiteX0-257" fmla="*/ 3492072 w 8362121"/>
                    <a:gd name="connsiteY0-258" fmla="*/ 0 h 2723319"/>
                    <a:gd name="connsiteX1-259" fmla="*/ 8362121 w 8362121"/>
                    <a:gd name="connsiteY1-260" fmla="*/ 33129 h 2723319"/>
                    <a:gd name="connsiteX2-261" fmla="*/ 7394712 w 8362121"/>
                    <a:gd name="connsiteY2-262" fmla="*/ 1270296 h 2723319"/>
                    <a:gd name="connsiteX3-263" fmla="*/ 5227981 w 8362121"/>
                    <a:gd name="connsiteY3-264" fmla="*/ 2723319 h 2723319"/>
                    <a:gd name="connsiteX4-265" fmla="*/ 1464488 w 8362121"/>
                    <a:gd name="connsiteY4-266" fmla="*/ 2641896 h 2723319"/>
                    <a:gd name="connsiteX5-267" fmla="*/ 0 w 8362121"/>
                    <a:gd name="connsiteY5-268" fmla="*/ 2425145 h 2723319"/>
                    <a:gd name="connsiteX6-269" fmla="*/ 3492072 w 8362121"/>
                    <a:gd name="connsiteY6-270" fmla="*/ 0 h 2723319"/>
                    <a:gd name="connsiteX0-271" fmla="*/ 3492072 w 8362121"/>
                    <a:gd name="connsiteY0-272" fmla="*/ 0 h 2723319"/>
                    <a:gd name="connsiteX1-273" fmla="*/ 8362121 w 8362121"/>
                    <a:gd name="connsiteY1-274" fmla="*/ 33129 h 2723319"/>
                    <a:gd name="connsiteX2-275" fmla="*/ 7394712 w 8362121"/>
                    <a:gd name="connsiteY2-276" fmla="*/ 1270296 h 2723319"/>
                    <a:gd name="connsiteX3-277" fmla="*/ 5227981 w 8362121"/>
                    <a:gd name="connsiteY3-278" fmla="*/ 2723319 h 2723319"/>
                    <a:gd name="connsiteX4-279" fmla="*/ 1464488 w 8362121"/>
                    <a:gd name="connsiteY4-280" fmla="*/ 2681652 h 2723319"/>
                    <a:gd name="connsiteX5-281" fmla="*/ 0 w 8362121"/>
                    <a:gd name="connsiteY5-282" fmla="*/ 2425145 h 2723319"/>
                    <a:gd name="connsiteX6-283" fmla="*/ 3492072 w 8362121"/>
                    <a:gd name="connsiteY6-284" fmla="*/ 0 h 2723319"/>
                    <a:gd name="connsiteX0-285" fmla="*/ 3492072 w 8362121"/>
                    <a:gd name="connsiteY0-286" fmla="*/ 0 h 2723319"/>
                    <a:gd name="connsiteX1-287" fmla="*/ 8362121 w 8362121"/>
                    <a:gd name="connsiteY1-288" fmla="*/ 33129 h 2723319"/>
                    <a:gd name="connsiteX2-289" fmla="*/ 7683004 w 8362121"/>
                    <a:gd name="connsiteY2-290" fmla="*/ 832126 h 2723319"/>
                    <a:gd name="connsiteX3-291" fmla="*/ 7394712 w 8362121"/>
                    <a:gd name="connsiteY3-292" fmla="*/ 1270296 h 2723319"/>
                    <a:gd name="connsiteX4-293" fmla="*/ 5227981 w 8362121"/>
                    <a:gd name="connsiteY4-294" fmla="*/ 2723319 h 2723319"/>
                    <a:gd name="connsiteX5-295" fmla="*/ 1464488 w 8362121"/>
                    <a:gd name="connsiteY5-296" fmla="*/ 2681652 h 2723319"/>
                    <a:gd name="connsiteX6-297" fmla="*/ 0 w 8362121"/>
                    <a:gd name="connsiteY6-298" fmla="*/ 2425145 h 2723319"/>
                    <a:gd name="connsiteX7" fmla="*/ 3492072 w 8362121"/>
                    <a:gd name="connsiteY7" fmla="*/ 0 h 2723319"/>
                    <a:gd name="connsiteX0-299" fmla="*/ 3492072 w 8362121"/>
                    <a:gd name="connsiteY0-300" fmla="*/ 0 h 2723319"/>
                    <a:gd name="connsiteX1-301" fmla="*/ 8362121 w 8362121"/>
                    <a:gd name="connsiteY1-302" fmla="*/ 33129 h 2723319"/>
                    <a:gd name="connsiteX2-303" fmla="*/ 7683004 w 8362121"/>
                    <a:gd name="connsiteY2-304" fmla="*/ 832126 h 2723319"/>
                    <a:gd name="connsiteX3-305" fmla="*/ 7394712 w 8362121"/>
                    <a:gd name="connsiteY3-306" fmla="*/ 1270296 h 2723319"/>
                    <a:gd name="connsiteX4-307" fmla="*/ 5227981 w 8362121"/>
                    <a:gd name="connsiteY4-308" fmla="*/ 2723319 h 2723319"/>
                    <a:gd name="connsiteX5-309" fmla="*/ 1464488 w 8362121"/>
                    <a:gd name="connsiteY5-310" fmla="*/ 2681652 h 2723319"/>
                    <a:gd name="connsiteX6-311" fmla="*/ 0 w 8362121"/>
                    <a:gd name="connsiteY6-312" fmla="*/ 2425145 h 2723319"/>
                    <a:gd name="connsiteX7-313" fmla="*/ 3492072 w 8362121"/>
                    <a:gd name="connsiteY7-314" fmla="*/ 0 h 2723319"/>
                    <a:gd name="connsiteX0-315" fmla="*/ 3492072 w 8362121"/>
                    <a:gd name="connsiteY0-316" fmla="*/ 0 h 2723319"/>
                    <a:gd name="connsiteX1-317" fmla="*/ 8362121 w 8362121"/>
                    <a:gd name="connsiteY1-318" fmla="*/ 33129 h 2723319"/>
                    <a:gd name="connsiteX2-319" fmla="*/ 7713446 w 8362121"/>
                    <a:gd name="connsiteY2-320" fmla="*/ 863305 h 2723319"/>
                    <a:gd name="connsiteX3-321" fmla="*/ 7394712 w 8362121"/>
                    <a:gd name="connsiteY3-322" fmla="*/ 1270296 h 2723319"/>
                    <a:gd name="connsiteX4-323" fmla="*/ 5227981 w 8362121"/>
                    <a:gd name="connsiteY4-324" fmla="*/ 2723319 h 2723319"/>
                    <a:gd name="connsiteX5-325" fmla="*/ 1464488 w 8362121"/>
                    <a:gd name="connsiteY5-326" fmla="*/ 2681652 h 2723319"/>
                    <a:gd name="connsiteX6-327" fmla="*/ 0 w 8362121"/>
                    <a:gd name="connsiteY6-328" fmla="*/ 2425145 h 2723319"/>
                    <a:gd name="connsiteX7-329" fmla="*/ 3492072 w 8362121"/>
                    <a:gd name="connsiteY7-330" fmla="*/ 0 h 2723319"/>
                    <a:gd name="connsiteX0-331" fmla="*/ 3492072 w 8362121"/>
                    <a:gd name="connsiteY0-332" fmla="*/ 0 h 2723319"/>
                    <a:gd name="connsiteX1-333" fmla="*/ 8362121 w 8362121"/>
                    <a:gd name="connsiteY1-334" fmla="*/ 33129 h 2723319"/>
                    <a:gd name="connsiteX2-335" fmla="*/ 7713446 w 8362121"/>
                    <a:gd name="connsiteY2-336" fmla="*/ 863305 h 2723319"/>
                    <a:gd name="connsiteX3-337" fmla="*/ 7633190 w 8362121"/>
                    <a:gd name="connsiteY3-338" fmla="*/ 929560 h 2723319"/>
                    <a:gd name="connsiteX4-339" fmla="*/ 7394712 w 8362121"/>
                    <a:gd name="connsiteY4-340" fmla="*/ 1270296 h 2723319"/>
                    <a:gd name="connsiteX5-341" fmla="*/ 5227981 w 8362121"/>
                    <a:gd name="connsiteY5-342" fmla="*/ 2723319 h 2723319"/>
                    <a:gd name="connsiteX6-343" fmla="*/ 1464488 w 8362121"/>
                    <a:gd name="connsiteY6-344" fmla="*/ 2681652 h 2723319"/>
                    <a:gd name="connsiteX7-345" fmla="*/ 0 w 8362121"/>
                    <a:gd name="connsiteY7-346" fmla="*/ 2425145 h 2723319"/>
                    <a:gd name="connsiteX8" fmla="*/ 3492072 w 8362121"/>
                    <a:gd name="connsiteY8" fmla="*/ 0 h 2723319"/>
                    <a:gd name="connsiteX0-347" fmla="*/ 3492072 w 8718315"/>
                    <a:gd name="connsiteY0-348" fmla="*/ 0 h 2723319"/>
                    <a:gd name="connsiteX1-349" fmla="*/ 8362121 w 8718315"/>
                    <a:gd name="connsiteY1-350" fmla="*/ 33129 h 2723319"/>
                    <a:gd name="connsiteX2-351" fmla="*/ 8277310 w 8718315"/>
                    <a:gd name="connsiteY2-352" fmla="*/ 140346 h 2723319"/>
                    <a:gd name="connsiteX3-353" fmla="*/ 7713446 w 8718315"/>
                    <a:gd name="connsiteY3-354" fmla="*/ 863305 h 2723319"/>
                    <a:gd name="connsiteX4-355" fmla="*/ 7633190 w 8718315"/>
                    <a:gd name="connsiteY4-356" fmla="*/ 929560 h 2723319"/>
                    <a:gd name="connsiteX5-357" fmla="*/ 7394712 w 8718315"/>
                    <a:gd name="connsiteY5-358" fmla="*/ 1270296 h 2723319"/>
                    <a:gd name="connsiteX6-359" fmla="*/ 5227981 w 8718315"/>
                    <a:gd name="connsiteY6-360" fmla="*/ 2723319 h 2723319"/>
                    <a:gd name="connsiteX7-361" fmla="*/ 1464488 w 8718315"/>
                    <a:gd name="connsiteY7-362" fmla="*/ 2681652 h 2723319"/>
                    <a:gd name="connsiteX8-363" fmla="*/ 0 w 8718315"/>
                    <a:gd name="connsiteY8-364" fmla="*/ 2425145 h 2723319"/>
                    <a:gd name="connsiteX9" fmla="*/ 3492072 w 8718315"/>
                    <a:gd name="connsiteY9" fmla="*/ 0 h 2723319"/>
                    <a:gd name="connsiteX0-365" fmla="*/ 3492072 w 8362121"/>
                    <a:gd name="connsiteY0-366" fmla="*/ 0 h 2723319"/>
                    <a:gd name="connsiteX1-367" fmla="*/ 8362121 w 8362121"/>
                    <a:gd name="connsiteY1-368" fmla="*/ 33129 h 2723319"/>
                    <a:gd name="connsiteX2-369" fmla="*/ 8277310 w 8362121"/>
                    <a:gd name="connsiteY2-370" fmla="*/ 140346 h 2723319"/>
                    <a:gd name="connsiteX3-371" fmla="*/ 7713446 w 8362121"/>
                    <a:gd name="connsiteY3-372" fmla="*/ 863305 h 2723319"/>
                    <a:gd name="connsiteX4-373" fmla="*/ 7633190 w 8362121"/>
                    <a:gd name="connsiteY4-374" fmla="*/ 929560 h 2723319"/>
                    <a:gd name="connsiteX5-375" fmla="*/ 7394712 w 8362121"/>
                    <a:gd name="connsiteY5-376" fmla="*/ 1270296 h 2723319"/>
                    <a:gd name="connsiteX6-377" fmla="*/ 5227981 w 8362121"/>
                    <a:gd name="connsiteY6-378" fmla="*/ 2723319 h 2723319"/>
                    <a:gd name="connsiteX7-379" fmla="*/ 1464488 w 8362121"/>
                    <a:gd name="connsiteY7-380" fmla="*/ 2681652 h 2723319"/>
                    <a:gd name="connsiteX8-381" fmla="*/ 0 w 8362121"/>
                    <a:gd name="connsiteY8-382" fmla="*/ 2425145 h 2723319"/>
                    <a:gd name="connsiteX9-383" fmla="*/ 3492072 w 8362121"/>
                    <a:gd name="connsiteY9-384" fmla="*/ 0 h 2723319"/>
                    <a:gd name="connsiteX0-385" fmla="*/ 3492072 w 8362121"/>
                    <a:gd name="connsiteY0-386" fmla="*/ 0 h 2723319"/>
                    <a:gd name="connsiteX1-387" fmla="*/ 8362121 w 8362121"/>
                    <a:gd name="connsiteY1-388" fmla="*/ 33129 h 2723319"/>
                    <a:gd name="connsiteX2-389" fmla="*/ 8266932 w 8362121"/>
                    <a:gd name="connsiteY2-390" fmla="*/ 143269 h 2723319"/>
                    <a:gd name="connsiteX3-391" fmla="*/ 7713446 w 8362121"/>
                    <a:gd name="connsiteY3-392" fmla="*/ 863305 h 2723319"/>
                    <a:gd name="connsiteX4-393" fmla="*/ 7633190 w 8362121"/>
                    <a:gd name="connsiteY4-394" fmla="*/ 929560 h 2723319"/>
                    <a:gd name="connsiteX5-395" fmla="*/ 7394712 w 8362121"/>
                    <a:gd name="connsiteY5-396" fmla="*/ 1270296 h 2723319"/>
                    <a:gd name="connsiteX6-397" fmla="*/ 5227981 w 8362121"/>
                    <a:gd name="connsiteY6-398" fmla="*/ 2723319 h 2723319"/>
                    <a:gd name="connsiteX7-399" fmla="*/ 1464488 w 8362121"/>
                    <a:gd name="connsiteY7-400" fmla="*/ 2681652 h 2723319"/>
                    <a:gd name="connsiteX8-401" fmla="*/ 0 w 8362121"/>
                    <a:gd name="connsiteY8-402" fmla="*/ 2425145 h 2723319"/>
                    <a:gd name="connsiteX9-403" fmla="*/ 3492072 w 8362121"/>
                    <a:gd name="connsiteY9-404" fmla="*/ 0 h 2723319"/>
                    <a:gd name="connsiteX0-405" fmla="*/ 3492072 w 8362121"/>
                    <a:gd name="connsiteY0-406" fmla="*/ 0 h 2723319"/>
                    <a:gd name="connsiteX1-407" fmla="*/ 8362121 w 8362121"/>
                    <a:gd name="connsiteY1-408" fmla="*/ 33129 h 2723319"/>
                    <a:gd name="connsiteX2-409" fmla="*/ 8266932 w 8362121"/>
                    <a:gd name="connsiteY2-410" fmla="*/ 143269 h 2723319"/>
                    <a:gd name="connsiteX3-411" fmla="*/ 8231647 w 8362121"/>
                    <a:gd name="connsiteY3-412" fmla="*/ 198806 h 2723319"/>
                    <a:gd name="connsiteX4-413" fmla="*/ 7713446 w 8362121"/>
                    <a:gd name="connsiteY4-414" fmla="*/ 863305 h 2723319"/>
                    <a:gd name="connsiteX5-415" fmla="*/ 7633190 w 8362121"/>
                    <a:gd name="connsiteY5-416" fmla="*/ 929560 h 2723319"/>
                    <a:gd name="connsiteX6-417" fmla="*/ 7394712 w 8362121"/>
                    <a:gd name="connsiteY6-418" fmla="*/ 1270296 h 2723319"/>
                    <a:gd name="connsiteX7-419" fmla="*/ 5227981 w 8362121"/>
                    <a:gd name="connsiteY7-420" fmla="*/ 2723319 h 2723319"/>
                    <a:gd name="connsiteX8-421" fmla="*/ 1464488 w 8362121"/>
                    <a:gd name="connsiteY8-422" fmla="*/ 2681652 h 2723319"/>
                    <a:gd name="connsiteX9-423" fmla="*/ 0 w 8362121"/>
                    <a:gd name="connsiteY9-424" fmla="*/ 2425145 h 2723319"/>
                    <a:gd name="connsiteX10" fmla="*/ 3492072 w 8362121"/>
                    <a:gd name="connsiteY10" fmla="*/ 0 h 2723319"/>
                    <a:gd name="connsiteX0-425" fmla="*/ 3492072 w 8362121"/>
                    <a:gd name="connsiteY0-426" fmla="*/ 0 h 2723319"/>
                    <a:gd name="connsiteX1-427" fmla="*/ 8362121 w 8362121"/>
                    <a:gd name="connsiteY1-428" fmla="*/ 33129 h 2723319"/>
                    <a:gd name="connsiteX2-429" fmla="*/ 8279386 w 8362121"/>
                    <a:gd name="connsiteY2-430" fmla="*/ 143269 h 2723319"/>
                    <a:gd name="connsiteX3-431" fmla="*/ 8231647 w 8362121"/>
                    <a:gd name="connsiteY3-432" fmla="*/ 198806 h 2723319"/>
                    <a:gd name="connsiteX4-433" fmla="*/ 7713446 w 8362121"/>
                    <a:gd name="connsiteY4-434" fmla="*/ 863305 h 2723319"/>
                    <a:gd name="connsiteX5-435" fmla="*/ 7633190 w 8362121"/>
                    <a:gd name="connsiteY5-436" fmla="*/ 929560 h 2723319"/>
                    <a:gd name="connsiteX6-437" fmla="*/ 7394712 w 8362121"/>
                    <a:gd name="connsiteY6-438" fmla="*/ 1270296 h 2723319"/>
                    <a:gd name="connsiteX7-439" fmla="*/ 5227981 w 8362121"/>
                    <a:gd name="connsiteY7-440" fmla="*/ 2723319 h 2723319"/>
                    <a:gd name="connsiteX8-441" fmla="*/ 1464488 w 8362121"/>
                    <a:gd name="connsiteY8-442" fmla="*/ 2681652 h 2723319"/>
                    <a:gd name="connsiteX9-443" fmla="*/ 0 w 8362121"/>
                    <a:gd name="connsiteY9-444" fmla="*/ 2425145 h 2723319"/>
                    <a:gd name="connsiteX10-445" fmla="*/ 3492072 w 8362121"/>
                    <a:gd name="connsiteY10-446" fmla="*/ 0 h 2723319"/>
                    <a:gd name="connsiteX0-447" fmla="*/ 3492072 w 8362121"/>
                    <a:gd name="connsiteY0-448" fmla="*/ 0 h 2723319"/>
                    <a:gd name="connsiteX1-449" fmla="*/ 8362121 w 8362121"/>
                    <a:gd name="connsiteY1-450" fmla="*/ 33129 h 2723319"/>
                    <a:gd name="connsiteX2-451" fmla="*/ 8279386 w 8362121"/>
                    <a:gd name="connsiteY2-452" fmla="*/ 143269 h 2723319"/>
                    <a:gd name="connsiteX3-453" fmla="*/ 8231647 w 8362121"/>
                    <a:gd name="connsiteY3-454" fmla="*/ 198806 h 2723319"/>
                    <a:gd name="connsiteX4-455" fmla="*/ 7713446 w 8362121"/>
                    <a:gd name="connsiteY4-456" fmla="*/ 863305 h 2723319"/>
                    <a:gd name="connsiteX5-457" fmla="*/ 7633190 w 8362121"/>
                    <a:gd name="connsiteY5-458" fmla="*/ 929560 h 2723319"/>
                    <a:gd name="connsiteX6-459" fmla="*/ 7394712 w 8362121"/>
                    <a:gd name="connsiteY6-460" fmla="*/ 1270296 h 2723319"/>
                    <a:gd name="connsiteX7-461" fmla="*/ 5227981 w 8362121"/>
                    <a:gd name="connsiteY7-462" fmla="*/ 2723319 h 2723319"/>
                    <a:gd name="connsiteX8-463" fmla="*/ 1464488 w 8362121"/>
                    <a:gd name="connsiteY8-464" fmla="*/ 2681652 h 2723319"/>
                    <a:gd name="connsiteX9-465" fmla="*/ 0 w 8362121"/>
                    <a:gd name="connsiteY9-466" fmla="*/ 2425145 h 2723319"/>
                    <a:gd name="connsiteX10-467" fmla="*/ 3492072 w 8362121"/>
                    <a:gd name="connsiteY10-468" fmla="*/ 0 h 2723319"/>
                    <a:gd name="connsiteX0-469" fmla="*/ 3492072 w 8362121"/>
                    <a:gd name="connsiteY0-470" fmla="*/ 0 h 2723319"/>
                    <a:gd name="connsiteX1-471" fmla="*/ 8362121 w 8362121"/>
                    <a:gd name="connsiteY1-472" fmla="*/ 33129 h 2723319"/>
                    <a:gd name="connsiteX2-473" fmla="*/ 8337503 w 8362121"/>
                    <a:gd name="connsiteY2-474" fmla="*/ 181268 h 2723319"/>
                    <a:gd name="connsiteX3-475" fmla="*/ 8231647 w 8362121"/>
                    <a:gd name="connsiteY3-476" fmla="*/ 198806 h 2723319"/>
                    <a:gd name="connsiteX4-477" fmla="*/ 7713446 w 8362121"/>
                    <a:gd name="connsiteY4-478" fmla="*/ 863305 h 2723319"/>
                    <a:gd name="connsiteX5-479" fmla="*/ 7633190 w 8362121"/>
                    <a:gd name="connsiteY5-480" fmla="*/ 929560 h 2723319"/>
                    <a:gd name="connsiteX6-481" fmla="*/ 7394712 w 8362121"/>
                    <a:gd name="connsiteY6-482" fmla="*/ 1270296 h 2723319"/>
                    <a:gd name="connsiteX7-483" fmla="*/ 5227981 w 8362121"/>
                    <a:gd name="connsiteY7-484" fmla="*/ 2723319 h 2723319"/>
                    <a:gd name="connsiteX8-485" fmla="*/ 1464488 w 8362121"/>
                    <a:gd name="connsiteY8-486" fmla="*/ 2681652 h 2723319"/>
                    <a:gd name="connsiteX9-487" fmla="*/ 0 w 8362121"/>
                    <a:gd name="connsiteY9-488" fmla="*/ 2425145 h 2723319"/>
                    <a:gd name="connsiteX10-489" fmla="*/ 3492072 w 8362121"/>
                    <a:gd name="connsiteY10-490" fmla="*/ 0 h 2723319"/>
                    <a:gd name="connsiteX0-491" fmla="*/ 3492072 w 8362121"/>
                    <a:gd name="connsiteY0-492" fmla="*/ 0 h 2723319"/>
                    <a:gd name="connsiteX1-493" fmla="*/ 8362121 w 8362121"/>
                    <a:gd name="connsiteY1-494" fmla="*/ 33129 h 2723319"/>
                    <a:gd name="connsiteX2-495" fmla="*/ 8281462 w 8362121"/>
                    <a:gd name="connsiteY2-496" fmla="*/ 134500 h 2723319"/>
                    <a:gd name="connsiteX3-497" fmla="*/ 8231647 w 8362121"/>
                    <a:gd name="connsiteY3-498" fmla="*/ 198806 h 2723319"/>
                    <a:gd name="connsiteX4-499" fmla="*/ 7713446 w 8362121"/>
                    <a:gd name="connsiteY4-500" fmla="*/ 863305 h 2723319"/>
                    <a:gd name="connsiteX5-501" fmla="*/ 7633190 w 8362121"/>
                    <a:gd name="connsiteY5-502" fmla="*/ 929560 h 2723319"/>
                    <a:gd name="connsiteX6-503" fmla="*/ 7394712 w 8362121"/>
                    <a:gd name="connsiteY6-504" fmla="*/ 1270296 h 2723319"/>
                    <a:gd name="connsiteX7-505" fmla="*/ 5227981 w 8362121"/>
                    <a:gd name="connsiteY7-506" fmla="*/ 2723319 h 2723319"/>
                    <a:gd name="connsiteX8-507" fmla="*/ 1464488 w 8362121"/>
                    <a:gd name="connsiteY8-508" fmla="*/ 2681652 h 2723319"/>
                    <a:gd name="connsiteX9-509" fmla="*/ 0 w 8362121"/>
                    <a:gd name="connsiteY9-510" fmla="*/ 2425145 h 2723319"/>
                    <a:gd name="connsiteX10-511" fmla="*/ 3492072 w 8362121"/>
                    <a:gd name="connsiteY10-512" fmla="*/ 0 h 2723319"/>
                    <a:gd name="connsiteX0-513" fmla="*/ 3492072 w 8362121"/>
                    <a:gd name="connsiteY0-514" fmla="*/ 0 h 2723319"/>
                    <a:gd name="connsiteX1-515" fmla="*/ 8362121 w 8362121"/>
                    <a:gd name="connsiteY1-516" fmla="*/ 33129 h 2723319"/>
                    <a:gd name="connsiteX2-517" fmla="*/ 8281462 w 8362121"/>
                    <a:gd name="connsiteY2-518" fmla="*/ 134500 h 2723319"/>
                    <a:gd name="connsiteX3-519" fmla="*/ 8227496 w 8362121"/>
                    <a:gd name="connsiteY3-520" fmla="*/ 198806 h 2723319"/>
                    <a:gd name="connsiteX4-521" fmla="*/ 7713446 w 8362121"/>
                    <a:gd name="connsiteY4-522" fmla="*/ 863305 h 2723319"/>
                    <a:gd name="connsiteX5-523" fmla="*/ 7633190 w 8362121"/>
                    <a:gd name="connsiteY5-524" fmla="*/ 929560 h 2723319"/>
                    <a:gd name="connsiteX6-525" fmla="*/ 7394712 w 8362121"/>
                    <a:gd name="connsiteY6-526" fmla="*/ 1270296 h 2723319"/>
                    <a:gd name="connsiteX7-527" fmla="*/ 5227981 w 8362121"/>
                    <a:gd name="connsiteY7-528" fmla="*/ 2723319 h 2723319"/>
                    <a:gd name="connsiteX8-529" fmla="*/ 1464488 w 8362121"/>
                    <a:gd name="connsiteY8-530" fmla="*/ 2681652 h 2723319"/>
                    <a:gd name="connsiteX9-531" fmla="*/ 0 w 8362121"/>
                    <a:gd name="connsiteY9-532" fmla="*/ 2425145 h 2723319"/>
                    <a:gd name="connsiteX10-533" fmla="*/ 3492072 w 8362121"/>
                    <a:gd name="connsiteY10-534" fmla="*/ 0 h 2723319"/>
                    <a:gd name="connsiteX0-535" fmla="*/ 3492072 w 8362121"/>
                    <a:gd name="connsiteY0-536" fmla="*/ 0 h 2723319"/>
                    <a:gd name="connsiteX1-537" fmla="*/ 8362121 w 8362121"/>
                    <a:gd name="connsiteY1-538" fmla="*/ 33129 h 2723319"/>
                    <a:gd name="connsiteX2-539" fmla="*/ 8281462 w 8362121"/>
                    <a:gd name="connsiteY2-540" fmla="*/ 134500 h 2723319"/>
                    <a:gd name="connsiteX3-541" fmla="*/ 8227496 w 8362121"/>
                    <a:gd name="connsiteY3-542" fmla="*/ 198806 h 2723319"/>
                    <a:gd name="connsiteX4-543" fmla="*/ 7713446 w 8362121"/>
                    <a:gd name="connsiteY4-544" fmla="*/ 863305 h 2723319"/>
                    <a:gd name="connsiteX5-545" fmla="*/ 7633190 w 8362121"/>
                    <a:gd name="connsiteY5-546" fmla="*/ 929560 h 2723319"/>
                    <a:gd name="connsiteX6-547" fmla="*/ 7394712 w 8362121"/>
                    <a:gd name="connsiteY6-548" fmla="*/ 1270296 h 2723319"/>
                    <a:gd name="connsiteX7-549" fmla="*/ 5227981 w 8362121"/>
                    <a:gd name="connsiteY7-550" fmla="*/ 2723319 h 2723319"/>
                    <a:gd name="connsiteX8-551" fmla="*/ 0 w 8362121"/>
                    <a:gd name="connsiteY8-552" fmla="*/ 2425145 h 2723319"/>
                    <a:gd name="connsiteX9-553" fmla="*/ 3492072 w 8362121"/>
                    <a:gd name="connsiteY9-554" fmla="*/ 0 h 2723319"/>
                    <a:gd name="connsiteX0-555" fmla="*/ 4330605 w 9200654"/>
                    <a:gd name="connsiteY0-556" fmla="*/ 0 h 2740831"/>
                    <a:gd name="connsiteX1-557" fmla="*/ 9200654 w 9200654"/>
                    <a:gd name="connsiteY1-558" fmla="*/ 33129 h 2740831"/>
                    <a:gd name="connsiteX2-559" fmla="*/ 9119995 w 9200654"/>
                    <a:gd name="connsiteY2-560" fmla="*/ 134500 h 2740831"/>
                    <a:gd name="connsiteX3-561" fmla="*/ 9066029 w 9200654"/>
                    <a:gd name="connsiteY3-562" fmla="*/ 198806 h 2740831"/>
                    <a:gd name="connsiteX4-563" fmla="*/ 8551979 w 9200654"/>
                    <a:gd name="connsiteY4-564" fmla="*/ 863305 h 2740831"/>
                    <a:gd name="connsiteX5-565" fmla="*/ 8471723 w 9200654"/>
                    <a:gd name="connsiteY5-566" fmla="*/ 929560 h 2740831"/>
                    <a:gd name="connsiteX6-567" fmla="*/ 8233245 w 9200654"/>
                    <a:gd name="connsiteY6-568" fmla="*/ 1270296 h 2740831"/>
                    <a:gd name="connsiteX7-569" fmla="*/ 6066514 w 9200654"/>
                    <a:gd name="connsiteY7-570" fmla="*/ 2723319 h 2740831"/>
                    <a:gd name="connsiteX8-571" fmla="*/ 0 w 9200654"/>
                    <a:gd name="connsiteY8-572" fmla="*/ 2740831 h 2740831"/>
                    <a:gd name="connsiteX9-573" fmla="*/ 4330605 w 9200654"/>
                    <a:gd name="connsiteY9-574" fmla="*/ 0 h 2740831"/>
                    <a:gd name="connsiteX0-575" fmla="*/ 4571372 w 9441421"/>
                    <a:gd name="connsiteY0-576" fmla="*/ 0 h 2869444"/>
                    <a:gd name="connsiteX1-577" fmla="*/ 9441421 w 9441421"/>
                    <a:gd name="connsiteY1-578" fmla="*/ 33129 h 2869444"/>
                    <a:gd name="connsiteX2-579" fmla="*/ 9360762 w 9441421"/>
                    <a:gd name="connsiteY2-580" fmla="*/ 134500 h 2869444"/>
                    <a:gd name="connsiteX3-581" fmla="*/ 9306796 w 9441421"/>
                    <a:gd name="connsiteY3-582" fmla="*/ 198806 h 2869444"/>
                    <a:gd name="connsiteX4-583" fmla="*/ 8792746 w 9441421"/>
                    <a:gd name="connsiteY4-584" fmla="*/ 863305 h 2869444"/>
                    <a:gd name="connsiteX5-585" fmla="*/ 8712490 w 9441421"/>
                    <a:gd name="connsiteY5-586" fmla="*/ 929560 h 2869444"/>
                    <a:gd name="connsiteX6-587" fmla="*/ 8474012 w 9441421"/>
                    <a:gd name="connsiteY6-588" fmla="*/ 1270296 h 2869444"/>
                    <a:gd name="connsiteX7-589" fmla="*/ 6307281 w 9441421"/>
                    <a:gd name="connsiteY7-590" fmla="*/ 2723319 h 2869444"/>
                    <a:gd name="connsiteX8-591" fmla="*/ 0 w 9441421"/>
                    <a:gd name="connsiteY8-592" fmla="*/ 2869444 h 2869444"/>
                    <a:gd name="connsiteX9-593" fmla="*/ 4571372 w 9441421"/>
                    <a:gd name="connsiteY9-594" fmla="*/ 0 h 2869444"/>
                    <a:gd name="connsiteX0-595" fmla="*/ 4563070 w 9433119"/>
                    <a:gd name="connsiteY0-596" fmla="*/ 0 h 2723319"/>
                    <a:gd name="connsiteX1-597" fmla="*/ 9433119 w 9433119"/>
                    <a:gd name="connsiteY1-598" fmla="*/ 33129 h 2723319"/>
                    <a:gd name="connsiteX2-599" fmla="*/ 9352460 w 9433119"/>
                    <a:gd name="connsiteY2-600" fmla="*/ 134500 h 2723319"/>
                    <a:gd name="connsiteX3-601" fmla="*/ 9298494 w 9433119"/>
                    <a:gd name="connsiteY3-602" fmla="*/ 198806 h 2723319"/>
                    <a:gd name="connsiteX4-603" fmla="*/ 8784444 w 9433119"/>
                    <a:gd name="connsiteY4-604" fmla="*/ 863305 h 2723319"/>
                    <a:gd name="connsiteX5-605" fmla="*/ 8704188 w 9433119"/>
                    <a:gd name="connsiteY5-606" fmla="*/ 929560 h 2723319"/>
                    <a:gd name="connsiteX6-607" fmla="*/ 8465710 w 9433119"/>
                    <a:gd name="connsiteY6-608" fmla="*/ 1270296 h 2723319"/>
                    <a:gd name="connsiteX7-609" fmla="*/ 6298979 w 9433119"/>
                    <a:gd name="connsiteY7-610" fmla="*/ 2723319 h 2723319"/>
                    <a:gd name="connsiteX8-611" fmla="*/ 0 w 9433119"/>
                    <a:gd name="connsiteY8-612" fmla="*/ 2705755 h 2723319"/>
                    <a:gd name="connsiteX9-613" fmla="*/ 4563070 w 9433119"/>
                    <a:gd name="connsiteY9-614" fmla="*/ 0 h 2723319"/>
                    <a:gd name="connsiteX0-615" fmla="*/ 4538163 w 9408212"/>
                    <a:gd name="connsiteY0-616" fmla="*/ 0 h 2740831"/>
                    <a:gd name="connsiteX1-617" fmla="*/ 9408212 w 9408212"/>
                    <a:gd name="connsiteY1-618" fmla="*/ 33129 h 2740831"/>
                    <a:gd name="connsiteX2-619" fmla="*/ 9327553 w 9408212"/>
                    <a:gd name="connsiteY2-620" fmla="*/ 134500 h 2740831"/>
                    <a:gd name="connsiteX3-621" fmla="*/ 9273587 w 9408212"/>
                    <a:gd name="connsiteY3-622" fmla="*/ 198806 h 2740831"/>
                    <a:gd name="connsiteX4-623" fmla="*/ 8759537 w 9408212"/>
                    <a:gd name="connsiteY4-624" fmla="*/ 863305 h 2740831"/>
                    <a:gd name="connsiteX5-625" fmla="*/ 8679281 w 9408212"/>
                    <a:gd name="connsiteY5-626" fmla="*/ 929560 h 2740831"/>
                    <a:gd name="connsiteX6-627" fmla="*/ 8440803 w 9408212"/>
                    <a:gd name="connsiteY6-628" fmla="*/ 1270296 h 2740831"/>
                    <a:gd name="connsiteX7-629" fmla="*/ 6274072 w 9408212"/>
                    <a:gd name="connsiteY7-630" fmla="*/ 2723319 h 2740831"/>
                    <a:gd name="connsiteX8-631" fmla="*/ 0 w 9408212"/>
                    <a:gd name="connsiteY8-632" fmla="*/ 2740831 h 2740831"/>
                    <a:gd name="connsiteX9-633" fmla="*/ 4538163 w 9408212"/>
                    <a:gd name="connsiteY9-634" fmla="*/ 0 h 2740831"/>
                    <a:gd name="connsiteX0-635" fmla="*/ 4689115 w 9559164"/>
                    <a:gd name="connsiteY0-636" fmla="*/ 0 h 2825864"/>
                    <a:gd name="connsiteX1-637" fmla="*/ 9559164 w 9559164"/>
                    <a:gd name="connsiteY1-638" fmla="*/ 33129 h 2825864"/>
                    <a:gd name="connsiteX2-639" fmla="*/ 9478505 w 9559164"/>
                    <a:gd name="connsiteY2-640" fmla="*/ 134500 h 2825864"/>
                    <a:gd name="connsiteX3-641" fmla="*/ 9424539 w 9559164"/>
                    <a:gd name="connsiteY3-642" fmla="*/ 198806 h 2825864"/>
                    <a:gd name="connsiteX4-643" fmla="*/ 8910489 w 9559164"/>
                    <a:gd name="connsiteY4-644" fmla="*/ 863305 h 2825864"/>
                    <a:gd name="connsiteX5-645" fmla="*/ 8830233 w 9559164"/>
                    <a:gd name="connsiteY5-646" fmla="*/ 929560 h 2825864"/>
                    <a:gd name="connsiteX6-647" fmla="*/ 8591755 w 9559164"/>
                    <a:gd name="connsiteY6-648" fmla="*/ 1270296 h 2825864"/>
                    <a:gd name="connsiteX7-649" fmla="*/ 6425024 w 9559164"/>
                    <a:gd name="connsiteY7-650" fmla="*/ 2723319 h 2825864"/>
                    <a:gd name="connsiteX8-651" fmla="*/ 0 w 9559164"/>
                    <a:gd name="connsiteY8-652" fmla="*/ 2825864 h 2825864"/>
                    <a:gd name="connsiteX9-653" fmla="*/ 4689115 w 9559164"/>
                    <a:gd name="connsiteY9-654" fmla="*/ 0 h 2825864"/>
                    <a:gd name="connsiteX0-655" fmla="*/ 4628734 w 9498783"/>
                    <a:gd name="connsiteY0-656" fmla="*/ 0 h 2793976"/>
                    <a:gd name="connsiteX1-657" fmla="*/ 9498783 w 9498783"/>
                    <a:gd name="connsiteY1-658" fmla="*/ 33129 h 2793976"/>
                    <a:gd name="connsiteX2-659" fmla="*/ 9418124 w 9498783"/>
                    <a:gd name="connsiteY2-660" fmla="*/ 134500 h 2793976"/>
                    <a:gd name="connsiteX3-661" fmla="*/ 9364158 w 9498783"/>
                    <a:gd name="connsiteY3-662" fmla="*/ 198806 h 2793976"/>
                    <a:gd name="connsiteX4-663" fmla="*/ 8850108 w 9498783"/>
                    <a:gd name="connsiteY4-664" fmla="*/ 863305 h 2793976"/>
                    <a:gd name="connsiteX5-665" fmla="*/ 8769852 w 9498783"/>
                    <a:gd name="connsiteY5-666" fmla="*/ 929560 h 2793976"/>
                    <a:gd name="connsiteX6-667" fmla="*/ 8531374 w 9498783"/>
                    <a:gd name="connsiteY6-668" fmla="*/ 1270296 h 2793976"/>
                    <a:gd name="connsiteX7-669" fmla="*/ 6364643 w 9498783"/>
                    <a:gd name="connsiteY7-670" fmla="*/ 2723319 h 2793976"/>
                    <a:gd name="connsiteX8-671" fmla="*/ 0 w 9498783"/>
                    <a:gd name="connsiteY8-672" fmla="*/ 2793976 h 2793976"/>
                    <a:gd name="connsiteX9-673" fmla="*/ 4628734 w 9498783"/>
                    <a:gd name="connsiteY9-674" fmla="*/ 0 h 2793976"/>
                    <a:gd name="connsiteX0-675" fmla="*/ 4500425 w 9370474"/>
                    <a:gd name="connsiteY0-676" fmla="*/ 0 h 2723319"/>
                    <a:gd name="connsiteX1-677" fmla="*/ 9370474 w 9370474"/>
                    <a:gd name="connsiteY1-678" fmla="*/ 33129 h 2723319"/>
                    <a:gd name="connsiteX2-679" fmla="*/ 9289815 w 9370474"/>
                    <a:gd name="connsiteY2-680" fmla="*/ 134500 h 2723319"/>
                    <a:gd name="connsiteX3-681" fmla="*/ 9235849 w 9370474"/>
                    <a:gd name="connsiteY3-682" fmla="*/ 198806 h 2723319"/>
                    <a:gd name="connsiteX4-683" fmla="*/ 8721799 w 9370474"/>
                    <a:gd name="connsiteY4-684" fmla="*/ 863305 h 2723319"/>
                    <a:gd name="connsiteX5-685" fmla="*/ 8641543 w 9370474"/>
                    <a:gd name="connsiteY5-686" fmla="*/ 929560 h 2723319"/>
                    <a:gd name="connsiteX6-687" fmla="*/ 8403065 w 9370474"/>
                    <a:gd name="connsiteY6-688" fmla="*/ 1270296 h 2723319"/>
                    <a:gd name="connsiteX7-689" fmla="*/ 6236334 w 9370474"/>
                    <a:gd name="connsiteY7-690" fmla="*/ 2723319 h 2723319"/>
                    <a:gd name="connsiteX8-691" fmla="*/ 0 w 9370474"/>
                    <a:gd name="connsiteY8-692" fmla="*/ 2719572 h 2723319"/>
                    <a:gd name="connsiteX9-693" fmla="*/ 4500425 w 9370474"/>
                    <a:gd name="connsiteY9-694" fmla="*/ 0 h 272331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61" y="connsiteY5-62"/>
                    </a:cxn>
                    <a:cxn ang="0">
                      <a:pos x="connsiteX6-87" y="connsiteY6-88"/>
                    </a:cxn>
                    <a:cxn ang="0">
                      <a:pos x="connsiteX7-313" y="connsiteY7-314"/>
                    </a:cxn>
                    <a:cxn ang="0">
                      <a:pos x="connsiteX8-363" y="connsiteY8-364"/>
                    </a:cxn>
                    <a:cxn ang="0">
                      <a:pos x="connsiteX9-383" y="connsiteY9-384"/>
                    </a:cxn>
                  </a:cxnLst>
                  <a:rect l="l" t="t" r="r" b="b"/>
                  <a:pathLst>
                    <a:path w="9370474" h="2723319">
                      <a:moveTo>
                        <a:pt x="4500425" y="0"/>
                      </a:moveTo>
                      <a:lnTo>
                        <a:pt x="9370474" y="33129"/>
                      </a:lnTo>
                      <a:lnTo>
                        <a:pt x="9289815" y="134500"/>
                      </a:lnTo>
                      <a:lnTo>
                        <a:pt x="9235849" y="198806"/>
                      </a:lnTo>
                      <a:cubicBezTo>
                        <a:pt x="9143601" y="318812"/>
                        <a:pt x="8821888" y="740051"/>
                        <a:pt x="8721799" y="863305"/>
                      </a:cubicBezTo>
                      <a:cubicBezTo>
                        <a:pt x="8705194" y="884091"/>
                        <a:pt x="8658148" y="908774"/>
                        <a:pt x="8641543" y="929560"/>
                      </a:cubicBezTo>
                      <a:lnTo>
                        <a:pt x="8403065" y="1270296"/>
                      </a:lnTo>
                      <a:lnTo>
                        <a:pt x="6236334" y="2723319"/>
                      </a:lnTo>
                      <a:lnTo>
                        <a:pt x="0" y="2719572"/>
                      </a:lnTo>
                      <a:lnTo>
                        <a:pt x="4500425"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513" name="组合 3512"/>
                <p:cNvGrpSpPr/>
                <p:nvPr/>
              </p:nvGrpSpPr>
              <p:grpSpPr>
                <a:xfrm>
                  <a:off x="4083887" y="4603983"/>
                  <a:ext cx="1481691" cy="353576"/>
                  <a:chOff x="4102721" y="5898345"/>
                  <a:chExt cx="1481691" cy="353576"/>
                </a:xfrm>
              </p:grpSpPr>
              <p:sp>
                <p:nvSpPr>
                  <p:cNvPr id="3533" name="任意多边形: 形状 3532"/>
                  <p:cNvSpPr/>
                  <p:nvPr/>
                </p:nvSpPr>
                <p:spPr>
                  <a:xfrm>
                    <a:off x="4179061" y="5898345"/>
                    <a:ext cx="1405093" cy="353576"/>
                  </a:xfrm>
                  <a:custGeom>
                    <a:avLst/>
                    <a:gdLst>
                      <a:gd name="connsiteX0" fmla="*/ 0 w 1410775"/>
                      <a:gd name="connsiteY0" fmla="*/ 0 h 340241"/>
                      <a:gd name="connsiteX1" fmla="*/ 92149 w 1410775"/>
                      <a:gd name="connsiteY1" fmla="*/ 7088 h 340241"/>
                      <a:gd name="connsiteX2" fmla="*/ 205563 w 1410775"/>
                      <a:gd name="connsiteY2" fmla="*/ 35441 h 340241"/>
                      <a:gd name="connsiteX3" fmla="*/ 453656 w 1410775"/>
                      <a:gd name="connsiteY3" fmla="*/ 56706 h 340241"/>
                      <a:gd name="connsiteX4" fmla="*/ 730103 w 1410775"/>
                      <a:gd name="connsiteY4" fmla="*/ 42530 h 340241"/>
                      <a:gd name="connsiteX5" fmla="*/ 921489 w 1410775"/>
                      <a:gd name="connsiteY5" fmla="*/ 49618 h 340241"/>
                      <a:gd name="connsiteX6" fmla="*/ 971107 w 1410775"/>
                      <a:gd name="connsiteY6" fmla="*/ 56706 h 340241"/>
                      <a:gd name="connsiteX7" fmla="*/ 1034903 w 1410775"/>
                      <a:gd name="connsiteY7" fmla="*/ 63795 h 340241"/>
                      <a:gd name="connsiteX8" fmla="*/ 1119963 w 1410775"/>
                      <a:gd name="connsiteY8" fmla="*/ 85060 h 340241"/>
                      <a:gd name="connsiteX9" fmla="*/ 1162493 w 1410775"/>
                      <a:gd name="connsiteY9" fmla="*/ 113413 h 340241"/>
                      <a:gd name="connsiteX10" fmla="*/ 1290084 w 1410775"/>
                      <a:gd name="connsiteY10" fmla="*/ 141767 h 340241"/>
                      <a:gd name="connsiteX11" fmla="*/ 1339703 w 1410775"/>
                      <a:gd name="connsiteY11" fmla="*/ 155944 h 340241"/>
                      <a:gd name="connsiteX12" fmla="*/ 1368056 w 1410775"/>
                      <a:gd name="connsiteY12" fmla="*/ 170120 h 340241"/>
                      <a:gd name="connsiteX13" fmla="*/ 1389321 w 1410775"/>
                      <a:gd name="connsiteY13" fmla="*/ 191386 h 340241"/>
                      <a:gd name="connsiteX14" fmla="*/ 1403498 w 1410775"/>
                      <a:gd name="connsiteY14" fmla="*/ 340241 h 340241"/>
                      <a:gd name="connsiteX0-1" fmla="*/ 0 w 1404447"/>
                      <a:gd name="connsiteY0-2" fmla="*/ 0 h 340241"/>
                      <a:gd name="connsiteX1-3" fmla="*/ 92149 w 1404447"/>
                      <a:gd name="connsiteY1-4" fmla="*/ 7088 h 340241"/>
                      <a:gd name="connsiteX2-5" fmla="*/ 205563 w 1404447"/>
                      <a:gd name="connsiteY2-6" fmla="*/ 35441 h 340241"/>
                      <a:gd name="connsiteX3-7" fmla="*/ 453656 w 1404447"/>
                      <a:gd name="connsiteY3-8" fmla="*/ 56706 h 340241"/>
                      <a:gd name="connsiteX4-9" fmla="*/ 730103 w 1404447"/>
                      <a:gd name="connsiteY4-10" fmla="*/ 42530 h 340241"/>
                      <a:gd name="connsiteX5-11" fmla="*/ 921489 w 1404447"/>
                      <a:gd name="connsiteY5-12" fmla="*/ 49618 h 340241"/>
                      <a:gd name="connsiteX6-13" fmla="*/ 971107 w 1404447"/>
                      <a:gd name="connsiteY6-14" fmla="*/ 56706 h 340241"/>
                      <a:gd name="connsiteX7-15" fmla="*/ 1034903 w 1404447"/>
                      <a:gd name="connsiteY7-16" fmla="*/ 63795 h 340241"/>
                      <a:gd name="connsiteX8-17" fmla="*/ 1119963 w 1404447"/>
                      <a:gd name="connsiteY8-18" fmla="*/ 85060 h 340241"/>
                      <a:gd name="connsiteX9-19" fmla="*/ 1162493 w 1404447"/>
                      <a:gd name="connsiteY9-20" fmla="*/ 113413 h 340241"/>
                      <a:gd name="connsiteX10-21" fmla="*/ 1290084 w 1404447"/>
                      <a:gd name="connsiteY10-22" fmla="*/ 141767 h 340241"/>
                      <a:gd name="connsiteX11-23" fmla="*/ 1339703 w 1404447"/>
                      <a:gd name="connsiteY11-24" fmla="*/ 155944 h 340241"/>
                      <a:gd name="connsiteX12-25" fmla="*/ 1368056 w 1404447"/>
                      <a:gd name="connsiteY12-26" fmla="*/ 170120 h 340241"/>
                      <a:gd name="connsiteX13-27" fmla="*/ 1389321 w 1404447"/>
                      <a:gd name="connsiteY13-28" fmla="*/ 191386 h 340241"/>
                      <a:gd name="connsiteX14-29" fmla="*/ 1382233 w 1404447"/>
                      <a:gd name="connsiteY14-30" fmla="*/ 340241 h 340241"/>
                      <a:gd name="connsiteX0-31" fmla="*/ 0 w 1404447"/>
                      <a:gd name="connsiteY0-32" fmla="*/ 0 h 340241"/>
                      <a:gd name="connsiteX1-33" fmla="*/ 92149 w 1404447"/>
                      <a:gd name="connsiteY1-34" fmla="*/ 7088 h 340241"/>
                      <a:gd name="connsiteX2-35" fmla="*/ 205563 w 1404447"/>
                      <a:gd name="connsiteY2-36" fmla="*/ 35441 h 340241"/>
                      <a:gd name="connsiteX3-37" fmla="*/ 453656 w 1404447"/>
                      <a:gd name="connsiteY3-38" fmla="*/ 56706 h 340241"/>
                      <a:gd name="connsiteX4-39" fmla="*/ 730103 w 1404447"/>
                      <a:gd name="connsiteY4-40" fmla="*/ 42530 h 340241"/>
                      <a:gd name="connsiteX5-41" fmla="*/ 921489 w 1404447"/>
                      <a:gd name="connsiteY5-42" fmla="*/ 49618 h 340241"/>
                      <a:gd name="connsiteX6-43" fmla="*/ 971107 w 1404447"/>
                      <a:gd name="connsiteY6-44" fmla="*/ 56706 h 340241"/>
                      <a:gd name="connsiteX7-45" fmla="*/ 1034903 w 1404447"/>
                      <a:gd name="connsiteY7-46" fmla="*/ 63795 h 340241"/>
                      <a:gd name="connsiteX8-47" fmla="*/ 1119963 w 1404447"/>
                      <a:gd name="connsiteY8-48" fmla="*/ 85060 h 340241"/>
                      <a:gd name="connsiteX9-49" fmla="*/ 1162493 w 1404447"/>
                      <a:gd name="connsiteY9-50" fmla="*/ 113413 h 340241"/>
                      <a:gd name="connsiteX10-51" fmla="*/ 1290084 w 1404447"/>
                      <a:gd name="connsiteY10-52" fmla="*/ 141767 h 340241"/>
                      <a:gd name="connsiteX11-53" fmla="*/ 1368056 w 1404447"/>
                      <a:gd name="connsiteY11-54" fmla="*/ 170120 h 340241"/>
                      <a:gd name="connsiteX12-55" fmla="*/ 1389321 w 1404447"/>
                      <a:gd name="connsiteY12-56" fmla="*/ 191386 h 340241"/>
                      <a:gd name="connsiteX13-57" fmla="*/ 1382233 w 1404447"/>
                      <a:gd name="connsiteY13-58" fmla="*/ 340241 h 340241"/>
                      <a:gd name="connsiteX0-59" fmla="*/ 0 w 1382233"/>
                      <a:gd name="connsiteY0-60" fmla="*/ 0 h 340241"/>
                      <a:gd name="connsiteX1-61" fmla="*/ 92149 w 1382233"/>
                      <a:gd name="connsiteY1-62" fmla="*/ 7088 h 340241"/>
                      <a:gd name="connsiteX2-63" fmla="*/ 205563 w 1382233"/>
                      <a:gd name="connsiteY2-64" fmla="*/ 35441 h 340241"/>
                      <a:gd name="connsiteX3-65" fmla="*/ 453656 w 1382233"/>
                      <a:gd name="connsiteY3-66" fmla="*/ 56706 h 340241"/>
                      <a:gd name="connsiteX4-67" fmla="*/ 730103 w 1382233"/>
                      <a:gd name="connsiteY4-68" fmla="*/ 42530 h 340241"/>
                      <a:gd name="connsiteX5-69" fmla="*/ 921489 w 1382233"/>
                      <a:gd name="connsiteY5-70" fmla="*/ 49618 h 340241"/>
                      <a:gd name="connsiteX6-71" fmla="*/ 971107 w 1382233"/>
                      <a:gd name="connsiteY6-72" fmla="*/ 56706 h 340241"/>
                      <a:gd name="connsiteX7-73" fmla="*/ 1034903 w 1382233"/>
                      <a:gd name="connsiteY7-74" fmla="*/ 63795 h 340241"/>
                      <a:gd name="connsiteX8-75" fmla="*/ 1119963 w 1382233"/>
                      <a:gd name="connsiteY8-76" fmla="*/ 85060 h 340241"/>
                      <a:gd name="connsiteX9-77" fmla="*/ 1162493 w 1382233"/>
                      <a:gd name="connsiteY9-78" fmla="*/ 113413 h 340241"/>
                      <a:gd name="connsiteX10-79" fmla="*/ 1290084 w 1382233"/>
                      <a:gd name="connsiteY10-80" fmla="*/ 141767 h 340241"/>
                      <a:gd name="connsiteX11-81" fmla="*/ 1368056 w 1382233"/>
                      <a:gd name="connsiteY11-82" fmla="*/ 170120 h 340241"/>
                      <a:gd name="connsiteX12-83" fmla="*/ 1382233 w 1382233"/>
                      <a:gd name="connsiteY12-84" fmla="*/ 340241 h 340241"/>
                      <a:gd name="connsiteX0-85" fmla="*/ 0 w 1403188"/>
                      <a:gd name="connsiteY0-86" fmla="*/ 0 h 347861"/>
                      <a:gd name="connsiteX1-87" fmla="*/ 113104 w 1403188"/>
                      <a:gd name="connsiteY1-88" fmla="*/ 14708 h 347861"/>
                      <a:gd name="connsiteX2-89" fmla="*/ 226518 w 1403188"/>
                      <a:gd name="connsiteY2-90" fmla="*/ 43061 h 347861"/>
                      <a:gd name="connsiteX3-91" fmla="*/ 474611 w 1403188"/>
                      <a:gd name="connsiteY3-92" fmla="*/ 64326 h 347861"/>
                      <a:gd name="connsiteX4-93" fmla="*/ 751058 w 1403188"/>
                      <a:gd name="connsiteY4-94" fmla="*/ 50150 h 347861"/>
                      <a:gd name="connsiteX5-95" fmla="*/ 942444 w 1403188"/>
                      <a:gd name="connsiteY5-96" fmla="*/ 57238 h 347861"/>
                      <a:gd name="connsiteX6-97" fmla="*/ 992062 w 1403188"/>
                      <a:gd name="connsiteY6-98" fmla="*/ 64326 h 347861"/>
                      <a:gd name="connsiteX7-99" fmla="*/ 1055858 w 1403188"/>
                      <a:gd name="connsiteY7-100" fmla="*/ 71415 h 347861"/>
                      <a:gd name="connsiteX8-101" fmla="*/ 1140918 w 1403188"/>
                      <a:gd name="connsiteY8-102" fmla="*/ 92680 h 347861"/>
                      <a:gd name="connsiteX9-103" fmla="*/ 1183448 w 1403188"/>
                      <a:gd name="connsiteY9-104" fmla="*/ 121033 h 347861"/>
                      <a:gd name="connsiteX10-105" fmla="*/ 1311039 w 1403188"/>
                      <a:gd name="connsiteY10-106" fmla="*/ 149387 h 347861"/>
                      <a:gd name="connsiteX11-107" fmla="*/ 1389011 w 1403188"/>
                      <a:gd name="connsiteY11-108" fmla="*/ 177740 h 347861"/>
                      <a:gd name="connsiteX12-109" fmla="*/ 1403188 w 1403188"/>
                      <a:gd name="connsiteY12-110" fmla="*/ 347861 h 347861"/>
                      <a:gd name="connsiteX0-111" fmla="*/ 0 w 1405093"/>
                      <a:gd name="connsiteY0-112" fmla="*/ 0 h 353576"/>
                      <a:gd name="connsiteX1-113" fmla="*/ 115009 w 1405093"/>
                      <a:gd name="connsiteY1-114" fmla="*/ 20423 h 353576"/>
                      <a:gd name="connsiteX2-115" fmla="*/ 228423 w 1405093"/>
                      <a:gd name="connsiteY2-116" fmla="*/ 48776 h 353576"/>
                      <a:gd name="connsiteX3-117" fmla="*/ 476516 w 1405093"/>
                      <a:gd name="connsiteY3-118" fmla="*/ 70041 h 353576"/>
                      <a:gd name="connsiteX4-119" fmla="*/ 752963 w 1405093"/>
                      <a:gd name="connsiteY4-120" fmla="*/ 55865 h 353576"/>
                      <a:gd name="connsiteX5-121" fmla="*/ 944349 w 1405093"/>
                      <a:gd name="connsiteY5-122" fmla="*/ 62953 h 353576"/>
                      <a:gd name="connsiteX6-123" fmla="*/ 993967 w 1405093"/>
                      <a:gd name="connsiteY6-124" fmla="*/ 70041 h 353576"/>
                      <a:gd name="connsiteX7-125" fmla="*/ 1057763 w 1405093"/>
                      <a:gd name="connsiteY7-126" fmla="*/ 77130 h 353576"/>
                      <a:gd name="connsiteX8-127" fmla="*/ 1142823 w 1405093"/>
                      <a:gd name="connsiteY8-128" fmla="*/ 98395 h 353576"/>
                      <a:gd name="connsiteX9-129" fmla="*/ 1185353 w 1405093"/>
                      <a:gd name="connsiteY9-130" fmla="*/ 126748 h 353576"/>
                      <a:gd name="connsiteX10-131" fmla="*/ 1312944 w 1405093"/>
                      <a:gd name="connsiteY10-132" fmla="*/ 155102 h 353576"/>
                      <a:gd name="connsiteX11-133" fmla="*/ 1390916 w 1405093"/>
                      <a:gd name="connsiteY11-134" fmla="*/ 183455 h 353576"/>
                      <a:gd name="connsiteX12-135" fmla="*/ 1405093 w 1405093"/>
                      <a:gd name="connsiteY12-136" fmla="*/ 353576 h 35357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Lst>
                    <a:rect l="l" t="t" r="r" b="b"/>
                    <a:pathLst>
                      <a:path w="1405093" h="353576">
                        <a:moveTo>
                          <a:pt x="0" y="0"/>
                        </a:moveTo>
                        <a:cubicBezTo>
                          <a:pt x="30716" y="2363"/>
                          <a:pt x="76939" y="12294"/>
                          <a:pt x="115009" y="20423"/>
                        </a:cubicBezTo>
                        <a:cubicBezTo>
                          <a:pt x="153079" y="28552"/>
                          <a:pt x="189579" y="45668"/>
                          <a:pt x="228423" y="48776"/>
                        </a:cubicBezTo>
                        <a:cubicBezTo>
                          <a:pt x="429302" y="64847"/>
                          <a:pt x="346668" y="57057"/>
                          <a:pt x="476516" y="70041"/>
                        </a:cubicBezTo>
                        <a:cubicBezTo>
                          <a:pt x="585639" y="60121"/>
                          <a:pt x="616625" y="55865"/>
                          <a:pt x="752963" y="55865"/>
                        </a:cubicBezTo>
                        <a:cubicBezTo>
                          <a:pt x="816802" y="55865"/>
                          <a:pt x="880554" y="60590"/>
                          <a:pt x="944349" y="62953"/>
                        </a:cubicBezTo>
                        <a:lnTo>
                          <a:pt x="993967" y="70041"/>
                        </a:lnTo>
                        <a:cubicBezTo>
                          <a:pt x="1015198" y="72695"/>
                          <a:pt x="1036582" y="74104"/>
                          <a:pt x="1057763" y="77130"/>
                        </a:cubicBezTo>
                        <a:cubicBezTo>
                          <a:pt x="1089154" y="81615"/>
                          <a:pt x="1111486" y="89441"/>
                          <a:pt x="1142823" y="98395"/>
                        </a:cubicBezTo>
                        <a:cubicBezTo>
                          <a:pt x="1157000" y="107846"/>
                          <a:pt x="1169473" y="120573"/>
                          <a:pt x="1185353" y="126748"/>
                        </a:cubicBezTo>
                        <a:cubicBezTo>
                          <a:pt x="1237172" y="146900"/>
                          <a:pt x="1278684" y="145651"/>
                          <a:pt x="1312944" y="155102"/>
                        </a:cubicBezTo>
                        <a:cubicBezTo>
                          <a:pt x="1347205" y="164553"/>
                          <a:pt x="1374377" y="175185"/>
                          <a:pt x="1390916" y="183455"/>
                        </a:cubicBezTo>
                        <a:cubicBezTo>
                          <a:pt x="1406274" y="216534"/>
                          <a:pt x="1402139" y="318134"/>
                          <a:pt x="1405093" y="353576"/>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34" name="任意多边形: 形状 3533"/>
                  <p:cNvSpPr/>
                  <p:nvPr/>
                </p:nvSpPr>
                <p:spPr>
                  <a:xfrm>
                    <a:off x="4102721" y="5937441"/>
                    <a:ext cx="1481691" cy="309142"/>
                  </a:xfrm>
                  <a:custGeom>
                    <a:avLst/>
                    <a:gdLst>
                      <a:gd name="connsiteX0" fmla="*/ 0 w 1453116"/>
                      <a:gd name="connsiteY0" fmla="*/ 0 h 297712"/>
                      <a:gd name="connsiteX1" fmla="*/ 70884 w 1453116"/>
                      <a:gd name="connsiteY1" fmla="*/ 7089 h 297712"/>
                      <a:gd name="connsiteX2" fmla="*/ 141768 w 1453116"/>
                      <a:gd name="connsiteY2" fmla="*/ 28354 h 297712"/>
                      <a:gd name="connsiteX3" fmla="*/ 170121 w 1453116"/>
                      <a:gd name="connsiteY3" fmla="*/ 35442 h 297712"/>
                      <a:gd name="connsiteX4" fmla="*/ 248093 w 1453116"/>
                      <a:gd name="connsiteY4" fmla="*/ 42531 h 297712"/>
                      <a:gd name="connsiteX5" fmla="*/ 340242 w 1453116"/>
                      <a:gd name="connsiteY5" fmla="*/ 56707 h 297712"/>
                      <a:gd name="connsiteX6" fmla="*/ 439479 w 1453116"/>
                      <a:gd name="connsiteY6" fmla="*/ 63796 h 297712"/>
                      <a:gd name="connsiteX7" fmla="*/ 467833 w 1453116"/>
                      <a:gd name="connsiteY7" fmla="*/ 70884 h 297712"/>
                      <a:gd name="connsiteX8" fmla="*/ 694661 w 1453116"/>
                      <a:gd name="connsiteY8" fmla="*/ 42531 h 297712"/>
                      <a:gd name="connsiteX9" fmla="*/ 1034902 w 1453116"/>
                      <a:gd name="connsiteY9" fmla="*/ 49619 h 297712"/>
                      <a:gd name="connsiteX10" fmla="*/ 1077433 w 1453116"/>
                      <a:gd name="connsiteY10" fmla="*/ 63796 h 297712"/>
                      <a:gd name="connsiteX11" fmla="*/ 1098698 w 1453116"/>
                      <a:gd name="connsiteY11" fmla="*/ 70884 h 297712"/>
                      <a:gd name="connsiteX12" fmla="*/ 1112875 w 1453116"/>
                      <a:gd name="connsiteY12" fmla="*/ 92149 h 297712"/>
                      <a:gd name="connsiteX13" fmla="*/ 1155405 w 1453116"/>
                      <a:gd name="connsiteY13" fmla="*/ 106326 h 297712"/>
                      <a:gd name="connsiteX14" fmla="*/ 1353879 w 1453116"/>
                      <a:gd name="connsiteY14" fmla="*/ 141768 h 297712"/>
                      <a:gd name="connsiteX15" fmla="*/ 1396409 w 1453116"/>
                      <a:gd name="connsiteY15" fmla="*/ 163033 h 297712"/>
                      <a:gd name="connsiteX16" fmla="*/ 1417675 w 1453116"/>
                      <a:gd name="connsiteY16" fmla="*/ 233917 h 297712"/>
                      <a:gd name="connsiteX17" fmla="*/ 1431851 w 1453116"/>
                      <a:gd name="connsiteY17" fmla="*/ 255182 h 297712"/>
                      <a:gd name="connsiteX18" fmla="*/ 1453116 w 1453116"/>
                      <a:gd name="connsiteY18" fmla="*/ 297712 h 297712"/>
                      <a:gd name="connsiteX0-1" fmla="*/ 0 w 1453116"/>
                      <a:gd name="connsiteY0-2" fmla="*/ 0 h 297712"/>
                      <a:gd name="connsiteX1-3" fmla="*/ 70884 w 1453116"/>
                      <a:gd name="connsiteY1-4" fmla="*/ 7089 h 297712"/>
                      <a:gd name="connsiteX2-5" fmla="*/ 141768 w 1453116"/>
                      <a:gd name="connsiteY2-6" fmla="*/ 28354 h 297712"/>
                      <a:gd name="connsiteX3-7" fmla="*/ 170121 w 1453116"/>
                      <a:gd name="connsiteY3-8" fmla="*/ 35442 h 297712"/>
                      <a:gd name="connsiteX4-9" fmla="*/ 248093 w 1453116"/>
                      <a:gd name="connsiteY4-10" fmla="*/ 42531 h 297712"/>
                      <a:gd name="connsiteX5-11" fmla="*/ 340242 w 1453116"/>
                      <a:gd name="connsiteY5-12" fmla="*/ 56707 h 297712"/>
                      <a:gd name="connsiteX6-13" fmla="*/ 439479 w 1453116"/>
                      <a:gd name="connsiteY6-14" fmla="*/ 63796 h 297712"/>
                      <a:gd name="connsiteX7-15" fmla="*/ 467833 w 1453116"/>
                      <a:gd name="connsiteY7-16" fmla="*/ 70884 h 297712"/>
                      <a:gd name="connsiteX8-17" fmla="*/ 694661 w 1453116"/>
                      <a:gd name="connsiteY8-18" fmla="*/ 42531 h 297712"/>
                      <a:gd name="connsiteX9-19" fmla="*/ 1034902 w 1453116"/>
                      <a:gd name="connsiteY9-20" fmla="*/ 49619 h 297712"/>
                      <a:gd name="connsiteX10-21" fmla="*/ 1077433 w 1453116"/>
                      <a:gd name="connsiteY10-22" fmla="*/ 63796 h 297712"/>
                      <a:gd name="connsiteX11-23" fmla="*/ 1098698 w 1453116"/>
                      <a:gd name="connsiteY11-24" fmla="*/ 70884 h 297712"/>
                      <a:gd name="connsiteX12-25" fmla="*/ 1155405 w 1453116"/>
                      <a:gd name="connsiteY12-26" fmla="*/ 106326 h 297712"/>
                      <a:gd name="connsiteX13-27" fmla="*/ 1353879 w 1453116"/>
                      <a:gd name="connsiteY13-28" fmla="*/ 141768 h 297712"/>
                      <a:gd name="connsiteX14-29" fmla="*/ 1396409 w 1453116"/>
                      <a:gd name="connsiteY14-30" fmla="*/ 163033 h 297712"/>
                      <a:gd name="connsiteX15-31" fmla="*/ 1417675 w 1453116"/>
                      <a:gd name="connsiteY15-32" fmla="*/ 233917 h 297712"/>
                      <a:gd name="connsiteX16-33" fmla="*/ 1431851 w 1453116"/>
                      <a:gd name="connsiteY16-34" fmla="*/ 255182 h 297712"/>
                      <a:gd name="connsiteX17-35" fmla="*/ 1453116 w 1453116"/>
                      <a:gd name="connsiteY17-36" fmla="*/ 297712 h 297712"/>
                      <a:gd name="connsiteX0-37" fmla="*/ 0 w 1453116"/>
                      <a:gd name="connsiteY0-38" fmla="*/ 0 h 297712"/>
                      <a:gd name="connsiteX1-39" fmla="*/ 70884 w 1453116"/>
                      <a:gd name="connsiteY1-40" fmla="*/ 7089 h 297712"/>
                      <a:gd name="connsiteX2-41" fmla="*/ 141768 w 1453116"/>
                      <a:gd name="connsiteY2-42" fmla="*/ 28354 h 297712"/>
                      <a:gd name="connsiteX3-43" fmla="*/ 170121 w 1453116"/>
                      <a:gd name="connsiteY3-44" fmla="*/ 35442 h 297712"/>
                      <a:gd name="connsiteX4-45" fmla="*/ 248093 w 1453116"/>
                      <a:gd name="connsiteY4-46" fmla="*/ 42531 h 297712"/>
                      <a:gd name="connsiteX5-47" fmla="*/ 340242 w 1453116"/>
                      <a:gd name="connsiteY5-48" fmla="*/ 56707 h 297712"/>
                      <a:gd name="connsiteX6-49" fmla="*/ 439479 w 1453116"/>
                      <a:gd name="connsiteY6-50" fmla="*/ 63796 h 297712"/>
                      <a:gd name="connsiteX7-51" fmla="*/ 467833 w 1453116"/>
                      <a:gd name="connsiteY7-52" fmla="*/ 70884 h 297712"/>
                      <a:gd name="connsiteX8-53" fmla="*/ 694661 w 1453116"/>
                      <a:gd name="connsiteY8-54" fmla="*/ 42531 h 297712"/>
                      <a:gd name="connsiteX9-55" fmla="*/ 1034902 w 1453116"/>
                      <a:gd name="connsiteY9-56" fmla="*/ 49619 h 297712"/>
                      <a:gd name="connsiteX10-57" fmla="*/ 1077433 w 1453116"/>
                      <a:gd name="connsiteY10-58" fmla="*/ 63796 h 297712"/>
                      <a:gd name="connsiteX11-59" fmla="*/ 1155405 w 1453116"/>
                      <a:gd name="connsiteY11-60" fmla="*/ 106326 h 297712"/>
                      <a:gd name="connsiteX12-61" fmla="*/ 1353879 w 1453116"/>
                      <a:gd name="connsiteY12-62" fmla="*/ 141768 h 297712"/>
                      <a:gd name="connsiteX13-63" fmla="*/ 1396409 w 1453116"/>
                      <a:gd name="connsiteY13-64" fmla="*/ 163033 h 297712"/>
                      <a:gd name="connsiteX14-65" fmla="*/ 1417675 w 1453116"/>
                      <a:gd name="connsiteY14-66" fmla="*/ 233917 h 297712"/>
                      <a:gd name="connsiteX15-67" fmla="*/ 1431851 w 1453116"/>
                      <a:gd name="connsiteY15-68" fmla="*/ 255182 h 297712"/>
                      <a:gd name="connsiteX16-69" fmla="*/ 1453116 w 1453116"/>
                      <a:gd name="connsiteY16-70" fmla="*/ 297712 h 297712"/>
                      <a:gd name="connsiteX0-71" fmla="*/ 0 w 1453116"/>
                      <a:gd name="connsiteY0-72" fmla="*/ 0 h 297712"/>
                      <a:gd name="connsiteX1-73" fmla="*/ 70884 w 1453116"/>
                      <a:gd name="connsiteY1-74" fmla="*/ 7089 h 297712"/>
                      <a:gd name="connsiteX2-75" fmla="*/ 141768 w 1453116"/>
                      <a:gd name="connsiteY2-76" fmla="*/ 28354 h 297712"/>
                      <a:gd name="connsiteX3-77" fmla="*/ 170121 w 1453116"/>
                      <a:gd name="connsiteY3-78" fmla="*/ 35442 h 297712"/>
                      <a:gd name="connsiteX4-79" fmla="*/ 248093 w 1453116"/>
                      <a:gd name="connsiteY4-80" fmla="*/ 42531 h 297712"/>
                      <a:gd name="connsiteX5-81" fmla="*/ 340242 w 1453116"/>
                      <a:gd name="connsiteY5-82" fmla="*/ 56707 h 297712"/>
                      <a:gd name="connsiteX6-83" fmla="*/ 439479 w 1453116"/>
                      <a:gd name="connsiteY6-84" fmla="*/ 63796 h 297712"/>
                      <a:gd name="connsiteX7-85" fmla="*/ 467833 w 1453116"/>
                      <a:gd name="connsiteY7-86" fmla="*/ 70884 h 297712"/>
                      <a:gd name="connsiteX8-87" fmla="*/ 694661 w 1453116"/>
                      <a:gd name="connsiteY8-88" fmla="*/ 42531 h 297712"/>
                      <a:gd name="connsiteX9-89" fmla="*/ 1034902 w 1453116"/>
                      <a:gd name="connsiteY9-90" fmla="*/ 49619 h 297712"/>
                      <a:gd name="connsiteX10-91" fmla="*/ 1155405 w 1453116"/>
                      <a:gd name="connsiteY10-92" fmla="*/ 106326 h 297712"/>
                      <a:gd name="connsiteX11-93" fmla="*/ 1353879 w 1453116"/>
                      <a:gd name="connsiteY11-94" fmla="*/ 141768 h 297712"/>
                      <a:gd name="connsiteX12-95" fmla="*/ 1396409 w 1453116"/>
                      <a:gd name="connsiteY12-96" fmla="*/ 163033 h 297712"/>
                      <a:gd name="connsiteX13-97" fmla="*/ 1417675 w 1453116"/>
                      <a:gd name="connsiteY13-98" fmla="*/ 233917 h 297712"/>
                      <a:gd name="connsiteX14-99" fmla="*/ 1431851 w 1453116"/>
                      <a:gd name="connsiteY14-100" fmla="*/ 255182 h 297712"/>
                      <a:gd name="connsiteX15-101" fmla="*/ 1453116 w 1453116"/>
                      <a:gd name="connsiteY15-102" fmla="*/ 297712 h 297712"/>
                      <a:gd name="connsiteX0-103" fmla="*/ 0 w 1453116"/>
                      <a:gd name="connsiteY0-104" fmla="*/ 0 h 297712"/>
                      <a:gd name="connsiteX1-105" fmla="*/ 70884 w 1453116"/>
                      <a:gd name="connsiteY1-106" fmla="*/ 7089 h 297712"/>
                      <a:gd name="connsiteX2-107" fmla="*/ 141768 w 1453116"/>
                      <a:gd name="connsiteY2-108" fmla="*/ 28354 h 297712"/>
                      <a:gd name="connsiteX3-109" fmla="*/ 170121 w 1453116"/>
                      <a:gd name="connsiteY3-110" fmla="*/ 35442 h 297712"/>
                      <a:gd name="connsiteX4-111" fmla="*/ 248093 w 1453116"/>
                      <a:gd name="connsiteY4-112" fmla="*/ 42531 h 297712"/>
                      <a:gd name="connsiteX5-113" fmla="*/ 340242 w 1453116"/>
                      <a:gd name="connsiteY5-114" fmla="*/ 56707 h 297712"/>
                      <a:gd name="connsiteX6-115" fmla="*/ 439479 w 1453116"/>
                      <a:gd name="connsiteY6-116" fmla="*/ 63796 h 297712"/>
                      <a:gd name="connsiteX7-117" fmla="*/ 467833 w 1453116"/>
                      <a:gd name="connsiteY7-118" fmla="*/ 70884 h 297712"/>
                      <a:gd name="connsiteX8-119" fmla="*/ 694661 w 1453116"/>
                      <a:gd name="connsiteY8-120" fmla="*/ 42531 h 297712"/>
                      <a:gd name="connsiteX9-121" fmla="*/ 1034902 w 1453116"/>
                      <a:gd name="connsiteY9-122" fmla="*/ 49619 h 297712"/>
                      <a:gd name="connsiteX10-123" fmla="*/ 1155405 w 1453116"/>
                      <a:gd name="connsiteY10-124" fmla="*/ 106326 h 297712"/>
                      <a:gd name="connsiteX11-125" fmla="*/ 1353879 w 1453116"/>
                      <a:gd name="connsiteY11-126" fmla="*/ 141768 h 297712"/>
                      <a:gd name="connsiteX12-127" fmla="*/ 1396409 w 1453116"/>
                      <a:gd name="connsiteY12-128" fmla="*/ 163033 h 297712"/>
                      <a:gd name="connsiteX13-129" fmla="*/ 1417675 w 1453116"/>
                      <a:gd name="connsiteY13-130" fmla="*/ 233917 h 297712"/>
                      <a:gd name="connsiteX14-131" fmla="*/ 1431851 w 1453116"/>
                      <a:gd name="connsiteY14-132" fmla="*/ 255182 h 297712"/>
                      <a:gd name="connsiteX15-133" fmla="*/ 1453116 w 1453116"/>
                      <a:gd name="connsiteY15-134" fmla="*/ 297712 h 297712"/>
                      <a:gd name="connsiteX0-135" fmla="*/ 0 w 1453116"/>
                      <a:gd name="connsiteY0-136" fmla="*/ 0 h 297712"/>
                      <a:gd name="connsiteX1-137" fmla="*/ 70884 w 1453116"/>
                      <a:gd name="connsiteY1-138" fmla="*/ 7089 h 297712"/>
                      <a:gd name="connsiteX2-139" fmla="*/ 141768 w 1453116"/>
                      <a:gd name="connsiteY2-140" fmla="*/ 28354 h 297712"/>
                      <a:gd name="connsiteX3-141" fmla="*/ 170121 w 1453116"/>
                      <a:gd name="connsiteY3-142" fmla="*/ 35442 h 297712"/>
                      <a:gd name="connsiteX4-143" fmla="*/ 248093 w 1453116"/>
                      <a:gd name="connsiteY4-144" fmla="*/ 42531 h 297712"/>
                      <a:gd name="connsiteX5-145" fmla="*/ 340242 w 1453116"/>
                      <a:gd name="connsiteY5-146" fmla="*/ 56707 h 297712"/>
                      <a:gd name="connsiteX6-147" fmla="*/ 439479 w 1453116"/>
                      <a:gd name="connsiteY6-148" fmla="*/ 63796 h 297712"/>
                      <a:gd name="connsiteX7-149" fmla="*/ 467833 w 1453116"/>
                      <a:gd name="connsiteY7-150" fmla="*/ 70884 h 297712"/>
                      <a:gd name="connsiteX8-151" fmla="*/ 694661 w 1453116"/>
                      <a:gd name="connsiteY8-152" fmla="*/ 42531 h 297712"/>
                      <a:gd name="connsiteX9-153" fmla="*/ 1034902 w 1453116"/>
                      <a:gd name="connsiteY9-154" fmla="*/ 49619 h 297712"/>
                      <a:gd name="connsiteX10-155" fmla="*/ 1155405 w 1453116"/>
                      <a:gd name="connsiteY10-156" fmla="*/ 106326 h 297712"/>
                      <a:gd name="connsiteX11-157" fmla="*/ 1353879 w 1453116"/>
                      <a:gd name="connsiteY11-158" fmla="*/ 141768 h 297712"/>
                      <a:gd name="connsiteX12-159" fmla="*/ 1396409 w 1453116"/>
                      <a:gd name="connsiteY12-160" fmla="*/ 163033 h 297712"/>
                      <a:gd name="connsiteX13-161" fmla="*/ 1431851 w 1453116"/>
                      <a:gd name="connsiteY13-162" fmla="*/ 255182 h 297712"/>
                      <a:gd name="connsiteX14-163" fmla="*/ 1453116 w 1453116"/>
                      <a:gd name="connsiteY14-164" fmla="*/ 297712 h 297712"/>
                      <a:gd name="connsiteX0-165" fmla="*/ 0 w 1458831"/>
                      <a:gd name="connsiteY0-166" fmla="*/ 1586 h 291678"/>
                      <a:gd name="connsiteX1-167" fmla="*/ 76599 w 1458831"/>
                      <a:gd name="connsiteY1-168" fmla="*/ 1055 h 291678"/>
                      <a:gd name="connsiteX2-169" fmla="*/ 147483 w 1458831"/>
                      <a:gd name="connsiteY2-170" fmla="*/ 22320 h 291678"/>
                      <a:gd name="connsiteX3-171" fmla="*/ 175836 w 1458831"/>
                      <a:gd name="connsiteY3-172" fmla="*/ 29408 h 291678"/>
                      <a:gd name="connsiteX4-173" fmla="*/ 253808 w 1458831"/>
                      <a:gd name="connsiteY4-174" fmla="*/ 36497 h 291678"/>
                      <a:gd name="connsiteX5-175" fmla="*/ 345957 w 1458831"/>
                      <a:gd name="connsiteY5-176" fmla="*/ 50673 h 291678"/>
                      <a:gd name="connsiteX6-177" fmla="*/ 445194 w 1458831"/>
                      <a:gd name="connsiteY6-178" fmla="*/ 57762 h 291678"/>
                      <a:gd name="connsiteX7-179" fmla="*/ 473548 w 1458831"/>
                      <a:gd name="connsiteY7-180" fmla="*/ 64850 h 291678"/>
                      <a:gd name="connsiteX8-181" fmla="*/ 700376 w 1458831"/>
                      <a:gd name="connsiteY8-182" fmla="*/ 36497 h 291678"/>
                      <a:gd name="connsiteX9-183" fmla="*/ 1040617 w 1458831"/>
                      <a:gd name="connsiteY9-184" fmla="*/ 43585 h 291678"/>
                      <a:gd name="connsiteX10-185" fmla="*/ 1161120 w 1458831"/>
                      <a:gd name="connsiteY10-186" fmla="*/ 100292 h 291678"/>
                      <a:gd name="connsiteX11-187" fmla="*/ 1359594 w 1458831"/>
                      <a:gd name="connsiteY11-188" fmla="*/ 135734 h 291678"/>
                      <a:gd name="connsiteX12-189" fmla="*/ 1402124 w 1458831"/>
                      <a:gd name="connsiteY12-190" fmla="*/ 156999 h 291678"/>
                      <a:gd name="connsiteX13-191" fmla="*/ 1437566 w 1458831"/>
                      <a:gd name="connsiteY13-192" fmla="*/ 249148 h 291678"/>
                      <a:gd name="connsiteX14-193" fmla="*/ 1458831 w 1458831"/>
                      <a:gd name="connsiteY14-194" fmla="*/ 291678 h 291678"/>
                      <a:gd name="connsiteX0-195" fmla="*/ 0 w 1481691"/>
                      <a:gd name="connsiteY0-196" fmla="*/ 0 h 309142"/>
                      <a:gd name="connsiteX1-197" fmla="*/ 99459 w 1481691"/>
                      <a:gd name="connsiteY1-198" fmla="*/ 18519 h 309142"/>
                      <a:gd name="connsiteX2-199" fmla="*/ 170343 w 1481691"/>
                      <a:gd name="connsiteY2-200" fmla="*/ 39784 h 309142"/>
                      <a:gd name="connsiteX3-201" fmla="*/ 198696 w 1481691"/>
                      <a:gd name="connsiteY3-202" fmla="*/ 46872 h 309142"/>
                      <a:gd name="connsiteX4-203" fmla="*/ 276668 w 1481691"/>
                      <a:gd name="connsiteY4-204" fmla="*/ 53961 h 309142"/>
                      <a:gd name="connsiteX5-205" fmla="*/ 368817 w 1481691"/>
                      <a:gd name="connsiteY5-206" fmla="*/ 68137 h 309142"/>
                      <a:gd name="connsiteX6-207" fmla="*/ 468054 w 1481691"/>
                      <a:gd name="connsiteY6-208" fmla="*/ 75226 h 309142"/>
                      <a:gd name="connsiteX7-209" fmla="*/ 496408 w 1481691"/>
                      <a:gd name="connsiteY7-210" fmla="*/ 82314 h 309142"/>
                      <a:gd name="connsiteX8-211" fmla="*/ 723236 w 1481691"/>
                      <a:gd name="connsiteY8-212" fmla="*/ 53961 h 309142"/>
                      <a:gd name="connsiteX9-213" fmla="*/ 1063477 w 1481691"/>
                      <a:gd name="connsiteY9-214" fmla="*/ 61049 h 309142"/>
                      <a:gd name="connsiteX10-215" fmla="*/ 1183980 w 1481691"/>
                      <a:gd name="connsiteY10-216" fmla="*/ 117756 h 309142"/>
                      <a:gd name="connsiteX11-217" fmla="*/ 1382454 w 1481691"/>
                      <a:gd name="connsiteY11-218" fmla="*/ 153198 h 309142"/>
                      <a:gd name="connsiteX12-219" fmla="*/ 1424984 w 1481691"/>
                      <a:gd name="connsiteY12-220" fmla="*/ 174463 h 309142"/>
                      <a:gd name="connsiteX13-221" fmla="*/ 1460426 w 1481691"/>
                      <a:gd name="connsiteY13-222" fmla="*/ 266612 h 309142"/>
                      <a:gd name="connsiteX14-223" fmla="*/ 1481691 w 1481691"/>
                      <a:gd name="connsiteY14-224" fmla="*/ 309142 h 30914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1481691" h="309142">
                        <a:moveTo>
                          <a:pt x="0" y="0"/>
                        </a:moveTo>
                        <a:cubicBezTo>
                          <a:pt x="23628" y="2363"/>
                          <a:pt x="71069" y="11888"/>
                          <a:pt x="99459" y="18519"/>
                        </a:cubicBezTo>
                        <a:cubicBezTo>
                          <a:pt x="127849" y="25150"/>
                          <a:pt x="146624" y="33007"/>
                          <a:pt x="170343" y="39784"/>
                        </a:cubicBezTo>
                        <a:cubicBezTo>
                          <a:pt x="179710" y="42460"/>
                          <a:pt x="189040" y="45584"/>
                          <a:pt x="198696" y="46872"/>
                        </a:cubicBezTo>
                        <a:cubicBezTo>
                          <a:pt x="224565" y="50321"/>
                          <a:pt x="250677" y="51598"/>
                          <a:pt x="276668" y="53961"/>
                        </a:cubicBezTo>
                        <a:cubicBezTo>
                          <a:pt x="318818" y="68010"/>
                          <a:pt x="295718" y="62045"/>
                          <a:pt x="368817" y="68137"/>
                        </a:cubicBezTo>
                        <a:cubicBezTo>
                          <a:pt x="401866" y="70891"/>
                          <a:pt x="434975" y="72863"/>
                          <a:pt x="468054" y="75226"/>
                        </a:cubicBezTo>
                        <a:cubicBezTo>
                          <a:pt x="477505" y="77589"/>
                          <a:pt x="486689" y="82984"/>
                          <a:pt x="496408" y="82314"/>
                        </a:cubicBezTo>
                        <a:cubicBezTo>
                          <a:pt x="556343" y="78181"/>
                          <a:pt x="652314" y="64092"/>
                          <a:pt x="723236" y="53961"/>
                        </a:cubicBezTo>
                        <a:lnTo>
                          <a:pt x="1063477" y="61049"/>
                        </a:lnTo>
                        <a:lnTo>
                          <a:pt x="1183980" y="117756"/>
                        </a:lnTo>
                        <a:cubicBezTo>
                          <a:pt x="1237143" y="133114"/>
                          <a:pt x="1209489" y="145335"/>
                          <a:pt x="1382454" y="153198"/>
                        </a:cubicBezTo>
                        <a:cubicBezTo>
                          <a:pt x="1394042" y="157060"/>
                          <a:pt x="1411989" y="155561"/>
                          <a:pt x="1424984" y="174463"/>
                        </a:cubicBezTo>
                        <a:cubicBezTo>
                          <a:pt x="1437979" y="193365"/>
                          <a:pt x="1450975" y="244166"/>
                          <a:pt x="1460426" y="266612"/>
                        </a:cubicBezTo>
                        <a:cubicBezTo>
                          <a:pt x="1483552" y="312864"/>
                          <a:pt x="1463582" y="291033"/>
                          <a:pt x="1481691" y="309142"/>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3514" name="组合 3513"/>
                <p:cNvGrpSpPr/>
                <p:nvPr/>
              </p:nvGrpSpPr>
              <p:grpSpPr>
                <a:xfrm>
                  <a:off x="2732564" y="5557078"/>
                  <a:ext cx="3329264" cy="317801"/>
                  <a:chOff x="2360594" y="4858172"/>
                  <a:chExt cx="4372099" cy="540054"/>
                </a:xfrm>
              </p:grpSpPr>
              <p:sp>
                <p:nvSpPr>
                  <p:cNvPr id="3531" name="弧形 3530"/>
                  <p:cNvSpPr/>
                  <p:nvPr/>
                </p:nvSpPr>
                <p:spPr>
                  <a:xfrm rot="276948">
                    <a:off x="2360594" y="5026107"/>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532" name="弧形 3531"/>
                  <p:cNvSpPr/>
                  <p:nvPr/>
                </p:nvSpPr>
                <p:spPr>
                  <a:xfrm rot="11078081">
                    <a:off x="3490145" y="4858172"/>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3515" name="组合 3514"/>
                <p:cNvGrpSpPr/>
                <p:nvPr/>
              </p:nvGrpSpPr>
              <p:grpSpPr>
                <a:xfrm rot="21010653">
                  <a:off x="7119993" y="4478451"/>
                  <a:ext cx="2487048" cy="325194"/>
                  <a:chOff x="2890939" y="4753784"/>
                  <a:chExt cx="3841754" cy="476507"/>
                </a:xfrm>
              </p:grpSpPr>
              <p:sp>
                <p:nvSpPr>
                  <p:cNvPr id="3529" name="弧形 3528"/>
                  <p:cNvSpPr/>
                  <p:nvPr/>
                </p:nvSpPr>
                <p:spPr>
                  <a:xfrm rot="11175244">
                    <a:off x="2890939" y="4753784"/>
                    <a:ext cx="3242548" cy="372119"/>
                  </a:xfrm>
                  <a:prstGeom prst="arc">
                    <a:avLst>
                      <a:gd name="adj1" fmla="val 12057770"/>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530" name="弧形 3529"/>
                  <p:cNvSpPr/>
                  <p:nvPr/>
                </p:nvSpPr>
                <p:spPr>
                  <a:xfrm rot="11078081">
                    <a:off x="3490145" y="4858172"/>
                    <a:ext cx="3242548" cy="372119"/>
                  </a:xfrm>
                  <a:prstGeom prst="arc">
                    <a:avLst>
                      <a:gd name="adj1" fmla="val 12708311"/>
                      <a:gd name="adj2" fmla="val 21076300"/>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3516" name="组合 3515"/>
                <p:cNvGrpSpPr/>
                <p:nvPr/>
              </p:nvGrpSpPr>
              <p:grpSpPr>
                <a:xfrm rot="20416165">
                  <a:off x="5318892" y="4748661"/>
                  <a:ext cx="1377879" cy="266200"/>
                  <a:chOff x="8123580" y="5809204"/>
                  <a:chExt cx="2682539" cy="481779"/>
                </a:xfrm>
              </p:grpSpPr>
              <p:sp>
                <p:nvSpPr>
                  <p:cNvPr id="3527" name="弧形 3526"/>
                  <p:cNvSpPr/>
                  <p:nvPr/>
                </p:nvSpPr>
                <p:spPr>
                  <a:xfrm rot="10800000">
                    <a:off x="8232705" y="6028260"/>
                    <a:ext cx="2573414" cy="201498"/>
                  </a:xfrm>
                  <a:prstGeom prst="arc">
                    <a:avLst>
                      <a:gd name="adj1" fmla="val 11088763"/>
                      <a:gd name="adj2" fmla="val 2148848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528" name="弧形 3527"/>
                  <p:cNvSpPr/>
                  <p:nvPr/>
                </p:nvSpPr>
                <p:spPr>
                  <a:xfrm rot="10800000">
                    <a:off x="8123580" y="5809204"/>
                    <a:ext cx="2573414" cy="481779"/>
                  </a:xfrm>
                  <a:prstGeom prst="arc">
                    <a:avLst>
                      <a:gd name="adj1" fmla="val 11262245"/>
                      <a:gd name="adj2" fmla="val 2120899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3517" name="组合 3516"/>
                <p:cNvGrpSpPr/>
                <p:nvPr/>
              </p:nvGrpSpPr>
              <p:grpSpPr>
                <a:xfrm rot="21010653">
                  <a:off x="8013358" y="4346663"/>
                  <a:ext cx="1521475" cy="192400"/>
                  <a:chOff x="2890939" y="4753785"/>
                  <a:chExt cx="3841755" cy="476505"/>
                </a:xfrm>
              </p:grpSpPr>
              <p:sp>
                <p:nvSpPr>
                  <p:cNvPr id="3525" name="弧形 3524"/>
                  <p:cNvSpPr/>
                  <p:nvPr/>
                </p:nvSpPr>
                <p:spPr>
                  <a:xfrm rot="11175244">
                    <a:off x="2890939" y="4753784"/>
                    <a:ext cx="3242548" cy="372119"/>
                  </a:xfrm>
                  <a:prstGeom prst="arc">
                    <a:avLst>
                      <a:gd name="adj1" fmla="val 11284561"/>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526" name="弧形 3525"/>
                  <p:cNvSpPr/>
                  <p:nvPr/>
                </p:nvSpPr>
                <p:spPr>
                  <a:xfrm rot="11078081">
                    <a:off x="3490145" y="4858172"/>
                    <a:ext cx="3242548" cy="372119"/>
                  </a:xfrm>
                  <a:prstGeom prst="arc">
                    <a:avLst>
                      <a:gd name="adj1" fmla="val 12678965"/>
                      <a:gd name="adj2" fmla="val 21411998"/>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3518" name="弧形 3517"/>
                <p:cNvSpPr/>
                <p:nvPr/>
              </p:nvSpPr>
              <p:spPr>
                <a:xfrm rot="4079546">
                  <a:off x="6809463" y="2966183"/>
                  <a:ext cx="454347" cy="3452551"/>
                </a:xfrm>
                <a:prstGeom prst="arc">
                  <a:avLst>
                    <a:gd name="adj1" fmla="val 16673787"/>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3519" name="弧形 3518"/>
                <p:cNvSpPr/>
                <p:nvPr/>
              </p:nvSpPr>
              <p:spPr>
                <a:xfrm rot="4079546">
                  <a:off x="6866470" y="2979582"/>
                  <a:ext cx="454347" cy="3452551"/>
                </a:xfrm>
                <a:prstGeom prst="arc">
                  <a:avLst>
                    <a:gd name="adj1" fmla="val 16651770"/>
                    <a:gd name="adj2" fmla="val 20952872"/>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20" name="组合 3519"/>
                <p:cNvGrpSpPr/>
                <p:nvPr/>
              </p:nvGrpSpPr>
              <p:grpSpPr>
                <a:xfrm rot="9696540" flipH="1">
                  <a:off x="6169766" y="4768190"/>
                  <a:ext cx="2487047" cy="325197"/>
                  <a:chOff x="2890940" y="4753775"/>
                  <a:chExt cx="3841753" cy="476512"/>
                </a:xfrm>
              </p:grpSpPr>
              <p:sp>
                <p:nvSpPr>
                  <p:cNvPr id="3523" name="弧形 3522"/>
                  <p:cNvSpPr/>
                  <p:nvPr/>
                </p:nvSpPr>
                <p:spPr>
                  <a:xfrm rot="11175244">
                    <a:off x="2890940" y="4753775"/>
                    <a:ext cx="3242550" cy="372121"/>
                  </a:xfrm>
                  <a:prstGeom prst="arc">
                    <a:avLst>
                      <a:gd name="adj1" fmla="val 17210580"/>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524" name="弧形 3523"/>
                  <p:cNvSpPr/>
                  <p:nvPr/>
                </p:nvSpPr>
                <p:spPr>
                  <a:xfrm rot="11078081">
                    <a:off x="3490146" y="4858169"/>
                    <a:ext cx="3242547" cy="372118"/>
                  </a:xfrm>
                  <a:prstGeom prst="arc">
                    <a:avLst>
                      <a:gd name="adj1" fmla="val 20846501"/>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3521" name="任意多边形: 形状 3520"/>
                <p:cNvSpPr/>
                <p:nvPr/>
              </p:nvSpPr>
              <p:spPr>
                <a:xfrm>
                  <a:off x="3189791" y="4946277"/>
                  <a:ext cx="609289" cy="736349"/>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261738 w 588334"/>
                    <a:gd name="connsiteY0-2" fmla="*/ 0 h 715394"/>
                    <a:gd name="connsiteX1-3" fmla="*/ 411125 w 588334"/>
                    <a:gd name="connsiteY1-4" fmla="*/ 13645 h 715394"/>
                    <a:gd name="connsiteX2-5" fmla="*/ 482009 w 588334"/>
                    <a:gd name="connsiteY2-6" fmla="*/ 41999 h 715394"/>
                    <a:gd name="connsiteX3-7" fmla="*/ 574158 w 588334"/>
                    <a:gd name="connsiteY3-8" fmla="*/ 98706 h 715394"/>
                    <a:gd name="connsiteX4-9" fmla="*/ 588334 w 588334"/>
                    <a:gd name="connsiteY4-10" fmla="*/ 127059 h 715394"/>
                    <a:gd name="connsiteX5-11" fmla="*/ 574158 w 588334"/>
                    <a:gd name="connsiteY5-12" fmla="*/ 226297 h 715394"/>
                    <a:gd name="connsiteX6-13" fmla="*/ 524539 w 588334"/>
                    <a:gd name="connsiteY6-14" fmla="*/ 283004 h 715394"/>
                    <a:gd name="connsiteX7-15" fmla="*/ 503274 w 588334"/>
                    <a:gd name="connsiteY7-16" fmla="*/ 304269 h 715394"/>
                    <a:gd name="connsiteX8-17" fmla="*/ 474920 w 588334"/>
                    <a:gd name="connsiteY8-18" fmla="*/ 325534 h 715394"/>
                    <a:gd name="connsiteX9-19" fmla="*/ 446567 w 588334"/>
                    <a:gd name="connsiteY9-20" fmla="*/ 353887 h 715394"/>
                    <a:gd name="connsiteX10-21" fmla="*/ 425302 w 588334"/>
                    <a:gd name="connsiteY10-22" fmla="*/ 382241 h 715394"/>
                    <a:gd name="connsiteX11-23" fmla="*/ 396948 w 588334"/>
                    <a:gd name="connsiteY11-24" fmla="*/ 396418 h 715394"/>
                    <a:gd name="connsiteX12-25" fmla="*/ 368595 w 588334"/>
                    <a:gd name="connsiteY12-26" fmla="*/ 424771 h 715394"/>
                    <a:gd name="connsiteX13-27" fmla="*/ 340241 w 588334"/>
                    <a:gd name="connsiteY13-28" fmla="*/ 446036 h 715394"/>
                    <a:gd name="connsiteX14-29" fmla="*/ 297711 w 588334"/>
                    <a:gd name="connsiteY14-30" fmla="*/ 481478 h 715394"/>
                    <a:gd name="connsiteX15-31" fmla="*/ 283534 w 588334"/>
                    <a:gd name="connsiteY15-32" fmla="*/ 502743 h 715394"/>
                    <a:gd name="connsiteX16-33" fmla="*/ 177209 w 588334"/>
                    <a:gd name="connsiteY16-34" fmla="*/ 594892 h 715394"/>
                    <a:gd name="connsiteX17-35" fmla="*/ 134679 w 588334"/>
                    <a:gd name="connsiteY17-36" fmla="*/ 623245 h 715394"/>
                    <a:gd name="connsiteX18-37" fmla="*/ 92148 w 588334"/>
                    <a:gd name="connsiteY18-38" fmla="*/ 644511 h 715394"/>
                    <a:gd name="connsiteX19-39" fmla="*/ 70883 w 588334"/>
                    <a:gd name="connsiteY19-40" fmla="*/ 672864 h 715394"/>
                    <a:gd name="connsiteX20-41" fmla="*/ 42530 w 588334"/>
                    <a:gd name="connsiteY20-42" fmla="*/ 679952 h 715394"/>
                    <a:gd name="connsiteX21-43" fmla="*/ 21265 w 588334"/>
                    <a:gd name="connsiteY21-44" fmla="*/ 694129 h 715394"/>
                    <a:gd name="connsiteX22-45" fmla="*/ 0 w 588334"/>
                    <a:gd name="connsiteY22-46" fmla="*/ 715394 h 715394"/>
                    <a:gd name="connsiteX0-47" fmla="*/ 261738 w 588334"/>
                    <a:gd name="connsiteY0-48" fmla="*/ 0 h 715394"/>
                    <a:gd name="connsiteX1-49" fmla="*/ 411125 w 588334"/>
                    <a:gd name="connsiteY1-50" fmla="*/ 13645 h 715394"/>
                    <a:gd name="connsiteX2-51" fmla="*/ 482009 w 588334"/>
                    <a:gd name="connsiteY2-52" fmla="*/ 41999 h 715394"/>
                    <a:gd name="connsiteX3-53" fmla="*/ 574158 w 588334"/>
                    <a:gd name="connsiteY3-54" fmla="*/ 98706 h 715394"/>
                    <a:gd name="connsiteX4-55" fmla="*/ 588334 w 588334"/>
                    <a:gd name="connsiteY4-56" fmla="*/ 127059 h 715394"/>
                    <a:gd name="connsiteX5-57" fmla="*/ 574158 w 588334"/>
                    <a:gd name="connsiteY5-58" fmla="*/ 226297 h 715394"/>
                    <a:gd name="connsiteX6-59" fmla="*/ 524539 w 588334"/>
                    <a:gd name="connsiteY6-60" fmla="*/ 283004 h 715394"/>
                    <a:gd name="connsiteX7-61" fmla="*/ 503274 w 588334"/>
                    <a:gd name="connsiteY7-62" fmla="*/ 304269 h 715394"/>
                    <a:gd name="connsiteX8-63" fmla="*/ 474920 w 588334"/>
                    <a:gd name="connsiteY8-64" fmla="*/ 325534 h 715394"/>
                    <a:gd name="connsiteX9-65" fmla="*/ 446567 w 588334"/>
                    <a:gd name="connsiteY9-66" fmla="*/ 353887 h 715394"/>
                    <a:gd name="connsiteX10-67" fmla="*/ 425302 w 588334"/>
                    <a:gd name="connsiteY10-68" fmla="*/ 382241 h 715394"/>
                    <a:gd name="connsiteX11-69" fmla="*/ 396948 w 588334"/>
                    <a:gd name="connsiteY11-70" fmla="*/ 396418 h 715394"/>
                    <a:gd name="connsiteX12-71" fmla="*/ 368595 w 588334"/>
                    <a:gd name="connsiteY12-72" fmla="*/ 424771 h 715394"/>
                    <a:gd name="connsiteX13-73" fmla="*/ 340241 w 588334"/>
                    <a:gd name="connsiteY13-74" fmla="*/ 446036 h 715394"/>
                    <a:gd name="connsiteX14-75" fmla="*/ 297711 w 588334"/>
                    <a:gd name="connsiteY14-76" fmla="*/ 481478 h 715394"/>
                    <a:gd name="connsiteX15-77" fmla="*/ 283534 w 588334"/>
                    <a:gd name="connsiteY15-78" fmla="*/ 502743 h 715394"/>
                    <a:gd name="connsiteX16-79" fmla="*/ 177209 w 588334"/>
                    <a:gd name="connsiteY16-80" fmla="*/ 594892 h 715394"/>
                    <a:gd name="connsiteX17-81" fmla="*/ 134679 w 588334"/>
                    <a:gd name="connsiteY17-82" fmla="*/ 623245 h 715394"/>
                    <a:gd name="connsiteX18-83" fmla="*/ 92148 w 588334"/>
                    <a:gd name="connsiteY18-84" fmla="*/ 644511 h 715394"/>
                    <a:gd name="connsiteX19-85" fmla="*/ 70883 w 588334"/>
                    <a:gd name="connsiteY19-86" fmla="*/ 672864 h 715394"/>
                    <a:gd name="connsiteX20-87" fmla="*/ 42530 w 588334"/>
                    <a:gd name="connsiteY20-88" fmla="*/ 679952 h 715394"/>
                    <a:gd name="connsiteX21-89" fmla="*/ 0 w 588334"/>
                    <a:gd name="connsiteY21-90" fmla="*/ 715394 h 715394"/>
                    <a:gd name="connsiteX0-91" fmla="*/ 261738 w 588334"/>
                    <a:gd name="connsiteY0-92" fmla="*/ 0 h 715394"/>
                    <a:gd name="connsiteX1-93" fmla="*/ 411125 w 588334"/>
                    <a:gd name="connsiteY1-94" fmla="*/ 13645 h 715394"/>
                    <a:gd name="connsiteX2-95" fmla="*/ 482009 w 588334"/>
                    <a:gd name="connsiteY2-96" fmla="*/ 41999 h 715394"/>
                    <a:gd name="connsiteX3-97" fmla="*/ 574158 w 588334"/>
                    <a:gd name="connsiteY3-98" fmla="*/ 98706 h 715394"/>
                    <a:gd name="connsiteX4-99" fmla="*/ 588334 w 588334"/>
                    <a:gd name="connsiteY4-100" fmla="*/ 127059 h 715394"/>
                    <a:gd name="connsiteX5-101" fmla="*/ 574158 w 588334"/>
                    <a:gd name="connsiteY5-102" fmla="*/ 226297 h 715394"/>
                    <a:gd name="connsiteX6-103" fmla="*/ 524539 w 588334"/>
                    <a:gd name="connsiteY6-104" fmla="*/ 283004 h 715394"/>
                    <a:gd name="connsiteX7-105" fmla="*/ 503274 w 588334"/>
                    <a:gd name="connsiteY7-106" fmla="*/ 304269 h 715394"/>
                    <a:gd name="connsiteX8-107" fmla="*/ 474920 w 588334"/>
                    <a:gd name="connsiteY8-108" fmla="*/ 325534 h 715394"/>
                    <a:gd name="connsiteX9-109" fmla="*/ 446567 w 588334"/>
                    <a:gd name="connsiteY9-110" fmla="*/ 353887 h 715394"/>
                    <a:gd name="connsiteX10-111" fmla="*/ 425302 w 588334"/>
                    <a:gd name="connsiteY10-112" fmla="*/ 382241 h 715394"/>
                    <a:gd name="connsiteX11-113" fmla="*/ 396948 w 588334"/>
                    <a:gd name="connsiteY11-114" fmla="*/ 396418 h 715394"/>
                    <a:gd name="connsiteX12-115" fmla="*/ 368595 w 588334"/>
                    <a:gd name="connsiteY12-116" fmla="*/ 424771 h 715394"/>
                    <a:gd name="connsiteX13-117" fmla="*/ 340241 w 588334"/>
                    <a:gd name="connsiteY13-118" fmla="*/ 446036 h 715394"/>
                    <a:gd name="connsiteX14-119" fmla="*/ 297711 w 588334"/>
                    <a:gd name="connsiteY14-120" fmla="*/ 481478 h 715394"/>
                    <a:gd name="connsiteX15-121" fmla="*/ 283534 w 588334"/>
                    <a:gd name="connsiteY15-122" fmla="*/ 502743 h 715394"/>
                    <a:gd name="connsiteX16-123" fmla="*/ 177209 w 588334"/>
                    <a:gd name="connsiteY16-124" fmla="*/ 594892 h 715394"/>
                    <a:gd name="connsiteX17-125" fmla="*/ 134679 w 588334"/>
                    <a:gd name="connsiteY17-126" fmla="*/ 623245 h 715394"/>
                    <a:gd name="connsiteX18-127" fmla="*/ 92148 w 588334"/>
                    <a:gd name="connsiteY18-128" fmla="*/ 644511 h 715394"/>
                    <a:gd name="connsiteX19-129" fmla="*/ 70883 w 588334"/>
                    <a:gd name="connsiteY19-130" fmla="*/ 672864 h 715394"/>
                    <a:gd name="connsiteX20-131" fmla="*/ 0 w 588334"/>
                    <a:gd name="connsiteY20-132" fmla="*/ 715394 h 715394"/>
                    <a:gd name="connsiteX0-133" fmla="*/ 261738 w 588334"/>
                    <a:gd name="connsiteY0-134" fmla="*/ 0 h 715394"/>
                    <a:gd name="connsiteX1-135" fmla="*/ 411125 w 588334"/>
                    <a:gd name="connsiteY1-136" fmla="*/ 13645 h 715394"/>
                    <a:gd name="connsiteX2-137" fmla="*/ 482009 w 588334"/>
                    <a:gd name="connsiteY2-138" fmla="*/ 41999 h 715394"/>
                    <a:gd name="connsiteX3-139" fmla="*/ 574158 w 588334"/>
                    <a:gd name="connsiteY3-140" fmla="*/ 98706 h 715394"/>
                    <a:gd name="connsiteX4-141" fmla="*/ 588334 w 588334"/>
                    <a:gd name="connsiteY4-142" fmla="*/ 127059 h 715394"/>
                    <a:gd name="connsiteX5-143" fmla="*/ 574158 w 588334"/>
                    <a:gd name="connsiteY5-144" fmla="*/ 226297 h 715394"/>
                    <a:gd name="connsiteX6-145" fmla="*/ 524539 w 588334"/>
                    <a:gd name="connsiteY6-146" fmla="*/ 283004 h 715394"/>
                    <a:gd name="connsiteX7-147" fmla="*/ 503274 w 588334"/>
                    <a:gd name="connsiteY7-148" fmla="*/ 304269 h 715394"/>
                    <a:gd name="connsiteX8-149" fmla="*/ 474920 w 588334"/>
                    <a:gd name="connsiteY8-150" fmla="*/ 325534 h 715394"/>
                    <a:gd name="connsiteX9-151" fmla="*/ 446567 w 588334"/>
                    <a:gd name="connsiteY9-152" fmla="*/ 353887 h 715394"/>
                    <a:gd name="connsiteX10-153" fmla="*/ 425302 w 588334"/>
                    <a:gd name="connsiteY10-154" fmla="*/ 382241 h 715394"/>
                    <a:gd name="connsiteX11-155" fmla="*/ 396948 w 588334"/>
                    <a:gd name="connsiteY11-156" fmla="*/ 396418 h 715394"/>
                    <a:gd name="connsiteX12-157" fmla="*/ 368595 w 588334"/>
                    <a:gd name="connsiteY12-158" fmla="*/ 424771 h 715394"/>
                    <a:gd name="connsiteX13-159" fmla="*/ 340241 w 588334"/>
                    <a:gd name="connsiteY13-160" fmla="*/ 446036 h 715394"/>
                    <a:gd name="connsiteX14-161" fmla="*/ 297711 w 588334"/>
                    <a:gd name="connsiteY14-162" fmla="*/ 481478 h 715394"/>
                    <a:gd name="connsiteX15-163" fmla="*/ 283534 w 588334"/>
                    <a:gd name="connsiteY15-164" fmla="*/ 502743 h 715394"/>
                    <a:gd name="connsiteX16-165" fmla="*/ 177209 w 588334"/>
                    <a:gd name="connsiteY16-166" fmla="*/ 594892 h 715394"/>
                    <a:gd name="connsiteX17-167" fmla="*/ 134679 w 588334"/>
                    <a:gd name="connsiteY17-168" fmla="*/ 623245 h 715394"/>
                    <a:gd name="connsiteX18-169" fmla="*/ 92148 w 588334"/>
                    <a:gd name="connsiteY18-170" fmla="*/ 644511 h 715394"/>
                    <a:gd name="connsiteX19-171" fmla="*/ 0 w 588334"/>
                    <a:gd name="connsiteY19-172" fmla="*/ 715394 h 715394"/>
                    <a:gd name="connsiteX0-173" fmla="*/ 261738 w 588334"/>
                    <a:gd name="connsiteY0-174" fmla="*/ 0 h 715394"/>
                    <a:gd name="connsiteX1-175" fmla="*/ 411125 w 588334"/>
                    <a:gd name="connsiteY1-176" fmla="*/ 13645 h 715394"/>
                    <a:gd name="connsiteX2-177" fmla="*/ 482009 w 588334"/>
                    <a:gd name="connsiteY2-178" fmla="*/ 41999 h 715394"/>
                    <a:gd name="connsiteX3-179" fmla="*/ 574158 w 588334"/>
                    <a:gd name="connsiteY3-180" fmla="*/ 98706 h 715394"/>
                    <a:gd name="connsiteX4-181" fmla="*/ 588334 w 588334"/>
                    <a:gd name="connsiteY4-182" fmla="*/ 127059 h 715394"/>
                    <a:gd name="connsiteX5-183" fmla="*/ 574158 w 588334"/>
                    <a:gd name="connsiteY5-184" fmla="*/ 226297 h 715394"/>
                    <a:gd name="connsiteX6-185" fmla="*/ 524539 w 588334"/>
                    <a:gd name="connsiteY6-186" fmla="*/ 283004 h 715394"/>
                    <a:gd name="connsiteX7-187" fmla="*/ 503274 w 588334"/>
                    <a:gd name="connsiteY7-188" fmla="*/ 304269 h 715394"/>
                    <a:gd name="connsiteX8-189" fmla="*/ 474920 w 588334"/>
                    <a:gd name="connsiteY8-190" fmla="*/ 325534 h 715394"/>
                    <a:gd name="connsiteX9-191" fmla="*/ 446567 w 588334"/>
                    <a:gd name="connsiteY9-192" fmla="*/ 353887 h 715394"/>
                    <a:gd name="connsiteX10-193" fmla="*/ 425302 w 588334"/>
                    <a:gd name="connsiteY10-194" fmla="*/ 382241 h 715394"/>
                    <a:gd name="connsiteX11-195" fmla="*/ 396948 w 588334"/>
                    <a:gd name="connsiteY11-196" fmla="*/ 396418 h 715394"/>
                    <a:gd name="connsiteX12-197" fmla="*/ 368595 w 588334"/>
                    <a:gd name="connsiteY12-198" fmla="*/ 424771 h 715394"/>
                    <a:gd name="connsiteX13-199" fmla="*/ 340241 w 588334"/>
                    <a:gd name="connsiteY13-200" fmla="*/ 446036 h 715394"/>
                    <a:gd name="connsiteX14-201" fmla="*/ 297711 w 588334"/>
                    <a:gd name="connsiteY14-202" fmla="*/ 481478 h 715394"/>
                    <a:gd name="connsiteX15-203" fmla="*/ 283534 w 588334"/>
                    <a:gd name="connsiteY15-204" fmla="*/ 502743 h 715394"/>
                    <a:gd name="connsiteX16-205" fmla="*/ 177209 w 588334"/>
                    <a:gd name="connsiteY16-206" fmla="*/ 594892 h 715394"/>
                    <a:gd name="connsiteX17-207" fmla="*/ 134679 w 588334"/>
                    <a:gd name="connsiteY17-208" fmla="*/ 623245 h 715394"/>
                    <a:gd name="connsiteX18-209" fmla="*/ 0 w 588334"/>
                    <a:gd name="connsiteY18-210" fmla="*/ 715394 h 715394"/>
                    <a:gd name="connsiteX0-211" fmla="*/ 261738 w 588334"/>
                    <a:gd name="connsiteY0-212" fmla="*/ 0 h 715394"/>
                    <a:gd name="connsiteX1-213" fmla="*/ 411125 w 588334"/>
                    <a:gd name="connsiteY1-214" fmla="*/ 13645 h 715394"/>
                    <a:gd name="connsiteX2-215" fmla="*/ 482009 w 588334"/>
                    <a:gd name="connsiteY2-216" fmla="*/ 41999 h 715394"/>
                    <a:gd name="connsiteX3-217" fmla="*/ 574158 w 588334"/>
                    <a:gd name="connsiteY3-218" fmla="*/ 98706 h 715394"/>
                    <a:gd name="connsiteX4-219" fmla="*/ 588334 w 588334"/>
                    <a:gd name="connsiteY4-220" fmla="*/ 127059 h 715394"/>
                    <a:gd name="connsiteX5-221" fmla="*/ 574158 w 588334"/>
                    <a:gd name="connsiteY5-222" fmla="*/ 226297 h 715394"/>
                    <a:gd name="connsiteX6-223" fmla="*/ 524539 w 588334"/>
                    <a:gd name="connsiteY6-224" fmla="*/ 283004 h 715394"/>
                    <a:gd name="connsiteX7-225" fmla="*/ 503274 w 588334"/>
                    <a:gd name="connsiteY7-226" fmla="*/ 304269 h 715394"/>
                    <a:gd name="connsiteX8-227" fmla="*/ 474920 w 588334"/>
                    <a:gd name="connsiteY8-228" fmla="*/ 325534 h 715394"/>
                    <a:gd name="connsiteX9-229" fmla="*/ 446567 w 588334"/>
                    <a:gd name="connsiteY9-230" fmla="*/ 353887 h 715394"/>
                    <a:gd name="connsiteX10-231" fmla="*/ 425302 w 588334"/>
                    <a:gd name="connsiteY10-232" fmla="*/ 382241 h 715394"/>
                    <a:gd name="connsiteX11-233" fmla="*/ 396948 w 588334"/>
                    <a:gd name="connsiteY11-234" fmla="*/ 396418 h 715394"/>
                    <a:gd name="connsiteX12-235" fmla="*/ 368595 w 588334"/>
                    <a:gd name="connsiteY12-236" fmla="*/ 424771 h 715394"/>
                    <a:gd name="connsiteX13-237" fmla="*/ 340241 w 588334"/>
                    <a:gd name="connsiteY13-238" fmla="*/ 446036 h 715394"/>
                    <a:gd name="connsiteX14-239" fmla="*/ 297711 w 588334"/>
                    <a:gd name="connsiteY14-240" fmla="*/ 481478 h 715394"/>
                    <a:gd name="connsiteX15-241" fmla="*/ 283534 w 588334"/>
                    <a:gd name="connsiteY15-242" fmla="*/ 502743 h 715394"/>
                    <a:gd name="connsiteX16-243" fmla="*/ 177209 w 588334"/>
                    <a:gd name="connsiteY16-244" fmla="*/ 594892 h 715394"/>
                    <a:gd name="connsiteX17-245" fmla="*/ 0 w 588334"/>
                    <a:gd name="connsiteY17-246" fmla="*/ 715394 h 715394"/>
                    <a:gd name="connsiteX0-247" fmla="*/ 261738 w 588334"/>
                    <a:gd name="connsiteY0-248" fmla="*/ 0 h 715394"/>
                    <a:gd name="connsiteX1-249" fmla="*/ 411125 w 588334"/>
                    <a:gd name="connsiteY1-250" fmla="*/ 13645 h 715394"/>
                    <a:gd name="connsiteX2-251" fmla="*/ 482009 w 588334"/>
                    <a:gd name="connsiteY2-252" fmla="*/ 41999 h 715394"/>
                    <a:gd name="connsiteX3-253" fmla="*/ 574158 w 588334"/>
                    <a:gd name="connsiteY3-254" fmla="*/ 98706 h 715394"/>
                    <a:gd name="connsiteX4-255" fmla="*/ 588334 w 588334"/>
                    <a:gd name="connsiteY4-256" fmla="*/ 127059 h 715394"/>
                    <a:gd name="connsiteX5-257" fmla="*/ 574158 w 588334"/>
                    <a:gd name="connsiteY5-258" fmla="*/ 226297 h 715394"/>
                    <a:gd name="connsiteX6-259" fmla="*/ 524539 w 588334"/>
                    <a:gd name="connsiteY6-260" fmla="*/ 283004 h 715394"/>
                    <a:gd name="connsiteX7-261" fmla="*/ 503274 w 588334"/>
                    <a:gd name="connsiteY7-262" fmla="*/ 304269 h 715394"/>
                    <a:gd name="connsiteX8-263" fmla="*/ 474920 w 588334"/>
                    <a:gd name="connsiteY8-264" fmla="*/ 325534 h 715394"/>
                    <a:gd name="connsiteX9-265" fmla="*/ 446567 w 588334"/>
                    <a:gd name="connsiteY9-266" fmla="*/ 353887 h 715394"/>
                    <a:gd name="connsiteX10-267" fmla="*/ 425302 w 588334"/>
                    <a:gd name="connsiteY10-268" fmla="*/ 382241 h 715394"/>
                    <a:gd name="connsiteX11-269" fmla="*/ 396948 w 588334"/>
                    <a:gd name="connsiteY11-270" fmla="*/ 396418 h 715394"/>
                    <a:gd name="connsiteX12-271" fmla="*/ 368595 w 588334"/>
                    <a:gd name="connsiteY12-272" fmla="*/ 424771 h 715394"/>
                    <a:gd name="connsiteX13-273" fmla="*/ 340241 w 588334"/>
                    <a:gd name="connsiteY13-274" fmla="*/ 446036 h 715394"/>
                    <a:gd name="connsiteX14-275" fmla="*/ 297711 w 588334"/>
                    <a:gd name="connsiteY14-276" fmla="*/ 481478 h 715394"/>
                    <a:gd name="connsiteX15-277" fmla="*/ 283534 w 588334"/>
                    <a:gd name="connsiteY15-278" fmla="*/ 502743 h 715394"/>
                    <a:gd name="connsiteX16-279" fmla="*/ 0 w 588334"/>
                    <a:gd name="connsiteY16-280" fmla="*/ 715394 h 715394"/>
                    <a:gd name="connsiteX0-281" fmla="*/ 282693 w 609289"/>
                    <a:gd name="connsiteY0-282" fmla="*/ 0 h 705869"/>
                    <a:gd name="connsiteX1-283" fmla="*/ 432080 w 609289"/>
                    <a:gd name="connsiteY1-284" fmla="*/ 13645 h 705869"/>
                    <a:gd name="connsiteX2-285" fmla="*/ 502964 w 609289"/>
                    <a:gd name="connsiteY2-286" fmla="*/ 41999 h 705869"/>
                    <a:gd name="connsiteX3-287" fmla="*/ 595113 w 609289"/>
                    <a:gd name="connsiteY3-288" fmla="*/ 98706 h 705869"/>
                    <a:gd name="connsiteX4-289" fmla="*/ 609289 w 609289"/>
                    <a:gd name="connsiteY4-290" fmla="*/ 127059 h 705869"/>
                    <a:gd name="connsiteX5-291" fmla="*/ 595113 w 609289"/>
                    <a:gd name="connsiteY5-292" fmla="*/ 226297 h 705869"/>
                    <a:gd name="connsiteX6-293" fmla="*/ 545494 w 609289"/>
                    <a:gd name="connsiteY6-294" fmla="*/ 283004 h 705869"/>
                    <a:gd name="connsiteX7-295" fmla="*/ 524229 w 609289"/>
                    <a:gd name="connsiteY7-296" fmla="*/ 304269 h 705869"/>
                    <a:gd name="connsiteX8-297" fmla="*/ 495875 w 609289"/>
                    <a:gd name="connsiteY8-298" fmla="*/ 325534 h 705869"/>
                    <a:gd name="connsiteX9-299" fmla="*/ 467522 w 609289"/>
                    <a:gd name="connsiteY9-300" fmla="*/ 353887 h 705869"/>
                    <a:gd name="connsiteX10-301" fmla="*/ 446257 w 609289"/>
                    <a:gd name="connsiteY10-302" fmla="*/ 382241 h 705869"/>
                    <a:gd name="connsiteX11-303" fmla="*/ 417903 w 609289"/>
                    <a:gd name="connsiteY11-304" fmla="*/ 396418 h 705869"/>
                    <a:gd name="connsiteX12-305" fmla="*/ 389550 w 609289"/>
                    <a:gd name="connsiteY12-306" fmla="*/ 424771 h 705869"/>
                    <a:gd name="connsiteX13-307" fmla="*/ 361196 w 609289"/>
                    <a:gd name="connsiteY13-308" fmla="*/ 446036 h 705869"/>
                    <a:gd name="connsiteX14-309" fmla="*/ 318666 w 609289"/>
                    <a:gd name="connsiteY14-310" fmla="*/ 481478 h 705869"/>
                    <a:gd name="connsiteX15-311" fmla="*/ 304489 w 609289"/>
                    <a:gd name="connsiteY15-312" fmla="*/ 502743 h 705869"/>
                    <a:gd name="connsiteX16-313" fmla="*/ 0 w 609289"/>
                    <a:gd name="connsiteY16-314" fmla="*/ 705869 h 705869"/>
                    <a:gd name="connsiteX0-315" fmla="*/ 168393 w 609289"/>
                    <a:gd name="connsiteY0-316" fmla="*/ 0 h 736349"/>
                    <a:gd name="connsiteX1-317" fmla="*/ 432080 w 609289"/>
                    <a:gd name="connsiteY1-318" fmla="*/ 44125 h 736349"/>
                    <a:gd name="connsiteX2-319" fmla="*/ 502964 w 609289"/>
                    <a:gd name="connsiteY2-320" fmla="*/ 72479 h 736349"/>
                    <a:gd name="connsiteX3-321" fmla="*/ 595113 w 609289"/>
                    <a:gd name="connsiteY3-322" fmla="*/ 129186 h 736349"/>
                    <a:gd name="connsiteX4-323" fmla="*/ 609289 w 609289"/>
                    <a:gd name="connsiteY4-324" fmla="*/ 157539 h 736349"/>
                    <a:gd name="connsiteX5-325" fmla="*/ 595113 w 609289"/>
                    <a:gd name="connsiteY5-326" fmla="*/ 256777 h 736349"/>
                    <a:gd name="connsiteX6-327" fmla="*/ 545494 w 609289"/>
                    <a:gd name="connsiteY6-328" fmla="*/ 313484 h 736349"/>
                    <a:gd name="connsiteX7-329" fmla="*/ 524229 w 609289"/>
                    <a:gd name="connsiteY7-330" fmla="*/ 334749 h 736349"/>
                    <a:gd name="connsiteX8-331" fmla="*/ 495875 w 609289"/>
                    <a:gd name="connsiteY8-332" fmla="*/ 356014 h 736349"/>
                    <a:gd name="connsiteX9-333" fmla="*/ 467522 w 609289"/>
                    <a:gd name="connsiteY9-334" fmla="*/ 384367 h 736349"/>
                    <a:gd name="connsiteX10-335" fmla="*/ 446257 w 609289"/>
                    <a:gd name="connsiteY10-336" fmla="*/ 412721 h 736349"/>
                    <a:gd name="connsiteX11-337" fmla="*/ 417903 w 609289"/>
                    <a:gd name="connsiteY11-338" fmla="*/ 426898 h 736349"/>
                    <a:gd name="connsiteX12-339" fmla="*/ 389550 w 609289"/>
                    <a:gd name="connsiteY12-340" fmla="*/ 455251 h 736349"/>
                    <a:gd name="connsiteX13-341" fmla="*/ 361196 w 609289"/>
                    <a:gd name="connsiteY13-342" fmla="*/ 476516 h 736349"/>
                    <a:gd name="connsiteX14-343" fmla="*/ 318666 w 609289"/>
                    <a:gd name="connsiteY14-344" fmla="*/ 511958 h 736349"/>
                    <a:gd name="connsiteX15-345" fmla="*/ 304489 w 609289"/>
                    <a:gd name="connsiteY15-346" fmla="*/ 533223 h 736349"/>
                    <a:gd name="connsiteX16-347" fmla="*/ 0 w 609289"/>
                    <a:gd name="connsiteY16-348" fmla="*/ 736349 h 73634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Lst>
                  <a:rect l="l" t="t" r="r" b="b"/>
                  <a:pathLst>
                    <a:path w="609289" h="736349">
                      <a:moveTo>
                        <a:pt x="168393" y="0"/>
                      </a:moveTo>
                      <a:cubicBezTo>
                        <a:pt x="210713" y="4703"/>
                        <a:pt x="376318" y="32045"/>
                        <a:pt x="432080" y="44125"/>
                      </a:cubicBezTo>
                      <a:cubicBezTo>
                        <a:pt x="487842" y="56205"/>
                        <a:pt x="479757" y="62036"/>
                        <a:pt x="502964" y="72479"/>
                      </a:cubicBezTo>
                      <a:cubicBezTo>
                        <a:pt x="575555" y="105145"/>
                        <a:pt x="557923" y="91996"/>
                        <a:pt x="595113" y="129186"/>
                      </a:cubicBezTo>
                      <a:cubicBezTo>
                        <a:pt x="599838" y="138637"/>
                        <a:pt x="609289" y="146973"/>
                        <a:pt x="609289" y="157539"/>
                      </a:cubicBezTo>
                      <a:cubicBezTo>
                        <a:pt x="609289" y="190954"/>
                        <a:pt x="604715" y="224771"/>
                        <a:pt x="595113" y="256777"/>
                      </a:cubicBezTo>
                      <a:cubicBezTo>
                        <a:pt x="581567" y="301930"/>
                        <a:pt x="571169" y="292088"/>
                        <a:pt x="545494" y="313484"/>
                      </a:cubicBezTo>
                      <a:cubicBezTo>
                        <a:pt x="537793" y="319902"/>
                        <a:pt x="531840" y="328225"/>
                        <a:pt x="524229" y="334749"/>
                      </a:cubicBezTo>
                      <a:cubicBezTo>
                        <a:pt x="515259" y="342437"/>
                        <a:pt x="504766" y="348234"/>
                        <a:pt x="495875" y="356014"/>
                      </a:cubicBezTo>
                      <a:cubicBezTo>
                        <a:pt x="485816" y="364815"/>
                        <a:pt x="476323" y="374308"/>
                        <a:pt x="467522" y="384367"/>
                      </a:cubicBezTo>
                      <a:cubicBezTo>
                        <a:pt x="459742" y="393258"/>
                        <a:pt x="455227" y="405032"/>
                        <a:pt x="446257" y="412721"/>
                      </a:cubicBezTo>
                      <a:cubicBezTo>
                        <a:pt x="438234" y="419598"/>
                        <a:pt x="426357" y="420558"/>
                        <a:pt x="417903" y="426898"/>
                      </a:cubicBezTo>
                      <a:cubicBezTo>
                        <a:pt x="407210" y="434917"/>
                        <a:pt x="399609" y="446450"/>
                        <a:pt x="389550" y="455251"/>
                      </a:cubicBezTo>
                      <a:cubicBezTo>
                        <a:pt x="380659" y="463031"/>
                        <a:pt x="370166" y="468828"/>
                        <a:pt x="361196" y="476516"/>
                      </a:cubicBezTo>
                      <a:cubicBezTo>
                        <a:pt x="313436" y="517453"/>
                        <a:pt x="365669" y="480622"/>
                        <a:pt x="318666" y="511958"/>
                      </a:cubicBezTo>
                      <a:cubicBezTo>
                        <a:pt x="313940" y="519046"/>
                        <a:pt x="357600" y="495825"/>
                        <a:pt x="304489" y="533223"/>
                      </a:cubicBezTo>
                      <a:cubicBezTo>
                        <a:pt x="251378" y="570621"/>
                        <a:pt x="59070" y="692047"/>
                        <a:pt x="0" y="736349"/>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22" name="任意多边形: 形状 3521"/>
                <p:cNvSpPr/>
                <p:nvPr/>
              </p:nvSpPr>
              <p:spPr>
                <a:xfrm>
                  <a:off x="3190262" y="4902205"/>
                  <a:ext cx="694659" cy="787030"/>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375683 w 694659"/>
                    <a:gd name="connsiteY0-2" fmla="*/ 0 h 758455"/>
                    <a:gd name="connsiteX1-3" fmla="*/ 517450 w 694659"/>
                    <a:gd name="connsiteY1-4" fmla="*/ 21265 h 758455"/>
                    <a:gd name="connsiteX2-5" fmla="*/ 588334 w 694659"/>
                    <a:gd name="connsiteY2-6" fmla="*/ 49619 h 758455"/>
                    <a:gd name="connsiteX3-7" fmla="*/ 680483 w 694659"/>
                    <a:gd name="connsiteY3-8" fmla="*/ 106326 h 758455"/>
                    <a:gd name="connsiteX4-9" fmla="*/ 694659 w 694659"/>
                    <a:gd name="connsiteY4-10" fmla="*/ 134679 h 758455"/>
                    <a:gd name="connsiteX5-11" fmla="*/ 680483 w 694659"/>
                    <a:gd name="connsiteY5-12" fmla="*/ 233917 h 758455"/>
                    <a:gd name="connsiteX6-13" fmla="*/ 630864 w 694659"/>
                    <a:gd name="connsiteY6-14" fmla="*/ 290624 h 758455"/>
                    <a:gd name="connsiteX7-15" fmla="*/ 609599 w 694659"/>
                    <a:gd name="connsiteY7-16" fmla="*/ 311889 h 758455"/>
                    <a:gd name="connsiteX8-17" fmla="*/ 581245 w 694659"/>
                    <a:gd name="connsiteY8-18" fmla="*/ 333154 h 758455"/>
                    <a:gd name="connsiteX9-19" fmla="*/ 552892 w 694659"/>
                    <a:gd name="connsiteY9-20" fmla="*/ 361507 h 758455"/>
                    <a:gd name="connsiteX10-21" fmla="*/ 531627 w 694659"/>
                    <a:gd name="connsiteY10-22" fmla="*/ 389861 h 758455"/>
                    <a:gd name="connsiteX11-23" fmla="*/ 503273 w 694659"/>
                    <a:gd name="connsiteY11-24" fmla="*/ 404038 h 758455"/>
                    <a:gd name="connsiteX12-25" fmla="*/ 474920 w 694659"/>
                    <a:gd name="connsiteY12-26" fmla="*/ 432391 h 758455"/>
                    <a:gd name="connsiteX13-27" fmla="*/ 446566 w 694659"/>
                    <a:gd name="connsiteY13-28" fmla="*/ 453656 h 758455"/>
                    <a:gd name="connsiteX14-29" fmla="*/ 404036 w 694659"/>
                    <a:gd name="connsiteY14-30" fmla="*/ 489098 h 758455"/>
                    <a:gd name="connsiteX15-31" fmla="*/ 389859 w 694659"/>
                    <a:gd name="connsiteY15-32" fmla="*/ 510363 h 758455"/>
                    <a:gd name="connsiteX16-33" fmla="*/ 283534 w 694659"/>
                    <a:gd name="connsiteY16-34" fmla="*/ 602512 h 758455"/>
                    <a:gd name="connsiteX17-35" fmla="*/ 241004 w 694659"/>
                    <a:gd name="connsiteY17-36" fmla="*/ 630865 h 758455"/>
                    <a:gd name="connsiteX18-37" fmla="*/ 198473 w 694659"/>
                    <a:gd name="connsiteY18-38" fmla="*/ 652131 h 758455"/>
                    <a:gd name="connsiteX19-39" fmla="*/ 177208 w 694659"/>
                    <a:gd name="connsiteY19-40" fmla="*/ 680484 h 758455"/>
                    <a:gd name="connsiteX20-41" fmla="*/ 148855 w 694659"/>
                    <a:gd name="connsiteY20-42" fmla="*/ 687572 h 758455"/>
                    <a:gd name="connsiteX21-43" fmla="*/ 127590 w 694659"/>
                    <a:gd name="connsiteY21-44" fmla="*/ 701749 h 758455"/>
                    <a:gd name="connsiteX22-45" fmla="*/ 0 w 694659"/>
                    <a:gd name="connsiteY22-46" fmla="*/ 758455 h 758455"/>
                    <a:gd name="connsiteX0-47" fmla="*/ 375683 w 694659"/>
                    <a:gd name="connsiteY0-48" fmla="*/ 0 h 758455"/>
                    <a:gd name="connsiteX1-49" fmla="*/ 517450 w 694659"/>
                    <a:gd name="connsiteY1-50" fmla="*/ 21265 h 758455"/>
                    <a:gd name="connsiteX2-51" fmla="*/ 588334 w 694659"/>
                    <a:gd name="connsiteY2-52" fmla="*/ 49619 h 758455"/>
                    <a:gd name="connsiteX3-53" fmla="*/ 680483 w 694659"/>
                    <a:gd name="connsiteY3-54" fmla="*/ 106326 h 758455"/>
                    <a:gd name="connsiteX4-55" fmla="*/ 694659 w 694659"/>
                    <a:gd name="connsiteY4-56" fmla="*/ 134679 h 758455"/>
                    <a:gd name="connsiteX5-57" fmla="*/ 680483 w 694659"/>
                    <a:gd name="connsiteY5-58" fmla="*/ 233917 h 758455"/>
                    <a:gd name="connsiteX6-59" fmla="*/ 630864 w 694659"/>
                    <a:gd name="connsiteY6-60" fmla="*/ 290624 h 758455"/>
                    <a:gd name="connsiteX7-61" fmla="*/ 609599 w 694659"/>
                    <a:gd name="connsiteY7-62" fmla="*/ 311889 h 758455"/>
                    <a:gd name="connsiteX8-63" fmla="*/ 581245 w 694659"/>
                    <a:gd name="connsiteY8-64" fmla="*/ 333154 h 758455"/>
                    <a:gd name="connsiteX9-65" fmla="*/ 552892 w 694659"/>
                    <a:gd name="connsiteY9-66" fmla="*/ 361507 h 758455"/>
                    <a:gd name="connsiteX10-67" fmla="*/ 531627 w 694659"/>
                    <a:gd name="connsiteY10-68" fmla="*/ 389861 h 758455"/>
                    <a:gd name="connsiteX11-69" fmla="*/ 503273 w 694659"/>
                    <a:gd name="connsiteY11-70" fmla="*/ 404038 h 758455"/>
                    <a:gd name="connsiteX12-71" fmla="*/ 474920 w 694659"/>
                    <a:gd name="connsiteY12-72" fmla="*/ 432391 h 758455"/>
                    <a:gd name="connsiteX13-73" fmla="*/ 446566 w 694659"/>
                    <a:gd name="connsiteY13-74" fmla="*/ 453656 h 758455"/>
                    <a:gd name="connsiteX14-75" fmla="*/ 404036 w 694659"/>
                    <a:gd name="connsiteY14-76" fmla="*/ 489098 h 758455"/>
                    <a:gd name="connsiteX15-77" fmla="*/ 389859 w 694659"/>
                    <a:gd name="connsiteY15-78" fmla="*/ 510363 h 758455"/>
                    <a:gd name="connsiteX16-79" fmla="*/ 283534 w 694659"/>
                    <a:gd name="connsiteY16-80" fmla="*/ 602512 h 758455"/>
                    <a:gd name="connsiteX17-81" fmla="*/ 241004 w 694659"/>
                    <a:gd name="connsiteY17-82" fmla="*/ 630865 h 758455"/>
                    <a:gd name="connsiteX18-83" fmla="*/ 177208 w 694659"/>
                    <a:gd name="connsiteY18-84" fmla="*/ 680484 h 758455"/>
                    <a:gd name="connsiteX19-85" fmla="*/ 148855 w 694659"/>
                    <a:gd name="connsiteY19-86" fmla="*/ 687572 h 758455"/>
                    <a:gd name="connsiteX20-87" fmla="*/ 127590 w 694659"/>
                    <a:gd name="connsiteY20-88" fmla="*/ 701749 h 758455"/>
                    <a:gd name="connsiteX21-89" fmla="*/ 0 w 694659"/>
                    <a:gd name="connsiteY21-90" fmla="*/ 758455 h 758455"/>
                    <a:gd name="connsiteX0-91" fmla="*/ 375683 w 694659"/>
                    <a:gd name="connsiteY0-92" fmla="*/ 0 h 758455"/>
                    <a:gd name="connsiteX1-93" fmla="*/ 517450 w 694659"/>
                    <a:gd name="connsiteY1-94" fmla="*/ 21265 h 758455"/>
                    <a:gd name="connsiteX2-95" fmla="*/ 588334 w 694659"/>
                    <a:gd name="connsiteY2-96" fmla="*/ 49619 h 758455"/>
                    <a:gd name="connsiteX3-97" fmla="*/ 680483 w 694659"/>
                    <a:gd name="connsiteY3-98" fmla="*/ 106326 h 758455"/>
                    <a:gd name="connsiteX4-99" fmla="*/ 694659 w 694659"/>
                    <a:gd name="connsiteY4-100" fmla="*/ 134679 h 758455"/>
                    <a:gd name="connsiteX5-101" fmla="*/ 680483 w 694659"/>
                    <a:gd name="connsiteY5-102" fmla="*/ 233917 h 758455"/>
                    <a:gd name="connsiteX6-103" fmla="*/ 630864 w 694659"/>
                    <a:gd name="connsiteY6-104" fmla="*/ 290624 h 758455"/>
                    <a:gd name="connsiteX7-105" fmla="*/ 609599 w 694659"/>
                    <a:gd name="connsiteY7-106" fmla="*/ 311889 h 758455"/>
                    <a:gd name="connsiteX8-107" fmla="*/ 581245 w 694659"/>
                    <a:gd name="connsiteY8-108" fmla="*/ 333154 h 758455"/>
                    <a:gd name="connsiteX9-109" fmla="*/ 552892 w 694659"/>
                    <a:gd name="connsiteY9-110" fmla="*/ 361507 h 758455"/>
                    <a:gd name="connsiteX10-111" fmla="*/ 531627 w 694659"/>
                    <a:gd name="connsiteY10-112" fmla="*/ 389861 h 758455"/>
                    <a:gd name="connsiteX11-113" fmla="*/ 503273 w 694659"/>
                    <a:gd name="connsiteY11-114" fmla="*/ 404038 h 758455"/>
                    <a:gd name="connsiteX12-115" fmla="*/ 474920 w 694659"/>
                    <a:gd name="connsiteY12-116" fmla="*/ 432391 h 758455"/>
                    <a:gd name="connsiteX13-117" fmla="*/ 446566 w 694659"/>
                    <a:gd name="connsiteY13-118" fmla="*/ 453656 h 758455"/>
                    <a:gd name="connsiteX14-119" fmla="*/ 404036 w 694659"/>
                    <a:gd name="connsiteY14-120" fmla="*/ 489098 h 758455"/>
                    <a:gd name="connsiteX15-121" fmla="*/ 389859 w 694659"/>
                    <a:gd name="connsiteY15-122" fmla="*/ 510363 h 758455"/>
                    <a:gd name="connsiteX16-123" fmla="*/ 283534 w 694659"/>
                    <a:gd name="connsiteY16-124" fmla="*/ 602512 h 758455"/>
                    <a:gd name="connsiteX17-125" fmla="*/ 241004 w 694659"/>
                    <a:gd name="connsiteY17-126" fmla="*/ 630865 h 758455"/>
                    <a:gd name="connsiteX18-127" fmla="*/ 148855 w 694659"/>
                    <a:gd name="connsiteY18-128" fmla="*/ 687572 h 758455"/>
                    <a:gd name="connsiteX19-129" fmla="*/ 127590 w 694659"/>
                    <a:gd name="connsiteY19-130" fmla="*/ 701749 h 758455"/>
                    <a:gd name="connsiteX20-131" fmla="*/ 0 w 694659"/>
                    <a:gd name="connsiteY20-132" fmla="*/ 758455 h 758455"/>
                    <a:gd name="connsiteX0-133" fmla="*/ 375683 w 694659"/>
                    <a:gd name="connsiteY0-134" fmla="*/ 0 h 758455"/>
                    <a:gd name="connsiteX1-135" fmla="*/ 517450 w 694659"/>
                    <a:gd name="connsiteY1-136" fmla="*/ 21265 h 758455"/>
                    <a:gd name="connsiteX2-137" fmla="*/ 588334 w 694659"/>
                    <a:gd name="connsiteY2-138" fmla="*/ 49619 h 758455"/>
                    <a:gd name="connsiteX3-139" fmla="*/ 680483 w 694659"/>
                    <a:gd name="connsiteY3-140" fmla="*/ 106326 h 758455"/>
                    <a:gd name="connsiteX4-141" fmla="*/ 694659 w 694659"/>
                    <a:gd name="connsiteY4-142" fmla="*/ 134679 h 758455"/>
                    <a:gd name="connsiteX5-143" fmla="*/ 680483 w 694659"/>
                    <a:gd name="connsiteY5-144" fmla="*/ 233917 h 758455"/>
                    <a:gd name="connsiteX6-145" fmla="*/ 630864 w 694659"/>
                    <a:gd name="connsiteY6-146" fmla="*/ 290624 h 758455"/>
                    <a:gd name="connsiteX7-147" fmla="*/ 609599 w 694659"/>
                    <a:gd name="connsiteY7-148" fmla="*/ 311889 h 758455"/>
                    <a:gd name="connsiteX8-149" fmla="*/ 581245 w 694659"/>
                    <a:gd name="connsiteY8-150" fmla="*/ 333154 h 758455"/>
                    <a:gd name="connsiteX9-151" fmla="*/ 552892 w 694659"/>
                    <a:gd name="connsiteY9-152" fmla="*/ 361507 h 758455"/>
                    <a:gd name="connsiteX10-153" fmla="*/ 531627 w 694659"/>
                    <a:gd name="connsiteY10-154" fmla="*/ 389861 h 758455"/>
                    <a:gd name="connsiteX11-155" fmla="*/ 503273 w 694659"/>
                    <a:gd name="connsiteY11-156" fmla="*/ 404038 h 758455"/>
                    <a:gd name="connsiteX12-157" fmla="*/ 474920 w 694659"/>
                    <a:gd name="connsiteY12-158" fmla="*/ 432391 h 758455"/>
                    <a:gd name="connsiteX13-159" fmla="*/ 446566 w 694659"/>
                    <a:gd name="connsiteY13-160" fmla="*/ 453656 h 758455"/>
                    <a:gd name="connsiteX14-161" fmla="*/ 404036 w 694659"/>
                    <a:gd name="connsiteY14-162" fmla="*/ 489098 h 758455"/>
                    <a:gd name="connsiteX15-163" fmla="*/ 389859 w 694659"/>
                    <a:gd name="connsiteY15-164" fmla="*/ 510363 h 758455"/>
                    <a:gd name="connsiteX16-165" fmla="*/ 283534 w 694659"/>
                    <a:gd name="connsiteY16-166" fmla="*/ 602512 h 758455"/>
                    <a:gd name="connsiteX17-167" fmla="*/ 241004 w 694659"/>
                    <a:gd name="connsiteY17-168" fmla="*/ 630865 h 758455"/>
                    <a:gd name="connsiteX18-169" fmla="*/ 127590 w 694659"/>
                    <a:gd name="connsiteY18-170" fmla="*/ 701749 h 758455"/>
                    <a:gd name="connsiteX19-171" fmla="*/ 0 w 694659"/>
                    <a:gd name="connsiteY19-172" fmla="*/ 758455 h 758455"/>
                    <a:gd name="connsiteX0-173" fmla="*/ 375683 w 694659"/>
                    <a:gd name="connsiteY0-174" fmla="*/ 0 h 758455"/>
                    <a:gd name="connsiteX1-175" fmla="*/ 517450 w 694659"/>
                    <a:gd name="connsiteY1-176" fmla="*/ 21265 h 758455"/>
                    <a:gd name="connsiteX2-177" fmla="*/ 588334 w 694659"/>
                    <a:gd name="connsiteY2-178" fmla="*/ 49619 h 758455"/>
                    <a:gd name="connsiteX3-179" fmla="*/ 680483 w 694659"/>
                    <a:gd name="connsiteY3-180" fmla="*/ 106326 h 758455"/>
                    <a:gd name="connsiteX4-181" fmla="*/ 694659 w 694659"/>
                    <a:gd name="connsiteY4-182" fmla="*/ 134679 h 758455"/>
                    <a:gd name="connsiteX5-183" fmla="*/ 680483 w 694659"/>
                    <a:gd name="connsiteY5-184" fmla="*/ 233917 h 758455"/>
                    <a:gd name="connsiteX6-185" fmla="*/ 630864 w 694659"/>
                    <a:gd name="connsiteY6-186" fmla="*/ 290624 h 758455"/>
                    <a:gd name="connsiteX7-187" fmla="*/ 609599 w 694659"/>
                    <a:gd name="connsiteY7-188" fmla="*/ 311889 h 758455"/>
                    <a:gd name="connsiteX8-189" fmla="*/ 581245 w 694659"/>
                    <a:gd name="connsiteY8-190" fmla="*/ 333154 h 758455"/>
                    <a:gd name="connsiteX9-191" fmla="*/ 552892 w 694659"/>
                    <a:gd name="connsiteY9-192" fmla="*/ 361507 h 758455"/>
                    <a:gd name="connsiteX10-193" fmla="*/ 531627 w 694659"/>
                    <a:gd name="connsiteY10-194" fmla="*/ 389861 h 758455"/>
                    <a:gd name="connsiteX11-195" fmla="*/ 503273 w 694659"/>
                    <a:gd name="connsiteY11-196" fmla="*/ 404038 h 758455"/>
                    <a:gd name="connsiteX12-197" fmla="*/ 474920 w 694659"/>
                    <a:gd name="connsiteY12-198" fmla="*/ 432391 h 758455"/>
                    <a:gd name="connsiteX13-199" fmla="*/ 446566 w 694659"/>
                    <a:gd name="connsiteY13-200" fmla="*/ 453656 h 758455"/>
                    <a:gd name="connsiteX14-201" fmla="*/ 404036 w 694659"/>
                    <a:gd name="connsiteY14-202" fmla="*/ 489098 h 758455"/>
                    <a:gd name="connsiteX15-203" fmla="*/ 389859 w 694659"/>
                    <a:gd name="connsiteY15-204" fmla="*/ 510363 h 758455"/>
                    <a:gd name="connsiteX16-205" fmla="*/ 283534 w 694659"/>
                    <a:gd name="connsiteY16-206" fmla="*/ 602512 h 758455"/>
                    <a:gd name="connsiteX17-207" fmla="*/ 241004 w 694659"/>
                    <a:gd name="connsiteY17-208" fmla="*/ 630865 h 758455"/>
                    <a:gd name="connsiteX18-209" fmla="*/ 0 w 694659"/>
                    <a:gd name="connsiteY18-210" fmla="*/ 758455 h 758455"/>
                    <a:gd name="connsiteX0-211" fmla="*/ 293768 w 694659"/>
                    <a:gd name="connsiteY0-212" fmla="*/ 0 h 787030"/>
                    <a:gd name="connsiteX1-213" fmla="*/ 517450 w 694659"/>
                    <a:gd name="connsiteY1-214" fmla="*/ 49840 h 787030"/>
                    <a:gd name="connsiteX2-215" fmla="*/ 588334 w 694659"/>
                    <a:gd name="connsiteY2-216" fmla="*/ 78194 h 787030"/>
                    <a:gd name="connsiteX3-217" fmla="*/ 680483 w 694659"/>
                    <a:gd name="connsiteY3-218" fmla="*/ 134901 h 787030"/>
                    <a:gd name="connsiteX4-219" fmla="*/ 694659 w 694659"/>
                    <a:gd name="connsiteY4-220" fmla="*/ 163254 h 787030"/>
                    <a:gd name="connsiteX5-221" fmla="*/ 680483 w 694659"/>
                    <a:gd name="connsiteY5-222" fmla="*/ 262492 h 787030"/>
                    <a:gd name="connsiteX6-223" fmla="*/ 630864 w 694659"/>
                    <a:gd name="connsiteY6-224" fmla="*/ 319199 h 787030"/>
                    <a:gd name="connsiteX7-225" fmla="*/ 609599 w 694659"/>
                    <a:gd name="connsiteY7-226" fmla="*/ 340464 h 787030"/>
                    <a:gd name="connsiteX8-227" fmla="*/ 581245 w 694659"/>
                    <a:gd name="connsiteY8-228" fmla="*/ 361729 h 787030"/>
                    <a:gd name="connsiteX9-229" fmla="*/ 552892 w 694659"/>
                    <a:gd name="connsiteY9-230" fmla="*/ 390082 h 787030"/>
                    <a:gd name="connsiteX10-231" fmla="*/ 531627 w 694659"/>
                    <a:gd name="connsiteY10-232" fmla="*/ 418436 h 787030"/>
                    <a:gd name="connsiteX11-233" fmla="*/ 503273 w 694659"/>
                    <a:gd name="connsiteY11-234" fmla="*/ 432613 h 787030"/>
                    <a:gd name="connsiteX12-235" fmla="*/ 474920 w 694659"/>
                    <a:gd name="connsiteY12-236" fmla="*/ 460966 h 787030"/>
                    <a:gd name="connsiteX13-237" fmla="*/ 446566 w 694659"/>
                    <a:gd name="connsiteY13-238" fmla="*/ 482231 h 787030"/>
                    <a:gd name="connsiteX14-239" fmla="*/ 404036 w 694659"/>
                    <a:gd name="connsiteY14-240" fmla="*/ 517673 h 787030"/>
                    <a:gd name="connsiteX15-241" fmla="*/ 389859 w 694659"/>
                    <a:gd name="connsiteY15-242" fmla="*/ 538938 h 787030"/>
                    <a:gd name="connsiteX16-243" fmla="*/ 283534 w 694659"/>
                    <a:gd name="connsiteY16-244" fmla="*/ 631087 h 787030"/>
                    <a:gd name="connsiteX17-245" fmla="*/ 241004 w 694659"/>
                    <a:gd name="connsiteY17-246" fmla="*/ 659440 h 787030"/>
                    <a:gd name="connsiteX18-247" fmla="*/ 0 w 694659"/>
                    <a:gd name="connsiteY18-248" fmla="*/ 787030 h 78703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Lst>
                  <a:rect l="l" t="t" r="r" b="b"/>
                  <a:pathLst>
                    <a:path w="694659" h="787030">
                      <a:moveTo>
                        <a:pt x="293768" y="0"/>
                      </a:moveTo>
                      <a:cubicBezTo>
                        <a:pt x="336088" y="4703"/>
                        <a:pt x="468356" y="36808"/>
                        <a:pt x="517450" y="49840"/>
                      </a:cubicBezTo>
                      <a:cubicBezTo>
                        <a:pt x="566544" y="62872"/>
                        <a:pt x="565127" y="67751"/>
                        <a:pt x="588334" y="78194"/>
                      </a:cubicBezTo>
                      <a:cubicBezTo>
                        <a:pt x="660925" y="110860"/>
                        <a:pt x="643293" y="97711"/>
                        <a:pt x="680483" y="134901"/>
                      </a:cubicBezTo>
                      <a:cubicBezTo>
                        <a:pt x="685208" y="144352"/>
                        <a:pt x="694659" y="152688"/>
                        <a:pt x="694659" y="163254"/>
                      </a:cubicBezTo>
                      <a:cubicBezTo>
                        <a:pt x="694659" y="196669"/>
                        <a:pt x="690085" y="230486"/>
                        <a:pt x="680483" y="262492"/>
                      </a:cubicBezTo>
                      <a:cubicBezTo>
                        <a:pt x="666937" y="307645"/>
                        <a:pt x="656539" y="297803"/>
                        <a:pt x="630864" y="319199"/>
                      </a:cubicBezTo>
                      <a:cubicBezTo>
                        <a:pt x="623163" y="325617"/>
                        <a:pt x="617210" y="333940"/>
                        <a:pt x="609599" y="340464"/>
                      </a:cubicBezTo>
                      <a:cubicBezTo>
                        <a:pt x="600629" y="348152"/>
                        <a:pt x="590136" y="353949"/>
                        <a:pt x="581245" y="361729"/>
                      </a:cubicBezTo>
                      <a:cubicBezTo>
                        <a:pt x="571186" y="370530"/>
                        <a:pt x="561693" y="380023"/>
                        <a:pt x="552892" y="390082"/>
                      </a:cubicBezTo>
                      <a:cubicBezTo>
                        <a:pt x="545112" y="398973"/>
                        <a:pt x="540597" y="410747"/>
                        <a:pt x="531627" y="418436"/>
                      </a:cubicBezTo>
                      <a:cubicBezTo>
                        <a:pt x="523604" y="425313"/>
                        <a:pt x="511727" y="426273"/>
                        <a:pt x="503273" y="432613"/>
                      </a:cubicBezTo>
                      <a:cubicBezTo>
                        <a:pt x="492580" y="440632"/>
                        <a:pt x="484979" y="452165"/>
                        <a:pt x="474920" y="460966"/>
                      </a:cubicBezTo>
                      <a:cubicBezTo>
                        <a:pt x="466029" y="468746"/>
                        <a:pt x="455536" y="474543"/>
                        <a:pt x="446566" y="482231"/>
                      </a:cubicBezTo>
                      <a:cubicBezTo>
                        <a:pt x="398806" y="523168"/>
                        <a:pt x="451039" y="486337"/>
                        <a:pt x="404036" y="517673"/>
                      </a:cubicBezTo>
                      <a:cubicBezTo>
                        <a:pt x="399310" y="524761"/>
                        <a:pt x="395519" y="532571"/>
                        <a:pt x="389859" y="538938"/>
                      </a:cubicBezTo>
                      <a:cubicBezTo>
                        <a:pt x="359440" y="573159"/>
                        <a:pt x="321284" y="605921"/>
                        <a:pt x="283534" y="631087"/>
                      </a:cubicBezTo>
                      <a:cubicBezTo>
                        <a:pt x="269357" y="640538"/>
                        <a:pt x="288260" y="633450"/>
                        <a:pt x="241004" y="659440"/>
                      </a:cubicBezTo>
                      <a:cubicBezTo>
                        <a:pt x="193748" y="685431"/>
                        <a:pt x="50209" y="760449"/>
                        <a:pt x="0" y="787030"/>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971" name="弧形 2970"/>
              <p:cNvSpPr/>
              <p:nvPr/>
            </p:nvSpPr>
            <p:spPr>
              <a:xfrm rot="14050619">
                <a:off x="9513122" y="2121398"/>
                <a:ext cx="454347" cy="3452551"/>
              </a:xfrm>
              <a:prstGeom prst="arc">
                <a:avLst>
                  <a:gd name="adj1" fmla="val 16649090"/>
                  <a:gd name="adj2" fmla="val 16938147"/>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972" name="弧形 2971"/>
              <p:cNvSpPr/>
              <p:nvPr/>
            </p:nvSpPr>
            <p:spPr>
              <a:xfrm rot="14033804">
                <a:off x="9553983" y="2128120"/>
                <a:ext cx="454347" cy="3452551"/>
              </a:xfrm>
              <a:prstGeom prst="arc">
                <a:avLst>
                  <a:gd name="adj1" fmla="val 16660998"/>
                  <a:gd name="adj2" fmla="val 1696502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973" name="弧形 2972"/>
              <p:cNvSpPr/>
              <p:nvPr/>
            </p:nvSpPr>
            <p:spPr>
              <a:xfrm rot="16511040">
                <a:off x="8729507" y="3204783"/>
                <a:ext cx="454347" cy="3452551"/>
              </a:xfrm>
              <a:prstGeom prst="arc">
                <a:avLst>
                  <a:gd name="adj1" fmla="val 16660998"/>
                  <a:gd name="adj2" fmla="val 18291018"/>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74" name="弧形 2973"/>
              <p:cNvSpPr/>
              <p:nvPr/>
            </p:nvSpPr>
            <p:spPr>
              <a:xfrm rot="5124485">
                <a:off x="8457639" y="2482952"/>
                <a:ext cx="454347" cy="3452551"/>
              </a:xfrm>
              <a:prstGeom prst="arc">
                <a:avLst>
                  <a:gd name="adj1" fmla="val 18462444"/>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75" name="弧形 2974"/>
              <p:cNvSpPr/>
              <p:nvPr/>
            </p:nvSpPr>
            <p:spPr>
              <a:xfrm rot="16403412">
                <a:off x="8457657" y="3147164"/>
                <a:ext cx="454347" cy="3452551"/>
              </a:xfrm>
              <a:prstGeom prst="arc">
                <a:avLst>
                  <a:gd name="adj1" fmla="val 16988559"/>
                  <a:gd name="adj2" fmla="val 27208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76" name="弧形 2975"/>
              <p:cNvSpPr/>
              <p:nvPr/>
            </p:nvSpPr>
            <p:spPr>
              <a:xfrm rot="14487151">
                <a:off x="7990358" y="2968530"/>
                <a:ext cx="454347" cy="3452551"/>
              </a:xfrm>
              <a:prstGeom prst="arc">
                <a:avLst>
                  <a:gd name="adj1" fmla="val 18681833"/>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77" name="弧形 2976"/>
              <p:cNvSpPr/>
              <p:nvPr/>
            </p:nvSpPr>
            <p:spPr>
              <a:xfrm rot="5693945">
                <a:off x="7577707" y="2528715"/>
                <a:ext cx="454347" cy="3452551"/>
              </a:xfrm>
              <a:prstGeom prst="arc">
                <a:avLst>
                  <a:gd name="adj1" fmla="val 18732327"/>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78" name="弧形 2977"/>
              <p:cNvSpPr/>
              <p:nvPr/>
            </p:nvSpPr>
            <p:spPr>
              <a:xfrm rot="14487151">
                <a:off x="7909646" y="2968532"/>
                <a:ext cx="454347" cy="3452551"/>
              </a:xfrm>
              <a:prstGeom prst="arc">
                <a:avLst>
                  <a:gd name="adj1" fmla="val 18681833"/>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79" name="弧形 2978"/>
              <p:cNvSpPr/>
              <p:nvPr/>
            </p:nvSpPr>
            <p:spPr>
              <a:xfrm rot="16424492">
                <a:off x="7396283" y="3048725"/>
                <a:ext cx="336391" cy="3452551"/>
              </a:xfrm>
              <a:prstGeom prst="arc">
                <a:avLst>
                  <a:gd name="adj1" fmla="val 18681833"/>
                  <a:gd name="adj2" fmla="val 3262371"/>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80" name="弧形 2979"/>
              <p:cNvSpPr/>
              <p:nvPr/>
            </p:nvSpPr>
            <p:spPr>
              <a:xfrm rot="16459592">
                <a:off x="7324438" y="3140348"/>
                <a:ext cx="454347" cy="3452551"/>
              </a:xfrm>
              <a:prstGeom prst="arc">
                <a:avLst>
                  <a:gd name="adj1" fmla="val 18681833"/>
                  <a:gd name="adj2" fmla="val 2054864"/>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81" name="弧形 2980"/>
              <p:cNvSpPr/>
              <p:nvPr/>
            </p:nvSpPr>
            <p:spPr>
              <a:xfrm rot="20129066" flipH="1">
                <a:off x="6667105" y="4648428"/>
                <a:ext cx="2188687" cy="352359"/>
              </a:xfrm>
              <a:prstGeom prst="arc">
                <a:avLst>
                  <a:gd name="adj1" fmla="val 15574965"/>
                  <a:gd name="adj2" fmla="val 2136312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982" name="弧形 2981"/>
              <p:cNvSpPr/>
              <p:nvPr/>
            </p:nvSpPr>
            <p:spPr>
              <a:xfrm rot="19840638" flipH="1">
                <a:off x="6214241" y="4935116"/>
                <a:ext cx="2099138" cy="253953"/>
              </a:xfrm>
              <a:prstGeom prst="arc">
                <a:avLst>
                  <a:gd name="adj1" fmla="val 11328543"/>
                  <a:gd name="adj2" fmla="val 20782926"/>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983" name="弧形 2982"/>
              <p:cNvSpPr/>
              <p:nvPr/>
            </p:nvSpPr>
            <p:spPr>
              <a:xfrm rot="10635142" flipH="1">
                <a:off x="5573631" y="4421061"/>
                <a:ext cx="2099138" cy="253953"/>
              </a:xfrm>
              <a:prstGeom prst="arc">
                <a:avLst>
                  <a:gd name="adj1" fmla="val 11915381"/>
                  <a:gd name="adj2" fmla="val 2101668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984" name="弧形 2983"/>
              <p:cNvSpPr/>
              <p:nvPr/>
            </p:nvSpPr>
            <p:spPr>
              <a:xfrm rot="10619396" flipH="1">
                <a:off x="5698619" y="4393732"/>
                <a:ext cx="2099138" cy="253953"/>
              </a:xfrm>
              <a:prstGeom prst="arc">
                <a:avLst>
                  <a:gd name="adj1" fmla="val 11766623"/>
                  <a:gd name="adj2" fmla="val 2091366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985" name="弧形 2984"/>
              <p:cNvSpPr/>
              <p:nvPr/>
            </p:nvSpPr>
            <p:spPr>
              <a:xfrm rot="20373382">
                <a:off x="4821504" y="5623925"/>
                <a:ext cx="2469134" cy="174221"/>
              </a:xfrm>
              <a:prstGeom prst="arc">
                <a:avLst>
                  <a:gd name="adj1" fmla="val 12428362"/>
                  <a:gd name="adj2" fmla="val 21461613"/>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986" name="弧形 2985"/>
              <p:cNvSpPr/>
              <p:nvPr/>
            </p:nvSpPr>
            <p:spPr>
              <a:xfrm rot="9590948">
                <a:off x="5575166" y="5187431"/>
                <a:ext cx="2469134" cy="195720"/>
              </a:xfrm>
              <a:prstGeom prst="arc">
                <a:avLst>
                  <a:gd name="adj1" fmla="val 12194545"/>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987" name="任意多边形: 形状 2986"/>
              <p:cNvSpPr/>
              <p:nvPr/>
            </p:nvSpPr>
            <p:spPr>
              <a:xfrm>
                <a:off x="2788136" y="4962292"/>
                <a:ext cx="209982" cy="322656"/>
              </a:xfrm>
              <a:custGeom>
                <a:avLst/>
                <a:gdLst>
                  <a:gd name="connsiteX0" fmla="*/ 0 w 110003"/>
                  <a:gd name="connsiteY0" fmla="*/ 0 h 233756"/>
                  <a:gd name="connsiteX1" fmla="*/ 34376 w 110003"/>
                  <a:gd name="connsiteY1" fmla="*/ 6875 h 233756"/>
                  <a:gd name="connsiteX2" fmla="*/ 75627 w 110003"/>
                  <a:gd name="connsiteY2" fmla="*/ 34376 h 233756"/>
                  <a:gd name="connsiteX3" fmla="*/ 110003 w 110003"/>
                  <a:gd name="connsiteY3" fmla="*/ 96252 h 233756"/>
                  <a:gd name="connsiteX4" fmla="*/ 103128 w 110003"/>
                  <a:gd name="connsiteY4" fmla="*/ 144379 h 233756"/>
                  <a:gd name="connsiteX5" fmla="*/ 89377 w 110003"/>
                  <a:gd name="connsiteY5" fmla="*/ 165004 h 233756"/>
                  <a:gd name="connsiteX6" fmla="*/ 41251 w 110003"/>
                  <a:gd name="connsiteY6" fmla="*/ 206255 h 233756"/>
                  <a:gd name="connsiteX7" fmla="*/ 13750 w 110003"/>
                  <a:gd name="connsiteY7" fmla="*/ 233756 h 233756"/>
                  <a:gd name="connsiteX0-1" fmla="*/ 0 w 110003"/>
                  <a:gd name="connsiteY0-2" fmla="*/ 0 h 233756"/>
                  <a:gd name="connsiteX1-3" fmla="*/ 34376 w 110003"/>
                  <a:gd name="connsiteY1-4" fmla="*/ 6875 h 233756"/>
                  <a:gd name="connsiteX2-5" fmla="*/ 75627 w 110003"/>
                  <a:gd name="connsiteY2-6" fmla="*/ 34376 h 233756"/>
                  <a:gd name="connsiteX3-7" fmla="*/ 110003 w 110003"/>
                  <a:gd name="connsiteY3-8" fmla="*/ 96252 h 233756"/>
                  <a:gd name="connsiteX4-9" fmla="*/ 103128 w 110003"/>
                  <a:gd name="connsiteY4-10" fmla="*/ 144379 h 233756"/>
                  <a:gd name="connsiteX5-11" fmla="*/ 89377 w 110003"/>
                  <a:gd name="connsiteY5-12" fmla="*/ 165004 h 233756"/>
                  <a:gd name="connsiteX6-13" fmla="*/ 13750 w 110003"/>
                  <a:gd name="connsiteY6-14" fmla="*/ 233756 h 233756"/>
                  <a:gd name="connsiteX0-15" fmla="*/ 0 w 110003"/>
                  <a:gd name="connsiteY0-16" fmla="*/ 0 h 238836"/>
                  <a:gd name="connsiteX1-17" fmla="*/ 34376 w 110003"/>
                  <a:gd name="connsiteY1-18" fmla="*/ 6875 h 238836"/>
                  <a:gd name="connsiteX2-19" fmla="*/ 75627 w 110003"/>
                  <a:gd name="connsiteY2-20" fmla="*/ 34376 h 238836"/>
                  <a:gd name="connsiteX3-21" fmla="*/ 110003 w 110003"/>
                  <a:gd name="connsiteY3-22" fmla="*/ 96252 h 238836"/>
                  <a:gd name="connsiteX4-23" fmla="*/ 103128 w 110003"/>
                  <a:gd name="connsiteY4-24" fmla="*/ 144379 h 238836"/>
                  <a:gd name="connsiteX5-25" fmla="*/ 89377 w 110003"/>
                  <a:gd name="connsiteY5-26" fmla="*/ 165004 h 238836"/>
                  <a:gd name="connsiteX6-27" fmla="*/ 32818 w 110003"/>
                  <a:gd name="connsiteY6-28" fmla="*/ 238836 h 238836"/>
                  <a:gd name="connsiteX0-29" fmla="*/ 0 w 175153"/>
                  <a:gd name="connsiteY0-30" fmla="*/ 0 h 322656"/>
                  <a:gd name="connsiteX1-31" fmla="*/ 99526 w 175153"/>
                  <a:gd name="connsiteY1-32" fmla="*/ 90695 h 322656"/>
                  <a:gd name="connsiteX2-33" fmla="*/ 140777 w 175153"/>
                  <a:gd name="connsiteY2-34" fmla="*/ 118196 h 322656"/>
                  <a:gd name="connsiteX3-35" fmla="*/ 175153 w 175153"/>
                  <a:gd name="connsiteY3-36" fmla="*/ 180072 h 322656"/>
                  <a:gd name="connsiteX4-37" fmla="*/ 168278 w 175153"/>
                  <a:gd name="connsiteY4-38" fmla="*/ 228199 h 322656"/>
                  <a:gd name="connsiteX5-39" fmla="*/ 154527 w 175153"/>
                  <a:gd name="connsiteY5-40" fmla="*/ 248824 h 322656"/>
                  <a:gd name="connsiteX6-41" fmla="*/ 97968 w 175153"/>
                  <a:gd name="connsiteY6-42" fmla="*/ 322656 h 32265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75153" h="322656">
                    <a:moveTo>
                      <a:pt x="0" y="0"/>
                    </a:moveTo>
                    <a:cubicBezTo>
                      <a:pt x="11459" y="2292"/>
                      <a:pt x="76063" y="70996"/>
                      <a:pt x="99526" y="90695"/>
                    </a:cubicBezTo>
                    <a:cubicBezTo>
                      <a:pt x="122989" y="110394"/>
                      <a:pt x="140777" y="118196"/>
                      <a:pt x="140777" y="118196"/>
                    </a:cubicBezTo>
                    <a:cubicBezTo>
                      <a:pt x="172298" y="165477"/>
                      <a:pt x="163052" y="143769"/>
                      <a:pt x="175153" y="180072"/>
                    </a:cubicBezTo>
                    <a:cubicBezTo>
                      <a:pt x="172861" y="196114"/>
                      <a:pt x="172935" y="212677"/>
                      <a:pt x="168278" y="228199"/>
                    </a:cubicBezTo>
                    <a:cubicBezTo>
                      <a:pt x="165904" y="236113"/>
                      <a:pt x="166245" y="233081"/>
                      <a:pt x="154527" y="248824"/>
                    </a:cubicBezTo>
                    <a:cubicBezTo>
                      <a:pt x="142809" y="264567"/>
                      <a:pt x="113724" y="308333"/>
                      <a:pt x="97968" y="322656"/>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88" name="任意多边形: 形状 2987"/>
              <p:cNvSpPr/>
              <p:nvPr/>
            </p:nvSpPr>
            <p:spPr>
              <a:xfrm>
                <a:off x="2733680" y="4982683"/>
                <a:ext cx="198390" cy="306476"/>
              </a:xfrm>
              <a:custGeom>
                <a:avLst/>
                <a:gdLst>
                  <a:gd name="connsiteX0" fmla="*/ 0 w 105045"/>
                  <a:gd name="connsiteY0" fmla="*/ 0 h 213131"/>
                  <a:gd name="connsiteX1" fmla="*/ 34376 w 105045"/>
                  <a:gd name="connsiteY1" fmla="*/ 6875 h 213131"/>
                  <a:gd name="connsiteX2" fmla="*/ 61877 w 105045"/>
                  <a:gd name="connsiteY2" fmla="*/ 34376 h 213131"/>
                  <a:gd name="connsiteX3" fmla="*/ 82503 w 105045"/>
                  <a:gd name="connsiteY3" fmla="*/ 41251 h 213131"/>
                  <a:gd name="connsiteX4" fmla="*/ 96253 w 105045"/>
                  <a:gd name="connsiteY4" fmla="*/ 68752 h 213131"/>
                  <a:gd name="connsiteX5" fmla="*/ 96253 w 105045"/>
                  <a:gd name="connsiteY5" fmla="*/ 171880 h 213131"/>
                  <a:gd name="connsiteX6" fmla="*/ 89378 w 105045"/>
                  <a:gd name="connsiteY6" fmla="*/ 192505 h 213131"/>
                  <a:gd name="connsiteX7" fmla="*/ 75627 w 105045"/>
                  <a:gd name="connsiteY7" fmla="*/ 206255 h 213131"/>
                  <a:gd name="connsiteX8" fmla="*/ 68752 w 105045"/>
                  <a:gd name="connsiteY8" fmla="*/ 213131 h 213131"/>
                  <a:gd name="connsiteX0-1" fmla="*/ 0 w 198390"/>
                  <a:gd name="connsiteY0-2" fmla="*/ 0 h 306476"/>
                  <a:gd name="connsiteX1-3" fmla="*/ 127721 w 198390"/>
                  <a:gd name="connsiteY1-4" fmla="*/ 100220 h 306476"/>
                  <a:gd name="connsiteX2-5" fmla="*/ 155222 w 198390"/>
                  <a:gd name="connsiteY2-6" fmla="*/ 127721 h 306476"/>
                  <a:gd name="connsiteX3-7" fmla="*/ 175848 w 198390"/>
                  <a:gd name="connsiteY3-8" fmla="*/ 134596 h 306476"/>
                  <a:gd name="connsiteX4-9" fmla="*/ 189598 w 198390"/>
                  <a:gd name="connsiteY4-10" fmla="*/ 162097 h 306476"/>
                  <a:gd name="connsiteX5-11" fmla="*/ 189598 w 198390"/>
                  <a:gd name="connsiteY5-12" fmla="*/ 265225 h 306476"/>
                  <a:gd name="connsiteX6-13" fmla="*/ 182723 w 198390"/>
                  <a:gd name="connsiteY6-14" fmla="*/ 285850 h 306476"/>
                  <a:gd name="connsiteX7-15" fmla="*/ 168972 w 198390"/>
                  <a:gd name="connsiteY7-16" fmla="*/ 299600 h 306476"/>
                  <a:gd name="connsiteX8-17" fmla="*/ 162097 w 198390"/>
                  <a:gd name="connsiteY8-18" fmla="*/ 306476 h 306476"/>
                  <a:gd name="connsiteX0-19" fmla="*/ 0 w 198390"/>
                  <a:gd name="connsiteY0-20" fmla="*/ 0 h 306476"/>
                  <a:gd name="connsiteX1-21" fmla="*/ 127721 w 198390"/>
                  <a:gd name="connsiteY1-22" fmla="*/ 100220 h 306476"/>
                  <a:gd name="connsiteX2-23" fmla="*/ 175848 w 198390"/>
                  <a:gd name="connsiteY2-24" fmla="*/ 134596 h 306476"/>
                  <a:gd name="connsiteX3-25" fmla="*/ 189598 w 198390"/>
                  <a:gd name="connsiteY3-26" fmla="*/ 162097 h 306476"/>
                  <a:gd name="connsiteX4-27" fmla="*/ 189598 w 198390"/>
                  <a:gd name="connsiteY4-28" fmla="*/ 265225 h 306476"/>
                  <a:gd name="connsiteX5-29" fmla="*/ 182723 w 198390"/>
                  <a:gd name="connsiteY5-30" fmla="*/ 285850 h 306476"/>
                  <a:gd name="connsiteX6-31" fmla="*/ 168972 w 198390"/>
                  <a:gd name="connsiteY6-32" fmla="*/ 299600 h 306476"/>
                  <a:gd name="connsiteX7-33" fmla="*/ 162097 w 198390"/>
                  <a:gd name="connsiteY7-34" fmla="*/ 306476 h 30647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198390" h="306476">
                    <a:moveTo>
                      <a:pt x="0" y="0"/>
                    </a:moveTo>
                    <a:cubicBezTo>
                      <a:pt x="11459" y="2292"/>
                      <a:pt x="98413" y="77787"/>
                      <a:pt x="127721" y="100220"/>
                    </a:cubicBezTo>
                    <a:cubicBezTo>
                      <a:pt x="157029" y="122653"/>
                      <a:pt x="165535" y="124283"/>
                      <a:pt x="175848" y="134596"/>
                    </a:cubicBezTo>
                    <a:cubicBezTo>
                      <a:pt x="180431" y="143763"/>
                      <a:pt x="185561" y="152677"/>
                      <a:pt x="189598" y="162097"/>
                    </a:cubicBezTo>
                    <a:cubicBezTo>
                      <a:pt x="205359" y="198873"/>
                      <a:pt x="196469" y="213691"/>
                      <a:pt x="189598" y="265225"/>
                    </a:cubicBezTo>
                    <a:cubicBezTo>
                      <a:pt x="188640" y="272408"/>
                      <a:pt x="186452" y="279636"/>
                      <a:pt x="182723" y="285850"/>
                    </a:cubicBezTo>
                    <a:cubicBezTo>
                      <a:pt x="179388" y="291408"/>
                      <a:pt x="173556" y="295016"/>
                      <a:pt x="168972" y="299600"/>
                    </a:cubicBezTo>
                    <a:lnTo>
                      <a:pt x="162097" y="306476"/>
                    </a:ln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89" name="弧形 2988"/>
              <p:cNvSpPr/>
              <p:nvPr/>
            </p:nvSpPr>
            <p:spPr>
              <a:xfrm rot="10074596">
                <a:off x="1785377" y="5380951"/>
                <a:ext cx="2469134" cy="174221"/>
              </a:xfrm>
              <a:prstGeom prst="arc">
                <a:avLst>
                  <a:gd name="adj1" fmla="val 11638722"/>
                  <a:gd name="adj2" fmla="val 21327694"/>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990" name="弧形 2989"/>
              <p:cNvSpPr/>
              <p:nvPr/>
            </p:nvSpPr>
            <p:spPr>
              <a:xfrm rot="20782365">
                <a:off x="1114074" y="5679222"/>
                <a:ext cx="2469134" cy="174221"/>
              </a:xfrm>
              <a:prstGeom prst="arc">
                <a:avLst>
                  <a:gd name="adj1" fmla="val 13851717"/>
                  <a:gd name="adj2" fmla="val 2146161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991" name="弧形 33"/>
              <p:cNvSpPr/>
              <p:nvPr/>
            </p:nvSpPr>
            <p:spPr>
              <a:xfrm rot="9903937">
                <a:off x="5601479" y="5025503"/>
                <a:ext cx="1084157" cy="58238"/>
              </a:xfrm>
              <a:custGeom>
                <a:avLst/>
                <a:gdLst>
                  <a:gd name="connsiteX0" fmla="*/ 193488 w 1321827"/>
                  <a:gd name="connsiteY0" fmla="*/ 16312 h 111335"/>
                  <a:gd name="connsiteX1" fmla="*/ 662352 w 1321827"/>
                  <a:gd name="connsiteY1" fmla="*/ 0 h 111335"/>
                  <a:gd name="connsiteX2" fmla="*/ 1277645 w 1321827"/>
                  <a:gd name="connsiteY2" fmla="*/ 35655 h 111335"/>
                  <a:gd name="connsiteX3" fmla="*/ 660914 w 1321827"/>
                  <a:gd name="connsiteY3" fmla="*/ 55668 h 111335"/>
                  <a:gd name="connsiteX4" fmla="*/ 193488 w 1321827"/>
                  <a:gd name="connsiteY4" fmla="*/ 16312 h 111335"/>
                  <a:gd name="connsiteX0-1" fmla="*/ 193488 w 1321827"/>
                  <a:gd name="connsiteY0-2" fmla="*/ 16312 h 111335"/>
                  <a:gd name="connsiteX1-3" fmla="*/ 662352 w 1321827"/>
                  <a:gd name="connsiteY1-4" fmla="*/ 0 h 111335"/>
                  <a:gd name="connsiteX2-5" fmla="*/ 1277645 w 1321827"/>
                  <a:gd name="connsiteY2-6" fmla="*/ 35655 h 111335"/>
                  <a:gd name="connsiteX0-7" fmla="*/ 0 w 1084157"/>
                  <a:gd name="connsiteY0-8" fmla="*/ 16822 h 56178"/>
                  <a:gd name="connsiteX1-9" fmla="*/ 468864 w 1084157"/>
                  <a:gd name="connsiteY1-10" fmla="*/ 510 h 56178"/>
                  <a:gd name="connsiteX2-11" fmla="*/ 1084157 w 1084157"/>
                  <a:gd name="connsiteY2-12" fmla="*/ 36165 h 56178"/>
                  <a:gd name="connsiteX3-13" fmla="*/ 467426 w 1084157"/>
                  <a:gd name="connsiteY3-14" fmla="*/ 56178 h 56178"/>
                  <a:gd name="connsiteX4-15" fmla="*/ 0 w 1084157"/>
                  <a:gd name="connsiteY4-16" fmla="*/ 16822 h 56178"/>
                  <a:gd name="connsiteX0-17" fmla="*/ 76321 w 1084157"/>
                  <a:gd name="connsiteY0-18" fmla="*/ 7675 h 56178"/>
                  <a:gd name="connsiteX1-19" fmla="*/ 468864 w 1084157"/>
                  <a:gd name="connsiteY1-20" fmla="*/ 510 h 56178"/>
                  <a:gd name="connsiteX2-21" fmla="*/ 1084157 w 1084157"/>
                  <a:gd name="connsiteY2-22" fmla="*/ 36165 h 56178"/>
                  <a:gd name="connsiteX0-23" fmla="*/ 0 w 1084157"/>
                  <a:gd name="connsiteY0-24" fmla="*/ 16822 h 58747"/>
                  <a:gd name="connsiteX1-25" fmla="*/ 468864 w 1084157"/>
                  <a:gd name="connsiteY1-26" fmla="*/ 510 h 58747"/>
                  <a:gd name="connsiteX2-27" fmla="*/ 1084157 w 1084157"/>
                  <a:gd name="connsiteY2-28" fmla="*/ 36165 h 58747"/>
                  <a:gd name="connsiteX3-29" fmla="*/ 467426 w 1084157"/>
                  <a:gd name="connsiteY3-30" fmla="*/ 56178 h 58747"/>
                  <a:gd name="connsiteX4-31" fmla="*/ 0 w 1084157"/>
                  <a:gd name="connsiteY4-32" fmla="*/ 16822 h 58747"/>
                  <a:gd name="connsiteX0-33" fmla="*/ 76321 w 1084157"/>
                  <a:gd name="connsiteY0-34" fmla="*/ 7675 h 58747"/>
                  <a:gd name="connsiteX1-35" fmla="*/ 468864 w 1084157"/>
                  <a:gd name="connsiteY1-36" fmla="*/ 510 h 58747"/>
                  <a:gd name="connsiteX2-37" fmla="*/ 1024930 w 1084157"/>
                  <a:gd name="connsiteY2-38" fmla="*/ 58747 h 58747"/>
                  <a:gd name="connsiteX0-39" fmla="*/ 0 w 1084157"/>
                  <a:gd name="connsiteY0-40" fmla="*/ 16313 h 58238"/>
                  <a:gd name="connsiteX1-41" fmla="*/ 468864 w 1084157"/>
                  <a:gd name="connsiteY1-42" fmla="*/ 1 h 58238"/>
                  <a:gd name="connsiteX2-43" fmla="*/ 1084157 w 1084157"/>
                  <a:gd name="connsiteY2-44" fmla="*/ 35656 h 58238"/>
                  <a:gd name="connsiteX3-45" fmla="*/ 467426 w 1084157"/>
                  <a:gd name="connsiteY3-46" fmla="*/ 55669 h 58238"/>
                  <a:gd name="connsiteX4-47" fmla="*/ 0 w 1084157"/>
                  <a:gd name="connsiteY4-48" fmla="*/ 16313 h 58238"/>
                  <a:gd name="connsiteX0-49" fmla="*/ 17094 w 1084157"/>
                  <a:gd name="connsiteY0-50" fmla="*/ 29748 h 58238"/>
                  <a:gd name="connsiteX1-51" fmla="*/ 468864 w 1084157"/>
                  <a:gd name="connsiteY1-52" fmla="*/ 1 h 58238"/>
                  <a:gd name="connsiteX2-53" fmla="*/ 1024930 w 1084157"/>
                  <a:gd name="connsiteY2-54" fmla="*/ 58238 h 58238"/>
                </a:gdLst>
                <a:ahLst/>
                <a:cxnLst>
                  <a:cxn ang="0">
                    <a:pos x="connsiteX0-1" y="connsiteY0-2"/>
                  </a:cxn>
                  <a:cxn ang="0">
                    <a:pos x="connsiteX1-3" y="connsiteY1-4"/>
                  </a:cxn>
                  <a:cxn ang="0">
                    <a:pos x="connsiteX2-5" y="connsiteY2-6"/>
                  </a:cxn>
                </a:cxnLst>
                <a:rect l="l" t="t" r="r" b="b"/>
                <a:pathLst>
                  <a:path w="1084157" h="58238" stroke="0" extrusionOk="0">
                    <a:moveTo>
                      <a:pt x="0" y="16313"/>
                    </a:moveTo>
                    <a:cubicBezTo>
                      <a:pt x="124305" y="5839"/>
                      <a:pt x="293036" y="-32"/>
                      <a:pt x="468864" y="1"/>
                    </a:cubicBezTo>
                    <a:cubicBezTo>
                      <a:pt x="741671" y="51"/>
                      <a:pt x="986082" y="14214"/>
                      <a:pt x="1084157" y="35656"/>
                    </a:cubicBezTo>
                    <a:lnTo>
                      <a:pt x="467426" y="55669"/>
                    </a:lnTo>
                    <a:lnTo>
                      <a:pt x="0" y="16313"/>
                    </a:lnTo>
                    <a:close/>
                  </a:path>
                  <a:path w="1084157" h="58238" fill="none">
                    <a:moveTo>
                      <a:pt x="17094" y="29748"/>
                    </a:moveTo>
                    <a:cubicBezTo>
                      <a:pt x="141399" y="19274"/>
                      <a:pt x="293036" y="-32"/>
                      <a:pt x="468864" y="1"/>
                    </a:cubicBezTo>
                    <a:cubicBezTo>
                      <a:pt x="741671" y="51"/>
                      <a:pt x="926855" y="36796"/>
                      <a:pt x="1024930" y="58238"/>
                    </a:cubicBezTo>
                  </a:path>
                </a:pathLst>
              </a:cu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992" name="弧形 2991"/>
              <p:cNvSpPr/>
              <p:nvPr/>
            </p:nvSpPr>
            <p:spPr>
              <a:xfrm rot="9778674">
                <a:off x="5431771" y="4679701"/>
                <a:ext cx="2469134" cy="218978"/>
              </a:xfrm>
              <a:prstGeom prst="arc">
                <a:avLst>
                  <a:gd name="adj1" fmla="val 17712401"/>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993" name="弧形 2992"/>
              <p:cNvSpPr/>
              <p:nvPr/>
            </p:nvSpPr>
            <p:spPr>
              <a:xfrm rot="9494209">
                <a:off x="5933646" y="3897408"/>
                <a:ext cx="2469134" cy="218978"/>
              </a:xfrm>
              <a:prstGeom prst="arc">
                <a:avLst>
                  <a:gd name="adj1" fmla="val 20106670"/>
                  <a:gd name="adj2" fmla="val 2136251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994" name="弧形 33"/>
              <p:cNvSpPr/>
              <p:nvPr/>
            </p:nvSpPr>
            <p:spPr>
              <a:xfrm rot="9555338">
                <a:off x="6095504" y="4278467"/>
                <a:ext cx="1084157" cy="75203"/>
              </a:xfrm>
              <a:custGeom>
                <a:avLst/>
                <a:gdLst>
                  <a:gd name="connsiteX0" fmla="*/ 193488 w 1321827"/>
                  <a:gd name="connsiteY0" fmla="*/ 16312 h 111335"/>
                  <a:gd name="connsiteX1" fmla="*/ 662352 w 1321827"/>
                  <a:gd name="connsiteY1" fmla="*/ 0 h 111335"/>
                  <a:gd name="connsiteX2" fmla="*/ 1277645 w 1321827"/>
                  <a:gd name="connsiteY2" fmla="*/ 35655 h 111335"/>
                  <a:gd name="connsiteX3" fmla="*/ 660914 w 1321827"/>
                  <a:gd name="connsiteY3" fmla="*/ 55668 h 111335"/>
                  <a:gd name="connsiteX4" fmla="*/ 193488 w 1321827"/>
                  <a:gd name="connsiteY4" fmla="*/ 16312 h 111335"/>
                  <a:gd name="connsiteX0-1" fmla="*/ 193488 w 1321827"/>
                  <a:gd name="connsiteY0-2" fmla="*/ 16312 h 111335"/>
                  <a:gd name="connsiteX1-3" fmla="*/ 662352 w 1321827"/>
                  <a:gd name="connsiteY1-4" fmla="*/ 0 h 111335"/>
                  <a:gd name="connsiteX2-5" fmla="*/ 1277645 w 1321827"/>
                  <a:gd name="connsiteY2-6" fmla="*/ 35655 h 111335"/>
                  <a:gd name="connsiteX0-7" fmla="*/ 0 w 1084157"/>
                  <a:gd name="connsiteY0-8" fmla="*/ 16822 h 56178"/>
                  <a:gd name="connsiteX1-9" fmla="*/ 468864 w 1084157"/>
                  <a:gd name="connsiteY1-10" fmla="*/ 510 h 56178"/>
                  <a:gd name="connsiteX2-11" fmla="*/ 1084157 w 1084157"/>
                  <a:gd name="connsiteY2-12" fmla="*/ 36165 h 56178"/>
                  <a:gd name="connsiteX3-13" fmla="*/ 467426 w 1084157"/>
                  <a:gd name="connsiteY3-14" fmla="*/ 56178 h 56178"/>
                  <a:gd name="connsiteX4-15" fmla="*/ 0 w 1084157"/>
                  <a:gd name="connsiteY4-16" fmla="*/ 16822 h 56178"/>
                  <a:gd name="connsiteX0-17" fmla="*/ 76321 w 1084157"/>
                  <a:gd name="connsiteY0-18" fmla="*/ 7675 h 56178"/>
                  <a:gd name="connsiteX1-19" fmla="*/ 468864 w 1084157"/>
                  <a:gd name="connsiteY1-20" fmla="*/ 510 h 56178"/>
                  <a:gd name="connsiteX2-21" fmla="*/ 1084157 w 1084157"/>
                  <a:gd name="connsiteY2-22" fmla="*/ 36165 h 56178"/>
                  <a:gd name="connsiteX0-23" fmla="*/ 0 w 1084157"/>
                  <a:gd name="connsiteY0-24" fmla="*/ 16822 h 58747"/>
                  <a:gd name="connsiteX1-25" fmla="*/ 468864 w 1084157"/>
                  <a:gd name="connsiteY1-26" fmla="*/ 510 h 58747"/>
                  <a:gd name="connsiteX2-27" fmla="*/ 1084157 w 1084157"/>
                  <a:gd name="connsiteY2-28" fmla="*/ 36165 h 58747"/>
                  <a:gd name="connsiteX3-29" fmla="*/ 467426 w 1084157"/>
                  <a:gd name="connsiteY3-30" fmla="*/ 56178 h 58747"/>
                  <a:gd name="connsiteX4-31" fmla="*/ 0 w 1084157"/>
                  <a:gd name="connsiteY4-32" fmla="*/ 16822 h 58747"/>
                  <a:gd name="connsiteX0-33" fmla="*/ 76321 w 1084157"/>
                  <a:gd name="connsiteY0-34" fmla="*/ 7675 h 58747"/>
                  <a:gd name="connsiteX1-35" fmla="*/ 468864 w 1084157"/>
                  <a:gd name="connsiteY1-36" fmla="*/ 510 h 58747"/>
                  <a:gd name="connsiteX2-37" fmla="*/ 1024930 w 1084157"/>
                  <a:gd name="connsiteY2-38" fmla="*/ 58747 h 58747"/>
                  <a:gd name="connsiteX0-39" fmla="*/ 0 w 1084157"/>
                  <a:gd name="connsiteY0-40" fmla="*/ 16313 h 58238"/>
                  <a:gd name="connsiteX1-41" fmla="*/ 468864 w 1084157"/>
                  <a:gd name="connsiteY1-42" fmla="*/ 1 h 58238"/>
                  <a:gd name="connsiteX2-43" fmla="*/ 1084157 w 1084157"/>
                  <a:gd name="connsiteY2-44" fmla="*/ 35656 h 58238"/>
                  <a:gd name="connsiteX3-45" fmla="*/ 467426 w 1084157"/>
                  <a:gd name="connsiteY3-46" fmla="*/ 55669 h 58238"/>
                  <a:gd name="connsiteX4-47" fmla="*/ 0 w 1084157"/>
                  <a:gd name="connsiteY4-48" fmla="*/ 16313 h 58238"/>
                  <a:gd name="connsiteX0-49" fmla="*/ 17094 w 1084157"/>
                  <a:gd name="connsiteY0-50" fmla="*/ 29748 h 58238"/>
                  <a:gd name="connsiteX1-51" fmla="*/ 468864 w 1084157"/>
                  <a:gd name="connsiteY1-52" fmla="*/ 1 h 58238"/>
                  <a:gd name="connsiteX2-53" fmla="*/ 1024930 w 1084157"/>
                  <a:gd name="connsiteY2-54" fmla="*/ 58238 h 58238"/>
                  <a:gd name="connsiteX0-55" fmla="*/ 0 w 1084157"/>
                  <a:gd name="connsiteY0-56" fmla="*/ 16313 h 55669"/>
                  <a:gd name="connsiteX1-57" fmla="*/ 468864 w 1084157"/>
                  <a:gd name="connsiteY1-58" fmla="*/ 1 h 55669"/>
                  <a:gd name="connsiteX2-59" fmla="*/ 1084157 w 1084157"/>
                  <a:gd name="connsiteY2-60" fmla="*/ 35656 h 55669"/>
                  <a:gd name="connsiteX3-61" fmla="*/ 467426 w 1084157"/>
                  <a:gd name="connsiteY3-62" fmla="*/ 55669 h 55669"/>
                  <a:gd name="connsiteX4-63" fmla="*/ 0 w 1084157"/>
                  <a:gd name="connsiteY4-64" fmla="*/ 16313 h 55669"/>
                  <a:gd name="connsiteX0-65" fmla="*/ 17094 w 1084157"/>
                  <a:gd name="connsiteY0-66" fmla="*/ 29748 h 55669"/>
                  <a:gd name="connsiteX1-67" fmla="*/ 468864 w 1084157"/>
                  <a:gd name="connsiteY1-68" fmla="*/ 1 h 55669"/>
                  <a:gd name="connsiteX2-69" fmla="*/ 928489 w 1084157"/>
                  <a:gd name="connsiteY2-70" fmla="*/ 31198 h 55669"/>
                  <a:gd name="connsiteX0-71" fmla="*/ 0 w 1084157"/>
                  <a:gd name="connsiteY0-72" fmla="*/ 16313 h 55669"/>
                  <a:gd name="connsiteX1-73" fmla="*/ 468864 w 1084157"/>
                  <a:gd name="connsiteY1-74" fmla="*/ 1 h 55669"/>
                  <a:gd name="connsiteX2-75" fmla="*/ 1084157 w 1084157"/>
                  <a:gd name="connsiteY2-76" fmla="*/ 35656 h 55669"/>
                  <a:gd name="connsiteX3-77" fmla="*/ 467426 w 1084157"/>
                  <a:gd name="connsiteY3-78" fmla="*/ 55669 h 55669"/>
                  <a:gd name="connsiteX4-79" fmla="*/ 0 w 1084157"/>
                  <a:gd name="connsiteY4-80" fmla="*/ 16313 h 55669"/>
                  <a:gd name="connsiteX0-81" fmla="*/ 17094 w 1084157"/>
                  <a:gd name="connsiteY0-82" fmla="*/ 29748 h 55669"/>
                  <a:gd name="connsiteX1-83" fmla="*/ 468864 w 1084157"/>
                  <a:gd name="connsiteY1-84" fmla="*/ 1 h 55669"/>
                  <a:gd name="connsiteX2-85" fmla="*/ 934042 w 1084157"/>
                  <a:gd name="connsiteY2-86" fmla="*/ 49081 h 55669"/>
                  <a:gd name="connsiteX0-87" fmla="*/ 0 w 1084157"/>
                  <a:gd name="connsiteY0-88" fmla="*/ 16313 h 55669"/>
                  <a:gd name="connsiteX1-89" fmla="*/ 468864 w 1084157"/>
                  <a:gd name="connsiteY1-90" fmla="*/ 1 h 55669"/>
                  <a:gd name="connsiteX2-91" fmla="*/ 1084157 w 1084157"/>
                  <a:gd name="connsiteY2-92" fmla="*/ 35656 h 55669"/>
                  <a:gd name="connsiteX3-93" fmla="*/ 467426 w 1084157"/>
                  <a:gd name="connsiteY3-94" fmla="*/ 55669 h 55669"/>
                  <a:gd name="connsiteX4-95" fmla="*/ 0 w 1084157"/>
                  <a:gd name="connsiteY4-96" fmla="*/ 16313 h 55669"/>
                  <a:gd name="connsiteX0-97" fmla="*/ 171594 w 1084157"/>
                  <a:gd name="connsiteY0-98" fmla="*/ 29528 h 55669"/>
                  <a:gd name="connsiteX1-99" fmla="*/ 468864 w 1084157"/>
                  <a:gd name="connsiteY1-100" fmla="*/ 1 h 55669"/>
                  <a:gd name="connsiteX2-101" fmla="*/ 934042 w 1084157"/>
                  <a:gd name="connsiteY2-102" fmla="*/ 49081 h 55669"/>
                  <a:gd name="connsiteX0-103" fmla="*/ 0 w 1084157"/>
                  <a:gd name="connsiteY0-104" fmla="*/ 16313 h 55669"/>
                  <a:gd name="connsiteX1-105" fmla="*/ 468864 w 1084157"/>
                  <a:gd name="connsiteY1-106" fmla="*/ 1 h 55669"/>
                  <a:gd name="connsiteX2-107" fmla="*/ 1084157 w 1084157"/>
                  <a:gd name="connsiteY2-108" fmla="*/ 35656 h 55669"/>
                  <a:gd name="connsiteX3-109" fmla="*/ 467426 w 1084157"/>
                  <a:gd name="connsiteY3-110" fmla="*/ 55669 h 55669"/>
                  <a:gd name="connsiteX4-111" fmla="*/ 0 w 1084157"/>
                  <a:gd name="connsiteY4-112" fmla="*/ 16313 h 55669"/>
                  <a:gd name="connsiteX0-113" fmla="*/ 157176 w 1084157"/>
                  <a:gd name="connsiteY0-114" fmla="*/ 14601 h 55669"/>
                  <a:gd name="connsiteX1-115" fmla="*/ 468864 w 1084157"/>
                  <a:gd name="connsiteY1-116" fmla="*/ 1 h 55669"/>
                  <a:gd name="connsiteX2-117" fmla="*/ 934042 w 1084157"/>
                  <a:gd name="connsiteY2-118" fmla="*/ 49081 h 55669"/>
                </a:gdLst>
                <a:ahLst/>
                <a:cxnLst>
                  <a:cxn ang="0">
                    <a:pos x="connsiteX0-1" y="connsiteY0-2"/>
                  </a:cxn>
                  <a:cxn ang="0">
                    <a:pos x="connsiteX1-3" y="connsiteY1-4"/>
                  </a:cxn>
                  <a:cxn ang="0">
                    <a:pos x="connsiteX2-5" y="connsiteY2-6"/>
                  </a:cxn>
                </a:cxnLst>
                <a:rect l="l" t="t" r="r" b="b"/>
                <a:pathLst>
                  <a:path w="1084157" h="55669" stroke="0" extrusionOk="0">
                    <a:moveTo>
                      <a:pt x="0" y="16313"/>
                    </a:moveTo>
                    <a:cubicBezTo>
                      <a:pt x="124305" y="5839"/>
                      <a:pt x="293036" y="-32"/>
                      <a:pt x="468864" y="1"/>
                    </a:cubicBezTo>
                    <a:cubicBezTo>
                      <a:pt x="741671" y="51"/>
                      <a:pt x="986082" y="14214"/>
                      <a:pt x="1084157" y="35656"/>
                    </a:cubicBezTo>
                    <a:lnTo>
                      <a:pt x="467426" y="55669"/>
                    </a:lnTo>
                    <a:lnTo>
                      <a:pt x="0" y="16313"/>
                    </a:lnTo>
                    <a:close/>
                  </a:path>
                  <a:path w="1084157" h="55669" fill="none">
                    <a:moveTo>
                      <a:pt x="157176" y="14601"/>
                    </a:moveTo>
                    <a:cubicBezTo>
                      <a:pt x="281481" y="4127"/>
                      <a:pt x="293036" y="-32"/>
                      <a:pt x="468864" y="1"/>
                    </a:cubicBezTo>
                    <a:cubicBezTo>
                      <a:pt x="741671" y="51"/>
                      <a:pt x="835967" y="27639"/>
                      <a:pt x="934042" y="49081"/>
                    </a:cubicBezTo>
                  </a:path>
                </a:pathLst>
              </a:cu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995" name="弧形 2994"/>
              <p:cNvSpPr/>
              <p:nvPr/>
            </p:nvSpPr>
            <p:spPr>
              <a:xfrm rot="20924815">
                <a:off x="4774780" y="4847677"/>
                <a:ext cx="2469134" cy="174221"/>
              </a:xfrm>
              <a:prstGeom prst="arc">
                <a:avLst>
                  <a:gd name="adj1" fmla="val 20361766"/>
                  <a:gd name="adj2" fmla="val 2146161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996" name="弧形 2995"/>
              <p:cNvSpPr/>
              <p:nvPr/>
            </p:nvSpPr>
            <p:spPr>
              <a:xfrm rot="10162204">
                <a:off x="5962471" y="4471429"/>
                <a:ext cx="2469134" cy="195720"/>
              </a:xfrm>
              <a:prstGeom prst="arc">
                <a:avLst>
                  <a:gd name="adj1" fmla="val 19749178"/>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997" name="弧形 2996"/>
              <p:cNvSpPr/>
              <p:nvPr/>
            </p:nvSpPr>
            <p:spPr>
              <a:xfrm rot="265486">
                <a:off x="6092211" y="4982864"/>
                <a:ext cx="2469134" cy="195720"/>
              </a:xfrm>
              <a:prstGeom prst="arc">
                <a:avLst>
                  <a:gd name="adj1" fmla="val 19666965"/>
                  <a:gd name="adj2" fmla="val 21111662"/>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998" name="弧形 2997"/>
              <p:cNvSpPr/>
              <p:nvPr/>
            </p:nvSpPr>
            <p:spPr>
              <a:xfrm rot="344799">
                <a:off x="6310739" y="4979748"/>
                <a:ext cx="2469134" cy="3157619"/>
              </a:xfrm>
              <a:prstGeom prst="arc">
                <a:avLst>
                  <a:gd name="adj1" fmla="val 15747704"/>
                  <a:gd name="adj2" fmla="val 16675569"/>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999" name="任意多边形: 形状 2998"/>
              <p:cNvSpPr/>
              <p:nvPr/>
            </p:nvSpPr>
            <p:spPr>
              <a:xfrm>
                <a:off x="5095837" y="4395384"/>
                <a:ext cx="27597" cy="151254"/>
              </a:xfrm>
              <a:custGeom>
                <a:avLst/>
                <a:gdLst>
                  <a:gd name="connsiteX0" fmla="*/ 0 w 27597"/>
                  <a:gd name="connsiteY0" fmla="*/ 0 h 151254"/>
                  <a:gd name="connsiteX1" fmla="*/ 6876 w 27597"/>
                  <a:gd name="connsiteY1" fmla="*/ 61877 h 151254"/>
                  <a:gd name="connsiteX2" fmla="*/ 20626 w 27597"/>
                  <a:gd name="connsiteY2" fmla="*/ 116878 h 151254"/>
                  <a:gd name="connsiteX3" fmla="*/ 27501 w 27597"/>
                  <a:gd name="connsiteY3" fmla="*/ 151254 h 151254"/>
                </a:gdLst>
                <a:ahLst/>
                <a:cxnLst>
                  <a:cxn ang="0">
                    <a:pos x="connsiteX0" y="connsiteY0"/>
                  </a:cxn>
                  <a:cxn ang="0">
                    <a:pos x="connsiteX1" y="connsiteY1"/>
                  </a:cxn>
                  <a:cxn ang="0">
                    <a:pos x="connsiteX2" y="connsiteY2"/>
                  </a:cxn>
                  <a:cxn ang="0">
                    <a:pos x="connsiteX3" y="connsiteY3"/>
                  </a:cxn>
                </a:cxnLst>
                <a:rect l="l" t="t" r="r" b="b"/>
                <a:pathLst>
                  <a:path w="27597" h="151254">
                    <a:moveTo>
                      <a:pt x="0" y="0"/>
                    </a:moveTo>
                    <a:cubicBezTo>
                      <a:pt x="2292" y="20626"/>
                      <a:pt x="3269" y="41440"/>
                      <a:pt x="6876" y="61877"/>
                    </a:cubicBezTo>
                    <a:cubicBezTo>
                      <a:pt x="10160" y="80487"/>
                      <a:pt x="14650" y="98950"/>
                      <a:pt x="20626" y="116878"/>
                    </a:cubicBezTo>
                    <a:cubicBezTo>
                      <a:pt x="28950" y="141852"/>
                      <a:pt x="27501" y="130257"/>
                      <a:pt x="27501" y="151254"/>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00" name="任意多边形: 形状 2999"/>
              <p:cNvSpPr/>
              <p:nvPr/>
            </p:nvSpPr>
            <p:spPr>
              <a:xfrm>
                <a:off x="5040836" y="4402259"/>
                <a:ext cx="89377" cy="144379"/>
              </a:xfrm>
              <a:custGeom>
                <a:avLst/>
                <a:gdLst>
                  <a:gd name="connsiteX0" fmla="*/ 0 w 89377"/>
                  <a:gd name="connsiteY0" fmla="*/ 0 h 144379"/>
                  <a:gd name="connsiteX1" fmla="*/ 6875 w 89377"/>
                  <a:gd name="connsiteY1" fmla="*/ 34376 h 144379"/>
                  <a:gd name="connsiteX2" fmla="*/ 34376 w 89377"/>
                  <a:gd name="connsiteY2" fmla="*/ 75627 h 144379"/>
                  <a:gd name="connsiteX3" fmla="*/ 48126 w 89377"/>
                  <a:gd name="connsiteY3" fmla="*/ 96253 h 144379"/>
                  <a:gd name="connsiteX4" fmla="*/ 89377 w 89377"/>
                  <a:gd name="connsiteY4" fmla="*/ 144379 h 144379"/>
                  <a:gd name="connsiteX0-1" fmla="*/ 0 w 89377"/>
                  <a:gd name="connsiteY0-2" fmla="*/ 0 h 144379"/>
                  <a:gd name="connsiteX1-3" fmla="*/ 34376 w 89377"/>
                  <a:gd name="connsiteY1-4" fmla="*/ 75627 h 144379"/>
                  <a:gd name="connsiteX2-5" fmla="*/ 48126 w 89377"/>
                  <a:gd name="connsiteY2-6" fmla="*/ 96253 h 144379"/>
                  <a:gd name="connsiteX3-7" fmla="*/ 89377 w 89377"/>
                  <a:gd name="connsiteY3-8" fmla="*/ 144379 h 144379"/>
                </a:gdLst>
                <a:ahLst/>
                <a:cxnLst>
                  <a:cxn ang="0">
                    <a:pos x="connsiteX0-1" y="connsiteY0-2"/>
                  </a:cxn>
                  <a:cxn ang="0">
                    <a:pos x="connsiteX1-3" y="connsiteY1-4"/>
                  </a:cxn>
                  <a:cxn ang="0">
                    <a:pos x="connsiteX2-5" y="connsiteY2-6"/>
                  </a:cxn>
                  <a:cxn ang="0">
                    <a:pos x="connsiteX3-7" y="connsiteY3-8"/>
                  </a:cxn>
                </a:cxnLst>
                <a:rect l="l" t="t" r="r" b="b"/>
                <a:pathLst>
                  <a:path w="89377" h="144379">
                    <a:moveTo>
                      <a:pt x="0" y="0"/>
                    </a:moveTo>
                    <a:cubicBezTo>
                      <a:pt x="7162" y="15756"/>
                      <a:pt x="26355" y="59585"/>
                      <a:pt x="34376" y="75627"/>
                    </a:cubicBezTo>
                    <a:cubicBezTo>
                      <a:pt x="42397" y="91669"/>
                      <a:pt x="42283" y="90410"/>
                      <a:pt x="48126" y="96253"/>
                    </a:cubicBezTo>
                    <a:cubicBezTo>
                      <a:pt x="81470" y="129597"/>
                      <a:pt x="68436" y="112967"/>
                      <a:pt x="89377" y="144379"/>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01" name="弧形 3000"/>
              <p:cNvSpPr/>
              <p:nvPr/>
            </p:nvSpPr>
            <p:spPr>
              <a:xfrm rot="4999461">
                <a:off x="4455851" y="2419360"/>
                <a:ext cx="454347" cy="3452551"/>
              </a:xfrm>
              <a:prstGeom prst="arc">
                <a:avLst>
                  <a:gd name="adj1" fmla="val 17406374"/>
                  <a:gd name="adj2" fmla="val 20952872"/>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002" name="直接连接符 3001"/>
              <p:cNvCxnSpPr>
                <a:endCxn id="3533" idx="2"/>
              </p:cNvCxnSpPr>
              <p:nvPr/>
            </p:nvCxnSpPr>
            <p:spPr>
              <a:xfrm flipH="1">
                <a:off x="4554977" y="4286148"/>
                <a:ext cx="732721" cy="66242"/>
              </a:xfrm>
              <a:prstGeom prst="line">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cxnSp>
          <p:sp>
            <p:nvSpPr>
              <p:cNvPr id="3003" name="任意多边形: 形状 3002"/>
              <p:cNvSpPr/>
              <p:nvPr/>
            </p:nvSpPr>
            <p:spPr>
              <a:xfrm>
                <a:off x="8180147" y="4507593"/>
                <a:ext cx="43815" cy="108585"/>
              </a:xfrm>
              <a:custGeom>
                <a:avLst/>
                <a:gdLst>
                  <a:gd name="connsiteX0" fmla="*/ 36195 w 43815"/>
                  <a:gd name="connsiteY0" fmla="*/ 0 h 108585"/>
                  <a:gd name="connsiteX1" fmla="*/ 38100 w 43815"/>
                  <a:gd name="connsiteY1" fmla="*/ 22860 h 108585"/>
                  <a:gd name="connsiteX2" fmla="*/ 41910 w 43815"/>
                  <a:gd name="connsiteY2" fmla="*/ 30480 h 108585"/>
                  <a:gd name="connsiteX3" fmla="*/ 43815 w 43815"/>
                  <a:gd name="connsiteY3" fmla="*/ 40005 h 108585"/>
                  <a:gd name="connsiteX4" fmla="*/ 41910 w 43815"/>
                  <a:gd name="connsiteY4" fmla="*/ 60960 h 108585"/>
                  <a:gd name="connsiteX5" fmla="*/ 34290 w 43815"/>
                  <a:gd name="connsiteY5" fmla="*/ 70485 h 108585"/>
                  <a:gd name="connsiteX6" fmla="*/ 28575 w 43815"/>
                  <a:gd name="connsiteY6" fmla="*/ 76200 h 108585"/>
                  <a:gd name="connsiteX7" fmla="*/ 15240 w 43815"/>
                  <a:gd name="connsiteY7" fmla="*/ 93345 h 108585"/>
                  <a:gd name="connsiteX8" fmla="*/ 0 w 43815"/>
                  <a:gd name="connsiteY8" fmla="*/ 108585 h 108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3815" h="108585">
                    <a:moveTo>
                      <a:pt x="36195" y="0"/>
                    </a:moveTo>
                    <a:cubicBezTo>
                      <a:pt x="36830" y="7620"/>
                      <a:pt x="36691" y="15345"/>
                      <a:pt x="38100" y="22860"/>
                    </a:cubicBezTo>
                    <a:cubicBezTo>
                      <a:pt x="38623" y="25651"/>
                      <a:pt x="41012" y="27786"/>
                      <a:pt x="41910" y="30480"/>
                    </a:cubicBezTo>
                    <a:cubicBezTo>
                      <a:pt x="42934" y="33552"/>
                      <a:pt x="43180" y="36830"/>
                      <a:pt x="43815" y="40005"/>
                    </a:cubicBezTo>
                    <a:cubicBezTo>
                      <a:pt x="43180" y="46990"/>
                      <a:pt x="44002" y="54265"/>
                      <a:pt x="41910" y="60960"/>
                    </a:cubicBezTo>
                    <a:cubicBezTo>
                      <a:pt x="40697" y="64841"/>
                      <a:pt x="36967" y="67425"/>
                      <a:pt x="34290" y="70485"/>
                    </a:cubicBezTo>
                    <a:cubicBezTo>
                      <a:pt x="32516" y="72512"/>
                      <a:pt x="30300" y="74130"/>
                      <a:pt x="28575" y="76200"/>
                    </a:cubicBezTo>
                    <a:cubicBezTo>
                      <a:pt x="23940" y="81762"/>
                      <a:pt x="20360" y="88225"/>
                      <a:pt x="15240" y="93345"/>
                    </a:cubicBezTo>
                    <a:lnTo>
                      <a:pt x="0" y="108585"/>
                    </a:ln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04" name="任意多边形: 形状 3003"/>
              <p:cNvSpPr/>
              <p:nvPr/>
            </p:nvSpPr>
            <p:spPr>
              <a:xfrm>
                <a:off x="8188517" y="4504199"/>
                <a:ext cx="57921" cy="102870"/>
              </a:xfrm>
              <a:custGeom>
                <a:avLst/>
                <a:gdLst>
                  <a:gd name="connsiteX0" fmla="*/ 0 w 64770"/>
                  <a:gd name="connsiteY0" fmla="*/ 95250 h 95250"/>
                  <a:gd name="connsiteX1" fmla="*/ 22860 w 64770"/>
                  <a:gd name="connsiteY1" fmla="*/ 89535 h 95250"/>
                  <a:gd name="connsiteX2" fmla="*/ 32385 w 64770"/>
                  <a:gd name="connsiteY2" fmla="*/ 85725 h 95250"/>
                  <a:gd name="connsiteX3" fmla="*/ 40005 w 64770"/>
                  <a:gd name="connsiteY3" fmla="*/ 80010 h 95250"/>
                  <a:gd name="connsiteX4" fmla="*/ 53340 w 64770"/>
                  <a:gd name="connsiteY4" fmla="*/ 70485 h 95250"/>
                  <a:gd name="connsiteX5" fmla="*/ 59055 w 64770"/>
                  <a:gd name="connsiteY5" fmla="*/ 62865 h 95250"/>
                  <a:gd name="connsiteX6" fmla="*/ 62865 w 64770"/>
                  <a:gd name="connsiteY6" fmla="*/ 49530 h 95250"/>
                  <a:gd name="connsiteX7" fmla="*/ 64770 w 64770"/>
                  <a:gd name="connsiteY7" fmla="*/ 43815 h 95250"/>
                  <a:gd name="connsiteX8" fmla="*/ 59055 w 64770"/>
                  <a:gd name="connsiteY8" fmla="*/ 22860 h 95250"/>
                  <a:gd name="connsiteX9" fmla="*/ 55245 w 64770"/>
                  <a:gd name="connsiteY9" fmla="*/ 17145 h 95250"/>
                  <a:gd name="connsiteX10" fmla="*/ 49530 w 64770"/>
                  <a:gd name="connsiteY10" fmla="*/ 13335 h 95250"/>
                  <a:gd name="connsiteX11" fmla="*/ 47625 w 64770"/>
                  <a:gd name="connsiteY11" fmla="*/ 7620 h 95250"/>
                  <a:gd name="connsiteX12" fmla="*/ 38100 w 64770"/>
                  <a:gd name="connsiteY12" fmla="*/ 0 h 95250"/>
                  <a:gd name="connsiteX0-1" fmla="*/ 0 w 64770"/>
                  <a:gd name="connsiteY0-2" fmla="*/ 102870 h 102870"/>
                  <a:gd name="connsiteX1-3" fmla="*/ 22860 w 64770"/>
                  <a:gd name="connsiteY1-4" fmla="*/ 97155 h 102870"/>
                  <a:gd name="connsiteX2-5" fmla="*/ 32385 w 64770"/>
                  <a:gd name="connsiteY2-6" fmla="*/ 93345 h 102870"/>
                  <a:gd name="connsiteX3-7" fmla="*/ 40005 w 64770"/>
                  <a:gd name="connsiteY3-8" fmla="*/ 87630 h 102870"/>
                  <a:gd name="connsiteX4-9" fmla="*/ 53340 w 64770"/>
                  <a:gd name="connsiteY4-10" fmla="*/ 78105 h 102870"/>
                  <a:gd name="connsiteX5-11" fmla="*/ 59055 w 64770"/>
                  <a:gd name="connsiteY5-12" fmla="*/ 70485 h 102870"/>
                  <a:gd name="connsiteX6-13" fmla="*/ 62865 w 64770"/>
                  <a:gd name="connsiteY6-14" fmla="*/ 57150 h 102870"/>
                  <a:gd name="connsiteX7-15" fmla="*/ 64770 w 64770"/>
                  <a:gd name="connsiteY7-16" fmla="*/ 51435 h 102870"/>
                  <a:gd name="connsiteX8-17" fmla="*/ 59055 w 64770"/>
                  <a:gd name="connsiteY8-18" fmla="*/ 30480 h 102870"/>
                  <a:gd name="connsiteX9-19" fmla="*/ 55245 w 64770"/>
                  <a:gd name="connsiteY9-20" fmla="*/ 24765 h 102870"/>
                  <a:gd name="connsiteX10-21" fmla="*/ 49530 w 64770"/>
                  <a:gd name="connsiteY10-22" fmla="*/ 20955 h 102870"/>
                  <a:gd name="connsiteX11-23" fmla="*/ 47625 w 64770"/>
                  <a:gd name="connsiteY11-24" fmla="*/ 15240 h 102870"/>
                  <a:gd name="connsiteX12-25" fmla="*/ 30480 w 64770"/>
                  <a:gd name="connsiteY12-26" fmla="*/ 0 h 10287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Lst>
                <a:rect l="l" t="t" r="r" b="b"/>
                <a:pathLst>
                  <a:path w="64770" h="102870">
                    <a:moveTo>
                      <a:pt x="0" y="102870"/>
                    </a:moveTo>
                    <a:cubicBezTo>
                      <a:pt x="7726" y="101325"/>
                      <a:pt x="15455" y="99932"/>
                      <a:pt x="22860" y="97155"/>
                    </a:cubicBezTo>
                    <a:cubicBezTo>
                      <a:pt x="26062" y="95954"/>
                      <a:pt x="29396" y="95006"/>
                      <a:pt x="32385" y="93345"/>
                    </a:cubicBezTo>
                    <a:cubicBezTo>
                      <a:pt x="35160" y="91803"/>
                      <a:pt x="37421" y="89475"/>
                      <a:pt x="40005" y="87630"/>
                    </a:cubicBezTo>
                    <a:cubicBezTo>
                      <a:pt x="43791" y="84926"/>
                      <a:pt x="50227" y="81218"/>
                      <a:pt x="53340" y="78105"/>
                    </a:cubicBezTo>
                    <a:cubicBezTo>
                      <a:pt x="55585" y="75860"/>
                      <a:pt x="57150" y="73025"/>
                      <a:pt x="59055" y="70485"/>
                    </a:cubicBezTo>
                    <a:cubicBezTo>
                      <a:pt x="63623" y="56782"/>
                      <a:pt x="58081" y="73894"/>
                      <a:pt x="62865" y="57150"/>
                    </a:cubicBezTo>
                    <a:cubicBezTo>
                      <a:pt x="63417" y="55219"/>
                      <a:pt x="64135" y="53340"/>
                      <a:pt x="64770" y="51435"/>
                    </a:cubicBezTo>
                    <a:cubicBezTo>
                      <a:pt x="63748" y="46323"/>
                      <a:pt x="61817" y="34623"/>
                      <a:pt x="59055" y="30480"/>
                    </a:cubicBezTo>
                    <a:cubicBezTo>
                      <a:pt x="57785" y="28575"/>
                      <a:pt x="56864" y="26384"/>
                      <a:pt x="55245" y="24765"/>
                    </a:cubicBezTo>
                    <a:cubicBezTo>
                      <a:pt x="53626" y="23146"/>
                      <a:pt x="51435" y="22225"/>
                      <a:pt x="49530" y="20955"/>
                    </a:cubicBezTo>
                    <a:cubicBezTo>
                      <a:pt x="48895" y="19050"/>
                      <a:pt x="49045" y="16660"/>
                      <a:pt x="47625" y="15240"/>
                    </a:cubicBezTo>
                    <a:cubicBezTo>
                      <a:pt x="34290" y="1905"/>
                      <a:pt x="35878" y="10795"/>
                      <a:pt x="30480" y="0"/>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p14="http://schemas.microsoft.com/office/powerpoint/2010/main">
            <mc:Choice Requires="p14">
              <p:contentPart r:id="rId123" p14:bwMode="auto">
                <p14:nvContentPartPr>
                  <p14:cNvPr id="3005" name="墨迹 3004"/>
                  <p14:cNvContentPartPr/>
                  <p14:nvPr/>
                </p14:nvContentPartPr>
                <p14:xfrm>
                  <a:off x="4607912" y="4356288"/>
                  <a:ext cx="131040" cy="18720"/>
                </p14:xfrm>
              </p:contentPart>
            </mc:Choice>
            <mc:Fallback xmlns="">
              <p:pic>
                <p:nvPicPr>
                  <p:cNvPr id="3005" name="墨迹 3004"/>
                </p:nvPicPr>
                <p:blipFill>
                  <a:blip r:embed="rId2"/>
                </p:blipFill>
                <p:spPr>
                  <a:xfrm>
                    <a:off x="4607912" y="4356288"/>
                    <a:ext cx="131040" cy="18720"/>
                  </a:xfrm>
                  <a:prstGeom prst="rect"/>
                </p:spPr>
              </p:pic>
            </mc:Fallback>
          </mc:AlternateContent>
          <p:grpSp>
            <p:nvGrpSpPr>
              <p:cNvPr id="3006" name="组合 3005"/>
              <p:cNvGrpSpPr/>
              <p:nvPr/>
            </p:nvGrpSpPr>
            <p:grpSpPr>
              <a:xfrm>
                <a:off x="4701512" y="4354128"/>
                <a:ext cx="40680" cy="40320"/>
                <a:chOff x="4741440" y="2928825"/>
                <a:chExt cx="40680" cy="40320"/>
              </a:xfrm>
            </p:grpSpPr>
            <mc:AlternateContent xmlns:mc="http://schemas.openxmlformats.org/markup-compatibility/2006" xmlns:p14="http://schemas.microsoft.com/office/powerpoint/2010/main">
              <mc:Choice Requires="p14">
                <p:contentPart r:id="rId124" p14:bwMode="auto">
                  <p14:nvContentPartPr>
                    <p14:cNvPr id="3505" name="墨迹 3504"/>
                    <p14:cNvContentPartPr/>
                    <p14:nvPr/>
                  </p14:nvContentPartPr>
                  <p14:xfrm>
                    <a:off x="4752960" y="2928825"/>
                    <a:ext cx="26640" cy="38520"/>
                  </p14:xfrm>
                </p:contentPart>
              </mc:Choice>
              <mc:Fallback xmlns="">
                <p:pic>
                  <p:nvPicPr>
                    <p:cNvPr id="3505" name="墨迹 3504"/>
                  </p:nvPicPr>
                  <p:blipFill>
                    <a:blip r:embed="rId4"/>
                  </p:blipFill>
                  <p:spPr>
                    <a:xfrm>
                      <a:off x="4752960" y="2928825"/>
                      <a:ext cx="26640" cy="38520"/>
                    </a:xfrm>
                    <a:prstGeom prst="rect"/>
                  </p:spPr>
                </p:pic>
              </mc:Fallback>
            </mc:AlternateContent>
            <mc:AlternateContent xmlns:mc="http://schemas.openxmlformats.org/markup-compatibility/2006" xmlns:p14="http://schemas.microsoft.com/office/powerpoint/2010/main">
              <mc:Choice Requires="p14">
                <p:contentPart r:id="rId125" p14:bwMode="auto">
                  <p14:nvContentPartPr>
                    <p14:cNvPr id="3506" name="墨迹 3505"/>
                    <p14:cNvContentPartPr/>
                    <p14:nvPr/>
                  </p14:nvContentPartPr>
                  <p14:xfrm>
                    <a:off x="4741440" y="2941065"/>
                    <a:ext cx="27720" cy="28080"/>
                  </p14:xfrm>
                </p:contentPart>
              </mc:Choice>
              <mc:Fallback xmlns="">
                <p:pic>
                  <p:nvPicPr>
                    <p:cNvPr id="3506" name="墨迹 3505"/>
                  </p:nvPicPr>
                  <p:blipFill>
                    <a:blip r:embed="rId6"/>
                  </p:blipFill>
                  <p:spPr>
                    <a:xfrm>
                      <a:off x="4741440" y="2941065"/>
                      <a:ext cx="27720" cy="28080"/>
                    </a:xfrm>
                    <a:prstGeom prst="rect"/>
                  </p:spPr>
                </p:pic>
              </mc:Fallback>
            </mc:AlternateContent>
            <mc:AlternateContent xmlns:mc="http://schemas.openxmlformats.org/markup-compatibility/2006" xmlns:p14="http://schemas.microsoft.com/office/powerpoint/2010/main">
              <mc:Choice Requires="p14">
                <p:contentPart r:id="rId126" p14:bwMode="auto">
                  <p14:nvContentPartPr>
                    <p14:cNvPr id="3507" name="墨迹 3506"/>
                    <p14:cNvContentPartPr/>
                    <p14:nvPr/>
                  </p14:nvContentPartPr>
                  <p14:xfrm>
                    <a:off x="4766280" y="2942865"/>
                    <a:ext cx="15840" cy="15480"/>
                  </p14:xfrm>
                </p:contentPart>
              </mc:Choice>
              <mc:Fallback xmlns="">
                <p:pic>
                  <p:nvPicPr>
                    <p:cNvPr id="3507" name="墨迹 3506"/>
                  </p:nvPicPr>
                  <p:blipFill>
                    <a:blip r:embed="rId8"/>
                  </p:blipFill>
                  <p:spPr>
                    <a:xfrm>
                      <a:off x="4766280" y="2942865"/>
                      <a:ext cx="15840" cy="15480"/>
                    </a:xfrm>
                    <a:prstGeom prst="rect"/>
                  </p:spPr>
                </p:pic>
              </mc:Fallback>
            </mc:AlternateContent>
          </p:grpSp>
          <mc:AlternateContent xmlns:mc="http://schemas.openxmlformats.org/markup-compatibility/2006" xmlns:p14="http://schemas.microsoft.com/office/powerpoint/2010/main">
            <mc:Choice Requires="p14">
              <p:contentPart r:id="rId127" p14:bwMode="auto">
                <p14:nvContentPartPr>
                  <p14:cNvPr id="3007" name="墨迹 3006"/>
                  <p14:cNvContentPartPr/>
                  <p14:nvPr/>
                </p14:nvContentPartPr>
                <p14:xfrm>
                  <a:off x="5052152" y="4387248"/>
                  <a:ext cx="32400" cy="23040"/>
                </p14:xfrm>
              </p:contentPart>
            </mc:Choice>
            <mc:Fallback xmlns="">
              <p:pic>
                <p:nvPicPr>
                  <p:cNvPr id="3007" name="墨迹 3006"/>
                </p:nvPicPr>
                <p:blipFill>
                  <a:blip r:embed="rId10"/>
                </p:blipFill>
                <p:spPr>
                  <a:xfrm>
                    <a:off x="5052152" y="4387248"/>
                    <a:ext cx="32400" cy="23040"/>
                  </a:xfrm>
                  <a:prstGeom prst="rect"/>
                </p:spPr>
              </p:pic>
            </mc:Fallback>
          </mc:AlternateContent>
          <mc:AlternateContent xmlns:mc="http://schemas.openxmlformats.org/markup-compatibility/2006" xmlns:p14="http://schemas.microsoft.com/office/powerpoint/2010/main">
            <mc:Choice Requires="p14">
              <p:contentPart r:id="rId128" p14:bwMode="auto">
                <p14:nvContentPartPr>
                  <p14:cNvPr id="3008" name="墨迹 3007"/>
                  <p14:cNvContentPartPr/>
                  <p14:nvPr/>
                </p14:nvContentPartPr>
                <p14:xfrm>
                  <a:off x="6311222" y="4661718"/>
                  <a:ext cx="13320" cy="4680"/>
                </p14:xfrm>
              </p:contentPart>
            </mc:Choice>
            <mc:Fallback xmlns="">
              <p:pic>
                <p:nvPicPr>
                  <p:cNvPr id="3008" name="墨迹 3007"/>
                </p:nvPicPr>
                <p:blipFill>
                  <a:blip r:embed="rId12"/>
                </p:blipFill>
                <p:spPr>
                  <a:xfrm>
                    <a:off x="6311222" y="4661718"/>
                    <a:ext cx="13320" cy="4680"/>
                  </a:xfrm>
                  <a:prstGeom prst="rect"/>
                </p:spPr>
              </p:pic>
            </mc:Fallback>
          </mc:AlternateContent>
          <mc:AlternateContent xmlns:mc="http://schemas.openxmlformats.org/markup-compatibility/2006" xmlns:p14="http://schemas.microsoft.com/office/powerpoint/2010/main">
            <mc:Choice Requires="p14">
              <p:contentPart r:id="rId129" p14:bwMode="auto">
                <p14:nvContentPartPr>
                  <p14:cNvPr id="3009" name="墨迹 3008"/>
                  <p14:cNvContentPartPr/>
                  <p14:nvPr/>
                </p14:nvContentPartPr>
                <p14:xfrm>
                  <a:off x="6299702" y="4667478"/>
                  <a:ext cx="11520" cy="360"/>
                </p14:xfrm>
              </p:contentPart>
            </mc:Choice>
            <mc:Fallback xmlns="">
              <p:pic>
                <p:nvPicPr>
                  <p:cNvPr id="3009" name="墨迹 3008"/>
                </p:nvPicPr>
                <p:blipFill>
                  <a:blip r:embed="rId14"/>
                </p:blipFill>
                <p:spPr>
                  <a:xfrm>
                    <a:off x="6299702" y="4667478"/>
                    <a:ext cx="11520" cy="360"/>
                  </a:xfrm>
                  <a:prstGeom prst="rect"/>
                </p:spPr>
              </p:pic>
            </mc:Fallback>
          </mc:AlternateContent>
          <p:grpSp>
            <p:nvGrpSpPr>
              <p:cNvPr id="3010" name="组合 3009"/>
              <p:cNvGrpSpPr/>
              <p:nvPr/>
            </p:nvGrpSpPr>
            <p:grpSpPr>
              <a:xfrm>
                <a:off x="6304382" y="4648398"/>
                <a:ext cx="56880" cy="23760"/>
                <a:chOff x="6344310" y="3223095"/>
                <a:chExt cx="56880" cy="23760"/>
              </a:xfrm>
            </p:grpSpPr>
            <mc:AlternateContent xmlns:mc="http://schemas.openxmlformats.org/markup-compatibility/2006" xmlns:p14="http://schemas.microsoft.com/office/powerpoint/2010/main">
              <mc:Choice Requires="p14">
                <p:contentPart r:id="rId130" p14:bwMode="auto">
                  <p14:nvContentPartPr>
                    <p14:cNvPr id="3498" name="墨迹 3497"/>
                    <p14:cNvContentPartPr/>
                    <p14:nvPr/>
                  </p14:nvContentPartPr>
                  <p14:xfrm>
                    <a:off x="6344310" y="3238575"/>
                    <a:ext cx="28080" cy="8280"/>
                  </p14:xfrm>
                </p:contentPart>
              </mc:Choice>
              <mc:Fallback xmlns="">
                <p:pic>
                  <p:nvPicPr>
                    <p:cNvPr id="3498" name="墨迹 3497"/>
                  </p:nvPicPr>
                  <p:blipFill>
                    <a:blip r:embed="rId16"/>
                  </p:blipFill>
                  <p:spPr>
                    <a:xfrm>
                      <a:off x="6344310" y="3238575"/>
                      <a:ext cx="28080" cy="8280"/>
                    </a:xfrm>
                    <a:prstGeom prst="rect"/>
                  </p:spPr>
                </p:pic>
              </mc:Fallback>
            </mc:AlternateContent>
            <mc:AlternateContent xmlns:mc="http://schemas.openxmlformats.org/markup-compatibility/2006" xmlns:p14="http://schemas.microsoft.com/office/powerpoint/2010/main">
              <mc:Choice Requires="p14">
                <p:contentPart r:id="rId131" p14:bwMode="auto">
                  <p14:nvContentPartPr>
                    <p14:cNvPr id="3499" name="墨迹 3498"/>
                    <p14:cNvContentPartPr/>
                    <p14:nvPr/>
                  </p14:nvContentPartPr>
                  <p14:xfrm>
                    <a:off x="6366270" y="3234615"/>
                    <a:ext cx="15120" cy="4320"/>
                  </p14:xfrm>
                </p:contentPart>
              </mc:Choice>
              <mc:Fallback xmlns="">
                <p:pic>
                  <p:nvPicPr>
                    <p:cNvPr id="3499" name="墨迹 3498"/>
                  </p:nvPicPr>
                  <p:blipFill>
                    <a:blip r:embed="rId18"/>
                  </p:blipFill>
                  <p:spPr>
                    <a:xfrm>
                      <a:off x="6366270" y="3234615"/>
                      <a:ext cx="15120" cy="4320"/>
                    </a:xfrm>
                    <a:prstGeom prst="rect"/>
                  </p:spPr>
                </p:pic>
              </mc:Fallback>
            </mc:AlternateContent>
            <mc:AlternateContent xmlns:mc="http://schemas.openxmlformats.org/markup-compatibility/2006" xmlns:p14="http://schemas.microsoft.com/office/powerpoint/2010/main">
              <mc:Choice Requires="p14">
                <p:contentPart r:id="rId132" p14:bwMode="auto">
                  <p14:nvContentPartPr>
                    <p14:cNvPr id="3500" name="墨迹 3499"/>
                    <p14:cNvContentPartPr/>
                    <p14:nvPr/>
                  </p14:nvContentPartPr>
                  <p14:xfrm>
                    <a:off x="6379590" y="3230655"/>
                    <a:ext cx="14040" cy="7920"/>
                  </p14:xfrm>
                </p:contentPart>
              </mc:Choice>
              <mc:Fallback xmlns="">
                <p:pic>
                  <p:nvPicPr>
                    <p:cNvPr id="3500" name="墨迹 3499"/>
                  </p:nvPicPr>
                  <p:blipFill>
                    <a:blip r:embed="rId20"/>
                  </p:blipFill>
                  <p:spPr>
                    <a:xfrm>
                      <a:off x="6379590" y="3230655"/>
                      <a:ext cx="14040" cy="7920"/>
                    </a:xfrm>
                    <a:prstGeom prst="rect"/>
                  </p:spPr>
                </p:pic>
              </mc:Fallback>
            </mc:AlternateContent>
            <mc:AlternateContent xmlns:mc="http://schemas.openxmlformats.org/markup-compatibility/2006" xmlns:p14="http://schemas.microsoft.com/office/powerpoint/2010/main">
              <mc:Choice Requires="p14">
                <p:contentPart r:id="rId133" p14:bwMode="auto">
                  <p14:nvContentPartPr>
                    <p14:cNvPr id="3501" name="墨迹 3500"/>
                    <p14:cNvContentPartPr/>
                    <p14:nvPr/>
                  </p14:nvContentPartPr>
                  <p14:xfrm>
                    <a:off x="6355110" y="3223095"/>
                    <a:ext cx="23040" cy="360"/>
                  </p14:xfrm>
                </p:contentPart>
              </mc:Choice>
              <mc:Fallback xmlns="">
                <p:pic>
                  <p:nvPicPr>
                    <p:cNvPr id="3501" name="墨迹 3500"/>
                  </p:nvPicPr>
                  <p:blipFill>
                    <a:blip r:embed="rId22"/>
                  </p:blipFill>
                  <p:spPr>
                    <a:xfrm>
                      <a:off x="6355110" y="3223095"/>
                      <a:ext cx="23040" cy="360"/>
                    </a:xfrm>
                    <a:prstGeom prst="rect"/>
                  </p:spPr>
                </p:pic>
              </mc:Fallback>
            </mc:AlternateContent>
            <mc:AlternateContent xmlns:mc="http://schemas.openxmlformats.org/markup-compatibility/2006" xmlns:p14="http://schemas.microsoft.com/office/powerpoint/2010/main">
              <mc:Choice Requires="p14">
                <p:contentPart r:id="rId134" p14:bwMode="auto">
                  <p14:nvContentPartPr>
                    <p14:cNvPr id="3502" name="墨迹 3501"/>
                    <p14:cNvContentPartPr/>
                    <p14:nvPr/>
                  </p14:nvContentPartPr>
                  <p14:xfrm>
                    <a:off x="6391110" y="3238215"/>
                    <a:ext cx="10080" cy="3960"/>
                  </p14:xfrm>
                </p:contentPart>
              </mc:Choice>
              <mc:Fallback xmlns="">
                <p:pic>
                  <p:nvPicPr>
                    <p:cNvPr id="3502" name="墨迹 3501"/>
                  </p:nvPicPr>
                  <p:blipFill>
                    <a:blip r:embed="rId24"/>
                  </p:blipFill>
                  <p:spPr>
                    <a:xfrm>
                      <a:off x="6391110" y="3238215"/>
                      <a:ext cx="10080" cy="3960"/>
                    </a:xfrm>
                    <a:prstGeom prst="rect"/>
                  </p:spPr>
                </p:pic>
              </mc:Fallback>
            </mc:AlternateContent>
            <mc:AlternateContent xmlns:mc="http://schemas.openxmlformats.org/markup-compatibility/2006" xmlns:p14="http://schemas.microsoft.com/office/powerpoint/2010/main">
              <mc:Choice Requires="p14">
                <p:contentPart r:id="rId135" p14:bwMode="auto">
                  <p14:nvContentPartPr>
                    <p14:cNvPr id="3503" name="墨迹 3502"/>
                    <p14:cNvContentPartPr/>
                    <p14:nvPr/>
                  </p14:nvContentPartPr>
                  <p14:xfrm>
                    <a:off x="6370230" y="3226695"/>
                    <a:ext cx="7560" cy="360"/>
                  </p14:xfrm>
                </p:contentPart>
              </mc:Choice>
              <mc:Fallback xmlns="">
                <p:pic>
                  <p:nvPicPr>
                    <p:cNvPr id="3503" name="墨迹 3502"/>
                  </p:nvPicPr>
                  <p:blipFill>
                    <a:blip r:embed="rId26"/>
                  </p:blipFill>
                  <p:spPr>
                    <a:xfrm>
                      <a:off x="6370230" y="3226695"/>
                      <a:ext cx="7560" cy="360"/>
                    </a:xfrm>
                    <a:prstGeom prst="rect"/>
                  </p:spPr>
                </p:pic>
              </mc:Fallback>
            </mc:AlternateContent>
            <mc:AlternateContent xmlns:mc="http://schemas.openxmlformats.org/markup-compatibility/2006" xmlns:p14="http://schemas.microsoft.com/office/powerpoint/2010/main">
              <mc:Choice Requires="p14">
                <p:contentPart r:id="rId136" p14:bwMode="auto">
                  <p14:nvContentPartPr>
                    <p14:cNvPr id="3504" name="墨迹 3503"/>
                    <p14:cNvContentPartPr/>
                    <p14:nvPr/>
                  </p14:nvContentPartPr>
                  <p14:xfrm>
                    <a:off x="6348270" y="3241095"/>
                    <a:ext cx="20160" cy="1440"/>
                  </p14:xfrm>
                </p:contentPart>
              </mc:Choice>
              <mc:Fallback xmlns="">
                <p:pic>
                  <p:nvPicPr>
                    <p:cNvPr id="3504" name="墨迹 3503"/>
                  </p:nvPicPr>
                  <p:blipFill>
                    <a:blip r:embed="rId28"/>
                  </p:blipFill>
                  <p:spPr>
                    <a:xfrm>
                      <a:off x="6348270" y="3241095"/>
                      <a:ext cx="20160" cy="1440"/>
                    </a:xfrm>
                    <a:prstGeom prst="rect"/>
                  </p:spPr>
                </p:pic>
              </mc:Fallback>
            </mc:AlternateContent>
          </p:grpSp>
          <p:cxnSp>
            <p:nvCxnSpPr>
              <p:cNvPr id="3011" name="直接连接符 3010"/>
              <p:cNvCxnSpPr/>
              <p:nvPr/>
            </p:nvCxnSpPr>
            <p:spPr>
              <a:xfrm>
                <a:off x="6534830" y="4620695"/>
                <a:ext cx="77115" cy="291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2" name="直接连接符 3011"/>
              <p:cNvCxnSpPr/>
              <p:nvPr/>
            </p:nvCxnSpPr>
            <p:spPr>
              <a:xfrm>
                <a:off x="5450883" y="5501734"/>
                <a:ext cx="417057" cy="1951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3" name="直接连接符 3012"/>
              <p:cNvCxnSpPr/>
              <p:nvPr/>
            </p:nvCxnSpPr>
            <p:spPr>
              <a:xfrm>
                <a:off x="3915714" y="5000850"/>
                <a:ext cx="143759" cy="2235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4" name="直接连接符 3013"/>
              <p:cNvCxnSpPr>
                <a:endCxn id="2966" idx="33"/>
              </p:cNvCxnSpPr>
              <p:nvPr/>
            </p:nvCxnSpPr>
            <p:spPr>
              <a:xfrm>
                <a:off x="6782239" y="5041106"/>
                <a:ext cx="11706" cy="1488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6" name="直接连接符 3015"/>
              <p:cNvCxnSpPr/>
              <p:nvPr/>
            </p:nvCxnSpPr>
            <p:spPr>
              <a:xfrm flipH="1" flipV="1">
                <a:off x="3933101" y="4675090"/>
                <a:ext cx="416584" cy="10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7" name="直接连接符 3016"/>
              <p:cNvCxnSpPr/>
              <p:nvPr/>
            </p:nvCxnSpPr>
            <p:spPr>
              <a:xfrm flipV="1">
                <a:off x="2483362" y="5276924"/>
                <a:ext cx="88340" cy="57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8" name="直接连接符 3017"/>
              <p:cNvCxnSpPr>
                <a:endCxn id="2969" idx="34"/>
              </p:cNvCxnSpPr>
              <p:nvPr/>
            </p:nvCxnSpPr>
            <p:spPr>
              <a:xfrm flipH="1" flipV="1">
                <a:off x="2223207" y="5702028"/>
                <a:ext cx="226856" cy="1579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6" name="直接连接符 3025"/>
              <p:cNvCxnSpPr>
                <a:endCxn id="2974" idx="0"/>
              </p:cNvCxnSpPr>
              <p:nvPr/>
            </p:nvCxnSpPr>
            <p:spPr>
              <a:xfrm>
                <a:off x="8962069" y="4201360"/>
                <a:ext cx="29425" cy="2079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7" name="直接连接符 3026"/>
              <p:cNvCxnSpPr/>
              <p:nvPr/>
            </p:nvCxnSpPr>
            <p:spPr>
              <a:xfrm flipH="1">
                <a:off x="6110543" y="4458166"/>
                <a:ext cx="90862" cy="2446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8" name="直接连接符 3027"/>
              <p:cNvCxnSpPr/>
              <p:nvPr/>
            </p:nvCxnSpPr>
            <p:spPr>
              <a:xfrm flipV="1">
                <a:off x="8492739" y="4099639"/>
                <a:ext cx="238150" cy="1194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9" name="直接连接符 3028"/>
              <p:cNvCxnSpPr>
                <a:endCxn id="2967" idx="12"/>
              </p:cNvCxnSpPr>
              <p:nvPr/>
            </p:nvCxnSpPr>
            <p:spPr>
              <a:xfrm>
                <a:off x="8495928" y="4231992"/>
                <a:ext cx="158567" cy="2057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0" name="直接连接符 3029"/>
              <p:cNvCxnSpPr>
                <a:stCxn id="2997" idx="0"/>
              </p:cNvCxnSpPr>
              <p:nvPr/>
            </p:nvCxnSpPr>
            <p:spPr>
              <a:xfrm>
                <a:off x="7487891" y="4995806"/>
                <a:ext cx="195757" cy="2636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1" name="直接连接符 3030"/>
              <p:cNvCxnSpPr/>
              <p:nvPr/>
            </p:nvCxnSpPr>
            <p:spPr>
              <a:xfrm flipV="1">
                <a:off x="8114647" y="4227843"/>
                <a:ext cx="381000" cy="2446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2" name="直接连接符 3031"/>
              <p:cNvCxnSpPr>
                <a:stCxn id="3512" idx="1"/>
              </p:cNvCxnSpPr>
              <p:nvPr/>
            </p:nvCxnSpPr>
            <p:spPr>
              <a:xfrm flipH="1">
                <a:off x="9051119" y="4102437"/>
                <a:ext cx="262239" cy="914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3" name="直接连接符 3032"/>
              <p:cNvCxnSpPr>
                <a:stCxn id="2972" idx="2"/>
              </p:cNvCxnSpPr>
              <p:nvPr/>
            </p:nvCxnSpPr>
            <p:spPr>
              <a:xfrm>
                <a:off x="8964260" y="4207102"/>
                <a:ext cx="173719" cy="495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4" name="直接连接符 3033"/>
              <p:cNvCxnSpPr>
                <a:endCxn id="2969" idx="23"/>
              </p:cNvCxnSpPr>
              <p:nvPr/>
            </p:nvCxnSpPr>
            <p:spPr>
              <a:xfrm flipV="1">
                <a:off x="7049429" y="4991463"/>
                <a:ext cx="429041" cy="3029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5" name="直接连接符 3034"/>
              <p:cNvCxnSpPr/>
              <p:nvPr/>
            </p:nvCxnSpPr>
            <p:spPr>
              <a:xfrm>
                <a:off x="8077605" y="4284059"/>
                <a:ext cx="42075" cy="1801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6" name="直接连接符 3035"/>
              <p:cNvCxnSpPr>
                <a:stCxn id="2998" idx="2"/>
              </p:cNvCxnSpPr>
              <p:nvPr/>
            </p:nvCxnSpPr>
            <p:spPr>
              <a:xfrm>
                <a:off x="7916266" y="5033674"/>
                <a:ext cx="118889" cy="603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8" name="直接连接符 3037"/>
              <p:cNvCxnSpPr/>
              <p:nvPr/>
            </p:nvCxnSpPr>
            <p:spPr>
              <a:xfrm flipH="1">
                <a:off x="2576440" y="5188015"/>
                <a:ext cx="355438" cy="950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9" name="直接连接符 3038"/>
              <p:cNvCxnSpPr/>
              <p:nvPr/>
            </p:nvCxnSpPr>
            <p:spPr>
              <a:xfrm flipH="1" flipV="1">
                <a:off x="2676319" y="5151700"/>
                <a:ext cx="257947" cy="365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1" name="直接连接符 3040"/>
              <p:cNvCxnSpPr/>
              <p:nvPr/>
            </p:nvCxnSpPr>
            <p:spPr>
              <a:xfrm>
                <a:off x="3658473" y="5292812"/>
                <a:ext cx="270798" cy="454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2" name="直接连接符 3041"/>
              <p:cNvCxnSpPr/>
              <p:nvPr/>
            </p:nvCxnSpPr>
            <p:spPr>
              <a:xfrm flipH="1">
                <a:off x="3958493" y="4416902"/>
                <a:ext cx="122017" cy="2548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3" name="直接连接符 3042"/>
              <p:cNvCxnSpPr/>
              <p:nvPr/>
            </p:nvCxnSpPr>
            <p:spPr>
              <a:xfrm flipV="1">
                <a:off x="4039899" y="4672343"/>
                <a:ext cx="309786" cy="1145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5" name="直接连接符 3044"/>
              <p:cNvCxnSpPr/>
              <p:nvPr/>
            </p:nvCxnSpPr>
            <p:spPr>
              <a:xfrm>
                <a:off x="2384023" y="5140802"/>
                <a:ext cx="187392" cy="1309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6" name="直接连接符 3045"/>
              <p:cNvCxnSpPr/>
              <p:nvPr/>
            </p:nvCxnSpPr>
            <p:spPr>
              <a:xfrm>
                <a:off x="4446270" y="4254977"/>
                <a:ext cx="152233" cy="1034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7" name="直接连接符 3046"/>
              <p:cNvCxnSpPr/>
              <p:nvPr/>
            </p:nvCxnSpPr>
            <p:spPr>
              <a:xfrm flipV="1">
                <a:off x="2572867" y="5149722"/>
                <a:ext cx="105128" cy="1267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8" name="直接连接符 3047"/>
              <p:cNvCxnSpPr/>
              <p:nvPr/>
            </p:nvCxnSpPr>
            <p:spPr>
              <a:xfrm flipH="1">
                <a:off x="5106694" y="4397519"/>
                <a:ext cx="78160" cy="751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9" name="直接连接符 3048"/>
              <p:cNvCxnSpPr>
                <a:endCxn id="2985" idx="0"/>
              </p:cNvCxnSpPr>
              <p:nvPr/>
            </p:nvCxnSpPr>
            <p:spPr>
              <a:xfrm>
                <a:off x="5500648" y="5330153"/>
                <a:ext cx="367531" cy="3588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0" name="直接连接符 3049"/>
              <p:cNvCxnSpPr/>
              <p:nvPr/>
            </p:nvCxnSpPr>
            <p:spPr>
              <a:xfrm flipH="1" flipV="1">
                <a:off x="6201405" y="4467094"/>
                <a:ext cx="142894" cy="1489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1" name="直接连接符 3050"/>
              <p:cNvCxnSpPr>
                <a:stCxn id="2968" idx="18"/>
              </p:cNvCxnSpPr>
              <p:nvPr/>
            </p:nvCxnSpPr>
            <p:spPr>
              <a:xfrm>
                <a:off x="6261814" y="4435203"/>
                <a:ext cx="299875" cy="934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2" name="直接连接符 3051"/>
              <p:cNvCxnSpPr/>
              <p:nvPr/>
            </p:nvCxnSpPr>
            <p:spPr>
              <a:xfrm flipV="1">
                <a:off x="4053227" y="5112610"/>
                <a:ext cx="432182" cy="1117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3" name="直接连接符 3052"/>
              <p:cNvCxnSpPr/>
              <p:nvPr/>
            </p:nvCxnSpPr>
            <p:spPr>
              <a:xfrm flipH="1">
                <a:off x="7480558" y="4625101"/>
                <a:ext cx="21869" cy="1335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4" name="直接连接符 3053"/>
              <p:cNvCxnSpPr>
                <a:stCxn id="3522" idx="15"/>
              </p:cNvCxnSpPr>
              <p:nvPr/>
            </p:nvCxnSpPr>
            <p:spPr>
              <a:xfrm flipH="1">
                <a:off x="3647084" y="5140774"/>
                <a:ext cx="99364" cy="1532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6" name="直接连接符 3055"/>
              <p:cNvCxnSpPr/>
              <p:nvPr/>
            </p:nvCxnSpPr>
            <p:spPr>
              <a:xfrm flipH="1" flipV="1">
                <a:off x="7028202" y="4768220"/>
                <a:ext cx="23852" cy="2235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61" name="直接连接符 3060"/>
              <p:cNvCxnSpPr/>
              <p:nvPr/>
            </p:nvCxnSpPr>
            <p:spPr>
              <a:xfrm flipV="1">
                <a:off x="3462651" y="5340197"/>
                <a:ext cx="457337" cy="648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62" name="直接连接符 3061"/>
              <p:cNvCxnSpPr/>
              <p:nvPr/>
            </p:nvCxnSpPr>
            <p:spPr>
              <a:xfrm flipH="1">
                <a:off x="3462651" y="5292812"/>
                <a:ext cx="195822" cy="1041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63" name="直接连接符 3062"/>
              <p:cNvCxnSpPr/>
              <p:nvPr/>
            </p:nvCxnSpPr>
            <p:spPr>
              <a:xfrm>
                <a:off x="3462651" y="5405015"/>
                <a:ext cx="190656" cy="2554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64" name="直接连接符 3063"/>
              <p:cNvCxnSpPr>
                <a:endCxn id="2990" idx="2"/>
              </p:cNvCxnSpPr>
              <p:nvPr/>
            </p:nvCxnSpPr>
            <p:spPr>
              <a:xfrm flipH="1">
                <a:off x="3380469" y="5400000"/>
                <a:ext cx="88563" cy="717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65" name="直接连接符 3064"/>
              <p:cNvCxnSpPr>
                <a:endCxn id="3421" idx="0"/>
              </p:cNvCxnSpPr>
              <p:nvPr/>
            </p:nvCxnSpPr>
            <p:spPr>
              <a:xfrm flipH="1">
                <a:off x="2934058" y="5577278"/>
                <a:ext cx="25292" cy="92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66" name="直接连接符 3065"/>
              <p:cNvCxnSpPr/>
              <p:nvPr/>
            </p:nvCxnSpPr>
            <p:spPr>
              <a:xfrm>
                <a:off x="2487159" y="5323987"/>
                <a:ext cx="225516" cy="2725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68" name="直接连接符 3067"/>
              <p:cNvCxnSpPr/>
              <p:nvPr/>
            </p:nvCxnSpPr>
            <p:spPr>
              <a:xfrm>
                <a:off x="3929271" y="5338308"/>
                <a:ext cx="192990" cy="1611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69" name="直接连接符 3068"/>
              <p:cNvCxnSpPr/>
              <p:nvPr/>
            </p:nvCxnSpPr>
            <p:spPr>
              <a:xfrm flipV="1">
                <a:off x="3653306" y="5501734"/>
                <a:ext cx="467243" cy="1532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70" name="直接连接符 3069"/>
              <p:cNvCxnSpPr/>
              <p:nvPr/>
            </p:nvCxnSpPr>
            <p:spPr>
              <a:xfrm flipH="1">
                <a:off x="3658473" y="5338308"/>
                <a:ext cx="270798" cy="307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71" name="直接连接符 3070"/>
              <p:cNvCxnSpPr/>
              <p:nvPr/>
            </p:nvCxnSpPr>
            <p:spPr>
              <a:xfrm>
                <a:off x="4120548" y="5501734"/>
                <a:ext cx="272228" cy="1444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72" name="直接连接符 3071"/>
              <p:cNvCxnSpPr>
                <a:stCxn id="2988" idx="3"/>
              </p:cNvCxnSpPr>
              <p:nvPr/>
            </p:nvCxnSpPr>
            <p:spPr>
              <a:xfrm flipH="1">
                <a:off x="2678776" y="5144780"/>
                <a:ext cx="244502" cy="69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74" name="直接连接符 3073"/>
              <p:cNvCxnSpPr/>
              <p:nvPr/>
            </p:nvCxnSpPr>
            <p:spPr>
              <a:xfrm flipH="1" flipV="1">
                <a:off x="2385928" y="5140802"/>
                <a:ext cx="90661" cy="1851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77" name="直接连接符 3076"/>
              <p:cNvCxnSpPr/>
              <p:nvPr/>
            </p:nvCxnSpPr>
            <p:spPr>
              <a:xfrm>
                <a:off x="5085254" y="5329864"/>
                <a:ext cx="411681" cy="20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80" name="直接连接符 3079"/>
              <p:cNvCxnSpPr/>
              <p:nvPr/>
            </p:nvCxnSpPr>
            <p:spPr>
              <a:xfrm flipH="1">
                <a:off x="5443272" y="5328009"/>
                <a:ext cx="66206" cy="1737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81" name="直接连接符 3080"/>
              <p:cNvCxnSpPr/>
              <p:nvPr/>
            </p:nvCxnSpPr>
            <p:spPr>
              <a:xfrm>
                <a:off x="5079172" y="5323690"/>
                <a:ext cx="362269" cy="1759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82" name="直接连接符 3081"/>
              <p:cNvCxnSpPr/>
              <p:nvPr/>
            </p:nvCxnSpPr>
            <p:spPr>
              <a:xfrm>
                <a:off x="5907096" y="4794646"/>
                <a:ext cx="271137" cy="2412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83" name="直接连接符 3082"/>
              <p:cNvCxnSpPr/>
              <p:nvPr/>
            </p:nvCxnSpPr>
            <p:spPr>
              <a:xfrm flipV="1">
                <a:off x="6110543" y="5334103"/>
                <a:ext cx="233197" cy="2764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84" name="直接连接符 3083"/>
              <p:cNvCxnSpPr/>
              <p:nvPr/>
            </p:nvCxnSpPr>
            <p:spPr>
              <a:xfrm flipV="1">
                <a:off x="3924514" y="5217596"/>
                <a:ext cx="134959" cy="1228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85" name="直接连接符 3084"/>
              <p:cNvCxnSpPr/>
              <p:nvPr/>
            </p:nvCxnSpPr>
            <p:spPr>
              <a:xfrm flipH="1" flipV="1">
                <a:off x="6324542" y="5561298"/>
                <a:ext cx="364024" cy="1670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86" name="直接连接符 3085"/>
              <p:cNvCxnSpPr/>
              <p:nvPr/>
            </p:nvCxnSpPr>
            <p:spPr>
              <a:xfrm flipV="1">
                <a:off x="5838423" y="5649329"/>
                <a:ext cx="186998" cy="1973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88" name="直接连接符 3087"/>
              <p:cNvCxnSpPr/>
              <p:nvPr/>
            </p:nvCxnSpPr>
            <p:spPr>
              <a:xfrm flipH="1">
                <a:off x="3462283" y="5325298"/>
                <a:ext cx="5128" cy="710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89" name="直接连接符 3088"/>
              <p:cNvCxnSpPr>
                <a:stCxn id="3522" idx="17"/>
              </p:cNvCxnSpPr>
              <p:nvPr/>
            </p:nvCxnSpPr>
            <p:spPr>
              <a:xfrm>
                <a:off x="3597593" y="5261276"/>
                <a:ext cx="47027" cy="29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94" name="直接连接符 3093"/>
              <p:cNvCxnSpPr/>
              <p:nvPr/>
            </p:nvCxnSpPr>
            <p:spPr>
              <a:xfrm>
                <a:off x="7219615" y="4288806"/>
                <a:ext cx="85429" cy="3054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96" name="直接连接符 3095"/>
              <p:cNvCxnSpPr>
                <a:stCxn id="2968" idx="4"/>
              </p:cNvCxnSpPr>
              <p:nvPr/>
            </p:nvCxnSpPr>
            <p:spPr>
              <a:xfrm>
                <a:off x="6685372" y="4477896"/>
                <a:ext cx="203074" cy="1087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98" name="直接连接符 3097"/>
              <p:cNvCxnSpPr/>
              <p:nvPr/>
            </p:nvCxnSpPr>
            <p:spPr>
              <a:xfrm flipH="1">
                <a:off x="6524092" y="4539302"/>
                <a:ext cx="55338" cy="934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99" name="直接连接符 3098"/>
              <p:cNvCxnSpPr>
                <a:stCxn id="2966" idx="7"/>
              </p:cNvCxnSpPr>
              <p:nvPr/>
            </p:nvCxnSpPr>
            <p:spPr>
              <a:xfrm>
                <a:off x="5720789" y="4652794"/>
                <a:ext cx="162528" cy="1348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00" name="直接连接符 3099"/>
              <p:cNvCxnSpPr>
                <a:stCxn id="2968" idx="4"/>
              </p:cNvCxnSpPr>
              <p:nvPr/>
            </p:nvCxnSpPr>
            <p:spPr>
              <a:xfrm flipV="1">
                <a:off x="6685372" y="4420883"/>
                <a:ext cx="203074" cy="570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01" name="直接连接符 3100"/>
              <p:cNvCxnSpPr/>
              <p:nvPr/>
            </p:nvCxnSpPr>
            <p:spPr>
              <a:xfrm>
                <a:off x="5190255" y="5654128"/>
                <a:ext cx="414623" cy="974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02" name="直接连接符 3101"/>
              <p:cNvCxnSpPr/>
              <p:nvPr/>
            </p:nvCxnSpPr>
            <p:spPr>
              <a:xfrm>
                <a:off x="6055835" y="5641286"/>
                <a:ext cx="380215" cy="2176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03" name="直接连接符 3102"/>
              <p:cNvCxnSpPr/>
              <p:nvPr/>
            </p:nvCxnSpPr>
            <p:spPr>
              <a:xfrm flipH="1">
                <a:off x="5836140" y="5684878"/>
                <a:ext cx="26856" cy="1714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04" name="直接连接符 3103"/>
              <p:cNvCxnSpPr/>
              <p:nvPr/>
            </p:nvCxnSpPr>
            <p:spPr>
              <a:xfrm flipH="1">
                <a:off x="5199883" y="5547117"/>
                <a:ext cx="169755" cy="1000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05" name="直接连接符 3104"/>
              <p:cNvCxnSpPr>
                <a:endCxn id="2985" idx="0"/>
              </p:cNvCxnSpPr>
              <p:nvPr/>
            </p:nvCxnSpPr>
            <p:spPr>
              <a:xfrm flipV="1">
                <a:off x="5604879" y="5688978"/>
                <a:ext cx="263300" cy="648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06" name="直接连接符 3105"/>
              <p:cNvCxnSpPr/>
              <p:nvPr/>
            </p:nvCxnSpPr>
            <p:spPr>
              <a:xfrm flipH="1" flipV="1">
                <a:off x="5612285" y="5757709"/>
                <a:ext cx="223598" cy="988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07" name="直接连接符 3106"/>
              <p:cNvCxnSpPr>
                <a:endCxn id="3421" idx="0"/>
              </p:cNvCxnSpPr>
              <p:nvPr/>
            </p:nvCxnSpPr>
            <p:spPr>
              <a:xfrm flipV="1">
                <a:off x="2653263" y="5669813"/>
                <a:ext cx="280795" cy="1818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08" name="直接连接符 3107"/>
              <p:cNvCxnSpPr/>
              <p:nvPr/>
            </p:nvCxnSpPr>
            <p:spPr>
              <a:xfrm>
                <a:off x="2495876" y="5673662"/>
                <a:ext cx="157387" cy="1780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09" name="直接连接符 3108"/>
              <p:cNvCxnSpPr/>
              <p:nvPr/>
            </p:nvCxnSpPr>
            <p:spPr>
              <a:xfrm flipV="1">
                <a:off x="2447523" y="5663112"/>
                <a:ext cx="45720" cy="1968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0" name="直接连接符 3109"/>
              <p:cNvCxnSpPr>
                <a:endCxn id="2988" idx="7"/>
              </p:cNvCxnSpPr>
              <p:nvPr/>
            </p:nvCxnSpPr>
            <p:spPr>
              <a:xfrm flipH="1" flipV="1">
                <a:off x="2895777" y="5289159"/>
                <a:ext cx="63491" cy="2423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2" name="直接连接符 3111"/>
              <p:cNvCxnSpPr/>
              <p:nvPr/>
            </p:nvCxnSpPr>
            <p:spPr>
              <a:xfrm flipH="1" flipV="1">
                <a:off x="3650869" y="5658850"/>
                <a:ext cx="215487" cy="1928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3" name="直接连接符 3112"/>
              <p:cNvCxnSpPr/>
              <p:nvPr/>
            </p:nvCxnSpPr>
            <p:spPr>
              <a:xfrm flipH="1">
                <a:off x="3483703" y="5663236"/>
                <a:ext cx="172595" cy="1821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4" name="直接连接符 3113"/>
              <p:cNvCxnSpPr/>
              <p:nvPr/>
            </p:nvCxnSpPr>
            <p:spPr>
              <a:xfrm flipH="1">
                <a:off x="3866356" y="5501734"/>
                <a:ext cx="254192" cy="3499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5" name="直接连接符 3114"/>
              <p:cNvCxnSpPr/>
              <p:nvPr/>
            </p:nvCxnSpPr>
            <p:spPr>
              <a:xfrm flipH="1">
                <a:off x="3866356" y="5654128"/>
                <a:ext cx="526420" cy="1912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6" name="直接连接符 3115"/>
              <p:cNvCxnSpPr/>
              <p:nvPr/>
            </p:nvCxnSpPr>
            <p:spPr>
              <a:xfrm flipH="1">
                <a:off x="4217903" y="5786329"/>
                <a:ext cx="103950" cy="653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7" name="直接连接符 3116"/>
              <p:cNvCxnSpPr/>
              <p:nvPr/>
            </p:nvCxnSpPr>
            <p:spPr>
              <a:xfrm flipV="1">
                <a:off x="3866356" y="5782474"/>
                <a:ext cx="469849" cy="628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8" name="直接连接符 3117"/>
              <p:cNvCxnSpPr/>
              <p:nvPr/>
            </p:nvCxnSpPr>
            <p:spPr>
              <a:xfrm flipH="1">
                <a:off x="4321853" y="5646216"/>
                <a:ext cx="70923" cy="1394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9" name="直接连接符 3118"/>
              <p:cNvCxnSpPr/>
              <p:nvPr/>
            </p:nvCxnSpPr>
            <p:spPr>
              <a:xfrm>
                <a:off x="4321853" y="5785704"/>
                <a:ext cx="284670" cy="659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0" name="直接连接符 3119"/>
              <p:cNvCxnSpPr/>
              <p:nvPr/>
            </p:nvCxnSpPr>
            <p:spPr>
              <a:xfrm>
                <a:off x="4392777" y="5646216"/>
                <a:ext cx="213746" cy="2054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1" name="直接连接符 3120"/>
              <p:cNvCxnSpPr/>
              <p:nvPr/>
            </p:nvCxnSpPr>
            <p:spPr>
              <a:xfrm flipV="1">
                <a:off x="4850663" y="5651863"/>
                <a:ext cx="0" cy="1998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2" name="直接连接符 3121"/>
              <p:cNvCxnSpPr/>
              <p:nvPr/>
            </p:nvCxnSpPr>
            <p:spPr>
              <a:xfrm>
                <a:off x="3813697" y="5069739"/>
                <a:ext cx="245776" cy="1546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3" name="直接连接符 3122"/>
              <p:cNvCxnSpPr/>
              <p:nvPr/>
            </p:nvCxnSpPr>
            <p:spPr>
              <a:xfrm>
                <a:off x="4857419" y="5651964"/>
                <a:ext cx="3381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4" name="直接连接符 3123"/>
              <p:cNvCxnSpPr/>
              <p:nvPr/>
            </p:nvCxnSpPr>
            <p:spPr>
              <a:xfrm>
                <a:off x="6089430" y="5637314"/>
                <a:ext cx="603227" cy="951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7" name="直接连接符 3126"/>
              <p:cNvCxnSpPr>
                <a:endCxn id="3001" idx="2"/>
              </p:cNvCxnSpPr>
              <p:nvPr/>
            </p:nvCxnSpPr>
            <p:spPr>
              <a:xfrm flipH="1">
                <a:off x="4752394" y="4141527"/>
                <a:ext cx="259044" cy="2246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8" name="直接连接符 3127"/>
              <p:cNvCxnSpPr>
                <a:endCxn id="2988" idx="7"/>
              </p:cNvCxnSpPr>
              <p:nvPr/>
            </p:nvCxnSpPr>
            <p:spPr>
              <a:xfrm>
                <a:off x="2554784" y="5276783"/>
                <a:ext cx="340993" cy="123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9" name="直接连接符 3128"/>
              <p:cNvCxnSpPr/>
              <p:nvPr/>
            </p:nvCxnSpPr>
            <p:spPr>
              <a:xfrm>
                <a:off x="3342150" y="5388841"/>
                <a:ext cx="128025" cy="148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34" name="直接连接符 3133"/>
              <p:cNvCxnSpPr/>
              <p:nvPr/>
            </p:nvCxnSpPr>
            <p:spPr>
              <a:xfrm>
                <a:off x="3819183" y="5060516"/>
                <a:ext cx="105331" cy="2799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35" name="直接连接符 3134"/>
              <p:cNvCxnSpPr/>
              <p:nvPr/>
            </p:nvCxnSpPr>
            <p:spPr>
              <a:xfrm>
                <a:off x="3743788" y="5141840"/>
                <a:ext cx="180726" cy="1986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36" name="直接连接符 3135"/>
              <p:cNvCxnSpPr/>
              <p:nvPr/>
            </p:nvCxnSpPr>
            <p:spPr>
              <a:xfrm>
                <a:off x="4059473" y="5224370"/>
                <a:ext cx="97794" cy="1312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37" name="直接连接符 3136"/>
              <p:cNvCxnSpPr/>
              <p:nvPr/>
            </p:nvCxnSpPr>
            <p:spPr>
              <a:xfrm>
                <a:off x="4032450" y="5203991"/>
                <a:ext cx="266165" cy="1630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38" name="直接连接符 3137"/>
              <p:cNvCxnSpPr/>
              <p:nvPr/>
            </p:nvCxnSpPr>
            <p:spPr>
              <a:xfrm flipV="1">
                <a:off x="4275980" y="5112610"/>
                <a:ext cx="219062" cy="2446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39" name="直接连接符 3138"/>
              <p:cNvCxnSpPr/>
              <p:nvPr/>
            </p:nvCxnSpPr>
            <p:spPr>
              <a:xfrm flipH="1">
                <a:off x="4445294" y="5112610"/>
                <a:ext cx="49748" cy="2544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0" name="直接连接符 3139"/>
              <p:cNvCxnSpPr/>
              <p:nvPr/>
            </p:nvCxnSpPr>
            <p:spPr>
              <a:xfrm>
                <a:off x="4501815" y="5112610"/>
                <a:ext cx="118386" cy="2861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1" name="直接连接符 3140"/>
              <p:cNvCxnSpPr/>
              <p:nvPr/>
            </p:nvCxnSpPr>
            <p:spPr>
              <a:xfrm flipV="1">
                <a:off x="4620201" y="5163410"/>
                <a:ext cx="174828" cy="2379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2" name="直接连接符 3141"/>
              <p:cNvCxnSpPr/>
              <p:nvPr/>
            </p:nvCxnSpPr>
            <p:spPr>
              <a:xfrm>
                <a:off x="4801880" y="5152128"/>
                <a:ext cx="71013" cy="2911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3" name="直接连接符 3142"/>
              <p:cNvCxnSpPr/>
              <p:nvPr/>
            </p:nvCxnSpPr>
            <p:spPr>
              <a:xfrm flipH="1">
                <a:off x="4871857" y="5325472"/>
                <a:ext cx="198944" cy="1080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4" name="直接连接符 3143"/>
              <p:cNvCxnSpPr/>
              <p:nvPr/>
            </p:nvCxnSpPr>
            <p:spPr>
              <a:xfrm flipV="1">
                <a:off x="4111085" y="5391737"/>
                <a:ext cx="98891" cy="1099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5" name="直接连接符 3144"/>
              <p:cNvCxnSpPr/>
              <p:nvPr/>
            </p:nvCxnSpPr>
            <p:spPr>
              <a:xfrm>
                <a:off x="4209976" y="5391737"/>
                <a:ext cx="185159" cy="2554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 name="直接连接符 3145"/>
              <p:cNvCxnSpPr/>
              <p:nvPr/>
            </p:nvCxnSpPr>
            <p:spPr>
              <a:xfrm flipV="1">
                <a:off x="4382168" y="5414023"/>
                <a:ext cx="56552" cy="2331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7" name="直接连接符 3146"/>
              <p:cNvCxnSpPr/>
              <p:nvPr/>
            </p:nvCxnSpPr>
            <p:spPr>
              <a:xfrm flipV="1">
                <a:off x="4399987" y="5434343"/>
                <a:ext cx="220214" cy="2132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8" name="直接连接符 3147"/>
              <p:cNvCxnSpPr/>
              <p:nvPr/>
            </p:nvCxnSpPr>
            <p:spPr>
              <a:xfrm flipH="1" flipV="1">
                <a:off x="4620712" y="5428672"/>
                <a:ext cx="229418" cy="2272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9" name="直接连接符 3148"/>
              <p:cNvCxnSpPr/>
              <p:nvPr/>
            </p:nvCxnSpPr>
            <p:spPr>
              <a:xfrm flipH="1" flipV="1">
                <a:off x="5074108" y="5327663"/>
                <a:ext cx="114767" cy="1637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0" name="直接连接符 3149"/>
              <p:cNvCxnSpPr/>
              <p:nvPr/>
            </p:nvCxnSpPr>
            <p:spPr>
              <a:xfrm>
                <a:off x="5188875" y="5491409"/>
                <a:ext cx="254397" cy="10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1" name="直接连接符 3150"/>
              <p:cNvCxnSpPr/>
              <p:nvPr/>
            </p:nvCxnSpPr>
            <p:spPr>
              <a:xfrm>
                <a:off x="4847000" y="4075585"/>
                <a:ext cx="178055" cy="633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2" name="直接连接符 3151"/>
              <p:cNvCxnSpPr/>
              <p:nvPr/>
            </p:nvCxnSpPr>
            <p:spPr>
              <a:xfrm flipH="1">
                <a:off x="4897396" y="4143888"/>
                <a:ext cx="120344" cy="2029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3" name="直接连接符 3152"/>
              <p:cNvCxnSpPr>
                <a:endCxn id="3534" idx="12"/>
              </p:cNvCxnSpPr>
              <p:nvPr/>
            </p:nvCxnSpPr>
            <p:spPr>
              <a:xfrm flipV="1">
                <a:off x="5484599" y="4517173"/>
                <a:ext cx="190599" cy="110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4" name="直接连接符 3153"/>
              <p:cNvCxnSpPr>
                <a:stCxn id="3528" idx="2"/>
                <a:endCxn id="2966" idx="28"/>
              </p:cNvCxnSpPr>
              <p:nvPr/>
            </p:nvCxnSpPr>
            <p:spPr>
              <a:xfrm>
                <a:off x="5628825" y="4846742"/>
                <a:ext cx="57674" cy="3000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5" name="直接连接符 3154"/>
              <p:cNvCxnSpPr/>
              <p:nvPr/>
            </p:nvCxnSpPr>
            <p:spPr>
              <a:xfrm flipH="1">
                <a:off x="6344299" y="5041913"/>
                <a:ext cx="434263" cy="2908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6" name="直接连接符 3155"/>
              <p:cNvCxnSpPr/>
              <p:nvPr/>
            </p:nvCxnSpPr>
            <p:spPr>
              <a:xfrm flipH="1">
                <a:off x="7621681" y="4088310"/>
                <a:ext cx="335125" cy="3239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7" name="直接连接符 3156"/>
              <p:cNvCxnSpPr/>
              <p:nvPr/>
            </p:nvCxnSpPr>
            <p:spPr>
              <a:xfrm flipV="1">
                <a:off x="7209046" y="4092755"/>
                <a:ext cx="181159" cy="1990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8" name="直接连接符 3157"/>
              <p:cNvCxnSpPr>
                <a:stCxn id="2998" idx="2"/>
              </p:cNvCxnSpPr>
              <p:nvPr/>
            </p:nvCxnSpPr>
            <p:spPr>
              <a:xfrm flipV="1">
                <a:off x="7916266" y="5006942"/>
                <a:ext cx="289133" cy="267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9" name="直接连接符 3158"/>
              <p:cNvCxnSpPr/>
              <p:nvPr/>
            </p:nvCxnSpPr>
            <p:spPr>
              <a:xfrm flipH="1">
                <a:off x="6778562" y="4857898"/>
                <a:ext cx="75916" cy="1738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0" name="直接连接符 3159"/>
              <p:cNvCxnSpPr>
                <a:stCxn id="2992" idx="0"/>
                <a:endCxn id="2966" idx="21"/>
              </p:cNvCxnSpPr>
              <p:nvPr/>
            </p:nvCxnSpPr>
            <p:spPr>
              <a:xfrm flipV="1">
                <a:off x="6649126" y="4860227"/>
                <a:ext cx="206203" cy="486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1" name="直接连接符 3160"/>
              <p:cNvCxnSpPr/>
              <p:nvPr/>
            </p:nvCxnSpPr>
            <p:spPr>
              <a:xfrm>
                <a:off x="5025055" y="4133863"/>
                <a:ext cx="537448" cy="178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2" name="直接连接符 3161"/>
              <p:cNvCxnSpPr/>
              <p:nvPr/>
            </p:nvCxnSpPr>
            <p:spPr>
              <a:xfrm flipV="1">
                <a:off x="5558024" y="4082496"/>
                <a:ext cx="178546" cy="702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3" name="直接连接符 3162"/>
              <p:cNvCxnSpPr/>
              <p:nvPr/>
            </p:nvCxnSpPr>
            <p:spPr>
              <a:xfrm flipV="1">
                <a:off x="5022939" y="4088310"/>
                <a:ext cx="386303" cy="408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4" name="直接连接符 3163"/>
              <p:cNvCxnSpPr/>
              <p:nvPr/>
            </p:nvCxnSpPr>
            <p:spPr>
              <a:xfrm>
                <a:off x="5409242" y="4088310"/>
                <a:ext cx="153262" cy="634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5" name="直接连接符 3164"/>
              <p:cNvCxnSpPr/>
              <p:nvPr/>
            </p:nvCxnSpPr>
            <p:spPr>
              <a:xfrm flipH="1">
                <a:off x="5439122" y="4153720"/>
                <a:ext cx="125334" cy="2383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6" name="直接连接符 3165"/>
              <p:cNvCxnSpPr/>
              <p:nvPr/>
            </p:nvCxnSpPr>
            <p:spPr>
              <a:xfrm>
                <a:off x="5743334" y="4085459"/>
                <a:ext cx="685953" cy="1975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7" name="直接连接符 3166"/>
              <p:cNvCxnSpPr/>
              <p:nvPr/>
            </p:nvCxnSpPr>
            <p:spPr>
              <a:xfrm flipH="1">
                <a:off x="6429288" y="4128267"/>
                <a:ext cx="36820" cy="1547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8" name="直接连接符 3167"/>
              <p:cNvCxnSpPr/>
              <p:nvPr/>
            </p:nvCxnSpPr>
            <p:spPr>
              <a:xfrm flipH="1" flipV="1">
                <a:off x="6110543" y="4085603"/>
                <a:ext cx="351517" cy="514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9" name="直接连接符 3168"/>
              <p:cNvCxnSpPr/>
              <p:nvPr/>
            </p:nvCxnSpPr>
            <p:spPr>
              <a:xfrm>
                <a:off x="6104210" y="4085873"/>
                <a:ext cx="325077" cy="1971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0" name="直接连接符 3169"/>
              <p:cNvCxnSpPr/>
              <p:nvPr/>
            </p:nvCxnSpPr>
            <p:spPr>
              <a:xfrm flipV="1">
                <a:off x="6459013" y="4093223"/>
                <a:ext cx="66467" cy="420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1" name="直接连接符 3170"/>
              <p:cNvCxnSpPr>
                <a:stCxn id="2968" idx="20"/>
              </p:cNvCxnSpPr>
              <p:nvPr/>
            </p:nvCxnSpPr>
            <p:spPr>
              <a:xfrm flipH="1" flipV="1">
                <a:off x="6888446" y="4092143"/>
                <a:ext cx="104890" cy="1068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2" name="直接连接符 3171"/>
              <p:cNvCxnSpPr/>
              <p:nvPr/>
            </p:nvCxnSpPr>
            <p:spPr>
              <a:xfrm>
                <a:off x="6871789" y="4083698"/>
                <a:ext cx="341831" cy="1993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3" name="直接连接符 3172"/>
              <p:cNvCxnSpPr/>
              <p:nvPr/>
            </p:nvCxnSpPr>
            <p:spPr>
              <a:xfrm>
                <a:off x="7213621" y="4088900"/>
                <a:ext cx="0" cy="1941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4" name="直接连接符 3173"/>
              <p:cNvCxnSpPr/>
              <p:nvPr/>
            </p:nvCxnSpPr>
            <p:spPr>
              <a:xfrm flipV="1">
                <a:off x="7535621" y="4408825"/>
                <a:ext cx="102038" cy="888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5" name="直接连接符 3174"/>
              <p:cNvCxnSpPr/>
              <p:nvPr/>
            </p:nvCxnSpPr>
            <p:spPr>
              <a:xfrm>
                <a:off x="7390205" y="4093206"/>
                <a:ext cx="239470" cy="3209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6" name="直接连接符 3175"/>
              <p:cNvCxnSpPr/>
              <p:nvPr/>
            </p:nvCxnSpPr>
            <p:spPr>
              <a:xfrm>
                <a:off x="7563070" y="4091626"/>
                <a:ext cx="72562" cy="3277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7" name="直接连接符 3176"/>
              <p:cNvCxnSpPr/>
              <p:nvPr/>
            </p:nvCxnSpPr>
            <p:spPr>
              <a:xfrm flipH="1">
                <a:off x="7982558" y="4096345"/>
                <a:ext cx="165574" cy="194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8" name="直接连接符 3177"/>
              <p:cNvCxnSpPr>
                <a:stCxn id="2975" idx="2"/>
              </p:cNvCxnSpPr>
              <p:nvPr/>
            </p:nvCxnSpPr>
            <p:spPr>
              <a:xfrm flipV="1">
                <a:off x="8716249" y="4462458"/>
                <a:ext cx="39653" cy="1852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9" name="直接连接符 3178"/>
              <p:cNvCxnSpPr/>
              <p:nvPr/>
            </p:nvCxnSpPr>
            <p:spPr>
              <a:xfrm>
                <a:off x="8448975" y="4090683"/>
                <a:ext cx="43764" cy="1284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0" name="直接连接符 3179"/>
              <p:cNvCxnSpPr/>
              <p:nvPr/>
            </p:nvCxnSpPr>
            <p:spPr>
              <a:xfrm flipV="1">
                <a:off x="8067009" y="4217683"/>
                <a:ext cx="428638" cy="69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1" name="直接连接符 3180"/>
              <p:cNvCxnSpPr/>
              <p:nvPr/>
            </p:nvCxnSpPr>
            <p:spPr>
              <a:xfrm flipV="1">
                <a:off x="7552867" y="4483515"/>
                <a:ext cx="234698" cy="496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2" name="直接连接符 3181"/>
              <p:cNvCxnSpPr/>
              <p:nvPr/>
            </p:nvCxnSpPr>
            <p:spPr>
              <a:xfrm flipH="1">
                <a:off x="7784297" y="4284059"/>
                <a:ext cx="293308" cy="1907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3" name="直接连接符 3182"/>
              <p:cNvCxnSpPr>
                <a:stCxn id="2967" idx="12"/>
              </p:cNvCxnSpPr>
              <p:nvPr/>
            </p:nvCxnSpPr>
            <p:spPr>
              <a:xfrm flipV="1">
                <a:off x="8654495" y="4219105"/>
                <a:ext cx="56443" cy="2186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4" name="直接连接符 3183"/>
              <p:cNvCxnSpPr/>
              <p:nvPr/>
            </p:nvCxnSpPr>
            <p:spPr>
              <a:xfrm flipV="1">
                <a:off x="7635204" y="4401535"/>
                <a:ext cx="120158" cy="102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5" name="直接连接符 3184"/>
              <p:cNvCxnSpPr/>
              <p:nvPr/>
            </p:nvCxnSpPr>
            <p:spPr>
              <a:xfrm flipH="1" flipV="1">
                <a:off x="8990106" y="4099374"/>
                <a:ext cx="27450" cy="967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6" name="直接连接符 3185"/>
              <p:cNvCxnSpPr/>
              <p:nvPr/>
            </p:nvCxnSpPr>
            <p:spPr>
              <a:xfrm flipH="1">
                <a:off x="8731609" y="4108025"/>
                <a:ext cx="259885" cy="1125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7" name="直接连接符 3186"/>
              <p:cNvCxnSpPr/>
              <p:nvPr/>
            </p:nvCxnSpPr>
            <p:spPr>
              <a:xfrm flipH="1" flipV="1">
                <a:off x="8707237" y="4215108"/>
                <a:ext cx="96580" cy="856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8" name="直接连接符 3187"/>
              <p:cNvCxnSpPr/>
              <p:nvPr/>
            </p:nvCxnSpPr>
            <p:spPr>
              <a:xfrm flipV="1">
                <a:off x="8692480" y="4099639"/>
                <a:ext cx="34992" cy="1295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9" name="直接连接符 3188"/>
              <p:cNvCxnSpPr/>
              <p:nvPr/>
            </p:nvCxnSpPr>
            <p:spPr>
              <a:xfrm>
                <a:off x="7201911" y="4283022"/>
                <a:ext cx="432050" cy="1283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0" name="直接连接符 3189"/>
              <p:cNvCxnSpPr>
                <a:endCxn id="2968" idx="20"/>
              </p:cNvCxnSpPr>
              <p:nvPr/>
            </p:nvCxnSpPr>
            <p:spPr>
              <a:xfrm flipV="1">
                <a:off x="6443376" y="4198984"/>
                <a:ext cx="549960" cy="84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1" name="直接连接符 3190"/>
              <p:cNvCxnSpPr>
                <a:stCxn id="2968" idx="20"/>
              </p:cNvCxnSpPr>
              <p:nvPr/>
            </p:nvCxnSpPr>
            <p:spPr>
              <a:xfrm>
                <a:off x="6993336" y="4198984"/>
                <a:ext cx="208575" cy="84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2" name="直接连接符 3191"/>
              <p:cNvCxnSpPr/>
              <p:nvPr/>
            </p:nvCxnSpPr>
            <p:spPr>
              <a:xfrm flipV="1">
                <a:off x="6891191" y="4289438"/>
                <a:ext cx="323344" cy="1270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3" name="直接连接符 3192"/>
              <p:cNvCxnSpPr>
                <a:endCxn id="2968" idx="4"/>
              </p:cNvCxnSpPr>
              <p:nvPr/>
            </p:nvCxnSpPr>
            <p:spPr>
              <a:xfrm>
                <a:off x="6501272" y="4391306"/>
                <a:ext cx="184100" cy="865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4" name="直接连接符 3193"/>
              <p:cNvCxnSpPr/>
              <p:nvPr/>
            </p:nvCxnSpPr>
            <p:spPr>
              <a:xfrm flipH="1">
                <a:off x="6140352" y="4283022"/>
                <a:ext cx="303024" cy="1283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5" name="直接连接符 3194"/>
              <p:cNvCxnSpPr/>
              <p:nvPr/>
            </p:nvCxnSpPr>
            <p:spPr>
              <a:xfrm>
                <a:off x="6209145" y="4462806"/>
                <a:ext cx="349559" cy="666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6" name="直接连接符 3195"/>
              <p:cNvCxnSpPr/>
              <p:nvPr/>
            </p:nvCxnSpPr>
            <p:spPr>
              <a:xfrm flipH="1" flipV="1">
                <a:off x="6892335" y="4417807"/>
                <a:ext cx="132584" cy="2031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7" name="直接连接符 3196"/>
              <p:cNvCxnSpPr/>
              <p:nvPr/>
            </p:nvCxnSpPr>
            <p:spPr>
              <a:xfrm flipH="1">
                <a:off x="5441487" y="4145635"/>
                <a:ext cx="305156" cy="2455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8" name="直接连接符 3197"/>
              <p:cNvCxnSpPr/>
              <p:nvPr/>
            </p:nvCxnSpPr>
            <p:spPr>
              <a:xfrm>
                <a:off x="5739936" y="4137059"/>
                <a:ext cx="399689" cy="2678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9" name="直接连接符 3198"/>
              <p:cNvCxnSpPr/>
              <p:nvPr/>
            </p:nvCxnSpPr>
            <p:spPr>
              <a:xfrm>
                <a:off x="5743334" y="4079163"/>
                <a:ext cx="4701" cy="693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0" name="直接连接符 3199"/>
              <p:cNvCxnSpPr/>
              <p:nvPr/>
            </p:nvCxnSpPr>
            <p:spPr>
              <a:xfrm flipH="1">
                <a:off x="5568219" y="4143477"/>
                <a:ext cx="170346" cy="5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1" name="直接连接符 3200"/>
              <p:cNvCxnSpPr/>
              <p:nvPr/>
            </p:nvCxnSpPr>
            <p:spPr>
              <a:xfrm flipH="1">
                <a:off x="4738952" y="4134731"/>
                <a:ext cx="29528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2" name="直接连接符 3201"/>
              <p:cNvCxnSpPr/>
              <p:nvPr/>
            </p:nvCxnSpPr>
            <p:spPr>
              <a:xfrm flipH="1">
                <a:off x="4604567" y="4141483"/>
                <a:ext cx="112955" cy="2148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3" name="直接连接符 3202"/>
              <p:cNvCxnSpPr/>
              <p:nvPr/>
            </p:nvCxnSpPr>
            <p:spPr>
              <a:xfrm flipH="1" flipV="1">
                <a:off x="4539618" y="4222205"/>
                <a:ext cx="58442" cy="1340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4" name="直接连接符 3203"/>
              <p:cNvCxnSpPr>
                <a:stCxn id="3533" idx="1"/>
              </p:cNvCxnSpPr>
              <p:nvPr/>
            </p:nvCxnSpPr>
            <p:spPr>
              <a:xfrm flipV="1">
                <a:off x="4441563" y="4253072"/>
                <a:ext cx="0" cy="709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5" name="直接连接符 3204"/>
              <p:cNvCxnSpPr>
                <a:stCxn id="3534" idx="2"/>
              </p:cNvCxnSpPr>
              <p:nvPr/>
            </p:nvCxnSpPr>
            <p:spPr>
              <a:xfrm flipH="1">
                <a:off x="4078605" y="4382494"/>
                <a:ext cx="341952" cy="325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6" name="直接连接符 3205"/>
              <p:cNvCxnSpPr/>
              <p:nvPr/>
            </p:nvCxnSpPr>
            <p:spPr>
              <a:xfrm flipH="1">
                <a:off x="4347482" y="4378468"/>
                <a:ext cx="79494" cy="2830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7" name="直接连接符 3206"/>
              <p:cNvCxnSpPr/>
              <p:nvPr/>
            </p:nvCxnSpPr>
            <p:spPr>
              <a:xfrm flipH="1" flipV="1">
                <a:off x="4080510" y="4418807"/>
                <a:ext cx="255337" cy="2467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8" name="直接连接符 3207"/>
              <p:cNvCxnSpPr/>
              <p:nvPr/>
            </p:nvCxnSpPr>
            <p:spPr>
              <a:xfrm flipH="1" flipV="1">
                <a:off x="4040893" y="4786876"/>
                <a:ext cx="521257" cy="327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9" name="直接连接符 3208"/>
              <p:cNvCxnSpPr/>
              <p:nvPr/>
            </p:nvCxnSpPr>
            <p:spPr>
              <a:xfrm flipH="1">
                <a:off x="4356470" y="4426334"/>
                <a:ext cx="408489" cy="2415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0" name="直接连接符 3209"/>
              <p:cNvCxnSpPr/>
              <p:nvPr/>
            </p:nvCxnSpPr>
            <p:spPr>
              <a:xfrm flipH="1" flipV="1">
                <a:off x="4923503" y="4401034"/>
                <a:ext cx="88563" cy="1567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1" name="直接连接符 3210"/>
              <p:cNvCxnSpPr/>
              <p:nvPr/>
            </p:nvCxnSpPr>
            <p:spPr>
              <a:xfrm>
                <a:off x="4924048" y="4403681"/>
                <a:ext cx="145413" cy="788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2" name="直接连接符 3211"/>
              <p:cNvCxnSpPr/>
              <p:nvPr/>
            </p:nvCxnSpPr>
            <p:spPr>
              <a:xfrm flipV="1">
                <a:off x="4335847" y="4559408"/>
                <a:ext cx="694288" cy="1109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3" name="直接连接符 3212"/>
              <p:cNvCxnSpPr/>
              <p:nvPr/>
            </p:nvCxnSpPr>
            <p:spPr>
              <a:xfrm>
                <a:off x="5009815" y="4559408"/>
                <a:ext cx="90868" cy="1258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4" name="直接连接符 3213"/>
              <p:cNvCxnSpPr/>
              <p:nvPr/>
            </p:nvCxnSpPr>
            <p:spPr>
              <a:xfrm>
                <a:off x="4335847" y="4670311"/>
                <a:ext cx="76127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5" name="直接连接符 3214"/>
              <p:cNvCxnSpPr>
                <a:endCxn id="2999" idx="3"/>
              </p:cNvCxnSpPr>
              <p:nvPr/>
            </p:nvCxnSpPr>
            <p:spPr>
              <a:xfrm flipV="1">
                <a:off x="5097409" y="4546638"/>
                <a:ext cx="25929" cy="1219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6" name="直接连接符 3215"/>
              <p:cNvCxnSpPr>
                <a:endCxn id="2966" idx="7"/>
              </p:cNvCxnSpPr>
              <p:nvPr/>
            </p:nvCxnSpPr>
            <p:spPr>
              <a:xfrm flipV="1">
                <a:off x="5633912" y="4652794"/>
                <a:ext cx="86877" cy="1824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7" name="直接连接符 3216"/>
              <p:cNvCxnSpPr>
                <a:endCxn id="3533" idx="13"/>
              </p:cNvCxnSpPr>
              <p:nvPr/>
            </p:nvCxnSpPr>
            <p:spPr>
              <a:xfrm flipH="1">
                <a:off x="5731648" y="4461523"/>
                <a:ext cx="449230" cy="1956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8" name="直接连接符 3217"/>
              <p:cNvCxnSpPr>
                <a:stCxn id="3533" idx="11"/>
              </p:cNvCxnSpPr>
              <p:nvPr/>
            </p:nvCxnSpPr>
            <p:spPr>
              <a:xfrm flipV="1">
                <a:off x="5717470" y="4458166"/>
                <a:ext cx="479245" cy="289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9" name="直接连接符 3218"/>
              <p:cNvCxnSpPr>
                <a:endCxn id="2996" idx="2"/>
              </p:cNvCxnSpPr>
              <p:nvPr/>
            </p:nvCxnSpPr>
            <p:spPr>
              <a:xfrm>
                <a:off x="6132677" y="4736593"/>
                <a:ext cx="76193" cy="747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20" name="直接连接符 3219"/>
              <p:cNvCxnSpPr>
                <a:stCxn id="2966" idx="28"/>
              </p:cNvCxnSpPr>
              <p:nvPr/>
            </p:nvCxnSpPr>
            <p:spPr>
              <a:xfrm flipV="1">
                <a:off x="5686499" y="4797648"/>
                <a:ext cx="224449" cy="3491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21" name="直接连接符 3220"/>
              <p:cNvCxnSpPr/>
              <p:nvPr/>
            </p:nvCxnSpPr>
            <p:spPr>
              <a:xfrm flipV="1">
                <a:off x="6888446" y="4413912"/>
                <a:ext cx="2745" cy="1727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22" name="直接连接符 3221"/>
              <p:cNvCxnSpPr>
                <a:stCxn id="3425" idx="1"/>
              </p:cNvCxnSpPr>
              <p:nvPr/>
            </p:nvCxnSpPr>
            <p:spPr>
              <a:xfrm flipH="1">
                <a:off x="6690441" y="4699123"/>
                <a:ext cx="43036" cy="233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23" name="直接连接符 3222"/>
              <p:cNvCxnSpPr>
                <a:stCxn id="2966" idx="16"/>
              </p:cNvCxnSpPr>
              <p:nvPr/>
            </p:nvCxnSpPr>
            <p:spPr>
              <a:xfrm flipV="1">
                <a:off x="6205931" y="4674260"/>
                <a:ext cx="89951" cy="1324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24" name="直接连接符 3223"/>
              <p:cNvCxnSpPr>
                <a:endCxn id="2966" idx="21"/>
              </p:cNvCxnSpPr>
              <p:nvPr/>
            </p:nvCxnSpPr>
            <p:spPr>
              <a:xfrm>
                <a:off x="6846679" y="4727159"/>
                <a:ext cx="8650" cy="1330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25" name="直接连接符 3224"/>
              <p:cNvCxnSpPr/>
              <p:nvPr/>
            </p:nvCxnSpPr>
            <p:spPr>
              <a:xfrm flipV="1">
                <a:off x="7677363" y="5014755"/>
                <a:ext cx="29349" cy="2515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26" name="直接连接符 3225"/>
              <p:cNvCxnSpPr/>
              <p:nvPr/>
            </p:nvCxnSpPr>
            <p:spPr>
              <a:xfrm flipH="1">
                <a:off x="7015968" y="4291343"/>
                <a:ext cx="198567" cy="3253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27" name="直接连接符 3226"/>
              <p:cNvCxnSpPr/>
              <p:nvPr/>
            </p:nvCxnSpPr>
            <p:spPr>
              <a:xfrm>
                <a:off x="7214295" y="4293248"/>
                <a:ext cx="327876" cy="1989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28" name="直接连接符 3227"/>
              <p:cNvCxnSpPr>
                <a:stCxn id="2986" idx="0"/>
              </p:cNvCxnSpPr>
              <p:nvPr/>
            </p:nvCxnSpPr>
            <p:spPr>
              <a:xfrm flipH="1" flipV="1">
                <a:off x="6928752" y="5110409"/>
                <a:ext cx="124491" cy="1880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29" name="直接连接符 3228"/>
              <p:cNvCxnSpPr/>
              <p:nvPr/>
            </p:nvCxnSpPr>
            <p:spPr>
              <a:xfrm flipH="1">
                <a:off x="7755419" y="4093223"/>
                <a:ext cx="195716" cy="3140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0" name="直接连接符 3229"/>
              <p:cNvCxnSpPr>
                <a:endCxn id="2969" idx="27"/>
              </p:cNvCxnSpPr>
              <p:nvPr/>
            </p:nvCxnSpPr>
            <p:spPr>
              <a:xfrm flipH="1">
                <a:off x="8420816" y="4666402"/>
                <a:ext cx="133936" cy="2412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1" name="直接连接符 3230"/>
              <p:cNvCxnSpPr/>
              <p:nvPr/>
            </p:nvCxnSpPr>
            <p:spPr>
              <a:xfrm flipH="1" flipV="1">
                <a:off x="7959047" y="4090064"/>
                <a:ext cx="27540" cy="2040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2" name="直接连接符 3231"/>
              <p:cNvCxnSpPr/>
              <p:nvPr/>
            </p:nvCxnSpPr>
            <p:spPr>
              <a:xfrm flipV="1">
                <a:off x="7786881" y="4423538"/>
                <a:ext cx="0" cy="617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3" name="直接连接符 3232"/>
              <p:cNvCxnSpPr>
                <a:stCxn id="3420" idx="3"/>
              </p:cNvCxnSpPr>
              <p:nvPr/>
            </p:nvCxnSpPr>
            <p:spPr>
              <a:xfrm flipV="1">
                <a:off x="8169541" y="4666874"/>
                <a:ext cx="42256" cy="497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4" name="直接连接符 3233"/>
              <p:cNvCxnSpPr/>
              <p:nvPr/>
            </p:nvCxnSpPr>
            <p:spPr>
              <a:xfrm flipV="1">
                <a:off x="3915714" y="4819663"/>
                <a:ext cx="646436" cy="1816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5" name="直接连接符 3234"/>
              <p:cNvCxnSpPr/>
              <p:nvPr/>
            </p:nvCxnSpPr>
            <p:spPr>
              <a:xfrm>
                <a:off x="4349685" y="4677423"/>
                <a:ext cx="212465" cy="1422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6" name="直接连接符 3235"/>
              <p:cNvCxnSpPr/>
              <p:nvPr/>
            </p:nvCxnSpPr>
            <p:spPr>
              <a:xfrm flipH="1">
                <a:off x="4496735" y="4819663"/>
                <a:ext cx="65415" cy="2929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7" name="直接连接符 3236"/>
              <p:cNvCxnSpPr/>
              <p:nvPr/>
            </p:nvCxnSpPr>
            <p:spPr>
              <a:xfrm flipV="1">
                <a:off x="4562150" y="4670311"/>
                <a:ext cx="523696" cy="1493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8" name="直接连接符 3237"/>
              <p:cNvCxnSpPr>
                <a:endCxn id="3510" idx="6"/>
              </p:cNvCxnSpPr>
              <p:nvPr/>
            </p:nvCxnSpPr>
            <p:spPr>
              <a:xfrm flipV="1">
                <a:off x="5030661" y="4848416"/>
                <a:ext cx="607607" cy="250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9" name="直接连接符 3238"/>
              <p:cNvCxnSpPr/>
              <p:nvPr/>
            </p:nvCxnSpPr>
            <p:spPr>
              <a:xfrm flipH="1">
                <a:off x="5495088" y="4835210"/>
                <a:ext cx="138824" cy="496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0" name="直接连接符 3239"/>
              <p:cNvCxnSpPr/>
              <p:nvPr/>
            </p:nvCxnSpPr>
            <p:spPr>
              <a:xfrm>
                <a:off x="5104625" y="4667950"/>
                <a:ext cx="529287" cy="1672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1" name="直接连接符 3240"/>
              <p:cNvCxnSpPr/>
              <p:nvPr/>
            </p:nvCxnSpPr>
            <p:spPr>
              <a:xfrm>
                <a:off x="5908120" y="4802507"/>
                <a:ext cx="57722" cy="289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2" name="直接连接符 3241"/>
              <p:cNvCxnSpPr/>
              <p:nvPr/>
            </p:nvCxnSpPr>
            <p:spPr>
              <a:xfrm flipH="1" flipV="1">
                <a:off x="6872428" y="4579656"/>
                <a:ext cx="150717" cy="436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3" name="直接连接符 3242"/>
              <p:cNvCxnSpPr/>
              <p:nvPr/>
            </p:nvCxnSpPr>
            <p:spPr>
              <a:xfrm>
                <a:off x="6596080" y="4763993"/>
                <a:ext cx="256521" cy="930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4" name="直接连接符 3243"/>
              <p:cNvCxnSpPr>
                <a:endCxn id="2991" idx="0"/>
              </p:cNvCxnSpPr>
              <p:nvPr/>
            </p:nvCxnSpPr>
            <p:spPr>
              <a:xfrm>
                <a:off x="6601464" y="4766096"/>
                <a:ext cx="49183" cy="1526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5" name="直接连接符 3244"/>
              <p:cNvCxnSpPr>
                <a:stCxn id="3420" idx="1"/>
              </p:cNvCxnSpPr>
              <p:nvPr/>
            </p:nvCxnSpPr>
            <p:spPr>
              <a:xfrm flipH="1" flipV="1">
                <a:off x="7779791" y="4664953"/>
                <a:ext cx="200313" cy="1041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6" name="直接连接符 3245"/>
              <p:cNvCxnSpPr/>
              <p:nvPr/>
            </p:nvCxnSpPr>
            <p:spPr>
              <a:xfrm>
                <a:off x="7034386" y="4765617"/>
                <a:ext cx="145527" cy="1643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7" name="直接连接符 3246"/>
              <p:cNvCxnSpPr>
                <a:endCxn id="2967" idx="2"/>
              </p:cNvCxnSpPr>
              <p:nvPr/>
            </p:nvCxnSpPr>
            <p:spPr>
              <a:xfrm>
                <a:off x="7789900" y="4477828"/>
                <a:ext cx="11153" cy="1453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8" name="直接连接符 3247"/>
              <p:cNvCxnSpPr/>
              <p:nvPr/>
            </p:nvCxnSpPr>
            <p:spPr>
              <a:xfrm>
                <a:off x="6778562" y="5031769"/>
                <a:ext cx="139378" cy="500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9" name="直接连接符 3248"/>
              <p:cNvCxnSpPr/>
              <p:nvPr/>
            </p:nvCxnSpPr>
            <p:spPr>
              <a:xfrm>
                <a:off x="7323391" y="4621900"/>
                <a:ext cx="158155" cy="1352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50" name="直接连接符 3249"/>
              <p:cNvCxnSpPr/>
              <p:nvPr/>
            </p:nvCxnSpPr>
            <p:spPr>
              <a:xfrm flipV="1">
                <a:off x="7178594" y="4689654"/>
                <a:ext cx="0" cy="2365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51" name="直接连接符 3250"/>
              <p:cNvCxnSpPr>
                <a:stCxn id="3533" idx="9"/>
              </p:cNvCxnSpPr>
              <p:nvPr/>
            </p:nvCxnSpPr>
            <p:spPr>
              <a:xfrm flipV="1">
                <a:off x="5511907" y="4417198"/>
                <a:ext cx="630748" cy="131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52" name="直接连接符 3251"/>
              <p:cNvCxnSpPr/>
              <p:nvPr/>
            </p:nvCxnSpPr>
            <p:spPr>
              <a:xfrm>
                <a:off x="3915714" y="5000850"/>
                <a:ext cx="575941" cy="1117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53" name="直接连接符 3252"/>
              <p:cNvCxnSpPr/>
              <p:nvPr/>
            </p:nvCxnSpPr>
            <p:spPr>
              <a:xfrm flipH="1">
                <a:off x="4792510" y="5053343"/>
                <a:ext cx="456920" cy="1150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54" name="直接连接符 3253"/>
              <p:cNvCxnSpPr>
                <a:stCxn id="2966" idx="28"/>
              </p:cNvCxnSpPr>
              <p:nvPr/>
            </p:nvCxnSpPr>
            <p:spPr>
              <a:xfrm flipH="1">
                <a:off x="5502703" y="5146826"/>
                <a:ext cx="183796" cy="1783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55" name="直接连接符 3254"/>
              <p:cNvCxnSpPr/>
              <p:nvPr/>
            </p:nvCxnSpPr>
            <p:spPr>
              <a:xfrm>
                <a:off x="6876894" y="5369484"/>
                <a:ext cx="215824" cy="1803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56" name="直接连接符 3255"/>
              <p:cNvCxnSpPr>
                <a:stCxn id="2986" idx="0"/>
              </p:cNvCxnSpPr>
              <p:nvPr/>
            </p:nvCxnSpPr>
            <p:spPr>
              <a:xfrm>
                <a:off x="7053243" y="5298443"/>
                <a:ext cx="33503" cy="2379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57" name="直接连接符 3256"/>
              <p:cNvCxnSpPr>
                <a:stCxn id="2966" idx="32"/>
              </p:cNvCxnSpPr>
              <p:nvPr/>
            </p:nvCxnSpPr>
            <p:spPr>
              <a:xfrm flipH="1">
                <a:off x="6778562" y="4994002"/>
                <a:ext cx="278267" cy="441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58" name="直接连接符 3257"/>
              <p:cNvCxnSpPr/>
              <p:nvPr/>
            </p:nvCxnSpPr>
            <p:spPr>
              <a:xfrm flipV="1">
                <a:off x="5249430" y="4835210"/>
                <a:ext cx="384482" cy="2181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59" name="直接连接符 3258"/>
              <p:cNvCxnSpPr>
                <a:stCxn id="3533" idx="9"/>
              </p:cNvCxnSpPr>
              <p:nvPr/>
            </p:nvCxnSpPr>
            <p:spPr>
              <a:xfrm flipV="1">
                <a:off x="5511907" y="4148483"/>
                <a:ext cx="237005" cy="2818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60" name="直接连接符 3259"/>
              <p:cNvCxnSpPr>
                <a:endCxn id="3000" idx="1"/>
              </p:cNvCxnSpPr>
              <p:nvPr/>
            </p:nvCxnSpPr>
            <p:spPr>
              <a:xfrm flipV="1">
                <a:off x="5015125" y="4477886"/>
                <a:ext cx="60087" cy="90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61" name="直接连接符 3260"/>
              <p:cNvCxnSpPr/>
              <p:nvPr/>
            </p:nvCxnSpPr>
            <p:spPr>
              <a:xfrm>
                <a:off x="5738566" y="4149001"/>
                <a:ext cx="690721" cy="1316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62" name="直接连接符 3261"/>
              <p:cNvCxnSpPr/>
              <p:nvPr/>
            </p:nvCxnSpPr>
            <p:spPr>
              <a:xfrm>
                <a:off x="5441526" y="5499817"/>
                <a:ext cx="168064" cy="2476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63" name="直接连接符 3262"/>
              <p:cNvCxnSpPr>
                <a:endCxn id="2966" idx="32"/>
              </p:cNvCxnSpPr>
              <p:nvPr/>
            </p:nvCxnSpPr>
            <p:spPr>
              <a:xfrm>
                <a:off x="6845053" y="4863955"/>
                <a:ext cx="211776" cy="1300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64" name="直接连接符 3263"/>
              <p:cNvCxnSpPr/>
              <p:nvPr/>
            </p:nvCxnSpPr>
            <p:spPr>
              <a:xfrm flipH="1" flipV="1">
                <a:off x="4505531" y="5112610"/>
                <a:ext cx="289498" cy="474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65" name="直接连接符 3264"/>
              <p:cNvCxnSpPr>
                <a:endCxn id="3419" idx="7"/>
              </p:cNvCxnSpPr>
              <p:nvPr/>
            </p:nvCxnSpPr>
            <p:spPr>
              <a:xfrm flipH="1" flipV="1">
                <a:off x="4766161" y="4963225"/>
                <a:ext cx="30281" cy="2023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66" name="直接连接符 3265"/>
              <p:cNvCxnSpPr>
                <a:endCxn id="3419" idx="3"/>
              </p:cNvCxnSpPr>
              <p:nvPr/>
            </p:nvCxnSpPr>
            <p:spPr>
              <a:xfrm flipH="1">
                <a:off x="4981262" y="4662183"/>
                <a:ext cx="114913" cy="1713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67" name="直接连接符 3266"/>
              <p:cNvCxnSpPr/>
              <p:nvPr/>
            </p:nvCxnSpPr>
            <p:spPr>
              <a:xfrm flipH="1">
                <a:off x="5074108" y="5063503"/>
                <a:ext cx="163819" cy="2641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68" name="直接连接符 3267"/>
              <p:cNvCxnSpPr/>
              <p:nvPr/>
            </p:nvCxnSpPr>
            <p:spPr>
              <a:xfrm flipH="1" flipV="1">
                <a:off x="4799156" y="5165771"/>
                <a:ext cx="274952" cy="1618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69" name="直接连接符 3268"/>
              <p:cNvCxnSpPr/>
              <p:nvPr/>
            </p:nvCxnSpPr>
            <p:spPr>
              <a:xfrm flipH="1" flipV="1">
                <a:off x="5237927" y="5063503"/>
                <a:ext cx="273538" cy="2826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0" name="直接连接符 3269"/>
              <p:cNvCxnSpPr>
                <a:endCxn id="2966" idx="27"/>
              </p:cNvCxnSpPr>
              <p:nvPr/>
            </p:nvCxnSpPr>
            <p:spPr>
              <a:xfrm flipH="1" flipV="1">
                <a:off x="6650434" y="4907643"/>
                <a:ext cx="128128" cy="1304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1" name="直接连接符 3270"/>
              <p:cNvCxnSpPr/>
              <p:nvPr/>
            </p:nvCxnSpPr>
            <p:spPr>
              <a:xfrm flipH="1">
                <a:off x="3814109" y="4495007"/>
                <a:ext cx="83521" cy="1421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2" name="直接连接符 3271"/>
              <p:cNvCxnSpPr/>
              <p:nvPr/>
            </p:nvCxnSpPr>
            <p:spPr>
              <a:xfrm flipH="1" flipV="1">
                <a:off x="3895725" y="4487387"/>
                <a:ext cx="37376" cy="1877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3" name="直接连接符 3272"/>
              <p:cNvCxnSpPr>
                <a:stCxn id="3534" idx="5"/>
              </p:cNvCxnSpPr>
              <p:nvPr/>
            </p:nvCxnSpPr>
            <p:spPr>
              <a:xfrm flipH="1">
                <a:off x="4349685" y="4410847"/>
                <a:ext cx="269346" cy="2665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4" name="直接连接符 3273"/>
              <p:cNvCxnSpPr>
                <a:endCxn id="2968" idx="12"/>
              </p:cNvCxnSpPr>
              <p:nvPr/>
            </p:nvCxnSpPr>
            <p:spPr>
              <a:xfrm>
                <a:off x="4736045" y="4134272"/>
                <a:ext cx="23933" cy="2355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5" name="直接连接符 3274"/>
              <p:cNvCxnSpPr/>
              <p:nvPr/>
            </p:nvCxnSpPr>
            <p:spPr>
              <a:xfrm>
                <a:off x="5484599" y="4528259"/>
                <a:ext cx="149313" cy="3069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6" name="直接连接符 3275"/>
              <p:cNvCxnSpPr/>
              <p:nvPr/>
            </p:nvCxnSpPr>
            <p:spPr>
              <a:xfrm flipV="1">
                <a:off x="5100404" y="4528259"/>
                <a:ext cx="384195" cy="1449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7" name="直接连接符 3276"/>
              <p:cNvCxnSpPr>
                <a:stCxn id="2966" idx="10"/>
              </p:cNvCxnSpPr>
              <p:nvPr/>
            </p:nvCxnSpPr>
            <p:spPr>
              <a:xfrm flipV="1">
                <a:off x="5629349" y="4520708"/>
                <a:ext cx="51226" cy="3251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8" name="直接连接符 3277"/>
              <p:cNvCxnSpPr>
                <a:stCxn id="2968" idx="6"/>
              </p:cNvCxnSpPr>
              <p:nvPr/>
            </p:nvCxnSpPr>
            <p:spPr>
              <a:xfrm>
                <a:off x="5726224" y="4656232"/>
                <a:ext cx="391084" cy="353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9" name="直接连接符 3278"/>
              <p:cNvCxnSpPr>
                <a:endCxn id="3001" idx="0"/>
              </p:cNvCxnSpPr>
              <p:nvPr/>
            </p:nvCxnSpPr>
            <p:spPr>
              <a:xfrm flipH="1">
                <a:off x="5287900" y="4154183"/>
                <a:ext cx="275715" cy="1358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0" name="直接连接符 3279"/>
              <p:cNvCxnSpPr/>
              <p:nvPr/>
            </p:nvCxnSpPr>
            <p:spPr>
              <a:xfrm>
                <a:off x="6493925" y="4389901"/>
                <a:ext cx="71158" cy="1449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1" name="直接连接符 3280"/>
              <p:cNvCxnSpPr>
                <a:stCxn id="3533" idx="11"/>
              </p:cNvCxnSpPr>
              <p:nvPr/>
            </p:nvCxnSpPr>
            <p:spPr>
              <a:xfrm flipV="1">
                <a:off x="5717470" y="4417073"/>
                <a:ext cx="430265" cy="699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2" name="直接连接符 3281"/>
              <p:cNvCxnSpPr/>
              <p:nvPr/>
            </p:nvCxnSpPr>
            <p:spPr>
              <a:xfrm flipH="1" flipV="1">
                <a:off x="6142020" y="4412128"/>
                <a:ext cx="71732" cy="555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3" name="直接连接符 3282"/>
              <p:cNvCxnSpPr>
                <a:stCxn id="2968" idx="18"/>
              </p:cNvCxnSpPr>
              <p:nvPr/>
            </p:nvCxnSpPr>
            <p:spPr>
              <a:xfrm flipH="1">
                <a:off x="6201405" y="4435203"/>
                <a:ext cx="60409" cy="292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4" name="直接连接符 3283"/>
              <p:cNvCxnSpPr/>
              <p:nvPr/>
            </p:nvCxnSpPr>
            <p:spPr>
              <a:xfrm flipH="1">
                <a:off x="5132303" y="5654128"/>
                <a:ext cx="61824" cy="1975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137" p14:bwMode="auto">
                <p14:nvContentPartPr>
                  <p14:cNvPr id="3285" name="墨迹 3284"/>
                  <p14:cNvContentPartPr/>
                  <p14:nvPr/>
                </p14:nvContentPartPr>
                <p14:xfrm>
                  <a:off x="8212427" y="4524318"/>
                  <a:ext cx="23400" cy="68400"/>
                </p14:xfrm>
              </p:contentPart>
            </mc:Choice>
            <mc:Fallback xmlns="">
              <p:pic>
                <p:nvPicPr>
                  <p:cNvPr id="3285" name="墨迹 3284"/>
                </p:nvPicPr>
                <p:blipFill>
                  <a:blip r:embed="rId30"/>
                </p:blipFill>
                <p:spPr>
                  <a:xfrm>
                    <a:off x="8212427" y="4524318"/>
                    <a:ext cx="23400" cy="68400"/>
                  </a:xfrm>
                  <a:prstGeom prst="rect"/>
                </p:spPr>
              </p:pic>
            </mc:Fallback>
          </mc:AlternateContent>
          <p:cxnSp>
            <p:nvCxnSpPr>
              <p:cNvPr id="3286" name="直接连接符 3285"/>
              <p:cNvCxnSpPr>
                <a:endCxn id="3001" idx="2"/>
              </p:cNvCxnSpPr>
              <p:nvPr/>
            </p:nvCxnSpPr>
            <p:spPr>
              <a:xfrm>
                <a:off x="4598060" y="4352390"/>
                <a:ext cx="154334" cy="137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7" name="直接连接符 3286"/>
              <p:cNvCxnSpPr/>
              <p:nvPr/>
            </p:nvCxnSpPr>
            <p:spPr>
              <a:xfrm flipV="1">
                <a:off x="5028009" y="4140984"/>
                <a:ext cx="0" cy="180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8" name="直接连接符 3287"/>
              <p:cNvCxnSpPr>
                <a:endCxn id="2968" idx="13"/>
              </p:cNvCxnSpPr>
              <p:nvPr/>
            </p:nvCxnSpPr>
            <p:spPr>
              <a:xfrm>
                <a:off x="5028009" y="4126804"/>
                <a:ext cx="258444" cy="1559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92" name="直接连接符 3291"/>
              <p:cNvCxnSpPr>
                <a:endCxn id="2969" idx="2"/>
              </p:cNvCxnSpPr>
              <p:nvPr/>
            </p:nvCxnSpPr>
            <p:spPr>
              <a:xfrm flipV="1">
                <a:off x="2705613" y="5296262"/>
                <a:ext cx="203399" cy="2966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93" name="直接连接符 3292"/>
              <p:cNvCxnSpPr/>
              <p:nvPr/>
            </p:nvCxnSpPr>
            <p:spPr>
              <a:xfrm flipH="1" flipV="1">
                <a:off x="2588380" y="5273540"/>
                <a:ext cx="126206" cy="316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94" name="直接连接符 3293"/>
              <p:cNvCxnSpPr>
                <a:endCxn id="2990" idx="2"/>
              </p:cNvCxnSpPr>
              <p:nvPr/>
            </p:nvCxnSpPr>
            <p:spPr>
              <a:xfrm>
                <a:off x="3363592" y="5390804"/>
                <a:ext cx="16877" cy="809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96" name="直接连接符 3295"/>
              <p:cNvCxnSpPr/>
              <p:nvPr/>
            </p:nvCxnSpPr>
            <p:spPr>
              <a:xfrm>
                <a:off x="3043366" y="5663112"/>
                <a:ext cx="174640" cy="1885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98" name="直接连接符 3297"/>
              <p:cNvCxnSpPr/>
              <p:nvPr/>
            </p:nvCxnSpPr>
            <p:spPr>
              <a:xfrm flipH="1" flipV="1">
                <a:off x="3379716" y="5454472"/>
                <a:ext cx="103987" cy="3972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99" name="直接连接符 3298"/>
              <p:cNvCxnSpPr/>
              <p:nvPr/>
            </p:nvCxnSpPr>
            <p:spPr>
              <a:xfrm flipH="1" flipV="1">
                <a:off x="3390109" y="5454724"/>
                <a:ext cx="275985" cy="2085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0" name="直接连接符 3299"/>
              <p:cNvCxnSpPr/>
              <p:nvPr/>
            </p:nvCxnSpPr>
            <p:spPr>
              <a:xfrm flipV="1">
                <a:off x="4846320" y="5470890"/>
                <a:ext cx="16387" cy="1869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1" name="直接连接符 3300"/>
              <p:cNvCxnSpPr/>
              <p:nvPr/>
            </p:nvCxnSpPr>
            <p:spPr>
              <a:xfrm flipH="1" flipV="1">
                <a:off x="4865964" y="5461087"/>
                <a:ext cx="329555" cy="1834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2" name="直接连接符 3301"/>
              <p:cNvCxnSpPr/>
              <p:nvPr/>
            </p:nvCxnSpPr>
            <p:spPr>
              <a:xfrm flipH="1">
                <a:off x="4614143" y="5647136"/>
                <a:ext cx="244857" cy="2045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3" name="直接连接符 3302"/>
              <p:cNvCxnSpPr/>
              <p:nvPr/>
            </p:nvCxnSpPr>
            <p:spPr>
              <a:xfrm>
                <a:off x="4850837" y="5662159"/>
                <a:ext cx="281466" cy="1978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4" name="直接连接符 3303"/>
              <p:cNvCxnSpPr/>
              <p:nvPr/>
            </p:nvCxnSpPr>
            <p:spPr>
              <a:xfrm>
                <a:off x="5190151" y="5640524"/>
                <a:ext cx="156643" cy="2022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5" name="直接连接符 3304"/>
              <p:cNvCxnSpPr/>
              <p:nvPr/>
            </p:nvCxnSpPr>
            <p:spPr>
              <a:xfrm flipH="1">
                <a:off x="5341241" y="5750049"/>
                <a:ext cx="275782" cy="1011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6" name="直接连接符 3305"/>
              <p:cNvCxnSpPr>
                <a:stCxn id="3532" idx="0"/>
              </p:cNvCxnSpPr>
              <p:nvPr/>
            </p:nvCxnSpPr>
            <p:spPr>
              <a:xfrm>
                <a:off x="5194653" y="5490738"/>
                <a:ext cx="866" cy="1537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7" name="直接连接符 3306"/>
              <p:cNvCxnSpPr/>
              <p:nvPr/>
            </p:nvCxnSpPr>
            <p:spPr>
              <a:xfrm flipH="1">
                <a:off x="5367840" y="5499671"/>
                <a:ext cx="82406" cy="500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8" name="直接连接符 3307"/>
              <p:cNvCxnSpPr/>
              <p:nvPr/>
            </p:nvCxnSpPr>
            <p:spPr>
              <a:xfrm flipH="1">
                <a:off x="5506423" y="5311245"/>
                <a:ext cx="328306" cy="196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9" name="直接连接符 3308"/>
              <p:cNvCxnSpPr/>
              <p:nvPr/>
            </p:nvCxnSpPr>
            <p:spPr>
              <a:xfrm flipH="1">
                <a:off x="5833805" y="5133081"/>
                <a:ext cx="23778" cy="1816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0" name="直接连接符 3309"/>
              <p:cNvCxnSpPr/>
              <p:nvPr/>
            </p:nvCxnSpPr>
            <p:spPr>
              <a:xfrm>
                <a:off x="5688309" y="5148536"/>
                <a:ext cx="149843" cy="1631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1" name="直接连接符 3310"/>
              <p:cNvCxnSpPr>
                <a:endCxn id="2966" idx="37"/>
              </p:cNvCxnSpPr>
              <p:nvPr/>
            </p:nvCxnSpPr>
            <p:spPr>
              <a:xfrm>
                <a:off x="5834895" y="5305763"/>
                <a:ext cx="18597" cy="3826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2" name="直接连接符 3311"/>
              <p:cNvCxnSpPr/>
              <p:nvPr/>
            </p:nvCxnSpPr>
            <p:spPr>
              <a:xfrm>
                <a:off x="5829917" y="5311129"/>
                <a:ext cx="280626" cy="3166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3" name="直接连接符 3312"/>
              <p:cNvCxnSpPr/>
              <p:nvPr/>
            </p:nvCxnSpPr>
            <p:spPr>
              <a:xfrm>
                <a:off x="5999263" y="5112931"/>
                <a:ext cx="346874" cy="2200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4" name="直接连接符 3313"/>
              <p:cNvCxnSpPr/>
              <p:nvPr/>
            </p:nvCxnSpPr>
            <p:spPr>
              <a:xfrm flipH="1" flipV="1">
                <a:off x="5840384" y="5317551"/>
                <a:ext cx="499110" cy="154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5" name="直接连接符 3314"/>
              <p:cNvCxnSpPr/>
              <p:nvPr/>
            </p:nvCxnSpPr>
            <p:spPr>
              <a:xfrm flipH="1">
                <a:off x="5840384" y="5111177"/>
                <a:ext cx="167759" cy="2101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6" name="直接连接符 3315"/>
              <p:cNvCxnSpPr/>
              <p:nvPr/>
            </p:nvCxnSpPr>
            <p:spPr>
              <a:xfrm>
                <a:off x="6348147" y="5330410"/>
                <a:ext cx="0" cy="2194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7" name="直接连接符 3316"/>
              <p:cNvCxnSpPr/>
              <p:nvPr/>
            </p:nvCxnSpPr>
            <p:spPr>
              <a:xfrm flipH="1" flipV="1">
                <a:off x="6348440" y="5335133"/>
                <a:ext cx="238068" cy="1325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8" name="直接连接符 3317"/>
              <p:cNvCxnSpPr/>
              <p:nvPr/>
            </p:nvCxnSpPr>
            <p:spPr>
              <a:xfrm>
                <a:off x="6527187" y="5489281"/>
                <a:ext cx="165470" cy="2404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9" name="直接连接符 3318"/>
              <p:cNvCxnSpPr/>
              <p:nvPr/>
            </p:nvCxnSpPr>
            <p:spPr>
              <a:xfrm flipH="1" flipV="1">
                <a:off x="6338948" y="5336851"/>
                <a:ext cx="393399" cy="756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0" name="直接连接符 3319"/>
              <p:cNvCxnSpPr/>
              <p:nvPr/>
            </p:nvCxnSpPr>
            <p:spPr>
              <a:xfrm flipH="1">
                <a:off x="6724727" y="5041860"/>
                <a:ext cx="54627" cy="3725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1" name="直接连接符 3320"/>
              <p:cNvCxnSpPr/>
              <p:nvPr/>
            </p:nvCxnSpPr>
            <p:spPr>
              <a:xfrm>
                <a:off x="6720091" y="5428280"/>
                <a:ext cx="371463" cy="1216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2" name="直接连接符 3321"/>
              <p:cNvCxnSpPr/>
              <p:nvPr/>
            </p:nvCxnSpPr>
            <p:spPr>
              <a:xfrm>
                <a:off x="6674830" y="5438992"/>
                <a:ext cx="21005" cy="2962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3" name="直接连接符 3322"/>
              <p:cNvCxnSpPr/>
              <p:nvPr/>
            </p:nvCxnSpPr>
            <p:spPr>
              <a:xfrm>
                <a:off x="6189835" y="5069775"/>
                <a:ext cx="157403" cy="2632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4" name="直接连接符 3323"/>
              <p:cNvCxnSpPr/>
              <p:nvPr/>
            </p:nvCxnSpPr>
            <p:spPr>
              <a:xfrm flipH="1">
                <a:off x="6354896" y="4910977"/>
                <a:ext cx="296532" cy="4148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5" name="直接连接符 3324"/>
              <p:cNvCxnSpPr/>
              <p:nvPr/>
            </p:nvCxnSpPr>
            <p:spPr>
              <a:xfrm flipH="1">
                <a:off x="6347238" y="5014755"/>
                <a:ext cx="36197" cy="321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6" name="直接连接符 3325"/>
              <p:cNvCxnSpPr>
                <a:stCxn id="2982" idx="2"/>
                <a:endCxn id="2985" idx="2"/>
              </p:cNvCxnSpPr>
              <p:nvPr/>
            </p:nvCxnSpPr>
            <p:spPr>
              <a:xfrm>
                <a:off x="6799337" y="5192692"/>
                <a:ext cx="246305" cy="1033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7" name="直接连接符 3326"/>
              <p:cNvCxnSpPr/>
              <p:nvPr/>
            </p:nvCxnSpPr>
            <p:spPr>
              <a:xfrm flipH="1">
                <a:off x="6728537" y="5185867"/>
                <a:ext cx="67099" cy="2285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8" name="直接连接符 3327"/>
              <p:cNvCxnSpPr>
                <a:stCxn id="2966" idx="33"/>
              </p:cNvCxnSpPr>
              <p:nvPr/>
            </p:nvCxnSpPr>
            <p:spPr>
              <a:xfrm>
                <a:off x="6793945" y="5190003"/>
                <a:ext cx="109852" cy="1653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9" name="直接连接符 3328"/>
              <p:cNvCxnSpPr/>
              <p:nvPr/>
            </p:nvCxnSpPr>
            <p:spPr>
              <a:xfrm>
                <a:off x="7055654" y="5295585"/>
                <a:ext cx="278001" cy="1320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30" name="直接连接符 3329"/>
              <p:cNvCxnSpPr>
                <a:endCxn id="2986" idx="0"/>
              </p:cNvCxnSpPr>
              <p:nvPr/>
            </p:nvCxnSpPr>
            <p:spPr>
              <a:xfrm flipH="1">
                <a:off x="7053243" y="5021966"/>
                <a:ext cx="20477" cy="2764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31" name="直接连接符 3330"/>
              <p:cNvCxnSpPr/>
              <p:nvPr/>
            </p:nvCxnSpPr>
            <p:spPr>
              <a:xfrm flipH="1">
                <a:off x="7333655" y="4991793"/>
                <a:ext cx="152347" cy="4306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32" name="直接连接符 3331"/>
              <p:cNvCxnSpPr>
                <a:stCxn id="2998" idx="2"/>
              </p:cNvCxnSpPr>
              <p:nvPr/>
            </p:nvCxnSpPr>
            <p:spPr>
              <a:xfrm flipH="1">
                <a:off x="7683058" y="5033674"/>
                <a:ext cx="233208" cy="2244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33" name="直接连接符 3332"/>
              <p:cNvCxnSpPr>
                <a:endCxn id="2997" idx="0"/>
              </p:cNvCxnSpPr>
              <p:nvPr/>
            </p:nvCxnSpPr>
            <p:spPr>
              <a:xfrm>
                <a:off x="7187361" y="4953678"/>
                <a:ext cx="300530" cy="421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34" name="直接连接符 3333"/>
              <p:cNvCxnSpPr>
                <a:endCxn id="2966" idx="35"/>
              </p:cNvCxnSpPr>
              <p:nvPr/>
            </p:nvCxnSpPr>
            <p:spPr>
              <a:xfrm flipV="1">
                <a:off x="7070350" y="4996544"/>
                <a:ext cx="400503" cy="339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35" name="直接连接符 3334"/>
              <p:cNvCxnSpPr>
                <a:stCxn id="2997" idx="0"/>
              </p:cNvCxnSpPr>
              <p:nvPr/>
            </p:nvCxnSpPr>
            <p:spPr>
              <a:xfrm flipH="1" flipV="1">
                <a:off x="7354507" y="4861730"/>
                <a:ext cx="133384" cy="1340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36" name="直接连接符 3335"/>
              <p:cNvCxnSpPr>
                <a:stCxn id="2969" idx="22"/>
                <a:endCxn id="3420" idx="0"/>
              </p:cNvCxnSpPr>
              <p:nvPr/>
            </p:nvCxnSpPr>
            <p:spPr>
              <a:xfrm flipV="1">
                <a:off x="7694372" y="4817075"/>
                <a:ext cx="227622" cy="1616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37" name="直接连接符 3336"/>
              <p:cNvCxnSpPr>
                <a:stCxn id="3420" idx="2"/>
              </p:cNvCxnSpPr>
              <p:nvPr/>
            </p:nvCxnSpPr>
            <p:spPr>
              <a:xfrm flipV="1">
                <a:off x="8055759" y="4660076"/>
                <a:ext cx="155303" cy="802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38" name="直接连接符 3337"/>
              <p:cNvCxnSpPr/>
              <p:nvPr/>
            </p:nvCxnSpPr>
            <p:spPr>
              <a:xfrm>
                <a:off x="7177940" y="4690263"/>
                <a:ext cx="308644" cy="694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39" name="直接连接符 3338"/>
              <p:cNvCxnSpPr>
                <a:endCxn id="2969" idx="24"/>
              </p:cNvCxnSpPr>
              <p:nvPr/>
            </p:nvCxnSpPr>
            <p:spPr>
              <a:xfrm flipV="1">
                <a:off x="7486795" y="4668883"/>
                <a:ext cx="291397" cy="3178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40" name="直接连接符 3339"/>
              <p:cNvCxnSpPr>
                <a:endCxn id="2966" idx="16"/>
              </p:cNvCxnSpPr>
              <p:nvPr/>
            </p:nvCxnSpPr>
            <p:spPr>
              <a:xfrm flipV="1">
                <a:off x="6173381" y="4806675"/>
                <a:ext cx="32550" cy="2257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41" name="直接连接符 3340"/>
              <p:cNvCxnSpPr/>
              <p:nvPr/>
            </p:nvCxnSpPr>
            <p:spPr>
              <a:xfrm flipV="1">
                <a:off x="6382355" y="4765255"/>
                <a:ext cx="222154" cy="2149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42" name="直接连接符 3341"/>
              <p:cNvCxnSpPr/>
              <p:nvPr/>
            </p:nvCxnSpPr>
            <p:spPr>
              <a:xfrm>
                <a:off x="6213494" y="4810125"/>
                <a:ext cx="169027" cy="1668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43" name="直接连接符 3342"/>
              <p:cNvCxnSpPr>
                <a:endCxn id="2966" idx="16"/>
              </p:cNvCxnSpPr>
              <p:nvPr/>
            </p:nvCxnSpPr>
            <p:spPr>
              <a:xfrm>
                <a:off x="5908145" y="4801468"/>
                <a:ext cx="297786" cy="52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44" name="直接连接符 3343"/>
              <p:cNvCxnSpPr/>
              <p:nvPr/>
            </p:nvCxnSpPr>
            <p:spPr>
              <a:xfrm>
                <a:off x="6292947" y="4677886"/>
                <a:ext cx="166106" cy="883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45" name="直接连接符 3344"/>
              <p:cNvCxnSpPr/>
              <p:nvPr/>
            </p:nvCxnSpPr>
            <p:spPr>
              <a:xfrm flipV="1">
                <a:off x="6456652" y="4676289"/>
                <a:ext cx="7858" cy="845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46" name="直接连接符 3345"/>
              <p:cNvCxnSpPr/>
              <p:nvPr/>
            </p:nvCxnSpPr>
            <p:spPr>
              <a:xfrm>
                <a:off x="6586756" y="4678593"/>
                <a:ext cx="17753" cy="585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47" name="直接连接符 3346"/>
              <p:cNvCxnSpPr/>
              <p:nvPr/>
            </p:nvCxnSpPr>
            <p:spPr>
              <a:xfrm flipV="1">
                <a:off x="6603961" y="4676153"/>
                <a:ext cx="76512" cy="595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48" name="直接连接符 3347"/>
              <p:cNvCxnSpPr/>
              <p:nvPr/>
            </p:nvCxnSpPr>
            <p:spPr>
              <a:xfrm>
                <a:off x="6803577" y="4656260"/>
                <a:ext cx="32767" cy="402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49" name="直接连接符 3348"/>
              <p:cNvCxnSpPr/>
              <p:nvPr/>
            </p:nvCxnSpPr>
            <p:spPr>
              <a:xfrm flipV="1">
                <a:off x="7022445" y="4691715"/>
                <a:ext cx="28544" cy="568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0" name="直接连接符 3349"/>
              <p:cNvCxnSpPr/>
              <p:nvPr/>
            </p:nvCxnSpPr>
            <p:spPr>
              <a:xfrm>
                <a:off x="6849222" y="4731039"/>
                <a:ext cx="175182" cy="159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1" name="直接连接符 3350"/>
              <p:cNvCxnSpPr>
                <a:stCxn id="2995" idx="2"/>
              </p:cNvCxnSpPr>
              <p:nvPr/>
            </p:nvCxnSpPr>
            <p:spPr>
              <a:xfrm flipV="1">
                <a:off x="7052492" y="4673999"/>
                <a:ext cx="107362" cy="92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2" name="直接连接符 3351"/>
              <p:cNvCxnSpPr/>
              <p:nvPr/>
            </p:nvCxnSpPr>
            <p:spPr>
              <a:xfrm>
                <a:off x="7021173" y="4646986"/>
                <a:ext cx="30708" cy="343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3" name="直接连接符 3352"/>
              <p:cNvCxnSpPr/>
              <p:nvPr/>
            </p:nvCxnSpPr>
            <p:spPr>
              <a:xfrm flipV="1">
                <a:off x="6836439" y="4644041"/>
                <a:ext cx="186654" cy="525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4" name="直接连接符 3353"/>
              <p:cNvCxnSpPr>
                <a:stCxn id="2995" idx="2"/>
              </p:cNvCxnSpPr>
              <p:nvPr/>
            </p:nvCxnSpPr>
            <p:spPr>
              <a:xfrm flipV="1">
                <a:off x="7052492" y="4623419"/>
                <a:ext cx="190268" cy="597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5" name="直接连接符 3354"/>
              <p:cNvCxnSpPr/>
              <p:nvPr/>
            </p:nvCxnSpPr>
            <p:spPr>
              <a:xfrm flipV="1">
                <a:off x="8559681" y="4465170"/>
                <a:ext cx="193747" cy="1703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6" name="直接连接符 3355"/>
              <p:cNvCxnSpPr/>
              <p:nvPr/>
            </p:nvCxnSpPr>
            <p:spPr>
              <a:xfrm flipH="1" flipV="1">
                <a:off x="8537144" y="4487151"/>
                <a:ext cx="28072" cy="1495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7" name="直接连接符 3356"/>
              <p:cNvCxnSpPr/>
              <p:nvPr/>
            </p:nvCxnSpPr>
            <p:spPr>
              <a:xfrm flipV="1">
                <a:off x="8428471" y="4490727"/>
                <a:ext cx="107142" cy="1356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8" name="直接连接符 3357"/>
              <p:cNvCxnSpPr/>
              <p:nvPr/>
            </p:nvCxnSpPr>
            <p:spPr>
              <a:xfrm>
                <a:off x="8331836" y="4494164"/>
                <a:ext cx="99904" cy="1261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9" name="直接连接符 3358"/>
              <p:cNvCxnSpPr/>
              <p:nvPr/>
            </p:nvCxnSpPr>
            <p:spPr>
              <a:xfrm flipV="1">
                <a:off x="8300784" y="4502519"/>
                <a:ext cx="33962" cy="1187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0" name="直接连接符 3359"/>
              <p:cNvCxnSpPr/>
              <p:nvPr/>
            </p:nvCxnSpPr>
            <p:spPr>
              <a:xfrm flipV="1">
                <a:off x="8246279" y="4501984"/>
                <a:ext cx="93132" cy="360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1" name="直接连接符 3360"/>
              <p:cNvCxnSpPr/>
              <p:nvPr/>
            </p:nvCxnSpPr>
            <p:spPr>
              <a:xfrm>
                <a:off x="8250012" y="4533397"/>
                <a:ext cx="50772" cy="94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2" name="直接连接符 3361"/>
              <p:cNvCxnSpPr/>
              <p:nvPr/>
            </p:nvCxnSpPr>
            <p:spPr>
              <a:xfrm flipH="1" flipV="1">
                <a:off x="8236597" y="4588348"/>
                <a:ext cx="58969" cy="414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3" name="直接连接符 3362"/>
              <p:cNvCxnSpPr/>
              <p:nvPr/>
            </p:nvCxnSpPr>
            <p:spPr>
              <a:xfrm flipV="1">
                <a:off x="8215049" y="4590246"/>
                <a:ext cx="21718" cy="343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4" name="直接连接符 3363"/>
              <p:cNvCxnSpPr/>
              <p:nvPr/>
            </p:nvCxnSpPr>
            <p:spPr>
              <a:xfrm>
                <a:off x="8183224" y="4610165"/>
                <a:ext cx="28822" cy="98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5" name="直接连接符 3364"/>
              <p:cNvCxnSpPr/>
              <p:nvPr/>
            </p:nvCxnSpPr>
            <p:spPr>
              <a:xfrm>
                <a:off x="7995062" y="4546429"/>
                <a:ext cx="52061" cy="72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6" name="直接连接符 3365"/>
              <p:cNvCxnSpPr/>
              <p:nvPr/>
            </p:nvCxnSpPr>
            <p:spPr>
              <a:xfrm flipV="1">
                <a:off x="8040273" y="4571818"/>
                <a:ext cx="174776" cy="429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7" name="直接连接符 3366"/>
              <p:cNvCxnSpPr/>
              <p:nvPr/>
            </p:nvCxnSpPr>
            <p:spPr>
              <a:xfrm flipH="1">
                <a:off x="8041674" y="4611354"/>
                <a:ext cx="143388" cy="115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8" name="直接连接符 3367"/>
              <p:cNvCxnSpPr/>
              <p:nvPr/>
            </p:nvCxnSpPr>
            <p:spPr>
              <a:xfrm>
                <a:off x="7993820" y="4548117"/>
                <a:ext cx="216625" cy="277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9" name="直接连接符 3368"/>
              <p:cNvCxnSpPr>
                <a:endCxn id="2965" idx="4"/>
              </p:cNvCxnSpPr>
              <p:nvPr/>
            </p:nvCxnSpPr>
            <p:spPr>
              <a:xfrm flipH="1" flipV="1">
                <a:off x="8110354" y="4503908"/>
                <a:ext cx="110073" cy="369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70" name="直接连接符 3369"/>
              <p:cNvCxnSpPr/>
              <p:nvPr/>
            </p:nvCxnSpPr>
            <p:spPr>
              <a:xfrm flipV="1">
                <a:off x="7995703" y="4536725"/>
                <a:ext cx="221774" cy="125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71" name="直接连接符 3370"/>
              <p:cNvCxnSpPr>
                <a:endCxn id="3425" idx="5"/>
              </p:cNvCxnSpPr>
              <p:nvPr/>
            </p:nvCxnSpPr>
            <p:spPr>
              <a:xfrm>
                <a:off x="6693620" y="4485782"/>
                <a:ext cx="101900" cy="1285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72" name="直接连接符 3371"/>
              <p:cNvCxnSpPr>
                <a:endCxn id="2974" idx="0"/>
              </p:cNvCxnSpPr>
              <p:nvPr/>
            </p:nvCxnSpPr>
            <p:spPr>
              <a:xfrm>
                <a:off x="8833411" y="4320800"/>
                <a:ext cx="158083" cy="884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73" name="直接连接符 3372"/>
              <p:cNvCxnSpPr/>
              <p:nvPr/>
            </p:nvCxnSpPr>
            <p:spPr>
              <a:xfrm flipH="1" flipV="1">
                <a:off x="8493582" y="4247902"/>
                <a:ext cx="34511" cy="2031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74" name="直接连接符 3373"/>
              <p:cNvCxnSpPr/>
              <p:nvPr/>
            </p:nvCxnSpPr>
            <p:spPr>
              <a:xfrm flipV="1">
                <a:off x="8327697" y="4231642"/>
                <a:ext cx="172478" cy="2289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75" name="直接连接符 3374"/>
              <p:cNvCxnSpPr>
                <a:endCxn id="2968" idx="20"/>
              </p:cNvCxnSpPr>
              <p:nvPr/>
            </p:nvCxnSpPr>
            <p:spPr>
              <a:xfrm>
                <a:off x="6453718" y="4140964"/>
                <a:ext cx="539618" cy="580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76" name="直接连接符 3375"/>
              <p:cNvCxnSpPr>
                <a:stCxn id="2994" idx="2"/>
              </p:cNvCxnSpPr>
              <p:nvPr/>
            </p:nvCxnSpPr>
            <p:spPr>
              <a:xfrm flipV="1">
                <a:off x="6260864" y="4281615"/>
                <a:ext cx="179165" cy="1464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77" name="直接连接符 3376"/>
              <p:cNvCxnSpPr>
                <a:endCxn id="2994" idx="2"/>
              </p:cNvCxnSpPr>
              <p:nvPr/>
            </p:nvCxnSpPr>
            <p:spPr>
              <a:xfrm>
                <a:off x="6149408" y="4413776"/>
                <a:ext cx="111456" cy="142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78" name="直接连接符 3377"/>
              <p:cNvCxnSpPr/>
              <p:nvPr/>
            </p:nvCxnSpPr>
            <p:spPr>
              <a:xfrm>
                <a:off x="6430497" y="4288352"/>
                <a:ext cx="58345" cy="724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79" name="直接连接符 3378"/>
              <p:cNvCxnSpPr/>
              <p:nvPr/>
            </p:nvCxnSpPr>
            <p:spPr>
              <a:xfrm>
                <a:off x="6446838" y="4281730"/>
                <a:ext cx="246293" cy="162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0" name="直接连接符 3379"/>
              <p:cNvCxnSpPr>
                <a:endCxn id="2994" idx="1"/>
              </p:cNvCxnSpPr>
              <p:nvPr/>
            </p:nvCxnSpPr>
            <p:spPr>
              <a:xfrm flipV="1">
                <a:off x="6681859" y="4325299"/>
                <a:ext cx="37510" cy="1549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1" name="直接连接符 3380"/>
              <p:cNvCxnSpPr/>
              <p:nvPr/>
            </p:nvCxnSpPr>
            <p:spPr>
              <a:xfrm>
                <a:off x="6855682" y="4269478"/>
                <a:ext cx="36078" cy="1464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2" name="直接连接符 3381"/>
              <p:cNvCxnSpPr/>
              <p:nvPr/>
            </p:nvCxnSpPr>
            <p:spPr>
              <a:xfrm>
                <a:off x="6707448" y="4333248"/>
                <a:ext cx="184067" cy="823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3" name="直接连接符 3382"/>
              <p:cNvCxnSpPr>
                <a:endCxn id="2968" idx="20"/>
              </p:cNvCxnSpPr>
              <p:nvPr/>
            </p:nvCxnSpPr>
            <p:spPr>
              <a:xfrm flipV="1">
                <a:off x="6891240" y="4198984"/>
                <a:ext cx="102096" cy="2160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138" p14:bwMode="auto">
                <p14:nvContentPartPr>
                  <p14:cNvPr id="3384" name="墨迹 3383"/>
                  <p14:cNvContentPartPr/>
                  <p14:nvPr/>
                </p14:nvContentPartPr>
                <p14:xfrm>
                  <a:off x="1837032" y="4093823"/>
                  <a:ext cx="776160" cy="603000"/>
                </p14:xfrm>
              </p:contentPart>
            </mc:Choice>
            <mc:Fallback xmlns="">
              <p:pic>
                <p:nvPicPr>
                  <p:cNvPr id="3384" name="墨迹 3383"/>
                </p:nvPicPr>
                <p:blipFill>
                  <a:blip r:embed="rId139"/>
                </p:blipFill>
                <p:spPr>
                  <a:xfrm>
                    <a:off x="1837032" y="4093823"/>
                    <a:ext cx="776160" cy="603000"/>
                  </a:xfrm>
                  <a:prstGeom prst="rect"/>
                </p:spPr>
              </p:pic>
            </mc:Fallback>
          </mc:AlternateContent>
          <mc:AlternateContent xmlns:mc="http://schemas.openxmlformats.org/markup-compatibility/2006" xmlns:p14="http://schemas.microsoft.com/office/powerpoint/2010/main">
            <mc:Choice Requires="p14">
              <p:contentPart r:id="rId140" p14:bwMode="auto">
                <p14:nvContentPartPr>
                  <p14:cNvPr id="3386" name="墨迹 3385"/>
                  <p14:cNvContentPartPr/>
                  <p14:nvPr/>
                </p14:nvContentPartPr>
                <p14:xfrm>
                  <a:off x="5926427" y="3901293"/>
                  <a:ext cx="60480" cy="17640"/>
                </p14:xfrm>
              </p:contentPart>
            </mc:Choice>
            <mc:Fallback xmlns="">
              <p:pic>
                <p:nvPicPr>
                  <p:cNvPr id="3386" name="墨迹 3385"/>
                </p:nvPicPr>
                <p:blipFill>
                  <a:blip r:embed="rId34"/>
                </p:blipFill>
                <p:spPr>
                  <a:xfrm>
                    <a:off x="5926427" y="3901293"/>
                    <a:ext cx="60480" cy="17640"/>
                  </a:xfrm>
                  <a:prstGeom prst="rect"/>
                </p:spPr>
              </p:pic>
            </mc:Fallback>
          </mc:AlternateContent>
          <mc:AlternateContent xmlns:mc="http://schemas.openxmlformats.org/markup-compatibility/2006" xmlns:p14="http://schemas.microsoft.com/office/powerpoint/2010/main">
            <mc:Choice Requires="p14">
              <p:contentPart r:id="rId141" p14:bwMode="auto">
                <p14:nvContentPartPr>
                  <p14:cNvPr id="3392" name="墨迹 3391"/>
                  <p14:cNvContentPartPr/>
                  <p14:nvPr/>
                </p14:nvContentPartPr>
                <p14:xfrm>
                  <a:off x="8939006" y="4420341"/>
                  <a:ext cx="45000" cy="31320"/>
                </p14:xfrm>
              </p:contentPart>
            </mc:Choice>
            <mc:Fallback xmlns="">
              <p:pic>
                <p:nvPicPr>
                  <p:cNvPr id="3392" name="墨迹 3391"/>
                </p:nvPicPr>
                <p:blipFill>
                  <a:blip r:embed="rId52"/>
                </p:blipFill>
                <p:spPr>
                  <a:xfrm>
                    <a:off x="8939006" y="4420341"/>
                    <a:ext cx="45000" cy="31320"/>
                  </a:xfrm>
                  <a:prstGeom prst="rect"/>
                </p:spPr>
              </p:pic>
            </mc:Fallback>
          </mc:AlternateContent>
          <mc:AlternateContent xmlns:mc="http://schemas.openxmlformats.org/markup-compatibility/2006" xmlns:p14="http://schemas.microsoft.com/office/powerpoint/2010/main">
            <mc:Choice Requires="p14">
              <p:contentPart r:id="rId142" p14:bwMode="auto">
                <p14:nvContentPartPr>
                  <p14:cNvPr id="3393" name="墨迹 3392"/>
                  <p14:cNvContentPartPr/>
                  <p14:nvPr/>
                </p14:nvContentPartPr>
                <p14:xfrm>
                  <a:off x="8374487" y="4082583"/>
                  <a:ext cx="32400" cy="19800"/>
                </p14:xfrm>
              </p:contentPart>
            </mc:Choice>
            <mc:Fallback xmlns="">
              <p:pic>
                <p:nvPicPr>
                  <p:cNvPr id="3393" name="墨迹 3392"/>
                </p:nvPicPr>
                <p:blipFill>
                  <a:blip r:embed="rId54"/>
                </p:blipFill>
                <p:spPr>
                  <a:xfrm>
                    <a:off x="8374487" y="4082583"/>
                    <a:ext cx="32400" cy="19800"/>
                  </a:xfrm>
                  <a:prstGeom prst="rect"/>
                </p:spPr>
              </p:pic>
            </mc:Fallback>
          </mc:AlternateContent>
          <p:grpSp>
            <p:nvGrpSpPr>
              <p:cNvPr id="3394" name="组合 3393"/>
              <p:cNvGrpSpPr/>
              <p:nvPr/>
            </p:nvGrpSpPr>
            <p:grpSpPr>
              <a:xfrm>
                <a:off x="8366207" y="4076823"/>
                <a:ext cx="69480" cy="38520"/>
                <a:chOff x="8406135" y="2651520"/>
                <a:chExt cx="69480" cy="38520"/>
              </a:xfrm>
            </p:grpSpPr>
            <mc:AlternateContent xmlns:mc="http://schemas.openxmlformats.org/markup-compatibility/2006" xmlns:p14="http://schemas.microsoft.com/office/powerpoint/2010/main">
              <mc:Choice Requires="p14">
                <p:contentPart r:id="rId143" p14:bwMode="auto">
                  <p14:nvContentPartPr>
                    <p14:cNvPr id="3486" name="墨迹 3485"/>
                    <p14:cNvContentPartPr/>
                    <p14:nvPr/>
                  </p14:nvContentPartPr>
                  <p14:xfrm>
                    <a:off x="8406135" y="2651520"/>
                    <a:ext cx="63720" cy="38520"/>
                  </p14:xfrm>
                </p:contentPart>
              </mc:Choice>
              <mc:Fallback xmlns="">
                <p:pic>
                  <p:nvPicPr>
                    <p:cNvPr id="3486" name="墨迹 3485"/>
                  </p:nvPicPr>
                  <p:blipFill>
                    <a:blip r:embed="rId56"/>
                  </p:blipFill>
                  <p:spPr>
                    <a:xfrm>
                      <a:off x="8406135" y="2651520"/>
                      <a:ext cx="63720" cy="38520"/>
                    </a:xfrm>
                    <a:prstGeom prst="rect"/>
                  </p:spPr>
                </p:pic>
              </mc:Fallback>
            </mc:AlternateContent>
            <mc:AlternateContent xmlns:mc="http://schemas.openxmlformats.org/markup-compatibility/2006" xmlns:p14="http://schemas.microsoft.com/office/powerpoint/2010/main">
              <mc:Choice Requires="p14">
                <p:contentPart r:id="rId144" p14:bwMode="auto">
                  <p14:nvContentPartPr>
                    <p14:cNvPr id="3487" name="墨迹 3486"/>
                    <p14:cNvContentPartPr/>
                    <p14:nvPr/>
                  </p14:nvContentPartPr>
                  <p14:xfrm>
                    <a:off x="8454375" y="2658360"/>
                    <a:ext cx="17280" cy="12240"/>
                  </p14:xfrm>
                </p:contentPart>
              </mc:Choice>
              <mc:Fallback xmlns="">
                <p:pic>
                  <p:nvPicPr>
                    <p:cNvPr id="3487" name="墨迹 3486"/>
                  </p:nvPicPr>
                  <p:blipFill>
                    <a:blip r:embed="rId58"/>
                  </p:blipFill>
                  <p:spPr>
                    <a:xfrm>
                      <a:off x="8454375" y="2658360"/>
                      <a:ext cx="17280" cy="12240"/>
                    </a:xfrm>
                    <a:prstGeom prst="rect"/>
                  </p:spPr>
                </p:pic>
              </mc:Fallback>
            </mc:AlternateContent>
            <mc:AlternateContent xmlns:mc="http://schemas.openxmlformats.org/markup-compatibility/2006" xmlns:p14="http://schemas.microsoft.com/office/powerpoint/2010/main">
              <mc:Choice Requires="p14">
                <p:contentPart r:id="rId145" p14:bwMode="auto">
                  <p14:nvContentPartPr>
                    <p14:cNvPr id="3488" name="墨迹 3487"/>
                    <p14:cNvContentPartPr/>
                    <p14:nvPr/>
                  </p14:nvContentPartPr>
                  <p14:xfrm>
                    <a:off x="8448615" y="2667000"/>
                    <a:ext cx="18000" cy="7920"/>
                  </p14:xfrm>
                </p:contentPart>
              </mc:Choice>
              <mc:Fallback xmlns="">
                <p:pic>
                  <p:nvPicPr>
                    <p:cNvPr id="3488" name="墨迹 3487"/>
                  </p:nvPicPr>
                  <p:blipFill>
                    <a:blip r:embed="rId60"/>
                  </p:blipFill>
                  <p:spPr>
                    <a:xfrm>
                      <a:off x="8448615" y="2667000"/>
                      <a:ext cx="18000" cy="7920"/>
                    </a:xfrm>
                    <a:prstGeom prst="rect"/>
                  </p:spPr>
                </p:pic>
              </mc:Fallback>
            </mc:AlternateContent>
            <mc:AlternateContent xmlns:mc="http://schemas.openxmlformats.org/markup-compatibility/2006" xmlns:p14="http://schemas.microsoft.com/office/powerpoint/2010/main">
              <mc:Choice Requires="p14">
                <p:contentPart r:id="rId146" p14:bwMode="auto">
                  <p14:nvContentPartPr>
                    <p14:cNvPr id="3489" name="墨迹 3488"/>
                    <p14:cNvContentPartPr/>
                    <p14:nvPr/>
                  </p14:nvContentPartPr>
                  <p14:xfrm>
                    <a:off x="8441055" y="2662320"/>
                    <a:ext cx="29160" cy="16200"/>
                  </p14:xfrm>
                </p:contentPart>
              </mc:Choice>
              <mc:Fallback xmlns="">
                <p:pic>
                  <p:nvPicPr>
                    <p:cNvPr id="3489" name="墨迹 3488"/>
                  </p:nvPicPr>
                  <p:blipFill>
                    <a:blip r:embed="rId62"/>
                  </p:blipFill>
                  <p:spPr>
                    <a:xfrm>
                      <a:off x="8441055" y="2662320"/>
                      <a:ext cx="29160" cy="16200"/>
                    </a:xfrm>
                    <a:prstGeom prst="rect"/>
                  </p:spPr>
                </p:pic>
              </mc:Fallback>
            </mc:AlternateContent>
            <mc:AlternateContent xmlns:mc="http://schemas.openxmlformats.org/markup-compatibility/2006" xmlns:p14="http://schemas.microsoft.com/office/powerpoint/2010/main">
              <mc:Choice Requires="p14">
                <p:contentPart r:id="rId147" p14:bwMode="auto">
                  <p14:nvContentPartPr>
                    <p14:cNvPr id="3490" name="墨迹 3489"/>
                    <p14:cNvContentPartPr/>
                    <p14:nvPr/>
                  </p14:nvContentPartPr>
                  <p14:xfrm>
                    <a:off x="8443575" y="2670600"/>
                    <a:ext cx="18720" cy="9360"/>
                  </p14:xfrm>
                </p:contentPart>
              </mc:Choice>
              <mc:Fallback xmlns="">
                <p:pic>
                  <p:nvPicPr>
                    <p:cNvPr id="3490" name="墨迹 3489"/>
                  </p:nvPicPr>
                  <p:blipFill>
                    <a:blip r:embed="rId64"/>
                  </p:blipFill>
                  <p:spPr>
                    <a:xfrm>
                      <a:off x="8443575" y="2670600"/>
                      <a:ext cx="18720" cy="9360"/>
                    </a:xfrm>
                    <a:prstGeom prst="rect"/>
                  </p:spPr>
                </p:pic>
              </mc:Fallback>
            </mc:AlternateContent>
            <mc:AlternateContent xmlns:mc="http://schemas.openxmlformats.org/markup-compatibility/2006" xmlns:p14="http://schemas.microsoft.com/office/powerpoint/2010/main">
              <mc:Choice Requires="p14">
                <p:contentPart r:id="rId148" p14:bwMode="auto">
                  <p14:nvContentPartPr>
                    <p14:cNvPr id="3491" name="墨迹 3490"/>
                    <p14:cNvContentPartPr/>
                    <p14:nvPr/>
                  </p14:nvContentPartPr>
                  <p14:xfrm>
                    <a:off x="8450415" y="2666640"/>
                    <a:ext cx="23400" cy="11880"/>
                  </p14:xfrm>
                </p:contentPart>
              </mc:Choice>
              <mc:Fallback xmlns="">
                <p:pic>
                  <p:nvPicPr>
                    <p:cNvPr id="3491" name="墨迹 3490"/>
                  </p:nvPicPr>
                  <p:blipFill>
                    <a:blip r:embed="rId66"/>
                  </p:blipFill>
                  <p:spPr>
                    <a:xfrm>
                      <a:off x="8450415" y="2666640"/>
                      <a:ext cx="23400" cy="11880"/>
                    </a:xfrm>
                    <a:prstGeom prst="rect"/>
                  </p:spPr>
                </p:pic>
              </mc:Fallback>
            </mc:AlternateContent>
            <mc:AlternateContent xmlns:mc="http://schemas.openxmlformats.org/markup-compatibility/2006" xmlns:p14="http://schemas.microsoft.com/office/powerpoint/2010/main">
              <mc:Choice Requires="p14">
                <p:contentPart r:id="rId149" p14:bwMode="auto">
                  <p14:nvContentPartPr>
                    <p14:cNvPr id="3492" name="墨迹 3491"/>
                    <p14:cNvContentPartPr/>
                    <p14:nvPr/>
                  </p14:nvContentPartPr>
                  <p14:xfrm>
                    <a:off x="8448615" y="2663040"/>
                    <a:ext cx="27000" cy="13680"/>
                  </p14:xfrm>
                </p:contentPart>
              </mc:Choice>
              <mc:Fallback xmlns="">
                <p:pic>
                  <p:nvPicPr>
                    <p:cNvPr id="3492" name="墨迹 3491"/>
                  </p:nvPicPr>
                  <p:blipFill>
                    <a:blip r:embed="rId68"/>
                  </p:blipFill>
                  <p:spPr>
                    <a:xfrm>
                      <a:off x="8448615" y="2663040"/>
                      <a:ext cx="27000" cy="13680"/>
                    </a:xfrm>
                    <a:prstGeom prst="rect"/>
                  </p:spPr>
                </p:pic>
              </mc:Fallback>
            </mc:AlternateContent>
            <mc:AlternateContent xmlns:mc="http://schemas.openxmlformats.org/markup-compatibility/2006" xmlns:p14="http://schemas.microsoft.com/office/powerpoint/2010/main">
              <mc:Choice Requires="p14">
                <p:contentPart r:id="rId150" p14:bwMode="auto">
                  <p14:nvContentPartPr>
                    <p14:cNvPr id="3493" name="墨迹 3492"/>
                    <p14:cNvContentPartPr/>
                    <p14:nvPr/>
                  </p14:nvContentPartPr>
                  <p14:xfrm>
                    <a:off x="8454015" y="2670600"/>
                    <a:ext cx="14040" cy="7920"/>
                  </p14:xfrm>
                </p:contentPart>
              </mc:Choice>
              <mc:Fallback xmlns="">
                <p:pic>
                  <p:nvPicPr>
                    <p:cNvPr id="3493" name="墨迹 3492"/>
                  </p:nvPicPr>
                  <p:blipFill>
                    <a:blip r:embed="rId70"/>
                  </p:blipFill>
                  <p:spPr>
                    <a:xfrm>
                      <a:off x="8454015" y="2670600"/>
                      <a:ext cx="14040" cy="7920"/>
                    </a:xfrm>
                    <a:prstGeom prst="rect"/>
                  </p:spPr>
                </p:pic>
              </mc:Fallback>
            </mc:AlternateContent>
          </p:grpSp>
          <p:cxnSp>
            <p:nvCxnSpPr>
              <p:cNvPr id="3395" name="直接连接符 3394"/>
              <p:cNvCxnSpPr>
                <a:endCxn id="3000" idx="3"/>
              </p:cNvCxnSpPr>
              <p:nvPr/>
            </p:nvCxnSpPr>
            <p:spPr>
              <a:xfrm flipV="1">
                <a:off x="5016634" y="4546638"/>
                <a:ext cx="113579" cy="106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96" name="直接连接符 3395"/>
              <p:cNvCxnSpPr>
                <a:stCxn id="3000" idx="3"/>
              </p:cNvCxnSpPr>
              <p:nvPr/>
            </p:nvCxnSpPr>
            <p:spPr>
              <a:xfrm flipV="1">
                <a:off x="5130213" y="4525795"/>
                <a:ext cx="356079" cy="208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97" name="直接连接符 3396"/>
              <p:cNvCxnSpPr>
                <a:stCxn id="2966" idx="1"/>
              </p:cNvCxnSpPr>
              <p:nvPr/>
            </p:nvCxnSpPr>
            <p:spPr>
              <a:xfrm flipV="1">
                <a:off x="5130834" y="4417672"/>
                <a:ext cx="198398" cy="1391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98" name="直接连接符 3397"/>
              <p:cNvCxnSpPr>
                <a:stCxn id="2966" idx="1"/>
              </p:cNvCxnSpPr>
              <p:nvPr/>
            </p:nvCxnSpPr>
            <p:spPr>
              <a:xfrm flipV="1">
                <a:off x="5130834" y="4459687"/>
                <a:ext cx="302141" cy="971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99" name="直接连接符 3398"/>
              <p:cNvCxnSpPr/>
              <p:nvPr/>
            </p:nvCxnSpPr>
            <p:spPr>
              <a:xfrm flipV="1">
                <a:off x="5105430" y="4418269"/>
                <a:ext cx="215075" cy="56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0" name="直接连接符 3399"/>
              <p:cNvCxnSpPr>
                <a:endCxn id="3534" idx="10"/>
              </p:cNvCxnSpPr>
              <p:nvPr/>
            </p:nvCxnSpPr>
            <p:spPr>
              <a:xfrm flipH="1" flipV="1">
                <a:off x="5434194" y="4460466"/>
                <a:ext cx="47487" cy="730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1" name="直接连接符 3400"/>
              <p:cNvCxnSpPr>
                <a:endCxn id="2966" idx="5"/>
              </p:cNvCxnSpPr>
              <p:nvPr/>
            </p:nvCxnSpPr>
            <p:spPr>
              <a:xfrm flipV="1">
                <a:off x="5486746" y="4491917"/>
                <a:ext cx="13785" cy="452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2" name="直接连接符 3401"/>
              <p:cNvCxnSpPr>
                <a:stCxn id="3533" idx="6"/>
              </p:cNvCxnSpPr>
              <p:nvPr/>
            </p:nvCxnSpPr>
            <p:spPr>
              <a:xfrm flipH="1" flipV="1">
                <a:off x="5287744" y="4274147"/>
                <a:ext cx="32777" cy="995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3" name="直接连接符 3402"/>
              <p:cNvCxnSpPr/>
              <p:nvPr/>
            </p:nvCxnSpPr>
            <p:spPr>
              <a:xfrm flipV="1">
                <a:off x="5317216" y="4151279"/>
                <a:ext cx="240748" cy="2178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4" name="直接连接符 3403"/>
              <p:cNvCxnSpPr>
                <a:endCxn id="2993" idx="0"/>
              </p:cNvCxnSpPr>
              <p:nvPr/>
            </p:nvCxnSpPr>
            <p:spPr>
              <a:xfrm>
                <a:off x="6529986" y="4092055"/>
                <a:ext cx="462825" cy="1006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5" name="直接连接符 3404"/>
              <p:cNvCxnSpPr/>
              <p:nvPr/>
            </p:nvCxnSpPr>
            <p:spPr>
              <a:xfrm flipH="1" flipV="1">
                <a:off x="4941317" y="4342966"/>
                <a:ext cx="46185" cy="18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6" name="直接连接符 3405"/>
              <p:cNvCxnSpPr>
                <a:endCxn id="3001" idx="0"/>
              </p:cNvCxnSpPr>
              <p:nvPr/>
            </p:nvCxnSpPr>
            <p:spPr>
              <a:xfrm flipV="1">
                <a:off x="5183887" y="4290078"/>
                <a:ext cx="104013" cy="642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7" name="直接连接符 3406"/>
              <p:cNvCxnSpPr/>
              <p:nvPr/>
            </p:nvCxnSpPr>
            <p:spPr>
              <a:xfrm flipV="1">
                <a:off x="4985201" y="4323089"/>
                <a:ext cx="116684" cy="330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8" name="直接连接符 3407"/>
              <p:cNvCxnSpPr/>
              <p:nvPr/>
            </p:nvCxnSpPr>
            <p:spPr>
              <a:xfrm flipH="1" flipV="1">
                <a:off x="5143667" y="4316068"/>
                <a:ext cx="39310" cy="402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151" p14:bwMode="auto">
                <p14:nvContentPartPr>
                  <p14:cNvPr id="3411" name="墨迹 3410"/>
                  <p14:cNvContentPartPr/>
                  <p14:nvPr/>
                </p14:nvContentPartPr>
                <p14:xfrm>
                  <a:off x="8682812" y="4673163"/>
                  <a:ext cx="11880" cy="21240"/>
                </p14:xfrm>
              </p:contentPart>
            </mc:Choice>
            <mc:Fallback xmlns="">
              <p:pic>
                <p:nvPicPr>
                  <p:cNvPr id="3411" name="墨迹 3410"/>
                </p:nvPicPr>
                <p:blipFill>
                  <a:blip r:embed="rId94"/>
                </p:blipFill>
                <p:spPr>
                  <a:xfrm>
                    <a:off x="8682812" y="4673163"/>
                    <a:ext cx="11880" cy="21240"/>
                  </a:xfrm>
                  <a:prstGeom prst="rect"/>
                </p:spPr>
              </p:pic>
            </mc:Fallback>
          </mc:AlternateContent>
          <p:cxnSp>
            <p:nvCxnSpPr>
              <p:cNvPr id="3412" name="直接连接符 3411"/>
              <p:cNvCxnSpPr/>
              <p:nvPr/>
            </p:nvCxnSpPr>
            <p:spPr>
              <a:xfrm flipH="1" flipV="1">
                <a:off x="4761570" y="4428479"/>
                <a:ext cx="245511" cy="1271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413" name="组合 3412"/>
              <p:cNvGrpSpPr/>
              <p:nvPr/>
            </p:nvGrpSpPr>
            <p:grpSpPr>
              <a:xfrm>
                <a:off x="8659352" y="4658423"/>
                <a:ext cx="58320" cy="25200"/>
                <a:chOff x="8699280" y="3233120"/>
                <a:chExt cx="58320" cy="25200"/>
              </a:xfrm>
            </p:grpSpPr>
            <mc:AlternateContent xmlns:mc="http://schemas.openxmlformats.org/markup-compatibility/2006" xmlns:p14="http://schemas.microsoft.com/office/powerpoint/2010/main">
              <mc:Choice Requires="p14">
                <p:contentPart r:id="rId152" p14:bwMode="auto">
                  <p14:nvContentPartPr>
                    <p14:cNvPr id="3468" name="墨迹 3467"/>
                    <p14:cNvContentPartPr/>
                    <p14:nvPr/>
                  </p14:nvContentPartPr>
                  <p14:xfrm>
                    <a:off x="8729880" y="3233120"/>
                    <a:ext cx="25200" cy="14760"/>
                  </p14:xfrm>
                </p:contentPart>
              </mc:Choice>
              <mc:Fallback xmlns="">
                <p:pic>
                  <p:nvPicPr>
                    <p:cNvPr id="3468" name="墨迹 3467"/>
                  </p:nvPicPr>
                  <p:blipFill>
                    <a:blip r:embed="rId96"/>
                  </p:blipFill>
                  <p:spPr>
                    <a:xfrm>
                      <a:off x="8729880" y="3233120"/>
                      <a:ext cx="25200" cy="14760"/>
                    </a:xfrm>
                    <a:prstGeom prst="rect"/>
                  </p:spPr>
                </p:pic>
              </mc:Fallback>
            </mc:AlternateContent>
            <mc:AlternateContent xmlns:mc="http://schemas.openxmlformats.org/markup-compatibility/2006" xmlns:p14="http://schemas.microsoft.com/office/powerpoint/2010/main">
              <mc:Choice Requires="p14">
                <p:contentPart r:id="rId153" p14:bwMode="auto">
                  <p14:nvContentPartPr>
                    <p14:cNvPr id="3469" name="墨迹 3468"/>
                    <p14:cNvContentPartPr/>
                    <p14:nvPr/>
                  </p14:nvContentPartPr>
                  <p14:xfrm>
                    <a:off x="8728800" y="3244280"/>
                    <a:ext cx="14760" cy="14040"/>
                  </p14:xfrm>
                </p:contentPart>
              </mc:Choice>
              <mc:Fallback xmlns="">
                <p:pic>
                  <p:nvPicPr>
                    <p:cNvPr id="3469" name="墨迹 3468"/>
                  </p:nvPicPr>
                  <p:blipFill>
                    <a:blip r:embed="rId98"/>
                  </p:blipFill>
                  <p:spPr>
                    <a:xfrm>
                      <a:off x="8728800" y="3244280"/>
                      <a:ext cx="14760" cy="14040"/>
                    </a:xfrm>
                    <a:prstGeom prst="rect"/>
                  </p:spPr>
                </p:pic>
              </mc:Fallback>
            </mc:AlternateContent>
            <mc:AlternateContent xmlns:mc="http://schemas.openxmlformats.org/markup-compatibility/2006" xmlns:p14="http://schemas.microsoft.com/office/powerpoint/2010/main">
              <mc:Choice Requires="p14">
                <p:contentPart r:id="rId154" p14:bwMode="auto">
                  <p14:nvContentPartPr>
                    <p14:cNvPr id="3470" name="墨迹 3469"/>
                    <p14:cNvContentPartPr/>
                    <p14:nvPr/>
                  </p14:nvContentPartPr>
                  <p14:xfrm>
                    <a:off x="8743560" y="3234920"/>
                    <a:ext cx="14040" cy="8640"/>
                  </p14:xfrm>
                </p:contentPart>
              </mc:Choice>
              <mc:Fallback xmlns="">
                <p:pic>
                  <p:nvPicPr>
                    <p:cNvPr id="3470" name="墨迹 3469"/>
                  </p:nvPicPr>
                  <p:blipFill>
                    <a:blip r:embed="rId100"/>
                  </p:blipFill>
                  <p:spPr>
                    <a:xfrm>
                      <a:off x="8743560" y="3234920"/>
                      <a:ext cx="14040" cy="8640"/>
                    </a:xfrm>
                    <a:prstGeom prst="rect"/>
                  </p:spPr>
                </p:pic>
              </mc:Fallback>
            </mc:AlternateContent>
            <mc:AlternateContent xmlns:mc="http://schemas.openxmlformats.org/markup-compatibility/2006" xmlns:p14="http://schemas.microsoft.com/office/powerpoint/2010/main">
              <mc:Choice Requires="p14">
                <p:contentPart r:id="rId155" p14:bwMode="auto">
                  <p14:nvContentPartPr>
                    <p14:cNvPr id="3471" name="墨迹 3470"/>
                    <p14:cNvContentPartPr/>
                    <p14:nvPr/>
                  </p14:nvContentPartPr>
                  <p14:xfrm>
                    <a:off x="8734920" y="3236720"/>
                    <a:ext cx="12960" cy="1800"/>
                  </p14:xfrm>
                </p:contentPart>
              </mc:Choice>
              <mc:Fallback xmlns="">
                <p:pic>
                  <p:nvPicPr>
                    <p:cNvPr id="3471" name="墨迹 3470"/>
                  </p:nvPicPr>
                  <p:blipFill>
                    <a:blip r:embed="rId12"/>
                  </p:blipFill>
                  <p:spPr>
                    <a:xfrm>
                      <a:off x="8734920" y="3236720"/>
                      <a:ext cx="12960" cy="1800"/>
                    </a:xfrm>
                    <a:prstGeom prst="rect"/>
                  </p:spPr>
                </p:pic>
              </mc:Fallback>
            </mc:AlternateContent>
            <mc:AlternateContent xmlns:mc="http://schemas.openxmlformats.org/markup-compatibility/2006" xmlns:p14="http://schemas.microsoft.com/office/powerpoint/2010/main">
              <mc:Choice Requires="p14">
                <p:contentPart r:id="rId156" p14:bwMode="auto">
                  <p14:nvContentPartPr>
                    <p14:cNvPr id="3472" name="墨迹 3471"/>
                    <p14:cNvContentPartPr/>
                    <p14:nvPr/>
                  </p14:nvContentPartPr>
                  <p14:xfrm>
                    <a:off x="8737440" y="3233120"/>
                    <a:ext cx="15480" cy="2160"/>
                  </p14:xfrm>
                </p:contentPart>
              </mc:Choice>
              <mc:Fallback xmlns="">
                <p:pic>
                  <p:nvPicPr>
                    <p:cNvPr id="3472" name="墨迹 3471"/>
                  </p:nvPicPr>
                  <p:blipFill>
                    <a:blip r:embed="rId103"/>
                  </p:blipFill>
                  <p:spPr>
                    <a:xfrm>
                      <a:off x="8737440" y="3233120"/>
                      <a:ext cx="15480" cy="2160"/>
                    </a:xfrm>
                    <a:prstGeom prst="rect"/>
                  </p:spPr>
                </p:pic>
              </mc:Fallback>
            </mc:AlternateContent>
            <mc:AlternateContent xmlns:mc="http://schemas.openxmlformats.org/markup-compatibility/2006" xmlns:p14="http://schemas.microsoft.com/office/powerpoint/2010/main">
              <mc:Choice Requires="p14">
                <p:contentPart r:id="rId157" p14:bwMode="auto">
                  <p14:nvContentPartPr>
                    <p14:cNvPr id="3473" name="墨迹 3472"/>
                    <p14:cNvContentPartPr/>
                    <p14:nvPr/>
                  </p14:nvContentPartPr>
                  <p14:xfrm>
                    <a:off x="8699280" y="3237040"/>
                    <a:ext cx="26640" cy="19440"/>
                  </p14:xfrm>
                </p:contentPart>
              </mc:Choice>
              <mc:Fallback xmlns="">
                <p:pic>
                  <p:nvPicPr>
                    <p:cNvPr id="3473" name="墨迹 3472"/>
                  </p:nvPicPr>
                  <p:blipFill>
                    <a:blip r:embed="rId105"/>
                  </p:blipFill>
                  <p:spPr>
                    <a:xfrm>
                      <a:off x="8699280" y="3237040"/>
                      <a:ext cx="26640" cy="19440"/>
                    </a:xfrm>
                    <a:prstGeom prst="rect"/>
                  </p:spPr>
                </p:pic>
              </mc:Fallback>
            </mc:AlternateContent>
            <mc:AlternateContent xmlns:mc="http://schemas.openxmlformats.org/markup-compatibility/2006" xmlns:p14="http://schemas.microsoft.com/office/powerpoint/2010/main">
              <mc:Choice Requires="p14">
                <p:contentPart r:id="rId158" p14:bwMode="auto">
                  <p14:nvContentPartPr>
                    <p14:cNvPr id="3474" name="墨迹 3473"/>
                    <p14:cNvContentPartPr/>
                    <p14:nvPr/>
                  </p14:nvContentPartPr>
                  <p14:xfrm>
                    <a:off x="8719800" y="3235600"/>
                    <a:ext cx="11880" cy="6480"/>
                  </p14:xfrm>
                </p:contentPart>
              </mc:Choice>
              <mc:Fallback xmlns="">
                <p:pic>
                  <p:nvPicPr>
                    <p:cNvPr id="3474" name="墨迹 3473"/>
                  </p:nvPicPr>
                  <p:blipFill>
                    <a:blip r:embed="rId12"/>
                  </p:blipFill>
                  <p:spPr>
                    <a:xfrm>
                      <a:off x="8719800" y="3235600"/>
                      <a:ext cx="11880" cy="6480"/>
                    </a:xfrm>
                    <a:prstGeom prst="rect"/>
                  </p:spPr>
                </p:pic>
              </mc:Fallback>
            </mc:AlternateContent>
          </p:grpSp>
          <p:cxnSp>
            <p:nvCxnSpPr>
              <p:cNvPr id="3414" name="直接连接符 3413"/>
              <p:cNvCxnSpPr/>
              <p:nvPr/>
            </p:nvCxnSpPr>
            <p:spPr>
              <a:xfrm>
                <a:off x="8421092" y="4669819"/>
                <a:ext cx="0" cy="2493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15" name="直接连接符 3414"/>
              <p:cNvCxnSpPr>
                <a:endCxn id="3420" idx="1"/>
              </p:cNvCxnSpPr>
              <p:nvPr/>
            </p:nvCxnSpPr>
            <p:spPr>
              <a:xfrm flipH="1">
                <a:off x="7980104" y="4661735"/>
                <a:ext cx="17046" cy="1074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16" name="直接连接符 3415"/>
              <p:cNvCxnSpPr/>
              <p:nvPr/>
            </p:nvCxnSpPr>
            <p:spPr>
              <a:xfrm flipV="1">
                <a:off x="8207648" y="4679455"/>
                <a:ext cx="210668" cy="398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17" name="直接连接符 3416"/>
              <p:cNvCxnSpPr/>
              <p:nvPr/>
            </p:nvCxnSpPr>
            <p:spPr>
              <a:xfrm flipH="1">
                <a:off x="8203392" y="4667478"/>
                <a:ext cx="99794" cy="523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18" name="直接连接符 3417"/>
              <p:cNvCxnSpPr/>
              <p:nvPr/>
            </p:nvCxnSpPr>
            <p:spPr>
              <a:xfrm flipV="1">
                <a:off x="3467696" y="5288674"/>
                <a:ext cx="184911" cy="415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419" name="椭圆 2770"/>
              <p:cNvSpPr/>
              <p:nvPr/>
            </p:nvSpPr>
            <p:spPr>
              <a:xfrm rot="20957288">
                <a:off x="4678826" y="4837330"/>
                <a:ext cx="352570" cy="118172"/>
              </a:xfrm>
              <a:custGeom>
                <a:avLst/>
                <a:gdLst>
                  <a:gd name="connsiteX0" fmla="*/ 0 w 579120"/>
                  <a:gd name="connsiteY0" fmla="*/ 201168 h 402336"/>
                  <a:gd name="connsiteX1" fmla="*/ 289560 w 579120"/>
                  <a:gd name="connsiteY1" fmla="*/ 0 h 402336"/>
                  <a:gd name="connsiteX2" fmla="*/ 579120 w 579120"/>
                  <a:gd name="connsiteY2" fmla="*/ 201168 h 402336"/>
                  <a:gd name="connsiteX3" fmla="*/ 289560 w 579120"/>
                  <a:gd name="connsiteY3" fmla="*/ 402336 h 402336"/>
                  <a:gd name="connsiteX4" fmla="*/ 0 w 579120"/>
                  <a:gd name="connsiteY4" fmla="*/ 201168 h 402336"/>
                  <a:gd name="connsiteX0-1" fmla="*/ 0 w 591179"/>
                  <a:gd name="connsiteY0-2" fmla="*/ 206300 h 407468"/>
                  <a:gd name="connsiteX1-3" fmla="*/ 289560 w 591179"/>
                  <a:gd name="connsiteY1-4" fmla="*/ 5132 h 407468"/>
                  <a:gd name="connsiteX2-5" fmla="*/ 512064 w 591179"/>
                  <a:gd name="connsiteY2-6" fmla="*/ 72188 h 407468"/>
                  <a:gd name="connsiteX3-7" fmla="*/ 579120 w 591179"/>
                  <a:gd name="connsiteY3-8" fmla="*/ 206300 h 407468"/>
                  <a:gd name="connsiteX4-9" fmla="*/ 289560 w 591179"/>
                  <a:gd name="connsiteY4-10" fmla="*/ 407468 h 407468"/>
                  <a:gd name="connsiteX5" fmla="*/ 0 w 591179"/>
                  <a:gd name="connsiteY5" fmla="*/ 206300 h 407468"/>
                  <a:gd name="connsiteX0-11" fmla="*/ 0 w 579399"/>
                  <a:gd name="connsiteY0-12" fmla="*/ 206300 h 410262"/>
                  <a:gd name="connsiteX1-13" fmla="*/ 289560 w 579399"/>
                  <a:gd name="connsiteY1-14" fmla="*/ 5132 h 410262"/>
                  <a:gd name="connsiteX2-15" fmla="*/ 512064 w 579399"/>
                  <a:gd name="connsiteY2-16" fmla="*/ 72188 h 410262"/>
                  <a:gd name="connsiteX3-17" fmla="*/ 579120 w 579399"/>
                  <a:gd name="connsiteY3-18" fmla="*/ 206300 h 410262"/>
                  <a:gd name="connsiteX4-19" fmla="*/ 493776 w 579399"/>
                  <a:gd name="connsiteY4-20" fmla="*/ 316028 h 410262"/>
                  <a:gd name="connsiteX5-21" fmla="*/ 289560 w 579399"/>
                  <a:gd name="connsiteY5-22" fmla="*/ 407468 h 410262"/>
                  <a:gd name="connsiteX6" fmla="*/ 0 w 579399"/>
                  <a:gd name="connsiteY6" fmla="*/ 206300 h 410262"/>
                  <a:gd name="connsiteX0-23" fmla="*/ 4780 w 584179"/>
                  <a:gd name="connsiteY0-24" fmla="*/ 206300 h 411741"/>
                  <a:gd name="connsiteX1-25" fmla="*/ 294340 w 584179"/>
                  <a:gd name="connsiteY1-26" fmla="*/ 5132 h 411741"/>
                  <a:gd name="connsiteX2-27" fmla="*/ 516844 w 584179"/>
                  <a:gd name="connsiteY2-28" fmla="*/ 72188 h 411741"/>
                  <a:gd name="connsiteX3-29" fmla="*/ 583900 w 584179"/>
                  <a:gd name="connsiteY3-30" fmla="*/ 206300 h 411741"/>
                  <a:gd name="connsiteX4-31" fmla="*/ 498556 w 584179"/>
                  <a:gd name="connsiteY4-32" fmla="*/ 316028 h 411741"/>
                  <a:gd name="connsiteX5-33" fmla="*/ 294340 w 584179"/>
                  <a:gd name="connsiteY5-34" fmla="*/ 407468 h 411741"/>
                  <a:gd name="connsiteX6-35" fmla="*/ 126700 w 584179"/>
                  <a:gd name="connsiteY6-36" fmla="*/ 376988 h 411741"/>
                  <a:gd name="connsiteX7" fmla="*/ 4780 w 584179"/>
                  <a:gd name="connsiteY7" fmla="*/ 206300 h 411741"/>
                  <a:gd name="connsiteX0-37" fmla="*/ 4780 w 584179"/>
                  <a:gd name="connsiteY0-38" fmla="*/ 206300 h 411741"/>
                  <a:gd name="connsiteX1-39" fmla="*/ 138892 w 584179"/>
                  <a:gd name="connsiteY1-40" fmla="*/ 35612 h 411741"/>
                  <a:gd name="connsiteX2-41" fmla="*/ 294340 w 584179"/>
                  <a:gd name="connsiteY2-42" fmla="*/ 5132 h 411741"/>
                  <a:gd name="connsiteX3-43" fmla="*/ 516844 w 584179"/>
                  <a:gd name="connsiteY3-44" fmla="*/ 72188 h 411741"/>
                  <a:gd name="connsiteX4-45" fmla="*/ 583900 w 584179"/>
                  <a:gd name="connsiteY4-46" fmla="*/ 206300 h 411741"/>
                  <a:gd name="connsiteX5-47" fmla="*/ 498556 w 584179"/>
                  <a:gd name="connsiteY5-48" fmla="*/ 316028 h 411741"/>
                  <a:gd name="connsiteX6-49" fmla="*/ 294340 w 584179"/>
                  <a:gd name="connsiteY6-50" fmla="*/ 407468 h 411741"/>
                  <a:gd name="connsiteX7-51" fmla="*/ 126700 w 584179"/>
                  <a:gd name="connsiteY7-52" fmla="*/ 376988 h 411741"/>
                  <a:gd name="connsiteX8" fmla="*/ 4780 w 584179"/>
                  <a:gd name="connsiteY8" fmla="*/ 206300 h 4117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 y="connsiteY8"/>
                  </a:cxn>
                </a:cxnLst>
                <a:rect l="l" t="t" r="r" b="b"/>
                <a:pathLst>
                  <a:path w="584179" h="411741">
                    <a:moveTo>
                      <a:pt x="4780" y="206300"/>
                    </a:moveTo>
                    <a:cubicBezTo>
                      <a:pt x="6812" y="149404"/>
                      <a:pt x="90632" y="69140"/>
                      <a:pt x="138892" y="35612"/>
                    </a:cubicBezTo>
                    <a:cubicBezTo>
                      <a:pt x="187152" y="2084"/>
                      <a:pt x="231348" y="-964"/>
                      <a:pt x="294340" y="5132"/>
                    </a:cubicBezTo>
                    <a:cubicBezTo>
                      <a:pt x="379684" y="-17220"/>
                      <a:pt x="468584" y="38660"/>
                      <a:pt x="516844" y="72188"/>
                    </a:cubicBezTo>
                    <a:cubicBezTo>
                      <a:pt x="565104" y="105716"/>
                      <a:pt x="586948" y="165660"/>
                      <a:pt x="583900" y="206300"/>
                    </a:cubicBezTo>
                    <a:cubicBezTo>
                      <a:pt x="580852" y="246940"/>
                      <a:pt x="546816" y="282500"/>
                      <a:pt x="498556" y="316028"/>
                    </a:cubicBezTo>
                    <a:cubicBezTo>
                      <a:pt x="450296" y="349556"/>
                      <a:pt x="356316" y="397308"/>
                      <a:pt x="294340" y="407468"/>
                    </a:cubicBezTo>
                    <a:cubicBezTo>
                      <a:pt x="232364" y="417628"/>
                      <a:pt x="174960" y="410516"/>
                      <a:pt x="126700" y="376988"/>
                    </a:cubicBezTo>
                    <a:cubicBezTo>
                      <a:pt x="78440" y="343460"/>
                      <a:pt x="-23160" y="268276"/>
                      <a:pt x="4780" y="206300"/>
                    </a:cubicBezTo>
                    <a:close/>
                  </a:path>
                </a:pathLst>
              </a:custGeom>
              <a:solidFill>
                <a:schemeClr val="bg1"/>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20" name="椭圆 2770"/>
              <p:cNvSpPr/>
              <p:nvPr/>
            </p:nvSpPr>
            <p:spPr>
              <a:xfrm rot="20563251">
                <a:off x="7912747" y="4738265"/>
                <a:ext cx="303703" cy="68750"/>
              </a:xfrm>
              <a:custGeom>
                <a:avLst/>
                <a:gdLst>
                  <a:gd name="connsiteX0" fmla="*/ 0 w 579120"/>
                  <a:gd name="connsiteY0" fmla="*/ 201168 h 402336"/>
                  <a:gd name="connsiteX1" fmla="*/ 289560 w 579120"/>
                  <a:gd name="connsiteY1" fmla="*/ 0 h 402336"/>
                  <a:gd name="connsiteX2" fmla="*/ 579120 w 579120"/>
                  <a:gd name="connsiteY2" fmla="*/ 201168 h 402336"/>
                  <a:gd name="connsiteX3" fmla="*/ 289560 w 579120"/>
                  <a:gd name="connsiteY3" fmla="*/ 402336 h 402336"/>
                  <a:gd name="connsiteX4" fmla="*/ 0 w 579120"/>
                  <a:gd name="connsiteY4" fmla="*/ 201168 h 402336"/>
                  <a:gd name="connsiteX0-1" fmla="*/ 0 w 591179"/>
                  <a:gd name="connsiteY0-2" fmla="*/ 206300 h 407468"/>
                  <a:gd name="connsiteX1-3" fmla="*/ 289560 w 591179"/>
                  <a:gd name="connsiteY1-4" fmla="*/ 5132 h 407468"/>
                  <a:gd name="connsiteX2-5" fmla="*/ 512064 w 591179"/>
                  <a:gd name="connsiteY2-6" fmla="*/ 72188 h 407468"/>
                  <a:gd name="connsiteX3-7" fmla="*/ 579120 w 591179"/>
                  <a:gd name="connsiteY3-8" fmla="*/ 206300 h 407468"/>
                  <a:gd name="connsiteX4-9" fmla="*/ 289560 w 591179"/>
                  <a:gd name="connsiteY4-10" fmla="*/ 407468 h 407468"/>
                  <a:gd name="connsiteX5" fmla="*/ 0 w 591179"/>
                  <a:gd name="connsiteY5" fmla="*/ 206300 h 407468"/>
                  <a:gd name="connsiteX0-11" fmla="*/ 0 w 579399"/>
                  <a:gd name="connsiteY0-12" fmla="*/ 206300 h 410262"/>
                  <a:gd name="connsiteX1-13" fmla="*/ 289560 w 579399"/>
                  <a:gd name="connsiteY1-14" fmla="*/ 5132 h 410262"/>
                  <a:gd name="connsiteX2-15" fmla="*/ 512064 w 579399"/>
                  <a:gd name="connsiteY2-16" fmla="*/ 72188 h 410262"/>
                  <a:gd name="connsiteX3-17" fmla="*/ 579120 w 579399"/>
                  <a:gd name="connsiteY3-18" fmla="*/ 206300 h 410262"/>
                  <a:gd name="connsiteX4-19" fmla="*/ 493776 w 579399"/>
                  <a:gd name="connsiteY4-20" fmla="*/ 316028 h 410262"/>
                  <a:gd name="connsiteX5-21" fmla="*/ 289560 w 579399"/>
                  <a:gd name="connsiteY5-22" fmla="*/ 407468 h 410262"/>
                  <a:gd name="connsiteX6" fmla="*/ 0 w 579399"/>
                  <a:gd name="connsiteY6" fmla="*/ 206300 h 410262"/>
                  <a:gd name="connsiteX0-23" fmla="*/ 4780 w 584179"/>
                  <a:gd name="connsiteY0-24" fmla="*/ 206300 h 411741"/>
                  <a:gd name="connsiteX1-25" fmla="*/ 294340 w 584179"/>
                  <a:gd name="connsiteY1-26" fmla="*/ 5132 h 411741"/>
                  <a:gd name="connsiteX2-27" fmla="*/ 516844 w 584179"/>
                  <a:gd name="connsiteY2-28" fmla="*/ 72188 h 411741"/>
                  <a:gd name="connsiteX3-29" fmla="*/ 583900 w 584179"/>
                  <a:gd name="connsiteY3-30" fmla="*/ 206300 h 411741"/>
                  <a:gd name="connsiteX4-31" fmla="*/ 498556 w 584179"/>
                  <a:gd name="connsiteY4-32" fmla="*/ 316028 h 411741"/>
                  <a:gd name="connsiteX5-33" fmla="*/ 294340 w 584179"/>
                  <a:gd name="connsiteY5-34" fmla="*/ 407468 h 411741"/>
                  <a:gd name="connsiteX6-35" fmla="*/ 126700 w 584179"/>
                  <a:gd name="connsiteY6-36" fmla="*/ 376988 h 411741"/>
                  <a:gd name="connsiteX7" fmla="*/ 4780 w 584179"/>
                  <a:gd name="connsiteY7" fmla="*/ 206300 h 411741"/>
                  <a:gd name="connsiteX0-37" fmla="*/ 4780 w 584179"/>
                  <a:gd name="connsiteY0-38" fmla="*/ 206300 h 411741"/>
                  <a:gd name="connsiteX1-39" fmla="*/ 138892 w 584179"/>
                  <a:gd name="connsiteY1-40" fmla="*/ 35612 h 411741"/>
                  <a:gd name="connsiteX2-41" fmla="*/ 294340 w 584179"/>
                  <a:gd name="connsiteY2-42" fmla="*/ 5132 h 411741"/>
                  <a:gd name="connsiteX3-43" fmla="*/ 516844 w 584179"/>
                  <a:gd name="connsiteY3-44" fmla="*/ 72188 h 411741"/>
                  <a:gd name="connsiteX4-45" fmla="*/ 583900 w 584179"/>
                  <a:gd name="connsiteY4-46" fmla="*/ 206300 h 411741"/>
                  <a:gd name="connsiteX5-47" fmla="*/ 498556 w 584179"/>
                  <a:gd name="connsiteY5-48" fmla="*/ 316028 h 411741"/>
                  <a:gd name="connsiteX6-49" fmla="*/ 294340 w 584179"/>
                  <a:gd name="connsiteY6-50" fmla="*/ 407468 h 411741"/>
                  <a:gd name="connsiteX7-51" fmla="*/ 126700 w 584179"/>
                  <a:gd name="connsiteY7-52" fmla="*/ 376988 h 411741"/>
                  <a:gd name="connsiteX8" fmla="*/ 4780 w 584179"/>
                  <a:gd name="connsiteY8" fmla="*/ 206300 h 4117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 y="connsiteY8"/>
                  </a:cxn>
                </a:cxnLst>
                <a:rect l="l" t="t" r="r" b="b"/>
                <a:pathLst>
                  <a:path w="584179" h="411741">
                    <a:moveTo>
                      <a:pt x="4780" y="206300"/>
                    </a:moveTo>
                    <a:cubicBezTo>
                      <a:pt x="6812" y="149404"/>
                      <a:pt x="90632" y="69140"/>
                      <a:pt x="138892" y="35612"/>
                    </a:cubicBezTo>
                    <a:cubicBezTo>
                      <a:pt x="187152" y="2084"/>
                      <a:pt x="231348" y="-964"/>
                      <a:pt x="294340" y="5132"/>
                    </a:cubicBezTo>
                    <a:cubicBezTo>
                      <a:pt x="379684" y="-17220"/>
                      <a:pt x="468584" y="38660"/>
                      <a:pt x="516844" y="72188"/>
                    </a:cubicBezTo>
                    <a:cubicBezTo>
                      <a:pt x="565104" y="105716"/>
                      <a:pt x="586948" y="165660"/>
                      <a:pt x="583900" y="206300"/>
                    </a:cubicBezTo>
                    <a:cubicBezTo>
                      <a:pt x="580852" y="246940"/>
                      <a:pt x="546816" y="282500"/>
                      <a:pt x="498556" y="316028"/>
                    </a:cubicBezTo>
                    <a:cubicBezTo>
                      <a:pt x="450296" y="349556"/>
                      <a:pt x="356316" y="397308"/>
                      <a:pt x="294340" y="407468"/>
                    </a:cubicBezTo>
                    <a:cubicBezTo>
                      <a:pt x="232364" y="417628"/>
                      <a:pt x="174960" y="410516"/>
                      <a:pt x="126700" y="376988"/>
                    </a:cubicBezTo>
                    <a:cubicBezTo>
                      <a:pt x="78440" y="343460"/>
                      <a:pt x="-23160" y="268276"/>
                      <a:pt x="4780" y="206300"/>
                    </a:cubicBezTo>
                    <a:close/>
                  </a:path>
                </a:pathLst>
              </a:custGeom>
              <a:solidFill>
                <a:schemeClr val="bg1"/>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21" name="椭圆 2770"/>
              <p:cNvSpPr/>
              <p:nvPr/>
            </p:nvSpPr>
            <p:spPr>
              <a:xfrm rot="20957288">
                <a:off x="2922261" y="5546471"/>
                <a:ext cx="272532" cy="117350"/>
              </a:xfrm>
              <a:custGeom>
                <a:avLst/>
                <a:gdLst>
                  <a:gd name="connsiteX0" fmla="*/ 0 w 579120"/>
                  <a:gd name="connsiteY0" fmla="*/ 201168 h 402336"/>
                  <a:gd name="connsiteX1" fmla="*/ 289560 w 579120"/>
                  <a:gd name="connsiteY1" fmla="*/ 0 h 402336"/>
                  <a:gd name="connsiteX2" fmla="*/ 579120 w 579120"/>
                  <a:gd name="connsiteY2" fmla="*/ 201168 h 402336"/>
                  <a:gd name="connsiteX3" fmla="*/ 289560 w 579120"/>
                  <a:gd name="connsiteY3" fmla="*/ 402336 h 402336"/>
                  <a:gd name="connsiteX4" fmla="*/ 0 w 579120"/>
                  <a:gd name="connsiteY4" fmla="*/ 201168 h 402336"/>
                  <a:gd name="connsiteX0-1" fmla="*/ 0 w 591179"/>
                  <a:gd name="connsiteY0-2" fmla="*/ 206300 h 407468"/>
                  <a:gd name="connsiteX1-3" fmla="*/ 289560 w 591179"/>
                  <a:gd name="connsiteY1-4" fmla="*/ 5132 h 407468"/>
                  <a:gd name="connsiteX2-5" fmla="*/ 512064 w 591179"/>
                  <a:gd name="connsiteY2-6" fmla="*/ 72188 h 407468"/>
                  <a:gd name="connsiteX3-7" fmla="*/ 579120 w 591179"/>
                  <a:gd name="connsiteY3-8" fmla="*/ 206300 h 407468"/>
                  <a:gd name="connsiteX4-9" fmla="*/ 289560 w 591179"/>
                  <a:gd name="connsiteY4-10" fmla="*/ 407468 h 407468"/>
                  <a:gd name="connsiteX5" fmla="*/ 0 w 591179"/>
                  <a:gd name="connsiteY5" fmla="*/ 206300 h 407468"/>
                  <a:gd name="connsiteX0-11" fmla="*/ 0 w 579399"/>
                  <a:gd name="connsiteY0-12" fmla="*/ 206300 h 410262"/>
                  <a:gd name="connsiteX1-13" fmla="*/ 289560 w 579399"/>
                  <a:gd name="connsiteY1-14" fmla="*/ 5132 h 410262"/>
                  <a:gd name="connsiteX2-15" fmla="*/ 512064 w 579399"/>
                  <a:gd name="connsiteY2-16" fmla="*/ 72188 h 410262"/>
                  <a:gd name="connsiteX3-17" fmla="*/ 579120 w 579399"/>
                  <a:gd name="connsiteY3-18" fmla="*/ 206300 h 410262"/>
                  <a:gd name="connsiteX4-19" fmla="*/ 493776 w 579399"/>
                  <a:gd name="connsiteY4-20" fmla="*/ 316028 h 410262"/>
                  <a:gd name="connsiteX5-21" fmla="*/ 289560 w 579399"/>
                  <a:gd name="connsiteY5-22" fmla="*/ 407468 h 410262"/>
                  <a:gd name="connsiteX6" fmla="*/ 0 w 579399"/>
                  <a:gd name="connsiteY6" fmla="*/ 206300 h 410262"/>
                  <a:gd name="connsiteX0-23" fmla="*/ 4780 w 584179"/>
                  <a:gd name="connsiteY0-24" fmla="*/ 206300 h 411741"/>
                  <a:gd name="connsiteX1-25" fmla="*/ 294340 w 584179"/>
                  <a:gd name="connsiteY1-26" fmla="*/ 5132 h 411741"/>
                  <a:gd name="connsiteX2-27" fmla="*/ 516844 w 584179"/>
                  <a:gd name="connsiteY2-28" fmla="*/ 72188 h 411741"/>
                  <a:gd name="connsiteX3-29" fmla="*/ 583900 w 584179"/>
                  <a:gd name="connsiteY3-30" fmla="*/ 206300 h 411741"/>
                  <a:gd name="connsiteX4-31" fmla="*/ 498556 w 584179"/>
                  <a:gd name="connsiteY4-32" fmla="*/ 316028 h 411741"/>
                  <a:gd name="connsiteX5-33" fmla="*/ 294340 w 584179"/>
                  <a:gd name="connsiteY5-34" fmla="*/ 407468 h 411741"/>
                  <a:gd name="connsiteX6-35" fmla="*/ 126700 w 584179"/>
                  <a:gd name="connsiteY6-36" fmla="*/ 376988 h 411741"/>
                  <a:gd name="connsiteX7" fmla="*/ 4780 w 584179"/>
                  <a:gd name="connsiteY7" fmla="*/ 206300 h 411741"/>
                  <a:gd name="connsiteX0-37" fmla="*/ 4780 w 584179"/>
                  <a:gd name="connsiteY0-38" fmla="*/ 206300 h 411741"/>
                  <a:gd name="connsiteX1-39" fmla="*/ 138892 w 584179"/>
                  <a:gd name="connsiteY1-40" fmla="*/ 35612 h 411741"/>
                  <a:gd name="connsiteX2-41" fmla="*/ 294340 w 584179"/>
                  <a:gd name="connsiteY2-42" fmla="*/ 5132 h 411741"/>
                  <a:gd name="connsiteX3-43" fmla="*/ 516844 w 584179"/>
                  <a:gd name="connsiteY3-44" fmla="*/ 72188 h 411741"/>
                  <a:gd name="connsiteX4-45" fmla="*/ 583900 w 584179"/>
                  <a:gd name="connsiteY4-46" fmla="*/ 206300 h 411741"/>
                  <a:gd name="connsiteX5-47" fmla="*/ 498556 w 584179"/>
                  <a:gd name="connsiteY5-48" fmla="*/ 316028 h 411741"/>
                  <a:gd name="connsiteX6-49" fmla="*/ 294340 w 584179"/>
                  <a:gd name="connsiteY6-50" fmla="*/ 407468 h 411741"/>
                  <a:gd name="connsiteX7-51" fmla="*/ 126700 w 584179"/>
                  <a:gd name="connsiteY7-52" fmla="*/ 376988 h 411741"/>
                  <a:gd name="connsiteX8" fmla="*/ 4780 w 584179"/>
                  <a:gd name="connsiteY8" fmla="*/ 206300 h 411741"/>
                  <a:gd name="connsiteX0-53" fmla="*/ 1325 w 580724"/>
                  <a:gd name="connsiteY0-54" fmla="*/ 306281 h 511722"/>
                  <a:gd name="connsiteX1-55" fmla="*/ 201655 w 580724"/>
                  <a:gd name="connsiteY1-56" fmla="*/ 6561 h 511722"/>
                  <a:gd name="connsiteX2-57" fmla="*/ 290885 w 580724"/>
                  <a:gd name="connsiteY2-58" fmla="*/ 105113 h 511722"/>
                  <a:gd name="connsiteX3-59" fmla="*/ 513389 w 580724"/>
                  <a:gd name="connsiteY3-60" fmla="*/ 172169 h 511722"/>
                  <a:gd name="connsiteX4-61" fmla="*/ 580445 w 580724"/>
                  <a:gd name="connsiteY4-62" fmla="*/ 306281 h 511722"/>
                  <a:gd name="connsiteX5-63" fmla="*/ 495101 w 580724"/>
                  <a:gd name="connsiteY5-64" fmla="*/ 416009 h 511722"/>
                  <a:gd name="connsiteX6-65" fmla="*/ 290885 w 580724"/>
                  <a:gd name="connsiteY6-66" fmla="*/ 507449 h 511722"/>
                  <a:gd name="connsiteX7-67" fmla="*/ 123245 w 580724"/>
                  <a:gd name="connsiteY7-68" fmla="*/ 476969 h 511722"/>
                  <a:gd name="connsiteX8-69" fmla="*/ 1325 w 580724"/>
                  <a:gd name="connsiteY8-70" fmla="*/ 306281 h 511722"/>
                  <a:gd name="connsiteX0-71" fmla="*/ 1325 w 580724"/>
                  <a:gd name="connsiteY0-72" fmla="*/ 353712 h 559153"/>
                  <a:gd name="connsiteX1-73" fmla="*/ 201655 w 580724"/>
                  <a:gd name="connsiteY1-74" fmla="*/ 53992 h 559153"/>
                  <a:gd name="connsiteX2-75" fmla="*/ 406558 w 580724"/>
                  <a:gd name="connsiteY2-76" fmla="*/ 9410 h 559153"/>
                  <a:gd name="connsiteX3-77" fmla="*/ 513389 w 580724"/>
                  <a:gd name="connsiteY3-78" fmla="*/ 219600 h 559153"/>
                  <a:gd name="connsiteX4-79" fmla="*/ 580445 w 580724"/>
                  <a:gd name="connsiteY4-80" fmla="*/ 353712 h 559153"/>
                  <a:gd name="connsiteX5-81" fmla="*/ 495101 w 580724"/>
                  <a:gd name="connsiteY5-82" fmla="*/ 463440 h 559153"/>
                  <a:gd name="connsiteX6-83" fmla="*/ 290885 w 580724"/>
                  <a:gd name="connsiteY6-84" fmla="*/ 554880 h 559153"/>
                  <a:gd name="connsiteX7-85" fmla="*/ 123245 w 580724"/>
                  <a:gd name="connsiteY7-86" fmla="*/ 524400 h 559153"/>
                  <a:gd name="connsiteX8-87" fmla="*/ 1325 w 580724"/>
                  <a:gd name="connsiteY8-88" fmla="*/ 353712 h 559153"/>
                  <a:gd name="connsiteX0-89" fmla="*/ 1325 w 580724"/>
                  <a:gd name="connsiteY0-90" fmla="*/ 344301 h 549742"/>
                  <a:gd name="connsiteX1-91" fmla="*/ 201655 w 580724"/>
                  <a:gd name="connsiteY1-92" fmla="*/ 44581 h 549742"/>
                  <a:gd name="connsiteX2-93" fmla="*/ 406558 w 580724"/>
                  <a:gd name="connsiteY2-94" fmla="*/ -1 h 549742"/>
                  <a:gd name="connsiteX3-95" fmla="*/ 513389 w 580724"/>
                  <a:gd name="connsiteY3-96" fmla="*/ 210189 h 549742"/>
                  <a:gd name="connsiteX4-97" fmla="*/ 580445 w 580724"/>
                  <a:gd name="connsiteY4-98" fmla="*/ 344301 h 549742"/>
                  <a:gd name="connsiteX5-99" fmla="*/ 495101 w 580724"/>
                  <a:gd name="connsiteY5-100" fmla="*/ 454029 h 549742"/>
                  <a:gd name="connsiteX6-101" fmla="*/ 290885 w 580724"/>
                  <a:gd name="connsiteY6-102" fmla="*/ 545469 h 549742"/>
                  <a:gd name="connsiteX7-103" fmla="*/ 123245 w 580724"/>
                  <a:gd name="connsiteY7-104" fmla="*/ 514989 h 549742"/>
                  <a:gd name="connsiteX8-105" fmla="*/ 1325 w 580724"/>
                  <a:gd name="connsiteY8-106" fmla="*/ 344301 h 549742"/>
                  <a:gd name="connsiteX0-107" fmla="*/ 1325 w 580525"/>
                  <a:gd name="connsiteY0-108" fmla="*/ 350597 h 556038"/>
                  <a:gd name="connsiteX1-109" fmla="*/ 201655 w 580525"/>
                  <a:gd name="connsiteY1-110" fmla="*/ 50877 h 556038"/>
                  <a:gd name="connsiteX2-111" fmla="*/ 406558 w 580525"/>
                  <a:gd name="connsiteY2-112" fmla="*/ 6295 h 556038"/>
                  <a:gd name="connsiteX3-113" fmla="*/ 450774 w 580525"/>
                  <a:gd name="connsiteY3-114" fmla="*/ 198332 h 556038"/>
                  <a:gd name="connsiteX4-115" fmla="*/ 580445 w 580525"/>
                  <a:gd name="connsiteY4-116" fmla="*/ 350597 h 556038"/>
                  <a:gd name="connsiteX5-117" fmla="*/ 495101 w 580525"/>
                  <a:gd name="connsiteY5-118" fmla="*/ 460325 h 556038"/>
                  <a:gd name="connsiteX6-119" fmla="*/ 290885 w 580525"/>
                  <a:gd name="connsiteY6-120" fmla="*/ 551765 h 556038"/>
                  <a:gd name="connsiteX7-121" fmla="*/ 123245 w 580525"/>
                  <a:gd name="connsiteY7-122" fmla="*/ 521285 h 556038"/>
                  <a:gd name="connsiteX8-123" fmla="*/ 1325 w 580525"/>
                  <a:gd name="connsiteY8-124" fmla="*/ 350597 h 556038"/>
                  <a:gd name="connsiteX0-125" fmla="*/ 1325 w 580508"/>
                  <a:gd name="connsiteY0-126" fmla="*/ 345221 h 550662"/>
                  <a:gd name="connsiteX1-127" fmla="*/ 201655 w 580508"/>
                  <a:gd name="connsiteY1-128" fmla="*/ 45501 h 550662"/>
                  <a:gd name="connsiteX2-129" fmla="*/ 406558 w 580508"/>
                  <a:gd name="connsiteY2-130" fmla="*/ 919 h 550662"/>
                  <a:gd name="connsiteX3-131" fmla="*/ 447838 w 580508"/>
                  <a:gd name="connsiteY3-132" fmla="*/ 88616 h 550662"/>
                  <a:gd name="connsiteX4-133" fmla="*/ 450774 w 580508"/>
                  <a:gd name="connsiteY4-134" fmla="*/ 192956 h 550662"/>
                  <a:gd name="connsiteX5-135" fmla="*/ 580445 w 580508"/>
                  <a:gd name="connsiteY5-136" fmla="*/ 345221 h 550662"/>
                  <a:gd name="connsiteX6-137" fmla="*/ 495101 w 580508"/>
                  <a:gd name="connsiteY6-138" fmla="*/ 454949 h 550662"/>
                  <a:gd name="connsiteX7-139" fmla="*/ 290885 w 580508"/>
                  <a:gd name="connsiteY7-140" fmla="*/ 546389 h 550662"/>
                  <a:gd name="connsiteX8-141" fmla="*/ 123245 w 580508"/>
                  <a:gd name="connsiteY8-142" fmla="*/ 515909 h 550662"/>
                  <a:gd name="connsiteX9" fmla="*/ 1325 w 580508"/>
                  <a:gd name="connsiteY9" fmla="*/ 345221 h 550662"/>
                  <a:gd name="connsiteX0-143" fmla="*/ 1325 w 500641"/>
                  <a:gd name="connsiteY0-144" fmla="*/ 345221 h 550662"/>
                  <a:gd name="connsiteX1-145" fmla="*/ 201655 w 500641"/>
                  <a:gd name="connsiteY1-146" fmla="*/ 45501 h 550662"/>
                  <a:gd name="connsiteX2-147" fmla="*/ 406558 w 500641"/>
                  <a:gd name="connsiteY2-148" fmla="*/ 919 h 550662"/>
                  <a:gd name="connsiteX3-149" fmla="*/ 447838 w 500641"/>
                  <a:gd name="connsiteY3-150" fmla="*/ 88616 h 550662"/>
                  <a:gd name="connsiteX4-151" fmla="*/ 450774 w 500641"/>
                  <a:gd name="connsiteY4-152" fmla="*/ 192956 h 550662"/>
                  <a:gd name="connsiteX5-153" fmla="*/ 263431 w 500641"/>
                  <a:gd name="connsiteY5-154" fmla="*/ 333952 h 550662"/>
                  <a:gd name="connsiteX6-155" fmla="*/ 495101 w 500641"/>
                  <a:gd name="connsiteY6-156" fmla="*/ 454949 h 550662"/>
                  <a:gd name="connsiteX7-157" fmla="*/ 290885 w 500641"/>
                  <a:gd name="connsiteY7-158" fmla="*/ 546389 h 550662"/>
                  <a:gd name="connsiteX8-159" fmla="*/ 123245 w 500641"/>
                  <a:gd name="connsiteY8-160" fmla="*/ 515909 h 550662"/>
                  <a:gd name="connsiteX9-161" fmla="*/ 1325 w 500641"/>
                  <a:gd name="connsiteY9-162" fmla="*/ 345221 h 550662"/>
                  <a:gd name="connsiteX0-163" fmla="*/ 1984 w 497256"/>
                  <a:gd name="connsiteY0-164" fmla="*/ 345221 h 519893"/>
                  <a:gd name="connsiteX1-165" fmla="*/ 202314 w 497256"/>
                  <a:gd name="connsiteY1-166" fmla="*/ 45501 h 519893"/>
                  <a:gd name="connsiteX2-167" fmla="*/ 407217 w 497256"/>
                  <a:gd name="connsiteY2-168" fmla="*/ 919 h 519893"/>
                  <a:gd name="connsiteX3-169" fmla="*/ 448497 w 497256"/>
                  <a:gd name="connsiteY3-170" fmla="*/ 88616 h 519893"/>
                  <a:gd name="connsiteX4-171" fmla="*/ 451433 w 497256"/>
                  <a:gd name="connsiteY4-172" fmla="*/ 192956 h 519893"/>
                  <a:gd name="connsiteX5-173" fmla="*/ 264090 w 497256"/>
                  <a:gd name="connsiteY5-174" fmla="*/ 333952 h 519893"/>
                  <a:gd name="connsiteX6-175" fmla="*/ 495760 w 497256"/>
                  <a:gd name="connsiteY6-176" fmla="*/ 454949 h 519893"/>
                  <a:gd name="connsiteX7-177" fmla="*/ 123904 w 497256"/>
                  <a:gd name="connsiteY7-178" fmla="*/ 515909 h 519893"/>
                  <a:gd name="connsiteX8-179" fmla="*/ 1984 w 497256"/>
                  <a:gd name="connsiteY8-180" fmla="*/ 345221 h 519893"/>
                  <a:gd name="connsiteX0-181" fmla="*/ 1268 w 453456"/>
                  <a:gd name="connsiteY0-182" fmla="*/ 345221 h 515935"/>
                  <a:gd name="connsiteX1-183" fmla="*/ 201598 w 453456"/>
                  <a:gd name="connsiteY1-184" fmla="*/ 45501 h 515935"/>
                  <a:gd name="connsiteX2-185" fmla="*/ 406501 w 453456"/>
                  <a:gd name="connsiteY2-186" fmla="*/ 919 h 515935"/>
                  <a:gd name="connsiteX3-187" fmla="*/ 447781 w 453456"/>
                  <a:gd name="connsiteY3-188" fmla="*/ 88616 h 515935"/>
                  <a:gd name="connsiteX4-189" fmla="*/ 450717 w 453456"/>
                  <a:gd name="connsiteY4-190" fmla="*/ 192956 h 515935"/>
                  <a:gd name="connsiteX5-191" fmla="*/ 263374 w 453456"/>
                  <a:gd name="connsiteY5-192" fmla="*/ 333952 h 515935"/>
                  <a:gd name="connsiteX6-193" fmla="*/ 123188 w 453456"/>
                  <a:gd name="connsiteY6-194" fmla="*/ 515909 h 515935"/>
                  <a:gd name="connsiteX7-195" fmla="*/ 1268 w 453456"/>
                  <a:gd name="connsiteY7-196" fmla="*/ 345221 h 515935"/>
                  <a:gd name="connsiteX0-197" fmla="*/ 3225 w 455413"/>
                  <a:gd name="connsiteY0-198" fmla="*/ 345221 h 408878"/>
                  <a:gd name="connsiteX1-199" fmla="*/ 203555 w 455413"/>
                  <a:gd name="connsiteY1-200" fmla="*/ 45501 h 408878"/>
                  <a:gd name="connsiteX2-201" fmla="*/ 408458 w 455413"/>
                  <a:gd name="connsiteY2-202" fmla="*/ 919 h 408878"/>
                  <a:gd name="connsiteX3-203" fmla="*/ 449738 w 455413"/>
                  <a:gd name="connsiteY3-204" fmla="*/ 88616 h 408878"/>
                  <a:gd name="connsiteX4-205" fmla="*/ 452674 w 455413"/>
                  <a:gd name="connsiteY4-206" fmla="*/ 192956 h 408878"/>
                  <a:gd name="connsiteX5-207" fmla="*/ 265331 w 455413"/>
                  <a:gd name="connsiteY5-208" fmla="*/ 333952 h 408878"/>
                  <a:gd name="connsiteX6-209" fmla="*/ 93041 w 455413"/>
                  <a:gd name="connsiteY6-210" fmla="*/ 408563 h 408878"/>
                  <a:gd name="connsiteX7-211" fmla="*/ 3225 w 455413"/>
                  <a:gd name="connsiteY7-212" fmla="*/ 345221 h 408878"/>
                  <a:gd name="connsiteX0-213" fmla="*/ 3225 w 459182"/>
                  <a:gd name="connsiteY0-214" fmla="*/ 345221 h 408878"/>
                  <a:gd name="connsiteX1-215" fmla="*/ 203555 w 459182"/>
                  <a:gd name="connsiteY1-216" fmla="*/ 45501 h 408878"/>
                  <a:gd name="connsiteX2-217" fmla="*/ 408458 w 459182"/>
                  <a:gd name="connsiteY2-218" fmla="*/ 919 h 408878"/>
                  <a:gd name="connsiteX3-219" fmla="*/ 449738 w 459182"/>
                  <a:gd name="connsiteY3-220" fmla="*/ 88616 h 408878"/>
                  <a:gd name="connsiteX4-221" fmla="*/ 265331 w 459182"/>
                  <a:gd name="connsiteY4-222" fmla="*/ 333952 h 408878"/>
                  <a:gd name="connsiteX5-223" fmla="*/ 93041 w 459182"/>
                  <a:gd name="connsiteY5-224" fmla="*/ 408563 h 408878"/>
                  <a:gd name="connsiteX6-225" fmla="*/ 3225 w 459182"/>
                  <a:gd name="connsiteY6-226" fmla="*/ 345221 h 408878"/>
                  <a:gd name="connsiteX0-227" fmla="*/ 3225 w 451562"/>
                  <a:gd name="connsiteY0-228" fmla="*/ 345221 h 408878"/>
                  <a:gd name="connsiteX1-229" fmla="*/ 203555 w 451562"/>
                  <a:gd name="connsiteY1-230" fmla="*/ 45501 h 408878"/>
                  <a:gd name="connsiteX2-231" fmla="*/ 408458 w 451562"/>
                  <a:gd name="connsiteY2-232" fmla="*/ 919 h 408878"/>
                  <a:gd name="connsiteX3-233" fmla="*/ 449738 w 451562"/>
                  <a:gd name="connsiteY3-234" fmla="*/ 88616 h 408878"/>
                  <a:gd name="connsiteX4-235" fmla="*/ 431301 w 451562"/>
                  <a:gd name="connsiteY4-236" fmla="*/ 198370 h 408878"/>
                  <a:gd name="connsiteX5-237" fmla="*/ 265331 w 451562"/>
                  <a:gd name="connsiteY5-238" fmla="*/ 333952 h 408878"/>
                  <a:gd name="connsiteX6-239" fmla="*/ 93041 w 451562"/>
                  <a:gd name="connsiteY6-240" fmla="*/ 408563 h 408878"/>
                  <a:gd name="connsiteX7-241" fmla="*/ 3225 w 451562"/>
                  <a:gd name="connsiteY7-242" fmla="*/ 345221 h 40887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Lst>
                <a:rect l="l" t="t" r="r" b="b"/>
                <a:pathLst>
                  <a:path w="451562" h="408878">
                    <a:moveTo>
                      <a:pt x="3225" y="345221"/>
                    </a:moveTo>
                    <a:cubicBezTo>
                      <a:pt x="21644" y="284711"/>
                      <a:pt x="155295" y="79029"/>
                      <a:pt x="203555" y="45501"/>
                    </a:cubicBezTo>
                    <a:cubicBezTo>
                      <a:pt x="271856" y="30640"/>
                      <a:pt x="367428" y="-6267"/>
                      <a:pt x="408458" y="919"/>
                    </a:cubicBezTo>
                    <a:cubicBezTo>
                      <a:pt x="449488" y="8105"/>
                      <a:pt x="455412" y="53474"/>
                      <a:pt x="449738" y="88616"/>
                    </a:cubicBezTo>
                    <a:cubicBezTo>
                      <a:pt x="444064" y="123758"/>
                      <a:pt x="462035" y="157481"/>
                      <a:pt x="431301" y="198370"/>
                    </a:cubicBezTo>
                    <a:cubicBezTo>
                      <a:pt x="400567" y="239259"/>
                      <a:pt x="312227" y="301153"/>
                      <a:pt x="265331" y="333952"/>
                    </a:cubicBezTo>
                    <a:cubicBezTo>
                      <a:pt x="218436" y="366751"/>
                      <a:pt x="136725" y="406685"/>
                      <a:pt x="93041" y="408563"/>
                    </a:cubicBezTo>
                    <a:cubicBezTo>
                      <a:pt x="49357" y="410441"/>
                      <a:pt x="-15194" y="405731"/>
                      <a:pt x="3225" y="345221"/>
                    </a:cubicBezTo>
                    <a:close/>
                  </a:path>
                </a:pathLst>
              </a:custGeom>
              <a:solidFill>
                <a:schemeClr val="bg1"/>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24" name="椭圆 2770"/>
              <p:cNvSpPr/>
              <p:nvPr/>
            </p:nvSpPr>
            <p:spPr>
              <a:xfrm rot="19297004">
                <a:off x="6461128" y="4640241"/>
                <a:ext cx="92043" cy="51815"/>
              </a:xfrm>
              <a:custGeom>
                <a:avLst/>
                <a:gdLst>
                  <a:gd name="connsiteX0" fmla="*/ 0 w 579120"/>
                  <a:gd name="connsiteY0" fmla="*/ 201168 h 402336"/>
                  <a:gd name="connsiteX1" fmla="*/ 289560 w 579120"/>
                  <a:gd name="connsiteY1" fmla="*/ 0 h 402336"/>
                  <a:gd name="connsiteX2" fmla="*/ 579120 w 579120"/>
                  <a:gd name="connsiteY2" fmla="*/ 201168 h 402336"/>
                  <a:gd name="connsiteX3" fmla="*/ 289560 w 579120"/>
                  <a:gd name="connsiteY3" fmla="*/ 402336 h 402336"/>
                  <a:gd name="connsiteX4" fmla="*/ 0 w 579120"/>
                  <a:gd name="connsiteY4" fmla="*/ 201168 h 402336"/>
                  <a:gd name="connsiteX0-1" fmla="*/ 0 w 591179"/>
                  <a:gd name="connsiteY0-2" fmla="*/ 206300 h 407468"/>
                  <a:gd name="connsiteX1-3" fmla="*/ 289560 w 591179"/>
                  <a:gd name="connsiteY1-4" fmla="*/ 5132 h 407468"/>
                  <a:gd name="connsiteX2-5" fmla="*/ 512064 w 591179"/>
                  <a:gd name="connsiteY2-6" fmla="*/ 72188 h 407468"/>
                  <a:gd name="connsiteX3-7" fmla="*/ 579120 w 591179"/>
                  <a:gd name="connsiteY3-8" fmla="*/ 206300 h 407468"/>
                  <a:gd name="connsiteX4-9" fmla="*/ 289560 w 591179"/>
                  <a:gd name="connsiteY4-10" fmla="*/ 407468 h 407468"/>
                  <a:gd name="connsiteX5" fmla="*/ 0 w 591179"/>
                  <a:gd name="connsiteY5" fmla="*/ 206300 h 407468"/>
                  <a:gd name="connsiteX0-11" fmla="*/ 0 w 579399"/>
                  <a:gd name="connsiteY0-12" fmla="*/ 206300 h 410262"/>
                  <a:gd name="connsiteX1-13" fmla="*/ 289560 w 579399"/>
                  <a:gd name="connsiteY1-14" fmla="*/ 5132 h 410262"/>
                  <a:gd name="connsiteX2-15" fmla="*/ 512064 w 579399"/>
                  <a:gd name="connsiteY2-16" fmla="*/ 72188 h 410262"/>
                  <a:gd name="connsiteX3-17" fmla="*/ 579120 w 579399"/>
                  <a:gd name="connsiteY3-18" fmla="*/ 206300 h 410262"/>
                  <a:gd name="connsiteX4-19" fmla="*/ 493776 w 579399"/>
                  <a:gd name="connsiteY4-20" fmla="*/ 316028 h 410262"/>
                  <a:gd name="connsiteX5-21" fmla="*/ 289560 w 579399"/>
                  <a:gd name="connsiteY5-22" fmla="*/ 407468 h 410262"/>
                  <a:gd name="connsiteX6" fmla="*/ 0 w 579399"/>
                  <a:gd name="connsiteY6" fmla="*/ 206300 h 410262"/>
                  <a:gd name="connsiteX0-23" fmla="*/ 4780 w 584179"/>
                  <a:gd name="connsiteY0-24" fmla="*/ 206300 h 411741"/>
                  <a:gd name="connsiteX1-25" fmla="*/ 294340 w 584179"/>
                  <a:gd name="connsiteY1-26" fmla="*/ 5132 h 411741"/>
                  <a:gd name="connsiteX2-27" fmla="*/ 516844 w 584179"/>
                  <a:gd name="connsiteY2-28" fmla="*/ 72188 h 411741"/>
                  <a:gd name="connsiteX3-29" fmla="*/ 583900 w 584179"/>
                  <a:gd name="connsiteY3-30" fmla="*/ 206300 h 411741"/>
                  <a:gd name="connsiteX4-31" fmla="*/ 498556 w 584179"/>
                  <a:gd name="connsiteY4-32" fmla="*/ 316028 h 411741"/>
                  <a:gd name="connsiteX5-33" fmla="*/ 294340 w 584179"/>
                  <a:gd name="connsiteY5-34" fmla="*/ 407468 h 411741"/>
                  <a:gd name="connsiteX6-35" fmla="*/ 126700 w 584179"/>
                  <a:gd name="connsiteY6-36" fmla="*/ 376988 h 411741"/>
                  <a:gd name="connsiteX7" fmla="*/ 4780 w 584179"/>
                  <a:gd name="connsiteY7" fmla="*/ 206300 h 411741"/>
                  <a:gd name="connsiteX0-37" fmla="*/ 4780 w 584179"/>
                  <a:gd name="connsiteY0-38" fmla="*/ 206300 h 411741"/>
                  <a:gd name="connsiteX1-39" fmla="*/ 138892 w 584179"/>
                  <a:gd name="connsiteY1-40" fmla="*/ 35612 h 411741"/>
                  <a:gd name="connsiteX2-41" fmla="*/ 294340 w 584179"/>
                  <a:gd name="connsiteY2-42" fmla="*/ 5132 h 411741"/>
                  <a:gd name="connsiteX3-43" fmla="*/ 516844 w 584179"/>
                  <a:gd name="connsiteY3-44" fmla="*/ 72188 h 411741"/>
                  <a:gd name="connsiteX4-45" fmla="*/ 583900 w 584179"/>
                  <a:gd name="connsiteY4-46" fmla="*/ 206300 h 411741"/>
                  <a:gd name="connsiteX5-47" fmla="*/ 498556 w 584179"/>
                  <a:gd name="connsiteY5-48" fmla="*/ 316028 h 411741"/>
                  <a:gd name="connsiteX6-49" fmla="*/ 294340 w 584179"/>
                  <a:gd name="connsiteY6-50" fmla="*/ 407468 h 411741"/>
                  <a:gd name="connsiteX7-51" fmla="*/ 126700 w 584179"/>
                  <a:gd name="connsiteY7-52" fmla="*/ 376988 h 411741"/>
                  <a:gd name="connsiteX8" fmla="*/ 4780 w 584179"/>
                  <a:gd name="connsiteY8" fmla="*/ 206300 h 4117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 y="connsiteY8"/>
                  </a:cxn>
                </a:cxnLst>
                <a:rect l="l" t="t" r="r" b="b"/>
                <a:pathLst>
                  <a:path w="584179" h="411741">
                    <a:moveTo>
                      <a:pt x="4780" y="206300"/>
                    </a:moveTo>
                    <a:cubicBezTo>
                      <a:pt x="6812" y="149404"/>
                      <a:pt x="90632" y="69140"/>
                      <a:pt x="138892" y="35612"/>
                    </a:cubicBezTo>
                    <a:cubicBezTo>
                      <a:pt x="187152" y="2084"/>
                      <a:pt x="231348" y="-964"/>
                      <a:pt x="294340" y="5132"/>
                    </a:cubicBezTo>
                    <a:cubicBezTo>
                      <a:pt x="379684" y="-17220"/>
                      <a:pt x="468584" y="38660"/>
                      <a:pt x="516844" y="72188"/>
                    </a:cubicBezTo>
                    <a:cubicBezTo>
                      <a:pt x="565104" y="105716"/>
                      <a:pt x="586948" y="165660"/>
                      <a:pt x="583900" y="206300"/>
                    </a:cubicBezTo>
                    <a:cubicBezTo>
                      <a:pt x="580852" y="246940"/>
                      <a:pt x="546816" y="282500"/>
                      <a:pt x="498556" y="316028"/>
                    </a:cubicBezTo>
                    <a:cubicBezTo>
                      <a:pt x="450296" y="349556"/>
                      <a:pt x="356316" y="397308"/>
                      <a:pt x="294340" y="407468"/>
                    </a:cubicBezTo>
                    <a:cubicBezTo>
                      <a:pt x="232364" y="417628"/>
                      <a:pt x="174960" y="410516"/>
                      <a:pt x="126700" y="376988"/>
                    </a:cubicBezTo>
                    <a:cubicBezTo>
                      <a:pt x="78440" y="343460"/>
                      <a:pt x="-23160" y="268276"/>
                      <a:pt x="4780" y="206300"/>
                    </a:cubicBezTo>
                    <a:close/>
                  </a:path>
                </a:pathLst>
              </a:custGeom>
              <a:solidFill>
                <a:schemeClr val="bg1"/>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25" name="椭圆 2770"/>
              <p:cNvSpPr/>
              <p:nvPr/>
            </p:nvSpPr>
            <p:spPr>
              <a:xfrm rot="19842683" flipV="1">
                <a:off x="6678387" y="4624058"/>
                <a:ext cx="155297" cy="64070"/>
              </a:xfrm>
              <a:custGeom>
                <a:avLst/>
                <a:gdLst>
                  <a:gd name="connsiteX0" fmla="*/ 0 w 579120"/>
                  <a:gd name="connsiteY0" fmla="*/ 201168 h 402336"/>
                  <a:gd name="connsiteX1" fmla="*/ 289560 w 579120"/>
                  <a:gd name="connsiteY1" fmla="*/ 0 h 402336"/>
                  <a:gd name="connsiteX2" fmla="*/ 579120 w 579120"/>
                  <a:gd name="connsiteY2" fmla="*/ 201168 h 402336"/>
                  <a:gd name="connsiteX3" fmla="*/ 289560 w 579120"/>
                  <a:gd name="connsiteY3" fmla="*/ 402336 h 402336"/>
                  <a:gd name="connsiteX4" fmla="*/ 0 w 579120"/>
                  <a:gd name="connsiteY4" fmla="*/ 201168 h 402336"/>
                  <a:gd name="connsiteX0-1" fmla="*/ 0 w 591179"/>
                  <a:gd name="connsiteY0-2" fmla="*/ 206300 h 407468"/>
                  <a:gd name="connsiteX1-3" fmla="*/ 289560 w 591179"/>
                  <a:gd name="connsiteY1-4" fmla="*/ 5132 h 407468"/>
                  <a:gd name="connsiteX2-5" fmla="*/ 512064 w 591179"/>
                  <a:gd name="connsiteY2-6" fmla="*/ 72188 h 407468"/>
                  <a:gd name="connsiteX3-7" fmla="*/ 579120 w 591179"/>
                  <a:gd name="connsiteY3-8" fmla="*/ 206300 h 407468"/>
                  <a:gd name="connsiteX4-9" fmla="*/ 289560 w 591179"/>
                  <a:gd name="connsiteY4-10" fmla="*/ 407468 h 407468"/>
                  <a:gd name="connsiteX5" fmla="*/ 0 w 591179"/>
                  <a:gd name="connsiteY5" fmla="*/ 206300 h 407468"/>
                  <a:gd name="connsiteX0-11" fmla="*/ 0 w 579399"/>
                  <a:gd name="connsiteY0-12" fmla="*/ 206300 h 410262"/>
                  <a:gd name="connsiteX1-13" fmla="*/ 289560 w 579399"/>
                  <a:gd name="connsiteY1-14" fmla="*/ 5132 h 410262"/>
                  <a:gd name="connsiteX2-15" fmla="*/ 512064 w 579399"/>
                  <a:gd name="connsiteY2-16" fmla="*/ 72188 h 410262"/>
                  <a:gd name="connsiteX3-17" fmla="*/ 579120 w 579399"/>
                  <a:gd name="connsiteY3-18" fmla="*/ 206300 h 410262"/>
                  <a:gd name="connsiteX4-19" fmla="*/ 493776 w 579399"/>
                  <a:gd name="connsiteY4-20" fmla="*/ 316028 h 410262"/>
                  <a:gd name="connsiteX5-21" fmla="*/ 289560 w 579399"/>
                  <a:gd name="connsiteY5-22" fmla="*/ 407468 h 410262"/>
                  <a:gd name="connsiteX6" fmla="*/ 0 w 579399"/>
                  <a:gd name="connsiteY6" fmla="*/ 206300 h 410262"/>
                  <a:gd name="connsiteX0-23" fmla="*/ 4780 w 584179"/>
                  <a:gd name="connsiteY0-24" fmla="*/ 206300 h 411741"/>
                  <a:gd name="connsiteX1-25" fmla="*/ 294340 w 584179"/>
                  <a:gd name="connsiteY1-26" fmla="*/ 5132 h 411741"/>
                  <a:gd name="connsiteX2-27" fmla="*/ 516844 w 584179"/>
                  <a:gd name="connsiteY2-28" fmla="*/ 72188 h 411741"/>
                  <a:gd name="connsiteX3-29" fmla="*/ 583900 w 584179"/>
                  <a:gd name="connsiteY3-30" fmla="*/ 206300 h 411741"/>
                  <a:gd name="connsiteX4-31" fmla="*/ 498556 w 584179"/>
                  <a:gd name="connsiteY4-32" fmla="*/ 316028 h 411741"/>
                  <a:gd name="connsiteX5-33" fmla="*/ 294340 w 584179"/>
                  <a:gd name="connsiteY5-34" fmla="*/ 407468 h 411741"/>
                  <a:gd name="connsiteX6-35" fmla="*/ 126700 w 584179"/>
                  <a:gd name="connsiteY6-36" fmla="*/ 376988 h 411741"/>
                  <a:gd name="connsiteX7" fmla="*/ 4780 w 584179"/>
                  <a:gd name="connsiteY7" fmla="*/ 206300 h 411741"/>
                  <a:gd name="connsiteX0-37" fmla="*/ 4780 w 584179"/>
                  <a:gd name="connsiteY0-38" fmla="*/ 206300 h 411741"/>
                  <a:gd name="connsiteX1-39" fmla="*/ 138892 w 584179"/>
                  <a:gd name="connsiteY1-40" fmla="*/ 35612 h 411741"/>
                  <a:gd name="connsiteX2-41" fmla="*/ 294340 w 584179"/>
                  <a:gd name="connsiteY2-42" fmla="*/ 5132 h 411741"/>
                  <a:gd name="connsiteX3-43" fmla="*/ 516844 w 584179"/>
                  <a:gd name="connsiteY3-44" fmla="*/ 72188 h 411741"/>
                  <a:gd name="connsiteX4-45" fmla="*/ 583900 w 584179"/>
                  <a:gd name="connsiteY4-46" fmla="*/ 206300 h 411741"/>
                  <a:gd name="connsiteX5-47" fmla="*/ 498556 w 584179"/>
                  <a:gd name="connsiteY5-48" fmla="*/ 316028 h 411741"/>
                  <a:gd name="connsiteX6-49" fmla="*/ 294340 w 584179"/>
                  <a:gd name="connsiteY6-50" fmla="*/ 407468 h 411741"/>
                  <a:gd name="connsiteX7-51" fmla="*/ 126700 w 584179"/>
                  <a:gd name="connsiteY7-52" fmla="*/ 376988 h 411741"/>
                  <a:gd name="connsiteX8" fmla="*/ 4780 w 584179"/>
                  <a:gd name="connsiteY8" fmla="*/ 206300 h 4117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 y="connsiteY8"/>
                  </a:cxn>
                </a:cxnLst>
                <a:rect l="l" t="t" r="r" b="b"/>
                <a:pathLst>
                  <a:path w="584179" h="411741">
                    <a:moveTo>
                      <a:pt x="4780" y="206300"/>
                    </a:moveTo>
                    <a:cubicBezTo>
                      <a:pt x="6812" y="149404"/>
                      <a:pt x="90632" y="69140"/>
                      <a:pt x="138892" y="35612"/>
                    </a:cubicBezTo>
                    <a:cubicBezTo>
                      <a:pt x="187152" y="2084"/>
                      <a:pt x="231348" y="-964"/>
                      <a:pt x="294340" y="5132"/>
                    </a:cubicBezTo>
                    <a:cubicBezTo>
                      <a:pt x="379684" y="-17220"/>
                      <a:pt x="468584" y="38660"/>
                      <a:pt x="516844" y="72188"/>
                    </a:cubicBezTo>
                    <a:cubicBezTo>
                      <a:pt x="565104" y="105716"/>
                      <a:pt x="586948" y="165660"/>
                      <a:pt x="583900" y="206300"/>
                    </a:cubicBezTo>
                    <a:cubicBezTo>
                      <a:pt x="580852" y="246940"/>
                      <a:pt x="546816" y="282500"/>
                      <a:pt x="498556" y="316028"/>
                    </a:cubicBezTo>
                    <a:cubicBezTo>
                      <a:pt x="450296" y="349556"/>
                      <a:pt x="356316" y="397308"/>
                      <a:pt x="294340" y="407468"/>
                    </a:cubicBezTo>
                    <a:cubicBezTo>
                      <a:pt x="232364" y="417628"/>
                      <a:pt x="174960" y="410516"/>
                      <a:pt x="126700" y="376988"/>
                    </a:cubicBezTo>
                    <a:cubicBezTo>
                      <a:pt x="78440" y="343460"/>
                      <a:pt x="-23160" y="268276"/>
                      <a:pt x="4780" y="206300"/>
                    </a:cubicBezTo>
                    <a:close/>
                  </a:path>
                </a:pathLst>
              </a:custGeom>
              <a:solidFill>
                <a:schemeClr val="bg1"/>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p14="http://schemas.microsoft.com/office/powerpoint/2010/main">
            <mc:Choice Requires="p14">
              <p:contentPart r:id="rId159" p14:bwMode="auto">
                <p14:nvContentPartPr>
                  <p14:cNvPr id="3426" name="墨迹 3425"/>
                  <p14:cNvContentPartPr/>
                  <p14:nvPr/>
                </p14:nvContentPartPr>
                <p14:xfrm>
                  <a:off x="6693810" y="4661400"/>
                  <a:ext cx="7560" cy="360"/>
                </p14:xfrm>
              </p:contentPart>
            </mc:Choice>
            <mc:Fallback xmlns="">
              <p:pic>
                <p:nvPicPr>
                  <p:cNvPr id="3426" name="墨迹 3425"/>
                </p:nvPicPr>
                <p:blipFill>
                  <a:blip r:embed="rId112"/>
                </p:blipFill>
                <p:spPr>
                  <a:xfrm>
                    <a:off x="6693810" y="4661400"/>
                    <a:ext cx="7560" cy="360"/>
                  </a:xfrm>
                  <a:prstGeom prst="rect"/>
                </p:spPr>
              </p:pic>
            </mc:Fallback>
          </mc:AlternateContent>
          <mc:AlternateContent xmlns:mc="http://schemas.openxmlformats.org/markup-compatibility/2006" xmlns:p14="http://schemas.microsoft.com/office/powerpoint/2010/main">
            <mc:Choice Requires="p14">
              <p:contentPart r:id="rId160" p14:bwMode="auto">
                <p14:nvContentPartPr>
                  <p14:cNvPr id="3427" name="墨迹 3426"/>
                  <p14:cNvContentPartPr/>
                  <p14:nvPr/>
                </p14:nvContentPartPr>
                <p14:xfrm>
                  <a:off x="6707130" y="4659600"/>
                  <a:ext cx="7560" cy="1080"/>
                </p14:xfrm>
              </p:contentPart>
            </mc:Choice>
            <mc:Fallback xmlns="">
              <p:pic>
                <p:nvPicPr>
                  <p:cNvPr id="3427" name="墨迹 3426"/>
                </p:nvPicPr>
                <p:blipFill>
                  <a:blip r:embed="rId114"/>
                </p:blipFill>
                <p:spPr>
                  <a:xfrm>
                    <a:off x="6707130" y="4659600"/>
                    <a:ext cx="7560" cy="1080"/>
                  </a:xfrm>
                  <a:prstGeom prst="rect"/>
                </p:spPr>
              </p:pic>
            </mc:Fallback>
          </mc:AlternateContent>
          <mc:AlternateContent xmlns:mc="http://schemas.openxmlformats.org/markup-compatibility/2006" xmlns:p14="http://schemas.microsoft.com/office/powerpoint/2010/main">
            <mc:Choice Requires="p14">
              <p:contentPart r:id="rId161" p14:bwMode="auto">
                <p14:nvContentPartPr>
                  <p14:cNvPr id="3428" name="墨迹 3427"/>
                  <p14:cNvContentPartPr/>
                  <p14:nvPr/>
                </p14:nvContentPartPr>
                <p14:xfrm>
                  <a:off x="6695970" y="4663200"/>
                  <a:ext cx="7920" cy="2160"/>
                </p14:xfrm>
              </p:contentPart>
            </mc:Choice>
            <mc:Fallback xmlns="">
              <p:pic>
                <p:nvPicPr>
                  <p:cNvPr id="3428" name="墨迹 3427"/>
                </p:nvPicPr>
                <p:blipFill>
                  <a:blip r:embed="rId116"/>
                </p:blipFill>
                <p:spPr>
                  <a:xfrm>
                    <a:off x="6695970" y="4663200"/>
                    <a:ext cx="7920" cy="2160"/>
                  </a:xfrm>
                  <a:prstGeom prst="rect"/>
                </p:spPr>
              </p:pic>
            </mc:Fallback>
          </mc:AlternateContent>
          <mc:AlternateContent xmlns:mc="http://schemas.openxmlformats.org/markup-compatibility/2006" xmlns:p14="http://schemas.microsoft.com/office/powerpoint/2010/main">
            <mc:Choice Requires="p14">
              <p:contentPart r:id="rId162" p14:bwMode="auto">
                <p14:nvContentPartPr>
                  <p14:cNvPr id="3429" name="墨迹 3428"/>
                  <p14:cNvContentPartPr/>
                  <p14:nvPr/>
                </p14:nvContentPartPr>
                <p14:xfrm>
                  <a:off x="6528210" y="4663200"/>
                  <a:ext cx="11520" cy="360"/>
                </p14:xfrm>
              </p:contentPart>
            </mc:Choice>
            <mc:Fallback xmlns="">
              <p:pic>
                <p:nvPicPr>
                  <p:cNvPr id="3429" name="墨迹 3428"/>
                </p:nvPicPr>
                <p:blipFill>
                  <a:blip r:embed="rId118"/>
                </p:blipFill>
                <p:spPr>
                  <a:xfrm>
                    <a:off x="6528210" y="4663200"/>
                    <a:ext cx="11520" cy="360"/>
                  </a:xfrm>
                  <a:prstGeom prst="rect"/>
                </p:spPr>
              </p:pic>
            </mc:Fallback>
          </mc:AlternateContent>
          <mc:AlternateContent xmlns:mc="http://schemas.openxmlformats.org/markup-compatibility/2006" xmlns:p14="http://schemas.microsoft.com/office/powerpoint/2010/main">
            <mc:Choice Requires="p14">
              <p:contentPart r:id="rId163" p14:bwMode="auto">
                <p14:nvContentPartPr>
                  <p14:cNvPr id="3430" name="墨迹 3429"/>
                  <p14:cNvContentPartPr/>
                  <p14:nvPr/>
                </p14:nvContentPartPr>
                <p14:xfrm>
                  <a:off x="6518490" y="4666800"/>
                  <a:ext cx="19440" cy="2160"/>
                </p14:xfrm>
              </p:contentPart>
            </mc:Choice>
            <mc:Fallback xmlns="">
              <p:pic>
                <p:nvPicPr>
                  <p:cNvPr id="3430" name="墨迹 3429"/>
                </p:nvPicPr>
                <p:blipFill>
                  <a:blip r:embed="rId120"/>
                </p:blipFill>
                <p:spPr>
                  <a:xfrm>
                    <a:off x="6518490" y="4666800"/>
                    <a:ext cx="19440" cy="2160"/>
                  </a:xfrm>
                  <a:prstGeom prst="rect"/>
                </p:spPr>
              </p:pic>
            </mc:Fallback>
          </mc:AlternateContent>
          <mc:AlternateContent xmlns:mc="http://schemas.openxmlformats.org/markup-compatibility/2006" xmlns:p14="http://schemas.microsoft.com/office/powerpoint/2010/main">
            <mc:Choice Requires="p14">
              <p:contentPart r:id="rId164" p14:bwMode="auto">
                <p14:nvContentPartPr>
                  <p14:cNvPr id="3431" name="墨迹 3430"/>
                  <p14:cNvContentPartPr/>
                  <p14:nvPr/>
                </p14:nvContentPartPr>
                <p14:xfrm>
                  <a:off x="6461610" y="4668960"/>
                  <a:ext cx="19440" cy="2160"/>
                </p14:xfrm>
              </p:contentPart>
            </mc:Choice>
            <mc:Fallback xmlns="">
              <p:pic>
                <p:nvPicPr>
                  <p:cNvPr id="3431" name="墨迹 3430"/>
                </p:nvPicPr>
                <p:blipFill>
                  <a:blip r:embed="rId122"/>
                </p:blipFill>
                <p:spPr>
                  <a:xfrm>
                    <a:off x="6461610" y="4668960"/>
                    <a:ext cx="19440" cy="2160"/>
                  </a:xfrm>
                  <a:prstGeom prst="rect"/>
                </p:spPr>
              </p:pic>
            </mc:Fallback>
          </mc:AlternateContent>
          <p:cxnSp>
            <p:nvCxnSpPr>
              <p:cNvPr id="3432" name="直接连接符 3431"/>
              <p:cNvCxnSpPr>
                <a:stCxn id="3419" idx="2"/>
              </p:cNvCxnSpPr>
              <p:nvPr/>
            </p:nvCxnSpPr>
            <p:spPr>
              <a:xfrm flipH="1" flipV="1">
                <a:off x="4561886" y="4816570"/>
                <a:ext cx="283851" cy="229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33" name="直接连接符 3432"/>
              <p:cNvCxnSpPr/>
              <p:nvPr/>
            </p:nvCxnSpPr>
            <p:spPr>
              <a:xfrm flipH="1">
                <a:off x="4501404" y="4935190"/>
                <a:ext cx="185839" cy="1714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34" name="直接连接符 3433"/>
              <p:cNvCxnSpPr/>
              <p:nvPr/>
            </p:nvCxnSpPr>
            <p:spPr>
              <a:xfrm flipH="1" flipV="1">
                <a:off x="4872400" y="4951755"/>
                <a:ext cx="375719" cy="1037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35" name="直接连接符 3434"/>
              <p:cNvCxnSpPr/>
              <p:nvPr/>
            </p:nvCxnSpPr>
            <p:spPr>
              <a:xfrm flipH="1" flipV="1">
                <a:off x="4983017" y="4902958"/>
                <a:ext cx="257702" cy="1525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36" name="直接连接符 3435"/>
              <p:cNvCxnSpPr/>
              <p:nvPr/>
            </p:nvCxnSpPr>
            <p:spPr>
              <a:xfrm flipH="1" flipV="1">
                <a:off x="5022954" y="4864065"/>
                <a:ext cx="220688" cy="1914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37" name="直接连接符 3436"/>
              <p:cNvCxnSpPr>
                <a:stCxn id="3510" idx="6"/>
              </p:cNvCxnSpPr>
              <p:nvPr/>
            </p:nvCxnSpPr>
            <p:spPr>
              <a:xfrm flipH="1" flipV="1">
                <a:off x="4985653" y="4824232"/>
                <a:ext cx="652615" cy="241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38" name="直接连接符 3437"/>
              <p:cNvCxnSpPr>
                <a:endCxn id="3419" idx="2"/>
              </p:cNvCxnSpPr>
              <p:nvPr/>
            </p:nvCxnSpPr>
            <p:spPr>
              <a:xfrm flipH="1">
                <a:off x="4845737" y="4671734"/>
                <a:ext cx="237335" cy="1678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39" name="直接连接符 3438"/>
              <p:cNvCxnSpPr/>
              <p:nvPr/>
            </p:nvCxnSpPr>
            <p:spPr>
              <a:xfrm flipH="1">
                <a:off x="4803859" y="4948013"/>
                <a:ext cx="70007" cy="2100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40" name="直接连接符 3439"/>
              <p:cNvCxnSpPr>
                <a:stCxn id="3419" idx="0"/>
              </p:cNvCxnSpPr>
              <p:nvPr/>
            </p:nvCxnSpPr>
            <p:spPr>
              <a:xfrm flipH="1" flipV="1">
                <a:off x="4565124" y="4823807"/>
                <a:ext cx="119631" cy="1049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41" name="直接连接符 3440"/>
              <p:cNvCxnSpPr>
                <a:endCxn id="2969" idx="29"/>
              </p:cNvCxnSpPr>
              <p:nvPr/>
            </p:nvCxnSpPr>
            <p:spPr>
              <a:xfrm>
                <a:off x="2932546" y="5676595"/>
                <a:ext cx="38265" cy="1759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42" name="直接连接符 3441"/>
              <p:cNvCxnSpPr>
                <a:endCxn id="3421" idx="0"/>
              </p:cNvCxnSpPr>
              <p:nvPr/>
            </p:nvCxnSpPr>
            <p:spPr>
              <a:xfrm>
                <a:off x="2715055" y="5618957"/>
                <a:ext cx="219003" cy="508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43" name="直接连接符 3442"/>
              <p:cNvCxnSpPr>
                <a:endCxn id="2969" idx="32"/>
              </p:cNvCxnSpPr>
              <p:nvPr/>
            </p:nvCxnSpPr>
            <p:spPr>
              <a:xfrm flipV="1">
                <a:off x="2653263" y="5620112"/>
                <a:ext cx="70961" cy="2398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44" name="直接连接符 3443"/>
              <p:cNvCxnSpPr/>
              <p:nvPr/>
            </p:nvCxnSpPr>
            <p:spPr>
              <a:xfrm flipV="1">
                <a:off x="2975069" y="5663112"/>
                <a:ext cx="68849" cy="1885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45" name="直接连接符 3444"/>
              <p:cNvCxnSpPr/>
              <p:nvPr/>
            </p:nvCxnSpPr>
            <p:spPr>
              <a:xfrm flipH="1" flipV="1">
                <a:off x="3181962" y="5570989"/>
                <a:ext cx="301741" cy="2807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46" name="直接连接符 3445"/>
              <p:cNvCxnSpPr>
                <a:endCxn id="3420" idx="2"/>
              </p:cNvCxnSpPr>
              <p:nvPr/>
            </p:nvCxnSpPr>
            <p:spPr>
              <a:xfrm>
                <a:off x="8002981" y="4664390"/>
                <a:ext cx="52778" cy="758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47" name="直接连接符 3446"/>
              <p:cNvCxnSpPr>
                <a:stCxn id="2969" idx="24"/>
                <a:endCxn id="3420" idx="0"/>
              </p:cNvCxnSpPr>
              <p:nvPr/>
            </p:nvCxnSpPr>
            <p:spPr>
              <a:xfrm>
                <a:off x="7778192" y="4668883"/>
                <a:ext cx="143802" cy="1481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48" name="直接连接符 3447"/>
              <p:cNvCxnSpPr>
                <a:stCxn id="3512" idx="6"/>
              </p:cNvCxnSpPr>
              <p:nvPr/>
            </p:nvCxnSpPr>
            <p:spPr>
              <a:xfrm flipH="1" flipV="1">
                <a:off x="8211059" y="4727944"/>
                <a:ext cx="214394" cy="1807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49" name="直接连接符 3448"/>
              <p:cNvCxnSpPr>
                <a:endCxn id="3420" idx="4"/>
              </p:cNvCxnSpPr>
              <p:nvPr/>
            </p:nvCxnSpPr>
            <p:spPr>
              <a:xfrm>
                <a:off x="8209376" y="4664033"/>
                <a:ext cx="104" cy="636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50" name="直接连接符 3449"/>
              <p:cNvCxnSpPr>
                <a:stCxn id="2969" idx="24"/>
                <a:endCxn id="2969" idx="22"/>
              </p:cNvCxnSpPr>
              <p:nvPr/>
            </p:nvCxnSpPr>
            <p:spPr>
              <a:xfrm flipH="1">
                <a:off x="7694372" y="4668883"/>
                <a:ext cx="83820" cy="3098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51" name="直接连接符 3450"/>
              <p:cNvCxnSpPr>
                <a:stCxn id="3420" idx="7"/>
                <a:endCxn id="2969" idx="22"/>
              </p:cNvCxnSpPr>
              <p:nvPr/>
            </p:nvCxnSpPr>
            <p:spPr>
              <a:xfrm flipH="1">
                <a:off x="7694372" y="4825462"/>
                <a:ext cx="296611" cy="1532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52" name="直接连接符 3451"/>
              <p:cNvCxnSpPr>
                <a:endCxn id="2998" idx="2"/>
              </p:cNvCxnSpPr>
              <p:nvPr/>
            </p:nvCxnSpPr>
            <p:spPr>
              <a:xfrm flipH="1">
                <a:off x="7916266" y="4831053"/>
                <a:ext cx="67585" cy="2026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53" name="直接连接符 3452"/>
              <p:cNvCxnSpPr>
                <a:stCxn id="3420" idx="5"/>
                <a:endCxn id="2969" idx="27"/>
              </p:cNvCxnSpPr>
              <p:nvPr/>
            </p:nvCxnSpPr>
            <p:spPr>
              <a:xfrm>
                <a:off x="8172555" y="4758321"/>
                <a:ext cx="248261" cy="1493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54" name="直接连接符 3453"/>
              <p:cNvCxnSpPr/>
              <p:nvPr/>
            </p:nvCxnSpPr>
            <p:spPr>
              <a:xfrm>
                <a:off x="8167375" y="4761265"/>
                <a:ext cx="41867" cy="2462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55" name="直接连接符 3454"/>
              <p:cNvCxnSpPr>
                <a:stCxn id="3420" idx="6"/>
              </p:cNvCxnSpPr>
              <p:nvPr/>
            </p:nvCxnSpPr>
            <p:spPr>
              <a:xfrm>
                <a:off x="8075714" y="4804435"/>
                <a:ext cx="133528" cy="2030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56" name="直接连接符 3455"/>
              <p:cNvCxnSpPr>
                <a:stCxn id="3420" idx="7"/>
              </p:cNvCxnSpPr>
              <p:nvPr/>
            </p:nvCxnSpPr>
            <p:spPr>
              <a:xfrm>
                <a:off x="7990983" y="4825462"/>
                <a:ext cx="211071" cy="1728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57" name="直接连接符 3456"/>
              <p:cNvCxnSpPr/>
              <p:nvPr/>
            </p:nvCxnSpPr>
            <p:spPr>
              <a:xfrm flipV="1">
                <a:off x="6456883" y="4697695"/>
                <a:ext cx="37692" cy="695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58" name="直接连接符 3457"/>
              <p:cNvCxnSpPr/>
              <p:nvPr/>
            </p:nvCxnSpPr>
            <p:spPr>
              <a:xfrm flipH="1" flipV="1">
                <a:off x="6524995" y="4677359"/>
                <a:ext cx="79514" cy="598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59" name="直接连接符 3458"/>
              <p:cNvCxnSpPr/>
              <p:nvPr/>
            </p:nvCxnSpPr>
            <p:spPr>
              <a:xfrm flipH="1" flipV="1">
                <a:off x="6492118" y="4698613"/>
                <a:ext cx="115495" cy="391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60" name="直接连接符 3459"/>
              <p:cNvCxnSpPr/>
              <p:nvPr/>
            </p:nvCxnSpPr>
            <p:spPr>
              <a:xfrm flipV="1">
                <a:off x="6467934" y="4542127"/>
                <a:ext cx="106957" cy="1099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61" name="直接连接符 3460"/>
              <p:cNvCxnSpPr>
                <a:stCxn id="3528" idx="0"/>
              </p:cNvCxnSpPr>
              <p:nvPr/>
            </p:nvCxnSpPr>
            <p:spPr>
              <a:xfrm flipH="1">
                <a:off x="6606020" y="4475497"/>
                <a:ext cx="83232" cy="1735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62" name="直接连接符 3461"/>
              <p:cNvCxnSpPr/>
              <p:nvPr/>
            </p:nvCxnSpPr>
            <p:spPr>
              <a:xfrm flipH="1" flipV="1">
                <a:off x="6578078" y="4539344"/>
                <a:ext cx="25448" cy="1044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63" name="直接连接符 3462"/>
              <p:cNvCxnSpPr>
                <a:endCxn id="3528" idx="0"/>
              </p:cNvCxnSpPr>
              <p:nvPr/>
            </p:nvCxnSpPr>
            <p:spPr>
              <a:xfrm flipH="1" flipV="1">
                <a:off x="6689252" y="4475497"/>
                <a:ext cx="19607" cy="1790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64" name="直接连接符 3463"/>
              <p:cNvCxnSpPr/>
              <p:nvPr/>
            </p:nvCxnSpPr>
            <p:spPr>
              <a:xfrm flipH="1" flipV="1">
                <a:off x="6673239" y="4683506"/>
                <a:ext cx="13120" cy="357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65" name="直接连接符 3464"/>
              <p:cNvCxnSpPr/>
              <p:nvPr/>
            </p:nvCxnSpPr>
            <p:spPr>
              <a:xfrm flipH="1" flipV="1">
                <a:off x="6740298" y="4697066"/>
                <a:ext cx="89417" cy="15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66" name="直接连接符 3465"/>
              <p:cNvCxnSpPr>
                <a:stCxn id="3425" idx="5"/>
              </p:cNvCxnSpPr>
              <p:nvPr/>
            </p:nvCxnSpPr>
            <p:spPr>
              <a:xfrm flipV="1">
                <a:off x="6795520" y="4587062"/>
                <a:ext cx="91719" cy="272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67" name="直接连接符 3466"/>
              <p:cNvCxnSpPr>
                <a:endCxn id="3425" idx="3"/>
              </p:cNvCxnSpPr>
              <p:nvPr/>
            </p:nvCxnSpPr>
            <p:spPr>
              <a:xfrm flipH="1">
                <a:off x="6818323" y="4590167"/>
                <a:ext cx="70537" cy="548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542" name="直接连接符 3541"/>
            <p:cNvCxnSpPr/>
            <p:nvPr/>
          </p:nvCxnSpPr>
          <p:spPr>
            <a:xfrm>
              <a:off x="3673062" y="3541787"/>
              <a:ext cx="207429" cy="1367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43" name="直接连接符 3542"/>
            <p:cNvCxnSpPr/>
            <p:nvPr/>
          </p:nvCxnSpPr>
          <p:spPr>
            <a:xfrm>
              <a:off x="2977758" y="3913877"/>
              <a:ext cx="272166" cy="1423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44" name="直接连接符 3543"/>
            <p:cNvCxnSpPr/>
            <p:nvPr/>
          </p:nvCxnSpPr>
          <p:spPr>
            <a:xfrm flipV="1">
              <a:off x="3233644" y="4016578"/>
              <a:ext cx="235856" cy="335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45" name="直接连接符 3544"/>
            <p:cNvCxnSpPr/>
            <p:nvPr/>
          </p:nvCxnSpPr>
          <p:spPr>
            <a:xfrm flipV="1">
              <a:off x="2960866" y="3554152"/>
              <a:ext cx="118129" cy="2584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46" name="直接连接符 3545"/>
            <p:cNvCxnSpPr/>
            <p:nvPr/>
          </p:nvCxnSpPr>
          <p:spPr>
            <a:xfrm flipV="1">
              <a:off x="3670149" y="3521488"/>
              <a:ext cx="274421" cy="202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47" name="直接连接符 3546"/>
            <p:cNvCxnSpPr/>
            <p:nvPr/>
          </p:nvCxnSpPr>
          <p:spPr>
            <a:xfrm>
              <a:off x="3239339" y="4056227"/>
              <a:ext cx="112216" cy="530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48" name="直接连接符 3547"/>
            <p:cNvCxnSpPr/>
            <p:nvPr/>
          </p:nvCxnSpPr>
          <p:spPr>
            <a:xfrm flipV="1">
              <a:off x="3234883" y="3777160"/>
              <a:ext cx="398152" cy="2790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49" name="直接连接符 3548"/>
            <p:cNvCxnSpPr/>
            <p:nvPr/>
          </p:nvCxnSpPr>
          <p:spPr>
            <a:xfrm flipH="1" flipV="1">
              <a:off x="3385664" y="3417199"/>
              <a:ext cx="247371" cy="3396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0" name="直接连接符 3549"/>
            <p:cNvCxnSpPr/>
            <p:nvPr/>
          </p:nvCxnSpPr>
          <p:spPr>
            <a:xfrm>
              <a:off x="3092062" y="3550954"/>
              <a:ext cx="540973" cy="2168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1" name="直接连接符 3550"/>
            <p:cNvCxnSpPr/>
            <p:nvPr/>
          </p:nvCxnSpPr>
          <p:spPr>
            <a:xfrm>
              <a:off x="2896927" y="3629025"/>
              <a:ext cx="63939" cy="1836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2" name="直接连接符 3551"/>
            <p:cNvCxnSpPr/>
            <p:nvPr/>
          </p:nvCxnSpPr>
          <p:spPr>
            <a:xfrm>
              <a:off x="3672318" y="3546832"/>
              <a:ext cx="142215" cy="2055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3" name="直接连接符 3552"/>
            <p:cNvCxnSpPr/>
            <p:nvPr/>
          </p:nvCxnSpPr>
          <p:spPr>
            <a:xfrm flipV="1">
              <a:off x="2947799" y="3764849"/>
              <a:ext cx="685236" cy="377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4" name="直接连接符 3553"/>
            <p:cNvCxnSpPr/>
            <p:nvPr/>
          </p:nvCxnSpPr>
          <p:spPr>
            <a:xfrm flipH="1" flipV="1">
              <a:off x="3638899" y="3763739"/>
              <a:ext cx="69308" cy="808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5" name="直接连接符 3554"/>
            <p:cNvCxnSpPr/>
            <p:nvPr/>
          </p:nvCxnSpPr>
          <p:spPr>
            <a:xfrm flipV="1">
              <a:off x="3610262" y="3760227"/>
              <a:ext cx="22773" cy="1729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6" name="直接连接符 3555"/>
            <p:cNvCxnSpPr/>
            <p:nvPr/>
          </p:nvCxnSpPr>
          <p:spPr>
            <a:xfrm flipV="1">
              <a:off x="3255788" y="3931204"/>
              <a:ext cx="351800" cy="1135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7" name="直接连接符 3556"/>
            <p:cNvCxnSpPr/>
            <p:nvPr/>
          </p:nvCxnSpPr>
          <p:spPr>
            <a:xfrm flipV="1">
              <a:off x="3667238" y="3443038"/>
              <a:ext cx="184915" cy="1119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8" name="直接连接符 3557"/>
            <p:cNvCxnSpPr/>
            <p:nvPr/>
          </p:nvCxnSpPr>
          <p:spPr>
            <a:xfrm flipV="1">
              <a:off x="3667238" y="3407287"/>
              <a:ext cx="99335" cy="1476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9" name="直接连接符 3558"/>
            <p:cNvCxnSpPr/>
            <p:nvPr/>
          </p:nvCxnSpPr>
          <p:spPr>
            <a:xfrm>
              <a:off x="3635669" y="3397214"/>
              <a:ext cx="31569" cy="1569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60" name="直接连接符 3559"/>
            <p:cNvCxnSpPr/>
            <p:nvPr/>
          </p:nvCxnSpPr>
          <p:spPr>
            <a:xfrm>
              <a:off x="3391488" y="3422085"/>
              <a:ext cx="275750" cy="1328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61" name="直接连接符 3560"/>
            <p:cNvCxnSpPr/>
            <p:nvPr/>
          </p:nvCxnSpPr>
          <p:spPr>
            <a:xfrm flipV="1">
              <a:off x="2980769" y="3768236"/>
              <a:ext cx="653962" cy="1443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62" name="直接连接符 3561"/>
            <p:cNvCxnSpPr/>
            <p:nvPr/>
          </p:nvCxnSpPr>
          <p:spPr>
            <a:xfrm flipV="1">
              <a:off x="3391488" y="3400302"/>
              <a:ext cx="247490" cy="225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88" name="直接连接符 3587"/>
            <p:cNvCxnSpPr/>
            <p:nvPr/>
          </p:nvCxnSpPr>
          <p:spPr>
            <a:xfrm flipH="1">
              <a:off x="3638115" y="3548545"/>
              <a:ext cx="28846" cy="2148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90" name="直接连接符 3589"/>
            <p:cNvCxnSpPr>
              <a:stCxn id="3521" idx="9"/>
            </p:cNvCxnSpPr>
            <p:nvPr/>
          </p:nvCxnSpPr>
          <p:spPr>
            <a:xfrm flipH="1">
              <a:off x="3638455" y="3750908"/>
              <a:ext cx="170982" cy="158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02" name="直接连接符 3601"/>
            <p:cNvCxnSpPr/>
            <p:nvPr/>
          </p:nvCxnSpPr>
          <p:spPr>
            <a:xfrm>
              <a:off x="2888755" y="4010573"/>
              <a:ext cx="355265" cy="456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03" name="直接连接符 3602"/>
            <p:cNvCxnSpPr/>
            <p:nvPr/>
          </p:nvCxnSpPr>
          <p:spPr>
            <a:xfrm flipV="1">
              <a:off x="3078668" y="4103177"/>
              <a:ext cx="257663" cy="132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04" name="直接连接符 3603"/>
            <p:cNvCxnSpPr/>
            <p:nvPr/>
          </p:nvCxnSpPr>
          <p:spPr>
            <a:xfrm flipV="1">
              <a:off x="3076972" y="4050879"/>
              <a:ext cx="157584" cy="1843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05" name="直接连接符 3604"/>
            <p:cNvCxnSpPr/>
            <p:nvPr/>
          </p:nvCxnSpPr>
          <p:spPr>
            <a:xfrm flipH="1" flipV="1">
              <a:off x="2887579" y="4017813"/>
              <a:ext cx="191089" cy="2174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617" name="弧形 3616"/>
            <p:cNvSpPr/>
            <p:nvPr/>
          </p:nvSpPr>
          <p:spPr>
            <a:xfrm rot="1860728">
              <a:off x="375424" y="4050804"/>
              <a:ext cx="1858086" cy="2868523"/>
            </a:xfrm>
            <a:prstGeom prst="arc">
              <a:avLst>
                <a:gd name="adj1" fmla="val 15775548"/>
                <a:gd name="adj2" fmla="val 1660375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618" name="弧形 3617"/>
            <p:cNvSpPr/>
            <p:nvPr/>
          </p:nvSpPr>
          <p:spPr>
            <a:xfrm rot="1376327">
              <a:off x="-185252" y="3814754"/>
              <a:ext cx="2469134" cy="195720"/>
            </a:xfrm>
            <a:prstGeom prst="arc">
              <a:avLst>
                <a:gd name="adj1" fmla="val 21330514"/>
                <a:gd name="adj2" fmla="val 2153936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mc:AlternateContent xmlns:mc="http://schemas.openxmlformats.org/markup-compatibility/2006" xmlns:p14="http://schemas.microsoft.com/office/powerpoint/2010/main">
          <mc:Choice Requires="p14">
            <p:contentPart r:id="rId165" p14:bwMode="auto">
              <p14:nvContentPartPr>
                <p14:cNvPr id="3623" name="墨迹 3622"/>
                <p14:cNvContentPartPr/>
                <p14:nvPr/>
              </p14:nvContentPartPr>
              <p14:xfrm>
                <a:off x="3029715" y="4243770"/>
                <a:ext cx="122040" cy="46800"/>
              </p14:xfrm>
            </p:contentPart>
          </mc:Choice>
          <mc:Fallback xmlns="">
            <p:pic>
              <p:nvPicPr>
                <p:cNvPr id="3623" name="墨迹 3622"/>
              </p:nvPicPr>
              <p:blipFill>
                <a:blip r:embed="rId166"/>
              </p:blipFill>
              <p:spPr>
                <a:xfrm>
                  <a:off x="3029715" y="4243770"/>
                  <a:ext cx="122040" cy="46800"/>
                </a:xfrm>
                <a:prstGeom prst="rect"/>
              </p:spPr>
            </p:pic>
          </mc:Fallback>
        </mc:AlternateContent>
        <p:cxnSp>
          <p:nvCxnSpPr>
            <p:cNvPr id="3624" name="直接连接符 3623"/>
            <p:cNvCxnSpPr/>
            <p:nvPr/>
          </p:nvCxnSpPr>
          <p:spPr>
            <a:xfrm flipH="1" flipV="1">
              <a:off x="974374" y="4471767"/>
              <a:ext cx="55161" cy="1054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25" name="直接连接符 3624"/>
            <p:cNvCxnSpPr/>
            <p:nvPr/>
          </p:nvCxnSpPr>
          <p:spPr>
            <a:xfrm flipH="1" flipV="1">
              <a:off x="967233" y="4466633"/>
              <a:ext cx="344618" cy="1105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26" name="直接连接符 3625"/>
            <p:cNvCxnSpPr/>
            <p:nvPr/>
          </p:nvCxnSpPr>
          <p:spPr>
            <a:xfrm flipH="1">
              <a:off x="1303730" y="4293990"/>
              <a:ext cx="45331" cy="2866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27" name="直接连接符 3626"/>
            <p:cNvCxnSpPr/>
            <p:nvPr/>
          </p:nvCxnSpPr>
          <p:spPr>
            <a:xfrm flipH="1" flipV="1">
              <a:off x="1348662" y="4297286"/>
              <a:ext cx="464691" cy="877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28" name="直接连接符 3627"/>
            <p:cNvCxnSpPr/>
            <p:nvPr/>
          </p:nvCxnSpPr>
          <p:spPr>
            <a:xfrm flipH="1" flipV="1">
              <a:off x="1805248" y="4383745"/>
              <a:ext cx="105365" cy="1896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29" name="直接连接符 3628"/>
            <p:cNvCxnSpPr/>
            <p:nvPr/>
          </p:nvCxnSpPr>
          <p:spPr>
            <a:xfrm flipH="1" flipV="1">
              <a:off x="1348662" y="4297286"/>
              <a:ext cx="569612" cy="2798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42" name="直接连接符 3641"/>
            <p:cNvCxnSpPr>
              <a:endCxn id="3617" idx="0"/>
            </p:cNvCxnSpPr>
            <p:nvPr/>
          </p:nvCxnSpPr>
          <p:spPr>
            <a:xfrm>
              <a:off x="1627905" y="4179342"/>
              <a:ext cx="252498" cy="83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43" name="直接连接符 3642"/>
            <p:cNvCxnSpPr>
              <a:stCxn id="2989" idx="2"/>
            </p:cNvCxnSpPr>
            <p:nvPr/>
          </p:nvCxnSpPr>
          <p:spPr>
            <a:xfrm flipH="1">
              <a:off x="2214653" y="4424151"/>
              <a:ext cx="2699" cy="1591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44" name="直接连接符 3643"/>
            <p:cNvCxnSpPr/>
            <p:nvPr/>
          </p:nvCxnSpPr>
          <p:spPr>
            <a:xfrm flipH="1">
              <a:off x="1809580" y="4290570"/>
              <a:ext cx="250138" cy="931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45" name="直接连接符 3644"/>
            <p:cNvCxnSpPr/>
            <p:nvPr/>
          </p:nvCxnSpPr>
          <p:spPr>
            <a:xfrm>
              <a:off x="1619536" y="4173273"/>
              <a:ext cx="186519" cy="2104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46" name="直接连接符 3645"/>
            <p:cNvCxnSpPr>
              <a:stCxn id="3618" idx="2"/>
            </p:cNvCxnSpPr>
            <p:nvPr/>
          </p:nvCxnSpPr>
          <p:spPr>
            <a:xfrm flipH="1">
              <a:off x="1906408" y="4362719"/>
              <a:ext cx="260986" cy="2096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47" name="直接连接符 3646"/>
            <p:cNvCxnSpPr>
              <a:stCxn id="3620" idx="1"/>
            </p:cNvCxnSpPr>
            <p:nvPr/>
          </p:nvCxnSpPr>
          <p:spPr>
            <a:xfrm>
              <a:off x="2173620" y="4366682"/>
              <a:ext cx="44662" cy="2166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48" name="直接连接符 3647"/>
            <p:cNvCxnSpPr/>
            <p:nvPr/>
          </p:nvCxnSpPr>
          <p:spPr>
            <a:xfrm flipH="1">
              <a:off x="1901259" y="4297286"/>
              <a:ext cx="150552" cy="2686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49" name="直接连接符 3648"/>
            <p:cNvCxnSpPr/>
            <p:nvPr/>
          </p:nvCxnSpPr>
          <p:spPr>
            <a:xfrm flipV="1">
              <a:off x="1811009" y="4232444"/>
              <a:ext cx="147747" cy="1513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78" name="直接连接符 3677"/>
            <p:cNvCxnSpPr/>
            <p:nvPr/>
          </p:nvCxnSpPr>
          <p:spPr>
            <a:xfrm>
              <a:off x="3168468" y="4295325"/>
              <a:ext cx="35335" cy="277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80" name="直接连接符 3679"/>
            <p:cNvCxnSpPr>
              <a:stCxn id="3421" idx="4"/>
            </p:cNvCxnSpPr>
            <p:nvPr/>
          </p:nvCxnSpPr>
          <p:spPr>
            <a:xfrm flipV="1">
              <a:off x="3165877" y="4195915"/>
              <a:ext cx="196671" cy="1050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98" name="直接连接符 3697"/>
            <p:cNvCxnSpPr/>
            <p:nvPr/>
          </p:nvCxnSpPr>
          <p:spPr>
            <a:xfrm flipH="1">
              <a:off x="2019534" y="4045797"/>
              <a:ext cx="452691" cy="1919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99" name="直接连接符 3698"/>
            <p:cNvCxnSpPr/>
            <p:nvPr/>
          </p:nvCxnSpPr>
          <p:spPr>
            <a:xfrm flipH="1">
              <a:off x="2018609" y="3976158"/>
              <a:ext cx="79941" cy="2639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00" name="直接连接符 3699"/>
            <p:cNvCxnSpPr/>
            <p:nvPr/>
          </p:nvCxnSpPr>
          <p:spPr>
            <a:xfrm>
              <a:off x="2104414" y="3974938"/>
              <a:ext cx="366844" cy="696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01" name="直接连接符 3700"/>
            <p:cNvCxnSpPr/>
            <p:nvPr/>
          </p:nvCxnSpPr>
          <p:spPr>
            <a:xfrm flipH="1">
              <a:off x="2102429" y="4051096"/>
              <a:ext cx="371492" cy="2426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02" name="直接连接符 3701"/>
            <p:cNvCxnSpPr/>
            <p:nvPr/>
          </p:nvCxnSpPr>
          <p:spPr>
            <a:xfrm flipH="1" flipV="1">
              <a:off x="2105532" y="4297286"/>
              <a:ext cx="220024" cy="974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03" name="直接连接符 3702"/>
            <p:cNvCxnSpPr/>
            <p:nvPr/>
          </p:nvCxnSpPr>
          <p:spPr>
            <a:xfrm>
              <a:off x="2102429" y="4301311"/>
              <a:ext cx="377313" cy="577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04" name="直接连接符 3703"/>
            <p:cNvCxnSpPr/>
            <p:nvPr/>
          </p:nvCxnSpPr>
          <p:spPr>
            <a:xfrm flipV="1">
              <a:off x="2479742" y="4051096"/>
              <a:ext cx="0" cy="3079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05" name="直接连接符 3704"/>
            <p:cNvCxnSpPr/>
            <p:nvPr/>
          </p:nvCxnSpPr>
          <p:spPr>
            <a:xfrm flipH="1">
              <a:off x="1875734" y="3976158"/>
              <a:ext cx="214149" cy="2119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06" name="直接连接符 3705"/>
            <p:cNvCxnSpPr/>
            <p:nvPr/>
          </p:nvCxnSpPr>
          <p:spPr>
            <a:xfrm>
              <a:off x="2164029" y="4360814"/>
              <a:ext cx="156323" cy="338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30" name="直接连接符 3729"/>
            <p:cNvCxnSpPr/>
            <p:nvPr/>
          </p:nvCxnSpPr>
          <p:spPr>
            <a:xfrm>
              <a:off x="2329367" y="4410421"/>
              <a:ext cx="101034" cy="1619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34" name="直接连接符 3733"/>
            <p:cNvCxnSpPr/>
            <p:nvPr/>
          </p:nvCxnSpPr>
          <p:spPr>
            <a:xfrm>
              <a:off x="2352675" y="3861435"/>
              <a:ext cx="321667" cy="140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43" name="直接连接符 3742"/>
            <p:cNvCxnSpPr>
              <a:stCxn id="2988" idx="0"/>
            </p:cNvCxnSpPr>
            <p:nvPr/>
          </p:nvCxnSpPr>
          <p:spPr>
            <a:xfrm flipH="1">
              <a:off x="2663232" y="3703316"/>
              <a:ext cx="56245" cy="1693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46" name="直接连接符 3745"/>
            <p:cNvCxnSpPr/>
            <p:nvPr/>
          </p:nvCxnSpPr>
          <p:spPr>
            <a:xfrm>
              <a:off x="2562002" y="3773517"/>
              <a:ext cx="97912" cy="1025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48" name="直接连接符 3747"/>
            <p:cNvCxnSpPr/>
            <p:nvPr/>
          </p:nvCxnSpPr>
          <p:spPr>
            <a:xfrm flipH="1">
              <a:off x="2857421" y="3629025"/>
              <a:ext cx="39506" cy="1093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51" name="直接连接符 3750"/>
            <p:cNvCxnSpPr/>
            <p:nvPr/>
          </p:nvCxnSpPr>
          <p:spPr>
            <a:xfrm flipH="1">
              <a:off x="2667265" y="3781415"/>
              <a:ext cx="154562" cy="912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167" p14:bwMode="auto">
              <p14:nvContentPartPr>
                <p14:cNvPr id="3755" name="墨迹 3754"/>
                <p14:cNvContentPartPr/>
                <p14:nvPr/>
              </p14:nvContentPartPr>
              <p14:xfrm>
                <a:off x="2728280" y="3677000"/>
                <a:ext cx="45360" cy="27000"/>
              </p14:xfrm>
            </p:contentPart>
          </mc:Choice>
          <mc:Fallback xmlns="">
            <p:pic>
              <p:nvPicPr>
                <p:cNvPr id="3755" name="墨迹 3754"/>
              </p:nvPicPr>
              <p:blipFill>
                <a:blip r:embed="rId168"/>
              </p:blipFill>
              <p:spPr>
                <a:xfrm>
                  <a:off x="2728280" y="3677000"/>
                  <a:ext cx="45360" cy="27000"/>
                </a:xfrm>
                <a:prstGeom prst="rect"/>
              </p:spPr>
            </p:pic>
          </mc:Fallback>
        </mc:AlternateContent>
        <mc:AlternateContent xmlns:mc="http://schemas.openxmlformats.org/markup-compatibility/2006" xmlns:p14="http://schemas.microsoft.com/office/powerpoint/2010/main">
          <mc:Choice Requires="p14">
            <p:contentPart r:id="rId169" p14:bwMode="auto">
              <p14:nvContentPartPr>
                <p14:cNvPr id="3756" name="墨迹 3755"/>
                <p14:cNvContentPartPr/>
                <p14:nvPr/>
              </p14:nvContentPartPr>
              <p14:xfrm>
                <a:off x="3526760" y="3314480"/>
                <a:ext cx="112320" cy="46800"/>
              </p14:xfrm>
            </p:contentPart>
          </mc:Choice>
          <mc:Fallback xmlns="">
            <p:pic>
              <p:nvPicPr>
                <p:cNvPr id="3756" name="墨迹 3755"/>
              </p:nvPicPr>
              <p:blipFill>
                <a:blip r:embed="rId170"/>
              </p:blipFill>
              <p:spPr>
                <a:xfrm>
                  <a:off x="3526760" y="3314480"/>
                  <a:ext cx="112320" cy="46800"/>
                </a:xfrm>
                <a:prstGeom prst="rect"/>
              </p:spPr>
            </p:pic>
          </mc:Fallback>
        </mc:AlternateContent>
        <mc:AlternateContent xmlns:mc="http://schemas.openxmlformats.org/markup-compatibility/2006" xmlns:p14="http://schemas.microsoft.com/office/powerpoint/2010/main">
          <mc:Choice Requires="p14">
            <p:contentPart r:id="rId171" p14:bwMode="auto">
              <p14:nvContentPartPr>
                <p14:cNvPr id="3757" name="墨迹 3756"/>
                <p14:cNvContentPartPr/>
                <p14:nvPr/>
              </p14:nvContentPartPr>
              <p14:xfrm>
                <a:off x="4236320" y="3026120"/>
                <a:ext cx="78840" cy="32760"/>
              </p14:xfrm>
            </p:contentPart>
          </mc:Choice>
          <mc:Fallback xmlns="">
            <p:pic>
              <p:nvPicPr>
                <p:cNvPr id="3757" name="墨迹 3756"/>
              </p:nvPicPr>
              <p:blipFill>
                <a:blip r:embed="rId172"/>
              </p:blipFill>
              <p:spPr>
                <a:xfrm>
                  <a:off x="4236320" y="3026120"/>
                  <a:ext cx="78840" cy="32760"/>
                </a:xfrm>
                <a:prstGeom prst="rect"/>
              </p:spPr>
            </p:pic>
          </mc:Fallback>
        </mc:AlternateContent>
        <mc:AlternateContent xmlns:mc="http://schemas.openxmlformats.org/markup-compatibility/2006" xmlns:p14="http://schemas.microsoft.com/office/powerpoint/2010/main">
          <mc:Choice Requires="p14">
            <p:contentPart r:id="rId173" p14:bwMode="auto">
              <p14:nvContentPartPr>
                <p14:cNvPr id="3758" name="墨迹 3757"/>
                <p14:cNvContentPartPr/>
                <p14:nvPr/>
              </p14:nvContentPartPr>
              <p14:xfrm>
                <a:off x="3352520" y="3085880"/>
                <a:ext cx="360" cy="360"/>
              </p14:xfrm>
            </p:contentPart>
          </mc:Choice>
          <mc:Fallback xmlns="">
            <p:pic>
              <p:nvPicPr>
                <p:cNvPr id="3758" name="墨迹 3757"/>
              </p:nvPicPr>
              <p:blipFill>
                <a:blip r:embed="rId174"/>
              </p:blipFill>
              <p:spPr>
                <a:xfrm>
                  <a:off x="3352520" y="3085880"/>
                  <a:ext cx="360" cy="360"/>
                </a:xfrm>
                <a:prstGeom prst="rect"/>
              </p:spPr>
            </p:pic>
          </mc:Fallback>
        </mc:AlternateContent>
      </p:grpSp>
      <p:grpSp>
        <p:nvGrpSpPr>
          <p:cNvPr id="8" name="组合 7"/>
          <p:cNvGrpSpPr/>
          <p:nvPr/>
        </p:nvGrpSpPr>
        <p:grpSpPr>
          <a:xfrm>
            <a:off x="-185252" y="380253"/>
            <a:ext cx="11678481" cy="4578194"/>
            <a:chOff x="-185252" y="2341133"/>
            <a:chExt cx="11678481" cy="4578194"/>
          </a:xfrm>
        </p:grpSpPr>
        <p:sp>
          <p:nvSpPr>
            <p:cNvPr id="9" name="矩形 2108"/>
            <p:cNvSpPr/>
            <p:nvPr/>
          </p:nvSpPr>
          <p:spPr>
            <a:xfrm>
              <a:off x="721376" y="4153956"/>
              <a:ext cx="1504950" cy="413385"/>
            </a:xfrm>
            <a:custGeom>
              <a:avLst/>
              <a:gdLst>
                <a:gd name="connsiteX0" fmla="*/ 0 w 172720"/>
                <a:gd name="connsiteY0" fmla="*/ 0 h 236220"/>
                <a:gd name="connsiteX1" fmla="*/ 172720 w 172720"/>
                <a:gd name="connsiteY1" fmla="*/ 0 h 236220"/>
                <a:gd name="connsiteX2" fmla="*/ 172720 w 172720"/>
                <a:gd name="connsiteY2" fmla="*/ 236220 h 236220"/>
                <a:gd name="connsiteX3" fmla="*/ 0 w 172720"/>
                <a:gd name="connsiteY3" fmla="*/ 236220 h 236220"/>
                <a:gd name="connsiteX4" fmla="*/ 0 w 172720"/>
                <a:gd name="connsiteY4" fmla="*/ 0 h 236220"/>
                <a:gd name="connsiteX0-1" fmla="*/ 0 w 574040"/>
                <a:gd name="connsiteY0-2" fmla="*/ 0 h 711200"/>
                <a:gd name="connsiteX1-3" fmla="*/ 172720 w 574040"/>
                <a:gd name="connsiteY1-4" fmla="*/ 0 h 711200"/>
                <a:gd name="connsiteX2-5" fmla="*/ 574040 w 574040"/>
                <a:gd name="connsiteY2-6" fmla="*/ 711200 h 711200"/>
                <a:gd name="connsiteX3-7" fmla="*/ 0 w 574040"/>
                <a:gd name="connsiteY3-8" fmla="*/ 236220 h 711200"/>
                <a:gd name="connsiteX4-9" fmla="*/ 0 w 574040"/>
                <a:gd name="connsiteY4-10" fmla="*/ 0 h 711200"/>
                <a:gd name="connsiteX0-11" fmla="*/ 0 w 574040"/>
                <a:gd name="connsiteY0-12" fmla="*/ 0 h 711200"/>
                <a:gd name="connsiteX1-13" fmla="*/ 502920 w 574040"/>
                <a:gd name="connsiteY1-14" fmla="*/ 510540 h 711200"/>
                <a:gd name="connsiteX2-15" fmla="*/ 574040 w 574040"/>
                <a:gd name="connsiteY2-16" fmla="*/ 711200 h 711200"/>
                <a:gd name="connsiteX3-17" fmla="*/ 0 w 574040"/>
                <a:gd name="connsiteY3-18" fmla="*/ 236220 h 711200"/>
                <a:gd name="connsiteX4-19" fmla="*/ 0 w 574040"/>
                <a:gd name="connsiteY4-20" fmla="*/ 0 h 711200"/>
                <a:gd name="connsiteX0-21" fmla="*/ 0 w 594360"/>
                <a:gd name="connsiteY0-22" fmla="*/ 0 h 711200"/>
                <a:gd name="connsiteX1-23" fmla="*/ 594360 w 594360"/>
                <a:gd name="connsiteY1-24" fmla="*/ 617220 h 711200"/>
                <a:gd name="connsiteX2-25" fmla="*/ 574040 w 594360"/>
                <a:gd name="connsiteY2-26" fmla="*/ 711200 h 711200"/>
                <a:gd name="connsiteX3-27" fmla="*/ 0 w 594360"/>
                <a:gd name="connsiteY3-28" fmla="*/ 236220 h 711200"/>
                <a:gd name="connsiteX4-29" fmla="*/ 0 w 594360"/>
                <a:gd name="connsiteY4-30" fmla="*/ 0 h 711200"/>
                <a:gd name="connsiteX0-31" fmla="*/ 563880 w 594360"/>
                <a:gd name="connsiteY0-32" fmla="*/ 309880 h 474980"/>
                <a:gd name="connsiteX1-33" fmla="*/ 594360 w 594360"/>
                <a:gd name="connsiteY1-34" fmla="*/ 381000 h 474980"/>
                <a:gd name="connsiteX2-35" fmla="*/ 574040 w 594360"/>
                <a:gd name="connsiteY2-36" fmla="*/ 474980 h 474980"/>
                <a:gd name="connsiteX3-37" fmla="*/ 0 w 594360"/>
                <a:gd name="connsiteY3-38" fmla="*/ 0 h 474980"/>
                <a:gd name="connsiteX4-39" fmla="*/ 563880 w 594360"/>
                <a:gd name="connsiteY4-40" fmla="*/ 309880 h 474980"/>
                <a:gd name="connsiteX0-41" fmla="*/ 27940 w 58420"/>
                <a:gd name="connsiteY0-42" fmla="*/ 0 h 165100"/>
                <a:gd name="connsiteX1-43" fmla="*/ 58420 w 58420"/>
                <a:gd name="connsiteY1-44" fmla="*/ 71120 h 165100"/>
                <a:gd name="connsiteX2-45" fmla="*/ 38100 w 58420"/>
                <a:gd name="connsiteY2-46" fmla="*/ 165100 h 165100"/>
                <a:gd name="connsiteX3-47" fmla="*/ 0 w 58420"/>
                <a:gd name="connsiteY3-48" fmla="*/ 10160 h 165100"/>
                <a:gd name="connsiteX4-49" fmla="*/ 27940 w 58420"/>
                <a:gd name="connsiteY4-50" fmla="*/ 0 h 165100"/>
                <a:gd name="connsiteX0-51" fmla="*/ 177800 w 208280"/>
                <a:gd name="connsiteY0-52" fmla="*/ 91440 h 256540"/>
                <a:gd name="connsiteX1-53" fmla="*/ 208280 w 208280"/>
                <a:gd name="connsiteY1-54" fmla="*/ 162560 h 256540"/>
                <a:gd name="connsiteX2-55" fmla="*/ 187960 w 208280"/>
                <a:gd name="connsiteY2-56" fmla="*/ 256540 h 256540"/>
                <a:gd name="connsiteX3-57" fmla="*/ 0 w 208280"/>
                <a:gd name="connsiteY3-58" fmla="*/ 0 h 256540"/>
                <a:gd name="connsiteX4-59" fmla="*/ 177800 w 208280"/>
                <a:gd name="connsiteY4-60" fmla="*/ 91440 h 256540"/>
                <a:gd name="connsiteX0-61" fmla="*/ 167640 w 198120"/>
                <a:gd name="connsiteY0-62" fmla="*/ 91440 h 256540"/>
                <a:gd name="connsiteX1-63" fmla="*/ 198120 w 198120"/>
                <a:gd name="connsiteY1-64" fmla="*/ 162560 h 256540"/>
                <a:gd name="connsiteX2-65" fmla="*/ 177800 w 198120"/>
                <a:gd name="connsiteY2-66" fmla="*/ 256540 h 256540"/>
                <a:gd name="connsiteX3-67" fmla="*/ 0 w 198120"/>
                <a:gd name="connsiteY3-68" fmla="*/ 0 h 256540"/>
                <a:gd name="connsiteX4-69" fmla="*/ 167640 w 198120"/>
                <a:gd name="connsiteY4-70" fmla="*/ 91440 h 256540"/>
                <a:gd name="connsiteX0-71" fmla="*/ 182880 w 213360"/>
                <a:gd name="connsiteY0-72" fmla="*/ 91440 h 256540"/>
                <a:gd name="connsiteX1-73" fmla="*/ 213360 w 213360"/>
                <a:gd name="connsiteY1-74" fmla="*/ 162560 h 256540"/>
                <a:gd name="connsiteX2-75" fmla="*/ 193040 w 213360"/>
                <a:gd name="connsiteY2-76" fmla="*/ 256540 h 256540"/>
                <a:gd name="connsiteX3-77" fmla="*/ 0 w 213360"/>
                <a:gd name="connsiteY3-78" fmla="*/ 0 h 256540"/>
                <a:gd name="connsiteX4-79" fmla="*/ 182880 w 213360"/>
                <a:gd name="connsiteY4-80" fmla="*/ 91440 h 256540"/>
                <a:gd name="connsiteX0-81" fmla="*/ 1158240 w 1188720"/>
                <a:gd name="connsiteY0-82" fmla="*/ 0 h 247650"/>
                <a:gd name="connsiteX1-83" fmla="*/ 1188720 w 1188720"/>
                <a:gd name="connsiteY1-84" fmla="*/ 71120 h 247650"/>
                <a:gd name="connsiteX2-85" fmla="*/ 1168400 w 1188720"/>
                <a:gd name="connsiteY2-86" fmla="*/ 165100 h 247650"/>
                <a:gd name="connsiteX3-87" fmla="*/ 0 w 1188720"/>
                <a:gd name="connsiteY3-88" fmla="*/ 247650 h 247650"/>
                <a:gd name="connsiteX4-89" fmla="*/ 1158240 w 1188720"/>
                <a:gd name="connsiteY4-90" fmla="*/ 0 h 247650"/>
                <a:gd name="connsiteX0-91" fmla="*/ 1158240 w 1290320"/>
                <a:gd name="connsiteY0-92" fmla="*/ 0 h 264160"/>
                <a:gd name="connsiteX1-93" fmla="*/ 1188720 w 1290320"/>
                <a:gd name="connsiteY1-94" fmla="*/ 71120 h 264160"/>
                <a:gd name="connsiteX2-95" fmla="*/ 1290320 w 1290320"/>
                <a:gd name="connsiteY2-96" fmla="*/ 264160 h 264160"/>
                <a:gd name="connsiteX3-97" fmla="*/ 0 w 1290320"/>
                <a:gd name="connsiteY3-98" fmla="*/ 247650 h 264160"/>
                <a:gd name="connsiteX4-99" fmla="*/ 1158240 w 1290320"/>
                <a:gd name="connsiteY4-100" fmla="*/ 0 h 264160"/>
                <a:gd name="connsiteX0-101" fmla="*/ 1158240 w 1628775"/>
                <a:gd name="connsiteY0-102" fmla="*/ 0 h 264160"/>
                <a:gd name="connsiteX1-103" fmla="*/ 1628775 w 1628775"/>
                <a:gd name="connsiteY1-104" fmla="*/ 156845 h 264160"/>
                <a:gd name="connsiteX2-105" fmla="*/ 1290320 w 1628775"/>
                <a:gd name="connsiteY2-106" fmla="*/ 264160 h 264160"/>
                <a:gd name="connsiteX3-107" fmla="*/ 0 w 1628775"/>
                <a:gd name="connsiteY3-108" fmla="*/ 247650 h 264160"/>
                <a:gd name="connsiteX4-109" fmla="*/ 1158240 w 1628775"/>
                <a:gd name="connsiteY4-110" fmla="*/ 0 h 264160"/>
                <a:gd name="connsiteX0-111" fmla="*/ 1243965 w 1628775"/>
                <a:gd name="connsiteY0-112" fmla="*/ 0 h 380365"/>
                <a:gd name="connsiteX1-113" fmla="*/ 1628775 w 1628775"/>
                <a:gd name="connsiteY1-114" fmla="*/ 273050 h 380365"/>
                <a:gd name="connsiteX2-115" fmla="*/ 1290320 w 1628775"/>
                <a:gd name="connsiteY2-116" fmla="*/ 380365 h 380365"/>
                <a:gd name="connsiteX3-117" fmla="*/ 0 w 1628775"/>
                <a:gd name="connsiteY3-118" fmla="*/ 363855 h 380365"/>
                <a:gd name="connsiteX4-119" fmla="*/ 1243965 w 1628775"/>
                <a:gd name="connsiteY4-120" fmla="*/ 0 h 380365"/>
                <a:gd name="connsiteX0-121" fmla="*/ 1243965 w 1628775"/>
                <a:gd name="connsiteY0-122" fmla="*/ 0 h 380365"/>
                <a:gd name="connsiteX1-123" fmla="*/ 1628775 w 1628775"/>
                <a:gd name="connsiteY1-124" fmla="*/ 273050 h 380365"/>
                <a:gd name="connsiteX2-125" fmla="*/ 1290320 w 1628775"/>
                <a:gd name="connsiteY2-126" fmla="*/ 380365 h 380365"/>
                <a:gd name="connsiteX3-127" fmla="*/ 0 w 1628775"/>
                <a:gd name="connsiteY3-128" fmla="*/ 363855 h 380365"/>
                <a:gd name="connsiteX4-129" fmla="*/ 1243965 w 1628775"/>
                <a:gd name="connsiteY4-130" fmla="*/ 0 h 380365"/>
                <a:gd name="connsiteX0-131" fmla="*/ 1243965 w 1609725"/>
                <a:gd name="connsiteY0-132" fmla="*/ 0 h 380365"/>
                <a:gd name="connsiteX1-133" fmla="*/ 1609725 w 1609725"/>
                <a:gd name="connsiteY1-134" fmla="*/ 236855 h 380365"/>
                <a:gd name="connsiteX2-135" fmla="*/ 1290320 w 1609725"/>
                <a:gd name="connsiteY2-136" fmla="*/ 380365 h 380365"/>
                <a:gd name="connsiteX3-137" fmla="*/ 0 w 1609725"/>
                <a:gd name="connsiteY3-138" fmla="*/ 363855 h 380365"/>
                <a:gd name="connsiteX4-139" fmla="*/ 1243965 w 1609725"/>
                <a:gd name="connsiteY4-140" fmla="*/ 0 h 380365"/>
                <a:gd name="connsiteX0-141" fmla="*/ 1243965 w 1634490"/>
                <a:gd name="connsiteY0-142" fmla="*/ 0 h 380365"/>
                <a:gd name="connsiteX1-143" fmla="*/ 1634490 w 1634490"/>
                <a:gd name="connsiteY1-144" fmla="*/ 276860 h 380365"/>
                <a:gd name="connsiteX2-145" fmla="*/ 1290320 w 1634490"/>
                <a:gd name="connsiteY2-146" fmla="*/ 380365 h 380365"/>
                <a:gd name="connsiteX3-147" fmla="*/ 0 w 1634490"/>
                <a:gd name="connsiteY3-148" fmla="*/ 363855 h 380365"/>
                <a:gd name="connsiteX4-149" fmla="*/ 1243965 w 1634490"/>
                <a:gd name="connsiteY4-150" fmla="*/ 0 h 380365"/>
                <a:gd name="connsiteX0-151" fmla="*/ 1243965 w 1659557"/>
                <a:gd name="connsiteY0-152" fmla="*/ 1780 h 382145"/>
                <a:gd name="connsiteX1-153" fmla="*/ 1593214 w 1659557"/>
                <a:gd name="connsiteY1-154" fmla="*/ 227206 h 382145"/>
                <a:gd name="connsiteX2-155" fmla="*/ 1634490 w 1659557"/>
                <a:gd name="connsiteY2-156" fmla="*/ 278640 h 382145"/>
                <a:gd name="connsiteX3-157" fmla="*/ 1290320 w 1659557"/>
                <a:gd name="connsiteY3-158" fmla="*/ 382145 h 382145"/>
                <a:gd name="connsiteX4-159" fmla="*/ 0 w 1659557"/>
                <a:gd name="connsiteY4-160" fmla="*/ 365635 h 382145"/>
                <a:gd name="connsiteX5" fmla="*/ 1243965 w 1659557"/>
                <a:gd name="connsiteY5" fmla="*/ 1780 h 382145"/>
                <a:gd name="connsiteX0-161" fmla="*/ 1243965 w 1659557"/>
                <a:gd name="connsiteY0-162" fmla="*/ 0 h 380365"/>
                <a:gd name="connsiteX1-163" fmla="*/ 1593214 w 1659557"/>
                <a:gd name="connsiteY1-164" fmla="*/ 225426 h 380365"/>
                <a:gd name="connsiteX2-165" fmla="*/ 1634490 w 1659557"/>
                <a:gd name="connsiteY2-166" fmla="*/ 276860 h 380365"/>
                <a:gd name="connsiteX3-167" fmla="*/ 1290320 w 1659557"/>
                <a:gd name="connsiteY3-168" fmla="*/ 380365 h 380365"/>
                <a:gd name="connsiteX4-169" fmla="*/ 0 w 1659557"/>
                <a:gd name="connsiteY4-170" fmla="*/ 363855 h 380365"/>
                <a:gd name="connsiteX5-171" fmla="*/ 1243965 w 1659557"/>
                <a:gd name="connsiteY5-172" fmla="*/ 0 h 380365"/>
                <a:gd name="connsiteX0-173" fmla="*/ 1243965 w 1649497"/>
                <a:gd name="connsiteY0-174" fmla="*/ 0 h 380365"/>
                <a:gd name="connsiteX1-175" fmla="*/ 1541779 w 1649497"/>
                <a:gd name="connsiteY1-176" fmla="*/ 183516 h 380365"/>
                <a:gd name="connsiteX2-177" fmla="*/ 1634490 w 1649497"/>
                <a:gd name="connsiteY2-178" fmla="*/ 276860 h 380365"/>
                <a:gd name="connsiteX3-179" fmla="*/ 1290320 w 1649497"/>
                <a:gd name="connsiteY3-180" fmla="*/ 380365 h 380365"/>
                <a:gd name="connsiteX4-181" fmla="*/ 0 w 1649497"/>
                <a:gd name="connsiteY4-182" fmla="*/ 363855 h 380365"/>
                <a:gd name="connsiteX5-183" fmla="*/ 1243965 w 1649497"/>
                <a:gd name="connsiteY5-184" fmla="*/ 0 h 380365"/>
                <a:gd name="connsiteX0-185" fmla="*/ 1243965 w 1644523"/>
                <a:gd name="connsiteY0-186" fmla="*/ 0 h 380365"/>
                <a:gd name="connsiteX1-187" fmla="*/ 1541779 w 1644523"/>
                <a:gd name="connsiteY1-188" fmla="*/ 183516 h 380365"/>
                <a:gd name="connsiteX2-189" fmla="*/ 1628775 w 1644523"/>
                <a:gd name="connsiteY2-190" fmla="*/ 276860 h 380365"/>
                <a:gd name="connsiteX3-191" fmla="*/ 1290320 w 1644523"/>
                <a:gd name="connsiteY3-192" fmla="*/ 380365 h 380365"/>
                <a:gd name="connsiteX4-193" fmla="*/ 0 w 1644523"/>
                <a:gd name="connsiteY4-194" fmla="*/ 363855 h 380365"/>
                <a:gd name="connsiteX5-195" fmla="*/ 1243965 w 1644523"/>
                <a:gd name="connsiteY5-196" fmla="*/ 0 h 380365"/>
                <a:gd name="connsiteX0-197" fmla="*/ 1243965 w 1628775"/>
                <a:gd name="connsiteY0-198" fmla="*/ 0 h 380365"/>
                <a:gd name="connsiteX1-199" fmla="*/ 1541779 w 1628775"/>
                <a:gd name="connsiteY1-200" fmla="*/ 183516 h 380365"/>
                <a:gd name="connsiteX2-201" fmla="*/ 1628775 w 1628775"/>
                <a:gd name="connsiteY2-202" fmla="*/ 276860 h 380365"/>
                <a:gd name="connsiteX3-203" fmla="*/ 1290320 w 1628775"/>
                <a:gd name="connsiteY3-204" fmla="*/ 380365 h 380365"/>
                <a:gd name="connsiteX4-205" fmla="*/ 0 w 1628775"/>
                <a:gd name="connsiteY4-206" fmla="*/ 363855 h 380365"/>
                <a:gd name="connsiteX5-207" fmla="*/ 1243965 w 1628775"/>
                <a:gd name="connsiteY5-208" fmla="*/ 0 h 380365"/>
                <a:gd name="connsiteX0-209" fmla="*/ 1243965 w 1632585"/>
                <a:gd name="connsiteY0-210" fmla="*/ 0 h 380365"/>
                <a:gd name="connsiteX1-211" fmla="*/ 1541779 w 1632585"/>
                <a:gd name="connsiteY1-212" fmla="*/ 183516 h 380365"/>
                <a:gd name="connsiteX2-213" fmla="*/ 1632585 w 1632585"/>
                <a:gd name="connsiteY2-214" fmla="*/ 269240 h 380365"/>
                <a:gd name="connsiteX3-215" fmla="*/ 1290320 w 1632585"/>
                <a:gd name="connsiteY3-216" fmla="*/ 380365 h 380365"/>
                <a:gd name="connsiteX4-217" fmla="*/ 0 w 1632585"/>
                <a:gd name="connsiteY4-218" fmla="*/ 363855 h 380365"/>
                <a:gd name="connsiteX5-219" fmla="*/ 1243965 w 1632585"/>
                <a:gd name="connsiteY5-220" fmla="*/ 0 h 380365"/>
                <a:gd name="connsiteX0-221" fmla="*/ 1234440 w 1632585"/>
                <a:gd name="connsiteY0-222" fmla="*/ 0 h 389890"/>
                <a:gd name="connsiteX1-223" fmla="*/ 1541779 w 1632585"/>
                <a:gd name="connsiteY1-224" fmla="*/ 193041 h 389890"/>
                <a:gd name="connsiteX2-225" fmla="*/ 1632585 w 1632585"/>
                <a:gd name="connsiteY2-226" fmla="*/ 278765 h 389890"/>
                <a:gd name="connsiteX3-227" fmla="*/ 1290320 w 1632585"/>
                <a:gd name="connsiteY3-228" fmla="*/ 389890 h 389890"/>
                <a:gd name="connsiteX4-229" fmla="*/ 0 w 1632585"/>
                <a:gd name="connsiteY4-230" fmla="*/ 373380 h 389890"/>
                <a:gd name="connsiteX5-231" fmla="*/ 1234440 w 1632585"/>
                <a:gd name="connsiteY5-232" fmla="*/ 0 h 389890"/>
                <a:gd name="connsiteX0-233" fmla="*/ 1234440 w 1640205"/>
                <a:gd name="connsiteY0-234" fmla="*/ 0 h 389890"/>
                <a:gd name="connsiteX1-235" fmla="*/ 1541779 w 1640205"/>
                <a:gd name="connsiteY1-236" fmla="*/ 193041 h 389890"/>
                <a:gd name="connsiteX2-237" fmla="*/ 1640205 w 1640205"/>
                <a:gd name="connsiteY2-238" fmla="*/ 284480 h 389890"/>
                <a:gd name="connsiteX3-239" fmla="*/ 1290320 w 1640205"/>
                <a:gd name="connsiteY3-240" fmla="*/ 389890 h 389890"/>
                <a:gd name="connsiteX4-241" fmla="*/ 0 w 1640205"/>
                <a:gd name="connsiteY4-242" fmla="*/ 373380 h 389890"/>
                <a:gd name="connsiteX5-243" fmla="*/ 1234440 w 1640205"/>
                <a:gd name="connsiteY5-244" fmla="*/ 0 h 389890"/>
                <a:gd name="connsiteX0-245" fmla="*/ 1232535 w 1640205"/>
                <a:gd name="connsiteY0-246" fmla="*/ 0 h 384175"/>
                <a:gd name="connsiteX1-247" fmla="*/ 1541779 w 1640205"/>
                <a:gd name="connsiteY1-248" fmla="*/ 187326 h 384175"/>
                <a:gd name="connsiteX2-249" fmla="*/ 1640205 w 1640205"/>
                <a:gd name="connsiteY2-250" fmla="*/ 278765 h 384175"/>
                <a:gd name="connsiteX3-251" fmla="*/ 1290320 w 1640205"/>
                <a:gd name="connsiteY3-252" fmla="*/ 384175 h 384175"/>
                <a:gd name="connsiteX4-253" fmla="*/ 0 w 1640205"/>
                <a:gd name="connsiteY4-254" fmla="*/ 367665 h 384175"/>
                <a:gd name="connsiteX5-255" fmla="*/ 1232535 w 1640205"/>
                <a:gd name="connsiteY5-256" fmla="*/ 0 h 384175"/>
                <a:gd name="connsiteX0-257" fmla="*/ 1232535 w 1640205"/>
                <a:gd name="connsiteY0-258" fmla="*/ 0 h 384175"/>
                <a:gd name="connsiteX1-259" fmla="*/ 1557019 w 1640205"/>
                <a:gd name="connsiteY1-260" fmla="*/ 187326 h 384175"/>
                <a:gd name="connsiteX2-261" fmla="*/ 1640205 w 1640205"/>
                <a:gd name="connsiteY2-262" fmla="*/ 278765 h 384175"/>
                <a:gd name="connsiteX3-263" fmla="*/ 1290320 w 1640205"/>
                <a:gd name="connsiteY3-264" fmla="*/ 384175 h 384175"/>
                <a:gd name="connsiteX4-265" fmla="*/ 0 w 1640205"/>
                <a:gd name="connsiteY4-266" fmla="*/ 367665 h 384175"/>
                <a:gd name="connsiteX5-267" fmla="*/ 1232535 w 1640205"/>
                <a:gd name="connsiteY5-268" fmla="*/ 0 h 384175"/>
                <a:gd name="connsiteX0-269" fmla="*/ 1207135 w 1640205"/>
                <a:gd name="connsiteY0-270" fmla="*/ 0 h 351155"/>
                <a:gd name="connsiteX1-271" fmla="*/ 1557019 w 1640205"/>
                <a:gd name="connsiteY1-272" fmla="*/ 154306 h 351155"/>
                <a:gd name="connsiteX2-273" fmla="*/ 1640205 w 1640205"/>
                <a:gd name="connsiteY2-274" fmla="*/ 245745 h 351155"/>
                <a:gd name="connsiteX3-275" fmla="*/ 1290320 w 1640205"/>
                <a:gd name="connsiteY3-276" fmla="*/ 351155 h 351155"/>
                <a:gd name="connsiteX4-277" fmla="*/ 0 w 1640205"/>
                <a:gd name="connsiteY4-278" fmla="*/ 334645 h 351155"/>
                <a:gd name="connsiteX5-279" fmla="*/ 1207135 w 1640205"/>
                <a:gd name="connsiteY5-280" fmla="*/ 0 h 351155"/>
                <a:gd name="connsiteX0-281" fmla="*/ 1245235 w 1640205"/>
                <a:gd name="connsiteY0-282" fmla="*/ 0 h 376555"/>
                <a:gd name="connsiteX1-283" fmla="*/ 1557019 w 1640205"/>
                <a:gd name="connsiteY1-284" fmla="*/ 179706 h 376555"/>
                <a:gd name="connsiteX2-285" fmla="*/ 1640205 w 1640205"/>
                <a:gd name="connsiteY2-286" fmla="*/ 271145 h 376555"/>
                <a:gd name="connsiteX3-287" fmla="*/ 1290320 w 1640205"/>
                <a:gd name="connsiteY3-288" fmla="*/ 376555 h 376555"/>
                <a:gd name="connsiteX4-289" fmla="*/ 0 w 1640205"/>
                <a:gd name="connsiteY4-290" fmla="*/ 360045 h 376555"/>
                <a:gd name="connsiteX5-291" fmla="*/ 1245235 w 1640205"/>
                <a:gd name="connsiteY5-292" fmla="*/ 0 h 376555"/>
                <a:gd name="connsiteX0-293" fmla="*/ 1235075 w 1640205"/>
                <a:gd name="connsiteY0-294" fmla="*/ 0 h 379095"/>
                <a:gd name="connsiteX1-295" fmla="*/ 1557019 w 1640205"/>
                <a:gd name="connsiteY1-296" fmla="*/ 182246 h 379095"/>
                <a:gd name="connsiteX2-297" fmla="*/ 1640205 w 1640205"/>
                <a:gd name="connsiteY2-298" fmla="*/ 273685 h 379095"/>
                <a:gd name="connsiteX3-299" fmla="*/ 1290320 w 1640205"/>
                <a:gd name="connsiteY3-300" fmla="*/ 379095 h 379095"/>
                <a:gd name="connsiteX4-301" fmla="*/ 0 w 1640205"/>
                <a:gd name="connsiteY4-302" fmla="*/ 362585 h 379095"/>
                <a:gd name="connsiteX5-303" fmla="*/ 1235075 w 1640205"/>
                <a:gd name="connsiteY5-304" fmla="*/ 0 h 379095"/>
                <a:gd name="connsiteX0-305" fmla="*/ 1223645 w 1640205"/>
                <a:gd name="connsiteY0-306" fmla="*/ 0 h 390525"/>
                <a:gd name="connsiteX1-307" fmla="*/ 1557019 w 1640205"/>
                <a:gd name="connsiteY1-308" fmla="*/ 193676 h 390525"/>
                <a:gd name="connsiteX2-309" fmla="*/ 1640205 w 1640205"/>
                <a:gd name="connsiteY2-310" fmla="*/ 285115 h 390525"/>
                <a:gd name="connsiteX3-311" fmla="*/ 1290320 w 1640205"/>
                <a:gd name="connsiteY3-312" fmla="*/ 390525 h 390525"/>
                <a:gd name="connsiteX4-313" fmla="*/ 0 w 1640205"/>
                <a:gd name="connsiteY4-314" fmla="*/ 374015 h 390525"/>
                <a:gd name="connsiteX5-315" fmla="*/ 1223645 w 1640205"/>
                <a:gd name="connsiteY5-316" fmla="*/ 0 h 390525"/>
                <a:gd name="connsiteX0-317" fmla="*/ 1228725 w 1640205"/>
                <a:gd name="connsiteY0-318" fmla="*/ 0 h 382905"/>
                <a:gd name="connsiteX1-319" fmla="*/ 1557019 w 1640205"/>
                <a:gd name="connsiteY1-320" fmla="*/ 186056 h 382905"/>
                <a:gd name="connsiteX2-321" fmla="*/ 1640205 w 1640205"/>
                <a:gd name="connsiteY2-322" fmla="*/ 277495 h 382905"/>
                <a:gd name="connsiteX3-323" fmla="*/ 1290320 w 1640205"/>
                <a:gd name="connsiteY3-324" fmla="*/ 382905 h 382905"/>
                <a:gd name="connsiteX4-325" fmla="*/ 0 w 1640205"/>
                <a:gd name="connsiteY4-326" fmla="*/ 366395 h 382905"/>
                <a:gd name="connsiteX5-327" fmla="*/ 1228725 w 1640205"/>
                <a:gd name="connsiteY5-328" fmla="*/ 0 h 382905"/>
                <a:gd name="connsiteX0-329" fmla="*/ 1228725 w 1640205"/>
                <a:gd name="connsiteY0-330" fmla="*/ 0 h 398145"/>
                <a:gd name="connsiteX1-331" fmla="*/ 1557019 w 1640205"/>
                <a:gd name="connsiteY1-332" fmla="*/ 186056 h 398145"/>
                <a:gd name="connsiteX2-333" fmla="*/ 1640205 w 1640205"/>
                <a:gd name="connsiteY2-334" fmla="*/ 277495 h 398145"/>
                <a:gd name="connsiteX3-335" fmla="*/ 1539875 w 1640205"/>
                <a:gd name="connsiteY3-336" fmla="*/ 398145 h 398145"/>
                <a:gd name="connsiteX4-337" fmla="*/ 0 w 1640205"/>
                <a:gd name="connsiteY4-338" fmla="*/ 366395 h 398145"/>
                <a:gd name="connsiteX5-339" fmla="*/ 1228725 w 1640205"/>
                <a:gd name="connsiteY5-340" fmla="*/ 0 h 398145"/>
                <a:gd name="connsiteX0-341" fmla="*/ 1087755 w 1499235"/>
                <a:gd name="connsiteY0-342" fmla="*/ 0 h 398780"/>
                <a:gd name="connsiteX1-343" fmla="*/ 1416049 w 1499235"/>
                <a:gd name="connsiteY1-344" fmla="*/ 186056 h 398780"/>
                <a:gd name="connsiteX2-345" fmla="*/ 1499235 w 1499235"/>
                <a:gd name="connsiteY2-346" fmla="*/ 277495 h 398780"/>
                <a:gd name="connsiteX3-347" fmla="*/ 1398905 w 1499235"/>
                <a:gd name="connsiteY3-348" fmla="*/ 398145 h 398780"/>
                <a:gd name="connsiteX4-349" fmla="*/ 0 w 1499235"/>
                <a:gd name="connsiteY4-350" fmla="*/ 398780 h 398780"/>
                <a:gd name="connsiteX5-351" fmla="*/ 1087755 w 1499235"/>
                <a:gd name="connsiteY5-352" fmla="*/ 0 h 398780"/>
                <a:gd name="connsiteX0-353" fmla="*/ 1093470 w 1504950"/>
                <a:gd name="connsiteY0-354" fmla="*/ 0 h 398145"/>
                <a:gd name="connsiteX1-355" fmla="*/ 1421764 w 1504950"/>
                <a:gd name="connsiteY1-356" fmla="*/ 186056 h 398145"/>
                <a:gd name="connsiteX2-357" fmla="*/ 1504950 w 1504950"/>
                <a:gd name="connsiteY2-358" fmla="*/ 277495 h 398145"/>
                <a:gd name="connsiteX3-359" fmla="*/ 1404620 w 1504950"/>
                <a:gd name="connsiteY3-360" fmla="*/ 398145 h 398145"/>
                <a:gd name="connsiteX4-361" fmla="*/ 0 w 1504950"/>
                <a:gd name="connsiteY4-362" fmla="*/ 396875 h 398145"/>
                <a:gd name="connsiteX5-363" fmla="*/ 1093470 w 1504950"/>
                <a:gd name="connsiteY5-364" fmla="*/ 0 h 398145"/>
                <a:gd name="connsiteX0-365" fmla="*/ 1139190 w 1504950"/>
                <a:gd name="connsiteY0-366" fmla="*/ 0 h 386715"/>
                <a:gd name="connsiteX1-367" fmla="*/ 1421764 w 1504950"/>
                <a:gd name="connsiteY1-368" fmla="*/ 174626 h 386715"/>
                <a:gd name="connsiteX2-369" fmla="*/ 1504950 w 1504950"/>
                <a:gd name="connsiteY2-370" fmla="*/ 266065 h 386715"/>
                <a:gd name="connsiteX3-371" fmla="*/ 1404620 w 1504950"/>
                <a:gd name="connsiteY3-372" fmla="*/ 386715 h 386715"/>
                <a:gd name="connsiteX4-373" fmla="*/ 0 w 1504950"/>
                <a:gd name="connsiteY4-374" fmla="*/ 385445 h 386715"/>
                <a:gd name="connsiteX5-375" fmla="*/ 1139190 w 1504950"/>
                <a:gd name="connsiteY5-376" fmla="*/ 0 h 386715"/>
                <a:gd name="connsiteX0-377" fmla="*/ 1116330 w 1504950"/>
                <a:gd name="connsiteY0-378" fmla="*/ 0 h 413385"/>
                <a:gd name="connsiteX1-379" fmla="*/ 1421764 w 1504950"/>
                <a:gd name="connsiteY1-380" fmla="*/ 201296 h 413385"/>
                <a:gd name="connsiteX2-381" fmla="*/ 1504950 w 1504950"/>
                <a:gd name="connsiteY2-382" fmla="*/ 292735 h 413385"/>
                <a:gd name="connsiteX3-383" fmla="*/ 1404620 w 1504950"/>
                <a:gd name="connsiteY3-384" fmla="*/ 413385 h 413385"/>
                <a:gd name="connsiteX4-385" fmla="*/ 0 w 1504950"/>
                <a:gd name="connsiteY4-386" fmla="*/ 412115 h 413385"/>
                <a:gd name="connsiteX5-387" fmla="*/ 1116330 w 1504950"/>
                <a:gd name="connsiteY5-388" fmla="*/ 0 h 413385"/>
                <a:gd name="connsiteX0-389" fmla="*/ 1116330 w 1504950"/>
                <a:gd name="connsiteY0-390" fmla="*/ 0 h 413385"/>
                <a:gd name="connsiteX1-391" fmla="*/ 1452244 w 1504950"/>
                <a:gd name="connsiteY1-392" fmla="*/ 212726 h 413385"/>
                <a:gd name="connsiteX2-393" fmla="*/ 1504950 w 1504950"/>
                <a:gd name="connsiteY2-394" fmla="*/ 292735 h 413385"/>
                <a:gd name="connsiteX3-395" fmla="*/ 1404620 w 1504950"/>
                <a:gd name="connsiteY3-396" fmla="*/ 413385 h 413385"/>
                <a:gd name="connsiteX4-397" fmla="*/ 0 w 1504950"/>
                <a:gd name="connsiteY4-398" fmla="*/ 412115 h 413385"/>
                <a:gd name="connsiteX5-399" fmla="*/ 1116330 w 1504950"/>
                <a:gd name="connsiteY5-400" fmla="*/ 0 h 41338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71" y="connsiteY5-172"/>
                </a:cxn>
              </a:cxnLst>
              <a:rect l="l" t="t" r="r" b="b"/>
              <a:pathLst>
                <a:path w="1504950" h="413385">
                  <a:moveTo>
                    <a:pt x="1116330" y="0"/>
                  </a:moveTo>
                  <a:lnTo>
                    <a:pt x="1452244" y="212726"/>
                  </a:lnTo>
                  <a:lnTo>
                    <a:pt x="1504950" y="292735"/>
                  </a:lnTo>
                  <a:lnTo>
                    <a:pt x="1404620" y="413385"/>
                  </a:lnTo>
                  <a:lnTo>
                    <a:pt x="0" y="412115"/>
                  </a:lnTo>
                  <a:lnTo>
                    <a:pt x="1116330" y="0"/>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矩形 2108"/>
            <p:cNvSpPr/>
            <p:nvPr/>
          </p:nvSpPr>
          <p:spPr>
            <a:xfrm>
              <a:off x="2700852" y="3737831"/>
              <a:ext cx="213360" cy="256540"/>
            </a:xfrm>
            <a:custGeom>
              <a:avLst/>
              <a:gdLst>
                <a:gd name="connsiteX0" fmla="*/ 0 w 172720"/>
                <a:gd name="connsiteY0" fmla="*/ 0 h 236220"/>
                <a:gd name="connsiteX1" fmla="*/ 172720 w 172720"/>
                <a:gd name="connsiteY1" fmla="*/ 0 h 236220"/>
                <a:gd name="connsiteX2" fmla="*/ 172720 w 172720"/>
                <a:gd name="connsiteY2" fmla="*/ 236220 h 236220"/>
                <a:gd name="connsiteX3" fmla="*/ 0 w 172720"/>
                <a:gd name="connsiteY3" fmla="*/ 236220 h 236220"/>
                <a:gd name="connsiteX4" fmla="*/ 0 w 172720"/>
                <a:gd name="connsiteY4" fmla="*/ 0 h 236220"/>
                <a:gd name="connsiteX0-1" fmla="*/ 0 w 574040"/>
                <a:gd name="connsiteY0-2" fmla="*/ 0 h 711200"/>
                <a:gd name="connsiteX1-3" fmla="*/ 172720 w 574040"/>
                <a:gd name="connsiteY1-4" fmla="*/ 0 h 711200"/>
                <a:gd name="connsiteX2-5" fmla="*/ 574040 w 574040"/>
                <a:gd name="connsiteY2-6" fmla="*/ 711200 h 711200"/>
                <a:gd name="connsiteX3-7" fmla="*/ 0 w 574040"/>
                <a:gd name="connsiteY3-8" fmla="*/ 236220 h 711200"/>
                <a:gd name="connsiteX4-9" fmla="*/ 0 w 574040"/>
                <a:gd name="connsiteY4-10" fmla="*/ 0 h 711200"/>
                <a:gd name="connsiteX0-11" fmla="*/ 0 w 574040"/>
                <a:gd name="connsiteY0-12" fmla="*/ 0 h 711200"/>
                <a:gd name="connsiteX1-13" fmla="*/ 502920 w 574040"/>
                <a:gd name="connsiteY1-14" fmla="*/ 510540 h 711200"/>
                <a:gd name="connsiteX2-15" fmla="*/ 574040 w 574040"/>
                <a:gd name="connsiteY2-16" fmla="*/ 711200 h 711200"/>
                <a:gd name="connsiteX3-17" fmla="*/ 0 w 574040"/>
                <a:gd name="connsiteY3-18" fmla="*/ 236220 h 711200"/>
                <a:gd name="connsiteX4-19" fmla="*/ 0 w 574040"/>
                <a:gd name="connsiteY4-20" fmla="*/ 0 h 711200"/>
                <a:gd name="connsiteX0-21" fmla="*/ 0 w 594360"/>
                <a:gd name="connsiteY0-22" fmla="*/ 0 h 711200"/>
                <a:gd name="connsiteX1-23" fmla="*/ 594360 w 594360"/>
                <a:gd name="connsiteY1-24" fmla="*/ 617220 h 711200"/>
                <a:gd name="connsiteX2-25" fmla="*/ 574040 w 594360"/>
                <a:gd name="connsiteY2-26" fmla="*/ 711200 h 711200"/>
                <a:gd name="connsiteX3-27" fmla="*/ 0 w 594360"/>
                <a:gd name="connsiteY3-28" fmla="*/ 236220 h 711200"/>
                <a:gd name="connsiteX4-29" fmla="*/ 0 w 594360"/>
                <a:gd name="connsiteY4-30" fmla="*/ 0 h 711200"/>
                <a:gd name="connsiteX0-31" fmla="*/ 563880 w 594360"/>
                <a:gd name="connsiteY0-32" fmla="*/ 309880 h 474980"/>
                <a:gd name="connsiteX1-33" fmla="*/ 594360 w 594360"/>
                <a:gd name="connsiteY1-34" fmla="*/ 381000 h 474980"/>
                <a:gd name="connsiteX2-35" fmla="*/ 574040 w 594360"/>
                <a:gd name="connsiteY2-36" fmla="*/ 474980 h 474980"/>
                <a:gd name="connsiteX3-37" fmla="*/ 0 w 594360"/>
                <a:gd name="connsiteY3-38" fmla="*/ 0 h 474980"/>
                <a:gd name="connsiteX4-39" fmla="*/ 563880 w 594360"/>
                <a:gd name="connsiteY4-40" fmla="*/ 309880 h 474980"/>
                <a:gd name="connsiteX0-41" fmla="*/ 27940 w 58420"/>
                <a:gd name="connsiteY0-42" fmla="*/ 0 h 165100"/>
                <a:gd name="connsiteX1-43" fmla="*/ 58420 w 58420"/>
                <a:gd name="connsiteY1-44" fmla="*/ 71120 h 165100"/>
                <a:gd name="connsiteX2-45" fmla="*/ 38100 w 58420"/>
                <a:gd name="connsiteY2-46" fmla="*/ 165100 h 165100"/>
                <a:gd name="connsiteX3-47" fmla="*/ 0 w 58420"/>
                <a:gd name="connsiteY3-48" fmla="*/ 10160 h 165100"/>
                <a:gd name="connsiteX4-49" fmla="*/ 27940 w 58420"/>
                <a:gd name="connsiteY4-50" fmla="*/ 0 h 165100"/>
                <a:gd name="connsiteX0-51" fmla="*/ 177800 w 208280"/>
                <a:gd name="connsiteY0-52" fmla="*/ 91440 h 256540"/>
                <a:gd name="connsiteX1-53" fmla="*/ 208280 w 208280"/>
                <a:gd name="connsiteY1-54" fmla="*/ 162560 h 256540"/>
                <a:gd name="connsiteX2-55" fmla="*/ 187960 w 208280"/>
                <a:gd name="connsiteY2-56" fmla="*/ 256540 h 256540"/>
                <a:gd name="connsiteX3-57" fmla="*/ 0 w 208280"/>
                <a:gd name="connsiteY3-58" fmla="*/ 0 h 256540"/>
                <a:gd name="connsiteX4-59" fmla="*/ 177800 w 208280"/>
                <a:gd name="connsiteY4-60" fmla="*/ 91440 h 256540"/>
                <a:gd name="connsiteX0-61" fmla="*/ 167640 w 198120"/>
                <a:gd name="connsiteY0-62" fmla="*/ 91440 h 256540"/>
                <a:gd name="connsiteX1-63" fmla="*/ 198120 w 198120"/>
                <a:gd name="connsiteY1-64" fmla="*/ 162560 h 256540"/>
                <a:gd name="connsiteX2-65" fmla="*/ 177800 w 198120"/>
                <a:gd name="connsiteY2-66" fmla="*/ 256540 h 256540"/>
                <a:gd name="connsiteX3-67" fmla="*/ 0 w 198120"/>
                <a:gd name="connsiteY3-68" fmla="*/ 0 h 256540"/>
                <a:gd name="connsiteX4-69" fmla="*/ 167640 w 198120"/>
                <a:gd name="connsiteY4-70" fmla="*/ 91440 h 256540"/>
                <a:gd name="connsiteX0-71" fmla="*/ 182880 w 213360"/>
                <a:gd name="connsiteY0-72" fmla="*/ 91440 h 256540"/>
                <a:gd name="connsiteX1-73" fmla="*/ 213360 w 213360"/>
                <a:gd name="connsiteY1-74" fmla="*/ 162560 h 256540"/>
                <a:gd name="connsiteX2-75" fmla="*/ 193040 w 213360"/>
                <a:gd name="connsiteY2-76" fmla="*/ 256540 h 256540"/>
                <a:gd name="connsiteX3-77" fmla="*/ 0 w 213360"/>
                <a:gd name="connsiteY3-78" fmla="*/ 0 h 256540"/>
                <a:gd name="connsiteX4-79" fmla="*/ 182880 w 213360"/>
                <a:gd name="connsiteY4-80" fmla="*/ 91440 h 25654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13360" h="256540">
                  <a:moveTo>
                    <a:pt x="182880" y="91440"/>
                  </a:moveTo>
                  <a:lnTo>
                    <a:pt x="213360" y="162560"/>
                  </a:lnTo>
                  <a:lnTo>
                    <a:pt x="193040" y="256540"/>
                  </a:lnTo>
                  <a:lnTo>
                    <a:pt x="0" y="0"/>
                  </a:lnTo>
                  <a:lnTo>
                    <a:pt x="182880" y="91440"/>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p:nvGrpSpPr>
          <p:grpSpPr>
            <a:xfrm>
              <a:off x="698770" y="2341133"/>
              <a:ext cx="10794459" cy="4516867"/>
              <a:chOff x="712973" y="3620500"/>
              <a:chExt cx="10794459" cy="4516867"/>
            </a:xfrm>
          </p:grpSpPr>
          <p:sp>
            <p:nvSpPr>
              <p:cNvPr id="3744" name="平行四边形 51"/>
              <p:cNvSpPr/>
              <p:nvPr/>
            </p:nvSpPr>
            <p:spPr>
              <a:xfrm rot="11144820">
                <a:off x="7901060" y="4114944"/>
                <a:ext cx="1297001" cy="580678"/>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06912"/>
                  <a:gd name="connsiteY0-1226" fmla="*/ 3563344 h 4770651"/>
                  <a:gd name="connsiteX1-1227" fmla="*/ 0 w 1806912"/>
                  <a:gd name="connsiteY1-1228" fmla="*/ 4160233 h 4770651"/>
                  <a:gd name="connsiteX2-1229" fmla="*/ 392692 w 1806912"/>
                  <a:gd name="connsiteY2-1230" fmla="*/ 851498 h 4770651"/>
                  <a:gd name="connsiteX3-1231" fmla="*/ 1806912 w 1806912"/>
                  <a:gd name="connsiteY3-1232" fmla="*/ -3 h 4770651"/>
                  <a:gd name="connsiteX4-1233" fmla="*/ 1587066 w 1806912"/>
                  <a:gd name="connsiteY4-1234" fmla="*/ 1075426 h 4770651"/>
                  <a:gd name="connsiteX5-1235" fmla="*/ 1410372 w 1806912"/>
                  <a:gd name="connsiteY5-1236" fmla="*/ 1842382 h 4770651"/>
                  <a:gd name="connsiteX6-1237" fmla="*/ 1055117 w 1806912"/>
                  <a:gd name="connsiteY6-1238" fmla="*/ 3357947 h 4770651"/>
                  <a:gd name="connsiteX7-1239" fmla="*/ 721505 w 1806912"/>
                  <a:gd name="connsiteY7-1240" fmla="*/ 4770651 h 4770651"/>
                  <a:gd name="connsiteX8-1241" fmla="*/ 1064891 w 1806912"/>
                  <a:gd name="connsiteY8-1242" fmla="*/ 3148563 h 4770651"/>
                  <a:gd name="connsiteX9-1243" fmla="*/ 450408 w 1806912"/>
                  <a:gd name="connsiteY9-1244" fmla="*/ 3563344 h 4770651"/>
                  <a:gd name="connsiteX0-1245" fmla="*/ 450408 w 1806912"/>
                  <a:gd name="connsiteY0-1246" fmla="*/ 3563344 h 5554336"/>
                  <a:gd name="connsiteX1-1247" fmla="*/ 0 w 1806912"/>
                  <a:gd name="connsiteY1-1248" fmla="*/ 4160233 h 5554336"/>
                  <a:gd name="connsiteX2-1249" fmla="*/ 392692 w 1806912"/>
                  <a:gd name="connsiteY2-1250" fmla="*/ 851498 h 5554336"/>
                  <a:gd name="connsiteX3-1251" fmla="*/ 1806912 w 1806912"/>
                  <a:gd name="connsiteY3-1252" fmla="*/ -3 h 5554336"/>
                  <a:gd name="connsiteX4-1253" fmla="*/ 1587066 w 1806912"/>
                  <a:gd name="connsiteY4-1254" fmla="*/ 1075426 h 5554336"/>
                  <a:gd name="connsiteX5-1255" fmla="*/ 1410372 w 1806912"/>
                  <a:gd name="connsiteY5-1256" fmla="*/ 1842382 h 5554336"/>
                  <a:gd name="connsiteX6-1257" fmla="*/ 1055117 w 1806912"/>
                  <a:gd name="connsiteY6-1258" fmla="*/ 3357947 h 5554336"/>
                  <a:gd name="connsiteX7-1259" fmla="*/ 721505 w 1806912"/>
                  <a:gd name="connsiteY7-1260" fmla="*/ 4770651 h 5554336"/>
                  <a:gd name="connsiteX8-1261" fmla="*/ 252115 w 1806912"/>
                  <a:gd name="connsiteY8-1262" fmla="*/ 5554337 h 5554336"/>
                  <a:gd name="connsiteX9-1263" fmla="*/ 450408 w 1806912"/>
                  <a:gd name="connsiteY9-1264" fmla="*/ 3563344 h 5554336"/>
                  <a:gd name="connsiteX0-1265" fmla="*/ 450408 w 1806912"/>
                  <a:gd name="connsiteY0-1266" fmla="*/ 3563344 h 5554336"/>
                  <a:gd name="connsiteX1-1267" fmla="*/ 0 w 1806912"/>
                  <a:gd name="connsiteY1-1268" fmla="*/ 4160233 h 5554336"/>
                  <a:gd name="connsiteX2-1269" fmla="*/ 392692 w 1806912"/>
                  <a:gd name="connsiteY2-1270" fmla="*/ 851498 h 5554336"/>
                  <a:gd name="connsiteX3-1271" fmla="*/ 1806912 w 1806912"/>
                  <a:gd name="connsiteY3-1272" fmla="*/ -3 h 5554336"/>
                  <a:gd name="connsiteX4-1273" fmla="*/ 1587066 w 1806912"/>
                  <a:gd name="connsiteY4-1274" fmla="*/ 1075426 h 5554336"/>
                  <a:gd name="connsiteX5-1275" fmla="*/ 1410372 w 1806912"/>
                  <a:gd name="connsiteY5-1276" fmla="*/ 1842382 h 5554336"/>
                  <a:gd name="connsiteX6-1277" fmla="*/ 1055117 w 1806912"/>
                  <a:gd name="connsiteY6-1278" fmla="*/ 3357947 h 5554336"/>
                  <a:gd name="connsiteX7-1279" fmla="*/ 923039 w 1806912"/>
                  <a:gd name="connsiteY7-1280" fmla="*/ 4131364 h 5554336"/>
                  <a:gd name="connsiteX8-1281" fmla="*/ 252115 w 1806912"/>
                  <a:gd name="connsiteY8-1282" fmla="*/ 5554337 h 5554336"/>
                  <a:gd name="connsiteX9-1283" fmla="*/ 450408 w 1806912"/>
                  <a:gd name="connsiteY9-1284" fmla="*/ 3563344 h 5554336"/>
                  <a:gd name="connsiteX0-1285" fmla="*/ 450408 w 1806912"/>
                  <a:gd name="connsiteY0-1286" fmla="*/ 3563344 h 5554336"/>
                  <a:gd name="connsiteX1-1287" fmla="*/ 0 w 1806912"/>
                  <a:gd name="connsiteY1-1288" fmla="*/ 4160233 h 5554336"/>
                  <a:gd name="connsiteX2-1289" fmla="*/ 392692 w 1806912"/>
                  <a:gd name="connsiteY2-1290" fmla="*/ 851498 h 5554336"/>
                  <a:gd name="connsiteX3-1291" fmla="*/ 1806912 w 1806912"/>
                  <a:gd name="connsiteY3-1292" fmla="*/ -3 h 5554336"/>
                  <a:gd name="connsiteX4-1293" fmla="*/ 1587066 w 1806912"/>
                  <a:gd name="connsiteY4-1294" fmla="*/ 1075426 h 5554336"/>
                  <a:gd name="connsiteX5-1295" fmla="*/ 1410372 w 1806912"/>
                  <a:gd name="connsiteY5-1296" fmla="*/ 1842382 h 5554336"/>
                  <a:gd name="connsiteX6-1297" fmla="*/ 1095565 w 1806912"/>
                  <a:gd name="connsiteY6-1298" fmla="*/ 3275178 h 5554336"/>
                  <a:gd name="connsiteX7-1299" fmla="*/ 923039 w 1806912"/>
                  <a:gd name="connsiteY7-1300" fmla="*/ 4131364 h 5554336"/>
                  <a:gd name="connsiteX8-1301" fmla="*/ 252115 w 1806912"/>
                  <a:gd name="connsiteY8-1302" fmla="*/ 5554337 h 5554336"/>
                  <a:gd name="connsiteX9-1303" fmla="*/ 450408 w 1806912"/>
                  <a:gd name="connsiteY9-1304" fmla="*/ 3563344 h 5554336"/>
                  <a:gd name="connsiteX0-1305" fmla="*/ 450408 w 1806912"/>
                  <a:gd name="connsiteY0-1306" fmla="*/ 3563344 h 4160233"/>
                  <a:gd name="connsiteX1-1307" fmla="*/ 0 w 1806912"/>
                  <a:gd name="connsiteY1-1308" fmla="*/ 4160233 h 4160233"/>
                  <a:gd name="connsiteX2-1309" fmla="*/ 392692 w 1806912"/>
                  <a:gd name="connsiteY2-1310" fmla="*/ 851498 h 4160233"/>
                  <a:gd name="connsiteX3-1311" fmla="*/ 1806912 w 1806912"/>
                  <a:gd name="connsiteY3-1312" fmla="*/ -3 h 4160233"/>
                  <a:gd name="connsiteX4-1313" fmla="*/ 1587066 w 1806912"/>
                  <a:gd name="connsiteY4-1314" fmla="*/ 1075426 h 4160233"/>
                  <a:gd name="connsiteX5-1315" fmla="*/ 1410372 w 1806912"/>
                  <a:gd name="connsiteY5-1316" fmla="*/ 1842382 h 4160233"/>
                  <a:gd name="connsiteX6-1317" fmla="*/ 1095565 w 1806912"/>
                  <a:gd name="connsiteY6-1318" fmla="*/ 3275178 h 4160233"/>
                  <a:gd name="connsiteX7-1319" fmla="*/ 923039 w 1806912"/>
                  <a:gd name="connsiteY7-1320" fmla="*/ 4131364 h 4160233"/>
                  <a:gd name="connsiteX8-1321" fmla="*/ 1484129 w 1806912"/>
                  <a:gd name="connsiteY8-1322" fmla="*/ 1179960 h 4160233"/>
                  <a:gd name="connsiteX9-1323" fmla="*/ 450408 w 1806912"/>
                  <a:gd name="connsiteY9-1324" fmla="*/ 3563344 h 4160233"/>
                  <a:gd name="connsiteX0-1325" fmla="*/ 727288 w 1806912"/>
                  <a:gd name="connsiteY0-1326" fmla="*/ 1998038 h 4160233"/>
                  <a:gd name="connsiteX1-1327" fmla="*/ 0 w 1806912"/>
                  <a:gd name="connsiteY1-1328" fmla="*/ 4160233 h 4160233"/>
                  <a:gd name="connsiteX2-1329" fmla="*/ 392692 w 1806912"/>
                  <a:gd name="connsiteY2-1330" fmla="*/ 851498 h 4160233"/>
                  <a:gd name="connsiteX3-1331" fmla="*/ 1806912 w 1806912"/>
                  <a:gd name="connsiteY3-1332" fmla="*/ -3 h 4160233"/>
                  <a:gd name="connsiteX4-1333" fmla="*/ 1587066 w 1806912"/>
                  <a:gd name="connsiteY4-1334" fmla="*/ 1075426 h 4160233"/>
                  <a:gd name="connsiteX5-1335" fmla="*/ 1410372 w 1806912"/>
                  <a:gd name="connsiteY5-1336" fmla="*/ 1842382 h 4160233"/>
                  <a:gd name="connsiteX6-1337" fmla="*/ 1095565 w 1806912"/>
                  <a:gd name="connsiteY6-1338" fmla="*/ 3275178 h 4160233"/>
                  <a:gd name="connsiteX7-1339" fmla="*/ 923039 w 1806912"/>
                  <a:gd name="connsiteY7-1340" fmla="*/ 4131364 h 4160233"/>
                  <a:gd name="connsiteX8-1341" fmla="*/ 1484129 w 1806912"/>
                  <a:gd name="connsiteY8-1342" fmla="*/ 1179960 h 4160233"/>
                  <a:gd name="connsiteX9-1343" fmla="*/ 727288 w 1806912"/>
                  <a:gd name="connsiteY9-1344" fmla="*/ 1998038 h 4160233"/>
                  <a:gd name="connsiteX0-1345" fmla="*/ 727288 w 1806912"/>
                  <a:gd name="connsiteY0-1346" fmla="*/ 2030803 h 4192998"/>
                  <a:gd name="connsiteX1-1347" fmla="*/ 0 w 1806912"/>
                  <a:gd name="connsiteY1-1348" fmla="*/ 4192998 h 4192998"/>
                  <a:gd name="connsiteX2-1349" fmla="*/ 392692 w 1806912"/>
                  <a:gd name="connsiteY2-1350" fmla="*/ 884263 h 4192998"/>
                  <a:gd name="connsiteX3-1351" fmla="*/ 1488046 w 1806912"/>
                  <a:gd name="connsiteY3-1352" fmla="*/ 331565 h 4192998"/>
                  <a:gd name="connsiteX4-1353" fmla="*/ 1806912 w 1806912"/>
                  <a:gd name="connsiteY4-1354" fmla="*/ 32762 h 4192998"/>
                  <a:gd name="connsiteX5-1355" fmla="*/ 1587066 w 1806912"/>
                  <a:gd name="connsiteY5-1356" fmla="*/ 1108191 h 4192998"/>
                  <a:gd name="connsiteX6-1357" fmla="*/ 1410372 w 1806912"/>
                  <a:gd name="connsiteY6-1358" fmla="*/ 1875147 h 4192998"/>
                  <a:gd name="connsiteX7-1359" fmla="*/ 1095565 w 1806912"/>
                  <a:gd name="connsiteY7-1360" fmla="*/ 3307943 h 4192998"/>
                  <a:gd name="connsiteX8-1361" fmla="*/ 923039 w 1806912"/>
                  <a:gd name="connsiteY8-1362" fmla="*/ 4164129 h 4192998"/>
                  <a:gd name="connsiteX9-1363" fmla="*/ 1484129 w 1806912"/>
                  <a:gd name="connsiteY9-1364" fmla="*/ 1212725 h 4192998"/>
                  <a:gd name="connsiteX10" fmla="*/ 727288 w 1806912"/>
                  <a:gd name="connsiteY10" fmla="*/ 2030803 h 4192998"/>
                  <a:gd name="connsiteX0-1365" fmla="*/ 727288 w 1806912"/>
                  <a:gd name="connsiteY0-1366" fmla="*/ 2043908 h 4206103"/>
                  <a:gd name="connsiteX1-1367" fmla="*/ 0 w 1806912"/>
                  <a:gd name="connsiteY1-1368" fmla="*/ 4206103 h 4206103"/>
                  <a:gd name="connsiteX2-1369" fmla="*/ 392692 w 1806912"/>
                  <a:gd name="connsiteY2-1370" fmla="*/ 897368 h 4206103"/>
                  <a:gd name="connsiteX3-1371" fmla="*/ 1456496 w 1806912"/>
                  <a:gd name="connsiteY3-1372" fmla="*/ 229543 h 4206103"/>
                  <a:gd name="connsiteX4-1373" fmla="*/ 1806912 w 1806912"/>
                  <a:gd name="connsiteY4-1374" fmla="*/ 45867 h 4206103"/>
                  <a:gd name="connsiteX5-1375" fmla="*/ 1587066 w 1806912"/>
                  <a:gd name="connsiteY5-1376" fmla="*/ 1121296 h 4206103"/>
                  <a:gd name="connsiteX6-1377" fmla="*/ 1410372 w 1806912"/>
                  <a:gd name="connsiteY6-1378" fmla="*/ 1888252 h 4206103"/>
                  <a:gd name="connsiteX7-1379" fmla="*/ 1095565 w 1806912"/>
                  <a:gd name="connsiteY7-1380" fmla="*/ 3321048 h 4206103"/>
                  <a:gd name="connsiteX8-1381" fmla="*/ 923039 w 1806912"/>
                  <a:gd name="connsiteY8-1382" fmla="*/ 4177234 h 4206103"/>
                  <a:gd name="connsiteX9-1383" fmla="*/ 1484129 w 1806912"/>
                  <a:gd name="connsiteY9-1384" fmla="*/ 1225830 h 4206103"/>
                  <a:gd name="connsiteX10-1385" fmla="*/ 727288 w 1806912"/>
                  <a:gd name="connsiteY10-1386" fmla="*/ 2043908 h 4206103"/>
                  <a:gd name="connsiteX0-1387" fmla="*/ 727288 w 1811727"/>
                  <a:gd name="connsiteY0-1388" fmla="*/ 1914339 h 4076534"/>
                  <a:gd name="connsiteX1-1389" fmla="*/ 0 w 1811727"/>
                  <a:gd name="connsiteY1-1390" fmla="*/ 4076534 h 4076534"/>
                  <a:gd name="connsiteX2-1391" fmla="*/ 392692 w 1811727"/>
                  <a:gd name="connsiteY2-1392" fmla="*/ 767799 h 4076534"/>
                  <a:gd name="connsiteX3-1393" fmla="*/ 1456496 w 1811727"/>
                  <a:gd name="connsiteY3-1394" fmla="*/ 99974 h 4076534"/>
                  <a:gd name="connsiteX4-1395" fmla="*/ 1811727 w 1811727"/>
                  <a:gd name="connsiteY4-1396" fmla="*/ 103818 h 4076534"/>
                  <a:gd name="connsiteX5-1397" fmla="*/ 1587066 w 1811727"/>
                  <a:gd name="connsiteY5-1398" fmla="*/ 991727 h 4076534"/>
                  <a:gd name="connsiteX6-1399" fmla="*/ 1410372 w 1811727"/>
                  <a:gd name="connsiteY6-1400" fmla="*/ 1758683 h 4076534"/>
                  <a:gd name="connsiteX7-1401" fmla="*/ 1095565 w 1811727"/>
                  <a:gd name="connsiteY7-1402" fmla="*/ 3191479 h 4076534"/>
                  <a:gd name="connsiteX8-1403" fmla="*/ 923039 w 1811727"/>
                  <a:gd name="connsiteY8-1404" fmla="*/ 4047665 h 4076534"/>
                  <a:gd name="connsiteX9-1405" fmla="*/ 1484129 w 1811727"/>
                  <a:gd name="connsiteY9-1406" fmla="*/ 1096261 h 4076534"/>
                  <a:gd name="connsiteX10-1407" fmla="*/ 727288 w 1811727"/>
                  <a:gd name="connsiteY10-1408" fmla="*/ 1914339 h 4076534"/>
                  <a:gd name="connsiteX0-1409" fmla="*/ 727288 w 1811727"/>
                  <a:gd name="connsiteY0-1410" fmla="*/ 1914339 h 4076534"/>
                  <a:gd name="connsiteX1-1411" fmla="*/ 0 w 1811727"/>
                  <a:gd name="connsiteY1-1412" fmla="*/ 4076534 h 4076534"/>
                  <a:gd name="connsiteX2-1413" fmla="*/ 1277012 w 1811727"/>
                  <a:gd name="connsiteY2-1414" fmla="*/ 1123160 h 4076534"/>
                  <a:gd name="connsiteX3-1415" fmla="*/ 1456496 w 1811727"/>
                  <a:gd name="connsiteY3-1416" fmla="*/ 99974 h 4076534"/>
                  <a:gd name="connsiteX4-1417" fmla="*/ 1811727 w 1811727"/>
                  <a:gd name="connsiteY4-1418" fmla="*/ 103818 h 4076534"/>
                  <a:gd name="connsiteX5-1419" fmla="*/ 1587066 w 1811727"/>
                  <a:gd name="connsiteY5-1420" fmla="*/ 991727 h 4076534"/>
                  <a:gd name="connsiteX6-1421" fmla="*/ 1410372 w 1811727"/>
                  <a:gd name="connsiteY6-1422" fmla="*/ 1758683 h 4076534"/>
                  <a:gd name="connsiteX7-1423" fmla="*/ 1095565 w 1811727"/>
                  <a:gd name="connsiteY7-1424" fmla="*/ 3191479 h 4076534"/>
                  <a:gd name="connsiteX8-1425" fmla="*/ 923039 w 1811727"/>
                  <a:gd name="connsiteY8-1426" fmla="*/ 4047665 h 4076534"/>
                  <a:gd name="connsiteX9-1427" fmla="*/ 1484129 w 1811727"/>
                  <a:gd name="connsiteY9-1428" fmla="*/ 1096261 h 4076534"/>
                  <a:gd name="connsiteX10-1429" fmla="*/ 727288 w 1811727"/>
                  <a:gd name="connsiteY10-1430" fmla="*/ 1914339 h 4076534"/>
                  <a:gd name="connsiteX0-1431" fmla="*/ 727288 w 1811727"/>
                  <a:gd name="connsiteY0-1432" fmla="*/ 1914339 h 4076534"/>
                  <a:gd name="connsiteX1-1433" fmla="*/ 0 w 1811727"/>
                  <a:gd name="connsiteY1-1434" fmla="*/ 4076534 h 4076534"/>
                  <a:gd name="connsiteX2-1435" fmla="*/ 1277012 w 1811727"/>
                  <a:gd name="connsiteY2-1436" fmla="*/ 1123160 h 4076534"/>
                  <a:gd name="connsiteX3-1437" fmla="*/ 1456496 w 1811727"/>
                  <a:gd name="connsiteY3-1438" fmla="*/ 99974 h 4076534"/>
                  <a:gd name="connsiteX4-1439" fmla="*/ 1811727 w 1811727"/>
                  <a:gd name="connsiteY4-1440" fmla="*/ 103818 h 4076534"/>
                  <a:gd name="connsiteX5-1441" fmla="*/ 1587066 w 1811727"/>
                  <a:gd name="connsiteY5-1442" fmla="*/ 991727 h 4076534"/>
                  <a:gd name="connsiteX6-1443" fmla="*/ 1410372 w 1811727"/>
                  <a:gd name="connsiteY6-1444" fmla="*/ 1758683 h 4076534"/>
                  <a:gd name="connsiteX7-1445" fmla="*/ 1095565 w 1811727"/>
                  <a:gd name="connsiteY7-1446" fmla="*/ 3191479 h 4076534"/>
                  <a:gd name="connsiteX8-1447" fmla="*/ 923039 w 1811727"/>
                  <a:gd name="connsiteY8-1448" fmla="*/ 4047665 h 4076534"/>
                  <a:gd name="connsiteX9-1449" fmla="*/ 1484129 w 1811727"/>
                  <a:gd name="connsiteY9-1450" fmla="*/ 1096261 h 4076534"/>
                  <a:gd name="connsiteX10-1451" fmla="*/ 727288 w 1811727"/>
                  <a:gd name="connsiteY10-1452" fmla="*/ 1914339 h 4076534"/>
                  <a:gd name="connsiteX0-1453" fmla="*/ 727288 w 1811727"/>
                  <a:gd name="connsiteY0-1454" fmla="*/ 1914339 h 4076534"/>
                  <a:gd name="connsiteX1-1455" fmla="*/ 0 w 1811727"/>
                  <a:gd name="connsiteY1-1456" fmla="*/ 4076534 h 4076534"/>
                  <a:gd name="connsiteX2-1457" fmla="*/ 1281123 w 1811727"/>
                  <a:gd name="connsiteY2-1458" fmla="*/ 1085288 h 4076534"/>
                  <a:gd name="connsiteX3-1459" fmla="*/ 1456496 w 1811727"/>
                  <a:gd name="connsiteY3-1460" fmla="*/ 99974 h 4076534"/>
                  <a:gd name="connsiteX4-1461" fmla="*/ 1811727 w 1811727"/>
                  <a:gd name="connsiteY4-1462" fmla="*/ 103818 h 4076534"/>
                  <a:gd name="connsiteX5-1463" fmla="*/ 1587066 w 1811727"/>
                  <a:gd name="connsiteY5-1464" fmla="*/ 991727 h 4076534"/>
                  <a:gd name="connsiteX6-1465" fmla="*/ 1410372 w 1811727"/>
                  <a:gd name="connsiteY6-1466" fmla="*/ 1758683 h 4076534"/>
                  <a:gd name="connsiteX7-1467" fmla="*/ 1095565 w 1811727"/>
                  <a:gd name="connsiteY7-1468" fmla="*/ 3191479 h 4076534"/>
                  <a:gd name="connsiteX8-1469" fmla="*/ 923039 w 1811727"/>
                  <a:gd name="connsiteY8-1470" fmla="*/ 4047665 h 4076534"/>
                  <a:gd name="connsiteX9-1471" fmla="*/ 1484129 w 1811727"/>
                  <a:gd name="connsiteY9-1472" fmla="*/ 1096261 h 4076534"/>
                  <a:gd name="connsiteX10-1473" fmla="*/ 727288 w 1811727"/>
                  <a:gd name="connsiteY10-1474" fmla="*/ 1914339 h 4076534"/>
                  <a:gd name="connsiteX0-1475" fmla="*/ 0 w 1084439"/>
                  <a:gd name="connsiteY0-1476" fmla="*/ 1914339 h 4047663"/>
                  <a:gd name="connsiteX1-1477" fmla="*/ 395475 w 1084439"/>
                  <a:gd name="connsiteY1-1478" fmla="*/ 2409114 h 4047663"/>
                  <a:gd name="connsiteX2-1479" fmla="*/ 553835 w 1084439"/>
                  <a:gd name="connsiteY2-1480" fmla="*/ 1085288 h 4047663"/>
                  <a:gd name="connsiteX3-1481" fmla="*/ 729208 w 1084439"/>
                  <a:gd name="connsiteY3-1482" fmla="*/ 99974 h 4047663"/>
                  <a:gd name="connsiteX4-1483" fmla="*/ 1084439 w 1084439"/>
                  <a:gd name="connsiteY4-1484" fmla="*/ 103818 h 4047663"/>
                  <a:gd name="connsiteX5-1485" fmla="*/ 859778 w 1084439"/>
                  <a:gd name="connsiteY5-1486" fmla="*/ 991727 h 4047663"/>
                  <a:gd name="connsiteX6-1487" fmla="*/ 683084 w 1084439"/>
                  <a:gd name="connsiteY6-1488" fmla="*/ 1758683 h 4047663"/>
                  <a:gd name="connsiteX7-1489" fmla="*/ 368277 w 1084439"/>
                  <a:gd name="connsiteY7-1490" fmla="*/ 3191479 h 4047663"/>
                  <a:gd name="connsiteX8-1491" fmla="*/ 195751 w 1084439"/>
                  <a:gd name="connsiteY8-1492" fmla="*/ 4047665 h 4047663"/>
                  <a:gd name="connsiteX9-1493" fmla="*/ 756841 w 1084439"/>
                  <a:gd name="connsiteY9-1494" fmla="*/ 1096261 h 4047663"/>
                  <a:gd name="connsiteX10-1495" fmla="*/ 0 w 1084439"/>
                  <a:gd name="connsiteY10-1496" fmla="*/ 1914339 h 4047663"/>
                  <a:gd name="connsiteX0-1497" fmla="*/ 0 w 1084439"/>
                  <a:gd name="connsiteY0-1498" fmla="*/ 1914339 h 4047663"/>
                  <a:gd name="connsiteX1-1499" fmla="*/ 305751 w 1084439"/>
                  <a:gd name="connsiteY1-1500" fmla="*/ 878260 h 4047663"/>
                  <a:gd name="connsiteX2-1501" fmla="*/ 553835 w 1084439"/>
                  <a:gd name="connsiteY2-1502" fmla="*/ 1085288 h 4047663"/>
                  <a:gd name="connsiteX3-1503" fmla="*/ 729208 w 1084439"/>
                  <a:gd name="connsiteY3-1504" fmla="*/ 99974 h 4047663"/>
                  <a:gd name="connsiteX4-1505" fmla="*/ 1084439 w 1084439"/>
                  <a:gd name="connsiteY4-1506" fmla="*/ 103818 h 4047663"/>
                  <a:gd name="connsiteX5-1507" fmla="*/ 859778 w 1084439"/>
                  <a:gd name="connsiteY5-1508" fmla="*/ 991727 h 4047663"/>
                  <a:gd name="connsiteX6-1509" fmla="*/ 683084 w 1084439"/>
                  <a:gd name="connsiteY6-1510" fmla="*/ 1758683 h 4047663"/>
                  <a:gd name="connsiteX7-1511" fmla="*/ 368277 w 1084439"/>
                  <a:gd name="connsiteY7-1512" fmla="*/ 3191479 h 4047663"/>
                  <a:gd name="connsiteX8-1513" fmla="*/ 195751 w 1084439"/>
                  <a:gd name="connsiteY8-1514" fmla="*/ 4047665 h 4047663"/>
                  <a:gd name="connsiteX9-1515" fmla="*/ 756841 w 1084439"/>
                  <a:gd name="connsiteY9-1516" fmla="*/ 1096261 h 4047663"/>
                  <a:gd name="connsiteX10-1517" fmla="*/ 0 w 1084439"/>
                  <a:gd name="connsiteY10-1518" fmla="*/ 1914339 h 4047663"/>
                  <a:gd name="connsiteX0-1519" fmla="*/ 291319 w 888688"/>
                  <a:gd name="connsiteY0-1520" fmla="*/ 2084070 h 4047663"/>
                  <a:gd name="connsiteX1-1521" fmla="*/ 110000 w 888688"/>
                  <a:gd name="connsiteY1-1522" fmla="*/ 878260 h 4047663"/>
                  <a:gd name="connsiteX2-1523" fmla="*/ 358084 w 888688"/>
                  <a:gd name="connsiteY2-1524" fmla="*/ 1085288 h 4047663"/>
                  <a:gd name="connsiteX3-1525" fmla="*/ 533457 w 888688"/>
                  <a:gd name="connsiteY3-1526" fmla="*/ 99974 h 4047663"/>
                  <a:gd name="connsiteX4-1527" fmla="*/ 888688 w 888688"/>
                  <a:gd name="connsiteY4-1528" fmla="*/ 103818 h 4047663"/>
                  <a:gd name="connsiteX5-1529" fmla="*/ 664027 w 888688"/>
                  <a:gd name="connsiteY5-1530" fmla="*/ 991727 h 4047663"/>
                  <a:gd name="connsiteX6-1531" fmla="*/ 487333 w 888688"/>
                  <a:gd name="connsiteY6-1532" fmla="*/ 1758683 h 4047663"/>
                  <a:gd name="connsiteX7-1533" fmla="*/ 172526 w 888688"/>
                  <a:gd name="connsiteY7-1534" fmla="*/ 3191479 h 4047663"/>
                  <a:gd name="connsiteX8-1535" fmla="*/ 0 w 888688"/>
                  <a:gd name="connsiteY8-1536" fmla="*/ 4047665 h 4047663"/>
                  <a:gd name="connsiteX9-1537" fmla="*/ 561090 w 888688"/>
                  <a:gd name="connsiteY9-1538" fmla="*/ 1096261 h 4047663"/>
                  <a:gd name="connsiteX10-1539" fmla="*/ 291319 w 888688"/>
                  <a:gd name="connsiteY10-1540" fmla="*/ 2084070 h 4047663"/>
                  <a:gd name="connsiteX0-1541" fmla="*/ 291319 w 888688"/>
                  <a:gd name="connsiteY0-1542" fmla="*/ 2084070 h 4047663"/>
                  <a:gd name="connsiteX1-1543" fmla="*/ 142344 w 888688"/>
                  <a:gd name="connsiteY1-1544" fmla="*/ 2261428 h 4047663"/>
                  <a:gd name="connsiteX2-1545" fmla="*/ 358084 w 888688"/>
                  <a:gd name="connsiteY2-1546" fmla="*/ 1085288 h 4047663"/>
                  <a:gd name="connsiteX3-1547" fmla="*/ 533457 w 888688"/>
                  <a:gd name="connsiteY3-1548" fmla="*/ 99974 h 4047663"/>
                  <a:gd name="connsiteX4-1549" fmla="*/ 888688 w 888688"/>
                  <a:gd name="connsiteY4-1550" fmla="*/ 103818 h 4047663"/>
                  <a:gd name="connsiteX5-1551" fmla="*/ 664027 w 888688"/>
                  <a:gd name="connsiteY5-1552" fmla="*/ 991727 h 4047663"/>
                  <a:gd name="connsiteX6-1553" fmla="*/ 487333 w 888688"/>
                  <a:gd name="connsiteY6-1554" fmla="*/ 1758683 h 4047663"/>
                  <a:gd name="connsiteX7-1555" fmla="*/ 172526 w 888688"/>
                  <a:gd name="connsiteY7-1556" fmla="*/ 3191479 h 4047663"/>
                  <a:gd name="connsiteX8-1557" fmla="*/ 0 w 888688"/>
                  <a:gd name="connsiteY8-1558" fmla="*/ 4047665 h 4047663"/>
                  <a:gd name="connsiteX9-1559" fmla="*/ 561090 w 888688"/>
                  <a:gd name="connsiteY9-1560" fmla="*/ 1096261 h 4047663"/>
                  <a:gd name="connsiteX10-1561" fmla="*/ 291319 w 888688"/>
                  <a:gd name="connsiteY10-1562" fmla="*/ 2084070 h 4047663"/>
                  <a:gd name="connsiteX0-1563" fmla="*/ 299081 w 888688"/>
                  <a:gd name="connsiteY0-1564" fmla="*/ 1973923 h 4047663"/>
                  <a:gd name="connsiteX1-1565" fmla="*/ 142344 w 888688"/>
                  <a:gd name="connsiteY1-1566" fmla="*/ 2261428 h 4047663"/>
                  <a:gd name="connsiteX2-1567" fmla="*/ 358084 w 888688"/>
                  <a:gd name="connsiteY2-1568" fmla="*/ 1085288 h 4047663"/>
                  <a:gd name="connsiteX3-1569" fmla="*/ 533457 w 888688"/>
                  <a:gd name="connsiteY3-1570" fmla="*/ 99974 h 4047663"/>
                  <a:gd name="connsiteX4-1571" fmla="*/ 888688 w 888688"/>
                  <a:gd name="connsiteY4-1572" fmla="*/ 103818 h 4047663"/>
                  <a:gd name="connsiteX5-1573" fmla="*/ 664027 w 888688"/>
                  <a:gd name="connsiteY5-1574" fmla="*/ 991727 h 4047663"/>
                  <a:gd name="connsiteX6-1575" fmla="*/ 487333 w 888688"/>
                  <a:gd name="connsiteY6-1576" fmla="*/ 1758683 h 4047663"/>
                  <a:gd name="connsiteX7-1577" fmla="*/ 172526 w 888688"/>
                  <a:gd name="connsiteY7-1578" fmla="*/ 3191479 h 4047663"/>
                  <a:gd name="connsiteX8-1579" fmla="*/ 0 w 888688"/>
                  <a:gd name="connsiteY8-1580" fmla="*/ 4047665 h 4047663"/>
                  <a:gd name="connsiteX9-1581" fmla="*/ 561090 w 888688"/>
                  <a:gd name="connsiteY9-1582" fmla="*/ 1096261 h 4047663"/>
                  <a:gd name="connsiteX10-1583" fmla="*/ 299081 w 888688"/>
                  <a:gd name="connsiteY10-1584" fmla="*/ 1973923 h 4047663"/>
                  <a:gd name="connsiteX0-1585" fmla="*/ 561090 w 888688"/>
                  <a:gd name="connsiteY0-1586" fmla="*/ 1096261 h 4047663"/>
                  <a:gd name="connsiteX1-1587" fmla="*/ 142344 w 888688"/>
                  <a:gd name="connsiteY1-1588" fmla="*/ 2261428 h 4047663"/>
                  <a:gd name="connsiteX2-1589" fmla="*/ 358084 w 888688"/>
                  <a:gd name="connsiteY2-1590" fmla="*/ 1085288 h 4047663"/>
                  <a:gd name="connsiteX3-1591" fmla="*/ 533457 w 888688"/>
                  <a:gd name="connsiteY3-1592" fmla="*/ 99974 h 4047663"/>
                  <a:gd name="connsiteX4-1593" fmla="*/ 888688 w 888688"/>
                  <a:gd name="connsiteY4-1594" fmla="*/ 103818 h 4047663"/>
                  <a:gd name="connsiteX5-1595" fmla="*/ 664027 w 888688"/>
                  <a:gd name="connsiteY5-1596" fmla="*/ 991727 h 4047663"/>
                  <a:gd name="connsiteX6-1597" fmla="*/ 487333 w 888688"/>
                  <a:gd name="connsiteY6-1598" fmla="*/ 1758683 h 4047663"/>
                  <a:gd name="connsiteX7-1599" fmla="*/ 172526 w 888688"/>
                  <a:gd name="connsiteY7-1600" fmla="*/ 3191479 h 4047663"/>
                  <a:gd name="connsiteX8-1601" fmla="*/ 0 w 888688"/>
                  <a:gd name="connsiteY8-1602" fmla="*/ 4047665 h 4047663"/>
                  <a:gd name="connsiteX9-1603" fmla="*/ 561090 w 888688"/>
                  <a:gd name="connsiteY9-1604" fmla="*/ 1096261 h 4047663"/>
                  <a:gd name="connsiteX0-1605" fmla="*/ 561090 w 888688"/>
                  <a:gd name="connsiteY0-1606" fmla="*/ 1096261 h 4047663"/>
                  <a:gd name="connsiteX1-1607" fmla="*/ 358084 w 888688"/>
                  <a:gd name="connsiteY1-1608" fmla="*/ 1085288 h 4047663"/>
                  <a:gd name="connsiteX2-1609" fmla="*/ 533457 w 888688"/>
                  <a:gd name="connsiteY2-1610" fmla="*/ 99974 h 4047663"/>
                  <a:gd name="connsiteX3-1611" fmla="*/ 888688 w 888688"/>
                  <a:gd name="connsiteY3-1612" fmla="*/ 103818 h 4047663"/>
                  <a:gd name="connsiteX4-1613" fmla="*/ 664027 w 888688"/>
                  <a:gd name="connsiteY4-1614" fmla="*/ 991727 h 4047663"/>
                  <a:gd name="connsiteX5-1615" fmla="*/ 487333 w 888688"/>
                  <a:gd name="connsiteY5-1616" fmla="*/ 1758683 h 4047663"/>
                  <a:gd name="connsiteX6-1617" fmla="*/ 172526 w 888688"/>
                  <a:gd name="connsiteY6-1618" fmla="*/ 3191479 h 4047663"/>
                  <a:gd name="connsiteX7-1619" fmla="*/ 0 w 888688"/>
                  <a:gd name="connsiteY7-1620" fmla="*/ 4047665 h 4047663"/>
                  <a:gd name="connsiteX8-1621" fmla="*/ 561090 w 888688"/>
                  <a:gd name="connsiteY8-1622" fmla="*/ 1096261 h 4047663"/>
                  <a:gd name="connsiteX0-1623" fmla="*/ 561090 w 888688"/>
                  <a:gd name="connsiteY0-1624" fmla="*/ 1096261 h 4047663"/>
                  <a:gd name="connsiteX1-1625" fmla="*/ 364480 w 888688"/>
                  <a:gd name="connsiteY1-1626" fmla="*/ 1045691 h 4047663"/>
                  <a:gd name="connsiteX2-1627" fmla="*/ 533457 w 888688"/>
                  <a:gd name="connsiteY2-1628" fmla="*/ 99974 h 4047663"/>
                  <a:gd name="connsiteX3-1629" fmla="*/ 888688 w 888688"/>
                  <a:gd name="connsiteY3-1630" fmla="*/ 103818 h 4047663"/>
                  <a:gd name="connsiteX4-1631" fmla="*/ 664027 w 888688"/>
                  <a:gd name="connsiteY4-1632" fmla="*/ 991727 h 4047663"/>
                  <a:gd name="connsiteX5-1633" fmla="*/ 487333 w 888688"/>
                  <a:gd name="connsiteY5-1634" fmla="*/ 1758683 h 4047663"/>
                  <a:gd name="connsiteX6-1635" fmla="*/ 172526 w 888688"/>
                  <a:gd name="connsiteY6-1636" fmla="*/ 3191479 h 4047663"/>
                  <a:gd name="connsiteX7-1637" fmla="*/ 0 w 888688"/>
                  <a:gd name="connsiteY7-1638" fmla="*/ 4047665 h 4047663"/>
                  <a:gd name="connsiteX8-1639" fmla="*/ 561090 w 888688"/>
                  <a:gd name="connsiteY8-1640" fmla="*/ 1096261 h 4047663"/>
                  <a:gd name="connsiteX0-1641" fmla="*/ 567026 w 888688"/>
                  <a:gd name="connsiteY0-1642" fmla="*/ 1022251 h 4047663"/>
                  <a:gd name="connsiteX1-1643" fmla="*/ 364480 w 888688"/>
                  <a:gd name="connsiteY1-1644" fmla="*/ 1045691 h 4047663"/>
                  <a:gd name="connsiteX2-1645" fmla="*/ 533457 w 888688"/>
                  <a:gd name="connsiteY2-1646" fmla="*/ 99974 h 4047663"/>
                  <a:gd name="connsiteX3-1647" fmla="*/ 888688 w 888688"/>
                  <a:gd name="connsiteY3-1648" fmla="*/ 103818 h 4047663"/>
                  <a:gd name="connsiteX4-1649" fmla="*/ 664027 w 888688"/>
                  <a:gd name="connsiteY4-1650" fmla="*/ 991727 h 4047663"/>
                  <a:gd name="connsiteX5-1651" fmla="*/ 487333 w 888688"/>
                  <a:gd name="connsiteY5-1652" fmla="*/ 1758683 h 4047663"/>
                  <a:gd name="connsiteX6-1653" fmla="*/ 172526 w 888688"/>
                  <a:gd name="connsiteY6-1654" fmla="*/ 3191479 h 4047663"/>
                  <a:gd name="connsiteX7-1655" fmla="*/ 0 w 888688"/>
                  <a:gd name="connsiteY7-1656" fmla="*/ 4047665 h 4047663"/>
                  <a:gd name="connsiteX8-1657" fmla="*/ 567026 w 888688"/>
                  <a:gd name="connsiteY8-1658" fmla="*/ 1022251 h 4047663"/>
                  <a:gd name="connsiteX0-1659" fmla="*/ 567027 w 888688"/>
                  <a:gd name="connsiteY0-1660" fmla="*/ 1022250 h 4047663"/>
                  <a:gd name="connsiteX1-1661" fmla="*/ 364480 w 888688"/>
                  <a:gd name="connsiteY1-1662" fmla="*/ 1045691 h 4047663"/>
                  <a:gd name="connsiteX2-1663" fmla="*/ 533457 w 888688"/>
                  <a:gd name="connsiteY2-1664" fmla="*/ 99974 h 4047663"/>
                  <a:gd name="connsiteX3-1665" fmla="*/ 888688 w 888688"/>
                  <a:gd name="connsiteY3-1666" fmla="*/ 103818 h 4047663"/>
                  <a:gd name="connsiteX4-1667" fmla="*/ 664027 w 888688"/>
                  <a:gd name="connsiteY4-1668" fmla="*/ 991727 h 4047663"/>
                  <a:gd name="connsiteX5-1669" fmla="*/ 487333 w 888688"/>
                  <a:gd name="connsiteY5-1670" fmla="*/ 1758683 h 4047663"/>
                  <a:gd name="connsiteX6-1671" fmla="*/ 172526 w 888688"/>
                  <a:gd name="connsiteY6-1672" fmla="*/ 3191479 h 4047663"/>
                  <a:gd name="connsiteX7-1673" fmla="*/ 0 w 888688"/>
                  <a:gd name="connsiteY7-1674" fmla="*/ 4047665 h 4047663"/>
                  <a:gd name="connsiteX8-1675" fmla="*/ 567027 w 888688"/>
                  <a:gd name="connsiteY8-1676" fmla="*/ 1022250 h 4047663"/>
                  <a:gd name="connsiteX0-1677" fmla="*/ 571202 w 892863"/>
                  <a:gd name="connsiteY0-1678" fmla="*/ 1022250 h 4071714"/>
                  <a:gd name="connsiteX1-1679" fmla="*/ 368655 w 892863"/>
                  <a:gd name="connsiteY1-1680" fmla="*/ 1045691 h 4071714"/>
                  <a:gd name="connsiteX2-1681" fmla="*/ 537632 w 892863"/>
                  <a:gd name="connsiteY2-1682" fmla="*/ 99974 h 4071714"/>
                  <a:gd name="connsiteX3-1683" fmla="*/ 892863 w 892863"/>
                  <a:gd name="connsiteY3-1684" fmla="*/ 103818 h 4071714"/>
                  <a:gd name="connsiteX4-1685" fmla="*/ 668202 w 892863"/>
                  <a:gd name="connsiteY4-1686" fmla="*/ 991727 h 4071714"/>
                  <a:gd name="connsiteX5-1687" fmla="*/ 491508 w 892863"/>
                  <a:gd name="connsiteY5-1688" fmla="*/ 1758683 h 4071714"/>
                  <a:gd name="connsiteX6-1689" fmla="*/ 176701 w 892863"/>
                  <a:gd name="connsiteY6-1690" fmla="*/ 3191479 h 4071714"/>
                  <a:gd name="connsiteX7-1691" fmla="*/ 4175 w 892863"/>
                  <a:gd name="connsiteY7-1692" fmla="*/ 4047665 h 4071714"/>
                  <a:gd name="connsiteX8-1693" fmla="*/ 344911 w 892863"/>
                  <a:gd name="connsiteY8-1694" fmla="*/ 2261904 h 4071714"/>
                  <a:gd name="connsiteX9-1695" fmla="*/ 571202 w 892863"/>
                  <a:gd name="connsiteY9-1696" fmla="*/ 1022250 h 4071714"/>
                  <a:gd name="connsiteX0-1697" fmla="*/ 784685 w 1106346"/>
                  <a:gd name="connsiteY0-1698" fmla="*/ 1022250 h 4071714"/>
                  <a:gd name="connsiteX1-1699" fmla="*/ 582138 w 1106346"/>
                  <a:gd name="connsiteY1-1700" fmla="*/ 1045691 h 4071714"/>
                  <a:gd name="connsiteX2-1701" fmla="*/ 751115 w 1106346"/>
                  <a:gd name="connsiteY2-1702" fmla="*/ 99974 h 4071714"/>
                  <a:gd name="connsiteX3-1703" fmla="*/ 1106346 w 1106346"/>
                  <a:gd name="connsiteY3-1704" fmla="*/ 103818 h 4071714"/>
                  <a:gd name="connsiteX4-1705" fmla="*/ 881685 w 1106346"/>
                  <a:gd name="connsiteY4-1706" fmla="*/ 991727 h 4071714"/>
                  <a:gd name="connsiteX5-1707" fmla="*/ 704991 w 1106346"/>
                  <a:gd name="connsiteY5-1708" fmla="*/ 1758683 h 4071714"/>
                  <a:gd name="connsiteX6-1709" fmla="*/ 390184 w 1106346"/>
                  <a:gd name="connsiteY6-1710" fmla="*/ 3191479 h 4071714"/>
                  <a:gd name="connsiteX7-1711" fmla="*/ 217658 w 1106346"/>
                  <a:gd name="connsiteY7-1712" fmla="*/ 4047665 h 4071714"/>
                  <a:gd name="connsiteX8-1713" fmla="*/ 0 w 1106346"/>
                  <a:gd name="connsiteY8-1714" fmla="*/ 1937672 h 4071714"/>
                  <a:gd name="connsiteX9-1715" fmla="*/ 784685 w 1106346"/>
                  <a:gd name="connsiteY9-1716" fmla="*/ 1022250 h 4071714"/>
                  <a:gd name="connsiteX0-1717" fmla="*/ 784685 w 1106346"/>
                  <a:gd name="connsiteY0-1718" fmla="*/ 1022250 h 4071714"/>
                  <a:gd name="connsiteX1-1719" fmla="*/ 582138 w 1106346"/>
                  <a:gd name="connsiteY1-1720" fmla="*/ 1045691 h 4071714"/>
                  <a:gd name="connsiteX2-1721" fmla="*/ 751115 w 1106346"/>
                  <a:gd name="connsiteY2-1722" fmla="*/ 99974 h 4071714"/>
                  <a:gd name="connsiteX3-1723" fmla="*/ 1106346 w 1106346"/>
                  <a:gd name="connsiteY3-1724" fmla="*/ 103818 h 4071714"/>
                  <a:gd name="connsiteX4-1725" fmla="*/ 881685 w 1106346"/>
                  <a:gd name="connsiteY4-1726" fmla="*/ 991727 h 4071714"/>
                  <a:gd name="connsiteX5-1727" fmla="*/ 704991 w 1106346"/>
                  <a:gd name="connsiteY5-1728" fmla="*/ 1758683 h 4071714"/>
                  <a:gd name="connsiteX6-1729" fmla="*/ 390184 w 1106346"/>
                  <a:gd name="connsiteY6-1730" fmla="*/ 3191479 h 4071714"/>
                  <a:gd name="connsiteX7-1731" fmla="*/ 217658 w 1106346"/>
                  <a:gd name="connsiteY7-1732" fmla="*/ 4047665 h 4071714"/>
                  <a:gd name="connsiteX8-1733" fmla="*/ 0 w 1106346"/>
                  <a:gd name="connsiteY8-1734" fmla="*/ 1937672 h 4071714"/>
                  <a:gd name="connsiteX9-1735" fmla="*/ 784685 w 1106346"/>
                  <a:gd name="connsiteY9-1736" fmla="*/ 1022250 h 4071714"/>
                  <a:gd name="connsiteX0-1737" fmla="*/ 784685 w 1106346"/>
                  <a:gd name="connsiteY0-1738" fmla="*/ 1022250 h 4051121"/>
                  <a:gd name="connsiteX1-1739" fmla="*/ 582138 w 1106346"/>
                  <a:gd name="connsiteY1-1740" fmla="*/ 1045691 h 4051121"/>
                  <a:gd name="connsiteX2-1741" fmla="*/ 751115 w 1106346"/>
                  <a:gd name="connsiteY2-1742" fmla="*/ 99974 h 4051121"/>
                  <a:gd name="connsiteX3-1743" fmla="*/ 1106346 w 1106346"/>
                  <a:gd name="connsiteY3-1744" fmla="*/ 103818 h 4051121"/>
                  <a:gd name="connsiteX4-1745" fmla="*/ 881685 w 1106346"/>
                  <a:gd name="connsiteY4-1746" fmla="*/ 991727 h 4051121"/>
                  <a:gd name="connsiteX5-1747" fmla="*/ 704991 w 1106346"/>
                  <a:gd name="connsiteY5-1748" fmla="*/ 1758683 h 4051121"/>
                  <a:gd name="connsiteX6-1749" fmla="*/ 390184 w 1106346"/>
                  <a:gd name="connsiteY6-1750" fmla="*/ 3191479 h 4051121"/>
                  <a:gd name="connsiteX7-1751" fmla="*/ 217658 w 1106346"/>
                  <a:gd name="connsiteY7-1752" fmla="*/ 4047665 h 4051121"/>
                  <a:gd name="connsiteX8-1753" fmla="*/ 102705 w 1106346"/>
                  <a:gd name="connsiteY8-1754" fmla="*/ 2885209 h 4051121"/>
                  <a:gd name="connsiteX9-1755" fmla="*/ 0 w 1106346"/>
                  <a:gd name="connsiteY9-1756" fmla="*/ 1937672 h 4051121"/>
                  <a:gd name="connsiteX10-1757" fmla="*/ 784685 w 1106346"/>
                  <a:gd name="connsiteY10-1758" fmla="*/ 1022250 h 4051121"/>
                  <a:gd name="connsiteX0-1759" fmla="*/ 985899 w 1307560"/>
                  <a:gd name="connsiteY0-1760" fmla="*/ 1022250 h 4051121"/>
                  <a:gd name="connsiteX1-1761" fmla="*/ 783352 w 1307560"/>
                  <a:gd name="connsiteY1-1762" fmla="*/ 1045691 h 4051121"/>
                  <a:gd name="connsiteX2-1763" fmla="*/ 952329 w 1307560"/>
                  <a:gd name="connsiteY2-1764" fmla="*/ 99974 h 4051121"/>
                  <a:gd name="connsiteX3-1765" fmla="*/ 1307560 w 1307560"/>
                  <a:gd name="connsiteY3-1766" fmla="*/ 103818 h 4051121"/>
                  <a:gd name="connsiteX4-1767" fmla="*/ 1082899 w 1307560"/>
                  <a:gd name="connsiteY4-1768" fmla="*/ 991727 h 4051121"/>
                  <a:gd name="connsiteX5-1769" fmla="*/ 906205 w 1307560"/>
                  <a:gd name="connsiteY5-1770" fmla="*/ 1758683 h 4051121"/>
                  <a:gd name="connsiteX6-1771" fmla="*/ 591398 w 1307560"/>
                  <a:gd name="connsiteY6-1772" fmla="*/ 3191479 h 4051121"/>
                  <a:gd name="connsiteX7-1773" fmla="*/ 418872 w 1307560"/>
                  <a:gd name="connsiteY7-1774" fmla="*/ 4047665 h 4051121"/>
                  <a:gd name="connsiteX8-1775" fmla="*/ 0 w 1307560"/>
                  <a:gd name="connsiteY8-1776" fmla="*/ 3636826 h 4051121"/>
                  <a:gd name="connsiteX9-1777" fmla="*/ 201214 w 1307560"/>
                  <a:gd name="connsiteY9-1778" fmla="*/ 1937672 h 4051121"/>
                  <a:gd name="connsiteX10-1779" fmla="*/ 985899 w 1307560"/>
                  <a:gd name="connsiteY10-1780" fmla="*/ 1022250 h 4051121"/>
                  <a:gd name="connsiteX0-1781" fmla="*/ 985899 w 1307560"/>
                  <a:gd name="connsiteY0-1782" fmla="*/ 1022250 h 4047663"/>
                  <a:gd name="connsiteX1-1783" fmla="*/ 783352 w 1307560"/>
                  <a:gd name="connsiteY1-1784" fmla="*/ 1045691 h 4047663"/>
                  <a:gd name="connsiteX2-1785" fmla="*/ 952329 w 1307560"/>
                  <a:gd name="connsiteY2-1786" fmla="*/ 99974 h 4047663"/>
                  <a:gd name="connsiteX3-1787" fmla="*/ 1307560 w 1307560"/>
                  <a:gd name="connsiteY3-1788" fmla="*/ 103818 h 4047663"/>
                  <a:gd name="connsiteX4-1789" fmla="*/ 1082899 w 1307560"/>
                  <a:gd name="connsiteY4-1790" fmla="*/ 991727 h 4047663"/>
                  <a:gd name="connsiteX5-1791" fmla="*/ 906205 w 1307560"/>
                  <a:gd name="connsiteY5-1792" fmla="*/ 1758683 h 4047663"/>
                  <a:gd name="connsiteX6-1793" fmla="*/ 591398 w 1307560"/>
                  <a:gd name="connsiteY6-1794" fmla="*/ 3191479 h 4047663"/>
                  <a:gd name="connsiteX7-1795" fmla="*/ 418872 w 1307560"/>
                  <a:gd name="connsiteY7-1796" fmla="*/ 4047665 h 4047663"/>
                  <a:gd name="connsiteX8-1797" fmla="*/ 245950 w 1307560"/>
                  <a:gd name="connsiteY8-1798" fmla="*/ 3902327 h 4047663"/>
                  <a:gd name="connsiteX9-1799" fmla="*/ 0 w 1307560"/>
                  <a:gd name="connsiteY9-1800" fmla="*/ 3636826 h 4047663"/>
                  <a:gd name="connsiteX10-1801" fmla="*/ 201214 w 1307560"/>
                  <a:gd name="connsiteY10-1802" fmla="*/ 1937672 h 4047663"/>
                  <a:gd name="connsiteX11" fmla="*/ 985899 w 1307560"/>
                  <a:gd name="connsiteY11" fmla="*/ 1022250 h 4047663"/>
                  <a:gd name="connsiteX0-1803" fmla="*/ 985899 w 1307560"/>
                  <a:gd name="connsiteY0-1804" fmla="*/ 1022250 h 4047663"/>
                  <a:gd name="connsiteX1-1805" fmla="*/ 783352 w 1307560"/>
                  <a:gd name="connsiteY1-1806" fmla="*/ 1045691 h 4047663"/>
                  <a:gd name="connsiteX2-1807" fmla="*/ 952329 w 1307560"/>
                  <a:gd name="connsiteY2-1808" fmla="*/ 99974 h 4047663"/>
                  <a:gd name="connsiteX3-1809" fmla="*/ 1307560 w 1307560"/>
                  <a:gd name="connsiteY3-1810" fmla="*/ 103818 h 4047663"/>
                  <a:gd name="connsiteX4-1811" fmla="*/ 1082899 w 1307560"/>
                  <a:gd name="connsiteY4-1812" fmla="*/ 991727 h 4047663"/>
                  <a:gd name="connsiteX5-1813" fmla="*/ 906205 w 1307560"/>
                  <a:gd name="connsiteY5-1814" fmla="*/ 1758683 h 4047663"/>
                  <a:gd name="connsiteX6-1815" fmla="*/ 591398 w 1307560"/>
                  <a:gd name="connsiteY6-1816" fmla="*/ 3191479 h 4047663"/>
                  <a:gd name="connsiteX7-1817" fmla="*/ 418872 w 1307560"/>
                  <a:gd name="connsiteY7-1818" fmla="*/ 4047665 h 4047663"/>
                  <a:gd name="connsiteX8-1819" fmla="*/ 382802 w 1307560"/>
                  <a:gd name="connsiteY8-1820" fmla="*/ 3259908 h 4047663"/>
                  <a:gd name="connsiteX9-1821" fmla="*/ 0 w 1307560"/>
                  <a:gd name="connsiteY9-1822" fmla="*/ 3636826 h 4047663"/>
                  <a:gd name="connsiteX10-1823" fmla="*/ 201214 w 1307560"/>
                  <a:gd name="connsiteY10-1824" fmla="*/ 1937672 h 4047663"/>
                  <a:gd name="connsiteX11-1825" fmla="*/ 985899 w 1307560"/>
                  <a:gd name="connsiteY11-1826" fmla="*/ 1022250 h 4047663"/>
                  <a:gd name="connsiteX0-1827" fmla="*/ 985899 w 1307560"/>
                  <a:gd name="connsiteY0-1828" fmla="*/ 1022250 h 4047663"/>
                  <a:gd name="connsiteX1-1829" fmla="*/ 783352 w 1307560"/>
                  <a:gd name="connsiteY1-1830" fmla="*/ 1045691 h 4047663"/>
                  <a:gd name="connsiteX2-1831" fmla="*/ 952329 w 1307560"/>
                  <a:gd name="connsiteY2-1832" fmla="*/ 99974 h 4047663"/>
                  <a:gd name="connsiteX3-1833" fmla="*/ 1307560 w 1307560"/>
                  <a:gd name="connsiteY3-1834" fmla="*/ 103818 h 4047663"/>
                  <a:gd name="connsiteX4-1835" fmla="*/ 1082899 w 1307560"/>
                  <a:gd name="connsiteY4-1836" fmla="*/ 991727 h 4047663"/>
                  <a:gd name="connsiteX5-1837" fmla="*/ 906205 w 1307560"/>
                  <a:gd name="connsiteY5-1838" fmla="*/ 1758683 h 4047663"/>
                  <a:gd name="connsiteX6-1839" fmla="*/ 591398 w 1307560"/>
                  <a:gd name="connsiteY6-1840" fmla="*/ 3191479 h 4047663"/>
                  <a:gd name="connsiteX7-1841" fmla="*/ 418872 w 1307560"/>
                  <a:gd name="connsiteY7-1842" fmla="*/ 4047665 h 4047663"/>
                  <a:gd name="connsiteX8-1843" fmla="*/ 400900 w 1307560"/>
                  <a:gd name="connsiteY8-1844" fmla="*/ 3750177 h 4047663"/>
                  <a:gd name="connsiteX9-1845" fmla="*/ 382802 w 1307560"/>
                  <a:gd name="connsiteY9-1846" fmla="*/ 3259908 h 4047663"/>
                  <a:gd name="connsiteX10-1847" fmla="*/ 0 w 1307560"/>
                  <a:gd name="connsiteY10-1848" fmla="*/ 3636826 h 4047663"/>
                  <a:gd name="connsiteX11-1849" fmla="*/ 201214 w 1307560"/>
                  <a:gd name="connsiteY11-1850" fmla="*/ 1937672 h 4047663"/>
                  <a:gd name="connsiteX12" fmla="*/ 985899 w 1307560"/>
                  <a:gd name="connsiteY12" fmla="*/ 1022250 h 4047663"/>
                  <a:gd name="connsiteX0-1851" fmla="*/ 1284355 w 1606016"/>
                  <a:gd name="connsiteY0-1852" fmla="*/ 1022250 h 4106236"/>
                  <a:gd name="connsiteX1-1853" fmla="*/ 1081808 w 1606016"/>
                  <a:gd name="connsiteY1-1854" fmla="*/ 1045691 h 4106236"/>
                  <a:gd name="connsiteX2-1855" fmla="*/ 1250785 w 1606016"/>
                  <a:gd name="connsiteY2-1856" fmla="*/ 99974 h 4106236"/>
                  <a:gd name="connsiteX3-1857" fmla="*/ 1606016 w 1606016"/>
                  <a:gd name="connsiteY3-1858" fmla="*/ 103818 h 4106236"/>
                  <a:gd name="connsiteX4-1859" fmla="*/ 1381355 w 1606016"/>
                  <a:gd name="connsiteY4-1860" fmla="*/ 991727 h 4106236"/>
                  <a:gd name="connsiteX5-1861" fmla="*/ 1204661 w 1606016"/>
                  <a:gd name="connsiteY5-1862" fmla="*/ 1758683 h 4106236"/>
                  <a:gd name="connsiteX6-1863" fmla="*/ 889854 w 1606016"/>
                  <a:gd name="connsiteY6-1864" fmla="*/ 3191479 h 4106236"/>
                  <a:gd name="connsiteX7-1865" fmla="*/ 717328 w 1606016"/>
                  <a:gd name="connsiteY7-1866" fmla="*/ 4047665 h 4106236"/>
                  <a:gd name="connsiteX8-1867" fmla="*/ 0 w 1606016"/>
                  <a:gd name="connsiteY8-1868" fmla="*/ 4106237 h 4106236"/>
                  <a:gd name="connsiteX9-1869" fmla="*/ 681258 w 1606016"/>
                  <a:gd name="connsiteY9-1870" fmla="*/ 3259908 h 4106236"/>
                  <a:gd name="connsiteX10-1871" fmla="*/ 298456 w 1606016"/>
                  <a:gd name="connsiteY10-1872" fmla="*/ 3636826 h 4106236"/>
                  <a:gd name="connsiteX11-1873" fmla="*/ 499670 w 1606016"/>
                  <a:gd name="connsiteY11-1874" fmla="*/ 1937672 h 4106236"/>
                  <a:gd name="connsiteX12-1875" fmla="*/ 1284355 w 1606016"/>
                  <a:gd name="connsiteY12-1876" fmla="*/ 1022250 h 4106236"/>
                  <a:gd name="connsiteX0-1877" fmla="*/ 1284355 w 1606016"/>
                  <a:gd name="connsiteY0-1878" fmla="*/ 1022250 h 4106236"/>
                  <a:gd name="connsiteX1-1879" fmla="*/ 1081808 w 1606016"/>
                  <a:gd name="connsiteY1-1880" fmla="*/ 1045691 h 4106236"/>
                  <a:gd name="connsiteX2-1881" fmla="*/ 1250785 w 1606016"/>
                  <a:gd name="connsiteY2-1882" fmla="*/ 99974 h 4106236"/>
                  <a:gd name="connsiteX3-1883" fmla="*/ 1606016 w 1606016"/>
                  <a:gd name="connsiteY3-1884" fmla="*/ 103818 h 4106236"/>
                  <a:gd name="connsiteX4-1885" fmla="*/ 1381355 w 1606016"/>
                  <a:gd name="connsiteY4-1886" fmla="*/ 991727 h 4106236"/>
                  <a:gd name="connsiteX5-1887" fmla="*/ 1204661 w 1606016"/>
                  <a:gd name="connsiteY5-1888" fmla="*/ 1758683 h 4106236"/>
                  <a:gd name="connsiteX6-1889" fmla="*/ 889854 w 1606016"/>
                  <a:gd name="connsiteY6-1890" fmla="*/ 3191479 h 4106236"/>
                  <a:gd name="connsiteX7-1891" fmla="*/ 717328 w 1606016"/>
                  <a:gd name="connsiteY7-1892" fmla="*/ 4047665 h 4106236"/>
                  <a:gd name="connsiteX8-1893" fmla="*/ 0 w 1606016"/>
                  <a:gd name="connsiteY8-1894" fmla="*/ 4106237 h 4106236"/>
                  <a:gd name="connsiteX9-1895" fmla="*/ 681258 w 1606016"/>
                  <a:gd name="connsiteY9-1896" fmla="*/ 3259908 h 4106236"/>
                  <a:gd name="connsiteX10-1897" fmla="*/ 298456 w 1606016"/>
                  <a:gd name="connsiteY10-1898" fmla="*/ 3636826 h 4106236"/>
                  <a:gd name="connsiteX11-1899" fmla="*/ 499670 w 1606016"/>
                  <a:gd name="connsiteY11-1900" fmla="*/ 1937672 h 4106236"/>
                  <a:gd name="connsiteX12-1901" fmla="*/ 1284355 w 1606016"/>
                  <a:gd name="connsiteY12-1902" fmla="*/ 1022250 h 4106236"/>
                  <a:gd name="connsiteX0-1903" fmla="*/ 1284355 w 1606016"/>
                  <a:gd name="connsiteY0-1904" fmla="*/ 1022250 h 4106236"/>
                  <a:gd name="connsiteX1-1905" fmla="*/ 1081808 w 1606016"/>
                  <a:gd name="connsiteY1-1906" fmla="*/ 1045691 h 4106236"/>
                  <a:gd name="connsiteX2-1907" fmla="*/ 1250785 w 1606016"/>
                  <a:gd name="connsiteY2-1908" fmla="*/ 99974 h 4106236"/>
                  <a:gd name="connsiteX3-1909" fmla="*/ 1606016 w 1606016"/>
                  <a:gd name="connsiteY3-1910" fmla="*/ 103818 h 4106236"/>
                  <a:gd name="connsiteX4-1911" fmla="*/ 1381355 w 1606016"/>
                  <a:gd name="connsiteY4-1912" fmla="*/ 991727 h 4106236"/>
                  <a:gd name="connsiteX5-1913" fmla="*/ 1204661 w 1606016"/>
                  <a:gd name="connsiteY5-1914" fmla="*/ 1758683 h 4106236"/>
                  <a:gd name="connsiteX6-1915" fmla="*/ 889854 w 1606016"/>
                  <a:gd name="connsiteY6-1916" fmla="*/ 3191479 h 4106236"/>
                  <a:gd name="connsiteX7-1917" fmla="*/ 717328 w 1606016"/>
                  <a:gd name="connsiteY7-1918" fmla="*/ 4047665 h 4106236"/>
                  <a:gd name="connsiteX8-1919" fmla="*/ 193816 w 1606016"/>
                  <a:gd name="connsiteY8-1920" fmla="*/ 4098428 h 4106236"/>
                  <a:gd name="connsiteX9-1921" fmla="*/ 0 w 1606016"/>
                  <a:gd name="connsiteY9-1922" fmla="*/ 4106237 h 4106236"/>
                  <a:gd name="connsiteX10-1923" fmla="*/ 681258 w 1606016"/>
                  <a:gd name="connsiteY10-1924" fmla="*/ 3259908 h 4106236"/>
                  <a:gd name="connsiteX11-1925" fmla="*/ 298456 w 1606016"/>
                  <a:gd name="connsiteY11-1926" fmla="*/ 3636826 h 4106236"/>
                  <a:gd name="connsiteX12-1927" fmla="*/ 499670 w 1606016"/>
                  <a:gd name="connsiteY12-1928" fmla="*/ 1937672 h 4106236"/>
                  <a:gd name="connsiteX13" fmla="*/ 1284355 w 1606016"/>
                  <a:gd name="connsiteY13" fmla="*/ 1022250 h 4106236"/>
                  <a:gd name="connsiteX0-1929" fmla="*/ 1339851 w 1661512"/>
                  <a:gd name="connsiteY0-1930" fmla="*/ 1022250 h 4617508"/>
                  <a:gd name="connsiteX1-1931" fmla="*/ 1137304 w 1661512"/>
                  <a:gd name="connsiteY1-1932" fmla="*/ 1045691 h 4617508"/>
                  <a:gd name="connsiteX2-1933" fmla="*/ 1306281 w 1661512"/>
                  <a:gd name="connsiteY2-1934" fmla="*/ 99974 h 4617508"/>
                  <a:gd name="connsiteX3-1935" fmla="*/ 1661512 w 1661512"/>
                  <a:gd name="connsiteY3-1936" fmla="*/ 103818 h 4617508"/>
                  <a:gd name="connsiteX4-1937" fmla="*/ 1436851 w 1661512"/>
                  <a:gd name="connsiteY4-1938" fmla="*/ 991727 h 4617508"/>
                  <a:gd name="connsiteX5-1939" fmla="*/ 1260157 w 1661512"/>
                  <a:gd name="connsiteY5-1940" fmla="*/ 1758683 h 4617508"/>
                  <a:gd name="connsiteX6-1941" fmla="*/ 945350 w 1661512"/>
                  <a:gd name="connsiteY6-1942" fmla="*/ 3191479 h 4617508"/>
                  <a:gd name="connsiteX7-1943" fmla="*/ 772824 w 1661512"/>
                  <a:gd name="connsiteY7-1944" fmla="*/ 4047665 h 4617508"/>
                  <a:gd name="connsiteX8-1945" fmla="*/ 0 w 1661512"/>
                  <a:gd name="connsiteY8-1946" fmla="*/ 4617508 h 4617508"/>
                  <a:gd name="connsiteX9-1947" fmla="*/ 55496 w 1661512"/>
                  <a:gd name="connsiteY9-1948" fmla="*/ 4106237 h 4617508"/>
                  <a:gd name="connsiteX10-1949" fmla="*/ 736754 w 1661512"/>
                  <a:gd name="connsiteY10-1950" fmla="*/ 3259908 h 4617508"/>
                  <a:gd name="connsiteX11-1951" fmla="*/ 353952 w 1661512"/>
                  <a:gd name="connsiteY11-1952" fmla="*/ 3636826 h 4617508"/>
                  <a:gd name="connsiteX12-1953" fmla="*/ 555166 w 1661512"/>
                  <a:gd name="connsiteY12-1954" fmla="*/ 1937672 h 4617508"/>
                  <a:gd name="connsiteX13-1955" fmla="*/ 1339851 w 1661512"/>
                  <a:gd name="connsiteY13-1956" fmla="*/ 1022250 h 4617508"/>
                  <a:gd name="connsiteX0-1957" fmla="*/ 1339851 w 2003925"/>
                  <a:gd name="connsiteY0-1958" fmla="*/ 951328 h 4546586"/>
                  <a:gd name="connsiteX1-1959" fmla="*/ 1137304 w 2003925"/>
                  <a:gd name="connsiteY1-1960" fmla="*/ 974769 h 4546586"/>
                  <a:gd name="connsiteX2-1961" fmla="*/ 1306281 w 2003925"/>
                  <a:gd name="connsiteY2-1962" fmla="*/ 29052 h 4546586"/>
                  <a:gd name="connsiteX3-1963" fmla="*/ 2003925 w 2003925"/>
                  <a:gd name="connsiteY3-1964" fmla="*/ 433865 h 4546586"/>
                  <a:gd name="connsiteX4-1965" fmla="*/ 1436851 w 2003925"/>
                  <a:gd name="connsiteY4-1966" fmla="*/ 920805 h 4546586"/>
                  <a:gd name="connsiteX5-1967" fmla="*/ 1260157 w 2003925"/>
                  <a:gd name="connsiteY5-1968" fmla="*/ 1687761 h 4546586"/>
                  <a:gd name="connsiteX6-1969" fmla="*/ 945350 w 2003925"/>
                  <a:gd name="connsiteY6-1970" fmla="*/ 3120557 h 4546586"/>
                  <a:gd name="connsiteX7-1971" fmla="*/ 772824 w 2003925"/>
                  <a:gd name="connsiteY7-1972" fmla="*/ 3976743 h 4546586"/>
                  <a:gd name="connsiteX8-1973" fmla="*/ 0 w 2003925"/>
                  <a:gd name="connsiteY8-1974" fmla="*/ 4546586 h 4546586"/>
                  <a:gd name="connsiteX9-1975" fmla="*/ 55496 w 2003925"/>
                  <a:gd name="connsiteY9-1976" fmla="*/ 4035315 h 4546586"/>
                  <a:gd name="connsiteX10-1977" fmla="*/ 736754 w 2003925"/>
                  <a:gd name="connsiteY10-1978" fmla="*/ 3188986 h 4546586"/>
                  <a:gd name="connsiteX11-1979" fmla="*/ 353952 w 2003925"/>
                  <a:gd name="connsiteY11-1980" fmla="*/ 3565904 h 4546586"/>
                  <a:gd name="connsiteX12-1981" fmla="*/ 555166 w 2003925"/>
                  <a:gd name="connsiteY12-1982" fmla="*/ 1866750 h 4546586"/>
                  <a:gd name="connsiteX13-1983" fmla="*/ 1339851 w 2003925"/>
                  <a:gd name="connsiteY13-1984" fmla="*/ 951328 h 4546586"/>
                  <a:gd name="connsiteX0-1985" fmla="*/ 1339851 w 2003925"/>
                  <a:gd name="connsiteY0-1986" fmla="*/ 951328 h 4546586"/>
                  <a:gd name="connsiteX1-1987" fmla="*/ 1137304 w 2003925"/>
                  <a:gd name="connsiteY1-1988" fmla="*/ 974769 h 4546586"/>
                  <a:gd name="connsiteX2-1989" fmla="*/ 1306281 w 2003925"/>
                  <a:gd name="connsiteY2-1990" fmla="*/ 29052 h 4546586"/>
                  <a:gd name="connsiteX3-1991" fmla="*/ 2003925 w 2003925"/>
                  <a:gd name="connsiteY3-1992" fmla="*/ 433865 h 4546586"/>
                  <a:gd name="connsiteX4-1993" fmla="*/ 1534938 w 2003925"/>
                  <a:gd name="connsiteY4-1994" fmla="*/ 1350473 h 4546586"/>
                  <a:gd name="connsiteX5-1995" fmla="*/ 1260157 w 2003925"/>
                  <a:gd name="connsiteY5-1996" fmla="*/ 1687761 h 4546586"/>
                  <a:gd name="connsiteX6-1997" fmla="*/ 945350 w 2003925"/>
                  <a:gd name="connsiteY6-1998" fmla="*/ 3120557 h 4546586"/>
                  <a:gd name="connsiteX7-1999" fmla="*/ 772824 w 2003925"/>
                  <a:gd name="connsiteY7-2000" fmla="*/ 3976743 h 4546586"/>
                  <a:gd name="connsiteX8-2001" fmla="*/ 0 w 2003925"/>
                  <a:gd name="connsiteY8-2002" fmla="*/ 4546586 h 4546586"/>
                  <a:gd name="connsiteX9-2003" fmla="*/ 55496 w 2003925"/>
                  <a:gd name="connsiteY9-2004" fmla="*/ 4035315 h 4546586"/>
                  <a:gd name="connsiteX10-2005" fmla="*/ 736754 w 2003925"/>
                  <a:gd name="connsiteY10-2006" fmla="*/ 3188986 h 4546586"/>
                  <a:gd name="connsiteX11-2007" fmla="*/ 353952 w 2003925"/>
                  <a:gd name="connsiteY11-2008" fmla="*/ 3565904 h 4546586"/>
                  <a:gd name="connsiteX12-2009" fmla="*/ 555166 w 2003925"/>
                  <a:gd name="connsiteY12-2010" fmla="*/ 1866750 h 4546586"/>
                  <a:gd name="connsiteX13-2011" fmla="*/ 1339851 w 2003925"/>
                  <a:gd name="connsiteY13-2012" fmla="*/ 951328 h 4546586"/>
                  <a:gd name="connsiteX0-2013" fmla="*/ 1339851 w 2003925"/>
                  <a:gd name="connsiteY0-2014" fmla="*/ 951328 h 4546586"/>
                  <a:gd name="connsiteX1-2015" fmla="*/ 1137304 w 2003925"/>
                  <a:gd name="connsiteY1-2016" fmla="*/ 974769 h 4546586"/>
                  <a:gd name="connsiteX2-2017" fmla="*/ 1306281 w 2003925"/>
                  <a:gd name="connsiteY2-2018" fmla="*/ 29052 h 4546586"/>
                  <a:gd name="connsiteX3-2019" fmla="*/ 2003925 w 2003925"/>
                  <a:gd name="connsiteY3-2020" fmla="*/ 433865 h 4546586"/>
                  <a:gd name="connsiteX4-2021" fmla="*/ 1536533 w 2003925"/>
                  <a:gd name="connsiteY4-2022" fmla="*/ 1297129 h 4546586"/>
                  <a:gd name="connsiteX5-2023" fmla="*/ 1260157 w 2003925"/>
                  <a:gd name="connsiteY5-2024" fmla="*/ 1687761 h 4546586"/>
                  <a:gd name="connsiteX6-2025" fmla="*/ 945350 w 2003925"/>
                  <a:gd name="connsiteY6-2026" fmla="*/ 3120557 h 4546586"/>
                  <a:gd name="connsiteX7-2027" fmla="*/ 772824 w 2003925"/>
                  <a:gd name="connsiteY7-2028" fmla="*/ 3976743 h 4546586"/>
                  <a:gd name="connsiteX8-2029" fmla="*/ 0 w 2003925"/>
                  <a:gd name="connsiteY8-2030" fmla="*/ 4546586 h 4546586"/>
                  <a:gd name="connsiteX9-2031" fmla="*/ 55496 w 2003925"/>
                  <a:gd name="connsiteY9-2032" fmla="*/ 4035315 h 4546586"/>
                  <a:gd name="connsiteX10-2033" fmla="*/ 736754 w 2003925"/>
                  <a:gd name="connsiteY10-2034" fmla="*/ 3188986 h 4546586"/>
                  <a:gd name="connsiteX11-2035" fmla="*/ 353952 w 2003925"/>
                  <a:gd name="connsiteY11-2036" fmla="*/ 3565904 h 4546586"/>
                  <a:gd name="connsiteX12-2037" fmla="*/ 555166 w 2003925"/>
                  <a:gd name="connsiteY12-2038" fmla="*/ 1866750 h 4546586"/>
                  <a:gd name="connsiteX13-2039" fmla="*/ 1339851 w 2003925"/>
                  <a:gd name="connsiteY13-2040" fmla="*/ 951328 h 4546586"/>
                  <a:gd name="connsiteX0-2041" fmla="*/ 1339851 w 2003925"/>
                  <a:gd name="connsiteY0-2042" fmla="*/ 951328 h 4546586"/>
                  <a:gd name="connsiteX1-2043" fmla="*/ 1137304 w 2003925"/>
                  <a:gd name="connsiteY1-2044" fmla="*/ 974769 h 4546586"/>
                  <a:gd name="connsiteX2-2045" fmla="*/ 1306281 w 2003925"/>
                  <a:gd name="connsiteY2-2046" fmla="*/ 29052 h 4546586"/>
                  <a:gd name="connsiteX3-2047" fmla="*/ 2003925 w 2003925"/>
                  <a:gd name="connsiteY3-2048" fmla="*/ 433865 h 4546586"/>
                  <a:gd name="connsiteX4-2049" fmla="*/ 1803728 w 2003925"/>
                  <a:gd name="connsiteY4-2050" fmla="*/ 1424885 h 4546586"/>
                  <a:gd name="connsiteX5-2051" fmla="*/ 1260157 w 2003925"/>
                  <a:gd name="connsiteY5-2052" fmla="*/ 1687761 h 4546586"/>
                  <a:gd name="connsiteX6-2053" fmla="*/ 945350 w 2003925"/>
                  <a:gd name="connsiteY6-2054" fmla="*/ 3120557 h 4546586"/>
                  <a:gd name="connsiteX7-2055" fmla="*/ 772824 w 2003925"/>
                  <a:gd name="connsiteY7-2056" fmla="*/ 3976743 h 4546586"/>
                  <a:gd name="connsiteX8-2057" fmla="*/ 0 w 2003925"/>
                  <a:gd name="connsiteY8-2058" fmla="*/ 4546586 h 4546586"/>
                  <a:gd name="connsiteX9-2059" fmla="*/ 55496 w 2003925"/>
                  <a:gd name="connsiteY9-2060" fmla="*/ 4035315 h 4546586"/>
                  <a:gd name="connsiteX10-2061" fmla="*/ 736754 w 2003925"/>
                  <a:gd name="connsiteY10-2062" fmla="*/ 3188986 h 4546586"/>
                  <a:gd name="connsiteX11-2063" fmla="*/ 353952 w 2003925"/>
                  <a:gd name="connsiteY11-2064" fmla="*/ 3565904 h 4546586"/>
                  <a:gd name="connsiteX12-2065" fmla="*/ 555166 w 2003925"/>
                  <a:gd name="connsiteY12-2066" fmla="*/ 1866750 h 4546586"/>
                  <a:gd name="connsiteX13-2067" fmla="*/ 1339851 w 2003925"/>
                  <a:gd name="connsiteY13-2068" fmla="*/ 951328 h 4546586"/>
                  <a:gd name="connsiteX0-2069" fmla="*/ 1339851 w 2003925"/>
                  <a:gd name="connsiteY0-2070" fmla="*/ 951328 h 4546586"/>
                  <a:gd name="connsiteX1-2071" fmla="*/ 1137304 w 2003925"/>
                  <a:gd name="connsiteY1-2072" fmla="*/ 974769 h 4546586"/>
                  <a:gd name="connsiteX2-2073" fmla="*/ 1306281 w 2003925"/>
                  <a:gd name="connsiteY2-2074" fmla="*/ 29052 h 4546586"/>
                  <a:gd name="connsiteX3-2075" fmla="*/ 2003925 w 2003925"/>
                  <a:gd name="connsiteY3-2076" fmla="*/ 433865 h 4546586"/>
                  <a:gd name="connsiteX4-2077" fmla="*/ 1803728 w 2003925"/>
                  <a:gd name="connsiteY4-2078" fmla="*/ 1424885 h 4546586"/>
                  <a:gd name="connsiteX5-2079" fmla="*/ 1086048 w 2003925"/>
                  <a:gd name="connsiteY5-2080" fmla="*/ 2306293 h 4546586"/>
                  <a:gd name="connsiteX6-2081" fmla="*/ 945350 w 2003925"/>
                  <a:gd name="connsiteY6-2082" fmla="*/ 3120557 h 4546586"/>
                  <a:gd name="connsiteX7-2083" fmla="*/ 772824 w 2003925"/>
                  <a:gd name="connsiteY7-2084" fmla="*/ 3976743 h 4546586"/>
                  <a:gd name="connsiteX8-2085" fmla="*/ 0 w 2003925"/>
                  <a:gd name="connsiteY8-2086" fmla="*/ 4546586 h 4546586"/>
                  <a:gd name="connsiteX9-2087" fmla="*/ 55496 w 2003925"/>
                  <a:gd name="connsiteY9-2088" fmla="*/ 4035315 h 4546586"/>
                  <a:gd name="connsiteX10-2089" fmla="*/ 736754 w 2003925"/>
                  <a:gd name="connsiteY10-2090" fmla="*/ 3188986 h 4546586"/>
                  <a:gd name="connsiteX11-2091" fmla="*/ 353952 w 2003925"/>
                  <a:gd name="connsiteY11-2092" fmla="*/ 3565904 h 4546586"/>
                  <a:gd name="connsiteX12-2093" fmla="*/ 555166 w 2003925"/>
                  <a:gd name="connsiteY12-2094" fmla="*/ 1866750 h 4546586"/>
                  <a:gd name="connsiteX13-2095" fmla="*/ 1339851 w 2003925"/>
                  <a:gd name="connsiteY13-2096" fmla="*/ 951328 h 4546586"/>
                  <a:gd name="connsiteX0-2097" fmla="*/ 302006 w 2003925"/>
                  <a:gd name="connsiteY0-2098" fmla="*/ 1372664 h 4546586"/>
                  <a:gd name="connsiteX1-2099" fmla="*/ 1137304 w 2003925"/>
                  <a:gd name="connsiteY1-2100" fmla="*/ 974769 h 4546586"/>
                  <a:gd name="connsiteX2-2101" fmla="*/ 1306281 w 2003925"/>
                  <a:gd name="connsiteY2-2102" fmla="*/ 29052 h 4546586"/>
                  <a:gd name="connsiteX3-2103" fmla="*/ 2003925 w 2003925"/>
                  <a:gd name="connsiteY3-2104" fmla="*/ 433865 h 4546586"/>
                  <a:gd name="connsiteX4-2105" fmla="*/ 1803728 w 2003925"/>
                  <a:gd name="connsiteY4-2106" fmla="*/ 1424885 h 4546586"/>
                  <a:gd name="connsiteX5-2107" fmla="*/ 1086048 w 2003925"/>
                  <a:gd name="connsiteY5-2108" fmla="*/ 2306293 h 4546586"/>
                  <a:gd name="connsiteX6-2109" fmla="*/ 945350 w 2003925"/>
                  <a:gd name="connsiteY6-2110" fmla="*/ 3120557 h 4546586"/>
                  <a:gd name="connsiteX7-2111" fmla="*/ 772824 w 2003925"/>
                  <a:gd name="connsiteY7-2112" fmla="*/ 3976743 h 4546586"/>
                  <a:gd name="connsiteX8-2113" fmla="*/ 0 w 2003925"/>
                  <a:gd name="connsiteY8-2114" fmla="*/ 4546586 h 4546586"/>
                  <a:gd name="connsiteX9-2115" fmla="*/ 55496 w 2003925"/>
                  <a:gd name="connsiteY9-2116" fmla="*/ 4035315 h 4546586"/>
                  <a:gd name="connsiteX10-2117" fmla="*/ 736754 w 2003925"/>
                  <a:gd name="connsiteY10-2118" fmla="*/ 3188986 h 4546586"/>
                  <a:gd name="connsiteX11-2119" fmla="*/ 353952 w 2003925"/>
                  <a:gd name="connsiteY11-2120" fmla="*/ 3565904 h 4546586"/>
                  <a:gd name="connsiteX12-2121" fmla="*/ 555166 w 2003925"/>
                  <a:gd name="connsiteY12-2122" fmla="*/ 1866750 h 4546586"/>
                  <a:gd name="connsiteX13-2123" fmla="*/ 302006 w 2003925"/>
                  <a:gd name="connsiteY13-2124" fmla="*/ 1372664 h 4546586"/>
                  <a:gd name="connsiteX0-2125" fmla="*/ 302006 w 2003925"/>
                  <a:gd name="connsiteY0-2126" fmla="*/ 961770 h 4135692"/>
                  <a:gd name="connsiteX1-2127" fmla="*/ 1137304 w 2003925"/>
                  <a:gd name="connsiteY1-2128" fmla="*/ 563875 h 4135692"/>
                  <a:gd name="connsiteX2-2129" fmla="*/ 1257902 w 2003925"/>
                  <a:gd name="connsiteY2-2130" fmla="*/ 488989 h 4135692"/>
                  <a:gd name="connsiteX3-2131" fmla="*/ 2003925 w 2003925"/>
                  <a:gd name="connsiteY3-2132" fmla="*/ 22971 h 4135692"/>
                  <a:gd name="connsiteX4-2133" fmla="*/ 1803728 w 2003925"/>
                  <a:gd name="connsiteY4-2134" fmla="*/ 1013991 h 4135692"/>
                  <a:gd name="connsiteX5-2135" fmla="*/ 1086048 w 2003925"/>
                  <a:gd name="connsiteY5-2136" fmla="*/ 1895399 h 4135692"/>
                  <a:gd name="connsiteX6-2137" fmla="*/ 945350 w 2003925"/>
                  <a:gd name="connsiteY6-2138" fmla="*/ 2709663 h 4135692"/>
                  <a:gd name="connsiteX7-2139" fmla="*/ 772824 w 2003925"/>
                  <a:gd name="connsiteY7-2140" fmla="*/ 3565849 h 4135692"/>
                  <a:gd name="connsiteX8-2141" fmla="*/ 0 w 2003925"/>
                  <a:gd name="connsiteY8-2142" fmla="*/ 4135692 h 4135692"/>
                  <a:gd name="connsiteX9-2143" fmla="*/ 55496 w 2003925"/>
                  <a:gd name="connsiteY9-2144" fmla="*/ 3624421 h 4135692"/>
                  <a:gd name="connsiteX10-2145" fmla="*/ 736754 w 2003925"/>
                  <a:gd name="connsiteY10-2146" fmla="*/ 2778092 h 4135692"/>
                  <a:gd name="connsiteX11-2147" fmla="*/ 353952 w 2003925"/>
                  <a:gd name="connsiteY11-2148" fmla="*/ 3155010 h 4135692"/>
                  <a:gd name="connsiteX12-2149" fmla="*/ 555166 w 2003925"/>
                  <a:gd name="connsiteY12-2150" fmla="*/ 1455856 h 4135692"/>
                  <a:gd name="connsiteX13-2151" fmla="*/ 302006 w 2003925"/>
                  <a:gd name="connsiteY13-2152" fmla="*/ 961770 h 4135692"/>
                  <a:gd name="connsiteX0-2153" fmla="*/ 302006 w 2003925"/>
                  <a:gd name="connsiteY0-2154" fmla="*/ 955017 h 4128939"/>
                  <a:gd name="connsiteX1-2155" fmla="*/ 1137304 w 2003925"/>
                  <a:gd name="connsiteY1-2156" fmla="*/ 557122 h 4128939"/>
                  <a:gd name="connsiteX2-2157" fmla="*/ 1257902 w 2003925"/>
                  <a:gd name="connsiteY2-2158" fmla="*/ 482236 h 4128939"/>
                  <a:gd name="connsiteX3-2159" fmla="*/ 2003925 w 2003925"/>
                  <a:gd name="connsiteY3-2160" fmla="*/ 16218 h 4128939"/>
                  <a:gd name="connsiteX4-2161" fmla="*/ 1803728 w 2003925"/>
                  <a:gd name="connsiteY4-2162" fmla="*/ 1007238 h 4128939"/>
                  <a:gd name="connsiteX5-2163" fmla="*/ 1086048 w 2003925"/>
                  <a:gd name="connsiteY5-2164" fmla="*/ 1888646 h 4128939"/>
                  <a:gd name="connsiteX6-2165" fmla="*/ 945350 w 2003925"/>
                  <a:gd name="connsiteY6-2166" fmla="*/ 2702910 h 4128939"/>
                  <a:gd name="connsiteX7-2167" fmla="*/ 772824 w 2003925"/>
                  <a:gd name="connsiteY7-2168" fmla="*/ 3559096 h 4128939"/>
                  <a:gd name="connsiteX8-2169" fmla="*/ 0 w 2003925"/>
                  <a:gd name="connsiteY8-2170" fmla="*/ 4128939 h 4128939"/>
                  <a:gd name="connsiteX9-2171" fmla="*/ 55496 w 2003925"/>
                  <a:gd name="connsiteY9-2172" fmla="*/ 3617668 h 4128939"/>
                  <a:gd name="connsiteX10-2173" fmla="*/ 736754 w 2003925"/>
                  <a:gd name="connsiteY10-2174" fmla="*/ 2771339 h 4128939"/>
                  <a:gd name="connsiteX11-2175" fmla="*/ 353952 w 2003925"/>
                  <a:gd name="connsiteY11-2176" fmla="*/ 3148257 h 4128939"/>
                  <a:gd name="connsiteX12-2177" fmla="*/ 555166 w 2003925"/>
                  <a:gd name="connsiteY12-2178" fmla="*/ 1449103 h 4128939"/>
                  <a:gd name="connsiteX13-2179" fmla="*/ 302006 w 2003925"/>
                  <a:gd name="connsiteY13-2180" fmla="*/ 955017 h 4128939"/>
                  <a:gd name="connsiteX0-2181" fmla="*/ 302006 w 2003925"/>
                  <a:gd name="connsiteY0-2182" fmla="*/ 957236 h 4131158"/>
                  <a:gd name="connsiteX1-2183" fmla="*/ 1137304 w 2003925"/>
                  <a:gd name="connsiteY1-2184" fmla="*/ 559341 h 4131158"/>
                  <a:gd name="connsiteX2-2185" fmla="*/ 1257902 w 2003925"/>
                  <a:gd name="connsiteY2-2186" fmla="*/ 484455 h 4131158"/>
                  <a:gd name="connsiteX3-2187" fmla="*/ 2003925 w 2003925"/>
                  <a:gd name="connsiteY3-2188" fmla="*/ 18437 h 4131158"/>
                  <a:gd name="connsiteX4-2189" fmla="*/ 1803728 w 2003925"/>
                  <a:gd name="connsiteY4-2190" fmla="*/ 1009457 h 4131158"/>
                  <a:gd name="connsiteX5-2191" fmla="*/ 1086048 w 2003925"/>
                  <a:gd name="connsiteY5-2192" fmla="*/ 1890865 h 4131158"/>
                  <a:gd name="connsiteX6-2193" fmla="*/ 945350 w 2003925"/>
                  <a:gd name="connsiteY6-2194" fmla="*/ 2705129 h 4131158"/>
                  <a:gd name="connsiteX7-2195" fmla="*/ 772824 w 2003925"/>
                  <a:gd name="connsiteY7-2196" fmla="*/ 3561315 h 4131158"/>
                  <a:gd name="connsiteX8-2197" fmla="*/ 0 w 2003925"/>
                  <a:gd name="connsiteY8-2198" fmla="*/ 4131158 h 4131158"/>
                  <a:gd name="connsiteX9-2199" fmla="*/ 55496 w 2003925"/>
                  <a:gd name="connsiteY9-2200" fmla="*/ 3619887 h 4131158"/>
                  <a:gd name="connsiteX10-2201" fmla="*/ 736754 w 2003925"/>
                  <a:gd name="connsiteY10-2202" fmla="*/ 2773558 h 4131158"/>
                  <a:gd name="connsiteX11-2203" fmla="*/ 353952 w 2003925"/>
                  <a:gd name="connsiteY11-2204" fmla="*/ 3150476 h 4131158"/>
                  <a:gd name="connsiteX12-2205" fmla="*/ 555166 w 2003925"/>
                  <a:gd name="connsiteY12-2206" fmla="*/ 1451322 h 4131158"/>
                  <a:gd name="connsiteX13-2207" fmla="*/ 302006 w 2003925"/>
                  <a:gd name="connsiteY13-2208" fmla="*/ 957236 h 4131158"/>
                  <a:gd name="connsiteX0-2209" fmla="*/ 302006 w 2003925"/>
                  <a:gd name="connsiteY0-2210" fmla="*/ 957236 h 4131158"/>
                  <a:gd name="connsiteX1-2211" fmla="*/ 1137304 w 2003925"/>
                  <a:gd name="connsiteY1-2212" fmla="*/ 559341 h 4131158"/>
                  <a:gd name="connsiteX2-2213" fmla="*/ 1257902 w 2003925"/>
                  <a:gd name="connsiteY2-2214" fmla="*/ 484455 h 4131158"/>
                  <a:gd name="connsiteX3-2215" fmla="*/ 2003925 w 2003925"/>
                  <a:gd name="connsiteY3-2216" fmla="*/ 18437 h 4131158"/>
                  <a:gd name="connsiteX4-2217" fmla="*/ 1803728 w 2003925"/>
                  <a:gd name="connsiteY4-2218" fmla="*/ 1009457 h 4131158"/>
                  <a:gd name="connsiteX5-2219" fmla="*/ 1076906 w 2003925"/>
                  <a:gd name="connsiteY5-2220" fmla="*/ 1897796 h 4131158"/>
                  <a:gd name="connsiteX6-2221" fmla="*/ 945350 w 2003925"/>
                  <a:gd name="connsiteY6-2222" fmla="*/ 2705129 h 4131158"/>
                  <a:gd name="connsiteX7-2223" fmla="*/ 772824 w 2003925"/>
                  <a:gd name="connsiteY7-2224" fmla="*/ 3561315 h 4131158"/>
                  <a:gd name="connsiteX8-2225" fmla="*/ 0 w 2003925"/>
                  <a:gd name="connsiteY8-2226" fmla="*/ 4131158 h 4131158"/>
                  <a:gd name="connsiteX9-2227" fmla="*/ 55496 w 2003925"/>
                  <a:gd name="connsiteY9-2228" fmla="*/ 3619887 h 4131158"/>
                  <a:gd name="connsiteX10-2229" fmla="*/ 736754 w 2003925"/>
                  <a:gd name="connsiteY10-2230" fmla="*/ 2773558 h 4131158"/>
                  <a:gd name="connsiteX11-2231" fmla="*/ 353952 w 2003925"/>
                  <a:gd name="connsiteY11-2232" fmla="*/ 3150476 h 4131158"/>
                  <a:gd name="connsiteX12-2233" fmla="*/ 555166 w 2003925"/>
                  <a:gd name="connsiteY12-2234" fmla="*/ 1451322 h 4131158"/>
                  <a:gd name="connsiteX13-2235" fmla="*/ 302006 w 2003925"/>
                  <a:gd name="connsiteY13-2236" fmla="*/ 957236 h 4131158"/>
                  <a:gd name="connsiteX0-2237" fmla="*/ 302006 w 2003925"/>
                  <a:gd name="connsiteY0-2238" fmla="*/ 957236 h 4131158"/>
                  <a:gd name="connsiteX1-2239" fmla="*/ 1137304 w 2003925"/>
                  <a:gd name="connsiteY1-2240" fmla="*/ 559341 h 4131158"/>
                  <a:gd name="connsiteX2-2241" fmla="*/ 1257902 w 2003925"/>
                  <a:gd name="connsiteY2-2242" fmla="*/ 484455 h 4131158"/>
                  <a:gd name="connsiteX3-2243" fmla="*/ 2003925 w 2003925"/>
                  <a:gd name="connsiteY3-2244" fmla="*/ 18437 h 4131158"/>
                  <a:gd name="connsiteX4-2245" fmla="*/ 1803728 w 2003925"/>
                  <a:gd name="connsiteY4-2246" fmla="*/ 1009457 h 4131158"/>
                  <a:gd name="connsiteX5-2247" fmla="*/ 1076906 w 2003925"/>
                  <a:gd name="connsiteY5-2248" fmla="*/ 1897796 h 4131158"/>
                  <a:gd name="connsiteX6-2249" fmla="*/ 1041754 w 2003925"/>
                  <a:gd name="connsiteY6-2250" fmla="*/ 2145486 h 4131158"/>
                  <a:gd name="connsiteX7-2251" fmla="*/ 772824 w 2003925"/>
                  <a:gd name="connsiteY7-2252" fmla="*/ 3561315 h 4131158"/>
                  <a:gd name="connsiteX8-2253" fmla="*/ 0 w 2003925"/>
                  <a:gd name="connsiteY8-2254" fmla="*/ 4131158 h 4131158"/>
                  <a:gd name="connsiteX9-2255" fmla="*/ 55496 w 2003925"/>
                  <a:gd name="connsiteY9-2256" fmla="*/ 3619887 h 4131158"/>
                  <a:gd name="connsiteX10-2257" fmla="*/ 736754 w 2003925"/>
                  <a:gd name="connsiteY10-2258" fmla="*/ 2773558 h 4131158"/>
                  <a:gd name="connsiteX11-2259" fmla="*/ 353952 w 2003925"/>
                  <a:gd name="connsiteY11-2260" fmla="*/ 3150476 h 4131158"/>
                  <a:gd name="connsiteX12-2261" fmla="*/ 555166 w 2003925"/>
                  <a:gd name="connsiteY12-2262" fmla="*/ 1451322 h 4131158"/>
                  <a:gd name="connsiteX13-2263" fmla="*/ 302006 w 2003925"/>
                  <a:gd name="connsiteY13-2264" fmla="*/ 957236 h 4131158"/>
                  <a:gd name="connsiteX0-2265" fmla="*/ 302006 w 2003925"/>
                  <a:gd name="connsiteY0-2266" fmla="*/ 957236 h 4131158"/>
                  <a:gd name="connsiteX1-2267" fmla="*/ 1137304 w 2003925"/>
                  <a:gd name="connsiteY1-2268" fmla="*/ 559341 h 4131158"/>
                  <a:gd name="connsiteX2-2269" fmla="*/ 1257902 w 2003925"/>
                  <a:gd name="connsiteY2-2270" fmla="*/ 484455 h 4131158"/>
                  <a:gd name="connsiteX3-2271" fmla="*/ 2003925 w 2003925"/>
                  <a:gd name="connsiteY3-2272" fmla="*/ 18437 h 4131158"/>
                  <a:gd name="connsiteX4-2273" fmla="*/ 1803728 w 2003925"/>
                  <a:gd name="connsiteY4-2274" fmla="*/ 1009457 h 4131158"/>
                  <a:gd name="connsiteX5-2275" fmla="*/ 1076906 w 2003925"/>
                  <a:gd name="connsiteY5-2276" fmla="*/ 1897796 h 4131158"/>
                  <a:gd name="connsiteX6-2277" fmla="*/ 1041754 w 2003925"/>
                  <a:gd name="connsiteY6-2278" fmla="*/ 2145486 h 4131158"/>
                  <a:gd name="connsiteX7-2279" fmla="*/ 1256543 w 2003925"/>
                  <a:gd name="connsiteY7-2280" fmla="*/ 1926202 h 4131158"/>
                  <a:gd name="connsiteX8-2281" fmla="*/ 0 w 2003925"/>
                  <a:gd name="connsiteY8-2282" fmla="*/ 4131158 h 4131158"/>
                  <a:gd name="connsiteX9-2283" fmla="*/ 55496 w 2003925"/>
                  <a:gd name="connsiteY9-2284" fmla="*/ 3619887 h 4131158"/>
                  <a:gd name="connsiteX10-2285" fmla="*/ 736754 w 2003925"/>
                  <a:gd name="connsiteY10-2286" fmla="*/ 2773558 h 4131158"/>
                  <a:gd name="connsiteX11-2287" fmla="*/ 353952 w 2003925"/>
                  <a:gd name="connsiteY11-2288" fmla="*/ 3150476 h 4131158"/>
                  <a:gd name="connsiteX12-2289" fmla="*/ 555166 w 2003925"/>
                  <a:gd name="connsiteY12-2290" fmla="*/ 1451322 h 4131158"/>
                  <a:gd name="connsiteX13-2291" fmla="*/ 302006 w 2003925"/>
                  <a:gd name="connsiteY13-2292" fmla="*/ 957236 h 4131158"/>
                  <a:gd name="connsiteX0-2293" fmla="*/ 246510 w 1948429"/>
                  <a:gd name="connsiteY0-2294" fmla="*/ 957236 h 3704334"/>
                  <a:gd name="connsiteX1-2295" fmla="*/ 1081808 w 1948429"/>
                  <a:gd name="connsiteY1-2296" fmla="*/ 559341 h 3704334"/>
                  <a:gd name="connsiteX2-2297" fmla="*/ 1202406 w 1948429"/>
                  <a:gd name="connsiteY2-2298" fmla="*/ 484455 h 3704334"/>
                  <a:gd name="connsiteX3-2299" fmla="*/ 1948429 w 1948429"/>
                  <a:gd name="connsiteY3-2300" fmla="*/ 18437 h 3704334"/>
                  <a:gd name="connsiteX4-2301" fmla="*/ 1748232 w 1948429"/>
                  <a:gd name="connsiteY4-2302" fmla="*/ 1009457 h 3704334"/>
                  <a:gd name="connsiteX5-2303" fmla="*/ 1021410 w 1948429"/>
                  <a:gd name="connsiteY5-2304" fmla="*/ 1897796 h 3704334"/>
                  <a:gd name="connsiteX6-2305" fmla="*/ 986258 w 1948429"/>
                  <a:gd name="connsiteY6-2306" fmla="*/ 2145486 h 3704334"/>
                  <a:gd name="connsiteX7-2307" fmla="*/ 1201047 w 1948429"/>
                  <a:gd name="connsiteY7-2308" fmla="*/ 1926202 h 3704334"/>
                  <a:gd name="connsiteX8-2309" fmla="*/ 691395 w 1948429"/>
                  <a:gd name="connsiteY8-2310" fmla="*/ 3704336 h 3704334"/>
                  <a:gd name="connsiteX9-2311" fmla="*/ 0 w 1948429"/>
                  <a:gd name="connsiteY9-2312" fmla="*/ 3619887 h 3704334"/>
                  <a:gd name="connsiteX10-2313" fmla="*/ 681258 w 1948429"/>
                  <a:gd name="connsiteY10-2314" fmla="*/ 2773558 h 3704334"/>
                  <a:gd name="connsiteX11-2315" fmla="*/ 298456 w 1948429"/>
                  <a:gd name="connsiteY11-2316" fmla="*/ 3150476 h 3704334"/>
                  <a:gd name="connsiteX12-2317" fmla="*/ 499670 w 1948429"/>
                  <a:gd name="connsiteY12-2318" fmla="*/ 1451322 h 3704334"/>
                  <a:gd name="connsiteX13-2319" fmla="*/ 246510 w 1948429"/>
                  <a:gd name="connsiteY13-2320" fmla="*/ 957236 h 3704334"/>
                  <a:gd name="connsiteX0-2321" fmla="*/ 246510 w 1948429"/>
                  <a:gd name="connsiteY0-2322" fmla="*/ 957236 h 3661562"/>
                  <a:gd name="connsiteX1-2323" fmla="*/ 1081808 w 1948429"/>
                  <a:gd name="connsiteY1-2324" fmla="*/ 559341 h 3661562"/>
                  <a:gd name="connsiteX2-2325" fmla="*/ 1202406 w 1948429"/>
                  <a:gd name="connsiteY2-2326" fmla="*/ 484455 h 3661562"/>
                  <a:gd name="connsiteX3-2327" fmla="*/ 1948429 w 1948429"/>
                  <a:gd name="connsiteY3-2328" fmla="*/ 18437 h 3661562"/>
                  <a:gd name="connsiteX4-2329" fmla="*/ 1748232 w 1948429"/>
                  <a:gd name="connsiteY4-2330" fmla="*/ 1009457 h 3661562"/>
                  <a:gd name="connsiteX5-2331" fmla="*/ 1021410 w 1948429"/>
                  <a:gd name="connsiteY5-2332" fmla="*/ 1897796 h 3661562"/>
                  <a:gd name="connsiteX6-2333" fmla="*/ 986258 w 1948429"/>
                  <a:gd name="connsiteY6-2334" fmla="*/ 2145486 h 3661562"/>
                  <a:gd name="connsiteX7-2335" fmla="*/ 1201047 w 1948429"/>
                  <a:gd name="connsiteY7-2336" fmla="*/ 1926202 h 3661562"/>
                  <a:gd name="connsiteX8-2337" fmla="*/ 1000173 w 1948429"/>
                  <a:gd name="connsiteY8-2338" fmla="*/ 3661559 h 3661562"/>
                  <a:gd name="connsiteX9-2339" fmla="*/ 0 w 1948429"/>
                  <a:gd name="connsiteY9-2340" fmla="*/ 3619887 h 3661562"/>
                  <a:gd name="connsiteX10-2341" fmla="*/ 681258 w 1948429"/>
                  <a:gd name="connsiteY10-2342" fmla="*/ 2773558 h 3661562"/>
                  <a:gd name="connsiteX11-2343" fmla="*/ 298456 w 1948429"/>
                  <a:gd name="connsiteY11-2344" fmla="*/ 3150476 h 3661562"/>
                  <a:gd name="connsiteX12-2345" fmla="*/ 499670 w 1948429"/>
                  <a:gd name="connsiteY12-2346" fmla="*/ 1451322 h 3661562"/>
                  <a:gd name="connsiteX13-2347" fmla="*/ 246510 w 1948429"/>
                  <a:gd name="connsiteY13-2348" fmla="*/ 957236 h 3661562"/>
                  <a:gd name="connsiteX0-2349" fmla="*/ 51275 w 1753194"/>
                  <a:gd name="connsiteY0-2350" fmla="*/ 957236 h 3953404"/>
                  <a:gd name="connsiteX1-2351" fmla="*/ 886573 w 1753194"/>
                  <a:gd name="connsiteY1-2352" fmla="*/ 559341 h 3953404"/>
                  <a:gd name="connsiteX2-2353" fmla="*/ 1007171 w 1753194"/>
                  <a:gd name="connsiteY2-2354" fmla="*/ 484455 h 3953404"/>
                  <a:gd name="connsiteX3-2355" fmla="*/ 1753194 w 1753194"/>
                  <a:gd name="connsiteY3-2356" fmla="*/ 18437 h 3953404"/>
                  <a:gd name="connsiteX4-2357" fmla="*/ 1552997 w 1753194"/>
                  <a:gd name="connsiteY4-2358" fmla="*/ 1009457 h 3953404"/>
                  <a:gd name="connsiteX5-2359" fmla="*/ 826175 w 1753194"/>
                  <a:gd name="connsiteY5-2360" fmla="*/ 1897796 h 3953404"/>
                  <a:gd name="connsiteX6-2361" fmla="*/ 791023 w 1753194"/>
                  <a:gd name="connsiteY6-2362" fmla="*/ 2145486 h 3953404"/>
                  <a:gd name="connsiteX7-2363" fmla="*/ 1005812 w 1753194"/>
                  <a:gd name="connsiteY7-2364" fmla="*/ 1926202 h 3953404"/>
                  <a:gd name="connsiteX8-2365" fmla="*/ 804938 w 1753194"/>
                  <a:gd name="connsiteY8-2366" fmla="*/ 3661559 h 3953404"/>
                  <a:gd name="connsiteX9-2367" fmla="*/ 580289 w 1753194"/>
                  <a:gd name="connsiteY9-2368" fmla="*/ 3953406 h 3953404"/>
                  <a:gd name="connsiteX10-2369" fmla="*/ 486023 w 1753194"/>
                  <a:gd name="connsiteY10-2370" fmla="*/ 2773558 h 3953404"/>
                  <a:gd name="connsiteX11-2371" fmla="*/ 103221 w 1753194"/>
                  <a:gd name="connsiteY11-2372" fmla="*/ 3150476 h 3953404"/>
                  <a:gd name="connsiteX12-2373" fmla="*/ 304435 w 1753194"/>
                  <a:gd name="connsiteY12-2374" fmla="*/ 1451322 h 3953404"/>
                  <a:gd name="connsiteX13-2375" fmla="*/ 51275 w 1753194"/>
                  <a:gd name="connsiteY13-2376" fmla="*/ 957236 h 3953404"/>
                  <a:gd name="connsiteX0-2377" fmla="*/ 51275 w 1753194"/>
                  <a:gd name="connsiteY0-2378" fmla="*/ 957236 h 3953404"/>
                  <a:gd name="connsiteX1-2379" fmla="*/ 886573 w 1753194"/>
                  <a:gd name="connsiteY1-2380" fmla="*/ 559341 h 3953404"/>
                  <a:gd name="connsiteX2-2381" fmla="*/ 1007171 w 1753194"/>
                  <a:gd name="connsiteY2-2382" fmla="*/ 484455 h 3953404"/>
                  <a:gd name="connsiteX3-2383" fmla="*/ 1753194 w 1753194"/>
                  <a:gd name="connsiteY3-2384" fmla="*/ 18437 h 3953404"/>
                  <a:gd name="connsiteX4-2385" fmla="*/ 1552997 w 1753194"/>
                  <a:gd name="connsiteY4-2386" fmla="*/ 1009457 h 3953404"/>
                  <a:gd name="connsiteX5-2387" fmla="*/ 826175 w 1753194"/>
                  <a:gd name="connsiteY5-2388" fmla="*/ 1897796 h 3953404"/>
                  <a:gd name="connsiteX6-2389" fmla="*/ 791023 w 1753194"/>
                  <a:gd name="connsiteY6-2390" fmla="*/ 2145486 h 3953404"/>
                  <a:gd name="connsiteX7-2391" fmla="*/ 1005812 w 1753194"/>
                  <a:gd name="connsiteY7-2392" fmla="*/ 1926202 h 3953404"/>
                  <a:gd name="connsiteX8-2393" fmla="*/ 804938 w 1753194"/>
                  <a:gd name="connsiteY8-2394" fmla="*/ 3661559 h 3953404"/>
                  <a:gd name="connsiteX9-2395" fmla="*/ 580289 w 1753194"/>
                  <a:gd name="connsiteY9-2396" fmla="*/ 3953406 h 3953404"/>
                  <a:gd name="connsiteX10-2397" fmla="*/ 103221 w 1753194"/>
                  <a:gd name="connsiteY10-2398" fmla="*/ 3150476 h 3953404"/>
                  <a:gd name="connsiteX11-2399" fmla="*/ 304435 w 1753194"/>
                  <a:gd name="connsiteY11-2400" fmla="*/ 1451322 h 3953404"/>
                  <a:gd name="connsiteX12-2401" fmla="*/ 51275 w 1753194"/>
                  <a:gd name="connsiteY12-2402" fmla="*/ 957236 h 3953404"/>
                  <a:gd name="connsiteX0-2403" fmla="*/ 51275 w 1753194"/>
                  <a:gd name="connsiteY0-2404" fmla="*/ 957236 h 3953404"/>
                  <a:gd name="connsiteX1-2405" fmla="*/ 886573 w 1753194"/>
                  <a:gd name="connsiteY1-2406" fmla="*/ 559341 h 3953404"/>
                  <a:gd name="connsiteX2-2407" fmla="*/ 1007171 w 1753194"/>
                  <a:gd name="connsiteY2-2408" fmla="*/ 484455 h 3953404"/>
                  <a:gd name="connsiteX3-2409" fmla="*/ 1753194 w 1753194"/>
                  <a:gd name="connsiteY3-2410" fmla="*/ 18437 h 3953404"/>
                  <a:gd name="connsiteX4-2411" fmla="*/ 1552997 w 1753194"/>
                  <a:gd name="connsiteY4-2412" fmla="*/ 1009457 h 3953404"/>
                  <a:gd name="connsiteX5-2413" fmla="*/ 826175 w 1753194"/>
                  <a:gd name="connsiteY5-2414" fmla="*/ 1897796 h 3953404"/>
                  <a:gd name="connsiteX6-2415" fmla="*/ 791023 w 1753194"/>
                  <a:gd name="connsiteY6-2416" fmla="*/ 2145486 h 3953404"/>
                  <a:gd name="connsiteX7-2417" fmla="*/ 1005812 w 1753194"/>
                  <a:gd name="connsiteY7-2418" fmla="*/ 1926202 h 3953404"/>
                  <a:gd name="connsiteX8-2419" fmla="*/ 804938 w 1753194"/>
                  <a:gd name="connsiteY8-2420" fmla="*/ 3661559 h 3953404"/>
                  <a:gd name="connsiteX9-2421" fmla="*/ 580289 w 1753194"/>
                  <a:gd name="connsiteY9-2422" fmla="*/ 3953406 h 3953404"/>
                  <a:gd name="connsiteX10-2423" fmla="*/ 304435 w 1753194"/>
                  <a:gd name="connsiteY10-2424" fmla="*/ 1451322 h 3953404"/>
                  <a:gd name="connsiteX11-2425" fmla="*/ 51275 w 1753194"/>
                  <a:gd name="connsiteY11-2426" fmla="*/ 957236 h 3953404"/>
                  <a:gd name="connsiteX0-2427" fmla="*/ 3981 w 1705900"/>
                  <a:gd name="connsiteY0-2428" fmla="*/ 957236 h 3953404"/>
                  <a:gd name="connsiteX1-2429" fmla="*/ 839279 w 1705900"/>
                  <a:gd name="connsiteY1-2430" fmla="*/ 559341 h 3953404"/>
                  <a:gd name="connsiteX2-2431" fmla="*/ 959877 w 1705900"/>
                  <a:gd name="connsiteY2-2432" fmla="*/ 484455 h 3953404"/>
                  <a:gd name="connsiteX3-2433" fmla="*/ 1705900 w 1705900"/>
                  <a:gd name="connsiteY3-2434" fmla="*/ 18437 h 3953404"/>
                  <a:gd name="connsiteX4-2435" fmla="*/ 1505703 w 1705900"/>
                  <a:gd name="connsiteY4-2436" fmla="*/ 1009457 h 3953404"/>
                  <a:gd name="connsiteX5-2437" fmla="*/ 778881 w 1705900"/>
                  <a:gd name="connsiteY5-2438" fmla="*/ 1897796 h 3953404"/>
                  <a:gd name="connsiteX6-2439" fmla="*/ 743729 w 1705900"/>
                  <a:gd name="connsiteY6-2440" fmla="*/ 2145486 h 3953404"/>
                  <a:gd name="connsiteX7-2441" fmla="*/ 958518 w 1705900"/>
                  <a:gd name="connsiteY7-2442" fmla="*/ 1926202 h 3953404"/>
                  <a:gd name="connsiteX8-2443" fmla="*/ 757644 w 1705900"/>
                  <a:gd name="connsiteY8-2444" fmla="*/ 3661559 h 3953404"/>
                  <a:gd name="connsiteX9-2445" fmla="*/ 532995 w 1705900"/>
                  <a:gd name="connsiteY9-2446" fmla="*/ 3953406 h 3953404"/>
                  <a:gd name="connsiteX10-2447" fmla="*/ 3981 w 1705900"/>
                  <a:gd name="connsiteY10-2448" fmla="*/ 957236 h 3953404"/>
                  <a:gd name="connsiteX0-2449" fmla="*/ 0 w 1172905"/>
                  <a:gd name="connsiteY0-2450" fmla="*/ 3953406 h 3953404"/>
                  <a:gd name="connsiteX1-2451" fmla="*/ 306284 w 1172905"/>
                  <a:gd name="connsiteY1-2452" fmla="*/ 559341 h 3953404"/>
                  <a:gd name="connsiteX2-2453" fmla="*/ 426882 w 1172905"/>
                  <a:gd name="connsiteY2-2454" fmla="*/ 484455 h 3953404"/>
                  <a:gd name="connsiteX3-2455" fmla="*/ 1172905 w 1172905"/>
                  <a:gd name="connsiteY3-2456" fmla="*/ 18437 h 3953404"/>
                  <a:gd name="connsiteX4-2457" fmla="*/ 972708 w 1172905"/>
                  <a:gd name="connsiteY4-2458" fmla="*/ 1009457 h 3953404"/>
                  <a:gd name="connsiteX5-2459" fmla="*/ 245886 w 1172905"/>
                  <a:gd name="connsiteY5-2460" fmla="*/ 1897796 h 3953404"/>
                  <a:gd name="connsiteX6-2461" fmla="*/ 210734 w 1172905"/>
                  <a:gd name="connsiteY6-2462" fmla="*/ 2145486 h 3953404"/>
                  <a:gd name="connsiteX7-2463" fmla="*/ 425523 w 1172905"/>
                  <a:gd name="connsiteY7-2464" fmla="*/ 1926202 h 3953404"/>
                  <a:gd name="connsiteX8-2465" fmla="*/ 224649 w 1172905"/>
                  <a:gd name="connsiteY8-2466" fmla="*/ 3661559 h 3953404"/>
                  <a:gd name="connsiteX9-2467" fmla="*/ 0 w 1172905"/>
                  <a:gd name="connsiteY9-2468" fmla="*/ 3953406 h 3953404"/>
                  <a:gd name="connsiteX0-2469" fmla="*/ 460807 w 1633712"/>
                  <a:gd name="connsiteY0-2470" fmla="*/ 3953406 h 3953404"/>
                  <a:gd name="connsiteX1-2471" fmla="*/ 6473 w 1633712"/>
                  <a:gd name="connsiteY1-2472" fmla="*/ 822781 h 3953404"/>
                  <a:gd name="connsiteX2-2473" fmla="*/ 887689 w 1633712"/>
                  <a:gd name="connsiteY2-2474" fmla="*/ 484455 h 3953404"/>
                  <a:gd name="connsiteX3-2475" fmla="*/ 1633712 w 1633712"/>
                  <a:gd name="connsiteY3-2476" fmla="*/ 18437 h 3953404"/>
                  <a:gd name="connsiteX4-2477" fmla="*/ 1433515 w 1633712"/>
                  <a:gd name="connsiteY4-2478" fmla="*/ 1009457 h 3953404"/>
                  <a:gd name="connsiteX5-2479" fmla="*/ 706693 w 1633712"/>
                  <a:gd name="connsiteY5-2480" fmla="*/ 1897796 h 3953404"/>
                  <a:gd name="connsiteX6-2481" fmla="*/ 671541 w 1633712"/>
                  <a:gd name="connsiteY6-2482" fmla="*/ 2145486 h 3953404"/>
                  <a:gd name="connsiteX7-2483" fmla="*/ 886330 w 1633712"/>
                  <a:gd name="connsiteY7-2484" fmla="*/ 1926202 h 3953404"/>
                  <a:gd name="connsiteX8-2485" fmla="*/ 685456 w 1633712"/>
                  <a:gd name="connsiteY8-2486" fmla="*/ 3661559 h 3953404"/>
                  <a:gd name="connsiteX9-2487" fmla="*/ 460807 w 1633712"/>
                  <a:gd name="connsiteY9-2488" fmla="*/ 3953406 h 3953404"/>
                  <a:gd name="connsiteX0-2489" fmla="*/ 41155 w 1214060"/>
                  <a:gd name="connsiteY0-2490" fmla="*/ 3953406 h 3953404"/>
                  <a:gd name="connsiteX1-2491" fmla="*/ 25785 w 1214060"/>
                  <a:gd name="connsiteY1-2492" fmla="*/ 2401870 h 3953404"/>
                  <a:gd name="connsiteX2-2493" fmla="*/ 468037 w 1214060"/>
                  <a:gd name="connsiteY2-2494" fmla="*/ 484455 h 3953404"/>
                  <a:gd name="connsiteX3-2495" fmla="*/ 1214060 w 1214060"/>
                  <a:gd name="connsiteY3-2496" fmla="*/ 18437 h 3953404"/>
                  <a:gd name="connsiteX4-2497" fmla="*/ 1013863 w 1214060"/>
                  <a:gd name="connsiteY4-2498" fmla="*/ 1009457 h 3953404"/>
                  <a:gd name="connsiteX5-2499" fmla="*/ 287041 w 1214060"/>
                  <a:gd name="connsiteY5-2500" fmla="*/ 1897796 h 3953404"/>
                  <a:gd name="connsiteX6-2501" fmla="*/ 251889 w 1214060"/>
                  <a:gd name="connsiteY6-2502" fmla="*/ 2145486 h 3953404"/>
                  <a:gd name="connsiteX7-2503" fmla="*/ 466678 w 1214060"/>
                  <a:gd name="connsiteY7-2504" fmla="*/ 1926202 h 3953404"/>
                  <a:gd name="connsiteX8-2505" fmla="*/ 265804 w 1214060"/>
                  <a:gd name="connsiteY8-2506" fmla="*/ 3661559 h 3953404"/>
                  <a:gd name="connsiteX9-2507" fmla="*/ 41155 w 1214060"/>
                  <a:gd name="connsiteY9-2508" fmla="*/ 3953406 h 3953404"/>
                  <a:gd name="connsiteX0-2509" fmla="*/ 0 w 1172905"/>
                  <a:gd name="connsiteY0-2510" fmla="*/ 3953406 h 3953404"/>
                  <a:gd name="connsiteX1-2511" fmla="*/ 149210 w 1172905"/>
                  <a:gd name="connsiteY1-2512" fmla="*/ 2624749 h 3953404"/>
                  <a:gd name="connsiteX2-2513" fmla="*/ 426882 w 1172905"/>
                  <a:gd name="connsiteY2-2514" fmla="*/ 484455 h 3953404"/>
                  <a:gd name="connsiteX3-2515" fmla="*/ 1172905 w 1172905"/>
                  <a:gd name="connsiteY3-2516" fmla="*/ 18437 h 3953404"/>
                  <a:gd name="connsiteX4-2517" fmla="*/ 972708 w 1172905"/>
                  <a:gd name="connsiteY4-2518" fmla="*/ 1009457 h 3953404"/>
                  <a:gd name="connsiteX5-2519" fmla="*/ 245886 w 1172905"/>
                  <a:gd name="connsiteY5-2520" fmla="*/ 1897796 h 3953404"/>
                  <a:gd name="connsiteX6-2521" fmla="*/ 210734 w 1172905"/>
                  <a:gd name="connsiteY6-2522" fmla="*/ 2145486 h 3953404"/>
                  <a:gd name="connsiteX7-2523" fmla="*/ 425523 w 1172905"/>
                  <a:gd name="connsiteY7-2524" fmla="*/ 1926202 h 3953404"/>
                  <a:gd name="connsiteX8-2525" fmla="*/ 224649 w 1172905"/>
                  <a:gd name="connsiteY8-2526" fmla="*/ 3661559 h 3953404"/>
                  <a:gd name="connsiteX9-2527" fmla="*/ 0 w 1172905"/>
                  <a:gd name="connsiteY9-2528" fmla="*/ 3953406 h 3953404"/>
                  <a:gd name="connsiteX0-2529" fmla="*/ 0 w 1172905"/>
                  <a:gd name="connsiteY0-2530" fmla="*/ 3953406 h 3953404"/>
                  <a:gd name="connsiteX1-2531" fmla="*/ 149210 w 1172905"/>
                  <a:gd name="connsiteY1-2532" fmla="*/ 2624749 h 3953404"/>
                  <a:gd name="connsiteX2-2533" fmla="*/ 426882 w 1172905"/>
                  <a:gd name="connsiteY2-2534" fmla="*/ 484455 h 3953404"/>
                  <a:gd name="connsiteX3-2535" fmla="*/ 1172905 w 1172905"/>
                  <a:gd name="connsiteY3-2536" fmla="*/ 18437 h 3953404"/>
                  <a:gd name="connsiteX4-2537" fmla="*/ 972708 w 1172905"/>
                  <a:gd name="connsiteY4-2538" fmla="*/ 1009457 h 3953404"/>
                  <a:gd name="connsiteX5-2539" fmla="*/ 245886 w 1172905"/>
                  <a:gd name="connsiteY5-2540" fmla="*/ 1897796 h 3953404"/>
                  <a:gd name="connsiteX6-2541" fmla="*/ 210734 w 1172905"/>
                  <a:gd name="connsiteY6-2542" fmla="*/ 2145486 h 3953404"/>
                  <a:gd name="connsiteX7-2543" fmla="*/ 425523 w 1172905"/>
                  <a:gd name="connsiteY7-2544" fmla="*/ 1926202 h 3953404"/>
                  <a:gd name="connsiteX8-2545" fmla="*/ 224649 w 1172905"/>
                  <a:gd name="connsiteY8-2546" fmla="*/ 3661559 h 3953404"/>
                  <a:gd name="connsiteX9-2547" fmla="*/ 0 w 1172905"/>
                  <a:gd name="connsiteY9-2548" fmla="*/ 3953406 h 3953404"/>
                  <a:gd name="connsiteX0-2549" fmla="*/ 0 w 1172905"/>
                  <a:gd name="connsiteY0-2550" fmla="*/ 3953406 h 3953404"/>
                  <a:gd name="connsiteX1-2551" fmla="*/ 149210 w 1172905"/>
                  <a:gd name="connsiteY1-2552" fmla="*/ 2624749 h 3953404"/>
                  <a:gd name="connsiteX2-2553" fmla="*/ 426882 w 1172905"/>
                  <a:gd name="connsiteY2-2554" fmla="*/ 484455 h 3953404"/>
                  <a:gd name="connsiteX3-2555" fmla="*/ 1172905 w 1172905"/>
                  <a:gd name="connsiteY3-2556" fmla="*/ 18437 h 3953404"/>
                  <a:gd name="connsiteX4-2557" fmla="*/ 972708 w 1172905"/>
                  <a:gd name="connsiteY4-2558" fmla="*/ 1009457 h 3953404"/>
                  <a:gd name="connsiteX5-2559" fmla="*/ 228400 w 1172905"/>
                  <a:gd name="connsiteY5-2560" fmla="*/ 1884978 h 3953404"/>
                  <a:gd name="connsiteX6-2561" fmla="*/ 210734 w 1172905"/>
                  <a:gd name="connsiteY6-2562" fmla="*/ 2145486 h 3953404"/>
                  <a:gd name="connsiteX7-2563" fmla="*/ 425523 w 1172905"/>
                  <a:gd name="connsiteY7-2564" fmla="*/ 1926202 h 3953404"/>
                  <a:gd name="connsiteX8-2565" fmla="*/ 224649 w 1172905"/>
                  <a:gd name="connsiteY8-2566" fmla="*/ 3661559 h 3953404"/>
                  <a:gd name="connsiteX9-2567" fmla="*/ 0 w 1172905"/>
                  <a:gd name="connsiteY9-2568" fmla="*/ 3953406 h 3953404"/>
                  <a:gd name="connsiteX0-2569" fmla="*/ 0 w 1172905"/>
                  <a:gd name="connsiteY0-2570" fmla="*/ 3953032 h 3953030"/>
                  <a:gd name="connsiteX1-2571" fmla="*/ 149210 w 1172905"/>
                  <a:gd name="connsiteY1-2572" fmla="*/ 2624375 h 3953030"/>
                  <a:gd name="connsiteX2-2573" fmla="*/ 408027 w 1172905"/>
                  <a:gd name="connsiteY2-2574" fmla="*/ 498365 h 3953030"/>
                  <a:gd name="connsiteX3-2575" fmla="*/ 1172905 w 1172905"/>
                  <a:gd name="connsiteY3-2576" fmla="*/ 18063 h 3953030"/>
                  <a:gd name="connsiteX4-2577" fmla="*/ 972708 w 1172905"/>
                  <a:gd name="connsiteY4-2578" fmla="*/ 1009083 h 3953030"/>
                  <a:gd name="connsiteX5-2579" fmla="*/ 228400 w 1172905"/>
                  <a:gd name="connsiteY5-2580" fmla="*/ 1884604 h 3953030"/>
                  <a:gd name="connsiteX6-2581" fmla="*/ 210734 w 1172905"/>
                  <a:gd name="connsiteY6-2582" fmla="*/ 2145112 h 3953030"/>
                  <a:gd name="connsiteX7-2583" fmla="*/ 425523 w 1172905"/>
                  <a:gd name="connsiteY7-2584" fmla="*/ 1925828 h 3953030"/>
                  <a:gd name="connsiteX8-2585" fmla="*/ 224649 w 1172905"/>
                  <a:gd name="connsiteY8-2586" fmla="*/ 3661185 h 3953030"/>
                  <a:gd name="connsiteX9-2587" fmla="*/ 0 w 1172905"/>
                  <a:gd name="connsiteY9-2588" fmla="*/ 3953032 h 3953030"/>
                  <a:gd name="connsiteX0-2589" fmla="*/ 0 w 1172905"/>
                  <a:gd name="connsiteY0-2590" fmla="*/ 4176785 h 4176783"/>
                  <a:gd name="connsiteX1-2591" fmla="*/ 149210 w 1172905"/>
                  <a:gd name="connsiteY1-2592" fmla="*/ 2848128 h 4176783"/>
                  <a:gd name="connsiteX2-2593" fmla="*/ 408027 w 1172905"/>
                  <a:gd name="connsiteY2-2594" fmla="*/ 722118 h 4176783"/>
                  <a:gd name="connsiteX3-2595" fmla="*/ 1172905 w 1172905"/>
                  <a:gd name="connsiteY3-2596" fmla="*/ 241816 h 4176783"/>
                  <a:gd name="connsiteX4-2597" fmla="*/ 972708 w 1172905"/>
                  <a:gd name="connsiteY4-2598" fmla="*/ 1232836 h 4176783"/>
                  <a:gd name="connsiteX5-2599" fmla="*/ 228400 w 1172905"/>
                  <a:gd name="connsiteY5-2600" fmla="*/ 2108357 h 4176783"/>
                  <a:gd name="connsiteX6-2601" fmla="*/ 137510 w 1172905"/>
                  <a:gd name="connsiteY6-2602" fmla="*/ 15 h 4176783"/>
                  <a:gd name="connsiteX7-2603" fmla="*/ 425523 w 1172905"/>
                  <a:gd name="connsiteY7-2604" fmla="*/ 2149581 h 4176783"/>
                  <a:gd name="connsiteX8-2605" fmla="*/ 224649 w 1172905"/>
                  <a:gd name="connsiteY8-2606" fmla="*/ 3884938 h 4176783"/>
                  <a:gd name="connsiteX9-2607" fmla="*/ 0 w 1172905"/>
                  <a:gd name="connsiteY9-2608" fmla="*/ 4176785 h 4176783"/>
                  <a:gd name="connsiteX0-2609" fmla="*/ 0 w 1172905"/>
                  <a:gd name="connsiteY0-2610" fmla="*/ 3953032 h 3953030"/>
                  <a:gd name="connsiteX1-2611" fmla="*/ 149210 w 1172905"/>
                  <a:gd name="connsiteY1-2612" fmla="*/ 2624375 h 3953030"/>
                  <a:gd name="connsiteX2-2613" fmla="*/ 408027 w 1172905"/>
                  <a:gd name="connsiteY2-2614" fmla="*/ 498365 h 3953030"/>
                  <a:gd name="connsiteX3-2615" fmla="*/ 1172905 w 1172905"/>
                  <a:gd name="connsiteY3-2616" fmla="*/ 18063 h 3953030"/>
                  <a:gd name="connsiteX4-2617" fmla="*/ 972708 w 1172905"/>
                  <a:gd name="connsiteY4-2618" fmla="*/ 1009083 h 3953030"/>
                  <a:gd name="connsiteX5-2619" fmla="*/ 228400 w 1172905"/>
                  <a:gd name="connsiteY5-2620" fmla="*/ 1884604 h 3953030"/>
                  <a:gd name="connsiteX6-2621" fmla="*/ 169596 w 1172905"/>
                  <a:gd name="connsiteY6-2622" fmla="*/ 2176276 h 3953030"/>
                  <a:gd name="connsiteX7-2623" fmla="*/ 425523 w 1172905"/>
                  <a:gd name="connsiteY7-2624" fmla="*/ 1925828 h 3953030"/>
                  <a:gd name="connsiteX8-2625" fmla="*/ 224649 w 1172905"/>
                  <a:gd name="connsiteY8-2626" fmla="*/ 3661185 h 3953030"/>
                  <a:gd name="connsiteX9-2627" fmla="*/ 0 w 1172905"/>
                  <a:gd name="connsiteY9-2628" fmla="*/ 3953032 h 3953030"/>
                  <a:gd name="connsiteX0-2629" fmla="*/ 0 w 1172905"/>
                  <a:gd name="connsiteY0-2630" fmla="*/ 3953032 h 3953030"/>
                  <a:gd name="connsiteX1-2631" fmla="*/ 149210 w 1172905"/>
                  <a:gd name="connsiteY1-2632" fmla="*/ 2624375 h 3953030"/>
                  <a:gd name="connsiteX2-2633" fmla="*/ 408027 w 1172905"/>
                  <a:gd name="connsiteY2-2634" fmla="*/ 498365 h 3953030"/>
                  <a:gd name="connsiteX3-2635" fmla="*/ 1172905 w 1172905"/>
                  <a:gd name="connsiteY3-2636" fmla="*/ 18063 h 3953030"/>
                  <a:gd name="connsiteX4-2637" fmla="*/ 972708 w 1172905"/>
                  <a:gd name="connsiteY4-2638" fmla="*/ 1009083 h 3953030"/>
                  <a:gd name="connsiteX5-2639" fmla="*/ 228400 w 1172905"/>
                  <a:gd name="connsiteY5-2640" fmla="*/ 1884604 h 3953030"/>
                  <a:gd name="connsiteX6-2641" fmla="*/ 206109 w 1172905"/>
                  <a:gd name="connsiteY6-2642" fmla="*/ 2187712 h 3953030"/>
                  <a:gd name="connsiteX7-2643" fmla="*/ 425523 w 1172905"/>
                  <a:gd name="connsiteY7-2644" fmla="*/ 1925828 h 3953030"/>
                  <a:gd name="connsiteX8-2645" fmla="*/ 224649 w 1172905"/>
                  <a:gd name="connsiteY8-2646" fmla="*/ 3661185 h 3953030"/>
                  <a:gd name="connsiteX9-2647" fmla="*/ 0 w 1172905"/>
                  <a:gd name="connsiteY9-2648" fmla="*/ 3953032 h 3953030"/>
                  <a:gd name="connsiteX0-2649" fmla="*/ 0 w 1172905"/>
                  <a:gd name="connsiteY0-2650" fmla="*/ 3953032 h 3953030"/>
                  <a:gd name="connsiteX1-2651" fmla="*/ 149210 w 1172905"/>
                  <a:gd name="connsiteY1-2652" fmla="*/ 2624375 h 3953030"/>
                  <a:gd name="connsiteX2-2653" fmla="*/ 408027 w 1172905"/>
                  <a:gd name="connsiteY2-2654" fmla="*/ 498365 h 3953030"/>
                  <a:gd name="connsiteX3-2655" fmla="*/ 1172905 w 1172905"/>
                  <a:gd name="connsiteY3-2656" fmla="*/ 18063 h 3953030"/>
                  <a:gd name="connsiteX4-2657" fmla="*/ 972708 w 1172905"/>
                  <a:gd name="connsiteY4-2658" fmla="*/ 1009083 h 3953030"/>
                  <a:gd name="connsiteX5-2659" fmla="*/ 228400 w 1172905"/>
                  <a:gd name="connsiteY5-2660" fmla="*/ 1884604 h 3953030"/>
                  <a:gd name="connsiteX6-2661" fmla="*/ 206109 w 1172905"/>
                  <a:gd name="connsiteY6-2662" fmla="*/ 2187712 h 3953030"/>
                  <a:gd name="connsiteX7-2663" fmla="*/ 425523 w 1172905"/>
                  <a:gd name="connsiteY7-2664" fmla="*/ 1925828 h 3953030"/>
                  <a:gd name="connsiteX8-2665" fmla="*/ 224649 w 1172905"/>
                  <a:gd name="connsiteY8-2666" fmla="*/ 3661185 h 3953030"/>
                  <a:gd name="connsiteX9-2667" fmla="*/ 0 w 1172905"/>
                  <a:gd name="connsiteY9-2668" fmla="*/ 3953032 h 3953030"/>
                  <a:gd name="connsiteX0-2669" fmla="*/ 0 w 1172905"/>
                  <a:gd name="connsiteY0-2670" fmla="*/ 3953032 h 3953030"/>
                  <a:gd name="connsiteX1-2671" fmla="*/ 149210 w 1172905"/>
                  <a:gd name="connsiteY1-2672" fmla="*/ 2624375 h 3953030"/>
                  <a:gd name="connsiteX2-2673" fmla="*/ 408027 w 1172905"/>
                  <a:gd name="connsiteY2-2674" fmla="*/ 498365 h 3953030"/>
                  <a:gd name="connsiteX3-2675" fmla="*/ 1172905 w 1172905"/>
                  <a:gd name="connsiteY3-2676" fmla="*/ 18063 h 3953030"/>
                  <a:gd name="connsiteX4-2677" fmla="*/ 972708 w 1172905"/>
                  <a:gd name="connsiteY4-2678" fmla="*/ 1009083 h 3953030"/>
                  <a:gd name="connsiteX5-2679" fmla="*/ 228400 w 1172905"/>
                  <a:gd name="connsiteY5-2680" fmla="*/ 1884604 h 3953030"/>
                  <a:gd name="connsiteX6-2681" fmla="*/ 190682 w 1172905"/>
                  <a:gd name="connsiteY6-2682" fmla="*/ 2199406 h 3953030"/>
                  <a:gd name="connsiteX7-2683" fmla="*/ 425523 w 1172905"/>
                  <a:gd name="connsiteY7-2684" fmla="*/ 1925828 h 3953030"/>
                  <a:gd name="connsiteX8-2685" fmla="*/ 224649 w 1172905"/>
                  <a:gd name="connsiteY8-2686" fmla="*/ 3661185 h 3953030"/>
                  <a:gd name="connsiteX9-2687" fmla="*/ 0 w 1172905"/>
                  <a:gd name="connsiteY9-2688" fmla="*/ 3953032 h 3953030"/>
                  <a:gd name="connsiteX0-2689" fmla="*/ 0 w 1172905"/>
                  <a:gd name="connsiteY0-2690" fmla="*/ 3953032 h 3953030"/>
                  <a:gd name="connsiteX1-2691" fmla="*/ 149210 w 1172905"/>
                  <a:gd name="connsiteY1-2692" fmla="*/ 2624375 h 3953030"/>
                  <a:gd name="connsiteX2-2693" fmla="*/ 408027 w 1172905"/>
                  <a:gd name="connsiteY2-2694" fmla="*/ 498365 h 3953030"/>
                  <a:gd name="connsiteX3-2695" fmla="*/ 1172905 w 1172905"/>
                  <a:gd name="connsiteY3-2696" fmla="*/ 18063 h 3953030"/>
                  <a:gd name="connsiteX4-2697" fmla="*/ 972708 w 1172905"/>
                  <a:gd name="connsiteY4-2698" fmla="*/ 1009083 h 3953030"/>
                  <a:gd name="connsiteX5-2699" fmla="*/ 233887 w 1172905"/>
                  <a:gd name="connsiteY5-2700" fmla="*/ 1906520 h 3953030"/>
                  <a:gd name="connsiteX6-2701" fmla="*/ 190682 w 1172905"/>
                  <a:gd name="connsiteY6-2702" fmla="*/ 2199406 h 3953030"/>
                  <a:gd name="connsiteX7-2703" fmla="*/ 425523 w 1172905"/>
                  <a:gd name="connsiteY7-2704" fmla="*/ 1925828 h 3953030"/>
                  <a:gd name="connsiteX8-2705" fmla="*/ 224649 w 1172905"/>
                  <a:gd name="connsiteY8-2706" fmla="*/ 3661185 h 3953030"/>
                  <a:gd name="connsiteX9-2707" fmla="*/ 0 w 1172905"/>
                  <a:gd name="connsiteY9-2708" fmla="*/ 3953032 h 3953030"/>
                  <a:gd name="connsiteX0-2709" fmla="*/ 0 w 1172905"/>
                  <a:gd name="connsiteY0-2710" fmla="*/ 3953032 h 3953030"/>
                  <a:gd name="connsiteX1-2711" fmla="*/ 149210 w 1172905"/>
                  <a:gd name="connsiteY1-2712" fmla="*/ 2624375 h 3953030"/>
                  <a:gd name="connsiteX2-2713" fmla="*/ 408027 w 1172905"/>
                  <a:gd name="connsiteY2-2714" fmla="*/ 498365 h 3953030"/>
                  <a:gd name="connsiteX3-2715" fmla="*/ 1172905 w 1172905"/>
                  <a:gd name="connsiteY3-2716" fmla="*/ 18063 h 3953030"/>
                  <a:gd name="connsiteX4-2717" fmla="*/ 972708 w 1172905"/>
                  <a:gd name="connsiteY4-2718" fmla="*/ 1009083 h 3953030"/>
                  <a:gd name="connsiteX5-2719" fmla="*/ 233887 w 1172905"/>
                  <a:gd name="connsiteY5-2720" fmla="*/ 1906520 h 3953030"/>
                  <a:gd name="connsiteX6-2721" fmla="*/ 204568 w 1172905"/>
                  <a:gd name="connsiteY6-2722" fmla="*/ 2201913 h 3953030"/>
                  <a:gd name="connsiteX7-2723" fmla="*/ 425523 w 1172905"/>
                  <a:gd name="connsiteY7-2724" fmla="*/ 1925828 h 3953030"/>
                  <a:gd name="connsiteX8-2725" fmla="*/ 224649 w 1172905"/>
                  <a:gd name="connsiteY8-2726" fmla="*/ 3661185 h 3953030"/>
                  <a:gd name="connsiteX9-2727" fmla="*/ 0 w 1172905"/>
                  <a:gd name="connsiteY9-2728" fmla="*/ 3953032 h 3953030"/>
                  <a:gd name="connsiteX0-2729" fmla="*/ 0 w 1172905"/>
                  <a:gd name="connsiteY0-2730" fmla="*/ 3953032 h 3953030"/>
                  <a:gd name="connsiteX1-2731" fmla="*/ 149210 w 1172905"/>
                  <a:gd name="connsiteY1-2732" fmla="*/ 2624375 h 3953030"/>
                  <a:gd name="connsiteX2-2733" fmla="*/ 408027 w 1172905"/>
                  <a:gd name="connsiteY2-2734" fmla="*/ 498365 h 3953030"/>
                  <a:gd name="connsiteX3-2735" fmla="*/ 1172905 w 1172905"/>
                  <a:gd name="connsiteY3-2736" fmla="*/ 18063 h 3953030"/>
                  <a:gd name="connsiteX4-2737" fmla="*/ 972708 w 1172905"/>
                  <a:gd name="connsiteY4-2738" fmla="*/ 1009083 h 3953030"/>
                  <a:gd name="connsiteX5-2739" fmla="*/ 233887 w 1172905"/>
                  <a:gd name="connsiteY5-2740" fmla="*/ 1906520 h 3953030"/>
                  <a:gd name="connsiteX6-2741" fmla="*/ 204568 w 1172905"/>
                  <a:gd name="connsiteY6-2742" fmla="*/ 2201913 h 3953030"/>
                  <a:gd name="connsiteX7-2743" fmla="*/ 425523 w 1172905"/>
                  <a:gd name="connsiteY7-2744" fmla="*/ 1925828 h 3953030"/>
                  <a:gd name="connsiteX8-2745" fmla="*/ 224649 w 1172905"/>
                  <a:gd name="connsiteY8-2746" fmla="*/ 3661185 h 3953030"/>
                  <a:gd name="connsiteX9-2747" fmla="*/ 0 w 1172905"/>
                  <a:gd name="connsiteY9-2748" fmla="*/ 3953032 h 3953030"/>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83" y="connsiteY9-884"/>
                  </a:cxn>
                </a:cxnLst>
                <a:rect l="l" t="t" r="r" b="b"/>
                <a:pathLst>
                  <a:path w="1172905" h="3953030">
                    <a:moveTo>
                      <a:pt x="0" y="3953032"/>
                    </a:moveTo>
                    <a:lnTo>
                      <a:pt x="149210" y="2624375"/>
                    </a:lnTo>
                    <a:lnTo>
                      <a:pt x="408027" y="498365"/>
                    </a:lnTo>
                    <a:cubicBezTo>
                      <a:pt x="687167" y="497327"/>
                      <a:pt x="1156402" y="-111375"/>
                      <a:pt x="1172905" y="18063"/>
                    </a:cubicBezTo>
                    <a:cubicBezTo>
                      <a:pt x="1105787" y="355702"/>
                      <a:pt x="1039826" y="671444"/>
                      <a:pt x="972708" y="1009083"/>
                    </a:cubicBezTo>
                    <a:lnTo>
                      <a:pt x="233887" y="1906520"/>
                    </a:lnTo>
                    <a:lnTo>
                      <a:pt x="204568" y="2201913"/>
                    </a:lnTo>
                    <a:cubicBezTo>
                      <a:pt x="236507" y="2205131"/>
                      <a:pt x="541529" y="1774670"/>
                      <a:pt x="425523" y="1925828"/>
                    </a:cubicBezTo>
                    <a:lnTo>
                      <a:pt x="224649" y="3661185"/>
                    </a:lnTo>
                    <a:lnTo>
                      <a:pt x="0" y="3953032"/>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745" name="平行四边形 51"/>
              <p:cNvSpPr/>
              <p:nvPr/>
            </p:nvSpPr>
            <p:spPr>
              <a:xfrm rot="11144820">
                <a:off x="3458205" y="4427671"/>
                <a:ext cx="4282886" cy="1237396"/>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681"/>
                  <a:gd name="connsiteY0-650" fmla="*/ 1830915 h 1830915"/>
                  <a:gd name="connsiteX1-651" fmla="*/ 234518 w 2163681"/>
                  <a:gd name="connsiteY1-652" fmla="*/ 1132931 h 1830915"/>
                  <a:gd name="connsiteX2-653" fmla="*/ 775393 w 2163681"/>
                  <a:gd name="connsiteY2-654" fmla="*/ 233840 h 1830915"/>
                  <a:gd name="connsiteX3-655" fmla="*/ 1018640 w 2163681"/>
                  <a:gd name="connsiteY3-656" fmla="*/ 463499 h 1830915"/>
                  <a:gd name="connsiteX4-657" fmla="*/ 1332493 w 2163681"/>
                  <a:gd name="connsiteY4-658" fmla="*/ 506708 h 1830915"/>
                  <a:gd name="connsiteX5-659" fmla="*/ 1512178 w 2163681"/>
                  <a:gd name="connsiteY5-660" fmla="*/ 1048615 h 1830915"/>
                  <a:gd name="connsiteX6-661" fmla="*/ 2163299 w 2163681"/>
                  <a:gd name="connsiteY6-662" fmla="*/ 4209 h 1830915"/>
                  <a:gd name="connsiteX7-663" fmla="*/ 1291869 w 2163681"/>
                  <a:gd name="connsiteY7-664" fmla="*/ 1484926 h 1830915"/>
                  <a:gd name="connsiteX8-665" fmla="*/ 0 w 2163681"/>
                  <a:gd name="connsiteY8-666" fmla="*/ 1830915 h 1830915"/>
                  <a:gd name="connsiteX0-667" fmla="*/ 0 w 2163684"/>
                  <a:gd name="connsiteY0-668" fmla="*/ 1831085 h 1831085"/>
                  <a:gd name="connsiteX1-669" fmla="*/ 234518 w 2163684"/>
                  <a:gd name="connsiteY1-670" fmla="*/ 1133101 h 1831085"/>
                  <a:gd name="connsiteX2-671" fmla="*/ 775393 w 2163684"/>
                  <a:gd name="connsiteY2-672" fmla="*/ 234010 h 1831085"/>
                  <a:gd name="connsiteX3-673" fmla="*/ 1018640 w 2163684"/>
                  <a:gd name="connsiteY3-674" fmla="*/ 463669 h 1831085"/>
                  <a:gd name="connsiteX4-675" fmla="*/ 1311053 w 2163684"/>
                  <a:gd name="connsiteY4-676" fmla="*/ 766568 h 1831085"/>
                  <a:gd name="connsiteX5-677" fmla="*/ 1512178 w 2163684"/>
                  <a:gd name="connsiteY5-678" fmla="*/ 1048785 h 1831085"/>
                  <a:gd name="connsiteX6-679" fmla="*/ 2163299 w 2163684"/>
                  <a:gd name="connsiteY6-680" fmla="*/ 4379 h 1831085"/>
                  <a:gd name="connsiteX7-681" fmla="*/ 1291869 w 2163684"/>
                  <a:gd name="connsiteY7-682" fmla="*/ 1485096 h 1831085"/>
                  <a:gd name="connsiteX8-683" fmla="*/ 0 w 2163684"/>
                  <a:gd name="connsiteY8-684" fmla="*/ 1831085 h 1831085"/>
                  <a:gd name="connsiteX0-685" fmla="*/ 0 w 2163684"/>
                  <a:gd name="connsiteY0-686" fmla="*/ 1831085 h 1831085"/>
                  <a:gd name="connsiteX1-687" fmla="*/ 234518 w 2163684"/>
                  <a:gd name="connsiteY1-688" fmla="*/ 1133101 h 1831085"/>
                  <a:gd name="connsiteX2-689" fmla="*/ 775393 w 2163684"/>
                  <a:gd name="connsiteY2-690" fmla="*/ 234010 h 1831085"/>
                  <a:gd name="connsiteX3-691" fmla="*/ 1127276 w 2163684"/>
                  <a:gd name="connsiteY3-692" fmla="*/ 941466 h 1831085"/>
                  <a:gd name="connsiteX4-693" fmla="*/ 1311053 w 2163684"/>
                  <a:gd name="connsiteY4-694" fmla="*/ 766568 h 1831085"/>
                  <a:gd name="connsiteX5-695" fmla="*/ 1512178 w 2163684"/>
                  <a:gd name="connsiteY5-696" fmla="*/ 1048785 h 1831085"/>
                  <a:gd name="connsiteX6-697" fmla="*/ 2163299 w 2163684"/>
                  <a:gd name="connsiteY6-698" fmla="*/ 4379 h 1831085"/>
                  <a:gd name="connsiteX7-699" fmla="*/ 1291869 w 2163684"/>
                  <a:gd name="connsiteY7-700" fmla="*/ 1485096 h 1831085"/>
                  <a:gd name="connsiteX8-701" fmla="*/ 0 w 2163684"/>
                  <a:gd name="connsiteY8-702" fmla="*/ 1831085 h 1831085"/>
                  <a:gd name="connsiteX0-703" fmla="*/ 0 w 2163684"/>
                  <a:gd name="connsiteY0-704" fmla="*/ 1831085 h 1831085"/>
                  <a:gd name="connsiteX1-705" fmla="*/ 234518 w 2163684"/>
                  <a:gd name="connsiteY1-706" fmla="*/ 1133101 h 1831085"/>
                  <a:gd name="connsiteX2-707" fmla="*/ 1015287 w 2163684"/>
                  <a:gd name="connsiteY2-708" fmla="*/ 737823 h 1831085"/>
                  <a:gd name="connsiteX3-709" fmla="*/ 1127276 w 2163684"/>
                  <a:gd name="connsiteY3-710" fmla="*/ 941466 h 1831085"/>
                  <a:gd name="connsiteX4-711" fmla="*/ 1311053 w 2163684"/>
                  <a:gd name="connsiteY4-712" fmla="*/ 766568 h 1831085"/>
                  <a:gd name="connsiteX5-713" fmla="*/ 1512178 w 2163684"/>
                  <a:gd name="connsiteY5-714" fmla="*/ 1048785 h 1831085"/>
                  <a:gd name="connsiteX6-715" fmla="*/ 2163299 w 2163684"/>
                  <a:gd name="connsiteY6-716" fmla="*/ 4379 h 1831085"/>
                  <a:gd name="connsiteX7-717" fmla="*/ 1291869 w 2163684"/>
                  <a:gd name="connsiteY7-718" fmla="*/ 1485096 h 1831085"/>
                  <a:gd name="connsiteX8-719" fmla="*/ 0 w 2163684"/>
                  <a:gd name="connsiteY8-720" fmla="*/ 1831085 h 1831085"/>
                  <a:gd name="connsiteX0-721" fmla="*/ 0 w 2163599"/>
                  <a:gd name="connsiteY0-722" fmla="*/ 1832014 h 1832014"/>
                  <a:gd name="connsiteX1-723" fmla="*/ 234518 w 2163599"/>
                  <a:gd name="connsiteY1-724" fmla="*/ 1134030 h 1832014"/>
                  <a:gd name="connsiteX2-725" fmla="*/ 1015287 w 2163599"/>
                  <a:gd name="connsiteY2-726" fmla="*/ 738752 h 1832014"/>
                  <a:gd name="connsiteX3-727" fmla="*/ 1127276 w 2163599"/>
                  <a:gd name="connsiteY3-728" fmla="*/ 942395 h 1832014"/>
                  <a:gd name="connsiteX4-729" fmla="*/ 1311053 w 2163599"/>
                  <a:gd name="connsiteY4-730" fmla="*/ 767497 h 1832014"/>
                  <a:gd name="connsiteX5-731" fmla="*/ 1360611 w 2163599"/>
                  <a:gd name="connsiteY5-732" fmla="*/ 865708 h 1832014"/>
                  <a:gd name="connsiteX6-733" fmla="*/ 2163299 w 2163599"/>
                  <a:gd name="connsiteY6-734" fmla="*/ 5308 h 1832014"/>
                  <a:gd name="connsiteX7-735" fmla="*/ 1291869 w 2163599"/>
                  <a:gd name="connsiteY7-736" fmla="*/ 1486025 h 1832014"/>
                  <a:gd name="connsiteX8-737" fmla="*/ 0 w 2163599"/>
                  <a:gd name="connsiteY8-738" fmla="*/ 1832014 h 1832014"/>
                  <a:gd name="connsiteX0-739" fmla="*/ 0 w 1590766"/>
                  <a:gd name="connsiteY0-740" fmla="*/ 1096925 h 1096925"/>
                  <a:gd name="connsiteX1-741" fmla="*/ 234518 w 1590766"/>
                  <a:gd name="connsiteY1-742" fmla="*/ 398941 h 1096925"/>
                  <a:gd name="connsiteX2-743" fmla="*/ 1015287 w 1590766"/>
                  <a:gd name="connsiteY2-744" fmla="*/ 3663 h 1096925"/>
                  <a:gd name="connsiteX3-745" fmla="*/ 1127276 w 1590766"/>
                  <a:gd name="connsiteY3-746" fmla="*/ 207306 h 1096925"/>
                  <a:gd name="connsiteX4-747" fmla="*/ 1311053 w 1590766"/>
                  <a:gd name="connsiteY4-748" fmla="*/ 32408 h 1096925"/>
                  <a:gd name="connsiteX5-749" fmla="*/ 1360611 w 1590766"/>
                  <a:gd name="connsiteY5-750" fmla="*/ 130619 h 1096925"/>
                  <a:gd name="connsiteX6-751" fmla="*/ 1589785 w 1590766"/>
                  <a:gd name="connsiteY6-752" fmla="*/ 262362 h 1096925"/>
                  <a:gd name="connsiteX7-753" fmla="*/ 1291869 w 1590766"/>
                  <a:gd name="connsiteY7-754" fmla="*/ 750936 h 1096925"/>
                  <a:gd name="connsiteX8-755" fmla="*/ 0 w 1590766"/>
                  <a:gd name="connsiteY8-756" fmla="*/ 1096925 h 1096925"/>
                  <a:gd name="connsiteX0-757" fmla="*/ 0 w 1592481"/>
                  <a:gd name="connsiteY0-758" fmla="*/ 1096925 h 1096925"/>
                  <a:gd name="connsiteX1-759" fmla="*/ 234518 w 1592481"/>
                  <a:gd name="connsiteY1-760" fmla="*/ 398941 h 1096925"/>
                  <a:gd name="connsiteX2-761" fmla="*/ 1015287 w 1592481"/>
                  <a:gd name="connsiteY2-762" fmla="*/ 3663 h 1096925"/>
                  <a:gd name="connsiteX3-763" fmla="*/ 1127276 w 1592481"/>
                  <a:gd name="connsiteY3-764" fmla="*/ 207306 h 1096925"/>
                  <a:gd name="connsiteX4-765" fmla="*/ 1311053 w 1592481"/>
                  <a:gd name="connsiteY4-766" fmla="*/ 32408 h 1096925"/>
                  <a:gd name="connsiteX5-767" fmla="*/ 1496158 w 1592481"/>
                  <a:gd name="connsiteY5-768" fmla="*/ 104697 h 1096925"/>
                  <a:gd name="connsiteX6-769" fmla="*/ 1589785 w 1592481"/>
                  <a:gd name="connsiteY6-770" fmla="*/ 262362 h 1096925"/>
                  <a:gd name="connsiteX7-771" fmla="*/ 1291869 w 1592481"/>
                  <a:gd name="connsiteY7-772" fmla="*/ 750936 h 1096925"/>
                  <a:gd name="connsiteX8-773" fmla="*/ 0 w 1592481"/>
                  <a:gd name="connsiteY8-774" fmla="*/ 1096925 h 1096925"/>
                  <a:gd name="connsiteX0-775" fmla="*/ 0 w 1596293"/>
                  <a:gd name="connsiteY0-776" fmla="*/ 1096925 h 1096925"/>
                  <a:gd name="connsiteX1-777" fmla="*/ 234518 w 1596293"/>
                  <a:gd name="connsiteY1-778" fmla="*/ 398941 h 1096925"/>
                  <a:gd name="connsiteX2-779" fmla="*/ 1015287 w 1596293"/>
                  <a:gd name="connsiteY2-780" fmla="*/ 3663 h 1096925"/>
                  <a:gd name="connsiteX3-781" fmla="*/ 1127276 w 1596293"/>
                  <a:gd name="connsiteY3-782" fmla="*/ 207306 h 1096925"/>
                  <a:gd name="connsiteX4-783" fmla="*/ 1311053 w 1596293"/>
                  <a:gd name="connsiteY4-784" fmla="*/ 32408 h 1096925"/>
                  <a:gd name="connsiteX5-785" fmla="*/ 1496158 w 1596293"/>
                  <a:gd name="connsiteY5-786" fmla="*/ 104697 h 1096925"/>
                  <a:gd name="connsiteX6-787" fmla="*/ 1406197 w 1596293"/>
                  <a:gd name="connsiteY6-788" fmla="*/ 349643 h 1096925"/>
                  <a:gd name="connsiteX7-789" fmla="*/ 1589785 w 1596293"/>
                  <a:gd name="connsiteY7-790" fmla="*/ 262362 h 1096925"/>
                  <a:gd name="connsiteX8-791" fmla="*/ 1291869 w 1596293"/>
                  <a:gd name="connsiteY8-792" fmla="*/ 750936 h 1096925"/>
                  <a:gd name="connsiteX9" fmla="*/ 0 w 1596293"/>
                  <a:gd name="connsiteY9" fmla="*/ 1096925 h 1096925"/>
                  <a:gd name="connsiteX0-793" fmla="*/ 0 w 1596293"/>
                  <a:gd name="connsiteY0-794" fmla="*/ 1245051 h 1245051"/>
                  <a:gd name="connsiteX1-795" fmla="*/ 234518 w 1596293"/>
                  <a:gd name="connsiteY1-796" fmla="*/ 547067 h 1245051"/>
                  <a:gd name="connsiteX2-797" fmla="*/ 1015287 w 1596293"/>
                  <a:gd name="connsiteY2-798" fmla="*/ 151789 h 1245051"/>
                  <a:gd name="connsiteX3-799" fmla="*/ 1127276 w 1596293"/>
                  <a:gd name="connsiteY3-800" fmla="*/ 355432 h 1245051"/>
                  <a:gd name="connsiteX4-801" fmla="*/ 1311053 w 1596293"/>
                  <a:gd name="connsiteY4-802" fmla="*/ 180534 h 1245051"/>
                  <a:gd name="connsiteX5-803" fmla="*/ 1553229 w 1596293"/>
                  <a:gd name="connsiteY5-804" fmla="*/ 5914 h 1245051"/>
                  <a:gd name="connsiteX6-805" fmla="*/ 1406197 w 1596293"/>
                  <a:gd name="connsiteY6-806" fmla="*/ 497769 h 1245051"/>
                  <a:gd name="connsiteX7-807" fmla="*/ 1589785 w 1596293"/>
                  <a:gd name="connsiteY7-808" fmla="*/ 410488 h 1245051"/>
                  <a:gd name="connsiteX8-809" fmla="*/ 1291869 w 1596293"/>
                  <a:gd name="connsiteY8-810" fmla="*/ 899062 h 1245051"/>
                  <a:gd name="connsiteX9-811" fmla="*/ 0 w 1596293"/>
                  <a:gd name="connsiteY9-812" fmla="*/ 1245051 h 1245051"/>
                  <a:gd name="connsiteX0-813" fmla="*/ 0 w 1595619"/>
                  <a:gd name="connsiteY0-814" fmla="*/ 1243710 h 1243710"/>
                  <a:gd name="connsiteX1-815" fmla="*/ 234518 w 1595619"/>
                  <a:gd name="connsiteY1-816" fmla="*/ 545726 h 1243710"/>
                  <a:gd name="connsiteX2-817" fmla="*/ 1015287 w 1595619"/>
                  <a:gd name="connsiteY2-818" fmla="*/ 150448 h 1243710"/>
                  <a:gd name="connsiteX3-819" fmla="*/ 1127276 w 1595619"/>
                  <a:gd name="connsiteY3-820" fmla="*/ 354091 h 1243710"/>
                  <a:gd name="connsiteX4-821" fmla="*/ 1311053 w 1595619"/>
                  <a:gd name="connsiteY4-822" fmla="*/ 179193 h 1243710"/>
                  <a:gd name="connsiteX5-823" fmla="*/ 1553229 w 1595619"/>
                  <a:gd name="connsiteY5-824" fmla="*/ 4573 h 1243710"/>
                  <a:gd name="connsiteX6-825" fmla="*/ 1377725 w 1595619"/>
                  <a:gd name="connsiteY6-826" fmla="*/ 453481 h 1243710"/>
                  <a:gd name="connsiteX7-827" fmla="*/ 1589785 w 1595619"/>
                  <a:gd name="connsiteY7-828" fmla="*/ 409147 h 1243710"/>
                  <a:gd name="connsiteX8-829" fmla="*/ 1291869 w 1595619"/>
                  <a:gd name="connsiteY8-830" fmla="*/ 897721 h 1243710"/>
                  <a:gd name="connsiteX9-831" fmla="*/ 0 w 1595619"/>
                  <a:gd name="connsiteY9-832" fmla="*/ 1243710 h 1243710"/>
                  <a:gd name="connsiteX0-833" fmla="*/ 0 w 1663014"/>
                  <a:gd name="connsiteY0-834" fmla="*/ 1469338 h 1469338"/>
                  <a:gd name="connsiteX1-835" fmla="*/ 234518 w 1663014"/>
                  <a:gd name="connsiteY1-836" fmla="*/ 771354 h 1469338"/>
                  <a:gd name="connsiteX2-837" fmla="*/ 1015287 w 1663014"/>
                  <a:gd name="connsiteY2-838" fmla="*/ 376076 h 1469338"/>
                  <a:gd name="connsiteX3-839" fmla="*/ 1127276 w 1663014"/>
                  <a:gd name="connsiteY3-840" fmla="*/ 579719 h 1469338"/>
                  <a:gd name="connsiteX4-841" fmla="*/ 1311053 w 1663014"/>
                  <a:gd name="connsiteY4-842" fmla="*/ 404821 h 1469338"/>
                  <a:gd name="connsiteX5-843" fmla="*/ 1662724 w 1663014"/>
                  <a:gd name="connsiteY5-844" fmla="*/ 2744 h 1469338"/>
                  <a:gd name="connsiteX6-845" fmla="*/ 1377725 w 1663014"/>
                  <a:gd name="connsiteY6-846" fmla="*/ 679109 h 1469338"/>
                  <a:gd name="connsiteX7-847" fmla="*/ 1589785 w 1663014"/>
                  <a:gd name="connsiteY7-848" fmla="*/ 634775 h 1469338"/>
                  <a:gd name="connsiteX8-849" fmla="*/ 1291869 w 1663014"/>
                  <a:gd name="connsiteY8-850" fmla="*/ 1123349 h 1469338"/>
                  <a:gd name="connsiteX9-851" fmla="*/ 0 w 1663014"/>
                  <a:gd name="connsiteY9-852" fmla="*/ 1469338 h 1469338"/>
                  <a:gd name="connsiteX0-853" fmla="*/ 0 w 1662898"/>
                  <a:gd name="connsiteY0-854" fmla="*/ 1467717 h 1467717"/>
                  <a:gd name="connsiteX1-855" fmla="*/ 234518 w 1662898"/>
                  <a:gd name="connsiteY1-856" fmla="*/ 769733 h 1467717"/>
                  <a:gd name="connsiteX2-857" fmla="*/ 1015287 w 1662898"/>
                  <a:gd name="connsiteY2-858" fmla="*/ 374455 h 1467717"/>
                  <a:gd name="connsiteX3-859" fmla="*/ 1127276 w 1662898"/>
                  <a:gd name="connsiteY3-860" fmla="*/ 578098 h 1467717"/>
                  <a:gd name="connsiteX4-861" fmla="*/ 1311053 w 1662898"/>
                  <a:gd name="connsiteY4-862" fmla="*/ 403200 h 1467717"/>
                  <a:gd name="connsiteX5-863" fmla="*/ 1662724 w 1662898"/>
                  <a:gd name="connsiteY5-864" fmla="*/ 1123 h 1467717"/>
                  <a:gd name="connsiteX6-865" fmla="*/ 1363572 w 1662898"/>
                  <a:gd name="connsiteY6-866" fmla="*/ 574209 h 1467717"/>
                  <a:gd name="connsiteX7-867" fmla="*/ 1589785 w 1662898"/>
                  <a:gd name="connsiteY7-868" fmla="*/ 633154 h 1467717"/>
                  <a:gd name="connsiteX8-869" fmla="*/ 1291869 w 1662898"/>
                  <a:gd name="connsiteY8-870" fmla="*/ 1121728 h 1467717"/>
                  <a:gd name="connsiteX9-871" fmla="*/ 0 w 1662898"/>
                  <a:gd name="connsiteY9-872" fmla="*/ 1467717 h 1467717"/>
                  <a:gd name="connsiteX0-873" fmla="*/ 0 w 1663389"/>
                  <a:gd name="connsiteY0-874" fmla="*/ 1470296 h 1470296"/>
                  <a:gd name="connsiteX1-875" fmla="*/ 234518 w 1663389"/>
                  <a:gd name="connsiteY1-876" fmla="*/ 772312 h 1470296"/>
                  <a:gd name="connsiteX2-877" fmla="*/ 1015287 w 1663389"/>
                  <a:gd name="connsiteY2-878" fmla="*/ 377034 h 1470296"/>
                  <a:gd name="connsiteX3-879" fmla="*/ 1127276 w 1663389"/>
                  <a:gd name="connsiteY3-880" fmla="*/ 580677 h 1470296"/>
                  <a:gd name="connsiteX4-881" fmla="*/ 1311053 w 1663389"/>
                  <a:gd name="connsiteY4-882" fmla="*/ 405779 h 1470296"/>
                  <a:gd name="connsiteX5-883" fmla="*/ 1662724 w 1663389"/>
                  <a:gd name="connsiteY5-884" fmla="*/ 3702 h 1470296"/>
                  <a:gd name="connsiteX6-885" fmla="*/ 1408450 w 1663389"/>
                  <a:gd name="connsiteY6-886" fmla="*/ 728036 h 1470296"/>
                  <a:gd name="connsiteX7-887" fmla="*/ 1589785 w 1663389"/>
                  <a:gd name="connsiteY7-888" fmla="*/ 635733 h 1470296"/>
                  <a:gd name="connsiteX8-889" fmla="*/ 1291869 w 1663389"/>
                  <a:gd name="connsiteY8-890" fmla="*/ 1124307 h 1470296"/>
                  <a:gd name="connsiteX9-891" fmla="*/ 0 w 1663389"/>
                  <a:gd name="connsiteY9-892" fmla="*/ 1470296 h 1470296"/>
                  <a:gd name="connsiteX0-893" fmla="*/ 0 w 1663389"/>
                  <a:gd name="connsiteY0-894" fmla="*/ 1470296 h 1470296"/>
                  <a:gd name="connsiteX1-895" fmla="*/ 234518 w 1663389"/>
                  <a:gd name="connsiteY1-896" fmla="*/ 772312 h 1470296"/>
                  <a:gd name="connsiteX2-897" fmla="*/ 1015287 w 1663389"/>
                  <a:gd name="connsiteY2-898" fmla="*/ 377034 h 1470296"/>
                  <a:gd name="connsiteX3-899" fmla="*/ 1127276 w 1663389"/>
                  <a:gd name="connsiteY3-900" fmla="*/ 580677 h 1470296"/>
                  <a:gd name="connsiteX4-901" fmla="*/ 1311053 w 1663389"/>
                  <a:gd name="connsiteY4-902" fmla="*/ 405779 h 1470296"/>
                  <a:gd name="connsiteX5-903" fmla="*/ 1662724 w 1663389"/>
                  <a:gd name="connsiteY5-904" fmla="*/ 3702 h 1470296"/>
                  <a:gd name="connsiteX6-905" fmla="*/ 1408450 w 1663389"/>
                  <a:gd name="connsiteY6-906" fmla="*/ 728036 h 1470296"/>
                  <a:gd name="connsiteX7-907" fmla="*/ 1589785 w 1663389"/>
                  <a:gd name="connsiteY7-908" fmla="*/ 635733 h 1470296"/>
                  <a:gd name="connsiteX8-909" fmla="*/ 1291869 w 1663389"/>
                  <a:gd name="connsiteY8-910" fmla="*/ 1124307 h 1470296"/>
                  <a:gd name="connsiteX9-911" fmla="*/ 0 w 1663389"/>
                  <a:gd name="connsiteY9-912" fmla="*/ 1470296 h 1470296"/>
                  <a:gd name="connsiteX0-913" fmla="*/ 0 w 1667001"/>
                  <a:gd name="connsiteY0-914" fmla="*/ 1467887 h 1467887"/>
                  <a:gd name="connsiteX1-915" fmla="*/ 234518 w 1667001"/>
                  <a:gd name="connsiteY1-916" fmla="*/ 769903 h 1467887"/>
                  <a:gd name="connsiteX2-917" fmla="*/ 1015287 w 1667001"/>
                  <a:gd name="connsiteY2-918" fmla="*/ 374625 h 1467887"/>
                  <a:gd name="connsiteX3-919" fmla="*/ 1127276 w 1667001"/>
                  <a:gd name="connsiteY3-920" fmla="*/ 578268 h 1467887"/>
                  <a:gd name="connsiteX4-921" fmla="*/ 1311053 w 1667001"/>
                  <a:gd name="connsiteY4-922" fmla="*/ 403370 h 1467887"/>
                  <a:gd name="connsiteX5-923" fmla="*/ 1662724 w 1667001"/>
                  <a:gd name="connsiteY5-924" fmla="*/ 1293 h 1467887"/>
                  <a:gd name="connsiteX6-925" fmla="*/ 1521242 w 1667001"/>
                  <a:gd name="connsiteY6-926" fmla="*/ 587508 h 1467887"/>
                  <a:gd name="connsiteX7-927" fmla="*/ 1589785 w 1667001"/>
                  <a:gd name="connsiteY7-928" fmla="*/ 633324 h 1467887"/>
                  <a:gd name="connsiteX8-929" fmla="*/ 1291869 w 1667001"/>
                  <a:gd name="connsiteY8-930" fmla="*/ 1121898 h 1467887"/>
                  <a:gd name="connsiteX9-931" fmla="*/ 0 w 1667001"/>
                  <a:gd name="connsiteY9-932" fmla="*/ 1467887 h 1467887"/>
                  <a:gd name="connsiteX0-933" fmla="*/ 0 w 1666049"/>
                  <a:gd name="connsiteY0-934" fmla="*/ 1466595 h 1466595"/>
                  <a:gd name="connsiteX1-935" fmla="*/ 234518 w 1666049"/>
                  <a:gd name="connsiteY1-936" fmla="*/ 768611 h 1466595"/>
                  <a:gd name="connsiteX2-937" fmla="*/ 1015287 w 1666049"/>
                  <a:gd name="connsiteY2-938" fmla="*/ 373333 h 1466595"/>
                  <a:gd name="connsiteX3-939" fmla="*/ 1127276 w 1666049"/>
                  <a:gd name="connsiteY3-940" fmla="*/ 576976 h 1466595"/>
                  <a:gd name="connsiteX4-941" fmla="*/ 1311053 w 1666049"/>
                  <a:gd name="connsiteY4-942" fmla="*/ 402078 h 1466595"/>
                  <a:gd name="connsiteX5-943" fmla="*/ 1662724 w 1666049"/>
                  <a:gd name="connsiteY5-944" fmla="*/ 1 h 1466595"/>
                  <a:gd name="connsiteX6-945" fmla="*/ 1489667 w 1666049"/>
                  <a:gd name="connsiteY6-946" fmla="*/ 403117 h 1466595"/>
                  <a:gd name="connsiteX7-947" fmla="*/ 1521242 w 1666049"/>
                  <a:gd name="connsiteY7-948" fmla="*/ 586216 h 1466595"/>
                  <a:gd name="connsiteX8-949" fmla="*/ 1589785 w 1666049"/>
                  <a:gd name="connsiteY8-950" fmla="*/ 632032 h 1466595"/>
                  <a:gd name="connsiteX9-951" fmla="*/ 1291869 w 1666049"/>
                  <a:gd name="connsiteY9-952" fmla="*/ 1120606 h 1466595"/>
                  <a:gd name="connsiteX10" fmla="*/ 0 w 1666049"/>
                  <a:gd name="connsiteY10" fmla="*/ 1466595 h 1466595"/>
                  <a:gd name="connsiteX0-953" fmla="*/ 0 w 1662724"/>
                  <a:gd name="connsiteY0-954" fmla="*/ 1466595 h 1466595"/>
                  <a:gd name="connsiteX1-955" fmla="*/ 234518 w 1662724"/>
                  <a:gd name="connsiteY1-956" fmla="*/ 768611 h 1466595"/>
                  <a:gd name="connsiteX2-957" fmla="*/ 1015287 w 1662724"/>
                  <a:gd name="connsiteY2-958" fmla="*/ 373333 h 1466595"/>
                  <a:gd name="connsiteX3-959" fmla="*/ 1127276 w 1662724"/>
                  <a:gd name="connsiteY3-960" fmla="*/ 576976 h 1466595"/>
                  <a:gd name="connsiteX4-961" fmla="*/ 1311053 w 1662724"/>
                  <a:gd name="connsiteY4-962" fmla="*/ 402078 h 1466595"/>
                  <a:gd name="connsiteX5-963" fmla="*/ 1662724 w 1662724"/>
                  <a:gd name="connsiteY5-964" fmla="*/ 1 h 1466595"/>
                  <a:gd name="connsiteX6-965" fmla="*/ 1489667 w 1662724"/>
                  <a:gd name="connsiteY6-966" fmla="*/ 403117 h 1466595"/>
                  <a:gd name="connsiteX7-967" fmla="*/ 1521242 w 1662724"/>
                  <a:gd name="connsiteY7-968" fmla="*/ 586216 h 1466595"/>
                  <a:gd name="connsiteX8-969" fmla="*/ 1589785 w 1662724"/>
                  <a:gd name="connsiteY8-970" fmla="*/ 632032 h 1466595"/>
                  <a:gd name="connsiteX9-971" fmla="*/ 1291869 w 1662724"/>
                  <a:gd name="connsiteY9-972" fmla="*/ 1120606 h 1466595"/>
                  <a:gd name="connsiteX10-973" fmla="*/ 0 w 1662724"/>
                  <a:gd name="connsiteY10-974" fmla="*/ 1466595 h 1466595"/>
                  <a:gd name="connsiteX0-975" fmla="*/ 0 w 1666201"/>
                  <a:gd name="connsiteY0-976" fmla="*/ 1484469 h 1484469"/>
                  <a:gd name="connsiteX1-977" fmla="*/ 234518 w 1666201"/>
                  <a:gd name="connsiteY1-978" fmla="*/ 786485 h 1484469"/>
                  <a:gd name="connsiteX2-979" fmla="*/ 1015287 w 1666201"/>
                  <a:gd name="connsiteY2-980" fmla="*/ 391207 h 1484469"/>
                  <a:gd name="connsiteX3-981" fmla="*/ 1127276 w 1666201"/>
                  <a:gd name="connsiteY3-982" fmla="*/ 594850 h 1484469"/>
                  <a:gd name="connsiteX4-983" fmla="*/ 1311053 w 1666201"/>
                  <a:gd name="connsiteY4-984" fmla="*/ 419952 h 1484469"/>
                  <a:gd name="connsiteX5-985" fmla="*/ 1666201 w 1666201"/>
                  <a:gd name="connsiteY5-986" fmla="*/ 0 h 1484469"/>
                  <a:gd name="connsiteX6-987" fmla="*/ 1489667 w 1666201"/>
                  <a:gd name="connsiteY6-988" fmla="*/ 420991 h 1484469"/>
                  <a:gd name="connsiteX7-989" fmla="*/ 1521242 w 1666201"/>
                  <a:gd name="connsiteY7-990" fmla="*/ 604090 h 1484469"/>
                  <a:gd name="connsiteX8-991" fmla="*/ 1589785 w 1666201"/>
                  <a:gd name="connsiteY8-992" fmla="*/ 649906 h 1484469"/>
                  <a:gd name="connsiteX9-993" fmla="*/ 1291869 w 1666201"/>
                  <a:gd name="connsiteY9-994" fmla="*/ 1138480 h 1484469"/>
                  <a:gd name="connsiteX10-995" fmla="*/ 0 w 1666201"/>
                  <a:gd name="connsiteY10-996" fmla="*/ 1484469 h 1484469"/>
                  <a:gd name="connsiteX0-997" fmla="*/ 0 w 1671058"/>
                  <a:gd name="connsiteY0-998" fmla="*/ 1484469 h 1484469"/>
                  <a:gd name="connsiteX1-999" fmla="*/ 234518 w 1671058"/>
                  <a:gd name="connsiteY1-1000" fmla="*/ 786485 h 1484469"/>
                  <a:gd name="connsiteX2-1001" fmla="*/ 1015287 w 1671058"/>
                  <a:gd name="connsiteY2-1002" fmla="*/ 391207 h 1484469"/>
                  <a:gd name="connsiteX3-1003" fmla="*/ 1127276 w 1671058"/>
                  <a:gd name="connsiteY3-1004" fmla="*/ 594850 h 1484469"/>
                  <a:gd name="connsiteX4-1005" fmla="*/ 1311053 w 1671058"/>
                  <a:gd name="connsiteY4-1006" fmla="*/ 419952 h 1484469"/>
                  <a:gd name="connsiteX5-1007" fmla="*/ 1666201 w 1671058"/>
                  <a:gd name="connsiteY5-1008" fmla="*/ 0 h 1484469"/>
                  <a:gd name="connsiteX6-1009" fmla="*/ 1506047 w 1671058"/>
                  <a:gd name="connsiteY6-1010" fmla="*/ 416496 h 1484469"/>
                  <a:gd name="connsiteX7-1011" fmla="*/ 1521242 w 1671058"/>
                  <a:gd name="connsiteY7-1012" fmla="*/ 604090 h 1484469"/>
                  <a:gd name="connsiteX8-1013" fmla="*/ 1589785 w 1671058"/>
                  <a:gd name="connsiteY8-1014" fmla="*/ 649906 h 1484469"/>
                  <a:gd name="connsiteX9-1015" fmla="*/ 1291869 w 1671058"/>
                  <a:gd name="connsiteY9-1016" fmla="*/ 1138480 h 1484469"/>
                  <a:gd name="connsiteX10-1017" fmla="*/ 0 w 1671058"/>
                  <a:gd name="connsiteY10-1018" fmla="*/ 1484469 h 1484469"/>
                  <a:gd name="connsiteX0-1019" fmla="*/ 0 w 1666201"/>
                  <a:gd name="connsiteY0-1020" fmla="*/ 1484469 h 1484469"/>
                  <a:gd name="connsiteX1-1021" fmla="*/ 234518 w 1666201"/>
                  <a:gd name="connsiteY1-1022" fmla="*/ 786485 h 1484469"/>
                  <a:gd name="connsiteX2-1023" fmla="*/ 1015287 w 1666201"/>
                  <a:gd name="connsiteY2-1024" fmla="*/ 391207 h 1484469"/>
                  <a:gd name="connsiteX3-1025" fmla="*/ 1127276 w 1666201"/>
                  <a:gd name="connsiteY3-1026" fmla="*/ 594850 h 1484469"/>
                  <a:gd name="connsiteX4-1027" fmla="*/ 1311053 w 1666201"/>
                  <a:gd name="connsiteY4-1028" fmla="*/ 419952 h 1484469"/>
                  <a:gd name="connsiteX5-1029" fmla="*/ 1666201 w 1666201"/>
                  <a:gd name="connsiteY5-1030" fmla="*/ 0 h 1484469"/>
                  <a:gd name="connsiteX6-1031" fmla="*/ 1506047 w 1666201"/>
                  <a:gd name="connsiteY6-1032" fmla="*/ 416496 h 1484469"/>
                  <a:gd name="connsiteX7-1033" fmla="*/ 1521242 w 1666201"/>
                  <a:gd name="connsiteY7-1034" fmla="*/ 604090 h 1484469"/>
                  <a:gd name="connsiteX8-1035" fmla="*/ 1589785 w 1666201"/>
                  <a:gd name="connsiteY8-1036" fmla="*/ 649906 h 1484469"/>
                  <a:gd name="connsiteX9-1037" fmla="*/ 1291869 w 1666201"/>
                  <a:gd name="connsiteY9-1038" fmla="*/ 1138480 h 1484469"/>
                  <a:gd name="connsiteX10-1039" fmla="*/ 0 w 1666201"/>
                  <a:gd name="connsiteY10-1040" fmla="*/ 1484469 h 1484469"/>
                  <a:gd name="connsiteX0-1041" fmla="*/ 0 w 1661076"/>
                  <a:gd name="connsiteY0-1042" fmla="*/ 1511263 h 1511263"/>
                  <a:gd name="connsiteX1-1043" fmla="*/ 234518 w 1661076"/>
                  <a:gd name="connsiteY1-1044" fmla="*/ 813279 h 1511263"/>
                  <a:gd name="connsiteX2-1045" fmla="*/ 1015287 w 1661076"/>
                  <a:gd name="connsiteY2-1046" fmla="*/ 418001 h 1511263"/>
                  <a:gd name="connsiteX3-1047" fmla="*/ 1127276 w 1661076"/>
                  <a:gd name="connsiteY3-1048" fmla="*/ 621644 h 1511263"/>
                  <a:gd name="connsiteX4-1049" fmla="*/ 1311053 w 1661076"/>
                  <a:gd name="connsiteY4-1050" fmla="*/ 446746 h 1511263"/>
                  <a:gd name="connsiteX5-1051" fmla="*/ 1661076 w 1661076"/>
                  <a:gd name="connsiteY5-1052" fmla="*/ 0 h 1511263"/>
                  <a:gd name="connsiteX6-1053" fmla="*/ 1506047 w 1661076"/>
                  <a:gd name="connsiteY6-1054" fmla="*/ 443290 h 1511263"/>
                  <a:gd name="connsiteX7-1055" fmla="*/ 1521242 w 1661076"/>
                  <a:gd name="connsiteY7-1056" fmla="*/ 630884 h 1511263"/>
                  <a:gd name="connsiteX8-1057" fmla="*/ 1589785 w 1661076"/>
                  <a:gd name="connsiteY8-1058" fmla="*/ 676700 h 1511263"/>
                  <a:gd name="connsiteX9-1059" fmla="*/ 1291869 w 1661076"/>
                  <a:gd name="connsiteY9-1060" fmla="*/ 1165274 h 1511263"/>
                  <a:gd name="connsiteX10-1061" fmla="*/ 0 w 1661076"/>
                  <a:gd name="connsiteY10-1062" fmla="*/ 1511263 h 1511263"/>
                  <a:gd name="connsiteX0-1063" fmla="*/ 0 w 1661076"/>
                  <a:gd name="connsiteY0-1064" fmla="*/ 1511263 h 1511263"/>
                  <a:gd name="connsiteX1-1065" fmla="*/ 234518 w 1661076"/>
                  <a:gd name="connsiteY1-1066" fmla="*/ 813279 h 1511263"/>
                  <a:gd name="connsiteX2-1067" fmla="*/ 1015287 w 1661076"/>
                  <a:gd name="connsiteY2-1068" fmla="*/ 418001 h 1511263"/>
                  <a:gd name="connsiteX3-1069" fmla="*/ 1127276 w 1661076"/>
                  <a:gd name="connsiteY3-1070" fmla="*/ 621644 h 1511263"/>
                  <a:gd name="connsiteX4-1071" fmla="*/ 1311053 w 1661076"/>
                  <a:gd name="connsiteY4-1072" fmla="*/ 446746 h 1511263"/>
                  <a:gd name="connsiteX5-1073" fmla="*/ 1661076 w 1661076"/>
                  <a:gd name="connsiteY5-1074" fmla="*/ 0 h 1511263"/>
                  <a:gd name="connsiteX6-1075" fmla="*/ 1506047 w 1661076"/>
                  <a:gd name="connsiteY6-1076" fmla="*/ 443290 h 1511263"/>
                  <a:gd name="connsiteX7-1077" fmla="*/ 1495243 w 1661076"/>
                  <a:gd name="connsiteY7-1078" fmla="*/ 654940 h 1511263"/>
                  <a:gd name="connsiteX8-1079" fmla="*/ 1589785 w 1661076"/>
                  <a:gd name="connsiteY8-1080" fmla="*/ 676700 h 1511263"/>
                  <a:gd name="connsiteX9-1081" fmla="*/ 1291869 w 1661076"/>
                  <a:gd name="connsiteY9-1082" fmla="*/ 1165274 h 1511263"/>
                  <a:gd name="connsiteX10-1083" fmla="*/ 0 w 1661076"/>
                  <a:gd name="connsiteY10-1084" fmla="*/ 1511263 h 1511263"/>
                  <a:gd name="connsiteX0-1085" fmla="*/ 0 w 1661076"/>
                  <a:gd name="connsiteY0-1086" fmla="*/ 1511263 h 1511263"/>
                  <a:gd name="connsiteX1-1087" fmla="*/ 234518 w 1661076"/>
                  <a:gd name="connsiteY1-1088" fmla="*/ 813279 h 1511263"/>
                  <a:gd name="connsiteX2-1089" fmla="*/ 1015287 w 1661076"/>
                  <a:gd name="connsiteY2-1090" fmla="*/ 418001 h 1511263"/>
                  <a:gd name="connsiteX3-1091" fmla="*/ 1127276 w 1661076"/>
                  <a:gd name="connsiteY3-1092" fmla="*/ 621644 h 1511263"/>
                  <a:gd name="connsiteX4-1093" fmla="*/ 1311053 w 1661076"/>
                  <a:gd name="connsiteY4-1094" fmla="*/ 446746 h 1511263"/>
                  <a:gd name="connsiteX5-1095" fmla="*/ 1661076 w 1661076"/>
                  <a:gd name="connsiteY5-1096" fmla="*/ 0 h 1511263"/>
                  <a:gd name="connsiteX6-1097" fmla="*/ 1506047 w 1661076"/>
                  <a:gd name="connsiteY6-1098" fmla="*/ 443290 h 1511263"/>
                  <a:gd name="connsiteX7-1099" fmla="*/ 1494213 w 1661076"/>
                  <a:gd name="connsiteY7-1100" fmla="*/ 627022 h 1511263"/>
                  <a:gd name="connsiteX8-1101" fmla="*/ 1589785 w 1661076"/>
                  <a:gd name="connsiteY8-1102" fmla="*/ 676700 h 1511263"/>
                  <a:gd name="connsiteX9-1103" fmla="*/ 1291869 w 1661076"/>
                  <a:gd name="connsiteY9-1104" fmla="*/ 1165274 h 1511263"/>
                  <a:gd name="connsiteX10-1105" fmla="*/ 0 w 1661076"/>
                  <a:gd name="connsiteY10-1106" fmla="*/ 1511263 h 1511263"/>
                  <a:gd name="connsiteX0-1107" fmla="*/ 0 w 1666929"/>
                  <a:gd name="connsiteY0-1108" fmla="*/ 1512635 h 1512635"/>
                  <a:gd name="connsiteX1-1109" fmla="*/ 234518 w 1666929"/>
                  <a:gd name="connsiteY1-1110" fmla="*/ 814651 h 1512635"/>
                  <a:gd name="connsiteX2-1111" fmla="*/ 1015287 w 1666929"/>
                  <a:gd name="connsiteY2-1112" fmla="*/ 419373 h 1512635"/>
                  <a:gd name="connsiteX3-1113" fmla="*/ 1127276 w 1666929"/>
                  <a:gd name="connsiteY3-1114" fmla="*/ 623016 h 1512635"/>
                  <a:gd name="connsiteX4-1115" fmla="*/ 1290333 w 1666929"/>
                  <a:gd name="connsiteY4-1116" fmla="*/ 278961 h 1512635"/>
                  <a:gd name="connsiteX5-1117" fmla="*/ 1661076 w 1666929"/>
                  <a:gd name="connsiteY5-1118" fmla="*/ 1372 h 1512635"/>
                  <a:gd name="connsiteX6-1119" fmla="*/ 1506047 w 1666929"/>
                  <a:gd name="connsiteY6-1120" fmla="*/ 444662 h 1512635"/>
                  <a:gd name="connsiteX7-1121" fmla="*/ 1494213 w 1666929"/>
                  <a:gd name="connsiteY7-1122" fmla="*/ 628394 h 1512635"/>
                  <a:gd name="connsiteX8-1123" fmla="*/ 1589785 w 1666929"/>
                  <a:gd name="connsiteY8-1124" fmla="*/ 678072 h 1512635"/>
                  <a:gd name="connsiteX9-1125" fmla="*/ 1291869 w 1666929"/>
                  <a:gd name="connsiteY9-1126" fmla="*/ 1166646 h 1512635"/>
                  <a:gd name="connsiteX10-1127" fmla="*/ 0 w 1666929"/>
                  <a:gd name="connsiteY10-1128" fmla="*/ 1512635 h 1512635"/>
                  <a:gd name="connsiteX0-1129" fmla="*/ 0 w 1666929"/>
                  <a:gd name="connsiteY0-1130" fmla="*/ 1512635 h 1512635"/>
                  <a:gd name="connsiteX1-1131" fmla="*/ 234518 w 1666929"/>
                  <a:gd name="connsiteY1-1132" fmla="*/ 814651 h 1512635"/>
                  <a:gd name="connsiteX2-1133" fmla="*/ 1015287 w 1666929"/>
                  <a:gd name="connsiteY2-1134" fmla="*/ 419373 h 1512635"/>
                  <a:gd name="connsiteX3-1135" fmla="*/ 1127276 w 1666929"/>
                  <a:gd name="connsiteY3-1136" fmla="*/ 623016 h 1512635"/>
                  <a:gd name="connsiteX4-1137" fmla="*/ 1290333 w 1666929"/>
                  <a:gd name="connsiteY4-1138" fmla="*/ 278961 h 1512635"/>
                  <a:gd name="connsiteX5-1139" fmla="*/ 1661076 w 1666929"/>
                  <a:gd name="connsiteY5-1140" fmla="*/ 1372 h 1512635"/>
                  <a:gd name="connsiteX6-1141" fmla="*/ 1506047 w 1666929"/>
                  <a:gd name="connsiteY6-1142" fmla="*/ 444662 h 1512635"/>
                  <a:gd name="connsiteX7-1143" fmla="*/ 1494213 w 1666929"/>
                  <a:gd name="connsiteY7-1144" fmla="*/ 628394 h 1512635"/>
                  <a:gd name="connsiteX8-1145" fmla="*/ 1589785 w 1666929"/>
                  <a:gd name="connsiteY8-1146" fmla="*/ 678072 h 1512635"/>
                  <a:gd name="connsiteX9-1147" fmla="*/ 1284503 w 1666929"/>
                  <a:gd name="connsiteY9-1148" fmla="*/ 1191228 h 1512635"/>
                  <a:gd name="connsiteX10-1149" fmla="*/ 0 w 1666929"/>
                  <a:gd name="connsiteY10-1150" fmla="*/ 1512635 h 1512635"/>
                  <a:gd name="connsiteX0-1151" fmla="*/ 0 w 1666929"/>
                  <a:gd name="connsiteY0-1152" fmla="*/ 1512635 h 1512635"/>
                  <a:gd name="connsiteX1-1153" fmla="*/ 234518 w 1666929"/>
                  <a:gd name="connsiteY1-1154" fmla="*/ 814651 h 1512635"/>
                  <a:gd name="connsiteX2-1155" fmla="*/ 1015287 w 1666929"/>
                  <a:gd name="connsiteY2-1156" fmla="*/ 419373 h 1512635"/>
                  <a:gd name="connsiteX3-1157" fmla="*/ 1127276 w 1666929"/>
                  <a:gd name="connsiteY3-1158" fmla="*/ 623016 h 1512635"/>
                  <a:gd name="connsiteX4-1159" fmla="*/ 1290333 w 1666929"/>
                  <a:gd name="connsiteY4-1160" fmla="*/ 278961 h 1512635"/>
                  <a:gd name="connsiteX5-1161" fmla="*/ 1661076 w 1666929"/>
                  <a:gd name="connsiteY5-1162" fmla="*/ 1372 h 1512635"/>
                  <a:gd name="connsiteX6-1163" fmla="*/ 1506047 w 1666929"/>
                  <a:gd name="connsiteY6-1164" fmla="*/ 444662 h 1512635"/>
                  <a:gd name="connsiteX7-1165" fmla="*/ 1494213 w 1666929"/>
                  <a:gd name="connsiteY7-1166" fmla="*/ 628394 h 1512635"/>
                  <a:gd name="connsiteX8-1167" fmla="*/ 1589785 w 1666929"/>
                  <a:gd name="connsiteY8-1168" fmla="*/ 678072 h 1512635"/>
                  <a:gd name="connsiteX9-1169" fmla="*/ 1284503 w 1666929"/>
                  <a:gd name="connsiteY9-1170" fmla="*/ 1191228 h 1512635"/>
                  <a:gd name="connsiteX10-1171" fmla="*/ 0 w 1666929"/>
                  <a:gd name="connsiteY10-1172" fmla="*/ 1512635 h 1512635"/>
                  <a:gd name="connsiteX0-1173" fmla="*/ 0 w 1666929"/>
                  <a:gd name="connsiteY0-1174" fmla="*/ 1512635 h 1512635"/>
                  <a:gd name="connsiteX1-1175" fmla="*/ 234518 w 1666929"/>
                  <a:gd name="connsiteY1-1176" fmla="*/ 814651 h 1512635"/>
                  <a:gd name="connsiteX2-1177" fmla="*/ 1015287 w 1666929"/>
                  <a:gd name="connsiteY2-1178" fmla="*/ 419373 h 1512635"/>
                  <a:gd name="connsiteX3-1179" fmla="*/ 1127276 w 1666929"/>
                  <a:gd name="connsiteY3-1180" fmla="*/ 623016 h 1512635"/>
                  <a:gd name="connsiteX4-1181" fmla="*/ 1290333 w 1666929"/>
                  <a:gd name="connsiteY4-1182" fmla="*/ 278961 h 1512635"/>
                  <a:gd name="connsiteX5-1183" fmla="*/ 1661076 w 1666929"/>
                  <a:gd name="connsiteY5-1184" fmla="*/ 1372 h 1512635"/>
                  <a:gd name="connsiteX6-1185" fmla="*/ 1506047 w 1666929"/>
                  <a:gd name="connsiteY6-1186" fmla="*/ 444662 h 1512635"/>
                  <a:gd name="connsiteX7-1187" fmla="*/ 1494213 w 1666929"/>
                  <a:gd name="connsiteY7-1188" fmla="*/ 628394 h 1512635"/>
                  <a:gd name="connsiteX8-1189" fmla="*/ 1589785 w 1666929"/>
                  <a:gd name="connsiteY8-1190" fmla="*/ 678072 h 1512635"/>
                  <a:gd name="connsiteX9-1191" fmla="*/ 1312484 w 1666929"/>
                  <a:gd name="connsiteY9-1192" fmla="*/ 884621 h 1512635"/>
                  <a:gd name="connsiteX10-1193" fmla="*/ 0 w 1666929"/>
                  <a:gd name="connsiteY10-1194" fmla="*/ 1512635 h 1512635"/>
                  <a:gd name="connsiteX0-1195" fmla="*/ 0 w 1666929"/>
                  <a:gd name="connsiteY0-1196" fmla="*/ 1512635 h 1512635"/>
                  <a:gd name="connsiteX1-1197" fmla="*/ 234518 w 1666929"/>
                  <a:gd name="connsiteY1-1198" fmla="*/ 814651 h 1512635"/>
                  <a:gd name="connsiteX2-1199" fmla="*/ 1015287 w 1666929"/>
                  <a:gd name="connsiteY2-1200" fmla="*/ 419373 h 1512635"/>
                  <a:gd name="connsiteX3-1201" fmla="*/ 1127276 w 1666929"/>
                  <a:gd name="connsiteY3-1202" fmla="*/ 623016 h 1512635"/>
                  <a:gd name="connsiteX4-1203" fmla="*/ 1290333 w 1666929"/>
                  <a:gd name="connsiteY4-1204" fmla="*/ 278961 h 1512635"/>
                  <a:gd name="connsiteX5-1205" fmla="*/ 1661076 w 1666929"/>
                  <a:gd name="connsiteY5-1206" fmla="*/ 1372 h 1512635"/>
                  <a:gd name="connsiteX6-1207" fmla="*/ 1506047 w 1666929"/>
                  <a:gd name="connsiteY6-1208" fmla="*/ 444662 h 1512635"/>
                  <a:gd name="connsiteX7-1209" fmla="*/ 1494213 w 1666929"/>
                  <a:gd name="connsiteY7-1210" fmla="*/ 628394 h 1512635"/>
                  <a:gd name="connsiteX8-1211" fmla="*/ 1589785 w 1666929"/>
                  <a:gd name="connsiteY8-1212" fmla="*/ 678072 h 1512635"/>
                  <a:gd name="connsiteX9-1213" fmla="*/ 1435601 w 1666929"/>
                  <a:gd name="connsiteY9-1214" fmla="*/ 745261 h 1512635"/>
                  <a:gd name="connsiteX10-1215" fmla="*/ 1312484 w 1666929"/>
                  <a:gd name="connsiteY10-1216" fmla="*/ 884621 h 1512635"/>
                  <a:gd name="connsiteX11" fmla="*/ 0 w 1666929"/>
                  <a:gd name="connsiteY11" fmla="*/ 1512635 h 1512635"/>
                  <a:gd name="connsiteX0-1217" fmla="*/ 0 w 1666929"/>
                  <a:gd name="connsiteY0-1218" fmla="*/ 1512635 h 1512635"/>
                  <a:gd name="connsiteX1-1219" fmla="*/ 234518 w 1666929"/>
                  <a:gd name="connsiteY1-1220" fmla="*/ 814651 h 1512635"/>
                  <a:gd name="connsiteX2-1221" fmla="*/ 1015287 w 1666929"/>
                  <a:gd name="connsiteY2-1222" fmla="*/ 419373 h 1512635"/>
                  <a:gd name="connsiteX3-1223" fmla="*/ 1127276 w 1666929"/>
                  <a:gd name="connsiteY3-1224" fmla="*/ 623016 h 1512635"/>
                  <a:gd name="connsiteX4-1225" fmla="*/ 1290333 w 1666929"/>
                  <a:gd name="connsiteY4-1226" fmla="*/ 278961 h 1512635"/>
                  <a:gd name="connsiteX5-1227" fmla="*/ 1661076 w 1666929"/>
                  <a:gd name="connsiteY5-1228" fmla="*/ 1372 h 1512635"/>
                  <a:gd name="connsiteX6-1229" fmla="*/ 1506047 w 1666929"/>
                  <a:gd name="connsiteY6-1230" fmla="*/ 444662 h 1512635"/>
                  <a:gd name="connsiteX7-1231" fmla="*/ 1494213 w 1666929"/>
                  <a:gd name="connsiteY7-1232" fmla="*/ 628394 h 1512635"/>
                  <a:gd name="connsiteX8-1233" fmla="*/ 1589785 w 1666929"/>
                  <a:gd name="connsiteY8-1234" fmla="*/ 678072 h 1512635"/>
                  <a:gd name="connsiteX9-1235" fmla="*/ 1444243 w 1666929"/>
                  <a:gd name="connsiteY9-1236" fmla="*/ 923373 h 1512635"/>
                  <a:gd name="connsiteX10-1237" fmla="*/ 1312484 w 1666929"/>
                  <a:gd name="connsiteY10-1238" fmla="*/ 884621 h 1512635"/>
                  <a:gd name="connsiteX11-1239" fmla="*/ 0 w 1666929"/>
                  <a:gd name="connsiteY11-1240" fmla="*/ 1512635 h 1512635"/>
                  <a:gd name="connsiteX0-1241" fmla="*/ 0 w 1666929"/>
                  <a:gd name="connsiteY0-1242" fmla="*/ 1512635 h 1512635"/>
                  <a:gd name="connsiteX1-1243" fmla="*/ 234518 w 1666929"/>
                  <a:gd name="connsiteY1-1244" fmla="*/ 814651 h 1512635"/>
                  <a:gd name="connsiteX2-1245" fmla="*/ 1015287 w 1666929"/>
                  <a:gd name="connsiteY2-1246" fmla="*/ 419373 h 1512635"/>
                  <a:gd name="connsiteX3-1247" fmla="*/ 1127276 w 1666929"/>
                  <a:gd name="connsiteY3-1248" fmla="*/ 623016 h 1512635"/>
                  <a:gd name="connsiteX4-1249" fmla="*/ 1290333 w 1666929"/>
                  <a:gd name="connsiteY4-1250" fmla="*/ 278961 h 1512635"/>
                  <a:gd name="connsiteX5-1251" fmla="*/ 1661076 w 1666929"/>
                  <a:gd name="connsiteY5-1252" fmla="*/ 1372 h 1512635"/>
                  <a:gd name="connsiteX6-1253" fmla="*/ 1506047 w 1666929"/>
                  <a:gd name="connsiteY6-1254" fmla="*/ 444662 h 1512635"/>
                  <a:gd name="connsiteX7-1255" fmla="*/ 1494213 w 1666929"/>
                  <a:gd name="connsiteY7-1256" fmla="*/ 628394 h 1512635"/>
                  <a:gd name="connsiteX8-1257" fmla="*/ 1589785 w 1666929"/>
                  <a:gd name="connsiteY8-1258" fmla="*/ 678072 h 1512635"/>
                  <a:gd name="connsiteX9-1259" fmla="*/ 1444243 w 1666929"/>
                  <a:gd name="connsiteY9-1260" fmla="*/ 923373 h 1512635"/>
                  <a:gd name="connsiteX10-1261" fmla="*/ 1312484 w 1666929"/>
                  <a:gd name="connsiteY10-1262" fmla="*/ 884621 h 1512635"/>
                  <a:gd name="connsiteX11-1263" fmla="*/ 0 w 1666929"/>
                  <a:gd name="connsiteY11-1264" fmla="*/ 1512635 h 1512635"/>
                  <a:gd name="connsiteX0-1265" fmla="*/ 0 w 1666929"/>
                  <a:gd name="connsiteY0-1266" fmla="*/ 1512635 h 1512635"/>
                  <a:gd name="connsiteX1-1267" fmla="*/ 234518 w 1666929"/>
                  <a:gd name="connsiteY1-1268" fmla="*/ 814651 h 1512635"/>
                  <a:gd name="connsiteX2-1269" fmla="*/ 1015287 w 1666929"/>
                  <a:gd name="connsiteY2-1270" fmla="*/ 419373 h 1512635"/>
                  <a:gd name="connsiteX3-1271" fmla="*/ 1127276 w 1666929"/>
                  <a:gd name="connsiteY3-1272" fmla="*/ 623016 h 1512635"/>
                  <a:gd name="connsiteX4-1273" fmla="*/ 1290333 w 1666929"/>
                  <a:gd name="connsiteY4-1274" fmla="*/ 278961 h 1512635"/>
                  <a:gd name="connsiteX5-1275" fmla="*/ 1661076 w 1666929"/>
                  <a:gd name="connsiteY5-1276" fmla="*/ 1372 h 1512635"/>
                  <a:gd name="connsiteX6-1277" fmla="*/ 1506047 w 1666929"/>
                  <a:gd name="connsiteY6-1278" fmla="*/ 444662 h 1512635"/>
                  <a:gd name="connsiteX7-1279" fmla="*/ 1494213 w 1666929"/>
                  <a:gd name="connsiteY7-1280" fmla="*/ 628394 h 1512635"/>
                  <a:gd name="connsiteX8-1281" fmla="*/ 1589785 w 1666929"/>
                  <a:gd name="connsiteY8-1282" fmla="*/ 678072 h 1512635"/>
                  <a:gd name="connsiteX9-1283" fmla="*/ 1444243 w 1666929"/>
                  <a:gd name="connsiteY9-1284" fmla="*/ 923373 h 1512635"/>
                  <a:gd name="connsiteX10-1285" fmla="*/ 1312484 w 1666929"/>
                  <a:gd name="connsiteY10-1286" fmla="*/ 884621 h 1512635"/>
                  <a:gd name="connsiteX11-1287" fmla="*/ 0 w 1666929"/>
                  <a:gd name="connsiteY11-1288" fmla="*/ 1512635 h 1512635"/>
                  <a:gd name="connsiteX0-1289" fmla="*/ 0 w 1666929"/>
                  <a:gd name="connsiteY0-1290" fmla="*/ 1512635 h 1512635"/>
                  <a:gd name="connsiteX1-1291" fmla="*/ 234518 w 1666929"/>
                  <a:gd name="connsiteY1-1292" fmla="*/ 814651 h 1512635"/>
                  <a:gd name="connsiteX2-1293" fmla="*/ 1015287 w 1666929"/>
                  <a:gd name="connsiteY2-1294" fmla="*/ 419373 h 1512635"/>
                  <a:gd name="connsiteX3-1295" fmla="*/ 1127276 w 1666929"/>
                  <a:gd name="connsiteY3-1296" fmla="*/ 623016 h 1512635"/>
                  <a:gd name="connsiteX4-1297" fmla="*/ 1290333 w 1666929"/>
                  <a:gd name="connsiteY4-1298" fmla="*/ 278961 h 1512635"/>
                  <a:gd name="connsiteX5-1299" fmla="*/ 1661076 w 1666929"/>
                  <a:gd name="connsiteY5-1300" fmla="*/ 1372 h 1512635"/>
                  <a:gd name="connsiteX6-1301" fmla="*/ 1506047 w 1666929"/>
                  <a:gd name="connsiteY6-1302" fmla="*/ 444662 h 1512635"/>
                  <a:gd name="connsiteX7-1303" fmla="*/ 1494213 w 1666929"/>
                  <a:gd name="connsiteY7-1304" fmla="*/ 628394 h 1512635"/>
                  <a:gd name="connsiteX8-1305" fmla="*/ 1589785 w 1666929"/>
                  <a:gd name="connsiteY8-1306" fmla="*/ 678072 h 1512635"/>
                  <a:gd name="connsiteX9-1307" fmla="*/ 1444243 w 1666929"/>
                  <a:gd name="connsiteY9-1308" fmla="*/ 923373 h 1512635"/>
                  <a:gd name="connsiteX10-1309" fmla="*/ 1389153 w 1666929"/>
                  <a:gd name="connsiteY10-1310" fmla="*/ 887732 h 1512635"/>
                  <a:gd name="connsiteX11-1311" fmla="*/ 1312484 w 1666929"/>
                  <a:gd name="connsiteY11-1312" fmla="*/ 884621 h 1512635"/>
                  <a:gd name="connsiteX12" fmla="*/ 0 w 1666929"/>
                  <a:gd name="connsiteY12" fmla="*/ 1512635 h 1512635"/>
                  <a:gd name="connsiteX0-1313" fmla="*/ 995562 w 1432411"/>
                  <a:gd name="connsiteY0-1314" fmla="*/ 938150 h 938150"/>
                  <a:gd name="connsiteX1-1315" fmla="*/ 0 w 1432411"/>
                  <a:gd name="connsiteY1-1316" fmla="*/ 814651 h 938150"/>
                  <a:gd name="connsiteX2-1317" fmla="*/ 780769 w 1432411"/>
                  <a:gd name="connsiteY2-1318" fmla="*/ 419373 h 938150"/>
                  <a:gd name="connsiteX3-1319" fmla="*/ 892758 w 1432411"/>
                  <a:gd name="connsiteY3-1320" fmla="*/ 623016 h 938150"/>
                  <a:gd name="connsiteX4-1321" fmla="*/ 1055815 w 1432411"/>
                  <a:gd name="connsiteY4-1322" fmla="*/ 278961 h 938150"/>
                  <a:gd name="connsiteX5-1323" fmla="*/ 1426558 w 1432411"/>
                  <a:gd name="connsiteY5-1324" fmla="*/ 1372 h 938150"/>
                  <a:gd name="connsiteX6-1325" fmla="*/ 1271529 w 1432411"/>
                  <a:gd name="connsiteY6-1326" fmla="*/ 444662 h 938150"/>
                  <a:gd name="connsiteX7-1327" fmla="*/ 1259695 w 1432411"/>
                  <a:gd name="connsiteY7-1328" fmla="*/ 628394 h 938150"/>
                  <a:gd name="connsiteX8-1329" fmla="*/ 1355267 w 1432411"/>
                  <a:gd name="connsiteY8-1330" fmla="*/ 678072 h 938150"/>
                  <a:gd name="connsiteX9-1331" fmla="*/ 1209725 w 1432411"/>
                  <a:gd name="connsiteY9-1332" fmla="*/ 923373 h 938150"/>
                  <a:gd name="connsiteX10-1333" fmla="*/ 1154635 w 1432411"/>
                  <a:gd name="connsiteY10-1334" fmla="*/ 887732 h 938150"/>
                  <a:gd name="connsiteX11-1335" fmla="*/ 1077966 w 1432411"/>
                  <a:gd name="connsiteY11-1336" fmla="*/ 884621 h 938150"/>
                  <a:gd name="connsiteX12-1337" fmla="*/ 995562 w 1432411"/>
                  <a:gd name="connsiteY12-1338" fmla="*/ 938150 h 938150"/>
                  <a:gd name="connsiteX0-1339" fmla="*/ 995562 w 1432411"/>
                  <a:gd name="connsiteY0-1340" fmla="*/ 938150 h 938150"/>
                  <a:gd name="connsiteX1-1341" fmla="*/ 889477 w 1432411"/>
                  <a:gd name="connsiteY1-1342" fmla="*/ 932303 h 938150"/>
                  <a:gd name="connsiteX2-1343" fmla="*/ 0 w 1432411"/>
                  <a:gd name="connsiteY2-1344" fmla="*/ 814651 h 938150"/>
                  <a:gd name="connsiteX3-1345" fmla="*/ 780769 w 1432411"/>
                  <a:gd name="connsiteY3-1346" fmla="*/ 419373 h 938150"/>
                  <a:gd name="connsiteX4-1347" fmla="*/ 892758 w 1432411"/>
                  <a:gd name="connsiteY4-1348" fmla="*/ 623016 h 938150"/>
                  <a:gd name="connsiteX5-1349" fmla="*/ 1055815 w 1432411"/>
                  <a:gd name="connsiteY5-1350" fmla="*/ 278961 h 938150"/>
                  <a:gd name="connsiteX6-1351" fmla="*/ 1426558 w 1432411"/>
                  <a:gd name="connsiteY6-1352" fmla="*/ 1372 h 938150"/>
                  <a:gd name="connsiteX7-1353" fmla="*/ 1271529 w 1432411"/>
                  <a:gd name="connsiteY7-1354" fmla="*/ 444662 h 938150"/>
                  <a:gd name="connsiteX8-1355" fmla="*/ 1259695 w 1432411"/>
                  <a:gd name="connsiteY8-1356" fmla="*/ 628394 h 938150"/>
                  <a:gd name="connsiteX9-1357" fmla="*/ 1355267 w 1432411"/>
                  <a:gd name="connsiteY9-1358" fmla="*/ 678072 h 938150"/>
                  <a:gd name="connsiteX10-1359" fmla="*/ 1209725 w 1432411"/>
                  <a:gd name="connsiteY10-1360" fmla="*/ 923373 h 938150"/>
                  <a:gd name="connsiteX11-1361" fmla="*/ 1154635 w 1432411"/>
                  <a:gd name="connsiteY11-1362" fmla="*/ 887732 h 938150"/>
                  <a:gd name="connsiteX12-1363" fmla="*/ 1077966 w 1432411"/>
                  <a:gd name="connsiteY12-1364" fmla="*/ 884621 h 938150"/>
                  <a:gd name="connsiteX13" fmla="*/ 995562 w 1432411"/>
                  <a:gd name="connsiteY13" fmla="*/ 938150 h 938150"/>
                  <a:gd name="connsiteX0-1365" fmla="*/ 995562 w 1432411"/>
                  <a:gd name="connsiteY0-1366" fmla="*/ 938150 h 954004"/>
                  <a:gd name="connsiteX1-1367" fmla="*/ 933711 w 1432411"/>
                  <a:gd name="connsiteY1-1368" fmla="*/ 954004 h 954004"/>
                  <a:gd name="connsiteX2-1369" fmla="*/ 0 w 1432411"/>
                  <a:gd name="connsiteY2-1370" fmla="*/ 814651 h 954004"/>
                  <a:gd name="connsiteX3-1371" fmla="*/ 780769 w 1432411"/>
                  <a:gd name="connsiteY3-1372" fmla="*/ 419373 h 954004"/>
                  <a:gd name="connsiteX4-1373" fmla="*/ 892758 w 1432411"/>
                  <a:gd name="connsiteY4-1374" fmla="*/ 623016 h 954004"/>
                  <a:gd name="connsiteX5-1375" fmla="*/ 1055815 w 1432411"/>
                  <a:gd name="connsiteY5-1376" fmla="*/ 278961 h 954004"/>
                  <a:gd name="connsiteX6-1377" fmla="*/ 1426558 w 1432411"/>
                  <a:gd name="connsiteY6-1378" fmla="*/ 1372 h 954004"/>
                  <a:gd name="connsiteX7-1379" fmla="*/ 1271529 w 1432411"/>
                  <a:gd name="connsiteY7-1380" fmla="*/ 444662 h 954004"/>
                  <a:gd name="connsiteX8-1381" fmla="*/ 1259695 w 1432411"/>
                  <a:gd name="connsiteY8-1382" fmla="*/ 628394 h 954004"/>
                  <a:gd name="connsiteX9-1383" fmla="*/ 1355267 w 1432411"/>
                  <a:gd name="connsiteY9-1384" fmla="*/ 678072 h 954004"/>
                  <a:gd name="connsiteX10-1385" fmla="*/ 1209725 w 1432411"/>
                  <a:gd name="connsiteY10-1386" fmla="*/ 923373 h 954004"/>
                  <a:gd name="connsiteX11-1387" fmla="*/ 1154635 w 1432411"/>
                  <a:gd name="connsiteY11-1388" fmla="*/ 887732 h 954004"/>
                  <a:gd name="connsiteX12-1389" fmla="*/ 1077966 w 1432411"/>
                  <a:gd name="connsiteY12-1390" fmla="*/ 884621 h 954004"/>
                  <a:gd name="connsiteX13-1391" fmla="*/ 995562 w 1432411"/>
                  <a:gd name="connsiteY13-1392" fmla="*/ 938150 h 954004"/>
                  <a:gd name="connsiteX0-1393" fmla="*/ 995562 w 1432411"/>
                  <a:gd name="connsiteY0-1394" fmla="*/ 938150 h 955235"/>
                  <a:gd name="connsiteX1-1395" fmla="*/ 933711 w 1432411"/>
                  <a:gd name="connsiteY1-1396" fmla="*/ 954004 h 955235"/>
                  <a:gd name="connsiteX2-1397" fmla="*/ 867573 w 1432411"/>
                  <a:gd name="connsiteY2-1398" fmla="*/ 955235 h 955235"/>
                  <a:gd name="connsiteX3-1399" fmla="*/ 0 w 1432411"/>
                  <a:gd name="connsiteY3-1400" fmla="*/ 814651 h 955235"/>
                  <a:gd name="connsiteX4-1401" fmla="*/ 780769 w 1432411"/>
                  <a:gd name="connsiteY4-1402" fmla="*/ 419373 h 955235"/>
                  <a:gd name="connsiteX5-1403" fmla="*/ 892758 w 1432411"/>
                  <a:gd name="connsiteY5-1404" fmla="*/ 623016 h 955235"/>
                  <a:gd name="connsiteX6-1405" fmla="*/ 1055815 w 1432411"/>
                  <a:gd name="connsiteY6-1406" fmla="*/ 278961 h 955235"/>
                  <a:gd name="connsiteX7-1407" fmla="*/ 1426558 w 1432411"/>
                  <a:gd name="connsiteY7-1408" fmla="*/ 1372 h 955235"/>
                  <a:gd name="connsiteX8-1409" fmla="*/ 1271529 w 1432411"/>
                  <a:gd name="connsiteY8-1410" fmla="*/ 444662 h 955235"/>
                  <a:gd name="connsiteX9-1411" fmla="*/ 1259695 w 1432411"/>
                  <a:gd name="connsiteY9-1412" fmla="*/ 628394 h 955235"/>
                  <a:gd name="connsiteX10-1413" fmla="*/ 1355267 w 1432411"/>
                  <a:gd name="connsiteY10-1414" fmla="*/ 678072 h 955235"/>
                  <a:gd name="connsiteX11-1415" fmla="*/ 1209725 w 1432411"/>
                  <a:gd name="connsiteY11-1416" fmla="*/ 923373 h 955235"/>
                  <a:gd name="connsiteX12-1417" fmla="*/ 1154635 w 1432411"/>
                  <a:gd name="connsiteY12-1418" fmla="*/ 887732 h 955235"/>
                  <a:gd name="connsiteX13-1419" fmla="*/ 1077966 w 1432411"/>
                  <a:gd name="connsiteY13-1420" fmla="*/ 884621 h 955235"/>
                  <a:gd name="connsiteX14" fmla="*/ 995562 w 1432411"/>
                  <a:gd name="connsiteY14" fmla="*/ 938150 h 955235"/>
                  <a:gd name="connsiteX0-1421" fmla="*/ 995562 w 1432411"/>
                  <a:gd name="connsiteY0-1422" fmla="*/ 938150 h 954004"/>
                  <a:gd name="connsiteX1-1423" fmla="*/ 933711 w 1432411"/>
                  <a:gd name="connsiteY1-1424" fmla="*/ 954004 h 954004"/>
                  <a:gd name="connsiteX2-1425" fmla="*/ 863259 w 1432411"/>
                  <a:gd name="connsiteY2-1426" fmla="*/ 894377 h 954004"/>
                  <a:gd name="connsiteX3-1427" fmla="*/ 0 w 1432411"/>
                  <a:gd name="connsiteY3-1428" fmla="*/ 814651 h 954004"/>
                  <a:gd name="connsiteX4-1429" fmla="*/ 780769 w 1432411"/>
                  <a:gd name="connsiteY4-1430" fmla="*/ 419373 h 954004"/>
                  <a:gd name="connsiteX5-1431" fmla="*/ 892758 w 1432411"/>
                  <a:gd name="connsiteY5-1432" fmla="*/ 623016 h 954004"/>
                  <a:gd name="connsiteX6-1433" fmla="*/ 1055815 w 1432411"/>
                  <a:gd name="connsiteY6-1434" fmla="*/ 278961 h 954004"/>
                  <a:gd name="connsiteX7-1435" fmla="*/ 1426558 w 1432411"/>
                  <a:gd name="connsiteY7-1436" fmla="*/ 1372 h 954004"/>
                  <a:gd name="connsiteX8-1437" fmla="*/ 1271529 w 1432411"/>
                  <a:gd name="connsiteY8-1438" fmla="*/ 444662 h 954004"/>
                  <a:gd name="connsiteX9-1439" fmla="*/ 1259695 w 1432411"/>
                  <a:gd name="connsiteY9-1440" fmla="*/ 628394 h 954004"/>
                  <a:gd name="connsiteX10-1441" fmla="*/ 1355267 w 1432411"/>
                  <a:gd name="connsiteY10-1442" fmla="*/ 678072 h 954004"/>
                  <a:gd name="connsiteX11-1443" fmla="*/ 1209725 w 1432411"/>
                  <a:gd name="connsiteY11-1444" fmla="*/ 923373 h 954004"/>
                  <a:gd name="connsiteX12-1445" fmla="*/ 1154635 w 1432411"/>
                  <a:gd name="connsiteY12-1446" fmla="*/ 887732 h 954004"/>
                  <a:gd name="connsiteX13-1447" fmla="*/ 1077966 w 1432411"/>
                  <a:gd name="connsiteY13-1448" fmla="*/ 884621 h 954004"/>
                  <a:gd name="connsiteX14-1449" fmla="*/ 995562 w 1432411"/>
                  <a:gd name="connsiteY14-1450" fmla="*/ 938150 h 954004"/>
                  <a:gd name="connsiteX0-1451" fmla="*/ 995562 w 1432411"/>
                  <a:gd name="connsiteY0-1452" fmla="*/ 938150 h 954004"/>
                  <a:gd name="connsiteX1-1453" fmla="*/ 933711 w 1432411"/>
                  <a:gd name="connsiteY1-1454" fmla="*/ 954004 h 954004"/>
                  <a:gd name="connsiteX2-1455" fmla="*/ 863259 w 1432411"/>
                  <a:gd name="connsiteY2-1456" fmla="*/ 894377 h 954004"/>
                  <a:gd name="connsiteX3-1457" fmla="*/ 861830 w 1432411"/>
                  <a:gd name="connsiteY3-1458" fmla="*/ 911690 h 954004"/>
                  <a:gd name="connsiteX4-1459" fmla="*/ 0 w 1432411"/>
                  <a:gd name="connsiteY4-1460" fmla="*/ 814651 h 954004"/>
                  <a:gd name="connsiteX5-1461" fmla="*/ 780769 w 1432411"/>
                  <a:gd name="connsiteY5-1462" fmla="*/ 419373 h 954004"/>
                  <a:gd name="connsiteX6-1463" fmla="*/ 892758 w 1432411"/>
                  <a:gd name="connsiteY6-1464" fmla="*/ 623016 h 954004"/>
                  <a:gd name="connsiteX7-1465" fmla="*/ 1055815 w 1432411"/>
                  <a:gd name="connsiteY7-1466" fmla="*/ 278961 h 954004"/>
                  <a:gd name="connsiteX8-1467" fmla="*/ 1426558 w 1432411"/>
                  <a:gd name="connsiteY8-1468" fmla="*/ 1372 h 954004"/>
                  <a:gd name="connsiteX9-1469" fmla="*/ 1271529 w 1432411"/>
                  <a:gd name="connsiteY9-1470" fmla="*/ 444662 h 954004"/>
                  <a:gd name="connsiteX10-1471" fmla="*/ 1259695 w 1432411"/>
                  <a:gd name="connsiteY10-1472" fmla="*/ 628394 h 954004"/>
                  <a:gd name="connsiteX11-1473" fmla="*/ 1355267 w 1432411"/>
                  <a:gd name="connsiteY11-1474" fmla="*/ 678072 h 954004"/>
                  <a:gd name="connsiteX12-1475" fmla="*/ 1209725 w 1432411"/>
                  <a:gd name="connsiteY12-1476" fmla="*/ 923373 h 954004"/>
                  <a:gd name="connsiteX13-1477" fmla="*/ 1154635 w 1432411"/>
                  <a:gd name="connsiteY13-1478" fmla="*/ 887732 h 954004"/>
                  <a:gd name="connsiteX14-1479" fmla="*/ 1077966 w 1432411"/>
                  <a:gd name="connsiteY14-1480" fmla="*/ 884621 h 954004"/>
                  <a:gd name="connsiteX15" fmla="*/ 995562 w 1432411"/>
                  <a:gd name="connsiteY15" fmla="*/ 938150 h 954004"/>
                  <a:gd name="connsiteX0-1481" fmla="*/ 995562 w 1432411"/>
                  <a:gd name="connsiteY0-1482" fmla="*/ 938150 h 954004"/>
                  <a:gd name="connsiteX1-1483" fmla="*/ 933711 w 1432411"/>
                  <a:gd name="connsiteY1-1484" fmla="*/ 954004 h 954004"/>
                  <a:gd name="connsiteX2-1485" fmla="*/ 863259 w 1432411"/>
                  <a:gd name="connsiteY2-1486" fmla="*/ 894377 h 954004"/>
                  <a:gd name="connsiteX3-1487" fmla="*/ 811042 w 1432411"/>
                  <a:gd name="connsiteY3-1488" fmla="*/ 880508 h 954004"/>
                  <a:gd name="connsiteX4-1489" fmla="*/ 0 w 1432411"/>
                  <a:gd name="connsiteY4-1490" fmla="*/ 814651 h 954004"/>
                  <a:gd name="connsiteX5-1491" fmla="*/ 780769 w 1432411"/>
                  <a:gd name="connsiteY5-1492" fmla="*/ 419373 h 954004"/>
                  <a:gd name="connsiteX6-1493" fmla="*/ 892758 w 1432411"/>
                  <a:gd name="connsiteY6-1494" fmla="*/ 623016 h 954004"/>
                  <a:gd name="connsiteX7-1495" fmla="*/ 1055815 w 1432411"/>
                  <a:gd name="connsiteY7-1496" fmla="*/ 278961 h 954004"/>
                  <a:gd name="connsiteX8-1497" fmla="*/ 1426558 w 1432411"/>
                  <a:gd name="connsiteY8-1498" fmla="*/ 1372 h 954004"/>
                  <a:gd name="connsiteX9-1499" fmla="*/ 1271529 w 1432411"/>
                  <a:gd name="connsiteY9-1500" fmla="*/ 444662 h 954004"/>
                  <a:gd name="connsiteX10-1501" fmla="*/ 1259695 w 1432411"/>
                  <a:gd name="connsiteY10-1502" fmla="*/ 628394 h 954004"/>
                  <a:gd name="connsiteX11-1503" fmla="*/ 1355267 w 1432411"/>
                  <a:gd name="connsiteY11-1504" fmla="*/ 678072 h 954004"/>
                  <a:gd name="connsiteX12-1505" fmla="*/ 1209725 w 1432411"/>
                  <a:gd name="connsiteY12-1506" fmla="*/ 923373 h 954004"/>
                  <a:gd name="connsiteX13-1507" fmla="*/ 1154635 w 1432411"/>
                  <a:gd name="connsiteY13-1508" fmla="*/ 887732 h 954004"/>
                  <a:gd name="connsiteX14-1509" fmla="*/ 1077966 w 1432411"/>
                  <a:gd name="connsiteY14-1510" fmla="*/ 884621 h 954004"/>
                  <a:gd name="connsiteX15-1511" fmla="*/ 995562 w 1432411"/>
                  <a:gd name="connsiteY15-1512" fmla="*/ 938150 h 954004"/>
                  <a:gd name="connsiteX0-1513" fmla="*/ 995562 w 1432411"/>
                  <a:gd name="connsiteY0-1514" fmla="*/ 938150 h 954004"/>
                  <a:gd name="connsiteX1-1515" fmla="*/ 933711 w 1432411"/>
                  <a:gd name="connsiteY1-1516" fmla="*/ 954004 h 954004"/>
                  <a:gd name="connsiteX2-1517" fmla="*/ 901969 w 1432411"/>
                  <a:gd name="connsiteY2-1518" fmla="*/ 934514 h 954004"/>
                  <a:gd name="connsiteX3-1519" fmla="*/ 811042 w 1432411"/>
                  <a:gd name="connsiteY3-1520" fmla="*/ 880508 h 954004"/>
                  <a:gd name="connsiteX4-1521" fmla="*/ 0 w 1432411"/>
                  <a:gd name="connsiteY4-1522" fmla="*/ 814651 h 954004"/>
                  <a:gd name="connsiteX5-1523" fmla="*/ 780769 w 1432411"/>
                  <a:gd name="connsiteY5-1524" fmla="*/ 419373 h 954004"/>
                  <a:gd name="connsiteX6-1525" fmla="*/ 892758 w 1432411"/>
                  <a:gd name="connsiteY6-1526" fmla="*/ 623016 h 954004"/>
                  <a:gd name="connsiteX7-1527" fmla="*/ 1055815 w 1432411"/>
                  <a:gd name="connsiteY7-1528" fmla="*/ 278961 h 954004"/>
                  <a:gd name="connsiteX8-1529" fmla="*/ 1426558 w 1432411"/>
                  <a:gd name="connsiteY8-1530" fmla="*/ 1372 h 954004"/>
                  <a:gd name="connsiteX9-1531" fmla="*/ 1271529 w 1432411"/>
                  <a:gd name="connsiteY9-1532" fmla="*/ 444662 h 954004"/>
                  <a:gd name="connsiteX10-1533" fmla="*/ 1259695 w 1432411"/>
                  <a:gd name="connsiteY10-1534" fmla="*/ 628394 h 954004"/>
                  <a:gd name="connsiteX11-1535" fmla="*/ 1355267 w 1432411"/>
                  <a:gd name="connsiteY11-1536" fmla="*/ 678072 h 954004"/>
                  <a:gd name="connsiteX12-1537" fmla="*/ 1209725 w 1432411"/>
                  <a:gd name="connsiteY12-1538" fmla="*/ 923373 h 954004"/>
                  <a:gd name="connsiteX13-1539" fmla="*/ 1154635 w 1432411"/>
                  <a:gd name="connsiteY13-1540" fmla="*/ 887732 h 954004"/>
                  <a:gd name="connsiteX14-1541" fmla="*/ 1077966 w 1432411"/>
                  <a:gd name="connsiteY14-1542" fmla="*/ 884621 h 954004"/>
                  <a:gd name="connsiteX15-1543" fmla="*/ 995562 w 1432411"/>
                  <a:gd name="connsiteY15-1544" fmla="*/ 938150 h 954004"/>
                  <a:gd name="connsiteX0-1545" fmla="*/ 995562 w 1432411"/>
                  <a:gd name="connsiteY0-1546" fmla="*/ 938150 h 954004"/>
                  <a:gd name="connsiteX1-1547" fmla="*/ 933711 w 1432411"/>
                  <a:gd name="connsiteY1-1548" fmla="*/ 954004 h 954004"/>
                  <a:gd name="connsiteX2-1549" fmla="*/ 901969 w 1432411"/>
                  <a:gd name="connsiteY2-1550" fmla="*/ 934514 h 954004"/>
                  <a:gd name="connsiteX3-1551" fmla="*/ 852816 w 1432411"/>
                  <a:gd name="connsiteY3-1552" fmla="*/ 891604 h 954004"/>
                  <a:gd name="connsiteX4-1553" fmla="*/ 0 w 1432411"/>
                  <a:gd name="connsiteY4-1554" fmla="*/ 814651 h 954004"/>
                  <a:gd name="connsiteX5-1555" fmla="*/ 780769 w 1432411"/>
                  <a:gd name="connsiteY5-1556" fmla="*/ 419373 h 954004"/>
                  <a:gd name="connsiteX6-1557" fmla="*/ 892758 w 1432411"/>
                  <a:gd name="connsiteY6-1558" fmla="*/ 623016 h 954004"/>
                  <a:gd name="connsiteX7-1559" fmla="*/ 1055815 w 1432411"/>
                  <a:gd name="connsiteY7-1560" fmla="*/ 278961 h 954004"/>
                  <a:gd name="connsiteX8-1561" fmla="*/ 1426558 w 1432411"/>
                  <a:gd name="connsiteY8-1562" fmla="*/ 1372 h 954004"/>
                  <a:gd name="connsiteX9-1563" fmla="*/ 1271529 w 1432411"/>
                  <a:gd name="connsiteY9-1564" fmla="*/ 444662 h 954004"/>
                  <a:gd name="connsiteX10-1565" fmla="*/ 1259695 w 1432411"/>
                  <a:gd name="connsiteY10-1566" fmla="*/ 628394 h 954004"/>
                  <a:gd name="connsiteX11-1567" fmla="*/ 1355267 w 1432411"/>
                  <a:gd name="connsiteY11-1568" fmla="*/ 678072 h 954004"/>
                  <a:gd name="connsiteX12-1569" fmla="*/ 1209725 w 1432411"/>
                  <a:gd name="connsiteY12-1570" fmla="*/ 923373 h 954004"/>
                  <a:gd name="connsiteX13-1571" fmla="*/ 1154635 w 1432411"/>
                  <a:gd name="connsiteY13-1572" fmla="*/ 887732 h 954004"/>
                  <a:gd name="connsiteX14-1573" fmla="*/ 1077966 w 1432411"/>
                  <a:gd name="connsiteY14-1574" fmla="*/ 884621 h 954004"/>
                  <a:gd name="connsiteX15-1575" fmla="*/ 995562 w 1432411"/>
                  <a:gd name="connsiteY15-1576" fmla="*/ 938150 h 954004"/>
                  <a:gd name="connsiteX0-1577" fmla="*/ 215588 w 652437"/>
                  <a:gd name="connsiteY0-1578" fmla="*/ 938150 h 954004"/>
                  <a:gd name="connsiteX1-1579" fmla="*/ 153737 w 652437"/>
                  <a:gd name="connsiteY1-1580" fmla="*/ 954004 h 954004"/>
                  <a:gd name="connsiteX2-1581" fmla="*/ 121995 w 652437"/>
                  <a:gd name="connsiteY2-1582" fmla="*/ 934514 h 954004"/>
                  <a:gd name="connsiteX3-1583" fmla="*/ 72842 w 652437"/>
                  <a:gd name="connsiteY3-1584" fmla="*/ 891604 h 954004"/>
                  <a:gd name="connsiteX4-1585" fmla="*/ 20443 w 652437"/>
                  <a:gd name="connsiteY4-1586" fmla="*/ 814938 h 954004"/>
                  <a:gd name="connsiteX5-1587" fmla="*/ 795 w 652437"/>
                  <a:gd name="connsiteY5-1588" fmla="*/ 419373 h 954004"/>
                  <a:gd name="connsiteX6-1589" fmla="*/ 112784 w 652437"/>
                  <a:gd name="connsiteY6-1590" fmla="*/ 623016 h 954004"/>
                  <a:gd name="connsiteX7-1591" fmla="*/ 275841 w 652437"/>
                  <a:gd name="connsiteY7-1592" fmla="*/ 278961 h 954004"/>
                  <a:gd name="connsiteX8-1593" fmla="*/ 646584 w 652437"/>
                  <a:gd name="connsiteY8-1594" fmla="*/ 1372 h 954004"/>
                  <a:gd name="connsiteX9-1595" fmla="*/ 491555 w 652437"/>
                  <a:gd name="connsiteY9-1596" fmla="*/ 444662 h 954004"/>
                  <a:gd name="connsiteX10-1597" fmla="*/ 479721 w 652437"/>
                  <a:gd name="connsiteY10-1598" fmla="*/ 628394 h 954004"/>
                  <a:gd name="connsiteX11-1599" fmla="*/ 575293 w 652437"/>
                  <a:gd name="connsiteY11-1600" fmla="*/ 678072 h 954004"/>
                  <a:gd name="connsiteX12-1601" fmla="*/ 429751 w 652437"/>
                  <a:gd name="connsiteY12-1602" fmla="*/ 923373 h 954004"/>
                  <a:gd name="connsiteX13-1603" fmla="*/ 374661 w 652437"/>
                  <a:gd name="connsiteY13-1604" fmla="*/ 887732 h 954004"/>
                  <a:gd name="connsiteX14-1605" fmla="*/ 297992 w 652437"/>
                  <a:gd name="connsiteY14-1606" fmla="*/ 884621 h 954004"/>
                  <a:gd name="connsiteX15-1607" fmla="*/ 215588 w 652437"/>
                  <a:gd name="connsiteY15-1608" fmla="*/ 938150 h 954004"/>
                  <a:gd name="connsiteX0-1609" fmla="*/ 215588 w 652437"/>
                  <a:gd name="connsiteY0-1610" fmla="*/ 938150 h 954004"/>
                  <a:gd name="connsiteX1-1611" fmla="*/ 153737 w 652437"/>
                  <a:gd name="connsiteY1-1612" fmla="*/ 954004 h 954004"/>
                  <a:gd name="connsiteX2-1613" fmla="*/ 121995 w 652437"/>
                  <a:gd name="connsiteY2-1614" fmla="*/ 934514 h 954004"/>
                  <a:gd name="connsiteX3-1615" fmla="*/ 72842 w 652437"/>
                  <a:gd name="connsiteY3-1616" fmla="*/ 891604 h 954004"/>
                  <a:gd name="connsiteX4-1617" fmla="*/ 20443 w 652437"/>
                  <a:gd name="connsiteY4-1618" fmla="*/ 814938 h 954004"/>
                  <a:gd name="connsiteX5-1619" fmla="*/ 795 w 652437"/>
                  <a:gd name="connsiteY5-1620" fmla="*/ 419373 h 954004"/>
                  <a:gd name="connsiteX6-1621" fmla="*/ 112784 w 652437"/>
                  <a:gd name="connsiteY6-1622" fmla="*/ 623016 h 954004"/>
                  <a:gd name="connsiteX7-1623" fmla="*/ 275841 w 652437"/>
                  <a:gd name="connsiteY7-1624" fmla="*/ 278961 h 954004"/>
                  <a:gd name="connsiteX8-1625" fmla="*/ 646584 w 652437"/>
                  <a:gd name="connsiteY8-1626" fmla="*/ 1372 h 954004"/>
                  <a:gd name="connsiteX9-1627" fmla="*/ 491555 w 652437"/>
                  <a:gd name="connsiteY9-1628" fmla="*/ 444662 h 954004"/>
                  <a:gd name="connsiteX10-1629" fmla="*/ 479721 w 652437"/>
                  <a:gd name="connsiteY10-1630" fmla="*/ 628394 h 954004"/>
                  <a:gd name="connsiteX11-1631" fmla="*/ 575293 w 652437"/>
                  <a:gd name="connsiteY11-1632" fmla="*/ 678072 h 954004"/>
                  <a:gd name="connsiteX12-1633" fmla="*/ 429751 w 652437"/>
                  <a:gd name="connsiteY12-1634" fmla="*/ 923373 h 954004"/>
                  <a:gd name="connsiteX13-1635" fmla="*/ 374661 w 652437"/>
                  <a:gd name="connsiteY13-1636" fmla="*/ 887732 h 954004"/>
                  <a:gd name="connsiteX14-1637" fmla="*/ 297992 w 652437"/>
                  <a:gd name="connsiteY14-1638" fmla="*/ 884621 h 954004"/>
                  <a:gd name="connsiteX15-1639" fmla="*/ 215588 w 652437"/>
                  <a:gd name="connsiteY15-1640" fmla="*/ 938150 h 954004"/>
                  <a:gd name="connsiteX0-1641" fmla="*/ 215588 w 652437"/>
                  <a:gd name="connsiteY0-1642" fmla="*/ 938150 h 954004"/>
                  <a:gd name="connsiteX1-1643" fmla="*/ 153737 w 652437"/>
                  <a:gd name="connsiteY1-1644" fmla="*/ 954004 h 954004"/>
                  <a:gd name="connsiteX2-1645" fmla="*/ 121995 w 652437"/>
                  <a:gd name="connsiteY2-1646" fmla="*/ 934514 h 954004"/>
                  <a:gd name="connsiteX3-1647" fmla="*/ 72842 w 652437"/>
                  <a:gd name="connsiteY3-1648" fmla="*/ 891604 h 954004"/>
                  <a:gd name="connsiteX4-1649" fmla="*/ 20443 w 652437"/>
                  <a:gd name="connsiteY4-1650" fmla="*/ 814938 h 954004"/>
                  <a:gd name="connsiteX5-1651" fmla="*/ 795 w 652437"/>
                  <a:gd name="connsiteY5-1652" fmla="*/ 419373 h 954004"/>
                  <a:gd name="connsiteX6-1653" fmla="*/ 112784 w 652437"/>
                  <a:gd name="connsiteY6-1654" fmla="*/ 623016 h 954004"/>
                  <a:gd name="connsiteX7-1655" fmla="*/ 275841 w 652437"/>
                  <a:gd name="connsiteY7-1656" fmla="*/ 278961 h 954004"/>
                  <a:gd name="connsiteX8-1657" fmla="*/ 646584 w 652437"/>
                  <a:gd name="connsiteY8-1658" fmla="*/ 1372 h 954004"/>
                  <a:gd name="connsiteX9-1659" fmla="*/ 491555 w 652437"/>
                  <a:gd name="connsiteY9-1660" fmla="*/ 444662 h 954004"/>
                  <a:gd name="connsiteX10-1661" fmla="*/ 479721 w 652437"/>
                  <a:gd name="connsiteY10-1662" fmla="*/ 628394 h 954004"/>
                  <a:gd name="connsiteX11-1663" fmla="*/ 575293 w 652437"/>
                  <a:gd name="connsiteY11-1664" fmla="*/ 678072 h 954004"/>
                  <a:gd name="connsiteX12-1665" fmla="*/ 429751 w 652437"/>
                  <a:gd name="connsiteY12-1666" fmla="*/ 923373 h 954004"/>
                  <a:gd name="connsiteX13-1667" fmla="*/ 374661 w 652437"/>
                  <a:gd name="connsiteY13-1668" fmla="*/ 887732 h 954004"/>
                  <a:gd name="connsiteX14-1669" fmla="*/ 297992 w 652437"/>
                  <a:gd name="connsiteY14-1670" fmla="*/ 884621 h 954004"/>
                  <a:gd name="connsiteX15-1671" fmla="*/ 215588 w 652437"/>
                  <a:gd name="connsiteY15-1672" fmla="*/ 938150 h 954004"/>
                  <a:gd name="connsiteX0-1673" fmla="*/ 215588 w 652437"/>
                  <a:gd name="connsiteY0-1674" fmla="*/ 938150 h 954004"/>
                  <a:gd name="connsiteX1-1675" fmla="*/ 153737 w 652437"/>
                  <a:gd name="connsiteY1-1676" fmla="*/ 954004 h 954004"/>
                  <a:gd name="connsiteX2-1677" fmla="*/ 121995 w 652437"/>
                  <a:gd name="connsiteY2-1678" fmla="*/ 934514 h 954004"/>
                  <a:gd name="connsiteX3-1679" fmla="*/ 72842 w 652437"/>
                  <a:gd name="connsiteY3-1680" fmla="*/ 891604 h 954004"/>
                  <a:gd name="connsiteX4-1681" fmla="*/ 38034 w 652437"/>
                  <a:gd name="connsiteY4-1682" fmla="*/ 901157 h 954004"/>
                  <a:gd name="connsiteX5-1683" fmla="*/ 20443 w 652437"/>
                  <a:gd name="connsiteY5-1684" fmla="*/ 814938 h 954004"/>
                  <a:gd name="connsiteX6-1685" fmla="*/ 795 w 652437"/>
                  <a:gd name="connsiteY6-1686" fmla="*/ 419373 h 954004"/>
                  <a:gd name="connsiteX7-1687" fmla="*/ 112784 w 652437"/>
                  <a:gd name="connsiteY7-1688" fmla="*/ 623016 h 954004"/>
                  <a:gd name="connsiteX8-1689" fmla="*/ 275841 w 652437"/>
                  <a:gd name="connsiteY8-1690" fmla="*/ 278961 h 954004"/>
                  <a:gd name="connsiteX9-1691" fmla="*/ 646584 w 652437"/>
                  <a:gd name="connsiteY9-1692" fmla="*/ 1372 h 954004"/>
                  <a:gd name="connsiteX10-1693" fmla="*/ 491555 w 652437"/>
                  <a:gd name="connsiteY10-1694" fmla="*/ 444662 h 954004"/>
                  <a:gd name="connsiteX11-1695" fmla="*/ 479721 w 652437"/>
                  <a:gd name="connsiteY11-1696" fmla="*/ 628394 h 954004"/>
                  <a:gd name="connsiteX12-1697" fmla="*/ 575293 w 652437"/>
                  <a:gd name="connsiteY12-1698" fmla="*/ 678072 h 954004"/>
                  <a:gd name="connsiteX13-1699" fmla="*/ 429751 w 652437"/>
                  <a:gd name="connsiteY13-1700" fmla="*/ 923373 h 954004"/>
                  <a:gd name="connsiteX14-1701" fmla="*/ 374661 w 652437"/>
                  <a:gd name="connsiteY14-1702" fmla="*/ 887732 h 954004"/>
                  <a:gd name="connsiteX15-1703" fmla="*/ 297992 w 652437"/>
                  <a:gd name="connsiteY15-1704" fmla="*/ 884621 h 954004"/>
                  <a:gd name="connsiteX16" fmla="*/ 215588 w 652437"/>
                  <a:gd name="connsiteY16" fmla="*/ 938150 h 954004"/>
                  <a:gd name="connsiteX0-1705" fmla="*/ 465522 w 902371"/>
                  <a:gd name="connsiteY0-1706" fmla="*/ 997963 h 1013817"/>
                  <a:gd name="connsiteX1-1707" fmla="*/ 403671 w 902371"/>
                  <a:gd name="connsiteY1-1708" fmla="*/ 1013817 h 1013817"/>
                  <a:gd name="connsiteX2-1709" fmla="*/ 371929 w 902371"/>
                  <a:gd name="connsiteY2-1710" fmla="*/ 994327 h 1013817"/>
                  <a:gd name="connsiteX3-1711" fmla="*/ 322776 w 902371"/>
                  <a:gd name="connsiteY3-1712" fmla="*/ 951417 h 1013817"/>
                  <a:gd name="connsiteX4-1713" fmla="*/ 287968 w 902371"/>
                  <a:gd name="connsiteY4-1714" fmla="*/ 960970 h 1013817"/>
                  <a:gd name="connsiteX5-1715" fmla="*/ 270377 w 902371"/>
                  <a:gd name="connsiteY5-1716" fmla="*/ 874751 h 1013817"/>
                  <a:gd name="connsiteX6-1717" fmla="*/ 250729 w 902371"/>
                  <a:gd name="connsiteY6-1718" fmla="*/ 479186 h 1013817"/>
                  <a:gd name="connsiteX7-1719" fmla="*/ 19173 w 902371"/>
                  <a:gd name="connsiteY7-1720" fmla="*/ 4419 h 1013817"/>
                  <a:gd name="connsiteX8-1721" fmla="*/ 525775 w 902371"/>
                  <a:gd name="connsiteY8-1722" fmla="*/ 338774 h 1013817"/>
                  <a:gd name="connsiteX9-1723" fmla="*/ 896518 w 902371"/>
                  <a:gd name="connsiteY9-1724" fmla="*/ 61185 h 1013817"/>
                  <a:gd name="connsiteX10-1725" fmla="*/ 741489 w 902371"/>
                  <a:gd name="connsiteY10-1726" fmla="*/ 504475 h 1013817"/>
                  <a:gd name="connsiteX11-1727" fmla="*/ 729655 w 902371"/>
                  <a:gd name="connsiteY11-1728" fmla="*/ 688207 h 1013817"/>
                  <a:gd name="connsiteX12-1729" fmla="*/ 825227 w 902371"/>
                  <a:gd name="connsiteY12-1730" fmla="*/ 737885 h 1013817"/>
                  <a:gd name="connsiteX13-1731" fmla="*/ 679685 w 902371"/>
                  <a:gd name="connsiteY13-1732" fmla="*/ 983186 h 1013817"/>
                  <a:gd name="connsiteX14-1733" fmla="*/ 624595 w 902371"/>
                  <a:gd name="connsiteY14-1734" fmla="*/ 947545 h 1013817"/>
                  <a:gd name="connsiteX15-1735" fmla="*/ 547926 w 902371"/>
                  <a:gd name="connsiteY15-1736" fmla="*/ 944434 h 1013817"/>
                  <a:gd name="connsiteX16-1737" fmla="*/ 465522 w 902371"/>
                  <a:gd name="connsiteY16-1738" fmla="*/ 997963 h 1013817"/>
                  <a:gd name="connsiteX0-1739" fmla="*/ 465522 w 896528"/>
                  <a:gd name="connsiteY0-1740" fmla="*/ 997963 h 1013817"/>
                  <a:gd name="connsiteX1-1741" fmla="*/ 403671 w 896528"/>
                  <a:gd name="connsiteY1-1742" fmla="*/ 1013817 h 1013817"/>
                  <a:gd name="connsiteX2-1743" fmla="*/ 371929 w 896528"/>
                  <a:gd name="connsiteY2-1744" fmla="*/ 994327 h 1013817"/>
                  <a:gd name="connsiteX3-1745" fmla="*/ 322776 w 896528"/>
                  <a:gd name="connsiteY3-1746" fmla="*/ 951417 h 1013817"/>
                  <a:gd name="connsiteX4-1747" fmla="*/ 287968 w 896528"/>
                  <a:gd name="connsiteY4-1748" fmla="*/ 960970 h 1013817"/>
                  <a:gd name="connsiteX5-1749" fmla="*/ 270377 w 896528"/>
                  <a:gd name="connsiteY5-1750" fmla="*/ 874751 h 1013817"/>
                  <a:gd name="connsiteX6-1751" fmla="*/ 250729 w 896528"/>
                  <a:gd name="connsiteY6-1752" fmla="*/ 479186 h 1013817"/>
                  <a:gd name="connsiteX7-1753" fmla="*/ 19173 w 896528"/>
                  <a:gd name="connsiteY7-1754" fmla="*/ 4419 h 1013817"/>
                  <a:gd name="connsiteX8-1755" fmla="*/ 747908 w 896528"/>
                  <a:gd name="connsiteY8-1756" fmla="*/ 193208 h 1013817"/>
                  <a:gd name="connsiteX9-1757" fmla="*/ 896518 w 896528"/>
                  <a:gd name="connsiteY9-1758" fmla="*/ 61185 h 1013817"/>
                  <a:gd name="connsiteX10-1759" fmla="*/ 741489 w 896528"/>
                  <a:gd name="connsiteY10-1760" fmla="*/ 504475 h 1013817"/>
                  <a:gd name="connsiteX11-1761" fmla="*/ 729655 w 896528"/>
                  <a:gd name="connsiteY11-1762" fmla="*/ 688207 h 1013817"/>
                  <a:gd name="connsiteX12-1763" fmla="*/ 825227 w 896528"/>
                  <a:gd name="connsiteY12-1764" fmla="*/ 737885 h 1013817"/>
                  <a:gd name="connsiteX13-1765" fmla="*/ 679685 w 896528"/>
                  <a:gd name="connsiteY13-1766" fmla="*/ 983186 h 1013817"/>
                  <a:gd name="connsiteX14-1767" fmla="*/ 624595 w 896528"/>
                  <a:gd name="connsiteY14-1768" fmla="*/ 947545 h 1013817"/>
                  <a:gd name="connsiteX15-1769" fmla="*/ 547926 w 896528"/>
                  <a:gd name="connsiteY15-1770" fmla="*/ 944434 h 1013817"/>
                  <a:gd name="connsiteX16-1771" fmla="*/ 465522 w 896528"/>
                  <a:gd name="connsiteY16-1772" fmla="*/ 997963 h 1013817"/>
                  <a:gd name="connsiteX0-1773" fmla="*/ 447072 w 878078"/>
                  <a:gd name="connsiteY0-1774" fmla="*/ 1010662 h 1026516"/>
                  <a:gd name="connsiteX1-1775" fmla="*/ 385221 w 878078"/>
                  <a:gd name="connsiteY1-1776" fmla="*/ 1026516 h 1026516"/>
                  <a:gd name="connsiteX2-1777" fmla="*/ 353479 w 878078"/>
                  <a:gd name="connsiteY2-1778" fmla="*/ 1007026 h 1026516"/>
                  <a:gd name="connsiteX3-1779" fmla="*/ 304326 w 878078"/>
                  <a:gd name="connsiteY3-1780" fmla="*/ 964116 h 1026516"/>
                  <a:gd name="connsiteX4-1781" fmla="*/ 269518 w 878078"/>
                  <a:gd name="connsiteY4-1782" fmla="*/ 973669 h 1026516"/>
                  <a:gd name="connsiteX5-1783" fmla="*/ 251927 w 878078"/>
                  <a:gd name="connsiteY5-1784" fmla="*/ 887450 h 1026516"/>
                  <a:gd name="connsiteX6-1785" fmla="*/ 232279 w 878078"/>
                  <a:gd name="connsiteY6-1786" fmla="*/ 491885 h 1026516"/>
                  <a:gd name="connsiteX7-1787" fmla="*/ 723 w 878078"/>
                  <a:gd name="connsiteY7-1788" fmla="*/ 17118 h 1026516"/>
                  <a:gd name="connsiteX8-1789" fmla="*/ 318461 w 878078"/>
                  <a:gd name="connsiteY8-1790" fmla="*/ 114216 h 1026516"/>
                  <a:gd name="connsiteX9-1791" fmla="*/ 729458 w 878078"/>
                  <a:gd name="connsiteY9-1792" fmla="*/ 205907 h 1026516"/>
                  <a:gd name="connsiteX10-1793" fmla="*/ 878068 w 878078"/>
                  <a:gd name="connsiteY10-1794" fmla="*/ 73884 h 1026516"/>
                  <a:gd name="connsiteX11-1795" fmla="*/ 723039 w 878078"/>
                  <a:gd name="connsiteY11-1796" fmla="*/ 517174 h 1026516"/>
                  <a:gd name="connsiteX12-1797" fmla="*/ 711205 w 878078"/>
                  <a:gd name="connsiteY12-1798" fmla="*/ 700906 h 1026516"/>
                  <a:gd name="connsiteX13-1799" fmla="*/ 806777 w 878078"/>
                  <a:gd name="connsiteY13-1800" fmla="*/ 750584 h 1026516"/>
                  <a:gd name="connsiteX14-1801" fmla="*/ 661235 w 878078"/>
                  <a:gd name="connsiteY14-1802" fmla="*/ 995885 h 1026516"/>
                  <a:gd name="connsiteX15-1803" fmla="*/ 606145 w 878078"/>
                  <a:gd name="connsiteY15-1804" fmla="*/ 960244 h 1026516"/>
                  <a:gd name="connsiteX16-1805" fmla="*/ 529476 w 878078"/>
                  <a:gd name="connsiteY16-1806" fmla="*/ 957133 h 1026516"/>
                  <a:gd name="connsiteX17" fmla="*/ 447072 w 878078"/>
                  <a:gd name="connsiteY17" fmla="*/ 1010662 h 1026516"/>
                  <a:gd name="connsiteX0-1807" fmla="*/ 447072 w 878078"/>
                  <a:gd name="connsiteY0-1808" fmla="*/ 1005401 h 1021255"/>
                  <a:gd name="connsiteX1-1809" fmla="*/ 385221 w 878078"/>
                  <a:gd name="connsiteY1-1810" fmla="*/ 1021255 h 1021255"/>
                  <a:gd name="connsiteX2-1811" fmla="*/ 353479 w 878078"/>
                  <a:gd name="connsiteY2-1812" fmla="*/ 1001765 h 1021255"/>
                  <a:gd name="connsiteX3-1813" fmla="*/ 304326 w 878078"/>
                  <a:gd name="connsiteY3-1814" fmla="*/ 958855 h 1021255"/>
                  <a:gd name="connsiteX4-1815" fmla="*/ 269518 w 878078"/>
                  <a:gd name="connsiteY4-1816" fmla="*/ 968408 h 1021255"/>
                  <a:gd name="connsiteX5-1817" fmla="*/ 251927 w 878078"/>
                  <a:gd name="connsiteY5-1818" fmla="*/ 882189 h 1021255"/>
                  <a:gd name="connsiteX6-1819" fmla="*/ 232279 w 878078"/>
                  <a:gd name="connsiteY6-1820" fmla="*/ 486624 h 1021255"/>
                  <a:gd name="connsiteX7-1821" fmla="*/ 723 w 878078"/>
                  <a:gd name="connsiteY7-1822" fmla="*/ 11857 h 1021255"/>
                  <a:gd name="connsiteX8-1823" fmla="*/ 362708 w 878078"/>
                  <a:gd name="connsiteY8-1824" fmla="*/ 187053 h 1021255"/>
                  <a:gd name="connsiteX9-1825" fmla="*/ 729458 w 878078"/>
                  <a:gd name="connsiteY9-1826" fmla="*/ 200646 h 1021255"/>
                  <a:gd name="connsiteX10-1827" fmla="*/ 878068 w 878078"/>
                  <a:gd name="connsiteY10-1828" fmla="*/ 68623 h 1021255"/>
                  <a:gd name="connsiteX11-1829" fmla="*/ 723039 w 878078"/>
                  <a:gd name="connsiteY11-1830" fmla="*/ 511913 h 1021255"/>
                  <a:gd name="connsiteX12-1831" fmla="*/ 711205 w 878078"/>
                  <a:gd name="connsiteY12-1832" fmla="*/ 695645 h 1021255"/>
                  <a:gd name="connsiteX13-1833" fmla="*/ 806777 w 878078"/>
                  <a:gd name="connsiteY13-1834" fmla="*/ 745323 h 1021255"/>
                  <a:gd name="connsiteX14-1835" fmla="*/ 661235 w 878078"/>
                  <a:gd name="connsiteY14-1836" fmla="*/ 990624 h 1021255"/>
                  <a:gd name="connsiteX15-1837" fmla="*/ 606145 w 878078"/>
                  <a:gd name="connsiteY15-1838" fmla="*/ 954983 h 1021255"/>
                  <a:gd name="connsiteX16-1839" fmla="*/ 529476 w 878078"/>
                  <a:gd name="connsiteY16-1840" fmla="*/ 951872 h 1021255"/>
                  <a:gd name="connsiteX17-1841" fmla="*/ 447072 w 878078"/>
                  <a:gd name="connsiteY17-1842" fmla="*/ 1005401 h 1021255"/>
                  <a:gd name="connsiteX0-1843" fmla="*/ 447080 w 878086"/>
                  <a:gd name="connsiteY0-1844" fmla="*/ 1005401 h 1021255"/>
                  <a:gd name="connsiteX1-1845" fmla="*/ 385229 w 878086"/>
                  <a:gd name="connsiteY1-1846" fmla="*/ 1021255 h 1021255"/>
                  <a:gd name="connsiteX2-1847" fmla="*/ 353487 w 878086"/>
                  <a:gd name="connsiteY2-1848" fmla="*/ 1001765 h 1021255"/>
                  <a:gd name="connsiteX3-1849" fmla="*/ 304334 w 878086"/>
                  <a:gd name="connsiteY3-1850" fmla="*/ 958855 h 1021255"/>
                  <a:gd name="connsiteX4-1851" fmla="*/ 269526 w 878086"/>
                  <a:gd name="connsiteY4-1852" fmla="*/ 968408 h 1021255"/>
                  <a:gd name="connsiteX5-1853" fmla="*/ 251935 w 878086"/>
                  <a:gd name="connsiteY5-1854" fmla="*/ 882189 h 1021255"/>
                  <a:gd name="connsiteX6-1855" fmla="*/ 268005 w 878086"/>
                  <a:gd name="connsiteY6-1856" fmla="*/ 590937 h 1021255"/>
                  <a:gd name="connsiteX7-1857" fmla="*/ 232287 w 878086"/>
                  <a:gd name="connsiteY7-1858" fmla="*/ 486624 h 1021255"/>
                  <a:gd name="connsiteX8-1859" fmla="*/ 731 w 878086"/>
                  <a:gd name="connsiteY8-1860" fmla="*/ 11857 h 1021255"/>
                  <a:gd name="connsiteX9-1861" fmla="*/ 362716 w 878086"/>
                  <a:gd name="connsiteY9-1862" fmla="*/ 187053 h 1021255"/>
                  <a:gd name="connsiteX10-1863" fmla="*/ 729466 w 878086"/>
                  <a:gd name="connsiteY10-1864" fmla="*/ 200646 h 1021255"/>
                  <a:gd name="connsiteX11-1865" fmla="*/ 878076 w 878086"/>
                  <a:gd name="connsiteY11-1866" fmla="*/ 68623 h 1021255"/>
                  <a:gd name="connsiteX12-1867" fmla="*/ 723047 w 878086"/>
                  <a:gd name="connsiteY12-1868" fmla="*/ 511913 h 1021255"/>
                  <a:gd name="connsiteX13-1869" fmla="*/ 711213 w 878086"/>
                  <a:gd name="connsiteY13-1870" fmla="*/ 695645 h 1021255"/>
                  <a:gd name="connsiteX14-1871" fmla="*/ 806785 w 878086"/>
                  <a:gd name="connsiteY14-1872" fmla="*/ 745323 h 1021255"/>
                  <a:gd name="connsiteX15-1873" fmla="*/ 661243 w 878086"/>
                  <a:gd name="connsiteY15-1874" fmla="*/ 990624 h 1021255"/>
                  <a:gd name="connsiteX16-1875" fmla="*/ 606153 w 878086"/>
                  <a:gd name="connsiteY16-1876" fmla="*/ 954983 h 1021255"/>
                  <a:gd name="connsiteX17-1877" fmla="*/ 529484 w 878086"/>
                  <a:gd name="connsiteY17-1878" fmla="*/ 951872 h 1021255"/>
                  <a:gd name="connsiteX18" fmla="*/ 447080 w 878086"/>
                  <a:gd name="connsiteY18" fmla="*/ 1005401 h 1021255"/>
                  <a:gd name="connsiteX0-1879" fmla="*/ 447080 w 878086"/>
                  <a:gd name="connsiteY0-1880" fmla="*/ 1005401 h 1021255"/>
                  <a:gd name="connsiteX1-1881" fmla="*/ 385229 w 878086"/>
                  <a:gd name="connsiteY1-1882" fmla="*/ 1021255 h 1021255"/>
                  <a:gd name="connsiteX2-1883" fmla="*/ 353487 w 878086"/>
                  <a:gd name="connsiteY2-1884" fmla="*/ 1001765 h 1021255"/>
                  <a:gd name="connsiteX3-1885" fmla="*/ 304334 w 878086"/>
                  <a:gd name="connsiteY3-1886" fmla="*/ 958855 h 1021255"/>
                  <a:gd name="connsiteX4-1887" fmla="*/ 269526 w 878086"/>
                  <a:gd name="connsiteY4-1888" fmla="*/ 968408 h 1021255"/>
                  <a:gd name="connsiteX5-1889" fmla="*/ 240255 w 878086"/>
                  <a:gd name="connsiteY5-1890" fmla="*/ 845915 h 1021255"/>
                  <a:gd name="connsiteX6-1891" fmla="*/ 268005 w 878086"/>
                  <a:gd name="connsiteY6-1892" fmla="*/ 590937 h 1021255"/>
                  <a:gd name="connsiteX7-1893" fmla="*/ 232287 w 878086"/>
                  <a:gd name="connsiteY7-1894" fmla="*/ 486624 h 1021255"/>
                  <a:gd name="connsiteX8-1895" fmla="*/ 731 w 878086"/>
                  <a:gd name="connsiteY8-1896" fmla="*/ 11857 h 1021255"/>
                  <a:gd name="connsiteX9-1897" fmla="*/ 362716 w 878086"/>
                  <a:gd name="connsiteY9-1898" fmla="*/ 187053 h 1021255"/>
                  <a:gd name="connsiteX10-1899" fmla="*/ 729466 w 878086"/>
                  <a:gd name="connsiteY10-1900" fmla="*/ 200646 h 1021255"/>
                  <a:gd name="connsiteX11-1901" fmla="*/ 878076 w 878086"/>
                  <a:gd name="connsiteY11-1902" fmla="*/ 68623 h 1021255"/>
                  <a:gd name="connsiteX12-1903" fmla="*/ 723047 w 878086"/>
                  <a:gd name="connsiteY12-1904" fmla="*/ 511913 h 1021255"/>
                  <a:gd name="connsiteX13-1905" fmla="*/ 711213 w 878086"/>
                  <a:gd name="connsiteY13-1906" fmla="*/ 695645 h 1021255"/>
                  <a:gd name="connsiteX14-1907" fmla="*/ 806785 w 878086"/>
                  <a:gd name="connsiteY14-1908" fmla="*/ 745323 h 1021255"/>
                  <a:gd name="connsiteX15-1909" fmla="*/ 661243 w 878086"/>
                  <a:gd name="connsiteY15-1910" fmla="*/ 990624 h 1021255"/>
                  <a:gd name="connsiteX16-1911" fmla="*/ 606153 w 878086"/>
                  <a:gd name="connsiteY16-1912" fmla="*/ 954983 h 1021255"/>
                  <a:gd name="connsiteX17-1913" fmla="*/ 529484 w 878086"/>
                  <a:gd name="connsiteY17-1914" fmla="*/ 951872 h 1021255"/>
                  <a:gd name="connsiteX18-1915" fmla="*/ 447080 w 878086"/>
                  <a:gd name="connsiteY18-1916" fmla="*/ 1005401 h 1021255"/>
                  <a:gd name="connsiteX0-1917" fmla="*/ 1003604 w 1434610"/>
                  <a:gd name="connsiteY0-1918" fmla="*/ 1005401 h 1021255"/>
                  <a:gd name="connsiteX1-1919" fmla="*/ 941753 w 1434610"/>
                  <a:gd name="connsiteY1-1920" fmla="*/ 1021255 h 1021255"/>
                  <a:gd name="connsiteX2-1921" fmla="*/ 910011 w 1434610"/>
                  <a:gd name="connsiteY2-1922" fmla="*/ 1001765 h 1021255"/>
                  <a:gd name="connsiteX3-1923" fmla="*/ 860858 w 1434610"/>
                  <a:gd name="connsiteY3-1924" fmla="*/ 958855 h 1021255"/>
                  <a:gd name="connsiteX4-1925" fmla="*/ 826050 w 1434610"/>
                  <a:gd name="connsiteY4-1926" fmla="*/ 968408 h 1021255"/>
                  <a:gd name="connsiteX5-1927" fmla="*/ 796779 w 1434610"/>
                  <a:gd name="connsiteY5-1928" fmla="*/ 845915 h 1021255"/>
                  <a:gd name="connsiteX6-1929" fmla="*/ 824529 w 1434610"/>
                  <a:gd name="connsiteY6-1930" fmla="*/ 590937 h 1021255"/>
                  <a:gd name="connsiteX7-1931" fmla="*/ 2419 w 1434610"/>
                  <a:gd name="connsiteY7-1932" fmla="*/ 922418 h 1021255"/>
                  <a:gd name="connsiteX8-1933" fmla="*/ 557255 w 1434610"/>
                  <a:gd name="connsiteY8-1934" fmla="*/ 11857 h 1021255"/>
                  <a:gd name="connsiteX9-1935" fmla="*/ 919240 w 1434610"/>
                  <a:gd name="connsiteY9-1936" fmla="*/ 187053 h 1021255"/>
                  <a:gd name="connsiteX10-1937" fmla="*/ 1285990 w 1434610"/>
                  <a:gd name="connsiteY10-1938" fmla="*/ 200646 h 1021255"/>
                  <a:gd name="connsiteX11-1939" fmla="*/ 1434600 w 1434610"/>
                  <a:gd name="connsiteY11-1940" fmla="*/ 68623 h 1021255"/>
                  <a:gd name="connsiteX12-1941" fmla="*/ 1279571 w 1434610"/>
                  <a:gd name="connsiteY12-1942" fmla="*/ 511913 h 1021255"/>
                  <a:gd name="connsiteX13-1943" fmla="*/ 1267737 w 1434610"/>
                  <a:gd name="connsiteY13-1944" fmla="*/ 695645 h 1021255"/>
                  <a:gd name="connsiteX14-1945" fmla="*/ 1363309 w 1434610"/>
                  <a:gd name="connsiteY14-1946" fmla="*/ 745323 h 1021255"/>
                  <a:gd name="connsiteX15-1947" fmla="*/ 1217767 w 1434610"/>
                  <a:gd name="connsiteY15-1948" fmla="*/ 990624 h 1021255"/>
                  <a:gd name="connsiteX16-1949" fmla="*/ 1162677 w 1434610"/>
                  <a:gd name="connsiteY16-1950" fmla="*/ 954983 h 1021255"/>
                  <a:gd name="connsiteX17-1951" fmla="*/ 1086008 w 1434610"/>
                  <a:gd name="connsiteY17-1952" fmla="*/ 951872 h 1021255"/>
                  <a:gd name="connsiteX18-1953" fmla="*/ 1003604 w 1434610"/>
                  <a:gd name="connsiteY18-1954" fmla="*/ 1005401 h 1021255"/>
                  <a:gd name="connsiteX0-1955" fmla="*/ 1001185 w 1432191"/>
                  <a:gd name="connsiteY0-1956" fmla="*/ 1005401 h 1021255"/>
                  <a:gd name="connsiteX1-1957" fmla="*/ 939334 w 1432191"/>
                  <a:gd name="connsiteY1-1958" fmla="*/ 1021255 h 1021255"/>
                  <a:gd name="connsiteX2-1959" fmla="*/ 907592 w 1432191"/>
                  <a:gd name="connsiteY2-1960" fmla="*/ 1001765 h 1021255"/>
                  <a:gd name="connsiteX3-1961" fmla="*/ 858439 w 1432191"/>
                  <a:gd name="connsiteY3-1962" fmla="*/ 958855 h 1021255"/>
                  <a:gd name="connsiteX4-1963" fmla="*/ 823631 w 1432191"/>
                  <a:gd name="connsiteY4-1964" fmla="*/ 968408 h 1021255"/>
                  <a:gd name="connsiteX5-1965" fmla="*/ 794360 w 1432191"/>
                  <a:gd name="connsiteY5-1966" fmla="*/ 845915 h 1021255"/>
                  <a:gd name="connsiteX6-1967" fmla="*/ 822110 w 1432191"/>
                  <a:gd name="connsiteY6-1968" fmla="*/ 590937 h 1021255"/>
                  <a:gd name="connsiteX7-1969" fmla="*/ 0 w 1432191"/>
                  <a:gd name="connsiteY7-1970" fmla="*/ 922418 h 1021255"/>
                  <a:gd name="connsiteX8-1971" fmla="*/ 554836 w 1432191"/>
                  <a:gd name="connsiteY8-1972" fmla="*/ 11857 h 1021255"/>
                  <a:gd name="connsiteX9-1973" fmla="*/ 916821 w 1432191"/>
                  <a:gd name="connsiteY9-1974" fmla="*/ 187053 h 1021255"/>
                  <a:gd name="connsiteX10-1975" fmla="*/ 1283571 w 1432191"/>
                  <a:gd name="connsiteY10-1976" fmla="*/ 200646 h 1021255"/>
                  <a:gd name="connsiteX11-1977" fmla="*/ 1432181 w 1432191"/>
                  <a:gd name="connsiteY11-1978" fmla="*/ 68623 h 1021255"/>
                  <a:gd name="connsiteX12-1979" fmla="*/ 1277152 w 1432191"/>
                  <a:gd name="connsiteY12-1980" fmla="*/ 511913 h 1021255"/>
                  <a:gd name="connsiteX13-1981" fmla="*/ 1265318 w 1432191"/>
                  <a:gd name="connsiteY13-1982" fmla="*/ 695645 h 1021255"/>
                  <a:gd name="connsiteX14-1983" fmla="*/ 1360890 w 1432191"/>
                  <a:gd name="connsiteY14-1984" fmla="*/ 745323 h 1021255"/>
                  <a:gd name="connsiteX15-1985" fmla="*/ 1215348 w 1432191"/>
                  <a:gd name="connsiteY15-1986" fmla="*/ 990624 h 1021255"/>
                  <a:gd name="connsiteX16-1987" fmla="*/ 1160258 w 1432191"/>
                  <a:gd name="connsiteY16-1988" fmla="*/ 954983 h 1021255"/>
                  <a:gd name="connsiteX17-1989" fmla="*/ 1083589 w 1432191"/>
                  <a:gd name="connsiteY17-1990" fmla="*/ 951872 h 1021255"/>
                  <a:gd name="connsiteX18-1991" fmla="*/ 1001185 w 1432191"/>
                  <a:gd name="connsiteY18-1992" fmla="*/ 1005401 h 1021255"/>
                  <a:gd name="connsiteX0-1993" fmla="*/ 1004701 w 1435707"/>
                  <a:gd name="connsiteY0-1994" fmla="*/ 1019798 h 1035652"/>
                  <a:gd name="connsiteX1-1995" fmla="*/ 942850 w 1435707"/>
                  <a:gd name="connsiteY1-1996" fmla="*/ 1035652 h 1035652"/>
                  <a:gd name="connsiteX2-1997" fmla="*/ 911108 w 1435707"/>
                  <a:gd name="connsiteY2-1998" fmla="*/ 1016162 h 1035652"/>
                  <a:gd name="connsiteX3-1999" fmla="*/ 861955 w 1435707"/>
                  <a:gd name="connsiteY3-2000" fmla="*/ 973252 h 1035652"/>
                  <a:gd name="connsiteX4-2001" fmla="*/ 827147 w 1435707"/>
                  <a:gd name="connsiteY4-2002" fmla="*/ 982805 h 1035652"/>
                  <a:gd name="connsiteX5-2003" fmla="*/ 797876 w 1435707"/>
                  <a:gd name="connsiteY5-2004" fmla="*/ 860312 h 1035652"/>
                  <a:gd name="connsiteX6-2005" fmla="*/ 825626 w 1435707"/>
                  <a:gd name="connsiteY6-2006" fmla="*/ 605334 h 1035652"/>
                  <a:gd name="connsiteX7-2007" fmla="*/ 3516 w 1435707"/>
                  <a:gd name="connsiteY7-2008" fmla="*/ 936815 h 1035652"/>
                  <a:gd name="connsiteX8-2009" fmla="*/ 551591 w 1435707"/>
                  <a:gd name="connsiteY8-2010" fmla="*/ 11189 h 1035652"/>
                  <a:gd name="connsiteX9-2011" fmla="*/ 920337 w 1435707"/>
                  <a:gd name="connsiteY9-2012" fmla="*/ 201450 h 1035652"/>
                  <a:gd name="connsiteX10-2013" fmla="*/ 1287087 w 1435707"/>
                  <a:gd name="connsiteY10-2014" fmla="*/ 215043 h 1035652"/>
                  <a:gd name="connsiteX11-2015" fmla="*/ 1435697 w 1435707"/>
                  <a:gd name="connsiteY11-2016" fmla="*/ 83020 h 1035652"/>
                  <a:gd name="connsiteX12-2017" fmla="*/ 1280668 w 1435707"/>
                  <a:gd name="connsiteY12-2018" fmla="*/ 526310 h 1035652"/>
                  <a:gd name="connsiteX13-2019" fmla="*/ 1268834 w 1435707"/>
                  <a:gd name="connsiteY13-2020" fmla="*/ 710042 h 1035652"/>
                  <a:gd name="connsiteX14-2021" fmla="*/ 1364406 w 1435707"/>
                  <a:gd name="connsiteY14-2022" fmla="*/ 759720 h 1035652"/>
                  <a:gd name="connsiteX15-2023" fmla="*/ 1218864 w 1435707"/>
                  <a:gd name="connsiteY15-2024" fmla="*/ 1005021 h 1035652"/>
                  <a:gd name="connsiteX16-2025" fmla="*/ 1163774 w 1435707"/>
                  <a:gd name="connsiteY16-2026" fmla="*/ 969380 h 1035652"/>
                  <a:gd name="connsiteX17-2027" fmla="*/ 1087105 w 1435707"/>
                  <a:gd name="connsiteY17-2028" fmla="*/ 966269 h 1035652"/>
                  <a:gd name="connsiteX18-2029" fmla="*/ 1004701 w 1435707"/>
                  <a:gd name="connsiteY18-2030" fmla="*/ 1019798 h 1035652"/>
                  <a:gd name="connsiteX0-2031" fmla="*/ 1006323 w 1437329"/>
                  <a:gd name="connsiteY0-2032" fmla="*/ 1019798 h 1035652"/>
                  <a:gd name="connsiteX1-2033" fmla="*/ 944472 w 1437329"/>
                  <a:gd name="connsiteY1-2034" fmla="*/ 1035652 h 1035652"/>
                  <a:gd name="connsiteX2-2035" fmla="*/ 912730 w 1437329"/>
                  <a:gd name="connsiteY2-2036" fmla="*/ 1016162 h 1035652"/>
                  <a:gd name="connsiteX3-2037" fmla="*/ 863577 w 1437329"/>
                  <a:gd name="connsiteY3-2038" fmla="*/ 973252 h 1035652"/>
                  <a:gd name="connsiteX4-2039" fmla="*/ 828769 w 1437329"/>
                  <a:gd name="connsiteY4-2040" fmla="*/ 982805 h 1035652"/>
                  <a:gd name="connsiteX5-2041" fmla="*/ 799498 w 1437329"/>
                  <a:gd name="connsiteY5-2042" fmla="*/ 860312 h 1035652"/>
                  <a:gd name="connsiteX6-2043" fmla="*/ 827248 w 1437329"/>
                  <a:gd name="connsiteY6-2044" fmla="*/ 605334 h 1035652"/>
                  <a:gd name="connsiteX7-2045" fmla="*/ 3503 w 1437329"/>
                  <a:gd name="connsiteY7-2046" fmla="*/ 948544 h 1035652"/>
                  <a:gd name="connsiteX8-2047" fmla="*/ 553213 w 1437329"/>
                  <a:gd name="connsiteY8-2048" fmla="*/ 11189 h 1035652"/>
                  <a:gd name="connsiteX9-2049" fmla="*/ 921959 w 1437329"/>
                  <a:gd name="connsiteY9-2050" fmla="*/ 201450 h 1035652"/>
                  <a:gd name="connsiteX10-2051" fmla="*/ 1288709 w 1437329"/>
                  <a:gd name="connsiteY10-2052" fmla="*/ 215043 h 1035652"/>
                  <a:gd name="connsiteX11-2053" fmla="*/ 1437319 w 1437329"/>
                  <a:gd name="connsiteY11-2054" fmla="*/ 83020 h 1035652"/>
                  <a:gd name="connsiteX12-2055" fmla="*/ 1282290 w 1437329"/>
                  <a:gd name="connsiteY12-2056" fmla="*/ 526310 h 1035652"/>
                  <a:gd name="connsiteX13-2057" fmla="*/ 1270456 w 1437329"/>
                  <a:gd name="connsiteY13-2058" fmla="*/ 710042 h 1035652"/>
                  <a:gd name="connsiteX14-2059" fmla="*/ 1366028 w 1437329"/>
                  <a:gd name="connsiteY14-2060" fmla="*/ 759720 h 1035652"/>
                  <a:gd name="connsiteX15-2061" fmla="*/ 1220486 w 1437329"/>
                  <a:gd name="connsiteY15-2062" fmla="*/ 1005021 h 1035652"/>
                  <a:gd name="connsiteX16-2063" fmla="*/ 1165396 w 1437329"/>
                  <a:gd name="connsiteY16-2064" fmla="*/ 969380 h 1035652"/>
                  <a:gd name="connsiteX17-2065" fmla="*/ 1088727 w 1437329"/>
                  <a:gd name="connsiteY17-2066" fmla="*/ 966269 h 1035652"/>
                  <a:gd name="connsiteX18-2067" fmla="*/ 1006323 w 1437329"/>
                  <a:gd name="connsiteY18-2068" fmla="*/ 1019798 h 1035652"/>
                  <a:gd name="connsiteX0-2069" fmla="*/ 1002820 w 1433826"/>
                  <a:gd name="connsiteY0-2070" fmla="*/ 1019798 h 1035652"/>
                  <a:gd name="connsiteX1-2071" fmla="*/ 940969 w 1433826"/>
                  <a:gd name="connsiteY1-2072" fmla="*/ 1035652 h 1035652"/>
                  <a:gd name="connsiteX2-2073" fmla="*/ 909227 w 1433826"/>
                  <a:gd name="connsiteY2-2074" fmla="*/ 1016162 h 1035652"/>
                  <a:gd name="connsiteX3-2075" fmla="*/ 860074 w 1433826"/>
                  <a:gd name="connsiteY3-2076" fmla="*/ 973252 h 1035652"/>
                  <a:gd name="connsiteX4-2077" fmla="*/ 825266 w 1433826"/>
                  <a:gd name="connsiteY4-2078" fmla="*/ 982805 h 1035652"/>
                  <a:gd name="connsiteX5-2079" fmla="*/ 795995 w 1433826"/>
                  <a:gd name="connsiteY5-2080" fmla="*/ 860312 h 1035652"/>
                  <a:gd name="connsiteX6-2081" fmla="*/ 823745 w 1433826"/>
                  <a:gd name="connsiteY6-2082" fmla="*/ 605334 h 1035652"/>
                  <a:gd name="connsiteX7-2083" fmla="*/ 0 w 1433826"/>
                  <a:gd name="connsiteY7-2084" fmla="*/ 948544 h 1035652"/>
                  <a:gd name="connsiteX8-2085" fmla="*/ 549710 w 1433826"/>
                  <a:gd name="connsiteY8-2086" fmla="*/ 11189 h 1035652"/>
                  <a:gd name="connsiteX9-2087" fmla="*/ 918456 w 1433826"/>
                  <a:gd name="connsiteY9-2088" fmla="*/ 201450 h 1035652"/>
                  <a:gd name="connsiteX10-2089" fmla="*/ 1285206 w 1433826"/>
                  <a:gd name="connsiteY10-2090" fmla="*/ 215043 h 1035652"/>
                  <a:gd name="connsiteX11-2091" fmla="*/ 1433816 w 1433826"/>
                  <a:gd name="connsiteY11-2092" fmla="*/ 83020 h 1035652"/>
                  <a:gd name="connsiteX12-2093" fmla="*/ 1278787 w 1433826"/>
                  <a:gd name="connsiteY12-2094" fmla="*/ 526310 h 1035652"/>
                  <a:gd name="connsiteX13-2095" fmla="*/ 1266953 w 1433826"/>
                  <a:gd name="connsiteY13-2096" fmla="*/ 710042 h 1035652"/>
                  <a:gd name="connsiteX14-2097" fmla="*/ 1362525 w 1433826"/>
                  <a:gd name="connsiteY14-2098" fmla="*/ 759720 h 1035652"/>
                  <a:gd name="connsiteX15-2099" fmla="*/ 1216983 w 1433826"/>
                  <a:gd name="connsiteY15-2100" fmla="*/ 1005021 h 1035652"/>
                  <a:gd name="connsiteX16-2101" fmla="*/ 1161893 w 1433826"/>
                  <a:gd name="connsiteY16-2102" fmla="*/ 969380 h 1035652"/>
                  <a:gd name="connsiteX17-2103" fmla="*/ 1085224 w 1433826"/>
                  <a:gd name="connsiteY17-2104" fmla="*/ 966269 h 1035652"/>
                  <a:gd name="connsiteX18-2105" fmla="*/ 1002820 w 1433826"/>
                  <a:gd name="connsiteY18-2106" fmla="*/ 1019798 h 1035652"/>
                  <a:gd name="connsiteX0-2107" fmla="*/ 995660 w 1426666"/>
                  <a:gd name="connsiteY0-2108" fmla="*/ 1019798 h 1035652"/>
                  <a:gd name="connsiteX1-2109" fmla="*/ 933809 w 1426666"/>
                  <a:gd name="connsiteY1-2110" fmla="*/ 1035652 h 1035652"/>
                  <a:gd name="connsiteX2-2111" fmla="*/ 902067 w 1426666"/>
                  <a:gd name="connsiteY2-2112" fmla="*/ 1016162 h 1035652"/>
                  <a:gd name="connsiteX3-2113" fmla="*/ 852914 w 1426666"/>
                  <a:gd name="connsiteY3-2114" fmla="*/ 973252 h 1035652"/>
                  <a:gd name="connsiteX4-2115" fmla="*/ 818106 w 1426666"/>
                  <a:gd name="connsiteY4-2116" fmla="*/ 982805 h 1035652"/>
                  <a:gd name="connsiteX5-2117" fmla="*/ 788835 w 1426666"/>
                  <a:gd name="connsiteY5-2118" fmla="*/ 860312 h 1035652"/>
                  <a:gd name="connsiteX6-2119" fmla="*/ 816585 w 1426666"/>
                  <a:gd name="connsiteY6-2120" fmla="*/ 605334 h 1035652"/>
                  <a:gd name="connsiteX7-2121" fmla="*/ 0 w 1426666"/>
                  <a:gd name="connsiteY7-2122" fmla="*/ 918378 h 1035652"/>
                  <a:gd name="connsiteX8-2123" fmla="*/ 542550 w 1426666"/>
                  <a:gd name="connsiteY8-2124" fmla="*/ 11189 h 1035652"/>
                  <a:gd name="connsiteX9-2125" fmla="*/ 911296 w 1426666"/>
                  <a:gd name="connsiteY9-2126" fmla="*/ 201450 h 1035652"/>
                  <a:gd name="connsiteX10-2127" fmla="*/ 1278046 w 1426666"/>
                  <a:gd name="connsiteY10-2128" fmla="*/ 215043 h 1035652"/>
                  <a:gd name="connsiteX11-2129" fmla="*/ 1426656 w 1426666"/>
                  <a:gd name="connsiteY11-2130" fmla="*/ 83020 h 1035652"/>
                  <a:gd name="connsiteX12-2131" fmla="*/ 1271627 w 1426666"/>
                  <a:gd name="connsiteY12-2132" fmla="*/ 526310 h 1035652"/>
                  <a:gd name="connsiteX13-2133" fmla="*/ 1259793 w 1426666"/>
                  <a:gd name="connsiteY13-2134" fmla="*/ 710042 h 1035652"/>
                  <a:gd name="connsiteX14-2135" fmla="*/ 1355365 w 1426666"/>
                  <a:gd name="connsiteY14-2136" fmla="*/ 759720 h 1035652"/>
                  <a:gd name="connsiteX15-2137" fmla="*/ 1209823 w 1426666"/>
                  <a:gd name="connsiteY15-2138" fmla="*/ 1005021 h 1035652"/>
                  <a:gd name="connsiteX16-2139" fmla="*/ 1154733 w 1426666"/>
                  <a:gd name="connsiteY16-2140" fmla="*/ 969380 h 1035652"/>
                  <a:gd name="connsiteX17-2141" fmla="*/ 1078064 w 1426666"/>
                  <a:gd name="connsiteY17-2142" fmla="*/ 966269 h 1035652"/>
                  <a:gd name="connsiteX18-2143" fmla="*/ 995660 w 1426666"/>
                  <a:gd name="connsiteY18-2144" fmla="*/ 1019798 h 1035652"/>
                  <a:gd name="connsiteX0-2145" fmla="*/ 546228 w 977234"/>
                  <a:gd name="connsiteY0-2146" fmla="*/ 1019798 h 1035652"/>
                  <a:gd name="connsiteX1-2147" fmla="*/ 484377 w 977234"/>
                  <a:gd name="connsiteY1-2148" fmla="*/ 1035652 h 1035652"/>
                  <a:gd name="connsiteX2-2149" fmla="*/ 452635 w 977234"/>
                  <a:gd name="connsiteY2-2150" fmla="*/ 1016162 h 1035652"/>
                  <a:gd name="connsiteX3-2151" fmla="*/ 403482 w 977234"/>
                  <a:gd name="connsiteY3-2152" fmla="*/ 973252 h 1035652"/>
                  <a:gd name="connsiteX4-2153" fmla="*/ 368674 w 977234"/>
                  <a:gd name="connsiteY4-2154" fmla="*/ 982805 h 1035652"/>
                  <a:gd name="connsiteX5-2155" fmla="*/ 339403 w 977234"/>
                  <a:gd name="connsiteY5-2156" fmla="*/ 860312 h 1035652"/>
                  <a:gd name="connsiteX6-2157" fmla="*/ 367153 w 977234"/>
                  <a:gd name="connsiteY6-2158" fmla="*/ 605334 h 1035652"/>
                  <a:gd name="connsiteX7-2159" fmla="*/ 0 w 977234"/>
                  <a:gd name="connsiteY7-2160" fmla="*/ 823232 h 1035652"/>
                  <a:gd name="connsiteX8-2161" fmla="*/ 93118 w 977234"/>
                  <a:gd name="connsiteY8-2162" fmla="*/ 11189 h 1035652"/>
                  <a:gd name="connsiteX9-2163" fmla="*/ 461864 w 977234"/>
                  <a:gd name="connsiteY9-2164" fmla="*/ 201450 h 1035652"/>
                  <a:gd name="connsiteX10-2165" fmla="*/ 828614 w 977234"/>
                  <a:gd name="connsiteY10-2166" fmla="*/ 215043 h 1035652"/>
                  <a:gd name="connsiteX11-2167" fmla="*/ 977224 w 977234"/>
                  <a:gd name="connsiteY11-2168" fmla="*/ 83020 h 1035652"/>
                  <a:gd name="connsiteX12-2169" fmla="*/ 822195 w 977234"/>
                  <a:gd name="connsiteY12-2170" fmla="*/ 526310 h 1035652"/>
                  <a:gd name="connsiteX13-2171" fmla="*/ 810361 w 977234"/>
                  <a:gd name="connsiteY13-2172" fmla="*/ 710042 h 1035652"/>
                  <a:gd name="connsiteX14-2173" fmla="*/ 905933 w 977234"/>
                  <a:gd name="connsiteY14-2174" fmla="*/ 759720 h 1035652"/>
                  <a:gd name="connsiteX15-2175" fmla="*/ 760391 w 977234"/>
                  <a:gd name="connsiteY15-2176" fmla="*/ 1005021 h 1035652"/>
                  <a:gd name="connsiteX16-2177" fmla="*/ 705301 w 977234"/>
                  <a:gd name="connsiteY16-2178" fmla="*/ 969380 h 1035652"/>
                  <a:gd name="connsiteX17-2179" fmla="*/ 628632 w 977234"/>
                  <a:gd name="connsiteY17-2180" fmla="*/ 966269 h 1035652"/>
                  <a:gd name="connsiteX18-2181" fmla="*/ 546228 w 977234"/>
                  <a:gd name="connsiteY18-2182" fmla="*/ 1019798 h 1035652"/>
                  <a:gd name="connsiteX0-2183" fmla="*/ 546228 w 977234"/>
                  <a:gd name="connsiteY0-2184" fmla="*/ 1019798 h 1035652"/>
                  <a:gd name="connsiteX1-2185" fmla="*/ 484377 w 977234"/>
                  <a:gd name="connsiteY1-2186" fmla="*/ 1035652 h 1035652"/>
                  <a:gd name="connsiteX2-2187" fmla="*/ 452635 w 977234"/>
                  <a:gd name="connsiteY2-2188" fmla="*/ 1016162 h 1035652"/>
                  <a:gd name="connsiteX3-2189" fmla="*/ 403482 w 977234"/>
                  <a:gd name="connsiteY3-2190" fmla="*/ 973252 h 1035652"/>
                  <a:gd name="connsiteX4-2191" fmla="*/ 368674 w 977234"/>
                  <a:gd name="connsiteY4-2192" fmla="*/ 982805 h 1035652"/>
                  <a:gd name="connsiteX5-2193" fmla="*/ 339403 w 977234"/>
                  <a:gd name="connsiteY5-2194" fmla="*/ 860312 h 1035652"/>
                  <a:gd name="connsiteX6-2195" fmla="*/ 367153 w 977234"/>
                  <a:gd name="connsiteY6-2196" fmla="*/ 605334 h 1035652"/>
                  <a:gd name="connsiteX7-2197" fmla="*/ 0 w 977234"/>
                  <a:gd name="connsiteY7-2198" fmla="*/ 823232 h 1035652"/>
                  <a:gd name="connsiteX8-2199" fmla="*/ 46043 w 977234"/>
                  <a:gd name="connsiteY8-2200" fmla="*/ 422737 h 1035652"/>
                  <a:gd name="connsiteX9-2201" fmla="*/ 93118 w 977234"/>
                  <a:gd name="connsiteY9-2202" fmla="*/ 11189 h 1035652"/>
                  <a:gd name="connsiteX10-2203" fmla="*/ 461864 w 977234"/>
                  <a:gd name="connsiteY10-2204" fmla="*/ 201450 h 1035652"/>
                  <a:gd name="connsiteX11-2205" fmla="*/ 828614 w 977234"/>
                  <a:gd name="connsiteY11-2206" fmla="*/ 215043 h 1035652"/>
                  <a:gd name="connsiteX12-2207" fmla="*/ 977224 w 977234"/>
                  <a:gd name="connsiteY12-2208" fmla="*/ 83020 h 1035652"/>
                  <a:gd name="connsiteX13-2209" fmla="*/ 822195 w 977234"/>
                  <a:gd name="connsiteY13-2210" fmla="*/ 526310 h 1035652"/>
                  <a:gd name="connsiteX14-2211" fmla="*/ 810361 w 977234"/>
                  <a:gd name="connsiteY14-2212" fmla="*/ 710042 h 1035652"/>
                  <a:gd name="connsiteX15-2213" fmla="*/ 905933 w 977234"/>
                  <a:gd name="connsiteY15-2214" fmla="*/ 759720 h 1035652"/>
                  <a:gd name="connsiteX16-2215" fmla="*/ 760391 w 977234"/>
                  <a:gd name="connsiteY16-2216" fmla="*/ 1005021 h 1035652"/>
                  <a:gd name="connsiteX17-2217" fmla="*/ 705301 w 977234"/>
                  <a:gd name="connsiteY17-2218" fmla="*/ 969380 h 1035652"/>
                  <a:gd name="connsiteX18-2219" fmla="*/ 628632 w 977234"/>
                  <a:gd name="connsiteY18-2220" fmla="*/ 966269 h 1035652"/>
                  <a:gd name="connsiteX19" fmla="*/ 546228 w 977234"/>
                  <a:gd name="connsiteY19" fmla="*/ 1019798 h 1035652"/>
                  <a:gd name="connsiteX0-2221" fmla="*/ 1000712 w 1431718"/>
                  <a:gd name="connsiteY0-2222" fmla="*/ 1019798 h 1035652"/>
                  <a:gd name="connsiteX1-2223" fmla="*/ 938861 w 1431718"/>
                  <a:gd name="connsiteY1-2224" fmla="*/ 1035652 h 1035652"/>
                  <a:gd name="connsiteX2-2225" fmla="*/ 907119 w 1431718"/>
                  <a:gd name="connsiteY2-2226" fmla="*/ 1016162 h 1035652"/>
                  <a:gd name="connsiteX3-2227" fmla="*/ 857966 w 1431718"/>
                  <a:gd name="connsiteY3-2228" fmla="*/ 973252 h 1035652"/>
                  <a:gd name="connsiteX4-2229" fmla="*/ 823158 w 1431718"/>
                  <a:gd name="connsiteY4-2230" fmla="*/ 982805 h 1035652"/>
                  <a:gd name="connsiteX5-2231" fmla="*/ 793887 w 1431718"/>
                  <a:gd name="connsiteY5-2232" fmla="*/ 860312 h 1035652"/>
                  <a:gd name="connsiteX6-2233" fmla="*/ 821637 w 1431718"/>
                  <a:gd name="connsiteY6-2234" fmla="*/ 605334 h 1035652"/>
                  <a:gd name="connsiteX7-2235" fmla="*/ 454484 w 1431718"/>
                  <a:gd name="connsiteY7-2236" fmla="*/ 823232 h 1035652"/>
                  <a:gd name="connsiteX8-2237" fmla="*/ 0 w 1431718"/>
                  <a:gd name="connsiteY8-2238" fmla="*/ 926718 h 1035652"/>
                  <a:gd name="connsiteX9-2239" fmla="*/ 547602 w 1431718"/>
                  <a:gd name="connsiteY9-2240" fmla="*/ 11189 h 1035652"/>
                  <a:gd name="connsiteX10-2241" fmla="*/ 916348 w 1431718"/>
                  <a:gd name="connsiteY10-2242" fmla="*/ 201450 h 1035652"/>
                  <a:gd name="connsiteX11-2243" fmla="*/ 1283098 w 1431718"/>
                  <a:gd name="connsiteY11-2244" fmla="*/ 215043 h 1035652"/>
                  <a:gd name="connsiteX12-2245" fmla="*/ 1431708 w 1431718"/>
                  <a:gd name="connsiteY12-2246" fmla="*/ 83020 h 1035652"/>
                  <a:gd name="connsiteX13-2247" fmla="*/ 1276679 w 1431718"/>
                  <a:gd name="connsiteY13-2248" fmla="*/ 526310 h 1035652"/>
                  <a:gd name="connsiteX14-2249" fmla="*/ 1264845 w 1431718"/>
                  <a:gd name="connsiteY14-2250" fmla="*/ 710042 h 1035652"/>
                  <a:gd name="connsiteX15-2251" fmla="*/ 1360417 w 1431718"/>
                  <a:gd name="connsiteY15-2252" fmla="*/ 759720 h 1035652"/>
                  <a:gd name="connsiteX16-2253" fmla="*/ 1214875 w 1431718"/>
                  <a:gd name="connsiteY16-2254" fmla="*/ 1005021 h 1035652"/>
                  <a:gd name="connsiteX17-2255" fmla="*/ 1159785 w 1431718"/>
                  <a:gd name="connsiteY17-2256" fmla="*/ 969380 h 1035652"/>
                  <a:gd name="connsiteX18-2257" fmla="*/ 1083116 w 1431718"/>
                  <a:gd name="connsiteY18-2258" fmla="*/ 966269 h 1035652"/>
                  <a:gd name="connsiteX19-2259" fmla="*/ 1000712 w 1431718"/>
                  <a:gd name="connsiteY19-2260" fmla="*/ 1019798 h 1035652"/>
                  <a:gd name="connsiteX0-2261" fmla="*/ 997236 w 1428242"/>
                  <a:gd name="connsiteY0-2262" fmla="*/ 1019798 h 1035652"/>
                  <a:gd name="connsiteX1-2263" fmla="*/ 935385 w 1428242"/>
                  <a:gd name="connsiteY1-2264" fmla="*/ 1035652 h 1035652"/>
                  <a:gd name="connsiteX2-2265" fmla="*/ 903643 w 1428242"/>
                  <a:gd name="connsiteY2-2266" fmla="*/ 1016162 h 1035652"/>
                  <a:gd name="connsiteX3-2267" fmla="*/ 854490 w 1428242"/>
                  <a:gd name="connsiteY3-2268" fmla="*/ 973252 h 1035652"/>
                  <a:gd name="connsiteX4-2269" fmla="*/ 819682 w 1428242"/>
                  <a:gd name="connsiteY4-2270" fmla="*/ 982805 h 1035652"/>
                  <a:gd name="connsiteX5-2271" fmla="*/ 790411 w 1428242"/>
                  <a:gd name="connsiteY5-2272" fmla="*/ 860312 h 1035652"/>
                  <a:gd name="connsiteX6-2273" fmla="*/ 818161 w 1428242"/>
                  <a:gd name="connsiteY6-2274" fmla="*/ 605334 h 1035652"/>
                  <a:gd name="connsiteX7-2275" fmla="*/ 451008 w 1428242"/>
                  <a:gd name="connsiteY7-2276" fmla="*/ 823232 h 1035652"/>
                  <a:gd name="connsiteX8-2277" fmla="*/ 0 w 1428242"/>
                  <a:gd name="connsiteY8-2278" fmla="*/ 908843 h 1035652"/>
                  <a:gd name="connsiteX9-2279" fmla="*/ 544126 w 1428242"/>
                  <a:gd name="connsiteY9-2280" fmla="*/ 11189 h 1035652"/>
                  <a:gd name="connsiteX10-2281" fmla="*/ 912872 w 1428242"/>
                  <a:gd name="connsiteY10-2282" fmla="*/ 201450 h 1035652"/>
                  <a:gd name="connsiteX11-2283" fmla="*/ 1279622 w 1428242"/>
                  <a:gd name="connsiteY11-2284" fmla="*/ 215043 h 1035652"/>
                  <a:gd name="connsiteX12-2285" fmla="*/ 1428232 w 1428242"/>
                  <a:gd name="connsiteY12-2286" fmla="*/ 83020 h 1035652"/>
                  <a:gd name="connsiteX13-2287" fmla="*/ 1273203 w 1428242"/>
                  <a:gd name="connsiteY13-2288" fmla="*/ 526310 h 1035652"/>
                  <a:gd name="connsiteX14-2289" fmla="*/ 1261369 w 1428242"/>
                  <a:gd name="connsiteY14-2290" fmla="*/ 710042 h 1035652"/>
                  <a:gd name="connsiteX15-2291" fmla="*/ 1356941 w 1428242"/>
                  <a:gd name="connsiteY15-2292" fmla="*/ 759720 h 1035652"/>
                  <a:gd name="connsiteX16-2293" fmla="*/ 1211399 w 1428242"/>
                  <a:gd name="connsiteY16-2294" fmla="*/ 1005021 h 1035652"/>
                  <a:gd name="connsiteX17-2295" fmla="*/ 1156309 w 1428242"/>
                  <a:gd name="connsiteY17-2296" fmla="*/ 969380 h 1035652"/>
                  <a:gd name="connsiteX18-2297" fmla="*/ 1079640 w 1428242"/>
                  <a:gd name="connsiteY18-2298" fmla="*/ 966269 h 1035652"/>
                  <a:gd name="connsiteX19-2299" fmla="*/ 997236 w 1428242"/>
                  <a:gd name="connsiteY19-2300" fmla="*/ 1019798 h 1035652"/>
                  <a:gd name="connsiteX0-2301" fmla="*/ 997236 w 1428242"/>
                  <a:gd name="connsiteY0-2302" fmla="*/ 1004642 h 1020496"/>
                  <a:gd name="connsiteX1-2303" fmla="*/ 935385 w 1428242"/>
                  <a:gd name="connsiteY1-2304" fmla="*/ 1020496 h 1020496"/>
                  <a:gd name="connsiteX2-2305" fmla="*/ 903643 w 1428242"/>
                  <a:gd name="connsiteY2-2306" fmla="*/ 1001006 h 1020496"/>
                  <a:gd name="connsiteX3-2307" fmla="*/ 854490 w 1428242"/>
                  <a:gd name="connsiteY3-2308" fmla="*/ 958096 h 1020496"/>
                  <a:gd name="connsiteX4-2309" fmla="*/ 819682 w 1428242"/>
                  <a:gd name="connsiteY4-2310" fmla="*/ 967649 h 1020496"/>
                  <a:gd name="connsiteX5-2311" fmla="*/ 790411 w 1428242"/>
                  <a:gd name="connsiteY5-2312" fmla="*/ 845156 h 1020496"/>
                  <a:gd name="connsiteX6-2313" fmla="*/ 818161 w 1428242"/>
                  <a:gd name="connsiteY6-2314" fmla="*/ 590178 h 1020496"/>
                  <a:gd name="connsiteX7-2315" fmla="*/ 451008 w 1428242"/>
                  <a:gd name="connsiteY7-2316" fmla="*/ 808076 h 1020496"/>
                  <a:gd name="connsiteX8-2317" fmla="*/ 0 w 1428242"/>
                  <a:gd name="connsiteY8-2318" fmla="*/ 893687 h 1020496"/>
                  <a:gd name="connsiteX9-2319" fmla="*/ 539375 w 1428242"/>
                  <a:gd name="connsiteY9-2320" fmla="*/ 11888 h 1020496"/>
                  <a:gd name="connsiteX10-2321" fmla="*/ 912872 w 1428242"/>
                  <a:gd name="connsiteY10-2322" fmla="*/ 186294 h 1020496"/>
                  <a:gd name="connsiteX11-2323" fmla="*/ 1279622 w 1428242"/>
                  <a:gd name="connsiteY11-2324" fmla="*/ 199887 h 1020496"/>
                  <a:gd name="connsiteX12-2325" fmla="*/ 1428232 w 1428242"/>
                  <a:gd name="connsiteY12-2326" fmla="*/ 67864 h 1020496"/>
                  <a:gd name="connsiteX13-2327" fmla="*/ 1273203 w 1428242"/>
                  <a:gd name="connsiteY13-2328" fmla="*/ 511154 h 1020496"/>
                  <a:gd name="connsiteX14-2329" fmla="*/ 1261369 w 1428242"/>
                  <a:gd name="connsiteY14-2330" fmla="*/ 694886 h 1020496"/>
                  <a:gd name="connsiteX15-2331" fmla="*/ 1356941 w 1428242"/>
                  <a:gd name="connsiteY15-2332" fmla="*/ 744564 h 1020496"/>
                  <a:gd name="connsiteX16-2333" fmla="*/ 1211399 w 1428242"/>
                  <a:gd name="connsiteY16-2334" fmla="*/ 989865 h 1020496"/>
                  <a:gd name="connsiteX17-2335" fmla="*/ 1156309 w 1428242"/>
                  <a:gd name="connsiteY17-2336" fmla="*/ 954224 h 1020496"/>
                  <a:gd name="connsiteX18-2337" fmla="*/ 1079640 w 1428242"/>
                  <a:gd name="connsiteY18-2338" fmla="*/ 951113 h 1020496"/>
                  <a:gd name="connsiteX19-2339" fmla="*/ 997236 w 1428242"/>
                  <a:gd name="connsiteY19-2340" fmla="*/ 1004642 h 1020496"/>
                  <a:gd name="connsiteX0-2341" fmla="*/ 997236 w 1428242"/>
                  <a:gd name="connsiteY0-2342" fmla="*/ 992754 h 1008608"/>
                  <a:gd name="connsiteX1-2343" fmla="*/ 935385 w 1428242"/>
                  <a:gd name="connsiteY1-2344" fmla="*/ 1008608 h 1008608"/>
                  <a:gd name="connsiteX2-2345" fmla="*/ 903643 w 1428242"/>
                  <a:gd name="connsiteY2-2346" fmla="*/ 989118 h 1008608"/>
                  <a:gd name="connsiteX3-2347" fmla="*/ 854490 w 1428242"/>
                  <a:gd name="connsiteY3-2348" fmla="*/ 946208 h 1008608"/>
                  <a:gd name="connsiteX4-2349" fmla="*/ 819682 w 1428242"/>
                  <a:gd name="connsiteY4-2350" fmla="*/ 955761 h 1008608"/>
                  <a:gd name="connsiteX5-2351" fmla="*/ 790411 w 1428242"/>
                  <a:gd name="connsiteY5-2352" fmla="*/ 833268 h 1008608"/>
                  <a:gd name="connsiteX6-2353" fmla="*/ 818161 w 1428242"/>
                  <a:gd name="connsiteY6-2354" fmla="*/ 578290 h 1008608"/>
                  <a:gd name="connsiteX7-2355" fmla="*/ 451008 w 1428242"/>
                  <a:gd name="connsiteY7-2356" fmla="*/ 796188 h 1008608"/>
                  <a:gd name="connsiteX8-2357" fmla="*/ 0 w 1428242"/>
                  <a:gd name="connsiteY8-2358" fmla="*/ 881799 h 1008608"/>
                  <a:gd name="connsiteX9-2359" fmla="*/ 539375 w 1428242"/>
                  <a:gd name="connsiteY9-2360" fmla="*/ 0 h 1008608"/>
                  <a:gd name="connsiteX10-2361" fmla="*/ 912872 w 1428242"/>
                  <a:gd name="connsiteY10-2362" fmla="*/ 174406 h 1008608"/>
                  <a:gd name="connsiteX11-2363" fmla="*/ 1279622 w 1428242"/>
                  <a:gd name="connsiteY11-2364" fmla="*/ 187999 h 1008608"/>
                  <a:gd name="connsiteX12-2365" fmla="*/ 1428232 w 1428242"/>
                  <a:gd name="connsiteY12-2366" fmla="*/ 55976 h 1008608"/>
                  <a:gd name="connsiteX13-2367" fmla="*/ 1273203 w 1428242"/>
                  <a:gd name="connsiteY13-2368" fmla="*/ 499266 h 1008608"/>
                  <a:gd name="connsiteX14-2369" fmla="*/ 1261369 w 1428242"/>
                  <a:gd name="connsiteY14-2370" fmla="*/ 682998 h 1008608"/>
                  <a:gd name="connsiteX15-2371" fmla="*/ 1356941 w 1428242"/>
                  <a:gd name="connsiteY15-2372" fmla="*/ 732676 h 1008608"/>
                  <a:gd name="connsiteX16-2373" fmla="*/ 1211399 w 1428242"/>
                  <a:gd name="connsiteY16-2374" fmla="*/ 977977 h 1008608"/>
                  <a:gd name="connsiteX17-2375" fmla="*/ 1156309 w 1428242"/>
                  <a:gd name="connsiteY17-2376" fmla="*/ 942336 h 1008608"/>
                  <a:gd name="connsiteX18-2377" fmla="*/ 1079640 w 1428242"/>
                  <a:gd name="connsiteY18-2378" fmla="*/ 939225 h 1008608"/>
                  <a:gd name="connsiteX19-2379" fmla="*/ 997236 w 1428242"/>
                  <a:gd name="connsiteY19-2380" fmla="*/ 992754 h 1008608"/>
                  <a:gd name="connsiteX0-2381" fmla="*/ 997236 w 1428242"/>
                  <a:gd name="connsiteY0-2382" fmla="*/ 1002358 h 1018212"/>
                  <a:gd name="connsiteX1-2383" fmla="*/ 935385 w 1428242"/>
                  <a:gd name="connsiteY1-2384" fmla="*/ 1018212 h 1018212"/>
                  <a:gd name="connsiteX2-2385" fmla="*/ 903643 w 1428242"/>
                  <a:gd name="connsiteY2-2386" fmla="*/ 998722 h 1018212"/>
                  <a:gd name="connsiteX3-2387" fmla="*/ 854490 w 1428242"/>
                  <a:gd name="connsiteY3-2388" fmla="*/ 955812 h 1018212"/>
                  <a:gd name="connsiteX4-2389" fmla="*/ 819682 w 1428242"/>
                  <a:gd name="connsiteY4-2390" fmla="*/ 965365 h 1018212"/>
                  <a:gd name="connsiteX5-2391" fmla="*/ 790411 w 1428242"/>
                  <a:gd name="connsiteY5-2392" fmla="*/ 842872 h 1018212"/>
                  <a:gd name="connsiteX6-2393" fmla="*/ 818161 w 1428242"/>
                  <a:gd name="connsiteY6-2394" fmla="*/ 587894 h 1018212"/>
                  <a:gd name="connsiteX7-2395" fmla="*/ 451008 w 1428242"/>
                  <a:gd name="connsiteY7-2396" fmla="*/ 805792 h 1018212"/>
                  <a:gd name="connsiteX8-2397" fmla="*/ 0 w 1428242"/>
                  <a:gd name="connsiteY8-2398" fmla="*/ 891403 h 1018212"/>
                  <a:gd name="connsiteX9-2399" fmla="*/ 539021 w 1428242"/>
                  <a:gd name="connsiteY9-2400" fmla="*/ 0 h 1018212"/>
                  <a:gd name="connsiteX10-2401" fmla="*/ 912872 w 1428242"/>
                  <a:gd name="connsiteY10-2402" fmla="*/ 184010 h 1018212"/>
                  <a:gd name="connsiteX11-2403" fmla="*/ 1279622 w 1428242"/>
                  <a:gd name="connsiteY11-2404" fmla="*/ 197603 h 1018212"/>
                  <a:gd name="connsiteX12-2405" fmla="*/ 1428232 w 1428242"/>
                  <a:gd name="connsiteY12-2406" fmla="*/ 65580 h 1018212"/>
                  <a:gd name="connsiteX13-2407" fmla="*/ 1273203 w 1428242"/>
                  <a:gd name="connsiteY13-2408" fmla="*/ 508870 h 1018212"/>
                  <a:gd name="connsiteX14-2409" fmla="*/ 1261369 w 1428242"/>
                  <a:gd name="connsiteY14-2410" fmla="*/ 692602 h 1018212"/>
                  <a:gd name="connsiteX15-2411" fmla="*/ 1356941 w 1428242"/>
                  <a:gd name="connsiteY15-2412" fmla="*/ 742280 h 1018212"/>
                  <a:gd name="connsiteX16-2413" fmla="*/ 1211399 w 1428242"/>
                  <a:gd name="connsiteY16-2414" fmla="*/ 987581 h 1018212"/>
                  <a:gd name="connsiteX17-2415" fmla="*/ 1156309 w 1428242"/>
                  <a:gd name="connsiteY17-2416" fmla="*/ 951940 h 1018212"/>
                  <a:gd name="connsiteX18-2417" fmla="*/ 1079640 w 1428242"/>
                  <a:gd name="connsiteY18-2418" fmla="*/ 948829 h 1018212"/>
                  <a:gd name="connsiteX19-2419" fmla="*/ 997236 w 1428242"/>
                  <a:gd name="connsiteY19-2420" fmla="*/ 1002358 h 1018212"/>
                  <a:gd name="connsiteX0-2421" fmla="*/ 997236 w 1428242"/>
                  <a:gd name="connsiteY0-2422" fmla="*/ 1050537 h 1066391"/>
                  <a:gd name="connsiteX1-2423" fmla="*/ 935385 w 1428242"/>
                  <a:gd name="connsiteY1-2424" fmla="*/ 1066391 h 1066391"/>
                  <a:gd name="connsiteX2-2425" fmla="*/ 903643 w 1428242"/>
                  <a:gd name="connsiteY2-2426" fmla="*/ 1046901 h 1066391"/>
                  <a:gd name="connsiteX3-2427" fmla="*/ 854490 w 1428242"/>
                  <a:gd name="connsiteY3-2428" fmla="*/ 1003991 h 1066391"/>
                  <a:gd name="connsiteX4-2429" fmla="*/ 819682 w 1428242"/>
                  <a:gd name="connsiteY4-2430" fmla="*/ 1013544 h 1066391"/>
                  <a:gd name="connsiteX5-2431" fmla="*/ 790411 w 1428242"/>
                  <a:gd name="connsiteY5-2432" fmla="*/ 891051 h 1066391"/>
                  <a:gd name="connsiteX6-2433" fmla="*/ 818161 w 1428242"/>
                  <a:gd name="connsiteY6-2434" fmla="*/ 636073 h 1066391"/>
                  <a:gd name="connsiteX7-2435" fmla="*/ 451008 w 1428242"/>
                  <a:gd name="connsiteY7-2436" fmla="*/ 853971 h 1066391"/>
                  <a:gd name="connsiteX8-2437" fmla="*/ 0 w 1428242"/>
                  <a:gd name="connsiteY8-2438" fmla="*/ 939582 h 1066391"/>
                  <a:gd name="connsiteX9-2439" fmla="*/ 539021 w 1428242"/>
                  <a:gd name="connsiteY9-2440" fmla="*/ 48179 h 1066391"/>
                  <a:gd name="connsiteX10-2441" fmla="*/ 738614 w 1428242"/>
                  <a:gd name="connsiteY10-2442" fmla="*/ 119311 h 1066391"/>
                  <a:gd name="connsiteX11-2443" fmla="*/ 912872 w 1428242"/>
                  <a:gd name="connsiteY11-2444" fmla="*/ 232189 h 1066391"/>
                  <a:gd name="connsiteX12-2445" fmla="*/ 1279622 w 1428242"/>
                  <a:gd name="connsiteY12-2446" fmla="*/ 245782 h 1066391"/>
                  <a:gd name="connsiteX13-2447" fmla="*/ 1428232 w 1428242"/>
                  <a:gd name="connsiteY13-2448" fmla="*/ 113759 h 1066391"/>
                  <a:gd name="connsiteX14-2449" fmla="*/ 1273203 w 1428242"/>
                  <a:gd name="connsiteY14-2450" fmla="*/ 557049 h 1066391"/>
                  <a:gd name="connsiteX15-2451" fmla="*/ 1261369 w 1428242"/>
                  <a:gd name="connsiteY15-2452" fmla="*/ 740781 h 1066391"/>
                  <a:gd name="connsiteX16-2453" fmla="*/ 1356941 w 1428242"/>
                  <a:gd name="connsiteY16-2454" fmla="*/ 790459 h 1066391"/>
                  <a:gd name="connsiteX17-2455" fmla="*/ 1211399 w 1428242"/>
                  <a:gd name="connsiteY17-2456" fmla="*/ 1035760 h 1066391"/>
                  <a:gd name="connsiteX18-2457" fmla="*/ 1156309 w 1428242"/>
                  <a:gd name="connsiteY18-2458" fmla="*/ 1000119 h 1066391"/>
                  <a:gd name="connsiteX19-2459" fmla="*/ 1079640 w 1428242"/>
                  <a:gd name="connsiteY19-2460" fmla="*/ 997008 h 1066391"/>
                  <a:gd name="connsiteX20" fmla="*/ 997236 w 1428242"/>
                  <a:gd name="connsiteY20" fmla="*/ 1050537 h 1066391"/>
                  <a:gd name="connsiteX0-2461" fmla="*/ 997236 w 1428242"/>
                  <a:gd name="connsiteY0-2462" fmla="*/ 1002358 h 1018212"/>
                  <a:gd name="connsiteX1-2463" fmla="*/ 935385 w 1428242"/>
                  <a:gd name="connsiteY1-2464" fmla="*/ 1018212 h 1018212"/>
                  <a:gd name="connsiteX2-2465" fmla="*/ 903643 w 1428242"/>
                  <a:gd name="connsiteY2-2466" fmla="*/ 998722 h 1018212"/>
                  <a:gd name="connsiteX3-2467" fmla="*/ 854490 w 1428242"/>
                  <a:gd name="connsiteY3-2468" fmla="*/ 955812 h 1018212"/>
                  <a:gd name="connsiteX4-2469" fmla="*/ 819682 w 1428242"/>
                  <a:gd name="connsiteY4-2470" fmla="*/ 965365 h 1018212"/>
                  <a:gd name="connsiteX5-2471" fmla="*/ 790411 w 1428242"/>
                  <a:gd name="connsiteY5-2472" fmla="*/ 842872 h 1018212"/>
                  <a:gd name="connsiteX6-2473" fmla="*/ 818161 w 1428242"/>
                  <a:gd name="connsiteY6-2474" fmla="*/ 587894 h 1018212"/>
                  <a:gd name="connsiteX7-2475" fmla="*/ 451008 w 1428242"/>
                  <a:gd name="connsiteY7-2476" fmla="*/ 805792 h 1018212"/>
                  <a:gd name="connsiteX8-2477" fmla="*/ 0 w 1428242"/>
                  <a:gd name="connsiteY8-2478" fmla="*/ 891403 h 1018212"/>
                  <a:gd name="connsiteX9-2479" fmla="*/ 539021 w 1428242"/>
                  <a:gd name="connsiteY9-2480" fmla="*/ 0 h 1018212"/>
                  <a:gd name="connsiteX10-2481" fmla="*/ 738614 w 1428242"/>
                  <a:gd name="connsiteY10-2482" fmla="*/ 71132 h 1018212"/>
                  <a:gd name="connsiteX11-2483" fmla="*/ 912872 w 1428242"/>
                  <a:gd name="connsiteY11-2484" fmla="*/ 184010 h 1018212"/>
                  <a:gd name="connsiteX12-2485" fmla="*/ 1279622 w 1428242"/>
                  <a:gd name="connsiteY12-2486" fmla="*/ 197603 h 1018212"/>
                  <a:gd name="connsiteX13-2487" fmla="*/ 1428232 w 1428242"/>
                  <a:gd name="connsiteY13-2488" fmla="*/ 65580 h 1018212"/>
                  <a:gd name="connsiteX14-2489" fmla="*/ 1273203 w 1428242"/>
                  <a:gd name="connsiteY14-2490" fmla="*/ 508870 h 1018212"/>
                  <a:gd name="connsiteX15-2491" fmla="*/ 1261369 w 1428242"/>
                  <a:gd name="connsiteY15-2492" fmla="*/ 692602 h 1018212"/>
                  <a:gd name="connsiteX16-2493" fmla="*/ 1356941 w 1428242"/>
                  <a:gd name="connsiteY16-2494" fmla="*/ 742280 h 1018212"/>
                  <a:gd name="connsiteX17-2495" fmla="*/ 1211399 w 1428242"/>
                  <a:gd name="connsiteY17-2496" fmla="*/ 987581 h 1018212"/>
                  <a:gd name="connsiteX18-2497" fmla="*/ 1156309 w 1428242"/>
                  <a:gd name="connsiteY18-2498" fmla="*/ 951940 h 1018212"/>
                  <a:gd name="connsiteX19-2499" fmla="*/ 1079640 w 1428242"/>
                  <a:gd name="connsiteY19-2500" fmla="*/ 948829 h 1018212"/>
                  <a:gd name="connsiteX20-2501" fmla="*/ 997236 w 1428242"/>
                  <a:gd name="connsiteY20-2502" fmla="*/ 1002358 h 1018212"/>
                  <a:gd name="connsiteX0-2503" fmla="*/ 997236 w 1428416"/>
                  <a:gd name="connsiteY0-2504" fmla="*/ 1002358 h 1018212"/>
                  <a:gd name="connsiteX1-2505" fmla="*/ 935385 w 1428416"/>
                  <a:gd name="connsiteY1-2506" fmla="*/ 1018212 h 1018212"/>
                  <a:gd name="connsiteX2-2507" fmla="*/ 903643 w 1428416"/>
                  <a:gd name="connsiteY2-2508" fmla="*/ 998722 h 1018212"/>
                  <a:gd name="connsiteX3-2509" fmla="*/ 854490 w 1428416"/>
                  <a:gd name="connsiteY3-2510" fmla="*/ 955812 h 1018212"/>
                  <a:gd name="connsiteX4-2511" fmla="*/ 819682 w 1428416"/>
                  <a:gd name="connsiteY4-2512" fmla="*/ 965365 h 1018212"/>
                  <a:gd name="connsiteX5-2513" fmla="*/ 790411 w 1428416"/>
                  <a:gd name="connsiteY5-2514" fmla="*/ 842872 h 1018212"/>
                  <a:gd name="connsiteX6-2515" fmla="*/ 818161 w 1428416"/>
                  <a:gd name="connsiteY6-2516" fmla="*/ 587894 h 1018212"/>
                  <a:gd name="connsiteX7-2517" fmla="*/ 451008 w 1428416"/>
                  <a:gd name="connsiteY7-2518" fmla="*/ 805792 h 1018212"/>
                  <a:gd name="connsiteX8-2519" fmla="*/ 0 w 1428416"/>
                  <a:gd name="connsiteY8-2520" fmla="*/ 891403 h 1018212"/>
                  <a:gd name="connsiteX9-2521" fmla="*/ 539021 w 1428416"/>
                  <a:gd name="connsiteY9-2522" fmla="*/ 0 h 1018212"/>
                  <a:gd name="connsiteX10-2523" fmla="*/ 738614 w 1428416"/>
                  <a:gd name="connsiteY10-2524" fmla="*/ 71132 h 1018212"/>
                  <a:gd name="connsiteX11-2525" fmla="*/ 912872 w 1428416"/>
                  <a:gd name="connsiteY11-2526" fmla="*/ 184010 h 1018212"/>
                  <a:gd name="connsiteX12-2527" fmla="*/ 1298220 w 1428416"/>
                  <a:gd name="connsiteY12-2528" fmla="*/ 189467 h 1018212"/>
                  <a:gd name="connsiteX13-2529" fmla="*/ 1428232 w 1428416"/>
                  <a:gd name="connsiteY13-2530" fmla="*/ 65580 h 1018212"/>
                  <a:gd name="connsiteX14-2531" fmla="*/ 1273203 w 1428416"/>
                  <a:gd name="connsiteY14-2532" fmla="*/ 508870 h 1018212"/>
                  <a:gd name="connsiteX15-2533" fmla="*/ 1261369 w 1428416"/>
                  <a:gd name="connsiteY15-2534" fmla="*/ 692602 h 1018212"/>
                  <a:gd name="connsiteX16-2535" fmla="*/ 1356941 w 1428416"/>
                  <a:gd name="connsiteY16-2536" fmla="*/ 742280 h 1018212"/>
                  <a:gd name="connsiteX17-2537" fmla="*/ 1211399 w 1428416"/>
                  <a:gd name="connsiteY17-2538" fmla="*/ 987581 h 1018212"/>
                  <a:gd name="connsiteX18-2539" fmla="*/ 1156309 w 1428416"/>
                  <a:gd name="connsiteY18-2540" fmla="*/ 951940 h 1018212"/>
                  <a:gd name="connsiteX19-2541" fmla="*/ 1079640 w 1428416"/>
                  <a:gd name="connsiteY19-2542" fmla="*/ 948829 h 1018212"/>
                  <a:gd name="connsiteX20-2543" fmla="*/ 997236 w 1428416"/>
                  <a:gd name="connsiteY20-2544" fmla="*/ 1002358 h 1018212"/>
                  <a:gd name="connsiteX0-2545" fmla="*/ 997236 w 1428416"/>
                  <a:gd name="connsiteY0-2546" fmla="*/ 1002358 h 1018212"/>
                  <a:gd name="connsiteX1-2547" fmla="*/ 935385 w 1428416"/>
                  <a:gd name="connsiteY1-2548" fmla="*/ 1018212 h 1018212"/>
                  <a:gd name="connsiteX2-2549" fmla="*/ 903643 w 1428416"/>
                  <a:gd name="connsiteY2-2550" fmla="*/ 998722 h 1018212"/>
                  <a:gd name="connsiteX3-2551" fmla="*/ 854490 w 1428416"/>
                  <a:gd name="connsiteY3-2552" fmla="*/ 955812 h 1018212"/>
                  <a:gd name="connsiteX4-2553" fmla="*/ 819682 w 1428416"/>
                  <a:gd name="connsiteY4-2554" fmla="*/ 965365 h 1018212"/>
                  <a:gd name="connsiteX5-2555" fmla="*/ 790411 w 1428416"/>
                  <a:gd name="connsiteY5-2556" fmla="*/ 842872 h 1018212"/>
                  <a:gd name="connsiteX6-2557" fmla="*/ 818161 w 1428416"/>
                  <a:gd name="connsiteY6-2558" fmla="*/ 587894 h 1018212"/>
                  <a:gd name="connsiteX7-2559" fmla="*/ 451008 w 1428416"/>
                  <a:gd name="connsiteY7-2560" fmla="*/ 805792 h 1018212"/>
                  <a:gd name="connsiteX8-2561" fmla="*/ 0 w 1428416"/>
                  <a:gd name="connsiteY8-2562" fmla="*/ 891403 h 1018212"/>
                  <a:gd name="connsiteX9-2563" fmla="*/ 539021 w 1428416"/>
                  <a:gd name="connsiteY9-2564" fmla="*/ 0 h 1018212"/>
                  <a:gd name="connsiteX10-2565" fmla="*/ 738614 w 1428416"/>
                  <a:gd name="connsiteY10-2566" fmla="*/ 71132 h 1018212"/>
                  <a:gd name="connsiteX11-2567" fmla="*/ 909017 w 1428416"/>
                  <a:gd name="connsiteY11-2568" fmla="*/ 169910 h 1018212"/>
                  <a:gd name="connsiteX12-2569" fmla="*/ 1298220 w 1428416"/>
                  <a:gd name="connsiteY12-2570" fmla="*/ 189467 h 1018212"/>
                  <a:gd name="connsiteX13-2571" fmla="*/ 1428232 w 1428416"/>
                  <a:gd name="connsiteY13-2572" fmla="*/ 65580 h 1018212"/>
                  <a:gd name="connsiteX14-2573" fmla="*/ 1273203 w 1428416"/>
                  <a:gd name="connsiteY14-2574" fmla="*/ 508870 h 1018212"/>
                  <a:gd name="connsiteX15-2575" fmla="*/ 1261369 w 1428416"/>
                  <a:gd name="connsiteY15-2576" fmla="*/ 692602 h 1018212"/>
                  <a:gd name="connsiteX16-2577" fmla="*/ 1356941 w 1428416"/>
                  <a:gd name="connsiteY16-2578" fmla="*/ 742280 h 1018212"/>
                  <a:gd name="connsiteX17-2579" fmla="*/ 1211399 w 1428416"/>
                  <a:gd name="connsiteY17-2580" fmla="*/ 987581 h 1018212"/>
                  <a:gd name="connsiteX18-2581" fmla="*/ 1156309 w 1428416"/>
                  <a:gd name="connsiteY18-2582" fmla="*/ 951940 h 1018212"/>
                  <a:gd name="connsiteX19-2583" fmla="*/ 1079640 w 1428416"/>
                  <a:gd name="connsiteY19-2584" fmla="*/ 948829 h 1018212"/>
                  <a:gd name="connsiteX20-2585" fmla="*/ 997236 w 1428416"/>
                  <a:gd name="connsiteY20-2586" fmla="*/ 1002358 h 1018212"/>
                  <a:gd name="connsiteX0-2587" fmla="*/ 997236 w 1428416"/>
                  <a:gd name="connsiteY0-2588" fmla="*/ 1016760 h 1032614"/>
                  <a:gd name="connsiteX1-2589" fmla="*/ 935385 w 1428416"/>
                  <a:gd name="connsiteY1-2590" fmla="*/ 1032614 h 1032614"/>
                  <a:gd name="connsiteX2-2591" fmla="*/ 903643 w 1428416"/>
                  <a:gd name="connsiteY2-2592" fmla="*/ 1013124 h 1032614"/>
                  <a:gd name="connsiteX3-2593" fmla="*/ 854490 w 1428416"/>
                  <a:gd name="connsiteY3-2594" fmla="*/ 970214 h 1032614"/>
                  <a:gd name="connsiteX4-2595" fmla="*/ 819682 w 1428416"/>
                  <a:gd name="connsiteY4-2596" fmla="*/ 979767 h 1032614"/>
                  <a:gd name="connsiteX5-2597" fmla="*/ 790411 w 1428416"/>
                  <a:gd name="connsiteY5-2598" fmla="*/ 857274 h 1032614"/>
                  <a:gd name="connsiteX6-2599" fmla="*/ 818161 w 1428416"/>
                  <a:gd name="connsiteY6-2600" fmla="*/ 602296 h 1032614"/>
                  <a:gd name="connsiteX7-2601" fmla="*/ 451008 w 1428416"/>
                  <a:gd name="connsiteY7-2602" fmla="*/ 820194 h 1032614"/>
                  <a:gd name="connsiteX8-2603" fmla="*/ 0 w 1428416"/>
                  <a:gd name="connsiteY8-2604" fmla="*/ 905805 h 1032614"/>
                  <a:gd name="connsiteX9-2605" fmla="*/ 536266 w 1428416"/>
                  <a:gd name="connsiteY9-2606" fmla="*/ 0 h 1032614"/>
                  <a:gd name="connsiteX10-2607" fmla="*/ 738614 w 1428416"/>
                  <a:gd name="connsiteY10-2608" fmla="*/ 85534 h 1032614"/>
                  <a:gd name="connsiteX11-2609" fmla="*/ 909017 w 1428416"/>
                  <a:gd name="connsiteY11-2610" fmla="*/ 184312 h 1032614"/>
                  <a:gd name="connsiteX12-2611" fmla="*/ 1298220 w 1428416"/>
                  <a:gd name="connsiteY12-2612" fmla="*/ 203869 h 1032614"/>
                  <a:gd name="connsiteX13-2613" fmla="*/ 1428232 w 1428416"/>
                  <a:gd name="connsiteY13-2614" fmla="*/ 79982 h 1032614"/>
                  <a:gd name="connsiteX14-2615" fmla="*/ 1273203 w 1428416"/>
                  <a:gd name="connsiteY14-2616" fmla="*/ 523272 h 1032614"/>
                  <a:gd name="connsiteX15-2617" fmla="*/ 1261369 w 1428416"/>
                  <a:gd name="connsiteY15-2618" fmla="*/ 707004 h 1032614"/>
                  <a:gd name="connsiteX16-2619" fmla="*/ 1356941 w 1428416"/>
                  <a:gd name="connsiteY16-2620" fmla="*/ 756682 h 1032614"/>
                  <a:gd name="connsiteX17-2621" fmla="*/ 1211399 w 1428416"/>
                  <a:gd name="connsiteY17-2622" fmla="*/ 1001983 h 1032614"/>
                  <a:gd name="connsiteX18-2623" fmla="*/ 1156309 w 1428416"/>
                  <a:gd name="connsiteY18-2624" fmla="*/ 966342 h 1032614"/>
                  <a:gd name="connsiteX19-2625" fmla="*/ 1079640 w 1428416"/>
                  <a:gd name="connsiteY19-2626" fmla="*/ 963231 h 1032614"/>
                  <a:gd name="connsiteX20-2627" fmla="*/ 997236 w 1428416"/>
                  <a:gd name="connsiteY20-2628" fmla="*/ 1016760 h 1032614"/>
                  <a:gd name="connsiteX0-2629" fmla="*/ 997236 w 1428416"/>
                  <a:gd name="connsiteY0-2630" fmla="*/ 1016760 h 1032614"/>
                  <a:gd name="connsiteX1-2631" fmla="*/ 935385 w 1428416"/>
                  <a:gd name="connsiteY1-2632" fmla="*/ 1032614 h 1032614"/>
                  <a:gd name="connsiteX2-2633" fmla="*/ 903643 w 1428416"/>
                  <a:gd name="connsiteY2-2634" fmla="*/ 1013124 h 1032614"/>
                  <a:gd name="connsiteX3-2635" fmla="*/ 854490 w 1428416"/>
                  <a:gd name="connsiteY3-2636" fmla="*/ 970214 h 1032614"/>
                  <a:gd name="connsiteX4-2637" fmla="*/ 819682 w 1428416"/>
                  <a:gd name="connsiteY4-2638" fmla="*/ 979767 h 1032614"/>
                  <a:gd name="connsiteX5-2639" fmla="*/ 790411 w 1428416"/>
                  <a:gd name="connsiteY5-2640" fmla="*/ 857274 h 1032614"/>
                  <a:gd name="connsiteX6-2641" fmla="*/ 818161 w 1428416"/>
                  <a:gd name="connsiteY6-2642" fmla="*/ 602296 h 1032614"/>
                  <a:gd name="connsiteX7-2643" fmla="*/ 451008 w 1428416"/>
                  <a:gd name="connsiteY7-2644" fmla="*/ 820194 h 1032614"/>
                  <a:gd name="connsiteX8-2645" fmla="*/ 0 w 1428416"/>
                  <a:gd name="connsiteY8-2646" fmla="*/ 905805 h 1032614"/>
                  <a:gd name="connsiteX9-2647" fmla="*/ 536266 w 1428416"/>
                  <a:gd name="connsiteY9-2648" fmla="*/ 0 h 1032614"/>
                  <a:gd name="connsiteX10-2649" fmla="*/ 738614 w 1428416"/>
                  <a:gd name="connsiteY10-2650" fmla="*/ 85534 h 1032614"/>
                  <a:gd name="connsiteX11-2651" fmla="*/ 909017 w 1428416"/>
                  <a:gd name="connsiteY11-2652" fmla="*/ 184312 h 1032614"/>
                  <a:gd name="connsiteX12-2653" fmla="*/ 1298220 w 1428416"/>
                  <a:gd name="connsiteY12-2654" fmla="*/ 203869 h 1032614"/>
                  <a:gd name="connsiteX13-2655" fmla="*/ 1428232 w 1428416"/>
                  <a:gd name="connsiteY13-2656" fmla="*/ 79982 h 1032614"/>
                  <a:gd name="connsiteX14-2657" fmla="*/ 1273203 w 1428416"/>
                  <a:gd name="connsiteY14-2658" fmla="*/ 523272 h 1032614"/>
                  <a:gd name="connsiteX15-2659" fmla="*/ 1266429 w 1428416"/>
                  <a:gd name="connsiteY15-2660" fmla="*/ 693489 h 1032614"/>
                  <a:gd name="connsiteX16-2661" fmla="*/ 1356941 w 1428416"/>
                  <a:gd name="connsiteY16-2662" fmla="*/ 756682 h 1032614"/>
                  <a:gd name="connsiteX17-2663" fmla="*/ 1211399 w 1428416"/>
                  <a:gd name="connsiteY17-2664" fmla="*/ 1001983 h 1032614"/>
                  <a:gd name="connsiteX18-2665" fmla="*/ 1156309 w 1428416"/>
                  <a:gd name="connsiteY18-2666" fmla="*/ 966342 h 1032614"/>
                  <a:gd name="connsiteX19-2667" fmla="*/ 1079640 w 1428416"/>
                  <a:gd name="connsiteY19-2668" fmla="*/ 963231 h 1032614"/>
                  <a:gd name="connsiteX20-2669" fmla="*/ 997236 w 1428416"/>
                  <a:gd name="connsiteY20-2670" fmla="*/ 1016760 h 1032614"/>
                  <a:gd name="connsiteX0-2671" fmla="*/ 997236 w 1428416"/>
                  <a:gd name="connsiteY0-2672" fmla="*/ 1016760 h 1032614"/>
                  <a:gd name="connsiteX1-2673" fmla="*/ 935385 w 1428416"/>
                  <a:gd name="connsiteY1-2674" fmla="*/ 1032614 h 1032614"/>
                  <a:gd name="connsiteX2-2675" fmla="*/ 903643 w 1428416"/>
                  <a:gd name="connsiteY2-2676" fmla="*/ 1013124 h 1032614"/>
                  <a:gd name="connsiteX3-2677" fmla="*/ 854490 w 1428416"/>
                  <a:gd name="connsiteY3-2678" fmla="*/ 970214 h 1032614"/>
                  <a:gd name="connsiteX4-2679" fmla="*/ 819682 w 1428416"/>
                  <a:gd name="connsiteY4-2680" fmla="*/ 979767 h 1032614"/>
                  <a:gd name="connsiteX5-2681" fmla="*/ 790411 w 1428416"/>
                  <a:gd name="connsiteY5-2682" fmla="*/ 857274 h 1032614"/>
                  <a:gd name="connsiteX6-2683" fmla="*/ 818161 w 1428416"/>
                  <a:gd name="connsiteY6-2684" fmla="*/ 602296 h 1032614"/>
                  <a:gd name="connsiteX7-2685" fmla="*/ 451008 w 1428416"/>
                  <a:gd name="connsiteY7-2686" fmla="*/ 820194 h 1032614"/>
                  <a:gd name="connsiteX8-2687" fmla="*/ 0 w 1428416"/>
                  <a:gd name="connsiteY8-2688" fmla="*/ 905805 h 1032614"/>
                  <a:gd name="connsiteX9-2689" fmla="*/ 536266 w 1428416"/>
                  <a:gd name="connsiteY9-2690" fmla="*/ 0 h 1032614"/>
                  <a:gd name="connsiteX10-2691" fmla="*/ 738614 w 1428416"/>
                  <a:gd name="connsiteY10-2692" fmla="*/ 85534 h 1032614"/>
                  <a:gd name="connsiteX11-2693" fmla="*/ 909017 w 1428416"/>
                  <a:gd name="connsiteY11-2694" fmla="*/ 184312 h 1032614"/>
                  <a:gd name="connsiteX12-2695" fmla="*/ 1298220 w 1428416"/>
                  <a:gd name="connsiteY12-2696" fmla="*/ 203869 h 1032614"/>
                  <a:gd name="connsiteX13-2697" fmla="*/ 1428232 w 1428416"/>
                  <a:gd name="connsiteY13-2698" fmla="*/ 79982 h 1032614"/>
                  <a:gd name="connsiteX14-2699" fmla="*/ 1273203 w 1428416"/>
                  <a:gd name="connsiteY14-2700" fmla="*/ 523272 h 1032614"/>
                  <a:gd name="connsiteX15-2701" fmla="*/ 1266429 w 1428416"/>
                  <a:gd name="connsiteY15-2702" fmla="*/ 693489 h 1032614"/>
                  <a:gd name="connsiteX16-2703" fmla="*/ 1356941 w 1428416"/>
                  <a:gd name="connsiteY16-2704" fmla="*/ 756682 h 1032614"/>
                  <a:gd name="connsiteX17-2705" fmla="*/ 1211399 w 1428416"/>
                  <a:gd name="connsiteY17-2706" fmla="*/ 1001983 h 1032614"/>
                  <a:gd name="connsiteX18-2707" fmla="*/ 1158075 w 1428416"/>
                  <a:gd name="connsiteY18-2708" fmla="*/ 987415 h 1032614"/>
                  <a:gd name="connsiteX19-2709" fmla="*/ 1079640 w 1428416"/>
                  <a:gd name="connsiteY19-2710" fmla="*/ 963231 h 1032614"/>
                  <a:gd name="connsiteX20-2711" fmla="*/ 997236 w 1428416"/>
                  <a:gd name="connsiteY20-2712" fmla="*/ 1016760 h 1032614"/>
                  <a:gd name="connsiteX0-2713" fmla="*/ 997236 w 1428416"/>
                  <a:gd name="connsiteY0-2714" fmla="*/ 1016760 h 1032614"/>
                  <a:gd name="connsiteX1-2715" fmla="*/ 935385 w 1428416"/>
                  <a:gd name="connsiteY1-2716" fmla="*/ 1032614 h 1032614"/>
                  <a:gd name="connsiteX2-2717" fmla="*/ 903643 w 1428416"/>
                  <a:gd name="connsiteY2-2718" fmla="*/ 1013124 h 1032614"/>
                  <a:gd name="connsiteX3-2719" fmla="*/ 854490 w 1428416"/>
                  <a:gd name="connsiteY3-2720" fmla="*/ 970214 h 1032614"/>
                  <a:gd name="connsiteX4-2721" fmla="*/ 819682 w 1428416"/>
                  <a:gd name="connsiteY4-2722" fmla="*/ 979767 h 1032614"/>
                  <a:gd name="connsiteX5-2723" fmla="*/ 790411 w 1428416"/>
                  <a:gd name="connsiteY5-2724" fmla="*/ 857274 h 1032614"/>
                  <a:gd name="connsiteX6-2725" fmla="*/ 818161 w 1428416"/>
                  <a:gd name="connsiteY6-2726" fmla="*/ 602296 h 1032614"/>
                  <a:gd name="connsiteX7-2727" fmla="*/ 451008 w 1428416"/>
                  <a:gd name="connsiteY7-2728" fmla="*/ 820194 h 1032614"/>
                  <a:gd name="connsiteX8-2729" fmla="*/ 0 w 1428416"/>
                  <a:gd name="connsiteY8-2730" fmla="*/ 905805 h 1032614"/>
                  <a:gd name="connsiteX9-2731" fmla="*/ 536266 w 1428416"/>
                  <a:gd name="connsiteY9-2732" fmla="*/ 0 h 1032614"/>
                  <a:gd name="connsiteX10-2733" fmla="*/ 738614 w 1428416"/>
                  <a:gd name="connsiteY10-2734" fmla="*/ 85534 h 1032614"/>
                  <a:gd name="connsiteX11-2735" fmla="*/ 909017 w 1428416"/>
                  <a:gd name="connsiteY11-2736" fmla="*/ 184312 h 1032614"/>
                  <a:gd name="connsiteX12-2737" fmla="*/ 1298220 w 1428416"/>
                  <a:gd name="connsiteY12-2738" fmla="*/ 203869 h 1032614"/>
                  <a:gd name="connsiteX13-2739" fmla="*/ 1428232 w 1428416"/>
                  <a:gd name="connsiteY13-2740" fmla="*/ 79982 h 1032614"/>
                  <a:gd name="connsiteX14-2741" fmla="*/ 1273203 w 1428416"/>
                  <a:gd name="connsiteY14-2742" fmla="*/ 523272 h 1032614"/>
                  <a:gd name="connsiteX15-2743" fmla="*/ 1266429 w 1428416"/>
                  <a:gd name="connsiteY15-2744" fmla="*/ 693489 h 1032614"/>
                  <a:gd name="connsiteX16-2745" fmla="*/ 1356941 w 1428416"/>
                  <a:gd name="connsiteY16-2746" fmla="*/ 756682 h 1032614"/>
                  <a:gd name="connsiteX17-2747" fmla="*/ 1211399 w 1428416"/>
                  <a:gd name="connsiteY17-2748" fmla="*/ 1001983 h 1032614"/>
                  <a:gd name="connsiteX18-2749" fmla="*/ 1158075 w 1428416"/>
                  <a:gd name="connsiteY18-2750" fmla="*/ 987415 h 1032614"/>
                  <a:gd name="connsiteX19-2751" fmla="*/ 1100091 w 1428416"/>
                  <a:gd name="connsiteY19-2752" fmla="*/ 981871 h 1032614"/>
                  <a:gd name="connsiteX20-2753" fmla="*/ 997236 w 1428416"/>
                  <a:gd name="connsiteY20-2754" fmla="*/ 1016760 h 1032614"/>
                  <a:gd name="connsiteX0-2755" fmla="*/ 992837 w 1428416"/>
                  <a:gd name="connsiteY0-2756" fmla="*/ 1031442 h 1032614"/>
                  <a:gd name="connsiteX1-2757" fmla="*/ 935385 w 1428416"/>
                  <a:gd name="connsiteY1-2758" fmla="*/ 1032614 h 1032614"/>
                  <a:gd name="connsiteX2-2759" fmla="*/ 903643 w 1428416"/>
                  <a:gd name="connsiteY2-2760" fmla="*/ 1013124 h 1032614"/>
                  <a:gd name="connsiteX3-2761" fmla="*/ 854490 w 1428416"/>
                  <a:gd name="connsiteY3-2762" fmla="*/ 970214 h 1032614"/>
                  <a:gd name="connsiteX4-2763" fmla="*/ 819682 w 1428416"/>
                  <a:gd name="connsiteY4-2764" fmla="*/ 979767 h 1032614"/>
                  <a:gd name="connsiteX5-2765" fmla="*/ 790411 w 1428416"/>
                  <a:gd name="connsiteY5-2766" fmla="*/ 857274 h 1032614"/>
                  <a:gd name="connsiteX6-2767" fmla="*/ 818161 w 1428416"/>
                  <a:gd name="connsiteY6-2768" fmla="*/ 602296 h 1032614"/>
                  <a:gd name="connsiteX7-2769" fmla="*/ 451008 w 1428416"/>
                  <a:gd name="connsiteY7-2770" fmla="*/ 820194 h 1032614"/>
                  <a:gd name="connsiteX8-2771" fmla="*/ 0 w 1428416"/>
                  <a:gd name="connsiteY8-2772" fmla="*/ 905805 h 1032614"/>
                  <a:gd name="connsiteX9-2773" fmla="*/ 536266 w 1428416"/>
                  <a:gd name="connsiteY9-2774" fmla="*/ 0 h 1032614"/>
                  <a:gd name="connsiteX10-2775" fmla="*/ 738614 w 1428416"/>
                  <a:gd name="connsiteY10-2776" fmla="*/ 85534 h 1032614"/>
                  <a:gd name="connsiteX11-2777" fmla="*/ 909017 w 1428416"/>
                  <a:gd name="connsiteY11-2778" fmla="*/ 184312 h 1032614"/>
                  <a:gd name="connsiteX12-2779" fmla="*/ 1298220 w 1428416"/>
                  <a:gd name="connsiteY12-2780" fmla="*/ 203869 h 1032614"/>
                  <a:gd name="connsiteX13-2781" fmla="*/ 1428232 w 1428416"/>
                  <a:gd name="connsiteY13-2782" fmla="*/ 79982 h 1032614"/>
                  <a:gd name="connsiteX14-2783" fmla="*/ 1273203 w 1428416"/>
                  <a:gd name="connsiteY14-2784" fmla="*/ 523272 h 1032614"/>
                  <a:gd name="connsiteX15-2785" fmla="*/ 1266429 w 1428416"/>
                  <a:gd name="connsiteY15-2786" fmla="*/ 693489 h 1032614"/>
                  <a:gd name="connsiteX16-2787" fmla="*/ 1356941 w 1428416"/>
                  <a:gd name="connsiteY16-2788" fmla="*/ 756682 h 1032614"/>
                  <a:gd name="connsiteX17-2789" fmla="*/ 1211399 w 1428416"/>
                  <a:gd name="connsiteY17-2790" fmla="*/ 1001983 h 1032614"/>
                  <a:gd name="connsiteX18-2791" fmla="*/ 1158075 w 1428416"/>
                  <a:gd name="connsiteY18-2792" fmla="*/ 987415 h 1032614"/>
                  <a:gd name="connsiteX19-2793" fmla="*/ 1100091 w 1428416"/>
                  <a:gd name="connsiteY19-2794" fmla="*/ 981871 h 1032614"/>
                  <a:gd name="connsiteX20-2795" fmla="*/ 992837 w 1428416"/>
                  <a:gd name="connsiteY20-2796" fmla="*/ 1031442 h 1032614"/>
                  <a:gd name="connsiteX0-2797" fmla="*/ 992837 w 1428416"/>
                  <a:gd name="connsiteY0-2798" fmla="*/ 1031442 h 1032614"/>
                  <a:gd name="connsiteX1-2799" fmla="*/ 935385 w 1428416"/>
                  <a:gd name="connsiteY1-2800" fmla="*/ 1032614 h 1032614"/>
                  <a:gd name="connsiteX2-2801" fmla="*/ 903643 w 1428416"/>
                  <a:gd name="connsiteY2-2802" fmla="*/ 1013124 h 1032614"/>
                  <a:gd name="connsiteX3-2803" fmla="*/ 854490 w 1428416"/>
                  <a:gd name="connsiteY3-2804" fmla="*/ 970214 h 1032614"/>
                  <a:gd name="connsiteX4-2805" fmla="*/ 819682 w 1428416"/>
                  <a:gd name="connsiteY4-2806" fmla="*/ 979767 h 1032614"/>
                  <a:gd name="connsiteX5-2807" fmla="*/ 790411 w 1428416"/>
                  <a:gd name="connsiteY5-2808" fmla="*/ 857274 h 1032614"/>
                  <a:gd name="connsiteX6-2809" fmla="*/ 818161 w 1428416"/>
                  <a:gd name="connsiteY6-2810" fmla="*/ 602296 h 1032614"/>
                  <a:gd name="connsiteX7-2811" fmla="*/ 451008 w 1428416"/>
                  <a:gd name="connsiteY7-2812" fmla="*/ 820194 h 1032614"/>
                  <a:gd name="connsiteX8-2813" fmla="*/ 0 w 1428416"/>
                  <a:gd name="connsiteY8-2814" fmla="*/ 905805 h 1032614"/>
                  <a:gd name="connsiteX9-2815" fmla="*/ 536266 w 1428416"/>
                  <a:gd name="connsiteY9-2816" fmla="*/ 0 h 1032614"/>
                  <a:gd name="connsiteX10-2817" fmla="*/ 738614 w 1428416"/>
                  <a:gd name="connsiteY10-2818" fmla="*/ 85534 h 1032614"/>
                  <a:gd name="connsiteX11-2819" fmla="*/ 909017 w 1428416"/>
                  <a:gd name="connsiteY11-2820" fmla="*/ 184312 h 1032614"/>
                  <a:gd name="connsiteX12-2821" fmla="*/ 1298220 w 1428416"/>
                  <a:gd name="connsiteY12-2822" fmla="*/ 203869 h 1032614"/>
                  <a:gd name="connsiteX13-2823" fmla="*/ 1428232 w 1428416"/>
                  <a:gd name="connsiteY13-2824" fmla="*/ 79982 h 1032614"/>
                  <a:gd name="connsiteX14-2825" fmla="*/ 1273203 w 1428416"/>
                  <a:gd name="connsiteY14-2826" fmla="*/ 523272 h 1032614"/>
                  <a:gd name="connsiteX15-2827" fmla="*/ 1266429 w 1428416"/>
                  <a:gd name="connsiteY15-2828" fmla="*/ 693489 h 1032614"/>
                  <a:gd name="connsiteX16-2829" fmla="*/ 1356941 w 1428416"/>
                  <a:gd name="connsiteY16-2830" fmla="*/ 756682 h 1032614"/>
                  <a:gd name="connsiteX17-2831" fmla="*/ 1211399 w 1428416"/>
                  <a:gd name="connsiteY17-2832" fmla="*/ 1001983 h 1032614"/>
                  <a:gd name="connsiteX18-2833" fmla="*/ 1158075 w 1428416"/>
                  <a:gd name="connsiteY18-2834" fmla="*/ 987415 h 1032614"/>
                  <a:gd name="connsiteX19-2835" fmla="*/ 1100091 w 1428416"/>
                  <a:gd name="connsiteY19-2836" fmla="*/ 981871 h 1032614"/>
                  <a:gd name="connsiteX20-2837" fmla="*/ 1066728 w 1428416"/>
                  <a:gd name="connsiteY20-2838" fmla="*/ 982189 h 1032614"/>
                  <a:gd name="connsiteX21" fmla="*/ 992837 w 1428416"/>
                  <a:gd name="connsiteY21" fmla="*/ 1031442 h 1032614"/>
                  <a:gd name="connsiteX0-2839" fmla="*/ 992837 w 1428416"/>
                  <a:gd name="connsiteY0-2840" fmla="*/ 1031442 h 1031442"/>
                  <a:gd name="connsiteX1-2841" fmla="*/ 956586 w 1428416"/>
                  <a:gd name="connsiteY1-2842" fmla="*/ 910922 h 1031442"/>
                  <a:gd name="connsiteX2-2843" fmla="*/ 903643 w 1428416"/>
                  <a:gd name="connsiteY2-2844" fmla="*/ 1013124 h 1031442"/>
                  <a:gd name="connsiteX3-2845" fmla="*/ 854490 w 1428416"/>
                  <a:gd name="connsiteY3-2846" fmla="*/ 970214 h 1031442"/>
                  <a:gd name="connsiteX4-2847" fmla="*/ 819682 w 1428416"/>
                  <a:gd name="connsiteY4-2848" fmla="*/ 979767 h 1031442"/>
                  <a:gd name="connsiteX5-2849" fmla="*/ 790411 w 1428416"/>
                  <a:gd name="connsiteY5-2850" fmla="*/ 857274 h 1031442"/>
                  <a:gd name="connsiteX6-2851" fmla="*/ 818161 w 1428416"/>
                  <a:gd name="connsiteY6-2852" fmla="*/ 602296 h 1031442"/>
                  <a:gd name="connsiteX7-2853" fmla="*/ 451008 w 1428416"/>
                  <a:gd name="connsiteY7-2854" fmla="*/ 820194 h 1031442"/>
                  <a:gd name="connsiteX8-2855" fmla="*/ 0 w 1428416"/>
                  <a:gd name="connsiteY8-2856" fmla="*/ 905805 h 1031442"/>
                  <a:gd name="connsiteX9-2857" fmla="*/ 536266 w 1428416"/>
                  <a:gd name="connsiteY9-2858" fmla="*/ 0 h 1031442"/>
                  <a:gd name="connsiteX10-2859" fmla="*/ 738614 w 1428416"/>
                  <a:gd name="connsiteY10-2860" fmla="*/ 85534 h 1031442"/>
                  <a:gd name="connsiteX11-2861" fmla="*/ 909017 w 1428416"/>
                  <a:gd name="connsiteY11-2862" fmla="*/ 184312 h 1031442"/>
                  <a:gd name="connsiteX12-2863" fmla="*/ 1298220 w 1428416"/>
                  <a:gd name="connsiteY12-2864" fmla="*/ 203869 h 1031442"/>
                  <a:gd name="connsiteX13-2865" fmla="*/ 1428232 w 1428416"/>
                  <a:gd name="connsiteY13-2866" fmla="*/ 79982 h 1031442"/>
                  <a:gd name="connsiteX14-2867" fmla="*/ 1273203 w 1428416"/>
                  <a:gd name="connsiteY14-2868" fmla="*/ 523272 h 1031442"/>
                  <a:gd name="connsiteX15-2869" fmla="*/ 1266429 w 1428416"/>
                  <a:gd name="connsiteY15-2870" fmla="*/ 693489 h 1031442"/>
                  <a:gd name="connsiteX16-2871" fmla="*/ 1356941 w 1428416"/>
                  <a:gd name="connsiteY16-2872" fmla="*/ 756682 h 1031442"/>
                  <a:gd name="connsiteX17-2873" fmla="*/ 1211399 w 1428416"/>
                  <a:gd name="connsiteY17-2874" fmla="*/ 1001983 h 1031442"/>
                  <a:gd name="connsiteX18-2875" fmla="*/ 1158075 w 1428416"/>
                  <a:gd name="connsiteY18-2876" fmla="*/ 987415 h 1031442"/>
                  <a:gd name="connsiteX19-2877" fmla="*/ 1100091 w 1428416"/>
                  <a:gd name="connsiteY19-2878" fmla="*/ 981871 h 1031442"/>
                  <a:gd name="connsiteX20-2879" fmla="*/ 1066728 w 1428416"/>
                  <a:gd name="connsiteY20-2880" fmla="*/ 982189 h 1031442"/>
                  <a:gd name="connsiteX21-2881" fmla="*/ 992837 w 1428416"/>
                  <a:gd name="connsiteY21-2882" fmla="*/ 1031442 h 1031442"/>
                  <a:gd name="connsiteX0-2883" fmla="*/ 992837 w 1428416"/>
                  <a:gd name="connsiteY0-2884" fmla="*/ 1031442 h 1031442"/>
                  <a:gd name="connsiteX1-2885" fmla="*/ 956586 w 1428416"/>
                  <a:gd name="connsiteY1-2886" fmla="*/ 910922 h 1031442"/>
                  <a:gd name="connsiteX2-2887" fmla="*/ 903643 w 1428416"/>
                  <a:gd name="connsiteY2-2888" fmla="*/ 1013124 h 1031442"/>
                  <a:gd name="connsiteX3-2889" fmla="*/ 854490 w 1428416"/>
                  <a:gd name="connsiteY3-2890" fmla="*/ 970214 h 1031442"/>
                  <a:gd name="connsiteX4-2891" fmla="*/ 819682 w 1428416"/>
                  <a:gd name="connsiteY4-2892" fmla="*/ 979767 h 1031442"/>
                  <a:gd name="connsiteX5-2893" fmla="*/ 790411 w 1428416"/>
                  <a:gd name="connsiteY5-2894" fmla="*/ 857274 h 1031442"/>
                  <a:gd name="connsiteX6-2895" fmla="*/ 818161 w 1428416"/>
                  <a:gd name="connsiteY6-2896" fmla="*/ 602296 h 1031442"/>
                  <a:gd name="connsiteX7-2897" fmla="*/ 451008 w 1428416"/>
                  <a:gd name="connsiteY7-2898" fmla="*/ 820194 h 1031442"/>
                  <a:gd name="connsiteX8-2899" fmla="*/ 0 w 1428416"/>
                  <a:gd name="connsiteY8-2900" fmla="*/ 905805 h 1031442"/>
                  <a:gd name="connsiteX9-2901" fmla="*/ 536266 w 1428416"/>
                  <a:gd name="connsiteY9-2902" fmla="*/ 0 h 1031442"/>
                  <a:gd name="connsiteX10-2903" fmla="*/ 738614 w 1428416"/>
                  <a:gd name="connsiteY10-2904" fmla="*/ 85534 h 1031442"/>
                  <a:gd name="connsiteX11-2905" fmla="*/ 909017 w 1428416"/>
                  <a:gd name="connsiteY11-2906" fmla="*/ 184312 h 1031442"/>
                  <a:gd name="connsiteX12-2907" fmla="*/ 1298220 w 1428416"/>
                  <a:gd name="connsiteY12-2908" fmla="*/ 203869 h 1031442"/>
                  <a:gd name="connsiteX13-2909" fmla="*/ 1428232 w 1428416"/>
                  <a:gd name="connsiteY13-2910" fmla="*/ 79982 h 1031442"/>
                  <a:gd name="connsiteX14-2911" fmla="*/ 1273203 w 1428416"/>
                  <a:gd name="connsiteY14-2912" fmla="*/ 523272 h 1031442"/>
                  <a:gd name="connsiteX15-2913" fmla="*/ 1266429 w 1428416"/>
                  <a:gd name="connsiteY15-2914" fmla="*/ 693489 h 1031442"/>
                  <a:gd name="connsiteX16-2915" fmla="*/ 1356941 w 1428416"/>
                  <a:gd name="connsiteY16-2916" fmla="*/ 756682 h 1031442"/>
                  <a:gd name="connsiteX17-2917" fmla="*/ 1211399 w 1428416"/>
                  <a:gd name="connsiteY17-2918" fmla="*/ 1001983 h 1031442"/>
                  <a:gd name="connsiteX18-2919" fmla="*/ 1158075 w 1428416"/>
                  <a:gd name="connsiteY18-2920" fmla="*/ 987415 h 1031442"/>
                  <a:gd name="connsiteX19-2921" fmla="*/ 1100091 w 1428416"/>
                  <a:gd name="connsiteY19-2922" fmla="*/ 981871 h 1031442"/>
                  <a:gd name="connsiteX20-2923" fmla="*/ 1066728 w 1428416"/>
                  <a:gd name="connsiteY20-2924" fmla="*/ 982189 h 1031442"/>
                  <a:gd name="connsiteX21-2925" fmla="*/ 992837 w 1428416"/>
                  <a:gd name="connsiteY21-2926" fmla="*/ 1031442 h 1031442"/>
                  <a:gd name="connsiteX0-2927" fmla="*/ 992837 w 1428416"/>
                  <a:gd name="connsiteY0-2928" fmla="*/ 1031442 h 1031442"/>
                  <a:gd name="connsiteX1-2929" fmla="*/ 956586 w 1428416"/>
                  <a:gd name="connsiteY1-2930" fmla="*/ 910922 h 1031442"/>
                  <a:gd name="connsiteX2-2931" fmla="*/ 903643 w 1428416"/>
                  <a:gd name="connsiteY2-2932" fmla="*/ 1013124 h 1031442"/>
                  <a:gd name="connsiteX3-2933" fmla="*/ 854490 w 1428416"/>
                  <a:gd name="connsiteY3-2934" fmla="*/ 970214 h 1031442"/>
                  <a:gd name="connsiteX4-2935" fmla="*/ 819682 w 1428416"/>
                  <a:gd name="connsiteY4-2936" fmla="*/ 979767 h 1031442"/>
                  <a:gd name="connsiteX5-2937" fmla="*/ 790411 w 1428416"/>
                  <a:gd name="connsiteY5-2938" fmla="*/ 857274 h 1031442"/>
                  <a:gd name="connsiteX6-2939" fmla="*/ 818161 w 1428416"/>
                  <a:gd name="connsiteY6-2940" fmla="*/ 602296 h 1031442"/>
                  <a:gd name="connsiteX7-2941" fmla="*/ 451008 w 1428416"/>
                  <a:gd name="connsiteY7-2942" fmla="*/ 820194 h 1031442"/>
                  <a:gd name="connsiteX8-2943" fmla="*/ 0 w 1428416"/>
                  <a:gd name="connsiteY8-2944" fmla="*/ 905805 h 1031442"/>
                  <a:gd name="connsiteX9-2945" fmla="*/ 536266 w 1428416"/>
                  <a:gd name="connsiteY9-2946" fmla="*/ 0 h 1031442"/>
                  <a:gd name="connsiteX10-2947" fmla="*/ 738614 w 1428416"/>
                  <a:gd name="connsiteY10-2948" fmla="*/ 85534 h 1031442"/>
                  <a:gd name="connsiteX11-2949" fmla="*/ 909017 w 1428416"/>
                  <a:gd name="connsiteY11-2950" fmla="*/ 184312 h 1031442"/>
                  <a:gd name="connsiteX12-2951" fmla="*/ 1298220 w 1428416"/>
                  <a:gd name="connsiteY12-2952" fmla="*/ 203869 h 1031442"/>
                  <a:gd name="connsiteX13-2953" fmla="*/ 1428232 w 1428416"/>
                  <a:gd name="connsiteY13-2954" fmla="*/ 79982 h 1031442"/>
                  <a:gd name="connsiteX14-2955" fmla="*/ 1273203 w 1428416"/>
                  <a:gd name="connsiteY14-2956" fmla="*/ 523272 h 1031442"/>
                  <a:gd name="connsiteX15-2957" fmla="*/ 1266429 w 1428416"/>
                  <a:gd name="connsiteY15-2958" fmla="*/ 693489 h 1031442"/>
                  <a:gd name="connsiteX16-2959" fmla="*/ 1356941 w 1428416"/>
                  <a:gd name="connsiteY16-2960" fmla="*/ 756682 h 1031442"/>
                  <a:gd name="connsiteX17-2961" fmla="*/ 1211399 w 1428416"/>
                  <a:gd name="connsiteY17-2962" fmla="*/ 1001983 h 1031442"/>
                  <a:gd name="connsiteX18-2963" fmla="*/ 1158075 w 1428416"/>
                  <a:gd name="connsiteY18-2964" fmla="*/ 987415 h 1031442"/>
                  <a:gd name="connsiteX19-2965" fmla="*/ 1100091 w 1428416"/>
                  <a:gd name="connsiteY19-2966" fmla="*/ 981871 h 1031442"/>
                  <a:gd name="connsiteX20-2967" fmla="*/ 1066728 w 1428416"/>
                  <a:gd name="connsiteY20-2968" fmla="*/ 982189 h 1031442"/>
                  <a:gd name="connsiteX21-2969" fmla="*/ 992837 w 1428416"/>
                  <a:gd name="connsiteY21-2970" fmla="*/ 1031442 h 1031442"/>
                  <a:gd name="connsiteX0-2971" fmla="*/ 988629 w 1428416"/>
                  <a:gd name="connsiteY0-2972" fmla="*/ 1024512 h 1024512"/>
                  <a:gd name="connsiteX1-2973" fmla="*/ 956586 w 1428416"/>
                  <a:gd name="connsiteY1-2974" fmla="*/ 910922 h 1024512"/>
                  <a:gd name="connsiteX2-2975" fmla="*/ 903643 w 1428416"/>
                  <a:gd name="connsiteY2-2976" fmla="*/ 1013124 h 1024512"/>
                  <a:gd name="connsiteX3-2977" fmla="*/ 854490 w 1428416"/>
                  <a:gd name="connsiteY3-2978" fmla="*/ 970214 h 1024512"/>
                  <a:gd name="connsiteX4-2979" fmla="*/ 819682 w 1428416"/>
                  <a:gd name="connsiteY4-2980" fmla="*/ 979767 h 1024512"/>
                  <a:gd name="connsiteX5-2981" fmla="*/ 790411 w 1428416"/>
                  <a:gd name="connsiteY5-2982" fmla="*/ 857274 h 1024512"/>
                  <a:gd name="connsiteX6-2983" fmla="*/ 818161 w 1428416"/>
                  <a:gd name="connsiteY6-2984" fmla="*/ 602296 h 1024512"/>
                  <a:gd name="connsiteX7-2985" fmla="*/ 451008 w 1428416"/>
                  <a:gd name="connsiteY7-2986" fmla="*/ 820194 h 1024512"/>
                  <a:gd name="connsiteX8-2987" fmla="*/ 0 w 1428416"/>
                  <a:gd name="connsiteY8-2988" fmla="*/ 905805 h 1024512"/>
                  <a:gd name="connsiteX9-2989" fmla="*/ 536266 w 1428416"/>
                  <a:gd name="connsiteY9-2990" fmla="*/ 0 h 1024512"/>
                  <a:gd name="connsiteX10-2991" fmla="*/ 738614 w 1428416"/>
                  <a:gd name="connsiteY10-2992" fmla="*/ 85534 h 1024512"/>
                  <a:gd name="connsiteX11-2993" fmla="*/ 909017 w 1428416"/>
                  <a:gd name="connsiteY11-2994" fmla="*/ 184312 h 1024512"/>
                  <a:gd name="connsiteX12-2995" fmla="*/ 1298220 w 1428416"/>
                  <a:gd name="connsiteY12-2996" fmla="*/ 203869 h 1024512"/>
                  <a:gd name="connsiteX13-2997" fmla="*/ 1428232 w 1428416"/>
                  <a:gd name="connsiteY13-2998" fmla="*/ 79982 h 1024512"/>
                  <a:gd name="connsiteX14-2999" fmla="*/ 1273203 w 1428416"/>
                  <a:gd name="connsiteY14-3000" fmla="*/ 523272 h 1024512"/>
                  <a:gd name="connsiteX15-3001" fmla="*/ 1266429 w 1428416"/>
                  <a:gd name="connsiteY15-3002" fmla="*/ 693489 h 1024512"/>
                  <a:gd name="connsiteX16-3003" fmla="*/ 1356941 w 1428416"/>
                  <a:gd name="connsiteY16-3004" fmla="*/ 756682 h 1024512"/>
                  <a:gd name="connsiteX17-3005" fmla="*/ 1211399 w 1428416"/>
                  <a:gd name="connsiteY17-3006" fmla="*/ 1001983 h 1024512"/>
                  <a:gd name="connsiteX18-3007" fmla="*/ 1158075 w 1428416"/>
                  <a:gd name="connsiteY18-3008" fmla="*/ 987415 h 1024512"/>
                  <a:gd name="connsiteX19-3009" fmla="*/ 1100091 w 1428416"/>
                  <a:gd name="connsiteY19-3010" fmla="*/ 981871 h 1024512"/>
                  <a:gd name="connsiteX20-3011" fmla="*/ 1066728 w 1428416"/>
                  <a:gd name="connsiteY20-3012" fmla="*/ 982189 h 1024512"/>
                  <a:gd name="connsiteX21-3013" fmla="*/ 988629 w 1428416"/>
                  <a:gd name="connsiteY21-3014" fmla="*/ 1024512 h 1024512"/>
                  <a:gd name="connsiteX0-3015" fmla="*/ 988629 w 1428416"/>
                  <a:gd name="connsiteY0-3016" fmla="*/ 1024512 h 1035152"/>
                  <a:gd name="connsiteX1-3017" fmla="*/ 956586 w 1428416"/>
                  <a:gd name="connsiteY1-3018" fmla="*/ 910922 h 1035152"/>
                  <a:gd name="connsiteX2-3019" fmla="*/ 970662 w 1428416"/>
                  <a:gd name="connsiteY2-3020" fmla="*/ 1035152 h 1035152"/>
                  <a:gd name="connsiteX3-3021" fmla="*/ 854490 w 1428416"/>
                  <a:gd name="connsiteY3-3022" fmla="*/ 970214 h 1035152"/>
                  <a:gd name="connsiteX4-3023" fmla="*/ 819682 w 1428416"/>
                  <a:gd name="connsiteY4-3024" fmla="*/ 979767 h 1035152"/>
                  <a:gd name="connsiteX5-3025" fmla="*/ 790411 w 1428416"/>
                  <a:gd name="connsiteY5-3026" fmla="*/ 857274 h 1035152"/>
                  <a:gd name="connsiteX6-3027" fmla="*/ 818161 w 1428416"/>
                  <a:gd name="connsiteY6-3028" fmla="*/ 602296 h 1035152"/>
                  <a:gd name="connsiteX7-3029" fmla="*/ 451008 w 1428416"/>
                  <a:gd name="connsiteY7-3030" fmla="*/ 820194 h 1035152"/>
                  <a:gd name="connsiteX8-3031" fmla="*/ 0 w 1428416"/>
                  <a:gd name="connsiteY8-3032" fmla="*/ 905805 h 1035152"/>
                  <a:gd name="connsiteX9-3033" fmla="*/ 536266 w 1428416"/>
                  <a:gd name="connsiteY9-3034" fmla="*/ 0 h 1035152"/>
                  <a:gd name="connsiteX10-3035" fmla="*/ 738614 w 1428416"/>
                  <a:gd name="connsiteY10-3036" fmla="*/ 85534 h 1035152"/>
                  <a:gd name="connsiteX11-3037" fmla="*/ 909017 w 1428416"/>
                  <a:gd name="connsiteY11-3038" fmla="*/ 184312 h 1035152"/>
                  <a:gd name="connsiteX12-3039" fmla="*/ 1298220 w 1428416"/>
                  <a:gd name="connsiteY12-3040" fmla="*/ 203869 h 1035152"/>
                  <a:gd name="connsiteX13-3041" fmla="*/ 1428232 w 1428416"/>
                  <a:gd name="connsiteY13-3042" fmla="*/ 79982 h 1035152"/>
                  <a:gd name="connsiteX14-3043" fmla="*/ 1273203 w 1428416"/>
                  <a:gd name="connsiteY14-3044" fmla="*/ 523272 h 1035152"/>
                  <a:gd name="connsiteX15-3045" fmla="*/ 1266429 w 1428416"/>
                  <a:gd name="connsiteY15-3046" fmla="*/ 693489 h 1035152"/>
                  <a:gd name="connsiteX16-3047" fmla="*/ 1356941 w 1428416"/>
                  <a:gd name="connsiteY16-3048" fmla="*/ 756682 h 1035152"/>
                  <a:gd name="connsiteX17-3049" fmla="*/ 1211399 w 1428416"/>
                  <a:gd name="connsiteY17-3050" fmla="*/ 1001983 h 1035152"/>
                  <a:gd name="connsiteX18-3051" fmla="*/ 1158075 w 1428416"/>
                  <a:gd name="connsiteY18-3052" fmla="*/ 987415 h 1035152"/>
                  <a:gd name="connsiteX19-3053" fmla="*/ 1100091 w 1428416"/>
                  <a:gd name="connsiteY19-3054" fmla="*/ 981871 h 1035152"/>
                  <a:gd name="connsiteX20-3055" fmla="*/ 1066728 w 1428416"/>
                  <a:gd name="connsiteY20-3056" fmla="*/ 982189 h 1035152"/>
                  <a:gd name="connsiteX21-3057" fmla="*/ 988629 w 1428416"/>
                  <a:gd name="connsiteY21-3058" fmla="*/ 1024512 h 1035152"/>
                  <a:gd name="connsiteX0-3059" fmla="*/ 988629 w 1428416"/>
                  <a:gd name="connsiteY0-3060" fmla="*/ 1024512 h 1035152"/>
                  <a:gd name="connsiteX1-3061" fmla="*/ 956586 w 1428416"/>
                  <a:gd name="connsiteY1-3062" fmla="*/ 910922 h 1035152"/>
                  <a:gd name="connsiteX2-3063" fmla="*/ 970662 w 1428416"/>
                  <a:gd name="connsiteY2-3064" fmla="*/ 1035152 h 1035152"/>
                  <a:gd name="connsiteX3-3065" fmla="*/ 854490 w 1428416"/>
                  <a:gd name="connsiteY3-3066" fmla="*/ 970214 h 1035152"/>
                  <a:gd name="connsiteX4-3067" fmla="*/ 819682 w 1428416"/>
                  <a:gd name="connsiteY4-3068" fmla="*/ 979767 h 1035152"/>
                  <a:gd name="connsiteX5-3069" fmla="*/ 790411 w 1428416"/>
                  <a:gd name="connsiteY5-3070" fmla="*/ 857274 h 1035152"/>
                  <a:gd name="connsiteX6-3071" fmla="*/ 818161 w 1428416"/>
                  <a:gd name="connsiteY6-3072" fmla="*/ 602296 h 1035152"/>
                  <a:gd name="connsiteX7-3073" fmla="*/ 451008 w 1428416"/>
                  <a:gd name="connsiteY7-3074" fmla="*/ 820194 h 1035152"/>
                  <a:gd name="connsiteX8-3075" fmla="*/ 0 w 1428416"/>
                  <a:gd name="connsiteY8-3076" fmla="*/ 905805 h 1035152"/>
                  <a:gd name="connsiteX9-3077" fmla="*/ 536266 w 1428416"/>
                  <a:gd name="connsiteY9-3078" fmla="*/ 0 h 1035152"/>
                  <a:gd name="connsiteX10-3079" fmla="*/ 738614 w 1428416"/>
                  <a:gd name="connsiteY10-3080" fmla="*/ 85534 h 1035152"/>
                  <a:gd name="connsiteX11-3081" fmla="*/ 909017 w 1428416"/>
                  <a:gd name="connsiteY11-3082" fmla="*/ 184312 h 1035152"/>
                  <a:gd name="connsiteX12-3083" fmla="*/ 1298220 w 1428416"/>
                  <a:gd name="connsiteY12-3084" fmla="*/ 203869 h 1035152"/>
                  <a:gd name="connsiteX13-3085" fmla="*/ 1428232 w 1428416"/>
                  <a:gd name="connsiteY13-3086" fmla="*/ 79982 h 1035152"/>
                  <a:gd name="connsiteX14-3087" fmla="*/ 1273203 w 1428416"/>
                  <a:gd name="connsiteY14-3088" fmla="*/ 523272 h 1035152"/>
                  <a:gd name="connsiteX15-3089" fmla="*/ 1266429 w 1428416"/>
                  <a:gd name="connsiteY15-3090" fmla="*/ 693489 h 1035152"/>
                  <a:gd name="connsiteX16-3091" fmla="*/ 1356941 w 1428416"/>
                  <a:gd name="connsiteY16-3092" fmla="*/ 756682 h 1035152"/>
                  <a:gd name="connsiteX17-3093" fmla="*/ 1211399 w 1428416"/>
                  <a:gd name="connsiteY17-3094" fmla="*/ 1001983 h 1035152"/>
                  <a:gd name="connsiteX18-3095" fmla="*/ 1158075 w 1428416"/>
                  <a:gd name="connsiteY18-3096" fmla="*/ 987415 h 1035152"/>
                  <a:gd name="connsiteX19-3097" fmla="*/ 1100091 w 1428416"/>
                  <a:gd name="connsiteY19-3098" fmla="*/ 981871 h 1035152"/>
                  <a:gd name="connsiteX20-3099" fmla="*/ 1066728 w 1428416"/>
                  <a:gd name="connsiteY20-3100" fmla="*/ 982189 h 1035152"/>
                  <a:gd name="connsiteX21-3101" fmla="*/ 988629 w 1428416"/>
                  <a:gd name="connsiteY21-3102" fmla="*/ 1024512 h 1035152"/>
                  <a:gd name="connsiteX0-3103" fmla="*/ 988629 w 1428416"/>
                  <a:gd name="connsiteY0-3104" fmla="*/ 1024512 h 1035152"/>
                  <a:gd name="connsiteX1-3105" fmla="*/ 956586 w 1428416"/>
                  <a:gd name="connsiteY1-3106" fmla="*/ 910922 h 1035152"/>
                  <a:gd name="connsiteX2-3107" fmla="*/ 970662 w 1428416"/>
                  <a:gd name="connsiteY2-3108" fmla="*/ 1035152 h 1035152"/>
                  <a:gd name="connsiteX3-3109" fmla="*/ 854490 w 1428416"/>
                  <a:gd name="connsiteY3-3110" fmla="*/ 970214 h 1035152"/>
                  <a:gd name="connsiteX4-3111" fmla="*/ 819682 w 1428416"/>
                  <a:gd name="connsiteY4-3112" fmla="*/ 979767 h 1035152"/>
                  <a:gd name="connsiteX5-3113" fmla="*/ 790411 w 1428416"/>
                  <a:gd name="connsiteY5-3114" fmla="*/ 857274 h 1035152"/>
                  <a:gd name="connsiteX6-3115" fmla="*/ 818161 w 1428416"/>
                  <a:gd name="connsiteY6-3116" fmla="*/ 602296 h 1035152"/>
                  <a:gd name="connsiteX7-3117" fmla="*/ 451008 w 1428416"/>
                  <a:gd name="connsiteY7-3118" fmla="*/ 820194 h 1035152"/>
                  <a:gd name="connsiteX8-3119" fmla="*/ 0 w 1428416"/>
                  <a:gd name="connsiteY8-3120" fmla="*/ 905805 h 1035152"/>
                  <a:gd name="connsiteX9-3121" fmla="*/ 536266 w 1428416"/>
                  <a:gd name="connsiteY9-3122" fmla="*/ 0 h 1035152"/>
                  <a:gd name="connsiteX10-3123" fmla="*/ 738614 w 1428416"/>
                  <a:gd name="connsiteY10-3124" fmla="*/ 85534 h 1035152"/>
                  <a:gd name="connsiteX11-3125" fmla="*/ 909017 w 1428416"/>
                  <a:gd name="connsiteY11-3126" fmla="*/ 184312 h 1035152"/>
                  <a:gd name="connsiteX12-3127" fmla="*/ 1298220 w 1428416"/>
                  <a:gd name="connsiteY12-3128" fmla="*/ 203869 h 1035152"/>
                  <a:gd name="connsiteX13-3129" fmla="*/ 1428232 w 1428416"/>
                  <a:gd name="connsiteY13-3130" fmla="*/ 79982 h 1035152"/>
                  <a:gd name="connsiteX14-3131" fmla="*/ 1273203 w 1428416"/>
                  <a:gd name="connsiteY14-3132" fmla="*/ 523272 h 1035152"/>
                  <a:gd name="connsiteX15-3133" fmla="*/ 1266429 w 1428416"/>
                  <a:gd name="connsiteY15-3134" fmla="*/ 693489 h 1035152"/>
                  <a:gd name="connsiteX16-3135" fmla="*/ 1356941 w 1428416"/>
                  <a:gd name="connsiteY16-3136" fmla="*/ 756682 h 1035152"/>
                  <a:gd name="connsiteX17-3137" fmla="*/ 1211399 w 1428416"/>
                  <a:gd name="connsiteY17-3138" fmla="*/ 1001983 h 1035152"/>
                  <a:gd name="connsiteX18-3139" fmla="*/ 1158075 w 1428416"/>
                  <a:gd name="connsiteY18-3140" fmla="*/ 987415 h 1035152"/>
                  <a:gd name="connsiteX19-3141" fmla="*/ 1100091 w 1428416"/>
                  <a:gd name="connsiteY19-3142" fmla="*/ 981871 h 1035152"/>
                  <a:gd name="connsiteX20-3143" fmla="*/ 1066728 w 1428416"/>
                  <a:gd name="connsiteY20-3144" fmla="*/ 982189 h 1035152"/>
                  <a:gd name="connsiteX21-3145" fmla="*/ 988629 w 1428416"/>
                  <a:gd name="connsiteY21-3146" fmla="*/ 1024512 h 1035152"/>
                  <a:gd name="connsiteX0-3147" fmla="*/ 988629 w 1428416"/>
                  <a:gd name="connsiteY0-3148" fmla="*/ 1024512 h 1058860"/>
                  <a:gd name="connsiteX1-3149" fmla="*/ 956586 w 1428416"/>
                  <a:gd name="connsiteY1-3150" fmla="*/ 910922 h 1058860"/>
                  <a:gd name="connsiteX2-3151" fmla="*/ 970662 w 1428416"/>
                  <a:gd name="connsiteY2-3152" fmla="*/ 1035152 h 1058860"/>
                  <a:gd name="connsiteX3-3153" fmla="*/ 908903 w 1428416"/>
                  <a:gd name="connsiteY3-3154" fmla="*/ 1052290 h 1058860"/>
                  <a:gd name="connsiteX4-3155" fmla="*/ 819682 w 1428416"/>
                  <a:gd name="connsiteY4-3156" fmla="*/ 979767 h 1058860"/>
                  <a:gd name="connsiteX5-3157" fmla="*/ 790411 w 1428416"/>
                  <a:gd name="connsiteY5-3158" fmla="*/ 857274 h 1058860"/>
                  <a:gd name="connsiteX6-3159" fmla="*/ 818161 w 1428416"/>
                  <a:gd name="connsiteY6-3160" fmla="*/ 602296 h 1058860"/>
                  <a:gd name="connsiteX7-3161" fmla="*/ 451008 w 1428416"/>
                  <a:gd name="connsiteY7-3162" fmla="*/ 820194 h 1058860"/>
                  <a:gd name="connsiteX8-3163" fmla="*/ 0 w 1428416"/>
                  <a:gd name="connsiteY8-3164" fmla="*/ 905805 h 1058860"/>
                  <a:gd name="connsiteX9-3165" fmla="*/ 536266 w 1428416"/>
                  <a:gd name="connsiteY9-3166" fmla="*/ 0 h 1058860"/>
                  <a:gd name="connsiteX10-3167" fmla="*/ 738614 w 1428416"/>
                  <a:gd name="connsiteY10-3168" fmla="*/ 85534 h 1058860"/>
                  <a:gd name="connsiteX11-3169" fmla="*/ 909017 w 1428416"/>
                  <a:gd name="connsiteY11-3170" fmla="*/ 184312 h 1058860"/>
                  <a:gd name="connsiteX12-3171" fmla="*/ 1298220 w 1428416"/>
                  <a:gd name="connsiteY12-3172" fmla="*/ 203869 h 1058860"/>
                  <a:gd name="connsiteX13-3173" fmla="*/ 1428232 w 1428416"/>
                  <a:gd name="connsiteY13-3174" fmla="*/ 79982 h 1058860"/>
                  <a:gd name="connsiteX14-3175" fmla="*/ 1273203 w 1428416"/>
                  <a:gd name="connsiteY14-3176" fmla="*/ 523272 h 1058860"/>
                  <a:gd name="connsiteX15-3177" fmla="*/ 1266429 w 1428416"/>
                  <a:gd name="connsiteY15-3178" fmla="*/ 693489 h 1058860"/>
                  <a:gd name="connsiteX16-3179" fmla="*/ 1356941 w 1428416"/>
                  <a:gd name="connsiteY16-3180" fmla="*/ 756682 h 1058860"/>
                  <a:gd name="connsiteX17-3181" fmla="*/ 1211399 w 1428416"/>
                  <a:gd name="connsiteY17-3182" fmla="*/ 1001983 h 1058860"/>
                  <a:gd name="connsiteX18-3183" fmla="*/ 1158075 w 1428416"/>
                  <a:gd name="connsiteY18-3184" fmla="*/ 987415 h 1058860"/>
                  <a:gd name="connsiteX19-3185" fmla="*/ 1100091 w 1428416"/>
                  <a:gd name="connsiteY19-3186" fmla="*/ 981871 h 1058860"/>
                  <a:gd name="connsiteX20-3187" fmla="*/ 1066728 w 1428416"/>
                  <a:gd name="connsiteY20-3188" fmla="*/ 982189 h 1058860"/>
                  <a:gd name="connsiteX21-3189" fmla="*/ 988629 w 1428416"/>
                  <a:gd name="connsiteY21-3190" fmla="*/ 1024512 h 1058860"/>
                  <a:gd name="connsiteX0-3191" fmla="*/ 988629 w 1428416"/>
                  <a:gd name="connsiteY0-3192" fmla="*/ 1024512 h 1078087"/>
                  <a:gd name="connsiteX1-3193" fmla="*/ 956586 w 1428416"/>
                  <a:gd name="connsiteY1-3194" fmla="*/ 910922 h 1078087"/>
                  <a:gd name="connsiteX2-3195" fmla="*/ 970662 w 1428416"/>
                  <a:gd name="connsiteY2-3196" fmla="*/ 1035152 h 1078087"/>
                  <a:gd name="connsiteX3-3197" fmla="*/ 908903 w 1428416"/>
                  <a:gd name="connsiteY3-3198" fmla="*/ 1052290 h 1078087"/>
                  <a:gd name="connsiteX4-3199" fmla="*/ 819682 w 1428416"/>
                  <a:gd name="connsiteY4-3200" fmla="*/ 979767 h 1078087"/>
                  <a:gd name="connsiteX5-3201" fmla="*/ 790411 w 1428416"/>
                  <a:gd name="connsiteY5-3202" fmla="*/ 857274 h 1078087"/>
                  <a:gd name="connsiteX6-3203" fmla="*/ 818161 w 1428416"/>
                  <a:gd name="connsiteY6-3204" fmla="*/ 602296 h 1078087"/>
                  <a:gd name="connsiteX7-3205" fmla="*/ 451008 w 1428416"/>
                  <a:gd name="connsiteY7-3206" fmla="*/ 820194 h 1078087"/>
                  <a:gd name="connsiteX8-3207" fmla="*/ 0 w 1428416"/>
                  <a:gd name="connsiteY8-3208" fmla="*/ 905805 h 1078087"/>
                  <a:gd name="connsiteX9-3209" fmla="*/ 536266 w 1428416"/>
                  <a:gd name="connsiteY9-3210" fmla="*/ 0 h 1078087"/>
                  <a:gd name="connsiteX10-3211" fmla="*/ 738614 w 1428416"/>
                  <a:gd name="connsiteY10-3212" fmla="*/ 85534 h 1078087"/>
                  <a:gd name="connsiteX11-3213" fmla="*/ 909017 w 1428416"/>
                  <a:gd name="connsiteY11-3214" fmla="*/ 184312 h 1078087"/>
                  <a:gd name="connsiteX12-3215" fmla="*/ 1298220 w 1428416"/>
                  <a:gd name="connsiteY12-3216" fmla="*/ 203869 h 1078087"/>
                  <a:gd name="connsiteX13-3217" fmla="*/ 1428232 w 1428416"/>
                  <a:gd name="connsiteY13-3218" fmla="*/ 79982 h 1078087"/>
                  <a:gd name="connsiteX14-3219" fmla="*/ 1273203 w 1428416"/>
                  <a:gd name="connsiteY14-3220" fmla="*/ 523272 h 1078087"/>
                  <a:gd name="connsiteX15-3221" fmla="*/ 1266429 w 1428416"/>
                  <a:gd name="connsiteY15-3222" fmla="*/ 693489 h 1078087"/>
                  <a:gd name="connsiteX16-3223" fmla="*/ 1356941 w 1428416"/>
                  <a:gd name="connsiteY16-3224" fmla="*/ 756682 h 1078087"/>
                  <a:gd name="connsiteX17-3225" fmla="*/ 1211399 w 1428416"/>
                  <a:gd name="connsiteY17-3226" fmla="*/ 1001983 h 1078087"/>
                  <a:gd name="connsiteX18-3227" fmla="*/ 1158075 w 1428416"/>
                  <a:gd name="connsiteY18-3228" fmla="*/ 987415 h 1078087"/>
                  <a:gd name="connsiteX19-3229" fmla="*/ 1100091 w 1428416"/>
                  <a:gd name="connsiteY19-3230" fmla="*/ 981871 h 1078087"/>
                  <a:gd name="connsiteX20-3231" fmla="*/ 1066728 w 1428416"/>
                  <a:gd name="connsiteY20-3232" fmla="*/ 982189 h 1078087"/>
                  <a:gd name="connsiteX21-3233" fmla="*/ 988629 w 1428416"/>
                  <a:gd name="connsiteY21-3234" fmla="*/ 1024512 h 1078087"/>
                  <a:gd name="connsiteX0-3235" fmla="*/ 988629 w 1428416"/>
                  <a:gd name="connsiteY0-3236" fmla="*/ 1024512 h 1078087"/>
                  <a:gd name="connsiteX1-3237" fmla="*/ 956586 w 1428416"/>
                  <a:gd name="connsiteY1-3238" fmla="*/ 910922 h 1078087"/>
                  <a:gd name="connsiteX2-3239" fmla="*/ 970662 w 1428416"/>
                  <a:gd name="connsiteY2-3240" fmla="*/ 1035152 h 1078087"/>
                  <a:gd name="connsiteX3-3241" fmla="*/ 908903 w 1428416"/>
                  <a:gd name="connsiteY3-3242" fmla="*/ 1052290 h 1078087"/>
                  <a:gd name="connsiteX4-3243" fmla="*/ 878390 w 1428416"/>
                  <a:gd name="connsiteY4-3244" fmla="*/ 1017550 h 1078087"/>
                  <a:gd name="connsiteX5-3245" fmla="*/ 790411 w 1428416"/>
                  <a:gd name="connsiteY5-3246" fmla="*/ 857274 h 1078087"/>
                  <a:gd name="connsiteX6-3247" fmla="*/ 818161 w 1428416"/>
                  <a:gd name="connsiteY6-3248" fmla="*/ 602296 h 1078087"/>
                  <a:gd name="connsiteX7-3249" fmla="*/ 451008 w 1428416"/>
                  <a:gd name="connsiteY7-3250" fmla="*/ 820194 h 1078087"/>
                  <a:gd name="connsiteX8-3251" fmla="*/ 0 w 1428416"/>
                  <a:gd name="connsiteY8-3252" fmla="*/ 905805 h 1078087"/>
                  <a:gd name="connsiteX9-3253" fmla="*/ 536266 w 1428416"/>
                  <a:gd name="connsiteY9-3254" fmla="*/ 0 h 1078087"/>
                  <a:gd name="connsiteX10-3255" fmla="*/ 738614 w 1428416"/>
                  <a:gd name="connsiteY10-3256" fmla="*/ 85534 h 1078087"/>
                  <a:gd name="connsiteX11-3257" fmla="*/ 909017 w 1428416"/>
                  <a:gd name="connsiteY11-3258" fmla="*/ 184312 h 1078087"/>
                  <a:gd name="connsiteX12-3259" fmla="*/ 1298220 w 1428416"/>
                  <a:gd name="connsiteY12-3260" fmla="*/ 203869 h 1078087"/>
                  <a:gd name="connsiteX13-3261" fmla="*/ 1428232 w 1428416"/>
                  <a:gd name="connsiteY13-3262" fmla="*/ 79982 h 1078087"/>
                  <a:gd name="connsiteX14-3263" fmla="*/ 1273203 w 1428416"/>
                  <a:gd name="connsiteY14-3264" fmla="*/ 523272 h 1078087"/>
                  <a:gd name="connsiteX15-3265" fmla="*/ 1266429 w 1428416"/>
                  <a:gd name="connsiteY15-3266" fmla="*/ 693489 h 1078087"/>
                  <a:gd name="connsiteX16-3267" fmla="*/ 1356941 w 1428416"/>
                  <a:gd name="connsiteY16-3268" fmla="*/ 756682 h 1078087"/>
                  <a:gd name="connsiteX17-3269" fmla="*/ 1211399 w 1428416"/>
                  <a:gd name="connsiteY17-3270" fmla="*/ 1001983 h 1078087"/>
                  <a:gd name="connsiteX18-3271" fmla="*/ 1158075 w 1428416"/>
                  <a:gd name="connsiteY18-3272" fmla="*/ 987415 h 1078087"/>
                  <a:gd name="connsiteX19-3273" fmla="*/ 1100091 w 1428416"/>
                  <a:gd name="connsiteY19-3274" fmla="*/ 981871 h 1078087"/>
                  <a:gd name="connsiteX20-3275" fmla="*/ 1066728 w 1428416"/>
                  <a:gd name="connsiteY20-3276" fmla="*/ 982189 h 1078087"/>
                  <a:gd name="connsiteX21-3277" fmla="*/ 988629 w 1428416"/>
                  <a:gd name="connsiteY21-3278" fmla="*/ 1024512 h 1078087"/>
                  <a:gd name="connsiteX0-3279" fmla="*/ 988629 w 1428416"/>
                  <a:gd name="connsiteY0-3280" fmla="*/ 1024512 h 1078087"/>
                  <a:gd name="connsiteX1-3281" fmla="*/ 956586 w 1428416"/>
                  <a:gd name="connsiteY1-3282" fmla="*/ 910922 h 1078087"/>
                  <a:gd name="connsiteX2-3283" fmla="*/ 970662 w 1428416"/>
                  <a:gd name="connsiteY2-3284" fmla="*/ 1035152 h 1078087"/>
                  <a:gd name="connsiteX3-3285" fmla="*/ 908903 w 1428416"/>
                  <a:gd name="connsiteY3-3286" fmla="*/ 1052290 h 1078087"/>
                  <a:gd name="connsiteX4-3287" fmla="*/ 878390 w 1428416"/>
                  <a:gd name="connsiteY4-3288" fmla="*/ 1017550 h 1078087"/>
                  <a:gd name="connsiteX5-3289" fmla="*/ 851685 w 1428416"/>
                  <a:gd name="connsiteY5-3290" fmla="*/ 991363 h 1078087"/>
                  <a:gd name="connsiteX6-3291" fmla="*/ 818161 w 1428416"/>
                  <a:gd name="connsiteY6-3292" fmla="*/ 602296 h 1078087"/>
                  <a:gd name="connsiteX7-3293" fmla="*/ 451008 w 1428416"/>
                  <a:gd name="connsiteY7-3294" fmla="*/ 820194 h 1078087"/>
                  <a:gd name="connsiteX8-3295" fmla="*/ 0 w 1428416"/>
                  <a:gd name="connsiteY8-3296" fmla="*/ 905805 h 1078087"/>
                  <a:gd name="connsiteX9-3297" fmla="*/ 536266 w 1428416"/>
                  <a:gd name="connsiteY9-3298" fmla="*/ 0 h 1078087"/>
                  <a:gd name="connsiteX10-3299" fmla="*/ 738614 w 1428416"/>
                  <a:gd name="connsiteY10-3300" fmla="*/ 85534 h 1078087"/>
                  <a:gd name="connsiteX11-3301" fmla="*/ 909017 w 1428416"/>
                  <a:gd name="connsiteY11-3302" fmla="*/ 184312 h 1078087"/>
                  <a:gd name="connsiteX12-3303" fmla="*/ 1298220 w 1428416"/>
                  <a:gd name="connsiteY12-3304" fmla="*/ 203869 h 1078087"/>
                  <a:gd name="connsiteX13-3305" fmla="*/ 1428232 w 1428416"/>
                  <a:gd name="connsiteY13-3306" fmla="*/ 79982 h 1078087"/>
                  <a:gd name="connsiteX14-3307" fmla="*/ 1273203 w 1428416"/>
                  <a:gd name="connsiteY14-3308" fmla="*/ 523272 h 1078087"/>
                  <a:gd name="connsiteX15-3309" fmla="*/ 1266429 w 1428416"/>
                  <a:gd name="connsiteY15-3310" fmla="*/ 693489 h 1078087"/>
                  <a:gd name="connsiteX16-3311" fmla="*/ 1356941 w 1428416"/>
                  <a:gd name="connsiteY16-3312" fmla="*/ 756682 h 1078087"/>
                  <a:gd name="connsiteX17-3313" fmla="*/ 1211399 w 1428416"/>
                  <a:gd name="connsiteY17-3314" fmla="*/ 1001983 h 1078087"/>
                  <a:gd name="connsiteX18-3315" fmla="*/ 1158075 w 1428416"/>
                  <a:gd name="connsiteY18-3316" fmla="*/ 987415 h 1078087"/>
                  <a:gd name="connsiteX19-3317" fmla="*/ 1100091 w 1428416"/>
                  <a:gd name="connsiteY19-3318" fmla="*/ 981871 h 1078087"/>
                  <a:gd name="connsiteX20-3319" fmla="*/ 1066728 w 1428416"/>
                  <a:gd name="connsiteY20-3320" fmla="*/ 982189 h 1078087"/>
                  <a:gd name="connsiteX21-3321" fmla="*/ 988629 w 1428416"/>
                  <a:gd name="connsiteY21-3322" fmla="*/ 1024512 h 1078087"/>
                  <a:gd name="connsiteX0-3323" fmla="*/ 988629 w 1428416"/>
                  <a:gd name="connsiteY0-3324" fmla="*/ 1024512 h 1078087"/>
                  <a:gd name="connsiteX1-3325" fmla="*/ 956586 w 1428416"/>
                  <a:gd name="connsiteY1-3326" fmla="*/ 910922 h 1078087"/>
                  <a:gd name="connsiteX2-3327" fmla="*/ 970662 w 1428416"/>
                  <a:gd name="connsiteY2-3328" fmla="*/ 1035152 h 1078087"/>
                  <a:gd name="connsiteX3-3329" fmla="*/ 908903 w 1428416"/>
                  <a:gd name="connsiteY3-3330" fmla="*/ 1052290 h 1078087"/>
                  <a:gd name="connsiteX4-3331" fmla="*/ 878390 w 1428416"/>
                  <a:gd name="connsiteY4-3332" fmla="*/ 1017550 h 1078087"/>
                  <a:gd name="connsiteX5-3333" fmla="*/ 851685 w 1428416"/>
                  <a:gd name="connsiteY5-3334" fmla="*/ 991363 h 1078087"/>
                  <a:gd name="connsiteX6-3335" fmla="*/ 908640 w 1428416"/>
                  <a:gd name="connsiteY6-3336" fmla="*/ 537044 h 1078087"/>
                  <a:gd name="connsiteX7-3337" fmla="*/ 451008 w 1428416"/>
                  <a:gd name="connsiteY7-3338" fmla="*/ 820194 h 1078087"/>
                  <a:gd name="connsiteX8-3339" fmla="*/ 0 w 1428416"/>
                  <a:gd name="connsiteY8-3340" fmla="*/ 905805 h 1078087"/>
                  <a:gd name="connsiteX9-3341" fmla="*/ 536266 w 1428416"/>
                  <a:gd name="connsiteY9-3342" fmla="*/ 0 h 1078087"/>
                  <a:gd name="connsiteX10-3343" fmla="*/ 738614 w 1428416"/>
                  <a:gd name="connsiteY10-3344" fmla="*/ 85534 h 1078087"/>
                  <a:gd name="connsiteX11-3345" fmla="*/ 909017 w 1428416"/>
                  <a:gd name="connsiteY11-3346" fmla="*/ 184312 h 1078087"/>
                  <a:gd name="connsiteX12-3347" fmla="*/ 1298220 w 1428416"/>
                  <a:gd name="connsiteY12-3348" fmla="*/ 203869 h 1078087"/>
                  <a:gd name="connsiteX13-3349" fmla="*/ 1428232 w 1428416"/>
                  <a:gd name="connsiteY13-3350" fmla="*/ 79982 h 1078087"/>
                  <a:gd name="connsiteX14-3351" fmla="*/ 1273203 w 1428416"/>
                  <a:gd name="connsiteY14-3352" fmla="*/ 523272 h 1078087"/>
                  <a:gd name="connsiteX15-3353" fmla="*/ 1266429 w 1428416"/>
                  <a:gd name="connsiteY15-3354" fmla="*/ 693489 h 1078087"/>
                  <a:gd name="connsiteX16-3355" fmla="*/ 1356941 w 1428416"/>
                  <a:gd name="connsiteY16-3356" fmla="*/ 756682 h 1078087"/>
                  <a:gd name="connsiteX17-3357" fmla="*/ 1211399 w 1428416"/>
                  <a:gd name="connsiteY17-3358" fmla="*/ 1001983 h 1078087"/>
                  <a:gd name="connsiteX18-3359" fmla="*/ 1158075 w 1428416"/>
                  <a:gd name="connsiteY18-3360" fmla="*/ 987415 h 1078087"/>
                  <a:gd name="connsiteX19-3361" fmla="*/ 1100091 w 1428416"/>
                  <a:gd name="connsiteY19-3362" fmla="*/ 981871 h 1078087"/>
                  <a:gd name="connsiteX20-3363" fmla="*/ 1066728 w 1428416"/>
                  <a:gd name="connsiteY20-3364" fmla="*/ 982189 h 1078087"/>
                  <a:gd name="connsiteX21-3365" fmla="*/ 988629 w 1428416"/>
                  <a:gd name="connsiteY21-3366" fmla="*/ 1024512 h 1078087"/>
                  <a:gd name="connsiteX0-3367" fmla="*/ 988629 w 1428416"/>
                  <a:gd name="connsiteY0-3368" fmla="*/ 1024512 h 1078087"/>
                  <a:gd name="connsiteX1-3369" fmla="*/ 956586 w 1428416"/>
                  <a:gd name="connsiteY1-3370" fmla="*/ 910922 h 1078087"/>
                  <a:gd name="connsiteX2-3371" fmla="*/ 970662 w 1428416"/>
                  <a:gd name="connsiteY2-3372" fmla="*/ 1035152 h 1078087"/>
                  <a:gd name="connsiteX3-3373" fmla="*/ 908903 w 1428416"/>
                  <a:gd name="connsiteY3-3374" fmla="*/ 1052290 h 1078087"/>
                  <a:gd name="connsiteX4-3375" fmla="*/ 878390 w 1428416"/>
                  <a:gd name="connsiteY4-3376" fmla="*/ 1017550 h 1078087"/>
                  <a:gd name="connsiteX5-3377" fmla="*/ 851685 w 1428416"/>
                  <a:gd name="connsiteY5-3378" fmla="*/ 991363 h 1078087"/>
                  <a:gd name="connsiteX6-3379" fmla="*/ 801035 w 1428416"/>
                  <a:gd name="connsiteY6-3380" fmla="*/ 995039 h 1078087"/>
                  <a:gd name="connsiteX7-3381" fmla="*/ 451008 w 1428416"/>
                  <a:gd name="connsiteY7-3382" fmla="*/ 820194 h 1078087"/>
                  <a:gd name="connsiteX8-3383" fmla="*/ 0 w 1428416"/>
                  <a:gd name="connsiteY8-3384" fmla="*/ 905805 h 1078087"/>
                  <a:gd name="connsiteX9-3385" fmla="*/ 536266 w 1428416"/>
                  <a:gd name="connsiteY9-3386" fmla="*/ 0 h 1078087"/>
                  <a:gd name="connsiteX10-3387" fmla="*/ 738614 w 1428416"/>
                  <a:gd name="connsiteY10-3388" fmla="*/ 85534 h 1078087"/>
                  <a:gd name="connsiteX11-3389" fmla="*/ 909017 w 1428416"/>
                  <a:gd name="connsiteY11-3390" fmla="*/ 184312 h 1078087"/>
                  <a:gd name="connsiteX12-3391" fmla="*/ 1298220 w 1428416"/>
                  <a:gd name="connsiteY12-3392" fmla="*/ 203869 h 1078087"/>
                  <a:gd name="connsiteX13-3393" fmla="*/ 1428232 w 1428416"/>
                  <a:gd name="connsiteY13-3394" fmla="*/ 79982 h 1078087"/>
                  <a:gd name="connsiteX14-3395" fmla="*/ 1273203 w 1428416"/>
                  <a:gd name="connsiteY14-3396" fmla="*/ 523272 h 1078087"/>
                  <a:gd name="connsiteX15-3397" fmla="*/ 1266429 w 1428416"/>
                  <a:gd name="connsiteY15-3398" fmla="*/ 693489 h 1078087"/>
                  <a:gd name="connsiteX16-3399" fmla="*/ 1356941 w 1428416"/>
                  <a:gd name="connsiteY16-3400" fmla="*/ 756682 h 1078087"/>
                  <a:gd name="connsiteX17-3401" fmla="*/ 1211399 w 1428416"/>
                  <a:gd name="connsiteY17-3402" fmla="*/ 1001983 h 1078087"/>
                  <a:gd name="connsiteX18-3403" fmla="*/ 1158075 w 1428416"/>
                  <a:gd name="connsiteY18-3404" fmla="*/ 987415 h 1078087"/>
                  <a:gd name="connsiteX19-3405" fmla="*/ 1100091 w 1428416"/>
                  <a:gd name="connsiteY19-3406" fmla="*/ 981871 h 1078087"/>
                  <a:gd name="connsiteX20-3407" fmla="*/ 1066728 w 1428416"/>
                  <a:gd name="connsiteY20-3408" fmla="*/ 982189 h 1078087"/>
                  <a:gd name="connsiteX21-3409" fmla="*/ 988629 w 1428416"/>
                  <a:gd name="connsiteY21-3410" fmla="*/ 1024512 h 1078087"/>
                  <a:gd name="connsiteX0-3411" fmla="*/ 988629 w 1428416"/>
                  <a:gd name="connsiteY0-3412" fmla="*/ 1024512 h 1078087"/>
                  <a:gd name="connsiteX1-3413" fmla="*/ 956586 w 1428416"/>
                  <a:gd name="connsiteY1-3414" fmla="*/ 910922 h 1078087"/>
                  <a:gd name="connsiteX2-3415" fmla="*/ 970662 w 1428416"/>
                  <a:gd name="connsiteY2-3416" fmla="*/ 1035152 h 1078087"/>
                  <a:gd name="connsiteX3-3417" fmla="*/ 908903 w 1428416"/>
                  <a:gd name="connsiteY3-3418" fmla="*/ 1052290 h 1078087"/>
                  <a:gd name="connsiteX4-3419" fmla="*/ 878390 w 1428416"/>
                  <a:gd name="connsiteY4-3420" fmla="*/ 1017550 h 1078087"/>
                  <a:gd name="connsiteX5-3421" fmla="*/ 851685 w 1428416"/>
                  <a:gd name="connsiteY5-3422" fmla="*/ 991363 h 1078087"/>
                  <a:gd name="connsiteX6-3423" fmla="*/ 801035 w 1428416"/>
                  <a:gd name="connsiteY6-3424" fmla="*/ 995039 h 1078087"/>
                  <a:gd name="connsiteX7-3425" fmla="*/ 451008 w 1428416"/>
                  <a:gd name="connsiteY7-3426" fmla="*/ 820194 h 1078087"/>
                  <a:gd name="connsiteX8-3427" fmla="*/ 0 w 1428416"/>
                  <a:gd name="connsiteY8-3428" fmla="*/ 905805 h 1078087"/>
                  <a:gd name="connsiteX9-3429" fmla="*/ 536266 w 1428416"/>
                  <a:gd name="connsiteY9-3430" fmla="*/ 0 h 1078087"/>
                  <a:gd name="connsiteX10-3431" fmla="*/ 738614 w 1428416"/>
                  <a:gd name="connsiteY10-3432" fmla="*/ 85534 h 1078087"/>
                  <a:gd name="connsiteX11-3433" fmla="*/ 909017 w 1428416"/>
                  <a:gd name="connsiteY11-3434" fmla="*/ 184312 h 1078087"/>
                  <a:gd name="connsiteX12-3435" fmla="*/ 1298220 w 1428416"/>
                  <a:gd name="connsiteY12-3436" fmla="*/ 203869 h 1078087"/>
                  <a:gd name="connsiteX13-3437" fmla="*/ 1428232 w 1428416"/>
                  <a:gd name="connsiteY13-3438" fmla="*/ 79982 h 1078087"/>
                  <a:gd name="connsiteX14-3439" fmla="*/ 1273203 w 1428416"/>
                  <a:gd name="connsiteY14-3440" fmla="*/ 523272 h 1078087"/>
                  <a:gd name="connsiteX15-3441" fmla="*/ 1266429 w 1428416"/>
                  <a:gd name="connsiteY15-3442" fmla="*/ 693489 h 1078087"/>
                  <a:gd name="connsiteX16-3443" fmla="*/ 1356941 w 1428416"/>
                  <a:gd name="connsiteY16-3444" fmla="*/ 756682 h 1078087"/>
                  <a:gd name="connsiteX17-3445" fmla="*/ 1211399 w 1428416"/>
                  <a:gd name="connsiteY17-3446" fmla="*/ 1001983 h 1078087"/>
                  <a:gd name="connsiteX18-3447" fmla="*/ 1158075 w 1428416"/>
                  <a:gd name="connsiteY18-3448" fmla="*/ 987415 h 1078087"/>
                  <a:gd name="connsiteX19-3449" fmla="*/ 1100091 w 1428416"/>
                  <a:gd name="connsiteY19-3450" fmla="*/ 981871 h 1078087"/>
                  <a:gd name="connsiteX20-3451" fmla="*/ 1066728 w 1428416"/>
                  <a:gd name="connsiteY20-3452" fmla="*/ 982189 h 1078087"/>
                  <a:gd name="connsiteX21-3453" fmla="*/ 988629 w 1428416"/>
                  <a:gd name="connsiteY21-3454" fmla="*/ 1024512 h 1078087"/>
                  <a:gd name="connsiteX0-3455" fmla="*/ 988629 w 1428416"/>
                  <a:gd name="connsiteY0-3456" fmla="*/ 1024512 h 1078087"/>
                  <a:gd name="connsiteX1-3457" fmla="*/ 956586 w 1428416"/>
                  <a:gd name="connsiteY1-3458" fmla="*/ 910922 h 1078087"/>
                  <a:gd name="connsiteX2-3459" fmla="*/ 970662 w 1428416"/>
                  <a:gd name="connsiteY2-3460" fmla="*/ 1035152 h 1078087"/>
                  <a:gd name="connsiteX3-3461" fmla="*/ 908903 w 1428416"/>
                  <a:gd name="connsiteY3-3462" fmla="*/ 1052290 h 1078087"/>
                  <a:gd name="connsiteX4-3463" fmla="*/ 878390 w 1428416"/>
                  <a:gd name="connsiteY4-3464" fmla="*/ 1017550 h 1078087"/>
                  <a:gd name="connsiteX5-3465" fmla="*/ 851685 w 1428416"/>
                  <a:gd name="connsiteY5-3466" fmla="*/ 991363 h 1078087"/>
                  <a:gd name="connsiteX6-3467" fmla="*/ 801035 w 1428416"/>
                  <a:gd name="connsiteY6-3468" fmla="*/ 995039 h 1078087"/>
                  <a:gd name="connsiteX7-3469" fmla="*/ 749166 w 1428416"/>
                  <a:gd name="connsiteY7-3470" fmla="*/ 972334 h 1078087"/>
                  <a:gd name="connsiteX8-3471" fmla="*/ 451008 w 1428416"/>
                  <a:gd name="connsiteY8-3472" fmla="*/ 820194 h 1078087"/>
                  <a:gd name="connsiteX9-3473" fmla="*/ 0 w 1428416"/>
                  <a:gd name="connsiteY9-3474" fmla="*/ 905805 h 1078087"/>
                  <a:gd name="connsiteX10-3475" fmla="*/ 536266 w 1428416"/>
                  <a:gd name="connsiteY10-3476" fmla="*/ 0 h 1078087"/>
                  <a:gd name="connsiteX11-3477" fmla="*/ 738614 w 1428416"/>
                  <a:gd name="connsiteY11-3478" fmla="*/ 85534 h 1078087"/>
                  <a:gd name="connsiteX12-3479" fmla="*/ 909017 w 1428416"/>
                  <a:gd name="connsiteY12-3480" fmla="*/ 184312 h 1078087"/>
                  <a:gd name="connsiteX13-3481" fmla="*/ 1298220 w 1428416"/>
                  <a:gd name="connsiteY13-3482" fmla="*/ 203869 h 1078087"/>
                  <a:gd name="connsiteX14-3483" fmla="*/ 1428232 w 1428416"/>
                  <a:gd name="connsiteY14-3484" fmla="*/ 79982 h 1078087"/>
                  <a:gd name="connsiteX15-3485" fmla="*/ 1273203 w 1428416"/>
                  <a:gd name="connsiteY15-3486" fmla="*/ 523272 h 1078087"/>
                  <a:gd name="connsiteX16-3487" fmla="*/ 1266429 w 1428416"/>
                  <a:gd name="connsiteY16-3488" fmla="*/ 693489 h 1078087"/>
                  <a:gd name="connsiteX17-3489" fmla="*/ 1356941 w 1428416"/>
                  <a:gd name="connsiteY17-3490" fmla="*/ 756682 h 1078087"/>
                  <a:gd name="connsiteX18-3491" fmla="*/ 1211399 w 1428416"/>
                  <a:gd name="connsiteY18-3492" fmla="*/ 1001983 h 1078087"/>
                  <a:gd name="connsiteX19-3493" fmla="*/ 1158075 w 1428416"/>
                  <a:gd name="connsiteY19-3494" fmla="*/ 987415 h 1078087"/>
                  <a:gd name="connsiteX20-3495" fmla="*/ 1100091 w 1428416"/>
                  <a:gd name="connsiteY20-3496" fmla="*/ 981871 h 1078087"/>
                  <a:gd name="connsiteX21-3497" fmla="*/ 1066728 w 1428416"/>
                  <a:gd name="connsiteY21-3498" fmla="*/ 982189 h 1078087"/>
                  <a:gd name="connsiteX22" fmla="*/ 988629 w 1428416"/>
                  <a:gd name="connsiteY22" fmla="*/ 1024512 h 1078087"/>
                  <a:gd name="connsiteX0-3499" fmla="*/ 988629 w 1428416"/>
                  <a:gd name="connsiteY0-3500" fmla="*/ 1024512 h 1078087"/>
                  <a:gd name="connsiteX1-3501" fmla="*/ 956586 w 1428416"/>
                  <a:gd name="connsiteY1-3502" fmla="*/ 910922 h 1078087"/>
                  <a:gd name="connsiteX2-3503" fmla="*/ 970662 w 1428416"/>
                  <a:gd name="connsiteY2-3504" fmla="*/ 1035152 h 1078087"/>
                  <a:gd name="connsiteX3-3505" fmla="*/ 908903 w 1428416"/>
                  <a:gd name="connsiteY3-3506" fmla="*/ 1052290 h 1078087"/>
                  <a:gd name="connsiteX4-3507" fmla="*/ 878390 w 1428416"/>
                  <a:gd name="connsiteY4-3508" fmla="*/ 1017550 h 1078087"/>
                  <a:gd name="connsiteX5-3509" fmla="*/ 851685 w 1428416"/>
                  <a:gd name="connsiteY5-3510" fmla="*/ 991363 h 1078087"/>
                  <a:gd name="connsiteX6-3511" fmla="*/ 801035 w 1428416"/>
                  <a:gd name="connsiteY6-3512" fmla="*/ 995039 h 1078087"/>
                  <a:gd name="connsiteX7-3513" fmla="*/ 783386 w 1428416"/>
                  <a:gd name="connsiteY7-3514" fmla="*/ 882100 h 1078087"/>
                  <a:gd name="connsiteX8-3515" fmla="*/ 451008 w 1428416"/>
                  <a:gd name="connsiteY8-3516" fmla="*/ 820194 h 1078087"/>
                  <a:gd name="connsiteX9-3517" fmla="*/ 0 w 1428416"/>
                  <a:gd name="connsiteY9-3518" fmla="*/ 905805 h 1078087"/>
                  <a:gd name="connsiteX10-3519" fmla="*/ 536266 w 1428416"/>
                  <a:gd name="connsiteY10-3520" fmla="*/ 0 h 1078087"/>
                  <a:gd name="connsiteX11-3521" fmla="*/ 738614 w 1428416"/>
                  <a:gd name="connsiteY11-3522" fmla="*/ 85534 h 1078087"/>
                  <a:gd name="connsiteX12-3523" fmla="*/ 909017 w 1428416"/>
                  <a:gd name="connsiteY12-3524" fmla="*/ 184312 h 1078087"/>
                  <a:gd name="connsiteX13-3525" fmla="*/ 1298220 w 1428416"/>
                  <a:gd name="connsiteY13-3526" fmla="*/ 203869 h 1078087"/>
                  <a:gd name="connsiteX14-3527" fmla="*/ 1428232 w 1428416"/>
                  <a:gd name="connsiteY14-3528" fmla="*/ 79982 h 1078087"/>
                  <a:gd name="connsiteX15-3529" fmla="*/ 1273203 w 1428416"/>
                  <a:gd name="connsiteY15-3530" fmla="*/ 523272 h 1078087"/>
                  <a:gd name="connsiteX16-3531" fmla="*/ 1266429 w 1428416"/>
                  <a:gd name="connsiteY16-3532" fmla="*/ 693489 h 1078087"/>
                  <a:gd name="connsiteX17-3533" fmla="*/ 1356941 w 1428416"/>
                  <a:gd name="connsiteY17-3534" fmla="*/ 756682 h 1078087"/>
                  <a:gd name="connsiteX18-3535" fmla="*/ 1211399 w 1428416"/>
                  <a:gd name="connsiteY18-3536" fmla="*/ 1001983 h 1078087"/>
                  <a:gd name="connsiteX19-3537" fmla="*/ 1158075 w 1428416"/>
                  <a:gd name="connsiteY19-3538" fmla="*/ 987415 h 1078087"/>
                  <a:gd name="connsiteX20-3539" fmla="*/ 1100091 w 1428416"/>
                  <a:gd name="connsiteY20-3540" fmla="*/ 981871 h 1078087"/>
                  <a:gd name="connsiteX21-3541" fmla="*/ 1066728 w 1428416"/>
                  <a:gd name="connsiteY21-3542" fmla="*/ 982189 h 1078087"/>
                  <a:gd name="connsiteX22-3543" fmla="*/ 988629 w 1428416"/>
                  <a:gd name="connsiteY22-3544" fmla="*/ 1024512 h 1078087"/>
                  <a:gd name="connsiteX0-3545" fmla="*/ 988629 w 1428416"/>
                  <a:gd name="connsiteY0-3546" fmla="*/ 1024512 h 1078087"/>
                  <a:gd name="connsiteX1-3547" fmla="*/ 956586 w 1428416"/>
                  <a:gd name="connsiteY1-3548" fmla="*/ 910922 h 1078087"/>
                  <a:gd name="connsiteX2-3549" fmla="*/ 970662 w 1428416"/>
                  <a:gd name="connsiteY2-3550" fmla="*/ 1035152 h 1078087"/>
                  <a:gd name="connsiteX3-3551" fmla="*/ 908903 w 1428416"/>
                  <a:gd name="connsiteY3-3552" fmla="*/ 1052290 h 1078087"/>
                  <a:gd name="connsiteX4-3553" fmla="*/ 878390 w 1428416"/>
                  <a:gd name="connsiteY4-3554" fmla="*/ 1017550 h 1078087"/>
                  <a:gd name="connsiteX5-3555" fmla="*/ 851685 w 1428416"/>
                  <a:gd name="connsiteY5-3556" fmla="*/ 991363 h 1078087"/>
                  <a:gd name="connsiteX6-3557" fmla="*/ 801035 w 1428416"/>
                  <a:gd name="connsiteY6-3558" fmla="*/ 995039 h 1078087"/>
                  <a:gd name="connsiteX7-3559" fmla="*/ 783386 w 1428416"/>
                  <a:gd name="connsiteY7-3560" fmla="*/ 882100 h 1078087"/>
                  <a:gd name="connsiteX8-3561" fmla="*/ 451008 w 1428416"/>
                  <a:gd name="connsiteY8-3562" fmla="*/ 820194 h 1078087"/>
                  <a:gd name="connsiteX9-3563" fmla="*/ 0 w 1428416"/>
                  <a:gd name="connsiteY9-3564" fmla="*/ 905805 h 1078087"/>
                  <a:gd name="connsiteX10-3565" fmla="*/ 536266 w 1428416"/>
                  <a:gd name="connsiteY10-3566" fmla="*/ 0 h 1078087"/>
                  <a:gd name="connsiteX11-3567" fmla="*/ 738614 w 1428416"/>
                  <a:gd name="connsiteY11-3568" fmla="*/ 85534 h 1078087"/>
                  <a:gd name="connsiteX12-3569" fmla="*/ 909017 w 1428416"/>
                  <a:gd name="connsiteY12-3570" fmla="*/ 184312 h 1078087"/>
                  <a:gd name="connsiteX13-3571" fmla="*/ 1298220 w 1428416"/>
                  <a:gd name="connsiteY13-3572" fmla="*/ 203869 h 1078087"/>
                  <a:gd name="connsiteX14-3573" fmla="*/ 1428232 w 1428416"/>
                  <a:gd name="connsiteY14-3574" fmla="*/ 79982 h 1078087"/>
                  <a:gd name="connsiteX15-3575" fmla="*/ 1273203 w 1428416"/>
                  <a:gd name="connsiteY15-3576" fmla="*/ 523272 h 1078087"/>
                  <a:gd name="connsiteX16-3577" fmla="*/ 1266429 w 1428416"/>
                  <a:gd name="connsiteY16-3578" fmla="*/ 693489 h 1078087"/>
                  <a:gd name="connsiteX17-3579" fmla="*/ 1356941 w 1428416"/>
                  <a:gd name="connsiteY17-3580" fmla="*/ 756682 h 1078087"/>
                  <a:gd name="connsiteX18-3581" fmla="*/ 1211399 w 1428416"/>
                  <a:gd name="connsiteY18-3582" fmla="*/ 1001983 h 1078087"/>
                  <a:gd name="connsiteX19-3583" fmla="*/ 1158075 w 1428416"/>
                  <a:gd name="connsiteY19-3584" fmla="*/ 987415 h 1078087"/>
                  <a:gd name="connsiteX20-3585" fmla="*/ 1100091 w 1428416"/>
                  <a:gd name="connsiteY20-3586" fmla="*/ 981871 h 1078087"/>
                  <a:gd name="connsiteX21-3587" fmla="*/ 1066728 w 1428416"/>
                  <a:gd name="connsiteY21-3588" fmla="*/ 982189 h 1078087"/>
                  <a:gd name="connsiteX22-3589" fmla="*/ 988629 w 1428416"/>
                  <a:gd name="connsiteY22-3590" fmla="*/ 1024512 h 1078087"/>
                  <a:gd name="connsiteX0-3591" fmla="*/ 988629 w 1428416"/>
                  <a:gd name="connsiteY0-3592" fmla="*/ 1024512 h 1078087"/>
                  <a:gd name="connsiteX1-3593" fmla="*/ 956586 w 1428416"/>
                  <a:gd name="connsiteY1-3594" fmla="*/ 910922 h 1078087"/>
                  <a:gd name="connsiteX2-3595" fmla="*/ 970662 w 1428416"/>
                  <a:gd name="connsiteY2-3596" fmla="*/ 1035152 h 1078087"/>
                  <a:gd name="connsiteX3-3597" fmla="*/ 908903 w 1428416"/>
                  <a:gd name="connsiteY3-3598" fmla="*/ 1052290 h 1078087"/>
                  <a:gd name="connsiteX4-3599" fmla="*/ 878390 w 1428416"/>
                  <a:gd name="connsiteY4-3600" fmla="*/ 1017550 h 1078087"/>
                  <a:gd name="connsiteX5-3601" fmla="*/ 851685 w 1428416"/>
                  <a:gd name="connsiteY5-3602" fmla="*/ 991363 h 1078087"/>
                  <a:gd name="connsiteX6-3603" fmla="*/ 801035 w 1428416"/>
                  <a:gd name="connsiteY6-3604" fmla="*/ 995039 h 1078087"/>
                  <a:gd name="connsiteX7-3605" fmla="*/ 783386 w 1428416"/>
                  <a:gd name="connsiteY7-3606" fmla="*/ 882100 h 1078087"/>
                  <a:gd name="connsiteX8-3607" fmla="*/ 714607 w 1428416"/>
                  <a:gd name="connsiteY8-3608" fmla="*/ 865945 h 1078087"/>
                  <a:gd name="connsiteX9-3609" fmla="*/ 451008 w 1428416"/>
                  <a:gd name="connsiteY9-3610" fmla="*/ 820194 h 1078087"/>
                  <a:gd name="connsiteX10-3611" fmla="*/ 0 w 1428416"/>
                  <a:gd name="connsiteY10-3612" fmla="*/ 905805 h 1078087"/>
                  <a:gd name="connsiteX11-3613" fmla="*/ 536266 w 1428416"/>
                  <a:gd name="connsiteY11-3614" fmla="*/ 0 h 1078087"/>
                  <a:gd name="connsiteX12-3615" fmla="*/ 738614 w 1428416"/>
                  <a:gd name="connsiteY12-3616" fmla="*/ 85534 h 1078087"/>
                  <a:gd name="connsiteX13-3617" fmla="*/ 909017 w 1428416"/>
                  <a:gd name="connsiteY13-3618" fmla="*/ 184312 h 1078087"/>
                  <a:gd name="connsiteX14-3619" fmla="*/ 1298220 w 1428416"/>
                  <a:gd name="connsiteY14-3620" fmla="*/ 203869 h 1078087"/>
                  <a:gd name="connsiteX15-3621" fmla="*/ 1428232 w 1428416"/>
                  <a:gd name="connsiteY15-3622" fmla="*/ 79982 h 1078087"/>
                  <a:gd name="connsiteX16-3623" fmla="*/ 1273203 w 1428416"/>
                  <a:gd name="connsiteY16-3624" fmla="*/ 523272 h 1078087"/>
                  <a:gd name="connsiteX17-3625" fmla="*/ 1266429 w 1428416"/>
                  <a:gd name="connsiteY17-3626" fmla="*/ 693489 h 1078087"/>
                  <a:gd name="connsiteX18-3627" fmla="*/ 1356941 w 1428416"/>
                  <a:gd name="connsiteY18-3628" fmla="*/ 756682 h 1078087"/>
                  <a:gd name="connsiteX19-3629" fmla="*/ 1211399 w 1428416"/>
                  <a:gd name="connsiteY19-3630" fmla="*/ 1001983 h 1078087"/>
                  <a:gd name="connsiteX20-3631" fmla="*/ 1158075 w 1428416"/>
                  <a:gd name="connsiteY20-3632" fmla="*/ 987415 h 1078087"/>
                  <a:gd name="connsiteX21-3633" fmla="*/ 1100091 w 1428416"/>
                  <a:gd name="connsiteY21-3634" fmla="*/ 981871 h 1078087"/>
                  <a:gd name="connsiteX22-3635" fmla="*/ 1066728 w 1428416"/>
                  <a:gd name="connsiteY22-3636" fmla="*/ 982189 h 1078087"/>
                  <a:gd name="connsiteX23" fmla="*/ 988629 w 1428416"/>
                  <a:gd name="connsiteY23" fmla="*/ 1024512 h 1078087"/>
                  <a:gd name="connsiteX0-3637" fmla="*/ 988629 w 1428416"/>
                  <a:gd name="connsiteY0-3638" fmla="*/ 1024512 h 1078087"/>
                  <a:gd name="connsiteX1-3639" fmla="*/ 956586 w 1428416"/>
                  <a:gd name="connsiteY1-3640" fmla="*/ 910922 h 1078087"/>
                  <a:gd name="connsiteX2-3641" fmla="*/ 970662 w 1428416"/>
                  <a:gd name="connsiteY2-3642" fmla="*/ 1035152 h 1078087"/>
                  <a:gd name="connsiteX3-3643" fmla="*/ 908903 w 1428416"/>
                  <a:gd name="connsiteY3-3644" fmla="*/ 1052290 h 1078087"/>
                  <a:gd name="connsiteX4-3645" fmla="*/ 878390 w 1428416"/>
                  <a:gd name="connsiteY4-3646" fmla="*/ 1017550 h 1078087"/>
                  <a:gd name="connsiteX5-3647" fmla="*/ 851685 w 1428416"/>
                  <a:gd name="connsiteY5-3648" fmla="*/ 991363 h 1078087"/>
                  <a:gd name="connsiteX6-3649" fmla="*/ 801035 w 1428416"/>
                  <a:gd name="connsiteY6-3650" fmla="*/ 995039 h 1078087"/>
                  <a:gd name="connsiteX7-3651" fmla="*/ 783386 w 1428416"/>
                  <a:gd name="connsiteY7-3652" fmla="*/ 882100 h 1078087"/>
                  <a:gd name="connsiteX8-3653" fmla="*/ 804187 w 1428416"/>
                  <a:gd name="connsiteY8-3654" fmla="*/ 722791 h 1078087"/>
                  <a:gd name="connsiteX9-3655" fmla="*/ 451008 w 1428416"/>
                  <a:gd name="connsiteY9-3656" fmla="*/ 820194 h 1078087"/>
                  <a:gd name="connsiteX10-3657" fmla="*/ 0 w 1428416"/>
                  <a:gd name="connsiteY10-3658" fmla="*/ 905805 h 1078087"/>
                  <a:gd name="connsiteX11-3659" fmla="*/ 536266 w 1428416"/>
                  <a:gd name="connsiteY11-3660" fmla="*/ 0 h 1078087"/>
                  <a:gd name="connsiteX12-3661" fmla="*/ 738614 w 1428416"/>
                  <a:gd name="connsiteY12-3662" fmla="*/ 85534 h 1078087"/>
                  <a:gd name="connsiteX13-3663" fmla="*/ 909017 w 1428416"/>
                  <a:gd name="connsiteY13-3664" fmla="*/ 184312 h 1078087"/>
                  <a:gd name="connsiteX14-3665" fmla="*/ 1298220 w 1428416"/>
                  <a:gd name="connsiteY14-3666" fmla="*/ 203869 h 1078087"/>
                  <a:gd name="connsiteX15-3667" fmla="*/ 1428232 w 1428416"/>
                  <a:gd name="connsiteY15-3668" fmla="*/ 79982 h 1078087"/>
                  <a:gd name="connsiteX16-3669" fmla="*/ 1273203 w 1428416"/>
                  <a:gd name="connsiteY16-3670" fmla="*/ 523272 h 1078087"/>
                  <a:gd name="connsiteX17-3671" fmla="*/ 1266429 w 1428416"/>
                  <a:gd name="connsiteY17-3672" fmla="*/ 693489 h 1078087"/>
                  <a:gd name="connsiteX18-3673" fmla="*/ 1356941 w 1428416"/>
                  <a:gd name="connsiteY18-3674" fmla="*/ 756682 h 1078087"/>
                  <a:gd name="connsiteX19-3675" fmla="*/ 1211399 w 1428416"/>
                  <a:gd name="connsiteY19-3676" fmla="*/ 1001983 h 1078087"/>
                  <a:gd name="connsiteX20-3677" fmla="*/ 1158075 w 1428416"/>
                  <a:gd name="connsiteY20-3678" fmla="*/ 987415 h 1078087"/>
                  <a:gd name="connsiteX21-3679" fmla="*/ 1100091 w 1428416"/>
                  <a:gd name="connsiteY21-3680" fmla="*/ 981871 h 1078087"/>
                  <a:gd name="connsiteX22-3681" fmla="*/ 1066728 w 1428416"/>
                  <a:gd name="connsiteY22-3682" fmla="*/ 982189 h 1078087"/>
                  <a:gd name="connsiteX23-3683" fmla="*/ 988629 w 1428416"/>
                  <a:gd name="connsiteY23-3684" fmla="*/ 1024512 h 1078087"/>
                  <a:gd name="connsiteX0-3685" fmla="*/ 988629 w 1428416"/>
                  <a:gd name="connsiteY0-3686" fmla="*/ 1024512 h 1078087"/>
                  <a:gd name="connsiteX1-3687" fmla="*/ 956586 w 1428416"/>
                  <a:gd name="connsiteY1-3688" fmla="*/ 910922 h 1078087"/>
                  <a:gd name="connsiteX2-3689" fmla="*/ 970662 w 1428416"/>
                  <a:gd name="connsiteY2-3690" fmla="*/ 1035152 h 1078087"/>
                  <a:gd name="connsiteX3-3691" fmla="*/ 908903 w 1428416"/>
                  <a:gd name="connsiteY3-3692" fmla="*/ 1052290 h 1078087"/>
                  <a:gd name="connsiteX4-3693" fmla="*/ 878390 w 1428416"/>
                  <a:gd name="connsiteY4-3694" fmla="*/ 1017550 h 1078087"/>
                  <a:gd name="connsiteX5-3695" fmla="*/ 851685 w 1428416"/>
                  <a:gd name="connsiteY5-3696" fmla="*/ 991363 h 1078087"/>
                  <a:gd name="connsiteX6-3697" fmla="*/ 801035 w 1428416"/>
                  <a:gd name="connsiteY6-3698" fmla="*/ 995039 h 1078087"/>
                  <a:gd name="connsiteX7-3699" fmla="*/ 783386 w 1428416"/>
                  <a:gd name="connsiteY7-3700" fmla="*/ 882100 h 1078087"/>
                  <a:gd name="connsiteX8-3701" fmla="*/ 802348 w 1428416"/>
                  <a:gd name="connsiteY8-3702" fmla="*/ 806833 h 1078087"/>
                  <a:gd name="connsiteX9-3703" fmla="*/ 804187 w 1428416"/>
                  <a:gd name="connsiteY9-3704" fmla="*/ 722791 h 1078087"/>
                  <a:gd name="connsiteX10-3705" fmla="*/ 451008 w 1428416"/>
                  <a:gd name="connsiteY10-3706" fmla="*/ 820194 h 1078087"/>
                  <a:gd name="connsiteX11-3707" fmla="*/ 0 w 1428416"/>
                  <a:gd name="connsiteY11-3708" fmla="*/ 905805 h 1078087"/>
                  <a:gd name="connsiteX12-3709" fmla="*/ 536266 w 1428416"/>
                  <a:gd name="connsiteY12-3710" fmla="*/ 0 h 1078087"/>
                  <a:gd name="connsiteX13-3711" fmla="*/ 738614 w 1428416"/>
                  <a:gd name="connsiteY13-3712" fmla="*/ 85534 h 1078087"/>
                  <a:gd name="connsiteX14-3713" fmla="*/ 909017 w 1428416"/>
                  <a:gd name="connsiteY14-3714" fmla="*/ 184312 h 1078087"/>
                  <a:gd name="connsiteX15-3715" fmla="*/ 1298220 w 1428416"/>
                  <a:gd name="connsiteY15-3716" fmla="*/ 203869 h 1078087"/>
                  <a:gd name="connsiteX16-3717" fmla="*/ 1428232 w 1428416"/>
                  <a:gd name="connsiteY16-3718" fmla="*/ 79982 h 1078087"/>
                  <a:gd name="connsiteX17-3719" fmla="*/ 1273203 w 1428416"/>
                  <a:gd name="connsiteY17-3720" fmla="*/ 523272 h 1078087"/>
                  <a:gd name="connsiteX18-3721" fmla="*/ 1266429 w 1428416"/>
                  <a:gd name="connsiteY18-3722" fmla="*/ 693489 h 1078087"/>
                  <a:gd name="connsiteX19-3723" fmla="*/ 1356941 w 1428416"/>
                  <a:gd name="connsiteY19-3724" fmla="*/ 756682 h 1078087"/>
                  <a:gd name="connsiteX20-3725" fmla="*/ 1211399 w 1428416"/>
                  <a:gd name="connsiteY20-3726" fmla="*/ 1001983 h 1078087"/>
                  <a:gd name="connsiteX21-3727" fmla="*/ 1158075 w 1428416"/>
                  <a:gd name="connsiteY21-3728" fmla="*/ 987415 h 1078087"/>
                  <a:gd name="connsiteX22-3729" fmla="*/ 1100091 w 1428416"/>
                  <a:gd name="connsiteY22-3730" fmla="*/ 981871 h 1078087"/>
                  <a:gd name="connsiteX23-3731" fmla="*/ 1066728 w 1428416"/>
                  <a:gd name="connsiteY23-3732" fmla="*/ 982189 h 1078087"/>
                  <a:gd name="connsiteX24" fmla="*/ 988629 w 1428416"/>
                  <a:gd name="connsiteY24" fmla="*/ 1024512 h 1078087"/>
                  <a:gd name="connsiteX0-3733" fmla="*/ 988629 w 1428416"/>
                  <a:gd name="connsiteY0-3734" fmla="*/ 1024512 h 1078087"/>
                  <a:gd name="connsiteX1-3735" fmla="*/ 956586 w 1428416"/>
                  <a:gd name="connsiteY1-3736" fmla="*/ 910922 h 1078087"/>
                  <a:gd name="connsiteX2-3737" fmla="*/ 970662 w 1428416"/>
                  <a:gd name="connsiteY2-3738" fmla="*/ 1035152 h 1078087"/>
                  <a:gd name="connsiteX3-3739" fmla="*/ 908903 w 1428416"/>
                  <a:gd name="connsiteY3-3740" fmla="*/ 1052290 h 1078087"/>
                  <a:gd name="connsiteX4-3741" fmla="*/ 878390 w 1428416"/>
                  <a:gd name="connsiteY4-3742" fmla="*/ 1017550 h 1078087"/>
                  <a:gd name="connsiteX5-3743" fmla="*/ 851685 w 1428416"/>
                  <a:gd name="connsiteY5-3744" fmla="*/ 991363 h 1078087"/>
                  <a:gd name="connsiteX6-3745" fmla="*/ 801035 w 1428416"/>
                  <a:gd name="connsiteY6-3746" fmla="*/ 995039 h 1078087"/>
                  <a:gd name="connsiteX7-3747" fmla="*/ 783386 w 1428416"/>
                  <a:gd name="connsiteY7-3748" fmla="*/ 882100 h 1078087"/>
                  <a:gd name="connsiteX8-3749" fmla="*/ 665209 w 1428416"/>
                  <a:gd name="connsiteY8-3750" fmla="*/ 892976 h 1078087"/>
                  <a:gd name="connsiteX9-3751" fmla="*/ 804187 w 1428416"/>
                  <a:gd name="connsiteY9-3752" fmla="*/ 722791 h 1078087"/>
                  <a:gd name="connsiteX10-3753" fmla="*/ 451008 w 1428416"/>
                  <a:gd name="connsiteY10-3754" fmla="*/ 820194 h 1078087"/>
                  <a:gd name="connsiteX11-3755" fmla="*/ 0 w 1428416"/>
                  <a:gd name="connsiteY11-3756" fmla="*/ 905805 h 1078087"/>
                  <a:gd name="connsiteX12-3757" fmla="*/ 536266 w 1428416"/>
                  <a:gd name="connsiteY12-3758" fmla="*/ 0 h 1078087"/>
                  <a:gd name="connsiteX13-3759" fmla="*/ 738614 w 1428416"/>
                  <a:gd name="connsiteY13-3760" fmla="*/ 85534 h 1078087"/>
                  <a:gd name="connsiteX14-3761" fmla="*/ 909017 w 1428416"/>
                  <a:gd name="connsiteY14-3762" fmla="*/ 184312 h 1078087"/>
                  <a:gd name="connsiteX15-3763" fmla="*/ 1298220 w 1428416"/>
                  <a:gd name="connsiteY15-3764" fmla="*/ 203869 h 1078087"/>
                  <a:gd name="connsiteX16-3765" fmla="*/ 1428232 w 1428416"/>
                  <a:gd name="connsiteY16-3766" fmla="*/ 79982 h 1078087"/>
                  <a:gd name="connsiteX17-3767" fmla="*/ 1273203 w 1428416"/>
                  <a:gd name="connsiteY17-3768" fmla="*/ 523272 h 1078087"/>
                  <a:gd name="connsiteX18-3769" fmla="*/ 1266429 w 1428416"/>
                  <a:gd name="connsiteY18-3770" fmla="*/ 693489 h 1078087"/>
                  <a:gd name="connsiteX19-3771" fmla="*/ 1356941 w 1428416"/>
                  <a:gd name="connsiteY19-3772" fmla="*/ 756682 h 1078087"/>
                  <a:gd name="connsiteX20-3773" fmla="*/ 1211399 w 1428416"/>
                  <a:gd name="connsiteY20-3774" fmla="*/ 1001983 h 1078087"/>
                  <a:gd name="connsiteX21-3775" fmla="*/ 1158075 w 1428416"/>
                  <a:gd name="connsiteY21-3776" fmla="*/ 987415 h 1078087"/>
                  <a:gd name="connsiteX22-3777" fmla="*/ 1100091 w 1428416"/>
                  <a:gd name="connsiteY22-3778" fmla="*/ 981871 h 1078087"/>
                  <a:gd name="connsiteX23-3779" fmla="*/ 1066728 w 1428416"/>
                  <a:gd name="connsiteY23-3780" fmla="*/ 982189 h 1078087"/>
                  <a:gd name="connsiteX24-3781" fmla="*/ 988629 w 1428416"/>
                  <a:gd name="connsiteY24-3782" fmla="*/ 1024512 h 1078087"/>
                  <a:gd name="connsiteX0-3783" fmla="*/ 988629 w 1428416"/>
                  <a:gd name="connsiteY0-3784" fmla="*/ 1024512 h 1078087"/>
                  <a:gd name="connsiteX1-3785" fmla="*/ 956586 w 1428416"/>
                  <a:gd name="connsiteY1-3786" fmla="*/ 910922 h 1078087"/>
                  <a:gd name="connsiteX2-3787" fmla="*/ 970662 w 1428416"/>
                  <a:gd name="connsiteY2-3788" fmla="*/ 1035152 h 1078087"/>
                  <a:gd name="connsiteX3-3789" fmla="*/ 908903 w 1428416"/>
                  <a:gd name="connsiteY3-3790" fmla="*/ 1052290 h 1078087"/>
                  <a:gd name="connsiteX4-3791" fmla="*/ 878390 w 1428416"/>
                  <a:gd name="connsiteY4-3792" fmla="*/ 1017550 h 1078087"/>
                  <a:gd name="connsiteX5-3793" fmla="*/ 851685 w 1428416"/>
                  <a:gd name="connsiteY5-3794" fmla="*/ 991363 h 1078087"/>
                  <a:gd name="connsiteX6-3795" fmla="*/ 801035 w 1428416"/>
                  <a:gd name="connsiteY6-3796" fmla="*/ 995039 h 1078087"/>
                  <a:gd name="connsiteX7-3797" fmla="*/ 783386 w 1428416"/>
                  <a:gd name="connsiteY7-3798" fmla="*/ 882100 h 1078087"/>
                  <a:gd name="connsiteX8-3799" fmla="*/ 665209 w 1428416"/>
                  <a:gd name="connsiteY8-3800" fmla="*/ 892976 h 1078087"/>
                  <a:gd name="connsiteX9-3801" fmla="*/ 804187 w 1428416"/>
                  <a:gd name="connsiteY9-3802" fmla="*/ 722791 h 1078087"/>
                  <a:gd name="connsiteX10-3803" fmla="*/ 451008 w 1428416"/>
                  <a:gd name="connsiteY10-3804" fmla="*/ 820194 h 1078087"/>
                  <a:gd name="connsiteX11-3805" fmla="*/ 0 w 1428416"/>
                  <a:gd name="connsiteY11-3806" fmla="*/ 905805 h 1078087"/>
                  <a:gd name="connsiteX12-3807" fmla="*/ 536266 w 1428416"/>
                  <a:gd name="connsiteY12-3808" fmla="*/ 0 h 1078087"/>
                  <a:gd name="connsiteX13-3809" fmla="*/ 738614 w 1428416"/>
                  <a:gd name="connsiteY13-3810" fmla="*/ 85534 h 1078087"/>
                  <a:gd name="connsiteX14-3811" fmla="*/ 909017 w 1428416"/>
                  <a:gd name="connsiteY14-3812" fmla="*/ 184312 h 1078087"/>
                  <a:gd name="connsiteX15-3813" fmla="*/ 1298220 w 1428416"/>
                  <a:gd name="connsiteY15-3814" fmla="*/ 203869 h 1078087"/>
                  <a:gd name="connsiteX16-3815" fmla="*/ 1428232 w 1428416"/>
                  <a:gd name="connsiteY16-3816" fmla="*/ 79982 h 1078087"/>
                  <a:gd name="connsiteX17-3817" fmla="*/ 1273203 w 1428416"/>
                  <a:gd name="connsiteY17-3818" fmla="*/ 523272 h 1078087"/>
                  <a:gd name="connsiteX18-3819" fmla="*/ 1266429 w 1428416"/>
                  <a:gd name="connsiteY18-3820" fmla="*/ 693489 h 1078087"/>
                  <a:gd name="connsiteX19-3821" fmla="*/ 1356941 w 1428416"/>
                  <a:gd name="connsiteY19-3822" fmla="*/ 756682 h 1078087"/>
                  <a:gd name="connsiteX20-3823" fmla="*/ 1211399 w 1428416"/>
                  <a:gd name="connsiteY20-3824" fmla="*/ 1001983 h 1078087"/>
                  <a:gd name="connsiteX21-3825" fmla="*/ 1158075 w 1428416"/>
                  <a:gd name="connsiteY21-3826" fmla="*/ 987415 h 1078087"/>
                  <a:gd name="connsiteX22-3827" fmla="*/ 1100091 w 1428416"/>
                  <a:gd name="connsiteY22-3828" fmla="*/ 981871 h 1078087"/>
                  <a:gd name="connsiteX23-3829" fmla="*/ 1066728 w 1428416"/>
                  <a:gd name="connsiteY23-3830" fmla="*/ 982189 h 1078087"/>
                  <a:gd name="connsiteX24-3831" fmla="*/ 988629 w 1428416"/>
                  <a:gd name="connsiteY24-3832" fmla="*/ 1024512 h 1078087"/>
                  <a:gd name="connsiteX0-3833" fmla="*/ 988629 w 1428416"/>
                  <a:gd name="connsiteY0-3834" fmla="*/ 1024512 h 1078087"/>
                  <a:gd name="connsiteX1-3835" fmla="*/ 956586 w 1428416"/>
                  <a:gd name="connsiteY1-3836" fmla="*/ 910922 h 1078087"/>
                  <a:gd name="connsiteX2-3837" fmla="*/ 970662 w 1428416"/>
                  <a:gd name="connsiteY2-3838" fmla="*/ 1035152 h 1078087"/>
                  <a:gd name="connsiteX3-3839" fmla="*/ 908903 w 1428416"/>
                  <a:gd name="connsiteY3-3840" fmla="*/ 1052290 h 1078087"/>
                  <a:gd name="connsiteX4-3841" fmla="*/ 878390 w 1428416"/>
                  <a:gd name="connsiteY4-3842" fmla="*/ 1017550 h 1078087"/>
                  <a:gd name="connsiteX5-3843" fmla="*/ 851685 w 1428416"/>
                  <a:gd name="connsiteY5-3844" fmla="*/ 991363 h 1078087"/>
                  <a:gd name="connsiteX6-3845" fmla="*/ 801035 w 1428416"/>
                  <a:gd name="connsiteY6-3846" fmla="*/ 995039 h 1078087"/>
                  <a:gd name="connsiteX7-3847" fmla="*/ 783386 w 1428416"/>
                  <a:gd name="connsiteY7-3848" fmla="*/ 882100 h 1078087"/>
                  <a:gd name="connsiteX8-3849" fmla="*/ 665209 w 1428416"/>
                  <a:gd name="connsiteY8-3850" fmla="*/ 892976 h 1078087"/>
                  <a:gd name="connsiteX9-3851" fmla="*/ 702369 w 1428416"/>
                  <a:gd name="connsiteY9-3852" fmla="*/ 828883 h 1078087"/>
                  <a:gd name="connsiteX10-3853" fmla="*/ 804187 w 1428416"/>
                  <a:gd name="connsiteY10-3854" fmla="*/ 722791 h 1078087"/>
                  <a:gd name="connsiteX11-3855" fmla="*/ 451008 w 1428416"/>
                  <a:gd name="connsiteY11-3856" fmla="*/ 820194 h 1078087"/>
                  <a:gd name="connsiteX12-3857" fmla="*/ 0 w 1428416"/>
                  <a:gd name="connsiteY12-3858" fmla="*/ 905805 h 1078087"/>
                  <a:gd name="connsiteX13-3859" fmla="*/ 536266 w 1428416"/>
                  <a:gd name="connsiteY13-3860" fmla="*/ 0 h 1078087"/>
                  <a:gd name="connsiteX14-3861" fmla="*/ 738614 w 1428416"/>
                  <a:gd name="connsiteY14-3862" fmla="*/ 85534 h 1078087"/>
                  <a:gd name="connsiteX15-3863" fmla="*/ 909017 w 1428416"/>
                  <a:gd name="connsiteY15-3864" fmla="*/ 184312 h 1078087"/>
                  <a:gd name="connsiteX16-3865" fmla="*/ 1298220 w 1428416"/>
                  <a:gd name="connsiteY16-3866" fmla="*/ 203869 h 1078087"/>
                  <a:gd name="connsiteX17-3867" fmla="*/ 1428232 w 1428416"/>
                  <a:gd name="connsiteY17-3868" fmla="*/ 79982 h 1078087"/>
                  <a:gd name="connsiteX18-3869" fmla="*/ 1273203 w 1428416"/>
                  <a:gd name="connsiteY18-3870" fmla="*/ 523272 h 1078087"/>
                  <a:gd name="connsiteX19-3871" fmla="*/ 1266429 w 1428416"/>
                  <a:gd name="connsiteY19-3872" fmla="*/ 693489 h 1078087"/>
                  <a:gd name="connsiteX20-3873" fmla="*/ 1356941 w 1428416"/>
                  <a:gd name="connsiteY20-3874" fmla="*/ 756682 h 1078087"/>
                  <a:gd name="connsiteX21-3875" fmla="*/ 1211399 w 1428416"/>
                  <a:gd name="connsiteY21-3876" fmla="*/ 1001983 h 1078087"/>
                  <a:gd name="connsiteX22-3877" fmla="*/ 1158075 w 1428416"/>
                  <a:gd name="connsiteY22-3878" fmla="*/ 987415 h 1078087"/>
                  <a:gd name="connsiteX23-3879" fmla="*/ 1100091 w 1428416"/>
                  <a:gd name="connsiteY23-3880" fmla="*/ 981871 h 1078087"/>
                  <a:gd name="connsiteX24-3881" fmla="*/ 1066728 w 1428416"/>
                  <a:gd name="connsiteY24-3882" fmla="*/ 982189 h 1078087"/>
                  <a:gd name="connsiteX25" fmla="*/ 988629 w 1428416"/>
                  <a:gd name="connsiteY25" fmla="*/ 1024512 h 1078087"/>
                  <a:gd name="connsiteX0-3883" fmla="*/ 988629 w 1428416"/>
                  <a:gd name="connsiteY0-3884" fmla="*/ 1024512 h 1078087"/>
                  <a:gd name="connsiteX1-3885" fmla="*/ 956586 w 1428416"/>
                  <a:gd name="connsiteY1-3886" fmla="*/ 910922 h 1078087"/>
                  <a:gd name="connsiteX2-3887" fmla="*/ 970662 w 1428416"/>
                  <a:gd name="connsiteY2-3888" fmla="*/ 1035152 h 1078087"/>
                  <a:gd name="connsiteX3-3889" fmla="*/ 908903 w 1428416"/>
                  <a:gd name="connsiteY3-3890" fmla="*/ 1052290 h 1078087"/>
                  <a:gd name="connsiteX4-3891" fmla="*/ 878390 w 1428416"/>
                  <a:gd name="connsiteY4-3892" fmla="*/ 1017550 h 1078087"/>
                  <a:gd name="connsiteX5-3893" fmla="*/ 851685 w 1428416"/>
                  <a:gd name="connsiteY5-3894" fmla="*/ 991363 h 1078087"/>
                  <a:gd name="connsiteX6-3895" fmla="*/ 801035 w 1428416"/>
                  <a:gd name="connsiteY6-3896" fmla="*/ 995039 h 1078087"/>
                  <a:gd name="connsiteX7-3897" fmla="*/ 783386 w 1428416"/>
                  <a:gd name="connsiteY7-3898" fmla="*/ 882100 h 1078087"/>
                  <a:gd name="connsiteX8-3899" fmla="*/ 660022 w 1428416"/>
                  <a:gd name="connsiteY8-3900" fmla="*/ 886315 h 1078087"/>
                  <a:gd name="connsiteX9-3901" fmla="*/ 702369 w 1428416"/>
                  <a:gd name="connsiteY9-3902" fmla="*/ 828883 h 1078087"/>
                  <a:gd name="connsiteX10-3903" fmla="*/ 804187 w 1428416"/>
                  <a:gd name="connsiteY10-3904" fmla="*/ 722791 h 1078087"/>
                  <a:gd name="connsiteX11-3905" fmla="*/ 451008 w 1428416"/>
                  <a:gd name="connsiteY11-3906" fmla="*/ 820194 h 1078087"/>
                  <a:gd name="connsiteX12-3907" fmla="*/ 0 w 1428416"/>
                  <a:gd name="connsiteY12-3908" fmla="*/ 905805 h 1078087"/>
                  <a:gd name="connsiteX13-3909" fmla="*/ 536266 w 1428416"/>
                  <a:gd name="connsiteY13-3910" fmla="*/ 0 h 1078087"/>
                  <a:gd name="connsiteX14-3911" fmla="*/ 738614 w 1428416"/>
                  <a:gd name="connsiteY14-3912" fmla="*/ 85534 h 1078087"/>
                  <a:gd name="connsiteX15-3913" fmla="*/ 909017 w 1428416"/>
                  <a:gd name="connsiteY15-3914" fmla="*/ 184312 h 1078087"/>
                  <a:gd name="connsiteX16-3915" fmla="*/ 1298220 w 1428416"/>
                  <a:gd name="connsiteY16-3916" fmla="*/ 203869 h 1078087"/>
                  <a:gd name="connsiteX17-3917" fmla="*/ 1428232 w 1428416"/>
                  <a:gd name="connsiteY17-3918" fmla="*/ 79982 h 1078087"/>
                  <a:gd name="connsiteX18-3919" fmla="*/ 1273203 w 1428416"/>
                  <a:gd name="connsiteY18-3920" fmla="*/ 523272 h 1078087"/>
                  <a:gd name="connsiteX19-3921" fmla="*/ 1266429 w 1428416"/>
                  <a:gd name="connsiteY19-3922" fmla="*/ 693489 h 1078087"/>
                  <a:gd name="connsiteX20-3923" fmla="*/ 1356941 w 1428416"/>
                  <a:gd name="connsiteY20-3924" fmla="*/ 756682 h 1078087"/>
                  <a:gd name="connsiteX21-3925" fmla="*/ 1211399 w 1428416"/>
                  <a:gd name="connsiteY21-3926" fmla="*/ 1001983 h 1078087"/>
                  <a:gd name="connsiteX22-3927" fmla="*/ 1158075 w 1428416"/>
                  <a:gd name="connsiteY22-3928" fmla="*/ 987415 h 1078087"/>
                  <a:gd name="connsiteX23-3929" fmla="*/ 1100091 w 1428416"/>
                  <a:gd name="connsiteY23-3930" fmla="*/ 981871 h 1078087"/>
                  <a:gd name="connsiteX24-3931" fmla="*/ 1066728 w 1428416"/>
                  <a:gd name="connsiteY24-3932" fmla="*/ 982189 h 1078087"/>
                  <a:gd name="connsiteX25-3933" fmla="*/ 988629 w 1428416"/>
                  <a:gd name="connsiteY25-3934" fmla="*/ 1024512 h 1078087"/>
                  <a:gd name="connsiteX0-3935" fmla="*/ 988629 w 1428416"/>
                  <a:gd name="connsiteY0-3936" fmla="*/ 1024512 h 1078087"/>
                  <a:gd name="connsiteX1-3937" fmla="*/ 956586 w 1428416"/>
                  <a:gd name="connsiteY1-3938" fmla="*/ 910922 h 1078087"/>
                  <a:gd name="connsiteX2-3939" fmla="*/ 970662 w 1428416"/>
                  <a:gd name="connsiteY2-3940" fmla="*/ 1035152 h 1078087"/>
                  <a:gd name="connsiteX3-3941" fmla="*/ 908903 w 1428416"/>
                  <a:gd name="connsiteY3-3942" fmla="*/ 1052290 h 1078087"/>
                  <a:gd name="connsiteX4-3943" fmla="*/ 878390 w 1428416"/>
                  <a:gd name="connsiteY4-3944" fmla="*/ 1017550 h 1078087"/>
                  <a:gd name="connsiteX5-3945" fmla="*/ 851685 w 1428416"/>
                  <a:gd name="connsiteY5-3946" fmla="*/ 991363 h 1078087"/>
                  <a:gd name="connsiteX6-3947" fmla="*/ 801035 w 1428416"/>
                  <a:gd name="connsiteY6-3948" fmla="*/ 995039 h 1078087"/>
                  <a:gd name="connsiteX7-3949" fmla="*/ 783386 w 1428416"/>
                  <a:gd name="connsiteY7-3950" fmla="*/ 882100 h 1078087"/>
                  <a:gd name="connsiteX8-3951" fmla="*/ 660022 w 1428416"/>
                  <a:gd name="connsiteY8-3952" fmla="*/ 886315 h 1078087"/>
                  <a:gd name="connsiteX9-3953" fmla="*/ 702369 w 1428416"/>
                  <a:gd name="connsiteY9-3954" fmla="*/ 828883 h 1078087"/>
                  <a:gd name="connsiteX10-3955" fmla="*/ 804187 w 1428416"/>
                  <a:gd name="connsiteY10-3956" fmla="*/ 722791 h 1078087"/>
                  <a:gd name="connsiteX11-3957" fmla="*/ 622036 w 1428416"/>
                  <a:gd name="connsiteY11-3958" fmla="*/ 902602 h 1078087"/>
                  <a:gd name="connsiteX12-3959" fmla="*/ 0 w 1428416"/>
                  <a:gd name="connsiteY12-3960" fmla="*/ 905805 h 1078087"/>
                  <a:gd name="connsiteX13-3961" fmla="*/ 536266 w 1428416"/>
                  <a:gd name="connsiteY13-3962" fmla="*/ 0 h 1078087"/>
                  <a:gd name="connsiteX14-3963" fmla="*/ 738614 w 1428416"/>
                  <a:gd name="connsiteY14-3964" fmla="*/ 85534 h 1078087"/>
                  <a:gd name="connsiteX15-3965" fmla="*/ 909017 w 1428416"/>
                  <a:gd name="connsiteY15-3966" fmla="*/ 184312 h 1078087"/>
                  <a:gd name="connsiteX16-3967" fmla="*/ 1298220 w 1428416"/>
                  <a:gd name="connsiteY16-3968" fmla="*/ 203869 h 1078087"/>
                  <a:gd name="connsiteX17-3969" fmla="*/ 1428232 w 1428416"/>
                  <a:gd name="connsiteY17-3970" fmla="*/ 79982 h 1078087"/>
                  <a:gd name="connsiteX18-3971" fmla="*/ 1273203 w 1428416"/>
                  <a:gd name="connsiteY18-3972" fmla="*/ 523272 h 1078087"/>
                  <a:gd name="connsiteX19-3973" fmla="*/ 1266429 w 1428416"/>
                  <a:gd name="connsiteY19-3974" fmla="*/ 693489 h 1078087"/>
                  <a:gd name="connsiteX20-3975" fmla="*/ 1356941 w 1428416"/>
                  <a:gd name="connsiteY20-3976" fmla="*/ 756682 h 1078087"/>
                  <a:gd name="connsiteX21-3977" fmla="*/ 1211399 w 1428416"/>
                  <a:gd name="connsiteY21-3978" fmla="*/ 1001983 h 1078087"/>
                  <a:gd name="connsiteX22-3979" fmla="*/ 1158075 w 1428416"/>
                  <a:gd name="connsiteY22-3980" fmla="*/ 987415 h 1078087"/>
                  <a:gd name="connsiteX23-3981" fmla="*/ 1100091 w 1428416"/>
                  <a:gd name="connsiteY23-3982" fmla="*/ 981871 h 1078087"/>
                  <a:gd name="connsiteX24-3983" fmla="*/ 1066728 w 1428416"/>
                  <a:gd name="connsiteY24-3984" fmla="*/ 982189 h 1078087"/>
                  <a:gd name="connsiteX25-3985" fmla="*/ 988629 w 1428416"/>
                  <a:gd name="connsiteY25-3986" fmla="*/ 1024512 h 1078087"/>
                  <a:gd name="connsiteX0-3987" fmla="*/ 988629 w 1428416"/>
                  <a:gd name="connsiteY0-3988" fmla="*/ 1024512 h 1078087"/>
                  <a:gd name="connsiteX1-3989" fmla="*/ 956586 w 1428416"/>
                  <a:gd name="connsiteY1-3990" fmla="*/ 910922 h 1078087"/>
                  <a:gd name="connsiteX2-3991" fmla="*/ 970662 w 1428416"/>
                  <a:gd name="connsiteY2-3992" fmla="*/ 1035152 h 1078087"/>
                  <a:gd name="connsiteX3-3993" fmla="*/ 908903 w 1428416"/>
                  <a:gd name="connsiteY3-3994" fmla="*/ 1052290 h 1078087"/>
                  <a:gd name="connsiteX4-3995" fmla="*/ 878390 w 1428416"/>
                  <a:gd name="connsiteY4-3996" fmla="*/ 1017550 h 1078087"/>
                  <a:gd name="connsiteX5-3997" fmla="*/ 851685 w 1428416"/>
                  <a:gd name="connsiteY5-3998" fmla="*/ 991363 h 1078087"/>
                  <a:gd name="connsiteX6-3999" fmla="*/ 801035 w 1428416"/>
                  <a:gd name="connsiteY6-4000" fmla="*/ 995039 h 1078087"/>
                  <a:gd name="connsiteX7-4001" fmla="*/ 783386 w 1428416"/>
                  <a:gd name="connsiteY7-4002" fmla="*/ 882100 h 1078087"/>
                  <a:gd name="connsiteX8-4003" fmla="*/ 660022 w 1428416"/>
                  <a:gd name="connsiteY8-4004" fmla="*/ 886315 h 1078087"/>
                  <a:gd name="connsiteX9-4005" fmla="*/ 702369 w 1428416"/>
                  <a:gd name="connsiteY9-4006" fmla="*/ 828883 h 1078087"/>
                  <a:gd name="connsiteX10-4007" fmla="*/ 804187 w 1428416"/>
                  <a:gd name="connsiteY10-4008" fmla="*/ 722791 h 1078087"/>
                  <a:gd name="connsiteX11-4009" fmla="*/ 622036 w 1428416"/>
                  <a:gd name="connsiteY11-4010" fmla="*/ 902602 h 1078087"/>
                  <a:gd name="connsiteX12-4011" fmla="*/ 0 w 1428416"/>
                  <a:gd name="connsiteY12-4012" fmla="*/ 905805 h 1078087"/>
                  <a:gd name="connsiteX13-4013" fmla="*/ 536266 w 1428416"/>
                  <a:gd name="connsiteY13-4014" fmla="*/ 0 h 1078087"/>
                  <a:gd name="connsiteX14-4015" fmla="*/ 738614 w 1428416"/>
                  <a:gd name="connsiteY14-4016" fmla="*/ 85534 h 1078087"/>
                  <a:gd name="connsiteX15-4017" fmla="*/ 909017 w 1428416"/>
                  <a:gd name="connsiteY15-4018" fmla="*/ 184312 h 1078087"/>
                  <a:gd name="connsiteX16-4019" fmla="*/ 1298220 w 1428416"/>
                  <a:gd name="connsiteY16-4020" fmla="*/ 203869 h 1078087"/>
                  <a:gd name="connsiteX17-4021" fmla="*/ 1428232 w 1428416"/>
                  <a:gd name="connsiteY17-4022" fmla="*/ 79982 h 1078087"/>
                  <a:gd name="connsiteX18-4023" fmla="*/ 1273203 w 1428416"/>
                  <a:gd name="connsiteY18-4024" fmla="*/ 523272 h 1078087"/>
                  <a:gd name="connsiteX19-4025" fmla="*/ 1266429 w 1428416"/>
                  <a:gd name="connsiteY19-4026" fmla="*/ 693489 h 1078087"/>
                  <a:gd name="connsiteX20-4027" fmla="*/ 1356941 w 1428416"/>
                  <a:gd name="connsiteY20-4028" fmla="*/ 756682 h 1078087"/>
                  <a:gd name="connsiteX21-4029" fmla="*/ 1211399 w 1428416"/>
                  <a:gd name="connsiteY21-4030" fmla="*/ 1001983 h 1078087"/>
                  <a:gd name="connsiteX22-4031" fmla="*/ 1158075 w 1428416"/>
                  <a:gd name="connsiteY22-4032" fmla="*/ 987415 h 1078087"/>
                  <a:gd name="connsiteX23-4033" fmla="*/ 1100091 w 1428416"/>
                  <a:gd name="connsiteY23-4034" fmla="*/ 981871 h 1078087"/>
                  <a:gd name="connsiteX24-4035" fmla="*/ 1066728 w 1428416"/>
                  <a:gd name="connsiteY24-4036" fmla="*/ 982189 h 1078087"/>
                  <a:gd name="connsiteX25-4037" fmla="*/ 988629 w 1428416"/>
                  <a:gd name="connsiteY25-4038" fmla="*/ 1024512 h 1078087"/>
                  <a:gd name="connsiteX0-4039" fmla="*/ 988629 w 1428416"/>
                  <a:gd name="connsiteY0-4040" fmla="*/ 1024512 h 1078087"/>
                  <a:gd name="connsiteX1-4041" fmla="*/ 956586 w 1428416"/>
                  <a:gd name="connsiteY1-4042" fmla="*/ 910922 h 1078087"/>
                  <a:gd name="connsiteX2-4043" fmla="*/ 970662 w 1428416"/>
                  <a:gd name="connsiteY2-4044" fmla="*/ 1035152 h 1078087"/>
                  <a:gd name="connsiteX3-4045" fmla="*/ 908903 w 1428416"/>
                  <a:gd name="connsiteY3-4046" fmla="*/ 1052290 h 1078087"/>
                  <a:gd name="connsiteX4-4047" fmla="*/ 878390 w 1428416"/>
                  <a:gd name="connsiteY4-4048" fmla="*/ 1017550 h 1078087"/>
                  <a:gd name="connsiteX5-4049" fmla="*/ 851685 w 1428416"/>
                  <a:gd name="connsiteY5-4050" fmla="*/ 991363 h 1078087"/>
                  <a:gd name="connsiteX6-4051" fmla="*/ 801035 w 1428416"/>
                  <a:gd name="connsiteY6-4052" fmla="*/ 995039 h 1078087"/>
                  <a:gd name="connsiteX7-4053" fmla="*/ 783386 w 1428416"/>
                  <a:gd name="connsiteY7-4054" fmla="*/ 882100 h 1078087"/>
                  <a:gd name="connsiteX8-4055" fmla="*/ 660022 w 1428416"/>
                  <a:gd name="connsiteY8-4056" fmla="*/ 886315 h 1078087"/>
                  <a:gd name="connsiteX9-4057" fmla="*/ 702369 w 1428416"/>
                  <a:gd name="connsiteY9-4058" fmla="*/ 828883 h 1078087"/>
                  <a:gd name="connsiteX10-4059" fmla="*/ 804187 w 1428416"/>
                  <a:gd name="connsiteY10-4060" fmla="*/ 722791 h 1078087"/>
                  <a:gd name="connsiteX11-4061" fmla="*/ 621839 w 1428416"/>
                  <a:gd name="connsiteY11-4062" fmla="*/ 897267 h 1078087"/>
                  <a:gd name="connsiteX12-4063" fmla="*/ 0 w 1428416"/>
                  <a:gd name="connsiteY12-4064" fmla="*/ 905805 h 1078087"/>
                  <a:gd name="connsiteX13-4065" fmla="*/ 536266 w 1428416"/>
                  <a:gd name="connsiteY13-4066" fmla="*/ 0 h 1078087"/>
                  <a:gd name="connsiteX14-4067" fmla="*/ 738614 w 1428416"/>
                  <a:gd name="connsiteY14-4068" fmla="*/ 85534 h 1078087"/>
                  <a:gd name="connsiteX15-4069" fmla="*/ 909017 w 1428416"/>
                  <a:gd name="connsiteY15-4070" fmla="*/ 184312 h 1078087"/>
                  <a:gd name="connsiteX16-4071" fmla="*/ 1298220 w 1428416"/>
                  <a:gd name="connsiteY16-4072" fmla="*/ 203869 h 1078087"/>
                  <a:gd name="connsiteX17-4073" fmla="*/ 1428232 w 1428416"/>
                  <a:gd name="connsiteY17-4074" fmla="*/ 79982 h 1078087"/>
                  <a:gd name="connsiteX18-4075" fmla="*/ 1273203 w 1428416"/>
                  <a:gd name="connsiteY18-4076" fmla="*/ 523272 h 1078087"/>
                  <a:gd name="connsiteX19-4077" fmla="*/ 1266429 w 1428416"/>
                  <a:gd name="connsiteY19-4078" fmla="*/ 693489 h 1078087"/>
                  <a:gd name="connsiteX20-4079" fmla="*/ 1356941 w 1428416"/>
                  <a:gd name="connsiteY20-4080" fmla="*/ 756682 h 1078087"/>
                  <a:gd name="connsiteX21-4081" fmla="*/ 1211399 w 1428416"/>
                  <a:gd name="connsiteY21-4082" fmla="*/ 1001983 h 1078087"/>
                  <a:gd name="connsiteX22-4083" fmla="*/ 1158075 w 1428416"/>
                  <a:gd name="connsiteY22-4084" fmla="*/ 987415 h 1078087"/>
                  <a:gd name="connsiteX23-4085" fmla="*/ 1100091 w 1428416"/>
                  <a:gd name="connsiteY23-4086" fmla="*/ 981871 h 1078087"/>
                  <a:gd name="connsiteX24-4087" fmla="*/ 1066728 w 1428416"/>
                  <a:gd name="connsiteY24-4088" fmla="*/ 982189 h 1078087"/>
                  <a:gd name="connsiteX25-4089" fmla="*/ 988629 w 1428416"/>
                  <a:gd name="connsiteY25-4090" fmla="*/ 1024512 h 1078087"/>
                  <a:gd name="connsiteX0-4091" fmla="*/ 988629 w 1428416"/>
                  <a:gd name="connsiteY0-4092" fmla="*/ 1024512 h 1078087"/>
                  <a:gd name="connsiteX1-4093" fmla="*/ 956586 w 1428416"/>
                  <a:gd name="connsiteY1-4094" fmla="*/ 910922 h 1078087"/>
                  <a:gd name="connsiteX2-4095" fmla="*/ 970662 w 1428416"/>
                  <a:gd name="connsiteY2-4096" fmla="*/ 1035152 h 1078087"/>
                  <a:gd name="connsiteX3-4097" fmla="*/ 908903 w 1428416"/>
                  <a:gd name="connsiteY3-4098" fmla="*/ 1052290 h 1078087"/>
                  <a:gd name="connsiteX4-4099" fmla="*/ 878390 w 1428416"/>
                  <a:gd name="connsiteY4-4100" fmla="*/ 1017550 h 1078087"/>
                  <a:gd name="connsiteX5-4101" fmla="*/ 851685 w 1428416"/>
                  <a:gd name="connsiteY5-4102" fmla="*/ 991363 h 1078087"/>
                  <a:gd name="connsiteX6-4103" fmla="*/ 801035 w 1428416"/>
                  <a:gd name="connsiteY6-4104" fmla="*/ 995039 h 1078087"/>
                  <a:gd name="connsiteX7-4105" fmla="*/ 783386 w 1428416"/>
                  <a:gd name="connsiteY7-4106" fmla="*/ 882100 h 1078087"/>
                  <a:gd name="connsiteX8-4107" fmla="*/ 660022 w 1428416"/>
                  <a:gd name="connsiteY8-4108" fmla="*/ 886315 h 1078087"/>
                  <a:gd name="connsiteX9-4109" fmla="*/ 702369 w 1428416"/>
                  <a:gd name="connsiteY9-4110" fmla="*/ 828883 h 1078087"/>
                  <a:gd name="connsiteX10-4111" fmla="*/ 804187 w 1428416"/>
                  <a:gd name="connsiteY10-4112" fmla="*/ 722791 h 1078087"/>
                  <a:gd name="connsiteX11-4113" fmla="*/ 621839 w 1428416"/>
                  <a:gd name="connsiteY11-4114" fmla="*/ 897267 h 1078087"/>
                  <a:gd name="connsiteX12-4115" fmla="*/ 0 w 1428416"/>
                  <a:gd name="connsiteY12-4116" fmla="*/ 905805 h 1078087"/>
                  <a:gd name="connsiteX13-4117" fmla="*/ 536266 w 1428416"/>
                  <a:gd name="connsiteY13-4118" fmla="*/ 0 h 1078087"/>
                  <a:gd name="connsiteX14-4119" fmla="*/ 738614 w 1428416"/>
                  <a:gd name="connsiteY14-4120" fmla="*/ 85534 h 1078087"/>
                  <a:gd name="connsiteX15-4121" fmla="*/ 909017 w 1428416"/>
                  <a:gd name="connsiteY15-4122" fmla="*/ 184312 h 1078087"/>
                  <a:gd name="connsiteX16-4123" fmla="*/ 1298220 w 1428416"/>
                  <a:gd name="connsiteY16-4124" fmla="*/ 203869 h 1078087"/>
                  <a:gd name="connsiteX17-4125" fmla="*/ 1428232 w 1428416"/>
                  <a:gd name="connsiteY17-4126" fmla="*/ 79982 h 1078087"/>
                  <a:gd name="connsiteX18-4127" fmla="*/ 1273203 w 1428416"/>
                  <a:gd name="connsiteY18-4128" fmla="*/ 523272 h 1078087"/>
                  <a:gd name="connsiteX19-4129" fmla="*/ 1266429 w 1428416"/>
                  <a:gd name="connsiteY19-4130" fmla="*/ 693489 h 1078087"/>
                  <a:gd name="connsiteX20-4131" fmla="*/ 1356941 w 1428416"/>
                  <a:gd name="connsiteY20-4132" fmla="*/ 756682 h 1078087"/>
                  <a:gd name="connsiteX21-4133" fmla="*/ 1211399 w 1428416"/>
                  <a:gd name="connsiteY21-4134" fmla="*/ 1001983 h 1078087"/>
                  <a:gd name="connsiteX22-4135" fmla="*/ 1158075 w 1428416"/>
                  <a:gd name="connsiteY22-4136" fmla="*/ 987415 h 1078087"/>
                  <a:gd name="connsiteX23-4137" fmla="*/ 1100091 w 1428416"/>
                  <a:gd name="connsiteY23-4138" fmla="*/ 981871 h 1078087"/>
                  <a:gd name="connsiteX24-4139" fmla="*/ 1066728 w 1428416"/>
                  <a:gd name="connsiteY24-4140" fmla="*/ 982189 h 1078087"/>
                  <a:gd name="connsiteX25-4141" fmla="*/ 988629 w 1428416"/>
                  <a:gd name="connsiteY25-4142" fmla="*/ 1024512 h 1078087"/>
                  <a:gd name="connsiteX0-4143" fmla="*/ 988629 w 1428416"/>
                  <a:gd name="connsiteY0-4144" fmla="*/ 1024512 h 1078087"/>
                  <a:gd name="connsiteX1-4145" fmla="*/ 956586 w 1428416"/>
                  <a:gd name="connsiteY1-4146" fmla="*/ 910922 h 1078087"/>
                  <a:gd name="connsiteX2-4147" fmla="*/ 970662 w 1428416"/>
                  <a:gd name="connsiteY2-4148" fmla="*/ 1035152 h 1078087"/>
                  <a:gd name="connsiteX3-4149" fmla="*/ 908903 w 1428416"/>
                  <a:gd name="connsiteY3-4150" fmla="*/ 1052290 h 1078087"/>
                  <a:gd name="connsiteX4-4151" fmla="*/ 878390 w 1428416"/>
                  <a:gd name="connsiteY4-4152" fmla="*/ 1017550 h 1078087"/>
                  <a:gd name="connsiteX5-4153" fmla="*/ 851685 w 1428416"/>
                  <a:gd name="connsiteY5-4154" fmla="*/ 991363 h 1078087"/>
                  <a:gd name="connsiteX6-4155" fmla="*/ 801035 w 1428416"/>
                  <a:gd name="connsiteY6-4156" fmla="*/ 995039 h 1078087"/>
                  <a:gd name="connsiteX7-4157" fmla="*/ 783386 w 1428416"/>
                  <a:gd name="connsiteY7-4158" fmla="*/ 882100 h 1078087"/>
                  <a:gd name="connsiteX8-4159" fmla="*/ 660022 w 1428416"/>
                  <a:gd name="connsiteY8-4160" fmla="*/ 886315 h 1078087"/>
                  <a:gd name="connsiteX9-4161" fmla="*/ 702369 w 1428416"/>
                  <a:gd name="connsiteY9-4162" fmla="*/ 828883 h 1078087"/>
                  <a:gd name="connsiteX10-4163" fmla="*/ 804187 w 1428416"/>
                  <a:gd name="connsiteY10-4164" fmla="*/ 722791 h 1078087"/>
                  <a:gd name="connsiteX11-4165" fmla="*/ 621839 w 1428416"/>
                  <a:gd name="connsiteY11-4166" fmla="*/ 897267 h 1078087"/>
                  <a:gd name="connsiteX12-4167" fmla="*/ 0 w 1428416"/>
                  <a:gd name="connsiteY12-4168" fmla="*/ 905805 h 1078087"/>
                  <a:gd name="connsiteX13-4169" fmla="*/ 536266 w 1428416"/>
                  <a:gd name="connsiteY13-4170" fmla="*/ 0 h 1078087"/>
                  <a:gd name="connsiteX14-4171" fmla="*/ 738614 w 1428416"/>
                  <a:gd name="connsiteY14-4172" fmla="*/ 85534 h 1078087"/>
                  <a:gd name="connsiteX15-4173" fmla="*/ 909017 w 1428416"/>
                  <a:gd name="connsiteY15-4174" fmla="*/ 184312 h 1078087"/>
                  <a:gd name="connsiteX16-4175" fmla="*/ 1298220 w 1428416"/>
                  <a:gd name="connsiteY16-4176" fmla="*/ 203869 h 1078087"/>
                  <a:gd name="connsiteX17-4177" fmla="*/ 1428232 w 1428416"/>
                  <a:gd name="connsiteY17-4178" fmla="*/ 79982 h 1078087"/>
                  <a:gd name="connsiteX18-4179" fmla="*/ 1273203 w 1428416"/>
                  <a:gd name="connsiteY18-4180" fmla="*/ 523272 h 1078087"/>
                  <a:gd name="connsiteX19-4181" fmla="*/ 1266429 w 1428416"/>
                  <a:gd name="connsiteY19-4182" fmla="*/ 693489 h 1078087"/>
                  <a:gd name="connsiteX20-4183" fmla="*/ 1356941 w 1428416"/>
                  <a:gd name="connsiteY20-4184" fmla="*/ 756682 h 1078087"/>
                  <a:gd name="connsiteX21-4185" fmla="*/ 1211399 w 1428416"/>
                  <a:gd name="connsiteY21-4186" fmla="*/ 1001983 h 1078087"/>
                  <a:gd name="connsiteX22-4187" fmla="*/ 1158075 w 1428416"/>
                  <a:gd name="connsiteY22-4188" fmla="*/ 987415 h 1078087"/>
                  <a:gd name="connsiteX23-4189" fmla="*/ 1100091 w 1428416"/>
                  <a:gd name="connsiteY23-4190" fmla="*/ 981871 h 1078087"/>
                  <a:gd name="connsiteX24-4191" fmla="*/ 1066728 w 1428416"/>
                  <a:gd name="connsiteY24-4192" fmla="*/ 982189 h 1078087"/>
                  <a:gd name="connsiteX25-4193" fmla="*/ 988629 w 1428416"/>
                  <a:gd name="connsiteY25-4194" fmla="*/ 1024512 h 1078087"/>
                  <a:gd name="connsiteX0-4195" fmla="*/ 988629 w 1428416"/>
                  <a:gd name="connsiteY0-4196" fmla="*/ 1024512 h 1078087"/>
                  <a:gd name="connsiteX1-4197" fmla="*/ 956586 w 1428416"/>
                  <a:gd name="connsiteY1-4198" fmla="*/ 910922 h 1078087"/>
                  <a:gd name="connsiteX2-4199" fmla="*/ 970662 w 1428416"/>
                  <a:gd name="connsiteY2-4200" fmla="*/ 1035152 h 1078087"/>
                  <a:gd name="connsiteX3-4201" fmla="*/ 908903 w 1428416"/>
                  <a:gd name="connsiteY3-4202" fmla="*/ 1052290 h 1078087"/>
                  <a:gd name="connsiteX4-4203" fmla="*/ 878390 w 1428416"/>
                  <a:gd name="connsiteY4-4204" fmla="*/ 1017550 h 1078087"/>
                  <a:gd name="connsiteX5-4205" fmla="*/ 851685 w 1428416"/>
                  <a:gd name="connsiteY5-4206" fmla="*/ 991363 h 1078087"/>
                  <a:gd name="connsiteX6-4207" fmla="*/ 801035 w 1428416"/>
                  <a:gd name="connsiteY6-4208" fmla="*/ 995039 h 1078087"/>
                  <a:gd name="connsiteX7-4209" fmla="*/ 783386 w 1428416"/>
                  <a:gd name="connsiteY7-4210" fmla="*/ 882100 h 1078087"/>
                  <a:gd name="connsiteX8-4211" fmla="*/ 660022 w 1428416"/>
                  <a:gd name="connsiteY8-4212" fmla="*/ 886315 h 1078087"/>
                  <a:gd name="connsiteX9-4213" fmla="*/ 702369 w 1428416"/>
                  <a:gd name="connsiteY9-4214" fmla="*/ 828883 h 1078087"/>
                  <a:gd name="connsiteX10-4215" fmla="*/ 804187 w 1428416"/>
                  <a:gd name="connsiteY10-4216" fmla="*/ 722791 h 1078087"/>
                  <a:gd name="connsiteX11-4217" fmla="*/ 621839 w 1428416"/>
                  <a:gd name="connsiteY11-4218" fmla="*/ 897267 h 1078087"/>
                  <a:gd name="connsiteX12-4219" fmla="*/ 0 w 1428416"/>
                  <a:gd name="connsiteY12-4220" fmla="*/ 905805 h 1078087"/>
                  <a:gd name="connsiteX13-4221" fmla="*/ 536266 w 1428416"/>
                  <a:gd name="connsiteY13-4222" fmla="*/ 0 h 1078087"/>
                  <a:gd name="connsiteX14-4223" fmla="*/ 738614 w 1428416"/>
                  <a:gd name="connsiteY14-4224" fmla="*/ 85534 h 1078087"/>
                  <a:gd name="connsiteX15-4225" fmla="*/ 909017 w 1428416"/>
                  <a:gd name="connsiteY15-4226" fmla="*/ 184312 h 1078087"/>
                  <a:gd name="connsiteX16-4227" fmla="*/ 1298220 w 1428416"/>
                  <a:gd name="connsiteY16-4228" fmla="*/ 203869 h 1078087"/>
                  <a:gd name="connsiteX17-4229" fmla="*/ 1428232 w 1428416"/>
                  <a:gd name="connsiteY17-4230" fmla="*/ 79982 h 1078087"/>
                  <a:gd name="connsiteX18-4231" fmla="*/ 1273203 w 1428416"/>
                  <a:gd name="connsiteY18-4232" fmla="*/ 523272 h 1078087"/>
                  <a:gd name="connsiteX19-4233" fmla="*/ 1266429 w 1428416"/>
                  <a:gd name="connsiteY19-4234" fmla="*/ 693489 h 1078087"/>
                  <a:gd name="connsiteX20-4235" fmla="*/ 1356941 w 1428416"/>
                  <a:gd name="connsiteY20-4236" fmla="*/ 756682 h 1078087"/>
                  <a:gd name="connsiteX21-4237" fmla="*/ 1211399 w 1428416"/>
                  <a:gd name="connsiteY21-4238" fmla="*/ 1001983 h 1078087"/>
                  <a:gd name="connsiteX22-4239" fmla="*/ 1158075 w 1428416"/>
                  <a:gd name="connsiteY22-4240" fmla="*/ 987415 h 1078087"/>
                  <a:gd name="connsiteX23-4241" fmla="*/ 1100091 w 1428416"/>
                  <a:gd name="connsiteY23-4242" fmla="*/ 981871 h 1078087"/>
                  <a:gd name="connsiteX24-4243" fmla="*/ 1066728 w 1428416"/>
                  <a:gd name="connsiteY24-4244" fmla="*/ 982189 h 1078087"/>
                  <a:gd name="connsiteX25-4245" fmla="*/ 988629 w 1428416"/>
                  <a:gd name="connsiteY25-4246" fmla="*/ 1024512 h 1078087"/>
                  <a:gd name="connsiteX0-4247" fmla="*/ 988629 w 1428623"/>
                  <a:gd name="connsiteY0-4248" fmla="*/ 1024512 h 1078087"/>
                  <a:gd name="connsiteX1-4249" fmla="*/ 956586 w 1428623"/>
                  <a:gd name="connsiteY1-4250" fmla="*/ 910922 h 1078087"/>
                  <a:gd name="connsiteX2-4251" fmla="*/ 970662 w 1428623"/>
                  <a:gd name="connsiteY2-4252" fmla="*/ 1035152 h 1078087"/>
                  <a:gd name="connsiteX3-4253" fmla="*/ 908903 w 1428623"/>
                  <a:gd name="connsiteY3-4254" fmla="*/ 1052290 h 1078087"/>
                  <a:gd name="connsiteX4-4255" fmla="*/ 878390 w 1428623"/>
                  <a:gd name="connsiteY4-4256" fmla="*/ 1017550 h 1078087"/>
                  <a:gd name="connsiteX5-4257" fmla="*/ 851685 w 1428623"/>
                  <a:gd name="connsiteY5-4258" fmla="*/ 991363 h 1078087"/>
                  <a:gd name="connsiteX6-4259" fmla="*/ 801035 w 1428623"/>
                  <a:gd name="connsiteY6-4260" fmla="*/ 995039 h 1078087"/>
                  <a:gd name="connsiteX7-4261" fmla="*/ 783386 w 1428623"/>
                  <a:gd name="connsiteY7-4262" fmla="*/ 882100 h 1078087"/>
                  <a:gd name="connsiteX8-4263" fmla="*/ 660022 w 1428623"/>
                  <a:gd name="connsiteY8-4264" fmla="*/ 886315 h 1078087"/>
                  <a:gd name="connsiteX9-4265" fmla="*/ 702369 w 1428623"/>
                  <a:gd name="connsiteY9-4266" fmla="*/ 828883 h 1078087"/>
                  <a:gd name="connsiteX10-4267" fmla="*/ 804187 w 1428623"/>
                  <a:gd name="connsiteY10-4268" fmla="*/ 722791 h 1078087"/>
                  <a:gd name="connsiteX11-4269" fmla="*/ 621839 w 1428623"/>
                  <a:gd name="connsiteY11-4270" fmla="*/ 897267 h 1078087"/>
                  <a:gd name="connsiteX12-4271" fmla="*/ 0 w 1428623"/>
                  <a:gd name="connsiteY12-4272" fmla="*/ 905805 h 1078087"/>
                  <a:gd name="connsiteX13-4273" fmla="*/ 536266 w 1428623"/>
                  <a:gd name="connsiteY13-4274" fmla="*/ 0 h 1078087"/>
                  <a:gd name="connsiteX14-4275" fmla="*/ 738614 w 1428623"/>
                  <a:gd name="connsiteY14-4276" fmla="*/ 85534 h 1078087"/>
                  <a:gd name="connsiteX15-4277" fmla="*/ 909017 w 1428623"/>
                  <a:gd name="connsiteY15-4278" fmla="*/ 184312 h 1078087"/>
                  <a:gd name="connsiteX16-4279" fmla="*/ 1307904 w 1428623"/>
                  <a:gd name="connsiteY16-4280" fmla="*/ 198516 h 1078087"/>
                  <a:gd name="connsiteX17-4281" fmla="*/ 1428232 w 1428623"/>
                  <a:gd name="connsiteY17-4282" fmla="*/ 79982 h 1078087"/>
                  <a:gd name="connsiteX18-4283" fmla="*/ 1273203 w 1428623"/>
                  <a:gd name="connsiteY18-4284" fmla="*/ 523272 h 1078087"/>
                  <a:gd name="connsiteX19-4285" fmla="*/ 1266429 w 1428623"/>
                  <a:gd name="connsiteY19-4286" fmla="*/ 693489 h 1078087"/>
                  <a:gd name="connsiteX20-4287" fmla="*/ 1356941 w 1428623"/>
                  <a:gd name="connsiteY20-4288" fmla="*/ 756682 h 1078087"/>
                  <a:gd name="connsiteX21-4289" fmla="*/ 1211399 w 1428623"/>
                  <a:gd name="connsiteY21-4290" fmla="*/ 1001983 h 1078087"/>
                  <a:gd name="connsiteX22-4291" fmla="*/ 1158075 w 1428623"/>
                  <a:gd name="connsiteY22-4292" fmla="*/ 987415 h 1078087"/>
                  <a:gd name="connsiteX23-4293" fmla="*/ 1100091 w 1428623"/>
                  <a:gd name="connsiteY23-4294" fmla="*/ 981871 h 1078087"/>
                  <a:gd name="connsiteX24-4295" fmla="*/ 1066728 w 1428623"/>
                  <a:gd name="connsiteY24-4296" fmla="*/ 982189 h 1078087"/>
                  <a:gd name="connsiteX25-4297" fmla="*/ 988629 w 1428623"/>
                  <a:gd name="connsiteY25-4298" fmla="*/ 1024512 h 1078087"/>
                  <a:gd name="connsiteX0-4299" fmla="*/ 988726 w 1428720"/>
                  <a:gd name="connsiteY0-4300" fmla="*/ 1024512 h 1078087"/>
                  <a:gd name="connsiteX1-4301" fmla="*/ 956683 w 1428720"/>
                  <a:gd name="connsiteY1-4302" fmla="*/ 910922 h 1078087"/>
                  <a:gd name="connsiteX2-4303" fmla="*/ 970759 w 1428720"/>
                  <a:gd name="connsiteY2-4304" fmla="*/ 1035152 h 1078087"/>
                  <a:gd name="connsiteX3-4305" fmla="*/ 909000 w 1428720"/>
                  <a:gd name="connsiteY3-4306" fmla="*/ 1052290 h 1078087"/>
                  <a:gd name="connsiteX4-4307" fmla="*/ 878487 w 1428720"/>
                  <a:gd name="connsiteY4-4308" fmla="*/ 1017550 h 1078087"/>
                  <a:gd name="connsiteX5-4309" fmla="*/ 851782 w 1428720"/>
                  <a:gd name="connsiteY5-4310" fmla="*/ 991363 h 1078087"/>
                  <a:gd name="connsiteX6-4311" fmla="*/ 801132 w 1428720"/>
                  <a:gd name="connsiteY6-4312" fmla="*/ 995039 h 1078087"/>
                  <a:gd name="connsiteX7-4313" fmla="*/ 783483 w 1428720"/>
                  <a:gd name="connsiteY7-4314" fmla="*/ 882100 h 1078087"/>
                  <a:gd name="connsiteX8-4315" fmla="*/ 660119 w 1428720"/>
                  <a:gd name="connsiteY8-4316" fmla="*/ 886315 h 1078087"/>
                  <a:gd name="connsiteX9-4317" fmla="*/ 702466 w 1428720"/>
                  <a:gd name="connsiteY9-4318" fmla="*/ 828883 h 1078087"/>
                  <a:gd name="connsiteX10-4319" fmla="*/ 804284 w 1428720"/>
                  <a:gd name="connsiteY10-4320" fmla="*/ 722791 h 1078087"/>
                  <a:gd name="connsiteX11-4321" fmla="*/ 621936 w 1428720"/>
                  <a:gd name="connsiteY11-4322" fmla="*/ 897267 h 1078087"/>
                  <a:gd name="connsiteX12-4323" fmla="*/ 492937 w 1428720"/>
                  <a:gd name="connsiteY12-4324" fmla="*/ 934893 h 1078087"/>
                  <a:gd name="connsiteX13-4325" fmla="*/ 97 w 1428720"/>
                  <a:gd name="connsiteY13-4326" fmla="*/ 905805 h 1078087"/>
                  <a:gd name="connsiteX14-4327" fmla="*/ 536363 w 1428720"/>
                  <a:gd name="connsiteY14-4328" fmla="*/ 0 h 1078087"/>
                  <a:gd name="connsiteX15-4329" fmla="*/ 738711 w 1428720"/>
                  <a:gd name="connsiteY15-4330" fmla="*/ 85534 h 1078087"/>
                  <a:gd name="connsiteX16-4331" fmla="*/ 909114 w 1428720"/>
                  <a:gd name="connsiteY16-4332" fmla="*/ 184312 h 1078087"/>
                  <a:gd name="connsiteX17-4333" fmla="*/ 1308001 w 1428720"/>
                  <a:gd name="connsiteY17-4334" fmla="*/ 198516 h 1078087"/>
                  <a:gd name="connsiteX18-4335" fmla="*/ 1428329 w 1428720"/>
                  <a:gd name="connsiteY18-4336" fmla="*/ 79982 h 1078087"/>
                  <a:gd name="connsiteX19-4337" fmla="*/ 1273300 w 1428720"/>
                  <a:gd name="connsiteY19-4338" fmla="*/ 523272 h 1078087"/>
                  <a:gd name="connsiteX20-4339" fmla="*/ 1266526 w 1428720"/>
                  <a:gd name="connsiteY20-4340" fmla="*/ 693489 h 1078087"/>
                  <a:gd name="connsiteX21-4341" fmla="*/ 1357038 w 1428720"/>
                  <a:gd name="connsiteY21-4342" fmla="*/ 756682 h 1078087"/>
                  <a:gd name="connsiteX22-4343" fmla="*/ 1211496 w 1428720"/>
                  <a:gd name="connsiteY22-4344" fmla="*/ 1001983 h 1078087"/>
                  <a:gd name="connsiteX23-4345" fmla="*/ 1158172 w 1428720"/>
                  <a:gd name="connsiteY23-4346" fmla="*/ 987415 h 1078087"/>
                  <a:gd name="connsiteX24-4347" fmla="*/ 1100188 w 1428720"/>
                  <a:gd name="connsiteY24-4348" fmla="*/ 981871 h 1078087"/>
                  <a:gd name="connsiteX25-4349" fmla="*/ 1066825 w 1428720"/>
                  <a:gd name="connsiteY25-4350" fmla="*/ 982189 h 1078087"/>
                  <a:gd name="connsiteX26" fmla="*/ 988726 w 1428720"/>
                  <a:gd name="connsiteY26" fmla="*/ 1024512 h 1078087"/>
                  <a:gd name="connsiteX0-4351" fmla="*/ 988782 w 1428776"/>
                  <a:gd name="connsiteY0-4352" fmla="*/ 1024512 h 1078087"/>
                  <a:gd name="connsiteX1-4353" fmla="*/ 956739 w 1428776"/>
                  <a:gd name="connsiteY1-4354" fmla="*/ 910922 h 1078087"/>
                  <a:gd name="connsiteX2-4355" fmla="*/ 970815 w 1428776"/>
                  <a:gd name="connsiteY2-4356" fmla="*/ 1035152 h 1078087"/>
                  <a:gd name="connsiteX3-4357" fmla="*/ 909056 w 1428776"/>
                  <a:gd name="connsiteY3-4358" fmla="*/ 1052290 h 1078087"/>
                  <a:gd name="connsiteX4-4359" fmla="*/ 878543 w 1428776"/>
                  <a:gd name="connsiteY4-4360" fmla="*/ 1017550 h 1078087"/>
                  <a:gd name="connsiteX5-4361" fmla="*/ 851838 w 1428776"/>
                  <a:gd name="connsiteY5-4362" fmla="*/ 991363 h 1078087"/>
                  <a:gd name="connsiteX6-4363" fmla="*/ 801188 w 1428776"/>
                  <a:gd name="connsiteY6-4364" fmla="*/ 995039 h 1078087"/>
                  <a:gd name="connsiteX7-4365" fmla="*/ 783539 w 1428776"/>
                  <a:gd name="connsiteY7-4366" fmla="*/ 882100 h 1078087"/>
                  <a:gd name="connsiteX8-4367" fmla="*/ 660175 w 1428776"/>
                  <a:gd name="connsiteY8-4368" fmla="*/ 886315 h 1078087"/>
                  <a:gd name="connsiteX9-4369" fmla="*/ 702522 w 1428776"/>
                  <a:gd name="connsiteY9-4370" fmla="*/ 828883 h 1078087"/>
                  <a:gd name="connsiteX10-4371" fmla="*/ 804340 w 1428776"/>
                  <a:gd name="connsiteY10-4372" fmla="*/ 722791 h 1078087"/>
                  <a:gd name="connsiteX11-4373" fmla="*/ 621992 w 1428776"/>
                  <a:gd name="connsiteY11-4374" fmla="*/ 897267 h 1078087"/>
                  <a:gd name="connsiteX12-4375" fmla="*/ 346853 w 1428776"/>
                  <a:gd name="connsiteY12-4376" fmla="*/ 1018117 h 1078087"/>
                  <a:gd name="connsiteX13-4377" fmla="*/ 153 w 1428776"/>
                  <a:gd name="connsiteY13-4378" fmla="*/ 905805 h 1078087"/>
                  <a:gd name="connsiteX14-4379" fmla="*/ 536419 w 1428776"/>
                  <a:gd name="connsiteY14-4380" fmla="*/ 0 h 1078087"/>
                  <a:gd name="connsiteX15-4381" fmla="*/ 738767 w 1428776"/>
                  <a:gd name="connsiteY15-4382" fmla="*/ 85534 h 1078087"/>
                  <a:gd name="connsiteX16-4383" fmla="*/ 909170 w 1428776"/>
                  <a:gd name="connsiteY16-4384" fmla="*/ 184312 h 1078087"/>
                  <a:gd name="connsiteX17-4385" fmla="*/ 1308057 w 1428776"/>
                  <a:gd name="connsiteY17-4386" fmla="*/ 198516 h 1078087"/>
                  <a:gd name="connsiteX18-4387" fmla="*/ 1428385 w 1428776"/>
                  <a:gd name="connsiteY18-4388" fmla="*/ 79982 h 1078087"/>
                  <a:gd name="connsiteX19-4389" fmla="*/ 1273356 w 1428776"/>
                  <a:gd name="connsiteY19-4390" fmla="*/ 523272 h 1078087"/>
                  <a:gd name="connsiteX20-4391" fmla="*/ 1266582 w 1428776"/>
                  <a:gd name="connsiteY20-4392" fmla="*/ 693489 h 1078087"/>
                  <a:gd name="connsiteX21-4393" fmla="*/ 1357094 w 1428776"/>
                  <a:gd name="connsiteY21-4394" fmla="*/ 756682 h 1078087"/>
                  <a:gd name="connsiteX22-4395" fmla="*/ 1211552 w 1428776"/>
                  <a:gd name="connsiteY22-4396" fmla="*/ 1001983 h 1078087"/>
                  <a:gd name="connsiteX23-4397" fmla="*/ 1158228 w 1428776"/>
                  <a:gd name="connsiteY23-4398" fmla="*/ 987415 h 1078087"/>
                  <a:gd name="connsiteX24-4399" fmla="*/ 1100244 w 1428776"/>
                  <a:gd name="connsiteY24-4400" fmla="*/ 981871 h 1078087"/>
                  <a:gd name="connsiteX25-4401" fmla="*/ 1066881 w 1428776"/>
                  <a:gd name="connsiteY25-4402" fmla="*/ 982189 h 1078087"/>
                  <a:gd name="connsiteX26-4403" fmla="*/ 988782 w 1428776"/>
                  <a:gd name="connsiteY26-4404" fmla="*/ 1024512 h 1078087"/>
                  <a:gd name="connsiteX0-4405" fmla="*/ 988782 w 1428776"/>
                  <a:gd name="connsiteY0-4406" fmla="*/ 1024512 h 1078087"/>
                  <a:gd name="connsiteX1-4407" fmla="*/ 956739 w 1428776"/>
                  <a:gd name="connsiteY1-4408" fmla="*/ 910922 h 1078087"/>
                  <a:gd name="connsiteX2-4409" fmla="*/ 970815 w 1428776"/>
                  <a:gd name="connsiteY2-4410" fmla="*/ 1035152 h 1078087"/>
                  <a:gd name="connsiteX3-4411" fmla="*/ 909056 w 1428776"/>
                  <a:gd name="connsiteY3-4412" fmla="*/ 1052290 h 1078087"/>
                  <a:gd name="connsiteX4-4413" fmla="*/ 878543 w 1428776"/>
                  <a:gd name="connsiteY4-4414" fmla="*/ 1017550 h 1078087"/>
                  <a:gd name="connsiteX5-4415" fmla="*/ 851838 w 1428776"/>
                  <a:gd name="connsiteY5-4416" fmla="*/ 991363 h 1078087"/>
                  <a:gd name="connsiteX6-4417" fmla="*/ 801188 w 1428776"/>
                  <a:gd name="connsiteY6-4418" fmla="*/ 995039 h 1078087"/>
                  <a:gd name="connsiteX7-4419" fmla="*/ 783539 w 1428776"/>
                  <a:gd name="connsiteY7-4420" fmla="*/ 882100 h 1078087"/>
                  <a:gd name="connsiteX8-4421" fmla="*/ 660175 w 1428776"/>
                  <a:gd name="connsiteY8-4422" fmla="*/ 886315 h 1078087"/>
                  <a:gd name="connsiteX9-4423" fmla="*/ 702522 w 1428776"/>
                  <a:gd name="connsiteY9-4424" fmla="*/ 828883 h 1078087"/>
                  <a:gd name="connsiteX10-4425" fmla="*/ 804340 w 1428776"/>
                  <a:gd name="connsiteY10-4426" fmla="*/ 722791 h 1078087"/>
                  <a:gd name="connsiteX11-4427" fmla="*/ 621992 w 1428776"/>
                  <a:gd name="connsiteY11-4428" fmla="*/ 897267 h 1078087"/>
                  <a:gd name="connsiteX12-4429" fmla="*/ 346853 w 1428776"/>
                  <a:gd name="connsiteY12-4430" fmla="*/ 1018117 h 1078087"/>
                  <a:gd name="connsiteX13-4431" fmla="*/ 153 w 1428776"/>
                  <a:gd name="connsiteY13-4432" fmla="*/ 905805 h 1078087"/>
                  <a:gd name="connsiteX14-4433" fmla="*/ 536419 w 1428776"/>
                  <a:gd name="connsiteY14-4434" fmla="*/ 0 h 1078087"/>
                  <a:gd name="connsiteX15-4435" fmla="*/ 738767 w 1428776"/>
                  <a:gd name="connsiteY15-4436" fmla="*/ 85534 h 1078087"/>
                  <a:gd name="connsiteX16-4437" fmla="*/ 909170 w 1428776"/>
                  <a:gd name="connsiteY16-4438" fmla="*/ 184312 h 1078087"/>
                  <a:gd name="connsiteX17-4439" fmla="*/ 1308057 w 1428776"/>
                  <a:gd name="connsiteY17-4440" fmla="*/ 198516 h 1078087"/>
                  <a:gd name="connsiteX18-4441" fmla="*/ 1428385 w 1428776"/>
                  <a:gd name="connsiteY18-4442" fmla="*/ 79982 h 1078087"/>
                  <a:gd name="connsiteX19-4443" fmla="*/ 1273356 w 1428776"/>
                  <a:gd name="connsiteY19-4444" fmla="*/ 523272 h 1078087"/>
                  <a:gd name="connsiteX20-4445" fmla="*/ 1266582 w 1428776"/>
                  <a:gd name="connsiteY20-4446" fmla="*/ 693489 h 1078087"/>
                  <a:gd name="connsiteX21-4447" fmla="*/ 1357094 w 1428776"/>
                  <a:gd name="connsiteY21-4448" fmla="*/ 756682 h 1078087"/>
                  <a:gd name="connsiteX22-4449" fmla="*/ 1211552 w 1428776"/>
                  <a:gd name="connsiteY22-4450" fmla="*/ 1001983 h 1078087"/>
                  <a:gd name="connsiteX23-4451" fmla="*/ 1158228 w 1428776"/>
                  <a:gd name="connsiteY23-4452" fmla="*/ 987415 h 1078087"/>
                  <a:gd name="connsiteX24-4453" fmla="*/ 1100244 w 1428776"/>
                  <a:gd name="connsiteY24-4454" fmla="*/ 981871 h 1078087"/>
                  <a:gd name="connsiteX25-4455" fmla="*/ 1066881 w 1428776"/>
                  <a:gd name="connsiteY25-4456" fmla="*/ 982189 h 1078087"/>
                  <a:gd name="connsiteX26-4457" fmla="*/ 988782 w 1428776"/>
                  <a:gd name="connsiteY26-4458" fmla="*/ 1024512 h 1078087"/>
                  <a:gd name="connsiteX0-4459" fmla="*/ 988781 w 1428775"/>
                  <a:gd name="connsiteY0-4460" fmla="*/ 1024512 h 1078087"/>
                  <a:gd name="connsiteX1-4461" fmla="*/ 956738 w 1428775"/>
                  <a:gd name="connsiteY1-4462" fmla="*/ 910922 h 1078087"/>
                  <a:gd name="connsiteX2-4463" fmla="*/ 970814 w 1428775"/>
                  <a:gd name="connsiteY2-4464" fmla="*/ 1035152 h 1078087"/>
                  <a:gd name="connsiteX3-4465" fmla="*/ 909055 w 1428775"/>
                  <a:gd name="connsiteY3-4466" fmla="*/ 1052290 h 1078087"/>
                  <a:gd name="connsiteX4-4467" fmla="*/ 878542 w 1428775"/>
                  <a:gd name="connsiteY4-4468" fmla="*/ 1017550 h 1078087"/>
                  <a:gd name="connsiteX5-4469" fmla="*/ 851837 w 1428775"/>
                  <a:gd name="connsiteY5-4470" fmla="*/ 991363 h 1078087"/>
                  <a:gd name="connsiteX6-4471" fmla="*/ 801187 w 1428775"/>
                  <a:gd name="connsiteY6-4472" fmla="*/ 995039 h 1078087"/>
                  <a:gd name="connsiteX7-4473" fmla="*/ 783538 w 1428775"/>
                  <a:gd name="connsiteY7-4474" fmla="*/ 882100 h 1078087"/>
                  <a:gd name="connsiteX8-4475" fmla="*/ 660174 w 1428775"/>
                  <a:gd name="connsiteY8-4476" fmla="*/ 886315 h 1078087"/>
                  <a:gd name="connsiteX9-4477" fmla="*/ 702521 w 1428775"/>
                  <a:gd name="connsiteY9-4478" fmla="*/ 828883 h 1078087"/>
                  <a:gd name="connsiteX10-4479" fmla="*/ 804339 w 1428775"/>
                  <a:gd name="connsiteY10-4480" fmla="*/ 722791 h 1078087"/>
                  <a:gd name="connsiteX11-4481" fmla="*/ 621991 w 1428775"/>
                  <a:gd name="connsiteY11-4482" fmla="*/ 897267 h 1078087"/>
                  <a:gd name="connsiteX12-4483" fmla="*/ 349787 w 1428775"/>
                  <a:gd name="connsiteY12-4484" fmla="*/ 1017312 h 1078087"/>
                  <a:gd name="connsiteX13-4485" fmla="*/ 152 w 1428775"/>
                  <a:gd name="connsiteY13-4486" fmla="*/ 905805 h 1078087"/>
                  <a:gd name="connsiteX14-4487" fmla="*/ 536418 w 1428775"/>
                  <a:gd name="connsiteY14-4488" fmla="*/ 0 h 1078087"/>
                  <a:gd name="connsiteX15-4489" fmla="*/ 738766 w 1428775"/>
                  <a:gd name="connsiteY15-4490" fmla="*/ 85534 h 1078087"/>
                  <a:gd name="connsiteX16-4491" fmla="*/ 909169 w 1428775"/>
                  <a:gd name="connsiteY16-4492" fmla="*/ 184312 h 1078087"/>
                  <a:gd name="connsiteX17-4493" fmla="*/ 1308056 w 1428775"/>
                  <a:gd name="connsiteY17-4494" fmla="*/ 198516 h 1078087"/>
                  <a:gd name="connsiteX18-4495" fmla="*/ 1428384 w 1428775"/>
                  <a:gd name="connsiteY18-4496" fmla="*/ 79982 h 1078087"/>
                  <a:gd name="connsiteX19-4497" fmla="*/ 1273355 w 1428775"/>
                  <a:gd name="connsiteY19-4498" fmla="*/ 523272 h 1078087"/>
                  <a:gd name="connsiteX20-4499" fmla="*/ 1266581 w 1428775"/>
                  <a:gd name="connsiteY20-4500" fmla="*/ 693489 h 1078087"/>
                  <a:gd name="connsiteX21-4501" fmla="*/ 1357093 w 1428775"/>
                  <a:gd name="connsiteY21-4502" fmla="*/ 756682 h 1078087"/>
                  <a:gd name="connsiteX22-4503" fmla="*/ 1211551 w 1428775"/>
                  <a:gd name="connsiteY22-4504" fmla="*/ 1001983 h 1078087"/>
                  <a:gd name="connsiteX23-4505" fmla="*/ 1158227 w 1428775"/>
                  <a:gd name="connsiteY23-4506" fmla="*/ 987415 h 1078087"/>
                  <a:gd name="connsiteX24-4507" fmla="*/ 1100243 w 1428775"/>
                  <a:gd name="connsiteY24-4508" fmla="*/ 981871 h 1078087"/>
                  <a:gd name="connsiteX25-4509" fmla="*/ 1066880 w 1428775"/>
                  <a:gd name="connsiteY25-4510" fmla="*/ 982189 h 1078087"/>
                  <a:gd name="connsiteX26-4511" fmla="*/ 988781 w 1428775"/>
                  <a:gd name="connsiteY26-4512" fmla="*/ 1024512 h 1078087"/>
                  <a:gd name="connsiteX0-4513" fmla="*/ 991967 w 1431961"/>
                  <a:gd name="connsiteY0-4514" fmla="*/ 1024512 h 1078087"/>
                  <a:gd name="connsiteX1-4515" fmla="*/ 959924 w 1431961"/>
                  <a:gd name="connsiteY1-4516" fmla="*/ 910922 h 1078087"/>
                  <a:gd name="connsiteX2-4517" fmla="*/ 974000 w 1431961"/>
                  <a:gd name="connsiteY2-4518" fmla="*/ 1035152 h 1078087"/>
                  <a:gd name="connsiteX3-4519" fmla="*/ 912241 w 1431961"/>
                  <a:gd name="connsiteY3-4520" fmla="*/ 1052290 h 1078087"/>
                  <a:gd name="connsiteX4-4521" fmla="*/ 881728 w 1431961"/>
                  <a:gd name="connsiteY4-4522" fmla="*/ 1017550 h 1078087"/>
                  <a:gd name="connsiteX5-4523" fmla="*/ 855023 w 1431961"/>
                  <a:gd name="connsiteY5-4524" fmla="*/ 991363 h 1078087"/>
                  <a:gd name="connsiteX6-4525" fmla="*/ 804373 w 1431961"/>
                  <a:gd name="connsiteY6-4526" fmla="*/ 995039 h 1078087"/>
                  <a:gd name="connsiteX7-4527" fmla="*/ 786724 w 1431961"/>
                  <a:gd name="connsiteY7-4528" fmla="*/ 882100 h 1078087"/>
                  <a:gd name="connsiteX8-4529" fmla="*/ 663360 w 1431961"/>
                  <a:gd name="connsiteY8-4530" fmla="*/ 886315 h 1078087"/>
                  <a:gd name="connsiteX9-4531" fmla="*/ 705707 w 1431961"/>
                  <a:gd name="connsiteY9-4532" fmla="*/ 828883 h 1078087"/>
                  <a:gd name="connsiteX10-4533" fmla="*/ 807525 w 1431961"/>
                  <a:gd name="connsiteY10-4534" fmla="*/ 722791 h 1078087"/>
                  <a:gd name="connsiteX11-4535" fmla="*/ 625177 w 1431961"/>
                  <a:gd name="connsiteY11-4536" fmla="*/ 897267 h 1078087"/>
                  <a:gd name="connsiteX12-4537" fmla="*/ 352973 w 1431961"/>
                  <a:gd name="connsiteY12-4538" fmla="*/ 1017312 h 1078087"/>
                  <a:gd name="connsiteX13-4539" fmla="*/ 314328 w 1431961"/>
                  <a:gd name="connsiteY13-4540" fmla="*/ 1014446 h 1078087"/>
                  <a:gd name="connsiteX14-4541" fmla="*/ 3338 w 1431961"/>
                  <a:gd name="connsiteY14-4542" fmla="*/ 905805 h 1078087"/>
                  <a:gd name="connsiteX15-4543" fmla="*/ 539604 w 1431961"/>
                  <a:gd name="connsiteY15-4544" fmla="*/ 0 h 1078087"/>
                  <a:gd name="connsiteX16-4545" fmla="*/ 741952 w 1431961"/>
                  <a:gd name="connsiteY16-4546" fmla="*/ 85534 h 1078087"/>
                  <a:gd name="connsiteX17-4547" fmla="*/ 912355 w 1431961"/>
                  <a:gd name="connsiteY17-4548" fmla="*/ 184312 h 1078087"/>
                  <a:gd name="connsiteX18-4549" fmla="*/ 1311242 w 1431961"/>
                  <a:gd name="connsiteY18-4550" fmla="*/ 198516 h 1078087"/>
                  <a:gd name="connsiteX19-4551" fmla="*/ 1431570 w 1431961"/>
                  <a:gd name="connsiteY19-4552" fmla="*/ 79982 h 1078087"/>
                  <a:gd name="connsiteX20-4553" fmla="*/ 1276541 w 1431961"/>
                  <a:gd name="connsiteY20-4554" fmla="*/ 523272 h 1078087"/>
                  <a:gd name="connsiteX21-4555" fmla="*/ 1269767 w 1431961"/>
                  <a:gd name="connsiteY21-4556" fmla="*/ 693489 h 1078087"/>
                  <a:gd name="connsiteX22-4557" fmla="*/ 1360279 w 1431961"/>
                  <a:gd name="connsiteY22-4558" fmla="*/ 756682 h 1078087"/>
                  <a:gd name="connsiteX23-4559" fmla="*/ 1214737 w 1431961"/>
                  <a:gd name="connsiteY23-4560" fmla="*/ 1001983 h 1078087"/>
                  <a:gd name="connsiteX24-4561" fmla="*/ 1161413 w 1431961"/>
                  <a:gd name="connsiteY24-4562" fmla="*/ 987415 h 1078087"/>
                  <a:gd name="connsiteX25-4563" fmla="*/ 1103429 w 1431961"/>
                  <a:gd name="connsiteY25-4564" fmla="*/ 981871 h 1078087"/>
                  <a:gd name="connsiteX26-4565" fmla="*/ 1070066 w 1431961"/>
                  <a:gd name="connsiteY26-4566" fmla="*/ 982189 h 1078087"/>
                  <a:gd name="connsiteX27" fmla="*/ 991967 w 1431961"/>
                  <a:gd name="connsiteY27" fmla="*/ 1024512 h 1078087"/>
                  <a:gd name="connsiteX0-4567" fmla="*/ 990953 w 1430947"/>
                  <a:gd name="connsiteY0-4568" fmla="*/ 1024512 h 1078087"/>
                  <a:gd name="connsiteX1-4569" fmla="*/ 958910 w 1430947"/>
                  <a:gd name="connsiteY1-4570" fmla="*/ 910922 h 1078087"/>
                  <a:gd name="connsiteX2-4571" fmla="*/ 972986 w 1430947"/>
                  <a:gd name="connsiteY2-4572" fmla="*/ 1035152 h 1078087"/>
                  <a:gd name="connsiteX3-4573" fmla="*/ 911227 w 1430947"/>
                  <a:gd name="connsiteY3-4574" fmla="*/ 1052290 h 1078087"/>
                  <a:gd name="connsiteX4-4575" fmla="*/ 880714 w 1430947"/>
                  <a:gd name="connsiteY4-4576" fmla="*/ 1017550 h 1078087"/>
                  <a:gd name="connsiteX5-4577" fmla="*/ 854009 w 1430947"/>
                  <a:gd name="connsiteY5-4578" fmla="*/ 991363 h 1078087"/>
                  <a:gd name="connsiteX6-4579" fmla="*/ 803359 w 1430947"/>
                  <a:gd name="connsiteY6-4580" fmla="*/ 995039 h 1078087"/>
                  <a:gd name="connsiteX7-4581" fmla="*/ 785710 w 1430947"/>
                  <a:gd name="connsiteY7-4582" fmla="*/ 882100 h 1078087"/>
                  <a:gd name="connsiteX8-4583" fmla="*/ 662346 w 1430947"/>
                  <a:gd name="connsiteY8-4584" fmla="*/ 886315 h 1078087"/>
                  <a:gd name="connsiteX9-4585" fmla="*/ 704693 w 1430947"/>
                  <a:gd name="connsiteY9-4586" fmla="*/ 828883 h 1078087"/>
                  <a:gd name="connsiteX10-4587" fmla="*/ 806511 w 1430947"/>
                  <a:gd name="connsiteY10-4588" fmla="*/ 722791 h 1078087"/>
                  <a:gd name="connsiteX11-4589" fmla="*/ 624163 w 1430947"/>
                  <a:gd name="connsiteY11-4590" fmla="*/ 897267 h 1078087"/>
                  <a:gd name="connsiteX12-4591" fmla="*/ 351959 w 1430947"/>
                  <a:gd name="connsiteY12-4592" fmla="*/ 1017312 h 1078087"/>
                  <a:gd name="connsiteX13-4593" fmla="*/ 452187 w 1430947"/>
                  <a:gd name="connsiteY13-4594" fmla="*/ 814648 h 1078087"/>
                  <a:gd name="connsiteX14-4595" fmla="*/ 2324 w 1430947"/>
                  <a:gd name="connsiteY14-4596" fmla="*/ 905805 h 1078087"/>
                  <a:gd name="connsiteX15-4597" fmla="*/ 538590 w 1430947"/>
                  <a:gd name="connsiteY15-4598" fmla="*/ 0 h 1078087"/>
                  <a:gd name="connsiteX16-4599" fmla="*/ 740938 w 1430947"/>
                  <a:gd name="connsiteY16-4600" fmla="*/ 85534 h 1078087"/>
                  <a:gd name="connsiteX17-4601" fmla="*/ 911341 w 1430947"/>
                  <a:gd name="connsiteY17-4602" fmla="*/ 184312 h 1078087"/>
                  <a:gd name="connsiteX18-4603" fmla="*/ 1310228 w 1430947"/>
                  <a:gd name="connsiteY18-4604" fmla="*/ 198516 h 1078087"/>
                  <a:gd name="connsiteX19-4605" fmla="*/ 1430556 w 1430947"/>
                  <a:gd name="connsiteY19-4606" fmla="*/ 79982 h 1078087"/>
                  <a:gd name="connsiteX20-4607" fmla="*/ 1275527 w 1430947"/>
                  <a:gd name="connsiteY20-4608" fmla="*/ 523272 h 1078087"/>
                  <a:gd name="connsiteX21-4609" fmla="*/ 1268753 w 1430947"/>
                  <a:gd name="connsiteY21-4610" fmla="*/ 693489 h 1078087"/>
                  <a:gd name="connsiteX22-4611" fmla="*/ 1359265 w 1430947"/>
                  <a:gd name="connsiteY22-4612" fmla="*/ 756682 h 1078087"/>
                  <a:gd name="connsiteX23-4613" fmla="*/ 1213723 w 1430947"/>
                  <a:gd name="connsiteY23-4614" fmla="*/ 1001983 h 1078087"/>
                  <a:gd name="connsiteX24-4615" fmla="*/ 1160399 w 1430947"/>
                  <a:gd name="connsiteY24-4616" fmla="*/ 987415 h 1078087"/>
                  <a:gd name="connsiteX25-4617" fmla="*/ 1102415 w 1430947"/>
                  <a:gd name="connsiteY25-4618" fmla="*/ 981871 h 1078087"/>
                  <a:gd name="connsiteX26-4619" fmla="*/ 1069052 w 1430947"/>
                  <a:gd name="connsiteY26-4620" fmla="*/ 982189 h 1078087"/>
                  <a:gd name="connsiteX27-4621" fmla="*/ 990953 w 1430947"/>
                  <a:gd name="connsiteY27-4622" fmla="*/ 1024512 h 1078087"/>
                  <a:gd name="connsiteX0-4623" fmla="*/ 990953 w 1430947"/>
                  <a:gd name="connsiteY0-4624" fmla="*/ 1024512 h 1078087"/>
                  <a:gd name="connsiteX1-4625" fmla="*/ 958910 w 1430947"/>
                  <a:gd name="connsiteY1-4626" fmla="*/ 910922 h 1078087"/>
                  <a:gd name="connsiteX2-4627" fmla="*/ 972986 w 1430947"/>
                  <a:gd name="connsiteY2-4628" fmla="*/ 1035152 h 1078087"/>
                  <a:gd name="connsiteX3-4629" fmla="*/ 911227 w 1430947"/>
                  <a:gd name="connsiteY3-4630" fmla="*/ 1052290 h 1078087"/>
                  <a:gd name="connsiteX4-4631" fmla="*/ 880714 w 1430947"/>
                  <a:gd name="connsiteY4-4632" fmla="*/ 1017550 h 1078087"/>
                  <a:gd name="connsiteX5-4633" fmla="*/ 854009 w 1430947"/>
                  <a:gd name="connsiteY5-4634" fmla="*/ 991363 h 1078087"/>
                  <a:gd name="connsiteX6-4635" fmla="*/ 803359 w 1430947"/>
                  <a:gd name="connsiteY6-4636" fmla="*/ 995039 h 1078087"/>
                  <a:gd name="connsiteX7-4637" fmla="*/ 785710 w 1430947"/>
                  <a:gd name="connsiteY7-4638" fmla="*/ 882100 h 1078087"/>
                  <a:gd name="connsiteX8-4639" fmla="*/ 662346 w 1430947"/>
                  <a:gd name="connsiteY8-4640" fmla="*/ 886315 h 1078087"/>
                  <a:gd name="connsiteX9-4641" fmla="*/ 704693 w 1430947"/>
                  <a:gd name="connsiteY9-4642" fmla="*/ 828883 h 1078087"/>
                  <a:gd name="connsiteX10-4643" fmla="*/ 806511 w 1430947"/>
                  <a:gd name="connsiteY10-4644" fmla="*/ 722791 h 1078087"/>
                  <a:gd name="connsiteX11-4645" fmla="*/ 624163 w 1430947"/>
                  <a:gd name="connsiteY11-4646" fmla="*/ 897267 h 1078087"/>
                  <a:gd name="connsiteX12-4647" fmla="*/ 351959 w 1430947"/>
                  <a:gd name="connsiteY12-4648" fmla="*/ 1017312 h 1078087"/>
                  <a:gd name="connsiteX13-4649" fmla="*/ 452187 w 1430947"/>
                  <a:gd name="connsiteY13-4650" fmla="*/ 814648 h 1078087"/>
                  <a:gd name="connsiteX14-4651" fmla="*/ 2324 w 1430947"/>
                  <a:gd name="connsiteY14-4652" fmla="*/ 905805 h 1078087"/>
                  <a:gd name="connsiteX15-4653" fmla="*/ 538590 w 1430947"/>
                  <a:gd name="connsiteY15-4654" fmla="*/ 0 h 1078087"/>
                  <a:gd name="connsiteX16-4655" fmla="*/ 740938 w 1430947"/>
                  <a:gd name="connsiteY16-4656" fmla="*/ 85534 h 1078087"/>
                  <a:gd name="connsiteX17-4657" fmla="*/ 911341 w 1430947"/>
                  <a:gd name="connsiteY17-4658" fmla="*/ 184312 h 1078087"/>
                  <a:gd name="connsiteX18-4659" fmla="*/ 1310228 w 1430947"/>
                  <a:gd name="connsiteY18-4660" fmla="*/ 198516 h 1078087"/>
                  <a:gd name="connsiteX19-4661" fmla="*/ 1430556 w 1430947"/>
                  <a:gd name="connsiteY19-4662" fmla="*/ 79982 h 1078087"/>
                  <a:gd name="connsiteX20-4663" fmla="*/ 1275527 w 1430947"/>
                  <a:gd name="connsiteY20-4664" fmla="*/ 523272 h 1078087"/>
                  <a:gd name="connsiteX21-4665" fmla="*/ 1268753 w 1430947"/>
                  <a:gd name="connsiteY21-4666" fmla="*/ 693489 h 1078087"/>
                  <a:gd name="connsiteX22-4667" fmla="*/ 1359265 w 1430947"/>
                  <a:gd name="connsiteY22-4668" fmla="*/ 756682 h 1078087"/>
                  <a:gd name="connsiteX23-4669" fmla="*/ 1213723 w 1430947"/>
                  <a:gd name="connsiteY23-4670" fmla="*/ 1001983 h 1078087"/>
                  <a:gd name="connsiteX24-4671" fmla="*/ 1160399 w 1430947"/>
                  <a:gd name="connsiteY24-4672" fmla="*/ 987415 h 1078087"/>
                  <a:gd name="connsiteX25-4673" fmla="*/ 1102415 w 1430947"/>
                  <a:gd name="connsiteY25-4674" fmla="*/ 981871 h 1078087"/>
                  <a:gd name="connsiteX26-4675" fmla="*/ 1069052 w 1430947"/>
                  <a:gd name="connsiteY26-4676" fmla="*/ 982189 h 1078087"/>
                  <a:gd name="connsiteX27-4677" fmla="*/ 990953 w 1430947"/>
                  <a:gd name="connsiteY27-4678" fmla="*/ 1024512 h 1078087"/>
                  <a:gd name="connsiteX0-4679" fmla="*/ 998157 w 1438151"/>
                  <a:gd name="connsiteY0-4680" fmla="*/ 1024512 h 1078087"/>
                  <a:gd name="connsiteX1-4681" fmla="*/ 966114 w 1438151"/>
                  <a:gd name="connsiteY1-4682" fmla="*/ 910922 h 1078087"/>
                  <a:gd name="connsiteX2-4683" fmla="*/ 980190 w 1438151"/>
                  <a:gd name="connsiteY2-4684" fmla="*/ 1035152 h 1078087"/>
                  <a:gd name="connsiteX3-4685" fmla="*/ 918431 w 1438151"/>
                  <a:gd name="connsiteY3-4686" fmla="*/ 1052290 h 1078087"/>
                  <a:gd name="connsiteX4-4687" fmla="*/ 887918 w 1438151"/>
                  <a:gd name="connsiteY4-4688" fmla="*/ 1017550 h 1078087"/>
                  <a:gd name="connsiteX5-4689" fmla="*/ 861213 w 1438151"/>
                  <a:gd name="connsiteY5-4690" fmla="*/ 991363 h 1078087"/>
                  <a:gd name="connsiteX6-4691" fmla="*/ 810563 w 1438151"/>
                  <a:gd name="connsiteY6-4692" fmla="*/ 995039 h 1078087"/>
                  <a:gd name="connsiteX7-4693" fmla="*/ 792914 w 1438151"/>
                  <a:gd name="connsiteY7-4694" fmla="*/ 882100 h 1078087"/>
                  <a:gd name="connsiteX8-4695" fmla="*/ 669550 w 1438151"/>
                  <a:gd name="connsiteY8-4696" fmla="*/ 886315 h 1078087"/>
                  <a:gd name="connsiteX9-4697" fmla="*/ 711897 w 1438151"/>
                  <a:gd name="connsiteY9-4698" fmla="*/ 828883 h 1078087"/>
                  <a:gd name="connsiteX10-4699" fmla="*/ 813715 w 1438151"/>
                  <a:gd name="connsiteY10-4700" fmla="*/ 722791 h 1078087"/>
                  <a:gd name="connsiteX11-4701" fmla="*/ 631367 w 1438151"/>
                  <a:gd name="connsiteY11-4702" fmla="*/ 897267 h 1078087"/>
                  <a:gd name="connsiteX12-4703" fmla="*/ 359163 w 1438151"/>
                  <a:gd name="connsiteY12-4704" fmla="*/ 1017312 h 1078087"/>
                  <a:gd name="connsiteX13-4705" fmla="*/ 459391 w 1438151"/>
                  <a:gd name="connsiteY13-4706" fmla="*/ 814648 h 1078087"/>
                  <a:gd name="connsiteX14-4707" fmla="*/ 2286 w 1438151"/>
                  <a:gd name="connsiteY14-4708" fmla="*/ 897013 h 1078087"/>
                  <a:gd name="connsiteX15-4709" fmla="*/ 545794 w 1438151"/>
                  <a:gd name="connsiteY15-4710" fmla="*/ 0 h 1078087"/>
                  <a:gd name="connsiteX16-4711" fmla="*/ 748142 w 1438151"/>
                  <a:gd name="connsiteY16-4712" fmla="*/ 85534 h 1078087"/>
                  <a:gd name="connsiteX17-4713" fmla="*/ 918545 w 1438151"/>
                  <a:gd name="connsiteY17-4714" fmla="*/ 184312 h 1078087"/>
                  <a:gd name="connsiteX18-4715" fmla="*/ 1317432 w 1438151"/>
                  <a:gd name="connsiteY18-4716" fmla="*/ 198516 h 1078087"/>
                  <a:gd name="connsiteX19-4717" fmla="*/ 1437760 w 1438151"/>
                  <a:gd name="connsiteY19-4718" fmla="*/ 79982 h 1078087"/>
                  <a:gd name="connsiteX20-4719" fmla="*/ 1282731 w 1438151"/>
                  <a:gd name="connsiteY20-4720" fmla="*/ 523272 h 1078087"/>
                  <a:gd name="connsiteX21-4721" fmla="*/ 1275957 w 1438151"/>
                  <a:gd name="connsiteY21-4722" fmla="*/ 693489 h 1078087"/>
                  <a:gd name="connsiteX22-4723" fmla="*/ 1366469 w 1438151"/>
                  <a:gd name="connsiteY22-4724" fmla="*/ 756682 h 1078087"/>
                  <a:gd name="connsiteX23-4725" fmla="*/ 1220927 w 1438151"/>
                  <a:gd name="connsiteY23-4726" fmla="*/ 1001983 h 1078087"/>
                  <a:gd name="connsiteX24-4727" fmla="*/ 1167603 w 1438151"/>
                  <a:gd name="connsiteY24-4728" fmla="*/ 987415 h 1078087"/>
                  <a:gd name="connsiteX25-4729" fmla="*/ 1109619 w 1438151"/>
                  <a:gd name="connsiteY25-4730" fmla="*/ 981871 h 1078087"/>
                  <a:gd name="connsiteX26-4731" fmla="*/ 1076256 w 1438151"/>
                  <a:gd name="connsiteY26-4732" fmla="*/ 982189 h 1078087"/>
                  <a:gd name="connsiteX27-4733" fmla="*/ 998157 w 1438151"/>
                  <a:gd name="connsiteY27-4734" fmla="*/ 1024512 h 1078087"/>
                  <a:gd name="connsiteX0-4735" fmla="*/ 997531 w 1437525"/>
                  <a:gd name="connsiteY0-4736" fmla="*/ 1024512 h 1078087"/>
                  <a:gd name="connsiteX1-4737" fmla="*/ 965488 w 1437525"/>
                  <a:gd name="connsiteY1-4738" fmla="*/ 910922 h 1078087"/>
                  <a:gd name="connsiteX2-4739" fmla="*/ 979564 w 1437525"/>
                  <a:gd name="connsiteY2-4740" fmla="*/ 1035152 h 1078087"/>
                  <a:gd name="connsiteX3-4741" fmla="*/ 917805 w 1437525"/>
                  <a:gd name="connsiteY3-4742" fmla="*/ 1052290 h 1078087"/>
                  <a:gd name="connsiteX4-4743" fmla="*/ 887292 w 1437525"/>
                  <a:gd name="connsiteY4-4744" fmla="*/ 1017550 h 1078087"/>
                  <a:gd name="connsiteX5-4745" fmla="*/ 860587 w 1437525"/>
                  <a:gd name="connsiteY5-4746" fmla="*/ 991363 h 1078087"/>
                  <a:gd name="connsiteX6-4747" fmla="*/ 809937 w 1437525"/>
                  <a:gd name="connsiteY6-4748" fmla="*/ 995039 h 1078087"/>
                  <a:gd name="connsiteX7-4749" fmla="*/ 792288 w 1437525"/>
                  <a:gd name="connsiteY7-4750" fmla="*/ 882100 h 1078087"/>
                  <a:gd name="connsiteX8-4751" fmla="*/ 668924 w 1437525"/>
                  <a:gd name="connsiteY8-4752" fmla="*/ 886315 h 1078087"/>
                  <a:gd name="connsiteX9-4753" fmla="*/ 711271 w 1437525"/>
                  <a:gd name="connsiteY9-4754" fmla="*/ 828883 h 1078087"/>
                  <a:gd name="connsiteX10-4755" fmla="*/ 813089 w 1437525"/>
                  <a:gd name="connsiteY10-4756" fmla="*/ 722791 h 1078087"/>
                  <a:gd name="connsiteX11-4757" fmla="*/ 630741 w 1437525"/>
                  <a:gd name="connsiteY11-4758" fmla="*/ 897267 h 1078087"/>
                  <a:gd name="connsiteX12-4759" fmla="*/ 358537 w 1437525"/>
                  <a:gd name="connsiteY12-4760" fmla="*/ 1017312 h 1078087"/>
                  <a:gd name="connsiteX13-4761" fmla="*/ 458765 w 1437525"/>
                  <a:gd name="connsiteY13-4762" fmla="*/ 814648 h 1078087"/>
                  <a:gd name="connsiteX14-4763" fmla="*/ 378648 w 1437525"/>
                  <a:gd name="connsiteY14-4764" fmla="*/ 839330 h 1078087"/>
                  <a:gd name="connsiteX15-4765" fmla="*/ 1660 w 1437525"/>
                  <a:gd name="connsiteY15-4766" fmla="*/ 897013 h 1078087"/>
                  <a:gd name="connsiteX16-4767" fmla="*/ 545168 w 1437525"/>
                  <a:gd name="connsiteY16-4768" fmla="*/ 0 h 1078087"/>
                  <a:gd name="connsiteX17-4769" fmla="*/ 747516 w 1437525"/>
                  <a:gd name="connsiteY17-4770" fmla="*/ 85534 h 1078087"/>
                  <a:gd name="connsiteX18-4771" fmla="*/ 917919 w 1437525"/>
                  <a:gd name="connsiteY18-4772" fmla="*/ 184312 h 1078087"/>
                  <a:gd name="connsiteX19-4773" fmla="*/ 1316806 w 1437525"/>
                  <a:gd name="connsiteY19-4774" fmla="*/ 198516 h 1078087"/>
                  <a:gd name="connsiteX20-4775" fmla="*/ 1437134 w 1437525"/>
                  <a:gd name="connsiteY20-4776" fmla="*/ 79982 h 1078087"/>
                  <a:gd name="connsiteX21-4777" fmla="*/ 1282105 w 1437525"/>
                  <a:gd name="connsiteY21-4778" fmla="*/ 523272 h 1078087"/>
                  <a:gd name="connsiteX22-4779" fmla="*/ 1275331 w 1437525"/>
                  <a:gd name="connsiteY22-4780" fmla="*/ 693489 h 1078087"/>
                  <a:gd name="connsiteX23-4781" fmla="*/ 1365843 w 1437525"/>
                  <a:gd name="connsiteY23-4782" fmla="*/ 756682 h 1078087"/>
                  <a:gd name="connsiteX24-4783" fmla="*/ 1220301 w 1437525"/>
                  <a:gd name="connsiteY24-4784" fmla="*/ 1001983 h 1078087"/>
                  <a:gd name="connsiteX25-4785" fmla="*/ 1166977 w 1437525"/>
                  <a:gd name="connsiteY25-4786" fmla="*/ 987415 h 1078087"/>
                  <a:gd name="connsiteX26-4787" fmla="*/ 1108993 w 1437525"/>
                  <a:gd name="connsiteY26-4788" fmla="*/ 981871 h 1078087"/>
                  <a:gd name="connsiteX27-4789" fmla="*/ 1075630 w 1437525"/>
                  <a:gd name="connsiteY27-4790" fmla="*/ 982189 h 1078087"/>
                  <a:gd name="connsiteX28" fmla="*/ 997531 w 1437525"/>
                  <a:gd name="connsiteY28" fmla="*/ 1024512 h 1078087"/>
                  <a:gd name="connsiteX0-4791" fmla="*/ 997783 w 1437777"/>
                  <a:gd name="connsiteY0-4792" fmla="*/ 1024512 h 1078087"/>
                  <a:gd name="connsiteX1-4793" fmla="*/ 965740 w 1437777"/>
                  <a:gd name="connsiteY1-4794" fmla="*/ 910922 h 1078087"/>
                  <a:gd name="connsiteX2-4795" fmla="*/ 979816 w 1437777"/>
                  <a:gd name="connsiteY2-4796" fmla="*/ 1035152 h 1078087"/>
                  <a:gd name="connsiteX3-4797" fmla="*/ 918057 w 1437777"/>
                  <a:gd name="connsiteY3-4798" fmla="*/ 1052290 h 1078087"/>
                  <a:gd name="connsiteX4-4799" fmla="*/ 887544 w 1437777"/>
                  <a:gd name="connsiteY4-4800" fmla="*/ 1017550 h 1078087"/>
                  <a:gd name="connsiteX5-4801" fmla="*/ 860839 w 1437777"/>
                  <a:gd name="connsiteY5-4802" fmla="*/ 991363 h 1078087"/>
                  <a:gd name="connsiteX6-4803" fmla="*/ 810189 w 1437777"/>
                  <a:gd name="connsiteY6-4804" fmla="*/ 995039 h 1078087"/>
                  <a:gd name="connsiteX7-4805" fmla="*/ 792540 w 1437777"/>
                  <a:gd name="connsiteY7-4806" fmla="*/ 882100 h 1078087"/>
                  <a:gd name="connsiteX8-4807" fmla="*/ 669176 w 1437777"/>
                  <a:gd name="connsiteY8-4808" fmla="*/ 886315 h 1078087"/>
                  <a:gd name="connsiteX9-4809" fmla="*/ 711523 w 1437777"/>
                  <a:gd name="connsiteY9-4810" fmla="*/ 828883 h 1078087"/>
                  <a:gd name="connsiteX10-4811" fmla="*/ 813341 w 1437777"/>
                  <a:gd name="connsiteY10-4812" fmla="*/ 722791 h 1078087"/>
                  <a:gd name="connsiteX11-4813" fmla="*/ 630993 w 1437777"/>
                  <a:gd name="connsiteY11-4814" fmla="*/ 897267 h 1078087"/>
                  <a:gd name="connsiteX12-4815" fmla="*/ 358789 w 1437777"/>
                  <a:gd name="connsiteY12-4816" fmla="*/ 1017312 h 1078087"/>
                  <a:gd name="connsiteX13-4817" fmla="*/ 459017 w 1437777"/>
                  <a:gd name="connsiteY13-4818" fmla="*/ 814648 h 1078087"/>
                  <a:gd name="connsiteX14-4819" fmla="*/ 332572 w 1437777"/>
                  <a:gd name="connsiteY14-4820" fmla="*/ 1029897 h 1078087"/>
                  <a:gd name="connsiteX15-4821" fmla="*/ 1912 w 1437777"/>
                  <a:gd name="connsiteY15-4822" fmla="*/ 897013 h 1078087"/>
                  <a:gd name="connsiteX16-4823" fmla="*/ 545420 w 1437777"/>
                  <a:gd name="connsiteY16-4824" fmla="*/ 0 h 1078087"/>
                  <a:gd name="connsiteX17-4825" fmla="*/ 747768 w 1437777"/>
                  <a:gd name="connsiteY17-4826" fmla="*/ 85534 h 1078087"/>
                  <a:gd name="connsiteX18-4827" fmla="*/ 918171 w 1437777"/>
                  <a:gd name="connsiteY18-4828" fmla="*/ 184312 h 1078087"/>
                  <a:gd name="connsiteX19-4829" fmla="*/ 1317058 w 1437777"/>
                  <a:gd name="connsiteY19-4830" fmla="*/ 198516 h 1078087"/>
                  <a:gd name="connsiteX20-4831" fmla="*/ 1437386 w 1437777"/>
                  <a:gd name="connsiteY20-4832" fmla="*/ 79982 h 1078087"/>
                  <a:gd name="connsiteX21-4833" fmla="*/ 1282357 w 1437777"/>
                  <a:gd name="connsiteY21-4834" fmla="*/ 523272 h 1078087"/>
                  <a:gd name="connsiteX22-4835" fmla="*/ 1275583 w 1437777"/>
                  <a:gd name="connsiteY22-4836" fmla="*/ 693489 h 1078087"/>
                  <a:gd name="connsiteX23-4837" fmla="*/ 1366095 w 1437777"/>
                  <a:gd name="connsiteY23-4838" fmla="*/ 756682 h 1078087"/>
                  <a:gd name="connsiteX24-4839" fmla="*/ 1220553 w 1437777"/>
                  <a:gd name="connsiteY24-4840" fmla="*/ 1001983 h 1078087"/>
                  <a:gd name="connsiteX25-4841" fmla="*/ 1167229 w 1437777"/>
                  <a:gd name="connsiteY25-4842" fmla="*/ 987415 h 1078087"/>
                  <a:gd name="connsiteX26-4843" fmla="*/ 1109245 w 1437777"/>
                  <a:gd name="connsiteY26-4844" fmla="*/ 981871 h 1078087"/>
                  <a:gd name="connsiteX27-4845" fmla="*/ 1075882 w 1437777"/>
                  <a:gd name="connsiteY27-4846" fmla="*/ 982189 h 1078087"/>
                  <a:gd name="connsiteX28-4847" fmla="*/ 997783 w 1437777"/>
                  <a:gd name="connsiteY28-4848" fmla="*/ 1024512 h 1078087"/>
                  <a:gd name="connsiteX0-4849" fmla="*/ 997783 w 1437777"/>
                  <a:gd name="connsiteY0-4850" fmla="*/ 1024512 h 1078087"/>
                  <a:gd name="connsiteX1-4851" fmla="*/ 965740 w 1437777"/>
                  <a:gd name="connsiteY1-4852" fmla="*/ 910922 h 1078087"/>
                  <a:gd name="connsiteX2-4853" fmla="*/ 979816 w 1437777"/>
                  <a:gd name="connsiteY2-4854" fmla="*/ 1035152 h 1078087"/>
                  <a:gd name="connsiteX3-4855" fmla="*/ 918057 w 1437777"/>
                  <a:gd name="connsiteY3-4856" fmla="*/ 1052290 h 1078087"/>
                  <a:gd name="connsiteX4-4857" fmla="*/ 887544 w 1437777"/>
                  <a:gd name="connsiteY4-4858" fmla="*/ 1017550 h 1078087"/>
                  <a:gd name="connsiteX5-4859" fmla="*/ 860839 w 1437777"/>
                  <a:gd name="connsiteY5-4860" fmla="*/ 991363 h 1078087"/>
                  <a:gd name="connsiteX6-4861" fmla="*/ 810189 w 1437777"/>
                  <a:gd name="connsiteY6-4862" fmla="*/ 995039 h 1078087"/>
                  <a:gd name="connsiteX7-4863" fmla="*/ 792540 w 1437777"/>
                  <a:gd name="connsiteY7-4864" fmla="*/ 882100 h 1078087"/>
                  <a:gd name="connsiteX8-4865" fmla="*/ 669176 w 1437777"/>
                  <a:gd name="connsiteY8-4866" fmla="*/ 886315 h 1078087"/>
                  <a:gd name="connsiteX9-4867" fmla="*/ 711523 w 1437777"/>
                  <a:gd name="connsiteY9-4868" fmla="*/ 828883 h 1078087"/>
                  <a:gd name="connsiteX10-4869" fmla="*/ 813341 w 1437777"/>
                  <a:gd name="connsiteY10-4870" fmla="*/ 722791 h 1078087"/>
                  <a:gd name="connsiteX11-4871" fmla="*/ 630993 w 1437777"/>
                  <a:gd name="connsiteY11-4872" fmla="*/ 897267 h 1078087"/>
                  <a:gd name="connsiteX12-4873" fmla="*/ 358789 w 1437777"/>
                  <a:gd name="connsiteY12-4874" fmla="*/ 1017312 h 1078087"/>
                  <a:gd name="connsiteX13-4875" fmla="*/ 459017 w 1437777"/>
                  <a:gd name="connsiteY13-4876" fmla="*/ 814648 h 1078087"/>
                  <a:gd name="connsiteX14-4877" fmla="*/ 332572 w 1437777"/>
                  <a:gd name="connsiteY14-4878" fmla="*/ 1029897 h 1078087"/>
                  <a:gd name="connsiteX15-4879" fmla="*/ 1912 w 1437777"/>
                  <a:gd name="connsiteY15-4880" fmla="*/ 897013 h 1078087"/>
                  <a:gd name="connsiteX16-4881" fmla="*/ 545420 w 1437777"/>
                  <a:gd name="connsiteY16-4882" fmla="*/ 0 h 1078087"/>
                  <a:gd name="connsiteX17-4883" fmla="*/ 747768 w 1437777"/>
                  <a:gd name="connsiteY17-4884" fmla="*/ 85534 h 1078087"/>
                  <a:gd name="connsiteX18-4885" fmla="*/ 918171 w 1437777"/>
                  <a:gd name="connsiteY18-4886" fmla="*/ 184312 h 1078087"/>
                  <a:gd name="connsiteX19-4887" fmla="*/ 1317058 w 1437777"/>
                  <a:gd name="connsiteY19-4888" fmla="*/ 198516 h 1078087"/>
                  <a:gd name="connsiteX20-4889" fmla="*/ 1437386 w 1437777"/>
                  <a:gd name="connsiteY20-4890" fmla="*/ 79982 h 1078087"/>
                  <a:gd name="connsiteX21-4891" fmla="*/ 1282357 w 1437777"/>
                  <a:gd name="connsiteY21-4892" fmla="*/ 523272 h 1078087"/>
                  <a:gd name="connsiteX22-4893" fmla="*/ 1275583 w 1437777"/>
                  <a:gd name="connsiteY22-4894" fmla="*/ 693489 h 1078087"/>
                  <a:gd name="connsiteX23-4895" fmla="*/ 1366095 w 1437777"/>
                  <a:gd name="connsiteY23-4896" fmla="*/ 756682 h 1078087"/>
                  <a:gd name="connsiteX24-4897" fmla="*/ 1220553 w 1437777"/>
                  <a:gd name="connsiteY24-4898" fmla="*/ 1001983 h 1078087"/>
                  <a:gd name="connsiteX25-4899" fmla="*/ 1167229 w 1437777"/>
                  <a:gd name="connsiteY25-4900" fmla="*/ 987415 h 1078087"/>
                  <a:gd name="connsiteX26-4901" fmla="*/ 1109245 w 1437777"/>
                  <a:gd name="connsiteY26-4902" fmla="*/ 981871 h 1078087"/>
                  <a:gd name="connsiteX27-4903" fmla="*/ 1075882 w 1437777"/>
                  <a:gd name="connsiteY27-4904" fmla="*/ 982189 h 1078087"/>
                  <a:gd name="connsiteX28-4905" fmla="*/ 997783 w 1437777"/>
                  <a:gd name="connsiteY28-4906" fmla="*/ 1024512 h 1078087"/>
                  <a:gd name="connsiteX0-4907" fmla="*/ 997801 w 1437795"/>
                  <a:gd name="connsiteY0-4908" fmla="*/ 1024512 h 1078087"/>
                  <a:gd name="connsiteX1-4909" fmla="*/ 965758 w 1437795"/>
                  <a:gd name="connsiteY1-4910" fmla="*/ 910922 h 1078087"/>
                  <a:gd name="connsiteX2-4911" fmla="*/ 979834 w 1437795"/>
                  <a:gd name="connsiteY2-4912" fmla="*/ 1035152 h 1078087"/>
                  <a:gd name="connsiteX3-4913" fmla="*/ 918075 w 1437795"/>
                  <a:gd name="connsiteY3-4914" fmla="*/ 1052290 h 1078087"/>
                  <a:gd name="connsiteX4-4915" fmla="*/ 887562 w 1437795"/>
                  <a:gd name="connsiteY4-4916" fmla="*/ 1017550 h 1078087"/>
                  <a:gd name="connsiteX5-4917" fmla="*/ 860857 w 1437795"/>
                  <a:gd name="connsiteY5-4918" fmla="*/ 991363 h 1078087"/>
                  <a:gd name="connsiteX6-4919" fmla="*/ 810207 w 1437795"/>
                  <a:gd name="connsiteY6-4920" fmla="*/ 995039 h 1078087"/>
                  <a:gd name="connsiteX7-4921" fmla="*/ 792558 w 1437795"/>
                  <a:gd name="connsiteY7-4922" fmla="*/ 882100 h 1078087"/>
                  <a:gd name="connsiteX8-4923" fmla="*/ 669194 w 1437795"/>
                  <a:gd name="connsiteY8-4924" fmla="*/ 886315 h 1078087"/>
                  <a:gd name="connsiteX9-4925" fmla="*/ 711541 w 1437795"/>
                  <a:gd name="connsiteY9-4926" fmla="*/ 828883 h 1078087"/>
                  <a:gd name="connsiteX10-4927" fmla="*/ 813359 w 1437795"/>
                  <a:gd name="connsiteY10-4928" fmla="*/ 722791 h 1078087"/>
                  <a:gd name="connsiteX11-4929" fmla="*/ 631011 w 1437795"/>
                  <a:gd name="connsiteY11-4930" fmla="*/ 897267 h 1078087"/>
                  <a:gd name="connsiteX12-4931" fmla="*/ 358807 w 1437795"/>
                  <a:gd name="connsiteY12-4932" fmla="*/ 1017312 h 1078087"/>
                  <a:gd name="connsiteX13-4933" fmla="*/ 459035 w 1437795"/>
                  <a:gd name="connsiteY13-4934" fmla="*/ 814648 h 1078087"/>
                  <a:gd name="connsiteX14-4935" fmla="*/ 329852 w 1437795"/>
                  <a:gd name="connsiteY14-4936" fmla="*/ 1036037 h 1078087"/>
                  <a:gd name="connsiteX15-4937" fmla="*/ 1930 w 1437795"/>
                  <a:gd name="connsiteY15-4938" fmla="*/ 897013 h 1078087"/>
                  <a:gd name="connsiteX16-4939" fmla="*/ 545438 w 1437795"/>
                  <a:gd name="connsiteY16-4940" fmla="*/ 0 h 1078087"/>
                  <a:gd name="connsiteX17-4941" fmla="*/ 747786 w 1437795"/>
                  <a:gd name="connsiteY17-4942" fmla="*/ 85534 h 1078087"/>
                  <a:gd name="connsiteX18-4943" fmla="*/ 918189 w 1437795"/>
                  <a:gd name="connsiteY18-4944" fmla="*/ 184312 h 1078087"/>
                  <a:gd name="connsiteX19-4945" fmla="*/ 1317076 w 1437795"/>
                  <a:gd name="connsiteY19-4946" fmla="*/ 198516 h 1078087"/>
                  <a:gd name="connsiteX20-4947" fmla="*/ 1437404 w 1437795"/>
                  <a:gd name="connsiteY20-4948" fmla="*/ 79982 h 1078087"/>
                  <a:gd name="connsiteX21-4949" fmla="*/ 1282375 w 1437795"/>
                  <a:gd name="connsiteY21-4950" fmla="*/ 523272 h 1078087"/>
                  <a:gd name="connsiteX22-4951" fmla="*/ 1275601 w 1437795"/>
                  <a:gd name="connsiteY22-4952" fmla="*/ 693489 h 1078087"/>
                  <a:gd name="connsiteX23-4953" fmla="*/ 1366113 w 1437795"/>
                  <a:gd name="connsiteY23-4954" fmla="*/ 756682 h 1078087"/>
                  <a:gd name="connsiteX24-4955" fmla="*/ 1220571 w 1437795"/>
                  <a:gd name="connsiteY24-4956" fmla="*/ 1001983 h 1078087"/>
                  <a:gd name="connsiteX25-4957" fmla="*/ 1167247 w 1437795"/>
                  <a:gd name="connsiteY25-4958" fmla="*/ 987415 h 1078087"/>
                  <a:gd name="connsiteX26-4959" fmla="*/ 1109263 w 1437795"/>
                  <a:gd name="connsiteY26-4960" fmla="*/ 981871 h 1078087"/>
                  <a:gd name="connsiteX27-4961" fmla="*/ 1075900 w 1437795"/>
                  <a:gd name="connsiteY27-4962" fmla="*/ 982189 h 1078087"/>
                  <a:gd name="connsiteX28-4963" fmla="*/ 997801 w 1437795"/>
                  <a:gd name="connsiteY28-4964" fmla="*/ 1024512 h 1078087"/>
                  <a:gd name="connsiteX0-4965" fmla="*/ 1006812 w 1446806"/>
                  <a:gd name="connsiteY0-4966" fmla="*/ 1024512 h 1078087"/>
                  <a:gd name="connsiteX1-4967" fmla="*/ 974769 w 1446806"/>
                  <a:gd name="connsiteY1-4968" fmla="*/ 910922 h 1078087"/>
                  <a:gd name="connsiteX2-4969" fmla="*/ 988845 w 1446806"/>
                  <a:gd name="connsiteY2-4970" fmla="*/ 1035152 h 1078087"/>
                  <a:gd name="connsiteX3-4971" fmla="*/ 927086 w 1446806"/>
                  <a:gd name="connsiteY3-4972" fmla="*/ 1052290 h 1078087"/>
                  <a:gd name="connsiteX4-4973" fmla="*/ 896573 w 1446806"/>
                  <a:gd name="connsiteY4-4974" fmla="*/ 1017550 h 1078087"/>
                  <a:gd name="connsiteX5-4975" fmla="*/ 869868 w 1446806"/>
                  <a:gd name="connsiteY5-4976" fmla="*/ 991363 h 1078087"/>
                  <a:gd name="connsiteX6-4977" fmla="*/ 819218 w 1446806"/>
                  <a:gd name="connsiteY6-4978" fmla="*/ 995039 h 1078087"/>
                  <a:gd name="connsiteX7-4979" fmla="*/ 801569 w 1446806"/>
                  <a:gd name="connsiteY7-4980" fmla="*/ 882100 h 1078087"/>
                  <a:gd name="connsiteX8-4981" fmla="*/ 678205 w 1446806"/>
                  <a:gd name="connsiteY8-4982" fmla="*/ 886315 h 1078087"/>
                  <a:gd name="connsiteX9-4983" fmla="*/ 720552 w 1446806"/>
                  <a:gd name="connsiteY9-4984" fmla="*/ 828883 h 1078087"/>
                  <a:gd name="connsiteX10-4985" fmla="*/ 822370 w 1446806"/>
                  <a:gd name="connsiteY10-4986" fmla="*/ 722791 h 1078087"/>
                  <a:gd name="connsiteX11-4987" fmla="*/ 640022 w 1446806"/>
                  <a:gd name="connsiteY11-4988" fmla="*/ 897267 h 1078087"/>
                  <a:gd name="connsiteX12-4989" fmla="*/ 367818 w 1446806"/>
                  <a:gd name="connsiteY12-4990" fmla="*/ 1017312 h 1078087"/>
                  <a:gd name="connsiteX13-4991" fmla="*/ 468046 w 1446806"/>
                  <a:gd name="connsiteY13-4992" fmla="*/ 814648 h 1078087"/>
                  <a:gd name="connsiteX14-4993" fmla="*/ 338863 w 1446806"/>
                  <a:gd name="connsiteY14-4994" fmla="*/ 1036037 h 1078087"/>
                  <a:gd name="connsiteX15-4995" fmla="*/ 201607 w 1446806"/>
                  <a:gd name="connsiteY15-4996" fmla="*/ 1038677 h 1078087"/>
                  <a:gd name="connsiteX16-4997" fmla="*/ 10941 w 1446806"/>
                  <a:gd name="connsiteY16-4998" fmla="*/ 897013 h 1078087"/>
                  <a:gd name="connsiteX17-4999" fmla="*/ 554449 w 1446806"/>
                  <a:gd name="connsiteY17-5000" fmla="*/ 0 h 1078087"/>
                  <a:gd name="connsiteX18-5001" fmla="*/ 756797 w 1446806"/>
                  <a:gd name="connsiteY18-5002" fmla="*/ 85534 h 1078087"/>
                  <a:gd name="connsiteX19-5003" fmla="*/ 927200 w 1446806"/>
                  <a:gd name="connsiteY19-5004" fmla="*/ 184312 h 1078087"/>
                  <a:gd name="connsiteX20-5005" fmla="*/ 1326087 w 1446806"/>
                  <a:gd name="connsiteY20-5006" fmla="*/ 198516 h 1078087"/>
                  <a:gd name="connsiteX21-5007" fmla="*/ 1446415 w 1446806"/>
                  <a:gd name="connsiteY21-5008" fmla="*/ 79982 h 1078087"/>
                  <a:gd name="connsiteX22-5009" fmla="*/ 1291386 w 1446806"/>
                  <a:gd name="connsiteY22-5010" fmla="*/ 523272 h 1078087"/>
                  <a:gd name="connsiteX23-5011" fmla="*/ 1284612 w 1446806"/>
                  <a:gd name="connsiteY23-5012" fmla="*/ 693489 h 1078087"/>
                  <a:gd name="connsiteX24-5013" fmla="*/ 1375124 w 1446806"/>
                  <a:gd name="connsiteY24-5014" fmla="*/ 756682 h 1078087"/>
                  <a:gd name="connsiteX25-5015" fmla="*/ 1229582 w 1446806"/>
                  <a:gd name="connsiteY25-5016" fmla="*/ 1001983 h 1078087"/>
                  <a:gd name="connsiteX26-5017" fmla="*/ 1176258 w 1446806"/>
                  <a:gd name="connsiteY26-5018" fmla="*/ 987415 h 1078087"/>
                  <a:gd name="connsiteX27-5019" fmla="*/ 1118274 w 1446806"/>
                  <a:gd name="connsiteY27-5020" fmla="*/ 981871 h 1078087"/>
                  <a:gd name="connsiteX28-5021" fmla="*/ 1084911 w 1446806"/>
                  <a:gd name="connsiteY28-5022" fmla="*/ 982189 h 1078087"/>
                  <a:gd name="connsiteX29" fmla="*/ 1006812 w 1446806"/>
                  <a:gd name="connsiteY29" fmla="*/ 1024512 h 1078087"/>
                  <a:gd name="connsiteX0-5023" fmla="*/ 1005902 w 1445896"/>
                  <a:gd name="connsiteY0-5024" fmla="*/ 1024512 h 1078087"/>
                  <a:gd name="connsiteX1-5025" fmla="*/ 973859 w 1445896"/>
                  <a:gd name="connsiteY1-5026" fmla="*/ 910922 h 1078087"/>
                  <a:gd name="connsiteX2-5027" fmla="*/ 987935 w 1445896"/>
                  <a:gd name="connsiteY2-5028" fmla="*/ 1035152 h 1078087"/>
                  <a:gd name="connsiteX3-5029" fmla="*/ 926176 w 1445896"/>
                  <a:gd name="connsiteY3-5030" fmla="*/ 1052290 h 1078087"/>
                  <a:gd name="connsiteX4-5031" fmla="*/ 895663 w 1445896"/>
                  <a:gd name="connsiteY4-5032" fmla="*/ 1017550 h 1078087"/>
                  <a:gd name="connsiteX5-5033" fmla="*/ 868958 w 1445896"/>
                  <a:gd name="connsiteY5-5034" fmla="*/ 991363 h 1078087"/>
                  <a:gd name="connsiteX6-5035" fmla="*/ 818308 w 1445896"/>
                  <a:gd name="connsiteY6-5036" fmla="*/ 995039 h 1078087"/>
                  <a:gd name="connsiteX7-5037" fmla="*/ 800659 w 1445896"/>
                  <a:gd name="connsiteY7-5038" fmla="*/ 882100 h 1078087"/>
                  <a:gd name="connsiteX8-5039" fmla="*/ 677295 w 1445896"/>
                  <a:gd name="connsiteY8-5040" fmla="*/ 886315 h 1078087"/>
                  <a:gd name="connsiteX9-5041" fmla="*/ 719642 w 1445896"/>
                  <a:gd name="connsiteY9-5042" fmla="*/ 828883 h 1078087"/>
                  <a:gd name="connsiteX10-5043" fmla="*/ 821460 w 1445896"/>
                  <a:gd name="connsiteY10-5044" fmla="*/ 722791 h 1078087"/>
                  <a:gd name="connsiteX11-5045" fmla="*/ 639112 w 1445896"/>
                  <a:gd name="connsiteY11-5046" fmla="*/ 897267 h 1078087"/>
                  <a:gd name="connsiteX12-5047" fmla="*/ 366908 w 1445896"/>
                  <a:gd name="connsiteY12-5048" fmla="*/ 1017312 h 1078087"/>
                  <a:gd name="connsiteX13-5049" fmla="*/ 467136 w 1445896"/>
                  <a:gd name="connsiteY13-5050" fmla="*/ 814648 h 1078087"/>
                  <a:gd name="connsiteX14-5051" fmla="*/ 337953 w 1445896"/>
                  <a:gd name="connsiteY14-5052" fmla="*/ 1036037 h 1078087"/>
                  <a:gd name="connsiteX15-5053" fmla="*/ 222514 w 1445896"/>
                  <a:gd name="connsiteY15-5054" fmla="*/ 1040773 h 1078087"/>
                  <a:gd name="connsiteX16-5055" fmla="*/ 10031 w 1445896"/>
                  <a:gd name="connsiteY16-5056" fmla="*/ 897013 h 1078087"/>
                  <a:gd name="connsiteX17-5057" fmla="*/ 553539 w 1445896"/>
                  <a:gd name="connsiteY17-5058" fmla="*/ 0 h 1078087"/>
                  <a:gd name="connsiteX18-5059" fmla="*/ 755887 w 1445896"/>
                  <a:gd name="connsiteY18-5060" fmla="*/ 85534 h 1078087"/>
                  <a:gd name="connsiteX19-5061" fmla="*/ 926290 w 1445896"/>
                  <a:gd name="connsiteY19-5062" fmla="*/ 184312 h 1078087"/>
                  <a:gd name="connsiteX20-5063" fmla="*/ 1325177 w 1445896"/>
                  <a:gd name="connsiteY20-5064" fmla="*/ 198516 h 1078087"/>
                  <a:gd name="connsiteX21-5065" fmla="*/ 1445505 w 1445896"/>
                  <a:gd name="connsiteY21-5066" fmla="*/ 79982 h 1078087"/>
                  <a:gd name="connsiteX22-5067" fmla="*/ 1290476 w 1445896"/>
                  <a:gd name="connsiteY22-5068" fmla="*/ 523272 h 1078087"/>
                  <a:gd name="connsiteX23-5069" fmla="*/ 1283702 w 1445896"/>
                  <a:gd name="connsiteY23-5070" fmla="*/ 693489 h 1078087"/>
                  <a:gd name="connsiteX24-5071" fmla="*/ 1374214 w 1445896"/>
                  <a:gd name="connsiteY24-5072" fmla="*/ 756682 h 1078087"/>
                  <a:gd name="connsiteX25-5073" fmla="*/ 1228672 w 1445896"/>
                  <a:gd name="connsiteY25-5074" fmla="*/ 1001983 h 1078087"/>
                  <a:gd name="connsiteX26-5075" fmla="*/ 1175348 w 1445896"/>
                  <a:gd name="connsiteY26-5076" fmla="*/ 987415 h 1078087"/>
                  <a:gd name="connsiteX27-5077" fmla="*/ 1117364 w 1445896"/>
                  <a:gd name="connsiteY27-5078" fmla="*/ 981871 h 1078087"/>
                  <a:gd name="connsiteX28-5079" fmla="*/ 1084001 w 1445896"/>
                  <a:gd name="connsiteY28-5080" fmla="*/ 982189 h 1078087"/>
                  <a:gd name="connsiteX29-5081" fmla="*/ 1005902 w 1445896"/>
                  <a:gd name="connsiteY29-5082" fmla="*/ 1024512 h 1078087"/>
                  <a:gd name="connsiteX0-5083" fmla="*/ 1005902 w 1445896"/>
                  <a:gd name="connsiteY0-5084" fmla="*/ 1024512 h 1078087"/>
                  <a:gd name="connsiteX1-5085" fmla="*/ 973859 w 1445896"/>
                  <a:gd name="connsiteY1-5086" fmla="*/ 910922 h 1078087"/>
                  <a:gd name="connsiteX2-5087" fmla="*/ 987935 w 1445896"/>
                  <a:gd name="connsiteY2-5088" fmla="*/ 1035152 h 1078087"/>
                  <a:gd name="connsiteX3-5089" fmla="*/ 926176 w 1445896"/>
                  <a:gd name="connsiteY3-5090" fmla="*/ 1052290 h 1078087"/>
                  <a:gd name="connsiteX4-5091" fmla="*/ 895663 w 1445896"/>
                  <a:gd name="connsiteY4-5092" fmla="*/ 1017550 h 1078087"/>
                  <a:gd name="connsiteX5-5093" fmla="*/ 868958 w 1445896"/>
                  <a:gd name="connsiteY5-5094" fmla="*/ 991363 h 1078087"/>
                  <a:gd name="connsiteX6-5095" fmla="*/ 818308 w 1445896"/>
                  <a:gd name="connsiteY6-5096" fmla="*/ 995039 h 1078087"/>
                  <a:gd name="connsiteX7-5097" fmla="*/ 800659 w 1445896"/>
                  <a:gd name="connsiteY7-5098" fmla="*/ 882100 h 1078087"/>
                  <a:gd name="connsiteX8-5099" fmla="*/ 677295 w 1445896"/>
                  <a:gd name="connsiteY8-5100" fmla="*/ 886315 h 1078087"/>
                  <a:gd name="connsiteX9-5101" fmla="*/ 719642 w 1445896"/>
                  <a:gd name="connsiteY9-5102" fmla="*/ 828883 h 1078087"/>
                  <a:gd name="connsiteX10-5103" fmla="*/ 821460 w 1445896"/>
                  <a:gd name="connsiteY10-5104" fmla="*/ 722791 h 1078087"/>
                  <a:gd name="connsiteX11-5105" fmla="*/ 639112 w 1445896"/>
                  <a:gd name="connsiteY11-5106" fmla="*/ 897267 h 1078087"/>
                  <a:gd name="connsiteX12-5107" fmla="*/ 366908 w 1445896"/>
                  <a:gd name="connsiteY12-5108" fmla="*/ 1017312 h 1078087"/>
                  <a:gd name="connsiteX13-5109" fmla="*/ 467136 w 1445896"/>
                  <a:gd name="connsiteY13-5110" fmla="*/ 814648 h 1078087"/>
                  <a:gd name="connsiteX14-5111" fmla="*/ 337953 w 1445896"/>
                  <a:gd name="connsiteY14-5112" fmla="*/ 1036037 h 1078087"/>
                  <a:gd name="connsiteX15-5113" fmla="*/ 222514 w 1445896"/>
                  <a:gd name="connsiteY15-5114" fmla="*/ 1040773 h 1078087"/>
                  <a:gd name="connsiteX16-5115" fmla="*/ 10031 w 1445896"/>
                  <a:gd name="connsiteY16-5116" fmla="*/ 897013 h 1078087"/>
                  <a:gd name="connsiteX17-5117" fmla="*/ 553539 w 1445896"/>
                  <a:gd name="connsiteY17-5118" fmla="*/ 0 h 1078087"/>
                  <a:gd name="connsiteX18-5119" fmla="*/ 755887 w 1445896"/>
                  <a:gd name="connsiteY18-5120" fmla="*/ 85534 h 1078087"/>
                  <a:gd name="connsiteX19-5121" fmla="*/ 926290 w 1445896"/>
                  <a:gd name="connsiteY19-5122" fmla="*/ 184312 h 1078087"/>
                  <a:gd name="connsiteX20-5123" fmla="*/ 1325177 w 1445896"/>
                  <a:gd name="connsiteY20-5124" fmla="*/ 198516 h 1078087"/>
                  <a:gd name="connsiteX21-5125" fmla="*/ 1445505 w 1445896"/>
                  <a:gd name="connsiteY21-5126" fmla="*/ 79982 h 1078087"/>
                  <a:gd name="connsiteX22-5127" fmla="*/ 1290476 w 1445896"/>
                  <a:gd name="connsiteY22-5128" fmla="*/ 523272 h 1078087"/>
                  <a:gd name="connsiteX23-5129" fmla="*/ 1283702 w 1445896"/>
                  <a:gd name="connsiteY23-5130" fmla="*/ 693489 h 1078087"/>
                  <a:gd name="connsiteX24-5131" fmla="*/ 1374214 w 1445896"/>
                  <a:gd name="connsiteY24-5132" fmla="*/ 756682 h 1078087"/>
                  <a:gd name="connsiteX25-5133" fmla="*/ 1228672 w 1445896"/>
                  <a:gd name="connsiteY25-5134" fmla="*/ 1001983 h 1078087"/>
                  <a:gd name="connsiteX26-5135" fmla="*/ 1175348 w 1445896"/>
                  <a:gd name="connsiteY26-5136" fmla="*/ 987415 h 1078087"/>
                  <a:gd name="connsiteX27-5137" fmla="*/ 1117364 w 1445896"/>
                  <a:gd name="connsiteY27-5138" fmla="*/ 981871 h 1078087"/>
                  <a:gd name="connsiteX28-5139" fmla="*/ 1084001 w 1445896"/>
                  <a:gd name="connsiteY28-5140" fmla="*/ 982189 h 1078087"/>
                  <a:gd name="connsiteX29-5141" fmla="*/ 1005902 w 1445896"/>
                  <a:gd name="connsiteY29-5142" fmla="*/ 1024512 h 1078087"/>
                  <a:gd name="connsiteX0-5143" fmla="*/ 1005671 w 1445665"/>
                  <a:gd name="connsiteY0-5144" fmla="*/ 1024512 h 1078087"/>
                  <a:gd name="connsiteX1-5145" fmla="*/ 973628 w 1445665"/>
                  <a:gd name="connsiteY1-5146" fmla="*/ 910922 h 1078087"/>
                  <a:gd name="connsiteX2-5147" fmla="*/ 987704 w 1445665"/>
                  <a:gd name="connsiteY2-5148" fmla="*/ 1035152 h 1078087"/>
                  <a:gd name="connsiteX3-5149" fmla="*/ 925945 w 1445665"/>
                  <a:gd name="connsiteY3-5150" fmla="*/ 1052290 h 1078087"/>
                  <a:gd name="connsiteX4-5151" fmla="*/ 895432 w 1445665"/>
                  <a:gd name="connsiteY4-5152" fmla="*/ 1017550 h 1078087"/>
                  <a:gd name="connsiteX5-5153" fmla="*/ 868727 w 1445665"/>
                  <a:gd name="connsiteY5-5154" fmla="*/ 991363 h 1078087"/>
                  <a:gd name="connsiteX6-5155" fmla="*/ 818077 w 1445665"/>
                  <a:gd name="connsiteY6-5156" fmla="*/ 995039 h 1078087"/>
                  <a:gd name="connsiteX7-5157" fmla="*/ 800428 w 1445665"/>
                  <a:gd name="connsiteY7-5158" fmla="*/ 882100 h 1078087"/>
                  <a:gd name="connsiteX8-5159" fmla="*/ 677064 w 1445665"/>
                  <a:gd name="connsiteY8-5160" fmla="*/ 886315 h 1078087"/>
                  <a:gd name="connsiteX9-5161" fmla="*/ 719411 w 1445665"/>
                  <a:gd name="connsiteY9-5162" fmla="*/ 828883 h 1078087"/>
                  <a:gd name="connsiteX10-5163" fmla="*/ 821229 w 1445665"/>
                  <a:gd name="connsiteY10-5164" fmla="*/ 722791 h 1078087"/>
                  <a:gd name="connsiteX11-5165" fmla="*/ 638881 w 1445665"/>
                  <a:gd name="connsiteY11-5166" fmla="*/ 897267 h 1078087"/>
                  <a:gd name="connsiteX12-5167" fmla="*/ 366677 w 1445665"/>
                  <a:gd name="connsiteY12-5168" fmla="*/ 1017312 h 1078087"/>
                  <a:gd name="connsiteX13-5169" fmla="*/ 466905 w 1445665"/>
                  <a:gd name="connsiteY13-5170" fmla="*/ 814648 h 1078087"/>
                  <a:gd name="connsiteX14-5171" fmla="*/ 337722 w 1445665"/>
                  <a:gd name="connsiteY14-5172" fmla="*/ 1036037 h 1078087"/>
                  <a:gd name="connsiteX15-5173" fmla="*/ 228448 w 1445665"/>
                  <a:gd name="connsiteY15-5174" fmla="*/ 1047165 h 1078087"/>
                  <a:gd name="connsiteX16-5175" fmla="*/ 9800 w 1445665"/>
                  <a:gd name="connsiteY16-5176" fmla="*/ 897013 h 1078087"/>
                  <a:gd name="connsiteX17-5177" fmla="*/ 553308 w 1445665"/>
                  <a:gd name="connsiteY17-5178" fmla="*/ 0 h 1078087"/>
                  <a:gd name="connsiteX18-5179" fmla="*/ 755656 w 1445665"/>
                  <a:gd name="connsiteY18-5180" fmla="*/ 85534 h 1078087"/>
                  <a:gd name="connsiteX19-5181" fmla="*/ 926059 w 1445665"/>
                  <a:gd name="connsiteY19-5182" fmla="*/ 184312 h 1078087"/>
                  <a:gd name="connsiteX20-5183" fmla="*/ 1324946 w 1445665"/>
                  <a:gd name="connsiteY20-5184" fmla="*/ 198516 h 1078087"/>
                  <a:gd name="connsiteX21-5185" fmla="*/ 1445274 w 1445665"/>
                  <a:gd name="connsiteY21-5186" fmla="*/ 79982 h 1078087"/>
                  <a:gd name="connsiteX22-5187" fmla="*/ 1290245 w 1445665"/>
                  <a:gd name="connsiteY22-5188" fmla="*/ 523272 h 1078087"/>
                  <a:gd name="connsiteX23-5189" fmla="*/ 1283471 w 1445665"/>
                  <a:gd name="connsiteY23-5190" fmla="*/ 693489 h 1078087"/>
                  <a:gd name="connsiteX24-5191" fmla="*/ 1373983 w 1445665"/>
                  <a:gd name="connsiteY24-5192" fmla="*/ 756682 h 1078087"/>
                  <a:gd name="connsiteX25-5193" fmla="*/ 1228441 w 1445665"/>
                  <a:gd name="connsiteY25-5194" fmla="*/ 1001983 h 1078087"/>
                  <a:gd name="connsiteX26-5195" fmla="*/ 1175117 w 1445665"/>
                  <a:gd name="connsiteY26-5196" fmla="*/ 987415 h 1078087"/>
                  <a:gd name="connsiteX27-5197" fmla="*/ 1117133 w 1445665"/>
                  <a:gd name="connsiteY27-5198" fmla="*/ 981871 h 1078087"/>
                  <a:gd name="connsiteX28-5199" fmla="*/ 1083770 w 1445665"/>
                  <a:gd name="connsiteY28-5200" fmla="*/ 982189 h 1078087"/>
                  <a:gd name="connsiteX29-5201" fmla="*/ 1005671 w 1445665"/>
                  <a:gd name="connsiteY29-5202" fmla="*/ 1024512 h 1078087"/>
                  <a:gd name="connsiteX0-5203" fmla="*/ 1012394 w 1452388"/>
                  <a:gd name="connsiteY0-5204" fmla="*/ 1024512 h 1078087"/>
                  <a:gd name="connsiteX1-5205" fmla="*/ 980351 w 1452388"/>
                  <a:gd name="connsiteY1-5206" fmla="*/ 910922 h 1078087"/>
                  <a:gd name="connsiteX2-5207" fmla="*/ 994427 w 1452388"/>
                  <a:gd name="connsiteY2-5208" fmla="*/ 1035152 h 1078087"/>
                  <a:gd name="connsiteX3-5209" fmla="*/ 932668 w 1452388"/>
                  <a:gd name="connsiteY3-5210" fmla="*/ 1052290 h 1078087"/>
                  <a:gd name="connsiteX4-5211" fmla="*/ 902155 w 1452388"/>
                  <a:gd name="connsiteY4-5212" fmla="*/ 1017550 h 1078087"/>
                  <a:gd name="connsiteX5-5213" fmla="*/ 875450 w 1452388"/>
                  <a:gd name="connsiteY5-5214" fmla="*/ 991363 h 1078087"/>
                  <a:gd name="connsiteX6-5215" fmla="*/ 824800 w 1452388"/>
                  <a:gd name="connsiteY6-5216" fmla="*/ 995039 h 1078087"/>
                  <a:gd name="connsiteX7-5217" fmla="*/ 807151 w 1452388"/>
                  <a:gd name="connsiteY7-5218" fmla="*/ 882100 h 1078087"/>
                  <a:gd name="connsiteX8-5219" fmla="*/ 683787 w 1452388"/>
                  <a:gd name="connsiteY8-5220" fmla="*/ 886315 h 1078087"/>
                  <a:gd name="connsiteX9-5221" fmla="*/ 726134 w 1452388"/>
                  <a:gd name="connsiteY9-5222" fmla="*/ 828883 h 1078087"/>
                  <a:gd name="connsiteX10-5223" fmla="*/ 827952 w 1452388"/>
                  <a:gd name="connsiteY10-5224" fmla="*/ 722791 h 1078087"/>
                  <a:gd name="connsiteX11-5225" fmla="*/ 645604 w 1452388"/>
                  <a:gd name="connsiteY11-5226" fmla="*/ 897267 h 1078087"/>
                  <a:gd name="connsiteX12-5227" fmla="*/ 373400 w 1452388"/>
                  <a:gd name="connsiteY12-5228" fmla="*/ 1017312 h 1078087"/>
                  <a:gd name="connsiteX13-5229" fmla="*/ 473628 w 1452388"/>
                  <a:gd name="connsiteY13-5230" fmla="*/ 814648 h 1078087"/>
                  <a:gd name="connsiteX14-5231" fmla="*/ 344445 w 1452388"/>
                  <a:gd name="connsiteY14-5232" fmla="*/ 1036037 h 1078087"/>
                  <a:gd name="connsiteX15-5233" fmla="*/ 235171 w 1452388"/>
                  <a:gd name="connsiteY15-5234" fmla="*/ 1047165 h 1078087"/>
                  <a:gd name="connsiteX16-5235" fmla="*/ 148881 w 1452388"/>
                  <a:gd name="connsiteY16-5236" fmla="*/ 1038510 h 1078087"/>
                  <a:gd name="connsiteX17-5237" fmla="*/ 16523 w 1452388"/>
                  <a:gd name="connsiteY17-5238" fmla="*/ 897013 h 1078087"/>
                  <a:gd name="connsiteX18-5239" fmla="*/ 560031 w 1452388"/>
                  <a:gd name="connsiteY18-5240" fmla="*/ 0 h 1078087"/>
                  <a:gd name="connsiteX19-5241" fmla="*/ 762379 w 1452388"/>
                  <a:gd name="connsiteY19-5242" fmla="*/ 85534 h 1078087"/>
                  <a:gd name="connsiteX20-5243" fmla="*/ 932782 w 1452388"/>
                  <a:gd name="connsiteY20-5244" fmla="*/ 184312 h 1078087"/>
                  <a:gd name="connsiteX21-5245" fmla="*/ 1331669 w 1452388"/>
                  <a:gd name="connsiteY21-5246" fmla="*/ 198516 h 1078087"/>
                  <a:gd name="connsiteX22-5247" fmla="*/ 1451997 w 1452388"/>
                  <a:gd name="connsiteY22-5248" fmla="*/ 79982 h 1078087"/>
                  <a:gd name="connsiteX23-5249" fmla="*/ 1296968 w 1452388"/>
                  <a:gd name="connsiteY23-5250" fmla="*/ 523272 h 1078087"/>
                  <a:gd name="connsiteX24-5251" fmla="*/ 1290194 w 1452388"/>
                  <a:gd name="connsiteY24-5252" fmla="*/ 693489 h 1078087"/>
                  <a:gd name="connsiteX25-5253" fmla="*/ 1380706 w 1452388"/>
                  <a:gd name="connsiteY25-5254" fmla="*/ 756682 h 1078087"/>
                  <a:gd name="connsiteX26-5255" fmla="*/ 1235164 w 1452388"/>
                  <a:gd name="connsiteY26-5256" fmla="*/ 1001983 h 1078087"/>
                  <a:gd name="connsiteX27-5257" fmla="*/ 1181840 w 1452388"/>
                  <a:gd name="connsiteY27-5258" fmla="*/ 987415 h 1078087"/>
                  <a:gd name="connsiteX28-5259" fmla="*/ 1123856 w 1452388"/>
                  <a:gd name="connsiteY28-5260" fmla="*/ 981871 h 1078087"/>
                  <a:gd name="connsiteX29-5261" fmla="*/ 1090493 w 1452388"/>
                  <a:gd name="connsiteY29-5262" fmla="*/ 982189 h 1078087"/>
                  <a:gd name="connsiteX30" fmla="*/ 1012394 w 1452388"/>
                  <a:gd name="connsiteY30" fmla="*/ 1024512 h 1078087"/>
                  <a:gd name="connsiteX0-5263" fmla="*/ 1002416 w 1442410"/>
                  <a:gd name="connsiteY0-5264" fmla="*/ 1024512 h 1078087"/>
                  <a:gd name="connsiteX1-5265" fmla="*/ 970373 w 1442410"/>
                  <a:gd name="connsiteY1-5266" fmla="*/ 910922 h 1078087"/>
                  <a:gd name="connsiteX2-5267" fmla="*/ 984449 w 1442410"/>
                  <a:gd name="connsiteY2-5268" fmla="*/ 1035152 h 1078087"/>
                  <a:gd name="connsiteX3-5269" fmla="*/ 922690 w 1442410"/>
                  <a:gd name="connsiteY3-5270" fmla="*/ 1052290 h 1078087"/>
                  <a:gd name="connsiteX4-5271" fmla="*/ 892177 w 1442410"/>
                  <a:gd name="connsiteY4-5272" fmla="*/ 1017550 h 1078087"/>
                  <a:gd name="connsiteX5-5273" fmla="*/ 865472 w 1442410"/>
                  <a:gd name="connsiteY5-5274" fmla="*/ 991363 h 1078087"/>
                  <a:gd name="connsiteX6-5275" fmla="*/ 814822 w 1442410"/>
                  <a:gd name="connsiteY6-5276" fmla="*/ 995039 h 1078087"/>
                  <a:gd name="connsiteX7-5277" fmla="*/ 797173 w 1442410"/>
                  <a:gd name="connsiteY7-5278" fmla="*/ 882100 h 1078087"/>
                  <a:gd name="connsiteX8-5279" fmla="*/ 673809 w 1442410"/>
                  <a:gd name="connsiteY8-5280" fmla="*/ 886315 h 1078087"/>
                  <a:gd name="connsiteX9-5281" fmla="*/ 716156 w 1442410"/>
                  <a:gd name="connsiteY9-5282" fmla="*/ 828883 h 1078087"/>
                  <a:gd name="connsiteX10-5283" fmla="*/ 817974 w 1442410"/>
                  <a:gd name="connsiteY10-5284" fmla="*/ 722791 h 1078087"/>
                  <a:gd name="connsiteX11-5285" fmla="*/ 635626 w 1442410"/>
                  <a:gd name="connsiteY11-5286" fmla="*/ 897267 h 1078087"/>
                  <a:gd name="connsiteX12-5287" fmla="*/ 363422 w 1442410"/>
                  <a:gd name="connsiteY12-5288" fmla="*/ 1017312 h 1078087"/>
                  <a:gd name="connsiteX13-5289" fmla="*/ 463650 w 1442410"/>
                  <a:gd name="connsiteY13-5290" fmla="*/ 814648 h 1078087"/>
                  <a:gd name="connsiteX14-5291" fmla="*/ 334467 w 1442410"/>
                  <a:gd name="connsiteY14-5292" fmla="*/ 1036037 h 1078087"/>
                  <a:gd name="connsiteX15-5293" fmla="*/ 225193 w 1442410"/>
                  <a:gd name="connsiteY15-5294" fmla="*/ 1047165 h 1078087"/>
                  <a:gd name="connsiteX16-5295" fmla="*/ 465839 w 1442410"/>
                  <a:gd name="connsiteY16-5296" fmla="*/ 552656 h 1078087"/>
                  <a:gd name="connsiteX17-5297" fmla="*/ 6545 w 1442410"/>
                  <a:gd name="connsiteY17-5298" fmla="*/ 897013 h 1078087"/>
                  <a:gd name="connsiteX18-5299" fmla="*/ 550053 w 1442410"/>
                  <a:gd name="connsiteY18-5300" fmla="*/ 0 h 1078087"/>
                  <a:gd name="connsiteX19-5301" fmla="*/ 752401 w 1442410"/>
                  <a:gd name="connsiteY19-5302" fmla="*/ 85534 h 1078087"/>
                  <a:gd name="connsiteX20-5303" fmla="*/ 922804 w 1442410"/>
                  <a:gd name="connsiteY20-5304" fmla="*/ 184312 h 1078087"/>
                  <a:gd name="connsiteX21-5305" fmla="*/ 1321691 w 1442410"/>
                  <a:gd name="connsiteY21-5306" fmla="*/ 198516 h 1078087"/>
                  <a:gd name="connsiteX22-5307" fmla="*/ 1442019 w 1442410"/>
                  <a:gd name="connsiteY22-5308" fmla="*/ 79982 h 1078087"/>
                  <a:gd name="connsiteX23-5309" fmla="*/ 1286990 w 1442410"/>
                  <a:gd name="connsiteY23-5310" fmla="*/ 523272 h 1078087"/>
                  <a:gd name="connsiteX24-5311" fmla="*/ 1280216 w 1442410"/>
                  <a:gd name="connsiteY24-5312" fmla="*/ 693489 h 1078087"/>
                  <a:gd name="connsiteX25-5313" fmla="*/ 1370728 w 1442410"/>
                  <a:gd name="connsiteY25-5314" fmla="*/ 756682 h 1078087"/>
                  <a:gd name="connsiteX26-5315" fmla="*/ 1225186 w 1442410"/>
                  <a:gd name="connsiteY26-5316" fmla="*/ 1001983 h 1078087"/>
                  <a:gd name="connsiteX27-5317" fmla="*/ 1171862 w 1442410"/>
                  <a:gd name="connsiteY27-5318" fmla="*/ 987415 h 1078087"/>
                  <a:gd name="connsiteX28-5319" fmla="*/ 1113878 w 1442410"/>
                  <a:gd name="connsiteY28-5320" fmla="*/ 981871 h 1078087"/>
                  <a:gd name="connsiteX29-5321" fmla="*/ 1080515 w 1442410"/>
                  <a:gd name="connsiteY29-5322" fmla="*/ 982189 h 1078087"/>
                  <a:gd name="connsiteX30-5323" fmla="*/ 1002416 w 1442410"/>
                  <a:gd name="connsiteY30-5324" fmla="*/ 1024512 h 1078087"/>
                  <a:gd name="connsiteX0-5325" fmla="*/ 1002416 w 1442410"/>
                  <a:gd name="connsiteY0-5326" fmla="*/ 1024512 h 1078087"/>
                  <a:gd name="connsiteX1-5327" fmla="*/ 970373 w 1442410"/>
                  <a:gd name="connsiteY1-5328" fmla="*/ 910922 h 1078087"/>
                  <a:gd name="connsiteX2-5329" fmla="*/ 984449 w 1442410"/>
                  <a:gd name="connsiteY2-5330" fmla="*/ 1035152 h 1078087"/>
                  <a:gd name="connsiteX3-5331" fmla="*/ 922690 w 1442410"/>
                  <a:gd name="connsiteY3-5332" fmla="*/ 1052290 h 1078087"/>
                  <a:gd name="connsiteX4-5333" fmla="*/ 892177 w 1442410"/>
                  <a:gd name="connsiteY4-5334" fmla="*/ 1017550 h 1078087"/>
                  <a:gd name="connsiteX5-5335" fmla="*/ 865472 w 1442410"/>
                  <a:gd name="connsiteY5-5336" fmla="*/ 991363 h 1078087"/>
                  <a:gd name="connsiteX6-5337" fmla="*/ 814822 w 1442410"/>
                  <a:gd name="connsiteY6-5338" fmla="*/ 995039 h 1078087"/>
                  <a:gd name="connsiteX7-5339" fmla="*/ 797173 w 1442410"/>
                  <a:gd name="connsiteY7-5340" fmla="*/ 882100 h 1078087"/>
                  <a:gd name="connsiteX8-5341" fmla="*/ 673809 w 1442410"/>
                  <a:gd name="connsiteY8-5342" fmla="*/ 886315 h 1078087"/>
                  <a:gd name="connsiteX9-5343" fmla="*/ 716156 w 1442410"/>
                  <a:gd name="connsiteY9-5344" fmla="*/ 828883 h 1078087"/>
                  <a:gd name="connsiteX10-5345" fmla="*/ 817974 w 1442410"/>
                  <a:gd name="connsiteY10-5346" fmla="*/ 722791 h 1078087"/>
                  <a:gd name="connsiteX11-5347" fmla="*/ 635626 w 1442410"/>
                  <a:gd name="connsiteY11-5348" fmla="*/ 897267 h 1078087"/>
                  <a:gd name="connsiteX12-5349" fmla="*/ 363422 w 1442410"/>
                  <a:gd name="connsiteY12-5350" fmla="*/ 1017312 h 1078087"/>
                  <a:gd name="connsiteX13-5351" fmla="*/ 463650 w 1442410"/>
                  <a:gd name="connsiteY13-5352" fmla="*/ 814648 h 1078087"/>
                  <a:gd name="connsiteX14-5353" fmla="*/ 334467 w 1442410"/>
                  <a:gd name="connsiteY14-5354" fmla="*/ 1036037 h 1078087"/>
                  <a:gd name="connsiteX15-5355" fmla="*/ 225193 w 1442410"/>
                  <a:gd name="connsiteY15-5356" fmla="*/ 1047165 h 1078087"/>
                  <a:gd name="connsiteX16-5357" fmla="*/ 465839 w 1442410"/>
                  <a:gd name="connsiteY16-5358" fmla="*/ 552656 h 1078087"/>
                  <a:gd name="connsiteX17-5359" fmla="*/ 6545 w 1442410"/>
                  <a:gd name="connsiteY17-5360" fmla="*/ 897013 h 1078087"/>
                  <a:gd name="connsiteX18-5361" fmla="*/ 550053 w 1442410"/>
                  <a:gd name="connsiteY18-5362" fmla="*/ 0 h 1078087"/>
                  <a:gd name="connsiteX19-5363" fmla="*/ 752401 w 1442410"/>
                  <a:gd name="connsiteY19-5364" fmla="*/ 85534 h 1078087"/>
                  <a:gd name="connsiteX20-5365" fmla="*/ 922804 w 1442410"/>
                  <a:gd name="connsiteY20-5366" fmla="*/ 184312 h 1078087"/>
                  <a:gd name="connsiteX21-5367" fmla="*/ 1321691 w 1442410"/>
                  <a:gd name="connsiteY21-5368" fmla="*/ 198516 h 1078087"/>
                  <a:gd name="connsiteX22-5369" fmla="*/ 1442019 w 1442410"/>
                  <a:gd name="connsiteY22-5370" fmla="*/ 79982 h 1078087"/>
                  <a:gd name="connsiteX23-5371" fmla="*/ 1286990 w 1442410"/>
                  <a:gd name="connsiteY23-5372" fmla="*/ 523272 h 1078087"/>
                  <a:gd name="connsiteX24-5373" fmla="*/ 1280216 w 1442410"/>
                  <a:gd name="connsiteY24-5374" fmla="*/ 693489 h 1078087"/>
                  <a:gd name="connsiteX25-5375" fmla="*/ 1370728 w 1442410"/>
                  <a:gd name="connsiteY25-5376" fmla="*/ 756682 h 1078087"/>
                  <a:gd name="connsiteX26-5377" fmla="*/ 1225186 w 1442410"/>
                  <a:gd name="connsiteY26-5378" fmla="*/ 1001983 h 1078087"/>
                  <a:gd name="connsiteX27-5379" fmla="*/ 1171862 w 1442410"/>
                  <a:gd name="connsiteY27-5380" fmla="*/ 987415 h 1078087"/>
                  <a:gd name="connsiteX28-5381" fmla="*/ 1113878 w 1442410"/>
                  <a:gd name="connsiteY28-5382" fmla="*/ 981871 h 1078087"/>
                  <a:gd name="connsiteX29-5383" fmla="*/ 1080515 w 1442410"/>
                  <a:gd name="connsiteY29-5384" fmla="*/ 982189 h 1078087"/>
                  <a:gd name="connsiteX30-5385" fmla="*/ 1002416 w 1442410"/>
                  <a:gd name="connsiteY30-5386" fmla="*/ 1024512 h 1078087"/>
                  <a:gd name="connsiteX0-5387" fmla="*/ 1002416 w 1442410"/>
                  <a:gd name="connsiteY0-5388" fmla="*/ 1024512 h 1078087"/>
                  <a:gd name="connsiteX1-5389" fmla="*/ 970373 w 1442410"/>
                  <a:gd name="connsiteY1-5390" fmla="*/ 910922 h 1078087"/>
                  <a:gd name="connsiteX2-5391" fmla="*/ 984449 w 1442410"/>
                  <a:gd name="connsiteY2-5392" fmla="*/ 1035152 h 1078087"/>
                  <a:gd name="connsiteX3-5393" fmla="*/ 922690 w 1442410"/>
                  <a:gd name="connsiteY3-5394" fmla="*/ 1052290 h 1078087"/>
                  <a:gd name="connsiteX4-5395" fmla="*/ 892177 w 1442410"/>
                  <a:gd name="connsiteY4-5396" fmla="*/ 1017550 h 1078087"/>
                  <a:gd name="connsiteX5-5397" fmla="*/ 865472 w 1442410"/>
                  <a:gd name="connsiteY5-5398" fmla="*/ 991363 h 1078087"/>
                  <a:gd name="connsiteX6-5399" fmla="*/ 814822 w 1442410"/>
                  <a:gd name="connsiteY6-5400" fmla="*/ 995039 h 1078087"/>
                  <a:gd name="connsiteX7-5401" fmla="*/ 797173 w 1442410"/>
                  <a:gd name="connsiteY7-5402" fmla="*/ 882100 h 1078087"/>
                  <a:gd name="connsiteX8-5403" fmla="*/ 673809 w 1442410"/>
                  <a:gd name="connsiteY8-5404" fmla="*/ 886315 h 1078087"/>
                  <a:gd name="connsiteX9-5405" fmla="*/ 716156 w 1442410"/>
                  <a:gd name="connsiteY9-5406" fmla="*/ 828883 h 1078087"/>
                  <a:gd name="connsiteX10-5407" fmla="*/ 817974 w 1442410"/>
                  <a:gd name="connsiteY10-5408" fmla="*/ 722791 h 1078087"/>
                  <a:gd name="connsiteX11-5409" fmla="*/ 635626 w 1442410"/>
                  <a:gd name="connsiteY11-5410" fmla="*/ 897267 h 1078087"/>
                  <a:gd name="connsiteX12-5411" fmla="*/ 363422 w 1442410"/>
                  <a:gd name="connsiteY12-5412" fmla="*/ 1017312 h 1078087"/>
                  <a:gd name="connsiteX13-5413" fmla="*/ 463650 w 1442410"/>
                  <a:gd name="connsiteY13-5414" fmla="*/ 814648 h 1078087"/>
                  <a:gd name="connsiteX14-5415" fmla="*/ 334467 w 1442410"/>
                  <a:gd name="connsiteY14-5416" fmla="*/ 1036037 h 1078087"/>
                  <a:gd name="connsiteX15-5417" fmla="*/ 225193 w 1442410"/>
                  <a:gd name="connsiteY15-5418" fmla="*/ 1047165 h 1078087"/>
                  <a:gd name="connsiteX16-5419" fmla="*/ 306165 w 1442410"/>
                  <a:gd name="connsiteY16-5420" fmla="*/ 911763 h 1078087"/>
                  <a:gd name="connsiteX17-5421" fmla="*/ 465839 w 1442410"/>
                  <a:gd name="connsiteY17-5422" fmla="*/ 552656 h 1078087"/>
                  <a:gd name="connsiteX18-5423" fmla="*/ 6545 w 1442410"/>
                  <a:gd name="connsiteY18-5424" fmla="*/ 897013 h 1078087"/>
                  <a:gd name="connsiteX19-5425" fmla="*/ 550053 w 1442410"/>
                  <a:gd name="connsiteY19-5426" fmla="*/ 0 h 1078087"/>
                  <a:gd name="connsiteX20-5427" fmla="*/ 752401 w 1442410"/>
                  <a:gd name="connsiteY20-5428" fmla="*/ 85534 h 1078087"/>
                  <a:gd name="connsiteX21-5429" fmla="*/ 922804 w 1442410"/>
                  <a:gd name="connsiteY21-5430" fmla="*/ 184312 h 1078087"/>
                  <a:gd name="connsiteX22-5431" fmla="*/ 1321691 w 1442410"/>
                  <a:gd name="connsiteY22-5432" fmla="*/ 198516 h 1078087"/>
                  <a:gd name="connsiteX23-5433" fmla="*/ 1442019 w 1442410"/>
                  <a:gd name="connsiteY23-5434" fmla="*/ 79982 h 1078087"/>
                  <a:gd name="connsiteX24-5435" fmla="*/ 1286990 w 1442410"/>
                  <a:gd name="connsiteY24-5436" fmla="*/ 523272 h 1078087"/>
                  <a:gd name="connsiteX25-5437" fmla="*/ 1280216 w 1442410"/>
                  <a:gd name="connsiteY25-5438" fmla="*/ 693489 h 1078087"/>
                  <a:gd name="connsiteX26-5439" fmla="*/ 1370728 w 1442410"/>
                  <a:gd name="connsiteY26-5440" fmla="*/ 756682 h 1078087"/>
                  <a:gd name="connsiteX27-5441" fmla="*/ 1225186 w 1442410"/>
                  <a:gd name="connsiteY27-5442" fmla="*/ 1001983 h 1078087"/>
                  <a:gd name="connsiteX28-5443" fmla="*/ 1171862 w 1442410"/>
                  <a:gd name="connsiteY28-5444" fmla="*/ 987415 h 1078087"/>
                  <a:gd name="connsiteX29-5445" fmla="*/ 1113878 w 1442410"/>
                  <a:gd name="connsiteY29-5446" fmla="*/ 981871 h 1078087"/>
                  <a:gd name="connsiteX30-5447" fmla="*/ 1080515 w 1442410"/>
                  <a:gd name="connsiteY30-5448" fmla="*/ 982189 h 1078087"/>
                  <a:gd name="connsiteX31" fmla="*/ 1002416 w 1442410"/>
                  <a:gd name="connsiteY31" fmla="*/ 1024512 h 1078087"/>
                  <a:gd name="connsiteX0-5449" fmla="*/ 1002416 w 1442410"/>
                  <a:gd name="connsiteY0-5450" fmla="*/ 1024512 h 1078087"/>
                  <a:gd name="connsiteX1-5451" fmla="*/ 970373 w 1442410"/>
                  <a:gd name="connsiteY1-5452" fmla="*/ 910922 h 1078087"/>
                  <a:gd name="connsiteX2-5453" fmla="*/ 984449 w 1442410"/>
                  <a:gd name="connsiteY2-5454" fmla="*/ 1035152 h 1078087"/>
                  <a:gd name="connsiteX3-5455" fmla="*/ 922690 w 1442410"/>
                  <a:gd name="connsiteY3-5456" fmla="*/ 1052290 h 1078087"/>
                  <a:gd name="connsiteX4-5457" fmla="*/ 892177 w 1442410"/>
                  <a:gd name="connsiteY4-5458" fmla="*/ 1017550 h 1078087"/>
                  <a:gd name="connsiteX5-5459" fmla="*/ 865472 w 1442410"/>
                  <a:gd name="connsiteY5-5460" fmla="*/ 991363 h 1078087"/>
                  <a:gd name="connsiteX6-5461" fmla="*/ 814822 w 1442410"/>
                  <a:gd name="connsiteY6-5462" fmla="*/ 995039 h 1078087"/>
                  <a:gd name="connsiteX7-5463" fmla="*/ 797173 w 1442410"/>
                  <a:gd name="connsiteY7-5464" fmla="*/ 882100 h 1078087"/>
                  <a:gd name="connsiteX8-5465" fmla="*/ 673809 w 1442410"/>
                  <a:gd name="connsiteY8-5466" fmla="*/ 886315 h 1078087"/>
                  <a:gd name="connsiteX9-5467" fmla="*/ 716156 w 1442410"/>
                  <a:gd name="connsiteY9-5468" fmla="*/ 828883 h 1078087"/>
                  <a:gd name="connsiteX10-5469" fmla="*/ 817974 w 1442410"/>
                  <a:gd name="connsiteY10-5470" fmla="*/ 722791 h 1078087"/>
                  <a:gd name="connsiteX11-5471" fmla="*/ 635626 w 1442410"/>
                  <a:gd name="connsiteY11-5472" fmla="*/ 897267 h 1078087"/>
                  <a:gd name="connsiteX12-5473" fmla="*/ 363422 w 1442410"/>
                  <a:gd name="connsiteY12-5474" fmla="*/ 1017312 h 1078087"/>
                  <a:gd name="connsiteX13-5475" fmla="*/ 463650 w 1442410"/>
                  <a:gd name="connsiteY13-5476" fmla="*/ 814648 h 1078087"/>
                  <a:gd name="connsiteX14-5477" fmla="*/ 334467 w 1442410"/>
                  <a:gd name="connsiteY14-5478" fmla="*/ 1036037 h 1078087"/>
                  <a:gd name="connsiteX15-5479" fmla="*/ 225193 w 1442410"/>
                  <a:gd name="connsiteY15-5480" fmla="*/ 1047165 h 1078087"/>
                  <a:gd name="connsiteX16-5481" fmla="*/ 306165 w 1442410"/>
                  <a:gd name="connsiteY16-5482" fmla="*/ 911763 h 1078087"/>
                  <a:gd name="connsiteX17-5483" fmla="*/ 465839 w 1442410"/>
                  <a:gd name="connsiteY17-5484" fmla="*/ 552656 h 1078087"/>
                  <a:gd name="connsiteX18-5485" fmla="*/ 6545 w 1442410"/>
                  <a:gd name="connsiteY18-5486" fmla="*/ 897013 h 1078087"/>
                  <a:gd name="connsiteX19-5487" fmla="*/ 550053 w 1442410"/>
                  <a:gd name="connsiteY19-5488" fmla="*/ 0 h 1078087"/>
                  <a:gd name="connsiteX20-5489" fmla="*/ 752401 w 1442410"/>
                  <a:gd name="connsiteY20-5490" fmla="*/ 85534 h 1078087"/>
                  <a:gd name="connsiteX21-5491" fmla="*/ 922804 w 1442410"/>
                  <a:gd name="connsiteY21-5492" fmla="*/ 184312 h 1078087"/>
                  <a:gd name="connsiteX22-5493" fmla="*/ 1321691 w 1442410"/>
                  <a:gd name="connsiteY22-5494" fmla="*/ 198516 h 1078087"/>
                  <a:gd name="connsiteX23-5495" fmla="*/ 1442019 w 1442410"/>
                  <a:gd name="connsiteY23-5496" fmla="*/ 79982 h 1078087"/>
                  <a:gd name="connsiteX24-5497" fmla="*/ 1286990 w 1442410"/>
                  <a:gd name="connsiteY24-5498" fmla="*/ 523272 h 1078087"/>
                  <a:gd name="connsiteX25-5499" fmla="*/ 1280216 w 1442410"/>
                  <a:gd name="connsiteY25-5500" fmla="*/ 693489 h 1078087"/>
                  <a:gd name="connsiteX26-5501" fmla="*/ 1370728 w 1442410"/>
                  <a:gd name="connsiteY26-5502" fmla="*/ 756682 h 1078087"/>
                  <a:gd name="connsiteX27-5503" fmla="*/ 1225186 w 1442410"/>
                  <a:gd name="connsiteY27-5504" fmla="*/ 1001983 h 1078087"/>
                  <a:gd name="connsiteX28-5505" fmla="*/ 1171862 w 1442410"/>
                  <a:gd name="connsiteY28-5506" fmla="*/ 987415 h 1078087"/>
                  <a:gd name="connsiteX29-5507" fmla="*/ 1113878 w 1442410"/>
                  <a:gd name="connsiteY29-5508" fmla="*/ 981871 h 1078087"/>
                  <a:gd name="connsiteX30-5509" fmla="*/ 1080515 w 1442410"/>
                  <a:gd name="connsiteY30-5510" fmla="*/ 982189 h 1078087"/>
                  <a:gd name="connsiteX31-5511" fmla="*/ 1002416 w 1442410"/>
                  <a:gd name="connsiteY31-5512" fmla="*/ 1024512 h 1078087"/>
                  <a:gd name="connsiteX0-5513" fmla="*/ 1002416 w 1442410"/>
                  <a:gd name="connsiteY0-5514" fmla="*/ 1024512 h 1078087"/>
                  <a:gd name="connsiteX1-5515" fmla="*/ 970373 w 1442410"/>
                  <a:gd name="connsiteY1-5516" fmla="*/ 910922 h 1078087"/>
                  <a:gd name="connsiteX2-5517" fmla="*/ 984449 w 1442410"/>
                  <a:gd name="connsiteY2-5518" fmla="*/ 1035152 h 1078087"/>
                  <a:gd name="connsiteX3-5519" fmla="*/ 922690 w 1442410"/>
                  <a:gd name="connsiteY3-5520" fmla="*/ 1052290 h 1078087"/>
                  <a:gd name="connsiteX4-5521" fmla="*/ 892177 w 1442410"/>
                  <a:gd name="connsiteY4-5522" fmla="*/ 1017550 h 1078087"/>
                  <a:gd name="connsiteX5-5523" fmla="*/ 865472 w 1442410"/>
                  <a:gd name="connsiteY5-5524" fmla="*/ 991363 h 1078087"/>
                  <a:gd name="connsiteX6-5525" fmla="*/ 814822 w 1442410"/>
                  <a:gd name="connsiteY6-5526" fmla="*/ 995039 h 1078087"/>
                  <a:gd name="connsiteX7-5527" fmla="*/ 797173 w 1442410"/>
                  <a:gd name="connsiteY7-5528" fmla="*/ 882100 h 1078087"/>
                  <a:gd name="connsiteX8-5529" fmla="*/ 673809 w 1442410"/>
                  <a:gd name="connsiteY8-5530" fmla="*/ 886315 h 1078087"/>
                  <a:gd name="connsiteX9-5531" fmla="*/ 716156 w 1442410"/>
                  <a:gd name="connsiteY9-5532" fmla="*/ 828883 h 1078087"/>
                  <a:gd name="connsiteX10-5533" fmla="*/ 817974 w 1442410"/>
                  <a:gd name="connsiteY10-5534" fmla="*/ 722791 h 1078087"/>
                  <a:gd name="connsiteX11-5535" fmla="*/ 635626 w 1442410"/>
                  <a:gd name="connsiteY11-5536" fmla="*/ 897267 h 1078087"/>
                  <a:gd name="connsiteX12-5537" fmla="*/ 363422 w 1442410"/>
                  <a:gd name="connsiteY12-5538" fmla="*/ 1017312 h 1078087"/>
                  <a:gd name="connsiteX13-5539" fmla="*/ 463650 w 1442410"/>
                  <a:gd name="connsiteY13-5540" fmla="*/ 814648 h 1078087"/>
                  <a:gd name="connsiteX14-5541" fmla="*/ 334467 w 1442410"/>
                  <a:gd name="connsiteY14-5542" fmla="*/ 1036037 h 1078087"/>
                  <a:gd name="connsiteX15-5543" fmla="*/ 225193 w 1442410"/>
                  <a:gd name="connsiteY15-5544" fmla="*/ 1047165 h 1078087"/>
                  <a:gd name="connsiteX16-5545" fmla="*/ 306165 w 1442410"/>
                  <a:gd name="connsiteY16-5546" fmla="*/ 911763 h 1078087"/>
                  <a:gd name="connsiteX17-5547" fmla="*/ 465839 w 1442410"/>
                  <a:gd name="connsiteY17-5548" fmla="*/ 552656 h 1078087"/>
                  <a:gd name="connsiteX18-5549" fmla="*/ 6545 w 1442410"/>
                  <a:gd name="connsiteY18-5550" fmla="*/ 897013 h 1078087"/>
                  <a:gd name="connsiteX19-5551" fmla="*/ 550053 w 1442410"/>
                  <a:gd name="connsiteY19-5552" fmla="*/ 0 h 1078087"/>
                  <a:gd name="connsiteX20-5553" fmla="*/ 752401 w 1442410"/>
                  <a:gd name="connsiteY20-5554" fmla="*/ 85534 h 1078087"/>
                  <a:gd name="connsiteX21-5555" fmla="*/ 922804 w 1442410"/>
                  <a:gd name="connsiteY21-5556" fmla="*/ 184312 h 1078087"/>
                  <a:gd name="connsiteX22-5557" fmla="*/ 1321691 w 1442410"/>
                  <a:gd name="connsiteY22-5558" fmla="*/ 198516 h 1078087"/>
                  <a:gd name="connsiteX23-5559" fmla="*/ 1442019 w 1442410"/>
                  <a:gd name="connsiteY23-5560" fmla="*/ 79982 h 1078087"/>
                  <a:gd name="connsiteX24-5561" fmla="*/ 1286990 w 1442410"/>
                  <a:gd name="connsiteY24-5562" fmla="*/ 523272 h 1078087"/>
                  <a:gd name="connsiteX25-5563" fmla="*/ 1280216 w 1442410"/>
                  <a:gd name="connsiteY25-5564" fmla="*/ 693489 h 1078087"/>
                  <a:gd name="connsiteX26-5565" fmla="*/ 1370728 w 1442410"/>
                  <a:gd name="connsiteY26-5566" fmla="*/ 756682 h 1078087"/>
                  <a:gd name="connsiteX27-5567" fmla="*/ 1225186 w 1442410"/>
                  <a:gd name="connsiteY27-5568" fmla="*/ 1001983 h 1078087"/>
                  <a:gd name="connsiteX28-5569" fmla="*/ 1171862 w 1442410"/>
                  <a:gd name="connsiteY28-5570" fmla="*/ 987415 h 1078087"/>
                  <a:gd name="connsiteX29-5571" fmla="*/ 1113878 w 1442410"/>
                  <a:gd name="connsiteY29-5572" fmla="*/ 981871 h 1078087"/>
                  <a:gd name="connsiteX30-5573" fmla="*/ 1080515 w 1442410"/>
                  <a:gd name="connsiteY30-5574" fmla="*/ 982189 h 1078087"/>
                  <a:gd name="connsiteX31-5575" fmla="*/ 1002416 w 1442410"/>
                  <a:gd name="connsiteY31-5576" fmla="*/ 1024512 h 1078087"/>
                  <a:gd name="connsiteX0-5577" fmla="*/ 1002378 w 1442372"/>
                  <a:gd name="connsiteY0-5578" fmla="*/ 1024512 h 1078087"/>
                  <a:gd name="connsiteX1-5579" fmla="*/ 970335 w 1442372"/>
                  <a:gd name="connsiteY1-5580" fmla="*/ 910922 h 1078087"/>
                  <a:gd name="connsiteX2-5581" fmla="*/ 984411 w 1442372"/>
                  <a:gd name="connsiteY2-5582" fmla="*/ 1035152 h 1078087"/>
                  <a:gd name="connsiteX3-5583" fmla="*/ 922652 w 1442372"/>
                  <a:gd name="connsiteY3-5584" fmla="*/ 1052290 h 1078087"/>
                  <a:gd name="connsiteX4-5585" fmla="*/ 892139 w 1442372"/>
                  <a:gd name="connsiteY4-5586" fmla="*/ 1017550 h 1078087"/>
                  <a:gd name="connsiteX5-5587" fmla="*/ 865434 w 1442372"/>
                  <a:gd name="connsiteY5-5588" fmla="*/ 991363 h 1078087"/>
                  <a:gd name="connsiteX6-5589" fmla="*/ 814784 w 1442372"/>
                  <a:gd name="connsiteY6-5590" fmla="*/ 995039 h 1078087"/>
                  <a:gd name="connsiteX7-5591" fmla="*/ 797135 w 1442372"/>
                  <a:gd name="connsiteY7-5592" fmla="*/ 882100 h 1078087"/>
                  <a:gd name="connsiteX8-5593" fmla="*/ 673771 w 1442372"/>
                  <a:gd name="connsiteY8-5594" fmla="*/ 886315 h 1078087"/>
                  <a:gd name="connsiteX9-5595" fmla="*/ 716118 w 1442372"/>
                  <a:gd name="connsiteY9-5596" fmla="*/ 828883 h 1078087"/>
                  <a:gd name="connsiteX10-5597" fmla="*/ 817936 w 1442372"/>
                  <a:gd name="connsiteY10-5598" fmla="*/ 722791 h 1078087"/>
                  <a:gd name="connsiteX11-5599" fmla="*/ 635588 w 1442372"/>
                  <a:gd name="connsiteY11-5600" fmla="*/ 897267 h 1078087"/>
                  <a:gd name="connsiteX12-5601" fmla="*/ 363384 w 1442372"/>
                  <a:gd name="connsiteY12-5602" fmla="*/ 1017312 h 1078087"/>
                  <a:gd name="connsiteX13-5603" fmla="*/ 463612 w 1442372"/>
                  <a:gd name="connsiteY13-5604" fmla="*/ 814648 h 1078087"/>
                  <a:gd name="connsiteX14-5605" fmla="*/ 334429 w 1442372"/>
                  <a:gd name="connsiteY14-5606" fmla="*/ 1036037 h 1078087"/>
                  <a:gd name="connsiteX15-5607" fmla="*/ 225155 w 1442372"/>
                  <a:gd name="connsiteY15-5608" fmla="*/ 1047165 h 1078087"/>
                  <a:gd name="connsiteX16-5609" fmla="*/ 306127 w 1442372"/>
                  <a:gd name="connsiteY16-5610" fmla="*/ 911763 h 1078087"/>
                  <a:gd name="connsiteX17-5611" fmla="*/ 468932 w 1442372"/>
                  <a:gd name="connsiteY17-5612" fmla="*/ 557185 h 1078087"/>
                  <a:gd name="connsiteX18-5613" fmla="*/ 6507 w 1442372"/>
                  <a:gd name="connsiteY18-5614" fmla="*/ 897013 h 1078087"/>
                  <a:gd name="connsiteX19-5615" fmla="*/ 550015 w 1442372"/>
                  <a:gd name="connsiteY19-5616" fmla="*/ 0 h 1078087"/>
                  <a:gd name="connsiteX20-5617" fmla="*/ 752363 w 1442372"/>
                  <a:gd name="connsiteY20-5618" fmla="*/ 85534 h 1078087"/>
                  <a:gd name="connsiteX21-5619" fmla="*/ 922766 w 1442372"/>
                  <a:gd name="connsiteY21-5620" fmla="*/ 184312 h 1078087"/>
                  <a:gd name="connsiteX22-5621" fmla="*/ 1321653 w 1442372"/>
                  <a:gd name="connsiteY22-5622" fmla="*/ 198516 h 1078087"/>
                  <a:gd name="connsiteX23-5623" fmla="*/ 1441981 w 1442372"/>
                  <a:gd name="connsiteY23-5624" fmla="*/ 79982 h 1078087"/>
                  <a:gd name="connsiteX24-5625" fmla="*/ 1286952 w 1442372"/>
                  <a:gd name="connsiteY24-5626" fmla="*/ 523272 h 1078087"/>
                  <a:gd name="connsiteX25-5627" fmla="*/ 1280178 w 1442372"/>
                  <a:gd name="connsiteY25-5628" fmla="*/ 693489 h 1078087"/>
                  <a:gd name="connsiteX26-5629" fmla="*/ 1370690 w 1442372"/>
                  <a:gd name="connsiteY26-5630" fmla="*/ 756682 h 1078087"/>
                  <a:gd name="connsiteX27-5631" fmla="*/ 1225148 w 1442372"/>
                  <a:gd name="connsiteY27-5632" fmla="*/ 1001983 h 1078087"/>
                  <a:gd name="connsiteX28-5633" fmla="*/ 1171824 w 1442372"/>
                  <a:gd name="connsiteY28-5634" fmla="*/ 987415 h 1078087"/>
                  <a:gd name="connsiteX29-5635" fmla="*/ 1113840 w 1442372"/>
                  <a:gd name="connsiteY29-5636" fmla="*/ 981871 h 1078087"/>
                  <a:gd name="connsiteX30-5637" fmla="*/ 1080477 w 1442372"/>
                  <a:gd name="connsiteY30-5638" fmla="*/ 982189 h 1078087"/>
                  <a:gd name="connsiteX31-5639" fmla="*/ 1002378 w 1442372"/>
                  <a:gd name="connsiteY31-5640" fmla="*/ 1024512 h 1078087"/>
                  <a:gd name="connsiteX0-5641" fmla="*/ 1002378 w 1442372"/>
                  <a:gd name="connsiteY0-5642" fmla="*/ 1024512 h 1078087"/>
                  <a:gd name="connsiteX1-5643" fmla="*/ 970335 w 1442372"/>
                  <a:gd name="connsiteY1-5644" fmla="*/ 910922 h 1078087"/>
                  <a:gd name="connsiteX2-5645" fmla="*/ 984411 w 1442372"/>
                  <a:gd name="connsiteY2-5646" fmla="*/ 1035152 h 1078087"/>
                  <a:gd name="connsiteX3-5647" fmla="*/ 922652 w 1442372"/>
                  <a:gd name="connsiteY3-5648" fmla="*/ 1052290 h 1078087"/>
                  <a:gd name="connsiteX4-5649" fmla="*/ 892139 w 1442372"/>
                  <a:gd name="connsiteY4-5650" fmla="*/ 1017550 h 1078087"/>
                  <a:gd name="connsiteX5-5651" fmla="*/ 865434 w 1442372"/>
                  <a:gd name="connsiteY5-5652" fmla="*/ 991363 h 1078087"/>
                  <a:gd name="connsiteX6-5653" fmla="*/ 814784 w 1442372"/>
                  <a:gd name="connsiteY6-5654" fmla="*/ 995039 h 1078087"/>
                  <a:gd name="connsiteX7-5655" fmla="*/ 797135 w 1442372"/>
                  <a:gd name="connsiteY7-5656" fmla="*/ 882100 h 1078087"/>
                  <a:gd name="connsiteX8-5657" fmla="*/ 673771 w 1442372"/>
                  <a:gd name="connsiteY8-5658" fmla="*/ 886315 h 1078087"/>
                  <a:gd name="connsiteX9-5659" fmla="*/ 716118 w 1442372"/>
                  <a:gd name="connsiteY9-5660" fmla="*/ 828883 h 1078087"/>
                  <a:gd name="connsiteX10-5661" fmla="*/ 817936 w 1442372"/>
                  <a:gd name="connsiteY10-5662" fmla="*/ 722791 h 1078087"/>
                  <a:gd name="connsiteX11-5663" fmla="*/ 635588 w 1442372"/>
                  <a:gd name="connsiteY11-5664" fmla="*/ 897267 h 1078087"/>
                  <a:gd name="connsiteX12-5665" fmla="*/ 363384 w 1442372"/>
                  <a:gd name="connsiteY12-5666" fmla="*/ 1017312 h 1078087"/>
                  <a:gd name="connsiteX13-5667" fmla="*/ 463612 w 1442372"/>
                  <a:gd name="connsiteY13-5668" fmla="*/ 814648 h 1078087"/>
                  <a:gd name="connsiteX14-5669" fmla="*/ 318050 w 1442372"/>
                  <a:gd name="connsiteY14-5670" fmla="*/ 859986 h 1078087"/>
                  <a:gd name="connsiteX15-5671" fmla="*/ 225155 w 1442372"/>
                  <a:gd name="connsiteY15-5672" fmla="*/ 1047165 h 1078087"/>
                  <a:gd name="connsiteX16-5673" fmla="*/ 306127 w 1442372"/>
                  <a:gd name="connsiteY16-5674" fmla="*/ 911763 h 1078087"/>
                  <a:gd name="connsiteX17-5675" fmla="*/ 468932 w 1442372"/>
                  <a:gd name="connsiteY17-5676" fmla="*/ 557185 h 1078087"/>
                  <a:gd name="connsiteX18-5677" fmla="*/ 6507 w 1442372"/>
                  <a:gd name="connsiteY18-5678" fmla="*/ 897013 h 1078087"/>
                  <a:gd name="connsiteX19-5679" fmla="*/ 550015 w 1442372"/>
                  <a:gd name="connsiteY19-5680" fmla="*/ 0 h 1078087"/>
                  <a:gd name="connsiteX20-5681" fmla="*/ 752363 w 1442372"/>
                  <a:gd name="connsiteY20-5682" fmla="*/ 85534 h 1078087"/>
                  <a:gd name="connsiteX21-5683" fmla="*/ 922766 w 1442372"/>
                  <a:gd name="connsiteY21-5684" fmla="*/ 184312 h 1078087"/>
                  <a:gd name="connsiteX22-5685" fmla="*/ 1321653 w 1442372"/>
                  <a:gd name="connsiteY22-5686" fmla="*/ 198516 h 1078087"/>
                  <a:gd name="connsiteX23-5687" fmla="*/ 1441981 w 1442372"/>
                  <a:gd name="connsiteY23-5688" fmla="*/ 79982 h 1078087"/>
                  <a:gd name="connsiteX24-5689" fmla="*/ 1286952 w 1442372"/>
                  <a:gd name="connsiteY24-5690" fmla="*/ 523272 h 1078087"/>
                  <a:gd name="connsiteX25-5691" fmla="*/ 1280178 w 1442372"/>
                  <a:gd name="connsiteY25-5692" fmla="*/ 693489 h 1078087"/>
                  <a:gd name="connsiteX26-5693" fmla="*/ 1370690 w 1442372"/>
                  <a:gd name="connsiteY26-5694" fmla="*/ 756682 h 1078087"/>
                  <a:gd name="connsiteX27-5695" fmla="*/ 1225148 w 1442372"/>
                  <a:gd name="connsiteY27-5696" fmla="*/ 1001983 h 1078087"/>
                  <a:gd name="connsiteX28-5697" fmla="*/ 1171824 w 1442372"/>
                  <a:gd name="connsiteY28-5698" fmla="*/ 987415 h 1078087"/>
                  <a:gd name="connsiteX29-5699" fmla="*/ 1113840 w 1442372"/>
                  <a:gd name="connsiteY29-5700" fmla="*/ 981871 h 1078087"/>
                  <a:gd name="connsiteX30-5701" fmla="*/ 1080477 w 1442372"/>
                  <a:gd name="connsiteY30-5702" fmla="*/ 982189 h 1078087"/>
                  <a:gd name="connsiteX31-5703" fmla="*/ 1002378 w 1442372"/>
                  <a:gd name="connsiteY31-5704" fmla="*/ 1024512 h 1078087"/>
                  <a:gd name="connsiteX0-5705" fmla="*/ 1002378 w 1442372"/>
                  <a:gd name="connsiteY0-5706" fmla="*/ 1024512 h 1078087"/>
                  <a:gd name="connsiteX1-5707" fmla="*/ 970335 w 1442372"/>
                  <a:gd name="connsiteY1-5708" fmla="*/ 910922 h 1078087"/>
                  <a:gd name="connsiteX2-5709" fmla="*/ 984411 w 1442372"/>
                  <a:gd name="connsiteY2-5710" fmla="*/ 1035152 h 1078087"/>
                  <a:gd name="connsiteX3-5711" fmla="*/ 922652 w 1442372"/>
                  <a:gd name="connsiteY3-5712" fmla="*/ 1052290 h 1078087"/>
                  <a:gd name="connsiteX4-5713" fmla="*/ 892139 w 1442372"/>
                  <a:gd name="connsiteY4-5714" fmla="*/ 1017550 h 1078087"/>
                  <a:gd name="connsiteX5-5715" fmla="*/ 865434 w 1442372"/>
                  <a:gd name="connsiteY5-5716" fmla="*/ 991363 h 1078087"/>
                  <a:gd name="connsiteX6-5717" fmla="*/ 814784 w 1442372"/>
                  <a:gd name="connsiteY6-5718" fmla="*/ 995039 h 1078087"/>
                  <a:gd name="connsiteX7-5719" fmla="*/ 797135 w 1442372"/>
                  <a:gd name="connsiteY7-5720" fmla="*/ 882100 h 1078087"/>
                  <a:gd name="connsiteX8-5721" fmla="*/ 673771 w 1442372"/>
                  <a:gd name="connsiteY8-5722" fmla="*/ 886315 h 1078087"/>
                  <a:gd name="connsiteX9-5723" fmla="*/ 716118 w 1442372"/>
                  <a:gd name="connsiteY9-5724" fmla="*/ 828883 h 1078087"/>
                  <a:gd name="connsiteX10-5725" fmla="*/ 817936 w 1442372"/>
                  <a:gd name="connsiteY10-5726" fmla="*/ 722791 h 1078087"/>
                  <a:gd name="connsiteX11-5727" fmla="*/ 635588 w 1442372"/>
                  <a:gd name="connsiteY11-5728" fmla="*/ 897267 h 1078087"/>
                  <a:gd name="connsiteX12-5729" fmla="*/ 363384 w 1442372"/>
                  <a:gd name="connsiteY12-5730" fmla="*/ 1017312 h 1078087"/>
                  <a:gd name="connsiteX13-5731" fmla="*/ 463612 w 1442372"/>
                  <a:gd name="connsiteY13-5732" fmla="*/ 814648 h 1078087"/>
                  <a:gd name="connsiteX14-5733" fmla="*/ 332276 w 1442372"/>
                  <a:gd name="connsiteY14-5734" fmla="*/ 1031240 h 1078087"/>
                  <a:gd name="connsiteX15-5735" fmla="*/ 225155 w 1442372"/>
                  <a:gd name="connsiteY15-5736" fmla="*/ 1047165 h 1078087"/>
                  <a:gd name="connsiteX16-5737" fmla="*/ 306127 w 1442372"/>
                  <a:gd name="connsiteY16-5738" fmla="*/ 911763 h 1078087"/>
                  <a:gd name="connsiteX17-5739" fmla="*/ 468932 w 1442372"/>
                  <a:gd name="connsiteY17-5740" fmla="*/ 557185 h 1078087"/>
                  <a:gd name="connsiteX18-5741" fmla="*/ 6507 w 1442372"/>
                  <a:gd name="connsiteY18-5742" fmla="*/ 897013 h 1078087"/>
                  <a:gd name="connsiteX19-5743" fmla="*/ 550015 w 1442372"/>
                  <a:gd name="connsiteY19-5744" fmla="*/ 0 h 1078087"/>
                  <a:gd name="connsiteX20-5745" fmla="*/ 752363 w 1442372"/>
                  <a:gd name="connsiteY20-5746" fmla="*/ 85534 h 1078087"/>
                  <a:gd name="connsiteX21-5747" fmla="*/ 922766 w 1442372"/>
                  <a:gd name="connsiteY21-5748" fmla="*/ 184312 h 1078087"/>
                  <a:gd name="connsiteX22-5749" fmla="*/ 1321653 w 1442372"/>
                  <a:gd name="connsiteY22-5750" fmla="*/ 198516 h 1078087"/>
                  <a:gd name="connsiteX23-5751" fmla="*/ 1441981 w 1442372"/>
                  <a:gd name="connsiteY23-5752" fmla="*/ 79982 h 1078087"/>
                  <a:gd name="connsiteX24-5753" fmla="*/ 1286952 w 1442372"/>
                  <a:gd name="connsiteY24-5754" fmla="*/ 523272 h 1078087"/>
                  <a:gd name="connsiteX25-5755" fmla="*/ 1280178 w 1442372"/>
                  <a:gd name="connsiteY25-5756" fmla="*/ 693489 h 1078087"/>
                  <a:gd name="connsiteX26-5757" fmla="*/ 1370690 w 1442372"/>
                  <a:gd name="connsiteY26-5758" fmla="*/ 756682 h 1078087"/>
                  <a:gd name="connsiteX27-5759" fmla="*/ 1225148 w 1442372"/>
                  <a:gd name="connsiteY27-5760" fmla="*/ 1001983 h 1078087"/>
                  <a:gd name="connsiteX28-5761" fmla="*/ 1171824 w 1442372"/>
                  <a:gd name="connsiteY28-5762" fmla="*/ 987415 h 1078087"/>
                  <a:gd name="connsiteX29-5763" fmla="*/ 1113840 w 1442372"/>
                  <a:gd name="connsiteY29-5764" fmla="*/ 981871 h 1078087"/>
                  <a:gd name="connsiteX30-5765" fmla="*/ 1080477 w 1442372"/>
                  <a:gd name="connsiteY30-5766" fmla="*/ 982189 h 1078087"/>
                  <a:gd name="connsiteX31-5767" fmla="*/ 1002378 w 1442372"/>
                  <a:gd name="connsiteY31-5768" fmla="*/ 1024512 h 1078087"/>
                  <a:gd name="connsiteX0-5769" fmla="*/ 1002378 w 1442372"/>
                  <a:gd name="connsiteY0-5770" fmla="*/ 1024512 h 1078087"/>
                  <a:gd name="connsiteX1-5771" fmla="*/ 970335 w 1442372"/>
                  <a:gd name="connsiteY1-5772" fmla="*/ 910922 h 1078087"/>
                  <a:gd name="connsiteX2-5773" fmla="*/ 984411 w 1442372"/>
                  <a:gd name="connsiteY2-5774" fmla="*/ 1035152 h 1078087"/>
                  <a:gd name="connsiteX3-5775" fmla="*/ 922652 w 1442372"/>
                  <a:gd name="connsiteY3-5776" fmla="*/ 1052290 h 1078087"/>
                  <a:gd name="connsiteX4-5777" fmla="*/ 892139 w 1442372"/>
                  <a:gd name="connsiteY4-5778" fmla="*/ 1017550 h 1078087"/>
                  <a:gd name="connsiteX5-5779" fmla="*/ 865434 w 1442372"/>
                  <a:gd name="connsiteY5-5780" fmla="*/ 991363 h 1078087"/>
                  <a:gd name="connsiteX6-5781" fmla="*/ 814784 w 1442372"/>
                  <a:gd name="connsiteY6-5782" fmla="*/ 995039 h 1078087"/>
                  <a:gd name="connsiteX7-5783" fmla="*/ 797135 w 1442372"/>
                  <a:gd name="connsiteY7-5784" fmla="*/ 882100 h 1078087"/>
                  <a:gd name="connsiteX8-5785" fmla="*/ 673771 w 1442372"/>
                  <a:gd name="connsiteY8-5786" fmla="*/ 886315 h 1078087"/>
                  <a:gd name="connsiteX9-5787" fmla="*/ 716118 w 1442372"/>
                  <a:gd name="connsiteY9-5788" fmla="*/ 828883 h 1078087"/>
                  <a:gd name="connsiteX10-5789" fmla="*/ 817936 w 1442372"/>
                  <a:gd name="connsiteY10-5790" fmla="*/ 722791 h 1078087"/>
                  <a:gd name="connsiteX11-5791" fmla="*/ 635588 w 1442372"/>
                  <a:gd name="connsiteY11-5792" fmla="*/ 897267 h 1078087"/>
                  <a:gd name="connsiteX12-5793" fmla="*/ 363384 w 1442372"/>
                  <a:gd name="connsiteY12-5794" fmla="*/ 1017312 h 1078087"/>
                  <a:gd name="connsiteX13-5795" fmla="*/ 463612 w 1442372"/>
                  <a:gd name="connsiteY13-5796" fmla="*/ 814648 h 1078087"/>
                  <a:gd name="connsiteX14-5797" fmla="*/ 335342 w 1442372"/>
                  <a:gd name="connsiteY14-5798" fmla="*/ 963707 h 1078087"/>
                  <a:gd name="connsiteX15-5799" fmla="*/ 225155 w 1442372"/>
                  <a:gd name="connsiteY15-5800" fmla="*/ 1047165 h 1078087"/>
                  <a:gd name="connsiteX16-5801" fmla="*/ 306127 w 1442372"/>
                  <a:gd name="connsiteY16-5802" fmla="*/ 911763 h 1078087"/>
                  <a:gd name="connsiteX17-5803" fmla="*/ 468932 w 1442372"/>
                  <a:gd name="connsiteY17-5804" fmla="*/ 557185 h 1078087"/>
                  <a:gd name="connsiteX18-5805" fmla="*/ 6507 w 1442372"/>
                  <a:gd name="connsiteY18-5806" fmla="*/ 897013 h 1078087"/>
                  <a:gd name="connsiteX19-5807" fmla="*/ 550015 w 1442372"/>
                  <a:gd name="connsiteY19-5808" fmla="*/ 0 h 1078087"/>
                  <a:gd name="connsiteX20-5809" fmla="*/ 752363 w 1442372"/>
                  <a:gd name="connsiteY20-5810" fmla="*/ 85534 h 1078087"/>
                  <a:gd name="connsiteX21-5811" fmla="*/ 922766 w 1442372"/>
                  <a:gd name="connsiteY21-5812" fmla="*/ 184312 h 1078087"/>
                  <a:gd name="connsiteX22-5813" fmla="*/ 1321653 w 1442372"/>
                  <a:gd name="connsiteY22-5814" fmla="*/ 198516 h 1078087"/>
                  <a:gd name="connsiteX23-5815" fmla="*/ 1441981 w 1442372"/>
                  <a:gd name="connsiteY23-5816" fmla="*/ 79982 h 1078087"/>
                  <a:gd name="connsiteX24-5817" fmla="*/ 1286952 w 1442372"/>
                  <a:gd name="connsiteY24-5818" fmla="*/ 523272 h 1078087"/>
                  <a:gd name="connsiteX25-5819" fmla="*/ 1280178 w 1442372"/>
                  <a:gd name="connsiteY25-5820" fmla="*/ 693489 h 1078087"/>
                  <a:gd name="connsiteX26-5821" fmla="*/ 1370690 w 1442372"/>
                  <a:gd name="connsiteY26-5822" fmla="*/ 756682 h 1078087"/>
                  <a:gd name="connsiteX27-5823" fmla="*/ 1225148 w 1442372"/>
                  <a:gd name="connsiteY27-5824" fmla="*/ 1001983 h 1078087"/>
                  <a:gd name="connsiteX28-5825" fmla="*/ 1171824 w 1442372"/>
                  <a:gd name="connsiteY28-5826" fmla="*/ 987415 h 1078087"/>
                  <a:gd name="connsiteX29-5827" fmla="*/ 1113840 w 1442372"/>
                  <a:gd name="connsiteY29-5828" fmla="*/ 981871 h 1078087"/>
                  <a:gd name="connsiteX30-5829" fmla="*/ 1080477 w 1442372"/>
                  <a:gd name="connsiteY30-5830" fmla="*/ 982189 h 1078087"/>
                  <a:gd name="connsiteX31-5831" fmla="*/ 1002378 w 1442372"/>
                  <a:gd name="connsiteY31-5832" fmla="*/ 1024512 h 1078087"/>
                  <a:gd name="connsiteX0-5833" fmla="*/ 1002378 w 1442372"/>
                  <a:gd name="connsiteY0-5834" fmla="*/ 1024512 h 1078087"/>
                  <a:gd name="connsiteX1-5835" fmla="*/ 970335 w 1442372"/>
                  <a:gd name="connsiteY1-5836" fmla="*/ 910922 h 1078087"/>
                  <a:gd name="connsiteX2-5837" fmla="*/ 984411 w 1442372"/>
                  <a:gd name="connsiteY2-5838" fmla="*/ 1035152 h 1078087"/>
                  <a:gd name="connsiteX3-5839" fmla="*/ 922652 w 1442372"/>
                  <a:gd name="connsiteY3-5840" fmla="*/ 1052290 h 1078087"/>
                  <a:gd name="connsiteX4-5841" fmla="*/ 892139 w 1442372"/>
                  <a:gd name="connsiteY4-5842" fmla="*/ 1017550 h 1078087"/>
                  <a:gd name="connsiteX5-5843" fmla="*/ 865434 w 1442372"/>
                  <a:gd name="connsiteY5-5844" fmla="*/ 991363 h 1078087"/>
                  <a:gd name="connsiteX6-5845" fmla="*/ 814784 w 1442372"/>
                  <a:gd name="connsiteY6-5846" fmla="*/ 995039 h 1078087"/>
                  <a:gd name="connsiteX7-5847" fmla="*/ 797135 w 1442372"/>
                  <a:gd name="connsiteY7-5848" fmla="*/ 882100 h 1078087"/>
                  <a:gd name="connsiteX8-5849" fmla="*/ 673771 w 1442372"/>
                  <a:gd name="connsiteY8-5850" fmla="*/ 886315 h 1078087"/>
                  <a:gd name="connsiteX9-5851" fmla="*/ 716118 w 1442372"/>
                  <a:gd name="connsiteY9-5852" fmla="*/ 828883 h 1078087"/>
                  <a:gd name="connsiteX10-5853" fmla="*/ 817936 w 1442372"/>
                  <a:gd name="connsiteY10-5854" fmla="*/ 722791 h 1078087"/>
                  <a:gd name="connsiteX11-5855" fmla="*/ 635588 w 1442372"/>
                  <a:gd name="connsiteY11-5856" fmla="*/ 897267 h 1078087"/>
                  <a:gd name="connsiteX12-5857" fmla="*/ 363384 w 1442372"/>
                  <a:gd name="connsiteY12-5858" fmla="*/ 1017312 h 1078087"/>
                  <a:gd name="connsiteX13-5859" fmla="*/ 463612 w 1442372"/>
                  <a:gd name="connsiteY13-5860" fmla="*/ 814648 h 1078087"/>
                  <a:gd name="connsiteX14-5861" fmla="*/ 335194 w 1442372"/>
                  <a:gd name="connsiteY14-5862" fmla="*/ 1034990 h 1078087"/>
                  <a:gd name="connsiteX15-5863" fmla="*/ 225155 w 1442372"/>
                  <a:gd name="connsiteY15-5864" fmla="*/ 1047165 h 1078087"/>
                  <a:gd name="connsiteX16-5865" fmla="*/ 306127 w 1442372"/>
                  <a:gd name="connsiteY16-5866" fmla="*/ 911763 h 1078087"/>
                  <a:gd name="connsiteX17-5867" fmla="*/ 468932 w 1442372"/>
                  <a:gd name="connsiteY17-5868" fmla="*/ 557185 h 1078087"/>
                  <a:gd name="connsiteX18-5869" fmla="*/ 6507 w 1442372"/>
                  <a:gd name="connsiteY18-5870" fmla="*/ 897013 h 1078087"/>
                  <a:gd name="connsiteX19-5871" fmla="*/ 550015 w 1442372"/>
                  <a:gd name="connsiteY19-5872" fmla="*/ 0 h 1078087"/>
                  <a:gd name="connsiteX20-5873" fmla="*/ 752363 w 1442372"/>
                  <a:gd name="connsiteY20-5874" fmla="*/ 85534 h 1078087"/>
                  <a:gd name="connsiteX21-5875" fmla="*/ 922766 w 1442372"/>
                  <a:gd name="connsiteY21-5876" fmla="*/ 184312 h 1078087"/>
                  <a:gd name="connsiteX22-5877" fmla="*/ 1321653 w 1442372"/>
                  <a:gd name="connsiteY22-5878" fmla="*/ 198516 h 1078087"/>
                  <a:gd name="connsiteX23-5879" fmla="*/ 1441981 w 1442372"/>
                  <a:gd name="connsiteY23-5880" fmla="*/ 79982 h 1078087"/>
                  <a:gd name="connsiteX24-5881" fmla="*/ 1286952 w 1442372"/>
                  <a:gd name="connsiteY24-5882" fmla="*/ 523272 h 1078087"/>
                  <a:gd name="connsiteX25-5883" fmla="*/ 1280178 w 1442372"/>
                  <a:gd name="connsiteY25-5884" fmla="*/ 693489 h 1078087"/>
                  <a:gd name="connsiteX26-5885" fmla="*/ 1370690 w 1442372"/>
                  <a:gd name="connsiteY26-5886" fmla="*/ 756682 h 1078087"/>
                  <a:gd name="connsiteX27-5887" fmla="*/ 1225148 w 1442372"/>
                  <a:gd name="connsiteY27-5888" fmla="*/ 1001983 h 1078087"/>
                  <a:gd name="connsiteX28-5889" fmla="*/ 1171824 w 1442372"/>
                  <a:gd name="connsiteY28-5890" fmla="*/ 987415 h 1078087"/>
                  <a:gd name="connsiteX29-5891" fmla="*/ 1113840 w 1442372"/>
                  <a:gd name="connsiteY29-5892" fmla="*/ 981871 h 1078087"/>
                  <a:gd name="connsiteX30-5893" fmla="*/ 1080477 w 1442372"/>
                  <a:gd name="connsiteY30-5894" fmla="*/ 982189 h 1078087"/>
                  <a:gd name="connsiteX31-5895" fmla="*/ 1002378 w 1442372"/>
                  <a:gd name="connsiteY31-5896" fmla="*/ 1024512 h 1078087"/>
                  <a:gd name="connsiteX0-5897" fmla="*/ 1002378 w 1442372"/>
                  <a:gd name="connsiteY0-5898" fmla="*/ 1024512 h 1078087"/>
                  <a:gd name="connsiteX1-5899" fmla="*/ 970335 w 1442372"/>
                  <a:gd name="connsiteY1-5900" fmla="*/ 910922 h 1078087"/>
                  <a:gd name="connsiteX2-5901" fmla="*/ 984411 w 1442372"/>
                  <a:gd name="connsiteY2-5902" fmla="*/ 1035152 h 1078087"/>
                  <a:gd name="connsiteX3-5903" fmla="*/ 922652 w 1442372"/>
                  <a:gd name="connsiteY3-5904" fmla="*/ 1052290 h 1078087"/>
                  <a:gd name="connsiteX4-5905" fmla="*/ 892139 w 1442372"/>
                  <a:gd name="connsiteY4-5906" fmla="*/ 1017550 h 1078087"/>
                  <a:gd name="connsiteX5-5907" fmla="*/ 865434 w 1442372"/>
                  <a:gd name="connsiteY5-5908" fmla="*/ 991363 h 1078087"/>
                  <a:gd name="connsiteX6-5909" fmla="*/ 814784 w 1442372"/>
                  <a:gd name="connsiteY6-5910" fmla="*/ 995039 h 1078087"/>
                  <a:gd name="connsiteX7-5911" fmla="*/ 797135 w 1442372"/>
                  <a:gd name="connsiteY7-5912" fmla="*/ 882100 h 1078087"/>
                  <a:gd name="connsiteX8-5913" fmla="*/ 673771 w 1442372"/>
                  <a:gd name="connsiteY8-5914" fmla="*/ 886315 h 1078087"/>
                  <a:gd name="connsiteX9-5915" fmla="*/ 716118 w 1442372"/>
                  <a:gd name="connsiteY9-5916" fmla="*/ 828883 h 1078087"/>
                  <a:gd name="connsiteX10-5917" fmla="*/ 817936 w 1442372"/>
                  <a:gd name="connsiteY10-5918" fmla="*/ 722791 h 1078087"/>
                  <a:gd name="connsiteX11-5919" fmla="*/ 635588 w 1442372"/>
                  <a:gd name="connsiteY11-5920" fmla="*/ 897267 h 1078087"/>
                  <a:gd name="connsiteX12-5921" fmla="*/ 363709 w 1442372"/>
                  <a:gd name="connsiteY12-5922" fmla="*/ 996002 h 1078087"/>
                  <a:gd name="connsiteX13-5923" fmla="*/ 463612 w 1442372"/>
                  <a:gd name="connsiteY13-5924" fmla="*/ 814648 h 1078087"/>
                  <a:gd name="connsiteX14-5925" fmla="*/ 335194 w 1442372"/>
                  <a:gd name="connsiteY14-5926" fmla="*/ 1034990 h 1078087"/>
                  <a:gd name="connsiteX15-5927" fmla="*/ 225155 w 1442372"/>
                  <a:gd name="connsiteY15-5928" fmla="*/ 1047165 h 1078087"/>
                  <a:gd name="connsiteX16-5929" fmla="*/ 306127 w 1442372"/>
                  <a:gd name="connsiteY16-5930" fmla="*/ 911763 h 1078087"/>
                  <a:gd name="connsiteX17-5931" fmla="*/ 468932 w 1442372"/>
                  <a:gd name="connsiteY17-5932" fmla="*/ 557185 h 1078087"/>
                  <a:gd name="connsiteX18-5933" fmla="*/ 6507 w 1442372"/>
                  <a:gd name="connsiteY18-5934" fmla="*/ 897013 h 1078087"/>
                  <a:gd name="connsiteX19-5935" fmla="*/ 550015 w 1442372"/>
                  <a:gd name="connsiteY19-5936" fmla="*/ 0 h 1078087"/>
                  <a:gd name="connsiteX20-5937" fmla="*/ 752363 w 1442372"/>
                  <a:gd name="connsiteY20-5938" fmla="*/ 85534 h 1078087"/>
                  <a:gd name="connsiteX21-5939" fmla="*/ 922766 w 1442372"/>
                  <a:gd name="connsiteY21-5940" fmla="*/ 184312 h 1078087"/>
                  <a:gd name="connsiteX22-5941" fmla="*/ 1321653 w 1442372"/>
                  <a:gd name="connsiteY22-5942" fmla="*/ 198516 h 1078087"/>
                  <a:gd name="connsiteX23-5943" fmla="*/ 1441981 w 1442372"/>
                  <a:gd name="connsiteY23-5944" fmla="*/ 79982 h 1078087"/>
                  <a:gd name="connsiteX24-5945" fmla="*/ 1286952 w 1442372"/>
                  <a:gd name="connsiteY24-5946" fmla="*/ 523272 h 1078087"/>
                  <a:gd name="connsiteX25-5947" fmla="*/ 1280178 w 1442372"/>
                  <a:gd name="connsiteY25-5948" fmla="*/ 693489 h 1078087"/>
                  <a:gd name="connsiteX26-5949" fmla="*/ 1370690 w 1442372"/>
                  <a:gd name="connsiteY26-5950" fmla="*/ 756682 h 1078087"/>
                  <a:gd name="connsiteX27-5951" fmla="*/ 1225148 w 1442372"/>
                  <a:gd name="connsiteY27-5952" fmla="*/ 1001983 h 1078087"/>
                  <a:gd name="connsiteX28-5953" fmla="*/ 1171824 w 1442372"/>
                  <a:gd name="connsiteY28-5954" fmla="*/ 987415 h 1078087"/>
                  <a:gd name="connsiteX29-5955" fmla="*/ 1113840 w 1442372"/>
                  <a:gd name="connsiteY29-5956" fmla="*/ 981871 h 1078087"/>
                  <a:gd name="connsiteX30-5957" fmla="*/ 1080477 w 1442372"/>
                  <a:gd name="connsiteY30-5958" fmla="*/ 982189 h 1078087"/>
                  <a:gd name="connsiteX31-5959" fmla="*/ 1002378 w 1442372"/>
                  <a:gd name="connsiteY31-5960" fmla="*/ 1024512 h 1078087"/>
                  <a:gd name="connsiteX0-5961" fmla="*/ 1002378 w 1442372"/>
                  <a:gd name="connsiteY0-5962" fmla="*/ 1024512 h 1078087"/>
                  <a:gd name="connsiteX1-5963" fmla="*/ 970335 w 1442372"/>
                  <a:gd name="connsiteY1-5964" fmla="*/ 910922 h 1078087"/>
                  <a:gd name="connsiteX2-5965" fmla="*/ 984411 w 1442372"/>
                  <a:gd name="connsiteY2-5966" fmla="*/ 1035152 h 1078087"/>
                  <a:gd name="connsiteX3-5967" fmla="*/ 922652 w 1442372"/>
                  <a:gd name="connsiteY3-5968" fmla="*/ 1052290 h 1078087"/>
                  <a:gd name="connsiteX4-5969" fmla="*/ 892139 w 1442372"/>
                  <a:gd name="connsiteY4-5970" fmla="*/ 1017550 h 1078087"/>
                  <a:gd name="connsiteX5-5971" fmla="*/ 865434 w 1442372"/>
                  <a:gd name="connsiteY5-5972" fmla="*/ 991363 h 1078087"/>
                  <a:gd name="connsiteX6-5973" fmla="*/ 814784 w 1442372"/>
                  <a:gd name="connsiteY6-5974" fmla="*/ 995039 h 1078087"/>
                  <a:gd name="connsiteX7-5975" fmla="*/ 797135 w 1442372"/>
                  <a:gd name="connsiteY7-5976" fmla="*/ 882100 h 1078087"/>
                  <a:gd name="connsiteX8-5977" fmla="*/ 673771 w 1442372"/>
                  <a:gd name="connsiteY8-5978" fmla="*/ 886315 h 1078087"/>
                  <a:gd name="connsiteX9-5979" fmla="*/ 716118 w 1442372"/>
                  <a:gd name="connsiteY9-5980" fmla="*/ 828883 h 1078087"/>
                  <a:gd name="connsiteX10-5981" fmla="*/ 817936 w 1442372"/>
                  <a:gd name="connsiteY10-5982" fmla="*/ 722791 h 1078087"/>
                  <a:gd name="connsiteX11-5983" fmla="*/ 635588 w 1442372"/>
                  <a:gd name="connsiteY11-5984" fmla="*/ 897267 h 1078087"/>
                  <a:gd name="connsiteX12-5985" fmla="*/ 357881 w 1442372"/>
                  <a:gd name="connsiteY12-5986" fmla="*/ 1018823 h 1078087"/>
                  <a:gd name="connsiteX13-5987" fmla="*/ 463612 w 1442372"/>
                  <a:gd name="connsiteY13-5988" fmla="*/ 814648 h 1078087"/>
                  <a:gd name="connsiteX14-5989" fmla="*/ 335194 w 1442372"/>
                  <a:gd name="connsiteY14-5990" fmla="*/ 1034990 h 1078087"/>
                  <a:gd name="connsiteX15-5991" fmla="*/ 225155 w 1442372"/>
                  <a:gd name="connsiteY15-5992" fmla="*/ 1047165 h 1078087"/>
                  <a:gd name="connsiteX16-5993" fmla="*/ 306127 w 1442372"/>
                  <a:gd name="connsiteY16-5994" fmla="*/ 911763 h 1078087"/>
                  <a:gd name="connsiteX17-5995" fmla="*/ 468932 w 1442372"/>
                  <a:gd name="connsiteY17-5996" fmla="*/ 557185 h 1078087"/>
                  <a:gd name="connsiteX18-5997" fmla="*/ 6507 w 1442372"/>
                  <a:gd name="connsiteY18-5998" fmla="*/ 897013 h 1078087"/>
                  <a:gd name="connsiteX19-5999" fmla="*/ 550015 w 1442372"/>
                  <a:gd name="connsiteY19-6000" fmla="*/ 0 h 1078087"/>
                  <a:gd name="connsiteX20-6001" fmla="*/ 752363 w 1442372"/>
                  <a:gd name="connsiteY20-6002" fmla="*/ 85534 h 1078087"/>
                  <a:gd name="connsiteX21-6003" fmla="*/ 922766 w 1442372"/>
                  <a:gd name="connsiteY21-6004" fmla="*/ 184312 h 1078087"/>
                  <a:gd name="connsiteX22-6005" fmla="*/ 1321653 w 1442372"/>
                  <a:gd name="connsiteY22-6006" fmla="*/ 198516 h 1078087"/>
                  <a:gd name="connsiteX23-6007" fmla="*/ 1441981 w 1442372"/>
                  <a:gd name="connsiteY23-6008" fmla="*/ 79982 h 1078087"/>
                  <a:gd name="connsiteX24-6009" fmla="*/ 1286952 w 1442372"/>
                  <a:gd name="connsiteY24-6010" fmla="*/ 523272 h 1078087"/>
                  <a:gd name="connsiteX25-6011" fmla="*/ 1280178 w 1442372"/>
                  <a:gd name="connsiteY25-6012" fmla="*/ 693489 h 1078087"/>
                  <a:gd name="connsiteX26-6013" fmla="*/ 1370690 w 1442372"/>
                  <a:gd name="connsiteY26-6014" fmla="*/ 756682 h 1078087"/>
                  <a:gd name="connsiteX27-6015" fmla="*/ 1225148 w 1442372"/>
                  <a:gd name="connsiteY27-6016" fmla="*/ 1001983 h 1078087"/>
                  <a:gd name="connsiteX28-6017" fmla="*/ 1171824 w 1442372"/>
                  <a:gd name="connsiteY28-6018" fmla="*/ 987415 h 1078087"/>
                  <a:gd name="connsiteX29-6019" fmla="*/ 1113840 w 1442372"/>
                  <a:gd name="connsiteY29-6020" fmla="*/ 981871 h 1078087"/>
                  <a:gd name="connsiteX30-6021" fmla="*/ 1080477 w 1442372"/>
                  <a:gd name="connsiteY30-6022" fmla="*/ 982189 h 1078087"/>
                  <a:gd name="connsiteX31-6023" fmla="*/ 1002378 w 1442372"/>
                  <a:gd name="connsiteY31-6024" fmla="*/ 1024512 h 1078087"/>
                  <a:gd name="connsiteX0-6025" fmla="*/ 1002378 w 1442372"/>
                  <a:gd name="connsiteY0-6026" fmla="*/ 1024512 h 1078087"/>
                  <a:gd name="connsiteX1-6027" fmla="*/ 970335 w 1442372"/>
                  <a:gd name="connsiteY1-6028" fmla="*/ 910922 h 1078087"/>
                  <a:gd name="connsiteX2-6029" fmla="*/ 984411 w 1442372"/>
                  <a:gd name="connsiteY2-6030" fmla="*/ 1035152 h 1078087"/>
                  <a:gd name="connsiteX3-6031" fmla="*/ 922652 w 1442372"/>
                  <a:gd name="connsiteY3-6032" fmla="*/ 1052290 h 1078087"/>
                  <a:gd name="connsiteX4-6033" fmla="*/ 892139 w 1442372"/>
                  <a:gd name="connsiteY4-6034" fmla="*/ 1017550 h 1078087"/>
                  <a:gd name="connsiteX5-6035" fmla="*/ 865434 w 1442372"/>
                  <a:gd name="connsiteY5-6036" fmla="*/ 991363 h 1078087"/>
                  <a:gd name="connsiteX6-6037" fmla="*/ 814784 w 1442372"/>
                  <a:gd name="connsiteY6-6038" fmla="*/ 995039 h 1078087"/>
                  <a:gd name="connsiteX7-6039" fmla="*/ 797135 w 1442372"/>
                  <a:gd name="connsiteY7-6040" fmla="*/ 882100 h 1078087"/>
                  <a:gd name="connsiteX8-6041" fmla="*/ 673771 w 1442372"/>
                  <a:gd name="connsiteY8-6042" fmla="*/ 886315 h 1078087"/>
                  <a:gd name="connsiteX9-6043" fmla="*/ 716118 w 1442372"/>
                  <a:gd name="connsiteY9-6044" fmla="*/ 828883 h 1078087"/>
                  <a:gd name="connsiteX10-6045" fmla="*/ 817936 w 1442372"/>
                  <a:gd name="connsiteY10-6046" fmla="*/ 722791 h 1078087"/>
                  <a:gd name="connsiteX11-6047" fmla="*/ 635588 w 1442372"/>
                  <a:gd name="connsiteY11-6048" fmla="*/ 897267 h 1078087"/>
                  <a:gd name="connsiteX12-6049" fmla="*/ 357881 w 1442372"/>
                  <a:gd name="connsiteY12-6050" fmla="*/ 1018823 h 1078087"/>
                  <a:gd name="connsiteX13-6051" fmla="*/ 463612 w 1442372"/>
                  <a:gd name="connsiteY13-6052" fmla="*/ 814648 h 1078087"/>
                  <a:gd name="connsiteX14-6053" fmla="*/ 335194 w 1442372"/>
                  <a:gd name="connsiteY14-6054" fmla="*/ 1034990 h 1078087"/>
                  <a:gd name="connsiteX15-6055" fmla="*/ 225155 w 1442372"/>
                  <a:gd name="connsiteY15-6056" fmla="*/ 1047165 h 1078087"/>
                  <a:gd name="connsiteX16-6057" fmla="*/ 306127 w 1442372"/>
                  <a:gd name="connsiteY16-6058" fmla="*/ 911763 h 1078087"/>
                  <a:gd name="connsiteX17-6059" fmla="*/ 468932 w 1442372"/>
                  <a:gd name="connsiteY17-6060" fmla="*/ 557185 h 1078087"/>
                  <a:gd name="connsiteX18-6061" fmla="*/ 6507 w 1442372"/>
                  <a:gd name="connsiteY18-6062" fmla="*/ 897013 h 1078087"/>
                  <a:gd name="connsiteX19-6063" fmla="*/ 550015 w 1442372"/>
                  <a:gd name="connsiteY19-6064" fmla="*/ 0 h 1078087"/>
                  <a:gd name="connsiteX20-6065" fmla="*/ 752363 w 1442372"/>
                  <a:gd name="connsiteY20-6066" fmla="*/ 85534 h 1078087"/>
                  <a:gd name="connsiteX21-6067" fmla="*/ 922766 w 1442372"/>
                  <a:gd name="connsiteY21-6068" fmla="*/ 184312 h 1078087"/>
                  <a:gd name="connsiteX22-6069" fmla="*/ 1321653 w 1442372"/>
                  <a:gd name="connsiteY22-6070" fmla="*/ 198516 h 1078087"/>
                  <a:gd name="connsiteX23-6071" fmla="*/ 1441981 w 1442372"/>
                  <a:gd name="connsiteY23-6072" fmla="*/ 79982 h 1078087"/>
                  <a:gd name="connsiteX24-6073" fmla="*/ 1286952 w 1442372"/>
                  <a:gd name="connsiteY24-6074" fmla="*/ 523272 h 1078087"/>
                  <a:gd name="connsiteX25-6075" fmla="*/ 1280178 w 1442372"/>
                  <a:gd name="connsiteY25-6076" fmla="*/ 693489 h 1078087"/>
                  <a:gd name="connsiteX26-6077" fmla="*/ 1370690 w 1442372"/>
                  <a:gd name="connsiteY26-6078" fmla="*/ 756682 h 1078087"/>
                  <a:gd name="connsiteX27-6079" fmla="*/ 1225148 w 1442372"/>
                  <a:gd name="connsiteY27-6080" fmla="*/ 1001983 h 1078087"/>
                  <a:gd name="connsiteX28-6081" fmla="*/ 1171824 w 1442372"/>
                  <a:gd name="connsiteY28-6082" fmla="*/ 987415 h 1078087"/>
                  <a:gd name="connsiteX29-6083" fmla="*/ 1113840 w 1442372"/>
                  <a:gd name="connsiteY29-6084" fmla="*/ 981871 h 1078087"/>
                  <a:gd name="connsiteX30-6085" fmla="*/ 1080477 w 1442372"/>
                  <a:gd name="connsiteY30-6086" fmla="*/ 982189 h 1078087"/>
                  <a:gd name="connsiteX31-6087" fmla="*/ 1002378 w 1442372"/>
                  <a:gd name="connsiteY31-6088" fmla="*/ 1024512 h 1078087"/>
                  <a:gd name="connsiteX0-6089" fmla="*/ 1002378 w 1442372"/>
                  <a:gd name="connsiteY0-6090" fmla="*/ 1024512 h 1078087"/>
                  <a:gd name="connsiteX1-6091" fmla="*/ 970335 w 1442372"/>
                  <a:gd name="connsiteY1-6092" fmla="*/ 910922 h 1078087"/>
                  <a:gd name="connsiteX2-6093" fmla="*/ 984411 w 1442372"/>
                  <a:gd name="connsiteY2-6094" fmla="*/ 1035152 h 1078087"/>
                  <a:gd name="connsiteX3-6095" fmla="*/ 922652 w 1442372"/>
                  <a:gd name="connsiteY3-6096" fmla="*/ 1052290 h 1078087"/>
                  <a:gd name="connsiteX4-6097" fmla="*/ 892139 w 1442372"/>
                  <a:gd name="connsiteY4-6098" fmla="*/ 1017550 h 1078087"/>
                  <a:gd name="connsiteX5-6099" fmla="*/ 865434 w 1442372"/>
                  <a:gd name="connsiteY5-6100" fmla="*/ 991363 h 1078087"/>
                  <a:gd name="connsiteX6-6101" fmla="*/ 814784 w 1442372"/>
                  <a:gd name="connsiteY6-6102" fmla="*/ 995039 h 1078087"/>
                  <a:gd name="connsiteX7-6103" fmla="*/ 797135 w 1442372"/>
                  <a:gd name="connsiteY7-6104" fmla="*/ 882100 h 1078087"/>
                  <a:gd name="connsiteX8-6105" fmla="*/ 673771 w 1442372"/>
                  <a:gd name="connsiteY8-6106" fmla="*/ 886315 h 1078087"/>
                  <a:gd name="connsiteX9-6107" fmla="*/ 716118 w 1442372"/>
                  <a:gd name="connsiteY9-6108" fmla="*/ 828883 h 1078087"/>
                  <a:gd name="connsiteX10-6109" fmla="*/ 817936 w 1442372"/>
                  <a:gd name="connsiteY10-6110" fmla="*/ 722791 h 1078087"/>
                  <a:gd name="connsiteX11-6111" fmla="*/ 635588 w 1442372"/>
                  <a:gd name="connsiteY11-6112" fmla="*/ 897267 h 1078087"/>
                  <a:gd name="connsiteX12-6113" fmla="*/ 357881 w 1442372"/>
                  <a:gd name="connsiteY12-6114" fmla="*/ 1018823 h 1078087"/>
                  <a:gd name="connsiteX13-6115" fmla="*/ 463612 w 1442372"/>
                  <a:gd name="connsiteY13-6116" fmla="*/ 814648 h 1078087"/>
                  <a:gd name="connsiteX14-6117" fmla="*/ 335194 w 1442372"/>
                  <a:gd name="connsiteY14-6118" fmla="*/ 1034990 h 1078087"/>
                  <a:gd name="connsiteX15-6119" fmla="*/ 225155 w 1442372"/>
                  <a:gd name="connsiteY15-6120" fmla="*/ 1047165 h 1078087"/>
                  <a:gd name="connsiteX16-6121" fmla="*/ 186179 w 1442372"/>
                  <a:gd name="connsiteY16-6122" fmla="*/ 41275 h 1078087"/>
                  <a:gd name="connsiteX17-6123" fmla="*/ 468932 w 1442372"/>
                  <a:gd name="connsiteY17-6124" fmla="*/ 557185 h 1078087"/>
                  <a:gd name="connsiteX18-6125" fmla="*/ 6507 w 1442372"/>
                  <a:gd name="connsiteY18-6126" fmla="*/ 897013 h 1078087"/>
                  <a:gd name="connsiteX19-6127" fmla="*/ 550015 w 1442372"/>
                  <a:gd name="connsiteY19-6128" fmla="*/ 0 h 1078087"/>
                  <a:gd name="connsiteX20-6129" fmla="*/ 752363 w 1442372"/>
                  <a:gd name="connsiteY20-6130" fmla="*/ 85534 h 1078087"/>
                  <a:gd name="connsiteX21-6131" fmla="*/ 922766 w 1442372"/>
                  <a:gd name="connsiteY21-6132" fmla="*/ 184312 h 1078087"/>
                  <a:gd name="connsiteX22-6133" fmla="*/ 1321653 w 1442372"/>
                  <a:gd name="connsiteY22-6134" fmla="*/ 198516 h 1078087"/>
                  <a:gd name="connsiteX23-6135" fmla="*/ 1441981 w 1442372"/>
                  <a:gd name="connsiteY23-6136" fmla="*/ 79982 h 1078087"/>
                  <a:gd name="connsiteX24-6137" fmla="*/ 1286952 w 1442372"/>
                  <a:gd name="connsiteY24-6138" fmla="*/ 523272 h 1078087"/>
                  <a:gd name="connsiteX25-6139" fmla="*/ 1280178 w 1442372"/>
                  <a:gd name="connsiteY25-6140" fmla="*/ 693489 h 1078087"/>
                  <a:gd name="connsiteX26-6141" fmla="*/ 1370690 w 1442372"/>
                  <a:gd name="connsiteY26-6142" fmla="*/ 756682 h 1078087"/>
                  <a:gd name="connsiteX27-6143" fmla="*/ 1225148 w 1442372"/>
                  <a:gd name="connsiteY27-6144" fmla="*/ 1001983 h 1078087"/>
                  <a:gd name="connsiteX28-6145" fmla="*/ 1171824 w 1442372"/>
                  <a:gd name="connsiteY28-6146" fmla="*/ 987415 h 1078087"/>
                  <a:gd name="connsiteX29-6147" fmla="*/ 1113840 w 1442372"/>
                  <a:gd name="connsiteY29-6148" fmla="*/ 981871 h 1078087"/>
                  <a:gd name="connsiteX30-6149" fmla="*/ 1080477 w 1442372"/>
                  <a:gd name="connsiteY30-6150" fmla="*/ 982189 h 1078087"/>
                  <a:gd name="connsiteX31-6151" fmla="*/ 1002378 w 1442372"/>
                  <a:gd name="connsiteY31-6152" fmla="*/ 1024512 h 1078087"/>
                  <a:gd name="connsiteX0-6153" fmla="*/ 1002378 w 1442372"/>
                  <a:gd name="connsiteY0-6154" fmla="*/ 1024512 h 1078087"/>
                  <a:gd name="connsiteX1-6155" fmla="*/ 970335 w 1442372"/>
                  <a:gd name="connsiteY1-6156" fmla="*/ 910922 h 1078087"/>
                  <a:gd name="connsiteX2-6157" fmla="*/ 984411 w 1442372"/>
                  <a:gd name="connsiteY2-6158" fmla="*/ 1035152 h 1078087"/>
                  <a:gd name="connsiteX3-6159" fmla="*/ 922652 w 1442372"/>
                  <a:gd name="connsiteY3-6160" fmla="*/ 1052290 h 1078087"/>
                  <a:gd name="connsiteX4-6161" fmla="*/ 892139 w 1442372"/>
                  <a:gd name="connsiteY4-6162" fmla="*/ 1017550 h 1078087"/>
                  <a:gd name="connsiteX5-6163" fmla="*/ 865434 w 1442372"/>
                  <a:gd name="connsiteY5-6164" fmla="*/ 991363 h 1078087"/>
                  <a:gd name="connsiteX6-6165" fmla="*/ 814784 w 1442372"/>
                  <a:gd name="connsiteY6-6166" fmla="*/ 995039 h 1078087"/>
                  <a:gd name="connsiteX7-6167" fmla="*/ 797135 w 1442372"/>
                  <a:gd name="connsiteY7-6168" fmla="*/ 882100 h 1078087"/>
                  <a:gd name="connsiteX8-6169" fmla="*/ 673771 w 1442372"/>
                  <a:gd name="connsiteY8-6170" fmla="*/ 886315 h 1078087"/>
                  <a:gd name="connsiteX9-6171" fmla="*/ 716118 w 1442372"/>
                  <a:gd name="connsiteY9-6172" fmla="*/ 828883 h 1078087"/>
                  <a:gd name="connsiteX10-6173" fmla="*/ 817936 w 1442372"/>
                  <a:gd name="connsiteY10-6174" fmla="*/ 722791 h 1078087"/>
                  <a:gd name="connsiteX11-6175" fmla="*/ 635588 w 1442372"/>
                  <a:gd name="connsiteY11-6176" fmla="*/ 897267 h 1078087"/>
                  <a:gd name="connsiteX12-6177" fmla="*/ 357881 w 1442372"/>
                  <a:gd name="connsiteY12-6178" fmla="*/ 1018823 h 1078087"/>
                  <a:gd name="connsiteX13-6179" fmla="*/ 463612 w 1442372"/>
                  <a:gd name="connsiteY13-6180" fmla="*/ 814648 h 1078087"/>
                  <a:gd name="connsiteX14-6181" fmla="*/ 335194 w 1442372"/>
                  <a:gd name="connsiteY14-6182" fmla="*/ 1034990 h 1078087"/>
                  <a:gd name="connsiteX15-6183" fmla="*/ 489593 w 1442372"/>
                  <a:gd name="connsiteY15-6184" fmla="*/ 892737 h 1078087"/>
                  <a:gd name="connsiteX16-6185" fmla="*/ 186179 w 1442372"/>
                  <a:gd name="connsiteY16-6186" fmla="*/ 41275 h 1078087"/>
                  <a:gd name="connsiteX17-6187" fmla="*/ 468932 w 1442372"/>
                  <a:gd name="connsiteY17-6188" fmla="*/ 557185 h 1078087"/>
                  <a:gd name="connsiteX18-6189" fmla="*/ 6507 w 1442372"/>
                  <a:gd name="connsiteY18-6190" fmla="*/ 897013 h 1078087"/>
                  <a:gd name="connsiteX19-6191" fmla="*/ 550015 w 1442372"/>
                  <a:gd name="connsiteY19-6192" fmla="*/ 0 h 1078087"/>
                  <a:gd name="connsiteX20-6193" fmla="*/ 752363 w 1442372"/>
                  <a:gd name="connsiteY20-6194" fmla="*/ 85534 h 1078087"/>
                  <a:gd name="connsiteX21-6195" fmla="*/ 922766 w 1442372"/>
                  <a:gd name="connsiteY21-6196" fmla="*/ 184312 h 1078087"/>
                  <a:gd name="connsiteX22-6197" fmla="*/ 1321653 w 1442372"/>
                  <a:gd name="connsiteY22-6198" fmla="*/ 198516 h 1078087"/>
                  <a:gd name="connsiteX23-6199" fmla="*/ 1441981 w 1442372"/>
                  <a:gd name="connsiteY23-6200" fmla="*/ 79982 h 1078087"/>
                  <a:gd name="connsiteX24-6201" fmla="*/ 1286952 w 1442372"/>
                  <a:gd name="connsiteY24-6202" fmla="*/ 523272 h 1078087"/>
                  <a:gd name="connsiteX25-6203" fmla="*/ 1280178 w 1442372"/>
                  <a:gd name="connsiteY25-6204" fmla="*/ 693489 h 1078087"/>
                  <a:gd name="connsiteX26-6205" fmla="*/ 1370690 w 1442372"/>
                  <a:gd name="connsiteY26-6206" fmla="*/ 756682 h 1078087"/>
                  <a:gd name="connsiteX27-6207" fmla="*/ 1225148 w 1442372"/>
                  <a:gd name="connsiteY27-6208" fmla="*/ 1001983 h 1078087"/>
                  <a:gd name="connsiteX28-6209" fmla="*/ 1171824 w 1442372"/>
                  <a:gd name="connsiteY28-6210" fmla="*/ 987415 h 1078087"/>
                  <a:gd name="connsiteX29-6211" fmla="*/ 1113840 w 1442372"/>
                  <a:gd name="connsiteY29-6212" fmla="*/ 981871 h 1078087"/>
                  <a:gd name="connsiteX30-6213" fmla="*/ 1080477 w 1442372"/>
                  <a:gd name="connsiteY30-6214" fmla="*/ 982189 h 1078087"/>
                  <a:gd name="connsiteX31-6215" fmla="*/ 1002378 w 1442372"/>
                  <a:gd name="connsiteY31-6216" fmla="*/ 1024512 h 1078087"/>
                  <a:gd name="connsiteX0-6217" fmla="*/ 1002378 w 1442372"/>
                  <a:gd name="connsiteY0-6218" fmla="*/ 1024512 h 1078087"/>
                  <a:gd name="connsiteX1-6219" fmla="*/ 970335 w 1442372"/>
                  <a:gd name="connsiteY1-6220" fmla="*/ 910922 h 1078087"/>
                  <a:gd name="connsiteX2-6221" fmla="*/ 984411 w 1442372"/>
                  <a:gd name="connsiteY2-6222" fmla="*/ 1035152 h 1078087"/>
                  <a:gd name="connsiteX3-6223" fmla="*/ 922652 w 1442372"/>
                  <a:gd name="connsiteY3-6224" fmla="*/ 1052290 h 1078087"/>
                  <a:gd name="connsiteX4-6225" fmla="*/ 892139 w 1442372"/>
                  <a:gd name="connsiteY4-6226" fmla="*/ 1017550 h 1078087"/>
                  <a:gd name="connsiteX5-6227" fmla="*/ 865434 w 1442372"/>
                  <a:gd name="connsiteY5-6228" fmla="*/ 991363 h 1078087"/>
                  <a:gd name="connsiteX6-6229" fmla="*/ 814784 w 1442372"/>
                  <a:gd name="connsiteY6-6230" fmla="*/ 995039 h 1078087"/>
                  <a:gd name="connsiteX7-6231" fmla="*/ 797135 w 1442372"/>
                  <a:gd name="connsiteY7-6232" fmla="*/ 882100 h 1078087"/>
                  <a:gd name="connsiteX8-6233" fmla="*/ 673771 w 1442372"/>
                  <a:gd name="connsiteY8-6234" fmla="*/ 886315 h 1078087"/>
                  <a:gd name="connsiteX9-6235" fmla="*/ 716118 w 1442372"/>
                  <a:gd name="connsiteY9-6236" fmla="*/ 828883 h 1078087"/>
                  <a:gd name="connsiteX10-6237" fmla="*/ 817936 w 1442372"/>
                  <a:gd name="connsiteY10-6238" fmla="*/ 722791 h 1078087"/>
                  <a:gd name="connsiteX11-6239" fmla="*/ 635588 w 1442372"/>
                  <a:gd name="connsiteY11-6240" fmla="*/ 897267 h 1078087"/>
                  <a:gd name="connsiteX12-6241" fmla="*/ 357881 w 1442372"/>
                  <a:gd name="connsiteY12-6242" fmla="*/ 1018823 h 1078087"/>
                  <a:gd name="connsiteX13-6243" fmla="*/ 463612 w 1442372"/>
                  <a:gd name="connsiteY13-6244" fmla="*/ 814648 h 1078087"/>
                  <a:gd name="connsiteX14-6245" fmla="*/ 335194 w 1442372"/>
                  <a:gd name="connsiteY14-6246" fmla="*/ 1034990 h 1078087"/>
                  <a:gd name="connsiteX15-6247" fmla="*/ 580597 w 1442372"/>
                  <a:gd name="connsiteY15-6248" fmla="*/ 828350 h 1078087"/>
                  <a:gd name="connsiteX16-6249" fmla="*/ 186179 w 1442372"/>
                  <a:gd name="connsiteY16-6250" fmla="*/ 41275 h 1078087"/>
                  <a:gd name="connsiteX17-6251" fmla="*/ 468932 w 1442372"/>
                  <a:gd name="connsiteY17-6252" fmla="*/ 557185 h 1078087"/>
                  <a:gd name="connsiteX18-6253" fmla="*/ 6507 w 1442372"/>
                  <a:gd name="connsiteY18-6254" fmla="*/ 897013 h 1078087"/>
                  <a:gd name="connsiteX19-6255" fmla="*/ 550015 w 1442372"/>
                  <a:gd name="connsiteY19-6256" fmla="*/ 0 h 1078087"/>
                  <a:gd name="connsiteX20-6257" fmla="*/ 752363 w 1442372"/>
                  <a:gd name="connsiteY20-6258" fmla="*/ 85534 h 1078087"/>
                  <a:gd name="connsiteX21-6259" fmla="*/ 922766 w 1442372"/>
                  <a:gd name="connsiteY21-6260" fmla="*/ 184312 h 1078087"/>
                  <a:gd name="connsiteX22-6261" fmla="*/ 1321653 w 1442372"/>
                  <a:gd name="connsiteY22-6262" fmla="*/ 198516 h 1078087"/>
                  <a:gd name="connsiteX23-6263" fmla="*/ 1441981 w 1442372"/>
                  <a:gd name="connsiteY23-6264" fmla="*/ 79982 h 1078087"/>
                  <a:gd name="connsiteX24-6265" fmla="*/ 1286952 w 1442372"/>
                  <a:gd name="connsiteY24-6266" fmla="*/ 523272 h 1078087"/>
                  <a:gd name="connsiteX25-6267" fmla="*/ 1280178 w 1442372"/>
                  <a:gd name="connsiteY25-6268" fmla="*/ 693489 h 1078087"/>
                  <a:gd name="connsiteX26-6269" fmla="*/ 1370690 w 1442372"/>
                  <a:gd name="connsiteY26-6270" fmla="*/ 756682 h 1078087"/>
                  <a:gd name="connsiteX27-6271" fmla="*/ 1225148 w 1442372"/>
                  <a:gd name="connsiteY27-6272" fmla="*/ 1001983 h 1078087"/>
                  <a:gd name="connsiteX28-6273" fmla="*/ 1171824 w 1442372"/>
                  <a:gd name="connsiteY28-6274" fmla="*/ 987415 h 1078087"/>
                  <a:gd name="connsiteX29-6275" fmla="*/ 1113840 w 1442372"/>
                  <a:gd name="connsiteY29-6276" fmla="*/ 981871 h 1078087"/>
                  <a:gd name="connsiteX30-6277" fmla="*/ 1080477 w 1442372"/>
                  <a:gd name="connsiteY30-6278" fmla="*/ 982189 h 1078087"/>
                  <a:gd name="connsiteX31-6279" fmla="*/ 1002378 w 1442372"/>
                  <a:gd name="connsiteY31-6280" fmla="*/ 1024512 h 1078087"/>
                  <a:gd name="connsiteX0-6281" fmla="*/ 1029686 w 1469680"/>
                  <a:gd name="connsiteY0-6282" fmla="*/ 1024512 h 1078087"/>
                  <a:gd name="connsiteX1-6283" fmla="*/ 997643 w 1469680"/>
                  <a:gd name="connsiteY1-6284" fmla="*/ 910922 h 1078087"/>
                  <a:gd name="connsiteX2-6285" fmla="*/ 1011719 w 1469680"/>
                  <a:gd name="connsiteY2-6286" fmla="*/ 1035152 h 1078087"/>
                  <a:gd name="connsiteX3-6287" fmla="*/ 949960 w 1469680"/>
                  <a:gd name="connsiteY3-6288" fmla="*/ 1052290 h 1078087"/>
                  <a:gd name="connsiteX4-6289" fmla="*/ 919447 w 1469680"/>
                  <a:gd name="connsiteY4-6290" fmla="*/ 1017550 h 1078087"/>
                  <a:gd name="connsiteX5-6291" fmla="*/ 892742 w 1469680"/>
                  <a:gd name="connsiteY5-6292" fmla="*/ 991363 h 1078087"/>
                  <a:gd name="connsiteX6-6293" fmla="*/ 842092 w 1469680"/>
                  <a:gd name="connsiteY6-6294" fmla="*/ 995039 h 1078087"/>
                  <a:gd name="connsiteX7-6295" fmla="*/ 824443 w 1469680"/>
                  <a:gd name="connsiteY7-6296" fmla="*/ 882100 h 1078087"/>
                  <a:gd name="connsiteX8-6297" fmla="*/ 701079 w 1469680"/>
                  <a:gd name="connsiteY8-6298" fmla="*/ 886315 h 1078087"/>
                  <a:gd name="connsiteX9-6299" fmla="*/ 743426 w 1469680"/>
                  <a:gd name="connsiteY9-6300" fmla="*/ 828883 h 1078087"/>
                  <a:gd name="connsiteX10-6301" fmla="*/ 845244 w 1469680"/>
                  <a:gd name="connsiteY10-6302" fmla="*/ 722791 h 1078087"/>
                  <a:gd name="connsiteX11-6303" fmla="*/ 662896 w 1469680"/>
                  <a:gd name="connsiteY11-6304" fmla="*/ 897267 h 1078087"/>
                  <a:gd name="connsiteX12-6305" fmla="*/ 385189 w 1469680"/>
                  <a:gd name="connsiteY12-6306" fmla="*/ 1018823 h 1078087"/>
                  <a:gd name="connsiteX13-6307" fmla="*/ 490920 w 1469680"/>
                  <a:gd name="connsiteY13-6308" fmla="*/ 814648 h 1078087"/>
                  <a:gd name="connsiteX14-6309" fmla="*/ 362502 w 1469680"/>
                  <a:gd name="connsiteY14-6310" fmla="*/ 1034990 h 1078087"/>
                  <a:gd name="connsiteX15-6311" fmla="*/ 607905 w 1469680"/>
                  <a:gd name="connsiteY15-6312" fmla="*/ 828350 h 1078087"/>
                  <a:gd name="connsiteX16-6313" fmla="*/ 213487 w 1469680"/>
                  <a:gd name="connsiteY16-6314" fmla="*/ 41275 h 1078087"/>
                  <a:gd name="connsiteX17-6315" fmla="*/ 52649 w 1469680"/>
                  <a:gd name="connsiteY17-6316" fmla="*/ 345457 h 1078087"/>
                  <a:gd name="connsiteX18-6317" fmla="*/ 33815 w 1469680"/>
                  <a:gd name="connsiteY18-6318" fmla="*/ 897013 h 1078087"/>
                  <a:gd name="connsiteX19-6319" fmla="*/ 577323 w 1469680"/>
                  <a:gd name="connsiteY19-6320" fmla="*/ 0 h 1078087"/>
                  <a:gd name="connsiteX20-6321" fmla="*/ 779671 w 1469680"/>
                  <a:gd name="connsiteY20-6322" fmla="*/ 85534 h 1078087"/>
                  <a:gd name="connsiteX21-6323" fmla="*/ 950074 w 1469680"/>
                  <a:gd name="connsiteY21-6324" fmla="*/ 184312 h 1078087"/>
                  <a:gd name="connsiteX22-6325" fmla="*/ 1348961 w 1469680"/>
                  <a:gd name="connsiteY22-6326" fmla="*/ 198516 h 1078087"/>
                  <a:gd name="connsiteX23-6327" fmla="*/ 1469289 w 1469680"/>
                  <a:gd name="connsiteY23-6328" fmla="*/ 79982 h 1078087"/>
                  <a:gd name="connsiteX24-6329" fmla="*/ 1314260 w 1469680"/>
                  <a:gd name="connsiteY24-6330" fmla="*/ 523272 h 1078087"/>
                  <a:gd name="connsiteX25-6331" fmla="*/ 1307486 w 1469680"/>
                  <a:gd name="connsiteY25-6332" fmla="*/ 693489 h 1078087"/>
                  <a:gd name="connsiteX26-6333" fmla="*/ 1397998 w 1469680"/>
                  <a:gd name="connsiteY26-6334" fmla="*/ 756682 h 1078087"/>
                  <a:gd name="connsiteX27-6335" fmla="*/ 1252456 w 1469680"/>
                  <a:gd name="connsiteY27-6336" fmla="*/ 1001983 h 1078087"/>
                  <a:gd name="connsiteX28-6337" fmla="*/ 1199132 w 1469680"/>
                  <a:gd name="connsiteY28-6338" fmla="*/ 987415 h 1078087"/>
                  <a:gd name="connsiteX29-6339" fmla="*/ 1141148 w 1469680"/>
                  <a:gd name="connsiteY29-6340" fmla="*/ 981871 h 1078087"/>
                  <a:gd name="connsiteX30-6341" fmla="*/ 1107785 w 1469680"/>
                  <a:gd name="connsiteY30-6342" fmla="*/ 982189 h 1078087"/>
                  <a:gd name="connsiteX31-6343" fmla="*/ 1029686 w 1469680"/>
                  <a:gd name="connsiteY31-6344" fmla="*/ 1024512 h 1078087"/>
                  <a:gd name="connsiteX0-6345" fmla="*/ 1029686 w 1469680"/>
                  <a:gd name="connsiteY0-6346" fmla="*/ 1024512 h 1078087"/>
                  <a:gd name="connsiteX1-6347" fmla="*/ 997643 w 1469680"/>
                  <a:gd name="connsiteY1-6348" fmla="*/ 910922 h 1078087"/>
                  <a:gd name="connsiteX2-6349" fmla="*/ 1011719 w 1469680"/>
                  <a:gd name="connsiteY2-6350" fmla="*/ 1035152 h 1078087"/>
                  <a:gd name="connsiteX3-6351" fmla="*/ 949960 w 1469680"/>
                  <a:gd name="connsiteY3-6352" fmla="*/ 1052290 h 1078087"/>
                  <a:gd name="connsiteX4-6353" fmla="*/ 919447 w 1469680"/>
                  <a:gd name="connsiteY4-6354" fmla="*/ 1017550 h 1078087"/>
                  <a:gd name="connsiteX5-6355" fmla="*/ 892742 w 1469680"/>
                  <a:gd name="connsiteY5-6356" fmla="*/ 991363 h 1078087"/>
                  <a:gd name="connsiteX6-6357" fmla="*/ 842092 w 1469680"/>
                  <a:gd name="connsiteY6-6358" fmla="*/ 995039 h 1078087"/>
                  <a:gd name="connsiteX7-6359" fmla="*/ 824443 w 1469680"/>
                  <a:gd name="connsiteY7-6360" fmla="*/ 882100 h 1078087"/>
                  <a:gd name="connsiteX8-6361" fmla="*/ 701079 w 1469680"/>
                  <a:gd name="connsiteY8-6362" fmla="*/ 886315 h 1078087"/>
                  <a:gd name="connsiteX9-6363" fmla="*/ 743426 w 1469680"/>
                  <a:gd name="connsiteY9-6364" fmla="*/ 828883 h 1078087"/>
                  <a:gd name="connsiteX10-6365" fmla="*/ 845244 w 1469680"/>
                  <a:gd name="connsiteY10-6366" fmla="*/ 722791 h 1078087"/>
                  <a:gd name="connsiteX11-6367" fmla="*/ 662896 w 1469680"/>
                  <a:gd name="connsiteY11-6368" fmla="*/ 897267 h 1078087"/>
                  <a:gd name="connsiteX12-6369" fmla="*/ 385189 w 1469680"/>
                  <a:gd name="connsiteY12-6370" fmla="*/ 1018823 h 1078087"/>
                  <a:gd name="connsiteX13-6371" fmla="*/ 490920 w 1469680"/>
                  <a:gd name="connsiteY13-6372" fmla="*/ 814648 h 1078087"/>
                  <a:gd name="connsiteX14-6373" fmla="*/ 362502 w 1469680"/>
                  <a:gd name="connsiteY14-6374" fmla="*/ 1034990 h 1078087"/>
                  <a:gd name="connsiteX15-6375" fmla="*/ 607905 w 1469680"/>
                  <a:gd name="connsiteY15-6376" fmla="*/ 828350 h 1078087"/>
                  <a:gd name="connsiteX16-6377" fmla="*/ 275826 w 1469680"/>
                  <a:gd name="connsiteY16-6378" fmla="*/ 706270 h 1078087"/>
                  <a:gd name="connsiteX17-6379" fmla="*/ 52649 w 1469680"/>
                  <a:gd name="connsiteY17-6380" fmla="*/ 345457 h 1078087"/>
                  <a:gd name="connsiteX18-6381" fmla="*/ 33815 w 1469680"/>
                  <a:gd name="connsiteY18-6382" fmla="*/ 897013 h 1078087"/>
                  <a:gd name="connsiteX19-6383" fmla="*/ 577323 w 1469680"/>
                  <a:gd name="connsiteY19-6384" fmla="*/ 0 h 1078087"/>
                  <a:gd name="connsiteX20-6385" fmla="*/ 779671 w 1469680"/>
                  <a:gd name="connsiteY20-6386" fmla="*/ 85534 h 1078087"/>
                  <a:gd name="connsiteX21-6387" fmla="*/ 950074 w 1469680"/>
                  <a:gd name="connsiteY21-6388" fmla="*/ 184312 h 1078087"/>
                  <a:gd name="connsiteX22-6389" fmla="*/ 1348961 w 1469680"/>
                  <a:gd name="connsiteY22-6390" fmla="*/ 198516 h 1078087"/>
                  <a:gd name="connsiteX23-6391" fmla="*/ 1469289 w 1469680"/>
                  <a:gd name="connsiteY23-6392" fmla="*/ 79982 h 1078087"/>
                  <a:gd name="connsiteX24-6393" fmla="*/ 1314260 w 1469680"/>
                  <a:gd name="connsiteY24-6394" fmla="*/ 523272 h 1078087"/>
                  <a:gd name="connsiteX25-6395" fmla="*/ 1307486 w 1469680"/>
                  <a:gd name="connsiteY25-6396" fmla="*/ 693489 h 1078087"/>
                  <a:gd name="connsiteX26-6397" fmla="*/ 1397998 w 1469680"/>
                  <a:gd name="connsiteY26-6398" fmla="*/ 756682 h 1078087"/>
                  <a:gd name="connsiteX27-6399" fmla="*/ 1252456 w 1469680"/>
                  <a:gd name="connsiteY27-6400" fmla="*/ 1001983 h 1078087"/>
                  <a:gd name="connsiteX28-6401" fmla="*/ 1199132 w 1469680"/>
                  <a:gd name="connsiteY28-6402" fmla="*/ 987415 h 1078087"/>
                  <a:gd name="connsiteX29-6403" fmla="*/ 1141148 w 1469680"/>
                  <a:gd name="connsiteY29-6404" fmla="*/ 981871 h 1078087"/>
                  <a:gd name="connsiteX30-6405" fmla="*/ 1107785 w 1469680"/>
                  <a:gd name="connsiteY30-6406" fmla="*/ 982189 h 1078087"/>
                  <a:gd name="connsiteX31-6407" fmla="*/ 1029686 w 1469680"/>
                  <a:gd name="connsiteY31-6408" fmla="*/ 1024512 h 1078087"/>
                  <a:gd name="connsiteX0-6409" fmla="*/ 1016519 w 1456513"/>
                  <a:gd name="connsiteY0-6410" fmla="*/ 1024512 h 1078087"/>
                  <a:gd name="connsiteX1-6411" fmla="*/ 984476 w 1456513"/>
                  <a:gd name="connsiteY1-6412" fmla="*/ 910922 h 1078087"/>
                  <a:gd name="connsiteX2-6413" fmla="*/ 998552 w 1456513"/>
                  <a:gd name="connsiteY2-6414" fmla="*/ 1035152 h 1078087"/>
                  <a:gd name="connsiteX3-6415" fmla="*/ 936793 w 1456513"/>
                  <a:gd name="connsiteY3-6416" fmla="*/ 1052290 h 1078087"/>
                  <a:gd name="connsiteX4-6417" fmla="*/ 906280 w 1456513"/>
                  <a:gd name="connsiteY4-6418" fmla="*/ 1017550 h 1078087"/>
                  <a:gd name="connsiteX5-6419" fmla="*/ 879575 w 1456513"/>
                  <a:gd name="connsiteY5-6420" fmla="*/ 991363 h 1078087"/>
                  <a:gd name="connsiteX6-6421" fmla="*/ 828925 w 1456513"/>
                  <a:gd name="connsiteY6-6422" fmla="*/ 995039 h 1078087"/>
                  <a:gd name="connsiteX7-6423" fmla="*/ 811276 w 1456513"/>
                  <a:gd name="connsiteY7-6424" fmla="*/ 882100 h 1078087"/>
                  <a:gd name="connsiteX8-6425" fmla="*/ 687912 w 1456513"/>
                  <a:gd name="connsiteY8-6426" fmla="*/ 886315 h 1078087"/>
                  <a:gd name="connsiteX9-6427" fmla="*/ 730259 w 1456513"/>
                  <a:gd name="connsiteY9-6428" fmla="*/ 828883 h 1078087"/>
                  <a:gd name="connsiteX10-6429" fmla="*/ 832077 w 1456513"/>
                  <a:gd name="connsiteY10-6430" fmla="*/ 722791 h 1078087"/>
                  <a:gd name="connsiteX11-6431" fmla="*/ 649729 w 1456513"/>
                  <a:gd name="connsiteY11-6432" fmla="*/ 897267 h 1078087"/>
                  <a:gd name="connsiteX12-6433" fmla="*/ 372022 w 1456513"/>
                  <a:gd name="connsiteY12-6434" fmla="*/ 1018823 h 1078087"/>
                  <a:gd name="connsiteX13-6435" fmla="*/ 477753 w 1456513"/>
                  <a:gd name="connsiteY13-6436" fmla="*/ 814648 h 1078087"/>
                  <a:gd name="connsiteX14-6437" fmla="*/ 349335 w 1456513"/>
                  <a:gd name="connsiteY14-6438" fmla="*/ 1034990 h 1078087"/>
                  <a:gd name="connsiteX15-6439" fmla="*/ 594738 w 1456513"/>
                  <a:gd name="connsiteY15-6440" fmla="*/ 828350 h 1078087"/>
                  <a:gd name="connsiteX16-6441" fmla="*/ 262659 w 1456513"/>
                  <a:gd name="connsiteY16-6442" fmla="*/ 706270 h 1078087"/>
                  <a:gd name="connsiteX17-6443" fmla="*/ 109510 w 1456513"/>
                  <a:gd name="connsiteY17-6444" fmla="*/ 947710 h 1078087"/>
                  <a:gd name="connsiteX18-6445" fmla="*/ 20648 w 1456513"/>
                  <a:gd name="connsiteY18-6446" fmla="*/ 897013 h 1078087"/>
                  <a:gd name="connsiteX19-6447" fmla="*/ 564156 w 1456513"/>
                  <a:gd name="connsiteY19-6448" fmla="*/ 0 h 1078087"/>
                  <a:gd name="connsiteX20-6449" fmla="*/ 766504 w 1456513"/>
                  <a:gd name="connsiteY20-6450" fmla="*/ 85534 h 1078087"/>
                  <a:gd name="connsiteX21-6451" fmla="*/ 936907 w 1456513"/>
                  <a:gd name="connsiteY21-6452" fmla="*/ 184312 h 1078087"/>
                  <a:gd name="connsiteX22-6453" fmla="*/ 1335794 w 1456513"/>
                  <a:gd name="connsiteY22-6454" fmla="*/ 198516 h 1078087"/>
                  <a:gd name="connsiteX23-6455" fmla="*/ 1456122 w 1456513"/>
                  <a:gd name="connsiteY23-6456" fmla="*/ 79982 h 1078087"/>
                  <a:gd name="connsiteX24-6457" fmla="*/ 1301093 w 1456513"/>
                  <a:gd name="connsiteY24-6458" fmla="*/ 523272 h 1078087"/>
                  <a:gd name="connsiteX25-6459" fmla="*/ 1294319 w 1456513"/>
                  <a:gd name="connsiteY25-6460" fmla="*/ 693489 h 1078087"/>
                  <a:gd name="connsiteX26-6461" fmla="*/ 1384831 w 1456513"/>
                  <a:gd name="connsiteY26-6462" fmla="*/ 756682 h 1078087"/>
                  <a:gd name="connsiteX27-6463" fmla="*/ 1239289 w 1456513"/>
                  <a:gd name="connsiteY27-6464" fmla="*/ 1001983 h 1078087"/>
                  <a:gd name="connsiteX28-6465" fmla="*/ 1185965 w 1456513"/>
                  <a:gd name="connsiteY28-6466" fmla="*/ 987415 h 1078087"/>
                  <a:gd name="connsiteX29-6467" fmla="*/ 1127981 w 1456513"/>
                  <a:gd name="connsiteY29-6468" fmla="*/ 981871 h 1078087"/>
                  <a:gd name="connsiteX30-6469" fmla="*/ 1094618 w 1456513"/>
                  <a:gd name="connsiteY30-6470" fmla="*/ 982189 h 1078087"/>
                  <a:gd name="connsiteX31-6471" fmla="*/ 1016519 w 1456513"/>
                  <a:gd name="connsiteY31-6472" fmla="*/ 1024512 h 1078087"/>
                  <a:gd name="connsiteX0-6473" fmla="*/ 1016519 w 1456513"/>
                  <a:gd name="connsiteY0-6474" fmla="*/ 1024512 h 1078087"/>
                  <a:gd name="connsiteX1-6475" fmla="*/ 984476 w 1456513"/>
                  <a:gd name="connsiteY1-6476" fmla="*/ 910922 h 1078087"/>
                  <a:gd name="connsiteX2-6477" fmla="*/ 998552 w 1456513"/>
                  <a:gd name="connsiteY2-6478" fmla="*/ 1035152 h 1078087"/>
                  <a:gd name="connsiteX3-6479" fmla="*/ 936793 w 1456513"/>
                  <a:gd name="connsiteY3-6480" fmla="*/ 1052290 h 1078087"/>
                  <a:gd name="connsiteX4-6481" fmla="*/ 906280 w 1456513"/>
                  <a:gd name="connsiteY4-6482" fmla="*/ 1017550 h 1078087"/>
                  <a:gd name="connsiteX5-6483" fmla="*/ 879575 w 1456513"/>
                  <a:gd name="connsiteY5-6484" fmla="*/ 991363 h 1078087"/>
                  <a:gd name="connsiteX6-6485" fmla="*/ 828925 w 1456513"/>
                  <a:gd name="connsiteY6-6486" fmla="*/ 995039 h 1078087"/>
                  <a:gd name="connsiteX7-6487" fmla="*/ 811276 w 1456513"/>
                  <a:gd name="connsiteY7-6488" fmla="*/ 882100 h 1078087"/>
                  <a:gd name="connsiteX8-6489" fmla="*/ 687912 w 1456513"/>
                  <a:gd name="connsiteY8-6490" fmla="*/ 886315 h 1078087"/>
                  <a:gd name="connsiteX9-6491" fmla="*/ 723870 w 1456513"/>
                  <a:gd name="connsiteY9-6492" fmla="*/ 806383 h 1078087"/>
                  <a:gd name="connsiteX10-6493" fmla="*/ 832077 w 1456513"/>
                  <a:gd name="connsiteY10-6494" fmla="*/ 722791 h 1078087"/>
                  <a:gd name="connsiteX11-6495" fmla="*/ 649729 w 1456513"/>
                  <a:gd name="connsiteY11-6496" fmla="*/ 897267 h 1078087"/>
                  <a:gd name="connsiteX12-6497" fmla="*/ 372022 w 1456513"/>
                  <a:gd name="connsiteY12-6498" fmla="*/ 1018823 h 1078087"/>
                  <a:gd name="connsiteX13-6499" fmla="*/ 477753 w 1456513"/>
                  <a:gd name="connsiteY13-6500" fmla="*/ 814648 h 1078087"/>
                  <a:gd name="connsiteX14-6501" fmla="*/ 349335 w 1456513"/>
                  <a:gd name="connsiteY14-6502" fmla="*/ 1034990 h 1078087"/>
                  <a:gd name="connsiteX15-6503" fmla="*/ 594738 w 1456513"/>
                  <a:gd name="connsiteY15-6504" fmla="*/ 828350 h 1078087"/>
                  <a:gd name="connsiteX16-6505" fmla="*/ 262659 w 1456513"/>
                  <a:gd name="connsiteY16-6506" fmla="*/ 706270 h 1078087"/>
                  <a:gd name="connsiteX17-6507" fmla="*/ 109510 w 1456513"/>
                  <a:gd name="connsiteY17-6508" fmla="*/ 947710 h 1078087"/>
                  <a:gd name="connsiteX18-6509" fmla="*/ 20648 w 1456513"/>
                  <a:gd name="connsiteY18-6510" fmla="*/ 897013 h 1078087"/>
                  <a:gd name="connsiteX19-6511" fmla="*/ 564156 w 1456513"/>
                  <a:gd name="connsiteY19-6512" fmla="*/ 0 h 1078087"/>
                  <a:gd name="connsiteX20-6513" fmla="*/ 766504 w 1456513"/>
                  <a:gd name="connsiteY20-6514" fmla="*/ 85534 h 1078087"/>
                  <a:gd name="connsiteX21-6515" fmla="*/ 936907 w 1456513"/>
                  <a:gd name="connsiteY21-6516" fmla="*/ 184312 h 1078087"/>
                  <a:gd name="connsiteX22-6517" fmla="*/ 1335794 w 1456513"/>
                  <a:gd name="connsiteY22-6518" fmla="*/ 198516 h 1078087"/>
                  <a:gd name="connsiteX23-6519" fmla="*/ 1456122 w 1456513"/>
                  <a:gd name="connsiteY23-6520" fmla="*/ 79982 h 1078087"/>
                  <a:gd name="connsiteX24-6521" fmla="*/ 1301093 w 1456513"/>
                  <a:gd name="connsiteY24-6522" fmla="*/ 523272 h 1078087"/>
                  <a:gd name="connsiteX25-6523" fmla="*/ 1294319 w 1456513"/>
                  <a:gd name="connsiteY25-6524" fmla="*/ 693489 h 1078087"/>
                  <a:gd name="connsiteX26-6525" fmla="*/ 1384831 w 1456513"/>
                  <a:gd name="connsiteY26-6526" fmla="*/ 756682 h 1078087"/>
                  <a:gd name="connsiteX27-6527" fmla="*/ 1239289 w 1456513"/>
                  <a:gd name="connsiteY27-6528" fmla="*/ 1001983 h 1078087"/>
                  <a:gd name="connsiteX28-6529" fmla="*/ 1185965 w 1456513"/>
                  <a:gd name="connsiteY28-6530" fmla="*/ 987415 h 1078087"/>
                  <a:gd name="connsiteX29-6531" fmla="*/ 1127981 w 1456513"/>
                  <a:gd name="connsiteY29-6532" fmla="*/ 981871 h 1078087"/>
                  <a:gd name="connsiteX30-6533" fmla="*/ 1094618 w 1456513"/>
                  <a:gd name="connsiteY30-6534" fmla="*/ 982189 h 1078087"/>
                  <a:gd name="connsiteX31-6535" fmla="*/ 1016519 w 1456513"/>
                  <a:gd name="connsiteY31-6536" fmla="*/ 1024512 h 1078087"/>
                  <a:gd name="connsiteX0-6537" fmla="*/ 1016519 w 1456513"/>
                  <a:gd name="connsiteY0-6538" fmla="*/ 1024512 h 1078087"/>
                  <a:gd name="connsiteX1-6539" fmla="*/ 984476 w 1456513"/>
                  <a:gd name="connsiteY1-6540" fmla="*/ 910922 h 1078087"/>
                  <a:gd name="connsiteX2-6541" fmla="*/ 998552 w 1456513"/>
                  <a:gd name="connsiteY2-6542" fmla="*/ 1035152 h 1078087"/>
                  <a:gd name="connsiteX3-6543" fmla="*/ 936793 w 1456513"/>
                  <a:gd name="connsiteY3-6544" fmla="*/ 1052290 h 1078087"/>
                  <a:gd name="connsiteX4-6545" fmla="*/ 906280 w 1456513"/>
                  <a:gd name="connsiteY4-6546" fmla="*/ 1017550 h 1078087"/>
                  <a:gd name="connsiteX5-6547" fmla="*/ 879575 w 1456513"/>
                  <a:gd name="connsiteY5-6548" fmla="*/ 991363 h 1078087"/>
                  <a:gd name="connsiteX6-6549" fmla="*/ 828925 w 1456513"/>
                  <a:gd name="connsiteY6-6550" fmla="*/ 995039 h 1078087"/>
                  <a:gd name="connsiteX7-6551" fmla="*/ 811276 w 1456513"/>
                  <a:gd name="connsiteY7-6552" fmla="*/ 882100 h 1078087"/>
                  <a:gd name="connsiteX8-6553" fmla="*/ 687912 w 1456513"/>
                  <a:gd name="connsiteY8-6554" fmla="*/ 886315 h 1078087"/>
                  <a:gd name="connsiteX9-6555" fmla="*/ 723870 w 1456513"/>
                  <a:gd name="connsiteY9-6556" fmla="*/ 806383 h 1078087"/>
                  <a:gd name="connsiteX10-6557" fmla="*/ 832077 w 1456513"/>
                  <a:gd name="connsiteY10-6558" fmla="*/ 722791 h 1078087"/>
                  <a:gd name="connsiteX11-6559" fmla="*/ 689883 w 1456513"/>
                  <a:gd name="connsiteY11-6560" fmla="*/ 846026 h 1078087"/>
                  <a:gd name="connsiteX12-6561" fmla="*/ 649729 w 1456513"/>
                  <a:gd name="connsiteY12-6562" fmla="*/ 897267 h 1078087"/>
                  <a:gd name="connsiteX13-6563" fmla="*/ 372022 w 1456513"/>
                  <a:gd name="connsiteY13-6564" fmla="*/ 1018823 h 1078087"/>
                  <a:gd name="connsiteX14-6565" fmla="*/ 477753 w 1456513"/>
                  <a:gd name="connsiteY14-6566" fmla="*/ 814648 h 1078087"/>
                  <a:gd name="connsiteX15-6567" fmla="*/ 349335 w 1456513"/>
                  <a:gd name="connsiteY15-6568" fmla="*/ 1034990 h 1078087"/>
                  <a:gd name="connsiteX16-6569" fmla="*/ 594738 w 1456513"/>
                  <a:gd name="connsiteY16-6570" fmla="*/ 828350 h 1078087"/>
                  <a:gd name="connsiteX17-6571" fmla="*/ 262659 w 1456513"/>
                  <a:gd name="connsiteY17-6572" fmla="*/ 706270 h 1078087"/>
                  <a:gd name="connsiteX18-6573" fmla="*/ 109510 w 1456513"/>
                  <a:gd name="connsiteY18-6574" fmla="*/ 947710 h 1078087"/>
                  <a:gd name="connsiteX19-6575" fmla="*/ 20648 w 1456513"/>
                  <a:gd name="connsiteY19-6576" fmla="*/ 897013 h 1078087"/>
                  <a:gd name="connsiteX20-6577" fmla="*/ 564156 w 1456513"/>
                  <a:gd name="connsiteY20-6578" fmla="*/ 0 h 1078087"/>
                  <a:gd name="connsiteX21-6579" fmla="*/ 766504 w 1456513"/>
                  <a:gd name="connsiteY21-6580" fmla="*/ 85534 h 1078087"/>
                  <a:gd name="connsiteX22-6581" fmla="*/ 936907 w 1456513"/>
                  <a:gd name="connsiteY22-6582" fmla="*/ 184312 h 1078087"/>
                  <a:gd name="connsiteX23-6583" fmla="*/ 1335794 w 1456513"/>
                  <a:gd name="connsiteY23-6584" fmla="*/ 198516 h 1078087"/>
                  <a:gd name="connsiteX24-6585" fmla="*/ 1456122 w 1456513"/>
                  <a:gd name="connsiteY24-6586" fmla="*/ 79982 h 1078087"/>
                  <a:gd name="connsiteX25-6587" fmla="*/ 1301093 w 1456513"/>
                  <a:gd name="connsiteY25-6588" fmla="*/ 523272 h 1078087"/>
                  <a:gd name="connsiteX26-6589" fmla="*/ 1294319 w 1456513"/>
                  <a:gd name="connsiteY26-6590" fmla="*/ 693489 h 1078087"/>
                  <a:gd name="connsiteX27-6591" fmla="*/ 1384831 w 1456513"/>
                  <a:gd name="connsiteY27-6592" fmla="*/ 756682 h 1078087"/>
                  <a:gd name="connsiteX28-6593" fmla="*/ 1239289 w 1456513"/>
                  <a:gd name="connsiteY28-6594" fmla="*/ 1001983 h 1078087"/>
                  <a:gd name="connsiteX29-6595" fmla="*/ 1185965 w 1456513"/>
                  <a:gd name="connsiteY29-6596" fmla="*/ 987415 h 1078087"/>
                  <a:gd name="connsiteX30-6597" fmla="*/ 1127981 w 1456513"/>
                  <a:gd name="connsiteY30-6598" fmla="*/ 981871 h 1078087"/>
                  <a:gd name="connsiteX31-6599" fmla="*/ 1094618 w 1456513"/>
                  <a:gd name="connsiteY31-6600" fmla="*/ 982189 h 1078087"/>
                  <a:gd name="connsiteX32" fmla="*/ 1016519 w 1456513"/>
                  <a:gd name="connsiteY32" fmla="*/ 1024512 h 1078087"/>
                  <a:gd name="connsiteX0-6601" fmla="*/ 1016519 w 1456513"/>
                  <a:gd name="connsiteY0-6602" fmla="*/ 1024512 h 1078087"/>
                  <a:gd name="connsiteX1-6603" fmla="*/ 984476 w 1456513"/>
                  <a:gd name="connsiteY1-6604" fmla="*/ 910922 h 1078087"/>
                  <a:gd name="connsiteX2-6605" fmla="*/ 998552 w 1456513"/>
                  <a:gd name="connsiteY2-6606" fmla="*/ 1035152 h 1078087"/>
                  <a:gd name="connsiteX3-6607" fmla="*/ 936793 w 1456513"/>
                  <a:gd name="connsiteY3-6608" fmla="*/ 1052290 h 1078087"/>
                  <a:gd name="connsiteX4-6609" fmla="*/ 906280 w 1456513"/>
                  <a:gd name="connsiteY4-6610" fmla="*/ 1017550 h 1078087"/>
                  <a:gd name="connsiteX5-6611" fmla="*/ 879575 w 1456513"/>
                  <a:gd name="connsiteY5-6612" fmla="*/ 991363 h 1078087"/>
                  <a:gd name="connsiteX6-6613" fmla="*/ 828925 w 1456513"/>
                  <a:gd name="connsiteY6-6614" fmla="*/ 995039 h 1078087"/>
                  <a:gd name="connsiteX7-6615" fmla="*/ 811276 w 1456513"/>
                  <a:gd name="connsiteY7-6616" fmla="*/ 882100 h 1078087"/>
                  <a:gd name="connsiteX8-6617" fmla="*/ 687912 w 1456513"/>
                  <a:gd name="connsiteY8-6618" fmla="*/ 886315 h 1078087"/>
                  <a:gd name="connsiteX9-6619" fmla="*/ 722548 w 1456513"/>
                  <a:gd name="connsiteY9-6620" fmla="*/ 800683 h 1078087"/>
                  <a:gd name="connsiteX10-6621" fmla="*/ 832077 w 1456513"/>
                  <a:gd name="connsiteY10-6622" fmla="*/ 722791 h 1078087"/>
                  <a:gd name="connsiteX11-6623" fmla="*/ 689883 w 1456513"/>
                  <a:gd name="connsiteY11-6624" fmla="*/ 846026 h 1078087"/>
                  <a:gd name="connsiteX12-6625" fmla="*/ 649729 w 1456513"/>
                  <a:gd name="connsiteY12-6626" fmla="*/ 897267 h 1078087"/>
                  <a:gd name="connsiteX13-6627" fmla="*/ 372022 w 1456513"/>
                  <a:gd name="connsiteY13-6628" fmla="*/ 1018823 h 1078087"/>
                  <a:gd name="connsiteX14-6629" fmla="*/ 477753 w 1456513"/>
                  <a:gd name="connsiteY14-6630" fmla="*/ 814648 h 1078087"/>
                  <a:gd name="connsiteX15-6631" fmla="*/ 349335 w 1456513"/>
                  <a:gd name="connsiteY15-6632" fmla="*/ 1034990 h 1078087"/>
                  <a:gd name="connsiteX16-6633" fmla="*/ 594738 w 1456513"/>
                  <a:gd name="connsiteY16-6634" fmla="*/ 828350 h 1078087"/>
                  <a:gd name="connsiteX17-6635" fmla="*/ 262659 w 1456513"/>
                  <a:gd name="connsiteY17-6636" fmla="*/ 706270 h 1078087"/>
                  <a:gd name="connsiteX18-6637" fmla="*/ 109510 w 1456513"/>
                  <a:gd name="connsiteY18-6638" fmla="*/ 947710 h 1078087"/>
                  <a:gd name="connsiteX19-6639" fmla="*/ 20648 w 1456513"/>
                  <a:gd name="connsiteY19-6640" fmla="*/ 897013 h 1078087"/>
                  <a:gd name="connsiteX20-6641" fmla="*/ 564156 w 1456513"/>
                  <a:gd name="connsiteY20-6642" fmla="*/ 0 h 1078087"/>
                  <a:gd name="connsiteX21-6643" fmla="*/ 766504 w 1456513"/>
                  <a:gd name="connsiteY21-6644" fmla="*/ 85534 h 1078087"/>
                  <a:gd name="connsiteX22-6645" fmla="*/ 936907 w 1456513"/>
                  <a:gd name="connsiteY22-6646" fmla="*/ 184312 h 1078087"/>
                  <a:gd name="connsiteX23-6647" fmla="*/ 1335794 w 1456513"/>
                  <a:gd name="connsiteY23-6648" fmla="*/ 198516 h 1078087"/>
                  <a:gd name="connsiteX24-6649" fmla="*/ 1456122 w 1456513"/>
                  <a:gd name="connsiteY24-6650" fmla="*/ 79982 h 1078087"/>
                  <a:gd name="connsiteX25-6651" fmla="*/ 1301093 w 1456513"/>
                  <a:gd name="connsiteY25-6652" fmla="*/ 523272 h 1078087"/>
                  <a:gd name="connsiteX26-6653" fmla="*/ 1294319 w 1456513"/>
                  <a:gd name="connsiteY26-6654" fmla="*/ 693489 h 1078087"/>
                  <a:gd name="connsiteX27-6655" fmla="*/ 1384831 w 1456513"/>
                  <a:gd name="connsiteY27-6656" fmla="*/ 756682 h 1078087"/>
                  <a:gd name="connsiteX28-6657" fmla="*/ 1239289 w 1456513"/>
                  <a:gd name="connsiteY28-6658" fmla="*/ 1001983 h 1078087"/>
                  <a:gd name="connsiteX29-6659" fmla="*/ 1185965 w 1456513"/>
                  <a:gd name="connsiteY29-6660" fmla="*/ 987415 h 1078087"/>
                  <a:gd name="connsiteX30-6661" fmla="*/ 1127981 w 1456513"/>
                  <a:gd name="connsiteY30-6662" fmla="*/ 981871 h 1078087"/>
                  <a:gd name="connsiteX31-6663" fmla="*/ 1094618 w 1456513"/>
                  <a:gd name="connsiteY31-6664" fmla="*/ 982189 h 1078087"/>
                  <a:gd name="connsiteX32-6665" fmla="*/ 1016519 w 1456513"/>
                  <a:gd name="connsiteY32-6666" fmla="*/ 1024512 h 1078087"/>
                  <a:gd name="connsiteX0-6667" fmla="*/ 1016519 w 1456513"/>
                  <a:gd name="connsiteY0-6668" fmla="*/ 1024512 h 1078087"/>
                  <a:gd name="connsiteX1-6669" fmla="*/ 984476 w 1456513"/>
                  <a:gd name="connsiteY1-6670" fmla="*/ 910922 h 1078087"/>
                  <a:gd name="connsiteX2-6671" fmla="*/ 998552 w 1456513"/>
                  <a:gd name="connsiteY2-6672" fmla="*/ 1035152 h 1078087"/>
                  <a:gd name="connsiteX3-6673" fmla="*/ 936793 w 1456513"/>
                  <a:gd name="connsiteY3-6674" fmla="*/ 1052290 h 1078087"/>
                  <a:gd name="connsiteX4-6675" fmla="*/ 906280 w 1456513"/>
                  <a:gd name="connsiteY4-6676" fmla="*/ 1017550 h 1078087"/>
                  <a:gd name="connsiteX5-6677" fmla="*/ 879575 w 1456513"/>
                  <a:gd name="connsiteY5-6678" fmla="*/ 991363 h 1078087"/>
                  <a:gd name="connsiteX6-6679" fmla="*/ 828925 w 1456513"/>
                  <a:gd name="connsiteY6-6680" fmla="*/ 995039 h 1078087"/>
                  <a:gd name="connsiteX7-6681" fmla="*/ 811276 w 1456513"/>
                  <a:gd name="connsiteY7-6682" fmla="*/ 882100 h 1078087"/>
                  <a:gd name="connsiteX8-6683" fmla="*/ 687912 w 1456513"/>
                  <a:gd name="connsiteY8-6684" fmla="*/ 886315 h 1078087"/>
                  <a:gd name="connsiteX9-6685" fmla="*/ 722548 w 1456513"/>
                  <a:gd name="connsiteY9-6686" fmla="*/ 800683 h 1078087"/>
                  <a:gd name="connsiteX10-6687" fmla="*/ 832077 w 1456513"/>
                  <a:gd name="connsiteY10-6688" fmla="*/ 722791 h 1078087"/>
                  <a:gd name="connsiteX11-6689" fmla="*/ 689883 w 1456513"/>
                  <a:gd name="connsiteY11-6690" fmla="*/ 846026 h 1078087"/>
                  <a:gd name="connsiteX12-6691" fmla="*/ 649729 w 1456513"/>
                  <a:gd name="connsiteY12-6692" fmla="*/ 897267 h 1078087"/>
                  <a:gd name="connsiteX13-6693" fmla="*/ 372022 w 1456513"/>
                  <a:gd name="connsiteY13-6694" fmla="*/ 1018823 h 1078087"/>
                  <a:gd name="connsiteX14-6695" fmla="*/ 477753 w 1456513"/>
                  <a:gd name="connsiteY14-6696" fmla="*/ 814648 h 1078087"/>
                  <a:gd name="connsiteX15-6697" fmla="*/ 349335 w 1456513"/>
                  <a:gd name="connsiteY15-6698" fmla="*/ 1034990 h 1078087"/>
                  <a:gd name="connsiteX16-6699" fmla="*/ 594738 w 1456513"/>
                  <a:gd name="connsiteY16-6700" fmla="*/ 828350 h 1078087"/>
                  <a:gd name="connsiteX17-6701" fmla="*/ 262659 w 1456513"/>
                  <a:gd name="connsiteY17-6702" fmla="*/ 706270 h 1078087"/>
                  <a:gd name="connsiteX18-6703" fmla="*/ 109510 w 1456513"/>
                  <a:gd name="connsiteY18-6704" fmla="*/ 947710 h 1078087"/>
                  <a:gd name="connsiteX19-6705" fmla="*/ 20648 w 1456513"/>
                  <a:gd name="connsiteY19-6706" fmla="*/ 897013 h 1078087"/>
                  <a:gd name="connsiteX20-6707" fmla="*/ 564156 w 1456513"/>
                  <a:gd name="connsiteY20-6708" fmla="*/ 0 h 1078087"/>
                  <a:gd name="connsiteX21-6709" fmla="*/ 766504 w 1456513"/>
                  <a:gd name="connsiteY21-6710" fmla="*/ 85534 h 1078087"/>
                  <a:gd name="connsiteX22-6711" fmla="*/ 936907 w 1456513"/>
                  <a:gd name="connsiteY22-6712" fmla="*/ 184312 h 1078087"/>
                  <a:gd name="connsiteX23-6713" fmla="*/ 1335794 w 1456513"/>
                  <a:gd name="connsiteY23-6714" fmla="*/ 198516 h 1078087"/>
                  <a:gd name="connsiteX24-6715" fmla="*/ 1456122 w 1456513"/>
                  <a:gd name="connsiteY24-6716" fmla="*/ 79982 h 1078087"/>
                  <a:gd name="connsiteX25-6717" fmla="*/ 1301093 w 1456513"/>
                  <a:gd name="connsiteY25-6718" fmla="*/ 523272 h 1078087"/>
                  <a:gd name="connsiteX26-6719" fmla="*/ 1294319 w 1456513"/>
                  <a:gd name="connsiteY26-6720" fmla="*/ 693489 h 1078087"/>
                  <a:gd name="connsiteX27-6721" fmla="*/ 1384831 w 1456513"/>
                  <a:gd name="connsiteY27-6722" fmla="*/ 756682 h 1078087"/>
                  <a:gd name="connsiteX28-6723" fmla="*/ 1239289 w 1456513"/>
                  <a:gd name="connsiteY28-6724" fmla="*/ 1001983 h 1078087"/>
                  <a:gd name="connsiteX29-6725" fmla="*/ 1185965 w 1456513"/>
                  <a:gd name="connsiteY29-6726" fmla="*/ 987415 h 1078087"/>
                  <a:gd name="connsiteX30-6727" fmla="*/ 1127981 w 1456513"/>
                  <a:gd name="connsiteY30-6728" fmla="*/ 981871 h 1078087"/>
                  <a:gd name="connsiteX31-6729" fmla="*/ 1094618 w 1456513"/>
                  <a:gd name="connsiteY31-6730" fmla="*/ 982189 h 1078087"/>
                  <a:gd name="connsiteX32-6731" fmla="*/ 1016519 w 1456513"/>
                  <a:gd name="connsiteY32-6732" fmla="*/ 1024512 h 1078087"/>
                  <a:gd name="connsiteX0-6733" fmla="*/ 1016519 w 1456513"/>
                  <a:gd name="connsiteY0-6734" fmla="*/ 1024512 h 1078087"/>
                  <a:gd name="connsiteX1-6735" fmla="*/ 984476 w 1456513"/>
                  <a:gd name="connsiteY1-6736" fmla="*/ 910922 h 1078087"/>
                  <a:gd name="connsiteX2-6737" fmla="*/ 998552 w 1456513"/>
                  <a:gd name="connsiteY2-6738" fmla="*/ 1035152 h 1078087"/>
                  <a:gd name="connsiteX3-6739" fmla="*/ 936793 w 1456513"/>
                  <a:gd name="connsiteY3-6740" fmla="*/ 1052290 h 1078087"/>
                  <a:gd name="connsiteX4-6741" fmla="*/ 906280 w 1456513"/>
                  <a:gd name="connsiteY4-6742" fmla="*/ 1017550 h 1078087"/>
                  <a:gd name="connsiteX5-6743" fmla="*/ 879575 w 1456513"/>
                  <a:gd name="connsiteY5-6744" fmla="*/ 991363 h 1078087"/>
                  <a:gd name="connsiteX6-6745" fmla="*/ 828925 w 1456513"/>
                  <a:gd name="connsiteY6-6746" fmla="*/ 995039 h 1078087"/>
                  <a:gd name="connsiteX7-6747" fmla="*/ 811276 w 1456513"/>
                  <a:gd name="connsiteY7-6748" fmla="*/ 882100 h 1078087"/>
                  <a:gd name="connsiteX8-6749" fmla="*/ 687912 w 1456513"/>
                  <a:gd name="connsiteY8-6750" fmla="*/ 886315 h 1078087"/>
                  <a:gd name="connsiteX9-6751" fmla="*/ 725857 w 1456513"/>
                  <a:gd name="connsiteY9-6752" fmla="*/ 830090 h 1078087"/>
                  <a:gd name="connsiteX10-6753" fmla="*/ 832077 w 1456513"/>
                  <a:gd name="connsiteY10-6754" fmla="*/ 722791 h 1078087"/>
                  <a:gd name="connsiteX11-6755" fmla="*/ 689883 w 1456513"/>
                  <a:gd name="connsiteY11-6756" fmla="*/ 846026 h 1078087"/>
                  <a:gd name="connsiteX12-6757" fmla="*/ 649729 w 1456513"/>
                  <a:gd name="connsiteY12-6758" fmla="*/ 897267 h 1078087"/>
                  <a:gd name="connsiteX13-6759" fmla="*/ 372022 w 1456513"/>
                  <a:gd name="connsiteY13-6760" fmla="*/ 1018823 h 1078087"/>
                  <a:gd name="connsiteX14-6761" fmla="*/ 477753 w 1456513"/>
                  <a:gd name="connsiteY14-6762" fmla="*/ 814648 h 1078087"/>
                  <a:gd name="connsiteX15-6763" fmla="*/ 349335 w 1456513"/>
                  <a:gd name="connsiteY15-6764" fmla="*/ 1034990 h 1078087"/>
                  <a:gd name="connsiteX16-6765" fmla="*/ 594738 w 1456513"/>
                  <a:gd name="connsiteY16-6766" fmla="*/ 828350 h 1078087"/>
                  <a:gd name="connsiteX17-6767" fmla="*/ 262659 w 1456513"/>
                  <a:gd name="connsiteY17-6768" fmla="*/ 706270 h 1078087"/>
                  <a:gd name="connsiteX18-6769" fmla="*/ 109510 w 1456513"/>
                  <a:gd name="connsiteY18-6770" fmla="*/ 947710 h 1078087"/>
                  <a:gd name="connsiteX19-6771" fmla="*/ 20648 w 1456513"/>
                  <a:gd name="connsiteY19-6772" fmla="*/ 897013 h 1078087"/>
                  <a:gd name="connsiteX20-6773" fmla="*/ 564156 w 1456513"/>
                  <a:gd name="connsiteY20-6774" fmla="*/ 0 h 1078087"/>
                  <a:gd name="connsiteX21-6775" fmla="*/ 766504 w 1456513"/>
                  <a:gd name="connsiteY21-6776" fmla="*/ 85534 h 1078087"/>
                  <a:gd name="connsiteX22-6777" fmla="*/ 936907 w 1456513"/>
                  <a:gd name="connsiteY22-6778" fmla="*/ 184312 h 1078087"/>
                  <a:gd name="connsiteX23-6779" fmla="*/ 1335794 w 1456513"/>
                  <a:gd name="connsiteY23-6780" fmla="*/ 198516 h 1078087"/>
                  <a:gd name="connsiteX24-6781" fmla="*/ 1456122 w 1456513"/>
                  <a:gd name="connsiteY24-6782" fmla="*/ 79982 h 1078087"/>
                  <a:gd name="connsiteX25-6783" fmla="*/ 1301093 w 1456513"/>
                  <a:gd name="connsiteY25-6784" fmla="*/ 523272 h 1078087"/>
                  <a:gd name="connsiteX26-6785" fmla="*/ 1294319 w 1456513"/>
                  <a:gd name="connsiteY26-6786" fmla="*/ 693489 h 1078087"/>
                  <a:gd name="connsiteX27-6787" fmla="*/ 1384831 w 1456513"/>
                  <a:gd name="connsiteY27-6788" fmla="*/ 756682 h 1078087"/>
                  <a:gd name="connsiteX28-6789" fmla="*/ 1239289 w 1456513"/>
                  <a:gd name="connsiteY28-6790" fmla="*/ 1001983 h 1078087"/>
                  <a:gd name="connsiteX29-6791" fmla="*/ 1185965 w 1456513"/>
                  <a:gd name="connsiteY29-6792" fmla="*/ 987415 h 1078087"/>
                  <a:gd name="connsiteX30-6793" fmla="*/ 1127981 w 1456513"/>
                  <a:gd name="connsiteY30-6794" fmla="*/ 981871 h 1078087"/>
                  <a:gd name="connsiteX31-6795" fmla="*/ 1094618 w 1456513"/>
                  <a:gd name="connsiteY31-6796" fmla="*/ 982189 h 1078087"/>
                  <a:gd name="connsiteX32-6797" fmla="*/ 1016519 w 1456513"/>
                  <a:gd name="connsiteY32-6798" fmla="*/ 1024512 h 1078087"/>
                  <a:gd name="connsiteX0-6799" fmla="*/ 1016519 w 1456513"/>
                  <a:gd name="connsiteY0-6800" fmla="*/ 1024512 h 1078087"/>
                  <a:gd name="connsiteX1-6801" fmla="*/ 984476 w 1456513"/>
                  <a:gd name="connsiteY1-6802" fmla="*/ 910922 h 1078087"/>
                  <a:gd name="connsiteX2-6803" fmla="*/ 998552 w 1456513"/>
                  <a:gd name="connsiteY2-6804" fmla="*/ 1035152 h 1078087"/>
                  <a:gd name="connsiteX3-6805" fmla="*/ 936793 w 1456513"/>
                  <a:gd name="connsiteY3-6806" fmla="*/ 1052290 h 1078087"/>
                  <a:gd name="connsiteX4-6807" fmla="*/ 906280 w 1456513"/>
                  <a:gd name="connsiteY4-6808" fmla="*/ 1017550 h 1078087"/>
                  <a:gd name="connsiteX5-6809" fmla="*/ 879575 w 1456513"/>
                  <a:gd name="connsiteY5-6810" fmla="*/ 991363 h 1078087"/>
                  <a:gd name="connsiteX6-6811" fmla="*/ 828925 w 1456513"/>
                  <a:gd name="connsiteY6-6812" fmla="*/ 995039 h 1078087"/>
                  <a:gd name="connsiteX7-6813" fmla="*/ 811276 w 1456513"/>
                  <a:gd name="connsiteY7-6814" fmla="*/ 882100 h 1078087"/>
                  <a:gd name="connsiteX8-6815" fmla="*/ 687912 w 1456513"/>
                  <a:gd name="connsiteY8-6816" fmla="*/ 886315 h 1078087"/>
                  <a:gd name="connsiteX9-6817" fmla="*/ 729380 w 1456513"/>
                  <a:gd name="connsiteY9-6818" fmla="*/ 835185 h 1078087"/>
                  <a:gd name="connsiteX10-6819" fmla="*/ 832077 w 1456513"/>
                  <a:gd name="connsiteY10-6820" fmla="*/ 722791 h 1078087"/>
                  <a:gd name="connsiteX11-6821" fmla="*/ 689883 w 1456513"/>
                  <a:gd name="connsiteY11-6822" fmla="*/ 846026 h 1078087"/>
                  <a:gd name="connsiteX12-6823" fmla="*/ 649729 w 1456513"/>
                  <a:gd name="connsiteY12-6824" fmla="*/ 897267 h 1078087"/>
                  <a:gd name="connsiteX13-6825" fmla="*/ 372022 w 1456513"/>
                  <a:gd name="connsiteY13-6826" fmla="*/ 1018823 h 1078087"/>
                  <a:gd name="connsiteX14-6827" fmla="*/ 477753 w 1456513"/>
                  <a:gd name="connsiteY14-6828" fmla="*/ 814648 h 1078087"/>
                  <a:gd name="connsiteX15-6829" fmla="*/ 349335 w 1456513"/>
                  <a:gd name="connsiteY15-6830" fmla="*/ 1034990 h 1078087"/>
                  <a:gd name="connsiteX16-6831" fmla="*/ 594738 w 1456513"/>
                  <a:gd name="connsiteY16-6832" fmla="*/ 828350 h 1078087"/>
                  <a:gd name="connsiteX17-6833" fmla="*/ 262659 w 1456513"/>
                  <a:gd name="connsiteY17-6834" fmla="*/ 706270 h 1078087"/>
                  <a:gd name="connsiteX18-6835" fmla="*/ 109510 w 1456513"/>
                  <a:gd name="connsiteY18-6836" fmla="*/ 947710 h 1078087"/>
                  <a:gd name="connsiteX19-6837" fmla="*/ 20648 w 1456513"/>
                  <a:gd name="connsiteY19-6838" fmla="*/ 897013 h 1078087"/>
                  <a:gd name="connsiteX20-6839" fmla="*/ 564156 w 1456513"/>
                  <a:gd name="connsiteY20-6840" fmla="*/ 0 h 1078087"/>
                  <a:gd name="connsiteX21-6841" fmla="*/ 766504 w 1456513"/>
                  <a:gd name="connsiteY21-6842" fmla="*/ 85534 h 1078087"/>
                  <a:gd name="connsiteX22-6843" fmla="*/ 936907 w 1456513"/>
                  <a:gd name="connsiteY22-6844" fmla="*/ 184312 h 1078087"/>
                  <a:gd name="connsiteX23-6845" fmla="*/ 1335794 w 1456513"/>
                  <a:gd name="connsiteY23-6846" fmla="*/ 198516 h 1078087"/>
                  <a:gd name="connsiteX24-6847" fmla="*/ 1456122 w 1456513"/>
                  <a:gd name="connsiteY24-6848" fmla="*/ 79982 h 1078087"/>
                  <a:gd name="connsiteX25-6849" fmla="*/ 1301093 w 1456513"/>
                  <a:gd name="connsiteY25-6850" fmla="*/ 523272 h 1078087"/>
                  <a:gd name="connsiteX26-6851" fmla="*/ 1294319 w 1456513"/>
                  <a:gd name="connsiteY26-6852" fmla="*/ 693489 h 1078087"/>
                  <a:gd name="connsiteX27-6853" fmla="*/ 1384831 w 1456513"/>
                  <a:gd name="connsiteY27-6854" fmla="*/ 756682 h 1078087"/>
                  <a:gd name="connsiteX28-6855" fmla="*/ 1239289 w 1456513"/>
                  <a:gd name="connsiteY28-6856" fmla="*/ 1001983 h 1078087"/>
                  <a:gd name="connsiteX29-6857" fmla="*/ 1185965 w 1456513"/>
                  <a:gd name="connsiteY29-6858" fmla="*/ 987415 h 1078087"/>
                  <a:gd name="connsiteX30-6859" fmla="*/ 1127981 w 1456513"/>
                  <a:gd name="connsiteY30-6860" fmla="*/ 981871 h 1078087"/>
                  <a:gd name="connsiteX31-6861" fmla="*/ 1094618 w 1456513"/>
                  <a:gd name="connsiteY31-6862" fmla="*/ 982189 h 1078087"/>
                  <a:gd name="connsiteX32-6863" fmla="*/ 1016519 w 1456513"/>
                  <a:gd name="connsiteY32-6864" fmla="*/ 1024512 h 1078087"/>
                  <a:gd name="connsiteX0-6865" fmla="*/ 1016519 w 1456513"/>
                  <a:gd name="connsiteY0-6866" fmla="*/ 1024512 h 1078087"/>
                  <a:gd name="connsiteX1-6867" fmla="*/ 984476 w 1456513"/>
                  <a:gd name="connsiteY1-6868" fmla="*/ 910922 h 1078087"/>
                  <a:gd name="connsiteX2-6869" fmla="*/ 998552 w 1456513"/>
                  <a:gd name="connsiteY2-6870" fmla="*/ 1035152 h 1078087"/>
                  <a:gd name="connsiteX3-6871" fmla="*/ 936793 w 1456513"/>
                  <a:gd name="connsiteY3-6872" fmla="*/ 1052290 h 1078087"/>
                  <a:gd name="connsiteX4-6873" fmla="*/ 906280 w 1456513"/>
                  <a:gd name="connsiteY4-6874" fmla="*/ 1017550 h 1078087"/>
                  <a:gd name="connsiteX5-6875" fmla="*/ 879575 w 1456513"/>
                  <a:gd name="connsiteY5-6876" fmla="*/ 991363 h 1078087"/>
                  <a:gd name="connsiteX6-6877" fmla="*/ 828925 w 1456513"/>
                  <a:gd name="connsiteY6-6878" fmla="*/ 995039 h 1078087"/>
                  <a:gd name="connsiteX7-6879" fmla="*/ 811276 w 1456513"/>
                  <a:gd name="connsiteY7-6880" fmla="*/ 882100 h 1078087"/>
                  <a:gd name="connsiteX8-6881" fmla="*/ 687912 w 1456513"/>
                  <a:gd name="connsiteY8-6882" fmla="*/ 886315 h 1078087"/>
                  <a:gd name="connsiteX9-6883" fmla="*/ 729380 w 1456513"/>
                  <a:gd name="connsiteY9-6884" fmla="*/ 835185 h 1078087"/>
                  <a:gd name="connsiteX10-6885" fmla="*/ 832077 w 1456513"/>
                  <a:gd name="connsiteY10-6886" fmla="*/ 722791 h 1078087"/>
                  <a:gd name="connsiteX11-6887" fmla="*/ 689883 w 1456513"/>
                  <a:gd name="connsiteY11-6888" fmla="*/ 846026 h 1078087"/>
                  <a:gd name="connsiteX12-6889" fmla="*/ 649729 w 1456513"/>
                  <a:gd name="connsiteY12-6890" fmla="*/ 897267 h 1078087"/>
                  <a:gd name="connsiteX13-6891" fmla="*/ 372022 w 1456513"/>
                  <a:gd name="connsiteY13-6892" fmla="*/ 1018823 h 1078087"/>
                  <a:gd name="connsiteX14-6893" fmla="*/ 477753 w 1456513"/>
                  <a:gd name="connsiteY14-6894" fmla="*/ 814648 h 1078087"/>
                  <a:gd name="connsiteX15-6895" fmla="*/ 349335 w 1456513"/>
                  <a:gd name="connsiteY15-6896" fmla="*/ 1034990 h 1078087"/>
                  <a:gd name="connsiteX16-6897" fmla="*/ 594738 w 1456513"/>
                  <a:gd name="connsiteY16-6898" fmla="*/ 828350 h 1078087"/>
                  <a:gd name="connsiteX17-6899" fmla="*/ 262659 w 1456513"/>
                  <a:gd name="connsiteY17-6900" fmla="*/ 706270 h 1078087"/>
                  <a:gd name="connsiteX18-6901" fmla="*/ 109510 w 1456513"/>
                  <a:gd name="connsiteY18-6902" fmla="*/ 947710 h 1078087"/>
                  <a:gd name="connsiteX19-6903" fmla="*/ 20648 w 1456513"/>
                  <a:gd name="connsiteY19-6904" fmla="*/ 897013 h 1078087"/>
                  <a:gd name="connsiteX20-6905" fmla="*/ 564156 w 1456513"/>
                  <a:gd name="connsiteY20-6906" fmla="*/ 0 h 1078087"/>
                  <a:gd name="connsiteX21-6907" fmla="*/ 766504 w 1456513"/>
                  <a:gd name="connsiteY21-6908" fmla="*/ 85534 h 1078087"/>
                  <a:gd name="connsiteX22-6909" fmla="*/ 936907 w 1456513"/>
                  <a:gd name="connsiteY22-6910" fmla="*/ 184312 h 1078087"/>
                  <a:gd name="connsiteX23-6911" fmla="*/ 1335794 w 1456513"/>
                  <a:gd name="connsiteY23-6912" fmla="*/ 198516 h 1078087"/>
                  <a:gd name="connsiteX24-6913" fmla="*/ 1456122 w 1456513"/>
                  <a:gd name="connsiteY24-6914" fmla="*/ 79982 h 1078087"/>
                  <a:gd name="connsiteX25-6915" fmla="*/ 1301093 w 1456513"/>
                  <a:gd name="connsiteY25-6916" fmla="*/ 523272 h 1078087"/>
                  <a:gd name="connsiteX26-6917" fmla="*/ 1294319 w 1456513"/>
                  <a:gd name="connsiteY26-6918" fmla="*/ 693489 h 1078087"/>
                  <a:gd name="connsiteX27-6919" fmla="*/ 1384831 w 1456513"/>
                  <a:gd name="connsiteY27-6920" fmla="*/ 756682 h 1078087"/>
                  <a:gd name="connsiteX28-6921" fmla="*/ 1239289 w 1456513"/>
                  <a:gd name="connsiteY28-6922" fmla="*/ 1001983 h 1078087"/>
                  <a:gd name="connsiteX29-6923" fmla="*/ 1185965 w 1456513"/>
                  <a:gd name="connsiteY29-6924" fmla="*/ 987415 h 1078087"/>
                  <a:gd name="connsiteX30-6925" fmla="*/ 1127981 w 1456513"/>
                  <a:gd name="connsiteY30-6926" fmla="*/ 981871 h 1078087"/>
                  <a:gd name="connsiteX31-6927" fmla="*/ 1094618 w 1456513"/>
                  <a:gd name="connsiteY31-6928" fmla="*/ 982189 h 1078087"/>
                  <a:gd name="connsiteX32-6929" fmla="*/ 1016519 w 1456513"/>
                  <a:gd name="connsiteY32-6930" fmla="*/ 1024512 h 1078087"/>
                  <a:gd name="connsiteX0-6931" fmla="*/ 1016519 w 1456513"/>
                  <a:gd name="connsiteY0-6932" fmla="*/ 1024512 h 1078087"/>
                  <a:gd name="connsiteX1-6933" fmla="*/ 984476 w 1456513"/>
                  <a:gd name="connsiteY1-6934" fmla="*/ 910922 h 1078087"/>
                  <a:gd name="connsiteX2-6935" fmla="*/ 998552 w 1456513"/>
                  <a:gd name="connsiteY2-6936" fmla="*/ 1035152 h 1078087"/>
                  <a:gd name="connsiteX3-6937" fmla="*/ 936793 w 1456513"/>
                  <a:gd name="connsiteY3-6938" fmla="*/ 1052290 h 1078087"/>
                  <a:gd name="connsiteX4-6939" fmla="*/ 906280 w 1456513"/>
                  <a:gd name="connsiteY4-6940" fmla="*/ 1017550 h 1078087"/>
                  <a:gd name="connsiteX5-6941" fmla="*/ 879575 w 1456513"/>
                  <a:gd name="connsiteY5-6942" fmla="*/ 991363 h 1078087"/>
                  <a:gd name="connsiteX6-6943" fmla="*/ 828925 w 1456513"/>
                  <a:gd name="connsiteY6-6944" fmla="*/ 995039 h 1078087"/>
                  <a:gd name="connsiteX7-6945" fmla="*/ 811276 w 1456513"/>
                  <a:gd name="connsiteY7-6946" fmla="*/ 882100 h 1078087"/>
                  <a:gd name="connsiteX8-6947" fmla="*/ 687912 w 1456513"/>
                  <a:gd name="connsiteY8-6948" fmla="*/ 886315 h 1078087"/>
                  <a:gd name="connsiteX9-6949" fmla="*/ 729380 w 1456513"/>
                  <a:gd name="connsiteY9-6950" fmla="*/ 835185 h 1078087"/>
                  <a:gd name="connsiteX10-6951" fmla="*/ 832077 w 1456513"/>
                  <a:gd name="connsiteY10-6952" fmla="*/ 722791 h 1078087"/>
                  <a:gd name="connsiteX11-6953" fmla="*/ 759534 w 1456513"/>
                  <a:gd name="connsiteY11-6954" fmla="*/ 775374 h 1078087"/>
                  <a:gd name="connsiteX12-6955" fmla="*/ 649729 w 1456513"/>
                  <a:gd name="connsiteY12-6956" fmla="*/ 897267 h 1078087"/>
                  <a:gd name="connsiteX13-6957" fmla="*/ 372022 w 1456513"/>
                  <a:gd name="connsiteY13-6958" fmla="*/ 1018823 h 1078087"/>
                  <a:gd name="connsiteX14-6959" fmla="*/ 477753 w 1456513"/>
                  <a:gd name="connsiteY14-6960" fmla="*/ 814648 h 1078087"/>
                  <a:gd name="connsiteX15-6961" fmla="*/ 349335 w 1456513"/>
                  <a:gd name="connsiteY15-6962" fmla="*/ 1034990 h 1078087"/>
                  <a:gd name="connsiteX16-6963" fmla="*/ 594738 w 1456513"/>
                  <a:gd name="connsiteY16-6964" fmla="*/ 828350 h 1078087"/>
                  <a:gd name="connsiteX17-6965" fmla="*/ 262659 w 1456513"/>
                  <a:gd name="connsiteY17-6966" fmla="*/ 706270 h 1078087"/>
                  <a:gd name="connsiteX18-6967" fmla="*/ 109510 w 1456513"/>
                  <a:gd name="connsiteY18-6968" fmla="*/ 947710 h 1078087"/>
                  <a:gd name="connsiteX19-6969" fmla="*/ 20648 w 1456513"/>
                  <a:gd name="connsiteY19-6970" fmla="*/ 897013 h 1078087"/>
                  <a:gd name="connsiteX20-6971" fmla="*/ 564156 w 1456513"/>
                  <a:gd name="connsiteY20-6972" fmla="*/ 0 h 1078087"/>
                  <a:gd name="connsiteX21-6973" fmla="*/ 766504 w 1456513"/>
                  <a:gd name="connsiteY21-6974" fmla="*/ 85534 h 1078087"/>
                  <a:gd name="connsiteX22-6975" fmla="*/ 936907 w 1456513"/>
                  <a:gd name="connsiteY22-6976" fmla="*/ 184312 h 1078087"/>
                  <a:gd name="connsiteX23-6977" fmla="*/ 1335794 w 1456513"/>
                  <a:gd name="connsiteY23-6978" fmla="*/ 198516 h 1078087"/>
                  <a:gd name="connsiteX24-6979" fmla="*/ 1456122 w 1456513"/>
                  <a:gd name="connsiteY24-6980" fmla="*/ 79982 h 1078087"/>
                  <a:gd name="connsiteX25-6981" fmla="*/ 1301093 w 1456513"/>
                  <a:gd name="connsiteY25-6982" fmla="*/ 523272 h 1078087"/>
                  <a:gd name="connsiteX26-6983" fmla="*/ 1294319 w 1456513"/>
                  <a:gd name="connsiteY26-6984" fmla="*/ 693489 h 1078087"/>
                  <a:gd name="connsiteX27-6985" fmla="*/ 1384831 w 1456513"/>
                  <a:gd name="connsiteY27-6986" fmla="*/ 756682 h 1078087"/>
                  <a:gd name="connsiteX28-6987" fmla="*/ 1239289 w 1456513"/>
                  <a:gd name="connsiteY28-6988" fmla="*/ 1001983 h 1078087"/>
                  <a:gd name="connsiteX29-6989" fmla="*/ 1185965 w 1456513"/>
                  <a:gd name="connsiteY29-6990" fmla="*/ 987415 h 1078087"/>
                  <a:gd name="connsiteX30-6991" fmla="*/ 1127981 w 1456513"/>
                  <a:gd name="connsiteY30-6992" fmla="*/ 981871 h 1078087"/>
                  <a:gd name="connsiteX31-6993" fmla="*/ 1094618 w 1456513"/>
                  <a:gd name="connsiteY31-6994" fmla="*/ 982189 h 1078087"/>
                  <a:gd name="connsiteX32-6995" fmla="*/ 1016519 w 1456513"/>
                  <a:gd name="connsiteY32-6996" fmla="*/ 1024512 h 1078087"/>
                  <a:gd name="connsiteX0-6997" fmla="*/ 1016519 w 1456513"/>
                  <a:gd name="connsiteY0-6998" fmla="*/ 1024512 h 1078087"/>
                  <a:gd name="connsiteX1-6999" fmla="*/ 984476 w 1456513"/>
                  <a:gd name="connsiteY1-7000" fmla="*/ 910922 h 1078087"/>
                  <a:gd name="connsiteX2-7001" fmla="*/ 998552 w 1456513"/>
                  <a:gd name="connsiteY2-7002" fmla="*/ 1035152 h 1078087"/>
                  <a:gd name="connsiteX3-7003" fmla="*/ 936793 w 1456513"/>
                  <a:gd name="connsiteY3-7004" fmla="*/ 1052290 h 1078087"/>
                  <a:gd name="connsiteX4-7005" fmla="*/ 906280 w 1456513"/>
                  <a:gd name="connsiteY4-7006" fmla="*/ 1017550 h 1078087"/>
                  <a:gd name="connsiteX5-7007" fmla="*/ 879575 w 1456513"/>
                  <a:gd name="connsiteY5-7008" fmla="*/ 991363 h 1078087"/>
                  <a:gd name="connsiteX6-7009" fmla="*/ 828925 w 1456513"/>
                  <a:gd name="connsiteY6-7010" fmla="*/ 995039 h 1078087"/>
                  <a:gd name="connsiteX7-7011" fmla="*/ 811276 w 1456513"/>
                  <a:gd name="connsiteY7-7012" fmla="*/ 882100 h 1078087"/>
                  <a:gd name="connsiteX8-7013" fmla="*/ 687912 w 1456513"/>
                  <a:gd name="connsiteY8-7014" fmla="*/ 886315 h 1078087"/>
                  <a:gd name="connsiteX9-7015" fmla="*/ 729380 w 1456513"/>
                  <a:gd name="connsiteY9-7016" fmla="*/ 835185 h 1078087"/>
                  <a:gd name="connsiteX10-7017" fmla="*/ 832077 w 1456513"/>
                  <a:gd name="connsiteY10-7018" fmla="*/ 722791 h 1078087"/>
                  <a:gd name="connsiteX11-7019" fmla="*/ 759534 w 1456513"/>
                  <a:gd name="connsiteY11-7020" fmla="*/ 775374 h 1078087"/>
                  <a:gd name="connsiteX12-7021" fmla="*/ 649729 w 1456513"/>
                  <a:gd name="connsiteY12-7022" fmla="*/ 897267 h 1078087"/>
                  <a:gd name="connsiteX13-7023" fmla="*/ 372022 w 1456513"/>
                  <a:gd name="connsiteY13-7024" fmla="*/ 1018823 h 1078087"/>
                  <a:gd name="connsiteX14-7025" fmla="*/ 477753 w 1456513"/>
                  <a:gd name="connsiteY14-7026" fmla="*/ 814648 h 1078087"/>
                  <a:gd name="connsiteX15-7027" fmla="*/ 349335 w 1456513"/>
                  <a:gd name="connsiteY15-7028" fmla="*/ 1034990 h 1078087"/>
                  <a:gd name="connsiteX16-7029" fmla="*/ 594738 w 1456513"/>
                  <a:gd name="connsiteY16-7030" fmla="*/ 828350 h 1078087"/>
                  <a:gd name="connsiteX17-7031" fmla="*/ 262659 w 1456513"/>
                  <a:gd name="connsiteY17-7032" fmla="*/ 706270 h 1078087"/>
                  <a:gd name="connsiteX18-7033" fmla="*/ 109510 w 1456513"/>
                  <a:gd name="connsiteY18-7034" fmla="*/ 947710 h 1078087"/>
                  <a:gd name="connsiteX19-7035" fmla="*/ 20648 w 1456513"/>
                  <a:gd name="connsiteY19-7036" fmla="*/ 897013 h 1078087"/>
                  <a:gd name="connsiteX20-7037" fmla="*/ 564156 w 1456513"/>
                  <a:gd name="connsiteY20-7038" fmla="*/ 0 h 1078087"/>
                  <a:gd name="connsiteX21-7039" fmla="*/ 766504 w 1456513"/>
                  <a:gd name="connsiteY21-7040" fmla="*/ 85534 h 1078087"/>
                  <a:gd name="connsiteX22-7041" fmla="*/ 936907 w 1456513"/>
                  <a:gd name="connsiteY22-7042" fmla="*/ 184312 h 1078087"/>
                  <a:gd name="connsiteX23-7043" fmla="*/ 1335794 w 1456513"/>
                  <a:gd name="connsiteY23-7044" fmla="*/ 198516 h 1078087"/>
                  <a:gd name="connsiteX24-7045" fmla="*/ 1456122 w 1456513"/>
                  <a:gd name="connsiteY24-7046" fmla="*/ 79982 h 1078087"/>
                  <a:gd name="connsiteX25-7047" fmla="*/ 1301093 w 1456513"/>
                  <a:gd name="connsiteY25-7048" fmla="*/ 523272 h 1078087"/>
                  <a:gd name="connsiteX26-7049" fmla="*/ 1294319 w 1456513"/>
                  <a:gd name="connsiteY26-7050" fmla="*/ 693489 h 1078087"/>
                  <a:gd name="connsiteX27-7051" fmla="*/ 1384831 w 1456513"/>
                  <a:gd name="connsiteY27-7052" fmla="*/ 756682 h 1078087"/>
                  <a:gd name="connsiteX28-7053" fmla="*/ 1239289 w 1456513"/>
                  <a:gd name="connsiteY28-7054" fmla="*/ 1001983 h 1078087"/>
                  <a:gd name="connsiteX29-7055" fmla="*/ 1185965 w 1456513"/>
                  <a:gd name="connsiteY29-7056" fmla="*/ 987415 h 1078087"/>
                  <a:gd name="connsiteX30-7057" fmla="*/ 1127981 w 1456513"/>
                  <a:gd name="connsiteY30-7058" fmla="*/ 981871 h 1078087"/>
                  <a:gd name="connsiteX31-7059" fmla="*/ 1094618 w 1456513"/>
                  <a:gd name="connsiteY31-7060" fmla="*/ 982189 h 1078087"/>
                  <a:gd name="connsiteX32-7061" fmla="*/ 1016519 w 1456513"/>
                  <a:gd name="connsiteY32-7062" fmla="*/ 1024512 h 1078087"/>
                  <a:gd name="connsiteX0-7063" fmla="*/ 1016519 w 1456513"/>
                  <a:gd name="connsiteY0-7064" fmla="*/ 1024512 h 1078087"/>
                  <a:gd name="connsiteX1-7065" fmla="*/ 984476 w 1456513"/>
                  <a:gd name="connsiteY1-7066" fmla="*/ 910922 h 1078087"/>
                  <a:gd name="connsiteX2-7067" fmla="*/ 998552 w 1456513"/>
                  <a:gd name="connsiteY2-7068" fmla="*/ 1035152 h 1078087"/>
                  <a:gd name="connsiteX3-7069" fmla="*/ 936793 w 1456513"/>
                  <a:gd name="connsiteY3-7070" fmla="*/ 1052290 h 1078087"/>
                  <a:gd name="connsiteX4-7071" fmla="*/ 906280 w 1456513"/>
                  <a:gd name="connsiteY4-7072" fmla="*/ 1017550 h 1078087"/>
                  <a:gd name="connsiteX5-7073" fmla="*/ 879575 w 1456513"/>
                  <a:gd name="connsiteY5-7074" fmla="*/ 991363 h 1078087"/>
                  <a:gd name="connsiteX6-7075" fmla="*/ 828925 w 1456513"/>
                  <a:gd name="connsiteY6-7076" fmla="*/ 995039 h 1078087"/>
                  <a:gd name="connsiteX7-7077" fmla="*/ 811276 w 1456513"/>
                  <a:gd name="connsiteY7-7078" fmla="*/ 882100 h 1078087"/>
                  <a:gd name="connsiteX8-7079" fmla="*/ 687912 w 1456513"/>
                  <a:gd name="connsiteY8-7080" fmla="*/ 886315 h 1078087"/>
                  <a:gd name="connsiteX9-7081" fmla="*/ 729380 w 1456513"/>
                  <a:gd name="connsiteY9-7082" fmla="*/ 835185 h 1078087"/>
                  <a:gd name="connsiteX10-7083" fmla="*/ 832077 w 1456513"/>
                  <a:gd name="connsiteY10-7084" fmla="*/ 722791 h 1078087"/>
                  <a:gd name="connsiteX11-7085" fmla="*/ 759534 w 1456513"/>
                  <a:gd name="connsiteY11-7086" fmla="*/ 775374 h 1078087"/>
                  <a:gd name="connsiteX12-7087" fmla="*/ 649729 w 1456513"/>
                  <a:gd name="connsiteY12-7088" fmla="*/ 897267 h 1078087"/>
                  <a:gd name="connsiteX13-7089" fmla="*/ 372022 w 1456513"/>
                  <a:gd name="connsiteY13-7090" fmla="*/ 1018823 h 1078087"/>
                  <a:gd name="connsiteX14-7091" fmla="*/ 477753 w 1456513"/>
                  <a:gd name="connsiteY14-7092" fmla="*/ 814648 h 1078087"/>
                  <a:gd name="connsiteX15-7093" fmla="*/ 349335 w 1456513"/>
                  <a:gd name="connsiteY15-7094" fmla="*/ 1034990 h 1078087"/>
                  <a:gd name="connsiteX16-7095" fmla="*/ 673644 w 1456513"/>
                  <a:gd name="connsiteY16-7096" fmla="*/ 797599 h 1078087"/>
                  <a:gd name="connsiteX17-7097" fmla="*/ 262659 w 1456513"/>
                  <a:gd name="connsiteY17-7098" fmla="*/ 706270 h 1078087"/>
                  <a:gd name="connsiteX18-7099" fmla="*/ 109510 w 1456513"/>
                  <a:gd name="connsiteY18-7100" fmla="*/ 947710 h 1078087"/>
                  <a:gd name="connsiteX19-7101" fmla="*/ 20648 w 1456513"/>
                  <a:gd name="connsiteY19-7102" fmla="*/ 897013 h 1078087"/>
                  <a:gd name="connsiteX20-7103" fmla="*/ 564156 w 1456513"/>
                  <a:gd name="connsiteY20-7104" fmla="*/ 0 h 1078087"/>
                  <a:gd name="connsiteX21-7105" fmla="*/ 766504 w 1456513"/>
                  <a:gd name="connsiteY21-7106" fmla="*/ 85534 h 1078087"/>
                  <a:gd name="connsiteX22-7107" fmla="*/ 936907 w 1456513"/>
                  <a:gd name="connsiteY22-7108" fmla="*/ 184312 h 1078087"/>
                  <a:gd name="connsiteX23-7109" fmla="*/ 1335794 w 1456513"/>
                  <a:gd name="connsiteY23-7110" fmla="*/ 198516 h 1078087"/>
                  <a:gd name="connsiteX24-7111" fmla="*/ 1456122 w 1456513"/>
                  <a:gd name="connsiteY24-7112" fmla="*/ 79982 h 1078087"/>
                  <a:gd name="connsiteX25-7113" fmla="*/ 1301093 w 1456513"/>
                  <a:gd name="connsiteY25-7114" fmla="*/ 523272 h 1078087"/>
                  <a:gd name="connsiteX26-7115" fmla="*/ 1294319 w 1456513"/>
                  <a:gd name="connsiteY26-7116" fmla="*/ 693489 h 1078087"/>
                  <a:gd name="connsiteX27-7117" fmla="*/ 1384831 w 1456513"/>
                  <a:gd name="connsiteY27-7118" fmla="*/ 756682 h 1078087"/>
                  <a:gd name="connsiteX28-7119" fmla="*/ 1239289 w 1456513"/>
                  <a:gd name="connsiteY28-7120" fmla="*/ 1001983 h 1078087"/>
                  <a:gd name="connsiteX29-7121" fmla="*/ 1185965 w 1456513"/>
                  <a:gd name="connsiteY29-7122" fmla="*/ 987415 h 1078087"/>
                  <a:gd name="connsiteX30-7123" fmla="*/ 1127981 w 1456513"/>
                  <a:gd name="connsiteY30-7124" fmla="*/ 981871 h 1078087"/>
                  <a:gd name="connsiteX31-7125" fmla="*/ 1094618 w 1456513"/>
                  <a:gd name="connsiteY31-7126" fmla="*/ 982189 h 1078087"/>
                  <a:gd name="connsiteX32-7127" fmla="*/ 1016519 w 1456513"/>
                  <a:gd name="connsiteY32-7128" fmla="*/ 1024512 h 1078087"/>
                  <a:gd name="connsiteX0-7129" fmla="*/ 1016152 w 1456146"/>
                  <a:gd name="connsiteY0-7130" fmla="*/ 1024512 h 1078087"/>
                  <a:gd name="connsiteX1-7131" fmla="*/ 984109 w 1456146"/>
                  <a:gd name="connsiteY1-7132" fmla="*/ 910922 h 1078087"/>
                  <a:gd name="connsiteX2-7133" fmla="*/ 998185 w 1456146"/>
                  <a:gd name="connsiteY2-7134" fmla="*/ 1035152 h 1078087"/>
                  <a:gd name="connsiteX3-7135" fmla="*/ 936426 w 1456146"/>
                  <a:gd name="connsiteY3-7136" fmla="*/ 1052290 h 1078087"/>
                  <a:gd name="connsiteX4-7137" fmla="*/ 905913 w 1456146"/>
                  <a:gd name="connsiteY4-7138" fmla="*/ 1017550 h 1078087"/>
                  <a:gd name="connsiteX5-7139" fmla="*/ 879208 w 1456146"/>
                  <a:gd name="connsiteY5-7140" fmla="*/ 991363 h 1078087"/>
                  <a:gd name="connsiteX6-7141" fmla="*/ 828558 w 1456146"/>
                  <a:gd name="connsiteY6-7142" fmla="*/ 995039 h 1078087"/>
                  <a:gd name="connsiteX7-7143" fmla="*/ 810909 w 1456146"/>
                  <a:gd name="connsiteY7-7144" fmla="*/ 882100 h 1078087"/>
                  <a:gd name="connsiteX8-7145" fmla="*/ 687545 w 1456146"/>
                  <a:gd name="connsiteY8-7146" fmla="*/ 886315 h 1078087"/>
                  <a:gd name="connsiteX9-7147" fmla="*/ 729013 w 1456146"/>
                  <a:gd name="connsiteY9-7148" fmla="*/ 835185 h 1078087"/>
                  <a:gd name="connsiteX10-7149" fmla="*/ 831710 w 1456146"/>
                  <a:gd name="connsiteY10-7150" fmla="*/ 722791 h 1078087"/>
                  <a:gd name="connsiteX11-7151" fmla="*/ 759167 w 1456146"/>
                  <a:gd name="connsiteY11-7152" fmla="*/ 775374 h 1078087"/>
                  <a:gd name="connsiteX12-7153" fmla="*/ 649362 w 1456146"/>
                  <a:gd name="connsiteY12-7154" fmla="*/ 897267 h 1078087"/>
                  <a:gd name="connsiteX13-7155" fmla="*/ 371655 w 1456146"/>
                  <a:gd name="connsiteY13-7156" fmla="*/ 1018823 h 1078087"/>
                  <a:gd name="connsiteX14-7157" fmla="*/ 477386 w 1456146"/>
                  <a:gd name="connsiteY14-7158" fmla="*/ 814648 h 1078087"/>
                  <a:gd name="connsiteX15-7159" fmla="*/ 348968 w 1456146"/>
                  <a:gd name="connsiteY15-7160" fmla="*/ 1034990 h 1078087"/>
                  <a:gd name="connsiteX16-7161" fmla="*/ 673277 w 1456146"/>
                  <a:gd name="connsiteY16-7162" fmla="*/ 797599 h 1078087"/>
                  <a:gd name="connsiteX17-7163" fmla="*/ 262292 w 1456146"/>
                  <a:gd name="connsiteY17-7164" fmla="*/ 706270 h 1078087"/>
                  <a:gd name="connsiteX18-7165" fmla="*/ 112310 w 1456146"/>
                  <a:gd name="connsiteY18-7166" fmla="*/ 370842 h 1078087"/>
                  <a:gd name="connsiteX19-7167" fmla="*/ 20281 w 1456146"/>
                  <a:gd name="connsiteY19-7168" fmla="*/ 897013 h 1078087"/>
                  <a:gd name="connsiteX20-7169" fmla="*/ 563789 w 1456146"/>
                  <a:gd name="connsiteY20-7170" fmla="*/ 0 h 1078087"/>
                  <a:gd name="connsiteX21-7171" fmla="*/ 766137 w 1456146"/>
                  <a:gd name="connsiteY21-7172" fmla="*/ 85534 h 1078087"/>
                  <a:gd name="connsiteX22-7173" fmla="*/ 936540 w 1456146"/>
                  <a:gd name="connsiteY22-7174" fmla="*/ 184312 h 1078087"/>
                  <a:gd name="connsiteX23-7175" fmla="*/ 1335427 w 1456146"/>
                  <a:gd name="connsiteY23-7176" fmla="*/ 198516 h 1078087"/>
                  <a:gd name="connsiteX24-7177" fmla="*/ 1455755 w 1456146"/>
                  <a:gd name="connsiteY24-7178" fmla="*/ 79982 h 1078087"/>
                  <a:gd name="connsiteX25-7179" fmla="*/ 1300726 w 1456146"/>
                  <a:gd name="connsiteY25-7180" fmla="*/ 523272 h 1078087"/>
                  <a:gd name="connsiteX26-7181" fmla="*/ 1293952 w 1456146"/>
                  <a:gd name="connsiteY26-7182" fmla="*/ 693489 h 1078087"/>
                  <a:gd name="connsiteX27-7183" fmla="*/ 1384464 w 1456146"/>
                  <a:gd name="connsiteY27-7184" fmla="*/ 756682 h 1078087"/>
                  <a:gd name="connsiteX28-7185" fmla="*/ 1238922 w 1456146"/>
                  <a:gd name="connsiteY28-7186" fmla="*/ 1001983 h 1078087"/>
                  <a:gd name="connsiteX29-7187" fmla="*/ 1185598 w 1456146"/>
                  <a:gd name="connsiteY29-7188" fmla="*/ 987415 h 1078087"/>
                  <a:gd name="connsiteX30-7189" fmla="*/ 1127614 w 1456146"/>
                  <a:gd name="connsiteY30-7190" fmla="*/ 981871 h 1078087"/>
                  <a:gd name="connsiteX31-7191" fmla="*/ 1094251 w 1456146"/>
                  <a:gd name="connsiteY31-7192" fmla="*/ 982189 h 1078087"/>
                  <a:gd name="connsiteX32-7193" fmla="*/ 1016152 w 1456146"/>
                  <a:gd name="connsiteY32-7194" fmla="*/ 1024512 h 1078087"/>
                  <a:gd name="connsiteX0-7195" fmla="*/ 1016152 w 1456146"/>
                  <a:gd name="connsiteY0-7196" fmla="*/ 1024512 h 1078087"/>
                  <a:gd name="connsiteX1-7197" fmla="*/ 984109 w 1456146"/>
                  <a:gd name="connsiteY1-7198" fmla="*/ 910922 h 1078087"/>
                  <a:gd name="connsiteX2-7199" fmla="*/ 998185 w 1456146"/>
                  <a:gd name="connsiteY2-7200" fmla="*/ 1035152 h 1078087"/>
                  <a:gd name="connsiteX3-7201" fmla="*/ 936426 w 1456146"/>
                  <a:gd name="connsiteY3-7202" fmla="*/ 1052290 h 1078087"/>
                  <a:gd name="connsiteX4-7203" fmla="*/ 905913 w 1456146"/>
                  <a:gd name="connsiteY4-7204" fmla="*/ 1017550 h 1078087"/>
                  <a:gd name="connsiteX5-7205" fmla="*/ 879208 w 1456146"/>
                  <a:gd name="connsiteY5-7206" fmla="*/ 991363 h 1078087"/>
                  <a:gd name="connsiteX6-7207" fmla="*/ 828558 w 1456146"/>
                  <a:gd name="connsiteY6-7208" fmla="*/ 995039 h 1078087"/>
                  <a:gd name="connsiteX7-7209" fmla="*/ 810909 w 1456146"/>
                  <a:gd name="connsiteY7-7210" fmla="*/ 882100 h 1078087"/>
                  <a:gd name="connsiteX8-7211" fmla="*/ 687545 w 1456146"/>
                  <a:gd name="connsiteY8-7212" fmla="*/ 886315 h 1078087"/>
                  <a:gd name="connsiteX9-7213" fmla="*/ 729013 w 1456146"/>
                  <a:gd name="connsiteY9-7214" fmla="*/ 835185 h 1078087"/>
                  <a:gd name="connsiteX10-7215" fmla="*/ 831710 w 1456146"/>
                  <a:gd name="connsiteY10-7216" fmla="*/ 722791 h 1078087"/>
                  <a:gd name="connsiteX11-7217" fmla="*/ 759167 w 1456146"/>
                  <a:gd name="connsiteY11-7218" fmla="*/ 775374 h 1078087"/>
                  <a:gd name="connsiteX12-7219" fmla="*/ 649362 w 1456146"/>
                  <a:gd name="connsiteY12-7220" fmla="*/ 897267 h 1078087"/>
                  <a:gd name="connsiteX13-7221" fmla="*/ 371655 w 1456146"/>
                  <a:gd name="connsiteY13-7222" fmla="*/ 1018823 h 1078087"/>
                  <a:gd name="connsiteX14-7223" fmla="*/ 477386 w 1456146"/>
                  <a:gd name="connsiteY14-7224" fmla="*/ 814648 h 1078087"/>
                  <a:gd name="connsiteX15-7225" fmla="*/ 348968 w 1456146"/>
                  <a:gd name="connsiteY15-7226" fmla="*/ 1034990 h 1078087"/>
                  <a:gd name="connsiteX16-7227" fmla="*/ 673277 w 1456146"/>
                  <a:gd name="connsiteY16-7228" fmla="*/ 797599 h 1078087"/>
                  <a:gd name="connsiteX17-7229" fmla="*/ 262292 w 1456146"/>
                  <a:gd name="connsiteY17-7230" fmla="*/ 706270 h 1078087"/>
                  <a:gd name="connsiteX18-7231" fmla="*/ 112310 w 1456146"/>
                  <a:gd name="connsiteY18-7232" fmla="*/ 370842 h 1078087"/>
                  <a:gd name="connsiteX19-7233" fmla="*/ 20281 w 1456146"/>
                  <a:gd name="connsiteY19-7234" fmla="*/ 897013 h 1078087"/>
                  <a:gd name="connsiteX20-7235" fmla="*/ 563789 w 1456146"/>
                  <a:gd name="connsiteY20-7236" fmla="*/ 0 h 1078087"/>
                  <a:gd name="connsiteX21-7237" fmla="*/ 766137 w 1456146"/>
                  <a:gd name="connsiteY21-7238" fmla="*/ 85534 h 1078087"/>
                  <a:gd name="connsiteX22-7239" fmla="*/ 936540 w 1456146"/>
                  <a:gd name="connsiteY22-7240" fmla="*/ 184312 h 1078087"/>
                  <a:gd name="connsiteX23-7241" fmla="*/ 1335427 w 1456146"/>
                  <a:gd name="connsiteY23-7242" fmla="*/ 198516 h 1078087"/>
                  <a:gd name="connsiteX24-7243" fmla="*/ 1455755 w 1456146"/>
                  <a:gd name="connsiteY24-7244" fmla="*/ 79982 h 1078087"/>
                  <a:gd name="connsiteX25-7245" fmla="*/ 1300726 w 1456146"/>
                  <a:gd name="connsiteY25-7246" fmla="*/ 523272 h 1078087"/>
                  <a:gd name="connsiteX26-7247" fmla="*/ 1293952 w 1456146"/>
                  <a:gd name="connsiteY26-7248" fmla="*/ 693489 h 1078087"/>
                  <a:gd name="connsiteX27-7249" fmla="*/ 1384464 w 1456146"/>
                  <a:gd name="connsiteY27-7250" fmla="*/ 756682 h 1078087"/>
                  <a:gd name="connsiteX28-7251" fmla="*/ 1238922 w 1456146"/>
                  <a:gd name="connsiteY28-7252" fmla="*/ 1001983 h 1078087"/>
                  <a:gd name="connsiteX29-7253" fmla="*/ 1185598 w 1456146"/>
                  <a:gd name="connsiteY29-7254" fmla="*/ 987415 h 1078087"/>
                  <a:gd name="connsiteX30-7255" fmla="*/ 1127614 w 1456146"/>
                  <a:gd name="connsiteY30-7256" fmla="*/ 981871 h 1078087"/>
                  <a:gd name="connsiteX31-7257" fmla="*/ 1094251 w 1456146"/>
                  <a:gd name="connsiteY31-7258" fmla="*/ 982189 h 1078087"/>
                  <a:gd name="connsiteX32-7259" fmla="*/ 1016152 w 1456146"/>
                  <a:gd name="connsiteY32-7260" fmla="*/ 1024512 h 1078087"/>
                  <a:gd name="connsiteX0-7261" fmla="*/ 995871 w 1435865"/>
                  <a:gd name="connsiteY0-7262" fmla="*/ 1024512 h 1078087"/>
                  <a:gd name="connsiteX1-7263" fmla="*/ 963828 w 1435865"/>
                  <a:gd name="connsiteY1-7264" fmla="*/ 910922 h 1078087"/>
                  <a:gd name="connsiteX2-7265" fmla="*/ 977904 w 1435865"/>
                  <a:gd name="connsiteY2-7266" fmla="*/ 1035152 h 1078087"/>
                  <a:gd name="connsiteX3-7267" fmla="*/ 916145 w 1435865"/>
                  <a:gd name="connsiteY3-7268" fmla="*/ 1052290 h 1078087"/>
                  <a:gd name="connsiteX4-7269" fmla="*/ 885632 w 1435865"/>
                  <a:gd name="connsiteY4-7270" fmla="*/ 1017550 h 1078087"/>
                  <a:gd name="connsiteX5-7271" fmla="*/ 858927 w 1435865"/>
                  <a:gd name="connsiteY5-7272" fmla="*/ 991363 h 1078087"/>
                  <a:gd name="connsiteX6-7273" fmla="*/ 808277 w 1435865"/>
                  <a:gd name="connsiteY6-7274" fmla="*/ 995039 h 1078087"/>
                  <a:gd name="connsiteX7-7275" fmla="*/ 790628 w 1435865"/>
                  <a:gd name="connsiteY7-7276" fmla="*/ 882100 h 1078087"/>
                  <a:gd name="connsiteX8-7277" fmla="*/ 667264 w 1435865"/>
                  <a:gd name="connsiteY8-7278" fmla="*/ 886315 h 1078087"/>
                  <a:gd name="connsiteX9-7279" fmla="*/ 708732 w 1435865"/>
                  <a:gd name="connsiteY9-7280" fmla="*/ 835185 h 1078087"/>
                  <a:gd name="connsiteX10-7281" fmla="*/ 811429 w 1435865"/>
                  <a:gd name="connsiteY10-7282" fmla="*/ 722791 h 1078087"/>
                  <a:gd name="connsiteX11-7283" fmla="*/ 738886 w 1435865"/>
                  <a:gd name="connsiteY11-7284" fmla="*/ 775374 h 1078087"/>
                  <a:gd name="connsiteX12-7285" fmla="*/ 629081 w 1435865"/>
                  <a:gd name="connsiteY12-7286" fmla="*/ 897267 h 1078087"/>
                  <a:gd name="connsiteX13-7287" fmla="*/ 351374 w 1435865"/>
                  <a:gd name="connsiteY13-7288" fmla="*/ 1018823 h 1078087"/>
                  <a:gd name="connsiteX14-7289" fmla="*/ 457105 w 1435865"/>
                  <a:gd name="connsiteY14-7290" fmla="*/ 814648 h 1078087"/>
                  <a:gd name="connsiteX15-7291" fmla="*/ 328687 w 1435865"/>
                  <a:gd name="connsiteY15-7292" fmla="*/ 1034990 h 1078087"/>
                  <a:gd name="connsiteX16-7293" fmla="*/ 652996 w 1435865"/>
                  <a:gd name="connsiteY16-7294" fmla="*/ 797599 h 1078087"/>
                  <a:gd name="connsiteX17-7295" fmla="*/ 242011 w 1435865"/>
                  <a:gd name="connsiteY17-7296" fmla="*/ 706270 h 1078087"/>
                  <a:gd name="connsiteX18-7297" fmla="*/ 0 w 1435865"/>
                  <a:gd name="connsiteY18-7298" fmla="*/ 897013 h 1078087"/>
                  <a:gd name="connsiteX19-7299" fmla="*/ 543508 w 1435865"/>
                  <a:gd name="connsiteY19-7300" fmla="*/ 0 h 1078087"/>
                  <a:gd name="connsiteX20-7301" fmla="*/ 745856 w 1435865"/>
                  <a:gd name="connsiteY20-7302" fmla="*/ 85534 h 1078087"/>
                  <a:gd name="connsiteX21-7303" fmla="*/ 916259 w 1435865"/>
                  <a:gd name="connsiteY21-7304" fmla="*/ 184312 h 1078087"/>
                  <a:gd name="connsiteX22-7305" fmla="*/ 1315146 w 1435865"/>
                  <a:gd name="connsiteY22-7306" fmla="*/ 198516 h 1078087"/>
                  <a:gd name="connsiteX23-7307" fmla="*/ 1435474 w 1435865"/>
                  <a:gd name="connsiteY23-7308" fmla="*/ 79982 h 1078087"/>
                  <a:gd name="connsiteX24-7309" fmla="*/ 1280445 w 1435865"/>
                  <a:gd name="connsiteY24-7310" fmla="*/ 523272 h 1078087"/>
                  <a:gd name="connsiteX25-7311" fmla="*/ 1273671 w 1435865"/>
                  <a:gd name="connsiteY25-7312" fmla="*/ 693489 h 1078087"/>
                  <a:gd name="connsiteX26-7313" fmla="*/ 1364183 w 1435865"/>
                  <a:gd name="connsiteY26-7314" fmla="*/ 756682 h 1078087"/>
                  <a:gd name="connsiteX27-7315" fmla="*/ 1218641 w 1435865"/>
                  <a:gd name="connsiteY27-7316" fmla="*/ 1001983 h 1078087"/>
                  <a:gd name="connsiteX28-7317" fmla="*/ 1165317 w 1435865"/>
                  <a:gd name="connsiteY28-7318" fmla="*/ 987415 h 1078087"/>
                  <a:gd name="connsiteX29-7319" fmla="*/ 1107333 w 1435865"/>
                  <a:gd name="connsiteY29-7320" fmla="*/ 981871 h 1078087"/>
                  <a:gd name="connsiteX30-7321" fmla="*/ 1073970 w 1435865"/>
                  <a:gd name="connsiteY30-7322" fmla="*/ 982189 h 1078087"/>
                  <a:gd name="connsiteX31-7323" fmla="*/ 995871 w 1435865"/>
                  <a:gd name="connsiteY31-7324" fmla="*/ 1024512 h 1078087"/>
                  <a:gd name="connsiteX0-7325" fmla="*/ 995871 w 1435865"/>
                  <a:gd name="connsiteY0-7326" fmla="*/ 1024512 h 1078087"/>
                  <a:gd name="connsiteX1-7327" fmla="*/ 963828 w 1435865"/>
                  <a:gd name="connsiteY1-7328" fmla="*/ 910922 h 1078087"/>
                  <a:gd name="connsiteX2-7329" fmla="*/ 977904 w 1435865"/>
                  <a:gd name="connsiteY2-7330" fmla="*/ 1035152 h 1078087"/>
                  <a:gd name="connsiteX3-7331" fmla="*/ 916145 w 1435865"/>
                  <a:gd name="connsiteY3-7332" fmla="*/ 1052290 h 1078087"/>
                  <a:gd name="connsiteX4-7333" fmla="*/ 885632 w 1435865"/>
                  <a:gd name="connsiteY4-7334" fmla="*/ 1017550 h 1078087"/>
                  <a:gd name="connsiteX5-7335" fmla="*/ 858927 w 1435865"/>
                  <a:gd name="connsiteY5-7336" fmla="*/ 991363 h 1078087"/>
                  <a:gd name="connsiteX6-7337" fmla="*/ 808277 w 1435865"/>
                  <a:gd name="connsiteY6-7338" fmla="*/ 995039 h 1078087"/>
                  <a:gd name="connsiteX7-7339" fmla="*/ 790628 w 1435865"/>
                  <a:gd name="connsiteY7-7340" fmla="*/ 882100 h 1078087"/>
                  <a:gd name="connsiteX8-7341" fmla="*/ 667264 w 1435865"/>
                  <a:gd name="connsiteY8-7342" fmla="*/ 886315 h 1078087"/>
                  <a:gd name="connsiteX9-7343" fmla="*/ 708732 w 1435865"/>
                  <a:gd name="connsiteY9-7344" fmla="*/ 835185 h 1078087"/>
                  <a:gd name="connsiteX10-7345" fmla="*/ 811429 w 1435865"/>
                  <a:gd name="connsiteY10-7346" fmla="*/ 722791 h 1078087"/>
                  <a:gd name="connsiteX11-7347" fmla="*/ 738886 w 1435865"/>
                  <a:gd name="connsiteY11-7348" fmla="*/ 775374 h 1078087"/>
                  <a:gd name="connsiteX12-7349" fmla="*/ 629081 w 1435865"/>
                  <a:gd name="connsiteY12-7350" fmla="*/ 897267 h 1078087"/>
                  <a:gd name="connsiteX13-7351" fmla="*/ 356382 w 1435865"/>
                  <a:gd name="connsiteY13-7352" fmla="*/ 1018964 h 1078087"/>
                  <a:gd name="connsiteX14-7353" fmla="*/ 457105 w 1435865"/>
                  <a:gd name="connsiteY14-7354" fmla="*/ 814648 h 1078087"/>
                  <a:gd name="connsiteX15-7355" fmla="*/ 328687 w 1435865"/>
                  <a:gd name="connsiteY15-7356" fmla="*/ 1034990 h 1078087"/>
                  <a:gd name="connsiteX16-7357" fmla="*/ 652996 w 1435865"/>
                  <a:gd name="connsiteY16-7358" fmla="*/ 797599 h 1078087"/>
                  <a:gd name="connsiteX17-7359" fmla="*/ 242011 w 1435865"/>
                  <a:gd name="connsiteY17-7360" fmla="*/ 706270 h 1078087"/>
                  <a:gd name="connsiteX18-7361" fmla="*/ 0 w 1435865"/>
                  <a:gd name="connsiteY18-7362" fmla="*/ 897013 h 1078087"/>
                  <a:gd name="connsiteX19-7363" fmla="*/ 543508 w 1435865"/>
                  <a:gd name="connsiteY19-7364" fmla="*/ 0 h 1078087"/>
                  <a:gd name="connsiteX20-7365" fmla="*/ 745856 w 1435865"/>
                  <a:gd name="connsiteY20-7366" fmla="*/ 85534 h 1078087"/>
                  <a:gd name="connsiteX21-7367" fmla="*/ 916259 w 1435865"/>
                  <a:gd name="connsiteY21-7368" fmla="*/ 184312 h 1078087"/>
                  <a:gd name="connsiteX22-7369" fmla="*/ 1315146 w 1435865"/>
                  <a:gd name="connsiteY22-7370" fmla="*/ 198516 h 1078087"/>
                  <a:gd name="connsiteX23-7371" fmla="*/ 1435474 w 1435865"/>
                  <a:gd name="connsiteY23-7372" fmla="*/ 79982 h 1078087"/>
                  <a:gd name="connsiteX24-7373" fmla="*/ 1280445 w 1435865"/>
                  <a:gd name="connsiteY24-7374" fmla="*/ 523272 h 1078087"/>
                  <a:gd name="connsiteX25-7375" fmla="*/ 1273671 w 1435865"/>
                  <a:gd name="connsiteY25-7376" fmla="*/ 693489 h 1078087"/>
                  <a:gd name="connsiteX26-7377" fmla="*/ 1364183 w 1435865"/>
                  <a:gd name="connsiteY26-7378" fmla="*/ 756682 h 1078087"/>
                  <a:gd name="connsiteX27-7379" fmla="*/ 1218641 w 1435865"/>
                  <a:gd name="connsiteY27-7380" fmla="*/ 1001983 h 1078087"/>
                  <a:gd name="connsiteX28-7381" fmla="*/ 1165317 w 1435865"/>
                  <a:gd name="connsiteY28-7382" fmla="*/ 987415 h 1078087"/>
                  <a:gd name="connsiteX29-7383" fmla="*/ 1107333 w 1435865"/>
                  <a:gd name="connsiteY29-7384" fmla="*/ 981871 h 1078087"/>
                  <a:gd name="connsiteX30-7385" fmla="*/ 1073970 w 1435865"/>
                  <a:gd name="connsiteY30-7386" fmla="*/ 982189 h 1078087"/>
                  <a:gd name="connsiteX31-7387" fmla="*/ 995871 w 1435865"/>
                  <a:gd name="connsiteY31-7388" fmla="*/ 1024512 h 1078087"/>
                  <a:gd name="connsiteX0-7389" fmla="*/ 995871 w 1435865"/>
                  <a:gd name="connsiteY0-7390" fmla="*/ 1024512 h 1078087"/>
                  <a:gd name="connsiteX1-7391" fmla="*/ 963828 w 1435865"/>
                  <a:gd name="connsiteY1-7392" fmla="*/ 910922 h 1078087"/>
                  <a:gd name="connsiteX2-7393" fmla="*/ 977904 w 1435865"/>
                  <a:gd name="connsiteY2-7394" fmla="*/ 1035152 h 1078087"/>
                  <a:gd name="connsiteX3-7395" fmla="*/ 916145 w 1435865"/>
                  <a:gd name="connsiteY3-7396" fmla="*/ 1052290 h 1078087"/>
                  <a:gd name="connsiteX4-7397" fmla="*/ 885632 w 1435865"/>
                  <a:gd name="connsiteY4-7398" fmla="*/ 1017550 h 1078087"/>
                  <a:gd name="connsiteX5-7399" fmla="*/ 858927 w 1435865"/>
                  <a:gd name="connsiteY5-7400" fmla="*/ 991363 h 1078087"/>
                  <a:gd name="connsiteX6-7401" fmla="*/ 808277 w 1435865"/>
                  <a:gd name="connsiteY6-7402" fmla="*/ 995039 h 1078087"/>
                  <a:gd name="connsiteX7-7403" fmla="*/ 790628 w 1435865"/>
                  <a:gd name="connsiteY7-7404" fmla="*/ 882100 h 1078087"/>
                  <a:gd name="connsiteX8-7405" fmla="*/ 667264 w 1435865"/>
                  <a:gd name="connsiteY8-7406" fmla="*/ 886315 h 1078087"/>
                  <a:gd name="connsiteX9-7407" fmla="*/ 708732 w 1435865"/>
                  <a:gd name="connsiteY9-7408" fmla="*/ 835185 h 1078087"/>
                  <a:gd name="connsiteX10-7409" fmla="*/ 811429 w 1435865"/>
                  <a:gd name="connsiteY10-7410" fmla="*/ 722791 h 1078087"/>
                  <a:gd name="connsiteX11-7411" fmla="*/ 738886 w 1435865"/>
                  <a:gd name="connsiteY11-7412" fmla="*/ 775374 h 1078087"/>
                  <a:gd name="connsiteX12-7413" fmla="*/ 629081 w 1435865"/>
                  <a:gd name="connsiteY12-7414" fmla="*/ 897267 h 1078087"/>
                  <a:gd name="connsiteX13-7415" fmla="*/ 356382 w 1435865"/>
                  <a:gd name="connsiteY13-7416" fmla="*/ 1018964 h 1078087"/>
                  <a:gd name="connsiteX14-7417" fmla="*/ 457105 w 1435865"/>
                  <a:gd name="connsiteY14-7418" fmla="*/ 814648 h 1078087"/>
                  <a:gd name="connsiteX15-7419" fmla="*/ 455479 w 1435865"/>
                  <a:gd name="connsiteY15-7420" fmla="*/ 810718 h 1078087"/>
                  <a:gd name="connsiteX16-7421" fmla="*/ 652996 w 1435865"/>
                  <a:gd name="connsiteY16-7422" fmla="*/ 797599 h 1078087"/>
                  <a:gd name="connsiteX17-7423" fmla="*/ 242011 w 1435865"/>
                  <a:gd name="connsiteY17-7424" fmla="*/ 706270 h 1078087"/>
                  <a:gd name="connsiteX18-7425" fmla="*/ 0 w 1435865"/>
                  <a:gd name="connsiteY18-7426" fmla="*/ 897013 h 1078087"/>
                  <a:gd name="connsiteX19-7427" fmla="*/ 543508 w 1435865"/>
                  <a:gd name="connsiteY19-7428" fmla="*/ 0 h 1078087"/>
                  <a:gd name="connsiteX20-7429" fmla="*/ 745856 w 1435865"/>
                  <a:gd name="connsiteY20-7430" fmla="*/ 85534 h 1078087"/>
                  <a:gd name="connsiteX21-7431" fmla="*/ 916259 w 1435865"/>
                  <a:gd name="connsiteY21-7432" fmla="*/ 184312 h 1078087"/>
                  <a:gd name="connsiteX22-7433" fmla="*/ 1315146 w 1435865"/>
                  <a:gd name="connsiteY22-7434" fmla="*/ 198516 h 1078087"/>
                  <a:gd name="connsiteX23-7435" fmla="*/ 1435474 w 1435865"/>
                  <a:gd name="connsiteY23-7436" fmla="*/ 79982 h 1078087"/>
                  <a:gd name="connsiteX24-7437" fmla="*/ 1280445 w 1435865"/>
                  <a:gd name="connsiteY24-7438" fmla="*/ 523272 h 1078087"/>
                  <a:gd name="connsiteX25-7439" fmla="*/ 1273671 w 1435865"/>
                  <a:gd name="connsiteY25-7440" fmla="*/ 693489 h 1078087"/>
                  <a:gd name="connsiteX26-7441" fmla="*/ 1364183 w 1435865"/>
                  <a:gd name="connsiteY26-7442" fmla="*/ 756682 h 1078087"/>
                  <a:gd name="connsiteX27-7443" fmla="*/ 1218641 w 1435865"/>
                  <a:gd name="connsiteY27-7444" fmla="*/ 1001983 h 1078087"/>
                  <a:gd name="connsiteX28-7445" fmla="*/ 1165317 w 1435865"/>
                  <a:gd name="connsiteY28-7446" fmla="*/ 987415 h 1078087"/>
                  <a:gd name="connsiteX29-7447" fmla="*/ 1107333 w 1435865"/>
                  <a:gd name="connsiteY29-7448" fmla="*/ 981871 h 1078087"/>
                  <a:gd name="connsiteX30-7449" fmla="*/ 1073970 w 1435865"/>
                  <a:gd name="connsiteY30-7450" fmla="*/ 982189 h 1078087"/>
                  <a:gd name="connsiteX31-7451" fmla="*/ 995871 w 1435865"/>
                  <a:gd name="connsiteY31-7452" fmla="*/ 1024512 h 1078087"/>
                  <a:gd name="connsiteX0-7453" fmla="*/ 995871 w 1435865"/>
                  <a:gd name="connsiteY0-7454" fmla="*/ 1024512 h 1078087"/>
                  <a:gd name="connsiteX1-7455" fmla="*/ 963828 w 1435865"/>
                  <a:gd name="connsiteY1-7456" fmla="*/ 910922 h 1078087"/>
                  <a:gd name="connsiteX2-7457" fmla="*/ 977904 w 1435865"/>
                  <a:gd name="connsiteY2-7458" fmla="*/ 1035152 h 1078087"/>
                  <a:gd name="connsiteX3-7459" fmla="*/ 916145 w 1435865"/>
                  <a:gd name="connsiteY3-7460" fmla="*/ 1052290 h 1078087"/>
                  <a:gd name="connsiteX4-7461" fmla="*/ 885632 w 1435865"/>
                  <a:gd name="connsiteY4-7462" fmla="*/ 1017550 h 1078087"/>
                  <a:gd name="connsiteX5-7463" fmla="*/ 858927 w 1435865"/>
                  <a:gd name="connsiteY5-7464" fmla="*/ 991363 h 1078087"/>
                  <a:gd name="connsiteX6-7465" fmla="*/ 808277 w 1435865"/>
                  <a:gd name="connsiteY6-7466" fmla="*/ 995039 h 1078087"/>
                  <a:gd name="connsiteX7-7467" fmla="*/ 790628 w 1435865"/>
                  <a:gd name="connsiteY7-7468" fmla="*/ 882100 h 1078087"/>
                  <a:gd name="connsiteX8-7469" fmla="*/ 667264 w 1435865"/>
                  <a:gd name="connsiteY8-7470" fmla="*/ 886315 h 1078087"/>
                  <a:gd name="connsiteX9-7471" fmla="*/ 708732 w 1435865"/>
                  <a:gd name="connsiteY9-7472" fmla="*/ 835185 h 1078087"/>
                  <a:gd name="connsiteX10-7473" fmla="*/ 811429 w 1435865"/>
                  <a:gd name="connsiteY10-7474" fmla="*/ 722791 h 1078087"/>
                  <a:gd name="connsiteX11-7475" fmla="*/ 738886 w 1435865"/>
                  <a:gd name="connsiteY11-7476" fmla="*/ 775374 h 1078087"/>
                  <a:gd name="connsiteX12-7477" fmla="*/ 629081 w 1435865"/>
                  <a:gd name="connsiteY12-7478" fmla="*/ 897267 h 1078087"/>
                  <a:gd name="connsiteX13-7479" fmla="*/ 356382 w 1435865"/>
                  <a:gd name="connsiteY13-7480" fmla="*/ 1018964 h 1078087"/>
                  <a:gd name="connsiteX14-7481" fmla="*/ 457105 w 1435865"/>
                  <a:gd name="connsiteY14-7482" fmla="*/ 814648 h 1078087"/>
                  <a:gd name="connsiteX15-7483" fmla="*/ 457902 w 1435865"/>
                  <a:gd name="connsiteY15-7484" fmla="*/ 816117 h 1078087"/>
                  <a:gd name="connsiteX16-7485" fmla="*/ 652996 w 1435865"/>
                  <a:gd name="connsiteY16-7486" fmla="*/ 797599 h 1078087"/>
                  <a:gd name="connsiteX17-7487" fmla="*/ 242011 w 1435865"/>
                  <a:gd name="connsiteY17-7488" fmla="*/ 706270 h 1078087"/>
                  <a:gd name="connsiteX18-7489" fmla="*/ 0 w 1435865"/>
                  <a:gd name="connsiteY18-7490" fmla="*/ 897013 h 1078087"/>
                  <a:gd name="connsiteX19-7491" fmla="*/ 543508 w 1435865"/>
                  <a:gd name="connsiteY19-7492" fmla="*/ 0 h 1078087"/>
                  <a:gd name="connsiteX20-7493" fmla="*/ 745856 w 1435865"/>
                  <a:gd name="connsiteY20-7494" fmla="*/ 85534 h 1078087"/>
                  <a:gd name="connsiteX21-7495" fmla="*/ 916259 w 1435865"/>
                  <a:gd name="connsiteY21-7496" fmla="*/ 184312 h 1078087"/>
                  <a:gd name="connsiteX22-7497" fmla="*/ 1315146 w 1435865"/>
                  <a:gd name="connsiteY22-7498" fmla="*/ 198516 h 1078087"/>
                  <a:gd name="connsiteX23-7499" fmla="*/ 1435474 w 1435865"/>
                  <a:gd name="connsiteY23-7500" fmla="*/ 79982 h 1078087"/>
                  <a:gd name="connsiteX24-7501" fmla="*/ 1280445 w 1435865"/>
                  <a:gd name="connsiteY24-7502" fmla="*/ 523272 h 1078087"/>
                  <a:gd name="connsiteX25-7503" fmla="*/ 1273671 w 1435865"/>
                  <a:gd name="connsiteY25-7504" fmla="*/ 693489 h 1078087"/>
                  <a:gd name="connsiteX26-7505" fmla="*/ 1364183 w 1435865"/>
                  <a:gd name="connsiteY26-7506" fmla="*/ 756682 h 1078087"/>
                  <a:gd name="connsiteX27-7507" fmla="*/ 1218641 w 1435865"/>
                  <a:gd name="connsiteY27-7508" fmla="*/ 1001983 h 1078087"/>
                  <a:gd name="connsiteX28-7509" fmla="*/ 1165317 w 1435865"/>
                  <a:gd name="connsiteY28-7510" fmla="*/ 987415 h 1078087"/>
                  <a:gd name="connsiteX29-7511" fmla="*/ 1107333 w 1435865"/>
                  <a:gd name="connsiteY29-7512" fmla="*/ 981871 h 1078087"/>
                  <a:gd name="connsiteX30-7513" fmla="*/ 1073970 w 1435865"/>
                  <a:gd name="connsiteY30-7514" fmla="*/ 982189 h 1078087"/>
                  <a:gd name="connsiteX31-7515" fmla="*/ 995871 w 1435865"/>
                  <a:gd name="connsiteY31-7516" fmla="*/ 1024512 h 1078087"/>
                  <a:gd name="connsiteX0-7517" fmla="*/ 995871 w 1435865"/>
                  <a:gd name="connsiteY0-7518" fmla="*/ 1024512 h 1078087"/>
                  <a:gd name="connsiteX1-7519" fmla="*/ 963828 w 1435865"/>
                  <a:gd name="connsiteY1-7520" fmla="*/ 910922 h 1078087"/>
                  <a:gd name="connsiteX2-7521" fmla="*/ 977904 w 1435865"/>
                  <a:gd name="connsiteY2-7522" fmla="*/ 1035152 h 1078087"/>
                  <a:gd name="connsiteX3-7523" fmla="*/ 916145 w 1435865"/>
                  <a:gd name="connsiteY3-7524" fmla="*/ 1052290 h 1078087"/>
                  <a:gd name="connsiteX4-7525" fmla="*/ 885632 w 1435865"/>
                  <a:gd name="connsiteY4-7526" fmla="*/ 1017550 h 1078087"/>
                  <a:gd name="connsiteX5-7527" fmla="*/ 858927 w 1435865"/>
                  <a:gd name="connsiteY5-7528" fmla="*/ 991363 h 1078087"/>
                  <a:gd name="connsiteX6-7529" fmla="*/ 808277 w 1435865"/>
                  <a:gd name="connsiteY6-7530" fmla="*/ 995039 h 1078087"/>
                  <a:gd name="connsiteX7-7531" fmla="*/ 790628 w 1435865"/>
                  <a:gd name="connsiteY7-7532" fmla="*/ 882100 h 1078087"/>
                  <a:gd name="connsiteX8-7533" fmla="*/ 667264 w 1435865"/>
                  <a:gd name="connsiteY8-7534" fmla="*/ 886315 h 1078087"/>
                  <a:gd name="connsiteX9-7535" fmla="*/ 708732 w 1435865"/>
                  <a:gd name="connsiteY9-7536" fmla="*/ 835185 h 1078087"/>
                  <a:gd name="connsiteX10-7537" fmla="*/ 811429 w 1435865"/>
                  <a:gd name="connsiteY10-7538" fmla="*/ 722791 h 1078087"/>
                  <a:gd name="connsiteX11-7539" fmla="*/ 738886 w 1435865"/>
                  <a:gd name="connsiteY11-7540" fmla="*/ 775374 h 1078087"/>
                  <a:gd name="connsiteX12-7541" fmla="*/ 629081 w 1435865"/>
                  <a:gd name="connsiteY12-7542" fmla="*/ 897267 h 1078087"/>
                  <a:gd name="connsiteX13-7543" fmla="*/ 356382 w 1435865"/>
                  <a:gd name="connsiteY13-7544" fmla="*/ 1018964 h 1078087"/>
                  <a:gd name="connsiteX14-7545" fmla="*/ 457105 w 1435865"/>
                  <a:gd name="connsiteY14-7546" fmla="*/ 814648 h 1078087"/>
                  <a:gd name="connsiteX15-7547" fmla="*/ 457902 w 1435865"/>
                  <a:gd name="connsiteY15-7548" fmla="*/ 816117 h 1078087"/>
                  <a:gd name="connsiteX16-7549" fmla="*/ 652996 w 1435865"/>
                  <a:gd name="connsiteY16-7550" fmla="*/ 797599 h 1078087"/>
                  <a:gd name="connsiteX17-7551" fmla="*/ 455143 w 1435865"/>
                  <a:gd name="connsiteY17-7552" fmla="*/ 738047 h 1078087"/>
                  <a:gd name="connsiteX18-7553" fmla="*/ 242011 w 1435865"/>
                  <a:gd name="connsiteY18-7554" fmla="*/ 706270 h 1078087"/>
                  <a:gd name="connsiteX19-7555" fmla="*/ 0 w 1435865"/>
                  <a:gd name="connsiteY19-7556" fmla="*/ 897013 h 1078087"/>
                  <a:gd name="connsiteX20-7557" fmla="*/ 543508 w 1435865"/>
                  <a:gd name="connsiteY20-7558" fmla="*/ 0 h 1078087"/>
                  <a:gd name="connsiteX21-7559" fmla="*/ 745856 w 1435865"/>
                  <a:gd name="connsiteY21-7560" fmla="*/ 85534 h 1078087"/>
                  <a:gd name="connsiteX22-7561" fmla="*/ 916259 w 1435865"/>
                  <a:gd name="connsiteY22-7562" fmla="*/ 184312 h 1078087"/>
                  <a:gd name="connsiteX23-7563" fmla="*/ 1315146 w 1435865"/>
                  <a:gd name="connsiteY23-7564" fmla="*/ 198516 h 1078087"/>
                  <a:gd name="connsiteX24-7565" fmla="*/ 1435474 w 1435865"/>
                  <a:gd name="connsiteY24-7566" fmla="*/ 79982 h 1078087"/>
                  <a:gd name="connsiteX25-7567" fmla="*/ 1280445 w 1435865"/>
                  <a:gd name="connsiteY25-7568" fmla="*/ 523272 h 1078087"/>
                  <a:gd name="connsiteX26-7569" fmla="*/ 1273671 w 1435865"/>
                  <a:gd name="connsiteY26-7570" fmla="*/ 693489 h 1078087"/>
                  <a:gd name="connsiteX27-7571" fmla="*/ 1364183 w 1435865"/>
                  <a:gd name="connsiteY27-7572" fmla="*/ 756682 h 1078087"/>
                  <a:gd name="connsiteX28-7573" fmla="*/ 1218641 w 1435865"/>
                  <a:gd name="connsiteY28-7574" fmla="*/ 1001983 h 1078087"/>
                  <a:gd name="connsiteX29-7575" fmla="*/ 1165317 w 1435865"/>
                  <a:gd name="connsiteY29-7576" fmla="*/ 987415 h 1078087"/>
                  <a:gd name="connsiteX30-7577" fmla="*/ 1107333 w 1435865"/>
                  <a:gd name="connsiteY30-7578" fmla="*/ 981871 h 1078087"/>
                  <a:gd name="connsiteX31-7579" fmla="*/ 1073970 w 1435865"/>
                  <a:gd name="connsiteY31-7580" fmla="*/ 982189 h 1078087"/>
                  <a:gd name="connsiteX32-7581" fmla="*/ 995871 w 1435865"/>
                  <a:gd name="connsiteY32-7582" fmla="*/ 1024512 h 1078087"/>
                  <a:gd name="connsiteX0-7583" fmla="*/ 995871 w 1435865"/>
                  <a:gd name="connsiteY0-7584" fmla="*/ 1024512 h 1078087"/>
                  <a:gd name="connsiteX1-7585" fmla="*/ 963828 w 1435865"/>
                  <a:gd name="connsiteY1-7586" fmla="*/ 910922 h 1078087"/>
                  <a:gd name="connsiteX2-7587" fmla="*/ 977904 w 1435865"/>
                  <a:gd name="connsiteY2-7588" fmla="*/ 1035152 h 1078087"/>
                  <a:gd name="connsiteX3-7589" fmla="*/ 916145 w 1435865"/>
                  <a:gd name="connsiteY3-7590" fmla="*/ 1052290 h 1078087"/>
                  <a:gd name="connsiteX4-7591" fmla="*/ 885632 w 1435865"/>
                  <a:gd name="connsiteY4-7592" fmla="*/ 1017550 h 1078087"/>
                  <a:gd name="connsiteX5-7593" fmla="*/ 858927 w 1435865"/>
                  <a:gd name="connsiteY5-7594" fmla="*/ 991363 h 1078087"/>
                  <a:gd name="connsiteX6-7595" fmla="*/ 808277 w 1435865"/>
                  <a:gd name="connsiteY6-7596" fmla="*/ 995039 h 1078087"/>
                  <a:gd name="connsiteX7-7597" fmla="*/ 790628 w 1435865"/>
                  <a:gd name="connsiteY7-7598" fmla="*/ 882100 h 1078087"/>
                  <a:gd name="connsiteX8-7599" fmla="*/ 667264 w 1435865"/>
                  <a:gd name="connsiteY8-7600" fmla="*/ 886315 h 1078087"/>
                  <a:gd name="connsiteX9-7601" fmla="*/ 708732 w 1435865"/>
                  <a:gd name="connsiteY9-7602" fmla="*/ 835185 h 1078087"/>
                  <a:gd name="connsiteX10-7603" fmla="*/ 811429 w 1435865"/>
                  <a:gd name="connsiteY10-7604" fmla="*/ 722791 h 1078087"/>
                  <a:gd name="connsiteX11-7605" fmla="*/ 738886 w 1435865"/>
                  <a:gd name="connsiteY11-7606" fmla="*/ 775374 h 1078087"/>
                  <a:gd name="connsiteX12-7607" fmla="*/ 629081 w 1435865"/>
                  <a:gd name="connsiteY12-7608" fmla="*/ 897267 h 1078087"/>
                  <a:gd name="connsiteX13-7609" fmla="*/ 356382 w 1435865"/>
                  <a:gd name="connsiteY13-7610" fmla="*/ 1018964 h 1078087"/>
                  <a:gd name="connsiteX14-7611" fmla="*/ 457105 w 1435865"/>
                  <a:gd name="connsiteY14-7612" fmla="*/ 814648 h 1078087"/>
                  <a:gd name="connsiteX15-7613" fmla="*/ 457902 w 1435865"/>
                  <a:gd name="connsiteY15-7614" fmla="*/ 816117 h 1078087"/>
                  <a:gd name="connsiteX16-7615" fmla="*/ 652996 w 1435865"/>
                  <a:gd name="connsiteY16-7616" fmla="*/ 797599 h 1078087"/>
                  <a:gd name="connsiteX17-7617" fmla="*/ 318948 w 1435865"/>
                  <a:gd name="connsiteY17-7618" fmla="*/ 993700 h 1078087"/>
                  <a:gd name="connsiteX18-7619" fmla="*/ 242011 w 1435865"/>
                  <a:gd name="connsiteY18-7620" fmla="*/ 706270 h 1078087"/>
                  <a:gd name="connsiteX19-7621" fmla="*/ 0 w 1435865"/>
                  <a:gd name="connsiteY19-7622" fmla="*/ 897013 h 1078087"/>
                  <a:gd name="connsiteX20-7623" fmla="*/ 543508 w 1435865"/>
                  <a:gd name="connsiteY20-7624" fmla="*/ 0 h 1078087"/>
                  <a:gd name="connsiteX21-7625" fmla="*/ 745856 w 1435865"/>
                  <a:gd name="connsiteY21-7626" fmla="*/ 85534 h 1078087"/>
                  <a:gd name="connsiteX22-7627" fmla="*/ 916259 w 1435865"/>
                  <a:gd name="connsiteY22-7628" fmla="*/ 184312 h 1078087"/>
                  <a:gd name="connsiteX23-7629" fmla="*/ 1315146 w 1435865"/>
                  <a:gd name="connsiteY23-7630" fmla="*/ 198516 h 1078087"/>
                  <a:gd name="connsiteX24-7631" fmla="*/ 1435474 w 1435865"/>
                  <a:gd name="connsiteY24-7632" fmla="*/ 79982 h 1078087"/>
                  <a:gd name="connsiteX25-7633" fmla="*/ 1280445 w 1435865"/>
                  <a:gd name="connsiteY25-7634" fmla="*/ 523272 h 1078087"/>
                  <a:gd name="connsiteX26-7635" fmla="*/ 1273671 w 1435865"/>
                  <a:gd name="connsiteY26-7636" fmla="*/ 693489 h 1078087"/>
                  <a:gd name="connsiteX27-7637" fmla="*/ 1364183 w 1435865"/>
                  <a:gd name="connsiteY27-7638" fmla="*/ 756682 h 1078087"/>
                  <a:gd name="connsiteX28-7639" fmla="*/ 1218641 w 1435865"/>
                  <a:gd name="connsiteY28-7640" fmla="*/ 1001983 h 1078087"/>
                  <a:gd name="connsiteX29-7641" fmla="*/ 1165317 w 1435865"/>
                  <a:gd name="connsiteY29-7642" fmla="*/ 987415 h 1078087"/>
                  <a:gd name="connsiteX30-7643" fmla="*/ 1107333 w 1435865"/>
                  <a:gd name="connsiteY30-7644" fmla="*/ 981871 h 1078087"/>
                  <a:gd name="connsiteX31-7645" fmla="*/ 1073970 w 1435865"/>
                  <a:gd name="connsiteY31-7646" fmla="*/ 982189 h 1078087"/>
                  <a:gd name="connsiteX32-7647" fmla="*/ 995871 w 1435865"/>
                  <a:gd name="connsiteY32-7648" fmla="*/ 1024512 h 1078087"/>
                  <a:gd name="connsiteX0-7649" fmla="*/ 995871 w 1435865"/>
                  <a:gd name="connsiteY0-7650" fmla="*/ 1024512 h 1078087"/>
                  <a:gd name="connsiteX1-7651" fmla="*/ 963828 w 1435865"/>
                  <a:gd name="connsiteY1-7652" fmla="*/ 910922 h 1078087"/>
                  <a:gd name="connsiteX2-7653" fmla="*/ 977904 w 1435865"/>
                  <a:gd name="connsiteY2-7654" fmla="*/ 1035152 h 1078087"/>
                  <a:gd name="connsiteX3-7655" fmla="*/ 916145 w 1435865"/>
                  <a:gd name="connsiteY3-7656" fmla="*/ 1052290 h 1078087"/>
                  <a:gd name="connsiteX4-7657" fmla="*/ 885632 w 1435865"/>
                  <a:gd name="connsiteY4-7658" fmla="*/ 1017550 h 1078087"/>
                  <a:gd name="connsiteX5-7659" fmla="*/ 858927 w 1435865"/>
                  <a:gd name="connsiteY5-7660" fmla="*/ 991363 h 1078087"/>
                  <a:gd name="connsiteX6-7661" fmla="*/ 808277 w 1435865"/>
                  <a:gd name="connsiteY6-7662" fmla="*/ 995039 h 1078087"/>
                  <a:gd name="connsiteX7-7663" fmla="*/ 790628 w 1435865"/>
                  <a:gd name="connsiteY7-7664" fmla="*/ 882100 h 1078087"/>
                  <a:gd name="connsiteX8-7665" fmla="*/ 667264 w 1435865"/>
                  <a:gd name="connsiteY8-7666" fmla="*/ 886315 h 1078087"/>
                  <a:gd name="connsiteX9-7667" fmla="*/ 708732 w 1435865"/>
                  <a:gd name="connsiteY9-7668" fmla="*/ 835185 h 1078087"/>
                  <a:gd name="connsiteX10-7669" fmla="*/ 811429 w 1435865"/>
                  <a:gd name="connsiteY10-7670" fmla="*/ 722791 h 1078087"/>
                  <a:gd name="connsiteX11-7671" fmla="*/ 738886 w 1435865"/>
                  <a:gd name="connsiteY11-7672" fmla="*/ 775374 h 1078087"/>
                  <a:gd name="connsiteX12-7673" fmla="*/ 629081 w 1435865"/>
                  <a:gd name="connsiteY12-7674" fmla="*/ 897267 h 1078087"/>
                  <a:gd name="connsiteX13-7675" fmla="*/ 356382 w 1435865"/>
                  <a:gd name="connsiteY13-7676" fmla="*/ 1018964 h 1078087"/>
                  <a:gd name="connsiteX14-7677" fmla="*/ 457105 w 1435865"/>
                  <a:gd name="connsiteY14-7678" fmla="*/ 814648 h 1078087"/>
                  <a:gd name="connsiteX15-7679" fmla="*/ 457902 w 1435865"/>
                  <a:gd name="connsiteY15-7680" fmla="*/ 816117 h 1078087"/>
                  <a:gd name="connsiteX16-7681" fmla="*/ 652996 w 1435865"/>
                  <a:gd name="connsiteY16-7682" fmla="*/ 797599 h 1078087"/>
                  <a:gd name="connsiteX17-7683" fmla="*/ 342618 w 1435865"/>
                  <a:gd name="connsiteY17-7684" fmla="*/ 550658 h 1078087"/>
                  <a:gd name="connsiteX18-7685" fmla="*/ 242011 w 1435865"/>
                  <a:gd name="connsiteY18-7686" fmla="*/ 706270 h 1078087"/>
                  <a:gd name="connsiteX19-7687" fmla="*/ 0 w 1435865"/>
                  <a:gd name="connsiteY19-7688" fmla="*/ 897013 h 1078087"/>
                  <a:gd name="connsiteX20-7689" fmla="*/ 543508 w 1435865"/>
                  <a:gd name="connsiteY20-7690" fmla="*/ 0 h 1078087"/>
                  <a:gd name="connsiteX21-7691" fmla="*/ 745856 w 1435865"/>
                  <a:gd name="connsiteY21-7692" fmla="*/ 85534 h 1078087"/>
                  <a:gd name="connsiteX22-7693" fmla="*/ 916259 w 1435865"/>
                  <a:gd name="connsiteY22-7694" fmla="*/ 184312 h 1078087"/>
                  <a:gd name="connsiteX23-7695" fmla="*/ 1315146 w 1435865"/>
                  <a:gd name="connsiteY23-7696" fmla="*/ 198516 h 1078087"/>
                  <a:gd name="connsiteX24-7697" fmla="*/ 1435474 w 1435865"/>
                  <a:gd name="connsiteY24-7698" fmla="*/ 79982 h 1078087"/>
                  <a:gd name="connsiteX25-7699" fmla="*/ 1280445 w 1435865"/>
                  <a:gd name="connsiteY25-7700" fmla="*/ 523272 h 1078087"/>
                  <a:gd name="connsiteX26-7701" fmla="*/ 1273671 w 1435865"/>
                  <a:gd name="connsiteY26-7702" fmla="*/ 693489 h 1078087"/>
                  <a:gd name="connsiteX27-7703" fmla="*/ 1364183 w 1435865"/>
                  <a:gd name="connsiteY27-7704" fmla="*/ 756682 h 1078087"/>
                  <a:gd name="connsiteX28-7705" fmla="*/ 1218641 w 1435865"/>
                  <a:gd name="connsiteY28-7706" fmla="*/ 1001983 h 1078087"/>
                  <a:gd name="connsiteX29-7707" fmla="*/ 1165317 w 1435865"/>
                  <a:gd name="connsiteY29-7708" fmla="*/ 987415 h 1078087"/>
                  <a:gd name="connsiteX30-7709" fmla="*/ 1107333 w 1435865"/>
                  <a:gd name="connsiteY30-7710" fmla="*/ 981871 h 1078087"/>
                  <a:gd name="connsiteX31-7711" fmla="*/ 1073970 w 1435865"/>
                  <a:gd name="connsiteY31-7712" fmla="*/ 982189 h 1078087"/>
                  <a:gd name="connsiteX32-7713" fmla="*/ 995871 w 1435865"/>
                  <a:gd name="connsiteY32-7714" fmla="*/ 1024512 h 1078087"/>
                  <a:gd name="connsiteX0-7715" fmla="*/ 995871 w 1435865"/>
                  <a:gd name="connsiteY0-7716" fmla="*/ 1024512 h 1078087"/>
                  <a:gd name="connsiteX1-7717" fmla="*/ 963828 w 1435865"/>
                  <a:gd name="connsiteY1-7718" fmla="*/ 910922 h 1078087"/>
                  <a:gd name="connsiteX2-7719" fmla="*/ 977904 w 1435865"/>
                  <a:gd name="connsiteY2-7720" fmla="*/ 1035152 h 1078087"/>
                  <a:gd name="connsiteX3-7721" fmla="*/ 916145 w 1435865"/>
                  <a:gd name="connsiteY3-7722" fmla="*/ 1052290 h 1078087"/>
                  <a:gd name="connsiteX4-7723" fmla="*/ 885632 w 1435865"/>
                  <a:gd name="connsiteY4-7724" fmla="*/ 1017550 h 1078087"/>
                  <a:gd name="connsiteX5-7725" fmla="*/ 858927 w 1435865"/>
                  <a:gd name="connsiteY5-7726" fmla="*/ 991363 h 1078087"/>
                  <a:gd name="connsiteX6-7727" fmla="*/ 808277 w 1435865"/>
                  <a:gd name="connsiteY6-7728" fmla="*/ 995039 h 1078087"/>
                  <a:gd name="connsiteX7-7729" fmla="*/ 790628 w 1435865"/>
                  <a:gd name="connsiteY7-7730" fmla="*/ 882100 h 1078087"/>
                  <a:gd name="connsiteX8-7731" fmla="*/ 667264 w 1435865"/>
                  <a:gd name="connsiteY8-7732" fmla="*/ 886315 h 1078087"/>
                  <a:gd name="connsiteX9-7733" fmla="*/ 708732 w 1435865"/>
                  <a:gd name="connsiteY9-7734" fmla="*/ 835185 h 1078087"/>
                  <a:gd name="connsiteX10-7735" fmla="*/ 811429 w 1435865"/>
                  <a:gd name="connsiteY10-7736" fmla="*/ 722791 h 1078087"/>
                  <a:gd name="connsiteX11-7737" fmla="*/ 738886 w 1435865"/>
                  <a:gd name="connsiteY11-7738" fmla="*/ 775374 h 1078087"/>
                  <a:gd name="connsiteX12-7739" fmla="*/ 629081 w 1435865"/>
                  <a:gd name="connsiteY12-7740" fmla="*/ 897267 h 1078087"/>
                  <a:gd name="connsiteX13-7741" fmla="*/ 356382 w 1435865"/>
                  <a:gd name="connsiteY13-7742" fmla="*/ 1018964 h 1078087"/>
                  <a:gd name="connsiteX14-7743" fmla="*/ 457105 w 1435865"/>
                  <a:gd name="connsiteY14-7744" fmla="*/ 814648 h 1078087"/>
                  <a:gd name="connsiteX15-7745" fmla="*/ 457902 w 1435865"/>
                  <a:gd name="connsiteY15-7746" fmla="*/ 816117 h 1078087"/>
                  <a:gd name="connsiteX16-7747" fmla="*/ 652996 w 1435865"/>
                  <a:gd name="connsiteY16-7748" fmla="*/ 797599 h 1078087"/>
                  <a:gd name="connsiteX17-7749" fmla="*/ 415863 w 1435865"/>
                  <a:gd name="connsiteY17-7750" fmla="*/ 788241 h 1078087"/>
                  <a:gd name="connsiteX18-7751" fmla="*/ 242011 w 1435865"/>
                  <a:gd name="connsiteY18-7752" fmla="*/ 706270 h 1078087"/>
                  <a:gd name="connsiteX19-7753" fmla="*/ 0 w 1435865"/>
                  <a:gd name="connsiteY19-7754" fmla="*/ 897013 h 1078087"/>
                  <a:gd name="connsiteX20-7755" fmla="*/ 543508 w 1435865"/>
                  <a:gd name="connsiteY20-7756" fmla="*/ 0 h 1078087"/>
                  <a:gd name="connsiteX21-7757" fmla="*/ 745856 w 1435865"/>
                  <a:gd name="connsiteY21-7758" fmla="*/ 85534 h 1078087"/>
                  <a:gd name="connsiteX22-7759" fmla="*/ 916259 w 1435865"/>
                  <a:gd name="connsiteY22-7760" fmla="*/ 184312 h 1078087"/>
                  <a:gd name="connsiteX23-7761" fmla="*/ 1315146 w 1435865"/>
                  <a:gd name="connsiteY23-7762" fmla="*/ 198516 h 1078087"/>
                  <a:gd name="connsiteX24-7763" fmla="*/ 1435474 w 1435865"/>
                  <a:gd name="connsiteY24-7764" fmla="*/ 79982 h 1078087"/>
                  <a:gd name="connsiteX25-7765" fmla="*/ 1280445 w 1435865"/>
                  <a:gd name="connsiteY25-7766" fmla="*/ 523272 h 1078087"/>
                  <a:gd name="connsiteX26-7767" fmla="*/ 1273671 w 1435865"/>
                  <a:gd name="connsiteY26-7768" fmla="*/ 693489 h 1078087"/>
                  <a:gd name="connsiteX27-7769" fmla="*/ 1364183 w 1435865"/>
                  <a:gd name="connsiteY27-7770" fmla="*/ 756682 h 1078087"/>
                  <a:gd name="connsiteX28-7771" fmla="*/ 1218641 w 1435865"/>
                  <a:gd name="connsiteY28-7772" fmla="*/ 1001983 h 1078087"/>
                  <a:gd name="connsiteX29-7773" fmla="*/ 1165317 w 1435865"/>
                  <a:gd name="connsiteY29-7774" fmla="*/ 987415 h 1078087"/>
                  <a:gd name="connsiteX30-7775" fmla="*/ 1107333 w 1435865"/>
                  <a:gd name="connsiteY30-7776" fmla="*/ 981871 h 1078087"/>
                  <a:gd name="connsiteX31-7777" fmla="*/ 1073970 w 1435865"/>
                  <a:gd name="connsiteY31-7778" fmla="*/ 982189 h 1078087"/>
                  <a:gd name="connsiteX32-7779" fmla="*/ 995871 w 1435865"/>
                  <a:gd name="connsiteY32-7780" fmla="*/ 1024512 h 1078087"/>
                  <a:gd name="connsiteX0-7781" fmla="*/ 995871 w 1435865"/>
                  <a:gd name="connsiteY0-7782" fmla="*/ 1024512 h 1078087"/>
                  <a:gd name="connsiteX1-7783" fmla="*/ 963828 w 1435865"/>
                  <a:gd name="connsiteY1-7784" fmla="*/ 910922 h 1078087"/>
                  <a:gd name="connsiteX2-7785" fmla="*/ 977904 w 1435865"/>
                  <a:gd name="connsiteY2-7786" fmla="*/ 1035152 h 1078087"/>
                  <a:gd name="connsiteX3-7787" fmla="*/ 916145 w 1435865"/>
                  <a:gd name="connsiteY3-7788" fmla="*/ 1052290 h 1078087"/>
                  <a:gd name="connsiteX4-7789" fmla="*/ 885632 w 1435865"/>
                  <a:gd name="connsiteY4-7790" fmla="*/ 1017550 h 1078087"/>
                  <a:gd name="connsiteX5-7791" fmla="*/ 858927 w 1435865"/>
                  <a:gd name="connsiteY5-7792" fmla="*/ 991363 h 1078087"/>
                  <a:gd name="connsiteX6-7793" fmla="*/ 808277 w 1435865"/>
                  <a:gd name="connsiteY6-7794" fmla="*/ 995039 h 1078087"/>
                  <a:gd name="connsiteX7-7795" fmla="*/ 790628 w 1435865"/>
                  <a:gd name="connsiteY7-7796" fmla="*/ 882100 h 1078087"/>
                  <a:gd name="connsiteX8-7797" fmla="*/ 667264 w 1435865"/>
                  <a:gd name="connsiteY8-7798" fmla="*/ 886315 h 1078087"/>
                  <a:gd name="connsiteX9-7799" fmla="*/ 708732 w 1435865"/>
                  <a:gd name="connsiteY9-7800" fmla="*/ 835185 h 1078087"/>
                  <a:gd name="connsiteX10-7801" fmla="*/ 811429 w 1435865"/>
                  <a:gd name="connsiteY10-7802" fmla="*/ 722791 h 1078087"/>
                  <a:gd name="connsiteX11-7803" fmla="*/ 738886 w 1435865"/>
                  <a:gd name="connsiteY11-7804" fmla="*/ 775374 h 1078087"/>
                  <a:gd name="connsiteX12-7805" fmla="*/ 629081 w 1435865"/>
                  <a:gd name="connsiteY12-7806" fmla="*/ 897267 h 1078087"/>
                  <a:gd name="connsiteX13-7807" fmla="*/ 356382 w 1435865"/>
                  <a:gd name="connsiteY13-7808" fmla="*/ 1018964 h 1078087"/>
                  <a:gd name="connsiteX14-7809" fmla="*/ 457105 w 1435865"/>
                  <a:gd name="connsiteY14-7810" fmla="*/ 814648 h 1078087"/>
                  <a:gd name="connsiteX15-7811" fmla="*/ 457902 w 1435865"/>
                  <a:gd name="connsiteY15-7812" fmla="*/ 816117 h 1078087"/>
                  <a:gd name="connsiteX16-7813" fmla="*/ 652996 w 1435865"/>
                  <a:gd name="connsiteY16-7814" fmla="*/ 797599 h 1078087"/>
                  <a:gd name="connsiteX17-7815" fmla="*/ 79462 w 1435865"/>
                  <a:gd name="connsiteY17-7816" fmla="*/ 1010925 h 1078087"/>
                  <a:gd name="connsiteX18-7817" fmla="*/ 242011 w 1435865"/>
                  <a:gd name="connsiteY18-7818" fmla="*/ 706270 h 1078087"/>
                  <a:gd name="connsiteX19-7819" fmla="*/ 0 w 1435865"/>
                  <a:gd name="connsiteY19-7820" fmla="*/ 897013 h 1078087"/>
                  <a:gd name="connsiteX20-7821" fmla="*/ 543508 w 1435865"/>
                  <a:gd name="connsiteY20-7822" fmla="*/ 0 h 1078087"/>
                  <a:gd name="connsiteX21-7823" fmla="*/ 745856 w 1435865"/>
                  <a:gd name="connsiteY21-7824" fmla="*/ 85534 h 1078087"/>
                  <a:gd name="connsiteX22-7825" fmla="*/ 916259 w 1435865"/>
                  <a:gd name="connsiteY22-7826" fmla="*/ 184312 h 1078087"/>
                  <a:gd name="connsiteX23-7827" fmla="*/ 1315146 w 1435865"/>
                  <a:gd name="connsiteY23-7828" fmla="*/ 198516 h 1078087"/>
                  <a:gd name="connsiteX24-7829" fmla="*/ 1435474 w 1435865"/>
                  <a:gd name="connsiteY24-7830" fmla="*/ 79982 h 1078087"/>
                  <a:gd name="connsiteX25-7831" fmla="*/ 1280445 w 1435865"/>
                  <a:gd name="connsiteY25-7832" fmla="*/ 523272 h 1078087"/>
                  <a:gd name="connsiteX26-7833" fmla="*/ 1273671 w 1435865"/>
                  <a:gd name="connsiteY26-7834" fmla="*/ 693489 h 1078087"/>
                  <a:gd name="connsiteX27-7835" fmla="*/ 1364183 w 1435865"/>
                  <a:gd name="connsiteY27-7836" fmla="*/ 756682 h 1078087"/>
                  <a:gd name="connsiteX28-7837" fmla="*/ 1218641 w 1435865"/>
                  <a:gd name="connsiteY28-7838" fmla="*/ 1001983 h 1078087"/>
                  <a:gd name="connsiteX29-7839" fmla="*/ 1165317 w 1435865"/>
                  <a:gd name="connsiteY29-7840" fmla="*/ 987415 h 1078087"/>
                  <a:gd name="connsiteX30-7841" fmla="*/ 1107333 w 1435865"/>
                  <a:gd name="connsiteY30-7842" fmla="*/ 981871 h 1078087"/>
                  <a:gd name="connsiteX31-7843" fmla="*/ 1073970 w 1435865"/>
                  <a:gd name="connsiteY31-7844" fmla="*/ 982189 h 1078087"/>
                  <a:gd name="connsiteX32-7845" fmla="*/ 995871 w 1435865"/>
                  <a:gd name="connsiteY32-7846" fmla="*/ 1024512 h 1078087"/>
                  <a:gd name="connsiteX0-7847" fmla="*/ 995871 w 1435865"/>
                  <a:gd name="connsiteY0-7848" fmla="*/ 1024512 h 1078087"/>
                  <a:gd name="connsiteX1-7849" fmla="*/ 963828 w 1435865"/>
                  <a:gd name="connsiteY1-7850" fmla="*/ 910922 h 1078087"/>
                  <a:gd name="connsiteX2-7851" fmla="*/ 977904 w 1435865"/>
                  <a:gd name="connsiteY2-7852" fmla="*/ 1035152 h 1078087"/>
                  <a:gd name="connsiteX3-7853" fmla="*/ 916145 w 1435865"/>
                  <a:gd name="connsiteY3-7854" fmla="*/ 1052290 h 1078087"/>
                  <a:gd name="connsiteX4-7855" fmla="*/ 885632 w 1435865"/>
                  <a:gd name="connsiteY4-7856" fmla="*/ 1017550 h 1078087"/>
                  <a:gd name="connsiteX5-7857" fmla="*/ 858927 w 1435865"/>
                  <a:gd name="connsiteY5-7858" fmla="*/ 991363 h 1078087"/>
                  <a:gd name="connsiteX6-7859" fmla="*/ 808277 w 1435865"/>
                  <a:gd name="connsiteY6-7860" fmla="*/ 995039 h 1078087"/>
                  <a:gd name="connsiteX7-7861" fmla="*/ 790628 w 1435865"/>
                  <a:gd name="connsiteY7-7862" fmla="*/ 882100 h 1078087"/>
                  <a:gd name="connsiteX8-7863" fmla="*/ 667264 w 1435865"/>
                  <a:gd name="connsiteY8-7864" fmla="*/ 886315 h 1078087"/>
                  <a:gd name="connsiteX9-7865" fmla="*/ 708732 w 1435865"/>
                  <a:gd name="connsiteY9-7866" fmla="*/ 835185 h 1078087"/>
                  <a:gd name="connsiteX10-7867" fmla="*/ 811429 w 1435865"/>
                  <a:gd name="connsiteY10-7868" fmla="*/ 722791 h 1078087"/>
                  <a:gd name="connsiteX11-7869" fmla="*/ 738886 w 1435865"/>
                  <a:gd name="connsiteY11-7870" fmla="*/ 775374 h 1078087"/>
                  <a:gd name="connsiteX12-7871" fmla="*/ 629081 w 1435865"/>
                  <a:gd name="connsiteY12-7872" fmla="*/ 897267 h 1078087"/>
                  <a:gd name="connsiteX13-7873" fmla="*/ 356382 w 1435865"/>
                  <a:gd name="connsiteY13-7874" fmla="*/ 1018964 h 1078087"/>
                  <a:gd name="connsiteX14-7875" fmla="*/ 457105 w 1435865"/>
                  <a:gd name="connsiteY14-7876" fmla="*/ 814648 h 1078087"/>
                  <a:gd name="connsiteX15-7877" fmla="*/ 457902 w 1435865"/>
                  <a:gd name="connsiteY15-7878" fmla="*/ 816117 h 1078087"/>
                  <a:gd name="connsiteX16-7879" fmla="*/ 652996 w 1435865"/>
                  <a:gd name="connsiteY16-7880" fmla="*/ 797599 h 1078087"/>
                  <a:gd name="connsiteX17-7881" fmla="*/ 407259 w 1435865"/>
                  <a:gd name="connsiteY17-7882" fmla="*/ 705718 h 1078087"/>
                  <a:gd name="connsiteX18-7883" fmla="*/ 242011 w 1435865"/>
                  <a:gd name="connsiteY18-7884" fmla="*/ 706270 h 1078087"/>
                  <a:gd name="connsiteX19-7885" fmla="*/ 0 w 1435865"/>
                  <a:gd name="connsiteY19-7886" fmla="*/ 897013 h 1078087"/>
                  <a:gd name="connsiteX20-7887" fmla="*/ 543508 w 1435865"/>
                  <a:gd name="connsiteY20-7888" fmla="*/ 0 h 1078087"/>
                  <a:gd name="connsiteX21-7889" fmla="*/ 745856 w 1435865"/>
                  <a:gd name="connsiteY21-7890" fmla="*/ 85534 h 1078087"/>
                  <a:gd name="connsiteX22-7891" fmla="*/ 916259 w 1435865"/>
                  <a:gd name="connsiteY22-7892" fmla="*/ 184312 h 1078087"/>
                  <a:gd name="connsiteX23-7893" fmla="*/ 1315146 w 1435865"/>
                  <a:gd name="connsiteY23-7894" fmla="*/ 198516 h 1078087"/>
                  <a:gd name="connsiteX24-7895" fmla="*/ 1435474 w 1435865"/>
                  <a:gd name="connsiteY24-7896" fmla="*/ 79982 h 1078087"/>
                  <a:gd name="connsiteX25-7897" fmla="*/ 1280445 w 1435865"/>
                  <a:gd name="connsiteY25-7898" fmla="*/ 523272 h 1078087"/>
                  <a:gd name="connsiteX26-7899" fmla="*/ 1273671 w 1435865"/>
                  <a:gd name="connsiteY26-7900" fmla="*/ 693489 h 1078087"/>
                  <a:gd name="connsiteX27-7901" fmla="*/ 1364183 w 1435865"/>
                  <a:gd name="connsiteY27-7902" fmla="*/ 756682 h 1078087"/>
                  <a:gd name="connsiteX28-7903" fmla="*/ 1218641 w 1435865"/>
                  <a:gd name="connsiteY28-7904" fmla="*/ 1001983 h 1078087"/>
                  <a:gd name="connsiteX29-7905" fmla="*/ 1165317 w 1435865"/>
                  <a:gd name="connsiteY29-7906" fmla="*/ 987415 h 1078087"/>
                  <a:gd name="connsiteX30-7907" fmla="*/ 1107333 w 1435865"/>
                  <a:gd name="connsiteY30-7908" fmla="*/ 981871 h 1078087"/>
                  <a:gd name="connsiteX31-7909" fmla="*/ 1073970 w 1435865"/>
                  <a:gd name="connsiteY31-7910" fmla="*/ 982189 h 1078087"/>
                  <a:gd name="connsiteX32-7911" fmla="*/ 995871 w 1435865"/>
                  <a:gd name="connsiteY32-7912" fmla="*/ 1024512 h 1078087"/>
                  <a:gd name="connsiteX0-7913" fmla="*/ 995871 w 1435865"/>
                  <a:gd name="connsiteY0-7914" fmla="*/ 1024512 h 1078087"/>
                  <a:gd name="connsiteX1-7915" fmla="*/ 963828 w 1435865"/>
                  <a:gd name="connsiteY1-7916" fmla="*/ 910922 h 1078087"/>
                  <a:gd name="connsiteX2-7917" fmla="*/ 977904 w 1435865"/>
                  <a:gd name="connsiteY2-7918" fmla="*/ 1035152 h 1078087"/>
                  <a:gd name="connsiteX3-7919" fmla="*/ 916145 w 1435865"/>
                  <a:gd name="connsiteY3-7920" fmla="*/ 1052290 h 1078087"/>
                  <a:gd name="connsiteX4-7921" fmla="*/ 885632 w 1435865"/>
                  <a:gd name="connsiteY4-7922" fmla="*/ 1017550 h 1078087"/>
                  <a:gd name="connsiteX5-7923" fmla="*/ 858927 w 1435865"/>
                  <a:gd name="connsiteY5-7924" fmla="*/ 991363 h 1078087"/>
                  <a:gd name="connsiteX6-7925" fmla="*/ 808277 w 1435865"/>
                  <a:gd name="connsiteY6-7926" fmla="*/ 995039 h 1078087"/>
                  <a:gd name="connsiteX7-7927" fmla="*/ 790628 w 1435865"/>
                  <a:gd name="connsiteY7-7928" fmla="*/ 882100 h 1078087"/>
                  <a:gd name="connsiteX8-7929" fmla="*/ 667264 w 1435865"/>
                  <a:gd name="connsiteY8-7930" fmla="*/ 886315 h 1078087"/>
                  <a:gd name="connsiteX9-7931" fmla="*/ 708732 w 1435865"/>
                  <a:gd name="connsiteY9-7932" fmla="*/ 835185 h 1078087"/>
                  <a:gd name="connsiteX10-7933" fmla="*/ 811429 w 1435865"/>
                  <a:gd name="connsiteY10-7934" fmla="*/ 722791 h 1078087"/>
                  <a:gd name="connsiteX11-7935" fmla="*/ 738886 w 1435865"/>
                  <a:gd name="connsiteY11-7936" fmla="*/ 775374 h 1078087"/>
                  <a:gd name="connsiteX12-7937" fmla="*/ 629081 w 1435865"/>
                  <a:gd name="connsiteY12-7938" fmla="*/ 897267 h 1078087"/>
                  <a:gd name="connsiteX13-7939" fmla="*/ 356382 w 1435865"/>
                  <a:gd name="connsiteY13-7940" fmla="*/ 1018964 h 1078087"/>
                  <a:gd name="connsiteX14-7941" fmla="*/ 457105 w 1435865"/>
                  <a:gd name="connsiteY14-7942" fmla="*/ 814648 h 1078087"/>
                  <a:gd name="connsiteX15-7943" fmla="*/ 457902 w 1435865"/>
                  <a:gd name="connsiteY15-7944" fmla="*/ 816117 h 1078087"/>
                  <a:gd name="connsiteX16-7945" fmla="*/ 652996 w 1435865"/>
                  <a:gd name="connsiteY16-7946" fmla="*/ 797599 h 1078087"/>
                  <a:gd name="connsiteX17-7947" fmla="*/ 351191 w 1435865"/>
                  <a:gd name="connsiteY17-7948" fmla="*/ 973737 h 1078087"/>
                  <a:gd name="connsiteX18-7949" fmla="*/ 242011 w 1435865"/>
                  <a:gd name="connsiteY18-7950" fmla="*/ 706270 h 1078087"/>
                  <a:gd name="connsiteX19-7951" fmla="*/ 0 w 1435865"/>
                  <a:gd name="connsiteY19-7952" fmla="*/ 897013 h 1078087"/>
                  <a:gd name="connsiteX20-7953" fmla="*/ 543508 w 1435865"/>
                  <a:gd name="connsiteY20-7954" fmla="*/ 0 h 1078087"/>
                  <a:gd name="connsiteX21-7955" fmla="*/ 745856 w 1435865"/>
                  <a:gd name="connsiteY21-7956" fmla="*/ 85534 h 1078087"/>
                  <a:gd name="connsiteX22-7957" fmla="*/ 916259 w 1435865"/>
                  <a:gd name="connsiteY22-7958" fmla="*/ 184312 h 1078087"/>
                  <a:gd name="connsiteX23-7959" fmla="*/ 1315146 w 1435865"/>
                  <a:gd name="connsiteY23-7960" fmla="*/ 198516 h 1078087"/>
                  <a:gd name="connsiteX24-7961" fmla="*/ 1435474 w 1435865"/>
                  <a:gd name="connsiteY24-7962" fmla="*/ 79982 h 1078087"/>
                  <a:gd name="connsiteX25-7963" fmla="*/ 1280445 w 1435865"/>
                  <a:gd name="connsiteY25-7964" fmla="*/ 523272 h 1078087"/>
                  <a:gd name="connsiteX26-7965" fmla="*/ 1273671 w 1435865"/>
                  <a:gd name="connsiteY26-7966" fmla="*/ 693489 h 1078087"/>
                  <a:gd name="connsiteX27-7967" fmla="*/ 1364183 w 1435865"/>
                  <a:gd name="connsiteY27-7968" fmla="*/ 756682 h 1078087"/>
                  <a:gd name="connsiteX28-7969" fmla="*/ 1218641 w 1435865"/>
                  <a:gd name="connsiteY28-7970" fmla="*/ 1001983 h 1078087"/>
                  <a:gd name="connsiteX29-7971" fmla="*/ 1165317 w 1435865"/>
                  <a:gd name="connsiteY29-7972" fmla="*/ 987415 h 1078087"/>
                  <a:gd name="connsiteX30-7973" fmla="*/ 1107333 w 1435865"/>
                  <a:gd name="connsiteY30-7974" fmla="*/ 981871 h 1078087"/>
                  <a:gd name="connsiteX31-7975" fmla="*/ 1073970 w 1435865"/>
                  <a:gd name="connsiteY31-7976" fmla="*/ 982189 h 1078087"/>
                  <a:gd name="connsiteX32-7977" fmla="*/ 995871 w 1435865"/>
                  <a:gd name="connsiteY32-7978" fmla="*/ 1024512 h 1078087"/>
                  <a:gd name="connsiteX0-7979" fmla="*/ 995871 w 1435865"/>
                  <a:gd name="connsiteY0-7980" fmla="*/ 1024512 h 1078087"/>
                  <a:gd name="connsiteX1-7981" fmla="*/ 963828 w 1435865"/>
                  <a:gd name="connsiteY1-7982" fmla="*/ 910922 h 1078087"/>
                  <a:gd name="connsiteX2-7983" fmla="*/ 977904 w 1435865"/>
                  <a:gd name="connsiteY2-7984" fmla="*/ 1035152 h 1078087"/>
                  <a:gd name="connsiteX3-7985" fmla="*/ 916145 w 1435865"/>
                  <a:gd name="connsiteY3-7986" fmla="*/ 1052290 h 1078087"/>
                  <a:gd name="connsiteX4-7987" fmla="*/ 885632 w 1435865"/>
                  <a:gd name="connsiteY4-7988" fmla="*/ 1017550 h 1078087"/>
                  <a:gd name="connsiteX5-7989" fmla="*/ 858927 w 1435865"/>
                  <a:gd name="connsiteY5-7990" fmla="*/ 991363 h 1078087"/>
                  <a:gd name="connsiteX6-7991" fmla="*/ 808277 w 1435865"/>
                  <a:gd name="connsiteY6-7992" fmla="*/ 995039 h 1078087"/>
                  <a:gd name="connsiteX7-7993" fmla="*/ 790628 w 1435865"/>
                  <a:gd name="connsiteY7-7994" fmla="*/ 882100 h 1078087"/>
                  <a:gd name="connsiteX8-7995" fmla="*/ 667264 w 1435865"/>
                  <a:gd name="connsiteY8-7996" fmla="*/ 886315 h 1078087"/>
                  <a:gd name="connsiteX9-7997" fmla="*/ 708732 w 1435865"/>
                  <a:gd name="connsiteY9-7998" fmla="*/ 835185 h 1078087"/>
                  <a:gd name="connsiteX10-7999" fmla="*/ 811429 w 1435865"/>
                  <a:gd name="connsiteY10-8000" fmla="*/ 722791 h 1078087"/>
                  <a:gd name="connsiteX11-8001" fmla="*/ 738886 w 1435865"/>
                  <a:gd name="connsiteY11-8002" fmla="*/ 775374 h 1078087"/>
                  <a:gd name="connsiteX12-8003" fmla="*/ 629081 w 1435865"/>
                  <a:gd name="connsiteY12-8004" fmla="*/ 897267 h 1078087"/>
                  <a:gd name="connsiteX13-8005" fmla="*/ 356382 w 1435865"/>
                  <a:gd name="connsiteY13-8006" fmla="*/ 1018964 h 1078087"/>
                  <a:gd name="connsiteX14-8007" fmla="*/ 457105 w 1435865"/>
                  <a:gd name="connsiteY14-8008" fmla="*/ 814648 h 1078087"/>
                  <a:gd name="connsiteX15-8009" fmla="*/ 457902 w 1435865"/>
                  <a:gd name="connsiteY15-8010" fmla="*/ 816117 h 1078087"/>
                  <a:gd name="connsiteX16-8011" fmla="*/ 652996 w 1435865"/>
                  <a:gd name="connsiteY16-8012" fmla="*/ 797599 h 1078087"/>
                  <a:gd name="connsiteX17-8013" fmla="*/ 505997 w 1435865"/>
                  <a:gd name="connsiteY17-8014" fmla="*/ 609903 h 1078087"/>
                  <a:gd name="connsiteX18-8015" fmla="*/ 242011 w 1435865"/>
                  <a:gd name="connsiteY18-8016" fmla="*/ 706270 h 1078087"/>
                  <a:gd name="connsiteX19-8017" fmla="*/ 0 w 1435865"/>
                  <a:gd name="connsiteY19-8018" fmla="*/ 897013 h 1078087"/>
                  <a:gd name="connsiteX20-8019" fmla="*/ 543508 w 1435865"/>
                  <a:gd name="connsiteY20-8020" fmla="*/ 0 h 1078087"/>
                  <a:gd name="connsiteX21-8021" fmla="*/ 745856 w 1435865"/>
                  <a:gd name="connsiteY21-8022" fmla="*/ 85534 h 1078087"/>
                  <a:gd name="connsiteX22-8023" fmla="*/ 916259 w 1435865"/>
                  <a:gd name="connsiteY22-8024" fmla="*/ 184312 h 1078087"/>
                  <a:gd name="connsiteX23-8025" fmla="*/ 1315146 w 1435865"/>
                  <a:gd name="connsiteY23-8026" fmla="*/ 198516 h 1078087"/>
                  <a:gd name="connsiteX24-8027" fmla="*/ 1435474 w 1435865"/>
                  <a:gd name="connsiteY24-8028" fmla="*/ 79982 h 1078087"/>
                  <a:gd name="connsiteX25-8029" fmla="*/ 1280445 w 1435865"/>
                  <a:gd name="connsiteY25-8030" fmla="*/ 523272 h 1078087"/>
                  <a:gd name="connsiteX26-8031" fmla="*/ 1273671 w 1435865"/>
                  <a:gd name="connsiteY26-8032" fmla="*/ 693489 h 1078087"/>
                  <a:gd name="connsiteX27-8033" fmla="*/ 1364183 w 1435865"/>
                  <a:gd name="connsiteY27-8034" fmla="*/ 756682 h 1078087"/>
                  <a:gd name="connsiteX28-8035" fmla="*/ 1218641 w 1435865"/>
                  <a:gd name="connsiteY28-8036" fmla="*/ 1001983 h 1078087"/>
                  <a:gd name="connsiteX29-8037" fmla="*/ 1165317 w 1435865"/>
                  <a:gd name="connsiteY29-8038" fmla="*/ 987415 h 1078087"/>
                  <a:gd name="connsiteX30-8039" fmla="*/ 1107333 w 1435865"/>
                  <a:gd name="connsiteY30-8040" fmla="*/ 981871 h 1078087"/>
                  <a:gd name="connsiteX31-8041" fmla="*/ 1073970 w 1435865"/>
                  <a:gd name="connsiteY31-8042" fmla="*/ 982189 h 1078087"/>
                  <a:gd name="connsiteX32-8043" fmla="*/ 995871 w 1435865"/>
                  <a:gd name="connsiteY32-8044" fmla="*/ 1024512 h 1078087"/>
                  <a:gd name="connsiteX0-8045" fmla="*/ 995871 w 1435865"/>
                  <a:gd name="connsiteY0-8046" fmla="*/ 1024512 h 1078087"/>
                  <a:gd name="connsiteX1-8047" fmla="*/ 963828 w 1435865"/>
                  <a:gd name="connsiteY1-8048" fmla="*/ 910922 h 1078087"/>
                  <a:gd name="connsiteX2-8049" fmla="*/ 977904 w 1435865"/>
                  <a:gd name="connsiteY2-8050" fmla="*/ 1035152 h 1078087"/>
                  <a:gd name="connsiteX3-8051" fmla="*/ 916145 w 1435865"/>
                  <a:gd name="connsiteY3-8052" fmla="*/ 1052290 h 1078087"/>
                  <a:gd name="connsiteX4-8053" fmla="*/ 885632 w 1435865"/>
                  <a:gd name="connsiteY4-8054" fmla="*/ 1017550 h 1078087"/>
                  <a:gd name="connsiteX5-8055" fmla="*/ 858927 w 1435865"/>
                  <a:gd name="connsiteY5-8056" fmla="*/ 991363 h 1078087"/>
                  <a:gd name="connsiteX6-8057" fmla="*/ 808277 w 1435865"/>
                  <a:gd name="connsiteY6-8058" fmla="*/ 995039 h 1078087"/>
                  <a:gd name="connsiteX7-8059" fmla="*/ 790628 w 1435865"/>
                  <a:gd name="connsiteY7-8060" fmla="*/ 882100 h 1078087"/>
                  <a:gd name="connsiteX8-8061" fmla="*/ 667264 w 1435865"/>
                  <a:gd name="connsiteY8-8062" fmla="*/ 886315 h 1078087"/>
                  <a:gd name="connsiteX9-8063" fmla="*/ 708732 w 1435865"/>
                  <a:gd name="connsiteY9-8064" fmla="*/ 835185 h 1078087"/>
                  <a:gd name="connsiteX10-8065" fmla="*/ 811429 w 1435865"/>
                  <a:gd name="connsiteY10-8066" fmla="*/ 722791 h 1078087"/>
                  <a:gd name="connsiteX11-8067" fmla="*/ 738886 w 1435865"/>
                  <a:gd name="connsiteY11-8068" fmla="*/ 775374 h 1078087"/>
                  <a:gd name="connsiteX12-8069" fmla="*/ 629081 w 1435865"/>
                  <a:gd name="connsiteY12-8070" fmla="*/ 897267 h 1078087"/>
                  <a:gd name="connsiteX13-8071" fmla="*/ 356382 w 1435865"/>
                  <a:gd name="connsiteY13-8072" fmla="*/ 1018964 h 1078087"/>
                  <a:gd name="connsiteX14-8073" fmla="*/ 457105 w 1435865"/>
                  <a:gd name="connsiteY14-8074" fmla="*/ 814648 h 1078087"/>
                  <a:gd name="connsiteX15-8075" fmla="*/ 305896 w 1435865"/>
                  <a:gd name="connsiteY15-8076" fmla="*/ 914425 h 1078087"/>
                  <a:gd name="connsiteX16-8077" fmla="*/ 652996 w 1435865"/>
                  <a:gd name="connsiteY16-8078" fmla="*/ 797599 h 1078087"/>
                  <a:gd name="connsiteX17-8079" fmla="*/ 505997 w 1435865"/>
                  <a:gd name="connsiteY17-8080" fmla="*/ 609903 h 1078087"/>
                  <a:gd name="connsiteX18-8081" fmla="*/ 242011 w 1435865"/>
                  <a:gd name="connsiteY18-8082" fmla="*/ 706270 h 1078087"/>
                  <a:gd name="connsiteX19-8083" fmla="*/ 0 w 1435865"/>
                  <a:gd name="connsiteY19-8084" fmla="*/ 897013 h 1078087"/>
                  <a:gd name="connsiteX20-8085" fmla="*/ 543508 w 1435865"/>
                  <a:gd name="connsiteY20-8086" fmla="*/ 0 h 1078087"/>
                  <a:gd name="connsiteX21-8087" fmla="*/ 745856 w 1435865"/>
                  <a:gd name="connsiteY21-8088" fmla="*/ 85534 h 1078087"/>
                  <a:gd name="connsiteX22-8089" fmla="*/ 916259 w 1435865"/>
                  <a:gd name="connsiteY22-8090" fmla="*/ 184312 h 1078087"/>
                  <a:gd name="connsiteX23-8091" fmla="*/ 1315146 w 1435865"/>
                  <a:gd name="connsiteY23-8092" fmla="*/ 198516 h 1078087"/>
                  <a:gd name="connsiteX24-8093" fmla="*/ 1435474 w 1435865"/>
                  <a:gd name="connsiteY24-8094" fmla="*/ 79982 h 1078087"/>
                  <a:gd name="connsiteX25-8095" fmla="*/ 1280445 w 1435865"/>
                  <a:gd name="connsiteY25-8096" fmla="*/ 523272 h 1078087"/>
                  <a:gd name="connsiteX26-8097" fmla="*/ 1273671 w 1435865"/>
                  <a:gd name="connsiteY26-8098" fmla="*/ 693489 h 1078087"/>
                  <a:gd name="connsiteX27-8099" fmla="*/ 1364183 w 1435865"/>
                  <a:gd name="connsiteY27-8100" fmla="*/ 756682 h 1078087"/>
                  <a:gd name="connsiteX28-8101" fmla="*/ 1218641 w 1435865"/>
                  <a:gd name="connsiteY28-8102" fmla="*/ 1001983 h 1078087"/>
                  <a:gd name="connsiteX29-8103" fmla="*/ 1165317 w 1435865"/>
                  <a:gd name="connsiteY29-8104" fmla="*/ 987415 h 1078087"/>
                  <a:gd name="connsiteX30-8105" fmla="*/ 1107333 w 1435865"/>
                  <a:gd name="connsiteY30-8106" fmla="*/ 981871 h 1078087"/>
                  <a:gd name="connsiteX31-8107" fmla="*/ 1073970 w 1435865"/>
                  <a:gd name="connsiteY31-8108" fmla="*/ 982189 h 1078087"/>
                  <a:gd name="connsiteX32-8109" fmla="*/ 995871 w 1435865"/>
                  <a:gd name="connsiteY32-8110" fmla="*/ 1024512 h 1078087"/>
                  <a:gd name="connsiteX0-8111" fmla="*/ 995871 w 1435865"/>
                  <a:gd name="connsiteY0-8112" fmla="*/ 1024512 h 1078087"/>
                  <a:gd name="connsiteX1-8113" fmla="*/ 963828 w 1435865"/>
                  <a:gd name="connsiteY1-8114" fmla="*/ 910922 h 1078087"/>
                  <a:gd name="connsiteX2-8115" fmla="*/ 977904 w 1435865"/>
                  <a:gd name="connsiteY2-8116" fmla="*/ 1035152 h 1078087"/>
                  <a:gd name="connsiteX3-8117" fmla="*/ 916145 w 1435865"/>
                  <a:gd name="connsiteY3-8118" fmla="*/ 1052290 h 1078087"/>
                  <a:gd name="connsiteX4-8119" fmla="*/ 885632 w 1435865"/>
                  <a:gd name="connsiteY4-8120" fmla="*/ 1017550 h 1078087"/>
                  <a:gd name="connsiteX5-8121" fmla="*/ 858927 w 1435865"/>
                  <a:gd name="connsiteY5-8122" fmla="*/ 991363 h 1078087"/>
                  <a:gd name="connsiteX6-8123" fmla="*/ 808277 w 1435865"/>
                  <a:gd name="connsiteY6-8124" fmla="*/ 995039 h 1078087"/>
                  <a:gd name="connsiteX7-8125" fmla="*/ 790628 w 1435865"/>
                  <a:gd name="connsiteY7-8126" fmla="*/ 882100 h 1078087"/>
                  <a:gd name="connsiteX8-8127" fmla="*/ 667264 w 1435865"/>
                  <a:gd name="connsiteY8-8128" fmla="*/ 886315 h 1078087"/>
                  <a:gd name="connsiteX9-8129" fmla="*/ 708732 w 1435865"/>
                  <a:gd name="connsiteY9-8130" fmla="*/ 835185 h 1078087"/>
                  <a:gd name="connsiteX10-8131" fmla="*/ 811429 w 1435865"/>
                  <a:gd name="connsiteY10-8132" fmla="*/ 722791 h 1078087"/>
                  <a:gd name="connsiteX11-8133" fmla="*/ 738886 w 1435865"/>
                  <a:gd name="connsiteY11-8134" fmla="*/ 775374 h 1078087"/>
                  <a:gd name="connsiteX12-8135" fmla="*/ 629081 w 1435865"/>
                  <a:gd name="connsiteY12-8136" fmla="*/ 897267 h 1078087"/>
                  <a:gd name="connsiteX13-8137" fmla="*/ 356382 w 1435865"/>
                  <a:gd name="connsiteY13-8138" fmla="*/ 1018964 h 1078087"/>
                  <a:gd name="connsiteX14-8139" fmla="*/ 457105 w 1435865"/>
                  <a:gd name="connsiteY14-8140" fmla="*/ 814648 h 1078087"/>
                  <a:gd name="connsiteX15-8141" fmla="*/ 266748 w 1435865"/>
                  <a:gd name="connsiteY15-8142" fmla="*/ 1058559 h 1078087"/>
                  <a:gd name="connsiteX16-8143" fmla="*/ 652996 w 1435865"/>
                  <a:gd name="connsiteY16-8144" fmla="*/ 797599 h 1078087"/>
                  <a:gd name="connsiteX17-8145" fmla="*/ 505997 w 1435865"/>
                  <a:gd name="connsiteY17-8146" fmla="*/ 609903 h 1078087"/>
                  <a:gd name="connsiteX18-8147" fmla="*/ 242011 w 1435865"/>
                  <a:gd name="connsiteY18-8148" fmla="*/ 706270 h 1078087"/>
                  <a:gd name="connsiteX19-8149" fmla="*/ 0 w 1435865"/>
                  <a:gd name="connsiteY19-8150" fmla="*/ 897013 h 1078087"/>
                  <a:gd name="connsiteX20-8151" fmla="*/ 543508 w 1435865"/>
                  <a:gd name="connsiteY20-8152" fmla="*/ 0 h 1078087"/>
                  <a:gd name="connsiteX21-8153" fmla="*/ 745856 w 1435865"/>
                  <a:gd name="connsiteY21-8154" fmla="*/ 85534 h 1078087"/>
                  <a:gd name="connsiteX22-8155" fmla="*/ 916259 w 1435865"/>
                  <a:gd name="connsiteY22-8156" fmla="*/ 184312 h 1078087"/>
                  <a:gd name="connsiteX23-8157" fmla="*/ 1315146 w 1435865"/>
                  <a:gd name="connsiteY23-8158" fmla="*/ 198516 h 1078087"/>
                  <a:gd name="connsiteX24-8159" fmla="*/ 1435474 w 1435865"/>
                  <a:gd name="connsiteY24-8160" fmla="*/ 79982 h 1078087"/>
                  <a:gd name="connsiteX25-8161" fmla="*/ 1280445 w 1435865"/>
                  <a:gd name="connsiteY25-8162" fmla="*/ 523272 h 1078087"/>
                  <a:gd name="connsiteX26-8163" fmla="*/ 1273671 w 1435865"/>
                  <a:gd name="connsiteY26-8164" fmla="*/ 693489 h 1078087"/>
                  <a:gd name="connsiteX27-8165" fmla="*/ 1364183 w 1435865"/>
                  <a:gd name="connsiteY27-8166" fmla="*/ 756682 h 1078087"/>
                  <a:gd name="connsiteX28-8167" fmla="*/ 1218641 w 1435865"/>
                  <a:gd name="connsiteY28-8168" fmla="*/ 1001983 h 1078087"/>
                  <a:gd name="connsiteX29-8169" fmla="*/ 1165317 w 1435865"/>
                  <a:gd name="connsiteY29-8170" fmla="*/ 987415 h 1078087"/>
                  <a:gd name="connsiteX30-8171" fmla="*/ 1107333 w 1435865"/>
                  <a:gd name="connsiteY30-8172" fmla="*/ 981871 h 1078087"/>
                  <a:gd name="connsiteX31-8173" fmla="*/ 1073970 w 1435865"/>
                  <a:gd name="connsiteY31-8174" fmla="*/ 982189 h 1078087"/>
                  <a:gd name="connsiteX32-8175" fmla="*/ 995871 w 1435865"/>
                  <a:gd name="connsiteY32-8176" fmla="*/ 1024512 h 1078087"/>
                  <a:gd name="connsiteX0-8177" fmla="*/ 995871 w 1435865"/>
                  <a:gd name="connsiteY0-8178" fmla="*/ 1024512 h 1078087"/>
                  <a:gd name="connsiteX1-8179" fmla="*/ 963828 w 1435865"/>
                  <a:gd name="connsiteY1-8180" fmla="*/ 910922 h 1078087"/>
                  <a:gd name="connsiteX2-8181" fmla="*/ 977904 w 1435865"/>
                  <a:gd name="connsiteY2-8182" fmla="*/ 1035152 h 1078087"/>
                  <a:gd name="connsiteX3-8183" fmla="*/ 916145 w 1435865"/>
                  <a:gd name="connsiteY3-8184" fmla="*/ 1052290 h 1078087"/>
                  <a:gd name="connsiteX4-8185" fmla="*/ 885632 w 1435865"/>
                  <a:gd name="connsiteY4-8186" fmla="*/ 1017550 h 1078087"/>
                  <a:gd name="connsiteX5-8187" fmla="*/ 858927 w 1435865"/>
                  <a:gd name="connsiteY5-8188" fmla="*/ 991363 h 1078087"/>
                  <a:gd name="connsiteX6-8189" fmla="*/ 808277 w 1435865"/>
                  <a:gd name="connsiteY6-8190" fmla="*/ 995039 h 1078087"/>
                  <a:gd name="connsiteX7-8191" fmla="*/ 790628 w 1435865"/>
                  <a:gd name="connsiteY7-8192" fmla="*/ 882100 h 1078087"/>
                  <a:gd name="connsiteX8-8193" fmla="*/ 667264 w 1435865"/>
                  <a:gd name="connsiteY8-8194" fmla="*/ 886315 h 1078087"/>
                  <a:gd name="connsiteX9-8195" fmla="*/ 708732 w 1435865"/>
                  <a:gd name="connsiteY9-8196" fmla="*/ 835185 h 1078087"/>
                  <a:gd name="connsiteX10-8197" fmla="*/ 811429 w 1435865"/>
                  <a:gd name="connsiteY10-8198" fmla="*/ 722791 h 1078087"/>
                  <a:gd name="connsiteX11-8199" fmla="*/ 738886 w 1435865"/>
                  <a:gd name="connsiteY11-8200" fmla="*/ 775374 h 1078087"/>
                  <a:gd name="connsiteX12-8201" fmla="*/ 629081 w 1435865"/>
                  <a:gd name="connsiteY12-8202" fmla="*/ 897267 h 1078087"/>
                  <a:gd name="connsiteX13-8203" fmla="*/ 356382 w 1435865"/>
                  <a:gd name="connsiteY13-8204" fmla="*/ 1018964 h 1078087"/>
                  <a:gd name="connsiteX14-8205" fmla="*/ 457105 w 1435865"/>
                  <a:gd name="connsiteY14-8206" fmla="*/ 814648 h 1078087"/>
                  <a:gd name="connsiteX15-8207" fmla="*/ 501042 w 1435865"/>
                  <a:gd name="connsiteY15-8208" fmla="*/ 800236 h 1078087"/>
                  <a:gd name="connsiteX16-8209" fmla="*/ 652996 w 1435865"/>
                  <a:gd name="connsiteY16-8210" fmla="*/ 797599 h 1078087"/>
                  <a:gd name="connsiteX17-8211" fmla="*/ 505997 w 1435865"/>
                  <a:gd name="connsiteY17-8212" fmla="*/ 609903 h 1078087"/>
                  <a:gd name="connsiteX18-8213" fmla="*/ 242011 w 1435865"/>
                  <a:gd name="connsiteY18-8214" fmla="*/ 706270 h 1078087"/>
                  <a:gd name="connsiteX19-8215" fmla="*/ 0 w 1435865"/>
                  <a:gd name="connsiteY19-8216" fmla="*/ 897013 h 1078087"/>
                  <a:gd name="connsiteX20-8217" fmla="*/ 543508 w 1435865"/>
                  <a:gd name="connsiteY20-8218" fmla="*/ 0 h 1078087"/>
                  <a:gd name="connsiteX21-8219" fmla="*/ 745856 w 1435865"/>
                  <a:gd name="connsiteY21-8220" fmla="*/ 85534 h 1078087"/>
                  <a:gd name="connsiteX22-8221" fmla="*/ 916259 w 1435865"/>
                  <a:gd name="connsiteY22-8222" fmla="*/ 184312 h 1078087"/>
                  <a:gd name="connsiteX23-8223" fmla="*/ 1315146 w 1435865"/>
                  <a:gd name="connsiteY23-8224" fmla="*/ 198516 h 1078087"/>
                  <a:gd name="connsiteX24-8225" fmla="*/ 1435474 w 1435865"/>
                  <a:gd name="connsiteY24-8226" fmla="*/ 79982 h 1078087"/>
                  <a:gd name="connsiteX25-8227" fmla="*/ 1280445 w 1435865"/>
                  <a:gd name="connsiteY25-8228" fmla="*/ 523272 h 1078087"/>
                  <a:gd name="connsiteX26-8229" fmla="*/ 1273671 w 1435865"/>
                  <a:gd name="connsiteY26-8230" fmla="*/ 693489 h 1078087"/>
                  <a:gd name="connsiteX27-8231" fmla="*/ 1364183 w 1435865"/>
                  <a:gd name="connsiteY27-8232" fmla="*/ 756682 h 1078087"/>
                  <a:gd name="connsiteX28-8233" fmla="*/ 1218641 w 1435865"/>
                  <a:gd name="connsiteY28-8234" fmla="*/ 1001983 h 1078087"/>
                  <a:gd name="connsiteX29-8235" fmla="*/ 1165317 w 1435865"/>
                  <a:gd name="connsiteY29-8236" fmla="*/ 987415 h 1078087"/>
                  <a:gd name="connsiteX30-8237" fmla="*/ 1107333 w 1435865"/>
                  <a:gd name="connsiteY30-8238" fmla="*/ 981871 h 1078087"/>
                  <a:gd name="connsiteX31-8239" fmla="*/ 1073970 w 1435865"/>
                  <a:gd name="connsiteY31-8240" fmla="*/ 982189 h 1078087"/>
                  <a:gd name="connsiteX32-8241" fmla="*/ 995871 w 1435865"/>
                  <a:gd name="connsiteY32-8242" fmla="*/ 1024512 h 1078087"/>
                  <a:gd name="connsiteX0-8243" fmla="*/ 995871 w 1435865"/>
                  <a:gd name="connsiteY0-8244" fmla="*/ 1024512 h 1078087"/>
                  <a:gd name="connsiteX1-8245" fmla="*/ 963828 w 1435865"/>
                  <a:gd name="connsiteY1-8246" fmla="*/ 910922 h 1078087"/>
                  <a:gd name="connsiteX2-8247" fmla="*/ 977904 w 1435865"/>
                  <a:gd name="connsiteY2-8248" fmla="*/ 1035152 h 1078087"/>
                  <a:gd name="connsiteX3-8249" fmla="*/ 916145 w 1435865"/>
                  <a:gd name="connsiteY3-8250" fmla="*/ 1052290 h 1078087"/>
                  <a:gd name="connsiteX4-8251" fmla="*/ 885632 w 1435865"/>
                  <a:gd name="connsiteY4-8252" fmla="*/ 1017550 h 1078087"/>
                  <a:gd name="connsiteX5-8253" fmla="*/ 858927 w 1435865"/>
                  <a:gd name="connsiteY5-8254" fmla="*/ 991363 h 1078087"/>
                  <a:gd name="connsiteX6-8255" fmla="*/ 808277 w 1435865"/>
                  <a:gd name="connsiteY6-8256" fmla="*/ 995039 h 1078087"/>
                  <a:gd name="connsiteX7-8257" fmla="*/ 790628 w 1435865"/>
                  <a:gd name="connsiteY7-8258" fmla="*/ 882100 h 1078087"/>
                  <a:gd name="connsiteX8-8259" fmla="*/ 667264 w 1435865"/>
                  <a:gd name="connsiteY8-8260" fmla="*/ 886315 h 1078087"/>
                  <a:gd name="connsiteX9-8261" fmla="*/ 708732 w 1435865"/>
                  <a:gd name="connsiteY9-8262" fmla="*/ 835185 h 1078087"/>
                  <a:gd name="connsiteX10-8263" fmla="*/ 811429 w 1435865"/>
                  <a:gd name="connsiteY10-8264" fmla="*/ 722791 h 1078087"/>
                  <a:gd name="connsiteX11-8265" fmla="*/ 738886 w 1435865"/>
                  <a:gd name="connsiteY11-8266" fmla="*/ 775374 h 1078087"/>
                  <a:gd name="connsiteX12-8267" fmla="*/ 629081 w 1435865"/>
                  <a:gd name="connsiteY12-8268" fmla="*/ 897267 h 1078087"/>
                  <a:gd name="connsiteX13-8269" fmla="*/ 356382 w 1435865"/>
                  <a:gd name="connsiteY13-8270" fmla="*/ 1018964 h 1078087"/>
                  <a:gd name="connsiteX14-8271" fmla="*/ 457105 w 1435865"/>
                  <a:gd name="connsiteY14-8272" fmla="*/ 814648 h 1078087"/>
                  <a:gd name="connsiteX15-8273" fmla="*/ 517173 w 1435865"/>
                  <a:gd name="connsiteY15-8274" fmla="*/ 755389 h 1078087"/>
                  <a:gd name="connsiteX16-8275" fmla="*/ 652996 w 1435865"/>
                  <a:gd name="connsiteY16-8276" fmla="*/ 797599 h 1078087"/>
                  <a:gd name="connsiteX17-8277" fmla="*/ 505997 w 1435865"/>
                  <a:gd name="connsiteY17-8278" fmla="*/ 609903 h 1078087"/>
                  <a:gd name="connsiteX18-8279" fmla="*/ 242011 w 1435865"/>
                  <a:gd name="connsiteY18-8280" fmla="*/ 706270 h 1078087"/>
                  <a:gd name="connsiteX19-8281" fmla="*/ 0 w 1435865"/>
                  <a:gd name="connsiteY19-8282" fmla="*/ 897013 h 1078087"/>
                  <a:gd name="connsiteX20-8283" fmla="*/ 543508 w 1435865"/>
                  <a:gd name="connsiteY20-8284" fmla="*/ 0 h 1078087"/>
                  <a:gd name="connsiteX21-8285" fmla="*/ 745856 w 1435865"/>
                  <a:gd name="connsiteY21-8286" fmla="*/ 85534 h 1078087"/>
                  <a:gd name="connsiteX22-8287" fmla="*/ 916259 w 1435865"/>
                  <a:gd name="connsiteY22-8288" fmla="*/ 184312 h 1078087"/>
                  <a:gd name="connsiteX23-8289" fmla="*/ 1315146 w 1435865"/>
                  <a:gd name="connsiteY23-8290" fmla="*/ 198516 h 1078087"/>
                  <a:gd name="connsiteX24-8291" fmla="*/ 1435474 w 1435865"/>
                  <a:gd name="connsiteY24-8292" fmla="*/ 79982 h 1078087"/>
                  <a:gd name="connsiteX25-8293" fmla="*/ 1280445 w 1435865"/>
                  <a:gd name="connsiteY25-8294" fmla="*/ 523272 h 1078087"/>
                  <a:gd name="connsiteX26-8295" fmla="*/ 1273671 w 1435865"/>
                  <a:gd name="connsiteY26-8296" fmla="*/ 693489 h 1078087"/>
                  <a:gd name="connsiteX27-8297" fmla="*/ 1364183 w 1435865"/>
                  <a:gd name="connsiteY27-8298" fmla="*/ 756682 h 1078087"/>
                  <a:gd name="connsiteX28-8299" fmla="*/ 1218641 w 1435865"/>
                  <a:gd name="connsiteY28-8300" fmla="*/ 1001983 h 1078087"/>
                  <a:gd name="connsiteX29-8301" fmla="*/ 1165317 w 1435865"/>
                  <a:gd name="connsiteY29-8302" fmla="*/ 987415 h 1078087"/>
                  <a:gd name="connsiteX30-8303" fmla="*/ 1107333 w 1435865"/>
                  <a:gd name="connsiteY30-8304" fmla="*/ 981871 h 1078087"/>
                  <a:gd name="connsiteX31-8305" fmla="*/ 1073970 w 1435865"/>
                  <a:gd name="connsiteY31-8306" fmla="*/ 982189 h 1078087"/>
                  <a:gd name="connsiteX32-8307" fmla="*/ 995871 w 1435865"/>
                  <a:gd name="connsiteY32-8308" fmla="*/ 1024512 h 1078087"/>
                  <a:gd name="connsiteX0-8309" fmla="*/ 995871 w 1435865"/>
                  <a:gd name="connsiteY0-8310" fmla="*/ 1024512 h 1078087"/>
                  <a:gd name="connsiteX1-8311" fmla="*/ 963828 w 1435865"/>
                  <a:gd name="connsiteY1-8312" fmla="*/ 910922 h 1078087"/>
                  <a:gd name="connsiteX2-8313" fmla="*/ 977904 w 1435865"/>
                  <a:gd name="connsiteY2-8314" fmla="*/ 1035152 h 1078087"/>
                  <a:gd name="connsiteX3-8315" fmla="*/ 916145 w 1435865"/>
                  <a:gd name="connsiteY3-8316" fmla="*/ 1052290 h 1078087"/>
                  <a:gd name="connsiteX4-8317" fmla="*/ 885632 w 1435865"/>
                  <a:gd name="connsiteY4-8318" fmla="*/ 1017550 h 1078087"/>
                  <a:gd name="connsiteX5-8319" fmla="*/ 858927 w 1435865"/>
                  <a:gd name="connsiteY5-8320" fmla="*/ 991363 h 1078087"/>
                  <a:gd name="connsiteX6-8321" fmla="*/ 808277 w 1435865"/>
                  <a:gd name="connsiteY6-8322" fmla="*/ 995039 h 1078087"/>
                  <a:gd name="connsiteX7-8323" fmla="*/ 790628 w 1435865"/>
                  <a:gd name="connsiteY7-8324" fmla="*/ 882100 h 1078087"/>
                  <a:gd name="connsiteX8-8325" fmla="*/ 667264 w 1435865"/>
                  <a:gd name="connsiteY8-8326" fmla="*/ 886315 h 1078087"/>
                  <a:gd name="connsiteX9-8327" fmla="*/ 708732 w 1435865"/>
                  <a:gd name="connsiteY9-8328" fmla="*/ 835185 h 1078087"/>
                  <a:gd name="connsiteX10-8329" fmla="*/ 811429 w 1435865"/>
                  <a:gd name="connsiteY10-8330" fmla="*/ 722791 h 1078087"/>
                  <a:gd name="connsiteX11-8331" fmla="*/ 738886 w 1435865"/>
                  <a:gd name="connsiteY11-8332" fmla="*/ 775374 h 1078087"/>
                  <a:gd name="connsiteX12-8333" fmla="*/ 629081 w 1435865"/>
                  <a:gd name="connsiteY12-8334" fmla="*/ 897267 h 1078087"/>
                  <a:gd name="connsiteX13-8335" fmla="*/ 356382 w 1435865"/>
                  <a:gd name="connsiteY13-8336" fmla="*/ 1018964 h 1078087"/>
                  <a:gd name="connsiteX14-8337" fmla="*/ 457105 w 1435865"/>
                  <a:gd name="connsiteY14-8338" fmla="*/ 814648 h 1078087"/>
                  <a:gd name="connsiteX15-8339" fmla="*/ 517173 w 1435865"/>
                  <a:gd name="connsiteY15-8340" fmla="*/ 755389 h 1078087"/>
                  <a:gd name="connsiteX16-8341" fmla="*/ 788884 w 1435865"/>
                  <a:gd name="connsiteY16-8342" fmla="*/ 483420 h 1078087"/>
                  <a:gd name="connsiteX17-8343" fmla="*/ 505997 w 1435865"/>
                  <a:gd name="connsiteY17-8344" fmla="*/ 609903 h 1078087"/>
                  <a:gd name="connsiteX18-8345" fmla="*/ 242011 w 1435865"/>
                  <a:gd name="connsiteY18-8346" fmla="*/ 706270 h 1078087"/>
                  <a:gd name="connsiteX19-8347" fmla="*/ 0 w 1435865"/>
                  <a:gd name="connsiteY19-8348" fmla="*/ 897013 h 1078087"/>
                  <a:gd name="connsiteX20-8349" fmla="*/ 543508 w 1435865"/>
                  <a:gd name="connsiteY20-8350" fmla="*/ 0 h 1078087"/>
                  <a:gd name="connsiteX21-8351" fmla="*/ 745856 w 1435865"/>
                  <a:gd name="connsiteY21-8352" fmla="*/ 85534 h 1078087"/>
                  <a:gd name="connsiteX22-8353" fmla="*/ 916259 w 1435865"/>
                  <a:gd name="connsiteY22-8354" fmla="*/ 184312 h 1078087"/>
                  <a:gd name="connsiteX23-8355" fmla="*/ 1315146 w 1435865"/>
                  <a:gd name="connsiteY23-8356" fmla="*/ 198516 h 1078087"/>
                  <a:gd name="connsiteX24-8357" fmla="*/ 1435474 w 1435865"/>
                  <a:gd name="connsiteY24-8358" fmla="*/ 79982 h 1078087"/>
                  <a:gd name="connsiteX25-8359" fmla="*/ 1280445 w 1435865"/>
                  <a:gd name="connsiteY25-8360" fmla="*/ 523272 h 1078087"/>
                  <a:gd name="connsiteX26-8361" fmla="*/ 1273671 w 1435865"/>
                  <a:gd name="connsiteY26-8362" fmla="*/ 693489 h 1078087"/>
                  <a:gd name="connsiteX27-8363" fmla="*/ 1364183 w 1435865"/>
                  <a:gd name="connsiteY27-8364" fmla="*/ 756682 h 1078087"/>
                  <a:gd name="connsiteX28-8365" fmla="*/ 1218641 w 1435865"/>
                  <a:gd name="connsiteY28-8366" fmla="*/ 1001983 h 1078087"/>
                  <a:gd name="connsiteX29-8367" fmla="*/ 1165317 w 1435865"/>
                  <a:gd name="connsiteY29-8368" fmla="*/ 987415 h 1078087"/>
                  <a:gd name="connsiteX30-8369" fmla="*/ 1107333 w 1435865"/>
                  <a:gd name="connsiteY30-8370" fmla="*/ 981871 h 1078087"/>
                  <a:gd name="connsiteX31-8371" fmla="*/ 1073970 w 1435865"/>
                  <a:gd name="connsiteY31-8372" fmla="*/ 982189 h 1078087"/>
                  <a:gd name="connsiteX32-8373" fmla="*/ 995871 w 1435865"/>
                  <a:gd name="connsiteY32-8374" fmla="*/ 1024512 h 1078087"/>
                  <a:gd name="connsiteX0-8375" fmla="*/ 995871 w 1435865"/>
                  <a:gd name="connsiteY0-8376" fmla="*/ 1024512 h 1078087"/>
                  <a:gd name="connsiteX1-8377" fmla="*/ 963828 w 1435865"/>
                  <a:gd name="connsiteY1-8378" fmla="*/ 910922 h 1078087"/>
                  <a:gd name="connsiteX2-8379" fmla="*/ 977904 w 1435865"/>
                  <a:gd name="connsiteY2-8380" fmla="*/ 1035152 h 1078087"/>
                  <a:gd name="connsiteX3-8381" fmla="*/ 916145 w 1435865"/>
                  <a:gd name="connsiteY3-8382" fmla="*/ 1052290 h 1078087"/>
                  <a:gd name="connsiteX4-8383" fmla="*/ 885632 w 1435865"/>
                  <a:gd name="connsiteY4-8384" fmla="*/ 1017550 h 1078087"/>
                  <a:gd name="connsiteX5-8385" fmla="*/ 858927 w 1435865"/>
                  <a:gd name="connsiteY5-8386" fmla="*/ 991363 h 1078087"/>
                  <a:gd name="connsiteX6-8387" fmla="*/ 808277 w 1435865"/>
                  <a:gd name="connsiteY6-8388" fmla="*/ 995039 h 1078087"/>
                  <a:gd name="connsiteX7-8389" fmla="*/ 790628 w 1435865"/>
                  <a:gd name="connsiteY7-8390" fmla="*/ 882100 h 1078087"/>
                  <a:gd name="connsiteX8-8391" fmla="*/ 667264 w 1435865"/>
                  <a:gd name="connsiteY8-8392" fmla="*/ 886315 h 1078087"/>
                  <a:gd name="connsiteX9-8393" fmla="*/ 708732 w 1435865"/>
                  <a:gd name="connsiteY9-8394" fmla="*/ 835185 h 1078087"/>
                  <a:gd name="connsiteX10-8395" fmla="*/ 811429 w 1435865"/>
                  <a:gd name="connsiteY10-8396" fmla="*/ 722791 h 1078087"/>
                  <a:gd name="connsiteX11-8397" fmla="*/ 738886 w 1435865"/>
                  <a:gd name="connsiteY11-8398" fmla="*/ 775374 h 1078087"/>
                  <a:gd name="connsiteX12-8399" fmla="*/ 629081 w 1435865"/>
                  <a:gd name="connsiteY12-8400" fmla="*/ 897267 h 1078087"/>
                  <a:gd name="connsiteX13-8401" fmla="*/ 356382 w 1435865"/>
                  <a:gd name="connsiteY13-8402" fmla="*/ 1018964 h 1078087"/>
                  <a:gd name="connsiteX14-8403" fmla="*/ 457105 w 1435865"/>
                  <a:gd name="connsiteY14-8404" fmla="*/ 814648 h 1078087"/>
                  <a:gd name="connsiteX15-8405" fmla="*/ 517173 w 1435865"/>
                  <a:gd name="connsiteY15-8406" fmla="*/ 755389 h 1078087"/>
                  <a:gd name="connsiteX16-8407" fmla="*/ 788884 w 1435865"/>
                  <a:gd name="connsiteY16-8408" fmla="*/ 483420 h 1078087"/>
                  <a:gd name="connsiteX17-8409" fmla="*/ 505997 w 1435865"/>
                  <a:gd name="connsiteY17-8410" fmla="*/ 609903 h 1078087"/>
                  <a:gd name="connsiteX18-8411" fmla="*/ 242011 w 1435865"/>
                  <a:gd name="connsiteY18-8412" fmla="*/ 706270 h 1078087"/>
                  <a:gd name="connsiteX19-8413" fmla="*/ 0 w 1435865"/>
                  <a:gd name="connsiteY19-8414" fmla="*/ 897013 h 1078087"/>
                  <a:gd name="connsiteX20-8415" fmla="*/ 543508 w 1435865"/>
                  <a:gd name="connsiteY20-8416" fmla="*/ 0 h 1078087"/>
                  <a:gd name="connsiteX21-8417" fmla="*/ 745856 w 1435865"/>
                  <a:gd name="connsiteY21-8418" fmla="*/ 85534 h 1078087"/>
                  <a:gd name="connsiteX22-8419" fmla="*/ 916259 w 1435865"/>
                  <a:gd name="connsiteY22-8420" fmla="*/ 184312 h 1078087"/>
                  <a:gd name="connsiteX23-8421" fmla="*/ 1315146 w 1435865"/>
                  <a:gd name="connsiteY23-8422" fmla="*/ 198516 h 1078087"/>
                  <a:gd name="connsiteX24-8423" fmla="*/ 1435474 w 1435865"/>
                  <a:gd name="connsiteY24-8424" fmla="*/ 79982 h 1078087"/>
                  <a:gd name="connsiteX25-8425" fmla="*/ 1280445 w 1435865"/>
                  <a:gd name="connsiteY25-8426" fmla="*/ 523272 h 1078087"/>
                  <a:gd name="connsiteX26-8427" fmla="*/ 1273671 w 1435865"/>
                  <a:gd name="connsiteY26-8428" fmla="*/ 693489 h 1078087"/>
                  <a:gd name="connsiteX27-8429" fmla="*/ 1364183 w 1435865"/>
                  <a:gd name="connsiteY27-8430" fmla="*/ 756682 h 1078087"/>
                  <a:gd name="connsiteX28-8431" fmla="*/ 1218641 w 1435865"/>
                  <a:gd name="connsiteY28-8432" fmla="*/ 1001983 h 1078087"/>
                  <a:gd name="connsiteX29-8433" fmla="*/ 1165317 w 1435865"/>
                  <a:gd name="connsiteY29-8434" fmla="*/ 987415 h 1078087"/>
                  <a:gd name="connsiteX30-8435" fmla="*/ 1107333 w 1435865"/>
                  <a:gd name="connsiteY30-8436" fmla="*/ 981871 h 1078087"/>
                  <a:gd name="connsiteX31-8437" fmla="*/ 1073970 w 1435865"/>
                  <a:gd name="connsiteY31-8438" fmla="*/ 982189 h 1078087"/>
                  <a:gd name="connsiteX32-8439" fmla="*/ 995871 w 1435865"/>
                  <a:gd name="connsiteY32-8440" fmla="*/ 1024512 h 1078087"/>
                  <a:gd name="connsiteX0-8441" fmla="*/ 995871 w 1435865"/>
                  <a:gd name="connsiteY0-8442" fmla="*/ 1024512 h 1078087"/>
                  <a:gd name="connsiteX1-8443" fmla="*/ 963828 w 1435865"/>
                  <a:gd name="connsiteY1-8444" fmla="*/ 910922 h 1078087"/>
                  <a:gd name="connsiteX2-8445" fmla="*/ 977904 w 1435865"/>
                  <a:gd name="connsiteY2-8446" fmla="*/ 1035152 h 1078087"/>
                  <a:gd name="connsiteX3-8447" fmla="*/ 916145 w 1435865"/>
                  <a:gd name="connsiteY3-8448" fmla="*/ 1052290 h 1078087"/>
                  <a:gd name="connsiteX4-8449" fmla="*/ 885632 w 1435865"/>
                  <a:gd name="connsiteY4-8450" fmla="*/ 1017550 h 1078087"/>
                  <a:gd name="connsiteX5-8451" fmla="*/ 858927 w 1435865"/>
                  <a:gd name="connsiteY5-8452" fmla="*/ 991363 h 1078087"/>
                  <a:gd name="connsiteX6-8453" fmla="*/ 808277 w 1435865"/>
                  <a:gd name="connsiteY6-8454" fmla="*/ 995039 h 1078087"/>
                  <a:gd name="connsiteX7-8455" fmla="*/ 790628 w 1435865"/>
                  <a:gd name="connsiteY7-8456" fmla="*/ 882100 h 1078087"/>
                  <a:gd name="connsiteX8-8457" fmla="*/ 667264 w 1435865"/>
                  <a:gd name="connsiteY8-8458" fmla="*/ 886315 h 1078087"/>
                  <a:gd name="connsiteX9-8459" fmla="*/ 708732 w 1435865"/>
                  <a:gd name="connsiteY9-8460" fmla="*/ 835185 h 1078087"/>
                  <a:gd name="connsiteX10-8461" fmla="*/ 811429 w 1435865"/>
                  <a:gd name="connsiteY10-8462" fmla="*/ 722791 h 1078087"/>
                  <a:gd name="connsiteX11-8463" fmla="*/ 738886 w 1435865"/>
                  <a:gd name="connsiteY11-8464" fmla="*/ 775374 h 1078087"/>
                  <a:gd name="connsiteX12-8465" fmla="*/ 629081 w 1435865"/>
                  <a:gd name="connsiteY12-8466" fmla="*/ 897267 h 1078087"/>
                  <a:gd name="connsiteX13-8467" fmla="*/ 356382 w 1435865"/>
                  <a:gd name="connsiteY13-8468" fmla="*/ 1018964 h 1078087"/>
                  <a:gd name="connsiteX14-8469" fmla="*/ 457105 w 1435865"/>
                  <a:gd name="connsiteY14-8470" fmla="*/ 814648 h 1078087"/>
                  <a:gd name="connsiteX15-8471" fmla="*/ 517173 w 1435865"/>
                  <a:gd name="connsiteY15-8472" fmla="*/ 755389 h 1078087"/>
                  <a:gd name="connsiteX16-8473" fmla="*/ 788884 w 1435865"/>
                  <a:gd name="connsiteY16-8474" fmla="*/ 483420 h 1078087"/>
                  <a:gd name="connsiteX17-8475" fmla="*/ 496684 w 1435865"/>
                  <a:gd name="connsiteY17-8476" fmla="*/ 638732 h 1078087"/>
                  <a:gd name="connsiteX18-8477" fmla="*/ 242011 w 1435865"/>
                  <a:gd name="connsiteY18-8478" fmla="*/ 706270 h 1078087"/>
                  <a:gd name="connsiteX19-8479" fmla="*/ 0 w 1435865"/>
                  <a:gd name="connsiteY19-8480" fmla="*/ 897013 h 1078087"/>
                  <a:gd name="connsiteX20-8481" fmla="*/ 543508 w 1435865"/>
                  <a:gd name="connsiteY20-8482" fmla="*/ 0 h 1078087"/>
                  <a:gd name="connsiteX21-8483" fmla="*/ 745856 w 1435865"/>
                  <a:gd name="connsiteY21-8484" fmla="*/ 85534 h 1078087"/>
                  <a:gd name="connsiteX22-8485" fmla="*/ 916259 w 1435865"/>
                  <a:gd name="connsiteY22-8486" fmla="*/ 184312 h 1078087"/>
                  <a:gd name="connsiteX23-8487" fmla="*/ 1315146 w 1435865"/>
                  <a:gd name="connsiteY23-8488" fmla="*/ 198516 h 1078087"/>
                  <a:gd name="connsiteX24-8489" fmla="*/ 1435474 w 1435865"/>
                  <a:gd name="connsiteY24-8490" fmla="*/ 79982 h 1078087"/>
                  <a:gd name="connsiteX25-8491" fmla="*/ 1280445 w 1435865"/>
                  <a:gd name="connsiteY25-8492" fmla="*/ 523272 h 1078087"/>
                  <a:gd name="connsiteX26-8493" fmla="*/ 1273671 w 1435865"/>
                  <a:gd name="connsiteY26-8494" fmla="*/ 693489 h 1078087"/>
                  <a:gd name="connsiteX27-8495" fmla="*/ 1364183 w 1435865"/>
                  <a:gd name="connsiteY27-8496" fmla="*/ 756682 h 1078087"/>
                  <a:gd name="connsiteX28-8497" fmla="*/ 1218641 w 1435865"/>
                  <a:gd name="connsiteY28-8498" fmla="*/ 1001983 h 1078087"/>
                  <a:gd name="connsiteX29-8499" fmla="*/ 1165317 w 1435865"/>
                  <a:gd name="connsiteY29-8500" fmla="*/ 987415 h 1078087"/>
                  <a:gd name="connsiteX30-8501" fmla="*/ 1107333 w 1435865"/>
                  <a:gd name="connsiteY30-8502" fmla="*/ 981871 h 1078087"/>
                  <a:gd name="connsiteX31-8503" fmla="*/ 1073970 w 1435865"/>
                  <a:gd name="connsiteY31-8504" fmla="*/ 982189 h 1078087"/>
                  <a:gd name="connsiteX32-8505" fmla="*/ 995871 w 1435865"/>
                  <a:gd name="connsiteY32-8506" fmla="*/ 1024512 h 1078087"/>
                  <a:gd name="connsiteX0-8507" fmla="*/ 995871 w 1435865"/>
                  <a:gd name="connsiteY0-8508" fmla="*/ 1024512 h 1078087"/>
                  <a:gd name="connsiteX1-8509" fmla="*/ 963828 w 1435865"/>
                  <a:gd name="connsiteY1-8510" fmla="*/ 910922 h 1078087"/>
                  <a:gd name="connsiteX2-8511" fmla="*/ 977904 w 1435865"/>
                  <a:gd name="connsiteY2-8512" fmla="*/ 1035152 h 1078087"/>
                  <a:gd name="connsiteX3-8513" fmla="*/ 916145 w 1435865"/>
                  <a:gd name="connsiteY3-8514" fmla="*/ 1052290 h 1078087"/>
                  <a:gd name="connsiteX4-8515" fmla="*/ 885632 w 1435865"/>
                  <a:gd name="connsiteY4-8516" fmla="*/ 1017550 h 1078087"/>
                  <a:gd name="connsiteX5-8517" fmla="*/ 858927 w 1435865"/>
                  <a:gd name="connsiteY5-8518" fmla="*/ 991363 h 1078087"/>
                  <a:gd name="connsiteX6-8519" fmla="*/ 808277 w 1435865"/>
                  <a:gd name="connsiteY6-8520" fmla="*/ 995039 h 1078087"/>
                  <a:gd name="connsiteX7-8521" fmla="*/ 790628 w 1435865"/>
                  <a:gd name="connsiteY7-8522" fmla="*/ 882100 h 1078087"/>
                  <a:gd name="connsiteX8-8523" fmla="*/ 667264 w 1435865"/>
                  <a:gd name="connsiteY8-8524" fmla="*/ 886315 h 1078087"/>
                  <a:gd name="connsiteX9-8525" fmla="*/ 708732 w 1435865"/>
                  <a:gd name="connsiteY9-8526" fmla="*/ 835185 h 1078087"/>
                  <a:gd name="connsiteX10-8527" fmla="*/ 811429 w 1435865"/>
                  <a:gd name="connsiteY10-8528" fmla="*/ 722791 h 1078087"/>
                  <a:gd name="connsiteX11-8529" fmla="*/ 738886 w 1435865"/>
                  <a:gd name="connsiteY11-8530" fmla="*/ 775374 h 1078087"/>
                  <a:gd name="connsiteX12-8531" fmla="*/ 629081 w 1435865"/>
                  <a:gd name="connsiteY12-8532" fmla="*/ 897267 h 1078087"/>
                  <a:gd name="connsiteX13-8533" fmla="*/ 356382 w 1435865"/>
                  <a:gd name="connsiteY13-8534" fmla="*/ 1018964 h 1078087"/>
                  <a:gd name="connsiteX14-8535" fmla="*/ 457105 w 1435865"/>
                  <a:gd name="connsiteY14-8536" fmla="*/ 814648 h 1078087"/>
                  <a:gd name="connsiteX15-8537" fmla="*/ 517173 w 1435865"/>
                  <a:gd name="connsiteY15-8538" fmla="*/ 755389 h 1078087"/>
                  <a:gd name="connsiteX16-8539" fmla="*/ 788884 w 1435865"/>
                  <a:gd name="connsiteY16-8540" fmla="*/ 483420 h 1078087"/>
                  <a:gd name="connsiteX17-8541" fmla="*/ 496684 w 1435865"/>
                  <a:gd name="connsiteY17-8542" fmla="*/ 638732 h 1078087"/>
                  <a:gd name="connsiteX18-8543" fmla="*/ 242011 w 1435865"/>
                  <a:gd name="connsiteY18-8544" fmla="*/ 706270 h 1078087"/>
                  <a:gd name="connsiteX19-8545" fmla="*/ 0 w 1435865"/>
                  <a:gd name="connsiteY19-8546" fmla="*/ 897013 h 1078087"/>
                  <a:gd name="connsiteX20-8547" fmla="*/ 543508 w 1435865"/>
                  <a:gd name="connsiteY20-8548" fmla="*/ 0 h 1078087"/>
                  <a:gd name="connsiteX21-8549" fmla="*/ 745856 w 1435865"/>
                  <a:gd name="connsiteY21-8550" fmla="*/ 85534 h 1078087"/>
                  <a:gd name="connsiteX22-8551" fmla="*/ 916259 w 1435865"/>
                  <a:gd name="connsiteY22-8552" fmla="*/ 184312 h 1078087"/>
                  <a:gd name="connsiteX23-8553" fmla="*/ 1315146 w 1435865"/>
                  <a:gd name="connsiteY23-8554" fmla="*/ 198516 h 1078087"/>
                  <a:gd name="connsiteX24-8555" fmla="*/ 1435474 w 1435865"/>
                  <a:gd name="connsiteY24-8556" fmla="*/ 79982 h 1078087"/>
                  <a:gd name="connsiteX25-8557" fmla="*/ 1280445 w 1435865"/>
                  <a:gd name="connsiteY25-8558" fmla="*/ 523272 h 1078087"/>
                  <a:gd name="connsiteX26-8559" fmla="*/ 1273671 w 1435865"/>
                  <a:gd name="connsiteY26-8560" fmla="*/ 693489 h 1078087"/>
                  <a:gd name="connsiteX27-8561" fmla="*/ 1364183 w 1435865"/>
                  <a:gd name="connsiteY27-8562" fmla="*/ 756682 h 1078087"/>
                  <a:gd name="connsiteX28-8563" fmla="*/ 1218641 w 1435865"/>
                  <a:gd name="connsiteY28-8564" fmla="*/ 1001983 h 1078087"/>
                  <a:gd name="connsiteX29-8565" fmla="*/ 1165317 w 1435865"/>
                  <a:gd name="connsiteY29-8566" fmla="*/ 987415 h 1078087"/>
                  <a:gd name="connsiteX30-8567" fmla="*/ 1107333 w 1435865"/>
                  <a:gd name="connsiteY30-8568" fmla="*/ 981871 h 1078087"/>
                  <a:gd name="connsiteX31-8569" fmla="*/ 1073970 w 1435865"/>
                  <a:gd name="connsiteY31-8570" fmla="*/ 982189 h 1078087"/>
                  <a:gd name="connsiteX32-8571" fmla="*/ 995871 w 1435865"/>
                  <a:gd name="connsiteY32-8572" fmla="*/ 1024512 h 1078087"/>
                  <a:gd name="connsiteX0-8573" fmla="*/ 995871 w 1435865"/>
                  <a:gd name="connsiteY0-8574" fmla="*/ 1024512 h 1078087"/>
                  <a:gd name="connsiteX1-8575" fmla="*/ 963828 w 1435865"/>
                  <a:gd name="connsiteY1-8576" fmla="*/ 910922 h 1078087"/>
                  <a:gd name="connsiteX2-8577" fmla="*/ 977904 w 1435865"/>
                  <a:gd name="connsiteY2-8578" fmla="*/ 1035152 h 1078087"/>
                  <a:gd name="connsiteX3-8579" fmla="*/ 916145 w 1435865"/>
                  <a:gd name="connsiteY3-8580" fmla="*/ 1052290 h 1078087"/>
                  <a:gd name="connsiteX4-8581" fmla="*/ 885632 w 1435865"/>
                  <a:gd name="connsiteY4-8582" fmla="*/ 1017550 h 1078087"/>
                  <a:gd name="connsiteX5-8583" fmla="*/ 858927 w 1435865"/>
                  <a:gd name="connsiteY5-8584" fmla="*/ 991363 h 1078087"/>
                  <a:gd name="connsiteX6-8585" fmla="*/ 808277 w 1435865"/>
                  <a:gd name="connsiteY6-8586" fmla="*/ 995039 h 1078087"/>
                  <a:gd name="connsiteX7-8587" fmla="*/ 790628 w 1435865"/>
                  <a:gd name="connsiteY7-8588" fmla="*/ 882100 h 1078087"/>
                  <a:gd name="connsiteX8-8589" fmla="*/ 667264 w 1435865"/>
                  <a:gd name="connsiteY8-8590" fmla="*/ 886315 h 1078087"/>
                  <a:gd name="connsiteX9-8591" fmla="*/ 708732 w 1435865"/>
                  <a:gd name="connsiteY9-8592" fmla="*/ 835185 h 1078087"/>
                  <a:gd name="connsiteX10-8593" fmla="*/ 811429 w 1435865"/>
                  <a:gd name="connsiteY10-8594" fmla="*/ 722791 h 1078087"/>
                  <a:gd name="connsiteX11-8595" fmla="*/ 738886 w 1435865"/>
                  <a:gd name="connsiteY11-8596" fmla="*/ 775374 h 1078087"/>
                  <a:gd name="connsiteX12-8597" fmla="*/ 629081 w 1435865"/>
                  <a:gd name="connsiteY12-8598" fmla="*/ 897267 h 1078087"/>
                  <a:gd name="connsiteX13-8599" fmla="*/ 356382 w 1435865"/>
                  <a:gd name="connsiteY13-8600" fmla="*/ 1018964 h 1078087"/>
                  <a:gd name="connsiteX14-8601" fmla="*/ 457105 w 1435865"/>
                  <a:gd name="connsiteY14-8602" fmla="*/ 814648 h 1078087"/>
                  <a:gd name="connsiteX15-8603" fmla="*/ 517173 w 1435865"/>
                  <a:gd name="connsiteY15-8604" fmla="*/ 755389 h 1078087"/>
                  <a:gd name="connsiteX16-8605" fmla="*/ 788884 w 1435865"/>
                  <a:gd name="connsiteY16-8606" fmla="*/ 483420 h 1078087"/>
                  <a:gd name="connsiteX17-8607" fmla="*/ 513882 w 1435865"/>
                  <a:gd name="connsiteY17-8608" fmla="*/ 763359 h 1078087"/>
                  <a:gd name="connsiteX18-8609" fmla="*/ 242011 w 1435865"/>
                  <a:gd name="connsiteY18-8610" fmla="*/ 706270 h 1078087"/>
                  <a:gd name="connsiteX19-8611" fmla="*/ 0 w 1435865"/>
                  <a:gd name="connsiteY19-8612" fmla="*/ 897013 h 1078087"/>
                  <a:gd name="connsiteX20-8613" fmla="*/ 543508 w 1435865"/>
                  <a:gd name="connsiteY20-8614" fmla="*/ 0 h 1078087"/>
                  <a:gd name="connsiteX21-8615" fmla="*/ 745856 w 1435865"/>
                  <a:gd name="connsiteY21-8616" fmla="*/ 85534 h 1078087"/>
                  <a:gd name="connsiteX22-8617" fmla="*/ 916259 w 1435865"/>
                  <a:gd name="connsiteY22-8618" fmla="*/ 184312 h 1078087"/>
                  <a:gd name="connsiteX23-8619" fmla="*/ 1315146 w 1435865"/>
                  <a:gd name="connsiteY23-8620" fmla="*/ 198516 h 1078087"/>
                  <a:gd name="connsiteX24-8621" fmla="*/ 1435474 w 1435865"/>
                  <a:gd name="connsiteY24-8622" fmla="*/ 79982 h 1078087"/>
                  <a:gd name="connsiteX25-8623" fmla="*/ 1280445 w 1435865"/>
                  <a:gd name="connsiteY25-8624" fmla="*/ 523272 h 1078087"/>
                  <a:gd name="connsiteX26-8625" fmla="*/ 1273671 w 1435865"/>
                  <a:gd name="connsiteY26-8626" fmla="*/ 693489 h 1078087"/>
                  <a:gd name="connsiteX27-8627" fmla="*/ 1364183 w 1435865"/>
                  <a:gd name="connsiteY27-8628" fmla="*/ 756682 h 1078087"/>
                  <a:gd name="connsiteX28-8629" fmla="*/ 1218641 w 1435865"/>
                  <a:gd name="connsiteY28-8630" fmla="*/ 1001983 h 1078087"/>
                  <a:gd name="connsiteX29-8631" fmla="*/ 1165317 w 1435865"/>
                  <a:gd name="connsiteY29-8632" fmla="*/ 987415 h 1078087"/>
                  <a:gd name="connsiteX30-8633" fmla="*/ 1107333 w 1435865"/>
                  <a:gd name="connsiteY30-8634" fmla="*/ 981871 h 1078087"/>
                  <a:gd name="connsiteX31-8635" fmla="*/ 1073970 w 1435865"/>
                  <a:gd name="connsiteY31-8636" fmla="*/ 982189 h 1078087"/>
                  <a:gd name="connsiteX32-8637" fmla="*/ 995871 w 1435865"/>
                  <a:gd name="connsiteY32-8638" fmla="*/ 1024512 h 1078087"/>
                  <a:gd name="connsiteX0-8639" fmla="*/ 995871 w 1435865"/>
                  <a:gd name="connsiteY0-8640" fmla="*/ 1024512 h 1078087"/>
                  <a:gd name="connsiteX1-8641" fmla="*/ 963828 w 1435865"/>
                  <a:gd name="connsiteY1-8642" fmla="*/ 910922 h 1078087"/>
                  <a:gd name="connsiteX2-8643" fmla="*/ 977904 w 1435865"/>
                  <a:gd name="connsiteY2-8644" fmla="*/ 1035152 h 1078087"/>
                  <a:gd name="connsiteX3-8645" fmla="*/ 916145 w 1435865"/>
                  <a:gd name="connsiteY3-8646" fmla="*/ 1052290 h 1078087"/>
                  <a:gd name="connsiteX4-8647" fmla="*/ 885632 w 1435865"/>
                  <a:gd name="connsiteY4-8648" fmla="*/ 1017550 h 1078087"/>
                  <a:gd name="connsiteX5-8649" fmla="*/ 858927 w 1435865"/>
                  <a:gd name="connsiteY5-8650" fmla="*/ 991363 h 1078087"/>
                  <a:gd name="connsiteX6-8651" fmla="*/ 808277 w 1435865"/>
                  <a:gd name="connsiteY6-8652" fmla="*/ 995039 h 1078087"/>
                  <a:gd name="connsiteX7-8653" fmla="*/ 790628 w 1435865"/>
                  <a:gd name="connsiteY7-8654" fmla="*/ 882100 h 1078087"/>
                  <a:gd name="connsiteX8-8655" fmla="*/ 667264 w 1435865"/>
                  <a:gd name="connsiteY8-8656" fmla="*/ 886315 h 1078087"/>
                  <a:gd name="connsiteX9-8657" fmla="*/ 708732 w 1435865"/>
                  <a:gd name="connsiteY9-8658" fmla="*/ 835185 h 1078087"/>
                  <a:gd name="connsiteX10-8659" fmla="*/ 811429 w 1435865"/>
                  <a:gd name="connsiteY10-8660" fmla="*/ 722791 h 1078087"/>
                  <a:gd name="connsiteX11-8661" fmla="*/ 738886 w 1435865"/>
                  <a:gd name="connsiteY11-8662" fmla="*/ 775374 h 1078087"/>
                  <a:gd name="connsiteX12-8663" fmla="*/ 629081 w 1435865"/>
                  <a:gd name="connsiteY12-8664" fmla="*/ 897267 h 1078087"/>
                  <a:gd name="connsiteX13-8665" fmla="*/ 356382 w 1435865"/>
                  <a:gd name="connsiteY13-8666" fmla="*/ 1018964 h 1078087"/>
                  <a:gd name="connsiteX14-8667" fmla="*/ 457105 w 1435865"/>
                  <a:gd name="connsiteY14-8668" fmla="*/ 814648 h 1078087"/>
                  <a:gd name="connsiteX15-8669" fmla="*/ 517173 w 1435865"/>
                  <a:gd name="connsiteY15-8670" fmla="*/ 755389 h 1078087"/>
                  <a:gd name="connsiteX16-8671" fmla="*/ 788884 w 1435865"/>
                  <a:gd name="connsiteY16-8672" fmla="*/ 483420 h 1078087"/>
                  <a:gd name="connsiteX17-8673" fmla="*/ 513882 w 1435865"/>
                  <a:gd name="connsiteY17-8674" fmla="*/ 763359 h 1078087"/>
                  <a:gd name="connsiteX18-8675" fmla="*/ 242011 w 1435865"/>
                  <a:gd name="connsiteY18-8676" fmla="*/ 706270 h 1078087"/>
                  <a:gd name="connsiteX19-8677" fmla="*/ 0 w 1435865"/>
                  <a:gd name="connsiteY19-8678" fmla="*/ 897013 h 1078087"/>
                  <a:gd name="connsiteX20-8679" fmla="*/ 543508 w 1435865"/>
                  <a:gd name="connsiteY20-8680" fmla="*/ 0 h 1078087"/>
                  <a:gd name="connsiteX21-8681" fmla="*/ 745856 w 1435865"/>
                  <a:gd name="connsiteY21-8682" fmla="*/ 85534 h 1078087"/>
                  <a:gd name="connsiteX22-8683" fmla="*/ 916259 w 1435865"/>
                  <a:gd name="connsiteY22-8684" fmla="*/ 184312 h 1078087"/>
                  <a:gd name="connsiteX23-8685" fmla="*/ 1315146 w 1435865"/>
                  <a:gd name="connsiteY23-8686" fmla="*/ 198516 h 1078087"/>
                  <a:gd name="connsiteX24-8687" fmla="*/ 1435474 w 1435865"/>
                  <a:gd name="connsiteY24-8688" fmla="*/ 79982 h 1078087"/>
                  <a:gd name="connsiteX25-8689" fmla="*/ 1280445 w 1435865"/>
                  <a:gd name="connsiteY25-8690" fmla="*/ 523272 h 1078087"/>
                  <a:gd name="connsiteX26-8691" fmla="*/ 1273671 w 1435865"/>
                  <a:gd name="connsiteY26-8692" fmla="*/ 693489 h 1078087"/>
                  <a:gd name="connsiteX27-8693" fmla="*/ 1364183 w 1435865"/>
                  <a:gd name="connsiteY27-8694" fmla="*/ 756682 h 1078087"/>
                  <a:gd name="connsiteX28-8695" fmla="*/ 1218641 w 1435865"/>
                  <a:gd name="connsiteY28-8696" fmla="*/ 1001983 h 1078087"/>
                  <a:gd name="connsiteX29-8697" fmla="*/ 1165317 w 1435865"/>
                  <a:gd name="connsiteY29-8698" fmla="*/ 987415 h 1078087"/>
                  <a:gd name="connsiteX30-8699" fmla="*/ 1107333 w 1435865"/>
                  <a:gd name="connsiteY30-8700" fmla="*/ 981871 h 1078087"/>
                  <a:gd name="connsiteX31-8701" fmla="*/ 1073970 w 1435865"/>
                  <a:gd name="connsiteY31-8702" fmla="*/ 982189 h 1078087"/>
                  <a:gd name="connsiteX32-8703" fmla="*/ 995871 w 1435865"/>
                  <a:gd name="connsiteY32-8704" fmla="*/ 1024512 h 1078087"/>
                  <a:gd name="connsiteX0-8705" fmla="*/ 995871 w 1435865"/>
                  <a:gd name="connsiteY0-8706" fmla="*/ 1024512 h 1078087"/>
                  <a:gd name="connsiteX1-8707" fmla="*/ 963828 w 1435865"/>
                  <a:gd name="connsiteY1-8708" fmla="*/ 910922 h 1078087"/>
                  <a:gd name="connsiteX2-8709" fmla="*/ 977904 w 1435865"/>
                  <a:gd name="connsiteY2-8710" fmla="*/ 1035152 h 1078087"/>
                  <a:gd name="connsiteX3-8711" fmla="*/ 916145 w 1435865"/>
                  <a:gd name="connsiteY3-8712" fmla="*/ 1052290 h 1078087"/>
                  <a:gd name="connsiteX4-8713" fmla="*/ 885632 w 1435865"/>
                  <a:gd name="connsiteY4-8714" fmla="*/ 1017550 h 1078087"/>
                  <a:gd name="connsiteX5-8715" fmla="*/ 858927 w 1435865"/>
                  <a:gd name="connsiteY5-8716" fmla="*/ 991363 h 1078087"/>
                  <a:gd name="connsiteX6-8717" fmla="*/ 808277 w 1435865"/>
                  <a:gd name="connsiteY6-8718" fmla="*/ 995039 h 1078087"/>
                  <a:gd name="connsiteX7-8719" fmla="*/ 790628 w 1435865"/>
                  <a:gd name="connsiteY7-8720" fmla="*/ 882100 h 1078087"/>
                  <a:gd name="connsiteX8-8721" fmla="*/ 667264 w 1435865"/>
                  <a:gd name="connsiteY8-8722" fmla="*/ 886315 h 1078087"/>
                  <a:gd name="connsiteX9-8723" fmla="*/ 708732 w 1435865"/>
                  <a:gd name="connsiteY9-8724" fmla="*/ 835185 h 1078087"/>
                  <a:gd name="connsiteX10-8725" fmla="*/ 811429 w 1435865"/>
                  <a:gd name="connsiteY10-8726" fmla="*/ 722791 h 1078087"/>
                  <a:gd name="connsiteX11-8727" fmla="*/ 738886 w 1435865"/>
                  <a:gd name="connsiteY11-8728" fmla="*/ 775374 h 1078087"/>
                  <a:gd name="connsiteX12-8729" fmla="*/ 629081 w 1435865"/>
                  <a:gd name="connsiteY12-8730" fmla="*/ 897267 h 1078087"/>
                  <a:gd name="connsiteX13-8731" fmla="*/ 356382 w 1435865"/>
                  <a:gd name="connsiteY13-8732" fmla="*/ 1018964 h 1078087"/>
                  <a:gd name="connsiteX14-8733" fmla="*/ 457105 w 1435865"/>
                  <a:gd name="connsiteY14-8734" fmla="*/ 814648 h 1078087"/>
                  <a:gd name="connsiteX15-8735" fmla="*/ 517173 w 1435865"/>
                  <a:gd name="connsiteY15-8736" fmla="*/ 755389 h 1078087"/>
                  <a:gd name="connsiteX16-8737" fmla="*/ 788884 w 1435865"/>
                  <a:gd name="connsiteY16-8738" fmla="*/ 483420 h 1078087"/>
                  <a:gd name="connsiteX17-8739" fmla="*/ 692499 w 1435865"/>
                  <a:gd name="connsiteY17-8740" fmla="*/ 552652 h 1078087"/>
                  <a:gd name="connsiteX18-8741" fmla="*/ 513882 w 1435865"/>
                  <a:gd name="connsiteY18-8742" fmla="*/ 763359 h 1078087"/>
                  <a:gd name="connsiteX19-8743" fmla="*/ 242011 w 1435865"/>
                  <a:gd name="connsiteY19-8744" fmla="*/ 706270 h 1078087"/>
                  <a:gd name="connsiteX20-8745" fmla="*/ 0 w 1435865"/>
                  <a:gd name="connsiteY20-8746" fmla="*/ 897013 h 1078087"/>
                  <a:gd name="connsiteX21-8747" fmla="*/ 543508 w 1435865"/>
                  <a:gd name="connsiteY21-8748" fmla="*/ 0 h 1078087"/>
                  <a:gd name="connsiteX22-8749" fmla="*/ 745856 w 1435865"/>
                  <a:gd name="connsiteY22-8750" fmla="*/ 85534 h 1078087"/>
                  <a:gd name="connsiteX23-8751" fmla="*/ 916259 w 1435865"/>
                  <a:gd name="connsiteY23-8752" fmla="*/ 184312 h 1078087"/>
                  <a:gd name="connsiteX24-8753" fmla="*/ 1315146 w 1435865"/>
                  <a:gd name="connsiteY24-8754" fmla="*/ 198516 h 1078087"/>
                  <a:gd name="connsiteX25-8755" fmla="*/ 1435474 w 1435865"/>
                  <a:gd name="connsiteY25-8756" fmla="*/ 79982 h 1078087"/>
                  <a:gd name="connsiteX26-8757" fmla="*/ 1280445 w 1435865"/>
                  <a:gd name="connsiteY26-8758" fmla="*/ 523272 h 1078087"/>
                  <a:gd name="connsiteX27-8759" fmla="*/ 1273671 w 1435865"/>
                  <a:gd name="connsiteY27-8760" fmla="*/ 693489 h 1078087"/>
                  <a:gd name="connsiteX28-8761" fmla="*/ 1364183 w 1435865"/>
                  <a:gd name="connsiteY28-8762" fmla="*/ 756682 h 1078087"/>
                  <a:gd name="connsiteX29-8763" fmla="*/ 1218641 w 1435865"/>
                  <a:gd name="connsiteY29-8764" fmla="*/ 1001983 h 1078087"/>
                  <a:gd name="connsiteX30-8765" fmla="*/ 1165317 w 1435865"/>
                  <a:gd name="connsiteY30-8766" fmla="*/ 987415 h 1078087"/>
                  <a:gd name="connsiteX31-8767" fmla="*/ 1107333 w 1435865"/>
                  <a:gd name="connsiteY31-8768" fmla="*/ 981871 h 1078087"/>
                  <a:gd name="connsiteX32-8769" fmla="*/ 1073970 w 1435865"/>
                  <a:gd name="connsiteY32-8770" fmla="*/ 982189 h 1078087"/>
                  <a:gd name="connsiteX33" fmla="*/ 995871 w 1435865"/>
                  <a:gd name="connsiteY33" fmla="*/ 1024512 h 1078087"/>
                  <a:gd name="connsiteX0-8771" fmla="*/ 995871 w 1435865"/>
                  <a:gd name="connsiteY0-8772" fmla="*/ 1024512 h 1078087"/>
                  <a:gd name="connsiteX1-8773" fmla="*/ 963828 w 1435865"/>
                  <a:gd name="connsiteY1-8774" fmla="*/ 910922 h 1078087"/>
                  <a:gd name="connsiteX2-8775" fmla="*/ 977904 w 1435865"/>
                  <a:gd name="connsiteY2-8776" fmla="*/ 1035152 h 1078087"/>
                  <a:gd name="connsiteX3-8777" fmla="*/ 916145 w 1435865"/>
                  <a:gd name="connsiteY3-8778" fmla="*/ 1052290 h 1078087"/>
                  <a:gd name="connsiteX4-8779" fmla="*/ 885632 w 1435865"/>
                  <a:gd name="connsiteY4-8780" fmla="*/ 1017550 h 1078087"/>
                  <a:gd name="connsiteX5-8781" fmla="*/ 858927 w 1435865"/>
                  <a:gd name="connsiteY5-8782" fmla="*/ 991363 h 1078087"/>
                  <a:gd name="connsiteX6-8783" fmla="*/ 808277 w 1435865"/>
                  <a:gd name="connsiteY6-8784" fmla="*/ 995039 h 1078087"/>
                  <a:gd name="connsiteX7-8785" fmla="*/ 790628 w 1435865"/>
                  <a:gd name="connsiteY7-8786" fmla="*/ 882100 h 1078087"/>
                  <a:gd name="connsiteX8-8787" fmla="*/ 667264 w 1435865"/>
                  <a:gd name="connsiteY8-8788" fmla="*/ 886315 h 1078087"/>
                  <a:gd name="connsiteX9-8789" fmla="*/ 708732 w 1435865"/>
                  <a:gd name="connsiteY9-8790" fmla="*/ 835185 h 1078087"/>
                  <a:gd name="connsiteX10-8791" fmla="*/ 811429 w 1435865"/>
                  <a:gd name="connsiteY10-8792" fmla="*/ 722791 h 1078087"/>
                  <a:gd name="connsiteX11-8793" fmla="*/ 738886 w 1435865"/>
                  <a:gd name="connsiteY11-8794" fmla="*/ 775374 h 1078087"/>
                  <a:gd name="connsiteX12-8795" fmla="*/ 629081 w 1435865"/>
                  <a:gd name="connsiteY12-8796" fmla="*/ 897267 h 1078087"/>
                  <a:gd name="connsiteX13-8797" fmla="*/ 356382 w 1435865"/>
                  <a:gd name="connsiteY13-8798" fmla="*/ 1018964 h 1078087"/>
                  <a:gd name="connsiteX14-8799" fmla="*/ 457105 w 1435865"/>
                  <a:gd name="connsiteY14-8800" fmla="*/ 814648 h 1078087"/>
                  <a:gd name="connsiteX15-8801" fmla="*/ 517173 w 1435865"/>
                  <a:gd name="connsiteY15-8802" fmla="*/ 755389 h 1078087"/>
                  <a:gd name="connsiteX16-8803" fmla="*/ 788884 w 1435865"/>
                  <a:gd name="connsiteY16-8804" fmla="*/ 483420 h 1078087"/>
                  <a:gd name="connsiteX17-8805" fmla="*/ 692499 w 1435865"/>
                  <a:gd name="connsiteY17-8806" fmla="*/ 552652 h 1078087"/>
                  <a:gd name="connsiteX18-8807" fmla="*/ 513882 w 1435865"/>
                  <a:gd name="connsiteY18-8808" fmla="*/ 763359 h 1078087"/>
                  <a:gd name="connsiteX19-8809" fmla="*/ 242011 w 1435865"/>
                  <a:gd name="connsiteY19-8810" fmla="*/ 706270 h 1078087"/>
                  <a:gd name="connsiteX20-8811" fmla="*/ 0 w 1435865"/>
                  <a:gd name="connsiteY20-8812" fmla="*/ 897013 h 1078087"/>
                  <a:gd name="connsiteX21-8813" fmla="*/ 543508 w 1435865"/>
                  <a:gd name="connsiteY21-8814" fmla="*/ 0 h 1078087"/>
                  <a:gd name="connsiteX22-8815" fmla="*/ 745856 w 1435865"/>
                  <a:gd name="connsiteY22-8816" fmla="*/ 85534 h 1078087"/>
                  <a:gd name="connsiteX23-8817" fmla="*/ 916259 w 1435865"/>
                  <a:gd name="connsiteY23-8818" fmla="*/ 184312 h 1078087"/>
                  <a:gd name="connsiteX24-8819" fmla="*/ 1315146 w 1435865"/>
                  <a:gd name="connsiteY24-8820" fmla="*/ 198516 h 1078087"/>
                  <a:gd name="connsiteX25-8821" fmla="*/ 1435474 w 1435865"/>
                  <a:gd name="connsiteY25-8822" fmla="*/ 79982 h 1078087"/>
                  <a:gd name="connsiteX26-8823" fmla="*/ 1280445 w 1435865"/>
                  <a:gd name="connsiteY26-8824" fmla="*/ 523272 h 1078087"/>
                  <a:gd name="connsiteX27-8825" fmla="*/ 1273671 w 1435865"/>
                  <a:gd name="connsiteY27-8826" fmla="*/ 693489 h 1078087"/>
                  <a:gd name="connsiteX28-8827" fmla="*/ 1364183 w 1435865"/>
                  <a:gd name="connsiteY28-8828" fmla="*/ 756682 h 1078087"/>
                  <a:gd name="connsiteX29-8829" fmla="*/ 1218641 w 1435865"/>
                  <a:gd name="connsiteY29-8830" fmla="*/ 1001983 h 1078087"/>
                  <a:gd name="connsiteX30-8831" fmla="*/ 1165317 w 1435865"/>
                  <a:gd name="connsiteY30-8832" fmla="*/ 987415 h 1078087"/>
                  <a:gd name="connsiteX31-8833" fmla="*/ 1107333 w 1435865"/>
                  <a:gd name="connsiteY31-8834" fmla="*/ 981871 h 1078087"/>
                  <a:gd name="connsiteX32-8835" fmla="*/ 1073970 w 1435865"/>
                  <a:gd name="connsiteY32-8836" fmla="*/ 982189 h 1078087"/>
                  <a:gd name="connsiteX33-8837" fmla="*/ 995871 w 1435865"/>
                  <a:gd name="connsiteY33-8838" fmla="*/ 1024512 h 1078087"/>
                  <a:gd name="connsiteX0-8839" fmla="*/ 995871 w 1435865"/>
                  <a:gd name="connsiteY0-8840" fmla="*/ 1024512 h 1078087"/>
                  <a:gd name="connsiteX1-8841" fmla="*/ 963828 w 1435865"/>
                  <a:gd name="connsiteY1-8842" fmla="*/ 910922 h 1078087"/>
                  <a:gd name="connsiteX2-8843" fmla="*/ 977904 w 1435865"/>
                  <a:gd name="connsiteY2-8844" fmla="*/ 1035152 h 1078087"/>
                  <a:gd name="connsiteX3-8845" fmla="*/ 916145 w 1435865"/>
                  <a:gd name="connsiteY3-8846" fmla="*/ 1052290 h 1078087"/>
                  <a:gd name="connsiteX4-8847" fmla="*/ 885632 w 1435865"/>
                  <a:gd name="connsiteY4-8848" fmla="*/ 1017550 h 1078087"/>
                  <a:gd name="connsiteX5-8849" fmla="*/ 858927 w 1435865"/>
                  <a:gd name="connsiteY5-8850" fmla="*/ 991363 h 1078087"/>
                  <a:gd name="connsiteX6-8851" fmla="*/ 808277 w 1435865"/>
                  <a:gd name="connsiteY6-8852" fmla="*/ 995039 h 1078087"/>
                  <a:gd name="connsiteX7-8853" fmla="*/ 790628 w 1435865"/>
                  <a:gd name="connsiteY7-8854" fmla="*/ 882100 h 1078087"/>
                  <a:gd name="connsiteX8-8855" fmla="*/ 667264 w 1435865"/>
                  <a:gd name="connsiteY8-8856" fmla="*/ 886315 h 1078087"/>
                  <a:gd name="connsiteX9-8857" fmla="*/ 708732 w 1435865"/>
                  <a:gd name="connsiteY9-8858" fmla="*/ 835185 h 1078087"/>
                  <a:gd name="connsiteX10-8859" fmla="*/ 811429 w 1435865"/>
                  <a:gd name="connsiteY10-8860" fmla="*/ 722791 h 1078087"/>
                  <a:gd name="connsiteX11-8861" fmla="*/ 738886 w 1435865"/>
                  <a:gd name="connsiteY11-8862" fmla="*/ 775374 h 1078087"/>
                  <a:gd name="connsiteX12-8863" fmla="*/ 629081 w 1435865"/>
                  <a:gd name="connsiteY12-8864" fmla="*/ 897267 h 1078087"/>
                  <a:gd name="connsiteX13-8865" fmla="*/ 356382 w 1435865"/>
                  <a:gd name="connsiteY13-8866" fmla="*/ 1018964 h 1078087"/>
                  <a:gd name="connsiteX14-8867" fmla="*/ 457105 w 1435865"/>
                  <a:gd name="connsiteY14-8868" fmla="*/ 814648 h 1078087"/>
                  <a:gd name="connsiteX15-8869" fmla="*/ 517173 w 1435865"/>
                  <a:gd name="connsiteY15-8870" fmla="*/ 755389 h 1078087"/>
                  <a:gd name="connsiteX16-8871" fmla="*/ 594347 w 1435865"/>
                  <a:gd name="connsiteY16-8872" fmla="*/ 644264 h 1078087"/>
                  <a:gd name="connsiteX17-8873" fmla="*/ 788884 w 1435865"/>
                  <a:gd name="connsiteY17-8874" fmla="*/ 483420 h 1078087"/>
                  <a:gd name="connsiteX18-8875" fmla="*/ 692499 w 1435865"/>
                  <a:gd name="connsiteY18-8876" fmla="*/ 552652 h 1078087"/>
                  <a:gd name="connsiteX19-8877" fmla="*/ 513882 w 1435865"/>
                  <a:gd name="connsiteY19-8878" fmla="*/ 763359 h 1078087"/>
                  <a:gd name="connsiteX20-8879" fmla="*/ 242011 w 1435865"/>
                  <a:gd name="connsiteY20-8880" fmla="*/ 706270 h 1078087"/>
                  <a:gd name="connsiteX21-8881" fmla="*/ 0 w 1435865"/>
                  <a:gd name="connsiteY21-8882" fmla="*/ 897013 h 1078087"/>
                  <a:gd name="connsiteX22-8883" fmla="*/ 543508 w 1435865"/>
                  <a:gd name="connsiteY22-8884" fmla="*/ 0 h 1078087"/>
                  <a:gd name="connsiteX23-8885" fmla="*/ 745856 w 1435865"/>
                  <a:gd name="connsiteY23-8886" fmla="*/ 85534 h 1078087"/>
                  <a:gd name="connsiteX24-8887" fmla="*/ 916259 w 1435865"/>
                  <a:gd name="connsiteY24-8888" fmla="*/ 184312 h 1078087"/>
                  <a:gd name="connsiteX25-8889" fmla="*/ 1315146 w 1435865"/>
                  <a:gd name="connsiteY25-8890" fmla="*/ 198516 h 1078087"/>
                  <a:gd name="connsiteX26-8891" fmla="*/ 1435474 w 1435865"/>
                  <a:gd name="connsiteY26-8892" fmla="*/ 79982 h 1078087"/>
                  <a:gd name="connsiteX27-8893" fmla="*/ 1280445 w 1435865"/>
                  <a:gd name="connsiteY27-8894" fmla="*/ 523272 h 1078087"/>
                  <a:gd name="connsiteX28-8895" fmla="*/ 1273671 w 1435865"/>
                  <a:gd name="connsiteY28-8896" fmla="*/ 693489 h 1078087"/>
                  <a:gd name="connsiteX29-8897" fmla="*/ 1364183 w 1435865"/>
                  <a:gd name="connsiteY29-8898" fmla="*/ 756682 h 1078087"/>
                  <a:gd name="connsiteX30-8899" fmla="*/ 1218641 w 1435865"/>
                  <a:gd name="connsiteY30-8900" fmla="*/ 1001983 h 1078087"/>
                  <a:gd name="connsiteX31-8901" fmla="*/ 1165317 w 1435865"/>
                  <a:gd name="connsiteY31-8902" fmla="*/ 987415 h 1078087"/>
                  <a:gd name="connsiteX32-8903" fmla="*/ 1107333 w 1435865"/>
                  <a:gd name="connsiteY32-8904" fmla="*/ 981871 h 1078087"/>
                  <a:gd name="connsiteX33-8905" fmla="*/ 1073970 w 1435865"/>
                  <a:gd name="connsiteY33-8906" fmla="*/ 982189 h 1078087"/>
                  <a:gd name="connsiteX34" fmla="*/ 995871 w 1435865"/>
                  <a:gd name="connsiteY34" fmla="*/ 1024512 h 1078087"/>
                  <a:gd name="connsiteX0-8907" fmla="*/ 995871 w 1435865"/>
                  <a:gd name="connsiteY0-8908" fmla="*/ 1024512 h 1078087"/>
                  <a:gd name="connsiteX1-8909" fmla="*/ 963828 w 1435865"/>
                  <a:gd name="connsiteY1-8910" fmla="*/ 910922 h 1078087"/>
                  <a:gd name="connsiteX2-8911" fmla="*/ 977904 w 1435865"/>
                  <a:gd name="connsiteY2-8912" fmla="*/ 1035152 h 1078087"/>
                  <a:gd name="connsiteX3-8913" fmla="*/ 916145 w 1435865"/>
                  <a:gd name="connsiteY3-8914" fmla="*/ 1052290 h 1078087"/>
                  <a:gd name="connsiteX4-8915" fmla="*/ 885632 w 1435865"/>
                  <a:gd name="connsiteY4-8916" fmla="*/ 1017550 h 1078087"/>
                  <a:gd name="connsiteX5-8917" fmla="*/ 858927 w 1435865"/>
                  <a:gd name="connsiteY5-8918" fmla="*/ 991363 h 1078087"/>
                  <a:gd name="connsiteX6-8919" fmla="*/ 808277 w 1435865"/>
                  <a:gd name="connsiteY6-8920" fmla="*/ 995039 h 1078087"/>
                  <a:gd name="connsiteX7-8921" fmla="*/ 790628 w 1435865"/>
                  <a:gd name="connsiteY7-8922" fmla="*/ 882100 h 1078087"/>
                  <a:gd name="connsiteX8-8923" fmla="*/ 667264 w 1435865"/>
                  <a:gd name="connsiteY8-8924" fmla="*/ 886315 h 1078087"/>
                  <a:gd name="connsiteX9-8925" fmla="*/ 708732 w 1435865"/>
                  <a:gd name="connsiteY9-8926" fmla="*/ 835185 h 1078087"/>
                  <a:gd name="connsiteX10-8927" fmla="*/ 811429 w 1435865"/>
                  <a:gd name="connsiteY10-8928" fmla="*/ 722791 h 1078087"/>
                  <a:gd name="connsiteX11-8929" fmla="*/ 738886 w 1435865"/>
                  <a:gd name="connsiteY11-8930" fmla="*/ 775374 h 1078087"/>
                  <a:gd name="connsiteX12-8931" fmla="*/ 629081 w 1435865"/>
                  <a:gd name="connsiteY12-8932" fmla="*/ 897267 h 1078087"/>
                  <a:gd name="connsiteX13-8933" fmla="*/ 356382 w 1435865"/>
                  <a:gd name="connsiteY13-8934" fmla="*/ 1018964 h 1078087"/>
                  <a:gd name="connsiteX14-8935" fmla="*/ 457105 w 1435865"/>
                  <a:gd name="connsiteY14-8936" fmla="*/ 814648 h 1078087"/>
                  <a:gd name="connsiteX15-8937" fmla="*/ 517173 w 1435865"/>
                  <a:gd name="connsiteY15-8938" fmla="*/ 755389 h 1078087"/>
                  <a:gd name="connsiteX16-8939" fmla="*/ 594347 w 1435865"/>
                  <a:gd name="connsiteY16-8940" fmla="*/ 644264 h 1078087"/>
                  <a:gd name="connsiteX17-8941" fmla="*/ 788884 w 1435865"/>
                  <a:gd name="connsiteY17-8942" fmla="*/ 483420 h 1078087"/>
                  <a:gd name="connsiteX18-8943" fmla="*/ 693159 w 1435865"/>
                  <a:gd name="connsiteY18-8944" fmla="*/ 550450 h 1078087"/>
                  <a:gd name="connsiteX19-8945" fmla="*/ 513882 w 1435865"/>
                  <a:gd name="connsiteY19-8946" fmla="*/ 763359 h 1078087"/>
                  <a:gd name="connsiteX20-8947" fmla="*/ 242011 w 1435865"/>
                  <a:gd name="connsiteY20-8948" fmla="*/ 706270 h 1078087"/>
                  <a:gd name="connsiteX21-8949" fmla="*/ 0 w 1435865"/>
                  <a:gd name="connsiteY21-8950" fmla="*/ 897013 h 1078087"/>
                  <a:gd name="connsiteX22-8951" fmla="*/ 543508 w 1435865"/>
                  <a:gd name="connsiteY22-8952" fmla="*/ 0 h 1078087"/>
                  <a:gd name="connsiteX23-8953" fmla="*/ 745856 w 1435865"/>
                  <a:gd name="connsiteY23-8954" fmla="*/ 85534 h 1078087"/>
                  <a:gd name="connsiteX24-8955" fmla="*/ 916259 w 1435865"/>
                  <a:gd name="connsiteY24-8956" fmla="*/ 184312 h 1078087"/>
                  <a:gd name="connsiteX25-8957" fmla="*/ 1315146 w 1435865"/>
                  <a:gd name="connsiteY25-8958" fmla="*/ 198516 h 1078087"/>
                  <a:gd name="connsiteX26-8959" fmla="*/ 1435474 w 1435865"/>
                  <a:gd name="connsiteY26-8960" fmla="*/ 79982 h 1078087"/>
                  <a:gd name="connsiteX27-8961" fmla="*/ 1280445 w 1435865"/>
                  <a:gd name="connsiteY27-8962" fmla="*/ 523272 h 1078087"/>
                  <a:gd name="connsiteX28-8963" fmla="*/ 1273671 w 1435865"/>
                  <a:gd name="connsiteY28-8964" fmla="*/ 693489 h 1078087"/>
                  <a:gd name="connsiteX29-8965" fmla="*/ 1364183 w 1435865"/>
                  <a:gd name="connsiteY29-8966" fmla="*/ 756682 h 1078087"/>
                  <a:gd name="connsiteX30-8967" fmla="*/ 1218641 w 1435865"/>
                  <a:gd name="connsiteY30-8968" fmla="*/ 1001983 h 1078087"/>
                  <a:gd name="connsiteX31-8969" fmla="*/ 1165317 w 1435865"/>
                  <a:gd name="connsiteY31-8970" fmla="*/ 987415 h 1078087"/>
                  <a:gd name="connsiteX32-8971" fmla="*/ 1107333 w 1435865"/>
                  <a:gd name="connsiteY32-8972" fmla="*/ 981871 h 1078087"/>
                  <a:gd name="connsiteX33-8973" fmla="*/ 1073970 w 1435865"/>
                  <a:gd name="connsiteY33-8974" fmla="*/ 982189 h 1078087"/>
                  <a:gd name="connsiteX34-8975" fmla="*/ 995871 w 1435865"/>
                  <a:gd name="connsiteY34-8976" fmla="*/ 1024512 h 1078087"/>
                  <a:gd name="connsiteX0-8977" fmla="*/ 995871 w 1435865"/>
                  <a:gd name="connsiteY0-8978" fmla="*/ 1024512 h 1078087"/>
                  <a:gd name="connsiteX1-8979" fmla="*/ 963828 w 1435865"/>
                  <a:gd name="connsiteY1-8980" fmla="*/ 910922 h 1078087"/>
                  <a:gd name="connsiteX2-8981" fmla="*/ 977904 w 1435865"/>
                  <a:gd name="connsiteY2-8982" fmla="*/ 1035152 h 1078087"/>
                  <a:gd name="connsiteX3-8983" fmla="*/ 916145 w 1435865"/>
                  <a:gd name="connsiteY3-8984" fmla="*/ 1052290 h 1078087"/>
                  <a:gd name="connsiteX4-8985" fmla="*/ 885632 w 1435865"/>
                  <a:gd name="connsiteY4-8986" fmla="*/ 1017550 h 1078087"/>
                  <a:gd name="connsiteX5-8987" fmla="*/ 858927 w 1435865"/>
                  <a:gd name="connsiteY5-8988" fmla="*/ 991363 h 1078087"/>
                  <a:gd name="connsiteX6-8989" fmla="*/ 808277 w 1435865"/>
                  <a:gd name="connsiteY6-8990" fmla="*/ 995039 h 1078087"/>
                  <a:gd name="connsiteX7-8991" fmla="*/ 790628 w 1435865"/>
                  <a:gd name="connsiteY7-8992" fmla="*/ 882100 h 1078087"/>
                  <a:gd name="connsiteX8-8993" fmla="*/ 667264 w 1435865"/>
                  <a:gd name="connsiteY8-8994" fmla="*/ 886315 h 1078087"/>
                  <a:gd name="connsiteX9-8995" fmla="*/ 708732 w 1435865"/>
                  <a:gd name="connsiteY9-8996" fmla="*/ 835185 h 1078087"/>
                  <a:gd name="connsiteX10-8997" fmla="*/ 811429 w 1435865"/>
                  <a:gd name="connsiteY10-8998" fmla="*/ 722791 h 1078087"/>
                  <a:gd name="connsiteX11-8999" fmla="*/ 738886 w 1435865"/>
                  <a:gd name="connsiteY11-9000" fmla="*/ 775374 h 1078087"/>
                  <a:gd name="connsiteX12-9001" fmla="*/ 629081 w 1435865"/>
                  <a:gd name="connsiteY12-9002" fmla="*/ 897267 h 1078087"/>
                  <a:gd name="connsiteX13-9003" fmla="*/ 356382 w 1435865"/>
                  <a:gd name="connsiteY13-9004" fmla="*/ 1018964 h 1078087"/>
                  <a:gd name="connsiteX14-9005" fmla="*/ 457105 w 1435865"/>
                  <a:gd name="connsiteY14-9006" fmla="*/ 814648 h 1078087"/>
                  <a:gd name="connsiteX15-9007" fmla="*/ 517173 w 1435865"/>
                  <a:gd name="connsiteY15-9008" fmla="*/ 755389 h 1078087"/>
                  <a:gd name="connsiteX16-9009" fmla="*/ 594347 w 1435865"/>
                  <a:gd name="connsiteY16-9010" fmla="*/ 644264 h 1078087"/>
                  <a:gd name="connsiteX17-9011" fmla="*/ 788884 w 1435865"/>
                  <a:gd name="connsiteY17-9012" fmla="*/ 483420 h 1078087"/>
                  <a:gd name="connsiteX18-9013" fmla="*/ 693159 w 1435865"/>
                  <a:gd name="connsiteY18-9014" fmla="*/ 550450 h 1078087"/>
                  <a:gd name="connsiteX19-9015" fmla="*/ 513882 w 1435865"/>
                  <a:gd name="connsiteY19-9016" fmla="*/ 763359 h 1078087"/>
                  <a:gd name="connsiteX20-9017" fmla="*/ 242011 w 1435865"/>
                  <a:gd name="connsiteY20-9018" fmla="*/ 706270 h 1078087"/>
                  <a:gd name="connsiteX21-9019" fmla="*/ 0 w 1435865"/>
                  <a:gd name="connsiteY21-9020" fmla="*/ 897013 h 1078087"/>
                  <a:gd name="connsiteX22-9021" fmla="*/ 543508 w 1435865"/>
                  <a:gd name="connsiteY22-9022" fmla="*/ 0 h 1078087"/>
                  <a:gd name="connsiteX23-9023" fmla="*/ 745856 w 1435865"/>
                  <a:gd name="connsiteY23-9024" fmla="*/ 85534 h 1078087"/>
                  <a:gd name="connsiteX24-9025" fmla="*/ 916259 w 1435865"/>
                  <a:gd name="connsiteY24-9026" fmla="*/ 184312 h 1078087"/>
                  <a:gd name="connsiteX25-9027" fmla="*/ 1315146 w 1435865"/>
                  <a:gd name="connsiteY25-9028" fmla="*/ 198516 h 1078087"/>
                  <a:gd name="connsiteX26-9029" fmla="*/ 1435474 w 1435865"/>
                  <a:gd name="connsiteY26-9030" fmla="*/ 79982 h 1078087"/>
                  <a:gd name="connsiteX27-9031" fmla="*/ 1280445 w 1435865"/>
                  <a:gd name="connsiteY27-9032" fmla="*/ 523272 h 1078087"/>
                  <a:gd name="connsiteX28-9033" fmla="*/ 1273671 w 1435865"/>
                  <a:gd name="connsiteY28-9034" fmla="*/ 693489 h 1078087"/>
                  <a:gd name="connsiteX29-9035" fmla="*/ 1364183 w 1435865"/>
                  <a:gd name="connsiteY29-9036" fmla="*/ 756682 h 1078087"/>
                  <a:gd name="connsiteX30-9037" fmla="*/ 1218641 w 1435865"/>
                  <a:gd name="connsiteY30-9038" fmla="*/ 1001983 h 1078087"/>
                  <a:gd name="connsiteX31-9039" fmla="*/ 1165317 w 1435865"/>
                  <a:gd name="connsiteY31-9040" fmla="*/ 987415 h 1078087"/>
                  <a:gd name="connsiteX32-9041" fmla="*/ 1107333 w 1435865"/>
                  <a:gd name="connsiteY32-9042" fmla="*/ 981871 h 1078087"/>
                  <a:gd name="connsiteX33-9043" fmla="*/ 1073970 w 1435865"/>
                  <a:gd name="connsiteY33-9044" fmla="*/ 982189 h 1078087"/>
                  <a:gd name="connsiteX34-9045" fmla="*/ 995871 w 1435865"/>
                  <a:gd name="connsiteY34-9046" fmla="*/ 1024512 h 1078087"/>
                  <a:gd name="connsiteX0-9047" fmla="*/ 995871 w 1435865"/>
                  <a:gd name="connsiteY0-9048" fmla="*/ 1024512 h 1078087"/>
                  <a:gd name="connsiteX1-9049" fmla="*/ 963828 w 1435865"/>
                  <a:gd name="connsiteY1-9050" fmla="*/ 910922 h 1078087"/>
                  <a:gd name="connsiteX2-9051" fmla="*/ 977904 w 1435865"/>
                  <a:gd name="connsiteY2-9052" fmla="*/ 1035152 h 1078087"/>
                  <a:gd name="connsiteX3-9053" fmla="*/ 916145 w 1435865"/>
                  <a:gd name="connsiteY3-9054" fmla="*/ 1052290 h 1078087"/>
                  <a:gd name="connsiteX4-9055" fmla="*/ 885632 w 1435865"/>
                  <a:gd name="connsiteY4-9056" fmla="*/ 1017550 h 1078087"/>
                  <a:gd name="connsiteX5-9057" fmla="*/ 858927 w 1435865"/>
                  <a:gd name="connsiteY5-9058" fmla="*/ 991363 h 1078087"/>
                  <a:gd name="connsiteX6-9059" fmla="*/ 808277 w 1435865"/>
                  <a:gd name="connsiteY6-9060" fmla="*/ 995039 h 1078087"/>
                  <a:gd name="connsiteX7-9061" fmla="*/ 790628 w 1435865"/>
                  <a:gd name="connsiteY7-9062" fmla="*/ 882100 h 1078087"/>
                  <a:gd name="connsiteX8-9063" fmla="*/ 667264 w 1435865"/>
                  <a:gd name="connsiteY8-9064" fmla="*/ 886315 h 1078087"/>
                  <a:gd name="connsiteX9-9065" fmla="*/ 708732 w 1435865"/>
                  <a:gd name="connsiteY9-9066" fmla="*/ 835185 h 1078087"/>
                  <a:gd name="connsiteX10-9067" fmla="*/ 811429 w 1435865"/>
                  <a:gd name="connsiteY10-9068" fmla="*/ 722791 h 1078087"/>
                  <a:gd name="connsiteX11-9069" fmla="*/ 738886 w 1435865"/>
                  <a:gd name="connsiteY11-9070" fmla="*/ 775374 h 1078087"/>
                  <a:gd name="connsiteX12-9071" fmla="*/ 629081 w 1435865"/>
                  <a:gd name="connsiteY12-9072" fmla="*/ 897267 h 1078087"/>
                  <a:gd name="connsiteX13-9073" fmla="*/ 356382 w 1435865"/>
                  <a:gd name="connsiteY13-9074" fmla="*/ 1018964 h 1078087"/>
                  <a:gd name="connsiteX14-9075" fmla="*/ 457105 w 1435865"/>
                  <a:gd name="connsiteY14-9076" fmla="*/ 814648 h 1078087"/>
                  <a:gd name="connsiteX15-9077" fmla="*/ 517173 w 1435865"/>
                  <a:gd name="connsiteY15-9078" fmla="*/ 755389 h 1078087"/>
                  <a:gd name="connsiteX16-9079" fmla="*/ 594347 w 1435865"/>
                  <a:gd name="connsiteY16-9080" fmla="*/ 644264 h 1078087"/>
                  <a:gd name="connsiteX17-9081" fmla="*/ 788884 w 1435865"/>
                  <a:gd name="connsiteY17-9082" fmla="*/ 483420 h 1078087"/>
                  <a:gd name="connsiteX18-9083" fmla="*/ 693159 w 1435865"/>
                  <a:gd name="connsiteY18-9084" fmla="*/ 550450 h 1078087"/>
                  <a:gd name="connsiteX19-9085" fmla="*/ 651565 w 1435865"/>
                  <a:gd name="connsiteY19-9086" fmla="*/ 588140 h 1078087"/>
                  <a:gd name="connsiteX20-9087" fmla="*/ 513882 w 1435865"/>
                  <a:gd name="connsiteY20-9088" fmla="*/ 763359 h 1078087"/>
                  <a:gd name="connsiteX21-9089" fmla="*/ 242011 w 1435865"/>
                  <a:gd name="connsiteY21-9090" fmla="*/ 706270 h 1078087"/>
                  <a:gd name="connsiteX22-9091" fmla="*/ 0 w 1435865"/>
                  <a:gd name="connsiteY22-9092" fmla="*/ 897013 h 1078087"/>
                  <a:gd name="connsiteX23-9093" fmla="*/ 543508 w 1435865"/>
                  <a:gd name="connsiteY23-9094" fmla="*/ 0 h 1078087"/>
                  <a:gd name="connsiteX24-9095" fmla="*/ 745856 w 1435865"/>
                  <a:gd name="connsiteY24-9096" fmla="*/ 85534 h 1078087"/>
                  <a:gd name="connsiteX25-9097" fmla="*/ 916259 w 1435865"/>
                  <a:gd name="connsiteY25-9098" fmla="*/ 184312 h 1078087"/>
                  <a:gd name="connsiteX26-9099" fmla="*/ 1315146 w 1435865"/>
                  <a:gd name="connsiteY26-9100" fmla="*/ 198516 h 1078087"/>
                  <a:gd name="connsiteX27-9101" fmla="*/ 1435474 w 1435865"/>
                  <a:gd name="connsiteY27-9102" fmla="*/ 79982 h 1078087"/>
                  <a:gd name="connsiteX28-9103" fmla="*/ 1280445 w 1435865"/>
                  <a:gd name="connsiteY28-9104" fmla="*/ 523272 h 1078087"/>
                  <a:gd name="connsiteX29-9105" fmla="*/ 1273671 w 1435865"/>
                  <a:gd name="connsiteY29-9106" fmla="*/ 693489 h 1078087"/>
                  <a:gd name="connsiteX30-9107" fmla="*/ 1364183 w 1435865"/>
                  <a:gd name="connsiteY30-9108" fmla="*/ 756682 h 1078087"/>
                  <a:gd name="connsiteX31-9109" fmla="*/ 1218641 w 1435865"/>
                  <a:gd name="connsiteY31-9110" fmla="*/ 1001983 h 1078087"/>
                  <a:gd name="connsiteX32-9111" fmla="*/ 1165317 w 1435865"/>
                  <a:gd name="connsiteY32-9112" fmla="*/ 987415 h 1078087"/>
                  <a:gd name="connsiteX33-9113" fmla="*/ 1107333 w 1435865"/>
                  <a:gd name="connsiteY33-9114" fmla="*/ 981871 h 1078087"/>
                  <a:gd name="connsiteX34-9115" fmla="*/ 1073970 w 1435865"/>
                  <a:gd name="connsiteY34-9116" fmla="*/ 982189 h 1078087"/>
                  <a:gd name="connsiteX35" fmla="*/ 995871 w 1435865"/>
                  <a:gd name="connsiteY35" fmla="*/ 1024512 h 1078087"/>
                  <a:gd name="connsiteX0-9117" fmla="*/ 995871 w 1435865"/>
                  <a:gd name="connsiteY0-9118" fmla="*/ 1024512 h 1078087"/>
                  <a:gd name="connsiteX1-9119" fmla="*/ 963828 w 1435865"/>
                  <a:gd name="connsiteY1-9120" fmla="*/ 910922 h 1078087"/>
                  <a:gd name="connsiteX2-9121" fmla="*/ 977904 w 1435865"/>
                  <a:gd name="connsiteY2-9122" fmla="*/ 1035152 h 1078087"/>
                  <a:gd name="connsiteX3-9123" fmla="*/ 916145 w 1435865"/>
                  <a:gd name="connsiteY3-9124" fmla="*/ 1052290 h 1078087"/>
                  <a:gd name="connsiteX4-9125" fmla="*/ 885632 w 1435865"/>
                  <a:gd name="connsiteY4-9126" fmla="*/ 1017550 h 1078087"/>
                  <a:gd name="connsiteX5-9127" fmla="*/ 858927 w 1435865"/>
                  <a:gd name="connsiteY5-9128" fmla="*/ 991363 h 1078087"/>
                  <a:gd name="connsiteX6-9129" fmla="*/ 808277 w 1435865"/>
                  <a:gd name="connsiteY6-9130" fmla="*/ 995039 h 1078087"/>
                  <a:gd name="connsiteX7-9131" fmla="*/ 790628 w 1435865"/>
                  <a:gd name="connsiteY7-9132" fmla="*/ 882100 h 1078087"/>
                  <a:gd name="connsiteX8-9133" fmla="*/ 667264 w 1435865"/>
                  <a:gd name="connsiteY8-9134" fmla="*/ 886315 h 1078087"/>
                  <a:gd name="connsiteX9-9135" fmla="*/ 708732 w 1435865"/>
                  <a:gd name="connsiteY9-9136" fmla="*/ 835185 h 1078087"/>
                  <a:gd name="connsiteX10-9137" fmla="*/ 811429 w 1435865"/>
                  <a:gd name="connsiteY10-9138" fmla="*/ 722791 h 1078087"/>
                  <a:gd name="connsiteX11-9139" fmla="*/ 738886 w 1435865"/>
                  <a:gd name="connsiteY11-9140" fmla="*/ 775374 h 1078087"/>
                  <a:gd name="connsiteX12-9141" fmla="*/ 629081 w 1435865"/>
                  <a:gd name="connsiteY12-9142" fmla="*/ 897267 h 1078087"/>
                  <a:gd name="connsiteX13-9143" fmla="*/ 356382 w 1435865"/>
                  <a:gd name="connsiteY13-9144" fmla="*/ 1018964 h 1078087"/>
                  <a:gd name="connsiteX14-9145" fmla="*/ 457105 w 1435865"/>
                  <a:gd name="connsiteY14-9146" fmla="*/ 814648 h 1078087"/>
                  <a:gd name="connsiteX15-9147" fmla="*/ 517173 w 1435865"/>
                  <a:gd name="connsiteY15-9148" fmla="*/ 755389 h 1078087"/>
                  <a:gd name="connsiteX16-9149" fmla="*/ 594347 w 1435865"/>
                  <a:gd name="connsiteY16-9150" fmla="*/ 644264 h 1078087"/>
                  <a:gd name="connsiteX17-9151" fmla="*/ 788884 w 1435865"/>
                  <a:gd name="connsiteY17-9152" fmla="*/ 483420 h 1078087"/>
                  <a:gd name="connsiteX18-9153" fmla="*/ 699541 w 1435865"/>
                  <a:gd name="connsiteY18-9154" fmla="*/ 542635 h 1078087"/>
                  <a:gd name="connsiteX19-9155" fmla="*/ 651565 w 1435865"/>
                  <a:gd name="connsiteY19-9156" fmla="*/ 588140 h 1078087"/>
                  <a:gd name="connsiteX20-9157" fmla="*/ 513882 w 1435865"/>
                  <a:gd name="connsiteY20-9158" fmla="*/ 763359 h 1078087"/>
                  <a:gd name="connsiteX21-9159" fmla="*/ 242011 w 1435865"/>
                  <a:gd name="connsiteY21-9160" fmla="*/ 706270 h 1078087"/>
                  <a:gd name="connsiteX22-9161" fmla="*/ 0 w 1435865"/>
                  <a:gd name="connsiteY22-9162" fmla="*/ 897013 h 1078087"/>
                  <a:gd name="connsiteX23-9163" fmla="*/ 543508 w 1435865"/>
                  <a:gd name="connsiteY23-9164" fmla="*/ 0 h 1078087"/>
                  <a:gd name="connsiteX24-9165" fmla="*/ 745856 w 1435865"/>
                  <a:gd name="connsiteY24-9166" fmla="*/ 85534 h 1078087"/>
                  <a:gd name="connsiteX25-9167" fmla="*/ 916259 w 1435865"/>
                  <a:gd name="connsiteY25-9168" fmla="*/ 184312 h 1078087"/>
                  <a:gd name="connsiteX26-9169" fmla="*/ 1315146 w 1435865"/>
                  <a:gd name="connsiteY26-9170" fmla="*/ 198516 h 1078087"/>
                  <a:gd name="connsiteX27-9171" fmla="*/ 1435474 w 1435865"/>
                  <a:gd name="connsiteY27-9172" fmla="*/ 79982 h 1078087"/>
                  <a:gd name="connsiteX28-9173" fmla="*/ 1280445 w 1435865"/>
                  <a:gd name="connsiteY28-9174" fmla="*/ 523272 h 1078087"/>
                  <a:gd name="connsiteX29-9175" fmla="*/ 1273671 w 1435865"/>
                  <a:gd name="connsiteY29-9176" fmla="*/ 693489 h 1078087"/>
                  <a:gd name="connsiteX30-9177" fmla="*/ 1364183 w 1435865"/>
                  <a:gd name="connsiteY30-9178" fmla="*/ 756682 h 1078087"/>
                  <a:gd name="connsiteX31-9179" fmla="*/ 1218641 w 1435865"/>
                  <a:gd name="connsiteY31-9180" fmla="*/ 1001983 h 1078087"/>
                  <a:gd name="connsiteX32-9181" fmla="*/ 1165317 w 1435865"/>
                  <a:gd name="connsiteY32-9182" fmla="*/ 987415 h 1078087"/>
                  <a:gd name="connsiteX33-9183" fmla="*/ 1107333 w 1435865"/>
                  <a:gd name="connsiteY33-9184" fmla="*/ 981871 h 1078087"/>
                  <a:gd name="connsiteX34-9185" fmla="*/ 1073970 w 1435865"/>
                  <a:gd name="connsiteY34-9186" fmla="*/ 982189 h 1078087"/>
                  <a:gd name="connsiteX35-9187" fmla="*/ 995871 w 1435865"/>
                  <a:gd name="connsiteY35-9188" fmla="*/ 1024512 h 1078087"/>
                  <a:gd name="connsiteX0-9189" fmla="*/ 995871 w 1435865"/>
                  <a:gd name="connsiteY0-9190" fmla="*/ 1024512 h 1078087"/>
                  <a:gd name="connsiteX1-9191" fmla="*/ 963828 w 1435865"/>
                  <a:gd name="connsiteY1-9192" fmla="*/ 910922 h 1078087"/>
                  <a:gd name="connsiteX2-9193" fmla="*/ 977904 w 1435865"/>
                  <a:gd name="connsiteY2-9194" fmla="*/ 1035152 h 1078087"/>
                  <a:gd name="connsiteX3-9195" fmla="*/ 916145 w 1435865"/>
                  <a:gd name="connsiteY3-9196" fmla="*/ 1052290 h 1078087"/>
                  <a:gd name="connsiteX4-9197" fmla="*/ 885632 w 1435865"/>
                  <a:gd name="connsiteY4-9198" fmla="*/ 1017550 h 1078087"/>
                  <a:gd name="connsiteX5-9199" fmla="*/ 858927 w 1435865"/>
                  <a:gd name="connsiteY5-9200" fmla="*/ 991363 h 1078087"/>
                  <a:gd name="connsiteX6-9201" fmla="*/ 808277 w 1435865"/>
                  <a:gd name="connsiteY6-9202" fmla="*/ 995039 h 1078087"/>
                  <a:gd name="connsiteX7-9203" fmla="*/ 790628 w 1435865"/>
                  <a:gd name="connsiteY7-9204" fmla="*/ 882100 h 1078087"/>
                  <a:gd name="connsiteX8-9205" fmla="*/ 667264 w 1435865"/>
                  <a:gd name="connsiteY8-9206" fmla="*/ 886315 h 1078087"/>
                  <a:gd name="connsiteX9-9207" fmla="*/ 708732 w 1435865"/>
                  <a:gd name="connsiteY9-9208" fmla="*/ 835185 h 1078087"/>
                  <a:gd name="connsiteX10-9209" fmla="*/ 811429 w 1435865"/>
                  <a:gd name="connsiteY10-9210" fmla="*/ 722791 h 1078087"/>
                  <a:gd name="connsiteX11-9211" fmla="*/ 738886 w 1435865"/>
                  <a:gd name="connsiteY11-9212" fmla="*/ 775374 h 1078087"/>
                  <a:gd name="connsiteX12-9213" fmla="*/ 629081 w 1435865"/>
                  <a:gd name="connsiteY12-9214" fmla="*/ 897267 h 1078087"/>
                  <a:gd name="connsiteX13-9215" fmla="*/ 356382 w 1435865"/>
                  <a:gd name="connsiteY13-9216" fmla="*/ 1018964 h 1078087"/>
                  <a:gd name="connsiteX14-9217" fmla="*/ 457105 w 1435865"/>
                  <a:gd name="connsiteY14-9218" fmla="*/ 814648 h 1078087"/>
                  <a:gd name="connsiteX15-9219" fmla="*/ 517173 w 1435865"/>
                  <a:gd name="connsiteY15-9220" fmla="*/ 755389 h 1078087"/>
                  <a:gd name="connsiteX16-9221" fmla="*/ 594347 w 1435865"/>
                  <a:gd name="connsiteY16-9222" fmla="*/ 644264 h 1078087"/>
                  <a:gd name="connsiteX17-9223" fmla="*/ 786171 w 1435865"/>
                  <a:gd name="connsiteY17-9224" fmla="*/ 490228 h 1078087"/>
                  <a:gd name="connsiteX18-9225" fmla="*/ 699541 w 1435865"/>
                  <a:gd name="connsiteY18-9226" fmla="*/ 542635 h 1078087"/>
                  <a:gd name="connsiteX19-9227" fmla="*/ 651565 w 1435865"/>
                  <a:gd name="connsiteY19-9228" fmla="*/ 588140 h 1078087"/>
                  <a:gd name="connsiteX20-9229" fmla="*/ 513882 w 1435865"/>
                  <a:gd name="connsiteY20-9230" fmla="*/ 763359 h 1078087"/>
                  <a:gd name="connsiteX21-9231" fmla="*/ 242011 w 1435865"/>
                  <a:gd name="connsiteY21-9232" fmla="*/ 706270 h 1078087"/>
                  <a:gd name="connsiteX22-9233" fmla="*/ 0 w 1435865"/>
                  <a:gd name="connsiteY22-9234" fmla="*/ 897013 h 1078087"/>
                  <a:gd name="connsiteX23-9235" fmla="*/ 543508 w 1435865"/>
                  <a:gd name="connsiteY23-9236" fmla="*/ 0 h 1078087"/>
                  <a:gd name="connsiteX24-9237" fmla="*/ 745856 w 1435865"/>
                  <a:gd name="connsiteY24-9238" fmla="*/ 85534 h 1078087"/>
                  <a:gd name="connsiteX25-9239" fmla="*/ 916259 w 1435865"/>
                  <a:gd name="connsiteY25-9240" fmla="*/ 184312 h 1078087"/>
                  <a:gd name="connsiteX26-9241" fmla="*/ 1315146 w 1435865"/>
                  <a:gd name="connsiteY26-9242" fmla="*/ 198516 h 1078087"/>
                  <a:gd name="connsiteX27-9243" fmla="*/ 1435474 w 1435865"/>
                  <a:gd name="connsiteY27-9244" fmla="*/ 79982 h 1078087"/>
                  <a:gd name="connsiteX28-9245" fmla="*/ 1280445 w 1435865"/>
                  <a:gd name="connsiteY28-9246" fmla="*/ 523272 h 1078087"/>
                  <a:gd name="connsiteX29-9247" fmla="*/ 1273671 w 1435865"/>
                  <a:gd name="connsiteY29-9248" fmla="*/ 693489 h 1078087"/>
                  <a:gd name="connsiteX30-9249" fmla="*/ 1364183 w 1435865"/>
                  <a:gd name="connsiteY30-9250" fmla="*/ 756682 h 1078087"/>
                  <a:gd name="connsiteX31-9251" fmla="*/ 1218641 w 1435865"/>
                  <a:gd name="connsiteY31-9252" fmla="*/ 1001983 h 1078087"/>
                  <a:gd name="connsiteX32-9253" fmla="*/ 1165317 w 1435865"/>
                  <a:gd name="connsiteY32-9254" fmla="*/ 987415 h 1078087"/>
                  <a:gd name="connsiteX33-9255" fmla="*/ 1107333 w 1435865"/>
                  <a:gd name="connsiteY33-9256" fmla="*/ 981871 h 1078087"/>
                  <a:gd name="connsiteX34-9257" fmla="*/ 1073970 w 1435865"/>
                  <a:gd name="connsiteY34-9258" fmla="*/ 982189 h 1078087"/>
                  <a:gd name="connsiteX35-9259" fmla="*/ 995871 w 1435865"/>
                  <a:gd name="connsiteY35-9260" fmla="*/ 1024512 h 1078087"/>
                  <a:gd name="connsiteX0-9261" fmla="*/ 995871 w 1435865"/>
                  <a:gd name="connsiteY0-9262" fmla="*/ 1024512 h 1078087"/>
                  <a:gd name="connsiteX1-9263" fmla="*/ 963828 w 1435865"/>
                  <a:gd name="connsiteY1-9264" fmla="*/ 910922 h 1078087"/>
                  <a:gd name="connsiteX2-9265" fmla="*/ 977904 w 1435865"/>
                  <a:gd name="connsiteY2-9266" fmla="*/ 1035152 h 1078087"/>
                  <a:gd name="connsiteX3-9267" fmla="*/ 916145 w 1435865"/>
                  <a:gd name="connsiteY3-9268" fmla="*/ 1052290 h 1078087"/>
                  <a:gd name="connsiteX4-9269" fmla="*/ 885632 w 1435865"/>
                  <a:gd name="connsiteY4-9270" fmla="*/ 1017550 h 1078087"/>
                  <a:gd name="connsiteX5-9271" fmla="*/ 858927 w 1435865"/>
                  <a:gd name="connsiteY5-9272" fmla="*/ 991363 h 1078087"/>
                  <a:gd name="connsiteX6-9273" fmla="*/ 808277 w 1435865"/>
                  <a:gd name="connsiteY6-9274" fmla="*/ 995039 h 1078087"/>
                  <a:gd name="connsiteX7-9275" fmla="*/ 790628 w 1435865"/>
                  <a:gd name="connsiteY7-9276" fmla="*/ 882100 h 1078087"/>
                  <a:gd name="connsiteX8-9277" fmla="*/ 667264 w 1435865"/>
                  <a:gd name="connsiteY8-9278" fmla="*/ 886315 h 1078087"/>
                  <a:gd name="connsiteX9-9279" fmla="*/ 708732 w 1435865"/>
                  <a:gd name="connsiteY9-9280" fmla="*/ 835185 h 1078087"/>
                  <a:gd name="connsiteX10-9281" fmla="*/ 811429 w 1435865"/>
                  <a:gd name="connsiteY10-9282" fmla="*/ 722791 h 1078087"/>
                  <a:gd name="connsiteX11-9283" fmla="*/ 738886 w 1435865"/>
                  <a:gd name="connsiteY11-9284" fmla="*/ 775374 h 1078087"/>
                  <a:gd name="connsiteX12-9285" fmla="*/ 629081 w 1435865"/>
                  <a:gd name="connsiteY12-9286" fmla="*/ 897267 h 1078087"/>
                  <a:gd name="connsiteX13-9287" fmla="*/ 356382 w 1435865"/>
                  <a:gd name="connsiteY13-9288" fmla="*/ 1018964 h 1078087"/>
                  <a:gd name="connsiteX14-9289" fmla="*/ 457105 w 1435865"/>
                  <a:gd name="connsiteY14-9290" fmla="*/ 814648 h 1078087"/>
                  <a:gd name="connsiteX15-9291" fmla="*/ 517173 w 1435865"/>
                  <a:gd name="connsiteY15-9292" fmla="*/ 755389 h 1078087"/>
                  <a:gd name="connsiteX16-9293" fmla="*/ 594347 w 1435865"/>
                  <a:gd name="connsiteY16-9294" fmla="*/ 644264 h 1078087"/>
                  <a:gd name="connsiteX17-9295" fmla="*/ 786171 w 1435865"/>
                  <a:gd name="connsiteY17-9296" fmla="*/ 490228 h 1078087"/>
                  <a:gd name="connsiteX18-9297" fmla="*/ 699541 w 1435865"/>
                  <a:gd name="connsiteY18-9298" fmla="*/ 542635 h 1078087"/>
                  <a:gd name="connsiteX19-9299" fmla="*/ 651565 w 1435865"/>
                  <a:gd name="connsiteY19-9300" fmla="*/ 588140 h 1078087"/>
                  <a:gd name="connsiteX20-9301" fmla="*/ 513882 w 1435865"/>
                  <a:gd name="connsiteY20-9302" fmla="*/ 763359 h 1078087"/>
                  <a:gd name="connsiteX21-9303" fmla="*/ 242011 w 1435865"/>
                  <a:gd name="connsiteY21-9304" fmla="*/ 706270 h 1078087"/>
                  <a:gd name="connsiteX22-9305" fmla="*/ 0 w 1435865"/>
                  <a:gd name="connsiteY22-9306" fmla="*/ 897013 h 1078087"/>
                  <a:gd name="connsiteX23-9307" fmla="*/ 543508 w 1435865"/>
                  <a:gd name="connsiteY23-9308" fmla="*/ 0 h 1078087"/>
                  <a:gd name="connsiteX24-9309" fmla="*/ 745856 w 1435865"/>
                  <a:gd name="connsiteY24-9310" fmla="*/ 85534 h 1078087"/>
                  <a:gd name="connsiteX25-9311" fmla="*/ 916259 w 1435865"/>
                  <a:gd name="connsiteY25-9312" fmla="*/ 184312 h 1078087"/>
                  <a:gd name="connsiteX26-9313" fmla="*/ 1315146 w 1435865"/>
                  <a:gd name="connsiteY26-9314" fmla="*/ 198516 h 1078087"/>
                  <a:gd name="connsiteX27-9315" fmla="*/ 1435474 w 1435865"/>
                  <a:gd name="connsiteY27-9316" fmla="*/ 79982 h 1078087"/>
                  <a:gd name="connsiteX28-9317" fmla="*/ 1280445 w 1435865"/>
                  <a:gd name="connsiteY28-9318" fmla="*/ 523272 h 1078087"/>
                  <a:gd name="connsiteX29-9319" fmla="*/ 1273671 w 1435865"/>
                  <a:gd name="connsiteY29-9320" fmla="*/ 693489 h 1078087"/>
                  <a:gd name="connsiteX30-9321" fmla="*/ 1364183 w 1435865"/>
                  <a:gd name="connsiteY30-9322" fmla="*/ 756682 h 1078087"/>
                  <a:gd name="connsiteX31-9323" fmla="*/ 1218641 w 1435865"/>
                  <a:gd name="connsiteY31-9324" fmla="*/ 1001983 h 1078087"/>
                  <a:gd name="connsiteX32-9325" fmla="*/ 1165317 w 1435865"/>
                  <a:gd name="connsiteY32-9326" fmla="*/ 987415 h 1078087"/>
                  <a:gd name="connsiteX33-9327" fmla="*/ 1107333 w 1435865"/>
                  <a:gd name="connsiteY33-9328" fmla="*/ 981871 h 1078087"/>
                  <a:gd name="connsiteX34-9329" fmla="*/ 1073970 w 1435865"/>
                  <a:gd name="connsiteY34-9330" fmla="*/ 982189 h 1078087"/>
                  <a:gd name="connsiteX35-9331" fmla="*/ 995871 w 1435865"/>
                  <a:gd name="connsiteY35-9332" fmla="*/ 1024512 h 1078087"/>
                  <a:gd name="connsiteX0-9333" fmla="*/ 995871 w 1435865"/>
                  <a:gd name="connsiteY0-9334" fmla="*/ 1024512 h 1078087"/>
                  <a:gd name="connsiteX1-9335" fmla="*/ 963828 w 1435865"/>
                  <a:gd name="connsiteY1-9336" fmla="*/ 910922 h 1078087"/>
                  <a:gd name="connsiteX2-9337" fmla="*/ 977904 w 1435865"/>
                  <a:gd name="connsiteY2-9338" fmla="*/ 1035152 h 1078087"/>
                  <a:gd name="connsiteX3-9339" fmla="*/ 916145 w 1435865"/>
                  <a:gd name="connsiteY3-9340" fmla="*/ 1052290 h 1078087"/>
                  <a:gd name="connsiteX4-9341" fmla="*/ 885632 w 1435865"/>
                  <a:gd name="connsiteY4-9342" fmla="*/ 1017550 h 1078087"/>
                  <a:gd name="connsiteX5-9343" fmla="*/ 858927 w 1435865"/>
                  <a:gd name="connsiteY5-9344" fmla="*/ 991363 h 1078087"/>
                  <a:gd name="connsiteX6-9345" fmla="*/ 808277 w 1435865"/>
                  <a:gd name="connsiteY6-9346" fmla="*/ 995039 h 1078087"/>
                  <a:gd name="connsiteX7-9347" fmla="*/ 790628 w 1435865"/>
                  <a:gd name="connsiteY7-9348" fmla="*/ 882100 h 1078087"/>
                  <a:gd name="connsiteX8-9349" fmla="*/ 667264 w 1435865"/>
                  <a:gd name="connsiteY8-9350" fmla="*/ 886315 h 1078087"/>
                  <a:gd name="connsiteX9-9351" fmla="*/ 708732 w 1435865"/>
                  <a:gd name="connsiteY9-9352" fmla="*/ 835185 h 1078087"/>
                  <a:gd name="connsiteX10-9353" fmla="*/ 811429 w 1435865"/>
                  <a:gd name="connsiteY10-9354" fmla="*/ 722791 h 1078087"/>
                  <a:gd name="connsiteX11-9355" fmla="*/ 738886 w 1435865"/>
                  <a:gd name="connsiteY11-9356" fmla="*/ 775374 h 1078087"/>
                  <a:gd name="connsiteX12-9357" fmla="*/ 629081 w 1435865"/>
                  <a:gd name="connsiteY12-9358" fmla="*/ 897267 h 1078087"/>
                  <a:gd name="connsiteX13-9359" fmla="*/ 356382 w 1435865"/>
                  <a:gd name="connsiteY13-9360" fmla="*/ 1018964 h 1078087"/>
                  <a:gd name="connsiteX14-9361" fmla="*/ 457105 w 1435865"/>
                  <a:gd name="connsiteY14-9362" fmla="*/ 814648 h 1078087"/>
                  <a:gd name="connsiteX15-9363" fmla="*/ 517173 w 1435865"/>
                  <a:gd name="connsiteY15-9364" fmla="*/ 755389 h 1078087"/>
                  <a:gd name="connsiteX16-9365" fmla="*/ 594347 w 1435865"/>
                  <a:gd name="connsiteY16-9366" fmla="*/ 644264 h 1078087"/>
                  <a:gd name="connsiteX17-9367" fmla="*/ 786171 w 1435865"/>
                  <a:gd name="connsiteY17-9368" fmla="*/ 490228 h 1078087"/>
                  <a:gd name="connsiteX18-9369" fmla="*/ 699541 w 1435865"/>
                  <a:gd name="connsiteY18-9370" fmla="*/ 542635 h 1078087"/>
                  <a:gd name="connsiteX19-9371" fmla="*/ 649729 w 1435865"/>
                  <a:gd name="connsiteY19-9372" fmla="*/ 578539 h 1078087"/>
                  <a:gd name="connsiteX20-9373" fmla="*/ 513882 w 1435865"/>
                  <a:gd name="connsiteY20-9374" fmla="*/ 763359 h 1078087"/>
                  <a:gd name="connsiteX21-9375" fmla="*/ 242011 w 1435865"/>
                  <a:gd name="connsiteY21-9376" fmla="*/ 706270 h 1078087"/>
                  <a:gd name="connsiteX22-9377" fmla="*/ 0 w 1435865"/>
                  <a:gd name="connsiteY22-9378" fmla="*/ 897013 h 1078087"/>
                  <a:gd name="connsiteX23-9379" fmla="*/ 543508 w 1435865"/>
                  <a:gd name="connsiteY23-9380" fmla="*/ 0 h 1078087"/>
                  <a:gd name="connsiteX24-9381" fmla="*/ 745856 w 1435865"/>
                  <a:gd name="connsiteY24-9382" fmla="*/ 85534 h 1078087"/>
                  <a:gd name="connsiteX25-9383" fmla="*/ 916259 w 1435865"/>
                  <a:gd name="connsiteY25-9384" fmla="*/ 184312 h 1078087"/>
                  <a:gd name="connsiteX26-9385" fmla="*/ 1315146 w 1435865"/>
                  <a:gd name="connsiteY26-9386" fmla="*/ 198516 h 1078087"/>
                  <a:gd name="connsiteX27-9387" fmla="*/ 1435474 w 1435865"/>
                  <a:gd name="connsiteY27-9388" fmla="*/ 79982 h 1078087"/>
                  <a:gd name="connsiteX28-9389" fmla="*/ 1280445 w 1435865"/>
                  <a:gd name="connsiteY28-9390" fmla="*/ 523272 h 1078087"/>
                  <a:gd name="connsiteX29-9391" fmla="*/ 1273671 w 1435865"/>
                  <a:gd name="connsiteY29-9392" fmla="*/ 693489 h 1078087"/>
                  <a:gd name="connsiteX30-9393" fmla="*/ 1364183 w 1435865"/>
                  <a:gd name="connsiteY30-9394" fmla="*/ 756682 h 1078087"/>
                  <a:gd name="connsiteX31-9395" fmla="*/ 1218641 w 1435865"/>
                  <a:gd name="connsiteY31-9396" fmla="*/ 1001983 h 1078087"/>
                  <a:gd name="connsiteX32-9397" fmla="*/ 1165317 w 1435865"/>
                  <a:gd name="connsiteY32-9398" fmla="*/ 987415 h 1078087"/>
                  <a:gd name="connsiteX33-9399" fmla="*/ 1107333 w 1435865"/>
                  <a:gd name="connsiteY33-9400" fmla="*/ 981871 h 1078087"/>
                  <a:gd name="connsiteX34-9401" fmla="*/ 1073970 w 1435865"/>
                  <a:gd name="connsiteY34-9402" fmla="*/ 982189 h 1078087"/>
                  <a:gd name="connsiteX35-9403" fmla="*/ 995871 w 1435865"/>
                  <a:gd name="connsiteY35-9404" fmla="*/ 1024512 h 1078087"/>
                  <a:gd name="connsiteX0-9405" fmla="*/ 995871 w 1435865"/>
                  <a:gd name="connsiteY0-9406" fmla="*/ 1024512 h 1078087"/>
                  <a:gd name="connsiteX1-9407" fmla="*/ 963828 w 1435865"/>
                  <a:gd name="connsiteY1-9408" fmla="*/ 910922 h 1078087"/>
                  <a:gd name="connsiteX2-9409" fmla="*/ 977904 w 1435865"/>
                  <a:gd name="connsiteY2-9410" fmla="*/ 1035152 h 1078087"/>
                  <a:gd name="connsiteX3-9411" fmla="*/ 916145 w 1435865"/>
                  <a:gd name="connsiteY3-9412" fmla="*/ 1052290 h 1078087"/>
                  <a:gd name="connsiteX4-9413" fmla="*/ 885632 w 1435865"/>
                  <a:gd name="connsiteY4-9414" fmla="*/ 1017550 h 1078087"/>
                  <a:gd name="connsiteX5-9415" fmla="*/ 858927 w 1435865"/>
                  <a:gd name="connsiteY5-9416" fmla="*/ 991363 h 1078087"/>
                  <a:gd name="connsiteX6-9417" fmla="*/ 808277 w 1435865"/>
                  <a:gd name="connsiteY6-9418" fmla="*/ 995039 h 1078087"/>
                  <a:gd name="connsiteX7-9419" fmla="*/ 790628 w 1435865"/>
                  <a:gd name="connsiteY7-9420" fmla="*/ 882100 h 1078087"/>
                  <a:gd name="connsiteX8-9421" fmla="*/ 667264 w 1435865"/>
                  <a:gd name="connsiteY8-9422" fmla="*/ 886315 h 1078087"/>
                  <a:gd name="connsiteX9-9423" fmla="*/ 708732 w 1435865"/>
                  <a:gd name="connsiteY9-9424" fmla="*/ 835185 h 1078087"/>
                  <a:gd name="connsiteX10-9425" fmla="*/ 811429 w 1435865"/>
                  <a:gd name="connsiteY10-9426" fmla="*/ 722791 h 1078087"/>
                  <a:gd name="connsiteX11-9427" fmla="*/ 738886 w 1435865"/>
                  <a:gd name="connsiteY11-9428" fmla="*/ 775374 h 1078087"/>
                  <a:gd name="connsiteX12-9429" fmla="*/ 629081 w 1435865"/>
                  <a:gd name="connsiteY12-9430" fmla="*/ 897267 h 1078087"/>
                  <a:gd name="connsiteX13-9431" fmla="*/ 356382 w 1435865"/>
                  <a:gd name="connsiteY13-9432" fmla="*/ 1018964 h 1078087"/>
                  <a:gd name="connsiteX14-9433" fmla="*/ 457105 w 1435865"/>
                  <a:gd name="connsiteY14-9434" fmla="*/ 814648 h 1078087"/>
                  <a:gd name="connsiteX15-9435" fmla="*/ 517173 w 1435865"/>
                  <a:gd name="connsiteY15-9436" fmla="*/ 755389 h 1078087"/>
                  <a:gd name="connsiteX16-9437" fmla="*/ 594347 w 1435865"/>
                  <a:gd name="connsiteY16-9438" fmla="*/ 644264 h 1078087"/>
                  <a:gd name="connsiteX17-9439" fmla="*/ 786171 w 1435865"/>
                  <a:gd name="connsiteY17-9440" fmla="*/ 490228 h 1078087"/>
                  <a:gd name="connsiteX18-9441" fmla="*/ 699541 w 1435865"/>
                  <a:gd name="connsiteY18-9442" fmla="*/ 542635 h 1078087"/>
                  <a:gd name="connsiteX19-9443" fmla="*/ 649729 w 1435865"/>
                  <a:gd name="connsiteY19-9444" fmla="*/ 578539 h 1078087"/>
                  <a:gd name="connsiteX20-9445" fmla="*/ 513882 w 1435865"/>
                  <a:gd name="connsiteY20-9446" fmla="*/ 763359 h 1078087"/>
                  <a:gd name="connsiteX21-9447" fmla="*/ 242011 w 1435865"/>
                  <a:gd name="connsiteY21-9448" fmla="*/ 706270 h 1078087"/>
                  <a:gd name="connsiteX22-9449" fmla="*/ 0 w 1435865"/>
                  <a:gd name="connsiteY22-9450" fmla="*/ 897013 h 1078087"/>
                  <a:gd name="connsiteX23-9451" fmla="*/ 543508 w 1435865"/>
                  <a:gd name="connsiteY23-9452" fmla="*/ 0 h 1078087"/>
                  <a:gd name="connsiteX24-9453" fmla="*/ 745856 w 1435865"/>
                  <a:gd name="connsiteY24-9454" fmla="*/ 85534 h 1078087"/>
                  <a:gd name="connsiteX25-9455" fmla="*/ 916259 w 1435865"/>
                  <a:gd name="connsiteY25-9456" fmla="*/ 184312 h 1078087"/>
                  <a:gd name="connsiteX26-9457" fmla="*/ 1315146 w 1435865"/>
                  <a:gd name="connsiteY26-9458" fmla="*/ 198516 h 1078087"/>
                  <a:gd name="connsiteX27-9459" fmla="*/ 1435474 w 1435865"/>
                  <a:gd name="connsiteY27-9460" fmla="*/ 79982 h 1078087"/>
                  <a:gd name="connsiteX28-9461" fmla="*/ 1280445 w 1435865"/>
                  <a:gd name="connsiteY28-9462" fmla="*/ 523272 h 1078087"/>
                  <a:gd name="connsiteX29-9463" fmla="*/ 1273671 w 1435865"/>
                  <a:gd name="connsiteY29-9464" fmla="*/ 693489 h 1078087"/>
                  <a:gd name="connsiteX30-9465" fmla="*/ 1364183 w 1435865"/>
                  <a:gd name="connsiteY30-9466" fmla="*/ 756682 h 1078087"/>
                  <a:gd name="connsiteX31-9467" fmla="*/ 1218641 w 1435865"/>
                  <a:gd name="connsiteY31-9468" fmla="*/ 1001983 h 1078087"/>
                  <a:gd name="connsiteX32-9469" fmla="*/ 1165317 w 1435865"/>
                  <a:gd name="connsiteY32-9470" fmla="*/ 987415 h 1078087"/>
                  <a:gd name="connsiteX33-9471" fmla="*/ 1107333 w 1435865"/>
                  <a:gd name="connsiteY33-9472" fmla="*/ 981871 h 1078087"/>
                  <a:gd name="connsiteX34-9473" fmla="*/ 1073970 w 1435865"/>
                  <a:gd name="connsiteY34-9474" fmla="*/ 982189 h 1078087"/>
                  <a:gd name="connsiteX35-9475" fmla="*/ 995871 w 1435865"/>
                  <a:gd name="connsiteY35-9476" fmla="*/ 1024512 h 1078087"/>
                  <a:gd name="connsiteX0-9477" fmla="*/ 995871 w 1435865"/>
                  <a:gd name="connsiteY0-9478" fmla="*/ 1024512 h 1078087"/>
                  <a:gd name="connsiteX1-9479" fmla="*/ 963828 w 1435865"/>
                  <a:gd name="connsiteY1-9480" fmla="*/ 910922 h 1078087"/>
                  <a:gd name="connsiteX2-9481" fmla="*/ 977904 w 1435865"/>
                  <a:gd name="connsiteY2-9482" fmla="*/ 1035152 h 1078087"/>
                  <a:gd name="connsiteX3-9483" fmla="*/ 916145 w 1435865"/>
                  <a:gd name="connsiteY3-9484" fmla="*/ 1052290 h 1078087"/>
                  <a:gd name="connsiteX4-9485" fmla="*/ 885632 w 1435865"/>
                  <a:gd name="connsiteY4-9486" fmla="*/ 1017550 h 1078087"/>
                  <a:gd name="connsiteX5-9487" fmla="*/ 858927 w 1435865"/>
                  <a:gd name="connsiteY5-9488" fmla="*/ 991363 h 1078087"/>
                  <a:gd name="connsiteX6-9489" fmla="*/ 808277 w 1435865"/>
                  <a:gd name="connsiteY6-9490" fmla="*/ 995039 h 1078087"/>
                  <a:gd name="connsiteX7-9491" fmla="*/ 790628 w 1435865"/>
                  <a:gd name="connsiteY7-9492" fmla="*/ 882100 h 1078087"/>
                  <a:gd name="connsiteX8-9493" fmla="*/ 667264 w 1435865"/>
                  <a:gd name="connsiteY8-9494" fmla="*/ 886315 h 1078087"/>
                  <a:gd name="connsiteX9-9495" fmla="*/ 708732 w 1435865"/>
                  <a:gd name="connsiteY9-9496" fmla="*/ 835185 h 1078087"/>
                  <a:gd name="connsiteX10-9497" fmla="*/ 811429 w 1435865"/>
                  <a:gd name="connsiteY10-9498" fmla="*/ 722791 h 1078087"/>
                  <a:gd name="connsiteX11-9499" fmla="*/ 738886 w 1435865"/>
                  <a:gd name="connsiteY11-9500" fmla="*/ 775374 h 1078087"/>
                  <a:gd name="connsiteX12-9501" fmla="*/ 629081 w 1435865"/>
                  <a:gd name="connsiteY12-9502" fmla="*/ 897267 h 1078087"/>
                  <a:gd name="connsiteX13-9503" fmla="*/ 356382 w 1435865"/>
                  <a:gd name="connsiteY13-9504" fmla="*/ 1018964 h 1078087"/>
                  <a:gd name="connsiteX14-9505" fmla="*/ 457105 w 1435865"/>
                  <a:gd name="connsiteY14-9506" fmla="*/ 814648 h 1078087"/>
                  <a:gd name="connsiteX15-9507" fmla="*/ 517173 w 1435865"/>
                  <a:gd name="connsiteY15-9508" fmla="*/ 755389 h 1078087"/>
                  <a:gd name="connsiteX16-9509" fmla="*/ 594347 w 1435865"/>
                  <a:gd name="connsiteY16-9510" fmla="*/ 644264 h 1078087"/>
                  <a:gd name="connsiteX17-9511" fmla="*/ 786171 w 1435865"/>
                  <a:gd name="connsiteY17-9512" fmla="*/ 490228 h 1078087"/>
                  <a:gd name="connsiteX18-9513" fmla="*/ 699541 w 1435865"/>
                  <a:gd name="connsiteY18-9514" fmla="*/ 542635 h 1078087"/>
                  <a:gd name="connsiteX19-9515" fmla="*/ 649729 w 1435865"/>
                  <a:gd name="connsiteY19-9516" fmla="*/ 578539 h 1078087"/>
                  <a:gd name="connsiteX20-9517" fmla="*/ 511238 w 1435865"/>
                  <a:gd name="connsiteY20-9518" fmla="*/ 751959 h 1078087"/>
                  <a:gd name="connsiteX21-9519" fmla="*/ 242011 w 1435865"/>
                  <a:gd name="connsiteY21-9520" fmla="*/ 706270 h 1078087"/>
                  <a:gd name="connsiteX22-9521" fmla="*/ 0 w 1435865"/>
                  <a:gd name="connsiteY22-9522" fmla="*/ 897013 h 1078087"/>
                  <a:gd name="connsiteX23-9523" fmla="*/ 543508 w 1435865"/>
                  <a:gd name="connsiteY23-9524" fmla="*/ 0 h 1078087"/>
                  <a:gd name="connsiteX24-9525" fmla="*/ 745856 w 1435865"/>
                  <a:gd name="connsiteY24-9526" fmla="*/ 85534 h 1078087"/>
                  <a:gd name="connsiteX25-9527" fmla="*/ 916259 w 1435865"/>
                  <a:gd name="connsiteY25-9528" fmla="*/ 184312 h 1078087"/>
                  <a:gd name="connsiteX26-9529" fmla="*/ 1315146 w 1435865"/>
                  <a:gd name="connsiteY26-9530" fmla="*/ 198516 h 1078087"/>
                  <a:gd name="connsiteX27-9531" fmla="*/ 1435474 w 1435865"/>
                  <a:gd name="connsiteY27-9532" fmla="*/ 79982 h 1078087"/>
                  <a:gd name="connsiteX28-9533" fmla="*/ 1280445 w 1435865"/>
                  <a:gd name="connsiteY28-9534" fmla="*/ 523272 h 1078087"/>
                  <a:gd name="connsiteX29-9535" fmla="*/ 1273671 w 1435865"/>
                  <a:gd name="connsiteY29-9536" fmla="*/ 693489 h 1078087"/>
                  <a:gd name="connsiteX30-9537" fmla="*/ 1364183 w 1435865"/>
                  <a:gd name="connsiteY30-9538" fmla="*/ 756682 h 1078087"/>
                  <a:gd name="connsiteX31-9539" fmla="*/ 1218641 w 1435865"/>
                  <a:gd name="connsiteY31-9540" fmla="*/ 1001983 h 1078087"/>
                  <a:gd name="connsiteX32-9541" fmla="*/ 1165317 w 1435865"/>
                  <a:gd name="connsiteY32-9542" fmla="*/ 987415 h 1078087"/>
                  <a:gd name="connsiteX33-9543" fmla="*/ 1107333 w 1435865"/>
                  <a:gd name="connsiteY33-9544" fmla="*/ 981871 h 1078087"/>
                  <a:gd name="connsiteX34-9545" fmla="*/ 1073970 w 1435865"/>
                  <a:gd name="connsiteY34-9546" fmla="*/ 982189 h 1078087"/>
                  <a:gd name="connsiteX35-9547" fmla="*/ 995871 w 1435865"/>
                  <a:gd name="connsiteY35-9548" fmla="*/ 1024512 h 1078087"/>
                  <a:gd name="connsiteX0-9549" fmla="*/ 995871 w 1435865"/>
                  <a:gd name="connsiteY0-9550" fmla="*/ 1024512 h 1078087"/>
                  <a:gd name="connsiteX1-9551" fmla="*/ 963828 w 1435865"/>
                  <a:gd name="connsiteY1-9552" fmla="*/ 910922 h 1078087"/>
                  <a:gd name="connsiteX2-9553" fmla="*/ 977904 w 1435865"/>
                  <a:gd name="connsiteY2-9554" fmla="*/ 1035152 h 1078087"/>
                  <a:gd name="connsiteX3-9555" fmla="*/ 916145 w 1435865"/>
                  <a:gd name="connsiteY3-9556" fmla="*/ 1052290 h 1078087"/>
                  <a:gd name="connsiteX4-9557" fmla="*/ 885632 w 1435865"/>
                  <a:gd name="connsiteY4-9558" fmla="*/ 1017550 h 1078087"/>
                  <a:gd name="connsiteX5-9559" fmla="*/ 858927 w 1435865"/>
                  <a:gd name="connsiteY5-9560" fmla="*/ 991363 h 1078087"/>
                  <a:gd name="connsiteX6-9561" fmla="*/ 808277 w 1435865"/>
                  <a:gd name="connsiteY6-9562" fmla="*/ 995039 h 1078087"/>
                  <a:gd name="connsiteX7-9563" fmla="*/ 790628 w 1435865"/>
                  <a:gd name="connsiteY7-9564" fmla="*/ 882100 h 1078087"/>
                  <a:gd name="connsiteX8-9565" fmla="*/ 667264 w 1435865"/>
                  <a:gd name="connsiteY8-9566" fmla="*/ 886315 h 1078087"/>
                  <a:gd name="connsiteX9-9567" fmla="*/ 708732 w 1435865"/>
                  <a:gd name="connsiteY9-9568" fmla="*/ 835185 h 1078087"/>
                  <a:gd name="connsiteX10-9569" fmla="*/ 811429 w 1435865"/>
                  <a:gd name="connsiteY10-9570" fmla="*/ 722791 h 1078087"/>
                  <a:gd name="connsiteX11-9571" fmla="*/ 738886 w 1435865"/>
                  <a:gd name="connsiteY11-9572" fmla="*/ 775374 h 1078087"/>
                  <a:gd name="connsiteX12-9573" fmla="*/ 629081 w 1435865"/>
                  <a:gd name="connsiteY12-9574" fmla="*/ 897267 h 1078087"/>
                  <a:gd name="connsiteX13-9575" fmla="*/ 356382 w 1435865"/>
                  <a:gd name="connsiteY13-9576" fmla="*/ 1018964 h 1078087"/>
                  <a:gd name="connsiteX14-9577" fmla="*/ 457105 w 1435865"/>
                  <a:gd name="connsiteY14-9578" fmla="*/ 814648 h 1078087"/>
                  <a:gd name="connsiteX15-9579" fmla="*/ 517173 w 1435865"/>
                  <a:gd name="connsiteY15-9580" fmla="*/ 755389 h 1078087"/>
                  <a:gd name="connsiteX16-9581" fmla="*/ 594347 w 1435865"/>
                  <a:gd name="connsiteY16-9582" fmla="*/ 644264 h 1078087"/>
                  <a:gd name="connsiteX17-9583" fmla="*/ 786171 w 1435865"/>
                  <a:gd name="connsiteY17-9584" fmla="*/ 490228 h 1078087"/>
                  <a:gd name="connsiteX18-9585" fmla="*/ 699541 w 1435865"/>
                  <a:gd name="connsiteY18-9586" fmla="*/ 542635 h 1078087"/>
                  <a:gd name="connsiteX19-9587" fmla="*/ 649729 w 1435865"/>
                  <a:gd name="connsiteY19-9588" fmla="*/ 578539 h 1078087"/>
                  <a:gd name="connsiteX20-9589" fmla="*/ 488410 w 1435865"/>
                  <a:gd name="connsiteY20-9590" fmla="*/ 715782 h 1078087"/>
                  <a:gd name="connsiteX21-9591" fmla="*/ 242011 w 1435865"/>
                  <a:gd name="connsiteY21-9592" fmla="*/ 706270 h 1078087"/>
                  <a:gd name="connsiteX22-9593" fmla="*/ 0 w 1435865"/>
                  <a:gd name="connsiteY22-9594" fmla="*/ 897013 h 1078087"/>
                  <a:gd name="connsiteX23-9595" fmla="*/ 543508 w 1435865"/>
                  <a:gd name="connsiteY23-9596" fmla="*/ 0 h 1078087"/>
                  <a:gd name="connsiteX24-9597" fmla="*/ 745856 w 1435865"/>
                  <a:gd name="connsiteY24-9598" fmla="*/ 85534 h 1078087"/>
                  <a:gd name="connsiteX25-9599" fmla="*/ 916259 w 1435865"/>
                  <a:gd name="connsiteY25-9600" fmla="*/ 184312 h 1078087"/>
                  <a:gd name="connsiteX26-9601" fmla="*/ 1315146 w 1435865"/>
                  <a:gd name="connsiteY26-9602" fmla="*/ 198516 h 1078087"/>
                  <a:gd name="connsiteX27-9603" fmla="*/ 1435474 w 1435865"/>
                  <a:gd name="connsiteY27-9604" fmla="*/ 79982 h 1078087"/>
                  <a:gd name="connsiteX28-9605" fmla="*/ 1280445 w 1435865"/>
                  <a:gd name="connsiteY28-9606" fmla="*/ 523272 h 1078087"/>
                  <a:gd name="connsiteX29-9607" fmla="*/ 1273671 w 1435865"/>
                  <a:gd name="connsiteY29-9608" fmla="*/ 693489 h 1078087"/>
                  <a:gd name="connsiteX30-9609" fmla="*/ 1364183 w 1435865"/>
                  <a:gd name="connsiteY30-9610" fmla="*/ 756682 h 1078087"/>
                  <a:gd name="connsiteX31-9611" fmla="*/ 1218641 w 1435865"/>
                  <a:gd name="connsiteY31-9612" fmla="*/ 1001983 h 1078087"/>
                  <a:gd name="connsiteX32-9613" fmla="*/ 1165317 w 1435865"/>
                  <a:gd name="connsiteY32-9614" fmla="*/ 987415 h 1078087"/>
                  <a:gd name="connsiteX33-9615" fmla="*/ 1107333 w 1435865"/>
                  <a:gd name="connsiteY33-9616" fmla="*/ 981871 h 1078087"/>
                  <a:gd name="connsiteX34-9617" fmla="*/ 1073970 w 1435865"/>
                  <a:gd name="connsiteY34-9618" fmla="*/ 982189 h 1078087"/>
                  <a:gd name="connsiteX35-9619" fmla="*/ 995871 w 1435865"/>
                  <a:gd name="connsiteY35-9620" fmla="*/ 1024512 h 1078087"/>
                  <a:gd name="connsiteX0-9621" fmla="*/ 995871 w 1435865"/>
                  <a:gd name="connsiteY0-9622" fmla="*/ 1024512 h 1078087"/>
                  <a:gd name="connsiteX1-9623" fmla="*/ 963828 w 1435865"/>
                  <a:gd name="connsiteY1-9624" fmla="*/ 910922 h 1078087"/>
                  <a:gd name="connsiteX2-9625" fmla="*/ 977904 w 1435865"/>
                  <a:gd name="connsiteY2-9626" fmla="*/ 1035152 h 1078087"/>
                  <a:gd name="connsiteX3-9627" fmla="*/ 916145 w 1435865"/>
                  <a:gd name="connsiteY3-9628" fmla="*/ 1052290 h 1078087"/>
                  <a:gd name="connsiteX4-9629" fmla="*/ 885632 w 1435865"/>
                  <a:gd name="connsiteY4-9630" fmla="*/ 1017550 h 1078087"/>
                  <a:gd name="connsiteX5-9631" fmla="*/ 858927 w 1435865"/>
                  <a:gd name="connsiteY5-9632" fmla="*/ 991363 h 1078087"/>
                  <a:gd name="connsiteX6-9633" fmla="*/ 808277 w 1435865"/>
                  <a:gd name="connsiteY6-9634" fmla="*/ 995039 h 1078087"/>
                  <a:gd name="connsiteX7-9635" fmla="*/ 790628 w 1435865"/>
                  <a:gd name="connsiteY7-9636" fmla="*/ 882100 h 1078087"/>
                  <a:gd name="connsiteX8-9637" fmla="*/ 667264 w 1435865"/>
                  <a:gd name="connsiteY8-9638" fmla="*/ 886315 h 1078087"/>
                  <a:gd name="connsiteX9-9639" fmla="*/ 708732 w 1435865"/>
                  <a:gd name="connsiteY9-9640" fmla="*/ 835185 h 1078087"/>
                  <a:gd name="connsiteX10-9641" fmla="*/ 811429 w 1435865"/>
                  <a:gd name="connsiteY10-9642" fmla="*/ 722791 h 1078087"/>
                  <a:gd name="connsiteX11-9643" fmla="*/ 738886 w 1435865"/>
                  <a:gd name="connsiteY11-9644" fmla="*/ 775374 h 1078087"/>
                  <a:gd name="connsiteX12-9645" fmla="*/ 629081 w 1435865"/>
                  <a:gd name="connsiteY12-9646" fmla="*/ 897267 h 1078087"/>
                  <a:gd name="connsiteX13-9647" fmla="*/ 356382 w 1435865"/>
                  <a:gd name="connsiteY13-9648" fmla="*/ 1018964 h 1078087"/>
                  <a:gd name="connsiteX14-9649" fmla="*/ 457105 w 1435865"/>
                  <a:gd name="connsiteY14-9650" fmla="*/ 814648 h 1078087"/>
                  <a:gd name="connsiteX15-9651" fmla="*/ 517173 w 1435865"/>
                  <a:gd name="connsiteY15-9652" fmla="*/ 755389 h 1078087"/>
                  <a:gd name="connsiteX16-9653" fmla="*/ 594347 w 1435865"/>
                  <a:gd name="connsiteY16-9654" fmla="*/ 644264 h 1078087"/>
                  <a:gd name="connsiteX17-9655" fmla="*/ 786171 w 1435865"/>
                  <a:gd name="connsiteY17-9656" fmla="*/ 490228 h 1078087"/>
                  <a:gd name="connsiteX18-9657" fmla="*/ 699541 w 1435865"/>
                  <a:gd name="connsiteY18-9658" fmla="*/ 542635 h 1078087"/>
                  <a:gd name="connsiteX19-9659" fmla="*/ 649729 w 1435865"/>
                  <a:gd name="connsiteY19-9660" fmla="*/ 578539 h 1078087"/>
                  <a:gd name="connsiteX20-9661" fmla="*/ 488410 w 1435865"/>
                  <a:gd name="connsiteY20-9662" fmla="*/ 715782 h 1078087"/>
                  <a:gd name="connsiteX21-9663" fmla="*/ 242011 w 1435865"/>
                  <a:gd name="connsiteY21-9664" fmla="*/ 706270 h 1078087"/>
                  <a:gd name="connsiteX22-9665" fmla="*/ 0 w 1435865"/>
                  <a:gd name="connsiteY22-9666" fmla="*/ 897013 h 1078087"/>
                  <a:gd name="connsiteX23-9667" fmla="*/ 543508 w 1435865"/>
                  <a:gd name="connsiteY23-9668" fmla="*/ 0 h 1078087"/>
                  <a:gd name="connsiteX24-9669" fmla="*/ 745856 w 1435865"/>
                  <a:gd name="connsiteY24-9670" fmla="*/ 85534 h 1078087"/>
                  <a:gd name="connsiteX25-9671" fmla="*/ 916259 w 1435865"/>
                  <a:gd name="connsiteY25-9672" fmla="*/ 184312 h 1078087"/>
                  <a:gd name="connsiteX26-9673" fmla="*/ 1315146 w 1435865"/>
                  <a:gd name="connsiteY26-9674" fmla="*/ 198516 h 1078087"/>
                  <a:gd name="connsiteX27-9675" fmla="*/ 1435474 w 1435865"/>
                  <a:gd name="connsiteY27-9676" fmla="*/ 79982 h 1078087"/>
                  <a:gd name="connsiteX28-9677" fmla="*/ 1280445 w 1435865"/>
                  <a:gd name="connsiteY28-9678" fmla="*/ 523272 h 1078087"/>
                  <a:gd name="connsiteX29-9679" fmla="*/ 1273671 w 1435865"/>
                  <a:gd name="connsiteY29-9680" fmla="*/ 693489 h 1078087"/>
                  <a:gd name="connsiteX30-9681" fmla="*/ 1364183 w 1435865"/>
                  <a:gd name="connsiteY30-9682" fmla="*/ 756682 h 1078087"/>
                  <a:gd name="connsiteX31-9683" fmla="*/ 1218641 w 1435865"/>
                  <a:gd name="connsiteY31-9684" fmla="*/ 1001983 h 1078087"/>
                  <a:gd name="connsiteX32-9685" fmla="*/ 1165317 w 1435865"/>
                  <a:gd name="connsiteY32-9686" fmla="*/ 987415 h 1078087"/>
                  <a:gd name="connsiteX33-9687" fmla="*/ 1107333 w 1435865"/>
                  <a:gd name="connsiteY33-9688" fmla="*/ 981871 h 1078087"/>
                  <a:gd name="connsiteX34-9689" fmla="*/ 1073970 w 1435865"/>
                  <a:gd name="connsiteY34-9690" fmla="*/ 982189 h 1078087"/>
                  <a:gd name="connsiteX35-9691" fmla="*/ 995871 w 1435865"/>
                  <a:gd name="connsiteY35-9692" fmla="*/ 1024512 h 1078087"/>
                  <a:gd name="connsiteX0-9693" fmla="*/ 995871 w 1435865"/>
                  <a:gd name="connsiteY0-9694" fmla="*/ 1024512 h 1078087"/>
                  <a:gd name="connsiteX1-9695" fmla="*/ 963828 w 1435865"/>
                  <a:gd name="connsiteY1-9696" fmla="*/ 910922 h 1078087"/>
                  <a:gd name="connsiteX2-9697" fmla="*/ 977904 w 1435865"/>
                  <a:gd name="connsiteY2-9698" fmla="*/ 1035152 h 1078087"/>
                  <a:gd name="connsiteX3-9699" fmla="*/ 916145 w 1435865"/>
                  <a:gd name="connsiteY3-9700" fmla="*/ 1052290 h 1078087"/>
                  <a:gd name="connsiteX4-9701" fmla="*/ 885632 w 1435865"/>
                  <a:gd name="connsiteY4-9702" fmla="*/ 1017550 h 1078087"/>
                  <a:gd name="connsiteX5-9703" fmla="*/ 858927 w 1435865"/>
                  <a:gd name="connsiteY5-9704" fmla="*/ 991363 h 1078087"/>
                  <a:gd name="connsiteX6-9705" fmla="*/ 808277 w 1435865"/>
                  <a:gd name="connsiteY6-9706" fmla="*/ 995039 h 1078087"/>
                  <a:gd name="connsiteX7-9707" fmla="*/ 790628 w 1435865"/>
                  <a:gd name="connsiteY7-9708" fmla="*/ 882100 h 1078087"/>
                  <a:gd name="connsiteX8-9709" fmla="*/ 667264 w 1435865"/>
                  <a:gd name="connsiteY8-9710" fmla="*/ 886315 h 1078087"/>
                  <a:gd name="connsiteX9-9711" fmla="*/ 708732 w 1435865"/>
                  <a:gd name="connsiteY9-9712" fmla="*/ 835185 h 1078087"/>
                  <a:gd name="connsiteX10-9713" fmla="*/ 811429 w 1435865"/>
                  <a:gd name="connsiteY10-9714" fmla="*/ 722791 h 1078087"/>
                  <a:gd name="connsiteX11-9715" fmla="*/ 738886 w 1435865"/>
                  <a:gd name="connsiteY11-9716" fmla="*/ 775374 h 1078087"/>
                  <a:gd name="connsiteX12-9717" fmla="*/ 629081 w 1435865"/>
                  <a:gd name="connsiteY12-9718" fmla="*/ 897267 h 1078087"/>
                  <a:gd name="connsiteX13-9719" fmla="*/ 356382 w 1435865"/>
                  <a:gd name="connsiteY13-9720" fmla="*/ 1018964 h 1078087"/>
                  <a:gd name="connsiteX14-9721" fmla="*/ 457105 w 1435865"/>
                  <a:gd name="connsiteY14-9722" fmla="*/ 814648 h 1078087"/>
                  <a:gd name="connsiteX15-9723" fmla="*/ 517173 w 1435865"/>
                  <a:gd name="connsiteY15-9724" fmla="*/ 755389 h 1078087"/>
                  <a:gd name="connsiteX16-9725" fmla="*/ 595085 w 1435865"/>
                  <a:gd name="connsiteY16-9726" fmla="*/ 664272 h 1078087"/>
                  <a:gd name="connsiteX17-9727" fmla="*/ 786171 w 1435865"/>
                  <a:gd name="connsiteY17-9728" fmla="*/ 490228 h 1078087"/>
                  <a:gd name="connsiteX18-9729" fmla="*/ 699541 w 1435865"/>
                  <a:gd name="connsiteY18-9730" fmla="*/ 542635 h 1078087"/>
                  <a:gd name="connsiteX19-9731" fmla="*/ 649729 w 1435865"/>
                  <a:gd name="connsiteY19-9732" fmla="*/ 578539 h 1078087"/>
                  <a:gd name="connsiteX20-9733" fmla="*/ 488410 w 1435865"/>
                  <a:gd name="connsiteY20-9734" fmla="*/ 715782 h 1078087"/>
                  <a:gd name="connsiteX21-9735" fmla="*/ 242011 w 1435865"/>
                  <a:gd name="connsiteY21-9736" fmla="*/ 706270 h 1078087"/>
                  <a:gd name="connsiteX22-9737" fmla="*/ 0 w 1435865"/>
                  <a:gd name="connsiteY22-9738" fmla="*/ 897013 h 1078087"/>
                  <a:gd name="connsiteX23-9739" fmla="*/ 543508 w 1435865"/>
                  <a:gd name="connsiteY23-9740" fmla="*/ 0 h 1078087"/>
                  <a:gd name="connsiteX24-9741" fmla="*/ 745856 w 1435865"/>
                  <a:gd name="connsiteY24-9742" fmla="*/ 85534 h 1078087"/>
                  <a:gd name="connsiteX25-9743" fmla="*/ 916259 w 1435865"/>
                  <a:gd name="connsiteY25-9744" fmla="*/ 184312 h 1078087"/>
                  <a:gd name="connsiteX26-9745" fmla="*/ 1315146 w 1435865"/>
                  <a:gd name="connsiteY26-9746" fmla="*/ 198516 h 1078087"/>
                  <a:gd name="connsiteX27-9747" fmla="*/ 1435474 w 1435865"/>
                  <a:gd name="connsiteY27-9748" fmla="*/ 79982 h 1078087"/>
                  <a:gd name="connsiteX28-9749" fmla="*/ 1280445 w 1435865"/>
                  <a:gd name="connsiteY28-9750" fmla="*/ 523272 h 1078087"/>
                  <a:gd name="connsiteX29-9751" fmla="*/ 1273671 w 1435865"/>
                  <a:gd name="connsiteY29-9752" fmla="*/ 693489 h 1078087"/>
                  <a:gd name="connsiteX30-9753" fmla="*/ 1364183 w 1435865"/>
                  <a:gd name="connsiteY30-9754" fmla="*/ 756682 h 1078087"/>
                  <a:gd name="connsiteX31-9755" fmla="*/ 1218641 w 1435865"/>
                  <a:gd name="connsiteY31-9756" fmla="*/ 1001983 h 1078087"/>
                  <a:gd name="connsiteX32-9757" fmla="*/ 1165317 w 1435865"/>
                  <a:gd name="connsiteY32-9758" fmla="*/ 987415 h 1078087"/>
                  <a:gd name="connsiteX33-9759" fmla="*/ 1107333 w 1435865"/>
                  <a:gd name="connsiteY33-9760" fmla="*/ 981871 h 1078087"/>
                  <a:gd name="connsiteX34-9761" fmla="*/ 1073970 w 1435865"/>
                  <a:gd name="connsiteY34-9762" fmla="*/ 982189 h 1078087"/>
                  <a:gd name="connsiteX35-9763" fmla="*/ 995871 w 1435865"/>
                  <a:gd name="connsiteY35-9764" fmla="*/ 1024512 h 1078087"/>
                  <a:gd name="connsiteX0-9765" fmla="*/ 995871 w 1435865"/>
                  <a:gd name="connsiteY0-9766" fmla="*/ 1024512 h 1078087"/>
                  <a:gd name="connsiteX1-9767" fmla="*/ 963828 w 1435865"/>
                  <a:gd name="connsiteY1-9768" fmla="*/ 910922 h 1078087"/>
                  <a:gd name="connsiteX2-9769" fmla="*/ 977904 w 1435865"/>
                  <a:gd name="connsiteY2-9770" fmla="*/ 1035152 h 1078087"/>
                  <a:gd name="connsiteX3-9771" fmla="*/ 916145 w 1435865"/>
                  <a:gd name="connsiteY3-9772" fmla="*/ 1052290 h 1078087"/>
                  <a:gd name="connsiteX4-9773" fmla="*/ 885632 w 1435865"/>
                  <a:gd name="connsiteY4-9774" fmla="*/ 1017550 h 1078087"/>
                  <a:gd name="connsiteX5-9775" fmla="*/ 858927 w 1435865"/>
                  <a:gd name="connsiteY5-9776" fmla="*/ 991363 h 1078087"/>
                  <a:gd name="connsiteX6-9777" fmla="*/ 808277 w 1435865"/>
                  <a:gd name="connsiteY6-9778" fmla="*/ 995039 h 1078087"/>
                  <a:gd name="connsiteX7-9779" fmla="*/ 790628 w 1435865"/>
                  <a:gd name="connsiteY7-9780" fmla="*/ 882100 h 1078087"/>
                  <a:gd name="connsiteX8-9781" fmla="*/ 667264 w 1435865"/>
                  <a:gd name="connsiteY8-9782" fmla="*/ 886315 h 1078087"/>
                  <a:gd name="connsiteX9-9783" fmla="*/ 708732 w 1435865"/>
                  <a:gd name="connsiteY9-9784" fmla="*/ 835185 h 1078087"/>
                  <a:gd name="connsiteX10-9785" fmla="*/ 811429 w 1435865"/>
                  <a:gd name="connsiteY10-9786" fmla="*/ 722791 h 1078087"/>
                  <a:gd name="connsiteX11-9787" fmla="*/ 738886 w 1435865"/>
                  <a:gd name="connsiteY11-9788" fmla="*/ 775374 h 1078087"/>
                  <a:gd name="connsiteX12-9789" fmla="*/ 629081 w 1435865"/>
                  <a:gd name="connsiteY12-9790" fmla="*/ 897267 h 1078087"/>
                  <a:gd name="connsiteX13-9791" fmla="*/ 356382 w 1435865"/>
                  <a:gd name="connsiteY13-9792" fmla="*/ 1018964 h 1078087"/>
                  <a:gd name="connsiteX14-9793" fmla="*/ 457105 w 1435865"/>
                  <a:gd name="connsiteY14-9794" fmla="*/ 814648 h 1078087"/>
                  <a:gd name="connsiteX15-9795" fmla="*/ 517173 w 1435865"/>
                  <a:gd name="connsiteY15-9796" fmla="*/ 755389 h 1078087"/>
                  <a:gd name="connsiteX16-9797" fmla="*/ 595085 w 1435865"/>
                  <a:gd name="connsiteY16-9798" fmla="*/ 664272 h 1078087"/>
                  <a:gd name="connsiteX17-9799" fmla="*/ 786171 w 1435865"/>
                  <a:gd name="connsiteY17-9800" fmla="*/ 490228 h 1078087"/>
                  <a:gd name="connsiteX18-9801" fmla="*/ 699541 w 1435865"/>
                  <a:gd name="connsiteY18-9802" fmla="*/ 542635 h 1078087"/>
                  <a:gd name="connsiteX19-9803" fmla="*/ 649729 w 1435865"/>
                  <a:gd name="connsiteY19-9804" fmla="*/ 578539 h 1078087"/>
                  <a:gd name="connsiteX20-9805" fmla="*/ 461221 w 1435865"/>
                  <a:gd name="connsiteY20-9806" fmla="*/ 541350 h 1078087"/>
                  <a:gd name="connsiteX21-9807" fmla="*/ 242011 w 1435865"/>
                  <a:gd name="connsiteY21-9808" fmla="*/ 706270 h 1078087"/>
                  <a:gd name="connsiteX22-9809" fmla="*/ 0 w 1435865"/>
                  <a:gd name="connsiteY22-9810" fmla="*/ 897013 h 1078087"/>
                  <a:gd name="connsiteX23-9811" fmla="*/ 543508 w 1435865"/>
                  <a:gd name="connsiteY23-9812" fmla="*/ 0 h 1078087"/>
                  <a:gd name="connsiteX24-9813" fmla="*/ 745856 w 1435865"/>
                  <a:gd name="connsiteY24-9814" fmla="*/ 85534 h 1078087"/>
                  <a:gd name="connsiteX25-9815" fmla="*/ 916259 w 1435865"/>
                  <a:gd name="connsiteY25-9816" fmla="*/ 184312 h 1078087"/>
                  <a:gd name="connsiteX26-9817" fmla="*/ 1315146 w 1435865"/>
                  <a:gd name="connsiteY26-9818" fmla="*/ 198516 h 1078087"/>
                  <a:gd name="connsiteX27-9819" fmla="*/ 1435474 w 1435865"/>
                  <a:gd name="connsiteY27-9820" fmla="*/ 79982 h 1078087"/>
                  <a:gd name="connsiteX28-9821" fmla="*/ 1280445 w 1435865"/>
                  <a:gd name="connsiteY28-9822" fmla="*/ 523272 h 1078087"/>
                  <a:gd name="connsiteX29-9823" fmla="*/ 1273671 w 1435865"/>
                  <a:gd name="connsiteY29-9824" fmla="*/ 693489 h 1078087"/>
                  <a:gd name="connsiteX30-9825" fmla="*/ 1364183 w 1435865"/>
                  <a:gd name="connsiteY30-9826" fmla="*/ 756682 h 1078087"/>
                  <a:gd name="connsiteX31-9827" fmla="*/ 1218641 w 1435865"/>
                  <a:gd name="connsiteY31-9828" fmla="*/ 1001983 h 1078087"/>
                  <a:gd name="connsiteX32-9829" fmla="*/ 1165317 w 1435865"/>
                  <a:gd name="connsiteY32-9830" fmla="*/ 987415 h 1078087"/>
                  <a:gd name="connsiteX33-9831" fmla="*/ 1107333 w 1435865"/>
                  <a:gd name="connsiteY33-9832" fmla="*/ 981871 h 1078087"/>
                  <a:gd name="connsiteX34-9833" fmla="*/ 1073970 w 1435865"/>
                  <a:gd name="connsiteY34-9834" fmla="*/ 982189 h 1078087"/>
                  <a:gd name="connsiteX35-9835" fmla="*/ 995871 w 1435865"/>
                  <a:gd name="connsiteY35-9836" fmla="*/ 1024512 h 1078087"/>
                  <a:gd name="connsiteX0-9837" fmla="*/ 995871 w 1435865"/>
                  <a:gd name="connsiteY0-9838" fmla="*/ 1024512 h 1078087"/>
                  <a:gd name="connsiteX1-9839" fmla="*/ 963828 w 1435865"/>
                  <a:gd name="connsiteY1-9840" fmla="*/ 910922 h 1078087"/>
                  <a:gd name="connsiteX2-9841" fmla="*/ 977904 w 1435865"/>
                  <a:gd name="connsiteY2-9842" fmla="*/ 1035152 h 1078087"/>
                  <a:gd name="connsiteX3-9843" fmla="*/ 916145 w 1435865"/>
                  <a:gd name="connsiteY3-9844" fmla="*/ 1052290 h 1078087"/>
                  <a:gd name="connsiteX4-9845" fmla="*/ 885632 w 1435865"/>
                  <a:gd name="connsiteY4-9846" fmla="*/ 1017550 h 1078087"/>
                  <a:gd name="connsiteX5-9847" fmla="*/ 858927 w 1435865"/>
                  <a:gd name="connsiteY5-9848" fmla="*/ 991363 h 1078087"/>
                  <a:gd name="connsiteX6-9849" fmla="*/ 808277 w 1435865"/>
                  <a:gd name="connsiteY6-9850" fmla="*/ 995039 h 1078087"/>
                  <a:gd name="connsiteX7-9851" fmla="*/ 790628 w 1435865"/>
                  <a:gd name="connsiteY7-9852" fmla="*/ 882100 h 1078087"/>
                  <a:gd name="connsiteX8-9853" fmla="*/ 667264 w 1435865"/>
                  <a:gd name="connsiteY8-9854" fmla="*/ 886315 h 1078087"/>
                  <a:gd name="connsiteX9-9855" fmla="*/ 708732 w 1435865"/>
                  <a:gd name="connsiteY9-9856" fmla="*/ 835185 h 1078087"/>
                  <a:gd name="connsiteX10-9857" fmla="*/ 811429 w 1435865"/>
                  <a:gd name="connsiteY10-9858" fmla="*/ 722791 h 1078087"/>
                  <a:gd name="connsiteX11-9859" fmla="*/ 738886 w 1435865"/>
                  <a:gd name="connsiteY11-9860" fmla="*/ 775374 h 1078087"/>
                  <a:gd name="connsiteX12-9861" fmla="*/ 629081 w 1435865"/>
                  <a:gd name="connsiteY12-9862" fmla="*/ 897267 h 1078087"/>
                  <a:gd name="connsiteX13-9863" fmla="*/ 356382 w 1435865"/>
                  <a:gd name="connsiteY13-9864" fmla="*/ 1018964 h 1078087"/>
                  <a:gd name="connsiteX14-9865" fmla="*/ 457105 w 1435865"/>
                  <a:gd name="connsiteY14-9866" fmla="*/ 814648 h 1078087"/>
                  <a:gd name="connsiteX15-9867" fmla="*/ 466179 w 1435865"/>
                  <a:gd name="connsiteY15-9868" fmla="*/ 759280 h 1078087"/>
                  <a:gd name="connsiteX16-9869" fmla="*/ 595085 w 1435865"/>
                  <a:gd name="connsiteY16-9870" fmla="*/ 664272 h 1078087"/>
                  <a:gd name="connsiteX17-9871" fmla="*/ 786171 w 1435865"/>
                  <a:gd name="connsiteY17-9872" fmla="*/ 490228 h 1078087"/>
                  <a:gd name="connsiteX18-9873" fmla="*/ 699541 w 1435865"/>
                  <a:gd name="connsiteY18-9874" fmla="*/ 542635 h 1078087"/>
                  <a:gd name="connsiteX19-9875" fmla="*/ 649729 w 1435865"/>
                  <a:gd name="connsiteY19-9876" fmla="*/ 578539 h 1078087"/>
                  <a:gd name="connsiteX20-9877" fmla="*/ 461221 w 1435865"/>
                  <a:gd name="connsiteY20-9878" fmla="*/ 541350 h 1078087"/>
                  <a:gd name="connsiteX21-9879" fmla="*/ 242011 w 1435865"/>
                  <a:gd name="connsiteY21-9880" fmla="*/ 706270 h 1078087"/>
                  <a:gd name="connsiteX22-9881" fmla="*/ 0 w 1435865"/>
                  <a:gd name="connsiteY22-9882" fmla="*/ 897013 h 1078087"/>
                  <a:gd name="connsiteX23-9883" fmla="*/ 543508 w 1435865"/>
                  <a:gd name="connsiteY23-9884" fmla="*/ 0 h 1078087"/>
                  <a:gd name="connsiteX24-9885" fmla="*/ 745856 w 1435865"/>
                  <a:gd name="connsiteY24-9886" fmla="*/ 85534 h 1078087"/>
                  <a:gd name="connsiteX25-9887" fmla="*/ 916259 w 1435865"/>
                  <a:gd name="connsiteY25-9888" fmla="*/ 184312 h 1078087"/>
                  <a:gd name="connsiteX26-9889" fmla="*/ 1315146 w 1435865"/>
                  <a:gd name="connsiteY26-9890" fmla="*/ 198516 h 1078087"/>
                  <a:gd name="connsiteX27-9891" fmla="*/ 1435474 w 1435865"/>
                  <a:gd name="connsiteY27-9892" fmla="*/ 79982 h 1078087"/>
                  <a:gd name="connsiteX28-9893" fmla="*/ 1280445 w 1435865"/>
                  <a:gd name="connsiteY28-9894" fmla="*/ 523272 h 1078087"/>
                  <a:gd name="connsiteX29-9895" fmla="*/ 1273671 w 1435865"/>
                  <a:gd name="connsiteY29-9896" fmla="*/ 693489 h 1078087"/>
                  <a:gd name="connsiteX30-9897" fmla="*/ 1364183 w 1435865"/>
                  <a:gd name="connsiteY30-9898" fmla="*/ 756682 h 1078087"/>
                  <a:gd name="connsiteX31-9899" fmla="*/ 1218641 w 1435865"/>
                  <a:gd name="connsiteY31-9900" fmla="*/ 1001983 h 1078087"/>
                  <a:gd name="connsiteX32-9901" fmla="*/ 1165317 w 1435865"/>
                  <a:gd name="connsiteY32-9902" fmla="*/ 987415 h 1078087"/>
                  <a:gd name="connsiteX33-9903" fmla="*/ 1107333 w 1435865"/>
                  <a:gd name="connsiteY33-9904" fmla="*/ 981871 h 1078087"/>
                  <a:gd name="connsiteX34-9905" fmla="*/ 1073970 w 1435865"/>
                  <a:gd name="connsiteY34-9906" fmla="*/ 982189 h 1078087"/>
                  <a:gd name="connsiteX35-9907" fmla="*/ 995871 w 1435865"/>
                  <a:gd name="connsiteY35-9908" fmla="*/ 1024512 h 1078087"/>
                  <a:gd name="connsiteX0-9909" fmla="*/ 995871 w 1435865"/>
                  <a:gd name="connsiteY0-9910" fmla="*/ 1024512 h 1078087"/>
                  <a:gd name="connsiteX1-9911" fmla="*/ 963828 w 1435865"/>
                  <a:gd name="connsiteY1-9912" fmla="*/ 910922 h 1078087"/>
                  <a:gd name="connsiteX2-9913" fmla="*/ 977904 w 1435865"/>
                  <a:gd name="connsiteY2-9914" fmla="*/ 1035152 h 1078087"/>
                  <a:gd name="connsiteX3-9915" fmla="*/ 916145 w 1435865"/>
                  <a:gd name="connsiteY3-9916" fmla="*/ 1052290 h 1078087"/>
                  <a:gd name="connsiteX4-9917" fmla="*/ 885632 w 1435865"/>
                  <a:gd name="connsiteY4-9918" fmla="*/ 1017550 h 1078087"/>
                  <a:gd name="connsiteX5-9919" fmla="*/ 858927 w 1435865"/>
                  <a:gd name="connsiteY5-9920" fmla="*/ 991363 h 1078087"/>
                  <a:gd name="connsiteX6-9921" fmla="*/ 808277 w 1435865"/>
                  <a:gd name="connsiteY6-9922" fmla="*/ 995039 h 1078087"/>
                  <a:gd name="connsiteX7-9923" fmla="*/ 790628 w 1435865"/>
                  <a:gd name="connsiteY7-9924" fmla="*/ 882100 h 1078087"/>
                  <a:gd name="connsiteX8-9925" fmla="*/ 667264 w 1435865"/>
                  <a:gd name="connsiteY8-9926" fmla="*/ 886315 h 1078087"/>
                  <a:gd name="connsiteX9-9927" fmla="*/ 708732 w 1435865"/>
                  <a:gd name="connsiteY9-9928" fmla="*/ 835185 h 1078087"/>
                  <a:gd name="connsiteX10-9929" fmla="*/ 811429 w 1435865"/>
                  <a:gd name="connsiteY10-9930" fmla="*/ 722791 h 1078087"/>
                  <a:gd name="connsiteX11-9931" fmla="*/ 738886 w 1435865"/>
                  <a:gd name="connsiteY11-9932" fmla="*/ 775374 h 1078087"/>
                  <a:gd name="connsiteX12-9933" fmla="*/ 629081 w 1435865"/>
                  <a:gd name="connsiteY12-9934" fmla="*/ 897267 h 1078087"/>
                  <a:gd name="connsiteX13-9935" fmla="*/ 356382 w 1435865"/>
                  <a:gd name="connsiteY13-9936" fmla="*/ 1018964 h 1078087"/>
                  <a:gd name="connsiteX14-9937" fmla="*/ 457105 w 1435865"/>
                  <a:gd name="connsiteY14-9938" fmla="*/ 814648 h 1078087"/>
                  <a:gd name="connsiteX15-9939" fmla="*/ 326688 w 1435865"/>
                  <a:gd name="connsiteY15-9940" fmla="*/ 1036047 h 1078087"/>
                  <a:gd name="connsiteX16-9941" fmla="*/ 595085 w 1435865"/>
                  <a:gd name="connsiteY16-9942" fmla="*/ 664272 h 1078087"/>
                  <a:gd name="connsiteX17-9943" fmla="*/ 786171 w 1435865"/>
                  <a:gd name="connsiteY17-9944" fmla="*/ 490228 h 1078087"/>
                  <a:gd name="connsiteX18-9945" fmla="*/ 699541 w 1435865"/>
                  <a:gd name="connsiteY18-9946" fmla="*/ 542635 h 1078087"/>
                  <a:gd name="connsiteX19-9947" fmla="*/ 649729 w 1435865"/>
                  <a:gd name="connsiteY19-9948" fmla="*/ 578539 h 1078087"/>
                  <a:gd name="connsiteX20-9949" fmla="*/ 461221 w 1435865"/>
                  <a:gd name="connsiteY20-9950" fmla="*/ 541350 h 1078087"/>
                  <a:gd name="connsiteX21-9951" fmla="*/ 242011 w 1435865"/>
                  <a:gd name="connsiteY21-9952" fmla="*/ 706270 h 1078087"/>
                  <a:gd name="connsiteX22-9953" fmla="*/ 0 w 1435865"/>
                  <a:gd name="connsiteY22-9954" fmla="*/ 897013 h 1078087"/>
                  <a:gd name="connsiteX23-9955" fmla="*/ 543508 w 1435865"/>
                  <a:gd name="connsiteY23-9956" fmla="*/ 0 h 1078087"/>
                  <a:gd name="connsiteX24-9957" fmla="*/ 745856 w 1435865"/>
                  <a:gd name="connsiteY24-9958" fmla="*/ 85534 h 1078087"/>
                  <a:gd name="connsiteX25-9959" fmla="*/ 916259 w 1435865"/>
                  <a:gd name="connsiteY25-9960" fmla="*/ 184312 h 1078087"/>
                  <a:gd name="connsiteX26-9961" fmla="*/ 1315146 w 1435865"/>
                  <a:gd name="connsiteY26-9962" fmla="*/ 198516 h 1078087"/>
                  <a:gd name="connsiteX27-9963" fmla="*/ 1435474 w 1435865"/>
                  <a:gd name="connsiteY27-9964" fmla="*/ 79982 h 1078087"/>
                  <a:gd name="connsiteX28-9965" fmla="*/ 1280445 w 1435865"/>
                  <a:gd name="connsiteY28-9966" fmla="*/ 523272 h 1078087"/>
                  <a:gd name="connsiteX29-9967" fmla="*/ 1273671 w 1435865"/>
                  <a:gd name="connsiteY29-9968" fmla="*/ 693489 h 1078087"/>
                  <a:gd name="connsiteX30-9969" fmla="*/ 1364183 w 1435865"/>
                  <a:gd name="connsiteY30-9970" fmla="*/ 756682 h 1078087"/>
                  <a:gd name="connsiteX31-9971" fmla="*/ 1218641 w 1435865"/>
                  <a:gd name="connsiteY31-9972" fmla="*/ 1001983 h 1078087"/>
                  <a:gd name="connsiteX32-9973" fmla="*/ 1165317 w 1435865"/>
                  <a:gd name="connsiteY32-9974" fmla="*/ 987415 h 1078087"/>
                  <a:gd name="connsiteX33-9975" fmla="*/ 1107333 w 1435865"/>
                  <a:gd name="connsiteY33-9976" fmla="*/ 981871 h 1078087"/>
                  <a:gd name="connsiteX34-9977" fmla="*/ 1073970 w 1435865"/>
                  <a:gd name="connsiteY34-9978" fmla="*/ 982189 h 1078087"/>
                  <a:gd name="connsiteX35-9979" fmla="*/ 995871 w 1435865"/>
                  <a:gd name="connsiteY35-9980" fmla="*/ 1024512 h 1078087"/>
                  <a:gd name="connsiteX0-9981" fmla="*/ 995871 w 1435865"/>
                  <a:gd name="connsiteY0-9982" fmla="*/ 1024512 h 1078087"/>
                  <a:gd name="connsiteX1-9983" fmla="*/ 963828 w 1435865"/>
                  <a:gd name="connsiteY1-9984" fmla="*/ 910922 h 1078087"/>
                  <a:gd name="connsiteX2-9985" fmla="*/ 977904 w 1435865"/>
                  <a:gd name="connsiteY2-9986" fmla="*/ 1035152 h 1078087"/>
                  <a:gd name="connsiteX3-9987" fmla="*/ 916145 w 1435865"/>
                  <a:gd name="connsiteY3-9988" fmla="*/ 1052290 h 1078087"/>
                  <a:gd name="connsiteX4-9989" fmla="*/ 885632 w 1435865"/>
                  <a:gd name="connsiteY4-9990" fmla="*/ 1017550 h 1078087"/>
                  <a:gd name="connsiteX5-9991" fmla="*/ 858927 w 1435865"/>
                  <a:gd name="connsiteY5-9992" fmla="*/ 991363 h 1078087"/>
                  <a:gd name="connsiteX6-9993" fmla="*/ 808277 w 1435865"/>
                  <a:gd name="connsiteY6-9994" fmla="*/ 995039 h 1078087"/>
                  <a:gd name="connsiteX7-9995" fmla="*/ 790628 w 1435865"/>
                  <a:gd name="connsiteY7-9996" fmla="*/ 882100 h 1078087"/>
                  <a:gd name="connsiteX8-9997" fmla="*/ 667264 w 1435865"/>
                  <a:gd name="connsiteY8-9998" fmla="*/ 886315 h 1078087"/>
                  <a:gd name="connsiteX9-9999" fmla="*/ 708732 w 1435865"/>
                  <a:gd name="connsiteY9-10000" fmla="*/ 835185 h 1078087"/>
                  <a:gd name="connsiteX10-10001" fmla="*/ 811429 w 1435865"/>
                  <a:gd name="connsiteY10-10002" fmla="*/ 722791 h 1078087"/>
                  <a:gd name="connsiteX11-10003" fmla="*/ 738886 w 1435865"/>
                  <a:gd name="connsiteY11-10004" fmla="*/ 775374 h 1078087"/>
                  <a:gd name="connsiteX12-10005" fmla="*/ 629081 w 1435865"/>
                  <a:gd name="connsiteY12-10006" fmla="*/ 897267 h 1078087"/>
                  <a:gd name="connsiteX13-10007" fmla="*/ 356382 w 1435865"/>
                  <a:gd name="connsiteY13-10008" fmla="*/ 1018964 h 1078087"/>
                  <a:gd name="connsiteX14-10009" fmla="*/ 457105 w 1435865"/>
                  <a:gd name="connsiteY14-10010" fmla="*/ 814648 h 1078087"/>
                  <a:gd name="connsiteX15-10011" fmla="*/ 382839 w 1435865"/>
                  <a:gd name="connsiteY15-10012" fmla="*/ 810447 h 1078087"/>
                  <a:gd name="connsiteX16-10013" fmla="*/ 595085 w 1435865"/>
                  <a:gd name="connsiteY16-10014" fmla="*/ 664272 h 1078087"/>
                  <a:gd name="connsiteX17-10015" fmla="*/ 786171 w 1435865"/>
                  <a:gd name="connsiteY17-10016" fmla="*/ 490228 h 1078087"/>
                  <a:gd name="connsiteX18-10017" fmla="*/ 699541 w 1435865"/>
                  <a:gd name="connsiteY18-10018" fmla="*/ 542635 h 1078087"/>
                  <a:gd name="connsiteX19-10019" fmla="*/ 649729 w 1435865"/>
                  <a:gd name="connsiteY19-10020" fmla="*/ 578539 h 1078087"/>
                  <a:gd name="connsiteX20-10021" fmla="*/ 461221 w 1435865"/>
                  <a:gd name="connsiteY20-10022" fmla="*/ 541350 h 1078087"/>
                  <a:gd name="connsiteX21-10023" fmla="*/ 242011 w 1435865"/>
                  <a:gd name="connsiteY21-10024" fmla="*/ 706270 h 1078087"/>
                  <a:gd name="connsiteX22-10025" fmla="*/ 0 w 1435865"/>
                  <a:gd name="connsiteY22-10026" fmla="*/ 897013 h 1078087"/>
                  <a:gd name="connsiteX23-10027" fmla="*/ 543508 w 1435865"/>
                  <a:gd name="connsiteY23-10028" fmla="*/ 0 h 1078087"/>
                  <a:gd name="connsiteX24-10029" fmla="*/ 745856 w 1435865"/>
                  <a:gd name="connsiteY24-10030" fmla="*/ 85534 h 1078087"/>
                  <a:gd name="connsiteX25-10031" fmla="*/ 916259 w 1435865"/>
                  <a:gd name="connsiteY25-10032" fmla="*/ 184312 h 1078087"/>
                  <a:gd name="connsiteX26-10033" fmla="*/ 1315146 w 1435865"/>
                  <a:gd name="connsiteY26-10034" fmla="*/ 198516 h 1078087"/>
                  <a:gd name="connsiteX27-10035" fmla="*/ 1435474 w 1435865"/>
                  <a:gd name="connsiteY27-10036" fmla="*/ 79982 h 1078087"/>
                  <a:gd name="connsiteX28-10037" fmla="*/ 1280445 w 1435865"/>
                  <a:gd name="connsiteY28-10038" fmla="*/ 523272 h 1078087"/>
                  <a:gd name="connsiteX29-10039" fmla="*/ 1273671 w 1435865"/>
                  <a:gd name="connsiteY29-10040" fmla="*/ 693489 h 1078087"/>
                  <a:gd name="connsiteX30-10041" fmla="*/ 1364183 w 1435865"/>
                  <a:gd name="connsiteY30-10042" fmla="*/ 756682 h 1078087"/>
                  <a:gd name="connsiteX31-10043" fmla="*/ 1218641 w 1435865"/>
                  <a:gd name="connsiteY31-10044" fmla="*/ 1001983 h 1078087"/>
                  <a:gd name="connsiteX32-10045" fmla="*/ 1165317 w 1435865"/>
                  <a:gd name="connsiteY32-10046" fmla="*/ 987415 h 1078087"/>
                  <a:gd name="connsiteX33-10047" fmla="*/ 1107333 w 1435865"/>
                  <a:gd name="connsiteY33-10048" fmla="*/ 981871 h 1078087"/>
                  <a:gd name="connsiteX34-10049" fmla="*/ 1073970 w 1435865"/>
                  <a:gd name="connsiteY34-10050" fmla="*/ 982189 h 1078087"/>
                  <a:gd name="connsiteX35-10051" fmla="*/ 995871 w 1435865"/>
                  <a:gd name="connsiteY35-10052" fmla="*/ 1024512 h 1078087"/>
                  <a:gd name="connsiteX0-10053" fmla="*/ 995871 w 1435865"/>
                  <a:gd name="connsiteY0-10054" fmla="*/ 1024512 h 1078087"/>
                  <a:gd name="connsiteX1-10055" fmla="*/ 963828 w 1435865"/>
                  <a:gd name="connsiteY1-10056" fmla="*/ 910922 h 1078087"/>
                  <a:gd name="connsiteX2-10057" fmla="*/ 977904 w 1435865"/>
                  <a:gd name="connsiteY2-10058" fmla="*/ 1035152 h 1078087"/>
                  <a:gd name="connsiteX3-10059" fmla="*/ 916145 w 1435865"/>
                  <a:gd name="connsiteY3-10060" fmla="*/ 1052290 h 1078087"/>
                  <a:gd name="connsiteX4-10061" fmla="*/ 885632 w 1435865"/>
                  <a:gd name="connsiteY4-10062" fmla="*/ 1017550 h 1078087"/>
                  <a:gd name="connsiteX5-10063" fmla="*/ 858927 w 1435865"/>
                  <a:gd name="connsiteY5-10064" fmla="*/ 991363 h 1078087"/>
                  <a:gd name="connsiteX6-10065" fmla="*/ 808277 w 1435865"/>
                  <a:gd name="connsiteY6-10066" fmla="*/ 995039 h 1078087"/>
                  <a:gd name="connsiteX7-10067" fmla="*/ 790628 w 1435865"/>
                  <a:gd name="connsiteY7-10068" fmla="*/ 882100 h 1078087"/>
                  <a:gd name="connsiteX8-10069" fmla="*/ 667264 w 1435865"/>
                  <a:gd name="connsiteY8-10070" fmla="*/ 886315 h 1078087"/>
                  <a:gd name="connsiteX9-10071" fmla="*/ 708732 w 1435865"/>
                  <a:gd name="connsiteY9-10072" fmla="*/ 835185 h 1078087"/>
                  <a:gd name="connsiteX10-10073" fmla="*/ 811429 w 1435865"/>
                  <a:gd name="connsiteY10-10074" fmla="*/ 722791 h 1078087"/>
                  <a:gd name="connsiteX11-10075" fmla="*/ 738886 w 1435865"/>
                  <a:gd name="connsiteY11-10076" fmla="*/ 775374 h 1078087"/>
                  <a:gd name="connsiteX12-10077" fmla="*/ 629081 w 1435865"/>
                  <a:gd name="connsiteY12-10078" fmla="*/ 897267 h 1078087"/>
                  <a:gd name="connsiteX13-10079" fmla="*/ 356382 w 1435865"/>
                  <a:gd name="connsiteY13-10080" fmla="*/ 1018964 h 1078087"/>
                  <a:gd name="connsiteX14-10081" fmla="*/ 457105 w 1435865"/>
                  <a:gd name="connsiteY14-10082" fmla="*/ 814648 h 1078087"/>
                  <a:gd name="connsiteX15-10083" fmla="*/ 328815 w 1435865"/>
                  <a:gd name="connsiteY15-10084" fmla="*/ 1033442 h 1078087"/>
                  <a:gd name="connsiteX16-10085" fmla="*/ 595085 w 1435865"/>
                  <a:gd name="connsiteY16-10086" fmla="*/ 664272 h 1078087"/>
                  <a:gd name="connsiteX17-10087" fmla="*/ 786171 w 1435865"/>
                  <a:gd name="connsiteY17-10088" fmla="*/ 490228 h 1078087"/>
                  <a:gd name="connsiteX18-10089" fmla="*/ 699541 w 1435865"/>
                  <a:gd name="connsiteY18-10090" fmla="*/ 542635 h 1078087"/>
                  <a:gd name="connsiteX19-10091" fmla="*/ 649729 w 1435865"/>
                  <a:gd name="connsiteY19-10092" fmla="*/ 578539 h 1078087"/>
                  <a:gd name="connsiteX20-10093" fmla="*/ 461221 w 1435865"/>
                  <a:gd name="connsiteY20-10094" fmla="*/ 541350 h 1078087"/>
                  <a:gd name="connsiteX21-10095" fmla="*/ 242011 w 1435865"/>
                  <a:gd name="connsiteY21-10096" fmla="*/ 706270 h 1078087"/>
                  <a:gd name="connsiteX22-10097" fmla="*/ 0 w 1435865"/>
                  <a:gd name="connsiteY22-10098" fmla="*/ 897013 h 1078087"/>
                  <a:gd name="connsiteX23-10099" fmla="*/ 543508 w 1435865"/>
                  <a:gd name="connsiteY23-10100" fmla="*/ 0 h 1078087"/>
                  <a:gd name="connsiteX24-10101" fmla="*/ 745856 w 1435865"/>
                  <a:gd name="connsiteY24-10102" fmla="*/ 85534 h 1078087"/>
                  <a:gd name="connsiteX25-10103" fmla="*/ 916259 w 1435865"/>
                  <a:gd name="connsiteY25-10104" fmla="*/ 184312 h 1078087"/>
                  <a:gd name="connsiteX26-10105" fmla="*/ 1315146 w 1435865"/>
                  <a:gd name="connsiteY26-10106" fmla="*/ 198516 h 1078087"/>
                  <a:gd name="connsiteX27-10107" fmla="*/ 1435474 w 1435865"/>
                  <a:gd name="connsiteY27-10108" fmla="*/ 79982 h 1078087"/>
                  <a:gd name="connsiteX28-10109" fmla="*/ 1280445 w 1435865"/>
                  <a:gd name="connsiteY28-10110" fmla="*/ 523272 h 1078087"/>
                  <a:gd name="connsiteX29-10111" fmla="*/ 1273671 w 1435865"/>
                  <a:gd name="connsiteY29-10112" fmla="*/ 693489 h 1078087"/>
                  <a:gd name="connsiteX30-10113" fmla="*/ 1364183 w 1435865"/>
                  <a:gd name="connsiteY30-10114" fmla="*/ 756682 h 1078087"/>
                  <a:gd name="connsiteX31-10115" fmla="*/ 1218641 w 1435865"/>
                  <a:gd name="connsiteY31-10116" fmla="*/ 1001983 h 1078087"/>
                  <a:gd name="connsiteX32-10117" fmla="*/ 1165317 w 1435865"/>
                  <a:gd name="connsiteY32-10118" fmla="*/ 987415 h 1078087"/>
                  <a:gd name="connsiteX33-10119" fmla="*/ 1107333 w 1435865"/>
                  <a:gd name="connsiteY33-10120" fmla="*/ 981871 h 1078087"/>
                  <a:gd name="connsiteX34-10121" fmla="*/ 1073970 w 1435865"/>
                  <a:gd name="connsiteY34-10122" fmla="*/ 982189 h 1078087"/>
                  <a:gd name="connsiteX35-10123" fmla="*/ 995871 w 1435865"/>
                  <a:gd name="connsiteY35-10124" fmla="*/ 1024512 h 1078087"/>
                  <a:gd name="connsiteX0-10125" fmla="*/ 995871 w 1435865"/>
                  <a:gd name="connsiteY0-10126" fmla="*/ 1024512 h 1078087"/>
                  <a:gd name="connsiteX1-10127" fmla="*/ 963828 w 1435865"/>
                  <a:gd name="connsiteY1-10128" fmla="*/ 910922 h 1078087"/>
                  <a:gd name="connsiteX2-10129" fmla="*/ 977904 w 1435865"/>
                  <a:gd name="connsiteY2-10130" fmla="*/ 1035152 h 1078087"/>
                  <a:gd name="connsiteX3-10131" fmla="*/ 916145 w 1435865"/>
                  <a:gd name="connsiteY3-10132" fmla="*/ 1052290 h 1078087"/>
                  <a:gd name="connsiteX4-10133" fmla="*/ 885632 w 1435865"/>
                  <a:gd name="connsiteY4-10134" fmla="*/ 1017550 h 1078087"/>
                  <a:gd name="connsiteX5-10135" fmla="*/ 858927 w 1435865"/>
                  <a:gd name="connsiteY5-10136" fmla="*/ 991363 h 1078087"/>
                  <a:gd name="connsiteX6-10137" fmla="*/ 808277 w 1435865"/>
                  <a:gd name="connsiteY6-10138" fmla="*/ 995039 h 1078087"/>
                  <a:gd name="connsiteX7-10139" fmla="*/ 790628 w 1435865"/>
                  <a:gd name="connsiteY7-10140" fmla="*/ 882100 h 1078087"/>
                  <a:gd name="connsiteX8-10141" fmla="*/ 667264 w 1435865"/>
                  <a:gd name="connsiteY8-10142" fmla="*/ 886315 h 1078087"/>
                  <a:gd name="connsiteX9-10143" fmla="*/ 708732 w 1435865"/>
                  <a:gd name="connsiteY9-10144" fmla="*/ 835185 h 1078087"/>
                  <a:gd name="connsiteX10-10145" fmla="*/ 811429 w 1435865"/>
                  <a:gd name="connsiteY10-10146" fmla="*/ 722791 h 1078087"/>
                  <a:gd name="connsiteX11-10147" fmla="*/ 738886 w 1435865"/>
                  <a:gd name="connsiteY11-10148" fmla="*/ 775374 h 1078087"/>
                  <a:gd name="connsiteX12-10149" fmla="*/ 629081 w 1435865"/>
                  <a:gd name="connsiteY12-10150" fmla="*/ 897267 h 1078087"/>
                  <a:gd name="connsiteX13-10151" fmla="*/ 356382 w 1435865"/>
                  <a:gd name="connsiteY13-10152" fmla="*/ 1018964 h 1078087"/>
                  <a:gd name="connsiteX14-10153" fmla="*/ 457105 w 1435865"/>
                  <a:gd name="connsiteY14-10154" fmla="*/ 814648 h 1078087"/>
                  <a:gd name="connsiteX15-10155" fmla="*/ 328815 w 1435865"/>
                  <a:gd name="connsiteY15-10156" fmla="*/ 1033442 h 1078087"/>
                  <a:gd name="connsiteX16-10157" fmla="*/ 595085 w 1435865"/>
                  <a:gd name="connsiteY16-10158" fmla="*/ 664272 h 1078087"/>
                  <a:gd name="connsiteX17-10159" fmla="*/ 786171 w 1435865"/>
                  <a:gd name="connsiteY17-10160" fmla="*/ 490228 h 1078087"/>
                  <a:gd name="connsiteX18-10161" fmla="*/ 699541 w 1435865"/>
                  <a:gd name="connsiteY18-10162" fmla="*/ 542635 h 1078087"/>
                  <a:gd name="connsiteX19-10163" fmla="*/ 649729 w 1435865"/>
                  <a:gd name="connsiteY19-10164" fmla="*/ 578539 h 1078087"/>
                  <a:gd name="connsiteX20-10165" fmla="*/ 461221 w 1435865"/>
                  <a:gd name="connsiteY20-10166" fmla="*/ 541350 h 1078087"/>
                  <a:gd name="connsiteX21-10167" fmla="*/ 242011 w 1435865"/>
                  <a:gd name="connsiteY21-10168" fmla="*/ 706270 h 1078087"/>
                  <a:gd name="connsiteX22-10169" fmla="*/ 0 w 1435865"/>
                  <a:gd name="connsiteY22-10170" fmla="*/ 897013 h 1078087"/>
                  <a:gd name="connsiteX23-10171" fmla="*/ 543508 w 1435865"/>
                  <a:gd name="connsiteY23-10172" fmla="*/ 0 h 1078087"/>
                  <a:gd name="connsiteX24-10173" fmla="*/ 745856 w 1435865"/>
                  <a:gd name="connsiteY24-10174" fmla="*/ 85534 h 1078087"/>
                  <a:gd name="connsiteX25-10175" fmla="*/ 916259 w 1435865"/>
                  <a:gd name="connsiteY25-10176" fmla="*/ 184312 h 1078087"/>
                  <a:gd name="connsiteX26-10177" fmla="*/ 1315146 w 1435865"/>
                  <a:gd name="connsiteY26-10178" fmla="*/ 198516 h 1078087"/>
                  <a:gd name="connsiteX27-10179" fmla="*/ 1435474 w 1435865"/>
                  <a:gd name="connsiteY27-10180" fmla="*/ 79982 h 1078087"/>
                  <a:gd name="connsiteX28-10181" fmla="*/ 1280445 w 1435865"/>
                  <a:gd name="connsiteY28-10182" fmla="*/ 523272 h 1078087"/>
                  <a:gd name="connsiteX29-10183" fmla="*/ 1273671 w 1435865"/>
                  <a:gd name="connsiteY29-10184" fmla="*/ 693489 h 1078087"/>
                  <a:gd name="connsiteX30-10185" fmla="*/ 1364183 w 1435865"/>
                  <a:gd name="connsiteY30-10186" fmla="*/ 756682 h 1078087"/>
                  <a:gd name="connsiteX31-10187" fmla="*/ 1218641 w 1435865"/>
                  <a:gd name="connsiteY31-10188" fmla="*/ 1001983 h 1078087"/>
                  <a:gd name="connsiteX32-10189" fmla="*/ 1165317 w 1435865"/>
                  <a:gd name="connsiteY32-10190" fmla="*/ 987415 h 1078087"/>
                  <a:gd name="connsiteX33-10191" fmla="*/ 1107333 w 1435865"/>
                  <a:gd name="connsiteY33-10192" fmla="*/ 981871 h 1078087"/>
                  <a:gd name="connsiteX34-10193" fmla="*/ 1073970 w 1435865"/>
                  <a:gd name="connsiteY34-10194" fmla="*/ 982189 h 1078087"/>
                  <a:gd name="connsiteX35-10195" fmla="*/ 995871 w 1435865"/>
                  <a:gd name="connsiteY35-10196" fmla="*/ 1024512 h 1078087"/>
                  <a:gd name="connsiteX0-10197" fmla="*/ 995871 w 1435865"/>
                  <a:gd name="connsiteY0-10198" fmla="*/ 1024512 h 1078087"/>
                  <a:gd name="connsiteX1-10199" fmla="*/ 963828 w 1435865"/>
                  <a:gd name="connsiteY1-10200" fmla="*/ 910922 h 1078087"/>
                  <a:gd name="connsiteX2-10201" fmla="*/ 977904 w 1435865"/>
                  <a:gd name="connsiteY2-10202" fmla="*/ 1035152 h 1078087"/>
                  <a:gd name="connsiteX3-10203" fmla="*/ 916145 w 1435865"/>
                  <a:gd name="connsiteY3-10204" fmla="*/ 1052290 h 1078087"/>
                  <a:gd name="connsiteX4-10205" fmla="*/ 885632 w 1435865"/>
                  <a:gd name="connsiteY4-10206" fmla="*/ 1017550 h 1078087"/>
                  <a:gd name="connsiteX5-10207" fmla="*/ 858927 w 1435865"/>
                  <a:gd name="connsiteY5-10208" fmla="*/ 991363 h 1078087"/>
                  <a:gd name="connsiteX6-10209" fmla="*/ 808277 w 1435865"/>
                  <a:gd name="connsiteY6-10210" fmla="*/ 995039 h 1078087"/>
                  <a:gd name="connsiteX7-10211" fmla="*/ 790628 w 1435865"/>
                  <a:gd name="connsiteY7-10212" fmla="*/ 882100 h 1078087"/>
                  <a:gd name="connsiteX8-10213" fmla="*/ 667264 w 1435865"/>
                  <a:gd name="connsiteY8-10214" fmla="*/ 886315 h 1078087"/>
                  <a:gd name="connsiteX9-10215" fmla="*/ 708732 w 1435865"/>
                  <a:gd name="connsiteY9-10216" fmla="*/ 835185 h 1078087"/>
                  <a:gd name="connsiteX10-10217" fmla="*/ 811429 w 1435865"/>
                  <a:gd name="connsiteY10-10218" fmla="*/ 722791 h 1078087"/>
                  <a:gd name="connsiteX11-10219" fmla="*/ 738886 w 1435865"/>
                  <a:gd name="connsiteY11-10220" fmla="*/ 775374 h 1078087"/>
                  <a:gd name="connsiteX12-10221" fmla="*/ 629081 w 1435865"/>
                  <a:gd name="connsiteY12-10222" fmla="*/ 897267 h 1078087"/>
                  <a:gd name="connsiteX13-10223" fmla="*/ 356382 w 1435865"/>
                  <a:gd name="connsiteY13-10224" fmla="*/ 1018964 h 1078087"/>
                  <a:gd name="connsiteX14-10225" fmla="*/ 457105 w 1435865"/>
                  <a:gd name="connsiteY14-10226" fmla="*/ 814648 h 1078087"/>
                  <a:gd name="connsiteX15-10227" fmla="*/ 328815 w 1435865"/>
                  <a:gd name="connsiteY15-10228" fmla="*/ 1033442 h 1078087"/>
                  <a:gd name="connsiteX16-10229" fmla="*/ 463119 w 1435865"/>
                  <a:gd name="connsiteY16-10230" fmla="*/ 803563 h 1078087"/>
                  <a:gd name="connsiteX17-10231" fmla="*/ 595085 w 1435865"/>
                  <a:gd name="connsiteY17-10232" fmla="*/ 664272 h 1078087"/>
                  <a:gd name="connsiteX18-10233" fmla="*/ 786171 w 1435865"/>
                  <a:gd name="connsiteY18-10234" fmla="*/ 490228 h 1078087"/>
                  <a:gd name="connsiteX19-10235" fmla="*/ 699541 w 1435865"/>
                  <a:gd name="connsiteY19-10236" fmla="*/ 542635 h 1078087"/>
                  <a:gd name="connsiteX20-10237" fmla="*/ 649729 w 1435865"/>
                  <a:gd name="connsiteY20-10238" fmla="*/ 578539 h 1078087"/>
                  <a:gd name="connsiteX21-10239" fmla="*/ 461221 w 1435865"/>
                  <a:gd name="connsiteY21-10240" fmla="*/ 541350 h 1078087"/>
                  <a:gd name="connsiteX22-10241" fmla="*/ 242011 w 1435865"/>
                  <a:gd name="connsiteY22-10242" fmla="*/ 706270 h 1078087"/>
                  <a:gd name="connsiteX23-10243" fmla="*/ 0 w 1435865"/>
                  <a:gd name="connsiteY23-10244" fmla="*/ 897013 h 1078087"/>
                  <a:gd name="connsiteX24-10245" fmla="*/ 543508 w 1435865"/>
                  <a:gd name="connsiteY24-10246" fmla="*/ 0 h 1078087"/>
                  <a:gd name="connsiteX25-10247" fmla="*/ 745856 w 1435865"/>
                  <a:gd name="connsiteY25-10248" fmla="*/ 85534 h 1078087"/>
                  <a:gd name="connsiteX26-10249" fmla="*/ 916259 w 1435865"/>
                  <a:gd name="connsiteY26-10250" fmla="*/ 184312 h 1078087"/>
                  <a:gd name="connsiteX27-10251" fmla="*/ 1315146 w 1435865"/>
                  <a:gd name="connsiteY27-10252" fmla="*/ 198516 h 1078087"/>
                  <a:gd name="connsiteX28-10253" fmla="*/ 1435474 w 1435865"/>
                  <a:gd name="connsiteY28-10254" fmla="*/ 79982 h 1078087"/>
                  <a:gd name="connsiteX29-10255" fmla="*/ 1280445 w 1435865"/>
                  <a:gd name="connsiteY29-10256" fmla="*/ 523272 h 1078087"/>
                  <a:gd name="connsiteX30-10257" fmla="*/ 1273671 w 1435865"/>
                  <a:gd name="connsiteY30-10258" fmla="*/ 693489 h 1078087"/>
                  <a:gd name="connsiteX31-10259" fmla="*/ 1364183 w 1435865"/>
                  <a:gd name="connsiteY31-10260" fmla="*/ 756682 h 1078087"/>
                  <a:gd name="connsiteX32-10261" fmla="*/ 1218641 w 1435865"/>
                  <a:gd name="connsiteY32-10262" fmla="*/ 1001983 h 1078087"/>
                  <a:gd name="connsiteX33-10263" fmla="*/ 1165317 w 1435865"/>
                  <a:gd name="connsiteY33-10264" fmla="*/ 987415 h 1078087"/>
                  <a:gd name="connsiteX34-10265" fmla="*/ 1107333 w 1435865"/>
                  <a:gd name="connsiteY34-10266" fmla="*/ 981871 h 1078087"/>
                  <a:gd name="connsiteX35-10267" fmla="*/ 1073970 w 1435865"/>
                  <a:gd name="connsiteY35-10268" fmla="*/ 982189 h 1078087"/>
                  <a:gd name="connsiteX36" fmla="*/ 995871 w 1435865"/>
                  <a:gd name="connsiteY36" fmla="*/ 1024512 h 1078087"/>
                  <a:gd name="connsiteX0-10269" fmla="*/ 995871 w 1435865"/>
                  <a:gd name="connsiteY0-10270" fmla="*/ 1024512 h 1078087"/>
                  <a:gd name="connsiteX1-10271" fmla="*/ 963828 w 1435865"/>
                  <a:gd name="connsiteY1-10272" fmla="*/ 910922 h 1078087"/>
                  <a:gd name="connsiteX2-10273" fmla="*/ 977904 w 1435865"/>
                  <a:gd name="connsiteY2-10274" fmla="*/ 1035152 h 1078087"/>
                  <a:gd name="connsiteX3-10275" fmla="*/ 916145 w 1435865"/>
                  <a:gd name="connsiteY3-10276" fmla="*/ 1052290 h 1078087"/>
                  <a:gd name="connsiteX4-10277" fmla="*/ 885632 w 1435865"/>
                  <a:gd name="connsiteY4-10278" fmla="*/ 1017550 h 1078087"/>
                  <a:gd name="connsiteX5-10279" fmla="*/ 858927 w 1435865"/>
                  <a:gd name="connsiteY5-10280" fmla="*/ 991363 h 1078087"/>
                  <a:gd name="connsiteX6-10281" fmla="*/ 808277 w 1435865"/>
                  <a:gd name="connsiteY6-10282" fmla="*/ 995039 h 1078087"/>
                  <a:gd name="connsiteX7-10283" fmla="*/ 790628 w 1435865"/>
                  <a:gd name="connsiteY7-10284" fmla="*/ 882100 h 1078087"/>
                  <a:gd name="connsiteX8-10285" fmla="*/ 667264 w 1435865"/>
                  <a:gd name="connsiteY8-10286" fmla="*/ 886315 h 1078087"/>
                  <a:gd name="connsiteX9-10287" fmla="*/ 708732 w 1435865"/>
                  <a:gd name="connsiteY9-10288" fmla="*/ 835185 h 1078087"/>
                  <a:gd name="connsiteX10-10289" fmla="*/ 811429 w 1435865"/>
                  <a:gd name="connsiteY10-10290" fmla="*/ 722791 h 1078087"/>
                  <a:gd name="connsiteX11-10291" fmla="*/ 738886 w 1435865"/>
                  <a:gd name="connsiteY11-10292" fmla="*/ 775374 h 1078087"/>
                  <a:gd name="connsiteX12-10293" fmla="*/ 629081 w 1435865"/>
                  <a:gd name="connsiteY12-10294" fmla="*/ 897267 h 1078087"/>
                  <a:gd name="connsiteX13-10295" fmla="*/ 356382 w 1435865"/>
                  <a:gd name="connsiteY13-10296" fmla="*/ 1018964 h 1078087"/>
                  <a:gd name="connsiteX14-10297" fmla="*/ 438310 w 1435865"/>
                  <a:gd name="connsiteY14-10298" fmla="*/ 767259 h 1078087"/>
                  <a:gd name="connsiteX15-10299" fmla="*/ 328815 w 1435865"/>
                  <a:gd name="connsiteY15-10300" fmla="*/ 1033442 h 1078087"/>
                  <a:gd name="connsiteX16-10301" fmla="*/ 463119 w 1435865"/>
                  <a:gd name="connsiteY16-10302" fmla="*/ 803563 h 1078087"/>
                  <a:gd name="connsiteX17-10303" fmla="*/ 595085 w 1435865"/>
                  <a:gd name="connsiteY17-10304" fmla="*/ 664272 h 1078087"/>
                  <a:gd name="connsiteX18-10305" fmla="*/ 786171 w 1435865"/>
                  <a:gd name="connsiteY18-10306" fmla="*/ 490228 h 1078087"/>
                  <a:gd name="connsiteX19-10307" fmla="*/ 699541 w 1435865"/>
                  <a:gd name="connsiteY19-10308" fmla="*/ 542635 h 1078087"/>
                  <a:gd name="connsiteX20-10309" fmla="*/ 649729 w 1435865"/>
                  <a:gd name="connsiteY20-10310" fmla="*/ 578539 h 1078087"/>
                  <a:gd name="connsiteX21-10311" fmla="*/ 461221 w 1435865"/>
                  <a:gd name="connsiteY21-10312" fmla="*/ 541350 h 1078087"/>
                  <a:gd name="connsiteX22-10313" fmla="*/ 242011 w 1435865"/>
                  <a:gd name="connsiteY22-10314" fmla="*/ 706270 h 1078087"/>
                  <a:gd name="connsiteX23-10315" fmla="*/ 0 w 1435865"/>
                  <a:gd name="connsiteY23-10316" fmla="*/ 897013 h 1078087"/>
                  <a:gd name="connsiteX24-10317" fmla="*/ 543508 w 1435865"/>
                  <a:gd name="connsiteY24-10318" fmla="*/ 0 h 1078087"/>
                  <a:gd name="connsiteX25-10319" fmla="*/ 745856 w 1435865"/>
                  <a:gd name="connsiteY25-10320" fmla="*/ 85534 h 1078087"/>
                  <a:gd name="connsiteX26-10321" fmla="*/ 916259 w 1435865"/>
                  <a:gd name="connsiteY26-10322" fmla="*/ 184312 h 1078087"/>
                  <a:gd name="connsiteX27-10323" fmla="*/ 1315146 w 1435865"/>
                  <a:gd name="connsiteY27-10324" fmla="*/ 198516 h 1078087"/>
                  <a:gd name="connsiteX28-10325" fmla="*/ 1435474 w 1435865"/>
                  <a:gd name="connsiteY28-10326" fmla="*/ 79982 h 1078087"/>
                  <a:gd name="connsiteX29-10327" fmla="*/ 1280445 w 1435865"/>
                  <a:gd name="connsiteY29-10328" fmla="*/ 523272 h 1078087"/>
                  <a:gd name="connsiteX30-10329" fmla="*/ 1273671 w 1435865"/>
                  <a:gd name="connsiteY30-10330" fmla="*/ 693489 h 1078087"/>
                  <a:gd name="connsiteX31-10331" fmla="*/ 1364183 w 1435865"/>
                  <a:gd name="connsiteY31-10332" fmla="*/ 756682 h 1078087"/>
                  <a:gd name="connsiteX32-10333" fmla="*/ 1218641 w 1435865"/>
                  <a:gd name="connsiteY32-10334" fmla="*/ 1001983 h 1078087"/>
                  <a:gd name="connsiteX33-10335" fmla="*/ 1165317 w 1435865"/>
                  <a:gd name="connsiteY33-10336" fmla="*/ 987415 h 1078087"/>
                  <a:gd name="connsiteX34-10337" fmla="*/ 1107333 w 1435865"/>
                  <a:gd name="connsiteY34-10338" fmla="*/ 981871 h 1078087"/>
                  <a:gd name="connsiteX35-10339" fmla="*/ 1073970 w 1435865"/>
                  <a:gd name="connsiteY35-10340" fmla="*/ 982189 h 1078087"/>
                  <a:gd name="connsiteX36-10341" fmla="*/ 995871 w 1435865"/>
                  <a:gd name="connsiteY36-10342" fmla="*/ 1024512 h 1078087"/>
                  <a:gd name="connsiteX0-10343" fmla="*/ 995871 w 1435865"/>
                  <a:gd name="connsiteY0-10344" fmla="*/ 1024512 h 1078087"/>
                  <a:gd name="connsiteX1-10345" fmla="*/ 963828 w 1435865"/>
                  <a:gd name="connsiteY1-10346" fmla="*/ 910922 h 1078087"/>
                  <a:gd name="connsiteX2-10347" fmla="*/ 977904 w 1435865"/>
                  <a:gd name="connsiteY2-10348" fmla="*/ 1035152 h 1078087"/>
                  <a:gd name="connsiteX3-10349" fmla="*/ 916145 w 1435865"/>
                  <a:gd name="connsiteY3-10350" fmla="*/ 1052290 h 1078087"/>
                  <a:gd name="connsiteX4-10351" fmla="*/ 885632 w 1435865"/>
                  <a:gd name="connsiteY4-10352" fmla="*/ 1017550 h 1078087"/>
                  <a:gd name="connsiteX5-10353" fmla="*/ 858927 w 1435865"/>
                  <a:gd name="connsiteY5-10354" fmla="*/ 991363 h 1078087"/>
                  <a:gd name="connsiteX6-10355" fmla="*/ 808277 w 1435865"/>
                  <a:gd name="connsiteY6-10356" fmla="*/ 995039 h 1078087"/>
                  <a:gd name="connsiteX7-10357" fmla="*/ 790628 w 1435865"/>
                  <a:gd name="connsiteY7-10358" fmla="*/ 882100 h 1078087"/>
                  <a:gd name="connsiteX8-10359" fmla="*/ 667264 w 1435865"/>
                  <a:gd name="connsiteY8-10360" fmla="*/ 886315 h 1078087"/>
                  <a:gd name="connsiteX9-10361" fmla="*/ 708732 w 1435865"/>
                  <a:gd name="connsiteY9-10362" fmla="*/ 835185 h 1078087"/>
                  <a:gd name="connsiteX10-10363" fmla="*/ 811429 w 1435865"/>
                  <a:gd name="connsiteY10-10364" fmla="*/ 722791 h 1078087"/>
                  <a:gd name="connsiteX11-10365" fmla="*/ 738886 w 1435865"/>
                  <a:gd name="connsiteY11-10366" fmla="*/ 775374 h 1078087"/>
                  <a:gd name="connsiteX12-10367" fmla="*/ 629081 w 1435865"/>
                  <a:gd name="connsiteY12-10368" fmla="*/ 897267 h 1078087"/>
                  <a:gd name="connsiteX13-10369" fmla="*/ 356382 w 1435865"/>
                  <a:gd name="connsiteY13-10370" fmla="*/ 1018964 h 1078087"/>
                  <a:gd name="connsiteX14-10371" fmla="*/ 348238 w 1435865"/>
                  <a:gd name="connsiteY14-10372" fmla="*/ 897074 h 1078087"/>
                  <a:gd name="connsiteX15-10373" fmla="*/ 328815 w 1435865"/>
                  <a:gd name="connsiteY15-10374" fmla="*/ 1033442 h 1078087"/>
                  <a:gd name="connsiteX16-10375" fmla="*/ 463119 w 1435865"/>
                  <a:gd name="connsiteY16-10376" fmla="*/ 803563 h 1078087"/>
                  <a:gd name="connsiteX17-10377" fmla="*/ 595085 w 1435865"/>
                  <a:gd name="connsiteY17-10378" fmla="*/ 664272 h 1078087"/>
                  <a:gd name="connsiteX18-10379" fmla="*/ 786171 w 1435865"/>
                  <a:gd name="connsiteY18-10380" fmla="*/ 490228 h 1078087"/>
                  <a:gd name="connsiteX19-10381" fmla="*/ 699541 w 1435865"/>
                  <a:gd name="connsiteY19-10382" fmla="*/ 542635 h 1078087"/>
                  <a:gd name="connsiteX20-10383" fmla="*/ 649729 w 1435865"/>
                  <a:gd name="connsiteY20-10384" fmla="*/ 578539 h 1078087"/>
                  <a:gd name="connsiteX21-10385" fmla="*/ 461221 w 1435865"/>
                  <a:gd name="connsiteY21-10386" fmla="*/ 541350 h 1078087"/>
                  <a:gd name="connsiteX22-10387" fmla="*/ 242011 w 1435865"/>
                  <a:gd name="connsiteY22-10388" fmla="*/ 706270 h 1078087"/>
                  <a:gd name="connsiteX23-10389" fmla="*/ 0 w 1435865"/>
                  <a:gd name="connsiteY23-10390" fmla="*/ 897013 h 1078087"/>
                  <a:gd name="connsiteX24-10391" fmla="*/ 543508 w 1435865"/>
                  <a:gd name="connsiteY24-10392" fmla="*/ 0 h 1078087"/>
                  <a:gd name="connsiteX25-10393" fmla="*/ 745856 w 1435865"/>
                  <a:gd name="connsiteY25-10394" fmla="*/ 85534 h 1078087"/>
                  <a:gd name="connsiteX26-10395" fmla="*/ 916259 w 1435865"/>
                  <a:gd name="connsiteY26-10396" fmla="*/ 184312 h 1078087"/>
                  <a:gd name="connsiteX27-10397" fmla="*/ 1315146 w 1435865"/>
                  <a:gd name="connsiteY27-10398" fmla="*/ 198516 h 1078087"/>
                  <a:gd name="connsiteX28-10399" fmla="*/ 1435474 w 1435865"/>
                  <a:gd name="connsiteY28-10400" fmla="*/ 79982 h 1078087"/>
                  <a:gd name="connsiteX29-10401" fmla="*/ 1280445 w 1435865"/>
                  <a:gd name="connsiteY29-10402" fmla="*/ 523272 h 1078087"/>
                  <a:gd name="connsiteX30-10403" fmla="*/ 1273671 w 1435865"/>
                  <a:gd name="connsiteY30-10404" fmla="*/ 693489 h 1078087"/>
                  <a:gd name="connsiteX31-10405" fmla="*/ 1364183 w 1435865"/>
                  <a:gd name="connsiteY31-10406" fmla="*/ 756682 h 1078087"/>
                  <a:gd name="connsiteX32-10407" fmla="*/ 1218641 w 1435865"/>
                  <a:gd name="connsiteY32-10408" fmla="*/ 1001983 h 1078087"/>
                  <a:gd name="connsiteX33-10409" fmla="*/ 1165317 w 1435865"/>
                  <a:gd name="connsiteY33-10410" fmla="*/ 987415 h 1078087"/>
                  <a:gd name="connsiteX34-10411" fmla="*/ 1107333 w 1435865"/>
                  <a:gd name="connsiteY34-10412" fmla="*/ 981871 h 1078087"/>
                  <a:gd name="connsiteX35-10413" fmla="*/ 1073970 w 1435865"/>
                  <a:gd name="connsiteY35-10414" fmla="*/ 982189 h 1078087"/>
                  <a:gd name="connsiteX36-10415" fmla="*/ 995871 w 1435865"/>
                  <a:gd name="connsiteY36-10416" fmla="*/ 1024512 h 1078087"/>
                  <a:gd name="connsiteX0-10417" fmla="*/ 995871 w 1435865"/>
                  <a:gd name="connsiteY0-10418" fmla="*/ 1024512 h 1078087"/>
                  <a:gd name="connsiteX1-10419" fmla="*/ 963828 w 1435865"/>
                  <a:gd name="connsiteY1-10420" fmla="*/ 910922 h 1078087"/>
                  <a:gd name="connsiteX2-10421" fmla="*/ 977904 w 1435865"/>
                  <a:gd name="connsiteY2-10422" fmla="*/ 1035152 h 1078087"/>
                  <a:gd name="connsiteX3-10423" fmla="*/ 916145 w 1435865"/>
                  <a:gd name="connsiteY3-10424" fmla="*/ 1052290 h 1078087"/>
                  <a:gd name="connsiteX4-10425" fmla="*/ 885632 w 1435865"/>
                  <a:gd name="connsiteY4-10426" fmla="*/ 1017550 h 1078087"/>
                  <a:gd name="connsiteX5-10427" fmla="*/ 858927 w 1435865"/>
                  <a:gd name="connsiteY5-10428" fmla="*/ 991363 h 1078087"/>
                  <a:gd name="connsiteX6-10429" fmla="*/ 808277 w 1435865"/>
                  <a:gd name="connsiteY6-10430" fmla="*/ 995039 h 1078087"/>
                  <a:gd name="connsiteX7-10431" fmla="*/ 790628 w 1435865"/>
                  <a:gd name="connsiteY7-10432" fmla="*/ 882100 h 1078087"/>
                  <a:gd name="connsiteX8-10433" fmla="*/ 667264 w 1435865"/>
                  <a:gd name="connsiteY8-10434" fmla="*/ 886315 h 1078087"/>
                  <a:gd name="connsiteX9-10435" fmla="*/ 708732 w 1435865"/>
                  <a:gd name="connsiteY9-10436" fmla="*/ 835185 h 1078087"/>
                  <a:gd name="connsiteX10-10437" fmla="*/ 811429 w 1435865"/>
                  <a:gd name="connsiteY10-10438" fmla="*/ 722791 h 1078087"/>
                  <a:gd name="connsiteX11-10439" fmla="*/ 738886 w 1435865"/>
                  <a:gd name="connsiteY11-10440" fmla="*/ 775374 h 1078087"/>
                  <a:gd name="connsiteX12-10441" fmla="*/ 629081 w 1435865"/>
                  <a:gd name="connsiteY12-10442" fmla="*/ 897267 h 1078087"/>
                  <a:gd name="connsiteX13-10443" fmla="*/ 356382 w 1435865"/>
                  <a:gd name="connsiteY13-10444" fmla="*/ 1018964 h 1078087"/>
                  <a:gd name="connsiteX14-10445" fmla="*/ 311711 w 1435865"/>
                  <a:gd name="connsiteY14-10446" fmla="*/ 951562 h 1078087"/>
                  <a:gd name="connsiteX15-10447" fmla="*/ 328815 w 1435865"/>
                  <a:gd name="connsiteY15-10448" fmla="*/ 1033442 h 1078087"/>
                  <a:gd name="connsiteX16-10449" fmla="*/ 463119 w 1435865"/>
                  <a:gd name="connsiteY16-10450" fmla="*/ 803563 h 1078087"/>
                  <a:gd name="connsiteX17-10451" fmla="*/ 595085 w 1435865"/>
                  <a:gd name="connsiteY17-10452" fmla="*/ 664272 h 1078087"/>
                  <a:gd name="connsiteX18-10453" fmla="*/ 786171 w 1435865"/>
                  <a:gd name="connsiteY18-10454" fmla="*/ 490228 h 1078087"/>
                  <a:gd name="connsiteX19-10455" fmla="*/ 699541 w 1435865"/>
                  <a:gd name="connsiteY19-10456" fmla="*/ 542635 h 1078087"/>
                  <a:gd name="connsiteX20-10457" fmla="*/ 649729 w 1435865"/>
                  <a:gd name="connsiteY20-10458" fmla="*/ 578539 h 1078087"/>
                  <a:gd name="connsiteX21-10459" fmla="*/ 461221 w 1435865"/>
                  <a:gd name="connsiteY21-10460" fmla="*/ 541350 h 1078087"/>
                  <a:gd name="connsiteX22-10461" fmla="*/ 242011 w 1435865"/>
                  <a:gd name="connsiteY22-10462" fmla="*/ 706270 h 1078087"/>
                  <a:gd name="connsiteX23-10463" fmla="*/ 0 w 1435865"/>
                  <a:gd name="connsiteY23-10464" fmla="*/ 897013 h 1078087"/>
                  <a:gd name="connsiteX24-10465" fmla="*/ 543508 w 1435865"/>
                  <a:gd name="connsiteY24-10466" fmla="*/ 0 h 1078087"/>
                  <a:gd name="connsiteX25-10467" fmla="*/ 745856 w 1435865"/>
                  <a:gd name="connsiteY25-10468" fmla="*/ 85534 h 1078087"/>
                  <a:gd name="connsiteX26-10469" fmla="*/ 916259 w 1435865"/>
                  <a:gd name="connsiteY26-10470" fmla="*/ 184312 h 1078087"/>
                  <a:gd name="connsiteX27-10471" fmla="*/ 1315146 w 1435865"/>
                  <a:gd name="connsiteY27-10472" fmla="*/ 198516 h 1078087"/>
                  <a:gd name="connsiteX28-10473" fmla="*/ 1435474 w 1435865"/>
                  <a:gd name="connsiteY28-10474" fmla="*/ 79982 h 1078087"/>
                  <a:gd name="connsiteX29-10475" fmla="*/ 1280445 w 1435865"/>
                  <a:gd name="connsiteY29-10476" fmla="*/ 523272 h 1078087"/>
                  <a:gd name="connsiteX30-10477" fmla="*/ 1273671 w 1435865"/>
                  <a:gd name="connsiteY30-10478" fmla="*/ 693489 h 1078087"/>
                  <a:gd name="connsiteX31-10479" fmla="*/ 1364183 w 1435865"/>
                  <a:gd name="connsiteY31-10480" fmla="*/ 756682 h 1078087"/>
                  <a:gd name="connsiteX32-10481" fmla="*/ 1218641 w 1435865"/>
                  <a:gd name="connsiteY32-10482" fmla="*/ 1001983 h 1078087"/>
                  <a:gd name="connsiteX33-10483" fmla="*/ 1165317 w 1435865"/>
                  <a:gd name="connsiteY33-10484" fmla="*/ 987415 h 1078087"/>
                  <a:gd name="connsiteX34-10485" fmla="*/ 1107333 w 1435865"/>
                  <a:gd name="connsiteY34-10486" fmla="*/ 981871 h 1078087"/>
                  <a:gd name="connsiteX35-10487" fmla="*/ 1073970 w 1435865"/>
                  <a:gd name="connsiteY35-10488" fmla="*/ 982189 h 1078087"/>
                  <a:gd name="connsiteX36-10489" fmla="*/ 995871 w 1435865"/>
                  <a:gd name="connsiteY36-10490" fmla="*/ 1024512 h 1078087"/>
                  <a:gd name="connsiteX0-10491" fmla="*/ 995871 w 1435865"/>
                  <a:gd name="connsiteY0-10492" fmla="*/ 1024512 h 1169432"/>
                  <a:gd name="connsiteX1-10493" fmla="*/ 963828 w 1435865"/>
                  <a:gd name="connsiteY1-10494" fmla="*/ 910922 h 1169432"/>
                  <a:gd name="connsiteX2-10495" fmla="*/ 977904 w 1435865"/>
                  <a:gd name="connsiteY2-10496" fmla="*/ 1035152 h 1169432"/>
                  <a:gd name="connsiteX3-10497" fmla="*/ 916145 w 1435865"/>
                  <a:gd name="connsiteY3-10498" fmla="*/ 1052290 h 1169432"/>
                  <a:gd name="connsiteX4-10499" fmla="*/ 885632 w 1435865"/>
                  <a:gd name="connsiteY4-10500" fmla="*/ 1017550 h 1169432"/>
                  <a:gd name="connsiteX5-10501" fmla="*/ 858927 w 1435865"/>
                  <a:gd name="connsiteY5-10502" fmla="*/ 991363 h 1169432"/>
                  <a:gd name="connsiteX6-10503" fmla="*/ 808277 w 1435865"/>
                  <a:gd name="connsiteY6-10504" fmla="*/ 995039 h 1169432"/>
                  <a:gd name="connsiteX7-10505" fmla="*/ 790628 w 1435865"/>
                  <a:gd name="connsiteY7-10506" fmla="*/ 882100 h 1169432"/>
                  <a:gd name="connsiteX8-10507" fmla="*/ 667264 w 1435865"/>
                  <a:gd name="connsiteY8-10508" fmla="*/ 886315 h 1169432"/>
                  <a:gd name="connsiteX9-10509" fmla="*/ 708732 w 1435865"/>
                  <a:gd name="connsiteY9-10510" fmla="*/ 835185 h 1169432"/>
                  <a:gd name="connsiteX10-10511" fmla="*/ 811429 w 1435865"/>
                  <a:gd name="connsiteY10-10512" fmla="*/ 722791 h 1169432"/>
                  <a:gd name="connsiteX11-10513" fmla="*/ 738886 w 1435865"/>
                  <a:gd name="connsiteY11-10514" fmla="*/ 775374 h 1169432"/>
                  <a:gd name="connsiteX12-10515" fmla="*/ 629081 w 1435865"/>
                  <a:gd name="connsiteY12-10516" fmla="*/ 897267 h 1169432"/>
                  <a:gd name="connsiteX13-10517" fmla="*/ 356382 w 1435865"/>
                  <a:gd name="connsiteY13-10518" fmla="*/ 1018964 h 1169432"/>
                  <a:gd name="connsiteX14-10519" fmla="*/ 327904 w 1435865"/>
                  <a:gd name="connsiteY14-10520" fmla="*/ 1169432 h 1169432"/>
                  <a:gd name="connsiteX15-10521" fmla="*/ 328815 w 1435865"/>
                  <a:gd name="connsiteY15-10522" fmla="*/ 1033442 h 1169432"/>
                  <a:gd name="connsiteX16-10523" fmla="*/ 463119 w 1435865"/>
                  <a:gd name="connsiteY16-10524" fmla="*/ 803563 h 1169432"/>
                  <a:gd name="connsiteX17-10525" fmla="*/ 595085 w 1435865"/>
                  <a:gd name="connsiteY17-10526" fmla="*/ 664272 h 1169432"/>
                  <a:gd name="connsiteX18-10527" fmla="*/ 786171 w 1435865"/>
                  <a:gd name="connsiteY18-10528" fmla="*/ 490228 h 1169432"/>
                  <a:gd name="connsiteX19-10529" fmla="*/ 699541 w 1435865"/>
                  <a:gd name="connsiteY19-10530" fmla="*/ 542635 h 1169432"/>
                  <a:gd name="connsiteX20-10531" fmla="*/ 649729 w 1435865"/>
                  <a:gd name="connsiteY20-10532" fmla="*/ 578539 h 1169432"/>
                  <a:gd name="connsiteX21-10533" fmla="*/ 461221 w 1435865"/>
                  <a:gd name="connsiteY21-10534" fmla="*/ 541350 h 1169432"/>
                  <a:gd name="connsiteX22-10535" fmla="*/ 242011 w 1435865"/>
                  <a:gd name="connsiteY22-10536" fmla="*/ 706270 h 1169432"/>
                  <a:gd name="connsiteX23-10537" fmla="*/ 0 w 1435865"/>
                  <a:gd name="connsiteY23-10538" fmla="*/ 897013 h 1169432"/>
                  <a:gd name="connsiteX24-10539" fmla="*/ 543508 w 1435865"/>
                  <a:gd name="connsiteY24-10540" fmla="*/ 0 h 1169432"/>
                  <a:gd name="connsiteX25-10541" fmla="*/ 745856 w 1435865"/>
                  <a:gd name="connsiteY25-10542" fmla="*/ 85534 h 1169432"/>
                  <a:gd name="connsiteX26-10543" fmla="*/ 916259 w 1435865"/>
                  <a:gd name="connsiteY26-10544" fmla="*/ 184312 h 1169432"/>
                  <a:gd name="connsiteX27-10545" fmla="*/ 1315146 w 1435865"/>
                  <a:gd name="connsiteY27-10546" fmla="*/ 198516 h 1169432"/>
                  <a:gd name="connsiteX28-10547" fmla="*/ 1435474 w 1435865"/>
                  <a:gd name="connsiteY28-10548" fmla="*/ 79982 h 1169432"/>
                  <a:gd name="connsiteX29-10549" fmla="*/ 1280445 w 1435865"/>
                  <a:gd name="connsiteY29-10550" fmla="*/ 523272 h 1169432"/>
                  <a:gd name="connsiteX30-10551" fmla="*/ 1273671 w 1435865"/>
                  <a:gd name="connsiteY30-10552" fmla="*/ 693489 h 1169432"/>
                  <a:gd name="connsiteX31-10553" fmla="*/ 1364183 w 1435865"/>
                  <a:gd name="connsiteY31-10554" fmla="*/ 756682 h 1169432"/>
                  <a:gd name="connsiteX32-10555" fmla="*/ 1218641 w 1435865"/>
                  <a:gd name="connsiteY32-10556" fmla="*/ 1001983 h 1169432"/>
                  <a:gd name="connsiteX33-10557" fmla="*/ 1165317 w 1435865"/>
                  <a:gd name="connsiteY33-10558" fmla="*/ 987415 h 1169432"/>
                  <a:gd name="connsiteX34-10559" fmla="*/ 1107333 w 1435865"/>
                  <a:gd name="connsiteY34-10560" fmla="*/ 981871 h 1169432"/>
                  <a:gd name="connsiteX35-10561" fmla="*/ 1073970 w 1435865"/>
                  <a:gd name="connsiteY35-10562" fmla="*/ 982189 h 1169432"/>
                  <a:gd name="connsiteX36-10563" fmla="*/ 995871 w 1435865"/>
                  <a:gd name="connsiteY36-10564" fmla="*/ 1024512 h 1169432"/>
                  <a:gd name="connsiteX0-10565" fmla="*/ 995871 w 1435865"/>
                  <a:gd name="connsiteY0-10566" fmla="*/ 1024512 h 1078087"/>
                  <a:gd name="connsiteX1-10567" fmla="*/ 963828 w 1435865"/>
                  <a:gd name="connsiteY1-10568" fmla="*/ 910922 h 1078087"/>
                  <a:gd name="connsiteX2-10569" fmla="*/ 977904 w 1435865"/>
                  <a:gd name="connsiteY2-10570" fmla="*/ 1035152 h 1078087"/>
                  <a:gd name="connsiteX3-10571" fmla="*/ 916145 w 1435865"/>
                  <a:gd name="connsiteY3-10572" fmla="*/ 1052290 h 1078087"/>
                  <a:gd name="connsiteX4-10573" fmla="*/ 885632 w 1435865"/>
                  <a:gd name="connsiteY4-10574" fmla="*/ 1017550 h 1078087"/>
                  <a:gd name="connsiteX5-10575" fmla="*/ 858927 w 1435865"/>
                  <a:gd name="connsiteY5-10576" fmla="*/ 991363 h 1078087"/>
                  <a:gd name="connsiteX6-10577" fmla="*/ 808277 w 1435865"/>
                  <a:gd name="connsiteY6-10578" fmla="*/ 995039 h 1078087"/>
                  <a:gd name="connsiteX7-10579" fmla="*/ 790628 w 1435865"/>
                  <a:gd name="connsiteY7-10580" fmla="*/ 882100 h 1078087"/>
                  <a:gd name="connsiteX8-10581" fmla="*/ 667264 w 1435865"/>
                  <a:gd name="connsiteY8-10582" fmla="*/ 886315 h 1078087"/>
                  <a:gd name="connsiteX9-10583" fmla="*/ 708732 w 1435865"/>
                  <a:gd name="connsiteY9-10584" fmla="*/ 835185 h 1078087"/>
                  <a:gd name="connsiteX10-10585" fmla="*/ 811429 w 1435865"/>
                  <a:gd name="connsiteY10-10586" fmla="*/ 722791 h 1078087"/>
                  <a:gd name="connsiteX11-10587" fmla="*/ 738886 w 1435865"/>
                  <a:gd name="connsiteY11-10588" fmla="*/ 775374 h 1078087"/>
                  <a:gd name="connsiteX12-10589" fmla="*/ 629081 w 1435865"/>
                  <a:gd name="connsiteY12-10590" fmla="*/ 897267 h 1078087"/>
                  <a:gd name="connsiteX13-10591" fmla="*/ 356382 w 1435865"/>
                  <a:gd name="connsiteY13-10592" fmla="*/ 1018964 h 1078087"/>
                  <a:gd name="connsiteX14-10593" fmla="*/ 285820 w 1435865"/>
                  <a:gd name="connsiteY14-10594" fmla="*/ 993025 h 1078087"/>
                  <a:gd name="connsiteX15-10595" fmla="*/ 328815 w 1435865"/>
                  <a:gd name="connsiteY15-10596" fmla="*/ 1033442 h 1078087"/>
                  <a:gd name="connsiteX16-10597" fmla="*/ 463119 w 1435865"/>
                  <a:gd name="connsiteY16-10598" fmla="*/ 803563 h 1078087"/>
                  <a:gd name="connsiteX17-10599" fmla="*/ 595085 w 1435865"/>
                  <a:gd name="connsiteY17-10600" fmla="*/ 664272 h 1078087"/>
                  <a:gd name="connsiteX18-10601" fmla="*/ 786171 w 1435865"/>
                  <a:gd name="connsiteY18-10602" fmla="*/ 490228 h 1078087"/>
                  <a:gd name="connsiteX19-10603" fmla="*/ 699541 w 1435865"/>
                  <a:gd name="connsiteY19-10604" fmla="*/ 542635 h 1078087"/>
                  <a:gd name="connsiteX20-10605" fmla="*/ 649729 w 1435865"/>
                  <a:gd name="connsiteY20-10606" fmla="*/ 578539 h 1078087"/>
                  <a:gd name="connsiteX21-10607" fmla="*/ 461221 w 1435865"/>
                  <a:gd name="connsiteY21-10608" fmla="*/ 541350 h 1078087"/>
                  <a:gd name="connsiteX22-10609" fmla="*/ 242011 w 1435865"/>
                  <a:gd name="connsiteY22-10610" fmla="*/ 706270 h 1078087"/>
                  <a:gd name="connsiteX23-10611" fmla="*/ 0 w 1435865"/>
                  <a:gd name="connsiteY23-10612" fmla="*/ 897013 h 1078087"/>
                  <a:gd name="connsiteX24-10613" fmla="*/ 543508 w 1435865"/>
                  <a:gd name="connsiteY24-10614" fmla="*/ 0 h 1078087"/>
                  <a:gd name="connsiteX25-10615" fmla="*/ 745856 w 1435865"/>
                  <a:gd name="connsiteY25-10616" fmla="*/ 85534 h 1078087"/>
                  <a:gd name="connsiteX26-10617" fmla="*/ 916259 w 1435865"/>
                  <a:gd name="connsiteY26-10618" fmla="*/ 184312 h 1078087"/>
                  <a:gd name="connsiteX27-10619" fmla="*/ 1315146 w 1435865"/>
                  <a:gd name="connsiteY27-10620" fmla="*/ 198516 h 1078087"/>
                  <a:gd name="connsiteX28-10621" fmla="*/ 1435474 w 1435865"/>
                  <a:gd name="connsiteY28-10622" fmla="*/ 79982 h 1078087"/>
                  <a:gd name="connsiteX29-10623" fmla="*/ 1280445 w 1435865"/>
                  <a:gd name="connsiteY29-10624" fmla="*/ 523272 h 1078087"/>
                  <a:gd name="connsiteX30-10625" fmla="*/ 1273671 w 1435865"/>
                  <a:gd name="connsiteY30-10626" fmla="*/ 693489 h 1078087"/>
                  <a:gd name="connsiteX31-10627" fmla="*/ 1364183 w 1435865"/>
                  <a:gd name="connsiteY31-10628" fmla="*/ 756682 h 1078087"/>
                  <a:gd name="connsiteX32-10629" fmla="*/ 1218641 w 1435865"/>
                  <a:gd name="connsiteY32-10630" fmla="*/ 1001983 h 1078087"/>
                  <a:gd name="connsiteX33-10631" fmla="*/ 1165317 w 1435865"/>
                  <a:gd name="connsiteY33-10632" fmla="*/ 987415 h 1078087"/>
                  <a:gd name="connsiteX34-10633" fmla="*/ 1107333 w 1435865"/>
                  <a:gd name="connsiteY34-10634" fmla="*/ 981871 h 1078087"/>
                  <a:gd name="connsiteX35-10635" fmla="*/ 1073970 w 1435865"/>
                  <a:gd name="connsiteY35-10636" fmla="*/ 982189 h 1078087"/>
                  <a:gd name="connsiteX36-10637" fmla="*/ 995871 w 1435865"/>
                  <a:gd name="connsiteY36-10638" fmla="*/ 1024512 h 1078087"/>
                  <a:gd name="connsiteX0-10639" fmla="*/ 995871 w 1435865"/>
                  <a:gd name="connsiteY0-10640" fmla="*/ 1024512 h 1078087"/>
                  <a:gd name="connsiteX1-10641" fmla="*/ 963828 w 1435865"/>
                  <a:gd name="connsiteY1-10642" fmla="*/ 910922 h 1078087"/>
                  <a:gd name="connsiteX2-10643" fmla="*/ 977904 w 1435865"/>
                  <a:gd name="connsiteY2-10644" fmla="*/ 1035152 h 1078087"/>
                  <a:gd name="connsiteX3-10645" fmla="*/ 916145 w 1435865"/>
                  <a:gd name="connsiteY3-10646" fmla="*/ 1052290 h 1078087"/>
                  <a:gd name="connsiteX4-10647" fmla="*/ 885632 w 1435865"/>
                  <a:gd name="connsiteY4-10648" fmla="*/ 1017550 h 1078087"/>
                  <a:gd name="connsiteX5-10649" fmla="*/ 858927 w 1435865"/>
                  <a:gd name="connsiteY5-10650" fmla="*/ 991363 h 1078087"/>
                  <a:gd name="connsiteX6-10651" fmla="*/ 808277 w 1435865"/>
                  <a:gd name="connsiteY6-10652" fmla="*/ 995039 h 1078087"/>
                  <a:gd name="connsiteX7-10653" fmla="*/ 790628 w 1435865"/>
                  <a:gd name="connsiteY7-10654" fmla="*/ 882100 h 1078087"/>
                  <a:gd name="connsiteX8-10655" fmla="*/ 667264 w 1435865"/>
                  <a:gd name="connsiteY8-10656" fmla="*/ 886315 h 1078087"/>
                  <a:gd name="connsiteX9-10657" fmla="*/ 708732 w 1435865"/>
                  <a:gd name="connsiteY9-10658" fmla="*/ 835185 h 1078087"/>
                  <a:gd name="connsiteX10-10659" fmla="*/ 811429 w 1435865"/>
                  <a:gd name="connsiteY10-10660" fmla="*/ 722791 h 1078087"/>
                  <a:gd name="connsiteX11-10661" fmla="*/ 738886 w 1435865"/>
                  <a:gd name="connsiteY11-10662" fmla="*/ 775374 h 1078087"/>
                  <a:gd name="connsiteX12-10663" fmla="*/ 629081 w 1435865"/>
                  <a:gd name="connsiteY12-10664" fmla="*/ 897267 h 1078087"/>
                  <a:gd name="connsiteX13-10665" fmla="*/ 356382 w 1435865"/>
                  <a:gd name="connsiteY13-10666" fmla="*/ 1018964 h 1078087"/>
                  <a:gd name="connsiteX14-10667" fmla="*/ 285820 w 1435865"/>
                  <a:gd name="connsiteY14-10668" fmla="*/ 993025 h 1078087"/>
                  <a:gd name="connsiteX15-10669" fmla="*/ 328815 w 1435865"/>
                  <a:gd name="connsiteY15-10670" fmla="*/ 1033442 h 1078087"/>
                  <a:gd name="connsiteX16-10671" fmla="*/ 463119 w 1435865"/>
                  <a:gd name="connsiteY16-10672" fmla="*/ 803563 h 1078087"/>
                  <a:gd name="connsiteX17-10673" fmla="*/ 595085 w 1435865"/>
                  <a:gd name="connsiteY17-10674" fmla="*/ 664272 h 1078087"/>
                  <a:gd name="connsiteX18-10675" fmla="*/ 786171 w 1435865"/>
                  <a:gd name="connsiteY18-10676" fmla="*/ 490228 h 1078087"/>
                  <a:gd name="connsiteX19-10677" fmla="*/ 699541 w 1435865"/>
                  <a:gd name="connsiteY19-10678" fmla="*/ 542635 h 1078087"/>
                  <a:gd name="connsiteX20-10679" fmla="*/ 649729 w 1435865"/>
                  <a:gd name="connsiteY20-10680" fmla="*/ 578539 h 1078087"/>
                  <a:gd name="connsiteX21-10681" fmla="*/ 461221 w 1435865"/>
                  <a:gd name="connsiteY21-10682" fmla="*/ 541350 h 1078087"/>
                  <a:gd name="connsiteX22-10683" fmla="*/ 242011 w 1435865"/>
                  <a:gd name="connsiteY22-10684" fmla="*/ 706270 h 1078087"/>
                  <a:gd name="connsiteX23-10685" fmla="*/ 0 w 1435865"/>
                  <a:gd name="connsiteY23-10686" fmla="*/ 897013 h 1078087"/>
                  <a:gd name="connsiteX24-10687" fmla="*/ 543508 w 1435865"/>
                  <a:gd name="connsiteY24-10688" fmla="*/ 0 h 1078087"/>
                  <a:gd name="connsiteX25-10689" fmla="*/ 745856 w 1435865"/>
                  <a:gd name="connsiteY25-10690" fmla="*/ 85534 h 1078087"/>
                  <a:gd name="connsiteX26-10691" fmla="*/ 916259 w 1435865"/>
                  <a:gd name="connsiteY26-10692" fmla="*/ 184312 h 1078087"/>
                  <a:gd name="connsiteX27-10693" fmla="*/ 1315146 w 1435865"/>
                  <a:gd name="connsiteY27-10694" fmla="*/ 198516 h 1078087"/>
                  <a:gd name="connsiteX28-10695" fmla="*/ 1435474 w 1435865"/>
                  <a:gd name="connsiteY28-10696" fmla="*/ 79982 h 1078087"/>
                  <a:gd name="connsiteX29-10697" fmla="*/ 1280445 w 1435865"/>
                  <a:gd name="connsiteY29-10698" fmla="*/ 523272 h 1078087"/>
                  <a:gd name="connsiteX30-10699" fmla="*/ 1273671 w 1435865"/>
                  <a:gd name="connsiteY30-10700" fmla="*/ 693489 h 1078087"/>
                  <a:gd name="connsiteX31-10701" fmla="*/ 1364183 w 1435865"/>
                  <a:gd name="connsiteY31-10702" fmla="*/ 756682 h 1078087"/>
                  <a:gd name="connsiteX32-10703" fmla="*/ 1218641 w 1435865"/>
                  <a:gd name="connsiteY32-10704" fmla="*/ 1001983 h 1078087"/>
                  <a:gd name="connsiteX33-10705" fmla="*/ 1165317 w 1435865"/>
                  <a:gd name="connsiteY33-10706" fmla="*/ 987415 h 1078087"/>
                  <a:gd name="connsiteX34-10707" fmla="*/ 1107333 w 1435865"/>
                  <a:gd name="connsiteY34-10708" fmla="*/ 981871 h 1078087"/>
                  <a:gd name="connsiteX35-10709" fmla="*/ 1073970 w 1435865"/>
                  <a:gd name="connsiteY35-10710" fmla="*/ 982189 h 1078087"/>
                  <a:gd name="connsiteX36-10711" fmla="*/ 995871 w 1435865"/>
                  <a:gd name="connsiteY36-10712" fmla="*/ 1024512 h 1078087"/>
                  <a:gd name="connsiteX0-10713" fmla="*/ 995871 w 1435865"/>
                  <a:gd name="connsiteY0-10714" fmla="*/ 1024512 h 1078087"/>
                  <a:gd name="connsiteX1-10715" fmla="*/ 963828 w 1435865"/>
                  <a:gd name="connsiteY1-10716" fmla="*/ 910922 h 1078087"/>
                  <a:gd name="connsiteX2-10717" fmla="*/ 977904 w 1435865"/>
                  <a:gd name="connsiteY2-10718" fmla="*/ 1035152 h 1078087"/>
                  <a:gd name="connsiteX3-10719" fmla="*/ 916145 w 1435865"/>
                  <a:gd name="connsiteY3-10720" fmla="*/ 1052290 h 1078087"/>
                  <a:gd name="connsiteX4-10721" fmla="*/ 885632 w 1435865"/>
                  <a:gd name="connsiteY4-10722" fmla="*/ 1017550 h 1078087"/>
                  <a:gd name="connsiteX5-10723" fmla="*/ 858927 w 1435865"/>
                  <a:gd name="connsiteY5-10724" fmla="*/ 991363 h 1078087"/>
                  <a:gd name="connsiteX6-10725" fmla="*/ 808277 w 1435865"/>
                  <a:gd name="connsiteY6-10726" fmla="*/ 995039 h 1078087"/>
                  <a:gd name="connsiteX7-10727" fmla="*/ 790628 w 1435865"/>
                  <a:gd name="connsiteY7-10728" fmla="*/ 882100 h 1078087"/>
                  <a:gd name="connsiteX8-10729" fmla="*/ 667264 w 1435865"/>
                  <a:gd name="connsiteY8-10730" fmla="*/ 886315 h 1078087"/>
                  <a:gd name="connsiteX9-10731" fmla="*/ 708732 w 1435865"/>
                  <a:gd name="connsiteY9-10732" fmla="*/ 835185 h 1078087"/>
                  <a:gd name="connsiteX10-10733" fmla="*/ 811429 w 1435865"/>
                  <a:gd name="connsiteY10-10734" fmla="*/ 722791 h 1078087"/>
                  <a:gd name="connsiteX11-10735" fmla="*/ 738886 w 1435865"/>
                  <a:gd name="connsiteY11-10736" fmla="*/ 775374 h 1078087"/>
                  <a:gd name="connsiteX12-10737" fmla="*/ 629081 w 1435865"/>
                  <a:gd name="connsiteY12-10738" fmla="*/ 897267 h 1078087"/>
                  <a:gd name="connsiteX13-10739" fmla="*/ 356382 w 1435865"/>
                  <a:gd name="connsiteY13-10740" fmla="*/ 1018964 h 1078087"/>
                  <a:gd name="connsiteX14-10741" fmla="*/ 285820 w 1435865"/>
                  <a:gd name="connsiteY14-10742" fmla="*/ 993025 h 1078087"/>
                  <a:gd name="connsiteX15-10743" fmla="*/ 343894 w 1435865"/>
                  <a:gd name="connsiteY15-10744" fmla="*/ 879746 h 1078087"/>
                  <a:gd name="connsiteX16-10745" fmla="*/ 463119 w 1435865"/>
                  <a:gd name="connsiteY16-10746" fmla="*/ 803563 h 1078087"/>
                  <a:gd name="connsiteX17-10747" fmla="*/ 595085 w 1435865"/>
                  <a:gd name="connsiteY17-10748" fmla="*/ 664272 h 1078087"/>
                  <a:gd name="connsiteX18-10749" fmla="*/ 786171 w 1435865"/>
                  <a:gd name="connsiteY18-10750" fmla="*/ 490228 h 1078087"/>
                  <a:gd name="connsiteX19-10751" fmla="*/ 699541 w 1435865"/>
                  <a:gd name="connsiteY19-10752" fmla="*/ 542635 h 1078087"/>
                  <a:gd name="connsiteX20-10753" fmla="*/ 649729 w 1435865"/>
                  <a:gd name="connsiteY20-10754" fmla="*/ 578539 h 1078087"/>
                  <a:gd name="connsiteX21-10755" fmla="*/ 461221 w 1435865"/>
                  <a:gd name="connsiteY21-10756" fmla="*/ 541350 h 1078087"/>
                  <a:gd name="connsiteX22-10757" fmla="*/ 242011 w 1435865"/>
                  <a:gd name="connsiteY22-10758" fmla="*/ 706270 h 1078087"/>
                  <a:gd name="connsiteX23-10759" fmla="*/ 0 w 1435865"/>
                  <a:gd name="connsiteY23-10760" fmla="*/ 897013 h 1078087"/>
                  <a:gd name="connsiteX24-10761" fmla="*/ 543508 w 1435865"/>
                  <a:gd name="connsiteY24-10762" fmla="*/ 0 h 1078087"/>
                  <a:gd name="connsiteX25-10763" fmla="*/ 745856 w 1435865"/>
                  <a:gd name="connsiteY25-10764" fmla="*/ 85534 h 1078087"/>
                  <a:gd name="connsiteX26-10765" fmla="*/ 916259 w 1435865"/>
                  <a:gd name="connsiteY26-10766" fmla="*/ 184312 h 1078087"/>
                  <a:gd name="connsiteX27-10767" fmla="*/ 1315146 w 1435865"/>
                  <a:gd name="connsiteY27-10768" fmla="*/ 198516 h 1078087"/>
                  <a:gd name="connsiteX28-10769" fmla="*/ 1435474 w 1435865"/>
                  <a:gd name="connsiteY28-10770" fmla="*/ 79982 h 1078087"/>
                  <a:gd name="connsiteX29-10771" fmla="*/ 1280445 w 1435865"/>
                  <a:gd name="connsiteY29-10772" fmla="*/ 523272 h 1078087"/>
                  <a:gd name="connsiteX30-10773" fmla="*/ 1273671 w 1435865"/>
                  <a:gd name="connsiteY30-10774" fmla="*/ 693489 h 1078087"/>
                  <a:gd name="connsiteX31-10775" fmla="*/ 1364183 w 1435865"/>
                  <a:gd name="connsiteY31-10776" fmla="*/ 756682 h 1078087"/>
                  <a:gd name="connsiteX32-10777" fmla="*/ 1218641 w 1435865"/>
                  <a:gd name="connsiteY32-10778" fmla="*/ 1001983 h 1078087"/>
                  <a:gd name="connsiteX33-10779" fmla="*/ 1165317 w 1435865"/>
                  <a:gd name="connsiteY33-10780" fmla="*/ 987415 h 1078087"/>
                  <a:gd name="connsiteX34-10781" fmla="*/ 1107333 w 1435865"/>
                  <a:gd name="connsiteY34-10782" fmla="*/ 981871 h 1078087"/>
                  <a:gd name="connsiteX35-10783" fmla="*/ 1073970 w 1435865"/>
                  <a:gd name="connsiteY35-10784" fmla="*/ 982189 h 1078087"/>
                  <a:gd name="connsiteX36-10785" fmla="*/ 995871 w 1435865"/>
                  <a:gd name="connsiteY36-10786" fmla="*/ 1024512 h 1078087"/>
                  <a:gd name="connsiteX0-10787" fmla="*/ 995871 w 1435865"/>
                  <a:gd name="connsiteY0-10788" fmla="*/ 1024512 h 1078087"/>
                  <a:gd name="connsiteX1-10789" fmla="*/ 963828 w 1435865"/>
                  <a:gd name="connsiteY1-10790" fmla="*/ 910922 h 1078087"/>
                  <a:gd name="connsiteX2-10791" fmla="*/ 977904 w 1435865"/>
                  <a:gd name="connsiteY2-10792" fmla="*/ 1035152 h 1078087"/>
                  <a:gd name="connsiteX3-10793" fmla="*/ 916145 w 1435865"/>
                  <a:gd name="connsiteY3-10794" fmla="*/ 1052290 h 1078087"/>
                  <a:gd name="connsiteX4-10795" fmla="*/ 885632 w 1435865"/>
                  <a:gd name="connsiteY4-10796" fmla="*/ 1017550 h 1078087"/>
                  <a:gd name="connsiteX5-10797" fmla="*/ 858927 w 1435865"/>
                  <a:gd name="connsiteY5-10798" fmla="*/ 991363 h 1078087"/>
                  <a:gd name="connsiteX6-10799" fmla="*/ 808277 w 1435865"/>
                  <a:gd name="connsiteY6-10800" fmla="*/ 995039 h 1078087"/>
                  <a:gd name="connsiteX7-10801" fmla="*/ 790628 w 1435865"/>
                  <a:gd name="connsiteY7-10802" fmla="*/ 882100 h 1078087"/>
                  <a:gd name="connsiteX8-10803" fmla="*/ 667264 w 1435865"/>
                  <a:gd name="connsiteY8-10804" fmla="*/ 886315 h 1078087"/>
                  <a:gd name="connsiteX9-10805" fmla="*/ 708732 w 1435865"/>
                  <a:gd name="connsiteY9-10806" fmla="*/ 835185 h 1078087"/>
                  <a:gd name="connsiteX10-10807" fmla="*/ 811429 w 1435865"/>
                  <a:gd name="connsiteY10-10808" fmla="*/ 722791 h 1078087"/>
                  <a:gd name="connsiteX11-10809" fmla="*/ 738886 w 1435865"/>
                  <a:gd name="connsiteY11-10810" fmla="*/ 775374 h 1078087"/>
                  <a:gd name="connsiteX12-10811" fmla="*/ 629081 w 1435865"/>
                  <a:gd name="connsiteY12-10812" fmla="*/ 897267 h 1078087"/>
                  <a:gd name="connsiteX13-10813" fmla="*/ 356382 w 1435865"/>
                  <a:gd name="connsiteY13-10814" fmla="*/ 1018964 h 1078087"/>
                  <a:gd name="connsiteX14-10815" fmla="*/ 285820 w 1435865"/>
                  <a:gd name="connsiteY14-10816" fmla="*/ 993025 h 1078087"/>
                  <a:gd name="connsiteX15-10817" fmla="*/ 343894 w 1435865"/>
                  <a:gd name="connsiteY15-10818" fmla="*/ 879746 h 1078087"/>
                  <a:gd name="connsiteX16-10819" fmla="*/ 464346 w 1435865"/>
                  <a:gd name="connsiteY16-10820" fmla="*/ 716322 h 1078087"/>
                  <a:gd name="connsiteX17-10821" fmla="*/ 595085 w 1435865"/>
                  <a:gd name="connsiteY17-10822" fmla="*/ 664272 h 1078087"/>
                  <a:gd name="connsiteX18-10823" fmla="*/ 786171 w 1435865"/>
                  <a:gd name="connsiteY18-10824" fmla="*/ 490228 h 1078087"/>
                  <a:gd name="connsiteX19-10825" fmla="*/ 699541 w 1435865"/>
                  <a:gd name="connsiteY19-10826" fmla="*/ 542635 h 1078087"/>
                  <a:gd name="connsiteX20-10827" fmla="*/ 649729 w 1435865"/>
                  <a:gd name="connsiteY20-10828" fmla="*/ 578539 h 1078087"/>
                  <a:gd name="connsiteX21-10829" fmla="*/ 461221 w 1435865"/>
                  <a:gd name="connsiteY21-10830" fmla="*/ 541350 h 1078087"/>
                  <a:gd name="connsiteX22-10831" fmla="*/ 242011 w 1435865"/>
                  <a:gd name="connsiteY22-10832" fmla="*/ 706270 h 1078087"/>
                  <a:gd name="connsiteX23-10833" fmla="*/ 0 w 1435865"/>
                  <a:gd name="connsiteY23-10834" fmla="*/ 897013 h 1078087"/>
                  <a:gd name="connsiteX24-10835" fmla="*/ 543508 w 1435865"/>
                  <a:gd name="connsiteY24-10836" fmla="*/ 0 h 1078087"/>
                  <a:gd name="connsiteX25-10837" fmla="*/ 745856 w 1435865"/>
                  <a:gd name="connsiteY25-10838" fmla="*/ 85534 h 1078087"/>
                  <a:gd name="connsiteX26-10839" fmla="*/ 916259 w 1435865"/>
                  <a:gd name="connsiteY26-10840" fmla="*/ 184312 h 1078087"/>
                  <a:gd name="connsiteX27-10841" fmla="*/ 1315146 w 1435865"/>
                  <a:gd name="connsiteY27-10842" fmla="*/ 198516 h 1078087"/>
                  <a:gd name="connsiteX28-10843" fmla="*/ 1435474 w 1435865"/>
                  <a:gd name="connsiteY28-10844" fmla="*/ 79982 h 1078087"/>
                  <a:gd name="connsiteX29-10845" fmla="*/ 1280445 w 1435865"/>
                  <a:gd name="connsiteY29-10846" fmla="*/ 523272 h 1078087"/>
                  <a:gd name="connsiteX30-10847" fmla="*/ 1273671 w 1435865"/>
                  <a:gd name="connsiteY30-10848" fmla="*/ 693489 h 1078087"/>
                  <a:gd name="connsiteX31-10849" fmla="*/ 1364183 w 1435865"/>
                  <a:gd name="connsiteY31-10850" fmla="*/ 756682 h 1078087"/>
                  <a:gd name="connsiteX32-10851" fmla="*/ 1218641 w 1435865"/>
                  <a:gd name="connsiteY32-10852" fmla="*/ 1001983 h 1078087"/>
                  <a:gd name="connsiteX33-10853" fmla="*/ 1165317 w 1435865"/>
                  <a:gd name="connsiteY33-10854" fmla="*/ 987415 h 1078087"/>
                  <a:gd name="connsiteX34-10855" fmla="*/ 1107333 w 1435865"/>
                  <a:gd name="connsiteY34-10856" fmla="*/ 981871 h 1078087"/>
                  <a:gd name="connsiteX35-10857" fmla="*/ 1073970 w 1435865"/>
                  <a:gd name="connsiteY35-10858" fmla="*/ 982189 h 1078087"/>
                  <a:gd name="connsiteX36-10859" fmla="*/ 995871 w 1435865"/>
                  <a:gd name="connsiteY36-10860" fmla="*/ 1024512 h 1078087"/>
                  <a:gd name="connsiteX0-10861" fmla="*/ 995871 w 1435865"/>
                  <a:gd name="connsiteY0-10862" fmla="*/ 1024512 h 1078087"/>
                  <a:gd name="connsiteX1-10863" fmla="*/ 963828 w 1435865"/>
                  <a:gd name="connsiteY1-10864" fmla="*/ 910922 h 1078087"/>
                  <a:gd name="connsiteX2-10865" fmla="*/ 977904 w 1435865"/>
                  <a:gd name="connsiteY2-10866" fmla="*/ 1035152 h 1078087"/>
                  <a:gd name="connsiteX3-10867" fmla="*/ 916145 w 1435865"/>
                  <a:gd name="connsiteY3-10868" fmla="*/ 1052290 h 1078087"/>
                  <a:gd name="connsiteX4-10869" fmla="*/ 885632 w 1435865"/>
                  <a:gd name="connsiteY4-10870" fmla="*/ 1017550 h 1078087"/>
                  <a:gd name="connsiteX5-10871" fmla="*/ 858927 w 1435865"/>
                  <a:gd name="connsiteY5-10872" fmla="*/ 991363 h 1078087"/>
                  <a:gd name="connsiteX6-10873" fmla="*/ 808277 w 1435865"/>
                  <a:gd name="connsiteY6-10874" fmla="*/ 995039 h 1078087"/>
                  <a:gd name="connsiteX7-10875" fmla="*/ 790628 w 1435865"/>
                  <a:gd name="connsiteY7-10876" fmla="*/ 882100 h 1078087"/>
                  <a:gd name="connsiteX8-10877" fmla="*/ 667264 w 1435865"/>
                  <a:gd name="connsiteY8-10878" fmla="*/ 886315 h 1078087"/>
                  <a:gd name="connsiteX9-10879" fmla="*/ 708732 w 1435865"/>
                  <a:gd name="connsiteY9-10880" fmla="*/ 835185 h 1078087"/>
                  <a:gd name="connsiteX10-10881" fmla="*/ 811429 w 1435865"/>
                  <a:gd name="connsiteY10-10882" fmla="*/ 722791 h 1078087"/>
                  <a:gd name="connsiteX11-10883" fmla="*/ 738886 w 1435865"/>
                  <a:gd name="connsiteY11-10884" fmla="*/ 775374 h 1078087"/>
                  <a:gd name="connsiteX12-10885" fmla="*/ 629081 w 1435865"/>
                  <a:gd name="connsiteY12-10886" fmla="*/ 897267 h 1078087"/>
                  <a:gd name="connsiteX13-10887" fmla="*/ 356382 w 1435865"/>
                  <a:gd name="connsiteY13-10888" fmla="*/ 1018964 h 1078087"/>
                  <a:gd name="connsiteX14-10889" fmla="*/ 456957 w 1435865"/>
                  <a:gd name="connsiteY14-10890" fmla="*/ 810646 h 1078087"/>
                  <a:gd name="connsiteX15-10891" fmla="*/ 343894 w 1435865"/>
                  <a:gd name="connsiteY15-10892" fmla="*/ 879746 h 1078087"/>
                  <a:gd name="connsiteX16-10893" fmla="*/ 464346 w 1435865"/>
                  <a:gd name="connsiteY16-10894" fmla="*/ 716322 h 1078087"/>
                  <a:gd name="connsiteX17-10895" fmla="*/ 595085 w 1435865"/>
                  <a:gd name="connsiteY17-10896" fmla="*/ 664272 h 1078087"/>
                  <a:gd name="connsiteX18-10897" fmla="*/ 786171 w 1435865"/>
                  <a:gd name="connsiteY18-10898" fmla="*/ 490228 h 1078087"/>
                  <a:gd name="connsiteX19-10899" fmla="*/ 699541 w 1435865"/>
                  <a:gd name="connsiteY19-10900" fmla="*/ 542635 h 1078087"/>
                  <a:gd name="connsiteX20-10901" fmla="*/ 649729 w 1435865"/>
                  <a:gd name="connsiteY20-10902" fmla="*/ 578539 h 1078087"/>
                  <a:gd name="connsiteX21-10903" fmla="*/ 461221 w 1435865"/>
                  <a:gd name="connsiteY21-10904" fmla="*/ 541350 h 1078087"/>
                  <a:gd name="connsiteX22-10905" fmla="*/ 242011 w 1435865"/>
                  <a:gd name="connsiteY22-10906" fmla="*/ 706270 h 1078087"/>
                  <a:gd name="connsiteX23-10907" fmla="*/ 0 w 1435865"/>
                  <a:gd name="connsiteY23-10908" fmla="*/ 897013 h 1078087"/>
                  <a:gd name="connsiteX24-10909" fmla="*/ 543508 w 1435865"/>
                  <a:gd name="connsiteY24-10910" fmla="*/ 0 h 1078087"/>
                  <a:gd name="connsiteX25-10911" fmla="*/ 745856 w 1435865"/>
                  <a:gd name="connsiteY25-10912" fmla="*/ 85534 h 1078087"/>
                  <a:gd name="connsiteX26-10913" fmla="*/ 916259 w 1435865"/>
                  <a:gd name="connsiteY26-10914" fmla="*/ 184312 h 1078087"/>
                  <a:gd name="connsiteX27-10915" fmla="*/ 1315146 w 1435865"/>
                  <a:gd name="connsiteY27-10916" fmla="*/ 198516 h 1078087"/>
                  <a:gd name="connsiteX28-10917" fmla="*/ 1435474 w 1435865"/>
                  <a:gd name="connsiteY28-10918" fmla="*/ 79982 h 1078087"/>
                  <a:gd name="connsiteX29-10919" fmla="*/ 1280445 w 1435865"/>
                  <a:gd name="connsiteY29-10920" fmla="*/ 523272 h 1078087"/>
                  <a:gd name="connsiteX30-10921" fmla="*/ 1273671 w 1435865"/>
                  <a:gd name="connsiteY30-10922" fmla="*/ 693489 h 1078087"/>
                  <a:gd name="connsiteX31-10923" fmla="*/ 1364183 w 1435865"/>
                  <a:gd name="connsiteY31-10924" fmla="*/ 756682 h 1078087"/>
                  <a:gd name="connsiteX32-10925" fmla="*/ 1218641 w 1435865"/>
                  <a:gd name="connsiteY32-10926" fmla="*/ 1001983 h 1078087"/>
                  <a:gd name="connsiteX33-10927" fmla="*/ 1165317 w 1435865"/>
                  <a:gd name="connsiteY33-10928" fmla="*/ 987415 h 1078087"/>
                  <a:gd name="connsiteX34-10929" fmla="*/ 1107333 w 1435865"/>
                  <a:gd name="connsiteY34-10930" fmla="*/ 981871 h 1078087"/>
                  <a:gd name="connsiteX35-10931" fmla="*/ 1073970 w 1435865"/>
                  <a:gd name="connsiteY35-10932" fmla="*/ 982189 h 1078087"/>
                  <a:gd name="connsiteX36-10933" fmla="*/ 995871 w 1435865"/>
                  <a:gd name="connsiteY36-10934" fmla="*/ 1024512 h 1078087"/>
                  <a:gd name="connsiteX0-10935" fmla="*/ 995871 w 1435865"/>
                  <a:gd name="connsiteY0-10936" fmla="*/ 1024512 h 1078087"/>
                  <a:gd name="connsiteX1-10937" fmla="*/ 963828 w 1435865"/>
                  <a:gd name="connsiteY1-10938" fmla="*/ 910922 h 1078087"/>
                  <a:gd name="connsiteX2-10939" fmla="*/ 977904 w 1435865"/>
                  <a:gd name="connsiteY2-10940" fmla="*/ 1035152 h 1078087"/>
                  <a:gd name="connsiteX3-10941" fmla="*/ 916145 w 1435865"/>
                  <a:gd name="connsiteY3-10942" fmla="*/ 1052290 h 1078087"/>
                  <a:gd name="connsiteX4-10943" fmla="*/ 885632 w 1435865"/>
                  <a:gd name="connsiteY4-10944" fmla="*/ 1017550 h 1078087"/>
                  <a:gd name="connsiteX5-10945" fmla="*/ 858927 w 1435865"/>
                  <a:gd name="connsiteY5-10946" fmla="*/ 991363 h 1078087"/>
                  <a:gd name="connsiteX6-10947" fmla="*/ 808277 w 1435865"/>
                  <a:gd name="connsiteY6-10948" fmla="*/ 995039 h 1078087"/>
                  <a:gd name="connsiteX7-10949" fmla="*/ 790628 w 1435865"/>
                  <a:gd name="connsiteY7-10950" fmla="*/ 882100 h 1078087"/>
                  <a:gd name="connsiteX8-10951" fmla="*/ 667264 w 1435865"/>
                  <a:gd name="connsiteY8-10952" fmla="*/ 886315 h 1078087"/>
                  <a:gd name="connsiteX9-10953" fmla="*/ 708732 w 1435865"/>
                  <a:gd name="connsiteY9-10954" fmla="*/ 835185 h 1078087"/>
                  <a:gd name="connsiteX10-10955" fmla="*/ 811429 w 1435865"/>
                  <a:gd name="connsiteY10-10956" fmla="*/ 722791 h 1078087"/>
                  <a:gd name="connsiteX11-10957" fmla="*/ 738886 w 1435865"/>
                  <a:gd name="connsiteY11-10958" fmla="*/ 775374 h 1078087"/>
                  <a:gd name="connsiteX12-10959" fmla="*/ 629081 w 1435865"/>
                  <a:gd name="connsiteY12-10960" fmla="*/ 897267 h 1078087"/>
                  <a:gd name="connsiteX13-10961" fmla="*/ 356382 w 1435865"/>
                  <a:gd name="connsiteY13-10962" fmla="*/ 1018964 h 1078087"/>
                  <a:gd name="connsiteX14-10963" fmla="*/ 456957 w 1435865"/>
                  <a:gd name="connsiteY14-10964" fmla="*/ 810646 h 1078087"/>
                  <a:gd name="connsiteX15-10965" fmla="*/ 343894 w 1435865"/>
                  <a:gd name="connsiteY15-10966" fmla="*/ 879746 h 1078087"/>
                  <a:gd name="connsiteX16-10967" fmla="*/ 464346 w 1435865"/>
                  <a:gd name="connsiteY16-10968" fmla="*/ 716322 h 1078087"/>
                  <a:gd name="connsiteX17-10969" fmla="*/ 595085 w 1435865"/>
                  <a:gd name="connsiteY17-10970" fmla="*/ 664272 h 1078087"/>
                  <a:gd name="connsiteX18-10971" fmla="*/ 786171 w 1435865"/>
                  <a:gd name="connsiteY18-10972" fmla="*/ 490228 h 1078087"/>
                  <a:gd name="connsiteX19-10973" fmla="*/ 699541 w 1435865"/>
                  <a:gd name="connsiteY19-10974" fmla="*/ 542635 h 1078087"/>
                  <a:gd name="connsiteX20-10975" fmla="*/ 649729 w 1435865"/>
                  <a:gd name="connsiteY20-10976" fmla="*/ 578539 h 1078087"/>
                  <a:gd name="connsiteX21-10977" fmla="*/ 461221 w 1435865"/>
                  <a:gd name="connsiteY21-10978" fmla="*/ 541350 h 1078087"/>
                  <a:gd name="connsiteX22-10979" fmla="*/ 242011 w 1435865"/>
                  <a:gd name="connsiteY22-10980" fmla="*/ 706270 h 1078087"/>
                  <a:gd name="connsiteX23-10981" fmla="*/ 0 w 1435865"/>
                  <a:gd name="connsiteY23-10982" fmla="*/ 897013 h 1078087"/>
                  <a:gd name="connsiteX24-10983" fmla="*/ 543508 w 1435865"/>
                  <a:gd name="connsiteY24-10984" fmla="*/ 0 h 1078087"/>
                  <a:gd name="connsiteX25-10985" fmla="*/ 745856 w 1435865"/>
                  <a:gd name="connsiteY25-10986" fmla="*/ 85534 h 1078087"/>
                  <a:gd name="connsiteX26-10987" fmla="*/ 916259 w 1435865"/>
                  <a:gd name="connsiteY26-10988" fmla="*/ 184312 h 1078087"/>
                  <a:gd name="connsiteX27-10989" fmla="*/ 1315146 w 1435865"/>
                  <a:gd name="connsiteY27-10990" fmla="*/ 198516 h 1078087"/>
                  <a:gd name="connsiteX28-10991" fmla="*/ 1435474 w 1435865"/>
                  <a:gd name="connsiteY28-10992" fmla="*/ 79982 h 1078087"/>
                  <a:gd name="connsiteX29-10993" fmla="*/ 1280445 w 1435865"/>
                  <a:gd name="connsiteY29-10994" fmla="*/ 523272 h 1078087"/>
                  <a:gd name="connsiteX30-10995" fmla="*/ 1273671 w 1435865"/>
                  <a:gd name="connsiteY30-10996" fmla="*/ 693489 h 1078087"/>
                  <a:gd name="connsiteX31-10997" fmla="*/ 1364183 w 1435865"/>
                  <a:gd name="connsiteY31-10998" fmla="*/ 756682 h 1078087"/>
                  <a:gd name="connsiteX32-10999" fmla="*/ 1218641 w 1435865"/>
                  <a:gd name="connsiteY32-11000" fmla="*/ 1001983 h 1078087"/>
                  <a:gd name="connsiteX33-11001" fmla="*/ 1165317 w 1435865"/>
                  <a:gd name="connsiteY33-11002" fmla="*/ 987415 h 1078087"/>
                  <a:gd name="connsiteX34-11003" fmla="*/ 1107333 w 1435865"/>
                  <a:gd name="connsiteY34-11004" fmla="*/ 981871 h 1078087"/>
                  <a:gd name="connsiteX35-11005" fmla="*/ 1073970 w 1435865"/>
                  <a:gd name="connsiteY35-11006" fmla="*/ 982189 h 1078087"/>
                  <a:gd name="connsiteX36-11007" fmla="*/ 995871 w 1435865"/>
                  <a:gd name="connsiteY36-11008" fmla="*/ 1024512 h 1078087"/>
                  <a:gd name="connsiteX0-11009" fmla="*/ 995871 w 1435865"/>
                  <a:gd name="connsiteY0-11010" fmla="*/ 1024512 h 1078087"/>
                  <a:gd name="connsiteX1-11011" fmla="*/ 963828 w 1435865"/>
                  <a:gd name="connsiteY1-11012" fmla="*/ 910922 h 1078087"/>
                  <a:gd name="connsiteX2-11013" fmla="*/ 977904 w 1435865"/>
                  <a:gd name="connsiteY2-11014" fmla="*/ 1035152 h 1078087"/>
                  <a:gd name="connsiteX3-11015" fmla="*/ 916145 w 1435865"/>
                  <a:gd name="connsiteY3-11016" fmla="*/ 1052290 h 1078087"/>
                  <a:gd name="connsiteX4-11017" fmla="*/ 885632 w 1435865"/>
                  <a:gd name="connsiteY4-11018" fmla="*/ 1017550 h 1078087"/>
                  <a:gd name="connsiteX5-11019" fmla="*/ 858927 w 1435865"/>
                  <a:gd name="connsiteY5-11020" fmla="*/ 991363 h 1078087"/>
                  <a:gd name="connsiteX6-11021" fmla="*/ 808277 w 1435865"/>
                  <a:gd name="connsiteY6-11022" fmla="*/ 995039 h 1078087"/>
                  <a:gd name="connsiteX7-11023" fmla="*/ 790628 w 1435865"/>
                  <a:gd name="connsiteY7-11024" fmla="*/ 882100 h 1078087"/>
                  <a:gd name="connsiteX8-11025" fmla="*/ 667264 w 1435865"/>
                  <a:gd name="connsiteY8-11026" fmla="*/ 886315 h 1078087"/>
                  <a:gd name="connsiteX9-11027" fmla="*/ 708732 w 1435865"/>
                  <a:gd name="connsiteY9-11028" fmla="*/ 835185 h 1078087"/>
                  <a:gd name="connsiteX10-11029" fmla="*/ 811429 w 1435865"/>
                  <a:gd name="connsiteY10-11030" fmla="*/ 722791 h 1078087"/>
                  <a:gd name="connsiteX11-11031" fmla="*/ 738886 w 1435865"/>
                  <a:gd name="connsiteY11-11032" fmla="*/ 775374 h 1078087"/>
                  <a:gd name="connsiteX12-11033" fmla="*/ 629081 w 1435865"/>
                  <a:gd name="connsiteY12-11034" fmla="*/ 897267 h 1078087"/>
                  <a:gd name="connsiteX13-11035" fmla="*/ 356382 w 1435865"/>
                  <a:gd name="connsiteY13-11036" fmla="*/ 1018964 h 1078087"/>
                  <a:gd name="connsiteX14-11037" fmla="*/ 456957 w 1435865"/>
                  <a:gd name="connsiteY14-11038" fmla="*/ 810646 h 1078087"/>
                  <a:gd name="connsiteX15-11039" fmla="*/ 325437 w 1435865"/>
                  <a:gd name="connsiteY15-11040" fmla="*/ 1022242 h 1078087"/>
                  <a:gd name="connsiteX16-11041" fmla="*/ 464346 w 1435865"/>
                  <a:gd name="connsiteY16-11042" fmla="*/ 716322 h 1078087"/>
                  <a:gd name="connsiteX17-11043" fmla="*/ 595085 w 1435865"/>
                  <a:gd name="connsiteY17-11044" fmla="*/ 664272 h 1078087"/>
                  <a:gd name="connsiteX18-11045" fmla="*/ 786171 w 1435865"/>
                  <a:gd name="connsiteY18-11046" fmla="*/ 490228 h 1078087"/>
                  <a:gd name="connsiteX19-11047" fmla="*/ 699541 w 1435865"/>
                  <a:gd name="connsiteY19-11048" fmla="*/ 542635 h 1078087"/>
                  <a:gd name="connsiteX20-11049" fmla="*/ 649729 w 1435865"/>
                  <a:gd name="connsiteY20-11050" fmla="*/ 578539 h 1078087"/>
                  <a:gd name="connsiteX21-11051" fmla="*/ 461221 w 1435865"/>
                  <a:gd name="connsiteY21-11052" fmla="*/ 541350 h 1078087"/>
                  <a:gd name="connsiteX22-11053" fmla="*/ 242011 w 1435865"/>
                  <a:gd name="connsiteY22-11054" fmla="*/ 706270 h 1078087"/>
                  <a:gd name="connsiteX23-11055" fmla="*/ 0 w 1435865"/>
                  <a:gd name="connsiteY23-11056" fmla="*/ 897013 h 1078087"/>
                  <a:gd name="connsiteX24-11057" fmla="*/ 543508 w 1435865"/>
                  <a:gd name="connsiteY24-11058" fmla="*/ 0 h 1078087"/>
                  <a:gd name="connsiteX25-11059" fmla="*/ 745856 w 1435865"/>
                  <a:gd name="connsiteY25-11060" fmla="*/ 85534 h 1078087"/>
                  <a:gd name="connsiteX26-11061" fmla="*/ 916259 w 1435865"/>
                  <a:gd name="connsiteY26-11062" fmla="*/ 184312 h 1078087"/>
                  <a:gd name="connsiteX27-11063" fmla="*/ 1315146 w 1435865"/>
                  <a:gd name="connsiteY27-11064" fmla="*/ 198516 h 1078087"/>
                  <a:gd name="connsiteX28-11065" fmla="*/ 1435474 w 1435865"/>
                  <a:gd name="connsiteY28-11066" fmla="*/ 79982 h 1078087"/>
                  <a:gd name="connsiteX29-11067" fmla="*/ 1280445 w 1435865"/>
                  <a:gd name="connsiteY29-11068" fmla="*/ 523272 h 1078087"/>
                  <a:gd name="connsiteX30-11069" fmla="*/ 1273671 w 1435865"/>
                  <a:gd name="connsiteY30-11070" fmla="*/ 693489 h 1078087"/>
                  <a:gd name="connsiteX31-11071" fmla="*/ 1364183 w 1435865"/>
                  <a:gd name="connsiteY31-11072" fmla="*/ 756682 h 1078087"/>
                  <a:gd name="connsiteX32-11073" fmla="*/ 1218641 w 1435865"/>
                  <a:gd name="connsiteY32-11074" fmla="*/ 1001983 h 1078087"/>
                  <a:gd name="connsiteX33-11075" fmla="*/ 1165317 w 1435865"/>
                  <a:gd name="connsiteY33-11076" fmla="*/ 987415 h 1078087"/>
                  <a:gd name="connsiteX34-11077" fmla="*/ 1107333 w 1435865"/>
                  <a:gd name="connsiteY34-11078" fmla="*/ 981871 h 1078087"/>
                  <a:gd name="connsiteX35-11079" fmla="*/ 1073970 w 1435865"/>
                  <a:gd name="connsiteY35-11080" fmla="*/ 982189 h 1078087"/>
                  <a:gd name="connsiteX36-11081" fmla="*/ 995871 w 1435865"/>
                  <a:gd name="connsiteY36-11082" fmla="*/ 1024512 h 1078087"/>
                  <a:gd name="connsiteX0-11083" fmla="*/ 995871 w 1435865"/>
                  <a:gd name="connsiteY0-11084" fmla="*/ 1024512 h 1078087"/>
                  <a:gd name="connsiteX1-11085" fmla="*/ 963828 w 1435865"/>
                  <a:gd name="connsiteY1-11086" fmla="*/ 910922 h 1078087"/>
                  <a:gd name="connsiteX2-11087" fmla="*/ 977904 w 1435865"/>
                  <a:gd name="connsiteY2-11088" fmla="*/ 1035152 h 1078087"/>
                  <a:gd name="connsiteX3-11089" fmla="*/ 916145 w 1435865"/>
                  <a:gd name="connsiteY3-11090" fmla="*/ 1052290 h 1078087"/>
                  <a:gd name="connsiteX4-11091" fmla="*/ 885632 w 1435865"/>
                  <a:gd name="connsiteY4-11092" fmla="*/ 1017550 h 1078087"/>
                  <a:gd name="connsiteX5-11093" fmla="*/ 858927 w 1435865"/>
                  <a:gd name="connsiteY5-11094" fmla="*/ 991363 h 1078087"/>
                  <a:gd name="connsiteX6-11095" fmla="*/ 808277 w 1435865"/>
                  <a:gd name="connsiteY6-11096" fmla="*/ 995039 h 1078087"/>
                  <a:gd name="connsiteX7-11097" fmla="*/ 790628 w 1435865"/>
                  <a:gd name="connsiteY7-11098" fmla="*/ 882100 h 1078087"/>
                  <a:gd name="connsiteX8-11099" fmla="*/ 667264 w 1435865"/>
                  <a:gd name="connsiteY8-11100" fmla="*/ 886315 h 1078087"/>
                  <a:gd name="connsiteX9-11101" fmla="*/ 708732 w 1435865"/>
                  <a:gd name="connsiteY9-11102" fmla="*/ 835185 h 1078087"/>
                  <a:gd name="connsiteX10-11103" fmla="*/ 811429 w 1435865"/>
                  <a:gd name="connsiteY10-11104" fmla="*/ 722791 h 1078087"/>
                  <a:gd name="connsiteX11-11105" fmla="*/ 738886 w 1435865"/>
                  <a:gd name="connsiteY11-11106" fmla="*/ 775374 h 1078087"/>
                  <a:gd name="connsiteX12-11107" fmla="*/ 629081 w 1435865"/>
                  <a:gd name="connsiteY12-11108" fmla="*/ 897267 h 1078087"/>
                  <a:gd name="connsiteX13-11109" fmla="*/ 356382 w 1435865"/>
                  <a:gd name="connsiteY13-11110" fmla="*/ 1018964 h 1078087"/>
                  <a:gd name="connsiteX14-11111" fmla="*/ 456957 w 1435865"/>
                  <a:gd name="connsiteY14-11112" fmla="*/ 810646 h 1078087"/>
                  <a:gd name="connsiteX15-11113" fmla="*/ 324925 w 1435865"/>
                  <a:gd name="connsiteY15-11114" fmla="*/ 1028446 h 1078087"/>
                  <a:gd name="connsiteX16-11115" fmla="*/ 464346 w 1435865"/>
                  <a:gd name="connsiteY16-11116" fmla="*/ 716322 h 1078087"/>
                  <a:gd name="connsiteX17-11117" fmla="*/ 595085 w 1435865"/>
                  <a:gd name="connsiteY17-11118" fmla="*/ 664272 h 1078087"/>
                  <a:gd name="connsiteX18-11119" fmla="*/ 786171 w 1435865"/>
                  <a:gd name="connsiteY18-11120" fmla="*/ 490228 h 1078087"/>
                  <a:gd name="connsiteX19-11121" fmla="*/ 699541 w 1435865"/>
                  <a:gd name="connsiteY19-11122" fmla="*/ 542635 h 1078087"/>
                  <a:gd name="connsiteX20-11123" fmla="*/ 649729 w 1435865"/>
                  <a:gd name="connsiteY20-11124" fmla="*/ 578539 h 1078087"/>
                  <a:gd name="connsiteX21-11125" fmla="*/ 461221 w 1435865"/>
                  <a:gd name="connsiteY21-11126" fmla="*/ 541350 h 1078087"/>
                  <a:gd name="connsiteX22-11127" fmla="*/ 242011 w 1435865"/>
                  <a:gd name="connsiteY22-11128" fmla="*/ 706270 h 1078087"/>
                  <a:gd name="connsiteX23-11129" fmla="*/ 0 w 1435865"/>
                  <a:gd name="connsiteY23-11130" fmla="*/ 897013 h 1078087"/>
                  <a:gd name="connsiteX24-11131" fmla="*/ 543508 w 1435865"/>
                  <a:gd name="connsiteY24-11132" fmla="*/ 0 h 1078087"/>
                  <a:gd name="connsiteX25-11133" fmla="*/ 745856 w 1435865"/>
                  <a:gd name="connsiteY25-11134" fmla="*/ 85534 h 1078087"/>
                  <a:gd name="connsiteX26-11135" fmla="*/ 916259 w 1435865"/>
                  <a:gd name="connsiteY26-11136" fmla="*/ 184312 h 1078087"/>
                  <a:gd name="connsiteX27-11137" fmla="*/ 1315146 w 1435865"/>
                  <a:gd name="connsiteY27-11138" fmla="*/ 198516 h 1078087"/>
                  <a:gd name="connsiteX28-11139" fmla="*/ 1435474 w 1435865"/>
                  <a:gd name="connsiteY28-11140" fmla="*/ 79982 h 1078087"/>
                  <a:gd name="connsiteX29-11141" fmla="*/ 1280445 w 1435865"/>
                  <a:gd name="connsiteY29-11142" fmla="*/ 523272 h 1078087"/>
                  <a:gd name="connsiteX30-11143" fmla="*/ 1273671 w 1435865"/>
                  <a:gd name="connsiteY30-11144" fmla="*/ 693489 h 1078087"/>
                  <a:gd name="connsiteX31-11145" fmla="*/ 1364183 w 1435865"/>
                  <a:gd name="connsiteY31-11146" fmla="*/ 756682 h 1078087"/>
                  <a:gd name="connsiteX32-11147" fmla="*/ 1218641 w 1435865"/>
                  <a:gd name="connsiteY32-11148" fmla="*/ 1001983 h 1078087"/>
                  <a:gd name="connsiteX33-11149" fmla="*/ 1165317 w 1435865"/>
                  <a:gd name="connsiteY33-11150" fmla="*/ 987415 h 1078087"/>
                  <a:gd name="connsiteX34-11151" fmla="*/ 1107333 w 1435865"/>
                  <a:gd name="connsiteY34-11152" fmla="*/ 981871 h 1078087"/>
                  <a:gd name="connsiteX35-11153" fmla="*/ 1073970 w 1435865"/>
                  <a:gd name="connsiteY35-11154" fmla="*/ 982189 h 1078087"/>
                  <a:gd name="connsiteX36-11155" fmla="*/ 995871 w 1435865"/>
                  <a:gd name="connsiteY36-11156" fmla="*/ 1024512 h 1078087"/>
                  <a:gd name="connsiteX0-11157" fmla="*/ 995871 w 1435865"/>
                  <a:gd name="connsiteY0-11158" fmla="*/ 1024512 h 1078087"/>
                  <a:gd name="connsiteX1-11159" fmla="*/ 963828 w 1435865"/>
                  <a:gd name="connsiteY1-11160" fmla="*/ 910922 h 1078087"/>
                  <a:gd name="connsiteX2-11161" fmla="*/ 977904 w 1435865"/>
                  <a:gd name="connsiteY2-11162" fmla="*/ 1035152 h 1078087"/>
                  <a:gd name="connsiteX3-11163" fmla="*/ 916145 w 1435865"/>
                  <a:gd name="connsiteY3-11164" fmla="*/ 1052290 h 1078087"/>
                  <a:gd name="connsiteX4-11165" fmla="*/ 885632 w 1435865"/>
                  <a:gd name="connsiteY4-11166" fmla="*/ 1017550 h 1078087"/>
                  <a:gd name="connsiteX5-11167" fmla="*/ 858927 w 1435865"/>
                  <a:gd name="connsiteY5-11168" fmla="*/ 991363 h 1078087"/>
                  <a:gd name="connsiteX6-11169" fmla="*/ 808277 w 1435865"/>
                  <a:gd name="connsiteY6-11170" fmla="*/ 995039 h 1078087"/>
                  <a:gd name="connsiteX7-11171" fmla="*/ 790628 w 1435865"/>
                  <a:gd name="connsiteY7-11172" fmla="*/ 882100 h 1078087"/>
                  <a:gd name="connsiteX8-11173" fmla="*/ 667264 w 1435865"/>
                  <a:gd name="connsiteY8-11174" fmla="*/ 886315 h 1078087"/>
                  <a:gd name="connsiteX9-11175" fmla="*/ 708732 w 1435865"/>
                  <a:gd name="connsiteY9-11176" fmla="*/ 835185 h 1078087"/>
                  <a:gd name="connsiteX10-11177" fmla="*/ 811429 w 1435865"/>
                  <a:gd name="connsiteY10-11178" fmla="*/ 722791 h 1078087"/>
                  <a:gd name="connsiteX11-11179" fmla="*/ 738886 w 1435865"/>
                  <a:gd name="connsiteY11-11180" fmla="*/ 775374 h 1078087"/>
                  <a:gd name="connsiteX12-11181" fmla="*/ 629081 w 1435865"/>
                  <a:gd name="connsiteY12-11182" fmla="*/ 897267 h 1078087"/>
                  <a:gd name="connsiteX13-11183" fmla="*/ 356382 w 1435865"/>
                  <a:gd name="connsiteY13-11184" fmla="*/ 1018964 h 1078087"/>
                  <a:gd name="connsiteX14-11185" fmla="*/ 456957 w 1435865"/>
                  <a:gd name="connsiteY14-11186" fmla="*/ 810646 h 1078087"/>
                  <a:gd name="connsiteX15-11187" fmla="*/ 436568 w 1435865"/>
                  <a:gd name="connsiteY15-11188" fmla="*/ 847229 h 1078087"/>
                  <a:gd name="connsiteX16-11189" fmla="*/ 324925 w 1435865"/>
                  <a:gd name="connsiteY16-11190" fmla="*/ 1028446 h 1078087"/>
                  <a:gd name="connsiteX17-11191" fmla="*/ 464346 w 1435865"/>
                  <a:gd name="connsiteY17-11192" fmla="*/ 716322 h 1078087"/>
                  <a:gd name="connsiteX18-11193" fmla="*/ 595085 w 1435865"/>
                  <a:gd name="connsiteY18-11194" fmla="*/ 664272 h 1078087"/>
                  <a:gd name="connsiteX19-11195" fmla="*/ 786171 w 1435865"/>
                  <a:gd name="connsiteY19-11196" fmla="*/ 490228 h 1078087"/>
                  <a:gd name="connsiteX20-11197" fmla="*/ 699541 w 1435865"/>
                  <a:gd name="connsiteY20-11198" fmla="*/ 542635 h 1078087"/>
                  <a:gd name="connsiteX21-11199" fmla="*/ 649729 w 1435865"/>
                  <a:gd name="connsiteY21-11200" fmla="*/ 578539 h 1078087"/>
                  <a:gd name="connsiteX22-11201" fmla="*/ 461221 w 1435865"/>
                  <a:gd name="connsiteY22-11202" fmla="*/ 541350 h 1078087"/>
                  <a:gd name="connsiteX23-11203" fmla="*/ 242011 w 1435865"/>
                  <a:gd name="connsiteY23-11204" fmla="*/ 706270 h 1078087"/>
                  <a:gd name="connsiteX24-11205" fmla="*/ 0 w 1435865"/>
                  <a:gd name="connsiteY24-11206" fmla="*/ 897013 h 1078087"/>
                  <a:gd name="connsiteX25-11207" fmla="*/ 543508 w 1435865"/>
                  <a:gd name="connsiteY25-11208" fmla="*/ 0 h 1078087"/>
                  <a:gd name="connsiteX26-11209" fmla="*/ 745856 w 1435865"/>
                  <a:gd name="connsiteY26-11210" fmla="*/ 85534 h 1078087"/>
                  <a:gd name="connsiteX27-11211" fmla="*/ 916259 w 1435865"/>
                  <a:gd name="connsiteY27-11212" fmla="*/ 184312 h 1078087"/>
                  <a:gd name="connsiteX28-11213" fmla="*/ 1315146 w 1435865"/>
                  <a:gd name="connsiteY28-11214" fmla="*/ 198516 h 1078087"/>
                  <a:gd name="connsiteX29-11215" fmla="*/ 1435474 w 1435865"/>
                  <a:gd name="connsiteY29-11216" fmla="*/ 79982 h 1078087"/>
                  <a:gd name="connsiteX30-11217" fmla="*/ 1280445 w 1435865"/>
                  <a:gd name="connsiteY30-11218" fmla="*/ 523272 h 1078087"/>
                  <a:gd name="connsiteX31-11219" fmla="*/ 1273671 w 1435865"/>
                  <a:gd name="connsiteY31-11220" fmla="*/ 693489 h 1078087"/>
                  <a:gd name="connsiteX32-11221" fmla="*/ 1364183 w 1435865"/>
                  <a:gd name="connsiteY32-11222" fmla="*/ 756682 h 1078087"/>
                  <a:gd name="connsiteX33-11223" fmla="*/ 1218641 w 1435865"/>
                  <a:gd name="connsiteY33-11224" fmla="*/ 1001983 h 1078087"/>
                  <a:gd name="connsiteX34-11225" fmla="*/ 1165317 w 1435865"/>
                  <a:gd name="connsiteY34-11226" fmla="*/ 987415 h 1078087"/>
                  <a:gd name="connsiteX35-11227" fmla="*/ 1107333 w 1435865"/>
                  <a:gd name="connsiteY35-11228" fmla="*/ 981871 h 1078087"/>
                  <a:gd name="connsiteX36-11229" fmla="*/ 1073970 w 1435865"/>
                  <a:gd name="connsiteY36-11230" fmla="*/ 982189 h 1078087"/>
                  <a:gd name="connsiteX37" fmla="*/ 995871 w 1435865"/>
                  <a:gd name="connsiteY37" fmla="*/ 1024512 h 1078087"/>
                  <a:gd name="connsiteX0-11231" fmla="*/ 995871 w 1435865"/>
                  <a:gd name="connsiteY0-11232" fmla="*/ 1024512 h 1078087"/>
                  <a:gd name="connsiteX1-11233" fmla="*/ 963828 w 1435865"/>
                  <a:gd name="connsiteY1-11234" fmla="*/ 910922 h 1078087"/>
                  <a:gd name="connsiteX2-11235" fmla="*/ 977904 w 1435865"/>
                  <a:gd name="connsiteY2-11236" fmla="*/ 1035152 h 1078087"/>
                  <a:gd name="connsiteX3-11237" fmla="*/ 916145 w 1435865"/>
                  <a:gd name="connsiteY3-11238" fmla="*/ 1052290 h 1078087"/>
                  <a:gd name="connsiteX4-11239" fmla="*/ 885632 w 1435865"/>
                  <a:gd name="connsiteY4-11240" fmla="*/ 1017550 h 1078087"/>
                  <a:gd name="connsiteX5-11241" fmla="*/ 858927 w 1435865"/>
                  <a:gd name="connsiteY5-11242" fmla="*/ 991363 h 1078087"/>
                  <a:gd name="connsiteX6-11243" fmla="*/ 808277 w 1435865"/>
                  <a:gd name="connsiteY6-11244" fmla="*/ 995039 h 1078087"/>
                  <a:gd name="connsiteX7-11245" fmla="*/ 790628 w 1435865"/>
                  <a:gd name="connsiteY7-11246" fmla="*/ 882100 h 1078087"/>
                  <a:gd name="connsiteX8-11247" fmla="*/ 667264 w 1435865"/>
                  <a:gd name="connsiteY8-11248" fmla="*/ 886315 h 1078087"/>
                  <a:gd name="connsiteX9-11249" fmla="*/ 708732 w 1435865"/>
                  <a:gd name="connsiteY9-11250" fmla="*/ 835185 h 1078087"/>
                  <a:gd name="connsiteX10-11251" fmla="*/ 811429 w 1435865"/>
                  <a:gd name="connsiteY10-11252" fmla="*/ 722791 h 1078087"/>
                  <a:gd name="connsiteX11-11253" fmla="*/ 738886 w 1435865"/>
                  <a:gd name="connsiteY11-11254" fmla="*/ 775374 h 1078087"/>
                  <a:gd name="connsiteX12-11255" fmla="*/ 629081 w 1435865"/>
                  <a:gd name="connsiteY12-11256" fmla="*/ 897267 h 1078087"/>
                  <a:gd name="connsiteX13-11257" fmla="*/ 356382 w 1435865"/>
                  <a:gd name="connsiteY13-11258" fmla="*/ 1018964 h 1078087"/>
                  <a:gd name="connsiteX14-11259" fmla="*/ 456883 w 1435865"/>
                  <a:gd name="connsiteY14-11260" fmla="*/ 808645 h 1078087"/>
                  <a:gd name="connsiteX15-11261" fmla="*/ 436568 w 1435865"/>
                  <a:gd name="connsiteY15-11262" fmla="*/ 847229 h 1078087"/>
                  <a:gd name="connsiteX16-11263" fmla="*/ 324925 w 1435865"/>
                  <a:gd name="connsiteY16-11264" fmla="*/ 1028446 h 1078087"/>
                  <a:gd name="connsiteX17-11265" fmla="*/ 464346 w 1435865"/>
                  <a:gd name="connsiteY17-11266" fmla="*/ 716322 h 1078087"/>
                  <a:gd name="connsiteX18-11267" fmla="*/ 595085 w 1435865"/>
                  <a:gd name="connsiteY18-11268" fmla="*/ 664272 h 1078087"/>
                  <a:gd name="connsiteX19-11269" fmla="*/ 786171 w 1435865"/>
                  <a:gd name="connsiteY19-11270" fmla="*/ 490228 h 1078087"/>
                  <a:gd name="connsiteX20-11271" fmla="*/ 699541 w 1435865"/>
                  <a:gd name="connsiteY20-11272" fmla="*/ 542635 h 1078087"/>
                  <a:gd name="connsiteX21-11273" fmla="*/ 649729 w 1435865"/>
                  <a:gd name="connsiteY21-11274" fmla="*/ 578539 h 1078087"/>
                  <a:gd name="connsiteX22-11275" fmla="*/ 461221 w 1435865"/>
                  <a:gd name="connsiteY22-11276" fmla="*/ 541350 h 1078087"/>
                  <a:gd name="connsiteX23-11277" fmla="*/ 242011 w 1435865"/>
                  <a:gd name="connsiteY23-11278" fmla="*/ 706270 h 1078087"/>
                  <a:gd name="connsiteX24-11279" fmla="*/ 0 w 1435865"/>
                  <a:gd name="connsiteY24-11280" fmla="*/ 897013 h 1078087"/>
                  <a:gd name="connsiteX25-11281" fmla="*/ 543508 w 1435865"/>
                  <a:gd name="connsiteY25-11282" fmla="*/ 0 h 1078087"/>
                  <a:gd name="connsiteX26-11283" fmla="*/ 745856 w 1435865"/>
                  <a:gd name="connsiteY26-11284" fmla="*/ 85534 h 1078087"/>
                  <a:gd name="connsiteX27-11285" fmla="*/ 916259 w 1435865"/>
                  <a:gd name="connsiteY27-11286" fmla="*/ 184312 h 1078087"/>
                  <a:gd name="connsiteX28-11287" fmla="*/ 1315146 w 1435865"/>
                  <a:gd name="connsiteY28-11288" fmla="*/ 198516 h 1078087"/>
                  <a:gd name="connsiteX29-11289" fmla="*/ 1435474 w 1435865"/>
                  <a:gd name="connsiteY29-11290" fmla="*/ 79982 h 1078087"/>
                  <a:gd name="connsiteX30-11291" fmla="*/ 1280445 w 1435865"/>
                  <a:gd name="connsiteY30-11292" fmla="*/ 523272 h 1078087"/>
                  <a:gd name="connsiteX31-11293" fmla="*/ 1273671 w 1435865"/>
                  <a:gd name="connsiteY31-11294" fmla="*/ 693489 h 1078087"/>
                  <a:gd name="connsiteX32-11295" fmla="*/ 1364183 w 1435865"/>
                  <a:gd name="connsiteY32-11296" fmla="*/ 756682 h 1078087"/>
                  <a:gd name="connsiteX33-11297" fmla="*/ 1218641 w 1435865"/>
                  <a:gd name="connsiteY33-11298" fmla="*/ 1001983 h 1078087"/>
                  <a:gd name="connsiteX34-11299" fmla="*/ 1165317 w 1435865"/>
                  <a:gd name="connsiteY34-11300" fmla="*/ 987415 h 1078087"/>
                  <a:gd name="connsiteX35-11301" fmla="*/ 1107333 w 1435865"/>
                  <a:gd name="connsiteY35-11302" fmla="*/ 981871 h 1078087"/>
                  <a:gd name="connsiteX36-11303" fmla="*/ 1073970 w 1435865"/>
                  <a:gd name="connsiteY36-11304" fmla="*/ 982189 h 1078087"/>
                  <a:gd name="connsiteX37-11305" fmla="*/ 995871 w 1435865"/>
                  <a:gd name="connsiteY37-11306" fmla="*/ 1024512 h 1078087"/>
                  <a:gd name="connsiteX0-11307" fmla="*/ 995871 w 1435865"/>
                  <a:gd name="connsiteY0-11308" fmla="*/ 1024512 h 1078087"/>
                  <a:gd name="connsiteX1-11309" fmla="*/ 963828 w 1435865"/>
                  <a:gd name="connsiteY1-11310" fmla="*/ 910922 h 1078087"/>
                  <a:gd name="connsiteX2-11311" fmla="*/ 977904 w 1435865"/>
                  <a:gd name="connsiteY2-11312" fmla="*/ 1035152 h 1078087"/>
                  <a:gd name="connsiteX3-11313" fmla="*/ 916145 w 1435865"/>
                  <a:gd name="connsiteY3-11314" fmla="*/ 1052290 h 1078087"/>
                  <a:gd name="connsiteX4-11315" fmla="*/ 885632 w 1435865"/>
                  <a:gd name="connsiteY4-11316" fmla="*/ 1017550 h 1078087"/>
                  <a:gd name="connsiteX5-11317" fmla="*/ 858927 w 1435865"/>
                  <a:gd name="connsiteY5-11318" fmla="*/ 991363 h 1078087"/>
                  <a:gd name="connsiteX6-11319" fmla="*/ 808277 w 1435865"/>
                  <a:gd name="connsiteY6-11320" fmla="*/ 995039 h 1078087"/>
                  <a:gd name="connsiteX7-11321" fmla="*/ 790628 w 1435865"/>
                  <a:gd name="connsiteY7-11322" fmla="*/ 882100 h 1078087"/>
                  <a:gd name="connsiteX8-11323" fmla="*/ 667264 w 1435865"/>
                  <a:gd name="connsiteY8-11324" fmla="*/ 886315 h 1078087"/>
                  <a:gd name="connsiteX9-11325" fmla="*/ 708732 w 1435865"/>
                  <a:gd name="connsiteY9-11326" fmla="*/ 835185 h 1078087"/>
                  <a:gd name="connsiteX10-11327" fmla="*/ 811429 w 1435865"/>
                  <a:gd name="connsiteY10-11328" fmla="*/ 722791 h 1078087"/>
                  <a:gd name="connsiteX11-11329" fmla="*/ 738886 w 1435865"/>
                  <a:gd name="connsiteY11-11330" fmla="*/ 775374 h 1078087"/>
                  <a:gd name="connsiteX12-11331" fmla="*/ 629081 w 1435865"/>
                  <a:gd name="connsiteY12-11332" fmla="*/ 897267 h 1078087"/>
                  <a:gd name="connsiteX13-11333" fmla="*/ 356382 w 1435865"/>
                  <a:gd name="connsiteY13-11334" fmla="*/ 1018964 h 1078087"/>
                  <a:gd name="connsiteX14-11335" fmla="*/ 456883 w 1435865"/>
                  <a:gd name="connsiteY14-11336" fmla="*/ 808645 h 1078087"/>
                  <a:gd name="connsiteX15-11337" fmla="*/ 422633 w 1435865"/>
                  <a:gd name="connsiteY15-11338" fmla="*/ 871264 h 1078087"/>
                  <a:gd name="connsiteX16-11339" fmla="*/ 324925 w 1435865"/>
                  <a:gd name="connsiteY16-11340" fmla="*/ 1028446 h 1078087"/>
                  <a:gd name="connsiteX17-11341" fmla="*/ 464346 w 1435865"/>
                  <a:gd name="connsiteY17-11342" fmla="*/ 716322 h 1078087"/>
                  <a:gd name="connsiteX18-11343" fmla="*/ 595085 w 1435865"/>
                  <a:gd name="connsiteY18-11344" fmla="*/ 664272 h 1078087"/>
                  <a:gd name="connsiteX19-11345" fmla="*/ 786171 w 1435865"/>
                  <a:gd name="connsiteY19-11346" fmla="*/ 490228 h 1078087"/>
                  <a:gd name="connsiteX20-11347" fmla="*/ 699541 w 1435865"/>
                  <a:gd name="connsiteY20-11348" fmla="*/ 542635 h 1078087"/>
                  <a:gd name="connsiteX21-11349" fmla="*/ 649729 w 1435865"/>
                  <a:gd name="connsiteY21-11350" fmla="*/ 578539 h 1078087"/>
                  <a:gd name="connsiteX22-11351" fmla="*/ 461221 w 1435865"/>
                  <a:gd name="connsiteY22-11352" fmla="*/ 541350 h 1078087"/>
                  <a:gd name="connsiteX23-11353" fmla="*/ 242011 w 1435865"/>
                  <a:gd name="connsiteY23-11354" fmla="*/ 706270 h 1078087"/>
                  <a:gd name="connsiteX24-11355" fmla="*/ 0 w 1435865"/>
                  <a:gd name="connsiteY24-11356" fmla="*/ 897013 h 1078087"/>
                  <a:gd name="connsiteX25-11357" fmla="*/ 543508 w 1435865"/>
                  <a:gd name="connsiteY25-11358" fmla="*/ 0 h 1078087"/>
                  <a:gd name="connsiteX26-11359" fmla="*/ 745856 w 1435865"/>
                  <a:gd name="connsiteY26-11360" fmla="*/ 85534 h 1078087"/>
                  <a:gd name="connsiteX27-11361" fmla="*/ 916259 w 1435865"/>
                  <a:gd name="connsiteY27-11362" fmla="*/ 184312 h 1078087"/>
                  <a:gd name="connsiteX28-11363" fmla="*/ 1315146 w 1435865"/>
                  <a:gd name="connsiteY28-11364" fmla="*/ 198516 h 1078087"/>
                  <a:gd name="connsiteX29-11365" fmla="*/ 1435474 w 1435865"/>
                  <a:gd name="connsiteY29-11366" fmla="*/ 79982 h 1078087"/>
                  <a:gd name="connsiteX30-11367" fmla="*/ 1280445 w 1435865"/>
                  <a:gd name="connsiteY30-11368" fmla="*/ 523272 h 1078087"/>
                  <a:gd name="connsiteX31-11369" fmla="*/ 1273671 w 1435865"/>
                  <a:gd name="connsiteY31-11370" fmla="*/ 693489 h 1078087"/>
                  <a:gd name="connsiteX32-11371" fmla="*/ 1364183 w 1435865"/>
                  <a:gd name="connsiteY32-11372" fmla="*/ 756682 h 1078087"/>
                  <a:gd name="connsiteX33-11373" fmla="*/ 1218641 w 1435865"/>
                  <a:gd name="connsiteY33-11374" fmla="*/ 1001983 h 1078087"/>
                  <a:gd name="connsiteX34-11375" fmla="*/ 1165317 w 1435865"/>
                  <a:gd name="connsiteY34-11376" fmla="*/ 987415 h 1078087"/>
                  <a:gd name="connsiteX35-11377" fmla="*/ 1107333 w 1435865"/>
                  <a:gd name="connsiteY35-11378" fmla="*/ 981871 h 1078087"/>
                  <a:gd name="connsiteX36-11379" fmla="*/ 1073970 w 1435865"/>
                  <a:gd name="connsiteY36-11380" fmla="*/ 982189 h 1078087"/>
                  <a:gd name="connsiteX37-11381" fmla="*/ 995871 w 1435865"/>
                  <a:gd name="connsiteY37-11382" fmla="*/ 1024512 h 1078087"/>
                  <a:gd name="connsiteX0-11383" fmla="*/ 995871 w 1435865"/>
                  <a:gd name="connsiteY0-11384" fmla="*/ 1024512 h 1078087"/>
                  <a:gd name="connsiteX1-11385" fmla="*/ 963828 w 1435865"/>
                  <a:gd name="connsiteY1-11386" fmla="*/ 910922 h 1078087"/>
                  <a:gd name="connsiteX2-11387" fmla="*/ 977904 w 1435865"/>
                  <a:gd name="connsiteY2-11388" fmla="*/ 1035152 h 1078087"/>
                  <a:gd name="connsiteX3-11389" fmla="*/ 916145 w 1435865"/>
                  <a:gd name="connsiteY3-11390" fmla="*/ 1052290 h 1078087"/>
                  <a:gd name="connsiteX4-11391" fmla="*/ 885632 w 1435865"/>
                  <a:gd name="connsiteY4-11392" fmla="*/ 1017550 h 1078087"/>
                  <a:gd name="connsiteX5-11393" fmla="*/ 858927 w 1435865"/>
                  <a:gd name="connsiteY5-11394" fmla="*/ 991363 h 1078087"/>
                  <a:gd name="connsiteX6-11395" fmla="*/ 808277 w 1435865"/>
                  <a:gd name="connsiteY6-11396" fmla="*/ 995039 h 1078087"/>
                  <a:gd name="connsiteX7-11397" fmla="*/ 790628 w 1435865"/>
                  <a:gd name="connsiteY7-11398" fmla="*/ 882100 h 1078087"/>
                  <a:gd name="connsiteX8-11399" fmla="*/ 667264 w 1435865"/>
                  <a:gd name="connsiteY8-11400" fmla="*/ 886315 h 1078087"/>
                  <a:gd name="connsiteX9-11401" fmla="*/ 708732 w 1435865"/>
                  <a:gd name="connsiteY9-11402" fmla="*/ 835185 h 1078087"/>
                  <a:gd name="connsiteX10-11403" fmla="*/ 811429 w 1435865"/>
                  <a:gd name="connsiteY10-11404" fmla="*/ 722791 h 1078087"/>
                  <a:gd name="connsiteX11-11405" fmla="*/ 738886 w 1435865"/>
                  <a:gd name="connsiteY11-11406" fmla="*/ 775374 h 1078087"/>
                  <a:gd name="connsiteX12-11407" fmla="*/ 629081 w 1435865"/>
                  <a:gd name="connsiteY12-11408" fmla="*/ 897267 h 1078087"/>
                  <a:gd name="connsiteX13-11409" fmla="*/ 356382 w 1435865"/>
                  <a:gd name="connsiteY13-11410" fmla="*/ 1018964 h 1078087"/>
                  <a:gd name="connsiteX14-11411" fmla="*/ 456883 w 1435865"/>
                  <a:gd name="connsiteY14-11412" fmla="*/ 808645 h 1078087"/>
                  <a:gd name="connsiteX15-11413" fmla="*/ 422633 w 1435865"/>
                  <a:gd name="connsiteY15-11414" fmla="*/ 871264 h 1078087"/>
                  <a:gd name="connsiteX16-11415" fmla="*/ 324925 w 1435865"/>
                  <a:gd name="connsiteY16-11416" fmla="*/ 1028446 h 1078087"/>
                  <a:gd name="connsiteX17-11417" fmla="*/ 464346 w 1435865"/>
                  <a:gd name="connsiteY17-11418" fmla="*/ 716322 h 1078087"/>
                  <a:gd name="connsiteX18-11419" fmla="*/ 595085 w 1435865"/>
                  <a:gd name="connsiteY18-11420" fmla="*/ 664272 h 1078087"/>
                  <a:gd name="connsiteX19-11421" fmla="*/ 786171 w 1435865"/>
                  <a:gd name="connsiteY19-11422" fmla="*/ 490228 h 1078087"/>
                  <a:gd name="connsiteX20-11423" fmla="*/ 699541 w 1435865"/>
                  <a:gd name="connsiteY20-11424" fmla="*/ 542635 h 1078087"/>
                  <a:gd name="connsiteX21-11425" fmla="*/ 649729 w 1435865"/>
                  <a:gd name="connsiteY21-11426" fmla="*/ 578539 h 1078087"/>
                  <a:gd name="connsiteX22-11427" fmla="*/ 461221 w 1435865"/>
                  <a:gd name="connsiteY22-11428" fmla="*/ 541350 h 1078087"/>
                  <a:gd name="connsiteX23-11429" fmla="*/ 242011 w 1435865"/>
                  <a:gd name="connsiteY23-11430" fmla="*/ 706270 h 1078087"/>
                  <a:gd name="connsiteX24-11431" fmla="*/ 0 w 1435865"/>
                  <a:gd name="connsiteY24-11432" fmla="*/ 897013 h 1078087"/>
                  <a:gd name="connsiteX25-11433" fmla="*/ 543508 w 1435865"/>
                  <a:gd name="connsiteY25-11434" fmla="*/ 0 h 1078087"/>
                  <a:gd name="connsiteX26-11435" fmla="*/ 745856 w 1435865"/>
                  <a:gd name="connsiteY26-11436" fmla="*/ 85534 h 1078087"/>
                  <a:gd name="connsiteX27-11437" fmla="*/ 916259 w 1435865"/>
                  <a:gd name="connsiteY27-11438" fmla="*/ 184312 h 1078087"/>
                  <a:gd name="connsiteX28-11439" fmla="*/ 1315146 w 1435865"/>
                  <a:gd name="connsiteY28-11440" fmla="*/ 198516 h 1078087"/>
                  <a:gd name="connsiteX29-11441" fmla="*/ 1435474 w 1435865"/>
                  <a:gd name="connsiteY29-11442" fmla="*/ 79982 h 1078087"/>
                  <a:gd name="connsiteX30-11443" fmla="*/ 1280445 w 1435865"/>
                  <a:gd name="connsiteY30-11444" fmla="*/ 523272 h 1078087"/>
                  <a:gd name="connsiteX31-11445" fmla="*/ 1273671 w 1435865"/>
                  <a:gd name="connsiteY31-11446" fmla="*/ 693489 h 1078087"/>
                  <a:gd name="connsiteX32-11447" fmla="*/ 1364183 w 1435865"/>
                  <a:gd name="connsiteY32-11448" fmla="*/ 756682 h 1078087"/>
                  <a:gd name="connsiteX33-11449" fmla="*/ 1218641 w 1435865"/>
                  <a:gd name="connsiteY33-11450" fmla="*/ 1001983 h 1078087"/>
                  <a:gd name="connsiteX34-11451" fmla="*/ 1165317 w 1435865"/>
                  <a:gd name="connsiteY34-11452" fmla="*/ 987415 h 1078087"/>
                  <a:gd name="connsiteX35-11453" fmla="*/ 1107333 w 1435865"/>
                  <a:gd name="connsiteY35-11454" fmla="*/ 981871 h 1078087"/>
                  <a:gd name="connsiteX36-11455" fmla="*/ 1073970 w 1435865"/>
                  <a:gd name="connsiteY36-11456" fmla="*/ 982189 h 1078087"/>
                  <a:gd name="connsiteX37-11457" fmla="*/ 995871 w 1435865"/>
                  <a:gd name="connsiteY37-11458" fmla="*/ 1024512 h 1078087"/>
                  <a:gd name="connsiteX0-11459" fmla="*/ 995871 w 1435865"/>
                  <a:gd name="connsiteY0-11460" fmla="*/ 1024512 h 1078087"/>
                  <a:gd name="connsiteX1-11461" fmla="*/ 963828 w 1435865"/>
                  <a:gd name="connsiteY1-11462" fmla="*/ 910922 h 1078087"/>
                  <a:gd name="connsiteX2-11463" fmla="*/ 977904 w 1435865"/>
                  <a:gd name="connsiteY2-11464" fmla="*/ 1035152 h 1078087"/>
                  <a:gd name="connsiteX3-11465" fmla="*/ 916145 w 1435865"/>
                  <a:gd name="connsiteY3-11466" fmla="*/ 1052290 h 1078087"/>
                  <a:gd name="connsiteX4-11467" fmla="*/ 885632 w 1435865"/>
                  <a:gd name="connsiteY4-11468" fmla="*/ 1017550 h 1078087"/>
                  <a:gd name="connsiteX5-11469" fmla="*/ 858927 w 1435865"/>
                  <a:gd name="connsiteY5-11470" fmla="*/ 991363 h 1078087"/>
                  <a:gd name="connsiteX6-11471" fmla="*/ 808277 w 1435865"/>
                  <a:gd name="connsiteY6-11472" fmla="*/ 995039 h 1078087"/>
                  <a:gd name="connsiteX7-11473" fmla="*/ 790628 w 1435865"/>
                  <a:gd name="connsiteY7-11474" fmla="*/ 882100 h 1078087"/>
                  <a:gd name="connsiteX8-11475" fmla="*/ 667264 w 1435865"/>
                  <a:gd name="connsiteY8-11476" fmla="*/ 886315 h 1078087"/>
                  <a:gd name="connsiteX9-11477" fmla="*/ 708732 w 1435865"/>
                  <a:gd name="connsiteY9-11478" fmla="*/ 835185 h 1078087"/>
                  <a:gd name="connsiteX10-11479" fmla="*/ 811429 w 1435865"/>
                  <a:gd name="connsiteY10-11480" fmla="*/ 722791 h 1078087"/>
                  <a:gd name="connsiteX11-11481" fmla="*/ 738886 w 1435865"/>
                  <a:gd name="connsiteY11-11482" fmla="*/ 775374 h 1078087"/>
                  <a:gd name="connsiteX12-11483" fmla="*/ 629081 w 1435865"/>
                  <a:gd name="connsiteY12-11484" fmla="*/ 897267 h 1078087"/>
                  <a:gd name="connsiteX13-11485" fmla="*/ 356382 w 1435865"/>
                  <a:gd name="connsiteY13-11486" fmla="*/ 1018964 h 1078087"/>
                  <a:gd name="connsiteX14-11487" fmla="*/ 456883 w 1435865"/>
                  <a:gd name="connsiteY14-11488" fmla="*/ 808645 h 1078087"/>
                  <a:gd name="connsiteX15-11489" fmla="*/ 406718 w 1435865"/>
                  <a:gd name="connsiteY15-11490" fmla="*/ 901906 h 1078087"/>
                  <a:gd name="connsiteX16-11491" fmla="*/ 324925 w 1435865"/>
                  <a:gd name="connsiteY16-11492" fmla="*/ 1028446 h 1078087"/>
                  <a:gd name="connsiteX17-11493" fmla="*/ 464346 w 1435865"/>
                  <a:gd name="connsiteY17-11494" fmla="*/ 716322 h 1078087"/>
                  <a:gd name="connsiteX18-11495" fmla="*/ 595085 w 1435865"/>
                  <a:gd name="connsiteY18-11496" fmla="*/ 664272 h 1078087"/>
                  <a:gd name="connsiteX19-11497" fmla="*/ 786171 w 1435865"/>
                  <a:gd name="connsiteY19-11498" fmla="*/ 490228 h 1078087"/>
                  <a:gd name="connsiteX20-11499" fmla="*/ 699541 w 1435865"/>
                  <a:gd name="connsiteY20-11500" fmla="*/ 542635 h 1078087"/>
                  <a:gd name="connsiteX21-11501" fmla="*/ 649729 w 1435865"/>
                  <a:gd name="connsiteY21-11502" fmla="*/ 578539 h 1078087"/>
                  <a:gd name="connsiteX22-11503" fmla="*/ 461221 w 1435865"/>
                  <a:gd name="connsiteY22-11504" fmla="*/ 541350 h 1078087"/>
                  <a:gd name="connsiteX23-11505" fmla="*/ 242011 w 1435865"/>
                  <a:gd name="connsiteY23-11506" fmla="*/ 706270 h 1078087"/>
                  <a:gd name="connsiteX24-11507" fmla="*/ 0 w 1435865"/>
                  <a:gd name="connsiteY24-11508" fmla="*/ 897013 h 1078087"/>
                  <a:gd name="connsiteX25-11509" fmla="*/ 543508 w 1435865"/>
                  <a:gd name="connsiteY25-11510" fmla="*/ 0 h 1078087"/>
                  <a:gd name="connsiteX26-11511" fmla="*/ 745856 w 1435865"/>
                  <a:gd name="connsiteY26-11512" fmla="*/ 85534 h 1078087"/>
                  <a:gd name="connsiteX27-11513" fmla="*/ 916259 w 1435865"/>
                  <a:gd name="connsiteY27-11514" fmla="*/ 184312 h 1078087"/>
                  <a:gd name="connsiteX28-11515" fmla="*/ 1315146 w 1435865"/>
                  <a:gd name="connsiteY28-11516" fmla="*/ 198516 h 1078087"/>
                  <a:gd name="connsiteX29-11517" fmla="*/ 1435474 w 1435865"/>
                  <a:gd name="connsiteY29-11518" fmla="*/ 79982 h 1078087"/>
                  <a:gd name="connsiteX30-11519" fmla="*/ 1280445 w 1435865"/>
                  <a:gd name="connsiteY30-11520" fmla="*/ 523272 h 1078087"/>
                  <a:gd name="connsiteX31-11521" fmla="*/ 1273671 w 1435865"/>
                  <a:gd name="connsiteY31-11522" fmla="*/ 693489 h 1078087"/>
                  <a:gd name="connsiteX32-11523" fmla="*/ 1364183 w 1435865"/>
                  <a:gd name="connsiteY32-11524" fmla="*/ 756682 h 1078087"/>
                  <a:gd name="connsiteX33-11525" fmla="*/ 1218641 w 1435865"/>
                  <a:gd name="connsiteY33-11526" fmla="*/ 1001983 h 1078087"/>
                  <a:gd name="connsiteX34-11527" fmla="*/ 1165317 w 1435865"/>
                  <a:gd name="connsiteY34-11528" fmla="*/ 987415 h 1078087"/>
                  <a:gd name="connsiteX35-11529" fmla="*/ 1107333 w 1435865"/>
                  <a:gd name="connsiteY35-11530" fmla="*/ 981871 h 1078087"/>
                  <a:gd name="connsiteX36-11531" fmla="*/ 1073970 w 1435865"/>
                  <a:gd name="connsiteY36-11532" fmla="*/ 982189 h 1078087"/>
                  <a:gd name="connsiteX37-11533" fmla="*/ 995871 w 1435865"/>
                  <a:gd name="connsiteY37-11534" fmla="*/ 1024512 h 1078087"/>
                  <a:gd name="connsiteX0-11535" fmla="*/ 995871 w 1435865"/>
                  <a:gd name="connsiteY0-11536" fmla="*/ 1024512 h 1078087"/>
                  <a:gd name="connsiteX1-11537" fmla="*/ 963828 w 1435865"/>
                  <a:gd name="connsiteY1-11538" fmla="*/ 910922 h 1078087"/>
                  <a:gd name="connsiteX2-11539" fmla="*/ 977904 w 1435865"/>
                  <a:gd name="connsiteY2-11540" fmla="*/ 1035152 h 1078087"/>
                  <a:gd name="connsiteX3-11541" fmla="*/ 916145 w 1435865"/>
                  <a:gd name="connsiteY3-11542" fmla="*/ 1052290 h 1078087"/>
                  <a:gd name="connsiteX4-11543" fmla="*/ 885632 w 1435865"/>
                  <a:gd name="connsiteY4-11544" fmla="*/ 1017550 h 1078087"/>
                  <a:gd name="connsiteX5-11545" fmla="*/ 858927 w 1435865"/>
                  <a:gd name="connsiteY5-11546" fmla="*/ 991363 h 1078087"/>
                  <a:gd name="connsiteX6-11547" fmla="*/ 808277 w 1435865"/>
                  <a:gd name="connsiteY6-11548" fmla="*/ 995039 h 1078087"/>
                  <a:gd name="connsiteX7-11549" fmla="*/ 790628 w 1435865"/>
                  <a:gd name="connsiteY7-11550" fmla="*/ 882100 h 1078087"/>
                  <a:gd name="connsiteX8-11551" fmla="*/ 667264 w 1435865"/>
                  <a:gd name="connsiteY8-11552" fmla="*/ 886315 h 1078087"/>
                  <a:gd name="connsiteX9-11553" fmla="*/ 708732 w 1435865"/>
                  <a:gd name="connsiteY9-11554" fmla="*/ 835185 h 1078087"/>
                  <a:gd name="connsiteX10-11555" fmla="*/ 811429 w 1435865"/>
                  <a:gd name="connsiteY10-11556" fmla="*/ 722791 h 1078087"/>
                  <a:gd name="connsiteX11-11557" fmla="*/ 738886 w 1435865"/>
                  <a:gd name="connsiteY11-11558" fmla="*/ 775374 h 1078087"/>
                  <a:gd name="connsiteX12-11559" fmla="*/ 629081 w 1435865"/>
                  <a:gd name="connsiteY12-11560" fmla="*/ 897267 h 1078087"/>
                  <a:gd name="connsiteX13-11561" fmla="*/ 356382 w 1435865"/>
                  <a:gd name="connsiteY13-11562" fmla="*/ 1018964 h 1078087"/>
                  <a:gd name="connsiteX14-11563" fmla="*/ 456883 w 1435865"/>
                  <a:gd name="connsiteY14-11564" fmla="*/ 808645 h 1078087"/>
                  <a:gd name="connsiteX15-11565" fmla="*/ 406718 w 1435865"/>
                  <a:gd name="connsiteY15-11566" fmla="*/ 901906 h 1078087"/>
                  <a:gd name="connsiteX16-11567" fmla="*/ 325659 w 1435865"/>
                  <a:gd name="connsiteY16-11568" fmla="*/ 1028244 h 1078087"/>
                  <a:gd name="connsiteX17-11569" fmla="*/ 464346 w 1435865"/>
                  <a:gd name="connsiteY17-11570" fmla="*/ 716322 h 1078087"/>
                  <a:gd name="connsiteX18-11571" fmla="*/ 595085 w 1435865"/>
                  <a:gd name="connsiteY18-11572" fmla="*/ 664272 h 1078087"/>
                  <a:gd name="connsiteX19-11573" fmla="*/ 786171 w 1435865"/>
                  <a:gd name="connsiteY19-11574" fmla="*/ 490228 h 1078087"/>
                  <a:gd name="connsiteX20-11575" fmla="*/ 699541 w 1435865"/>
                  <a:gd name="connsiteY20-11576" fmla="*/ 542635 h 1078087"/>
                  <a:gd name="connsiteX21-11577" fmla="*/ 649729 w 1435865"/>
                  <a:gd name="connsiteY21-11578" fmla="*/ 578539 h 1078087"/>
                  <a:gd name="connsiteX22-11579" fmla="*/ 461221 w 1435865"/>
                  <a:gd name="connsiteY22-11580" fmla="*/ 541350 h 1078087"/>
                  <a:gd name="connsiteX23-11581" fmla="*/ 242011 w 1435865"/>
                  <a:gd name="connsiteY23-11582" fmla="*/ 706270 h 1078087"/>
                  <a:gd name="connsiteX24-11583" fmla="*/ 0 w 1435865"/>
                  <a:gd name="connsiteY24-11584" fmla="*/ 897013 h 1078087"/>
                  <a:gd name="connsiteX25-11585" fmla="*/ 543508 w 1435865"/>
                  <a:gd name="connsiteY25-11586" fmla="*/ 0 h 1078087"/>
                  <a:gd name="connsiteX26-11587" fmla="*/ 745856 w 1435865"/>
                  <a:gd name="connsiteY26-11588" fmla="*/ 85534 h 1078087"/>
                  <a:gd name="connsiteX27-11589" fmla="*/ 916259 w 1435865"/>
                  <a:gd name="connsiteY27-11590" fmla="*/ 184312 h 1078087"/>
                  <a:gd name="connsiteX28-11591" fmla="*/ 1315146 w 1435865"/>
                  <a:gd name="connsiteY28-11592" fmla="*/ 198516 h 1078087"/>
                  <a:gd name="connsiteX29-11593" fmla="*/ 1435474 w 1435865"/>
                  <a:gd name="connsiteY29-11594" fmla="*/ 79982 h 1078087"/>
                  <a:gd name="connsiteX30-11595" fmla="*/ 1280445 w 1435865"/>
                  <a:gd name="connsiteY30-11596" fmla="*/ 523272 h 1078087"/>
                  <a:gd name="connsiteX31-11597" fmla="*/ 1273671 w 1435865"/>
                  <a:gd name="connsiteY31-11598" fmla="*/ 693489 h 1078087"/>
                  <a:gd name="connsiteX32-11599" fmla="*/ 1364183 w 1435865"/>
                  <a:gd name="connsiteY32-11600" fmla="*/ 756682 h 1078087"/>
                  <a:gd name="connsiteX33-11601" fmla="*/ 1218641 w 1435865"/>
                  <a:gd name="connsiteY33-11602" fmla="*/ 1001983 h 1078087"/>
                  <a:gd name="connsiteX34-11603" fmla="*/ 1165317 w 1435865"/>
                  <a:gd name="connsiteY34-11604" fmla="*/ 987415 h 1078087"/>
                  <a:gd name="connsiteX35-11605" fmla="*/ 1107333 w 1435865"/>
                  <a:gd name="connsiteY35-11606" fmla="*/ 981871 h 1078087"/>
                  <a:gd name="connsiteX36-11607" fmla="*/ 1073970 w 1435865"/>
                  <a:gd name="connsiteY36-11608" fmla="*/ 982189 h 1078087"/>
                  <a:gd name="connsiteX37-11609" fmla="*/ 995871 w 1435865"/>
                  <a:gd name="connsiteY37-11610" fmla="*/ 1024512 h 1078087"/>
                  <a:gd name="connsiteX0-11611" fmla="*/ 995871 w 1435865"/>
                  <a:gd name="connsiteY0-11612" fmla="*/ 1024512 h 1078087"/>
                  <a:gd name="connsiteX1-11613" fmla="*/ 963828 w 1435865"/>
                  <a:gd name="connsiteY1-11614" fmla="*/ 910922 h 1078087"/>
                  <a:gd name="connsiteX2-11615" fmla="*/ 977904 w 1435865"/>
                  <a:gd name="connsiteY2-11616" fmla="*/ 1035152 h 1078087"/>
                  <a:gd name="connsiteX3-11617" fmla="*/ 916145 w 1435865"/>
                  <a:gd name="connsiteY3-11618" fmla="*/ 1052290 h 1078087"/>
                  <a:gd name="connsiteX4-11619" fmla="*/ 885632 w 1435865"/>
                  <a:gd name="connsiteY4-11620" fmla="*/ 1017550 h 1078087"/>
                  <a:gd name="connsiteX5-11621" fmla="*/ 858927 w 1435865"/>
                  <a:gd name="connsiteY5-11622" fmla="*/ 991363 h 1078087"/>
                  <a:gd name="connsiteX6-11623" fmla="*/ 808277 w 1435865"/>
                  <a:gd name="connsiteY6-11624" fmla="*/ 995039 h 1078087"/>
                  <a:gd name="connsiteX7-11625" fmla="*/ 790628 w 1435865"/>
                  <a:gd name="connsiteY7-11626" fmla="*/ 882100 h 1078087"/>
                  <a:gd name="connsiteX8-11627" fmla="*/ 667264 w 1435865"/>
                  <a:gd name="connsiteY8-11628" fmla="*/ 886315 h 1078087"/>
                  <a:gd name="connsiteX9-11629" fmla="*/ 708732 w 1435865"/>
                  <a:gd name="connsiteY9-11630" fmla="*/ 835185 h 1078087"/>
                  <a:gd name="connsiteX10-11631" fmla="*/ 811429 w 1435865"/>
                  <a:gd name="connsiteY10-11632" fmla="*/ 722791 h 1078087"/>
                  <a:gd name="connsiteX11-11633" fmla="*/ 738886 w 1435865"/>
                  <a:gd name="connsiteY11-11634" fmla="*/ 775374 h 1078087"/>
                  <a:gd name="connsiteX12-11635" fmla="*/ 629081 w 1435865"/>
                  <a:gd name="connsiteY12-11636" fmla="*/ 897267 h 1078087"/>
                  <a:gd name="connsiteX13-11637" fmla="*/ 356382 w 1435865"/>
                  <a:gd name="connsiteY13-11638" fmla="*/ 1018964 h 1078087"/>
                  <a:gd name="connsiteX14-11639" fmla="*/ 456883 w 1435865"/>
                  <a:gd name="connsiteY14-11640" fmla="*/ 808645 h 1078087"/>
                  <a:gd name="connsiteX15-11641" fmla="*/ 406718 w 1435865"/>
                  <a:gd name="connsiteY15-11642" fmla="*/ 901906 h 1078087"/>
                  <a:gd name="connsiteX16-11643" fmla="*/ 325659 w 1435865"/>
                  <a:gd name="connsiteY16-11644" fmla="*/ 1028244 h 1078087"/>
                  <a:gd name="connsiteX17-11645" fmla="*/ 216348 w 1435865"/>
                  <a:gd name="connsiteY17-11646" fmla="*/ 1045101 h 1078087"/>
                  <a:gd name="connsiteX18-11647" fmla="*/ 595085 w 1435865"/>
                  <a:gd name="connsiteY18-11648" fmla="*/ 664272 h 1078087"/>
                  <a:gd name="connsiteX19-11649" fmla="*/ 786171 w 1435865"/>
                  <a:gd name="connsiteY19-11650" fmla="*/ 490228 h 1078087"/>
                  <a:gd name="connsiteX20-11651" fmla="*/ 699541 w 1435865"/>
                  <a:gd name="connsiteY20-11652" fmla="*/ 542635 h 1078087"/>
                  <a:gd name="connsiteX21-11653" fmla="*/ 649729 w 1435865"/>
                  <a:gd name="connsiteY21-11654" fmla="*/ 578539 h 1078087"/>
                  <a:gd name="connsiteX22-11655" fmla="*/ 461221 w 1435865"/>
                  <a:gd name="connsiteY22-11656" fmla="*/ 541350 h 1078087"/>
                  <a:gd name="connsiteX23-11657" fmla="*/ 242011 w 1435865"/>
                  <a:gd name="connsiteY23-11658" fmla="*/ 706270 h 1078087"/>
                  <a:gd name="connsiteX24-11659" fmla="*/ 0 w 1435865"/>
                  <a:gd name="connsiteY24-11660" fmla="*/ 897013 h 1078087"/>
                  <a:gd name="connsiteX25-11661" fmla="*/ 543508 w 1435865"/>
                  <a:gd name="connsiteY25-11662" fmla="*/ 0 h 1078087"/>
                  <a:gd name="connsiteX26-11663" fmla="*/ 745856 w 1435865"/>
                  <a:gd name="connsiteY26-11664" fmla="*/ 85534 h 1078087"/>
                  <a:gd name="connsiteX27-11665" fmla="*/ 916259 w 1435865"/>
                  <a:gd name="connsiteY27-11666" fmla="*/ 184312 h 1078087"/>
                  <a:gd name="connsiteX28-11667" fmla="*/ 1315146 w 1435865"/>
                  <a:gd name="connsiteY28-11668" fmla="*/ 198516 h 1078087"/>
                  <a:gd name="connsiteX29-11669" fmla="*/ 1435474 w 1435865"/>
                  <a:gd name="connsiteY29-11670" fmla="*/ 79982 h 1078087"/>
                  <a:gd name="connsiteX30-11671" fmla="*/ 1280445 w 1435865"/>
                  <a:gd name="connsiteY30-11672" fmla="*/ 523272 h 1078087"/>
                  <a:gd name="connsiteX31-11673" fmla="*/ 1273671 w 1435865"/>
                  <a:gd name="connsiteY31-11674" fmla="*/ 693489 h 1078087"/>
                  <a:gd name="connsiteX32-11675" fmla="*/ 1364183 w 1435865"/>
                  <a:gd name="connsiteY32-11676" fmla="*/ 756682 h 1078087"/>
                  <a:gd name="connsiteX33-11677" fmla="*/ 1218641 w 1435865"/>
                  <a:gd name="connsiteY33-11678" fmla="*/ 1001983 h 1078087"/>
                  <a:gd name="connsiteX34-11679" fmla="*/ 1165317 w 1435865"/>
                  <a:gd name="connsiteY34-11680" fmla="*/ 987415 h 1078087"/>
                  <a:gd name="connsiteX35-11681" fmla="*/ 1107333 w 1435865"/>
                  <a:gd name="connsiteY35-11682" fmla="*/ 981871 h 1078087"/>
                  <a:gd name="connsiteX36-11683" fmla="*/ 1073970 w 1435865"/>
                  <a:gd name="connsiteY36-11684" fmla="*/ 982189 h 1078087"/>
                  <a:gd name="connsiteX37-11685" fmla="*/ 995871 w 1435865"/>
                  <a:gd name="connsiteY37-11686" fmla="*/ 1024512 h 1078087"/>
                  <a:gd name="connsiteX0-11687" fmla="*/ 995871 w 1435865"/>
                  <a:gd name="connsiteY0-11688" fmla="*/ 1024512 h 1078087"/>
                  <a:gd name="connsiteX1-11689" fmla="*/ 963828 w 1435865"/>
                  <a:gd name="connsiteY1-11690" fmla="*/ 910922 h 1078087"/>
                  <a:gd name="connsiteX2-11691" fmla="*/ 977904 w 1435865"/>
                  <a:gd name="connsiteY2-11692" fmla="*/ 1035152 h 1078087"/>
                  <a:gd name="connsiteX3-11693" fmla="*/ 916145 w 1435865"/>
                  <a:gd name="connsiteY3-11694" fmla="*/ 1052290 h 1078087"/>
                  <a:gd name="connsiteX4-11695" fmla="*/ 885632 w 1435865"/>
                  <a:gd name="connsiteY4-11696" fmla="*/ 1017550 h 1078087"/>
                  <a:gd name="connsiteX5-11697" fmla="*/ 858927 w 1435865"/>
                  <a:gd name="connsiteY5-11698" fmla="*/ 991363 h 1078087"/>
                  <a:gd name="connsiteX6-11699" fmla="*/ 808277 w 1435865"/>
                  <a:gd name="connsiteY6-11700" fmla="*/ 995039 h 1078087"/>
                  <a:gd name="connsiteX7-11701" fmla="*/ 790628 w 1435865"/>
                  <a:gd name="connsiteY7-11702" fmla="*/ 882100 h 1078087"/>
                  <a:gd name="connsiteX8-11703" fmla="*/ 667264 w 1435865"/>
                  <a:gd name="connsiteY8-11704" fmla="*/ 886315 h 1078087"/>
                  <a:gd name="connsiteX9-11705" fmla="*/ 708732 w 1435865"/>
                  <a:gd name="connsiteY9-11706" fmla="*/ 835185 h 1078087"/>
                  <a:gd name="connsiteX10-11707" fmla="*/ 811429 w 1435865"/>
                  <a:gd name="connsiteY10-11708" fmla="*/ 722791 h 1078087"/>
                  <a:gd name="connsiteX11-11709" fmla="*/ 738886 w 1435865"/>
                  <a:gd name="connsiteY11-11710" fmla="*/ 775374 h 1078087"/>
                  <a:gd name="connsiteX12-11711" fmla="*/ 629081 w 1435865"/>
                  <a:gd name="connsiteY12-11712" fmla="*/ 897267 h 1078087"/>
                  <a:gd name="connsiteX13-11713" fmla="*/ 356382 w 1435865"/>
                  <a:gd name="connsiteY13-11714" fmla="*/ 1018964 h 1078087"/>
                  <a:gd name="connsiteX14-11715" fmla="*/ 456883 w 1435865"/>
                  <a:gd name="connsiteY14-11716" fmla="*/ 808645 h 1078087"/>
                  <a:gd name="connsiteX15-11717" fmla="*/ 406718 w 1435865"/>
                  <a:gd name="connsiteY15-11718" fmla="*/ 901906 h 1078087"/>
                  <a:gd name="connsiteX16-11719" fmla="*/ 325659 w 1435865"/>
                  <a:gd name="connsiteY16-11720" fmla="*/ 1028244 h 1078087"/>
                  <a:gd name="connsiteX17-11721" fmla="*/ 216348 w 1435865"/>
                  <a:gd name="connsiteY17-11722" fmla="*/ 1045101 h 1078087"/>
                  <a:gd name="connsiteX18-11723" fmla="*/ 595085 w 1435865"/>
                  <a:gd name="connsiteY18-11724" fmla="*/ 664272 h 1078087"/>
                  <a:gd name="connsiteX19-11725" fmla="*/ 786171 w 1435865"/>
                  <a:gd name="connsiteY19-11726" fmla="*/ 490228 h 1078087"/>
                  <a:gd name="connsiteX20-11727" fmla="*/ 699541 w 1435865"/>
                  <a:gd name="connsiteY20-11728" fmla="*/ 542635 h 1078087"/>
                  <a:gd name="connsiteX21-11729" fmla="*/ 649729 w 1435865"/>
                  <a:gd name="connsiteY21-11730" fmla="*/ 578539 h 1078087"/>
                  <a:gd name="connsiteX22-11731" fmla="*/ 461221 w 1435865"/>
                  <a:gd name="connsiteY22-11732" fmla="*/ 541350 h 1078087"/>
                  <a:gd name="connsiteX23-11733" fmla="*/ 242011 w 1435865"/>
                  <a:gd name="connsiteY23-11734" fmla="*/ 706270 h 1078087"/>
                  <a:gd name="connsiteX24-11735" fmla="*/ 0 w 1435865"/>
                  <a:gd name="connsiteY24-11736" fmla="*/ 897013 h 1078087"/>
                  <a:gd name="connsiteX25-11737" fmla="*/ 543508 w 1435865"/>
                  <a:gd name="connsiteY25-11738" fmla="*/ 0 h 1078087"/>
                  <a:gd name="connsiteX26-11739" fmla="*/ 745856 w 1435865"/>
                  <a:gd name="connsiteY26-11740" fmla="*/ 85534 h 1078087"/>
                  <a:gd name="connsiteX27-11741" fmla="*/ 916259 w 1435865"/>
                  <a:gd name="connsiteY27-11742" fmla="*/ 184312 h 1078087"/>
                  <a:gd name="connsiteX28-11743" fmla="*/ 1315146 w 1435865"/>
                  <a:gd name="connsiteY28-11744" fmla="*/ 198516 h 1078087"/>
                  <a:gd name="connsiteX29-11745" fmla="*/ 1435474 w 1435865"/>
                  <a:gd name="connsiteY29-11746" fmla="*/ 79982 h 1078087"/>
                  <a:gd name="connsiteX30-11747" fmla="*/ 1280445 w 1435865"/>
                  <a:gd name="connsiteY30-11748" fmla="*/ 523272 h 1078087"/>
                  <a:gd name="connsiteX31-11749" fmla="*/ 1273671 w 1435865"/>
                  <a:gd name="connsiteY31-11750" fmla="*/ 693489 h 1078087"/>
                  <a:gd name="connsiteX32-11751" fmla="*/ 1364183 w 1435865"/>
                  <a:gd name="connsiteY32-11752" fmla="*/ 756682 h 1078087"/>
                  <a:gd name="connsiteX33-11753" fmla="*/ 1218641 w 1435865"/>
                  <a:gd name="connsiteY33-11754" fmla="*/ 1001983 h 1078087"/>
                  <a:gd name="connsiteX34-11755" fmla="*/ 1165317 w 1435865"/>
                  <a:gd name="connsiteY34-11756" fmla="*/ 987415 h 1078087"/>
                  <a:gd name="connsiteX35-11757" fmla="*/ 1107333 w 1435865"/>
                  <a:gd name="connsiteY35-11758" fmla="*/ 981871 h 1078087"/>
                  <a:gd name="connsiteX36-11759" fmla="*/ 1073970 w 1435865"/>
                  <a:gd name="connsiteY36-11760" fmla="*/ 982189 h 1078087"/>
                  <a:gd name="connsiteX37-11761" fmla="*/ 995871 w 1435865"/>
                  <a:gd name="connsiteY37-11762" fmla="*/ 1024512 h 1078087"/>
                  <a:gd name="connsiteX0-11763" fmla="*/ 995871 w 1435865"/>
                  <a:gd name="connsiteY0-11764" fmla="*/ 1024512 h 1078087"/>
                  <a:gd name="connsiteX1-11765" fmla="*/ 963828 w 1435865"/>
                  <a:gd name="connsiteY1-11766" fmla="*/ 910922 h 1078087"/>
                  <a:gd name="connsiteX2-11767" fmla="*/ 977904 w 1435865"/>
                  <a:gd name="connsiteY2-11768" fmla="*/ 1035152 h 1078087"/>
                  <a:gd name="connsiteX3-11769" fmla="*/ 916145 w 1435865"/>
                  <a:gd name="connsiteY3-11770" fmla="*/ 1052290 h 1078087"/>
                  <a:gd name="connsiteX4-11771" fmla="*/ 885632 w 1435865"/>
                  <a:gd name="connsiteY4-11772" fmla="*/ 1017550 h 1078087"/>
                  <a:gd name="connsiteX5-11773" fmla="*/ 858927 w 1435865"/>
                  <a:gd name="connsiteY5-11774" fmla="*/ 991363 h 1078087"/>
                  <a:gd name="connsiteX6-11775" fmla="*/ 808277 w 1435865"/>
                  <a:gd name="connsiteY6-11776" fmla="*/ 995039 h 1078087"/>
                  <a:gd name="connsiteX7-11777" fmla="*/ 790628 w 1435865"/>
                  <a:gd name="connsiteY7-11778" fmla="*/ 882100 h 1078087"/>
                  <a:gd name="connsiteX8-11779" fmla="*/ 667264 w 1435865"/>
                  <a:gd name="connsiteY8-11780" fmla="*/ 886315 h 1078087"/>
                  <a:gd name="connsiteX9-11781" fmla="*/ 708732 w 1435865"/>
                  <a:gd name="connsiteY9-11782" fmla="*/ 835185 h 1078087"/>
                  <a:gd name="connsiteX10-11783" fmla="*/ 811429 w 1435865"/>
                  <a:gd name="connsiteY10-11784" fmla="*/ 722791 h 1078087"/>
                  <a:gd name="connsiteX11-11785" fmla="*/ 738886 w 1435865"/>
                  <a:gd name="connsiteY11-11786" fmla="*/ 775374 h 1078087"/>
                  <a:gd name="connsiteX12-11787" fmla="*/ 629081 w 1435865"/>
                  <a:gd name="connsiteY12-11788" fmla="*/ 897267 h 1078087"/>
                  <a:gd name="connsiteX13-11789" fmla="*/ 356382 w 1435865"/>
                  <a:gd name="connsiteY13-11790" fmla="*/ 1018964 h 1078087"/>
                  <a:gd name="connsiteX14-11791" fmla="*/ 456883 w 1435865"/>
                  <a:gd name="connsiteY14-11792" fmla="*/ 808645 h 1078087"/>
                  <a:gd name="connsiteX15-11793" fmla="*/ 406718 w 1435865"/>
                  <a:gd name="connsiteY15-11794" fmla="*/ 901906 h 1078087"/>
                  <a:gd name="connsiteX16-11795" fmla="*/ 325659 w 1435865"/>
                  <a:gd name="connsiteY16-11796" fmla="*/ 1028244 h 1078087"/>
                  <a:gd name="connsiteX17-11797" fmla="*/ 214659 w 1435865"/>
                  <a:gd name="connsiteY17-11798" fmla="*/ 1039502 h 1078087"/>
                  <a:gd name="connsiteX18-11799" fmla="*/ 595085 w 1435865"/>
                  <a:gd name="connsiteY18-11800" fmla="*/ 664272 h 1078087"/>
                  <a:gd name="connsiteX19-11801" fmla="*/ 786171 w 1435865"/>
                  <a:gd name="connsiteY19-11802" fmla="*/ 490228 h 1078087"/>
                  <a:gd name="connsiteX20-11803" fmla="*/ 699541 w 1435865"/>
                  <a:gd name="connsiteY20-11804" fmla="*/ 542635 h 1078087"/>
                  <a:gd name="connsiteX21-11805" fmla="*/ 649729 w 1435865"/>
                  <a:gd name="connsiteY21-11806" fmla="*/ 578539 h 1078087"/>
                  <a:gd name="connsiteX22-11807" fmla="*/ 461221 w 1435865"/>
                  <a:gd name="connsiteY22-11808" fmla="*/ 541350 h 1078087"/>
                  <a:gd name="connsiteX23-11809" fmla="*/ 242011 w 1435865"/>
                  <a:gd name="connsiteY23-11810" fmla="*/ 706270 h 1078087"/>
                  <a:gd name="connsiteX24-11811" fmla="*/ 0 w 1435865"/>
                  <a:gd name="connsiteY24-11812" fmla="*/ 897013 h 1078087"/>
                  <a:gd name="connsiteX25-11813" fmla="*/ 543508 w 1435865"/>
                  <a:gd name="connsiteY25-11814" fmla="*/ 0 h 1078087"/>
                  <a:gd name="connsiteX26-11815" fmla="*/ 745856 w 1435865"/>
                  <a:gd name="connsiteY26-11816" fmla="*/ 85534 h 1078087"/>
                  <a:gd name="connsiteX27-11817" fmla="*/ 916259 w 1435865"/>
                  <a:gd name="connsiteY27-11818" fmla="*/ 184312 h 1078087"/>
                  <a:gd name="connsiteX28-11819" fmla="*/ 1315146 w 1435865"/>
                  <a:gd name="connsiteY28-11820" fmla="*/ 198516 h 1078087"/>
                  <a:gd name="connsiteX29-11821" fmla="*/ 1435474 w 1435865"/>
                  <a:gd name="connsiteY29-11822" fmla="*/ 79982 h 1078087"/>
                  <a:gd name="connsiteX30-11823" fmla="*/ 1280445 w 1435865"/>
                  <a:gd name="connsiteY30-11824" fmla="*/ 523272 h 1078087"/>
                  <a:gd name="connsiteX31-11825" fmla="*/ 1273671 w 1435865"/>
                  <a:gd name="connsiteY31-11826" fmla="*/ 693489 h 1078087"/>
                  <a:gd name="connsiteX32-11827" fmla="*/ 1364183 w 1435865"/>
                  <a:gd name="connsiteY32-11828" fmla="*/ 756682 h 1078087"/>
                  <a:gd name="connsiteX33-11829" fmla="*/ 1218641 w 1435865"/>
                  <a:gd name="connsiteY33-11830" fmla="*/ 1001983 h 1078087"/>
                  <a:gd name="connsiteX34-11831" fmla="*/ 1165317 w 1435865"/>
                  <a:gd name="connsiteY34-11832" fmla="*/ 987415 h 1078087"/>
                  <a:gd name="connsiteX35-11833" fmla="*/ 1107333 w 1435865"/>
                  <a:gd name="connsiteY35-11834" fmla="*/ 981871 h 1078087"/>
                  <a:gd name="connsiteX36-11835" fmla="*/ 1073970 w 1435865"/>
                  <a:gd name="connsiteY36-11836" fmla="*/ 982189 h 1078087"/>
                  <a:gd name="connsiteX37-11837" fmla="*/ 995871 w 1435865"/>
                  <a:gd name="connsiteY37-11838" fmla="*/ 1024512 h 1078087"/>
                  <a:gd name="connsiteX0-11839" fmla="*/ 995871 w 1435865"/>
                  <a:gd name="connsiteY0-11840" fmla="*/ 1024512 h 1078087"/>
                  <a:gd name="connsiteX1-11841" fmla="*/ 963828 w 1435865"/>
                  <a:gd name="connsiteY1-11842" fmla="*/ 910922 h 1078087"/>
                  <a:gd name="connsiteX2-11843" fmla="*/ 977904 w 1435865"/>
                  <a:gd name="connsiteY2-11844" fmla="*/ 1035152 h 1078087"/>
                  <a:gd name="connsiteX3-11845" fmla="*/ 916145 w 1435865"/>
                  <a:gd name="connsiteY3-11846" fmla="*/ 1052290 h 1078087"/>
                  <a:gd name="connsiteX4-11847" fmla="*/ 885632 w 1435865"/>
                  <a:gd name="connsiteY4-11848" fmla="*/ 1017550 h 1078087"/>
                  <a:gd name="connsiteX5-11849" fmla="*/ 858927 w 1435865"/>
                  <a:gd name="connsiteY5-11850" fmla="*/ 991363 h 1078087"/>
                  <a:gd name="connsiteX6-11851" fmla="*/ 808277 w 1435865"/>
                  <a:gd name="connsiteY6-11852" fmla="*/ 995039 h 1078087"/>
                  <a:gd name="connsiteX7-11853" fmla="*/ 790628 w 1435865"/>
                  <a:gd name="connsiteY7-11854" fmla="*/ 882100 h 1078087"/>
                  <a:gd name="connsiteX8-11855" fmla="*/ 667264 w 1435865"/>
                  <a:gd name="connsiteY8-11856" fmla="*/ 886315 h 1078087"/>
                  <a:gd name="connsiteX9-11857" fmla="*/ 708732 w 1435865"/>
                  <a:gd name="connsiteY9-11858" fmla="*/ 835185 h 1078087"/>
                  <a:gd name="connsiteX10-11859" fmla="*/ 811429 w 1435865"/>
                  <a:gd name="connsiteY10-11860" fmla="*/ 722791 h 1078087"/>
                  <a:gd name="connsiteX11-11861" fmla="*/ 738886 w 1435865"/>
                  <a:gd name="connsiteY11-11862" fmla="*/ 775374 h 1078087"/>
                  <a:gd name="connsiteX12-11863" fmla="*/ 629081 w 1435865"/>
                  <a:gd name="connsiteY12-11864" fmla="*/ 897267 h 1078087"/>
                  <a:gd name="connsiteX13-11865" fmla="*/ 356382 w 1435865"/>
                  <a:gd name="connsiteY13-11866" fmla="*/ 1018964 h 1078087"/>
                  <a:gd name="connsiteX14-11867" fmla="*/ 456883 w 1435865"/>
                  <a:gd name="connsiteY14-11868" fmla="*/ 808645 h 1078087"/>
                  <a:gd name="connsiteX15-11869" fmla="*/ 406718 w 1435865"/>
                  <a:gd name="connsiteY15-11870" fmla="*/ 901906 h 1078087"/>
                  <a:gd name="connsiteX16-11871" fmla="*/ 325659 w 1435865"/>
                  <a:gd name="connsiteY16-11872" fmla="*/ 1028244 h 1078087"/>
                  <a:gd name="connsiteX17-11873" fmla="*/ 214659 w 1435865"/>
                  <a:gd name="connsiteY17-11874" fmla="*/ 1039502 h 1078087"/>
                  <a:gd name="connsiteX18-11875" fmla="*/ 475060 w 1435865"/>
                  <a:gd name="connsiteY18-11876" fmla="*/ 725507 h 1078087"/>
                  <a:gd name="connsiteX19-11877" fmla="*/ 786171 w 1435865"/>
                  <a:gd name="connsiteY19-11878" fmla="*/ 490228 h 1078087"/>
                  <a:gd name="connsiteX20-11879" fmla="*/ 699541 w 1435865"/>
                  <a:gd name="connsiteY20-11880" fmla="*/ 542635 h 1078087"/>
                  <a:gd name="connsiteX21-11881" fmla="*/ 649729 w 1435865"/>
                  <a:gd name="connsiteY21-11882" fmla="*/ 578539 h 1078087"/>
                  <a:gd name="connsiteX22-11883" fmla="*/ 461221 w 1435865"/>
                  <a:gd name="connsiteY22-11884" fmla="*/ 541350 h 1078087"/>
                  <a:gd name="connsiteX23-11885" fmla="*/ 242011 w 1435865"/>
                  <a:gd name="connsiteY23-11886" fmla="*/ 706270 h 1078087"/>
                  <a:gd name="connsiteX24-11887" fmla="*/ 0 w 1435865"/>
                  <a:gd name="connsiteY24-11888" fmla="*/ 897013 h 1078087"/>
                  <a:gd name="connsiteX25-11889" fmla="*/ 543508 w 1435865"/>
                  <a:gd name="connsiteY25-11890" fmla="*/ 0 h 1078087"/>
                  <a:gd name="connsiteX26-11891" fmla="*/ 745856 w 1435865"/>
                  <a:gd name="connsiteY26-11892" fmla="*/ 85534 h 1078087"/>
                  <a:gd name="connsiteX27-11893" fmla="*/ 916259 w 1435865"/>
                  <a:gd name="connsiteY27-11894" fmla="*/ 184312 h 1078087"/>
                  <a:gd name="connsiteX28-11895" fmla="*/ 1315146 w 1435865"/>
                  <a:gd name="connsiteY28-11896" fmla="*/ 198516 h 1078087"/>
                  <a:gd name="connsiteX29-11897" fmla="*/ 1435474 w 1435865"/>
                  <a:gd name="connsiteY29-11898" fmla="*/ 79982 h 1078087"/>
                  <a:gd name="connsiteX30-11899" fmla="*/ 1280445 w 1435865"/>
                  <a:gd name="connsiteY30-11900" fmla="*/ 523272 h 1078087"/>
                  <a:gd name="connsiteX31-11901" fmla="*/ 1273671 w 1435865"/>
                  <a:gd name="connsiteY31-11902" fmla="*/ 693489 h 1078087"/>
                  <a:gd name="connsiteX32-11903" fmla="*/ 1364183 w 1435865"/>
                  <a:gd name="connsiteY32-11904" fmla="*/ 756682 h 1078087"/>
                  <a:gd name="connsiteX33-11905" fmla="*/ 1218641 w 1435865"/>
                  <a:gd name="connsiteY33-11906" fmla="*/ 1001983 h 1078087"/>
                  <a:gd name="connsiteX34-11907" fmla="*/ 1165317 w 1435865"/>
                  <a:gd name="connsiteY34-11908" fmla="*/ 987415 h 1078087"/>
                  <a:gd name="connsiteX35-11909" fmla="*/ 1107333 w 1435865"/>
                  <a:gd name="connsiteY35-11910" fmla="*/ 981871 h 1078087"/>
                  <a:gd name="connsiteX36-11911" fmla="*/ 1073970 w 1435865"/>
                  <a:gd name="connsiteY36-11912" fmla="*/ 982189 h 1078087"/>
                  <a:gd name="connsiteX37-11913" fmla="*/ 995871 w 1435865"/>
                  <a:gd name="connsiteY37-11914" fmla="*/ 1024512 h 1078087"/>
                  <a:gd name="connsiteX0-11915" fmla="*/ 995871 w 1435865"/>
                  <a:gd name="connsiteY0-11916" fmla="*/ 1024512 h 1078087"/>
                  <a:gd name="connsiteX1-11917" fmla="*/ 963828 w 1435865"/>
                  <a:gd name="connsiteY1-11918" fmla="*/ 910922 h 1078087"/>
                  <a:gd name="connsiteX2-11919" fmla="*/ 977904 w 1435865"/>
                  <a:gd name="connsiteY2-11920" fmla="*/ 1035152 h 1078087"/>
                  <a:gd name="connsiteX3-11921" fmla="*/ 916145 w 1435865"/>
                  <a:gd name="connsiteY3-11922" fmla="*/ 1052290 h 1078087"/>
                  <a:gd name="connsiteX4-11923" fmla="*/ 885632 w 1435865"/>
                  <a:gd name="connsiteY4-11924" fmla="*/ 1017550 h 1078087"/>
                  <a:gd name="connsiteX5-11925" fmla="*/ 858927 w 1435865"/>
                  <a:gd name="connsiteY5-11926" fmla="*/ 991363 h 1078087"/>
                  <a:gd name="connsiteX6-11927" fmla="*/ 808277 w 1435865"/>
                  <a:gd name="connsiteY6-11928" fmla="*/ 995039 h 1078087"/>
                  <a:gd name="connsiteX7-11929" fmla="*/ 790628 w 1435865"/>
                  <a:gd name="connsiteY7-11930" fmla="*/ 882100 h 1078087"/>
                  <a:gd name="connsiteX8-11931" fmla="*/ 667264 w 1435865"/>
                  <a:gd name="connsiteY8-11932" fmla="*/ 886315 h 1078087"/>
                  <a:gd name="connsiteX9-11933" fmla="*/ 708732 w 1435865"/>
                  <a:gd name="connsiteY9-11934" fmla="*/ 835185 h 1078087"/>
                  <a:gd name="connsiteX10-11935" fmla="*/ 811429 w 1435865"/>
                  <a:gd name="connsiteY10-11936" fmla="*/ 722791 h 1078087"/>
                  <a:gd name="connsiteX11-11937" fmla="*/ 738886 w 1435865"/>
                  <a:gd name="connsiteY11-11938" fmla="*/ 775374 h 1078087"/>
                  <a:gd name="connsiteX12-11939" fmla="*/ 629081 w 1435865"/>
                  <a:gd name="connsiteY12-11940" fmla="*/ 897267 h 1078087"/>
                  <a:gd name="connsiteX13-11941" fmla="*/ 356382 w 1435865"/>
                  <a:gd name="connsiteY13-11942" fmla="*/ 1018964 h 1078087"/>
                  <a:gd name="connsiteX14-11943" fmla="*/ 456883 w 1435865"/>
                  <a:gd name="connsiteY14-11944" fmla="*/ 808645 h 1078087"/>
                  <a:gd name="connsiteX15-11945" fmla="*/ 406718 w 1435865"/>
                  <a:gd name="connsiteY15-11946" fmla="*/ 901906 h 1078087"/>
                  <a:gd name="connsiteX16-11947" fmla="*/ 325659 w 1435865"/>
                  <a:gd name="connsiteY16-11948" fmla="*/ 1028244 h 1078087"/>
                  <a:gd name="connsiteX17-11949" fmla="*/ 214659 w 1435865"/>
                  <a:gd name="connsiteY17-11950" fmla="*/ 1039502 h 1078087"/>
                  <a:gd name="connsiteX18-11951" fmla="*/ 514689 w 1435865"/>
                  <a:gd name="connsiteY18-11952" fmla="*/ 755052 h 1078087"/>
                  <a:gd name="connsiteX19-11953" fmla="*/ 786171 w 1435865"/>
                  <a:gd name="connsiteY19-11954" fmla="*/ 490228 h 1078087"/>
                  <a:gd name="connsiteX20-11955" fmla="*/ 699541 w 1435865"/>
                  <a:gd name="connsiteY20-11956" fmla="*/ 542635 h 1078087"/>
                  <a:gd name="connsiteX21-11957" fmla="*/ 649729 w 1435865"/>
                  <a:gd name="connsiteY21-11958" fmla="*/ 578539 h 1078087"/>
                  <a:gd name="connsiteX22-11959" fmla="*/ 461221 w 1435865"/>
                  <a:gd name="connsiteY22-11960" fmla="*/ 541350 h 1078087"/>
                  <a:gd name="connsiteX23-11961" fmla="*/ 242011 w 1435865"/>
                  <a:gd name="connsiteY23-11962" fmla="*/ 706270 h 1078087"/>
                  <a:gd name="connsiteX24-11963" fmla="*/ 0 w 1435865"/>
                  <a:gd name="connsiteY24-11964" fmla="*/ 897013 h 1078087"/>
                  <a:gd name="connsiteX25-11965" fmla="*/ 543508 w 1435865"/>
                  <a:gd name="connsiteY25-11966" fmla="*/ 0 h 1078087"/>
                  <a:gd name="connsiteX26-11967" fmla="*/ 745856 w 1435865"/>
                  <a:gd name="connsiteY26-11968" fmla="*/ 85534 h 1078087"/>
                  <a:gd name="connsiteX27-11969" fmla="*/ 916259 w 1435865"/>
                  <a:gd name="connsiteY27-11970" fmla="*/ 184312 h 1078087"/>
                  <a:gd name="connsiteX28-11971" fmla="*/ 1315146 w 1435865"/>
                  <a:gd name="connsiteY28-11972" fmla="*/ 198516 h 1078087"/>
                  <a:gd name="connsiteX29-11973" fmla="*/ 1435474 w 1435865"/>
                  <a:gd name="connsiteY29-11974" fmla="*/ 79982 h 1078087"/>
                  <a:gd name="connsiteX30-11975" fmla="*/ 1280445 w 1435865"/>
                  <a:gd name="connsiteY30-11976" fmla="*/ 523272 h 1078087"/>
                  <a:gd name="connsiteX31-11977" fmla="*/ 1273671 w 1435865"/>
                  <a:gd name="connsiteY31-11978" fmla="*/ 693489 h 1078087"/>
                  <a:gd name="connsiteX32-11979" fmla="*/ 1364183 w 1435865"/>
                  <a:gd name="connsiteY32-11980" fmla="*/ 756682 h 1078087"/>
                  <a:gd name="connsiteX33-11981" fmla="*/ 1218641 w 1435865"/>
                  <a:gd name="connsiteY33-11982" fmla="*/ 1001983 h 1078087"/>
                  <a:gd name="connsiteX34-11983" fmla="*/ 1165317 w 1435865"/>
                  <a:gd name="connsiteY34-11984" fmla="*/ 987415 h 1078087"/>
                  <a:gd name="connsiteX35-11985" fmla="*/ 1107333 w 1435865"/>
                  <a:gd name="connsiteY35-11986" fmla="*/ 981871 h 1078087"/>
                  <a:gd name="connsiteX36-11987" fmla="*/ 1073970 w 1435865"/>
                  <a:gd name="connsiteY36-11988" fmla="*/ 982189 h 1078087"/>
                  <a:gd name="connsiteX37-11989" fmla="*/ 995871 w 1435865"/>
                  <a:gd name="connsiteY37-11990" fmla="*/ 1024512 h 1078087"/>
                  <a:gd name="connsiteX0-11991" fmla="*/ 995871 w 1435865"/>
                  <a:gd name="connsiteY0-11992" fmla="*/ 1024512 h 1078087"/>
                  <a:gd name="connsiteX1-11993" fmla="*/ 963828 w 1435865"/>
                  <a:gd name="connsiteY1-11994" fmla="*/ 910922 h 1078087"/>
                  <a:gd name="connsiteX2-11995" fmla="*/ 977904 w 1435865"/>
                  <a:gd name="connsiteY2-11996" fmla="*/ 1035152 h 1078087"/>
                  <a:gd name="connsiteX3-11997" fmla="*/ 916145 w 1435865"/>
                  <a:gd name="connsiteY3-11998" fmla="*/ 1052290 h 1078087"/>
                  <a:gd name="connsiteX4-11999" fmla="*/ 885632 w 1435865"/>
                  <a:gd name="connsiteY4-12000" fmla="*/ 1017550 h 1078087"/>
                  <a:gd name="connsiteX5-12001" fmla="*/ 858927 w 1435865"/>
                  <a:gd name="connsiteY5-12002" fmla="*/ 991363 h 1078087"/>
                  <a:gd name="connsiteX6-12003" fmla="*/ 808277 w 1435865"/>
                  <a:gd name="connsiteY6-12004" fmla="*/ 995039 h 1078087"/>
                  <a:gd name="connsiteX7-12005" fmla="*/ 790628 w 1435865"/>
                  <a:gd name="connsiteY7-12006" fmla="*/ 882100 h 1078087"/>
                  <a:gd name="connsiteX8-12007" fmla="*/ 667264 w 1435865"/>
                  <a:gd name="connsiteY8-12008" fmla="*/ 886315 h 1078087"/>
                  <a:gd name="connsiteX9-12009" fmla="*/ 708732 w 1435865"/>
                  <a:gd name="connsiteY9-12010" fmla="*/ 835185 h 1078087"/>
                  <a:gd name="connsiteX10-12011" fmla="*/ 811429 w 1435865"/>
                  <a:gd name="connsiteY10-12012" fmla="*/ 722791 h 1078087"/>
                  <a:gd name="connsiteX11-12013" fmla="*/ 738886 w 1435865"/>
                  <a:gd name="connsiteY11-12014" fmla="*/ 775374 h 1078087"/>
                  <a:gd name="connsiteX12-12015" fmla="*/ 629081 w 1435865"/>
                  <a:gd name="connsiteY12-12016" fmla="*/ 897267 h 1078087"/>
                  <a:gd name="connsiteX13-12017" fmla="*/ 356382 w 1435865"/>
                  <a:gd name="connsiteY13-12018" fmla="*/ 1018964 h 1078087"/>
                  <a:gd name="connsiteX14-12019" fmla="*/ 456883 w 1435865"/>
                  <a:gd name="connsiteY14-12020" fmla="*/ 808645 h 1078087"/>
                  <a:gd name="connsiteX15-12021" fmla="*/ 406718 w 1435865"/>
                  <a:gd name="connsiteY15-12022" fmla="*/ 901906 h 1078087"/>
                  <a:gd name="connsiteX16-12023" fmla="*/ 325659 w 1435865"/>
                  <a:gd name="connsiteY16-12024" fmla="*/ 1028244 h 1078087"/>
                  <a:gd name="connsiteX17-12025" fmla="*/ 214659 w 1435865"/>
                  <a:gd name="connsiteY17-12026" fmla="*/ 1039502 h 1078087"/>
                  <a:gd name="connsiteX18-12027" fmla="*/ 514689 w 1435865"/>
                  <a:gd name="connsiteY18-12028" fmla="*/ 755052 h 1078087"/>
                  <a:gd name="connsiteX19-12029" fmla="*/ 786171 w 1435865"/>
                  <a:gd name="connsiteY19-12030" fmla="*/ 490228 h 1078087"/>
                  <a:gd name="connsiteX20-12031" fmla="*/ 699541 w 1435865"/>
                  <a:gd name="connsiteY20-12032" fmla="*/ 542635 h 1078087"/>
                  <a:gd name="connsiteX21-12033" fmla="*/ 649729 w 1435865"/>
                  <a:gd name="connsiteY21-12034" fmla="*/ 578539 h 1078087"/>
                  <a:gd name="connsiteX22-12035" fmla="*/ 495427 w 1435865"/>
                  <a:gd name="connsiteY22-12036" fmla="*/ 604719 h 1078087"/>
                  <a:gd name="connsiteX23-12037" fmla="*/ 242011 w 1435865"/>
                  <a:gd name="connsiteY23-12038" fmla="*/ 706270 h 1078087"/>
                  <a:gd name="connsiteX24-12039" fmla="*/ 0 w 1435865"/>
                  <a:gd name="connsiteY24-12040" fmla="*/ 897013 h 1078087"/>
                  <a:gd name="connsiteX25-12041" fmla="*/ 543508 w 1435865"/>
                  <a:gd name="connsiteY25-12042" fmla="*/ 0 h 1078087"/>
                  <a:gd name="connsiteX26-12043" fmla="*/ 745856 w 1435865"/>
                  <a:gd name="connsiteY26-12044" fmla="*/ 85534 h 1078087"/>
                  <a:gd name="connsiteX27-12045" fmla="*/ 916259 w 1435865"/>
                  <a:gd name="connsiteY27-12046" fmla="*/ 184312 h 1078087"/>
                  <a:gd name="connsiteX28-12047" fmla="*/ 1315146 w 1435865"/>
                  <a:gd name="connsiteY28-12048" fmla="*/ 198516 h 1078087"/>
                  <a:gd name="connsiteX29-12049" fmla="*/ 1435474 w 1435865"/>
                  <a:gd name="connsiteY29-12050" fmla="*/ 79982 h 1078087"/>
                  <a:gd name="connsiteX30-12051" fmla="*/ 1280445 w 1435865"/>
                  <a:gd name="connsiteY30-12052" fmla="*/ 523272 h 1078087"/>
                  <a:gd name="connsiteX31-12053" fmla="*/ 1273671 w 1435865"/>
                  <a:gd name="connsiteY31-12054" fmla="*/ 693489 h 1078087"/>
                  <a:gd name="connsiteX32-12055" fmla="*/ 1364183 w 1435865"/>
                  <a:gd name="connsiteY32-12056" fmla="*/ 756682 h 1078087"/>
                  <a:gd name="connsiteX33-12057" fmla="*/ 1218641 w 1435865"/>
                  <a:gd name="connsiteY33-12058" fmla="*/ 1001983 h 1078087"/>
                  <a:gd name="connsiteX34-12059" fmla="*/ 1165317 w 1435865"/>
                  <a:gd name="connsiteY34-12060" fmla="*/ 987415 h 1078087"/>
                  <a:gd name="connsiteX35-12061" fmla="*/ 1107333 w 1435865"/>
                  <a:gd name="connsiteY35-12062" fmla="*/ 981871 h 1078087"/>
                  <a:gd name="connsiteX36-12063" fmla="*/ 1073970 w 1435865"/>
                  <a:gd name="connsiteY36-12064" fmla="*/ 982189 h 1078087"/>
                  <a:gd name="connsiteX37-12065" fmla="*/ 995871 w 1435865"/>
                  <a:gd name="connsiteY37-12066" fmla="*/ 1024512 h 1078087"/>
                  <a:gd name="connsiteX0-12067" fmla="*/ 995871 w 1435865"/>
                  <a:gd name="connsiteY0-12068" fmla="*/ 1024512 h 1078087"/>
                  <a:gd name="connsiteX1-12069" fmla="*/ 963828 w 1435865"/>
                  <a:gd name="connsiteY1-12070" fmla="*/ 910922 h 1078087"/>
                  <a:gd name="connsiteX2-12071" fmla="*/ 977904 w 1435865"/>
                  <a:gd name="connsiteY2-12072" fmla="*/ 1035152 h 1078087"/>
                  <a:gd name="connsiteX3-12073" fmla="*/ 916145 w 1435865"/>
                  <a:gd name="connsiteY3-12074" fmla="*/ 1052290 h 1078087"/>
                  <a:gd name="connsiteX4-12075" fmla="*/ 885632 w 1435865"/>
                  <a:gd name="connsiteY4-12076" fmla="*/ 1017550 h 1078087"/>
                  <a:gd name="connsiteX5-12077" fmla="*/ 858927 w 1435865"/>
                  <a:gd name="connsiteY5-12078" fmla="*/ 991363 h 1078087"/>
                  <a:gd name="connsiteX6-12079" fmla="*/ 808277 w 1435865"/>
                  <a:gd name="connsiteY6-12080" fmla="*/ 995039 h 1078087"/>
                  <a:gd name="connsiteX7-12081" fmla="*/ 790628 w 1435865"/>
                  <a:gd name="connsiteY7-12082" fmla="*/ 882100 h 1078087"/>
                  <a:gd name="connsiteX8-12083" fmla="*/ 667264 w 1435865"/>
                  <a:gd name="connsiteY8-12084" fmla="*/ 886315 h 1078087"/>
                  <a:gd name="connsiteX9-12085" fmla="*/ 708732 w 1435865"/>
                  <a:gd name="connsiteY9-12086" fmla="*/ 835185 h 1078087"/>
                  <a:gd name="connsiteX10-12087" fmla="*/ 811429 w 1435865"/>
                  <a:gd name="connsiteY10-12088" fmla="*/ 722791 h 1078087"/>
                  <a:gd name="connsiteX11-12089" fmla="*/ 738886 w 1435865"/>
                  <a:gd name="connsiteY11-12090" fmla="*/ 775374 h 1078087"/>
                  <a:gd name="connsiteX12-12091" fmla="*/ 629081 w 1435865"/>
                  <a:gd name="connsiteY12-12092" fmla="*/ 897267 h 1078087"/>
                  <a:gd name="connsiteX13-12093" fmla="*/ 356382 w 1435865"/>
                  <a:gd name="connsiteY13-12094" fmla="*/ 1018964 h 1078087"/>
                  <a:gd name="connsiteX14-12095" fmla="*/ 456883 w 1435865"/>
                  <a:gd name="connsiteY14-12096" fmla="*/ 808645 h 1078087"/>
                  <a:gd name="connsiteX15-12097" fmla="*/ 406718 w 1435865"/>
                  <a:gd name="connsiteY15-12098" fmla="*/ 901906 h 1078087"/>
                  <a:gd name="connsiteX16-12099" fmla="*/ 325659 w 1435865"/>
                  <a:gd name="connsiteY16-12100" fmla="*/ 1028244 h 1078087"/>
                  <a:gd name="connsiteX17-12101" fmla="*/ 214659 w 1435865"/>
                  <a:gd name="connsiteY17-12102" fmla="*/ 1039502 h 1078087"/>
                  <a:gd name="connsiteX18-12103" fmla="*/ 514689 w 1435865"/>
                  <a:gd name="connsiteY18-12104" fmla="*/ 755052 h 1078087"/>
                  <a:gd name="connsiteX19-12105" fmla="*/ 786171 w 1435865"/>
                  <a:gd name="connsiteY19-12106" fmla="*/ 490228 h 1078087"/>
                  <a:gd name="connsiteX20-12107" fmla="*/ 699541 w 1435865"/>
                  <a:gd name="connsiteY20-12108" fmla="*/ 542635 h 1078087"/>
                  <a:gd name="connsiteX21-12109" fmla="*/ 649729 w 1435865"/>
                  <a:gd name="connsiteY21-12110" fmla="*/ 578539 h 1078087"/>
                  <a:gd name="connsiteX22-12111" fmla="*/ 458945 w 1435865"/>
                  <a:gd name="connsiteY22-12112" fmla="*/ 539952 h 1078087"/>
                  <a:gd name="connsiteX23-12113" fmla="*/ 242011 w 1435865"/>
                  <a:gd name="connsiteY23-12114" fmla="*/ 706270 h 1078087"/>
                  <a:gd name="connsiteX24-12115" fmla="*/ 0 w 1435865"/>
                  <a:gd name="connsiteY24-12116" fmla="*/ 897013 h 1078087"/>
                  <a:gd name="connsiteX25-12117" fmla="*/ 543508 w 1435865"/>
                  <a:gd name="connsiteY25-12118" fmla="*/ 0 h 1078087"/>
                  <a:gd name="connsiteX26-12119" fmla="*/ 745856 w 1435865"/>
                  <a:gd name="connsiteY26-12120" fmla="*/ 85534 h 1078087"/>
                  <a:gd name="connsiteX27-12121" fmla="*/ 916259 w 1435865"/>
                  <a:gd name="connsiteY27-12122" fmla="*/ 184312 h 1078087"/>
                  <a:gd name="connsiteX28-12123" fmla="*/ 1315146 w 1435865"/>
                  <a:gd name="connsiteY28-12124" fmla="*/ 198516 h 1078087"/>
                  <a:gd name="connsiteX29-12125" fmla="*/ 1435474 w 1435865"/>
                  <a:gd name="connsiteY29-12126" fmla="*/ 79982 h 1078087"/>
                  <a:gd name="connsiteX30-12127" fmla="*/ 1280445 w 1435865"/>
                  <a:gd name="connsiteY30-12128" fmla="*/ 523272 h 1078087"/>
                  <a:gd name="connsiteX31-12129" fmla="*/ 1273671 w 1435865"/>
                  <a:gd name="connsiteY31-12130" fmla="*/ 693489 h 1078087"/>
                  <a:gd name="connsiteX32-12131" fmla="*/ 1364183 w 1435865"/>
                  <a:gd name="connsiteY32-12132" fmla="*/ 756682 h 1078087"/>
                  <a:gd name="connsiteX33-12133" fmla="*/ 1218641 w 1435865"/>
                  <a:gd name="connsiteY33-12134" fmla="*/ 1001983 h 1078087"/>
                  <a:gd name="connsiteX34-12135" fmla="*/ 1165317 w 1435865"/>
                  <a:gd name="connsiteY34-12136" fmla="*/ 987415 h 1078087"/>
                  <a:gd name="connsiteX35-12137" fmla="*/ 1107333 w 1435865"/>
                  <a:gd name="connsiteY35-12138" fmla="*/ 981871 h 1078087"/>
                  <a:gd name="connsiteX36-12139" fmla="*/ 1073970 w 1435865"/>
                  <a:gd name="connsiteY36-12140" fmla="*/ 982189 h 1078087"/>
                  <a:gd name="connsiteX37-12141" fmla="*/ 995871 w 1435865"/>
                  <a:gd name="connsiteY37-12142" fmla="*/ 1024512 h 1078087"/>
                  <a:gd name="connsiteX0-12143" fmla="*/ 995871 w 1435865"/>
                  <a:gd name="connsiteY0-12144" fmla="*/ 1024512 h 1078087"/>
                  <a:gd name="connsiteX1-12145" fmla="*/ 963828 w 1435865"/>
                  <a:gd name="connsiteY1-12146" fmla="*/ 910922 h 1078087"/>
                  <a:gd name="connsiteX2-12147" fmla="*/ 977904 w 1435865"/>
                  <a:gd name="connsiteY2-12148" fmla="*/ 1035152 h 1078087"/>
                  <a:gd name="connsiteX3-12149" fmla="*/ 916145 w 1435865"/>
                  <a:gd name="connsiteY3-12150" fmla="*/ 1052290 h 1078087"/>
                  <a:gd name="connsiteX4-12151" fmla="*/ 885632 w 1435865"/>
                  <a:gd name="connsiteY4-12152" fmla="*/ 1017550 h 1078087"/>
                  <a:gd name="connsiteX5-12153" fmla="*/ 858927 w 1435865"/>
                  <a:gd name="connsiteY5-12154" fmla="*/ 991363 h 1078087"/>
                  <a:gd name="connsiteX6-12155" fmla="*/ 808277 w 1435865"/>
                  <a:gd name="connsiteY6-12156" fmla="*/ 995039 h 1078087"/>
                  <a:gd name="connsiteX7-12157" fmla="*/ 790628 w 1435865"/>
                  <a:gd name="connsiteY7-12158" fmla="*/ 882100 h 1078087"/>
                  <a:gd name="connsiteX8-12159" fmla="*/ 667264 w 1435865"/>
                  <a:gd name="connsiteY8-12160" fmla="*/ 886315 h 1078087"/>
                  <a:gd name="connsiteX9-12161" fmla="*/ 708732 w 1435865"/>
                  <a:gd name="connsiteY9-12162" fmla="*/ 835185 h 1078087"/>
                  <a:gd name="connsiteX10-12163" fmla="*/ 811429 w 1435865"/>
                  <a:gd name="connsiteY10-12164" fmla="*/ 722791 h 1078087"/>
                  <a:gd name="connsiteX11-12165" fmla="*/ 738886 w 1435865"/>
                  <a:gd name="connsiteY11-12166" fmla="*/ 775374 h 1078087"/>
                  <a:gd name="connsiteX12-12167" fmla="*/ 629081 w 1435865"/>
                  <a:gd name="connsiteY12-12168" fmla="*/ 897267 h 1078087"/>
                  <a:gd name="connsiteX13-12169" fmla="*/ 356382 w 1435865"/>
                  <a:gd name="connsiteY13-12170" fmla="*/ 1018964 h 1078087"/>
                  <a:gd name="connsiteX14-12171" fmla="*/ 456883 w 1435865"/>
                  <a:gd name="connsiteY14-12172" fmla="*/ 808645 h 1078087"/>
                  <a:gd name="connsiteX15-12173" fmla="*/ 406718 w 1435865"/>
                  <a:gd name="connsiteY15-12174" fmla="*/ 901906 h 1078087"/>
                  <a:gd name="connsiteX16-12175" fmla="*/ 325659 w 1435865"/>
                  <a:gd name="connsiteY16-12176" fmla="*/ 1028244 h 1078087"/>
                  <a:gd name="connsiteX17-12177" fmla="*/ 214659 w 1435865"/>
                  <a:gd name="connsiteY17-12178" fmla="*/ 1039502 h 1078087"/>
                  <a:gd name="connsiteX18-12179" fmla="*/ 359905 w 1435865"/>
                  <a:gd name="connsiteY18-12180" fmla="*/ 898585 h 1078087"/>
                  <a:gd name="connsiteX19-12181" fmla="*/ 514689 w 1435865"/>
                  <a:gd name="connsiteY19-12182" fmla="*/ 755052 h 1078087"/>
                  <a:gd name="connsiteX20-12183" fmla="*/ 786171 w 1435865"/>
                  <a:gd name="connsiteY20-12184" fmla="*/ 490228 h 1078087"/>
                  <a:gd name="connsiteX21-12185" fmla="*/ 699541 w 1435865"/>
                  <a:gd name="connsiteY21-12186" fmla="*/ 542635 h 1078087"/>
                  <a:gd name="connsiteX22-12187" fmla="*/ 649729 w 1435865"/>
                  <a:gd name="connsiteY22-12188" fmla="*/ 578539 h 1078087"/>
                  <a:gd name="connsiteX23-12189" fmla="*/ 458945 w 1435865"/>
                  <a:gd name="connsiteY23-12190" fmla="*/ 539952 h 1078087"/>
                  <a:gd name="connsiteX24-12191" fmla="*/ 242011 w 1435865"/>
                  <a:gd name="connsiteY24-12192" fmla="*/ 706270 h 1078087"/>
                  <a:gd name="connsiteX25-12193" fmla="*/ 0 w 1435865"/>
                  <a:gd name="connsiteY25-12194" fmla="*/ 897013 h 1078087"/>
                  <a:gd name="connsiteX26-12195" fmla="*/ 543508 w 1435865"/>
                  <a:gd name="connsiteY26-12196" fmla="*/ 0 h 1078087"/>
                  <a:gd name="connsiteX27-12197" fmla="*/ 745856 w 1435865"/>
                  <a:gd name="connsiteY27-12198" fmla="*/ 85534 h 1078087"/>
                  <a:gd name="connsiteX28-12199" fmla="*/ 916259 w 1435865"/>
                  <a:gd name="connsiteY28-12200" fmla="*/ 184312 h 1078087"/>
                  <a:gd name="connsiteX29-12201" fmla="*/ 1315146 w 1435865"/>
                  <a:gd name="connsiteY29-12202" fmla="*/ 198516 h 1078087"/>
                  <a:gd name="connsiteX30-12203" fmla="*/ 1435474 w 1435865"/>
                  <a:gd name="connsiteY30-12204" fmla="*/ 79982 h 1078087"/>
                  <a:gd name="connsiteX31-12205" fmla="*/ 1280445 w 1435865"/>
                  <a:gd name="connsiteY31-12206" fmla="*/ 523272 h 1078087"/>
                  <a:gd name="connsiteX32-12207" fmla="*/ 1273671 w 1435865"/>
                  <a:gd name="connsiteY32-12208" fmla="*/ 693489 h 1078087"/>
                  <a:gd name="connsiteX33-12209" fmla="*/ 1364183 w 1435865"/>
                  <a:gd name="connsiteY33-12210" fmla="*/ 756682 h 1078087"/>
                  <a:gd name="connsiteX34-12211" fmla="*/ 1218641 w 1435865"/>
                  <a:gd name="connsiteY34-12212" fmla="*/ 1001983 h 1078087"/>
                  <a:gd name="connsiteX35-12213" fmla="*/ 1165317 w 1435865"/>
                  <a:gd name="connsiteY35-12214" fmla="*/ 987415 h 1078087"/>
                  <a:gd name="connsiteX36-12215" fmla="*/ 1107333 w 1435865"/>
                  <a:gd name="connsiteY36-12216" fmla="*/ 981871 h 1078087"/>
                  <a:gd name="connsiteX37-12217" fmla="*/ 1073970 w 1435865"/>
                  <a:gd name="connsiteY37-12218" fmla="*/ 982189 h 1078087"/>
                  <a:gd name="connsiteX38" fmla="*/ 995871 w 1435865"/>
                  <a:gd name="connsiteY38" fmla="*/ 1024512 h 1078087"/>
                  <a:gd name="connsiteX0-12219" fmla="*/ 995871 w 1435865"/>
                  <a:gd name="connsiteY0-12220" fmla="*/ 1024512 h 1078087"/>
                  <a:gd name="connsiteX1-12221" fmla="*/ 963828 w 1435865"/>
                  <a:gd name="connsiteY1-12222" fmla="*/ 910922 h 1078087"/>
                  <a:gd name="connsiteX2-12223" fmla="*/ 977904 w 1435865"/>
                  <a:gd name="connsiteY2-12224" fmla="*/ 1035152 h 1078087"/>
                  <a:gd name="connsiteX3-12225" fmla="*/ 916145 w 1435865"/>
                  <a:gd name="connsiteY3-12226" fmla="*/ 1052290 h 1078087"/>
                  <a:gd name="connsiteX4-12227" fmla="*/ 885632 w 1435865"/>
                  <a:gd name="connsiteY4-12228" fmla="*/ 1017550 h 1078087"/>
                  <a:gd name="connsiteX5-12229" fmla="*/ 858927 w 1435865"/>
                  <a:gd name="connsiteY5-12230" fmla="*/ 991363 h 1078087"/>
                  <a:gd name="connsiteX6-12231" fmla="*/ 808277 w 1435865"/>
                  <a:gd name="connsiteY6-12232" fmla="*/ 995039 h 1078087"/>
                  <a:gd name="connsiteX7-12233" fmla="*/ 790628 w 1435865"/>
                  <a:gd name="connsiteY7-12234" fmla="*/ 882100 h 1078087"/>
                  <a:gd name="connsiteX8-12235" fmla="*/ 667264 w 1435865"/>
                  <a:gd name="connsiteY8-12236" fmla="*/ 886315 h 1078087"/>
                  <a:gd name="connsiteX9-12237" fmla="*/ 708732 w 1435865"/>
                  <a:gd name="connsiteY9-12238" fmla="*/ 835185 h 1078087"/>
                  <a:gd name="connsiteX10-12239" fmla="*/ 811429 w 1435865"/>
                  <a:gd name="connsiteY10-12240" fmla="*/ 722791 h 1078087"/>
                  <a:gd name="connsiteX11-12241" fmla="*/ 738886 w 1435865"/>
                  <a:gd name="connsiteY11-12242" fmla="*/ 775374 h 1078087"/>
                  <a:gd name="connsiteX12-12243" fmla="*/ 629081 w 1435865"/>
                  <a:gd name="connsiteY12-12244" fmla="*/ 897267 h 1078087"/>
                  <a:gd name="connsiteX13-12245" fmla="*/ 356382 w 1435865"/>
                  <a:gd name="connsiteY13-12246" fmla="*/ 1018964 h 1078087"/>
                  <a:gd name="connsiteX14-12247" fmla="*/ 456883 w 1435865"/>
                  <a:gd name="connsiteY14-12248" fmla="*/ 808645 h 1078087"/>
                  <a:gd name="connsiteX15-12249" fmla="*/ 406718 w 1435865"/>
                  <a:gd name="connsiteY15-12250" fmla="*/ 901906 h 1078087"/>
                  <a:gd name="connsiteX16-12251" fmla="*/ 325659 w 1435865"/>
                  <a:gd name="connsiteY16-12252" fmla="*/ 1028244 h 1078087"/>
                  <a:gd name="connsiteX17-12253" fmla="*/ 214659 w 1435865"/>
                  <a:gd name="connsiteY17-12254" fmla="*/ 1039502 h 1078087"/>
                  <a:gd name="connsiteX18-12255" fmla="*/ 463205 w 1435865"/>
                  <a:gd name="connsiteY18-12256" fmla="*/ 544845 h 1078087"/>
                  <a:gd name="connsiteX19-12257" fmla="*/ 514689 w 1435865"/>
                  <a:gd name="connsiteY19-12258" fmla="*/ 755052 h 1078087"/>
                  <a:gd name="connsiteX20-12259" fmla="*/ 786171 w 1435865"/>
                  <a:gd name="connsiteY20-12260" fmla="*/ 490228 h 1078087"/>
                  <a:gd name="connsiteX21-12261" fmla="*/ 699541 w 1435865"/>
                  <a:gd name="connsiteY21-12262" fmla="*/ 542635 h 1078087"/>
                  <a:gd name="connsiteX22-12263" fmla="*/ 649729 w 1435865"/>
                  <a:gd name="connsiteY22-12264" fmla="*/ 578539 h 1078087"/>
                  <a:gd name="connsiteX23-12265" fmla="*/ 458945 w 1435865"/>
                  <a:gd name="connsiteY23-12266" fmla="*/ 539952 h 1078087"/>
                  <a:gd name="connsiteX24-12267" fmla="*/ 242011 w 1435865"/>
                  <a:gd name="connsiteY24-12268" fmla="*/ 706270 h 1078087"/>
                  <a:gd name="connsiteX25-12269" fmla="*/ 0 w 1435865"/>
                  <a:gd name="connsiteY25-12270" fmla="*/ 897013 h 1078087"/>
                  <a:gd name="connsiteX26-12271" fmla="*/ 543508 w 1435865"/>
                  <a:gd name="connsiteY26-12272" fmla="*/ 0 h 1078087"/>
                  <a:gd name="connsiteX27-12273" fmla="*/ 745856 w 1435865"/>
                  <a:gd name="connsiteY27-12274" fmla="*/ 85534 h 1078087"/>
                  <a:gd name="connsiteX28-12275" fmla="*/ 916259 w 1435865"/>
                  <a:gd name="connsiteY28-12276" fmla="*/ 184312 h 1078087"/>
                  <a:gd name="connsiteX29-12277" fmla="*/ 1315146 w 1435865"/>
                  <a:gd name="connsiteY29-12278" fmla="*/ 198516 h 1078087"/>
                  <a:gd name="connsiteX30-12279" fmla="*/ 1435474 w 1435865"/>
                  <a:gd name="connsiteY30-12280" fmla="*/ 79982 h 1078087"/>
                  <a:gd name="connsiteX31-12281" fmla="*/ 1280445 w 1435865"/>
                  <a:gd name="connsiteY31-12282" fmla="*/ 523272 h 1078087"/>
                  <a:gd name="connsiteX32-12283" fmla="*/ 1273671 w 1435865"/>
                  <a:gd name="connsiteY32-12284" fmla="*/ 693489 h 1078087"/>
                  <a:gd name="connsiteX33-12285" fmla="*/ 1364183 w 1435865"/>
                  <a:gd name="connsiteY33-12286" fmla="*/ 756682 h 1078087"/>
                  <a:gd name="connsiteX34-12287" fmla="*/ 1218641 w 1435865"/>
                  <a:gd name="connsiteY34-12288" fmla="*/ 1001983 h 1078087"/>
                  <a:gd name="connsiteX35-12289" fmla="*/ 1165317 w 1435865"/>
                  <a:gd name="connsiteY35-12290" fmla="*/ 987415 h 1078087"/>
                  <a:gd name="connsiteX36-12291" fmla="*/ 1107333 w 1435865"/>
                  <a:gd name="connsiteY36-12292" fmla="*/ 981871 h 1078087"/>
                  <a:gd name="connsiteX37-12293" fmla="*/ 1073970 w 1435865"/>
                  <a:gd name="connsiteY37-12294" fmla="*/ 982189 h 1078087"/>
                  <a:gd name="connsiteX38-12295" fmla="*/ 995871 w 1435865"/>
                  <a:gd name="connsiteY38-12296" fmla="*/ 1024512 h 1078087"/>
                  <a:gd name="connsiteX0-12297" fmla="*/ 995871 w 1435865"/>
                  <a:gd name="connsiteY0-12298" fmla="*/ 1024512 h 1078087"/>
                  <a:gd name="connsiteX1-12299" fmla="*/ 963828 w 1435865"/>
                  <a:gd name="connsiteY1-12300" fmla="*/ 910922 h 1078087"/>
                  <a:gd name="connsiteX2-12301" fmla="*/ 977904 w 1435865"/>
                  <a:gd name="connsiteY2-12302" fmla="*/ 1035152 h 1078087"/>
                  <a:gd name="connsiteX3-12303" fmla="*/ 916145 w 1435865"/>
                  <a:gd name="connsiteY3-12304" fmla="*/ 1052290 h 1078087"/>
                  <a:gd name="connsiteX4-12305" fmla="*/ 885632 w 1435865"/>
                  <a:gd name="connsiteY4-12306" fmla="*/ 1017550 h 1078087"/>
                  <a:gd name="connsiteX5-12307" fmla="*/ 858927 w 1435865"/>
                  <a:gd name="connsiteY5-12308" fmla="*/ 991363 h 1078087"/>
                  <a:gd name="connsiteX6-12309" fmla="*/ 808277 w 1435865"/>
                  <a:gd name="connsiteY6-12310" fmla="*/ 995039 h 1078087"/>
                  <a:gd name="connsiteX7-12311" fmla="*/ 790628 w 1435865"/>
                  <a:gd name="connsiteY7-12312" fmla="*/ 882100 h 1078087"/>
                  <a:gd name="connsiteX8-12313" fmla="*/ 667264 w 1435865"/>
                  <a:gd name="connsiteY8-12314" fmla="*/ 886315 h 1078087"/>
                  <a:gd name="connsiteX9-12315" fmla="*/ 708732 w 1435865"/>
                  <a:gd name="connsiteY9-12316" fmla="*/ 835185 h 1078087"/>
                  <a:gd name="connsiteX10-12317" fmla="*/ 811429 w 1435865"/>
                  <a:gd name="connsiteY10-12318" fmla="*/ 722791 h 1078087"/>
                  <a:gd name="connsiteX11-12319" fmla="*/ 738886 w 1435865"/>
                  <a:gd name="connsiteY11-12320" fmla="*/ 775374 h 1078087"/>
                  <a:gd name="connsiteX12-12321" fmla="*/ 629081 w 1435865"/>
                  <a:gd name="connsiteY12-12322" fmla="*/ 897267 h 1078087"/>
                  <a:gd name="connsiteX13-12323" fmla="*/ 356382 w 1435865"/>
                  <a:gd name="connsiteY13-12324" fmla="*/ 1018964 h 1078087"/>
                  <a:gd name="connsiteX14-12325" fmla="*/ 456883 w 1435865"/>
                  <a:gd name="connsiteY14-12326" fmla="*/ 808645 h 1078087"/>
                  <a:gd name="connsiteX15-12327" fmla="*/ 406718 w 1435865"/>
                  <a:gd name="connsiteY15-12328" fmla="*/ 901906 h 1078087"/>
                  <a:gd name="connsiteX16-12329" fmla="*/ 325659 w 1435865"/>
                  <a:gd name="connsiteY16-12330" fmla="*/ 1028244 h 1078087"/>
                  <a:gd name="connsiteX17-12331" fmla="*/ 214659 w 1435865"/>
                  <a:gd name="connsiteY17-12332" fmla="*/ 1039502 h 1078087"/>
                  <a:gd name="connsiteX18-12333" fmla="*/ 463205 w 1435865"/>
                  <a:gd name="connsiteY18-12334" fmla="*/ 544845 h 1078087"/>
                  <a:gd name="connsiteX19-12335" fmla="*/ 514689 w 1435865"/>
                  <a:gd name="connsiteY19-12336" fmla="*/ 755052 h 1078087"/>
                  <a:gd name="connsiteX20-12337" fmla="*/ 786171 w 1435865"/>
                  <a:gd name="connsiteY20-12338" fmla="*/ 490228 h 1078087"/>
                  <a:gd name="connsiteX21-12339" fmla="*/ 699541 w 1435865"/>
                  <a:gd name="connsiteY21-12340" fmla="*/ 542635 h 1078087"/>
                  <a:gd name="connsiteX22-12341" fmla="*/ 649729 w 1435865"/>
                  <a:gd name="connsiteY22-12342" fmla="*/ 578539 h 1078087"/>
                  <a:gd name="connsiteX23-12343" fmla="*/ 458945 w 1435865"/>
                  <a:gd name="connsiteY23-12344" fmla="*/ 539952 h 1078087"/>
                  <a:gd name="connsiteX24-12345" fmla="*/ 242011 w 1435865"/>
                  <a:gd name="connsiteY24-12346" fmla="*/ 706270 h 1078087"/>
                  <a:gd name="connsiteX25-12347" fmla="*/ 0 w 1435865"/>
                  <a:gd name="connsiteY25-12348" fmla="*/ 897013 h 1078087"/>
                  <a:gd name="connsiteX26-12349" fmla="*/ 543508 w 1435865"/>
                  <a:gd name="connsiteY26-12350" fmla="*/ 0 h 1078087"/>
                  <a:gd name="connsiteX27-12351" fmla="*/ 745856 w 1435865"/>
                  <a:gd name="connsiteY27-12352" fmla="*/ 85534 h 1078087"/>
                  <a:gd name="connsiteX28-12353" fmla="*/ 916259 w 1435865"/>
                  <a:gd name="connsiteY28-12354" fmla="*/ 184312 h 1078087"/>
                  <a:gd name="connsiteX29-12355" fmla="*/ 1315146 w 1435865"/>
                  <a:gd name="connsiteY29-12356" fmla="*/ 198516 h 1078087"/>
                  <a:gd name="connsiteX30-12357" fmla="*/ 1435474 w 1435865"/>
                  <a:gd name="connsiteY30-12358" fmla="*/ 79982 h 1078087"/>
                  <a:gd name="connsiteX31-12359" fmla="*/ 1280445 w 1435865"/>
                  <a:gd name="connsiteY31-12360" fmla="*/ 523272 h 1078087"/>
                  <a:gd name="connsiteX32-12361" fmla="*/ 1273671 w 1435865"/>
                  <a:gd name="connsiteY32-12362" fmla="*/ 693489 h 1078087"/>
                  <a:gd name="connsiteX33-12363" fmla="*/ 1364183 w 1435865"/>
                  <a:gd name="connsiteY33-12364" fmla="*/ 756682 h 1078087"/>
                  <a:gd name="connsiteX34-12365" fmla="*/ 1218641 w 1435865"/>
                  <a:gd name="connsiteY34-12366" fmla="*/ 1001983 h 1078087"/>
                  <a:gd name="connsiteX35-12367" fmla="*/ 1165317 w 1435865"/>
                  <a:gd name="connsiteY35-12368" fmla="*/ 987415 h 1078087"/>
                  <a:gd name="connsiteX36-12369" fmla="*/ 1107333 w 1435865"/>
                  <a:gd name="connsiteY36-12370" fmla="*/ 981871 h 1078087"/>
                  <a:gd name="connsiteX37-12371" fmla="*/ 1073970 w 1435865"/>
                  <a:gd name="connsiteY37-12372" fmla="*/ 982189 h 1078087"/>
                  <a:gd name="connsiteX38-12373" fmla="*/ 995871 w 1435865"/>
                  <a:gd name="connsiteY38-12374" fmla="*/ 1024512 h 1078087"/>
                  <a:gd name="connsiteX0-12375" fmla="*/ 995871 w 1435865"/>
                  <a:gd name="connsiteY0-12376" fmla="*/ 1024512 h 1078087"/>
                  <a:gd name="connsiteX1-12377" fmla="*/ 963828 w 1435865"/>
                  <a:gd name="connsiteY1-12378" fmla="*/ 910922 h 1078087"/>
                  <a:gd name="connsiteX2-12379" fmla="*/ 977904 w 1435865"/>
                  <a:gd name="connsiteY2-12380" fmla="*/ 1035152 h 1078087"/>
                  <a:gd name="connsiteX3-12381" fmla="*/ 916145 w 1435865"/>
                  <a:gd name="connsiteY3-12382" fmla="*/ 1052290 h 1078087"/>
                  <a:gd name="connsiteX4-12383" fmla="*/ 885632 w 1435865"/>
                  <a:gd name="connsiteY4-12384" fmla="*/ 1017550 h 1078087"/>
                  <a:gd name="connsiteX5-12385" fmla="*/ 858927 w 1435865"/>
                  <a:gd name="connsiteY5-12386" fmla="*/ 991363 h 1078087"/>
                  <a:gd name="connsiteX6-12387" fmla="*/ 808277 w 1435865"/>
                  <a:gd name="connsiteY6-12388" fmla="*/ 995039 h 1078087"/>
                  <a:gd name="connsiteX7-12389" fmla="*/ 790628 w 1435865"/>
                  <a:gd name="connsiteY7-12390" fmla="*/ 882100 h 1078087"/>
                  <a:gd name="connsiteX8-12391" fmla="*/ 667264 w 1435865"/>
                  <a:gd name="connsiteY8-12392" fmla="*/ 886315 h 1078087"/>
                  <a:gd name="connsiteX9-12393" fmla="*/ 708732 w 1435865"/>
                  <a:gd name="connsiteY9-12394" fmla="*/ 835185 h 1078087"/>
                  <a:gd name="connsiteX10-12395" fmla="*/ 811429 w 1435865"/>
                  <a:gd name="connsiteY10-12396" fmla="*/ 722791 h 1078087"/>
                  <a:gd name="connsiteX11-12397" fmla="*/ 738886 w 1435865"/>
                  <a:gd name="connsiteY11-12398" fmla="*/ 775374 h 1078087"/>
                  <a:gd name="connsiteX12-12399" fmla="*/ 629081 w 1435865"/>
                  <a:gd name="connsiteY12-12400" fmla="*/ 897267 h 1078087"/>
                  <a:gd name="connsiteX13-12401" fmla="*/ 356382 w 1435865"/>
                  <a:gd name="connsiteY13-12402" fmla="*/ 1018964 h 1078087"/>
                  <a:gd name="connsiteX14-12403" fmla="*/ 456883 w 1435865"/>
                  <a:gd name="connsiteY14-12404" fmla="*/ 808645 h 1078087"/>
                  <a:gd name="connsiteX15-12405" fmla="*/ 406718 w 1435865"/>
                  <a:gd name="connsiteY15-12406" fmla="*/ 901906 h 1078087"/>
                  <a:gd name="connsiteX16-12407" fmla="*/ 325659 w 1435865"/>
                  <a:gd name="connsiteY16-12408" fmla="*/ 1028244 h 1078087"/>
                  <a:gd name="connsiteX17-12409" fmla="*/ 214659 w 1435865"/>
                  <a:gd name="connsiteY17-12410" fmla="*/ 1039502 h 1078087"/>
                  <a:gd name="connsiteX18-12411" fmla="*/ 369193 w 1435865"/>
                  <a:gd name="connsiteY18-12412" fmla="*/ 768710 h 1078087"/>
                  <a:gd name="connsiteX19-12413" fmla="*/ 463205 w 1435865"/>
                  <a:gd name="connsiteY19-12414" fmla="*/ 544845 h 1078087"/>
                  <a:gd name="connsiteX20-12415" fmla="*/ 514689 w 1435865"/>
                  <a:gd name="connsiteY20-12416" fmla="*/ 755052 h 1078087"/>
                  <a:gd name="connsiteX21-12417" fmla="*/ 786171 w 1435865"/>
                  <a:gd name="connsiteY21-12418" fmla="*/ 490228 h 1078087"/>
                  <a:gd name="connsiteX22-12419" fmla="*/ 699541 w 1435865"/>
                  <a:gd name="connsiteY22-12420" fmla="*/ 542635 h 1078087"/>
                  <a:gd name="connsiteX23-12421" fmla="*/ 649729 w 1435865"/>
                  <a:gd name="connsiteY23-12422" fmla="*/ 578539 h 1078087"/>
                  <a:gd name="connsiteX24-12423" fmla="*/ 458945 w 1435865"/>
                  <a:gd name="connsiteY24-12424" fmla="*/ 539952 h 1078087"/>
                  <a:gd name="connsiteX25-12425" fmla="*/ 242011 w 1435865"/>
                  <a:gd name="connsiteY25-12426" fmla="*/ 706270 h 1078087"/>
                  <a:gd name="connsiteX26-12427" fmla="*/ 0 w 1435865"/>
                  <a:gd name="connsiteY26-12428" fmla="*/ 897013 h 1078087"/>
                  <a:gd name="connsiteX27-12429" fmla="*/ 543508 w 1435865"/>
                  <a:gd name="connsiteY27-12430" fmla="*/ 0 h 1078087"/>
                  <a:gd name="connsiteX28-12431" fmla="*/ 745856 w 1435865"/>
                  <a:gd name="connsiteY28-12432" fmla="*/ 85534 h 1078087"/>
                  <a:gd name="connsiteX29-12433" fmla="*/ 916259 w 1435865"/>
                  <a:gd name="connsiteY29-12434" fmla="*/ 184312 h 1078087"/>
                  <a:gd name="connsiteX30-12435" fmla="*/ 1315146 w 1435865"/>
                  <a:gd name="connsiteY30-12436" fmla="*/ 198516 h 1078087"/>
                  <a:gd name="connsiteX31-12437" fmla="*/ 1435474 w 1435865"/>
                  <a:gd name="connsiteY31-12438" fmla="*/ 79982 h 1078087"/>
                  <a:gd name="connsiteX32-12439" fmla="*/ 1280445 w 1435865"/>
                  <a:gd name="connsiteY32-12440" fmla="*/ 523272 h 1078087"/>
                  <a:gd name="connsiteX33-12441" fmla="*/ 1273671 w 1435865"/>
                  <a:gd name="connsiteY33-12442" fmla="*/ 693489 h 1078087"/>
                  <a:gd name="connsiteX34-12443" fmla="*/ 1364183 w 1435865"/>
                  <a:gd name="connsiteY34-12444" fmla="*/ 756682 h 1078087"/>
                  <a:gd name="connsiteX35-12445" fmla="*/ 1218641 w 1435865"/>
                  <a:gd name="connsiteY35-12446" fmla="*/ 1001983 h 1078087"/>
                  <a:gd name="connsiteX36-12447" fmla="*/ 1165317 w 1435865"/>
                  <a:gd name="connsiteY36-12448" fmla="*/ 987415 h 1078087"/>
                  <a:gd name="connsiteX37-12449" fmla="*/ 1107333 w 1435865"/>
                  <a:gd name="connsiteY37-12450" fmla="*/ 981871 h 1078087"/>
                  <a:gd name="connsiteX38-12451" fmla="*/ 1073970 w 1435865"/>
                  <a:gd name="connsiteY38-12452" fmla="*/ 982189 h 1078087"/>
                  <a:gd name="connsiteX39" fmla="*/ 995871 w 1435865"/>
                  <a:gd name="connsiteY39" fmla="*/ 1024512 h 1078087"/>
                  <a:gd name="connsiteX0-12453" fmla="*/ 995871 w 1435865"/>
                  <a:gd name="connsiteY0-12454" fmla="*/ 1024512 h 1078087"/>
                  <a:gd name="connsiteX1-12455" fmla="*/ 963828 w 1435865"/>
                  <a:gd name="connsiteY1-12456" fmla="*/ 910922 h 1078087"/>
                  <a:gd name="connsiteX2-12457" fmla="*/ 977904 w 1435865"/>
                  <a:gd name="connsiteY2-12458" fmla="*/ 1035152 h 1078087"/>
                  <a:gd name="connsiteX3-12459" fmla="*/ 916145 w 1435865"/>
                  <a:gd name="connsiteY3-12460" fmla="*/ 1052290 h 1078087"/>
                  <a:gd name="connsiteX4-12461" fmla="*/ 885632 w 1435865"/>
                  <a:gd name="connsiteY4-12462" fmla="*/ 1017550 h 1078087"/>
                  <a:gd name="connsiteX5-12463" fmla="*/ 858927 w 1435865"/>
                  <a:gd name="connsiteY5-12464" fmla="*/ 991363 h 1078087"/>
                  <a:gd name="connsiteX6-12465" fmla="*/ 808277 w 1435865"/>
                  <a:gd name="connsiteY6-12466" fmla="*/ 995039 h 1078087"/>
                  <a:gd name="connsiteX7-12467" fmla="*/ 790628 w 1435865"/>
                  <a:gd name="connsiteY7-12468" fmla="*/ 882100 h 1078087"/>
                  <a:gd name="connsiteX8-12469" fmla="*/ 667264 w 1435865"/>
                  <a:gd name="connsiteY8-12470" fmla="*/ 886315 h 1078087"/>
                  <a:gd name="connsiteX9-12471" fmla="*/ 708732 w 1435865"/>
                  <a:gd name="connsiteY9-12472" fmla="*/ 835185 h 1078087"/>
                  <a:gd name="connsiteX10-12473" fmla="*/ 811429 w 1435865"/>
                  <a:gd name="connsiteY10-12474" fmla="*/ 722791 h 1078087"/>
                  <a:gd name="connsiteX11-12475" fmla="*/ 738886 w 1435865"/>
                  <a:gd name="connsiteY11-12476" fmla="*/ 775374 h 1078087"/>
                  <a:gd name="connsiteX12-12477" fmla="*/ 629081 w 1435865"/>
                  <a:gd name="connsiteY12-12478" fmla="*/ 897267 h 1078087"/>
                  <a:gd name="connsiteX13-12479" fmla="*/ 356382 w 1435865"/>
                  <a:gd name="connsiteY13-12480" fmla="*/ 1018964 h 1078087"/>
                  <a:gd name="connsiteX14-12481" fmla="*/ 456883 w 1435865"/>
                  <a:gd name="connsiteY14-12482" fmla="*/ 808645 h 1078087"/>
                  <a:gd name="connsiteX15-12483" fmla="*/ 406718 w 1435865"/>
                  <a:gd name="connsiteY15-12484" fmla="*/ 901906 h 1078087"/>
                  <a:gd name="connsiteX16-12485" fmla="*/ 325659 w 1435865"/>
                  <a:gd name="connsiteY16-12486" fmla="*/ 1028244 h 1078087"/>
                  <a:gd name="connsiteX17-12487" fmla="*/ 214659 w 1435865"/>
                  <a:gd name="connsiteY17-12488" fmla="*/ 1039502 h 1078087"/>
                  <a:gd name="connsiteX18-12489" fmla="*/ 369193 w 1435865"/>
                  <a:gd name="connsiteY18-12490" fmla="*/ 768710 h 1078087"/>
                  <a:gd name="connsiteX19-12491" fmla="*/ 463205 w 1435865"/>
                  <a:gd name="connsiteY19-12492" fmla="*/ 544845 h 1078087"/>
                  <a:gd name="connsiteX20-12493" fmla="*/ 514689 w 1435865"/>
                  <a:gd name="connsiteY20-12494" fmla="*/ 755052 h 1078087"/>
                  <a:gd name="connsiteX21-12495" fmla="*/ 786171 w 1435865"/>
                  <a:gd name="connsiteY21-12496" fmla="*/ 490228 h 1078087"/>
                  <a:gd name="connsiteX22-12497" fmla="*/ 699541 w 1435865"/>
                  <a:gd name="connsiteY22-12498" fmla="*/ 542635 h 1078087"/>
                  <a:gd name="connsiteX23-12499" fmla="*/ 649729 w 1435865"/>
                  <a:gd name="connsiteY23-12500" fmla="*/ 578539 h 1078087"/>
                  <a:gd name="connsiteX24-12501" fmla="*/ 458945 w 1435865"/>
                  <a:gd name="connsiteY24-12502" fmla="*/ 539952 h 1078087"/>
                  <a:gd name="connsiteX25-12503" fmla="*/ 242011 w 1435865"/>
                  <a:gd name="connsiteY25-12504" fmla="*/ 706270 h 1078087"/>
                  <a:gd name="connsiteX26-12505" fmla="*/ 0 w 1435865"/>
                  <a:gd name="connsiteY26-12506" fmla="*/ 897013 h 1078087"/>
                  <a:gd name="connsiteX27-12507" fmla="*/ 543508 w 1435865"/>
                  <a:gd name="connsiteY27-12508" fmla="*/ 0 h 1078087"/>
                  <a:gd name="connsiteX28-12509" fmla="*/ 745856 w 1435865"/>
                  <a:gd name="connsiteY28-12510" fmla="*/ 85534 h 1078087"/>
                  <a:gd name="connsiteX29-12511" fmla="*/ 916259 w 1435865"/>
                  <a:gd name="connsiteY29-12512" fmla="*/ 184312 h 1078087"/>
                  <a:gd name="connsiteX30-12513" fmla="*/ 1315146 w 1435865"/>
                  <a:gd name="connsiteY30-12514" fmla="*/ 198516 h 1078087"/>
                  <a:gd name="connsiteX31-12515" fmla="*/ 1435474 w 1435865"/>
                  <a:gd name="connsiteY31-12516" fmla="*/ 79982 h 1078087"/>
                  <a:gd name="connsiteX32-12517" fmla="*/ 1280445 w 1435865"/>
                  <a:gd name="connsiteY32-12518" fmla="*/ 523272 h 1078087"/>
                  <a:gd name="connsiteX33-12519" fmla="*/ 1273671 w 1435865"/>
                  <a:gd name="connsiteY33-12520" fmla="*/ 693489 h 1078087"/>
                  <a:gd name="connsiteX34-12521" fmla="*/ 1364183 w 1435865"/>
                  <a:gd name="connsiteY34-12522" fmla="*/ 756682 h 1078087"/>
                  <a:gd name="connsiteX35-12523" fmla="*/ 1218641 w 1435865"/>
                  <a:gd name="connsiteY35-12524" fmla="*/ 1001983 h 1078087"/>
                  <a:gd name="connsiteX36-12525" fmla="*/ 1165317 w 1435865"/>
                  <a:gd name="connsiteY36-12526" fmla="*/ 987415 h 1078087"/>
                  <a:gd name="connsiteX37-12527" fmla="*/ 1107333 w 1435865"/>
                  <a:gd name="connsiteY37-12528" fmla="*/ 981871 h 1078087"/>
                  <a:gd name="connsiteX38-12529" fmla="*/ 1073970 w 1435865"/>
                  <a:gd name="connsiteY38-12530" fmla="*/ 982189 h 1078087"/>
                  <a:gd name="connsiteX39-12531" fmla="*/ 995871 w 1435865"/>
                  <a:gd name="connsiteY39-12532" fmla="*/ 1024512 h 1078087"/>
                  <a:gd name="connsiteX0-12533" fmla="*/ 995871 w 1435865"/>
                  <a:gd name="connsiteY0-12534" fmla="*/ 1024512 h 1078087"/>
                  <a:gd name="connsiteX1-12535" fmla="*/ 963828 w 1435865"/>
                  <a:gd name="connsiteY1-12536" fmla="*/ 910922 h 1078087"/>
                  <a:gd name="connsiteX2-12537" fmla="*/ 977904 w 1435865"/>
                  <a:gd name="connsiteY2-12538" fmla="*/ 1035152 h 1078087"/>
                  <a:gd name="connsiteX3-12539" fmla="*/ 916145 w 1435865"/>
                  <a:gd name="connsiteY3-12540" fmla="*/ 1052290 h 1078087"/>
                  <a:gd name="connsiteX4-12541" fmla="*/ 885632 w 1435865"/>
                  <a:gd name="connsiteY4-12542" fmla="*/ 1017550 h 1078087"/>
                  <a:gd name="connsiteX5-12543" fmla="*/ 858927 w 1435865"/>
                  <a:gd name="connsiteY5-12544" fmla="*/ 991363 h 1078087"/>
                  <a:gd name="connsiteX6-12545" fmla="*/ 808277 w 1435865"/>
                  <a:gd name="connsiteY6-12546" fmla="*/ 995039 h 1078087"/>
                  <a:gd name="connsiteX7-12547" fmla="*/ 790628 w 1435865"/>
                  <a:gd name="connsiteY7-12548" fmla="*/ 882100 h 1078087"/>
                  <a:gd name="connsiteX8-12549" fmla="*/ 667264 w 1435865"/>
                  <a:gd name="connsiteY8-12550" fmla="*/ 886315 h 1078087"/>
                  <a:gd name="connsiteX9-12551" fmla="*/ 708732 w 1435865"/>
                  <a:gd name="connsiteY9-12552" fmla="*/ 835185 h 1078087"/>
                  <a:gd name="connsiteX10-12553" fmla="*/ 811429 w 1435865"/>
                  <a:gd name="connsiteY10-12554" fmla="*/ 722791 h 1078087"/>
                  <a:gd name="connsiteX11-12555" fmla="*/ 738886 w 1435865"/>
                  <a:gd name="connsiteY11-12556" fmla="*/ 775374 h 1078087"/>
                  <a:gd name="connsiteX12-12557" fmla="*/ 629081 w 1435865"/>
                  <a:gd name="connsiteY12-12558" fmla="*/ 897267 h 1078087"/>
                  <a:gd name="connsiteX13-12559" fmla="*/ 356382 w 1435865"/>
                  <a:gd name="connsiteY13-12560" fmla="*/ 1018964 h 1078087"/>
                  <a:gd name="connsiteX14-12561" fmla="*/ 456883 w 1435865"/>
                  <a:gd name="connsiteY14-12562" fmla="*/ 808645 h 1078087"/>
                  <a:gd name="connsiteX15-12563" fmla="*/ 406718 w 1435865"/>
                  <a:gd name="connsiteY15-12564" fmla="*/ 901906 h 1078087"/>
                  <a:gd name="connsiteX16-12565" fmla="*/ 325659 w 1435865"/>
                  <a:gd name="connsiteY16-12566" fmla="*/ 1028244 h 1078087"/>
                  <a:gd name="connsiteX17-12567" fmla="*/ 214659 w 1435865"/>
                  <a:gd name="connsiteY17-12568" fmla="*/ 1039502 h 1078087"/>
                  <a:gd name="connsiteX18-12569" fmla="*/ 369193 w 1435865"/>
                  <a:gd name="connsiteY18-12570" fmla="*/ 768710 h 1078087"/>
                  <a:gd name="connsiteX19-12571" fmla="*/ 463205 w 1435865"/>
                  <a:gd name="connsiteY19-12572" fmla="*/ 544845 h 1078087"/>
                  <a:gd name="connsiteX20-12573" fmla="*/ 514689 w 1435865"/>
                  <a:gd name="connsiteY20-12574" fmla="*/ 755052 h 1078087"/>
                  <a:gd name="connsiteX21-12575" fmla="*/ 786171 w 1435865"/>
                  <a:gd name="connsiteY21-12576" fmla="*/ 490228 h 1078087"/>
                  <a:gd name="connsiteX22-12577" fmla="*/ 699541 w 1435865"/>
                  <a:gd name="connsiteY22-12578" fmla="*/ 542635 h 1078087"/>
                  <a:gd name="connsiteX23-12579" fmla="*/ 649729 w 1435865"/>
                  <a:gd name="connsiteY23-12580" fmla="*/ 578539 h 1078087"/>
                  <a:gd name="connsiteX24-12581" fmla="*/ 458945 w 1435865"/>
                  <a:gd name="connsiteY24-12582" fmla="*/ 539952 h 1078087"/>
                  <a:gd name="connsiteX25-12583" fmla="*/ 242011 w 1435865"/>
                  <a:gd name="connsiteY25-12584" fmla="*/ 706270 h 1078087"/>
                  <a:gd name="connsiteX26-12585" fmla="*/ 0 w 1435865"/>
                  <a:gd name="connsiteY26-12586" fmla="*/ 897013 h 1078087"/>
                  <a:gd name="connsiteX27-12587" fmla="*/ 543508 w 1435865"/>
                  <a:gd name="connsiteY27-12588" fmla="*/ 0 h 1078087"/>
                  <a:gd name="connsiteX28-12589" fmla="*/ 745856 w 1435865"/>
                  <a:gd name="connsiteY28-12590" fmla="*/ 85534 h 1078087"/>
                  <a:gd name="connsiteX29-12591" fmla="*/ 916259 w 1435865"/>
                  <a:gd name="connsiteY29-12592" fmla="*/ 184312 h 1078087"/>
                  <a:gd name="connsiteX30-12593" fmla="*/ 1315146 w 1435865"/>
                  <a:gd name="connsiteY30-12594" fmla="*/ 198516 h 1078087"/>
                  <a:gd name="connsiteX31-12595" fmla="*/ 1435474 w 1435865"/>
                  <a:gd name="connsiteY31-12596" fmla="*/ 79982 h 1078087"/>
                  <a:gd name="connsiteX32-12597" fmla="*/ 1280445 w 1435865"/>
                  <a:gd name="connsiteY32-12598" fmla="*/ 523272 h 1078087"/>
                  <a:gd name="connsiteX33-12599" fmla="*/ 1273671 w 1435865"/>
                  <a:gd name="connsiteY33-12600" fmla="*/ 693489 h 1078087"/>
                  <a:gd name="connsiteX34-12601" fmla="*/ 1364183 w 1435865"/>
                  <a:gd name="connsiteY34-12602" fmla="*/ 756682 h 1078087"/>
                  <a:gd name="connsiteX35-12603" fmla="*/ 1218641 w 1435865"/>
                  <a:gd name="connsiteY35-12604" fmla="*/ 1001983 h 1078087"/>
                  <a:gd name="connsiteX36-12605" fmla="*/ 1165317 w 1435865"/>
                  <a:gd name="connsiteY36-12606" fmla="*/ 987415 h 1078087"/>
                  <a:gd name="connsiteX37-12607" fmla="*/ 1107333 w 1435865"/>
                  <a:gd name="connsiteY37-12608" fmla="*/ 981871 h 1078087"/>
                  <a:gd name="connsiteX38-12609" fmla="*/ 1073970 w 1435865"/>
                  <a:gd name="connsiteY38-12610" fmla="*/ 982189 h 1078087"/>
                  <a:gd name="connsiteX39-12611" fmla="*/ 995871 w 1435865"/>
                  <a:gd name="connsiteY39-12612" fmla="*/ 1024512 h 1078087"/>
                  <a:gd name="connsiteX0-12613" fmla="*/ 995871 w 1435865"/>
                  <a:gd name="connsiteY0-12614" fmla="*/ 1024512 h 1078087"/>
                  <a:gd name="connsiteX1-12615" fmla="*/ 963828 w 1435865"/>
                  <a:gd name="connsiteY1-12616" fmla="*/ 910922 h 1078087"/>
                  <a:gd name="connsiteX2-12617" fmla="*/ 977904 w 1435865"/>
                  <a:gd name="connsiteY2-12618" fmla="*/ 1035152 h 1078087"/>
                  <a:gd name="connsiteX3-12619" fmla="*/ 916145 w 1435865"/>
                  <a:gd name="connsiteY3-12620" fmla="*/ 1052290 h 1078087"/>
                  <a:gd name="connsiteX4-12621" fmla="*/ 885632 w 1435865"/>
                  <a:gd name="connsiteY4-12622" fmla="*/ 1017550 h 1078087"/>
                  <a:gd name="connsiteX5-12623" fmla="*/ 858927 w 1435865"/>
                  <a:gd name="connsiteY5-12624" fmla="*/ 991363 h 1078087"/>
                  <a:gd name="connsiteX6-12625" fmla="*/ 808277 w 1435865"/>
                  <a:gd name="connsiteY6-12626" fmla="*/ 995039 h 1078087"/>
                  <a:gd name="connsiteX7-12627" fmla="*/ 790628 w 1435865"/>
                  <a:gd name="connsiteY7-12628" fmla="*/ 882100 h 1078087"/>
                  <a:gd name="connsiteX8-12629" fmla="*/ 667264 w 1435865"/>
                  <a:gd name="connsiteY8-12630" fmla="*/ 886315 h 1078087"/>
                  <a:gd name="connsiteX9-12631" fmla="*/ 708732 w 1435865"/>
                  <a:gd name="connsiteY9-12632" fmla="*/ 835185 h 1078087"/>
                  <a:gd name="connsiteX10-12633" fmla="*/ 811429 w 1435865"/>
                  <a:gd name="connsiteY10-12634" fmla="*/ 722791 h 1078087"/>
                  <a:gd name="connsiteX11-12635" fmla="*/ 738886 w 1435865"/>
                  <a:gd name="connsiteY11-12636" fmla="*/ 775374 h 1078087"/>
                  <a:gd name="connsiteX12-12637" fmla="*/ 629081 w 1435865"/>
                  <a:gd name="connsiteY12-12638" fmla="*/ 897267 h 1078087"/>
                  <a:gd name="connsiteX13-12639" fmla="*/ 356382 w 1435865"/>
                  <a:gd name="connsiteY13-12640" fmla="*/ 1018964 h 1078087"/>
                  <a:gd name="connsiteX14-12641" fmla="*/ 456883 w 1435865"/>
                  <a:gd name="connsiteY14-12642" fmla="*/ 808645 h 1078087"/>
                  <a:gd name="connsiteX15-12643" fmla="*/ 406718 w 1435865"/>
                  <a:gd name="connsiteY15-12644" fmla="*/ 901906 h 1078087"/>
                  <a:gd name="connsiteX16-12645" fmla="*/ 325659 w 1435865"/>
                  <a:gd name="connsiteY16-12646" fmla="*/ 1028244 h 1078087"/>
                  <a:gd name="connsiteX17-12647" fmla="*/ 214659 w 1435865"/>
                  <a:gd name="connsiteY17-12648" fmla="*/ 1039502 h 1078087"/>
                  <a:gd name="connsiteX18-12649" fmla="*/ 369193 w 1435865"/>
                  <a:gd name="connsiteY18-12650" fmla="*/ 768710 h 1078087"/>
                  <a:gd name="connsiteX19-12651" fmla="*/ 463205 w 1435865"/>
                  <a:gd name="connsiteY19-12652" fmla="*/ 544845 h 1078087"/>
                  <a:gd name="connsiteX20-12653" fmla="*/ 514689 w 1435865"/>
                  <a:gd name="connsiteY20-12654" fmla="*/ 755052 h 1078087"/>
                  <a:gd name="connsiteX21-12655" fmla="*/ 786171 w 1435865"/>
                  <a:gd name="connsiteY21-12656" fmla="*/ 490228 h 1078087"/>
                  <a:gd name="connsiteX22-12657" fmla="*/ 699541 w 1435865"/>
                  <a:gd name="connsiteY22-12658" fmla="*/ 542635 h 1078087"/>
                  <a:gd name="connsiteX23-12659" fmla="*/ 649729 w 1435865"/>
                  <a:gd name="connsiteY23-12660" fmla="*/ 578539 h 1078087"/>
                  <a:gd name="connsiteX24-12661" fmla="*/ 522397 w 1435865"/>
                  <a:gd name="connsiteY24-12662" fmla="*/ 472011 h 1078087"/>
                  <a:gd name="connsiteX25-12663" fmla="*/ 242011 w 1435865"/>
                  <a:gd name="connsiteY25-12664" fmla="*/ 706270 h 1078087"/>
                  <a:gd name="connsiteX26-12665" fmla="*/ 0 w 1435865"/>
                  <a:gd name="connsiteY26-12666" fmla="*/ 897013 h 1078087"/>
                  <a:gd name="connsiteX27-12667" fmla="*/ 543508 w 1435865"/>
                  <a:gd name="connsiteY27-12668" fmla="*/ 0 h 1078087"/>
                  <a:gd name="connsiteX28-12669" fmla="*/ 745856 w 1435865"/>
                  <a:gd name="connsiteY28-12670" fmla="*/ 85534 h 1078087"/>
                  <a:gd name="connsiteX29-12671" fmla="*/ 916259 w 1435865"/>
                  <a:gd name="connsiteY29-12672" fmla="*/ 184312 h 1078087"/>
                  <a:gd name="connsiteX30-12673" fmla="*/ 1315146 w 1435865"/>
                  <a:gd name="connsiteY30-12674" fmla="*/ 198516 h 1078087"/>
                  <a:gd name="connsiteX31-12675" fmla="*/ 1435474 w 1435865"/>
                  <a:gd name="connsiteY31-12676" fmla="*/ 79982 h 1078087"/>
                  <a:gd name="connsiteX32-12677" fmla="*/ 1280445 w 1435865"/>
                  <a:gd name="connsiteY32-12678" fmla="*/ 523272 h 1078087"/>
                  <a:gd name="connsiteX33-12679" fmla="*/ 1273671 w 1435865"/>
                  <a:gd name="connsiteY33-12680" fmla="*/ 693489 h 1078087"/>
                  <a:gd name="connsiteX34-12681" fmla="*/ 1364183 w 1435865"/>
                  <a:gd name="connsiteY34-12682" fmla="*/ 756682 h 1078087"/>
                  <a:gd name="connsiteX35-12683" fmla="*/ 1218641 w 1435865"/>
                  <a:gd name="connsiteY35-12684" fmla="*/ 1001983 h 1078087"/>
                  <a:gd name="connsiteX36-12685" fmla="*/ 1165317 w 1435865"/>
                  <a:gd name="connsiteY36-12686" fmla="*/ 987415 h 1078087"/>
                  <a:gd name="connsiteX37-12687" fmla="*/ 1107333 w 1435865"/>
                  <a:gd name="connsiteY37-12688" fmla="*/ 981871 h 1078087"/>
                  <a:gd name="connsiteX38-12689" fmla="*/ 1073970 w 1435865"/>
                  <a:gd name="connsiteY38-12690" fmla="*/ 982189 h 1078087"/>
                  <a:gd name="connsiteX39-12691" fmla="*/ 995871 w 1435865"/>
                  <a:gd name="connsiteY39-12692" fmla="*/ 1024512 h 1078087"/>
                  <a:gd name="connsiteX0-12693" fmla="*/ 995871 w 1435865"/>
                  <a:gd name="connsiteY0-12694" fmla="*/ 1024512 h 1078087"/>
                  <a:gd name="connsiteX1-12695" fmla="*/ 963828 w 1435865"/>
                  <a:gd name="connsiteY1-12696" fmla="*/ 910922 h 1078087"/>
                  <a:gd name="connsiteX2-12697" fmla="*/ 977904 w 1435865"/>
                  <a:gd name="connsiteY2-12698" fmla="*/ 1035152 h 1078087"/>
                  <a:gd name="connsiteX3-12699" fmla="*/ 916145 w 1435865"/>
                  <a:gd name="connsiteY3-12700" fmla="*/ 1052290 h 1078087"/>
                  <a:gd name="connsiteX4-12701" fmla="*/ 885632 w 1435865"/>
                  <a:gd name="connsiteY4-12702" fmla="*/ 1017550 h 1078087"/>
                  <a:gd name="connsiteX5-12703" fmla="*/ 858927 w 1435865"/>
                  <a:gd name="connsiteY5-12704" fmla="*/ 991363 h 1078087"/>
                  <a:gd name="connsiteX6-12705" fmla="*/ 808277 w 1435865"/>
                  <a:gd name="connsiteY6-12706" fmla="*/ 995039 h 1078087"/>
                  <a:gd name="connsiteX7-12707" fmla="*/ 790628 w 1435865"/>
                  <a:gd name="connsiteY7-12708" fmla="*/ 882100 h 1078087"/>
                  <a:gd name="connsiteX8-12709" fmla="*/ 667264 w 1435865"/>
                  <a:gd name="connsiteY8-12710" fmla="*/ 886315 h 1078087"/>
                  <a:gd name="connsiteX9-12711" fmla="*/ 708732 w 1435865"/>
                  <a:gd name="connsiteY9-12712" fmla="*/ 835185 h 1078087"/>
                  <a:gd name="connsiteX10-12713" fmla="*/ 811429 w 1435865"/>
                  <a:gd name="connsiteY10-12714" fmla="*/ 722791 h 1078087"/>
                  <a:gd name="connsiteX11-12715" fmla="*/ 738886 w 1435865"/>
                  <a:gd name="connsiteY11-12716" fmla="*/ 775374 h 1078087"/>
                  <a:gd name="connsiteX12-12717" fmla="*/ 629081 w 1435865"/>
                  <a:gd name="connsiteY12-12718" fmla="*/ 897267 h 1078087"/>
                  <a:gd name="connsiteX13-12719" fmla="*/ 356382 w 1435865"/>
                  <a:gd name="connsiteY13-12720" fmla="*/ 1018964 h 1078087"/>
                  <a:gd name="connsiteX14-12721" fmla="*/ 456883 w 1435865"/>
                  <a:gd name="connsiteY14-12722" fmla="*/ 808645 h 1078087"/>
                  <a:gd name="connsiteX15-12723" fmla="*/ 406718 w 1435865"/>
                  <a:gd name="connsiteY15-12724" fmla="*/ 901906 h 1078087"/>
                  <a:gd name="connsiteX16-12725" fmla="*/ 325659 w 1435865"/>
                  <a:gd name="connsiteY16-12726" fmla="*/ 1028244 h 1078087"/>
                  <a:gd name="connsiteX17-12727" fmla="*/ 214659 w 1435865"/>
                  <a:gd name="connsiteY17-12728" fmla="*/ 1039502 h 1078087"/>
                  <a:gd name="connsiteX18-12729" fmla="*/ 369193 w 1435865"/>
                  <a:gd name="connsiteY18-12730" fmla="*/ 768710 h 1078087"/>
                  <a:gd name="connsiteX19-12731" fmla="*/ 463205 w 1435865"/>
                  <a:gd name="connsiteY19-12732" fmla="*/ 544845 h 1078087"/>
                  <a:gd name="connsiteX20-12733" fmla="*/ 514689 w 1435865"/>
                  <a:gd name="connsiteY20-12734" fmla="*/ 755052 h 1078087"/>
                  <a:gd name="connsiteX21-12735" fmla="*/ 786171 w 1435865"/>
                  <a:gd name="connsiteY21-12736" fmla="*/ 490228 h 1078087"/>
                  <a:gd name="connsiteX22-12737" fmla="*/ 699541 w 1435865"/>
                  <a:gd name="connsiteY22-12738" fmla="*/ 542635 h 1078087"/>
                  <a:gd name="connsiteX23-12739" fmla="*/ 649729 w 1435865"/>
                  <a:gd name="connsiteY23-12740" fmla="*/ 578539 h 1078087"/>
                  <a:gd name="connsiteX24-12741" fmla="*/ 509842 w 1435865"/>
                  <a:gd name="connsiteY24-12742" fmla="*/ 754361 h 1078087"/>
                  <a:gd name="connsiteX25-12743" fmla="*/ 242011 w 1435865"/>
                  <a:gd name="connsiteY25-12744" fmla="*/ 706270 h 1078087"/>
                  <a:gd name="connsiteX26-12745" fmla="*/ 0 w 1435865"/>
                  <a:gd name="connsiteY26-12746" fmla="*/ 897013 h 1078087"/>
                  <a:gd name="connsiteX27-12747" fmla="*/ 543508 w 1435865"/>
                  <a:gd name="connsiteY27-12748" fmla="*/ 0 h 1078087"/>
                  <a:gd name="connsiteX28-12749" fmla="*/ 745856 w 1435865"/>
                  <a:gd name="connsiteY28-12750" fmla="*/ 85534 h 1078087"/>
                  <a:gd name="connsiteX29-12751" fmla="*/ 916259 w 1435865"/>
                  <a:gd name="connsiteY29-12752" fmla="*/ 184312 h 1078087"/>
                  <a:gd name="connsiteX30-12753" fmla="*/ 1315146 w 1435865"/>
                  <a:gd name="connsiteY30-12754" fmla="*/ 198516 h 1078087"/>
                  <a:gd name="connsiteX31-12755" fmla="*/ 1435474 w 1435865"/>
                  <a:gd name="connsiteY31-12756" fmla="*/ 79982 h 1078087"/>
                  <a:gd name="connsiteX32-12757" fmla="*/ 1280445 w 1435865"/>
                  <a:gd name="connsiteY32-12758" fmla="*/ 523272 h 1078087"/>
                  <a:gd name="connsiteX33-12759" fmla="*/ 1273671 w 1435865"/>
                  <a:gd name="connsiteY33-12760" fmla="*/ 693489 h 1078087"/>
                  <a:gd name="connsiteX34-12761" fmla="*/ 1364183 w 1435865"/>
                  <a:gd name="connsiteY34-12762" fmla="*/ 756682 h 1078087"/>
                  <a:gd name="connsiteX35-12763" fmla="*/ 1218641 w 1435865"/>
                  <a:gd name="connsiteY35-12764" fmla="*/ 1001983 h 1078087"/>
                  <a:gd name="connsiteX36-12765" fmla="*/ 1165317 w 1435865"/>
                  <a:gd name="connsiteY36-12766" fmla="*/ 987415 h 1078087"/>
                  <a:gd name="connsiteX37-12767" fmla="*/ 1107333 w 1435865"/>
                  <a:gd name="connsiteY37-12768" fmla="*/ 981871 h 1078087"/>
                  <a:gd name="connsiteX38-12769" fmla="*/ 1073970 w 1435865"/>
                  <a:gd name="connsiteY38-12770" fmla="*/ 982189 h 1078087"/>
                  <a:gd name="connsiteX39-12771" fmla="*/ 995871 w 1435865"/>
                  <a:gd name="connsiteY39-12772" fmla="*/ 1024512 h 1078087"/>
                  <a:gd name="connsiteX0-12773" fmla="*/ 995871 w 1435865"/>
                  <a:gd name="connsiteY0-12774" fmla="*/ 1024512 h 1078087"/>
                  <a:gd name="connsiteX1-12775" fmla="*/ 963828 w 1435865"/>
                  <a:gd name="connsiteY1-12776" fmla="*/ 910922 h 1078087"/>
                  <a:gd name="connsiteX2-12777" fmla="*/ 977904 w 1435865"/>
                  <a:gd name="connsiteY2-12778" fmla="*/ 1035152 h 1078087"/>
                  <a:gd name="connsiteX3-12779" fmla="*/ 916145 w 1435865"/>
                  <a:gd name="connsiteY3-12780" fmla="*/ 1052290 h 1078087"/>
                  <a:gd name="connsiteX4-12781" fmla="*/ 885632 w 1435865"/>
                  <a:gd name="connsiteY4-12782" fmla="*/ 1017550 h 1078087"/>
                  <a:gd name="connsiteX5-12783" fmla="*/ 858927 w 1435865"/>
                  <a:gd name="connsiteY5-12784" fmla="*/ 991363 h 1078087"/>
                  <a:gd name="connsiteX6-12785" fmla="*/ 808277 w 1435865"/>
                  <a:gd name="connsiteY6-12786" fmla="*/ 995039 h 1078087"/>
                  <a:gd name="connsiteX7-12787" fmla="*/ 790628 w 1435865"/>
                  <a:gd name="connsiteY7-12788" fmla="*/ 882100 h 1078087"/>
                  <a:gd name="connsiteX8-12789" fmla="*/ 667264 w 1435865"/>
                  <a:gd name="connsiteY8-12790" fmla="*/ 886315 h 1078087"/>
                  <a:gd name="connsiteX9-12791" fmla="*/ 708732 w 1435865"/>
                  <a:gd name="connsiteY9-12792" fmla="*/ 835185 h 1078087"/>
                  <a:gd name="connsiteX10-12793" fmla="*/ 811429 w 1435865"/>
                  <a:gd name="connsiteY10-12794" fmla="*/ 722791 h 1078087"/>
                  <a:gd name="connsiteX11-12795" fmla="*/ 738886 w 1435865"/>
                  <a:gd name="connsiteY11-12796" fmla="*/ 775374 h 1078087"/>
                  <a:gd name="connsiteX12-12797" fmla="*/ 629081 w 1435865"/>
                  <a:gd name="connsiteY12-12798" fmla="*/ 897267 h 1078087"/>
                  <a:gd name="connsiteX13-12799" fmla="*/ 356382 w 1435865"/>
                  <a:gd name="connsiteY13-12800" fmla="*/ 1018964 h 1078087"/>
                  <a:gd name="connsiteX14-12801" fmla="*/ 456883 w 1435865"/>
                  <a:gd name="connsiteY14-12802" fmla="*/ 808645 h 1078087"/>
                  <a:gd name="connsiteX15-12803" fmla="*/ 406718 w 1435865"/>
                  <a:gd name="connsiteY15-12804" fmla="*/ 901906 h 1078087"/>
                  <a:gd name="connsiteX16-12805" fmla="*/ 325659 w 1435865"/>
                  <a:gd name="connsiteY16-12806" fmla="*/ 1028244 h 1078087"/>
                  <a:gd name="connsiteX17-12807" fmla="*/ 214659 w 1435865"/>
                  <a:gd name="connsiteY17-12808" fmla="*/ 1039502 h 1078087"/>
                  <a:gd name="connsiteX18-12809" fmla="*/ 369193 w 1435865"/>
                  <a:gd name="connsiteY18-12810" fmla="*/ 768710 h 1078087"/>
                  <a:gd name="connsiteX19-12811" fmla="*/ 463205 w 1435865"/>
                  <a:gd name="connsiteY19-12812" fmla="*/ 544845 h 1078087"/>
                  <a:gd name="connsiteX20-12813" fmla="*/ 514689 w 1435865"/>
                  <a:gd name="connsiteY20-12814" fmla="*/ 755052 h 1078087"/>
                  <a:gd name="connsiteX21-12815" fmla="*/ 786171 w 1435865"/>
                  <a:gd name="connsiteY21-12816" fmla="*/ 490228 h 1078087"/>
                  <a:gd name="connsiteX22-12817" fmla="*/ 699541 w 1435865"/>
                  <a:gd name="connsiteY22-12818" fmla="*/ 542635 h 1078087"/>
                  <a:gd name="connsiteX23-12819" fmla="*/ 649729 w 1435865"/>
                  <a:gd name="connsiteY23-12820" fmla="*/ 578539 h 1078087"/>
                  <a:gd name="connsiteX24-12821" fmla="*/ 509842 w 1435865"/>
                  <a:gd name="connsiteY24-12822" fmla="*/ 754361 h 1078087"/>
                  <a:gd name="connsiteX25-12823" fmla="*/ 242011 w 1435865"/>
                  <a:gd name="connsiteY25-12824" fmla="*/ 706270 h 1078087"/>
                  <a:gd name="connsiteX26-12825" fmla="*/ 0 w 1435865"/>
                  <a:gd name="connsiteY26-12826" fmla="*/ 897013 h 1078087"/>
                  <a:gd name="connsiteX27-12827" fmla="*/ 543508 w 1435865"/>
                  <a:gd name="connsiteY27-12828" fmla="*/ 0 h 1078087"/>
                  <a:gd name="connsiteX28-12829" fmla="*/ 745856 w 1435865"/>
                  <a:gd name="connsiteY28-12830" fmla="*/ 85534 h 1078087"/>
                  <a:gd name="connsiteX29-12831" fmla="*/ 916259 w 1435865"/>
                  <a:gd name="connsiteY29-12832" fmla="*/ 184312 h 1078087"/>
                  <a:gd name="connsiteX30-12833" fmla="*/ 1315146 w 1435865"/>
                  <a:gd name="connsiteY30-12834" fmla="*/ 198516 h 1078087"/>
                  <a:gd name="connsiteX31-12835" fmla="*/ 1435474 w 1435865"/>
                  <a:gd name="connsiteY31-12836" fmla="*/ 79982 h 1078087"/>
                  <a:gd name="connsiteX32-12837" fmla="*/ 1280445 w 1435865"/>
                  <a:gd name="connsiteY32-12838" fmla="*/ 523272 h 1078087"/>
                  <a:gd name="connsiteX33-12839" fmla="*/ 1273671 w 1435865"/>
                  <a:gd name="connsiteY33-12840" fmla="*/ 693489 h 1078087"/>
                  <a:gd name="connsiteX34-12841" fmla="*/ 1364183 w 1435865"/>
                  <a:gd name="connsiteY34-12842" fmla="*/ 756682 h 1078087"/>
                  <a:gd name="connsiteX35-12843" fmla="*/ 1218641 w 1435865"/>
                  <a:gd name="connsiteY35-12844" fmla="*/ 1001983 h 1078087"/>
                  <a:gd name="connsiteX36-12845" fmla="*/ 1165317 w 1435865"/>
                  <a:gd name="connsiteY36-12846" fmla="*/ 987415 h 1078087"/>
                  <a:gd name="connsiteX37-12847" fmla="*/ 1107333 w 1435865"/>
                  <a:gd name="connsiteY37-12848" fmla="*/ 981871 h 1078087"/>
                  <a:gd name="connsiteX38-12849" fmla="*/ 1073970 w 1435865"/>
                  <a:gd name="connsiteY38-12850" fmla="*/ 982189 h 1078087"/>
                  <a:gd name="connsiteX39-12851" fmla="*/ 995871 w 1435865"/>
                  <a:gd name="connsiteY39-12852" fmla="*/ 1024512 h 1078087"/>
                  <a:gd name="connsiteX0-12853" fmla="*/ 995871 w 1435865"/>
                  <a:gd name="connsiteY0-12854" fmla="*/ 1024512 h 1078087"/>
                  <a:gd name="connsiteX1-12855" fmla="*/ 963828 w 1435865"/>
                  <a:gd name="connsiteY1-12856" fmla="*/ 910922 h 1078087"/>
                  <a:gd name="connsiteX2-12857" fmla="*/ 977904 w 1435865"/>
                  <a:gd name="connsiteY2-12858" fmla="*/ 1035152 h 1078087"/>
                  <a:gd name="connsiteX3-12859" fmla="*/ 916145 w 1435865"/>
                  <a:gd name="connsiteY3-12860" fmla="*/ 1052290 h 1078087"/>
                  <a:gd name="connsiteX4-12861" fmla="*/ 885632 w 1435865"/>
                  <a:gd name="connsiteY4-12862" fmla="*/ 1017550 h 1078087"/>
                  <a:gd name="connsiteX5-12863" fmla="*/ 858927 w 1435865"/>
                  <a:gd name="connsiteY5-12864" fmla="*/ 991363 h 1078087"/>
                  <a:gd name="connsiteX6-12865" fmla="*/ 808277 w 1435865"/>
                  <a:gd name="connsiteY6-12866" fmla="*/ 995039 h 1078087"/>
                  <a:gd name="connsiteX7-12867" fmla="*/ 790628 w 1435865"/>
                  <a:gd name="connsiteY7-12868" fmla="*/ 882100 h 1078087"/>
                  <a:gd name="connsiteX8-12869" fmla="*/ 667264 w 1435865"/>
                  <a:gd name="connsiteY8-12870" fmla="*/ 886315 h 1078087"/>
                  <a:gd name="connsiteX9-12871" fmla="*/ 708732 w 1435865"/>
                  <a:gd name="connsiteY9-12872" fmla="*/ 835185 h 1078087"/>
                  <a:gd name="connsiteX10-12873" fmla="*/ 811429 w 1435865"/>
                  <a:gd name="connsiteY10-12874" fmla="*/ 722791 h 1078087"/>
                  <a:gd name="connsiteX11-12875" fmla="*/ 738886 w 1435865"/>
                  <a:gd name="connsiteY11-12876" fmla="*/ 775374 h 1078087"/>
                  <a:gd name="connsiteX12-12877" fmla="*/ 629081 w 1435865"/>
                  <a:gd name="connsiteY12-12878" fmla="*/ 897267 h 1078087"/>
                  <a:gd name="connsiteX13-12879" fmla="*/ 356382 w 1435865"/>
                  <a:gd name="connsiteY13-12880" fmla="*/ 1018964 h 1078087"/>
                  <a:gd name="connsiteX14-12881" fmla="*/ 456883 w 1435865"/>
                  <a:gd name="connsiteY14-12882" fmla="*/ 808645 h 1078087"/>
                  <a:gd name="connsiteX15-12883" fmla="*/ 406718 w 1435865"/>
                  <a:gd name="connsiteY15-12884" fmla="*/ 901906 h 1078087"/>
                  <a:gd name="connsiteX16-12885" fmla="*/ 325659 w 1435865"/>
                  <a:gd name="connsiteY16-12886" fmla="*/ 1028244 h 1078087"/>
                  <a:gd name="connsiteX17-12887" fmla="*/ 214659 w 1435865"/>
                  <a:gd name="connsiteY17-12888" fmla="*/ 1039502 h 1078087"/>
                  <a:gd name="connsiteX18-12889" fmla="*/ 369193 w 1435865"/>
                  <a:gd name="connsiteY18-12890" fmla="*/ 768710 h 1078087"/>
                  <a:gd name="connsiteX19-12891" fmla="*/ 393995 w 1435865"/>
                  <a:gd name="connsiteY19-12892" fmla="*/ 778071 h 1078087"/>
                  <a:gd name="connsiteX20-12893" fmla="*/ 514689 w 1435865"/>
                  <a:gd name="connsiteY20-12894" fmla="*/ 755052 h 1078087"/>
                  <a:gd name="connsiteX21-12895" fmla="*/ 786171 w 1435865"/>
                  <a:gd name="connsiteY21-12896" fmla="*/ 490228 h 1078087"/>
                  <a:gd name="connsiteX22-12897" fmla="*/ 699541 w 1435865"/>
                  <a:gd name="connsiteY22-12898" fmla="*/ 542635 h 1078087"/>
                  <a:gd name="connsiteX23-12899" fmla="*/ 649729 w 1435865"/>
                  <a:gd name="connsiteY23-12900" fmla="*/ 578539 h 1078087"/>
                  <a:gd name="connsiteX24-12901" fmla="*/ 509842 w 1435865"/>
                  <a:gd name="connsiteY24-12902" fmla="*/ 754361 h 1078087"/>
                  <a:gd name="connsiteX25-12903" fmla="*/ 242011 w 1435865"/>
                  <a:gd name="connsiteY25-12904" fmla="*/ 706270 h 1078087"/>
                  <a:gd name="connsiteX26-12905" fmla="*/ 0 w 1435865"/>
                  <a:gd name="connsiteY26-12906" fmla="*/ 897013 h 1078087"/>
                  <a:gd name="connsiteX27-12907" fmla="*/ 543508 w 1435865"/>
                  <a:gd name="connsiteY27-12908" fmla="*/ 0 h 1078087"/>
                  <a:gd name="connsiteX28-12909" fmla="*/ 745856 w 1435865"/>
                  <a:gd name="connsiteY28-12910" fmla="*/ 85534 h 1078087"/>
                  <a:gd name="connsiteX29-12911" fmla="*/ 916259 w 1435865"/>
                  <a:gd name="connsiteY29-12912" fmla="*/ 184312 h 1078087"/>
                  <a:gd name="connsiteX30-12913" fmla="*/ 1315146 w 1435865"/>
                  <a:gd name="connsiteY30-12914" fmla="*/ 198516 h 1078087"/>
                  <a:gd name="connsiteX31-12915" fmla="*/ 1435474 w 1435865"/>
                  <a:gd name="connsiteY31-12916" fmla="*/ 79982 h 1078087"/>
                  <a:gd name="connsiteX32-12917" fmla="*/ 1280445 w 1435865"/>
                  <a:gd name="connsiteY32-12918" fmla="*/ 523272 h 1078087"/>
                  <a:gd name="connsiteX33-12919" fmla="*/ 1273671 w 1435865"/>
                  <a:gd name="connsiteY33-12920" fmla="*/ 693489 h 1078087"/>
                  <a:gd name="connsiteX34-12921" fmla="*/ 1364183 w 1435865"/>
                  <a:gd name="connsiteY34-12922" fmla="*/ 756682 h 1078087"/>
                  <a:gd name="connsiteX35-12923" fmla="*/ 1218641 w 1435865"/>
                  <a:gd name="connsiteY35-12924" fmla="*/ 1001983 h 1078087"/>
                  <a:gd name="connsiteX36-12925" fmla="*/ 1165317 w 1435865"/>
                  <a:gd name="connsiteY36-12926" fmla="*/ 987415 h 1078087"/>
                  <a:gd name="connsiteX37-12927" fmla="*/ 1107333 w 1435865"/>
                  <a:gd name="connsiteY37-12928" fmla="*/ 981871 h 1078087"/>
                  <a:gd name="connsiteX38-12929" fmla="*/ 1073970 w 1435865"/>
                  <a:gd name="connsiteY38-12930" fmla="*/ 982189 h 1078087"/>
                  <a:gd name="connsiteX39-12931" fmla="*/ 995871 w 1435865"/>
                  <a:gd name="connsiteY39-12932" fmla="*/ 1024512 h 1078087"/>
                  <a:gd name="connsiteX0-12933" fmla="*/ 995871 w 1435865"/>
                  <a:gd name="connsiteY0-12934" fmla="*/ 1024512 h 1078087"/>
                  <a:gd name="connsiteX1-12935" fmla="*/ 963828 w 1435865"/>
                  <a:gd name="connsiteY1-12936" fmla="*/ 910922 h 1078087"/>
                  <a:gd name="connsiteX2-12937" fmla="*/ 977904 w 1435865"/>
                  <a:gd name="connsiteY2-12938" fmla="*/ 1035152 h 1078087"/>
                  <a:gd name="connsiteX3-12939" fmla="*/ 916145 w 1435865"/>
                  <a:gd name="connsiteY3-12940" fmla="*/ 1052290 h 1078087"/>
                  <a:gd name="connsiteX4-12941" fmla="*/ 885632 w 1435865"/>
                  <a:gd name="connsiteY4-12942" fmla="*/ 1017550 h 1078087"/>
                  <a:gd name="connsiteX5-12943" fmla="*/ 858927 w 1435865"/>
                  <a:gd name="connsiteY5-12944" fmla="*/ 991363 h 1078087"/>
                  <a:gd name="connsiteX6-12945" fmla="*/ 808277 w 1435865"/>
                  <a:gd name="connsiteY6-12946" fmla="*/ 995039 h 1078087"/>
                  <a:gd name="connsiteX7-12947" fmla="*/ 790628 w 1435865"/>
                  <a:gd name="connsiteY7-12948" fmla="*/ 882100 h 1078087"/>
                  <a:gd name="connsiteX8-12949" fmla="*/ 667264 w 1435865"/>
                  <a:gd name="connsiteY8-12950" fmla="*/ 886315 h 1078087"/>
                  <a:gd name="connsiteX9-12951" fmla="*/ 708732 w 1435865"/>
                  <a:gd name="connsiteY9-12952" fmla="*/ 835185 h 1078087"/>
                  <a:gd name="connsiteX10-12953" fmla="*/ 811429 w 1435865"/>
                  <a:gd name="connsiteY10-12954" fmla="*/ 722791 h 1078087"/>
                  <a:gd name="connsiteX11-12955" fmla="*/ 738886 w 1435865"/>
                  <a:gd name="connsiteY11-12956" fmla="*/ 775374 h 1078087"/>
                  <a:gd name="connsiteX12-12957" fmla="*/ 629081 w 1435865"/>
                  <a:gd name="connsiteY12-12958" fmla="*/ 897267 h 1078087"/>
                  <a:gd name="connsiteX13-12959" fmla="*/ 356382 w 1435865"/>
                  <a:gd name="connsiteY13-12960" fmla="*/ 1018964 h 1078087"/>
                  <a:gd name="connsiteX14-12961" fmla="*/ 456883 w 1435865"/>
                  <a:gd name="connsiteY14-12962" fmla="*/ 808645 h 1078087"/>
                  <a:gd name="connsiteX15-12963" fmla="*/ 406718 w 1435865"/>
                  <a:gd name="connsiteY15-12964" fmla="*/ 901906 h 1078087"/>
                  <a:gd name="connsiteX16-12965" fmla="*/ 325659 w 1435865"/>
                  <a:gd name="connsiteY16-12966" fmla="*/ 1028244 h 1078087"/>
                  <a:gd name="connsiteX17-12967" fmla="*/ 214659 w 1435865"/>
                  <a:gd name="connsiteY17-12968" fmla="*/ 1039502 h 1078087"/>
                  <a:gd name="connsiteX18-12969" fmla="*/ 369193 w 1435865"/>
                  <a:gd name="connsiteY18-12970" fmla="*/ 768710 h 1078087"/>
                  <a:gd name="connsiteX19-12971" fmla="*/ 394055 w 1435865"/>
                  <a:gd name="connsiteY19-12972" fmla="*/ 719444 h 1078087"/>
                  <a:gd name="connsiteX20-12973" fmla="*/ 514689 w 1435865"/>
                  <a:gd name="connsiteY20-12974" fmla="*/ 755052 h 1078087"/>
                  <a:gd name="connsiteX21-12975" fmla="*/ 786171 w 1435865"/>
                  <a:gd name="connsiteY21-12976" fmla="*/ 490228 h 1078087"/>
                  <a:gd name="connsiteX22-12977" fmla="*/ 699541 w 1435865"/>
                  <a:gd name="connsiteY22-12978" fmla="*/ 542635 h 1078087"/>
                  <a:gd name="connsiteX23-12979" fmla="*/ 649729 w 1435865"/>
                  <a:gd name="connsiteY23-12980" fmla="*/ 578539 h 1078087"/>
                  <a:gd name="connsiteX24-12981" fmla="*/ 509842 w 1435865"/>
                  <a:gd name="connsiteY24-12982" fmla="*/ 754361 h 1078087"/>
                  <a:gd name="connsiteX25-12983" fmla="*/ 242011 w 1435865"/>
                  <a:gd name="connsiteY25-12984" fmla="*/ 706270 h 1078087"/>
                  <a:gd name="connsiteX26-12985" fmla="*/ 0 w 1435865"/>
                  <a:gd name="connsiteY26-12986" fmla="*/ 897013 h 1078087"/>
                  <a:gd name="connsiteX27-12987" fmla="*/ 543508 w 1435865"/>
                  <a:gd name="connsiteY27-12988" fmla="*/ 0 h 1078087"/>
                  <a:gd name="connsiteX28-12989" fmla="*/ 745856 w 1435865"/>
                  <a:gd name="connsiteY28-12990" fmla="*/ 85534 h 1078087"/>
                  <a:gd name="connsiteX29-12991" fmla="*/ 916259 w 1435865"/>
                  <a:gd name="connsiteY29-12992" fmla="*/ 184312 h 1078087"/>
                  <a:gd name="connsiteX30-12993" fmla="*/ 1315146 w 1435865"/>
                  <a:gd name="connsiteY30-12994" fmla="*/ 198516 h 1078087"/>
                  <a:gd name="connsiteX31-12995" fmla="*/ 1435474 w 1435865"/>
                  <a:gd name="connsiteY31-12996" fmla="*/ 79982 h 1078087"/>
                  <a:gd name="connsiteX32-12997" fmla="*/ 1280445 w 1435865"/>
                  <a:gd name="connsiteY32-12998" fmla="*/ 523272 h 1078087"/>
                  <a:gd name="connsiteX33-12999" fmla="*/ 1273671 w 1435865"/>
                  <a:gd name="connsiteY33-13000" fmla="*/ 693489 h 1078087"/>
                  <a:gd name="connsiteX34-13001" fmla="*/ 1364183 w 1435865"/>
                  <a:gd name="connsiteY34-13002" fmla="*/ 756682 h 1078087"/>
                  <a:gd name="connsiteX35-13003" fmla="*/ 1218641 w 1435865"/>
                  <a:gd name="connsiteY35-13004" fmla="*/ 1001983 h 1078087"/>
                  <a:gd name="connsiteX36-13005" fmla="*/ 1165317 w 1435865"/>
                  <a:gd name="connsiteY36-13006" fmla="*/ 987415 h 1078087"/>
                  <a:gd name="connsiteX37-13007" fmla="*/ 1107333 w 1435865"/>
                  <a:gd name="connsiteY37-13008" fmla="*/ 981871 h 1078087"/>
                  <a:gd name="connsiteX38-13009" fmla="*/ 1073970 w 1435865"/>
                  <a:gd name="connsiteY38-13010" fmla="*/ 982189 h 1078087"/>
                  <a:gd name="connsiteX39-13011" fmla="*/ 995871 w 1435865"/>
                  <a:gd name="connsiteY39-13012" fmla="*/ 1024512 h 1078087"/>
                  <a:gd name="connsiteX0-13013" fmla="*/ 995871 w 1435865"/>
                  <a:gd name="connsiteY0-13014" fmla="*/ 1024512 h 1078087"/>
                  <a:gd name="connsiteX1-13015" fmla="*/ 963828 w 1435865"/>
                  <a:gd name="connsiteY1-13016" fmla="*/ 910922 h 1078087"/>
                  <a:gd name="connsiteX2-13017" fmla="*/ 977904 w 1435865"/>
                  <a:gd name="connsiteY2-13018" fmla="*/ 1035152 h 1078087"/>
                  <a:gd name="connsiteX3-13019" fmla="*/ 916145 w 1435865"/>
                  <a:gd name="connsiteY3-13020" fmla="*/ 1052290 h 1078087"/>
                  <a:gd name="connsiteX4-13021" fmla="*/ 885632 w 1435865"/>
                  <a:gd name="connsiteY4-13022" fmla="*/ 1017550 h 1078087"/>
                  <a:gd name="connsiteX5-13023" fmla="*/ 858927 w 1435865"/>
                  <a:gd name="connsiteY5-13024" fmla="*/ 991363 h 1078087"/>
                  <a:gd name="connsiteX6-13025" fmla="*/ 808277 w 1435865"/>
                  <a:gd name="connsiteY6-13026" fmla="*/ 995039 h 1078087"/>
                  <a:gd name="connsiteX7-13027" fmla="*/ 790628 w 1435865"/>
                  <a:gd name="connsiteY7-13028" fmla="*/ 882100 h 1078087"/>
                  <a:gd name="connsiteX8-13029" fmla="*/ 667264 w 1435865"/>
                  <a:gd name="connsiteY8-13030" fmla="*/ 886315 h 1078087"/>
                  <a:gd name="connsiteX9-13031" fmla="*/ 708732 w 1435865"/>
                  <a:gd name="connsiteY9-13032" fmla="*/ 835185 h 1078087"/>
                  <a:gd name="connsiteX10-13033" fmla="*/ 811429 w 1435865"/>
                  <a:gd name="connsiteY10-13034" fmla="*/ 722791 h 1078087"/>
                  <a:gd name="connsiteX11-13035" fmla="*/ 738886 w 1435865"/>
                  <a:gd name="connsiteY11-13036" fmla="*/ 775374 h 1078087"/>
                  <a:gd name="connsiteX12-13037" fmla="*/ 629081 w 1435865"/>
                  <a:gd name="connsiteY12-13038" fmla="*/ 897267 h 1078087"/>
                  <a:gd name="connsiteX13-13039" fmla="*/ 356382 w 1435865"/>
                  <a:gd name="connsiteY13-13040" fmla="*/ 1018964 h 1078087"/>
                  <a:gd name="connsiteX14-13041" fmla="*/ 456883 w 1435865"/>
                  <a:gd name="connsiteY14-13042" fmla="*/ 808645 h 1078087"/>
                  <a:gd name="connsiteX15-13043" fmla="*/ 406718 w 1435865"/>
                  <a:gd name="connsiteY15-13044" fmla="*/ 901906 h 1078087"/>
                  <a:gd name="connsiteX16-13045" fmla="*/ 325659 w 1435865"/>
                  <a:gd name="connsiteY16-13046" fmla="*/ 1028244 h 1078087"/>
                  <a:gd name="connsiteX17-13047" fmla="*/ 214659 w 1435865"/>
                  <a:gd name="connsiteY17-13048" fmla="*/ 1039502 h 1078087"/>
                  <a:gd name="connsiteX18-13049" fmla="*/ 369193 w 1435865"/>
                  <a:gd name="connsiteY18-13050" fmla="*/ 768710 h 1078087"/>
                  <a:gd name="connsiteX19-13051" fmla="*/ 394055 w 1435865"/>
                  <a:gd name="connsiteY19-13052" fmla="*/ 719444 h 1078087"/>
                  <a:gd name="connsiteX20-13053" fmla="*/ 514689 w 1435865"/>
                  <a:gd name="connsiteY20-13054" fmla="*/ 755052 h 1078087"/>
                  <a:gd name="connsiteX21-13055" fmla="*/ 786171 w 1435865"/>
                  <a:gd name="connsiteY21-13056" fmla="*/ 490228 h 1078087"/>
                  <a:gd name="connsiteX22-13057" fmla="*/ 699541 w 1435865"/>
                  <a:gd name="connsiteY22-13058" fmla="*/ 542635 h 1078087"/>
                  <a:gd name="connsiteX23-13059" fmla="*/ 649729 w 1435865"/>
                  <a:gd name="connsiteY23-13060" fmla="*/ 578539 h 1078087"/>
                  <a:gd name="connsiteX24-13061" fmla="*/ 509842 w 1435865"/>
                  <a:gd name="connsiteY24-13062" fmla="*/ 754361 h 1078087"/>
                  <a:gd name="connsiteX25-13063" fmla="*/ 337297 w 1435865"/>
                  <a:gd name="connsiteY25-13064" fmla="*/ 597256 h 1078087"/>
                  <a:gd name="connsiteX26-13065" fmla="*/ 0 w 1435865"/>
                  <a:gd name="connsiteY26-13066" fmla="*/ 897013 h 1078087"/>
                  <a:gd name="connsiteX27-13067" fmla="*/ 543508 w 1435865"/>
                  <a:gd name="connsiteY27-13068" fmla="*/ 0 h 1078087"/>
                  <a:gd name="connsiteX28-13069" fmla="*/ 745856 w 1435865"/>
                  <a:gd name="connsiteY28-13070" fmla="*/ 85534 h 1078087"/>
                  <a:gd name="connsiteX29-13071" fmla="*/ 916259 w 1435865"/>
                  <a:gd name="connsiteY29-13072" fmla="*/ 184312 h 1078087"/>
                  <a:gd name="connsiteX30-13073" fmla="*/ 1315146 w 1435865"/>
                  <a:gd name="connsiteY30-13074" fmla="*/ 198516 h 1078087"/>
                  <a:gd name="connsiteX31-13075" fmla="*/ 1435474 w 1435865"/>
                  <a:gd name="connsiteY31-13076" fmla="*/ 79982 h 1078087"/>
                  <a:gd name="connsiteX32-13077" fmla="*/ 1280445 w 1435865"/>
                  <a:gd name="connsiteY32-13078" fmla="*/ 523272 h 1078087"/>
                  <a:gd name="connsiteX33-13079" fmla="*/ 1273671 w 1435865"/>
                  <a:gd name="connsiteY33-13080" fmla="*/ 693489 h 1078087"/>
                  <a:gd name="connsiteX34-13081" fmla="*/ 1364183 w 1435865"/>
                  <a:gd name="connsiteY34-13082" fmla="*/ 756682 h 1078087"/>
                  <a:gd name="connsiteX35-13083" fmla="*/ 1218641 w 1435865"/>
                  <a:gd name="connsiteY35-13084" fmla="*/ 1001983 h 1078087"/>
                  <a:gd name="connsiteX36-13085" fmla="*/ 1165317 w 1435865"/>
                  <a:gd name="connsiteY36-13086" fmla="*/ 987415 h 1078087"/>
                  <a:gd name="connsiteX37-13087" fmla="*/ 1107333 w 1435865"/>
                  <a:gd name="connsiteY37-13088" fmla="*/ 981871 h 1078087"/>
                  <a:gd name="connsiteX38-13089" fmla="*/ 1073970 w 1435865"/>
                  <a:gd name="connsiteY38-13090" fmla="*/ 982189 h 1078087"/>
                  <a:gd name="connsiteX39-13091" fmla="*/ 995871 w 1435865"/>
                  <a:gd name="connsiteY39-13092" fmla="*/ 1024512 h 1078087"/>
                  <a:gd name="connsiteX0-13093" fmla="*/ 995871 w 1435865"/>
                  <a:gd name="connsiteY0-13094" fmla="*/ 1024512 h 1078087"/>
                  <a:gd name="connsiteX1-13095" fmla="*/ 963828 w 1435865"/>
                  <a:gd name="connsiteY1-13096" fmla="*/ 910922 h 1078087"/>
                  <a:gd name="connsiteX2-13097" fmla="*/ 977904 w 1435865"/>
                  <a:gd name="connsiteY2-13098" fmla="*/ 1035152 h 1078087"/>
                  <a:gd name="connsiteX3-13099" fmla="*/ 916145 w 1435865"/>
                  <a:gd name="connsiteY3-13100" fmla="*/ 1052290 h 1078087"/>
                  <a:gd name="connsiteX4-13101" fmla="*/ 885632 w 1435865"/>
                  <a:gd name="connsiteY4-13102" fmla="*/ 1017550 h 1078087"/>
                  <a:gd name="connsiteX5-13103" fmla="*/ 858927 w 1435865"/>
                  <a:gd name="connsiteY5-13104" fmla="*/ 991363 h 1078087"/>
                  <a:gd name="connsiteX6-13105" fmla="*/ 808277 w 1435865"/>
                  <a:gd name="connsiteY6-13106" fmla="*/ 995039 h 1078087"/>
                  <a:gd name="connsiteX7-13107" fmla="*/ 790628 w 1435865"/>
                  <a:gd name="connsiteY7-13108" fmla="*/ 882100 h 1078087"/>
                  <a:gd name="connsiteX8-13109" fmla="*/ 667264 w 1435865"/>
                  <a:gd name="connsiteY8-13110" fmla="*/ 886315 h 1078087"/>
                  <a:gd name="connsiteX9-13111" fmla="*/ 708732 w 1435865"/>
                  <a:gd name="connsiteY9-13112" fmla="*/ 835185 h 1078087"/>
                  <a:gd name="connsiteX10-13113" fmla="*/ 811429 w 1435865"/>
                  <a:gd name="connsiteY10-13114" fmla="*/ 722791 h 1078087"/>
                  <a:gd name="connsiteX11-13115" fmla="*/ 738886 w 1435865"/>
                  <a:gd name="connsiteY11-13116" fmla="*/ 775374 h 1078087"/>
                  <a:gd name="connsiteX12-13117" fmla="*/ 629081 w 1435865"/>
                  <a:gd name="connsiteY12-13118" fmla="*/ 897267 h 1078087"/>
                  <a:gd name="connsiteX13-13119" fmla="*/ 356382 w 1435865"/>
                  <a:gd name="connsiteY13-13120" fmla="*/ 1018964 h 1078087"/>
                  <a:gd name="connsiteX14-13121" fmla="*/ 456883 w 1435865"/>
                  <a:gd name="connsiteY14-13122" fmla="*/ 808645 h 1078087"/>
                  <a:gd name="connsiteX15-13123" fmla="*/ 406718 w 1435865"/>
                  <a:gd name="connsiteY15-13124" fmla="*/ 901906 h 1078087"/>
                  <a:gd name="connsiteX16-13125" fmla="*/ 325659 w 1435865"/>
                  <a:gd name="connsiteY16-13126" fmla="*/ 1028244 h 1078087"/>
                  <a:gd name="connsiteX17-13127" fmla="*/ 214659 w 1435865"/>
                  <a:gd name="connsiteY17-13128" fmla="*/ 1039502 h 1078087"/>
                  <a:gd name="connsiteX18-13129" fmla="*/ 369193 w 1435865"/>
                  <a:gd name="connsiteY18-13130" fmla="*/ 768710 h 1078087"/>
                  <a:gd name="connsiteX19-13131" fmla="*/ 394055 w 1435865"/>
                  <a:gd name="connsiteY19-13132" fmla="*/ 719444 h 1078087"/>
                  <a:gd name="connsiteX20-13133" fmla="*/ 514689 w 1435865"/>
                  <a:gd name="connsiteY20-13134" fmla="*/ 755052 h 1078087"/>
                  <a:gd name="connsiteX21-13135" fmla="*/ 786171 w 1435865"/>
                  <a:gd name="connsiteY21-13136" fmla="*/ 490228 h 1078087"/>
                  <a:gd name="connsiteX22-13137" fmla="*/ 699541 w 1435865"/>
                  <a:gd name="connsiteY22-13138" fmla="*/ 542635 h 1078087"/>
                  <a:gd name="connsiteX23-13139" fmla="*/ 649729 w 1435865"/>
                  <a:gd name="connsiteY23-13140" fmla="*/ 578539 h 1078087"/>
                  <a:gd name="connsiteX24-13141" fmla="*/ 509842 w 1435865"/>
                  <a:gd name="connsiteY24-13142" fmla="*/ 754361 h 1078087"/>
                  <a:gd name="connsiteX25-13143" fmla="*/ 462019 w 1435865"/>
                  <a:gd name="connsiteY25-13144" fmla="*/ 542816 h 1078087"/>
                  <a:gd name="connsiteX26-13145" fmla="*/ 0 w 1435865"/>
                  <a:gd name="connsiteY26-13146" fmla="*/ 897013 h 1078087"/>
                  <a:gd name="connsiteX27-13147" fmla="*/ 543508 w 1435865"/>
                  <a:gd name="connsiteY27-13148" fmla="*/ 0 h 1078087"/>
                  <a:gd name="connsiteX28-13149" fmla="*/ 745856 w 1435865"/>
                  <a:gd name="connsiteY28-13150" fmla="*/ 85534 h 1078087"/>
                  <a:gd name="connsiteX29-13151" fmla="*/ 916259 w 1435865"/>
                  <a:gd name="connsiteY29-13152" fmla="*/ 184312 h 1078087"/>
                  <a:gd name="connsiteX30-13153" fmla="*/ 1315146 w 1435865"/>
                  <a:gd name="connsiteY30-13154" fmla="*/ 198516 h 1078087"/>
                  <a:gd name="connsiteX31-13155" fmla="*/ 1435474 w 1435865"/>
                  <a:gd name="connsiteY31-13156" fmla="*/ 79982 h 1078087"/>
                  <a:gd name="connsiteX32-13157" fmla="*/ 1280445 w 1435865"/>
                  <a:gd name="connsiteY32-13158" fmla="*/ 523272 h 1078087"/>
                  <a:gd name="connsiteX33-13159" fmla="*/ 1273671 w 1435865"/>
                  <a:gd name="connsiteY33-13160" fmla="*/ 693489 h 1078087"/>
                  <a:gd name="connsiteX34-13161" fmla="*/ 1364183 w 1435865"/>
                  <a:gd name="connsiteY34-13162" fmla="*/ 756682 h 1078087"/>
                  <a:gd name="connsiteX35-13163" fmla="*/ 1218641 w 1435865"/>
                  <a:gd name="connsiteY35-13164" fmla="*/ 1001983 h 1078087"/>
                  <a:gd name="connsiteX36-13165" fmla="*/ 1165317 w 1435865"/>
                  <a:gd name="connsiteY36-13166" fmla="*/ 987415 h 1078087"/>
                  <a:gd name="connsiteX37-13167" fmla="*/ 1107333 w 1435865"/>
                  <a:gd name="connsiteY37-13168" fmla="*/ 981871 h 1078087"/>
                  <a:gd name="connsiteX38-13169" fmla="*/ 1073970 w 1435865"/>
                  <a:gd name="connsiteY38-13170" fmla="*/ 982189 h 1078087"/>
                  <a:gd name="connsiteX39-13171" fmla="*/ 995871 w 1435865"/>
                  <a:gd name="connsiteY39-13172" fmla="*/ 1024512 h 1078087"/>
                  <a:gd name="connsiteX0-13173" fmla="*/ 995871 w 1435865"/>
                  <a:gd name="connsiteY0-13174" fmla="*/ 1024512 h 1078087"/>
                  <a:gd name="connsiteX1-13175" fmla="*/ 963828 w 1435865"/>
                  <a:gd name="connsiteY1-13176" fmla="*/ 910922 h 1078087"/>
                  <a:gd name="connsiteX2-13177" fmla="*/ 977904 w 1435865"/>
                  <a:gd name="connsiteY2-13178" fmla="*/ 1035152 h 1078087"/>
                  <a:gd name="connsiteX3-13179" fmla="*/ 916145 w 1435865"/>
                  <a:gd name="connsiteY3-13180" fmla="*/ 1052290 h 1078087"/>
                  <a:gd name="connsiteX4-13181" fmla="*/ 885632 w 1435865"/>
                  <a:gd name="connsiteY4-13182" fmla="*/ 1017550 h 1078087"/>
                  <a:gd name="connsiteX5-13183" fmla="*/ 858927 w 1435865"/>
                  <a:gd name="connsiteY5-13184" fmla="*/ 991363 h 1078087"/>
                  <a:gd name="connsiteX6-13185" fmla="*/ 808277 w 1435865"/>
                  <a:gd name="connsiteY6-13186" fmla="*/ 995039 h 1078087"/>
                  <a:gd name="connsiteX7-13187" fmla="*/ 790628 w 1435865"/>
                  <a:gd name="connsiteY7-13188" fmla="*/ 882100 h 1078087"/>
                  <a:gd name="connsiteX8-13189" fmla="*/ 667264 w 1435865"/>
                  <a:gd name="connsiteY8-13190" fmla="*/ 886315 h 1078087"/>
                  <a:gd name="connsiteX9-13191" fmla="*/ 708732 w 1435865"/>
                  <a:gd name="connsiteY9-13192" fmla="*/ 835185 h 1078087"/>
                  <a:gd name="connsiteX10-13193" fmla="*/ 811429 w 1435865"/>
                  <a:gd name="connsiteY10-13194" fmla="*/ 722791 h 1078087"/>
                  <a:gd name="connsiteX11-13195" fmla="*/ 738886 w 1435865"/>
                  <a:gd name="connsiteY11-13196" fmla="*/ 775374 h 1078087"/>
                  <a:gd name="connsiteX12-13197" fmla="*/ 629081 w 1435865"/>
                  <a:gd name="connsiteY12-13198" fmla="*/ 897267 h 1078087"/>
                  <a:gd name="connsiteX13-13199" fmla="*/ 356382 w 1435865"/>
                  <a:gd name="connsiteY13-13200" fmla="*/ 1018964 h 1078087"/>
                  <a:gd name="connsiteX14-13201" fmla="*/ 456883 w 1435865"/>
                  <a:gd name="connsiteY14-13202" fmla="*/ 808645 h 1078087"/>
                  <a:gd name="connsiteX15-13203" fmla="*/ 406718 w 1435865"/>
                  <a:gd name="connsiteY15-13204" fmla="*/ 901906 h 1078087"/>
                  <a:gd name="connsiteX16-13205" fmla="*/ 325659 w 1435865"/>
                  <a:gd name="connsiteY16-13206" fmla="*/ 1028244 h 1078087"/>
                  <a:gd name="connsiteX17-13207" fmla="*/ 214659 w 1435865"/>
                  <a:gd name="connsiteY17-13208" fmla="*/ 1039502 h 1078087"/>
                  <a:gd name="connsiteX18-13209" fmla="*/ 369193 w 1435865"/>
                  <a:gd name="connsiteY18-13210" fmla="*/ 768710 h 1078087"/>
                  <a:gd name="connsiteX19-13211" fmla="*/ 394055 w 1435865"/>
                  <a:gd name="connsiteY19-13212" fmla="*/ 719444 h 1078087"/>
                  <a:gd name="connsiteX20-13213" fmla="*/ 514689 w 1435865"/>
                  <a:gd name="connsiteY20-13214" fmla="*/ 755052 h 1078087"/>
                  <a:gd name="connsiteX21-13215" fmla="*/ 786171 w 1435865"/>
                  <a:gd name="connsiteY21-13216" fmla="*/ 490228 h 1078087"/>
                  <a:gd name="connsiteX22-13217" fmla="*/ 699541 w 1435865"/>
                  <a:gd name="connsiteY22-13218" fmla="*/ 542635 h 1078087"/>
                  <a:gd name="connsiteX23-13219" fmla="*/ 649729 w 1435865"/>
                  <a:gd name="connsiteY23-13220" fmla="*/ 578539 h 1078087"/>
                  <a:gd name="connsiteX24-13221" fmla="*/ 509842 w 1435865"/>
                  <a:gd name="connsiteY24-13222" fmla="*/ 754361 h 1078087"/>
                  <a:gd name="connsiteX25-13223" fmla="*/ 462019 w 1435865"/>
                  <a:gd name="connsiteY25-13224" fmla="*/ 542816 h 1078087"/>
                  <a:gd name="connsiteX26-13225" fmla="*/ 0 w 1435865"/>
                  <a:gd name="connsiteY26-13226" fmla="*/ 897013 h 1078087"/>
                  <a:gd name="connsiteX27-13227" fmla="*/ 543508 w 1435865"/>
                  <a:gd name="connsiteY27-13228" fmla="*/ 0 h 1078087"/>
                  <a:gd name="connsiteX28-13229" fmla="*/ 745856 w 1435865"/>
                  <a:gd name="connsiteY28-13230" fmla="*/ 85534 h 1078087"/>
                  <a:gd name="connsiteX29-13231" fmla="*/ 916259 w 1435865"/>
                  <a:gd name="connsiteY29-13232" fmla="*/ 184312 h 1078087"/>
                  <a:gd name="connsiteX30-13233" fmla="*/ 1315146 w 1435865"/>
                  <a:gd name="connsiteY30-13234" fmla="*/ 198516 h 1078087"/>
                  <a:gd name="connsiteX31-13235" fmla="*/ 1435474 w 1435865"/>
                  <a:gd name="connsiteY31-13236" fmla="*/ 79982 h 1078087"/>
                  <a:gd name="connsiteX32-13237" fmla="*/ 1280445 w 1435865"/>
                  <a:gd name="connsiteY32-13238" fmla="*/ 523272 h 1078087"/>
                  <a:gd name="connsiteX33-13239" fmla="*/ 1273671 w 1435865"/>
                  <a:gd name="connsiteY33-13240" fmla="*/ 693489 h 1078087"/>
                  <a:gd name="connsiteX34-13241" fmla="*/ 1364183 w 1435865"/>
                  <a:gd name="connsiteY34-13242" fmla="*/ 756682 h 1078087"/>
                  <a:gd name="connsiteX35-13243" fmla="*/ 1218641 w 1435865"/>
                  <a:gd name="connsiteY35-13244" fmla="*/ 1001983 h 1078087"/>
                  <a:gd name="connsiteX36-13245" fmla="*/ 1165317 w 1435865"/>
                  <a:gd name="connsiteY36-13246" fmla="*/ 987415 h 1078087"/>
                  <a:gd name="connsiteX37-13247" fmla="*/ 1107333 w 1435865"/>
                  <a:gd name="connsiteY37-13248" fmla="*/ 981871 h 1078087"/>
                  <a:gd name="connsiteX38-13249" fmla="*/ 1073970 w 1435865"/>
                  <a:gd name="connsiteY38-13250" fmla="*/ 982189 h 1078087"/>
                  <a:gd name="connsiteX39-13251" fmla="*/ 995871 w 1435865"/>
                  <a:gd name="connsiteY39-13252" fmla="*/ 1024512 h 1078087"/>
                  <a:gd name="connsiteX0-13253" fmla="*/ 995871 w 1435865"/>
                  <a:gd name="connsiteY0-13254" fmla="*/ 1024512 h 1078087"/>
                  <a:gd name="connsiteX1-13255" fmla="*/ 963828 w 1435865"/>
                  <a:gd name="connsiteY1-13256" fmla="*/ 910922 h 1078087"/>
                  <a:gd name="connsiteX2-13257" fmla="*/ 977904 w 1435865"/>
                  <a:gd name="connsiteY2-13258" fmla="*/ 1035152 h 1078087"/>
                  <a:gd name="connsiteX3-13259" fmla="*/ 916145 w 1435865"/>
                  <a:gd name="connsiteY3-13260" fmla="*/ 1052290 h 1078087"/>
                  <a:gd name="connsiteX4-13261" fmla="*/ 885632 w 1435865"/>
                  <a:gd name="connsiteY4-13262" fmla="*/ 1017550 h 1078087"/>
                  <a:gd name="connsiteX5-13263" fmla="*/ 858927 w 1435865"/>
                  <a:gd name="connsiteY5-13264" fmla="*/ 991363 h 1078087"/>
                  <a:gd name="connsiteX6-13265" fmla="*/ 808277 w 1435865"/>
                  <a:gd name="connsiteY6-13266" fmla="*/ 995039 h 1078087"/>
                  <a:gd name="connsiteX7-13267" fmla="*/ 790628 w 1435865"/>
                  <a:gd name="connsiteY7-13268" fmla="*/ 882100 h 1078087"/>
                  <a:gd name="connsiteX8-13269" fmla="*/ 667264 w 1435865"/>
                  <a:gd name="connsiteY8-13270" fmla="*/ 886315 h 1078087"/>
                  <a:gd name="connsiteX9-13271" fmla="*/ 708732 w 1435865"/>
                  <a:gd name="connsiteY9-13272" fmla="*/ 835185 h 1078087"/>
                  <a:gd name="connsiteX10-13273" fmla="*/ 811429 w 1435865"/>
                  <a:gd name="connsiteY10-13274" fmla="*/ 722791 h 1078087"/>
                  <a:gd name="connsiteX11-13275" fmla="*/ 738886 w 1435865"/>
                  <a:gd name="connsiteY11-13276" fmla="*/ 775374 h 1078087"/>
                  <a:gd name="connsiteX12-13277" fmla="*/ 629081 w 1435865"/>
                  <a:gd name="connsiteY12-13278" fmla="*/ 897267 h 1078087"/>
                  <a:gd name="connsiteX13-13279" fmla="*/ 356382 w 1435865"/>
                  <a:gd name="connsiteY13-13280" fmla="*/ 1018964 h 1078087"/>
                  <a:gd name="connsiteX14-13281" fmla="*/ 456883 w 1435865"/>
                  <a:gd name="connsiteY14-13282" fmla="*/ 808645 h 1078087"/>
                  <a:gd name="connsiteX15-13283" fmla="*/ 406718 w 1435865"/>
                  <a:gd name="connsiteY15-13284" fmla="*/ 901906 h 1078087"/>
                  <a:gd name="connsiteX16-13285" fmla="*/ 325659 w 1435865"/>
                  <a:gd name="connsiteY16-13286" fmla="*/ 1028244 h 1078087"/>
                  <a:gd name="connsiteX17-13287" fmla="*/ 214659 w 1435865"/>
                  <a:gd name="connsiteY17-13288" fmla="*/ 1039502 h 1078087"/>
                  <a:gd name="connsiteX18-13289" fmla="*/ 369193 w 1435865"/>
                  <a:gd name="connsiteY18-13290" fmla="*/ 768710 h 1078087"/>
                  <a:gd name="connsiteX19-13291" fmla="*/ 394055 w 1435865"/>
                  <a:gd name="connsiteY19-13292" fmla="*/ 719444 h 1078087"/>
                  <a:gd name="connsiteX20-13293" fmla="*/ 514689 w 1435865"/>
                  <a:gd name="connsiteY20-13294" fmla="*/ 755052 h 1078087"/>
                  <a:gd name="connsiteX21-13295" fmla="*/ 786171 w 1435865"/>
                  <a:gd name="connsiteY21-13296" fmla="*/ 490228 h 1078087"/>
                  <a:gd name="connsiteX22-13297" fmla="*/ 699541 w 1435865"/>
                  <a:gd name="connsiteY22-13298" fmla="*/ 542635 h 1078087"/>
                  <a:gd name="connsiteX23-13299" fmla="*/ 649729 w 1435865"/>
                  <a:gd name="connsiteY23-13300" fmla="*/ 578539 h 1078087"/>
                  <a:gd name="connsiteX24-13301" fmla="*/ 509842 w 1435865"/>
                  <a:gd name="connsiteY24-13302" fmla="*/ 754361 h 1078087"/>
                  <a:gd name="connsiteX25-13303" fmla="*/ 394129 w 1435865"/>
                  <a:gd name="connsiteY25-13304" fmla="*/ 721445 h 1078087"/>
                  <a:gd name="connsiteX26-13305" fmla="*/ 462019 w 1435865"/>
                  <a:gd name="connsiteY26-13306" fmla="*/ 542816 h 1078087"/>
                  <a:gd name="connsiteX27-13307" fmla="*/ 0 w 1435865"/>
                  <a:gd name="connsiteY27-13308" fmla="*/ 897013 h 1078087"/>
                  <a:gd name="connsiteX28-13309" fmla="*/ 543508 w 1435865"/>
                  <a:gd name="connsiteY28-13310" fmla="*/ 0 h 1078087"/>
                  <a:gd name="connsiteX29-13311" fmla="*/ 745856 w 1435865"/>
                  <a:gd name="connsiteY29-13312" fmla="*/ 85534 h 1078087"/>
                  <a:gd name="connsiteX30-13313" fmla="*/ 916259 w 1435865"/>
                  <a:gd name="connsiteY30-13314" fmla="*/ 184312 h 1078087"/>
                  <a:gd name="connsiteX31-13315" fmla="*/ 1315146 w 1435865"/>
                  <a:gd name="connsiteY31-13316" fmla="*/ 198516 h 1078087"/>
                  <a:gd name="connsiteX32-13317" fmla="*/ 1435474 w 1435865"/>
                  <a:gd name="connsiteY32-13318" fmla="*/ 79982 h 1078087"/>
                  <a:gd name="connsiteX33-13319" fmla="*/ 1280445 w 1435865"/>
                  <a:gd name="connsiteY33-13320" fmla="*/ 523272 h 1078087"/>
                  <a:gd name="connsiteX34-13321" fmla="*/ 1273671 w 1435865"/>
                  <a:gd name="connsiteY34-13322" fmla="*/ 693489 h 1078087"/>
                  <a:gd name="connsiteX35-13323" fmla="*/ 1364183 w 1435865"/>
                  <a:gd name="connsiteY35-13324" fmla="*/ 756682 h 1078087"/>
                  <a:gd name="connsiteX36-13325" fmla="*/ 1218641 w 1435865"/>
                  <a:gd name="connsiteY36-13326" fmla="*/ 1001983 h 1078087"/>
                  <a:gd name="connsiteX37-13327" fmla="*/ 1165317 w 1435865"/>
                  <a:gd name="connsiteY37-13328" fmla="*/ 987415 h 1078087"/>
                  <a:gd name="connsiteX38-13329" fmla="*/ 1107333 w 1435865"/>
                  <a:gd name="connsiteY38-13330" fmla="*/ 981871 h 1078087"/>
                  <a:gd name="connsiteX39-13331" fmla="*/ 1073970 w 1435865"/>
                  <a:gd name="connsiteY39-13332" fmla="*/ 982189 h 1078087"/>
                  <a:gd name="connsiteX40" fmla="*/ 995871 w 1435865"/>
                  <a:gd name="connsiteY40" fmla="*/ 1024512 h 1078087"/>
                  <a:gd name="connsiteX0-13333" fmla="*/ 995871 w 1435865"/>
                  <a:gd name="connsiteY0-13334" fmla="*/ 1024512 h 1078087"/>
                  <a:gd name="connsiteX1-13335" fmla="*/ 963828 w 1435865"/>
                  <a:gd name="connsiteY1-13336" fmla="*/ 910922 h 1078087"/>
                  <a:gd name="connsiteX2-13337" fmla="*/ 977904 w 1435865"/>
                  <a:gd name="connsiteY2-13338" fmla="*/ 1035152 h 1078087"/>
                  <a:gd name="connsiteX3-13339" fmla="*/ 916145 w 1435865"/>
                  <a:gd name="connsiteY3-13340" fmla="*/ 1052290 h 1078087"/>
                  <a:gd name="connsiteX4-13341" fmla="*/ 885632 w 1435865"/>
                  <a:gd name="connsiteY4-13342" fmla="*/ 1017550 h 1078087"/>
                  <a:gd name="connsiteX5-13343" fmla="*/ 858927 w 1435865"/>
                  <a:gd name="connsiteY5-13344" fmla="*/ 991363 h 1078087"/>
                  <a:gd name="connsiteX6-13345" fmla="*/ 808277 w 1435865"/>
                  <a:gd name="connsiteY6-13346" fmla="*/ 995039 h 1078087"/>
                  <a:gd name="connsiteX7-13347" fmla="*/ 790628 w 1435865"/>
                  <a:gd name="connsiteY7-13348" fmla="*/ 882100 h 1078087"/>
                  <a:gd name="connsiteX8-13349" fmla="*/ 667264 w 1435865"/>
                  <a:gd name="connsiteY8-13350" fmla="*/ 886315 h 1078087"/>
                  <a:gd name="connsiteX9-13351" fmla="*/ 708732 w 1435865"/>
                  <a:gd name="connsiteY9-13352" fmla="*/ 835185 h 1078087"/>
                  <a:gd name="connsiteX10-13353" fmla="*/ 811429 w 1435865"/>
                  <a:gd name="connsiteY10-13354" fmla="*/ 722791 h 1078087"/>
                  <a:gd name="connsiteX11-13355" fmla="*/ 738886 w 1435865"/>
                  <a:gd name="connsiteY11-13356" fmla="*/ 775374 h 1078087"/>
                  <a:gd name="connsiteX12-13357" fmla="*/ 629081 w 1435865"/>
                  <a:gd name="connsiteY12-13358" fmla="*/ 897267 h 1078087"/>
                  <a:gd name="connsiteX13-13359" fmla="*/ 356382 w 1435865"/>
                  <a:gd name="connsiteY13-13360" fmla="*/ 1018964 h 1078087"/>
                  <a:gd name="connsiteX14-13361" fmla="*/ 456883 w 1435865"/>
                  <a:gd name="connsiteY14-13362" fmla="*/ 808645 h 1078087"/>
                  <a:gd name="connsiteX15-13363" fmla="*/ 406718 w 1435865"/>
                  <a:gd name="connsiteY15-13364" fmla="*/ 901906 h 1078087"/>
                  <a:gd name="connsiteX16-13365" fmla="*/ 325659 w 1435865"/>
                  <a:gd name="connsiteY16-13366" fmla="*/ 1028244 h 1078087"/>
                  <a:gd name="connsiteX17-13367" fmla="*/ 214659 w 1435865"/>
                  <a:gd name="connsiteY17-13368" fmla="*/ 1039502 h 1078087"/>
                  <a:gd name="connsiteX18-13369" fmla="*/ 369193 w 1435865"/>
                  <a:gd name="connsiteY18-13370" fmla="*/ 768710 h 1078087"/>
                  <a:gd name="connsiteX19-13371" fmla="*/ 394055 w 1435865"/>
                  <a:gd name="connsiteY19-13372" fmla="*/ 719444 h 1078087"/>
                  <a:gd name="connsiteX20-13373" fmla="*/ 514689 w 1435865"/>
                  <a:gd name="connsiteY20-13374" fmla="*/ 755052 h 1078087"/>
                  <a:gd name="connsiteX21-13375" fmla="*/ 786171 w 1435865"/>
                  <a:gd name="connsiteY21-13376" fmla="*/ 490228 h 1078087"/>
                  <a:gd name="connsiteX22-13377" fmla="*/ 699541 w 1435865"/>
                  <a:gd name="connsiteY22-13378" fmla="*/ 542635 h 1078087"/>
                  <a:gd name="connsiteX23-13379" fmla="*/ 649729 w 1435865"/>
                  <a:gd name="connsiteY23-13380" fmla="*/ 578539 h 1078087"/>
                  <a:gd name="connsiteX24-13381" fmla="*/ 509842 w 1435865"/>
                  <a:gd name="connsiteY24-13382" fmla="*/ 754361 h 1078087"/>
                  <a:gd name="connsiteX25-13383" fmla="*/ 394129 w 1435865"/>
                  <a:gd name="connsiteY25-13384" fmla="*/ 721445 h 1078087"/>
                  <a:gd name="connsiteX26-13385" fmla="*/ 462019 w 1435865"/>
                  <a:gd name="connsiteY26-13386" fmla="*/ 542816 h 1078087"/>
                  <a:gd name="connsiteX27-13387" fmla="*/ 0 w 1435865"/>
                  <a:gd name="connsiteY27-13388" fmla="*/ 897013 h 1078087"/>
                  <a:gd name="connsiteX28-13389" fmla="*/ 543508 w 1435865"/>
                  <a:gd name="connsiteY28-13390" fmla="*/ 0 h 1078087"/>
                  <a:gd name="connsiteX29-13391" fmla="*/ 745856 w 1435865"/>
                  <a:gd name="connsiteY29-13392" fmla="*/ 85534 h 1078087"/>
                  <a:gd name="connsiteX30-13393" fmla="*/ 916259 w 1435865"/>
                  <a:gd name="connsiteY30-13394" fmla="*/ 184312 h 1078087"/>
                  <a:gd name="connsiteX31-13395" fmla="*/ 1315146 w 1435865"/>
                  <a:gd name="connsiteY31-13396" fmla="*/ 198516 h 1078087"/>
                  <a:gd name="connsiteX32-13397" fmla="*/ 1435474 w 1435865"/>
                  <a:gd name="connsiteY32-13398" fmla="*/ 79982 h 1078087"/>
                  <a:gd name="connsiteX33-13399" fmla="*/ 1280445 w 1435865"/>
                  <a:gd name="connsiteY33-13400" fmla="*/ 523272 h 1078087"/>
                  <a:gd name="connsiteX34-13401" fmla="*/ 1273671 w 1435865"/>
                  <a:gd name="connsiteY34-13402" fmla="*/ 693489 h 1078087"/>
                  <a:gd name="connsiteX35-13403" fmla="*/ 1364183 w 1435865"/>
                  <a:gd name="connsiteY35-13404" fmla="*/ 756682 h 1078087"/>
                  <a:gd name="connsiteX36-13405" fmla="*/ 1218641 w 1435865"/>
                  <a:gd name="connsiteY36-13406" fmla="*/ 1001983 h 1078087"/>
                  <a:gd name="connsiteX37-13407" fmla="*/ 1165317 w 1435865"/>
                  <a:gd name="connsiteY37-13408" fmla="*/ 987415 h 1078087"/>
                  <a:gd name="connsiteX38-13409" fmla="*/ 1107333 w 1435865"/>
                  <a:gd name="connsiteY38-13410" fmla="*/ 981871 h 1078087"/>
                  <a:gd name="connsiteX39-13411" fmla="*/ 1073970 w 1435865"/>
                  <a:gd name="connsiteY39-13412" fmla="*/ 982189 h 1078087"/>
                  <a:gd name="connsiteX40-13413" fmla="*/ 995871 w 1435865"/>
                  <a:gd name="connsiteY40-13414" fmla="*/ 1024512 h 1078087"/>
                  <a:gd name="connsiteX0-13415" fmla="*/ 995871 w 1435865"/>
                  <a:gd name="connsiteY0-13416" fmla="*/ 1024512 h 1078087"/>
                  <a:gd name="connsiteX1-13417" fmla="*/ 963828 w 1435865"/>
                  <a:gd name="connsiteY1-13418" fmla="*/ 910922 h 1078087"/>
                  <a:gd name="connsiteX2-13419" fmla="*/ 977904 w 1435865"/>
                  <a:gd name="connsiteY2-13420" fmla="*/ 1035152 h 1078087"/>
                  <a:gd name="connsiteX3-13421" fmla="*/ 916145 w 1435865"/>
                  <a:gd name="connsiteY3-13422" fmla="*/ 1052290 h 1078087"/>
                  <a:gd name="connsiteX4-13423" fmla="*/ 885632 w 1435865"/>
                  <a:gd name="connsiteY4-13424" fmla="*/ 1017550 h 1078087"/>
                  <a:gd name="connsiteX5-13425" fmla="*/ 858927 w 1435865"/>
                  <a:gd name="connsiteY5-13426" fmla="*/ 991363 h 1078087"/>
                  <a:gd name="connsiteX6-13427" fmla="*/ 808277 w 1435865"/>
                  <a:gd name="connsiteY6-13428" fmla="*/ 995039 h 1078087"/>
                  <a:gd name="connsiteX7-13429" fmla="*/ 790628 w 1435865"/>
                  <a:gd name="connsiteY7-13430" fmla="*/ 882100 h 1078087"/>
                  <a:gd name="connsiteX8-13431" fmla="*/ 667264 w 1435865"/>
                  <a:gd name="connsiteY8-13432" fmla="*/ 886315 h 1078087"/>
                  <a:gd name="connsiteX9-13433" fmla="*/ 708732 w 1435865"/>
                  <a:gd name="connsiteY9-13434" fmla="*/ 835185 h 1078087"/>
                  <a:gd name="connsiteX10-13435" fmla="*/ 811429 w 1435865"/>
                  <a:gd name="connsiteY10-13436" fmla="*/ 722791 h 1078087"/>
                  <a:gd name="connsiteX11-13437" fmla="*/ 738886 w 1435865"/>
                  <a:gd name="connsiteY11-13438" fmla="*/ 775374 h 1078087"/>
                  <a:gd name="connsiteX12-13439" fmla="*/ 629081 w 1435865"/>
                  <a:gd name="connsiteY12-13440" fmla="*/ 897267 h 1078087"/>
                  <a:gd name="connsiteX13-13441" fmla="*/ 356382 w 1435865"/>
                  <a:gd name="connsiteY13-13442" fmla="*/ 1018964 h 1078087"/>
                  <a:gd name="connsiteX14-13443" fmla="*/ 456883 w 1435865"/>
                  <a:gd name="connsiteY14-13444" fmla="*/ 808645 h 1078087"/>
                  <a:gd name="connsiteX15-13445" fmla="*/ 406718 w 1435865"/>
                  <a:gd name="connsiteY15-13446" fmla="*/ 901906 h 1078087"/>
                  <a:gd name="connsiteX16-13447" fmla="*/ 325659 w 1435865"/>
                  <a:gd name="connsiteY16-13448" fmla="*/ 1028244 h 1078087"/>
                  <a:gd name="connsiteX17-13449" fmla="*/ 214659 w 1435865"/>
                  <a:gd name="connsiteY17-13450" fmla="*/ 1039502 h 1078087"/>
                  <a:gd name="connsiteX18-13451" fmla="*/ 369193 w 1435865"/>
                  <a:gd name="connsiteY18-13452" fmla="*/ 768710 h 1078087"/>
                  <a:gd name="connsiteX19-13453" fmla="*/ 394055 w 1435865"/>
                  <a:gd name="connsiteY19-13454" fmla="*/ 719444 h 1078087"/>
                  <a:gd name="connsiteX20-13455" fmla="*/ 514689 w 1435865"/>
                  <a:gd name="connsiteY20-13456" fmla="*/ 755052 h 1078087"/>
                  <a:gd name="connsiteX21-13457" fmla="*/ 786171 w 1435865"/>
                  <a:gd name="connsiteY21-13458" fmla="*/ 490228 h 1078087"/>
                  <a:gd name="connsiteX22-13459" fmla="*/ 699541 w 1435865"/>
                  <a:gd name="connsiteY22-13460" fmla="*/ 542635 h 1078087"/>
                  <a:gd name="connsiteX23-13461" fmla="*/ 649729 w 1435865"/>
                  <a:gd name="connsiteY23-13462" fmla="*/ 578539 h 1078087"/>
                  <a:gd name="connsiteX24-13463" fmla="*/ 509842 w 1435865"/>
                  <a:gd name="connsiteY24-13464" fmla="*/ 754361 h 1078087"/>
                  <a:gd name="connsiteX25-13465" fmla="*/ 394129 w 1435865"/>
                  <a:gd name="connsiteY25-13466" fmla="*/ 721445 h 1078087"/>
                  <a:gd name="connsiteX26-13467" fmla="*/ 465027 w 1435865"/>
                  <a:gd name="connsiteY26-13468" fmla="*/ 544011 h 1078087"/>
                  <a:gd name="connsiteX27-13469" fmla="*/ 0 w 1435865"/>
                  <a:gd name="connsiteY27-13470" fmla="*/ 897013 h 1078087"/>
                  <a:gd name="connsiteX28-13471" fmla="*/ 543508 w 1435865"/>
                  <a:gd name="connsiteY28-13472" fmla="*/ 0 h 1078087"/>
                  <a:gd name="connsiteX29-13473" fmla="*/ 745856 w 1435865"/>
                  <a:gd name="connsiteY29-13474" fmla="*/ 85534 h 1078087"/>
                  <a:gd name="connsiteX30-13475" fmla="*/ 916259 w 1435865"/>
                  <a:gd name="connsiteY30-13476" fmla="*/ 184312 h 1078087"/>
                  <a:gd name="connsiteX31-13477" fmla="*/ 1315146 w 1435865"/>
                  <a:gd name="connsiteY31-13478" fmla="*/ 198516 h 1078087"/>
                  <a:gd name="connsiteX32-13479" fmla="*/ 1435474 w 1435865"/>
                  <a:gd name="connsiteY32-13480" fmla="*/ 79982 h 1078087"/>
                  <a:gd name="connsiteX33-13481" fmla="*/ 1280445 w 1435865"/>
                  <a:gd name="connsiteY33-13482" fmla="*/ 523272 h 1078087"/>
                  <a:gd name="connsiteX34-13483" fmla="*/ 1273671 w 1435865"/>
                  <a:gd name="connsiteY34-13484" fmla="*/ 693489 h 1078087"/>
                  <a:gd name="connsiteX35-13485" fmla="*/ 1364183 w 1435865"/>
                  <a:gd name="connsiteY35-13486" fmla="*/ 756682 h 1078087"/>
                  <a:gd name="connsiteX36-13487" fmla="*/ 1218641 w 1435865"/>
                  <a:gd name="connsiteY36-13488" fmla="*/ 1001983 h 1078087"/>
                  <a:gd name="connsiteX37-13489" fmla="*/ 1165317 w 1435865"/>
                  <a:gd name="connsiteY37-13490" fmla="*/ 987415 h 1078087"/>
                  <a:gd name="connsiteX38-13491" fmla="*/ 1107333 w 1435865"/>
                  <a:gd name="connsiteY38-13492" fmla="*/ 981871 h 1078087"/>
                  <a:gd name="connsiteX39-13493" fmla="*/ 1073970 w 1435865"/>
                  <a:gd name="connsiteY39-13494" fmla="*/ 982189 h 1078087"/>
                  <a:gd name="connsiteX40-13495" fmla="*/ 995871 w 1435865"/>
                  <a:gd name="connsiteY40-13496" fmla="*/ 1024512 h 1078087"/>
                  <a:gd name="connsiteX0-13497" fmla="*/ 800077 w 1240071"/>
                  <a:gd name="connsiteY0-13498" fmla="*/ 1024512 h 1078087"/>
                  <a:gd name="connsiteX1-13499" fmla="*/ 768034 w 1240071"/>
                  <a:gd name="connsiteY1-13500" fmla="*/ 910922 h 1078087"/>
                  <a:gd name="connsiteX2-13501" fmla="*/ 782110 w 1240071"/>
                  <a:gd name="connsiteY2-13502" fmla="*/ 1035152 h 1078087"/>
                  <a:gd name="connsiteX3-13503" fmla="*/ 720351 w 1240071"/>
                  <a:gd name="connsiteY3-13504" fmla="*/ 1052290 h 1078087"/>
                  <a:gd name="connsiteX4-13505" fmla="*/ 689838 w 1240071"/>
                  <a:gd name="connsiteY4-13506" fmla="*/ 1017550 h 1078087"/>
                  <a:gd name="connsiteX5-13507" fmla="*/ 663133 w 1240071"/>
                  <a:gd name="connsiteY5-13508" fmla="*/ 991363 h 1078087"/>
                  <a:gd name="connsiteX6-13509" fmla="*/ 612483 w 1240071"/>
                  <a:gd name="connsiteY6-13510" fmla="*/ 995039 h 1078087"/>
                  <a:gd name="connsiteX7-13511" fmla="*/ 594834 w 1240071"/>
                  <a:gd name="connsiteY7-13512" fmla="*/ 882100 h 1078087"/>
                  <a:gd name="connsiteX8-13513" fmla="*/ 471470 w 1240071"/>
                  <a:gd name="connsiteY8-13514" fmla="*/ 886315 h 1078087"/>
                  <a:gd name="connsiteX9-13515" fmla="*/ 512938 w 1240071"/>
                  <a:gd name="connsiteY9-13516" fmla="*/ 835185 h 1078087"/>
                  <a:gd name="connsiteX10-13517" fmla="*/ 615635 w 1240071"/>
                  <a:gd name="connsiteY10-13518" fmla="*/ 722791 h 1078087"/>
                  <a:gd name="connsiteX11-13519" fmla="*/ 543092 w 1240071"/>
                  <a:gd name="connsiteY11-13520" fmla="*/ 775374 h 1078087"/>
                  <a:gd name="connsiteX12-13521" fmla="*/ 433287 w 1240071"/>
                  <a:gd name="connsiteY12-13522" fmla="*/ 897267 h 1078087"/>
                  <a:gd name="connsiteX13-13523" fmla="*/ 160588 w 1240071"/>
                  <a:gd name="connsiteY13-13524" fmla="*/ 1018964 h 1078087"/>
                  <a:gd name="connsiteX14-13525" fmla="*/ 261089 w 1240071"/>
                  <a:gd name="connsiteY14-13526" fmla="*/ 808645 h 1078087"/>
                  <a:gd name="connsiteX15-13527" fmla="*/ 210924 w 1240071"/>
                  <a:gd name="connsiteY15-13528" fmla="*/ 901906 h 1078087"/>
                  <a:gd name="connsiteX16-13529" fmla="*/ 129865 w 1240071"/>
                  <a:gd name="connsiteY16-13530" fmla="*/ 1028244 h 1078087"/>
                  <a:gd name="connsiteX17-13531" fmla="*/ 18865 w 1240071"/>
                  <a:gd name="connsiteY17-13532" fmla="*/ 1039502 h 1078087"/>
                  <a:gd name="connsiteX18-13533" fmla="*/ 173399 w 1240071"/>
                  <a:gd name="connsiteY18-13534" fmla="*/ 768710 h 1078087"/>
                  <a:gd name="connsiteX19-13535" fmla="*/ 198261 w 1240071"/>
                  <a:gd name="connsiteY19-13536" fmla="*/ 719444 h 1078087"/>
                  <a:gd name="connsiteX20-13537" fmla="*/ 318895 w 1240071"/>
                  <a:gd name="connsiteY20-13538" fmla="*/ 755052 h 1078087"/>
                  <a:gd name="connsiteX21-13539" fmla="*/ 590377 w 1240071"/>
                  <a:gd name="connsiteY21-13540" fmla="*/ 490228 h 1078087"/>
                  <a:gd name="connsiteX22-13541" fmla="*/ 503747 w 1240071"/>
                  <a:gd name="connsiteY22-13542" fmla="*/ 542635 h 1078087"/>
                  <a:gd name="connsiteX23-13543" fmla="*/ 453935 w 1240071"/>
                  <a:gd name="connsiteY23-13544" fmla="*/ 578539 h 1078087"/>
                  <a:gd name="connsiteX24-13545" fmla="*/ 314048 w 1240071"/>
                  <a:gd name="connsiteY24-13546" fmla="*/ 754361 h 1078087"/>
                  <a:gd name="connsiteX25-13547" fmla="*/ 198335 w 1240071"/>
                  <a:gd name="connsiteY25-13548" fmla="*/ 721445 h 1078087"/>
                  <a:gd name="connsiteX26-13549" fmla="*/ 269233 w 1240071"/>
                  <a:gd name="connsiteY26-13550" fmla="*/ 544011 h 1078087"/>
                  <a:gd name="connsiteX27-13551" fmla="*/ 0 w 1240071"/>
                  <a:gd name="connsiteY27-13552" fmla="*/ 1041339 h 1078087"/>
                  <a:gd name="connsiteX28-13553" fmla="*/ 347714 w 1240071"/>
                  <a:gd name="connsiteY28-13554" fmla="*/ 0 h 1078087"/>
                  <a:gd name="connsiteX29-13555" fmla="*/ 550062 w 1240071"/>
                  <a:gd name="connsiteY29-13556" fmla="*/ 85534 h 1078087"/>
                  <a:gd name="connsiteX30-13557" fmla="*/ 720465 w 1240071"/>
                  <a:gd name="connsiteY30-13558" fmla="*/ 184312 h 1078087"/>
                  <a:gd name="connsiteX31-13559" fmla="*/ 1119352 w 1240071"/>
                  <a:gd name="connsiteY31-13560" fmla="*/ 198516 h 1078087"/>
                  <a:gd name="connsiteX32-13561" fmla="*/ 1239680 w 1240071"/>
                  <a:gd name="connsiteY32-13562" fmla="*/ 79982 h 1078087"/>
                  <a:gd name="connsiteX33-13563" fmla="*/ 1084651 w 1240071"/>
                  <a:gd name="connsiteY33-13564" fmla="*/ 523272 h 1078087"/>
                  <a:gd name="connsiteX34-13565" fmla="*/ 1077877 w 1240071"/>
                  <a:gd name="connsiteY34-13566" fmla="*/ 693489 h 1078087"/>
                  <a:gd name="connsiteX35-13567" fmla="*/ 1168389 w 1240071"/>
                  <a:gd name="connsiteY35-13568" fmla="*/ 756682 h 1078087"/>
                  <a:gd name="connsiteX36-13569" fmla="*/ 1022847 w 1240071"/>
                  <a:gd name="connsiteY36-13570" fmla="*/ 1001983 h 1078087"/>
                  <a:gd name="connsiteX37-13571" fmla="*/ 969523 w 1240071"/>
                  <a:gd name="connsiteY37-13572" fmla="*/ 987415 h 1078087"/>
                  <a:gd name="connsiteX38-13573" fmla="*/ 911539 w 1240071"/>
                  <a:gd name="connsiteY38-13574" fmla="*/ 981871 h 1078087"/>
                  <a:gd name="connsiteX39-13575" fmla="*/ 878176 w 1240071"/>
                  <a:gd name="connsiteY39-13576" fmla="*/ 982189 h 1078087"/>
                  <a:gd name="connsiteX40-13577" fmla="*/ 800077 w 1240071"/>
                  <a:gd name="connsiteY40-13578" fmla="*/ 1024512 h 1078087"/>
                  <a:gd name="connsiteX0-13579" fmla="*/ 800077 w 1240071"/>
                  <a:gd name="connsiteY0-13580" fmla="*/ 1024512 h 1078087"/>
                  <a:gd name="connsiteX1-13581" fmla="*/ 768034 w 1240071"/>
                  <a:gd name="connsiteY1-13582" fmla="*/ 910922 h 1078087"/>
                  <a:gd name="connsiteX2-13583" fmla="*/ 782110 w 1240071"/>
                  <a:gd name="connsiteY2-13584" fmla="*/ 1035152 h 1078087"/>
                  <a:gd name="connsiteX3-13585" fmla="*/ 720351 w 1240071"/>
                  <a:gd name="connsiteY3-13586" fmla="*/ 1052290 h 1078087"/>
                  <a:gd name="connsiteX4-13587" fmla="*/ 689838 w 1240071"/>
                  <a:gd name="connsiteY4-13588" fmla="*/ 1017550 h 1078087"/>
                  <a:gd name="connsiteX5-13589" fmla="*/ 663133 w 1240071"/>
                  <a:gd name="connsiteY5-13590" fmla="*/ 991363 h 1078087"/>
                  <a:gd name="connsiteX6-13591" fmla="*/ 612483 w 1240071"/>
                  <a:gd name="connsiteY6-13592" fmla="*/ 995039 h 1078087"/>
                  <a:gd name="connsiteX7-13593" fmla="*/ 594834 w 1240071"/>
                  <a:gd name="connsiteY7-13594" fmla="*/ 882100 h 1078087"/>
                  <a:gd name="connsiteX8-13595" fmla="*/ 471470 w 1240071"/>
                  <a:gd name="connsiteY8-13596" fmla="*/ 886315 h 1078087"/>
                  <a:gd name="connsiteX9-13597" fmla="*/ 512938 w 1240071"/>
                  <a:gd name="connsiteY9-13598" fmla="*/ 835185 h 1078087"/>
                  <a:gd name="connsiteX10-13599" fmla="*/ 615635 w 1240071"/>
                  <a:gd name="connsiteY10-13600" fmla="*/ 722791 h 1078087"/>
                  <a:gd name="connsiteX11-13601" fmla="*/ 543092 w 1240071"/>
                  <a:gd name="connsiteY11-13602" fmla="*/ 775374 h 1078087"/>
                  <a:gd name="connsiteX12-13603" fmla="*/ 433287 w 1240071"/>
                  <a:gd name="connsiteY12-13604" fmla="*/ 897267 h 1078087"/>
                  <a:gd name="connsiteX13-13605" fmla="*/ 160588 w 1240071"/>
                  <a:gd name="connsiteY13-13606" fmla="*/ 1018964 h 1078087"/>
                  <a:gd name="connsiteX14-13607" fmla="*/ 261089 w 1240071"/>
                  <a:gd name="connsiteY14-13608" fmla="*/ 808645 h 1078087"/>
                  <a:gd name="connsiteX15-13609" fmla="*/ 210924 w 1240071"/>
                  <a:gd name="connsiteY15-13610" fmla="*/ 901906 h 1078087"/>
                  <a:gd name="connsiteX16-13611" fmla="*/ 129865 w 1240071"/>
                  <a:gd name="connsiteY16-13612" fmla="*/ 1028244 h 1078087"/>
                  <a:gd name="connsiteX17-13613" fmla="*/ 18865 w 1240071"/>
                  <a:gd name="connsiteY17-13614" fmla="*/ 1039502 h 1078087"/>
                  <a:gd name="connsiteX18-13615" fmla="*/ 173399 w 1240071"/>
                  <a:gd name="connsiteY18-13616" fmla="*/ 768710 h 1078087"/>
                  <a:gd name="connsiteX19-13617" fmla="*/ 198261 w 1240071"/>
                  <a:gd name="connsiteY19-13618" fmla="*/ 719444 h 1078087"/>
                  <a:gd name="connsiteX20-13619" fmla="*/ 318895 w 1240071"/>
                  <a:gd name="connsiteY20-13620" fmla="*/ 755052 h 1078087"/>
                  <a:gd name="connsiteX21-13621" fmla="*/ 590377 w 1240071"/>
                  <a:gd name="connsiteY21-13622" fmla="*/ 490228 h 1078087"/>
                  <a:gd name="connsiteX22-13623" fmla="*/ 503747 w 1240071"/>
                  <a:gd name="connsiteY22-13624" fmla="*/ 542635 h 1078087"/>
                  <a:gd name="connsiteX23-13625" fmla="*/ 453935 w 1240071"/>
                  <a:gd name="connsiteY23-13626" fmla="*/ 578539 h 1078087"/>
                  <a:gd name="connsiteX24-13627" fmla="*/ 314048 w 1240071"/>
                  <a:gd name="connsiteY24-13628" fmla="*/ 754361 h 1078087"/>
                  <a:gd name="connsiteX25-13629" fmla="*/ 198335 w 1240071"/>
                  <a:gd name="connsiteY25-13630" fmla="*/ 721445 h 1078087"/>
                  <a:gd name="connsiteX26-13631" fmla="*/ 269233 w 1240071"/>
                  <a:gd name="connsiteY26-13632" fmla="*/ 544011 h 1078087"/>
                  <a:gd name="connsiteX27-13633" fmla="*/ 0 w 1240071"/>
                  <a:gd name="connsiteY27-13634" fmla="*/ 1041339 h 1078087"/>
                  <a:gd name="connsiteX28-13635" fmla="*/ 347714 w 1240071"/>
                  <a:gd name="connsiteY28-13636" fmla="*/ 0 h 1078087"/>
                  <a:gd name="connsiteX29-13637" fmla="*/ 550062 w 1240071"/>
                  <a:gd name="connsiteY29-13638" fmla="*/ 85534 h 1078087"/>
                  <a:gd name="connsiteX30-13639" fmla="*/ 720465 w 1240071"/>
                  <a:gd name="connsiteY30-13640" fmla="*/ 184312 h 1078087"/>
                  <a:gd name="connsiteX31-13641" fmla="*/ 1119352 w 1240071"/>
                  <a:gd name="connsiteY31-13642" fmla="*/ 198516 h 1078087"/>
                  <a:gd name="connsiteX32-13643" fmla="*/ 1239680 w 1240071"/>
                  <a:gd name="connsiteY32-13644" fmla="*/ 79982 h 1078087"/>
                  <a:gd name="connsiteX33-13645" fmla="*/ 1084651 w 1240071"/>
                  <a:gd name="connsiteY33-13646" fmla="*/ 523272 h 1078087"/>
                  <a:gd name="connsiteX34-13647" fmla="*/ 1077877 w 1240071"/>
                  <a:gd name="connsiteY34-13648" fmla="*/ 693489 h 1078087"/>
                  <a:gd name="connsiteX35-13649" fmla="*/ 1168389 w 1240071"/>
                  <a:gd name="connsiteY35-13650" fmla="*/ 756682 h 1078087"/>
                  <a:gd name="connsiteX36-13651" fmla="*/ 1022847 w 1240071"/>
                  <a:gd name="connsiteY36-13652" fmla="*/ 1001983 h 1078087"/>
                  <a:gd name="connsiteX37-13653" fmla="*/ 969523 w 1240071"/>
                  <a:gd name="connsiteY37-13654" fmla="*/ 987415 h 1078087"/>
                  <a:gd name="connsiteX38-13655" fmla="*/ 911539 w 1240071"/>
                  <a:gd name="connsiteY38-13656" fmla="*/ 981871 h 1078087"/>
                  <a:gd name="connsiteX39-13657" fmla="*/ 878176 w 1240071"/>
                  <a:gd name="connsiteY39-13658" fmla="*/ 982189 h 1078087"/>
                  <a:gd name="connsiteX40-13659" fmla="*/ 800077 w 1240071"/>
                  <a:gd name="connsiteY40-13660" fmla="*/ 1024512 h 1078087"/>
                  <a:gd name="connsiteX0-13661" fmla="*/ 800077 w 1240071"/>
                  <a:gd name="connsiteY0-13662" fmla="*/ 951855 h 1005430"/>
                  <a:gd name="connsiteX1-13663" fmla="*/ 768034 w 1240071"/>
                  <a:gd name="connsiteY1-13664" fmla="*/ 838265 h 1005430"/>
                  <a:gd name="connsiteX2-13665" fmla="*/ 782110 w 1240071"/>
                  <a:gd name="connsiteY2-13666" fmla="*/ 962495 h 1005430"/>
                  <a:gd name="connsiteX3-13667" fmla="*/ 720351 w 1240071"/>
                  <a:gd name="connsiteY3-13668" fmla="*/ 979633 h 1005430"/>
                  <a:gd name="connsiteX4-13669" fmla="*/ 689838 w 1240071"/>
                  <a:gd name="connsiteY4-13670" fmla="*/ 944893 h 1005430"/>
                  <a:gd name="connsiteX5-13671" fmla="*/ 663133 w 1240071"/>
                  <a:gd name="connsiteY5-13672" fmla="*/ 918706 h 1005430"/>
                  <a:gd name="connsiteX6-13673" fmla="*/ 612483 w 1240071"/>
                  <a:gd name="connsiteY6-13674" fmla="*/ 922382 h 1005430"/>
                  <a:gd name="connsiteX7-13675" fmla="*/ 594834 w 1240071"/>
                  <a:gd name="connsiteY7-13676" fmla="*/ 809443 h 1005430"/>
                  <a:gd name="connsiteX8-13677" fmla="*/ 471470 w 1240071"/>
                  <a:gd name="connsiteY8-13678" fmla="*/ 813658 h 1005430"/>
                  <a:gd name="connsiteX9-13679" fmla="*/ 512938 w 1240071"/>
                  <a:gd name="connsiteY9-13680" fmla="*/ 762528 h 1005430"/>
                  <a:gd name="connsiteX10-13681" fmla="*/ 615635 w 1240071"/>
                  <a:gd name="connsiteY10-13682" fmla="*/ 650134 h 1005430"/>
                  <a:gd name="connsiteX11-13683" fmla="*/ 543092 w 1240071"/>
                  <a:gd name="connsiteY11-13684" fmla="*/ 702717 h 1005430"/>
                  <a:gd name="connsiteX12-13685" fmla="*/ 433287 w 1240071"/>
                  <a:gd name="connsiteY12-13686" fmla="*/ 824610 h 1005430"/>
                  <a:gd name="connsiteX13-13687" fmla="*/ 160588 w 1240071"/>
                  <a:gd name="connsiteY13-13688" fmla="*/ 946307 h 1005430"/>
                  <a:gd name="connsiteX14-13689" fmla="*/ 261089 w 1240071"/>
                  <a:gd name="connsiteY14-13690" fmla="*/ 735988 h 1005430"/>
                  <a:gd name="connsiteX15-13691" fmla="*/ 210924 w 1240071"/>
                  <a:gd name="connsiteY15-13692" fmla="*/ 829249 h 1005430"/>
                  <a:gd name="connsiteX16-13693" fmla="*/ 129865 w 1240071"/>
                  <a:gd name="connsiteY16-13694" fmla="*/ 955587 h 1005430"/>
                  <a:gd name="connsiteX17-13695" fmla="*/ 18865 w 1240071"/>
                  <a:gd name="connsiteY17-13696" fmla="*/ 966845 h 1005430"/>
                  <a:gd name="connsiteX18-13697" fmla="*/ 173399 w 1240071"/>
                  <a:gd name="connsiteY18-13698" fmla="*/ 696053 h 1005430"/>
                  <a:gd name="connsiteX19-13699" fmla="*/ 198261 w 1240071"/>
                  <a:gd name="connsiteY19-13700" fmla="*/ 646787 h 1005430"/>
                  <a:gd name="connsiteX20-13701" fmla="*/ 318895 w 1240071"/>
                  <a:gd name="connsiteY20-13702" fmla="*/ 682395 h 1005430"/>
                  <a:gd name="connsiteX21-13703" fmla="*/ 590377 w 1240071"/>
                  <a:gd name="connsiteY21-13704" fmla="*/ 417571 h 1005430"/>
                  <a:gd name="connsiteX22-13705" fmla="*/ 503747 w 1240071"/>
                  <a:gd name="connsiteY22-13706" fmla="*/ 469978 h 1005430"/>
                  <a:gd name="connsiteX23-13707" fmla="*/ 453935 w 1240071"/>
                  <a:gd name="connsiteY23-13708" fmla="*/ 505882 h 1005430"/>
                  <a:gd name="connsiteX24-13709" fmla="*/ 314048 w 1240071"/>
                  <a:gd name="connsiteY24-13710" fmla="*/ 681704 h 1005430"/>
                  <a:gd name="connsiteX25-13711" fmla="*/ 198335 w 1240071"/>
                  <a:gd name="connsiteY25-13712" fmla="*/ 648788 h 1005430"/>
                  <a:gd name="connsiteX26-13713" fmla="*/ 269233 w 1240071"/>
                  <a:gd name="connsiteY26-13714" fmla="*/ 471354 h 1005430"/>
                  <a:gd name="connsiteX27-13715" fmla="*/ 0 w 1240071"/>
                  <a:gd name="connsiteY27-13716" fmla="*/ 968682 h 1005430"/>
                  <a:gd name="connsiteX28-13717" fmla="*/ 287291 w 1240071"/>
                  <a:gd name="connsiteY28-13718" fmla="*/ 398662 h 1005430"/>
                  <a:gd name="connsiteX29-13719" fmla="*/ 550062 w 1240071"/>
                  <a:gd name="connsiteY29-13720" fmla="*/ 12877 h 1005430"/>
                  <a:gd name="connsiteX30-13721" fmla="*/ 720465 w 1240071"/>
                  <a:gd name="connsiteY30-13722" fmla="*/ 111655 h 1005430"/>
                  <a:gd name="connsiteX31-13723" fmla="*/ 1119352 w 1240071"/>
                  <a:gd name="connsiteY31-13724" fmla="*/ 125859 h 1005430"/>
                  <a:gd name="connsiteX32-13725" fmla="*/ 1239680 w 1240071"/>
                  <a:gd name="connsiteY32-13726" fmla="*/ 7325 h 1005430"/>
                  <a:gd name="connsiteX33-13727" fmla="*/ 1084651 w 1240071"/>
                  <a:gd name="connsiteY33-13728" fmla="*/ 450615 h 1005430"/>
                  <a:gd name="connsiteX34-13729" fmla="*/ 1077877 w 1240071"/>
                  <a:gd name="connsiteY34-13730" fmla="*/ 620832 h 1005430"/>
                  <a:gd name="connsiteX35-13731" fmla="*/ 1168389 w 1240071"/>
                  <a:gd name="connsiteY35-13732" fmla="*/ 684025 h 1005430"/>
                  <a:gd name="connsiteX36-13733" fmla="*/ 1022847 w 1240071"/>
                  <a:gd name="connsiteY36-13734" fmla="*/ 929326 h 1005430"/>
                  <a:gd name="connsiteX37-13735" fmla="*/ 969523 w 1240071"/>
                  <a:gd name="connsiteY37-13736" fmla="*/ 914758 h 1005430"/>
                  <a:gd name="connsiteX38-13737" fmla="*/ 911539 w 1240071"/>
                  <a:gd name="connsiteY38-13738" fmla="*/ 909214 h 1005430"/>
                  <a:gd name="connsiteX39-13739" fmla="*/ 878176 w 1240071"/>
                  <a:gd name="connsiteY39-13740" fmla="*/ 909532 h 1005430"/>
                  <a:gd name="connsiteX40-13741" fmla="*/ 800077 w 1240071"/>
                  <a:gd name="connsiteY40-13742" fmla="*/ 951855 h 1005430"/>
                  <a:gd name="connsiteX0-13743" fmla="*/ 800077 w 1240071"/>
                  <a:gd name="connsiteY0-13744" fmla="*/ 951855 h 1005430"/>
                  <a:gd name="connsiteX1-13745" fmla="*/ 768034 w 1240071"/>
                  <a:gd name="connsiteY1-13746" fmla="*/ 838265 h 1005430"/>
                  <a:gd name="connsiteX2-13747" fmla="*/ 782110 w 1240071"/>
                  <a:gd name="connsiteY2-13748" fmla="*/ 962495 h 1005430"/>
                  <a:gd name="connsiteX3-13749" fmla="*/ 720351 w 1240071"/>
                  <a:gd name="connsiteY3-13750" fmla="*/ 979633 h 1005430"/>
                  <a:gd name="connsiteX4-13751" fmla="*/ 689838 w 1240071"/>
                  <a:gd name="connsiteY4-13752" fmla="*/ 944893 h 1005430"/>
                  <a:gd name="connsiteX5-13753" fmla="*/ 663133 w 1240071"/>
                  <a:gd name="connsiteY5-13754" fmla="*/ 918706 h 1005430"/>
                  <a:gd name="connsiteX6-13755" fmla="*/ 612483 w 1240071"/>
                  <a:gd name="connsiteY6-13756" fmla="*/ 922382 h 1005430"/>
                  <a:gd name="connsiteX7-13757" fmla="*/ 594834 w 1240071"/>
                  <a:gd name="connsiteY7-13758" fmla="*/ 809443 h 1005430"/>
                  <a:gd name="connsiteX8-13759" fmla="*/ 471470 w 1240071"/>
                  <a:gd name="connsiteY8-13760" fmla="*/ 813658 h 1005430"/>
                  <a:gd name="connsiteX9-13761" fmla="*/ 512938 w 1240071"/>
                  <a:gd name="connsiteY9-13762" fmla="*/ 762528 h 1005430"/>
                  <a:gd name="connsiteX10-13763" fmla="*/ 615635 w 1240071"/>
                  <a:gd name="connsiteY10-13764" fmla="*/ 650134 h 1005430"/>
                  <a:gd name="connsiteX11-13765" fmla="*/ 543092 w 1240071"/>
                  <a:gd name="connsiteY11-13766" fmla="*/ 702717 h 1005430"/>
                  <a:gd name="connsiteX12-13767" fmla="*/ 433287 w 1240071"/>
                  <a:gd name="connsiteY12-13768" fmla="*/ 824610 h 1005430"/>
                  <a:gd name="connsiteX13-13769" fmla="*/ 160588 w 1240071"/>
                  <a:gd name="connsiteY13-13770" fmla="*/ 946307 h 1005430"/>
                  <a:gd name="connsiteX14-13771" fmla="*/ 261089 w 1240071"/>
                  <a:gd name="connsiteY14-13772" fmla="*/ 735988 h 1005430"/>
                  <a:gd name="connsiteX15-13773" fmla="*/ 210924 w 1240071"/>
                  <a:gd name="connsiteY15-13774" fmla="*/ 829249 h 1005430"/>
                  <a:gd name="connsiteX16-13775" fmla="*/ 129865 w 1240071"/>
                  <a:gd name="connsiteY16-13776" fmla="*/ 955587 h 1005430"/>
                  <a:gd name="connsiteX17-13777" fmla="*/ 18865 w 1240071"/>
                  <a:gd name="connsiteY17-13778" fmla="*/ 966845 h 1005430"/>
                  <a:gd name="connsiteX18-13779" fmla="*/ 173399 w 1240071"/>
                  <a:gd name="connsiteY18-13780" fmla="*/ 696053 h 1005430"/>
                  <a:gd name="connsiteX19-13781" fmla="*/ 198261 w 1240071"/>
                  <a:gd name="connsiteY19-13782" fmla="*/ 646787 h 1005430"/>
                  <a:gd name="connsiteX20-13783" fmla="*/ 318895 w 1240071"/>
                  <a:gd name="connsiteY20-13784" fmla="*/ 682395 h 1005430"/>
                  <a:gd name="connsiteX21-13785" fmla="*/ 590377 w 1240071"/>
                  <a:gd name="connsiteY21-13786" fmla="*/ 417571 h 1005430"/>
                  <a:gd name="connsiteX22-13787" fmla="*/ 503747 w 1240071"/>
                  <a:gd name="connsiteY22-13788" fmla="*/ 469978 h 1005430"/>
                  <a:gd name="connsiteX23-13789" fmla="*/ 453935 w 1240071"/>
                  <a:gd name="connsiteY23-13790" fmla="*/ 505882 h 1005430"/>
                  <a:gd name="connsiteX24-13791" fmla="*/ 314048 w 1240071"/>
                  <a:gd name="connsiteY24-13792" fmla="*/ 681704 h 1005430"/>
                  <a:gd name="connsiteX25-13793" fmla="*/ 198335 w 1240071"/>
                  <a:gd name="connsiteY25-13794" fmla="*/ 648788 h 1005430"/>
                  <a:gd name="connsiteX26-13795" fmla="*/ 269233 w 1240071"/>
                  <a:gd name="connsiteY26-13796" fmla="*/ 471354 h 1005430"/>
                  <a:gd name="connsiteX27-13797" fmla="*/ 0 w 1240071"/>
                  <a:gd name="connsiteY27-13798" fmla="*/ 968682 h 1005430"/>
                  <a:gd name="connsiteX28-13799" fmla="*/ 187911 w 1240071"/>
                  <a:gd name="connsiteY28-13800" fmla="*/ 416843 h 1005430"/>
                  <a:gd name="connsiteX29-13801" fmla="*/ 550062 w 1240071"/>
                  <a:gd name="connsiteY29-13802" fmla="*/ 12877 h 1005430"/>
                  <a:gd name="connsiteX30-13803" fmla="*/ 720465 w 1240071"/>
                  <a:gd name="connsiteY30-13804" fmla="*/ 111655 h 1005430"/>
                  <a:gd name="connsiteX31-13805" fmla="*/ 1119352 w 1240071"/>
                  <a:gd name="connsiteY31-13806" fmla="*/ 125859 h 1005430"/>
                  <a:gd name="connsiteX32-13807" fmla="*/ 1239680 w 1240071"/>
                  <a:gd name="connsiteY32-13808" fmla="*/ 7325 h 1005430"/>
                  <a:gd name="connsiteX33-13809" fmla="*/ 1084651 w 1240071"/>
                  <a:gd name="connsiteY33-13810" fmla="*/ 450615 h 1005430"/>
                  <a:gd name="connsiteX34-13811" fmla="*/ 1077877 w 1240071"/>
                  <a:gd name="connsiteY34-13812" fmla="*/ 620832 h 1005430"/>
                  <a:gd name="connsiteX35-13813" fmla="*/ 1168389 w 1240071"/>
                  <a:gd name="connsiteY35-13814" fmla="*/ 684025 h 1005430"/>
                  <a:gd name="connsiteX36-13815" fmla="*/ 1022847 w 1240071"/>
                  <a:gd name="connsiteY36-13816" fmla="*/ 929326 h 1005430"/>
                  <a:gd name="connsiteX37-13817" fmla="*/ 969523 w 1240071"/>
                  <a:gd name="connsiteY37-13818" fmla="*/ 914758 h 1005430"/>
                  <a:gd name="connsiteX38-13819" fmla="*/ 911539 w 1240071"/>
                  <a:gd name="connsiteY38-13820" fmla="*/ 909214 h 1005430"/>
                  <a:gd name="connsiteX39-13821" fmla="*/ 878176 w 1240071"/>
                  <a:gd name="connsiteY39-13822" fmla="*/ 909532 h 1005430"/>
                  <a:gd name="connsiteX40-13823" fmla="*/ 800077 w 1240071"/>
                  <a:gd name="connsiteY40-13824" fmla="*/ 951855 h 1005430"/>
                  <a:gd name="connsiteX0-13825" fmla="*/ 800077 w 1240071"/>
                  <a:gd name="connsiteY0-13826" fmla="*/ 951855 h 1005430"/>
                  <a:gd name="connsiteX1-13827" fmla="*/ 768034 w 1240071"/>
                  <a:gd name="connsiteY1-13828" fmla="*/ 838265 h 1005430"/>
                  <a:gd name="connsiteX2-13829" fmla="*/ 782110 w 1240071"/>
                  <a:gd name="connsiteY2-13830" fmla="*/ 962495 h 1005430"/>
                  <a:gd name="connsiteX3-13831" fmla="*/ 720351 w 1240071"/>
                  <a:gd name="connsiteY3-13832" fmla="*/ 979633 h 1005430"/>
                  <a:gd name="connsiteX4-13833" fmla="*/ 689838 w 1240071"/>
                  <a:gd name="connsiteY4-13834" fmla="*/ 944893 h 1005430"/>
                  <a:gd name="connsiteX5-13835" fmla="*/ 663133 w 1240071"/>
                  <a:gd name="connsiteY5-13836" fmla="*/ 918706 h 1005430"/>
                  <a:gd name="connsiteX6-13837" fmla="*/ 612483 w 1240071"/>
                  <a:gd name="connsiteY6-13838" fmla="*/ 922382 h 1005430"/>
                  <a:gd name="connsiteX7-13839" fmla="*/ 594834 w 1240071"/>
                  <a:gd name="connsiteY7-13840" fmla="*/ 809443 h 1005430"/>
                  <a:gd name="connsiteX8-13841" fmla="*/ 471470 w 1240071"/>
                  <a:gd name="connsiteY8-13842" fmla="*/ 813658 h 1005430"/>
                  <a:gd name="connsiteX9-13843" fmla="*/ 512938 w 1240071"/>
                  <a:gd name="connsiteY9-13844" fmla="*/ 762528 h 1005430"/>
                  <a:gd name="connsiteX10-13845" fmla="*/ 615635 w 1240071"/>
                  <a:gd name="connsiteY10-13846" fmla="*/ 650134 h 1005430"/>
                  <a:gd name="connsiteX11-13847" fmla="*/ 543092 w 1240071"/>
                  <a:gd name="connsiteY11-13848" fmla="*/ 702717 h 1005430"/>
                  <a:gd name="connsiteX12-13849" fmla="*/ 433287 w 1240071"/>
                  <a:gd name="connsiteY12-13850" fmla="*/ 824610 h 1005430"/>
                  <a:gd name="connsiteX13-13851" fmla="*/ 160588 w 1240071"/>
                  <a:gd name="connsiteY13-13852" fmla="*/ 946307 h 1005430"/>
                  <a:gd name="connsiteX14-13853" fmla="*/ 261089 w 1240071"/>
                  <a:gd name="connsiteY14-13854" fmla="*/ 735988 h 1005430"/>
                  <a:gd name="connsiteX15-13855" fmla="*/ 210924 w 1240071"/>
                  <a:gd name="connsiteY15-13856" fmla="*/ 829249 h 1005430"/>
                  <a:gd name="connsiteX16-13857" fmla="*/ 129865 w 1240071"/>
                  <a:gd name="connsiteY16-13858" fmla="*/ 955587 h 1005430"/>
                  <a:gd name="connsiteX17-13859" fmla="*/ 18865 w 1240071"/>
                  <a:gd name="connsiteY17-13860" fmla="*/ 966845 h 1005430"/>
                  <a:gd name="connsiteX18-13861" fmla="*/ 173399 w 1240071"/>
                  <a:gd name="connsiteY18-13862" fmla="*/ 696053 h 1005430"/>
                  <a:gd name="connsiteX19-13863" fmla="*/ 198261 w 1240071"/>
                  <a:gd name="connsiteY19-13864" fmla="*/ 646787 h 1005430"/>
                  <a:gd name="connsiteX20-13865" fmla="*/ 318895 w 1240071"/>
                  <a:gd name="connsiteY20-13866" fmla="*/ 682395 h 1005430"/>
                  <a:gd name="connsiteX21-13867" fmla="*/ 590377 w 1240071"/>
                  <a:gd name="connsiteY21-13868" fmla="*/ 417571 h 1005430"/>
                  <a:gd name="connsiteX22-13869" fmla="*/ 503747 w 1240071"/>
                  <a:gd name="connsiteY22-13870" fmla="*/ 469978 h 1005430"/>
                  <a:gd name="connsiteX23-13871" fmla="*/ 453935 w 1240071"/>
                  <a:gd name="connsiteY23-13872" fmla="*/ 505882 h 1005430"/>
                  <a:gd name="connsiteX24-13873" fmla="*/ 314048 w 1240071"/>
                  <a:gd name="connsiteY24-13874" fmla="*/ 681704 h 1005430"/>
                  <a:gd name="connsiteX25-13875" fmla="*/ 198335 w 1240071"/>
                  <a:gd name="connsiteY25-13876" fmla="*/ 648788 h 1005430"/>
                  <a:gd name="connsiteX26-13877" fmla="*/ 269233 w 1240071"/>
                  <a:gd name="connsiteY26-13878" fmla="*/ 471354 h 1005430"/>
                  <a:gd name="connsiteX27-13879" fmla="*/ 0 w 1240071"/>
                  <a:gd name="connsiteY27-13880" fmla="*/ 968682 h 1005430"/>
                  <a:gd name="connsiteX28-13881" fmla="*/ 187911 w 1240071"/>
                  <a:gd name="connsiteY28-13882" fmla="*/ 416843 h 1005430"/>
                  <a:gd name="connsiteX29-13883" fmla="*/ 526397 w 1240071"/>
                  <a:gd name="connsiteY29-13884" fmla="*/ 4214 h 1005430"/>
                  <a:gd name="connsiteX30-13885" fmla="*/ 720465 w 1240071"/>
                  <a:gd name="connsiteY30-13886" fmla="*/ 111655 h 1005430"/>
                  <a:gd name="connsiteX31-13887" fmla="*/ 1119352 w 1240071"/>
                  <a:gd name="connsiteY31-13888" fmla="*/ 125859 h 1005430"/>
                  <a:gd name="connsiteX32-13889" fmla="*/ 1239680 w 1240071"/>
                  <a:gd name="connsiteY32-13890" fmla="*/ 7325 h 1005430"/>
                  <a:gd name="connsiteX33-13891" fmla="*/ 1084651 w 1240071"/>
                  <a:gd name="connsiteY33-13892" fmla="*/ 450615 h 1005430"/>
                  <a:gd name="connsiteX34-13893" fmla="*/ 1077877 w 1240071"/>
                  <a:gd name="connsiteY34-13894" fmla="*/ 620832 h 1005430"/>
                  <a:gd name="connsiteX35-13895" fmla="*/ 1168389 w 1240071"/>
                  <a:gd name="connsiteY35-13896" fmla="*/ 684025 h 1005430"/>
                  <a:gd name="connsiteX36-13897" fmla="*/ 1022847 w 1240071"/>
                  <a:gd name="connsiteY36-13898" fmla="*/ 929326 h 1005430"/>
                  <a:gd name="connsiteX37-13899" fmla="*/ 969523 w 1240071"/>
                  <a:gd name="connsiteY37-13900" fmla="*/ 914758 h 1005430"/>
                  <a:gd name="connsiteX38-13901" fmla="*/ 911539 w 1240071"/>
                  <a:gd name="connsiteY38-13902" fmla="*/ 909214 h 1005430"/>
                  <a:gd name="connsiteX39-13903" fmla="*/ 878176 w 1240071"/>
                  <a:gd name="connsiteY39-13904" fmla="*/ 909532 h 1005430"/>
                  <a:gd name="connsiteX40-13905" fmla="*/ 800077 w 1240071"/>
                  <a:gd name="connsiteY40-13906" fmla="*/ 951855 h 1005430"/>
                  <a:gd name="connsiteX0-13907" fmla="*/ 800077 w 1240071"/>
                  <a:gd name="connsiteY0-13908" fmla="*/ 951855 h 1005430"/>
                  <a:gd name="connsiteX1-13909" fmla="*/ 768034 w 1240071"/>
                  <a:gd name="connsiteY1-13910" fmla="*/ 838265 h 1005430"/>
                  <a:gd name="connsiteX2-13911" fmla="*/ 782110 w 1240071"/>
                  <a:gd name="connsiteY2-13912" fmla="*/ 962495 h 1005430"/>
                  <a:gd name="connsiteX3-13913" fmla="*/ 720351 w 1240071"/>
                  <a:gd name="connsiteY3-13914" fmla="*/ 979633 h 1005430"/>
                  <a:gd name="connsiteX4-13915" fmla="*/ 689838 w 1240071"/>
                  <a:gd name="connsiteY4-13916" fmla="*/ 944893 h 1005430"/>
                  <a:gd name="connsiteX5-13917" fmla="*/ 663133 w 1240071"/>
                  <a:gd name="connsiteY5-13918" fmla="*/ 918706 h 1005430"/>
                  <a:gd name="connsiteX6-13919" fmla="*/ 612483 w 1240071"/>
                  <a:gd name="connsiteY6-13920" fmla="*/ 922382 h 1005430"/>
                  <a:gd name="connsiteX7-13921" fmla="*/ 594834 w 1240071"/>
                  <a:gd name="connsiteY7-13922" fmla="*/ 809443 h 1005430"/>
                  <a:gd name="connsiteX8-13923" fmla="*/ 471470 w 1240071"/>
                  <a:gd name="connsiteY8-13924" fmla="*/ 813658 h 1005430"/>
                  <a:gd name="connsiteX9-13925" fmla="*/ 512938 w 1240071"/>
                  <a:gd name="connsiteY9-13926" fmla="*/ 762528 h 1005430"/>
                  <a:gd name="connsiteX10-13927" fmla="*/ 615635 w 1240071"/>
                  <a:gd name="connsiteY10-13928" fmla="*/ 650134 h 1005430"/>
                  <a:gd name="connsiteX11-13929" fmla="*/ 543092 w 1240071"/>
                  <a:gd name="connsiteY11-13930" fmla="*/ 702717 h 1005430"/>
                  <a:gd name="connsiteX12-13931" fmla="*/ 433287 w 1240071"/>
                  <a:gd name="connsiteY12-13932" fmla="*/ 824610 h 1005430"/>
                  <a:gd name="connsiteX13-13933" fmla="*/ 160588 w 1240071"/>
                  <a:gd name="connsiteY13-13934" fmla="*/ 946307 h 1005430"/>
                  <a:gd name="connsiteX14-13935" fmla="*/ 261089 w 1240071"/>
                  <a:gd name="connsiteY14-13936" fmla="*/ 735988 h 1005430"/>
                  <a:gd name="connsiteX15-13937" fmla="*/ 210924 w 1240071"/>
                  <a:gd name="connsiteY15-13938" fmla="*/ 829249 h 1005430"/>
                  <a:gd name="connsiteX16-13939" fmla="*/ 129865 w 1240071"/>
                  <a:gd name="connsiteY16-13940" fmla="*/ 955587 h 1005430"/>
                  <a:gd name="connsiteX17-13941" fmla="*/ 18865 w 1240071"/>
                  <a:gd name="connsiteY17-13942" fmla="*/ 966845 h 1005430"/>
                  <a:gd name="connsiteX18-13943" fmla="*/ 173399 w 1240071"/>
                  <a:gd name="connsiteY18-13944" fmla="*/ 696053 h 1005430"/>
                  <a:gd name="connsiteX19-13945" fmla="*/ 198261 w 1240071"/>
                  <a:gd name="connsiteY19-13946" fmla="*/ 646787 h 1005430"/>
                  <a:gd name="connsiteX20-13947" fmla="*/ 318895 w 1240071"/>
                  <a:gd name="connsiteY20-13948" fmla="*/ 682395 h 1005430"/>
                  <a:gd name="connsiteX21-13949" fmla="*/ 590377 w 1240071"/>
                  <a:gd name="connsiteY21-13950" fmla="*/ 417571 h 1005430"/>
                  <a:gd name="connsiteX22-13951" fmla="*/ 503747 w 1240071"/>
                  <a:gd name="connsiteY22-13952" fmla="*/ 469978 h 1005430"/>
                  <a:gd name="connsiteX23-13953" fmla="*/ 453935 w 1240071"/>
                  <a:gd name="connsiteY23-13954" fmla="*/ 505882 h 1005430"/>
                  <a:gd name="connsiteX24-13955" fmla="*/ 314048 w 1240071"/>
                  <a:gd name="connsiteY24-13956" fmla="*/ 681704 h 1005430"/>
                  <a:gd name="connsiteX25-13957" fmla="*/ 198335 w 1240071"/>
                  <a:gd name="connsiteY25-13958" fmla="*/ 648788 h 1005430"/>
                  <a:gd name="connsiteX26-13959" fmla="*/ 269233 w 1240071"/>
                  <a:gd name="connsiteY26-13960" fmla="*/ 471354 h 1005430"/>
                  <a:gd name="connsiteX27-13961" fmla="*/ 0 w 1240071"/>
                  <a:gd name="connsiteY27-13962" fmla="*/ 968682 h 1005430"/>
                  <a:gd name="connsiteX28-13963" fmla="*/ 187911 w 1240071"/>
                  <a:gd name="connsiteY28-13964" fmla="*/ 416843 h 1005430"/>
                  <a:gd name="connsiteX29-13965" fmla="*/ 526397 w 1240071"/>
                  <a:gd name="connsiteY29-13966" fmla="*/ 4214 h 1005430"/>
                  <a:gd name="connsiteX30-13967" fmla="*/ 720465 w 1240071"/>
                  <a:gd name="connsiteY30-13968" fmla="*/ 111655 h 1005430"/>
                  <a:gd name="connsiteX31-13969" fmla="*/ 1119352 w 1240071"/>
                  <a:gd name="connsiteY31-13970" fmla="*/ 125859 h 1005430"/>
                  <a:gd name="connsiteX32-13971" fmla="*/ 1239680 w 1240071"/>
                  <a:gd name="connsiteY32-13972" fmla="*/ 7325 h 1005430"/>
                  <a:gd name="connsiteX33-13973" fmla="*/ 1084651 w 1240071"/>
                  <a:gd name="connsiteY33-13974" fmla="*/ 450615 h 1005430"/>
                  <a:gd name="connsiteX34-13975" fmla="*/ 1077877 w 1240071"/>
                  <a:gd name="connsiteY34-13976" fmla="*/ 620832 h 1005430"/>
                  <a:gd name="connsiteX35-13977" fmla="*/ 1168389 w 1240071"/>
                  <a:gd name="connsiteY35-13978" fmla="*/ 684025 h 1005430"/>
                  <a:gd name="connsiteX36-13979" fmla="*/ 1022847 w 1240071"/>
                  <a:gd name="connsiteY36-13980" fmla="*/ 929326 h 1005430"/>
                  <a:gd name="connsiteX37-13981" fmla="*/ 969523 w 1240071"/>
                  <a:gd name="connsiteY37-13982" fmla="*/ 914758 h 1005430"/>
                  <a:gd name="connsiteX38-13983" fmla="*/ 911539 w 1240071"/>
                  <a:gd name="connsiteY38-13984" fmla="*/ 909214 h 1005430"/>
                  <a:gd name="connsiteX39-13985" fmla="*/ 878176 w 1240071"/>
                  <a:gd name="connsiteY39-13986" fmla="*/ 909532 h 1005430"/>
                  <a:gd name="connsiteX40-13987" fmla="*/ 800077 w 1240071"/>
                  <a:gd name="connsiteY40-13988" fmla="*/ 951855 h 1005430"/>
                  <a:gd name="connsiteX0-13989" fmla="*/ 803379 w 1243373"/>
                  <a:gd name="connsiteY0-13990" fmla="*/ 951855 h 1005430"/>
                  <a:gd name="connsiteX1-13991" fmla="*/ 771336 w 1243373"/>
                  <a:gd name="connsiteY1-13992" fmla="*/ 838265 h 1005430"/>
                  <a:gd name="connsiteX2-13993" fmla="*/ 785412 w 1243373"/>
                  <a:gd name="connsiteY2-13994" fmla="*/ 962495 h 1005430"/>
                  <a:gd name="connsiteX3-13995" fmla="*/ 723653 w 1243373"/>
                  <a:gd name="connsiteY3-13996" fmla="*/ 979633 h 1005430"/>
                  <a:gd name="connsiteX4-13997" fmla="*/ 693140 w 1243373"/>
                  <a:gd name="connsiteY4-13998" fmla="*/ 944893 h 1005430"/>
                  <a:gd name="connsiteX5-13999" fmla="*/ 666435 w 1243373"/>
                  <a:gd name="connsiteY5-14000" fmla="*/ 918706 h 1005430"/>
                  <a:gd name="connsiteX6-14001" fmla="*/ 615785 w 1243373"/>
                  <a:gd name="connsiteY6-14002" fmla="*/ 922382 h 1005430"/>
                  <a:gd name="connsiteX7-14003" fmla="*/ 598136 w 1243373"/>
                  <a:gd name="connsiteY7-14004" fmla="*/ 809443 h 1005430"/>
                  <a:gd name="connsiteX8-14005" fmla="*/ 474772 w 1243373"/>
                  <a:gd name="connsiteY8-14006" fmla="*/ 813658 h 1005430"/>
                  <a:gd name="connsiteX9-14007" fmla="*/ 516240 w 1243373"/>
                  <a:gd name="connsiteY9-14008" fmla="*/ 762528 h 1005430"/>
                  <a:gd name="connsiteX10-14009" fmla="*/ 618937 w 1243373"/>
                  <a:gd name="connsiteY10-14010" fmla="*/ 650134 h 1005430"/>
                  <a:gd name="connsiteX11-14011" fmla="*/ 546394 w 1243373"/>
                  <a:gd name="connsiteY11-14012" fmla="*/ 702717 h 1005430"/>
                  <a:gd name="connsiteX12-14013" fmla="*/ 436589 w 1243373"/>
                  <a:gd name="connsiteY12-14014" fmla="*/ 824610 h 1005430"/>
                  <a:gd name="connsiteX13-14015" fmla="*/ 163890 w 1243373"/>
                  <a:gd name="connsiteY13-14016" fmla="*/ 946307 h 1005430"/>
                  <a:gd name="connsiteX14-14017" fmla="*/ 264391 w 1243373"/>
                  <a:gd name="connsiteY14-14018" fmla="*/ 735988 h 1005430"/>
                  <a:gd name="connsiteX15-14019" fmla="*/ 214226 w 1243373"/>
                  <a:gd name="connsiteY15-14020" fmla="*/ 829249 h 1005430"/>
                  <a:gd name="connsiteX16-14021" fmla="*/ 133167 w 1243373"/>
                  <a:gd name="connsiteY16-14022" fmla="*/ 955587 h 1005430"/>
                  <a:gd name="connsiteX17-14023" fmla="*/ 22167 w 1243373"/>
                  <a:gd name="connsiteY17-14024" fmla="*/ 966845 h 1005430"/>
                  <a:gd name="connsiteX18-14025" fmla="*/ 176701 w 1243373"/>
                  <a:gd name="connsiteY18-14026" fmla="*/ 696053 h 1005430"/>
                  <a:gd name="connsiteX19-14027" fmla="*/ 201563 w 1243373"/>
                  <a:gd name="connsiteY19-14028" fmla="*/ 646787 h 1005430"/>
                  <a:gd name="connsiteX20-14029" fmla="*/ 322197 w 1243373"/>
                  <a:gd name="connsiteY20-14030" fmla="*/ 682395 h 1005430"/>
                  <a:gd name="connsiteX21-14031" fmla="*/ 593679 w 1243373"/>
                  <a:gd name="connsiteY21-14032" fmla="*/ 417571 h 1005430"/>
                  <a:gd name="connsiteX22-14033" fmla="*/ 507049 w 1243373"/>
                  <a:gd name="connsiteY22-14034" fmla="*/ 469978 h 1005430"/>
                  <a:gd name="connsiteX23-14035" fmla="*/ 457237 w 1243373"/>
                  <a:gd name="connsiteY23-14036" fmla="*/ 505882 h 1005430"/>
                  <a:gd name="connsiteX24-14037" fmla="*/ 317350 w 1243373"/>
                  <a:gd name="connsiteY24-14038" fmla="*/ 681704 h 1005430"/>
                  <a:gd name="connsiteX25-14039" fmla="*/ 201637 w 1243373"/>
                  <a:gd name="connsiteY25-14040" fmla="*/ 648788 h 1005430"/>
                  <a:gd name="connsiteX26-14041" fmla="*/ 272535 w 1243373"/>
                  <a:gd name="connsiteY26-14042" fmla="*/ 471354 h 1005430"/>
                  <a:gd name="connsiteX27-14043" fmla="*/ 0 w 1243373"/>
                  <a:gd name="connsiteY27-14044" fmla="*/ 969589 h 1005430"/>
                  <a:gd name="connsiteX28-14045" fmla="*/ 191213 w 1243373"/>
                  <a:gd name="connsiteY28-14046" fmla="*/ 416843 h 1005430"/>
                  <a:gd name="connsiteX29-14047" fmla="*/ 529699 w 1243373"/>
                  <a:gd name="connsiteY29-14048" fmla="*/ 4214 h 1005430"/>
                  <a:gd name="connsiteX30-14049" fmla="*/ 723767 w 1243373"/>
                  <a:gd name="connsiteY30-14050" fmla="*/ 111655 h 1005430"/>
                  <a:gd name="connsiteX31-14051" fmla="*/ 1122654 w 1243373"/>
                  <a:gd name="connsiteY31-14052" fmla="*/ 125859 h 1005430"/>
                  <a:gd name="connsiteX32-14053" fmla="*/ 1242982 w 1243373"/>
                  <a:gd name="connsiteY32-14054" fmla="*/ 7325 h 1005430"/>
                  <a:gd name="connsiteX33-14055" fmla="*/ 1087953 w 1243373"/>
                  <a:gd name="connsiteY33-14056" fmla="*/ 450615 h 1005430"/>
                  <a:gd name="connsiteX34-14057" fmla="*/ 1081179 w 1243373"/>
                  <a:gd name="connsiteY34-14058" fmla="*/ 620832 h 1005430"/>
                  <a:gd name="connsiteX35-14059" fmla="*/ 1171691 w 1243373"/>
                  <a:gd name="connsiteY35-14060" fmla="*/ 684025 h 1005430"/>
                  <a:gd name="connsiteX36-14061" fmla="*/ 1026149 w 1243373"/>
                  <a:gd name="connsiteY36-14062" fmla="*/ 929326 h 1005430"/>
                  <a:gd name="connsiteX37-14063" fmla="*/ 972825 w 1243373"/>
                  <a:gd name="connsiteY37-14064" fmla="*/ 914758 h 1005430"/>
                  <a:gd name="connsiteX38-14065" fmla="*/ 914841 w 1243373"/>
                  <a:gd name="connsiteY38-14066" fmla="*/ 909214 h 1005430"/>
                  <a:gd name="connsiteX39-14067" fmla="*/ 881478 w 1243373"/>
                  <a:gd name="connsiteY39-14068" fmla="*/ 909532 h 1005430"/>
                  <a:gd name="connsiteX40-14069" fmla="*/ 803379 w 1243373"/>
                  <a:gd name="connsiteY40-14070" fmla="*/ 951855 h 1005430"/>
                  <a:gd name="connsiteX0-14071" fmla="*/ 803379 w 1243373"/>
                  <a:gd name="connsiteY0-14072" fmla="*/ 951855 h 1005430"/>
                  <a:gd name="connsiteX1-14073" fmla="*/ 771336 w 1243373"/>
                  <a:gd name="connsiteY1-14074" fmla="*/ 838265 h 1005430"/>
                  <a:gd name="connsiteX2-14075" fmla="*/ 785412 w 1243373"/>
                  <a:gd name="connsiteY2-14076" fmla="*/ 962495 h 1005430"/>
                  <a:gd name="connsiteX3-14077" fmla="*/ 723653 w 1243373"/>
                  <a:gd name="connsiteY3-14078" fmla="*/ 979633 h 1005430"/>
                  <a:gd name="connsiteX4-14079" fmla="*/ 693140 w 1243373"/>
                  <a:gd name="connsiteY4-14080" fmla="*/ 944893 h 1005430"/>
                  <a:gd name="connsiteX5-14081" fmla="*/ 666435 w 1243373"/>
                  <a:gd name="connsiteY5-14082" fmla="*/ 918706 h 1005430"/>
                  <a:gd name="connsiteX6-14083" fmla="*/ 615785 w 1243373"/>
                  <a:gd name="connsiteY6-14084" fmla="*/ 922382 h 1005430"/>
                  <a:gd name="connsiteX7-14085" fmla="*/ 598136 w 1243373"/>
                  <a:gd name="connsiteY7-14086" fmla="*/ 809443 h 1005430"/>
                  <a:gd name="connsiteX8-14087" fmla="*/ 474772 w 1243373"/>
                  <a:gd name="connsiteY8-14088" fmla="*/ 813658 h 1005430"/>
                  <a:gd name="connsiteX9-14089" fmla="*/ 516240 w 1243373"/>
                  <a:gd name="connsiteY9-14090" fmla="*/ 762528 h 1005430"/>
                  <a:gd name="connsiteX10-14091" fmla="*/ 618937 w 1243373"/>
                  <a:gd name="connsiteY10-14092" fmla="*/ 650134 h 1005430"/>
                  <a:gd name="connsiteX11-14093" fmla="*/ 546394 w 1243373"/>
                  <a:gd name="connsiteY11-14094" fmla="*/ 702717 h 1005430"/>
                  <a:gd name="connsiteX12-14095" fmla="*/ 449331 w 1243373"/>
                  <a:gd name="connsiteY12-14096" fmla="*/ 718039 h 1005430"/>
                  <a:gd name="connsiteX13-14097" fmla="*/ 163890 w 1243373"/>
                  <a:gd name="connsiteY13-14098" fmla="*/ 946307 h 1005430"/>
                  <a:gd name="connsiteX14-14099" fmla="*/ 264391 w 1243373"/>
                  <a:gd name="connsiteY14-14100" fmla="*/ 735988 h 1005430"/>
                  <a:gd name="connsiteX15-14101" fmla="*/ 214226 w 1243373"/>
                  <a:gd name="connsiteY15-14102" fmla="*/ 829249 h 1005430"/>
                  <a:gd name="connsiteX16-14103" fmla="*/ 133167 w 1243373"/>
                  <a:gd name="connsiteY16-14104" fmla="*/ 955587 h 1005430"/>
                  <a:gd name="connsiteX17-14105" fmla="*/ 22167 w 1243373"/>
                  <a:gd name="connsiteY17-14106" fmla="*/ 966845 h 1005430"/>
                  <a:gd name="connsiteX18-14107" fmla="*/ 176701 w 1243373"/>
                  <a:gd name="connsiteY18-14108" fmla="*/ 696053 h 1005430"/>
                  <a:gd name="connsiteX19-14109" fmla="*/ 201563 w 1243373"/>
                  <a:gd name="connsiteY19-14110" fmla="*/ 646787 h 1005430"/>
                  <a:gd name="connsiteX20-14111" fmla="*/ 322197 w 1243373"/>
                  <a:gd name="connsiteY20-14112" fmla="*/ 682395 h 1005430"/>
                  <a:gd name="connsiteX21-14113" fmla="*/ 593679 w 1243373"/>
                  <a:gd name="connsiteY21-14114" fmla="*/ 417571 h 1005430"/>
                  <a:gd name="connsiteX22-14115" fmla="*/ 507049 w 1243373"/>
                  <a:gd name="connsiteY22-14116" fmla="*/ 469978 h 1005430"/>
                  <a:gd name="connsiteX23-14117" fmla="*/ 457237 w 1243373"/>
                  <a:gd name="connsiteY23-14118" fmla="*/ 505882 h 1005430"/>
                  <a:gd name="connsiteX24-14119" fmla="*/ 317350 w 1243373"/>
                  <a:gd name="connsiteY24-14120" fmla="*/ 681704 h 1005430"/>
                  <a:gd name="connsiteX25-14121" fmla="*/ 201637 w 1243373"/>
                  <a:gd name="connsiteY25-14122" fmla="*/ 648788 h 1005430"/>
                  <a:gd name="connsiteX26-14123" fmla="*/ 272535 w 1243373"/>
                  <a:gd name="connsiteY26-14124" fmla="*/ 471354 h 1005430"/>
                  <a:gd name="connsiteX27-14125" fmla="*/ 0 w 1243373"/>
                  <a:gd name="connsiteY27-14126" fmla="*/ 969589 h 1005430"/>
                  <a:gd name="connsiteX28-14127" fmla="*/ 191213 w 1243373"/>
                  <a:gd name="connsiteY28-14128" fmla="*/ 416843 h 1005430"/>
                  <a:gd name="connsiteX29-14129" fmla="*/ 529699 w 1243373"/>
                  <a:gd name="connsiteY29-14130" fmla="*/ 4214 h 1005430"/>
                  <a:gd name="connsiteX30-14131" fmla="*/ 723767 w 1243373"/>
                  <a:gd name="connsiteY30-14132" fmla="*/ 111655 h 1005430"/>
                  <a:gd name="connsiteX31-14133" fmla="*/ 1122654 w 1243373"/>
                  <a:gd name="connsiteY31-14134" fmla="*/ 125859 h 1005430"/>
                  <a:gd name="connsiteX32-14135" fmla="*/ 1242982 w 1243373"/>
                  <a:gd name="connsiteY32-14136" fmla="*/ 7325 h 1005430"/>
                  <a:gd name="connsiteX33-14137" fmla="*/ 1087953 w 1243373"/>
                  <a:gd name="connsiteY33-14138" fmla="*/ 450615 h 1005430"/>
                  <a:gd name="connsiteX34-14139" fmla="*/ 1081179 w 1243373"/>
                  <a:gd name="connsiteY34-14140" fmla="*/ 620832 h 1005430"/>
                  <a:gd name="connsiteX35-14141" fmla="*/ 1171691 w 1243373"/>
                  <a:gd name="connsiteY35-14142" fmla="*/ 684025 h 1005430"/>
                  <a:gd name="connsiteX36-14143" fmla="*/ 1026149 w 1243373"/>
                  <a:gd name="connsiteY36-14144" fmla="*/ 929326 h 1005430"/>
                  <a:gd name="connsiteX37-14145" fmla="*/ 972825 w 1243373"/>
                  <a:gd name="connsiteY37-14146" fmla="*/ 914758 h 1005430"/>
                  <a:gd name="connsiteX38-14147" fmla="*/ 914841 w 1243373"/>
                  <a:gd name="connsiteY38-14148" fmla="*/ 909214 h 1005430"/>
                  <a:gd name="connsiteX39-14149" fmla="*/ 881478 w 1243373"/>
                  <a:gd name="connsiteY39-14150" fmla="*/ 909532 h 1005430"/>
                  <a:gd name="connsiteX40-14151" fmla="*/ 803379 w 1243373"/>
                  <a:gd name="connsiteY40-14152" fmla="*/ 951855 h 1005430"/>
                  <a:gd name="connsiteX0-14153" fmla="*/ 803379 w 1243373"/>
                  <a:gd name="connsiteY0-14154" fmla="*/ 951855 h 1005430"/>
                  <a:gd name="connsiteX1-14155" fmla="*/ 771336 w 1243373"/>
                  <a:gd name="connsiteY1-14156" fmla="*/ 838265 h 1005430"/>
                  <a:gd name="connsiteX2-14157" fmla="*/ 785412 w 1243373"/>
                  <a:gd name="connsiteY2-14158" fmla="*/ 962495 h 1005430"/>
                  <a:gd name="connsiteX3-14159" fmla="*/ 723653 w 1243373"/>
                  <a:gd name="connsiteY3-14160" fmla="*/ 979633 h 1005430"/>
                  <a:gd name="connsiteX4-14161" fmla="*/ 693140 w 1243373"/>
                  <a:gd name="connsiteY4-14162" fmla="*/ 944893 h 1005430"/>
                  <a:gd name="connsiteX5-14163" fmla="*/ 666435 w 1243373"/>
                  <a:gd name="connsiteY5-14164" fmla="*/ 918706 h 1005430"/>
                  <a:gd name="connsiteX6-14165" fmla="*/ 615785 w 1243373"/>
                  <a:gd name="connsiteY6-14166" fmla="*/ 922382 h 1005430"/>
                  <a:gd name="connsiteX7-14167" fmla="*/ 598136 w 1243373"/>
                  <a:gd name="connsiteY7-14168" fmla="*/ 809443 h 1005430"/>
                  <a:gd name="connsiteX8-14169" fmla="*/ 474772 w 1243373"/>
                  <a:gd name="connsiteY8-14170" fmla="*/ 813658 h 1005430"/>
                  <a:gd name="connsiteX9-14171" fmla="*/ 516240 w 1243373"/>
                  <a:gd name="connsiteY9-14172" fmla="*/ 762528 h 1005430"/>
                  <a:gd name="connsiteX10-14173" fmla="*/ 618937 w 1243373"/>
                  <a:gd name="connsiteY10-14174" fmla="*/ 650134 h 1005430"/>
                  <a:gd name="connsiteX11-14175" fmla="*/ 546394 w 1243373"/>
                  <a:gd name="connsiteY11-14176" fmla="*/ 702717 h 1005430"/>
                  <a:gd name="connsiteX12-14177" fmla="*/ 449331 w 1243373"/>
                  <a:gd name="connsiteY12-14178" fmla="*/ 718039 h 1005430"/>
                  <a:gd name="connsiteX13-14179" fmla="*/ 156519 w 1243373"/>
                  <a:gd name="connsiteY13-14180" fmla="*/ 957424 h 1005430"/>
                  <a:gd name="connsiteX14-14181" fmla="*/ 264391 w 1243373"/>
                  <a:gd name="connsiteY14-14182" fmla="*/ 735988 h 1005430"/>
                  <a:gd name="connsiteX15-14183" fmla="*/ 214226 w 1243373"/>
                  <a:gd name="connsiteY15-14184" fmla="*/ 829249 h 1005430"/>
                  <a:gd name="connsiteX16-14185" fmla="*/ 133167 w 1243373"/>
                  <a:gd name="connsiteY16-14186" fmla="*/ 955587 h 1005430"/>
                  <a:gd name="connsiteX17-14187" fmla="*/ 22167 w 1243373"/>
                  <a:gd name="connsiteY17-14188" fmla="*/ 966845 h 1005430"/>
                  <a:gd name="connsiteX18-14189" fmla="*/ 176701 w 1243373"/>
                  <a:gd name="connsiteY18-14190" fmla="*/ 696053 h 1005430"/>
                  <a:gd name="connsiteX19-14191" fmla="*/ 201563 w 1243373"/>
                  <a:gd name="connsiteY19-14192" fmla="*/ 646787 h 1005430"/>
                  <a:gd name="connsiteX20-14193" fmla="*/ 322197 w 1243373"/>
                  <a:gd name="connsiteY20-14194" fmla="*/ 682395 h 1005430"/>
                  <a:gd name="connsiteX21-14195" fmla="*/ 593679 w 1243373"/>
                  <a:gd name="connsiteY21-14196" fmla="*/ 417571 h 1005430"/>
                  <a:gd name="connsiteX22-14197" fmla="*/ 507049 w 1243373"/>
                  <a:gd name="connsiteY22-14198" fmla="*/ 469978 h 1005430"/>
                  <a:gd name="connsiteX23-14199" fmla="*/ 457237 w 1243373"/>
                  <a:gd name="connsiteY23-14200" fmla="*/ 505882 h 1005430"/>
                  <a:gd name="connsiteX24-14201" fmla="*/ 317350 w 1243373"/>
                  <a:gd name="connsiteY24-14202" fmla="*/ 681704 h 1005430"/>
                  <a:gd name="connsiteX25-14203" fmla="*/ 201637 w 1243373"/>
                  <a:gd name="connsiteY25-14204" fmla="*/ 648788 h 1005430"/>
                  <a:gd name="connsiteX26-14205" fmla="*/ 272535 w 1243373"/>
                  <a:gd name="connsiteY26-14206" fmla="*/ 471354 h 1005430"/>
                  <a:gd name="connsiteX27-14207" fmla="*/ 0 w 1243373"/>
                  <a:gd name="connsiteY27-14208" fmla="*/ 969589 h 1005430"/>
                  <a:gd name="connsiteX28-14209" fmla="*/ 191213 w 1243373"/>
                  <a:gd name="connsiteY28-14210" fmla="*/ 416843 h 1005430"/>
                  <a:gd name="connsiteX29-14211" fmla="*/ 529699 w 1243373"/>
                  <a:gd name="connsiteY29-14212" fmla="*/ 4214 h 1005430"/>
                  <a:gd name="connsiteX30-14213" fmla="*/ 723767 w 1243373"/>
                  <a:gd name="connsiteY30-14214" fmla="*/ 111655 h 1005430"/>
                  <a:gd name="connsiteX31-14215" fmla="*/ 1122654 w 1243373"/>
                  <a:gd name="connsiteY31-14216" fmla="*/ 125859 h 1005430"/>
                  <a:gd name="connsiteX32-14217" fmla="*/ 1242982 w 1243373"/>
                  <a:gd name="connsiteY32-14218" fmla="*/ 7325 h 1005430"/>
                  <a:gd name="connsiteX33-14219" fmla="*/ 1087953 w 1243373"/>
                  <a:gd name="connsiteY33-14220" fmla="*/ 450615 h 1005430"/>
                  <a:gd name="connsiteX34-14221" fmla="*/ 1081179 w 1243373"/>
                  <a:gd name="connsiteY34-14222" fmla="*/ 620832 h 1005430"/>
                  <a:gd name="connsiteX35-14223" fmla="*/ 1171691 w 1243373"/>
                  <a:gd name="connsiteY35-14224" fmla="*/ 684025 h 1005430"/>
                  <a:gd name="connsiteX36-14225" fmla="*/ 1026149 w 1243373"/>
                  <a:gd name="connsiteY36-14226" fmla="*/ 929326 h 1005430"/>
                  <a:gd name="connsiteX37-14227" fmla="*/ 972825 w 1243373"/>
                  <a:gd name="connsiteY37-14228" fmla="*/ 914758 h 1005430"/>
                  <a:gd name="connsiteX38-14229" fmla="*/ 914841 w 1243373"/>
                  <a:gd name="connsiteY38-14230" fmla="*/ 909214 h 1005430"/>
                  <a:gd name="connsiteX39-14231" fmla="*/ 881478 w 1243373"/>
                  <a:gd name="connsiteY39-14232" fmla="*/ 909532 h 1005430"/>
                  <a:gd name="connsiteX40-14233" fmla="*/ 803379 w 1243373"/>
                  <a:gd name="connsiteY40-14234" fmla="*/ 951855 h 1005430"/>
                  <a:gd name="connsiteX0-14235" fmla="*/ 803379 w 1243373"/>
                  <a:gd name="connsiteY0-14236" fmla="*/ 951855 h 1005430"/>
                  <a:gd name="connsiteX1-14237" fmla="*/ 771336 w 1243373"/>
                  <a:gd name="connsiteY1-14238" fmla="*/ 838265 h 1005430"/>
                  <a:gd name="connsiteX2-14239" fmla="*/ 785412 w 1243373"/>
                  <a:gd name="connsiteY2-14240" fmla="*/ 962495 h 1005430"/>
                  <a:gd name="connsiteX3-14241" fmla="*/ 723653 w 1243373"/>
                  <a:gd name="connsiteY3-14242" fmla="*/ 979633 h 1005430"/>
                  <a:gd name="connsiteX4-14243" fmla="*/ 693140 w 1243373"/>
                  <a:gd name="connsiteY4-14244" fmla="*/ 944893 h 1005430"/>
                  <a:gd name="connsiteX5-14245" fmla="*/ 666435 w 1243373"/>
                  <a:gd name="connsiteY5-14246" fmla="*/ 918706 h 1005430"/>
                  <a:gd name="connsiteX6-14247" fmla="*/ 615785 w 1243373"/>
                  <a:gd name="connsiteY6-14248" fmla="*/ 922382 h 1005430"/>
                  <a:gd name="connsiteX7-14249" fmla="*/ 598136 w 1243373"/>
                  <a:gd name="connsiteY7-14250" fmla="*/ 809443 h 1005430"/>
                  <a:gd name="connsiteX8-14251" fmla="*/ 474772 w 1243373"/>
                  <a:gd name="connsiteY8-14252" fmla="*/ 813658 h 1005430"/>
                  <a:gd name="connsiteX9-14253" fmla="*/ 516240 w 1243373"/>
                  <a:gd name="connsiteY9-14254" fmla="*/ 762528 h 1005430"/>
                  <a:gd name="connsiteX10-14255" fmla="*/ 618937 w 1243373"/>
                  <a:gd name="connsiteY10-14256" fmla="*/ 650134 h 1005430"/>
                  <a:gd name="connsiteX11-14257" fmla="*/ 546394 w 1243373"/>
                  <a:gd name="connsiteY11-14258" fmla="*/ 702717 h 1005430"/>
                  <a:gd name="connsiteX12-14259" fmla="*/ 449331 w 1243373"/>
                  <a:gd name="connsiteY12-14260" fmla="*/ 718039 h 1005430"/>
                  <a:gd name="connsiteX13-14261" fmla="*/ 207563 w 1243373"/>
                  <a:gd name="connsiteY13-14262" fmla="*/ 889687 h 1005430"/>
                  <a:gd name="connsiteX14-14263" fmla="*/ 156519 w 1243373"/>
                  <a:gd name="connsiteY14-14264" fmla="*/ 957424 h 1005430"/>
                  <a:gd name="connsiteX15-14265" fmla="*/ 264391 w 1243373"/>
                  <a:gd name="connsiteY15-14266" fmla="*/ 735988 h 1005430"/>
                  <a:gd name="connsiteX16-14267" fmla="*/ 214226 w 1243373"/>
                  <a:gd name="connsiteY16-14268" fmla="*/ 829249 h 1005430"/>
                  <a:gd name="connsiteX17-14269" fmla="*/ 133167 w 1243373"/>
                  <a:gd name="connsiteY17-14270" fmla="*/ 955587 h 1005430"/>
                  <a:gd name="connsiteX18-14271" fmla="*/ 22167 w 1243373"/>
                  <a:gd name="connsiteY18-14272" fmla="*/ 966845 h 1005430"/>
                  <a:gd name="connsiteX19-14273" fmla="*/ 176701 w 1243373"/>
                  <a:gd name="connsiteY19-14274" fmla="*/ 696053 h 1005430"/>
                  <a:gd name="connsiteX20-14275" fmla="*/ 201563 w 1243373"/>
                  <a:gd name="connsiteY20-14276" fmla="*/ 646787 h 1005430"/>
                  <a:gd name="connsiteX21-14277" fmla="*/ 322197 w 1243373"/>
                  <a:gd name="connsiteY21-14278" fmla="*/ 682395 h 1005430"/>
                  <a:gd name="connsiteX22-14279" fmla="*/ 593679 w 1243373"/>
                  <a:gd name="connsiteY22-14280" fmla="*/ 417571 h 1005430"/>
                  <a:gd name="connsiteX23-14281" fmla="*/ 507049 w 1243373"/>
                  <a:gd name="connsiteY23-14282" fmla="*/ 469978 h 1005430"/>
                  <a:gd name="connsiteX24-14283" fmla="*/ 457237 w 1243373"/>
                  <a:gd name="connsiteY24-14284" fmla="*/ 505882 h 1005430"/>
                  <a:gd name="connsiteX25-14285" fmla="*/ 317350 w 1243373"/>
                  <a:gd name="connsiteY25-14286" fmla="*/ 681704 h 1005430"/>
                  <a:gd name="connsiteX26-14287" fmla="*/ 201637 w 1243373"/>
                  <a:gd name="connsiteY26-14288" fmla="*/ 648788 h 1005430"/>
                  <a:gd name="connsiteX27-14289" fmla="*/ 272535 w 1243373"/>
                  <a:gd name="connsiteY27-14290" fmla="*/ 471354 h 1005430"/>
                  <a:gd name="connsiteX28-14291" fmla="*/ 0 w 1243373"/>
                  <a:gd name="connsiteY28-14292" fmla="*/ 969589 h 1005430"/>
                  <a:gd name="connsiteX29-14293" fmla="*/ 191213 w 1243373"/>
                  <a:gd name="connsiteY29-14294" fmla="*/ 416843 h 1005430"/>
                  <a:gd name="connsiteX30-14295" fmla="*/ 529699 w 1243373"/>
                  <a:gd name="connsiteY30-14296" fmla="*/ 4214 h 1005430"/>
                  <a:gd name="connsiteX31-14297" fmla="*/ 723767 w 1243373"/>
                  <a:gd name="connsiteY31-14298" fmla="*/ 111655 h 1005430"/>
                  <a:gd name="connsiteX32-14299" fmla="*/ 1122654 w 1243373"/>
                  <a:gd name="connsiteY32-14300" fmla="*/ 125859 h 1005430"/>
                  <a:gd name="connsiteX33-14301" fmla="*/ 1242982 w 1243373"/>
                  <a:gd name="connsiteY33-14302" fmla="*/ 7325 h 1005430"/>
                  <a:gd name="connsiteX34-14303" fmla="*/ 1087953 w 1243373"/>
                  <a:gd name="connsiteY34-14304" fmla="*/ 450615 h 1005430"/>
                  <a:gd name="connsiteX35-14305" fmla="*/ 1081179 w 1243373"/>
                  <a:gd name="connsiteY35-14306" fmla="*/ 620832 h 1005430"/>
                  <a:gd name="connsiteX36-14307" fmla="*/ 1171691 w 1243373"/>
                  <a:gd name="connsiteY36-14308" fmla="*/ 684025 h 1005430"/>
                  <a:gd name="connsiteX37-14309" fmla="*/ 1026149 w 1243373"/>
                  <a:gd name="connsiteY37-14310" fmla="*/ 929326 h 1005430"/>
                  <a:gd name="connsiteX38-14311" fmla="*/ 972825 w 1243373"/>
                  <a:gd name="connsiteY38-14312" fmla="*/ 914758 h 1005430"/>
                  <a:gd name="connsiteX39-14313" fmla="*/ 914841 w 1243373"/>
                  <a:gd name="connsiteY39-14314" fmla="*/ 909214 h 1005430"/>
                  <a:gd name="connsiteX40-14315" fmla="*/ 881478 w 1243373"/>
                  <a:gd name="connsiteY40-14316" fmla="*/ 909532 h 1005430"/>
                  <a:gd name="connsiteX41" fmla="*/ 803379 w 1243373"/>
                  <a:gd name="connsiteY41" fmla="*/ 951855 h 1005430"/>
                  <a:gd name="connsiteX0-14317" fmla="*/ 803379 w 1243373"/>
                  <a:gd name="connsiteY0-14318" fmla="*/ 951855 h 1005430"/>
                  <a:gd name="connsiteX1-14319" fmla="*/ 771336 w 1243373"/>
                  <a:gd name="connsiteY1-14320" fmla="*/ 838265 h 1005430"/>
                  <a:gd name="connsiteX2-14321" fmla="*/ 785412 w 1243373"/>
                  <a:gd name="connsiteY2-14322" fmla="*/ 962495 h 1005430"/>
                  <a:gd name="connsiteX3-14323" fmla="*/ 723653 w 1243373"/>
                  <a:gd name="connsiteY3-14324" fmla="*/ 979633 h 1005430"/>
                  <a:gd name="connsiteX4-14325" fmla="*/ 693140 w 1243373"/>
                  <a:gd name="connsiteY4-14326" fmla="*/ 944893 h 1005430"/>
                  <a:gd name="connsiteX5-14327" fmla="*/ 666435 w 1243373"/>
                  <a:gd name="connsiteY5-14328" fmla="*/ 918706 h 1005430"/>
                  <a:gd name="connsiteX6-14329" fmla="*/ 615785 w 1243373"/>
                  <a:gd name="connsiteY6-14330" fmla="*/ 922382 h 1005430"/>
                  <a:gd name="connsiteX7-14331" fmla="*/ 598136 w 1243373"/>
                  <a:gd name="connsiteY7-14332" fmla="*/ 809443 h 1005430"/>
                  <a:gd name="connsiteX8-14333" fmla="*/ 474772 w 1243373"/>
                  <a:gd name="connsiteY8-14334" fmla="*/ 813658 h 1005430"/>
                  <a:gd name="connsiteX9-14335" fmla="*/ 516240 w 1243373"/>
                  <a:gd name="connsiteY9-14336" fmla="*/ 762528 h 1005430"/>
                  <a:gd name="connsiteX10-14337" fmla="*/ 618937 w 1243373"/>
                  <a:gd name="connsiteY10-14338" fmla="*/ 650134 h 1005430"/>
                  <a:gd name="connsiteX11-14339" fmla="*/ 546394 w 1243373"/>
                  <a:gd name="connsiteY11-14340" fmla="*/ 702717 h 1005430"/>
                  <a:gd name="connsiteX12-14341" fmla="*/ 449331 w 1243373"/>
                  <a:gd name="connsiteY12-14342" fmla="*/ 718039 h 1005430"/>
                  <a:gd name="connsiteX13-14343" fmla="*/ 211010 w 1243373"/>
                  <a:gd name="connsiteY13-14344" fmla="*/ 882679 h 1005430"/>
                  <a:gd name="connsiteX14-14345" fmla="*/ 156519 w 1243373"/>
                  <a:gd name="connsiteY14-14346" fmla="*/ 957424 h 1005430"/>
                  <a:gd name="connsiteX15-14347" fmla="*/ 264391 w 1243373"/>
                  <a:gd name="connsiteY15-14348" fmla="*/ 735988 h 1005430"/>
                  <a:gd name="connsiteX16-14349" fmla="*/ 214226 w 1243373"/>
                  <a:gd name="connsiteY16-14350" fmla="*/ 829249 h 1005430"/>
                  <a:gd name="connsiteX17-14351" fmla="*/ 133167 w 1243373"/>
                  <a:gd name="connsiteY17-14352" fmla="*/ 955587 h 1005430"/>
                  <a:gd name="connsiteX18-14353" fmla="*/ 22167 w 1243373"/>
                  <a:gd name="connsiteY18-14354" fmla="*/ 966845 h 1005430"/>
                  <a:gd name="connsiteX19-14355" fmla="*/ 176701 w 1243373"/>
                  <a:gd name="connsiteY19-14356" fmla="*/ 696053 h 1005430"/>
                  <a:gd name="connsiteX20-14357" fmla="*/ 201563 w 1243373"/>
                  <a:gd name="connsiteY20-14358" fmla="*/ 646787 h 1005430"/>
                  <a:gd name="connsiteX21-14359" fmla="*/ 322197 w 1243373"/>
                  <a:gd name="connsiteY21-14360" fmla="*/ 682395 h 1005430"/>
                  <a:gd name="connsiteX22-14361" fmla="*/ 593679 w 1243373"/>
                  <a:gd name="connsiteY22-14362" fmla="*/ 417571 h 1005430"/>
                  <a:gd name="connsiteX23-14363" fmla="*/ 507049 w 1243373"/>
                  <a:gd name="connsiteY23-14364" fmla="*/ 469978 h 1005430"/>
                  <a:gd name="connsiteX24-14365" fmla="*/ 457237 w 1243373"/>
                  <a:gd name="connsiteY24-14366" fmla="*/ 505882 h 1005430"/>
                  <a:gd name="connsiteX25-14367" fmla="*/ 317350 w 1243373"/>
                  <a:gd name="connsiteY25-14368" fmla="*/ 681704 h 1005430"/>
                  <a:gd name="connsiteX26-14369" fmla="*/ 201637 w 1243373"/>
                  <a:gd name="connsiteY26-14370" fmla="*/ 648788 h 1005430"/>
                  <a:gd name="connsiteX27-14371" fmla="*/ 272535 w 1243373"/>
                  <a:gd name="connsiteY27-14372" fmla="*/ 471354 h 1005430"/>
                  <a:gd name="connsiteX28-14373" fmla="*/ 0 w 1243373"/>
                  <a:gd name="connsiteY28-14374" fmla="*/ 969589 h 1005430"/>
                  <a:gd name="connsiteX29-14375" fmla="*/ 191213 w 1243373"/>
                  <a:gd name="connsiteY29-14376" fmla="*/ 416843 h 1005430"/>
                  <a:gd name="connsiteX30-14377" fmla="*/ 529699 w 1243373"/>
                  <a:gd name="connsiteY30-14378" fmla="*/ 4214 h 1005430"/>
                  <a:gd name="connsiteX31-14379" fmla="*/ 723767 w 1243373"/>
                  <a:gd name="connsiteY31-14380" fmla="*/ 111655 h 1005430"/>
                  <a:gd name="connsiteX32-14381" fmla="*/ 1122654 w 1243373"/>
                  <a:gd name="connsiteY32-14382" fmla="*/ 125859 h 1005430"/>
                  <a:gd name="connsiteX33-14383" fmla="*/ 1242982 w 1243373"/>
                  <a:gd name="connsiteY33-14384" fmla="*/ 7325 h 1005430"/>
                  <a:gd name="connsiteX34-14385" fmla="*/ 1087953 w 1243373"/>
                  <a:gd name="connsiteY34-14386" fmla="*/ 450615 h 1005430"/>
                  <a:gd name="connsiteX35-14387" fmla="*/ 1081179 w 1243373"/>
                  <a:gd name="connsiteY35-14388" fmla="*/ 620832 h 1005430"/>
                  <a:gd name="connsiteX36-14389" fmla="*/ 1171691 w 1243373"/>
                  <a:gd name="connsiteY36-14390" fmla="*/ 684025 h 1005430"/>
                  <a:gd name="connsiteX37-14391" fmla="*/ 1026149 w 1243373"/>
                  <a:gd name="connsiteY37-14392" fmla="*/ 929326 h 1005430"/>
                  <a:gd name="connsiteX38-14393" fmla="*/ 972825 w 1243373"/>
                  <a:gd name="connsiteY38-14394" fmla="*/ 914758 h 1005430"/>
                  <a:gd name="connsiteX39-14395" fmla="*/ 914841 w 1243373"/>
                  <a:gd name="connsiteY39-14396" fmla="*/ 909214 h 1005430"/>
                  <a:gd name="connsiteX40-14397" fmla="*/ 881478 w 1243373"/>
                  <a:gd name="connsiteY40-14398" fmla="*/ 909532 h 1005430"/>
                  <a:gd name="connsiteX41-14399" fmla="*/ 803379 w 1243373"/>
                  <a:gd name="connsiteY41-14400" fmla="*/ 951855 h 1005430"/>
                  <a:gd name="connsiteX0-14401" fmla="*/ 803379 w 1243373"/>
                  <a:gd name="connsiteY0-14402" fmla="*/ 951855 h 1005430"/>
                  <a:gd name="connsiteX1-14403" fmla="*/ 771336 w 1243373"/>
                  <a:gd name="connsiteY1-14404" fmla="*/ 838265 h 1005430"/>
                  <a:gd name="connsiteX2-14405" fmla="*/ 785412 w 1243373"/>
                  <a:gd name="connsiteY2-14406" fmla="*/ 962495 h 1005430"/>
                  <a:gd name="connsiteX3-14407" fmla="*/ 723653 w 1243373"/>
                  <a:gd name="connsiteY3-14408" fmla="*/ 979633 h 1005430"/>
                  <a:gd name="connsiteX4-14409" fmla="*/ 693140 w 1243373"/>
                  <a:gd name="connsiteY4-14410" fmla="*/ 944893 h 1005430"/>
                  <a:gd name="connsiteX5-14411" fmla="*/ 666435 w 1243373"/>
                  <a:gd name="connsiteY5-14412" fmla="*/ 918706 h 1005430"/>
                  <a:gd name="connsiteX6-14413" fmla="*/ 615785 w 1243373"/>
                  <a:gd name="connsiteY6-14414" fmla="*/ 922382 h 1005430"/>
                  <a:gd name="connsiteX7-14415" fmla="*/ 598136 w 1243373"/>
                  <a:gd name="connsiteY7-14416" fmla="*/ 809443 h 1005430"/>
                  <a:gd name="connsiteX8-14417" fmla="*/ 474772 w 1243373"/>
                  <a:gd name="connsiteY8-14418" fmla="*/ 813658 h 1005430"/>
                  <a:gd name="connsiteX9-14419" fmla="*/ 516240 w 1243373"/>
                  <a:gd name="connsiteY9-14420" fmla="*/ 762528 h 1005430"/>
                  <a:gd name="connsiteX10-14421" fmla="*/ 618937 w 1243373"/>
                  <a:gd name="connsiteY10-14422" fmla="*/ 650134 h 1005430"/>
                  <a:gd name="connsiteX11-14423" fmla="*/ 546394 w 1243373"/>
                  <a:gd name="connsiteY11-14424" fmla="*/ 702717 h 1005430"/>
                  <a:gd name="connsiteX12-14425" fmla="*/ 429328 w 1243373"/>
                  <a:gd name="connsiteY12-14426" fmla="*/ 838728 h 1005430"/>
                  <a:gd name="connsiteX13-14427" fmla="*/ 211010 w 1243373"/>
                  <a:gd name="connsiteY13-14428" fmla="*/ 882679 h 1005430"/>
                  <a:gd name="connsiteX14-14429" fmla="*/ 156519 w 1243373"/>
                  <a:gd name="connsiteY14-14430" fmla="*/ 957424 h 1005430"/>
                  <a:gd name="connsiteX15-14431" fmla="*/ 264391 w 1243373"/>
                  <a:gd name="connsiteY15-14432" fmla="*/ 735988 h 1005430"/>
                  <a:gd name="connsiteX16-14433" fmla="*/ 214226 w 1243373"/>
                  <a:gd name="connsiteY16-14434" fmla="*/ 829249 h 1005430"/>
                  <a:gd name="connsiteX17-14435" fmla="*/ 133167 w 1243373"/>
                  <a:gd name="connsiteY17-14436" fmla="*/ 955587 h 1005430"/>
                  <a:gd name="connsiteX18-14437" fmla="*/ 22167 w 1243373"/>
                  <a:gd name="connsiteY18-14438" fmla="*/ 966845 h 1005430"/>
                  <a:gd name="connsiteX19-14439" fmla="*/ 176701 w 1243373"/>
                  <a:gd name="connsiteY19-14440" fmla="*/ 696053 h 1005430"/>
                  <a:gd name="connsiteX20-14441" fmla="*/ 201563 w 1243373"/>
                  <a:gd name="connsiteY20-14442" fmla="*/ 646787 h 1005430"/>
                  <a:gd name="connsiteX21-14443" fmla="*/ 322197 w 1243373"/>
                  <a:gd name="connsiteY21-14444" fmla="*/ 682395 h 1005430"/>
                  <a:gd name="connsiteX22-14445" fmla="*/ 593679 w 1243373"/>
                  <a:gd name="connsiteY22-14446" fmla="*/ 417571 h 1005430"/>
                  <a:gd name="connsiteX23-14447" fmla="*/ 507049 w 1243373"/>
                  <a:gd name="connsiteY23-14448" fmla="*/ 469978 h 1005430"/>
                  <a:gd name="connsiteX24-14449" fmla="*/ 457237 w 1243373"/>
                  <a:gd name="connsiteY24-14450" fmla="*/ 505882 h 1005430"/>
                  <a:gd name="connsiteX25-14451" fmla="*/ 317350 w 1243373"/>
                  <a:gd name="connsiteY25-14452" fmla="*/ 681704 h 1005430"/>
                  <a:gd name="connsiteX26-14453" fmla="*/ 201637 w 1243373"/>
                  <a:gd name="connsiteY26-14454" fmla="*/ 648788 h 1005430"/>
                  <a:gd name="connsiteX27-14455" fmla="*/ 272535 w 1243373"/>
                  <a:gd name="connsiteY27-14456" fmla="*/ 471354 h 1005430"/>
                  <a:gd name="connsiteX28-14457" fmla="*/ 0 w 1243373"/>
                  <a:gd name="connsiteY28-14458" fmla="*/ 969589 h 1005430"/>
                  <a:gd name="connsiteX29-14459" fmla="*/ 191213 w 1243373"/>
                  <a:gd name="connsiteY29-14460" fmla="*/ 416843 h 1005430"/>
                  <a:gd name="connsiteX30-14461" fmla="*/ 529699 w 1243373"/>
                  <a:gd name="connsiteY30-14462" fmla="*/ 4214 h 1005430"/>
                  <a:gd name="connsiteX31-14463" fmla="*/ 723767 w 1243373"/>
                  <a:gd name="connsiteY31-14464" fmla="*/ 111655 h 1005430"/>
                  <a:gd name="connsiteX32-14465" fmla="*/ 1122654 w 1243373"/>
                  <a:gd name="connsiteY32-14466" fmla="*/ 125859 h 1005430"/>
                  <a:gd name="connsiteX33-14467" fmla="*/ 1242982 w 1243373"/>
                  <a:gd name="connsiteY33-14468" fmla="*/ 7325 h 1005430"/>
                  <a:gd name="connsiteX34-14469" fmla="*/ 1087953 w 1243373"/>
                  <a:gd name="connsiteY34-14470" fmla="*/ 450615 h 1005430"/>
                  <a:gd name="connsiteX35-14471" fmla="*/ 1081179 w 1243373"/>
                  <a:gd name="connsiteY35-14472" fmla="*/ 620832 h 1005430"/>
                  <a:gd name="connsiteX36-14473" fmla="*/ 1171691 w 1243373"/>
                  <a:gd name="connsiteY36-14474" fmla="*/ 684025 h 1005430"/>
                  <a:gd name="connsiteX37-14475" fmla="*/ 1026149 w 1243373"/>
                  <a:gd name="connsiteY37-14476" fmla="*/ 929326 h 1005430"/>
                  <a:gd name="connsiteX38-14477" fmla="*/ 972825 w 1243373"/>
                  <a:gd name="connsiteY38-14478" fmla="*/ 914758 h 1005430"/>
                  <a:gd name="connsiteX39-14479" fmla="*/ 914841 w 1243373"/>
                  <a:gd name="connsiteY39-14480" fmla="*/ 909214 h 1005430"/>
                  <a:gd name="connsiteX40-14481" fmla="*/ 881478 w 1243373"/>
                  <a:gd name="connsiteY40-14482" fmla="*/ 909532 h 1005430"/>
                  <a:gd name="connsiteX41-14483" fmla="*/ 803379 w 1243373"/>
                  <a:gd name="connsiteY41-14484" fmla="*/ 951855 h 1005430"/>
                  <a:gd name="connsiteX0-14485" fmla="*/ 803379 w 1243373"/>
                  <a:gd name="connsiteY0-14486" fmla="*/ 951855 h 1005430"/>
                  <a:gd name="connsiteX1-14487" fmla="*/ 771336 w 1243373"/>
                  <a:gd name="connsiteY1-14488" fmla="*/ 838265 h 1005430"/>
                  <a:gd name="connsiteX2-14489" fmla="*/ 785412 w 1243373"/>
                  <a:gd name="connsiteY2-14490" fmla="*/ 962495 h 1005430"/>
                  <a:gd name="connsiteX3-14491" fmla="*/ 723653 w 1243373"/>
                  <a:gd name="connsiteY3-14492" fmla="*/ 979633 h 1005430"/>
                  <a:gd name="connsiteX4-14493" fmla="*/ 693140 w 1243373"/>
                  <a:gd name="connsiteY4-14494" fmla="*/ 944893 h 1005430"/>
                  <a:gd name="connsiteX5-14495" fmla="*/ 666435 w 1243373"/>
                  <a:gd name="connsiteY5-14496" fmla="*/ 918706 h 1005430"/>
                  <a:gd name="connsiteX6-14497" fmla="*/ 615785 w 1243373"/>
                  <a:gd name="connsiteY6-14498" fmla="*/ 922382 h 1005430"/>
                  <a:gd name="connsiteX7-14499" fmla="*/ 598136 w 1243373"/>
                  <a:gd name="connsiteY7-14500" fmla="*/ 809443 h 1005430"/>
                  <a:gd name="connsiteX8-14501" fmla="*/ 474772 w 1243373"/>
                  <a:gd name="connsiteY8-14502" fmla="*/ 813658 h 1005430"/>
                  <a:gd name="connsiteX9-14503" fmla="*/ 516240 w 1243373"/>
                  <a:gd name="connsiteY9-14504" fmla="*/ 762528 h 1005430"/>
                  <a:gd name="connsiteX10-14505" fmla="*/ 618937 w 1243373"/>
                  <a:gd name="connsiteY10-14506" fmla="*/ 650134 h 1005430"/>
                  <a:gd name="connsiteX11-14507" fmla="*/ 546394 w 1243373"/>
                  <a:gd name="connsiteY11-14508" fmla="*/ 702717 h 1005430"/>
                  <a:gd name="connsiteX12-14509" fmla="*/ 429328 w 1243373"/>
                  <a:gd name="connsiteY12-14510" fmla="*/ 838728 h 1005430"/>
                  <a:gd name="connsiteX13-14511" fmla="*/ 211010 w 1243373"/>
                  <a:gd name="connsiteY13-14512" fmla="*/ 882679 h 1005430"/>
                  <a:gd name="connsiteX14-14513" fmla="*/ 156519 w 1243373"/>
                  <a:gd name="connsiteY14-14514" fmla="*/ 957424 h 1005430"/>
                  <a:gd name="connsiteX15-14515" fmla="*/ 264391 w 1243373"/>
                  <a:gd name="connsiteY15-14516" fmla="*/ 735988 h 1005430"/>
                  <a:gd name="connsiteX16-14517" fmla="*/ 214226 w 1243373"/>
                  <a:gd name="connsiteY16-14518" fmla="*/ 829249 h 1005430"/>
                  <a:gd name="connsiteX17-14519" fmla="*/ 133167 w 1243373"/>
                  <a:gd name="connsiteY17-14520" fmla="*/ 955587 h 1005430"/>
                  <a:gd name="connsiteX18-14521" fmla="*/ 22167 w 1243373"/>
                  <a:gd name="connsiteY18-14522" fmla="*/ 966845 h 1005430"/>
                  <a:gd name="connsiteX19-14523" fmla="*/ 176701 w 1243373"/>
                  <a:gd name="connsiteY19-14524" fmla="*/ 696053 h 1005430"/>
                  <a:gd name="connsiteX20-14525" fmla="*/ 201563 w 1243373"/>
                  <a:gd name="connsiteY20-14526" fmla="*/ 646787 h 1005430"/>
                  <a:gd name="connsiteX21-14527" fmla="*/ 322197 w 1243373"/>
                  <a:gd name="connsiteY21-14528" fmla="*/ 682395 h 1005430"/>
                  <a:gd name="connsiteX22-14529" fmla="*/ 593679 w 1243373"/>
                  <a:gd name="connsiteY22-14530" fmla="*/ 417571 h 1005430"/>
                  <a:gd name="connsiteX23-14531" fmla="*/ 507049 w 1243373"/>
                  <a:gd name="connsiteY23-14532" fmla="*/ 469978 h 1005430"/>
                  <a:gd name="connsiteX24-14533" fmla="*/ 457237 w 1243373"/>
                  <a:gd name="connsiteY24-14534" fmla="*/ 505882 h 1005430"/>
                  <a:gd name="connsiteX25-14535" fmla="*/ 317350 w 1243373"/>
                  <a:gd name="connsiteY25-14536" fmla="*/ 681704 h 1005430"/>
                  <a:gd name="connsiteX26-14537" fmla="*/ 201637 w 1243373"/>
                  <a:gd name="connsiteY26-14538" fmla="*/ 648788 h 1005430"/>
                  <a:gd name="connsiteX27-14539" fmla="*/ 272535 w 1243373"/>
                  <a:gd name="connsiteY27-14540" fmla="*/ 471354 h 1005430"/>
                  <a:gd name="connsiteX28-14541" fmla="*/ 0 w 1243373"/>
                  <a:gd name="connsiteY28-14542" fmla="*/ 969589 h 1005430"/>
                  <a:gd name="connsiteX29-14543" fmla="*/ 191213 w 1243373"/>
                  <a:gd name="connsiteY29-14544" fmla="*/ 416843 h 1005430"/>
                  <a:gd name="connsiteX30-14545" fmla="*/ 529699 w 1243373"/>
                  <a:gd name="connsiteY30-14546" fmla="*/ 4214 h 1005430"/>
                  <a:gd name="connsiteX31-14547" fmla="*/ 723767 w 1243373"/>
                  <a:gd name="connsiteY31-14548" fmla="*/ 111655 h 1005430"/>
                  <a:gd name="connsiteX32-14549" fmla="*/ 1122654 w 1243373"/>
                  <a:gd name="connsiteY32-14550" fmla="*/ 125859 h 1005430"/>
                  <a:gd name="connsiteX33-14551" fmla="*/ 1242982 w 1243373"/>
                  <a:gd name="connsiteY33-14552" fmla="*/ 7325 h 1005430"/>
                  <a:gd name="connsiteX34-14553" fmla="*/ 1087953 w 1243373"/>
                  <a:gd name="connsiteY34-14554" fmla="*/ 450615 h 1005430"/>
                  <a:gd name="connsiteX35-14555" fmla="*/ 1081179 w 1243373"/>
                  <a:gd name="connsiteY35-14556" fmla="*/ 620832 h 1005430"/>
                  <a:gd name="connsiteX36-14557" fmla="*/ 1171691 w 1243373"/>
                  <a:gd name="connsiteY36-14558" fmla="*/ 684025 h 1005430"/>
                  <a:gd name="connsiteX37-14559" fmla="*/ 1026149 w 1243373"/>
                  <a:gd name="connsiteY37-14560" fmla="*/ 929326 h 1005430"/>
                  <a:gd name="connsiteX38-14561" fmla="*/ 972825 w 1243373"/>
                  <a:gd name="connsiteY38-14562" fmla="*/ 914758 h 1005430"/>
                  <a:gd name="connsiteX39-14563" fmla="*/ 914841 w 1243373"/>
                  <a:gd name="connsiteY39-14564" fmla="*/ 909214 h 1005430"/>
                  <a:gd name="connsiteX40-14565" fmla="*/ 881478 w 1243373"/>
                  <a:gd name="connsiteY40-14566" fmla="*/ 909532 h 1005430"/>
                  <a:gd name="connsiteX41-14567" fmla="*/ 803379 w 1243373"/>
                  <a:gd name="connsiteY41-14568" fmla="*/ 951855 h 1005430"/>
                  <a:gd name="connsiteX0-14569" fmla="*/ 803379 w 1243373"/>
                  <a:gd name="connsiteY0-14570" fmla="*/ 951855 h 1005430"/>
                  <a:gd name="connsiteX1-14571" fmla="*/ 771336 w 1243373"/>
                  <a:gd name="connsiteY1-14572" fmla="*/ 838265 h 1005430"/>
                  <a:gd name="connsiteX2-14573" fmla="*/ 785412 w 1243373"/>
                  <a:gd name="connsiteY2-14574" fmla="*/ 962495 h 1005430"/>
                  <a:gd name="connsiteX3-14575" fmla="*/ 723653 w 1243373"/>
                  <a:gd name="connsiteY3-14576" fmla="*/ 979633 h 1005430"/>
                  <a:gd name="connsiteX4-14577" fmla="*/ 693140 w 1243373"/>
                  <a:gd name="connsiteY4-14578" fmla="*/ 944893 h 1005430"/>
                  <a:gd name="connsiteX5-14579" fmla="*/ 666435 w 1243373"/>
                  <a:gd name="connsiteY5-14580" fmla="*/ 918706 h 1005430"/>
                  <a:gd name="connsiteX6-14581" fmla="*/ 615785 w 1243373"/>
                  <a:gd name="connsiteY6-14582" fmla="*/ 922382 h 1005430"/>
                  <a:gd name="connsiteX7-14583" fmla="*/ 598136 w 1243373"/>
                  <a:gd name="connsiteY7-14584" fmla="*/ 809443 h 1005430"/>
                  <a:gd name="connsiteX8-14585" fmla="*/ 474772 w 1243373"/>
                  <a:gd name="connsiteY8-14586" fmla="*/ 813658 h 1005430"/>
                  <a:gd name="connsiteX9-14587" fmla="*/ 516240 w 1243373"/>
                  <a:gd name="connsiteY9-14588" fmla="*/ 762528 h 1005430"/>
                  <a:gd name="connsiteX10-14589" fmla="*/ 618937 w 1243373"/>
                  <a:gd name="connsiteY10-14590" fmla="*/ 650134 h 1005430"/>
                  <a:gd name="connsiteX11-14591" fmla="*/ 509862 w 1243373"/>
                  <a:gd name="connsiteY11-14592" fmla="*/ 736996 h 1005430"/>
                  <a:gd name="connsiteX12-14593" fmla="*/ 429328 w 1243373"/>
                  <a:gd name="connsiteY12-14594" fmla="*/ 838728 h 1005430"/>
                  <a:gd name="connsiteX13-14595" fmla="*/ 211010 w 1243373"/>
                  <a:gd name="connsiteY13-14596" fmla="*/ 882679 h 1005430"/>
                  <a:gd name="connsiteX14-14597" fmla="*/ 156519 w 1243373"/>
                  <a:gd name="connsiteY14-14598" fmla="*/ 957424 h 1005430"/>
                  <a:gd name="connsiteX15-14599" fmla="*/ 264391 w 1243373"/>
                  <a:gd name="connsiteY15-14600" fmla="*/ 735988 h 1005430"/>
                  <a:gd name="connsiteX16-14601" fmla="*/ 214226 w 1243373"/>
                  <a:gd name="connsiteY16-14602" fmla="*/ 829249 h 1005430"/>
                  <a:gd name="connsiteX17-14603" fmla="*/ 133167 w 1243373"/>
                  <a:gd name="connsiteY17-14604" fmla="*/ 955587 h 1005430"/>
                  <a:gd name="connsiteX18-14605" fmla="*/ 22167 w 1243373"/>
                  <a:gd name="connsiteY18-14606" fmla="*/ 966845 h 1005430"/>
                  <a:gd name="connsiteX19-14607" fmla="*/ 176701 w 1243373"/>
                  <a:gd name="connsiteY19-14608" fmla="*/ 696053 h 1005430"/>
                  <a:gd name="connsiteX20-14609" fmla="*/ 201563 w 1243373"/>
                  <a:gd name="connsiteY20-14610" fmla="*/ 646787 h 1005430"/>
                  <a:gd name="connsiteX21-14611" fmla="*/ 322197 w 1243373"/>
                  <a:gd name="connsiteY21-14612" fmla="*/ 682395 h 1005430"/>
                  <a:gd name="connsiteX22-14613" fmla="*/ 593679 w 1243373"/>
                  <a:gd name="connsiteY22-14614" fmla="*/ 417571 h 1005430"/>
                  <a:gd name="connsiteX23-14615" fmla="*/ 507049 w 1243373"/>
                  <a:gd name="connsiteY23-14616" fmla="*/ 469978 h 1005430"/>
                  <a:gd name="connsiteX24-14617" fmla="*/ 457237 w 1243373"/>
                  <a:gd name="connsiteY24-14618" fmla="*/ 505882 h 1005430"/>
                  <a:gd name="connsiteX25-14619" fmla="*/ 317350 w 1243373"/>
                  <a:gd name="connsiteY25-14620" fmla="*/ 681704 h 1005430"/>
                  <a:gd name="connsiteX26-14621" fmla="*/ 201637 w 1243373"/>
                  <a:gd name="connsiteY26-14622" fmla="*/ 648788 h 1005430"/>
                  <a:gd name="connsiteX27-14623" fmla="*/ 272535 w 1243373"/>
                  <a:gd name="connsiteY27-14624" fmla="*/ 471354 h 1005430"/>
                  <a:gd name="connsiteX28-14625" fmla="*/ 0 w 1243373"/>
                  <a:gd name="connsiteY28-14626" fmla="*/ 969589 h 1005430"/>
                  <a:gd name="connsiteX29-14627" fmla="*/ 191213 w 1243373"/>
                  <a:gd name="connsiteY29-14628" fmla="*/ 416843 h 1005430"/>
                  <a:gd name="connsiteX30-14629" fmla="*/ 529699 w 1243373"/>
                  <a:gd name="connsiteY30-14630" fmla="*/ 4214 h 1005430"/>
                  <a:gd name="connsiteX31-14631" fmla="*/ 723767 w 1243373"/>
                  <a:gd name="connsiteY31-14632" fmla="*/ 111655 h 1005430"/>
                  <a:gd name="connsiteX32-14633" fmla="*/ 1122654 w 1243373"/>
                  <a:gd name="connsiteY32-14634" fmla="*/ 125859 h 1005430"/>
                  <a:gd name="connsiteX33-14635" fmla="*/ 1242982 w 1243373"/>
                  <a:gd name="connsiteY33-14636" fmla="*/ 7325 h 1005430"/>
                  <a:gd name="connsiteX34-14637" fmla="*/ 1087953 w 1243373"/>
                  <a:gd name="connsiteY34-14638" fmla="*/ 450615 h 1005430"/>
                  <a:gd name="connsiteX35-14639" fmla="*/ 1081179 w 1243373"/>
                  <a:gd name="connsiteY35-14640" fmla="*/ 620832 h 1005430"/>
                  <a:gd name="connsiteX36-14641" fmla="*/ 1171691 w 1243373"/>
                  <a:gd name="connsiteY36-14642" fmla="*/ 684025 h 1005430"/>
                  <a:gd name="connsiteX37-14643" fmla="*/ 1026149 w 1243373"/>
                  <a:gd name="connsiteY37-14644" fmla="*/ 929326 h 1005430"/>
                  <a:gd name="connsiteX38-14645" fmla="*/ 972825 w 1243373"/>
                  <a:gd name="connsiteY38-14646" fmla="*/ 914758 h 1005430"/>
                  <a:gd name="connsiteX39-14647" fmla="*/ 914841 w 1243373"/>
                  <a:gd name="connsiteY39-14648" fmla="*/ 909214 h 1005430"/>
                  <a:gd name="connsiteX40-14649" fmla="*/ 881478 w 1243373"/>
                  <a:gd name="connsiteY40-14650" fmla="*/ 909532 h 1005430"/>
                  <a:gd name="connsiteX41-14651" fmla="*/ 803379 w 1243373"/>
                  <a:gd name="connsiteY41-14652" fmla="*/ 951855 h 1005430"/>
                  <a:gd name="connsiteX0-14653" fmla="*/ 803379 w 1243373"/>
                  <a:gd name="connsiteY0-14654" fmla="*/ 951855 h 1005430"/>
                  <a:gd name="connsiteX1-14655" fmla="*/ 771336 w 1243373"/>
                  <a:gd name="connsiteY1-14656" fmla="*/ 838265 h 1005430"/>
                  <a:gd name="connsiteX2-14657" fmla="*/ 785412 w 1243373"/>
                  <a:gd name="connsiteY2-14658" fmla="*/ 962495 h 1005430"/>
                  <a:gd name="connsiteX3-14659" fmla="*/ 723653 w 1243373"/>
                  <a:gd name="connsiteY3-14660" fmla="*/ 979633 h 1005430"/>
                  <a:gd name="connsiteX4-14661" fmla="*/ 693140 w 1243373"/>
                  <a:gd name="connsiteY4-14662" fmla="*/ 944893 h 1005430"/>
                  <a:gd name="connsiteX5-14663" fmla="*/ 666435 w 1243373"/>
                  <a:gd name="connsiteY5-14664" fmla="*/ 918706 h 1005430"/>
                  <a:gd name="connsiteX6-14665" fmla="*/ 615785 w 1243373"/>
                  <a:gd name="connsiteY6-14666" fmla="*/ 922382 h 1005430"/>
                  <a:gd name="connsiteX7-14667" fmla="*/ 598136 w 1243373"/>
                  <a:gd name="connsiteY7-14668" fmla="*/ 809443 h 1005430"/>
                  <a:gd name="connsiteX8-14669" fmla="*/ 474772 w 1243373"/>
                  <a:gd name="connsiteY8-14670" fmla="*/ 813658 h 1005430"/>
                  <a:gd name="connsiteX9-14671" fmla="*/ 516240 w 1243373"/>
                  <a:gd name="connsiteY9-14672" fmla="*/ 762528 h 1005430"/>
                  <a:gd name="connsiteX10-14673" fmla="*/ 618937 w 1243373"/>
                  <a:gd name="connsiteY10-14674" fmla="*/ 650134 h 1005430"/>
                  <a:gd name="connsiteX11-14675" fmla="*/ 509862 w 1243373"/>
                  <a:gd name="connsiteY11-14676" fmla="*/ 736996 h 1005430"/>
                  <a:gd name="connsiteX12-14677" fmla="*/ 429328 w 1243373"/>
                  <a:gd name="connsiteY12-14678" fmla="*/ 838728 h 1005430"/>
                  <a:gd name="connsiteX13-14679" fmla="*/ 211010 w 1243373"/>
                  <a:gd name="connsiteY13-14680" fmla="*/ 882679 h 1005430"/>
                  <a:gd name="connsiteX14-14681" fmla="*/ 156519 w 1243373"/>
                  <a:gd name="connsiteY14-14682" fmla="*/ 957424 h 1005430"/>
                  <a:gd name="connsiteX15-14683" fmla="*/ 264391 w 1243373"/>
                  <a:gd name="connsiteY15-14684" fmla="*/ 735988 h 1005430"/>
                  <a:gd name="connsiteX16-14685" fmla="*/ 214226 w 1243373"/>
                  <a:gd name="connsiteY16-14686" fmla="*/ 829249 h 1005430"/>
                  <a:gd name="connsiteX17-14687" fmla="*/ 133167 w 1243373"/>
                  <a:gd name="connsiteY17-14688" fmla="*/ 955587 h 1005430"/>
                  <a:gd name="connsiteX18-14689" fmla="*/ 22167 w 1243373"/>
                  <a:gd name="connsiteY18-14690" fmla="*/ 966845 h 1005430"/>
                  <a:gd name="connsiteX19-14691" fmla="*/ 176701 w 1243373"/>
                  <a:gd name="connsiteY19-14692" fmla="*/ 696053 h 1005430"/>
                  <a:gd name="connsiteX20-14693" fmla="*/ 201563 w 1243373"/>
                  <a:gd name="connsiteY20-14694" fmla="*/ 646787 h 1005430"/>
                  <a:gd name="connsiteX21-14695" fmla="*/ 322197 w 1243373"/>
                  <a:gd name="connsiteY21-14696" fmla="*/ 682395 h 1005430"/>
                  <a:gd name="connsiteX22-14697" fmla="*/ 593679 w 1243373"/>
                  <a:gd name="connsiteY22-14698" fmla="*/ 417571 h 1005430"/>
                  <a:gd name="connsiteX23-14699" fmla="*/ 507049 w 1243373"/>
                  <a:gd name="connsiteY23-14700" fmla="*/ 469978 h 1005430"/>
                  <a:gd name="connsiteX24-14701" fmla="*/ 457237 w 1243373"/>
                  <a:gd name="connsiteY24-14702" fmla="*/ 505882 h 1005430"/>
                  <a:gd name="connsiteX25-14703" fmla="*/ 317350 w 1243373"/>
                  <a:gd name="connsiteY25-14704" fmla="*/ 681704 h 1005430"/>
                  <a:gd name="connsiteX26-14705" fmla="*/ 201637 w 1243373"/>
                  <a:gd name="connsiteY26-14706" fmla="*/ 648788 h 1005430"/>
                  <a:gd name="connsiteX27-14707" fmla="*/ 272535 w 1243373"/>
                  <a:gd name="connsiteY27-14708" fmla="*/ 471354 h 1005430"/>
                  <a:gd name="connsiteX28-14709" fmla="*/ 0 w 1243373"/>
                  <a:gd name="connsiteY28-14710" fmla="*/ 969589 h 1005430"/>
                  <a:gd name="connsiteX29-14711" fmla="*/ 191213 w 1243373"/>
                  <a:gd name="connsiteY29-14712" fmla="*/ 416843 h 1005430"/>
                  <a:gd name="connsiteX30-14713" fmla="*/ 529699 w 1243373"/>
                  <a:gd name="connsiteY30-14714" fmla="*/ 4214 h 1005430"/>
                  <a:gd name="connsiteX31-14715" fmla="*/ 723767 w 1243373"/>
                  <a:gd name="connsiteY31-14716" fmla="*/ 111655 h 1005430"/>
                  <a:gd name="connsiteX32-14717" fmla="*/ 1122654 w 1243373"/>
                  <a:gd name="connsiteY32-14718" fmla="*/ 125859 h 1005430"/>
                  <a:gd name="connsiteX33-14719" fmla="*/ 1242982 w 1243373"/>
                  <a:gd name="connsiteY33-14720" fmla="*/ 7325 h 1005430"/>
                  <a:gd name="connsiteX34-14721" fmla="*/ 1087953 w 1243373"/>
                  <a:gd name="connsiteY34-14722" fmla="*/ 450615 h 1005430"/>
                  <a:gd name="connsiteX35-14723" fmla="*/ 1081179 w 1243373"/>
                  <a:gd name="connsiteY35-14724" fmla="*/ 620832 h 1005430"/>
                  <a:gd name="connsiteX36-14725" fmla="*/ 1171691 w 1243373"/>
                  <a:gd name="connsiteY36-14726" fmla="*/ 684025 h 1005430"/>
                  <a:gd name="connsiteX37-14727" fmla="*/ 1026149 w 1243373"/>
                  <a:gd name="connsiteY37-14728" fmla="*/ 929326 h 1005430"/>
                  <a:gd name="connsiteX38-14729" fmla="*/ 972825 w 1243373"/>
                  <a:gd name="connsiteY38-14730" fmla="*/ 914758 h 1005430"/>
                  <a:gd name="connsiteX39-14731" fmla="*/ 914841 w 1243373"/>
                  <a:gd name="connsiteY39-14732" fmla="*/ 909214 h 1005430"/>
                  <a:gd name="connsiteX40-14733" fmla="*/ 881478 w 1243373"/>
                  <a:gd name="connsiteY40-14734" fmla="*/ 909532 h 1005430"/>
                  <a:gd name="connsiteX41-14735" fmla="*/ 803379 w 1243373"/>
                  <a:gd name="connsiteY41-14736" fmla="*/ 951855 h 1005430"/>
                  <a:gd name="connsiteX0-14737" fmla="*/ 803379 w 1243373"/>
                  <a:gd name="connsiteY0-14738" fmla="*/ 951855 h 1005430"/>
                  <a:gd name="connsiteX1-14739" fmla="*/ 771336 w 1243373"/>
                  <a:gd name="connsiteY1-14740" fmla="*/ 838265 h 1005430"/>
                  <a:gd name="connsiteX2-14741" fmla="*/ 785412 w 1243373"/>
                  <a:gd name="connsiteY2-14742" fmla="*/ 962495 h 1005430"/>
                  <a:gd name="connsiteX3-14743" fmla="*/ 723653 w 1243373"/>
                  <a:gd name="connsiteY3-14744" fmla="*/ 979633 h 1005430"/>
                  <a:gd name="connsiteX4-14745" fmla="*/ 693140 w 1243373"/>
                  <a:gd name="connsiteY4-14746" fmla="*/ 944893 h 1005430"/>
                  <a:gd name="connsiteX5-14747" fmla="*/ 666435 w 1243373"/>
                  <a:gd name="connsiteY5-14748" fmla="*/ 918706 h 1005430"/>
                  <a:gd name="connsiteX6-14749" fmla="*/ 615785 w 1243373"/>
                  <a:gd name="connsiteY6-14750" fmla="*/ 922382 h 1005430"/>
                  <a:gd name="connsiteX7-14751" fmla="*/ 598136 w 1243373"/>
                  <a:gd name="connsiteY7-14752" fmla="*/ 809443 h 1005430"/>
                  <a:gd name="connsiteX8-14753" fmla="*/ 474772 w 1243373"/>
                  <a:gd name="connsiteY8-14754" fmla="*/ 813658 h 1005430"/>
                  <a:gd name="connsiteX9-14755" fmla="*/ 516240 w 1243373"/>
                  <a:gd name="connsiteY9-14756" fmla="*/ 762528 h 1005430"/>
                  <a:gd name="connsiteX10-14757" fmla="*/ 618937 w 1243373"/>
                  <a:gd name="connsiteY10-14758" fmla="*/ 650134 h 1005430"/>
                  <a:gd name="connsiteX11-14759" fmla="*/ 537590 w 1243373"/>
                  <a:gd name="connsiteY11-14760" fmla="*/ 705134 h 1005430"/>
                  <a:gd name="connsiteX12-14761" fmla="*/ 429328 w 1243373"/>
                  <a:gd name="connsiteY12-14762" fmla="*/ 838728 h 1005430"/>
                  <a:gd name="connsiteX13-14763" fmla="*/ 211010 w 1243373"/>
                  <a:gd name="connsiteY13-14764" fmla="*/ 882679 h 1005430"/>
                  <a:gd name="connsiteX14-14765" fmla="*/ 156519 w 1243373"/>
                  <a:gd name="connsiteY14-14766" fmla="*/ 957424 h 1005430"/>
                  <a:gd name="connsiteX15-14767" fmla="*/ 264391 w 1243373"/>
                  <a:gd name="connsiteY15-14768" fmla="*/ 735988 h 1005430"/>
                  <a:gd name="connsiteX16-14769" fmla="*/ 214226 w 1243373"/>
                  <a:gd name="connsiteY16-14770" fmla="*/ 829249 h 1005430"/>
                  <a:gd name="connsiteX17-14771" fmla="*/ 133167 w 1243373"/>
                  <a:gd name="connsiteY17-14772" fmla="*/ 955587 h 1005430"/>
                  <a:gd name="connsiteX18-14773" fmla="*/ 22167 w 1243373"/>
                  <a:gd name="connsiteY18-14774" fmla="*/ 966845 h 1005430"/>
                  <a:gd name="connsiteX19-14775" fmla="*/ 176701 w 1243373"/>
                  <a:gd name="connsiteY19-14776" fmla="*/ 696053 h 1005430"/>
                  <a:gd name="connsiteX20-14777" fmla="*/ 201563 w 1243373"/>
                  <a:gd name="connsiteY20-14778" fmla="*/ 646787 h 1005430"/>
                  <a:gd name="connsiteX21-14779" fmla="*/ 322197 w 1243373"/>
                  <a:gd name="connsiteY21-14780" fmla="*/ 682395 h 1005430"/>
                  <a:gd name="connsiteX22-14781" fmla="*/ 593679 w 1243373"/>
                  <a:gd name="connsiteY22-14782" fmla="*/ 417571 h 1005430"/>
                  <a:gd name="connsiteX23-14783" fmla="*/ 507049 w 1243373"/>
                  <a:gd name="connsiteY23-14784" fmla="*/ 469978 h 1005430"/>
                  <a:gd name="connsiteX24-14785" fmla="*/ 457237 w 1243373"/>
                  <a:gd name="connsiteY24-14786" fmla="*/ 505882 h 1005430"/>
                  <a:gd name="connsiteX25-14787" fmla="*/ 317350 w 1243373"/>
                  <a:gd name="connsiteY25-14788" fmla="*/ 681704 h 1005430"/>
                  <a:gd name="connsiteX26-14789" fmla="*/ 201637 w 1243373"/>
                  <a:gd name="connsiteY26-14790" fmla="*/ 648788 h 1005430"/>
                  <a:gd name="connsiteX27-14791" fmla="*/ 272535 w 1243373"/>
                  <a:gd name="connsiteY27-14792" fmla="*/ 471354 h 1005430"/>
                  <a:gd name="connsiteX28-14793" fmla="*/ 0 w 1243373"/>
                  <a:gd name="connsiteY28-14794" fmla="*/ 969589 h 1005430"/>
                  <a:gd name="connsiteX29-14795" fmla="*/ 191213 w 1243373"/>
                  <a:gd name="connsiteY29-14796" fmla="*/ 416843 h 1005430"/>
                  <a:gd name="connsiteX30-14797" fmla="*/ 529699 w 1243373"/>
                  <a:gd name="connsiteY30-14798" fmla="*/ 4214 h 1005430"/>
                  <a:gd name="connsiteX31-14799" fmla="*/ 723767 w 1243373"/>
                  <a:gd name="connsiteY31-14800" fmla="*/ 111655 h 1005430"/>
                  <a:gd name="connsiteX32-14801" fmla="*/ 1122654 w 1243373"/>
                  <a:gd name="connsiteY32-14802" fmla="*/ 125859 h 1005430"/>
                  <a:gd name="connsiteX33-14803" fmla="*/ 1242982 w 1243373"/>
                  <a:gd name="connsiteY33-14804" fmla="*/ 7325 h 1005430"/>
                  <a:gd name="connsiteX34-14805" fmla="*/ 1087953 w 1243373"/>
                  <a:gd name="connsiteY34-14806" fmla="*/ 450615 h 1005430"/>
                  <a:gd name="connsiteX35-14807" fmla="*/ 1081179 w 1243373"/>
                  <a:gd name="connsiteY35-14808" fmla="*/ 620832 h 1005430"/>
                  <a:gd name="connsiteX36-14809" fmla="*/ 1171691 w 1243373"/>
                  <a:gd name="connsiteY36-14810" fmla="*/ 684025 h 1005430"/>
                  <a:gd name="connsiteX37-14811" fmla="*/ 1026149 w 1243373"/>
                  <a:gd name="connsiteY37-14812" fmla="*/ 929326 h 1005430"/>
                  <a:gd name="connsiteX38-14813" fmla="*/ 972825 w 1243373"/>
                  <a:gd name="connsiteY38-14814" fmla="*/ 914758 h 1005430"/>
                  <a:gd name="connsiteX39-14815" fmla="*/ 914841 w 1243373"/>
                  <a:gd name="connsiteY39-14816" fmla="*/ 909214 h 1005430"/>
                  <a:gd name="connsiteX40-14817" fmla="*/ 881478 w 1243373"/>
                  <a:gd name="connsiteY40-14818" fmla="*/ 909532 h 1005430"/>
                  <a:gd name="connsiteX41-14819" fmla="*/ 803379 w 1243373"/>
                  <a:gd name="connsiteY41-14820" fmla="*/ 951855 h 1005430"/>
                  <a:gd name="connsiteX0-14821" fmla="*/ 803379 w 1243373"/>
                  <a:gd name="connsiteY0-14822" fmla="*/ 951855 h 1005430"/>
                  <a:gd name="connsiteX1-14823" fmla="*/ 771336 w 1243373"/>
                  <a:gd name="connsiteY1-14824" fmla="*/ 838265 h 1005430"/>
                  <a:gd name="connsiteX2-14825" fmla="*/ 785412 w 1243373"/>
                  <a:gd name="connsiteY2-14826" fmla="*/ 962495 h 1005430"/>
                  <a:gd name="connsiteX3-14827" fmla="*/ 723653 w 1243373"/>
                  <a:gd name="connsiteY3-14828" fmla="*/ 979633 h 1005430"/>
                  <a:gd name="connsiteX4-14829" fmla="*/ 693140 w 1243373"/>
                  <a:gd name="connsiteY4-14830" fmla="*/ 944893 h 1005430"/>
                  <a:gd name="connsiteX5-14831" fmla="*/ 666435 w 1243373"/>
                  <a:gd name="connsiteY5-14832" fmla="*/ 918706 h 1005430"/>
                  <a:gd name="connsiteX6-14833" fmla="*/ 615785 w 1243373"/>
                  <a:gd name="connsiteY6-14834" fmla="*/ 922382 h 1005430"/>
                  <a:gd name="connsiteX7-14835" fmla="*/ 598136 w 1243373"/>
                  <a:gd name="connsiteY7-14836" fmla="*/ 809443 h 1005430"/>
                  <a:gd name="connsiteX8-14837" fmla="*/ 474772 w 1243373"/>
                  <a:gd name="connsiteY8-14838" fmla="*/ 813658 h 1005430"/>
                  <a:gd name="connsiteX9-14839" fmla="*/ 516240 w 1243373"/>
                  <a:gd name="connsiteY9-14840" fmla="*/ 762528 h 1005430"/>
                  <a:gd name="connsiteX10-14841" fmla="*/ 618937 w 1243373"/>
                  <a:gd name="connsiteY10-14842" fmla="*/ 650134 h 1005430"/>
                  <a:gd name="connsiteX11-14843" fmla="*/ 537590 w 1243373"/>
                  <a:gd name="connsiteY11-14844" fmla="*/ 705134 h 1005430"/>
                  <a:gd name="connsiteX12-14845" fmla="*/ 429328 w 1243373"/>
                  <a:gd name="connsiteY12-14846" fmla="*/ 838728 h 1005430"/>
                  <a:gd name="connsiteX13-14847" fmla="*/ 211010 w 1243373"/>
                  <a:gd name="connsiteY13-14848" fmla="*/ 882679 h 1005430"/>
                  <a:gd name="connsiteX14-14849" fmla="*/ 156519 w 1243373"/>
                  <a:gd name="connsiteY14-14850" fmla="*/ 957424 h 1005430"/>
                  <a:gd name="connsiteX15-14851" fmla="*/ 264391 w 1243373"/>
                  <a:gd name="connsiteY15-14852" fmla="*/ 735988 h 1005430"/>
                  <a:gd name="connsiteX16-14853" fmla="*/ 214226 w 1243373"/>
                  <a:gd name="connsiteY16-14854" fmla="*/ 829249 h 1005430"/>
                  <a:gd name="connsiteX17-14855" fmla="*/ 133167 w 1243373"/>
                  <a:gd name="connsiteY17-14856" fmla="*/ 955587 h 1005430"/>
                  <a:gd name="connsiteX18-14857" fmla="*/ 22167 w 1243373"/>
                  <a:gd name="connsiteY18-14858" fmla="*/ 966845 h 1005430"/>
                  <a:gd name="connsiteX19-14859" fmla="*/ 176701 w 1243373"/>
                  <a:gd name="connsiteY19-14860" fmla="*/ 696053 h 1005430"/>
                  <a:gd name="connsiteX20-14861" fmla="*/ 201563 w 1243373"/>
                  <a:gd name="connsiteY20-14862" fmla="*/ 646787 h 1005430"/>
                  <a:gd name="connsiteX21-14863" fmla="*/ 322197 w 1243373"/>
                  <a:gd name="connsiteY21-14864" fmla="*/ 682395 h 1005430"/>
                  <a:gd name="connsiteX22-14865" fmla="*/ 593679 w 1243373"/>
                  <a:gd name="connsiteY22-14866" fmla="*/ 417571 h 1005430"/>
                  <a:gd name="connsiteX23-14867" fmla="*/ 507049 w 1243373"/>
                  <a:gd name="connsiteY23-14868" fmla="*/ 469978 h 1005430"/>
                  <a:gd name="connsiteX24-14869" fmla="*/ 457237 w 1243373"/>
                  <a:gd name="connsiteY24-14870" fmla="*/ 505882 h 1005430"/>
                  <a:gd name="connsiteX25-14871" fmla="*/ 317350 w 1243373"/>
                  <a:gd name="connsiteY25-14872" fmla="*/ 681704 h 1005430"/>
                  <a:gd name="connsiteX26-14873" fmla="*/ 201637 w 1243373"/>
                  <a:gd name="connsiteY26-14874" fmla="*/ 648788 h 1005430"/>
                  <a:gd name="connsiteX27-14875" fmla="*/ 272535 w 1243373"/>
                  <a:gd name="connsiteY27-14876" fmla="*/ 471354 h 1005430"/>
                  <a:gd name="connsiteX28-14877" fmla="*/ 0 w 1243373"/>
                  <a:gd name="connsiteY28-14878" fmla="*/ 969589 h 1005430"/>
                  <a:gd name="connsiteX29-14879" fmla="*/ 191213 w 1243373"/>
                  <a:gd name="connsiteY29-14880" fmla="*/ 416843 h 1005430"/>
                  <a:gd name="connsiteX30-14881" fmla="*/ 529699 w 1243373"/>
                  <a:gd name="connsiteY30-14882" fmla="*/ 4214 h 1005430"/>
                  <a:gd name="connsiteX31-14883" fmla="*/ 723767 w 1243373"/>
                  <a:gd name="connsiteY31-14884" fmla="*/ 111655 h 1005430"/>
                  <a:gd name="connsiteX32-14885" fmla="*/ 1122654 w 1243373"/>
                  <a:gd name="connsiteY32-14886" fmla="*/ 125859 h 1005430"/>
                  <a:gd name="connsiteX33-14887" fmla="*/ 1242982 w 1243373"/>
                  <a:gd name="connsiteY33-14888" fmla="*/ 7325 h 1005430"/>
                  <a:gd name="connsiteX34-14889" fmla="*/ 1087953 w 1243373"/>
                  <a:gd name="connsiteY34-14890" fmla="*/ 450615 h 1005430"/>
                  <a:gd name="connsiteX35-14891" fmla="*/ 1081179 w 1243373"/>
                  <a:gd name="connsiteY35-14892" fmla="*/ 620832 h 1005430"/>
                  <a:gd name="connsiteX36-14893" fmla="*/ 1171691 w 1243373"/>
                  <a:gd name="connsiteY36-14894" fmla="*/ 684025 h 1005430"/>
                  <a:gd name="connsiteX37-14895" fmla="*/ 1026149 w 1243373"/>
                  <a:gd name="connsiteY37-14896" fmla="*/ 929326 h 1005430"/>
                  <a:gd name="connsiteX38-14897" fmla="*/ 972825 w 1243373"/>
                  <a:gd name="connsiteY38-14898" fmla="*/ 914758 h 1005430"/>
                  <a:gd name="connsiteX39-14899" fmla="*/ 914841 w 1243373"/>
                  <a:gd name="connsiteY39-14900" fmla="*/ 909214 h 1005430"/>
                  <a:gd name="connsiteX40-14901" fmla="*/ 881478 w 1243373"/>
                  <a:gd name="connsiteY40-14902" fmla="*/ 909532 h 1005430"/>
                  <a:gd name="connsiteX41-14903" fmla="*/ 803379 w 1243373"/>
                  <a:gd name="connsiteY41-14904" fmla="*/ 951855 h 1005430"/>
                  <a:gd name="connsiteX0-14905" fmla="*/ 803379 w 1243373"/>
                  <a:gd name="connsiteY0-14906" fmla="*/ 951855 h 1005430"/>
                  <a:gd name="connsiteX1-14907" fmla="*/ 771336 w 1243373"/>
                  <a:gd name="connsiteY1-14908" fmla="*/ 838265 h 1005430"/>
                  <a:gd name="connsiteX2-14909" fmla="*/ 785412 w 1243373"/>
                  <a:gd name="connsiteY2-14910" fmla="*/ 962495 h 1005430"/>
                  <a:gd name="connsiteX3-14911" fmla="*/ 723653 w 1243373"/>
                  <a:gd name="connsiteY3-14912" fmla="*/ 979633 h 1005430"/>
                  <a:gd name="connsiteX4-14913" fmla="*/ 693140 w 1243373"/>
                  <a:gd name="connsiteY4-14914" fmla="*/ 944893 h 1005430"/>
                  <a:gd name="connsiteX5-14915" fmla="*/ 666435 w 1243373"/>
                  <a:gd name="connsiteY5-14916" fmla="*/ 918706 h 1005430"/>
                  <a:gd name="connsiteX6-14917" fmla="*/ 615785 w 1243373"/>
                  <a:gd name="connsiteY6-14918" fmla="*/ 922382 h 1005430"/>
                  <a:gd name="connsiteX7-14919" fmla="*/ 598136 w 1243373"/>
                  <a:gd name="connsiteY7-14920" fmla="*/ 809443 h 1005430"/>
                  <a:gd name="connsiteX8-14921" fmla="*/ 474772 w 1243373"/>
                  <a:gd name="connsiteY8-14922" fmla="*/ 813658 h 1005430"/>
                  <a:gd name="connsiteX9-14923" fmla="*/ 516240 w 1243373"/>
                  <a:gd name="connsiteY9-14924" fmla="*/ 762528 h 1005430"/>
                  <a:gd name="connsiteX10-14925" fmla="*/ 618937 w 1243373"/>
                  <a:gd name="connsiteY10-14926" fmla="*/ 650134 h 1005430"/>
                  <a:gd name="connsiteX11-14927" fmla="*/ 537590 w 1243373"/>
                  <a:gd name="connsiteY11-14928" fmla="*/ 705134 h 1005430"/>
                  <a:gd name="connsiteX12-14929" fmla="*/ 429328 w 1243373"/>
                  <a:gd name="connsiteY12-14930" fmla="*/ 838728 h 1005430"/>
                  <a:gd name="connsiteX13-14931" fmla="*/ 451345 w 1243373"/>
                  <a:gd name="connsiteY13-14932" fmla="*/ 727793 h 1005430"/>
                  <a:gd name="connsiteX14-14933" fmla="*/ 156519 w 1243373"/>
                  <a:gd name="connsiteY14-14934" fmla="*/ 957424 h 1005430"/>
                  <a:gd name="connsiteX15-14935" fmla="*/ 264391 w 1243373"/>
                  <a:gd name="connsiteY15-14936" fmla="*/ 735988 h 1005430"/>
                  <a:gd name="connsiteX16-14937" fmla="*/ 214226 w 1243373"/>
                  <a:gd name="connsiteY16-14938" fmla="*/ 829249 h 1005430"/>
                  <a:gd name="connsiteX17-14939" fmla="*/ 133167 w 1243373"/>
                  <a:gd name="connsiteY17-14940" fmla="*/ 955587 h 1005430"/>
                  <a:gd name="connsiteX18-14941" fmla="*/ 22167 w 1243373"/>
                  <a:gd name="connsiteY18-14942" fmla="*/ 966845 h 1005430"/>
                  <a:gd name="connsiteX19-14943" fmla="*/ 176701 w 1243373"/>
                  <a:gd name="connsiteY19-14944" fmla="*/ 696053 h 1005430"/>
                  <a:gd name="connsiteX20-14945" fmla="*/ 201563 w 1243373"/>
                  <a:gd name="connsiteY20-14946" fmla="*/ 646787 h 1005430"/>
                  <a:gd name="connsiteX21-14947" fmla="*/ 322197 w 1243373"/>
                  <a:gd name="connsiteY21-14948" fmla="*/ 682395 h 1005430"/>
                  <a:gd name="connsiteX22-14949" fmla="*/ 593679 w 1243373"/>
                  <a:gd name="connsiteY22-14950" fmla="*/ 417571 h 1005430"/>
                  <a:gd name="connsiteX23-14951" fmla="*/ 507049 w 1243373"/>
                  <a:gd name="connsiteY23-14952" fmla="*/ 469978 h 1005430"/>
                  <a:gd name="connsiteX24-14953" fmla="*/ 457237 w 1243373"/>
                  <a:gd name="connsiteY24-14954" fmla="*/ 505882 h 1005430"/>
                  <a:gd name="connsiteX25-14955" fmla="*/ 317350 w 1243373"/>
                  <a:gd name="connsiteY25-14956" fmla="*/ 681704 h 1005430"/>
                  <a:gd name="connsiteX26-14957" fmla="*/ 201637 w 1243373"/>
                  <a:gd name="connsiteY26-14958" fmla="*/ 648788 h 1005430"/>
                  <a:gd name="connsiteX27-14959" fmla="*/ 272535 w 1243373"/>
                  <a:gd name="connsiteY27-14960" fmla="*/ 471354 h 1005430"/>
                  <a:gd name="connsiteX28-14961" fmla="*/ 0 w 1243373"/>
                  <a:gd name="connsiteY28-14962" fmla="*/ 969589 h 1005430"/>
                  <a:gd name="connsiteX29-14963" fmla="*/ 191213 w 1243373"/>
                  <a:gd name="connsiteY29-14964" fmla="*/ 416843 h 1005430"/>
                  <a:gd name="connsiteX30-14965" fmla="*/ 529699 w 1243373"/>
                  <a:gd name="connsiteY30-14966" fmla="*/ 4214 h 1005430"/>
                  <a:gd name="connsiteX31-14967" fmla="*/ 723767 w 1243373"/>
                  <a:gd name="connsiteY31-14968" fmla="*/ 111655 h 1005430"/>
                  <a:gd name="connsiteX32-14969" fmla="*/ 1122654 w 1243373"/>
                  <a:gd name="connsiteY32-14970" fmla="*/ 125859 h 1005430"/>
                  <a:gd name="connsiteX33-14971" fmla="*/ 1242982 w 1243373"/>
                  <a:gd name="connsiteY33-14972" fmla="*/ 7325 h 1005430"/>
                  <a:gd name="connsiteX34-14973" fmla="*/ 1087953 w 1243373"/>
                  <a:gd name="connsiteY34-14974" fmla="*/ 450615 h 1005430"/>
                  <a:gd name="connsiteX35-14975" fmla="*/ 1081179 w 1243373"/>
                  <a:gd name="connsiteY35-14976" fmla="*/ 620832 h 1005430"/>
                  <a:gd name="connsiteX36-14977" fmla="*/ 1171691 w 1243373"/>
                  <a:gd name="connsiteY36-14978" fmla="*/ 684025 h 1005430"/>
                  <a:gd name="connsiteX37-14979" fmla="*/ 1026149 w 1243373"/>
                  <a:gd name="connsiteY37-14980" fmla="*/ 929326 h 1005430"/>
                  <a:gd name="connsiteX38-14981" fmla="*/ 972825 w 1243373"/>
                  <a:gd name="connsiteY38-14982" fmla="*/ 914758 h 1005430"/>
                  <a:gd name="connsiteX39-14983" fmla="*/ 914841 w 1243373"/>
                  <a:gd name="connsiteY39-14984" fmla="*/ 909214 h 1005430"/>
                  <a:gd name="connsiteX40-14985" fmla="*/ 881478 w 1243373"/>
                  <a:gd name="connsiteY40-14986" fmla="*/ 909532 h 1005430"/>
                  <a:gd name="connsiteX41-14987" fmla="*/ 803379 w 1243373"/>
                  <a:gd name="connsiteY41-14988" fmla="*/ 951855 h 1005430"/>
                  <a:gd name="connsiteX0-14989" fmla="*/ 803379 w 1243373"/>
                  <a:gd name="connsiteY0-14990" fmla="*/ 951855 h 1005430"/>
                  <a:gd name="connsiteX1-14991" fmla="*/ 771336 w 1243373"/>
                  <a:gd name="connsiteY1-14992" fmla="*/ 838265 h 1005430"/>
                  <a:gd name="connsiteX2-14993" fmla="*/ 785412 w 1243373"/>
                  <a:gd name="connsiteY2-14994" fmla="*/ 962495 h 1005430"/>
                  <a:gd name="connsiteX3-14995" fmla="*/ 723653 w 1243373"/>
                  <a:gd name="connsiteY3-14996" fmla="*/ 979633 h 1005430"/>
                  <a:gd name="connsiteX4-14997" fmla="*/ 693140 w 1243373"/>
                  <a:gd name="connsiteY4-14998" fmla="*/ 944893 h 1005430"/>
                  <a:gd name="connsiteX5-14999" fmla="*/ 666435 w 1243373"/>
                  <a:gd name="connsiteY5-15000" fmla="*/ 918706 h 1005430"/>
                  <a:gd name="connsiteX6-15001" fmla="*/ 615785 w 1243373"/>
                  <a:gd name="connsiteY6-15002" fmla="*/ 922382 h 1005430"/>
                  <a:gd name="connsiteX7-15003" fmla="*/ 598136 w 1243373"/>
                  <a:gd name="connsiteY7-15004" fmla="*/ 809443 h 1005430"/>
                  <a:gd name="connsiteX8-15005" fmla="*/ 474772 w 1243373"/>
                  <a:gd name="connsiteY8-15006" fmla="*/ 813658 h 1005430"/>
                  <a:gd name="connsiteX9-15007" fmla="*/ 516240 w 1243373"/>
                  <a:gd name="connsiteY9-15008" fmla="*/ 762528 h 1005430"/>
                  <a:gd name="connsiteX10-15009" fmla="*/ 618937 w 1243373"/>
                  <a:gd name="connsiteY10-15010" fmla="*/ 650134 h 1005430"/>
                  <a:gd name="connsiteX11-15011" fmla="*/ 537590 w 1243373"/>
                  <a:gd name="connsiteY11-15012" fmla="*/ 705134 h 1005430"/>
                  <a:gd name="connsiteX12-15013" fmla="*/ 429328 w 1243373"/>
                  <a:gd name="connsiteY12-15014" fmla="*/ 838728 h 1005430"/>
                  <a:gd name="connsiteX13-15015" fmla="*/ 451271 w 1243373"/>
                  <a:gd name="connsiteY13-15016" fmla="*/ 725793 h 1005430"/>
                  <a:gd name="connsiteX14-15017" fmla="*/ 156519 w 1243373"/>
                  <a:gd name="connsiteY14-15018" fmla="*/ 957424 h 1005430"/>
                  <a:gd name="connsiteX15-15019" fmla="*/ 264391 w 1243373"/>
                  <a:gd name="connsiteY15-15020" fmla="*/ 735988 h 1005430"/>
                  <a:gd name="connsiteX16-15021" fmla="*/ 214226 w 1243373"/>
                  <a:gd name="connsiteY16-15022" fmla="*/ 829249 h 1005430"/>
                  <a:gd name="connsiteX17-15023" fmla="*/ 133167 w 1243373"/>
                  <a:gd name="connsiteY17-15024" fmla="*/ 955587 h 1005430"/>
                  <a:gd name="connsiteX18-15025" fmla="*/ 22167 w 1243373"/>
                  <a:gd name="connsiteY18-15026" fmla="*/ 966845 h 1005430"/>
                  <a:gd name="connsiteX19-15027" fmla="*/ 176701 w 1243373"/>
                  <a:gd name="connsiteY19-15028" fmla="*/ 696053 h 1005430"/>
                  <a:gd name="connsiteX20-15029" fmla="*/ 201563 w 1243373"/>
                  <a:gd name="connsiteY20-15030" fmla="*/ 646787 h 1005430"/>
                  <a:gd name="connsiteX21-15031" fmla="*/ 322197 w 1243373"/>
                  <a:gd name="connsiteY21-15032" fmla="*/ 682395 h 1005430"/>
                  <a:gd name="connsiteX22-15033" fmla="*/ 593679 w 1243373"/>
                  <a:gd name="connsiteY22-15034" fmla="*/ 417571 h 1005430"/>
                  <a:gd name="connsiteX23-15035" fmla="*/ 507049 w 1243373"/>
                  <a:gd name="connsiteY23-15036" fmla="*/ 469978 h 1005430"/>
                  <a:gd name="connsiteX24-15037" fmla="*/ 457237 w 1243373"/>
                  <a:gd name="connsiteY24-15038" fmla="*/ 505882 h 1005430"/>
                  <a:gd name="connsiteX25-15039" fmla="*/ 317350 w 1243373"/>
                  <a:gd name="connsiteY25-15040" fmla="*/ 681704 h 1005430"/>
                  <a:gd name="connsiteX26-15041" fmla="*/ 201637 w 1243373"/>
                  <a:gd name="connsiteY26-15042" fmla="*/ 648788 h 1005430"/>
                  <a:gd name="connsiteX27-15043" fmla="*/ 272535 w 1243373"/>
                  <a:gd name="connsiteY27-15044" fmla="*/ 471354 h 1005430"/>
                  <a:gd name="connsiteX28-15045" fmla="*/ 0 w 1243373"/>
                  <a:gd name="connsiteY28-15046" fmla="*/ 969589 h 1005430"/>
                  <a:gd name="connsiteX29-15047" fmla="*/ 191213 w 1243373"/>
                  <a:gd name="connsiteY29-15048" fmla="*/ 416843 h 1005430"/>
                  <a:gd name="connsiteX30-15049" fmla="*/ 529699 w 1243373"/>
                  <a:gd name="connsiteY30-15050" fmla="*/ 4214 h 1005430"/>
                  <a:gd name="connsiteX31-15051" fmla="*/ 723767 w 1243373"/>
                  <a:gd name="connsiteY31-15052" fmla="*/ 111655 h 1005430"/>
                  <a:gd name="connsiteX32-15053" fmla="*/ 1122654 w 1243373"/>
                  <a:gd name="connsiteY32-15054" fmla="*/ 125859 h 1005430"/>
                  <a:gd name="connsiteX33-15055" fmla="*/ 1242982 w 1243373"/>
                  <a:gd name="connsiteY33-15056" fmla="*/ 7325 h 1005430"/>
                  <a:gd name="connsiteX34-15057" fmla="*/ 1087953 w 1243373"/>
                  <a:gd name="connsiteY34-15058" fmla="*/ 450615 h 1005430"/>
                  <a:gd name="connsiteX35-15059" fmla="*/ 1081179 w 1243373"/>
                  <a:gd name="connsiteY35-15060" fmla="*/ 620832 h 1005430"/>
                  <a:gd name="connsiteX36-15061" fmla="*/ 1171691 w 1243373"/>
                  <a:gd name="connsiteY36-15062" fmla="*/ 684025 h 1005430"/>
                  <a:gd name="connsiteX37-15063" fmla="*/ 1026149 w 1243373"/>
                  <a:gd name="connsiteY37-15064" fmla="*/ 929326 h 1005430"/>
                  <a:gd name="connsiteX38-15065" fmla="*/ 972825 w 1243373"/>
                  <a:gd name="connsiteY38-15066" fmla="*/ 914758 h 1005430"/>
                  <a:gd name="connsiteX39-15067" fmla="*/ 914841 w 1243373"/>
                  <a:gd name="connsiteY39-15068" fmla="*/ 909214 h 1005430"/>
                  <a:gd name="connsiteX40-15069" fmla="*/ 881478 w 1243373"/>
                  <a:gd name="connsiteY40-15070" fmla="*/ 909532 h 1005430"/>
                  <a:gd name="connsiteX41-15071" fmla="*/ 803379 w 1243373"/>
                  <a:gd name="connsiteY41-15072" fmla="*/ 951855 h 1005430"/>
                  <a:gd name="connsiteX0-15073" fmla="*/ 803379 w 1243373"/>
                  <a:gd name="connsiteY0-15074" fmla="*/ 951855 h 1005430"/>
                  <a:gd name="connsiteX1-15075" fmla="*/ 771336 w 1243373"/>
                  <a:gd name="connsiteY1-15076" fmla="*/ 838265 h 1005430"/>
                  <a:gd name="connsiteX2-15077" fmla="*/ 785412 w 1243373"/>
                  <a:gd name="connsiteY2-15078" fmla="*/ 962495 h 1005430"/>
                  <a:gd name="connsiteX3-15079" fmla="*/ 723653 w 1243373"/>
                  <a:gd name="connsiteY3-15080" fmla="*/ 979633 h 1005430"/>
                  <a:gd name="connsiteX4-15081" fmla="*/ 693140 w 1243373"/>
                  <a:gd name="connsiteY4-15082" fmla="*/ 944893 h 1005430"/>
                  <a:gd name="connsiteX5-15083" fmla="*/ 666435 w 1243373"/>
                  <a:gd name="connsiteY5-15084" fmla="*/ 918706 h 1005430"/>
                  <a:gd name="connsiteX6-15085" fmla="*/ 615785 w 1243373"/>
                  <a:gd name="connsiteY6-15086" fmla="*/ 922382 h 1005430"/>
                  <a:gd name="connsiteX7-15087" fmla="*/ 598136 w 1243373"/>
                  <a:gd name="connsiteY7-15088" fmla="*/ 809443 h 1005430"/>
                  <a:gd name="connsiteX8-15089" fmla="*/ 474772 w 1243373"/>
                  <a:gd name="connsiteY8-15090" fmla="*/ 813658 h 1005430"/>
                  <a:gd name="connsiteX9-15091" fmla="*/ 516240 w 1243373"/>
                  <a:gd name="connsiteY9-15092" fmla="*/ 762528 h 1005430"/>
                  <a:gd name="connsiteX10-15093" fmla="*/ 618937 w 1243373"/>
                  <a:gd name="connsiteY10-15094" fmla="*/ 650134 h 1005430"/>
                  <a:gd name="connsiteX11-15095" fmla="*/ 537590 w 1243373"/>
                  <a:gd name="connsiteY11-15096" fmla="*/ 705134 h 1005430"/>
                  <a:gd name="connsiteX12-15097" fmla="*/ 429328 w 1243373"/>
                  <a:gd name="connsiteY12-15098" fmla="*/ 838728 h 1005430"/>
                  <a:gd name="connsiteX13-15099" fmla="*/ 451271 w 1243373"/>
                  <a:gd name="connsiteY13-15100" fmla="*/ 725793 h 1005430"/>
                  <a:gd name="connsiteX14-15101" fmla="*/ 156519 w 1243373"/>
                  <a:gd name="connsiteY14-15102" fmla="*/ 957424 h 1005430"/>
                  <a:gd name="connsiteX15-15103" fmla="*/ 264391 w 1243373"/>
                  <a:gd name="connsiteY15-15104" fmla="*/ 735988 h 1005430"/>
                  <a:gd name="connsiteX16-15105" fmla="*/ 214226 w 1243373"/>
                  <a:gd name="connsiteY16-15106" fmla="*/ 829249 h 1005430"/>
                  <a:gd name="connsiteX17-15107" fmla="*/ 133167 w 1243373"/>
                  <a:gd name="connsiteY17-15108" fmla="*/ 955587 h 1005430"/>
                  <a:gd name="connsiteX18-15109" fmla="*/ 22167 w 1243373"/>
                  <a:gd name="connsiteY18-15110" fmla="*/ 966845 h 1005430"/>
                  <a:gd name="connsiteX19-15111" fmla="*/ 176701 w 1243373"/>
                  <a:gd name="connsiteY19-15112" fmla="*/ 696053 h 1005430"/>
                  <a:gd name="connsiteX20-15113" fmla="*/ 201563 w 1243373"/>
                  <a:gd name="connsiteY20-15114" fmla="*/ 646787 h 1005430"/>
                  <a:gd name="connsiteX21-15115" fmla="*/ 322197 w 1243373"/>
                  <a:gd name="connsiteY21-15116" fmla="*/ 682395 h 1005430"/>
                  <a:gd name="connsiteX22-15117" fmla="*/ 593679 w 1243373"/>
                  <a:gd name="connsiteY22-15118" fmla="*/ 417571 h 1005430"/>
                  <a:gd name="connsiteX23-15119" fmla="*/ 507049 w 1243373"/>
                  <a:gd name="connsiteY23-15120" fmla="*/ 469978 h 1005430"/>
                  <a:gd name="connsiteX24-15121" fmla="*/ 457237 w 1243373"/>
                  <a:gd name="connsiteY24-15122" fmla="*/ 505882 h 1005430"/>
                  <a:gd name="connsiteX25-15123" fmla="*/ 317350 w 1243373"/>
                  <a:gd name="connsiteY25-15124" fmla="*/ 681704 h 1005430"/>
                  <a:gd name="connsiteX26-15125" fmla="*/ 201637 w 1243373"/>
                  <a:gd name="connsiteY26-15126" fmla="*/ 648788 h 1005430"/>
                  <a:gd name="connsiteX27-15127" fmla="*/ 272535 w 1243373"/>
                  <a:gd name="connsiteY27-15128" fmla="*/ 471354 h 1005430"/>
                  <a:gd name="connsiteX28-15129" fmla="*/ 0 w 1243373"/>
                  <a:gd name="connsiteY28-15130" fmla="*/ 969589 h 1005430"/>
                  <a:gd name="connsiteX29-15131" fmla="*/ 191213 w 1243373"/>
                  <a:gd name="connsiteY29-15132" fmla="*/ 416843 h 1005430"/>
                  <a:gd name="connsiteX30-15133" fmla="*/ 529699 w 1243373"/>
                  <a:gd name="connsiteY30-15134" fmla="*/ 4214 h 1005430"/>
                  <a:gd name="connsiteX31-15135" fmla="*/ 723767 w 1243373"/>
                  <a:gd name="connsiteY31-15136" fmla="*/ 111655 h 1005430"/>
                  <a:gd name="connsiteX32-15137" fmla="*/ 1122654 w 1243373"/>
                  <a:gd name="connsiteY32-15138" fmla="*/ 125859 h 1005430"/>
                  <a:gd name="connsiteX33-15139" fmla="*/ 1242982 w 1243373"/>
                  <a:gd name="connsiteY33-15140" fmla="*/ 7325 h 1005430"/>
                  <a:gd name="connsiteX34-15141" fmla="*/ 1087953 w 1243373"/>
                  <a:gd name="connsiteY34-15142" fmla="*/ 450615 h 1005430"/>
                  <a:gd name="connsiteX35-15143" fmla="*/ 1081179 w 1243373"/>
                  <a:gd name="connsiteY35-15144" fmla="*/ 620832 h 1005430"/>
                  <a:gd name="connsiteX36-15145" fmla="*/ 1171691 w 1243373"/>
                  <a:gd name="connsiteY36-15146" fmla="*/ 684025 h 1005430"/>
                  <a:gd name="connsiteX37-15147" fmla="*/ 1026149 w 1243373"/>
                  <a:gd name="connsiteY37-15148" fmla="*/ 929326 h 1005430"/>
                  <a:gd name="connsiteX38-15149" fmla="*/ 972825 w 1243373"/>
                  <a:gd name="connsiteY38-15150" fmla="*/ 914758 h 1005430"/>
                  <a:gd name="connsiteX39-15151" fmla="*/ 914841 w 1243373"/>
                  <a:gd name="connsiteY39-15152" fmla="*/ 909214 h 1005430"/>
                  <a:gd name="connsiteX40-15153" fmla="*/ 881478 w 1243373"/>
                  <a:gd name="connsiteY40-15154" fmla="*/ 909532 h 1005430"/>
                  <a:gd name="connsiteX41-15155" fmla="*/ 803379 w 1243373"/>
                  <a:gd name="connsiteY41-15156" fmla="*/ 951855 h 1005430"/>
                  <a:gd name="connsiteX0-15157" fmla="*/ 803379 w 1243373"/>
                  <a:gd name="connsiteY0-15158" fmla="*/ 951855 h 1005430"/>
                  <a:gd name="connsiteX1-15159" fmla="*/ 771336 w 1243373"/>
                  <a:gd name="connsiteY1-15160" fmla="*/ 838265 h 1005430"/>
                  <a:gd name="connsiteX2-15161" fmla="*/ 785412 w 1243373"/>
                  <a:gd name="connsiteY2-15162" fmla="*/ 962495 h 1005430"/>
                  <a:gd name="connsiteX3-15163" fmla="*/ 723653 w 1243373"/>
                  <a:gd name="connsiteY3-15164" fmla="*/ 979633 h 1005430"/>
                  <a:gd name="connsiteX4-15165" fmla="*/ 693140 w 1243373"/>
                  <a:gd name="connsiteY4-15166" fmla="*/ 944893 h 1005430"/>
                  <a:gd name="connsiteX5-15167" fmla="*/ 666435 w 1243373"/>
                  <a:gd name="connsiteY5-15168" fmla="*/ 918706 h 1005430"/>
                  <a:gd name="connsiteX6-15169" fmla="*/ 615785 w 1243373"/>
                  <a:gd name="connsiteY6-15170" fmla="*/ 922382 h 1005430"/>
                  <a:gd name="connsiteX7-15171" fmla="*/ 598136 w 1243373"/>
                  <a:gd name="connsiteY7-15172" fmla="*/ 809443 h 1005430"/>
                  <a:gd name="connsiteX8-15173" fmla="*/ 474772 w 1243373"/>
                  <a:gd name="connsiteY8-15174" fmla="*/ 813658 h 1005430"/>
                  <a:gd name="connsiteX9-15175" fmla="*/ 516240 w 1243373"/>
                  <a:gd name="connsiteY9-15176" fmla="*/ 762528 h 1005430"/>
                  <a:gd name="connsiteX10-15177" fmla="*/ 618937 w 1243373"/>
                  <a:gd name="connsiteY10-15178" fmla="*/ 650134 h 1005430"/>
                  <a:gd name="connsiteX11-15179" fmla="*/ 537590 w 1243373"/>
                  <a:gd name="connsiteY11-15180" fmla="*/ 705134 h 1005430"/>
                  <a:gd name="connsiteX12-15181" fmla="*/ 429328 w 1243373"/>
                  <a:gd name="connsiteY12-15182" fmla="*/ 838728 h 1005430"/>
                  <a:gd name="connsiteX13-15183" fmla="*/ 451271 w 1243373"/>
                  <a:gd name="connsiteY13-15184" fmla="*/ 725793 h 1005430"/>
                  <a:gd name="connsiteX14-15185" fmla="*/ 156519 w 1243373"/>
                  <a:gd name="connsiteY14-15186" fmla="*/ 957424 h 1005430"/>
                  <a:gd name="connsiteX15-15187" fmla="*/ 264391 w 1243373"/>
                  <a:gd name="connsiteY15-15188" fmla="*/ 735988 h 1005430"/>
                  <a:gd name="connsiteX16-15189" fmla="*/ 214226 w 1243373"/>
                  <a:gd name="connsiteY16-15190" fmla="*/ 829249 h 1005430"/>
                  <a:gd name="connsiteX17-15191" fmla="*/ 133167 w 1243373"/>
                  <a:gd name="connsiteY17-15192" fmla="*/ 955587 h 1005430"/>
                  <a:gd name="connsiteX18-15193" fmla="*/ 22167 w 1243373"/>
                  <a:gd name="connsiteY18-15194" fmla="*/ 966845 h 1005430"/>
                  <a:gd name="connsiteX19-15195" fmla="*/ 176701 w 1243373"/>
                  <a:gd name="connsiteY19-15196" fmla="*/ 696053 h 1005430"/>
                  <a:gd name="connsiteX20-15197" fmla="*/ 201563 w 1243373"/>
                  <a:gd name="connsiteY20-15198" fmla="*/ 646787 h 1005430"/>
                  <a:gd name="connsiteX21-15199" fmla="*/ 322197 w 1243373"/>
                  <a:gd name="connsiteY21-15200" fmla="*/ 682395 h 1005430"/>
                  <a:gd name="connsiteX22-15201" fmla="*/ 593679 w 1243373"/>
                  <a:gd name="connsiteY22-15202" fmla="*/ 417571 h 1005430"/>
                  <a:gd name="connsiteX23-15203" fmla="*/ 507049 w 1243373"/>
                  <a:gd name="connsiteY23-15204" fmla="*/ 469978 h 1005430"/>
                  <a:gd name="connsiteX24-15205" fmla="*/ 457237 w 1243373"/>
                  <a:gd name="connsiteY24-15206" fmla="*/ 505882 h 1005430"/>
                  <a:gd name="connsiteX25-15207" fmla="*/ 317350 w 1243373"/>
                  <a:gd name="connsiteY25-15208" fmla="*/ 681704 h 1005430"/>
                  <a:gd name="connsiteX26-15209" fmla="*/ 201637 w 1243373"/>
                  <a:gd name="connsiteY26-15210" fmla="*/ 648788 h 1005430"/>
                  <a:gd name="connsiteX27-15211" fmla="*/ 272535 w 1243373"/>
                  <a:gd name="connsiteY27-15212" fmla="*/ 471354 h 1005430"/>
                  <a:gd name="connsiteX28-15213" fmla="*/ 0 w 1243373"/>
                  <a:gd name="connsiteY28-15214" fmla="*/ 969589 h 1005430"/>
                  <a:gd name="connsiteX29-15215" fmla="*/ 191213 w 1243373"/>
                  <a:gd name="connsiteY29-15216" fmla="*/ 416843 h 1005430"/>
                  <a:gd name="connsiteX30-15217" fmla="*/ 529699 w 1243373"/>
                  <a:gd name="connsiteY30-15218" fmla="*/ 4214 h 1005430"/>
                  <a:gd name="connsiteX31-15219" fmla="*/ 723767 w 1243373"/>
                  <a:gd name="connsiteY31-15220" fmla="*/ 111655 h 1005430"/>
                  <a:gd name="connsiteX32-15221" fmla="*/ 1122654 w 1243373"/>
                  <a:gd name="connsiteY32-15222" fmla="*/ 125859 h 1005430"/>
                  <a:gd name="connsiteX33-15223" fmla="*/ 1242982 w 1243373"/>
                  <a:gd name="connsiteY33-15224" fmla="*/ 7325 h 1005430"/>
                  <a:gd name="connsiteX34-15225" fmla="*/ 1087953 w 1243373"/>
                  <a:gd name="connsiteY34-15226" fmla="*/ 450615 h 1005430"/>
                  <a:gd name="connsiteX35-15227" fmla="*/ 1081179 w 1243373"/>
                  <a:gd name="connsiteY35-15228" fmla="*/ 620832 h 1005430"/>
                  <a:gd name="connsiteX36-15229" fmla="*/ 1171691 w 1243373"/>
                  <a:gd name="connsiteY36-15230" fmla="*/ 684025 h 1005430"/>
                  <a:gd name="connsiteX37-15231" fmla="*/ 1026149 w 1243373"/>
                  <a:gd name="connsiteY37-15232" fmla="*/ 929326 h 1005430"/>
                  <a:gd name="connsiteX38-15233" fmla="*/ 972825 w 1243373"/>
                  <a:gd name="connsiteY38-15234" fmla="*/ 914758 h 1005430"/>
                  <a:gd name="connsiteX39-15235" fmla="*/ 914841 w 1243373"/>
                  <a:gd name="connsiteY39-15236" fmla="*/ 909214 h 1005430"/>
                  <a:gd name="connsiteX40-15237" fmla="*/ 881478 w 1243373"/>
                  <a:gd name="connsiteY40-15238" fmla="*/ 909532 h 1005430"/>
                  <a:gd name="connsiteX41-15239" fmla="*/ 803379 w 1243373"/>
                  <a:gd name="connsiteY41-15240" fmla="*/ 951855 h 1005430"/>
                  <a:gd name="connsiteX0-15241" fmla="*/ 803379 w 1243373"/>
                  <a:gd name="connsiteY0-15242" fmla="*/ 951855 h 1005430"/>
                  <a:gd name="connsiteX1-15243" fmla="*/ 771336 w 1243373"/>
                  <a:gd name="connsiteY1-15244" fmla="*/ 838265 h 1005430"/>
                  <a:gd name="connsiteX2-15245" fmla="*/ 785412 w 1243373"/>
                  <a:gd name="connsiteY2-15246" fmla="*/ 962495 h 1005430"/>
                  <a:gd name="connsiteX3-15247" fmla="*/ 723653 w 1243373"/>
                  <a:gd name="connsiteY3-15248" fmla="*/ 979633 h 1005430"/>
                  <a:gd name="connsiteX4-15249" fmla="*/ 693140 w 1243373"/>
                  <a:gd name="connsiteY4-15250" fmla="*/ 944893 h 1005430"/>
                  <a:gd name="connsiteX5-15251" fmla="*/ 666435 w 1243373"/>
                  <a:gd name="connsiteY5-15252" fmla="*/ 918706 h 1005430"/>
                  <a:gd name="connsiteX6-15253" fmla="*/ 615785 w 1243373"/>
                  <a:gd name="connsiteY6-15254" fmla="*/ 922382 h 1005430"/>
                  <a:gd name="connsiteX7-15255" fmla="*/ 598136 w 1243373"/>
                  <a:gd name="connsiteY7-15256" fmla="*/ 809443 h 1005430"/>
                  <a:gd name="connsiteX8-15257" fmla="*/ 474772 w 1243373"/>
                  <a:gd name="connsiteY8-15258" fmla="*/ 813658 h 1005430"/>
                  <a:gd name="connsiteX9-15259" fmla="*/ 516240 w 1243373"/>
                  <a:gd name="connsiteY9-15260" fmla="*/ 762528 h 1005430"/>
                  <a:gd name="connsiteX10-15261" fmla="*/ 618937 w 1243373"/>
                  <a:gd name="connsiteY10-15262" fmla="*/ 650134 h 1005430"/>
                  <a:gd name="connsiteX11-15263" fmla="*/ 537590 w 1243373"/>
                  <a:gd name="connsiteY11-15264" fmla="*/ 705134 h 1005430"/>
                  <a:gd name="connsiteX12-15265" fmla="*/ 429328 w 1243373"/>
                  <a:gd name="connsiteY12-15266" fmla="*/ 838728 h 1005430"/>
                  <a:gd name="connsiteX13-15267" fmla="*/ 451271 w 1243373"/>
                  <a:gd name="connsiteY13-15268" fmla="*/ 725793 h 1005430"/>
                  <a:gd name="connsiteX14-15269" fmla="*/ 156519 w 1243373"/>
                  <a:gd name="connsiteY14-15270" fmla="*/ 957424 h 1005430"/>
                  <a:gd name="connsiteX15-15271" fmla="*/ 264391 w 1243373"/>
                  <a:gd name="connsiteY15-15272" fmla="*/ 735988 h 1005430"/>
                  <a:gd name="connsiteX16-15273" fmla="*/ 214226 w 1243373"/>
                  <a:gd name="connsiteY16-15274" fmla="*/ 829249 h 1005430"/>
                  <a:gd name="connsiteX17-15275" fmla="*/ 133167 w 1243373"/>
                  <a:gd name="connsiteY17-15276" fmla="*/ 955587 h 1005430"/>
                  <a:gd name="connsiteX18-15277" fmla="*/ 22167 w 1243373"/>
                  <a:gd name="connsiteY18-15278" fmla="*/ 966845 h 1005430"/>
                  <a:gd name="connsiteX19-15279" fmla="*/ 176701 w 1243373"/>
                  <a:gd name="connsiteY19-15280" fmla="*/ 696053 h 1005430"/>
                  <a:gd name="connsiteX20-15281" fmla="*/ 201563 w 1243373"/>
                  <a:gd name="connsiteY20-15282" fmla="*/ 646787 h 1005430"/>
                  <a:gd name="connsiteX21-15283" fmla="*/ 322197 w 1243373"/>
                  <a:gd name="connsiteY21-15284" fmla="*/ 682395 h 1005430"/>
                  <a:gd name="connsiteX22-15285" fmla="*/ 593679 w 1243373"/>
                  <a:gd name="connsiteY22-15286" fmla="*/ 417571 h 1005430"/>
                  <a:gd name="connsiteX23-15287" fmla="*/ 507049 w 1243373"/>
                  <a:gd name="connsiteY23-15288" fmla="*/ 469978 h 1005430"/>
                  <a:gd name="connsiteX24-15289" fmla="*/ 457237 w 1243373"/>
                  <a:gd name="connsiteY24-15290" fmla="*/ 505882 h 1005430"/>
                  <a:gd name="connsiteX25-15291" fmla="*/ 317350 w 1243373"/>
                  <a:gd name="connsiteY25-15292" fmla="*/ 681704 h 1005430"/>
                  <a:gd name="connsiteX26-15293" fmla="*/ 205232 w 1243373"/>
                  <a:gd name="connsiteY26-15294" fmla="*/ 645781 h 1005430"/>
                  <a:gd name="connsiteX27-15295" fmla="*/ 272535 w 1243373"/>
                  <a:gd name="connsiteY27-15296" fmla="*/ 471354 h 1005430"/>
                  <a:gd name="connsiteX28-15297" fmla="*/ 0 w 1243373"/>
                  <a:gd name="connsiteY28-15298" fmla="*/ 969589 h 1005430"/>
                  <a:gd name="connsiteX29-15299" fmla="*/ 191213 w 1243373"/>
                  <a:gd name="connsiteY29-15300" fmla="*/ 416843 h 1005430"/>
                  <a:gd name="connsiteX30-15301" fmla="*/ 529699 w 1243373"/>
                  <a:gd name="connsiteY30-15302" fmla="*/ 4214 h 1005430"/>
                  <a:gd name="connsiteX31-15303" fmla="*/ 723767 w 1243373"/>
                  <a:gd name="connsiteY31-15304" fmla="*/ 111655 h 1005430"/>
                  <a:gd name="connsiteX32-15305" fmla="*/ 1122654 w 1243373"/>
                  <a:gd name="connsiteY32-15306" fmla="*/ 125859 h 1005430"/>
                  <a:gd name="connsiteX33-15307" fmla="*/ 1242982 w 1243373"/>
                  <a:gd name="connsiteY33-15308" fmla="*/ 7325 h 1005430"/>
                  <a:gd name="connsiteX34-15309" fmla="*/ 1087953 w 1243373"/>
                  <a:gd name="connsiteY34-15310" fmla="*/ 450615 h 1005430"/>
                  <a:gd name="connsiteX35-15311" fmla="*/ 1081179 w 1243373"/>
                  <a:gd name="connsiteY35-15312" fmla="*/ 620832 h 1005430"/>
                  <a:gd name="connsiteX36-15313" fmla="*/ 1171691 w 1243373"/>
                  <a:gd name="connsiteY36-15314" fmla="*/ 684025 h 1005430"/>
                  <a:gd name="connsiteX37-15315" fmla="*/ 1026149 w 1243373"/>
                  <a:gd name="connsiteY37-15316" fmla="*/ 929326 h 1005430"/>
                  <a:gd name="connsiteX38-15317" fmla="*/ 972825 w 1243373"/>
                  <a:gd name="connsiteY38-15318" fmla="*/ 914758 h 1005430"/>
                  <a:gd name="connsiteX39-15319" fmla="*/ 914841 w 1243373"/>
                  <a:gd name="connsiteY39-15320" fmla="*/ 909214 h 1005430"/>
                  <a:gd name="connsiteX40-15321" fmla="*/ 881478 w 1243373"/>
                  <a:gd name="connsiteY40-15322" fmla="*/ 909532 h 1005430"/>
                  <a:gd name="connsiteX41-15323" fmla="*/ 803379 w 1243373"/>
                  <a:gd name="connsiteY41-15324" fmla="*/ 951855 h 1005430"/>
                  <a:gd name="connsiteX0-15325" fmla="*/ 803379 w 1243373"/>
                  <a:gd name="connsiteY0-15326" fmla="*/ 951855 h 1005430"/>
                  <a:gd name="connsiteX1-15327" fmla="*/ 771336 w 1243373"/>
                  <a:gd name="connsiteY1-15328" fmla="*/ 838265 h 1005430"/>
                  <a:gd name="connsiteX2-15329" fmla="*/ 785412 w 1243373"/>
                  <a:gd name="connsiteY2-15330" fmla="*/ 962495 h 1005430"/>
                  <a:gd name="connsiteX3-15331" fmla="*/ 723653 w 1243373"/>
                  <a:gd name="connsiteY3-15332" fmla="*/ 979633 h 1005430"/>
                  <a:gd name="connsiteX4-15333" fmla="*/ 693140 w 1243373"/>
                  <a:gd name="connsiteY4-15334" fmla="*/ 944893 h 1005430"/>
                  <a:gd name="connsiteX5-15335" fmla="*/ 666435 w 1243373"/>
                  <a:gd name="connsiteY5-15336" fmla="*/ 918706 h 1005430"/>
                  <a:gd name="connsiteX6-15337" fmla="*/ 615785 w 1243373"/>
                  <a:gd name="connsiteY6-15338" fmla="*/ 922382 h 1005430"/>
                  <a:gd name="connsiteX7-15339" fmla="*/ 598136 w 1243373"/>
                  <a:gd name="connsiteY7-15340" fmla="*/ 809443 h 1005430"/>
                  <a:gd name="connsiteX8-15341" fmla="*/ 474772 w 1243373"/>
                  <a:gd name="connsiteY8-15342" fmla="*/ 813658 h 1005430"/>
                  <a:gd name="connsiteX9-15343" fmla="*/ 516240 w 1243373"/>
                  <a:gd name="connsiteY9-15344" fmla="*/ 762528 h 1005430"/>
                  <a:gd name="connsiteX10-15345" fmla="*/ 618937 w 1243373"/>
                  <a:gd name="connsiteY10-15346" fmla="*/ 650134 h 1005430"/>
                  <a:gd name="connsiteX11-15347" fmla="*/ 537590 w 1243373"/>
                  <a:gd name="connsiteY11-15348" fmla="*/ 705134 h 1005430"/>
                  <a:gd name="connsiteX12-15349" fmla="*/ 429328 w 1243373"/>
                  <a:gd name="connsiteY12-15350" fmla="*/ 838728 h 1005430"/>
                  <a:gd name="connsiteX13-15351" fmla="*/ 451271 w 1243373"/>
                  <a:gd name="connsiteY13-15352" fmla="*/ 725793 h 1005430"/>
                  <a:gd name="connsiteX14-15353" fmla="*/ 156519 w 1243373"/>
                  <a:gd name="connsiteY14-15354" fmla="*/ 957424 h 1005430"/>
                  <a:gd name="connsiteX15-15355" fmla="*/ 264391 w 1243373"/>
                  <a:gd name="connsiteY15-15356" fmla="*/ 735988 h 1005430"/>
                  <a:gd name="connsiteX16-15357" fmla="*/ 214226 w 1243373"/>
                  <a:gd name="connsiteY16-15358" fmla="*/ 829249 h 1005430"/>
                  <a:gd name="connsiteX17-15359" fmla="*/ 133167 w 1243373"/>
                  <a:gd name="connsiteY17-15360" fmla="*/ 955587 h 1005430"/>
                  <a:gd name="connsiteX18-15361" fmla="*/ 22167 w 1243373"/>
                  <a:gd name="connsiteY18-15362" fmla="*/ 966845 h 1005430"/>
                  <a:gd name="connsiteX19-15363" fmla="*/ 176701 w 1243373"/>
                  <a:gd name="connsiteY19-15364" fmla="*/ 696053 h 1005430"/>
                  <a:gd name="connsiteX20-15365" fmla="*/ 201563 w 1243373"/>
                  <a:gd name="connsiteY20-15366" fmla="*/ 646787 h 1005430"/>
                  <a:gd name="connsiteX21-15367" fmla="*/ 322197 w 1243373"/>
                  <a:gd name="connsiteY21-15368" fmla="*/ 682395 h 1005430"/>
                  <a:gd name="connsiteX22-15369" fmla="*/ 593679 w 1243373"/>
                  <a:gd name="connsiteY22-15370" fmla="*/ 417571 h 1005430"/>
                  <a:gd name="connsiteX23-15371" fmla="*/ 507049 w 1243373"/>
                  <a:gd name="connsiteY23-15372" fmla="*/ 469978 h 1005430"/>
                  <a:gd name="connsiteX24-15373" fmla="*/ 457237 w 1243373"/>
                  <a:gd name="connsiteY24-15374" fmla="*/ 505882 h 1005430"/>
                  <a:gd name="connsiteX25-15375" fmla="*/ 317350 w 1243373"/>
                  <a:gd name="connsiteY25-15376" fmla="*/ 681704 h 1005430"/>
                  <a:gd name="connsiteX26-15377" fmla="*/ 202298 w 1243373"/>
                  <a:gd name="connsiteY26-15378" fmla="*/ 646587 h 1005430"/>
                  <a:gd name="connsiteX27-15379" fmla="*/ 272535 w 1243373"/>
                  <a:gd name="connsiteY27-15380" fmla="*/ 471354 h 1005430"/>
                  <a:gd name="connsiteX28-15381" fmla="*/ 0 w 1243373"/>
                  <a:gd name="connsiteY28-15382" fmla="*/ 969589 h 1005430"/>
                  <a:gd name="connsiteX29-15383" fmla="*/ 191213 w 1243373"/>
                  <a:gd name="connsiteY29-15384" fmla="*/ 416843 h 1005430"/>
                  <a:gd name="connsiteX30-15385" fmla="*/ 529699 w 1243373"/>
                  <a:gd name="connsiteY30-15386" fmla="*/ 4214 h 1005430"/>
                  <a:gd name="connsiteX31-15387" fmla="*/ 723767 w 1243373"/>
                  <a:gd name="connsiteY31-15388" fmla="*/ 111655 h 1005430"/>
                  <a:gd name="connsiteX32-15389" fmla="*/ 1122654 w 1243373"/>
                  <a:gd name="connsiteY32-15390" fmla="*/ 125859 h 1005430"/>
                  <a:gd name="connsiteX33-15391" fmla="*/ 1242982 w 1243373"/>
                  <a:gd name="connsiteY33-15392" fmla="*/ 7325 h 1005430"/>
                  <a:gd name="connsiteX34-15393" fmla="*/ 1087953 w 1243373"/>
                  <a:gd name="connsiteY34-15394" fmla="*/ 450615 h 1005430"/>
                  <a:gd name="connsiteX35-15395" fmla="*/ 1081179 w 1243373"/>
                  <a:gd name="connsiteY35-15396" fmla="*/ 620832 h 1005430"/>
                  <a:gd name="connsiteX36-15397" fmla="*/ 1171691 w 1243373"/>
                  <a:gd name="connsiteY36-15398" fmla="*/ 684025 h 1005430"/>
                  <a:gd name="connsiteX37-15399" fmla="*/ 1026149 w 1243373"/>
                  <a:gd name="connsiteY37-15400" fmla="*/ 929326 h 1005430"/>
                  <a:gd name="connsiteX38-15401" fmla="*/ 972825 w 1243373"/>
                  <a:gd name="connsiteY38-15402" fmla="*/ 914758 h 1005430"/>
                  <a:gd name="connsiteX39-15403" fmla="*/ 914841 w 1243373"/>
                  <a:gd name="connsiteY39-15404" fmla="*/ 909214 h 1005430"/>
                  <a:gd name="connsiteX40-15405" fmla="*/ 881478 w 1243373"/>
                  <a:gd name="connsiteY40-15406" fmla="*/ 909532 h 1005430"/>
                  <a:gd name="connsiteX41-15407" fmla="*/ 803379 w 1243373"/>
                  <a:gd name="connsiteY41-15408" fmla="*/ 951855 h 1005430"/>
                  <a:gd name="connsiteX0-15409" fmla="*/ 803379 w 1243373"/>
                  <a:gd name="connsiteY0-15410" fmla="*/ 951855 h 1005430"/>
                  <a:gd name="connsiteX1-15411" fmla="*/ 771336 w 1243373"/>
                  <a:gd name="connsiteY1-15412" fmla="*/ 838265 h 1005430"/>
                  <a:gd name="connsiteX2-15413" fmla="*/ 785412 w 1243373"/>
                  <a:gd name="connsiteY2-15414" fmla="*/ 962495 h 1005430"/>
                  <a:gd name="connsiteX3-15415" fmla="*/ 723653 w 1243373"/>
                  <a:gd name="connsiteY3-15416" fmla="*/ 979633 h 1005430"/>
                  <a:gd name="connsiteX4-15417" fmla="*/ 693140 w 1243373"/>
                  <a:gd name="connsiteY4-15418" fmla="*/ 944893 h 1005430"/>
                  <a:gd name="connsiteX5-15419" fmla="*/ 666435 w 1243373"/>
                  <a:gd name="connsiteY5-15420" fmla="*/ 918706 h 1005430"/>
                  <a:gd name="connsiteX6-15421" fmla="*/ 615785 w 1243373"/>
                  <a:gd name="connsiteY6-15422" fmla="*/ 922382 h 1005430"/>
                  <a:gd name="connsiteX7-15423" fmla="*/ 598136 w 1243373"/>
                  <a:gd name="connsiteY7-15424" fmla="*/ 809443 h 1005430"/>
                  <a:gd name="connsiteX8-15425" fmla="*/ 474772 w 1243373"/>
                  <a:gd name="connsiteY8-15426" fmla="*/ 813658 h 1005430"/>
                  <a:gd name="connsiteX9-15427" fmla="*/ 516240 w 1243373"/>
                  <a:gd name="connsiteY9-15428" fmla="*/ 762528 h 1005430"/>
                  <a:gd name="connsiteX10-15429" fmla="*/ 618937 w 1243373"/>
                  <a:gd name="connsiteY10-15430" fmla="*/ 650134 h 1005430"/>
                  <a:gd name="connsiteX11-15431" fmla="*/ 537590 w 1243373"/>
                  <a:gd name="connsiteY11-15432" fmla="*/ 705134 h 1005430"/>
                  <a:gd name="connsiteX12-15433" fmla="*/ 429328 w 1243373"/>
                  <a:gd name="connsiteY12-15434" fmla="*/ 838728 h 1005430"/>
                  <a:gd name="connsiteX13-15435" fmla="*/ 451271 w 1243373"/>
                  <a:gd name="connsiteY13-15436" fmla="*/ 725793 h 1005430"/>
                  <a:gd name="connsiteX14-15437" fmla="*/ 202506 w 1243373"/>
                  <a:gd name="connsiteY14-15438" fmla="*/ 878109 h 1005430"/>
                  <a:gd name="connsiteX15-15439" fmla="*/ 264391 w 1243373"/>
                  <a:gd name="connsiteY15-15440" fmla="*/ 735988 h 1005430"/>
                  <a:gd name="connsiteX16-15441" fmla="*/ 214226 w 1243373"/>
                  <a:gd name="connsiteY16-15442" fmla="*/ 829249 h 1005430"/>
                  <a:gd name="connsiteX17-15443" fmla="*/ 133167 w 1243373"/>
                  <a:gd name="connsiteY17-15444" fmla="*/ 955587 h 1005430"/>
                  <a:gd name="connsiteX18-15445" fmla="*/ 22167 w 1243373"/>
                  <a:gd name="connsiteY18-15446" fmla="*/ 966845 h 1005430"/>
                  <a:gd name="connsiteX19-15447" fmla="*/ 176701 w 1243373"/>
                  <a:gd name="connsiteY19-15448" fmla="*/ 696053 h 1005430"/>
                  <a:gd name="connsiteX20-15449" fmla="*/ 201563 w 1243373"/>
                  <a:gd name="connsiteY20-15450" fmla="*/ 646787 h 1005430"/>
                  <a:gd name="connsiteX21-15451" fmla="*/ 322197 w 1243373"/>
                  <a:gd name="connsiteY21-15452" fmla="*/ 682395 h 1005430"/>
                  <a:gd name="connsiteX22-15453" fmla="*/ 593679 w 1243373"/>
                  <a:gd name="connsiteY22-15454" fmla="*/ 417571 h 1005430"/>
                  <a:gd name="connsiteX23-15455" fmla="*/ 507049 w 1243373"/>
                  <a:gd name="connsiteY23-15456" fmla="*/ 469978 h 1005430"/>
                  <a:gd name="connsiteX24-15457" fmla="*/ 457237 w 1243373"/>
                  <a:gd name="connsiteY24-15458" fmla="*/ 505882 h 1005430"/>
                  <a:gd name="connsiteX25-15459" fmla="*/ 317350 w 1243373"/>
                  <a:gd name="connsiteY25-15460" fmla="*/ 681704 h 1005430"/>
                  <a:gd name="connsiteX26-15461" fmla="*/ 202298 w 1243373"/>
                  <a:gd name="connsiteY26-15462" fmla="*/ 646587 h 1005430"/>
                  <a:gd name="connsiteX27-15463" fmla="*/ 272535 w 1243373"/>
                  <a:gd name="connsiteY27-15464" fmla="*/ 471354 h 1005430"/>
                  <a:gd name="connsiteX28-15465" fmla="*/ 0 w 1243373"/>
                  <a:gd name="connsiteY28-15466" fmla="*/ 969589 h 1005430"/>
                  <a:gd name="connsiteX29-15467" fmla="*/ 191213 w 1243373"/>
                  <a:gd name="connsiteY29-15468" fmla="*/ 416843 h 1005430"/>
                  <a:gd name="connsiteX30-15469" fmla="*/ 529699 w 1243373"/>
                  <a:gd name="connsiteY30-15470" fmla="*/ 4214 h 1005430"/>
                  <a:gd name="connsiteX31-15471" fmla="*/ 723767 w 1243373"/>
                  <a:gd name="connsiteY31-15472" fmla="*/ 111655 h 1005430"/>
                  <a:gd name="connsiteX32-15473" fmla="*/ 1122654 w 1243373"/>
                  <a:gd name="connsiteY32-15474" fmla="*/ 125859 h 1005430"/>
                  <a:gd name="connsiteX33-15475" fmla="*/ 1242982 w 1243373"/>
                  <a:gd name="connsiteY33-15476" fmla="*/ 7325 h 1005430"/>
                  <a:gd name="connsiteX34-15477" fmla="*/ 1087953 w 1243373"/>
                  <a:gd name="connsiteY34-15478" fmla="*/ 450615 h 1005430"/>
                  <a:gd name="connsiteX35-15479" fmla="*/ 1081179 w 1243373"/>
                  <a:gd name="connsiteY35-15480" fmla="*/ 620832 h 1005430"/>
                  <a:gd name="connsiteX36-15481" fmla="*/ 1171691 w 1243373"/>
                  <a:gd name="connsiteY36-15482" fmla="*/ 684025 h 1005430"/>
                  <a:gd name="connsiteX37-15483" fmla="*/ 1026149 w 1243373"/>
                  <a:gd name="connsiteY37-15484" fmla="*/ 929326 h 1005430"/>
                  <a:gd name="connsiteX38-15485" fmla="*/ 972825 w 1243373"/>
                  <a:gd name="connsiteY38-15486" fmla="*/ 914758 h 1005430"/>
                  <a:gd name="connsiteX39-15487" fmla="*/ 914841 w 1243373"/>
                  <a:gd name="connsiteY39-15488" fmla="*/ 909214 h 1005430"/>
                  <a:gd name="connsiteX40-15489" fmla="*/ 881478 w 1243373"/>
                  <a:gd name="connsiteY40-15490" fmla="*/ 909532 h 1005430"/>
                  <a:gd name="connsiteX41-15491" fmla="*/ 803379 w 1243373"/>
                  <a:gd name="connsiteY41-15492" fmla="*/ 951855 h 1005430"/>
                  <a:gd name="connsiteX0-15493" fmla="*/ 803379 w 1243373"/>
                  <a:gd name="connsiteY0-15494" fmla="*/ 951855 h 1005430"/>
                  <a:gd name="connsiteX1-15495" fmla="*/ 771336 w 1243373"/>
                  <a:gd name="connsiteY1-15496" fmla="*/ 838265 h 1005430"/>
                  <a:gd name="connsiteX2-15497" fmla="*/ 785412 w 1243373"/>
                  <a:gd name="connsiteY2-15498" fmla="*/ 962495 h 1005430"/>
                  <a:gd name="connsiteX3-15499" fmla="*/ 723653 w 1243373"/>
                  <a:gd name="connsiteY3-15500" fmla="*/ 979633 h 1005430"/>
                  <a:gd name="connsiteX4-15501" fmla="*/ 693140 w 1243373"/>
                  <a:gd name="connsiteY4-15502" fmla="*/ 944893 h 1005430"/>
                  <a:gd name="connsiteX5-15503" fmla="*/ 666435 w 1243373"/>
                  <a:gd name="connsiteY5-15504" fmla="*/ 918706 h 1005430"/>
                  <a:gd name="connsiteX6-15505" fmla="*/ 615785 w 1243373"/>
                  <a:gd name="connsiteY6-15506" fmla="*/ 922382 h 1005430"/>
                  <a:gd name="connsiteX7-15507" fmla="*/ 598136 w 1243373"/>
                  <a:gd name="connsiteY7-15508" fmla="*/ 809443 h 1005430"/>
                  <a:gd name="connsiteX8-15509" fmla="*/ 474772 w 1243373"/>
                  <a:gd name="connsiteY8-15510" fmla="*/ 813658 h 1005430"/>
                  <a:gd name="connsiteX9-15511" fmla="*/ 516240 w 1243373"/>
                  <a:gd name="connsiteY9-15512" fmla="*/ 762528 h 1005430"/>
                  <a:gd name="connsiteX10-15513" fmla="*/ 618937 w 1243373"/>
                  <a:gd name="connsiteY10-15514" fmla="*/ 650134 h 1005430"/>
                  <a:gd name="connsiteX11-15515" fmla="*/ 537590 w 1243373"/>
                  <a:gd name="connsiteY11-15516" fmla="*/ 705134 h 1005430"/>
                  <a:gd name="connsiteX12-15517" fmla="*/ 429328 w 1243373"/>
                  <a:gd name="connsiteY12-15518" fmla="*/ 838728 h 1005430"/>
                  <a:gd name="connsiteX13-15519" fmla="*/ 451271 w 1243373"/>
                  <a:gd name="connsiteY13-15520" fmla="*/ 725793 h 1005430"/>
                  <a:gd name="connsiteX14-15521" fmla="*/ 299777 w 1243373"/>
                  <a:gd name="connsiteY14-15522" fmla="*/ 817895 h 1005430"/>
                  <a:gd name="connsiteX15-15523" fmla="*/ 202506 w 1243373"/>
                  <a:gd name="connsiteY15-15524" fmla="*/ 878109 h 1005430"/>
                  <a:gd name="connsiteX16-15525" fmla="*/ 264391 w 1243373"/>
                  <a:gd name="connsiteY16-15526" fmla="*/ 735988 h 1005430"/>
                  <a:gd name="connsiteX17-15527" fmla="*/ 214226 w 1243373"/>
                  <a:gd name="connsiteY17-15528" fmla="*/ 829249 h 1005430"/>
                  <a:gd name="connsiteX18-15529" fmla="*/ 133167 w 1243373"/>
                  <a:gd name="connsiteY18-15530" fmla="*/ 955587 h 1005430"/>
                  <a:gd name="connsiteX19-15531" fmla="*/ 22167 w 1243373"/>
                  <a:gd name="connsiteY19-15532" fmla="*/ 966845 h 1005430"/>
                  <a:gd name="connsiteX20-15533" fmla="*/ 176701 w 1243373"/>
                  <a:gd name="connsiteY20-15534" fmla="*/ 696053 h 1005430"/>
                  <a:gd name="connsiteX21-15535" fmla="*/ 201563 w 1243373"/>
                  <a:gd name="connsiteY21-15536" fmla="*/ 646787 h 1005430"/>
                  <a:gd name="connsiteX22-15537" fmla="*/ 322197 w 1243373"/>
                  <a:gd name="connsiteY22-15538" fmla="*/ 682395 h 1005430"/>
                  <a:gd name="connsiteX23-15539" fmla="*/ 593679 w 1243373"/>
                  <a:gd name="connsiteY23-15540" fmla="*/ 417571 h 1005430"/>
                  <a:gd name="connsiteX24-15541" fmla="*/ 507049 w 1243373"/>
                  <a:gd name="connsiteY24-15542" fmla="*/ 469978 h 1005430"/>
                  <a:gd name="connsiteX25-15543" fmla="*/ 457237 w 1243373"/>
                  <a:gd name="connsiteY25-15544" fmla="*/ 505882 h 1005430"/>
                  <a:gd name="connsiteX26-15545" fmla="*/ 317350 w 1243373"/>
                  <a:gd name="connsiteY26-15546" fmla="*/ 681704 h 1005430"/>
                  <a:gd name="connsiteX27-15547" fmla="*/ 202298 w 1243373"/>
                  <a:gd name="connsiteY27-15548" fmla="*/ 646587 h 1005430"/>
                  <a:gd name="connsiteX28-15549" fmla="*/ 272535 w 1243373"/>
                  <a:gd name="connsiteY28-15550" fmla="*/ 471354 h 1005430"/>
                  <a:gd name="connsiteX29-15551" fmla="*/ 0 w 1243373"/>
                  <a:gd name="connsiteY29-15552" fmla="*/ 969589 h 1005430"/>
                  <a:gd name="connsiteX30-15553" fmla="*/ 191213 w 1243373"/>
                  <a:gd name="connsiteY30-15554" fmla="*/ 416843 h 1005430"/>
                  <a:gd name="connsiteX31-15555" fmla="*/ 529699 w 1243373"/>
                  <a:gd name="connsiteY31-15556" fmla="*/ 4214 h 1005430"/>
                  <a:gd name="connsiteX32-15557" fmla="*/ 723767 w 1243373"/>
                  <a:gd name="connsiteY32-15558" fmla="*/ 111655 h 1005430"/>
                  <a:gd name="connsiteX33-15559" fmla="*/ 1122654 w 1243373"/>
                  <a:gd name="connsiteY33-15560" fmla="*/ 125859 h 1005430"/>
                  <a:gd name="connsiteX34-15561" fmla="*/ 1242982 w 1243373"/>
                  <a:gd name="connsiteY34-15562" fmla="*/ 7325 h 1005430"/>
                  <a:gd name="connsiteX35-15563" fmla="*/ 1087953 w 1243373"/>
                  <a:gd name="connsiteY35-15564" fmla="*/ 450615 h 1005430"/>
                  <a:gd name="connsiteX36-15565" fmla="*/ 1081179 w 1243373"/>
                  <a:gd name="connsiteY36-15566" fmla="*/ 620832 h 1005430"/>
                  <a:gd name="connsiteX37-15567" fmla="*/ 1171691 w 1243373"/>
                  <a:gd name="connsiteY37-15568" fmla="*/ 684025 h 1005430"/>
                  <a:gd name="connsiteX38-15569" fmla="*/ 1026149 w 1243373"/>
                  <a:gd name="connsiteY38-15570" fmla="*/ 929326 h 1005430"/>
                  <a:gd name="connsiteX39-15571" fmla="*/ 972825 w 1243373"/>
                  <a:gd name="connsiteY39-15572" fmla="*/ 914758 h 1005430"/>
                  <a:gd name="connsiteX40-15573" fmla="*/ 914841 w 1243373"/>
                  <a:gd name="connsiteY40-15574" fmla="*/ 909214 h 1005430"/>
                  <a:gd name="connsiteX41-15575" fmla="*/ 881478 w 1243373"/>
                  <a:gd name="connsiteY41-15576" fmla="*/ 909532 h 1005430"/>
                  <a:gd name="connsiteX42" fmla="*/ 803379 w 1243373"/>
                  <a:gd name="connsiteY42" fmla="*/ 951855 h 1005430"/>
                  <a:gd name="connsiteX0-15577" fmla="*/ 803379 w 1243373"/>
                  <a:gd name="connsiteY0-15578" fmla="*/ 951855 h 1005430"/>
                  <a:gd name="connsiteX1-15579" fmla="*/ 771336 w 1243373"/>
                  <a:gd name="connsiteY1-15580" fmla="*/ 838265 h 1005430"/>
                  <a:gd name="connsiteX2-15581" fmla="*/ 785412 w 1243373"/>
                  <a:gd name="connsiteY2-15582" fmla="*/ 962495 h 1005430"/>
                  <a:gd name="connsiteX3-15583" fmla="*/ 723653 w 1243373"/>
                  <a:gd name="connsiteY3-15584" fmla="*/ 979633 h 1005430"/>
                  <a:gd name="connsiteX4-15585" fmla="*/ 693140 w 1243373"/>
                  <a:gd name="connsiteY4-15586" fmla="*/ 944893 h 1005430"/>
                  <a:gd name="connsiteX5-15587" fmla="*/ 666435 w 1243373"/>
                  <a:gd name="connsiteY5-15588" fmla="*/ 918706 h 1005430"/>
                  <a:gd name="connsiteX6-15589" fmla="*/ 615785 w 1243373"/>
                  <a:gd name="connsiteY6-15590" fmla="*/ 922382 h 1005430"/>
                  <a:gd name="connsiteX7-15591" fmla="*/ 598136 w 1243373"/>
                  <a:gd name="connsiteY7-15592" fmla="*/ 809443 h 1005430"/>
                  <a:gd name="connsiteX8-15593" fmla="*/ 474772 w 1243373"/>
                  <a:gd name="connsiteY8-15594" fmla="*/ 813658 h 1005430"/>
                  <a:gd name="connsiteX9-15595" fmla="*/ 516240 w 1243373"/>
                  <a:gd name="connsiteY9-15596" fmla="*/ 762528 h 1005430"/>
                  <a:gd name="connsiteX10-15597" fmla="*/ 618937 w 1243373"/>
                  <a:gd name="connsiteY10-15598" fmla="*/ 650134 h 1005430"/>
                  <a:gd name="connsiteX11-15599" fmla="*/ 537590 w 1243373"/>
                  <a:gd name="connsiteY11-15600" fmla="*/ 705134 h 1005430"/>
                  <a:gd name="connsiteX12-15601" fmla="*/ 429328 w 1243373"/>
                  <a:gd name="connsiteY12-15602" fmla="*/ 838728 h 1005430"/>
                  <a:gd name="connsiteX13-15603" fmla="*/ 451271 w 1243373"/>
                  <a:gd name="connsiteY13-15604" fmla="*/ 725793 h 1005430"/>
                  <a:gd name="connsiteX14-15605" fmla="*/ 299777 w 1243373"/>
                  <a:gd name="connsiteY14-15606" fmla="*/ 817895 h 1005430"/>
                  <a:gd name="connsiteX15-15607" fmla="*/ 162020 w 1243373"/>
                  <a:gd name="connsiteY15-15608" fmla="*/ 945810 h 1005430"/>
                  <a:gd name="connsiteX16-15609" fmla="*/ 264391 w 1243373"/>
                  <a:gd name="connsiteY16-15610" fmla="*/ 735988 h 1005430"/>
                  <a:gd name="connsiteX17-15611" fmla="*/ 214226 w 1243373"/>
                  <a:gd name="connsiteY17-15612" fmla="*/ 829249 h 1005430"/>
                  <a:gd name="connsiteX18-15613" fmla="*/ 133167 w 1243373"/>
                  <a:gd name="connsiteY18-15614" fmla="*/ 955587 h 1005430"/>
                  <a:gd name="connsiteX19-15615" fmla="*/ 22167 w 1243373"/>
                  <a:gd name="connsiteY19-15616" fmla="*/ 966845 h 1005430"/>
                  <a:gd name="connsiteX20-15617" fmla="*/ 176701 w 1243373"/>
                  <a:gd name="connsiteY20-15618" fmla="*/ 696053 h 1005430"/>
                  <a:gd name="connsiteX21-15619" fmla="*/ 201563 w 1243373"/>
                  <a:gd name="connsiteY21-15620" fmla="*/ 646787 h 1005430"/>
                  <a:gd name="connsiteX22-15621" fmla="*/ 322197 w 1243373"/>
                  <a:gd name="connsiteY22-15622" fmla="*/ 682395 h 1005430"/>
                  <a:gd name="connsiteX23-15623" fmla="*/ 593679 w 1243373"/>
                  <a:gd name="connsiteY23-15624" fmla="*/ 417571 h 1005430"/>
                  <a:gd name="connsiteX24-15625" fmla="*/ 507049 w 1243373"/>
                  <a:gd name="connsiteY24-15626" fmla="*/ 469978 h 1005430"/>
                  <a:gd name="connsiteX25-15627" fmla="*/ 457237 w 1243373"/>
                  <a:gd name="connsiteY25-15628" fmla="*/ 505882 h 1005430"/>
                  <a:gd name="connsiteX26-15629" fmla="*/ 317350 w 1243373"/>
                  <a:gd name="connsiteY26-15630" fmla="*/ 681704 h 1005430"/>
                  <a:gd name="connsiteX27-15631" fmla="*/ 202298 w 1243373"/>
                  <a:gd name="connsiteY27-15632" fmla="*/ 646587 h 1005430"/>
                  <a:gd name="connsiteX28-15633" fmla="*/ 272535 w 1243373"/>
                  <a:gd name="connsiteY28-15634" fmla="*/ 471354 h 1005430"/>
                  <a:gd name="connsiteX29-15635" fmla="*/ 0 w 1243373"/>
                  <a:gd name="connsiteY29-15636" fmla="*/ 969589 h 1005430"/>
                  <a:gd name="connsiteX30-15637" fmla="*/ 191213 w 1243373"/>
                  <a:gd name="connsiteY30-15638" fmla="*/ 416843 h 1005430"/>
                  <a:gd name="connsiteX31-15639" fmla="*/ 529699 w 1243373"/>
                  <a:gd name="connsiteY31-15640" fmla="*/ 4214 h 1005430"/>
                  <a:gd name="connsiteX32-15641" fmla="*/ 723767 w 1243373"/>
                  <a:gd name="connsiteY32-15642" fmla="*/ 111655 h 1005430"/>
                  <a:gd name="connsiteX33-15643" fmla="*/ 1122654 w 1243373"/>
                  <a:gd name="connsiteY33-15644" fmla="*/ 125859 h 1005430"/>
                  <a:gd name="connsiteX34-15645" fmla="*/ 1242982 w 1243373"/>
                  <a:gd name="connsiteY34-15646" fmla="*/ 7325 h 1005430"/>
                  <a:gd name="connsiteX35-15647" fmla="*/ 1087953 w 1243373"/>
                  <a:gd name="connsiteY35-15648" fmla="*/ 450615 h 1005430"/>
                  <a:gd name="connsiteX36-15649" fmla="*/ 1081179 w 1243373"/>
                  <a:gd name="connsiteY36-15650" fmla="*/ 620832 h 1005430"/>
                  <a:gd name="connsiteX37-15651" fmla="*/ 1171691 w 1243373"/>
                  <a:gd name="connsiteY37-15652" fmla="*/ 684025 h 1005430"/>
                  <a:gd name="connsiteX38-15653" fmla="*/ 1026149 w 1243373"/>
                  <a:gd name="connsiteY38-15654" fmla="*/ 929326 h 1005430"/>
                  <a:gd name="connsiteX39-15655" fmla="*/ 972825 w 1243373"/>
                  <a:gd name="connsiteY39-15656" fmla="*/ 914758 h 1005430"/>
                  <a:gd name="connsiteX40-15657" fmla="*/ 914841 w 1243373"/>
                  <a:gd name="connsiteY40-15658" fmla="*/ 909214 h 1005430"/>
                  <a:gd name="connsiteX41-15659" fmla="*/ 881478 w 1243373"/>
                  <a:gd name="connsiteY41-15660" fmla="*/ 909532 h 1005430"/>
                  <a:gd name="connsiteX42-15661" fmla="*/ 803379 w 1243373"/>
                  <a:gd name="connsiteY42-15662" fmla="*/ 951855 h 1005430"/>
                  <a:gd name="connsiteX0-15663" fmla="*/ 803379 w 1243373"/>
                  <a:gd name="connsiteY0-15664" fmla="*/ 951855 h 1005430"/>
                  <a:gd name="connsiteX1-15665" fmla="*/ 771336 w 1243373"/>
                  <a:gd name="connsiteY1-15666" fmla="*/ 838265 h 1005430"/>
                  <a:gd name="connsiteX2-15667" fmla="*/ 785412 w 1243373"/>
                  <a:gd name="connsiteY2-15668" fmla="*/ 962495 h 1005430"/>
                  <a:gd name="connsiteX3-15669" fmla="*/ 723653 w 1243373"/>
                  <a:gd name="connsiteY3-15670" fmla="*/ 979633 h 1005430"/>
                  <a:gd name="connsiteX4-15671" fmla="*/ 693140 w 1243373"/>
                  <a:gd name="connsiteY4-15672" fmla="*/ 944893 h 1005430"/>
                  <a:gd name="connsiteX5-15673" fmla="*/ 666435 w 1243373"/>
                  <a:gd name="connsiteY5-15674" fmla="*/ 918706 h 1005430"/>
                  <a:gd name="connsiteX6-15675" fmla="*/ 615785 w 1243373"/>
                  <a:gd name="connsiteY6-15676" fmla="*/ 922382 h 1005430"/>
                  <a:gd name="connsiteX7-15677" fmla="*/ 598136 w 1243373"/>
                  <a:gd name="connsiteY7-15678" fmla="*/ 809443 h 1005430"/>
                  <a:gd name="connsiteX8-15679" fmla="*/ 474772 w 1243373"/>
                  <a:gd name="connsiteY8-15680" fmla="*/ 813658 h 1005430"/>
                  <a:gd name="connsiteX9-15681" fmla="*/ 516240 w 1243373"/>
                  <a:gd name="connsiteY9-15682" fmla="*/ 762528 h 1005430"/>
                  <a:gd name="connsiteX10-15683" fmla="*/ 618937 w 1243373"/>
                  <a:gd name="connsiteY10-15684" fmla="*/ 650134 h 1005430"/>
                  <a:gd name="connsiteX11-15685" fmla="*/ 537590 w 1243373"/>
                  <a:gd name="connsiteY11-15686" fmla="*/ 705134 h 1005430"/>
                  <a:gd name="connsiteX12-15687" fmla="*/ 429328 w 1243373"/>
                  <a:gd name="connsiteY12-15688" fmla="*/ 838728 h 1005430"/>
                  <a:gd name="connsiteX13-15689" fmla="*/ 451271 w 1243373"/>
                  <a:gd name="connsiteY13-15690" fmla="*/ 725793 h 1005430"/>
                  <a:gd name="connsiteX14-15691" fmla="*/ 299777 w 1243373"/>
                  <a:gd name="connsiteY14-15692" fmla="*/ 817895 h 1005430"/>
                  <a:gd name="connsiteX15-15693" fmla="*/ 209617 w 1243373"/>
                  <a:gd name="connsiteY15-15694" fmla="*/ 885081 h 1005430"/>
                  <a:gd name="connsiteX16-15695" fmla="*/ 162020 w 1243373"/>
                  <a:gd name="connsiteY16-15696" fmla="*/ 945810 h 1005430"/>
                  <a:gd name="connsiteX17-15697" fmla="*/ 264391 w 1243373"/>
                  <a:gd name="connsiteY17-15698" fmla="*/ 735988 h 1005430"/>
                  <a:gd name="connsiteX18-15699" fmla="*/ 214226 w 1243373"/>
                  <a:gd name="connsiteY18-15700" fmla="*/ 829249 h 1005430"/>
                  <a:gd name="connsiteX19-15701" fmla="*/ 133167 w 1243373"/>
                  <a:gd name="connsiteY19-15702" fmla="*/ 955587 h 1005430"/>
                  <a:gd name="connsiteX20-15703" fmla="*/ 22167 w 1243373"/>
                  <a:gd name="connsiteY20-15704" fmla="*/ 966845 h 1005430"/>
                  <a:gd name="connsiteX21-15705" fmla="*/ 176701 w 1243373"/>
                  <a:gd name="connsiteY21-15706" fmla="*/ 696053 h 1005430"/>
                  <a:gd name="connsiteX22-15707" fmla="*/ 201563 w 1243373"/>
                  <a:gd name="connsiteY22-15708" fmla="*/ 646787 h 1005430"/>
                  <a:gd name="connsiteX23-15709" fmla="*/ 322197 w 1243373"/>
                  <a:gd name="connsiteY23-15710" fmla="*/ 682395 h 1005430"/>
                  <a:gd name="connsiteX24-15711" fmla="*/ 593679 w 1243373"/>
                  <a:gd name="connsiteY24-15712" fmla="*/ 417571 h 1005430"/>
                  <a:gd name="connsiteX25-15713" fmla="*/ 507049 w 1243373"/>
                  <a:gd name="connsiteY25-15714" fmla="*/ 469978 h 1005430"/>
                  <a:gd name="connsiteX26-15715" fmla="*/ 457237 w 1243373"/>
                  <a:gd name="connsiteY26-15716" fmla="*/ 505882 h 1005430"/>
                  <a:gd name="connsiteX27-15717" fmla="*/ 317350 w 1243373"/>
                  <a:gd name="connsiteY27-15718" fmla="*/ 681704 h 1005430"/>
                  <a:gd name="connsiteX28-15719" fmla="*/ 202298 w 1243373"/>
                  <a:gd name="connsiteY28-15720" fmla="*/ 646587 h 1005430"/>
                  <a:gd name="connsiteX29-15721" fmla="*/ 272535 w 1243373"/>
                  <a:gd name="connsiteY29-15722" fmla="*/ 471354 h 1005430"/>
                  <a:gd name="connsiteX30-15723" fmla="*/ 0 w 1243373"/>
                  <a:gd name="connsiteY30-15724" fmla="*/ 969589 h 1005430"/>
                  <a:gd name="connsiteX31-15725" fmla="*/ 191213 w 1243373"/>
                  <a:gd name="connsiteY31-15726" fmla="*/ 416843 h 1005430"/>
                  <a:gd name="connsiteX32-15727" fmla="*/ 529699 w 1243373"/>
                  <a:gd name="connsiteY32-15728" fmla="*/ 4214 h 1005430"/>
                  <a:gd name="connsiteX33-15729" fmla="*/ 723767 w 1243373"/>
                  <a:gd name="connsiteY33-15730" fmla="*/ 111655 h 1005430"/>
                  <a:gd name="connsiteX34-15731" fmla="*/ 1122654 w 1243373"/>
                  <a:gd name="connsiteY34-15732" fmla="*/ 125859 h 1005430"/>
                  <a:gd name="connsiteX35-15733" fmla="*/ 1242982 w 1243373"/>
                  <a:gd name="connsiteY35-15734" fmla="*/ 7325 h 1005430"/>
                  <a:gd name="connsiteX36-15735" fmla="*/ 1087953 w 1243373"/>
                  <a:gd name="connsiteY36-15736" fmla="*/ 450615 h 1005430"/>
                  <a:gd name="connsiteX37-15737" fmla="*/ 1081179 w 1243373"/>
                  <a:gd name="connsiteY37-15738" fmla="*/ 620832 h 1005430"/>
                  <a:gd name="connsiteX38-15739" fmla="*/ 1171691 w 1243373"/>
                  <a:gd name="connsiteY38-15740" fmla="*/ 684025 h 1005430"/>
                  <a:gd name="connsiteX39-15741" fmla="*/ 1026149 w 1243373"/>
                  <a:gd name="connsiteY39-15742" fmla="*/ 929326 h 1005430"/>
                  <a:gd name="connsiteX40-15743" fmla="*/ 972825 w 1243373"/>
                  <a:gd name="connsiteY40-15744" fmla="*/ 914758 h 1005430"/>
                  <a:gd name="connsiteX41-15745" fmla="*/ 914841 w 1243373"/>
                  <a:gd name="connsiteY41-15746" fmla="*/ 909214 h 1005430"/>
                  <a:gd name="connsiteX42-15747" fmla="*/ 881478 w 1243373"/>
                  <a:gd name="connsiteY42-15748" fmla="*/ 909532 h 1005430"/>
                  <a:gd name="connsiteX43" fmla="*/ 803379 w 1243373"/>
                  <a:gd name="connsiteY43" fmla="*/ 951855 h 1005430"/>
                  <a:gd name="connsiteX0-15749" fmla="*/ 803379 w 1243373"/>
                  <a:gd name="connsiteY0-15750" fmla="*/ 951855 h 1005430"/>
                  <a:gd name="connsiteX1-15751" fmla="*/ 771336 w 1243373"/>
                  <a:gd name="connsiteY1-15752" fmla="*/ 838265 h 1005430"/>
                  <a:gd name="connsiteX2-15753" fmla="*/ 785412 w 1243373"/>
                  <a:gd name="connsiteY2-15754" fmla="*/ 962495 h 1005430"/>
                  <a:gd name="connsiteX3-15755" fmla="*/ 723653 w 1243373"/>
                  <a:gd name="connsiteY3-15756" fmla="*/ 979633 h 1005430"/>
                  <a:gd name="connsiteX4-15757" fmla="*/ 693140 w 1243373"/>
                  <a:gd name="connsiteY4-15758" fmla="*/ 944893 h 1005430"/>
                  <a:gd name="connsiteX5-15759" fmla="*/ 666435 w 1243373"/>
                  <a:gd name="connsiteY5-15760" fmla="*/ 918706 h 1005430"/>
                  <a:gd name="connsiteX6-15761" fmla="*/ 615785 w 1243373"/>
                  <a:gd name="connsiteY6-15762" fmla="*/ 922382 h 1005430"/>
                  <a:gd name="connsiteX7-15763" fmla="*/ 598136 w 1243373"/>
                  <a:gd name="connsiteY7-15764" fmla="*/ 809443 h 1005430"/>
                  <a:gd name="connsiteX8-15765" fmla="*/ 474772 w 1243373"/>
                  <a:gd name="connsiteY8-15766" fmla="*/ 813658 h 1005430"/>
                  <a:gd name="connsiteX9-15767" fmla="*/ 516240 w 1243373"/>
                  <a:gd name="connsiteY9-15768" fmla="*/ 762528 h 1005430"/>
                  <a:gd name="connsiteX10-15769" fmla="*/ 618937 w 1243373"/>
                  <a:gd name="connsiteY10-15770" fmla="*/ 650134 h 1005430"/>
                  <a:gd name="connsiteX11-15771" fmla="*/ 537590 w 1243373"/>
                  <a:gd name="connsiteY11-15772" fmla="*/ 705134 h 1005430"/>
                  <a:gd name="connsiteX12-15773" fmla="*/ 429328 w 1243373"/>
                  <a:gd name="connsiteY12-15774" fmla="*/ 838728 h 1005430"/>
                  <a:gd name="connsiteX13-15775" fmla="*/ 451271 w 1243373"/>
                  <a:gd name="connsiteY13-15776" fmla="*/ 725793 h 1005430"/>
                  <a:gd name="connsiteX14-15777" fmla="*/ 299777 w 1243373"/>
                  <a:gd name="connsiteY14-15778" fmla="*/ 817895 h 1005430"/>
                  <a:gd name="connsiteX15-15779" fmla="*/ 208298 w 1243373"/>
                  <a:gd name="connsiteY15-15780" fmla="*/ 889485 h 1005430"/>
                  <a:gd name="connsiteX16-15781" fmla="*/ 162020 w 1243373"/>
                  <a:gd name="connsiteY16-15782" fmla="*/ 945810 h 1005430"/>
                  <a:gd name="connsiteX17-15783" fmla="*/ 264391 w 1243373"/>
                  <a:gd name="connsiteY17-15784" fmla="*/ 735988 h 1005430"/>
                  <a:gd name="connsiteX18-15785" fmla="*/ 214226 w 1243373"/>
                  <a:gd name="connsiteY18-15786" fmla="*/ 829249 h 1005430"/>
                  <a:gd name="connsiteX19-15787" fmla="*/ 133167 w 1243373"/>
                  <a:gd name="connsiteY19-15788" fmla="*/ 955587 h 1005430"/>
                  <a:gd name="connsiteX20-15789" fmla="*/ 22167 w 1243373"/>
                  <a:gd name="connsiteY20-15790" fmla="*/ 966845 h 1005430"/>
                  <a:gd name="connsiteX21-15791" fmla="*/ 176701 w 1243373"/>
                  <a:gd name="connsiteY21-15792" fmla="*/ 696053 h 1005430"/>
                  <a:gd name="connsiteX22-15793" fmla="*/ 201563 w 1243373"/>
                  <a:gd name="connsiteY22-15794" fmla="*/ 646787 h 1005430"/>
                  <a:gd name="connsiteX23-15795" fmla="*/ 322197 w 1243373"/>
                  <a:gd name="connsiteY23-15796" fmla="*/ 682395 h 1005430"/>
                  <a:gd name="connsiteX24-15797" fmla="*/ 593679 w 1243373"/>
                  <a:gd name="connsiteY24-15798" fmla="*/ 417571 h 1005430"/>
                  <a:gd name="connsiteX25-15799" fmla="*/ 507049 w 1243373"/>
                  <a:gd name="connsiteY25-15800" fmla="*/ 469978 h 1005430"/>
                  <a:gd name="connsiteX26-15801" fmla="*/ 457237 w 1243373"/>
                  <a:gd name="connsiteY26-15802" fmla="*/ 505882 h 1005430"/>
                  <a:gd name="connsiteX27-15803" fmla="*/ 317350 w 1243373"/>
                  <a:gd name="connsiteY27-15804" fmla="*/ 681704 h 1005430"/>
                  <a:gd name="connsiteX28-15805" fmla="*/ 202298 w 1243373"/>
                  <a:gd name="connsiteY28-15806" fmla="*/ 646587 h 1005430"/>
                  <a:gd name="connsiteX29-15807" fmla="*/ 272535 w 1243373"/>
                  <a:gd name="connsiteY29-15808" fmla="*/ 471354 h 1005430"/>
                  <a:gd name="connsiteX30-15809" fmla="*/ 0 w 1243373"/>
                  <a:gd name="connsiteY30-15810" fmla="*/ 969589 h 1005430"/>
                  <a:gd name="connsiteX31-15811" fmla="*/ 191213 w 1243373"/>
                  <a:gd name="connsiteY31-15812" fmla="*/ 416843 h 1005430"/>
                  <a:gd name="connsiteX32-15813" fmla="*/ 529699 w 1243373"/>
                  <a:gd name="connsiteY32-15814" fmla="*/ 4214 h 1005430"/>
                  <a:gd name="connsiteX33-15815" fmla="*/ 723767 w 1243373"/>
                  <a:gd name="connsiteY33-15816" fmla="*/ 111655 h 1005430"/>
                  <a:gd name="connsiteX34-15817" fmla="*/ 1122654 w 1243373"/>
                  <a:gd name="connsiteY34-15818" fmla="*/ 125859 h 1005430"/>
                  <a:gd name="connsiteX35-15819" fmla="*/ 1242982 w 1243373"/>
                  <a:gd name="connsiteY35-15820" fmla="*/ 7325 h 1005430"/>
                  <a:gd name="connsiteX36-15821" fmla="*/ 1087953 w 1243373"/>
                  <a:gd name="connsiteY36-15822" fmla="*/ 450615 h 1005430"/>
                  <a:gd name="connsiteX37-15823" fmla="*/ 1081179 w 1243373"/>
                  <a:gd name="connsiteY37-15824" fmla="*/ 620832 h 1005430"/>
                  <a:gd name="connsiteX38-15825" fmla="*/ 1171691 w 1243373"/>
                  <a:gd name="connsiteY38-15826" fmla="*/ 684025 h 1005430"/>
                  <a:gd name="connsiteX39-15827" fmla="*/ 1026149 w 1243373"/>
                  <a:gd name="connsiteY39-15828" fmla="*/ 929326 h 1005430"/>
                  <a:gd name="connsiteX40-15829" fmla="*/ 972825 w 1243373"/>
                  <a:gd name="connsiteY40-15830" fmla="*/ 914758 h 1005430"/>
                  <a:gd name="connsiteX41-15831" fmla="*/ 914841 w 1243373"/>
                  <a:gd name="connsiteY41-15832" fmla="*/ 909214 h 1005430"/>
                  <a:gd name="connsiteX42-15833" fmla="*/ 881478 w 1243373"/>
                  <a:gd name="connsiteY42-15834" fmla="*/ 909532 h 1005430"/>
                  <a:gd name="connsiteX43-15835" fmla="*/ 803379 w 1243373"/>
                  <a:gd name="connsiteY43-15836" fmla="*/ 951855 h 1005430"/>
                  <a:gd name="connsiteX0-15837" fmla="*/ 803379 w 1243373"/>
                  <a:gd name="connsiteY0-15838" fmla="*/ 951855 h 1005430"/>
                  <a:gd name="connsiteX1-15839" fmla="*/ 771336 w 1243373"/>
                  <a:gd name="connsiteY1-15840" fmla="*/ 838265 h 1005430"/>
                  <a:gd name="connsiteX2-15841" fmla="*/ 785412 w 1243373"/>
                  <a:gd name="connsiteY2-15842" fmla="*/ 962495 h 1005430"/>
                  <a:gd name="connsiteX3-15843" fmla="*/ 723653 w 1243373"/>
                  <a:gd name="connsiteY3-15844" fmla="*/ 979633 h 1005430"/>
                  <a:gd name="connsiteX4-15845" fmla="*/ 693140 w 1243373"/>
                  <a:gd name="connsiteY4-15846" fmla="*/ 944893 h 1005430"/>
                  <a:gd name="connsiteX5-15847" fmla="*/ 666435 w 1243373"/>
                  <a:gd name="connsiteY5-15848" fmla="*/ 918706 h 1005430"/>
                  <a:gd name="connsiteX6-15849" fmla="*/ 615785 w 1243373"/>
                  <a:gd name="connsiteY6-15850" fmla="*/ 922382 h 1005430"/>
                  <a:gd name="connsiteX7-15851" fmla="*/ 598136 w 1243373"/>
                  <a:gd name="connsiteY7-15852" fmla="*/ 809443 h 1005430"/>
                  <a:gd name="connsiteX8-15853" fmla="*/ 474772 w 1243373"/>
                  <a:gd name="connsiteY8-15854" fmla="*/ 813658 h 1005430"/>
                  <a:gd name="connsiteX9-15855" fmla="*/ 516240 w 1243373"/>
                  <a:gd name="connsiteY9-15856" fmla="*/ 762528 h 1005430"/>
                  <a:gd name="connsiteX10-15857" fmla="*/ 618937 w 1243373"/>
                  <a:gd name="connsiteY10-15858" fmla="*/ 650134 h 1005430"/>
                  <a:gd name="connsiteX11-15859" fmla="*/ 537590 w 1243373"/>
                  <a:gd name="connsiteY11-15860" fmla="*/ 705134 h 1005430"/>
                  <a:gd name="connsiteX12-15861" fmla="*/ 429328 w 1243373"/>
                  <a:gd name="connsiteY12-15862" fmla="*/ 838728 h 1005430"/>
                  <a:gd name="connsiteX13-15863" fmla="*/ 451271 w 1243373"/>
                  <a:gd name="connsiteY13-15864" fmla="*/ 725793 h 1005430"/>
                  <a:gd name="connsiteX14-15865" fmla="*/ 299777 w 1243373"/>
                  <a:gd name="connsiteY14-15866" fmla="*/ 817895 h 1005430"/>
                  <a:gd name="connsiteX15-15867" fmla="*/ 209032 w 1243373"/>
                  <a:gd name="connsiteY15-15868" fmla="*/ 889284 h 1005430"/>
                  <a:gd name="connsiteX16-15869" fmla="*/ 162020 w 1243373"/>
                  <a:gd name="connsiteY16-15870" fmla="*/ 945810 h 1005430"/>
                  <a:gd name="connsiteX17-15871" fmla="*/ 264391 w 1243373"/>
                  <a:gd name="connsiteY17-15872" fmla="*/ 735988 h 1005430"/>
                  <a:gd name="connsiteX18-15873" fmla="*/ 214226 w 1243373"/>
                  <a:gd name="connsiteY18-15874" fmla="*/ 829249 h 1005430"/>
                  <a:gd name="connsiteX19-15875" fmla="*/ 133167 w 1243373"/>
                  <a:gd name="connsiteY19-15876" fmla="*/ 955587 h 1005430"/>
                  <a:gd name="connsiteX20-15877" fmla="*/ 22167 w 1243373"/>
                  <a:gd name="connsiteY20-15878" fmla="*/ 966845 h 1005430"/>
                  <a:gd name="connsiteX21-15879" fmla="*/ 176701 w 1243373"/>
                  <a:gd name="connsiteY21-15880" fmla="*/ 696053 h 1005430"/>
                  <a:gd name="connsiteX22-15881" fmla="*/ 201563 w 1243373"/>
                  <a:gd name="connsiteY22-15882" fmla="*/ 646787 h 1005430"/>
                  <a:gd name="connsiteX23-15883" fmla="*/ 322197 w 1243373"/>
                  <a:gd name="connsiteY23-15884" fmla="*/ 682395 h 1005430"/>
                  <a:gd name="connsiteX24-15885" fmla="*/ 593679 w 1243373"/>
                  <a:gd name="connsiteY24-15886" fmla="*/ 417571 h 1005430"/>
                  <a:gd name="connsiteX25-15887" fmla="*/ 507049 w 1243373"/>
                  <a:gd name="connsiteY25-15888" fmla="*/ 469978 h 1005430"/>
                  <a:gd name="connsiteX26-15889" fmla="*/ 457237 w 1243373"/>
                  <a:gd name="connsiteY26-15890" fmla="*/ 505882 h 1005430"/>
                  <a:gd name="connsiteX27-15891" fmla="*/ 317350 w 1243373"/>
                  <a:gd name="connsiteY27-15892" fmla="*/ 681704 h 1005430"/>
                  <a:gd name="connsiteX28-15893" fmla="*/ 202298 w 1243373"/>
                  <a:gd name="connsiteY28-15894" fmla="*/ 646587 h 1005430"/>
                  <a:gd name="connsiteX29-15895" fmla="*/ 272535 w 1243373"/>
                  <a:gd name="connsiteY29-15896" fmla="*/ 471354 h 1005430"/>
                  <a:gd name="connsiteX30-15897" fmla="*/ 0 w 1243373"/>
                  <a:gd name="connsiteY30-15898" fmla="*/ 969589 h 1005430"/>
                  <a:gd name="connsiteX31-15899" fmla="*/ 191213 w 1243373"/>
                  <a:gd name="connsiteY31-15900" fmla="*/ 416843 h 1005430"/>
                  <a:gd name="connsiteX32-15901" fmla="*/ 529699 w 1243373"/>
                  <a:gd name="connsiteY32-15902" fmla="*/ 4214 h 1005430"/>
                  <a:gd name="connsiteX33-15903" fmla="*/ 723767 w 1243373"/>
                  <a:gd name="connsiteY33-15904" fmla="*/ 111655 h 1005430"/>
                  <a:gd name="connsiteX34-15905" fmla="*/ 1122654 w 1243373"/>
                  <a:gd name="connsiteY34-15906" fmla="*/ 125859 h 1005430"/>
                  <a:gd name="connsiteX35-15907" fmla="*/ 1242982 w 1243373"/>
                  <a:gd name="connsiteY35-15908" fmla="*/ 7325 h 1005430"/>
                  <a:gd name="connsiteX36-15909" fmla="*/ 1087953 w 1243373"/>
                  <a:gd name="connsiteY36-15910" fmla="*/ 450615 h 1005430"/>
                  <a:gd name="connsiteX37-15911" fmla="*/ 1081179 w 1243373"/>
                  <a:gd name="connsiteY37-15912" fmla="*/ 620832 h 1005430"/>
                  <a:gd name="connsiteX38-15913" fmla="*/ 1171691 w 1243373"/>
                  <a:gd name="connsiteY38-15914" fmla="*/ 684025 h 1005430"/>
                  <a:gd name="connsiteX39-15915" fmla="*/ 1026149 w 1243373"/>
                  <a:gd name="connsiteY39-15916" fmla="*/ 929326 h 1005430"/>
                  <a:gd name="connsiteX40-15917" fmla="*/ 972825 w 1243373"/>
                  <a:gd name="connsiteY40-15918" fmla="*/ 914758 h 1005430"/>
                  <a:gd name="connsiteX41-15919" fmla="*/ 914841 w 1243373"/>
                  <a:gd name="connsiteY41-15920" fmla="*/ 909214 h 1005430"/>
                  <a:gd name="connsiteX42-15921" fmla="*/ 881478 w 1243373"/>
                  <a:gd name="connsiteY42-15922" fmla="*/ 909532 h 1005430"/>
                  <a:gd name="connsiteX43-15923" fmla="*/ 803379 w 1243373"/>
                  <a:gd name="connsiteY43-15924" fmla="*/ 951855 h 1005430"/>
                  <a:gd name="connsiteX0-15925" fmla="*/ 803379 w 1243373"/>
                  <a:gd name="connsiteY0-15926" fmla="*/ 951855 h 1005430"/>
                  <a:gd name="connsiteX1-15927" fmla="*/ 771336 w 1243373"/>
                  <a:gd name="connsiteY1-15928" fmla="*/ 838265 h 1005430"/>
                  <a:gd name="connsiteX2-15929" fmla="*/ 785412 w 1243373"/>
                  <a:gd name="connsiteY2-15930" fmla="*/ 962495 h 1005430"/>
                  <a:gd name="connsiteX3-15931" fmla="*/ 723653 w 1243373"/>
                  <a:gd name="connsiteY3-15932" fmla="*/ 979633 h 1005430"/>
                  <a:gd name="connsiteX4-15933" fmla="*/ 693140 w 1243373"/>
                  <a:gd name="connsiteY4-15934" fmla="*/ 944893 h 1005430"/>
                  <a:gd name="connsiteX5-15935" fmla="*/ 666435 w 1243373"/>
                  <a:gd name="connsiteY5-15936" fmla="*/ 918706 h 1005430"/>
                  <a:gd name="connsiteX6-15937" fmla="*/ 615785 w 1243373"/>
                  <a:gd name="connsiteY6-15938" fmla="*/ 922382 h 1005430"/>
                  <a:gd name="connsiteX7-15939" fmla="*/ 598136 w 1243373"/>
                  <a:gd name="connsiteY7-15940" fmla="*/ 809443 h 1005430"/>
                  <a:gd name="connsiteX8-15941" fmla="*/ 474772 w 1243373"/>
                  <a:gd name="connsiteY8-15942" fmla="*/ 813658 h 1005430"/>
                  <a:gd name="connsiteX9-15943" fmla="*/ 516240 w 1243373"/>
                  <a:gd name="connsiteY9-15944" fmla="*/ 762528 h 1005430"/>
                  <a:gd name="connsiteX10-15945" fmla="*/ 618937 w 1243373"/>
                  <a:gd name="connsiteY10-15946" fmla="*/ 650134 h 1005430"/>
                  <a:gd name="connsiteX11-15947" fmla="*/ 537590 w 1243373"/>
                  <a:gd name="connsiteY11-15948" fmla="*/ 705134 h 1005430"/>
                  <a:gd name="connsiteX12-15949" fmla="*/ 429328 w 1243373"/>
                  <a:gd name="connsiteY12-15950" fmla="*/ 838728 h 1005430"/>
                  <a:gd name="connsiteX13-15951" fmla="*/ 440501 w 1243373"/>
                  <a:gd name="connsiteY13-15952" fmla="*/ 795441 h 1005430"/>
                  <a:gd name="connsiteX14-15953" fmla="*/ 451271 w 1243373"/>
                  <a:gd name="connsiteY14-15954" fmla="*/ 725793 h 1005430"/>
                  <a:gd name="connsiteX15-15955" fmla="*/ 299777 w 1243373"/>
                  <a:gd name="connsiteY15-15956" fmla="*/ 817895 h 1005430"/>
                  <a:gd name="connsiteX16-15957" fmla="*/ 209032 w 1243373"/>
                  <a:gd name="connsiteY16-15958" fmla="*/ 889284 h 1005430"/>
                  <a:gd name="connsiteX17-15959" fmla="*/ 162020 w 1243373"/>
                  <a:gd name="connsiteY17-15960" fmla="*/ 945810 h 1005430"/>
                  <a:gd name="connsiteX18-15961" fmla="*/ 264391 w 1243373"/>
                  <a:gd name="connsiteY18-15962" fmla="*/ 735988 h 1005430"/>
                  <a:gd name="connsiteX19-15963" fmla="*/ 214226 w 1243373"/>
                  <a:gd name="connsiteY19-15964" fmla="*/ 829249 h 1005430"/>
                  <a:gd name="connsiteX20-15965" fmla="*/ 133167 w 1243373"/>
                  <a:gd name="connsiteY20-15966" fmla="*/ 955587 h 1005430"/>
                  <a:gd name="connsiteX21-15967" fmla="*/ 22167 w 1243373"/>
                  <a:gd name="connsiteY21-15968" fmla="*/ 966845 h 1005430"/>
                  <a:gd name="connsiteX22-15969" fmla="*/ 176701 w 1243373"/>
                  <a:gd name="connsiteY22-15970" fmla="*/ 696053 h 1005430"/>
                  <a:gd name="connsiteX23-15971" fmla="*/ 201563 w 1243373"/>
                  <a:gd name="connsiteY23-15972" fmla="*/ 646787 h 1005430"/>
                  <a:gd name="connsiteX24-15973" fmla="*/ 322197 w 1243373"/>
                  <a:gd name="connsiteY24-15974" fmla="*/ 682395 h 1005430"/>
                  <a:gd name="connsiteX25-15975" fmla="*/ 593679 w 1243373"/>
                  <a:gd name="connsiteY25-15976" fmla="*/ 417571 h 1005430"/>
                  <a:gd name="connsiteX26-15977" fmla="*/ 507049 w 1243373"/>
                  <a:gd name="connsiteY26-15978" fmla="*/ 469978 h 1005430"/>
                  <a:gd name="connsiteX27-15979" fmla="*/ 457237 w 1243373"/>
                  <a:gd name="connsiteY27-15980" fmla="*/ 505882 h 1005430"/>
                  <a:gd name="connsiteX28-15981" fmla="*/ 317350 w 1243373"/>
                  <a:gd name="connsiteY28-15982" fmla="*/ 681704 h 1005430"/>
                  <a:gd name="connsiteX29-15983" fmla="*/ 202298 w 1243373"/>
                  <a:gd name="connsiteY29-15984" fmla="*/ 646587 h 1005430"/>
                  <a:gd name="connsiteX30-15985" fmla="*/ 272535 w 1243373"/>
                  <a:gd name="connsiteY30-15986" fmla="*/ 471354 h 1005430"/>
                  <a:gd name="connsiteX31-15987" fmla="*/ 0 w 1243373"/>
                  <a:gd name="connsiteY31-15988" fmla="*/ 969589 h 1005430"/>
                  <a:gd name="connsiteX32-15989" fmla="*/ 191213 w 1243373"/>
                  <a:gd name="connsiteY32-15990" fmla="*/ 416843 h 1005430"/>
                  <a:gd name="connsiteX33-15991" fmla="*/ 529699 w 1243373"/>
                  <a:gd name="connsiteY33-15992" fmla="*/ 4214 h 1005430"/>
                  <a:gd name="connsiteX34-15993" fmla="*/ 723767 w 1243373"/>
                  <a:gd name="connsiteY34-15994" fmla="*/ 111655 h 1005430"/>
                  <a:gd name="connsiteX35-15995" fmla="*/ 1122654 w 1243373"/>
                  <a:gd name="connsiteY35-15996" fmla="*/ 125859 h 1005430"/>
                  <a:gd name="connsiteX36-15997" fmla="*/ 1242982 w 1243373"/>
                  <a:gd name="connsiteY36-15998" fmla="*/ 7325 h 1005430"/>
                  <a:gd name="connsiteX37-15999" fmla="*/ 1087953 w 1243373"/>
                  <a:gd name="connsiteY37-16000" fmla="*/ 450615 h 1005430"/>
                  <a:gd name="connsiteX38-16001" fmla="*/ 1081179 w 1243373"/>
                  <a:gd name="connsiteY38-16002" fmla="*/ 620832 h 1005430"/>
                  <a:gd name="connsiteX39-16003" fmla="*/ 1171691 w 1243373"/>
                  <a:gd name="connsiteY39-16004" fmla="*/ 684025 h 1005430"/>
                  <a:gd name="connsiteX40-16005" fmla="*/ 1026149 w 1243373"/>
                  <a:gd name="connsiteY40-16006" fmla="*/ 929326 h 1005430"/>
                  <a:gd name="connsiteX41-16007" fmla="*/ 972825 w 1243373"/>
                  <a:gd name="connsiteY41-16008" fmla="*/ 914758 h 1005430"/>
                  <a:gd name="connsiteX42-16009" fmla="*/ 914841 w 1243373"/>
                  <a:gd name="connsiteY42-16010" fmla="*/ 909214 h 1005430"/>
                  <a:gd name="connsiteX43-16011" fmla="*/ 881478 w 1243373"/>
                  <a:gd name="connsiteY43-16012" fmla="*/ 909532 h 1005430"/>
                  <a:gd name="connsiteX44" fmla="*/ 803379 w 1243373"/>
                  <a:gd name="connsiteY44" fmla="*/ 951855 h 1005430"/>
                  <a:gd name="connsiteX0-16013" fmla="*/ 803379 w 1243373"/>
                  <a:gd name="connsiteY0-16014" fmla="*/ 951855 h 1005430"/>
                  <a:gd name="connsiteX1-16015" fmla="*/ 771336 w 1243373"/>
                  <a:gd name="connsiteY1-16016" fmla="*/ 838265 h 1005430"/>
                  <a:gd name="connsiteX2-16017" fmla="*/ 785412 w 1243373"/>
                  <a:gd name="connsiteY2-16018" fmla="*/ 962495 h 1005430"/>
                  <a:gd name="connsiteX3-16019" fmla="*/ 723653 w 1243373"/>
                  <a:gd name="connsiteY3-16020" fmla="*/ 979633 h 1005430"/>
                  <a:gd name="connsiteX4-16021" fmla="*/ 693140 w 1243373"/>
                  <a:gd name="connsiteY4-16022" fmla="*/ 944893 h 1005430"/>
                  <a:gd name="connsiteX5-16023" fmla="*/ 666435 w 1243373"/>
                  <a:gd name="connsiteY5-16024" fmla="*/ 918706 h 1005430"/>
                  <a:gd name="connsiteX6-16025" fmla="*/ 615785 w 1243373"/>
                  <a:gd name="connsiteY6-16026" fmla="*/ 922382 h 1005430"/>
                  <a:gd name="connsiteX7-16027" fmla="*/ 598136 w 1243373"/>
                  <a:gd name="connsiteY7-16028" fmla="*/ 809443 h 1005430"/>
                  <a:gd name="connsiteX8-16029" fmla="*/ 474772 w 1243373"/>
                  <a:gd name="connsiteY8-16030" fmla="*/ 813658 h 1005430"/>
                  <a:gd name="connsiteX9-16031" fmla="*/ 516240 w 1243373"/>
                  <a:gd name="connsiteY9-16032" fmla="*/ 762528 h 1005430"/>
                  <a:gd name="connsiteX10-16033" fmla="*/ 618937 w 1243373"/>
                  <a:gd name="connsiteY10-16034" fmla="*/ 650134 h 1005430"/>
                  <a:gd name="connsiteX11-16035" fmla="*/ 537590 w 1243373"/>
                  <a:gd name="connsiteY11-16036" fmla="*/ 705134 h 1005430"/>
                  <a:gd name="connsiteX12-16037" fmla="*/ 429328 w 1243373"/>
                  <a:gd name="connsiteY12-16038" fmla="*/ 838728 h 1005430"/>
                  <a:gd name="connsiteX13-16039" fmla="*/ 165974 w 1243373"/>
                  <a:gd name="connsiteY13-16040" fmla="*/ 947586 h 1005430"/>
                  <a:gd name="connsiteX14-16041" fmla="*/ 451271 w 1243373"/>
                  <a:gd name="connsiteY14-16042" fmla="*/ 725793 h 1005430"/>
                  <a:gd name="connsiteX15-16043" fmla="*/ 299777 w 1243373"/>
                  <a:gd name="connsiteY15-16044" fmla="*/ 817895 h 1005430"/>
                  <a:gd name="connsiteX16-16045" fmla="*/ 209032 w 1243373"/>
                  <a:gd name="connsiteY16-16046" fmla="*/ 889284 h 1005430"/>
                  <a:gd name="connsiteX17-16047" fmla="*/ 162020 w 1243373"/>
                  <a:gd name="connsiteY17-16048" fmla="*/ 945810 h 1005430"/>
                  <a:gd name="connsiteX18-16049" fmla="*/ 264391 w 1243373"/>
                  <a:gd name="connsiteY18-16050" fmla="*/ 735988 h 1005430"/>
                  <a:gd name="connsiteX19-16051" fmla="*/ 214226 w 1243373"/>
                  <a:gd name="connsiteY19-16052" fmla="*/ 829249 h 1005430"/>
                  <a:gd name="connsiteX20-16053" fmla="*/ 133167 w 1243373"/>
                  <a:gd name="connsiteY20-16054" fmla="*/ 955587 h 1005430"/>
                  <a:gd name="connsiteX21-16055" fmla="*/ 22167 w 1243373"/>
                  <a:gd name="connsiteY21-16056" fmla="*/ 966845 h 1005430"/>
                  <a:gd name="connsiteX22-16057" fmla="*/ 176701 w 1243373"/>
                  <a:gd name="connsiteY22-16058" fmla="*/ 696053 h 1005430"/>
                  <a:gd name="connsiteX23-16059" fmla="*/ 201563 w 1243373"/>
                  <a:gd name="connsiteY23-16060" fmla="*/ 646787 h 1005430"/>
                  <a:gd name="connsiteX24-16061" fmla="*/ 322197 w 1243373"/>
                  <a:gd name="connsiteY24-16062" fmla="*/ 682395 h 1005430"/>
                  <a:gd name="connsiteX25-16063" fmla="*/ 593679 w 1243373"/>
                  <a:gd name="connsiteY25-16064" fmla="*/ 417571 h 1005430"/>
                  <a:gd name="connsiteX26-16065" fmla="*/ 507049 w 1243373"/>
                  <a:gd name="connsiteY26-16066" fmla="*/ 469978 h 1005430"/>
                  <a:gd name="connsiteX27-16067" fmla="*/ 457237 w 1243373"/>
                  <a:gd name="connsiteY27-16068" fmla="*/ 505882 h 1005430"/>
                  <a:gd name="connsiteX28-16069" fmla="*/ 317350 w 1243373"/>
                  <a:gd name="connsiteY28-16070" fmla="*/ 681704 h 1005430"/>
                  <a:gd name="connsiteX29-16071" fmla="*/ 202298 w 1243373"/>
                  <a:gd name="connsiteY29-16072" fmla="*/ 646587 h 1005430"/>
                  <a:gd name="connsiteX30-16073" fmla="*/ 272535 w 1243373"/>
                  <a:gd name="connsiteY30-16074" fmla="*/ 471354 h 1005430"/>
                  <a:gd name="connsiteX31-16075" fmla="*/ 0 w 1243373"/>
                  <a:gd name="connsiteY31-16076" fmla="*/ 969589 h 1005430"/>
                  <a:gd name="connsiteX32-16077" fmla="*/ 191213 w 1243373"/>
                  <a:gd name="connsiteY32-16078" fmla="*/ 416843 h 1005430"/>
                  <a:gd name="connsiteX33-16079" fmla="*/ 529699 w 1243373"/>
                  <a:gd name="connsiteY33-16080" fmla="*/ 4214 h 1005430"/>
                  <a:gd name="connsiteX34-16081" fmla="*/ 723767 w 1243373"/>
                  <a:gd name="connsiteY34-16082" fmla="*/ 111655 h 1005430"/>
                  <a:gd name="connsiteX35-16083" fmla="*/ 1122654 w 1243373"/>
                  <a:gd name="connsiteY35-16084" fmla="*/ 125859 h 1005430"/>
                  <a:gd name="connsiteX36-16085" fmla="*/ 1242982 w 1243373"/>
                  <a:gd name="connsiteY36-16086" fmla="*/ 7325 h 1005430"/>
                  <a:gd name="connsiteX37-16087" fmla="*/ 1087953 w 1243373"/>
                  <a:gd name="connsiteY37-16088" fmla="*/ 450615 h 1005430"/>
                  <a:gd name="connsiteX38-16089" fmla="*/ 1081179 w 1243373"/>
                  <a:gd name="connsiteY38-16090" fmla="*/ 620832 h 1005430"/>
                  <a:gd name="connsiteX39-16091" fmla="*/ 1171691 w 1243373"/>
                  <a:gd name="connsiteY39-16092" fmla="*/ 684025 h 1005430"/>
                  <a:gd name="connsiteX40-16093" fmla="*/ 1026149 w 1243373"/>
                  <a:gd name="connsiteY40-16094" fmla="*/ 929326 h 1005430"/>
                  <a:gd name="connsiteX41-16095" fmla="*/ 972825 w 1243373"/>
                  <a:gd name="connsiteY41-16096" fmla="*/ 914758 h 1005430"/>
                  <a:gd name="connsiteX42-16097" fmla="*/ 914841 w 1243373"/>
                  <a:gd name="connsiteY42-16098" fmla="*/ 909214 h 1005430"/>
                  <a:gd name="connsiteX43-16099" fmla="*/ 881478 w 1243373"/>
                  <a:gd name="connsiteY43-16100" fmla="*/ 909532 h 1005430"/>
                  <a:gd name="connsiteX44-16101" fmla="*/ 803379 w 1243373"/>
                  <a:gd name="connsiteY44-16102" fmla="*/ 951855 h 1005430"/>
                  <a:gd name="connsiteX0-16103" fmla="*/ 803379 w 1243373"/>
                  <a:gd name="connsiteY0-16104" fmla="*/ 951855 h 1005430"/>
                  <a:gd name="connsiteX1-16105" fmla="*/ 771336 w 1243373"/>
                  <a:gd name="connsiteY1-16106" fmla="*/ 838265 h 1005430"/>
                  <a:gd name="connsiteX2-16107" fmla="*/ 785412 w 1243373"/>
                  <a:gd name="connsiteY2-16108" fmla="*/ 962495 h 1005430"/>
                  <a:gd name="connsiteX3-16109" fmla="*/ 723653 w 1243373"/>
                  <a:gd name="connsiteY3-16110" fmla="*/ 979633 h 1005430"/>
                  <a:gd name="connsiteX4-16111" fmla="*/ 693140 w 1243373"/>
                  <a:gd name="connsiteY4-16112" fmla="*/ 944893 h 1005430"/>
                  <a:gd name="connsiteX5-16113" fmla="*/ 666435 w 1243373"/>
                  <a:gd name="connsiteY5-16114" fmla="*/ 918706 h 1005430"/>
                  <a:gd name="connsiteX6-16115" fmla="*/ 615785 w 1243373"/>
                  <a:gd name="connsiteY6-16116" fmla="*/ 922382 h 1005430"/>
                  <a:gd name="connsiteX7-16117" fmla="*/ 598136 w 1243373"/>
                  <a:gd name="connsiteY7-16118" fmla="*/ 809443 h 1005430"/>
                  <a:gd name="connsiteX8-16119" fmla="*/ 474772 w 1243373"/>
                  <a:gd name="connsiteY8-16120" fmla="*/ 813658 h 1005430"/>
                  <a:gd name="connsiteX9-16121" fmla="*/ 516240 w 1243373"/>
                  <a:gd name="connsiteY9-16122" fmla="*/ 762528 h 1005430"/>
                  <a:gd name="connsiteX10-16123" fmla="*/ 618937 w 1243373"/>
                  <a:gd name="connsiteY10-16124" fmla="*/ 650134 h 1005430"/>
                  <a:gd name="connsiteX11-16125" fmla="*/ 537590 w 1243373"/>
                  <a:gd name="connsiteY11-16126" fmla="*/ 705134 h 1005430"/>
                  <a:gd name="connsiteX12-16127" fmla="*/ 429328 w 1243373"/>
                  <a:gd name="connsiteY12-16128" fmla="*/ 838728 h 1005430"/>
                  <a:gd name="connsiteX13-16129" fmla="*/ 165974 w 1243373"/>
                  <a:gd name="connsiteY13-16130" fmla="*/ 947586 h 1005430"/>
                  <a:gd name="connsiteX14-16131" fmla="*/ 451271 w 1243373"/>
                  <a:gd name="connsiteY14-16132" fmla="*/ 725793 h 1005430"/>
                  <a:gd name="connsiteX15-16133" fmla="*/ 299777 w 1243373"/>
                  <a:gd name="connsiteY15-16134" fmla="*/ 817895 h 1005430"/>
                  <a:gd name="connsiteX16-16135" fmla="*/ 209032 w 1243373"/>
                  <a:gd name="connsiteY16-16136" fmla="*/ 889284 h 1005430"/>
                  <a:gd name="connsiteX17-16137" fmla="*/ 162020 w 1243373"/>
                  <a:gd name="connsiteY17-16138" fmla="*/ 945810 h 1005430"/>
                  <a:gd name="connsiteX18-16139" fmla="*/ 264391 w 1243373"/>
                  <a:gd name="connsiteY18-16140" fmla="*/ 735988 h 1005430"/>
                  <a:gd name="connsiteX19-16141" fmla="*/ 214226 w 1243373"/>
                  <a:gd name="connsiteY19-16142" fmla="*/ 829249 h 1005430"/>
                  <a:gd name="connsiteX20-16143" fmla="*/ 133167 w 1243373"/>
                  <a:gd name="connsiteY20-16144" fmla="*/ 955587 h 1005430"/>
                  <a:gd name="connsiteX21-16145" fmla="*/ 22167 w 1243373"/>
                  <a:gd name="connsiteY21-16146" fmla="*/ 966845 h 1005430"/>
                  <a:gd name="connsiteX22-16147" fmla="*/ 176701 w 1243373"/>
                  <a:gd name="connsiteY22-16148" fmla="*/ 696053 h 1005430"/>
                  <a:gd name="connsiteX23-16149" fmla="*/ 201563 w 1243373"/>
                  <a:gd name="connsiteY23-16150" fmla="*/ 646787 h 1005430"/>
                  <a:gd name="connsiteX24-16151" fmla="*/ 322197 w 1243373"/>
                  <a:gd name="connsiteY24-16152" fmla="*/ 682395 h 1005430"/>
                  <a:gd name="connsiteX25-16153" fmla="*/ 593679 w 1243373"/>
                  <a:gd name="connsiteY25-16154" fmla="*/ 417571 h 1005430"/>
                  <a:gd name="connsiteX26-16155" fmla="*/ 507049 w 1243373"/>
                  <a:gd name="connsiteY26-16156" fmla="*/ 469978 h 1005430"/>
                  <a:gd name="connsiteX27-16157" fmla="*/ 457237 w 1243373"/>
                  <a:gd name="connsiteY27-16158" fmla="*/ 505882 h 1005430"/>
                  <a:gd name="connsiteX28-16159" fmla="*/ 317350 w 1243373"/>
                  <a:gd name="connsiteY28-16160" fmla="*/ 681704 h 1005430"/>
                  <a:gd name="connsiteX29-16161" fmla="*/ 202298 w 1243373"/>
                  <a:gd name="connsiteY29-16162" fmla="*/ 646587 h 1005430"/>
                  <a:gd name="connsiteX30-16163" fmla="*/ 272535 w 1243373"/>
                  <a:gd name="connsiteY30-16164" fmla="*/ 471354 h 1005430"/>
                  <a:gd name="connsiteX31-16165" fmla="*/ 0 w 1243373"/>
                  <a:gd name="connsiteY31-16166" fmla="*/ 969589 h 1005430"/>
                  <a:gd name="connsiteX32-16167" fmla="*/ 191213 w 1243373"/>
                  <a:gd name="connsiteY32-16168" fmla="*/ 416843 h 1005430"/>
                  <a:gd name="connsiteX33-16169" fmla="*/ 529699 w 1243373"/>
                  <a:gd name="connsiteY33-16170" fmla="*/ 4214 h 1005430"/>
                  <a:gd name="connsiteX34-16171" fmla="*/ 723767 w 1243373"/>
                  <a:gd name="connsiteY34-16172" fmla="*/ 111655 h 1005430"/>
                  <a:gd name="connsiteX35-16173" fmla="*/ 1122654 w 1243373"/>
                  <a:gd name="connsiteY35-16174" fmla="*/ 125859 h 1005430"/>
                  <a:gd name="connsiteX36-16175" fmla="*/ 1242982 w 1243373"/>
                  <a:gd name="connsiteY36-16176" fmla="*/ 7325 h 1005430"/>
                  <a:gd name="connsiteX37-16177" fmla="*/ 1087953 w 1243373"/>
                  <a:gd name="connsiteY37-16178" fmla="*/ 450615 h 1005430"/>
                  <a:gd name="connsiteX38-16179" fmla="*/ 1081179 w 1243373"/>
                  <a:gd name="connsiteY38-16180" fmla="*/ 620832 h 1005430"/>
                  <a:gd name="connsiteX39-16181" fmla="*/ 1171691 w 1243373"/>
                  <a:gd name="connsiteY39-16182" fmla="*/ 684025 h 1005430"/>
                  <a:gd name="connsiteX40-16183" fmla="*/ 1026149 w 1243373"/>
                  <a:gd name="connsiteY40-16184" fmla="*/ 929326 h 1005430"/>
                  <a:gd name="connsiteX41-16185" fmla="*/ 972825 w 1243373"/>
                  <a:gd name="connsiteY41-16186" fmla="*/ 914758 h 1005430"/>
                  <a:gd name="connsiteX42-16187" fmla="*/ 914841 w 1243373"/>
                  <a:gd name="connsiteY42-16188" fmla="*/ 909214 h 1005430"/>
                  <a:gd name="connsiteX43-16189" fmla="*/ 881478 w 1243373"/>
                  <a:gd name="connsiteY43-16190" fmla="*/ 909532 h 1005430"/>
                  <a:gd name="connsiteX44-16191" fmla="*/ 803379 w 1243373"/>
                  <a:gd name="connsiteY44-16192" fmla="*/ 951855 h 1005430"/>
                  <a:gd name="connsiteX0-16193" fmla="*/ 803379 w 1243373"/>
                  <a:gd name="connsiteY0-16194" fmla="*/ 951855 h 1005430"/>
                  <a:gd name="connsiteX1-16195" fmla="*/ 771336 w 1243373"/>
                  <a:gd name="connsiteY1-16196" fmla="*/ 838265 h 1005430"/>
                  <a:gd name="connsiteX2-16197" fmla="*/ 785412 w 1243373"/>
                  <a:gd name="connsiteY2-16198" fmla="*/ 962495 h 1005430"/>
                  <a:gd name="connsiteX3-16199" fmla="*/ 723653 w 1243373"/>
                  <a:gd name="connsiteY3-16200" fmla="*/ 979633 h 1005430"/>
                  <a:gd name="connsiteX4-16201" fmla="*/ 693140 w 1243373"/>
                  <a:gd name="connsiteY4-16202" fmla="*/ 944893 h 1005430"/>
                  <a:gd name="connsiteX5-16203" fmla="*/ 666435 w 1243373"/>
                  <a:gd name="connsiteY5-16204" fmla="*/ 918706 h 1005430"/>
                  <a:gd name="connsiteX6-16205" fmla="*/ 615785 w 1243373"/>
                  <a:gd name="connsiteY6-16206" fmla="*/ 922382 h 1005430"/>
                  <a:gd name="connsiteX7-16207" fmla="*/ 598136 w 1243373"/>
                  <a:gd name="connsiteY7-16208" fmla="*/ 809443 h 1005430"/>
                  <a:gd name="connsiteX8-16209" fmla="*/ 474772 w 1243373"/>
                  <a:gd name="connsiteY8-16210" fmla="*/ 813658 h 1005430"/>
                  <a:gd name="connsiteX9-16211" fmla="*/ 516240 w 1243373"/>
                  <a:gd name="connsiteY9-16212" fmla="*/ 762528 h 1005430"/>
                  <a:gd name="connsiteX10-16213" fmla="*/ 618937 w 1243373"/>
                  <a:gd name="connsiteY10-16214" fmla="*/ 650134 h 1005430"/>
                  <a:gd name="connsiteX11-16215" fmla="*/ 537590 w 1243373"/>
                  <a:gd name="connsiteY11-16216" fmla="*/ 705134 h 1005430"/>
                  <a:gd name="connsiteX12-16217" fmla="*/ 429328 w 1243373"/>
                  <a:gd name="connsiteY12-16218" fmla="*/ 838728 h 1005430"/>
                  <a:gd name="connsiteX13-16219" fmla="*/ 165974 w 1243373"/>
                  <a:gd name="connsiteY13-16220" fmla="*/ 947586 h 1005430"/>
                  <a:gd name="connsiteX14-16221" fmla="*/ 451271 w 1243373"/>
                  <a:gd name="connsiteY14-16222" fmla="*/ 725793 h 1005430"/>
                  <a:gd name="connsiteX15-16223" fmla="*/ 299777 w 1243373"/>
                  <a:gd name="connsiteY15-16224" fmla="*/ 817895 h 1005430"/>
                  <a:gd name="connsiteX16-16225" fmla="*/ 209032 w 1243373"/>
                  <a:gd name="connsiteY16-16226" fmla="*/ 889284 h 1005430"/>
                  <a:gd name="connsiteX17-16227" fmla="*/ 162020 w 1243373"/>
                  <a:gd name="connsiteY17-16228" fmla="*/ 945810 h 1005430"/>
                  <a:gd name="connsiteX18-16229" fmla="*/ 264391 w 1243373"/>
                  <a:gd name="connsiteY18-16230" fmla="*/ 735988 h 1005430"/>
                  <a:gd name="connsiteX19-16231" fmla="*/ 214226 w 1243373"/>
                  <a:gd name="connsiteY19-16232" fmla="*/ 829249 h 1005430"/>
                  <a:gd name="connsiteX20-16233" fmla="*/ 133167 w 1243373"/>
                  <a:gd name="connsiteY20-16234" fmla="*/ 955587 h 1005430"/>
                  <a:gd name="connsiteX21-16235" fmla="*/ 22167 w 1243373"/>
                  <a:gd name="connsiteY21-16236" fmla="*/ 966845 h 1005430"/>
                  <a:gd name="connsiteX22-16237" fmla="*/ 176701 w 1243373"/>
                  <a:gd name="connsiteY22-16238" fmla="*/ 696053 h 1005430"/>
                  <a:gd name="connsiteX23-16239" fmla="*/ 201563 w 1243373"/>
                  <a:gd name="connsiteY23-16240" fmla="*/ 646787 h 1005430"/>
                  <a:gd name="connsiteX24-16241" fmla="*/ 322197 w 1243373"/>
                  <a:gd name="connsiteY24-16242" fmla="*/ 682395 h 1005430"/>
                  <a:gd name="connsiteX25-16243" fmla="*/ 593679 w 1243373"/>
                  <a:gd name="connsiteY25-16244" fmla="*/ 417571 h 1005430"/>
                  <a:gd name="connsiteX26-16245" fmla="*/ 507049 w 1243373"/>
                  <a:gd name="connsiteY26-16246" fmla="*/ 469978 h 1005430"/>
                  <a:gd name="connsiteX27-16247" fmla="*/ 457237 w 1243373"/>
                  <a:gd name="connsiteY27-16248" fmla="*/ 505882 h 1005430"/>
                  <a:gd name="connsiteX28-16249" fmla="*/ 317350 w 1243373"/>
                  <a:gd name="connsiteY28-16250" fmla="*/ 681704 h 1005430"/>
                  <a:gd name="connsiteX29-16251" fmla="*/ 202298 w 1243373"/>
                  <a:gd name="connsiteY29-16252" fmla="*/ 646587 h 1005430"/>
                  <a:gd name="connsiteX30-16253" fmla="*/ 272535 w 1243373"/>
                  <a:gd name="connsiteY30-16254" fmla="*/ 471354 h 1005430"/>
                  <a:gd name="connsiteX31-16255" fmla="*/ 0 w 1243373"/>
                  <a:gd name="connsiteY31-16256" fmla="*/ 969589 h 1005430"/>
                  <a:gd name="connsiteX32-16257" fmla="*/ 191213 w 1243373"/>
                  <a:gd name="connsiteY32-16258" fmla="*/ 416843 h 1005430"/>
                  <a:gd name="connsiteX33-16259" fmla="*/ 529699 w 1243373"/>
                  <a:gd name="connsiteY33-16260" fmla="*/ 4214 h 1005430"/>
                  <a:gd name="connsiteX34-16261" fmla="*/ 723767 w 1243373"/>
                  <a:gd name="connsiteY34-16262" fmla="*/ 111655 h 1005430"/>
                  <a:gd name="connsiteX35-16263" fmla="*/ 1122654 w 1243373"/>
                  <a:gd name="connsiteY35-16264" fmla="*/ 125859 h 1005430"/>
                  <a:gd name="connsiteX36-16265" fmla="*/ 1242982 w 1243373"/>
                  <a:gd name="connsiteY36-16266" fmla="*/ 7325 h 1005430"/>
                  <a:gd name="connsiteX37-16267" fmla="*/ 1087953 w 1243373"/>
                  <a:gd name="connsiteY37-16268" fmla="*/ 450615 h 1005430"/>
                  <a:gd name="connsiteX38-16269" fmla="*/ 1081179 w 1243373"/>
                  <a:gd name="connsiteY38-16270" fmla="*/ 620832 h 1005430"/>
                  <a:gd name="connsiteX39-16271" fmla="*/ 1171691 w 1243373"/>
                  <a:gd name="connsiteY39-16272" fmla="*/ 684025 h 1005430"/>
                  <a:gd name="connsiteX40-16273" fmla="*/ 1026149 w 1243373"/>
                  <a:gd name="connsiteY40-16274" fmla="*/ 929326 h 1005430"/>
                  <a:gd name="connsiteX41-16275" fmla="*/ 972825 w 1243373"/>
                  <a:gd name="connsiteY41-16276" fmla="*/ 914758 h 1005430"/>
                  <a:gd name="connsiteX42-16277" fmla="*/ 914841 w 1243373"/>
                  <a:gd name="connsiteY42-16278" fmla="*/ 909214 h 1005430"/>
                  <a:gd name="connsiteX43-16279" fmla="*/ 881478 w 1243373"/>
                  <a:gd name="connsiteY43-16280" fmla="*/ 909532 h 1005430"/>
                  <a:gd name="connsiteX44-16281" fmla="*/ 803379 w 1243373"/>
                  <a:gd name="connsiteY44-16282" fmla="*/ 951855 h 1005430"/>
                  <a:gd name="connsiteX0-16283" fmla="*/ 803379 w 1243373"/>
                  <a:gd name="connsiteY0-16284" fmla="*/ 951855 h 1005430"/>
                  <a:gd name="connsiteX1-16285" fmla="*/ 771336 w 1243373"/>
                  <a:gd name="connsiteY1-16286" fmla="*/ 838265 h 1005430"/>
                  <a:gd name="connsiteX2-16287" fmla="*/ 785412 w 1243373"/>
                  <a:gd name="connsiteY2-16288" fmla="*/ 962495 h 1005430"/>
                  <a:gd name="connsiteX3-16289" fmla="*/ 723653 w 1243373"/>
                  <a:gd name="connsiteY3-16290" fmla="*/ 979633 h 1005430"/>
                  <a:gd name="connsiteX4-16291" fmla="*/ 693140 w 1243373"/>
                  <a:gd name="connsiteY4-16292" fmla="*/ 944893 h 1005430"/>
                  <a:gd name="connsiteX5-16293" fmla="*/ 666435 w 1243373"/>
                  <a:gd name="connsiteY5-16294" fmla="*/ 918706 h 1005430"/>
                  <a:gd name="connsiteX6-16295" fmla="*/ 615785 w 1243373"/>
                  <a:gd name="connsiteY6-16296" fmla="*/ 922382 h 1005430"/>
                  <a:gd name="connsiteX7-16297" fmla="*/ 598136 w 1243373"/>
                  <a:gd name="connsiteY7-16298" fmla="*/ 809443 h 1005430"/>
                  <a:gd name="connsiteX8-16299" fmla="*/ 474772 w 1243373"/>
                  <a:gd name="connsiteY8-16300" fmla="*/ 813658 h 1005430"/>
                  <a:gd name="connsiteX9-16301" fmla="*/ 516240 w 1243373"/>
                  <a:gd name="connsiteY9-16302" fmla="*/ 762528 h 1005430"/>
                  <a:gd name="connsiteX10-16303" fmla="*/ 618937 w 1243373"/>
                  <a:gd name="connsiteY10-16304" fmla="*/ 650134 h 1005430"/>
                  <a:gd name="connsiteX11-16305" fmla="*/ 537590 w 1243373"/>
                  <a:gd name="connsiteY11-16306" fmla="*/ 705134 h 1005430"/>
                  <a:gd name="connsiteX12-16307" fmla="*/ 429328 w 1243373"/>
                  <a:gd name="connsiteY12-16308" fmla="*/ 838728 h 1005430"/>
                  <a:gd name="connsiteX13-16309" fmla="*/ 383869 w 1243373"/>
                  <a:gd name="connsiteY13-16310" fmla="*/ 847362 h 1005430"/>
                  <a:gd name="connsiteX14-16311" fmla="*/ 165974 w 1243373"/>
                  <a:gd name="connsiteY14-16312" fmla="*/ 947586 h 1005430"/>
                  <a:gd name="connsiteX15-16313" fmla="*/ 451271 w 1243373"/>
                  <a:gd name="connsiteY15-16314" fmla="*/ 725793 h 1005430"/>
                  <a:gd name="connsiteX16-16315" fmla="*/ 299777 w 1243373"/>
                  <a:gd name="connsiteY16-16316" fmla="*/ 817895 h 1005430"/>
                  <a:gd name="connsiteX17-16317" fmla="*/ 209032 w 1243373"/>
                  <a:gd name="connsiteY17-16318" fmla="*/ 889284 h 1005430"/>
                  <a:gd name="connsiteX18-16319" fmla="*/ 162020 w 1243373"/>
                  <a:gd name="connsiteY18-16320" fmla="*/ 945810 h 1005430"/>
                  <a:gd name="connsiteX19-16321" fmla="*/ 264391 w 1243373"/>
                  <a:gd name="connsiteY19-16322" fmla="*/ 735988 h 1005430"/>
                  <a:gd name="connsiteX20-16323" fmla="*/ 214226 w 1243373"/>
                  <a:gd name="connsiteY20-16324" fmla="*/ 829249 h 1005430"/>
                  <a:gd name="connsiteX21-16325" fmla="*/ 133167 w 1243373"/>
                  <a:gd name="connsiteY21-16326" fmla="*/ 955587 h 1005430"/>
                  <a:gd name="connsiteX22-16327" fmla="*/ 22167 w 1243373"/>
                  <a:gd name="connsiteY22-16328" fmla="*/ 966845 h 1005430"/>
                  <a:gd name="connsiteX23-16329" fmla="*/ 176701 w 1243373"/>
                  <a:gd name="connsiteY23-16330" fmla="*/ 696053 h 1005430"/>
                  <a:gd name="connsiteX24-16331" fmla="*/ 201563 w 1243373"/>
                  <a:gd name="connsiteY24-16332" fmla="*/ 646787 h 1005430"/>
                  <a:gd name="connsiteX25-16333" fmla="*/ 322197 w 1243373"/>
                  <a:gd name="connsiteY25-16334" fmla="*/ 682395 h 1005430"/>
                  <a:gd name="connsiteX26-16335" fmla="*/ 593679 w 1243373"/>
                  <a:gd name="connsiteY26-16336" fmla="*/ 417571 h 1005430"/>
                  <a:gd name="connsiteX27-16337" fmla="*/ 507049 w 1243373"/>
                  <a:gd name="connsiteY27-16338" fmla="*/ 469978 h 1005430"/>
                  <a:gd name="connsiteX28-16339" fmla="*/ 457237 w 1243373"/>
                  <a:gd name="connsiteY28-16340" fmla="*/ 505882 h 1005430"/>
                  <a:gd name="connsiteX29-16341" fmla="*/ 317350 w 1243373"/>
                  <a:gd name="connsiteY29-16342" fmla="*/ 681704 h 1005430"/>
                  <a:gd name="connsiteX30-16343" fmla="*/ 202298 w 1243373"/>
                  <a:gd name="connsiteY30-16344" fmla="*/ 646587 h 1005430"/>
                  <a:gd name="connsiteX31-16345" fmla="*/ 272535 w 1243373"/>
                  <a:gd name="connsiteY31-16346" fmla="*/ 471354 h 1005430"/>
                  <a:gd name="connsiteX32-16347" fmla="*/ 0 w 1243373"/>
                  <a:gd name="connsiteY32-16348" fmla="*/ 969589 h 1005430"/>
                  <a:gd name="connsiteX33-16349" fmla="*/ 191213 w 1243373"/>
                  <a:gd name="connsiteY33-16350" fmla="*/ 416843 h 1005430"/>
                  <a:gd name="connsiteX34-16351" fmla="*/ 529699 w 1243373"/>
                  <a:gd name="connsiteY34-16352" fmla="*/ 4214 h 1005430"/>
                  <a:gd name="connsiteX35-16353" fmla="*/ 723767 w 1243373"/>
                  <a:gd name="connsiteY35-16354" fmla="*/ 111655 h 1005430"/>
                  <a:gd name="connsiteX36-16355" fmla="*/ 1122654 w 1243373"/>
                  <a:gd name="connsiteY36-16356" fmla="*/ 125859 h 1005430"/>
                  <a:gd name="connsiteX37-16357" fmla="*/ 1242982 w 1243373"/>
                  <a:gd name="connsiteY37-16358" fmla="*/ 7325 h 1005430"/>
                  <a:gd name="connsiteX38-16359" fmla="*/ 1087953 w 1243373"/>
                  <a:gd name="connsiteY38-16360" fmla="*/ 450615 h 1005430"/>
                  <a:gd name="connsiteX39-16361" fmla="*/ 1081179 w 1243373"/>
                  <a:gd name="connsiteY39-16362" fmla="*/ 620832 h 1005430"/>
                  <a:gd name="connsiteX40-16363" fmla="*/ 1171691 w 1243373"/>
                  <a:gd name="connsiteY40-16364" fmla="*/ 684025 h 1005430"/>
                  <a:gd name="connsiteX41-16365" fmla="*/ 1026149 w 1243373"/>
                  <a:gd name="connsiteY41-16366" fmla="*/ 929326 h 1005430"/>
                  <a:gd name="connsiteX42-16367" fmla="*/ 972825 w 1243373"/>
                  <a:gd name="connsiteY42-16368" fmla="*/ 914758 h 1005430"/>
                  <a:gd name="connsiteX43-16369" fmla="*/ 914841 w 1243373"/>
                  <a:gd name="connsiteY43-16370" fmla="*/ 909214 h 1005430"/>
                  <a:gd name="connsiteX44-16371" fmla="*/ 881478 w 1243373"/>
                  <a:gd name="connsiteY44-16372" fmla="*/ 909532 h 1005430"/>
                  <a:gd name="connsiteX45" fmla="*/ 803379 w 1243373"/>
                  <a:gd name="connsiteY45" fmla="*/ 951855 h 1005430"/>
                  <a:gd name="connsiteX0-16373" fmla="*/ 803379 w 1243373"/>
                  <a:gd name="connsiteY0-16374" fmla="*/ 951855 h 1005430"/>
                  <a:gd name="connsiteX1-16375" fmla="*/ 771336 w 1243373"/>
                  <a:gd name="connsiteY1-16376" fmla="*/ 838265 h 1005430"/>
                  <a:gd name="connsiteX2-16377" fmla="*/ 785412 w 1243373"/>
                  <a:gd name="connsiteY2-16378" fmla="*/ 962495 h 1005430"/>
                  <a:gd name="connsiteX3-16379" fmla="*/ 723653 w 1243373"/>
                  <a:gd name="connsiteY3-16380" fmla="*/ 979633 h 1005430"/>
                  <a:gd name="connsiteX4-16381" fmla="*/ 693140 w 1243373"/>
                  <a:gd name="connsiteY4-16382" fmla="*/ 944893 h 1005430"/>
                  <a:gd name="connsiteX5-16383" fmla="*/ 666435 w 1243373"/>
                  <a:gd name="connsiteY5-16384" fmla="*/ 918706 h 1005430"/>
                  <a:gd name="connsiteX6-16385" fmla="*/ 615785 w 1243373"/>
                  <a:gd name="connsiteY6-16386" fmla="*/ 922382 h 1005430"/>
                  <a:gd name="connsiteX7-16387" fmla="*/ 598136 w 1243373"/>
                  <a:gd name="connsiteY7-16388" fmla="*/ 809443 h 1005430"/>
                  <a:gd name="connsiteX8-16389" fmla="*/ 474772 w 1243373"/>
                  <a:gd name="connsiteY8-16390" fmla="*/ 813658 h 1005430"/>
                  <a:gd name="connsiteX9-16391" fmla="*/ 516240 w 1243373"/>
                  <a:gd name="connsiteY9-16392" fmla="*/ 762528 h 1005430"/>
                  <a:gd name="connsiteX10-16393" fmla="*/ 618937 w 1243373"/>
                  <a:gd name="connsiteY10-16394" fmla="*/ 650134 h 1005430"/>
                  <a:gd name="connsiteX11-16395" fmla="*/ 537590 w 1243373"/>
                  <a:gd name="connsiteY11-16396" fmla="*/ 705134 h 1005430"/>
                  <a:gd name="connsiteX12-16397" fmla="*/ 429328 w 1243373"/>
                  <a:gd name="connsiteY12-16398" fmla="*/ 838728 h 1005430"/>
                  <a:gd name="connsiteX13-16399" fmla="*/ 383869 w 1243373"/>
                  <a:gd name="connsiteY13-16400" fmla="*/ 847362 h 1005430"/>
                  <a:gd name="connsiteX14-16401" fmla="*/ 165974 w 1243373"/>
                  <a:gd name="connsiteY14-16402" fmla="*/ 947586 h 1005430"/>
                  <a:gd name="connsiteX15-16403" fmla="*/ 451271 w 1243373"/>
                  <a:gd name="connsiteY15-16404" fmla="*/ 725793 h 1005430"/>
                  <a:gd name="connsiteX16-16405" fmla="*/ 299777 w 1243373"/>
                  <a:gd name="connsiteY16-16406" fmla="*/ 817895 h 1005430"/>
                  <a:gd name="connsiteX17-16407" fmla="*/ 209032 w 1243373"/>
                  <a:gd name="connsiteY17-16408" fmla="*/ 889284 h 1005430"/>
                  <a:gd name="connsiteX18-16409" fmla="*/ 162020 w 1243373"/>
                  <a:gd name="connsiteY18-16410" fmla="*/ 945810 h 1005430"/>
                  <a:gd name="connsiteX19-16411" fmla="*/ 264391 w 1243373"/>
                  <a:gd name="connsiteY19-16412" fmla="*/ 735988 h 1005430"/>
                  <a:gd name="connsiteX20-16413" fmla="*/ 214226 w 1243373"/>
                  <a:gd name="connsiteY20-16414" fmla="*/ 829249 h 1005430"/>
                  <a:gd name="connsiteX21-16415" fmla="*/ 133167 w 1243373"/>
                  <a:gd name="connsiteY21-16416" fmla="*/ 955587 h 1005430"/>
                  <a:gd name="connsiteX22-16417" fmla="*/ 22167 w 1243373"/>
                  <a:gd name="connsiteY22-16418" fmla="*/ 966845 h 1005430"/>
                  <a:gd name="connsiteX23-16419" fmla="*/ 176701 w 1243373"/>
                  <a:gd name="connsiteY23-16420" fmla="*/ 696053 h 1005430"/>
                  <a:gd name="connsiteX24-16421" fmla="*/ 201563 w 1243373"/>
                  <a:gd name="connsiteY24-16422" fmla="*/ 646787 h 1005430"/>
                  <a:gd name="connsiteX25-16423" fmla="*/ 322197 w 1243373"/>
                  <a:gd name="connsiteY25-16424" fmla="*/ 682395 h 1005430"/>
                  <a:gd name="connsiteX26-16425" fmla="*/ 593679 w 1243373"/>
                  <a:gd name="connsiteY26-16426" fmla="*/ 417571 h 1005430"/>
                  <a:gd name="connsiteX27-16427" fmla="*/ 507049 w 1243373"/>
                  <a:gd name="connsiteY27-16428" fmla="*/ 469978 h 1005430"/>
                  <a:gd name="connsiteX28-16429" fmla="*/ 457237 w 1243373"/>
                  <a:gd name="connsiteY28-16430" fmla="*/ 505882 h 1005430"/>
                  <a:gd name="connsiteX29-16431" fmla="*/ 317350 w 1243373"/>
                  <a:gd name="connsiteY29-16432" fmla="*/ 681704 h 1005430"/>
                  <a:gd name="connsiteX30-16433" fmla="*/ 202298 w 1243373"/>
                  <a:gd name="connsiteY30-16434" fmla="*/ 646587 h 1005430"/>
                  <a:gd name="connsiteX31-16435" fmla="*/ 272535 w 1243373"/>
                  <a:gd name="connsiteY31-16436" fmla="*/ 471354 h 1005430"/>
                  <a:gd name="connsiteX32-16437" fmla="*/ 0 w 1243373"/>
                  <a:gd name="connsiteY32-16438" fmla="*/ 969589 h 1005430"/>
                  <a:gd name="connsiteX33-16439" fmla="*/ 191213 w 1243373"/>
                  <a:gd name="connsiteY33-16440" fmla="*/ 416843 h 1005430"/>
                  <a:gd name="connsiteX34-16441" fmla="*/ 529699 w 1243373"/>
                  <a:gd name="connsiteY34-16442" fmla="*/ 4214 h 1005430"/>
                  <a:gd name="connsiteX35-16443" fmla="*/ 723767 w 1243373"/>
                  <a:gd name="connsiteY35-16444" fmla="*/ 111655 h 1005430"/>
                  <a:gd name="connsiteX36-16445" fmla="*/ 1122654 w 1243373"/>
                  <a:gd name="connsiteY36-16446" fmla="*/ 125859 h 1005430"/>
                  <a:gd name="connsiteX37-16447" fmla="*/ 1242982 w 1243373"/>
                  <a:gd name="connsiteY37-16448" fmla="*/ 7325 h 1005430"/>
                  <a:gd name="connsiteX38-16449" fmla="*/ 1087953 w 1243373"/>
                  <a:gd name="connsiteY38-16450" fmla="*/ 450615 h 1005430"/>
                  <a:gd name="connsiteX39-16451" fmla="*/ 1081179 w 1243373"/>
                  <a:gd name="connsiteY39-16452" fmla="*/ 620832 h 1005430"/>
                  <a:gd name="connsiteX40-16453" fmla="*/ 1171691 w 1243373"/>
                  <a:gd name="connsiteY40-16454" fmla="*/ 684025 h 1005430"/>
                  <a:gd name="connsiteX41-16455" fmla="*/ 1026149 w 1243373"/>
                  <a:gd name="connsiteY41-16456" fmla="*/ 929326 h 1005430"/>
                  <a:gd name="connsiteX42-16457" fmla="*/ 972825 w 1243373"/>
                  <a:gd name="connsiteY42-16458" fmla="*/ 914758 h 1005430"/>
                  <a:gd name="connsiteX43-16459" fmla="*/ 914841 w 1243373"/>
                  <a:gd name="connsiteY43-16460" fmla="*/ 909214 h 1005430"/>
                  <a:gd name="connsiteX44-16461" fmla="*/ 881478 w 1243373"/>
                  <a:gd name="connsiteY44-16462" fmla="*/ 909532 h 1005430"/>
                  <a:gd name="connsiteX45-16463" fmla="*/ 803379 w 1243373"/>
                  <a:gd name="connsiteY45-16464" fmla="*/ 951855 h 1005430"/>
                  <a:gd name="connsiteX0-16465" fmla="*/ 803379 w 1243373"/>
                  <a:gd name="connsiteY0-16466" fmla="*/ 951855 h 1005430"/>
                  <a:gd name="connsiteX1-16467" fmla="*/ 771336 w 1243373"/>
                  <a:gd name="connsiteY1-16468" fmla="*/ 838265 h 1005430"/>
                  <a:gd name="connsiteX2-16469" fmla="*/ 785412 w 1243373"/>
                  <a:gd name="connsiteY2-16470" fmla="*/ 962495 h 1005430"/>
                  <a:gd name="connsiteX3-16471" fmla="*/ 723653 w 1243373"/>
                  <a:gd name="connsiteY3-16472" fmla="*/ 979633 h 1005430"/>
                  <a:gd name="connsiteX4-16473" fmla="*/ 693140 w 1243373"/>
                  <a:gd name="connsiteY4-16474" fmla="*/ 944893 h 1005430"/>
                  <a:gd name="connsiteX5-16475" fmla="*/ 666435 w 1243373"/>
                  <a:gd name="connsiteY5-16476" fmla="*/ 918706 h 1005430"/>
                  <a:gd name="connsiteX6-16477" fmla="*/ 615785 w 1243373"/>
                  <a:gd name="connsiteY6-16478" fmla="*/ 922382 h 1005430"/>
                  <a:gd name="connsiteX7-16479" fmla="*/ 598136 w 1243373"/>
                  <a:gd name="connsiteY7-16480" fmla="*/ 809443 h 1005430"/>
                  <a:gd name="connsiteX8-16481" fmla="*/ 474772 w 1243373"/>
                  <a:gd name="connsiteY8-16482" fmla="*/ 813658 h 1005430"/>
                  <a:gd name="connsiteX9-16483" fmla="*/ 516240 w 1243373"/>
                  <a:gd name="connsiteY9-16484" fmla="*/ 762528 h 1005430"/>
                  <a:gd name="connsiteX10-16485" fmla="*/ 618937 w 1243373"/>
                  <a:gd name="connsiteY10-16486" fmla="*/ 650134 h 1005430"/>
                  <a:gd name="connsiteX11-16487" fmla="*/ 537590 w 1243373"/>
                  <a:gd name="connsiteY11-16488" fmla="*/ 705134 h 1005430"/>
                  <a:gd name="connsiteX12-16489" fmla="*/ 429328 w 1243373"/>
                  <a:gd name="connsiteY12-16490" fmla="*/ 838728 h 1005430"/>
                  <a:gd name="connsiteX13-16491" fmla="*/ 383869 w 1243373"/>
                  <a:gd name="connsiteY13-16492" fmla="*/ 847362 h 1005430"/>
                  <a:gd name="connsiteX14-16493" fmla="*/ 165974 w 1243373"/>
                  <a:gd name="connsiteY14-16494" fmla="*/ 947586 h 1005430"/>
                  <a:gd name="connsiteX15-16495" fmla="*/ 451271 w 1243373"/>
                  <a:gd name="connsiteY15-16496" fmla="*/ 725793 h 1005430"/>
                  <a:gd name="connsiteX16-16497" fmla="*/ 299777 w 1243373"/>
                  <a:gd name="connsiteY16-16498" fmla="*/ 817895 h 1005430"/>
                  <a:gd name="connsiteX17-16499" fmla="*/ 209032 w 1243373"/>
                  <a:gd name="connsiteY17-16500" fmla="*/ 889284 h 1005430"/>
                  <a:gd name="connsiteX18-16501" fmla="*/ 134319 w 1243373"/>
                  <a:gd name="connsiteY18-16502" fmla="*/ 777580 h 1005430"/>
                  <a:gd name="connsiteX19-16503" fmla="*/ 264391 w 1243373"/>
                  <a:gd name="connsiteY19-16504" fmla="*/ 735988 h 1005430"/>
                  <a:gd name="connsiteX20-16505" fmla="*/ 214226 w 1243373"/>
                  <a:gd name="connsiteY20-16506" fmla="*/ 829249 h 1005430"/>
                  <a:gd name="connsiteX21-16507" fmla="*/ 133167 w 1243373"/>
                  <a:gd name="connsiteY21-16508" fmla="*/ 955587 h 1005430"/>
                  <a:gd name="connsiteX22-16509" fmla="*/ 22167 w 1243373"/>
                  <a:gd name="connsiteY22-16510" fmla="*/ 966845 h 1005430"/>
                  <a:gd name="connsiteX23-16511" fmla="*/ 176701 w 1243373"/>
                  <a:gd name="connsiteY23-16512" fmla="*/ 696053 h 1005430"/>
                  <a:gd name="connsiteX24-16513" fmla="*/ 201563 w 1243373"/>
                  <a:gd name="connsiteY24-16514" fmla="*/ 646787 h 1005430"/>
                  <a:gd name="connsiteX25-16515" fmla="*/ 322197 w 1243373"/>
                  <a:gd name="connsiteY25-16516" fmla="*/ 682395 h 1005430"/>
                  <a:gd name="connsiteX26-16517" fmla="*/ 593679 w 1243373"/>
                  <a:gd name="connsiteY26-16518" fmla="*/ 417571 h 1005430"/>
                  <a:gd name="connsiteX27-16519" fmla="*/ 507049 w 1243373"/>
                  <a:gd name="connsiteY27-16520" fmla="*/ 469978 h 1005430"/>
                  <a:gd name="connsiteX28-16521" fmla="*/ 457237 w 1243373"/>
                  <a:gd name="connsiteY28-16522" fmla="*/ 505882 h 1005430"/>
                  <a:gd name="connsiteX29-16523" fmla="*/ 317350 w 1243373"/>
                  <a:gd name="connsiteY29-16524" fmla="*/ 681704 h 1005430"/>
                  <a:gd name="connsiteX30-16525" fmla="*/ 202298 w 1243373"/>
                  <a:gd name="connsiteY30-16526" fmla="*/ 646587 h 1005430"/>
                  <a:gd name="connsiteX31-16527" fmla="*/ 272535 w 1243373"/>
                  <a:gd name="connsiteY31-16528" fmla="*/ 471354 h 1005430"/>
                  <a:gd name="connsiteX32-16529" fmla="*/ 0 w 1243373"/>
                  <a:gd name="connsiteY32-16530" fmla="*/ 969589 h 1005430"/>
                  <a:gd name="connsiteX33-16531" fmla="*/ 191213 w 1243373"/>
                  <a:gd name="connsiteY33-16532" fmla="*/ 416843 h 1005430"/>
                  <a:gd name="connsiteX34-16533" fmla="*/ 529699 w 1243373"/>
                  <a:gd name="connsiteY34-16534" fmla="*/ 4214 h 1005430"/>
                  <a:gd name="connsiteX35-16535" fmla="*/ 723767 w 1243373"/>
                  <a:gd name="connsiteY35-16536" fmla="*/ 111655 h 1005430"/>
                  <a:gd name="connsiteX36-16537" fmla="*/ 1122654 w 1243373"/>
                  <a:gd name="connsiteY36-16538" fmla="*/ 125859 h 1005430"/>
                  <a:gd name="connsiteX37-16539" fmla="*/ 1242982 w 1243373"/>
                  <a:gd name="connsiteY37-16540" fmla="*/ 7325 h 1005430"/>
                  <a:gd name="connsiteX38-16541" fmla="*/ 1087953 w 1243373"/>
                  <a:gd name="connsiteY38-16542" fmla="*/ 450615 h 1005430"/>
                  <a:gd name="connsiteX39-16543" fmla="*/ 1081179 w 1243373"/>
                  <a:gd name="connsiteY39-16544" fmla="*/ 620832 h 1005430"/>
                  <a:gd name="connsiteX40-16545" fmla="*/ 1171691 w 1243373"/>
                  <a:gd name="connsiteY40-16546" fmla="*/ 684025 h 1005430"/>
                  <a:gd name="connsiteX41-16547" fmla="*/ 1026149 w 1243373"/>
                  <a:gd name="connsiteY41-16548" fmla="*/ 929326 h 1005430"/>
                  <a:gd name="connsiteX42-16549" fmla="*/ 972825 w 1243373"/>
                  <a:gd name="connsiteY42-16550" fmla="*/ 914758 h 1005430"/>
                  <a:gd name="connsiteX43-16551" fmla="*/ 914841 w 1243373"/>
                  <a:gd name="connsiteY43-16552" fmla="*/ 909214 h 1005430"/>
                  <a:gd name="connsiteX44-16553" fmla="*/ 881478 w 1243373"/>
                  <a:gd name="connsiteY44-16554" fmla="*/ 909532 h 1005430"/>
                  <a:gd name="connsiteX45-16555" fmla="*/ 803379 w 1243373"/>
                  <a:gd name="connsiteY45-16556" fmla="*/ 951855 h 1005430"/>
                  <a:gd name="connsiteX0-16557" fmla="*/ 803379 w 1243373"/>
                  <a:gd name="connsiteY0-16558" fmla="*/ 951855 h 1005430"/>
                  <a:gd name="connsiteX1-16559" fmla="*/ 771336 w 1243373"/>
                  <a:gd name="connsiteY1-16560" fmla="*/ 838265 h 1005430"/>
                  <a:gd name="connsiteX2-16561" fmla="*/ 785412 w 1243373"/>
                  <a:gd name="connsiteY2-16562" fmla="*/ 962495 h 1005430"/>
                  <a:gd name="connsiteX3-16563" fmla="*/ 723653 w 1243373"/>
                  <a:gd name="connsiteY3-16564" fmla="*/ 979633 h 1005430"/>
                  <a:gd name="connsiteX4-16565" fmla="*/ 693140 w 1243373"/>
                  <a:gd name="connsiteY4-16566" fmla="*/ 944893 h 1005430"/>
                  <a:gd name="connsiteX5-16567" fmla="*/ 666435 w 1243373"/>
                  <a:gd name="connsiteY5-16568" fmla="*/ 918706 h 1005430"/>
                  <a:gd name="connsiteX6-16569" fmla="*/ 615785 w 1243373"/>
                  <a:gd name="connsiteY6-16570" fmla="*/ 922382 h 1005430"/>
                  <a:gd name="connsiteX7-16571" fmla="*/ 598136 w 1243373"/>
                  <a:gd name="connsiteY7-16572" fmla="*/ 809443 h 1005430"/>
                  <a:gd name="connsiteX8-16573" fmla="*/ 474772 w 1243373"/>
                  <a:gd name="connsiteY8-16574" fmla="*/ 813658 h 1005430"/>
                  <a:gd name="connsiteX9-16575" fmla="*/ 516240 w 1243373"/>
                  <a:gd name="connsiteY9-16576" fmla="*/ 762528 h 1005430"/>
                  <a:gd name="connsiteX10-16577" fmla="*/ 618937 w 1243373"/>
                  <a:gd name="connsiteY10-16578" fmla="*/ 650134 h 1005430"/>
                  <a:gd name="connsiteX11-16579" fmla="*/ 537590 w 1243373"/>
                  <a:gd name="connsiteY11-16580" fmla="*/ 705134 h 1005430"/>
                  <a:gd name="connsiteX12-16581" fmla="*/ 429328 w 1243373"/>
                  <a:gd name="connsiteY12-16582" fmla="*/ 838728 h 1005430"/>
                  <a:gd name="connsiteX13-16583" fmla="*/ 383869 w 1243373"/>
                  <a:gd name="connsiteY13-16584" fmla="*/ 847362 h 1005430"/>
                  <a:gd name="connsiteX14-16585" fmla="*/ 165974 w 1243373"/>
                  <a:gd name="connsiteY14-16586" fmla="*/ 947586 h 1005430"/>
                  <a:gd name="connsiteX15-16587" fmla="*/ 451271 w 1243373"/>
                  <a:gd name="connsiteY15-16588" fmla="*/ 725793 h 1005430"/>
                  <a:gd name="connsiteX16-16589" fmla="*/ 299777 w 1243373"/>
                  <a:gd name="connsiteY16-16590" fmla="*/ 817895 h 1005430"/>
                  <a:gd name="connsiteX17-16591" fmla="*/ 209032 w 1243373"/>
                  <a:gd name="connsiteY17-16592" fmla="*/ 889284 h 1005430"/>
                  <a:gd name="connsiteX18-16593" fmla="*/ 186799 w 1243373"/>
                  <a:gd name="connsiteY18-16594" fmla="*/ 854124 h 1005430"/>
                  <a:gd name="connsiteX19-16595" fmla="*/ 264391 w 1243373"/>
                  <a:gd name="connsiteY19-16596" fmla="*/ 735988 h 1005430"/>
                  <a:gd name="connsiteX20-16597" fmla="*/ 214226 w 1243373"/>
                  <a:gd name="connsiteY20-16598" fmla="*/ 829249 h 1005430"/>
                  <a:gd name="connsiteX21-16599" fmla="*/ 133167 w 1243373"/>
                  <a:gd name="connsiteY21-16600" fmla="*/ 955587 h 1005430"/>
                  <a:gd name="connsiteX22-16601" fmla="*/ 22167 w 1243373"/>
                  <a:gd name="connsiteY22-16602" fmla="*/ 966845 h 1005430"/>
                  <a:gd name="connsiteX23-16603" fmla="*/ 176701 w 1243373"/>
                  <a:gd name="connsiteY23-16604" fmla="*/ 696053 h 1005430"/>
                  <a:gd name="connsiteX24-16605" fmla="*/ 201563 w 1243373"/>
                  <a:gd name="connsiteY24-16606" fmla="*/ 646787 h 1005430"/>
                  <a:gd name="connsiteX25-16607" fmla="*/ 322197 w 1243373"/>
                  <a:gd name="connsiteY25-16608" fmla="*/ 682395 h 1005430"/>
                  <a:gd name="connsiteX26-16609" fmla="*/ 593679 w 1243373"/>
                  <a:gd name="connsiteY26-16610" fmla="*/ 417571 h 1005430"/>
                  <a:gd name="connsiteX27-16611" fmla="*/ 507049 w 1243373"/>
                  <a:gd name="connsiteY27-16612" fmla="*/ 469978 h 1005430"/>
                  <a:gd name="connsiteX28-16613" fmla="*/ 457237 w 1243373"/>
                  <a:gd name="connsiteY28-16614" fmla="*/ 505882 h 1005430"/>
                  <a:gd name="connsiteX29-16615" fmla="*/ 317350 w 1243373"/>
                  <a:gd name="connsiteY29-16616" fmla="*/ 681704 h 1005430"/>
                  <a:gd name="connsiteX30-16617" fmla="*/ 202298 w 1243373"/>
                  <a:gd name="connsiteY30-16618" fmla="*/ 646587 h 1005430"/>
                  <a:gd name="connsiteX31-16619" fmla="*/ 272535 w 1243373"/>
                  <a:gd name="connsiteY31-16620" fmla="*/ 471354 h 1005430"/>
                  <a:gd name="connsiteX32-16621" fmla="*/ 0 w 1243373"/>
                  <a:gd name="connsiteY32-16622" fmla="*/ 969589 h 1005430"/>
                  <a:gd name="connsiteX33-16623" fmla="*/ 191213 w 1243373"/>
                  <a:gd name="connsiteY33-16624" fmla="*/ 416843 h 1005430"/>
                  <a:gd name="connsiteX34-16625" fmla="*/ 529699 w 1243373"/>
                  <a:gd name="connsiteY34-16626" fmla="*/ 4214 h 1005430"/>
                  <a:gd name="connsiteX35-16627" fmla="*/ 723767 w 1243373"/>
                  <a:gd name="connsiteY35-16628" fmla="*/ 111655 h 1005430"/>
                  <a:gd name="connsiteX36-16629" fmla="*/ 1122654 w 1243373"/>
                  <a:gd name="connsiteY36-16630" fmla="*/ 125859 h 1005430"/>
                  <a:gd name="connsiteX37-16631" fmla="*/ 1242982 w 1243373"/>
                  <a:gd name="connsiteY37-16632" fmla="*/ 7325 h 1005430"/>
                  <a:gd name="connsiteX38-16633" fmla="*/ 1087953 w 1243373"/>
                  <a:gd name="connsiteY38-16634" fmla="*/ 450615 h 1005430"/>
                  <a:gd name="connsiteX39-16635" fmla="*/ 1081179 w 1243373"/>
                  <a:gd name="connsiteY39-16636" fmla="*/ 620832 h 1005430"/>
                  <a:gd name="connsiteX40-16637" fmla="*/ 1171691 w 1243373"/>
                  <a:gd name="connsiteY40-16638" fmla="*/ 684025 h 1005430"/>
                  <a:gd name="connsiteX41-16639" fmla="*/ 1026149 w 1243373"/>
                  <a:gd name="connsiteY41-16640" fmla="*/ 929326 h 1005430"/>
                  <a:gd name="connsiteX42-16641" fmla="*/ 972825 w 1243373"/>
                  <a:gd name="connsiteY42-16642" fmla="*/ 914758 h 1005430"/>
                  <a:gd name="connsiteX43-16643" fmla="*/ 914841 w 1243373"/>
                  <a:gd name="connsiteY43-16644" fmla="*/ 909214 h 1005430"/>
                  <a:gd name="connsiteX44-16645" fmla="*/ 881478 w 1243373"/>
                  <a:gd name="connsiteY44-16646" fmla="*/ 909532 h 1005430"/>
                  <a:gd name="connsiteX45-16647" fmla="*/ 803379 w 1243373"/>
                  <a:gd name="connsiteY45-16648" fmla="*/ 951855 h 1005430"/>
                  <a:gd name="connsiteX0-16649" fmla="*/ 803379 w 1243373"/>
                  <a:gd name="connsiteY0-16650" fmla="*/ 951855 h 1005430"/>
                  <a:gd name="connsiteX1-16651" fmla="*/ 771336 w 1243373"/>
                  <a:gd name="connsiteY1-16652" fmla="*/ 838265 h 1005430"/>
                  <a:gd name="connsiteX2-16653" fmla="*/ 785412 w 1243373"/>
                  <a:gd name="connsiteY2-16654" fmla="*/ 962495 h 1005430"/>
                  <a:gd name="connsiteX3-16655" fmla="*/ 723653 w 1243373"/>
                  <a:gd name="connsiteY3-16656" fmla="*/ 979633 h 1005430"/>
                  <a:gd name="connsiteX4-16657" fmla="*/ 693140 w 1243373"/>
                  <a:gd name="connsiteY4-16658" fmla="*/ 944893 h 1005430"/>
                  <a:gd name="connsiteX5-16659" fmla="*/ 666435 w 1243373"/>
                  <a:gd name="connsiteY5-16660" fmla="*/ 918706 h 1005430"/>
                  <a:gd name="connsiteX6-16661" fmla="*/ 615785 w 1243373"/>
                  <a:gd name="connsiteY6-16662" fmla="*/ 922382 h 1005430"/>
                  <a:gd name="connsiteX7-16663" fmla="*/ 598136 w 1243373"/>
                  <a:gd name="connsiteY7-16664" fmla="*/ 809443 h 1005430"/>
                  <a:gd name="connsiteX8-16665" fmla="*/ 474772 w 1243373"/>
                  <a:gd name="connsiteY8-16666" fmla="*/ 813658 h 1005430"/>
                  <a:gd name="connsiteX9-16667" fmla="*/ 516240 w 1243373"/>
                  <a:gd name="connsiteY9-16668" fmla="*/ 762528 h 1005430"/>
                  <a:gd name="connsiteX10-16669" fmla="*/ 618937 w 1243373"/>
                  <a:gd name="connsiteY10-16670" fmla="*/ 650134 h 1005430"/>
                  <a:gd name="connsiteX11-16671" fmla="*/ 537590 w 1243373"/>
                  <a:gd name="connsiteY11-16672" fmla="*/ 705134 h 1005430"/>
                  <a:gd name="connsiteX12-16673" fmla="*/ 429328 w 1243373"/>
                  <a:gd name="connsiteY12-16674" fmla="*/ 838728 h 1005430"/>
                  <a:gd name="connsiteX13-16675" fmla="*/ 383869 w 1243373"/>
                  <a:gd name="connsiteY13-16676" fmla="*/ 847362 h 1005430"/>
                  <a:gd name="connsiteX14-16677" fmla="*/ 165974 w 1243373"/>
                  <a:gd name="connsiteY14-16678" fmla="*/ 947586 h 1005430"/>
                  <a:gd name="connsiteX15-16679" fmla="*/ 451271 w 1243373"/>
                  <a:gd name="connsiteY15-16680" fmla="*/ 725793 h 1005430"/>
                  <a:gd name="connsiteX16-16681" fmla="*/ 299777 w 1243373"/>
                  <a:gd name="connsiteY16-16682" fmla="*/ 817895 h 1005430"/>
                  <a:gd name="connsiteX17-16683" fmla="*/ 209032 w 1243373"/>
                  <a:gd name="connsiteY17-16684" fmla="*/ 889284 h 1005430"/>
                  <a:gd name="connsiteX18-16685" fmla="*/ 271330 w 1243373"/>
                  <a:gd name="connsiteY18-16686" fmla="*/ 875387 h 1005430"/>
                  <a:gd name="connsiteX19-16687" fmla="*/ 264391 w 1243373"/>
                  <a:gd name="connsiteY19-16688" fmla="*/ 735988 h 1005430"/>
                  <a:gd name="connsiteX20-16689" fmla="*/ 214226 w 1243373"/>
                  <a:gd name="connsiteY20-16690" fmla="*/ 829249 h 1005430"/>
                  <a:gd name="connsiteX21-16691" fmla="*/ 133167 w 1243373"/>
                  <a:gd name="connsiteY21-16692" fmla="*/ 955587 h 1005430"/>
                  <a:gd name="connsiteX22-16693" fmla="*/ 22167 w 1243373"/>
                  <a:gd name="connsiteY22-16694" fmla="*/ 966845 h 1005430"/>
                  <a:gd name="connsiteX23-16695" fmla="*/ 176701 w 1243373"/>
                  <a:gd name="connsiteY23-16696" fmla="*/ 696053 h 1005430"/>
                  <a:gd name="connsiteX24-16697" fmla="*/ 201563 w 1243373"/>
                  <a:gd name="connsiteY24-16698" fmla="*/ 646787 h 1005430"/>
                  <a:gd name="connsiteX25-16699" fmla="*/ 322197 w 1243373"/>
                  <a:gd name="connsiteY25-16700" fmla="*/ 682395 h 1005430"/>
                  <a:gd name="connsiteX26-16701" fmla="*/ 593679 w 1243373"/>
                  <a:gd name="connsiteY26-16702" fmla="*/ 417571 h 1005430"/>
                  <a:gd name="connsiteX27-16703" fmla="*/ 507049 w 1243373"/>
                  <a:gd name="connsiteY27-16704" fmla="*/ 469978 h 1005430"/>
                  <a:gd name="connsiteX28-16705" fmla="*/ 457237 w 1243373"/>
                  <a:gd name="connsiteY28-16706" fmla="*/ 505882 h 1005430"/>
                  <a:gd name="connsiteX29-16707" fmla="*/ 317350 w 1243373"/>
                  <a:gd name="connsiteY29-16708" fmla="*/ 681704 h 1005430"/>
                  <a:gd name="connsiteX30-16709" fmla="*/ 202298 w 1243373"/>
                  <a:gd name="connsiteY30-16710" fmla="*/ 646587 h 1005430"/>
                  <a:gd name="connsiteX31-16711" fmla="*/ 272535 w 1243373"/>
                  <a:gd name="connsiteY31-16712" fmla="*/ 471354 h 1005430"/>
                  <a:gd name="connsiteX32-16713" fmla="*/ 0 w 1243373"/>
                  <a:gd name="connsiteY32-16714" fmla="*/ 969589 h 1005430"/>
                  <a:gd name="connsiteX33-16715" fmla="*/ 191213 w 1243373"/>
                  <a:gd name="connsiteY33-16716" fmla="*/ 416843 h 1005430"/>
                  <a:gd name="connsiteX34-16717" fmla="*/ 529699 w 1243373"/>
                  <a:gd name="connsiteY34-16718" fmla="*/ 4214 h 1005430"/>
                  <a:gd name="connsiteX35-16719" fmla="*/ 723767 w 1243373"/>
                  <a:gd name="connsiteY35-16720" fmla="*/ 111655 h 1005430"/>
                  <a:gd name="connsiteX36-16721" fmla="*/ 1122654 w 1243373"/>
                  <a:gd name="connsiteY36-16722" fmla="*/ 125859 h 1005430"/>
                  <a:gd name="connsiteX37-16723" fmla="*/ 1242982 w 1243373"/>
                  <a:gd name="connsiteY37-16724" fmla="*/ 7325 h 1005430"/>
                  <a:gd name="connsiteX38-16725" fmla="*/ 1087953 w 1243373"/>
                  <a:gd name="connsiteY38-16726" fmla="*/ 450615 h 1005430"/>
                  <a:gd name="connsiteX39-16727" fmla="*/ 1081179 w 1243373"/>
                  <a:gd name="connsiteY39-16728" fmla="*/ 620832 h 1005430"/>
                  <a:gd name="connsiteX40-16729" fmla="*/ 1171691 w 1243373"/>
                  <a:gd name="connsiteY40-16730" fmla="*/ 684025 h 1005430"/>
                  <a:gd name="connsiteX41-16731" fmla="*/ 1026149 w 1243373"/>
                  <a:gd name="connsiteY41-16732" fmla="*/ 929326 h 1005430"/>
                  <a:gd name="connsiteX42-16733" fmla="*/ 972825 w 1243373"/>
                  <a:gd name="connsiteY42-16734" fmla="*/ 914758 h 1005430"/>
                  <a:gd name="connsiteX43-16735" fmla="*/ 914841 w 1243373"/>
                  <a:gd name="connsiteY43-16736" fmla="*/ 909214 h 1005430"/>
                  <a:gd name="connsiteX44-16737" fmla="*/ 881478 w 1243373"/>
                  <a:gd name="connsiteY44-16738" fmla="*/ 909532 h 1005430"/>
                  <a:gd name="connsiteX45-16739" fmla="*/ 803379 w 1243373"/>
                  <a:gd name="connsiteY45-16740" fmla="*/ 951855 h 1005430"/>
                  <a:gd name="connsiteX0-16741" fmla="*/ 803379 w 1243373"/>
                  <a:gd name="connsiteY0-16742" fmla="*/ 951855 h 1005430"/>
                  <a:gd name="connsiteX1-16743" fmla="*/ 771336 w 1243373"/>
                  <a:gd name="connsiteY1-16744" fmla="*/ 838265 h 1005430"/>
                  <a:gd name="connsiteX2-16745" fmla="*/ 785412 w 1243373"/>
                  <a:gd name="connsiteY2-16746" fmla="*/ 962495 h 1005430"/>
                  <a:gd name="connsiteX3-16747" fmla="*/ 723653 w 1243373"/>
                  <a:gd name="connsiteY3-16748" fmla="*/ 979633 h 1005430"/>
                  <a:gd name="connsiteX4-16749" fmla="*/ 693140 w 1243373"/>
                  <a:gd name="connsiteY4-16750" fmla="*/ 944893 h 1005430"/>
                  <a:gd name="connsiteX5-16751" fmla="*/ 666435 w 1243373"/>
                  <a:gd name="connsiteY5-16752" fmla="*/ 918706 h 1005430"/>
                  <a:gd name="connsiteX6-16753" fmla="*/ 615785 w 1243373"/>
                  <a:gd name="connsiteY6-16754" fmla="*/ 922382 h 1005430"/>
                  <a:gd name="connsiteX7-16755" fmla="*/ 598136 w 1243373"/>
                  <a:gd name="connsiteY7-16756" fmla="*/ 809443 h 1005430"/>
                  <a:gd name="connsiteX8-16757" fmla="*/ 474772 w 1243373"/>
                  <a:gd name="connsiteY8-16758" fmla="*/ 813658 h 1005430"/>
                  <a:gd name="connsiteX9-16759" fmla="*/ 516240 w 1243373"/>
                  <a:gd name="connsiteY9-16760" fmla="*/ 762528 h 1005430"/>
                  <a:gd name="connsiteX10-16761" fmla="*/ 618937 w 1243373"/>
                  <a:gd name="connsiteY10-16762" fmla="*/ 650134 h 1005430"/>
                  <a:gd name="connsiteX11-16763" fmla="*/ 537590 w 1243373"/>
                  <a:gd name="connsiteY11-16764" fmla="*/ 705134 h 1005430"/>
                  <a:gd name="connsiteX12-16765" fmla="*/ 429328 w 1243373"/>
                  <a:gd name="connsiteY12-16766" fmla="*/ 838728 h 1005430"/>
                  <a:gd name="connsiteX13-16767" fmla="*/ 383869 w 1243373"/>
                  <a:gd name="connsiteY13-16768" fmla="*/ 847362 h 1005430"/>
                  <a:gd name="connsiteX14-16769" fmla="*/ 165974 w 1243373"/>
                  <a:gd name="connsiteY14-16770" fmla="*/ 947586 h 1005430"/>
                  <a:gd name="connsiteX15-16771" fmla="*/ 451271 w 1243373"/>
                  <a:gd name="connsiteY15-16772" fmla="*/ 725793 h 1005430"/>
                  <a:gd name="connsiteX16-16773" fmla="*/ 299777 w 1243373"/>
                  <a:gd name="connsiteY16-16774" fmla="*/ 817895 h 1005430"/>
                  <a:gd name="connsiteX17-16775" fmla="*/ 209032 w 1243373"/>
                  <a:gd name="connsiteY17-16776" fmla="*/ 889284 h 1005430"/>
                  <a:gd name="connsiteX18-16777" fmla="*/ 233976 w 1243373"/>
                  <a:gd name="connsiteY18-16778" fmla="*/ 847240 h 1005430"/>
                  <a:gd name="connsiteX19-16779" fmla="*/ 264391 w 1243373"/>
                  <a:gd name="connsiteY19-16780" fmla="*/ 735988 h 1005430"/>
                  <a:gd name="connsiteX20-16781" fmla="*/ 214226 w 1243373"/>
                  <a:gd name="connsiteY20-16782" fmla="*/ 829249 h 1005430"/>
                  <a:gd name="connsiteX21-16783" fmla="*/ 133167 w 1243373"/>
                  <a:gd name="connsiteY21-16784" fmla="*/ 955587 h 1005430"/>
                  <a:gd name="connsiteX22-16785" fmla="*/ 22167 w 1243373"/>
                  <a:gd name="connsiteY22-16786" fmla="*/ 966845 h 1005430"/>
                  <a:gd name="connsiteX23-16787" fmla="*/ 176701 w 1243373"/>
                  <a:gd name="connsiteY23-16788" fmla="*/ 696053 h 1005430"/>
                  <a:gd name="connsiteX24-16789" fmla="*/ 201563 w 1243373"/>
                  <a:gd name="connsiteY24-16790" fmla="*/ 646787 h 1005430"/>
                  <a:gd name="connsiteX25-16791" fmla="*/ 322197 w 1243373"/>
                  <a:gd name="connsiteY25-16792" fmla="*/ 682395 h 1005430"/>
                  <a:gd name="connsiteX26-16793" fmla="*/ 593679 w 1243373"/>
                  <a:gd name="connsiteY26-16794" fmla="*/ 417571 h 1005430"/>
                  <a:gd name="connsiteX27-16795" fmla="*/ 507049 w 1243373"/>
                  <a:gd name="connsiteY27-16796" fmla="*/ 469978 h 1005430"/>
                  <a:gd name="connsiteX28-16797" fmla="*/ 457237 w 1243373"/>
                  <a:gd name="connsiteY28-16798" fmla="*/ 505882 h 1005430"/>
                  <a:gd name="connsiteX29-16799" fmla="*/ 317350 w 1243373"/>
                  <a:gd name="connsiteY29-16800" fmla="*/ 681704 h 1005430"/>
                  <a:gd name="connsiteX30-16801" fmla="*/ 202298 w 1243373"/>
                  <a:gd name="connsiteY30-16802" fmla="*/ 646587 h 1005430"/>
                  <a:gd name="connsiteX31-16803" fmla="*/ 272535 w 1243373"/>
                  <a:gd name="connsiteY31-16804" fmla="*/ 471354 h 1005430"/>
                  <a:gd name="connsiteX32-16805" fmla="*/ 0 w 1243373"/>
                  <a:gd name="connsiteY32-16806" fmla="*/ 969589 h 1005430"/>
                  <a:gd name="connsiteX33-16807" fmla="*/ 191213 w 1243373"/>
                  <a:gd name="connsiteY33-16808" fmla="*/ 416843 h 1005430"/>
                  <a:gd name="connsiteX34-16809" fmla="*/ 529699 w 1243373"/>
                  <a:gd name="connsiteY34-16810" fmla="*/ 4214 h 1005430"/>
                  <a:gd name="connsiteX35-16811" fmla="*/ 723767 w 1243373"/>
                  <a:gd name="connsiteY35-16812" fmla="*/ 111655 h 1005430"/>
                  <a:gd name="connsiteX36-16813" fmla="*/ 1122654 w 1243373"/>
                  <a:gd name="connsiteY36-16814" fmla="*/ 125859 h 1005430"/>
                  <a:gd name="connsiteX37-16815" fmla="*/ 1242982 w 1243373"/>
                  <a:gd name="connsiteY37-16816" fmla="*/ 7325 h 1005430"/>
                  <a:gd name="connsiteX38-16817" fmla="*/ 1087953 w 1243373"/>
                  <a:gd name="connsiteY38-16818" fmla="*/ 450615 h 1005430"/>
                  <a:gd name="connsiteX39-16819" fmla="*/ 1081179 w 1243373"/>
                  <a:gd name="connsiteY39-16820" fmla="*/ 620832 h 1005430"/>
                  <a:gd name="connsiteX40-16821" fmla="*/ 1171691 w 1243373"/>
                  <a:gd name="connsiteY40-16822" fmla="*/ 684025 h 1005430"/>
                  <a:gd name="connsiteX41-16823" fmla="*/ 1026149 w 1243373"/>
                  <a:gd name="connsiteY41-16824" fmla="*/ 929326 h 1005430"/>
                  <a:gd name="connsiteX42-16825" fmla="*/ 972825 w 1243373"/>
                  <a:gd name="connsiteY42-16826" fmla="*/ 914758 h 1005430"/>
                  <a:gd name="connsiteX43-16827" fmla="*/ 914841 w 1243373"/>
                  <a:gd name="connsiteY43-16828" fmla="*/ 909214 h 1005430"/>
                  <a:gd name="connsiteX44-16829" fmla="*/ 881478 w 1243373"/>
                  <a:gd name="connsiteY44-16830" fmla="*/ 909532 h 1005430"/>
                  <a:gd name="connsiteX45-16831" fmla="*/ 803379 w 1243373"/>
                  <a:gd name="connsiteY45-16832" fmla="*/ 951855 h 1005430"/>
                  <a:gd name="connsiteX0-16833" fmla="*/ 803379 w 1243373"/>
                  <a:gd name="connsiteY0-16834" fmla="*/ 951855 h 1005430"/>
                  <a:gd name="connsiteX1-16835" fmla="*/ 771336 w 1243373"/>
                  <a:gd name="connsiteY1-16836" fmla="*/ 838265 h 1005430"/>
                  <a:gd name="connsiteX2-16837" fmla="*/ 785412 w 1243373"/>
                  <a:gd name="connsiteY2-16838" fmla="*/ 962495 h 1005430"/>
                  <a:gd name="connsiteX3-16839" fmla="*/ 723653 w 1243373"/>
                  <a:gd name="connsiteY3-16840" fmla="*/ 979633 h 1005430"/>
                  <a:gd name="connsiteX4-16841" fmla="*/ 693140 w 1243373"/>
                  <a:gd name="connsiteY4-16842" fmla="*/ 944893 h 1005430"/>
                  <a:gd name="connsiteX5-16843" fmla="*/ 666435 w 1243373"/>
                  <a:gd name="connsiteY5-16844" fmla="*/ 918706 h 1005430"/>
                  <a:gd name="connsiteX6-16845" fmla="*/ 615785 w 1243373"/>
                  <a:gd name="connsiteY6-16846" fmla="*/ 922382 h 1005430"/>
                  <a:gd name="connsiteX7-16847" fmla="*/ 598136 w 1243373"/>
                  <a:gd name="connsiteY7-16848" fmla="*/ 809443 h 1005430"/>
                  <a:gd name="connsiteX8-16849" fmla="*/ 474772 w 1243373"/>
                  <a:gd name="connsiteY8-16850" fmla="*/ 813658 h 1005430"/>
                  <a:gd name="connsiteX9-16851" fmla="*/ 516240 w 1243373"/>
                  <a:gd name="connsiteY9-16852" fmla="*/ 762528 h 1005430"/>
                  <a:gd name="connsiteX10-16853" fmla="*/ 618937 w 1243373"/>
                  <a:gd name="connsiteY10-16854" fmla="*/ 650134 h 1005430"/>
                  <a:gd name="connsiteX11-16855" fmla="*/ 537590 w 1243373"/>
                  <a:gd name="connsiteY11-16856" fmla="*/ 705134 h 1005430"/>
                  <a:gd name="connsiteX12-16857" fmla="*/ 429328 w 1243373"/>
                  <a:gd name="connsiteY12-16858" fmla="*/ 838728 h 1005430"/>
                  <a:gd name="connsiteX13-16859" fmla="*/ 383869 w 1243373"/>
                  <a:gd name="connsiteY13-16860" fmla="*/ 847362 h 1005430"/>
                  <a:gd name="connsiteX14-16861" fmla="*/ 165974 w 1243373"/>
                  <a:gd name="connsiteY14-16862" fmla="*/ 947586 h 1005430"/>
                  <a:gd name="connsiteX15-16863" fmla="*/ 451271 w 1243373"/>
                  <a:gd name="connsiteY15-16864" fmla="*/ 725793 h 1005430"/>
                  <a:gd name="connsiteX16-16865" fmla="*/ 299777 w 1243373"/>
                  <a:gd name="connsiteY16-16866" fmla="*/ 817895 h 1005430"/>
                  <a:gd name="connsiteX17-16867" fmla="*/ 209032 w 1243373"/>
                  <a:gd name="connsiteY17-16868" fmla="*/ 889284 h 1005430"/>
                  <a:gd name="connsiteX18-16869" fmla="*/ 235877 w 1243373"/>
                  <a:gd name="connsiteY18-16870" fmla="*/ 818423 h 1005430"/>
                  <a:gd name="connsiteX19-16871" fmla="*/ 264391 w 1243373"/>
                  <a:gd name="connsiteY19-16872" fmla="*/ 735988 h 1005430"/>
                  <a:gd name="connsiteX20-16873" fmla="*/ 214226 w 1243373"/>
                  <a:gd name="connsiteY20-16874" fmla="*/ 829249 h 1005430"/>
                  <a:gd name="connsiteX21-16875" fmla="*/ 133167 w 1243373"/>
                  <a:gd name="connsiteY21-16876" fmla="*/ 955587 h 1005430"/>
                  <a:gd name="connsiteX22-16877" fmla="*/ 22167 w 1243373"/>
                  <a:gd name="connsiteY22-16878" fmla="*/ 966845 h 1005430"/>
                  <a:gd name="connsiteX23-16879" fmla="*/ 176701 w 1243373"/>
                  <a:gd name="connsiteY23-16880" fmla="*/ 696053 h 1005430"/>
                  <a:gd name="connsiteX24-16881" fmla="*/ 201563 w 1243373"/>
                  <a:gd name="connsiteY24-16882" fmla="*/ 646787 h 1005430"/>
                  <a:gd name="connsiteX25-16883" fmla="*/ 322197 w 1243373"/>
                  <a:gd name="connsiteY25-16884" fmla="*/ 682395 h 1005430"/>
                  <a:gd name="connsiteX26-16885" fmla="*/ 593679 w 1243373"/>
                  <a:gd name="connsiteY26-16886" fmla="*/ 417571 h 1005430"/>
                  <a:gd name="connsiteX27-16887" fmla="*/ 507049 w 1243373"/>
                  <a:gd name="connsiteY27-16888" fmla="*/ 469978 h 1005430"/>
                  <a:gd name="connsiteX28-16889" fmla="*/ 457237 w 1243373"/>
                  <a:gd name="connsiteY28-16890" fmla="*/ 505882 h 1005430"/>
                  <a:gd name="connsiteX29-16891" fmla="*/ 317350 w 1243373"/>
                  <a:gd name="connsiteY29-16892" fmla="*/ 681704 h 1005430"/>
                  <a:gd name="connsiteX30-16893" fmla="*/ 202298 w 1243373"/>
                  <a:gd name="connsiteY30-16894" fmla="*/ 646587 h 1005430"/>
                  <a:gd name="connsiteX31-16895" fmla="*/ 272535 w 1243373"/>
                  <a:gd name="connsiteY31-16896" fmla="*/ 471354 h 1005430"/>
                  <a:gd name="connsiteX32-16897" fmla="*/ 0 w 1243373"/>
                  <a:gd name="connsiteY32-16898" fmla="*/ 969589 h 1005430"/>
                  <a:gd name="connsiteX33-16899" fmla="*/ 191213 w 1243373"/>
                  <a:gd name="connsiteY33-16900" fmla="*/ 416843 h 1005430"/>
                  <a:gd name="connsiteX34-16901" fmla="*/ 529699 w 1243373"/>
                  <a:gd name="connsiteY34-16902" fmla="*/ 4214 h 1005430"/>
                  <a:gd name="connsiteX35-16903" fmla="*/ 723767 w 1243373"/>
                  <a:gd name="connsiteY35-16904" fmla="*/ 111655 h 1005430"/>
                  <a:gd name="connsiteX36-16905" fmla="*/ 1122654 w 1243373"/>
                  <a:gd name="connsiteY36-16906" fmla="*/ 125859 h 1005430"/>
                  <a:gd name="connsiteX37-16907" fmla="*/ 1242982 w 1243373"/>
                  <a:gd name="connsiteY37-16908" fmla="*/ 7325 h 1005430"/>
                  <a:gd name="connsiteX38-16909" fmla="*/ 1087953 w 1243373"/>
                  <a:gd name="connsiteY38-16910" fmla="*/ 450615 h 1005430"/>
                  <a:gd name="connsiteX39-16911" fmla="*/ 1081179 w 1243373"/>
                  <a:gd name="connsiteY39-16912" fmla="*/ 620832 h 1005430"/>
                  <a:gd name="connsiteX40-16913" fmla="*/ 1171691 w 1243373"/>
                  <a:gd name="connsiteY40-16914" fmla="*/ 684025 h 1005430"/>
                  <a:gd name="connsiteX41-16915" fmla="*/ 1026149 w 1243373"/>
                  <a:gd name="connsiteY41-16916" fmla="*/ 929326 h 1005430"/>
                  <a:gd name="connsiteX42-16917" fmla="*/ 972825 w 1243373"/>
                  <a:gd name="connsiteY42-16918" fmla="*/ 914758 h 1005430"/>
                  <a:gd name="connsiteX43-16919" fmla="*/ 914841 w 1243373"/>
                  <a:gd name="connsiteY43-16920" fmla="*/ 909214 h 1005430"/>
                  <a:gd name="connsiteX44-16921" fmla="*/ 881478 w 1243373"/>
                  <a:gd name="connsiteY44-16922" fmla="*/ 909532 h 1005430"/>
                  <a:gd name="connsiteX45-16923" fmla="*/ 803379 w 1243373"/>
                  <a:gd name="connsiteY45-16924" fmla="*/ 951855 h 1005430"/>
                  <a:gd name="connsiteX0-16925" fmla="*/ 803379 w 1243373"/>
                  <a:gd name="connsiteY0-16926" fmla="*/ 951855 h 1005430"/>
                  <a:gd name="connsiteX1-16927" fmla="*/ 771336 w 1243373"/>
                  <a:gd name="connsiteY1-16928" fmla="*/ 838265 h 1005430"/>
                  <a:gd name="connsiteX2-16929" fmla="*/ 785412 w 1243373"/>
                  <a:gd name="connsiteY2-16930" fmla="*/ 962495 h 1005430"/>
                  <a:gd name="connsiteX3-16931" fmla="*/ 723653 w 1243373"/>
                  <a:gd name="connsiteY3-16932" fmla="*/ 979633 h 1005430"/>
                  <a:gd name="connsiteX4-16933" fmla="*/ 693140 w 1243373"/>
                  <a:gd name="connsiteY4-16934" fmla="*/ 944893 h 1005430"/>
                  <a:gd name="connsiteX5-16935" fmla="*/ 666435 w 1243373"/>
                  <a:gd name="connsiteY5-16936" fmla="*/ 918706 h 1005430"/>
                  <a:gd name="connsiteX6-16937" fmla="*/ 615785 w 1243373"/>
                  <a:gd name="connsiteY6-16938" fmla="*/ 922382 h 1005430"/>
                  <a:gd name="connsiteX7-16939" fmla="*/ 598136 w 1243373"/>
                  <a:gd name="connsiteY7-16940" fmla="*/ 809443 h 1005430"/>
                  <a:gd name="connsiteX8-16941" fmla="*/ 474772 w 1243373"/>
                  <a:gd name="connsiteY8-16942" fmla="*/ 813658 h 1005430"/>
                  <a:gd name="connsiteX9-16943" fmla="*/ 516240 w 1243373"/>
                  <a:gd name="connsiteY9-16944" fmla="*/ 762528 h 1005430"/>
                  <a:gd name="connsiteX10-16945" fmla="*/ 618937 w 1243373"/>
                  <a:gd name="connsiteY10-16946" fmla="*/ 650134 h 1005430"/>
                  <a:gd name="connsiteX11-16947" fmla="*/ 537590 w 1243373"/>
                  <a:gd name="connsiteY11-16948" fmla="*/ 705134 h 1005430"/>
                  <a:gd name="connsiteX12-16949" fmla="*/ 429328 w 1243373"/>
                  <a:gd name="connsiteY12-16950" fmla="*/ 838728 h 1005430"/>
                  <a:gd name="connsiteX13-16951" fmla="*/ 383869 w 1243373"/>
                  <a:gd name="connsiteY13-16952" fmla="*/ 847362 h 1005430"/>
                  <a:gd name="connsiteX14-16953" fmla="*/ 165974 w 1243373"/>
                  <a:gd name="connsiteY14-16954" fmla="*/ 947586 h 1005430"/>
                  <a:gd name="connsiteX15-16955" fmla="*/ 451271 w 1243373"/>
                  <a:gd name="connsiteY15-16956" fmla="*/ 725793 h 1005430"/>
                  <a:gd name="connsiteX16-16957" fmla="*/ 299777 w 1243373"/>
                  <a:gd name="connsiteY16-16958" fmla="*/ 817895 h 1005430"/>
                  <a:gd name="connsiteX17-16959" fmla="*/ 269549 w 1243373"/>
                  <a:gd name="connsiteY17-16960" fmla="*/ 822149 h 1005430"/>
                  <a:gd name="connsiteX18-16961" fmla="*/ 235877 w 1243373"/>
                  <a:gd name="connsiteY18-16962" fmla="*/ 818423 h 1005430"/>
                  <a:gd name="connsiteX19-16963" fmla="*/ 264391 w 1243373"/>
                  <a:gd name="connsiteY19-16964" fmla="*/ 735988 h 1005430"/>
                  <a:gd name="connsiteX20-16965" fmla="*/ 214226 w 1243373"/>
                  <a:gd name="connsiteY20-16966" fmla="*/ 829249 h 1005430"/>
                  <a:gd name="connsiteX21-16967" fmla="*/ 133167 w 1243373"/>
                  <a:gd name="connsiteY21-16968" fmla="*/ 955587 h 1005430"/>
                  <a:gd name="connsiteX22-16969" fmla="*/ 22167 w 1243373"/>
                  <a:gd name="connsiteY22-16970" fmla="*/ 966845 h 1005430"/>
                  <a:gd name="connsiteX23-16971" fmla="*/ 176701 w 1243373"/>
                  <a:gd name="connsiteY23-16972" fmla="*/ 696053 h 1005430"/>
                  <a:gd name="connsiteX24-16973" fmla="*/ 201563 w 1243373"/>
                  <a:gd name="connsiteY24-16974" fmla="*/ 646787 h 1005430"/>
                  <a:gd name="connsiteX25-16975" fmla="*/ 322197 w 1243373"/>
                  <a:gd name="connsiteY25-16976" fmla="*/ 682395 h 1005430"/>
                  <a:gd name="connsiteX26-16977" fmla="*/ 593679 w 1243373"/>
                  <a:gd name="connsiteY26-16978" fmla="*/ 417571 h 1005430"/>
                  <a:gd name="connsiteX27-16979" fmla="*/ 507049 w 1243373"/>
                  <a:gd name="connsiteY27-16980" fmla="*/ 469978 h 1005430"/>
                  <a:gd name="connsiteX28-16981" fmla="*/ 457237 w 1243373"/>
                  <a:gd name="connsiteY28-16982" fmla="*/ 505882 h 1005430"/>
                  <a:gd name="connsiteX29-16983" fmla="*/ 317350 w 1243373"/>
                  <a:gd name="connsiteY29-16984" fmla="*/ 681704 h 1005430"/>
                  <a:gd name="connsiteX30-16985" fmla="*/ 202298 w 1243373"/>
                  <a:gd name="connsiteY30-16986" fmla="*/ 646587 h 1005430"/>
                  <a:gd name="connsiteX31-16987" fmla="*/ 272535 w 1243373"/>
                  <a:gd name="connsiteY31-16988" fmla="*/ 471354 h 1005430"/>
                  <a:gd name="connsiteX32-16989" fmla="*/ 0 w 1243373"/>
                  <a:gd name="connsiteY32-16990" fmla="*/ 969589 h 1005430"/>
                  <a:gd name="connsiteX33-16991" fmla="*/ 191213 w 1243373"/>
                  <a:gd name="connsiteY33-16992" fmla="*/ 416843 h 1005430"/>
                  <a:gd name="connsiteX34-16993" fmla="*/ 529699 w 1243373"/>
                  <a:gd name="connsiteY34-16994" fmla="*/ 4214 h 1005430"/>
                  <a:gd name="connsiteX35-16995" fmla="*/ 723767 w 1243373"/>
                  <a:gd name="connsiteY35-16996" fmla="*/ 111655 h 1005430"/>
                  <a:gd name="connsiteX36-16997" fmla="*/ 1122654 w 1243373"/>
                  <a:gd name="connsiteY36-16998" fmla="*/ 125859 h 1005430"/>
                  <a:gd name="connsiteX37-16999" fmla="*/ 1242982 w 1243373"/>
                  <a:gd name="connsiteY37-17000" fmla="*/ 7325 h 1005430"/>
                  <a:gd name="connsiteX38-17001" fmla="*/ 1087953 w 1243373"/>
                  <a:gd name="connsiteY38-17002" fmla="*/ 450615 h 1005430"/>
                  <a:gd name="connsiteX39-17003" fmla="*/ 1081179 w 1243373"/>
                  <a:gd name="connsiteY39-17004" fmla="*/ 620832 h 1005430"/>
                  <a:gd name="connsiteX40-17005" fmla="*/ 1171691 w 1243373"/>
                  <a:gd name="connsiteY40-17006" fmla="*/ 684025 h 1005430"/>
                  <a:gd name="connsiteX41-17007" fmla="*/ 1026149 w 1243373"/>
                  <a:gd name="connsiteY41-17008" fmla="*/ 929326 h 1005430"/>
                  <a:gd name="connsiteX42-17009" fmla="*/ 972825 w 1243373"/>
                  <a:gd name="connsiteY42-17010" fmla="*/ 914758 h 1005430"/>
                  <a:gd name="connsiteX43-17011" fmla="*/ 914841 w 1243373"/>
                  <a:gd name="connsiteY43-17012" fmla="*/ 909214 h 1005430"/>
                  <a:gd name="connsiteX44-17013" fmla="*/ 881478 w 1243373"/>
                  <a:gd name="connsiteY44-17014" fmla="*/ 909532 h 1005430"/>
                  <a:gd name="connsiteX45-17015" fmla="*/ 803379 w 1243373"/>
                  <a:gd name="connsiteY45-17016" fmla="*/ 951855 h 1005430"/>
                  <a:gd name="connsiteX0-17017" fmla="*/ 803379 w 1243373"/>
                  <a:gd name="connsiteY0-17018" fmla="*/ 951855 h 1005430"/>
                  <a:gd name="connsiteX1-17019" fmla="*/ 771336 w 1243373"/>
                  <a:gd name="connsiteY1-17020" fmla="*/ 838265 h 1005430"/>
                  <a:gd name="connsiteX2-17021" fmla="*/ 785412 w 1243373"/>
                  <a:gd name="connsiteY2-17022" fmla="*/ 962495 h 1005430"/>
                  <a:gd name="connsiteX3-17023" fmla="*/ 723653 w 1243373"/>
                  <a:gd name="connsiteY3-17024" fmla="*/ 979633 h 1005430"/>
                  <a:gd name="connsiteX4-17025" fmla="*/ 693140 w 1243373"/>
                  <a:gd name="connsiteY4-17026" fmla="*/ 944893 h 1005430"/>
                  <a:gd name="connsiteX5-17027" fmla="*/ 666435 w 1243373"/>
                  <a:gd name="connsiteY5-17028" fmla="*/ 918706 h 1005430"/>
                  <a:gd name="connsiteX6-17029" fmla="*/ 615785 w 1243373"/>
                  <a:gd name="connsiteY6-17030" fmla="*/ 922382 h 1005430"/>
                  <a:gd name="connsiteX7-17031" fmla="*/ 598136 w 1243373"/>
                  <a:gd name="connsiteY7-17032" fmla="*/ 809443 h 1005430"/>
                  <a:gd name="connsiteX8-17033" fmla="*/ 474772 w 1243373"/>
                  <a:gd name="connsiteY8-17034" fmla="*/ 813658 h 1005430"/>
                  <a:gd name="connsiteX9-17035" fmla="*/ 516240 w 1243373"/>
                  <a:gd name="connsiteY9-17036" fmla="*/ 762528 h 1005430"/>
                  <a:gd name="connsiteX10-17037" fmla="*/ 618937 w 1243373"/>
                  <a:gd name="connsiteY10-17038" fmla="*/ 650134 h 1005430"/>
                  <a:gd name="connsiteX11-17039" fmla="*/ 537590 w 1243373"/>
                  <a:gd name="connsiteY11-17040" fmla="*/ 705134 h 1005430"/>
                  <a:gd name="connsiteX12-17041" fmla="*/ 429328 w 1243373"/>
                  <a:gd name="connsiteY12-17042" fmla="*/ 838728 h 1005430"/>
                  <a:gd name="connsiteX13-17043" fmla="*/ 383869 w 1243373"/>
                  <a:gd name="connsiteY13-17044" fmla="*/ 847362 h 1005430"/>
                  <a:gd name="connsiteX14-17045" fmla="*/ 165974 w 1243373"/>
                  <a:gd name="connsiteY14-17046" fmla="*/ 947586 h 1005430"/>
                  <a:gd name="connsiteX15-17047" fmla="*/ 451271 w 1243373"/>
                  <a:gd name="connsiteY15-17048" fmla="*/ 725793 h 1005430"/>
                  <a:gd name="connsiteX16-17049" fmla="*/ 299777 w 1243373"/>
                  <a:gd name="connsiteY16-17050" fmla="*/ 817895 h 1005430"/>
                  <a:gd name="connsiteX17-17051" fmla="*/ 157905 w 1243373"/>
                  <a:gd name="connsiteY17-17052" fmla="*/ 949801 h 1005430"/>
                  <a:gd name="connsiteX18-17053" fmla="*/ 235877 w 1243373"/>
                  <a:gd name="connsiteY18-17054" fmla="*/ 818423 h 1005430"/>
                  <a:gd name="connsiteX19-17055" fmla="*/ 264391 w 1243373"/>
                  <a:gd name="connsiteY19-17056" fmla="*/ 735988 h 1005430"/>
                  <a:gd name="connsiteX20-17057" fmla="*/ 214226 w 1243373"/>
                  <a:gd name="connsiteY20-17058" fmla="*/ 829249 h 1005430"/>
                  <a:gd name="connsiteX21-17059" fmla="*/ 133167 w 1243373"/>
                  <a:gd name="connsiteY21-17060" fmla="*/ 955587 h 1005430"/>
                  <a:gd name="connsiteX22-17061" fmla="*/ 22167 w 1243373"/>
                  <a:gd name="connsiteY22-17062" fmla="*/ 966845 h 1005430"/>
                  <a:gd name="connsiteX23-17063" fmla="*/ 176701 w 1243373"/>
                  <a:gd name="connsiteY23-17064" fmla="*/ 696053 h 1005430"/>
                  <a:gd name="connsiteX24-17065" fmla="*/ 201563 w 1243373"/>
                  <a:gd name="connsiteY24-17066" fmla="*/ 646787 h 1005430"/>
                  <a:gd name="connsiteX25-17067" fmla="*/ 322197 w 1243373"/>
                  <a:gd name="connsiteY25-17068" fmla="*/ 682395 h 1005430"/>
                  <a:gd name="connsiteX26-17069" fmla="*/ 593679 w 1243373"/>
                  <a:gd name="connsiteY26-17070" fmla="*/ 417571 h 1005430"/>
                  <a:gd name="connsiteX27-17071" fmla="*/ 507049 w 1243373"/>
                  <a:gd name="connsiteY27-17072" fmla="*/ 469978 h 1005430"/>
                  <a:gd name="connsiteX28-17073" fmla="*/ 457237 w 1243373"/>
                  <a:gd name="connsiteY28-17074" fmla="*/ 505882 h 1005430"/>
                  <a:gd name="connsiteX29-17075" fmla="*/ 317350 w 1243373"/>
                  <a:gd name="connsiteY29-17076" fmla="*/ 681704 h 1005430"/>
                  <a:gd name="connsiteX30-17077" fmla="*/ 202298 w 1243373"/>
                  <a:gd name="connsiteY30-17078" fmla="*/ 646587 h 1005430"/>
                  <a:gd name="connsiteX31-17079" fmla="*/ 272535 w 1243373"/>
                  <a:gd name="connsiteY31-17080" fmla="*/ 471354 h 1005430"/>
                  <a:gd name="connsiteX32-17081" fmla="*/ 0 w 1243373"/>
                  <a:gd name="connsiteY32-17082" fmla="*/ 969589 h 1005430"/>
                  <a:gd name="connsiteX33-17083" fmla="*/ 191213 w 1243373"/>
                  <a:gd name="connsiteY33-17084" fmla="*/ 416843 h 1005430"/>
                  <a:gd name="connsiteX34-17085" fmla="*/ 529699 w 1243373"/>
                  <a:gd name="connsiteY34-17086" fmla="*/ 4214 h 1005430"/>
                  <a:gd name="connsiteX35-17087" fmla="*/ 723767 w 1243373"/>
                  <a:gd name="connsiteY35-17088" fmla="*/ 111655 h 1005430"/>
                  <a:gd name="connsiteX36-17089" fmla="*/ 1122654 w 1243373"/>
                  <a:gd name="connsiteY36-17090" fmla="*/ 125859 h 1005430"/>
                  <a:gd name="connsiteX37-17091" fmla="*/ 1242982 w 1243373"/>
                  <a:gd name="connsiteY37-17092" fmla="*/ 7325 h 1005430"/>
                  <a:gd name="connsiteX38-17093" fmla="*/ 1087953 w 1243373"/>
                  <a:gd name="connsiteY38-17094" fmla="*/ 450615 h 1005430"/>
                  <a:gd name="connsiteX39-17095" fmla="*/ 1081179 w 1243373"/>
                  <a:gd name="connsiteY39-17096" fmla="*/ 620832 h 1005430"/>
                  <a:gd name="connsiteX40-17097" fmla="*/ 1171691 w 1243373"/>
                  <a:gd name="connsiteY40-17098" fmla="*/ 684025 h 1005430"/>
                  <a:gd name="connsiteX41-17099" fmla="*/ 1026149 w 1243373"/>
                  <a:gd name="connsiteY41-17100" fmla="*/ 929326 h 1005430"/>
                  <a:gd name="connsiteX42-17101" fmla="*/ 972825 w 1243373"/>
                  <a:gd name="connsiteY42-17102" fmla="*/ 914758 h 1005430"/>
                  <a:gd name="connsiteX43-17103" fmla="*/ 914841 w 1243373"/>
                  <a:gd name="connsiteY43-17104" fmla="*/ 909214 h 1005430"/>
                  <a:gd name="connsiteX44-17105" fmla="*/ 881478 w 1243373"/>
                  <a:gd name="connsiteY44-17106" fmla="*/ 909532 h 1005430"/>
                  <a:gd name="connsiteX45-17107" fmla="*/ 803379 w 1243373"/>
                  <a:gd name="connsiteY45-17108" fmla="*/ 951855 h 1005430"/>
                  <a:gd name="connsiteX0-17109" fmla="*/ 803379 w 1243373"/>
                  <a:gd name="connsiteY0-17110" fmla="*/ 951855 h 1005430"/>
                  <a:gd name="connsiteX1-17111" fmla="*/ 771336 w 1243373"/>
                  <a:gd name="connsiteY1-17112" fmla="*/ 838265 h 1005430"/>
                  <a:gd name="connsiteX2-17113" fmla="*/ 785412 w 1243373"/>
                  <a:gd name="connsiteY2-17114" fmla="*/ 962495 h 1005430"/>
                  <a:gd name="connsiteX3-17115" fmla="*/ 723653 w 1243373"/>
                  <a:gd name="connsiteY3-17116" fmla="*/ 979633 h 1005430"/>
                  <a:gd name="connsiteX4-17117" fmla="*/ 693140 w 1243373"/>
                  <a:gd name="connsiteY4-17118" fmla="*/ 944893 h 1005430"/>
                  <a:gd name="connsiteX5-17119" fmla="*/ 666435 w 1243373"/>
                  <a:gd name="connsiteY5-17120" fmla="*/ 918706 h 1005430"/>
                  <a:gd name="connsiteX6-17121" fmla="*/ 615785 w 1243373"/>
                  <a:gd name="connsiteY6-17122" fmla="*/ 922382 h 1005430"/>
                  <a:gd name="connsiteX7-17123" fmla="*/ 598136 w 1243373"/>
                  <a:gd name="connsiteY7-17124" fmla="*/ 809443 h 1005430"/>
                  <a:gd name="connsiteX8-17125" fmla="*/ 474772 w 1243373"/>
                  <a:gd name="connsiteY8-17126" fmla="*/ 813658 h 1005430"/>
                  <a:gd name="connsiteX9-17127" fmla="*/ 516240 w 1243373"/>
                  <a:gd name="connsiteY9-17128" fmla="*/ 762528 h 1005430"/>
                  <a:gd name="connsiteX10-17129" fmla="*/ 618937 w 1243373"/>
                  <a:gd name="connsiteY10-17130" fmla="*/ 650134 h 1005430"/>
                  <a:gd name="connsiteX11-17131" fmla="*/ 537590 w 1243373"/>
                  <a:gd name="connsiteY11-17132" fmla="*/ 705134 h 1005430"/>
                  <a:gd name="connsiteX12-17133" fmla="*/ 429328 w 1243373"/>
                  <a:gd name="connsiteY12-17134" fmla="*/ 838728 h 1005430"/>
                  <a:gd name="connsiteX13-17135" fmla="*/ 383869 w 1243373"/>
                  <a:gd name="connsiteY13-17136" fmla="*/ 847362 h 1005430"/>
                  <a:gd name="connsiteX14-17137" fmla="*/ 156874 w 1243373"/>
                  <a:gd name="connsiteY14-17138" fmla="*/ 941999 h 1005430"/>
                  <a:gd name="connsiteX15-17139" fmla="*/ 451271 w 1243373"/>
                  <a:gd name="connsiteY15-17140" fmla="*/ 725793 h 1005430"/>
                  <a:gd name="connsiteX16-17141" fmla="*/ 299777 w 1243373"/>
                  <a:gd name="connsiteY16-17142" fmla="*/ 817895 h 1005430"/>
                  <a:gd name="connsiteX17-17143" fmla="*/ 157905 w 1243373"/>
                  <a:gd name="connsiteY17-17144" fmla="*/ 949801 h 1005430"/>
                  <a:gd name="connsiteX18-17145" fmla="*/ 235877 w 1243373"/>
                  <a:gd name="connsiteY18-17146" fmla="*/ 818423 h 1005430"/>
                  <a:gd name="connsiteX19-17147" fmla="*/ 264391 w 1243373"/>
                  <a:gd name="connsiteY19-17148" fmla="*/ 735988 h 1005430"/>
                  <a:gd name="connsiteX20-17149" fmla="*/ 214226 w 1243373"/>
                  <a:gd name="connsiteY20-17150" fmla="*/ 829249 h 1005430"/>
                  <a:gd name="connsiteX21-17151" fmla="*/ 133167 w 1243373"/>
                  <a:gd name="connsiteY21-17152" fmla="*/ 955587 h 1005430"/>
                  <a:gd name="connsiteX22-17153" fmla="*/ 22167 w 1243373"/>
                  <a:gd name="connsiteY22-17154" fmla="*/ 966845 h 1005430"/>
                  <a:gd name="connsiteX23-17155" fmla="*/ 176701 w 1243373"/>
                  <a:gd name="connsiteY23-17156" fmla="*/ 696053 h 1005430"/>
                  <a:gd name="connsiteX24-17157" fmla="*/ 201563 w 1243373"/>
                  <a:gd name="connsiteY24-17158" fmla="*/ 646787 h 1005430"/>
                  <a:gd name="connsiteX25-17159" fmla="*/ 322197 w 1243373"/>
                  <a:gd name="connsiteY25-17160" fmla="*/ 682395 h 1005430"/>
                  <a:gd name="connsiteX26-17161" fmla="*/ 593679 w 1243373"/>
                  <a:gd name="connsiteY26-17162" fmla="*/ 417571 h 1005430"/>
                  <a:gd name="connsiteX27-17163" fmla="*/ 507049 w 1243373"/>
                  <a:gd name="connsiteY27-17164" fmla="*/ 469978 h 1005430"/>
                  <a:gd name="connsiteX28-17165" fmla="*/ 457237 w 1243373"/>
                  <a:gd name="connsiteY28-17166" fmla="*/ 505882 h 1005430"/>
                  <a:gd name="connsiteX29-17167" fmla="*/ 317350 w 1243373"/>
                  <a:gd name="connsiteY29-17168" fmla="*/ 681704 h 1005430"/>
                  <a:gd name="connsiteX30-17169" fmla="*/ 202298 w 1243373"/>
                  <a:gd name="connsiteY30-17170" fmla="*/ 646587 h 1005430"/>
                  <a:gd name="connsiteX31-17171" fmla="*/ 272535 w 1243373"/>
                  <a:gd name="connsiteY31-17172" fmla="*/ 471354 h 1005430"/>
                  <a:gd name="connsiteX32-17173" fmla="*/ 0 w 1243373"/>
                  <a:gd name="connsiteY32-17174" fmla="*/ 969589 h 1005430"/>
                  <a:gd name="connsiteX33-17175" fmla="*/ 191213 w 1243373"/>
                  <a:gd name="connsiteY33-17176" fmla="*/ 416843 h 1005430"/>
                  <a:gd name="connsiteX34-17177" fmla="*/ 529699 w 1243373"/>
                  <a:gd name="connsiteY34-17178" fmla="*/ 4214 h 1005430"/>
                  <a:gd name="connsiteX35-17179" fmla="*/ 723767 w 1243373"/>
                  <a:gd name="connsiteY35-17180" fmla="*/ 111655 h 1005430"/>
                  <a:gd name="connsiteX36-17181" fmla="*/ 1122654 w 1243373"/>
                  <a:gd name="connsiteY36-17182" fmla="*/ 125859 h 1005430"/>
                  <a:gd name="connsiteX37-17183" fmla="*/ 1242982 w 1243373"/>
                  <a:gd name="connsiteY37-17184" fmla="*/ 7325 h 1005430"/>
                  <a:gd name="connsiteX38-17185" fmla="*/ 1087953 w 1243373"/>
                  <a:gd name="connsiteY38-17186" fmla="*/ 450615 h 1005430"/>
                  <a:gd name="connsiteX39-17187" fmla="*/ 1081179 w 1243373"/>
                  <a:gd name="connsiteY39-17188" fmla="*/ 620832 h 1005430"/>
                  <a:gd name="connsiteX40-17189" fmla="*/ 1171691 w 1243373"/>
                  <a:gd name="connsiteY40-17190" fmla="*/ 684025 h 1005430"/>
                  <a:gd name="connsiteX41-17191" fmla="*/ 1026149 w 1243373"/>
                  <a:gd name="connsiteY41-17192" fmla="*/ 929326 h 1005430"/>
                  <a:gd name="connsiteX42-17193" fmla="*/ 972825 w 1243373"/>
                  <a:gd name="connsiteY42-17194" fmla="*/ 914758 h 1005430"/>
                  <a:gd name="connsiteX43-17195" fmla="*/ 914841 w 1243373"/>
                  <a:gd name="connsiteY43-17196" fmla="*/ 909214 h 1005430"/>
                  <a:gd name="connsiteX44-17197" fmla="*/ 881478 w 1243373"/>
                  <a:gd name="connsiteY44-17198" fmla="*/ 909532 h 1005430"/>
                  <a:gd name="connsiteX45-17199" fmla="*/ 803379 w 1243373"/>
                  <a:gd name="connsiteY45-17200" fmla="*/ 951855 h 1005430"/>
                  <a:gd name="connsiteX0-17201" fmla="*/ 803379 w 1243373"/>
                  <a:gd name="connsiteY0-17202" fmla="*/ 951855 h 1005430"/>
                  <a:gd name="connsiteX1-17203" fmla="*/ 771336 w 1243373"/>
                  <a:gd name="connsiteY1-17204" fmla="*/ 838265 h 1005430"/>
                  <a:gd name="connsiteX2-17205" fmla="*/ 785412 w 1243373"/>
                  <a:gd name="connsiteY2-17206" fmla="*/ 962495 h 1005430"/>
                  <a:gd name="connsiteX3-17207" fmla="*/ 723653 w 1243373"/>
                  <a:gd name="connsiteY3-17208" fmla="*/ 979633 h 1005430"/>
                  <a:gd name="connsiteX4-17209" fmla="*/ 693140 w 1243373"/>
                  <a:gd name="connsiteY4-17210" fmla="*/ 944893 h 1005430"/>
                  <a:gd name="connsiteX5-17211" fmla="*/ 666435 w 1243373"/>
                  <a:gd name="connsiteY5-17212" fmla="*/ 918706 h 1005430"/>
                  <a:gd name="connsiteX6-17213" fmla="*/ 615785 w 1243373"/>
                  <a:gd name="connsiteY6-17214" fmla="*/ 922382 h 1005430"/>
                  <a:gd name="connsiteX7-17215" fmla="*/ 598136 w 1243373"/>
                  <a:gd name="connsiteY7-17216" fmla="*/ 809443 h 1005430"/>
                  <a:gd name="connsiteX8-17217" fmla="*/ 474772 w 1243373"/>
                  <a:gd name="connsiteY8-17218" fmla="*/ 813658 h 1005430"/>
                  <a:gd name="connsiteX9-17219" fmla="*/ 516240 w 1243373"/>
                  <a:gd name="connsiteY9-17220" fmla="*/ 762528 h 1005430"/>
                  <a:gd name="connsiteX10-17221" fmla="*/ 618937 w 1243373"/>
                  <a:gd name="connsiteY10-17222" fmla="*/ 650134 h 1005430"/>
                  <a:gd name="connsiteX11-17223" fmla="*/ 537590 w 1243373"/>
                  <a:gd name="connsiteY11-17224" fmla="*/ 705134 h 1005430"/>
                  <a:gd name="connsiteX12-17225" fmla="*/ 429328 w 1243373"/>
                  <a:gd name="connsiteY12-17226" fmla="*/ 838728 h 1005430"/>
                  <a:gd name="connsiteX13-17227" fmla="*/ 383869 w 1243373"/>
                  <a:gd name="connsiteY13-17228" fmla="*/ 847362 h 1005430"/>
                  <a:gd name="connsiteX14-17229" fmla="*/ 156874 w 1243373"/>
                  <a:gd name="connsiteY14-17230" fmla="*/ 941999 h 1005430"/>
                  <a:gd name="connsiteX15-17231" fmla="*/ 451271 w 1243373"/>
                  <a:gd name="connsiteY15-17232" fmla="*/ 725793 h 1005430"/>
                  <a:gd name="connsiteX16-17233" fmla="*/ 299777 w 1243373"/>
                  <a:gd name="connsiteY16-17234" fmla="*/ 817895 h 1005430"/>
                  <a:gd name="connsiteX17-17235" fmla="*/ 157905 w 1243373"/>
                  <a:gd name="connsiteY17-17236" fmla="*/ 949801 h 1005430"/>
                  <a:gd name="connsiteX18-17237" fmla="*/ 231401 w 1243373"/>
                  <a:gd name="connsiteY18-17238" fmla="*/ 817630 h 1005430"/>
                  <a:gd name="connsiteX19-17239" fmla="*/ 264391 w 1243373"/>
                  <a:gd name="connsiteY19-17240" fmla="*/ 735988 h 1005430"/>
                  <a:gd name="connsiteX20-17241" fmla="*/ 214226 w 1243373"/>
                  <a:gd name="connsiteY20-17242" fmla="*/ 829249 h 1005430"/>
                  <a:gd name="connsiteX21-17243" fmla="*/ 133167 w 1243373"/>
                  <a:gd name="connsiteY21-17244" fmla="*/ 955587 h 1005430"/>
                  <a:gd name="connsiteX22-17245" fmla="*/ 22167 w 1243373"/>
                  <a:gd name="connsiteY22-17246" fmla="*/ 966845 h 1005430"/>
                  <a:gd name="connsiteX23-17247" fmla="*/ 176701 w 1243373"/>
                  <a:gd name="connsiteY23-17248" fmla="*/ 696053 h 1005430"/>
                  <a:gd name="connsiteX24-17249" fmla="*/ 201563 w 1243373"/>
                  <a:gd name="connsiteY24-17250" fmla="*/ 646787 h 1005430"/>
                  <a:gd name="connsiteX25-17251" fmla="*/ 322197 w 1243373"/>
                  <a:gd name="connsiteY25-17252" fmla="*/ 682395 h 1005430"/>
                  <a:gd name="connsiteX26-17253" fmla="*/ 593679 w 1243373"/>
                  <a:gd name="connsiteY26-17254" fmla="*/ 417571 h 1005430"/>
                  <a:gd name="connsiteX27-17255" fmla="*/ 507049 w 1243373"/>
                  <a:gd name="connsiteY27-17256" fmla="*/ 469978 h 1005430"/>
                  <a:gd name="connsiteX28-17257" fmla="*/ 457237 w 1243373"/>
                  <a:gd name="connsiteY28-17258" fmla="*/ 505882 h 1005430"/>
                  <a:gd name="connsiteX29-17259" fmla="*/ 317350 w 1243373"/>
                  <a:gd name="connsiteY29-17260" fmla="*/ 681704 h 1005430"/>
                  <a:gd name="connsiteX30-17261" fmla="*/ 202298 w 1243373"/>
                  <a:gd name="connsiteY30-17262" fmla="*/ 646587 h 1005430"/>
                  <a:gd name="connsiteX31-17263" fmla="*/ 272535 w 1243373"/>
                  <a:gd name="connsiteY31-17264" fmla="*/ 471354 h 1005430"/>
                  <a:gd name="connsiteX32-17265" fmla="*/ 0 w 1243373"/>
                  <a:gd name="connsiteY32-17266" fmla="*/ 969589 h 1005430"/>
                  <a:gd name="connsiteX33-17267" fmla="*/ 191213 w 1243373"/>
                  <a:gd name="connsiteY33-17268" fmla="*/ 416843 h 1005430"/>
                  <a:gd name="connsiteX34-17269" fmla="*/ 529699 w 1243373"/>
                  <a:gd name="connsiteY34-17270" fmla="*/ 4214 h 1005430"/>
                  <a:gd name="connsiteX35-17271" fmla="*/ 723767 w 1243373"/>
                  <a:gd name="connsiteY35-17272" fmla="*/ 111655 h 1005430"/>
                  <a:gd name="connsiteX36-17273" fmla="*/ 1122654 w 1243373"/>
                  <a:gd name="connsiteY36-17274" fmla="*/ 125859 h 1005430"/>
                  <a:gd name="connsiteX37-17275" fmla="*/ 1242982 w 1243373"/>
                  <a:gd name="connsiteY37-17276" fmla="*/ 7325 h 1005430"/>
                  <a:gd name="connsiteX38-17277" fmla="*/ 1087953 w 1243373"/>
                  <a:gd name="connsiteY38-17278" fmla="*/ 450615 h 1005430"/>
                  <a:gd name="connsiteX39-17279" fmla="*/ 1081179 w 1243373"/>
                  <a:gd name="connsiteY39-17280" fmla="*/ 620832 h 1005430"/>
                  <a:gd name="connsiteX40-17281" fmla="*/ 1171691 w 1243373"/>
                  <a:gd name="connsiteY40-17282" fmla="*/ 684025 h 1005430"/>
                  <a:gd name="connsiteX41-17283" fmla="*/ 1026149 w 1243373"/>
                  <a:gd name="connsiteY41-17284" fmla="*/ 929326 h 1005430"/>
                  <a:gd name="connsiteX42-17285" fmla="*/ 972825 w 1243373"/>
                  <a:gd name="connsiteY42-17286" fmla="*/ 914758 h 1005430"/>
                  <a:gd name="connsiteX43-17287" fmla="*/ 914841 w 1243373"/>
                  <a:gd name="connsiteY43-17288" fmla="*/ 909214 h 1005430"/>
                  <a:gd name="connsiteX44-17289" fmla="*/ 881478 w 1243373"/>
                  <a:gd name="connsiteY44-17290" fmla="*/ 909532 h 1005430"/>
                  <a:gd name="connsiteX45-17291" fmla="*/ 803379 w 1243373"/>
                  <a:gd name="connsiteY45-17292" fmla="*/ 951855 h 1005430"/>
                  <a:gd name="connsiteX0-17293" fmla="*/ 803379 w 1243373"/>
                  <a:gd name="connsiteY0-17294" fmla="*/ 951855 h 1005430"/>
                  <a:gd name="connsiteX1-17295" fmla="*/ 771336 w 1243373"/>
                  <a:gd name="connsiteY1-17296" fmla="*/ 838265 h 1005430"/>
                  <a:gd name="connsiteX2-17297" fmla="*/ 785412 w 1243373"/>
                  <a:gd name="connsiteY2-17298" fmla="*/ 962495 h 1005430"/>
                  <a:gd name="connsiteX3-17299" fmla="*/ 723653 w 1243373"/>
                  <a:gd name="connsiteY3-17300" fmla="*/ 979633 h 1005430"/>
                  <a:gd name="connsiteX4-17301" fmla="*/ 693140 w 1243373"/>
                  <a:gd name="connsiteY4-17302" fmla="*/ 944893 h 1005430"/>
                  <a:gd name="connsiteX5-17303" fmla="*/ 666435 w 1243373"/>
                  <a:gd name="connsiteY5-17304" fmla="*/ 918706 h 1005430"/>
                  <a:gd name="connsiteX6-17305" fmla="*/ 615785 w 1243373"/>
                  <a:gd name="connsiteY6-17306" fmla="*/ 922382 h 1005430"/>
                  <a:gd name="connsiteX7-17307" fmla="*/ 598136 w 1243373"/>
                  <a:gd name="connsiteY7-17308" fmla="*/ 809443 h 1005430"/>
                  <a:gd name="connsiteX8-17309" fmla="*/ 474772 w 1243373"/>
                  <a:gd name="connsiteY8-17310" fmla="*/ 813658 h 1005430"/>
                  <a:gd name="connsiteX9-17311" fmla="*/ 516240 w 1243373"/>
                  <a:gd name="connsiteY9-17312" fmla="*/ 762528 h 1005430"/>
                  <a:gd name="connsiteX10-17313" fmla="*/ 618937 w 1243373"/>
                  <a:gd name="connsiteY10-17314" fmla="*/ 650134 h 1005430"/>
                  <a:gd name="connsiteX11-17315" fmla="*/ 537590 w 1243373"/>
                  <a:gd name="connsiteY11-17316" fmla="*/ 705134 h 1005430"/>
                  <a:gd name="connsiteX12-17317" fmla="*/ 429328 w 1243373"/>
                  <a:gd name="connsiteY12-17318" fmla="*/ 838728 h 1005430"/>
                  <a:gd name="connsiteX13-17319" fmla="*/ 383869 w 1243373"/>
                  <a:gd name="connsiteY13-17320" fmla="*/ 847362 h 1005430"/>
                  <a:gd name="connsiteX14-17321" fmla="*/ 156874 w 1243373"/>
                  <a:gd name="connsiteY14-17322" fmla="*/ 941999 h 1005430"/>
                  <a:gd name="connsiteX15-17323" fmla="*/ 218859 w 1243373"/>
                  <a:gd name="connsiteY15-17324" fmla="*/ 874463 h 1005430"/>
                  <a:gd name="connsiteX16-17325" fmla="*/ 451271 w 1243373"/>
                  <a:gd name="connsiteY16-17326" fmla="*/ 725793 h 1005430"/>
                  <a:gd name="connsiteX17-17327" fmla="*/ 299777 w 1243373"/>
                  <a:gd name="connsiteY17-17328" fmla="*/ 817895 h 1005430"/>
                  <a:gd name="connsiteX18-17329" fmla="*/ 157905 w 1243373"/>
                  <a:gd name="connsiteY18-17330" fmla="*/ 949801 h 1005430"/>
                  <a:gd name="connsiteX19-17331" fmla="*/ 231401 w 1243373"/>
                  <a:gd name="connsiteY19-17332" fmla="*/ 817630 h 1005430"/>
                  <a:gd name="connsiteX20-17333" fmla="*/ 264391 w 1243373"/>
                  <a:gd name="connsiteY20-17334" fmla="*/ 735988 h 1005430"/>
                  <a:gd name="connsiteX21-17335" fmla="*/ 214226 w 1243373"/>
                  <a:gd name="connsiteY21-17336" fmla="*/ 829249 h 1005430"/>
                  <a:gd name="connsiteX22-17337" fmla="*/ 133167 w 1243373"/>
                  <a:gd name="connsiteY22-17338" fmla="*/ 955587 h 1005430"/>
                  <a:gd name="connsiteX23-17339" fmla="*/ 22167 w 1243373"/>
                  <a:gd name="connsiteY23-17340" fmla="*/ 966845 h 1005430"/>
                  <a:gd name="connsiteX24-17341" fmla="*/ 176701 w 1243373"/>
                  <a:gd name="connsiteY24-17342" fmla="*/ 696053 h 1005430"/>
                  <a:gd name="connsiteX25-17343" fmla="*/ 201563 w 1243373"/>
                  <a:gd name="connsiteY25-17344" fmla="*/ 646787 h 1005430"/>
                  <a:gd name="connsiteX26-17345" fmla="*/ 322197 w 1243373"/>
                  <a:gd name="connsiteY26-17346" fmla="*/ 682395 h 1005430"/>
                  <a:gd name="connsiteX27-17347" fmla="*/ 593679 w 1243373"/>
                  <a:gd name="connsiteY27-17348" fmla="*/ 417571 h 1005430"/>
                  <a:gd name="connsiteX28-17349" fmla="*/ 507049 w 1243373"/>
                  <a:gd name="connsiteY28-17350" fmla="*/ 469978 h 1005430"/>
                  <a:gd name="connsiteX29-17351" fmla="*/ 457237 w 1243373"/>
                  <a:gd name="connsiteY29-17352" fmla="*/ 505882 h 1005430"/>
                  <a:gd name="connsiteX30-17353" fmla="*/ 317350 w 1243373"/>
                  <a:gd name="connsiteY30-17354" fmla="*/ 681704 h 1005430"/>
                  <a:gd name="connsiteX31-17355" fmla="*/ 202298 w 1243373"/>
                  <a:gd name="connsiteY31-17356" fmla="*/ 646587 h 1005430"/>
                  <a:gd name="connsiteX32-17357" fmla="*/ 272535 w 1243373"/>
                  <a:gd name="connsiteY32-17358" fmla="*/ 471354 h 1005430"/>
                  <a:gd name="connsiteX33-17359" fmla="*/ 0 w 1243373"/>
                  <a:gd name="connsiteY33-17360" fmla="*/ 969589 h 1005430"/>
                  <a:gd name="connsiteX34-17361" fmla="*/ 191213 w 1243373"/>
                  <a:gd name="connsiteY34-17362" fmla="*/ 416843 h 1005430"/>
                  <a:gd name="connsiteX35-17363" fmla="*/ 529699 w 1243373"/>
                  <a:gd name="connsiteY35-17364" fmla="*/ 4214 h 1005430"/>
                  <a:gd name="connsiteX36-17365" fmla="*/ 723767 w 1243373"/>
                  <a:gd name="connsiteY36-17366" fmla="*/ 111655 h 1005430"/>
                  <a:gd name="connsiteX37-17367" fmla="*/ 1122654 w 1243373"/>
                  <a:gd name="connsiteY37-17368" fmla="*/ 125859 h 1005430"/>
                  <a:gd name="connsiteX38-17369" fmla="*/ 1242982 w 1243373"/>
                  <a:gd name="connsiteY38-17370" fmla="*/ 7325 h 1005430"/>
                  <a:gd name="connsiteX39-17371" fmla="*/ 1087953 w 1243373"/>
                  <a:gd name="connsiteY39-17372" fmla="*/ 450615 h 1005430"/>
                  <a:gd name="connsiteX40-17373" fmla="*/ 1081179 w 1243373"/>
                  <a:gd name="connsiteY40-17374" fmla="*/ 620832 h 1005430"/>
                  <a:gd name="connsiteX41-17375" fmla="*/ 1171691 w 1243373"/>
                  <a:gd name="connsiteY41-17376" fmla="*/ 684025 h 1005430"/>
                  <a:gd name="connsiteX42-17377" fmla="*/ 1026149 w 1243373"/>
                  <a:gd name="connsiteY42-17378" fmla="*/ 929326 h 1005430"/>
                  <a:gd name="connsiteX43-17379" fmla="*/ 972825 w 1243373"/>
                  <a:gd name="connsiteY43-17380" fmla="*/ 914758 h 1005430"/>
                  <a:gd name="connsiteX44-17381" fmla="*/ 914841 w 1243373"/>
                  <a:gd name="connsiteY44-17382" fmla="*/ 909214 h 1005430"/>
                  <a:gd name="connsiteX45-17383" fmla="*/ 881478 w 1243373"/>
                  <a:gd name="connsiteY45-17384" fmla="*/ 909532 h 1005430"/>
                  <a:gd name="connsiteX46" fmla="*/ 803379 w 1243373"/>
                  <a:gd name="connsiteY46" fmla="*/ 951855 h 1005430"/>
                  <a:gd name="connsiteX0-17385" fmla="*/ 803379 w 1243373"/>
                  <a:gd name="connsiteY0-17386" fmla="*/ 951855 h 1005430"/>
                  <a:gd name="connsiteX1-17387" fmla="*/ 771336 w 1243373"/>
                  <a:gd name="connsiteY1-17388" fmla="*/ 838265 h 1005430"/>
                  <a:gd name="connsiteX2-17389" fmla="*/ 785412 w 1243373"/>
                  <a:gd name="connsiteY2-17390" fmla="*/ 962495 h 1005430"/>
                  <a:gd name="connsiteX3-17391" fmla="*/ 723653 w 1243373"/>
                  <a:gd name="connsiteY3-17392" fmla="*/ 979633 h 1005430"/>
                  <a:gd name="connsiteX4-17393" fmla="*/ 693140 w 1243373"/>
                  <a:gd name="connsiteY4-17394" fmla="*/ 944893 h 1005430"/>
                  <a:gd name="connsiteX5-17395" fmla="*/ 666435 w 1243373"/>
                  <a:gd name="connsiteY5-17396" fmla="*/ 918706 h 1005430"/>
                  <a:gd name="connsiteX6-17397" fmla="*/ 615785 w 1243373"/>
                  <a:gd name="connsiteY6-17398" fmla="*/ 922382 h 1005430"/>
                  <a:gd name="connsiteX7-17399" fmla="*/ 598136 w 1243373"/>
                  <a:gd name="connsiteY7-17400" fmla="*/ 809443 h 1005430"/>
                  <a:gd name="connsiteX8-17401" fmla="*/ 474772 w 1243373"/>
                  <a:gd name="connsiteY8-17402" fmla="*/ 813658 h 1005430"/>
                  <a:gd name="connsiteX9-17403" fmla="*/ 516240 w 1243373"/>
                  <a:gd name="connsiteY9-17404" fmla="*/ 762528 h 1005430"/>
                  <a:gd name="connsiteX10-17405" fmla="*/ 618937 w 1243373"/>
                  <a:gd name="connsiteY10-17406" fmla="*/ 650134 h 1005430"/>
                  <a:gd name="connsiteX11-17407" fmla="*/ 537590 w 1243373"/>
                  <a:gd name="connsiteY11-17408" fmla="*/ 705134 h 1005430"/>
                  <a:gd name="connsiteX12-17409" fmla="*/ 429328 w 1243373"/>
                  <a:gd name="connsiteY12-17410" fmla="*/ 838728 h 1005430"/>
                  <a:gd name="connsiteX13-17411" fmla="*/ 383869 w 1243373"/>
                  <a:gd name="connsiteY13-17412" fmla="*/ 847362 h 1005430"/>
                  <a:gd name="connsiteX14-17413" fmla="*/ 156874 w 1243373"/>
                  <a:gd name="connsiteY14-17414" fmla="*/ 941999 h 1005430"/>
                  <a:gd name="connsiteX15-17415" fmla="*/ 221065 w 1243373"/>
                  <a:gd name="connsiteY15-17416" fmla="*/ 894069 h 1005430"/>
                  <a:gd name="connsiteX16-17417" fmla="*/ 451271 w 1243373"/>
                  <a:gd name="connsiteY16-17418" fmla="*/ 725793 h 1005430"/>
                  <a:gd name="connsiteX17-17419" fmla="*/ 299777 w 1243373"/>
                  <a:gd name="connsiteY17-17420" fmla="*/ 817895 h 1005430"/>
                  <a:gd name="connsiteX18-17421" fmla="*/ 157905 w 1243373"/>
                  <a:gd name="connsiteY18-17422" fmla="*/ 949801 h 1005430"/>
                  <a:gd name="connsiteX19-17423" fmla="*/ 231401 w 1243373"/>
                  <a:gd name="connsiteY19-17424" fmla="*/ 817630 h 1005430"/>
                  <a:gd name="connsiteX20-17425" fmla="*/ 264391 w 1243373"/>
                  <a:gd name="connsiteY20-17426" fmla="*/ 735988 h 1005430"/>
                  <a:gd name="connsiteX21-17427" fmla="*/ 214226 w 1243373"/>
                  <a:gd name="connsiteY21-17428" fmla="*/ 829249 h 1005430"/>
                  <a:gd name="connsiteX22-17429" fmla="*/ 133167 w 1243373"/>
                  <a:gd name="connsiteY22-17430" fmla="*/ 955587 h 1005430"/>
                  <a:gd name="connsiteX23-17431" fmla="*/ 22167 w 1243373"/>
                  <a:gd name="connsiteY23-17432" fmla="*/ 966845 h 1005430"/>
                  <a:gd name="connsiteX24-17433" fmla="*/ 176701 w 1243373"/>
                  <a:gd name="connsiteY24-17434" fmla="*/ 696053 h 1005430"/>
                  <a:gd name="connsiteX25-17435" fmla="*/ 201563 w 1243373"/>
                  <a:gd name="connsiteY25-17436" fmla="*/ 646787 h 1005430"/>
                  <a:gd name="connsiteX26-17437" fmla="*/ 322197 w 1243373"/>
                  <a:gd name="connsiteY26-17438" fmla="*/ 682395 h 1005430"/>
                  <a:gd name="connsiteX27-17439" fmla="*/ 593679 w 1243373"/>
                  <a:gd name="connsiteY27-17440" fmla="*/ 417571 h 1005430"/>
                  <a:gd name="connsiteX28-17441" fmla="*/ 507049 w 1243373"/>
                  <a:gd name="connsiteY28-17442" fmla="*/ 469978 h 1005430"/>
                  <a:gd name="connsiteX29-17443" fmla="*/ 457237 w 1243373"/>
                  <a:gd name="connsiteY29-17444" fmla="*/ 505882 h 1005430"/>
                  <a:gd name="connsiteX30-17445" fmla="*/ 317350 w 1243373"/>
                  <a:gd name="connsiteY30-17446" fmla="*/ 681704 h 1005430"/>
                  <a:gd name="connsiteX31-17447" fmla="*/ 202298 w 1243373"/>
                  <a:gd name="connsiteY31-17448" fmla="*/ 646587 h 1005430"/>
                  <a:gd name="connsiteX32-17449" fmla="*/ 272535 w 1243373"/>
                  <a:gd name="connsiteY32-17450" fmla="*/ 471354 h 1005430"/>
                  <a:gd name="connsiteX33-17451" fmla="*/ 0 w 1243373"/>
                  <a:gd name="connsiteY33-17452" fmla="*/ 969589 h 1005430"/>
                  <a:gd name="connsiteX34-17453" fmla="*/ 191213 w 1243373"/>
                  <a:gd name="connsiteY34-17454" fmla="*/ 416843 h 1005430"/>
                  <a:gd name="connsiteX35-17455" fmla="*/ 529699 w 1243373"/>
                  <a:gd name="connsiteY35-17456" fmla="*/ 4214 h 1005430"/>
                  <a:gd name="connsiteX36-17457" fmla="*/ 723767 w 1243373"/>
                  <a:gd name="connsiteY36-17458" fmla="*/ 111655 h 1005430"/>
                  <a:gd name="connsiteX37-17459" fmla="*/ 1122654 w 1243373"/>
                  <a:gd name="connsiteY37-17460" fmla="*/ 125859 h 1005430"/>
                  <a:gd name="connsiteX38-17461" fmla="*/ 1242982 w 1243373"/>
                  <a:gd name="connsiteY38-17462" fmla="*/ 7325 h 1005430"/>
                  <a:gd name="connsiteX39-17463" fmla="*/ 1087953 w 1243373"/>
                  <a:gd name="connsiteY39-17464" fmla="*/ 450615 h 1005430"/>
                  <a:gd name="connsiteX40-17465" fmla="*/ 1081179 w 1243373"/>
                  <a:gd name="connsiteY40-17466" fmla="*/ 620832 h 1005430"/>
                  <a:gd name="connsiteX41-17467" fmla="*/ 1171691 w 1243373"/>
                  <a:gd name="connsiteY41-17468" fmla="*/ 684025 h 1005430"/>
                  <a:gd name="connsiteX42-17469" fmla="*/ 1026149 w 1243373"/>
                  <a:gd name="connsiteY42-17470" fmla="*/ 929326 h 1005430"/>
                  <a:gd name="connsiteX43-17471" fmla="*/ 972825 w 1243373"/>
                  <a:gd name="connsiteY43-17472" fmla="*/ 914758 h 1005430"/>
                  <a:gd name="connsiteX44-17473" fmla="*/ 914841 w 1243373"/>
                  <a:gd name="connsiteY44-17474" fmla="*/ 909214 h 1005430"/>
                  <a:gd name="connsiteX45-17475" fmla="*/ 881478 w 1243373"/>
                  <a:gd name="connsiteY45-17476" fmla="*/ 909532 h 1005430"/>
                  <a:gd name="connsiteX46-17477" fmla="*/ 803379 w 1243373"/>
                  <a:gd name="connsiteY46-17478" fmla="*/ 951855 h 1005430"/>
                  <a:gd name="connsiteX0-17479" fmla="*/ 803379 w 1243373"/>
                  <a:gd name="connsiteY0-17480" fmla="*/ 951855 h 1005430"/>
                  <a:gd name="connsiteX1-17481" fmla="*/ 771336 w 1243373"/>
                  <a:gd name="connsiteY1-17482" fmla="*/ 838265 h 1005430"/>
                  <a:gd name="connsiteX2-17483" fmla="*/ 785412 w 1243373"/>
                  <a:gd name="connsiteY2-17484" fmla="*/ 962495 h 1005430"/>
                  <a:gd name="connsiteX3-17485" fmla="*/ 723653 w 1243373"/>
                  <a:gd name="connsiteY3-17486" fmla="*/ 979633 h 1005430"/>
                  <a:gd name="connsiteX4-17487" fmla="*/ 693140 w 1243373"/>
                  <a:gd name="connsiteY4-17488" fmla="*/ 944893 h 1005430"/>
                  <a:gd name="connsiteX5-17489" fmla="*/ 666435 w 1243373"/>
                  <a:gd name="connsiteY5-17490" fmla="*/ 918706 h 1005430"/>
                  <a:gd name="connsiteX6-17491" fmla="*/ 615785 w 1243373"/>
                  <a:gd name="connsiteY6-17492" fmla="*/ 922382 h 1005430"/>
                  <a:gd name="connsiteX7-17493" fmla="*/ 598136 w 1243373"/>
                  <a:gd name="connsiteY7-17494" fmla="*/ 809443 h 1005430"/>
                  <a:gd name="connsiteX8-17495" fmla="*/ 474772 w 1243373"/>
                  <a:gd name="connsiteY8-17496" fmla="*/ 813658 h 1005430"/>
                  <a:gd name="connsiteX9-17497" fmla="*/ 516240 w 1243373"/>
                  <a:gd name="connsiteY9-17498" fmla="*/ 762528 h 1005430"/>
                  <a:gd name="connsiteX10-17499" fmla="*/ 618937 w 1243373"/>
                  <a:gd name="connsiteY10-17500" fmla="*/ 650134 h 1005430"/>
                  <a:gd name="connsiteX11-17501" fmla="*/ 537590 w 1243373"/>
                  <a:gd name="connsiteY11-17502" fmla="*/ 705134 h 1005430"/>
                  <a:gd name="connsiteX12-17503" fmla="*/ 429328 w 1243373"/>
                  <a:gd name="connsiteY12-17504" fmla="*/ 838728 h 1005430"/>
                  <a:gd name="connsiteX13-17505" fmla="*/ 383869 w 1243373"/>
                  <a:gd name="connsiteY13-17506" fmla="*/ 847362 h 1005430"/>
                  <a:gd name="connsiteX14-17507" fmla="*/ 156874 w 1243373"/>
                  <a:gd name="connsiteY14-17508" fmla="*/ 941999 h 1005430"/>
                  <a:gd name="connsiteX15-17509" fmla="*/ 221065 w 1243373"/>
                  <a:gd name="connsiteY15-17510" fmla="*/ 894069 h 1005430"/>
                  <a:gd name="connsiteX16-17511" fmla="*/ 451271 w 1243373"/>
                  <a:gd name="connsiteY16-17512" fmla="*/ 725793 h 1005430"/>
                  <a:gd name="connsiteX17-17513" fmla="*/ 299777 w 1243373"/>
                  <a:gd name="connsiteY17-17514" fmla="*/ 817895 h 1005430"/>
                  <a:gd name="connsiteX18-17515" fmla="*/ 204042 w 1243373"/>
                  <a:gd name="connsiteY18-17516" fmla="*/ 894695 h 1005430"/>
                  <a:gd name="connsiteX19-17517" fmla="*/ 157905 w 1243373"/>
                  <a:gd name="connsiteY19-17518" fmla="*/ 949801 h 1005430"/>
                  <a:gd name="connsiteX20-17519" fmla="*/ 231401 w 1243373"/>
                  <a:gd name="connsiteY20-17520" fmla="*/ 817630 h 1005430"/>
                  <a:gd name="connsiteX21-17521" fmla="*/ 264391 w 1243373"/>
                  <a:gd name="connsiteY21-17522" fmla="*/ 735988 h 1005430"/>
                  <a:gd name="connsiteX22-17523" fmla="*/ 214226 w 1243373"/>
                  <a:gd name="connsiteY22-17524" fmla="*/ 829249 h 1005430"/>
                  <a:gd name="connsiteX23-17525" fmla="*/ 133167 w 1243373"/>
                  <a:gd name="connsiteY23-17526" fmla="*/ 955587 h 1005430"/>
                  <a:gd name="connsiteX24-17527" fmla="*/ 22167 w 1243373"/>
                  <a:gd name="connsiteY24-17528" fmla="*/ 966845 h 1005430"/>
                  <a:gd name="connsiteX25-17529" fmla="*/ 176701 w 1243373"/>
                  <a:gd name="connsiteY25-17530" fmla="*/ 696053 h 1005430"/>
                  <a:gd name="connsiteX26-17531" fmla="*/ 201563 w 1243373"/>
                  <a:gd name="connsiteY26-17532" fmla="*/ 646787 h 1005430"/>
                  <a:gd name="connsiteX27-17533" fmla="*/ 322197 w 1243373"/>
                  <a:gd name="connsiteY27-17534" fmla="*/ 682395 h 1005430"/>
                  <a:gd name="connsiteX28-17535" fmla="*/ 593679 w 1243373"/>
                  <a:gd name="connsiteY28-17536" fmla="*/ 417571 h 1005430"/>
                  <a:gd name="connsiteX29-17537" fmla="*/ 507049 w 1243373"/>
                  <a:gd name="connsiteY29-17538" fmla="*/ 469978 h 1005430"/>
                  <a:gd name="connsiteX30-17539" fmla="*/ 457237 w 1243373"/>
                  <a:gd name="connsiteY30-17540" fmla="*/ 505882 h 1005430"/>
                  <a:gd name="connsiteX31-17541" fmla="*/ 317350 w 1243373"/>
                  <a:gd name="connsiteY31-17542" fmla="*/ 681704 h 1005430"/>
                  <a:gd name="connsiteX32-17543" fmla="*/ 202298 w 1243373"/>
                  <a:gd name="connsiteY32-17544" fmla="*/ 646587 h 1005430"/>
                  <a:gd name="connsiteX33-17545" fmla="*/ 272535 w 1243373"/>
                  <a:gd name="connsiteY33-17546" fmla="*/ 471354 h 1005430"/>
                  <a:gd name="connsiteX34-17547" fmla="*/ 0 w 1243373"/>
                  <a:gd name="connsiteY34-17548" fmla="*/ 969589 h 1005430"/>
                  <a:gd name="connsiteX35-17549" fmla="*/ 191213 w 1243373"/>
                  <a:gd name="connsiteY35-17550" fmla="*/ 416843 h 1005430"/>
                  <a:gd name="connsiteX36-17551" fmla="*/ 529699 w 1243373"/>
                  <a:gd name="connsiteY36-17552" fmla="*/ 4214 h 1005430"/>
                  <a:gd name="connsiteX37-17553" fmla="*/ 723767 w 1243373"/>
                  <a:gd name="connsiteY37-17554" fmla="*/ 111655 h 1005430"/>
                  <a:gd name="connsiteX38-17555" fmla="*/ 1122654 w 1243373"/>
                  <a:gd name="connsiteY38-17556" fmla="*/ 125859 h 1005430"/>
                  <a:gd name="connsiteX39-17557" fmla="*/ 1242982 w 1243373"/>
                  <a:gd name="connsiteY39-17558" fmla="*/ 7325 h 1005430"/>
                  <a:gd name="connsiteX40-17559" fmla="*/ 1087953 w 1243373"/>
                  <a:gd name="connsiteY40-17560" fmla="*/ 450615 h 1005430"/>
                  <a:gd name="connsiteX41-17561" fmla="*/ 1081179 w 1243373"/>
                  <a:gd name="connsiteY41-17562" fmla="*/ 620832 h 1005430"/>
                  <a:gd name="connsiteX42-17563" fmla="*/ 1171691 w 1243373"/>
                  <a:gd name="connsiteY42-17564" fmla="*/ 684025 h 1005430"/>
                  <a:gd name="connsiteX43-17565" fmla="*/ 1026149 w 1243373"/>
                  <a:gd name="connsiteY43-17566" fmla="*/ 929326 h 1005430"/>
                  <a:gd name="connsiteX44-17567" fmla="*/ 972825 w 1243373"/>
                  <a:gd name="connsiteY44-17568" fmla="*/ 914758 h 1005430"/>
                  <a:gd name="connsiteX45-17569" fmla="*/ 914841 w 1243373"/>
                  <a:gd name="connsiteY45-17570" fmla="*/ 909214 h 1005430"/>
                  <a:gd name="connsiteX46-17571" fmla="*/ 881478 w 1243373"/>
                  <a:gd name="connsiteY46-17572" fmla="*/ 909532 h 1005430"/>
                  <a:gd name="connsiteX47" fmla="*/ 803379 w 1243373"/>
                  <a:gd name="connsiteY47" fmla="*/ 951855 h 1005430"/>
                  <a:gd name="connsiteX0-17573" fmla="*/ 803379 w 1243373"/>
                  <a:gd name="connsiteY0-17574" fmla="*/ 951855 h 1005430"/>
                  <a:gd name="connsiteX1-17575" fmla="*/ 771336 w 1243373"/>
                  <a:gd name="connsiteY1-17576" fmla="*/ 838265 h 1005430"/>
                  <a:gd name="connsiteX2-17577" fmla="*/ 785412 w 1243373"/>
                  <a:gd name="connsiteY2-17578" fmla="*/ 962495 h 1005430"/>
                  <a:gd name="connsiteX3-17579" fmla="*/ 723653 w 1243373"/>
                  <a:gd name="connsiteY3-17580" fmla="*/ 979633 h 1005430"/>
                  <a:gd name="connsiteX4-17581" fmla="*/ 693140 w 1243373"/>
                  <a:gd name="connsiteY4-17582" fmla="*/ 944893 h 1005430"/>
                  <a:gd name="connsiteX5-17583" fmla="*/ 666435 w 1243373"/>
                  <a:gd name="connsiteY5-17584" fmla="*/ 918706 h 1005430"/>
                  <a:gd name="connsiteX6-17585" fmla="*/ 615785 w 1243373"/>
                  <a:gd name="connsiteY6-17586" fmla="*/ 922382 h 1005430"/>
                  <a:gd name="connsiteX7-17587" fmla="*/ 598136 w 1243373"/>
                  <a:gd name="connsiteY7-17588" fmla="*/ 809443 h 1005430"/>
                  <a:gd name="connsiteX8-17589" fmla="*/ 474772 w 1243373"/>
                  <a:gd name="connsiteY8-17590" fmla="*/ 813658 h 1005430"/>
                  <a:gd name="connsiteX9-17591" fmla="*/ 516240 w 1243373"/>
                  <a:gd name="connsiteY9-17592" fmla="*/ 762528 h 1005430"/>
                  <a:gd name="connsiteX10-17593" fmla="*/ 618937 w 1243373"/>
                  <a:gd name="connsiteY10-17594" fmla="*/ 650134 h 1005430"/>
                  <a:gd name="connsiteX11-17595" fmla="*/ 537590 w 1243373"/>
                  <a:gd name="connsiteY11-17596" fmla="*/ 705134 h 1005430"/>
                  <a:gd name="connsiteX12-17597" fmla="*/ 429328 w 1243373"/>
                  <a:gd name="connsiteY12-17598" fmla="*/ 838728 h 1005430"/>
                  <a:gd name="connsiteX13-17599" fmla="*/ 383869 w 1243373"/>
                  <a:gd name="connsiteY13-17600" fmla="*/ 847362 h 1005430"/>
                  <a:gd name="connsiteX14-17601" fmla="*/ 156874 w 1243373"/>
                  <a:gd name="connsiteY14-17602" fmla="*/ 941999 h 1005430"/>
                  <a:gd name="connsiteX15-17603" fmla="*/ 221065 w 1243373"/>
                  <a:gd name="connsiteY15-17604" fmla="*/ 894069 h 1005430"/>
                  <a:gd name="connsiteX16-17605" fmla="*/ 451271 w 1243373"/>
                  <a:gd name="connsiteY16-17606" fmla="*/ 725793 h 1005430"/>
                  <a:gd name="connsiteX17-17607" fmla="*/ 299777 w 1243373"/>
                  <a:gd name="connsiteY17-17608" fmla="*/ 817895 h 1005430"/>
                  <a:gd name="connsiteX18-17609" fmla="*/ 209912 w 1243373"/>
                  <a:gd name="connsiteY18-17610" fmla="*/ 893084 h 1005430"/>
                  <a:gd name="connsiteX19-17611" fmla="*/ 157905 w 1243373"/>
                  <a:gd name="connsiteY19-17612" fmla="*/ 949801 h 1005430"/>
                  <a:gd name="connsiteX20-17613" fmla="*/ 231401 w 1243373"/>
                  <a:gd name="connsiteY20-17614" fmla="*/ 817630 h 1005430"/>
                  <a:gd name="connsiteX21-17615" fmla="*/ 264391 w 1243373"/>
                  <a:gd name="connsiteY21-17616" fmla="*/ 735988 h 1005430"/>
                  <a:gd name="connsiteX22-17617" fmla="*/ 214226 w 1243373"/>
                  <a:gd name="connsiteY22-17618" fmla="*/ 829249 h 1005430"/>
                  <a:gd name="connsiteX23-17619" fmla="*/ 133167 w 1243373"/>
                  <a:gd name="connsiteY23-17620" fmla="*/ 955587 h 1005430"/>
                  <a:gd name="connsiteX24-17621" fmla="*/ 22167 w 1243373"/>
                  <a:gd name="connsiteY24-17622" fmla="*/ 966845 h 1005430"/>
                  <a:gd name="connsiteX25-17623" fmla="*/ 176701 w 1243373"/>
                  <a:gd name="connsiteY25-17624" fmla="*/ 696053 h 1005430"/>
                  <a:gd name="connsiteX26-17625" fmla="*/ 201563 w 1243373"/>
                  <a:gd name="connsiteY26-17626" fmla="*/ 646787 h 1005430"/>
                  <a:gd name="connsiteX27-17627" fmla="*/ 322197 w 1243373"/>
                  <a:gd name="connsiteY27-17628" fmla="*/ 682395 h 1005430"/>
                  <a:gd name="connsiteX28-17629" fmla="*/ 593679 w 1243373"/>
                  <a:gd name="connsiteY28-17630" fmla="*/ 417571 h 1005430"/>
                  <a:gd name="connsiteX29-17631" fmla="*/ 507049 w 1243373"/>
                  <a:gd name="connsiteY29-17632" fmla="*/ 469978 h 1005430"/>
                  <a:gd name="connsiteX30-17633" fmla="*/ 457237 w 1243373"/>
                  <a:gd name="connsiteY30-17634" fmla="*/ 505882 h 1005430"/>
                  <a:gd name="connsiteX31-17635" fmla="*/ 317350 w 1243373"/>
                  <a:gd name="connsiteY31-17636" fmla="*/ 681704 h 1005430"/>
                  <a:gd name="connsiteX32-17637" fmla="*/ 202298 w 1243373"/>
                  <a:gd name="connsiteY32-17638" fmla="*/ 646587 h 1005430"/>
                  <a:gd name="connsiteX33-17639" fmla="*/ 272535 w 1243373"/>
                  <a:gd name="connsiteY33-17640" fmla="*/ 471354 h 1005430"/>
                  <a:gd name="connsiteX34-17641" fmla="*/ 0 w 1243373"/>
                  <a:gd name="connsiteY34-17642" fmla="*/ 969589 h 1005430"/>
                  <a:gd name="connsiteX35-17643" fmla="*/ 191213 w 1243373"/>
                  <a:gd name="connsiteY35-17644" fmla="*/ 416843 h 1005430"/>
                  <a:gd name="connsiteX36-17645" fmla="*/ 529699 w 1243373"/>
                  <a:gd name="connsiteY36-17646" fmla="*/ 4214 h 1005430"/>
                  <a:gd name="connsiteX37-17647" fmla="*/ 723767 w 1243373"/>
                  <a:gd name="connsiteY37-17648" fmla="*/ 111655 h 1005430"/>
                  <a:gd name="connsiteX38-17649" fmla="*/ 1122654 w 1243373"/>
                  <a:gd name="connsiteY38-17650" fmla="*/ 125859 h 1005430"/>
                  <a:gd name="connsiteX39-17651" fmla="*/ 1242982 w 1243373"/>
                  <a:gd name="connsiteY39-17652" fmla="*/ 7325 h 1005430"/>
                  <a:gd name="connsiteX40-17653" fmla="*/ 1087953 w 1243373"/>
                  <a:gd name="connsiteY40-17654" fmla="*/ 450615 h 1005430"/>
                  <a:gd name="connsiteX41-17655" fmla="*/ 1081179 w 1243373"/>
                  <a:gd name="connsiteY41-17656" fmla="*/ 620832 h 1005430"/>
                  <a:gd name="connsiteX42-17657" fmla="*/ 1171691 w 1243373"/>
                  <a:gd name="connsiteY42-17658" fmla="*/ 684025 h 1005430"/>
                  <a:gd name="connsiteX43-17659" fmla="*/ 1026149 w 1243373"/>
                  <a:gd name="connsiteY43-17660" fmla="*/ 929326 h 1005430"/>
                  <a:gd name="connsiteX44-17661" fmla="*/ 972825 w 1243373"/>
                  <a:gd name="connsiteY44-17662" fmla="*/ 914758 h 1005430"/>
                  <a:gd name="connsiteX45-17663" fmla="*/ 914841 w 1243373"/>
                  <a:gd name="connsiteY45-17664" fmla="*/ 909214 h 1005430"/>
                  <a:gd name="connsiteX46-17665" fmla="*/ 881478 w 1243373"/>
                  <a:gd name="connsiteY46-17666" fmla="*/ 909532 h 1005430"/>
                  <a:gd name="connsiteX47-17667" fmla="*/ 803379 w 1243373"/>
                  <a:gd name="connsiteY47-17668" fmla="*/ 951855 h 1005430"/>
                  <a:gd name="connsiteX0-17669" fmla="*/ 803379 w 1243373"/>
                  <a:gd name="connsiteY0-17670" fmla="*/ 951855 h 1005430"/>
                  <a:gd name="connsiteX1-17671" fmla="*/ 771336 w 1243373"/>
                  <a:gd name="connsiteY1-17672" fmla="*/ 838265 h 1005430"/>
                  <a:gd name="connsiteX2-17673" fmla="*/ 785412 w 1243373"/>
                  <a:gd name="connsiteY2-17674" fmla="*/ 962495 h 1005430"/>
                  <a:gd name="connsiteX3-17675" fmla="*/ 723653 w 1243373"/>
                  <a:gd name="connsiteY3-17676" fmla="*/ 979633 h 1005430"/>
                  <a:gd name="connsiteX4-17677" fmla="*/ 693140 w 1243373"/>
                  <a:gd name="connsiteY4-17678" fmla="*/ 944893 h 1005430"/>
                  <a:gd name="connsiteX5-17679" fmla="*/ 666435 w 1243373"/>
                  <a:gd name="connsiteY5-17680" fmla="*/ 918706 h 1005430"/>
                  <a:gd name="connsiteX6-17681" fmla="*/ 615785 w 1243373"/>
                  <a:gd name="connsiteY6-17682" fmla="*/ 922382 h 1005430"/>
                  <a:gd name="connsiteX7-17683" fmla="*/ 598136 w 1243373"/>
                  <a:gd name="connsiteY7-17684" fmla="*/ 809443 h 1005430"/>
                  <a:gd name="connsiteX8-17685" fmla="*/ 474772 w 1243373"/>
                  <a:gd name="connsiteY8-17686" fmla="*/ 813658 h 1005430"/>
                  <a:gd name="connsiteX9-17687" fmla="*/ 516240 w 1243373"/>
                  <a:gd name="connsiteY9-17688" fmla="*/ 762528 h 1005430"/>
                  <a:gd name="connsiteX10-17689" fmla="*/ 618937 w 1243373"/>
                  <a:gd name="connsiteY10-17690" fmla="*/ 650134 h 1005430"/>
                  <a:gd name="connsiteX11-17691" fmla="*/ 537590 w 1243373"/>
                  <a:gd name="connsiteY11-17692" fmla="*/ 705134 h 1005430"/>
                  <a:gd name="connsiteX12-17693" fmla="*/ 429328 w 1243373"/>
                  <a:gd name="connsiteY12-17694" fmla="*/ 838728 h 1005430"/>
                  <a:gd name="connsiteX13-17695" fmla="*/ 383869 w 1243373"/>
                  <a:gd name="connsiteY13-17696" fmla="*/ 847362 h 1005430"/>
                  <a:gd name="connsiteX14-17697" fmla="*/ 156874 w 1243373"/>
                  <a:gd name="connsiteY14-17698" fmla="*/ 941999 h 1005430"/>
                  <a:gd name="connsiteX15-17699" fmla="*/ 213068 w 1243373"/>
                  <a:gd name="connsiteY15-17700" fmla="*/ 898285 h 1005430"/>
                  <a:gd name="connsiteX16-17701" fmla="*/ 451271 w 1243373"/>
                  <a:gd name="connsiteY16-17702" fmla="*/ 725793 h 1005430"/>
                  <a:gd name="connsiteX17-17703" fmla="*/ 299777 w 1243373"/>
                  <a:gd name="connsiteY17-17704" fmla="*/ 817895 h 1005430"/>
                  <a:gd name="connsiteX18-17705" fmla="*/ 209912 w 1243373"/>
                  <a:gd name="connsiteY18-17706" fmla="*/ 893084 h 1005430"/>
                  <a:gd name="connsiteX19-17707" fmla="*/ 157905 w 1243373"/>
                  <a:gd name="connsiteY19-17708" fmla="*/ 949801 h 1005430"/>
                  <a:gd name="connsiteX20-17709" fmla="*/ 231401 w 1243373"/>
                  <a:gd name="connsiteY20-17710" fmla="*/ 817630 h 1005430"/>
                  <a:gd name="connsiteX21-17711" fmla="*/ 264391 w 1243373"/>
                  <a:gd name="connsiteY21-17712" fmla="*/ 735988 h 1005430"/>
                  <a:gd name="connsiteX22-17713" fmla="*/ 214226 w 1243373"/>
                  <a:gd name="connsiteY22-17714" fmla="*/ 829249 h 1005430"/>
                  <a:gd name="connsiteX23-17715" fmla="*/ 133167 w 1243373"/>
                  <a:gd name="connsiteY23-17716" fmla="*/ 955587 h 1005430"/>
                  <a:gd name="connsiteX24-17717" fmla="*/ 22167 w 1243373"/>
                  <a:gd name="connsiteY24-17718" fmla="*/ 966845 h 1005430"/>
                  <a:gd name="connsiteX25-17719" fmla="*/ 176701 w 1243373"/>
                  <a:gd name="connsiteY25-17720" fmla="*/ 696053 h 1005430"/>
                  <a:gd name="connsiteX26-17721" fmla="*/ 201563 w 1243373"/>
                  <a:gd name="connsiteY26-17722" fmla="*/ 646787 h 1005430"/>
                  <a:gd name="connsiteX27-17723" fmla="*/ 322197 w 1243373"/>
                  <a:gd name="connsiteY27-17724" fmla="*/ 682395 h 1005430"/>
                  <a:gd name="connsiteX28-17725" fmla="*/ 593679 w 1243373"/>
                  <a:gd name="connsiteY28-17726" fmla="*/ 417571 h 1005430"/>
                  <a:gd name="connsiteX29-17727" fmla="*/ 507049 w 1243373"/>
                  <a:gd name="connsiteY29-17728" fmla="*/ 469978 h 1005430"/>
                  <a:gd name="connsiteX30-17729" fmla="*/ 457237 w 1243373"/>
                  <a:gd name="connsiteY30-17730" fmla="*/ 505882 h 1005430"/>
                  <a:gd name="connsiteX31-17731" fmla="*/ 317350 w 1243373"/>
                  <a:gd name="connsiteY31-17732" fmla="*/ 681704 h 1005430"/>
                  <a:gd name="connsiteX32-17733" fmla="*/ 202298 w 1243373"/>
                  <a:gd name="connsiteY32-17734" fmla="*/ 646587 h 1005430"/>
                  <a:gd name="connsiteX33-17735" fmla="*/ 272535 w 1243373"/>
                  <a:gd name="connsiteY33-17736" fmla="*/ 471354 h 1005430"/>
                  <a:gd name="connsiteX34-17737" fmla="*/ 0 w 1243373"/>
                  <a:gd name="connsiteY34-17738" fmla="*/ 969589 h 1005430"/>
                  <a:gd name="connsiteX35-17739" fmla="*/ 191213 w 1243373"/>
                  <a:gd name="connsiteY35-17740" fmla="*/ 416843 h 1005430"/>
                  <a:gd name="connsiteX36-17741" fmla="*/ 529699 w 1243373"/>
                  <a:gd name="connsiteY36-17742" fmla="*/ 4214 h 1005430"/>
                  <a:gd name="connsiteX37-17743" fmla="*/ 723767 w 1243373"/>
                  <a:gd name="connsiteY37-17744" fmla="*/ 111655 h 1005430"/>
                  <a:gd name="connsiteX38-17745" fmla="*/ 1122654 w 1243373"/>
                  <a:gd name="connsiteY38-17746" fmla="*/ 125859 h 1005430"/>
                  <a:gd name="connsiteX39-17747" fmla="*/ 1242982 w 1243373"/>
                  <a:gd name="connsiteY39-17748" fmla="*/ 7325 h 1005430"/>
                  <a:gd name="connsiteX40-17749" fmla="*/ 1087953 w 1243373"/>
                  <a:gd name="connsiteY40-17750" fmla="*/ 450615 h 1005430"/>
                  <a:gd name="connsiteX41-17751" fmla="*/ 1081179 w 1243373"/>
                  <a:gd name="connsiteY41-17752" fmla="*/ 620832 h 1005430"/>
                  <a:gd name="connsiteX42-17753" fmla="*/ 1171691 w 1243373"/>
                  <a:gd name="connsiteY42-17754" fmla="*/ 684025 h 1005430"/>
                  <a:gd name="connsiteX43-17755" fmla="*/ 1026149 w 1243373"/>
                  <a:gd name="connsiteY43-17756" fmla="*/ 929326 h 1005430"/>
                  <a:gd name="connsiteX44-17757" fmla="*/ 972825 w 1243373"/>
                  <a:gd name="connsiteY44-17758" fmla="*/ 914758 h 1005430"/>
                  <a:gd name="connsiteX45-17759" fmla="*/ 914841 w 1243373"/>
                  <a:gd name="connsiteY45-17760" fmla="*/ 909214 h 1005430"/>
                  <a:gd name="connsiteX46-17761" fmla="*/ 881478 w 1243373"/>
                  <a:gd name="connsiteY46-17762" fmla="*/ 909532 h 1005430"/>
                  <a:gd name="connsiteX47-17763" fmla="*/ 803379 w 1243373"/>
                  <a:gd name="connsiteY47-17764" fmla="*/ 951855 h 1005430"/>
                  <a:gd name="connsiteX0-17765" fmla="*/ 803379 w 1243373"/>
                  <a:gd name="connsiteY0-17766" fmla="*/ 951855 h 1005430"/>
                  <a:gd name="connsiteX1-17767" fmla="*/ 771336 w 1243373"/>
                  <a:gd name="connsiteY1-17768" fmla="*/ 838265 h 1005430"/>
                  <a:gd name="connsiteX2-17769" fmla="*/ 785412 w 1243373"/>
                  <a:gd name="connsiteY2-17770" fmla="*/ 962495 h 1005430"/>
                  <a:gd name="connsiteX3-17771" fmla="*/ 723653 w 1243373"/>
                  <a:gd name="connsiteY3-17772" fmla="*/ 979633 h 1005430"/>
                  <a:gd name="connsiteX4-17773" fmla="*/ 693140 w 1243373"/>
                  <a:gd name="connsiteY4-17774" fmla="*/ 944893 h 1005430"/>
                  <a:gd name="connsiteX5-17775" fmla="*/ 666435 w 1243373"/>
                  <a:gd name="connsiteY5-17776" fmla="*/ 918706 h 1005430"/>
                  <a:gd name="connsiteX6-17777" fmla="*/ 615785 w 1243373"/>
                  <a:gd name="connsiteY6-17778" fmla="*/ 922382 h 1005430"/>
                  <a:gd name="connsiteX7-17779" fmla="*/ 598136 w 1243373"/>
                  <a:gd name="connsiteY7-17780" fmla="*/ 809443 h 1005430"/>
                  <a:gd name="connsiteX8-17781" fmla="*/ 474772 w 1243373"/>
                  <a:gd name="connsiteY8-17782" fmla="*/ 813658 h 1005430"/>
                  <a:gd name="connsiteX9-17783" fmla="*/ 516240 w 1243373"/>
                  <a:gd name="connsiteY9-17784" fmla="*/ 762528 h 1005430"/>
                  <a:gd name="connsiteX10-17785" fmla="*/ 618937 w 1243373"/>
                  <a:gd name="connsiteY10-17786" fmla="*/ 650134 h 1005430"/>
                  <a:gd name="connsiteX11-17787" fmla="*/ 537590 w 1243373"/>
                  <a:gd name="connsiteY11-17788" fmla="*/ 705134 h 1005430"/>
                  <a:gd name="connsiteX12-17789" fmla="*/ 429328 w 1243373"/>
                  <a:gd name="connsiteY12-17790" fmla="*/ 838728 h 1005430"/>
                  <a:gd name="connsiteX13-17791" fmla="*/ 383869 w 1243373"/>
                  <a:gd name="connsiteY13-17792" fmla="*/ 847362 h 1005430"/>
                  <a:gd name="connsiteX14-17793" fmla="*/ 156874 w 1243373"/>
                  <a:gd name="connsiteY14-17794" fmla="*/ 941999 h 1005430"/>
                  <a:gd name="connsiteX15-17795" fmla="*/ 213068 w 1243373"/>
                  <a:gd name="connsiteY15-17796" fmla="*/ 898285 h 1005430"/>
                  <a:gd name="connsiteX16-17797" fmla="*/ 451271 w 1243373"/>
                  <a:gd name="connsiteY16-17798" fmla="*/ 725793 h 1005430"/>
                  <a:gd name="connsiteX17-17799" fmla="*/ 299777 w 1243373"/>
                  <a:gd name="connsiteY17-17800" fmla="*/ 817895 h 1005430"/>
                  <a:gd name="connsiteX18-17801" fmla="*/ 209912 w 1243373"/>
                  <a:gd name="connsiteY18-17802" fmla="*/ 893084 h 1005430"/>
                  <a:gd name="connsiteX19-17803" fmla="*/ 157905 w 1243373"/>
                  <a:gd name="connsiteY19-17804" fmla="*/ 949801 h 1005430"/>
                  <a:gd name="connsiteX20-17805" fmla="*/ 231401 w 1243373"/>
                  <a:gd name="connsiteY20-17806" fmla="*/ 817630 h 1005430"/>
                  <a:gd name="connsiteX21-17807" fmla="*/ 264391 w 1243373"/>
                  <a:gd name="connsiteY21-17808" fmla="*/ 735988 h 1005430"/>
                  <a:gd name="connsiteX22-17809" fmla="*/ 214226 w 1243373"/>
                  <a:gd name="connsiteY22-17810" fmla="*/ 829249 h 1005430"/>
                  <a:gd name="connsiteX23-17811" fmla="*/ 133167 w 1243373"/>
                  <a:gd name="connsiteY23-17812" fmla="*/ 955587 h 1005430"/>
                  <a:gd name="connsiteX24-17813" fmla="*/ 22167 w 1243373"/>
                  <a:gd name="connsiteY24-17814" fmla="*/ 966845 h 1005430"/>
                  <a:gd name="connsiteX25-17815" fmla="*/ 176701 w 1243373"/>
                  <a:gd name="connsiteY25-17816" fmla="*/ 696053 h 1005430"/>
                  <a:gd name="connsiteX26-17817" fmla="*/ 201563 w 1243373"/>
                  <a:gd name="connsiteY26-17818" fmla="*/ 646787 h 1005430"/>
                  <a:gd name="connsiteX27-17819" fmla="*/ 322197 w 1243373"/>
                  <a:gd name="connsiteY27-17820" fmla="*/ 682395 h 1005430"/>
                  <a:gd name="connsiteX28-17821" fmla="*/ 593679 w 1243373"/>
                  <a:gd name="connsiteY28-17822" fmla="*/ 417571 h 1005430"/>
                  <a:gd name="connsiteX29-17823" fmla="*/ 507049 w 1243373"/>
                  <a:gd name="connsiteY29-17824" fmla="*/ 469978 h 1005430"/>
                  <a:gd name="connsiteX30-17825" fmla="*/ 457237 w 1243373"/>
                  <a:gd name="connsiteY30-17826" fmla="*/ 505882 h 1005430"/>
                  <a:gd name="connsiteX31-17827" fmla="*/ 317350 w 1243373"/>
                  <a:gd name="connsiteY31-17828" fmla="*/ 681704 h 1005430"/>
                  <a:gd name="connsiteX32-17829" fmla="*/ 202298 w 1243373"/>
                  <a:gd name="connsiteY32-17830" fmla="*/ 646587 h 1005430"/>
                  <a:gd name="connsiteX33-17831" fmla="*/ 272535 w 1243373"/>
                  <a:gd name="connsiteY33-17832" fmla="*/ 471354 h 1005430"/>
                  <a:gd name="connsiteX34-17833" fmla="*/ 0 w 1243373"/>
                  <a:gd name="connsiteY34-17834" fmla="*/ 969589 h 1005430"/>
                  <a:gd name="connsiteX35-17835" fmla="*/ 191213 w 1243373"/>
                  <a:gd name="connsiteY35-17836" fmla="*/ 416843 h 1005430"/>
                  <a:gd name="connsiteX36-17837" fmla="*/ 529699 w 1243373"/>
                  <a:gd name="connsiteY36-17838" fmla="*/ 4214 h 1005430"/>
                  <a:gd name="connsiteX37-17839" fmla="*/ 723767 w 1243373"/>
                  <a:gd name="connsiteY37-17840" fmla="*/ 111655 h 1005430"/>
                  <a:gd name="connsiteX38-17841" fmla="*/ 1122654 w 1243373"/>
                  <a:gd name="connsiteY38-17842" fmla="*/ 125859 h 1005430"/>
                  <a:gd name="connsiteX39-17843" fmla="*/ 1242982 w 1243373"/>
                  <a:gd name="connsiteY39-17844" fmla="*/ 7325 h 1005430"/>
                  <a:gd name="connsiteX40-17845" fmla="*/ 1087953 w 1243373"/>
                  <a:gd name="connsiteY40-17846" fmla="*/ 450615 h 1005430"/>
                  <a:gd name="connsiteX41-17847" fmla="*/ 1081179 w 1243373"/>
                  <a:gd name="connsiteY41-17848" fmla="*/ 620832 h 1005430"/>
                  <a:gd name="connsiteX42-17849" fmla="*/ 1171691 w 1243373"/>
                  <a:gd name="connsiteY42-17850" fmla="*/ 684025 h 1005430"/>
                  <a:gd name="connsiteX43-17851" fmla="*/ 1026149 w 1243373"/>
                  <a:gd name="connsiteY43-17852" fmla="*/ 929326 h 1005430"/>
                  <a:gd name="connsiteX44-17853" fmla="*/ 972825 w 1243373"/>
                  <a:gd name="connsiteY44-17854" fmla="*/ 914758 h 1005430"/>
                  <a:gd name="connsiteX45-17855" fmla="*/ 914841 w 1243373"/>
                  <a:gd name="connsiteY45-17856" fmla="*/ 909214 h 1005430"/>
                  <a:gd name="connsiteX46-17857" fmla="*/ 881478 w 1243373"/>
                  <a:gd name="connsiteY46-17858" fmla="*/ 909532 h 1005430"/>
                  <a:gd name="connsiteX47-17859" fmla="*/ 803379 w 1243373"/>
                  <a:gd name="connsiteY47-17860" fmla="*/ 951855 h 1005430"/>
                  <a:gd name="connsiteX0-17861" fmla="*/ 803379 w 1243373"/>
                  <a:gd name="connsiteY0-17862" fmla="*/ 951855 h 1005430"/>
                  <a:gd name="connsiteX1-17863" fmla="*/ 771336 w 1243373"/>
                  <a:gd name="connsiteY1-17864" fmla="*/ 838265 h 1005430"/>
                  <a:gd name="connsiteX2-17865" fmla="*/ 785412 w 1243373"/>
                  <a:gd name="connsiteY2-17866" fmla="*/ 962495 h 1005430"/>
                  <a:gd name="connsiteX3-17867" fmla="*/ 723653 w 1243373"/>
                  <a:gd name="connsiteY3-17868" fmla="*/ 979633 h 1005430"/>
                  <a:gd name="connsiteX4-17869" fmla="*/ 693140 w 1243373"/>
                  <a:gd name="connsiteY4-17870" fmla="*/ 944893 h 1005430"/>
                  <a:gd name="connsiteX5-17871" fmla="*/ 666435 w 1243373"/>
                  <a:gd name="connsiteY5-17872" fmla="*/ 918706 h 1005430"/>
                  <a:gd name="connsiteX6-17873" fmla="*/ 615785 w 1243373"/>
                  <a:gd name="connsiteY6-17874" fmla="*/ 922382 h 1005430"/>
                  <a:gd name="connsiteX7-17875" fmla="*/ 598136 w 1243373"/>
                  <a:gd name="connsiteY7-17876" fmla="*/ 809443 h 1005430"/>
                  <a:gd name="connsiteX8-17877" fmla="*/ 474772 w 1243373"/>
                  <a:gd name="connsiteY8-17878" fmla="*/ 813658 h 1005430"/>
                  <a:gd name="connsiteX9-17879" fmla="*/ 516240 w 1243373"/>
                  <a:gd name="connsiteY9-17880" fmla="*/ 762528 h 1005430"/>
                  <a:gd name="connsiteX10-17881" fmla="*/ 618937 w 1243373"/>
                  <a:gd name="connsiteY10-17882" fmla="*/ 650134 h 1005430"/>
                  <a:gd name="connsiteX11-17883" fmla="*/ 537590 w 1243373"/>
                  <a:gd name="connsiteY11-17884" fmla="*/ 705134 h 1005430"/>
                  <a:gd name="connsiteX12-17885" fmla="*/ 429328 w 1243373"/>
                  <a:gd name="connsiteY12-17886" fmla="*/ 838728 h 1005430"/>
                  <a:gd name="connsiteX13-17887" fmla="*/ 383869 w 1243373"/>
                  <a:gd name="connsiteY13-17888" fmla="*/ 847362 h 1005430"/>
                  <a:gd name="connsiteX14-17889" fmla="*/ 156874 w 1243373"/>
                  <a:gd name="connsiteY14-17890" fmla="*/ 941999 h 1005430"/>
                  <a:gd name="connsiteX15-17891" fmla="*/ 210719 w 1243373"/>
                  <a:gd name="connsiteY15-17892" fmla="*/ 894888 h 1005430"/>
                  <a:gd name="connsiteX16-17893" fmla="*/ 451271 w 1243373"/>
                  <a:gd name="connsiteY16-17894" fmla="*/ 725793 h 1005430"/>
                  <a:gd name="connsiteX17-17895" fmla="*/ 299777 w 1243373"/>
                  <a:gd name="connsiteY17-17896" fmla="*/ 817895 h 1005430"/>
                  <a:gd name="connsiteX18-17897" fmla="*/ 209912 w 1243373"/>
                  <a:gd name="connsiteY18-17898" fmla="*/ 893084 h 1005430"/>
                  <a:gd name="connsiteX19-17899" fmla="*/ 157905 w 1243373"/>
                  <a:gd name="connsiteY19-17900" fmla="*/ 949801 h 1005430"/>
                  <a:gd name="connsiteX20-17901" fmla="*/ 231401 w 1243373"/>
                  <a:gd name="connsiteY20-17902" fmla="*/ 817630 h 1005430"/>
                  <a:gd name="connsiteX21-17903" fmla="*/ 264391 w 1243373"/>
                  <a:gd name="connsiteY21-17904" fmla="*/ 735988 h 1005430"/>
                  <a:gd name="connsiteX22-17905" fmla="*/ 214226 w 1243373"/>
                  <a:gd name="connsiteY22-17906" fmla="*/ 829249 h 1005430"/>
                  <a:gd name="connsiteX23-17907" fmla="*/ 133167 w 1243373"/>
                  <a:gd name="connsiteY23-17908" fmla="*/ 955587 h 1005430"/>
                  <a:gd name="connsiteX24-17909" fmla="*/ 22167 w 1243373"/>
                  <a:gd name="connsiteY24-17910" fmla="*/ 966845 h 1005430"/>
                  <a:gd name="connsiteX25-17911" fmla="*/ 176701 w 1243373"/>
                  <a:gd name="connsiteY25-17912" fmla="*/ 696053 h 1005430"/>
                  <a:gd name="connsiteX26-17913" fmla="*/ 201563 w 1243373"/>
                  <a:gd name="connsiteY26-17914" fmla="*/ 646787 h 1005430"/>
                  <a:gd name="connsiteX27-17915" fmla="*/ 322197 w 1243373"/>
                  <a:gd name="connsiteY27-17916" fmla="*/ 682395 h 1005430"/>
                  <a:gd name="connsiteX28-17917" fmla="*/ 593679 w 1243373"/>
                  <a:gd name="connsiteY28-17918" fmla="*/ 417571 h 1005430"/>
                  <a:gd name="connsiteX29-17919" fmla="*/ 507049 w 1243373"/>
                  <a:gd name="connsiteY29-17920" fmla="*/ 469978 h 1005430"/>
                  <a:gd name="connsiteX30-17921" fmla="*/ 457237 w 1243373"/>
                  <a:gd name="connsiteY30-17922" fmla="*/ 505882 h 1005430"/>
                  <a:gd name="connsiteX31-17923" fmla="*/ 317350 w 1243373"/>
                  <a:gd name="connsiteY31-17924" fmla="*/ 681704 h 1005430"/>
                  <a:gd name="connsiteX32-17925" fmla="*/ 202298 w 1243373"/>
                  <a:gd name="connsiteY32-17926" fmla="*/ 646587 h 1005430"/>
                  <a:gd name="connsiteX33-17927" fmla="*/ 272535 w 1243373"/>
                  <a:gd name="connsiteY33-17928" fmla="*/ 471354 h 1005430"/>
                  <a:gd name="connsiteX34-17929" fmla="*/ 0 w 1243373"/>
                  <a:gd name="connsiteY34-17930" fmla="*/ 969589 h 1005430"/>
                  <a:gd name="connsiteX35-17931" fmla="*/ 191213 w 1243373"/>
                  <a:gd name="connsiteY35-17932" fmla="*/ 416843 h 1005430"/>
                  <a:gd name="connsiteX36-17933" fmla="*/ 529699 w 1243373"/>
                  <a:gd name="connsiteY36-17934" fmla="*/ 4214 h 1005430"/>
                  <a:gd name="connsiteX37-17935" fmla="*/ 723767 w 1243373"/>
                  <a:gd name="connsiteY37-17936" fmla="*/ 111655 h 1005430"/>
                  <a:gd name="connsiteX38-17937" fmla="*/ 1122654 w 1243373"/>
                  <a:gd name="connsiteY38-17938" fmla="*/ 125859 h 1005430"/>
                  <a:gd name="connsiteX39-17939" fmla="*/ 1242982 w 1243373"/>
                  <a:gd name="connsiteY39-17940" fmla="*/ 7325 h 1005430"/>
                  <a:gd name="connsiteX40-17941" fmla="*/ 1087953 w 1243373"/>
                  <a:gd name="connsiteY40-17942" fmla="*/ 450615 h 1005430"/>
                  <a:gd name="connsiteX41-17943" fmla="*/ 1081179 w 1243373"/>
                  <a:gd name="connsiteY41-17944" fmla="*/ 620832 h 1005430"/>
                  <a:gd name="connsiteX42-17945" fmla="*/ 1171691 w 1243373"/>
                  <a:gd name="connsiteY42-17946" fmla="*/ 684025 h 1005430"/>
                  <a:gd name="connsiteX43-17947" fmla="*/ 1026149 w 1243373"/>
                  <a:gd name="connsiteY43-17948" fmla="*/ 929326 h 1005430"/>
                  <a:gd name="connsiteX44-17949" fmla="*/ 972825 w 1243373"/>
                  <a:gd name="connsiteY44-17950" fmla="*/ 914758 h 1005430"/>
                  <a:gd name="connsiteX45-17951" fmla="*/ 914841 w 1243373"/>
                  <a:gd name="connsiteY45-17952" fmla="*/ 909214 h 1005430"/>
                  <a:gd name="connsiteX46-17953" fmla="*/ 881478 w 1243373"/>
                  <a:gd name="connsiteY46-17954" fmla="*/ 909532 h 1005430"/>
                  <a:gd name="connsiteX47-17955" fmla="*/ 803379 w 1243373"/>
                  <a:gd name="connsiteY47-17956" fmla="*/ 951855 h 1005430"/>
                  <a:gd name="connsiteX0-17957" fmla="*/ 803379 w 1243373"/>
                  <a:gd name="connsiteY0-17958" fmla="*/ 951855 h 1005430"/>
                  <a:gd name="connsiteX1-17959" fmla="*/ 771336 w 1243373"/>
                  <a:gd name="connsiteY1-17960" fmla="*/ 838265 h 1005430"/>
                  <a:gd name="connsiteX2-17961" fmla="*/ 785412 w 1243373"/>
                  <a:gd name="connsiteY2-17962" fmla="*/ 962495 h 1005430"/>
                  <a:gd name="connsiteX3-17963" fmla="*/ 723653 w 1243373"/>
                  <a:gd name="connsiteY3-17964" fmla="*/ 979633 h 1005430"/>
                  <a:gd name="connsiteX4-17965" fmla="*/ 693140 w 1243373"/>
                  <a:gd name="connsiteY4-17966" fmla="*/ 944893 h 1005430"/>
                  <a:gd name="connsiteX5-17967" fmla="*/ 666435 w 1243373"/>
                  <a:gd name="connsiteY5-17968" fmla="*/ 918706 h 1005430"/>
                  <a:gd name="connsiteX6-17969" fmla="*/ 615785 w 1243373"/>
                  <a:gd name="connsiteY6-17970" fmla="*/ 922382 h 1005430"/>
                  <a:gd name="connsiteX7-17971" fmla="*/ 598136 w 1243373"/>
                  <a:gd name="connsiteY7-17972" fmla="*/ 809443 h 1005430"/>
                  <a:gd name="connsiteX8-17973" fmla="*/ 474772 w 1243373"/>
                  <a:gd name="connsiteY8-17974" fmla="*/ 813658 h 1005430"/>
                  <a:gd name="connsiteX9-17975" fmla="*/ 516240 w 1243373"/>
                  <a:gd name="connsiteY9-17976" fmla="*/ 762528 h 1005430"/>
                  <a:gd name="connsiteX10-17977" fmla="*/ 618937 w 1243373"/>
                  <a:gd name="connsiteY10-17978" fmla="*/ 650134 h 1005430"/>
                  <a:gd name="connsiteX11-17979" fmla="*/ 537590 w 1243373"/>
                  <a:gd name="connsiteY11-17980" fmla="*/ 705134 h 1005430"/>
                  <a:gd name="connsiteX12-17981" fmla="*/ 429328 w 1243373"/>
                  <a:gd name="connsiteY12-17982" fmla="*/ 838728 h 1005430"/>
                  <a:gd name="connsiteX13-17983" fmla="*/ 383869 w 1243373"/>
                  <a:gd name="connsiteY13-17984" fmla="*/ 847362 h 1005430"/>
                  <a:gd name="connsiteX14-17985" fmla="*/ 156874 w 1243373"/>
                  <a:gd name="connsiteY14-17986" fmla="*/ 941999 h 1005430"/>
                  <a:gd name="connsiteX15-17987" fmla="*/ 210719 w 1243373"/>
                  <a:gd name="connsiteY15-17988" fmla="*/ 894888 h 1005430"/>
                  <a:gd name="connsiteX16-17989" fmla="*/ 451271 w 1243373"/>
                  <a:gd name="connsiteY16-17990" fmla="*/ 725793 h 1005430"/>
                  <a:gd name="connsiteX17-17991" fmla="*/ 299777 w 1243373"/>
                  <a:gd name="connsiteY17-17992" fmla="*/ 817895 h 1005430"/>
                  <a:gd name="connsiteX18-17993" fmla="*/ 209912 w 1243373"/>
                  <a:gd name="connsiteY18-17994" fmla="*/ 893084 h 1005430"/>
                  <a:gd name="connsiteX19-17995" fmla="*/ 157905 w 1243373"/>
                  <a:gd name="connsiteY19-17996" fmla="*/ 949801 h 1005430"/>
                  <a:gd name="connsiteX20-17997" fmla="*/ 231401 w 1243373"/>
                  <a:gd name="connsiteY20-17998" fmla="*/ 817630 h 1005430"/>
                  <a:gd name="connsiteX21-17999" fmla="*/ 264391 w 1243373"/>
                  <a:gd name="connsiteY21-18000" fmla="*/ 735988 h 1005430"/>
                  <a:gd name="connsiteX22-18001" fmla="*/ 214226 w 1243373"/>
                  <a:gd name="connsiteY22-18002" fmla="*/ 829249 h 1005430"/>
                  <a:gd name="connsiteX23-18003" fmla="*/ 133167 w 1243373"/>
                  <a:gd name="connsiteY23-18004" fmla="*/ 955587 h 1005430"/>
                  <a:gd name="connsiteX24-18005" fmla="*/ 22167 w 1243373"/>
                  <a:gd name="connsiteY24-18006" fmla="*/ 966845 h 1005430"/>
                  <a:gd name="connsiteX25-18007" fmla="*/ 176701 w 1243373"/>
                  <a:gd name="connsiteY25-18008" fmla="*/ 696053 h 1005430"/>
                  <a:gd name="connsiteX26-18009" fmla="*/ 201563 w 1243373"/>
                  <a:gd name="connsiteY26-18010" fmla="*/ 646787 h 1005430"/>
                  <a:gd name="connsiteX27-18011" fmla="*/ 322197 w 1243373"/>
                  <a:gd name="connsiteY27-18012" fmla="*/ 682395 h 1005430"/>
                  <a:gd name="connsiteX28-18013" fmla="*/ 593679 w 1243373"/>
                  <a:gd name="connsiteY28-18014" fmla="*/ 417571 h 1005430"/>
                  <a:gd name="connsiteX29-18015" fmla="*/ 507049 w 1243373"/>
                  <a:gd name="connsiteY29-18016" fmla="*/ 469978 h 1005430"/>
                  <a:gd name="connsiteX30-18017" fmla="*/ 457237 w 1243373"/>
                  <a:gd name="connsiteY30-18018" fmla="*/ 505882 h 1005430"/>
                  <a:gd name="connsiteX31-18019" fmla="*/ 317350 w 1243373"/>
                  <a:gd name="connsiteY31-18020" fmla="*/ 681704 h 1005430"/>
                  <a:gd name="connsiteX32-18021" fmla="*/ 202298 w 1243373"/>
                  <a:gd name="connsiteY32-18022" fmla="*/ 646587 h 1005430"/>
                  <a:gd name="connsiteX33-18023" fmla="*/ 272535 w 1243373"/>
                  <a:gd name="connsiteY33-18024" fmla="*/ 471354 h 1005430"/>
                  <a:gd name="connsiteX34-18025" fmla="*/ 0 w 1243373"/>
                  <a:gd name="connsiteY34-18026" fmla="*/ 969589 h 1005430"/>
                  <a:gd name="connsiteX35-18027" fmla="*/ 191213 w 1243373"/>
                  <a:gd name="connsiteY35-18028" fmla="*/ 416843 h 1005430"/>
                  <a:gd name="connsiteX36-18029" fmla="*/ 529699 w 1243373"/>
                  <a:gd name="connsiteY36-18030" fmla="*/ 4214 h 1005430"/>
                  <a:gd name="connsiteX37-18031" fmla="*/ 722886 w 1243373"/>
                  <a:gd name="connsiteY37-18032" fmla="*/ 107855 h 1005430"/>
                  <a:gd name="connsiteX38-18033" fmla="*/ 1122654 w 1243373"/>
                  <a:gd name="connsiteY38-18034" fmla="*/ 125859 h 1005430"/>
                  <a:gd name="connsiteX39-18035" fmla="*/ 1242982 w 1243373"/>
                  <a:gd name="connsiteY39-18036" fmla="*/ 7325 h 1005430"/>
                  <a:gd name="connsiteX40-18037" fmla="*/ 1087953 w 1243373"/>
                  <a:gd name="connsiteY40-18038" fmla="*/ 450615 h 1005430"/>
                  <a:gd name="connsiteX41-18039" fmla="*/ 1081179 w 1243373"/>
                  <a:gd name="connsiteY41-18040" fmla="*/ 620832 h 1005430"/>
                  <a:gd name="connsiteX42-18041" fmla="*/ 1171691 w 1243373"/>
                  <a:gd name="connsiteY42-18042" fmla="*/ 684025 h 1005430"/>
                  <a:gd name="connsiteX43-18043" fmla="*/ 1026149 w 1243373"/>
                  <a:gd name="connsiteY43-18044" fmla="*/ 929326 h 1005430"/>
                  <a:gd name="connsiteX44-18045" fmla="*/ 972825 w 1243373"/>
                  <a:gd name="connsiteY44-18046" fmla="*/ 914758 h 1005430"/>
                  <a:gd name="connsiteX45-18047" fmla="*/ 914841 w 1243373"/>
                  <a:gd name="connsiteY45-18048" fmla="*/ 909214 h 1005430"/>
                  <a:gd name="connsiteX46-18049" fmla="*/ 881478 w 1243373"/>
                  <a:gd name="connsiteY46-18050" fmla="*/ 909532 h 1005430"/>
                  <a:gd name="connsiteX47-18051" fmla="*/ 803379 w 1243373"/>
                  <a:gd name="connsiteY47-18052" fmla="*/ 951855 h 1005430"/>
                  <a:gd name="connsiteX0-18053" fmla="*/ 803379 w 1243373"/>
                  <a:gd name="connsiteY0-18054" fmla="*/ 951855 h 1005430"/>
                  <a:gd name="connsiteX1-18055" fmla="*/ 771336 w 1243373"/>
                  <a:gd name="connsiteY1-18056" fmla="*/ 838265 h 1005430"/>
                  <a:gd name="connsiteX2-18057" fmla="*/ 785412 w 1243373"/>
                  <a:gd name="connsiteY2-18058" fmla="*/ 962495 h 1005430"/>
                  <a:gd name="connsiteX3-18059" fmla="*/ 723653 w 1243373"/>
                  <a:gd name="connsiteY3-18060" fmla="*/ 979633 h 1005430"/>
                  <a:gd name="connsiteX4-18061" fmla="*/ 693140 w 1243373"/>
                  <a:gd name="connsiteY4-18062" fmla="*/ 944893 h 1005430"/>
                  <a:gd name="connsiteX5-18063" fmla="*/ 666435 w 1243373"/>
                  <a:gd name="connsiteY5-18064" fmla="*/ 918706 h 1005430"/>
                  <a:gd name="connsiteX6-18065" fmla="*/ 615785 w 1243373"/>
                  <a:gd name="connsiteY6-18066" fmla="*/ 922382 h 1005430"/>
                  <a:gd name="connsiteX7-18067" fmla="*/ 598136 w 1243373"/>
                  <a:gd name="connsiteY7-18068" fmla="*/ 809443 h 1005430"/>
                  <a:gd name="connsiteX8-18069" fmla="*/ 474772 w 1243373"/>
                  <a:gd name="connsiteY8-18070" fmla="*/ 813658 h 1005430"/>
                  <a:gd name="connsiteX9-18071" fmla="*/ 516240 w 1243373"/>
                  <a:gd name="connsiteY9-18072" fmla="*/ 762528 h 1005430"/>
                  <a:gd name="connsiteX10-18073" fmla="*/ 618937 w 1243373"/>
                  <a:gd name="connsiteY10-18074" fmla="*/ 650134 h 1005430"/>
                  <a:gd name="connsiteX11-18075" fmla="*/ 537590 w 1243373"/>
                  <a:gd name="connsiteY11-18076" fmla="*/ 705134 h 1005430"/>
                  <a:gd name="connsiteX12-18077" fmla="*/ 429328 w 1243373"/>
                  <a:gd name="connsiteY12-18078" fmla="*/ 838728 h 1005430"/>
                  <a:gd name="connsiteX13-18079" fmla="*/ 383869 w 1243373"/>
                  <a:gd name="connsiteY13-18080" fmla="*/ 847362 h 1005430"/>
                  <a:gd name="connsiteX14-18081" fmla="*/ 156874 w 1243373"/>
                  <a:gd name="connsiteY14-18082" fmla="*/ 941999 h 1005430"/>
                  <a:gd name="connsiteX15-18083" fmla="*/ 210719 w 1243373"/>
                  <a:gd name="connsiteY15-18084" fmla="*/ 894888 h 1005430"/>
                  <a:gd name="connsiteX16-18085" fmla="*/ 451271 w 1243373"/>
                  <a:gd name="connsiteY16-18086" fmla="*/ 725793 h 1005430"/>
                  <a:gd name="connsiteX17-18087" fmla="*/ 299777 w 1243373"/>
                  <a:gd name="connsiteY17-18088" fmla="*/ 817895 h 1005430"/>
                  <a:gd name="connsiteX18-18089" fmla="*/ 209912 w 1243373"/>
                  <a:gd name="connsiteY18-18090" fmla="*/ 893084 h 1005430"/>
                  <a:gd name="connsiteX19-18091" fmla="*/ 157905 w 1243373"/>
                  <a:gd name="connsiteY19-18092" fmla="*/ 949801 h 1005430"/>
                  <a:gd name="connsiteX20-18093" fmla="*/ 231401 w 1243373"/>
                  <a:gd name="connsiteY20-18094" fmla="*/ 817630 h 1005430"/>
                  <a:gd name="connsiteX21-18095" fmla="*/ 264391 w 1243373"/>
                  <a:gd name="connsiteY21-18096" fmla="*/ 735988 h 1005430"/>
                  <a:gd name="connsiteX22-18097" fmla="*/ 214226 w 1243373"/>
                  <a:gd name="connsiteY22-18098" fmla="*/ 829249 h 1005430"/>
                  <a:gd name="connsiteX23-18099" fmla="*/ 133167 w 1243373"/>
                  <a:gd name="connsiteY23-18100" fmla="*/ 955587 h 1005430"/>
                  <a:gd name="connsiteX24-18101" fmla="*/ 22167 w 1243373"/>
                  <a:gd name="connsiteY24-18102" fmla="*/ 966845 h 1005430"/>
                  <a:gd name="connsiteX25-18103" fmla="*/ 176701 w 1243373"/>
                  <a:gd name="connsiteY25-18104" fmla="*/ 696053 h 1005430"/>
                  <a:gd name="connsiteX26-18105" fmla="*/ 201563 w 1243373"/>
                  <a:gd name="connsiteY26-18106" fmla="*/ 646787 h 1005430"/>
                  <a:gd name="connsiteX27-18107" fmla="*/ 322197 w 1243373"/>
                  <a:gd name="connsiteY27-18108" fmla="*/ 682395 h 1005430"/>
                  <a:gd name="connsiteX28-18109" fmla="*/ 593679 w 1243373"/>
                  <a:gd name="connsiteY28-18110" fmla="*/ 417571 h 1005430"/>
                  <a:gd name="connsiteX29-18111" fmla="*/ 507049 w 1243373"/>
                  <a:gd name="connsiteY29-18112" fmla="*/ 469978 h 1005430"/>
                  <a:gd name="connsiteX30-18113" fmla="*/ 457237 w 1243373"/>
                  <a:gd name="connsiteY30-18114" fmla="*/ 505882 h 1005430"/>
                  <a:gd name="connsiteX31-18115" fmla="*/ 317350 w 1243373"/>
                  <a:gd name="connsiteY31-18116" fmla="*/ 681704 h 1005430"/>
                  <a:gd name="connsiteX32-18117" fmla="*/ 202298 w 1243373"/>
                  <a:gd name="connsiteY32-18118" fmla="*/ 646587 h 1005430"/>
                  <a:gd name="connsiteX33-18119" fmla="*/ 272535 w 1243373"/>
                  <a:gd name="connsiteY33-18120" fmla="*/ 471354 h 1005430"/>
                  <a:gd name="connsiteX34-18121" fmla="*/ 0 w 1243373"/>
                  <a:gd name="connsiteY34-18122" fmla="*/ 969589 h 1005430"/>
                  <a:gd name="connsiteX35-18123" fmla="*/ 82632 w 1243373"/>
                  <a:gd name="connsiteY35-18124" fmla="*/ 677407 h 1005430"/>
                  <a:gd name="connsiteX36-18125" fmla="*/ 191213 w 1243373"/>
                  <a:gd name="connsiteY36-18126" fmla="*/ 416843 h 1005430"/>
                  <a:gd name="connsiteX37-18127" fmla="*/ 529699 w 1243373"/>
                  <a:gd name="connsiteY37-18128" fmla="*/ 4214 h 1005430"/>
                  <a:gd name="connsiteX38-18129" fmla="*/ 722886 w 1243373"/>
                  <a:gd name="connsiteY38-18130" fmla="*/ 107855 h 1005430"/>
                  <a:gd name="connsiteX39-18131" fmla="*/ 1122654 w 1243373"/>
                  <a:gd name="connsiteY39-18132" fmla="*/ 125859 h 1005430"/>
                  <a:gd name="connsiteX40-18133" fmla="*/ 1242982 w 1243373"/>
                  <a:gd name="connsiteY40-18134" fmla="*/ 7325 h 1005430"/>
                  <a:gd name="connsiteX41-18135" fmla="*/ 1087953 w 1243373"/>
                  <a:gd name="connsiteY41-18136" fmla="*/ 450615 h 1005430"/>
                  <a:gd name="connsiteX42-18137" fmla="*/ 1081179 w 1243373"/>
                  <a:gd name="connsiteY42-18138" fmla="*/ 620832 h 1005430"/>
                  <a:gd name="connsiteX43-18139" fmla="*/ 1171691 w 1243373"/>
                  <a:gd name="connsiteY43-18140" fmla="*/ 684025 h 1005430"/>
                  <a:gd name="connsiteX44-18141" fmla="*/ 1026149 w 1243373"/>
                  <a:gd name="connsiteY44-18142" fmla="*/ 929326 h 1005430"/>
                  <a:gd name="connsiteX45-18143" fmla="*/ 972825 w 1243373"/>
                  <a:gd name="connsiteY45-18144" fmla="*/ 914758 h 1005430"/>
                  <a:gd name="connsiteX46-18145" fmla="*/ 914841 w 1243373"/>
                  <a:gd name="connsiteY46-18146" fmla="*/ 909214 h 1005430"/>
                  <a:gd name="connsiteX47-18147" fmla="*/ 881478 w 1243373"/>
                  <a:gd name="connsiteY47-18148" fmla="*/ 909532 h 1005430"/>
                  <a:gd name="connsiteX48" fmla="*/ 803379 w 1243373"/>
                  <a:gd name="connsiteY48" fmla="*/ 951855 h 1005430"/>
                  <a:gd name="connsiteX0-18149" fmla="*/ 803379 w 1243373"/>
                  <a:gd name="connsiteY0-18150" fmla="*/ 951855 h 979633"/>
                  <a:gd name="connsiteX1-18151" fmla="*/ 771336 w 1243373"/>
                  <a:gd name="connsiteY1-18152" fmla="*/ 838265 h 979633"/>
                  <a:gd name="connsiteX2-18153" fmla="*/ 785412 w 1243373"/>
                  <a:gd name="connsiteY2-18154" fmla="*/ 962495 h 979633"/>
                  <a:gd name="connsiteX3-18155" fmla="*/ 723653 w 1243373"/>
                  <a:gd name="connsiteY3-18156" fmla="*/ 979633 h 979633"/>
                  <a:gd name="connsiteX4-18157" fmla="*/ 693140 w 1243373"/>
                  <a:gd name="connsiteY4-18158" fmla="*/ 944893 h 979633"/>
                  <a:gd name="connsiteX5-18159" fmla="*/ 666435 w 1243373"/>
                  <a:gd name="connsiteY5-18160" fmla="*/ 918706 h 979633"/>
                  <a:gd name="connsiteX6-18161" fmla="*/ 615785 w 1243373"/>
                  <a:gd name="connsiteY6-18162" fmla="*/ 922382 h 979633"/>
                  <a:gd name="connsiteX7-18163" fmla="*/ 598136 w 1243373"/>
                  <a:gd name="connsiteY7-18164" fmla="*/ 809443 h 979633"/>
                  <a:gd name="connsiteX8-18165" fmla="*/ 474772 w 1243373"/>
                  <a:gd name="connsiteY8-18166" fmla="*/ 813658 h 979633"/>
                  <a:gd name="connsiteX9-18167" fmla="*/ 516240 w 1243373"/>
                  <a:gd name="connsiteY9-18168" fmla="*/ 762528 h 979633"/>
                  <a:gd name="connsiteX10-18169" fmla="*/ 618937 w 1243373"/>
                  <a:gd name="connsiteY10-18170" fmla="*/ 650134 h 979633"/>
                  <a:gd name="connsiteX11-18171" fmla="*/ 537590 w 1243373"/>
                  <a:gd name="connsiteY11-18172" fmla="*/ 705134 h 979633"/>
                  <a:gd name="connsiteX12-18173" fmla="*/ 429328 w 1243373"/>
                  <a:gd name="connsiteY12-18174" fmla="*/ 838728 h 979633"/>
                  <a:gd name="connsiteX13-18175" fmla="*/ 383869 w 1243373"/>
                  <a:gd name="connsiteY13-18176" fmla="*/ 847362 h 979633"/>
                  <a:gd name="connsiteX14-18177" fmla="*/ 156874 w 1243373"/>
                  <a:gd name="connsiteY14-18178" fmla="*/ 941999 h 979633"/>
                  <a:gd name="connsiteX15-18179" fmla="*/ 210719 w 1243373"/>
                  <a:gd name="connsiteY15-18180" fmla="*/ 894888 h 979633"/>
                  <a:gd name="connsiteX16-18181" fmla="*/ 451271 w 1243373"/>
                  <a:gd name="connsiteY16-18182" fmla="*/ 725793 h 979633"/>
                  <a:gd name="connsiteX17-18183" fmla="*/ 299777 w 1243373"/>
                  <a:gd name="connsiteY17-18184" fmla="*/ 817895 h 979633"/>
                  <a:gd name="connsiteX18-18185" fmla="*/ 209912 w 1243373"/>
                  <a:gd name="connsiteY18-18186" fmla="*/ 893084 h 979633"/>
                  <a:gd name="connsiteX19-18187" fmla="*/ 157905 w 1243373"/>
                  <a:gd name="connsiteY19-18188" fmla="*/ 949801 h 979633"/>
                  <a:gd name="connsiteX20-18189" fmla="*/ 231401 w 1243373"/>
                  <a:gd name="connsiteY20-18190" fmla="*/ 817630 h 979633"/>
                  <a:gd name="connsiteX21-18191" fmla="*/ 264391 w 1243373"/>
                  <a:gd name="connsiteY21-18192" fmla="*/ 735988 h 979633"/>
                  <a:gd name="connsiteX22-18193" fmla="*/ 214226 w 1243373"/>
                  <a:gd name="connsiteY22-18194" fmla="*/ 829249 h 979633"/>
                  <a:gd name="connsiteX23-18195" fmla="*/ 133167 w 1243373"/>
                  <a:gd name="connsiteY23-18196" fmla="*/ 955587 h 979633"/>
                  <a:gd name="connsiteX24-18197" fmla="*/ 22167 w 1243373"/>
                  <a:gd name="connsiteY24-18198" fmla="*/ 966845 h 979633"/>
                  <a:gd name="connsiteX25-18199" fmla="*/ 176701 w 1243373"/>
                  <a:gd name="connsiteY25-18200" fmla="*/ 696053 h 979633"/>
                  <a:gd name="connsiteX26-18201" fmla="*/ 201563 w 1243373"/>
                  <a:gd name="connsiteY26-18202" fmla="*/ 646787 h 979633"/>
                  <a:gd name="connsiteX27-18203" fmla="*/ 322197 w 1243373"/>
                  <a:gd name="connsiteY27-18204" fmla="*/ 682395 h 979633"/>
                  <a:gd name="connsiteX28-18205" fmla="*/ 593679 w 1243373"/>
                  <a:gd name="connsiteY28-18206" fmla="*/ 417571 h 979633"/>
                  <a:gd name="connsiteX29-18207" fmla="*/ 507049 w 1243373"/>
                  <a:gd name="connsiteY29-18208" fmla="*/ 469978 h 979633"/>
                  <a:gd name="connsiteX30-18209" fmla="*/ 457237 w 1243373"/>
                  <a:gd name="connsiteY30-18210" fmla="*/ 505882 h 979633"/>
                  <a:gd name="connsiteX31-18211" fmla="*/ 317350 w 1243373"/>
                  <a:gd name="connsiteY31-18212" fmla="*/ 681704 h 979633"/>
                  <a:gd name="connsiteX32-18213" fmla="*/ 202298 w 1243373"/>
                  <a:gd name="connsiteY32-18214" fmla="*/ 646587 h 979633"/>
                  <a:gd name="connsiteX33-18215" fmla="*/ 272535 w 1243373"/>
                  <a:gd name="connsiteY33-18216" fmla="*/ 471354 h 979633"/>
                  <a:gd name="connsiteX34-18217" fmla="*/ 0 w 1243373"/>
                  <a:gd name="connsiteY34-18218" fmla="*/ 969589 h 979633"/>
                  <a:gd name="connsiteX35-18219" fmla="*/ 82632 w 1243373"/>
                  <a:gd name="connsiteY35-18220" fmla="*/ 677407 h 979633"/>
                  <a:gd name="connsiteX36-18221" fmla="*/ 191213 w 1243373"/>
                  <a:gd name="connsiteY36-18222" fmla="*/ 416843 h 979633"/>
                  <a:gd name="connsiteX37-18223" fmla="*/ 529699 w 1243373"/>
                  <a:gd name="connsiteY37-18224" fmla="*/ 4214 h 979633"/>
                  <a:gd name="connsiteX38-18225" fmla="*/ 722886 w 1243373"/>
                  <a:gd name="connsiteY38-18226" fmla="*/ 107855 h 979633"/>
                  <a:gd name="connsiteX39-18227" fmla="*/ 1122654 w 1243373"/>
                  <a:gd name="connsiteY39-18228" fmla="*/ 125859 h 979633"/>
                  <a:gd name="connsiteX40-18229" fmla="*/ 1242982 w 1243373"/>
                  <a:gd name="connsiteY40-18230" fmla="*/ 7325 h 979633"/>
                  <a:gd name="connsiteX41-18231" fmla="*/ 1087953 w 1243373"/>
                  <a:gd name="connsiteY41-18232" fmla="*/ 450615 h 979633"/>
                  <a:gd name="connsiteX42-18233" fmla="*/ 1081179 w 1243373"/>
                  <a:gd name="connsiteY42-18234" fmla="*/ 620832 h 979633"/>
                  <a:gd name="connsiteX43-18235" fmla="*/ 1171691 w 1243373"/>
                  <a:gd name="connsiteY43-18236" fmla="*/ 684025 h 979633"/>
                  <a:gd name="connsiteX44-18237" fmla="*/ 1026149 w 1243373"/>
                  <a:gd name="connsiteY44-18238" fmla="*/ 929326 h 979633"/>
                  <a:gd name="connsiteX45-18239" fmla="*/ 972825 w 1243373"/>
                  <a:gd name="connsiteY45-18240" fmla="*/ 914758 h 979633"/>
                  <a:gd name="connsiteX46-18241" fmla="*/ 914841 w 1243373"/>
                  <a:gd name="connsiteY46-18242" fmla="*/ 909214 h 979633"/>
                  <a:gd name="connsiteX47-18243" fmla="*/ 881478 w 1243373"/>
                  <a:gd name="connsiteY47-18244" fmla="*/ 909532 h 979633"/>
                  <a:gd name="connsiteX48-18245" fmla="*/ 803379 w 1243373"/>
                  <a:gd name="connsiteY48-18246" fmla="*/ 951855 h 979633"/>
                  <a:gd name="connsiteX0-18247" fmla="*/ 803379 w 1243373"/>
                  <a:gd name="connsiteY0-18248" fmla="*/ 951855 h 979633"/>
                  <a:gd name="connsiteX1-18249" fmla="*/ 771336 w 1243373"/>
                  <a:gd name="connsiteY1-18250" fmla="*/ 838265 h 979633"/>
                  <a:gd name="connsiteX2-18251" fmla="*/ 785412 w 1243373"/>
                  <a:gd name="connsiteY2-18252" fmla="*/ 962495 h 979633"/>
                  <a:gd name="connsiteX3-18253" fmla="*/ 723653 w 1243373"/>
                  <a:gd name="connsiteY3-18254" fmla="*/ 979633 h 979633"/>
                  <a:gd name="connsiteX4-18255" fmla="*/ 693140 w 1243373"/>
                  <a:gd name="connsiteY4-18256" fmla="*/ 944893 h 979633"/>
                  <a:gd name="connsiteX5-18257" fmla="*/ 666435 w 1243373"/>
                  <a:gd name="connsiteY5-18258" fmla="*/ 918706 h 979633"/>
                  <a:gd name="connsiteX6-18259" fmla="*/ 615785 w 1243373"/>
                  <a:gd name="connsiteY6-18260" fmla="*/ 922382 h 979633"/>
                  <a:gd name="connsiteX7-18261" fmla="*/ 598136 w 1243373"/>
                  <a:gd name="connsiteY7-18262" fmla="*/ 809443 h 979633"/>
                  <a:gd name="connsiteX8-18263" fmla="*/ 474772 w 1243373"/>
                  <a:gd name="connsiteY8-18264" fmla="*/ 813658 h 979633"/>
                  <a:gd name="connsiteX9-18265" fmla="*/ 516240 w 1243373"/>
                  <a:gd name="connsiteY9-18266" fmla="*/ 762528 h 979633"/>
                  <a:gd name="connsiteX10-18267" fmla="*/ 618937 w 1243373"/>
                  <a:gd name="connsiteY10-18268" fmla="*/ 650134 h 979633"/>
                  <a:gd name="connsiteX11-18269" fmla="*/ 537590 w 1243373"/>
                  <a:gd name="connsiteY11-18270" fmla="*/ 705134 h 979633"/>
                  <a:gd name="connsiteX12-18271" fmla="*/ 429328 w 1243373"/>
                  <a:gd name="connsiteY12-18272" fmla="*/ 838728 h 979633"/>
                  <a:gd name="connsiteX13-18273" fmla="*/ 383869 w 1243373"/>
                  <a:gd name="connsiteY13-18274" fmla="*/ 847362 h 979633"/>
                  <a:gd name="connsiteX14-18275" fmla="*/ 156874 w 1243373"/>
                  <a:gd name="connsiteY14-18276" fmla="*/ 941999 h 979633"/>
                  <a:gd name="connsiteX15-18277" fmla="*/ 210719 w 1243373"/>
                  <a:gd name="connsiteY15-18278" fmla="*/ 894888 h 979633"/>
                  <a:gd name="connsiteX16-18279" fmla="*/ 451271 w 1243373"/>
                  <a:gd name="connsiteY16-18280" fmla="*/ 725793 h 979633"/>
                  <a:gd name="connsiteX17-18281" fmla="*/ 299777 w 1243373"/>
                  <a:gd name="connsiteY17-18282" fmla="*/ 817895 h 979633"/>
                  <a:gd name="connsiteX18-18283" fmla="*/ 209912 w 1243373"/>
                  <a:gd name="connsiteY18-18284" fmla="*/ 893084 h 979633"/>
                  <a:gd name="connsiteX19-18285" fmla="*/ 157905 w 1243373"/>
                  <a:gd name="connsiteY19-18286" fmla="*/ 949801 h 979633"/>
                  <a:gd name="connsiteX20-18287" fmla="*/ 231401 w 1243373"/>
                  <a:gd name="connsiteY20-18288" fmla="*/ 817630 h 979633"/>
                  <a:gd name="connsiteX21-18289" fmla="*/ 264391 w 1243373"/>
                  <a:gd name="connsiteY21-18290" fmla="*/ 735988 h 979633"/>
                  <a:gd name="connsiteX22-18291" fmla="*/ 214226 w 1243373"/>
                  <a:gd name="connsiteY22-18292" fmla="*/ 829249 h 979633"/>
                  <a:gd name="connsiteX23-18293" fmla="*/ 133167 w 1243373"/>
                  <a:gd name="connsiteY23-18294" fmla="*/ 955587 h 979633"/>
                  <a:gd name="connsiteX24-18295" fmla="*/ 22167 w 1243373"/>
                  <a:gd name="connsiteY24-18296" fmla="*/ 966845 h 979633"/>
                  <a:gd name="connsiteX25-18297" fmla="*/ 176701 w 1243373"/>
                  <a:gd name="connsiteY25-18298" fmla="*/ 696053 h 979633"/>
                  <a:gd name="connsiteX26-18299" fmla="*/ 201563 w 1243373"/>
                  <a:gd name="connsiteY26-18300" fmla="*/ 646787 h 979633"/>
                  <a:gd name="connsiteX27-18301" fmla="*/ 322197 w 1243373"/>
                  <a:gd name="connsiteY27-18302" fmla="*/ 682395 h 979633"/>
                  <a:gd name="connsiteX28-18303" fmla="*/ 593679 w 1243373"/>
                  <a:gd name="connsiteY28-18304" fmla="*/ 417571 h 979633"/>
                  <a:gd name="connsiteX29-18305" fmla="*/ 507049 w 1243373"/>
                  <a:gd name="connsiteY29-18306" fmla="*/ 469978 h 979633"/>
                  <a:gd name="connsiteX30-18307" fmla="*/ 457237 w 1243373"/>
                  <a:gd name="connsiteY30-18308" fmla="*/ 505882 h 979633"/>
                  <a:gd name="connsiteX31-18309" fmla="*/ 317350 w 1243373"/>
                  <a:gd name="connsiteY31-18310" fmla="*/ 681704 h 979633"/>
                  <a:gd name="connsiteX32-18311" fmla="*/ 202298 w 1243373"/>
                  <a:gd name="connsiteY32-18312" fmla="*/ 646587 h 979633"/>
                  <a:gd name="connsiteX33-18313" fmla="*/ 272535 w 1243373"/>
                  <a:gd name="connsiteY33-18314" fmla="*/ 471354 h 979633"/>
                  <a:gd name="connsiteX34-18315" fmla="*/ 0 w 1243373"/>
                  <a:gd name="connsiteY34-18316" fmla="*/ 969589 h 979633"/>
                  <a:gd name="connsiteX35-18317" fmla="*/ 82632 w 1243373"/>
                  <a:gd name="connsiteY35-18318" fmla="*/ 677407 h 979633"/>
                  <a:gd name="connsiteX36-18319" fmla="*/ 191213 w 1243373"/>
                  <a:gd name="connsiteY36-18320" fmla="*/ 416843 h 979633"/>
                  <a:gd name="connsiteX37-18321" fmla="*/ 529699 w 1243373"/>
                  <a:gd name="connsiteY37-18322" fmla="*/ 4214 h 979633"/>
                  <a:gd name="connsiteX38-18323" fmla="*/ 722886 w 1243373"/>
                  <a:gd name="connsiteY38-18324" fmla="*/ 107855 h 979633"/>
                  <a:gd name="connsiteX39-18325" fmla="*/ 1122654 w 1243373"/>
                  <a:gd name="connsiteY39-18326" fmla="*/ 125859 h 979633"/>
                  <a:gd name="connsiteX40-18327" fmla="*/ 1242982 w 1243373"/>
                  <a:gd name="connsiteY40-18328" fmla="*/ 7325 h 979633"/>
                  <a:gd name="connsiteX41-18329" fmla="*/ 1087953 w 1243373"/>
                  <a:gd name="connsiteY41-18330" fmla="*/ 450615 h 979633"/>
                  <a:gd name="connsiteX42-18331" fmla="*/ 1081179 w 1243373"/>
                  <a:gd name="connsiteY42-18332" fmla="*/ 620832 h 979633"/>
                  <a:gd name="connsiteX43-18333" fmla="*/ 1171691 w 1243373"/>
                  <a:gd name="connsiteY43-18334" fmla="*/ 684025 h 979633"/>
                  <a:gd name="connsiteX44-18335" fmla="*/ 1026149 w 1243373"/>
                  <a:gd name="connsiteY44-18336" fmla="*/ 929326 h 979633"/>
                  <a:gd name="connsiteX45-18337" fmla="*/ 972825 w 1243373"/>
                  <a:gd name="connsiteY45-18338" fmla="*/ 914758 h 979633"/>
                  <a:gd name="connsiteX46-18339" fmla="*/ 914841 w 1243373"/>
                  <a:gd name="connsiteY46-18340" fmla="*/ 909214 h 979633"/>
                  <a:gd name="connsiteX47-18341" fmla="*/ 881478 w 1243373"/>
                  <a:gd name="connsiteY47-18342" fmla="*/ 909532 h 979633"/>
                  <a:gd name="connsiteX48-18343" fmla="*/ 803379 w 1243373"/>
                  <a:gd name="connsiteY48-18344" fmla="*/ 951855 h 979633"/>
                  <a:gd name="connsiteX0-18345" fmla="*/ 803379 w 1243373"/>
                  <a:gd name="connsiteY0-18346" fmla="*/ 951855 h 1006801"/>
                  <a:gd name="connsiteX1-18347" fmla="*/ 771336 w 1243373"/>
                  <a:gd name="connsiteY1-18348" fmla="*/ 838265 h 1006801"/>
                  <a:gd name="connsiteX2-18349" fmla="*/ 785412 w 1243373"/>
                  <a:gd name="connsiteY2-18350" fmla="*/ 962495 h 1006801"/>
                  <a:gd name="connsiteX3-18351" fmla="*/ 723653 w 1243373"/>
                  <a:gd name="connsiteY3-18352" fmla="*/ 979633 h 1006801"/>
                  <a:gd name="connsiteX4-18353" fmla="*/ 693140 w 1243373"/>
                  <a:gd name="connsiteY4-18354" fmla="*/ 944893 h 1006801"/>
                  <a:gd name="connsiteX5-18355" fmla="*/ 666435 w 1243373"/>
                  <a:gd name="connsiteY5-18356" fmla="*/ 918706 h 1006801"/>
                  <a:gd name="connsiteX6-18357" fmla="*/ 615785 w 1243373"/>
                  <a:gd name="connsiteY6-18358" fmla="*/ 922382 h 1006801"/>
                  <a:gd name="connsiteX7-18359" fmla="*/ 598136 w 1243373"/>
                  <a:gd name="connsiteY7-18360" fmla="*/ 809443 h 1006801"/>
                  <a:gd name="connsiteX8-18361" fmla="*/ 474772 w 1243373"/>
                  <a:gd name="connsiteY8-18362" fmla="*/ 813658 h 1006801"/>
                  <a:gd name="connsiteX9-18363" fmla="*/ 516240 w 1243373"/>
                  <a:gd name="connsiteY9-18364" fmla="*/ 762528 h 1006801"/>
                  <a:gd name="connsiteX10-18365" fmla="*/ 618937 w 1243373"/>
                  <a:gd name="connsiteY10-18366" fmla="*/ 650134 h 1006801"/>
                  <a:gd name="connsiteX11-18367" fmla="*/ 537590 w 1243373"/>
                  <a:gd name="connsiteY11-18368" fmla="*/ 705134 h 1006801"/>
                  <a:gd name="connsiteX12-18369" fmla="*/ 429328 w 1243373"/>
                  <a:gd name="connsiteY12-18370" fmla="*/ 838728 h 1006801"/>
                  <a:gd name="connsiteX13-18371" fmla="*/ 383869 w 1243373"/>
                  <a:gd name="connsiteY13-18372" fmla="*/ 847362 h 1006801"/>
                  <a:gd name="connsiteX14-18373" fmla="*/ 156874 w 1243373"/>
                  <a:gd name="connsiteY14-18374" fmla="*/ 941999 h 1006801"/>
                  <a:gd name="connsiteX15-18375" fmla="*/ 210719 w 1243373"/>
                  <a:gd name="connsiteY15-18376" fmla="*/ 894888 h 1006801"/>
                  <a:gd name="connsiteX16-18377" fmla="*/ 451271 w 1243373"/>
                  <a:gd name="connsiteY16-18378" fmla="*/ 725793 h 1006801"/>
                  <a:gd name="connsiteX17-18379" fmla="*/ 299777 w 1243373"/>
                  <a:gd name="connsiteY17-18380" fmla="*/ 817895 h 1006801"/>
                  <a:gd name="connsiteX18-18381" fmla="*/ 264527 w 1243373"/>
                  <a:gd name="connsiteY18-18382" fmla="*/ 1002390 h 1006801"/>
                  <a:gd name="connsiteX19-18383" fmla="*/ 157905 w 1243373"/>
                  <a:gd name="connsiteY19-18384" fmla="*/ 949801 h 1006801"/>
                  <a:gd name="connsiteX20-18385" fmla="*/ 231401 w 1243373"/>
                  <a:gd name="connsiteY20-18386" fmla="*/ 817630 h 1006801"/>
                  <a:gd name="connsiteX21-18387" fmla="*/ 264391 w 1243373"/>
                  <a:gd name="connsiteY21-18388" fmla="*/ 735988 h 1006801"/>
                  <a:gd name="connsiteX22-18389" fmla="*/ 214226 w 1243373"/>
                  <a:gd name="connsiteY22-18390" fmla="*/ 829249 h 1006801"/>
                  <a:gd name="connsiteX23-18391" fmla="*/ 133167 w 1243373"/>
                  <a:gd name="connsiteY23-18392" fmla="*/ 955587 h 1006801"/>
                  <a:gd name="connsiteX24-18393" fmla="*/ 22167 w 1243373"/>
                  <a:gd name="connsiteY24-18394" fmla="*/ 966845 h 1006801"/>
                  <a:gd name="connsiteX25-18395" fmla="*/ 176701 w 1243373"/>
                  <a:gd name="connsiteY25-18396" fmla="*/ 696053 h 1006801"/>
                  <a:gd name="connsiteX26-18397" fmla="*/ 201563 w 1243373"/>
                  <a:gd name="connsiteY26-18398" fmla="*/ 646787 h 1006801"/>
                  <a:gd name="connsiteX27-18399" fmla="*/ 322197 w 1243373"/>
                  <a:gd name="connsiteY27-18400" fmla="*/ 682395 h 1006801"/>
                  <a:gd name="connsiteX28-18401" fmla="*/ 593679 w 1243373"/>
                  <a:gd name="connsiteY28-18402" fmla="*/ 417571 h 1006801"/>
                  <a:gd name="connsiteX29-18403" fmla="*/ 507049 w 1243373"/>
                  <a:gd name="connsiteY29-18404" fmla="*/ 469978 h 1006801"/>
                  <a:gd name="connsiteX30-18405" fmla="*/ 457237 w 1243373"/>
                  <a:gd name="connsiteY30-18406" fmla="*/ 505882 h 1006801"/>
                  <a:gd name="connsiteX31-18407" fmla="*/ 317350 w 1243373"/>
                  <a:gd name="connsiteY31-18408" fmla="*/ 681704 h 1006801"/>
                  <a:gd name="connsiteX32-18409" fmla="*/ 202298 w 1243373"/>
                  <a:gd name="connsiteY32-18410" fmla="*/ 646587 h 1006801"/>
                  <a:gd name="connsiteX33-18411" fmla="*/ 272535 w 1243373"/>
                  <a:gd name="connsiteY33-18412" fmla="*/ 471354 h 1006801"/>
                  <a:gd name="connsiteX34-18413" fmla="*/ 0 w 1243373"/>
                  <a:gd name="connsiteY34-18414" fmla="*/ 969589 h 1006801"/>
                  <a:gd name="connsiteX35-18415" fmla="*/ 82632 w 1243373"/>
                  <a:gd name="connsiteY35-18416" fmla="*/ 677407 h 1006801"/>
                  <a:gd name="connsiteX36-18417" fmla="*/ 191213 w 1243373"/>
                  <a:gd name="connsiteY36-18418" fmla="*/ 416843 h 1006801"/>
                  <a:gd name="connsiteX37-18419" fmla="*/ 529699 w 1243373"/>
                  <a:gd name="connsiteY37-18420" fmla="*/ 4214 h 1006801"/>
                  <a:gd name="connsiteX38-18421" fmla="*/ 722886 w 1243373"/>
                  <a:gd name="connsiteY38-18422" fmla="*/ 107855 h 1006801"/>
                  <a:gd name="connsiteX39-18423" fmla="*/ 1122654 w 1243373"/>
                  <a:gd name="connsiteY39-18424" fmla="*/ 125859 h 1006801"/>
                  <a:gd name="connsiteX40-18425" fmla="*/ 1242982 w 1243373"/>
                  <a:gd name="connsiteY40-18426" fmla="*/ 7325 h 1006801"/>
                  <a:gd name="connsiteX41-18427" fmla="*/ 1087953 w 1243373"/>
                  <a:gd name="connsiteY41-18428" fmla="*/ 450615 h 1006801"/>
                  <a:gd name="connsiteX42-18429" fmla="*/ 1081179 w 1243373"/>
                  <a:gd name="connsiteY42-18430" fmla="*/ 620832 h 1006801"/>
                  <a:gd name="connsiteX43-18431" fmla="*/ 1171691 w 1243373"/>
                  <a:gd name="connsiteY43-18432" fmla="*/ 684025 h 1006801"/>
                  <a:gd name="connsiteX44-18433" fmla="*/ 1026149 w 1243373"/>
                  <a:gd name="connsiteY44-18434" fmla="*/ 929326 h 1006801"/>
                  <a:gd name="connsiteX45-18435" fmla="*/ 972825 w 1243373"/>
                  <a:gd name="connsiteY45-18436" fmla="*/ 914758 h 1006801"/>
                  <a:gd name="connsiteX46-18437" fmla="*/ 914841 w 1243373"/>
                  <a:gd name="connsiteY46-18438" fmla="*/ 909214 h 1006801"/>
                  <a:gd name="connsiteX47-18439" fmla="*/ 881478 w 1243373"/>
                  <a:gd name="connsiteY47-18440" fmla="*/ 909532 h 1006801"/>
                  <a:gd name="connsiteX48-18441" fmla="*/ 803379 w 1243373"/>
                  <a:gd name="connsiteY48-18442" fmla="*/ 951855 h 1006801"/>
                  <a:gd name="connsiteX0-18443" fmla="*/ 803379 w 1243373"/>
                  <a:gd name="connsiteY0-18444" fmla="*/ 951855 h 979633"/>
                  <a:gd name="connsiteX1-18445" fmla="*/ 771336 w 1243373"/>
                  <a:gd name="connsiteY1-18446" fmla="*/ 838265 h 979633"/>
                  <a:gd name="connsiteX2-18447" fmla="*/ 785412 w 1243373"/>
                  <a:gd name="connsiteY2-18448" fmla="*/ 962495 h 979633"/>
                  <a:gd name="connsiteX3-18449" fmla="*/ 723653 w 1243373"/>
                  <a:gd name="connsiteY3-18450" fmla="*/ 979633 h 979633"/>
                  <a:gd name="connsiteX4-18451" fmla="*/ 693140 w 1243373"/>
                  <a:gd name="connsiteY4-18452" fmla="*/ 944893 h 979633"/>
                  <a:gd name="connsiteX5-18453" fmla="*/ 666435 w 1243373"/>
                  <a:gd name="connsiteY5-18454" fmla="*/ 918706 h 979633"/>
                  <a:gd name="connsiteX6-18455" fmla="*/ 615785 w 1243373"/>
                  <a:gd name="connsiteY6-18456" fmla="*/ 922382 h 979633"/>
                  <a:gd name="connsiteX7-18457" fmla="*/ 598136 w 1243373"/>
                  <a:gd name="connsiteY7-18458" fmla="*/ 809443 h 979633"/>
                  <a:gd name="connsiteX8-18459" fmla="*/ 474772 w 1243373"/>
                  <a:gd name="connsiteY8-18460" fmla="*/ 813658 h 979633"/>
                  <a:gd name="connsiteX9-18461" fmla="*/ 516240 w 1243373"/>
                  <a:gd name="connsiteY9-18462" fmla="*/ 762528 h 979633"/>
                  <a:gd name="connsiteX10-18463" fmla="*/ 618937 w 1243373"/>
                  <a:gd name="connsiteY10-18464" fmla="*/ 650134 h 979633"/>
                  <a:gd name="connsiteX11-18465" fmla="*/ 537590 w 1243373"/>
                  <a:gd name="connsiteY11-18466" fmla="*/ 705134 h 979633"/>
                  <a:gd name="connsiteX12-18467" fmla="*/ 429328 w 1243373"/>
                  <a:gd name="connsiteY12-18468" fmla="*/ 838728 h 979633"/>
                  <a:gd name="connsiteX13-18469" fmla="*/ 383869 w 1243373"/>
                  <a:gd name="connsiteY13-18470" fmla="*/ 847362 h 979633"/>
                  <a:gd name="connsiteX14-18471" fmla="*/ 156874 w 1243373"/>
                  <a:gd name="connsiteY14-18472" fmla="*/ 941999 h 979633"/>
                  <a:gd name="connsiteX15-18473" fmla="*/ 210719 w 1243373"/>
                  <a:gd name="connsiteY15-18474" fmla="*/ 894888 h 979633"/>
                  <a:gd name="connsiteX16-18475" fmla="*/ 451271 w 1243373"/>
                  <a:gd name="connsiteY16-18476" fmla="*/ 725793 h 979633"/>
                  <a:gd name="connsiteX17-18477" fmla="*/ 299777 w 1243373"/>
                  <a:gd name="connsiteY17-18478" fmla="*/ 817895 h 979633"/>
                  <a:gd name="connsiteX18-18479" fmla="*/ 212441 w 1243373"/>
                  <a:gd name="connsiteY18-18480" fmla="*/ 886327 h 979633"/>
                  <a:gd name="connsiteX19-18481" fmla="*/ 157905 w 1243373"/>
                  <a:gd name="connsiteY19-18482" fmla="*/ 949801 h 979633"/>
                  <a:gd name="connsiteX20-18483" fmla="*/ 231401 w 1243373"/>
                  <a:gd name="connsiteY20-18484" fmla="*/ 817630 h 979633"/>
                  <a:gd name="connsiteX21-18485" fmla="*/ 264391 w 1243373"/>
                  <a:gd name="connsiteY21-18486" fmla="*/ 735988 h 979633"/>
                  <a:gd name="connsiteX22-18487" fmla="*/ 214226 w 1243373"/>
                  <a:gd name="connsiteY22-18488" fmla="*/ 829249 h 979633"/>
                  <a:gd name="connsiteX23-18489" fmla="*/ 133167 w 1243373"/>
                  <a:gd name="connsiteY23-18490" fmla="*/ 955587 h 979633"/>
                  <a:gd name="connsiteX24-18491" fmla="*/ 22167 w 1243373"/>
                  <a:gd name="connsiteY24-18492" fmla="*/ 966845 h 979633"/>
                  <a:gd name="connsiteX25-18493" fmla="*/ 176701 w 1243373"/>
                  <a:gd name="connsiteY25-18494" fmla="*/ 696053 h 979633"/>
                  <a:gd name="connsiteX26-18495" fmla="*/ 201563 w 1243373"/>
                  <a:gd name="connsiteY26-18496" fmla="*/ 646787 h 979633"/>
                  <a:gd name="connsiteX27-18497" fmla="*/ 322197 w 1243373"/>
                  <a:gd name="connsiteY27-18498" fmla="*/ 682395 h 979633"/>
                  <a:gd name="connsiteX28-18499" fmla="*/ 593679 w 1243373"/>
                  <a:gd name="connsiteY28-18500" fmla="*/ 417571 h 979633"/>
                  <a:gd name="connsiteX29-18501" fmla="*/ 507049 w 1243373"/>
                  <a:gd name="connsiteY29-18502" fmla="*/ 469978 h 979633"/>
                  <a:gd name="connsiteX30-18503" fmla="*/ 457237 w 1243373"/>
                  <a:gd name="connsiteY30-18504" fmla="*/ 505882 h 979633"/>
                  <a:gd name="connsiteX31-18505" fmla="*/ 317350 w 1243373"/>
                  <a:gd name="connsiteY31-18506" fmla="*/ 681704 h 979633"/>
                  <a:gd name="connsiteX32-18507" fmla="*/ 202298 w 1243373"/>
                  <a:gd name="connsiteY32-18508" fmla="*/ 646587 h 979633"/>
                  <a:gd name="connsiteX33-18509" fmla="*/ 272535 w 1243373"/>
                  <a:gd name="connsiteY33-18510" fmla="*/ 471354 h 979633"/>
                  <a:gd name="connsiteX34-18511" fmla="*/ 0 w 1243373"/>
                  <a:gd name="connsiteY34-18512" fmla="*/ 969589 h 979633"/>
                  <a:gd name="connsiteX35-18513" fmla="*/ 82632 w 1243373"/>
                  <a:gd name="connsiteY35-18514" fmla="*/ 677407 h 979633"/>
                  <a:gd name="connsiteX36-18515" fmla="*/ 191213 w 1243373"/>
                  <a:gd name="connsiteY36-18516" fmla="*/ 416843 h 979633"/>
                  <a:gd name="connsiteX37-18517" fmla="*/ 529699 w 1243373"/>
                  <a:gd name="connsiteY37-18518" fmla="*/ 4214 h 979633"/>
                  <a:gd name="connsiteX38-18519" fmla="*/ 722886 w 1243373"/>
                  <a:gd name="connsiteY38-18520" fmla="*/ 107855 h 979633"/>
                  <a:gd name="connsiteX39-18521" fmla="*/ 1122654 w 1243373"/>
                  <a:gd name="connsiteY39-18522" fmla="*/ 125859 h 979633"/>
                  <a:gd name="connsiteX40-18523" fmla="*/ 1242982 w 1243373"/>
                  <a:gd name="connsiteY40-18524" fmla="*/ 7325 h 979633"/>
                  <a:gd name="connsiteX41-18525" fmla="*/ 1087953 w 1243373"/>
                  <a:gd name="connsiteY41-18526" fmla="*/ 450615 h 979633"/>
                  <a:gd name="connsiteX42-18527" fmla="*/ 1081179 w 1243373"/>
                  <a:gd name="connsiteY42-18528" fmla="*/ 620832 h 979633"/>
                  <a:gd name="connsiteX43-18529" fmla="*/ 1171691 w 1243373"/>
                  <a:gd name="connsiteY43-18530" fmla="*/ 684025 h 979633"/>
                  <a:gd name="connsiteX44-18531" fmla="*/ 1026149 w 1243373"/>
                  <a:gd name="connsiteY44-18532" fmla="*/ 929326 h 979633"/>
                  <a:gd name="connsiteX45-18533" fmla="*/ 972825 w 1243373"/>
                  <a:gd name="connsiteY45-18534" fmla="*/ 914758 h 979633"/>
                  <a:gd name="connsiteX46-18535" fmla="*/ 914841 w 1243373"/>
                  <a:gd name="connsiteY46-18536" fmla="*/ 909214 h 979633"/>
                  <a:gd name="connsiteX47-18537" fmla="*/ 881478 w 1243373"/>
                  <a:gd name="connsiteY47-18538" fmla="*/ 909532 h 979633"/>
                  <a:gd name="connsiteX48-18539" fmla="*/ 803379 w 1243373"/>
                  <a:gd name="connsiteY48-18540" fmla="*/ 951855 h 979633"/>
                  <a:gd name="connsiteX0-18541" fmla="*/ 803379 w 1243373"/>
                  <a:gd name="connsiteY0-18542" fmla="*/ 951855 h 979633"/>
                  <a:gd name="connsiteX1-18543" fmla="*/ 771336 w 1243373"/>
                  <a:gd name="connsiteY1-18544" fmla="*/ 838265 h 979633"/>
                  <a:gd name="connsiteX2-18545" fmla="*/ 785412 w 1243373"/>
                  <a:gd name="connsiteY2-18546" fmla="*/ 962495 h 979633"/>
                  <a:gd name="connsiteX3-18547" fmla="*/ 723653 w 1243373"/>
                  <a:gd name="connsiteY3-18548" fmla="*/ 979633 h 979633"/>
                  <a:gd name="connsiteX4-18549" fmla="*/ 693140 w 1243373"/>
                  <a:gd name="connsiteY4-18550" fmla="*/ 944893 h 979633"/>
                  <a:gd name="connsiteX5-18551" fmla="*/ 666435 w 1243373"/>
                  <a:gd name="connsiteY5-18552" fmla="*/ 918706 h 979633"/>
                  <a:gd name="connsiteX6-18553" fmla="*/ 615785 w 1243373"/>
                  <a:gd name="connsiteY6-18554" fmla="*/ 922382 h 979633"/>
                  <a:gd name="connsiteX7-18555" fmla="*/ 598136 w 1243373"/>
                  <a:gd name="connsiteY7-18556" fmla="*/ 809443 h 979633"/>
                  <a:gd name="connsiteX8-18557" fmla="*/ 474772 w 1243373"/>
                  <a:gd name="connsiteY8-18558" fmla="*/ 813658 h 979633"/>
                  <a:gd name="connsiteX9-18559" fmla="*/ 516240 w 1243373"/>
                  <a:gd name="connsiteY9-18560" fmla="*/ 762528 h 979633"/>
                  <a:gd name="connsiteX10-18561" fmla="*/ 618937 w 1243373"/>
                  <a:gd name="connsiteY10-18562" fmla="*/ 650134 h 979633"/>
                  <a:gd name="connsiteX11-18563" fmla="*/ 537590 w 1243373"/>
                  <a:gd name="connsiteY11-18564" fmla="*/ 705134 h 979633"/>
                  <a:gd name="connsiteX12-18565" fmla="*/ 429328 w 1243373"/>
                  <a:gd name="connsiteY12-18566" fmla="*/ 838728 h 979633"/>
                  <a:gd name="connsiteX13-18567" fmla="*/ 383869 w 1243373"/>
                  <a:gd name="connsiteY13-18568" fmla="*/ 847362 h 979633"/>
                  <a:gd name="connsiteX14-18569" fmla="*/ 156874 w 1243373"/>
                  <a:gd name="connsiteY14-18570" fmla="*/ 941999 h 979633"/>
                  <a:gd name="connsiteX15-18571" fmla="*/ 210719 w 1243373"/>
                  <a:gd name="connsiteY15-18572" fmla="*/ 894888 h 979633"/>
                  <a:gd name="connsiteX16-18573" fmla="*/ 449438 w 1243373"/>
                  <a:gd name="connsiteY16-18574" fmla="*/ 886970 h 979633"/>
                  <a:gd name="connsiteX17-18575" fmla="*/ 299777 w 1243373"/>
                  <a:gd name="connsiteY17-18576" fmla="*/ 817895 h 979633"/>
                  <a:gd name="connsiteX18-18577" fmla="*/ 212441 w 1243373"/>
                  <a:gd name="connsiteY18-18578" fmla="*/ 886327 h 979633"/>
                  <a:gd name="connsiteX19-18579" fmla="*/ 157905 w 1243373"/>
                  <a:gd name="connsiteY19-18580" fmla="*/ 949801 h 979633"/>
                  <a:gd name="connsiteX20-18581" fmla="*/ 231401 w 1243373"/>
                  <a:gd name="connsiteY20-18582" fmla="*/ 817630 h 979633"/>
                  <a:gd name="connsiteX21-18583" fmla="*/ 264391 w 1243373"/>
                  <a:gd name="connsiteY21-18584" fmla="*/ 735988 h 979633"/>
                  <a:gd name="connsiteX22-18585" fmla="*/ 214226 w 1243373"/>
                  <a:gd name="connsiteY22-18586" fmla="*/ 829249 h 979633"/>
                  <a:gd name="connsiteX23-18587" fmla="*/ 133167 w 1243373"/>
                  <a:gd name="connsiteY23-18588" fmla="*/ 955587 h 979633"/>
                  <a:gd name="connsiteX24-18589" fmla="*/ 22167 w 1243373"/>
                  <a:gd name="connsiteY24-18590" fmla="*/ 966845 h 979633"/>
                  <a:gd name="connsiteX25-18591" fmla="*/ 176701 w 1243373"/>
                  <a:gd name="connsiteY25-18592" fmla="*/ 696053 h 979633"/>
                  <a:gd name="connsiteX26-18593" fmla="*/ 201563 w 1243373"/>
                  <a:gd name="connsiteY26-18594" fmla="*/ 646787 h 979633"/>
                  <a:gd name="connsiteX27-18595" fmla="*/ 322197 w 1243373"/>
                  <a:gd name="connsiteY27-18596" fmla="*/ 682395 h 979633"/>
                  <a:gd name="connsiteX28-18597" fmla="*/ 593679 w 1243373"/>
                  <a:gd name="connsiteY28-18598" fmla="*/ 417571 h 979633"/>
                  <a:gd name="connsiteX29-18599" fmla="*/ 507049 w 1243373"/>
                  <a:gd name="connsiteY29-18600" fmla="*/ 469978 h 979633"/>
                  <a:gd name="connsiteX30-18601" fmla="*/ 457237 w 1243373"/>
                  <a:gd name="connsiteY30-18602" fmla="*/ 505882 h 979633"/>
                  <a:gd name="connsiteX31-18603" fmla="*/ 317350 w 1243373"/>
                  <a:gd name="connsiteY31-18604" fmla="*/ 681704 h 979633"/>
                  <a:gd name="connsiteX32-18605" fmla="*/ 202298 w 1243373"/>
                  <a:gd name="connsiteY32-18606" fmla="*/ 646587 h 979633"/>
                  <a:gd name="connsiteX33-18607" fmla="*/ 272535 w 1243373"/>
                  <a:gd name="connsiteY33-18608" fmla="*/ 471354 h 979633"/>
                  <a:gd name="connsiteX34-18609" fmla="*/ 0 w 1243373"/>
                  <a:gd name="connsiteY34-18610" fmla="*/ 969589 h 979633"/>
                  <a:gd name="connsiteX35-18611" fmla="*/ 82632 w 1243373"/>
                  <a:gd name="connsiteY35-18612" fmla="*/ 677407 h 979633"/>
                  <a:gd name="connsiteX36-18613" fmla="*/ 191213 w 1243373"/>
                  <a:gd name="connsiteY36-18614" fmla="*/ 416843 h 979633"/>
                  <a:gd name="connsiteX37-18615" fmla="*/ 529699 w 1243373"/>
                  <a:gd name="connsiteY37-18616" fmla="*/ 4214 h 979633"/>
                  <a:gd name="connsiteX38-18617" fmla="*/ 722886 w 1243373"/>
                  <a:gd name="connsiteY38-18618" fmla="*/ 107855 h 979633"/>
                  <a:gd name="connsiteX39-18619" fmla="*/ 1122654 w 1243373"/>
                  <a:gd name="connsiteY39-18620" fmla="*/ 125859 h 979633"/>
                  <a:gd name="connsiteX40-18621" fmla="*/ 1242982 w 1243373"/>
                  <a:gd name="connsiteY40-18622" fmla="*/ 7325 h 979633"/>
                  <a:gd name="connsiteX41-18623" fmla="*/ 1087953 w 1243373"/>
                  <a:gd name="connsiteY41-18624" fmla="*/ 450615 h 979633"/>
                  <a:gd name="connsiteX42-18625" fmla="*/ 1081179 w 1243373"/>
                  <a:gd name="connsiteY42-18626" fmla="*/ 620832 h 979633"/>
                  <a:gd name="connsiteX43-18627" fmla="*/ 1171691 w 1243373"/>
                  <a:gd name="connsiteY43-18628" fmla="*/ 684025 h 979633"/>
                  <a:gd name="connsiteX44-18629" fmla="*/ 1026149 w 1243373"/>
                  <a:gd name="connsiteY44-18630" fmla="*/ 929326 h 979633"/>
                  <a:gd name="connsiteX45-18631" fmla="*/ 972825 w 1243373"/>
                  <a:gd name="connsiteY45-18632" fmla="*/ 914758 h 979633"/>
                  <a:gd name="connsiteX46-18633" fmla="*/ 914841 w 1243373"/>
                  <a:gd name="connsiteY46-18634" fmla="*/ 909214 h 979633"/>
                  <a:gd name="connsiteX47-18635" fmla="*/ 881478 w 1243373"/>
                  <a:gd name="connsiteY47-18636" fmla="*/ 909532 h 979633"/>
                  <a:gd name="connsiteX48-18637" fmla="*/ 803379 w 1243373"/>
                  <a:gd name="connsiteY48-18638" fmla="*/ 951855 h 979633"/>
                  <a:gd name="connsiteX0-18639" fmla="*/ 803379 w 1243373"/>
                  <a:gd name="connsiteY0-18640" fmla="*/ 951855 h 979633"/>
                  <a:gd name="connsiteX1-18641" fmla="*/ 771336 w 1243373"/>
                  <a:gd name="connsiteY1-18642" fmla="*/ 838265 h 979633"/>
                  <a:gd name="connsiteX2-18643" fmla="*/ 785412 w 1243373"/>
                  <a:gd name="connsiteY2-18644" fmla="*/ 962495 h 979633"/>
                  <a:gd name="connsiteX3-18645" fmla="*/ 723653 w 1243373"/>
                  <a:gd name="connsiteY3-18646" fmla="*/ 979633 h 979633"/>
                  <a:gd name="connsiteX4-18647" fmla="*/ 693140 w 1243373"/>
                  <a:gd name="connsiteY4-18648" fmla="*/ 944893 h 979633"/>
                  <a:gd name="connsiteX5-18649" fmla="*/ 666435 w 1243373"/>
                  <a:gd name="connsiteY5-18650" fmla="*/ 918706 h 979633"/>
                  <a:gd name="connsiteX6-18651" fmla="*/ 615785 w 1243373"/>
                  <a:gd name="connsiteY6-18652" fmla="*/ 922382 h 979633"/>
                  <a:gd name="connsiteX7-18653" fmla="*/ 598136 w 1243373"/>
                  <a:gd name="connsiteY7-18654" fmla="*/ 809443 h 979633"/>
                  <a:gd name="connsiteX8-18655" fmla="*/ 474772 w 1243373"/>
                  <a:gd name="connsiteY8-18656" fmla="*/ 813658 h 979633"/>
                  <a:gd name="connsiteX9-18657" fmla="*/ 516240 w 1243373"/>
                  <a:gd name="connsiteY9-18658" fmla="*/ 762528 h 979633"/>
                  <a:gd name="connsiteX10-18659" fmla="*/ 618937 w 1243373"/>
                  <a:gd name="connsiteY10-18660" fmla="*/ 650134 h 979633"/>
                  <a:gd name="connsiteX11-18661" fmla="*/ 537590 w 1243373"/>
                  <a:gd name="connsiteY11-18662" fmla="*/ 705134 h 979633"/>
                  <a:gd name="connsiteX12-18663" fmla="*/ 429328 w 1243373"/>
                  <a:gd name="connsiteY12-18664" fmla="*/ 838728 h 979633"/>
                  <a:gd name="connsiteX13-18665" fmla="*/ 383869 w 1243373"/>
                  <a:gd name="connsiteY13-18666" fmla="*/ 847362 h 979633"/>
                  <a:gd name="connsiteX14-18667" fmla="*/ 156874 w 1243373"/>
                  <a:gd name="connsiteY14-18668" fmla="*/ 941999 h 979633"/>
                  <a:gd name="connsiteX15-18669" fmla="*/ 210719 w 1243373"/>
                  <a:gd name="connsiteY15-18670" fmla="*/ 894888 h 979633"/>
                  <a:gd name="connsiteX16-18671" fmla="*/ 453528 w 1243373"/>
                  <a:gd name="connsiteY16-18672" fmla="*/ 726690 h 979633"/>
                  <a:gd name="connsiteX17-18673" fmla="*/ 299777 w 1243373"/>
                  <a:gd name="connsiteY17-18674" fmla="*/ 817895 h 979633"/>
                  <a:gd name="connsiteX18-18675" fmla="*/ 212441 w 1243373"/>
                  <a:gd name="connsiteY18-18676" fmla="*/ 886327 h 979633"/>
                  <a:gd name="connsiteX19-18677" fmla="*/ 157905 w 1243373"/>
                  <a:gd name="connsiteY19-18678" fmla="*/ 949801 h 979633"/>
                  <a:gd name="connsiteX20-18679" fmla="*/ 231401 w 1243373"/>
                  <a:gd name="connsiteY20-18680" fmla="*/ 817630 h 979633"/>
                  <a:gd name="connsiteX21-18681" fmla="*/ 264391 w 1243373"/>
                  <a:gd name="connsiteY21-18682" fmla="*/ 735988 h 979633"/>
                  <a:gd name="connsiteX22-18683" fmla="*/ 214226 w 1243373"/>
                  <a:gd name="connsiteY22-18684" fmla="*/ 829249 h 979633"/>
                  <a:gd name="connsiteX23-18685" fmla="*/ 133167 w 1243373"/>
                  <a:gd name="connsiteY23-18686" fmla="*/ 955587 h 979633"/>
                  <a:gd name="connsiteX24-18687" fmla="*/ 22167 w 1243373"/>
                  <a:gd name="connsiteY24-18688" fmla="*/ 966845 h 979633"/>
                  <a:gd name="connsiteX25-18689" fmla="*/ 176701 w 1243373"/>
                  <a:gd name="connsiteY25-18690" fmla="*/ 696053 h 979633"/>
                  <a:gd name="connsiteX26-18691" fmla="*/ 201563 w 1243373"/>
                  <a:gd name="connsiteY26-18692" fmla="*/ 646787 h 979633"/>
                  <a:gd name="connsiteX27-18693" fmla="*/ 322197 w 1243373"/>
                  <a:gd name="connsiteY27-18694" fmla="*/ 682395 h 979633"/>
                  <a:gd name="connsiteX28-18695" fmla="*/ 593679 w 1243373"/>
                  <a:gd name="connsiteY28-18696" fmla="*/ 417571 h 979633"/>
                  <a:gd name="connsiteX29-18697" fmla="*/ 507049 w 1243373"/>
                  <a:gd name="connsiteY29-18698" fmla="*/ 469978 h 979633"/>
                  <a:gd name="connsiteX30-18699" fmla="*/ 457237 w 1243373"/>
                  <a:gd name="connsiteY30-18700" fmla="*/ 505882 h 979633"/>
                  <a:gd name="connsiteX31-18701" fmla="*/ 317350 w 1243373"/>
                  <a:gd name="connsiteY31-18702" fmla="*/ 681704 h 979633"/>
                  <a:gd name="connsiteX32-18703" fmla="*/ 202298 w 1243373"/>
                  <a:gd name="connsiteY32-18704" fmla="*/ 646587 h 979633"/>
                  <a:gd name="connsiteX33-18705" fmla="*/ 272535 w 1243373"/>
                  <a:gd name="connsiteY33-18706" fmla="*/ 471354 h 979633"/>
                  <a:gd name="connsiteX34-18707" fmla="*/ 0 w 1243373"/>
                  <a:gd name="connsiteY34-18708" fmla="*/ 969589 h 979633"/>
                  <a:gd name="connsiteX35-18709" fmla="*/ 82632 w 1243373"/>
                  <a:gd name="connsiteY35-18710" fmla="*/ 677407 h 979633"/>
                  <a:gd name="connsiteX36-18711" fmla="*/ 191213 w 1243373"/>
                  <a:gd name="connsiteY36-18712" fmla="*/ 416843 h 979633"/>
                  <a:gd name="connsiteX37-18713" fmla="*/ 529699 w 1243373"/>
                  <a:gd name="connsiteY37-18714" fmla="*/ 4214 h 979633"/>
                  <a:gd name="connsiteX38-18715" fmla="*/ 722886 w 1243373"/>
                  <a:gd name="connsiteY38-18716" fmla="*/ 107855 h 979633"/>
                  <a:gd name="connsiteX39-18717" fmla="*/ 1122654 w 1243373"/>
                  <a:gd name="connsiteY39-18718" fmla="*/ 125859 h 979633"/>
                  <a:gd name="connsiteX40-18719" fmla="*/ 1242982 w 1243373"/>
                  <a:gd name="connsiteY40-18720" fmla="*/ 7325 h 979633"/>
                  <a:gd name="connsiteX41-18721" fmla="*/ 1087953 w 1243373"/>
                  <a:gd name="connsiteY41-18722" fmla="*/ 450615 h 979633"/>
                  <a:gd name="connsiteX42-18723" fmla="*/ 1081179 w 1243373"/>
                  <a:gd name="connsiteY42-18724" fmla="*/ 620832 h 979633"/>
                  <a:gd name="connsiteX43-18725" fmla="*/ 1171691 w 1243373"/>
                  <a:gd name="connsiteY43-18726" fmla="*/ 684025 h 979633"/>
                  <a:gd name="connsiteX44-18727" fmla="*/ 1026149 w 1243373"/>
                  <a:gd name="connsiteY44-18728" fmla="*/ 929326 h 979633"/>
                  <a:gd name="connsiteX45-18729" fmla="*/ 972825 w 1243373"/>
                  <a:gd name="connsiteY45-18730" fmla="*/ 914758 h 979633"/>
                  <a:gd name="connsiteX46-18731" fmla="*/ 914841 w 1243373"/>
                  <a:gd name="connsiteY46-18732" fmla="*/ 909214 h 979633"/>
                  <a:gd name="connsiteX47-18733" fmla="*/ 881478 w 1243373"/>
                  <a:gd name="connsiteY47-18734" fmla="*/ 909532 h 979633"/>
                  <a:gd name="connsiteX48-18735" fmla="*/ 803379 w 1243373"/>
                  <a:gd name="connsiteY48-18736" fmla="*/ 951855 h 979633"/>
                  <a:gd name="connsiteX0-18737" fmla="*/ 803379 w 1243373"/>
                  <a:gd name="connsiteY0-18738" fmla="*/ 951855 h 979633"/>
                  <a:gd name="connsiteX1-18739" fmla="*/ 771336 w 1243373"/>
                  <a:gd name="connsiteY1-18740" fmla="*/ 838265 h 979633"/>
                  <a:gd name="connsiteX2-18741" fmla="*/ 785412 w 1243373"/>
                  <a:gd name="connsiteY2-18742" fmla="*/ 962495 h 979633"/>
                  <a:gd name="connsiteX3-18743" fmla="*/ 723653 w 1243373"/>
                  <a:gd name="connsiteY3-18744" fmla="*/ 979633 h 979633"/>
                  <a:gd name="connsiteX4-18745" fmla="*/ 693140 w 1243373"/>
                  <a:gd name="connsiteY4-18746" fmla="*/ 944893 h 979633"/>
                  <a:gd name="connsiteX5-18747" fmla="*/ 666435 w 1243373"/>
                  <a:gd name="connsiteY5-18748" fmla="*/ 918706 h 979633"/>
                  <a:gd name="connsiteX6-18749" fmla="*/ 615785 w 1243373"/>
                  <a:gd name="connsiteY6-18750" fmla="*/ 922382 h 979633"/>
                  <a:gd name="connsiteX7-18751" fmla="*/ 598136 w 1243373"/>
                  <a:gd name="connsiteY7-18752" fmla="*/ 809443 h 979633"/>
                  <a:gd name="connsiteX8-18753" fmla="*/ 474772 w 1243373"/>
                  <a:gd name="connsiteY8-18754" fmla="*/ 813658 h 979633"/>
                  <a:gd name="connsiteX9-18755" fmla="*/ 516240 w 1243373"/>
                  <a:gd name="connsiteY9-18756" fmla="*/ 762528 h 979633"/>
                  <a:gd name="connsiteX10-18757" fmla="*/ 618937 w 1243373"/>
                  <a:gd name="connsiteY10-18758" fmla="*/ 650134 h 979633"/>
                  <a:gd name="connsiteX11-18759" fmla="*/ 537590 w 1243373"/>
                  <a:gd name="connsiteY11-18760" fmla="*/ 705134 h 979633"/>
                  <a:gd name="connsiteX12-18761" fmla="*/ 429328 w 1243373"/>
                  <a:gd name="connsiteY12-18762" fmla="*/ 838728 h 979633"/>
                  <a:gd name="connsiteX13-18763" fmla="*/ 383869 w 1243373"/>
                  <a:gd name="connsiteY13-18764" fmla="*/ 847362 h 979633"/>
                  <a:gd name="connsiteX14-18765" fmla="*/ 156874 w 1243373"/>
                  <a:gd name="connsiteY14-18766" fmla="*/ 941999 h 979633"/>
                  <a:gd name="connsiteX15-18767" fmla="*/ 210719 w 1243373"/>
                  <a:gd name="connsiteY15-18768" fmla="*/ 894888 h 979633"/>
                  <a:gd name="connsiteX16-18769" fmla="*/ 453528 w 1243373"/>
                  <a:gd name="connsiteY16-18770" fmla="*/ 726690 h 979633"/>
                  <a:gd name="connsiteX17-18771" fmla="*/ 298503 w 1243373"/>
                  <a:gd name="connsiteY17-18772" fmla="*/ 783381 h 979633"/>
                  <a:gd name="connsiteX18-18773" fmla="*/ 212441 w 1243373"/>
                  <a:gd name="connsiteY18-18774" fmla="*/ 886327 h 979633"/>
                  <a:gd name="connsiteX19-18775" fmla="*/ 157905 w 1243373"/>
                  <a:gd name="connsiteY19-18776" fmla="*/ 949801 h 979633"/>
                  <a:gd name="connsiteX20-18777" fmla="*/ 231401 w 1243373"/>
                  <a:gd name="connsiteY20-18778" fmla="*/ 817630 h 979633"/>
                  <a:gd name="connsiteX21-18779" fmla="*/ 264391 w 1243373"/>
                  <a:gd name="connsiteY21-18780" fmla="*/ 735988 h 979633"/>
                  <a:gd name="connsiteX22-18781" fmla="*/ 214226 w 1243373"/>
                  <a:gd name="connsiteY22-18782" fmla="*/ 829249 h 979633"/>
                  <a:gd name="connsiteX23-18783" fmla="*/ 133167 w 1243373"/>
                  <a:gd name="connsiteY23-18784" fmla="*/ 955587 h 979633"/>
                  <a:gd name="connsiteX24-18785" fmla="*/ 22167 w 1243373"/>
                  <a:gd name="connsiteY24-18786" fmla="*/ 966845 h 979633"/>
                  <a:gd name="connsiteX25-18787" fmla="*/ 176701 w 1243373"/>
                  <a:gd name="connsiteY25-18788" fmla="*/ 696053 h 979633"/>
                  <a:gd name="connsiteX26-18789" fmla="*/ 201563 w 1243373"/>
                  <a:gd name="connsiteY26-18790" fmla="*/ 646787 h 979633"/>
                  <a:gd name="connsiteX27-18791" fmla="*/ 322197 w 1243373"/>
                  <a:gd name="connsiteY27-18792" fmla="*/ 682395 h 979633"/>
                  <a:gd name="connsiteX28-18793" fmla="*/ 593679 w 1243373"/>
                  <a:gd name="connsiteY28-18794" fmla="*/ 417571 h 979633"/>
                  <a:gd name="connsiteX29-18795" fmla="*/ 507049 w 1243373"/>
                  <a:gd name="connsiteY29-18796" fmla="*/ 469978 h 979633"/>
                  <a:gd name="connsiteX30-18797" fmla="*/ 457237 w 1243373"/>
                  <a:gd name="connsiteY30-18798" fmla="*/ 505882 h 979633"/>
                  <a:gd name="connsiteX31-18799" fmla="*/ 317350 w 1243373"/>
                  <a:gd name="connsiteY31-18800" fmla="*/ 681704 h 979633"/>
                  <a:gd name="connsiteX32-18801" fmla="*/ 202298 w 1243373"/>
                  <a:gd name="connsiteY32-18802" fmla="*/ 646587 h 979633"/>
                  <a:gd name="connsiteX33-18803" fmla="*/ 272535 w 1243373"/>
                  <a:gd name="connsiteY33-18804" fmla="*/ 471354 h 979633"/>
                  <a:gd name="connsiteX34-18805" fmla="*/ 0 w 1243373"/>
                  <a:gd name="connsiteY34-18806" fmla="*/ 969589 h 979633"/>
                  <a:gd name="connsiteX35-18807" fmla="*/ 82632 w 1243373"/>
                  <a:gd name="connsiteY35-18808" fmla="*/ 677407 h 979633"/>
                  <a:gd name="connsiteX36-18809" fmla="*/ 191213 w 1243373"/>
                  <a:gd name="connsiteY36-18810" fmla="*/ 416843 h 979633"/>
                  <a:gd name="connsiteX37-18811" fmla="*/ 529699 w 1243373"/>
                  <a:gd name="connsiteY37-18812" fmla="*/ 4214 h 979633"/>
                  <a:gd name="connsiteX38-18813" fmla="*/ 722886 w 1243373"/>
                  <a:gd name="connsiteY38-18814" fmla="*/ 107855 h 979633"/>
                  <a:gd name="connsiteX39-18815" fmla="*/ 1122654 w 1243373"/>
                  <a:gd name="connsiteY39-18816" fmla="*/ 125859 h 979633"/>
                  <a:gd name="connsiteX40-18817" fmla="*/ 1242982 w 1243373"/>
                  <a:gd name="connsiteY40-18818" fmla="*/ 7325 h 979633"/>
                  <a:gd name="connsiteX41-18819" fmla="*/ 1087953 w 1243373"/>
                  <a:gd name="connsiteY41-18820" fmla="*/ 450615 h 979633"/>
                  <a:gd name="connsiteX42-18821" fmla="*/ 1081179 w 1243373"/>
                  <a:gd name="connsiteY42-18822" fmla="*/ 620832 h 979633"/>
                  <a:gd name="connsiteX43-18823" fmla="*/ 1171691 w 1243373"/>
                  <a:gd name="connsiteY43-18824" fmla="*/ 684025 h 979633"/>
                  <a:gd name="connsiteX44-18825" fmla="*/ 1026149 w 1243373"/>
                  <a:gd name="connsiteY44-18826" fmla="*/ 929326 h 979633"/>
                  <a:gd name="connsiteX45-18827" fmla="*/ 972825 w 1243373"/>
                  <a:gd name="connsiteY45-18828" fmla="*/ 914758 h 979633"/>
                  <a:gd name="connsiteX46-18829" fmla="*/ 914841 w 1243373"/>
                  <a:gd name="connsiteY46-18830" fmla="*/ 909214 h 979633"/>
                  <a:gd name="connsiteX47-18831" fmla="*/ 881478 w 1243373"/>
                  <a:gd name="connsiteY47-18832" fmla="*/ 909532 h 979633"/>
                  <a:gd name="connsiteX48-18833" fmla="*/ 803379 w 1243373"/>
                  <a:gd name="connsiteY48-18834" fmla="*/ 951855 h 979633"/>
                  <a:gd name="connsiteX0-18835" fmla="*/ 803379 w 1243373"/>
                  <a:gd name="connsiteY0-18836" fmla="*/ 951855 h 979633"/>
                  <a:gd name="connsiteX1-18837" fmla="*/ 771336 w 1243373"/>
                  <a:gd name="connsiteY1-18838" fmla="*/ 838265 h 979633"/>
                  <a:gd name="connsiteX2-18839" fmla="*/ 785412 w 1243373"/>
                  <a:gd name="connsiteY2-18840" fmla="*/ 962495 h 979633"/>
                  <a:gd name="connsiteX3-18841" fmla="*/ 723653 w 1243373"/>
                  <a:gd name="connsiteY3-18842" fmla="*/ 979633 h 979633"/>
                  <a:gd name="connsiteX4-18843" fmla="*/ 693140 w 1243373"/>
                  <a:gd name="connsiteY4-18844" fmla="*/ 944893 h 979633"/>
                  <a:gd name="connsiteX5-18845" fmla="*/ 666435 w 1243373"/>
                  <a:gd name="connsiteY5-18846" fmla="*/ 918706 h 979633"/>
                  <a:gd name="connsiteX6-18847" fmla="*/ 615785 w 1243373"/>
                  <a:gd name="connsiteY6-18848" fmla="*/ 922382 h 979633"/>
                  <a:gd name="connsiteX7-18849" fmla="*/ 598136 w 1243373"/>
                  <a:gd name="connsiteY7-18850" fmla="*/ 809443 h 979633"/>
                  <a:gd name="connsiteX8-18851" fmla="*/ 474772 w 1243373"/>
                  <a:gd name="connsiteY8-18852" fmla="*/ 813658 h 979633"/>
                  <a:gd name="connsiteX9-18853" fmla="*/ 516240 w 1243373"/>
                  <a:gd name="connsiteY9-18854" fmla="*/ 762528 h 979633"/>
                  <a:gd name="connsiteX10-18855" fmla="*/ 618937 w 1243373"/>
                  <a:gd name="connsiteY10-18856" fmla="*/ 650134 h 979633"/>
                  <a:gd name="connsiteX11-18857" fmla="*/ 537590 w 1243373"/>
                  <a:gd name="connsiteY11-18858" fmla="*/ 705134 h 979633"/>
                  <a:gd name="connsiteX12-18859" fmla="*/ 429328 w 1243373"/>
                  <a:gd name="connsiteY12-18860" fmla="*/ 838728 h 979633"/>
                  <a:gd name="connsiteX13-18861" fmla="*/ 383869 w 1243373"/>
                  <a:gd name="connsiteY13-18862" fmla="*/ 847362 h 979633"/>
                  <a:gd name="connsiteX14-18863" fmla="*/ 156874 w 1243373"/>
                  <a:gd name="connsiteY14-18864" fmla="*/ 941999 h 979633"/>
                  <a:gd name="connsiteX15-18865" fmla="*/ 210719 w 1243373"/>
                  <a:gd name="connsiteY15-18866" fmla="*/ 894888 h 979633"/>
                  <a:gd name="connsiteX16-18867" fmla="*/ 453528 w 1243373"/>
                  <a:gd name="connsiteY16-18868" fmla="*/ 726690 h 979633"/>
                  <a:gd name="connsiteX17-18869" fmla="*/ 297289 w 1243373"/>
                  <a:gd name="connsiteY17-18870" fmla="*/ 765524 h 979633"/>
                  <a:gd name="connsiteX18-18871" fmla="*/ 212441 w 1243373"/>
                  <a:gd name="connsiteY18-18872" fmla="*/ 886327 h 979633"/>
                  <a:gd name="connsiteX19-18873" fmla="*/ 157905 w 1243373"/>
                  <a:gd name="connsiteY19-18874" fmla="*/ 949801 h 979633"/>
                  <a:gd name="connsiteX20-18875" fmla="*/ 231401 w 1243373"/>
                  <a:gd name="connsiteY20-18876" fmla="*/ 817630 h 979633"/>
                  <a:gd name="connsiteX21-18877" fmla="*/ 264391 w 1243373"/>
                  <a:gd name="connsiteY21-18878" fmla="*/ 735988 h 979633"/>
                  <a:gd name="connsiteX22-18879" fmla="*/ 214226 w 1243373"/>
                  <a:gd name="connsiteY22-18880" fmla="*/ 829249 h 979633"/>
                  <a:gd name="connsiteX23-18881" fmla="*/ 133167 w 1243373"/>
                  <a:gd name="connsiteY23-18882" fmla="*/ 955587 h 979633"/>
                  <a:gd name="connsiteX24-18883" fmla="*/ 22167 w 1243373"/>
                  <a:gd name="connsiteY24-18884" fmla="*/ 966845 h 979633"/>
                  <a:gd name="connsiteX25-18885" fmla="*/ 176701 w 1243373"/>
                  <a:gd name="connsiteY25-18886" fmla="*/ 696053 h 979633"/>
                  <a:gd name="connsiteX26-18887" fmla="*/ 201563 w 1243373"/>
                  <a:gd name="connsiteY26-18888" fmla="*/ 646787 h 979633"/>
                  <a:gd name="connsiteX27-18889" fmla="*/ 322197 w 1243373"/>
                  <a:gd name="connsiteY27-18890" fmla="*/ 682395 h 979633"/>
                  <a:gd name="connsiteX28-18891" fmla="*/ 593679 w 1243373"/>
                  <a:gd name="connsiteY28-18892" fmla="*/ 417571 h 979633"/>
                  <a:gd name="connsiteX29-18893" fmla="*/ 507049 w 1243373"/>
                  <a:gd name="connsiteY29-18894" fmla="*/ 469978 h 979633"/>
                  <a:gd name="connsiteX30-18895" fmla="*/ 457237 w 1243373"/>
                  <a:gd name="connsiteY30-18896" fmla="*/ 505882 h 979633"/>
                  <a:gd name="connsiteX31-18897" fmla="*/ 317350 w 1243373"/>
                  <a:gd name="connsiteY31-18898" fmla="*/ 681704 h 979633"/>
                  <a:gd name="connsiteX32-18899" fmla="*/ 202298 w 1243373"/>
                  <a:gd name="connsiteY32-18900" fmla="*/ 646587 h 979633"/>
                  <a:gd name="connsiteX33-18901" fmla="*/ 272535 w 1243373"/>
                  <a:gd name="connsiteY33-18902" fmla="*/ 471354 h 979633"/>
                  <a:gd name="connsiteX34-18903" fmla="*/ 0 w 1243373"/>
                  <a:gd name="connsiteY34-18904" fmla="*/ 969589 h 979633"/>
                  <a:gd name="connsiteX35-18905" fmla="*/ 82632 w 1243373"/>
                  <a:gd name="connsiteY35-18906" fmla="*/ 677407 h 979633"/>
                  <a:gd name="connsiteX36-18907" fmla="*/ 191213 w 1243373"/>
                  <a:gd name="connsiteY36-18908" fmla="*/ 416843 h 979633"/>
                  <a:gd name="connsiteX37-18909" fmla="*/ 529699 w 1243373"/>
                  <a:gd name="connsiteY37-18910" fmla="*/ 4214 h 979633"/>
                  <a:gd name="connsiteX38-18911" fmla="*/ 722886 w 1243373"/>
                  <a:gd name="connsiteY38-18912" fmla="*/ 107855 h 979633"/>
                  <a:gd name="connsiteX39-18913" fmla="*/ 1122654 w 1243373"/>
                  <a:gd name="connsiteY39-18914" fmla="*/ 125859 h 979633"/>
                  <a:gd name="connsiteX40-18915" fmla="*/ 1242982 w 1243373"/>
                  <a:gd name="connsiteY40-18916" fmla="*/ 7325 h 979633"/>
                  <a:gd name="connsiteX41-18917" fmla="*/ 1087953 w 1243373"/>
                  <a:gd name="connsiteY41-18918" fmla="*/ 450615 h 979633"/>
                  <a:gd name="connsiteX42-18919" fmla="*/ 1081179 w 1243373"/>
                  <a:gd name="connsiteY42-18920" fmla="*/ 620832 h 979633"/>
                  <a:gd name="connsiteX43-18921" fmla="*/ 1171691 w 1243373"/>
                  <a:gd name="connsiteY43-18922" fmla="*/ 684025 h 979633"/>
                  <a:gd name="connsiteX44-18923" fmla="*/ 1026149 w 1243373"/>
                  <a:gd name="connsiteY44-18924" fmla="*/ 929326 h 979633"/>
                  <a:gd name="connsiteX45-18925" fmla="*/ 972825 w 1243373"/>
                  <a:gd name="connsiteY45-18926" fmla="*/ 914758 h 979633"/>
                  <a:gd name="connsiteX46-18927" fmla="*/ 914841 w 1243373"/>
                  <a:gd name="connsiteY46-18928" fmla="*/ 909214 h 979633"/>
                  <a:gd name="connsiteX47-18929" fmla="*/ 881478 w 1243373"/>
                  <a:gd name="connsiteY47-18930" fmla="*/ 909532 h 979633"/>
                  <a:gd name="connsiteX48-18931" fmla="*/ 803379 w 1243373"/>
                  <a:gd name="connsiteY48-18932" fmla="*/ 951855 h 979633"/>
                  <a:gd name="connsiteX0-18933" fmla="*/ 803379 w 1243373"/>
                  <a:gd name="connsiteY0-18934" fmla="*/ 951855 h 979633"/>
                  <a:gd name="connsiteX1-18935" fmla="*/ 771336 w 1243373"/>
                  <a:gd name="connsiteY1-18936" fmla="*/ 838265 h 979633"/>
                  <a:gd name="connsiteX2-18937" fmla="*/ 785412 w 1243373"/>
                  <a:gd name="connsiteY2-18938" fmla="*/ 962495 h 979633"/>
                  <a:gd name="connsiteX3-18939" fmla="*/ 723653 w 1243373"/>
                  <a:gd name="connsiteY3-18940" fmla="*/ 979633 h 979633"/>
                  <a:gd name="connsiteX4-18941" fmla="*/ 693140 w 1243373"/>
                  <a:gd name="connsiteY4-18942" fmla="*/ 944893 h 979633"/>
                  <a:gd name="connsiteX5-18943" fmla="*/ 666435 w 1243373"/>
                  <a:gd name="connsiteY5-18944" fmla="*/ 918706 h 979633"/>
                  <a:gd name="connsiteX6-18945" fmla="*/ 615785 w 1243373"/>
                  <a:gd name="connsiteY6-18946" fmla="*/ 922382 h 979633"/>
                  <a:gd name="connsiteX7-18947" fmla="*/ 598136 w 1243373"/>
                  <a:gd name="connsiteY7-18948" fmla="*/ 809443 h 979633"/>
                  <a:gd name="connsiteX8-18949" fmla="*/ 474772 w 1243373"/>
                  <a:gd name="connsiteY8-18950" fmla="*/ 813658 h 979633"/>
                  <a:gd name="connsiteX9-18951" fmla="*/ 516240 w 1243373"/>
                  <a:gd name="connsiteY9-18952" fmla="*/ 762528 h 979633"/>
                  <a:gd name="connsiteX10-18953" fmla="*/ 618937 w 1243373"/>
                  <a:gd name="connsiteY10-18954" fmla="*/ 650134 h 979633"/>
                  <a:gd name="connsiteX11-18955" fmla="*/ 537590 w 1243373"/>
                  <a:gd name="connsiteY11-18956" fmla="*/ 705134 h 979633"/>
                  <a:gd name="connsiteX12-18957" fmla="*/ 429328 w 1243373"/>
                  <a:gd name="connsiteY12-18958" fmla="*/ 838728 h 979633"/>
                  <a:gd name="connsiteX13-18959" fmla="*/ 383869 w 1243373"/>
                  <a:gd name="connsiteY13-18960" fmla="*/ 847362 h 979633"/>
                  <a:gd name="connsiteX14-18961" fmla="*/ 156874 w 1243373"/>
                  <a:gd name="connsiteY14-18962" fmla="*/ 941999 h 979633"/>
                  <a:gd name="connsiteX15-18963" fmla="*/ 210719 w 1243373"/>
                  <a:gd name="connsiteY15-18964" fmla="*/ 894888 h 979633"/>
                  <a:gd name="connsiteX16-18965" fmla="*/ 453528 w 1243373"/>
                  <a:gd name="connsiteY16-18966" fmla="*/ 726690 h 979633"/>
                  <a:gd name="connsiteX17-18967" fmla="*/ 310800 w 1243373"/>
                  <a:gd name="connsiteY17-18968" fmla="*/ 810321 h 979633"/>
                  <a:gd name="connsiteX18-18969" fmla="*/ 212441 w 1243373"/>
                  <a:gd name="connsiteY18-18970" fmla="*/ 886327 h 979633"/>
                  <a:gd name="connsiteX19-18971" fmla="*/ 157905 w 1243373"/>
                  <a:gd name="connsiteY19-18972" fmla="*/ 949801 h 979633"/>
                  <a:gd name="connsiteX20-18973" fmla="*/ 231401 w 1243373"/>
                  <a:gd name="connsiteY20-18974" fmla="*/ 817630 h 979633"/>
                  <a:gd name="connsiteX21-18975" fmla="*/ 264391 w 1243373"/>
                  <a:gd name="connsiteY21-18976" fmla="*/ 735988 h 979633"/>
                  <a:gd name="connsiteX22-18977" fmla="*/ 214226 w 1243373"/>
                  <a:gd name="connsiteY22-18978" fmla="*/ 829249 h 979633"/>
                  <a:gd name="connsiteX23-18979" fmla="*/ 133167 w 1243373"/>
                  <a:gd name="connsiteY23-18980" fmla="*/ 955587 h 979633"/>
                  <a:gd name="connsiteX24-18981" fmla="*/ 22167 w 1243373"/>
                  <a:gd name="connsiteY24-18982" fmla="*/ 966845 h 979633"/>
                  <a:gd name="connsiteX25-18983" fmla="*/ 176701 w 1243373"/>
                  <a:gd name="connsiteY25-18984" fmla="*/ 696053 h 979633"/>
                  <a:gd name="connsiteX26-18985" fmla="*/ 201563 w 1243373"/>
                  <a:gd name="connsiteY26-18986" fmla="*/ 646787 h 979633"/>
                  <a:gd name="connsiteX27-18987" fmla="*/ 322197 w 1243373"/>
                  <a:gd name="connsiteY27-18988" fmla="*/ 682395 h 979633"/>
                  <a:gd name="connsiteX28-18989" fmla="*/ 593679 w 1243373"/>
                  <a:gd name="connsiteY28-18990" fmla="*/ 417571 h 979633"/>
                  <a:gd name="connsiteX29-18991" fmla="*/ 507049 w 1243373"/>
                  <a:gd name="connsiteY29-18992" fmla="*/ 469978 h 979633"/>
                  <a:gd name="connsiteX30-18993" fmla="*/ 457237 w 1243373"/>
                  <a:gd name="connsiteY30-18994" fmla="*/ 505882 h 979633"/>
                  <a:gd name="connsiteX31-18995" fmla="*/ 317350 w 1243373"/>
                  <a:gd name="connsiteY31-18996" fmla="*/ 681704 h 979633"/>
                  <a:gd name="connsiteX32-18997" fmla="*/ 202298 w 1243373"/>
                  <a:gd name="connsiteY32-18998" fmla="*/ 646587 h 979633"/>
                  <a:gd name="connsiteX33-18999" fmla="*/ 272535 w 1243373"/>
                  <a:gd name="connsiteY33-19000" fmla="*/ 471354 h 979633"/>
                  <a:gd name="connsiteX34-19001" fmla="*/ 0 w 1243373"/>
                  <a:gd name="connsiteY34-19002" fmla="*/ 969589 h 979633"/>
                  <a:gd name="connsiteX35-19003" fmla="*/ 82632 w 1243373"/>
                  <a:gd name="connsiteY35-19004" fmla="*/ 677407 h 979633"/>
                  <a:gd name="connsiteX36-19005" fmla="*/ 191213 w 1243373"/>
                  <a:gd name="connsiteY36-19006" fmla="*/ 416843 h 979633"/>
                  <a:gd name="connsiteX37-19007" fmla="*/ 529699 w 1243373"/>
                  <a:gd name="connsiteY37-19008" fmla="*/ 4214 h 979633"/>
                  <a:gd name="connsiteX38-19009" fmla="*/ 722886 w 1243373"/>
                  <a:gd name="connsiteY38-19010" fmla="*/ 107855 h 979633"/>
                  <a:gd name="connsiteX39-19011" fmla="*/ 1122654 w 1243373"/>
                  <a:gd name="connsiteY39-19012" fmla="*/ 125859 h 979633"/>
                  <a:gd name="connsiteX40-19013" fmla="*/ 1242982 w 1243373"/>
                  <a:gd name="connsiteY40-19014" fmla="*/ 7325 h 979633"/>
                  <a:gd name="connsiteX41-19015" fmla="*/ 1087953 w 1243373"/>
                  <a:gd name="connsiteY41-19016" fmla="*/ 450615 h 979633"/>
                  <a:gd name="connsiteX42-19017" fmla="*/ 1081179 w 1243373"/>
                  <a:gd name="connsiteY42-19018" fmla="*/ 620832 h 979633"/>
                  <a:gd name="connsiteX43-19019" fmla="*/ 1171691 w 1243373"/>
                  <a:gd name="connsiteY43-19020" fmla="*/ 684025 h 979633"/>
                  <a:gd name="connsiteX44-19021" fmla="*/ 1026149 w 1243373"/>
                  <a:gd name="connsiteY44-19022" fmla="*/ 929326 h 979633"/>
                  <a:gd name="connsiteX45-19023" fmla="*/ 972825 w 1243373"/>
                  <a:gd name="connsiteY45-19024" fmla="*/ 914758 h 979633"/>
                  <a:gd name="connsiteX46-19025" fmla="*/ 914841 w 1243373"/>
                  <a:gd name="connsiteY46-19026" fmla="*/ 909214 h 979633"/>
                  <a:gd name="connsiteX47-19027" fmla="*/ 881478 w 1243373"/>
                  <a:gd name="connsiteY47-19028" fmla="*/ 909532 h 979633"/>
                  <a:gd name="connsiteX48-19029" fmla="*/ 803379 w 1243373"/>
                  <a:gd name="connsiteY48-19030" fmla="*/ 951855 h 979633"/>
                  <a:gd name="connsiteX0-19031" fmla="*/ 803379 w 1243373"/>
                  <a:gd name="connsiteY0-19032" fmla="*/ 951855 h 979633"/>
                  <a:gd name="connsiteX1-19033" fmla="*/ 771336 w 1243373"/>
                  <a:gd name="connsiteY1-19034" fmla="*/ 838265 h 979633"/>
                  <a:gd name="connsiteX2-19035" fmla="*/ 785412 w 1243373"/>
                  <a:gd name="connsiteY2-19036" fmla="*/ 962495 h 979633"/>
                  <a:gd name="connsiteX3-19037" fmla="*/ 723653 w 1243373"/>
                  <a:gd name="connsiteY3-19038" fmla="*/ 979633 h 979633"/>
                  <a:gd name="connsiteX4-19039" fmla="*/ 693140 w 1243373"/>
                  <a:gd name="connsiteY4-19040" fmla="*/ 944893 h 979633"/>
                  <a:gd name="connsiteX5-19041" fmla="*/ 666435 w 1243373"/>
                  <a:gd name="connsiteY5-19042" fmla="*/ 918706 h 979633"/>
                  <a:gd name="connsiteX6-19043" fmla="*/ 615785 w 1243373"/>
                  <a:gd name="connsiteY6-19044" fmla="*/ 922382 h 979633"/>
                  <a:gd name="connsiteX7-19045" fmla="*/ 598136 w 1243373"/>
                  <a:gd name="connsiteY7-19046" fmla="*/ 809443 h 979633"/>
                  <a:gd name="connsiteX8-19047" fmla="*/ 474772 w 1243373"/>
                  <a:gd name="connsiteY8-19048" fmla="*/ 813658 h 979633"/>
                  <a:gd name="connsiteX9-19049" fmla="*/ 516240 w 1243373"/>
                  <a:gd name="connsiteY9-19050" fmla="*/ 762528 h 979633"/>
                  <a:gd name="connsiteX10-19051" fmla="*/ 618937 w 1243373"/>
                  <a:gd name="connsiteY10-19052" fmla="*/ 650134 h 979633"/>
                  <a:gd name="connsiteX11-19053" fmla="*/ 537590 w 1243373"/>
                  <a:gd name="connsiteY11-19054" fmla="*/ 705134 h 979633"/>
                  <a:gd name="connsiteX12-19055" fmla="*/ 429328 w 1243373"/>
                  <a:gd name="connsiteY12-19056" fmla="*/ 838728 h 979633"/>
                  <a:gd name="connsiteX13-19057" fmla="*/ 383869 w 1243373"/>
                  <a:gd name="connsiteY13-19058" fmla="*/ 847362 h 979633"/>
                  <a:gd name="connsiteX14-19059" fmla="*/ 156874 w 1243373"/>
                  <a:gd name="connsiteY14-19060" fmla="*/ 941999 h 979633"/>
                  <a:gd name="connsiteX15-19061" fmla="*/ 210719 w 1243373"/>
                  <a:gd name="connsiteY15-19062" fmla="*/ 894888 h 979633"/>
                  <a:gd name="connsiteX16-19063" fmla="*/ 453528 w 1243373"/>
                  <a:gd name="connsiteY16-19064" fmla="*/ 726690 h 979633"/>
                  <a:gd name="connsiteX17-19065" fmla="*/ 310800 w 1243373"/>
                  <a:gd name="connsiteY17-19066" fmla="*/ 810321 h 979633"/>
                  <a:gd name="connsiteX18-19067" fmla="*/ 212441 w 1243373"/>
                  <a:gd name="connsiteY18-19068" fmla="*/ 886327 h 979633"/>
                  <a:gd name="connsiteX19-19069" fmla="*/ 157905 w 1243373"/>
                  <a:gd name="connsiteY19-19070" fmla="*/ 949801 h 979633"/>
                  <a:gd name="connsiteX20-19071" fmla="*/ 231401 w 1243373"/>
                  <a:gd name="connsiteY20-19072" fmla="*/ 817630 h 979633"/>
                  <a:gd name="connsiteX21-19073" fmla="*/ 264391 w 1243373"/>
                  <a:gd name="connsiteY21-19074" fmla="*/ 735988 h 979633"/>
                  <a:gd name="connsiteX22-19075" fmla="*/ 214226 w 1243373"/>
                  <a:gd name="connsiteY22-19076" fmla="*/ 829249 h 979633"/>
                  <a:gd name="connsiteX23-19077" fmla="*/ 133167 w 1243373"/>
                  <a:gd name="connsiteY23-19078" fmla="*/ 955587 h 979633"/>
                  <a:gd name="connsiteX24-19079" fmla="*/ 22167 w 1243373"/>
                  <a:gd name="connsiteY24-19080" fmla="*/ 966845 h 979633"/>
                  <a:gd name="connsiteX25-19081" fmla="*/ 176701 w 1243373"/>
                  <a:gd name="connsiteY25-19082" fmla="*/ 696053 h 979633"/>
                  <a:gd name="connsiteX26-19083" fmla="*/ 201563 w 1243373"/>
                  <a:gd name="connsiteY26-19084" fmla="*/ 646787 h 979633"/>
                  <a:gd name="connsiteX27-19085" fmla="*/ 322197 w 1243373"/>
                  <a:gd name="connsiteY27-19086" fmla="*/ 682395 h 979633"/>
                  <a:gd name="connsiteX28-19087" fmla="*/ 593679 w 1243373"/>
                  <a:gd name="connsiteY28-19088" fmla="*/ 417571 h 979633"/>
                  <a:gd name="connsiteX29-19089" fmla="*/ 507049 w 1243373"/>
                  <a:gd name="connsiteY29-19090" fmla="*/ 469978 h 979633"/>
                  <a:gd name="connsiteX30-19091" fmla="*/ 457237 w 1243373"/>
                  <a:gd name="connsiteY30-19092" fmla="*/ 505882 h 979633"/>
                  <a:gd name="connsiteX31-19093" fmla="*/ 317350 w 1243373"/>
                  <a:gd name="connsiteY31-19094" fmla="*/ 681704 h 979633"/>
                  <a:gd name="connsiteX32-19095" fmla="*/ 202298 w 1243373"/>
                  <a:gd name="connsiteY32-19096" fmla="*/ 646587 h 979633"/>
                  <a:gd name="connsiteX33-19097" fmla="*/ 272535 w 1243373"/>
                  <a:gd name="connsiteY33-19098" fmla="*/ 471354 h 979633"/>
                  <a:gd name="connsiteX34-19099" fmla="*/ 0 w 1243373"/>
                  <a:gd name="connsiteY34-19100" fmla="*/ 969589 h 979633"/>
                  <a:gd name="connsiteX35-19101" fmla="*/ 82632 w 1243373"/>
                  <a:gd name="connsiteY35-19102" fmla="*/ 677407 h 979633"/>
                  <a:gd name="connsiteX36-19103" fmla="*/ 191213 w 1243373"/>
                  <a:gd name="connsiteY36-19104" fmla="*/ 416843 h 979633"/>
                  <a:gd name="connsiteX37-19105" fmla="*/ 529699 w 1243373"/>
                  <a:gd name="connsiteY37-19106" fmla="*/ 4214 h 979633"/>
                  <a:gd name="connsiteX38-19107" fmla="*/ 722886 w 1243373"/>
                  <a:gd name="connsiteY38-19108" fmla="*/ 107855 h 979633"/>
                  <a:gd name="connsiteX39-19109" fmla="*/ 1122654 w 1243373"/>
                  <a:gd name="connsiteY39-19110" fmla="*/ 125859 h 979633"/>
                  <a:gd name="connsiteX40-19111" fmla="*/ 1242982 w 1243373"/>
                  <a:gd name="connsiteY40-19112" fmla="*/ 7325 h 979633"/>
                  <a:gd name="connsiteX41-19113" fmla="*/ 1087953 w 1243373"/>
                  <a:gd name="connsiteY41-19114" fmla="*/ 450615 h 979633"/>
                  <a:gd name="connsiteX42-19115" fmla="*/ 1081179 w 1243373"/>
                  <a:gd name="connsiteY42-19116" fmla="*/ 620832 h 979633"/>
                  <a:gd name="connsiteX43-19117" fmla="*/ 1195356 w 1243373"/>
                  <a:gd name="connsiteY43-19118" fmla="*/ 692688 h 979633"/>
                  <a:gd name="connsiteX44-19119" fmla="*/ 1026149 w 1243373"/>
                  <a:gd name="connsiteY44-19120" fmla="*/ 929326 h 979633"/>
                  <a:gd name="connsiteX45-19121" fmla="*/ 972825 w 1243373"/>
                  <a:gd name="connsiteY45-19122" fmla="*/ 914758 h 979633"/>
                  <a:gd name="connsiteX46-19123" fmla="*/ 914841 w 1243373"/>
                  <a:gd name="connsiteY46-19124" fmla="*/ 909214 h 979633"/>
                  <a:gd name="connsiteX47-19125" fmla="*/ 881478 w 1243373"/>
                  <a:gd name="connsiteY47-19126" fmla="*/ 909532 h 979633"/>
                  <a:gd name="connsiteX48-19127" fmla="*/ 803379 w 1243373"/>
                  <a:gd name="connsiteY48-19128" fmla="*/ 951855 h 979633"/>
                  <a:gd name="connsiteX0-19129" fmla="*/ 803379 w 1243373"/>
                  <a:gd name="connsiteY0-19130" fmla="*/ 951855 h 979633"/>
                  <a:gd name="connsiteX1-19131" fmla="*/ 771336 w 1243373"/>
                  <a:gd name="connsiteY1-19132" fmla="*/ 838265 h 979633"/>
                  <a:gd name="connsiteX2-19133" fmla="*/ 785412 w 1243373"/>
                  <a:gd name="connsiteY2-19134" fmla="*/ 962495 h 979633"/>
                  <a:gd name="connsiteX3-19135" fmla="*/ 723653 w 1243373"/>
                  <a:gd name="connsiteY3-19136" fmla="*/ 979633 h 979633"/>
                  <a:gd name="connsiteX4-19137" fmla="*/ 693140 w 1243373"/>
                  <a:gd name="connsiteY4-19138" fmla="*/ 944893 h 979633"/>
                  <a:gd name="connsiteX5-19139" fmla="*/ 666435 w 1243373"/>
                  <a:gd name="connsiteY5-19140" fmla="*/ 918706 h 979633"/>
                  <a:gd name="connsiteX6-19141" fmla="*/ 615785 w 1243373"/>
                  <a:gd name="connsiteY6-19142" fmla="*/ 922382 h 979633"/>
                  <a:gd name="connsiteX7-19143" fmla="*/ 598136 w 1243373"/>
                  <a:gd name="connsiteY7-19144" fmla="*/ 809443 h 979633"/>
                  <a:gd name="connsiteX8-19145" fmla="*/ 474772 w 1243373"/>
                  <a:gd name="connsiteY8-19146" fmla="*/ 813658 h 979633"/>
                  <a:gd name="connsiteX9-19147" fmla="*/ 516240 w 1243373"/>
                  <a:gd name="connsiteY9-19148" fmla="*/ 762528 h 979633"/>
                  <a:gd name="connsiteX10-19149" fmla="*/ 618937 w 1243373"/>
                  <a:gd name="connsiteY10-19150" fmla="*/ 650134 h 979633"/>
                  <a:gd name="connsiteX11-19151" fmla="*/ 537590 w 1243373"/>
                  <a:gd name="connsiteY11-19152" fmla="*/ 705134 h 979633"/>
                  <a:gd name="connsiteX12-19153" fmla="*/ 429328 w 1243373"/>
                  <a:gd name="connsiteY12-19154" fmla="*/ 838728 h 979633"/>
                  <a:gd name="connsiteX13-19155" fmla="*/ 383869 w 1243373"/>
                  <a:gd name="connsiteY13-19156" fmla="*/ 847362 h 979633"/>
                  <a:gd name="connsiteX14-19157" fmla="*/ 156874 w 1243373"/>
                  <a:gd name="connsiteY14-19158" fmla="*/ 941999 h 979633"/>
                  <a:gd name="connsiteX15-19159" fmla="*/ 210719 w 1243373"/>
                  <a:gd name="connsiteY15-19160" fmla="*/ 894888 h 979633"/>
                  <a:gd name="connsiteX16-19161" fmla="*/ 453528 w 1243373"/>
                  <a:gd name="connsiteY16-19162" fmla="*/ 726690 h 979633"/>
                  <a:gd name="connsiteX17-19163" fmla="*/ 310800 w 1243373"/>
                  <a:gd name="connsiteY17-19164" fmla="*/ 810321 h 979633"/>
                  <a:gd name="connsiteX18-19165" fmla="*/ 212441 w 1243373"/>
                  <a:gd name="connsiteY18-19166" fmla="*/ 886327 h 979633"/>
                  <a:gd name="connsiteX19-19167" fmla="*/ 157905 w 1243373"/>
                  <a:gd name="connsiteY19-19168" fmla="*/ 949801 h 979633"/>
                  <a:gd name="connsiteX20-19169" fmla="*/ 231401 w 1243373"/>
                  <a:gd name="connsiteY20-19170" fmla="*/ 817630 h 979633"/>
                  <a:gd name="connsiteX21-19171" fmla="*/ 264391 w 1243373"/>
                  <a:gd name="connsiteY21-19172" fmla="*/ 735988 h 979633"/>
                  <a:gd name="connsiteX22-19173" fmla="*/ 214226 w 1243373"/>
                  <a:gd name="connsiteY22-19174" fmla="*/ 829249 h 979633"/>
                  <a:gd name="connsiteX23-19175" fmla="*/ 133167 w 1243373"/>
                  <a:gd name="connsiteY23-19176" fmla="*/ 955587 h 979633"/>
                  <a:gd name="connsiteX24-19177" fmla="*/ 22167 w 1243373"/>
                  <a:gd name="connsiteY24-19178" fmla="*/ 966845 h 979633"/>
                  <a:gd name="connsiteX25-19179" fmla="*/ 176701 w 1243373"/>
                  <a:gd name="connsiteY25-19180" fmla="*/ 696053 h 979633"/>
                  <a:gd name="connsiteX26-19181" fmla="*/ 201563 w 1243373"/>
                  <a:gd name="connsiteY26-19182" fmla="*/ 646787 h 979633"/>
                  <a:gd name="connsiteX27-19183" fmla="*/ 322197 w 1243373"/>
                  <a:gd name="connsiteY27-19184" fmla="*/ 682395 h 979633"/>
                  <a:gd name="connsiteX28-19185" fmla="*/ 593679 w 1243373"/>
                  <a:gd name="connsiteY28-19186" fmla="*/ 417571 h 979633"/>
                  <a:gd name="connsiteX29-19187" fmla="*/ 507049 w 1243373"/>
                  <a:gd name="connsiteY29-19188" fmla="*/ 469978 h 979633"/>
                  <a:gd name="connsiteX30-19189" fmla="*/ 457237 w 1243373"/>
                  <a:gd name="connsiteY30-19190" fmla="*/ 505882 h 979633"/>
                  <a:gd name="connsiteX31-19191" fmla="*/ 317350 w 1243373"/>
                  <a:gd name="connsiteY31-19192" fmla="*/ 681704 h 979633"/>
                  <a:gd name="connsiteX32-19193" fmla="*/ 202298 w 1243373"/>
                  <a:gd name="connsiteY32-19194" fmla="*/ 646587 h 979633"/>
                  <a:gd name="connsiteX33-19195" fmla="*/ 272535 w 1243373"/>
                  <a:gd name="connsiteY33-19196" fmla="*/ 471354 h 979633"/>
                  <a:gd name="connsiteX34-19197" fmla="*/ 0 w 1243373"/>
                  <a:gd name="connsiteY34-19198" fmla="*/ 969589 h 979633"/>
                  <a:gd name="connsiteX35-19199" fmla="*/ 82632 w 1243373"/>
                  <a:gd name="connsiteY35-19200" fmla="*/ 677407 h 979633"/>
                  <a:gd name="connsiteX36-19201" fmla="*/ 191213 w 1243373"/>
                  <a:gd name="connsiteY36-19202" fmla="*/ 416843 h 979633"/>
                  <a:gd name="connsiteX37-19203" fmla="*/ 529699 w 1243373"/>
                  <a:gd name="connsiteY37-19204" fmla="*/ 4214 h 979633"/>
                  <a:gd name="connsiteX38-19205" fmla="*/ 722886 w 1243373"/>
                  <a:gd name="connsiteY38-19206" fmla="*/ 107855 h 979633"/>
                  <a:gd name="connsiteX39-19207" fmla="*/ 1122654 w 1243373"/>
                  <a:gd name="connsiteY39-19208" fmla="*/ 125859 h 979633"/>
                  <a:gd name="connsiteX40-19209" fmla="*/ 1242982 w 1243373"/>
                  <a:gd name="connsiteY40-19210" fmla="*/ 7325 h 979633"/>
                  <a:gd name="connsiteX41-19211" fmla="*/ 1087953 w 1243373"/>
                  <a:gd name="connsiteY41-19212" fmla="*/ 450615 h 979633"/>
                  <a:gd name="connsiteX42-19213" fmla="*/ 1081179 w 1243373"/>
                  <a:gd name="connsiteY42-19214" fmla="*/ 620832 h 979633"/>
                  <a:gd name="connsiteX43-19215" fmla="*/ 1195356 w 1243373"/>
                  <a:gd name="connsiteY43-19216" fmla="*/ 692688 h 979633"/>
                  <a:gd name="connsiteX44-19217" fmla="*/ 1026149 w 1243373"/>
                  <a:gd name="connsiteY44-19218" fmla="*/ 929326 h 979633"/>
                  <a:gd name="connsiteX45-19219" fmla="*/ 972825 w 1243373"/>
                  <a:gd name="connsiteY45-19220" fmla="*/ 914758 h 979633"/>
                  <a:gd name="connsiteX46-19221" fmla="*/ 914841 w 1243373"/>
                  <a:gd name="connsiteY46-19222" fmla="*/ 909214 h 979633"/>
                  <a:gd name="connsiteX47-19223" fmla="*/ 881478 w 1243373"/>
                  <a:gd name="connsiteY47-19224" fmla="*/ 909532 h 979633"/>
                  <a:gd name="connsiteX48-19225" fmla="*/ 803379 w 1243373"/>
                  <a:gd name="connsiteY48-19226" fmla="*/ 951855 h 979633"/>
                  <a:gd name="connsiteX0-19227" fmla="*/ 803379 w 1243373"/>
                  <a:gd name="connsiteY0-19228" fmla="*/ 951855 h 979633"/>
                  <a:gd name="connsiteX1-19229" fmla="*/ 771336 w 1243373"/>
                  <a:gd name="connsiteY1-19230" fmla="*/ 838265 h 979633"/>
                  <a:gd name="connsiteX2-19231" fmla="*/ 785412 w 1243373"/>
                  <a:gd name="connsiteY2-19232" fmla="*/ 962495 h 979633"/>
                  <a:gd name="connsiteX3-19233" fmla="*/ 723653 w 1243373"/>
                  <a:gd name="connsiteY3-19234" fmla="*/ 979633 h 979633"/>
                  <a:gd name="connsiteX4-19235" fmla="*/ 693140 w 1243373"/>
                  <a:gd name="connsiteY4-19236" fmla="*/ 944893 h 979633"/>
                  <a:gd name="connsiteX5-19237" fmla="*/ 666435 w 1243373"/>
                  <a:gd name="connsiteY5-19238" fmla="*/ 918706 h 979633"/>
                  <a:gd name="connsiteX6-19239" fmla="*/ 615785 w 1243373"/>
                  <a:gd name="connsiteY6-19240" fmla="*/ 922382 h 979633"/>
                  <a:gd name="connsiteX7-19241" fmla="*/ 598136 w 1243373"/>
                  <a:gd name="connsiteY7-19242" fmla="*/ 809443 h 979633"/>
                  <a:gd name="connsiteX8-19243" fmla="*/ 474772 w 1243373"/>
                  <a:gd name="connsiteY8-19244" fmla="*/ 813658 h 979633"/>
                  <a:gd name="connsiteX9-19245" fmla="*/ 516240 w 1243373"/>
                  <a:gd name="connsiteY9-19246" fmla="*/ 762528 h 979633"/>
                  <a:gd name="connsiteX10-19247" fmla="*/ 618937 w 1243373"/>
                  <a:gd name="connsiteY10-19248" fmla="*/ 650134 h 979633"/>
                  <a:gd name="connsiteX11-19249" fmla="*/ 537590 w 1243373"/>
                  <a:gd name="connsiteY11-19250" fmla="*/ 705134 h 979633"/>
                  <a:gd name="connsiteX12-19251" fmla="*/ 429328 w 1243373"/>
                  <a:gd name="connsiteY12-19252" fmla="*/ 838728 h 979633"/>
                  <a:gd name="connsiteX13-19253" fmla="*/ 383869 w 1243373"/>
                  <a:gd name="connsiteY13-19254" fmla="*/ 847362 h 979633"/>
                  <a:gd name="connsiteX14-19255" fmla="*/ 156874 w 1243373"/>
                  <a:gd name="connsiteY14-19256" fmla="*/ 941999 h 979633"/>
                  <a:gd name="connsiteX15-19257" fmla="*/ 210719 w 1243373"/>
                  <a:gd name="connsiteY15-19258" fmla="*/ 894888 h 979633"/>
                  <a:gd name="connsiteX16-19259" fmla="*/ 453528 w 1243373"/>
                  <a:gd name="connsiteY16-19260" fmla="*/ 726690 h 979633"/>
                  <a:gd name="connsiteX17-19261" fmla="*/ 310800 w 1243373"/>
                  <a:gd name="connsiteY17-19262" fmla="*/ 810321 h 979633"/>
                  <a:gd name="connsiteX18-19263" fmla="*/ 212441 w 1243373"/>
                  <a:gd name="connsiteY18-19264" fmla="*/ 886327 h 979633"/>
                  <a:gd name="connsiteX19-19265" fmla="*/ 157905 w 1243373"/>
                  <a:gd name="connsiteY19-19266" fmla="*/ 949801 h 979633"/>
                  <a:gd name="connsiteX20-19267" fmla="*/ 231401 w 1243373"/>
                  <a:gd name="connsiteY20-19268" fmla="*/ 817630 h 979633"/>
                  <a:gd name="connsiteX21-19269" fmla="*/ 264391 w 1243373"/>
                  <a:gd name="connsiteY21-19270" fmla="*/ 735988 h 979633"/>
                  <a:gd name="connsiteX22-19271" fmla="*/ 214226 w 1243373"/>
                  <a:gd name="connsiteY22-19272" fmla="*/ 829249 h 979633"/>
                  <a:gd name="connsiteX23-19273" fmla="*/ 133167 w 1243373"/>
                  <a:gd name="connsiteY23-19274" fmla="*/ 955587 h 979633"/>
                  <a:gd name="connsiteX24-19275" fmla="*/ 22167 w 1243373"/>
                  <a:gd name="connsiteY24-19276" fmla="*/ 966845 h 979633"/>
                  <a:gd name="connsiteX25-19277" fmla="*/ 176701 w 1243373"/>
                  <a:gd name="connsiteY25-19278" fmla="*/ 696053 h 979633"/>
                  <a:gd name="connsiteX26-19279" fmla="*/ 201563 w 1243373"/>
                  <a:gd name="connsiteY26-19280" fmla="*/ 646787 h 979633"/>
                  <a:gd name="connsiteX27-19281" fmla="*/ 322197 w 1243373"/>
                  <a:gd name="connsiteY27-19282" fmla="*/ 682395 h 979633"/>
                  <a:gd name="connsiteX28-19283" fmla="*/ 593679 w 1243373"/>
                  <a:gd name="connsiteY28-19284" fmla="*/ 417571 h 979633"/>
                  <a:gd name="connsiteX29-19285" fmla="*/ 507049 w 1243373"/>
                  <a:gd name="connsiteY29-19286" fmla="*/ 469978 h 979633"/>
                  <a:gd name="connsiteX30-19287" fmla="*/ 457237 w 1243373"/>
                  <a:gd name="connsiteY30-19288" fmla="*/ 505882 h 979633"/>
                  <a:gd name="connsiteX31-19289" fmla="*/ 317350 w 1243373"/>
                  <a:gd name="connsiteY31-19290" fmla="*/ 681704 h 979633"/>
                  <a:gd name="connsiteX32-19291" fmla="*/ 202298 w 1243373"/>
                  <a:gd name="connsiteY32-19292" fmla="*/ 646587 h 979633"/>
                  <a:gd name="connsiteX33-19293" fmla="*/ 272535 w 1243373"/>
                  <a:gd name="connsiteY33-19294" fmla="*/ 471354 h 979633"/>
                  <a:gd name="connsiteX34-19295" fmla="*/ 0 w 1243373"/>
                  <a:gd name="connsiteY34-19296" fmla="*/ 969589 h 979633"/>
                  <a:gd name="connsiteX35-19297" fmla="*/ 82632 w 1243373"/>
                  <a:gd name="connsiteY35-19298" fmla="*/ 677407 h 979633"/>
                  <a:gd name="connsiteX36-19299" fmla="*/ 191213 w 1243373"/>
                  <a:gd name="connsiteY36-19300" fmla="*/ 416843 h 979633"/>
                  <a:gd name="connsiteX37-19301" fmla="*/ 529699 w 1243373"/>
                  <a:gd name="connsiteY37-19302" fmla="*/ 4214 h 979633"/>
                  <a:gd name="connsiteX38-19303" fmla="*/ 722886 w 1243373"/>
                  <a:gd name="connsiteY38-19304" fmla="*/ 107855 h 979633"/>
                  <a:gd name="connsiteX39-19305" fmla="*/ 1122654 w 1243373"/>
                  <a:gd name="connsiteY39-19306" fmla="*/ 125859 h 979633"/>
                  <a:gd name="connsiteX40-19307" fmla="*/ 1242982 w 1243373"/>
                  <a:gd name="connsiteY40-19308" fmla="*/ 7325 h 979633"/>
                  <a:gd name="connsiteX41-19309" fmla="*/ 1087953 w 1243373"/>
                  <a:gd name="connsiteY41-19310" fmla="*/ 450615 h 979633"/>
                  <a:gd name="connsiteX42-19311" fmla="*/ 1081179 w 1243373"/>
                  <a:gd name="connsiteY42-19312" fmla="*/ 620832 h 979633"/>
                  <a:gd name="connsiteX43-19313" fmla="*/ 1195356 w 1243373"/>
                  <a:gd name="connsiteY43-19314" fmla="*/ 692688 h 979633"/>
                  <a:gd name="connsiteX44-19315" fmla="*/ 1032973 w 1243373"/>
                  <a:gd name="connsiteY44-19316" fmla="*/ 933515 h 979633"/>
                  <a:gd name="connsiteX45-19317" fmla="*/ 972825 w 1243373"/>
                  <a:gd name="connsiteY45-19318" fmla="*/ 914758 h 979633"/>
                  <a:gd name="connsiteX46-19319" fmla="*/ 914841 w 1243373"/>
                  <a:gd name="connsiteY46-19320" fmla="*/ 909214 h 979633"/>
                  <a:gd name="connsiteX47-19321" fmla="*/ 881478 w 1243373"/>
                  <a:gd name="connsiteY47-19322" fmla="*/ 909532 h 979633"/>
                  <a:gd name="connsiteX48-19323" fmla="*/ 803379 w 1243373"/>
                  <a:gd name="connsiteY48-19324" fmla="*/ 951855 h 97963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11" y="connsiteY9-812"/>
                  </a:cxn>
                  <a:cxn ang="0">
                    <a:pos x="connsiteX10-973" y="connsiteY10-974"/>
                  </a:cxn>
                  <a:cxn ang="0">
                    <a:pos x="connsiteX11-1239" y="connsiteY11-1240"/>
                  </a:cxn>
                  <a:cxn ang="0">
                    <a:pos x="connsiteX12-1337" y="connsiteY12-1338"/>
                  </a:cxn>
                  <a:cxn ang="0">
                    <a:pos x="connsiteX13-1391" y="connsiteY13-1392"/>
                  </a:cxn>
                  <a:cxn ang="0">
                    <a:pos x="connsiteX14-1449" y="connsiteY14-1450"/>
                  </a:cxn>
                  <a:cxn ang="0">
                    <a:pos x="connsiteX15-1511" y="connsiteY15-1512"/>
                  </a:cxn>
                  <a:cxn ang="0">
                    <a:pos x="connsiteX16-1737" y="connsiteY16-1738"/>
                  </a:cxn>
                  <a:cxn ang="0">
                    <a:pos x="connsiteX17-1841" y="connsiteY17-1842"/>
                  </a:cxn>
                  <a:cxn ang="0">
                    <a:pos x="connsiteX18-1915" y="connsiteY18-1916"/>
                  </a:cxn>
                  <a:cxn ang="0">
                    <a:pos x="connsiteX19-2259" y="connsiteY19-2260"/>
                  </a:cxn>
                  <a:cxn ang="0">
                    <a:pos x="connsiteX20-2501" y="connsiteY20-2502"/>
                  </a:cxn>
                  <a:cxn ang="0">
                    <a:pos x="connsiteX21-2881" y="connsiteY21-2882"/>
                  </a:cxn>
                  <a:cxn ang="0">
                    <a:pos x="connsiteX22-3543" y="connsiteY22-3544"/>
                  </a:cxn>
                  <a:cxn ang="0">
                    <a:pos x="connsiteX23-3683" y="connsiteY23-3684"/>
                  </a:cxn>
                  <a:cxn ang="0">
                    <a:pos x="connsiteX24-3781" y="connsiteY24-3782"/>
                  </a:cxn>
                  <a:cxn ang="0">
                    <a:pos x="connsiteX25-3933" y="connsiteY25-3934"/>
                  </a:cxn>
                  <a:cxn ang="0">
                    <a:pos x="connsiteX26-4403" y="connsiteY26-4404"/>
                  </a:cxn>
                  <a:cxn ang="0">
                    <a:pos x="connsiteX27-4621" y="connsiteY27-4622"/>
                  </a:cxn>
                  <a:cxn ang="0">
                    <a:pos x="connsiteX28-4847" y="connsiteY28-4848"/>
                  </a:cxn>
                  <a:cxn ang="0">
                    <a:pos x="connsiteX29-5081" y="connsiteY29-5082"/>
                  </a:cxn>
                  <a:cxn ang="0">
                    <a:pos x="connsiteX30-5323" y="connsiteY30-5324"/>
                  </a:cxn>
                  <a:cxn ang="0">
                    <a:pos x="connsiteX31-5511" y="connsiteY31-5512"/>
                  </a:cxn>
                  <a:cxn ang="0">
                    <a:pos x="connsiteX32-6665" y="connsiteY32-6666"/>
                  </a:cxn>
                  <a:cxn ang="0">
                    <a:pos x="connsiteX33-8837" y="connsiteY33-8838"/>
                  </a:cxn>
                  <a:cxn ang="0">
                    <a:pos x="connsiteX34-8975" y="connsiteY34-8976"/>
                  </a:cxn>
                  <a:cxn ang="0">
                    <a:pos x="connsiteX35-9187" y="connsiteY35-9188"/>
                  </a:cxn>
                  <a:cxn ang="0">
                    <a:pos x="connsiteX36-10341" y="connsiteY36-10342"/>
                  </a:cxn>
                  <a:cxn ang="0">
                    <a:pos x="connsiteX37-11305" y="connsiteY37-11306"/>
                  </a:cxn>
                  <a:cxn ang="0">
                    <a:pos x="connsiteX38-12295" y="connsiteY38-12296"/>
                  </a:cxn>
                  <a:cxn ang="0">
                    <a:pos x="connsiteX39-12531" y="connsiteY39-12532"/>
                  </a:cxn>
                  <a:cxn ang="0">
                    <a:pos x="connsiteX40-13413" y="connsiteY40-13414"/>
                  </a:cxn>
                  <a:cxn ang="0">
                    <a:pos x="connsiteX41-14399" y="connsiteY41-14400"/>
                  </a:cxn>
                  <a:cxn ang="0">
                    <a:pos x="connsiteX42-15661" y="connsiteY42-15662"/>
                  </a:cxn>
                  <a:cxn ang="0">
                    <a:pos x="connsiteX43-15835" y="connsiteY43-15836"/>
                  </a:cxn>
                  <a:cxn ang="0">
                    <a:pos x="connsiteX44-16101" y="connsiteY44-16102"/>
                  </a:cxn>
                  <a:cxn ang="0">
                    <a:pos x="connsiteX45-16463" y="connsiteY45-16464"/>
                  </a:cxn>
                  <a:cxn ang="0">
                    <a:pos x="connsiteX46-17477" y="connsiteY46-17478"/>
                  </a:cxn>
                  <a:cxn ang="0">
                    <a:pos x="connsiteX47-17667" y="connsiteY47-17668"/>
                  </a:cxn>
                  <a:cxn ang="0">
                    <a:pos x="connsiteX48-18245" y="connsiteY48-18246"/>
                  </a:cxn>
                </a:cxnLst>
                <a:rect l="l" t="t" r="r" b="b"/>
                <a:pathLst>
                  <a:path w="1243373" h="979633">
                    <a:moveTo>
                      <a:pt x="803379" y="951855"/>
                    </a:moveTo>
                    <a:cubicBezTo>
                      <a:pt x="791295" y="911682"/>
                      <a:pt x="793892" y="894426"/>
                      <a:pt x="771336" y="838265"/>
                    </a:cubicBezTo>
                    <a:cubicBezTo>
                      <a:pt x="776028" y="879675"/>
                      <a:pt x="778862" y="924290"/>
                      <a:pt x="785412" y="962495"/>
                    </a:cubicBezTo>
                    <a:lnTo>
                      <a:pt x="723653" y="979633"/>
                    </a:lnTo>
                    <a:cubicBezTo>
                      <a:pt x="715871" y="974249"/>
                      <a:pt x="700922" y="950277"/>
                      <a:pt x="693140" y="944893"/>
                    </a:cubicBezTo>
                    <a:lnTo>
                      <a:pt x="666435" y="918706"/>
                    </a:lnTo>
                    <a:lnTo>
                      <a:pt x="615785" y="922382"/>
                    </a:lnTo>
                    <a:lnTo>
                      <a:pt x="598136" y="809443"/>
                    </a:lnTo>
                    <a:cubicBezTo>
                      <a:pt x="598355" y="778075"/>
                      <a:pt x="471305" y="840209"/>
                      <a:pt x="474772" y="813658"/>
                    </a:cubicBezTo>
                    <a:lnTo>
                      <a:pt x="516240" y="762528"/>
                    </a:lnTo>
                    <a:lnTo>
                      <a:pt x="618937" y="650134"/>
                    </a:lnTo>
                    <a:cubicBezTo>
                      <a:pt x="614080" y="658541"/>
                      <a:pt x="567981" y="676055"/>
                      <a:pt x="537590" y="705134"/>
                    </a:cubicBezTo>
                    <a:cubicBezTo>
                      <a:pt x="501503" y="749665"/>
                      <a:pt x="454948" y="815023"/>
                      <a:pt x="429328" y="838728"/>
                    </a:cubicBezTo>
                    <a:cubicBezTo>
                      <a:pt x="403708" y="862433"/>
                      <a:pt x="464854" y="807552"/>
                      <a:pt x="383869" y="847362"/>
                    </a:cubicBezTo>
                    <a:lnTo>
                      <a:pt x="156874" y="941999"/>
                    </a:lnTo>
                    <a:cubicBezTo>
                      <a:pt x="178834" y="927888"/>
                      <a:pt x="188759" y="908999"/>
                      <a:pt x="210719" y="894888"/>
                    </a:cubicBezTo>
                    <a:lnTo>
                      <a:pt x="453528" y="726690"/>
                    </a:lnTo>
                    <a:cubicBezTo>
                      <a:pt x="432022" y="725552"/>
                      <a:pt x="352261" y="784935"/>
                      <a:pt x="310800" y="810321"/>
                    </a:cubicBezTo>
                    <a:cubicBezTo>
                      <a:pt x="277555" y="833255"/>
                      <a:pt x="236086" y="864343"/>
                      <a:pt x="212441" y="886327"/>
                    </a:cubicBezTo>
                    <a:cubicBezTo>
                      <a:pt x="188796" y="908311"/>
                      <a:pt x="161305" y="957429"/>
                      <a:pt x="157905" y="949801"/>
                    </a:cubicBezTo>
                    <a:cubicBezTo>
                      <a:pt x="154505" y="942173"/>
                      <a:pt x="223006" y="845646"/>
                      <a:pt x="231401" y="817630"/>
                    </a:cubicBezTo>
                    <a:lnTo>
                      <a:pt x="264391" y="735988"/>
                    </a:lnTo>
                    <a:lnTo>
                      <a:pt x="214226" y="829249"/>
                    </a:lnTo>
                    <a:cubicBezTo>
                      <a:pt x="192221" y="865549"/>
                      <a:pt x="127877" y="976239"/>
                      <a:pt x="133167" y="955587"/>
                    </a:cubicBezTo>
                    <a:lnTo>
                      <a:pt x="22167" y="966845"/>
                    </a:lnTo>
                    <a:cubicBezTo>
                      <a:pt x="70693" y="869316"/>
                      <a:pt x="131700" y="808783"/>
                      <a:pt x="176701" y="696053"/>
                    </a:cubicBezTo>
                    <a:cubicBezTo>
                      <a:pt x="213543" y="630025"/>
                      <a:pt x="170226" y="721409"/>
                      <a:pt x="201563" y="646787"/>
                    </a:cubicBezTo>
                    <a:lnTo>
                      <a:pt x="322197" y="682395"/>
                    </a:lnTo>
                    <a:lnTo>
                      <a:pt x="593679" y="417571"/>
                    </a:lnTo>
                    <a:lnTo>
                      <a:pt x="507049" y="469978"/>
                    </a:lnTo>
                    <a:cubicBezTo>
                      <a:pt x="493552" y="485808"/>
                      <a:pt x="470734" y="490052"/>
                      <a:pt x="457237" y="505882"/>
                    </a:cubicBezTo>
                    <a:cubicBezTo>
                      <a:pt x="405864" y="563098"/>
                      <a:pt x="362632" y="620097"/>
                      <a:pt x="317350" y="681704"/>
                    </a:cubicBezTo>
                    <a:lnTo>
                      <a:pt x="202298" y="646587"/>
                    </a:lnTo>
                    <a:lnTo>
                      <a:pt x="272535" y="471354"/>
                    </a:lnTo>
                    <a:cubicBezTo>
                      <a:pt x="182791" y="637130"/>
                      <a:pt x="98405" y="817604"/>
                      <a:pt x="0" y="969589"/>
                    </a:cubicBezTo>
                    <a:cubicBezTo>
                      <a:pt x="29993" y="884996"/>
                      <a:pt x="52639" y="762000"/>
                      <a:pt x="82632" y="677407"/>
                    </a:cubicBezTo>
                    <a:lnTo>
                      <a:pt x="191213" y="416843"/>
                    </a:lnTo>
                    <a:cubicBezTo>
                      <a:pt x="304042" y="279300"/>
                      <a:pt x="409173" y="174185"/>
                      <a:pt x="529699" y="4214"/>
                    </a:cubicBezTo>
                    <a:cubicBezTo>
                      <a:pt x="586500" y="37140"/>
                      <a:pt x="624060" y="87581"/>
                      <a:pt x="722886" y="107855"/>
                    </a:cubicBezTo>
                    <a:cubicBezTo>
                      <a:pt x="821712" y="128129"/>
                      <a:pt x="1029386" y="132581"/>
                      <a:pt x="1122654" y="125859"/>
                    </a:cubicBezTo>
                    <a:cubicBezTo>
                      <a:pt x="1189696" y="219931"/>
                      <a:pt x="1248765" y="-46801"/>
                      <a:pt x="1242982" y="7325"/>
                    </a:cubicBezTo>
                    <a:cubicBezTo>
                      <a:pt x="1237199" y="61451"/>
                      <a:pt x="1139629" y="302852"/>
                      <a:pt x="1087953" y="450615"/>
                    </a:cubicBezTo>
                    <a:cubicBezTo>
                      <a:pt x="1064373" y="548317"/>
                      <a:pt x="1080394" y="574555"/>
                      <a:pt x="1081179" y="620832"/>
                    </a:cubicBezTo>
                    <a:cubicBezTo>
                      <a:pt x="1119238" y="644784"/>
                      <a:pt x="1108264" y="665520"/>
                      <a:pt x="1195356" y="692688"/>
                    </a:cubicBezTo>
                    <a:lnTo>
                      <a:pt x="1032973" y="933515"/>
                    </a:lnTo>
                    <a:lnTo>
                      <a:pt x="972825" y="914758"/>
                    </a:lnTo>
                    <a:lnTo>
                      <a:pt x="914841" y="909214"/>
                    </a:lnTo>
                    <a:cubicBezTo>
                      <a:pt x="900428" y="918307"/>
                      <a:pt x="895891" y="900439"/>
                      <a:pt x="881478" y="909532"/>
                    </a:cubicBezTo>
                    <a:lnTo>
                      <a:pt x="803379" y="951855"/>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747" name="平行四边形 51"/>
              <p:cNvSpPr/>
              <p:nvPr/>
            </p:nvSpPr>
            <p:spPr>
              <a:xfrm rot="11144820">
                <a:off x="7438085" y="4013849"/>
                <a:ext cx="1837304" cy="678286"/>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06912"/>
                  <a:gd name="connsiteY0-1226" fmla="*/ 3563344 h 4770651"/>
                  <a:gd name="connsiteX1-1227" fmla="*/ 0 w 1806912"/>
                  <a:gd name="connsiteY1-1228" fmla="*/ 4160233 h 4770651"/>
                  <a:gd name="connsiteX2-1229" fmla="*/ 392692 w 1806912"/>
                  <a:gd name="connsiteY2-1230" fmla="*/ 851498 h 4770651"/>
                  <a:gd name="connsiteX3-1231" fmla="*/ 1806912 w 1806912"/>
                  <a:gd name="connsiteY3-1232" fmla="*/ -3 h 4770651"/>
                  <a:gd name="connsiteX4-1233" fmla="*/ 1587066 w 1806912"/>
                  <a:gd name="connsiteY4-1234" fmla="*/ 1075426 h 4770651"/>
                  <a:gd name="connsiteX5-1235" fmla="*/ 1410372 w 1806912"/>
                  <a:gd name="connsiteY5-1236" fmla="*/ 1842382 h 4770651"/>
                  <a:gd name="connsiteX6-1237" fmla="*/ 1055117 w 1806912"/>
                  <a:gd name="connsiteY6-1238" fmla="*/ 3357947 h 4770651"/>
                  <a:gd name="connsiteX7-1239" fmla="*/ 721505 w 1806912"/>
                  <a:gd name="connsiteY7-1240" fmla="*/ 4770651 h 4770651"/>
                  <a:gd name="connsiteX8-1241" fmla="*/ 1064891 w 1806912"/>
                  <a:gd name="connsiteY8-1242" fmla="*/ 3148563 h 4770651"/>
                  <a:gd name="connsiteX9-1243" fmla="*/ 450408 w 1806912"/>
                  <a:gd name="connsiteY9-1244" fmla="*/ 3563344 h 4770651"/>
                  <a:gd name="connsiteX0-1245" fmla="*/ 450408 w 1806912"/>
                  <a:gd name="connsiteY0-1246" fmla="*/ 3563344 h 5554336"/>
                  <a:gd name="connsiteX1-1247" fmla="*/ 0 w 1806912"/>
                  <a:gd name="connsiteY1-1248" fmla="*/ 4160233 h 5554336"/>
                  <a:gd name="connsiteX2-1249" fmla="*/ 392692 w 1806912"/>
                  <a:gd name="connsiteY2-1250" fmla="*/ 851498 h 5554336"/>
                  <a:gd name="connsiteX3-1251" fmla="*/ 1806912 w 1806912"/>
                  <a:gd name="connsiteY3-1252" fmla="*/ -3 h 5554336"/>
                  <a:gd name="connsiteX4-1253" fmla="*/ 1587066 w 1806912"/>
                  <a:gd name="connsiteY4-1254" fmla="*/ 1075426 h 5554336"/>
                  <a:gd name="connsiteX5-1255" fmla="*/ 1410372 w 1806912"/>
                  <a:gd name="connsiteY5-1256" fmla="*/ 1842382 h 5554336"/>
                  <a:gd name="connsiteX6-1257" fmla="*/ 1055117 w 1806912"/>
                  <a:gd name="connsiteY6-1258" fmla="*/ 3357947 h 5554336"/>
                  <a:gd name="connsiteX7-1259" fmla="*/ 721505 w 1806912"/>
                  <a:gd name="connsiteY7-1260" fmla="*/ 4770651 h 5554336"/>
                  <a:gd name="connsiteX8-1261" fmla="*/ 252115 w 1806912"/>
                  <a:gd name="connsiteY8-1262" fmla="*/ 5554337 h 5554336"/>
                  <a:gd name="connsiteX9-1263" fmla="*/ 450408 w 1806912"/>
                  <a:gd name="connsiteY9-1264" fmla="*/ 3563344 h 5554336"/>
                  <a:gd name="connsiteX0-1265" fmla="*/ 450408 w 1806912"/>
                  <a:gd name="connsiteY0-1266" fmla="*/ 3563344 h 5554336"/>
                  <a:gd name="connsiteX1-1267" fmla="*/ 0 w 1806912"/>
                  <a:gd name="connsiteY1-1268" fmla="*/ 4160233 h 5554336"/>
                  <a:gd name="connsiteX2-1269" fmla="*/ 392692 w 1806912"/>
                  <a:gd name="connsiteY2-1270" fmla="*/ 851498 h 5554336"/>
                  <a:gd name="connsiteX3-1271" fmla="*/ 1806912 w 1806912"/>
                  <a:gd name="connsiteY3-1272" fmla="*/ -3 h 5554336"/>
                  <a:gd name="connsiteX4-1273" fmla="*/ 1587066 w 1806912"/>
                  <a:gd name="connsiteY4-1274" fmla="*/ 1075426 h 5554336"/>
                  <a:gd name="connsiteX5-1275" fmla="*/ 1410372 w 1806912"/>
                  <a:gd name="connsiteY5-1276" fmla="*/ 1842382 h 5554336"/>
                  <a:gd name="connsiteX6-1277" fmla="*/ 1055117 w 1806912"/>
                  <a:gd name="connsiteY6-1278" fmla="*/ 3357947 h 5554336"/>
                  <a:gd name="connsiteX7-1279" fmla="*/ 923039 w 1806912"/>
                  <a:gd name="connsiteY7-1280" fmla="*/ 4131364 h 5554336"/>
                  <a:gd name="connsiteX8-1281" fmla="*/ 252115 w 1806912"/>
                  <a:gd name="connsiteY8-1282" fmla="*/ 5554337 h 5554336"/>
                  <a:gd name="connsiteX9-1283" fmla="*/ 450408 w 1806912"/>
                  <a:gd name="connsiteY9-1284" fmla="*/ 3563344 h 5554336"/>
                  <a:gd name="connsiteX0-1285" fmla="*/ 450408 w 1806912"/>
                  <a:gd name="connsiteY0-1286" fmla="*/ 3563344 h 5554336"/>
                  <a:gd name="connsiteX1-1287" fmla="*/ 0 w 1806912"/>
                  <a:gd name="connsiteY1-1288" fmla="*/ 4160233 h 5554336"/>
                  <a:gd name="connsiteX2-1289" fmla="*/ 392692 w 1806912"/>
                  <a:gd name="connsiteY2-1290" fmla="*/ 851498 h 5554336"/>
                  <a:gd name="connsiteX3-1291" fmla="*/ 1806912 w 1806912"/>
                  <a:gd name="connsiteY3-1292" fmla="*/ -3 h 5554336"/>
                  <a:gd name="connsiteX4-1293" fmla="*/ 1587066 w 1806912"/>
                  <a:gd name="connsiteY4-1294" fmla="*/ 1075426 h 5554336"/>
                  <a:gd name="connsiteX5-1295" fmla="*/ 1410372 w 1806912"/>
                  <a:gd name="connsiteY5-1296" fmla="*/ 1842382 h 5554336"/>
                  <a:gd name="connsiteX6-1297" fmla="*/ 1095565 w 1806912"/>
                  <a:gd name="connsiteY6-1298" fmla="*/ 3275178 h 5554336"/>
                  <a:gd name="connsiteX7-1299" fmla="*/ 923039 w 1806912"/>
                  <a:gd name="connsiteY7-1300" fmla="*/ 4131364 h 5554336"/>
                  <a:gd name="connsiteX8-1301" fmla="*/ 252115 w 1806912"/>
                  <a:gd name="connsiteY8-1302" fmla="*/ 5554337 h 5554336"/>
                  <a:gd name="connsiteX9-1303" fmla="*/ 450408 w 1806912"/>
                  <a:gd name="connsiteY9-1304" fmla="*/ 3563344 h 5554336"/>
                  <a:gd name="connsiteX0-1305" fmla="*/ 450408 w 1806912"/>
                  <a:gd name="connsiteY0-1306" fmla="*/ 3563344 h 4160233"/>
                  <a:gd name="connsiteX1-1307" fmla="*/ 0 w 1806912"/>
                  <a:gd name="connsiteY1-1308" fmla="*/ 4160233 h 4160233"/>
                  <a:gd name="connsiteX2-1309" fmla="*/ 392692 w 1806912"/>
                  <a:gd name="connsiteY2-1310" fmla="*/ 851498 h 4160233"/>
                  <a:gd name="connsiteX3-1311" fmla="*/ 1806912 w 1806912"/>
                  <a:gd name="connsiteY3-1312" fmla="*/ -3 h 4160233"/>
                  <a:gd name="connsiteX4-1313" fmla="*/ 1587066 w 1806912"/>
                  <a:gd name="connsiteY4-1314" fmla="*/ 1075426 h 4160233"/>
                  <a:gd name="connsiteX5-1315" fmla="*/ 1410372 w 1806912"/>
                  <a:gd name="connsiteY5-1316" fmla="*/ 1842382 h 4160233"/>
                  <a:gd name="connsiteX6-1317" fmla="*/ 1095565 w 1806912"/>
                  <a:gd name="connsiteY6-1318" fmla="*/ 3275178 h 4160233"/>
                  <a:gd name="connsiteX7-1319" fmla="*/ 923039 w 1806912"/>
                  <a:gd name="connsiteY7-1320" fmla="*/ 4131364 h 4160233"/>
                  <a:gd name="connsiteX8-1321" fmla="*/ 1484129 w 1806912"/>
                  <a:gd name="connsiteY8-1322" fmla="*/ 1179960 h 4160233"/>
                  <a:gd name="connsiteX9-1323" fmla="*/ 450408 w 1806912"/>
                  <a:gd name="connsiteY9-1324" fmla="*/ 3563344 h 4160233"/>
                  <a:gd name="connsiteX0-1325" fmla="*/ 727288 w 1806912"/>
                  <a:gd name="connsiteY0-1326" fmla="*/ 1998038 h 4160233"/>
                  <a:gd name="connsiteX1-1327" fmla="*/ 0 w 1806912"/>
                  <a:gd name="connsiteY1-1328" fmla="*/ 4160233 h 4160233"/>
                  <a:gd name="connsiteX2-1329" fmla="*/ 392692 w 1806912"/>
                  <a:gd name="connsiteY2-1330" fmla="*/ 851498 h 4160233"/>
                  <a:gd name="connsiteX3-1331" fmla="*/ 1806912 w 1806912"/>
                  <a:gd name="connsiteY3-1332" fmla="*/ -3 h 4160233"/>
                  <a:gd name="connsiteX4-1333" fmla="*/ 1587066 w 1806912"/>
                  <a:gd name="connsiteY4-1334" fmla="*/ 1075426 h 4160233"/>
                  <a:gd name="connsiteX5-1335" fmla="*/ 1410372 w 1806912"/>
                  <a:gd name="connsiteY5-1336" fmla="*/ 1842382 h 4160233"/>
                  <a:gd name="connsiteX6-1337" fmla="*/ 1095565 w 1806912"/>
                  <a:gd name="connsiteY6-1338" fmla="*/ 3275178 h 4160233"/>
                  <a:gd name="connsiteX7-1339" fmla="*/ 923039 w 1806912"/>
                  <a:gd name="connsiteY7-1340" fmla="*/ 4131364 h 4160233"/>
                  <a:gd name="connsiteX8-1341" fmla="*/ 1484129 w 1806912"/>
                  <a:gd name="connsiteY8-1342" fmla="*/ 1179960 h 4160233"/>
                  <a:gd name="connsiteX9-1343" fmla="*/ 727288 w 1806912"/>
                  <a:gd name="connsiteY9-1344" fmla="*/ 1998038 h 4160233"/>
                  <a:gd name="connsiteX0-1345" fmla="*/ 727288 w 1806912"/>
                  <a:gd name="connsiteY0-1346" fmla="*/ 2030803 h 4192998"/>
                  <a:gd name="connsiteX1-1347" fmla="*/ 0 w 1806912"/>
                  <a:gd name="connsiteY1-1348" fmla="*/ 4192998 h 4192998"/>
                  <a:gd name="connsiteX2-1349" fmla="*/ 392692 w 1806912"/>
                  <a:gd name="connsiteY2-1350" fmla="*/ 884263 h 4192998"/>
                  <a:gd name="connsiteX3-1351" fmla="*/ 1488046 w 1806912"/>
                  <a:gd name="connsiteY3-1352" fmla="*/ 331565 h 4192998"/>
                  <a:gd name="connsiteX4-1353" fmla="*/ 1806912 w 1806912"/>
                  <a:gd name="connsiteY4-1354" fmla="*/ 32762 h 4192998"/>
                  <a:gd name="connsiteX5-1355" fmla="*/ 1587066 w 1806912"/>
                  <a:gd name="connsiteY5-1356" fmla="*/ 1108191 h 4192998"/>
                  <a:gd name="connsiteX6-1357" fmla="*/ 1410372 w 1806912"/>
                  <a:gd name="connsiteY6-1358" fmla="*/ 1875147 h 4192998"/>
                  <a:gd name="connsiteX7-1359" fmla="*/ 1095565 w 1806912"/>
                  <a:gd name="connsiteY7-1360" fmla="*/ 3307943 h 4192998"/>
                  <a:gd name="connsiteX8-1361" fmla="*/ 923039 w 1806912"/>
                  <a:gd name="connsiteY8-1362" fmla="*/ 4164129 h 4192998"/>
                  <a:gd name="connsiteX9-1363" fmla="*/ 1484129 w 1806912"/>
                  <a:gd name="connsiteY9-1364" fmla="*/ 1212725 h 4192998"/>
                  <a:gd name="connsiteX10" fmla="*/ 727288 w 1806912"/>
                  <a:gd name="connsiteY10" fmla="*/ 2030803 h 4192998"/>
                  <a:gd name="connsiteX0-1365" fmla="*/ 727288 w 1806912"/>
                  <a:gd name="connsiteY0-1366" fmla="*/ 2043908 h 4206103"/>
                  <a:gd name="connsiteX1-1367" fmla="*/ 0 w 1806912"/>
                  <a:gd name="connsiteY1-1368" fmla="*/ 4206103 h 4206103"/>
                  <a:gd name="connsiteX2-1369" fmla="*/ 392692 w 1806912"/>
                  <a:gd name="connsiteY2-1370" fmla="*/ 897368 h 4206103"/>
                  <a:gd name="connsiteX3-1371" fmla="*/ 1456496 w 1806912"/>
                  <a:gd name="connsiteY3-1372" fmla="*/ 229543 h 4206103"/>
                  <a:gd name="connsiteX4-1373" fmla="*/ 1806912 w 1806912"/>
                  <a:gd name="connsiteY4-1374" fmla="*/ 45867 h 4206103"/>
                  <a:gd name="connsiteX5-1375" fmla="*/ 1587066 w 1806912"/>
                  <a:gd name="connsiteY5-1376" fmla="*/ 1121296 h 4206103"/>
                  <a:gd name="connsiteX6-1377" fmla="*/ 1410372 w 1806912"/>
                  <a:gd name="connsiteY6-1378" fmla="*/ 1888252 h 4206103"/>
                  <a:gd name="connsiteX7-1379" fmla="*/ 1095565 w 1806912"/>
                  <a:gd name="connsiteY7-1380" fmla="*/ 3321048 h 4206103"/>
                  <a:gd name="connsiteX8-1381" fmla="*/ 923039 w 1806912"/>
                  <a:gd name="connsiteY8-1382" fmla="*/ 4177234 h 4206103"/>
                  <a:gd name="connsiteX9-1383" fmla="*/ 1484129 w 1806912"/>
                  <a:gd name="connsiteY9-1384" fmla="*/ 1225830 h 4206103"/>
                  <a:gd name="connsiteX10-1385" fmla="*/ 727288 w 1806912"/>
                  <a:gd name="connsiteY10-1386" fmla="*/ 2043908 h 4206103"/>
                  <a:gd name="connsiteX0-1387" fmla="*/ 727288 w 1811727"/>
                  <a:gd name="connsiteY0-1388" fmla="*/ 1914339 h 4076534"/>
                  <a:gd name="connsiteX1-1389" fmla="*/ 0 w 1811727"/>
                  <a:gd name="connsiteY1-1390" fmla="*/ 4076534 h 4076534"/>
                  <a:gd name="connsiteX2-1391" fmla="*/ 392692 w 1811727"/>
                  <a:gd name="connsiteY2-1392" fmla="*/ 767799 h 4076534"/>
                  <a:gd name="connsiteX3-1393" fmla="*/ 1456496 w 1811727"/>
                  <a:gd name="connsiteY3-1394" fmla="*/ 99974 h 4076534"/>
                  <a:gd name="connsiteX4-1395" fmla="*/ 1811727 w 1811727"/>
                  <a:gd name="connsiteY4-1396" fmla="*/ 103818 h 4076534"/>
                  <a:gd name="connsiteX5-1397" fmla="*/ 1587066 w 1811727"/>
                  <a:gd name="connsiteY5-1398" fmla="*/ 991727 h 4076534"/>
                  <a:gd name="connsiteX6-1399" fmla="*/ 1410372 w 1811727"/>
                  <a:gd name="connsiteY6-1400" fmla="*/ 1758683 h 4076534"/>
                  <a:gd name="connsiteX7-1401" fmla="*/ 1095565 w 1811727"/>
                  <a:gd name="connsiteY7-1402" fmla="*/ 3191479 h 4076534"/>
                  <a:gd name="connsiteX8-1403" fmla="*/ 923039 w 1811727"/>
                  <a:gd name="connsiteY8-1404" fmla="*/ 4047665 h 4076534"/>
                  <a:gd name="connsiteX9-1405" fmla="*/ 1484129 w 1811727"/>
                  <a:gd name="connsiteY9-1406" fmla="*/ 1096261 h 4076534"/>
                  <a:gd name="connsiteX10-1407" fmla="*/ 727288 w 1811727"/>
                  <a:gd name="connsiteY10-1408" fmla="*/ 1914339 h 4076534"/>
                  <a:gd name="connsiteX0-1409" fmla="*/ 727288 w 1811727"/>
                  <a:gd name="connsiteY0-1410" fmla="*/ 1914339 h 4076534"/>
                  <a:gd name="connsiteX1-1411" fmla="*/ 0 w 1811727"/>
                  <a:gd name="connsiteY1-1412" fmla="*/ 4076534 h 4076534"/>
                  <a:gd name="connsiteX2-1413" fmla="*/ 1277012 w 1811727"/>
                  <a:gd name="connsiteY2-1414" fmla="*/ 1123160 h 4076534"/>
                  <a:gd name="connsiteX3-1415" fmla="*/ 1456496 w 1811727"/>
                  <a:gd name="connsiteY3-1416" fmla="*/ 99974 h 4076534"/>
                  <a:gd name="connsiteX4-1417" fmla="*/ 1811727 w 1811727"/>
                  <a:gd name="connsiteY4-1418" fmla="*/ 103818 h 4076534"/>
                  <a:gd name="connsiteX5-1419" fmla="*/ 1587066 w 1811727"/>
                  <a:gd name="connsiteY5-1420" fmla="*/ 991727 h 4076534"/>
                  <a:gd name="connsiteX6-1421" fmla="*/ 1410372 w 1811727"/>
                  <a:gd name="connsiteY6-1422" fmla="*/ 1758683 h 4076534"/>
                  <a:gd name="connsiteX7-1423" fmla="*/ 1095565 w 1811727"/>
                  <a:gd name="connsiteY7-1424" fmla="*/ 3191479 h 4076534"/>
                  <a:gd name="connsiteX8-1425" fmla="*/ 923039 w 1811727"/>
                  <a:gd name="connsiteY8-1426" fmla="*/ 4047665 h 4076534"/>
                  <a:gd name="connsiteX9-1427" fmla="*/ 1484129 w 1811727"/>
                  <a:gd name="connsiteY9-1428" fmla="*/ 1096261 h 4076534"/>
                  <a:gd name="connsiteX10-1429" fmla="*/ 727288 w 1811727"/>
                  <a:gd name="connsiteY10-1430" fmla="*/ 1914339 h 4076534"/>
                  <a:gd name="connsiteX0-1431" fmla="*/ 727288 w 1811727"/>
                  <a:gd name="connsiteY0-1432" fmla="*/ 1914339 h 4076534"/>
                  <a:gd name="connsiteX1-1433" fmla="*/ 0 w 1811727"/>
                  <a:gd name="connsiteY1-1434" fmla="*/ 4076534 h 4076534"/>
                  <a:gd name="connsiteX2-1435" fmla="*/ 1277012 w 1811727"/>
                  <a:gd name="connsiteY2-1436" fmla="*/ 1123160 h 4076534"/>
                  <a:gd name="connsiteX3-1437" fmla="*/ 1456496 w 1811727"/>
                  <a:gd name="connsiteY3-1438" fmla="*/ 99974 h 4076534"/>
                  <a:gd name="connsiteX4-1439" fmla="*/ 1811727 w 1811727"/>
                  <a:gd name="connsiteY4-1440" fmla="*/ 103818 h 4076534"/>
                  <a:gd name="connsiteX5-1441" fmla="*/ 1587066 w 1811727"/>
                  <a:gd name="connsiteY5-1442" fmla="*/ 991727 h 4076534"/>
                  <a:gd name="connsiteX6-1443" fmla="*/ 1410372 w 1811727"/>
                  <a:gd name="connsiteY6-1444" fmla="*/ 1758683 h 4076534"/>
                  <a:gd name="connsiteX7-1445" fmla="*/ 1095565 w 1811727"/>
                  <a:gd name="connsiteY7-1446" fmla="*/ 3191479 h 4076534"/>
                  <a:gd name="connsiteX8-1447" fmla="*/ 923039 w 1811727"/>
                  <a:gd name="connsiteY8-1448" fmla="*/ 4047665 h 4076534"/>
                  <a:gd name="connsiteX9-1449" fmla="*/ 1484129 w 1811727"/>
                  <a:gd name="connsiteY9-1450" fmla="*/ 1096261 h 4076534"/>
                  <a:gd name="connsiteX10-1451" fmla="*/ 727288 w 1811727"/>
                  <a:gd name="connsiteY10-1452" fmla="*/ 1914339 h 4076534"/>
                  <a:gd name="connsiteX0-1453" fmla="*/ 727288 w 1811727"/>
                  <a:gd name="connsiteY0-1454" fmla="*/ 1914339 h 4076534"/>
                  <a:gd name="connsiteX1-1455" fmla="*/ 0 w 1811727"/>
                  <a:gd name="connsiteY1-1456" fmla="*/ 4076534 h 4076534"/>
                  <a:gd name="connsiteX2-1457" fmla="*/ 1281123 w 1811727"/>
                  <a:gd name="connsiteY2-1458" fmla="*/ 1085288 h 4076534"/>
                  <a:gd name="connsiteX3-1459" fmla="*/ 1456496 w 1811727"/>
                  <a:gd name="connsiteY3-1460" fmla="*/ 99974 h 4076534"/>
                  <a:gd name="connsiteX4-1461" fmla="*/ 1811727 w 1811727"/>
                  <a:gd name="connsiteY4-1462" fmla="*/ 103818 h 4076534"/>
                  <a:gd name="connsiteX5-1463" fmla="*/ 1587066 w 1811727"/>
                  <a:gd name="connsiteY5-1464" fmla="*/ 991727 h 4076534"/>
                  <a:gd name="connsiteX6-1465" fmla="*/ 1410372 w 1811727"/>
                  <a:gd name="connsiteY6-1466" fmla="*/ 1758683 h 4076534"/>
                  <a:gd name="connsiteX7-1467" fmla="*/ 1095565 w 1811727"/>
                  <a:gd name="connsiteY7-1468" fmla="*/ 3191479 h 4076534"/>
                  <a:gd name="connsiteX8-1469" fmla="*/ 923039 w 1811727"/>
                  <a:gd name="connsiteY8-1470" fmla="*/ 4047665 h 4076534"/>
                  <a:gd name="connsiteX9-1471" fmla="*/ 1484129 w 1811727"/>
                  <a:gd name="connsiteY9-1472" fmla="*/ 1096261 h 4076534"/>
                  <a:gd name="connsiteX10-1473" fmla="*/ 727288 w 1811727"/>
                  <a:gd name="connsiteY10-1474" fmla="*/ 1914339 h 4076534"/>
                  <a:gd name="connsiteX0-1475" fmla="*/ 0 w 1084439"/>
                  <a:gd name="connsiteY0-1476" fmla="*/ 1914339 h 4047663"/>
                  <a:gd name="connsiteX1-1477" fmla="*/ 395475 w 1084439"/>
                  <a:gd name="connsiteY1-1478" fmla="*/ 2409114 h 4047663"/>
                  <a:gd name="connsiteX2-1479" fmla="*/ 553835 w 1084439"/>
                  <a:gd name="connsiteY2-1480" fmla="*/ 1085288 h 4047663"/>
                  <a:gd name="connsiteX3-1481" fmla="*/ 729208 w 1084439"/>
                  <a:gd name="connsiteY3-1482" fmla="*/ 99974 h 4047663"/>
                  <a:gd name="connsiteX4-1483" fmla="*/ 1084439 w 1084439"/>
                  <a:gd name="connsiteY4-1484" fmla="*/ 103818 h 4047663"/>
                  <a:gd name="connsiteX5-1485" fmla="*/ 859778 w 1084439"/>
                  <a:gd name="connsiteY5-1486" fmla="*/ 991727 h 4047663"/>
                  <a:gd name="connsiteX6-1487" fmla="*/ 683084 w 1084439"/>
                  <a:gd name="connsiteY6-1488" fmla="*/ 1758683 h 4047663"/>
                  <a:gd name="connsiteX7-1489" fmla="*/ 368277 w 1084439"/>
                  <a:gd name="connsiteY7-1490" fmla="*/ 3191479 h 4047663"/>
                  <a:gd name="connsiteX8-1491" fmla="*/ 195751 w 1084439"/>
                  <a:gd name="connsiteY8-1492" fmla="*/ 4047665 h 4047663"/>
                  <a:gd name="connsiteX9-1493" fmla="*/ 756841 w 1084439"/>
                  <a:gd name="connsiteY9-1494" fmla="*/ 1096261 h 4047663"/>
                  <a:gd name="connsiteX10-1495" fmla="*/ 0 w 1084439"/>
                  <a:gd name="connsiteY10-1496" fmla="*/ 1914339 h 4047663"/>
                  <a:gd name="connsiteX0-1497" fmla="*/ 0 w 1084439"/>
                  <a:gd name="connsiteY0-1498" fmla="*/ 1914339 h 4047663"/>
                  <a:gd name="connsiteX1-1499" fmla="*/ 305751 w 1084439"/>
                  <a:gd name="connsiteY1-1500" fmla="*/ 878260 h 4047663"/>
                  <a:gd name="connsiteX2-1501" fmla="*/ 553835 w 1084439"/>
                  <a:gd name="connsiteY2-1502" fmla="*/ 1085288 h 4047663"/>
                  <a:gd name="connsiteX3-1503" fmla="*/ 729208 w 1084439"/>
                  <a:gd name="connsiteY3-1504" fmla="*/ 99974 h 4047663"/>
                  <a:gd name="connsiteX4-1505" fmla="*/ 1084439 w 1084439"/>
                  <a:gd name="connsiteY4-1506" fmla="*/ 103818 h 4047663"/>
                  <a:gd name="connsiteX5-1507" fmla="*/ 859778 w 1084439"/>
                  <a:gd name="connsiteY5-1508" fmla="*/ 991727 h 4047663"/>
                  <a:gd name="connsiteX6-1509" fmla="*/ 683084 w 1084439"/>
                  <a:gd name="connsiteY6-1510" fmla="*/ 1758683 h 4047663"/>
                  <a:gd name="connsiteX7-1511" fmla="*/ 368277 w 1084439"/>
                  <a:gd name="connsiteY7-1512" fmla="*/ 3191479 h 4047663"/>
                  <a:gd name="connsiteX8-1513" fmla="*/ 195751 w 1084439"/>
                  <a:gd name="connsiteY8-1514" fmla="*/ 4047665 h 4047663"/>
                  <a:gd name="connsiteX9-1515" fmla="*/ 756841 w 1084439"/>
                  <a:gd name="connsiteY9-1516" fmla="*/ 1096261 h 4047663"/>
                  <a:gd name="connsiteX10-1517" fmla="*/ 0 w 1084439"/>
                  <a:gd name="connsiteY10-1518" fmla="*/ 1914339 h 4047663"/>
                  <a:gd name="connsiteX0-1519" fmla="*/ 291319 w 888688"/>
                  <a:gd name="connsiteY0-1520" fmla="*/ 2084070 h 4047663"/>
                  <a:gd name="connsiteX1-1521" fmla="*/ 110000 w 888688"/>
                  <a:gd name="connsiteY1-1522" fmla="*/ 878260 h 4047663"/>
                  <a:gd name="connsiteX2-1523" fmla="*/ 358084 w 888688"/>
                  <a:gd name="connsiteY2-1524" fmla="*/ 1085288 h 4047663"/>
                  <a:gd name="connsiteX3-1525" fmla="*/ 533457 w 888688"/>
                  <a:gd name="connsiteY3-1526" fmla="*/ 99974 h 4047663"/>
                  <a:gd name="connsiteX4-1527" fmla="*/ 888688 w 888688"/>
                  <a:gd name="connsiteY4-1528" fmla="*/ 103818 h 4047663"/>
                  <a:gd name="connsiteX5-1529" fmla="*/ 664027 w 888688"/>
                  <a:gd name="connsiteY5-1530" fmla="*/ 991727 h 4047663"/>
                  <a:gd name="connsiteX6-1531" fmla="*/ 487333 w 888688"/>
                  <a:gd name="connsiteY6-1532" fmla="*/ 1758683 h 4047663"/>
                  <a:gd name="connsiteX7-1533" fmla="*/ 172526 w 888688"/>
                  <a:gd name="connsiteY7-1534" fmla="*/ 3191479 h 4047663"/>
                  <a:gd name="connsiteX8-1535" fmla="*/ 0 w 888688"/>
                  <a:gd name="connsiteY8-1536" fmla="*/ 4047665 h 4047663"/>
                  <a:gd name="connsiteX9-1537" fmla="*/ 561090 w 888688"/>
                  <a:gd name="connsiteY9-1538" fmla="*/ 1096261 h 4047663"/>
                  <a:gd name="connsiteX10-1539" fmla="*/ 291319 w 888688"/>
                  <a:gd name="connsiteY10-1540" fmla="*/ 2084070 h 4047663"/>
                  <a:gd name="connsiteX0-1541" fmla="*/ 291319 w 888688"/>
                  <a:gd name="connsiteY0-1542" fmla="*/ 2084070 h 4047663"/>
                  <a:gd name="connsiteX1-1543" fmla="*/ 142344 w 888688"/>
                  <a:gd name="connsiteY1-1544" fmla="*/ 2261428 h 4047663"/>
                  <a:gd name="connsiteX2-1545" fmla="*/ 358084 w 888688"/>
                  <a:gd name="connsiteY2-1546" fmla="*/ 1085288 h 4047663"/>
                  <a:gd name="connsiteX3-1547" fmla="*/ 533457 w 888688"/>
                  <a:gd name="connsiteY3-1548" fmla="*/ 99974 h 4047663"/>
                  <a:gd name="connsiteX4-1549" fmla="*/ 888688 w 888688"/>
                  <a:gd name="connsiteY4-1550" fmla="*/ 103818 h 4047663"/>
                  <a:gd name="connsiteX5-1551" fmla="*/ 664027 w 888688"/>
                  <a:gd name="connsiteY5-1552" fmla="*/ 991727 h 4047663"/>
                  <a:gd name="connsiteX6-1553" fmla="*/ 487333 w 888688"/>
                  <a:gd name="connsiteY6-1554" fmla="*/ 1758683 h 4047663"/>
                  <a:gd name="connsiteX7-1555" fmla="*/ 172526 w 888688"/>
                  <a:gd name="connsiteY7-1556" fmla="*/ 3191479 h 4047663"/>
                  <a:gd name="connsiteX8-1557" fmla="*/ 0 w 888688"/>
                  <a:gd name="connsiteY8-1558" fmla="*/ 4047665 h 4047663"/>
                  <a:gd name="connsiteX9-1559" fmla="*/ 561090 w 888688"/>
                  <a:gd name="connsiteY9-1560" fmla="*/ 1096261 h 4047663"/>
                  <a:gd name="connsiteX10-1561" fmla="*/ 291319 w 888688"/>
                  <a:gd name="connsiteY10-1562" fmla="*/ 2084070 h 4047663"/>
                  <a:gd name="connsiteX0-1563" fmla="*/ 299081 w 888688"/>
                  <a:gd name="connsiteY0-1564" fmla="*/ 1973923 h 4047663"/>
                  <a:gd name="connsiteX1-1565" fmla="*/ 142344 w 888688"/>
                  <a:gd name="connsiteY1-1566" fmla="*/ 2261428 h 4047663"/>
                  <a:gd name="connsiteX2-1567" fmla="*/ 358084 w 888688"/>
                  <a:gd name="connsiteY2-1568" fmla="*/ 1085288 h 4047663"/>
                  <a:gd name="connsiteX3-1569" fmla="*/ 533457 w 888688"/>
                  <a:gd name="connsiteY3-1570" fmla="*/ 99974 h 4047663"/>
                  <a:gd name="connsiteX4-1571" fmla="*/ 888688 w 888688"/>
                  <a:gd name="connsiteY4-1572" fmla="*/ 103818 h 4047663"/>
                  <a:gd name="connsiteX5-1573" fmla="*/ 664027 w 888688"/>
                  <a:gd name="connsiteY5-1574" fmla="*/ 991727 h 4047663"/>
                  <a:gd name="connsiteX6-1575" fmla="*/ 487333 w 888688"/>
                  <a:gd name="connsiteY6-1576" fmla="*/ 1758683 h 4047663"/>
                  <a:gd name="connsiteX7-1577" fmla="*/ 172526 w 888688"/>
                  <a:gd name="connsiteY7-1578" fmla="*/ 3191479 h 4047663"/>
                  <a:gd name="connsiteX8-1579" fmla="*/ 0 w 888688"/>
                  <a:gd name="connsiteY8-1580" fmla="*/ 4047665 h 4047663"/>
                  <a:gd name="connsiteX9-1581" fmla="*/ 561090 w 888688"/>
                  <a:gd name="connsiteY9-1582" fmla="*/ 1096261 h 4047663"/>
                  <a:gd name="connsiteX10-1583" fmla="*/ 299081 w 888688"/>
                  <a:gd name="connsiteY10-1584" fmla="*/ 1973923 h 4047663"/>
                  <a:gd name="connsiteX0-1585" fmla="*/ 561090 w 888688"/>
                  <a:gd name="connsiteY0-1586" fmla="*/ 1096261 h 4047663"/>
                  <a:gd name="connsiteX1-1587" fmla="*/ 142344 w 888688"/>
                  <a:gd name="connsiteY1-1588" fmla="*/ 2261428 h 4047663"/>
                  <a:gd name="connsiteX2-1589" fmla="*/ 358084 w 888688"/>
                  <a:gd name="connsiteY2-1590" fmla="*/ 1085288 h 4047663"/>
                  <a:gd name="connsiteX3-1591" fmla="*/ 533457 w 888688"/>
                  <a:gd name="connsiteY3-1592" fmla="*/ 99974 h 4047663"/>
                  <a:gd name="connsiteX4-1593" fmla="*/ 888688 w 888688"/>
                  <a:gd name="connsiteY4-1594" fmla="*/ 103818 h 4047663"/>
                  <a:gd name="connsiteX5-1595" fmla="*/ 664027 w 888688"/>
                  <a:gd name="connsiteY5-1596" fmla="*/ 991727 h 4047663"/>
                  <a:gd name="connsiteX6-1597" fmla="*/ 487333 w 888688"/>
                  <a:gd name="connsiteY6-1598" fmla="*/ 1758683 h 4047663"/>
                  <a:gd name="connsiteX7-1599" fmla="*/ 172526 w 888688"/>
                  <a:gd name="connsiteY7-1600" fmla="*/ 3191479 h 4047663"/>
                  <a:gd name="connsiteX8-1601" fmla="*/ 0 w 888688"/>
                  <a:gd name="connsiteY8-1602" fmla="*/ 4047665 h 4047663"/>
                  <a:gd name="connsiteX9-1603" fmla="*/ 561090 w 888688"/>
                  <a:gd name="connsiteY9-1604" fmla="*/ 1096261 h 4047663"/>
                  <a:gd name="connsiteX0-1605" fmla="*/ 561090 w 888688"/>
                  <a:gd name="connsiteY0-1606" fmla="*/ 1096261 h 4047663"/>
                  <a:gd name="connsiteX1-1607" fmla="*/ 358084 w 888688"/>
                  <a:gd name="connsiteY1-1608" fmla="*/ 1085288 h 4047663"/>
                  <a:gd name="connsiteX2-1609" fmla="*/ 533457 w 888688"/>
                  <a:gd name="connsiteY2-1610" fmla="*/ 99974 h 4047663"/>
                  <a:gd name="connsiteX3-1611" fmla="*/ 888688 w 888688"/>
                  <a:gd name="connsiteY3-1612" fmla="*/ 103818 h 4047663"/>
                  <a:gd name="connsiteX4-1613" fmla="*/ 664027 w 888688"/>
                  <a:gd name="connsiteY4-1614" fmla="*/ 991727 h 4047663"/>
                  <a:gd name="connsiteX5-1615" fmla="*/ 487333 w 888688"/>
                  <a:gd name="connsiteY5-1616" fmla="*/ 1758683 h 4047663"/>
                  <a:gd name="connsiteX6-1617" fmla="*/ 172526 w 888688"/>
                  <a:gd name="connsiteY6-1618" fmla="*/ 3191479 h 4047663"/>
                  <a:gd name="connsiteX7-1619" fmla="*/ 0 w 888688"/>
                  <a:gd name="connsiteY7-1620" fmla="*/ 4047665 h 4047663"/>
                  <a:gd name="connsiteX8-1621" fmla="*/ 561090 w 888688"/>
                  <a:gd name="connsiteY8-1622" fmla="*/ 1096261 h 4047663"/>
                  <a:gd name="connsiteX0-1623" fmla="*/ 561090 w 888688"/>
                  <a:gd name="connsiteY0-1624" fmla="*/ 1096261 h 4047663"/>
                  <a:gd name="connsiteX1-1625" fmla="*/ 364480 w 888688"/>
                  <a:gd name="connsiteY1-1626" fmla="*/ 1045691 h 4047663"/>
                  <a:gd name="connsiteX2-1627" fmla="*/ 533457 w 888688"/>
                  <a:gd name="connsiteY2-1628" fmla="*/ 99974 h 4047663"/>
                  <a:gd name="connsiteX3-1629" fmla="*/ 888688 w 888688"/>
                  <a:gd name="connsiteY3-1630" fmla="*/ 103818 h 4047663"/>
                  <a:gd name="connsiteX4-1631" fmla="*/ 664027 w 888688"/>
                  <a:gd name="connsiteY4-1632" fmla="*/ 991727 h 4047663"/>
                  <a:gd name="connsiteX5-1633" fmla="*/ 487333 w 888688"/>
                  <a:gd name="connsiteY5-1634" fmla="*/ 1758683 h 4047663"/>
                  <a:gd name="connsiteX6-1635" fmla="*/ 172526 w 888688"/>
                  <a:gd name="connsiteY6-1636" fmla="*/ 3191479 h 4047663"/>
                  <a:gd name="connsiteX7-1637" fmla="*/ 0 w 888688"/>
                  <a:gd name="connsiteY7-1638" fmla="*/ 4047665 h 4047663"/>
                  <a:gd name="connsiteX8-1639" fmla="*/ 561090 w 888688"/>
                  <a:gd name="connsiteY8-1640" fmla="*/ 1096261 h 4047663"/>
                  <a:gd name="connsiteX0-1641" fmla="*/ 567026 w 888688"/>
                  <a:gd name="connsiteY0-1642" fmla="*/ 1022251 h 4047663"/>
                  <a:gd name="connsiteX1-1643" fmla="*/ 364480 w 888688"/>
                  <a:gd name="connsiteY1-1644" fmla="*/ 1045691 h 4047663"/>
                  <a:gd name="connsiteX2-1645" fmla="*/ 533457 w 888688"/>
                  <a:gd name="connsiteY2-1646" fmla="*/ 99974 h 4047663"/>
                  <a:gd name="connsiteX3-1647" fmla="*/ 888688 w 888688"/>
                  <a:gd name="connsiteY3-1648" fmla="*/ 103818 h 4047663"/>
                  <a:gd name="connsiteX4-1649" fmla="*/ 664027 w 888688"/>
                  <a:gd name="connsiteY4-1650" fmla="*/ 991727 h 4047663"/>
                  <a:gd name="connsiteX5-1651" fmla="*/ 487333 w 888688"/>
                  <a:gd name="connsiteY5-1652" fmla="*/ 1758683 h 4047663"/>
                  <a:gd name="connsiteX6-1653" fmla="*/ 172526 w 888688"/>
                  <a:gd name="connsiteY6-1654" fmla="*/ 3191479 h 4047663"/>
                  <a:gd name="connsiteX7-1655" fmla="*/ 0 w 888688"/>
                  <a:gd name="connsiteY7-1656" fmla="*/ 4047665 h 4047663"/>
                  <a:gd name="connsiteX8-1657" fmla="*/ 567026 w 888688"/>
                  <a:gd name="connsiteY8-1658" fmla="*/ 1022251 h 4047663"/>
                  <a:gd name="connsiteX0-1659" fmla="*/ 567027 w 888688"/>
                  <a:gd name="connsiteY0-1660" fmla="*/ 1022250 h 4047663"/>
                  <a:gd name="connsiteX1-1661" fmla="*/ 364480 w 888688"/>
                  <a:gd name="connsiteY1-1662" fmla="*/ 1045691 h 4047663"/>
                  <a:gd name="connsiteX2-1663" fmla="*/ 533457 w 888688"/>
                  <a:gd name="connsiteY2-1664" fmla="*/ 99974 h 4047663"/>
                  <a:gd name="connsiteX3-1665" fmla="*/ 888688 w 888688"/>
                  <a:gd name="connsiteY3-1666" fmla="*/ 103818 h 4047663"/>
                  <a:gd name="connsiteX4-1667" fmla="*/ 664027 w 888688"/>
                  <a:gd name="connsiteY4-1668" fmla="*/ 991727 h 4047663"/>
                  <a:gd name="connsiteX5-1669" fmla="*/ 487333 w 888688"/>
                  <a:gd name="connsiteY5-1670" fmla="*/ 1758683 h 4047663"/>
                  <a:gd name="connsiteX6-1671" fmla="*/ 172526 w 888688"/>
                  <a:gd name="connsiteY6-1672" fmla="*/ 3191479 h 4047663"/>
                  <a:gd name="connsiteX7-1673" fmla="*/ 0 w 888688"/>
                  <a:gd name="connsiteY7-1674" fmla="*/ 4047665 h 4047663"/>
                  <a:gd name="connsiteX8-1675" fmla="*/ 567027 w 888688"/>
                  <a:gd name="connsiteY8-1676" fmla="*/ 1022250 h 4047663"/>
                  <a:gd name="connsiteX0-1677" fmla="*/ 571202 w 892863"/>
                  <a:gd name="connsiteY0-1678" fmla="*/ 1022250 h 4071714"/>
                  <a:gd name="connsiteX1-1679" fmla="*/ 368655 w 892863"/>
                  <a:gd name="connsiteY1-1680" fmla="*/ 1045691 h 4071714"/>
                  <a:gd name="connsiteX2-1681" fmla="*/ 537632 w 892863"/>
                  <a:gd name="connsiteY2-1682" fmla="*/ 99974 h 4071714"/>
                  <a:gd name="connsiteX3-1683" fmla="*/ 892863 w 892863"/>
                  <a:gd name="connsiteY3-1684" fmla="*/ 103818 h 4071714"/>
                  <a:gd name="connsiteX4-1685" fmla="*/ 668202 w 892863"/>
                  <a:gd name="connsiteY4-1686" fmla="*/ 991727 h 4071714"/>
                  <a:gd name="connsiteX5-1687" fmla="*/ 491508 w 892863"/>
                  <a:gd name="connsiteY5-1688" fmla="*/ 1758683 h 4071714"/>
                  <a:gd name="connsiteX6-1689" fmla="*/ 176701 w 892863"/>
                  <a:gd name="connsiteY6-1690" fmla="*/ 3191479 h 4071714"/>
                  <a:gd name="connsiteX7-1691" fmla="*/ 4175 w 892863"/>
                  <a:gd name="connsiteY7-1692" fmla="*/ 4047665 h 4071714"/>
                  <a:gd name="connsiteX8-1693" fmla="*/ 344911 w 892863"/>
                  <a:gd name="connsiteY8-1694" fmla="*/ 2261904 h 4071714"/>
                  <a:gd name="connsiteX9-1695" fmla="*/ 571202 w 892863"/>
                  <a:gd name="connsiteY9-1696" fmla="*/ 1022250 h 4071714"/>
                  <a:gd name="connsiteX0-1697" fmla="*/ 784685 w 1106346"/>
                  <a:gd name="connsiteY0-1698" fmla="*/ 1022250 h 4071714"/>
                  <a:gd name="connsiteX1-1699" fmla="*/ 582138 w 1106346"/>
                  <a:gd name="connsiteY1-1700" fmla="*/ 1045691 h 4071714"/>
                  <a:gd name="connsiteX2-1701" fmla="*/ 751115 w 1106346"/>
                  <a:gd name="connsiteY2-1702" fmla="*/ 99974 h 4071714"/>
                  <a:gd name="connsiteX3-1703" fmla="*/ 1106346 w 1106346"/>
                  <a:gd name="connsiteY3-1704" fmla="*/ 103818 h 4071714"/>
                  <a:gd name="connsiteX4-1705" fmla="*/ 881685 w 1106346"/>
                  <a:gd name="connsiteY4-1706" fmla="*/ 991727 h 4071714"/>
                  <a:gd name="connsiteX5-1707" fmla="*/ 704991 w 1106346"/>
                  <a:gd name="connsiteY5-1708" fmla="*/ 1758683 h 4071714"/>
                  <a:gd name="connsiteX6-1709" fmla="*/ 390184 w 1106346"/>
                  <a:gd name="connsiteY6-1710" fmla="*/ 3191479 h 4071714"/>
                  <a:gd name="connsiteX7-1711" fmla="*/ 217658 w 1106346"/>
                  <a:gd name="connsiteY7-1712" fmla="*/ 4047665 h 4071714"/>
                  <a:gd name="connsiteX8-1713" fmla="*/ 0 w 1106346"/>
                  <a:gd name="connsiteY8-1714" fmla="*/ 1937672 h 4071714"/>
                  <a:gd name="connsiteX9-1715" fmla="*/ 784685 w 1106346"/>
                  <a:gd name="connsiteY9-1716" fmla="*/ 1022250 h 4071714"/>
                  <a:gd name="connsiteX0-1717" fmla="*/ 784685 w 1106346"/>
                  <a:gd name="connsiteY0-1718" fmla="*/ 1022250 h 4071714"/>
                  <a:gd name="connsiteX1-1719" fmla="*/ 582138 w 1106346"/>
                  <a:gd name="connsiteY1-1720" fmla="*/ 1045691 h 4071714"/>
                  <a:gd name="connsiteX2-1721" fmla="*/ 751115 w 1106346"/>
                  <a:gd name="connsiteY2-1722" fmla="*/ 99974 h 4071714"/>
                  <a:gd name="connsiteX3-1723" fmla="*/ 1106346 w 1106346"/>
                  <a:gd name="connsiteY3-1724" fmla="*/ 103818 h 4071714"/>
                  <a:gd name="connsiteX4-1725" fmla="*/ 881685 w 1106346"/>
                  <a:gd name="connsiteY4-1726" fmla="*/ 991727 h 4071714"/>
                  <a:gd name="connsiteX5-1727" fmla="*/ 704991 w 1106346"/>
                  <a:gd name="connsiteY5-1728" fmla="*/ 1758683 h 4071714"/>
                  <a:gd name="connsiteX6-1729" fmla="*/ 390184 w 1106346"/>
                  <a:gd name="connsiteY6-1730" fmla="*/ 3191479 h 4071714"/>
                  <a:gd name="connsiteX7-1731" fmla="*/ 217658 w 1106346"/>
                  <a:gd name="connsiteY7-1732" fmla="*/ 4047665 h 4071714"/>
                  <a:gd name="connsiteX8-1733" fmla="*/ 0 w 1106346"/>
                  <a:gd name="connsiteY8-1734" fmla="*/ 1937672 h 4071714"/>
                  <a:gd name="connsiteX9-1735" fmla="*/ 784685 w 1106346"/>
                  <a:gd name="connsiteY9-1736" fmla="*/ 1022250 h 4071714"/>
                  <a:gd name="connsiteX0-1737" fmla="*/ 784685 w 1106346"/>
                  <a:gd name="connsiteY0-1738" fmla="*/ 1022250 h 4051121"/>
                  <a:gd name="connsiteX1-1739" fmla="*/ 582138 w 1106346"/>
                  <a:gd name="connsiteY1-1740" fmla="*/ 1045691 h 4051121"/>
                  <a:gd name="connsiteX2-1741" fmla="*/ 751115 w 1106346"/>
                  <a:gd name="connsiteY2-1742" fmla="*/ 99974 h 4051121"/>
                  <a:gd name="connsiteX3-1743" fmla="*/ 1106346 w 1106346"/>
                  <a:gd name="connsiteY3-1744" fmla="*/ 103818 h 4051121"/>
                  <a:gd name="connsiteX4-1745" fmla="*/ 881685 w 1106346"/>
                  <a:gd name="connsiteY4-1746" fmla="*/ 991727 h 4051121"/>
                  <a:gd name="connsiteX5-1747" fmla="*/ 704991 w 1106346"/>
                  <a:gd name="connsiteY5-1748" fmla="*/ 1758683 h 4051121"/>
                  <a:gd name="connsiteX6-1749" fmla="*/ 390184 w 1106346"/>
                  <a:gd name="connsiteY6-1750" fmla="*/ 3191479 h 4051121"/>
                  <a:gd name="connsiteX7-1751" fmla="*/ 217658 w 1106346"/>
                  <a:gd name="connsiteY7-1752" fmla="*/ 4047665 h 4051121"/>
                  <a:gd name="connsiteX8-1753" fmla="*/ 102705 w 1106346"/>
                  <a:gd name="connsiteY8-1754" fmla="*/ 2885209 h 4051121"/>
                  <a:gd name="connsiteX9-1755" fmla="*/ 0 w 1106346"/>
                  <a:gd name="connsiteY9-1756" fmla="*/ 1937672 h 4051121"/>
                  <a:gd name="connsiteX10-1757" fmla="*/ 784685 w 1106346"/>
                  <a:gd name="connsiteY10-1758" fmla="*/ 1022250 h 4051121"/>
                  <a:gd name="connsiteX0-1759" fmla="*/ 985899 w 1307560"/>
                  <a:gd name="connsiteY0-1760" fmla="*/ 1022250 h 4051121"/>
                  <a:gd name="connsiteX1-1761" fmla="*/ 783352 w 1307560"/>
                  <a:gd name="connsiteY1-1762" fmla="*/ 1045691 h 4051121"/>
                  <a:gd name="connsiteX2-1763" fmla="*/ 952329 w 1307560"/>
                  <a:gd name="connsiteY2-1764" fmla="*/ 99974 h 4051121"/>
                  <a:gd name="connsiteX3-1765" fmla="*/ 1307560 w 1307560"/>
                  <a:gd name="connsiteY3-1766" fmla="*/ 103818 h 4051121"/>
                  <a:gd name="connsiteX4-1767" fmla="*/ 1082899 w 1307560"/>
                  <a:gd name="connsiteY4-1768" fmla="*/ 991727 h 4051121"/>
                  <a:gd name="connsiteX5-1769" fmla="*/ 906205 w 1307560"/>
                  <a:gd name="connsiteY5-1770" fmla="*/ 1758683 h 4051121"/>
                  <a:gd name="connsiteX6-1771" fmla="*/ 591398 w 1307560"/>
                  <a:gd name="connsiteY6-1772" fmla="*/ 3191479 h 4051121"/>
                  <a:gd name="connsiteX7-1773" fmla="*/ 418872 w 1307560"/>
                  <a:gd name="connsiteY7-1774" fmla="*/ 4047665 h 4051121"/>
                  <a:gd name="connsiteX8-1775" fmla="*/ 0 w 1307560"/>
                  <a:gd name="connsiteY8-1776" fmla="*/ 3636826 h 4051121"/>
                  <a:gd name="connsiteX9-1777" fmla="*/ 201214 w 1307560"/>
                  <a:gd name="connsiteY9-1778" fmla="*/ 1937672 h 4051121"/>
                  <a:gd name="connsiteX10-1779" fmla="*/ 985899 w 1307560"/>
                  <a:gd name="connsiteY10-1780" fmla="*/ 1022250 h 4051121"/>
                  <a:gd name="connsiteX0-1781" fmla="*/ 985899 w 1307560"/>
                  <a:gd name="connsiteY0-1782" fmla="*/ 1022250 h 4047663"/>
                  <a:gd name="connsiteX1-1783" fmla="*/ 783352 w 1307560"/>
                  <a:gd name="connsiteY1-1784" fmla="*/ 1045691 h 4047663"/>
                  <a:gd name="connsiteX2-1785" fmla="*/ 952329 w 1307560"/>
                  <a:gd name="connsiteY2-1786" fmla="*/ 99974 h 4047663"/>
                  <a:gd name="connsiteX3-1787" fmla="*/ 1307560 w 1307560"/>
                  <a:gd name="connsiteY3-1788" fmla="*/ 103818 h 4047663"/>
                  <a:gd name="connsiteX4-1789" fmla="*/ 1082899 w 1307560"/>
                  <a:gd name="connsiteY4-1790" fmla="*/ 991727 h 4047663"/>
                  <a:gd name="connsiteX5-1791" fmla="*/ 906205 w 1307560"/>
                  <a:gd name="connsiteY5-1792" fmla="*/ 1758683 h 4047663"/>
                  <a:gd name="connsiteX6-1793" fmla="*/ 591398 w 1307560"/>
                  <a:gd name="connsiteY6-1794" fmla="*/ 3191479 h 4047663"/>
                  <a:gd name="connsiteX7-1795" fmla="*/ 418872 w 1307560"/>
                  <a:gd name="connsiteY7-1796" fmla="*/ 4047665 h 4047663"/>
                  <a:gd name="connsiteX8-1797" fmla="*/ 245950 w 1307560"/>
                  <a:gd name="connsiteY8-1798" fmla="*/ 3902327 h 4047663"/>
                  <a:gd name="connsiteX9-1799" fmla="*/ 0 w 1307560"/>
                  <a:gd name="connsiteY9-1800" fmla="*/ 3636826 h 4047663"/>
                  <a:gd name="connsiteX10-1801" fmla="*/ 201214 w 1307560"/>
                  <a:gd name="connsiteY10-1802" fmla="*/ 1937672 h 4047663"/>
                  <a:gd name="connsiteX11" fmla="*/ 985899 w 1307560"/>
                  <a:gd name="connsiteY11" fmla="*/ 1022250 h 4047663"/>
                  <a:gd name="connsiteX0-1803" fmla="*/ 985899 w 1307560"/>
                  <a:gd name="connsiteY0-1804" fmla="*/ 1022250 h 4047663"/>
                  <a:gd name="connsiteX1-1805" fmla="*/ 783352 w 1307560"/>
                  <a:gd name="connsiteY1-1806" fmla="*/ 1045691 h 4047663"/>
                  <a:gd name="connsiteX2-1807" fmla="*/ 952329 w 1307560"/>
                  <a:gd name="connsiteY2-1808" fmla="*/ 99974 h 4047663"/>
                  <a:gd name="connsiteX3-1809" fmla="*/ 1307560 w 1307560"/>
                  <a:gd name="connsiteY3-1810" fmla="*/ 103818 h 4047663"/>
                  <a:gd name="connsiteX4-1811" fmla="*/ 1082899 w 1307560"/>
                  <a:gd name="connsiteY4-1812" fmla="*/ 991727 h 4047663"/>
                  <a:gd name="connsiteX5-1813" fmla="*/ 906205 w 1307560"/>
                  <a:gd name="connsiteY5-1814" fmla="*/ 1758683 h 4047663"/>
                  <a:gd name="connsiteX6-1815" fmla="*/ 591398 w 1307560"/>
                  <a:gd name="connsiteY6-1816" fmla="*/ 3191479 h 4047663"/>
                  <a:gd name="connsiteX7-1817" fmla="*/ 418872 w 1307560"/>
                  <a:gd name="connsiteY7-1818" fmla="*/ 4047665 h 4047663"/>
                  <a:gd name="connsiteX8-1819" fmla="*/ 382802 w 1307560"/>
                  <a:gd name="connsiteY8-1820" fmla="*/ 3259908 h 4047663"/>
                  <a:gd name="connsiteX9-1821" fmla="*/ 0 w 1307560"/>
                  <a:gd name="connsiteY9-1822" fmla="*/ 3636826 h 4047663"/>
                  <a:gd name="connsiteX10-1823" fmla="*/ 201214 w 1307560"/>
                  <a:gd name="connsiteY10-1824" fmla="*/ 1937672 h 4047663"/>
                  <a:gd name="connsiteX11-1825" fmla="*/ 985899 w 1307560"/>
                  <a:gd name="connsiteY11-1826" fmla="*/ 1022250 h 4047663"/>
                  <a:gd name="connsiteX0-1827" fmla="*/ 985899 w 1307560"/>
                  <a:gd name="connsiteY0-1828" fmla="*/ 1022250 h 4047663"/>
                  <a:gd name="connsiteX1-1829" fmla="*/ 783352 w 1307560"/>
                  <a:gd name="connsiteY1-1830" fmla="*/ 1045691 h 4047663"/>
                  <a:gd name="connsiteX2-1831" fmla="*/ 952329 w 1307560"/>
                  <a:gd name="connsiteY2-1832" fmla="*/ 99974 h 4047663"/>
                  <a:gd name="connsiteX3-1833" fmla="*/ 1307560 w 1307560"/>
                  <a:gd name="connsiteY3-1834" fmla="*/ 103818 h 4047663"/>
                  <a:gd name="connsiteX4-1835" fmla="*/ 1082899 w 1307560"/>
                  <a:gd name="connsiteY4-1836" fmla="*/ 991727 h 4047663"/>
                  <a:gd name="connsiteX5-1837" fmla="*/ 906205 w 1307560"/>
                  <a:gd name="connsiteY5-1838" fmla="*/ 1758683 h 4047663"/>
                  <a:gd name="connsiteX6-1839" fmla="*/ 591398 w 1307560"/>
                  <a:gd name="connsiteY6-1840" fmla="*/ 3191479 h 4047663"/>
                  <a:gd name="connsiteX7-1841" fmla="*/ 418872 w 1307560"/>
                  <a:gd name="connsiteY7-1842" fmla="*/ 4047665 h 4047663"/>
                  <a:gd name="connsiteX8-1843" fmla="*/ 400900 w 1307560"/>
                  <a:gd name="connsiteY8-1844" fmla="*/ 3750177 h 4047663"/>
                  <a:gd name="connsiteX9-1845" fmla="*/ 382802 w 1307560"/>
                  <a:gd name="connsiteY9-1846" fmla="*/ 3259908 h 4047663"/>
                  <a:gd name="connsiteX10-1847" fmla="*/ 0 w 1307560"/>
                  <a:gd name="connsiteY10-1848" fmla="*/ 3636826 h 4047663"/>
                  <a:gd name="connsiteX11-1849" fmla="*/ 201214 w 1307560"/>
                  <a:gd name="connsiteY11-1850" fmla="*/ 1937672 h 4047663"/>
                  <a:gd name="connsiteX12" fmla="*/ 985899 w 1307560"/>
                  <a:gd name="connsiteY12" fmla="*/ 1022250 h 4047663"/>
                  <a:gd name="connsiteX0-1851" fmla="*/ 1284355 w 1606016"/>
                  <a:gd name="connsiteY0-1852" fmla="*/ 1022250 h 4106236"/>
                  <a:gd name="connsiteX1-1853" fmla="*/ 1081808 w 1606016"/>
                  <a:gd name="connsiteY1-1854" fmla="*/ 1045691 h 4106236"/>
                  <a:gd name="connsiteX2-1855" fmla="*/ 1250785 w 1606016"/>
                  <a:gd name="connsiteY2-1856" fmla="*/ 99974 h 4106236"/>
                  <a:gd name="connsiteX3-1857" fmla="*/ 1606016 w 1606016"/>
                  <a:gd name="connsiteY3-1858" fmla="*/ 103818 h 4106236"/>
                  <a:gd name="connsiteX4-1859" fmla="*/ 1381355 w 1606016"/>
                  <a:gd name="connsiteY4-1860" fmla="*/ 991727 h 4106236"/>
                  <a:gd name="connsiteX5-1861" fmla="*/ 1204661 w 1606016"/>
                  <a:gd name="connsiteY5-1862" fmla="*/ 1758683 h 4106236"/>
                  <a:gd name="connsiteX6-1863" fmla="*/ 889854 w 1606016"/>
                  <a:gd name="connsiteY6-1864" fmla="*/ 3191479 h 4106236"/>
                  <a:gd name="connsiteX7-1865" fmla="*/ 717328 w 1606016"/>
                  <a:gd name="connsiteY7-1866" fmla="*/ 4047665 h 4106236"/>
                  <a:gd name="connsiteX8-1867" fmla="*/ 0 w 1606016"/>
                  <a:gd name="connsiteY8-1868" fmla="*/ 4106237 h 4106236"/>
                  <a:gd name="connsiteX9-1869" fmla="*/ 681258 w 1606016"/>
                  <a:gd name="connsiteY9-1870" fmla="*/ 3259908 h 4106236"/>
                  <a:gd name="connsiteX10-1871" fmla="*/ 298456 w 1606016"/>
                  <a:gd name="connsiteY10-1872" fmla="*/ 3636826 h 4106236"/>
                  <a:gd name="connsiteX11-1873" fmla="*/ 499670 w 1606016"/>
                  <a:gd name="connsiteY11-1874" fmla="*/ 1937672 h 4106236"/>
                  <a:gd name="connsiteX12-1875" fmla="*/ 1284355 w 1606016"/>
                  <a:gd name="connsiteY12-1876" fmla="*/ 1022250 h 4106236"/>
                  <a:gd name="connsiteX0-1877" fmla="*/ 1284355 w 1606016"/>
                  <a:gd name="connsiteY0-1878" fmla="*/ 1022250 h 4106236"/>
                  <a:gd name="connsiteX1-1879" fmla="*/ 1081808 w 1606016"/>
                  <a:gd name="connsiteY1-1880" fmla="*/ 1045691 h 4106236"/>
                  <a:gd name="connsiteX2-1881" fmla="*/ 1250785 w 1606016"/>
                  <a:gd name="connsiteY2-1882" fmla="*/ 99974 h 4106236"/>
                  <a:gd name="connsiteX3-1883" fmla="*/ 1606016 w 1606016"/>
                  <a:gd name="connsiteY3-1884" fmla="*/ 103818 h 4106236"/>
                  <a:gd name="connsiteX4-1885" fmla="*/ 1381355 w 1606016"/>
                  <a:gd name="connsiteY4-1886" fmla="*/ 991727 h 4106236"/>
                  <a:gd name="connsiteX5-1887" fmla="*/ 1204661 w 1606016"/>
                  <a:gd name="connsiteY5-1888" fmla="*/ 1758683 h 4106236"/>
                  <a:gd name="connsiteX6-1889" fmla="*/ 889854 w 1606016"/>
                  <a:gd name="connsiteY6-1890" fmla="*/ 3191479 h 4106236"/>
                  <a:gd name="connsiteX7-1891" fmla="*/ 717328 w 1606016"/>
                  <a:gd name="connsiteY7-1892" fmla="*/ 4047665 h 4106236"/>
                  <a:gd name="connsiteX8-1893" fmla="*/ 0 w 1606016"/>
                  <a:gd name="connsiteY8-1894" fmla="*/ 4106237 h 4106236"/>
                  <a:gd name="connsiteX9-1895" fmla="*/ 681258 w 1606016"/>
                  <a:gd name="connsiteY9-1896" fmla="*/ 3259908 h 4106236"/>
                  <a:gd name="connsiteX10-1897" fmla="*/ 298456 w 1606016"/>
                  <a:gd name="connsiteY10-1898" fmla="*/ 3636826 h 4106236"/>
                  <a:gd name="connsiteX11-1899" fmla="*/ 499670 w 1606016"/>
                  <a:gd name="connsiteY11-1900" fmla="*/ 1937672 h 4106236"/>
                  <a:gd name="connsiteX12-1901" fmla="*/ 1284355 w 1606016"/>
                  <a:gd name="connsiteY12-1902" fmla="*/ 1022250 h 4106236"/>
                  <a:gd name="connsiteX0-1903" fmla="*/ 1284355 w 1606016"/>
                  <a:gd name="connsiteY0-1904" fmla="*/ 1022250 h 4106236"/>
                  <a:gd name="connsiteX1-1905" fmla="*/ 1081808 w 1606016"/>
                  <a:gd name="connsiteY1-1906" fmla="*/ 1045691 h 4106236"/>
                  <a:gd name="connsiteX2-1907" fmla="*/ 1250785 w 1606016"/>
                  <a:gd name="connsiteY2-1908" fmla="*/ 99974 h 4106236"/>
                  <a:gd name="connsiteX3-1909" fmla="*/ 1606016 w 1606016"/>
                  <a:gd name="connsiteY3-1910" fmla="*/ 103818 h 4106236"/>
                  <a:gd name="connsiteX4-1911" fmla="*/ 1381355 w 1606016"/>
                  <a:gd name="connsiteY4-1912" fmla="*/ 991727 h 4106236"/>
                  <a:gd name="connsiteX5-1913" fmla="*/ 1204661 w 1606016"/>
                  <a:gd name="connsiteY5-1914" fmla="*/ 1758683 h 4106236"/>
                  <a:gd name="connsiteX6-1915" fmla="*/ 889854 w 1606016"/>
                  <a:gd name="connsiteY6-1916" fmla="*/ 3191479 h 4106236"/>
                  <a:gd name="connsiteX7-1917" fmla="*/ 717328 w 1606016"/>
                  <a:gd name="connsiteY7-1918" fmla="*/ 4047665 h 4106236"/>
                  <a:gd name="connsiteX8-1919" fmla="*/ 193816 w 1606016"/>
                  <a:gd name="connsiteY8-1920" fmla="*/ 4098428 h 4106236"/>
                  <a:gd name="connsiteX9-1921" fmla="*/ 0 w 1606016"/>
                  <a:gd name="connsiteY9-1922" fmla="*/ 4106237 h 4106236"/>
                  <a:gd name="connsiteX10-1923" fmla="*/ 681258 w 1606016"/>
                  <a:gd name="connsiteY10-1924" fmla="*/ 3259908 h 4106236"/>
                  <a:gd name="connsiteX11-1925" fmla="*/ 298456 w 1606016"/>
                  <a:gd name="connsiteY11-1926" fmla="*/ 3636826 h 4106236"/>
                  <a:gd name="connsiteX12-1927" fmla="*/ 499670 w 1606016"/>
                  <a:gd name="connsiteY12-1928" fmla="*/ 1937672 h 4106236"/>
                  <a:gd name="connsiteX13" fmla="*/ 1284355 w 1606016"/>
                  <a:gd name="connsiteY13" fmla="*/ 1022250 h 4106236"/>
                  <a:gd name="connsiteX0-1929" fmla="*/ 1339851 w 1661512"/>
                  <a:gd name="connsiteY0-1930" fmla="*/ 1022250 h 4617508"/>
                  <a:gd name="connsiteX1-1931" fmla="*/ 1137304 w 1661512"/>
                  <a:gd name="connsiteY1-1932" fmla="*/ 1045691 h 4617508"/>
                  <a:gd name="connsiteX2-1933" fmla="*/ 1306281 w 1661512"/>
                  <a:gd name="connsiteY2-1934" fmla="*/ 99974 h 4617508"/>
                  <a:gd name="connsiteX3-1935" fmla="*/ 1661512 w 1661512"/>
                  <a:gd name="connsiteY3-1936" fmla="*/ 103818 h 4617508"/>
                  <a:gd name="connsiteX4-1937" fmla="*/ 1436851 w 1661512"/>
                  <a:gd name="connsiteY4-1938" fmla="*/ 991727 h 4617508"/>
                  <a:gd name="connsiteX5-1939" fmla="*/ 1260157 w 1661512"/>
                  <a:gd name="connsiteY5-1940" fmla="*/ 1758683 h 4617508"/>
                  <a:gd name="connsiteX6-1941" fmla="*/ 945350 w 1661512"/>
                  <a:gd name="connsiteY6-1942" fmla="*/ 3191479 h 4617508"/>
                  <a:gd name="connsiteX7-1943" fmla="*/ 772824 w 1661512"/>
                  <a:gd name="connsiteY7-1944" fmla="*/ 4047665 h 4617508"/>
                  <a:gd name="connsiteX8-1945" fmla="*/ 0 w 1661512"/>
                  <a:gd name="connsiteY8-1946" fmla="*/ 4617508 h 4617508"/>
                  <a:gd name="connsiteX9-1947" fmla="*/ 55496 w 1661512"/>
                  <a:gd name="connsiteY9-1948" fmla="*/ 4106237 h 4617508"/>
                  <a:gd name="connsiteX10-1949" fmla="*/ 736754 w 1661512"/>
                  <a:gd name="connsiteY10-1950" fmla="*/ 3259908 h 4617508"/>
                  <a:gd name="connsiteX11-1951" fmla="*/ 353952 w 1661512"/>
                  <a:gd name="connsiteY11-1952" fmla="*/ 3636826 h 4617508"/>
                  <a:gd name="connsiteX12-1953" fmla="*/ 555166 w 1661512"/>
                  <a:gd name="connsiteY12-1954" fmla="*/ 1937672 h 4617508"/>
                  <a:gd name="connsiteX13-1955" fmla="*/ 1339851 w 1661512"/>
                  <a:gd name="connsiteY13-1956" fmla="*/ 1022250 h 4617508"/>
                  <a:gd name="connsiteX0-1957" fmla="*/ 1339851 w 1661512"/>
                  <a:gd name="connsiteY0-1958" fmla="*/ 1022250 h 4617508"/>
                  <a:gd name="connsiteX1-1959" fmla="*/ 1137304 w 1661512"/>
                  <a:gd name="connsiteY1-1960" fmla="*/ 1045691 h 4617508"/>
                  <a:gd name="connsiteX2-1961" fmla="*/ 1306281 w 1661512"/>
                  <a:gd name="connsiteY2-1962" fmla="*/ 99974 h 4617508"/>
                  <a:gd name="connsiteX3-1963" fmla="*/ 1661512 w 1661512"/>
                  <a:gd name="connsiteY3-1964" fmla="*/ 103818 h 4617508"/>
                  <a:gd name="connsiteX4-1965" fmla="*/ 1436851 w 1661512"/>
                  <a:gd name="connsiteY4-1966" fmla="*/ 991727 h 4617508"/>
                  <a:gd name="connsiteX5-1967" fmla="*/ 1260157 w 1661512"/>
                  <a:gd name="connsiteY5-1968" fmla="*/ 1758683 h 4617508"/>
                  <a:gd name="connsiteX6-1969" fmla="*/ 945350 w 1661512"/>
                  <a:gd name="connsiteY6-1970" fmla="*/ 3191479 h 4617508"/>
                  <a:gd name="connsiteX7-1971" fmla="*/ 772824 w 1661512"/>
                  <a:gd name="connsiteY7-1972" fmla="*/ 4047665 h 4617508"/>
                  <a:gd name="connsiteX8-1973" fmla="*/ 0 w 1661512"/>
                  <a:gd name="connsiteY8-1974" fmla="*/ 4617508 h 4617508"/>
                  <a:gd name="connsiteX9-1975" fmla="*/ 55496 w 1661512"/>
                  <a:gd name="connsiteY9-1976" fmla="*/ 4106237 h 4617508"/>
                  <a:gd name="connsiteX10-1977" fmla="*/ 736754 w 1661512"/>
                  <a:gd name="connsiteY10-1978" fmla="*/ 3259908 h 4617508"/>
                  <a:gd name="connsiteX11-1979" fmla="*/ 353952 w 1661512"/>
                  <a:gd name="connsiteY11-1980" fmla="*/ 3636826 h 4617508"/>
                  <a:gd name="connsiteX12-1981" fmla="*/ 555166 w 1661512"/>
                  <a:gd name="connsiteY12-1982" fmla="*/ 1937672 h 4617508"/>
                  <a:gd name="connsiteX13-1983" fmla="*/ 1339851 w 1661512"/>
                  <a:gd name="connsiteY13-1984" fmla="*/ 1022250 h 4617508"/>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883" y="connsiteY9-884"/>
                  </a:cxn>
                  <a:cxn ang="0">
                    <a:pos x="connsiteX10-1385" y="connsiteY10-1386"/>
                  </a:cxn>
                  <a:cxn ang="0">
                    <a:pos x="connsiteX11-1825" y="connsiteY11-1826"/>
                  </a:cxn>
                  <a:cxn ang="0">
                    <a:pos x="connsiteX12-1875" y="connsiteY12-1876"/>
                  </a:cxn>
                  <a:cxn ang="0">
                    <a:pos x="connsiteX13-1955" y="connsiteY13-1956"/>
                  </a:cxn>
                </a:cxnLst>
                <a:rect l="l" t="t" r="r" b="b"/>
                <a:pathLst>
                  <a:path w="1661512" h="4617508">
                    <a:moveTo>
                      <a:pt x="1339851" y="1022250"/>
                    </a:moveTo>
                    <a:lnTo>
                      <a:pt x="1137304" y="1045691"/>
                    </a:lnTo>
                    <a:lnTo>
                      <a:pt x="1306281" y="99974"/>
                    </a:lnTo>
                    <a:cubicBezTo>
                      <a:pt x="1541984" y="-41943"/>
                      <a:pt x="1645009" y="-25620"/>
                      <a:pt x="1661512" y="103818"/>
                    </a:cubicBezTo>
                    <a:cubicBezTo>
                      <a:pt x="1594394" y="441457"/>
                      <a:pt x="1503969" y="654088"/>
                      <a:pt x="1436851" y="991727"/>
                    </a:cubicBezTo>
                    <a:lnTo>
                      <a:pt x="1260157" y="1758683"/>
                    </a:lnTo>
                    <a:cubicBezTo>
                      <a:pt x="1141739" y="2263871"/>
                      <a:pt x="1026572" y="2809982"/>
                      <a:pt x="945350" y="3191479"/>
                    </a:cubicBezTo>
                    <a:lnTo>
                      <a:pt x="772824" y="4047665"/>
                    </a:lnTo>
                    <a:lnTo>
                      <a:pt x="0" y="4617508"/>
                    </a:lnTo>
                    <a:lnTo>
                      <a:pt x="55496" y="4106237"/>
                    </a:lnTo>
                    <a:cubicBezTo>
                      <a:pt x="440032" y="3513674"/>
                      <a:pt x="509668" y="3542018"/>
                      <a:pt x="736754" y="3259908"/>
                    </a:cubicBezTo>
                    <a:lnTo>
                      <a:pt x="353952" y="3636826"/>
                    </a:lnTo>
                    <a:lnTo>
                      <a:pt x="555166" y="1937672"/>
                    </a:lnTo>
                    <a:cubicBezTo>
                      <a:pt x="881165" y="1444681"/>
                      <a:pt x="1078289" y="1327391"/>
                      <a:pt x="1339851" y="1022250"/>
                    </a:cubicBez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749" name="平行四边形 51"/>
              <p:cNvSpPr/>
              <p:nvPr/>
            </p:nvSpPr>
            <p:spPr>
              <a:xfrm rot="11144820">
                <a:off x="4367910" y="3901264"/>
                <a:ext cx="3965064" cy="832243"/>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1685566"/>
                  <a:gd name="connsiteY0-650" fmla="*/ 1716579 h 1716579"/>
                  <a:gd name="connsiteX1-651" fmla="*/ 234518 w 1685566"/>
                  <a:gd name="connsiteY1-652" fmla="*/ 1018595 h 1716579"/>
                  <a:gd name="connsiteX2-653" fmla="*/ 775393 w 1685566"/>
                  <a:gd name="connsiteY2-654" fmla="*/ 119504 h 1716579"/>
                  <a:gd name="connsiteX3-655" fmla="*/ 1018640 w 1685566"/>
                  <a:gd name="connsiteY3-656" fmla="*/ 349163 h 1716579"/>
                  <a:gd name="connsiteX4-657" fmla="*/ 1332493 w 1685566"/>
                  <a:gd name="connsiteY4-658" fmla="*/ 392372 h 1716579"/>
                  <a:gd name="connsiteX5-659" fmla="*/ 1600913 w 1685566"/>
                  <a:gd name="connsiteY5-660" fmla="*/ 368471 h 1716579"/>
                  <a:gd name="connsiteX6-661" fmla="*/ 1681725 w 1685566"/>
                  <a:gd name="connsiteY6-662" fmla="*/ 10763 h 1716579"/>
                  <a:gd name="connsiteX7-663" fmla="*/ 1291869 w 1685566"/>
                  <a:gd name="connsiteY7-664" fmla="*/ 1370590 h 1716579"/>
                  <a:gd name="connsiteX8-665" fmla="*/ 0 w 1685566"/>
                  <a:gd name="connsiteY8-666" fmla="*/ 1716579 h 1716579"/>
                  <a:gd name="connsiteX0-667" fmla="*/ 0 w 1685566"/>
                  <a:gd name="connsiteY0-668" fmla="*/ 1716579 h 1716579"/>
                  <a:gd name="connsiteX1-669" fmla="*/ 234518 w 1685566"/>
                  <a:gd name="connsiteY1-670" fmla="*/ 1018595 h 1716579"/>
                  <a:gd name="connsiteX2-671" fmla="*/ 775393 w 1685566"/>
                  <a:gd name="connsiteY2-672" fmla="*/ 119504 h 1716579"/>
                  <a:gd name="connsiteX3-673" fmla="*/ 1018640 w 1685566"/>
                  <a:gd name="connsiteY3-674" fmla="*/ 349163 h 1716579"/>
                  <a:gd name="connsiteX4-675" fmla="*/ 1332493 w 1685566"/>
                  <a:gd name="connsiteY4-676" fmla="*/ 392372 h 1716579"/>
                  <a:gd name="connsiteX5-677" fmla="*/ 1600913 w 1685566"/>
                  <a:gd name="connsiteY5-678" fmla="*/ 368471 h 1716579"/>
                  <a:gd name="connsiteX6-679" fmla="*/ 1681725 w 1685566"/>
                  <a:gd name="connsiteY6-680" fmla="*/ 10763 h 1716579"/>
                  <a:gd name="connsiteX7-681" fmla="*/ 1551445 w 1685566"/>
                  <a:gd name="connsiteY7-682" fmla="*/ 222083 h 1716579"/>
                  <a:gd name="connsiteX8-683" fmla="*/ 0 w 1685566"/>
                  <a:gd name="connsiteY8-684" fmla="*/ 1716579 h 1716579"/>
                  <a:gd name="connsiteX0-685" fmla="*/ 0 w 1682289"/>
                  <a:gd name="connsiteY0-686" fmla="*/ 1726912 h 1726912"/>
                  <a:gd name="connsiteX1-687" fmla="*/ 234518 w 1682289"/>
                  <a:gd name="connsiteY1-688" fmla="*/ 1028928 h 1726912"/>
                  <a:gd name="connsiteX2-689" fmla="*/ 775393 w 1682289"/>
                  <a:gd name="connsiteY2-690" fmla="*/ 129837 h 1726912"/>
                  <a:gd name="connsiteX3-691" fmla="*/ 1018640 w 1682289"/>
                  <a:gd name="connsiteY3-692" fmla="*/ 359496 h 1726912"/>
                  <a:gd name="connsiteX4-693" fmla="*/ 1332493 w 1682289"/>
                  <a:gd name="connsiteY4-694" fmla="*/ 402705 h 1726912"/>
                  <a:gd name="connsiteX5-695" fmla="*/ 1284915 w 1682289"/>
                  <a:gd name="connsiteY5-696" fmla="*/ 166606 h 1726912"/>
                  <a:gd name="connsiteX6-697" fmla="*/ 1681725 w 1682289"/>
                  <a:gd name="connsiteY6-698" fmla="*/ 21096 h 1726912"/>
                  <a:gd name="connsiteX7-699" fmla="*/ 1551445 w 1682289"/>
                  <a:gd name="connsiteY7-700" fmla="*/ 232416 h 1726912"/>
                  <a:gd name="connsiteX8-701" fmla="*/ 0 w 1682289"/>
                  <a:gd name="connsiteY8-702" fmla="*/ 1726912 h 1726912"/>
                  <a:gd name="connsiteX0-703" fmla="*/ 0 w 1684097"/>
                  <a:gd name="connsiteY0-704" fmla="*/ 1773858 h 1773858"/>
                  <a:gd name="connsiteX1-705" fmla="*/ 234518 w 1684097"/>
                  <a:gd name="connsiteY1-706" fmla="*/ 1075874 h 1773858"/>
                  <a:gd name="connsiteX2-707" fmla="*/ 775393 w 1684097"/>
                  <a:gd name="connsiteY2-708" fmla="*/ 176783 h 1773858"/>
                  <a:gd name="connsiteX3-709" fmla="*/ 1018640 w 1684097"/>
                  <a:gd name="connsiteY3-710" fmla="*/ 406442 h 1773858"/>
                  <a:gd name="connsiteX4-711" fmla="*/ 1332493 w 1684097"/>
                  <a:gd name="connsiteY4-712" fmla="*/ 449651 h 1773858"/>
                  <a:gd name="connsiteX5-713" fmla="*/ 1566014 w 1684097"/>
                  <a:gd name="connsiteY5-714" fmla="*/ 40521 h 1773858"/>
                  <a:gd name="connsiteX6-715" fmla="*/ 1681725 w 1684097"/>
                  <a:gd name="connsiteY6-716" fmla="*/ 68042 h 1773858"/>
                  <a:gd name="connsiteX7-717" fmla="*/ 1551445 w 1684097"/>
                  <a:gd name="connsiteY7-718" fmla="*/ 279362 h 1773858"/>
                  <a:gd name="connsiteX8-719" fmla="*/ 0 w 1684097"/>
                  <a:gd name="connsiteY8-720" fmla="*/ 1773858 h 1773858"/>
                  <a:gd name="connsiteX0-721" fmla="*/ 0 w 1681725"/>
                  <a:gd name="connsiteY0-722" fmla="*/ 1733337 h 1733337"/>
                  <a:gd name="connsiteX1-723" fmla="*/ 234518 w 1681725"/>
                  <a:gd name="connsiteY1-724" fmla="*/ 1035353 h 1733337"/>
                  <a:gd name="connsiteX2-725" fmla="*/ 775393 w 1681725"/>
                  <a:gd name="connsiteY2-726" fmla="*/ 136262 h 1733337"/>
                  <a:gd name="connsiteX3-727" fmla="*/ 1018640 w 1681725"/>
                  <a:gd name="connsiteY3-728" fmla="*/ 365921 h 1733337"/>
                  <a:gd name="connsiteX4-729" fmla="*/ 1332493 w 1681725"/>
                  <a:gd name="connsiteY4-730" fmla="*/ 409130 h 1733337"/>
                  <a:gd name="connsiteX5-731" fmla="*/ 1566014 w 1681725"/>
                  <a:gd name="connsiteY5-732" fmla="*/ 0 h 1733337"/>
                  <a:gd name="connsiteX6-733" fmla="*/ 1681725 w 1681725"/>
                  <a:gd name="connsiteY6-734" fmla="*/ 27521 h 1733337"/>
                  <a:gd name="connsiteX7-735" fmla="*/ 1551445 w 1681725"/>
                  <a:gd name="connsiteY7-736" fmla="*/ 238841 h 1733337"/>
                  <a:gd name="connsiteX8-737" fmla="*/ 0 w 1681725"/>
                  <a:gd name="connsiteY8-738" fmla="*/ 1733337 h 1733337"/>
                  <a:gd name="connsiteX0-739" fmla="*/ 0 w 1681725"/>
                  <a:gd name="connsiteY0-740" fmla="*/ 1758727 h 1758727"/>
                  <a:gd name="connsiteX1-741" fmla="*/ 234518 w 1681725"/>
                  <a:gd name="connsiteY1-742" fmla="*/ 1060743 h 1758727"/>
                  <a:gd name="connsiteX2-743" fmla="*/ 775393 w 1681725"/>
                  <a:gd name="connsiteY2-744" fmla="*/ 161652 h 1758727"/>
                  <a:gd name="connsiteX3-745" fmla="*/ 1018640 w 1681725"/>
                  <a:gd name="connsiteY3-746" fmla="*/ 391311 h 1758727"/>
                  <a:gd name="connsiteX4-747" fmla="*/ 1332493 w 1681725"/>
                  <a:gd name="connsiteY4-748" fmla="*/ 434520 h 1758727"/>
                  <a:gd name="connsiteX5-749" fmla="*/ 1566014 w 1681725"/>
                  <a:gd name="connsiteY5-750" fmla="*/ 25390 h 1758727"/>
                  <a:gd name="connsiteX6-751" fmla="*/ 1642598 w 1681725"/>
                  <a:gd name="connsiteY6-752" fmla="*/ 46365 h 1758727"/>
                  <a:gd name="connsiteX7-753" fmla="*/ 1681725 w 1681725"/>
                  <a:gd name="connsiteY7-754" fmla="*/ 52911 h 1758727"/>
                  <a:gd name="connsiteX8-755" fmla="*/ 1551445 w 1681725"/>
                  <a:gd name="connsiteY8-756" fmla="*/ 264231 h 1758727"/>
                  <a:gd name="connsiteX9" fmla="*/ 0 w 1681725"/>
                  <a:gd name="connsiteY9" fmla="*/ 1758727 h 1758727"/>
                  <a:gd name="connsiteX0-757" fmla="*/ 0 w 1681725"/>
                  <a:gd name="connsiteY0-758" fmla="*/ 1733337 h 1733337"/>
                  <a:gd name="connsiteX1-759" fmla="*/ 234518 w 1681725"/>
                  <a:gd name="connsiteY1-760" fmla="*/ 1035353 h 1733337"/>
                  <a:gd name="connsiteX2-761" fmla="*/ 775393 w 1681725"/>
                  <a:gd name="connsiteY2-762" fmla="*/ 136262 h 1733337"/>
                  <a:gd name="connsiteX3-763" fmla="*/ 1018640 w 1681725"/>
                  <a:gd name="connsiteY3-764" fmla="*/ 365921 h 1733337"/>
                  <a:gd name="connsiteX4-765" fmla="*/ 1332493 w 1681725"/>
                  <a:gd name="connsiteY4-766" fmla="*/ 409130 h 1733337"/>
                  <a:gd name="connsiteX5-767" fmla="*/ 1566014 w 1681725"/>
                  <a:gd name="connsiteY5-768" fmla="*/ 0 h 1733337"/>
                  <a:gd name="connsiteX6-769" fmla="*/ 1642598 w 1681725"/>
                  <a:gd name="connsiteY6-770" fmla="*/ 20975 h 1733337"/>
                  <a:gd name="connsiteX7-771" fmla="*/ 1681725 w 1681725"/>
                  <a:gd name="connsiteY7-772" fmla="*/ 27521 h 1733337"/>
                  <a:gd name="connsiteX8-773" fmla="*/ 1551445 w 1681725"/>
                  <a:gd name="connsiteY8-774" fmla="*/ 238841 h 1733337"/>
                  <a:gd name="connsiteX9-775" fmla="*/ 0 w 1681725"/>
                  <a:gd name="connsiteY9-776" fmla="*/ 1733337 h 1733337"/>
                  <a:gd name="connsiteX0-777" fmla="*/ 0 w 1681725"/>
                  <a:gd name="connsiteY0-778" fmla="*/ 1761079 h 1761079"/>
                  <a:gd name="connsiteX1-779" fmla="*/ 234518 w 1681725"/>
                  <a:gd name="connsiteY1-780" fmla="*/ 1063095 h 1761079"/>
                  <a:gd name="connsiteX2-781" fmla="*/ 775393 w 1681725"/>
                  <a:gd name="connsiteY2-782" fmla="*/ 164004 h 1761079"/>
                  <a:gd name="connsiteX3-783" fmla="*/ 1018640 w 1681725"/>
                  <a:gd name="connsiteY3-784" fmla="*/ 393663 h 1761079"/>
                  <a:gd name="connsiteX4-785" fmla="*/ 1332493 w 1681725"/>
                  <a:gd name="connsiteY4-786" fmla="*/ 436872 h 1761079"/>
                  <a:gd name="connsiteX5-787" fmla="*/ 1566014 w 1681725"/>
                  <a:gd name="connsiteY5-788" fmla="*/ 27742 h 1761079"/>
                  <a:gd name="connsiteX6-789" fmla="*/ 1640139 w 1681725"/>
                  <a:gd name="connsiteY6-790" fmla="*/ 38111 h 1761079"/>
                  <a:gd name="connsiteX7-791" fmla="*/ 1681725 w 1681725"/>
                  <a:gd name="connsiteY7-792" fmla="*/ 55263 h 1761079"/>
                  <a:gd name="connsiteX8-793" fmla="*/ 1551445 w 1681725"/>
                  <a:gd name="connsiteY8-794" fmla="*/ 266583 h 1761079"/>
                  <a:gd name="connsiteX9-795" fmla="*/ 0 w 1681725"/>
                  <a:gd name="connsiteY9-796" fmla="*/ 1761079 h 1761079"/>
                  <a:gd name="connsiteX0-797" fmla="*/ 0 w 1681725"/>
                  <a:gd name="connsiteY0-798" fmla="*/ 1742760 h 1742760"/>
                  <a:gd name="connsiteX1-799" fmla="*/ 234518 w 1681725"/>
                  <a:gd name="connsiteY1-800" fmla="*/ 1044776 h 1742760"/>
                  <a:gd name="connsiteX2-801" fmla="*/ 775393 w 1681725"/>
                  <a:gd name="connsiteY2-802" fmla="*/ 145685 h 1742760"/>
                  <a:gd name="connsiteX3-803" fmla="*/ 1018640 w 1681725"/>
                  <a:gd name="connsiteY3-804" fmla="*/ 375344 h 1742760"/>
                  <a:gd name="connsiteX4-805" fmla="*/ 1332493 w 1681725"/>
                  <a:gd name="connsiteY4-806" fmla="*/ 418553 h 1742760"/>
                  <a:gd name="connsiteX5-807" fmla="*/ 1566014 w 1681725"/>
                  <a:gd name="connsiteY5-808" fmla="*/ 9423 h 1742760"/>
                  <a:gd name="connsiteX6-809" fmla="*/ 1592249 w 1681725"/>
                  <a:gd name="connsiteY6-810" fmla="*/ 123178 h 1742760"/>
                  <a:gd name="connsiteX7-811" fmla="*/ 1681725 w 1681725"/>
                  <a:gd name="connsiteY7-812" fmla="*/ 36944 h 1742760"/>
                  <a:gd name="connsiteX8-813" fmla="*/ 1551445 w 1681725"/>
                  <a:gd name="connsiteY8-814" fmla="*/ 248264 h 1742760"/>
                  <a:gd name="connsiteX9-815" fmla="*/ 0 w 1681725"/>
                  <a:gd name="connsiteY9-816" fmla="*/ 1742760 h 1742760"/>
                  <a:gd name="connsiteX0-817" fmla="*/ 0 w 1696544"/>
                  <a:gd name="connsiteY0-818" fmla="*/ 1733341 h 1733341"/>
                  <a:gd name="connsiteX1-819" fmla="*/ 234518 w 1696544"/>
                  <a:gd name="connsiteY1-820" fmla="*/ 1035357 h 1733341"/>
                  <a:gd name="connsiteX2-821" fmla="*/ 775393 w 1696544"/>
                  <a:gd name="connsiteY2-822" fmla="*/ 136266 h 1733341"/>
                  <a:gd name="connsiteX3-823" fmla="*/ 1018640 w 1696544"/>
                  <a:gd name="connsiteY3-824" fmla="*/ 365925 h 1733341"/>
                  <a:gd name="connsiteX4-825" fmla="*/ 1332493 w 1696544"/>
                  <a:gd name="connsiteY4-826" fmla="*/ 409134 h 1733341"/>
                  <a:gd name="connsiteX5-827" fmla="*/ 1566014 w 1696544"/>
                  <a:gd name="connsiteY5-828" fmla="*/ 4 h 1733341"/>
                  <a:gd name="connsiteX6-829" fmla="*/ 1696544 w 1696544"/>
                  <a:gd name="connsiteY6-830" fmla="*/ 417903 h 1733341"/>
                  <a:gd name="connsiteX7-831" fmla="*/ 1681725 w 1696544"/>
                  <a:gd name="connsiteY7-832" fmla="*/ 27525 h 1733341"/>
                  <a:gd name="connsiteX8-833" fmla="*/ 1551445 w 1696544"/>
                  <a:gd name="connsiteY8-834" fmla="*/ 238845 h 1733341"/>
                  <a:gd name="connsiteX9-835" fmla="*/ 0 w 1696544"/>
                  <a:gd name="connsiteY9-836" fmla="*/ 1733341 h 1733341"/>
                  <a:gd name="connsiteX0-837" fmla="*/ 0 w 1696544"/>
                  <a:gd name="connsiteY0-838" fmla="*/ 1705816 h 1705816"/>
                  <a:gd name="connsiteX1-839" fmla="*/ 234518 w 1696544"/>
                  <a:gd name="connsiteY1-840" fmla="*/ 1007832 h 1705816"/>
                  <a:gd name="connsiteX2-841" fmla="*/ 775393 w 1696544"/>
                  <a:gd name="connsiteY2-842" fmla="*/ 108741 h 1705816"/>
                  <a:gd name="connsiteX3-843" fmla="*/ 1018640 w 1696544"/>
                  <a:gd name="connsiteY3-844" fmla="*/ 338400 h 1705816"/>
                  <a:gd name="connsiteX4-845" fmla="*/ 1332493 w 1696544"/>
                  <a:gd name="connsiteY4-846" fmla="*/ 381609 h 1705816"/>
                  <a:gd name="connsiteX5-847" fmla="*/ 1192971 w 1696544"/>
                  <a:gd name="connsiteY5-848" fmla="*/ 119982 h 1705816"/>
                  <a:gd name="connsiteX6-849" fmla="*/ 1696544 w 1696544"/>
                  <a:gd name="connsiteY6-850" fmla="*/ 390378 h 1705816"/>
                  <a:gd name="connsiteX7-851" fmla="*/ 1681725 w 1696544"/>
                  <a:gd name="connsiteY7-852" fmla="*/ 0 h 1705816"/>
                  <a:gd name="connsiteX8-853" fmla="*/ 1551445 w 1696544"/>
                  <a:gd name="connsiteY8-854" fmla="*/ 211320 h 1705816"/>
                  <a:gd name="connsiteX9-855" fmla="*/ 0 w 1696544"/>
                  <a:gd name="connsiteY9-856" fmla="*/ 1705816 h 1705816"/>
                  <a:gd name="connsiteX0-857" fmla="*/ 0 w 1681725"/>
                  <a:gd name="connsiteY0-858" fmla="*/ 1729782 h 1729782"/>
                  <a:gd name="connsiteX1-859" fmla="*/ 234518 w 1681725"/>
                  <a:gd name="connsiteY1-860" fmla="*/ 1031798 h 1729782"/>
                  <a:gd name="connsiteX2-861" fmla="*/ 775393 w 1681725"/>
                  <a:gd name="connsiteY2-862" fmla="*/ 132707 h 1729782"/>
                  <a:gd name="connsiteX3-863" fmla="*/ 1018640 w 1681725"/>
                  <a:gd name="connsiteY3-864" fmla="*/ 362366 h 1729782"/>
                  <a:gd name="connsiteX4-865" fmla="*/ 1332493 w 1681725"/>
                  <a:gd name="connsiteY4-866" fmla="*/ 405575 h 1729782"/>
                  <a:gd name="connsiteX5-867" fmla="*/ 1192971 w 1681725"/>
                  <a:gd name="connsiteY5-868" fmla="*/ 143948 h 1729782"/>
                  <a:gd name="connsiteX6-869" fmla="*/ 1644028 w 1681725"/>
                  <a:gd name="connsiteY6-870" fmla="*/ 108 h 1729782"/>
                  <a:gd name="connsiteX7-871" fmla="*/ 1681725 w 1681725"/>
                  <a:gd name="connsiteY7-872" fmla="*/ 23966 h 1729782"/>
                  <a:gd name="connsiteX8-873" fmla="*/ 1551445 w 1681725"/>
                  <a:gd name="connsiteY8-874" fmla="*/ 235286 h 1729782"/>
                  <a:gd name="connsiteX9-875" fmla="*/ 0 w 1681725"/>
                  <a:gd name="connsiteY9-876" fmla="*/ 1729782 h 1729782"/>
                  <a:gd name="connsiteX0-877" fmla="*/ 0 w 1681725"/>
                  <a:gd name="connsiteY0-878" fmla="*/ 1765277 h 1765277"/>
                  <a:gd name="connsiteX1-879" fmla="*/ 234518 w 1681725"/>
                  <a:gd name="connsiteY1-880" fmla="*/ 1067293 h 1765277"/>
                  <a:gd name="connsiteX2-881" fmla="*/ 775393 w 1681725"/>
                  <a:gd name="connsiteY2-882" fmla="*/ 168202 h 1765277"/>
                  <a:gd name="connsiteX3-883" fmla="*/ 1018640 w 1681725"/>
                  <a:gd name="connsiteY3-884" fmla="*/ 397861 h 1765277"/>
                  <a:gd name="connsiteX4-885" fmla="*/ 1332493 w 1681725"/>
                  <a:gd name="connsiteY4-886" fmla="*/ 441070 h 1765277"/>
                  <a:gd name="connsiteX5-887" fmla="*/ 1555571 w 1681725"/>
                  <a:gd name="connsiteY5-888" fmla="*/ 29164 h 1765277"/>
                  <a:gd name="connsiteX6-889" fmla="*/ 1644028 w 1681725"/>
                  <a:gd name="connsiteY6-890" fmla="*/ 35603 h 1765277"/>
                  <a:gd name="connsiteX7-891" fmla="*/ 1681725 w 1681725"/>
                  <a:gd name="connsiteY7-892" fmla="*/ 59461 h 1765277"/>
                  <a:gd name="connsiteX8-893" fmla="*/ 1551445 w 1681725"/>
                  <a:gd name="connsiteY8-894" fmla="*/ 270781 h 1765277"/>
                  <a:gd name="connsiteX9-895" fmla="*/ 0 w 1681725"/>
                  <a:gd name="connsiteY9-896" fmla="*/ 1765277 h 1765277"/>
                  <a:gd name="connsiteX0-897" fmla="*/ 0 w 1681725"/>
                  <a:gd name="connsiteY0-898" fmla="*/ 1736113 h 1736113"/>
                  <a:gd name="connsiteX1-899" fmla="*/ 234518 w 1681725"/>
                  <a:gd name="connsiteY1-900" fmla="*/ 1038129 h 1736113"/>
                  <a:gd name="connsiteX2-901" fmla="*/ 775393 w 1681725"/>
                  <a:gd name="connsiteY2-902" fmla="*/ 139038 h 1736113"/>
                  <a:gd name="connsiteX3-903" fmla="*/ 1018640 w 1681725"/>
                  <a:gd name="connsiteY3-904" fmla="*/ 368697 h 1736113"/>
                  <a:gd name="connsiteX4-905" fmla="*/ 1332493 w 1681725"/>
                  <a:gd name="connsiteY4-906" fmla="*/ 411906 h 1736113"/>
                  <a:gd name="connsiteX5-907" fmla="*/ 1555571 w 1681725"/>
                  <a:gd name="connsiteY5-908" fmla="*/ 0 h 1736113"/>
                  <a:gd name="connsiteX6-909" fmla="*/ 1644028 w 1681725"/>
                  <a:gd name="connsiteY6-910" fmla="*/ 6439 h 1736113"/>
                  <a:gd name="connsiteX7-911" fmla="*/ 1681725 w 1681725"/>
                  <a:gd name="connsiteY7-912" fmla="*/ 30297 h 1736113"/>
                  <a:gd name="connsiteX8-913" fmla="*/ 1551445 w 1681725"/>
                  <a:gd name="connsiteY8-914" fmla="*/ 241617 h 1736113"/>
                  <a:gd name="connsiteX9-915" fmla="*/ 0 w 1681725"/>
                  <a:gd name="connsiteY9-916" fmla="*/ 1736113 h 1736113"/>
                  <a:gd name="connsiteX0-917" fmla="*/ 0 w 1693804"/>
                  <a:gd name="connsiteY0-918" fmla="*/ 1736113 h 1736113"/>
                  <a:gd name="connsiteX1-919" fmla="*/ 234518 w 1693804"/>
                  <a:gd name="connsiteY1-920" fmla="*/ 1038129 h 1736113"/>
                  <a:gd name="connsiteX2-921" fmla="*/ 775393 w 1693804"/>
                  <a:gd name="connsiteY2-922" fmla="*/ 139038 h 1736113"/>
                  <a:gd name="connsiteX3-923" fmla="*/ 1018640 w 1693804"/>
                  <a:gd name="connsiteY3-924" fmla="*/ 368697 h 1736113"/>
                  <a:gd name="connsiteX4-925" fmla="*/ 1332493 w 1693804"/>
                  <a:gd name="connsiteY4-926" fmla="*/ 411906 h 1736113"/>
                  <a:gd name="connsiteX5-927" fmla="*/ 1555571 w 1693804"/>
                  <a:gd name="connsiteY5-928" fmla="*/ 0 h 1736113"/>
                  <a:gd name="connsiteX6-929" fmla="*/ 1644028 w 1693804"/>
                  <a:gd name="connsiteY6-930" fmla="*/ 6439 h 1736113"/>
                  <a:gd name="connsiteX7-931" fmla="*/ 1693804 w 1693804"/>
                  <a:gd name="connsiteY7-932" fmla="*/ 21342 h 1736113"/>
                  <a:gd name="connsiteX8-933" fmla="*/ 1551445 w 1693804"/>
                  <a:gd name="connsiteY8-934" fmla="*/ 241617 h 1736113"/>
                  <a:gd name="connsiteX9-935" fmla="*/ 0 w 1693804"/>
                  <a:gd name="connsiteY9-936" fmla="*/ 1736113 h 1736113"/>
                  <a:gd name="connsiteX0-937" fmla="*/ 0 w 1693804"/>
                  <a:gd name="connsiteY0-938" fmla="*/ 1737908 h 1737908"/>
                  <a:gd name="connsiteX1-939" fmla="*/ 234518 w 1693804"/>
                  <a:gd name="connsiteY1-940" fmla="*/ 1039924 h 1737908"/>
                  <a:gd name="connsiteX2-941" fmla="*/ 775393 w 1693804"/>
                  <a:gd name="connsiteY2-942" fmla="*/ 140833 h 1737908"/>
                  <a:gd name="connsiteX3-943" fmla="*/ 1018640 w 1693804"/>
                  <a:gd name="connsiteY3-944" fmla="*/ 370492 h 1737908"/>
                  <a:gd name="connsiteX4-945" fmla="*/ 1407759 w 1693804"/>
                  <a:gd name="connsiteY4-946" fmla="*/ 43355 h 1737908"/>
                  <a:gd name="connsiteX5-947" fmla="*/ 1555571 w 1693804"/>
                  <a:gd name="connsiteY5-948" fmla="*/ 1795 h 1737908"/>
                  <a:gd name="connsiteX6-949" fmla="*/ 1644028 w 1693804"/>
                  <a:gd name="connsiteY6-950" fmla="*/ 8234 h 1737908"/>
                  <a:gd name="connsiteX7-951" fmla="*/ 1693804 w 1693804"/>
                  <a:gd name="connsiteY7-952" fmla="*/ 23137 h 1737908"/>
                  <a:gd name="connsiteX8-953" fmla="*/ 1551445 w 1693804"/>
                  <a:gd name="connsiteY8-954" fmla="*/ 243412 h 1737908"/>
                  <a:gd name="connsiteX9-955" fmla="*/ 0 w 1693804"/>
                  <a:gd name="connsiteY9-956" fmla="*/ 1737908 h 1737908"/>
                  <a:gd name="connsiteX0-957" fmla="*/ 0 w 1693804"/>
                  <a:gd name="connsiteY0-958" fmla="*/ 1762311 h 1762311"/>
                  <a:gd name="connsiteX1-959" fmla="*/ 234518 w 1693804"/>
                  <a:gd name="connsiteY1-960" fmla="*/ 1064327 h 1762311"/>
                  <a:gd name="connsiteX2-961" fmla="*/ 775393 w 1693804"/>
                  <a:gd name="connsiteY2-962" fmla="*/ 165236 h 1762311"/>
                  <a:gd name="connsiteX3-963" fmla="*/ 1342079 w 1693804"/>
                  <a:gd name="connsiteY3-964" fmla="*/ 24120 h 1762311"/>
                  <a:gd name="connsiteX4-965" fmla="*/ 1407759 w 1693804"/>
                  <a:gd name="connsiteY4-966" fmla="*/ 67758 h 1762311"/>
                  <a:gd name="connsiteX5-967" fmla="*/ 1555571 w 1693804"/>
                  <a:gd name="connsiteY5-968" fmla="*/ 26198 h 1762311"/>
                  <a:gd name="connsiteX6-969" fmla="*/ 1644028 w 1693804"/>
                  <a:gd name="connsiteY6-970" fmla="*/ 32637 h 1762311"/>
                  <a:gd name="connsiteX7-971" fmla="*/ 1693804 w 1693804"/>
                  <a:gd name="connsiteY7-972" fmla="*/ 47540 h 1762311"/>
                  <a:gd name="connsiteX8-973" fmla="*/ 1551445 w 1693804"/>
                  <a:gd name="connsiteY8-974" fmla="*/ 267815 h 1762311"/>
                  <a:gd name="connsiteX9-975" fmla="*/ 0 w 1693804"/>
                  <a:gd name="connsiteY9-976" fmla="*/ 1762311 h 1762311"/>
                  <a:gd name="connsiteX0-977" fmla="*/ 0 w 1693804"/>
                  <a:gd name="connsiteY0-978" fmla="*/ 1936539 h 1936539"/>
                  <a:gd name="connsiteX1-979" fmla="*/ 234518 w 1693804"/>
                  <a:gd name="connsiteY1-980" fmla="*/ 1238555 h 1936539"/>
                  <a:gd name="connsiteX2-981" fmla="*/ 1286211 w 1693804"/>
                  <a:gd name="connsiteY2-982" fmla="*/ 58265 h 1936539"/>
                  <a:gd name="connsiteX3-983" fmla="*/ 1342079 w 1693804"/>
                  <a:gd name="connsiteY3-984" fmla="*/ 198348 h 1936539"/>
                  <a:gd name="connsiteX4-985" fmla="*/ 1407759 w 1693804"/>
                  <a:gd name="connsiteY4-986" fmla="*/ 241986 h 1936539"/>
                  <a:gd name="connsiteX5-987" fmla="*/ 1555571 w 1693804"/>
                  <a:gd name="connsiteY5-988" fmla="*/ 200426 h 1936539"/>
                  <a:gd name="connsiteX6-989" fmla="*/ 1644028 w 1693804"/>
                  <a:gd name="connsiteY6-990" fmla="*/ 206865 h 1936539"/>
                  <a:gd name="connsiteX7-991" fmla="*/ 1693804 w 1693804"/>
                  <a:gd name="connsiteY7-992" fmla="*/ 221768 h 1936539"/>
                  <a:gd name="connsiteX8-993" fmla="*/ 1551445 w 1693804"/>
                  <a:gd name="connsiteY8-994" fmla="*/ 442043 h 1936539"/>
                  <a:gd name="connsiteX9-995" fmla="*/ 0 w 1693804"/>
                  <a:gd name="connsiteY9-996" fmla="*/ 1936539 h 1936539"/>
                  <a:gd name="connsiteX0-997" fmla="*/ 0 w 1693804"/>
                  <a:gd name="connsiteY0-998" fmla="*/ 1878274 h 1878274"/>
                  <a:gd name="connsiteX1-999" fmla="*/ 234518 w 1693804"/>
                  <a:gd name="connsiteY1-1000" fmla="*/ 1180290 h 1878274"/>
                  <a:gd name="connsiteX2-1001" fmla="*/ 1286211 w 1693804"/>
                  <a:gd name="connsiteY2-1002" fmla="*/ 0 h 1878274"/>
                  <a:gd name="connsiteX3-1003" fmla="*/ 1342079 w 1693804"/>
                  <a:gd name="connsiteY3-1004" fmla="*/ 140083 h 1878274"/>
                  <a:gd name="connsiteX4-1005" fmla="*/ 1407759 w 1693804"/>
                  <a:gd name="connsiteY4-1006" fmla="*/ 183721 h 1878274"/>
                  <a:gd name="connsiteX5-1007" fmla="*/ 1555571 w 1693804"/>
                  <a:gd name="connsiteY5-1008" fmla="*/ 142161 h 1878274"/>
                  <a:gd name="connsiteX6-1009" fmla="*/ 1644028 w 1693804"/>
                  <a:gd name="connsiteY6-1010" fmla="*/ 148600 h 1878274"/>
                  <a:gd name="connsiteX7-1011" fmla="*/ 1693804 w 1693804"/>
                  <a:gd name="connsiteY7-1012" fmla="*/ 163503 h 1878274"/>
                  <a:gd name="connsiteX8-1013" fmla="*/ 1551445 w 1693804"/>
                  <a:gd name="connsiteY8-1014" fmla="*/ 383778 h 1878274"/>
                  <a:gd name="connsiteX9-1015" fmla="*/ 0 w 1693804"/>
                  <a:gd name="connsiteY9-1016" fmla="*/ 1878274 h 1878274"/>
                  <a:gd name="connsiteX0-1017" fmla="*/ 0 w 1693804"/>
                  <a:gd name="connsiteY0-1018" fmla="*/ 1937087 h 1937087"/>
                  <a:gd name="connsiteX1-1019" fmla="*/ 234518 w 1693804"/>
                  <a:gd name="connsiteY1-1020" fmla="*/ 1239103 h 1937087"/>
                  <a:gd name="connsiteX2-1021" fmla="*/ 1286211 w 1693804"/>
                  <a:gd name="connsiteY2-1022" fmla="*/ 58813 h 1937087"/>
                  <a:gd name="connsiteX3-1023" fmla="*/ 1283230 w 1693804"/>
                  <a:gd name="connsiteY3-1024" fmla="*/ 182353 h 1937087"/>
                  <a:gd name="connsiteX4-1025" fmla="*/ 1342079 w 1693804"/>
                  <a:gd name="connsiteY4-1026" fmla="*/ 198896 h 1937087"/>
                  <a:gd name="connsiteX5-1027" fmla="*/ 1407759 w 1693804"/>
                  <a:gd name="connsiteY5-1028" fmla="*/ 242534 h 1937087"/>
                  <a:gd name="connsiteX6-1029" fmla="*/ 1555571 w 1693804"/>
                  <a:gd name="connsiteY6-1030" fmla="*/ 200974 h 1937087"/>
                  <a:gd name="connsiteX7-1031" fmla="*/ 1644028 w 1693804"/>
                  <a:gd name="connsiteY7-1032" fmla="*/ 207413 h 1937087"/>
                  <a:gd name="connsiteX8-1033" fmla="*/ 1693804 w 1693804"/>
                  <a:gd name="connsiteY8-1034" fmla="*/ 222316 h 1937087"/>
                  <a:gd name="connsiteX9-1035" fmla="*/ 1551445 w 1693804"/>
                  <a:gd name="connsiteY9-1036" fmla="*/ 442591 h 1937087"/>
                  <a:gd name="connsiteX10" fmla="*/ 0 w 1693804"/>
                  <a:gd name="connsiteY10" fmla="*/ 1937087 h 1937087"/>
                  <a:gd name="connsiteX0-1037" fmla="*/ 0 w 1693804"/>
                  <a:gd name="connsiteY0-1038" fmla="*/ 1878274 h 1878274"/>
                  <a:gd name="connsiteX1-1039" fmla="*/ 234518 w 1693804"/>
                  <a:gd name="connsiteY1-1040" fmla="*/ 1180290 h 1878274"/>
                  <a:gd name="connsiteX2-1041" fmla="*/ 1286211 w 1693804"/>
                  <a:gd name="connsiteY2-1042" fmla="*/ 0 h 1878274"/>
                  <a:gd name="connsiteX3-1043" fmla="*/ 1283230 w 1693804"/>
                  <a:gd name="connsiteY3-1044" fmla="*/ 123540 h 1878274"/>
                  <a:gd name="connsiteX4-1045" fmla="*/ 1342079 w 1693804"/>
                  <a:gd name="connsiteY4-1046" fmla="*/ 140083 h 1878274"/>
                  <a:gd name="connsiteX5-1047" fmla="*/ 1407759 w 1693804"/>
                  <a:gd name="connsiteY5-1048" fmla="*/ 183721 h 1878274"/>
                  <a:gd name="connsiteX6-1049" fmla="*/ 1555571 w 1693804"/>
                  <a:gd name="connsiteY6-1050" fmla="*/ 142161 h 1878274"/>
                  <a:gd name="connsiteX7-1051" fmla="*/ 1644028 w 1693804"/>
                  <a:gd name="connsiteY7-1052" fmla="*/ 148600 h 1878274"/>
                  <a:gd name="connsiteX8-1053" fmla="*/ 1693804 w 1693804"/>
                  <a:gd name="connsiteY8-1054" fmla="*/ 163503 h 1878274"/>
                  <a:gd name="connsiteX9-1055" fmla="*/ 1551445 w 1693804"/>
                  <a:gd name="connsiteY9-1056" fmla="*/ 383778 h 1878274"/>
                  <a:gd name="connsiteX10-1057" fmla="*/ 0 w 1693804"/>
                  <a:gd name="connsiteY10-1058" fmla="*/ 1878274 h 1878274"/>
                  <a:gd name="connsiteX0-1059" fmla="*/ 0 w 1693804"/>
                  <a:gd name="connsiteY0-1060" fmla="*/ 1888879 h 1888879"/>
                  <a:gd name="connsiteX1-1061" fmla="*/ 234518 w 1693804"/>
                  <a:gd name="connsiteY1-1062" fmla="*/ 1190895 h 1888879"/>
                  <a:gd name="connsiteX2-1063" fmla="*/ 1283752 w 1693804"/>
                  <a:gd name="connsiteY2-1064" fmla="*/ 0 h 1888879"/>
                  <a:gd name="connsiteX3-1065" fmla="*/ 1283230 w 1693804"/>
                  <a:gd name="connsiteY3-1066" fmla="*/ 134145 h 1888879"/>
                  <a:gd name="connsiteX4-1067" fmla="*/ 1342079 w 1693804"/>
                  <a:gd name="connsiteY4-1068" fmla="*/ 150688 h 1888879"/>
                  <a:gd name="connsiteX5-1069" fmla="*/ 1407759 w 1693804"/>
                  <a:gd name="connsiteY5-1070" fmla="*/ 194326 h 1888879"/>
                  <a:gd name="connsiteX6-1071" fmla="*/ 1555571 w 1693804"/>
                  <a:gd name="connsiteY6-1072" fmla="*/ 152766 h 1888879"/>
                  <a:gd name="connsiteX7-1073" fmla="*/ 1644028 w 1693804"/>
                  <a:gd name="connsiteY7-1074" fmla="*/ 159205 h 1888879"/>
                  <a:gd name="connsiteX8-1075" fmla="*/ 1693804 w 1693804"/>
                  <a:gd name="connsiteY8-1076" fmla="*/ 174108 h 1888879"/>
                  <a:gd name="connsiteX9-1077" fmla="*/ 1551445 w 1693804"/>
                  <a:gd name="connsiteY9-1078" fmla="*/ 394383 h 1888879"/>
                  <a:gd name="connsiteX10-1079" fmla="*/ 0 w 1693804"/>
                  <a:gd name="connsiteY10-1080" fmla="*/ 1888879 h 1888879"/>
                  <a:gd name="connsiteX0-1081" fmla="*/ 0 w 1693804"/>
                  <a:gd name="connsiteY0-1082" fmla="*/ 2801956 h 2801956"/>
                  <a:gd name="connsiteX1-1083" fmla="*/ 1037939 w 1693804"/>
                  <a:gd name="connsiteY1-1084" fmla="*/ 56069 h 2801956"/>
                  <a:gd name="connsiteX2-1085" fmla="*/ 1283752 w 1693804"/>
                  <a:gd name="connsiteY2-1086" fmla="*/ 913077 h 2801956"/>
                  <a:gd name="connsiteX3-1087" fmla="*/ 1283230 w 1693804"/>
                  <a:gd name="connsiteY3-1088" fmla="*/ 1047222 h 2801956"/>
                  <a:gd name="connsiteX4-1089" fmla="*/ 1342079 w 1693804"/>
                  <a:gd name="connsiteY4-1090" fmla="*/ 1063765 h 2801956"/>
                  <a:gd name="connsiteX5-1091" fmla="*/ 1407759 w 1693804"/>
                  <a:gd name="connsiteY5-1092" fmla="*/ 1107403 h 2801956"/>
                  <a:gd name="connsiteX6-1093" fmla="*/ 1555571 w 1693804"/>
                  <a:gd name="connsiteY6-1094" fmla="*/ 1065843 h 2801956"/>
                  <a:gd name="connsiteX7-1095" fmla="*/ 1644028 w 1693804"/>
                  <a:gd name="connsiteY7-1096" fmla="*/ 1072282 h 2801956"/>
                  <a:gd name="connsiteX8-1097" fmla="*/ 1693804 w 1693804"/>
                  <a:gd name="connsiteY8-1098" fmla="*/ 1087185 h 2801956"/>
                  <a:gd name="connsiteX9-1099" fmla="*/ 1551445 w 1693804"/>
                  <a:gd name="connsiteY9-1100" fmla="*/ 1307460 h 2801956"/>
                  <a:gd name="connsiteX10-1101" fmla="*/ 0 w 1693804"/>
                  <a:gd name="connsiteY10-1102" fmla="*/ 2801956 h 2801956"/>
                  <a:gd name="connsiteX0-1103" fmla="*/ 0 w 1434434"/>
                  <a:gd name="connsiteY0-1104" fmla="*/ 1647865 h 1647865"/>
                  <a:gd name="connsiteX1-1105" fmla="*/ 778569 w 1434434"/>
                  <a:gd name="connsiteY1-1106" fmla="*/ 56069 h 1647865"/>
                  <a:gd name="connsiteX2-1107" fmla="*/ 1024382 w 1434434"/>
                  <a:gd name="connsiteY2-1108" fmla="*/ 913077 h 1647865"/>
                  <a:gd name="connsiteX3-1109" fmla="*/ 1023860 w 1434434"/>
                  <a:gd name="connsiteY3-1110" fmla="*/ 1047222 h 1647865"/>
                  <a:gd name="connsiteX4-1111" fmla="*/ 1082709 w 1434434"/>
                  <a:gd name="connsiteY4-1112" fmla="*/ 1063765 h 1647865"/>
                  <a:gd name="connsiteX5-1113" fmla="*/ 1148389 w 1434434"/>
                  <a:gd name="connsiteY5-1114" fmla="*/ 1107403 h 1647865"/>
                  <a:gd name="connsiteX6-1115" fmla="*/ 1296201 w 1434434"/>
                  <a:gd name="connsiteY6-1116" fmla="*/ 1065843 h 1647865"/>
                  <a:gd name="connsiteX7-1117" fmla="*/ 1384658 w 1434434"/>
                  <a:gd name="connsiteY7-1118" fmla="*/ 1072282 h 1647865"/>
                  <a:gd name="connsiteX8-1119" fmla="*/ 1434434 w 1434434"/>
                  <a:gd name="connsiteY8-1120" fmla="*/ 1087185 h 1647865"/>
                  <a:gd name="connsiteX9-1121" fmla="*/ 1292075 w 1434434"/>
                  <a:gd name="connsiteY9-1122" fmla="*/ 1307460 h 1647865"/>
                  <a:gd name="connsiteX10-1123" fmla="*/ 0 w 1434434"/>
                  <a:gd name="connsiteY10-1124" fmla="*/ 1647865 h 1647865"/>
                  <a:gd name="connsiteX0-1125" fmla="*/ 0 w 1434434"/>
                  <a:gd name="connsiteY0-1126" fmla="*/ 736482 h 736482"/>
                  <a:gd name="connsiteX1-1127" fmla="*/ 750565 w 1434434"/>
                  <a:gd name="connsiteY1-1128" fmla="*/ 235277 h 736482"/>
                  <a:gd name="connsiteX2-1129" fmla="*/ 1024382 w 1434434"/>
                  <a:gd name="connsiteY2-1130" fmla="*/ 1694 h 736482"/>
                  <a:gd name="connsiteX3-1131" fmla="*/ 1023860 w 1434434"/>
                  <a:gd name="connsiteY3-1132" fmla="*/ 135839 h 736482"/>
                  <a:gd name="connsiteX4-1133" fmla="*/ 1082709 w 1434434"/>
                  <a:gd name="connsiteY4-1134" fmla="*/ 152382 h 736482"/>
                  <a:gd name="connsiteX5-1135" fmla="*/ 1148389 w 1434434"/>
                  <a:gd name="connsiteY5-1136" fmla="*/ 196020 h 736482"/>
                  <a:gd name="connsiteX6-1137" fmla="*/ 1296201 w 1434434"/>
                  <a:gd name="connsiteY6-1138" fmla="*/ 154460 h 736482"/>
                  <a:gd name="connsiteX7-1139" fmla="*/ 1384658 w 1434434"/>
                  <a:gd name="connsiteY7-1140" fmla="*/ 160899 h 736482"/>
                  <a:gd name="connsiteX8-1141" fmla="*/ 1434434 w 1434434"/>
                  <a:gd name="connsiteY8-1142" fmla="*/ 175802 h 736482"/>
                  <a:gd name="connsiteX9-1143" fmla="*/ 1292075 w 1434434"/>
                  <a:gd name="connsiteY9-1144" fmla="*/ 396077 h 736482"/>
                  <a:gd name="connsiteX10-1145" fmla="*/ 0 w 1434434"/>
                  <a:gd name="connsiteY10-1146" fmla="*/ 736482 h 736482"/>
                  <a:gd name="connsiteX0-1147" fmla="*/ 0 w 1434434"/>
                  <a:gd name="connsiteY0-1148" fmla="*/ 749669 h 749669"/>
                  <a:gd name="connsiteX1-1149" fmla="*/ 750565 w 1434434"/>
                  <a:gd name="connsiteY1-1150" fmla="*/ 248464 h 749669"/>
                  <a:gd name="connsiteX2-1151" fmla="*/ 986360 w 1434434"/>
                  <a:gd name="connsiteY2-1152" fmla="*/ 29595 h 749669"/>
                  <a:gd name="connsiteX3-1153" fmla="*/ 1024382 w 1434434"/>
                  <a:gd name="connsiteY3-1154" fmla="*/ 14881 h 749669"/>
                  <a:gd name="connsiteX4-1155" fmla="*/ 1023860 w 1434434"/>
                  <a:gd name="connsiteY4-1156" fmla="*/ 149026 h 749669"/>
                  <a:gd name="connsiteX5-1157" fmla="*/ 1082709 w 1434434"/>
                  <a:gd name="connsiteY5-1158" fmla="*/ 165569 h 749669"/>
                  <a:gd name="connsiteX6-1159" fmla="*/ 1148389 w 1434434"/>
                  <a:gd name="connsiteY6-1160" fmla="*/ 209207 h 749669"/>
                  <a:gd name="connsiteX7-1161" fmla="*/ 1296201 w 1434434"/>
                  <a:gd name="connsiteY7-1162" fmla="*/ 167647 h 749669"/>
                  <a:gd name="connsiteX8-1163" fmla="*/ 1384658 w 1434434"/>
                  <a:gd name="connsiteY8-1164" fmla="*/ 174086 h 749669"/>
                  <a:gd name="connsiteX9-1165" fmla="*/ 1434434 w 1434434"/>
                  <a:gd name="connsiteY9-1166" fmla="*/ 188989 h 749669"/>
                  <a:gd name="connsiteX10-1167" fmla="*/ 1292075 w 1434434"/>
                  <a:gd name="connsiteY10-1168" fmla="*/ 409264 h 749669"/>
                  <a:gd name="connsiteX11" fmla="*/ 0 w 1434434"/>
                  <a:gd name="connsiteY11" fmla="*/ 749669 h 749669"/>
                  <a:gd name="connsiteX0-1169" fmla="*/ 0 w 1434434"/>
                  <a:gd name="connsiteY0-1170" fmla="*/ 884037 h 884037"/>
                  <a:gd name="connsiteX1-1171" fmla="*/ 750565 w 1434434"/>
                  <a:gd name="connsiteY1-1172" fmla="*/ 382832 h 884037"/>
                  <a:gd name="connsiteX2-1173" fmla="*/ 1044681 w 1434434"/>
                  <a:gd name="connsiteY2-1174" fmla="*/ 6953 h 884037"/>
                  <a:gd name="connsiteX3-1175" fmla="*/ 1024382 w 1434434"/>
                  <a:gd name="connsiteY3-1176" fmla="*/ 149249 h 884037"/>
                  <a:gd name="connsiteX4-1177" fmla="*/ 1023860 w 1434434"/>
                  <a:gd name="connsiteY4-1178" fmla="*/ 283394 h 884037"/>
                  <a:gd name="connsiteX5-1179" fmla="*/ 1082709 w 1434434"/>
                  <a:gd name="connsiteY5-1180" fmla="*/ 299937 h 884037"/>
                  <a:gd name="connsiteX6-1181" fmla="*/ 1148389 w 1434434"/>
                  <a:gd name="connsiteY6-1182" fmla="*/ 343575 h 884037"/>
                  <a:gd name="connsiteX7-1183" fmla="*/ 1296201 w 1434434"/>
                  <a:gd name="connsiteY7-1184" fmla="*/ 302015 h 884037"/>
                  <a:gd name="connsiteX8-1185" fmla="*/ 1384658 w 1434434"/>
                  <a:gd name="connsiteY8-1186" fmla="*/ 308454 h 884037"/>
                  <a:gd name="connsiteX9-1187" fmla="*/ 1434434 w 1434434"/>
                  <a:gd name="connsiteY9-1188" fmla="*/ 323357 h 884037"/>
                  <a:gd name="connsiteX10-1189" fmla="*/ 1292075 w 1434434"/>
                  <a:gd name="connsiteY10-1190" fmla="*/ 543632 h 884037"/>
                  <a:gd name="connsiteX11-1191" fmla="*/ 0 w 1434434"/>
                  <a:gd name="connsiteY11-1192" fmla="*/ 884037 h 884037"/>
                  <a:gd name="connsiteX0-1193" fmla="*/ 0 w 1434434"/>
                  <a:gd name="connsiteY0-1194" fmla="*/ 877804 h 877804"/>
                  <a:gd name="connsiteX1-1195" fmla="*/ 750565 w 1434434"/>
                  <a:gd name="connsiteY1-1196" fmla="*/ 376599 h 877804"/>
                  <a:gd name="connsiteX2-1197" fmla="*/ 903636 w 1434434"/>
                  <a:gd name="connsiteY2-1198" fmla="*/ 157873 h 877804"/>
                  <a:gd name="connsiteX3-1199" fmla="*/ 1044681 w 1434434"/>
                  <a:gd name="connsiteY3-1200" fmla="*/ 720 h 877804"/>
                  <a:gd name="connsiteX4-1201" fmla="*/ 1024382 w 1434434"/>
                  <a:gd name="connsiteY4-1202" fmla="*/ 143016 h 877804"/>
                  <a:gd name="connsiteX5-1203" fmla="*/ 1023860 w 1434434"/>
                  <a:gd name="connsiteY5-1204" fmla="*/ 277161 h 877804"/>
                  <a:gd name="connsiteX6-1205" fmla="*/ 1082709 w 1434434"/>
                  <a:gd name="connsiteY6-1206" fmla="*/ 293704 h 877804"/>
                  <a:gd name="connsiteX7-1207" fmla="*/ 1148389 w 1434434"/>
                  <a:gd name="connsiteY7-1208" fmla="*/ 337342 h 877804"/>
                  <a:gd name="connsiteX8-1209" fmla="*/ 1296201 w 1434434"/>
                  <a:gd name="connsiteY8-1210" fmla="*/ 295782 h 877804"/>
                  <a:gd name="connsiteX9-1211" fmla="*/ 1384658 w 1434434"/>
                  <a:gd name="connsiteY9-1212" fmla="*/ 302221 h 877804"/>
                  <a:gd name="connsiteX10-1213" fmla="*/ 1434434 w 1434434"/>
                  <a:gd name="connsiteY10-1214" fmla="*/ 317124 h 877804"/>
                  <a:gd name="connsiteX11-1215" fmla="*/ 1292075 w 1434434"/>
                  <a:gd name="connsiteY11-1216" fmla="*/ 537399 h 877804"/>
                  <a:gd name="connsiteX12" fmla="*/ 0 w 1434434"/>
                  <a:gd name="connsiteY12" fmla="*/ 877804 h 877804"/>
                  <a:gd name="connsiteX0-1217" fmla="*/ 0 w 1434434"/>
                  <a:gd name="connsiteY0-1218" fmla="*/ 877804 h 877804"/>
                  <a:gd name="connsiteX1-1219" fmla="*/ 750565 w 1434434"/>
                  <a:gd name="connsiteY1-1220" fmla="*/ 376599 h 877804"/>
                  <a:gd name="connsiteX2-1221" fmla="*/ 903636 w 1434434"/>
                  <a:gd name="connsiteY2-1222" fmla="*/ 157873 h 877804"/>
                  <a:gd name="connsiteX3-1223" fmla="*/ 1044681 w 1434434"/>
                  <a:gd name="connsiteY3-1224" fmla="*/ 720 h 877804"/>
                  <a:gd name="connsiteX4-1225" fmla="*/ 1024382 w 1434434"/>
                  <a:gd name="connsiteY4-1226" fmla="*/ 143016 h 877804"/>
                  <a:gd name="connsiteX5-1227" fmla="*/ 1023860 w 1434434"/>
                  <a:gd name="connsiteY5-1228" fmla="*/ 277161 h 877804"/>
                  <a:gd name="connsiteX6-1229" fmla="*/ 1082709 w 1434434"/>
                  <a:gd name="connsiteY6-1230" fmla="*/ 293704 h 877804"/>
                  <a:gd name="connsiteX7-1231" fmla="*/ 1148389 w 1434434"/>
                  <a:gd name="connsiteY7-1232" fmla="*/ 337342 h 877804"/>
                  <a:gd name="connsiteX8-1233" fmla="*/ 1296201 w 1434434"/>
                  <a:gd name="connsiteY8-1234" fmla="*/ 295782 h 877804"/>
                  <a:gd name="connsiteX9-1235" fmla="*/ 1384658 w 1434434"/>
                  <a:gd name="connsiteY9-1236" fmla="*/ 302221 h 877804"/>
                  <a:gd name="connsiteX10-1237" fmla="*/ 1434434 w 1434434"/>
                  <a:gd name="connsiteY10-1238" fmla="*/ 317124 h 877804"/>
                  <a:gd name="connsiteX11-1239" fmla="*/ 1292075 w 1434434"/>
                  <a:gd name="connsiteY11-1240" fmla="*/ 537399 h 877804"/>
                  <a:gd name="connsiteX12-1241" fmla="*/ 0 w 1434434"/>
                  <a:gd name="connsiteY12-1242" fmla="*/ 877804 h 877804"/>
                  <a:gd name="connsiteX0-1243" fmla="*/ 0 w 1434434"/>
                  <a:gd name="connsiteY0-1244" fmla="*/ 877804 h 877804"/>
                  <a:gd name="connsiteX1-1245" fmla="*/ 750565 w 1434434"/>
                  <a:gd name="connsiteY1-1246" fmla="*/ 376599 h 877804"/>
                  <a:gd name="connsiteX2-1247" fmla="*/ 854303 w 1434434"/>
                  <a:gd name="connsiteY2-1248" fmla="*/ 222174 h 877804"/>
                  <a:gd name="connsiteX3-1249" fmla="*/ 1044681 w 1434434"/>
                  <a:gd name="connsiteY3-1250" fmla="*/ 720 h 877804"/>
                  <a:gd name="connsiteX4-1251" fmla="*/ 1024382 w 1434434"/>
                  <a:gd name="connsiteY4-1252" fmla="*/ 143016 h 877804"/>
                  <a:gd name="connsiteX5-1253" fmla="*/ 1023860 w 1434434"/>
                  <a:gd name="connsiteY5-1254" fmla="*/ 277161 h 877804"/>
                  <a:gd name="connsiteX6-1255" fmla="*/ 1082709 w 1434434"/>
                  <a:gd name="connsiteY6-1256" fmla="*/ 293704 h 877804"/>
                  <a:gd name="connsiteX7-1257" fmla="*/ 1148389 w 1434434"/>
                  <a:gd name="connsiteY7-1258" fmla="*/ 337342 h 877804"/>
                  <a:gd name="connsiteX8-1259" fmla="*/ 1296201 w 1434434"/>
                  <a:gd name="connsiteY8-1260" fmla="*/ 295782 h 877804"/>
                  <a:gd name="connsiteX9-1261" fmla="*/ 1384658 w 1434434"/>
                  <a:gd name="connsiteY9-1262" fmla="*/ 302221 h 877804"/>
                  <a:gd name="connsiteX10-1263" fmla="*/ 1434434 w 1434434"/>
                  <a:gd name="connsiteY10-1264" fmla="*/ 317124 h 877804"/>
                  <a:gd name="connsiteX11-1265" fmla="*/ 1292075 w 1434434"/>
                  <a:gd name="connsiteY11-1266" fmla="*/ 537399 h 877804"/>
                  <a:gd name="connsiteX12-1267" fmla="*/ 0 w 1434434"/>
                  <a:gd name="connsiteY12-1268" fmla="*/ 877804 h 877804"/>
                  <a:gd name="connsiteX0-1269" fmla="*/ 0 w 1434434"/>
                  <a:gd name="connsiteY0-1270" fmla="*/ 877804 h 877804"/>
                  <a:gd name="connsiteX1-1271" fmla="*/ 742169 w 1434434"/>
                  <a:gd name="connsiteY1-1272" fmla="*/ 373264 h 877804"/>
                  <a:gd name="connsiteX2-1273" fmla="*/ 854303 w 1434434"/>
                  <a:gd name="connsiteY2-1274" fmla="*/ 222174 h 877804"/>
                  <a:gd name="connsiteX3-1275" fmla="*/ 1044681 w 1434434"/>
                  <a:gd name="connsiteY3-1276" fmla="*/ 720 h 877804"/>
                  <a:gd name="connsiteX4-1277" fmla="*/ 1024382 w 1434434"/>
                  <a:gd name="connsiteY4-1278" fmla="*/ 143016 h 877804"/>
                  <a:gd name="connsiteX5-1279" fmla="*/ 1023860 w 1434434"/>
                  <a:gd name="connsiteY5-1280" fmla="*/ 277161 h 877804"/>
                  <a:gd name="connsiteX6-1281" fmla="*/ 1082709 w 1434434"/>
                  <a:gd name="connsiteY6-1282" fmla="*/ 293704 h 877804"/>
                  <a:gd name="connsiteX7-1283" fmla="*/ 1148389 w 1434434"/>
                  <a:gd name="connsiteY7-1284" fmla="*/ 337342 h 877804"/>
                  <a:gd name="connsiteX8-1285" fmla="*/ 1296201 w 1434434"/>
                  <a:gd name="connsiteY8-1286" fmla="*/ 295782 h 877804"/>
                  <a:gd name="connsiteX9-1287" fmla="*/ 1384658 w 1434434"/>
                  <a:gd name="connsiteY9-1288" fmla="*/ 302221 h 877804"/>
                  <a:gd name="connsiteX10-1289" fmla="*/ 1434434 w 1434434"/>
                  <a:gd name="connsiteY10-1290" fmla="*/ 317124 h 877804"/>
                  <a:gd name="connsiteX11-1291" fmla="*/ 1292075 w 1434434"/>
                  <a:gd name="connsiteY11-1292" fmla="*/ 537399 h 877804"/>
                  <a:gd name="connsiteX12-1293" fmla="*/ 0 w 1434434"/>
                  <a:gd name="connsiteY12-1294" fmla="*/ 877804 h 877804"/>
                  <a:gd name="connsiteX0-1295" fmla="*/ 0 w 1434434"/>
                  <a:gd name="connsiteY0-1296" fmla="*/ 974817 h 974817"/>
                  <a:gd name="connsiteX1-1297" fmla="*/ 742169 w 1434434"/>
                  <a:gd name="connsiteY1-1298" fmla="*/ 470277 h 974817"/>
                  <a:gd name="connsiteX2-1299" fmla="*/ 854303 w 1434434"/>
                  <a:gd name="connsiteY2-1300" fmla="*/ 319187 h 974817"/>
                  <a:gd name="connsiteX3-1301" fmla="*/ 1132092 w 1434434"/>
                  <a:gd name="connsiteY3-1302" fmla="*/ 421 h 974817"/>
                  <a:gd name="connsiteX4-1303" fmla="*/ 1024382 w 1434434"/>
                  <a:gd name="connsiteY4-1304" fmla="*/ 240029 h 974817"/>
                  <a:gd name="connsiteX5-1305" fmla="*/ 1023860 w 1434434"/>
                  <a:gd name="connsiteY5-1306" fmla="*/ 374174 h 974817"/>
                  <a:gd name="connsiteX6-1307" fmla="*/ 1082709 w 1434434"/>
                  <a:gd name="connsiteY6-1308" fmla="*/ 390717 h 974817"/>
                  <a:gd name="connsiteX7-1309" fmla="*/ 1148389 w 1434434"/>
                  <a:gd name="connsiteY7-1310" fmla="*/ 434355 h 974817"/>
                  <a:gd name="connsiteX8-1311" fmla="*/ 1296201 w 1434434"/>
                  <a:gd name="connsiteY8-1312" fmla="*/ 392795 h 974817"/>
                  <a:gd name="connsiteX9-1313" fmla="*/ 1384658 w 1434434"/>
                  <a:gd name="connsiteY9-1314" fmla="*/ 399234 h 974817"/>
                  <a:gd name="connsiteX10-1315" fmla="*/ 1434434 w 1434434"/>
                  <a:gd name="connsiteY10-1316" fmla="*/ 414137 h 974817"/>
                  <a:gd name="connsiteX11-1317" fmla="*/ 1292075 w 1434434"/>
                  <a:gd name="connsiteY11-1318" fmla="*/ 634412 h 974817"/>
                  <a:gd name="connsiteX12-1319" fmla="*/ 0 w 1434434"/>
                  <a:gd name="connsiteY12-1320" fmla="*/ 974817 h 974817"/>
                  <a:gd name="connsiteX0-1321" fmla="*/ 0 w 1434434"/>
                  <a:gd name="connsiteY0-1322" fmla="*/ 1030080 h 1030080"/>
                  <a:gd name="connsiteX1-1323" fmla="*/ 742169 w 1434434"/>
                  <a:gd name="connsiteY1-1324" fmla="*/ 525540 h 1030080"/>
                  <a:gd name="connsiteX2-1325" fmla="*/ 854303 w 1434434"/>
                  <a:gd name="connsiteY2-1326" fmla="*/ 374450 h 1030080"/>
                  <a:gd name="connsiteX3-1327" fmla="*/ 1169346 w 1434434"/>
                  <a:gd name="connsiteY3-1328" fmla="*/ 340 h 1030080"/>
                  <a:gd name="connsiteX4-1329" fmla="*/ 1024382 w 1434434"/>
                  <a:gd name="connsiteY4-1330" fmla="*/ 295292 h 1030080"/>
                  <a:gd name="connsiteX5-1331" fmla="*/ 1023860 w 1434434"/>
                  <a:gd name="connsiteY5-1332" fmla="*/ 429437 h 1030080"/>
                  <a:gd name="connsiteX6-1333" fmla="*/ 1082709 w 1434434"/>
                  <a:gd name="connsiteY6-1334" fmla="*/ 445980 h 1030080"/>
                  <a:gd name="connsiteX7-1335" fmla="*/ 1148389 w 1434434"/>
                  <a:gd name="connsiteY7-1336" fmla="*/ 489618 h 1030080"/>
                  <a:gd name="connsiteX8-1337" fmla="*/ 1296201 w 1434434"/>
                  <a:gd name="connsiteY8-1338" fmla="*/ 448058 h 1030080"/>
                  <a:gd name="connsiteX9-1339" fmla="*/ 1384658 w 1434434"/>
                  <a:gd name="connsiteY9-1340" fmla="*/ 454497 h 1030080"/>
                  <a:gd name="connsiteX10-1341" fmla="*/ 1434434 w 1434434"/>
                  <a:gd name="connsiteY10-1342" fmla="*/ 469400 h 1030080"/>
                  <a:gd name="connsiteX11-1343" fmla="*/ 1292075 w 1434434"/>
                  <a:gd name="connsiteY11-1344" fmla="*/ 689675 h 1030080"/>
                  <a:gd name="connsiteX12-1345" fmla="*/ 0 w 1434434"/>
                  <a:gd name="connsiteY12-1346" fmla="*/ 1030080 h 1030080"/>
                  <a:gd name="connsiteX0-1347" fmla="*/ 0 w 1434434"/>
                  <a:gd name="connsiteY0-1348" fmla="*/ 1030080 h 1030080"/>
                  <a:gd name="connsiteX1-1349" fmla="*/ 742169 w 1434434"/>
                  <a:gd name="connsiteY1-1350" fmla="*/ 525540 h 1030080"/>
                  <a:gd name="connsiteX2-1351" fmla="*/ 899747 w 1434434"/>
                  <a:gd name="connsiteY2-1352" fmla="*/ 316857 h 1030080"/>
                  <a:gd name="connsiteX3-1353" fmla="*/ 1169346 w 1434434"/>
                  <a:gd name="connsiteY3-1354" fmla="*/ 340 h 1030080"/>
                  <a:gd name="connsiteX4-1355" fmla="*/ 1024382 w 1434434"/>
                  <a:gd name="connsiteY4-1356" fmla="*/ 295292 h 1030080"/>
                  <a:gd name="connsiteX5-1357" fmla="*/ 1023860 w 1434434"/>
                  <a:gd name="connsiteY5-1358" fmla="*/ 429437 h 1030080"/>
                  <a:gd name="connsiteX6-1359" fmla="*/ 1082709 w 1434434"/>
                  <a:gd name="connsiteY6-1360" fmla="*/ 445980 h 1030080"/>
                  <a:gd name="connsiteX7-1361" fmla="*/ 1148389 w 1434434"/>
                  <a:gd name="connsiteY7-1362" fmla="*/ 489618 h 1030080"/>
                  <a:gd name="connsiteX8-1363" fmla="*/ 1296201 w 1434434"/>
                  <a:gd name="connsiteY8-1364" fmla="*/ 448058 h 1030080"/>
                  <a:gd name="connsiteX9-1365" fmla="*/ 1384658 w 1434434"/>
                  <a:gd name="connsiteY9-1366" fmla="*/ 454497 h 1030080"/>
                  <a:gd name="connsiteX10-1367" fmla="*/ 1434434 w 1434434"/>
                  <a:gd name="connsiteY10-1368" fmla="*/ 469400 h 1030080"/>
                  <a:gd name="connsiteX11-1369" fmla="*/ 1292075 w 1434434"/>
                  <a:gd name="connsiteY11-1370" fmla="*/ 689675 h 1030080"/>
                  <a:gd name="connsiteX12-1371" fmla="*/ 0 w 1434434"/>
                  <a:gd name="connsiteY12-1372" fmla="*/ 1030080 h 1030080"/>
                  <a:gd name="connsiteX0-1373" fmla="*/ 0 w 1440576"/>
                  <a:gd name="connsiteY0-1374" fmla="*/ 1031765 h 1031765"/>
                  <a:gd name="connsiteX1-1375" fmla="*/ 748311 w 1440576"/>
                  <a:gd name="connsiteY1-1376" fmla="*/ 525540 h 1031765"/>
                  <a:gd name="connsiteX2-1377" fmla="*/ 905889 w 1440576"/>
                  <a:gd name="connsiteY2-1378" fmla="*/ 316857 h 1031765"/>
                  <a:gd name="connsiteX3-1379" fmla="*/ 1175488 w 1440576"/>
                  <a:gd name="connsiteY3-1380" fmla="*/ 340 h 1031765"/>
                  <a:gd name="connsiteX4-1381" fmla="*/ 1030524 w 1440576"/>
                  <a:gd name="connsiteY4-1382" fmla="*/ 295292 h 1031765"/>
                  <a:gd name="connsiteX5-1383" fmla="*/ 1030002 w 1440576"/>
                  <a:gd name="connsiteY5-1384" fmla="*/ 429437 h 1031765"/>
                  <a:gd name="connsiteX6-1385" fmla="*/ 1088851 w 1440576"/>
                  <a:gd name="connsiteY6-1386" fmla="*/ 445980 h 1031765"/>
                  <a:gd name="connsiteX7-1387" fmla="*/ 1154531 w 1440576"/>
                  <a:gd name="connsiteY7-1388" fmla="*/ 489618 h 1031765"/>
                  <a:gd name="connsiteX8-1389" fmla="*/ 1302343 w 1440576"/>
                  <a:gd name="connsiteY8-1390" fmla="*/ 448058 h 1031765"/>
                  <a:gd name="connsiteX9-1391" fmla="*/ 1390800 w 1440576"/>
                  <a:gd name="connsiteY9-1392" fmla="*/ 454497 h 1031765"/>
                  <a:gd name="connsiteX10-1393" fmla="*/ 1440576 w 1440576"/>
                  <a:gd name="connsiteY10-1394" fmla="*/ 469400 h 1031765"/>
                  <a:gd name="connsiteX11-1395" fmla="*/ 1298217 w 1440576"/>
                  <a:gd name="connsiteY11-1396" fmla="*/ 689675 h 1031765"/>
                  <a:gd name="connsiteX12-1397" fmla="*/ 0 w 1440576"/>
                  <a:gd name="connsiteY12-1398" fmla="*/ 1031765 h 1031765"/>
                  <a:gd name="connsiteX0-1399" fmla="*/ 0 w 1168053"/>
                  <a:gd name="connsiteY0-1400" fmla="*/ 962610 h 962610"/>
                  <a:gd name="connsiteX1-1401" fmla="*/ 475788 w 1168053"/>
                  <a:gd name="connsiteY1-1402" fmla="*/ 525540 h 962610"/>
                  <a:gd name="connsiteX2-1403" fmla="*/ 633366 w 1168053"/>
                  <a:gd name="connsiteY2-1404" fmla="*/ 316857 h 962610"/>
                  <a:gd name="connsiteX3-1405" fmla="*/ 902965 w 1168053"/>
                  <a:gd name="connsiteY3-1406" fmla="*/ 340 h 962610"/>
                  <a:gd name="connsiteX4-1407" fmla="*/ 758001 w 1168053"/>
                  <a:gd name="connsiteY4-1408" fmla="*/ 295292 h 962610"/>
                  <a:gd name="connsiteX5-1409" fmla="*/ 757479 w 1168053"/>
                  <a:gd name="connsiteY5-1410" fmla="*/ 429437 h 962610"/>
                  <a:gd name="connsiteX6-1411" fmla="*/ 816328 w 1168053"/>
                  <a:gd name="connsiteY6-1412" fmla="*/ 445980 h 962610"/>
                  <a:gd name="connsiteX7-1413" fmla="*/ 882008 w 1168053"/>
                  <a:gd name="connsiteY7-1414" fmla="*/ 489618 h 962610"/>
                  <a:gd name="connsiteX8-1415" fmla="*/ 1029820 w 1168053"/>
                  <a:gd name="connsiteY8-1416" fmla="*/ 448058 h 962610"/>
                  <a:gd name="connsiteX9-1417" fmla="*/ 1118277 w 1168053"/>
                  <a:gd name="connsiteY9-1418" fmla="*/ 454497 h 962610"/>
                  <a:gd name="connsiteX10-1419" fmla="*/ 1168053 w 1168053"/>
                  <a:gd name="connsiteY10-1420" fmla="*/ 469400 h 962610"/>
                  <a:gd name="connsiteX11-1421" fmla="*/ 1025694 w 1168053"/>
                  <a:gd name="connsiteY11-1422" fmla="*/ 689675 h 962610"/>
                  <a:gd name="connsiteX12-1423" fmla="*/ 0 w 1168053"/>
                  <a:gd name="connsiteY12-1424" fmla="*/ 962610 h 962610"/>
                  <a:gd name="connsiteX0-1425" fmla="*/ 0 w 1168053"/>
                  <a:gd name="connsiteY0-1426" fmla="*/ 962610 h 962610"/>
                  <a:gd name="connsiteX1-1427" fmla="*/ 305627 w 1168053"/>
                  <a:gd name="connsiteY1-1428" fmla="*/ 683173 h 962610"/>
                  <a:gd name="connsiteX2-1429" fmla="*/ 475788 w 1168053"/>
                  <a:gd name="connsiteY2-1430" fmla="*/ 525540 h 962610"/>
                  <a:gd name="connsiteX3-1431" fmla="*/ 633366 w 1168053"/>
                  <a:gd name="connsiteY3-1432" fmla="*/ 316857 h 962610"/>
                  <a:gd name="connsiteX4-1433" fmla="*/ 902965 w 1168053"/>
                  <a:gd name="connsiteY4-1434" fmla="*/ 340 h 962610"/>
                  <a:gd name="connsiteX5-1435" fmla="*/ 758001 w 1168053"/>
                  <a:gd name="connsiteY5-1436" fmla="*/ 295292 h 962610"/>
                  <a:gd name="connsiteX6-1437" fmla="*/ 757479 w 1168053"/>
                  <a:gd name="connsiteY6-1438" fmla="*/ 429437 h 962610"/>
                  <a:gd name="connsiteX7-1439" fmla="*/ 816328 w 1168053"/>
                  <a:gd name="connsiteY7-1440" fmla="*/ 445980 h 962610"/>
                  <a:gd name="connsiteX8-1441" fmla="*/ 882008 w 1168053"/>
                  <a:gd name="connsiteY8-1442" fmla="*/ 489618 h 962610"/>
                  <a:gd name="connsiteX9-1443" fmla="*/ 1029820 w 1168053"/>
                  <a:gd name="connsiteY9-1444" fmla="*/ 448058 h 962610"/>
                  <a:gd name="connsiteX10-1445" fmla="*/ 1118277 w 1168053"/>
                  <a:gd name="connsiteY10-1446" fmla="*/ 454497 h 962610"/>
                  <a:gd name="connsiteX11-1447" fmla="*/ 1168053 w 1168053"/>
                  <a:gd name="connsiteY11-1448" fmla="*/ 469400 h 962610"/>
                  <a:gd name="connsiteX12-1449" fmla="*/ 1025694 w 1168053"/>
                  <a:gd name="connsiteY12-1450" fmla="*/ 689675 h 962610"/>
                  <a:gd name="connsiteX13" fmla="*/ 0 w 1168053"/>
                  <a:gd name="connsiteY13" fmla="*/ 962610 h 962610"/>
                  <a:gd name="connsiteX0-1451" fmla="*/ 0 w 1168053"/>
                  <a:gd name="connsiteY0-1452" fmla="*/ 962610 h 962610"/>
                  <a:gd name="connsiteX1-1453" fmla="*/ 231479 w 1168053"/>
                  <a:gd name="connsiteY1-1454" fmla="*/ 579440 h 962610"/>
                  <a:gd name="connsiteX2-1455" fmla="*/ 475788 w 1168053"/>
                  <a:gd name="connsiteY2-1456" fmla="*/ 525540 h 962610"/>
                  <a:gd name="connsiteX3-1457" fmla="*/ 633366 w 1168053"/>
                  <a:gd name="connsiteY3-1458" fmla="*/ 316857 h 962610"/>
                  <a:gd name="connsiteX4-1459" fmla="*/ 902965 w 1168053"/>
                  <a:gd name="connsiteY4-1460" fmla="*/ 340 h 962610"/>
                  <a:gd name="connsiteX5-1461" fmla="*/ 758001 w 1168053"/>
                  <a:gd name="connsiteY5-1462" fmla="*/ 295292 h 962610"/>
                  <a:gd name="connsiteX6-1463" fmla="*/ 757479 w 1168053"/>
                  <a:gd name="connsiteY6-1464" fmla="*/ 429437 h 962610"/>
                  <a:gd name="connsiteX7-1465" fmla="*/ 816328 w 1168053"/>
                  <a:gd name="connsiteY7-1466" fmla="*/ 445980 h 962610"/>
                  <a:gd name="connsiteX8-1467" fmla="*/ 882008 w 1168053"/>
                  <a:gd name="connsiteY8-1468" fmla="*/ 489618 h 962610"/>
                  <a:gd name="connsiteX9-1469" fmla="*/ 1029820 w 1168053"/>
                  <a:gd name="connsiteY9-1470" fmla="*/ 448058 h 962610"/>
                  <a:gd name="connsiteX10-1471" fmla="*/ 1118277 w 1168053"/>
                  <a:gd name="connsiteY10-1472" fmla="*/ 454497 h 962610"/>
                  <a:gd name="connsiteX11-1473" fmla="*/ 1168053 w 1168053"/>
                  <a:gd name="connsiteY11-1474" fmla="*/ 469400 h 962610"/>
                  <a:gd name="connsiteX12-1475" fmla="*/ 1025694 w 1168053"/>
                  <a:gd name="connsiteY12-1476" fmla="*/ 689675 h 962610"/>
                  <a:gd name="connsiteX13-1477" fmla="*/ 0 w 1168053"/>
                  <a:gd name="connsiteY13-1478" fmla="*/ 962610 h 962610"/>
                  <a:gd name="connsiteX0-1479" fmla="*/ 0 w 1168053"/>
                  <a:gd name="connsiteY0-1480" fmla="*/ 962610 h 962610"/>
                  <a:gd name="connsiteX1-1481" fmla="*/ 231479 w 1168053"/>
                  <a:gd name="connsiteY1-1482" fmla="*/ 579440 h 962610"/>
                  <a:gd name="connsiteX2-1483" fmla="*/ 352899 w 1168053"/>
                  <a:gd name="connsiteY2-1484" fmla="*/ 563037 h 962610"/>
                  <a:gd name="connsiteX3-1485" fmla="*/ 475788 w 1168053"/>
                  <a:gd name="connsiteY3-1486" fmla="*/ 525540 h 962610"/>
                  <a:gd name="connsiteX4-1487" fmla="*/ 633366 w 1168053"/>
                  <a:gd name="connsiteY4-1488" fmla="*/ 316857 h 962610"/>
                  <a:gd name="connsiteX5-1489" fmla="*/ 902965 w 1168053"/>
                  <a:gd name="connsiteY5-1490" fmla="*/ 340 h 962610"/>
                  <a:gd name="connsiteX6-1491" fmla="*/ 758001 w 1168053"/>
                  <a:gd name="connsiteY6-1492" fmla="*/ 295292 h 962610"/>
                  <a:gd name="connsiteX7-1493" fmla="*/ 757479 w 1168053"/>
                  <a:gd name="connsiteY7-1494" fmla="*/ 429437 h 962610"/>
                  <a:gd name="connsiteX8-1495" fmla="*/ 816328 w 1168053"/>
                  <a:gd name="connsiteY8-1496" fmla="*/ 445980 h 962610"/>
                  <a:gd name="connsiteX9-1497" fmla="*/ 882008 w 1168053"/>
                  <a:gd name="connsiteY9-1498" fmla="*/ 489618 h 962610"/>
                  <a:gd name="connsiteX10-1499" fmla="*/ 1029820 w 1168053"/>
                  <a:gd name="connsiteY10-1500" fmla="*/ 448058 h 962610"/>
                  <a:gd name="connsiteX11-1501" fmla="*/ 1118277 w 1168053"/>
                  <a:gd name="connsiteY11-1502" fmla="*/ 454497 h 962610"/>
                  <a:gd name="connsiteX12-1503" fmla="*/ 1168053 w 1168053"/>
                  <a:gd name="connsiteY12-1504" fmla="*/ 469400 h 962610"/>
                  <a:gd name="connsiteX13-1505" fmla="*/ 1025694 w 1168053"/>
                  <a:gd name="connsiteY13-1506" fmla="*/ 689675 h 962610"/>
                  <a:gd name="connsiteX14" fmla="*/ 0 w 1168053"/>
                  <a:gd name="connsiteY14" fmla="*/ 962610 h 962610"/>
                  <a:gd name="connsiteX0-1507" fmla="*/ 0 w 1168053"/>
                  <a:gd name="connsiteY0-1508" fmla="*/ 962610 h 962610"/>
                  <a:gd name="connsiteX1-1509" fmla="*/ 231479 w 1168053"/>
                  <a:gd name="connsiteY1-1510" fmla="*/ 579440 h 962610"/>
                  <a:gd name="connsiteX2-1511" fmla="*/ 469128 w 1168053"/>
                  <a:gd name="connsiteY2-1512" fmla="*/ 237851 h 962610"/>
                  <a:gd name="connsiteX3-1513" fmla="*/ 475788 w 1168053"/>
                  <a:gd name="connsiteY3-1514" fmla="*/ 525540 h 962610"/>
                  <a:gd name="connsiteX4-1515" fmla="*/ 633366 w 1168053"/>
                  <a:gd name="connsiteY4-1516" fmla="*/ 316857 h 962610"/>
                  <a:gd name="connsiteX5-1517" fmla="*/ 902965 w 1168053"/>
                  <a:gd name="connsiteY5-1518" fmla="*/ 340 h 962610"/>
                  <a:gd name="connsiteX6-1519" fmla="*/ 758001 w 1168053"/>
                  <a:gd name="connsiteY6-1520" fmla="*/ 295292 h 962610"/>
                  <a:gd name="connsiteX7-1521" fmla="*/ 757479 w 1168053"/>
                  <a:gd name="connsiteY7-1522" fmla="*/ 429437 h 962610"/>
                  <a:gd name="connsiteX8-1523" fmla="*/ 816328 w 1168053"/>
                  <a:gd name="connsiteY8-1524" fmla="*/ 445980 h 962610"/>
                  <a:gd name="connsiteX9-1525" fmla="*/ 882008 w 1168053"/>
                  <a:gd name="connsiteY9-1526" fmla="*/ 489618 h 962610"/>
                  <a:gd name="connsiteX10-1527" fmla="*/ 1029820 w 1168053"/>
                  <a:gd name="connsiteY10-1528" fmla="*/ 448058 h 962610"/>
                  <a:gd name="connsiteX11-1529" fmla="*/ 1118277 w 1168053"/>
                  <a:gd name="connsiteY11-1530" fmla="*/ 454497 h 962610"/>
                  <a:gd name="connsiteX12-1531" fmla="*/ 1168053 w 1168053"/>
                  <a:gd name="connsiteY12-1532" fmla="*/ 469400 h 962610"/>
                  <a:gd name="connsiteX13-1533" fmla="*/ 1025694 w 1168053"/>
                  <a:gd name="connsiteY13-1534" fmla="*/ 689675 h 962610"/>
                  <a:gd name="connsiteX14-1535" fmla="*/ 0 w 1168053"/>
                  <a:gd name="connsiteY14-1536" fmla="*/ 962610 h 962610"/>
                  <a:gd name="connsiteX0-1537" fmla="*/ 0 w 1168053"/>
                  <a:gd name="connsiteY0-1538" fmla="*/ 962610 h 962610"/>
                  <a:gd name="connsiteX1-1539" fmla="*/ 231479 w 1168053"/>
                  <a:gd name="connsiteY1-1540" fmla="*/ 579440 h 962610"/>
                  <a:gd name="connsiteX2-1541" fmla="*/ 361050 w 1168053"/>
                  <a:gd name="connsiteY2-1542" fmla="*/ 391596 h 962610"/>
                  <a:gd name="connsiteX3-1543" fmla="*/ 469128 w 1168053"/>
                  <a:gd name="connsiteY3-1544" fmla="*/ 237851 h 962610"/>
                  <a:gd name="connsiteX4-1545" fmla="*/ 475788 w 1168053"/>
                  <a:gd name="connsiteY4-1546" fmla="*/ 525540 h 962610"/>
                  <a:gd name="connsiteX5-1547" fmla="*/ 633366 w 1168053"/>
                  <a:gd name="connsiteY5-1548" fmla="*/ 316857 h 962610"/>
                  <a:gd name="connsiteX6-1549" fmla="*/ 902965 w 1168053"/>
                  <a:gd name="connsiteY6-1550" fmla="*/ 340 h 962610"/>
                  <a:gd name="connsiteX7-1551" fmla="*/ 758001 w 1168053"/>
                  <a:gd name="connsiteY7-1552" fmla="*/ 295292 h 962610"/>
                  <a:gd name="connsiteX8-1553" fmla="*/ 757479 w 1168053"/>
                  <a:gd name="connsiteY8-1554" fmla="*/ 429437 h 962610"/>
                  <a:gd name="connsiteX9-1555" fmla="*/ 816328 w 1168053"/>
                  <a:gd name="connsiteY9-1556" fmla="*/ 445980 h 962610"/>
                  <a:gd name="connsiteX10-1557" fmla="*/ 882008 w 1168053"/>
                  <a:gd name="connsiteY10-1558" fmla="*/ 489618 h 962610"/>
                  <a:gd name="connsiteX11-1559" fmla="*/ 1029820 w 1168053"/>
                  <a:gd name="connsiteY11-1560" fmla="*/ 448058 h 962610"/>
                  <a:gd name="connsiteX12-1561" fmla="*/ 1118277 w 1168053"/>
                  <a:gd name="connsiteY12-1562" fmla="*/ 454497 h 962610"/>
                  <a:gd name="connsiteX13-1563" fmla="*/ 1168053 w 1168053"/>
                  <a:gd name="connsiteY13-1564" fmla="*/ 469400 h 962610"/>
                  <a:gd name="connsiteX14-1565" fmla="*/ 1025694 w 1168053"/>
                  <a:gd name="connsiteY14-1566" fmla="*/ 689675 h 962610"/>
                  <a:gd name="connsiteX15" fmla="*/ 0 w 1168053"/>
                  <a:gd name="connsiteY15" fmla="*/ 962610 h 962610"/>
                  <a:gd name="connsiteX0-1567" fmla="*/ 0 w 1168053"/>
                  <a:gd name="connsiteY0-1568" fmla="*/ 962610 h 962610"/>
                  <a:gd name="connsiteX1-1569" fmla="*/ 231479 w 1168053"/>
                  <a:gd name="connsiteY1-1570" fmla="*/ 579440 h 962610"/>
                  <a:gd name="connsiteX2-1571" fmla="*/ 408322 w 1168053"/>
                  <a:gd name="connsiteY2-1572" fmla="*/ 271459 h 962610"/>
                  <a:gd name="connsiteX3-1573" fmla="*/ 469128 w 1168053"/>
                  <a:gd name="connsiteY3-1574" fmla="*/ 237851 h 962610"/>
                  <a:gd name="connsiteX4-1575" fmla="*/ 475788 w 1168053"/>
                  <a:gd name="connsiteY4-1576" fmla="*/ 525540 h 962610"/>
                  <a:gd name="connsiteX5-1577" fmla="*/ 633366 w 1168053"/>
                  <a:gd name="connsiteY5-1578" fmla="*/ 316857 h 962610"/>
                  <a:gd name="connsiteX6-1579" fmla="*/ 902965 w 1168053"/>
                  <a:gd name="connsiteY6-1580" fmla="*/ 340 h 962610"/>
                  <a:gd name="connsiteX7-1581" fmla="*/ 758001 w 1168053"/>
                  <a:gd name="connsiteY7-1582" fmla="*/ 295292 h 962610"/>
                  <a:gd name="connsiteX8-1583" fmla="*/ 757479 w 1168053"/>
                  <a:gd name="connsiteY8-1584" fmla="*/ 429437 h 962610"/>
                  <a:gd name="connsiteX9-1585" fmla="*/ 816328 w 1168053"/>
                  <a:gd name="connsiteY9-1586" fmla="*/ 445980 h 962610"/>
                  <a:gd name="connsiteX10-1587" fmla="*/ 882008 w 1168053"/>
                  <a:gd name="connsiteY10-1588" fmla="*/ 489618 h 962610"/>
                  <a:gd name="connsiteX11-1589" fmla="*/ 1029820 w 1168053"/>
                  <a:gd name="connsiteY11-1590" fmla="*/ 448058 h 962610"/>
                  <a:gd name="connsiteX12-1591" fmla="*/ 1118277 w 1168053"/>
                  <a:gd name="connsiteY12-1592" fmla="*/ 454497 h 962610"/>
                  <a:gd name="connsiteX13-1593" fmla="*/ 1168053 w 1168053"/>
                  <a:gd name="connsiteY13-1594" fmla="*/ 469400 h 962610"/>
                  <a:gd name="connsiteX14-1595" fmla="*/ 1025694 w 1168053"/>
                  <a:gd name="connsiteY14-1596" fmla="*/ 689675 h 962610"/>
                  <a:gd name="connsiteX15-1597" fmla="*/ 0 w 1168053"/>
                  <a:gd name="connsiteY15-1598" fmla="*/ 962610 h 962610"/>
                  <a:gd name="connsiteX0-1599" fmla="*/ 0 w 1168053"/>
                  <a:gd name="connsiteY0-1600" fmla="*/ 962610 h 962610"/>
                  <a:gd name="connsiteX1-1601" fmla="*/ 231479 w 1168053"/>
                  <a:gd name="connsiteY1-1602" fmla="*/ 579440 h 962610"/>
                  <a:gd name="connsiteX2-1603" fmla="*/ 321542 w 1168053"/>
                  <a:gd name="connsiteY2-1604" fmla="*/ 441919 h 962610"/>
                  <a:gd name="connsiteX3-1605" fmla="*/ 408322 w 1168053"/>
                  <a:gd name="connsiteY3-1606" fmla="*/ 271459 h 962610"/>
                  <a:gd name="connsiteX4-1607" fmla="*/ 469128 w 1168053"/>
                  <a:gd name="connsiteY4-1608" fmla="*/ 237851 h 962610"/>
                  <a:gd name="connsiteX5-1609" fmla="*/ 475788 w 1168053"/>
                  <a:gd name="connsiteY5-1610" fmla="*/ 525540 h 962610"/>
                  <a:gd name="connsiteX6-1611" fmla="*/ 633366 w 1168053"/>
                  <a:gd name="connsiteY6-1612" fmla="*/ 316857 h 962610"/>
                  <a:gd name="connsiteX7-1613" fmla="*/ 902965 w 1168053"/>
                  <a:gd name="connsiteY7-1614" fmla="*/ 340 h 962610"/>
                  <a:gd name="connsiteX8-1615" fmla="*/ 758001 w 1168053"/>
                  <a:gd name="connsiteY8-1616" fmla="*/ 295292 h 962610"/>
                  <a:gd name="connsiteX9-1617" fmla="*/ 757479 w 1168053"/>
                  <a:gd name="connsiteY9-1618" fmla="*/ 429437 h 962610"/>
                  <a:gd name="connsiteX10-1619" fmla="*/ 816328 w 1168053"/>
                  <a:gd name="connsiteY10-1620" fmla="*/ 445980 h 962610"/>
                  <a:gd name="connsiteX11-1621" fmla="*/ 882008 w 1168053"/>
                  <a:gd name="connsiteY11-1622" fmla="*/ 489618 h 962610"/>
                  <a:gd name="connsiteX12-1623" fmla="*/ 1029820 w 1168053"/>
                  <a:gd name="connsiteY12-1624" fmla="*/ 448058 h 962610"/>
                  <a:gd name="connsiteX13-1625" fmla="*/ 1118277 w 1168053"/>
                  <a:gd name="connsiteY13-1626" fmla="*/ 454497 h 962610"/>
                  <a:gd name="connsiteX14-1627" fmla="*/ 1168053 w 1168053"/>
                  <a:gd name="connsiteY14-1628" fmla="*/ 469400 h 962610"/>
                  <a:gd name="connsiteX15-1629" fmla="*/ 1025694 w 1168053"/>
                  <a:gd name="connsiteY15-1630" fmla="*/ 689675 h 962610"/>
                  <a:gd name="connsiteX16" fmla="*/ 0 w 1168053"/>
                  <a:gd name="connsiteY16" fmla="*/ 962610 h 962610"/>
                  <a:gd name="connsiteX0-1631" fmla="*/ 0 w 1168053"/>
                  <a:gd name="connsiteY0-1632" fmla="*/ 1186379 h 1186379"/>
                  <a:gd name="connsiteX1-1633" fmla="*/ 231479 w 1168053"/>
                  <a:gd name="connsiteY1-1634" fmla="*/ 803209 h 1186379"/>
                  <a:gd name="connsiteX2-1635" fmla="*/ 321542 w 1168053"/>
                  <a:gd name="connsiteY2-1636" fmla="*/ 665688 h 1186379"/>
                  <a:gd name="connsiteX3-1637" fmla="*/ 408322 w 1168053"/>
                  <a:gd name="connsiteY3-1638" fmla="*/ 495228 h 1186379"/>
                  <a:gd name="connsiteX4-1639" fmla="*/ 692007 w 1168053"/>
                  <a:gd name="connsiteY4-1640" fmla="*/ 0 h 1186379"/>
                  <a:gd name="connsiteX5-1641" fmla="*/ 475788 w 1168053"/>
                  <a:gd name="connsiteY5-1642" fmla="*/ 749309 h 1186379"/>
                  <a:gd name="connsiteX6-1643" fmla="*/ 633366 w 1168053"/>
                  <a:gd name="connsiteY6-1644" fmla="*/ 540626 h 1186379"/>
                  <a:gd name="connsiteX7-1645" fmla="*/ 902965 w 1168053"/>
                  <a:gd name="connsiteY7-1646" fmla="*/ 224109 h 1186379"/>
                  <a:gd name="connsiteX8-1647" fmla="*/ 758001 w 1168053"/>
                  <a:gd name="connsiteY8-1648" fmla="*/ 519061 h 1186379"/>
                  <a:gd name="connsiteX9-1649" fmla="*/ 757479 w 1168053"/>
                  <a:gd name="connsiteY9-1650" fmla="*/ 653206 h 1186379"/>
                  <a:gd name="connsiteX10-1651" fmla="*/ 816328 w 1168053"/>
                  <a:gd name="connsiteY10-1652" fmla="*/ 669749 h 1186379"/>
                  <a:gd name="connsiteX11-1653" fmla="*/ 882008 w 1168053"/>
                  <a:gd name="connsiteY11-1654" fmla="*/ 713387 h 1186379"/>
                  <a:gd name="connsiteX12-1655" fmla="*/ 1029820 w 1168053"/>
                  <a:gd name="connsiteY12-1656" fmla="*/ 671827 h 1186379"/>
                  <a:gd name="connsiteX13-1657" fmla="*/ 1118277 w 1168053"/>
                  <a:gd name="connsiteY13-1658" fmla="*/ 678266 h 1186379"/>
                  <a:gd name="connsiteX14-1659" fmla="*/ 1168053 w 1168053"/>
                  <a:gd name="connsiteY14-1660" fmla="*/ 693169 h 1186379"/>
                  <a:gd name="connsiteX15-1661" fmla="*/ 1025694 w 1168053"/>
                  <a:gd name="connsiteY15-1662" fmla="*/ 913444 h 1186379"/>
                  <a:gd name="connsiteX16-1663" fmla="*/ 0 w 1168053"/>
                  <a:gd name="connsiteY16-1664" fmla="*/ 1186379 h 1186379"/>
                  <a:gd name="connsiteX0-1665" fmla="*/ 0 w 1168053"/>
                  <a:gd name="connsiteY0-1666" fmla="*/ 1186379 h 1186379"/>
                  <a:gd name="connsiteX1-1667" fmla="*/ 231479 w 1168053"/>
                  <a:gd name="connsiteY1-1668" fmla="*/ 803209 h 1186379"/>
                  <a:gd name="connsiteX2-1669" fmla="*/ 321542 w 1168053"/>
                  <a:gd name="connsiteY2-1670" fmla="*/ 665688 h 1186379"/>
                  <a:gd name="connsiteX3-1671" fmla="*/ 408322 w 1168053"/>
                  <a:gd name="connsiteY3-1672" fmla="*/ 495228 h 1186379"/>
                  <a:gd name="connsiteX4-1673" fmla="*/ 692007 w 1168053"/>
                  <a:gd name="connsiteY4-1674" fmla="*/ 0 h 1186379"/>
                  <a:gd name="connsiteX5-1675" fmla="*/ 572726 w 1168053"/>
                  <a:gd name="connsiteY5-1676" fmla="*/ 410626 h 1186379"/>
                  <a:gd name="connsiteX6-1677" fmla="*/ 475788 w 1168053"/>
                  <a:gd name="connsiteY6-1678" fmla="*/ 749309 h 1186379"/>
                  <a:gd name="connsiteX7-1679" fmla="*/ 633366 w 1168053"/>
                  <a:gd name="connsiteY7-1680" fmla="*/ 540626 h 1186379"/>
                  <a:gd name="connsiteX8-1681" fmla="*/ 902965 w 1168053"/>
                  <a:gd name="connsiteY8-1682" fmla="*/ 224109 h 1186379"/>
                  <a:gd name="connsiteX9-1683" fmla="*/ 758001 w 1168053"/>
                  <a:gd name="connsiteY9-1684" fmla="*/ 519061 h 1186379"/>
                  <a:gd name="connsiteX10-1685" fmla="*/ 757479 w 1168053"/>
                  <a:gd name="connsiteY10-1686" fmla="*/ 653206 h 1186379"/>
                  <a:gd name="connsiteX11-1687" fmla="*/ 816328 w 1168053"/>
                  <a:gd name="connsiteY11-1688" fmla="*/ 669749 h 1186379"/>
                  <a:gd name="connsiteX12-1689" fmla="*/ 882008 w 1168053"/>
                  <a:gd name="connsiteY12-1690" fmla="*/ 713387 h 1186379"/>
                  <a:gd name="connsiteX13-1691" fmla="*/ 1029820 w 1168053"/>
                  <a:gd name="connsiteY13-1692" fmla="*/ 671827 h 1186379"/>
                  <a:gd name="connsiteX14-1693" fmla="*/ 1118277 w 1168053"/>
                  <a:gd name="connsiteY14-1694" fmla="*/ 678266 h 1186379"/>
                  <a:gd name="connsiteX15-1695" fmla="*/ 1168053 w 1168053"/>
                  <a:gd name="connsiteY15-1696" fmla="*/ 693169 h 1186379"/>
                  <a:gd name="connsiteX16-1697" fmla="*/ 1025694 w 1168053"/>
                  <a:gd name="connsiteY16-1698" fmla="*/ 913444 h 1186379"/>
                  <a:gd name="connsiteX17" fmla="*/ 0 w 1168053"/>
                  <a:gd name="connsiteY17" fmla="*/ 1186379 h 1186379"/>
                  <a:gd name="connsiteX0-1699" fmla="*/ 0 w 1168053"/>
                  <a:gd name="connsiteY0-1700" fmla="*/ 1186379 h 1186379"/>
                  <a:gd name="connsiteX1-1701" fmla="*/ 231479 w 1168053"/>
                  <a:gd name="connsiteY1-1702" fmla="*/ 803209 h 1186379"/>
                  <a:gd name="connsiteX2-1703" fmla="*/ 321542 w 1168053"/>
                  <a:gd name="connsiteY2-1704" fmla="*/ 665688 h 1186379"/>
                  <a:gd name="connsiteX3-1705" fmla="*/ 408322 w 1168053"/>
                  <a:gd name="connsiteY3-1706" fmla="*/ 495228 h 1186379"/>
                  <a:gd name="connsiteX4-1707" fmla="*/ 692007 w 1168053"/>
                  <a:gd name="connsiteY4-1708" fmla="*/ 0 h 1186379"/>
                  <a:gd name="connsiteX5-1709" fmla="*/ 720544 w 1168053"/>
                  <a:gd name="connsiteY5-1710" fmla="*/ 324936 h 1186379"/>
                  <a:gd name="connsiteX6-1711" fmla="*/ 475788 w 1168053"/>
                  <a:gd name="connsiteY6-1712" fmla="*/ 749309 h 1186379"/>
                  <a:gd name="connsiteX7-1713" fmla="*/ 633366 w 1168053"/>
                  <a:gd name="connsiteY7-1714" fmla="*/ 540626 h 1186379"/>
                  <a:gd name="connsiteX8-1715" fmla="*/ 902965 w 1168053"/>
                  <a:gd name="connsiteY8-1716" fmla="*/ 224109 h 1186379"/>
                  <a:gd name="connsiteX9-1717" fmla="*/ 758001 w 1168053"/>
                  <a:gd name="connsiteY9-1718" fmla="*/ 519061 h 1186379"/>
                  <a:gd name="connsiteX10-1719" fmla="*/ 757479 w 1168053"/>
                  <a:gd name="connsiteY10-1720" fmla="*/ 653206 h 1186379"/>
                  <a:gd name="connsiteX11-1721" fmla="*/ 816328 w 1168053"/>
                  <a:gd name="connsiteY11-1722" fmla="*/ 669749 h 1186379"/>
                  <a:gd name="connsiteX12-1723" fmla="*/ 882008 w 1168053"/>
                  <a:gd name="connsiteY12-1724" fmla="*/ 713387 h 1186379"/>
                  <a:gd name="connsiteX13-1725" fmla="*/ 1029820 w 1168053"/>
                  <a:gd name="connsiteY13-1726" fmla="*/ 671827 h 1186379"/>
                  <a:gd name="connsiteX14-1727" fmla="*/ 1118277 w 1168053"/>
                  <a:gd name="connsiteY14-1728" fmla="*/ 678266 h 1186379"/>
                  <a:gd name="connsiteX15-1729" fmla="*/ 1168053 w 1168053"/>
                  <a:gd name="connsiteY15-1730" fmla="*/ 693169 h 1186379"/>
                  <a:gd name="connsiteX16-1731" fmla="*/ 1025694 w 1168053"/>
                  <a:gd name="connsiteY16-1732" fmla="*/ 913444 h 1186379"/>
                  <a:gd name="connsiteX17-1733" fmla="*/ 0 w 1168053"/>
                  <a:gd name="connsiteY17-1734" fmla="*/ 1186379 h 1186379"/>
                  <a:gd name="connsiteX0-1735" fmla="*/ 0 w 1168053"/>
                  <a:gd name="connsiteY0-1736" fmla="*/ 1186379 h 1186379"/>
                  <a:gd name="connsiteX1-1737" fmla="*/ 231479 w 1168053"/>
                  <a:gd name="connsiteY1-1738" fmla="*/ 803209 h 1186379"/>
                  <a:gd name="connsiteX2-1739" fmla="*/ 321542 w 1168053"/>
                  <a:gd name="connsiteY2-1740" fmla="*/ 665688 h 1186379"/>
                  <a:gd name="connsiteX3-1741" fmla="*/ 408322 w 1168053"/>
                  <a:gd name="connsiteY3-1742" fmla="*/ 495228 h 1186379"/>
                  <a:gd name="connsiteX4-1743" fmla="*/ 692007 w 1168053"/>
                  <a:gd name="connsiteY4-1744" fmla="*/ 0 h 1186379"/>
                  <a:gd name="connsiteX5-1745" fmla="*/ 770315 w 1168053"/>
                  <a:gd name="connsiteY5-1746" fmla="*/ 384598 h 1186379"/>
                  <a:gd name="connsiteX6-1747" fmla="*/ 475788 w 1168053"/>
                  <a:gd name="connsiteY6-1748" fmla="*/ 749309 h 1186379"/>
                  <a:gd name="connsiteX7-1749" fmla="*/ 633366 w 1168053"/>
                  <a:gd name="connsiteY7-1750" fmla="*/ 540626 h 1186379"/>
                  <a:gd name="connsiteX8-1751" fmla="*/ 902965 w 1168053"/>
                  <a:gd name="connsiteY8-1752" fmla="*/ 224109 h 1186379"/>
                  <a:gd name="connsiteX9-1753" fmla="*/ 758001 w 1168053"/>
                  <a:gd name="connsiteY9-1754" fmla="*/ 519061 h 1186379"/>
                  <a:gd name="connsiteX10-1755" fmla="*/ 757479 w 1168053"/>
                  <a:gd name="connsiteY10-1756" fmla="*/ 653206 h 1186379"/>
                  <a:gd name="connsiteX11-1757" fmla="*/ 816328 w 1168053"/>
                  <a:gd name="connsiteY11-1758" fmla="*/ 669749 h 1186379"/>
                  <a:gd name="connsiteX12-1759" fmla="*/ 882008 w 1168053"/>
                  <a:gd name="connsiteY12-1760" fmla="*/ 713387 h 1186379"/>
                  <a:gd name="connsiteX13-1761" fmla="*/ 1029820 w 1168053"/>
                  <a:gd name="connsiteY13-1762" fmla="*/ 671827 h 1186379"/>
                  <a:gd name="connsiteX14-1763" fmla="*/ 1118277 w 1168053"/>
                  <a:gd name="connsiteY14-1764" fmla="*/ 678266 h 1186379"/>
                  <a:gd name="connsiteX15-1765" fmla="*/ 1168053 w 1168053"/>
                  <a:gd name="connsiteY15-1766" fmla="*/ 693169 h 1186379"/>
                  <a:gd name="connsiteX16-1767" fmla="*/ 1025694 w 1168053"/>
                  <a:gd name="connsiteY16-1768" fmla="*/ 913444 h 1186379"/>
                  <a:gd name="connsiteX17-1769" fmla="*/ 0 w 1168053"/>
                  <a:gd name="connsiteY17-1770" fmla="*/ 1186379 h 1186379"/>
                  <a:gd name="connsiteX0-1771" fmla="*/ 0 w 1168053"/>
                  <a:gd name="connsiteY0-1772" fmla="*/ 1186379 h 1186379"/>
                  <a:gd name="connsiteX1-1773" fmla="*/ 231479 w 1168053"/>
                  <a:gd name="connsiteY1-1774" fmla="*/ 803209 h 1186379"/>
                  <a:gd name="connsiteX2-1775" fmla="*/ 321542 w 1168053"/>
                  <a:gd name="connsiteY2-1776" fmla="*/ 665688 h 1186379"/>
                  <a:gd name="connsiteX3-1777" fmla="*/ 408322 w 1168053"/>
                  <a:gd name="connsiteY3-1778" fmla="*/ 495228 h 1186379"/>
                  <a:gd name="connsiteX4-1779" fmla="*/ 692007 w 1168053"/>
                  <a:gd name="connsiteY4-1780" fmla="*/ 0 h 1186379"/>
                  <a:gd name="connsiteX5-1781" fmla="*/ 770315 w 1168053"/>
                  <a:gd name="connsiteY5-1782" fmla="*/ 384598 h 1186379"/>
                  <a:gd name="connsiteX6-1783" fmla="*/ 475788 w 1168053"/>
                  <a:gd name="connsiteY6-1784" fmla="*/ 749309 h 1186379"/>
                  <a:gd name="connsiteX7-1785" fmla="*/ 625782 w 1168053"/>
                  <a:gd name="connsiteY7-1786" fmla="*/ 503228 h 1186379"/>
                  <a:gd name="connsiteX8-1787" fmla="*/ 902965 w 1168053"/>
                  <a:gd name="connsiteY8-1788" fmla="*/ 224109 h 1186379"/>
                  <a:gd name="connsiteX9-1789" fmla="*/ 758001 w 1168053"/>
                  <a:gd name="connsiteY9-1790" fmla="*/ 519061 h 1186379"/>
                  <a:gd name="connsiteX10-1791" fmla="*/ 757479 w 1168053"/>
                  <a:gd name="connsiteY10-1792" fmla="*/ 653206 h 1186379"/>
                  <a:gd name="connsiteX11-1793" fmla="*/ 816328 w 1168053"/>
                  <a:gd name="connsiteY11-1794" fmla="*/ 669749 h 1186379"/>
                  <a:gd name="connsiteX12-1795" fmla="*/ 882008 w 1168053"/>
                  <a:gd name="connsiteY12-1796" fmla="*/ 713387 h 1186379"/>
                  <a:gd name="connsiteX13-1797" fmla="*/ 1029820 w 1168053"/>
                  <a:gd name="connsiteY13-1798" fmla="*/ 671827 h 1186379"/>
                  <a:gd name="connsiteX14-1799" fmla="*/ 1118277 w 1168053"/>
                  <a:gd name="connsiteY14-1800" fmla="*/ 678266 h 1186379"/>
                  <a:gd name="connsiteX15-1801" fmla="*/ 1168053 w 1168053"/>
                  <a:gd name="connsiteY15-1802" fmla="*/ 693169 h 1186379"/>
                  <a:gd name="connsiteX16-1803" fmla="*/ 1025694 w 1168053"/>
                  <a:gd name="connsiteY16-1804" fmla="*/ 913444 h 1186379"/>
                  <a:gd name="connsiteX17-1805" fmla="*/ 0 w 1168053"/>
                  <a:gd name="connsiteY17-1806" fmla="*/ 1186379 h 1186379"/>
                  <a:gd name="connsiteX0-1807" fmla="*/ 0 w 1168053"/>
                  <a:gd name="connsiteY0-1808" fmla="*/ 1186379 h 1186379"/>
                  <a:gd name="connsiteX1-1809" fmla="*/ 231479 w 1168053"/>
                  <a:gd name="connsiteY1-1810" fmla="*/ 803209 h 1186379"/>
                  <a:gd name="connsiteX2-1811" fmla="*/ 321542 w 1168053"/>
                  <a:gd name="connsiteY2-1812" fmla="*/ 665688 h 1186379"/>
                  <a:gd name="connsiteX3-1813" fmla="*/ 408322 w 1168053"/>
                  <a:gd name="connsiteY3-1814" fmla="*/ 495228 h 1186379"/>
                  <a:gd name="connsiteX4-1815" fmla="*/ 692007 w 1168053"/>
                  <a:gd name="connsiteY4-1816" fmla="*/ 0 h 1186379"/>
                  <a:gd name="connsiteX5-1817" fmla="*/ 770315 w 1168053"/>
                  <a:gd name="connsiteY5-1818" fmla="*/ 384598 h 1186379"/>
                  <a:gd name="connsiteX6-1819" fmla="*/ 475788 w 1168053"/>
                  <a:gd name="connsiteY6-1820" fmla="*/ 749309 h 1186379"/>
                  <a:gd name="connsiteX7-1821" fmla="*/ 625782 w 1168053"/>
                  <a:gd name="connsiteY7-1822" fmla="*/ 503228 h 1186379"/>
                  <a:gd name="connsiteX8-1823" fmla="*/ 908915 w 1168053"/>
                  <a:gd name="connsiteY8-1824" fmla="*/ 273238 h 1186379"/>
                  <a:gd name="connsiteX9-1825" fmla="*/ 758001 w 1168053"/>
                  <a:gd name="connsiteY9-1826" fmla="*/ 519061 h 1186379"/>
                  <a:gd name="connsiteX10-1827" fmla="*/ 757479 w 1168053"/>
                  <a:gd name="connsiteY10-1828" fmla="*/ 653206 h 1186379"/>
                  <a:gd name="connsiteX11-1829" fmla="*/ 816328 w 1168053"/>
                  <a:gd name="connsiteY11-1830" fmla="*/ 669749 h 1186379"/>
                  <a:gd name="connsiteX12-1831" fmla="*/ 882008 w 1168053"/>
                  <a:gd name="connsiteY12-1832" fmla="*/ 713387 h 1186379"/>
                  <a:gd name="connsiteX13-1833" fmla="*/ 1029820 w 1168053"/>
                  <a:gd name="connsiteY13-1834" fmla="*/ 671827 h 1186379"/>
                  <a:gd name="connsiteX14-1835" fmla="*/ 1118277 w 1168053"/>
                  <a:gd name="connsiteY14-1836" fmla="*/ 678266 h 1186379"/>
                  <a:gd name="connsiteX15-1837" fmla="*/ 1168053 w 1168053"/>
                  <a:gd name="connsiteY15-1838" fmla="*/ 693169 h 1186379"/>
                  <a:gd name="connsiteX16-1839" fmla="*/ 1025694 w 1168053"/>
                  <a:gd name="connsiteY16-1840" fmla="*/ 913444 h 1186379"/>
                  <a:gd name="connsiteX17-1841" fmla="*/ 0 w 1168053"/>
                  <a:gd name="connsiteY17-1842" fmla="*/ 1186379 h 1186379"/>
                  <a:gd name="connsiteX0-1843" fmla="*/ 0 w 1168053"/>
                  <a:gd name="connsiteY0-1844" fmla="*/ 1186379 h 1186379"/>
                  <a:gd name="connsiteX1-1845" fmla="*/ 231479 w 1168053"/>
                  <a:gd name="connsiteY1-1846" fmla="*/ 803209 h 1186379"/>
                  <a:gd name="connsiteX2-1847" fmla="*/ 321542 w 1168053"/>
                  <a:gd name="connsiteY2-1848" fmla="*/ 665688 h 1186379"/>
                  <a:gd name="connsiteX3-1849" fmla="*/ 408322 w 1168053"/>
                  <a:gd name="connsiteY3-1850" fmla="*/ 495228 h 1186379"/>
                  <a:gd name="connsiteX4-1851" fmla="*/ 692007 w 1168053"/>
                  <a:gd name="connsiteY4-1852" fmla="*/ 0 h 1186379"/>
                  <a:gd name="connsiteX5-1853" fmla="*/ 770315 w 1168053"/>
                  <a:gd name="connsiteY5-1854" fmla="*/ 384598 h 1186379"/>
                  <a:gd name="connsiteX6-1855" fmla="*/ 475788 w 1168053"/>
                  <a:gd name="connsiteY6-1856" fmla="*/ 749309 h 1186379"/>
                  <a:gd name="connsiteX7-1857" fmla="*/ 625782 w 1168053"/>
                  <a:gd name="connsiteY7-1858" fmla="*/ 503228 h 1186379"/>
                  <a:gd name="connsiteX8-1859" fmla="*/ 908915 w 1168053"/>
                  <a:gd name="connsiteY8-1860" fmla="*/ 273238 h 1186379"/>
                  <a:gd name="connsiteX9-1861" fmla="*/ 758001 w 1168053"/>
                  <a:gd name="connsiteY9-1862" fmla="*/ 519061 h 1186379"/>
                  <a:gd name="connsiteX10-1863" fmla="*/ 757479 w 1168053"/>
                  <a:gd name="connsiteY10-1864" fmla="*/ 653206 h 1186379"/>
                  <a:gd name="connsiteX11-1865" fmla="*/ 816328 w 1168053"/>
                  <a:gd name="connsiteY11-1866" fmla="*/ 669749 h 1186379"/>
                  <a:gd name="connsiteX12-1867" fmla="*/ 882008 w 1168053"/>
                  <a:gd name="connsiteY12-1868" fmla="*/ 713387 h 1186379"/>
                  <a:gd name="connsiteX13-1869" fmla="*/ 1029820 w 1168053"/>
                  <a:gd name="connsiteY13-1870" fmla="*/ 671827 h 1186379"/>
                  <a:gd name="connsiteX14-1871" fmla="*/ 1118277 w 1168053"/>
                  <a:gd name="connsiteY14-1872" fmla="*/ 678266 h 1186379"/>
                  <a:gd name="connsiteX15-1873" fmla="*/ 1168053 w 1168053"/>
                  <a:gd name="connsiteY15-1874" fmla="*/ 693169 h 1186379"/>
                  <a:gd name="connsiteX16-1875" fmla="*/ 1025694 w 1168053"/>
                  <a:gd name="connsiteY16-1876" fmla="*/ 913444 h 1186379"/>
                  <a:gd name="connsiteX17-1877" fmla="*/ 0 w 1168053"/>
                  <a:gd name="connsiteY17-1878" fmla="*/ 1186379 h 1186379"/>
                  <a:gd name="connsiteX0-1879" fmla="*/ 0 w 1168053"/>
                  <a:gd name="connsiteY0-1880" fmla="*/ 1186379 h 1186379"/>
                  <a:gd name="connsiteX1-1881" fmla="*/ 231479 w 1168053"/>
                  <a:gd name="connsiteY1-1882" fmla="*/ 803209 h 1186379"/>
                  <a:gd name="connsiteX2-1883" fmla="*/ 321542 w 1168053"/>
                  <a:gd name="connsiteY2-1884" fmla="*/ 665688 h 1186379"/>
                  <a:gd name="connsiteX3-1885" fmla="*/ 408322 w 1168053"/>
                  <a:gd name="connsiteY3-1886" fmla="*/ 495228 h 1186379"/>
                  <a:gd name="connsiteX4-1887" fmla="*/ 692007 w 1168053"/>
                  <a:gd name="connsiteY4-1888" fmla="*/ 0 h 1186379"/>
                  <a:gd name="connsiteX5-1889" fmla="*/ 842956 w 1168053"/>
                  <a:gd name="connsiteY5-1890" fmla="*/ 167256 h 1186379"/>
                  <a:gd name="connsiteX6-1891" fmla="*/ 770315 w 1168053"/>
                  <a:gd name="connsiteY6-1892" fmla="*/ 384598 h 1186379"/>
                  <a:gd name="connsiteX7-1893" fmla="*/ 475788 w 1168053"/>
                  <a:gd name="connsiteY7-1894" fmla="*/ 749309 h 1186379"/>
                  <a:gd name="connsiteX8-1895" fmla="*/ 625782 w 1168053"/>
                  <a:gd name="connsiteY8-1896" fmla="*/ 503228 h 1186379"/>
                  <a:gd name="connsiteX9-1897" fmla="*/ 908915 w 1168053"/>
                  <a:gd name="connsiteY9-1898" fmla="*/ 273238 h 1186379"/>
                  <a:gd name="connsiteX10-1899" fmla="*/ 758001 w 1168053"/>
                  <a:gd name="connsiteY10-1900" fmla="*/ 519061 h 1186379"/>
                  <a:gd name="connsiteX11-1901" fmla="*/ 757479 w 1168053"/>
                  <a:gd name="connsiteY11-1902" fmla="*/ 653206 h 1186379"/>
                  <a:gd name="connsiteX12-1903" fmla="*/ 816328 w 1168053"/>
                  <a:gd name="connsiteY12-1904" fmla="*/ 669749 h 1186379"/>
                  <a:gd name="connsiteX13-1905" fmla="*/ 882008 w 1168053"/>
                  <a:gd name="connsiteY13-1906" fmla="*/ 713387 h 1186379"/>
                  <a:gd name="connsiteX14-1907" fmla="*/ 1029820 w 1168053"/>
                  <a:gd name="connsiteY14-1908" fmla="*/ 671827 h 1186379"/>
                  <a:gd name="connsiteX15-1909" fmla="*/ 1118277 w 1168053"/>
                  <a:gd name="connsiteY15-1910" fmla="*/ 678266 h 1186379"/>
                  <a:gd name="connsiteX16-1911" fmla="*/ 1168053 w 1168053"/>
                  <a:gd name="connsiteY16-1912" fmla="*/ 693169 h 1186379"/>
                  <a:gd name="connsiteX17-1913" fmla="*/ 1025694 w 1168053"/>
                  <a:gd name="connsiteY17-1914" fmla="*/ 913444 h 1186379"/>
                  <a:gd name="connsiteX18" fmla="*/ 0 w 1168053"/>
                  <a:gd name="connsiteY18" fmla="*/ 1186379 h 1186379"/>
                  <a:gd name="connsiteX0-1915" fmla="*/ 0 w 1168053"/>
                  <a:gd name="connsiteY0-1916" fmla="*/ 1186379 h 1186379"/>
                  <a:gd name="connsiteX1-1917" fmla="*/ 231479 w 1168053"/>
                  <a:gd name="connsiteY1-1918" fmla="*/ 803209 h 1186379"/>
                  <a:gd name="connsiteX2-1919" fmla="*/ 321542 w 1168053"/>
                  <a:gd name="connsiteY2-1920" fmla="*/ 665688 h 1186379"/>
                  <a:gd name="connsiteX3-1921" fmla="*/ 408322 w 1168053"/>
                  <a:gd name="connsiteY3-1922" fmla="*/ 495228 h 1186379"/>
                  <a:gd name="connsiteX4-1923" fmla="*/ 692007 w 1168053"/>
                  <a:gd name="connsiteY4-1924" fmla="*/ 0 h 1186379"/>
                  <a:gd name="connsiteX5-1925" fmla="*/ 842956 w 1168053"/>
                  <a:gd name="connsiteY5-1926" fmla="*/ 167256 h 1186379"/>
                  <a:gd name="connsiteX6-1927" fmla="*/ 770315 w 1168053"/>
                  <a:gd name="connsiteY6-1928" fmla="*/ 384598 h 1186379"/>
                  <a:gd name="connsiteX7-1929" fmla="*/ 639303 w 1168053"/>
                  <a:gd name="connsiteY7-1930" fmla="*/ 533357 h 1186379"/>
                  <a:gd name="connsiteX8-1931" fmla="*/ 475788 w 1168053"/>
                  <a:gd name="connsiteY8-1932" fmla="*/ 749309 h 1186379"/>
                  <a:gd name="connsiteX9-1933" fmla="*/ 625782 w 1168053"/>
                  <a:gd name="connsiteY9-1934" fmla="*/ 503228 h 1186379"/>
                  <a:gd name="connsiteX10-1935" fmla="*/ 908915 w 1168053"/>
                  <a:gd name="connsiteY10-1936" fmla="*/ 273238 h 1186379"/>
                  <a:gd name="connsiteX11-1937" fmla="*/ 758001 w 1168053"/>
                  <a:gd name="connsiteY11-1938" fmla="*/ 519061 h 1186379"/>
                  <a:gd name="connsiteX12-1939" fmla="*/ 757479 w 1168053"/>
                  <a:gd name="connsiteY12-1940" fmla="*/ 653206 h 1186379"/>
                  <a:gd name="connsiteX13-1941" fmla="*/ 816328 w 1168053"/>
                  <a:gd name="connsiteY13-1942" fmla="*/ 669749 h 1186379"/>
                  <a:gd name="connsiteX14-1943" fmla="*/ 882008 w 1168053"/>
                  <a:gd name="connsiteY14-1944" fmla="*/ 713387 h 1186379"/>
                  <a:gd name="connsiteX15-1945" fmla="*/ 1029820 w 1168053"/>
                  <a:gd name="connsiteY15-1946" fmla="*/ 671827 h 1186379"/>
                  <a:gd name="connsiteX16-1947" fmla="*/ 1118277 w 1168053"/>
                  <a:gd name="connsiteY16-1948" fmla="*/ 678266 h 1186379"/>
                  <a:gd name="connsiteX17-1949" fmla="*/ 1168053 w 1168053"/>
                  <a:gd name="connsiteY17-1950" fmla="*/ 693169 h 1186379"/>
                  <a:gd name="connsiteX18-1951" fmla="*/ 1025694 w 1168053"/>
                  <a:gd name="connsiteY18-1952" fmla="*/ 913444 h 1186379"/>
                  <a:gd name="connsiteX19" fmla="*/ 0 w 1168053"/>
                  <a:gd name="connsiteY19" fmla="*/ 1186379 h 1186379"/>
                  <a:gd name="connsiteX0-1953" fmla="*/ 0 w 1168053"/>
                  <a:gd name="connsiteY0-1954" fmla="*/ 1186379 h 1186379"/>
                  <a:gd name="connsiteX1-1955" fmla="*/ 231479 w 1168053"/>
                  <a:gd name="connsiteY1-1956" fmla="*/ 803209 h 1186379"/>
                  <a:gd name="connsiteX2-1957" fmla="*/ 321542 w 1168053"/>
                  <a:gd name="connsiteY2-1958" fmla="*/ 665688 h 1186379"/>
                  <a:gd name="connsiteX3-1959" fmla="*/ 408322 w 1168053"/>
                  <a:gd name="connsiteY3-1960" fmla="*/ 495228 h 1186379"/>
                  <a:gd name="connsiteX4-1961" fmla="*/ 692007 w 1168053"/>
                  <a:gd name="connsiteY4-1962" fmla="*/ 0 h 1186379"/>
                  <a:gd name="connsiteX5-1963" fmla="*/ 842956 w 1168053"/>
                  <a:gd name="connsiteY5-1964" fmla="*/ 167256 h 1186379"/>
                  <a:gd name="connsiteX6-1965" fmla="*/ 770315 w 1168053"/>
                  <a:gd name="connsiteY6-1966" fmla="*/ 384598 h 1186379"/>
                  <a:gd name="connsiteX7-1967" fmla="*/ 639303 w 1168053"/>
                  <a:gd name="connsiteY7-1968" fmla="*/ 533357 h 1186379"/>
                  <a:gd name="connsiteX8-1969" fmla="*/ 475788 w 1168053"/>
                  <a:gd name="connsiteY8-1970" fmla="*/ 749309 h 1186379"/>
                  <a:gd name="connsiteX9-1971" fmla="*/ 625782 w 1168053"/>
                  <a:gd name="connsiteY9-1972" fmla="*/ 503228 h 1186379"/>
                  <a:gd name="connsiteX10-1973" fmla="*/ 615566 w 1168053"/>
                  <a:gd name="connsiteY10-1974" fmla="*/ 892695 h 1186379"/>
                  <a:gd name="connsiteX11-1975" fmla="*/ 758001 w 1168053"/>
                  <a:gd name="connsiteY11-1976" fmla="*/ 519061 h 1186379"/>
                  <a:gd name="connsiteX12-1977" fmla="*/ 757479 w 1168053"/>
                  <a:gd name="connsiteY12-1978" fmla="*/ 653206 h 1186379"/>
                  <a:gd name="connsiteX13-1979" fmla="*/ 816328 w 1168053"/>
                  <a:gd name="connsiteY13-1980" fmla="*/ 669749 h 1186379"/>
                  <a:gd name="connsiteX14-1981" fmla="*/ 882008 w 1168053"/>
                  <a:gd name="connsiteY14-1982" fmla="*/ 713387 h 1186379"/>
                  <a:gd name="connsiteX15-1983" fmla="*/ 1029820 w 1168053"/>
                  <a:gd name="connsiteY15-1984" fmla="*/ 671827 h 1186379"/>
                  <a:gd name="connsiteX16-1985" fmla="*/ 1118277 w 1168053"/>
                  <a:gd name="connsiteY16-1986" fmla="*/ 678266 h 1186379"/>
                  <a:gd name="connsiteX17-1987" fmla="*/ 1168053 w 1168053"/>
                  <a:gd name="connsiteY17-1988" fmla="*/ 693169 h 1186379"/>
                  <a:gd name="connsiteX18-1989" fmla="*/ 1025694 w 1168053"/>
                  <a:gd name="connsiteY18-1990" fmla="*/ 913444 h 1186379"/>
                  <a:gd name="connsiteX19-1991" fmla="*/ 0 w 1168053"/>
                  <a:gd name="connsiteY19-1992" fmla="*/ 1186379 h 1186379"/>
                  <a:gd name="connsiteX0-1993" fmla="*/ 0 w 1168053"/>
                  <a:gd name="connsiteY0-1994" fmla="*/ 1186379 h 1186379"/>
                  <a:gd name="connsiteX1-1995" fmla="*/ 231479 w 1168053"/>
                  <a:gd name="connsiteY1-1996" fmla="*/ 803209 h 1186379"/>
                  <a:gd name="connsiteX2-1997" fmla="*/ 321542 w 1168053"/>
                  <a:gd name="connsiteY2-1998" fmla="*/ 665688 h 1186379"/>
                  <a:gd name="connsiteX3-1999" fmla="*/ 408322 w 1168053"/>
                  <a:gd name="connsiteY3-2000" fmla="*/ 495228 h 1186379"/>
                  <a:gd name="connsiteX4-2001" fmla="*/ 692007 w 1168053"/>
                  <a:gd name="connsiteY4-2002" fmla="*/ 0 h 1186379"/>
                  <a:gd name="connsiteX5-2003" fmla="*/ 842956 w 1168053"/>
                  <a:gd name="connsiteY5-2004" fmla="*/ 167256 h 1186379"/>
                  <a:gd name="connsiteX6-2005" fmla="*/ 711461 w 1168053"/>
                  <a:gd name="connsiteY6-2006" fmla="*/ 557044 h 1186379"/>
                  <a:gd name="connsiteX7-2007" fmla="*/ 639303 w 1168053"/>
                  <a:gd name="connsiteY7-2008" fmla="*/ 533357 h 1186379"/>
                  <a:gd name="connsiteX8-2009" fmla="*/ 475788 w 1168053"/>
                  <a:gd name="connsiteY8-2010" fmla="*/ 749309 h 1186379"/>
                  <a:gd name="connsiteX9-2011" fmla="*/ 625782 w 1168053"/>
                  <a:gd name="connsiteY9-2012" fmla="*/ 503228 h 1186379"/>
                  <a:gd name="connsiteX10-2013" fmla="*/ 615566 w 1168053"/>
                  <a:gd name="connsiteY10-2014" fmla="*/ 892695 h 1186379"/>
                  <a:gd name="connsiteX11-2015" fmla="*/ 758001 w 1168053"/>
                  <a:gd name="connsiteY11-2016" fmla="*/ 519061 h 1186379"/>
                  <a:gd name="connsiteX12-2017" fmla="*/ 757479 w 1168053"/>
                  <a:gd name="connsiteY12-2018" fmla="*/ 653206 h 1186379"/>
                  <a:gd name="connsiteX13-2019" fmla="*/ 816328 w 1168053"/>
                  <a:gd name="connsiteY13-2020" fmla="*/ 669749 h 1186379"/>
                  <a:gd name="connsiteX14-2021" fmla="*/ 882008 w 1168053"/>
                  <a:gd name="connsiteY14-2022" fmla="*/ 713387 h 1186379"/>
                  <a:gd name="connsiteX15-2023" fmla="*/ 1029820 w 1168053"/>
                  <a:gd name="connsiteY15-2024" fmla="*/ 671827 h 1186379"/>
                  <a:gd name="connsiteX16-2025" fmla="*/ 1118277 w 1168053"/>
                  <a:gd name="connsiteY16-2026" fmla="*/ 678266 h 1186379"/>
                  <a:gd name="connsiteX17-2027" fmla="*/ 1168053 w 1168053"/>
                  <a:gd name="connsiteY17-2028" fmla="*/ 693169 h 1186379"/>
                  <a:gd name="connsiteX18-2029" fmla="*/ 1025694 w 1168053"/>
                  <a:gd name="connsiteY18-2030" fmla="*/ 913444 h 1186379"/>
                  <a:gd name="connsiteX19-2031" fmla="*/ 0 w 1168053"/>
                  <a:gd name="connsiteY19-2032" fmla="*/ 1186379 h 1186379"/>
                  <a:gd name="connsiteX0-2033" fmla="*/ 0 w 1168053"/>
                  <a:gd name="connsiteY0-2034" fmla="*/ 1186379 h 1186379"/>
                  <a:gd name="connsiteX1-2035" fmla="*/ 231479 w 1168053"/>
                  <a:gd name="connsiteY1-2036" fmla="*/ 803209 h 1186379"/>
                  <a:gd name="connsiteX2-2037" fmla="*/ 321542 w 1168053"/>
                  <a:gd name="connsiteY2-2038" fmla="*/ 665688 h 1186379"/>
                  <a:gd name="connsiteX3-2039" fmla="*/ 408322 w 1168053"/>
                  <a:gd name="connsiteY3-2040" fmla="*/ 495228 h 1186379"/>
                  <a:gd name="connsiteX4-2041" fmla="*/ 692007 w 1168053"/>
                  <a:gd name="connsiteY4-2042" fmla="*/ 0 h 1186379"/>
                  <a:gd name="connsiteX5-2043" fmla="*/ 842956 w 1168053"/>
                  <a:gd name="connsiteY5-2044" fmla="*/ 167256 h 1186379"/>
                  <a:gd name="connsiteX6-2045" fmla="*/ 711461 w 1168053"/>
                  <a:gd name="connsiteY6-2046" fmla="*/ 557044 h 1186379"/>
                  <a:gd name="connsiteX7-2047" fmla="*/ 614018 w 1168053"/>
                  <a:gd name="connsiteY7-2048" fmla="*/ 758570 h 1186379"/>
                  <a:gd name="connsiteX8-2049" fmla="*/ 475788 w 1168053"/>
                  <a:gd name="connsiteY8-2050" fmla="*/ 749309 h 1186379"/>
                  <a:gd name="connsiteX9-2051" fmla="*/ 625782 w 1168053"/>
                  <a:gd name="connsiteY9-2052" fmla="*/ 503228 h 1186379"/>
                  <a:gd name="connsiteX10-2053" fmla="*/ 615566 w 1168053"/>
                  <a:gd name="connsiteY10-2054" fmla="*/ 892695 h 1186379"/>
                  <a:gd name="connsiteX11-2055" fmla="*/ 758001 w 1168053"/>
                  <a:gd name="connsiteY11-2056" fmla="*/ 519061 h 1186379"/>
                  <a:gd name="connsiteX12-2057" fmla="*/ 757479 w 1168053"/>
                  <a:gd name="connsiteY12-2058" fmla="*/ 653206 h 1186379"/>
                  <a:gd name="connsiteX13-2059" fmla="*/ 816328 w 1168053"/>
                  <a:gd name="connsiteY13-2060" fmla="*/ 669749 h 1186379"/>
                  <a:gd name="connsiteX14-2061" fmla="*/ 882008 w 1168053"/>
                  <a:gd name="connsiteY14-2062" fmla="*/ 713387 h 1186379"/>
                  <a:gd name="connsiteX15-2063" fmla="*/ 1029820 w 1168053"/>
                  <a:gd name="connsiteY15-2064" fmla="*/ 671827 h 1186379"/>
                  <a:gd name="connsiteX16-2065" fmla="*/ 1118277 w 1168053"/>
                  <a:gd name="connsiteY16-2066" fmla="*/ 678266 h 1186379"/>
                  <a:gd name="connsiteX17-2067" fmla="*/ 1168053 w 1168053"/>
                  <a:gd name="connsiteY17-2068" fmla="*/ 693169 h 1186379"/>
                  <a:gd name="connsiteX18-2069" fmla="*/ 1025694 w 1168053"/>
                  <a:gd name="connsiteY18-2070" fmla="*/ 913444 h 1186379"/>
                  <a:gd name="connsiteX19-2071" fmla="*/ 0 w 1168053"/>
                  <a:gd name="connsiteY19-2072" fmla="*/ 1186379 h 1186379"/>
                  <a:gd name="connsiteX0-2073" fmla="*/ 0 w 1168053"/>
                  <a:gd name="connsiteY0-2074" fmla="*/ 1186379 h 1186379"/>
                  <a:gd name="connsiteX1-2075" fmla="*/ 231479 w 1168053"/>
                  <a:gd name="connsiteY1-2076" fmla="*/ 803209 h 1186379"/>
                  <a:gd name="connsiteX2-2077" fmla="*/ 321542 w 1168053"/>
                  <a:gd name="connsiteY2-2078" fmla="*/ 665688 h 1186379"/>
                  <a:gd name="connsiteX3-2079" fmla="*/ 408322 w 1168053"/>
                  <a:gd name="connsiteY3-2080" fmla="*/ 495228 h 1186379"/>
                  <a:gd name="connsiteX4-2081" fmla="*/ 692007 w 1168053"/>
                  <a:gd name="connsiteY4-2082" fmla="*/ 0 h 1186379"/>
                  <a:gd name="connsiteX5-2083" fmla="*/ 842956 w 1168053"/>
                  <a:gd name="connsiteY5-2084" fmla="*/ 167256 h 1186379"/>
                  <a:gd name="connsiteX6-2085" fmla="*/ 389840 w 1168053"/>
                  <a:gd name="connsiteY6-2086" fmla="*/ 758491 h 1186379"/>
                  <a:gd name="connsiteX7-2087" fmla="*/ 614018 w 1168053"/>
                  <a:gd name="connsiteY7-2088" fmla="*/ 758570 h 1186379"/>
                  <a:gd name="connsiteX8-2089" fmla="*/ 475788 w 1168053"/>
                  <a:gd name="connsiteY8-2090" fmla="*/ 749309 h 1186379"/>
                  <a:gd name="connsiteX9-2091" fmla="*/ 625782 w 1168053"/>
                  <a:gd name="connsiteY9-2092" fmla="*/ 503228 h 1186379"/>
                  <a:gd name="connsiteX10-2093" fmla="*/ 615566 w 1168053"/>
                  <a:gd name="connsiteY10-2094" fmla="*/ 892695 h 1186379"/>
                  <a:gd name="connsiteX11-2095" fmla="*/ 758001 w 1168053"/>
                  <a:gd name="connsiteY11-2096" fmla="*/ 519061 h 1186379"/>
                  <a:gd name="connsiteX12-2097" fmla="*/ 757479 w 1168053"/>
                  <a:gd name="connsiteY12-2098" fmla="*/ 653206 h 1186379"/>
                  <a:gd name="connsiteX13-2099" fmla="*/ 816328 w 1168053"/>
                  <a:gd name="connsiteY13-2100" fmla="*/ 669749 h 1186379"/>
                  <a:gd name="connsiteX14-2101" fmla="*/ 882008 w 1168053"/>
                  <a:gd name="connsiteY14-2102" fmla="*/ 713387 h 1186379"/>
                  <a:gd name="connsiteX15-2103" fmla="*/ 1029820 w 1168053"/>
                  <a:gd name="connsiteY15-2104" fmla="*/ 671827 h 1186379"/>
                  <a:gd name="connsiteX16-2105" fmla="*/ 1118277 w 1168053"/>
                  <a:gd name="connsiteY16-2106" fmla="*/ 678266 h 1186379"/>
                  <a:gd name="connsiteX17-2107" fmla="*/ 1168053 w 1168053"/>
                  <a:gd name="connsiteY17-2108" fmla="*/ 693169 h 1186379"/>
                  <a:gd name="connsiteX18-2109" fmla="*/ 1025694 w 1168053"/>
                  <a:gd name="connsiteY18-2110" fmla="*/ 913444 h 1186379"/>
                  <a:gd name="connsiteX19-2111" fmla="*/ 0 w 1168053"/>
                  <a:gd name="connsiteY19-2112" fmla="*/ 1186379 h 1186379"/>
                  <a:gd name="connsiteX0-2113" fmla="*/ 0 w 1168053"/>
                  <a:gd name="connsiteY0-2114" fmla="*/ 1186379 h 1212569"/>
                  <a:gd name="connsiteX1-2115" fmla="*/ 231479 w 1168053"/>
                  <a:gd name="connsiteY1-2116" fmla="*/ 803209 h 1212569"/>
                  <a:gd name="connsiteX2-2117" fmla="*/ 321542 w 1168053"/>
                  <a:gd name="connsiteY2-2118" fmla="*/ 665688 h 1212569"/>
                  <a:gd name="connsiteX3-2119" fmla="*/ 408322 w 1168053"/>
                  <a:gd name="connsiteY3-2120" fmla="*/ 495228 h 1212569"/>
                  <a:gd name="connsiteX4-2121" fmla="*/ 692007 w 1168053"/>
                  <a:gd name="connsiteY4-2122" fmla="*/ 0 h 1212569"/>
                  <a:gd name="connsiteX5-2123" fmla="*/ 205635 w 1168053"/>
                  <a:gd name="connsiteY5-2124" fmla="*/ 1212569 h 1212569"/>
                  <a:gd name="connsiteX6-2125" fmla="*/ 389840 w 1168053"/>
                  <a:gd name="connsiteY6-2126" fmla="*/ 758491 h 1212569"/>
                  <a:gd name="connsiteX7-2127" fmla="*/ 614018 w 1168053"/>
                  <a:gd name="connsiteY7-2128" fmla="*/ 758570 h 1212569"/>
                  <a:gd name="connsiteX8-2129" fmla="*/ 475788 w 1168053"/>
                  <a:gd name="connsiteY8-2130" fmla="*/ 749309 h 1212569"/>
                  <a:gd name="connsiteX9-2131" fmla="*/ 625782 w 1168053"/>
                  <a:gd name="connsiteY9-2132" fmla="*/ 503228 h 1212569"/>
                  <a:gd name="connsiteX10-2133" fmla="*/ 615566 w 1168053"/>
                  <a:gd name="connsiteY10-2134" fmla="*/ 892695 h 1212569"/>
                  <a:gd name="connsiteX11-2135" fmla="*/ 758001 w 1168053"/>
                  <a:gd name="connsiteY11-2136" fmla="*/ 519061 h 1212569"/>
                  <a:gd name="connsiteX12-2137" fmla="*/ 757479 w 1168053"/>
                  <a:gd name="connsiteY12-2138" fmla="*/ 653206 h 1212569"/>
                  <a:gd name="connsiteX13-2139" fmla="*/ 816328 w 1168053"/>
                  <a:gd name="connsiteY13-2140" fmla="*/ 669749 h 1212569"/>
                  <a:gd name="connsiteX14-2141" fmla="*/ 882008 w 1168053"/>
                  <a:gd name="connsiteY14-2142" fmla="*/ 713387 h 1212569"/>
                  <a:gd name="connsiteX15-2143" fmla="*/ 1029820 w 1168053"/>
                  <a:gd name="connsiteY15-2144" fmla="*/ 671827 h 1212569"/>
                  <a:gd name="connsiteX16-2145" fmla="*/ 1118277 w 1168053"/>
                  <a:gd name="connsiteY16-2146" fmla="*/ 678266 h 1212569"/>
                  <a:gd name="connsiteX17-2147" fmla="*/ 1168053 w 1168053"/>
                  <a:gd name="connsiteY17-2148" fmla="*/ 693169 h 1212569"/>
                  <a:gd name="connsiteX18-2149" fmla="*/ 1025694 w 1168053"/>
                  <a:gd name="connsiteY18-2150" fmla="*/ 913444 h 1212569"/>
                  <a:gd name="connsiteX19-2151" fmla="*/ 0 w 1168053"/>
                  <a:gd name="connsiteY19-2152" fmla="*/ 1186379 h 1212569"/>
                  <a:gd name="connsiteX0-2153" fmla="*/ 0 w 1168053"/>
                  <a:gd name="connsiteY0-2154" fmla="*/ 691151 h 785196"/>
                  <a:gd name="connsiteX1-2155" fmla="*/ 231479 w 1168053"/>
                  <a:gd name="connsiteY1-2156" fmla="*/ 307981 h 785196"/>
                  <a:gd name="connsiteX2-2157" fmla="*/ 321542 w 1168053"/>
                  <a:gd name="connsiteY2-2158" fmla="*/ 170460 h 785196"/>
                  <a:gd name="connsiteX3-2159" fmla="*/ 408322 w 1168053"/>
                  <a:gd name="connsiteY3-2160" fmla="*/ 0 h 785196"/>
                  <a:gd name="connsiteX4-2161" fmla="*/ 127914 w 1168053"/>
                  <a:gd name="connsiteY4-2162" fmla="*/ 767124 h 785196"/>
                  <a:gd name="connsiteX5-2163" fmla="*/ 205635 w 1168053"/>
                  <a:gd name="connsiteY5-2164" fmla="*/ 717341 h 785196"/>
                  <a:gd name="connsiteX6-2165" fmla="*/ 389840 w 1168053"/>
                  <a:gd name="connsiteY6-2166" fmla="*/ 263263 h 785196"/>
                  <a:gd name="connsiteX7-2167" fmla="*/ 614018 w 1168053"/>
                  <a:gd name="connsiteY7-2168" fmla="*/ 263342 h 785196"/>
                  <a:gd name="connsiteX8-2169" fmla="*/ 475788 w 1168053"/>
                  <a:gd name="connsiteY8-2170" fmla="*/ 254081 h 785196"/>
                  <a:gd name="connsiteX9-2171" fmla="*/ 625782 w 1168053"/>
                  <a:gd name="connsiteY9-2172" fmla="*/ 8000 h 785196"/>
                  <a:gd name="connsiteX10-2173" fmla="*/ 615566 w 1168053"/>
                  <a:gd name="connsiteY10-2174" fmla="*/ 397467 h 785196"/>
                  <a:gd name="connsiteX11-2175" fmla="*/ 758001 w 1168053"/>
                  <a:gd name="connsiteY11-2176" fmla="*/ 23833 h 785196"/>
                  <a:gd name="connsiteX12-2177" fmla="*/ 757479 w 1168053"/>
                  <a:gd name="connsiteY12-2178" fmla="*/ 157978 h 785196"/>
                  <a:gd name="connsiteX13-2179" fmla="*/ 816328 w 1168053"/>
                  <a:gd name="connsiteY13-2180" fmla="*/ 174521 h 785196"/>
                  <a:gd name="connsiteX14-2181" fmla="*/ 882008 w 1168053"/>
                  <a:gd name="connsiteY14-2182" fmla="*/ 218159 h 785196"/>
                  <a:gd name="connsiteX15-2183" fmla="*/ 1029820 w 1168053"/>
                  <a:gd name="connsiteY15-2184" fmla="*/ 176599 h 785196"/>
                  <a:gd name="connsiteX16-2185" fmla="*/ 1118277 w 1168053"/>
                  <a:gd name="connsiteY16-2186" fmla="*/ 183038 h 785196"/>
                  <a:gd name="connsiteX17-2187" fmla="*/ 1168053 w 1168053"/>
                  <a:gd name="connsiteY17-2188" fmla="*/ 197941 h 785196"/>
                  <a:gd name="connsiteX18-2189" fmla="*/ 1025694 w 1168053"/>
                  <a:gd name="connsiteY18-2190" fmla="*/ 418216 h 785196"/>
                  <a:gd name="connsiteX19-2191" fmla="*/ 0 w 1168053"/>
                  <a:gd name="connsiteY19-2192" fmla="*/ 691151 h 785196"/>
                  <a:gd name="connsiteX0-2193" fmla="*/ 0 w 1168053"/>
                  <a:gd name="connsiteY0-2194" fmla="*/ 691151 h 785197"/>
                  <a:gd name="connsiteX1-2195" fmla="*/ 231479 w 1168053"/>
                  <a:gd name="connsiteY1-2196" fmla="*/ 307981 h 785197"/>
                  <a:gd name="connsiteX2-2197" fmla="*/ 321542 w 1168053"/>
                  <a:gd name="connsiteY2-2198" fmla="*/ 170460 h 785197"/>
                  <a:gd name="connsiteX3-2199" fmla="*/ 408322 w 1168053"/>
                  <a:gd name="connsiteY3-2200" fmla="*/ 0 h 785197"/>
                  <a:gd name="connsiteX4-2201" fmla="*/ 127914 w 1168053"/>
                  <a:gd name="connsiteY4-2202" fmla="*/ 767124 h 785197"/>
                  <a:gd name="connsiteX5-2203" fmla="*/ 205635 w 1168053"/>
                  <a:gd name="connsiteY5-2204" fmla="*/ 717341 h 785197"/>
                  <a:gd name="connsiteX6-2205" fmla="*/ 389840 w 1168053"/>
                  <a:gd name="connsiteY6-2206" fmla="*/ 263263 h 785197"/>
                  <a:gd name="connsiteX7-2207" fmla="*/ 400747 w 1168053"/>
                  <a:gd name="connsiteY7-2208" fmla="*/ 267981 h 785197"/>
                  <a:gd name="connsiteX8-2209" fmla="*/ 475788 w 1168053"/>
                  <a:gd name="connsiteY8-2210" fmla="*/ 254081 h 785197"/>
                  <a:gd name="connsiteX9-2211" fmla="*/ 625782 w 1168053"/>
                  <a:gd name="connsiteY9-2212" fmla="*/ 8000 h 785197"/>
                  <a:gd name="connsiteX10-2213" fmla="*/ 615566 w 1168053"/>
                  <a:gd name="connsiteY10-2214" fmla="*/ 397467 h 785197"/>
                  <a:gd name="connsiteX11-2215" fmla="*/ 758001 w 1168053"/>
                  <a:gd name="connsiteY11-2216" fmla="*/ 23833 h 785197"/>
                  <a:gd name="connsiteX12-2217" fmla="*/ 757479 w 1168053"/>
                  <a:gd name="connsiteY12-2218" fmla="*/ 157978 h 785197"/>
                  <a:gd name="connsiteX13-2219" fmla="*/ 816328 w 1168053"/>
                  <a:gd name="connsiteY13-2220" fmla="*/ 174521 h 785197"/>
                  <a:gd name="connsiteX14-2221" fmla="*/ 882008 w 1168053"/>
                  <a:gd name="connsiteY14-2222" fmla="*/ 218159 h 785197"/>
                  <a:gd name="connsiteX15-2223" fmla="*/ 1029820 w 1168053"/>
                  <a:gd name="connsiteY15-2224" fmla="*/ 176599 h 785197"/>
                  <a:gd name="connsiteX16-2225" fmla="*/ 1118277 w 1168053"/>
                  <a:gd name="connsiteY16-2226" fmla="*/ 183038 h 785197"/>
                  <a:gd name="connsiteX17-2227" fmla="*/ 1168053 w 1168053"/>
                  <a:gd name="connsiteY17-2228" fmla="*/ 197941 h 785197"/>
                  <a:gd name="connsiteX18-2229" fmla="*/ 1025694 w 1168053"/>
                  <a:gd name="connsiteY18-2230" fmla="*/ 418216 h 785197"/>
                  <a:gd name="connsiteX19-2231" fmla="*/ 0 w 1168053"/>
                  <a:gd name="connsiteY19-2232" fmla="*/ 691151 h 785197"/>
                  <a:gd name="connsiteX0-2233" fmla="*/ 0 w 1168053"/>
                  <a:gd name="connsiteY0-2234" fmla="*/ 691151 h 785197"/>
                  <a:gd name="connsiteX1-2235" fmla="*/ 231479 w 1168053"/>
                  <a:gd name="connsiteY1-2236" fmla="*/ 307981 h 785197"/>
                  <a:gd name="connsiteX2-2237" fmla="*/ 321542 w 1168053"/>
                  <a:gd name="connsiteY2-2238" fmla="*/ 170460 h 785197"/>
                  <a:gd name="connsiteX3-2239" fmla="*/ 408322 w 1168053"/>
                  <a:gd name="connsiteY3-2240" fmla="*/ 0 h 785197"/>
                  <a:gd name="connsiteX4-2241" fmla="*/ 127914 w 1168053"/>
                  <a:gd name="connsiteY4-2242" fmla="*/ 767124 h 785197"/>
                  <a:gd name="connsiteX5-2243" fmla="*/ 205635 w 1168053"/>
                  <a:gd name="connsiteY5-2244" fmla="*/ 717341 h 785197"/>
                  <a:gd name="connsiteX6-2245" fmla="*/ 389840 w 1168053"/>
                  <a:gd name="connsiteY6-2246" fmla="*/ 263263 h 785197"/>
                  <a:gd name="connsiteX7-2247" fmla="*/ 400747 w 1168053"/>
                  <a:gd name="connsiteY7-2248" fmla="*/ 267981 h 785197"/>
                  <a:gd name="connsiteX8-2249" fmla="*/ 475788 w 1168053"/>
                  <a:gd name="connsiteY8-2250" fmla="*/ 254081 h 785197"/>
                  <a:gd name="connsiteX9-2251" fmla="*/ 625782 w 1168053"/>
                  <a:gd name="connsiteY9-2252" fmla="*/ 8000 h 785197"/>
                  <a:gd name="connsiteX10-2253" fmla="*/ 615566 w 1168053"/>
                  <a:gd name="connsiteY10-2254" fmla="*/ 397467 h 785197"/>
                  <a:gd name="connsiteX11-2255" fmla="*/ 758001 w 1168053"/>
                  <a:gd name="connsiteY11-2256" fmla="*/ 23833 h 785197"/>
                  <a:gd name="connsiteX12-2257" fmla="*/ 757479 w 1168053"/>
                  <a:gd name="connsiteY12-2258" fmla="*/ 157978 h 785197"/>
                  <a:gd name="connsiteX13-2259" fmla="*/ 816328 w 1168053"/>
                  <a:gd name="connsiteY13-2260" fmla="*/ 174521 h 785197"/>
                  <a:gd name="connsiteX14-2261" fmla="*/ 840521 w 1168053"/>
                  <a:gd name="connsiteY14-2262" fmla="*/ 208719 h 785197"/>
                  <a:gd name="connsiteX15-2263" fmla="*/ 882008 w 1168053"/>
                  <a:gd name="connsiteY15-2264" fmla="*/ 218159 h 785197"/>
                  <a:gd name="connsiteX16-2265" fmla="*/ 1029820 w 1168053"/>
                  <a:gd name="connsiteY16-2266" fmla="*/ 176599 h 785197"/>
                  <a:gd name="connsiteX17-2267" fmla="*/ 1118277 w 1168053"/>
                  <a:gd name="connsiteY17-2268" fmla="*/ 183038 h 785197"/>
                  <a:gd name="connsiteX18-2269" fmla="*/ 1168053 w 1168053"/>
                  <a:gd name="connsiteY18-2270" fmla="*/ 197941 h 785197"/>
                  <a:gd name="connsiteX19-2271" fmla="*/ 1025694 w 1168053"/>
                  <a:gd name="connsiteY19-2272" fmla="*/ 418216 h 785197"/>
                  <a:gd name="connsiteX20" fmla="*/ 0 w 1168053"/>
                  <a:gd name="connsiteY20" fmla="*/ 691151 h 785197"/>
                  <a:gd name="connsiteX0-2273" fmla="*/ 0 w 1168053"/>
                  <a:gd name="connsiteY0-2274" fmla="*/ 691151 h 785197"/>
                  <a:gd name="connsiteX1-2275" fmla="*/ 231479 w 1168053"/>
                  <a:gd name="connsiteY1-2276" fmla="*/ 307981 h 785197"/>
                  <a:gd name="connsiteX2-2277" fmla="*/ 321542 w 1168053"/>
                  <a:gd name="connsiteY2-2278" fmla="*/ 170460 h 785197"/>
                  <a:gd name="connsiteX3-2279" fmla="*/ 408322 w 1168053"/>
                  <a:gd name="connsiteY3-2280" fmla="*/ 0 h 785197"/>
                  <a:gd name="connsiteX4-2281" fmla="*/ 127914 w 1168053"/>
                  <a:gd name="connsiteY4-2282" fmla="*/ 767124 h 785197"/>
                  <a:gd name="connsiteX5-2283" fmla="*/ 205635 w 1168053"/>
                  <a:gd name="connsiteY5-2284" fmla="*/ 717341 h 785197"/>
                  <a:gd name="connsiteX6-2285" fmla="*/ 389840 w 1168053"/>
                  <a:gd name="connsiteY6-2286" fmla="*/ 263263 h 785197"/>
                  <a:gd name="connsiteX7-2287" fmla="*/ 400747 w 1168053"/>
                  <a:gd name="connsiteY7-2288" fmla="*/ 267981 h 785197"/>
                  <a:gd name="connsiteX8-2289" fmla="*/ 475788 w 1168053"/>
                  <a:gd name="connsiteY8-2290" fmla="*/ 254081 h 785197"/>
                  <a:gd name="connsiteX9-2291" fmla="*/ 488785 w 1168053"/>
                  <a:gd name="connsiteY9-2292" fmla="*/ 285431 h 785197"/>
                  <a:gd name="connsiteX10-2293" fmla="*/ 615566 w 1168053"/>
                  <a:gd name="connsiteY10-2294" fmla="*/ 397467 h 785197"/>
                  <a:gd name="connsiteX11-2295" fmla="*/ 758001 w 1168053"/>
                  <a:gd name="connsiteY11-2296" fmla="*/ 23833 h 785197"/>
                  <a:gd name="connsiteX12-2297" fmla="*/ 757479 w 1168053"/>
                  <a:gd name="connsiteY12-2298" fmla="*/ 157978 h 785197"/>
                  <a:gd name="connsiteX13-2299" fmla="*/ 816328 w 1168053"/>
                  <a:gd name="connsiteY13-2300" fmla="*/ 174521 h 785197"/>
                  <a:gd name="connsiteX14-2301" fmla="*/ 840521 w 1168053"/>
                  <a:gd name="connsiteY14-2302" fmla="*/ 208719 h 785197"/>
                  <a:gd name="connsiteX15-2303" fmla="*/ 882008 w 1168053"/>
                  <a:gd name="connsiteY15-2304" fmla="*/ 218159 h 785197"/>
                  <a:gd name="connsiteX16-2305" fmla="*/ 1029820 w 1168053"/>
                  <a:gd name="connsiteY16-2306" fmla="*/ 176599 h 785197"/>
                  <a:gd name="connsiteX17-2307" fmla="*/ 1118277 w 1168053"/>
                  <a:gd name="connsiteY17-2308" fmla="*/ 183038 h 785197"/>
                  <a:gd name="connsiteX18-2309" fmla="*/ 1168053 w 1168053"/>
                  <a:gd name="connsiteY18-2310" fmla="*/ 197941 h 785197"/>
                  <a:gd name="connsiteX19-2311" fmla="*/ 1025694 w 1168053"/>
                  <a:gd name="connsiteY19-2312" fmla="*/ 418216 h 785197"/>
                  <a:gd name="connsiteX20-2313" fmla="*/ 0 w 1168053"/>
                  <a:gd name="connsiteY20-2314" fmla="*/ 691151 h 785197"/>
                  <a:gd name="connsiteX0-2315" fmla="*/ 0 w 1168053"/>
                  <a:gd name="connsiteY0-2316" fmla="*/ 703853 h 797899"/>
                  <a:gd name="connsiteX1-2317" fmla="*/ 231479 w 1168053"/>
                  <a:gd name="connsiteY1-2318" fmla="*/ 320683 h 797899"/>
                  <a:gd name="connsiteX2-2319" fmla="*/ 321542 w 1168053"/>
                  <a:gd name="connsiteY2-2320" fmla="*/ 183162 h 797899"/>
                  <a:gd name="connsiteX3-2321" fmla="*/ 408322 w 1168053"/>
                  <a:gd name="connsiteY3-2322" fmla="*/ 12702 h 797899"/>
                  <a:gd name="connsiteX4-2323" fmla="*/ 127914 w 1168053"/>
                  <a:gd name="connsiteY4-2324" fmla="*/ 779826 h 797899"/>
                  <a:gd name="connsiteX5-2325" fmla="*/ 205635 w 1168053"/>
                  <a:gd name="connsiteY5-2326" fmla="*/ 730043 h 797899"/>
                  <a:gd name="connsiteX6-2327" fmla="*/ 389840 w 1168053"/>
                  <a:gd name="connsiteY6-2328" fmla="*/ 275965 h 797899"/>
                  <a:gd name="connsiteX7-2329" fmla="*/ 400747 w 1168053"/>
                  <a:gd name="connsiteY7-2330" fmla="*/ 280683 h 797899"/>
                  <a:gd name="connsiteX8-2331" fmla="*/ 475788 w 1168053"/>
                  <a:gd name="connsiteY8-2332" fmla="*/ 266783 h 797899"/>
                  <a:gd name="connsiteX9-2333" fmla="*/ 488785 w 1168053"/>
                  <a:gd name="connsiteY9-2334" fmla="*/ 298133 h 797899"/>
                  <a:gd name="connsiteX10-2335" fmla="*/ 635733 w 1168053"/>
                  <a:gd name="connsiteY10-2336" fmla="*/ 46234 h 797899"/>
                  <a:gd name="connsiteX11-2337" fmla="*/ 758001 w 1168053"/>
                  <a:gd name="connsiteY11-2338" fmla="*/ 36535 h 797899"/>
                  <a:gd name="connsiteX12-2339" fmla="*/ 757479 w 1168053"/>
                  <a:gd name="connsiteY12-2340" fmla="*/ 170680 h 797899"/>
                  <a:gd name="connsiteX13-2341" fmla="*/ 816328 w 1168053"/>
                  <a:gd name="connsiteY13-2342" fmla="*/ 187223 h 797899"/>
                  <a:gd name="connsiteX14-2343" fmla="*/ 840521 w 1168053"/>
                  <a:gd name="connsiteY14-2344" fmla="*/ 221421 h 797899"/>
                  <a:gd name="connsiteX15-2345" fmla="*/ 882008 w 1168053"/>
                  <a:gd name="connsiteY15-2346" fmla="*/ 230861 h 797899"/>
                  <a:gd name="connsiteX16-2347" fmla="*/ 1029820 w 1168053"/>
                  <a:gd name="connsiteY16-2348" fmla="*/ 189301 h 797899"/>
                  <a:gd name="connsiteX17-2349" fmla="*/ 1118277 w 1168053"/>
                  <a:gd name="connsiteY17-2350" fmla="*/ 195740 h 797899"/>
                  <a:gd name="connsiteX18-2351" fmla="*/ 1168053 w 1168053"/>
                  <a:gd name="connsiteY18-2352" fmla="*/ 210643 h 797899"/>
                  <a:gd name="connsiteX19-2353" fmla="*/ 1025694 w 1168053"/>
                  <a:gd name="connsiteY19-2354" fmla="*/ 430918 h 797899"/>
                  <a:gd name="connsiteX20-2355" fmla="*/ 0 w 1168053"/>
                  <a:gd name="connsiteY20-2356" fmla="*/ 703853 h 797899"/>
                  <a:gd name="connsiteX0-2357" fmla="*/ 0 w 1168053"/>
                  <a:gd name="connsiteY0-2358" fmla="*/ 691151 h 785197"/>
                  <a:gd name="connsiteX1-2359" fmla="*/ 231479 w 1168053"/>
                  <a:gd name="connsiteY1-2360" fmla="*/ 307981 h 785197"/>
                  <a:gd name="connsiteX2-2361" fmla="*/ 321542 w 1168053"/>
                  <a:gd name="connsiteY2-2362" fmla="*/ 170460 h 785197"/>
                  <a:gd name="connsiteX3-2363" fmla="*/ 408322 w 1168053"/>
                  <a:gd name="connsiteY3-2364" fmla="*/ 0 h 785197"/>
                  <a:gd name="connsiteX4-2365" fmla="*/ 127914 w 1168053"/>
                  <a:gd name="connsiteY4-2366" fmla="*/ 767124 h 785197"/>
                  <a:gd name="connsiteX5-2367" fmla="*/ 205635 w 1168053"/>
                  <a:gd name="connsiteY5-2368" fmla="*/ 717341 h 785197"/>
                  <a:gd name="connsiteX6-2369" fmla="*/ 389840 w 1168053"/>
                  <a:gd name="connsiteY6-2370" fmla="*/ 263263 h 785197"/>
                  <a:gd name="connsiteX7-2371" fmla="*/ 400747 w 1168053"/>
                  <a:gd name="connsiteY7-2372" fmla="*/ 267981 h 785197"/>
                  <a:gd name="connsiteX8-2373" fmla="*/ 475788 w 1168053"/>
                  <a:gd name="connsiteY8-2374" fmla="*/ 254081 h 785197"/>
                  <a:gd name="connsiteX9-2375" fmla="*/ 488785 w 1168053"/>
                  <a:gd name="connsiteY9-2376" fmla="*/ 285431 h 785197"/>
                  <a:gd name="connsiteX10-2377" fmla="*/ 635733 w 1168053"/>
                  <a:gd name="connsiteY10-2378" fmla="*/ 33532 h 785197"/>
                  <a:gd name="connsiteX11-2379" fmla="*/ 758001 w 1168053"/>
                  <a:gd name="connsiteY11-2380" fmla="*/ 23833 h 785197"/>
                  <a:gd name="connsiteX12-2381" fmla="*/ 757479 w 1168053"/>
                  <a:gd name="connsiteY12-2382" fmla="*/ 157978 h 785197"/>
                  <a:gd name="connsiteX13-2383" fmla="*/ 816328 w 1168053"/>
                  <a:gd name="connsiteY13-2384" fmla="*/ 174521 h 785197"/>
                  <a:gd name="connsiteX14-2385" fmla="*/ 840521 w 1168053"/>
                  <a:gd name="connsiteY14-2386" fmla="*/ 208719 h 785197"/>
                  <a:gd name="connsiteX15-2387" fmla="*/ 882008 w 1168053"/>
                  <a:gd name="connsiteY15-2388" fmla="*/ 218159 h 785197"/>
                  <a:gd name="connsiteX16-2389" fmla="*/ 1029820 w 1168053"/>
                  <a:gd name="connsiteY16-2390" fmla="*/ 176599 h 785197"/>
                  <a:gd name="connsiteX17-2391" fmla="*/ 1118277 w 1168053"/>
                  <a:gd name="connsiteY17-2392" fmla="*/ 183038 h 785197"/>
                  <a:gd name="connsiteX18-2393" fmla="*/ 1168053 w 1168053"/>
                  <a:gd name="connsiteY18-2394" fmla="*/ 197941 h 785197"/>
                  <a:gd name="connsiteX19-2395" fmla="*/ 1025694 w 1168053"/>
                  <a:gd name="connsiteY19-2396" fmla="*/ 418216 h 785197"/>
                  <a:gd name="connsiteX20-2397" fmla="*/ 0 w 1168053"/>
                  <a:gd name="connsiteY20-2398" fmla="*/ 691151 h 785197"/>
                  <a:gd name="connsiteX0-2399" fmla="*/ 0 w 1168053"/>
                  <a:gd name="connsiteY0-2400" fmla="*/ 691151 h 785197"/>
                  <a:gd name="connsiteX1-2401" fmla="*/ 231479 w 1168053"/>
                  <a:gd name="connsiteY1-2402" fmla="*/ 307981 h 785197"/>
                  <a:gd name="connsiteX2-2403" fmla="*/ 321542 w 1168053"/>
                  <a:gd name="connsiteY2-2404" fmla="*/ 170460 h 785197"/>
                  <a:gd name="connsiteX3-2405" fmla="*/ 408322 w 1168053"/>
                  <a:gd name="connsiteY3-2406" fmla="*/ 0 h 785197"/>
                  <a:gd name="connsiteX4-2407" fmla="*/ 127914 w 1168053"/>
                  <a:gd name="connsiteY4-2408" fmla="*/ 767124 h 785197"/>
                  <a:gd name="connsiteX5-2409" fmla="*/ 205635 w 1168053"/>
                  <a:gd name="connsiteY5-2410" fmla="*/ 717341 h 785197"/>
                  <a:gd name="connsiteX6-2411" fmla="*/ 389840 w 1168053"/>
                  <a:gd name="connsiteY6-2412" fmla="*/ 263263 h 785197"/>
                  <a:gd name="connsiteX7-2413" fmla="*/ 400747 w 1168053"/>
                  <a:gd name="connsiteY7-2414" fmla="*/ 267981 h 785197"/>
                  <a:gd name="connsiteX8-2415" fmla="*/ 475788 w 1168053"/>
                  <a:gd name="connsiteY8-2416" fmla="*/ 254081 h 785197"/>
                  <a:gd name="connsiteX9-2417" fmla="*/ 482122 w 1168053"/>
                  <a:gd name="connsiteY9-2418" fmla="*/ 238754 h 785197"/>
                  <a:gd name="connsiteX10-2419" fmla="*/ 635733 w 1168053"/>
                  <a:gd name="connsiteY10-2420" fmla="*/ 33532 h 785197"/>
                  <a:gd name="connsiteX11-2421" fmla="*/ 758001 w 1168053"/>
                  <a:gd name="connsiteY11-2422" fmla="*/ 23833 h 785197"/>
                  <a:gd name="connsiteX12-2423" fmla="*/ 757479 w 1168053"/>
                  <a:gd name="connsiteY12-2424" fmla="*/ 157978 h 785197"/>
                  <a:gd name="connsiteX13-2425" fmla="*/ 816328 w 1168053"/>
                  <a:gd name="connsiteY13-2426" fmla="*/ 174521 h 785197"/>
                  <a:gd name="connsiteX14-2427" fmla="*/ 840521 w 1168053"/>
                  <a:gd name="connsiteY14-2428" fmla="*/ 208719 h 785197"/>
                  <a:gd name="connsiteX15-2429" fmla="*/ 882008 w 1168053"/>
                  <a:gd name="connsiteY15-2430" fmla="*/ 218159 h 785197"/>
                  <a:gd name="connsiteX16-2431" fmla="*/ 1029820 w 1168053"/>
                  <a:gd name="connsiteY16-2432" fmla="*/ 176599 h 785197"/>
                  <a:gd name="connsiteX17-2433" fmla="*/ 1118277 w 1168053"/>
                  <a:gd name="connsiteY17-2434" fmla="*/ 183038 h 785197"/>
                  <a:gd name="connsiteX18-2435" fmla="*/ 1168053 w 1168053"/>
                  <a:gd name="connsiteY18-2436" fmla="*/ 197941 h 785197"/>
                  <a:gd name="connsiteX19-2437" fmla="*/ 1025694 w 1168053"/>
                  <a:gd name="connsiteY19-2438" fmla="*/ 418216 h 785197"/>
                  <a:gd name="connsiteX20-2439" fmla="*/ 0 w 1168053"/>
                  <a:gd name="connsiteY20-2440" fmla="*/ 691151 h 785197"/>
                  <a:gd name="connsiteX0-2441" fmla="*/ 0 w 1168053"/>
                  <a:gd name="connsiteY0-2442" fmla="*/ 691151 h 785197"/>
                  <a:gd name="connsiteX1-2443" fmla="*/ 231479 w 1168053"/>
                  <a:gd name="connsiteY1-2444" fmla="*/ 307981 h 785197"/>
                  <a:gd name="connsiteX2-2445" fmla="*/ 321542 w 1168053"/>
                  <a:gd name="connsiteY2-2446" fmla="*/ 170460 h 785197"/>
                  <a:gd name="connsiteX3-2447" fmla="*/ 408322 w 1168053"/>
                  <a:gd name="connsiteY3-2448" fmla="*/ 0 h 785197"/>
                  <a:gd name="connsiteX4-2449" fmla="*/ 127914 w 1168053"/>
                  <a:gd name="connsiteY4-2450" fmla="*/ 767124 h 785197"/>
                  <a:gd name="connsiteX5-2451" fmla="*/ 205635 w 1168053"/>
                  <a:gd name="connsiteY5-2452" fmla="*/ 717341 h 785197"/>
                  <a:gd name="connsiteX6-2453" fmla="*/ 389840 w 1168053"/>
                  <a:gd name="connsiteY6-2454" fmla="*/ 263263 h 785197"/>
                  <a:gd name="connsiteX7-2455" fmla="*/ 400747 w 1168053"/>
                  <a:gd name="connsiteY7-2456" fmla="*/ 267981 h 785197"/>
                  <a:gd name="connsiteX8-2457" fmla="*/ 475788 w 1168053"/>
                  <a:gd name="connsiteY8-2458" fmla="*/ 254081 h 785197"/>
                  <a:gd name="connsiteX9-2459" fmla="*/ 495436 w 1168053"/>
                  <a:gd name="connsiteY9-2460" fmla="*/ 278215 h 785197"/>
                  <a:gd name="connsiteX10-2461" fmla="*/ 635733 w 1168053"/>
                  <a:gd name="connsiteY10-2462" fmla="*/ 33532 h 785197"/>
                  <a:gd name="connsiteX11-2463" fmla="*/ 758001 w 1168053"/>
                  <a:gd name="connsiteY11-2464" fmla="*/ 23833 h 785197"/>
                  <a:gd name="connsiteX12-2465" fmla="*/ 757479 w 1168053"/>
                  <a:gd name="connsiteY12-2466" fmla="*/ 157978 h 785197"/>
                  <a:gd name="connsiteX13-2467" fmla="*/ 816328 w 1168053"/>
                  <a:gd name="connsiteY13-2468" fmla="*/ 174521 h 785197"/>
                  <a:gd name="connsiteX14-2469" fmla="*/ 840521 w 1168053"/>
                  <a:gd name="connsiteY14-2470" fmla="*/ 208719 h 785197"/>
                  <a:gd name="connsiteX15-2471" fmla="*/ 882008 w 1168053"/>
                  <a:gd name="connsiteY15-2472" fmla="*/ 218159 h 785197"/>
                  <a:gd name="connsiteX16-2473" fmla="*/ 1029820 w 1168053"/>
                  <a:gd name="connsiteY16-2474" fmla="*/ 176599 h 785197"/>
                  <a:gd name="connsiteX17-2475" fmla="*/ 1118277 w 1168053"/>
                  <a:gd name="connsiteY17-2476" fmla="*/ 183038 h 785197"/>
                  <a:gd name="connsiteX18-2477" fmla="*/ 1168053 w 1168053"/>
                  <a:gd name="connsiteY18-2478" fmla="*/ 197941 h 785197"/>
                  <a:gd name="connsiteX19-2479" fmla="*/ 1025694 w 1168053"/>
                  <a:gd name="connsiteY19-2480" fmla="*/ 418216 h 785197"/>
                  <a:gd name="connsiteX20-2481" fmla="*/ 0 w 1168053"/>
                  <a:gd name="connsiteY20-2482" fmla="*/ 691151 h 785197"/>
                  <a:gd name="connsiteX0-2483" fmla="*/ 0 w 1168053"/>
                  <a:gd name="connsiteY0-2484" fmla="*/ 691151 h 785197"/>
                  <a:gd name="connsiteX1-2485" fmla="*/ 231479 w 1168053"/>
                  <a:gd name="connsiteY1-2486" fmla="*/ 307981 h 785197"/>
                  <a:gd name="connsiteX2-2487" fmla="*/ 321542 w 1168053"/>
                  <a:gd name="connsiteY2-2488" fmla="*/ 170460 h 785197"/>
                  <a:gd name="connsiteX3-2489" fmla="*/ 408322 w 1168053"/>
                  <a:gd name="connsiteY3-2490" fmla="*/ 0 h 785197"/>
                  <a:gd name="connsiteX4-2491" fmla="*/ 127914 w 1168053"/>
                  <a:gd name="connsiteY4-2492" fmla="*/ 767124 h 785197"/>
                  <a:gd name="connsiteX5-2493" fmla="*/ 205635 w 1168053"/>
                  <a:gd name="connsiteY5-2494" fmla="*/ 717341 h 785197"/>
                  <a:gd name="connsiteX6-2495" fmla="*/ 389840 w 1168053"/>
                  <a:gd name="connsiteY6-2496" fmla="*/ 263263 h 785197"/>
                  <a:gd name="connsiteX7-2497" fmla="*/ 400747 w 1168053"/>
                  <a:gd name="connsiteY7-2498" fmla="*/ 267981 h 785197"/>
                  <a:gd name="connsiteX8-2499" fmla="*/ 418576 w 1168053"/>
                  <a:gd name="connsiteY8-2500" fmla="*/ 337150 h 785197"/>
                  <a:gd name="connsiteX9-2501" fmla="*/ 495436 w 1168053"/>
                  <a:gd name="connsiteY9-2502" fmla="*/ 278215 h 785197"/>
                  <a:gd name="connsiteX10-2503" fmla="*/ 635733 w 1168053"/>
                  <a:gd name="connsiteY10-2504" fmla="*/ 33532 h 785197"/>
                  <a:gd name="connsiteX11-2505" fmla="*/ 758001 w 1168053"/>
                  <a:gd name="connsiteY11-2506" fmla="*/ 23833 h 785197"/>
                  <a:gd name="connsiteX12-2507" fmla="*/ 757479 w 1168053"/>
                  <a:gd name="connsiteY12-2508" fmla="*/ 157978 h 785197"/>
                  <a:gd name="connsiteX13-2509" fmla="*/ 816328 w 1168053"/>
                  <a:gd name="connsiteY13-2510" fmla="*/ 174521 h 785197"/>
                  <a:gd name="connsiteX14-2511" fmla="*/ 840521 w 1168053"/>
                  <a:gd name="connsiteY14-2512" fmla="*/ 208719 h 785197"/>
                  <a:gd name="connsiteX15-2513" fmla="*/ 882008 w 1168053"/>
                  <a:gd name="connsiteY15-2514" fmla="*/ 218159 h 785197"/>
                  <a:gd name="connsiteX16-2515" fmla="*/ 1029820 w 1168053"/>
                  <a:gd name="connsiteY16-2516" fmla="*/ 176599 h 785197"/>
                  <a:gd name="connsiteX17-2517" fmla="*/ 1118277 w 1168053"/>
                  <a:gd name="connsiteY17-2518" fmla="*/ 183038 h 785197"/>
                  <a:gd name="connsiteX18-2519" fmla="*/ 1168053 w 1168053"/>
                  <a:gd name="connsiteY18-2520" fmla="*/ 197941 h 785197"/>
                  <a:gd name="connsiteX19-2521" fmla="*/ 1025694 w 1168053"/>
                  <a:gd name="connsiteY19-2522" fmla="*/ 418216 h 785197"/>
                  <a:gd name="connsiteX20-2523" fmla="*/ 0 w 1168053"/>
                  <a:gd name="connsiteY20-2524" fmla="*/ 691151 h 785197"/>
                  <a:gd name="connsiteX0-2525" fmla="*/ 0 w 1168053"/>
                  <a:gd name="connsiteY0-2526" fmla="*/ 691151 h 785197"/>
                  <a:gd name="connsiteX1-2527" fmla="*/ 231479 w 1168053"/>
                  <a:gd name="connsiteY1-2528" fmla="*/ 307981 h 785197"/>
                  <a:gd name="connsiteX2-2529" fmla="*/ 321542 w 1168053"/>
                  <a:gd name="connsiteY2-2530" fmla="*/ 170460 h 785197"/>
                  <a:gd name="connsiteX3-2531" fmla="*/ 408322 w 1168053"/>
                  <a:gd name="connsiteY3-2532" fmla="*/ 0 h 785197"/>
                  <a:gd name="connsiteX4-2533" fmla="*/ 127914 w 1168053"/>
                  <a:gd name="connsiteY4-2534" fmla="*/ 767124 h 785197"/>
                  <a:gd name="connsiteX5-2535" fmla="*/ 205635 w 1168053"/>
                  <a:gd name="connsiteY5-2536" fmla="*/ 717341 h 785197"/>
                  <a:gd name="connsiteX6-2537" fmla="*/ 389840 w 1168053"/>
                  <a:gd name="connsiteY6-2538" fmla="*/ 263263 h 785197"/>
                  <a:gd name="connsiteX7-2539" fmla="*/ 400747 w 1168053"/>
                  <a:gd name="connsiteY7-2540" fmla="*/ 267981 h 785197"/>
                  <a:gd name="connsiteX8-2541" fmla="*/ 418576 w 1168053"/>
                  <a:gd name="connsiteY8-2542" fmla="*/ 337150 h 785197"/>
                  <a:gd name="connsiteX9-2543" fmla="*/ 486133 w 1168053"/>
                  <a:gd name="connsiteY9-2544" fmla="*/ 240348 h 785197"/>
                  <a:gd name="connsiteX10-2545" fmla="*/ 635733 w 1168053"/>
                  <a:gd name="connsiteY10-2546" fmla="*/ 33532 h 785197"/>
                  <a:gd name="connsiteX11-2547" fmla="*/ 758001 w 1168053"/>
                  <a:gd name="connsiteY11-2548" fmla="*/ 23833 h 785197"/>
                  <a:gd name="connsiteX12-2549" fmla="*/ 757479 w 1168053"/>
                  <a:gd name="connsiteY12-2550" fmla="*/ 157978 h 785197"/>
                  <a:gd name="connsiteX13-2551" fmla="*/ 816328 w 1168053"/>
                  <a:gd name="connsiteY13-2552" fmla="*/ 174521 h 785197"/>
                  <a:gd name="connsiteX14-2553" fmla="*/ 840521 w 1168053"/>
                  <a:gd name="connsiteY14-2554" fmla="*/ 208719 h 785197"/>
                  <a:gd name="connsiteX15-2555" fmla="*/ 882008 w 1168053"/>
                  <a:gd name="connsiteY15-2556" fmla="*/ 218159 h 785197"/>
                  <a:gd name="connsiteX16-2557" fmla="*/ 1029820 w 1168053"/>
                  <a:gd name="connsiteY16-2558" fmla="*/ 176599 h 785197"/>
                  <a:gd name="connsiteX17-2559" fmla="*/ 1118277 w 1168053"/>
                  <a:gd name="connsiteY17-2560" fmla="*/ 183038 h 785197"/>
                  <a:gd name="connsiteX18-2561" fmla="*/ 1168053 w 1168053"/>
                  <a:gd name="connsiteY18-2562" fmla="*/ 197941 h 785197"/>
                  <a:gd name="connsiteX19-2563" fmla="*/ 1025694 w 1168053"/>
                  <a:gd name="connsiteY19-2564" fmla="*/ 418216 h 785197"/>
                  <a:gd name="connsiteX20-2565" fmla="*/ 0 w 1168053"/>
                  <a:gd name="connsiteY20-2566" fmla="*/ 691151 h 785197"/>
                  <a:gd name="connsiteX0-2567" fmla="*/ 0 w 1168053"/>
                  <a:gd name="connsiteY0-2568" fmla="*/ 691151 h 785197"/>
                  <a:gd name="connsiteX1-2569" fmla="*/ 231479 w 1168053"/>
                  <a:gd name="connsiteY1-2570" fmla="*/ 307981 h 785197"/>
                  <a:gd name="connsiteX2-2571" fmla="*/ 321542 w 1168053"/>
                  <a:gd name="connsiteY2-2572" fmla="*/ 170460 h 785197"/>
                  <a:gd name="connsiteX3-2573" fmla="*/ 408322 w 1168053"/>
                  <a:gd name="connsiteY3-2574" fmla="*/ 0 h 785197"/>
                  <a:gd name="connsiteX4-2575" fmla="*/ 127914 w 1168053"/>
                  <a:gd name="connsiteY4-2576" fmla="*/ 767124 h 785197"/>
                  <a:gd name="connsiteX5-2577" fmla="*/ 205635 w 1168053"/>
                  <a:gd name="connsiteY5-2578" fmla="*/ 717341 h 785197"/>
                  <a:gd name="connsiteX6-2579" fmla="*/ 389840 w 1168053"/>
                  <a:gd name="connsiteY6-2580" fmla="*/ 263263 h 785197"/>
                  <a:gd name="connsiteX7-2581" fmla="*/ 400747 w 1168053"/>
                  <a:gd name="connsiteY7-2582" fmla="*/ 267981 h 785197"/>
                  <a:gd name="connsiteX8-2583" fmla="*/ 418576 w 1168053"/>
                  <a:gd name="connsiteY8-2584" fmla="*/ 337150 h 785197"/>
                  <a:gd name="connsiteX9-2585" fmla="*/ 486133 w 1168053"/>
                  <a:gd name="connsiteY9-2586" fmla="*/ 240348 h 785197"/>
                  <a:gd name="connsiteX10-2587" fmla="*/ 635733 w 1168053"/>
                  <a:gd name="connsiteY10-2588" fmla="*/ 33532 h 785197"/>
                  <a:gd name="connsiteX11-2589" fmla="*/ 758001 w 1168053"/>
                  <a:gd name="connsiteY11-2590" fmla="*/ 23833 h 785197"/>
                  <a:gd name="connsiteX12-2591" fmla="*/ 757479 w 1168053"/>
                  <a:gd name="connsiteY12-2592" fmla="*/ 157978 h 785197"/>
                  <a:gd name="connsiteX13-2593" fmla="*/ 816328 w 1168053"/>
                  <a:gd name="connsiteY13-2594" fmla="*/ 174521 h 785197"/>
                  <a:gd name="connsiteX14-2595" fmla="*/ 840521 w 1168053"/>
                  <a:gd name="connsiteY14-2596" fmla="*/ 208719 h 785197"/>
                  <a:gd name="connsiteX15-2597" fmla="*/ 882008 w 1168053"/>
                  <a:gd name="connsiteY15-2598" fmla="*/ 218159 h 785197"/>
                  <a:gd name="connsiteX16-2599" fmla="*/ 1029820 w 1168053"/>
                  <a:gd name="connsiteY16-2600" fmla="*/ 176599 h 785197"/>
                  <a:gd name="connsiteX17-2601" fmla="*/ 1118277 w 1168053"/>
                  <a:gd name="connsiteY17-2602" fmla="*/ 183038 h 785197"/>
                  <a:gd name="connsiteX18-2603" fmla="*/ 1168053 w 1168053"/>
                  <a:gd name="connsiteY18-2604" fmla="*/ 197941 h 785197"/>
                  <a:gd name="connsiteX19-2605" fmla="*/ 1025694 w 1168053"/>
                  <a:gd name="connsiteY19-2606" fmla="*/ 418216 h 785197"/>
                  <a:gd name="connsiteX20-2607" fmla="*/ 0 w 1168053"/>
                  <a:gd name="connsiteY20-2608" fmla="*/ 691151 h 785197"/>
                  <a:gd name="connsiteX0-2609" fmla="*/ 0 w 1168053"/>
                  <a:gd name="connsiteY0-2610" fmla="*/ 691151 h 785197"/>
                  <a:gd name="connsiteX1-2611" fmla="*/ 231479 w 1168053"/>
                  <a:gd name="connsiteY1-2612" fmla="*/ 307981 h 785197"/>
                  <a:gd name="connsiteX2-2613" fmla="*/ 321542 w 1168053"/>
                  <a:gd name="connsiteY2-2614" fmla="*/ 170460 h 785197"/>
                  <a:gd name="connsiteX3-2615" fmla="*/ 408322 w 1168053"/>
                  <a:gd name="connsiteY3-2616" fmla="*/ 0 h 785197"/>
                  <a:gd name="connsiteX4-2617" fmla="*/ 127914 w 1168053"/>
                  <a:gd name="connsiteY4-2618" fmla="*/ 767124 h 785197"/>
                  <a:gd name="connsiteX5-2619" fmla="*/ 205635 w 1168053"/>
                  <a:gd name="connsiteY5-2620" fmla="*/ 717341 h 785197"/>
                  <a:gd name="connsiteX6-2621" fmla="*/ 389840 w 1168053"/>
                  <a:gd name="connsiteY6-2622" fmla="*/ 263263 h 785197"/>
                  <a:gd name="connsiteX7-2623" fmla="*/ 400747 w 1168053"/>
                  <a:gd name="connsiteY7-2624" fmla="*/ 267981 h 785197"/>
                  <a:gd name="connsiteX8-2625" fmla="*/ 576805 w 1168053"/>
                  <a:gd name="connsiteY8-2626" fmla="*/ 72756 h 785197"/>
                  <a:gd name="connsiteX9-2627" fmla="*/ 486133 w 1168053"/>
                  <a:gd name="connsiteY9-2628" fmla="*/ 240348 h 785197"/>
                  <a:gd name="connsiteX10-2629" fmla="*/ 635733 w 1168053"/>
                  <a:gd name="connsiteY10-2630" fmla="*/ 33532 h 785197"/>
                  <a:gd name="connsiteX11-2631" fmla="*/ 758001 w 1168053"/>
                  <a:gd name="connsiteY11-2632" fmla="*/ 23833 h 785197"/>
                  <a:gd name="connsiteX12-2633" fmla="*/ 757479 w 1168053"/>
                  <a:gd name="connsiteY12-2634" fmla="*/ 157978 h 785197"/>
                  <a:gd name="connsiteX13-2635" fmla="*/ 816328 w 1168053"/>
                  <a:gd name="connsiteY13-2636" fmla="*/ 174521 h 785197"/>
                  <a:gd name="connsiteX14-2637" fmla="*/ 840521 w 1168053"/>
                  <a:gd name="connsiteY14-2638" fmla="*/ 208719 h 785197"/>
                  <a:gd name="connsiteX15-2639" fmla="*/ 882008 w 1168053"/>
                  <a:gd name="connsiteY15-2640" fmla="*/ 218159 h 785197"/>
                  <a:gd name="connsiteX16-2641" fmla="*/ 1029820 w 1168053"/>
                  <a:gd name="connsiteY16-2642" fmla="*/ 176599 h 785197"/>
                  <a:gd name="connsiteX17-2643" fmla="*/ 1118277 w 1168053"/>
                  <a:gd name="connsiteY17-2644" fmla="*/ 183038 h 785197"/>
                  <a:gd name="connsiteX18-2645" fmla="*/ 1168053 w 1168053"/>
                  <a:gd name="connsiteY18-2646" fmla="*/ 197941 h 785197"/>
                  <a:gd name="connsiteX19-2647" fmla="*/ 1025694 w 1168053"/>
                  <a:gd name="connsiteY19-2648" fmla="*/ 418216 h 785197"/>
                  <a:gd name="connsiteX20-2649" fmla="*/ 0 w 1168053"/>
                  <a:gd name="connsiteY20-2650" fmla="*/ 691151 h 785197"/>
                  <a:gd name="connsiteX0-2651" fmla="*/ 0 w 1168053"/>
                  <a:gd name="connsiteY0-2652" fmla="*/ 691151 h 785197"/>
                  <a:gd name="connsiteX1-2653" fmla="*/ 231479 w 1168053"/>
                  <a:gd name="connsiteY1-2654" fmla="*/ 307981 h 785197"/>
                  <a:gd name="connsiteX2-2655" fmla="*/ 321542 w 1168053"/>
                  <a:gd name="connsiteY2-2656" fmla="*/ 170460 h 785197"/>
                  <a:gd name="connsiteX3-2657" fmla="*/ 408322 w 1168053"/>
                  <a:gd name="connsiteY3-2658" fmla="*/ 0 h 785197"/>
                  <a:gd name="connsiteX4-2659" fmla="*/ 127914 w 1168053"/>
                  <a:gd name="connsiteY4-2660" fmla="*/ 767124 h 785197"/>
                  <a:gd name="connsiteX5-2661" fmla="*/ 205635 w 1168053"/>
                  <a:gd name="connsiteY5-2662" fmla="*/ 717341 h 785197"/>
                  <a:gd name="connsiteX6-2663" fmla="*/ 389840 w 1168053"/>
                  <a:gd name="connsiteY6-2664" fmla="*/ 263263 h 785197"/>
                  <a:gd name="connsiteX7-2665" fmla="*/ 400747 w 1168053"/>
                  <a:gd name="connsiteY7-2666" fmla="*/ 267981 h 785197"/>
                  <a:gd name="connsiteX8-2667" fmla="*/ 576805 w 1168053"/>
                  <a:gd name="connsiteY8-2668" fmla="*/ 72756 h 785197"/>
                  <a:gd name="connsiteX9-2669" fmla="*/ 486133 w 1168053"/>
                  <a:gd name="connsiteY9-2670" fmla="*/ 240348 h 785197"/>
                  <a:gd name="connsiteX10-2671" fmla="*/ 635733 w 1168053"/>
                  <a:gd name="connsiteY10-2672" fmla="*/ 33532 h 785197"/>
                  <a:gd name="connsiteX11-2673" fmla="*/ 758001 w 1168053"/>
                  <a:gd name="connsiteY11-2674" fmla="*/ 23833 h 785197"/>
                  <a:gd name="connsiteX12-2675" fmla="*/ 757479 w 1168053"/>
                  <a:gd name="connsiteY12-2676" fmla="*/ 157978 h 785197"/>
                  <a:gd name="connsiteX13-2677" fmla="*/ 816328 w 1168053"/>
                  <a:gd name="connsiteY13-2678" fmla="*/ 174521 h 785197"/>
                  <a:gd name="connsiteX14-2679" fmla="*/ 840521 w 1168053"/>
                  <a:gd name="connsiteY14-2680" fmla="*/ 208719 h 785197"/>
                  <a:gd name="connsiteX15-2681" fmla="*/ 882008 w 1168053"/>
                  <a:gd name="connsiteY15-2682" fmla="*/ 218159 h 785197"/>
                  <a:gd name="connsiteX16-2683" fmla="*/ 1029820 w 1168053"/>
                  <a:gd name="connsiteY16-2684" fmla="*/ 176599 h 785197"/>
                  <a:gd name="connsiteX17-2685" fmla="*/ 1118277 w 1168053"/>
                  <a:gd name="connsiteY17-2686" fmla="*/ 183038 h 785197"/>
                  <a:gd name="connsiteX18-2687" fmla="*/ 1168053 w 1168053"/>
                  <a:gd name="connsiteY18-2688" fmla="*/ 197941 h 785197"/>
                  <a:gd name="connsiteX19-2689" fmla="*/ 1025694 w 1168053"/>
                  <a:gd name="connsiteY19-2690" fmla="*/ 418216 h 785197"/>
                  <a:gd name="connsiteX20-2691" fmla="*/ 0 w 1168053"/>
                  <a:gd name="connsiteY20-2692" fmla="*/ 691151 h 785197"/>
                  <a:gd name="connsiteX0-2693" fmla="*/ 0 w 1168053"/>
                  <a:gd name="connsiteY0-2694" fmla="*/ 691151 h 785197"/>
                  <a:gd name="connsiteX1-2695" fmla="*/ 231479 w 1168053"/>
                  <a:gd name="connsiteY1-2696" fmla="*/ 307981 h 785197"/>
                  <a:gd name="connsiteX2-2697" fmla="*/ 321542 w 1168053"/>
                  <a:gd name="connsiteY2-2698" fmla="*/ 170460 h 785197"/>
                  <a:gd name="connsiteX3-2699" fmla="*/ 408322 w 1168053"/>
                  <a:gd name="connsiteY3-2700" fmla="*/ 0 h 785197"/>
                  <a:gd name="connsiteX4-2701" fmla="*/ 127914 w 1168053"/>
                  <a:gd name="connsiteY4-2702" fmla="*/ 767124 h 785197"/>
                  <a:gd name="connsiteX5-2703" fmla="*/ 205635 w 1168053"/>
                  <a:gd name="connsiteY5-2704" fmla="*/ 717341 h 785197"/>
                  <a:gd name="connsiteX6-2705" fmla="*/ 389840 w 1168053"/>
                  <a:gd name="connsiteY6-2706" fmla="*/ 263263 h 785197"/>
                  <a:gd name="connsiteX7-2707" fmla="*/ 371485 w 1168053"/>
                  <a:gd name="connsiteY7-2708" fmla="*/ 224812 h 785197"/>
                  <a:gd name="connsiteX8-2709" fmla="*/ 576805 w 1168053"/>
                  <a:gd name="connsiteY8-2710" fmla="*/ 72756 h 785197"/>
                  <a:gd name="connsiteX9-2711" fmla="*/ 486133 w 1168053"/>
                  <a:gd name="connsiteY9-2712" fmla="*/ 240348 h 785197"/>
                  <a:gd name="connsiteX10-2713" fmla="*/ 635733 w 1168053"/>
                  <a:gd name="connsiteY10-2714" fmla="*/ 33532 h 785197"/>
                  <a:gd name="connsiteX11-2715" fmla="*/ 758001 w 1168053"/>
                  <a:gd name="connsiteY11-2716" fmla="*/ 23833 h 785197"/>
                  <a:gd name="connsiteX12-2717" fmla="*/ 757479 w 1168053"/>
                  <a:gd name="connsiteY12-2718" fmla="*/ 157978 h 785197"/>
                  <a:gd name="connsiteX13-2719" fmla="*/ 816328 w 1168053"/>
                  <a:gd name="connsiteY13-2720" fmla="*/ 174521 h 785197"/>
                  <a:gd name="connsiteX14-2721" fmla="*/ 840521 w 1168053"/>
                  <a:gd name="connsiteY14-2722" fmla="*/ 208719 h 785197"/>
                  <a:gd name="connsiteX15-2723" fmla="*/ 882008 w 1168053"/>
                  <a:gd name="connsiteY15-2724" fmla="*/ 218159 h 785197"/>
                  <a:gd name="connsiteX16-2725" fmla="*/ 1029820 w 1168053"/>
                  <a:gd name="connsiteY16-2726" fmla="*/ 176599 h 785197"/>
                  <a:gd name="connsiteX17-2727" fmla="*/ 1118277 w 1168053"/>
                  <a:gd name="connsiteY17-2728" fmla="*/ 183038 h 785197"/>
                  <a:gd name="connsiteX18-2729" fmla="*/ 1168053 w 1168053"/>
                  <a:gd name="connsiteY18-2730" fmla="*/ 197941 h 785197"/>
                  <a:gd name="connsiteX19-2731" fmla="*/ 1025694 w 1168053"/>
                  <a:gd name="connsiteY19-2732" fmla="*/ 418216 h 785197"/>
                  <a:gd name="connsiteX20-2733" fmla="*/ 0 w 1168053"/>
                  <a:gd name="connsiteY20-2734" fmla="*/ 691151 h 785197"/>
                  <a:gd name="connsiteX0-2735" fmla="*/ 0 w 1168053"/>
                  <a:gd name="connsiteY0-2736" fmla="*/ 691151 h 774657"/>
                  <a:gd name="connsiteX1-2737" fmla="*/ 231479 w 1168053"/>
                  <a:gd name="connsiteY1-2738" fmla="*/ 307981 h 774657"/>
                  <a:gd name="connsiteX2-2739" fmla="*/ 321542 w 1168053"/>
                  <a:gd name="connsiteY2-2740" fmla="*/ 170460 h 774657"/>
                  <a:gd name="connsiteX3-2741" fmla="*/ 408322 w 1168053"/>
                  <a:gd name="connsiteY3-2742" fmla="*/ 0 h 774657"/>
                  <a:gd name="connsiteX4-2743" fmla="*/ 127914 w 1168053"/>
                  <a:gd name="connsiteY4-2744" fmla="*/ 767124 h 774657"/>
                  <a:gd name="connsiteX5-2745" fmla="*/ 335863 w 1168053"/>
                  <a:gd name="connsiteY5-2746" fmla="*/ 363622 h 774657"/>
                  <a:gd name="connsiteX6-2747" fmla="*/ 389840 w 1168053"/>
                  <a:gd name="connsiteY6-2748" fmla="*/ 263263 h 774657"/>
                  <a:gd name="connsiteX7-2749" fmla="*/ 371485 w 1168053"/>
                  <a:gd name="connsiteY7-2750" fmla="*/ 224812 h 774657"/>
                  <a:gd name="connsiteX8-2751" fmla="*/ 576805 w 1168053"/>
                  <a:gd name="connsiteY8-2752" fmla="*/ 72756 h 774657"/>
                  <a:gd name="connsiteX9-2753" fmla="*/ 486133 w 1168053"/>
                  <a:gd name="connsiteY9-2754" fmla="*/ 240348 h 774657"/>
                  <a:gd name="connsiteX10-2755" fmla="*/ 635733 w 1168053"/>
                  <a:gd name="connsiteY10-2756" fmla="*/ 33532 h 774657"/>
                  <a:gd name="connsiteX11-2757" fmla="*/ 758001 w 1168053"/>
                  <a:gd name="connsiteY11-2758" fmla="*/ 23833 h 774657"/>
                  <a:gd name="connsiteX12-2759" fmla="*/ 757479 w 1168053"/>
                  <a:gd name="connsiteY12-2760" fmla="*/ 157978 h 774657"/>
                  <a:gd name="connsiteX13-2761" fmla="*/ 816328 w 1168053"/>
                  <a:gd name="connsiteY13-2762" fmla="*/ 174521 h 774657"/>
                  <a:gd name="connsiteX14-2763" fmla="*/ 840521 w 1168053"/>
                  <a:gd name="connsiteY14-2764" fmla="*/ 208719 h 774657"/>
                  <a:gd name="connsiteX15-2765" fmla="*/ 882008 w 1168053"/>
                  <a:gd name="connsiteY15-2766" fmla="*/ 218159 h 774657"/>
                  <a:gd name="connsiteX16-2767" fmla="*/ 1029820 w 1168053"/>
                  <a:gd name="connsiteY16-2768" fmla="*/ 176599 h 774657"/>
                  <a:gd name="connsiteX17-2769" fmla="*/ 1118277 w 1168053"/>
                  <a:gd name="connsiteY17-2770" fmla="*/ 183038 h 774657"/>
                  <a:gd name="connsiteX18-2771" fmla="*/ 1168053 w 1168053"/>
                  <a:gd name="connsiteY18-2772" fmla="*/ 197941 h 774657"/>
                  <a:gd name="connsiteX19-2773" fmla="*/ 1025694 w 1168053"/>
                  <a:gd name="connsiteY19-2774" fmla="*/ 418216 h 774657"/>
                  <a:gd name="connsiteX20-2775" fmla="*/ 0 w 1168053"/>
                  <a:gd name="connsiteY20-2776" fmla="*/ 691151 h 774657"/>
                  <a:gd name="connsiteX0-2777" fmla="*/ 0 w 1168053"/>
                  <a:gd name="connsiteY0-2778" fmla="*/ 691151 h 691151"/>
                  <a:gd name="connsiteX1-2779" fmla="*/ 231479 w 1168053"/>
                  <a:gd name="connsiteY1-2780" fmla="*/ 307981 h 691151"/>
                  <a:gd name="connsiteX2-2781" fmla="*/ 321542 w 1168053"/>
                  <a:gd name="connsiteY2-2782" fmla="*/ 170460 h 691151"/>
                  <a:gd name="connsiteX3-2783" fmla="*/ 408322 w 1168053"/>
                  <a:gd name="connsiteY3-2784" fmla="*/ 0 h 691151"/>
                  <a:gd name="connsiteX4-2785" fmla="*/ 301173 w 1168053"/>
                  <a:gd name="connsiteY4-2786" fmla="*/ 347700 h 691151"/>
                  <a:gd name="connsiteX5-2787" fmla="*/ 335863 w 1168053"/>
                  <a:gd name="connsiteY5-2788" fmla="*/ 363622 h 691151"/>
                  <a:gd name="connsiteX6-2789" fmla="*/ 389840 w 1168053"/>
                  <a:gd name="connsiteY6-2790" fmla="*/ 263263 h 691151"/>
                  <a:gd name="connsiteX7-2791" fmla="*/ 371485 w 1168053"/>
                  <a:gd name="connsiteY7-2792" fmla="*/ 224812 h 691151"/>
                  <a:gd name="connsiteX8-2793" fmla="*/ 576805 w 1168053"/>
                  <a:gd name="connsiteY8-2794" fmla="*/ 72756 h 691151"/>
                  <a:gd name="connsiteX9-2795" fmla="*/ 486133 w 1168053"/>
                  <a:gd name="connsiteY9-2796" fmla="*/ 240348 h 691151"/>
                  <a:gd name="connsiteX10-2797" fmla="*/ 635733 w 1168053"/>
                  <a:gd name="connsiteY10-2798" fmla="*/ 33532 h 691151"/>
                  <a:gd name="connsiteX11-2799" fmla="*/ 758001 w 1168053"/>
                  <a:gd name="connsiteY11-2800" fmla="*/ 23833 h 691151"/>
                  <a:gd name="connsiteX12-2801" fmla="*/ 757479 w 1168053"/>
                  <a:gd name="connsiteY12-2802" fmla="*/ 157978 h 691151"/>
                  <a:gd name="connsiteX13-2803" fmla="*/ 816328 w 1168053"/>
                  <a:gd name="connsiteY13-2804" fmla="*/ 174521 h 691151"/>
                  <a:gd name="connsiteX14-2805" fmla="*/ 840521 w 1168053"/>
                  <a:gd name="connsiteY14-2806" fmla="*/ 208719 h 691151"/>
                  <a:gd name="connsiteX15-2807" fmla="*/ 882008 w 1168053"/>
                  <a:gd name="connsiteY15-2808" fmla="*/ 218159 h 691151"/>
                  <a:gd name="connsiteX16-2809" fmla="*/ 1029820 w 1168053"/>
                  <a:gd name="connsiteY16-2810" fmla="*/ 176599 h 691151"/>
                  <a:gd name="connsiteX17-2811" fmla="*/ 1118277 w 1168053"/>
                  <a:gd name="connsiteY17-2812" fmla="*/ 183038 h 691151"/>
                  <a:gd name="connsiteX18-2813" fmla="*/ 1168053 w 1168053"/>
                  <a:gd name="connsiteY18-2814" fmla="*/ 197941 h 691151"/>
                  <a:gd name="connsiteX19-2815" fmla="*/ 1025694 w 1168053"/>
                  <a:gd name="connsiteY19-2816" fmla="*/ 418216 h 691151"/>
                  <a:gd name="connsiteX20-2817" fmla="*/ 0 w 1168053"/>
                  <a:gd name="connsiteY20-2818" fmla="*/ 691151 h 691151"/>
                  <a:gd name="connsiteX0-2819" fmla="*/ 0 w 1168053"/>
                  <a:gd name="connsiteY0-2820" fmla="*/ 691151 h 691151"/>
                  <a:gd name="connsiteX1-2821" fmla="*/ 231479 w 1168053"/>
                  <a:gd name="connsiteY1-2822" fmla="*/ 307981 h 691151"/>
                  <a:gd name="connsiteX2-2823" fmla="*/ 321542 w 1168053"/>
                  <a:gd name="connsiteY2-2824" fmla="*/ 170460 h 691151"/>
                  <a:gd name="connsiteX3-2825" fmla="*/ 408322 w 1168053"/>
                  <a:gd name="connsiteY3-2826" fmla="*/ 0 h 691151"/>
                  <a:gd name="connsiteX4-2827" fmla="*/ 335863 w 1168053"/>
                  <a:gd name="connsiteY4-2828" fmla="*/ 363622 h 691151"/>
                  <a:gd name="connsiteX5-2829" fmla="*/ 389840 w 1168053"/>
                  <a:gd name="connsiteY5-2830" fmla="*/ 263263 h 691151"/>
                  <a:gd name="connsiteX6-2831" fmla="*/ 371485 w 1168053"/>
                  <a:gd name="connsiteY6-2832" fmla="*/ 224812 h 691151"/>
                  <a:gd name="connsiteX7-2833" fmla="*/ 576805 w 1168053"/>
                  <a:gd name="connsiteY7-2834" fmla="*/ 72756 h 691151"/>
                  <a:gd name="connsiteX8-2835" fmla="*/ 486133 w 1168053"/>
                  <a:gd name="connsiteY8-2836" fmla="*/ 240348 h 691151"/>
                  <a:gd name="connsiteX9-2837" fmla="*/ 635733 w 1168053"/>
                  <a:gd name="connsiteY9-2838" fmla="*/ 33532 h 691151"/>
                  <a:gd name="connsiteX10-2839" fmla="*/ 758001 w 1168053"/>
                  <a:gd name="connsiteY10-2840" fmla="*/ 23833 h 691151"/>
                  <a:gd name="connsiteX11-2841" fmla="*/ 757479 w 1168053"/>
                  <a:gd name="connsiteY11-2842" fmla="*/ 157978 h 691151"/>
                  <a:gd name="connsiteX12-2843" fmla="*/ 816328 w 1168053"/>
                  <a:gd name="connsiteY12-2844" fmla="*/ 174521 h 691151"/>
                  <a:gd name="connsiteX13-2845" fmla="*/ 840521 w 1168053"/>
                  <a:gd name="connsiteY13-2846" fmla="*/ 208719 h 691151"/>
                  <a:gd name="connsiteX14-2847" fmla="*/ 882008 w 1168053"/>
                  <a:gd name="connsiteY14-2848" fmla="*/ 218159 h 691151"/>
                  <a:gd name="connsiteX15-2849" fmla="*/ 1029820 w 1168053"/>
                  <a:gd name="connsiteY15-2850" fmla="*/ 176599 h 691151"/>
                  <a:gd name="connsiteX16-2851" fmla="*/ 1118277 w 1168053"/>
                  <a:gd name="connsiteY16-2852" fmla="*/ 183038 h 691151"/>
                  <a:gd name="connsiteX17-2853" fmla="*/ 1168053 w 1168053"/>
                  <a:gd name="connsiteY17-2854" fmla="*/ 197941 h 691151"/>
                  <a:gd name="connsiteX18-2855" fmla="*/ 1025694 w 1168053"/>
                  <a:gd name="connsiteY18-2856" fmla="*/ 418216 h 691151"/>
                  <a:gd name="connsiteX19-2857" fmla="*/ 0 w 1168053"/>
                  <a:gd name="connsiteY19-2858" fmla="*/ 691151 h 691151"/>
                  <a:gd name="connsiteX0-2859" fmla="*/ 0 w 1168053"/>
                  <a:gd name="connsiteY0-2860" fmla="*/ 691151 h 691151"/>
                  <a:gd name="connsiteX1-2861" fmla="*/ 231479 w 1168053"/>
                  <a:gd name="connsiteY1-2862" fmla="*/ 307981 h 691151"/>
                  <a:gd name="connsiteX2-2863" fmla="*/ 321542 w 1168053"/>
                  <a:gd name="connsiteY2-2864" fmla="*/ 170460 h 691151"/>
                  <a:gd name="connsiteX3-2865" fmla="*/ 408322 w 1168053"/>
                  <a:gd name="connsiteY3-2866" fmla="*/ 0 h 691151"/>
                  <a:gd name="connsiteX4-2867" fmla="*/ 389840 w 1168053"/>
                  <a:gd name="connsiteY4-2868" fmla="*/ 263263 h 691151"/>
                  <a:gd name="connsiteX5-2869" fmla="*/ 371485 w 1168053"/>
                  <a:gd name="connsiteY5-2870" fmla="*/ 224812 h 691151"/>
                  <a:gd name="connsiteX6-2871" fmla="*/ 576805 w 1168053"/>
                  <a:gd name="connsiteY6-2872" fmla="*/ 72756 h 691151"/>
                  <a:gd name="connsiteX7-2873" fmla="*/ 486133 w 1168053"/>
                  <a:gd name="connsiteY7-2874" fmla="*/ 240348 h 691151"/>
                  <a:gd name="connsiteX8-2875" fmla="*/ 635733 w 1168053"/>
                  <a:gd name="connsiteY8-2876" fmla="*/ 33532 h 691151"/>
                  <a:gd name="connsiteX9-2877" fmla="*/ 758001 w 1168053"/>
                  <a:gd name="connsiteY9-2878" fmla="*/ 23833 h 691151"/>
                  <a:gd name="connsiteX10-2879" fmla="*/ 757479 w 1168053"/>
                  <a:gd name="connsiteY10-2880" fmla="*/ 157978 h 691151"/>
                  <a:gd name="connsiteX11-2881" fmla="*/ 816328 w 1168053"/>
                  <a:gd name="connsiteY11-2882" fmla="*/ 174521 h 691151"/>
                  <a:gd name="connsiteX12-2883" fmla="*/ 840521 w 1168053"/>
                  <a:gd name="connsiteY12-2884" fmla="*/ 208719 h 691151"/>
                  <a:gd name="connsiteX13-2885" fmla="*/ 882008 w 1168053"/>
                  <a:gd name="connsiteY13-2886" fmla="*/ 218159 h 691151"/>
                  <a:gd name="connsiteX14-2887" fmla="*/ 1029820 w 1168053"/>
                  <a:gd name="connsiteY14-2888" fmla="*/ 176599 h 691151"/>
                  <a:gd name="connsiteX15-2889" fmla="*/ 1118277 w 1168053"/>
                  <a:gd name="connsiteY15-2890" fmla="*/ 183038 h 691151"/>
                  <a:gd name="connsiteX16-2891" fmla="*/ 1168053 w 1168053"/>
                  <a:gd name="connsiteY16-2892" fmla="*/ 197941 h 691151"/>
                  <a:gd name="connsiteX17-2893" fmla="*/ 1025694 w 1168053"/>
                  <a:gd name="connsiteY17-2894" fmla="*/ 418216 h 691151"/>
                  <a:gd name="connsiteX18-2895" fmla="*/ 0 w 1168053"/>
                  <a:gd name="connsiteY18-2896" fmla="*/ 691151 h 691151"/>
                  <a:gd name="connsiteX0-2897" fmla="*/ 0 w 1168053"/>
                  <a:gd name="connsiteY0-2898" fmla="*/ 691151 h 691151"/>
                  <a:gd name="connsiteX1-2899" fmla="*/ 231479 w 1168053"/>
                  <a:gd name="connsiteY1-2900" fmla="*/ 307981 h 691151"/>
                  <a:gd name="connsiteX2-2901" fmla="*/ 321542 w 1168053"/>
                  <a:gd name="connsiteY2-2902" fmla="*/ 170460 h 691151"/>
                  <a:gd name="connsiteX3-2903" fmla="*/ 408322 w 1168053"/>
                  <a:gd name="connsiteY3-2904" fmla="*/ 0 h 691151"/>
                  <a:gd name="connsiteX4-2905" fmla="*/ 371485 w 1168053"/>
                  <a:gd name="connsiteY4-2906" fmla="*/ 224812 h 691151"/>
                  <a:gd name="connsiteX5-2907" fmla="*/ 576805 w 1168053"/>
                  <a:gd name="connsiteY5-2908" fmla="*/ 72756 h 691151"/>
                  <a:gd name="connsiteX6-2909" fmla="*/ 486133 w 1168053"/>
                  <a:gd name="connsiteY6-2910" fmla="*/ 240348 h 691151"/>
                  <a:gd name="connsiteX7-2911" fmla="*/ 635733 w 1168053"/>
                  <a:gd name="connsiteY7-2912" fmla="*/ 33532 h 691151"/>
                  <a:gd name="connsiteX8-2913" fmla="*/ 758001 w 1168053"/>
                  <a:gd name="connsiteY8-2914" fmla="*/ 23833 h 691151"/>
                  <a:gd name="connsiteX9-2915" fmla="*/ 757479 w 1168053"/>
                  <a:gd name="connsiteY9-2916" fmla="*/ 157978 h 691151"/>
                  <a:gd name="connsiteX10-2917" fmla="*/ 816328 w 1168053"/>
                  <a:gd name="connsiteY10-2918" fmla="*/ 174521 h 691151"/>
                  <a:gd name="connsiteX11-2919" fmla="*/ 840521 w 1168053"/>
                  <a:gd name="connsiteY11-2920" fmla="*/ 208719 h 691151"/>
                  <a:gd name="connsiteX12-2921" fmla="*/ 882008 w 1168053"/>
                  <a:gd name="connsiteY12-2922" fmla="*/ 218159 h 691151"/>
                  <a:gd name="connsiteX13-2923" fmla="*/ 1029820 w 1168053"/>
                  <a:gd name="connsiteY13-2924" fmla="*/ 176599 h 691151"/>
                  <a:gd name="connsiteX14-2925" fmla="*/ 1118277 w 1168053"/>
                  <a:gd name="connsiteY14-2926" fmla="*/ 183038 h 691151"/>
                  <a:gd name="connsiteX15-2927" fmla="*/ 1168053 w 1168053"/>
                  <a:gd name="connsiteY15-2928" fmla="*/ 197941 h 691151"/>
                  <a:gd name="connsiteX16-2929" fmla="*/ 1025694 w 1168053"/>
                  <a:gd name="connsiteY16-2930" fmla="*/ 418216 h 691151"/>
                  <a:gd name="connsiteX17-2931" fmla="*/ 0 w 1168053"/>
                  <a:gd name="connsiteY17-2932" fmla="*/ 691151 h 691151"/>
                  <a:gd name="connsiteX0-2933" fmla="*/ 0 w 1168053"/>
                  <a:gd name="connsiteY0-2934" fmla="*/ 675706 h 675706"/>
                  <a:gd name="connsiteX1-2935" fmla="*/ 231479 w 1168053"/>
                  <a:gd name="connsiteY1-2936" fmla="*/ 292536 h 675706"/>
                  <a:gd name="connsiteX2-2937" fmla="*/ 321542 w 1168053"/>
                  <a:gd name="connsiteY2-2938" fmla="*/ 155015 h 675706"/>
                  <a:gd name="connsiteX3-2939" fmla="*/ 299535 w 1168053"/>
                  <a:gd name="connsiteY3-2940" fmla="*/ 410537 h 675706"/>
                  <a:gd name="connsiteX4-2941" fmla="*/ 371485 w 1168053"/>
                  <a:gd name="connsiteY4-2942" fmla="*/ 209367 h 675706"/>
                  <a:gd name="connsiteX5-2943" fmla="*/ 576805 w 1168053"/>
                  <a:gd name="connsiteY5-2944" fmla="*/ 57311 h 675706"/>
                  <a:gd name="connsiteX6-2945" fmla="*/ 486133 w 1168053"/>
                  <a:gd name="connsiteY6-2946" fmla="*/ 224903 h 675706"/>
                  <a:gd name="connsiteX7-2947" fmla="*/ 635733 w 1168053"/>
                  <a:gd name="connsiteY7-2948" fmla="*/ 18087 h 675706"/>
                  <a:gd name="connsiteX8-2949" fmla="*/ 758001 w 1168053"/>
                  <a:gd name="connsiteY8-2950" fmla="*/ 8388 h 675706"/>
                  <a:gd name="connsiteX9-2951" fmla="*/ 757479 w 1168053"/>
                  <a:gd name="connsiteY9-2952" fmla="*/ 142533 h 675706"/>
                  <a:gd name="connsiteX10-2953" fmla="*/ 816328 w 1168053"/>
                  <a:gd name="connsiteY10-2954" fmla="*/ 159076 h 675706"/>
                  <a:gd name="connsiteX11-2955" fmla="*/ 840521 w 1168053"/>
                  <a:gd name="connsiteY11-2956" fmla="*/ 193274 h 675706"/>
                  <a:gd name="connsiteX12-2957" fmla="*/ 882008 w 1168053"/>
                  <a:gd name="connsiteY12-2958" fmla="*/ 202714 h 675706"/>
                  <a:gd name="connsiteX13-2959" fmla="*/ 1029820 w 1168053"/>
                  <a:gd name="connsiteY13-2960" fmla="*/ 161154 h 675706"/>
                  <a:gd name="connsiteX14-2961" fmla="*/ 1118277 w 1168053"/>
                  <a:gd name="connsiteY14-2962" fmla="*/ 167593 h 675706"/>
                  <a:gd name="connsiteX15-2963" fmla="*/ 1168053 w 1168053"/>
                  <a:gd name="connsiteY15-2964" fmla="*/ 182496 h 675706"/>
                  <a:gd name="connsiteX16-2965" fmla="*/ 1025694 w 1168053"/>
                  <a:gd name="connsiteY16-2966" fmla="*/ 402771 h 675706"/>
                  <a:gd name="connsiteX17-2967" fmla="*/ 0 w 1168053"/>
                  <a:gd name="connsiteY17-2968" fmla="*/ 675706 h 675706"/>
                  <a:gd name="connsiteX0-2969" fmla="*/ 0 w 1168053"/>
                  <a:gd name="connsiteY0-2970" fmla="*/ 675706 h 675706"/>
                  <a:gd name="connsiteX1-2971" fmla="*/ 231479 w 1168053"/>
                  <a:gd name="connsiteY1-2972" fmla="*/ 292536 h 675706"/>
                  <a:gd name="connsiteX2-2973" fmla="*/ 321542 w 1168053"/>
                  <a:gd name="connsiteY2-2974" fmla="*/ 155015 h 675706"/>
                  <a:gd name="connsiteX3-2975" fmla="*/ 299535 w 1168053"/>
                  <a:gd name="connsiteY3-2976" fmla="*/ 410537 h 675706"/>
                  <a:gd name="connsiteX4-2977" fmla="*/ 339105 w 1168053"/>
                  <a:gd name="connsiteY4-2978" fmla="*/ 215560 h 675706"/>
                  <a:gd name="connsiteX5-2979" fmla="*/ 576805 w 1168053"/>
                  <a:gd name="connsiteY5-2980" fmla="*/ 57311 h 675706"/>
                  <a:gd name="connsiteX6-2981" fmla="*/ 486133 w 1168053"/>
                  <a:gd name="connsiteY6-2982" fmla="*/ 224903 h 675706"/>
                  <a:gd name="connsiteX7-2983" fmla="*/ 635733 w 1168053"/>
                  <a:gd name="connsiteY7-2984" fmla="*/ 18087 h 675706"/>
                  <a:gd name="connsiteX8-2985" fmla="*/ 758001 w 1168053"/>
                  <a:gd name="connsiteY8-2986" fmla="*/ 8388 h 675706"/>
                  <a:gd name="connsiteX9-2987" fmla="*/ 757479 w 1168053"/>
                  <a:gd name="connsiteY9-2988" fmla="*/ 142533 h 675706"/>
                  <a:gd name="connsiteX10-2989" fmla="*/ 816328 w 1168053"/>
                  <a:gd name="connsiteY10-2990" fmla="*/ 159076 h 675706"/>
                  <a:gd name="connsiteX11-2991" fmla="*/ 840521 w 1168053"/>
                  <a:gd name="connsiteY11-2992" fmla="*/ 193274 h 675706"/>
                  <a:gd name="connsiteX12-2993" fmla="*/ 882008 w 1168053"/>
                  <a:gd name="connsiteY12-2994" fmla="*/ 202714 h 675706"/>
                  <a:gd name="connsiteX13-2995" fmla="*/ 1029820 w 1168053"/>
                  <a:gd name="connsiteY13-2996" fmla="*/ 161154 h 675706"/>
                  <a:gd name="connsiteX14-2997" fmla="*/ 1118277 w 1168053"/>
                  <a:gd name="connsiteY14-2998" fmla="*/ 167593 h 675706"/>
                  <a:gd name="connsiteX15-2999" fmla="*/ 1168053 w 1168053"/>
                  <a:gd name="connsiteY15-3000" fmla="*/ 182496 h 675706"/>
                  <a:gd name="connsiteX16-3001" fmla="*/ 1025694 w 1168053"/>
                  <a:gd name="connsiteY16-3002" fmla="*/ 402771 h 675706"/>
                  <a:gd name="connsiteX17-3003" fmla="*/ 0 w 1168053"/>
                  <a:gd name="connsiteY17-3004" fmla="*/ 675706 h 675706"/>
                  <a:gd name="connsiteX0-3005" fmla="*/ 0 w 1168053"/>
                  <a:gd name="connsiteY0-3006" fmla="*/ 675706 h 742947"/>
                  <a:gd name="connsiteX1-3007" fmla="*/ 231479 w 1168053"/>
                  <a:gd name="connsiteY1-3008" fmla="*/ 292536 h 742947"/>
                  <a:gd name="connsiteX2-3009" fmla="*/ 241359 w 1168053"/>
                  <a:gd name="connsiteY2-3010" fmla="*/ 740220 h 742947"/>
                  <a:gd name="connsiteX3-3011" fmla="*/ 299535 w 1168053"/>
                  <a:gd name="connsiteY3-3012" fmla="*/ 410537 h 742947"/>
                  <a:gd name="connsiteX4-3013" fmla="*/ 339105 w 1168053"/>
                  <a:gd name="connsiteY4-3014" fmla="*/ 215560 h 742947"/>
                  <a:gd name="connsiteX5-3015" fmla="*/ 576805 w 1168053"/>
                  <a:gd name="connsiteY5-3016" fmla="*/ 57311 h 742947"/>
                  <a:gd name="connsiteX6-3017" fmla="*/ 486133 w 1168053"/>
                  <a:gd name="connsiteY6-3018" fmla="*/ 224903 h 742947"/>
                  <a:gd name="connsiteX7-3019" fmla="*/ 635733 w 1168053"/>
                  <a:gd name="connsiteY7-3020" fmla="*/ 18087 h 742947"/>
                  <a:gd name="connsiteX8-3021" fmla="*/ 758001 w 1168053"/>
                  <a:gd name="connsiteY8-3022" fmla="*/ 8388 h 742947"/>
                  <a:gd name="connsiteX9-3023" fmla="*/ 757479 w 1168053"/>
                  <a:gd name="connsiteY9-3024" fmla="*/ 142533 h 742947"/>
                  <a:gd name="connsiteX10-3025" fmla="*/ 816328 w 1168053"/>
                  <a:gd name="connsiteY10-3026" fmla="*/ 159076 h 742947"/>
                  <a:gd name="connsiteX11-3027" fmla="*/ 840521 w 1168053"/>
                  <a:gd name="connsiteY11-3028" fmla="*/ 193274 h 742947"/>
                  <a:gd name="connsiteX12-3029" fmla="*/ 882008 w 1168053"/>
                  <a:gd name="connsiteY12-3030" fmla="*/ 202714 h 742947"/>
                  <a:gd name="connsiteX13-3031" fmla="*/ 1029820 w 1168053"/>
                  <a:gd name="connsiteY13-3032" fmla="*/ 161154 h 742947"/>
                  <a:gd name="connsiteX14-3033" fmla="*/ 1118277 w 1168053"/>
                  <a:gd name="connsiteY14-3034" fmla="*/ 167593 h 742947"/>
                  <a:gd name="connsiteX15-3035" fmla="*/ 1168053 w 1168053"/>
                  <a:gd name="connsiteY15-3036" fmla="*/ 182496 h 742947"/>
                  <a:gd name="connsiteX16-3037" fmla="*/ 1025694 w 1168053"/>
                  <a:gd name="connsiteY16-3038" fmla="*/ 402771 h 742947"/>
                  <a:gd name="connsiteX17-3039" fmla="*/ 0 w 1168053"/>
                  <a:gd name="connsiteY17-3040" fmla="*/ 675706 h 742947"/>
                  <a:gd name="connsiteX0-3041" fmla="*/ 0 w 1168053"/>
                  <a:gd name="connsiteY0-3042" fmla="*/ 675706 h 742947"/>
                  <a:gd name="connsiteX1-3043" fmla="*/ 231479 w 1168053"/>
                  <a:gd name="connsiteY1-3044" fmla="*/ 292536 h 742947"/>
                  <a:gd name="connsiteX2-3045" fmla="*/ 241359 w 1168053"/>
                  <a:gd name="connsiteY2-3046" fmla="*/ 740220 h 742947"/>
                  <a:gd name="connsiteX3-3047" fmla="*/ 299535 w 1168053"/>
                  <a:gd name="connsiteY3-3048" fmla="*/ 410537 h 742947"/>
                  <a:gd name="connsiteX4-3049" fmla="*/ 302214 w 1168053"/>
                  <a:gd name="connsiteY4-3050" fmla="*/ 179875 h 742947"/>
                  <a:gd name="connsiteX5-3051" fmla="*/ 576805 w 1168053"/>
                  <a:gd name="connsiteY5-3052" fmla="*/ 57311 h 742947"/>
                  <a:gd name="connsiteX6-3053" fmla="*/ 486133 w 1168053"/>
                  <a:gd name="connsiteY6-3054" fmla="*/ 224903 h 742947"/>
                  <a:gd name="connsiteX7-3055" fmla="*/ 635733 w 1168053"/>
                  <a:gd name="connsiteY7-3056" fmla="*/ 18087 h 742947"/>
                  <a:gd name="connsiteX8-3057" fmla="*/ 758001 w 1168053"/>
                  <a:gd name="connsiteY8-3058" fmla="*/ 8388 h 742947"/>
                  <a:gd name="connsiteX9-3059" fmla="*/ 757479 w 1168053"/>
                  <a:gd name="connsiteY9-3060" fmla="*/ 142533 h 742947"/>
                  <a:gd name="connsiteX10-3061" fmla="*/ 816328 w 1168053"/>
                  <a:gd name="connsiteY10-3062" fmla="*/ 159076 h 742947"/>
                  <a:gd name="connsiteX11-3063" fmla="*/ 840521 w 1168053"/>
                  <a:gd name="connsiteY11-3064" fmla="*/ 193274 h 742947"/>
                  <a:gd name="connsiteX12-3065" fmla="*/ 882008 w 1168053"/>
                  <a:gd name="connsiteY12-3066" fmla="*/ 202714 h 742947"/>
                  <a:gd name="connsiteX13-3067" fmla="*/ 1029820 w 1168053"/>
                  <a:gd name="connsiteY13-3068" fmla="*/ 161154 h 742947"/>
                  <a:gd name="connsiteX14-3069" fmla="*/ 1118277 w 1168053"/>
                  <a:gd name="connsiteY14-3070" fmla="*/ 167593 h 742947"/>
                  <a:gd name="connsiteX15-3071" fmla="*/ 1168053 w 1168053"/>
                  <a:gd name="connsiteY15-3072" fmla="*/ 182496 h 742947"/>
                  <a:gd name="connsiteX16-3073" fmla="*/ 1025694 w 1168053"/>
                  <a:gd name="connsiteY16-3074" fmla="*/ 402771 h 742947"/>
                  <a:gd name="connsiteX17-3075" fmla="*/ 0 w 1168053"/>
                  <a:gd name="connsiteY17-3076" fmla="*/ 675706 h 742947"/>
                  <a:gd name="connsiteX0-3077" fmla="*/ 0 w 1168053"/>
                  <a:gd name="connsiteY0-3078" fmla="*/ 675706 h 742947"/>
                  <a:gd name="connsiteX1-3079" fmla="*/ 231479 w 1168053"/>
                  <a:gd name="connsiteY1-3080" fmla="*/ 292536 h 742947"/>
                  <a:gd name="connsiteX2-3081" fmla="*/ 241359 w 1168053"/>
                  <a:gd name="connsiteY2-3082" fmla="*/ 740220 h 742947"/>
                  <a:gd name="connsiteX3-3083" fmla="*/ 299535 w 1168053"/>
                  <a:gd name="connsiteY3-3084" fmla="*/ 410537 h 742947"/>
                  <a:gd name="connsiteX4-3085" fmla="*/ 302214 w 1168053"/>
                  <a:gd name="connsiteY4-3086" fmla="*/ 179875 h 742947"/>
                  <a:gd name="connsiteX5-3087" fmla="*/ 576805 w 1168053"/>
                  <a:gd name="connsiteY5-3088" fmla="*/ 57311 h 742947"/>
                  <a:gd name="connsiteX6-3089" fmla="*/ 486133 w 1168053"/>
                  <a:gd name="connsiteY6-3090" fmla="*/ 224903 h 742947"/>
                  <a:gd name="connsiteX7-3091" fmla="*/ 635733 w 1168053"/>
                  <a:gd name="connsiteY7-3092" fmla="*/ 18087 h 742947"/>
                  <a:gd name="connsiteX8-3093" fmla="*/ 758001 w 1168053"/>
                  <a:gd name="connsiteY8-3094" fmla="*/ 8388 h 742947"/>
                  <a:gd name="connsiteX9-3095" fmla="*/ 757479 w 1168053"/>
                  <a:gd name="connsiteY9-3096" fmla="*/ 142533 h 742947"/>
                  <a:gd name="connsiteX10-3097" fmla="*/ 816328 w 1168053"/>
                  <a:gd name="connsiteY10-3098" fmla="*/ 159076 h 742947"/>
                  <a:gd name="connsiteX11-3099" fmla="*/ 840521 w 1168053"/>
                  <a:gd name="connsiteY11-3100" fmla="*/ 193274 h 742947"/>
                  <a:gd name="connsiteX12-3101" fmla="*/ 882008 w 1168053"/>
                  <a:gd name="connsiteY12-3102" fmla="*/ 202714 h 742947"/>
                  <a:gd name="connsiteX13-3103" fmla="*/ 1029820 w 1168053"/>
                  <a:gd name="connsiteY13-3104" fmla="*/ 161154 h 742947"/>
                  <a:gd name="connsiteX14-3105" fmla="*/ 1118277 w 1168053"/>
                  <a:gd name="connsiteY14-3106" fmla="*/ 167593 h 742947"/>
                  <a:gd name="connsiteX15-3107" fmla="*/ 1168053 w 1168053"/>
                  <a:gd name="connsiteY15-3108" fmla="*/ 182496 h 742947"/>
                  <a:gd name="connsiteX16-3109" fmla="*/ 1025694 w 1168053"/>
                  <a:gd name="connsiteY16-3110" fmla="*/ 402771 h 742947"/>
                  <a:gd name="connsiteX17-3111" fmla="*/ 0 w 1168053"/>
                  <a:gd name="connsiteY17-3112" fmla="*/ 675706 h 742947"/>
                  <a:gd name="connsiteX0-3113" fmla="*/ 0 w 1168053"/>
                  <a:gd name="connsiteY0-3114" fmla="*/ 675706 h 742947"/>
                  <a:gd name="connsiteX1-3115" fmla="*/ 231479 w 1168053"/>
                  <a:gd name="connsiteY1-3116" fmla="*/ 292536 h 742947"/>
                  <a:gd name="connsiteX2-3117" fmla="*/ 241359 w 1168053"/>
                  <a:gd name="connsiteY2-3118" fmla="*/ 740220 h 742947"/>
                  <a:gd name="connsiteX3-3119" fmla="*/ 299535 w 1168053"/>
                  <a:gd name="connsiteY3-3120" fmla="*/ 410537 h 742947"/>
                  <a:gd name="connsiteX4-3121" fmla="*/ 303389 w 1168053"/>
                  <a:gd name="connsiteY4-3122" fmla="*/ 184942 h 742947"/>
                  <a:gd name="connsiteX5-3123" fmla="*/ 576805 w 1168053"/>
                  <a:gd name="connsiteY5-3124" fmla="*/ 57311 h 742947"/>
                  <a:gd name="connsiteX6-3125" fmla="*/ 486133 w 1168053"/>
                  <a:gd name="connsiteY6-3126" fmla="*/ 224903 h 742947"/>
                  <a:gd name="connsiteX7-3127" fmla="*/ 635733 w 1168053"/>
                  <a:gd name="connsiteY7-3128" fmla="*/ 18087 h 742947"/>
                  <a:gd name="connsiteX8-3129" fmla="*/ 758001 w 1168053"/>
                  <a:gd name="connsiteY8-3130" fmla="*/ 8388 h 742947"/>
                  <a:gd name="connsiteX9-3131" fmla="*/ 757479 w 1168053"/>
                  <a:gd name="connsiteY9-3132" fmla="*/ 142533 h 742947"/>
                  <a:gd name="connsiteX10-3133" fmla="*/ 816328 w 1168053"/>
                  <a:gd name="connsiteY10-3134" fmla="*/ 159076 h 742947"/>
                  <a:gd name="connsiteX11-3135" fmla="*/ 840521 w 1168053"/>
                  <a:gd name="connsiteY11-3136" fmla="*/ 193274 h 742947"/>
                  <a:gd name="connsiteX12-3137" fmla="*/ 882008 w 1168053"/>
                  <a:gd name="connsiteY12-3138" fmla="*/ 202714 h 742947"/>
                  <a:gd name="connsiteX13-3139" fmla="*/ 1029820 w 1168053"/>
                  <a:gd name="connsiteY13-3140" fmla="*/ 161154 h 742947"/>
                  <a:gd name="connsiteX14-3141" fmla="*/ 1118277 w 1168053"/>
                  <a:gd name="connsiteY14-3142" fmla="*/ 167593 h 742947"/>
                  <a:gd name="connsiteX15-3143" fmla="*/ 1168053 w 1168053"/>
                  <a:gd name="connsiteY15-3144" fmla="*/ 182496 h 742947"/>
                  <a:gd name="connsiteX16-3145" fmla="*/ 1025694 w 1168053"/>
                  <a:gd name="connsiteY16-3146" fmla="*/ 402771 h 742947"/>
                  <a:gd name="connsiteX17-3147" fmla="*/ 0 w 1168053"/>
                  <a:gd name="connsiteY17-3148" fmla="*/ 675706 h 742947"/>
                  <a:gd name="connsiteX0-3149" fmla="*/ 0 w 1168053"/>
                  <a:gd name="connsiteY0-3150" fmla="*/ 680358 h 747599"/>
                  <a:gd name="connsiteX1-3151" fmla="*/ 231479 w 1168053"/>
                  <a:gd name="connsiteY1-3152" fmla="*/ 297188 h 747599"/>
                  <a:gd name="connsiteX2-3153" fmla="*/ 241359 w 1168053"/>
                  <a:gd name="connsiteY2-3154" fmla="*/ 744872 h 747599"/>
                  <a:gd name="connsiteX3-3155" fmla="*/ 299535 w 1168053"/>
                  <a:gd name="connsiteY3-3156" fmla="*/ 415189 h 747599"/>
                  <a:gd name="connsiteX4-3157" fmla="*/ 303389 w 1168053"/>
                  <a:gd name="connsiteY4-3158" fmla="*/ 189594 h 747599"/>
                  <a:gd name="connsiteX5-3159" fmla="*/ 576805 w 1168053"/>
                  <a:gd name="connsiteY5-3160" fmla="*/ 61963 h 747599"/>
                  <a:gd name="connsiteX6-3161" fmla="*/ 486133 w 1168053"/>
                  <a:gd name="connsiteY6-3162" fmla="*/ 229555 h 747599"/>
                  <a:gd name="connsiteX7-3163" fmla="*/ 635733 w 1168053"/>
                  <a:gd name="connsiteY7-3164" fmla="*/ 22739 h 747599"/>
                  <a:gd name="connsiteX8-3165" fmla="*/ 758001 w 1168053"/>
                  <a:gd name="connsiteY8-3166" fmla="*/ 13040 h 747599"/>
                  <a:gd name="connsiteX9-3167" fmla="*/ 749709 w 1168053"/>
                  <a:gd name="connsiteY9-3168" fmla="*/ 93502 h 747599"/>
                  <a:gd name="connsiteX10-3169" fmla="*/ 757479 w 1168053"/>
                  <a:gd name="connsiteY10-3170" fmla="*/ 147185 h 747599"/>
                  <a:gd name="connsiteX11-3171" fmla="*/ 816328 w 1168053"/>
                  <a:gd name="connsiteY11-3172" fmla="*/ 163728 h 747599"/>
                  <a:gd name="connsiteX12-3173" fmla="*/ 840521 w 1168053"/>
                  <a:gd name="connsiteY12-3174" fmla="*/ 197926 h 747599"/>
                  <a:gd name="connsiteX13-3175" fmla="*/ 882008 w 1168053"/>
                  <a:gd name="connsiteY13-3176" fmla="*/ 207366 h 747599"/>
                  <a:gd name="connsiteX14-3177" fmla="*/ 1029820 w 1168053"/>
                  <a:gd name="connsiteY14-3178" fmla="*/ 165806 h 747599"/>
                  <a:gd name="connsiteX15-3179" fmla="*/ 1118277 w 1168053"/>
                  <a:gd name="connsiteY15-3180" fmla="*/ 172245 h 747599"/>
                  <a:gd name="connsiteX16-3181" fmla="*/ 1168053 w 1168053"/>
                  <a:gd name="connsiteY16-3182" fmla="*/ 187148 h 747599"/>
                  <a:gd name="connsiteX17-3183" fmla="*/ 1025694 w 1168053"/>
                  <a:gd name="connsiteY17-3184" fmla="*/ 407423 h 747599"/>
                  <a:gd name="connsiteX18-3185" fmla="*/ 0 w 1168053"/>
                  <a:gd name="connsiteY18-3186" fmla="*/ 680358 h 747599"/>
                  <a:gd name="connsiteX0-3187" fmla="*/ 0 w 1168053"/>
                  <a:gd name="connsiteY0-3188" fmla="*/ 680358 h 747599"/>
                  <a:gd name="connsiteX1-3189" fmla="*/ 231479 w 1168053"/>
                  <a:gd name="connsiteY1-3190" fmla="*/ 297188 h 747599"/>
                  <a:gd name="connsiteX2-3191" fmla="*/ 241359 w 1168053"/>
                  <a:gd name="connsiteY2-3192" fmla="*/ 744872 h 747599"/>
                  <a:gd name="connsiteX3-3193" fmla="*/ 299535 w 1168053"/>
                  <a:gd name="connsiteY3-3194" fmla="*/ 415189 h 747599"/>
                  <a:gd name="connsiteX4-3195" fmla="*/ 303389 w 1168053"/>
                  <a:gd name="connsiteY4-3196" fmla="*/ 189594 h 747599"/>
                  <a:gd name="connsiteX5-3197" fmla="*/ 576805 w 1168053"/>
                  <a:gd name="connsiteY5-3198" fmla="*/ 61963 h 747599"/>
                  <a:gd name="connsiteX6-3199" fmla="*/ 486133 w 1168053"/>
                  <a:gd name="connsiteY6-3200" fmla="*/ 229555 h 747599"/>
                  <a:gd name="connsiteX7-3201" fmla="*/ 635733 w 1168053"/>
                  <a:gd name="connsiteY7-3202" fmla="*/ 22739 h 747599"/>
                  <a:gd name="connsiteX8-3203" fmla="*/ 758001 w 1168053"/>
                  <a:gd name="connsiteY8-3204" fmla="*/ 13040 h 747599"/>
                  <a:gd name="connsiteX9-3205" fmla="*/ 749709 w 1168053"/>
                  <a:gd name="connsiteY9-3206" fmla="*/ 93502 h 747599"/>
                  <a:gd name="connsiteX10-3207" fmla="*/ 755326 w 1168053"/>
                  <a:gd name="connsiteY10-3208" fmla="*/ 142387 h 747599"/>
                  <a:gd name="connsiteX11-3209" fmla="*/ 816328 w 1168053"/>
                  <a:gd name="connsiteY11-3210" fmla="*/ 163728 h 747599"/>
                  <a:gd name="connsiteX12-3211" fmla="*/ 840521 w 1168053"/>
                  <a:gd name="connsiteY12-3212" fmla="*/ 197926 h 747599"/>
                  <a:gd name="connsiteX13-3213" fmla="*/ 882008 w 1168053"/>
                  <a:gd name="connsiteY13-3214" fmla="*/ 207366 h 747599"/>
                  <a:gd name="connsiteX14-3215" fmla="*/ 1029820 w 1168053"/>
                  <a:gd name="connsiteY14-3216" fmla="*/ 165806 h 747599"/>
                  <a:gd name="connsiteX15-3217" fmla="*/ 1118277 w 1168053"/>
                  <a:gd name="connsiteY15-3218" fmla="*/ 172245 h 747599"/>
                  <a:gd name="connsiteX16-3219" fmla="*/ 1168053 w 1168053"/>
                  <a:gd name="connsiteY16-3220" fmla="*/ 187148 h 747599"/>
                  <a:gd name="connsiteX17-3221" fmla="*/ 1025694 w 1168053"/>
                  <a:gd name="connsiteY17-3222" fmla="*/ 407423 h 747599"/>
                  <a:gd name="connsiteX18-3223" fmla="*/ 0 w 1168053"/>
                  <a:gd name="connsiteY18-3224" fmla="*/ 680358 h 747599"/>
                  <a:gd name="connsiteX0-3225" fmla="*/ 0 w 1168053"/>
                  <a:gd name="connsiteY0-3226" fmla="*/ 680358 h 747599"/>
                  <a:gd name="connsiteX1-3227" fmla="*/ 231479 w 1168053"/>
                  <a:gd name="connsiteY1-3228" fmla="*/ 297188 h 747599"/>
                  <a:gd name="connsiteX2-3229" fmla="*/ 241359 w 1168053"/>
                  <a:gd name="connsiteY2-3230" fmla="*/ 744872 h 747599"/>
                  <a:gd name="connsiteX3-3231" fmla="*/ 299535 w 1168053"/>
                  <a:gd name="connsiteY3-3232" fmla="*/ 415189 h 747599"/>
                  <a:gd name="connsiteX4-3233" fmla="*/ 303389 w 1168053"/>
                  <a:gd name="connsiteY4-3234" fmla="*/ 189594 h 747599"/>
                  <a:gd name="connsiteX5-3235" fmla="*/ 576805 w 1168053"/>
                  <a:gd name="connsiteY5-3236" fmla="*/ 61963 h 747599"/>
                  <a:gd name="connsiteX6-3237" fmla="*/ 486133 w 1168053"/>
                  <a:gd name="connsiteY6-3238" fmla="*/ 229555 h 747599"/>
                  <a:gd name="connsiteX7-3239" fmla="*/ 635733 w 1168053"/>
                  <a:gd name="connsiteY7-3240" fmla="*/ 22739 h 747599"/>
                  <a:gd name="connsiteX8-3241" fmla="*/ 758001 w 1168053"/>
                  <a:gd name="connsiteY8-3242" fmla="*/ 13040 h 747599"/>
                  <a:gd name="connsiteX9-3243" fmla="*/ 752545 w 1168053"/>
                  <a:gd name="connsiteY9-3244" fmla="*/ 90030 h 747599"/>
                  <a:gd name="connsiteX10-3245" fmla="*/ 755326 w 1168053"/>
                  <a:gd name="connsiteY10-3246" fmla="*/ 142387 h 747599"/>
                  <a:gd name="connsiteX11-3247" fmla="*/ 816328 w 1168053"/>
                  <a:gd name="connsiteY11-3248" fmla="*/ 163728 h 747599"/>
                  <a:gd name="connsiteX12-3249" fmla="*/ 840521 w 1168053"/>
                  <a:gd name="connsiteY12-3250" fmla="*/ 197926 h 747599"/>
                  <a:gd name="connsiteX13-3251" fmla="*/ 882008 w 1168053"/>
                  <a:gd name="connsiteY13-3252" fmla="*/ 207366 h 747599"/>
                  <a:gd name="connsiteX14-3253" fmla="*/ 1029820 w 1168053"/>
                  <a:gd name="connsiteY14-3254" fmla="*/ 165806 h 747599"/>
                  <a:gd name="connsiteX15-3255" fmla="*/ 1118277 w 1168053"/>
                  <a:gd name="connsiteY15-3256" fmla="*/ 172245 h 747599"/>
                  <a:gd name="connsiteX16-3257" fmla="*/ 1168053 w 1168053"/>
                  <a:gd name="connsiteY16-3258" fmla="*/ 187148 h 747599"/>
                  <a:gd name="connsiteX17-3259" fmla="*/ 1025694 w 1168053"/>
                  <a:gd name="connsiteY17-3260" fmla="*/ 407423 h 747599"/>
                  <a:gd name="connsiteX18-3261" fmla="*/ 0 w 1168053"/>
                  <a:gd name="connsiteY18-3262" fmla="*/ 680358 h 747599"/>
                  <a:gd name="connsiteX0-3263" fmla="*/ 0 w 1168053"/>
                  <a:gd name="connsiteY0-3264" fmla="*/ 680358 h 747599"/>
                  <a:gd name="connsiteX1-3265" fmla="*/ 231479 w 1168053"/>
                  <a:gd name="connsiteY1-3266" fmla="*/ 297188 h 747599"/>
                  <a:gd name="connsiteX2-3267" fmla="*/ 241359 w 1168053"/>
                  <a:gd name="connsiteY2-3268" fmla="*/ 744872 h 747599"/>
                  <a:gd name="connsiteX3-3269" fmla="*/ 299535 w 1168053"/>
                  <a:gd name="connsiteY3-3270" fmla="*/ 415189 h 747599"/>
                  <a:gd name="connsiteX4-3271" fmla="*/ 320354 w 1168053"/>
                  <a:gd name="connsiteY4-3272" fmla="*/ 257696 h 747599"/>
                  <a:gd name="connsiteX5-3273" fmla="*/ 576805 w 1168053"/>
                  <a:gd name="connsiteY5-3274" fmla="*/ 61963 h 747599"/>
                  <a:gd name="connsiteX6-3275" fmla="*/ 486133 w 1168053"/>
                  <a:gd name="connsiteY6-3276" fmla="*/ 229555 h 747599"/>
                  <a:gd name="connsiteX7-3277" fmla="*/ 635733 w 1168053"/>
                  <a:gd name="connsiteY7-3278" fmla="*/ 22739 h 747599"/>
                  <a:gd name="connsiteX8-3279" fmla="*/ 758001 w 1168053"/>
                  <a:gd name="connsiteY8-3280" fmla="*/ 13040 h 747599"/>
                  <a:gd name="connsiteX9-3281" fmla="*/ 752545 w 1168053"/>
                  <a:gd name="connsiteY9-3282" fmla="*/ 90030 h 747599"/>
                  <a:gd name="connsiteX10-3283" fmla="*/ 755326 w 1168053"/>
                  <a:gd name="connsiteY10-3284" fmla="*/ 142387 h 747599"/>
                  <a:gd name="connsiteX11-3285" fmla="*/ 816328 w 1168053"/>
                  <a:gd name="connsiteY11-3286" fmla="*/ 163728 h 747599"/>
                  <a:gd name="connsiteX12-3287" fmla="*/ 840521 w 1168053"/>
                  <a:gd name="connsiteY12-3288" fmla="*/ 197926 h 747599"/>
                  <a:gd name="connsiteX13-3289" fmla="*/ 882008 w 1168053"/>
                  <a:gd name="connsiteY13-3290" fmla="*/ 207366 h 747599"/>
                  <a:gd name="connsiteX14-3291" fmla="*/ 1029820 w 1168053"/>
                  <a:gd name="connsiteY14-3292" fmla="*/ 165806 h 747599"/>
                  <a:gd name="connsiteX15-3293" fmla="*/ 1118277 w 1168053"/>
                  <a:gd name="connsiteY15-3294" fmla="*/ 172245 h 747599"/>
                  <a:gd name="connsiteX16-3295" fmla="*/ 1168053 w 1168053"/>
                  <a:gd name="connsiteY16-3296" fmla="*/ 187148 h 747599"/>
                  <a:gd name="connsiteX17-3297" fmla="*/ 1025694 w 1168053"/>
                  <a:gd name="connsiteY17-3298" fmla="*/ 407423 h 747599"/>
                  <a:gd name="connsiteX18-3299" fmla="*/ 0 w 1168053"/>
                  <a:gd name="connsiteY18-3300" fmla="*/ 680358 h 747599"/>
                  <a:gd name="connsiteX0-3301" fmla="*/ 0 w 1168053"/>
                  <a:gd name="connsiteY0-3302" fmla="*/ 680358 h 747599"/>
                  <a:gd name="connsiteX1-3303" fmla="*/ 231479 w 1168053"/>
                  <a:gd name="connsiteY1-3304" fmla="*/ 297188 h 747599"/>
                  <a:gd name="connsiteX2-3305" fmla="*/ 241359 w 1168053"/>
                  <a:gd name="connsiteY2-3306" fmla="*/ 744872 h 747599"/>
                  <a:gd name="connsiteX3-3307" fmla="*/ 299535 w 1168053"/>
                  <a:gd name="connsiteY3-3308" fmla="*/ 415189 h 747599"/>
                  <a:gd name="connsiteX4-3309" fmla="*/ 305479 w 1168053"/>
                  <a:gd name="connsiteY4-3310" fmla="*/ 185989 h 747599"/>
                  <a:gd name="connsiteX5-3311" fmla="*/ 576805 w 1168053"/>
                  <a:gd name="connsiteY5-3312" fmla="*/ 61963 h 747599"/>
                  <a:gd name="connsiteX6-3313" fmla="*/ 486133 w 1168053"/>
                  <a:gd name="connsiteY6-3314" fmla="*/ 229555 h 747599"/>
                  <a:gd name="connsiteX7-3315" fmla="*/ 635733 w 1168053"/>
                  <a:gd name="connsiteY7-3316" fmla="*/ 22739 h 747599"/>
                  <a:gd name="connsiteX8-3317" fmla="*/ 758001 w 1168053"/>
                  <a:gd name="connsiteY8-3318" fmla="*/ 13040 h 747599"/>
                  <a:gd name="connsiteX9-3319" fmla="*/ 752545 w 1168053"/>
                  <a:gd name="connsiteY9-3320" fmla="*/ 90030 h 747599"/>
                  <a:gd name="connsiteX10-3321" fmla="*/ 755326 w 1168053"/>
                  <a:gd name="connsiteY10-3322" fmla="*/ 142387 h 747599"/>
                  <a:gd name="connsiteX11-3323" fmla="*/ 816328 w 1168053"/>
                  <a:gd name="connsiteY11-3324" fmla="*/ 163728 h 747599"/>
                  <a:gd name="connsiteX12-3325" fmla="*/ 840521 w 1168053"/>
                  <a:gd name="connsiteY12-3326" fmla="*/ 197926 h 747599"/>
                  <a:gd name="connsiteX13-3327" fmla="*/ 882008 w 1168053"/>
                  <a:gd name="connsiteY13-3328" fmla="*/ 207366 h 747599"/>
                  <a:gd name="connsiteX14-3329" fmla="*/ 1029820 w 1168053"/>
                  <a:gd name="connsiteY14-3330" fmla="*/ 165806 h 747599"/>
                  <a:gd name="connsiteX15-3331" fmla="*/ 1118277 w 1168053"/>
                  <a:gd name="connsiteY15-3332" fmla="*/ 172245 h 747599"/>
                  <a:gd name="connsiteX16-3333" fmla="*/ 1168053 w 1168053"/>
                  <a:gd name="connsiteY16-3334" fmla="*/ 187148 h 747599"/>
                  <a:gd name="connsiteX17-3335" fmla="*/ 1025694 w 1168053"/>
                  <a:gd name="connsiteY17-3336" fmla="*/ 407423 h 747599"/>
                  <a:gd name="connsiteX18-3337" fmla="*/ 0 w 1168053"/>
                  <a:gd name="connsiteY18-3338" fmla="*/ 680358 h 747599"/>
                  <a:gd name="connsiteX0-3339" fmla="*/ 0 w 1168053"/>
                  <a:gd name="connsiteY0-3340" fmla="*/ 680358 h 680358"/>
                  <a:gd name="connsiteX1-3341" fmla="*/ 231479 w 1168053"/>
                  <a:gd name="connsiteY1-3342" fmla="*/ 297188 h 680358"/>
                  <a:gd name="connsiteX2-3343" fmla="*/ 276052 w 1168053"/>
                  <a:gd name="connsiteY2-3344" fmla="*/ 374594 h 680358"/>
                  <a:gd name="connsiteX3-3345" fmla="*/ 299535 w 1168053"/>
                  <a:gd name="connsiteY3-3346" fmla="*/ 415189 h 680358"/>
                  <a:gd name="connsiteX4-3347" fmla="*/ 305479 w 1168053"/>
                  <a:gd name="connsiteY4-3348" fmla="*/ 185989 h 680358"/>
                  <a:gd name="connsiteX5-3349" fmla="*/ 576805 w 1168053"/>
                  <a:gd name="connsiteY5-3350" fmla="*/ 61963 h 680358"/>
                  <a:gd name="connsiteX6-3351" fmla="*/ 486133 w 1168053"/>
                  <a:gd name="connsiteY6-3352" fmla="*/ 229555 h 680358"/>
                  <a:gd name="connsiteX7-3353" fmla="*/ 635733 w 1168053"/>
                  <a:gd name="connsiteY7-3354" fmla="*/ 22739 h 680358"/>
                  <a:gd name="connsiteX8-3355" fmla="*/ 758001 w 1168053"/>
                  <a:gd name="connsiteY8-3356" fmla="*/ 13040 h 680358"/>
                  <a:gd name="connsiteX9-3357" fmla="*/ 752545 w 1168053"/>
                  <a:gd name="connsiteY9-3358" fmla="*/ 90030 h 680358"/>
                  <a:gd name="connsiteX10-3359" fmla="*/ 755326 w 1168053"/>
                  <a:gd name="connsiteY10-3360" fmla="*/ 142387 h 680358"/>
                  <a:gd name="connsiteX11-3361" fmla="*/ 816328 w 1168053"/>
                  <a:gd name="connsiteY11-3362" fmla="*/ 163728 h 680358"/>
                  <a:gd name="connsiteX12-3363" fmla="*/ 840521 w 1168053"/>
                  <a:gd name="connsiteY12-3364" fmla="*/ 197926 h 680358"/>
                  <a:gd name="connsiteX13-3365" fmla="*/ 882008 w 1168053"/>
                  <a:gd name="connsiteY13-3366" fmla="*/ 207366 h 680358"/>
                  <a:gd name="connsiteX14-3367" fmla="*/ 1029820 w 1168053"/>
                  <a:gd name="connsiteY14-3368" fmla="*/ 165806 h 680358"/>
                  <a:gd name="connsiteX15-3369" fmla="*/ 1118277 w 1168053"/>
                  <a:gd name="connsiteY15-3370" fmla="*/ 172245 h 680358"/>
                  <a:gd name="connsiteX16-3371" fmla="*/ 1168053 w 1168053"/>
                  <a:gd name="connsiteY16-3372" fmla="*/ 187148 h 680358"/>
                  <a:gd name="connsiteX17-3373" fmla="*/ 1025694 w 1168053"/>
                  <a:gd name="connsiteY17-3374" fmla="*/ 407423 h 680358"/>
                  <a:gd name="connsiteX18-3375" fmla="*/ 0 w 1168053"/>
                  <a:gd name="connsiteY18-3376" fmla="*/ 680358 h 680358"/>
                  <a:gd name="connsiteX0-3377" fmla="*/ 0 w 1168053"/>
                  <a:gd name="connsiteY0-3378" fmla="*/ 680358 h 680358"/>
                  <a:gd name="connsiteX1-3379" fmla="*/ 231479 w 1168053"/>
                  <a:gd name="connsiteY1-3380" fmla="*/ 297188 h 680358"/>
                  <a:gd name="connsiteX2-3381" fmla="*/ 299535 w 1168053"/>
                  <a:gd name="connsiteY2-3382" fmla="*/ 415189 h 680358"/>
                  <a:gd name="connsiteX3-3383" fmla="*/ 305479 w 1168053"/>
                  <a:gd name="connsiteY3-3384" fmla="*/ 185989 h 680358"/>
                  <a:gd name="connsiteX4-3385" fmla="*/ 576805 w 1168053"/>
                  <a:gd name="connsiteY4-3386" fmla="*/ 61963 h 680358"/>
                  <a:gd name="connsiteX5-3387" fmla="*/ 486133 w 1168053"/>
                  <a:gd name="connsiteY5-3388" fmla="*/ 229555 h 680358"/>
                  <a:gd name="connsiteX6-3389" fmla="*/ 635733 w 1168053"/>
                  <a:gd name="connsiteY6-3390" fmla="*/ 22739 h 680358"/>
                  <a:gd name="connsiteX7-3391" fmla="*/ 758001 w 1168053"/>
                  <a:gd name="connsiteY7-3392" fmla="*/ 13040 h 680358"/>
                  <a:gd name="connsiteX8-3393" fmla="*/ 752545 w 1168053"/>
                  <a:gd name="connsiteY8-3394" fmla="*/ 90030 h 680358"/>
                  <a:gd name="connsiteX9-3395" fmla="*/ 755326 w 1168053"/>
                  <a:gd name="connsiteY9-3396" fmla="*/ 142387 h 680358"/>
                  <a:gd name="connsiteX10-3397" fmla="*/ 816328 w 1168053"/>
                  <a:gd name="connsiteY10-3398" fmla="*/ 163728 h 680358"/>
                  <a:gd name="connsiteX11-3399" fmla="*/ 840521 w 1168053"/>
                  <a:gd name="connsiteY11-3400" fmla="*/ 197926 h 680358"/>
                  <a:gd name="connsiteX12-3401" fmla="*/ 882008 w 1168053"/>
                  <a:gd name="connsiteY12-3402" fmla="*/ 207366 h 680358"/>
                  <a:gd name="connsiteX13-3403" fmla="*/ 1029820 w 1168053"/>
                  <a:gd name="connsiteY13-3404" fmla="*/ 165806 h 680358"/>
                  <a:gd name="connsiteX14-3405" fmla="*/ 1118277 w 1168053"/>
                  <a:gd name="connsiteY14-3406" fmla="*/ 172245 h 680358"/>
                  <a:gd name="connsiteX15-3407" fmla="*/ 1168053 w 1168053"/>
                  <a:gd name="connsiteY15-3408" fmla="*/ 187148 h 680358"/>
                  <a:gd name="connsiteX16-3409" fmla="*/ 1025694 w 1168053"/>
                  <a:gd name="connsiteY16-3410" fmla="*/ 407423 h 680358"/>
                  <a:gd name="connsiteX17-3411" fmla="*/ 0 w 1168053"/>
                  <a:gd name="connsiteY17-3412" fmla="*/ 680358 h 680358"/>
                  <a:gd name="connsiteX0-3413" fmla="*/ 0 w 1168053"/>
                  <a:gd name="connsiteY0-3414" fmla="*/ 680358 h 680358"/>
                  <a:gd name="connsiteX1-3415" fmla="*/ 231479 w 1168053"/>
                  <a:gd name="connsiteY1-3416" fmla="*/ 297188 h 680358"/>
                  <a:gd name="connsiteX2-3417" fmla="*/ 305479 w 1168053"/>
                  <a:gd name="connsiteY2-3418" fmla="*/ 185989 h 680358"/>
                  <a:gd name="connsiteX3-3419" fmla="*/ 576805 w 1168053"/>
                  <a:gd name="connsiteY3-3420" fmla="*/ 61963 h 680358"/>
                  <a:gd name="connsiteX4-3421" fmla="*/ 486133 w 1168053"/>
                  <a:gd name="connsiteY4-3422" fmla="*/ 229555 h 680358"/>
                  <a:gd name="connsiteX5-3423" fmla="*/ 635733 w 1168053"/>
                  <a:gd name="connsiteY5-3424" fmla="*/ 22739 h 680358"/>
                  <a:gd name="connsiteX6-3425" fmla="*/ 758001 w 1168053"/>
                  <a:gd name="connsiteY6-3426" fmla="*/ 13040 h 680358"/>
                  <a:gd name="connsiteX7-3427" fmla="*/ 752545 w 1168053"/>
                  <a:gd name="connsiteY7-3428" fmla="*/ 90030 h 680358"/>
                  <a:gd name="connsiteX8-3429" fmla="*/ 755326 w 1168053"/>
                  <a:gd name="connsiteY8-3430" fmla="*/ 142387 h 680358"/>
                  <a:gd name="connsiteX9-3431" fmla="*/ 816328 w 1168053"/>
                  <a:gd name="connsiteY9-3432" fmla="*/ 163728 h 680358"/>
                  <a:gd name="connsiteX10-3433" fmla="*/ 840521 w 1168053"/>
                  <a:gd name="connsiteY10-3434" fmla="*/ 197926 h 680358"/>
                  <a:gd name="connsiteX11-3435" fmla="*/ 882008 w 1168053"/>
                  <a:gd name="connsiteY11-3436" fmla="*/ 207366 h 680358"/>
                  <a:gd name="connsiteX12-3437" fmla="*/ 1029820 w 1168053"/>
                  <a:gd name="connsiteY12-3438" fmla="*/ 165806 h 680358"/>
                  <a:gd name="connsiteX13-3439" fmla="*/ 1118277 w 1168053"/>
                  <a:gd name="connsiteY13-3440" fmla="*/ 172245 h 680358"/>
                  <a:gd name="connsiteX14-3441" fmla="*/ 1168053 w 1168053"/>
                  <a:gd name="connsiteY14-3442" fmla="*/ 187148 h 680358"/>
                  <a:gd name="connsiteX15-3443" fmla="*/ 1025694 w 1168053"/>
                  <a:gd name="connsiteY15-3444" fmla="*/ 407423 h 680358"/>
                  <a:gd name="connsiteX16-3445" fmla="*/ 0 w 1168053"/>
                  <a:gd name="connsiteY16-3446" fmla="*/ 680358 h 680358"/>
                  <a:gd name="connsiteX0-3447" fmla="*/ 0 w 1168053"/>
                  <a:gd name="connsiteY0-3448" fmla="*/ 680358 h 680358"/>
                  <a:gd name="connsiteX1-3449" fmla="*/ 231479 w 1168053"/>
                  <a:gd name="connsiteY1-3450" fmla="*/ 297188 h 680358"/>
                  <a:gd name="connsiteX2-3451" fmla="*/ 305479 w 1168053"/>
                  <a:gd name="connsiteY2-3452" fmla="*/ 185989 h 680358"/>
                  <a:gd name="connsiteX3-3453" fmla="*/ 576805 w 1168053"/>
                  <a:gd name="connsiteY3-3454" fmla="*/ 61963 h 680358"/>
                  <a:gd name="connsiteX4-3455" fmla="*/ 486133 w 1168053"/>
                  <a:gd name="connsiteY4-3456" fmla="*/ 229555 h 680358"/>
                  <a:gd name="connsiteX5-3457" fmla="*/ 635733 w 1168053"/>
                  <a:gd name="connsiteY5-3458" fmla="*/ 22739 h 680358"/>
                  <a:gd name="connsiteX6-3459" fmla="*/ 758001 w 1168053"/>
                  <a:gd name="connsiteY6-3460" fmla="*/ 13040 h 680358"/>
                  <a:gd name="connsiteX7-3461" fmla="*/ 752545 w 1168053"/>
                  <a:gd name="connsiteY7-3462" fmla="*/ 90030 h 680358"/>
                  <a:gd name="connsiteX8-3463" fmla="*/ 755326 w 1168053"/>
                  <a:gd name="connsiteY8-3464" fmla="*/ 142387 h 680358"/>
                  <a:gd name="connsiteX9-3465" fmla="*/ 816328 w 1168053"/>
                  <a:gd name="connsiteY9-3466" fmla="*/ 163728 h 680358"/>
                  <a:gd name="connsiteX10-3467" fmla="*/ 840521 w 1168053"/>
                  <a:gd name="connsiteY10-3468" fmla="*/ 197926 h 680358"/>
                  <a:gd name="connsiteX11-3469" fmla="*/ 882008 w 1168053"/>
                  <a:gd name="connsiteY11-3470" fmla="*/ 207366 h 680358"/>
                  <a:gd name="connsiteX12-3471" fmla="*/ 1029820 w 1168053"/>
                  <a:gd name="connsiteY12-3472" fmla="*/ 165806 h 680358"/>
                  <a:gd name="connsiteX13-3473" fmla="*/ 1118277 w 1168053"/>
                  <a:gd name="connsiteY13-3474" fmla="*/ 172245 h 680358"/>
                  <a:gd name="connsiteX14-3475" fmla="*/ 1168053 w 1168053"/>
                  <a:gd name="connsiteY14-3476" fmla="*/ 187148 h 680358"/>
                  <a:gd name="connsiteX15-3477" fmla="*/ 1025694 w 1168053"/>
                  <a:gd name="connsiteY15-3478" fmla="*/ 407423 h 680358"/>
                  <a:gd name="connsiteX16-3479" fmla="*/ 0 w 1168053"/>
                  <a:gd name="connsiteY16-3480" fmla="*/ 680358 h 680358"/>
                  <a:gd name="connsiteX0-3481" fmla="*/ 0 w 1156061"/>
                  <a:gd name="connsiteY0-3482" fmla="*/ 658877 h 658877"/>
                  <a:gd name="connsiteX1-3483" fmla="*/ 219487 w 1156061"/>
                  <a:gd name="connsiteY1-3484" fmla="*/ 297188 h 658877"/>
                  <a:gd name="connsiteX2-3485" fmla="*/ 293487 w 1156061"/>
                  <a:gd name="connsiteY2-3486" fmla="*/ 185989 h 658877"/>
                  <a:gd name="connsiteX3-3487" fmla="*/ 564813 w 1156061"/>
                  <a:gd name="connsiteY3-3488" fmla="*/ 61963 h 658877"/>
                  <a:gd name="connsiteX4-3489" fmla="*/ 474141 w 1156061"/>
                  <a:gd name="connsiteY4-3490" fmla="*/ 229555 h 658877"/>
                  <a:gd name="connsiteX5-3491" fmla="*/ 623741 w 1156061"/>
                  <a:gd name="connsiteY5-3492" fmla="*/ 22739 h 658877"/>
                  <a:gd name="connsiteX6-3493" fmla="*/ 746009 w 1156061"/>
                  <a:gd name="connsiteY6-3494" fmla="*/ 13040 h 658877"/>
                  <a:gd name="connsiteX7-3495" fmla="*/ 740553 w 1156061"/>
                  <a:gd name="connsiteY7-3496" fmla="*/ 90030 h 658877"/>
                  <a:gd name="connsiteX8-3497" fmla="*/ 743334 w 1156061"/>
                  <a:gd name="connsiteY8-3498" fmla="*/ 142387 h 658877"/>
                  <a:gd name="connsiteX9-3499" fmla="*/ 804336 w 1156061"/>
                  <a:gd name="connsiteY9-3500" fmla="*/ 163728 h 658877"/>
                  <a:gd name="connsiteX10-3501" fmla="*/ 828529 w 1156061"/>
                  <a:gd name="connsiteY10-3502" fmla="*/ 197926 h 658877"/>
                  <a:gd name="connsiteX11-3503" fmla="*/ 870016 w 1156061"/>
                  <a:gd name="connsiteY11-3504" fmla="*/ 207366 h 658877"/>
                  <a:gd name="connsiteX12-3505" fmla="*/ 1017828 w 1156061"/>
                  <a:gd name="connsiteY12-3506" fmla="*/ 165806 h 658877"/>
                  <a:gd name="connsiteX13-3507" fmla="*/ 1106285 w 1156061"/>
                  <a:gd name="connsiteY13-3508" fmla="*/ 172245 h 658877"/>
                  <a:gd name="connsiteX14-3509" fmla="*/ 1156061 w 1156061"/>
                  <a:gd name="connsiteY14-3510" fmla="*/ 187148 h 658877"/>
                  <a:gd name="connsiteX15-3511" fmla="*/ 1013702 w 1156061"/>
                  <a:gd name="connsiteY15-3512" fmla="*/ 407423 h 658877"/>
                  <a:gd name="connsiteX16-3513" fmla="*/ 0 w 1156061"/>
                  <a:gd name="connsiteY16-3514" fmla="*/ 658877 h 658877"/>
                  <a:gd name="connsiteX0-3515" fmla="*/ 0 w 1156061"/>
                  <a:gd name="connsiteY0-3516" fmla="*/ 658877 h 658877"/>
                  <a:gd name="connsiteX1-3517" fmla="*/ 219487 w 1156061"/>
                  <a:gd name="connsiteY1-3518" fmla="*/ 297188 h 658877"/>
                  <a:gd name="connsiteX2-3519" fmla="*/ 293487 w 1156061"/>
                  <a:gd name="connsiteY2-3520" fmla="*/ 185989 h 658877"/>
                  <a:gd name="connsiteX3-3521" fmla="*/ 564813 w 1156061"/>
                  <a:gd name="connsiteY3-3522" fmla="*/ 61963 h 658877"/>
                  <a:gd name="connsiteX4-3523" fmla="*/ 474141 w 1156061"/>
                  <a:gd name="connsiteY4-3524" fmla="*/ 229555 h 658877"/>
                  <a:gd name="connsiteX5-3525" fmla="*/ 623741 w 1156061"/>
                  <a:gd name="connsiteY5-3526" fmla="*/ 22739 h 658877"/>
                  <a:gd name="connsiteX6-3527" fmla="*/ 746009 w 1156061"/>
                  <a:gd name="connsiteY6-3528" fmla="*/ 13040 h 658877"/>
                  <a:gd name="connsiteX7-3529" fmla="*/ 740553 w 1156061"/>
                  <a:gd name="connsiteY7-3530" fmla="*/ 90030 h 658877"/>
                  <a:gd name="connsiteX8-3531" fmla="*/ 743334 w 1156061"/>
                  <a:gd name="connsiteY8-3532" fmla="*/ 142387 h 658877"/>
                  <a:gd name="connsiteX9-3533" fmla="*/ 804336 w 1156061"/>
                  <a:gd name="connsiteY9-3534" fmla="*/ 163728 h 658877"/>
                  <a:gd name="connsiteX10-3535" fmla="*/ 828529 w 1156061"/>
                  <a:gd name="connsiteY10-3536" fmla="*/ 197926 h 658877"/>
                  <a:gd name="connsiteX11-3537" fmla="*/ 870016 w 1156061"/>
                  <a:gd name="connsiteY11-3538" fmla="*/ 207366 h 658877"/>
                  <a:gd name="connsiteX12-3539" fmla="*/ 1017828 w 1156061"/>
                  <a:gd name="connsiteY12-3540" fmla="*/ 165806 h 658877"/>
                  <a:gd name="connsiteX13-3541" fmla="*/ 1106285 w 1156061"/>
                  <a:gd name="connsiteY13-3542" fmla="*/ 172245 h 658877"/>
                  <a:gd name="connsiteX14-3543" fmla="*/ 1156061 w 1156061"/>
                  <a:gd name="connsiteY14-3544" fmla="*/ 187148 h 658877"/>
                  <a:gd name="connsiteX15-3545" fmla="*/ 1013702 w 1156061"/>
                  <a:gd name="connsiteY15-3546" fmla="*/ 407423 h 658877"/>
                  <a:gd name="connsiteX16-3547" fmla="*/ 0 w 1156061"/>
                  <a:gd name="connsiteY16-3548" fmla="*/ 658877 h 658877"/>
                  <a:gd name="connsiteX0-3549" fmla="*/ 0 w 1151105"/>
                  <a:gd name="connsiteY0-3550" fmla="*/ 658877 h 658877"/>
                  <a:gd name="connsiteX1-3551" fmla="*/ 219487 w 1151105"/>
                  <a:gd name="connsiteY1-3552" fmla="*/ 297188 h 658877"/>
                  <a:gd name="connsiteX2-3553" fmla="*/ 293487 w 1151105"/>
                  <a:gd name="connsiteY2-3554" fmla="*/ 185989 h 658877"/>
                  <a:gd name="connsiteX3-3555" fmla="*/ 564813 w 1151105"/>
                  <a:gd name="connsiteY3-3556" fmla="*/ 61963 h 658877"/>
                  <a:gd name="connsiteX4-3557" fmla="*/ 474141 w 1151105"/>
                  <a:gd name="connsiteY4-3558" fmla="*/ 229555 h 658877"/>
                  <a:gd name="connsiteX5-3559" fmla="*/ 623741 w 1151105"/>
                  <a:gd name="connsiteY5-3560" fmla="*/ 22739 h 658877"/>
                  <a:gd name="connsiteX6-3561" fmla="*/ 746009 w 1151105"/>
                  <a:gd name="connsiteY6-3562" fmla="*/ 13040 h 658877"/>
                  <a:gd name="connsiteX7-3563" fmla="*/ 740553 w 1151105"/>
                  <a:gd name="connsiteY7-3564" fmla="*/ 90030 h 658877"/>
                  <a:gd name="connsiteX8-3565" fmla="*/ 743334 w 1151105"/>
                  <a:gd name="connsiteY8-3566" fmla="*/ 142387 h 658877"/>
                  <a:gd name="connsiteX9-3567" fmla="*/ 804336 w 1151105"/>
                  <a:gd name="connsiteY9-3568" fmla="*/ 163728 h 658877"/>
                  <a:gd name="connsiteX10-3569" fmla="*/ 828529 w 1151105"/>
                  <a:gd name="connsiteY10-3570" fmla="*/ 197926 h 658877"/>
                  <a:gd name="connsiteX11-3571" fmla="*/ 870016 w 1151105"/>
                  <a:gd name="connsiteY11-3572" fmla="*/ 207366 h 658877"/>
                  <a:gd name="connsiteX12-3573" fmla="*/ 1017828 w 1151105"/>
                  <a:gd name="connsiteY12-3574" fmla="*/ 165806 h 658877"/>
                  <a:gd name="connsiteX13-3575" fmla="*/ 1106285 w 1151105"/>
                  <a:gd name="connsiteY13-3576" fmla="*/ 172245 h 658877"/>
                  <a:gd name="connsiteX14-3577" fmla="*/ 1151105 w 1151105"/>
                  <a:gd name="connsiteY14-3578" fmla="*/ 173350 h 658877"/>
                  <a:gd name="connsiteX15-3579" fmla="*/ 1013702 w 1151105"/>
                  <a:gd name="connsiteY15-3580" fmla="*/ 407423 h 658877"/>
                  <a:gd name="connsiteX16-3581" fmla="*/ 0 w 1151105"/>
                  <a:gd name="connsiteY16-3582" fmla="*/ 658877 h 658877"/>
                  <a:gd name="connsiteX0-3583" fmla="*/ 0 w 1151105"/>
                  <a:gd name="connsiteY0-3584" fmla="*/ 658877 h 658877"/>
                  <a:gd name="connsiteX1-3585" fmla="*/ 219487 w 1151105"/>
                  <a:gd name="connsiteY1-3586" fmla="*/ 297188 h 658877"/>
                  <a:gd name="connsiteX2-3587" fmla="*/ 293487 w 1151105"/>
                  <a:gd name="connsiteY2-3588" fmla="*/ 185989 h 658877"/>
                  <a:gd name="connsiteX3-3589" fmla="*/ 564813 w 1151105"/>
                  <a:gd name="connsiteY3-3590" fmla="*/ 61963 h 658877"/>
                  <a:gd name="connsiteX4-3591" fmla="*/ 474141 w 1151105"/>
                  <a:gd name="connsiteY4-3592" fmla="*/ 229555 h 658877"/>
                  <a:gd name="connsiteX5-3593" fmla="*/ 623741 w 1151105"/>
                  <a:gd name="connsiteY5-3594" fmla="*/ 22739 h 658877"/>
                  <a:gd name="connsiteX6-3595" fmla="*/ 746009 w 1151105"/>
                  <a:gd name="connsiteY6-3596" fmla="*/ 13040 h 658877"/>
                  <a:gd name="connsiteX7-3597" fmla="*/ 740553 w 1151105"/>
                  <a:gd name="connsiteY7-3598" fmla="*/ 90030 h 658877"/>
                  <a:gd name="connsiteX8-3599" fmla="*/ 743334 w 1151105"/>
                  <a:gd name="connsiteY8-3600" fmla="*/ 142387 h 658877"/>
                  <a:gd name="connsiteX9-3601" fmla="*/ 804336 w 1151105"/>
                  <a:gd name="connsiteY9-3602" fmla="*/ 163728 h 658877"/>
                  <a:gd name="connsiteX10-3603" fmla="*/ 828529 w 1151105"/>
                  <a:gd name="connsiteY10-3604" fmla="*/ 197926 h 658877"/>
                  <a:gd name="connsiteX11-3605" fmla="*/ 870016 w 1151105"/>
                  <a:gd name="connsiteY11-3606" fmla="*/ 207366 h 658877"/>
                  <a:gd name="connsiteX12-3607" fmla="*/ 1017828 w 1151105"/>
                  <a:gd name="connsiteY12-3608" fmla="*/ 165806 h 658877"/>
                  <a:gd name="connsiteX13-3609" fmla="*/ 1094726 w 1151105"/>
                  <a:gd name="connsiteY13-3610" fmla="*/ 160259 h 658877"/>
                  <a:gd name="connsiteX14-3611" fmla="*/ 1151105 w 1151105"/>
                  <a:gd name="connsiteY14-3612" fmla="*/ 173350 h 658877"/>
                  <a:gd name="connsiteX15-3613" fmla="*/ 1013702 w 1151105"/>
                  <a:gd name="connsiteY15-3614" fmla="*/ 407423 h 658877"/>
                  <a:gd name="connsiteX16-3615" fmla="*/ 0 w 1151105"/>
                  <a:gd name="connsiteY16-3616" fmla="*/ 658877 h 658877"/>
                  <a:gd name="connsiteX0-3617" fmla="*/ 0 w 1151105"/>
                  <a:gd name="connsiteY0-3618" fmla="*/ 658877 h 658877"/>
                  <a:gd name="connsiteX1-3619" fmla="*/ 219487 w 1151105"/>
                  <a:gd name="connsiteY1-3620" fmla="*/ 297188 h 658877"/>
                  <a:gd name="connsiteX2-3621" fmla="*/ 293487 w 1151105"/>
                  <a:gd name="connsiteY2-3622" fmla="*/ 185989 h 658877"/>
                  <a:gd name="connsiteX3-3623" fmla="*/ 564813 w 1151105"/>
                  <a:gd name="connsiteY3-3624" fmla="*/ 61963 h 658877"/>
                  <a:gd name="connsiteX4-3625" fmla="*/ 474141 w 1151105"/>
                  <a:gd name="connsiteY4-3626" fmla="*/ 229555 h 658877"/>
                  <a:gd name="connsiteX5-3627" fmla="*/ 623741 w 1151105"/>
                  <a:gd name="connsiteY5-3628" fmla="*/ 22739 h 658877"/>
                  <a:gd name="connsiteX6-3629" fmla="*/ 746009 w 1151105"/>
                  <a:gd name="connsiteY6-3630" fmla="*/ 13040 h 658877"/>
                  <a:gd name="connsiteX7-3631" fmla="*/ 740553 w 1151105"/>
                  <a:gd name="connsiteY7-3632" fmla="*/ 90030 h 658877"/>
                  <a:gd name="connsiteX8-3633" fmla="*/ 743334 w 1151105"/>
                  <a:gd name="connsiteY8-3634" fmla="*/ 142387 h 658877"/>
                  <a:gd name="connsiteX9-3635" fmla="*/ 804336 w 1151105"/>
                  <a:gd name="connsiteY9-3636" fmla="*/ 163728 h 658877"/>
                  <a:gd name="connsiteX10-3637" fmla="*/ 828529 w 1151105"/>
                  <a:gd name="connsiteY10-3638" fmla="*/ 197926 h 658877"/>
                  <a:gd name="connsiteX11-3639" fmla="*/ 870016 w 1151105"/>
                  <a:gd name="connsiteY11-3640" fmla="*/ 207366 h 658877"/>
                  <a:gd name="connsiteX12-3641" fmla="*/ 1017828 w 1151105"/>
                  <a:gd name="connsiteY12-3642" fmla="*/ 165806 h 658877"/>
                  <a:gd name="connsiteX13-3643" fmla="*/ 1046648 w 1151105"/>
                  <a:gd name="connsiteY13-3644" fmla="*/ 163999 h 658877"/>
                  <a:gd name="connsiteX14-3645" fmla="*/ 1094726 w 1151105"/>
                  <a:gd name="connsiteY14-3646" fmla="*/ 160259 h 658877"/>
                  <a:gd name="connsiteX15-3647" fmla="*/ 1151105 w 1151105"/>
                  <a:gd name="connsiteY15-3648" fmla="*/ 173350 h 658877"/>
                  <a:gd name="connsiteX16-3649" fmla="*/ 1013702 w 1151105"/>
                  <a:gd name="connsiteY16-3650" fmla="*/ 407423 h 658877"/>
                  <a:gd name="connsiteX17-3651" fmla="*/ 0 w 1151105"/>
                  <a:gd name="connsiteY17-3652" fmla="*/ 658877 h 658877"/>
                  <a:gd name="connsiteX0-3653" fmla="*/ 0 w 1151105"/>
                  <a:gd name="connsiteY0-3654" fmla="*/ 658877 h 658877"/>
                  <a:gd name="connsiteX1-3655" fmla="*/ 219487 w 1151105"/>
                  <a:gd name="connsiteY1-3656" fmla="*/ 297188 h 658877"/>
                  <a:gd name="connsiteX2-3657" fmla="*/ 293487 w 1151105"/>
                  <a:gd name="connsiteY2-3658" fmla="*/ 185989 h 658877"/>
                  <a:gd name="connsiteX3-3659" fmla="*/ 564813 w 1151105"/>
                  <a:gd name="connsiteY3-3660" fmla="*/ 61963 h 658877"/>
                  <a:gd name="connsiteX4-3661" fmla="*/ 474141 w 1151105"/>
                  <a:gd name="connsiteY4-3662" fmla="*/ 229555 h 658877"/>
                  <a:gd name="connsiteX5-3663" fmla="*/ 623741 w 1151105"/>
                  <a:gd name="connsiteY5-3664" fmla="*/ 22739 h 658877"/>
                  <a:gd name="connsiteX6-3665" fmla="*/ 746009 w 1151105"/>
                  <a:gd name="connsiteY6-3666" fmla="*/ 13040 h 658877"/>
                  <a:gd name="connsiteX7-3667" fmla="*/ 740553 w 1151105"/>
                  <a:gd name="connsiteY7-3668" fmla="*/ 90030 h 658877"/>
                  <a:gd name="connsiteX8-3669" fmla="*/ 743334 w 1151105"/>
                  <a:gd name="connsiteY8-3670" fmla="*/ 142387 h 658877"/>
                  <a:gd name="connsiteX9-3671" fmla="*/ 804336 w 1151105"/>
                  <a:gd name="connsiteY9-3672" fmla="*/ 163728 h 658877"/>
                  <a:gd name="connsiteX10-3673" fmla="*/ 828529 w 1151105"/>
                  <a:gd name="connsiteY10-3674" fmla="*/ 197926 h 658877"/>
                  <a:gd name="connsiteX11-3675" fmla="*/ 870016 w 1151105"/>
                  <a:gd name="connsiteY11-3676" fmla="*/ 207366 h 658877"/>
                  <a:gd name="connsiteX12-3677" fmla="*/ 1017828 w 1151105"/>
                  <a:gd name="connsiteY12-3678" fmla="*/ 165806 h 658877"/>
                  <a:gd name="connsiteX13-3679" fmla="*/ 883894 w 1151105"/>
                  <a:gd name="connsiteY13-3680" fmla="*/ 272331 h 658877"/>
                  <a:gd name="connsiteX14-3681" fmla="*/ 1094726 w 1151105"/>
                  <a:gd name="connsiteY14-3682" fmla="*/ 160259 h 658877"/>
                  <a:gd name="connsiteX15-3683" fmla="*/ 1151105 w 1151105"/>
                  <a:gd name="connsiteY15-3684" fmla="*/ 173350 h 658877"/>
                  <a:gd name="connsiteX16-3685" fmla="*/ 1013702 w 1151105"/>
                  <a:gd name="connsiteY16-3686" fmla="*/ 407423 h 658877"/>
                  <a:gd name="connsiteX17-3687" fmla="*/ 0 w 1151105"/>
                  <a:gd name="connsiteY17-3688" fmla="*/ 658877 h 658877"/>
                  <a:gd name="connsiteX0-3689" fmla="*/ 0 w 1151105"/>
                  <a:gd name="connsiteY0-3690" fmla="*/ 658877 h 658877"/>
                  <a:gd name="connsiteX1-3691" fmla="*/ 219487 w 1151105"/>
                  <a:gd name="connsiteY1-3692" fmla="*/ 297188 h 658877"/>
                  <a:gd name="connsiteX2-3693" fmla="*/ 293487 w 1151105"/>
                  <a:gd name="connsiteY2-3694" fmla="*/ 185989 h 658877"/>
                  <a:gd name="connsiteX3-3695" fmla="*/ 564813 w 1151105"/>
                  <a:gd name="connsiteY3-3696" fmla="*/ 61963 h 658877"/>
                  <a:gd name="connsiteX4-3697" fmla="*/ 474141 w 1151105"/>
                  <a:gd name="connsiteY4-3698" fmla="*/ 229555 h 658877"/>
                  <a:gd name="connsiteX5-3699" fmla="*/ 623741 w 1151105"/>
                  <a:gd name="connsiteY5-3700" fmla="*/ 22739 h 658877"/>
                  <a:gd name="connsiteX6-3701" fmla="*/ 746009 w 1151105"/>
                  <a:gd name="connsiteY6-3702" fmla="*/ 13040 h 658877"/>
                  <a:gd name="connsiteX7-3703" fmla="*/ 740553 w 1151105"/>
                  <a:gd name="connsiteY7-3704" fmla="*/ 90030 h 658877"/>
                  <a:gd name="connsiteX8-3705" fmla="*/ 743334 w 1151105"/>
                  <a:gd name="connsiteY8-3706" fmla="*/ 142387 h 658877"/>
                  <a:gd name="connsiteX9-3707" fmla="*/ 804336 w 1151105"/>
                  <a:gd name="connsiteY9-3708" fmla="*/ 163728 h 658877"/>
                  <a:gd name="connsiteX10-3709" fmla="*/ 828529 w 1151105"/>
                  <a:gd name="connsiteY10-3710" fmla="*/ 197926 h 658877"/>
                  <a:gd name="connsiteX11-3711" fmla="*/ 870016 w 1151105"/>
                  <a:gd name="connsiteY11-3712" fmla="*/ 207366 h 658877"/>
                  <a:gd name="connsiteX12-3713" fmla="*/ 1017828 w 1151105"/>
                  <a:gd name="connsiteY12-3714" fmla="*/ 165806 h 658877"/>
                  <a:gd name="connsiteX13-3715" fmla="*/ 883894 w 1151105"/>
                  <a:gd name="connsiteY13-3716" fmla="*/ 272331 h 658877"/>
                  <a:gd name="connsiteX14-3717" fmla="*/ 1094726 w 1151105"/>
                  <a:gd name="connsiteY14-3718" fmla="*/ 160259 h 658877"/>
                  <a:gd name="connsiteX15-3719" fmla="*/ 1151105 w 1151105"/>
                  <a:gd name="connsiteY15-3720" fmla="*/ 173350 h 658877"/>
                  <a:gd name="connsiteX16-3721" fmla="*/ 1013702 w 1151105"/>
                  <a:gd name="connsiteY16-3722" fmla="*/ 407423 h 658877"/>
                  <a:gd name="connsiteX17-3723" fmla="*/ 0 w 1151105"/>
                  <a:gd name="connsiteY17-3724" fmla="*/ 658877 h 658877"/>
                  <a:gd name="connsiteX0-3725" fmla="*/ 0 w 1151105"/>
                  <a:gd name="connsiteY0-3726" fmla="*/ 658877 h 658877"/>
                  <a:gd name="connsiteX1-3727" fmla="*/ 219487 w 1151105"/>
                  <a:gd name="connsiteY1-3728" fmla="*/ 297188 h 658877"/>
                  <a:gd name="connsiteX2-3729" fmla="*/ 293487 w 1151105"/>
                  <a:gd name="connsiteY2-3730" fmla="*/ 185989 h 658877"/>
                  <a:gd name="connsiteX3-3731" fmla="*/ 564813 w 1151105"/>
                  <a:gd name="connsiteY3-3732" fmla="*/ 61963 h 658877"/>
                  <a:gd name="connsiteX4-3733" fmla="*/ 474141 w 1151105"/>
                  <a:gd name="connsiteY4-3734" fmla="*/ 229555 h 658877"/>
                  <a:gd name="connsiteX5-3735" fmla="*/ 623741 w 1151105"/>
                  <a:gd name="connsiteY5-3736" fmla="*/ 22739 h 658877"/>
                  <a:gd name="connsiteX6-3737" fmla="*/ 746009 w 1151105"/>
                  <a:gd name="connsiteY6-3738" fmla="*/ 13040 h 658877"/>
                  <a:gd name="connsiteX7-3739" fmla="*/ 740553 w 1151105"/>
                  <a:gd name="connsiteY7-3740" fmla="*/ 90030 h 658877"/>
                  <a:gd name="connsiteX8-3741" fmla="*/ 743334 w 1151105"/>
                  <a:gd name="connsiteY8-3742" fmla="*/ 142387 h 658877"/>
                  <a:gd name="connsiteX9-3743" fmla="*/ 804336 w 1151105"/>
                  <a:gd name="connsiteY9-3744" fmla="*/ 163728 h 658877"/>
                  <a:gd name="connsiteX10-3745" fmla="*/ 828529 w 1151105"/>
                  <a:gd name="connsiteY10-3746" fmla="*/ 197926 h 658877"/>
                  <a:gd name="connsiteX11-3747" fmla="*/ 870016 w 1151105"/>
                  <a:gd name="connsiteY11-3748" fmla="*/ 207366 h 658877"/>
                  <a:gd name="connsiteX12-3749" fmla="*/ 1036537 w 1151105"/>
                  <a:gd name="connsiteY12-3750" fmla="*/ 160671 h 658877"/>
                  <a:gd name="connsiteX13-3751" fmla="*/ 883894 w 1151105"/>
                  <a:gd name="connsiteY13-3752" fmla="*/ 272331 h 658877"/>
                  <a:gd name="connsiteX14-3753" fmla="*/ 1094726 w 1151105"/>
                  <a:gd name="connsiteY14-3754" fmla="*/ 160259 h 658877"/>
                  <a:gd name="connsiteX15-3755" fmla="*/ 1151105 w 1151105"/>
                  <a:gd name="connsiteY15-3756" fmla="*/ 173350 h 658877"/>
                  <a:gd name="connsiteX16-3757" fmla="*/ 1013702 w 1151105"/>
                  <a:gd name="connsiteY16-3758" fmla="*/ 407423 h 658877"/>
                  <a:gd name="connsiteX17-3759" fmla="*/ 0 w 1151105"/>
                  <a:gd name="connsiteY17-3760" fmla="*/ 658877 h 658877"/>
                  <a:gd name="connsiteX0-3761" fmla="*/ 0 w 1151105"/>
                  <a:gd name="connsiteY0-3762" fmla="*/ 658877 h 658877"/>
                  <a:gd name="connsiteX1-3763" fmla="*/ 219487 w 1151105"/>
                  <a:gd name="connsiteY1-3764" fmla="*/ 297188 h 658877"/>
                  <a:gd name="connsiteX2-3765" fmla="*/ 293487 w 1151105"/>
                  <a:gd name="connsiteY2-3766" fmla="*/ 185989 h 658877"/>
                  <a:gd name="connsiteX3-3767" fmla="*/ 564813 w 1151105"/>
                  <a:gd name="connsiteY3-3768" fmla="*/ 61963 h 658877"/>
                  <a:gd name="connsiteX4-3769" fmla="*/ 474141 w 1151105"/>
                  <a:gd name="connsiteY4-3770" fmla="*/ 229555 h 658877"/>
                  <a:gd name="connsiteX5-3771" fmla="*/ 623741 w 1151105"/>
                  <a:gd name="connsiteY5-3772" fmla="*/ 22739 h 658877"/>
                  <a:gd name="connsiteX6-3773" fmla="*/ 746009 w 1151105"/>
                  <a:gd name="connsiteY6-3774" fmla="*/ 13040 h 658877"/>
                  <a:gd name="connsiteX7-3775" fmla="*/ 740553 w 1151105"/>
                  <a:gd name="connsiteY7-3776" fmla="*/ 90030 h 658877"/>
                  <a:gd name="connsiteX8-3777" fmla="*/ 743334 w 1151105"/>
                  <a:gd name="connsiteY8-3778" fmla="*/ 142387 h 658877"/>
                  <a:gd name="connsiteX9-3779" fmla="*/ 804336 w 1151105"/>
                  <a:gd name="connsiteY9-3780" fmla="*/ 163728 h 658877"/>
                  <a:gd name="connsiteX10-3781" fmla="*/ 828529 w 1151105"/>
                  <a:gd name="connsiteY10-3782" fmla="*/ 197926 h 658877"/>
                  <a:gd name="connsiteX11-3783" fmla="*/ 870016 w 1151105"/>
                  <a:gd name="connsiteY11-3784" fmla="*/ 207366 h 658877"/>
                  <a:gd name="connsiteX12-3785" fmla="*/ 1036537 w 1151105"/>
                  <a:gd name="connsiteY12-3786" fmla="*/ 160671 h 658877"/>
                  <a:gd name="connsiteX13-3787" fmla="*/ 883894 w 1151105"/>
                  <a:gd name="connsiteY13-3788" fmla="*/ 272331 h 658877"/>
                  <a:gd name="connsiteX14-3789" fmla="*/ 1094726 w 1151105"/>
                  <a:gd name="connsiteY14-3790" fmla="*/ 160259 h 658877"/>
                  <a:gd name="connsiteX15-3791" fmla="*/ 1151105 w 1151105"/>
                  <a:gd name="connsiteY15-3792" fmla="*/ 173350 h 658877"/>
                  <a:gd name="connsiteX16-3793" fmla="*/ 1012158 w 1151105"/>
                  <a:gd name="connsiteY16-3794" fmla="*/ 395721 h 658877"/>
                  <a:gd name="connsiteX17-3795" fmla="*/ 0 w 1151105"/>
                  <a:gd name="connsiteY17-3796" fmla="*/ 658877 h 658877"/>
                  <a:gd name="connsiteX0-3797" fmla="*/ 0 w 1151105"/>
                  <a:gd name="connsiteY0-3798" fmla="*/ 658877 h 658877"/>
                  <a:gd name="connsiteX1-3799" fmla="*/ 219487 w 1151105"/>
                  <a:gd name="connsiteY1-3800" fmla="*/ 297188 h 658877"/>
                  <a:gd name="connsiteX2-3801" fmla="*/ 293487 w 1151105"/>
                  <a:gd name="connsiteY2-3802" fmla="*/ 185989 h 658877"/>
                  <a:gd name="connsiteX3-3803" fmla="*/ 564813 w 1151105"/>
                  <a:gd name="connsiteY3-3804" fmla="*/ 61963 h 658877"/>
                  <a:gd name="connsiteX4-3805" fmla="*/ 474141 w 1151105"/>
                  <a:gd name="connsiteY4-3806" fmla="*/ 229555 h 658877"/>
                  <a:gd name="connsiteX5-3807" fmla="*/ 623741 w 1151105"/>
                  <a:gd name="connsiteY5-3808" fmla="*/ 22739 h 658877"/>
                  <a:gd name="connsiteX6-3809" fmla="*/ 746009 w 1151105"/>
                  <a:gd name="connsiteY6-3810" fmla="*/ 13040 h 658877"/>
                  <a:gd name="connsiteX7-3811" fmla="*/ 740553 w 1151105"/>
                  <a:gd name="connsiteY7-3812" fmla="*/ 90030 h 658877"/>
                  <a:gd name="connsiteX8-3813" fmla="*/ 743334 w 1151105"/>
                  <a:gd name="connsiteY8-3814" fmla="*/ 142387 h 658877"/>
                  <a:gd name="connsiteX9-3815" fmla="*/ 804336 w 1151105"/>
                  <a:gd name="connsiteY9-3816" fmla="*/ 163728 h 658877"/>
                  <a:gd name="connsiteX10-3817" fmla="*/ 828529 w 1151105"/>
                  <a:gd name="connsiteY10-3818" fmla="*/ 197926 h 658877"/>
                  <a:gd name="connsiteX11-3819" fmla="*/ 870016 w 1151105"/>
                  <a:gd name="connsiteY11-3820" fmla="*/ 207366 h 658877"/>
                  <a:gd name="connsiteX12-3821" fmla="*/ 1036537 w 1151105"/>
                  <a:gd name="connsiteY12-3822" fmla="*/ 160671 h 658877"/>
                  <a:gd name="connsiteX13-3823" fmla="*/ 883894 w 1151105"/>
                  <a:gd name="connsiteY13-3824" fmla="*/ 272331 h 658877"/>
                  <a:gd name="connsiteX14-3825" fmla="*/ 1094726 w 1151105"/>
                  <a:gd name="connsiteY14-3826" fmla="*/ 160259 h 658877"/>
                  <a:gd name="connsiteX15-3827" fmla="*/ 1151105 w 1151105"/>
                  <a:gd name="connsiteY15-3828" fmla="*/ 173350 h 658877"/>
                  <a:gd name="connsiteX16-3829" fmla="*/ 1012158 w 1151105"/>
                  <a:gd name="connsiteY16-3830" fmla="*/ 395721 h 658877"/>
                  <a:gd name="connsiteX17-3831" fmla="*/ 582274 w 1151105"/>
                  <a:gd name="connsiteY17-3832" fmla="*/ 503658 h 658877"/>
                  <a:gd name="connsiteX18-3833" fmla="*/ 0 w 1151105"/>
                  <a:gd name="connsiteY18-3834" fmla="*/ 658877 h 658877"/>
                  <a:gd name="connsiteX0-3835" fmla="*/ 0 w 1151105"/>
                  <a:gd name="connsiteY0-3836" fmla="*/ 658877 h 658877"/>
                  <a:gd name="connsiteX1-3837" fmla="*/ 219487 w 1151105"/>
                  <a:gd name="connsiteY1-3838" fmla="*/ 297188 h 658877"/>
                  <a:gd name="connsiteX2-3839" fmla="*/ 293487 w 1151105"/>
                  <a:gd name="connsiteY2-3840" fmla="*/ 185989 h 658877"/>
                  <a:gd name="connsiteX3-3841" fmla="*/ 564813 w 1151105"/>
                  <a:gd name="connsiteY3-3842" fmla="*/ 61963 h 658877"/>
                  <a:gd name="connsiteX4-3843" fmla="*/ 474141 w 1151105"/>
                  <a:gd name="connsiteY4-3844" fmla="*/ 229555 h 658877"/>
                  <a:gd name="connsiteX5-3845" fmla="*/ 623741 w 1151105"/>
                  <a:gd name="connsiteY5-3846" fmla="*/ 22739 h 658877"/>
                  <a:gd name="connsiteX6-3847" fmla="*/ 746009 w 1151105"/>
                  <a:gd name="connsiteY6-3848" fmla="*/ 13040 h 658877"/>
                  <a:gd name="connsiteX7-3849" fmla="*/ 740553 w 1151105"/>
                  <a:gd name="connsiteY7-3850" fmla="*/ 90030 h 658877"/>
                  <a:gd name="connsiteX8-3851" fmla="*/ 743334 w 1151105"/>
                  <a:gd name="connsiteY8-3852" fmla="*/ 142387 h 658877"/>
                  <a:gd name="connsiteX9-3853" fmla="*/ 804336 w 1151105"/>
                  <a:gd name="connsiteY9-3854" fmla="*/ 163728 h 658877"/>
                  <a:gd name="connsiteX10-3855" fmla="*/ 828529 w 1151105"/>
                  <a:gd name="connsiteY10-3856" fmla="*/ 197926 h 658877"/>
                  <a:gd name="connsiteX11-3857" fmla="*/ 870016 w 1151105"/>
                  <a:gd name="connsiteY11-3858" fmla="*/ 207366 h 658877"/>
                  <a:gd name="connsiteX12-3859" fmla="*/ 1036537 w 1151105"/>
                  <a:gd name="connsiteY12-3860" fmla="*/ 160671 h 658877"/>
                  <a:gd name="connsiteX13-3861" fmla="*/ 883894 w 1151105"/>
                  <a:gd name="connsiteY13-3862" fmla="*/ 272331 h 658877"/>
                  <a:gd name="connsiteX14-3863" fmla="*/ 1094726 w 1151105"/>
                  <a:gd name="connsiteY14-3864" fmla="*/ 160259 h 658877"/>
                  <a:gd name="connsiteX15-3865" fmla="*/ 1151105 w 1151105"/>
                  <a:gd name="connsiteY15-3866" fmla="*/ 173350 h 658877"/>
                  <a:gd name="connsiteX16-3867" fmla="*/ 1012158 w 1151105"/>
                  <a:gd name="connsiteY16-3868" fmla="*/ 395721 h 658877"/>
                  <a:gd name="connsiteX17-3869" fmla="*/ 597728 w 1151105"/>
                  <a:gd name="connsiteY17-3870" fmla="*/ 229606 h 658877"/>
                  <a:gd name="connsiteX18-3871" fmla="*/ 0 w 1151105"/>
                  <a:gd name="connsiteY18-3872" fmla="*/ 658877 h 658877"/>
                  <a:gd name="connsiteX0-3873" fmla="*/ 0 w 1151105"/>
                  <a:gd name="connsiteY0-3874" fmla="*/ 658877 h 658877"/>
                  <a:gd name="connsiteX1-3875" fmla="*/ 219487 w 1151105"/>
                  <a:gd name="connsiteY1-3876" fmla="*/ 297188 h 658877"/>
                  <a:gd name="connsiteX2-3877" fmla="*/ 293487 w 1151105"/>
                  <a:gd name="connsiteY2-3878" fmla="*/ 185989 h 658877"/>
                  <a:gd name="connsiteX3-3879" fmla="*/ 564813 w 1151105"/>
                  <a:gd name="connsiteY3-3880" fmla="*/ 61963 h 658877"/>
                  <a:gd name="connsiteX4-3881" fmla="*/ 474141 w 1151105"/>
                  <a:gd name="connsiteY4-3882" fmla="*/ 229555 h 658877"/>
                  <a:gd name="connsiteX5-3883" fmla="*/ 623741 w 1151105"/>
                  <a:gd name="connsiteY5-3884" fmla="*/ 22739 h 658877"/>
                  <a:gd name="connsiteX6-3885" fmla="*/ 746009 w 1151105"/>
                  <a:gd name="connsiteY6-3886" fmla="*/ 13040 h 658877"/>
                  <a:gd name="connsiteX7-3887" fmla="*/ 740553 w 1151105"/>
                  <a:gd name="connsiteY7-3888" fmla="*/ 90030 h 658877"/>
                  <a:gd name="connsiteX8-3889" fmla="*/ 743334 w 1151105"/>
                  <a:gd name="connsiteY8-3890" fmla="*/ 142387 h 658877"/>
                  <a:gd name="connsiteX9-3891" fmla="*/ 804336 w 1151105"/>
                  <a:gd name="connsiteY9-3892" fmla="*/ 163728 h 658877"/>
                  <a:gd name="connsiteX10-3893" fmla="*/ 828529 w 1151105"/>
                  <a:gd name="connsiteY10-3894" fmla="*/ 197926 h 658877"/>
                  <a:gd name="connsiteX11-3895" fmla="*/ 870016 w 1151105"/>
                  <a:gd name="connsiteY11-3896" fmla="*/ 207366 h 658877"/>
                  <a:gd name="connsiteX12-3897" fmla="*/ 1036537 w 1151105"/>
                  <a:gd name="connsiteY12-3898" fmla="*/ 160671 h 658877"/>
                  <a:gd name="connsiteX13-3899" fmla="*/ 883894 w 1151105"/>
                  <a:gd name="connsiteY13-3900" fmla="*/ 272331 h 658877"/>
                  <a:gd name="connsiteX14-3901" fmla="*/ 1094726 w 1151105"/>
                  <a:gd name="connsiteY14-3902" fmla="*/ 160259 h 658877"/>
                  <a:gd name="connsiteX15-3903" fmla="*/ 1151105 w 1151105"/>
                  <a:gd name="connsiteY15-3904" fmla="*/ 173350 h 658877"/>
                  <a:gd name="connsiteX16-3905" fmla="*/ 1012158 w 1151105"/>
                  <a:gd name="connsiteY16-3906" fmla="*/ 395721 h 658877"/>
                  <a:gd name="connsiteX17-3907" fmla="*/ 717375 w 1151105"/>
                  <a:gd name="connsiteY17-3908" fmla="*/ 278621 h 658877"/>
                  <a:gd name="connsiteX18-3909" fmla="*/ 597728 w 1151105"/>
                  <a:gd name="connsiteY18-3910" fmla="*/ 229606 h 658877"/>
                  <a:gd name="connsiteX19-3911" fmla="*/ 0 w 1151105"/>
                  <a:gd name="connsiteY19-3912" fmla="*/ 658877 h 658877"/>
                  <a:gd name="connsiteX0-3913" fmla="*/ 0 w 1151105"/>
                  <a:gd name="connsiteY0-3914" fmla="*/ 658877 h 658877"/>
                  <a:gd name="connsiteX1-3915" fmla="*/ 219487 w 1151105"/>
                  <a:gd name="connsiteY1-3916" fmla="*/ 297188 h 658877"/>
                  <a:gd name="connsiteX2-3917" fmla="*/ 293487 w 1151105"/>
                  <a:gd name="connsiteY2-3918" fmla="*/ 185989 h 658877"/>
                  <a:gd name="connsiteX3-3919" fmla="*/ 564813 w 1151105"/>
                  <a:gd name="connsiteY3-3920" fmla="*/ 61963 h 658877"/>
                  <a:gd name="connsiteX4-3921" fmla="*/ 474141 w 1151105"/>
                  <a:gd name="connsiteY4-3922" fmla="*/ 229555 h 658877"/>
                  <a:gd name="connsiteX5-3923" fmla="*/ 623741 w 1151105"/>
                  <a:gd name="connsiteY5-3924" fmla="*/ 22739 h 658877"/>
                  <a:gd name="connsiteX6-3925" fmla="*/ 746009 w 1151105"/>
                  <a:gd name="connsiteY6-3926" fmla="*/ 13040 h 658877"/>
                  <a:gd name="connsiteX7-3927" fmla="*/ 740553 w 1151105"/>
                  <a:gd name="connsiteY7-3928" fmla="*/ 90030 h 658877"/>
                  <a:gd name="connsiteX8-3929" fmla="*/ 743334 w 1151105"/>
                  <a:gd name="connsiteY8-3930" fmla="*/ 142387 h 658877"/>
                  <a:gd name="connsiteX9-3931" fmla="*/ 804336 w 1151105"/>
                  <a:gd name="connsiteY9-3932" fmla="*/ 163728 h 658877"/>
                  <a:gd name="connsiteX10-3933" fmla="*/ 828529 w 1151105"/>
                  <a:gd name="connsiteY10-3934" fmla="*/ 197926 h 658877"/>
                  <a:gd name="connsiteX11-3935" fmla="*/ 870016 w 1151105"/>
                  <a:gd name="connsiteY11-3936" fmla="*/ 207366 h 658877"/>
                  <a:gd name="connsiteX12-3937" fmla="*/ 1036537 w 1151105"/>
                  <a:gd name="connsiteY12-3938" fmla="*/ 160671 h 658877"/>
                  <a:gd name="connsiteX13-3939" fmla="*/ 883894 w 1151105"/>
                  <a:gd name="connsiteY13-3940" fmla="*/ 272331 h 658877"/>
                  <a:gd name="connsiteX14-3941" fmla="*/ 1094726 w 1151105"/>
                  <a:gd name="connsiteY14-3942" fmla="*/ 160259 h 658877"/>
                  <a:gd name="connsiteX15-3943" fmla="*/ 1151105 w 1151105"/>
                  <a:gd name="connsiteY15-3944" fmla="*/ 173350 h 658877"/>
                  <a:gd name="connsiteX16-3945" fmla="*/ 1012158 w 1151105"/>
                  <a:gd name="connsiteY16-3946" fmla="*/ 395721 h 658877"/>
                  <a:gd name="connsiteX17-3947" fmla="*/ 310443 w 1151105"/>
                  <a:gd name="connsiteY17-3948" fmla="*/ 578262 h 658877"/>
                  <a:gd name="connsiteX18-3949" fmla="*/ 597728 w 1151105"/>
                  <a:gd name="connsiteY18-3950" fmla="*/ 229606 h 658877"/>
                  <a:gd name="connsiteX19-3951" fmla="*/ 0 w 1151105"/>
                  <a:gd name="connsiteY19-3952" fmla="*/ 658877 h 658877"/>
                  <a:gd name="connsiteX0-3953" fmla="*/ 0 w 1151105"/>
                  <a:gd name="connsiteY0-3954" fmla="*/ 658877 h 658877"/>
                  <a:gd name="connsiteX1-3955" fmla="*/ 219487 w 1151105"/>
                  <a:gd name="connsiteY1-3956" fmla="*/ 297188 h 658877"/>
                  <a:gd name="connsiteX2-3957" fmla="*/ 293487 w 1151105"/>
                  <a:gd name="connsiteY2-3958" fmla="*/ 185989 h 658877"/>
                  <a:gd name="connsiteX3-3959" fmla="*/ 564813 w 1151105"/>
                  <a:gd name="connsiteY3-3960" fmla="*/ 61963 h 658877"/>
                  <a:gd name="connsiteX4-3961" fmla="*/ 474141 w 1151105"/>
                  <a:gd name="connsiteY4-3962" fmla="*/ 229555 h 658877"/>
                  <a:gd name="connsiteX5-3963" fmla="*/ 623741 w 1151105"/>
                  <a:gd name="connsiteY5-3964" fmla="*/ 22739 h 658877"/>
                  <a:gd name="connsiteX6-3965" fmla="*/ 746009 w 1151105"/>
                  <a:gd name="connsiteY6-3966" fmla="*/ 13040 h 658877"/>
                  <a:gd name="connsiteX7-3967" fmla="*/ 740553 w 1151105"/>
                  <a:gd name="connsiteY7-3968" fmla="*/ 90030 h 658877"/>
                  <a:gd name="connsiteX8-3969" fmla="*/ 743334 w 1151105"/>
                  <a:gd name="connsiteY8-3970" fmla="*/ 142387 h 658877"/>
                  <a:gd name="connsiteX9-3971" fmla="*/ 804336 w 1151105"/>
                  <a:gd name="connsiteY9-3972" fmla="*/ 163728 h 658877"/>
                  <a:gd name="connsiteX10-3973" fmla="*/ 828529 w 1151105"/>
                  <a:gd name="connsiteY10-3974" fmla="*/ 197926 h 658877"/>
                  <a:gd name="connsiteX11-3975" fmla="*/ 870016 w 1151105"/>
                  <a:gd name="connsiteY11-3976" fmla="*/ 207366 h 658877"/>
                  <a:gd name="connsiteX12-3977" fmla="*/ 1036537 w 1151105"/>
                  <a:gd name="connsiteY12-3978" fmla="*/ 160671 h 658877"/>
                  <a:gd name="connsiteX13-3979" fmla="*/ 883894 w 1151105"/>
                  <a:gd name="connsiteY13-3980" fmla="*/ 272331 h 658877"/>
                  <a:gd name="connsiteX14-3981" fmla="*/ 1094726 w 1151105"/>
                  <a:gd name="connsiteY14-3982" fmla="*/ 160259 h 658877"/>
                  <a:gd name="connsiteX15-3983" fmla="*/ 1151105 w 1151105"/>
                  <a:gd name="connsiteY15-3984" fmla="*/ 173350 h 658877"/>
                  <a:gd name="connsiteX16-3985" fmla="*/ 1012158 w 1151105"/>
                  <a:gd name="connsiteY16-3986" fmla="*/ 395721 h 658877"/>
                  <a:gd name="connsiteX17-3987" fmla="*/ 310443 w 1151105"/>
                  <a:gd name="connsiteY17-3988" fmla="*/ 578262 h 658877"/>
                  <a:gd name="connsiteX18-3989" fmla="*/ 597728 w 1151105"/>
                  <a:gd name="connsiteY18-3990" fmla="*/ 229606 h 658877"/>
                  <a:gd name="connsiteX19-3991" fmla="*/ 281580 w 1151105"/>
                  <a:gd name="connsiteY19-3992" fmla="*/ 458858 h 658877"/>
                  <a:gd name="connsiteX20-3993" fmla="*/ 0 w 1151105"/>
                  <a:gd name="connsiteY20-3994" fmla="*/ 658877 h 658877"/>
                  <a:gd name="connsiteX0-3995" fmla="*/ 0 w 1151105"/>
                  <a:gd name="connsiteY0-3996" fmla="*/ 658877 h 658877"/>
                  <a:gd name="connsiteX1-3997" fmla="*/ 219487 w 1151105"/>
                  <a:gd name="connsiteY1-3998" fmla="*/ 297188 h 658877"/>
                  <a:gd name="connsiteX2-3999" fmla="*/ 293487 w 1151105"/>
                  <a:gd name="connsiteY2-4000" fmla="*/ 185989 h 658877"/>
                  <a:gd name="connsiteX3-4001" fmla="*/ 564813 w 1151105"/>
                  <a:gd name="connsiteY3-4002" fmla="*/ 61963 h 658877"/>
                  <a:gd name="connsiteX4-4003" fmla="*/ 474141 w 1151105"/>
                  <a:gd name="connsiteY4-4004" fmla="*/ 229555 h 658877"/>
                  <a:gd name="connsiteX5-4005" fmla="*/ 623741 w 1151105"/>
                  <a:gd name="connsiteY5-4006" fmla="*/ 22739 h 658877"/>
                  <a:gd name="connsiteX6-4007" fmla="*/ 746009 w 1151105"/>
                  <a:gd name="connsiteY6-4008" fmla="*/ 13040 h 658877"/>
                  <a:gd name="connsiteX7-4009" fmla="*/ 740553 w 1151105"/>
                  <a:gd name="connsiteY7-4010" fmla="*/ 90030 h 658877"/>
                  <a:gd name="connsiteX8-4011" fmla="*/ 743334 w 1151105"/>
                  <a:gd name="connsiteY8-4012" fmla="*/ 142387 h 658877"/>
                  <a:gd name="connsiteX9-4013" fmla="*/ 804336 w 1151105"/>
                  <a:gd name="connsiteY9-4014" fmla="*/ 163728 h 658877"/>
                  <a:gd name="connsiteX10-4015" fmla="*/ 828529 w 1151105"/>
                  <a:gd name="connsiteY10-4016" fmla="*/ 197926 h 658877"/>
                  <a:gd name="connsiteX11-4017" fmla="*/ 870016 w 1151105"/>
                  <a:gd name="connsiteY11-4018" fmla="*/ 207366 h 658877"/>
                  <a:gd name="connsiteX12-4019" fmla="*/ 1036537 w 1151105"/>
                  <a:gd name="connsiteY12-4020" fmla="*/ 160671 h 658877"/>
                  <a:gd name="connsiteX13-4021" fmla="*/ 883894 w 1151105"/>
                  <a:gd name="connsiteY13-4022" fmla="*/ 272331 h 658877"/>
                  <a:gd name="connsiteX14-4023" fmla="*/ 1094726 w 1151105"/>
                  <a:gd name="connsiteY14-4024" fmla="*/ 160259 h 658877"/>
                  <a:gd name="connsiteX15-4025" fmla="*/ 1151105 w 1151105"/>
                  <a:gd name="connsiteY15-4026" fmla="*/ 173350 h 658877"/>
                  <a:gd name="connsiteX16-4027" fmla="*/ 1012158 w 1151105"/>
                  <a:gd name="connsiteY16-4028" fmla="*/ 395721 h 658877"/>
                  <a:gd name="connsiteX17-4029" fmla="*/ 310443 w 1151105"/>
                  <a:gd name="connsiteY17-4030" fmla="*/ 578262 h 658877"/>
                  <a:gd name="connsiteX18-4031" fmla="*/ 597728 w 1151105"/>
                  <a:gd name="connsiteY18-4032" fmla="*/ 229606 h 658877"/>
                  <a:gd name="connsiteX19-4033" fmla="*/ 309232 w 1151105"/>
                  <a:gd name="connsiteY19-4034" fmla="*/ 575563 h 658877"/>
                  <a:gd name="connsiteX20-4035" fmla="*/ 0 w 1151105"/>
                  <a:gd name="connsiteY20-4036" fmla="*/ 658877 h 658877"/>
                  <a:gd name="connsiteX0-4037" fmla="*/ 0 w 1151105"/>
                  <a:gd name="connsiteY0-4038" fmla="*/ 658877 h 658877"/>
                  <a:gd name="connsiteX1-4039" fmla="*/ 219487 w 1151105"/>
                  <a:gd name="connsiteY1-4040" fmla="*/ 297188 h 658877"/>
                  <a:gd name="connsiteX2-4041" fmla="*/ 293487 w 1151105"/>
                  <a:gd name="connsiteY2-4042" fmla="*/ 185989 h 658877"/>
                  <a:gd name="connsiteX3-4043" fmla="*/ 564813 w 1151105"/>
                  <a:gd name="connsiteY3-4044" fmla="*/ 61963 h 658877"/>
                  <a:gd name="connsiteX4-4045" fmla="*/ 474141 w 1151105"/>
                  <a:gd name="connsiteY4-4046" fmla="*/ 229555 h 658877"/>
                  <a:gd name="connsiteX5-4047" fmla="*/ 623741 w 1151105"/>
                  <a:gd name="connsiteY5-4048" fmla="*/ 22739 h 658877"/>
                  <a:gd name="connsiteX6-4049" fmla="*/ 746009 w 1151105"/>
                  <a:gd name="connsiteY6-4050" fmla="*/ 13040 h 658877"/>
                  <a:gd name="connsiteX7-4051" fmla="*/ 740553 w 1151105"/>
                  <a:gd name="connsiteY7-4052" fmla="*/ 90030 h 658877"/>
                  <a:gd name="connsiteX8-4053" fmla="*/ 743334 w 1151105"/>
                  <a:gd name="connsiteY8-4054" fmla="*/ 142387 h 658877"/>
                  <a:gd name="connsiteX9-4055" fmla="*/ 804336 w 1151105"/>
                  <a:gd name="connsiteY9-4056" fmla="*/ 163728 h 658877"/>
                  <a:gd name="connsiteX10-4057" fmla="*/ 828529 w 1151105"/>
                  <a:gd name="connsiteY10-4058" fmla="*/ 197926 h 658877"/>
                  <a:gd name="connsiteX11-4059" fmla="*/ 870016 w 1151105"/>
                  <a:gd name="connsiteY11-4060" fmla="*/ 207366 h 658877"/>
                  <a:gd name="connsiteX12-4061" fmla="*/ 1036537 w 1151105"/>
                  <a:gd name="connsiteY12-4062" fmla="*/ 160671 h 658877"/>
                  <a:gd name="connsiteX13-4063" fmla="*/ 883894 w 1151105"/>
                  <a:gd name="connsiteY13-4064" fmla="*/ 272331 h 658877"/>
                  <a:gd name="connsiteX14-4065" fmla="*/ 1094726 w 1151105"/>
                  <a:gd name="connsiteY14-4066" fmla="*/ 160259 h 658877"/>
                  <a:gd name="connsiteX15-4067" fmla="*/ 1151105 w 1151105"/>
                  <a:gd name="connsiteY15-4068" fmla="*/ 173350 h 658877"/>
                  <a:gd name="connsiteX16-4069" fmla="*/ 1012158 w 1151105"/>
                  <a:gd name="connsiteY16-4070" fmla="*/ 395721 h 658877"/>
                  <a:gd name="connsiteX17-4071" fmla="*/ 310443 w 1151105"/>
                  <a:gd name="connsiteY17-4072" fmla="*/ 578262 h 658877"/>
                  <a:gd name="connsiteX18-4073" fmla="*/ 597728 w 1151105"/>
                  <a:gd name="connsiteY18-4074" fmla="*/ 229606 h 658877"/>
                  <a:gd name="connsiteX19-4075" fmla="*/ 309232 w 1151105"/>
                  <a:gd name="connsiteY19-4076" fmla="*/ 575563 h 658877"/>
                  <a:gd name="connsiteX20-4077" fmla="*/ 0 w 1151105"/>
                  <a:gd name="connsiteY20-4078" fmla="*/ 658877 h 658877"/>
                  <a:gd name="connsiteX0-4079" fmla="*/ 0 w 1151105"/>
                  <a:gd name="connsiteY0-4080" fmla="*/ 658877 h 658877"/>
                  <a:gd name="connsiteX1-4081" fmla="*/ 219487 w 1151105"/>
                  <a:gd name="connsiteY1-4082" fmla="*/ 297188 h 658877"/>
                  <a:gd name="connsiteX2-4083" fmla="*/ 293487 w 1151105"/>
                  <a:gd name="connsiteY2-4084" fmla="*/ 185989 h 658877"/>
                  <a:gd name="connsiteX3-4085" fmla="*/ 564813 w 1151105"/>
                  <a:gd name="connsiteY3-4086" fmla="*/ 61963 h 658877"/>
                  <a:gd name="connsiteX4-4087" fmla="*/ 474141 w 1151105"/>
                  <a:gd name="connsiteY4-4088" fmla="*/ 229555 h 658877"/>
                  <a:gd name="connsiteX5-4089" fmla="*/ 623741 w 1151105"/>
                  <a:gd name="connsiteY5-4090" fmla="*/ 22739 h 658877"/>
                  <a:gd name="connsiteX6-4091" fmla="*/ 746009 w 1151105"/>
                  <a:gd name="connsiteY6-4092" fmla="*/ 13040 h 658877"/>
                  <a:gd name="connsiteX7-4093" fmla="*/ 740553 w 1151105"/>
                  <a:gd name="connsiteY7-4094" fmla="*/ 90030 h 658877"/>
                  <a:gd name="connsiteX8-4095" fmla="*/ 743334 w 1151105"/>
                  <a:gd name="connsiteY8-4096" fmla="*/ 142387 h 658877"/>
                  <a:gd name="connsiteX9-4097" fmla="*/ 804336 w 1151105"/>
                  <a:gd name="connsiteY9-4098" fmla="*/ 163728 h 658877"/>
                  <a:gd name="connsiteX10-4099" fmla="*/ 828529 w 1151105"/>
                  <a:gd name="connsiteY10-4100" fmla="*/ 197926 h 658877"/>
                  <a:gd name="connsiteX11-4101" fmla="*/ 870016 w 1151105"/>
                  <a:gd name="connsiteY11-4102" fmla="*/ 207366 h 658877"/>
                  <a:gd name="connsiteX12-4103" fmla="*/ 1036537 w 1151105"/>
                  <a:gd name="connsiteY12-4104" fmla="*/ 160671 h 658877"/>
                  <a:gd name="connsiteX13-4105" fmla="*/ 883894 w 1151105"/>
                  <a:gd name="connsiteY13-4106" fmla="*/ 272331 h 658877"/>
                  <a:gd name="connsiteX14-4107" fmla="*/ 1094726 w 1151105"/>
                  <a:gd name="connsiteY14-4108" fmla="*/ 160259 h 658877"/>
                  <a:gd name="connsiteX15-4109" fmla="*/ 1151105 w 1151105"/>
                  <a:gd name="connsiteY15-4110" fmla="*/ 173350 h 658877"/>
                  <a:gd name="connsiteX16-4111" fmla="*/ 1012158 w 1151105"/>
                  <a:gd name="connsiteY16-4112" fmla="*/ 395721 h 658877"/>
                  <a:gd name="connsiteX17-4113" fmla="*/ 310443 w 1151105"/>
                  <a:gd name="connsiteY17-4114" fmla="*/ 578262 h 658877"/>
                  <a:gd name="connsiteX18-4115" fmla="*/ 597728 w 1151105"/>
                  <a:gd name="connsiteY18-4116" fmla="*/ 229606 h 658877"/>
                  <a:gd name="connsiteX19-4117" fmla="*/ 484720 w 1151105"/>
                  <a:gd name="connsiteY19-4118" fmla="*/ 330348 h 658877"/>
                  <a:gd name="connsiteX20-4119" fmla="*/ 309232 w 1151105"/>
                  <a:gd name="connsiteY20-4120" fmla="*/ 575563 h 658877"/>
                  <a:gd name="connsiteX21" fmla="*/ 0 w 1151105"/>
                  <a:gd name="connsiteY21" fmla="*/ 658877 h 658877"/>
                  <a:gd name="connsiteX0-4121" fmla="*/ 0 w 1151105"/>
                  <a:gd name="connsiteY0-4122" fmla="*/ 658877 h 658877"/>
                  <a:gd name="connsiteX1-4123" fmla="*/ 219487 w 1151105"/>
                  <a:gd name="connsiteY1-4124" fmla="*/ 297188 h 658877"/>
                  <a:gd name="connsiteX2-4125" fmla="*/ 293487 w 1151105"/>
                  <a:gd name="connsiteY2-4126" fmla="*/ 185989 h 658877"/>
                  <a:gd name="connsiteX3-4127" fmla="*/ 564813 w 1151105"/>
                  <a:gd name="connsiteY3-4128" fmla="*/ 61963 h 658877"/>
                  <a:gd name="connsiteX4-4129" fmla="*/ 474141 w 1151105"/>
                  <a:gd name="connsiteY4-4130" fmla="*/ 229555 h 658877"/>
                  <a:gd name="connsiteX5-4131" fmla="*/ 623741 w 1151105"/>
                  <a:gd name="connsiteY5-4132" fmla="*/ 22739 h 658877"/>
                  <a:gd name="connsiteX6-4133" fmla="*/ 746009 w 1151105"/>
                  <a:gd name="connsiteY6-4134" fmla="*/ 13040 h 658877"/>
                  <a:gd name="connsiteX7-4135" fmla="*/ 740553 w 1151105"/>
                  <a:gd name="connsiteY7-4136" fmla="*/ 90030 h 658877"/>
                  <a:gd name="connsiteX8-4137" fmla="*/ 743334 w 1151105"/>
                  <a:gd name="connsiteY8-4138" fmla="*/ 142387 h 658877"/>
                  <a:gd name="connsiteX9-4139" fmla="*/ 804336 w 1151105"/>
                  <a:gd name="connsiteY9-4140" fmla="*/ 163728 h 658877"/>
                  <a:gd name="connsiteX10-4141" fmla="*/ 828529 w 1151105"/>
                  <a:gd name="connsiteY10-4142" fmla="*/ 197926 h 658877"/>
                  <a:gd name="connsiteX11-4143" fmla="*/ 870016 w 1151105"/>
                  <a:gd name="connsiteY11-4144" fmla="*/ 207366 h 658877"/>
                  <a:gd name="connsiteX12-4145" fmla="*/ 1036537 w 1151105"/>
                  <a:gd name="connsiteY12-4146" fmla="*/ 160671 h 658877"/>
                  <a:gd name="connsiteX13-4147" fmla="*/ 883894 w 1151105"/>
                  <a:gd name="connsiteY13-4148" fmla="*/ 272331 h 658877"/>
                  <a:gd name="connsiteX14-4149" fmla="*/ 1094726 w 1151105"/>
                  <a:gd name="connsiteY14-4150" fmla="*/ 160259 h 658877"/>
                  <a:gd name="connsiteX15-4151" fmla="*/ 1151105 w 1151105"/>
                  <a:gd name="connsiteY15-4152" fmla="*/ 173350 h 658877"/>
                  <a:gd name="connsiteX16-4153" fmla="*/ 1012158 w 1151105"/>
                  <a:gd name="connsiteY16-4154" fmla="*/ 395721 h 658877"/>
                  <a:gd name="connsiteX17-4155" fmla="*/ 310443 w 1151105"/>
                  <a:gd name="connsiteY17-4156" fmla="*/ 578262 h 658877"/>
                  <a:gd name="connsiteX18-4157" fmla="*/ 597728 w 1151105"/>
                  <a:gd name="connsiteY18-4158" fmla="*/ 229606 h 658877"/>
                  <a:gd name="connsiteX19-4159" fmla="*/ 484720 w 1151105"/>
                  <a:gd name="connsiteY19-4160" fmla="*/ 330348 h 658877"/>
                  <a:gd name="connsiteX20-4161" fmla="*/ 309232 w 1151105"/>
                  <a:gd name="connsiteY20-4162" fmla="*/ 575563 h 658877"/>
                  <a:gd name="connsiteX21-4163" fmla="*/ 0 w 1151105"/>
                  <a:gd name="connsiteY21-4164" fmla="*/ 658877 h 658877"/>
                  <a:gd name="connsiteX0-4165" fmla="*/ 0 w 1151105"/>
                  <a:gd name="connsiteY0-4166" fmla="*/ 658877 h 658877"/>
                  <a:gd name="connsiteX1-4167" fmla="*/ 219487 w 1151105"/>
                  <a:gd name="connsiteY1-4168" fmla="*/ 297188 h 658877"/>
                  <a:gd name="connsiteX2-4169" fmla="*/ 293487 w 1151105"/>
                  <a:gd name="connsiteY2-4170" fmla="*/ 185989 h 658877"/>
                  <a:gd name="connsiteX3-4171" fmla="*/ 564813 w 1151105"/>
                  <a:gd name="connsiteY3-4172" fmla="*/ 61963 h 658877"/>
                  <a:gd name="connsiteX4-4173" fmla="*/ 474141 w 1151105"/>
                  <a:gd name="connsiteY4-4174" fmla="*/ 229555 h 658877"/>
                  <a:gd name="connsiteX5-4175" fmla="*/ 623741 w 1151105"/>
                  <a:gd name="connsiteY5-4176" fmla="*/ 22739 h 658877"/>
                  <a:gd name="connsiteX6-4177" fmla="*/ 746009 w 1151105"/>
                  <a:gd name="connsiteY6-4178" fmla="*/ 13040 h 658877"/>
                  <a:gd name="connsiteX7-4179" fmla="*/ 740553 w 1151105"/>
                  <a:gd name="connsiteY7-4180" fmla="*/ 90030 h 658877"/>
                  <a:gd name="connsiteX8-4181" fmla="*/ 743334 w 1151105"/>
                  <a:gd name="connsiteY8-4182" fmla="*/ 142387 h 658877"/>
                  <a:gd name="connsiteX9-4183" fmla="*/ 804336 w 1151105"/>
                  <a:gd name="connsiteY9-4184" fmla="*/ 163728 h 658877"/>
                  <a:gd name="connsiteX10-4185" fmla="*/ 828529 w 1151105"/>
                  <a:gd name="connsiteY10-4186" fmla="*/ 197926 h 658877"/>
                  <a:gd name="connsiteX11-4187" fmla="*/ 870016 w 1151105"/>
                  <a:gd name="connsiteY11-4188" fmla="*/ 207366 h 658877"/>
                  <a:gd name="connsiteX12-4189" fmla="*/ 1036537 w 1151105"/>
                  <a:gd name="connsiteY12-4190" fmla="*/ 160671 h 658877"/>
                  <a:gd name="connsiteX13-4191" fmla="*/ 883894 w 1151105"/>
                  <a:gd name="connsiteY13-4192" fmla="*/ 272331 h 658877"/>
                  <a:gd name="connsiteX14-4193" fmla="*/ 1094726 w 1151105"/>
                  <a:gd name="connsiteY14-4194" fmla="*/ 160259 h 658877"/>
                  <a:gd name="connsiteX15-4195" fmla="*/ 1151105 w 1151105"/>
                  <a:gd name="connsiteY15-4196" fmla="*/ 173350 h 658877"/>
                  <a:gd name="connsiteX16-4197" fmla="*/ 1012158 w 1151105"/>
                  <a:gd name="connsiteY16-4198" fmla="*/ 395721 h 658877"/>
                  <a:gd name="connsiteX17-4199" fmla="*/ 310443 w 1151105"/>
                  <a:gd name="connsiteY17-4200" fmla="*/ 578262 h 658877"/>
                  <a:gd name="connsiteX18-4201" fmla="*/ 597728 w 1151105"/>
                  <a:gd name="connsiteY18-4202" fmla="*/ 229606 h 658877"/>
                  <a:gd name="connsiteX19-4203" fmla="*/ 484720 w 1151105"/>
                  <a:gd name="connsiteY19-4204" fmla="*/ 330348 h 658877"/>
                  <a:gd name="connsiteX20-4205" fmla="*/ 308242 w 1151105"/>
                  <a:gd name="connsiteY20-4206" fmla="*/ 578866 h 658877"/>
                  <a:gd name="connsiteX21-4207" fmla="*/ 0 w 1151105"/>
                  <a:gd name="connsiteY21-4208" fmla="*/ 658877 h 658877"/>
                  <a:gd name="connsiteX0-4209" fmla="*/ 0 w 1151105"/>
                  <a:gd name="connsiteY0-4210" fmla="*/ 658877 h 658877"/>
                  <a:gd name="connsiteX1-4211" fmla="*/ 219487 w 1151105"/>
                  <a:gd name="connsiteY1-4212" fmla="*/ 297188 h 658877"/>
                  <a:gd name="connsiteX2-4213" fmla="*/ 293487 w 1151105"/>
                  <a:gd name="connsiteY2-4214" fmla="*/ 185989 h 658877"/>
                  <a:gd name="connsiteX3-4215" fmla="*/ 564813 w 1151105"/>
                  <a:gd name="connsiteY3-4216" fmla="*/ 61963 h 658877"/>
                  <a:gd name="connsiteX4-4217" fmla="*/ 474141 w 1151105"/>
                  <a:gd name="connsiteY4-4218" fmla="*/ 229555 h 658877"/>
                  <a:gd name="connsiteX5-4219" fmla="*/ 623741 w 1151105"/>
                  <a:gd name="connsiteY5-4220" fmla="*/ 22739 h 658877"/>
                  <a:gd name="connsiteX6-4221" fmla="*/ 746009 w 1151105"/>
                  <a:gd name="connsiteY6-4222" fmla="*/ 13040 h 658877"/>
                  <a:gd name="connsiteX7-4223" fmla="*/ 740553 w 1151105"/>
                  <a:gd name="connsiteY7-4224" fmla="*/ 90030 h 658877"/>
                  <a:gd name="connsiteX8-4225" fmla="*/ 743334 w 1151105"/>
                  <a:gd name="connsiteY8-4226" fmla="*/ 142387 h 658877"/>
                  <a:gd name="connsiteX9-4227" fmla="*/ 804336 w 1151105"/>
                  <a:gd name="connsiteY9-4228" fmla="*/ 163728 h 658877"/>
                  <a:gd name="connsiteX10-4229" fmla="*/ 828529 w 1151105"/>
                  <a:gd name="connsiteY10-4230" fmla="*/ 197926 h 658877"/>
                  <a:gd name="connsiteX11-4231" fmla="*/ 870016 w 1151105"/>
                  <a:gd name="connsiteY11-4232" fmla="*/ 207366 h 658877"/>
                  <a:gd name="connsiteX12-4233" fmla="*/ 1036537 w 1151105"/>
                  <a:gd name="connsiteY12-4234" fmla="*/ 160671 h 658877"/>
                  <a:gd name="connsiteX13-4235" fmla="*/ 883894 w 1151105"/>
                  <a:gd name="connsiteY13-4236" fmla="*/ 272331 h 658877"/>
                  <a:gd name="connsiteX14-4237" fmla="*/ 1094726 w 1151105"/>
                  <a:gd name="connsiteY14-4238" fmla="*/ 160259 h 658877"/>
                  <a:gd name="connsiteX15-4239" fmla="*/ 1151105 w 1151105"/>
                  <a:gd name="connsiteY15-4240" fmla="*/ 173350 h 658877"/>
                  <a:gd name="connsiteX16-4241" fmla="*/ 1012158 w 1151105"/>
                  <a:gd name="connsiteY16-4242" fmla="*/ 395721 h 658877"/>
                  <a:gd name="connsiteX17-4243" fmla="*/ 310443 w 1151105"/>
                  <a:gd name="connsiteY17-4244" fmla="*/ 578262 h 658877"/>
                  <a:gd name="connsiteX18-4245" fmla="*/ 597728 w 1151105"/>
                  <a:gd name="connsiteY18-4246" fmla="*/ 229606 h 658877"/>
                  <a:gd name="connsiteX19-4247" fmla="*/ 484720 w 1151105"/>
                  <a:gd name="connsiteY19-4248" fmla="*/ 330348 h 658877"/>
                  <a:gd name="connsiteX20-4249" fmla="*/ 322660 w 1151105"/>
                  <a:gd name="connsiteY20-4250" fmla="*/ 577940 h 658877"/>
                  <a:gd name="connsiteX21-4251" fmla="*/ 0 w 1151105"/>
                  <a:gd name="connsiteY21-4252" fmla="*/ 658877 h 658877"/>
                  <a:gd name="connsiteX0-4253" fmla="*/ 0 w 1151105"/>
                  <a:gd name="connsiteY0-4254" fmla="*/ 658877 h 658877"/>
                  <a:gd name="connsiteX1-4255" fmla="*/ 219487 w 1151105"/>
                  <a:gd name="connsiteY1-4256" fmla="*/ 297188 h 658877"/>
                  <a:gd name="connsiteX2-4257" fmla="*/ 293487 w 1151105"/>
                  <a:gd name="connsiteY2-4258" fmla="*/ 185989 h 658877"/>
                  <a:gd name="connsiteX3-4259" fmla="*/ 564813 w 1151105"/>
                  <a:gd name="connsiteY3-4260" fmla="*/ 61963 h 658877"/>
                  <a:gd name="connsiteX4-4261" fmla="*/ 474141 w 1151105"/>
                  <a:gd name="connsiteY4-4262" fmla="*/ 229555 h 658877"/>
                  <a:gd name="connsiteX5-4263" fmla="*/ 623741 w 1151105"/>
                  <a:gd name="connsiteY5-4264" fmla="*/ 22739 h 658877"/>
                  <a:gd name="connsiteX6-4265" fmla="*/ 746009 w 1151105"/>
                  <a:gd name="connsiteY6-4266" fmla="*/ 13040 h 658877"/>
                  <a:gd name="connsiteX7-4267" fmla="*/ 740553 w 1151105"/>
                  <a:gd name="connsiteY7-4268" fmla="*/ 90030 h 658877"/>
                  <a:gd name="connsiteX8-4269" fmla="*/ 743334 w 1151105"/>
                  <a:gd name="connsiteY8-4270" fmla="*/ 142387 h 658877"/>
                  <a:gd name="connsiteX9-4271" fmla="*/ 804336 w 1151105"/>
                  <a:gd name="connsiteY9-4272" fmla="*/ 163728 h 658877"/>
                  <a:gd name="connsiteX10-4273" fmla="*/ 828529 w 1151105"/>
                  <a:gd name="connsiteY10-4274" fmla="*/ 197926 h 658877"/>
                  <a:gd name="connsiteX11-4275" fmla="*/ 870016 w 1151105"/>
                  <a:gd name="connsiteY11-4276" fmla="*/ 207366 h 658877"/>
                  <a:gd name="connsiteX12-4277" fmla="*/ 1036537 w 1151105"/>
                  <a:gd name="connsiteY12-4278" fmla="*/ 160671 h 658877"/>
                  <a:gd name="connsiteX13-4279" fmla="*/ 883894 w 1151105"/>
                  <a:gd name="connsiteY13-4280" fmla="*/ 272331 h 658877"/>
                  <a:gd name="connsiteX14-4281" fmla="*/ 1094726 w 1151105"/>
                  <a:gd name="connsiteY14-4282" fmla="*/ 160259 h 658877"/>
                  <a:gd name="connsiteX15-4283" fmla="*/ 1151105 w 1151105"/>
                  <a:gd name="connsiteY15-4284" fmla="*/ 173350 h 658877"/>
                  <a:gd name="connsiteX16-4285" fmla="*/ 1012158 w 1151105"/>
                  <a:gd name="connsiteY16-4286" fmla="*/ 395721 h 658877"/>
                  <a:gd name="connsiteX17-4287" fmla="*/ 310443 w 1151105"/>
                  <a:gd name="connsiteY17-4288" fmla="*/ 578262 h 658877"/>
                  <a:gd name="connsiteX18-4289" fmla="*/ 597728 w 1151105"/>
                  <a:gd name="connsiteY18-4290" fmla="*/ 229606 h 658877"/>
                  <a:gd name="connsiteX19-4291" fmla="*/ 484720 w 1151105"/>
                  <a:gd name="connsiteY19-4292" fmla="*/ 330348 h 658877"/>
                  <a:gd name="connsiteX20-4293" fmla="*/ 283692 w 1151105"/>
                  <a:gd name="connsiteY20-4294" fmla="*/ 546194 h 658877"/>
                  <a:gd name="connsiteX21-4295" fmla="*/ 0 w 1151105"/>
                  <a:gd name="connsiteY21-4296" fmla="*/ 658877 h 658877"/>
                  <a:gd name="connsiteX0-4297" fmla="*/ 0 w 1151105"/>
                  <a:gd name="connsiteY0-4298" fmla="*/ 658877 h 658877"/>
                  <a:gd name="connsiteX1-4299" fmla="*/ 219487 w 1151105"/>
                  <a:gd name="connsiteY1-4300" fmla="*/ 297188 h 658877"/>
                  <a:gd name="connsiteX2-4301" fmla="*/ 293487 w 1151105"/>
                  <a:gd name="connsiteY2-4302" fmla="*/ 185989 h 658877"/>
                  <a:gd name="connsiteX3-4303" fmla="*/ 564813 w 1151105"/>
                  <a:gd name="connsiteY3-4304" fmla="*/ 61963 h 658877"/>
                  <a:gd name="connsiteX4-4305" fmla="*/ 474141 w 1151105"/>
                  <a:gd name="connsiteY4-4306" fmla="*/ 229555 h 658877"/>
                  <a:gd name="connsiteX5-4307" fmla="*/ 623741 w 1151105"/>
                  <a:gd name="connsiteY5-4308" fmla="*/ 22739 h 658877"/>
                  <a:gd name="connsiteX6-4309" fmla="*/ 746009 w 1151105"/>
                  <a:gd name="connsiteY6-4310" fmla="*/ 13040 h 658877"/>
                  <a:gd name="connsiteX7-4311" fmla="*/ 740553 w 1151105"/>
                  <a:gd name="connsiteY7-4312" fmla="*/ 90030 h 658877"/>
                  <a:gd name="connsiteX8-4313" fmla="*/ 743334 w 1151105"/>
                  <a:gd name="connsiteY8-4314" fmla="*/ 142387 h 658877"/>
                  <a:gd name="connsiteX9-4315" fmla="*/ 804336 w 1151105"/>
                  <a:gd name="connsiteY9-4316" fmla="*/ 163728 h 658877"/>
                  <a:gd name="connsiteX10-4317" fmla="*/ 828529 w 1151105"/>
                  <a:gd name="connsiteY10-4318" fmla="*/ 197926 h 658877"/>
                  <a:gd name="connsiteX11-4319" fmla="*/ 870016 w 1151105"/>
                  <a:gd name="connsiteY11-4320" fmla="*/ 207366 h 658877"/>
                  <a:gd name="connsiteX12-4321" fmla="*/ 1036537 w 1151105"/>
                  <a:gd name="connsiteY12-4322" fmla="*/ 160671 h 658877"/>
                  <a:gd name="connsiteX13-4323" fmla="*/ 883894 w 1151105"/>
                  <a:gd name="connsiteY13-4324" fmla="*/ 272331 h 658877"/>
                  <a:gd name="connsiteX14-4325" fmla="*/ 1094726 w 1151105"/>
                  <a:gd name="connsiteY14-4326" fmla="*/ 160259 h 658877"/>
                  <a:gd name="connsiteX15-4327" fmla="*/ 1151105 w 1151105"/>
                  <a:gd name="connsiteY15-4328" fmla="*/ 173350 h 658877"/>
                  <a:gd name="connsiteX16-4329" fmla="*/ 1012158 w 1151105"/>
                  <a:gd name="connsiteY16-4330" fmla="*/ 395721 h 658877"/>
                  <a:gd name="connsiteX17-4331" fmla="*/ 310443 w 1151105"/>
                  <a:gd name="connsiteY17-4332" fmla="*/ 578262 h 658877"/>
                  <a:gd name="connsiteX18-4333" fmla="*/ 597728 w 1151105"/>
                  <a:gd name="connsiteY18-4334" fmla="*/ 229606 h 658877"/>
                  <a:gd name="connsiteX19-4335" fmla="*/ 484720 w 1151105"/>
                  <a:gd name="connsiteY19-4336" fmla="*/ 330348 h 658877"/>
                  <a:gd name="connsiteX20-4337" fmla="*/ 317158 w 1151105"/>
                  <a:gd name="connsiteY20-4338" fmla="*/ 579451 h 658877"/>
                  <a:gd name="connsiteX21-4339" fmla="*/ 0 w 1151105"/>
                  <a:gd name="connsiteY21-4340" fmla="*/ 658877 h 658877"/>
                  <a:gd name="connsiteX0-4341" fmla="*/ 0 w 1151105"/>
                  <a:gd name="connsiteY0-4342" fmla="*/ 658877 h 658877"/>
                  <a:gd name="connsiteX1-4343" fmla="*/ 219487 w 1151105"/>
                  <a:gd name="connsiteY1-4344" fmla="*/ 297188 h 658877"/>
                  <a:gd name="connsiteX2-4345" fmla="*/ 293487 w 1151105"/>
                  <a:gd name="connsiteY2-4346" fmla="*/ 185989 h 658877"/>
                  <a:gd name="connsiteX3-4347" fmla="*/ 564813 w 1151105"/>
                  <a:gd name="connsiteY3-4348" fmla="*/ 61963 h 658877"/>
                  <a:gd name="connsiteX4-4349" fmla="*/ 474141 w 1151105"/>
                  <a:gd name="connsiteY4-4350" fmla="*/ 229555 h 658877"/>
                  <a:gd name="connsiteX5-4351" fmla="*/ 623741 w 1151105"/>
                  <a:gd name="connsiteY5-4352" fmla="*/ 22739 h 658877"/>
                  <a:gd name="connsiteX6-4353" fmla="*/ 746009 w 1151105"/>
                  <a:gd name="connsiteY6-4354" fmla="*/ 13040 h 658877"/>
                  <a:gd name="connsiteX7-4355" fmla="*/ 740553 w 1151105"/>
                  <a:gd name="connsiteY7-4356" fmla="*/ 90030 h 658877"/>
                  <a:gd name="connsiteX8-4357" fmla="*/ 743334 w 1151105"/>
                  <a:gd name="connsiteY8-4358" fmla="*/ 142387 h 658877"/>
                  <a:gd name="connsiteX9-4359" fmla="*/ 804336 w 1151105"/>
                  <a:gd name="connsiteY9-4360" fmla="*/ 163728 h 658877"/>
                  <a:gd name="connsiteX10-4361" fmla="*/ 828529 w 1151105"/>
                  <a:gd name="connsiteY10-4362" fmla="*/ 197926 h 658877"/>
                  <a:gd name="connsiteX11-4363" fmla="*/ 870016 w 1151105"/>
                  <a:gd name="connsiteY11-4364" fmla="*/ 207366 h 658877"/>
                  <a:gd name="connsiteX12-4365" fmla="*/ 1036537 w 1151105"/>
                  <a:gd name="connsiteY12-4366" fmla="*/ 160671 h 658877"/>
                  <a:gd name="connsiteX13-4367" fmla="*/ 883894 w 1151105"/>
                  <a:gd name="connsiteY13-4368" fmla="*/ 272331 h 658877"/>
                  <a:gd name="connsiteX14-4369" fmla="*/ 1094726 w 1151105"/>
                  <a:gd name="connsiteY14-4370" fmla="*/ 160259 h 658877"/>
                  <a:gd name="connsiteX15-4371" fmla="*/ 1151105 w 1151105"/>
                  <a:gd name="connsiteY15-4372" fmla="*/ 173350 h 658877"/>
                  <a:gd name="connsiteX16-4373" fmla="*/ 1012158 w 1151105"/>
                  <a:gd name="connsiteY16-4374" fmla="*/ 395721 h 658877"/>
                  <a:gd name="connsiteX17-4375" fmla="*/ 310443 w 1151105"/>
                  <a:gd name="connsiteY17-4376" fmla="*/ 578262 h 658877"/>
                  <a:gd name="connsiteX18-4377" fmla="*/ 597728 w 1151105"/>
                  <a:gd name="connsiteY18-4378" fmla="*/ 229606 h 658877"/>
                  <a:gd name="connsiteX19-4379" fmla="*/ 484720 w 1151105"/>
                  <a:gd name="connsiteY19-4380" fmla="*/ 330348 h 658877"/>
                  <a:gd name="connsiteX20-4381" fmla="*/ 266423 w 1151105"/>
                  <a:gd name="connsiteY20-4382" fmla="*/ 590344 h 658877"/>
                  <a:gd name="connsiteX21-4383" fmla="*/ 0 w 1151105"/>
                  <a:gd name="connsiteY21-4384" fmla="*/ 658877 h 658877"/>
                  <a:gd name="connsiteX0-4385" fmla="*/ 0 w 1151105"/>
                  <a:gd name="connsiteY0-4386" fmla="*/ 658877 h 658877"/>
                  <a:gd name="connsiteX1-4387" fmla="*/ 219487 w 1151105"/>
                  <a:gd name="connsiteY1-4388" fmla="*/ 297188 h 658877"/>
                  <a:gd name="connsiteX2-4389" fmla="*/ 293487 w 1151105"/>
                  <a:gd name="connsiteY2-4390" fmla="*/ 185989 h 658877"/>
                  <a:gd name="connsiteX3-4391" fmla="*/ 564813 w 1151105"/>
                  <a:gd name="connsiteY3-4392" fmla="*/ 61963 h 658877"/>
                  <a:gd name="connsiteX4-4393" fmla="*/ 474141 w 1151105"/>
                  <a:gd name="connsiteY4-4394" fmla="*/ 229555 h 658877"/>
                  <a:gd name="connsiteX5-4395" fmla="*/ 623741 w 1151105"/>
                  <a:gd name="connsiteY5-4396" fmla="*/ 22739 h 658877"/>
                  <a:gd name="connsiteX6-4397" fmla="*/ 746009 w 1151105"/>
                  <a:gd name="connsiteY6-4398" fmla="*/ 13040 h 658877"/>
                  <a:gd name="connsiteX7-4399" fmla="*/ 740553 w 1151105"/>
                  <a:gd name="connsiteY7-4400" fmla="*/ 90030 h 658877"/>
                  <a:gd name="connsiteX8-4401" fmla="*/ 743334 w 1151105"/>
                  <a:gd name="connsiteY8-4402" fmla="*/ 142387 h 658877"/>
                  <a:gd name="connsiteX9-4403" fmla="*/ 804336 w 1151105"/>
                  <a:gd name="connsiteY9-4404" fmla="*/ 163728 h 658877"/>
                  <a:gd name="connsiteX10-4405" fmla="*/ 828529 w 1151105"/>
                  <a:gd name="connsiteY10-4406" fmla="*/ 197926 h 658877"/>
                  <a:gd name="connsiteX11-4407" fmla="*/ 870016 w 1151105"/>
                  <a:gd name="connsiteY11-4408" fmla="*/ 207366 h 658877"/>
                  <a:gd name="connsiteX12-4409" fmla="*/ 1036537 w 1151105"/>
                  <a:gd name="connsiteY12-4410" fmla="*/ 160671 h 658877"/>
                  <a:gd name="connsiteX13-4411" fmla="*/ 883894 w 1151105"/>
                  <a:gd name="connsiteY13-4412" fmla="*/ 272331 h 658877"/>
                  <a:gd name="connsiteX14-4413" fmla="*/ 1094726 w 1151105"/>
                  <a:gd name="connsiteY14-4414" fmla="*/ 160259 h 658877"/>
                  <a:gd name="connsiteX15-4415" fmla="*/ 1151105 w 1151105"/>
                  <a:gd name="connsiteY15-4416" fmla="*/ 173350 h 658877"/>
                  <a:gd name="connsiteX16-4417" fmla="*/ 1012158 w 1151105"/>
                  <a:gd name="connsiteY16-4418" fmla="*/ 395721 h 658877"/>
                  <a:gd name="connsiteX17-4419" fmla="*/ 310443 w 1151105"/>
                  <a:gd name="connsiteY17-4420" fmla="*/ 578262 h 658877"/>
                  <a:gd name="connsiteX18-4421" fmla="*/ 597728 w 1151105"/>
                  <a:gd name="connsiteY18-4422" fmla="*/ 229606 h 658877"/>
                  <a:gd name="connsiteX19-4423" fmla="*/ 484720 w 1151105"/>
                  <a:gd name="connsiteY19-4424" fmla="*/ 330348 h 658877"/>
                  <a:gd name="connsiteX20-4425" fmla="*/ 314735 w 1151105"/>
                  <a:gd name="connsiteY20-4426" fmla="*/ 574053 h 658877"/>
                  <a:gd name="connsiteX21-4427" fmla="*/ 266423 w 1151105"/>
                  <a:gd name="connsiteY21-4428" fmla="*/ 590344 h 658877"/>
                  <a:gd name="connsiteX22" fmla="*/ 0 w 1151105"/>
                  <a:gd name="connsiteY22" fmla="*/ 658877 h 658877"/>
                  <a:gd name="connsiteX0-4429" fmla="*/ 0 w 1151105"/>
                  <a:gd name="connsiteY0-4430" fmla="*/ 658877 h 658877"/>
                  <a:gd name="connsiteX1-4431" fmla="*/ 219487 w 1151105"/>
                  <a:gd name="connsiteY1-4432" fmla="*/ 297188 h 658877"/>
                  <a:gd name="connsiteX2-4433" fmla="*/ 293487 w 1151105"/>
                  <a:gd name="connsiteY2-4434" fmla="*/ 185989 h 658877"/>
                  <a:gd name="connsiteX3-4435" fmla="*/ 564813 w 1151105"/>
                  <a:gd name="connsiteY3-4436" fmla="*/ 61963 h 658877"/>
                  <a:gd name="connsiteX4-4437" fmla="*/ 474141 w 1151105"/>
                  <a:gd name="connsiteY4-4438" fmla="*/ 229555 h 658877"/>
                  <a:gd name="connsiteX5-4439" fmla="*/ 623741 w 1151105"/>
                  <a:gd name="connsiteY5-4440" fmla="*/ 22739 h 658877"/>
                  <a:gd name="connsiteX6-4441" fmla="*/ 746009 w 1151105"/>
                  <a:gd name="connsiteY6-4442" fmla="*/ 13040 h 658877"/>
                  <a:gd name="connsiteX7-4443" fmla="*/ 740553 w 1151105"/>
                  <a:gd name="connsiteY7-4444" fmla="*/ 90030 h 658877"/>
                  <a:gd name="connsiteX8-4445" fmla="*/ 743334 w 1151105"/>
                  <a:gd name="connsiteY8-4446" fmla="*/ 142387 h 658877"/>
                  <a:gd name="connsiteX9-4447" fmla="*/ 804336 w 1151105"/>
                  <a:gd name="connsiteY9-4448" fmla="*/ 163728 h 658877"/>
                  <a:gd name="connsiteX10-4449" fmla="*/ 828529 w 1151105"/>
                  <a:gd name="connsiteY10-4450" fmla="*/ 197926 h 658877"/>
                  <a:gd name="connsiteX11-4451" fmla="*/ 870016 w 1151105"/>
                  <a:gd name="connsiteY11-4452" fmla="*/ 207366 h 658877"/>
                  <a:gd name="connsiteX12-4453" fmla="*/ 1036537 w 1151105"/>
                  <a:gd name="connsiteY12-4454" fmla="*/ 160671 h 658877"/>
                  <a:gd name="connsiteX13-4455" fmla="*/ 883894 w 1151105"/>
                  <a:gd name="connsiteY13-4456" fmla="*/ 272331 h 658877"/>
                  <a:gd name="connsiteX14-4457" fmla="*/ 1094726 w 1151105"/>
                  <a:gd name="connsiteY14-4458" fmla="*/ 160259 h 658877"/>
                  <a:gd name="connsiteX15-4459" fmla="*/ 1151105 w 1151105"/>
                  <a:gd name="connsiteY15-4460" fmla="*/ 173350 h 658877"/>
                  <a:gd name="connsiteX16-4461" fmla="*/ 1012158 w 1151105"/>
                  <a:gd name="connsiteY16-4462" fmla="*/ 395721 h 658877"/>
                  <a:gd name="connsiteX17-4463" fmla="*/ 310443 w 1151105"/>
                  <a:gd name="connsiteY17-4464" fmla="*/ 578262 h 658877"/>
                  <a:gd name="connsiteX18-4465" fmla="*/ 597728 w 1151105"/>
                  <a:gd name="connsiteY18-4466" fmla="*/ 229606 h 658877"/>
                  <a:gd name="connsiteX19-4467" fmla="*/ 484720 w 1151105"/>
                  <a:gd name="connsiteY19-4468" fmla="*/ 330348 h 658877"/>
                  <a:gd name="connsiteX20-4469" fmla="*/ 377561 w 1151105"/>
                  <a:gd name="connsiteY20-4470" fmla="*/ 499210 h 658877"/>
                  <a:gd name="connsiteX21-4471" fmla="*/ 314735 w 1151105"/>
                  <a:gd name="connsiteY21-4472" fmla="*/ 574053 h 658877"/>
                  <a:gd name="connsiteX22-4473" fmla="*/ 266423 w 1151105"/>
                  <a:gd name="connsiteY22-4474" fmla="*/ 590344 h 658877"/>
                  <a:gd name="connsiteX23" fmla="*/ 0 w 1151105"/>
                  <a:gd name="connsiteY23" fmla="*/ 658877 h 658877"/>
                  <a:gd name="connsiteX0-4475" fmla="*/ 0 w 1151105"/>
                  <a:gd name="connsiteY0-4476" fmla="*/ 658877 h 658877"/>
                  <a:gd name="connsiteX1-4477" fmla="*/ 219487 w 1151105"/>
                  <a:gd name="connsiteY1-4478" fmla="*/ 297188 h 658877"/>
                  <a:gd name="connsiteX2-4479" fmla="*/ 293487 w 1151105"/>
                  <a:gd name="connsiteY2-4480" fmla="*/ 185989 h 658877"/>
                  <a:gd name="connsiteX3-4481" fmla="*/ 564813 w 1151105"/>
                  <a:gd name="connsiteY3-4482" fmla="*/ 61963 h 658877"/>
                  <a:gd name="connsiteX4-4483" fmla="*/ 474141 w 1151105"/>
                  <a:gd name="connsiteY4-4484" fmla="*/ 229555 h 658877"/>
                  <a:gd name="connsiteX5-4485" fmla="*/ 623741 w 1151105"/>
                  <a:gd name="connsiteY5-4486" fmla="*/ 22739 h 658877"/>
                  <a:gd name="connsiteX6-4487" fmla="*/ 746009 w 1151105"/>
                  <a:gd name="connsiteY6-4488" fmla="*/ 13040 h 658877"/>
                  <a:gd name="connsiteX7-4489" fmla="*/ 740553 w 1151105"/>
                  <a:gd name="connsiteY7-4490" fmla="*/ 90030 h 658877"/>
                  <a:gd name="connsiteX8-4491" fmla="*/ 743334 w 1151105"/>
                  <a:gd name="connsiteY8-4492" fmla="*/ 142387 h 658877"/>
                  <a:gd name="connsiteX9-4493" fmla="*/ 804336 w 1151105"/>
                  <a:gd name="connsiteY9-4494" fmla="*/ 163728 h 658877"/>
                  <a:gd name="connsiteX10-4495" fmla="*/ 828529 w 1151105"/>
                  <a:gd name="connsiteY10-4496" fmla="*/ 197926 h 658877"/>
                  <a:gd name="connsiteX11-4497" fmla="*/ 870016 w 1151105"/>
                  <a:gd name="connsiteY11-4498" fmla="*/ 207366 h 658877"/>
                  <a:gd name="connsiteX12-4499" fmla="*/ 1036537 w 1151105"/>
                  <a:gd name="connsiteY12-4500" fmla="*/ 160671 h 658877"/>
                  <a:gd name="connsiteX13-4501" fmla="*/ 883894 w 1151105"/>
                  <a:gd name="connsiteY13-4502" fmla="*/ 272331 h 658877"/>
                  <a:gd name="connsiteX14-4503" fmla="*/ 1094726 w 1151105"/>
                  <a:gd name="connsiteY14-4504" fmla="*/ 160259 h 658877"/>
                  <a:gd name="connsiteX15-4505" fmla="*/ 1151105 w 1151105"/>
                  <a:gd name="connsiteY15-4506" fmla="*/ 173350 h 658877"/>
                  <a:gd name="connsiteX16-4507" fmla="*/ 1012158 w 1151105"/>
                  <a:gd name="connsiteY16-4508" fmla="*/ 395721 h 658877"/>
                  <a:gd name="connsiteX17-4509" fmla="*/ 310443 w 1151105"/>
                  <a:gd name="connsiteY17-4510" fmla="*/ 578262 h 658877"/>
                  <a:gd name="connsiteX18-4511" fmla="*/ 597728 w 1151105"/>
                  <a:gd name="connsiteY18-4512" fmla="*/ 229606 h 658877"/>
                  <a:gd name="connsiteX19-4513" fmla="*/ 484720 w 1151105"/>
                  <a:gd name="connsiteY19-4514" fmla="*/ 330348 h 658877"/>
                  <a:gd name="connsiteX20-4515" fmla="*/ 377561 w 1151105"/>
                  <a:gd name="connsiteY20-4516" fmla="*/ 499210 h 658877"/>
                  <a:gd name="connsiteX21-4517" fmla="*/ 311323 w 1151105"/>
                  <a:gd name="connsiteY21-4518" fmla="*/ 571959 h 658877"/>
                  <a:gd name="connsiteX22-4519" fmla="*/ 266423 w 1151105"/>
                  <a:gd name="connsiteY22-4520" fmla="*/ 590344 h 658877"/>
                  <a:gd name="connsiteX23-4521" fmla="*/ 0 w 1151105"/>
                  <a:gd name="connsiteY23-4522" fmla="*/ 658877 h 658877"/>
                  <a:gd name="connsiteX0-4523" fmla="*/ 0 w 1151105"/>
                  <a:gd name="connsiteY0-4524" fmla="*/ 658877 h 658877"/>
                  <a:gd name="connsiteX1-4525" fmla="*/ 219487 w 1151105"/>
                  <a:gd name="connsiteY1-4526" fmla="*/ 297188 h 658877"/>
                  <a:gd name="connsiteX2-4527" fmla="*/ 293487 w 1151105"/>
                  <a:gd name="connsiteY2-4528" fmla="*/ 185989 h 658877"/>
                  <a:gd name="connsiteX3-4529" fmla="*/ 564813 w 1151105"/>
                  <a:gd name="connsiteY3-4530" fmla="*/ 61963 h 658877"/>
                  <a:gd name="connsiteX4-4531" fmla="*/ 474141 w 1151105"/>
                  <a:gd name="connsiteY4-4532" fmla="*/ 229555 h 658877"/>
                  <a:gd name="connsiteX5-4533" fmla="*/ 623741 w 1151105"/>
                  <a:gd name="connsiteY5-4534" fmla="*/ 22739 h 658877"/>
                  <a:gd name="connsiteX6-4535" fmla="*/ 746009 w 1151105"/>
                  <a:gd name="connsiteY6-4536" fmla="*/ 13040 h 658877"/>
                  <a:gd name="connsiteX7-4537" fmla="*/ 740553 w 1151105"/>
                  <a:gd name="connsiteY7-4538" fmla="*/ 90030 h 658877"/>
                  <a:gd name="connsiteX8-4539" fmla="*/ 743334 w 1151105"/>
                  <a:gd name="connsiteY8-4540" fmla="*/ 142387 h 658877"/>
                  <a:gd name="connsiteX9-4541" fmla="*/ 804336 w 1151105"/>
                  <a:gd name="connsiteY9-4542" fmla="*/ 163728 h 658877"/>
                  <a:gd name="connsiteX10-4543" fmla="*/ 828529 w 1151105"/>
                  <a:gd name="connsiteY10-4544" fmla="*/ 197926 h 658877"/>
                  <a:gd name="connsiteX11-4545" fmla="*/ 870016 w 1151105"/>
                  <a:gd name="connsiteY11-4546" fmla="*/ 207366 h 658877"/>
                  <a:gd name="connsiteX12-4547" fmla="*/ 1036537 w 1151105"/>
                  <a:gd name="connsiteY12-4548" fmla="*/ 160671 h 658877"/>
                  <a:gd name="connsiteX13-4549" fmla="*/ 883894 w 1151105"/>
                  <a:gd name="connsiteY13-4550" fmla="*/ 272331 h 658877"/>
                  <a:gd name="connsiteX14-4551" fmla="*/ 1094726 w 1151105"/>
                  <a:gd name="connsiteY14-4552" fmla="*/ 160259 h 658877"/>
                  <a:gd name="connsiteX15-4553" fmla="*/ 1151105 w 1151105"/>
                  <a:gd name="connsiteY15-4554" fmla="*/ 173350 h 658877"/>
                  <a:gd name="connsiteX16-4555" fmla="*/ 1012158 w 1151105"/>
                  <a:gd name="connsiteY16-4556" fmla="*/ 395721 h 658877"/>
                  <a:gd name="connsiteX17-4557" fmla="*/ 310443 w 1151105"/>
                  <a:gd name="connsiteY17-4558" fmla="*/ 578262 h 658877"/>
                  <a:gd name="connsiteX18-4559" fmla="*/ 597728 w 1151105"/>
                  <a:gd name="connsiteY18-4560" fmla="*/ 229606 h 658877"/>
                  <a:gd name="connsiteX19-4561" fmla="*/ 484720 w 1151105"/>
                  <a:gd name="connsiteY19-4562" fmla="*/ 330348 h 658877"/>
                  <a:gd name="connsiteX20-4563" fmla="*/ 364673 w 1151105"/>
                  <a:gd name="connsiteY20-4564" fmla="*/ 451211 h 658877"/>
                  <a:gd name="connsiteX21-4565" fmla="*/ 311323 w 1151105"/>
                  <a:gd name="connsiteY21-4566" fmla="*/ 571959 h 658877"/>
                  <a:gd name="connsiteX22-4567" fmla="*/ 266423 w 1151105"/>
                  <a:gd name="connsiteY22-4568" fmla="*/ 590344 h 658877"/>
                  <a:gd name="connsiteX23-4569" fmla="*/ 0 w 1151105"/>
                  <a:gd name="connsiteY23-4570" fmla="*/ 658877 h 658877"/>
                  <a:gd name="connsiteX0-4571" fmla="*/ 0 w 1151105"/>
                  <a:gd name="connsiteY0-4572" fmla="*/ 658877 h 658877"/>
                  <a:gd name="connsiteX1-4573" fmla="*/ 219487 w 1151105"/>
                  <a:gd name="connsiteY1-4574" fmla="*/ 297188 h 658877"/>
                  <a:gd name="connsiteX2-4575" fmla="*/ 293487 w 1151105"/>
                  <a:gd name="connsiteY2-4576" fmla="*/ 185989 h 658877"/>
                  <a:gd name="connsiteX3-4577" fmla="*/ 564813 w 1151105"/>
                  <a:gd name="connsiteY3-4578" fmla="*/ 61963 h 658877"/>
                  <a:gd name="connsiteX4-4579" fmla="*/ 474141 w 1151105"/>
                  <a:gd name="connsiteY4-4580" fmla="*/ 229555 h 658877"/>
                  <a:gd name="connsiteX5-4581" fmla="*/ 623741 w 1151105"/>
                  <a:gd name="connsiteY5-4582" fmla="*/ 22739 h 658877"/>
                  <a:gd name="connsiteX6-4583" fmla="*/ 746009 w 1151105"/>
                  <a:gd name="connsiteY6-4584" fmla="*/ 13040 h 658877"/>
                  <a:gd name="connsiteX7-4585" fmla="*/ 740553 w 1151105"/>
                  <a:gd name="connsiteY7-4586" fmla="*/ 90030 h 658877"/>
                  <a:gd name="connsiteX8-4587" fmla="*/ 743334 w 1151105"/>
                  <a:gd name="connsiteY8-4588" fmla="*/ 142387 h 658877"/>
                  <a:gd name="connsiteX9-4589" fmla="*/ 804336 w 1151105"/>
                  <a:gd name="connsiteY9-4590" fmla="*/ 163728 h 658877"/>
                  <a:gd name="connsiteX10-4591" fmla="*/ 828529 w 1151105"/>
                  <a:gd name="connsiteY10-4592" fmla="*/ 197926 h 658877"/>
                  <a:gd name="connsiteX11-4593" fmla="*/ 870016 w 1151105"/>
                  <a:gd name="connsiteY11-4594" fmla="*/ 207366 h 658877"/>
                  <a:gd name="connsiteX12-4595" fmla="*/ 1036537 w 1151105"/>
                  <a:gd name="connsiteY12-4596" fmla="*/ 160671 h 658877"/>
                  <a:gd name="connsiteX13-4597" fmla="*/ 883894 w 1151105"/>
                  <a:gd name="connsiteY13-4598" fmla="*/ 272331 h 658877"/>
                  <a:gd name="connsiteX14-4599" fmla="*/ 1094726 w 1151105"/>
                  <a:gd name="connsiteY14-4600" fmla="*/ 160259 h 658877"/>
                  <a:gd name="connsiteX15-4601" fmla="*/ 1151105 w 1151105"/>
                  <a:gd name="connsiteY15-4602" fmla="*/ 173350 h 658877"/>
                  <a:gd name="connsiteX16-4603" fmla="*/ 1012158 w 1151105"/>
                  <a:gd name="connsiteY16-4604" fmla="*/ 395721 h 658877"/>
                  <a:gd name="connsiteX17-4605" fmla="*/ 310443 w 1151105"/>
                  <a:gd name="connsiteY17-4606" fmla="*/ 578262 h 658877"/>
                  <a:gd name="connsiteX18-4607" fmla="*/ 597728 w 1151105"/>
                  <a:gd name="connsiteY18-4608" fmla="*/ 229606 h 658877"/>
                  <a:gd name="connsiteX19-4609" fmla="*/ 484720 w 1151105"/>
                  <a:gd name="connsiteY19-4610" fmla="*/ 330348 h 658877"/>
                  <a:gd name="connsiteX20-4611" fmla="*/ 393293 w 1151105"/>
                  <a:gd name="connsiteY20-4612" fmla="*/ 473671 h 658877"/>
                  <a:gd name="connsiteX21-4613" fmla="*/ 311323 w 1151105"/>
                  <a:gd name="connsiteY21-4614" fmla="*/ 571959 h 658877"/>
                  <a:gd name="connsiteX22-4615" fmla="*/ 266423 w 1151105"/>
                  <a:gd name="connsiteY22-4616" fmla="*/ 590344 h 658877"/>
                  <a:gd name="connsiteX23-4617" fmla="*/ 0 w 1151105"/>
                  <a:gd name="connsiteY23-4618" fmla="*/ 658877 h 658877"/>
                  <a:gd name="connsiteX0-4619" fmla="*/ 0 w 1151105"/>
                  <a:gd name="connsiteY0-4620" fmla="*/ 658877 h 658877"/>
                  <a:gd name="connsiteX1-4621" fmla="*/ 219487 w 1151105"/>
                  <a:gd name="connsiteY1-4622" fmla="*/ 297188 h 658877"/>
                  <a:gd name="connsiteX2-4623" fmla="*/ 293487 w 1151105"/>
                  <a:gd name="connsiteY2-4624" fmla="*/ 185989 h 658877"/>
                  <a:gd name="connsiteX3-4625" fmla="*/ 564813 w 1151105"/>
                  <a:gd name="connsiteY3-4626" fmla="*/ 61963 h 658877"/>
                  <a:gd name="connsiteX4-4627" fmla="*/ 474141 w 1151105"/>
                  <a:gd name="connsiteY4-4628" fmla="*/ 229555 h 658877"/>
                  <a:gd name="connsiteX5-4629" fmla="*/ 623741 w 1151105"/>
                  <a:gd name="connsiteY5-4630" fmla="*/ 22739 h 658877"/>
                  <a:gd name="connsiteX6-4631" fmla="*/ 746009 w 1151105"/>
                  <a:gd name="connsiteY6-4632" fmla="*/ 13040 h 658877"/>
                  <a:gd name="connsiteX7-4633" fmla="*/ 740553 w 1151105"/>
                  <a:gd name="connsiteY7-4634" fmla="*/ 90030 h 658877"/>
                  <a:gd name="connsiteX8-4635" fmla="*/ 743334 w 1151105"/>
                  <a:gd name="connsiteY8-4636" fmla="*/ 142387 h 658877"/>
                  <a:gd name="connsiteX9-4637" fmla="*/ 804336 w 1151105"/>
                  <a:gd name="connsiteY9-4638" fmla="*/ 163728 h 658877"/>
                  <a:gd name="connsiteX10-4639" fmla="*/ 828529 w 1151105"/>
                  <a:gd name="connsiteY10-4640" fmla="*/ 197926 h 658877"/>
                  <a:gd name="connsiteX11-4641" fmla="*/ 870016 w 1151105"/>
                  <a:gd name="connsiteY11-4642" fmla="*/ 207366 h 658877"/>
                  <a:gd name="connsiteX12-4643" fmla="*/ 1096994 w 1151105"/>
                  <a:gd name="connsiteY12-4644" fmla="*/ 152162 h 658877"/>
                  <a:gd name="connsiteX13-4645" fmla="*/ 883894 w 1151105"/>
                  <a:gd name="connsiteY13-4646" fmla="*/ 272331 h 658877"/>
                  <a:gd name="connsiteX14-4647" fmla="*/ 1094726 w 1151105"/>
                  <a:gd name="connsiteY14-4648" fmla="*/ 160259 h 658877"/>
                  <a:gd name="connsiteX15-4649" fmla="*/ 1151105 w 1151105"/>
                  <a:gd name="connsiteY15-4650" fmla="*/ 173350 h 658877"/>
                  <a:gd name="connsiteX16-4651" fmla="*/ 1012158 w 1151105"/>
                  <a:gd name="connsiteY16-4652" fmla="*/ 395721 h 658877"/>
                  <a:gd name="connsiteX17-4653" fmla="*/ 310443 w 1151105"/>
                  <a:gd name="connsiteY17-4654" fmla="*/ 578262 h 658877"/>
                  <a:gd name="connsiteX18-4655" fmla="*/ 597728 w 1151105"/>
                  <a:gd name="connsiteY18-4656" fmla="*/ 229606 h 658877"/>
                  <a:gd name="connsiteX19-4657" fmla="*/ 484720 w 1151105"/>
                  <a:gd name="connsiteY19-4658" fmla="*/ 330348 h 658877"/>
                  <a:gd name="connsiteX20-4659" fmla="*/ 393293 w 1151105"/>
                  <a:gd name="connsiteY20-4660" fmla="*/ 473671 h 658877"/>
                  <a:gd name="connsiteX21-4661" fmla="*/ 311323 w 1151105"/>
                  <a:gd name="connsiteY21-4662" fmla="*/ 571959 h 658877"/>
                  <a:gd name="connsiteX22-4663" fmla="*/ 266423 w 1151105"/>
                  <a:gd name="connsiteY22-4664" fmla="*/ 590344 h 658877"/>
                  <a:gd name="connsiteX23-4665" fmla="*/ 0 w 1151105"/>
                  <a:gd name="connsiteY23-4666" fmla="*/ 658877 h 658877"/>
                  <a:gd name="connsiteX0-4667" fmla="*/ 0 w 1151105"/>
                  <a:gd name="connsiteY0-4668" fmla="*/ 658877 h 658877"/>
                  <a:gd name="connsiteX1-4669" fmla="*/ 219487 w 1151105"/>
                  <a:gd name="connsiteY1-4670" fmla="*/ 297188 h 658877"/>
                  <a:gd name="connsiteX2-4671" fmla="*/ 293487 w 1151105"/>
                  <a:gd name="connsiteY2-4672" fmla="*/ 185989 h 658877"/>
                  <a:gd name="connsiteX3-4673" fmla="*/ 564813 w 1151105"/>
                  <a:gd name="connsiteY3-4674" fmla="*/ 61963 h 658877"/>
                  <a:gd name="connsiteX4-4675" fmla="*/ 474141 w 1151105"/>
                  <a:gd name="connsiteY4-4676" fmla="*/ 229555 h 658877"/>
                  <a:gd name="connsiteX5-4677" fmla="*/ 623741 w 1151105"/>
                  <a:gd name="connsiteY5-4678" fmla="*/ 22739 h 658877"/>
                  <a:gd name="connsiteX6-4679" fmla="*/ 746009 w 1151105"/>
                  <a:gd name="connsiteY6-4680" fmla="*/ 13040 h 658877"/>
                  <a:gd name="connsiteX7-4681" fmla="*/ 740553 w 1151105"/>
                  <a:gd name="connsiteY7-4682" fmla="*/ 90030 h 658877"/>
                  <a:gd name="connsiteX8-4683" fmla="*/ 743334 w 1151105"/>
                  <a:gd name="connsiteY8-4684" fmla="*/ 142387 h 658877"/>
                  <a:gd name="connsiteX9-4685" fmla="*/ 804336 w 1151105"/>
                  <a:gd name="connsiteY9-4686" fmla="*/ 163728 h 658877"/>
                  <a:gd name="connsiteX10-4687" fmla="*/ 828529 w 1151105"/>
                  <a:gd name="connsiteY10-4688" fmla="*/ 197926 h 658877"/>
                  <a:gd name="connsiteX11-4689" fmla="*/ 870016 w 1151105"/>
                  <a:gd name="connsiteY11-4690" fmla="*/ 207366 h 658877"/>
                  <a:gd name="connsiteX12-4691" fmla="*/ 1096994 w 1151105"/>
                  <a:gd name="connsiteY12-4692" fmla="*/ 152162 h 658877"/>
                  <a:gd name="connsiteX13-4693" fmla="*/ 883894 w 1151105"/>
                  <a:gd name="connsiteY13-4694" fmla="*/ 272331 h 658877"/>
                  <a:gd name="connsiteX14-4695" fmla="*/ 1039953 w 1151105"/>
                  <a:gd name="connsiteY14-4696" fmla="*/ 317775 h 658877"/>
                  <a:gd name="connsiteX15-4697" fmla="*/ 1151105 w 1151105"/>
                  <a:gd name="connsiteY15-4698" fmla="*/ 173350 h 658877"/>
                  <a:gd name="connsiteX16-4699" fmla="*/ 1012158 w 1151105"/>
                  <a:gd name="connsiteY16-4700" fmla="*/ 395721 h 658877"/>
                  <a:gd name="connsiteX17-4701" fmla="*/ 310443 w 1151105"/>
                  <a:gd name="connsiteY17-4702" fmla="*/ 578262 h 658877"/>
                  <a:gd name="connsiteX18-4703" fmla="*/ 597728 w 1151105"/>
                  <a:gd name="connsiteY18-4704" fmla="*/ 229606 h 658877"/>
                  <a:gd name="connsiteX19-4705" fmla="*/ 484720 w 1151105"/>
                  <a:gd name="connsiteY19-4706" fmla="*/ 330348 h 658877"/>
                  <a:gd name="connsiteX20-4707" fmla="*/ 393293 w 1151105"/>
                  <a:gd name="connsiteY20-4708" fmla="*/ 473671 h 658877"/>
                  <a:gd name="connsiteX21-4709" fmla="*/ 311323 w 1151105"/>
                  <a:gd name="connsiteY21-4710" fmla="*/ 571959 h 658877"/>
                  <a:gd name="connsiteX22-4711" fmla="*/ 266423 w 1151105"/>
                  <a:gd name="connsiteY22-4712" fmla="*/ 590344 h 658877"/>
                  <a:gd name="connsiteX23-4713" fmla="*/ 0 w 1151105"/>
                  <a:gd name="connsiteY23-4714" fmla="*/ 658877 h 658877"/>
                  <a:gd name="connsiteX0-4715" fmla="*/ 0 w 1151105"/>
                  <a:gd name="connsiteY0-4716" fmla="*/ 658877 h 658877"/>
                  <a:gd name="connsiteX1-4717" fmla="*/ 219487 w 1151105"/>
                  <a:gd name="connsiteY1-4718" fmla="*/ 297188 h 658877"/>
                  <a:gd name="connsiteX2-4719" fmla="*/ 293487 w 1151105"/>
                  <a:gd name="connsiteY2-4720" fmla="*/ 185989 h 658877"/>
                  <a:gd name="connsiteX3-4721" fmla="*/ 564813 w 1151105"/>
                  <a:gd name="connsiteY3-4722" fmla="*/ 61963 h 658877"/>
                  <a:gd name="connsiteX4-4723" fmla="*/ 474141 w 1151105"/>
                  <a:gd name="connsiteY4-4724" fmla="*/ 229555 h 658877"/>
                  <a:gd name="connsiteX5-4725" fmla="*/ 623741 w 1151105"/>
                  <a:gd name="connsiteY5-4726" fmla="*/ 22739 h 658877"/>
                  <a:gd name="connsiteX6-4727" fmla="*/ 746009 w 1151105"/>
                  <a:gd name="connsiteY6-4728" fmla="*/ 13040 h 658877"/>
                  <a:gd name="connsiteX7-4729" fmla="*/ 740553 w 1151105"/>
                  <a:gd name="connsiteY7-4730" fmla="*/ 90030 h 658877"/>
                  <a:gd name="connsiteX8-4731" fmla="*/ 743334 w 1151105"/>
                  <a:gd name="connsiteY8-4732" fmla="*/ 142387 h 658877"/>
                  <a:gd name="connsiteX9-4733" fmla="*/ 804336 w 1151105"/>
                  <a:gd name="connsiteY9-4734" fmla="*/ 163728 h 658877"/>
                  <a:gd name="connsiteX10-4735" fmla="*/ 828529 w 1151105"/>
                  <a:gd name="connsiteY10-4736" fmla="*/ 197926 h 658877"/>
                  <a:gd name="connsiteX11-4737" fmla="*/ 870016 w 1151105"/>
                  <a:gd name="connsiteY11-4738" fmla="*/ 207366 h 658877"/>
                  <a:gd name="connsiteX12-4739" fmla="*/ 1028007 w 1151105"/>
                  <a:gd name="connsiteY12-4740" fmla="*/ 240822 h 658877"/>
                  <a:gd name="connsiteX13-4741" fmla="*/ 883894 w 1151105"/>
                  <a:gd name="connsiteY13-4742" fmla="*/ 272331 h 658877"/>
                  <a:gd name="connsiteX14-4743" fmla="*/ 1039953 w 1151105"/>
                  <a:gd name="connsiteY14-4744" fmla="*/ 317775 h 658877"/>
                  <a:gd name="connsiteX15-4745" fmla="*/ 1151105 w 1151105"/>
                  <a:gd name="connsiteY15-4746" fmla="*/ 173350 h 658877"/>
                  <a:gd name="connsiteX16-4747" fmla="*/ 1012158 w 1151105"/>
                  <a:gd name="connsiteY16-4748" fmla="*/ 395721 h 658877"/>
                  <a:gd name="connsiteX17-4749" fmla="*/ 310443 w 1151105"/>
                  <a:gd name="connsiteY17-4750" fmla="*/ 578262 h 658877"/>
                  <a:gd name="connsiteX18-4751" fmla="*/ 597728 w 1151105"/>
                  <a:gd name="connsiteY18-4752" fmla="*/ 229606 h 658877"/>
                  <a:gd name="connsiteX19-4753" fmla="*/ 484720 w 1151105"/>
                  <a:gd name="connsiteY19-4754" fmla="*/ 330348 h 658877"/>
                  <a:gd name="connsiteX20-4755" fmla="*/ 393293 w 1151105"/>
                  <a:gd name="connsiteY20-4756" fmla="*/ 473671 h 658877"/>
                  <a:gd name="connsiteX21-4757" fmla="*/ 311323 w 1151105"/>
                  <a:gd name="connsiteY21-4758" fmla="*/ 571959 h 658877"/>
                  <a:gd name="connsiteX22-4759" fmla="*/ 266423 w 1151105"/>
                  <a:gd name="connsiteY22-4760" fmla="*/ 590344 h 658877"/>
                  <a:gd name="connsiteX23-4761" fmla="*/ 0 w 1151105"/>
                  <a:gd name="connsiteY23-4762" fmla="*/ 658877 h 658877"/>
                  <a:gd name="connsiteX0-4763" fmla="*/ 0 w 1151105"/>
                  <a:gd name="connsiteY0-4764" fmla="*/ 658877 h 658877"/>
                  <a:gd name="connsiteX1-4765" fmla="*/ 219487 w 1151105"/>
                  <a:gd name="connsiteY1-4766" fmla="*/ 297188 h 658877"/>
                  <a:gd name="connsiteX2-4767" fmla="*/ 293487 w 1151105"/>
                  <a:gd name="connsiteY2-4768" fmla="*/ 185989 h 658877"/>
                  <a:gd name="connsiteX3-4769" fmla="*/ 564813 w 1151105"/>
                  <a:gd name="connsiteY3-4770" fmla="*/ 61963 h 658877"/>
                  <a:gd name="connsiteX4-4771" fmla="*/ 474141 w 1151105"/>
                  <a:gd name="connsiteY4-4772" fmla="*/ 229555 h 658877"/>
                  <a:gd name="connsiteX5-4773" fmla="*/ 623741 w 1151105"/>
                  <a:gd name="connsiteY5-4774" fmla="*/ 22739 h 658877"/>
                  <a:gd name="connsiteX6-4775" fmla="*/ 746009 w 1151105"/>
                  <a:gd name="connsiteY6-4776" fmla="*/ 13040 h 658877"/>
                  <a:gd name="connsiteX7-4777" fmla="*/ 740553 w 1151105"/>
                  <a:gd name="connsiteY7-4778" fmla="*/ 90030 h 658877"/>
                  <a:gd name="connsiteX8-4779" fmla="*/ 743334 w 1151105"/>
                  <a:gd name="connsiteY8-4780" fmla="*/ 142387 h 658877"/>
                  <a:gd name="connsiteX9-4781" fmla="*/ 804336 w 1151105"/>
                  <a:gd name="connsiteY9-4782" fmla="*/ 163728 h 658877"/>
                  <a:gd name="connsiteX10-4783" fmla="*/ 828529 w 1151105"/>
                  <a:gd name="connsiteY10-4784" fmla="*/ 197926 h 658877"/>
                  <a:gd name="connsiteX11-4785" fmla="*/ 870016 w 1151105"/>
                  <a:gd name="connsiteY11-4786" fmla="*/ 207366 h 658877"/>
                  <a:gd name="connsiteX12-4787" fmla="*/ 1033437 w 1151105"/>
                  <a:gd name="connsiteY12-4788" fmla="*/ 162026 h 658877"/>
                  <a:gd name="connsiteX13-4789" fmla="*/ 883894 w 1151105"/>
                  <a:gd name="connsiteY13-4790" fmla="*/ 272331 h 658877"/>
                  <a:gd name="connsiteX14-4791" fmla="*/ 1039953 w 1151105"/>
                  <a:gd name="connsiteY14-4792" fmla="*/ 317775 h 658877"/>
                  <a:gd name="connsiteX15-4793" fmla="*/ 1151105 w 1151105"/>
                  <a:gd name="connsiteY15-4794" fmla="*/ 173350 h 658877"/>
                  <a:gd name="connsiteX16-4795" fmla="*/ 1012158 w 1151105"/>
                  <a:gd name="connsiteY16-4796" fmla="*/ 395721 h 658877"/>
                  <a:gd name="connsiteX17-4797" fmla="*/ 310443 w 1151105"/>
                  <a:gd name="connsiteY17-4798" fmla="*/ 578262 h 658877"/>
                  <a:gd name="connsiteX18-4799" fmla="*/ 597728 w 1151105"/>
                  <a:gd name="connsiteY18-4800" fmla="*/ 229606 h 658877"/>
                  <a:gd name="connsiteX19-4801" fmla="*/ 484720 w 1151105"/>
                  <a:gd name="connsiteY19-4802" fmla="*/ 330348 h 658877"/>
                  <a:gd name="connsiteX20-4803" fmla="*/ 393293 w 1151105"/>
                  <a:gd name="connsiteY20-4804" fmla="*/ 473671 h 658877"/>
                  <a:gd name="connsiteX21-4805" fmla="*/ 311323 w 1151105"/>
                  <a:gd name="connsiteY21-4806" fmla="*/ 571959 h 658877"/>
                  <a:gd name="connsiteX22-4807" fmla="*/ 266423 w 1151105"/>
                  <a:gd name="connsiteY22-4808" fmla="*/ 590344 h 658877"/>
                  <a:gd name="connsiteX23-4809" fmla="*/ 0 w 1151105"/>
                  <a:gd name="connsiteY23-4810" fmla="*/ 658877 h 658877"/>
                  <a:gd name="connsiteX0-4811" fmla="*/ 0 w 1151105"/>
                  <a:gd name="connsiteY0-4812" fmla="*/ 658877 h 658877"/>
                  <a:gd name="connsiteX1-4813" fmla="*/ 219487 w 1151105"/>
                  <a:gd name="connsiteY1-4814" fmla="*/ 297188 h 658877"/>
                  <a:gd name="connsiteX2-4815" fmla="*/ 293487 w 1151105"/>
                  <a:gd name="connsiteY2-4816" fmla="*/ 185989 h 658877"/>
                  <a:gd name="connsiteX3-4817" fmla="*/ 564813 w 1151105"/>
                  <a:gd name="connsiteY3-4818" fmla="*/ 61963 h 658877"/>
                  <a:gd name="connsiteX4-4819" fmla="*/ 474141 w 1151105"/>
                  <a:gd name="connsiteY4-4820" fmla="*/ 229555 h 658877"/>
                  <a:gd name="connsiteX5-4821" fmla="*/ 623741 w 1151105"/>
                  <a:gd name="connsiteY5-4822" fmla="*/ 22739 h 658877"/>
                  <a:gd name="connsiteX6-4823" fmla="*/ 746009 w 1151105"/>
                  <a:gd name="connsiteY6-4824" fmla="*/ 13040 h 658877"/>
                  <a:gd name="connsiteX7-4825" fmla="*/ 740553 w 1151105"/>
                  <a:gd name="connsiteY7-4826" fmla="*/ 90030 h 658877"/>
                  <a:gd name="connsiteX8-4827" fmla="*/ 743334 w 1151105"/>
                  <a:gd name="connsiteY8-4828" fmla="*/ 142387 h 658877"/>
                  <a:gd name="connsiteX9-4829" fmla="*/ 804336 w 1151105"/>
                  <a:gd name="connsiteY9-4830" fmla="*/ 163728 h 658877"/>
                  <a:gd name="connsiteX10-4831" fmla="*/ 828529 w 1151105"/>
                  <a:gd name="connsiteY10-4832" fmla="*/ 197926 h 658877"/>
                  <a:gd name="connsiteX11-4833" fmla="*/ 870016 w 1151105"/>
                  <a:gd name="connsiteY11-4834" fmla="*/ 207366 h 658877"/>
                  <a:gd name="connsiteX12-4835" fmla="*/ 1033437 w 1151105"/>
                  <a:gd name="connsiteY12-4836" fmla="*/ 162026 h 658877"/>
                  <a:gd name="connsiteX13-4837" fmla="*/ 883894 w 1151105"/>
                  <a:gd name="connsiteY13-4838" fmla="*/ 272331 h 658877"/>
                  <a:gd name="connsiteX14-4839" fmla="*/ 1037495 w 1151105"/>
                  <a:gd name="connsiteY14-4840" fmla="*/ 160807 h 658877"/>
                  <a:gd name="connsiteX15-4841" fmla="*/ 1151105 w 1151105"/>
                  <a:gd name="connsiteY15-4842" fmla="*/ 173350 h 658877"/>
                  <a:gd name="connsiteX16-4843" fmla="*/ 1012158 w 1151105"/>
                  <a:gd name="connsiteY16-4844" fmla="*/ 395721 h 658877"/>
                  <a:gd name="connsiteX17-4845" fmla="*/ 310443 w 1151105"/>
                  <a:gd name="connsiteY17-4846" fmla="*/ 578262 h 658877"/>
                  <a:gd name="connsiteX18-4847" fmla="*/ 597728 w 1151105"/>
                  <a:gd name="connsiteY18-4848" fmla="*/ 229606 h 658877"/>
                  <a:gd name="connsiteX19-4849" fmla="*/ 484720 w 1151105"/>
                  <a:gd name="connsiteY19-4850" fmla="*/ 330348 h 658877"/>
                  <a:gd name="connsiteX20-4851" fmla="*/ 393293 w 1151105"/>
                  <a:gd name="connsiteY20-4852" fmla="*/ 473671 h 658877"/>
                  <a:gd name="connsiteX21-4853" fmla="*/ 311323 w 1151105"/>
                  <a:gd name="connsiteY21-4854" fmla="*/ 571959 h 658877"/>
                  <a:gd name="connsiteX22-4855" fmla="*/ 266423 w 1151105"/>
                  <a:gd name="connsiteY22-4856" fmla="*/ 590344 h 658877"/>
                  <a:gd name="connsiteX23-4857" fmla="*/ 0 w 1151105"/>
                  <a:gd name="connsiteY23-4858" fmla="*/ 658877 h 658877"/>
                  <a:gd name="connsiteX0-4859" fmla="*/ 0 w 1151105"/>
                  <a:gd name="connsiteY0-4860" fmla="*/ 658877 h 658877"/>
                  <a:gd name="connsiteX1-4861" fmla="*/ 219487 w 1151105"/>
                  <a:gd name="connsiteY1-4862" fmla="*/ 297188 h 658877"/>
                  <a:gd name="connsiteX2-4863" fmla="*/ 293487 w 1151105"/>
                  <a:gd name="connsiteY2-4864" fmla="*/ 185989 h 658877"/>
                  <a:gd name="connsiteX3-4865" fmla="*/ 564813 w 1151105"/>
                  <a:gd name="connsiteY3-4866" fmla="*/ 61963 h 658877"/>
                  <a:gd name="connsiteX4-4867" fmla="*/ 474141 w 1151105"/>
                  <a:gd name="connsiteY4-4868" fmla="*/ 229555 h 658877"/>
                  <a:gd name="connsiteX5-4869" fmla="*/ 623741 w 1151105"/>
                  <a:gd name="connsiteY5-4870" fmla="*/ 22739 h 658877"/>
                  <a:gd name="connsiteX6-4871" fmla="*/ 746009 w 1151105"/>
                  <a:gd name="connsiteY6-4872" fmla="*/ 13040 h 658877"/>
                  <a:gd name="connsiteX7-4873" fmla="*/ 740553 w 1151105"/>
                  <a:gd name="connsiteY7-4874" fmla="*/ 90030 h 658877"/>
                  <a:gd name="connsiteX8-4875" fmla="*/ 743334 w 1151105"/>
                  <a:gd name="connsiteY8-4876" fmla="*/ 142387 h 658877"/>
                  <a:gd name="connsiteX9-4877" fmla="*/ 804336 w 1151105"/>
                  <a:gd name="connsiteY9-4878" fmla="*/ 163728 h 658877"/>
                  <a:gd name="connsiteX10-4879" fmla="*/ 828529 w 1151105"/>
                  <a:gd name="connsiteY10-4880" fmla="*/ 197926 h 658877"/>
                  <a:gd name="connsiteX11-4881" fmla="*/ 870016 w 1151105"/>
                  <a:gd name="connsiteY11-4882" fmla="*/ 207366 h 658877"/>
                  <a:gd name="connsiteX12-4883" fmla="*/ 1033437 w 1151105"/>
                  <a:gd name="connsiteY12-4884" fmla="*/ 162026 h 658877"/>
                  <a:gd name="connsiteX13-4885" fmla="*/ 883894 w 1151105"/>
                  <a:gd name="connsiteY13-4886" fmla="*/ 272331 h 658877"/>
                  <a:gd name="connsiteX14-4887" fmla="*/ 1037495 w 1151105"/>
                  <a:gd name="connsiteY14-4888" fmla="*/ 160807 h 658877"/>
                  <a:gd name="connsiteX15-4889" fmla="*/ 1151105 w 1151105"/>
                  <a:gd name="connsiteY15-4890" fmla="*/ 173350 h 658877"/>
                  <a:gd name="connsiteX16-4891" fmla="*/ 1012158 w 1151105"/>
                  <a:gd name="connsiteY16-4892" fmla="*/ 395721 h 658877"/>
                  <a:gd name="connsiteX17-4893" fmla="*/ 310443 w 1151105"/>
                  <a:gd name="connsiteY17-4894" fmla="*/ 578262 h 658877"/>
                  <a:gd name="connsiteX18-4895" fmla="*/ 597728 w 1151105"/>
                  <a:gd name="connsiteY18-4896" fmla="*/ 229606 h 658877"/>
                  <a:gd name="connsiteX19-4897" fmla="*/ 484720 w 1151105"/>
                  <a:gd name="connsiteY19-4898" fmla="*/ 330348 h 658877"/>
                  <a:gd name="connsiteX20-4899" fmla="*/ 393293 w 1151105"/>
                  <a:gd name="connsiteY20-4900" fmla="*/ 473671 h 658877"/>
                  <a:gd name="connsiteX21-4901" fmla="*/ 311323 w 1151105"/>
                  <a:gd name="connsiteY21-4902" fmla="*/ 571959 h 658877"/>
                  <a:gd name="connsiteX22-4903" fmla="*/ 266423 w 1151105"/>
                  <a:gd name="connsiteY22-4904" fmla="*/ 590344 h 658877"/>
                  <a:gd name="connsiteX23-4905" fmla="*/ 0 w 1151105"/>
                  <a:gd name="connsiteY23-4906" fmla="*/ 658877 h 658877"/>
                  <a:gd name="connsiteX0-4907" fmla="*/ 0 w 1151105"/>
                  <a:gd name="connsiteY0-4908" fmla="*/ 658877 h 658877"/>
                  <a:gd name="connsiteX1-4909" fmla="*/ 219487 w 1151105"/>
                  <a:gd name="connsiteY1-4910" fmla="*/ 297188 h 658877"/>
                  <a:gd name="connsiteX2-4911" fmla="*/ 293487 w 1151105"/>
                  <a:gd name="connsiteY2-4912" fmla="*/ 185989 h 658877"/>
                  <a:gd name="connsiteX3-4913" fmla="*/ 564813 w 1151105"/>
                  <a:gd name="connsiteY3-4914" fmla="*/ 61963 h 658877"/>
                  <a:gd name="connsiteX4-4915" fmla="*/ 474141 w 1151105"/>
                  <a:gd name="connsiteY4-4916" fmla="*/ 229555 h 658877"/>
                  <a:gd name="connsiteX5-4917" fmla="*/ 623741 w 1151105"/>
                  <a:gd name="connsiteY5-4918" fmla="*/ 22739 h 658877"/>
                  <a:gd name="connsiteX6-4919" fmla="*/ 746009 w 1151105"/>
                  <a:gd name="connsiteY6-4920" fmla="*/ 13040 h 658877"/>
                  <a:gd name="connsiteX7-4921" fmla="*/ 744955 w 1151105"/>
                  <a:gd name="connsiteY7-4922" fmla="*/ 88822 h 658877"/>
                  <a:gd name="connsiteX8-4923" fmla="*/ 743334 w 1151105"/>
                  <a:gd name="connsiteY8-4924" fmla="*/ 142387 h 658877"/>
                  <a:gd name="connsiteX9-4925" fmla="*/ 804336 w 1151105"/>
                  <a:gd name="connsiteY9-4926" fmla="*/ 163728 h 658877"/>
                  <a:gd name="connsiteX10-4927" fmla="*/ 828529 w 1151105"/>
                  <a:gd name="connsiteY10-4928" fmla="*/ 197926 h 658877"/>
                  <a:gd name="connsiteX11-4929" fmla="*/ 870016 w 1151105"/>
                  <a:gd name="connsiteY11-4930" fmla="*/ 207366 h 658877"/>
                  <a:gd name="connsiteX12-4931" fmla="*/ 1033437 w 1151105"/>
                  <a:gd name="connsiteY12-4932" fmla="*/ 162026 h 658877"/>
                  <a:gd name="connsiteX13-4933" fmla="*/ 883894 w 1151105"/>
                  <a:gd name="connsiteY13-4934" fmla="*/ 272331 h 658877"/>
                  <a:gd name="connsiteX14-4935" fmla="*/ 1037495 w 1151105"/>
                  <a:gd name="connsiteY14-4936" fmla="*/ 160807 h 658877"/>
                  <a:gd name="connsiteX15-4937" fmla="*/ 1151105 w 1151105"/>
                  <a:gd name="connsiteY15-4938" fmla="*/ 173350 h 658877"/>
                  <a:gd name="connsiteX16-4939" fmla="*/ 1012158 w 1151105"/>
                  <a:gd name="connsiteY16-4940" fmla="*/ 395721 h 658877"/>
                  <a:gd name="connsiteX17-4941" fmla="*/ 310443 w 1151105"/>
                  <a:gd name="connsiteY17-4942" fmla="*/ 578262 h 658877"/>
                  <a:gd name="connsiteX18-4943" fmla="*/ 597728 w 1151105"/>
                  <a:gd name="connsiteY18-4944" fmla="*/ 229606 h 658877"/>
                  <a:gd name="connsiteX19-4945" fmla="*/ 484720 w 1151105"/>
                  <a:gd name="connsiteY19-4946" fmla="*/ 330348 h 658877"/>
                  <a:gd name="connsiteX20-4947" fmla="*/ 393293 w 1151105"/>
                  <a:gd name="connsiteY20-4948" fmla="*/ 473671 h 658877"/>
                  <a:gd name="connsiteX21-4949" fmla="*/ 311323 w 1151105"/>
                  <a:gd name="connsiteY21-4950" fmla="*/ 571959 h 658877"/>
                  <a:gd name="connsiteX22-4951" fmla="*/ 266423 w 1151105"/>
                  <a:gd name="connsiteY22-4952" fmla="*/ 590344 h 658877"/>
                  <a:gd name="connsiteX23-4953" fmla="*/ 0 w 1151105"/>
                  <a:gd name="connsiteY23-4954" fmla="*/ 658877 h 658877"/>
                  <a:gd name="connsiteX0-4955" fmla="*/ 0 w 1151105"/>
                  <a:gd name="connsiteY0-4956" fmla="*/ 658877 h 658877"/>
                  <a:gd name="connsiteX1-4957" fmla="*/ 219487 w 1151105"/>
                  <a:gd name="connsiteY1-4958" fmla="*/ 297188 h 658877"/>
                  <a:gd name="connsiteX2-4959" fmla="*/ 293487 w 1151105"/>
                  <a:gd name="connsiteY2-4960" fmla="*/ 185989 h 658877"/>
                  <a:gd name="connsiteX3-4961" fmla="*/ 564813 w 1151105"/>
                  <a:gd name="connsiteY3-4962" fmla="*/ 61963 h 658877"/>
                  <a:gd name="connsiteX4-4963" fmla="*/ 474141 w 1151105"/>
                  <a:gd name="connsiteY4-4964" fmla="*/ 229555 h 658877"/>
                  <a:gd name="connsiteX5-4965" fmla="*/ 623741 w 1151105"/>
                  <a:gd name="connsiteY5-4966" fmla="*/ 22739 h 658877"/>
                  <a:gd name="connsiteX6-4967" fmla="*/ 746009 w 1151105"/>
                  <a:gd name="connsiteY6-4968" fmla="*/ 13040 h 658877"/>
                  <a:gd name="connsiteX7-4969" fmla="*/ 744955 w 1151105"/>
                  <a:gd name="connsiteY7-4970" fmla="*/ 88822 h 658877"/>
                  <a:gd name="connsiteX8-4971" fmla="*/ 752581 w 1151105"/>
                  <a:gd name="connsiteY8-4972" fmla="*/ 151974 h 658877"/>
                  <a:gd name="connsiteX9-4973" fmla="*/ 804336 w 1151105"/>
                  <a:gd name="connsiteY9-4974" fmla="*/ 163728 h 658877"/>
                  <a:gd name="connsiteX10-4975" fmla="*/ 828529 w 1151105"/>
                  <a:gd name="connsiteY10-4976" fmla="*/ 197926 h 658877"/>
                  <a:gd name="connsiteX11-4977" fmla="*/ 870016 w 1151105"/>
                  <a:gd name="connsiteY11-4978" fmla="*/ 207366 h 658877"/>
                  <a:gd name="connsiteX12-4979" fmla="*/ 1033437 w 1151105"/>
                  <a:gd name="connsiteY12-4980" fmla="*/ 162026 h 658877"/>
                  <a:gd name="connsiteX13-4981" fmla="*/ 883894 w 1151105"/>
                  <a:gd name="connsiteY13-4982" fmla="*/ 272331 h 658877"/>
                  <a:gd name="connsiteX14-4983" fmla="*/ 1037495 w 1151105"/>
                  <a:gd name="connsiteY14-4984" fmla="*/ 160807 h 658877"/>
                  <a:gd name="connsiteX15-4985" fmla="*/ 1151105 w 1151105"/>
                  <a:gd name="connsiteY15-4986" fmla="*/ 173350 h 658877"/>
                  <a:gd name="connsiteX16-4987" fmla="*/ 1012158 w 1151105"/>
                  <a:gd name="connsiteY16-4988" fmla="*/ 395721 h 658877"/>
                  <a:gd name="connsiteX17-4989" fmla="*/ 310443 w 1151105"/>
                  <a:gd name="connsiteY17-4990" fmla="*/ 578262 h 658877"/>
                  <a:gd name="connsiteX18-4991" fmla="*/ 597728 w 1151105"/>
                  <a:gd name="connsiteY18-4992" fmla="*/ 229606 h 658877"/>
                  <a:gd name="connsiteX19-4993" fmla="*/ 484720 w 1151105"/>
                  <a:gd name="connsiteY19-4994" fmla="*/ 330348 h 658877"/>
                  <a:gd name="connsiteX20-4995" fmla="*/ 393293 w 1151105"/>
                  <a:gd name="connsiteY20-4996" fmla="*/ 473671 h 658877"/>
                  <a:gd name="connsiteX21-4997" fmla="*/ 311323 w 1151105"/>
                  <a:gd name="connsiteY21-4998" fmla="*/ 571959 h 658877"/>
                  <a:gd name="connsiteX22-4999" fmla="*/ 266423 w 1151105"/>
                  <a:gd name="connsiteY22-5000" fmla="*/ 590344 h 658877"/>
                  <a:gd name="connsiteX23-5001" fmla="*/ 0 w 1151105"/>
                  <a:gd name="connsiteY23-5002" fmla="*/ 658877 h 658877"/>
                  <a:gd name="connsiteX0-5003" fmla="*/ 0 w 1151105"/>
                  <a:gd name="connsiteY0-5004" fmla="*/ 658877 h 658877"/>
                  <a:gd name="connsiteX1-5005" fmla="*/ 219487 w 1151105"/>
                  <a:gd name="connsiteY1-5006" fmla="*/ 297188 h 658877"/>
                  <a:gd name="connsiteX2-5007" fmla="*/ 293487 w 1151105"/>
                  <a:gd name="connsiteY2-5008" fmla="*/ 185989 h 658877"/>
                  <a:gd name="connsiteX3-5009" fmla="*/ 564813 w 1151105"/>
                  <a:gd name="connsiteY3-5010" fmla="*/ 61963 h 658877"/>
                  <a:gd name="connsiteX4-5011" fmla="*/ 474141 w 1151105"/>
                  <a:gd name="connsiteY4-5012" fmla="*/ 229555 h 658877"/>
                  <a:gd name="connsiteX5-5013" fmla="*/ 623741 w 1151105"/>
                  <a:gd name="connsiteY5-5014" fmla="*/ 22739 h 658877"/>
                  <a:gd name="connsiteX6-5015" fmla="*/ 746009 w 1151105"/>
                  <a:gd name="connsiteY6-5016" fmla="*/ 13040 h 658877"/>
                  <a:gd name="connsiteX7-5017" fmla="*/ 747156 w 1151105"/>
                  <a:gd name="connsiteY7-5018" fmla="*/ 88218 h 658877"/>
                  <a:gd name="connsiteX8-5019" fmla="*/ 752581 w 1151105"/>
                  <a:gd name="connsiteY8-5020" fmla="*/ 151974 h 658877"/>
                  <a:gd name="connsiteX9-5021" fmla="*/ 804336 w 1151105"/>
                  <a:gd name="connsiteY9-5022" fmla="*/ 163728 h 658877"/>
                  <a:gd name="connsiteX10-5023" fmla="*/ 828529 w 1151105"/>
                  <a:gd name="connsiteY10-5024" fmla="*/ 197926 h 658877"/>
                  <a:gd name="connsiteX11-5025" fmla="*/ 870016 w 1151105"/>
                  <a:gd name="connsiteY11-5026" fmla="*/ 207366 h 658877"/>
                  <a:gd name="connsiteX12-5027" fmla="*/ 1033437 w 1151105"/>
                  <a:gd name="connsiteY12-5028" fmla="*/ 162026 h 658877"/>
                  <a:gd name="connsiteX13-5029" fmla="*/ 883894 w 1151105"/>
                  <a:gd name="connsiteY13-5030" fmla="*/ 272331 h 658877"/>
                  <a:gd name="connsiteX14-5031" fmla="*/ 1037495 w 1151105"/>
                  <a:gd name="connsiteY14-5032" fmla="*/ 160807 h 658877"/>
                  <a:gd name="connsiteX15-5033" fmla="*/ 1151105 w 1151105"/>
                  <a:gd name="connsiteY15-5034" fmla="*/ 173350 h 658877"/>
                  <a:gd name="connsiteX16-5035" fmla="*/ 1012158 w 1151105"/>
                  <a:gd name="connsiteY16-5036" fmla="*/ 395721 h 658877"/>
                  <a:gd name="connsiteX17-5037" fmla="*/ 310443 w 1151105"/>
                  <a:gd name="connsiteY17-5038" fmla="*/ 578262 h 658877"/>
                  <a:gd name="connsiteX18-5039" fmla="*/ 597728 w 1151105"/>
                  <a:gd name="connsiteY18-5040" fmla="*/ 229606 h 658877"/>
                  <a:gd name="connsiteX19-5041" fmla="*/ 484720 w 1151105"/>
                  <a:gd name="connsiteY19-5042" fmla="*/ 330348 h 658877"/>
                  <a:gd name="connsiteX20-5043" fmla="*/ 393293 w 1151105"/>
                  <a:gd name="connsiteY20-5044" fmla="*/ 473671 h 658877"/>
                  <a:gd name="connsiteX21-5045" fmla="*/ 311323 w 1151105"/>
                  <a:gd name="connsiteY21-5046" fmla="*/ 571959 h 658877"/>
                  <a:gd name="connsiteX22-5047" fmla="*/ 266423 w 1151105"/>
                  <a:gd name="connsiteY22-5048" fmla="*/ 590344 h 658877"/>
                  <a:gd name="connsiteX23-5049" fmla="*/ 0 w 1151105"/>
                  <a:gd name="connsiteY23-5050" fmla="*/ 658877 h 658877"/>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775" y="connsiteY9-776"/>
                  </a:cxn>
                  <a:cxn ang="0">
                    <a:pos x="connsiteX10-1057" y="connsiteY10-1058"/>
                  </a:cxn>
                  <a:cxn ang="0">
                    <a:pos x="connsiteX11-1191" y="connsiteY11-1192"/>
                  </a:cxn>
                  <a:cxn ang="0">
                    <a:pos x="connsiteX12-1241" y="connsiteY12-1242"/>
                  </a:cxn>
                  <a:cxn ang="0">
                    <a:pos x="connsiteX13-1477" y="connsiteY13-1478"/>
                  </a:cxn>
                  <a:cxn ang="0">
                    <a:pos x="connsiteX14-1535" y="connsiteY14-1536"/>
                  </a:cxn>
                  <a:cxn ang="0">
                    <a:pos x="connsiteX15-1597" y="connsiteY15-1598"/>
                  </a:cxn>
                  <a:cxn ang="0">
                    <a:pos x="connsiteX16-1663" y="connsiteY16-1664"/>
                  </a:cxn>
                  <a:cxn ang="0">
                    <a:pos x="connsiteX17-1733" y="connsiteY17-1734"/>
                  </a:cxn>
                  <a:cxn ang="0">
                    <a:pos x="connsiteX18-1951" y="connsiteY18-1952"/>
                  </a:cxn>
                  <a:cxn ang="0">
                    <a:pos x="connsiteX19-1991" y="connsiteY19-1992"/>
                  </a:cxn>
                  <a:cxn ang="0">
                    <a:pos x="connsiteX20-2313" y="connsiteY20-2314"/>
                  </a:cxn>
                  <a:cxn ang="0">
                    <a:pos x="connsiteX21-4163" y="connsiteY21-4164"/>
                  </a:cxn>
                  <a:cxn ang="0">
                    <a:pos x="connsiteX22-4473" y="connsiteY22-4474"/>
                  </a:cxn>
                  <a:cxn ang="0">
                    <a:pos x="connsiteX23-4521" y="connsiteY23-4522"/>
                  </a:cxn>
                </a:cxnLst>
                <a:rect l="l" t="t" r="r" b="b"/>
                <a:pathLst>
                  <a:path w="1151105" h="658877">
                    <a:moveTo>
                      <a:pt x="0" y="658877"/>
                    </a:moveTo>
                    <a:cubicBezTo>
                      <a:pt x="109410" y="466218"/>
                      <a:pt x="146325" y="417751"/>
                      <a:pt x="219487" y="297188"/>
                    </a:cubicBezTo>
                    <a:lnTo>
                      <a:pt x="293487" y="185989"/>
                    </a:lnTo>
                    <a:cubicBezTo>
                      <a:pt x="428053" y="106374"/>
                      <a:pt x="473283" y="102818"/>
                      <a:pt x="564813" y="61963"/>
                    </a:cubicBezTo>
                    <a:cubicBezTo>
                      <a:pt x="527643" y="117039"/>
                      <a:pt x="504365" y="173691"/>
                      <a:pt x="474141" y="229555"/>
                    </a:cubicBezTo>
                    <a:cubicBezTo>
                      <a:pt x="532450" y="150885"/>
                      <a:pt x="578430" y="58825"/>
                      <a:pt x="623741" y="22739"/>
                    </a:cubicBezTo>
                    <a:cubicBezTo>
                      <a:pt x="669052" y="-13347"/>
                      <a:pt x="725872" y="1559"/>
                      <a:pt x="746009" y="13040"/>
                    </a:cubicBezTo>
                    <a:cubicBezTo>
                      <a:pt x="745528" y="39234"/>
                      <a:pt x="747637" y="62024"/>
                      <a:pt x="747156" y="88218"/>
                    </a:cubicBezTo>
                    <a:cubicBezTo>
                      <a:pt x="746616" y="106073"/>
                      <a:pt x="753121" y="134119"/>
                      <a:pt x="752581" y="151974"/>
                    </a:cubicBezTo>
                    <a:lnTo>
                      <a:pt x="804336" y="163728"/>
                    </a:lnTo>
                    <a:cubicBezTo>
                      <a:pt x="818583" y="169828"/>
                      <a:pt x="817582" y="190653"/>
                      <a:pt x="828529" y="197926"/>
                    </a:cubicBezTo>
                    <a:cubicBezTo>
                      <a:pt x="839476" y="205199"/>
                      <a:pt x="838873" y="210362"/>
                      <a:pt x="870016" y="207366"/>
                    </a:cubicBezTo>
                    <a:cubicBezTo>
                      <a:pt x="959489" y="199399"/>
                      <a:pt x="1031124" y="151199"/>
                      <a:pt x="1033437" y="162026"/>
                    </a:cubicBezTo>
                    <a:cubicBezTo>
                      <a:pt x="1035750" y="172853"/>
                      <a:pt x="871078" y="273255"/>
                      <a:pt x="883894" y="272331"/>
                    </a:cubicBezTo>
                    <a:lnTo>
                      <a:pt x="1037495" y="160807"/>
                    </a:lnTo>
                    <a:lnTo>
                      <a:pt x="1151105" y="173350"/>
                    </a:lnTo>
                    <a:lnTo>
                      <a:pt x="1012158" y="395721"/>
                    </a:lnTo>
                    <a:lnTo>
                      <a:pt x="310443" y="578262"/>
                    </a:lnTo>
                    <a:lnTo>
                      <a:pt x="597728" y="229606"/>
                    </a:lnTo>
                    <a:cubicBezTo>
                      <a:pt x="609941" y="214128"/>
                      <a:pt x="532803" y="272689"/>
                      <a:pt x="484720" y="330348"/>
                    </a:cubicBezTo>
                    <a:cubicBezTo>
                      <a:pt x="447933" y="372781"/>
                      <a:pt x="421624" y="433054"/>
                      <a:pt x="393293" y="473671"/>
                    </a:cubicBezTo>
                    <a:cubicBezTo>
                      <a:pt x="364962" y="514289"/>
                      <a:pt x="329754" y="554269"/>
                      <a:pt x="311323" y="571959"/>
                    </a:cubicBezTo>
                    <a:cubicBezTo>
                      <a:pt x="292892" y="589649"/>
                      <a:pt x="318933" y="572655"/>
                      <a:pt x="266423" y="590344"/>
                    </a:cubicBezTo>
                    <a:lnTo>
                      <a:pt x="0" y="658877"/>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750" name="平行四边形 51"/>
              <p:cNvSpPr/>
              <p:nvPr/>
            </p:nvSpPr>
            <p:spPr>
              <a:xfrm rot="344820">
                <a:off x="798199" y="4283683"/>
                <a:ext cx="7798069" cy="1960200"/>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881 h 2104975"/>
                  <a:gd name="connsiteX1-417" fmla="*/ 334539 w 1013215"/>
                  <a:gd name="connsiteY1-418" fmla="*/ 1148685 h 2104975"/>
                  <a:gd name="connsiteX2-419" fmla="*/ 764057 w 1013215"/>
                  <a:gd name="connsiteY2-420" fmla="*/ 1068417 h 2104975"/>
                  <a:gd name="connsiteX3-421" fmla="*/ 1013215 w 1013215"/>
                  <a:gd name="connsiteY3-422" fmla="*/ 2120 h 2104975"/>
                  <a:gd name="connsiteX4-423" fmla="*/ 934673 w 1013215"/>
                  <a:gd name="connsiteY4-424" fmla="*/ 1673078 h 2104975"/>
                  <a:gd name="connsiteX5-425" fmla="*/ 262857 w 1013215"/>
                  <a:gd name="connsiteY5-426" fmla="*/ 2104975 h 2104975"/>
                  <a:gd name="connsiteX6-427" fmla="*/ 0 w 1013215"/>
                  <a:gd name="connsiteY6-428" fmla="*/ 2059881 h 2104975"/>
                  <a:gd name="connsiteX0-429" fmla="*/ 0 w 1013215"/>
                  <a:gd name="connsiteY0-430" fmla="*/ 2059881 h 2104975"/>
                  <a:gd name="connsiteX1-431" fmla="*/ 339018 w 1013215"/>
                  <a:gd name="connsiteY1-432" fmla="*/ 1447654 h 2104975"/>
                  <a:gd name="connsiteX2-433" fmla="*/ 764057 w 1013215"/>
                  <a:gd name="connsiteY2-434" fmla="*/ 1068417 h 2104975"/>
                  <a:gd name="connsiteX3-435" fmla="*/ 1013215 w 1013215"/>
                  <a:gd name="connsiteY3-436" fmla="*/ 2120 h 2104975"/>
                  <a:gd name="connsiteX4-437" fmla="*/ 934673 w 1013215"/>
                  <a:gd name="connsiteY4-438" fmla="*/ 1673078 h 2104975"/>
                  <a:gd name="connsiteX5-439" fmla="*/ 262857 w 1013215"/>
                  <a:gd name="connsiteY5-440" fmla="*/ 2104975 h 2104975"/>
                  <a:gd name="connsiteX6-441" fmla="*/ 0 w 1013215"/>
                  <a:gd name="connsiteY6-442" fmla="*/ 2059881 h 2104975"/>
                  <a:gd name="connsiteX0-443" fmla="*/ 0 w 1013215"/>
                  <a:gd name="connsiteY0-444" fmla="*/ 2059881 h 2104975"/>
                  <a:gd name="connsiteX1-445" fmla="*/ 299244 w 1013215"/>
                  <a:gd name="connsiteY1-446" fmla="*/ 1406353 h 2104975"/>
                  <a:gd name="connsiteX2-447" fmla="*/ 764057 w 1013215"/>
                  <a:gd name="connsiteY2-448" fmla="*/ 1068417 h 2104975"/>
                  <a:gd name="connsiteX3-449" fmla="*/ 1013215 w 1013215"/>
                  <a:gd name="connsiteY3-450" fmla="*/ 2120 h 2104975"/>
                  <a:gd name="connsiteX4-451" fmla="*/ 934673 w 1013215"/>
                  <a:gd name="connsiteY4-452" fmla="*/ 1673078 h 2104975"/>
                  <a:gd name="connsiteX5-453" fmla="*/ 262857 w 1013215"/>
                  <a:gd name="connsiteY5-454" fmla="*/ 2104975 h 2104975"/>
                  <a:gd name="connsiteX6-455" fmla="*/ 0 w 1013215"/>
                  <a:gd name="connsiteY6-456" fmla="*/ 2059881 h 2104975"/>
                  <a:gd name="connsiteX0-457" fmla="*/ 0 w 1013215"/>
                  <a:gd name="connsiteY0-458" fmla="*/ 2059881 h 2104975"/>
                  <a:gd name="connsiteX1-459" fmla="*/ 299244 w 1013215"/>
                  <a:gd name="connsiteY1-460" fmla="*/ 1406353 h 2104975"/>
                  <a:gd name="connsiteX2-461" fmla="*/ 345144 w 1013215"/>
                  <a:gd name="connsiteY2-462" fmla="*/ 1493361 h 2104975"/>
                  <a:gd name="connsiteX3-463" fmla="*/ 764057 w 1013215"/>
                  <a:gd name="connsiteY3-464" fmla="*/ 1068417 h 2104975"/>
                  <a:gd name="connsiteX4-465" fmla="*/ 1013215 w 1013215"/>
                  <a:gd name="connsiteY4-466" fmla="*/ 2120 h 2104975"/>
                  <a:gd name="connsiteX5-467" fmla="*/ 934673 w 1013215"/>
                  <a:gd name="connsiteY5-468" fmla="*/ 1673078 h 2104975"/>
                  <a:gd name="connsiteX6-469" fmla="*/ 262857 w 1013215"/>
                  <a:gd name="connsiteY6-470" fmla="*/ 2104975 h 2104975"/>
                  <a:gd name="connsiteX7-471" fmla="*/ 0 w 1013215"/>
                  <a:gd name="connsiteY7-472" fmla="*/ 2059881 h 2104975"/>
                  <a:gd name="connsiteX0-473" fmla="*/ 0 w 1013215"/>
                  <a:gd name="connsiteY0-474" fmla="*/ 2059633 h 2104727"/>
                  <a:gd name="connsiteX1-475" fmla="*/ 299244 w 1013215"/>
                  <a:gd name="connsiteY1-476" fmla="*/ 1406105 h 2104727"/>
                  <a:gd name="connsiteX2-477" fmla="*/ 345144 w 1013215"/>
                  <a:gd name="connsiteY2-478" fmla="*/ 1493113 h 2104727"/>
                  <a:gd name="connsiteX3-479" fmla="*/ 402409 w 1013215"/>
                  <a:gd name="connsiteY3-480" fmla="*/ 1224994 h 2104727"/>
                  <a:gd name="connsiteX4-481" fmla="*/ 1013215 w 1013215"/>
                  <a:gd name="connsiteY4-482" fmla="*/ 1872 h 2104727"/>
                  <a:gd name="connsiteX5-483" fmla="*/ 934673 w 1013215"/>
                  <a:gd name="connsiteY5-484" fmla="*/ 1672830 h 2104727"/>
                  <a:gd name="connsiteX6-485" fmla="*/ 262857 w 1013215"/>
                  <a:gd name="connsiteY6-486" fmla="*/ 2104727 h 2104727"/>
                  <a:gd name="connsiteX7-487" fmla="*/ 0 w 1013215"/>
                  <a:gd name="connsiteY7-488" fmla="*/ 2059633 h 2104727"/>
                  <a:gd name="connsiteX0-489" fmla="*/ 0 w 1013215"/>
                  <a:gd name="connsiteY0-490" fmla="*/ 2059633 h 2104727"/>
                  <a:gd name="connsiteX1-491" fmla="*/ 299244 w 1013215"/>
                  <a:gd name="connsiteY1-492" fmla="*/ 1406105 h 2104727"/>
                  <a:gd name="connsiteX2-493" fmla="*/ 345144 w 1013215"/>
                  <a:gd name="connsiteY2-494" fmla="*/ 1493113 h 2104727"/>
                  <a:gd name="connsiteX3-495" fmla="*/ 402409 w 1013215"/>
                  <a:gd name="connsiteY3-496" fmla="*/ 1224994 h 2104727"/>
                  <a:gd name="connsiteX4-497" fmla="*/ 1013215 w 1013215"/>
                  <a:gd name="connsiteY4-498" fmla="*/ 1872 h 2104727"/>
                  <a:gd name="connsiteX5-499" fmla="*/ 934673 w 1013215"/>
                  <a:gd name="connsiteY5-500" fmla="*/ 1672830 h 2104727"/>
                  <a:gd name="connsiteX6-501" fmla="*/ 262857 w 1013215"/>
                  <a:gd name="connsiteY6-502" fmla="*/ 2104727 h 2104727"/>
                  <a:gd name="connsiteX7-503" fmla="*/ 0 w 1013215"/>
                  <a:gd name="connsiteY7-504" fmla="*/ 2059633 h 2104727"/>
                  <a:gd name="connsiteX0-505" fmla="*/ 0 w 1013215"/>
                  <a:gd name="connsiteY0-506" fmla="*/ 2059622 h 2104716"/>
                  <a:gd name="connsiteX1-507" fmla="*/ 299244 w 1013215"/>
                  <a:gd name="connsiteY1-508" fmla="*/ 1406094 h 2104716"/>
                  <a:gd name="connsiteX2-509" fmla="*/ 345144 w 1013215"/>
                  <a:gd name="connsiteY2-510" fmla="*/ 1493102 h 2104716"/>
                  <a:gd name="connsiteX3-511" fmla="*/ 403989 w 1013215"/>
                  <a:gd name="connsiteY3-512" fmla="*/ 1233657 h 2104716"/>
                  <a:gd name="connsiteX4-513" fmla="*/ 1013215 w 1013215"/>
                  <a:gd name="connsiteY4-514" fmla="*/ 1861 h 2104716"/>
                  <a:gd name="connsiteX5-515" fmla="*/ 934673 w 1013215"/>
                  <a:gd name="connsiteY5-516" fmla="*/ 1672819 h 2104716"/>
                  <a:gd name="connsiteX6-517" fmla="*/ 262857 w 1013215"/>
                  <a:gd name="connsiteY6-518" fmla="*/ 2104716 h 2104716"/>
                  <a:gd name="connsiteX7-519" fmla="*/ 0 w 1013215"/>
                  <a:gd name="connsiteY7-520" fmla="*/ 2059622 h 2104716"/>
                  <a:gd name="connsiteX0-521" fmla="*/ 0 w 1013215"/>
                  <a:gd name="connsiteY0-522" fmla="*/ 2059622 h 2104716"/>
                  <a:gd name="connsiteX1-523" fmla="*/ 282142 w 1013215"/>
                  <a:gd name="connsiteY1-524" fmla="*/ 1232560 h 2104716"/>
                  <a:gd name="connsiteX2-525" fmla="*/ 345144 w 1013215"/>
                  <a:gd name="connsiteY2-526" fmla="*/ 1493102 h 2104716"/>
                  <a:gd name="connsiteX3-527" fmla="*/ 403989 w 1013215"/>
                  <a:gd name="connsiteY3-528" fmla="*/ 1233657 h 2104716"/>
                  <a:gd name="connsiteX4-529" fmla="*/ 1013215 w 1013215"/>
                  <a:gd name="connsiteY4-530" fmla="*/ 1861 h 2104716"/>
                  <a:gd name="connsiteX5-531" fmla="*/ 934673 w 1013215"/>
                  <a:gd name="connsiteY5-532" fmla="*/ 1672819 h 2104716"/>
                  <a:gd name="connsiteX6-533" fmla="*/ 262857 w 1013215"/>
                  <a:gd name="connsiteY6-534" fmla="*/ 2104716 h 2104716"/>
                  <a:gd name="connsiteX7-535" fmla="*/ 0 w 1013215"/>
                  <a:gd name="connsiteY7-536" fmla="*/ 2059622 h 2104716"/>
                  <a:gd name="connsiteX0-537-101" fmla="*/ 0 w 1013215"/>
                  <a:gd name="connsiteY0-538-102" fmla="*/ 2059622 h 2104716"/>
                  <a:gd name="connsiteX1-539-103" fmla="*/ 391611 w 1013215"/>
                  <a:gd name="connsiteY1-540-104" fmla="*/ 408433 h 2104716"/>
                  <a:gd name="connsiteX2-541-105" fmla="*/ 345144 w 1013215"/>
                  <a:gd name="connsiteY2-542-106" fmla="*/ 1493102 h 2104716"/>
                  <a:gd name="connsiteX3-543-107" fmla="*/ 403989 w 1013215"/>
                  <a:gd name="connsiteY3-544-108" fmla="*/ 1233657 h 2104716"/>
                  <a:gd name="connsiteX4-545-109" fmla="*/ 1013215 w 1013215"/>
                  <a:gd name="connsiteY4-546-110" fmla="*/ 1861 h 2104716"/>
                  <a:gd name="connsiteX5-547-111" fmla="*/ 934673 w 1013215"/>
                  <a:gd name="connsiteY5-548-112" fmla="*/ 1672819 h 2104716"/>
                  <a:gd name="connsiteX6-549-113" fmla="*/ 262857 w 1013215"/>
                  <a:gd name="connsiteY6-550-114" fmla="*/ 2104716 h 2104716"/>
                  <a:gd name="connsiteX7-551" fmla="*/ 0 w 1013215"/>
                  <a:gd name="connsiteY7-552" fmla="*/ 2059622 h 2104716"/>
                  <a:gd name="connsiteX0-553" fmla="*/ 0 w 1013215"/>
                  <a:gd name="connsiteY0-554" fmla="*/ 2059622 h 2104716"/>
                  <a:gd name="connsiteX1-555" fmla="*/ 391611 w 1013215"/>
                  <a:gd name="connsiteY1-556" fmla="*/ 408433 h 2104716"/>
                  <a:gd name="connsiteX2-557" fmla="*/ 345144 w 1013215"/>
                  <a:gd name="connsiteY2-558" fmla="*/ 1493102 h 2104716"/>
                  <a:gd name="connsiteX3-559" fmla="*/ 403989 w 1013215"/>
                  <a:gd name="connsiteY3-560" fmla="*/ 1233657 h 2104716"/>
                  <a:gd name="connsiteX4-561" fmla="*/ 1013215 w 1013215"/>
                  <a:gd name="connsiteY4-562" fmla="*/ 1861 h 2104716"/>
                  <a:gd name="connsiteX5-563" fmla="*/ 934673 w 1013215"/>
                  <a:gd name="connsiteY5-564" fmla="*/ 1672819 h 2104716"/>
                  <a:gd name="connsiteX6-565" fmla="*/ 262857 w 1013215"/>
                  <a:gd name="connsiteY6-566" fmla="*/ 2104716 h 2104716"/>
                  <a:gd name="connsiteX7-567" fmla="*/ 0 w 1013215"/>
                  <a:gd name="connsiteY7-568" fmla="*/ 2059622 h 2104716"/>
                  <a:gd name="connsiteX0-569" fmla="*/ 0 w 1013215"/>
                  <a:gd name="connsiteY0-570" fmla="*/ 2059622 h 2104716"/>
                  <a:gd name="connsiteX1-571" fmla="*/ 391611 w 1013215"/>
                  <a:gd name="connsiteY1-572" fmla="*/ 408433 h 2104716"/>
                  <a:gd name="connsiteX2-573" fmla="*/ 453458 w 1013215"/>
                  <a:gd name="connsiteY2-574" fmla="*/ 591824 h 2104716"/>
                  <a:gd name="connsiteX3-575" fmla="*/ 345144 w 1013215"/>
                  <a:gd name="connsiteY3-576" fmla="*/ 1493102 h 2104716"/>
                  <a:gd name="connsiteX4-577" fmla="*/ 403989 w 1013215"/>
                  <a:gd name="connsiteY4-578" fmla="*/ 1233657 h 2104716"/>
                  <a:gd name="connsiteX5-579" fmla="*/ 1013215 w 1013215"/>
                  <a:gd name="connsiteY5-580" fmla="*/ 1861 h 2104716"/>
                  <a:gd name="connsiteX6-581" fmla="*/ 934673 w 1013215"/>
                  <a:gd name="connsiteY6-582" fmla="*/ 1672819 h 2104716"/>
                  <a:gd name="connsiteX7-583" fmla="*/ 262857 w 1013215"/>
                  <a:gd name="connsiteY7-584" fmla="*/ 2104716 h 2104716"/>
                  <a:gd name="connsiteX8" fmla="*/ 0 w 1013215"/>
                  <a:gd name="connsiteY8" fmla="*/ 2059622 h 2104716"/>
                  <a:gd name="connsiteX0-585" fmla="*/ 0 w 1013215"/>
                  <a:gd name="connsiteY0-586" fmla="*/ 2059622 h 2104716"/>
                  <a:gd name="connsiteX1-587" fmla="*/ 391611 w 1013215"/>
                  <a:gd name="connsiteY1-588" fmla="*/ 408433 h 2104716"/>
                  <a:gd name="connsiteX2-589" fmla="*/ 453458 w 1013215"/>
                  <a:gd name="connsiteY2-590" fmla="*/ 591824 h 2104716"/>
                  <a:gd name="connsiteX3-591" fmla="*/ 345144 w 1013215"/>
                  <a:gd name="connsiteY3-592" fmla="*/ 1493102 h 2104716"/>
                  <a:gd name="connsiteX4-593" fmla="*/ 403989 w 1013215"/>
                  <a:gd name="connsiteY4-594" fmla="*/ 1233657 h 2104716"/>
                  <a:gd name="connsiteX5-595" fmla="*/ 1013215 w 1013215"/>
                  <a:gd name="connsiteY5-596" fmla="*/ 1861 h 2104716"/>
                  <a:gd name="connsiteX6-597" fmla="*/ 934673 w 1013215"/>
                  <a:gd name="connsiteY6-598" fmla="*/ 1672819 h 2104716"/>
                  <a:gd name="connsiteX7-599" fmla="*/ 262857 w 1013215"/>
                  <a:gd name="connsiteY7-600" fmla="*/ 2104716 h 2104716"/>
                  <a:gd name="connsiteX8-601" fmla="*/ 0 w 1013215"/>
                  <a:gd name="connsiteY8-602" fmla="*/ 2059622 h 2104716"/>
                  <a:gd name="connsiteX0-603" fmla="*/ 0 w 1013215"/>
                  <a:gd name="connsiteY0-604" fmla="*/ 2059622 h 2104716"/>
                  <a:gd name="connsiteX1-605" fmla="*/ 391611 w 1013215"/>
                  <a:gd name="connsiteY1-606" fmla="*/ 408433 h 2104716"/>
                  <a:gd name="connsiteX2-607" fmla="*/ 435932 w 1013215"/>
                  <a:gd name="connsiteY2-608" fmla="*/ 486771 h 2104716"/>
                  <a:gd name="connsiteX3-609" fmla="*/ 345144 w 1013215"/>
                  <a:gd name="connsiteY3-610" fmla="*/ 1493102 h 2104716"/>
                  <a:gd name="connsiteX4-611" fmla="*/ 403989 w 1013215"/>
                  <a:gd name="connsiteY4-612" fmla="*/ 1233657 h 2104716"/>
                  <a:gd name="connsiteX5-613" fmla="*/ 1013215 w 1013215"/>
                  <a:gd name="connsiteY5-614" fmla="*/ 1861 h 2104716"/>
                  <a:gd name="connsiteX6-615" fmla="*/ 934673 w 1013215"/>
                  <a:gd name="connsiteY6-616" fmla="*/ 1672819 h 2104716"/>
                  <a:gd name="connsiteX7-617" fmla="*/ 262857 w 1013215"/>
                  <a:gd name="connsiteY7-618" fmla="*/ 2104716 h 2104716"/>
                  <a:gd name="connsiteX8-619" fmla="*/ 0 w 1013215"/>
                  <a:gd name="connsiteY8-620" fmla="*/ 2059622 h 2104716"/>
                  <a:gd name="connsiteX0-621" fmla="*/ 0 w 1013215"/>
                  <a:gd name="connsiteY0-622" fmla="*/ 2059622 h 2104716"/>
                  <a:gd name="connsiteX1-623" fmla="*/ 391611 w 1013215"/>
                  <a:gd name="connsiteY1-624" fmla="*/ 408433 h 2104716"/>
                  <a:gd name="connsiteX2-625" fmla="*/ 435932 w 1013215"/>
                  <a:gd name="connsiteY2-626" fmla="*/ 486771 h 2104716"/>
                  <a:gd name="connsiteX3-627" fmla="*/ 453322 w 1013215"/>
                  <a:gd name="connsiteY3-628" fmla="*/ 679591 h 2104716"/>
                  <a:gd name="connsiteX4-629" fmla="*/ 345144 w 1013215"/>
                  <a:gd name="connsiteY4-630" fmla="*/ 1493102 h 2104716"/>
                  <a:gd name="connsiteX5-631" fmla="*/ 403989 w 1013215"/>
                  <a:gd name="connsiteY5-632" fmla="*/ 1233657 h 2104716"/>
                  <a:gd name="connsiteX6-633" fmla="*/ 1013215 w 1013215"/>
                  <a:gd name="connsiteY6-634" fmla="*/ 1861 h 2104716"/>
                  <a:gd name="connsiteX7-635" fmla="*/ 934673 w 1013215"/>
                  <a:gd name="connsiteY7-636" fmla="*/ 1672819 h 2104716"/>
                  <a:gd name="connsiteX8-637" fmla="*/ 262857 w 1013215"/>
                  <a:gd name="connsiteY8-638" fmla="*/ 2104716 h 2104716"/>
                  <a:gd name="connsiteX9" fmla="*/ 0 w 1013215"/>
                  <a:gd name="connsiteY9" fmla="*/ 2059622 h 2104716"/>
                  <a:gd name="connsiteX0-639" fmla="*/ 0 w 1013215"/>
                  <a:gd name="connsiteY0-640" fmla="*/ 2059622 h 2104716"/>
                  <a:gd name="connsiteX1-641" fmla="*/ 391611 w 1013215"/>
                  <a:gd name="connsiteY1-642" fmla="*/ 408433 h 2104716"/>
                  <a:gd name="connsiteX2-643" fmla="*/ 435932 w 1013215"/>
                  <a:gd name="connsiteY2-644" fmla="*/ 486771 h 2104716"/>
                  <a:gd name="connsiteX3-645" fmla="*/ 453322 w 1013215"/>
                  <a:gd name="connsiteY3-646" fmla="*/ 679591 h 2104716"/>
                  <a:gd name="connsiteX4-647" fmla="*/ 390055 w 1013215"/>
                  <a:gd name="connsiteY4-648" fmla="*/ 1199712 h 2104716"/>
                  <a:gd name="connsiteX5-649" fmla="*/ 345144 w 1013215"/>
                  <a:gd name="connsiteY5-650" fmla="*/ 1493102 h 2104716"/>
                  <a:gd name="connsiteX6-651" fmla="*/ 403989 w 1013215"/>
                  <a:gd name="connsiteY6-652" fmla="*/ 1233657 h 2104716"/>
                  <a:gd name="connsiteX7-653" fmla="*/ 1013215 w 1013215"/>
                  <a:gd name="connsiteY7-654" fmla="*/ 1861 h 2104716"/>
                  <a:gd name="connsiteX8-655" fmla="*/ 934673 w 1013215"/>
                  <a:gd name="connsiteY8-656" fmla="*/ 1672819 h 2104716"/>
                  <a:gd name="connsiteX9-657" fmla="*/ 262857 w 1013215"/>
                  <a:gd name="connsiteY9-658" fmla="*/ 2104716 h 2104716"/>
                  <a:gd name="connsiteX10" fmla="*/ 0 w 1013215"/>
                  <a:gd name="connsiteY10" fmla="*/ 2059622 h 2104716"/>
                  <a:gd name="connsiteX0-659" fmla="*/ 0 w 934673"/>
                  <a:gd name="connsiteY0-660" fmla="*/ 1651189 h 1696283"/>
                  <a:gd name="connsiteX1-661" fmla="*/ 391611 w 934673"/>
                  <a:gd name="connsiteY1-662" fmla="*/ 0 h 1696283"/>
                  <a:gd name="connsiteX2-663" fmla="*/ 435932 w 934673"/>
                  <a:gd name="connsiteY2-664" fmla="*/ 78338 h 1696283"/>
                  <a:gd name="connsiteX3-665" fmla="*/ 453322 w 934673"/>
                  <a:gd name="connsiteY3-666" fmla="*/ 271158 h 1696283"/>
                  <a:gd name="connsiteX4-667" fmla="*/ 390055 w 934673"/>
                  <a:gd name="connsiteY4-668" fmla="*/ 791279 h 1696283"/>
                  <a:gd name="connsiteX5-669" fmla="*/ 345144 w 934673"/>
                  <a:gd name="connsiteY5-670" fmla="*/ 1084669 h 1696283"/>
                  <a:gd name="connsiteX6-671" fmla="*/ 403989 w 934673"/>
                  <a:gd name="connsiteY6-672" fmla="*/ 825224 h 1696283"/>
                  <a:gd name="connsiteX7-673" fmla="*/ 716002 w 934673"/>
                  <a:gd name="connsiteY7-674" fmla="*/ 953640 h 1696283"/>
                  <a:gd name="connsiteX8-675" fmla="*/ 934673 w 934673"/>
                  <a:gd name="connsiteY8-676" fmla="*/ 1264386 h 1696283"/>
                  <a:gd name="connsiteX9-677" fmla="*/ 262857 w 934673"/>
                  <a:gd name="connsiteY9-678" fmla="*/ 1696283 h 1696283"/>
                  <a:gd name="connsiteX10-679" fmla="*/ 0 w 934673"/>
                  <a:gd name="connsiteY10-680" fmla="*/ 1651189 h 1696283"/>
                  <a:gd name="connsiteX0-681" fmla="*/ 0 w 934673"/>
                  <a:gd name="connsiteY0-682" fmla="*/ 1651189 h 1696283"/>
                  <a:gd name="connsiteX1-683" fmla="*/ 391611 w 934673"/>
                  <a:gd name="connsiteY1-684" fmla="*/ 0 h 1696283"/>
                  <a:gd name="connsiteX2-685" fmla="*/ 435932 w 934673"/>
                  <a:gd name="connsiteY2-686" fmla="*/ 78338 h 1696283"/>
                  <a:gd name="connsiteX3-687" fmla="*/ 453322 w 934673"/>
                  <a:gd name="connsiteY3-688" fmla="*/ 271158 h 1696283"/>
                  <a:gd name="connsiteX4-689" fmla="*/ 390055 w 934673"/>
                  <a:gd name="connsiteY4-690" fmla="*/ 791279 h 1696283"/>
                  <a:gd name="connsiteX5-691" fmla="*/ 345144 w 934673"/>
                  <a:gd name="connsiteY5-692" fmla="*/ 1084669 h 1696283"/>
                  <a:gd name="connsiteX6-693" fmla="*/ 390789 w 934673"/>
                  <a:gd name="connsiteY6-694" fmla="*/ 912083 h 1696283"/>
                  <a:gd name="connsiteX7-695" fmla="*/ 716002 w 934673"/>
                  <a:gd name="connsiteY7-696" fmla="*/ 953640 h 1696283"/>
                  <a:gd name="connsiteX8-697" fmla="*/ 934673 w 934673"/>
                  <a:gd name="connsiteY8-698" fmla="*/ 1264386 h 1696283"/>
                  <a:gd name="connsiteX9-699" fmla="*/ 262857 w 934673"/>
                  <a:gd name="connsiteY9-700" fmla="*/ 1696283 h 1696283"/>
                  <a:gd name="connsiteX10-701" fmla="*/ 0 w 934673"/>
                  <a:gd name="connsiteY10-702" fmla="*/ 1651189 h 1696283"/>
                  <a:gd name="connsiteX0-703" fmla="*/ 0 w 934673"/>
                  <a:gd name="connsiteY0-704" fmla="*/ 1651189 h 1696283"/>
                  <a:gd name="connsiteX1-705" fmla="*/ 391611 w 934673"/>
                  <a:gd name="connsiteY1-706" fmla="*/ 0 h 1696283"/>
                  <a:gd name="connsiteX2-707" fmla="*/ 435932 w 934673"/>
                  <a:gd name="connsiteY2-708" fmla="*/ 78338 h 1696283"/>
                  <a:gd name="connsiteX3-709" fmla="*/ 453322 w 934673"/>
                  <a:gd name="connsiteY3-710" fmla="*/ 271158 h 1696283"/>
                  <a:gd name="connsiteX4-711" fmla="*/ 390055 w 934673"/>
                  <a:gd name="connsiteY4-712" fmla="*/ 791279 h 1696283"/>
                  <a:gd name="connsiteX5-713" fmla="*/ 345144 w 934673"/>
                  <a:gd name="connsiteY5-714" fmla="*/ 1084669 h 1696283"/>
                  <a:gd name="connsiteX6-715" fmla="*/ 392794 w 934673"/>
                  <a:gd name="connsiteY6-716" fmla="*/ 852277 h 1696283"/>
                  <a:gd name="connsiteX7-717" fmla="*/ 716002 w 934673"/>
                  <a:gd name="connsiteY7-718" fmla="*/ 953640 h 1696283"/>
                  <a:gd name="connsiteX8-719" fmla="*/ 934673 w 934673"/>
                  <a:gd name="connsiteY8-720" fmla="*/ 1264386 h 1696283"/>
                  <a:gd name="connsiteX9-721" fmla="*/ 262857 w 934673"/>
                  <a:gd name="connsiteY9-722" fmla="*/ 1696283 h 1696283"/>
                  <a:gd name="connsiteX10-723" fmla="*/ 0 w 934673"/>
                  <a:gd name="connsiteY10-724" fmla="*/ 1651189 h 1696283"/>
                  <a:gd name="connsiteX0-725" fmla="*/ 0 w 934673"/>
                  <a:gd name="connsiteY0-726" fmla="*/ 1651189 h 1696283"/>
                  <a:gd name="connsiteX1-727" fmla="*/ 391611 w 934673"/>
                  <a:gd name="connsiteY1-728" fmla="*/ 0 h 1696283"/>
                  <a:gd name="connsiteX2-729" fmla="*/ 435932 w 934673"/>
                  <a:gd name="connsiteY2-730" fmla="*/ 78338 h 1696283"/>
                  <a:gd name="connsiteX3-731" fmla="*/ 453322 w 934673"/>
                  <a:gd name="connsiteY3-732" fmla="*/ 271158 h 1696283"/>
                  <a:gd name="connsiteX4-733" fmla="*/ 390055 w 934673"/>
                  <a:gd name="connsiteY4-734" fmla="*/ 791279 h 1696283"/>
                  <a:gd name="connsiteX5-735" fmla="*/ 345144 w 934673"/>
                  <a:gd name="connsiteY5-736" fmla="*/ 1084669 h 1696283"/>
                  <a:gd name="connsiteX6-737" fmla="*/ 392794 w 934673"/>
                  <a:gd name="connsiteY6-738" fmla="*/ 852277 h 1696283"/>
                  <a:gd name="connsiteX7-739" fmla="*/ 460005 w 934673"/>
                  <a:gd name="connsiteY7-740" fmla="*/ 902652 h 1696283"/>
                  <a:gd name="connsiteX8-741" fmla="*/ 934673 w 934673"/>
                  <a:gd name="connsiteY8-742" fmla="*/ 1264386 h 1696283"/>
                  <a:gd name="connsiteX9-743" fmla="*/ 262857 w 934673"/>
                  <a:gd name="connsiteY9-744" fmla="*/ 1696283 h 1696283"/>
                  <a:gd name="connsiteX10-745" fmla="*/ 0 w 934673"/>
                  <a:gd name="connsiteY10-746" fmla="*/ 1651189 h 1696283"/>
                  <a:gd name="connsiteX0-747" fmla="*/ 0 w 721149"/>
                  <a:gd name="connsiteY0-748" fmla="*/ 1651189 h 1696283"/>
                  <a:gd name="connsiteX1-749" fmla="*/ 391611 w 721149"/>
                  <a:gd name="connsiteY1-750" fmla="*/ 0 h 1696283"/>
                  <a:gd name="connsiteX2-751" fmla="*/ 435932 w 721149"/>
                  <a:gd name="connsiteY2-752" fmla="*/ 78338 h 1696283"/>
                  <a:gd name="connsiteX3-753" fmla="*/ 453322 w 721149"/>
                  <a:gd name="connsiteY3-754" fmla="*/ 271158 h 1696283"/>
                  <a:gd name="connsiteX4-755" fmla="*/ 390055 w 721149"/>
                  <a:gd name="connsiteY4-756" fmla="*/ 791279 h 1696283"/>
                  <a:gd name="connsiteX5-757" fmla="*/ 345144 w 721149"/>
                  <a:gd name="connsiteY5-758" fmla="*/ 1084669 h 1696283"/>
                  <a:gd name="connsiteX6-759" fmla="*/ 392794 w 721149"/>
                  <a:gd name="connsiteY6-760" fmla="*/ 852277 h 1696283"/>
                  <a:gd name="connsiteX7-761" fmla="*/ 460005 w 721149"/>
                  <a:gd name="connsiteY7-762" fmla="*/ 902652 h 1696283"/>
                  <a:gd name="connsiteX8-763" fmla="*/ 721149 w 721149"/>
                  <a:gd name="connsiteY8-764" fmla="*/ 950877 h 1696283"/>
                  <a:gd name="connsiteX9-765" fmla="*/ 262857 w 721149"/>
                  <a:gd name="connsiteY9-766" fmla="*/ 1696283 h 1696283"/>
                  <a:gd name="connsiteX10-767" fmla="*/ 0 w 721149"/>
                  <a:gd name="connsiteY10-768" fmla="*/ 1651189 h 1696283"/>
                  <a:gd name="connsiteX0-769" fmla="*/ 0 w 721149"/>
                  <a:gd name="connsiteY0-770" fmla="*/ 1651189 h 1696283"/>
                  <a:gd name="connsiteX1-771" fmla="*/ 391611 w 721149"/>
                  <a:gd name="connsiteY1-772" fmla="*/ 0 h 1696283"/>
                  <a:gd name="connsiteX2-773" fmla="*/ 435932 w 721149"/>
                  <a:gd name="connsiteY2-774" fmla="*/ 78338 h 1696283"/>
                  <a:gd name="connsiteX3-775" fmla="*/ 453322 w 721149"/>
                  <a:gd name="connsiteY3-776" fmla="*/ 271158 h 1696283"/>
                  <a:gd name="connsiteX4-777" fmla="*/ 390055 w 721149"/>
                  <a:gd name="connsiteY4-778" fmla="*/ 791279 h 1696283"/>
                  <a:gd name="connsiteX5-779" fmla="*/ 345144 w 721149"/>
                  <a:gd name="connsiteY5-780" fmla="*/ 1084669 h 1696283"/>
                  <a:gd name="connsiteX6-781" fmla="*/ 392794 w 721149"/>
                  <a:gd name="connsiteY6-782" fmla="*/ 852277 h 1696283"/>
                  <a:gd name="connsiteX7-783" fmla="*/ 460438 w 721149"/>
                  <a:gd name="connsiteY7-784" fmla="*/ 931584 h 1696283"/>
                  <a:gd name="connsiteX8-785" fmla="*/ 721149 w 721149"/>
                  <a:gd name="connsiteY8-786" fmla="*/ 950877 h 1696283"/>
                  <a:gd name="connsiteX9-787" fmla="*/ 262857 w 721149"/>
                  <a:gd name="connsiteY9-788" fmla="*/ 1696283 h 1696283"/>
                  <a:gd name="connsiteX10-789" fmla="*/ 0 w 721149"/>
                  <a:gd name="connsiteY10-790" fmla="*/ 1651189 h 1696283"/>
                  <a:gd name="connsiteX0-791" fmla="*/ 0 w 721149"/>
                  <a:gd name="connsiteY0-792" fmla="*/ 1651189 h 1696283"/>
                  <a:gd name="connsiteX1-793" fmla="*/ 391611 w 721149"/>
                  <a:gd name="connsiteY1-794" fmla="*/ 0 h 1696283"/>
                  <a:gd name="connsiteX2-795" fmla="*/ 435932 w 721149"/>
                  <a:gd name="connsiteY2-796" fmla="*/ 78338 h 1696283"/>
                  <a:gd name="connsiteX3-797" fmla="*/ 453322 w 721149"/>
                  <a:gd name="connsiteY3-798" fmla="*/ 271158 h 1696283"/>
                  <a:gd name="connsiteX4-799" fmla="*/ 390055 w 721149"/>
                  <a:gd name="connsiteY4-800" fmla="*/ 791279 h 1696283"/>
                  <a:gd name="connsiteX5-801" fmla="*/ 345144 w 721149"/>
                  <a:gd name="connsiteY5-802" fmla="*/ 1084669 h 1696283"/>
                  <a:gd name="connsiteX6-803" fmla="*/ 392794 w 721149"/>
                  <a:gd name="connsiteY6-804" fmla="*/ 852277 h 1696283"/>
                  <a:gd name="connsiteX7-805" fmla="*/ 454262 w 721149"/>
                  <a:gd name="connsiteY7-806" fmla="*/ 906534 h 1696283"/>
                  <a:gd name="connsiteX8-807" fmla="*/ 721149 w 721149"/>
                  <a:gd name="connsiteY8-808" fmla="*/ 950877 h 1696283"/>
                  <a:gd name="connsiteX9-809" fmla="*/ 262857 w 721149"/>
                  <a:gd name="connsiteY9-810" fmla="*/ 1696283 h 1696283"/>
                  <a:gd name="connsiteX10-811" fmla="*/ 0 w 721149"/>
                  <a:gd name="connsiteY10-812" fmla="*/ 1651189 h 1696283"/>
                  <a:gd name="connsiteX0-813" fmla="*/ 0 w 721149"/>
                  <a:gd name="connsiteY0-814" fmla="*/ 1651189 h 1696283"/>
                  <a:gd name="connsiteX1-815" fmla="*/ 391611 w 721149"/>
                  <a:gd name="connsiteY1-816" fmla="*/ 0 h 1696283"/>
                  <a:gd name="connsiteX2-817" fmla="*/ 435932 w 721149"/>
                  <a:gd name="connsiteY2-818" fmla="*/ 78338 h 1696283"/>
                  <a:gd name="connsiteX3-819" fmla="*/ 453322 w 721149"/>
                  <a:gd name="connsiteY3-820" fmla="*/ 271158 h 1696283"/>
                  <a:gd name="connsiteX4-821" fmla="*/ 390055 w 721149"/>
                  <a:gd name="connsiteY4-822" fmla="*/ 791279 h 1696283"/>
                  <a:gd name="connsiteX5-823" fmla="*/ 345144 w 721149"/>
                  <a:gd name="connsiteY5-824" fmla="*/ 1084669 h 1696283"/>
                  <a:gd name="connsiteX6-825" fmla="*/ 392794 w 721149"/>
                  <a:gd name="connsiteY6-826" fmla="*/ 852277 h 1696283"/>
                  <a:gd name="connsiteX7-827" fmla="*/ 454262 w 721149"/>
                  <a:gd name="connsiteY7-828" fmla="*/ 906534 h 1696283"/>
                  <a:gd name="connsiteX8-829" fmla="*/ 721149 w 721149"/>
                  <a:gd name="connsiteY8-830" fmla="*/ 950877 h 1696283"/>
                  <a:gd name="connsiteX9-831" fmla="*/ 612627 w 721149"/>
                  <a:gd name="connsiteY9-832" fmla="*/ 1127894 h 1696283"/>
                  <a:gd name="connsiteX10-833" fmla="*/ 262857 w 721149"/>
                  <a:gd name="connsiteY10-834" fmla="*/ 1696283 h 1696283"/>
                  <a:gd name="connsiteX11" fmla="*/ 0 w 721149"/>
                  <a:gd name="connsiteY11" fmla="*/ 1651189 h 1696283"/>
                  <a:gd name="connsiteX0-835" fmla="*/ 0 w 974013"/>
                  <a:gd name="connsiteY0-836" fmla="*/ 1651189 h 1696283"/>
                  <a:gd name="connsiteX1-837" fmla="*/ 391611 w 974013"/>
                  <a:gd name="connsiteY1-838" fmla="*/ 0 h 1696283"/>
                  <a:gd name="connsiteX2-839" fmla="*/ 435932 w 974013"/>
                  <a:gd name="connsiteY2-840" fmla="*/ 78338 h 1696283"/>
                  <a:gd name="connsiteX3-841" fmla="*/ 453322 w 974013"/>
                  <a:gd name="connsiteY3-842" fmla="*/ 271158 h 1696283"/>
                  <a:gd name="connsiteX4-843" fmla="*/ 390055 w 974013"/>
                  <a:gd name="connsiteY4-844" fmla="*/ 791279 h 1696283"/>
                  <a:gd name="connsiteX5-845" fmla="*/ 345144 w 974013"/>
                  <a:gd name="connsiteY5-846" fmla="*/ 1084669 h 1696283"/>
                  <a:gd name="connsiteX6-847" fmla="*/ 392794 w 974013"/>
                  <a:gd name="connsiteY6-848" fmla="*/ 852277 h 1696283"/>
                  <a:gd name="connsiteX7-849" fmla="*/ 454262 w 974013"/>
                  <a:gd name="connsiteY7-850" fmla="*/ 906534 h 1696283"/>
                  <a:gd name="connsiteX8-851" fmla="*/ 721149 w 974013"/>
                  <a:gd name="connsiteY8-852" fmla="*/ 950877 h 1696283"/>
                  <a:gd name="connsiteX9-853" fmla="*/ 974013 w 974013"/>
                  <a:gd name="connsiteY9-854" fmla="*/ 1244018 h 1696283"/>
                  <a:gd name="connsiteX10-855" fmla="*/ 262857 w 974013"/>
                  <a:gd name="connsiteY10-856" fmla="*/ 1696283 h 1696283"/>
                  <a:gd name="connsiteX11-857" fmla="*/ 0 w 974013"/>
                  <a:gd name="connsiteY11-858" fmla="*/ 1651189 h 1696283"/>
                  <a:gd name="connsiteX0-859" fmla="*/ 0 w 974013"/>
                  <a:gd name="connsiteY0-860" fmla="*/ 1651189 h 1696283"/>
                  <a:gd name="connsiteX1-861" fmla="*/ 391611 w 974013"/>
                  <a:gd name="connsiteY1-862" fmla="*/ 0 h 1696283"/>
                  <a:gd name="connsiteX2-863" fmla="*/ 435932 w 974013"/>
                  <a:gd name="connsiteY2-864" fmla="*/ 78338 h 1696283"/>
                  <a:gd name="connsiteX3-865" fmla="*/ 453322 w 974013"/>
                  <a:gd name="connsiteY3-866" fmla="*/ 271158 h 1696283"/>
                  <a:gd name="connsiteX4-867" fmla="*/ 390055 w 974013"/>
                  <a:gd name="connsiteY4-868" fmla="*/ 791279 h 1696283"/>
                  <a:gd name="connsiteX5-869" fmla="*/ 345144 w 974013"/>
                  <a:gd name="connsiteY5-870" fmla="*/ 1084669 h 1696283"/>
                  <a:gd name="connsiteX6-871" fmla="*/ 392794 w 974013"/>
                  <a:gd name="connsiteY6-872" fmla="*/ 852277 h 1696283"/>
                  <a:gd name="connsiteX7-873" fmla="*/ 445359 w 974013"/>
                  <a:gd name="connsiteY7-874" fmla="*/ 893069 h 1696283"/>
                  <a:gd name="connsiteX8-875" fmla="*/ 721149 w 974013"/>
                  <a:gd name="connsiteY8-876" fmla="*/ 950877 h 1696283"/>
                  <a:gd name="connsiteX9-877" fmla="*/ 974013 w 974013"/>
                  <a:gd name="connsiteY9-878" fmla="*/ 1244018 h 1696283"/>
                  <a:gd name="connsiteX10-879" fmla="*/ 262857 w 974013"/>
                  <a:gd name="connsiteY10-880" fmla="*/ 1696283 h 1696283"/>
                  <a:gd name="connsiteX11-881" fmla="*/ 0 w 974013"/>
                  <a:gd name="connsiteY11-882" fmla="*/ 1651189 h 1696283"/>
                  <a:gd name="connsiteX0-883" fmla="*/ 0 w 974013"/>
                  <a:gd name="connsiteY0-884" fmla="*/ 1651189 h 1696283"/>
                  <a:gd name="connsiteX1-885" fmla="*/ 391611 w 974013"/>
                  <a:gd name="connsiteY1-886" fmla="*/ 0 h 1696283"/>
                  <a:gd name="connsiteX2-887" fmla="*/ 435932 w 974013"/>
                  <a:gd name="connsiteY2-888" fmla="*/ 78338 h 1696283"/>
                  <a:gd name="connsiteX3-889" fmla="*/ 453322 w 974013"/>
                  <a:gd name="connsiteY3-890" fmla="*/ 271158 h 1696283"/>
                  <a:gd name="connsiteX4-891" fmla="*/ 390055 w 974013"/>
                  <a:gd name="connsiteY4-892" fmla="*/ 791279 h 1696283"/>
                  <a:gd name="connsiteX5-893" fmla="*/ 345144 w 974013"/>
                  <a:gd name="connsiteY5-894" fmla="*/ 1084669 h 1696283"/>
                  <a:gd name="connsiteX6-895" fmla="*/ 392794 w 974013"/>
                  <a:gd name="connsiteY6-896" fmla="*/ 852277 h 1696283"/>
                  <a:gd name="connsiteX7-897" fmla="*/ 445359 w 974013"/>
                  <a:gd name="connsiteY7-898" fmla="*/ 893069 h 1696283"/>
                  <a:gd name="connsiteX8-899" fmla="*/ 519860 w 974013"/>
                  <a:gd name="connsiteY8-900" fmla="*/ 937325 h 1696283"/>
                  <a:gd name="connsiteX9-901" fmla="*/ 721149 w 974013"/>
                  <a:gd name="connsiteY9-902" fmla="*/ 950877 h 1696283"/>
                  <a:gd name="connsiteX10-903" fmla="*/ 974013 w 974013"/>
                  <a:gd name="connsiteY10-904" fmla="*/ 1244018 h 1696283"/>
                  <a:gd name="connsiteX11-905" fmla="*/ 262857 w 974013"/>
                  <a:gd name="connsiteY11-906" fmla="*/ 1696283 h 1696283"/>
                  <a:gd name="connsiteX12" fmla="*/ 0 w 974013"/>
                  <a:gd name="connsiteY12" fmla="*/ 1651189 h 1696283"/>
                  <a:gd name="connsiteX0-907" fmla="*/ 0 w 974013"/>
                  <a:gd name="connsiteY0-908" fmla="*/ 1651189 h 1696283"/>
                  <a:gd name="connsiteX1-909" fmla="*/ 391611 w 974013"/>
                  <a:gd name="connsiteY1-910" fmla="*/ 0 h 1696283"/>
                  <a:gd name="connsiteX2-911" fmla="*/ 435932 w 974013"/>
                  <a:gd name="connsiteY2-912" fmla="*/ 78338 h 1696283"/>
                  <a:gd name="connsiteX3-913" fmla="*/ 453322 w 974013"/>
                  <a:gd name="connsiteY3-914" fmla="*/ 271158 h 1696283"/>
                  <a:gd name="connsiteX4-915" fmla="*/ 390055 w 974013"/>
                  <a:gd name="connsiteY4-916" fmla="*/ 791279 h 1696283"/>
                  <a:gd name="connsiteX5-917" fmla="*/ 345144 w 974013"/>
                  <a:gd name="connsiteY5-918" fmla="*/ 1084669 h 1696283"/>
                  <a:gd name="connsiteX6-919" fmla="*/ 392794 w 974013"/>
                  <a:gd name="connsiteY6-920" fmla="*/ 852277 h 1696283"/>
                  <a:gd name="connsiteX7-921" fmla="*/ 445359 w 974013"/>
                  <a:gd name="connsiteY7-922" fmla="*/ 893069 h 1696283"/>
                  <a:gd name="connsiteX8-923" fmla="*/ 519860 w 974013"/>
                  <a:gd name="connsiteY8-924" fmla="*/ 937325 h 1696283"/>
                  <a:gd name="connsiteX9-925" fmla="*/ 736941 w 974013"/>
                  <a:gd name="connsiteY9-926" fmla="*/ 940201 h 1696283"/>
                  <a:gd name="connsiteX10-927" fmla="*/ 974013 w 974013"/>
                  <a:gd name="connsiteY10-928" fmla="*/ 1244018 h 1696283"/>
                  <a:gd name="connsiteX11-929" fmla="*/ 262857 w 974013"/>
                  <a:gd name="connsiteY11-930" fmla="*/ 1696283 h 1696283"/>
                  <a:gd name="connsiteX12-931" fmla="*/ 0 w 974013"/>
                  <a:gd name="connsiteY12-932" fmla="*/ 1651189 h 1696283"/>
                  <a:gd name="connsiteX0-933" fmla="*/ 0 w 977483"/>
                  <a:gd name="connsiteY0-934" fmla="*/ 1679717 h 1696283"/>
                  <a:gd name="connsiteX1-935" fmla="*/ 395081 w 977483"/>
                  <a:gd name="connsiteY1-936" fmla="*/ 0 h 1696283"/>
                  <a:gd name="connsiteX2-937" fmla="*/ 439402 w 977483"/>
                  <a:gd name="connsiteY2-938" fmla="*/ 78338 h 1696283"/>
                  <a:gd name="connsiteX3-939" fmla="*/ 456792 w 977483"/>
                  <a:gd name="connsiteY3-940" fmla="*/ 271158 h 1696283"/>
                  <a:gd name="connsiteX4-941" fmla="*/ 393525 w 977483"/>
                  <a:gd name="connsiteY4-942" fmla="*/ 791279 h 1696283"/>
                  <a:gd name="connsiteX5-943" fmla="*/ 348614 w 977483"/>
                  <a:gd name="connsiteY5-944" fmla="*/ 1084669 h 1696283"/>
                  <a:gd name="connsiteX6-945" fmla="*/ 396264 w 977483"/>
                  <a:gd name="connsiteY6-946" fmla="*/ 852277 h 1696283"/>
                  <a:gd name="connsiteX7-947" fmla="*/ 448829 w 977483"/>
                  <a:gd name="connsiteY7-948" fmla="*/ 893069 h 1696283"/>
                  <a:gd name="connsiteX8-949" fmla="*/ 523330 w 977483"/>
                  <a:gd name="connsiteY8-950" fmla="*/ 937325 h 1696283"/>
                  <a:gd name="connsiteX9-951" fmla="*/ 740411 w 977483"/>
                  <a:gd name="connsiteY9-952" fmla="*/ 940201 h 1696283"/>
                  <a:gd name="connsiteX10-953" fmla="*/ 977483 w 977483"/>
                  <a:gd name="connsiteY10-954" fmla="*/ 1244018 h 1696283"/>
                  <a:gd name="connsiteX11-955" fmla="*/ 266327 w 977483"/>
                  <a:gd name="connsiteY11-956" fmla="*/ 1696283 h 1696283"/>
                  <a:gd name="connsiteX12-957" fmla="*/ 0 w 977483"/>
                  <a:gd name="connsiteY12-958" fmla="*/ 1679717 h 1696283"/>
                  <a:gd name="connsiteX0-959" fmla="*/ 0 w 977483"/>
                  <a:gd name="connsiteY0-960" fmla="*/ 1679717 h 1713366"/>
                  <a:gd name="connsiteX1-961" fmla="*/ 395081 w 977483"/>
                  <a:gd name="connsiteY1-962" fmla="*/ 0 h 1713366"/>
                  <a:gd name="connsiteX2-963" fmla="*/ 439402 w 977483"/>
                  <a:gd name="connsiteY2-964" fmla="*/ 78338 h 1713366"/>
                  <a:gd name="connsiteX3-965" fmla="*/ 456792 w 977483"/>
                  <a:gd name="connsiteY3-966" fmla="*/ 271158 h 1713366"/>
                  <a:gd name="connsiteX4-967" fmla="*/ 393525 w 977483"/>
                  <a:gd name="connsiteY4-968" fmla="*/ 791279 h 1713366"/>
                  <a:gd name="connsiteX5-969" fmla="*/ 348614 w 977483"/>
                  <a:gd name="connsiteY5-970" fmla="*/ 1084669 h 1713366"/>
                  <a:gd name="connsiteX6-971" fmla="*/ 396264 w 977483"/>
                  <a:gd name="connsiteY6-972" fmla="*/ 852277 h 1713366"/>
                  <a:gd name="connsiteX7-973" fmla="*/ 448829 w 977483"/>
                  <a:gd name="connsiteY7-974" fmla="*/ 893069 h 1713366"/>
                  <a:gd name="connsiteX8-975" fmla="*/ 523330 w 977483"/>
                  <a:gd name="connsiteY8-976" fmla="*/ 937325 h 1713366"/>
                  <a:gd name="connsiteX9-977" fmla="*/ 740411 w 977483"/>
                  <a:gd name="connsiteY9-978" fmla="*/ 940201 h 1713366"/>
                  <a:gd name="connsiteX10-979" fmla="*/ 977483 w 977483"/>
                  <a:gd name="connsiteY10-980" fmla="*/ 1244018 h 1713366"/>
                  <a:gd name="connsiteX11-981" fmla="*/ 272039 w 977483"/>
                  <a:gd name="connsiteY11-982" fmla="*/ 1713366 h 1713366"/>
                  <a:gd name="connsiteX12-983" fmla="*/ 0 w 977483"/>
                  <a:gd name="connsiteY12-984" fmla="*/ 1679717 h 1713366"/>
                  <a:gd name="connsiteX0-985" fmla="*/ 0 w 977483"/>
                  <a:gd name="connsiteY0-986" fmla="*/ 1679717 h 1713366"/>
                  <a:gd name="connsiteX1-987" fmla="*/ 395081 w 977483"/>
                  <a:gd name="connsiteY1-988" fmla="*/ 0 h 1713366"/>
                  <a:gd name="connsiteX2-989" fmla="*/ 439402 w 977483"/>
                  <a:gd name="connsiteY2-990" fmla="*/ 78338 h 1713366"/>
                  <a:gd name="connsiteX3-991" fmla="*/ 456792 w 977483"/>
                  <a:gd name="connsiteY3-992" fmla="*/ 271158 h 1713366"/>
                  <a:gd name="connsiteX4-993" fmla="*/ 393525 w 977483"/>
                  <a:gd name="connsiteY4-994" fmla="*/ 791279 h 1713366"/>
                  <a:gd name="connsiteX5-995" fmla="*/ 348614 w 977483"/>
                  <a:gd name="connsiteY5-996" fmla="*/ 1084669 h 1713366"/>
                  <a:gd name="connsiteX6-997" fmla="*/ 396264 w 977483"/>
                  <a:gd name="connsiteY6-998" fmla="*/ 852277 h 1713366"/>
                  <a:gd name="connsiteX7-999" fmla="*/ 448829 w 977483"/>
                  <a:gd name="connsiteY7-1000" fmla="*/ 893069 h 1713366"/>
                  <a:gd name="connsiteX8-1001" fmla="*/ 523330 w 977483"/>
                  <a:gd name="connsiteY8-1002" fmla="*/ 937325 h 1713366"/>
                  <a:gd name="connsiteX9-1003" fmla="*/ 740411 w 977483"/>
                  <a:gd name="connsiteY9-1004" fmla="*/ 940201 h 1713366"/>
                  <a:gd name="connsiteX10-1005" fmla="*/ 977483 w 977483"/>
                  <a:gd name="connsiteY10-1006" fmla="*/ 1244018 h 1713366"/>
                  <a:gd name="connsiteX11-1007" fmla="*/ 272039 w 977483"/>
                  <a:gd name="connsiteY11-1008" fmla="*/ 1713366 h 1713366"/>
                  <a:gd name="connsiteX12-1009" fmla="*/ 99581 w 977483"/>
                  <a:gd name="connsiteY12-1010" fmla="*/ 1685959 h 1713366"/>
                  <a:gd name="connsiteX13" fmla="*/ 0 w 977483"/>
                  <a:gd name="connsiteY13" fmla="*/ 1679717 h 1713366"/>
                  <a:gd name="connsiteX0-1011" fmla="*/ 0 w 977483"/>
                  <a:gd name="connsiteY0-1012" fmla="*/ 1679717 h 1713366"/>
                  <a:gd name="connsiteX1-1013" fmla="*/ 395081 w 977483"/>
                  <a:gd name="connsiteY1-1014" fmla="*/ 0 h 1713366"/>
                  <a:gd name="connsiteX2-1015" fmla="*/ 439402 w 977483"/>
                  <a:gd name="connsiteY2-1016" fmla="*/ 78338 h 1713366"/>
                  <a:gd name="connsiteX3-1017" fmla="*/ 456792 w 977483"/>
                  <a:gd name="connsiteY3-1018" fmla="*/ 271158 h 1713366"/>
                  <a:gd name="connsiteX4-1019" fmla="*/ 393525 w 977483"/>
                  <a:gd name="connsiteY4-1020" fmla="*/ 791279 h 1713366"/>
                  <a:gd name="connsiteX5-1021" fmla="*/ 348614 w 977483"/>
                  <a:gd name="connsiteY5-1022" fmla="*/ 1084669 h 1713366"/>
                  <a:gd name="connsiteX6-1023" fmla="*/ 396264 w 977483"/>
                  <a:gd name="connsiteY6-1024" fmla="*/ 852277 h 1713366"/>
                  <a:gd name="connsiteX7-1025" fmla="*/ 448829 w 977483"/>
                  <a:gd name="connsiteY7-1026" fmla="*/ 893069 h 1713366"/>
                  <a:gd name="connsiteX8-1027" fmla="*/ 523330 w 977483"/>
                  <a:gd name="connsiteY8-1028" fmla="*/ 937325 h 1713366"/>
                  <a:gd name="connsiteX9-1029" fmla="*/ 740411 w 977483"/>
                  <a:gd name="connsiteY9-1030" fmla="*/ 940201 h 1713366"/>
                  <a:gd name="connsiteX10-1031" fmla="*/ 977483 w 977483"/>
                  <a:gd name="connsiteY10-1032" fmla="*/ 1244018 h 1713366"/>
                  <a:gd name="connsiteX11-1033" fmla="*/ 272039 w 977483"/>
                  <a:gd name="connsiteY11-1034" fmla="*/ 1713366 h 1713366"/>
                  <a:gd name="connsiteX12-1035" fmla="*/ 349797 w 977483"/>
                  <a:gd name="connsiteY12-1036" fmla="*/ 1165969 h 1713366"/>
                  <a:gd name="connsiteX13-1037" fmla="*/ 0 w 977483"/>
                  <a:gd name="connsiteY13-1038" fmla="*/ 1679717 h 1713366"/>
                  <a:gd name="connsiteX0-1039" fmla="*/ 0 w 977483"/>
                  <a:gd name="connsiteY0-1040" fmla="*/ 1679717 h 1713366"/>
                  <a:gd name="connsiteX1-1041" fmla="*/ 395081 w 977483"/>
                  <a:gd name="connsiteY1-1042" fmla="*/ 0 h 1713366"/>
                  <a:gd name="connsiteX2-1043" fmla="*/ 439402 w 977483"/>
                  <a:gd name="connsiteY2-1044" fmla="*/ 78338 h 1713366"/>
                  <a:gd name="connsiteX3-1045" fmla="*/ 456792 w 977483"/>
                  <a:gd name="connsiteY3-1046" fmla="*/ 271158 h 1713366"/>
                  <a:gd name="connsiteX4-1047" fmla="*/ 393525 w 977483"/>
                  <a:gd name="connsiteY4-1048" fmla="*/ 791279 h 1713366"/>
                  <a:gd name="connsiteX5-1049" fmla="*/ 348614 w 977483"/>
                  <a:gd name="connsiteY5-1050" fmla="*/ 1084669 h 1713366"/>
                  <a:gd name="connsiteX6-1051" fmla="*/ 396264 w 977483"/>
                  <a:gd name="connsiteY6-1052" fmla="*/ 852277 h 1713366"/>
                  <a:gd name="connsiteX7-1053" fmla="*/ 448829 w 977483"/>
                  <a:gd name="connsiteY7-1054" fmla="*/ 893069 h 1713366"/>
                  <a:gd name="connsiteX8-1055" fmla="*/ 523330 w 977483"/>
                  <a:gd name="connsiteY8-1056" fmla="*/ 937325 h 1713366"/>
                  <a:gd name="connsiteX9-1057" fmla="*/ 740411 w 977483"/>
                  <a:gd name="connsiteY9-1058" fmla="*/ 940201 h 1713366"/>
                  <a:gd name="connsiteX10-1059" fmla="*/ 977483 w 977483"/>
                  <a:gd name="connsiteY10-1060" fmla="*/ 1244018 h 1713366"/>
                  <a:gd name="connsiteX11-1061" fmla="*/ 272039 w 977483"/>
                  <a:gd name="connsiteY11-1062" fmla="*/ 1713366 h 1713366"/>
                  <a:gd name="connsiteX12-1063" fmla="*/ 349797 w 977483"/>
                  <a:gd name="connsiteY12-1064" fmla="*/ 1165969 h 1713366"/>
                  <a:gd name="connsiteX13-1065" fmla="*/ 127807 w 977483"/>
                  <a:gd name="connsiteY13-1066" fmla="*/ 1488846 h 1713366"/>
                  <a:gd name="connsiteX14" fmla="*/ 0 w 977483"/>
                  <a:gd name="connsiteY14" fmla="*/ 1679717 h 1713366"/>
                  <a:gd name="connsiteX0-1067" fmla="*/ 0 w 977483"/>
                  <a:gd name="connsiteY0-1068" fmla="*/ 1679717 h 1713366"/>
                  <a:gd name="connsiteX1-1069" fmla="*/ 395081 w 977483"/>
                  <a:gd name="connsiteY1-1070" fmla="*/ 0 h 1713366"/>
                  <a:gd name="connsiteX2-1071" fmla="*/ 439402 w 977483"/>
                  <a:gd name="connsiteY2-1072" fmla="*/ 78338 h 1713366"/>
                  <a:gd name="connsiteX3-1073" fmla="*/ 456792 w 977483"/>
                  <a:gd name="connsiteY3-1074" fmla="*/ 271158 h 1713366"/>
                  <a:gd name="connsiteX4-1075" fmla="*/ 393525 w 977483"/>
                  <a:gd name="connsiteY4-1076" fmla="*/ 791279 h 1713366"/>
                  <a:gd name="connsiteX5-1077" fmla="*/ 348614 w 977483"/>
                  <a:gd name="connsiteY5-1078" fmla="*/ 1084669 h 1713366"/>
                  <a:gd name="connsiteX6-1079" fmla="*/ 396264 w 977483"/>
                  <a:gd name="connsiteY6-1080" fmla="*/ 852277 h 1713366"/>
                  <a:gd name="connsiteX7-1081" fmla="*/ 448829 w 977483"/>
                  <a:gd name="connsiteY7-1082" fmla="*/ 893069 h 1713366"/>
                  <a:gd name="connsiteX8-1083" fmla="*/ 523330 w 977483"/>
                  <a:gd name="connsiteY8-1084" fmla="*/ 937325 h 1713366"/>
                  <a:gd name="connsiteX9-1085" fmla="*/ 740411 w 977483"/>
                  <a:gd name="connsiteY9-1086" fmla="*/ 940201 h 1713366"/>
                  <a:gd name="connsiteX10-1087" fmla="*/ 977483 w 977483"/>
                  <a:gd name="connsiteY10-1088" fmla="*/ 1244018 h 1713366"/>
                  <a:gd name="connsiteX11-1089" fmla="*/ 272039 w 977483"/>
                  <a:gd name="connsiteY11-1090" fmla="*/ 1713366 h 1713366"/>
                  <a:gd name="connsiteX12-1091" fmla="*/ 349797 w 977483"/>
                  <a:gd name="connsiteY12-1092" fmla="*/ 1165969 h 1713366"/>
                  <a:gd name="connsiteX13-1093" fmla="*/ 101973 w 977483"/>
                  <a:gd name="connsiteY13-1094" fmla="*/ 1689578 h 1713366"/>
                  <a:gd name="connsiteX14-1095" fmla="*/ 0 w 977483"/>
                  <a:gd name="connsiteY14-1096" fmla="*/ 1679717 h 1713366"/>
                  <a:gd name="connsiteX0-1097" fmla="*/ 0 w 977483"/>
                  <a:gd name="connsiteY0-1098" fmla="*/ 1679717 h 1713366"/>
                  <a:gd name="connsiteX1-1099" fmla="*/ 395081 w 977483"/>
                  <a:gd name="connsiteY1-1100" fmla="*/ 0 h 1713366"/>
                  <a:gd name="connsiteX2-1101" fmla="*/ 439402 w 977483"/>
                  <a:gd name="connsiteY2-1102" fmla="*/ 78338 h 1713366"/>
                  <a:gd name="connsiteX3-1103" fmla="*/ 456792 w 977483"/>
                  <a:gd name="connsiteY3-1104" fmla="*/ 271158 h 1713366"/>
                  <a:gd name="connsiteX4-1105" fmla="*/ 393525 w 977483"/>
                  <a:gd name="connsiteY4-1106" fmla="*/ 791279 h 1713366"/>
                  <a:gd name="connsiteX5-1107" fmla="*/ 348614 w 977483"/>
                  <a:gd name="connsiteY5-1108" fmla="*/ 1084669 h 1713366"/>
                  <a:gd name="connsiteX6-1109" fmla="*/ 396264 w 977483"/>
                  <a:gd name="connsiteY6-1110" fmla="*/ 852277 h 1713366"/>
                  <a:gd name="connsiteX7-1111" fmla="*/ 448829 w 977483"/>
                  <a:gd name="connsiteY7-1112" fmla="*/ 893069 h 1713366"/>
                  <a:gd name="connsiteX8-1113" fmla="*/ 523330 w 977483"/>
                  <a:gd name="connsiteY8-1114" fmla="*/ 937325 h 1713366"/>
                  <a:gd name="connsiteX9-1115" fmla="*/ 740411 w 977483"/>
                  <a:gd name="connsiteY9-1116" fmla="*/ 940201 h 1713366"/>
                  <a:gd name="connsiteX10-1117" fmla="*/ 977483 w 977483"/>
                  <a:gd name="connsiteY10-1118" fmla="*/ 1244018 h 1713366"/>
                  <a:gd name="connsiteX11-1119" fmla="*/ 272039 w 977483"/>
                  <a:gd name="connsiteY11-1120" fmla="*/ 1713366 h 1713366"/>
                  <a:gd name="connsiteX12-1121" fmla="*/ 349797 w 977483"/>
                  <a:gd name="connsiteY12-1122" fmla="*/ 1165969 h 1713366"/>
                  <a:gd name="connsiteX13-1123" fmla="*/ 202120 w 977483"/>
                  <a:gd name="connsiteY13-1124" fmla="*/ 1454313 h 1713366"/>
                  <a:gd name="connsiteX14-1125" fmla="*/ 101973 w 977483"/>
                  <a:gd name="connsiteY14-1126" fmla="*/ 1689578 h 1713366"/>
                  <a:gd name="connsiteX15" fmla="*/ 0 w 977483"/>
                  <a:gd name="connsiteY15" fmla="*/ 1679717 h 1713366"/>
                  <a:gd name="connsiteX0-1127" fmla="*/ 0 w 977483"/>
                  <a:gd name="connsiteY0-1128" fmla="*/ 1679717 h 1713366"/>
                  <a:gd name="connsiteX1-1129" fmla="*/ 395081 w 977483"/>
                  <a:gd name="connsiteY1-1130" fmla="*/ 0 h 1713366"/>
                  <a:gd name="connsiteX2-1131" fmla="*/ 439402 w 977483"/>
                  <a:gd name="connsiteY2-1132" fmla="*/ 78338 h 1713366"/>
                  <a:gd name="connsiteX3-1133" fmla="*/ 456792 w 977483"/>
                  <a:gd name="connsiteY3-1134" fmla="*/ 271158 h 1713366"/>
                  <a:gd name="connsiteX4-1135" fmla="*/ 393525 w 977483"/>
                  <a:gd name="connsiteY4-1136" fmla="*/ 791279 h 1713366"/>
                  <a:gd name="connsiteX5-1137" fmla="*/ 348614 w 977483"/>
                  <a:gd name="connsiteY5-1138" fmla="*/ 1084669 h 1713366"/>
                  <a:gd name="connsiteX6-1139" fmla="*/ 396264 w 977483"/>
                  <a:gd name="connsiteY6-1140" fmla="*/ 852277 h 1713366"/>
                  <a:gd name="connsiteX7-1141" fmla="*/ 448829 w 977483"/>
                  <a:gd name="connsiteY7-1142" fmla="*/ 893069 h 1713366"/>
                  <a:gd name="connsiteX8-1143" fmla="*/ 523330 w 977483"/>
                  <a:gd name="connsiteY8-1144" fmla="*/ 937325 h 1713366"/>
                  <a:gd name="connsiteX9-1145" fmla="*/ 740411 w 977483"/>
                  <a:gd name="connsiteY9-1146" fmla="*/ 940201 h 1713366"/>
                  <a:gd name="connsiteX10-1147" fmla="*/ 977483 w 977483"/>
                  <a:gd name="connsiteY10-1148" fmla="*/ 1244018 h 1713366"/>
                  <a:gd name="connsiteX11-1149" fmla="*/ 272039 w 977483"/>
                  <a:gd name="connsiteY11-1150" fmla="*/ 1713366 h 1713366"/>
                  <a:gd name="connsiteX12-1151" fmla="*/ 305532 w 977483"/>
                  <a:gd name="connsiteY12-1152" fmla="*/ 1489123 h 1713366"/>
                  <a:gd name="connsiteX13-1153" fmla="*/ 349797 w 977483"/>
                  <a:gd name="connsiteY13-1154" fmla="*/ 1165969 h 1713366"/>
                  <a:gd name="connsiteX14-1155" fmla="*/ 202120 w 977483"/>
                  <a:gd name="connsiteY14-1156" fmla="*/ 1454313 h 1713366"/>
                  <a:gd name="connsiteX15-1157" fmla="*/ 101973 w 977483"/>
                  <a:gd name="connsiteY15-1158" fmla="*/ 1689578 h 1713366"/>
                  <a:gd name="connsiteX16" fmla="*/ 0 w 977483"/>
                  <a:gd name="connsiteY16" fmla="*/ 1679717 h 1713366"/>
                  <a:gd name="connsiteX0-1159" fmla="*/ 0 w 977483"/>
                  <a:gd name="connsiteY0-1160" fmla="*/ 1679717 h 1713366"/>
                  <a:gd name="connsiteX1-1161" fmla="*/ 395081 w 977483"/>
                  <a:gd name="connsiteY1-1162" fmla="*/ 0 h 1713366"/>
                  <a:gd name="connsiteX2-1163" fmla="*/ 439402 w 977483"/>
                  <a:gd name="connsiteY2-1164" fmla="*/ 78338 h 1713366"/>
                  <a:gd name="connsiteX3-1165" fmla="*/ 456792 w 977483"/>
                  <a:gd name="connsiteY3-1166" fmla="*/ 271158 h 1713366"/>
                  <a:gd name="connsiteX4-1167" fmla="*/ 393525 w 977483"/>
                  <a:gd name="connsiteY4-1168" fmla="*/ 791279 h 1713366"/>
                  <a:gd name="connsiteX5-1169" fmla="*/ 348614 w 977483"/>
                  <a:gd name="connsiteY5-1170" fmla="*/ 1084669 h 1713366"/>
                  <a:gd name="connsiteX6-1171" fmla="*/ 396264 w 977483"/>
                  <a:gd name="connsiteY6-1172" fmla="*/ 852277 h 1713366"/>
                  <a:gd name="connsiteX7-1173" fmla="*/ 448829 w 977483"/>
                  <a:gd name="connsiteY7-1174" fmla="*/ 893069 h 1713366"/>
                  <a:gd name="connsiteX8-1175" fmla="*/ 523330 w 977483"/>
                  <a:gd name="connsiteY8-1176" fmla="*/ 937325 h 1713366"/>
                  <a:gd name="connsiteX9-1177" fmla="*/ 740411 w 977483"/>
                  <a:gd name="connsiteY9-1178" fmla="*/ 940201 h 1713366"/>
                  <a:gd name="connsiteX10-1179" fmla="*/ 977483 w 977483"/>
                  <a:gd name="connsiteY10-1180" fmla="*/ 1244018 h 1713366"/>
                  <a:gd name="connsiteX11-1181" fmla="*/ 272039 w 977483"/>
                  <a:gd name="connsiteY11-1182" fmla="*/ 1713366 h 1713366"/>
                  <a:gd name="connsiteX12-1183" fmla="*/ 119183 w 977483"/>
                  <a:gd name="connsiteY12-1184" fmla="*/ 1693652 h 1713366"/>
                  <a:gd name="connsiteX13-1185" fmla="*/ 349797 w 977483"/>
                  <a:gd name="connsiteY13-1186" fmla="*/ 1165969 h 1713366"/>
                  <a:gd name="connsiteX14-1187" fmla="*/ 202120 w 977483"/>
                  <a:gd name="connsiteY14-1188" fmla="*/ 1454313 h 1713366"/>
                  <a:gd name="connsiteX15-1189" fmla="*/ 101973 w 977483"/>
                  <a:gd name="connsiteY15-1190" fmla="*/ 1689578 h 1713366"/>
                  <a:gd name="connsiteX16-1191" fmla="*/ 0 w 977483"/>
                  <a:gd name="connsiteY16-1192" fmla="*/ 1679717 h 1713366"/>
                  <a:gd name="connsiteX0-1193" fmla="*/ 0 w 977483"/>
                  <a:gd name="connsiteY0-1194" fmla="*/ 1679717 h 1713366"/>
                  <a:gd name="connsiteX1-1195" fmla="*/ 395081 w 977483"/>
                  <a:gd name="connsiteY1-1196" fmla="*/ 0 h 1713366"/>
                  <a:gd name="connsiteX2-1197" fmla="*/ 439402 w 977483"/>
                  <a:gd name="connsiteY2-1198" fmla="*/ 78338 h 1713366"/>
                  <a:gd name="connsiteX3-1199" fmla="*/ 456792 w 977483"/>
                  <a:gd name="connsiteY3-1200" fmla="*/ 271158 h 1713366"/>
                  <a:gd name="connsiteX4-1201" fmla="*/ 393525 w 977483"/>
                  <a:gd name="connsiteY4-1202" fmla="*/ 791279 h 1713366"/>
                  <a:gd name="connsiteX5-1203" fmla="*/ 348614 w 977483"/>
                  <a:gd name="connsiteY5-1204" fmla="*/ 1084669 h 1713366"/>
                  <a:gd name="connsiteX6-1205" fmla="*/ 396264 w 977483"/>
                  <a:gd name="connsiteY6-1206" fmla="*/ 852277 h 1713366"/>
                  <a:gd name="connsiteX7-1207" fmla="*/ 448829 w 977483"/>
                  <a:gd name="connsiteY7-1208" fmla="*/ 893069 h 1713366"/>
                  <a:gd name="connsiteX8-1209" fmla="*/ 523330 w 977483"/>
                  <a:gd name="connsiteY8-1210" fmla="*/ 937325 h 1713366"/>
                  <a:gd name="connsiteX9-1211" fmla="*/ 740411 w 977483"/>
                  <a:gd name="connsiteY9-1212" fmla="*/ 940201 h 1713366"/>
                  <a:gd name="connsiteX10-1213" fmla="*/ 977483 w 977483"/>
                  <a:gd name="connsiteY10-1214" fmla="*/ 1244018 h 1713366"/>
                  <a:gd name="connsiteX11-1215" fmla="*/ 272039 w 977483"/>
                  <a:gd name="connsiteY11-1216" fmla="*/ 1713366 h 1713366"/>
                  <a:gd name="connsiteX12-1217" fmla="*/ 119183 w 977483"/>
                  <a:gd name="connsiteY12-1218" fmla="*/ 1693652 h 1713366"/>
                  <a:gd name="connsiteX13-1219" fmla="*/ 219640 w 977483"/>
                  <a:gd name="connsiteY13-1220" fmla="*/ 1479122 h 1713366"/>
                  <a:gd name="connsiteX14-1221" fmla="*/ 349797 w 977483"/>
                  <a:gd name="connsiteY14-1222" fmla="*/ 1165969 h 1713366"/>
                  <a:gd name="connsiteX15-1223" fmla="*/ 202120 w 977483"/>
                  <a:gd name="connsiteY15-1224" fmla="*/ 1454313 h 1713366"/>
                  <a:gd name="connsiteX16-1225" fmla="*/ 101973 w 977483"/>
                  <a:gd name="connsiteY16-1226" fmla="*/ 1689578 h 1713366"/>
                  <a:gd name="connsiteX17" fmla="*/ 0 w 977483"/>
                  <a:gd name="connsiteY17" fmla="*/ 1679717 h 1713366"/>
                  <a:gd name="connsiteX0-1227" fmla="*/ 0 w 977483"/>
                  <a:gd name="connsiteY0-1228" fmla="*/ 1639780 h 1673429"/>
                  <a:gd name="connsiteX1-1229" fmla="*/ 390223 w 977483"/>
                  <a:gd name="connsiteY1-1230" fmla="*/ 0 h 1673429"/>
                  <a:gd name="connsiteX2-1231" fmla="*/ 439402 w 977483"/>
                  <a:gd name="connsiteY2-1232" fmla="*/ 38401 h 1673429"/>
                  <a:gd name="connsiteX3-1233" fmla="*/ 456792 w 977483"/>
                  <a:gd name="connsiteY3-1234" fmla="*/ 231221 h 1673429"/>
                  <a:gd name="connsiteX4-1235" fmla="*/ 393525 w 977483"/>
                  <a:gd name="connsiteY4-1236" fmla="*/ 751342 h 1673429"/>
                  <a:gd name="connsiteX5-1237" fmla="*/ 348614 w 977483"/>
                  <a:gd name="connsiteY5-1238" fmla="*/ 1044732 h 1673429"/>
                  <a:gd name="connsiteX6-1239" fmla="*/ 396264 w 977483"/>
                  <a:gd name="connsiteY6-1240" fmla="*/ 812340 h 1673429"/>
                  <a:gd name="connsiteX7-1241" fmla="*/ 448829 w 977483"/>
                  <a:gd name="connsiteY7-1242" fmla="*/ 853132 h 1673429"/>
                  <a:gd name="connsiteX8-1243" fmla="*/ 523330 w 977483"/>
                  <a:gd name="connsiteY8-1244" fmla="*/ 897388 h 1673429"/>
                  <a:gd name="connsiteX9-1245" fmla="*/ 740411 w 977483"/>
                  <a:gd name="connsiteY9-1246" fmla="*/ 900264 h 1673429"/>
                  <a:gd name="connsiteX10-1247" fmla="*/ 977483 w 977483"/>
                  <a:gd name="connsiteY10-1248" fmla="*/ 1204081 h 1673429"/>
                  <a:gd name="connsiteX11-1249" fmla="*/ 272039 w 977483"/>
                  <a:gd name="connsiteY11-1250" fmla="*/ 1673429 h 1673429"/>
                  <a:gd name="connsiteX12-1251" fmla="*/ 119183 w 977483"/>
                  <a:gd name="connsiteY12-1252" fmla="*/ 1653715 h 1673429"/>
                  <a:gd name="connsiteX13-1253" fmla="*/ 219640 w 977483"/>
                  <a:gd name="connsiteY13-1254" fmla="*/ 1439185 h 1673429"/>
                  <a:gd name="connsiteX14-1255" fmla="*/ 349797 w 977483"/>
                  <a:gd name="connsiteY14-1256" fmla="*/ 1126032 h 1673429"/>
                  <a:gd name="connsiteX15-1257" fmla="*/ 202120 w 977483"/>
                  <a:gd name="connsiteY15-1258" fmla="*/ 1414376 h 1673429"/>
                  <a:gd name="connsiteX16-1259" fmla="*/ 101973 w 977483"/>
                  <a:gd name="connsiteY16-1260" fmla="*/ 1649641 h 1673429"/>
                  <a:gd name="connsiteX17-1261" fmla="*/ 0 w 977483"/>
                  <a:gd name="connsiteY17-1262" fmla="*/ 1639780 h 1673429"/>
                  <a:gd name="connsiteX0-1263" fmla="*/ 0 w 977483"/>
                  <a:gd name="connsiteY0-1264" fmla="*/ 1639780 h 1673429"/>
                  <a:gd name="connsiteX1-1265" fmla="*/ 390223 w 977483"/>
                  <a:gd name="connsiteY1-1266" fmla="*/ 0 h 1673429"/>
                  <a:gd name="connsiteX2-1267" fmla="*/ 430836 w 977483"/>
                  <a:gd name="connsiteY2-1268" fmla="*/ 38957 h 1673429"/>
                  <a:gd name="connsiteX3-1269" fmla="*/ 456792 w 977483"/>
                  <a:gd name="connsiteY3-1270" fmla="*/ 231221 h 1673429"/>
                  <a:gd name="connsiteX4-1271" fmla="*/ 393525 w 977483"/>
                  <a:gd name="connsiteY4-1272" fmla="*/ 751342 h 1673429"/>
                  <a:gd name="connsiteX5-1273" fmla="*/ 348614 w 977483"/>
                  <a:gd name="connsiteY5-1274" fmla="*/ 1044732 h 1673429"/>
                  <a:gd name="connsiteX6-1275" fmla="*/ 396264 w 977483"/>
                  <a:gd name="connsiteY6-1276" fmla="*/ 812340 h 1673429"/>
                  <a:gd name="connsiteX7-1277" fmla="*/ 448829 w 977483"/>
                  <a:gd name="connsiteY7-1278" fmla="*/ 853132 h 1673429"/>
                  <a:gd name="connsiteX8-1279" fmla="*/ 523330 w 977483"/>
                  <a:gd name="connsiteY8-1280" fmla="*/ 897388 h 1673429"/>
                  <a:gd name="connsiteX9-1281" fmla="*/ 740411 w 977483"/>
                  <a:gd name="connsiteY9-1282" fmla="*/ 900264 h 1673429"/>
                  <a:gd name="connsiteX10-1283" fmla="*/ 977483 w 977483"/>
                  <a:gd name="connsiteY10-1284" fmla="*/ 1204081 h 1673429"/>
                  <a:gd name="connsiteX11-1285" fmla="*/ 272039 w 977483"/>
                  <a:gd name="connsiteY11-1286" fmla="*/ 1673429 h 1673429"/>
                  <a:gd name="connsiteX12-1287" fmla="*/ 119183 w 977483"/>
                  <a:gd name="connsiteY12-1288" fmla="*/ 1653715 h 1673429"/>
                  <a:gd name="connsiteX13-1289" fmla="*/ 219640 w 977483"/>
                  <a:gd name="connsiteY13-1290" fmla="*/ 1439185 h 1673429"/>
                  <a:gd name="connsiteX14-1291" fmla="*/ 349797 w 977483"/>
                  <a:gd name="connsiteY14-1292" fmla="*/ 1126032 h 1673429"/>
                  <a:gd name="connsiteX15-1293" fmla="*/ 202120 w 977483"/>
                  <a:gd name="connsiteY15-1294" fmla="*/ 1414376 h 1673429"/>
                  <a:gd name="connsiteX16-1295" fmla="*/ 101973 w 977483"/>
                  <a:gd name="connsiteY16-1296" fmla="*/ 1649641 h 1673429"/>
                  <a:gd name="connsiteX17-1297" fmla="*/ 0 w 977483"/>
                  <a:gd name="connsiteY17-1298" fmla="*/ 1639780 h 1673429"/>
                  <a:gd name="connsiteX0-1299" fmla="*/ 0 w 977483"/>
                  <a:gd name="connsiteY0-1300" fmla="*/ 1639780 h 1673429"/>
                  <a:gd name="connsiteX1-1301" fmla="*/ 390223 w 977483"/>
                  <a:gd name="connsiteY1-1302" fmla="*/ 0 h 1673429"/>
                  <a:gd name="connsiteX2-1303" fmla="*/ 430836 w 977483"/>
                  <a:gd name="connsiteY2-1304" fmla="*/ 38957 h 1673429"/>
                  <a:gd name="connsiteX3-1305" fmla="*/ 451085 w 977483"/>
                  <a:gd name="connsiteY3-1306" fmla="*/ 266494 h 1673429"/>
                  <a:gd name="connsiteX4-1307" fmla="*/ 393525 w 977483"/>
                  <a:gd name="connsiteY4-1308" fmla="*/ 751342 h 1673429"/>
                  <a:gd name="connsiteX5-1309" fmla="*/ 348614 w 977483"/>
                  <a:gd name="connsiteY5-1310" fmla="*/ 1044732 h 1673429"/>
                  <a:gd name="connsiteX6-1311" fmla="*/ 396264 w 977483"/>
                  <a:gd name="connsiteY6-1312" fmla="*/ 812340 h 1673429"/>
                  <a:gd name="connsiteX7-1313" fmla="*/ 448829 w 977483"/>
                  <a:gd name="connsiteY7-1314" fmla="*/ 853132 h 1673429"/>
                  <a:gd name="connsiteX8-1315" fmla="*/ 523330 w 977483"/>
                  <a:gd name="connsiteY8-1316" fmla="*/ 897388 h 1673429"/>
                  <a:gd name="connsiteX9-1317" fmla="*/ 740411 w 977483"/>
                  <a:gd name="connsiteY9-1318" fmla="*/ 900264 h 1673429"/>
                  <a:gd name="connsiteX10-1319" fmla="*/ 977483 w 977483"/>
                  <a:gd name="connsiteY10-1320" fmla="*/ 1204081 h 1673429"/>
                  <a:gd name="connsiteX11-1321" fmla="*/ 272039 w 977483"/>
                  <a:gd name="connsiteY11-1322" fmla="*/ 1673429 h 1673429"/>
                  <a:gd name="connsiteX12-1323" fmla="*/ 119183 w 977483"/>
                  <a:gd name="connsiteY12-1324" fmla="*/ 1653715 h 1673429"/>
                  <a:gd name="connsiteX13-1325" fmla="*/ 219640 w 977483"/>
                  <a:gd name="connsiteY13-1326" fmla="*/ 1439185 h 1673429"/>
                  <a:gd name="connsiteX14-1327" fmla="*/ 349797 w 977483"/>
                  <a:gd name="connsiteY14-1328" fmla="*/ 1126032 h 1673429"/>
                  <a:gd name="connsiteX15-1329" fmla="*/ 202120 w 977483"/>
                  <a:gd name="connsiteY15-1330" fmla="*/ 1414376 h 1673429"/>
                  <a:gd name="connsiteX16-1331" fmla="*/ 101973 w 977483"/>
                  <a:gd name="connsiteY16-1332" fmla="*/ 1649641 h 1673429"/>
                  <a:gd name="connsiteX17-1333" fmla="*/ 0 w 977483"/>
                  <a:gd name="connsiteY17-1334" fmla="*/ 1639780 h 1673429"/>
                  <a:gd name="connsiteX0-1335" fmla="*/ 0 w 977483"/>
                  <a:gd name="connsiteY0-1336" fmla="*/ 1639780 h 1673429"/>
                  <a:gd name="connsiteX1-1337" fmla="*/ 390223 w 977483"/>
                  <a:gd name="connsiteY1-1338" fmla="*/ 0 h 1673429"/>
                  <a:gd name="connsiteX2-1339" fmla="*/ 430836 w 977483"/>
                  <a:gd name="connsiteY2-1340" fmla="*/ 38957 h 1673429"/>
                  <a:gd name="connsiteX3-1341" fmla="*/ 449847 w 977483"/>
                  <a:gd name="connsiteY3-1342" fmla="*/ 235912 h 1673429"/>
                  <a:gd name="connsiteX4-1343" fmla="*/ 393525 w 977483"/>
                  <a:gd name="connsiteY4-1344" fmla="*/ 751342 h 1673429"/>
                  <a:gd name="connsiteX5-1345" fmla="*/ 348614 w 977483"/>
                  <a:gd name="connsiteY5-1346" fmla="*/ 1044732 h 1673429"/>
                  <a:gd name="connsiteX6-1347" fmla="*/ 396264 w 977483"/>
                  <a:gd name="connsiteY6-1348" fmla="*/ 812340 h 1673429"/>
                  <a:gd name="connsiteX7-1349" fmla="*/ 448829 w 977483"/>
                  <a:gd name="connsiteY7-1350" fmla="*/ 853132 h 1673429"/>
                  <a:gd name="connsiteX8-1351" fmla="*/ 523330 w 977483"/>
                  <a:gd name="connsiteY8-1352" fmla="*/ 897388 h 1673429"/>
                  <a:gd name="connsiteX9-1353" fmla="*/ 740411 w 977483"/>
                  <a:gd name="connsiteY9-1354" fmla="*/ 900264 h 1673429"/>
                  <a:gd name="connsiteX10-1355" fmla="*/ 977483 w 977483"/>
                  <a:gd name="connsiteY10-1356" fmla="*/ 1204081 h 1673429"/>
                  <a:gd name="connsiteX11-1357" fmla="*/ 272039 w 977483"/>
                  <a:gd name="connsiteY11-1358" fmla="*/ 1673429 h 1673429"/>
                  <a:gd name="connsiteX12-1359" fmla="*/ 119183 w 977483"/>
                  <a:gd name="connsiteY12-1360" fmla="*/ 1653715 h 1673429"/>
                  <a:gd name="connsiteX13-1361" fmla="*/ 219640 w 977483"/>
                  <a:gd name="connsiteY13-1362" fmla="*/ 1439185 h 1673429"/>
                  <a:gd name="connsiteX14-1363" fmla="*/ 349797 w 977483"/>
                  <a:gd name="connsiteY14-1364" fmla="*/ 1126032 h 1673429"/>
                  <a:gd name="connsiteX15-1365" fmla="*/ 202120 w 977483"/>
                  <a:gd name="connsiteY15-1366" fmla="*/ 1414376 h 1673429"/>
                  <a:gd name="connsiteX16-1367" fmla="*/ 101973 w 977483"/>
                  <a:gd name="connsiteY16-1368" fmla="*/ 1649641 h 1673429"/>
                  <a:gd name="connsiteX17-1369" fmla="*/ 0 w 977483"/>
                  <a:gd name="connsiteY17-1370" fmla="*/ 1639780 h 1673429"/>
                  <a:gd name="connsiteX0-1371" fmla="*/ 0 w 977483"/>
                  <a:gd name="connsiteY0-1372" fmla="*/ 1639780 h 1673429"/>
                  <a:gd name="connsiteX1-1373" fmla="*/ 390223 w 977483"/>
                  <a:gd name="connsiteY1-1374" fmla="*/ 0 h 1673429"/>
                  <a:gd name="connsiteX2-1375" fmla="*/ 430836 w 977483"/>
                  <a:gd name="connsiteY2-1376" fmla="*/ 38957 h 1673429"/>
                  <a:gd name="connsiteX3-1377" fmla="*/ 449847 w 977483"/>
                  <a:gd name="connsiteY3-1378" fmla="*/ 235912 h 1673429"/>
                  <a:gd name="connsiteX4-1379" fmla="*/ 422828 w 977483"/>
                  <a:gd name="connsiteY4-1380" fmla="*/ 522082 h 1673429"/>
                  <a:gd name="connsiteX5-1381" fmla="*/ 348614 w 977483"/>
                  <a:gd name="connsiteY5-1382" fmla="*/ 1044732 h 1673429"/>
                  <a:gd name="connsiteX6-1383" fmla="*/ 396264 w 977483"/>
                  <a:gd name="connsiteY6-1384" fmla="*/ 812340 h 1673429"/>
                  <a:gd name="connsiteX7-1385" fmla="*/ 448829 w 977483"/>
                  <a:gd name="connsiteY7-1386" fmla="*/ 853132 h 1673429"/>
                  <a:gd name="connsiteX8-1387" fmla="*/ 523330 w 977483"/>
                  <a:gd name="connsiteY8-1388" fmla="*/ 897388 h 1673429"/>
                  <a:gd name="connsiteX9-1389" fmla="*/ 740411 w 977483"/>
                  <a:gd name="connsiteY9-1390" fmla="*/ 900264 h 1673429"/>
                  <a:gd name="connsiteX10-1391" fmla="*/ 977483 w 977483"/>
                  <a:gd name="connsiteY10-1392" fmla="*/ 1204081 h 1673429"/>
                  <a:gd name="connsiteX11-1393" fmla="*/ 272039 w 977483"/>
                  <a:gd name="connsiteY11-1394" fmla="*/ 1673429 h 1673429"/>
                  <a:gd name="connsiteX12-1395" fmla="*/ 119183 w 977483"/>
                  <a:gd name="connsiteY12-1396" fmla="*/ 1653715 h 1673429"/>
                  <a:gd name="connsiteX13-1397" fmla="*/ 219640 w 977483"/>
                  <a:gd name="connsiteY13-1398" fmla="*/ 1439185 h 1673429"/>
                  <a:gd name="connsiteX14-1399" fmla="*/ 349797 w 977483"/>
                  <a:gd name="connsiteY14-1400" fmla="*/ 1126032 h 1673429"/>
                  <a:gd name="connsiteX15-1401" fmla="*/ 202120 w 977483"/>
                  <a:gd name="connsiteY15-1402" fmla="*/ 1414376 h 1673429"/>
                  <a:gd name="connsiteX16-1403" fmla="*/ 101973 w 977483"/>
                  <a:gd name="connsiteY16-1404" fmla="*/ 1649641 h 1673429"/>
                  <a:gd name="connsiteX17-1405" fmla="*/ 0 w 977483"/>
                  <a:gd name="connsiteY17-1406" fmla="*/ 1639780 h 1673429"/>
                  <a:gd name="connsiteX0-1407" fmla="*/ 0 w 977483"/>
                  <a:gd name="connsiteY0-1408" fmla="*/ 1639780 h 1673429"/>
                  <a:gd name="connsiteX1-1409" fmla="*/ 390223 w 977483"/>
                  <a:gd name="connsiteY1-1410" fmla="*/ 0 h 1673429"/>
                  <a:gd name="connsiteX2-1411" fmla="*/ 430836 w 977483"/>
                  <a:gd name="connsiteY2-1412" fmla="*/ 38957 h 1673429"/>
                  <a:gd name="connsiteX3-1413" fmla="*/ 449847 w 977483"/>
                  <a:gd name="connsiteY3-1414" fmla="*/ 235912 h 1673429"/>
                  <a:gd name="connsiteX4-1415" fmla="*/ 449733 w 977483"/>
                  <a:gd name="connsiteY4-1416" fmla="*/ 304453 h 1673429"/>
                  <a:gd name="connsiteX5-1417" fmla="*/ 422828 w 977483"/>
                  <a:gd name="connsiteY5-1418" fmla="*/ 522082 h 1673429"/>
                  <a:gd name="connsiteX6-1419" fmla="*/ 348614 w 977483"/>
                  <a:gd name="connsiteY6-1420" fmla="*/ 1044732 h 1673429"/>
                  <a:gd name="connsiteX7-1421" fmla="*/ 396264 w 977483"/>
                  <a:gd name="connsiteY7-1422" fmla="*/ 812340 h 1673429"/>
                  <a:gd name="connsiteX8-1423" fmla="*/ 448829 w 977483"/>
                  <a:gd name="connsiteY8-1424" fmla="*/ 853132 h 1673429"/>
                  <a:gd name="connsiteX9-1425" fmla="*/ 523330 w 977483"/>
                  <a:gd name="connsiteY9-1426" fmla="*/ 897388 h 1673429"/>
                  <a:gd name="connsiteX10-1427" fmla="*/ 740411 w 977483"/>
                  <a:gd name="connsiteY10-1428" fmla="*/ 900264 h 1673429"/>
                  <a:gd name="connsiteX11-1429" fmla="*/ 977483 w 977483"/>
                  <a:gd name="connsiteY11-1430" fmla="*/ 1204081 h 1673429"/>
                  <a:gd name="connsiteX12-1431" fmla="*/ 272039 w 977483"/>
                  <a:gd name="connsiteY12-1432" fmla="*/ 1673429 h 1673429"/>
                  <a:gd name="connsiteX13-1433" fmla="*/ 119183 w 977483"/>
                  <a:gd name="connsiteY13-1434" fmla="*/ 1653715 h 1673429"/>
                  <a:gd name="connsiteX14-1435" fmla="*/ 219640 w 977483"/>
                  <a:gd name="connsiteY14-1436" fmla="*/ 1439185 h 1673429"/>
                  <a:gd name="connsiteX15-1437" fmla="*/ 349797 w 977483"/>
                  <a:gd name="connsiteY15-1438" fmla="*/ 1126032 h 1673429"/>
                  <a:gd name="connsiteX16-1439" fmla="*/ 202120 w 977483"/>
                  <a:gd name="connsiteY16-1440" fmla="*/ 1414376 h 1673429"/>
                  <a:gd name="connsiteX17-1441" fmla="*/ 101973 w 977483"/>
                  <a:gd name="connsiteY17-1442" fmla="*/ 1649641 h 1673429"/>
                  <a:gd name="connsiteX18" fmla="*/ 0 w 977483"/>
                  <a:gd name="connsiteY18" fmla="*/ 1639780 h 1673429"/>
                  <a:gd name="connsiteX0-1443" fmla="*/ 0 w 977483"/>
                  <a:gd name="connsiteY0-1444" fmla="*/ 1639780 h 1673429"/>
                  <a:gd name="connsiteX1-1445" fmla="*/ 293625 w 977483"/>
                  <a:gd name="connsiteY1-1446" fmla="*/ 394285 h 1673429"/>
                  <a:gd name="connsiteX2-1447" fmla="*/ 390223 w 977483"/>
                  <a:gd name="connsiteY2-1448" fmla="*/ 0 h 1673429"/>
                  <a:gd name="connsiteX3-1449" fmla="*/ 430836 w 977483"/>
                  <a:gd name="connsiteY3-1450" fmla="*/ 38957 h 1673429"/>
                  <a:gd name="connsiteX4-1451" fmla="*/ 449847 w 977483"/>
                  <a:gd name="connsiteY4-1452" fmla="*/ 235912 h 1673429"/>
                  <a:gd name="connsiteX5-1453" fmla="*/ 449733 w 977483"/>
                  <a:gd name="connsiteY5-1454" fmla="*/ 304453 h 1673429"/>
                  <a:gd name="connsiteX6-1455" fmla="*/ 422828 w 977483"/>
                  <a:gd name="connsiteY6-1456" fmla="*/ 522082 h 1673429"/>
                  <a:gd name="connsiteX7-1457" fmla="*/ 348614 w 977483"/>
                  <a:gd name="connsiteY7-1458" fmla="*/ 1044732 h 1673429"/>
                  <a:gd name="connsiteX8-1459" fmla="*/ 396264 w 977483"/>
                  <a:gd name="connsiteY8-1460" fmla="*/ 812340 h 1673429"/>
                  <a:gd name="connsiteX9-1461" fmla="*/ 448829 w 977483"/>
                  <a:gd name="connsiteY9-1462" fmla="*/ 853132 h 1673429"/>
                  <a:gd name="connsiteX10-1463" fmla="*/ 523330 w 977483"/>
                  <a:gd name="connsiteY10-1464" fmla="*/ 897388 h 1673429"/>
                  <a:gd name="connsiteX11-1465" fmla="*/ 740411 w 977483"/>
                  <a:gd name="connsiteY11-1466" fmla="*/ 900264 h 1673429"/>
                  <a:gd name="connsiteX12-1467" fmla="*/ 977483 w 977483"/>
                  <a:gd name="connsiteY12-1468" fmla="*/ 1204081 h 1673429"/>
                  <a:gd name="connsiteX13-1469" fmla="*/ 272039 w 977483"/>
                  <a:gd name="connsiteY13-1470" fmla="*/ 1673429 h 1673429"/>
                  <a:gd name="connsiteX14-1471" fmla="*/ 119183 w 977483"/>
                  <a:gd name="connsiteY14-1472" fmla="*/ 1653715 h 1673429"/>
                  <a:gd name="connsiteX15-1473" fmla="*/ 219640 w 977483"/>
                  <a:gd name="connsiteY15-1474" fmla="*/ 1439185 h 1673429"/>
                  <a:gd name="connsiteX16-1475" fmla="*/ 349797 w 977483"/>
                  <a:gd name="connsiteY16-1476" fmla="*/ 1126032 h 1673429"/>
                  <a:gd name="connsiteX17-1477" fmla="*/ 202120 w 977483"/>
                  <a:gd name="connsiteY17-1478" fmla="*/ 1414376 h 1673429"/>
                  <a:gd name="connsiteX18-1479" fmla="*/ 101973 w 977483"/>
                  <a:gd name="connsiteY18-1480" fmla="*/ 1649641 h 1673429"/>
                  <a:gd name="connsiteX19" fmla="*/ 0 w 977483"/>
                  <a:gd name="connsiteY19" fmla="*/ 1639780 h 1673429"/>
                  <a:gd name="connsiteX0-1481" fmla="*/ 0 w 977483"/>
                  <a:gd name="connsiteY0-1482" fmla="*/ 1639780 h 1673429"/>
                  <a:gd name="connsiteX1-1483" fmla="*/ 248147 w 977483"/>
                  <a:gd name="connsiteY1-1484" fmla="*/ 948653 h 1673429"/>
                  <a:gd name="connsiteX2-1485" fmla="*/ 390223 w 977483"/>
                  <a:gd name="connsiteY2-1486" fmla="*/ 0 h 1673429"/>
                  <a:gd name="connsiteX3-1487" fmla="*/ 430836 w 977483"/>
                  <a:gd name="connsiteY3-1488" fmla="*/ 38957 h 1673429"/>
                  <a:gd name="connsiteX4-1489" fmla="*/ 449847 w 977483"/>
                  <a:gd name="connsiteY4-1490" fmla="*/ 235912 h 1673429"/>
                  <a:gd name="connsiteX5-1491" fmla="*/ 449733 w 977483"/>
                  <a:gd name="connsiteY5-1492" fmla="*/ 304453 h 1673429"/>
                  <a:gd name="connsiteX6-1493" fmla="*/ 422828 w 977483"/>
                  <a:gd name="connsiteY6-1494" fmla="*/ 522082 h 1673429"/>
                  <a:gd name="connsiteX7-1495" fmla="*/ 348614 w 977483"/>
                  <a:gd name="connsiteY7-1496" fmla="*/ 1044732 h 1673429"/>
                  <a:gd name="connsiteX8-1497" fmla="*/ 396264 w 977483"/>
                  <a:gd name="connsiteY8-1498" fmla="*/ 812340 h 1673429"/>
                  <a:gd name="connsiteX9-1499" fmla="*/ 448829 w 977483"/>
                  <a:gd name="connsiteY9-1500" fmla="*/ 853132 h 1673429"/>
                  <a:gd name="connsiteX10-1501" fmla="*/ 523330 w 977483"/>
                  <a:gd name="connsiteY10-1502" fmla="*/ 897388 h 1673429"/>
                  <a:gd name="connsiteX11-1503" fmla="*/ 740411 w 977483"/>
                  <a:gd name="connsiteY11-1504" fmla="*/ 900264 h 1673429"/>
                  <a:gd name="connsiteX12-1505" fmla="*/ 977483 w 977483"/>
                  <a:gd name="connsiteY12-1506" fmla="*/ 1204081 h 1673429"/>
                  <a:gd name="connsiteX13-1507" fmla="*/ 272039 w 977483"/>
                  <a:gd name="connsiteY13-1508" fmla="*/ 1673429 h 1673429"/>
                  <a:gd name="connsiteX14-1509" fmla="*/ 119183 w 977483"/>
                  <a:gd name="connsiteY14-1510" fmla="*/ 1653715 h 1673429"/>
                  <a:gd name="connsiteX15-1511" fmla="*/ 219640 w 977483"/>
                  <a:gd name="connsiteY15-1512" fmla="*/ 1439185 h 1673429"/>
                  <a:gd name="connsiteX16-1513" fmla="*/ 349797 w 977483"/>
                  <a:gd name="connsiteY16-1514" fmla="*/ 1126032 h 1673429"/>
                  <a:gd name="connsiteX17-1515" fmla="*/ 202120 w 977483"/>
                  <a:gd name="connsiteY17-1516" fmla="*/ 1414376 h 1673429"/>
                  <a:gd name="connsiteX18-1517" fmla="*/ 101973 w 977483"/>
                  <a:gd name="connsiteY18-1518" fmla="*/ 1649641 h 1673429"/>
                  <a:gd name="connsiteX19-1519" fmla="*/ 0 w 977483"/>
                  <a:gd name="connsiteY19-1520" fmla="*/ 1639780 h 1673429"/>
                  <a:gd name="connsiteX0-1521" fmla="*/ 0 w 977483"/>
                  <a:gd name="connsiteY0-1522" fmla="*/ 1639780 h 1673429"/>
                  <a:gd name="connsiteX1-1523" fmla="*/ 248147 w 977483"/>
                  <a:gd name="connsiteY1-1524" fmla="*/ 948653 h 1673429"/>
                  <a:gd name="connsiteX2-1525" fmla="*/ 322031 w 977483"/>
                  <a:gd name="connsiteY2-1526" fmla="*/ 469332 h 1673429"/>
                  <a:gd name="connsiteX3-1527" fmla="*/ 390223 w 977483"/>
                  <a:gd name="connsiteY3-1528" fmla="*/ 0 h 1673429"/>
                  <a:gd name="connsiteX4-1529" fmla="*/ 430836 w 977483"/>
                  <a:gd name="connsiteY4-1530" fmla="*/ 38957 h 1673429"/>
                  <a:gd name="connsiteX5-1531" fmla="*/ 449847 w 977483"/>
                  <a:gd name="connsiteY5-1532" fmla="*/ 235912 h 1673429"/>
                  <a:gd name="connsiteX6-1533" fmla="*/ 449733 w 977483"/>
                  <a:gd name="connsiteY6-1534" fmla="*/ 304453 h 1673429"/>
                  <a:gd name="connsiteX7-1535" fmla="*/ 422828 w 977483"/>
                  <a:gd name="connsiteY7-1536" fmla="*/ 522082 h 1673429"/>
                  <a:gd name="connsiteX8-1537" fmla="*/ 348614 w 977483"/>
                  <a:gd name="connsiteY8-1538" fmla="*/ 1044732 h 1673429"/>
                  <a:gd name="connsiteX9-1539" fmla="*/ 396264 w 977483"/>
                  <a:gd name="connsiteY9-1540" fmla="*/ 812340 h 1673429"/>
                  <a:gd name="connsiteX10-1541" fmla="*/ 448829 w 977483"/>
                  <a:gd name="connsiteY10-1542" fmla="*/ 853132 h 1673429"/>
                  <a:gd name="connsiteX11-1543" fmla="*/ 523330 w 977483"/>
                  <a:gd name="connsiteY11-1544" fmla="*/ 897388 h 1673429"/>
                  <a:gd name="connsiteX12-1545" fmla="*/ 740411 w 977483"/>
                  <a:gd name="connsiteY12-1546" fmla="*/ 900264 h 1673429"/>
                  <a:gd name="connsiteX13-1547" fmla="*/ 977483 w 977483"/>
                  <a:gd name="connsiteY13-1548" fmla="*/ 1204081 h 1673429"/>
                  <a:gd name="connsiteX14-1549" fmla="*/ 272039 w 977483"/>
                  <a:gd name="connsiteY14-1550" fmla="*/ 1673429 h 1673429"/>
                  <a:gd name="connsiteX15-1551" fmla="*/ 119183 w 977483"/>
                  <a:gd name="connsiteY15-1552" fmla="*/ 1653715 h 1673429"/>
                  <a:gd name="connsiteX16-1553" fmla="*/ 219640 w 977483"/>
                  <a:gd name="connsiteY16-1554" fmla="*/ 1439185 h 1673429"/>
                  <a:gd name="connsiteX17-1555" fmla="*/ 349797 w 977483"/>
                  <a:gd name="connsiteY17-1556" fmla="*/ 1126032 h 1673429"/>
                  <a:gd name="connsiteX18-1557" fmla="*/ 202120 w 977483"/>
                  <a:gd name="connsiteY18-1558" fmla="*/ 1414376 h 1673429"/>
                  <a:gd name="connsiteX19-1559" fmla="*/ 101973 w 977483"/>
                  <a:gd name="connsiteY19-1560" fmla="*/ 1649641 h 1673429"/>
                  <a:gd name="connsiteX20" fmla="*/ 0 w 977483"/>
                  <a:gd name="connsiteY20" fmla="*/ 1639780 h 1673429"/>
                  <a:gd name="connsiteX0-1561" fmla="*/ 0 w 977483"/>
                  <a:gd name="connsiteY0-1562" fmla="*/ 1639780 h 1673429"/>
                  <a:gd name="connsiteX1-1563" fmla="*/ 248147 w 977483"/>
                  <a:gd name="connsiteY1-1564" fmla="*/ 948653 h 1673429"/>
                  <a:gd name="connsiteX2-1565" fmla="*/ 239551 w 977483"/>
                  <a:gd name="connsiteY2-1566" fmla="*/ 635055 h 1673429"/>
                  <a:gd name="connsiteX3-1567" fmla="*/ 390223 w 977483"/>
                  <a:gd name="connsiteY3-1568" fmla="*/ 0 h 1673429"/>
                  <a:gd name="connsiteX4-1569" fmla="*/ 430836 w 977483"/>
                  <a:gd name="connsiteY4-1570" fmla="*/ 38957 h 1673429"/>
                  <a:gd name="connsiteX5-1571" fmla="*/ 449847 w 977483"/>
                  <a:gd name="connsiteY5-1572" fmla="*/ 235912 h 1673429"/>
                  <a:gd name="connsiteX6-1573" fmla="*/ 449733 w 977483"/>
                  <a:gd name="connsiteY6-1574" fmla="*/ 304453 h 1673429"/>
                  <a:gd name="connsiteX7-1575" fmla="*/ 422828 w 977483"/>
                  <a:gd name="connsiteY7-1576" fmla="*/ 522082 h 1673429"/>
                  <a:gd name="connsiteX8-1577" fmla="*/ 348614 w 977483"/>
                  <a:gd name="connsiteY8-1578" fmla="*/ 1044732 h 1673429"/>
                  <a:gd name="connsiteX9-1579" fmla="*/ 396264 w 977483"/>
                  <a:gd name="connsiteY9-1580" fmla="*/ 812340 h 1673429"/>
                  <a:gd name="connsiteX10-1581" fmla="*/ 448829 w 977483"/>
                  <a:gd name="connsiteY10-1582" fmla="*/ 853132 h 1673429"/>
                  <a:gd name="connsiteX11-1583" fmla="*/ 523330 w 977483"/>
                  <a:gd name="connsiteY11-1584" fmla="*/ 897388 h 1673429"/>
                  <a:gd name="connsiteX12-1585" fmla="*/ 740411 w 977483"/>
                  <a:gd name="connsiteY12-1586" fmla="*/ 900264 h 1673429"/>
                  <a:gd name="connsiteX13-1587" fmla="*/ 977483 w 977483"/>
                  <a:gd name="connsiteY13-1588" fmla="*/ 1204081 h 1673429"/>
                  <a:gd name="connsiteX14-1589" fmla="*/ 272039 w 977483"/>
                  <a:gd name="connsiteY14-1590" fmla="*/ 1673429 h 1673429"/>
                  <a:gd name="connsiteX15-1591" fmla="*/ 119183 w 977483"/>
                  <a:gd name="connsiteY15-1592" fmla="*/ 1653715 h 1673429"/>
                  <a:gd name="connsiteX16-1593" fmla="*/ 219640 w 977483"/>
                  <a:gd name="connsiteY16-1594" fmla="*/ 1439185 h 1673429"/>
                  <a:gd name="connsiteX17-1595" fmla="*/ 349797 w 977483"/>
                  <a:gd name="connsiteY17-1596" fmla="*/ 1126032 h 1673429"/>
                  <a:gd name="connsiteX18-1597" fmla="*/ 202120 w 977483"/>
                  <a:gd name="connsiteY18-1598" fmla="*/ 1414376 h 1673429"/>
                  <a:gd name="connsiteX19-1599" fmla="*/ 101973 w 977483"/>
                  <a:gd name="connsiteY19-1600" fmla="*/ 1649641 h 1673429"/>
                  <a:gd name="connsiteX20-1601" fmla="*/ 0 w 977483"/>
                  <a:gd name="connsiteY20-1602" fmla="*/ 1639780 h 1673429"/>
                  <a:gd name="connsiteX0-1603" fmla="*/ 0 w 977483"/>
                  <a:gd name="connsiteY0-1604" fmla="*/ 1639780 h 1673429"/>
                  <a:gd name="connsiteX1-1605" fmla="*/ 248147 w 977483"/>
                  <a:gd name="connsiteY1-1606" fmla="*/ 948653 h 1673429"/>
                  <a:gd name="connsiteX2-1607" fmla="*/ 274048 w 977483"/>
                  <a:gd name="connsiteY2-1608" fmla="*/ 648386 h 1673429"/>
                  <a:gd name="connsiteX3-1609" fmla="*/ 239551 w 977483"/>
                  <a:gd name="connsiteY3-1610" fmla="*/ 635055 h 1673429"/>
                  <a:gd name="connsiteX4-1611" fmla="*/ 390223 w 977483"/>
                  <a:gd name="connsiteY4-1612" fmla="*/ 0 h 1673429"/>
                  <a:gd name="connsiteX5-1613" fmla="*/ 430836 w 977483"/>
                  <a:gd name="connsiteY5-1614" fmla="*/ 38957 h 1673429"/>
                  <a:gd name="connsiteX6-1615" fmla="*/ 449847 w 977483"/>
                  <a:gd name="connsiteY6-1616" fmla="*/ 235912 h 1673429"/>
                  <a:gd name="connsiteX7-1617" fmla="*/ 449733 w 977483"/>
                  <a:gd name="connsiteY7-1618" fmla="*/ 304453 h 1673429"/>
                  <a:gd name="connsiteX8-1619" fmla="*/ 422828 w 977483"/>
                  <a:gd name="connsiteY8-1620" fmla="*/ 522082 h 1673429"/>
                  <a:gd name="connsiteX9-1621" fmla="*/ 348614 w 977483"/>
                  <a:gd name="connsiteY9-1622" fmla="*/ 1044732 h 1673429"/>
                  <a:gd name="connsiteX10-1623" fmla="*/ 396264 w 977483"/>
                  <a:gd name="connsiteY10-1624" fmla="*/ 812340 h 1673429"/>
                  <a:gd name="connsiteX11-1625" fmla="*/ 448829 w 977483"/>
                  <a:gd name="connsiteY11-1626" fmla="*/ 853132 h 1673429"/>
                  <a:gd name="connsiteX12-1627" fmla="*/ 523330 w 977483"/>
                  <a:gd name="connsiteY12-1628" fmla="*/ 897388 h 1673429"/>
                  <a:gd name="connsiteX13-1629" fmla="*/ 740411 w 977483"/>
                  <a:gd name="connsiteY13-1630" fmla="*/ 900264 h 1673429"/>
                  <a:gd name="connsiteX14-1631" fmla="*/ 977483 w 977483"/>
                  <a:gd name="connsiteY14-1632" fmla="*/ 1204081 h 1673429"/>
                  <a:gd name="connsiteX15-1633" fmla="*/ 272039 w 977483"/>
                  <a:gd name="connsiteY15-1634" fmla="*/ 1673429 h 1673429"/>
                  <a:gd name="connsiteX16-1635" fmla="*/ 119183 w 977483"/>
                  <a:gd name="connsiteY16-1636" fmla="*/ 1653715 h 1673429"/>
                  <a:gd name="connsiteX17-1637" fmla="*/ 219640 w 977483"/>
                  <a:gd name="connsiteY17-1638" fmla="*/ 1439185 h 1673429"/>
                  <a:gd name="connsiteX18-1639" fmla="*/ 349797 w 977483"/>
                  <a:gd name="connsiteY18-1640" fmla="*/ 1126032 h 1673429"/>
                  <a:gd name="connsiteX19-1641" fmla="*/ 202120 w 977483"/>
                  <a:gd name="connsiteY19-1642" fmla="*/ 1414376 h 1673429"/>
                  <a:gd name="connsiteX20-1643" fmla="*/ 101973 w 977483"/>
                  <a:gd name="connsiteY20-1644" fmla="*/ 1649641 h 1673429"/>
                  <a:gd name="connsiteX21" fmla="*/ 0 w 977483"/>
                  <a:gd name="connsiteY21" fmla="*/ 1639780 h 1673429"/>
                  <a:gd name="connsiteX0-1645" fmla="*/ 0 w 977483"/>
                  <a:gd name="connsiteY0-1646" fmla="*/ 1639780 h 1673429"/>
                  <a:gd name="connsiteX1-1647" fmla="*/ 248147 w 977483"/>
                  <a:gd name="connsiteY1-1648" fmla="*/ 948653 h 1673429"/>
                  <a:gd name="connsiteX2-1649" fmla="*/ 265108 w 977483"/>
                  <a:gd name="connsiteY2-1650" fmla="*/ 780099 h 1673429"/>
                  <a:gd name="connsiteX3-1651" fmla="*/ 274048 w 977483"/>
                  <a:gd name="connsiteY3-1652" fmla="*/ 648386 h 1673429"/>
                  <a:gd name="connsiteX4-1653" fmla="*/ 239551 w 977483"/>
                  <a:gd name="connsiteY4-1654" fmla="*/ 635055 h 1673429"/>
                  <a:gd name="connsiteX5-1655" fmla="*/ 390223 w 977483"/>
                  <a:gd name="connsiteY5-1656" fmla="*/ 0 h 1673429"/>
                  <a:gd name="connsiteX6-1657" fmla="*/ 430836 w 977483"/>
                  <a:gd name="connsiteY6-1658" fmla="*/ 38957 h 1673429"/>
                  <a:gd name="connsiteX7-1659" fmla="*/ 449847 w 977483"/>
                  <a:gd name="connsiteY7-1660" fmla="*/ 235912 h 1673429"/>
                  <a:gd name="connsiteX8-1661" fmla="*/ 449733 w 977483"/>
                  <a:gd name="connsiteY8-1662" fmla="*/ 304453 h 1673429"/>
                  <a:gd name="connsiteX9-1663" fmla="*/ 422828 w 977483"/>
                  <a:gd name="connsiteY9-1664" fmla="*/ 522082 h 1673429"/>
                  <a:gd name="connsiteX10-1665" fmla="*/ 348614 w 977483"/>
                  <a:gd name="connsiteY10-1666" fmla="*/ 1044732 h 1673429"/>
                  <a:gd name="connsiteX11-1667" fmla="*/ 396264 w 977483"/>
                  <a:gd name="connsiteY11-1668" fmla="*/ 812340 h 1673429"/>
                  <a:gd name="connsiteX12-1669" fmla="*/ 448829 w 977483"/>
                  <a:gd name="connsiteY12-1670" fmla="*/ 853132 h 1673429"/>
                  <a:gd name="connsiteX13-1671" fmla="*/ 523330 w 977483"/>
                  <a:gd name="connsiteY13-1672" fmla="*/ 897388 h 1673429"/>
                  <a:gd name="connsiteX14-1673" fmla="*/ 740411 w 977483"/>
                  <a:gd name="connsiteY14-1674" fmla="*/ 900264 h 1673429"/>
                  <a:gd name="connsiteX15-1675" fmla="*/ 977483 w 977483"/>
                  <a:gd name="connsiteY15-1676" fmla="*/ 1204081 h 1673429"/>
                  <a:gd name="connsiteX16-1677" fmla="*/ 272039 w 977483"/>
                  <a:gd name="connsiteY16-1678" fmla="*/ 1673429 h 1673429"/>
                  <a:gd name="connsiteX17-1679" fmla="*/ 119183 w 977483"/>
                  <a:gd name="connsiteY17-1680" fmla="*/ 1653715 h 1673429"/>
                  <a:gd name="connsiteX18-1681" fmla="*/ 219640 w 977483"/>
                  <a:gd name="connsiteY18-1682" fmla="*/ 1439185 h 1673429"/>
                  <a:gd name="connsiteX19-1683" fmla="*/ 349797 w 977483"/>
                  <a:gd name="connsiteY19-1684" fmla="*/ 1126032 h 1673429"/>
                  <a:gd name="connsiteX20-1685" fmla="*/ 202120 w 977483"/>
                  <a:gd name="connsiteY20-1686" fmla="*/ 1414376 h 1673429"/>
                  <a:gd name="connsiteX21-1687" fmla="*/ 101973 w 977483"/>
                  <a:gd name="connsiteY21-1688" fmla="*/ 1649641 h 1673429"/>
                  <a:gd name="connsiteX22" fmla="*/ 0 w 977483"/>
                  <a:gd name="connsiteY22" fmla="*/ 1639780 h 1673429"/>
                  <a:gd name="connsiteX0-1689" fmla="*/ 0 w 977483"/>
                  <a:gd name="connsiteY0-1690" fmla="*/ 1639780 h 1673429"/>
                  <a:gd name="connsiteX1-1691" fmla="*/ 194140 w 977483"/>
                  <a:gd name="connsiteY1-1692" fmla="*/ 1089889 h 1673429"/>
                  <a:gd name="connsiteX2-1693" fmla="*/ 248147 w 977483"/>
                  <a:gd name="connsiteY2-1694" fmla="*/ 948653 h 1673429"/>
                  <a:gd name="connsiteX3-1695" fmla="*/ 265108 w 977483"/>
                  <a:gd name="connsiteY3-1696" fmla="*/ 780099 h 1673429"/>
                  <a:gd name="connsiteX4-1697" fmla="*/ 274048 w 977483"/>
                  <a:gd name="connsiteY4-1698" fmla="*/ 648386 h 1673429"/>
                  <a:gd name="connsiteX5-1699" fmla="*/ 239551 w 977483"/>
                  <a:gd name="connsiteY5-1700" fmla="*/ 635055 h 1673429"/>
                  <a:gd name="connsiteX6-1701" fmla="*/ 390223 w 977483"/>
                  <a:gd name="connsiteY6-1702" fmla="*/ 0 h 1673429"/>
                  <a:gd name="connsiteX7-1703" fmla="*/ 430836 w 977483"/>
                  <a:gd name="connsiteY7-1704" fmla="*/ 38957 h 1673429"/>
                  <a:gd name="connsiteX8-1705" fmla="*/ 449847 w 977483"/>
                  <a:gd name="connsiteY8-1706" fmla="*/ 235912 h 1673429"/>
                  <a:gd name="connsiteX9-1707" fmla="*/ 449733 w 977483"/>
                  <a:gd name="connsiteY9-1708" fmla="*/ 304453 h 1673429"/>
                  <a:gd name="connsiteX10-1709" fmla="*/ 422828 w 977483"/>
                  <a:gd name="connsiteY10-1710" fmla="*/ 522082 h 1673429"/>
                  <a:gd name="connsiteX11-1711" fmla="*/ 348614 w 977483"/>
                  <a:gd name="connsiteY11-1712" fmla="*/ 1044732 h 1673429"/>
                  <a:gd name="connsiteX12-1713" fmla="*/ 396264 w 977483"/>
                  <a:gd name="connsiteY12-1714" fmla="*/ 812340 h 1673429"/>
                  <a:gd name="connsiteX13-1715" fmla="*/ 448829 w 977483"/>
                  <a:gd name="connsiteY13-1716" fmla="*/ 853132 h 1673429"/>
                  <a:gd name="connsiteX14-1717" fmla="*/ 523330 w 977483"/>
                  <a:gd name="connsiteY14-1718" fmla="*/ 897388 h 1673429"/>
                  <a:gd name="connsiteX15-1719" fmla="*/ 740411 w 977483"/>
                  <a:gd name="connsiteY15-1720" fmla="*/ 900264 h 1673429"/>
                  <a:gd name="connsiteX16-1721" fmla="*/ 977483 w 977483"/>
                  <a:gd name="connsiteY16-1722" fmla="*/ 1204081 h 1673429"/>
                  <a:gd name="connsiteX17-1723" fmla="*/ 272039 w 977483"/>
                  <a:gd name="connsiteY17-1724" fmla="*/ 1673429 h 1673429"/>
                  <a:gd name="connsiteX18-1725" fmla="*/ 119183 w 977483"/>
                  <a:gd name="connsiteY18-1726" fmla="*/ 1653715 h 1673429"/>
                  <a:gd name="connsiteX19-1727" fmla="*/ 219640 w 977483"/>
                  <a:gd name="connsiteY19-1728" fmla="*/ 1439185 h 1673429"/>
                  <a:gd name="connsiteX20-1729" fmla="*/ 349797 w 977483"/>
                  <a:gd name="connsiteY20-1730" fmla="*/ 1126032 h 1673429"/>
                  <a:gd name="connsiteX21-1731" fmla="*/ 202120 w 977483"/>
                  <a:gd name="connsiteY21-1732" fmla="*/ 1414376 h 1673429"/>
                  <a:gd name="connsiteX22-1733" fmla="*/ 101973 w 977483"/>
                  <a:gd name="connsiteY22-1734" fmla="*/ 1649641 h 1673429"/>
                  <a:gd name="connsiteX23" fmla="*/ 0 w 977483"/>
                  <a:gd name="connsiteY23" fmla="*/ 1639780 h 1673429"/>
                  <a:gd name="connsiteX0-1735" fmla="*/ 0 w 977483"/>
                  <a:gd name="connsiteY0-1736" fmla="*/ 1639780 h 1673429"/>
                  <a:gd name="connsiteX1-1737" fmla="*/ 229985 w 977483"/>
                  <a:gd name="connsiteY1-1738" fmla="*/ 672941 h 1673429"/>
                  <a:gd name="connsiteX2-1739" fmla="*/ 248147 w 977483"/>
                  <a:gd name="connsiteY2-1740" fmla="*/ 948653 h 1673429"/>
                  <a:gd name="connsiteX3-1741" fmla="*/ 265108 w 977483"/>
                  <a:gd name="connsiteY3-1742" fmla="*/ 780099 h 1673429"/>
                  <a:gd name="connsiteX4-1743" fmla="*/ 274048 w 977483"/>
                  <a:gd name="connsiteY4-1744" fmla="*/ 648386 h 1673429"/>
                  <a:gd name="connsiteX5-1745" fmla="*/ 239551 w 977483"/>
                  <a:gd name="connsiteY5-1746" fmla="*/ 635055 h 1673429"/>
                  <a:gd name="connsiteX6-1747" fmla="*/ 390223 w 977483"/>
                  <a:gd name="connsiteY6-1748" fmla="*/ 0 h 1673429"/>
                  <a:gd name="connsiteX7-1749" fmla="*/ 430836 w 977483"/>
                  <a:gd name="connsiteY7-1750" fmla="*/ 38957 h 1673429"/>
                  <a:gd name="connsiteX8-1751" fmla="*/ 449847 w 977483"/>
                  <a:gd name="connsiteY8-1752" fmla="*/ 235912 h 1673429"/>
                  <a:gd name="connsiteX9-1753" fmla="*/ 449733 w 977483"/>
                  <a:gd name="connsiteY9-1754" fmla="*/ 304453 h 1673429"/>
                  <a:gd name="connsiteX10-1755" fmla="*/ 422828 w 977483"/>
                  <a:gd name="connsiteY10-1756" fmla="*/ 522082 h 1673429"/>
                  <a:gd name="connsiteX11-1757" fmla="*/ 348614 w 977483"/>
                  <a:gd name="connsiteY11-1758" fmla="*/ 1044732 h 1673429"/>
                  <a:gd name="connsiteX12-1759" fmla="*/ 396264 w 977483"/>
                  <a:gd name="connsiteY12-1760" fmla="*/ 812340 h 1673429"/>
                  <a:gd name="connsiteX13-1761" fmla="*/ 448829 w 977483"/>
                  <a:gd name="connsiteY13-1762" fmla="*/ 853132 h 1673429"/>
                  <a:gd name="connsiteX14-1763" fmla="*/ 523330 w 977483"/>
                  <a:gd name="connsiteY14-1764" fmla="*/ 897388 h 1673429"/>
                  <a:gd name="connsiteX15-1765" fmla="*/ 740411 w 977483"/>
                  <a:gd name="connsiteY15-1766" fmla="*/ 900264 h 1673429"/>
                  <a:gd name="connsiteX16-1767" fmla="*/ 977483 w 977483"/>
                  <a:gd name="connsiteY16-1768" fmla="*/ 1204081 h 1673429"/>
                  <a:gd name="connsiteX17-1769" fmla="*/ 272039 w 977483"/>
                  <a:gd name="connsiteY17-1770" fmla="*/ 1673429 h 1673429"/>
                  <a:gd name="connsiteX18-1771" fmla="*/ 119183 w 977483"/>
                  <a:gd name="connsiteY18-1772" fmla="*/ 1653715 h 1673429"/>
                  <a:gd name="connsiteX19-1773" fmla="*/ 219640 w 977483"/>
                  <a:gd name="connsiteY19-1774" fmla="*/ 1439185 h 1673429"/>
                  <a:gd name="connsiteX20-1775" fmla="*/ 349797 w 977483"/>
                  <a:gd name="connsiteY20-1776" fmla="*/ 1126032 h 1673429"/>
                  <a:gd name="connsiteX21-1777" fmla="*/ 202120 w 977483"/>
                  <a:gd name="connsiteY21-1778" fmla="*/ 1414376 h 1673429"/>
                  <a:gd name="connsiteX22-1779" fmla="*/ 101973 w 977483"/>
                  <a:gd name="connsiteY22-1780" fmla="*/ 1649641 h 1673429"/>
                  <a:gd name="connsiteX23-1781" fmla="*/ 0 w 977483"/>
                  <a:gd name="connsiteY23-1782" fmla="*/ 1639780 h 1673429"/>
                  <a:gd name="connsiteX0-1783" fmla="*/ 0 w 977483"/>
                  <a:gd name="connsiteY0-1784" fmla="*/ 1639780 h 1673429"/>
                  <a:gd name="connsiteX1-1785" fmla="*/ 229985 w 977483"/>
                  <a:gd name="connsiteY1-1786" fmla="*/ 672941 h 1673429"/>
                  <a:gd name="connsiteX2-1787" fmla="*/ 248147 w 977483"/>
                  <a:gd name="connsiteY2-1788" fmla="*/ 948653 h 1673429"/>
                  <a:gd name="connsiteX3-1789" fmla="*/ 265108 w 977483"/>
                  <a:gd name="connsiteY3-1790" fmla="*/ 780099 h 1673429"/>
                  <a:gd name="connsiteX4-1791" fmla="*/ 274048 w 977483"/>
                  <a:gd name="connsiteY4-1792" fmla="*/ 648386 h 1673429"/>
                  <a:gd name="connsiteX5-1793" fmla="*/ 239551 w 977483"/>
                  <a:gd name="connsiteY5-1794" fmla="*/ 635055 h 1673429"/>
                  <a:gd name="connsiteX6-1795" fmla="*/ 390223 w 977483"/>
                  <a:gd name="connsiteY6-1796" fmla="*/ 0 h 1673429"/>
                  <a:gd name="connsiteX7-1797" fmla="*/ 430836 w 977483"/>
                  <a:gd name="connsiteY7-1798" fmla="*/ 38957 h 1673429"/>
                  <a:gd name="connsiteX8-1799" fmla="*/ 449847 w 977483"/>
                  <a:gd name="connsiteY8-1800" fmla="*/ 235912 h 1673429"/>
                  <a:gd name="connsiteX9-1801" fmla="*/ 449733 w 977483"/>
                  <a:gd name="connsiteY9-1802" fmla="*/ 304453 h 1673429"/>
                  <a:gd name="connsiteX10-1803" fmla="*/ 422828 w 977483"/>
                  <a:gd name="connsiteY10-1804" fmla="*/ 522082 h 1673429"/>
                  <a:gd name="connsiteX11-1805" fmla="*/ 348614 w 977483"/>
                  <a:gd name="connsiteY11-1806" fmla="*/ 1044732 h 1673429"/>
                  <a:gd name="connsiteX12-1807" fmla="*/ 396264 w 977483"/>
                  <a:gd name="connsiteY12-1808" fmla="*/ 812340 h 1673429"/>
                  <a:gd name="connsiteX13-1809" fmla="*/ 448829 w 977483"/>
                  <a:gd name="connsiteY13-1810" fmla="*/ 853132 h 1673429"/>
                  <a:gd name="connsiteX14-1811" fmla="*/ 523330 w 977483"/>
                  <a:gd name="connsiteY14-1812" fmla="*/ 897388 h 1673429"/>
                  <a:gd name="connsiteX15-1813" fmla="*/ 740411 w 977483"/>
                  <a:gd name="connsiteY15-1814" fmla="*/ 900264 h 1673429"/>
                  <a:gd name="connsiteX16-1815" fmla="*/ 977483 w 977483"/>
                  <a:gd name="connsiteY16-1816" fmla="*/ 1204081 h 1673429"/>
                  <a:gd name="connsiteX17-1817" fmla="*/ 272039 w 977483"/>
                  <a:gd name="connsiteY17-1818" fmla="*/ 1673429 h 1673429"/>
                  <a:gd name="connsiteX18-1819" fmla="*/ 119183 w 977483"/>
                  <a:gd name="connsiteY18-1820" fmla="*/ 1653715 h 1673429"/>
                  <a:gd name="connsiteX19-1821" fmla="*/ 219640 w 977483"/>
                  <a:gd name="connsiteY19-1822" fmla="*/ 1439185 h 1673429"/>
                  <a:gd name="connsiteX20-1823" fmla="*/ 349797 w 977483"/>
                  <a:gd name="connsiteY20-1824" fmla="*/ 1126032 h 1673429"/>
                  <a:gd name="connsiteX21-1825" fmla="*/ 202120 w 977483"/>
                  <a:gd name="connsiteY21-1826" fmla="*/ 1414376 h 1673429"/>
                  <a:gd name="connsiteX22-1827" fmla="*/ 101973 w 977483"/>
                  <a:gd name="connsiteY22-1828" fmla="*/ 1649641 h 1673429"/>
                  <a:gd name="connsiteX23-1829" fmla="*/ 0 w 977483"/>
                  <a:gd name="connsiteY23-1830" fmla="*/ 1639780 h 1673429"/>
                  <a:gd name="connsiteX0-1831" fmla="*/ 0 w 977483"/>
                  <a:gd name="connsiteY0-1832" fmla="*/ 1639780 h 1673429"/>
                  <a:gd name="connsiteX1-1833" fmla="*/ 229985 w 977483"/>
                  <a:gd name="connsiteY1-1834" fmla="*/ 672941 h 1673429"/>
                  <a:gd name="connsiteX2-1835" fmla="*/ 252156 w 977483"/>
                  <a:gd name="connsiteY2-1836" fmla="*/ 904054 h 1673429"/>
                  <a:gd name="connsiteX3-1837" fmla="*/ 265108 w 977483"/>
                  <a:gd name="connsiteY3-1838" fmla="*/ 780099 h 1673429"/>
                  <a:gd name="connsiteX4-1839" fmla="*/ 274048 w 977483"/>
                  <a:gd name="connsiteY4-1840" fmla="*/ 648386 h 1673429"/>
                  <a:gd name="connsiteX5-1841" fmla="*/ 239551 w 977483"/>
                  <a:gd name="connsiteY5-1842" fmla="*/ 635055 h 1673429"/>
                  <a:gd name="connsiteX6-1843" fmla="*/ 390223 w 977483"/>
                  <a:gd name="connsiteY6-1844" fmla="*/ 0 h 1673429"/>
                  <a:gd name="connsiteX7-1845" fmla="*/ 430836 w 977483"/>
                  <a:gd name="connsiteY7-1846" fmla="*/ 38957 h 1673429"/>
                  <a:gd name="connsiteX8-1847" fmla="*/ 449847 w 977483"/>
                  <a:gd name="connsiteY8-1848" fmla="*/ 235912 h 1673429"/>
                  <a:gd name="connsiteX9-1849" fmla="*/ 449733 w 977483"/>
                  <a:gd name="connsiteY9-1850" fmla="*/ 304453 h 1673429"/>
                  <a:gd name="connsiteX10-1851" fmla="*/ 422828 w 977483"/>
                  <a:gd name="connsiteY10-1852" fmla="*/ 522082 h 1673429"/>
                  <a:gd name="connsiteX11-1853" fmla="*/ 348614 w 977483"/>
                  <a:gd name="connsiteY11-1854" fmla="*/ 1044732 h 1673429"/>
                  <a:gd name="connsiteX12-1855" fmla="*/ 396264 w 977483"/>
                  <a:gd name="connsiteY12-1856" fmla="*/ 812340 h 1673429"/>
                  <a:gd name="connsiteX13-1857" fmla="*/ 448829 w 977483"/>
                  <a:gd name="connsiteY13-1858" fmla="*/ 853132 h 1673429"/>
                  <a:gd name="connsiteX14-1859" fmla="*/ 523330 w 977483"/>
                  <a:gd name="connsiteY14-1860" fmla="*/ 897388 h 1673429"/>
                  <a:gd name="connsiteX15-1861" fmla="*/ 740411 w 977483"/>
                  <a:gd name="connsiteY15-1862" fmla="*/ 900264 h 1673429"/>
                  <a:gd name="connsiteX16-1863" fmla="*/ 977483 w 977483"/>
                  <a:gd name="connsiteY16-1864" fmla="*/ 1204081 h 1673429"/>
                  <a:gd name="connsiteX17-1865" fmla="*/ 272039 w 977483"/>
                  <a:gd name="connsiteY17-1866" fmla="*/ 1673429 h 1673429"/>
                  <a:gd name="connsiteX18-1867" fmla="*/ 119183 w 977483"/>
                  <a:gd name="connsiteY18-1868" fmla="*/ 1653715 h 1673429"/>
                  <a:gd name="connsiteX19-1869" fmla="*/ 219640 w 977483"/>
                  <a:gd name="connsiteY19-1870" fmla="*/ 1439185 h 1673429"/>
                  <a:gd name="connsiteX20-1871" fmla="*/ 349797 w 977483"/>
                  <a:gd name="connsiteY20-1872" fmla="*/ 1126032 h 1673429"/>
                  <a:gd name="connsiteX21-1873" fmla="*/ 202120 w 977483"/>
                  <a:gd name="connsiteY21-1874" fmla="*/ 1414376 h 1673429"/>
                  <a:gd name="connsiteX22-1875" fmla="*/ 101973 w 977483"/>
                  <a:gd name="connsiteY22-1876" fmla="*/ 1649641 h 1673429"/>
                  <a:gd name="connsiteX23-1877" fmla="*/ 0 w 977483"/>
                  <a:gd name="connsiteY23-1878" fmla="*/ 1639780 h 1673429"/>
                  <a:gd name="connsiteX0-1879" fmla="*/ 0 w 977483"/>
                  <a:gd name="connsiteY0-1880" fmla="*/ 1639780 h 1673429"/>
                  <a:gd name="connsiteX1-1881" fmla="*/ 229985 w 977483"/>
                  <a:gd name="connsiteY1-1882" fmla="*/ 672941 h 1673429"/>
                  <a:gd name="connsiteX2-1883" fmla="*/ 252156 w 977483"/>
                  <a:gd name="connsiteY2-1884" fmla="*/ 904054 h 1673429"/>
                  <a:gd name="connsiteX3-1885" fmla="*/ 265108 w 977483"/>
                  <a:gd name="connsiteY3-1886" fmla="*/ 780099 h 1673429"/>
                  <a:gd name="connsiteX4-1887" fmla="*/ 274048 w 977483"/>
                  <a:gd name="connsiteY4-1888" fmla="*/ 648386 h 1673429"/>
                  <a:gd name="connsiteX5-1889" fmla="*/ 239551 w 977483"/>
                  <a:gd name="connsiteY5-1890" fmla="*/ 635055 h 1673429"/>
                  <a:gd name="connsiteX6-1891" fmla="*/ 390223 w 977483"/>
                  <a:gd name="connsiteY6-1892" fmla="*/ 0 h 1673429"/>
                  <a:gd name="connsiteX7-1893" fmla="*/ 430836 w 977483"/>
                  <a:gd name="connsiteY7-1894" fmla="*/ 38957 h 1673429"/>
                  <a:gd name="connsiteX8-1895" fmla="*/ 449847 w 977483"/>
                  <a:gd name="connsiteY8-1896" fmla="*/ 235912 h 1673429"/>
                  <a:gd name="connsiteX9-1897" fmla="*/ 449733 w 977483"/>
                  <a:gd name="connsiteY9-1898" fmla="*/ 304453 h 1673429"/>
                  <a:gd name="connsiteX10-1899" fmla="*/ 422828 w 977483"/>
                  <a:gd name="connsiteY10-1900" fmla="*/ 522082 h 1673429"/>
                  <a:gd name="connsiteX11-1901" fmla="*/ 348614 w 977483"/>
                  <a:gd name="connsiteY11-1902" fmla="*/ 1044732 h 1673429"/>
                  <a:gd name="connsiteX12-1903" fmla="*/ 396264 w 977483"/>
                  <a:gd name="connsiteY12-1904" fmla="*/ 812340 h 1673429"/>
                  <a:gd name="connsiteX13-1905" fmla="*/ 448829 w 977483"/>
                  <a:gd name="connsiteY13-1906" fmla="*/ 853132 h 1673429"/>
                  <a:gd name="connsiteX14-1907" fmla="*/ 523330 w 977483"/>
                  <a:gd name="connsiteY14-1908" fmla="*/ 897388 h 1673429"/>
                  <a:gd name="connsiteX15-1909" fmla="*/ 740411 w 977483"/>
                  <a:gd name="connsiteY15-1910" fmla="*/ 900264 h 1673429"/>
                  <a:gd name="connsiteX16-1911" fmla="*/ 977483 w 977483"/>
                  <a:gd name="connsiteY16-1912" fmla="*/ 1204081 h 1673429"/>
                  <a:gd name="connsiteX17-1913" fmla="*/ 272039 w 977483"/>
                  <a:gd name="connsiteY17-1914" fmla="*/ 1673429 h 1673429"/>
                  <a:gd name="connsiteX18-1915" fmla="*/ 119183 w 977483"/>
                  <a:gd name="connsiteY18-1916" fmla="*/ 1653715 h 1673429"/>
                  <a:gd name="connsiteX19-1917" fmla="*/ 219640 w 977483"/>
                  <a:gd name="connsiteY19-1918" fmla="*/ 1439185 h 1673429"/>
                  <a:gd name="connsiteX20-1919" fmla="*/ 349797 w 977483"/>
                  <a:gd name="connsiteY20-1920" fmla="*/ 1126032 h 1673429"/>
                  <a:gd name="connsiteX21-1921" fmla="*/ 202120 w 977483"/>
                  <a:gd name="connsiteY21-1922" fmla="*/ 1414376 h 1673429"/>
                  <a:gd name="connsiteX22-1923" fmla="*/ 101973 w 977483"/>
                  <a:gd name="connsiteY22-1924" fmla="*/ 1649641 h 1673429"/>
                  <a:gd name="connsiteX23-1925" fmla="*/ 0 w 977483"/>
                  <a:gd name="connsiteY23-1926" fmla="*/ 1639780 h 1673429"/>
                  <a:gd name="connsiteX0-1927" fmla="*/ 0 w 977483"/>
                  <a:gd name="connsiteY0-1928" fmla="*/ 1639780 h 1673429"/>
                  <a:gd name="connsiteX1-1929" fmla="*/ 229985 w 977483"/>
                  <a:gd name="connsiteY1-1930" fmla="*/ 672941 h 1673429"/>
                  <a:gd name="connsiteX2-1931" fmla="*/ 249152 w 977483"/>
                  <a:gd name="connsiteY2-1932" fmla="*/ 963683 h 1673429"/>
                  <a:gd name="connsiteX3-1933" fmla="*/ 265108 w 977483"/>
                  <a:gd name="connsiteY3-1934" fmla="*/ 780099 h 1673429"/>
                  <a:gd name="connsiteX4-1935" fmla="*/ 274048 w 977483"/>
                  <a:gd name="connsiteY4-1936" fmla="*/ 648386 h 1673429"/>
                  <a:gd name="connsiteX5-1937" fmla="*/ 239551 w 977483"/>
                  <a:gd name="connsiteY5-1938" fmla="*/ 635055 h 1673429"/>
                  <a:gd name="connsiteX6-1939" fmla="*/ 390223 w 977483"/>
                  <a:gd name="connsiteY6-1940" fmla="*/ 0 h 1673429"/>
                  <a:gd name="connsiteX7-1941" fmla="*/ 430836 w 977483"/>
                  <a:gd name="connsiteY7-1942" fmla="*/ 38957 h 1673429"/>
                  <a:gd name="connsiteX8-1943" fmla="*/ 449847 w 977483"/>
                  <a:gd name="connsiteY8-1944" fmla="*/ 235912 h 1673429"/>
                  <a:gd name="connsiteX9-1945" fmla="*/ 449733 w 977483"/>
                  <a:gd name="connsiteY9-1946" fmla="*/ 304453 h 1673429"/>
                  <a:gd name="connsiteX10-1947" fmla="*/ 422828 w 977483"/>
                  <a:gd name="connsiteY10-1948" fmla="*/ 522082 h 1673429"/>
                  <a:gd name="connsiteX11-1949" fmla="*/ 348614 w 977483"/>
                  <a:gd name="connsiteY11-1950" fmla="*/ 1044732 h 1673429"/>
                  <a:gd name="connsiteX12-1951" fmla="*/ 396264 w 977483"/>
                  <a:gd name="connsiteY12-1952" fmla="*/ 812340 h 1673429"/>
                  <a:gd name="connsiteX13-1953" fmla="*/ 448829 w 977483"/>
                  <a:gd name="connsiteY13-1954" fmla="*/ 853132 h 1673429"/>
                  <a:gd name="connsiteX14-1955" fmla="*/ 523330 w 977483"/>
                  <a:gd name="connsiteY14-1956" fmla="*/ 897388 h 1673429"/>
                  <a:gd name="connsiteX15-1957" fmla="*/ 740411 w 977483"/>
                  <a:gd name="connsiteY15-1958" fmla="*/ 900264 h 1673429"/>
                  <a:gd name="connsiteX16-1959" fmla="*/ 977483 w 977483"/>
                  <a:gd name="connsiteY16-1960" fmla="*/ 1204081 h 1673429"/>
                  <a:gd name="connsiteX17-1961" fmla="*/ 272039 w 977483"/>
                  <a:gd name="connsiteY17-1962" fmla="*/ 1673429 h 1673429"/>
                  <a:gd name="connsiteX18-1963" fmla="*/ 119183 w 977483"/>
                  <a:gd name="connsiteY18-1964" fmla="*/ 1653715 h 1673429"/>
                  <a:gd name="connsiteX19-1965" fmla="*/ 219640 w 977483"/>
                  <a:gd name="connsiteY19-1966" fmla="*/ 1439185 h 1673429"/>
                  <a:gd name="connsiteX20-1967" fmla="*/ 349797 w 977483"/>
                  <a:gd name="connsiteY20-1968" fmla="*/ 1126032 h 1673429"/>
                  <a:gd name="connsiteX21-1969" fmla="*/ 202120 w 977483"/>
                  <a:gd name="connsiteY21-1970" fmla="*/ 1414376 h 1673429"/>
                  <a:gd name="connsiteX22-1971" fmla="*/ 101973 w 977483"/>
                  <a:gd name="connsiteY22-1972" fmla="*/ 1649641 h 1673429"/>
                  <a:gd name="connsiteX23-1973" fmla="*/ 0 w 977483"/>
                  <a:gd name="connsiteY23-1974" fmla="*/ 1639780 h 1673429"/>
                  <a:gd name="connsiteX0-1975" fmla="*/ 0 w 977483"/>
                  <a:gd name="connsiteY0-1976" fmla="*/ 1639780 h 1673429"/>
                  <a:gd name="connsiteX1-1977" fmla="*/ 229985 w 977483"/>
                  <a:gd name="connsiteY1-1978" fmla="*/ 672941 h 1673429"/>
                  <a:gd name="connsiteX2-1979" fmla="*/ 249152 w 977483"/>
                  <a:gd name="connsiteY2-1980" fmla="*/ 963683 h 1673429"/>
                  <a:gd name="connsiteX3-1981" fmla="*/ 265108 w 977483"/>
                  <a:gd name="connsiteY3-1982" fmla="*/ 780099 h 1673429"/>
                  <a:gd name="connsiteX4-1983" fmla="*/ 257305 w 977483"/>
                  <a:gd name="connsiteY4-1984" fmla="*/ 675414 h 1673429"/>
                  <a:gd name="connsiteX5-1985" fmla="*/ 239551 w 977483"/>
                  <a:gd name="connsiteY5-1986" fmla="*/ 635055 h 1673429"/>
                  <a:gd name="connsiteX6-1987" fmla="*/ 390223 w 977483"/>
                  <a:gd name="connsiteY6-1988" fmla="*/ 0 h 1673429"/>
                  <a:gd name="connsiteX7-1989" fmla="*/ 430836 w 977483"/>
                  <a:gd name="connsiteY7-1990" fmla="*/ 38957 h 1673429"/>
                  <a:gd name="connsiteX8-1991" fmla="*/ 449847 w 977483"/>
                  <a:gd name="connsiteY8-1992" fmla="*/ 235912 h 1673429"/>
                  <a:gd name="connsiteX9-1993" fmla="*/ 449733 w 977483"/>
                  <a:gd name="connsiteY9-1994" fmla="*/ 304453 h 1673429"/>
                  <a:gd name="connsiteX10-1995" fmla="*/ 422828 w 977483"/>
                  <a:gd name="connsiteY10-1996" fmla="*/ 522082 h 1673429"/>
                  <a:gd name="connsiteX11-1997" fmla="*/ 348614 w 977483"/>
                  <a:gd name="connsiteY11-1998" fmla="*/ 1044732 h 1673429"/>
                  <a:gd name="connsiteX12-1999" fmla="*/ 396264 w 977483"/>
                  <a:gd name="connsiteY12-2000" fmla="*/ 812340 h 1673429"/>
                  <a:gd name="connsiteX13-2001" fmla="*/ 448829 w 977483"/>
                  <a:gd name="connsiteY13-2002" fmla="*/ 853132 h 1673429"/>
                  <a:gd name="connsiteX14-2003" fmla="*/ 523330 w 977483"/>
                  <a:gd name="connsiteY14-2004" fmla="*/ 897388 h 1673429"/>
                  <a:gd name="connsiteX15-2005" fmla="*/ 740411 w 977483"/>
                  <a:gd name="connsiteY15-2006" fmla="*/ 900264 h 1673429"/>
                  <a:gd name="connsiteX16-2007" fmla="*/ 977483 w 977483"/>
                  <a:gd name="connsiteY16-2008" fmla="*/ 1204081 h 1673429"/>
                  <a:gd name="connsiteX17-2009" fmla="*/ 272039 w 977483"/>
                  <a:gd name="connsiteY17-2010" fmla="*/ 1673429 h 1673429"/>
                  <a:gd name="connsiteX18-2011" fmla="*/ 119183 w 977483"/>
                  <a:gd name="connsiteY18-2012" fmla="*/ 1653715 h 1673429"/>
                  <a:gd name="connsiteX19-2013" fmla="*/ 219640 w 977483"/>
                  <a:gd name="connsiteY19-2014" fmla="*/ 1439185 h 1673429"/>
                  <a:gd name="connsiteX20-2015" fmla="*/ 349797 w 977483"/>
                  <a:gd name="connsiteY20-2016" fmla="*/ 1126032 h 1673429"/>
                  <a:gd name="connsiteX21-2017" fmla="*/ 202120 w 977483"/>
                  <a:gd name="connsiteY21-2018" fmla="*/ 1414376 h 1673429"/>
                  <a:gd name="connsiteX22-2019" fmla="*/ 101973 w 977483"/>
                  <a:gd name="connsiteY22-2020" fmla="*/ 1649641 h 1673429"/>
                  <a:gd name="connsiteX23-2021" fmla="*/ 0 w 977483"/>
                  <a:gd name="connsiteY23-2022" fmla="*/ 1639780 h 1673429"/>
                  <a:gd name="connsiteX0-2023" fmla="*/ 0 w 977483"/>
                  <a:gd name="connsiteY0-2024" fmla="*/ 1639780 h 1673429"/>
                  <a:gd name="connsiteX1-2025" fmla="*/ 229985 w 977483"/>
                  <a:gd name="connsiteY1-2026" fmla="*/ 672941 h 1673429"/>
                  <a:gd name="connsiteX2-2027" fmla="*/ 249152 w 977483"/>
                  <a:gd name="connsiteY2-2028" fmla="*/ 963683 h 1673429"/>
                  <a:gd name="connsiteX3-2029" fmla="*/ 265108 w 977483"/>
                  <a:gd name="connsiteY3-2030" fmla="*/ 780099 h 1673429"/>
                  <a:gd name="connsiteX4-2031" fmla="*/ 257305 w 977483"/>
                  <a:gd name="connsiteY4-2032" fmla="*/ 675414 h 1673429"/>
                  <a:gd name="connsiteX5-2033" fmla="*/ 239551 w 977483"/>
                  <a:gd name="connsiteY5-2034" fmla="*/ 635055 h 1673429"/>
                  <a:gd name="connsiteX6-2035" fmla="*/ 390223 w 977483"/>
                  <a:gd name="connsiteY6-2036" fmla="*/ 0 h 1673429"/>
                  <a:gd name="connsiteX7-2037" fmla="*/ 430836 w 977483"/>
                  <a:gd name="connsiteY7-2038" fmla="*/ 38957 h 1673429"/>
                  <a:gd name="connsiteX8-2039" fmla="*/ 449847 w 977483"/>
                  <a:gd name="connsiteY8-2040" fmla="*/ 235912 h 1673429"/>
                  <a:gd name="connsiteX9-2041" fmla="*/ 449733 w 977483"/>
                  <a:gd name="connsiteY9-2042" fmla="*/ 304453 h 1673429"/>
                  <a:gd name="connsiteX10-2043" fmla="*/ 422828 w 977483"/>
                  <a:gd name="connsiteY10-2044" fmla="*/ 522082 h 1673429"/>
                  <a:gd name="connsiteX11-2045" fmla="*/ 348614 w 977483"/>
                  <a:gd name="connsiteY11-2046" fmla="*/ 1044732 h 1673429"/>
                  <a:gd name="connsiteX12-2047" fmla="*/ 396264 w 977483"/>
                  <a:gd name="connsiteY12-2048" fmla="*/ 812340 h 1673429"/>
                  <a:gd name="connsiteX13-2049" fmla="*/ 449373 w 977483"/>
                  <a:gd name="connsiteY13-2050" fmla="*/ 889418 h 1673429"/>
                  <a:gd name="connsiteX14-2051" fmla="*/ 523330 w 977483"/>
                  <a:gd name="connsiteY14-2052" fmla="*/ 897388 h 1673429"/>
                  <a:gd name="connsiteX15-2053" fmla="*/ 740411 w 977483"/>
                  <a:gd name="connsiteY15-2054" fmla="*/ 900264 h 1673429"/>
                  <a:gd name="connsiteX16-2055" fmla="*/ 977483 w 977483"/>
                  <a:gd name="connsiteY16-2056" fmla="*/ 1204081 h 1673429"/>
                  <a:gd name="connsiteX17-2057" fmla="*/ 272039 w 977483"/>
                  <a:gd name="connsiteY17-2058" fmla="*/ 1673429 h 1673429"/>
                  <a:gd name="connsiteX18-2059" fmla="*/ 119183 w 977483"/>
                  <a:gd name="connsiteY18-2060" fmla="*/ 1653715 h 1673429"/>
                  <a:gd name="connsiteX19-2061" fmla="*/ 219640 w 977483"/>
                  <a:gd name="connsiteY19-2062" fmla="*/ 1439185 h 1673429"/>
                  <a:gd name="connsiteX20-2063" fmla="*/ 349797 w 977483"/>
                  <a:gd name="connsiteY20-2064" fmla="*/ 1126032 h 1673429"/>
                  <a:gd name="connsiteX21-2065" fmla="*/ 202120 w 977483"/>
                  <a:gd name="connsiteY21-2066" fmla="*/ 1414376 h 1673429"/>
                  <a:gd name="connsiteX22-2067" fmla="*/ 101973 w 977483"/>
                  <a:gd name="connsiteY22-2068" fmla="*/ 1649641 h 1673429"/>
                  <a:gd name="connsiteX23-2069" fmla="*/ 0 w 977483"/>
                  <a:gd name="connsiteY23-2070" fmla="*/ 1639780 h 1673429"/>
                  <a:gd name="connsiteX0-2071" fmla="*/ 0 w 977483"/>
                  <a:gd name="connsiteY0-2072" fmla="*/ 1639780 h 1673429"/>
                  <a:gd name="connsiteX1-2073" fmla="*/ 229985 w 977483"/>
                  <a:gd name="connsiteY1-2074" fmla="*/ 672941 h 1673429"/>
                  <a:gd name="connsiteX2-2075" fmla="*/ 249152 w 977483"/>
                  <a:gd name="connsiteY2-2076" fmla="*/ 963683 h 1673429"/>
                  <a:gd name="connsiteX3-2077" fmla="*/ 265108 w 977483"/>
                  <a:gd name="connsiteY3-2078" fmla="*/ 780099 h 1673429"/>
                  <a:gd name="connsiteX4-2079" fmla="*/ 257305 w 977483"/>
                  <a:gd name="connsiteY4-2080" fmla="*/ 675414 h 1673429"/>
                  <a:gd name="connsiteX5-2081" fmla="*/ 239551 w 977483"/>
                  <a:gd name="connsiteY5-2082" fmla="*/ 635055 h 1673429"/>
                  <a:gd name="connsiteX6-2083" fmla="*/ 390223 w 977483"/>
                  <a:gd name="connsiteY6-2084" fmla="*/ 0 h 1673429"/>
                  <a:gd name="connsiteX7-2085" fmla="*/ 430836 w 977483"/>
                  <a:gd name="connsiteY7-2086" fmla="*/ 38957 h 1673429"/>
                  <a:gd name="connsiteX8-2087" fmla="*/ 449847 w 977483"/>
                  <a:gd name="connsiteY8-2088" fmla="*/ 235912 h 1673429"/>
                  <a:gd name="connsiteX9-2089" fmla="*/ 449733 w 977483"/>
                  <a:gd name="connsiteY9-2090" fmla="*/ 304453 h 1673429"/>
                  <a:gd name="connsiteX10-2091" fmla="*/ 422828 w 977483"/>
                  <a:gd name="connsiteY10-2092" fmla="*/ 522082 h 1673429"/>
                  <a:gd name="connsiteX11-2093" fmla="*/ 348614 w 977483"/>
                  <a:gd name="connsiteY11-2094" fmla="*/ 1044732 h 1673429"/>
                  <a:gd name="connsiteX12-2095" fmla="*/ 396264 w 977483"/>
                  <a:gd name="connsiteY12-2096" fmla="*/ 812340 h 1673429"/>
                  <a:gd name="connsiteX13-2097" fmla="*/ 449373 w 977483"/>
                  <a:gd name="connsiteY13-2098" fmla="*/ 889418 h 1673429"/>
                  <a:gd name="connsiteX14-2099" fmla="*/ 565005 w 977483"/>
                  <a:gd name="connsiteY14-2100" fmla="*/ 921576 h 1673429"/>
                  <a:gd name="connsiteX15-2101" fmla="*/ 740411 w 977483"/>
                  <a:gd name="connsiteY15-2102" fmla="*/ 900264 h 1673429"/>
                  <a:gd name="connsiteX16-2103" fmla="*/ 977483 w 977483"/>
                  <a:gd name="connsiteY16-2104" fmla="*/ 1204081 h 1673429"/>
                  <a:gd name="connsiteX17-2105" fmla="*/ 272039 w 977483"/>
                  <a:gd name="connsiteY17-2106" fmla="*/ 1673429 h 1673429"/>
                  <a:gd name="connsiteX18-2107" fmla="*/ 119183 w 977483"/>
                  <a:gd name="connsiteY18-2108" fmla="*/ 1653715 h 1673429"/>
                  <a:gd name="connsiteX19-2109" fmla="*/ 219640 w 977483"/>
                  <a:gd name="connsiteY19-2110" fmla="*/ 1439185 h 1673429"/>
                  <a:gd name="connsiteX20-2111" fmla="*/ 349797 w 977483"/>
                  <a:gd name="connsiteY20-2112" fmla="*/ 1126032 h 1673429"/>
                  <a:gd name="connsiteX21-2113" fmla="*/ 202120 w 977483"/>
                  <a:gd name="connsiteY21-2114" fmla="*/ 1414376 h 1673429"/>
                  <a:gd name="connsiteX22-2115" fmla="*/ 101973 w 977483"/>
                  <a:gd name="connsiteY22-2116" fmla="*/ 1649641 h 1673429"/>
                  <a:gd name="connsiteX23-2117" fmla="*/ 0 w 977483"/>
                  <a:gd name="connsiteY23-2118" fmla="*/ 1639780 h 1673429"/>
                  <a:gd name="connsiteX0-2119" fmla="*/ 0 w 977483"/>
                  <a:gd name="connsiteY0-2120" fmla="*/ 1639780 h 1673429"/>
                  <a:gd name="connsiteX1-2121" fmla="*/ 229985 w 977483"/>
                  <a:gd name="connsiteY1-2122" fmla="*/ 672941 h 1673429"/>
                  <a:gd name="connsiteX2-2123" fmla="*/ 249152 w 977483"/>
                  <a:gd name="connsiteY2-2124" fmla="*/ 963683 h 1673429"/>
                  <a:gd name="connsiteX3-2125" fmla="*/ 265108 w 977483"/>
                  <a:gd name="connsiteY3-2126" fmla="*/ 780099 h 1673429"/>
                  <a:gd name="connsiteX4-2127" fmla="*/ 257305 w 977483"/>
                  <a:gd name="connsiteY4-2128" fmla="*/ 675414 h 1673429"/>
                  <a:gd name="connsiteX5-2129" fmla="*/ 239551 w 977483"/>
                  <a:gd name="connsiteY5-2130" fmla="*/ 635055 h 1673429"/>
                  <a:gd name="connsiteX6-2131" fmla="*/ 390223 w 977483"/>
                  <a:gd name="connsiteY6-2132" fmla="*/ 0 h 1673429"/>
                  <a:gd name="connsiteX7-2133" fmla="*/ 430836 w 977483"/>
                  <a:gd name="connsiteY7-2134" fmla="*/ 38957 h 1673429"/>
                  <a:gd name="connsiteX8-2135" fmla="*/ 449847 w 977483"/>
                  <a:gd name="connsiteY8-2136" fmla="*/ 235912 h 1673429"/>
                  <a:gd name="connsiteX9-2137" fmla="*/ 449733 w 977483"/>
                  <a:gd name="connsiteY9-2138" fmla="*/ 304453 h 1673429"/>
                  <a:gd name="connsiteX10-2139" fmla="*/ 422828 w 977483"/>
                  <a:gd name="connsiteY10-2140" fmla="*/ 522082 h 1673429"/>
                  <a:gd name="connsiteX11-2141" fmla="*/ 348614 w 977483"/>
                  <a:gd name="connsiteY11-2142" fmla="*/ 1044732 h 1673429"/>
                  <a:gd name="connsiteX12-2143" fmla="*/ 396264 w 977483"/>
                  <a:gd name="connsiteY12-2144" fmla="*/ 812340 h 1673429"/>
                  <a:gd name="connsiteX13-2145" fmla="*/ 449373 w 977483"/>
                  <a:gd name="connsiteY13-2146" fmla="*/ 889418 h 1673429"/>
                  <a:gd name="connsiteX14-2147" fmla="*/ 565005 w 977483"/>
                  <a:gd name="connsiteY14-2148" fmla="*/ 921576 h 1673429"/>
                  <a:gd name="connsiteX15-2149" fmla="*/ 741338 w 977483"/>
                  <a:gd name="connsiteY15-2150" fmla="*/ 910109 h 1673429"/>
                  <a:gd name="connsiteX16-2151" fmla="*/ 977483 w 977483"/>
                  <a:gd name="connsiteY16-2152" fmla="*/ 1204081 h 1673429"/>
                  <a:gd name="connsiteX17-2153" fmla="*/ 272039 w 977483"/>
                  <a:gd name="connsiteY17-2154" fmla="*/ 1673429 h 1673429"/>
                  <a:gd name="connsiteX18-2155" fmla="*/ 119183 w 977483"/>
                  <a:gd name="connsiteY18-2156" fmla="*/ 1653715 h 1673429"/>
                  <a:gd name="connsiteX19-2157" fmla="*/ 219640 w 977483"/>
                  <a:gd name="connsiteY19-2158" fmla="*/ 1439185 h 1673429"/>
                  <a:gd name="connsiteX20-2159" fmla="*/ 349797 w 977483"/>
                  <a:gd name="connsiteY20-2160" fmla="*/ 1126032 h 1673429"/>
                  <a:gd name="connsiteX21-2161" fmla="*/ 202120 w 977483"/>
                  <a:gd name="connsiteY21-2162" fmla="*/ 1414376 h 1673429"/>
                  <a:gd name="connsiteX22-2163" fmla="*/ 101973 w 977483"/>
                  <a:gd name="connsiteY22-2164" fmla="*/ 1649641 h 1673429"/>
                  <a:gd name="connsiteX23-2165" fmla="*/ 0 w 977483"/>
                  <a:gd name="connsiteY23-2166" fmla="*/ 1639780 h 1673429"/>
                  <a:gd name="connsiteX0-2167" fmla="*/ 0 w 978027"/>
                  <a:gd name="connsiteY0-2168" fmla="*/ 1639780 h 1673429"/>
                  <a:gd name="connsiteX1-2169" fmla="*/ 229985 w 978027"/>
                  <a:gd name="connsiteY1-2170" fmla="*/ 672941 h 1673429"/>
                  <a:gd name="connsiteX2-2171" fmla="*/ 249152 w 978027"/>
                  <a:gd name="connsiteY2-2172" fmla="*/ 963683 h 1673429"/>
                  <a:gd name="connsiteX3-2173" fmla="*/ 265108 w 978027"/>
                  <a:gd name="connsiteY3-2174" fmla="*/ 780099 h 1673429"/>
                  <a:gd name="connsiteX4-2175" fmla="*/ 257305 w 978027"/>
                  <a:gd name="connsiteY4-2176" fmla="*/ 675414 h 1673429"/>
                  <a:gd name="connsiteX5-2177" fmla="*/ 239551 w 978027"/>
                  <a:gd name="connsiteY5-2178" fmla="*/ 635055 h 1673429"/>
                  <a:gd name="connsiteX6-2179" fmla="*/ 390223 w 978027"/>
                  <a:gd name="connsiteY6-2180" fmla="*/ 0 h 1673429"/>
                  <a:gd name="connsiteX7-2181" fmla="*/ 430836 w 978027"/>
                  <a:gd name="connsiteY7-2182" fmla="*/ 38957 h 1673429"/>
                  <a:gd name="connsiteX8-2183" fmla="*/ 449847 w 978027"/>
                  <a:gd name="connsiteY8-2184" fmla="*/ 235912 h 1673429"/>
                  <a:gd name="connsiteX9-2185" fmla="*/ 449733 w 978027"/>
                  <a:gd name="connsiteY9-2186" fmla="*/ 304453 h 1673429"/>
                  <a:gd name="connsiteX10-2187" fmla="*/ 422828 w 978027"/>
                  <a:gd name="connsiteY10-2188" fmla="*/ 522082 h 1673429"/>
                  <a:gd name="connsiteX11-2189" fmla="*/ 348614 w 978027"/>
                  <a:gd name="connsiteY11-2190" fmla="*/ 1044732 h 1673429"/>
                  <a:gd name="connsiteX12-2191" fmla="*/ 396264 w 978027"/>
                  <a:gd name="connsiteY12-2192" fmla="*/ 812340 h 1673429"/>
                  <a:gd name="connsiteX13-2193" fmla="*/ 449373 w 978027"/>
                  <a:gd name="connsiteY13-2194" fmla="*/ 889418 h 1673429"/>
                  <a:gd name="connsiteX14-2195" fmla="*/ 565005 w 978027"/>
                  <a:gd name="connsiteY14-2196" fmla="*/ 921576 h 1673429"/>
                  <a:gd name="connsiteX15-2197" fmla="*/ 741338 w 978027"/>
                  <a:gd name="connsiteY15-2198" fmla="*/ 910109 h 1673429"/>
                  <a:gd name="connsiteX16-2199" fmla="*/ 978027 w 978027"/>
                  <a:gd name="connsiteY16-2200" fmla="*/ 1240367 h 1673429"/>
                  <a:gd name="connsiteX17-2201" fmla="*/ 272039 w 978027"/>
                  <a:gd name="connsiteY17-2202" fmla="*/ 1673429 h 1673429"/>
                  <a:gd name="connsiteX18-2203" fmla="*/ 119183 w 978027"/>
                  <a:gd name="connsiteY18-2204" fmla="*/ 1653715 h 1673429"/>
                  <a:gd name="connsiteX19-2205" fmla="*/ 219640 w 978027"/>
                  <a:gd name="connsiteY19-2206" fmla="*/ 1439185 h 1673429"/>
                  <a:gd name="connsiteX20-2207" fmla="*/ 349797 w 978027"/>
                  <a:gd name="connsiteY20-2208" fmla="*/ 1126032 h 1673429"/>
                  <a:gd name="connsiteX21-2209" fmla="*/ 202120 w 978027"/>
                  <a:gd name="connsiteY21-2210" fmla="*/ 1414376 h 1673429"/>
                  <a:gd name="connsiteX22-2211" fmla="*/ 101973 w 978027"/>
                  <a:gd name="connsiteY22-2212" fmla="*/ 1649641 h 1673429"/>
                  <a:gd name="connsiteX23-2213" fmla="*/ 0 w 978027"/>
                  <a:gd name="connsiteY23-2214" fmla="*/ 1639780 h 1673429"/>
                  <a:gd name="connsiteX0-2215" fmla="*/ 0 w 978027"/>
                  <a:gd name="connsiteY0-2216" fmla="*/ 1639780 h 1673429"/>
                  <a:gd name="connsiteX1-2217" fmla="*/ 229985 w 978027"/>
                  <a:gd name="connsiteY1-2218" fmla="*/ 672941 h 1673429"/>
                  <a:gd name="connsiteX2-2219" fmla="*/ 249152 w 978027"/>
                  <a:gd name="connsiteY2-2220" fmla="*/ 963683 h 1673429"/>
                  <a:gd name="connsiteX3-2221" fmla="*/ 265108 w 978027"/>
                  <a:gd name="connsiteY3-2222" fmla="*/ 780099 h 1673429"/>
                  <a:gd name="connsiteX4-2223" fmla="*/ 257305 w 978027"/>
                  <a:gd name="connsiteY4-2224" fmla="*/ 675414 h 1673429"/>
                  <a:gd name="connsiteX5-2225" fmla="*/ 239551 w 978027"/>
                  <a:gd name="connsiteY5-2226" fmla="*/ 635055 h 1673429"/>
                  <a:gd name="connsiteX6-2227" fmla="*/ 390223 w 978027"/>
                  <a:gd name="connsiteY6-2228" fmla="*/ 0 h 1673429"/>
                  <a:gd name="connsiteX7-2229" fmla="*/ 430836 w 978027"/>
                  <a:gd name="connsiteY7-2230" fmla="*/ 38957 h 1673429"/>
                  <a:gd name="connsiteX8-2231" fmla="*/ 449847 w 978027"/>
                  <a:gd name="connsiteY8-2232" fmla="*/ 235912 h 1673429"/>
                  <a:gd name="connsiteX9-2233" fmla="*/ 449733 w 978027"/>
                  <a:gd name="connsiteY9-2234" fmla="*/ 304453 h 1673429"/>
                  <a:gd name="connsiteX10-2235" fmla="*/ 422828 w 978027"/>
                  <a:gd name="connsiteY10-2236" fmla="*/ 522082 h 1673429"/>
                  <a:gd name="connsiteX11-2237" fmla="*/ 348614 w 978027"/>
                  <a:gd name="connsiteY11-2238" fmla="*/ 1044732 h 1673429"/>
                  <a:gd name="connsiteX12-2239" fmla="*/ 396264 w 978027"/>
                  <a:gd name="connsiteY12-2240" fmla="*/ 812340 h 1673429"/>
                  <a:gd name="connsiteX13-2241" fmla="*/ 449373 w 978027"/>
                  <a:gd name="connsiteY13-2242" fmla="*/ 889418 h 1673429"/>
                  <a:gd name="connsiteX14-2243" fmla="*/ 565005 w 978027"/>
                  <a:gd name="connsiteY14-2244" fmla="*/ 921576 h 1673429"/>
                  <a:gd name="connsiteX15-2245" fmla="*/ 741338 w 978027"/>
                  <a:gd name="connsiteY15-2246" fmla="*/ 910109 h 1673429"/>
                  <a:gd name="connsiteX16-2247" fmla="*/ 788732 w 978027"/>
                  <a:gd name="connsiteY16-2248" fmla="*/ 975894 h 1673429"/>
                  <a:gd name="connsiteX17-2249" fmla="*/ 978027 w 978027"/>
                  <a:gd name="connsiteY17-2250" fmla="*/ 1240367 h 1673429"/>
                  <a:gd name="connsiteX18-2251" fmla="*/ 272039 w 978027"/>
                  <a:gd name="connsiteY18-2252" fmla="*/ 1673429 h 1673429"/>
                  <a:gd name="connsiteX19-2253" fmla="*/ 119183 w 978027"/>
                  <a:gd name="connsiteY19-2254" fmla="*/ 1653715 h 1673429"/>
                  <a:gd name="connsiteX20-2255" fmla="*/ 219640 w 978027"/>
                  <a:gd name="connsiteY20-2256" fmla="*/ 1439185 h 1673429"/>
                  <a:gd name="connsiteX21-2257" fmla="*/ 349797 w 978027"/>
                  <a:gd name="connsiteY21-2258" fmla="*/ 1126032 h 1673429"/>
                  <a:gd name="connsiteX22-2259" fmla="*/ 202120 w 978027"/>
                  <a:gd name="connsiteY22-2260" fmla="*/ 1414376 h 1673429"/>
                  <a:gd name="connsiteX23-2261" fmla="*/ 101973 w 978027"/>
                  <a:gd name="connsiteY23-2262" fmla="*/ 1649641 h 1673429"/>
                  <a:gd name="connsiteX24" fmla="*/ 0 w 978027"/>
                  <a:gd name="connsiteY24" fmla="*/ 1639780 h 1673429"/>
                  <a:gd name="connsiteX0-2263" fmla="*/ 0 w 978027"/>
                  <a:gd name="connsiteY0-2264" fmla="*/ 1639780 h 1673429"/>
                  <a:gd name="connsiteX1-2265" fmla="*/ 229985 w 978027"/>
                  <a:gd name="connsiteY1-2266" fmla="*/ 672941 h 1673429"/>
                  <a:gd name="connsiteX2-2267" fmla="*/ 249152 w 978027"/>
                  <a:gd name="connsiteY2-2268" fmla="*/ 963683 h 1673429"/>
                  <a:gd name="connsiteX3-2269" fmla="*/ 265108 w 978027"/>
                  <a:gd name="connsiteY3-2270" fmla="*/ 780099 h 1673429"/>
                  <a:gd name="connsiteX4-2271" fmla="*/ 257305 w 978027"/>
                  <a:gd name="connsiteY4-2272" fmla="*/ 675414 h 1673429"/>
                  <a:gd name="connsiteX5-2273" fmla="*/ 239551 w 978027"/>
                  <a:gd name="connsiteY5-2274" fmla="*/ 635055 h 1673429"/>
                  <a:gd name="connsiteX6-2275" fmla="*/ 390223 w 978027"/>
                  <a:gd name="connsiteY6-2276" fmla="*/ 0 h 1673429"/>
                  <a:gd name="connsiteX7-2277" fmla="*/ 430836 w 978027"/>
                  <a:gd name="connsiteY7-2278" fmla="*/ 38957 h 1673429"/>
                  <a:gd name="connsiteX8-2279" fmla="*/ 449847 w 978027"/>
                  <a:gd name="connsiteY8-2280" fmla="*/ 235912 h 1673429"/>
                  <a:gd name="connsiteX9-2281" fmla="*/ 449733 w 978027"/>
                  <a:gd name="connsiteY9-2282" fmla="*/ 304453 h 1673429"/>
                  <a:gd name="connsiteX10-2283" fmla="*/ 422828 w 978027"/>
                  <a:gd name="connsiteY10-2284" fmla="*/ 522082 h 1673429"/>
                  <a:gd name="connsiteX11-2285" fmla="*/ 348614 w 978027"/>
                  <a:gd name="connsiteY11-2286" fmla="*/ 1044732 h 1673429"/>
                  <a:gd name="connsiteX12-2287" fmla="*/ 396264 w 978027"/>
                  <a:gd name="connsiteY12-2288" fmla="*/ 812340 h 1673429"/>
                  <a:gd name="connsiteX13-2289" fmla="*/ 449373 w 978027"/>
                  <a:gd name="connsiteY13-2290" fmla="*/ 889418 h 1673429"/>
                  <a:gd name="connsiteX14-2291" fmla="*/ 565005 w 978027"/>
                  <a:gd name="connsiteY14-2292" fmla="*/ 921576 h 1673429"/>
                  <a:gd name="connsiteX15-2293" fmla="*/ 741338 w 978027"/>
                  <a:gd name="connsiteY15-2294" fmla="*/ 910109 h 1673429"/>
                  <a:gd name="connsiteX16-2295" fmla="*/ 603621 w 978027"/>
                  <a:gd name="connsiteY16-2296" fmla="*/ 1211004 h 1673429"/>
                  <a:gd name="connsiteX17-2297" fmla="*/ 978027 w 978027"/>
                  <a:gd name="connsiteY17-2298" fmla="*/ 1240367 h 1673429"/>
                  <a:gd name="connsiteX18-2299" fmla="*/ 272039 w 978027"/>
                  <a:gd name="connsiteY18-2300" fmla="*/ 1673429 h 1673429"/>
                  <a:gd name="connsiteX19-2301" fmla="*/ 119183 w 978027"/>
                  <a:gd name="connsiteY19-2302" fmla="*/ 1653715 h 1673429"/>
                  <a:gd name="connsiteX20-2303" fmla="*/ 219640 w 978027"/>
                  <a:gd name="connsiteY20-2304" fmla="*/ 1439185 h 1673429"/>
                  <a:gd name="connsiteX21-2305" fmla="*/ 349797 w 978027"/>
                  <a:gd name="connsiteY21-2306" fmla="*/ 1126032 h 1673429"/>
                  <a:gd name="connsiteX22-2307" fmla="*/ 202120 w 978027"/>
                  <a:gd name="connsiteY22-2308" fmla="*/ 1414376 h 1673429"/>
                  <a:gd name="connsiteX23-2309" fmla="*/ 101973 w 978027"/>
                  <a:gd name="connsiteY23-2310" fmla="*/ 1649641 h 1673429"/>
                  <a:gd name="connsiteX24-2311" fmla="*/ 0 w 978027"/>
                  <a:gd name="connsiteY24-2312" fmla="*/ 1639780 h 1673429"/>
                  <a:gd name="connsiteX0-2313" fmla="*/ 0 w 978027"/>
                  <a:gd name="connsiteY0-2314" fmla="*/ 1639780 h 1673429"/>
                  <a:gd name="connsiteX1-2315" fmla="*/ 229985 w 978027"/>
                  <a:gd name="connsiteY1-2316" fmla="*/ 672941 h 1673429"/>
                  <a:gd name="connsiteX2-2317" fmla="*/ 249152 w 978027"/>
                  <a:gd name="connsiteY2-2318" fmla="*/ 963683 h 1673429"/>
                  <a:gd name="connsiteX3-2319" fmla="*/ 265108 w 978027"/>
                  <a:gd name="connsiteY3-2320" fmla="*/ 780099 h 1673429"/>
                  <a:gd name="connsiteX4-2321" fmla="*/ 257305 w 978027"/>
                  <a:gd name="connsiteY4-2322" fmla="*/ 675414 h 1673429"/>
                  <a:gd name="connsiteX5-2323" fmla="*/ 239551 w 978027"/>
                  <a:gd name="connsiteY5-2324" fmla="*/ 635055 h 1673429"/>
                  <a:gd name="connsiteX6-2325" fmla="*/ 390223 w 978027"/>
                  <a:gd name="connsiteY6-2326" fmla="*/ 0 h 1673429"/>
                  <a:gd name="connsiteX7-2327" fmla="*/ 430836 w 978027"/>
                  <a:gd name="connsiteY7-2328" fmla="*/ 38957 h 1673429"/>
                  <a:gd name="connsiteX8-2329" fmla="*/ 449847 w 978027"/>
                  <a:gd name="connsiteY8-2330" fmla="*/ 235912 h 1673429"/>
                  <a:gd name="connsiteX9-2331" fmla="*/ 449733 w 978027"/>
                  <a:gd name="connsiteY9-2332" fmla="*/ 304453 h 1673429"/>
                  <a:gd name="connsiteX10-2333" fmla="*/ 422828 w 978027"/>
                  <a:gd name="connsiteY10-2334" fmla="*/ 522082 h 1673429"/>
                  <a:gd name="connsiteX11-2335" fmla="*/ 348614 w 978027"/>
                  <a:gd name="connsiteY11-2336" fmla="*/ 1044732 h 1673429"/>
                  <a:gd name="connsiteX12-2337" fmla="*/ 396264 w 978027"/>
                  <a:gd name="connsiteY12-2338" fmla="*/ 812340 h 1673429"/>
                  <a:gd name="connsiteX13-2339" fmla="*/ 449373 w 978027"/>
                  <a:gd name="connsiteY13-2340" fmla="*/ 889418 h 1673429"/>
                  <a:gd name="connsiteX14-2341" fmla="*/ 565005 w 978027"/>
                  <a:gd name="connsiteY14-2342" fmla="*/ 921576 h 1673429"/>
                  <a:gd name="connsiteX15-2343" fmla="*/ 741338 w 978027"/>
                  <a:gd name="connsiteY15-2344" fmla="*/ 910109 h 1673429"/>
                  <a:gd name="connsiteX16-2345" fmla="*/ 754930 w 978027"/>
                  <a:gd name="connsiteY16-2346" fmla="*/ 956858 h 1673429"/>
                  <a:gd name="connsiteX17-2347" fmla="*/ 978027 w 978027"/>
                  <a:gd name="connsiteY17-2348" fmla="*/ 1240367 h 1673429"/>
                  <a:gd name="connsiteX18-2349" fmla="*/ 272039 w 978027"/>
                  <a:gd name="connsiteY18-2350" fmla="*/ 1673429 h 1673429"/>
                  <a:gd name="connsiteX19-2351" fmla="*/ 119183 w 978027"/>
                  <a:gd name="connsiteY19-2352" fmla="*/ 1653715 h 1673429"/>
                  <a:gd name="connsiteX20-2353" fmla="*/ 219640 w 978027"/>
                  <a:gd name="connsiteY20-2354" fmla="*/ 1439185 h 1673429"/>
                  <a:gd name="connsiteX21-2355" fmla="*/ 349797 w 978027"/>
                  <a:gd name="connsiteY21-2356" fmla="*/ 1126032 h 1673429"/>
                  <a:gd name="connsiteX22-2357" fmla="*/ 202120 w 978027"/>
                  <a:gd name="connsiteY22-2358" fmla="*/ 1414376 h 1673429"/>
                  <a:gd name="connsiteX23-2359" fmla="*/ 101973 w 978027"/>
                  <a:gd name="connsiteY23-2360" fmla="*/ 1649641 h 1673429"/>
                  <a:gd name="connsiteX24-2361" fmla="*/ 0 w 978027"/>
                  <a:gd name="connsiteY24-2362" fmla="*/ 1639780 h 1673429"/>
                  <a:gd name="connsiteX0-2363" fmla="*/ 0 w 978027"/>
                  <a:gd name="connsiteY0-2364" fmla="*/ 1639780 h 1673429"/>
                  <a:gd name="connsiteX1-2365" fmla="*/ 229985 w 978027"/>
                  <a:gd name="connsiteY1-2366" fmla="*/ 672941 h 1673429"/>
                  <a:gd name="connsiteX2-2367" fmla="*/ 249152 w 978027"/>
                  <a:gd name="connsiteY2-2368" fmla="*/ 963683 h 1673429"/>
                  <a:gd name="connsiteX3-2369" fmla="*/ 265108 w 978027"/>
                  <a:gd name="connsiteY3-2370" fmla="*/ 780099 h 1673429"/>
                  <a:gd name="connsiteX4-2371" fmla="*/ 257305 w 978027"/>
                  <a:gd name="connsiteY4-2372" fmla="*/ 675414 h 1673429"/>
                  <a:gd name="connsiteX5-2373" fmla="*/ 239551 w 978027"/>
                  <a:gd name="connsiteY5-2374" fmla="*/ 635055 h 1673429"/>
                  <a:gd name="connsiteX6-2375" fmla="*/ 390223 w 978027"/>
                  <a:gd name="connsiteY6-2376" fmla="*/ 0 h 1673429"/>
                  <a:gd name="connsiteX7-2377" fmla="*/ 430836 w 978027"/>
                  <a:gd name="connsiteY7-2378" fmla="*/ 38957 h 1673429"/>
                  <a:gd name="connsiteX8-2379" fmla="*/ 449847 w 978027"/>
                  <a:gd name="connsiteY8-2380" fmla="*/ 235912 h 1673429"/>
                  <a:gd name="connsiteX9-2381" fmla="*/ 449733 w 978027"/>
                  <a:gd name="connsiteY9-2382" fmla="*/ 304453 h 1673429"/>
                  <a:gd name="connsiteX10-2383" fmla="*/ 422828 w 978027"/>
                  <a:gd name="connsiteY10-2384" fmla="*/ 522082 h 1673429"/>
                  <a:gd name="connsiteX11-2385" fmla="*/ 348614 w 978027"/>
                  <a:gd name="connsiteY11-2386" fmla="*/ 1044732 h 1673429"/>
                  <a:gd name="connsiteX12-2387" fmla="*/ 396264 w 978027"/>
                  <a:gd name="connsiteY12-2388" fmla="*/ 812340 h 1673429"/>
                  <a:gd name="connsiteX13-2389" fmla="*/ 449373 w 978027"/>
                  <a:gd name="connsiteY13-2390" fmla="*/ 889418 h 1673429"/>
                  <a:gd name="connsiteX14-2391" fmla="*/ 565005 w 978027"/>
                  <a:gd name="connsiteY14-2392" fmla="*/ 921576 h 1673429"/>
                  <a:gd name="connsiteX15-2393" fmla="*/ 605546 w 978027"/>
                  <a:gd name="connsiteY15-2394" fmla="*/ 1211362 h 1673429"/>
                  <a:gd name="connsiteX16-2395" fmla="*/ 754930 w 978027"/>
                  <a:gd name="connsiteY16-2396" fmla="*/ 956858 h 1673429"/>
                  <a:gd name="connsiteX17-2397" fmla="*/ 978027 w 978027"/>
                  <a:gd name="connsiteY17-2398" fmla="*/ 1240367 h 1673429"/>
                  <a:gd name="connsiteX18-2399" fmla="*/ 272039 w 978027"/>
                  <a:gd name="connsiteY18-2400" fmla="*/ 1673429 h 1673429"/>
                  <a:gd name="connsiteX19-2401" fmla="*/ 119183 w 978027"/>
                  <a:gd name="connsiteY19-2402" fmla="*/ 1653715 h 1673429"/>
                  <a:gd name="connsiteX20-2403" fmla="*/ 219640 w 978027"/>
                  <a:gd name="connsiteY20-2404" fmla="*/ 1439185 h 1673429"/>
                  <a:gd name="connsiteX21-2405" fmla="*/ 349797 w 978027"/>
                  <a:gd name="connsiteY21-2406" fmla="*/ 1126032 h 1673429"/>
                  <a:gd name="connsiteX22-2407" fmla="*/ 202120 w 978027"/>
                  <a:gd name="connsiteY22-2408" fmla="*/ 1414376 h 1673429"/>
                  <a:gd name="connsiteX23-2409" fmla="*/ 101973 w 978027"/>
                  <a:gd name="connsiteY23-2410" fmla="*/ 1649641 h 1673429"/>
                  <a:gd name="connsiteX24-2411" fmla="*/ 0 w 978027"/>
                  <a:gd name="connsiteY24-2412" fmla="*/ 1639780 h 1673429"/>
                  <a:gd name="connsiteX0-2413" fmla="*/ 0 w 978027"/>
                  <a:gd name="connsiteY0-2414" fmla="*/ 1639780 h 1673429"/>
                  <a:gd name="connsiteX1-2415" fmla="*/ 229985 w 978027"/>
                  <a:gd name="connsiteY1-2416" fmla="*/ 672941 h 1673429"/>
                  <a:gd name="connsiteX2-2417" fmla="*/ 249152 w 978027"/>
                  <a:gd name="connsiteY2-2418" fmla="*/ 963683 h 1673429"/>
                  <a:gd name="connsiteX3-2419" fmla="*/ 265108 w 978027"/>
                  <a:gd name="connsiteY3-2420" fmla="*/ 780099 h 1673429"/>
                  <a:gd name="connsiteX4-2421" fmla="*/ 257305 w 978027"/>
                  <a:gd name="connsiteY4-2422" fmla="*/ 675414 h 1673429"/>
                  <a:gd name="connsiteX5-2423" fmla="*/ 239551 w 978027"/>
                  <a:gd name="connsiteY5-2424" fmla="*/ 635055 h 1673429"/>
                  <a:gd name="connsiteX6-2425" fmla="*/ 390223 w 978027"/>
                  <a:gd name="connsiteY6-2426" fmla="*/ 0 h 1673429"/>
                  <a:gd name="connsiteX7-2427" fmla="*/ 430836 w 978027"/>
                  <a:gd name="connsiteY7-2428" fmla="*/ 38957 h 1673429"/>
                  <a:gd name="connsiteX8-2429" fmla="*/ 449847 w 978027"/>
                  <a:gd name="connsiteY8-2430" fmla="*/ 235912 h 1673429"/>
                  <a:gd name="connsiteX9-2431" fmla="*/ 449733 w 978027"/>
                  <a:gd name="connsiteY9-2432" fmla="*/ 304453 h 1673429"/>
                  <a:gd name="connsiteX10-2433" fmla="*/ 422828 w 978027"/>
                  <a:gd name="connsiteY10-2434" fmla="*/ 522082 h 1673429"/>
                  <a:gd name="connsiteX11-2435" fmla="*/ 348614 w 978027"/>
                  <a:gd name="connsiteY11-2436" fmla="*/ 1044732 h 1673429"/>
                  <a:gd name="connsiteX12-2437" fmla="*/ 396264 w 978027"/>
                  <a:gd name="connsiteY12-2438" fmla="*/ 812340 h 1673429"/>
                  <a:gd name="connsiteX13-2439" fmla="*/ 449373 w 978027"/>
                  <a:gd name="connsiteY13-2440" fmla="*/ 889418 h 1673429"/>
                  <a:gd name="connsiteX14-2441" fmla="*/ 565005 w 978027"/>
                  <a:gd name="connsiteY14-2442" fmla="*/ 921576 h 1673429"/>
                  <a:gd name="connsiteX15-2443" fmla="*/ 715796 w 978027"/>
                  <a:gd name="connsiteY15-2444" fmla="*/ 922140 h 1673429"/>
                  <a:gd name="connsiteX16-2445" fmla="*/ 754930 w 978027"/>
                  <a:gd name="connsiteY16-2446" fmla="*/ 956858 h 1673429"/>
                  <a:gd name="connsiteX17-2447" fmla="*/ 978027 w 978027"/>
                  <a:gd name="connsiteY17-2448" fmla="*/ 1240367 h 1673429"/>
                  <a:gd name="connsiteX18-2449" fmla="*/ 272039 w 978027"/>
                  <a:gd name="connsiteY18-2450" fmla="*/ 1673429 h 1673429"/>
                  <a:gd name="connsiteX19-2451" fmla="*/ 119183 w 978027"/>
                  <a:gd name="connsiteY19-2452" fmla="*/ 1653715 h 1673429"/>
                  <a:gd name="connsiteX20-2453" fmla="*/ 219640 w 978027"/>
                  <a:gd name="connsiteY20-2454" fmla="*/ 1439185 h 1673429"/>
                  <a:gd name="connsiteX21-2455" fmla="*/ 349797 w 978027"/>
                  <a:gd name="connsiteY21-2456" fmla="*/ 1126032 h 1673429"/>
                  <a:gd name="connsiteX22-2457" fmla="*/ 202120 w 978027"/>
                  <a:gd name="connsiteY22-2458" fmla="*/ 1414376 h 1673429"/>
                  <a:gd name="connsiteX23-2459" fmla="*/ 101973 w 978027"/>
                  <a:gd name="connsiteY23-2460" fmla="*/ 1649641 h 1673429"/>
                  <a:gd name="connsiteX24-2461" fmla="*/ 0 w 978027"/>
                  <a:gd name="connsiteY24-2462" fmla="*/ 1639780 h 1673429"/>
                  <a:gd name="connsiteX0-2463" fmla="*/ 0 w 978027"/>
                  <a:gd name="connsiteY0-2464" fmla="*/ 1639780 h 1673429"/>
                  <a:gd name="connsiteX1-2465" fmla="*/ 229985 w 978027"/>
                  <a:gd name="connsiteY1-2466" fmla="*/ 672941 h 1673429"/>
                  <a:gd name="connsiteX2-2467" fmla="*/ 249152 w 978027"/>
                  <a:gd name="connsiteY2-2468" fmla="*/ 963683 h 1673429"/>
                  <a:gd name="connsiteX3-2469" fmla="*/ 265108 w 978027"/>
                  <a:gd name="connsiteY3-2470" fmla="*/ 780099 h 1673429"/>
                  <a:gd name="connsiteX4-2471" fmla="*/ 257305 w 978027"/>
                  <a:gd name="connsiteY4-2472" fmla="*/ 675414 h 1673429"/>
                  <a:gd name="connsiteX5-2473" fmla="*/ 239551 w 978027"/>
                  <a:gd name="connsiteY5-2474" fmla="*/ 635055 h 1673429"/>
                  <a:gd name="connsiteX6-2475" fmla="*/ 390223 w 978027"/>
                  <a:gd name="connsiteY6-2476" fmla="*/ 0 h 1673429"/>
                  <a:gd name="connsiteX7-2477" fmla="*/ 430836 w 978027"/>
                  <a:gd name="connsiteY7-2478" fmla="*/ 38957 h 1673429"/>
                  <a:gd name="connsiteX8-2479" fmla="*/ 449847 w 978027"/>
                  <a:gd name="connsiteY8-2480" fmla="*/ 235912 h 1673429"/>
                  <a:gd name="connsiteX9-2481" fmla="*/ 449733 w 978027"/>
                  <a:gd name="connsiteY9-2482" fmla="*/ 304453 h 1673429"/>
                  <a:gd name="connsiteX10-2483" fmla="*/ 422828 w 978027"/>
                  <a:gd name="connsiteY10-2484" fmla="*/ 522082 h 1673429"/>
                  <a:gd name="connsiteX11-2485" fmla="*/ 348614 w 978027"/>
                  <a:gd name="connsiteY11-2486" fmla="*/ 1044732 h 1673429"/>
                  <a:gd name="connsiteX12-2487" fmla="*/ 396264 w 978027"/>
                  <a:gd name="connsiteY12-2488" fmla="*/ 812340 h 1673429"/>
                  <a:gd name="connsiteX13-2489" fmla="*/ 449373 w 978027"/>
                  <a:gd name="connsiteY13-2490" fmla="*/ 889418 h 1673429"/>
                  <a:gd name="connsiteX14-2491" fmla="*/ 565005 w 978027"/>
                  <a:gd name="connsiteY14-2492" fmla="*/ 921576 h 1673429"/>
                  <a:gd name="connsiteX15-2493" fmla="*/ 715796 w 978027"/>
                  <a:gd name="connsiteY15-2494" fmla="*/ 922140 h 1673429"/>
                  <a:gd name="connsiteX16-2495" fmla="*/ 754930 w 978027"/>
                  <a:gd name="connsiteY16-2496" fmla="*/ 956858 h 1673429"/>
                  <a:gd name="connsiteX17-2497" fmla="*/ 978027 w 978027"/>
                  <a:gd name="connsiteY17-2498" fmla="*/ 1240367 h 1673429"/>
                  <a:gd name="connsiteX18-2499" fmla="*/ 598783 w 978027"/>
                  <a:gd name="connsiteY18-2500" fmla="*/ 1460376 h 1673429"/>
                  <a:gd name="connsiteX19-2501" fmla="*/ 272039 w 978027"/>
                  <a:gd name="connsiteY19-2502" fmla="*/ 1673429 h 1673429"/>
                  <a:gd name="connsiteX20-2503" fmla="*/ 119183 w 978027"/>
                  <a:gd name="connsiteY20-2504" fmla="*/ 1653715 h 1673429"/>
                  <a:gd name="connsiteX21-2505" fmla="*/ 219640 w 978027"/>
                  <a:gd name="connsiteY21-2506" fmla="*/ 1439185 h 1673429"/>
                  <a:gd name="connsiteX22-2507" fmla="*/ 349797 w 978027"/>
                  <a:gd name="connsiteY22-2508" fmla="*/ 1126032 h 1673429"/>
                  <a:gd name="connsiteX23-2509" fmla="*/ 202120 w 978027"/>
                  <a:gd name="connsiteY23-2510" fmla="*/ 1414376 h 1673429"/>
                  <a:gd name="connsiteX24-2511" fmla="*/ 101973 w 978027"/>
                  <a:gd name="connsiteY24-2512" fmla="*/ 1649641 h 1673429"/>
                  <a:gd name="connsiteX25" fmla="*/ 0 w 978027"/>
                  <a:gd name="connsiteY25" fmla="*/ 1639780 h 1673429"/>
                  <a:gd name="connsiteX0-2513" fmla="*/ 0 w 978027"/>
                  <a:gd name="connsiteY0-2514" fmla="*/ 1639780 h 1673429"/>
                  <a:gd name="connsiteX1-2515" fmla="*/ 229985 w 978027"/>
                  <a:gd name="connsiteY1-2516" fmla="*/ 672941 h 1673429"/>
                  <a:gd name="connsiteX2-2517" fmla="*/ 249152 w 978027"/>
                  <a:gd name="connsiteY2-2518" fmla="*/ 963683 h 1673429"/>
                  <a:gd name="connsiteX3-2519" fmla="*/ 265108 w 978027"/>
                  <a:gd name="connsiteY3-2520" fmla="*/ 780099 h 1673429"/>
                  <a:gd name="connsiteX4-2521" fmla="*/ 257305 w 978027"/>
                  <a:gd name="connsiteY4-2522" fmla="*/ 675414 h 1673429"/>
                  <a:gd name="connsiteX5-2523" fmla="*/ 239551 w 978027"/>
                  <a:gd name="connsiteY5-2524" fmla="*/ 635055 h 1673429"/>
                  <a:gd name="connsiteX6-2525" fmla="*/ 390223 w 978027"/>
                  <a:gd name="connsiteY6-2526" fmla="*/ 0 h 1673429"/>
                  <a:gd name="connsiteX7-2527" fmla="*/ 430836 w 978027"/>
                  <a:gd name="connsiteY7-2528" fmla="*/ 38957 h 1673429"/>
                  <a:gd name="connsiteX8-2529" fmla="*/ 449847 w 978027"/>
                  <a:gd name="connsiteY8-2530" fmla="*/ 235912 h 1673429"/>
                  <a:gd name="connsiteX9-2531" fmla="*/ 449733 w 978027"/>
                  <a:gd name="connsiteY9-2532" fmla="*/ 304453 h 1673429"/>
                  <a:gd name="connsiteX10-2533" fmla="*/ 422828 w 978027"/>
                  <a:gd name="connsiteY10-2534" fmla="*/ 522082 h 1673429"/>
                  <a:gd name="connsiteX11-2535" fmla="*/ 348614 w 978027"/>
                  <a:gd name="connsiteY11-2536" fmla="*/ 1044732 h 1673429"/>
                  <a:gd name="connsiteX12-2537" fmla="*/ 396264 w 978027"/>
                  <a:gd name="connsiteY12-2538" fmla="*/ 812340 h 1673429"/>
                  <a:gd name="connsiteX13-2539" fmla="*/ 449373 w 978027"/>
                  <a:gd name="connsiteY13-2540" fmla="*/ 889418 h 1673429"/>
                  <a:gd name="connsiteX14-2541" fmla="*/ 565005 w 978027"/>
                  <a:gd name="connsiteY14-2542" fmla="*/ 921576 h 1673429"/>
                  <a:gd name="connsiteX15-2543" fmla="*/ 715796 w 978027"/>
                  <a:gd name="connsiteY15-2544" fmla="*/ 922140 h 1673429"/>
                  <a:gd name="connsiteX16-2545" fmla="*/ 754930 w 978027"/>
                  <a:gd name="connsiteY16-2546" fmla="*/ 956858 h 1673429"/>
                  <a:gd name="connsiteX17-2547" fmla="*/ 978027 w 978027"/>
                  <a:gd name="connsiteY17-2548" fmla="*/ 1240367 h 1673429"/>
                  <a:gd name="connsiteX18-2549" fmla="*/ 595235 w 978027"/>
                  <a:gd name="connsiteY18-2550" fmla="*/ 1483719 h 1673429"/>
                  <a:gd name="connsiteX19-2551" fmla="*/ 272039 w 978027"/>
                  <a:gd name="connsiteY19-2552" fmla="*/ 1673429 h 1673429"/>
                  <a:gd name="connsiteX20-2553" fmla="*/ 119183 w 978027"/>
                  <a:gd name="connsiteY20-2554" fmla="*/ 1653715 h 1673429"/>
                  <a:gd name="connsiteX21-2555" fmla="*/ 219640 w 978027"/>
                  <a:gd name="connsiteY21-2556" fmla="*/ 1439185 h 1673429"/>
                  <a:gd name="connsiteX22-2557" fmla="*/ 349797 w 978027"/>
                  <a:gd name="connsiteY22-2558" fmla="*/ 1126032 h 1673429"/>
                  <a:gd name="connsiteX23-2559" fmla="*/ 202120 w 978027"/>
                  <a:gd name="connsiteY23-2560" fmla="*/ 1414376 h 1673429"/>
                  <a:gd name="connsiteX24-2561" fmla="*/ 101973 w 978027"/>
                  <a:gd name="connsiteY24-2562" fmla="*/ 1649641 h 1673429"/>
                  <a:gd name="connsiteX25-2563" fmla="*/ 0 w 978027"/>
                  <a:gd name="connsiteY25-2564" fmla="*/ 1639780 h 1673429"/>
                  <a:gd name="connsiteX0-2565" fmla="*/ 0 w 978027"/>
                  <a:gd name="connsiteY0-2566" fmla="*/ 1639780 h 1673429"/>
                  <a:gd name="connsiteX1-2567" fmla="*/ 229985 w 978027"/>
                  <a:gd name="connsiteY1-2568" fmla="*/ 672941 h 1673429"/>
                  <a:gd name="connsiteX2-2569" fmla="*/ 249152 w 978027"/>
                  <a:gd name="connsiteY2-2570" fmla="*/ 963683 h 1673429"/>
                  <a:gd name="connsiteX3-2571" fmla="*/ 265108 w 978027"/>
                  <a:gd name="connsiteY3-2572" fmla="*/ 780099 h 1673429"/>
                  <a:gd name="connsiteX4-2573" fmla="*/ 257305 w 978027"/>
                  <a:gd name="connsiteY4-2574" fmla="*/ 675414 h 1673429"/>
                  <a:gd name="connsiteX5-2575" fmla="*/ 239551 w 978027"/>
                  <a:gd name="connsiteY5-2576" fmla="*/ 635055 h 1673429"/>
                  <a:gd name="connsiteX6-2577" fmla="*/ 390223 w 978027"/>
                  <a:gd name="connsiteY6-2578" fmla="*/ 0 h 1673429"/>
                  <a:gd name="connsiteX7-2579" fmla="*/ 430836 w 978027"/>
                  <a:gd name="connsiteY7-2580" fmla="*/ 38957 h 1673429"/>
                  <a:gd name="connsiteX8-2581" fmla="*/ 449847 w 978027"/>
                  <a:gd name="connsiteY8-2582" fmla="*/ 235912 h 1673429"/>
                  <a:gd name="connsiteX9-2583" fmla="*/ 449733 w 978027"/>
                  <a:gd name="connsiteY9-2584" fmla="*/ 304453 h 1673429"/>
                  <a:gd name="connsiteX10-2585" fmla="*/ 422828 w 978027"/>
                  <a:gd name="connsiteY10-2586" fmla="*/ 522082 h 1673429"/>
                  <a:gd name="connsiteX11-2587" fmla="*/ 348614 w 978027"/>
                  <a:gd name="connsiteY11-2588" fmla="*/ 1044732 h 1673429"/>
                  <a:gd name="connsiteX12-2589" fmla="*/ 396264 w 978027"/>
                  <a:gd name="connsiteY12-2590" fmla="*/ 812340 h 1673429"/>
                  <a:gd name="connsiteX13-2591" fmla="*/ 449373 w 978027"/>
                  <a:gd name="connsiteY13-2592" fmla="*/ 889418 h 1673429"/>
                  <a:gd name="connsiteX14-2593" fmla="*/ 565005 w 978027"/>
                  <a:gd name="connsiteY14-2594" fmla="*/ 921576 h 1673429"/>
                  <a:gd name="connsiteX15-2595" fmla="*/ 715796 w 978027"/>
                  <a:gd name="connsiteY15-2596" fmla="*/ 922140 h 1673429"/>
                  <a:gd name="connsiteX16-2597" fmla="*/ 602001 w 978027"/>
                  <a:gd name="connsiteY16-2598" fmla="*/ 1206863 h 1673429"/>
                  <a:gd name="connsiteX17-2599" fmla="*/ 978027 w 978027"/>
                  <a:gd name="connsiteY17-2600" fmla="*/ 1240367 h 1673429"/>
                  <a:gd name="connsiteX18-2601" fmla="*/ 595235 w 978027"/>
                  <a:gd name="connsiteY18-2602" fmla="*/ 1483719 h 1673429"/>
                  <a:gd name="connsiteX19-2603" fmla="*/ 272039 w 978027"/>
                  <a:gd name="connsiteY19-2604" fmla="*/ 1673429 h 1673429"/>
                  <a:gd name="connsiteX20-2605" fmla="*/ 119183 w 978027"/>
                  <a:gd name="connsiteY20-2606" fmla="*/ 1653715 h 1673429"/>
                  <a:gd name="connsiteX21-2607" fmla="*/ 219640 w 978027"/>
                  <a:gd name="connsiteY21-2608" fmla="*/ 1439185 h 1673429"/>
                  <a:gd name="connsiteX22-2609" fmla="*/ 349797 w 978027"/>
                  <a:gd name="connsiteY22-2610" fmla="*/ 1126032 h 1673429"/>
                  <a:gd name="connsiteX23-2611" fmla="*/ 202120 w 978027"/>
                  <a:gd name="connsiteY23-2612" fmla="*/ 1414376 h 1673429"/>
                  <a:gd name="connsiteX24-2613" fmla="*/ 101973 w 978027"/>
                  <a:gd name="connsiteY24-2614" fmla="*/ 1649641 h 1673429"/>
                  <a:gd name="connsiteX25-2615" fmla="*/ 0 w 978027"/>
                  <a:gd name="connsiteY25-2616" fmla="*/ 1639780 h 1673429"/>
                  <a:gd name="connsiteX0-2617" fmla="*/ 0 w 753279"/>
                  <a:gd name="connsiteY0-2618" fmla="*/ 1639780 h 1673429"/>
                  <a:gd name="connsiteX1-2619" fmla="*/ 229985 w 753279"/>
                  <a:gd name="connsiteY1-2620" fmla="*/ 672941 h 1673429"/>
                  <a:gd name="connsiteX2-2621" fmla="*/ 249152 w 753279"/>
                  <a:gd name="connsiteY2-2622" fmla="*/ 963683 h 1673429"/>
                  <a:gd name="connsiteX3-2623" fmla="*/ 265108 w 753279"/>
                  <a:gd name="connsiteY3-2624" fmla="*/ 780099 h 1673429"/>
                  <a:gd name="connsiteX4-2625" fmla="*/ 257305 w 753279"/>
                  <a:gd name="connsiteY4-2626" fmla="*/ 675414 h 1673429"/>
                  <a:gd name="connsiteX5-2627" fmla="*/ 239551 w 753279"/>
                  <a:gd name="connsiteY5-2628" fmla="*/ 635055 h 1673429"/>
                  <a:gd name="connsiteX6-2629" fmla="*/ 390223 w 753279"/>
                  <a:gd name="connsiteY6-2630" fmla="*/ 0 h 1673429"/>
                  <a:gd name="connsiteX7-2631" fmla="*/ 430836 w 753279"/>
                  <a:gd name="connsiteY7-2632" fmla="*/ 38957 h 1673429"/>
                  <a:gd name="connsiteX8-2633" fmla="*/ 449847 w 753279"/>
                  <a:gd name="connsiteY8-2634" fmla="*/ 235912 h 1673429"/>
                  <a:gd name="connsiteX9-2635" fmla="*/ 449733 w 753279"/>
                  <a:gd name="connsiteY9-2636" fmla="*/ 304453 h 1673429"/>
                  <a:gd name="connsiteX10-2637" fmla="*/ 422828 w 753279"/>
                  <a:gd name="connsiteY10-2638" fmla="*/ 522082 h 1673429"/>
                  <a:gd name="connsiteX11-2639" fmla="*/ 348614 w 753279"/>
                  <a:gd name="connsiteY11-2640" fmla="*/ 1044732 h 1673429"/>
                  <a:gd name="connsiteX12-2641" fmla="*/ 396264 w 753279"/>
                  <a:gd name="connsiteY12-2642" fmla="*/ 812340 h 1673429"/>
                  <a:gd name="connsiteX13-2643" fmla="*/ 449373 w 753279"/>
                  <a:gd name="connsiteY13-2644" fmla="*/ 889418 h 1673429"/>
                  <a:gd name="connsiteX14-2645" fmla="*/ 565005 w 753279"/>
                  <a:gd name="connsiteY14-2646" fmla="*/ 921576 h 1673429"/>
                  <a:gd name="connsiteX15-2647" fmla="*/ 715796 w 753279"/>
                  <a:gd name="connsiteY15-2648" fmla="*/ 922140 h 1673429"/>
                  <a:gd name="connsiteX16-2649" fmla="*/ 602001 w 753279"/>
                  <a:gd name="connsiteY16-2650" fmla="*/ 1206863 h 1673429"/>
                  <a:gd name="connsiteX17-2651" fmla="*/ 753279 w 753279"/>
                  <a:gd name="connsiteY17-2652" fmla="*/ 962943 h 1673429"/>
                  <a:gd name="connsiteX18-2653" fmla="*/ 595235 w 753279"/>
                  <a:gd name="connsiteY18-2654" fmla="*/ 1483719 h 1673429"/>
                  <a:gd name="connsiteX19-2655" fmla="*/ 272039 w 753279"/>
                  <a:gd name="connsiteY19-2656" fmla="*/ 1673429 h 1673429"/>
                  <a:gd name="connsiteX20-2657" fmla="*/ 119183 w 753279"/>
                  <a:gd name="connsiteY20-2658" fmla="*/ 1653715 h 1673429"/>
                  <a:gd name="connsiteX21-2659" fmla="*/ 219640 w 753279"/>
                  <a:gd name="connsiteY21-2660" fmla="*/ 1439185 h 1673429"/>
                  <a:gd name="connsiteX22-2661" fmla="*/ 349797 w 753279"/>
                  <a:gd name="connsiteY22-2662" fmla="*/ 1126032 h 1673429"/>
                  <a:gd name="connsiteX23-2663" fmla="*/ 202120 w 753279"/>
                  <a:gd name="connsiteY23-2664" fmla="*/ 1414376 h 1673429"/>
                  <a:gd name="connsiteX24-2665" fmla="*/ 101973 w 753279"/>
                  <a:gd name="connsiteY24-2666" fmla="*/ 1649641 h 1673429"/>
                  <a:gd name="connsiteX25-2667" fmla="*/ 0 w 753279"/>
                  <a:gd name="connsiteY25-2668" fmla="*/ 1639780 h 1673429"/>
                  <a:gd name="connsiteX0-2669" fmla="*/ 0 w 753279"/>
                  <a:gd name="connsiteY0-2670" fmla="*/ 1639780 h 1673429"/>
                  <a:gd name="connsiteX1-2671" fmla="*/ 229985 w 753279"/>
                  <a:gd name="connsiteY1-2672" fmla="*/ 672941 h 1673429"/>
                  <a:gd name="connsiteX2-2673" fmla="*/ 249152 w 753279"/>
                  <a:gd name="connsiteY2-2674" fmla="*/ 963683 h 1673429"/>
                  <a:gd name="connsiteX3-2675" fmla="*/ 265108 w 753279"/>
                  <a:gd name="connsiteY3-2676" fmla="*/ 780099 h 1673429"/>
                  <a:gd name="connsiteX4-2677" fmla="*/ 257305 w 753279"/>
                  <a:gd name="connsiteY4-2678" fmla="*/ 675414 h 1673429"/>
                  <a:gd name="connsiteX5-2679" fmla="*/ 239551 w 753279"/>
                  <a:gd name="connsiteY5-2680" fmla="*/ 635055 h 1673429"/>
                  <a:gd name="connsiteX6-2681" fmla="*/ 390223 w 753279"/>
                  <a:gd name="connsiteY6-2682" fmla="*/ 0 h 1673429"/>
                  <a:gd name="connsiteX7-2683" fmla="*/ 430836 w 753279"/>
                  <a:gd name="connsiteY7-2684" fmla="*/ 38957 h 1673429"/>
                  <a:gd name="connsiteX8-2685" fmla="*/ 449847 w 753279"/>
                  <a:gd name="connsiteY8-2686" fmla="*/ 235912 h 1673429"/>
                  <a:gd name="connsiteX9-2687" fmla="*/ 449733 w 753279"/>
                  <a:gd name="connsiteY9-2688" fmla="*/ 304453 h 1673429"/>
                  <a:gd name="connsiteX10-2689" fmla="*/ 422828 w 753279"/>
                  <a:gd name="connsiteY10-2690" fmla="*/ 522082 h 1673429"/>
                  <a:gd name="connsiteX11-2691" fmla="*/ 348614 w 753279"/>
                  <a:gd name="connsiteY11-2692" fmla="*/ 1044732 h 1673429"/>
                  <a:gd name="connsiteX12-2693" fmla="*/ 396264 w 753279"/>
                  <a:gd name="connsiteY12-2694" fmla="*/ 812340 h 1673429"/>
                  <a:gd name="connsiteX13-2695" fmla="*/ 449373 w 753279"/>
                  <a:gd name="connsiteY13-2696" fmla="*/ 889418 h 1673429"/>
                  <a:gd name="connsiteX14-2697" fmla="*/ 565005 w 753279"/>
                  <a:gd name="connsiteY14-2698" fmla="*/ 921576 h 1673429"/>
                  <a:gd name="connsiteX15-2699" fmla="*/ 715796 w 753279"/>
                  <a:gd name="connsiteY15-2700" fmla="*/ 922140 h 1673429"/>
                  <a:gd name="connsiteX16-2701" fmla="*/ 609718 w 753279"/>
                  <a:gd name="connsiteY16-2702" fmla="*/ 1201646 h 1673429"/>
                  <a:gd name="connsiteX17-2703" fmla="*/ 753279 w 753279"/>
                  <a:gd name="connsiteY17-2704" fmla="*/ 962943 h 1673429"/>
                  <a:gd name="connsiteX18-2705" fmla="*/ 595235 w 753279"/>
                  <a:gd name="connsiteY18-2706" fmla="*/ 1483719 h 1673429"/>
                  <a:gd name="connsiteX19-2707" fmla="*/ 272039 w 753279"/>
                  <a:gd name="connsiteY19-2708" fmla="*/ 1673429 h 1673429"/>
                  <a:gd name="connsiteX20-2709" fmla="*/ 119183 w 753279"/>
                  <a:gd name="connsiteY20-2710" fmla="*/ 1653715 h 1673429"/>
                  <a:gd name="connsiteX21-2711" fmla="*/ 219640 w 753279"/>
                  <a:gd name="connsiteY21-2712" fmla="*/ 1439185 h 1673429"/>
                  <a:gd name="connsiteX22-2713" fmla="*/ 349797 w 753279"/>
                  <a:gd name="connsiteY22-2714" fmla="*/ 1126032 h 1673429"/>
                  <a:gd name="connsiteX23-2715" fmla="*/ 202120 w 753279"/>
                  <a:gd name="connsiteY23-2716" fmla="*/ 1414376 h 1673429"/>
                  <a:gd name="connsiteX24-2717" fmla="*/ 101973 w 753279"/>
                  <a:gd name="connsiteY24-2718" fmla="*/ 1649641 h 1673429"/>
                  <a:gd name="connsiteX25-2719" fmla="*/ 0 w 753279"/>
                  <a:gd name="connsiteY25-2720" fmla="*/ 1639780 h 1673429"/>
                  <a:gd name="connsiteX0-2721" fmla="*/ 0 w 755439"/>
                  <a:gd name="connsiteY0-2722" fmla="*/ 1639780 h 1673429"/>
                  <a:gd name="connsiteX1-2723" fmla="*/ 229985 w 755439"/>
                  <a:gd name="connsiteY1-2724" fmla="*/ 672941 h 1673429"/>
                  <a:gd name="connsiteX2-2725" fmla="*/ 249152 w 755439"/>
                  <a:gd name="connsiteY2-2726" fmla="*/ 963683 h 1673429"/>
                  <a:gd name="connsiteX3-2727" fmla="*/ 265108 w 755439"/>
                  <a:gd name="connsiteY3-2728" fmla="*/ 780099 h 1673429"/>
                  <a:gd name="connsiteX4-2729" fmla="*/ 257305 w 755439"/>
                  <a:gd name="connsiteY4-2730" fmla="*/ 675414 h 1673429"/>
                  <a:gd name="connsiteX5-2731" fmla="*/ 239551 w 755439"/>
                  <a:gd name="connsiteY5-2732" fmla="*/ 635055 h 1673429"/>
                  <a:gd name="connsiteX6-2733" fmla="*/ 390223 w 755439"/>
                  <a:gd name="connsiteY6-2734" fmla="*/ 0 h 1673429"/>
                  <a:gd name="connsiteX7-2735" fmla="*/ 430836 w 755439"/>
                  <a:gd name="connsiteY7-2736" fmla="*/ 38957 h 1673429"/>
                  <a:gd name="connsiteX8-2737" fmla="*/ 449847 w 755439"/>
                  <a:gd name="connsiteY8-2738" fmla="*/ 235912 h 1673429"/>
                  <a:gd name="connsiteX9-2739" fmla="*/ 449733 w 755439"/>
                  <a:gd name="connsiteY9-2740" fmla="*/ 304453 h 1673429"/>
                  <a:gd name="connsiteX10-2741" fmla="*/ 422828 w 755439"/>
                  <a:gd name="connsiteY10-2742" fmla="*/ 522082 h 1673429"/>
                  <a:gd name="connsiteX11-2743" fmla="*/ 348614 w 755439"/>
                  <a:gd name="connsiteY11-2744" fmla="*/ 1044732 h 1673429"/>
                  <a:gd name="connsiteX12-2745" fmla="*/ 396264 w 755439"/>
                  <a:gd name="connsiteY12-2746" fmla="*/ 812340 h 1673429"/>
                  <a:gd name="connsiteX13-2747" fmla="*/ 449373 w 755439"/>
                  <a:gd name="connsiteY13-2748" fmla="*/ 889418 h 1673429"/>
                  <a:gd name="connsiteX14-2749" fmla="*/ 565005 w 755439"/>
                  <a:gd name="connsiteY14-2750" fmla="*/ 921576 h 1673429"/>
                  <a:gd name="connsiteX15-2751" fmla="*/ 715796 w 755439"/>
                  <a:gd name="connsiteY15-2752" fmla="*/ 922140 h 1673429"/>
                  <a:gd name="connsiteX16-2753" fmla="*/ 609718 w 755439"/>
                  <a:gd name="connsiteY16-2754" fmla="*/ 1201646 h 1673429"/>
                  <a:gd name="connsiteX17-2755" fmla="*/ 755439 w 755439"/>
                  <a:gd name="connsiteY17-2756" fmla="*/ 951009 h 1673429"/>
                  <a:gd name="connsiteX18-2757" fmla="*/ 595235 w 755439"/>
                  <a:gd name="connsiteY18-2758" fmla="*/ 1483719 h 1673429"/>
                  <a:gd name="connsiteX19-2759" fmla="*/ 272039 w 755439"/>
                  <a:gd name="connsiteY19-2760" fmla="*/ 1673429 h 1673429"/>
                  <a:gd name="connsiteX20-2761" fmla="*/ 119183 w 755439"/>
                  <a:gd name="connsiteY20-2762" fmla="*/ 1653715 h 1673429"/>
                  <a:gd name="connsiteX21-2763" fmla="*/ 219640 w 755439"/>
                  <a:gd name="connsiteY21-2764" fmla="*/ 1439185 h 1673429"/>
                  <a:gd name="connsiteX22-2765" fmla="*/ 349797 w 755439"/>
                  <a:gd name="connsiteY22-2766" fmla="*/ 1126032 h 1673429"/>
                  <a:gd name="connsiteX23-2767" fmla="*/ 202120 w 755439"/>
                  <a:gd name="connsiteY23-2768" fmla="*/ 1414376 h 1673429"/>
                  <a:gd name="connsiteX24-2769" fmla="*/ 101973 w 755439"/>
                  <a:gd name="connsiteY24-2770" fmla="*/ 1649641 h 1673429"/>
                  <a:gd name="connsiteX25-2771" fmla="*/ 0 w 755439"/>
                  <a:gd name="connsiteY25-2772" fmla="*/ 1639780 h 1673429"/>
                  <a:gd name="connsiteX0-2773" fmla="*/ 0 w 755439"/>
                  <a:gd name="connsiteY0-2774" fmla="*/ 1639780 h 1673429"/>
                  <a:gd name="connsiteX1-2775" fmla="*/ 229985 w 755439"/>
                  <a:gd name="connsiteY1-2776" fmla="*/ 672941 h 1673429"/>
                  <a:gd name="connsiteX2-2777" fmla="*/ 249152 w 755439"/>
                  <a:gd name="connsiteY2-2778" fmla="*/ 963683 h 1673429"/>
                  <a:gd name="connsiteX3-2779" fmla="*/ 265108 w 755439"/>
                  <a:gd name="connsiteY3-2780" fmla="*/ 780099 h 1673429"/>
                  <a:gd name="connsiteX4-2781" fmla="*/ 257305 w 755439"/>
                  <a:gd name="connsiteY4-2782" fmla="*/ 675414 h 1673429"/>
                  <a:gd name="connsiteX5-2783" fmla="*/ 239551 w 755439"/>
                  <a:gd name="connsiteY5-2784" fmla="*/ 635055 h 1673429"/>
                  <a:gd name="connsiteX6-2785" fmla="*/ 390223 w 755439"/>
                  <a:gd name="connsiteY6-2786" fmla="*/ 0 h 1673429"/>
                  <a:gd name="connsiteX7-2787" fmla="*/ 430836 w 755439"/>
                  <a:gd name="connsiteY7-2788" fmla="*/ 38957 h 1673429"/>
                  <a:gd name="connsiteX8-2789" fmla="*/ 449847 w 755439"/>
                  <a:gd name="connsiteY8-2790" fmla="*/ 235912 h 1673429"/>
                  <a:gd name="connsiteX9-2791" fmla="*/ 449733 w 755439"/>
                  <a:gd name="connsiteY9-2792" fmla="*/ 304453 h 1673429"/>
                  <a:gd name="connsiteX10-2793" fmla="*/ 422828 w 755439"/>
                  <a:gd name="connsiteY10-2794" fmla="*/ 522082 h 1673429"/>
                  <a:gd name="connsiteX11-2795" fmla="*/ 348614 w 755439"/>
                  <a:gd name="connsiteY11-2796" fmla="*/ 1044732 h 1673429"/>
                  <a:gd name="connsiteX12-2797" fmla="*/ 396264 w 755439"/>
                  <a:gd name="connsiteY12-2798" fmla="*/ 812340 h 1673429"/>
                  <a:gd name="connsiteX13-2799" fmla="*/ 449373 w 755439"/>
                  <a:gd name="connsiteY13-2800" fmla="*/ 889418 h 1673429"/>
                  <a:gd name="connsiteX14-2801" fmla="*/ 565005 w 755439"/>
                  <a:gd name="connsiteY14-2802" fmla="*/ 921576 h 1673429"/>
                  <a:gd name="connsiteX15-2803" fmla="*/ 715796 w 755439"/>
                  <a:gd name="connsiteY15-2804" fmla="*/ 922140 h 1673429"/>
                  <a:gd name="connsiteX16-2805" fmla="*/ 609718 w 755439"/>
                  <a:gd name="connsiteY16-2806" fmla="*/ 1201646 h 1673429"/>
                  <a:gd name="connsiteX17-2807" fmla="*/ 755439 w 755439"/>
                  <a:gd name="connsiteY17-2808" fmla="*/ 951009 h 1673429"/>
                  <a:gd name="connsiteX18-2809" fmla="*/ 595235 w 755439"/>
                  <a:gd name="connsiteY18-2810" fmla="*/ 1483719 h 1673429"/>
                  <a:gd name="connsiteX19-2811" fmla="*/ 272039 w 755439"/>
                  <a:gd name="connsiteY19-2812" fmla="*/ 1673429 h 1673429"/>
                  <a:gd name="connsiteX20-2813" fmla="*/ 119183 w 755439"/>
                  <a:gd name="connsiteY20-2814" fmla="*/ 1653715 h 1673429"/>
                  <a:gd name="connsiteX21-2815" fmla="*/ 219640 w 755439"/>
                  <a:gd name="connsiteY21-2816" fmla="*/ 1439185 h 1673429"/>
                  <a:gd name="connsiteX22-2817" fmla="*/ 349797 w 755439"/>
                  <a:gd name="connsiteY22-2818" fmla="*/ 1126032 h 1673429"/>
                  <a:gd name="connsiteX23-2819" fmla="*/ 202120 w 755439"/>
                  <a:gd name="connsiteY23-2820" fmla="*/ 1414376 h 1673429"/>
                  <a:gd name="connsiteX24-2821" fmla="*/ 101973 w 755439"/>
                  <a:gd name="connsiteY24-2822" fmla="*/ 1649641 h 1673429"/>
                  <a:gd name="connsiteX25-2823" fmla="*/ 0 w 755439"/>
                  <a:gd name="connsiteY25-2824" fmla="*/ 1639780 h 1673429"/>
                  <a:gd name="connsiteX0-2825" fmla="*/ 0 w 755439"/>
                  <a:gd name="connsiteY0-2826" fmla="*/ 1639780 h 1673429"/>
                  <a:gd name="connsiteX1-2827" fmla="*/ 229985 w 755439"/>
                  <a:gd name="connsiteY1-2828" fmla="*/ 672941 h 1673429"/>
                  <a:gd name="connsiteX2-2829" fmla="*/ 249152 w 755439"/>
                  <a:gd name="connsiteY2-2830" fmla="*/ 963683 h 1673429"/>
                  <a:gd name="connsiteX3-2831" fmla="*/ 265108 w 755439"/>
                  <a:gd name="connsiteY3-2832" fmla="*/ 780099 h 1673429"/>
                  <a:gd name="connsiteX4-2833" fmla="*/ 257305 w 755439"/>
                  <a:gd name="connsiteY4-2834" fmla="*/ 675414 h 1673429"/>
                  <a:gd name="connsiteX5-2835" fmla="*/ 239551 w 755439"/>
                  <a:gd name="connsiteY5-2836" fmla="*/ 635055 h 1673429"/>
                  <a:gd name="connsiteX6-2837" fmla="*/ 390223 w 755439"/>
                  <a:gd name="connsiteY6-2838" fmla="*/ 0 h 1673429"/>
                  <a:gd name="connsiteX7-2839" fmla="*/ 430836 w 755439"/>
                  <a:gd name="connsiteY7-2840" fmla="*/ 38957 h 1673429"/>
                  <a:gd name="connsiteX8-2841" fmla="*/ 449847 w 755439"/>
                  <a:gd name="connsiteY8-2842" fmla="*/ 235912 h 1673429"/>
                  <a:gd name="connsiteX9-2843" fmla="*/ 449733 w 755439"/>
                  <a:gd name="connsiteY9-2844" fmla="*/ 304453 h 1673429"/>
                  <a:gd name="connsiteX10-2845" fmla="*/ 422828 w 755439"/>
                  <a:gd name="connsiteY10-2846" fmla="*/ 522082 h 1673429"/>
                  <a:gd name="connsiteX11-2847" fmla="*/ 348614 w 755439"/>
                  <a:gd name="connsiteY11-2848" fmla="*/ 1044732 h 1673429"/>
                  <a:gd name="connsiteX12-2849" fmla="*/ 396264 w 755439"/>
                  <a:gd name="connsiteY12-2850" fmla="*/ 812340 h 1673429"/>
                  <a:gd name="connsiteX13-2851" fmla="*/ 449373 w 755439"/>
                  <a:gd name="connsiteY13-2852" fmla="*/ 889418 h 1673429"/>
                  <a:gd name="connsiteX14-2853" fmla="*/ 565005 w 755439"/>
                  <a:gd name="connsiteY14-2854" fmla="*/ 921576 h 1673429"/>
                  <a:gd name="connsiteX15-2855" fmla="*/ 715796 w 755439"/>
                  <a:gd name="connsiteY15-2856" fmla="*/ 922140 h 1673429"/>
                  <a:gd name="connsiteX16-2857" fmla="*/ 609257 w 755439"/>
                  <a:gd name="connsiteY16-2858" fmla="*/ 1222903 h 1673429"/>
                  <a:gd name="connsiteX17-2859" fmla="*/ 755439 w 755439"/>
                  <a:gd name="connsiteY17-2860" fmla="*/ 951009 h 1673429"/>
                  <a:gd name="connsiteX18-2861" fmla="*/ 595235 w 755439"/>
                  <a:gd name="connsiteY18-2862" fmla="*/ 1483719 h 1673429"/>
                  <a:gd name="connsiteX19-2863" fmla="*/ 272039 w 755439"/>
                  <a:gd name="connsiteY19-2864" fmla="*/ 1673429 h 1673429"/>
                  <a:gd name="connsiteX20-2865" fmla="*/ 119183 w 755439"/>
                  <a:gd name="connsiteY20-2866" fmla="*/ 1653715 h 1673429"/>
                  <a:gd name="connsiteX21-2867" fmla="*/ 219640 w 755439"/>
                  <a:gd name="connsiteY21-2868" fmla="*/ 1439185 h 1673429"/>
                  <a:gd name="connsiteX22-2869" fmla="*/ 349797 w 755439"/>
                  <a:gd name="connsiteY22-2870" fmla="*/ 1126032 h 1673429"/>
                  <a:gd name="connsiteX23-2871" fmla="*/ 202120 w 755439"/>
                  <a:gd name="connsiteY23-2872" fmla="*/ 1414376 h 1673429"/>
                  <a:gd name="connsiteX24-2873" fmla="*/ 101973 w 755439"/>
                  <a:gd name="connsiteY24-2874" fmla="*/ 1649641 h 1673429"/>
                  <a:gd name="connsiteX25-2875" fmla="*/ 0 w 755439"/>
                  <a:gd name="connsiteY25-2876" fmla="*/ 1639780 h 1673429"/>
                  <a:gd name="connsiteX0-2877" fmla="*/ 0 w 755439"/>
                  <a:gd name="connsiteY0-2878" fmla="*/ 1639780 h 1673429"/>
                  <a:gd name="connsiteX1-2879" fmla="*/ 229985 w 755439"/>
                  <a:gd name="connsiteY1-2880" fmla="*/ 672941 h 1673429"/>
                  <a:gd name="connsiteX2-2881" fmla="*/ 249152 w 755439"/>
                  <a:gd name="connsiteY2-2882" fmla="*/ 963683 h 1673429"/>
                  <a:gd name="connsiteX3-2883" fmla="*/ 265108 w 755439"/>
                  <a:gd name="connsiteY3-2884" fmla="*/ 780099 h 1673429"/>
                  <a:gd name="connsiteX4-2885" fmla="*/ 257305 w 755439"/>
                  <a:gd name="connsiteY4-2886" fmla="*/ 675414 h 1673429"/>
                  <a:gd name="connsiteX5-2887" fmla="*/ 239551 w 755439"/>
                  <a:gd name="connsiteY5-2888" fmla="*/ 635055 h 1673429"/>
                  <a:gd name="connsiteX6-2889" fmla="*/ 390223 w 755439"/>
                  <a:gd name="connsiteY6-2890" fmla="*/ 0 h 1673429"/>
                  <a:gd name="connsiteX7-2891" fmla="*/ 430836 w 755439"/>
                  <a:gd name="connsiteY7-2892" fmla="*/ 38957 h 1673429"/>
                  <a:gd name="connsiteX8-2893" fmla="*/ 449847 w 755439"/>
                  <a:gd name="connsiteY8-2894" fmla="*/ 235912 h 1673429"/>
                  <a:gd name="connsiteX9-2895" fmla="*/ 449733 w 755439"/>
                  <a:gd name="connsiteY9-2896" fmla="*/ 304453 h 1673429"/>
                  <a:gd name="connsiteX10-2897" fmla="*/ 422828 w 755439"/>
                  <a:gd name="connsiteY10-2898" fmla="*/ 522082 h 1673429"/>
                  <a:gd name="connsiteX11-2899" fmla="*/ 348614 w 755439"/>
                  <a:gd name="connsiteY11-2900" fmla="*/ 1044732 h 1673429"/>
                  <a:gd name="connsiteX12-2901" fmla="*/ 396264 w 755439"/>
                  <a:gd name="connsiteY12-2902" fmla="*/ 812340 h 1673429"/>
                  <a:gd name="connsiteX13-2903" fmla="*/ 449373 w 755439"/>
                  <a:gd name="connsiteY13-2904" fmla="*/ 889418 h 1673429"/>
                  <a:gd name="connsiteX14-2905" fmla="*/ 565005 w 755439"/>
                  <a:gd name="connsiteY14-2906" fmla="*/ 921576 h 1673429"/>
                  <a:gd name="connsiteX15-2907" fmla="*/ 715796 w 755439"/>
                  <a:gd name="connsiteY15-2908" fmla="*/ 922140 h 1673429"/>
                  <a:gd name="connsiteX16-2909" fmla="*/ 606170 w 755439"/>
                  <a:gd name="connsiteY16-2910" fmla="*/ 1224990 h 1673429"/>
                  <a:gd name="connsiteX17-2911" fmla="*/ 755439 w 755439"/>
                  <a:gd name="connsiteY17-2912" fmla="*/ 951009 h 1673429"/>
                  <a:gd name="connsiteX18-2913" fmla="*/ 595235 w 755439"/>
                  <a:gd name="connsiteY18-2914" fmla="*/ 1483719 h 1673429"/>
                  <a:gd name="connsiteX19-2915" fmla="*/ 272039 w 755439"/>
                  <a:gd name="connsiteY19-2916" fmla="*/ 1673429 h 1673429"/>
                  <a:gd name="connsiteX20-2917" fmla="*/ 119183 w 755439"/>
                  <a:gd name="connsiteY20-2918" fmla="*/ 1653715 h 1673429"/>
                  <a:gd name="connsiteX21-2919" fmla="*/ 219640 w 755439"/>
                  <a:gd name="connsiteY21-2920" fmla="*/ 1439185 h 1673429"/>
                  <a:gd name="connsiteX22-2921" fmla="*/ 349797 w 755439"/>
                  <a:gd name="connsiteY22-2922" fmla="*/ 1126032 h 1673429"/>
                  <a:gd name="connsiteX23-2923" fmla="*/ 202120 w 755439"/>
                  <a:gd name="connsiteY23-2924" fmla="*/ 1414376 h 1673429"/>
                  <a:gd name="connsiteX24-2925" fmla="*/ 101973 w 755439"/>
                  <a:gd name="connsiteY24-2926" fmla="*/ 1649641 h 1673429"/>
                  <a:gd name="connsiteX25-2927" fmla="*/ 0 w 755439"/>
                  <a:gd name="connsiteY25-2928" fmla="*/ 1639780 h 1673429"/>
                  <a:gd name="connsiteX0-2929" fmla="*/ 0 w 976591"/>
                  <a:gd name="connsiteY0-2930" fmla="*/ 1639780 h 1673429"/>
                  <a:gd name="connsiteX1-2931" fmla="*/ 229985 w 976591"/>
                  <a:gd name="connsiteY1-2932" fmla="*/ 672941 h 1673429"/>
                  <a:gd name="connsiteX2-2933" fmla="*/ 249152 w 976591"/>
                  <a:gd name="connsiteY2-2934" fmla="*/ 963683 h 1673429"/>
                  <a:gd name="connsiteX3-2935" fmla="*/ 265108 w 976591"/>
                  <a:gd name="connsiteY3-2936" fmla="*/ 780099 h 1673429"/>
                  <a:gd name="connsiteX4-2937" fmla="*/ 257305 w 976591"/>
                  <a:gd name="connsiteY4-2938" fmla="*/ 675414 h 1673429"/>
                  <a:gd name="connsiteX5-2939" fmla="*/ 239551 w 976591"/>
                  <a:gd name="connsiteY5-2940" fmla="*/ 635055 h 1673429"/>
                  <a:gd name="connsiteX6-2941" fmla="*/ 390223 w 976591"/>
                  <a:gd name="connsiteY6-2942" fmla="*/ 0 h 1673429"/>
                  <a:gd name="connsiteX7-2943" fmla="*/ 430836 w 976591"/>
                  <a:gd name="connsiteY7-2944" fmla="*/ 38957 h 1673429"/>
                  <a:gd name="connsiteX8-2945" fmla="*/ 449847 w 976591"/>
                  <a:gd name="connsiteY8-2946" fmla="*/ 235912 h 1673429"/>
                  <a:gd name="connsiteX9-2947" fmla="*/ 449733 w 976591"/>
                  <a:gd name="connsiteY9-2948" fmla="*/ 304453 h 1673429"/>
                  <a:gd name="connsiteX10-2949" fmla="*/ 422828 w 976591"/>
                  <a:gd name="connsiteY10-2950" fmla="*/ 522082 h 1673429"/>
                  <a:gd name="connsiteX11-2951" fmla="*/ 348614 w 976591"/>
                  <a:gd name="connsiteY11-2952" fmla="*/ 1044732 h 1673429"/>
                  <a:gd name="connsiteX12-2953" fmla="*/ 396264 w 976591"/>
                  <a:gd name="connsiteY12-2954" fmla="*/ 812340 h 1673429"/>
                  <a:gd name="connsiteX13-2955" fmla="*/ 449373 w 976591"/>
                  <a:gd name="connsiteY13-2956" fmla="*/ 889418 h 1673429"/>
                  <a:gd name="connsiteX14-2957" fmla="*/ 565005 w 976591"/>
                  <a:gd name="connsiteY14-2958" fmla="*/ 921576 h 1673429"/>
                  <a:gd name="connsiteX15-2959" fmla="*/ 715796 w 976591"/>
                  <a:gd name="connsiteY15-2960" fmla="*/ 922140 h 1673429"/>
                  <a:gd name="connsiteX16-2961" fmla="*/ 606170 w 976591"/>
                  <a:gd name="connsiteY16-2962" fmla="*/ 1224990 h 1673429"/>
                  <a:gd name="connsiteX17-2963" fmla="*/ 755439 w 976591"/>
                  <a:gd name="connsiteY17-2964" fmla="*/ 951009 h 1673429"/>
                  <a:gd name="connsiteX18-2965" fmla="*/ 976591 w 976591"/>
                  <a:gd name="connsiteY18-2966" fmla="*/ 1236368 h 1673429"/>
                  <a:gd name="connsiteX19-2967" fmla="*/ 272039 w 976591"/>
                  <a:gd name="connsiteY19-2968" fmla="*/ 1673429 h 1673429"/>
                  <a:gd name="connsiteX20-2969" fmla="*/ 119183 w 976591"/>
                  <a:gd name="connsiteY20-2970" fmla="*/ 1653715 h 1673429"/>
                  <a:gd name="connsiteX21-2971" fmla="*/ 219640 w 976591"/>
                  <a:gd name="connsiteY21-2972" fmla="*/ 1439185 h 1673429"/>
                  <a:gd name="connsiteX22-2973" fmla="*/ 349797 w 976591"/>
                  <a:gd name="connsiteY22-2974" fmla="*/ 1126032 h 1673429"/>
                  <a:gd name="connsiteX23-2975" fmla="*/ 202120 w 976591"/>
                  <a:gd name="connsiteY23-2976" fmla="*/ 1414376 h 1673429"/>
                  <a:gd name="connsiteX24-2977" fmla="*/ 101973 w 976591"/>
                  <a:gd name="connsiteY24-2978" fmla="*/ 1649641 h 1673429"/>
                  <a:gd name="connsiteX25-2979" fmla="*/ 0 w 976591"/>
                  <a:gd name="connsiteY25-2980" fmla="*/ 1639780 h 1673429"/>
                  <a:gd name="connsiteX0-2981" fmla="*/ 0 w 976591"/>
                  <a:gd name="connsiteY0-2982" fmla="*/ 1639780 h 1673429"/>
                  <a:gd name="connsiteX1-2983" fmla="*/ 229985 w 976591"/>
                  <a:gd name="connsiteY1-2984" fmla="*/ 672941 h 1673429"/>
                  <a:gd name="connsiteX2-2985" fmla="*/ 249152 w 976591"/>
                  <a:gd name="connsiteY2-2986" fmla="*/ 963683 h 1673429"/>
                  <a:gd name="connsiteX3-2987" fmla="*/ 265108 w 976591"/>
                  <a:gd name="connsiteY3-2988" fmla="*/ 780099 h 1673429"/>
                  <a:gd name="connsiteX4-2989" fmla="*/ 257305 w 976591"/>
                  <a:gd name="connsiteY4-2990" fmla="*/ 675414 h 1673429"/>
                  <a:gd name="connsiteX5-2991" fmla="*/ 239551 w 976591"/>
                  <a:gd name="connsiteY5-2992" fmla="*/ 635055 h 1673429"/>
                  <a:gd name="connsiteX6-2993" fmla="*/ 390223 w 976591"/>
                  <a:gd name="connsiteY6-2994" fmla="*/ 0 h 1673429"/>
                  <a:gd name="connsiteX7-2995" fmla="*/ 430836 w 976591"/>
                  <a:gd name="connsiteY7-2996" fmla="*/ 38957 h 1673429"/>
                  <a:gd name="connsiteX8-2997" fmla="*/ 449847 w 976591"/>
                  <a:gd name="connsiteY8-2998" fmla="*/ 235912 h 1673429"/>
                  <a:gd name="connsiteX9-2999" fmla="*/ 449733 w 976591"/>
                  <a:gd name="connsiteY9-3000" fmla="*/ 304453 h 1673429"/>
                  <a:gd name="connsiteX10-3001" fmla="*/ 422828 w 976591"/>
                  <a:gd name="connsiteY10-3002" fmla="*/ 522082 h 1673429"/>
                  <a:gd name="connsiteX11-3003" fmla="*/ 348614 w 976591"/>
                  <a:gd name="connsiteY11-3004" fmla="*/ 1044732 h 1673429"/>
                  <a:gd name="connsiteX12-3005" fmla="*/ 396264 w 976591"/>
                  <a:gd name="connsiteY12-3006" fmla="*/ 812340 h 1673429"/>
                  <a:gd name="connsiteX13-3007" fmla="*/ 449373 w 976591"/>
                  <a:gd name="connsiteY13-3008" fmla="*/ 889418 h 1673429"/>
                  <a:gd name="connsiteX14-3009" fmla="*/ 565005 w 976591"/>
                  <a:gd name="connsiteY14-3010" fmla="*/ 921576 h 1673429"/>
                  <a:gd name="connsiteX15-3011" fmla="*/ 715796 w 976591"/>
                  <a:gd name="connsiteY15-3012" fmla="*/ 922140 h 1673429"/>
                  <a:gd name="connsiteX16-3013" fmla="*/ 696666 w 976591"/>
                  <a:gd name="connsiteY16-3014" fmla="*/ 970067 h 1673429"/>
                  <a:gd name="connsiteX17-3015" fmla="*/ 606170 w 976591"/>
                  <a:gd name="connsiteY17-3016" fmla="*/ 1224990 h 1673429"/>
                  <a:gd name="connsiteX18-3017" fmla="*/ 755439 w 976591"/>
                  <a:gd name="connsiteY18-3018" fmla="*/ 951009 h 1673429"/>
                  <a:gd name="connsiteX19-3019" fmla="*/ 976591 w 976591"/>
                  <a:gd name="connsiteY19-3020" fmla="*/ 1236368 h 1673429"/>
                  <a:gd name="connsiteX20-3021" fmla="*/ 272039 w 976591"/>
                  <a:gd name="connsiteY20-3022" fmla="*/ 1673429 h 1673429"/>
                  <a:gd name="connsiteX21-3023" fmla="*/ 119183 w 976591"/>
                  <a:gd name="connsiteY21-3024" fmla="*/ 1653715 h 1673429"/>
                  <a:gd name="connsiteX22-3025" fmla="*/ 219640 w 976591"/>
                  <a:gd name="connsiteY22-3026" fmla="*/ 1439185 h 1673429"/>
                  <a:gd name="connsiteX23-3027" fmla="*/ 349797 w 976591"/>
                  <a:gd name="connsiteY23-3028" fmla="*/ 1126032 h 1673429"/>
                  <a:gd name="connsiteX24-3029" fmla="*/ 202120 w 976591"/>
                  <a:gd name="connsiteY24-3030" fmla="*/ 1414376 h 1673429"/>
                  <a:gd name="connsiteX25-3031" fmla="*/ 101973 w 976591"/>
                  <a:gd name="connsiteY25-3032" fmla="*/ 1649641 h 1673429"/>
                  <a:gd name="connsiteX26" fmla="*/ 0 w 976591"/>
                  <a:gd name="connsiteY26" fmla="*/ 1639780 h 1673429"/>
                  <a:gd name="connsiteX0-3033" fmla="*/ 0 w 976591"/>
                  <a:gd name="connsiteY0-3034" fmla="*/ 1639780 h 1673429"/>
                  <a:gd name="connsiteX1-3035" fmla="*/ 229985 w 976591"/>
                  <a:gd name="connsiteY1-3036" fmla="*/ 672941 h 1673429"/>
                  <a:gd name="connsiteX2-3037" fmla="*/ 249152 w 976591"/>
                  <a:gd name="connsiteY2-3038" fmla="*/ 963683 h 1673429"/>
                  <a:gd name="connsiteX3-3039" fmla="*/ 265108 w 976591"/>
                  <a:gd name="connsiteY3-3040" fmla="*/ 780099 h 1673429"/>
                  <a:gd name="connsiteX4-3041" fmla="*/ 257305 w 976591"/>
                  <a:gd name="connsiteY4-3042" fmla="*/ 675414 h 1673429"/>
                  <a:gd name="connsiteX5-3043" fmla="*/ 239551 w 976591"/>
                  <a:gd name="connsiteY5-3044" fmla="*/ 635055 h 1673429"/>
                  <a:gd name="connsiteX6-3045" fmla="*/ 390223 w 976591"/>
                  <a:gd name="connsiteY6-3046" fmla="*/ 0 h 1673429"/>
                  <a:gd name="connsiteX7-3047" fmla="*/ 430836 w 976591"/>
                  <a:gd name="connsiteY7-3048" fmla="*/ 38957 h 1673429"/>
                  <a:gd name="connsiteX8-3049" fmla="*/ 449847 w 976591"/>
                  <a:gd name="connsiteY8-3050" fmla="*/ 235912 h 1673429"/>
                  <a:gd name="connsiteX9-3051" fmla="*/ 449733 w 976591"/>
                  <a:gd name="connsiteY9-3052" fmla="*/ 304453 h 1673429"/>
                  <a:gd name="connsiteX10-3053" fmla="*/ 422828 w 976591"/>
                  <a:gd name="connsiteY10-3054" fmla="*/ 522082 h 1673429"/>
                  <a:gd name="connsiteX11-3055" fmla="*/ 348614 w 976591"/>
                  <a:gd name="connsiteY11-3056" fmla="*/ 1044732 h 1673429"/>
                  <a:gd name="connsiteX12-3057" fmla="*/ 396264 w 976591"/>
                  <a:gd name="connsiteY12-3058" fmla="*/ 812340 h 1673429"/>
                  <a:gd name="connsiteX13-3059" fmla="*/ 449373 w 976591"/>
                  <a:gd name="connsiteY13-3060" fmla="*/ 889418 h 1673429"/>
                  <a:gd name="connsiteX14-3061" fmla="*/ 565005 w 976591"/>
                  <a:gd name="connsiteY14-3062" fmla="*/ 921576 h 1673429"/>
                  <a:gd name="connsiteX15-3063" fmla="*/ 715796 w 976591"/>
                  <a:gd name="connsiteY15-3064" fmla="*/ 922140 h 1673429"/>
                  <a:gd name="connsiteX16-3065" fmla="*/ 758632 w 976591"/>
                  <a:gd name="connsiteY16-3066" fmla="*/ 943883 h 1673429"/>
                  <a:gd name="connsiteX17-3067" fmla="*/ 606170 w 976591"/>
                  <a:gd name="connsiteY17-3068" fmla="*/ 1224990 h 1673429"/>
                  <a:gd name="connsiteX18-3069" fmla="*/ 755439 w 976591"/>
                  <a:gd name="connsiteY18-3070" fmla="*/ 951009 h 1673429"/>
                  <a:gd name="connsiteX19-3071" fmla="*/ 976591 w 976591"/>
                  <a:gd name="connsiteY19-3072" fmla="*/ 1236368 h 1673429"/>
                  <a:gd name="connsiteX20-3073" fmla="*/ 272039 w 976591"/>
                  <a:gd name="connsiteY20-3074" fmla="*/ 1673429 h 1673429"/>
                  <a:gd name="connsiteX21-3075" fmla="*/ 119183 w 976591"/>
                  <a:gd name="connsiteY21-3076" fmla="*/ 1653715 h 1673429"/>
                  <a:gd name="connsiteX22-3077" fmla="*/ 219640 w 976591"/>
                  <a:gd name="connsiteY22-3078" fmla="*/ 1439185 h 1673429"/>
                  <a:gd name="connsiteX23-3079" fmla="*/ 349797 w 976591"/>
                  <a:gd name="connsiteY23-3080" fmla="*/ 1126032 h 1673429"/>
                  <a:gd name="connsiteX24-3081" fmla="*/ 202120 w 976591"/>
                  <a:gd name="connsiteY24-3082" fmla="*/ 1414376 h 1673429"/>
                  <a:gd name="connsiteX25-3083" fmla="*/ 101973 w 976591"/>
                  <a:gd name="connsiteY25-3084" fmla="*/ 1649641 h 1673429"/>
                  <a:gd name="connsiteX26-3085" fmla="*/ 0 w 976591"/>
                  <a:gd name="connsiteY26-3086" fmla="*/ 1639780 h 1673429"/>
                  <a:gd name="connsiteX0-3087" fmla="*/ 0 w 976591"/>
                  <a:gd name="connsiteY0-3088" fmla="*/ 1639780 h 1673429"/>
                  <a:gd name="connsiteX1-3089" fmla="*/ 229985 w 976591"/>
                  <a:gd name="connsiteY1-3090" fmla="*/ 672941 h 1673429"/>
                  <a:gd name="connsiteX2-3091" fmla="*/ 249152 w 976591"/>
                  <a:gd name="connsiteY2-3092" fmla="*/ 963683 h 1673429"/>
                  <a:gd name="connsiteX3-3093" fmla="*/ 265108 w 976591"/>
                  <a:gd name="connsiteY3-3094" fmla="*/ 780099 h 1673429"/>
                  <a:gd name="connsiteX4-3095" fmla="*/ 257305 w 976591"/>
                  <a:gd name="connsiteY4-3096" fmla="*/ 675414 h 1673429"/>
                  <a:gd name="connsiteX5-3097" fmla="*/ 239551 w 976591"/>
                  <a:gd name="connsiteY5-3098" fmla="*/ 635055 h 1673429"/>
                  <a:gd name="connsiteX6-3099" fmla="*/ 390223 w 976591"/>
                  <a:gd name="connsiteY6-3100" fmla="*/ 0 h 1673429"/>
                  <a:gd name="connsiteX7-3101" fmla="*/ 430836 w 976591"/>
                  <a:gd name="connsiteY7-3102" fmla="*/ 38957 h 1673429"/>
                  <a:gd name="connsiteX8-3103" fmla="*/ 449847 w 976591"/>
                  <a:gd name="connsiteY8-3104" fmla="*/ 235912 h 1673429"/>
                  <a:gd name="connsiteX9-3105" fmla="*/ 449733 w 976591"/>
                  <a:gd name="connsiteY9-3106" fmla="*/ 304453 h 1673429"/>
                  <a:gd name="connsiteX10-3107" fmla="*/ 422828 w 976591"/>
                  <a:gd name="connsiteY10-3108" fmla="*/ 522082 h 1673429"/>
                  <a:gd name="connsiteX11-3109" fmla="*/ 348614 w 976591"/>
                  <a:gd name="connsiteY11-3110" fmla="*/ 1044732 h 1673429"/>
                  <a:gd name="connsiteX12-3111" fmla="*/ 396264 w 976591"/>
                  <a:gd name="connsiteY12-3112" fmla="*/ 812340 h 1673429"/>
                  <a:gd name="connsiteX13-3113" fmla="*/ 449373 w 976591"/>
                  <a:gd name="connsiteY13-3114" fmla="*/ 889418 h 1673429"/>
                  <a:gd name="connsiteX14-3115" fmla="*/ 565005 w 976591"/>
                  <a:gd name="connsiteY14-3116" fmla="*/ 921576 h 1673429"/>
                  <a:gd name="connsiteX15-3117" fmla="*/ 715796 w 976591"/>
                  <a:gd name="connsiteY15-3118" fmla="*/ 922140 h 1673429"/>
                  <a:gd name="connsiteX16-3119" fmla="*/ 758632 w 976591"/>
                  <a:gd name="connsiteY16-3120" fmla="*/ 943883 h 1673429"/>
                  <a:gd name="connsiteX17-3121" fmla="*/ 606170 w 976591"/>
                  <a:gd name="connsiteY17-3122" fmla="*/ 1224990 h 1673429"/>
                  <a:gd name="connsiteX18-3123" fmla="*/ 759219 w 976591"/>
                  <a:gd name="connsiteY18-3124" fmla="*/ 943216 h 1673429"/>
                  <a:gd name="connsiteX19-3125" fmla="*/ 976591 w 976591"/>
                  <a:gd name="connsiteY19-3126" fmla="*/ 1236368 h 1673429"/>
                  <a:gd name="connsiteX20-3127" fmla="*/ 272039 w 976591"/>
                  <a:gd name="connsiteY20-3128" fmla="*/ 1673429 h 1673429"/>
                  <a:gd name="connsiteX21-3129" fmla="*/ 119183 w 976591"/>
                  <a:gd name="connsiteY21-3130" fmla="*/ 1653715 h 1673429"/>
                  <a:gd name="connsiteX22-3131" fmla="*/ 219640 w 976591"/>
                  <a:gd name="connsiteY22-3132" fmla="*/ 1439185 h 1673429"/>
                  <a:gd name="connsiteX23-3133" fmla="*/ 349797 w 976591"/>
                  <a:gd name="connsiteY23-3134" fmla="*/ 1126032 h 1673429"/>
                  <a:gd name="connsiteX24-3135" fmla="*/ 202120 w 976591"/>
                  <a:gd name="connsiteY24-3136" fmla="*/ 1414376 h 1673429"/>
                  <a:gd name="connsiteX25-3137" fmla="*/ 101973 w 976591"/>
                  <a:gd name="connsiteY25-3138" fmla="*/ 1649641 h 1673429"/>
                  <a:gd name="connsiteX26-3139" fmla="*/ 0 w 976591"/>
                  <a:gd name="connsiteY26-3140" fmla="*/ 1639780 h 1673429"/>
                  <a:gd name="connsiteX0-3141" fmla="*/ 0 w 976591"/>
                  <a:gd name="connsiteY0-3142" fmla="*/ 1639780 h 1673429"/>
                  <a:gd name="connsiteX1-3143" fmla="*/ 229985 w 976591"/>
                  <a:gd name="connsiteY1-3144" fmla="*/ 672941 h 1673429"/>
                  <a:gd name="connsiteX2-3145" fmla="*/ 249152 w 976591"/>
                  <a:gd name="connsiteY2-3146" fmla="*/ 963683 h 1673429"/>
                  <a:gd name="connsiteX3-3147" fmla="*/ 265108 w 976591"/>
                  <a:gd name="connsiteY3-3148" fmla="*/ 780099 h 1673429"/>
                  <a:gd name="connsiteX4-3149" fmla="*/ 257305 w 976591"/>
                  <a:gd name="connsiteY4-3150" fmla="*/ 675414 h 1673429"/>
                  <a:gd name="connsiteX5-3151" fmla="*/ 239551 w 976591"/>
                  <a:gd name="connsiteY5-3152" fmla="*/ 635055 h 1673429"/>
                  <a:gd name="connsiteX6-3153" fmla="*/ 390223 w 976591"/>
                  <a:gd name="connsiteY6-3154" fmla="*/ 0 h 1673429"/>
                  <a:gd name="connsiteX7-3155" fmla="*/ 430836 w 976591"/>
                  <a:gd name="connsiteY7-3156" fmla="*/ 38957 h 1673429"/>
                  <a:gd name="connsiteX8-3157" fmla="*/ 449847 w 976591"/>
                  <a:gd name="connsiteY8-3158" fmla="*/ 235912 h 1673429"/>
                  <a:gd name="connsiteX9-3159" fmla="*/ 449733 w 976591"/>
                  <a:gd name="connsiteY9-3160" fmla="*/ 304453 h 1673429"/>
                  <a:gd name="connsiteX10-3161" fmla="*/ 422828 w 976591"/>
                  <a:gd name="connsiteY10-3162" fmla="*/ 522082 h 1673429"/>
                  <a:gd name="connsiteX11-3163" fmla="*/ 348614 w 976591"/>
                  <a:gd name="connsiteY11-3164" fmla="*/ 1044732 h 1673429"/>
                  <a:gd name="connsiteX12-3165" fmla="*/ 396264 w 976591"/>
                  <a:gd name="connsiteY12-3166" fmla="*/ 812340 h 1673429"/>
                  <a:gd name="connsiteX13-3167" fmla="*/ 449373 w 976591"/>
                  <a:gd name="connsiteY13-3168" fmla="*/ 889418 h 1673429"/>
                  <a:gd name="connsiteX14-3169" fmla="*/ 565005 w 976591"/>
                  <a:gd name="connsiteY14-3170" fmla="*/ 921576 h 1673429"/>
                  <a:gd name="connsiteX15-3171" fmla="*/ 715796 w 976591"/>
                  <a:gd name="connsiteY15-3172" fmla="*/ 922140 h 1673429"/>
                  <a:gd name="connsiteX16-3173" fmla="*/ 758632 w 976591"/>
                  <a:gd name="connsiteY16-3174" fmla="*/ 943883 h 1673429"/>
                  <a:gd name="connsiteX17-3175" fmla="*/ 606170 w 976591"/>
                  <a:gd name="connsiteY17-3176" fmla="*/ 1224990 h 1673429"/>
                  <a:gd name="connsiteX18-3177" fmla="*/ 757215 w 976591"/>
                  <a:gd name="connsiteY18-3178" fmla="*/ 965516 h 1673429"/>
                  <a:gd name="connsiteX19-3179" fmla="*/ 976591 w 976591"/>
                  <a:gd name="connsiteY19-3180" fmla="*/ 1236368 h 1673429"/>
                  <a:gd name="connsiteX20-3181" fmla="*/ 272039 w 976591"/>
                  <a:gd name="connsiteY20-3182" fmla="*/ 1673429 h 1673429"/>
                  <a:gd name="connsiteX21-3183" fmla="*/ 119183 w 976591"/>
                  <a:gd name="connsiteY21-3184" fmla="*/ 1653715 h 1673429"/>
                  <a:gd name="connsiteX22-3185" fmla="*/ 219640 w 976591"/>
                  <a:gd name="connsiteY22-3186" fmla="*/ 1439185 h 1673429"/>
                  <a:gd name="connsiteX23-3187" fmla="*/ 349797 w 976591"/>
                  <a:gd name="connsiteY23-3188" fmla="*/ 1126032 h 1673429"/>
                  <a:gd name="connsiteX24-3189" fmla="*/ 202120 w 976591"/>
                  <a:gd name="connsiteY24-3190" fmla="*/ 1414376 h 1673429"/>
                  <a:gd name="connsiteX25-3191" fmla="*/ 101973 w 976591"/>
                  <a:gd name="connsiteY25-3192" fmla="*/ 1649641 h 1673429"/>
                  <a:gd name="connsiteX26-3193" fmla="*/ 0 w 976591"/>
                  <a:gd name="connsiteY26-3194" fmla="*/ 1639780 h 1673429"/>
                  <a:gd name="connsiteX0-3195" fmla="*/ 0 w 976591"/>
                  <a:gd name="connsiteY0-3196" fmla="*/ 1639780 h 1673429"/>
                  <a:gd name="connsiteX1-3197" fmla="*/ 229985 w 976591"/>
                  <a:gd name="connsiteY1-3198" fmla="*/ 672941 h 1673429"/>
                  <a:gd name="connsiteX2-3199" fmla="*/ 249152 w 976591"/>
                  <a:gd name="connsiteY2-3200" fmla="*/ 963683 h 1673429"/>
                  <a:gd name="connsiteX3-3201" fmla="*/ 265108 w 976591"/>
                  <a:gd name="connsiteY3-3202" fmla="*/ 780099 h 1673429"/>
                  <a:gd name="connsiteX4-3203" fmla="*/ 257305 w 976591"/>
                  <a:gd name="connsiteY4-3204" fmla="*/ 675414 h 1673429"/>
                  <a:gd name="connsiteX5-3205" fmla="*/ 239551 w 976591"/>
                  <a:gd name="connsiteY5-3206" fmla="*/ 635055 h 1673429"/>
                  <a:gd name="connsiteX6-3207" fmla="*/ 390223 w 976591"/>
                  <a:gd name="connsiteY6-3208" fmla="*/ 0 h 1673429"/>
                  <a:gd name="connsiteX7-3209" fmla="*/ 430836 w 976591"/>
                  <a:gd name="connsiteY7-3210" fmla="*/ 38957 h 1673429"/>
                  <a:gd name="connsiteX8-3211" fmla="*/ 449847 w 976591"/>
                  <a:gd name="connsiteY8-3212" fmla="*/ 235912 h 1673429"/>
                  <a:gd name="connsiteX9-3213" fmla="*/ 449733 w 976591"/>
                  <a:gd name="connsiteY9-3214" fmla="*/ 304453 h 1673429"/>
                  <a:gd name="connsiteX10-3215" fmla="*/ 422828 w 976591"/>
                  <a:gd name="connsiteY10-3216" fmla="*/ 522082 h 1673429"/>
                  <a:gd name="connsiteX11-3217" fmla="*/ 348614 w 976591"/>
                  <a:gd name="connsiteY11-3218" fmla="*/ 1044732 h 1673429"/>
                  <a:gd name="connsiteX12-3219" fmla="*/ 396264 w 976591"/>
                  <a:gd name="connsiteY12-3220" fmla="*/ 812340 h 1673429"/>
                  <a:gd name="connsiteX13-3221" fmla="*/ 449373 w 976591"/>
                  <a:gd name="connsiteY13-3222" fmla="*/ 889418 h 1673429"/>
                  <a:gd name="connsiteX14-3223" fmla="*/ 565005 w 976591"/>
                  <a:gd name="connsiteY14-3224" fmla="*/ 921576 h 1673429"/>
                  <a:gd name="connsiteX15-3225" fmla="*/ 715796 w 976591"/>
                  <a:gd name="connsiteY15-3226" fmla="*/ 922140 h 1673429"/>
                  <a:gd name="connsiteX16-3227" fmla="*/ 758632 w 976591"/>
                  <a:gd name="connsiteY16-3228" fmla="*/ 943883 h 1673429"/>
                  <a:gd name="connsiteX17-3229" fmla="*/ 606170 w 976591"/>
                  <a:gd name="connsiteY17-3230" fmla="*/ 1224990 h 1673429"/>
                  <a:gd name="connsiteX18-3231" fmla="*/ 760069 w 976591"/>
                  <a:gd name="connsiteY18-3232" fmla="*/ 947878 h 1673429"/>
                  <a:gd name="connsiteX19-3233" fmla="*/ 976591 w 976591"/>
                  <a:gd name="connsiteY19-3234" fmla="*/ 1236368 h 1673429"/>
                  <a:gd name="connsiteX20-3235" fmla="*/ 272039 w 976591"/>
                  <a:gd name="connsiteY20-3236" fmla="*/ 1673429 h 1673429"/>
                  <a:gd name="connsiteX21-3237" fmla="*/ 119183 w 976591"/>
                  <a:gd name="connsiteY21-3238" fmla="*/ 1653715 h 1673429"/>
                  <a:gd name="connsiteX22-3239" fmla="*/ 219640 w 976591"/>
                  <a:gd name="connsiteY22-3240" fmla="*/ 1439185 h 1673429"/>
                  <a:gd name="connsiteX23-3241" fmla="*/ 349797 w 976591"/>
                  <a:gd name="connsiteY23-3242" fmla="*/ 1126032 h 1673429"/>
                  <a:gd name="connsiteX24-3243" fmla="*/ 202120 w 976591"/>
                  <a:gd name="connsiteY24-3244" fmla="*/ 1414376 h 1673429"/>
                  <a:gd name="connsiteX25-3245" fmla="*/ 101973 w 976591"/>
                  <a:gd name="connsiteY25-3246" fmla="*/ 1649641 h 1673429"/>
                  <a:gd name="connsiteX26-3247" fmla="*/ 0 w 976591"/>
                  <a:gd name="connsiteY26-3248" fmla="*/ 1639780 h 1673429"/>
                  <a:gd name="connsiteX0-3249" fmla="*/ 0 w 976591"/>
                  <a:gd name="connsiteY0-3250" fmla="*/ 1639780 h 1673429"/>
                  <a:gd name="connsiteX1-3251" fmla="*/ 229985 w 976591"/>
                  <a:gd name="connsiteY1-3252" fmla="*/ 672941 h 1673429"/>
                  <a:gd name="connsiteX2-3253" fmla="*/ 249152 w 976591"/>
                  <a:gd name="connsiteY2-3254" fmla="*/ 963683 h 1673429"/>
                  <a:gd name="connsiteX3-3255" fmla="*/ 265108 w 976591"/>
                  <a:gd name="connsiteY3-3256" fmla="*/ 780099 h 1673429"/>
                  <a:gd name="connsiteX4-3257" fmla="*/ 257305 w 976591"/>
                  <a:gd name="connsiteY4-3258" fmla="*/ 675414 h 1673429"/>
                  <a:gd name="connsiteX5-3259" fmla="*/ 239551 w 976591"/>
                  <a:gd name="connsiteY5-3260" fmla="*/ 635055 h 1673429"/>
                  <a:gd name="connsiteX6-3261" fmla="*/ 390223 w 976591"/>
                  <a:gd name="connsiteY6-3262" fmla="*/ 0 h 1673429"/>
                  <a:gd name="connsiteX7-3263" fmla="*/ 430836 w 976591"/>
                  <a:gd name="connsiteY7-3264" fmla="*/ 38957 h 1673429"/>
                  <a:gd name="connsiteX8-3265" fmla="*/ 449847 w 976591"/>
                  <a:gd name="connsiteY8-3266" fmla="*/ 235912 h 1673429"/>
                  <a:gd name="connsiteX9-3267" fmla="*/ 449733 w 976591"/>
                  <a:gd name="connsiteY9-3268" fmla="*/ 304453 h 1673429"/>
                  <a:gd name="connsiteX10-3269" fmla="*/ 422828 w 976591"/>
                  <a:gd name="connsiteY10-3270" fmla="*/ 522082 h 1673429"/>
                  <a:gd name="connsiteX11-3271" fmla="*/ 348614 w 976591"/>
                  <a:gd name="connsiteY11-3272" fmla="*/ 1044732 h 1673429"/>
                  <a:gd name="connsiteX12-3273" fmla="*/ 396264 w 976591"/>
                  <a:gd name="connsiteY12-3274" fmla="*/ 812340 h 1673429"/>
                  <a:gd name="connsiteX13-3275" fmla="*/ 449218 w 976591"/>
                  <a:gd name="connsiteY13-3276" fmla="*/ 879051 h 1673429"/>
                  <a:gd name="connsiteX14-3277" fmla="*/ 565005 w 976591"/>
                  <a:gd name="connsiteY14-3278" fmla="*/ 921576 h 1673429"/>
                  <a:gd name="connsiteX15-3279" fmla="*/ 715796 w 976591"/>
                  <a:gd name="connsiteY15-3280" fmla="*/ 922140 h 1673429"/>
                  <a:gd name="connsiteX16-3281" fmla="*/ 758632 w 976591"/>
                  <a:gd name="connsiteY16-3282" fmla="*/ 943883 h 1673429"/>
                  <a:gd name="connsiteX17-3283" fmla="*/ 606170 w 976591"/>
                  <a:gd name="connsiteY17-3284" fmla="*/ 1224990 h 1673429"/>
                  <a:gd name="connsiteX18-3285" fmla="*/ 760069 w 976591"/>
                  <a:gd name="connsiteY18-3286" fmla="*/ 947878 h 1673429"/>
                  <a:gd name="connsiteX19-3287" fmla="*/ 976591 w 976591"/>
                  <a:gd name="connsiteY19-3288" fmla="*/ 1236368 h 1673429"/>
                  <a:gd name="connsiteX20-3289" fmla="*/ 272039 w 976591"/>
                  <a:gd name="connsiteY20-3290" fmla="*/ 1673429 h 1673429"/>
                  <a:gd name="connsiteX21-3291" fmla="*/ 119183 w 976591"/>
                  <a:gd name="connsiteY21-3292" fmla="*/ 1653715 h 1673429"/>
                  <a:gd name="connsiteX22-3293" fmla="*/ 219640 w 976591"/>
                  <a:gd name="connsiteY22-3294" fmla="*/ 1439185 h 1673429"/>
                  <a:gd name="connsiteX23-3295" fmla="*/ 349797 w 976591"/>
                  <a:gd name="connsiteY23-3296" fmla="*/ 1126032 h 1673429"/>
                  <a:gd name="connsiteX24-3297" fmla="*/ 202120 w 976591"/>
                  <a:gd name="connsiteY24-3298" fmla="*/ 1414376 h 1673429"/>
                  <a:gd name="connsiteX25-3299" fmla="*/ 101973 w 976591"/>
                  <a:gd name="connsiteY25-3300" fmla="*/ 1649641 h 1673429"/>
                  <a:gd name="connsiteX26-3301" fmla="*/ 0 w 976591"/>
                  <a:gd name="connsiteY26-3302" fmla="*/ 1639780 h 1673429"/>
                  <a:gd name="connsiteX0-3303" fmla="*/ 0 w 976591"/>
                  <a:gd name="connsiteY0-3304" fmla="*/ 1639780 h 1673429"/>
                  <a:gd name="connsiteX1-3305" fmla="*/ 229985 w 976591"/>
                  <a:gd name="connsiteY1-3306" fmla="*/ 672941 h 1673429"/>
                  <a:gd name="connsiteX2-3307" fmla="*/ 249152 w 976591"/>
                  <a:gd name="connsiteY2-3308" fmla="*/ 963683 h 1673429"/>
                  <a:gd name="connsiteX3-3309" fmla="*/ 265108 w 976591"/>
                  <a:gd name="connsiteY3-3310" fmla="*/ 780099 h 1673429"/>
                  <a:gd name="connsiteX4-3311" fmla="*/ 257305 w 976591"/>
                  <a:gd name="connsiteY4-3312" fmla="*/ 675414 h 1673429"/>
                  <a:gd name="connsiteX5-3313" fmla="*/ 239551 w 976591"/>
                  <a:gd name="connsiteY5-3314" fmla="*/ 635055 h 1673429"/>
                  <a:gd name="connsiteX6-3315" fmla="*/ 390223 w 976591"/>
                  <a:gd name="connsiteY6-3316" fmla="*/ 0 h 1673429"/>
                  <a:gd name="connsiteX7-3317" fmla="*/ 430836 w 976591"/>
                  <a:gd name="connsiteY7-3318" fmla="*/ 38957 h 1673429"/>
                  <a:gd name="connsiteX8-3319" fmla="*/ 449847 w 976591"/>
                  <a:gd name="connsiteY8-3320" fmla="*/ 235912 h 1673429"/>
                  <a:gd name="connsiteX9-3321" fmla="*/ 449733 w 976591"/>
                  <a:gd name="connsiteY9-3322" fmla="*/ 304453 h 1673429"/>
                  <a:gd name="connsiteX10-3323" fmla="*/ 422828 w 976591"/>
                  <a:gd name="connsiteY10-3324" fmla="*/ 522082 h 1673429"/>
                  <a:gd name="connsiteX11-3325" fmla="*/ 348614 w 976591"/>
                  <a:gd name="connsiteY11-3326" fmla="*/ 1044732 h 1673429"/>
                  <a:gd name="connsiteX12-3327" fmla="*/ 396264 w 976591"/>
                  <a:gd name="connsiteY12-3328" fmla="*/ 812340 h 1673429"/>
                  <a:gd name="connsiteX13-3329" fmla="*/ 449218 w 976591"/>
                  <a:gd name="connsiteY13-3330" fmla="*/ 879051 h 1673429"/>
                  <a:gd name="connsiteX14-3331" fmla="*/ 565005 w 976591"/>
                  <a:gd name="connsiteY14-3332" fmla="*/ 921576 h 1673429"/>
                  <a:gd name="connsiteX15-3333" fmla="*/ 715796 w 976591"/>
                  <a:gd name="connsiteY15-3334" fmla="*/ 922140 h 1673429"/>
                  <a:gd name="connsiteX16-3335" fmla="*/ 758632 w 976591"/>
                  <a:gd name="connsiteY16-3336" fmla="*/ 943883 h 1673429"/>
                  <a:gd name="connsiteX17-3337" fmla="*/ 606170 w 976591"/>
                  <a:gd name="connsiteY17-3338" fmla="*/ 1224990 h 1673429"/>
                  <a:gd name="connsiteX18-3339" fmla="*/ 760069 w 976591"/>
                  <a:gd name="connsiteY18-3340" fmla="*/ 947878 h 1673429"/>
                  <a:gd name="connsiteX19-3341" fmla="*/ 976591 w 976591"/>
                  <a:gd name="connsiteY19-3342" fmla="*/ 1236368 h 1673429"/>
                  <a:gd name="connsiteX20-3343" fmla="*/ 272039 w 976591"/>
                  <a:gd name="connsiteY20-3344" fmla="*/ 1673429 h 1673429"/>
                  <a:gd name="connsiteX21-3345" fmla="*/ 119183 w 976591"/>
                  <a:gd name="connsiteY21-3346" fmla="*/ 1653715 h 1673429"/>
                  <a:gd name="connsiteX22-3347" fmla="*/ 219640 w 976591"/>
                  <a:gd name="connsiteY22-3348" fmla="*/ 1439185 h 1673429"/>
                  <a:gd name="connsiteX23-3349" fmla="*/ 349797 w 976591"/>
                  <a:gd name="connsiteY23-3350" fmla="*/ 1126032 h 1673429"/>
                  <a:gd name="connsiteX24-3351" fmla="*/ 202120 w 976591"/>
                  <a:gd name="connsiteY24-3352" fmla="*/ 1414376 h 1673429"/>
                  <a:gd name="connsiteX25-3353" fmla="*/ 101973 w 976591"/>
                  <a:gd name="connsiteY25-3354" fmla="*/ 1649641 h 1673429"/>
                  <a:gd name="connsiteX26-3355" fmla="*/ 0 w 976591"/>
                  <a:gd name="connsiteY26-3356" fmla="*/ 1639780 h 1673429"/>
                  <a:gd name="connsiteX0-3357" fmla="*/ 0 w 976591"/>
                  <a:gd name="connsiteY0-3358" fmla="*/ 1639780 h 1673429"/>
                  <a:gd name="connsiteX1-3359" fmla="*/ 229985 w 976591"/>
                  <a:gd name="connsiteY1-3360" fmla="*/ 672941 h 1673429"/>
                  <a:gd name="connsiteX2-3361" fmla="*/ 249152 w 976591"/>
                  <a:gd name="connsiteY2-3362" fmla="*/ 963683 h 1673429"/>
                  <a:gd name="connsiteX3-3363" fmla="*/ 265108 w 976591"/>
                  <a:gd name="connsiteY3-3364" fmla="*/ 780099 h 1673429"/>
                  <a:gd name="connsiteX4-3365" fmla="*/ 257305 w 976591"/>
                  <a:gd name="connsiteY4-3366" fmla="*/ 675414 h 1673429"/>
                  <a:gd name="connsiteX5-3367" fmla="*/ 239551 w 976591"/>
                  <a:gd name="connsiteY5-3368" fmla="*/ 635055 h 1673429"/>
                  <a:gd name="connsiteX6-3369" fmla="*/ 390223 w 976591"/>
                  <a:gd name="connsiteY6-3370" fmla="*/ 0 h 1673429"/>
                  <a:gd name="connsiteX7-3371" fmla="*/ 430836 w 976591"/>
                  <a:gd name="connsiteY7-3372" fmla="*/ 38957 h 1673429"/>
                  <a:gd name="connsiteX8-3373" fmla="*/ 449847 w 976591"/>
                  <a:gd name="connsiteY8-3374" fmla="*/ 235912 h 1673429"/>
                  <a:gd name="connsiteX9-3375" fmla="*/ 449733 w 976591"/>
                  <a:gd name="connsiteY9-3376" fmla="*/ 304453 h 1673429"/>
                  <a:gd name="connsiteX10-3377" fmla="*/ 422828 w 976591"/>
                  <a:gd name="connsiteY10-3378" fmla="*/ 522082 h 1673429"/>
                  <a:gd name="connsiteX11-3379" fmla="*/ 348614 w 976591"/>
                  <a:gd name="connsiteY11-3380" fmla="*/ 1044732 h 1673429"/>
                  <a:gd name="connsiteX12-3381" fmla="*/ 396264 w 976591"/>
                  <a:gd name="connsiteY12-3382" fmla="*/ 812340 h 1673429"/>
                  <a:gd name="connsiteX13-3383" fmla="*/ 449218 w 976591"/>
                  <a:gd name="connsiteY13-3384" fmla="*/ 879051 h 1673429"/>
                  <a:gd name="connsiteX14-3385" fmla="*/ 565005 w 976591"/>
                  <a:gd name="connsiteY14-3386" fmla="*/ 921576 h 1673429"/>
                  <a:gd name="connsiteX15-3387" fmla="*/ 721900 w 976591"/>
                  <a:gd name="connsiteY15-3388" fmla="*/ 913360 h 1673429"/>
                  <a:gd name="connsiteX16-3389" fmla="*/ 758632 w 976591"/>
                  <a:gd name="connsiteY16-3390" fmla="*/ 943883 h 1673429"/>
                  <a:gd name="connsiteX17-3391" fmla="*/ 606170 w 976591"/>
                  <a:gd name="connsiteY17-3392" fmla="*/ 1224990 h 1673429"/>
                  <a:gd name="connsiteX18-3393" fmla="*/ 760069 w 976591"/>
                  <a:gd name="connsiteY18-3394" fmla="*/ 947878 h 1673429"/>
                  <a:gd name="connsiteX19-3395" fmla="*/ 976591 w 976591"/>
                  <a:gd name="connsiteY19-3396" fmla="*/ 1236368 h 1673429"/>
                  <a:gd name="connsiteX20-3397" fmla="*/ 272039 w 976591"/>
                  <a:gd name="connsiteY20-3398" fmla="*/ 1673429 h 1673429"/>
                  <a:gd name="connsiteX21-3399" fmla="*/ 119183 w 976591"/>
                  <a:gd name="connsiteY21-3400" fmla="*/ 1653715 h 1673429"/>
                  <a:gd name="connsiteX22-3401" fmla="*/ 219640 w 976591"/>
                  <a:gd name="connsiteY22-3402" fmla="*/ 1439185 h 1673429"/>
                  <a:gd name="connsiteX23-3403" fmla="*/ 349797 w 976591"/>
                  <a:gd name="connsiteY23-3404" fmla="*/ 1126032 h 1673429"/>
                  <a:gd name="connsiteX24-3405" fmla="*/ 202120 w 976591"/>
                  <a:gd name="connsiteY24-3406" fmla="*/ 1414376 h 1673429"/>
                  <a:gd name="connsiteX25-3407" fmla="*/ 101973 w 976591"/>
                  <a:gd name="connsiteY25-3408" fmla="*/ 1649641 h 1673429"/>
                  <a:gd name="connsiteX26-3409" fmla="*/ 0 w 976591"/>
                  <a:gd name="connsiteY26-3410" fmla="*/ 1639780 h 1673429"/>
                  <a:gd name="connsiteX0-3411" fmla="*/ 0 w 976591"/>
                  <a:gd name="connsiteY0-3412" fmla="*/ 1639780 h 1673429"/>
                  <a:gd name="connsiteX1-3413" fmla="*/ 229985 w 976591"/>
                  <a:gd name="connsiteY1-3414" fmla="*/ 672941 h 1673429"/>
                  <a:gd name="connsiteX2-3415" fmla="*/ 249152 w 976591"/>
                  <a:gd name="connsiteY2-3416" fmla="*/ 963683 h 1673429"/>
                  <a:gd name="connsiteX3-3417" fmla="*/ 265108 w 976591"/>
                  <a:gd name="connsiteY3-3418" fmla="*/ 780099 h 1673429"/>
                  <a:gd name="connsiteX4-3419" fmla="*/ 257305 w 976591"/>
                  <a:gd name="connsiteY4-3420" fmla="*/ 675414 h 1673429"/>
                  <a:gd name="connsiteX5-3421" fmla="*/ 239551 w 976591"/>
                  <a:gd name="connsiteY5-3422" fmla="*/ 635055 h 1673429"/>
                  <a:gd name="connsiteX6-3423" fmla="*/ 390223 w 976591"/>
                  <a:gd name="connsiteY6-3424" fmla="*/ 0 h 1673429"/>
                  <a:gd name="connsiteX7-3425" fmla="*/ 430836 w 976591"/>
                  <a:gd name="connsiteY7-3426" fmla="*/ 38957 h 1673429"/>
                  <a:gd name="connsiteX8-3427" fmla="*/ 449847 w 976591"/>
                  <a:gd name="connsiteY8-3428" fmla="*/ 235912 h 1673429"/>
                  <a:gd name="connsiteX9-3429" fmla="*/ 449733 w 976591"/>
                  <a:gd name="connsiteY9-3430" fmla="*/ 304453 h 1673429"/>
                  <a:gd name="connsiteX10-3431" fmla="*/ 422828 w 976591"/>
                  <a:gd name="connsiteY10-3432" fmla="*/ 522082 h 1673429"/>
                  <a:gd name="connsiteX11-3433" fmla="*/ 348614 w 976591"/>
                  <a:gd name="connsiteY11-3434" fmla="*/ 1044732 h 1673429"/>
                  <a:gd name="connsiteX12-3435" fmla="*/ 396264 w 976591"/>
                  <a:gd name="connsiteY12-3436" fmla="*/ 812340 h 1673429"/>
                  <a:gd name="connsiteX13-3437" fmla="*/ 443662 w 976591"/>
                  <a:gd name="connsiteY13-3438" fmla="*/ 878153 h 1673429"/>
                  <a:gd name="connsiteX14-3439" fmla="*/ 565005 w 976591"/>
                  <a:gd name="connsiteY14-3440" fmla="*/ 921576 h 1673429"/>
                  <a:gd name="connsiteX15-3441" fmla="*/ 721900 w 976591"/>
                  <a:gd name="connsiteY15-3442" fmla="*/ 913360 h 1673429"/>
                  <a:gd name="connsiteX16-3443" fmla="*/ 758632 w 976591"/>
                  <a:gd name="connsiteY16-3444" fmla="*/ 943883 h 1673429"/>
                  <a:gd name="connsiteX17-3445" fmla="*/ 606170 w 976591"/>
                  <a:gd name="connsiteY17-3446" fmla="*/ 1224990 h 1673429"/>
                  <a:gd name="connsiteX18-3447" fmla="*/ 760069 w 976591"/>
                  <a:gd name="connsiteY18-3448" fmla="*/ 947878 h 1673429"/>
                  <a:gd name="connsiteX19-3449" fmla="*/ 976591 w 976591"/>
                  <a:gd name="connsiteY19-3450" fmla="*/ 1236368 h 1673429"/>
                  <a:gd name="connsiteX20-3451" fmla="*/ 272039 w 976591"/>
                  <a:gd name="connsiteY20-3452" fmla="*/ 1673429 h 1673429"/>
                  <a:gd name="connsiteX21-3453" fmla="*/ 119183 w 976591"/>
                  <a:gd name="connsiteY21-3454" fmla="*/ 1653715 h 1673429"/>
                  <a:gd name="connsiteX22-3455" fmla="*/ 219640 w 976591"/>
                  <a:gd name="connsiteY22-3456" fmla="*/ 1439185 h 1673429"/>
                  <a:gd name="connsiteX23-3457" fmla="*/ 349797 w 976591"/>
                  <a:gd name="connsiteY23-3458" fmla="*/ 1126032 h 1673429"/>
                  <a:gd name="connsiteX24-3459" fmla="*/ 202120 w 976591"/>
                  <a:gd name="connsiteY24-3460" fmla="*/ 1414376 h 1673429"/>
                  <a:gd name="connsiteX25-3461" fmla="*/ 101973 w 976591"/>
                  <a:gd name="connsiteY25-3462" fmla="*/ 1649641 h 1673429"/>
                  <a:gd name="connsiteX26-3463" fmla="*/ 0 w 976591"/>
                  <a:gd name="connsiteY26-3464" fmla="*/ 1639780 h 1673429"/>
                  <a:gd name="connsiteX0-3465" fmla="*/ 0 w 976591"/>
                  <a:gd name="connsiteY0-3466" fmla="*/ 1639780 h 1673429"/>
                  <a:gd name="connsiteX1-3467" fmla="*/ 229985 w 976591"/>
                  <a:gd name="connsiteY1-3468" fmla="*/ 672941 h 1673429"/>
                  <a:gd name="connsiteX2-3469" fmla="*/ 249152 w 976591"/>
                  <a:gd name="connsiteY2-3470" fmla="*/ 963683 h 1673429"/>
                  <a:gd name="connsiteX3-3471" fmla="*/ 265108 w 976591"/>
                  <a:gd name="connsiteY3-3472" fmla="*/ 780099 h 1673429"/>
                  <a:gd name="connsiteX4-3473" fmla="*/ 257305 w 976591"/>
                  <a:gd name="connsiteY4-3474" fmla="*/ 675414 h 1673429"/>
                  <a:gd name="connsiteX5-3475" fmla="*/ 239551 w 976591"/>
                  <a:gd name="connsiteY5-3476" fmla="*/ 635055 h 1673429"/>
                  <a:gd name="connsiteX6-3477" fmla="*/ 390223 w 976591"/>
                  <a:gd name="connsiteY6-3478" fmla="*/ 0 h 1673429"/>
                  <a:gd name="connsiteX7-3479" fmla="*/ 430836 w 976591"/>
                  <a:gd name="connsiteY7-3480" fmla="*/ 38957 h 1673429"/>
                  <a:gd name="connsiteX8-3481" fmla="*/ 449847 w 976591"/>
                  <a:gd name="connsiteY8-3482" fmla="*/ 235912 h 1673429"/>
                  <a:gd name="connsiteX9-3483" fmla="*/ 449733 w 976591"/>
                  <a:gd name="connsiteY9-3484" fmla="*/ 304453 h 1673429"/>
                  <a:gd name="connsiteX10-3485" fmla="*/ 422828 w 976591"/>
                  <a:gd name="connsiteY10-3486" fmla="*/ 522082 h 1673429"/>
                  <a:gd name="connsiteX11-3487" fmla="*/ 348614 w 976591"/>
                  <a:gd name="connsiteY11-3488" fmla="*/ 1044732 h 1673429"/>
                  <a:gd name="connsiteX12-3489" fmla="*/ 396264 w 976591"/>
                  <a:gd name="connsiteY12-3490" fmla="*/ 812340 h 1673429"/>
                  <a:gd name="connsiteX13-3491" fmla="*/ 443662 w 976591"/>
                  <a:gd name="connsiteY13-3492" fmla="*/ 878153 h 1673429"/>
                  <a:gd name="connsiteX14-3493" fmla="*/ 565005 w 976591"/>
                  <a:gd name="connsiteY14-3494" fmla="*/ 921576 h 1673429"/>
                  <a:gd name="connsiteX15-3495" fmla="*/ 721900 w 976591"/>
                  <a:gd name="connsiteY15-3496" fmla="*/ 913360 h 1673429"/>
                  <a:gd name="connsiteX16-3497" fmla="*/ 758632 w 976591"/>
                  <a:gd name="connsiteY16-3498" fmla="*/ 943883 h 1673429"/>
                  <a:gd name="connsiteX17-3499" fmla="*/ 606170 w 976591"/>
                  <a:gd name="connsiteY17-3500" fmla="*/ 1224990 h 1673429"/>
                  <a:gd name="connsiteX18-3501" fmla="*/ 774784 w 976591"/>
                  <a:gd name="connsiteY18-3502" fmla="*/ 958874 h 1673429"/>
                  <a:gd name="connsiteX19-3503" fmla="*/ 976591 w 976591"/>
                  <a:gd name="connsiteY19-3504" fmla="*/ 1236368 h 1673429"/>
                  <a:gd name="connsiteX20-3505" fmla="*/ 272039 w 976591"/>
                  <a:gd name="connsiteY20-3506" fmla="*/ 1673429 h 1673429"/>
                  <a:gd name="connsiteX21-3507" fmla="*/ 119183 w 976591"/>
                  <a:gd name="connsiteY21-3508" fmla="*/ 1653715 h 1673429"/>
                  <a:gd name="connsiteX22-3509" fmla="*/ 219640 w 976591"/>
                  <a:gd name="connsiteY22-3510" fmla="*/ 1439185 h 1673429"/>
                  <a:gd name="connsiteX23-3511" fmla="*/ 349797 w 976591"/>
                  <a:gd name="connsiteY23-3512" fmla="*/ 1126032 h 1673429"/>
                  <a:gd name="connsiteX24-3513" fmla="*/ 202120 w 976591"/>
                  <a:gd name="connsiteY24-3514" fmla="*/ 1414376 h 1673429"/>
                  <a:gd name="connsiteX25-3515" fmla="*/ 101973 w 976591"/>
                  <a:gd name="connsiteY25-3516" fmla="*/ 1649641 h 1673429"/>
                  <a:gd name="connsiteX26-3517" fmla="*/ 0 w 976591"/>
                  <a:gd name="connsiteY26-3518" fmla="*/ 1639780 h 1673429"/>
                  <a:gd name="connsiteX0-3519" fmla="*/ 0 w 976591"/>
                  <a:gd name="connsiteY0-3520" fmla="*/ 1639780 h 1673429"/>
                  <a:gd name="connsiteX1-3521" fmla="*/ 229985 w 976591"/>
                  <a:gd name="connsiteY1-3522" fmla="*/ 672941 h 1673429"/>
                  <a:gd name="connsiteX2-3523" fmla="*/ 249152 w 976591"/>
                  <a:gd name="connsiteY2-3524" fmla="*/ 963683 h 1673429"/>
                  <a:gd name="connsiteX3-3525" fmla="*/ 265108 w 976591"/>
                  <a:gd name="connsiteY3-3526" fmla="*/ 780099 h 1673429"/>
                  <a:gd name="connsiteX4-3527" fmla="*/ 257305 w 976591"/>
                  <a:gd name="connsiteY4-3528" fmla="*/ 675414 h 1673429"/>
                  <a:gd name="connsiteX5-3529" fmla="*/ 239551 w 976591"/>
                  <a:gd name="connsiteY5-3530" fmla="*/ 635055 h 1673429"/>
                  <a:gd name="connsiteX6-3531" fmla="*/ 390223 w 976591"/>
                  <a:gd name="connsiteY6-3532" fmla="*/ 0 h 1673429"/>
                  <a:gd name="connsiteX7-3533" fmla="*/ 430836 w 976591"/>
                  <a:gd name="connsiteY7-3534" fmla="*/ 38957 h 1673429"/>
                  <a:gd name="connsiteX8-3535" fmla="*/ 449847 w 976591"/>
                  <a:gd name="connsiteY8-3536" fmla="*/ 235912 h 1673429"/>
                  <a:gd name="connsiteX9-3537" fmla="*/ 449733 w 976591"/>
                  <a:gd name="connsiteY9-3538" fmla="*/ 304453 h 1673429"/>
                  <a:gd name="connsiteX10-3539" fmla="*/ 422828 w 976591"/>
                  <a:gd name="connsiteY10-3540" fmla="*/ 522082 h 1673429"/>
                  <a:gd name="connsiteX11-3541" fmla="*/ 348614 w 976591"/>
                  <a:gd name="connsiteY11-3542" fmla="*/ 1044732 h 1673429"/>
                  <a:gd name="connsiteX12-3543" fmla="*/ 396264 w 976591"/>
                  <a:gd name="connsiteY12-3544" fmla="*/ 812340 h 1673429"/>
                  <a:gd name="connsiteX13-3545" fmla="*/ 443662 w 976591"/>
                  <a:gd name="connsiteY13-3546" fmla="*/ 878153 h 1673429"/>
                  <a:gd name="connsiteX14-3547" fmla="*/ 565005 w 976591"/>
                  <a:gd name="connsiteY14-3548" fmla="*/ 921576 h 1673429"/>
                  <a:gd name="connsiteX15-3549" fmla="*/ 721900 w 976591"/>
                  <a:gd name="connsiteY15-3550" fmla="*/ 913360 h 1673429"/>
                  <a:gd name="connsiteX16-3551" fmla="*/ 758632 w 976591"/>
                  <a:gd name="connsiteY16-3552" fmla="*/ 943883 h 1673429"/>
                  <a:gd name="connsiteX17-3553" fmla="*/ 606170 w 976591"/>
                  <a:gd name="connsiteY17-3554" fmla="*/ 1224990 h 1673429"/>
                  <a:gd name="connsiteX18-3555" fmla="*/ 760532 w 976591"/>
                  <a:gd name="connsiteY18-3556" fmla="*/ 944073 h 1673429"/>
                  <a:gd name="connsiteX19-3557" fmla="*/ 976591 w 976591"/>
                  <a:gd name="connsiteY19-3558" fmla="*/ 1236368 h 1673429"/>
                  <a:gd name="connsiteX20-3559" fmla="*/ 272039 w 976591"/>
                  <a:gd name="connsiteY20-3560" fmla="*/ 1673429 h 1673429"/>
                  <a:gd name="connsiteX21-3561" fmla="*/ 119183 w 976591"/>
                  <a:gd name="connsiteY21-3562" fmla="*/ 1653715 h 1673429"/>
                  <a:gd name="connsiteX22-3563" fmla="*/ 219640 w 976591"/>
                  <a:gd name="connsiteY22-3564" fmla="*/ 1439185 h 1673429"/>
                  <a:gd name="connsiteX23-3565" fmla="*/ 349797 w 976591"/>
                  <a:gd name="connsiteY23-3566" fmla="*/ 1126032 h 1673429"/>
                  <a:gd name="connsiteX24-3567" fmla="*/ 202120 w 976591"/>
                  <a:gd name="connsiteY24-3568" fmla="*/ 1414376 h 1673429"/>
                  <a:gd name="connsiteX25-3569" fmla="*/ 101973 w 976591"/>
                  <a:gd name="connsiteY25-3570" fmla="*/ 1649641 h 1673429"/>
                  <a:gd name="connsiteX26-3571" fmla="*/ 0 w 976591"/>
                  <a:gd name="connsiteY26-3572" fmla="*/ 1639780 h 1673429"/>
                  <a:gd name="connsiteX0-3573" fmla="*/ 0 w 1358802"/>
                  <a:gd name="connsiteY0-3574" fmla="*/ 1946431 h 1980080"/>
                  <a:gd name="connsiteX1-3575" fmla="*/ 229985 w 1358802"/>
                  <a:gd name="connsiteY1-3576" fmla="*/ 979592 h 1980080"/>
                  <a:gd name="connsiteX2-3577" fmla="*/ 249152 w 1358802"/>
                  <a:gd name="connsiteY2-3578" fmla="*/ 1270334 h 1980080"/>
                  <a:gd name="connsiteX3-3579" fmla="*/ 265108 w 1358802"/>
                  <a:gd name="connsiteY3-3580" fmla="*/ 1086750 h 1980080"/>
                  <a:gd name="connsiteX4-3581" fmla="*/ 257305 w 1358802"/>
                  <a:gd name="connsiteY4-3582" fmla="*/ 982065 h 1980080"/>
                  <a:gd name="connsiteX5-3583" fmla="*/ 239551 w 1358802"/>
                  <a:gd name="connsiteY5-3584" fmla="*/ 941706 h 1980080"/>
                  <a:gd name="connsiteX6-3585" fmla="*/ 390223 w 1358802"/>
                  <a:gd name="connsiteY6-3586" fmla="*/ 306651 h 1980080"/>
                  <a:gd name="connsiteX7-3587" fmla="*/ 430836 w 1358802"/>
                  <a:gd name="connsiteY7-3588" fmla="*/ 345608 h 1980080"/>
                  <a:gd name="connsiteX8-3589" fmla="*/ 449847 w 1358802"/>
                  <a:gd name="connsiteY8-3590" fmla="*/ 542563 h 1980080"/>
                  <a:gd name="connsiteX9-3591" fmla="*/ 449733 w 1358802"/>
                  <a:gd name="connsiteY9-3592" fmla="*/ 611104 h 1980080"/>
                  <a:gd name="connsiteX10-3593" fmla="*/ 422828 w 1358802"/>
                  <a:gd name="connsiteY10-3594" fmla="*/ 828733 h 1980080"/>
                  <a:gd name="connsiteX11-3595" fmla="*/ 348614 w 1358802"/>
                  <a:gd name="connsiteY11-3596" fmla="*/ 1351383 h 1980080"/>
                  <a:gd name="connsiteX12-3597" fmla="*/ 396264 w 1358802"/>
                  <a:gd name="connsiteY12-3598" fmla="*/ 1118991 h 1980080"/>
                  <a:gd name="connsiteX13-3599" fmla="*/ 443662 w 1358802"/>
                  <a:gd name="connsiteY13-3600" fmla="*/ 1184804 h 1980080"/>
                  <a:gd name="connsiteX14-3601" fmla="*/ 565005 w 1358802"/>
                  <a:gd name="connsiteY14-3602" fmla="*/ 1228227 h 1980080"/>
                  <a:gd name="connsiteX15-3603" fmla="*/ 721900 w 1358802"/>
                  <a:gd name="connsiteY15-3604" fmla="*/ 1220011 h 1980080"/>
                  <a:gd name="connsiteX16-3605" fmla="*/ 758632 w 1358802"/>
                  <a:gd name="connsiteY16-3606" fmla="*/ 1250534 h 1980080"/>
                  <a:gd name="connsiteX17-3607" fmla="*/ 606170 w 1358802"/>
                  <a:gd name="connsiteY17-3608" fmla="*/ 1531641 h 1980080"/>
                  <a:gd name="connsiteX18-3609" fmla="*/ 760532 w 1358802"/>
                  <a:gd name="connsiteY18-3610" fmla="*/ 1250724 h 1980080"/>
                  <a:gd name="connsiteX19-3611" fmla="*/ 1358802 w 1358802"/>
                  <a:gd name="connsiteY19-3612" fmla="*/ 0 h 1980080"/>
                  <a:gd name="connsiteX20-3613" fmla="*/ 272039 w 1358802"/>
                  <a:gd name="connsiteY20-3614" fmla="*/ 1980080 h 1980080"/>
                  <a:gd name="connsiteX21-3615" fmla="*/ 119183 w 1358802"/>
                  <a:gd name="connsiteY21-3616" fmla="*/ 1960366 h 1980080"/>
                  <a:gd name="connsiteX22-3617" fmla="*/ 219640 w 1358802"/>
                  <a:gd name="connsiteY22-3618" fmla="*/ 1745836 h 1980080"/>
                  <a:gd name="connsiteX23-3619" fmla="*/ 349797 w 1358802"/>
                  <a:gd name="connsiteY23-3620" fmla="*/ 1432683 h 1980080"/>
                  <a:gd name="connsiteX24-3621" fmla="*/ 202120 w 1358802"/>
                  <a:gd name="connsiteY24-3622" fmla="*/ 1721027 h 1980080"/>
                  <a:gd name="connsiteX25-3623" fmla="*/ 101973 w 1358802"/>
                  <a:gd name="connsiteY25-3624" fmla="*/ 1956292 h 1980080"/>
                  <a:gd name="connsiteX26-3625" fmla="*/ 0 w 1358802"/>
                  <a:gd name="connsiteY26-3626" fmla="*/ 1946431 h 1980080"/>
                  <a:gd name="connsiteX0-3627" fmla="*/ 0 w 1358802"/>
                  <a:gd name="connsiteY0-3628" fmla="*/ 1946431 h 1980080"/>
                  <a:gd name="connsiteX1-3629" fmla="*/ 229985 w 1358802"/>
                  <a:gd name="connsiteY1-3630" fmla="*/ 979592 h 1980080"/>
                  <a:gd name="connsiteX2-3631" fmla="*/ 249152 w 1358802"/>
                  <a:gd name="connsiteY2-3632" fmla="*/ 1270334 h 1980080"/>
                  <a:gd name="connsiteX3-3633" fmla="*/ 265108 w 1358802"/>
                  <a:gd name="connsiteY3-3634" fmla="*/ 1086750 h 1980080"/>
                  <a:gd name="connsiteX4-3635" fmla="*/ 257305 w 1358802"/>
                  <a:gd name="connsiteY4-3636" fmla="*/ 982065 h 1980080"/>
                  <a:gd name="connsiteX5-3637" fmla="*/ 239551 w 1358802"/>
                  <a:gd name="connsiteY5-3638" fmla="*/ 941706 h 1980080"/>
                  <a:gd name="connsiteX6-3639" fmla="*/ 390223 w 1358802"/>
                  <a:gd name="connsiteY6-3640" fmla="*/ 306651 h 1980080"/>
                  <a:gd name="connsiteX7-3641" fmla="*/ 430836 w 1358802"/>
                  <a:gd name="connsiteY7-3642" fmla="*/ 345608 h 1980080"/>
                  <a:gd name="connsiteX8-3643" fmla="*/ 449847 w 1358802"/>
                  <a:gd name="connsiteY8-3644" fmla="*/ 542563 h 1980080"/>
                  <a:gd name="connsiteX9-3645" fmla="*/ 449733 w 1358802"/>
                  <a:gd name="connsiteY9-3646" fmla="*/ 611104 h 1980080"/>
                  <a:gd name="connsiteX10-3647" fmla="*/ 422828 w 1358802"/>
                  <a:gd name="connsiteY10-3648" fmla="*/ 828733 h 1980080"/>
                  <a:gd name="connsiteX11-3649" fmla="*/ 348614 w 1358802"/>
                  <a:gd name="connsiteY11-3650" fmla="*/ 1351383 h 1980080"/>
                  <a:gd name="connsiteX12-3651" fmla="*/ 396264 w 1358802"/>
                  <a:gd name="connsiteY12-3652" fmla="*/ 1118991 h 1980080"/>
                  <a:gd name="connsiteX13-3653" fmla="*/ 443662 w 1358802"/>
                  <a:gd name="connsiteY13-3654" fmla="*/ 1184804 h 1980080"/>
                  <a:gd name="connsiteX14-3655" fmla="*/ 565005 w 1358802"/>
                  <a:gd name="connsiteY14-3656" fmla="*/ 1228227 h 1980080"/>
                  <a:gd name="connsiteX15-3657" fmla="*/ 721900 w 1358802"/>
                  <a:gd name="connsiteY15-3658" fmla="*/ 1220011 h 1980080"/>
                  <a:gd name="connsiteX16-3659" fmla="*/ 758632 w 1358802"/>
                  <a:gd name="connsiteY16-3660" fmla="*/ 1250534 h 1980080"/>
                  <a:gd name="connsiteX17-3661" fmla="*/ 606170 w 1358802"/>
                  <a:gd name="connsiteY17-3662" fmla="*/ 1531641 h 1980080"/>
                  <a:gd name="connsiteX18-3663" fmla="*/ 760532 w 1358802"/>
                  <a:gd name="connsiteY18-3664" fmla="*/ 1250724 h 1980080"/>
                  <a:gd name="connsiteX19-3665" fmla="*/ 1358802 w 1358802"/>
                  <a:gd name="connsiteY19-3666" fmla="*/ 0 h 1980080"/>
                  <a:gd name="connsiteX20-3667" fmla="*/ 965760 w 1358802"/>
                  <a:gd name="connsiteY20-3668" fmla="*/ 716038 h 1980080"/>
                  <a:gd name="connsiteX21-3669" fmla="*/ 272039 w 1358802"/>
                  <a:gd name="connsiteY21-3670" fmla="*/ 1980080 h 1980080"/>
                  <a:gd name="connsiteX22-3671" fmla="*/ 119183 w 1358802"/>
                  <a:gd name="connsiteY22-3672" fmla="*/ 1960366 h 1980080"/>
                  <a:gd name="connsiteX23-3673" fmla="*/ 219640 w 1358802"/>
                  <a:gd name="connsiteY23-3674" fmla="*/ 1745836 h 1980080"/>
                  <a:gd name="connsiteX24-3675" fmla="*/ 349797 w 1358802"/>
                  <a:gd name="connsiteY24-3676" fmla="*/ 1432683 h 1980080"/>
                  <a:gd name="connsiteX25-3677" fmla="*/ 202120 w 1358802"/>
                  <a:gd name="connsiteY25-3678" fmla="*/ 1721027 h 1980080"/>
                  <a:gd name="connsiteX26-3679" fmla="*/ 101973 w 1358802"/>
                  <a:gd name="connsiteY26-3680" fmla="*/ 1956292 h 1980080"/>
                  <a:gd name="connsiteX27" fmla="*/ 0 w 1358802"/>
                  <a:gd name="connsiteY27" fmla="*/ 1946431 h 1980080"/>
                  <a:gd name="connsiteX0-3681" fmla="*/ 0 w 1358802"/>
                  <a:gd name="connsiteY0-3682" fmla="*/ 1946431 h 1980080"/>
                  <a:gd name="connsiteX1-3683" fmla="*/ 229985 w 1358802"/>
                  <a:gd name="connsiteY1-3684" fmla="*/ 979592 h 1980080"/>
                  <a:gd name="connsiteX2-3685" fmla="*/ 249152 w 1358802"/>
                  <a:gd name="connsiteY2-3686" fmla="*/ 1270334 h 1980080"/>
                  <a:gd name="connsiteX3-3687" fmla="*/ 265108 w 1358802"/>
                  <a:gd name="connsiteY3-3688" fmla="*/ 1086750 h 1980080"/>
                  <a:gd name="connsiteX4-3689" fmla="*/ 257305 w 1358802"/>
                  <a:gd name="connsiteY4-3690" fmla="*/ 982065 h 1980080"/>
                  <a:gd name="connsiteX5-3691" fmla="*/ 239551 w 1358802"/>
                  <a:gd name="connsiteY5-3692" fmla="*/ 941706 h 1980080"/>
                  <a:gd name="connsiteX6-3693" fmla="*/ 390223 w 1358802"/>
                  <a:gd name="connsiteY6-3694" fmla="*/ 306651 h 1980080"/>
                  <a:gd name="connsiteX7-3695" fmla="*/ 430836 w 1358802"/>
                  <a:gd name="connsiteY7-3696" fmla="*/ 345608 h 1980080"/>
                  <a:gd name="connsiteX8-3697" fmla="*/ 449847 w 1358802"/>
                  <a:gd name="connsiteY8-3698" fmla="*/ 542563 h 1980080"/>
                  <a:gd name="connsiteX9-3699" fmla="*/ 449733 w 1358802"/>
                  <a:gd name="connsiteY9-3700" fmla="*/ 611104 h 1980080"/>
                  <a:gd name="connsiteX10-3701" fmla="*/ 422828 w 1358802"/>
                  <a:gd name="connsiteY10-3702" fmla="*/ 828733 h 1980080"/>
                  <a:gd name="connsiteX11-3703" fmla="*/ 348614 w 1358802"/>
                  <a:gd name="connsiteY11-3704" fmla="*/ 1351383 h 1980080"/>
                  <a:gd name="connsiteX12-3705" fmla="*/ 396264 w 1358802"/>
                  <a:gd name="connsiteY12-3706" fmla="*/ 1118991 h 1980080"/>
                  <a:gd name="connsiteX13-3707" fmla="*/ 443662 w 1358802"/>
                  <a:gd name="connsiteY13-3708" fmla="*/ 1184804 h 1980080"/>
                  <a:gd name="connsiteX14-3709" fmla="*/ 565005 w 1358802"/>
                  <a:gd name="connsiteY14-3710" fmla="*/ 1228227 h 1980080"/>
                  <a:gd name="connsiteX15-3711" fmla="*/ 721900 w 1358802"/>
                  <a:gd name="connsiteY15-3712" fmla="*/ 1220011 h 1980080"/>
                  <a:gd name="connsiteX16-3713" fmla="*/ 758632 w 1358802"/>
                  <a:gd name="connsiteY16-3714" fmla="*/ 1250534 h 1980080"/>
                  <a:gd name="connsiteX17-3715" fmla="*/ 606170 w 1358802"/>
                  <a:gd name="connsiteY17-3716" fmla="*/ 1531641 h 1980080"/>
                  <a:gd name="connsiteX18-3717" fmla="*/ 760532 w 1358802"/>
                  <a:gd name="connsiteY18-3718" fmla="*/ 1250724 h 1980080"/>
                  <a:gd name="connsiteX19-3719" fmla="*/ 1358802 w 1358802"/>
                  <a:gd name="connsiteY19-3720" fmla="*/ 0 h 1980080"/>
                  <a:gd name="connsiteX20-3721" fmla="*/ 973608 w 1358802"/>
                  <a:gd name="connsiteY20-3722" fmla="*/ 1552019 h 1980080"/>
                  <a:gd name="connsiteX21-3723" fmla="*/ 272039 w 1358802"/>
                  <a:gd name="connsiteY21-3724" fmla="*/ 1980080 h 1980080"/>
                  <a:gd name="connsiteX22-3725" fmla="*/ 119183 w 1358802"/>
                  <a:gd name="connsiteY22-3726" fmla="*/ 1960366 h 1980080"/>
                  <a:gd name="connsiteX23-3727" fmla="*/ 219640 w 1358802"/>
                  <a:gd name="connsiteY23-3728" fmla="*/ 1745836 h 1980080"/>
                  <a:gd name="connsiteX24-3729" fmla="*/ 349797 w 1358802"/>
                  <a:gd name="connsiteY24-3730" fmla="*/ 1432683 h 1980080"/>
                  <a:gd name="connsiteX25-3731" fmla="*/ 202120 w 1358802"/>
                  <a:gd name="connsiteY25-3732" fmla="*/ 1721027 h 1980080"/>
                  <a:gd name="connsiteX26-3733" fmla="*/ 101973 w 1358802"/>
                  <a:gd name="connsiteY26-3734" fmla="*/ 1956292 h 1980080"/>
                  <a:gd name="connsiteX27-3735" fmla="*/ 0 w 1358802"/>
                  <a:gd name="connsiteY27-3736" fmla="*/ 1946431 h 1980080"/>
                  <a:gd name="connsiteX0-3737" fmla="*/ 0 w 1358802"/>
                  <a:gd name="connsiteY0-3738" fmla="*/ 1946431 h 1980080"/>
                  <a:gd name="connsiteX1-3739" fmla="*/ 229985 w 1358802"/>
                  <a:gd name="connsiteY1-3740" fmla="*/ 979592 h 1980080"/>
                  <a:gd name="connsiteX2-3741" fmla="*/ 249152 w 1358802"/>
                  <a:gd name="connsiteY2-3742" fmla="*/ 1270334 h 1980080"/>
                  <a:gd name="connsiteX3-3743" fmla="*/ 265108 w 1358802"/>
                  <a:gd name="connsiteY3-3744" fmla="*/ 1086750 h 1980080"/>
                  <a:gd name="connsiteX4-3745" fmla="*/ 257305 w 1358802"/>
                  <a:gd name="connsiteY4-3746" fmla="*/ 982065 h 1980080"/>
                  <a:gd name="connsiteX5-3747" fmla="*/ 239551 w 1358802"/>
                  <a:gd name="connsiteY5-3748" fmla="*/ 941706 h 1980080"/>
                  <a:gd name="connsiteX6-3749" fmla="*/ 390223 w 1358802"/>
                  <a:gd name="connsiteY6-3750" fmla="*/ 306651 h 1980080"/>
                  <a:gd name="connsiteX7-3751" fmla="*/ 430836 w 1358802"/>
                  <a:gd name="connsiteY7-3752" fmla="*/ 345608 h 1980080"/>
                  <a:gd name="connsiteX8-3753" fmla="*/ 449847 w 1358802"/>
                  <a:gd name="connsiteY8-3754" fmla="*/ 542563 h 1980080"/>
                  <a:gd name="connsiteX9-3755" fmla="*/ 449733 w 1358802"/>
                  <a:gd name="connsiteY9-3756" fmla="*/ 611104 h 1980080"/>
                  <a:gd name="connsiteX10-3757" fmla="*/ 422828 w 1358802"/>
                  <a:gd name="connsiteY10-3758" fmla="*/ 828733 h 1980080"/>
                  <a:gd name="connsiteX11-3759" fmla="*/ 348614 w 1358802"/>
                  <a:gd name="connsiteY11-3760" fmla="*/ 1351383 h 1980080"/>
                  <a:gd name="connsiteX12-3761" fmla="*/ 396264 w 1358802"/>
                  <a:gd name="connsiteY12-3762" fmla="*/ 1118991 h 1980080"/>
                  <a:gd name="connsiteX13-3763" fmla="*/ 443662 w 1358802"/>
                  <a:gd name="connsiteY13-3764" fmla="*/ 1184804 h 1980080"/>
                  <a:gd name="connsiteX14-3765" fmla="*/ 565005 w 1358802"/>
                  <a:gd name="connsiteY14-3766" fmla="*/ 1228227 h 1980080"/>
                  <a:gd name="connsiteX15-3767" fmla="*/ 721900 w 1358802"/>
                  <a:gd name="connsiteY15-3768" fmla="*/ 1220011 h 1980080"/>
                  <a:gd name="connsiteX16-3769" fmla="*/ 758632 w 1358802"/>
                  <a:gd name="connsiteY16-3770" fmla="*/ 1250534 h 1980080"/>
                  <a:gd name="connsiteX17-3771" fmla="*/ 606170 w 1358802"/>
                  <a:gd name="connsiteY17-3772" fmla="*/ 1531641 h 1980080"/>
                  <a:gd name="connsiteX18-3773" fmla="*/ 760532 w 1358802"/>
                  <a:gd name="connsiteY18-3774" fmla="*/ 1250724 h 1980080"/>
                  <a:gd name="connsiteX19-3775" fmla="*/ 974562 w 1358802"/>
                  <a:gd name="connsiteY19-3776" fmla="*/ 1303525 h 1980080"/>
                  <a:gd name="connsiteX20-3777" fmla="*/ 1358802 w 1358802"/>
                  <a:gd name="connsiteY20-3778" fmla="*/ 0 h 1980080"/>
                  <a:gd name="connsiteX21-3779" fmla="*/ 973608 w 1358802"/>
                  <a:gd name="connsiteY21-3780" fmla="*/ 1552019 h 1980080"/>
                  <a:gd name="connsiteX22-3781" fmla="*/ 272039 w 1358802"/>
                  <a:gd name="connsiteY22-3782" fmla="*/ 1980080 h 1980080"/>
                  <a:gd name="connsiteX23-3783" fmla="*/ 119183 w 1358802"/>
                  <a:gd name="connsiteY23-3784" fmla="*/ 1960366 h 1980080"/>
                  <a:gd name="connsiteX24-3785" fmla="*/ 219640 w 1358802"/>
                  <a:gd name="connsiteY24-3786" fmla="*/ 1745836 h 1980080"/>
                  <a:gd name="connsiteX25-3787" fmla="*/ 349797 w 1358802"/>
                  <a:gd name="connsiteY25-3788" fmla="*/ 1432683 h 1980080"/>
                  <a:gd name="connsiteX26-3789" fmla="*/ 202120 w 1358802"/>
                  <a:gd name="connsiteY26-3790" fmla="*/ 1721027 h 1980080"/>
                  <a:gd name="connsiteX27-3791" fmla="*/ 101973 w 1358802"/>
                  <a:gd name="connsiteY27-3792" fmla="*/ 1956292 h 1980080"/>
                  <a:gd name="connsiteX28" fmla="*/ 0 w 1358802"/>
                  <a:gd name="connsiteY28" fmla="*/ 1946431 h 1980080"/>
                  <a:gd name="connsiteX0-3793" fmla="*/ 0 w 1358802"/>
                  <a:gd name="connsiteY0-3794" fmla="*/ 1946431 h 1980080"/>
                  <a:gd name="connsiteX1-3795" fmla="*/ 229985 w 1358802"/>
                  <a:gd name="connsiteY1-3796" fmla="*/ 979592 h 1980080"/>
                  <a:gd name="connsiteX2-3797" fmla="*/ 249152 w 1358802"/>
                  <a:gd name="connsiteY2-3798" fmla="*/ 1270334 h 1980080"/>
                  <a:gd name="connsiteX3-3799" fmla="*/ 265108 w 1358802"/>
                  <a:gd name="connsiteY3-3800" fmla="*/ 1086750 h 1980080"/>
                  <a:gd name="connsiteX4-3801" fmla="*/ 257305 w 1358802"/>
                  <a:gd name="connsiteY4-3802" fmla="*/ 982065 h 1980080"/>
                  <a:gd name="connsiteX5-3803" fmla="*/ 239551 w 1358802"/>
                  <a:gd name="connsiteY5-3804" fmla="*/ 941706 h 1980080"/>
                  <a:gd name="connsiteX6-3805" fmla="*/ 390223 w 1358802"/>
                  <a:gd name="connsiteY6-3806" fmla="*/ 306651 h 1980080"/>
                  <a:gd name="connsiteX7-3807" fmla="*/ 430836 w 1358802"/>
                  <a:gd name="connsiteY7-3808" fmla="*/ 345608 h 1980080"/>
                  <a:gd name="connsiteX8-3809" fmla="*/ 449847 w 1358802"/>
                  <a:gd name="connsiteY8-3810" fmla="*/ 542563 h 1980080"/>
                  <a:gd name="connsiteX9-3811" fmla="*/ 449733 w 1358802"/>
                  <a:gd name="connsiteY9-3812" fmla="*/ 611104 h 1980080"/>
                  <a:gd name="connsiteX10-3813" fmla="*/ 422828 w 1358802"/>
                  <a:gd name="connsiteY10-3814" fmla="*/ 828733 h 1980080"/>
                  <a:gd name="connsiteX11-3815" fmla="*/ 348614 w 1358802"/>
                  <a:gd name="connsiteY11-3816" fmla="*/ 1351383 h 1980080"/>
                  <a:gd name="connsiteX12-3817" fmla="*/ 396264 w 1358802"/>
                  <a:gd name="connsiteY12-3818" fmla="*/ 1118991 h 1980080"/>
                  <a:gd name="connsiteX13-3819" fmla="*/ 443662 w 1358802"/>
                  <a:gd name="connsiteY13-3820" fmla="*/ 1184804 h 1980080"/>
                  <a:gd name="connsiteX14-3821" fmla="*/ 565005 w 1358802"/>
                  <a:gd name="connsiteY14-3822" fmla="*/ 1228227 h 1980080"/>
                  <a:gd name="connsiteX15-3823" fmla="*/ 721900 w 1358802"/>
                  <a:gd name="connsiteY15-3824" fmla="*/ 1220011 h 1980080"/>
                  <a:gd name="connsiteX16-3825" fmla="*/ 758632 w 1358802"/>
                  <a:gd name="connsiteY16-3826" fmla="*/ 1250534 h 1980080"/>
                  <a:gd name="connsiteX17-3827" fmla="*/ 606170 w 1358802"/>
                  <a:gd name="connsiteY17-3828" fmla="*/ 1531641 h 1980080"/>
                  <a:gd name="connsiteX18-3829" fmla="*/ 760532 w 1358802"/>
                  <a:gd name="connsiteY18-3830" fmla="*/ 1250724 h 1980080"/>
                  <a:gd name="connsiteX19-3831" fmla="*/ 974568 w 1358802"/>
                  <a:gd name="connsiteY19-3832" fmla="*/ 1373337 h 1980080"/>
                  <a:gd name="connsiteX20-3833" fmla="*/ 1358802 w 1358802"/>
                  <a:gd name="connsiteY20-3834" fmla="*/ 0 h 1980080"/>
                  <a:gd name="connsiteX21-3835" fmla="*/ 973608 w 1358802"/>
                  <a:gd name="connsiteY21-3836" fmla="*/ 1552019 h 1980080"/>
                  <a:gd name="connsiteX22-3837" fmla="*/ 272039 w 1358802"/>
                  <a:gd name="connsiteY22-3838" fmla="*/ 1980080 h 1980080"/>
                  <a:gd name="connsiteX23-3839" fmla="*/ 119183 w 1358802"/>
                  <a:gd name="connsiteY23-3840" fmla="*/ 1960366 h 1980080"/>
                  <a:gd name="connsiteX24-3841" fmla="*/ 219640 w 1358802"/>
                  <a:gd name="connsiteY24-3842" fmla="*/ 1745836 h 1980080"/>
                  <a:gd name="connsiteX25-3843" fmla="*/ 349797 w 1358802"/>
                  <a:gd name="connsiteY25-3844" fmla="*/ 1432683 h 1980080"/>
                  <a:gd name="connsiteX26-3845" fmla="*/ 202120 w 1358802"/>
                  <a:gd name="connsiteY26-3846" fmla="*/ 1721027 h 1980080"/>
                  <a:gd name="connsiteX27-3847" fmla="*/ 101973 w 1358802"/>
                  <a:gd name="connsiteY27-3848" fmla="*/ 1956292 h 1980080"/>
                  <a:gd name="connsiteX28-3849" fmla="*/ 0 w 1358802"/>
                  <a:gd name="connsiteY28-3850" fmla="*/ 1946431 h 1980080"/>
                  <a:gd name="connsiteX0-3851" fmla="*/ 0 w 1358802"/>
                  <a:gd name="connsiteY0-3852" fmla="*/ 1946431 h 1980080"/>
                  <a:gd name="connsiteX1-3853" fmla="*/ 229985 w 1358802"/>
                  <a:gd name="connsiteY1-3854" fmla="*/ 979592 h 1980080"/>
                  <a:gd name="connsiteX2-3855" fmla="*/ 249152 w 1358802"/>
                  <a:gd name="connsiteY2-3856" fmla="*/ 1270334 h 1980080"/>
                  <a:gd name="connsiteX3-3857" fmla="*/ 265108 w 1358802"/>
                  <a:gd name="connsiteY3-3858" fmla="*/ 1086750 h 1980080"/>
                  <a:gd name="connsiteX4-3859" fmla="*/ 257305 w 1358802"/>
                  <a:gd name="connsiteY4-3860" fmla="*/ 982065 h 1980080"/>
                  <a:gd name="connsiteX5-3861" fmla="*/ 239551 w 1358802"/>
                  <a:gd name="connsiteY5-3862" fmla="*/ 941706 h 1980080"/>
                  <a:gd name="connsiteX6-3863" fmla="*/ 390223 w 1358802"/>
                  <a:gd name="connsiteY6-3864" fmla="*/ 306651 h 1980080"/>
                  <a:gd name="connsiteX7-3865" fmla="*/ 430836 w 1358802"/>
                  <a:gd name="connsiteY7-3866" fmla="*/ 345608 h 1980080"/>
                  <a:gd name="connsiteX8-3867" fmla="*/ 449847 w 1358802"/>
                  <a:gd name="connsiteY8-3868" fmla="*/ 542563 h 1980080"/>
                  <a:gd name="connsiteX9-3869" fmla="*/ 449733 w 1358802"/>
                  <a:gd name="connsiteY9-3870" fmla="*/ 611104 h 1980080"/>
                  <a:gd name="connsiteX10-3871" fmla="*/ 422828 w 1358802"/>
                  <a:gd name="connsiteY10-3872" fmla="*/ 828733 h 1980080"/>
                  <a:gd name="connsiteX11-3873" fmla="*/ 348614 w 1358802"/>
                  <a:gd name="connsiteY11-3874" fmla="*/ 1351383 h 1980080"/>
                  <a:gd name="connsiteX12-3875" fmla="*/ 396264 w 1358802"/>
                  <a:gd name="connsiteY12-3876" fmla="*/ 1118991 h 1980080"/>
                  <a:gd name="connsiteX13-3877" fmla="*/ 443662 w 1358802"/>
                  <a:gd name="connsiteY13-3878" fmla="*/ 1184804 h 1980080"/>
                  <a:gd name="connsiteX14-3879" fmla="*/ 565005 w 1358802"/>
                  <a:gd name="connsiteY14-3880" fmla="*/ 1228227 h 1980080"/>
                  <a:gd name="connsiteX15-3881" fmla="*/ 721900 w 1358802"/>
                  <a:gd name="connsiteY15-3882" fmla="*/ 1220011 h 1980080"/>
                  <a:gd name="connsiteX16-3883" fmla="*/ 758632 w 1358802"/>
                  <a:gd name="connsiteY16-3884" fmla="*/ 1250534 h 1980080"/>
                  <a:gd name="connsiteX17-3885" fmla="*/ 606170 w 1358802"/>
                  <a:gd name="connsiteY17-3886" fmla="*/ 1531641 h 1980080"/>
                  <a:gd name="connsiteX18-3887" fmla="*/ 760532 w 1358802"/>
                  <a:gd name="connsiteY18-3888" fmla="*/ 1250724 h 1980080"/>
                  <a:gd name="connsiteX19-3889" fmla="*/ 857117 w 1358802"/>
                  <a:gd name="connsiteY19-3890" fmla="*/ 1407362 h 1980080"/>
                  <a:gd name="connsiteX20-3891" fmla="*/ 1358802 w 1358802"/>
                  <a:gd name="connsiteY20-3892" fmla="*/ 0 h 1980080"/>
                  <a:gd name="connsiteX21-3893" fmla="*/ 973608 w 1358802"/>
                  <a:gd name="connsiteY21-3894" fmla="*/ 1552019 h 1980080"/>
                  <a:gd name="connsiteX22-3895" fmla="*/ 272039 w 1358802"/>
                  <a:gd name="connsiteY22-3896" fmla="*/ 1980080 h 1980080"/>
                  <a:gd name="connsiteX23-3897" fmla="*/ 119183 w 1358802"/>
                  <a:gd name="connsiteY23-3898" fmla="*/ 1960366 h 1980080"/>
                  <a:gd name="connsiteX24-3899" fmla="*/ 219640 w 1358802"/>
                  <a:gd name="connsiteY24-3900" fmla="*/ 1745836 h 1980080"/>
                  <a:gd name="connsiteX25-3901" fmla="*/ 349797 w 1358802"/>
                  <a:gd name="connsiteY25-3902" fmla="*/ 1432683 h 1980080"/>
                  <a:gd name="connsiteX26-3903" fmla="*/ 202120 w 1358802"/>
                  <a:gd name="connsiteY26-3904" fmla="*/ 1721027 h 1980080"/>
                  <a:gd name="connsiteX27-3905" fmla="*/ 101973 w 1358802"/>
                  <a:gd name="connsiteY27-3906" fmla="*/ 1956292 h 1980080"/>
                  <a:gd name="connsiteX28-3907" fmla="*/ 0 w 1358802"/>
                  <a:gd name="connsiteY28-3908" fmla="*/ 1946431 h 1980080"/>
                  <a:gd name="connsiteX0-3909" fmla="*/ 0 w 1358802"/>
                  <a:gd name="connsiteY0-3910" fmla="*/ 1946431 h 1980080"/>
                  <a:gd name="connsiteX1-3911" fmla="*/ 229985 w 1358802"/>
                  <a:gd name="connsiteY1-3912" fmla="*/ 979592 h 1980080"/>
                  <a:gd name="connsiteX2-3913" fmla="*/ 249152 w 1358802"/>
                  <a:gd name="connsiteY2-3914" fmla="*/ 1270334 h 1980080"/>
                  <a:gd name="connsiteX3-3915" fmla="*/ 265108 w 1358802"/>
                  <a:gd name="connsiteY3-3916" fmla="*/ 1086750 h 1980080"/>
                  <a:gd name="connsiteX4-3917" fmla="*/ 257305 w 1358802"/>
                  <a:gd name="connsiteY4-3918" fmla="*/ 982065 h 1980080"/>
                  <a:gd name="connsiteX5-3919" fmla="*/ 239551 w 1358802"/>
                  <a:gd name="connsiteY5-3920" fmla="*/ 941706 h 1980080"/>
                  <a:gd name="connsiteX6-3921" fmla="*/ 390223 w 1358802"/>
                  <a:gd name="connsiteY6-3922" fmla="*/ 306651 h 1980080"/>
                  <a:gd name="connsiteX7-3923" fmla="*/ 430836 w 1358802"/>
                  <a:gd name="connsiteY7-3924" fmla="*/ 345608 h 1980080"/>
                  <a:gd name="connsiteX8-3925" fmla="*/ 449847 w 1358802"/>
                  <a:gd name="connsiteY8-3926" fmla="*/ 542563 h 1980080"/>
                  <a:gd name="connsiteX9-3927" fmla="*/ 449733 w 1358802"/>
                  <a:gd name="connsiteY9-3928" fmla="*/ 611104 h 1980080"/>
                  <a:gd name="connsiteX10-3929" fmla="*/ 422828 w 1358802"/>
                  <a:gd name="connsiteY10-3930" fmla="*/ 828733 h 1980080"/>
                  <a:gd name="connsiteX11-3931" fmla="*/ 348614 w 1358802"/>
                  <a:gd name="connsiteY11-3932" fmla="*/ 1351383 h 1980080"/>
                  <a:gd name="connsiteX12-3933" fmla="*/ 396264 w 1358802"/>
                  <a:gd name="connsiteY12-3934" fmla="*/ 1118991 h 1980080"/>
                  <a:gd name="connsiteX13-3935" fmla="*/ 443662 w 1358802"/>
                  <a:gd name="connsiteY13-3936" fmla="*/ 1184804 h 1980080"/>
                  <a:gd name="connsiteX14-3937" fmla="*/ 565005 w 1358802"/>
                  <a:gd name="connsiteY14-3938" fmla="*/ 1228227 h 1980080"/>
                  <a:gd name="connsiteX15-3939" fmla="*/ 721900 w 1358802"/>
                  <a:gd name="connsiteY15-3940" fmla="*/ 1220011 h 1980080"/>
                  <a:gd name="connsiteX16-3941" fmla="*/ 758632 w 1358802"/>
                  <a:gd name="connsiteY16-3942" fmla="*/ 1250534 h 1980080"/>
                  <a:gd name="connsiteX17-3943" fmla="*/ 606170 w 1358802"/>
                  <a:gd name="connsiteY17-3944" fmla="*/ 1531641 h 1980080"/>
                  <a:gd name="connsiteX18-3945" fmla="*/ 760532 w 1358802"/>
                  <a:gd name="connsiteY18-3946" fmla="*/ 1250724 h 1980080"/>
                  <a:gd name="connsiteX19-3947" fmla="*/ 857117 w 1358802"/>
                  <a:gd name="connsiteY19-3948" fmla="*/ 1407362 h 1980080"/>
                  <a:gd name="connsiteX20-3949" fmla="*/ 1358802 w 1358802"/>
                  <a:gd name="connsiteY20-3950" fmla="*/ 0 h 1980080"/>
                  <a:gd name="connsiteX21-3951" fmla="*/ 973608 w 1358802"/>
                  <a:gd name="connsiteY21-3952" fmla="*/ 1552019 h 1980080"/>
                  <a:gd name="connsiteX22-3953" fmla="*/ 272039 w 1358802"/>
                  <a:gd name="connsiteY22-3954" fmla="*/ 1980080 h 1980080"/>
                  <a:gd name="connsiteX23-3955" fmla="*/ 119183 w 1358802"/>
                  <a:gd name="connsiteY23-3956" fmla="*/ 1960366 h 1980080"/>
                  <a:gd name="connsiteX24-3957" fmla="*/ 219640 w 1358802"/>
                  <a:gd name="connsiteY24-3958" fmla="*/ 1745836 h 1980080"/>
                  <a:gd name="connsiteX25-3959" fmla="*/ 349797 w 1358802"/>
                  <a:gd name="connsiteY25-3960" fmla="*/ 1432683 h 1980080"/>
                  <a:gd name="connsiteX26-3961" fmla="*/ 202120 w 1358802"/>
                  <a:gd name="connsiteY26-3962" fmla="*/ 1721027 h 1980080"/>
                  <a:gd name="connsiteX27-3963" fmla="*/ 101973 w 1358802"/>
                  <a:gd name="connsiteY27-3964" fmla="*/ 1956292 h 1980080"/>
                  <a:gd name="connsiteX28-3965" fmla="*/ 0 w 1358802"/>
                  <a:gd name="connsiteY28-3966" fmla="*/ 1946431 h 1980080"/>
                  <a:gd name="connsiteX0-3967" fmla="*/ 0 w 1358802"/>
                  <a:gd name="connsiteY0-3968" fmla="*/ 1946431 h 1980080"/>
                  <a:gd name="connsiteX1-3969" fmla="*/ 229985 w 1358802"/>
                  <a:gd name="connsiteY1-3970" fmla="*/ 979592 h 1980080"/>
                  <a:gd name="connsiteX2-3971" fmla="*/ 249152 w 1358802"/>
                  <a:gd name="connsiteY2-3972" fmla="*/ 1270334 h 1980080"/>
                  <a:gd name="connsiteX3-3973" fmla="*/ 265108 w 1358802"/>
                  <a:gd name="connsiteY3-3974" fmla="*/ 1086750 h 1980080"/>
                  <a:gd name="connsiteX4-3975" fmla="*/ 257305 w 1358802"/>
                  <a:gd name="connsiteY4-3976" fmla="*/ 982065 h 1980080"/>
                  <a:gd name="connsiteX5-3977" fmla="*/ 239551 w 1358802"/>
                  <a:gd name="connsiteY5-3978" fmla="*/ 941706 h 1980080"/>
                  <a:gd name="connsiteX6-3979" fmla="*/ 390223 w 1358802"/>
                  <a:gd name="connsiteY6-3980" fmla="*/ 306651 h 1980080"/>
                  <a:gd name="connsiteX7-3981" fmla="*/ 430836 w 1358802"/>
                  <a:gd name="connsiteY7-3982" fmla="*/ 345608 h 1980080"/>
                  <a:gd name="connsiteX8-3983" fmla="*/ 449847 w 1358802"/>
                  <a:gd name="connsiteY8-3984" fmla="*/ 542563 h 1980080"/>
                  <a:gd name="connsiteX9-3985" fmla="*/ 449733 w 1358802"/>
                  <a:gd name="connsiteY9-3986" fmla="*/ 611104 h 1980080"/>
                  <a:gd name="connsiteX10-3987" fmla="*/ 422828 w 1358802"/>
                  <a:gd name="connsiteY10-3988" fmla="*/ 828733 h 1980080"/>
                  <a:gd name="connsiteX11-3989" fmla="*/ 348614 w 1358802"/>
                  <a:gd name="connsiteY11-3990" fmla="*/ 1351383 h 1980080"/>
                  <a:gd name="connsiteX12-3991" fmla="*/ 396264 w 1358802"/>
                  <a:gd name="connsiteY12-3992" fmla="*/ 1118991 h 1980080"/>
                  <a:gd name="connsiteX13-3993" fmla="*/ 443662 w 1358802"/>
                  <a:gd name="connsiteY13-3994" fmla="*/ 1184804 h 1980080"/>
                  <a:gd name="connsiteX14-3995" fmla="*/ 565005 w 1358802"/>
                  <a:gd name="connsiteY14-3996" fmla="*/ 1228227 h 1980080"/>
                  <a:gd name="connsiteX15-3997" fmla="*/ 721900 w 1358802"/>
                  <a:gd name="connsiteY15-3998" fmla="*/ 1220011 h 1980080"/>
                  <a:gd name="connsiteX16-3999" fmla="*/ 758632 w 1358802"/>
                  <a:gd name="connsiteY16-4000" fmla="*/ 1250534 h 1980080"/>
                  <a:gd name="connsiteX17-4001" fmla="*/ 606170 w 1358802"/>
                  <a:gd name="connsiteY17-4002" fmla="*/ 1531641 h 1980080"/>
                  <a:gd name="connsiteX18-4003" fmla="*/ 760532 w 1358802"/>
                  <a:gd name="connsiteY18-4004" fmla="*/ 1250724 h 1980080"/>
                  <a:gd name="connsiteX19-4005" fmla="*/ 855470 w 1358802"/>
                  <a:gd name="connsiteY19-4006" fmla="*/ 1401495 h 1980080"/>
                  <a:gd name="connsiteX20-4007" fmla="*/ 1358802 w 1358802"/>
                  <a:gd name="connsiteY20-4008" fmla="*/ 0 h 1980080"/>
                  <a:gd name="connsiteX21-4009" fmla="*/ 973608 w 1358802"/>
                  <a:gd name="connsiteY21-4010" fmla="*/ 1552019 h 1980080"/>
                  <a:gd name="connsiteX22-4011" fmla="*/ 272039 w 1358802"/>
                  <a:gd name="connsiteY22-4012" fmla="*/ 1980080 h 1980080"/>
                  <a:gd name="connsiteX23-4013" fmla="*/ 119183 w 1358802"/>
                  <a:gd name="connsiteY23-4014" fmla="*/ 1960366 h 1980080"/>
                  <a:gd name="connsiteX24-4015" fmla="*/ 219640 w 1358802"/>
                  <a:gd name="connsiteY24-4016" fmla="*/ 1745836 h 1980080"/>
                  <a:gd name="connsiteX25-4017" fmla="*/ 349797 w 1358802"/>
                  <a:gd name="connsiteY25-4018" fmla="*/ 1432683 h 1980080"/>
                  <a:gd name="connsiteX26-4019" fmla="*/ 202120 w 1358802"/>
                  <a:gd name="connsiteY26-4020" fmla="*/ 1721027 h 1980080"/>
                  <a:gd name="connsiteX27-4021" fmla="*/ 101973 w 1358802"/>
                  <a:gd name="connsiteY27-4022" fmla="*/ 1956292 h 1980080"/>
                  <a:gd name="connsiteX28-4023" fmla="*/ 0 w 1358802"/>
                  <a:gd name="connsiteY28-4024" fmla="*/ 1946431 h 1980080"/>
                  <a:gd name="connsiteX0-4025" fmla="*/ 0 w 1358802"/>
                  <a:gd name="connsiteY0-4026" fmla="*/ 1946431 h 1980080"/>
                  <a:gd name="connsiteX1-4027" fmla="*/ 229985 w 1358802"/>
                  <a:gd name="connsiteY1-4028" fmla="*/ 979592 h 1980080"/>
                  <a:gd name="connsiteX2-4029" fmla="*/ 249152 w 1358802"/>
                  <a:gd name="connsiteY2-4030" fmla="*/ 1270334 h 1980080"/>
                  <a:gd name="connsiteX3-4031" fmla="*/ 265108 w 1358802"/>
                  <a:gd name="connsiteY3-4032" fmla="*/ 1086750 h 1980080"/>
                  <a:gd name="connsiteX4-4033" fmla="*/ 257305 w 1358802"/>
                  <a:gd name="connsiteY4-4034" fmla="*/ 982065 h 1980080"/>
                  <a:gd name="connsiteX5-4035" fmla="*/ 239551 w 1358802"/>
                  <a:gd name="connsiteY5-4036" fmla="*/ 941706 h 1980080"/>
                  <a:gd name="connsiteX6-4037" fmla="*/ 390223 w 1358802"/>
                  <a:gd name="connsiteY6-4038" fmla="*/ 306651 h 1980080"/>
                  <a:gd name="connsiteX7-4039" fmla="*/ 430836 w 1358802"/>
                  <a:gd name="connsiteY7-4040" fmla="*/ 345608 h 1980080"/>
                  <a:gd name="connsiteX8-4041" fmla="*/ 449847 w 1358802"/>
                  <a:gd name="connsiteY8-4042" fmla="*/ 542563 h 1980080"/>
                  <a:gd name="connsiteX9-4043" fmla="*/ 449733 w 1358802"/>
                  <a:gd name="connsiteY9-4044" fmla="*/ 611104 h 1980080"/>
                  <a:gd name="connsiteX10-4045" fmla="*/ 422828 w 1358802"/>
                  <a:gd name="connsiteY10-4046" fmla="*/ 828733 h 1980080"/>
                  <a:gd name="connsiteX11-4047" fmla="*/ 348614 w 1358802"/>
                  <a:gd name="connsiteY11-4048" fmla="*/ 1351383 h 1980080"/>
                  <a:gd name="connsiteX12-4049" fmla="*/ 396264 w 1358802"/>
                  <a:gd name="connsiteY12-4050" fmla="*/ 1118991 h 1980080"/>
                  <a:gd name="connsiteX13-4051" fmla="*/ 443662 w 1358802"/>
                  <a:gd name="connsiteY13-4052" fmla="*/ 1184804 h 1980080"/>
                  <a:gd name="connsiteX14-4053" fmla="*/ 565005 w 1358802"/>
                  <a:gd name="connsiteY14-4054" fmla="*/ 1228227 h 1980080"/>
                  <a:gd name="connsiteX15-4055" fmla="*/ 721900 w 1358802"/>
                  <a:gd name="connsiteY15-4056" fmla="*/ 1220011 h 1980080"/>
                  <a:gd name="connsiteX16-4057" fmla="*/ 758632 w 1358802"/>
                  <a:gd name="connsiteY16-4058" fmla="*/ 1250534 h 1980080"/>
                  <a:gd name="connsiteX17-4059" fmla="*/ 606170 w 1358802"/>
                  <a:gd name="connsiteY17-4060" fmla="*/ 1531641 h 1980080"/>
                  <a:gd name="connsiteX18-4061" fmla="*/ 760532 w 1358802"/>
                  <a:gd name="connsiteY18-4062" fmla="*/ 1250724 h 1980080"/>
                  <a:gd name="connsiteX19-4063" fmla="*/ 855470 w 1358802"/>
                  <a:gd name="connsiteY19-4064" fmla="*/ 1401495 h 1980080"/>
                  <a:gd name="connsiteX20-4065" fmla="*/ 1358802 w 1358802"/>
                  <a:gd name="connsiteY20-4066" fmla="*/ 0 h 1980080"/>
                  <a:gd name="connsiteX21-4067" fmla="*/ 973608 w 1358802"/>
                  <a:gd name="connsiteY21-4068" fmla="*/ 1552019 h 1980080"/>
                  <a:gd name="connsiteX22-4069" fmla="*/ 272039 w 1358802"/>
                  <a:gd name="connsiteY22-4070" fmla="*/ 1980080 h 1980080"/>
                  <a:gd name="connsiteX23-4071" fmla="*/ 119183 w 1358802"/>
                  <a:gd name="connsiteY23-4072" fmla="*/ 1960366 h 1980080"/>
                  <a:gd name="connsiteX24-4073" fmla="*/ 219640 w 1358802"/>
                  <a:gd name="connsiteY24-4074" fmla="*/ 1745836 h 1980080"/>
                  <a:gd name="connsiteX25-4075" fmla="*/ 349797 w 1358802"/>
                  <a:gd name="connsiteY25-4076" fmla="*/ 1432683 h 1980080"/>
                  <a:gd name="connsiteX26-4077" fmla="*/ 202120 w 1358802"/>
                  <a:gd name="connsiteY26-4078" fmla="*/ 1721027 h 1980080"/>
                  <a:gd name="connsiteX27-4079" fmla="*/ 101973 w 1358802"/>
                  <a:gd name="connsiteY27-4080" fmla="*/ 1956292 h 1980080"/>
                  <a:gd name="connsiteX28-4081" fmla="*/ 0 w 1358802"/>
                  <a:gd name="connsiteY28-4082" fmla="*/ 1946431 h 1980080"/>
                  <a:gd name="connsiteX0-4083" fmla="*/ 0 w 1360548"/>
                  <a:gd name="connsiteY0-4084" fmla="*/ 1966565 h 2000214"/>
                  <a:gd name="connsiteX1-4085" fmla="*/ 229985 w 1360548"/>
                  <a:gd name="connsiteY1-4086" fmla="*/ 999726 h 2000214"/>
                  <a:gd name="connsiteX2-4087" fmla="*/ 249152 w 1360548"/>
                  <a:gd name="connsiteY2-4088" fmla="*/ 1290468 h 2000214"/>
                  <a:gd name="connsiteX3-4089" fmla="*/ 265108 w 1360548"/>
                  <a:gd name="connsiteY3-4090" fmla="*/ 1106884 h 2000214"/>
                  <a:gd name="connsiteX4-4091" fmla="*/ 257305 w 1360548"/>
                  <a:gd name="connsiteY4-4092" fmla="*/ 1002199 h 2000214"/>
                  <a:gd name="connsiteX5-4093" fmla="*/ 239551 w 1360548"/>
                  <a:gd name="connsiteY5-4094" fmla="*/ 961840 h 2000214"/>
                  <a:gd name="connsiteX6-4095" fmla="*/ 390223 w 1360548"/>
                  <a:gd name="connsiteY6-4096" fmla="*/ 326785 h 2000214"/>
                  <a:gd name="connsiteX7-4097" fmla="*/ 430836 w 1360548"/>
                  <a:gd name="connsiteY7-4098" fmla="*/ 365742 h 2000214"/>
                  <a:gd name="connsiteX8-4099" fmla="*/ 449847 w 1360548"/>
                  <a:gd name="connsiteY8-4100" fmla="*/ 562697 h 2000214"/>
                  <a:gd name="connsiteX9-4101" fmla="*/ 449733 w 1360548"/>
                  <a:gd name="connsiteY9-4102" fmla="*/ 631238 h 2000214"/>
                  <a:gd name="connsiteX10-4103" fmla="*/ 422828 w 1360548"/>
                  <a:gd name="connsiteY10-4104" fmla="*/ 848867 h 2000214"/>
                  <a:gd name="connsiteX11-4105" fmla="*/ 348614 w 1360548"/>
                  <a:gd name="connsiteY11-4106" fmla="*/ 1371517 h 2000214"/>
                  <a:gd name="connsiteX12-4107" fmla="*/ 396264 w 1360548"/>
                  <a:gd name="connsiteY12-4108" fmla="*/ 1139125 h 2000214"/>
                  <a:gd name="connsiteX13-4109" fmla="*/ 443662 w 1360548"/>
                  <a:gd name="connsiteY13-4110" fmla="*/ 1204938 h 2000214"/>
                  <a:gd name="connsiteX14-4111" fmla="*/ 565005 w 1360548"/>
                  <a:gd name="connsiteY14-4112" fmla="*/ 1248361 h 2000214"/>
                  <a:gd name="connsiteX15-4113" fmla="*/ 721900 w 1360548"/>
                  <a:gd name="connsiteY15-4114" fmla="*/ 1240145 h 2000214"/>
                  <a:gd name="connsiteX16-4115" fmla="*/ 758632 w 1360548"/>
                  <a:gd name="connsiteY16-4116" fmla="*/ 1270668 h 2000214"/>
                  <a:gd name="connsiteX17-4117" fmla="*/ 606170 w 1360548"/>
                  <a:gd name="connsiteY17-4118" fmla="*/ 1551775 h 2000214"/>
                  <a:gd name="connsiteX18-4119" fmla="*/ 760532 w 1360548"/>
                  <a:gd name="connsiteY18-4120" fmla="*/ 1270858 h 2000214"/>
                  <a:gd name="connsiteX19-4121" fmla="*/ 855470 w 1360548"/>
                  <a:gd name="connsiteY19-4122" fmla="*/ 1421629 h 2000214"/>
                  <a:gd name="connsiteX20-4123" fmla="*/ 1105542 w 1360548"/>
                  <a:gd name="connsiteY20-4124" fmla="*/ 735922 h 2000214"/>
                  <a:gd name="connsiteX21-4125" fmla="*/ 1358802 w 1360548"/>
                  <a:gd name="connsiteY21-4126" fmla="*/ 20134 h 2000214"/>
                  <a:gd name="connsiteX22-4127" fmla="*/ 973608 w 1360548"/>
                  <a:gd name="connsiteY22-4128" fmla="*/ 1572153 h 2000214"/>
                  <a:gd name="connsiteX23-4129" fmla="*/ 272039 w 1360548"/>
                  <a:gd name="connsiteY23-4130" fmla="*/ 2000214 h 2000214"/>
                  <a:gd name="connsiteX24-4131" fmla="*/ 119183 w 1360548"/>
                  <a:gd name="connsiteY24-4132" fmla="*/ 1980500 h 2000214"/>
                  <a:gd name="connsiteX25-4133" fmla="*/ 219640 w 1360548"/>
                  <a:gd name="connsiteY25-4134" fmla="*/ 1765970 h 2000214"/>
                  <a:gd name="connsiteX26-4135" fmla="*/ 349797 w 1360548"/>
                  <a:gd name="connsiteY26-4136" fmla="*/ 1452817 h 2000214"/>
                  <a:gd name="connsiteX27-4137" fmla="*/ 202120 w 1360548"/>
                  <a:gd name="connsiteY27-4138" fmla="*/ 1741161 h 2000214"/>
                  <a:gd name="connsiteX28-4139" fmla="*/ 101973 w 1360548"/>
                  <a:gd name="connsiteY28-4140" fmla="*/ 1976426 h 2000214"/>
                  <a:gd name="connsiteX29" fmla="*/ 0 w 1360548"/>
                  <a:gd name="connsiteY29" fmla="*/ 1966565 h 2000214"/>
                  <a:gd name="connsiteX0-4141" fmla="*/ 0 w 1360407"/>
                  <a:gd name="connsiteY0-4142" fmla="*/ 1966802 h 2000451"/>
                  <a:gd name="connsiteX1-4143" fmla="*/ 229985 w 1360407"/>
                  <a:gd name="connsiteY1-4144" fmla="*/ 999963 h 2000451"/>
                  <a:gd name="connsiteX2-4145" fmla="*/ 249152 w 1360407"/>
                  <a:gd name="connsiteY2-4146" fmla="*/ 1290705 h 2000451"/>
                  <a:gd name="connsiteX3-4147" fmla="*/ 265108 w 1360407"/>
                  <a:gd name="connsiteY3-4148" fmla="*/ 1107121 h 2000451"/>
                  <a:gd name="connsiteX4-4149" fmla="*/ 257305 w 1360407"/>
                  <a:gd name="connsiteY4-4150" fmla="*/ 1002436 h 2000451"/>
                  <a:gd name="connsiteX5-4151" fmla="*/ 239551 w 1360407"/>
                  <a:gd name="connsiteY5-4152" fmla="*/ 962077 h 2000451"/>
                  <a:gd name="connsiteX6-4153" fmla="*/ 390223 w 1360407"/>
                  <a:gd name="connsiteY6-4154" fmla="*/ 327022 h 2000451"/>
                  <a:gd name="connsiteX7-4155" fmla="*/ 430836 w 1360407"/>
                  <a:gd name="connsiteY7-4156" fmla="*/ 365979 h 2000451"/>
                  <a:gd name="connsiteX8-4157" fmla="*/ 449847 w 1360407"/>
                  <a:gd name="connsiteY8-4158" fmla="*/ 562934 h 2000451"/>
                  <a:gd name="connsiteX9-4159" fmla="*/ 449733 w 1360407"/>
                  <a:gd name="connsiteY9-4160" fmla="*/ 631475 h 2000451"/>
                  <a:gd name="connsiteX10-4161" fmla="*/ 422828 w 1360407"/>
                  <a:gd name="connsiteY10-4162" fmla="*/ 849104 h 2000451"/>
                  <a:gd name="connsiteX11-4163" fmla="*/ 348614 w 1360407"/>
                  <a:gd name="connsiteY11-4164" fmla="*/ 1371754 h 2000451"/>
                  <a:gd name="connsiteX12-4165" fmla="*/ 396264 w 1360407"/>
                  <a:gd name="connsiteY12-4166" fmla="*/ 1139362 h 2000451"/>
                  <a:gd name="connsiteX13-4167" fmla="*/ 443662 w 1360407"/>
                  <a:gd name="connsiteY13-4168" fmla="*/ 1205175 h 2000451"/>
                  <a:gd name="connsiteX14-4169" fmla="*/ 565005 w 1360407"/>
                  <a:gd name="connsiteY14-4170" fmla="*/ 1248598 h 2000451"/>
                  <a:gd name="connsiteX15-4171" fmla="*/ 721900 w 1360407"/>
                  <a:gd name="connsiteY15-4172" fmla="*/ 1240382 h 2000451"/>
                  <a:gd name="connsiteX16-4173" fmla="*/ 758632 w 1360407"/>
                  <a:gd name="connsiteY16-4174" fmla="*/ 1270905 h 2000451"/>
                  <a:gd name="connsiteX17-4175" fmla="*/ 606170 w 1360407"/>
                  <a:gd name="connsiteY17-4176" fmla="*/ 1552012 h 2000451"/>
                  <a:gd name="connsiteX18-4177" fmla="*/ 760532 w 1360407"/>
                  <a:gd name="connsiteY18-4178" fmla="*/ 1271095 h 2000451"/>
                  <a:gd name="connsiteX19-4179" fmla="*/ 855470 w 1360407"/>
                  <a:gd name="connsiteY19-4180" fmla="*/ 1421866 h 2000451"/>
                  <a:gd name="connsiteX20-4181" fmla="*/ 1087226 w 1360407"/>
                  <a:gd name="connsiteY20-4182" fmla="*/ 727597 h 2000451"/>
                  <a:gd name="connsiteX21-4183" fmla="*/ 1358802 w 1360407"/>
                  <a:gd name="connsiteY21-4184" fmla="*/ 20371 h 2000451"/>
                  <a:gd name="connsiteX22-4185" fmla="*/ 973608 w 1360407"/>
                  <a:gd name="connsiteY22-4186" fmla="*/ 1572390 h 2000451"/>
                  <a:gd name="connsiteX23-4187" fmla="*/ 272039 w 1360407"/>
                  <a:gd name="connsiteY23-4188" fmla="*/ 2000451 h 2000451"/>
                  <a:gd name="connsiteX24-4189" fmla="*/ 119183 w 1360407"/>
                  <a:gd name="connsiteY24-4190" fmla="*/ 1980737 h 2000451"/>
                  <a:gd name="connsiteX25-4191" fmla="*/ 219640 w 1360407"/>
                  <a:gd name="connsiteY25-4192" fmla="*/ 1766207 h 2000451"/>
                  <a:gd name="connsiteX26-4193" fmla="*/ 349797 w 1360407"/>
                  <a:gd name="connsiteY26-4194" fmla="*/ 1453054 h 2000451"/>
                  <a:gd name="connsiteX27-4195" fmla="*/ 202120 w 1360407"/>
                  <a:gd name="connsiteY27-4196" fmla="*/ 1741398 h 2000451"/>
                  <a:gd name="connsiteX28-4197" fmla="*/ 101973 w 1360407"/>
                  <a:gd name="connsiteY28-4198" fmla="*/ 1976663 h 2000451"/>
                  <a:gd name="connsiteX29-4199" fmla="*/ 0 w 1360407"/>
                  <a:gd name="connsiteY29-4200" fmla="*/ 1966802 h 2000451"/>
                  <a:gd name="connsiteX0-4201" fmla="*/ 0 w 1360407"/>
                  <a:gd name="connsiteY0-4202" fmla="*/ 1966802 h 2000451"/>
                  <a:gd name="connsiteX1-4203" fmla="*/ 229985 w 1360407"/>
                  <a:gd name="connsiteY1-4204" fmla="*/ 999963 h 2000451"/>
                  <a:gd name="connsiteX2-4205" fmla="*/ 249152 w 1360407"/>
                  <a:gd name="connsiteY2-4206" fmla="*/ 1290705 h 2000451"/>
                  <a:gd name="connsiteX3-4207" fmla="*/ 265108 w 1360407"/>
                  <a:gd name="connsiteY3-4208" fmla="*/ 1107121 h 2000451"/>
                  <a:gd name="connsiteX4-4209" fmla="*/ 257305 w 1360407"/>
                  <a:gd name="connsiteY4-4210" fmla="*/ 1002436 h 2000451"/>
                  <a:gd name="connsiteX5-4211" fmla="*/ 239551 w 1360407"/>
                  <a:gd name="connsiteY5-4212" fmla="*/ 962077 h 2000451"/>
                  <a:gd name="connsiteX6-4213" fmla="*/ 390223 w 1360407"/>
                  <a:gd name="connsiteY6-4214" fmla="*/ 327022 h 2000451"/>
                  <a:gd name="connsiteX7-4215" fmla="*/ 430836 w 1360407"/>
                  <a:gd name="connsiteY7-4216" fmla="*/ 365979 h 2000451"/>
                  <a:gd name="connsiteX8-4217" fmla="*/ 449847 w 1360407"/>
                  <a:gd name="connsiteY8-4218" fmla="*/ 562934 h 2000451"/>
                  <a:gd name="connsiteX9-4219" fmla="*/ 449733 w 1360407"/>
                  <a:gd name="connsiteY9-4220" fmla="*/ 631475 h 2000451"/>
                  <a:gd name="connsiteX10-4221" fmla="*/ 422828 w 1360407"/>
                  <a:gd name="connsiteY10-4222" fmla="*/ 849104 h 2000451"/>
                  <a:gd name="connsiteX11-4223" fmla="*/ 348614 w 1360407"/>
                  <a:gd name="connsiteY11-4224" fmla="*/ 1371754 h 2000451"/>
                  <a:gd name="connsiteX12-4225" fmla="*/ 396264 w 1360407"/>
                  <a:gd name="connsiteY12-4226" fmla="*/ 1139362 h 2000451"/>
                  <a:gd name="connsiteX13-4227" fmla="*/ 443662 w 1360407"/>
                  <a:gd name="connsiteY13-4228" fmla="*/ 1205175 h 2000451"/>
                  <a:gd name="connsiteX14-4229" fmla="*/ 565005 w 1360407"/>
                  <a:gd name="connsiteY14-4230" fmla="*/ 1248598 h 2000451"/>
                  <a:gd name="connsiteX15-4231" fmla="*/ 721900 w 1360407"/>
                  <a:gd name="connsiteY15-4232" fmla="*/ 1240382 h 2000451"/>
                  <a:gd name="connsiteX16-4233" fmla="*/ 758632 w 1360407"/>
                  <a:gd name="connsiteY16-4234" fmla="*/ 1270905 h 2000451"/>
                  <a:gd name="connsiteX17-4235" fmla="*/ 606170 w 1360407"/>
                  <a:gd name="connsiteY17-4236" fmla="*/ 1552012 h 2000451"/>
                  <a:gd name="connsiteX18-4237" fmla="*/ 760532 w 1360407"/>
                  <a:gd name="connsiteY18-4238" fmla="*/ 1271095 h 2000451"/>
                  <a:gd name="connsiteX19-4239" fmla="*/ 855470 w 1360407"/>
                  <a:gd name="connsiteY19-4240" fmla="*/ 1421866 h 2000451"/>
                  <a:gd name="connsiteX20-4241" fmla="*/ 1087226 w 1360407"/>
                  <a:gd name="connsiteY20-4242" fmla="*/ 727597 h 2000451"/>
                  <a:gd name="connsiteX21-4243" fmla="*/ 1358802 w 1360407"/>
                  <a:gd name="connsiteY21-4244" fmla="*/ 20371 h 2000451"/>
                  <a:gd name="connsiteX22-4245" fmla="*/ 973608 w 1360407"/>
                  <a:gd name="connsiteY22-4246" fmla="*/ 1572390 h 2000451"/>
                  <a:gd name="connsiteX23-4247" fmla="*/ 272039 w 1360407"/>
                  <a:gd name="connsiteY23-4248" fmla="*/ 2000451 h 2000451"/>
                  <a:gd name="connsiteX24-4249" fmla="*/ 119183 w 1360407"/>
                  <a:gd name="connsiteY24-4250" fmla="*/ 1980737 h 2000451"/>
                  <a:gd name="connsiteX25-4251" fmla="*/ 219640 w 1360407"/>
                  <a:gd name="connsiteY25-4252" fmla="*/ 1766207 h 2000451"/>
                  <a:gd name="connsiteX26-4253" fmla="*/ 349797 w 1360407"/>
                  <a:gd name="connsiteY26-4254" fmla="*/ 1453054 h 2000451"/>
                  <a:gd name="connsiteX27-4255" fmla="*/ 202120 w 1360407"/>
                  <a:gd name="connsiteY27-4256" fmla="*/ 1741398 h 2000451"/>
                  <a:gd name="connsiteX28-4257" fmla="*/ 101973 w 1360407"/>
                  <a:gd name="connsiteY28-4258" fmla="*/ 1976663 h 2000451"/>
                  <a:gd name="connsiteX29-4259" fmla="*/ 0 w 1360407"/>
                  <a:gd name="connsiteY29-4260" fmla="*/ 1966802 h 2000451"/>
                  <a:gd name="connsiteX0-4261" fmla="*/ 0 w 1360407"/>
                  <a:gd name="connsiteY0-4262" fmla="*/ 1966802 h 2000451"/>
                  <a:gd name="connsiteX1-4263" fmla="*/ 229985 w 1360407"/>
                  <a:gd name="connsiteY1-4264" fmla="*/ 999963 h 2000451"/>
                  <a:gd name="connsiteX2-4265" fmla="*/ 249152 w 1360407"/>
                  <a:gd name="connsiteY2-4266" fmla="*/ 1290705 h 2000451"/>
                  <a:gd name="connsiteX3-4267" fmla="*/ 265108 w 1360407"/>
                  <a:gd name="connsiteY3-4268" fmla="*/ 1107121 h 2000451"/>
                  <a:gd name="connsiteX4-4269" fmla="*/ 257305 w 1360407"/>
                  <a:gd name="connsiteY4-4270" fmla="*/ 1002436 h 2000451"/>
                  <a:gd name="connsiteX5-4271" fmla="*/ 239551 w 1360407"/>
                  <a:gd name="connsiteY5-4272" fmla="*/ 962077 h 2000451"/>
                  <a:gd name="connsiteX6-4273" fmla="*/ 390223 w 1360407"/>
                  <a:gd name="connsiteY6-4274" fmla="*/ 327022 h 2000451"/>
                  <a:gd name="connsiteX7-4275" fmla="*/ 430836 w 1360407"/>
                  <a:gd name="connsiteY7-4276" fmla="*/ 365979 h 2000451"/>
                  <a:gd name="connsiteX8-4277" fmla="*/ 449847 w 1360407"/>
                  <a:gd name="connsiteY8-4278" fmla="*/ 562934 h 2000451"/>
                  <a:gd name="connsiteX9-4279" fmla="*/ 449733 w 1360407"/>
                  <a:gd name="connsiteY9-4280" fmla="*/ 631475 h 2000451"/>
                  <a:gd name="connsiteX10-4281" fmla="*/ 422828 w 1360407"/>
                  <a:gd name="connsiteY10-4282" fmla="*/ 849104 h 2000451"/>
                  <a:gd name="connsiteX11-4283" fmla="*/ 348614 w 1360407"/>
                  <a:gd name="connsiteY11-4284" fmla="*/ 1371754 h 2000451"/>
                  <a:gd name="connsiteX12-4285" fmla="*/ 396264 w 1360407"/>
                  <a:gd name="connsiteY12-4286" fmla="*/ 1139362 h 2000451"/>
                  <a:gd name="connsiteX13-4287" fmla="*/ 443662 w 1360407"/>
                  <a:gd name="connsiteY13-4288" fmla="*/ 1205175 h 2000451"/>
                  <a:gd name="connsiteX14-4289" fmla="*/ 565005 w 1360407"/>
                  <a:gd name="connsiteY14-4290" fmla="*/ 1248598 h 2000451"/>
                  <a:gd name="connsiteX15-4291" fmla="*/ 721900 w 1360407"/>
                  <a:gd name="connsiteY15-4292" fmla="*/ 1240382 h 2000451"/>
                  <a:gd name="connsiteX16-4293" fmla="*/ 758632 w 1360407"/>
                  <a:gd name="connsiteY16-4294" fmla="*/ 1270905 h 2000451"/>
                  <a:gd name="connsiteX17-4295" fmla="*/ 606170 w 1360407"/>
                  <a:gd name="connsiteY17-4296" fmla="*/ 1552012 h 2000451"/>
                  <a:gd name="connsiteX18-4297" fmla="*/ 760532 w 1360407"/>
                  <a:gd name="connsiteY18-4298" fmla="*/ 1271095 h 2000451"/>
                  <a:gd name="connsiteX19-4299" fmla="*/ 855470 w 1360407"/>
                  <a:gd name="connsiteY19-4300" fmla="*/ 1421866 h 2000451"/>
                  <a:gd name="connsiteX20-4301" fmla="*/ 1087226 w 1360407"/>
                  <a:gd name="connsiteY20-4302" fmla="*/ 727597 h 2000451"/>
                  <a:gd name="connsiteX21-4303" fmla="*/ 1358802 w 1360407"/>
                  <a:gd name="connsiteY21-4304" fmla="*/ 20371 h 2000451"/>
                  <a:gd name="connsiteX22-4305" fmla="*/ 973608 w 1360407"/>
                  <a:gd name="connsiteY22-4306" fmla="*/ 1572390 h 2000451"/>
                  <a:gd name="connsiteX23-4307" fmla="*/ 272039 w 1360407"/>
                  <a:gd name="connsiteY23-4308" fmla="*/ 2000451 h 2000451"/>
                  <a:gd name="connsiteX24-4309" fmla="*/ 119183 w 1360407"/>
                  <a:gd name="connsiteY24-4310" fmla="*/ 1980737 h 2000451"/>
                  <a:gd name="connsiteX25-4311" fmla="*/ 219640 w 1360407"/>
                  <a:gd name="connsiteY25-4312" fmla="*/ 1766207 h 2000451"/>
                  <a:gd name="connsiteX26-4313" fmla="*/ 349797 w 1360407"/>
                  <a:gd name="connsiteY26-4314" fmla="*/ 1453054 h 2000451"/>
                  <a:gd name="connsiteX27-4315" fmla="*/ 202120 w 1360407"/>
                  <a:gd name="connsiteY27-4316" fmla="*/ 1741398 h 2000451"/>
                  <a:gd name="connsiteX28-4317" fmla="*/ 101973 w 1360407"/>
                  <a:gd name="connsiteY28-4318" fmla="*/ 1976663 h 2000451"/>
                  <a:gd name="connsiteX29-4319" fmla="*/ 0 w 1360407"/>
                  <a:gd name="connsiteY29-4320" fmla="*/ 1966802 h 2000451"/>
                  <a:gd name="connsiteX0-4321" fmla="*/ 0 w 1360407"/>
                  <a:gd name="connsiteY0-4322" fmla="*/ 1966802 h 2000451"/>
                  <a:gd name="connsiteX1-4323" fmla="*/ 229985 w 1360407"/>
                  <a:gd name="connsiteY1-4324" fmla="*/ 999963 h 2000451"/>
                  <a:gd name="connsiteX2-4325" fmla="*/ 249152 w 1360407"/>
                  <a:gd name="connsiteY2-4326" fmla="*/ 1290705 h 2000451"/>
                  <a:gd name="connsiteX3-4327" fmla="*/ 265108 w 1360407"/>
                  <a:gd name="connsiteY3-4328" fmla="*/ 1107121 h 2000451"/>
                  <a:gd name="connsiteX4-4329" fmla="*/ 257305 w 1360407"/>
                  <a:gd name="connsiteY4-4330" fmla="*/ 1002436 h 2000451"/>
                  <a:gd name="connsiteX5-4331" fmla="*/ 239551 w 1360407"/>
                  <a:gd name="connsiteY5-4332" fmla="*/ 962077 h 2000451"/>
                  <a:gd name="connsiteX6-4333" fmla="*/ 390223 w 1360407"/>
                  <a:gd name="connsiteY6-4334" fmla="*/ 327022 h 2000451"/>
                  <a:gd name="connsiteX7-4335" fmla="*/ 430836 w 1360407"/>
                  <a:gd name="connsiteY7-4336" fmla="*/ 365979 h 2000451"/>
                  <a:gd name="connsiteX8-4337" fmla="*/ 449847 w 1360407"/>
                  <a:gd name="connsiteY8-4338" fmla="*/ 562934 h 2000451"/>
                  <a:gd name="connsiteX9-4339" fmla="*/ 449733 w 1360407"/>
                  <a:gd name="connsiteY9-4340" fmla="*/ 631475 h 2000451"/>
                  <a:gd name="connsiteX10-4341" fmla="*/ 422828 w 1360407"/>
                  <a:gd name="connsiteY10-4342" fmla="*/ 849104 h 2000451"/>
                  <a:gd name="connsiteX11-4343" fmla="*/ 348614 w 1360407"/>
                  <a:gd name="connsiteY11-4344" fmla="*/ 1371754 h 2000451"/>
                  <a:gd name="connsiteX12-4345" fmla="*/ 396264 w 1360407"/>
                  <a:gd name="connsiteY12-4346" fmla="*/ 1139362 h 2000451"/>
                  <a:gd name="connsiteX13-4347" fmla="*/ 443662 w 1360407"/>
                  <a:gd name="connsiteY13-4348" fmla="*/ 1205175 h 2000451"/>
                  <a:gd name="connsiteX14-4349" fmla="*/ 565005 w 1360407"/>
                  <a:gd name="connsiteY14-4350" fmla="*/ 1248598 h 2000451"/>
                  <a:gd name="connsiteX15-4351" fmla="*/ 721900 w 1360407"/>
                  <a:gd name="connsiteY15-4352" fmla="*/ 1240382 h 2000451"/>
                  <a:gd name="connsiteX16-4353" fmla="*/ 758632 w 1360407"/>
                  <a:gd name="connsiteY16-4354" fmla="*/ 1270905 h 2000451"/>
                  <a:gd name="connsiteX17-4355" fmla="*/ 606170 w 1360407"/>
                  <a:gd name="connsiteY17-4356" fmla="*/ 1552012 h 2000451"/>
                  <a:gd name="connsiteX18-4357" fmla="*/ 760532 w 1360407"/>
                  <a:gd name="connsiteY18-4358" fmla="*/ 1271095 h 2000451"/>
                  <a:gd name="connsiteX19-4359" fmla="*/ 855470 w 1360407"/>
                  <a:gd name="connsiteY19-4360" fmla="*/ 1421866 h 2000451"/>
                  <a:gd name="connsiteX20-4361" fmla="*/ 1087226 w 1360407"/>
                  <a:gd name="connsiteY20-4362" fmla="*/ 727597 h 2000451"/>
                  <a:gd name="connsiteX21-4363" fmla="*/ 1358802 w 1360407"/>
                  <a:gd name="connsiteY21-4364" fmla="*/ 20371 h 2000451"/>
                  <a:gd name="connsiteX22-4365" fmla="*/ 973608 w 1360407"/>
                  <a:gd name="connsiteY22-4366" fmla="*/ 1572390 h 2000451"/>
                  <a:gd name="connsiteX23-4367" fmla="*/ 272039 w 1360407"/>
                  <a:gd name="connsiteY23-4368" fmla="*/ 2000451 h 2000451"/>
                  <a:gd name="connsiteX24-4369" fmla="*/ 119183 w 1360407"/>
                  <a:gd name="connsiteY24-4370" fmla="*/ 1980737 h 2000451"/>
                  <a:gd name="connsiteX25-4371" fmla="*/ 219640 w 1360407"/>
                  <a:gd name="connsiteY25-4372" fmla="*/ 1766207 h 2000451"/>
                  <a:gd name="connsiteX26-4373" fmla="*/ 349797 w 1360407"/>
                  <a:gd name="connsiteY26-4374" fmla="*/ 1453054 h 2000451"/>
                  <a:gd name="connsiteX27-4375" fmla="*/ 202120 w 1360407"/>
                  <a:gd name="connsiteY27-4376" fmla="*/ 1741398 h 2000451"/>
                  <a:gd name="connsiteX28-4377" fmla="*/ 101973 w 1360407"/>
                  <a:gd name="connsiteY28-4378" fmla="*/ 1976663 h 2000451"/>
                  <a:gd name="connsiteX29-4379" fmla="*/ 0 w 1360407"/>
                  <a:gd name="connsiteY29-4380" fmla="*/ 1966802 h 2000451"/>
                  <a:gd name="connsiteX0-4381" fmla="*/ 0 w 1360407"/>
                  <a:gd name="connsiteY0-4382" fmla="*/ 1966802 h 2000451"/>
                  <a:gd name="connsiteX1-4383" fmla="*/ 229985 w 1360407"/>
                  <a:gd name="connsiteY1-4384" fmla="*/ 999963 h 2000451"/>
                  <a:gd name="connsiteX2-4385" fmla="*/ 249152 w 1360407"/>
                  <a:gd name="connsiteY2-4386" fmla="*/ 1290705 h 2000451"/>
                  <a:gd name="connsiteX3-4387" fmla="*/ 265108 w 1360407"/>
                  <a:gd name="connsiteY3-4388" fmla="*/ 1107121 h 2000451"/>
                  <a:gd name="connsiteX4-4389" fmla="*/ 257305 w 1360407"/>
                  <a:gd name="connsiteY4-4390" fmla="*/ 1002436 h 2000451"/>
                  <a:gd name="connsiteX5-4391" fmla="*/ 239551 w 1360407"/>
                  <a:gd name="connsiteY5-4392" fmla="*/ 962077 h 2000451"/>
                  <a:gd name="connsiteX6-4393" fmla="*/ 390223 w 1360407"/>
                  <a:gd name="connsiteY6-4394" fmla="*/ 327022 h 2000451"/>
                  <a:gd name="connsiteX7-4395" fmla="*/ 430836 w 1360407"/>
                  <a:gd name="connsiteY7-4396" fmla="*/ 365979 h 2000451"/>
                  <a:gd name="connsiteX8-4397" fmla="*/ 449847 w 1360407"/>
                  <a:gd name="connsiteY8-4398" fmla="*/ 562934 h 2000451"/>
                  <a:gd name="connsiteX9-4399" fmla="*/ 449733 w 1360407"/>
                  <a:gd name="connsiteY9-4400" fmla="*/ 631475 h 2000451"/>
                  <a:gd name="connsiteX10-4401" fmla="*/ 422828 w 1360407"/>
                  <a:gd name="connsiteY10-4402" fmla="*/ 849104 h 2000451"/>
                  <a:gd name="connsiteX11-4403" fmla="*/ 348614 w 1360407"/>
                  <a:gd name="connsiteY11-4404" fmla="*/ 1371754 h 2000451"/>
                  <a:gd name="connsiteX12-4405" fmla="*/ 396264 w 1360407"/>
                  <a:gd name="connsiteY12-4406" fmla="*/ 1139362 h 2000451"/>
                  <a:gd name="connsiteX13-4407" fmla="*/ 443662 w 1360407"/>
                  <a:gd name="connsiteY13-4408" fmla="*/ 1205175 h 2000451"/>
                  <a:gd name="connsiteX14-4409" fmla="*/ 565005 w 1360407"/>
                  <a:gd name="connsiteY14-4410" fmla="*/ 1248598 h 2000451"/>
                  <a:gd name="connsiteX15-4411" fmla="*/ 721900 w 1360407"/>
                  <a:gd name="connsiteY15-4412" fmla="*/ 1240382 h 2000451"/>
                  <a:gd name="connsiteX16-4413" fmla="*/ 758632 w 1360407"/>
                  <a:gd name="connsiteY16-4414" fmla="*/ 1270905 h 2000451"/>
                  <a:gd name="connsiteX17-4415" fmla="*/ 606170 w 1360407"/>
                  <a:gd name="connsiteY17-4416" fmla="*/ 1552012 h 2000451"/>
                  <a:gd name="connsiteX18-4417" fmla="*/ 760532 w 1360407"/>
                  <a:gd name="connsiteY18-4418" fmla="*/ 1271095 h 2000451"/>
                  <a:gd name="connsiteX19-4419" fmla="*/ 855470 w 1360407"/>
                  <a:gd name="connsiteY19-4420" fmla="*/ 1421866 h 2000451"/>
                  <a:gd name="connsiteX20-4421" fmla="*/ 1087226 w 1360407"/>
                  <a:gd name="connsiteY20-4422" fmla="*/ 727597 h 2000451"/>
                  <a:gd name="connsiteX21-4423" fmla="*/ 1358802 w 1360407"/>
                  <a:gd name="connsiteY21-4424" fmla="*/ 20371 h 2000451"/>
                  <a:gd name="connsiteX22-4425" fmla="*/ 973608 w 1360407"/>
                  <a:gd name="connsiteY22-4426" fmla="*/ 1572390 h 2000451"/>
                  <a:gd name="connsiteX23-4427" fmla="*/ 272039 w 1360407"/>
                  <a:gd name="connsiteY23-4428" fmla="*/ 2000451 h 2000451"/>
                  <a:gd name="connsiteX24-4429" fmla="*/ 119183 w 1360407"/>
                  <a:gd name="connsiteY24-4430" fmla="*/ 1980737 h 2000451"/>
                  <a:gd name="connsiteX25-4431" fmla="*/ 219640 w 1360407"/>
                  <a:gd name="connsiteY25-4432" fmla="*/ 1766207 h 2000451"/>
                  <a:gd name="connsiteX26-4433" fmla="*/ 349797 w 1360407"/>
                  <a:gd name="connsiteY26-4434" fmla="*/ 1453054 h 2000451"/>
                  <a:gd name="connsiteX27-4435" fmla="*/ 202120 w 1360407"/>
                  <a:gd name="connsiteY27-4436" fmla="*/ 1741398 h 2000451"/>
                  <a:gd name="connsiteX28-4437" fmla="*/ 101973 w 1360407"/>
                  <a:gd name="connsiteY28-4438" fmla="*/ 1976663 h 2000451"/>
                  <a:gd name="connsiteX29-4439" fmla="*/ 0 w 1360407"/>
                  <a:gd name="connsiteY29-4440" fmla="*/ 1966802 h 2000451"/>
                  <a:gd name="connsiteX0-4441" fmla="*/ 0 w 1357292"/>
                  <a:gd name="connsiteY0-4442" fmla="*/ 1968133 h 2001782"/>
                  <a:gd name="connsiteX1-4443" fmla="*/ 229985 w 1357292"/>
                  <a:gd name="connsiteY1-4444" fmla="*/ 1001294 h 2001782"/>
                  <a:gd name="connsiteX2-4445" fmla="*/ 249152 w 1357292"/>
                  <a:gd name="connsiteY2-4446" fmla="*/ 1292036 h 2001782"/>
                  <a:gd name="connsiteX3-4447" fmla="*/ 265108 w 1357292"/>
                  <a:gd name="connsiteY3-4448" fmla="*/ 1108452 h 2001782"/>
                  <a:gd name="connsiteX4-4449" fmla="*/ 257305 w 1357292"/>
                  <a:gd name="connsiteY4-4450" fmla="*/ 1003767 h 2001782"/>
                  <a:gd name="connsiteX5-4451" fmla="*/ 239551 w 1357292"/>
                  <a:gd name="connsiteY5-4452" fmla="*/ 963408 h 2001782"/>
                  <a:gd name="connsiteX6-4453" fmla="*/ 390223 w 1357292"/>
                  <a:gd name="connsiteY6-4454" fmla="*/ 328353 h 2001782"/>
                  <a:gd name="connsiteX7-4455" fmla="*/ 430836 w 1357292"/>
                  <a:gd name="connsiteY7-4456" fmla="*/ 367310 h 2001782"/>
                  <a:gd name="connsiteX8-4457" fmla="*/ 449847 w 1357292"/>
                  <a:gd name="connsiteY8-4458" fmla="*/ 564265 h 2001782"/>
                  <a:gd name="connsiteX9-4459" fmla="*/ 449733 w 1357292"/>
                  <a:gd name="connsiteY9-4460" fmla="*/ 632806 h 2001782"/>
                  <a:gd name="connsiteX10-4461" fmla="*/ 422828 w 1357292"/>
                  <a:gd name="connsiteY10-4462" fmla="*/ 850435 h 2001782"/>
                  <a:gd name="connsiteX11-4463" fmla="*/ 348614 w 1357292"/>
                  <a:gd name="connsiteY11-4464" fmla="*/ 1373085 h 2001782"/>
                  <a:gd name="connsiteX12-4465" fmla="*/ 396264 w 1357292"/>
                  <a:gd name="connsiteY12-4466" fmla="*/ 1140693 h 2001782"/>
                  <a:gd name="connsiteX13-4467" fmla="*/ 443662 w 1357292"/>
                  <a:gd name="connsiteY13-4468" fmla="*/ 1206506 h 2001782"/>
                  <a:gd name="connsiteX14-4469" fmla="*/ 565005 w 1357292"/>
                  <a:gd name="connsiteY14-4470" fmla="*/ 1249929 h 2001782"/>
                  <a:gd name="connsiteX15-4471" fmla="*/ 721900 w 1357292"/>
                  <a:gd name="connsiteY15-4472" fmla="*/ 1241713 h 2001782"/>
                  <a:gd name="connsiteX16-4473" fmla="*/ 758632 w 1357292"/>
                  <a:gd name="connsiteY16-4474" fmla="*/ 1272236 h 2001782"/>
                  <a:gd name="connsiteX17-4475" fmla="*/ 606170 w 1357292"/>
                  <a:gd name="connsiteY17-4476" fmla="*/ 1553343 h 2001782"/>
                  <a:gd name="connsiteX18-4477" fmla="*/ 760532 w 1357292"/>
                  <a:gd name="connsiteY18-4478" fmla="*/ 1272426 h 2001782"/>
                  <a:gd name="connsiteX19-4479" fmla="*/ 855470 w 1357292"/>
                  <a:gd name="connsiteY19-4480" fmla="*/ 1423197 h 2001782"/>
                  <a:gd name="connsiteX20-4481" fmla="*/ 1087226 w 1357292"/>
                  <a:gd name="connsiteY20-4482" fmla="*/ 728928 h 2001782"/>
                  <a:gd name="connsiteX21-4483" fmla="*/ 1355664 w 1357292"/>
                  <a:gd name="connsiteY21-4484" fmla="*/ 20333 h 2001782"/>
                  <a:gd name="connsiteX22-4485" fmla="*/ 973608 w 1357292"/>
                  <a:gd name="connsiteY22-4486" fmla="*/ 1573721 h 2001782"/>
                  <a:gd name="connsiteX23-4487" fmla="*/ 272039 w 1357292"/>
                  <a:gd name="connsiteY23-4488" fmla="*/ 2001782 h 2001782"/>
                  <a:gd name="connsiteX24-4489" fmla="*/ 119183 w 1357292"/>
                  <a:gd name="connsiteY24-4490" fmla="*/ 1982068 h 2001782"/>
                  <a:gd name="connsiteX25-4491" fmla="*/ 219640 w 1357292"/>
                  <a:gd name="connsiteY25-4492" fmla="*/ 1767538 h 2001782"/>
                  <a:gd name="connsiteX26-4493" fmla="*/ 349797 w 1357292"/>
                  <a:gd name="connsiteY26-4494" fmla="*/ 1454385 h 2001782"/>
                  <a:gd name="connsiteX27-4495" fmla="*/ 202120 w 1357292"/>
                  <a:gd name="connsiteY27-4496" fmla="*/ 1742729 h 2001782"/>
                  <a:gd name="connsiteX28-4497" fmla="*/ 101973 w 1357292"/>
                  <a:gd name="connsiteY28-4498" fmla="*/ 1977994 h 2001782"/>
                  <a:gd name="connsiteX29-4499" fmla="*/ 0 w 1357292"/>
                  <a:gd name="connsiteY29-4500" fmla="*/ 1968133 h 2001782"/>
                  <a:gd name="connsiteX0-4501" fmla="*/ 0 w 1317369"/>
                  <a:gd name="connsiteY0-4502" fmla="*/ 1918021 h 1951670"/>
                  <a:gd name="connsiteX1-4503" fmla="*/ 229985 w 1317369"/>
                  <a:gd name="connsiteY1-4504" fmla="*/ 951182 h 1951670"/>
                  <a:gd name="connsiteX2-4505" fmla="*/ 249152 w 1317369"/>
                  <a:gd name="connsiteY2-4506" fmla="*/ 1241924 h 1951670"/>
                  <a:gd name="connsiteX3-4507" fmla="*/ 265108 w 1317369"/>
                  <a:gd name="connsiteY3-4508" fmla="*/ 1058340 h 1951670"/>
                  <a:gd name="connsiteX4-4509" fmla="*/ 257305 w 1317369"/>
                  <a:gd name="connsiteY4-4510" fmla="*/ 953655 h 1951670"/>
                  <a:gd name="connsiteX5-4511" fmla="*/ 239551 w 1317369"/>
                  <a:gd name="connsiteY5-4512" fmla="*/ 913296 h 1951670"/>
                  <a:gd name="connsiteX6-4513" fmla="*/ 390223 w 1317369"/>
                  <a:gd name="connsiteY6-4514" fmla="*/ 278241 h 1951670"/>
                  <a:gd name="connsiteX7-4515" fmla="*/ 430836 w 1317369"/>
                  <a:gd name="connsiteY7-4516" fmla="*/ 317198 h 1951670"/>
                  <a:gd name="connsiteX8-4517" fmla="*/ 449847 w 1317369"/>
                  <a:gd name="connsiteY8-4518" fmla="*/ 514153 h 1951670"/>
                  <a:gd name="connsiteX9-4519" fmla="*/ 449733 w 1317369"/>
                  <a:gd name="connsiteY9-4520" fmla="*/ 582694 h 1951670"/>
                  <a:gd name="connsiteX10-4521" fmla="*/ 422828 w 1317369"/>
                  <a:gd name="connsiteY10-4522" fmla="*/ 800323 h 1951670"/>
                  <a:gd name="connsiteX11-4523" fmla="*/ 348614 w 1317369"/>
                  <a:gd name="connsiteY11-4524" fmla="*/ 1322973 h 1951670"/>
                  <a:gd name="connsiteX12-4525" fmla="*/ 396264 w 1317369"/>
                  <a:gd name="connsiteY12-4526" fmla="*/ 1090581 h 1951670"/>
                  <a:gd name="connsiteX13-4527" fmla="*/ 443662 w 1317369"/>
                  <a:gd name="connsiteY13-4528" fmla="*/ 1156394 h 1951670"/>
                  <a:gd name="connsiteX14-4529" fmla="*/ 565005 w 1317369"/>
                  <a:gd name="connsiteY14-4530" fmla="*/ 1199817 h 1951670"/>
                  <a:gd name="connsiteX15-4531" fmla="*/ 721900 w 1317369"/>
                  <a:gd name="connsiteY15-4532" fmla="*/ 1191601 h 1951670"/>
                  <a:gd name="connsiteX16-4533" fmla="*/ 758632 w 1317369"/>
                  <a:gd name="connsiteY16-4534" fmla="*/ 1222124 h 1951670"/>
                  <a:gd name="connsiteX17-4535" fmla="*/ 606170 w 1317369"/>
                  <a:gd name="connsiteY17-4536" fmla="*/ 1503231 h 1951670"/>
                  <a:gd name="connsiteX18-4537" fmla="*/ 760532 w 1317369"/>
                  <a:gd name="connsiteY18-4538" fmla="*/ 1222314 h 1951670"/>
                  <a:gd name="connsiteX19-4539" fmla="*/ 855470 w 1317369"/>
                  <a:gd name="connsiteY19-4540" fmla="*/ 1373085 h 1951670"/>
                  <a:gd name="connsiteX20-4541" fmla="*/ 1087226 w 1317369"/>
                  <a:gd name="connsiteY20-4542" fmla="*/ 678816 h 1951670"/>
                  <a:gd name="connsiteX21-4543" fmla="*/ 1315386 w 1317369"/>
                  <a:gd name="connsiteY21-4544" fmla="*/ 21889 h 1951670"/>
                  <a:gd name="connsiteX22-4545" fmla="*/ 973608 w 1317369"/>
                  <a:gd name="connsiteY22-4546" fmla="*/ 1523609 h 1951670"/>
                  <a:gd name="connsiteX23-4547" fmla="*/ 272039 w 1317369"/>
                  <a:gd name="connsiteY23-4548" fmla="*/ 1951670 h 1951670"/>
                  <a:gd name="connsiteX24-4549" fmla="*/ 119183 w 1317369"/>
                  <a:gd name="connsiteY24-4550" fmla="*/ 1931956 h 1951670"/>
                  <a:gd name="connsiteX25-4551" fmla="*/ 219640 w 1317369"/>
                  <a:gd name="connsiteY25-4552" fmla="*/ 1717426 h 1951670"/>
                  <a:gd name="connsiteX26-4553" fmla="*/ 349797 w 1317369"/>
                  <a:gd name="connsiteY26-4554" fmla="*/ 1404273 h 1951670"/>
                  <a:gd name="connsiteX27-4555" fmla="*/ 202120 w 1317369"/>
                  <a:gd name="connsiteY27-4556" fmla="*/ 1692617 h 1951670"/>
                  <a:gd name="connsiteX28-4557" fmla="*/ 101973 w 1317369"/>
                  <a:gd name="connsiteY28-4558" fmla="*/ 1927882 h 1951670"/>
                  <a:gd name="connsiteX29-4559" fmla="*/ 0 w 1317369"/>
                  <a:gd name="connsiteY29-4560" fmla="*/ 1918021 h 1951670"/>
                  <a:gd name="connsiteX0-4561" fmla="*/ 0 w 1359181"/>
                  <a:gd name="connsiteY0-4562" fmla="*/ 1979566 h 2013215"/>
                  <a:gd name="connsiteX1-4563" fmla="*/ 229985 w 1359181"/>
                  <a:gd name="connsiteY1-4564" fmla="*/ 1012727 h 2013215"/>
                  <a:gd name="connsiteX2-4565" fmla="*/ 249152 w 1359181"/>
                  <a:gd name="connsiteY2-4566" fmla="*/ 1303469 h 2013215"/>
                  <a:gd name="connsiteX3-4567" fmla="*/ 265108 w 1359181"/>
                  <a:gd name="connsiteY3-4568" fmla="*/ 1119885 h 2013215"/>
                  <a:gd name="connsiteX4-4569" fmla="*/ 257305 w 1359181"/>
                  <a:gd name="connsiteY4-4570" fmla="*/ 1015200 h 2013215"/>
                  <a:gd name="connsiteX5-4571" fmla="*/ 239551 w 1359181"/>
                  <a:gd name="connsiteY5-4572" fmla="*/ 974841 h 2013215"/>
                  <a:gd name="connsiteX6-4573" fmla="*/ 390223 w 1359181"/>
                  <a:gd name="connsiteY6-4574" fmla="*/ 339786 h 2013215"/>
                  <a:gd name="connsiteX7-4575" fmla="*/ 430836 w 1359181"/>
                  <a:gd name="connsiteY7-4576" fmla="*/ 378743 h 2013215"/>
                  <a:gd name="connsiteX8-4577" fmla="*/ 449847 w 1359181"/>
                  <a:gd name="connsiteY8-4578" fmla="*/ 575698 h 2013215"/>
                  <a:gd name="connsiteX9-4579" fmla="*/ 449733 w 1359181"/>
                  <a:gd name="connsiteY9-4580" fmla="*/ 644239 h 2013215"/>
                  <a:gd name="connsiteX10-4581" fmla="*/ 422828 w 1359181"/>
                  <a:gd name="connsiteY10-4582" fmla="*/ 861868 h 2013215"/>
                  <a:gd name="connsiteX11-4583" fmla="*/ 348614 w 1359181"/>
                  <a:gd name="connsiteY11-4584" fmla="*/ 1384518 h 2013215"/>
                  <a:gd name="connsiteX12-4585" fmla="*/ 396264 w 1359181"/>
                  <a:gd name="connsiteY12-4586" fmla="*/ 1152126 h 2013215"/>
                  <a:gd name="connsiteX13-4587" fmla="*/ 443662 w 1359181"/>
                  <a:gd name="connsiteY13-4588" fmla="*/ 1217939 h 2013215"/>
                  <a:gd name="connsiteX14-4589" fmla="*/ 565005 w 1359181"/>
                  <a:gd name="connsiteY14-4590" fmla="*/ 1261362 h 2013215"/>
                  <a:gd name="connsiteX15-4591" fmla="*/ 721900 w 1359181"/>
                  <a:gd name="connsiteY15-4592" fmla="*/ 1253146 h 2013215"/>
                  <a:gd name="connsiteX16-4593" fmla="*/ 758632 w 1359181"/>
                  <a:gd name="connsiteY16-4594" fmla="*/ 1283669 h 2013215"/>
                  <a:gd name="connsiteX17-4595" fmla="*/ 606170 w 1359181"/>
                  <a:gd name="connsiteY17-4596" fmla="*/ 1564776 h 2013215"/>
                  <a:gd name="connsiteX18-4597" fmla="*/ 760532 w 1359181"/>
                  <a:gd name="connsiteY18-4598" fmla="*/ 1283859 h 2013215"/>
                  <a:gd name="connsiteX19-4599" fmla="*/ 855470 w 1359181"/>
                  <a:gd name="connsiteY19-4600" fmla="*/ 1434630 h 2013215"/>
                  <a:gd name="connsiteX20-4601" fmla="*/ 1087226 w 1359181"/>
                  <a:gd name="connsiteY20-4602" fmla="*/ 740361 h 2013215"/>
                  <a:gd name="connsiteX21-4603" fmla="*/ 1357567 w 1359181"/>
                  <a:gd name="connsiteY21-4604" fmla="*/ 20009 h 2013215"/>
                  <a:gd name="connsiteX22-4605" fmla="*/ 973608 w 1359181"/>
                  <a:gd name="connsiteY22-4606" fmla="*/ 1585154 h 2013215"/>
                  <a:gd name="connsiteX23-4607" fmla="*/ 272039 w 1359181"/>
                  <a:gd name="connsiteY23-4608" fmla="*/ 2013215 h 2013215"/>
                  <a:gd name="connsiteX24-4609" fmla="*/ 119183 w 1359181"/>
                  <a:gd name="connsiteY24-4610" fmla="*/ 1993501 h 2013215"/>
                  <a:gd name="connsiteX25-4611" fmla="*/ 219640 w 1359181"/>
                  <a:gd name="connsiteY25-4612" fmla="*/ 1778971 h 2013215"/>
                  <a:gd name="connsiteX26-4613" fmla="*/ 349797 w 1359181"/>
                  <a:gd name="connsiteY26-4614" fmla="*/ 1465818 h 2013215"/>
                  <a:gd name="connsiteX27-4615" fmla="*/ 202120 w 1359181"/>
                  <a:gd name="connsiteY27-4616" fmla="*/ 1754162 h 2013215"/>
                  <a:gd name="connsiteX28-4617" fmla="*/ 101973 w 1359181"/>
                  <a:gd name="connsiteY28-4618" fmla="*/ 1989427 h 2013215"/>
                  <a:gd name="connsiteX29-4619" fmla="*/ 0 w 1359181"/>
                  <a:gd name="connsiteY29-4620" fmla="*/ 1979566 h 2013215"/>
                  <a:gd name="connsiteX0-4621" fmla="*/ 0 w 1366448"/>
                  <a:gd name="connsiteY0-4622" fmla="*/ 2019968 h 2053617"/>
                  <a:gd name="connsiteX1-4623" fmla="*/ 229985 w 1366448"/>
                  <a:gd name="connsiteY1-4624" fmla="*/ 1053129 h 2053617"/>
                  <a:gd name="connsiteX2-4625" fmla="*/ 249152 w 1366448"/>
                  <a:gd name="connsiteY2-4626" fmla="*/ 1343871 h 2053617"/>
                  <a:gd name="connsiteX3-4627" fmla="*/ 265108 w 1366448"/>
                  <a:gd name="connsiteY3-4628" fmla="*/ 1160287 h 2053617"/>
                  <a:gd name="connsiteX4-4629" fmla="*/ 257305 w 1366448"/>
                  <a:gd name="connsiteY4-4630" fmla="*/ 1055602 h 2053617"/>
                  <a:gd name="connsiteX5-4631" fmla="*/ 239551 w 1366448"/>
                  <a:gd name="connsiteY5-4632" fmla="*/ 1015243 h 2053617"/>
                  <a:gd name="connsiteX6-4633" fmla="*/ 390223 w 1366448"/>
                  <a:gd name="connsiteY6-4634" fmla="*/ 380188 h 2053617"/>
                  <a:gd name="connsiteX7-4635" fmla="*/ 430836 w 1366448"/>
                  <a:gd name="connsiteY7-4636" fmla="*/ 419145 h 2053617"/>
                  <a:gd name="connsiteX8-4637" fmla="*/ 449847 w 1366448"/>
                  <a:gd name="connsiteY8-4638" fmla="*/ 616100 h 2053617"/>
                  <a:gd name="connsiteX9-4639" fmla="*/ 449733 w 1366448"/>
                  <a:gd name="connsiteY9-4640" fmla="*/ 684641 h 2053617"/>
                  <a:gd name="connsiteX10-4641" fmla="*/ 422828 w 1366448"/>
                  <a:gd name="connsiteY10-4642" fmla="*/ 902270 h 2053617"/>
                  <a:gd name="connsiteX11-4643" fmla="*/ 348614 w 1366448"/>
                  <a:gd name="connsiteY11-4644" fmla="*/ 1424920 h 2053617"/>
                  <a:gd name="connsiteX12-4645" fmla="*/ 396264 w 1366448"/>
                  <a:gd name="connsiteY12-4646" fmla="*/ 1192528 h 2053617"/>
                  <a:gd name="connsiteX13-4647" fmla="*/ 443662 w 1366448"/>
                  <a:gd name="connsiteY13-4648" fmla="*/ 1258341 h 2053617"/>
                  <a:gd name="connsiteX14-4649" fmla="*/ 565005 w 1366448"/>
                  <a:gd name="connsiteY14-4650" fmla="*/ 1301764 h 2053617"/>
                  <a:gd name="connsiteX15-4651" fmla="*/ 721900 w 1366448"/>
                  <a:gd name="connsiteY15-4652" fmla="*/ 1293548 h 2053617"/>
                  <a:gd name="connsiteX16-4653" fmla="*/ 758632 w 1366448"/>
                  <a:gd name="connsiteY16-4654" fmla="*/ 1324071 h 2053617"/>
                  <a:gd name="connsiteX17-4655" fmla="*/ 606170 w 1366448"/>
                  <a:gd name="connsiteY17-4656" fmla="*/ 1605178 h 2053617"/>
                  <a:gd name="connsiteX18-4657" fmla="*/ 760532 w 1366448"/>
                  <a:gd name="connsiteY18-4658" fmla="*/ 1324261 h 2053617"/>
                  <a:gd name="connsiteX19-4659" fmla="*/ 855470 w 1366448"/>
                  <a:gd name="connsiteY19-4660" fmla="*/ 1475032 h 2053617"/>
                  <a:gd name="connsiteX20-4661" fmla="*/ 1087226 w 1366448"/>
                  <a:gd name="connsiteY20-4662" fmla="*/ 780763 h 2053617"/>
                  <a:gd name="connsiteX21-4663" fmla="*/ 1231188 w 1366448"/>
                  <a:gd name="connsiteY21-4664" fmla="*/ 365772 h 2053617"/>
                  <a:gd name="connsiteX22-4665" fmla="*/ 1357567 w 1366448"/>
                  <a:gd name="connsiteY22-4666" fmla="*/ 60411 h 2053617"/>
                  <a:gd name="connsiteX23-4667" fmla="*/ 973608 w 1366448"/>
                  <a:gd name="connsiteY23-4668" fmla="*/ 1625556 h 2053617"/>
                  <a:gd name="connsiteX24-4669" fmla="*/ 272039 w 1366448"/>
                  <a:gd name="connsiteY24-4670" fmla="*/ 2053617 h 2053617"/>
                  <a:gd name="connsiteX25-4671" fmla="*/ 119183 w 1366448"/>
                  <a:gd name="connsiteY25-4672" fmla="*/ 2033903 h 2053617"/>
                  <a:gd name="connsiteX26-4673" fmla="*/ 219640 w 1366448"/>
                  <a:gd name="connsiteY26-4674" fmla="*/ 1819373 h 2053617"/>
                  <a:gd name="connsiteX27-4675" fmla="*/ 349797 w 1366448"/>
                  <a:gd name="connsiteY27-4676" fmla="*/ 1506220 h 2053617"/>
                  <a:gd name="connsiteX28-4677" fmla="*/ 202120 w 1366448"/>
                  <a:gd name="connsiteY28-4678" fmla="*/ 1794564 h 2053617"/>
                  <a:gd name="connsiteX29-4679" fmla="*/ 101973 w 1366448"/>
                  <a:gd name="connsiteY29-4680" fmla="*/ 2029829 h 2053617"/>
                  <a:gd name="connsiteX30" fmla="*/ 0 w 1366448"/>
                  <a:gd name="connsiteY30" fmla="*/ 2019968 h 2053617"/>
                  <a:gd name="connsiteX0-4681" fmla="*/ 0 w 1368571"/>
                  <a:gd name="connsiteY0-4682" fmla="*/ 2027054 h 2060703"/>
                  <a:gd name="connsiteX1-4683" fmla="*/ 229985 w 1368571"/>
                  <a:gd name="connsiteY1-4684" fmla="*/ 1060215 h 2060703"/>
                  <a:gd name="connsiteX2-4685" fmla="*/ 249152 w 1368571"/>
                  <a:gd name="connsiteY2-4686" fmla="*/ 1350957 h 2060703"/>
                  <a:gd name="connsiteX3-4687" fmla="*/ 265108 w 1368571"/>
                  <a:gd name="connsiteY3-4688" fmla="*/ 1167373 h 2060703"/>
                  <a:gd name="connsiteX4-4689" fmla="*/ 257305 w 1368571"/>
                  <a:gd name="connsiteY4-4690" fmla="*/ 1062688 h 2060703"/>
                  <a:gd name="connsiteX5-4691" fmla="*/ 239551 w 1368571"/>
                  <a:gd name="connsiteY5-4692" fmla="*/ 1022329 h 2060703"/>
                  <a:gd name="connsiteX6-4693" fmla="*/ 390223 w 1368571"/>
                  <a:gd name="connsiteY6-4694" fmla="*/ 387274 h 2060703"/>
                  <a:gd name="connsiteX7-4695" fmla="*/ 430836 w 1368571"/>
                  <a:gd name="connsiteY7-4696" fmla="*/ 426231 h 2060703"/>
                  <a:gd name="connsiteX8-4697" fmla="*/ 449847 w 1368571"/>
                  <a:gd name="connsiteY8-4698" fmla="*/ 623186 h 2060703"/>
                  <a:gd name="connsiteX9-4699" fmla="*/ 449733 w 1368571"/>
                  <a:gd name="connsiteY9-4700" fmla="*/ 691727 h 2060703"/>
                  <a:gd name="connsiteX10-4701" fmla="*/ 422828 w 1368571"/>
                  <a:gd name="connsiteY10-4702" fmla="*/ 909356 h 2060703"/>
                  <a:gd name="connsiteX11-4703" fmla="*/ 348614 w 1368571"/>
                  <a:gd name="connsiteY11-4704" fmla="*/ 1432006 h 2060703"/>
                  <a:gd name="connsiteX12-4705" fmla="*/ 396264 w 1368571"/>
                  <a:gd name="connsiteY12-4706" fmla="*/ 1199614 h 2060703"/>
                  <a:gd name="connsiteX13-4707" fmla="*/ 443662 w 1368571"/>
                  <a:gd name="connsiteY13-4708" fmla="*/ 1265427 h 2060703"/>
                  <a:gd name="connsiteX14-4709" fmla="*/ 565005 w 1368571"/>
                  <a:gd name="connsiteY14-4710" fmla="*/ 1308850 h 2060703"/>
                  <a:gd name="connsiteX15-4711" fmla="*/ 721900 w 1368571"/>
                  <a:gd name="connsiteY15-4712" fmla="*/ 1300634 h 2060703"/>
                  <a:gd name="connsiteX16-4713" fmla="*/ 758632 w 1368571"/>
                  <a:gd name="connsiteY16-4714" fmla="*/ 1331157 h 2060703"/>
                  <a:gd name="connsiteX17-4715" fmla="*/ 606170 w 1368571"/>
                  <a:gd name="connsiteY17-4716" fmla="*/ 1612264 h 2060703"/>
                  <a:gd name="connsiteX18-4717" fmla="*/ 760532 w 1368571"/>
                  <a:gd name="connsiteY18-4718" fmla="*/ 1331347 h 2060703"/>
                  <a:gd name="connsiteX19-4719" fmla="*/ 855470 w 1368571"/>
                  <a:gd name="connsiteY19-4720" fmla="*/ 1482118 h 2060703"/>
                  <a:gd name="connsiteX20-4721" fmla="*/ 1087226 w 1368571"/>
                  <a:gd name="connsiteY20-4722" fmla="*/ 787849 h 2060703"/>
                  <a:gd name="connsiteX21-4723" fmla="*/ 1262000 w 1368571"/>
                  <a:gd name="connsiteY21-4724" fmla="*/ 313628 h 2060703"/>
                  <a:gd name="connsiteX22-4725" fmla="*/ 1357567 w 1368571"/>
                  <a:gd name="connsiteY22-4726" fmla="*/ 67497 h 2060703"/>
                  <a:gd name="connsiteX23-4727" fmla="*/ 973608 w 1368571"/>
                  <a:gd name="connsiteY23-4728" fmla="*/ 1632642 h 2060703"/>
                  <a:gd name="connsiteX24-4729" fmla="*/ 272039 w 1368571"/>
                  <a:gd name="connsiteY24-4730" fmla="*/ 2060703 h 2060703"/>
                  <a:gd name="connsiteX25-4731" fmla="*/ 119183 w 1368571"/>
                  <a:gd name="connsiteY25-4732" fmla="*/ 2040989 h 2060703"/>
                  <a:gd name="connsiteX26-4733" fmla="*/ 219640 w 1368571"/>
                  <a:gd name="connsiteY26-4734" fmla="*/ 1826459 h 2060703"/>
                  <a:gd name="connsiteX27-4735" fmla="*/ 349797 w 1368571"/>
                  <a:gd name="connsiteY27-4736" fmla="*/ 1513306 h 2060703"/>
                  <a:gd name="connsiteX28-4737" fmla="*/ 202120 w 1368571"/>
                  <a:gd name="connsiteY28-4738" fmla="*/ 1801650 h 2060703"/>
                  <a:gd name="connsiteX29-4739" fmla="*/ 101973 w 1368571"/>
                  <a:gd name="connsiteY29-4740" fmla="*/ 2036915 h 2060703"/>
                  <a:gd name="connsiteX30-4741" fmla="*/ 0 w 1368571"/>
                  <a:gd name="connsiteY30-4742" fmla="*/ 2027054 h 2060703"/>
                  <a:gd name="connsiteX0-4743" fmla="*/ 0 w 1373408"/>
                  <a:gd name="connsiteY0-4744" fmla="*/ 2043084 h 2076733"/>
                  <a:gd name="connsiteX1-4745" fmla="*/ 229985 w 1373408"/>
                  <a:gd name="connsiteY1-4746" fmla="*/ 1076245 h 2076733"/>
                  <a:gd name="connsiteX2-4747" fmla="*/ 249152 w 1373408"/>
                  <a:gd name="connsiteY2-4748" fmla="*/ 1366987 h 2076733"/>
                  <a:gd name="connsiteX3-4749" fmla="*/ 265108 w 1373408"/>
                  <a:gd name="connsiteY3-4750" fmla="*/ 1183403 h 2076733"/>
                  <a:gd name="connsiteX4-4751" fmla="*/ 257305 w 1373408"/>
                  <a:gd name="connsiteY4-4752" fmla="*/ 1078718 h 2076733"/>
                  <a:gd name="connsiteX5-4753" fmla="*/ 239551 w 1373408"/>
                  <a:gd name="connsiteY5-4754" fmla="*/ 1038359 h 2076733"/>
                  <a:gd name="connsiteX6-4755" fmla="*/ 390223 w 1373408"/>
                  <a:gd name="connsiteY6-4756" fmla="*/ 403304 h 2076733"/>
                  <a:gd name="connsiteX7-4757" fmla="*/ 430836 w 1373408"/>
                  <a:gd name="connsiteY7-4758" fmla="*/ 442261 h 2076733"/>
                  <a:gd name="connsiteX8-4759" fmla="*/ 449847 w 1373408"/>
                  <a:gd name="connsiteY8-4760" fmla="*/ 639216 h 2076733"/>
                  <a:gd name="connsiteX9-4761" fmla="*/ 449733 w 1373408"/>
                  <a:gd name="connsiteY9-4762" fmla="*/ 707757 h 2076733"/>
                  <a:gd name="connsiteX10-4763" fmla="*/ 422828 w 1373408"/>
                  <a:gd name="connsiteY10-4764" fmla="*/ 925386 h 2076733"/>
                  <a:gd name="connsiteX11-4765" fmla="*/ 348614 w 1373408"/>
                  <a:gd name="connsiteY11-4766" fmla="*/ 1448036 h 2076733"/>
                  <a:gd name="connsiteX12-4767" fmla="*/ 396264 w 1373408"/>
                  <a:gd name="connsiteY12-4768" fmla="*/ 1215644 h 2076733"/>
                  <a:gd name="connsiteX13-4769" fmla="*/ 443662 w 1373408"/>
                  <a:gd name="connsiteY13-4770" fmla="*/ 1281457 h 2076733"/>
                  <a:gd name="connsiteX14-4771" fmla="*/ 565005 w 1373408"/>
                  <a:gd name="connsiteY14-4772" fmla="*/ 1324880 h 2076733"/>
                  <a:gd name="connsiteX15-4773" fmla="*/ 721900 w 1373408"/>
                  <a:gd name="connsiteY15-4774" fmla="*/ 1316664 h 2076733"/>
                  <a:gd name="connsiteX16-4775" fmla="*/ 758632 w 1373408"/>
                  <a:gd name="connsiteY16-4776" fmla="*/ 1347187 h 2076733"/>
                  <a:gd name="connsiteX17-4777" fmla="*/ 606170 w 1373408"/>
                  <a:gd name="connsiteY17-4778" fmla="*/ 1628294 h 2076733"/>
                  <a:gd name="connsiteX18-4779" fmla="*/ 760532 w 1373408"/>
                  <a:gd name="connsiteY18-4780" fmla="*/ 1347377 h 2076733"/>
                  <a:gd name="connsiteX19-4781" fmla="*/ 855470 w 1373408"/>
                  <a:gd name="connsiteY19-4782" fmla="*/ 1498148 h 2076733"/>
                  <a:gd name="connsiteX20-4783" fmla="*/ 1087226 w 1373408"/>
                  <a:gd name="connsiteY20-4784" fmla="*/ 803879 h 2076733"/>
                  <a:gd name="connsiteX21-4785" fmla="*/ 1262000 w 1373408"/>
                  <a:gd name="connsiteY21-4786" fmla="*/ 329658 h 2076733"/>
                  <a:gd name="connsiteX22-4787" fmla="*/ 1296306 w 1373408"/>
                  <a:gd name="connsiteY22-4788" fmla="*/ 226178 h 2076733"/>
                  <a:gd name="connsiteX23-4789" fmla="*/ 1357567 w 1373408"/>
                  <a:gd name="connsiteY23-4790" fmla="*/ 83527 h 2076733"/>
                  <a:gd name="connsiteX24-4791" fmla="*/ 973608 w 1373408"/>
                  <a:gd name="connsiteY24-4792" fmla="*/ 1648672 h 2076733"/>
                  <a:gd name="connsiteX25-4793" fmla="*/ 272039 w 1373408"/>
                  <a:gd name="connsiteY25-4794" fmla="*/ 2076733 h 2076733"/>
                  <a:gd name="connsiteX26-4795" fmla="*/ 119183 w 1373408"/>
                  <a:gd name="connsiteY26-4796" fmla="*/ 2057019 h 2076733"/>
                  <a:gd name="connsiteX27-4797" fmla="*/ 219640 w 1373408"/>
                  <a:gd name="connsiteY27-4798" fmla="*/ 1842489 h 2076733"/>
                  <a:gd name="connsiteX28-4799" fmla="*/ 349797 w 1373408"/>
                  <a:gd name="connsiteY28-4800" fmla="*/ 1529336 h 2076733"/>
                  <a:gd name="connsiteX29-4801" fmla="*/ 202120 w 1373408"/>
                  <a:gd name="connsiteY29-4802" fmla="*/ 1817680 h 2076733"/>
                  <a:gd name="connsiteX30-4803" fmla="*/ 101973 w 1373408"/>
                  <a:gd name="connsiteY30-4804" fmla="*/ 2052945 h 2076733"/>
                  <a:gd name="connsiteX31" fmla="*/ 0 w 1373408"/>
                  <a:gd name="connsiteY31" fmla="*/ 2043084 h 2076733"/>
                  <a:gd name="connsiteX0-4805" fmla="*/ 0 w 1367901"/>
                  <a:gd name="connsiteY0-4806" fmla="*/ 2210387 h 2244036"/>
                  <a:gd name="connsiteX1-4807" fmla="*/ 229985 w 1367901"/>
                  <a:gd name="connsiteY1-4808" fmla="*/ 1243548 h 2244036"/>
                  <a:gd name="connsiteX2-4809" fmla="*/ 249152 w 1367901"/>
                  <a:gd name="connsiteY2-4810" fmla="*/ 1534290 h 2244036"/>
                  <a:gd name="connsiteX3-4811" fmla="*/ 265108 w 1367901"/>
                  <a:gd name="connsiteY3-4812" fmla="*/ 1350706 h 2244036"/>
                  <a:gd name="connsiteX4-4813" fmla="*/ 257305 w 1367901"/>
                  <a:gd name="connsiteY4-4814" fmla="*/ 1246021 h 2244036"/>
                  <a:gd name="connsiteX5-4815" fmla="*/ 239551 w 1367901"/>
                  <a:gd name="connsiteY5-4816" fmla="*/ 1205662 h 2244036"/>
                  <a:gd name="connsiteX6-4817" fmla="*/ 390223 w 1367901"/>
                  <a:gd name="connsiteY6-4818" fmla="*/ 570607 h 2244036"/>
                  <a:gd name="connsiteX7-4819" fmla="*/ 430836 w 1367901"/>
                  <a:gd name="connsiteY7-4820" fmla="*/ 609564 h 2244036"/>
                  <a:gd name="connsiteX8-4821" fmla="*/ 449847 w 1367901"/>
                  <a:gd name="connsiteY8-4822" fmla="*/ 806519 h 2244036"/>
                  <a:gd name="connsiteX9-4823" fmla="*/ 449733 w 1367901"/>
                  <a:gd name="connsiteY9-4824" fmla="*/ 875060 h 2244036"/>
                  <a:gd name="connsiteX10-4825" fmla="*/ 422828 w 1367901"/>
                  <a:gd name="connsiteY10-4826" fmla="*/ 1092689 h 2244036"/>
                  <a:gd name="connsiteX11-4827" fmla="*/ 348614 w 1367901"/>
                  <a:gd name="connsiteY11-4828" fmla="*/ 1615339 h 2244036"/>
                  <a:gd name="connsiteX12-4829" fmla="*/ 396264 w 1367901"/>
                  <a:gd name="connsiteY12-4830" fmla="*/ 1382947 h 2244036"/>
                  <a:gd name="connsiteX13-4831" fmla="*/ 443662 w 1367901"/>
                  <a:gd name="connsiteY13-4832" fmla="*/ 1448760 h 2244036"/>
                  <a:gd name="connsiteX14-4833" fmla="*/ 565005 w 1367901"/>
                  <a:gd name="connsiteY14-4834" fmla="*/ 1492183 h 2244036"/>
                  <a:gd name="connsiteX15-4835" fmla="*/ 721900 w 1367901"/>
                  <a:gd name="connsiteY15-4836" fmla="*/ 1483967 h 2244036"/>
                  <a:gd name="connsiteX16-4837" fmla="*/ 758632 w 1367901"/>
                  <a:gd name="connsiteY16-4838" fmla="*/ 1514490 h 2244036"/>
                  <a:gd name="connsiteX17-4839" fmla="*/ 606170 w 1367901"/>
                  <a:gd name="connsiteY17-4840" fmla="*/ 1795597 h 2244036"/>
                  <a:gd name="connsiteX18-4841" fmla="*/ 760532 w 1367901"/>
                  <a:gd name="connsiteY18-4842" fmla="*/ 1514680 h 2244036"/>
                  <a:gd name="connsiteX19-4843" fmla="*/ 855470 w 1367901"/>
                  <a:gd name="connsiteY19-4844" fmla="*/ 1665451 h 2244036"/>
                  <a:gd name="connsiteX20-4845" fmla="*/ 1087226 w 1367901"/>
                  <a:gd name="connsiteY20-4846" fmla="*/ 971182 h 2244036"/>
                  <a:gd name="connsiteX21-4847" fmla="*/ 1262000 w 1367901"/>
                  <a:gd name="connsiteY21-4848" fmla="*/ 496961 h 2244036"/>
                  <a:gd name="connsiteX22-4849" fmla="*/ 1222546 w 1367901"/>
                  <a:gd name="connsiteY22-4850" fmla="*/ 13978 h 2244036"/>
                  <a:gd name="connsiteX23-4851" fmla="*/ 1357567 w 1367901"/>
                  <a:gd name="connsiteY23-4852" fmla="*/ 250830 h 2244036"/>
                  <a:gd name="connsiteX24-4853" fmla="*/ 973608 w 1367901"/>
                  <a:gd name="connsiteY24-4854" fmla="*/ 1815975 h 2244036"/>
                  <a:gd name="connsiteX25-4855" fmla="*/ 272039 w 1367901"/>
                  <a:gd name="connsiteY25-4856" fmla="*/ 2244036 h 2244036"/>
                  <a:gd name="connsiteX26-4857" fmla="*/ 119183 w 1367901"/>
                  <a:gd name="connsiteY26-4858" fmla="*/ 2224322 h 2244036"/>
                  <a:gd name="connsiteX27-4859" fmla="*/ 219640 w 1367901"/>
                  <a:gd name="connsiteY27-4860" fmla="*/ 2009792 h 2244036"/>
                  <a:gd name="connsiteX28-4861" fmla="*/ 349797 w 1367901"/>
                  <a:gd name="connsiteY28-4862" fmla="*/ 1696639 h 2244036"/>
                  <a:gd name="connsiteX29-4863" fmla="*/ 202120 w 1367901"/>
                  <a:gd name="connsiteY29-4864" fmla="*/ 1984983 h 2244036"/>
                  <a:gd name="connsiteX30-4865" fmla="*/ 101973 w 1367901"/>
                  <a:gd name="connsiteY30-4866" fmla="*/ 2220248 h 2244036"/>
                  <a:gd name="connsiteX31-4867" fmla="*/ 0 w 1367901"/>
                  <a:gd name="connsiteY31-4868" fmla="*/ 2210387 h 2244036"/>
                  <a:gd name="connsiteX0-4869" fmla="*/ 0 w 1389411"/>
                  <a:gd name="connsiteY0-4870" fmla="*/ 2220934 h 2254583"/>
                  <a:gd name="connsiteX1-4871" fmla="*/ 229985 w 1389411"/>
                  <a:gd name="connsiteY1-4872" fmla="*/ 1254095 h 2254583"/>
                  <a:gd name="connsiteX2-4873" fmla="*/ 249152 w 1389411"/>
                  <a:gd name="connsiteY2-4874" fmla="*/ 1544837 h 2254583"/>
                  <a:gd name="connsiteX3-4875" fmla="*/ 265108 w 1389411"/>
                  <a:gd name="connsiteY3-4876" fmla="*/ 1361253 h 2254583"/>
                  <a:gd name="connsiteX4-4877" fmla="*/ 257305 w 1389411"/>
                  <a:gd name="connsiteY4-4878" fmla="*/ 1256568 h 2254583"/>
                  <a:gd name="connsiteX5-4879" fmla="*/ 239551 w 1389411"/>
                  <a:gd name="connsiteY5-4880" fmla="*/ 1216209 h 2254583"/>
                  <a:gd name="connsiteX6-4881" fmla="*/ 390223 w 1389411"/>
                  <a:gd name="connsiteY6-4882" fmla="*/ 581154 h 2254583"/>
                  <a:gd name="connsiteX7-4883" fmla="*/ 430836 w 1389411"/>
                  <a:gd name="connsiteY7-4884" fmla="*/ 620111 h 2254583"/>
                  <a:gd name="connsiteX8-4885" fmla="*/ 449847 w 1389411"/>
                  <a:gd name="connsiteY8-4886" fmla="*/ 817066 h 2254583"/>
                  <a:gd name="connsiteX9-4887" fmla="*/ 449733 w 1389411"/>
                  <a:gd name="connsiteY9-4888" fmla="*/ 885607 h 2254583"/>
                  <a:gd name="connsiteX10-4889" fmla="*/ 422828 w 1389411"/>
                  <a:gd name="connsiteY10-4890" fmla="*/ 1103236 h 2254583"/>
                  <a:gd name="connsiteX11-4891" fmla="*/ 348614 w 1389411"/>
                  <a:gd name="connsiteY11-4892" fmla="*/ 1625886 h 2254583"/>
                  <a:gd name="connsiteX12-4893" fmla="*/ 396264 w 1389411"/>
                  <a:gd name="connsiteY12-4894" fmla="*/ 1393494 h 2254583"/>
                  <a:gd name="connsiteX13-4895" fmla="*/ 443662 w 1389411"/>
                  <a:gd name="connsiteY13-4896" fmla="*/ 1459307 h 2254583"/>
                  <a:gd name="connsiteX14-4897" fmla="*/ 565005 w 1389411"/>
                  <a:gd name="connsiteY14-4898" fmla="*/ 1502730 h 2254583"/>
                  <a:gd name="connsiteX15-4899" fmla="*/ 721900 w 1389411"/>
                  <a:gd name="connsiteY15-4900" fmla="*/ 1494514 h 2254583"/>
                  <a:gd name="connsiteX16-4901" fmla="*/ 758632 w 1389411"/>
                  <a:gd name="connsiteY16-4902" fmla="*/ 1525037 h 2254583"/>
                  <a:gd name="connsiteX17-4903" fmla="*/ 606170 w 1389411"/>
                  <a:gd name="connsiteY17-4904" fmla="*/ 1806144 h 2254583"/>
                  <a:gd name="connsiteX18-4905" fmla="*/ 760532 w 1389411"/>
                  <a:gd name="connsiteY18-4906" fmla="*/ 1525227 h 2254583"/>
                  <a:gd name="connsiteX19-4907" fmla="*/ 855470 w 1389411"/>
                  <a:gd name="connsiteY19-4908" fmla="*/ 1675998 h 2254583"/>
                  <a:gd name="connsiteX20-4909" fmla="*/ 1087226 w 1389411"/>
                  <a:gd name="connsiteY20-4910" fmla="*/ 981729 h 2254583"/>
                  <a:gd name="connsiteX21-4911" fmla="*/ 1262000 w 1389411"/>
                  <a:gd name="connsiteY21-4912" fmla="*/ 507508 h 2254583"/>
                  <a:gd name="connsiteX22-4913" fmla="*/ 1222546 w 1389411"/>
                  <a:gd name="connsiteY22-4914" fmla="*/ 24525 h 2254583"/>
                  <a:gd name="connsiteX23-4915" fmla="*/ 1351891 w 1389411"/>
                  <a:gd name="connsiteY23-4916" fmla="*/ 90675 h 2254583"/>
                  <a:gd name="connsiteX24-4917" fmla="*/ 1357567 w 1389411"/>
                  <a:gd name="connsiteY24-4918" fmla="*/ 261377 h 2254583"/>
                  <a:gd name="connsiteX25-4919" fmla="*/ 973608 w 1389411"/>
                  <a:gd name="connsiteY25-4920" fmla="*/ 1826522 h 2254583"/>
                  <a:gd name="connsiteX26-4921" fmla="*/ 272039 w 1389411"/>
                  <a:gd name="connsiteY26-4922" fmla="*/ 2254583 h 2254583"/>
                  <a:gd name="connsiteX27-4923" fmla="*/ 119183 w 1389411"/>
                  <a:gd name="connsiteY27-4924" fmla="*/ 2234869 h 2254583"/>
                  <a:gd name="connsiteX28-4925" fmla="*/ 219640 w 1389411"/>
                  <a:gd name="connsiteY28-4926" fmla="*/ 2020339 h 2254583"/>
                  <a:gd name="connsiteX29-4927" fmla="*/ 349797 w 1389411"/>
                  <a:gd name="connsiteY29-4928" fmla="*/ 1707186 h 2254583"/>
                  <a:gd name="connsiteX30-4929" fmla="*/ 202120 w 1389411"/>
                  <a:gd name="connsiteY30-4930" fmla="*/ 1995530 h 2254583"/>
                  <a:gd name="connsiteX31-4931" fmla="*/ 101973 w 1389411"/>
                  <a:gd name="connsiteY31-4932" fmla="*/ 2230795 h 2254583"/>
                  <a:gd name="connsiteX32" fmla="*/ 0 w 1389411"/>
                  <a:gd name="connsiteY32" fmla="*/ 2220934 h 2254583"/>
                  <a:gd name="connsiteX0-4933" fmla="*/ 0 w 1414328"/>
                  <a:gd name="connsiteY0-4934" fmla="*/ 2317481 h 2351130"/>
                  <a:gd name="connsiteX1-4935" fmla="*/ 229985 w 1414328"/>
                  <a:gd name="connsiteY1-4936" fmla="*/ 1350642 h 2351130"/>
                  <a:gd name="connsiteX2-4937" fmla="*/ 249152 w 1414328"/>
                  <a:gd name="connsiteY2-4938" fmla="*/ 1641384 h 2351130"/>
                  <a:gd name="connsiteX3-4939" fmla="*/ 265108 w 1414328"/>
                  <a:gd name="connsiteY3-4940" fmla="*/ 1457800 h 2351130"/>
                  <a:gd name="connsiteX4-4941" fmla="*/ 257305 w 1414328"/>
                  <a:gd name="connsiteY4-4942" fmla="*/ 1353115 h 2351130"/>
                  <a:gd name="connsiteX5-4943" fmla="*/ 239551 w 1414328"/>
                  <a:gd name="connsiteY5-4944" fmla="*/ 1312756 h 2351130"/>
                  <a:gd name="connsiteX6-4945" fmla="*/ 390223 w 1414328"/>
                  <a:gd name="connsiteY6-4946" fmla="*/ 677701 h 2351130"/>
                  <a:gd name="connsiteX7-4947" fmla="*/ 430836 w 1414328"/>
                  <a:gd name="connsiteY7-4948" fmla="*/ 716658 h 2351130"/>
                  <a:gd name="connsiteX8-4949" fmla="*/ 449847 w 1414328"/>
                  <a:gd name="connsiteY8-4950" fmla="*/ 913613 h 2351130"/>
                  <a:gd name="connsiteX9-4951" fmla="*/ 449733 w 1414328"/>
                  <a:gd name="connsiteY9-4952" fmla="*/ 982154 h 2351130"/>
                  <a:gd name="connsiteX10-4953" fmla="*/ 422828 w 1414328"/>
                  <a:gd name="connsiteY10-4954" fmla="*/ 1199783 h 2351130"/>
                  <a:gd name="connsiteX11-4955" fmla="*/ 348614 w 1414328"/>
                  <a:gd name="connsiteY11-4956" fmla="*/ 1722433 h 2351130"/>
                  <a:gd name="connsiteX12-4957" fmla="*/ 396264 w 1414328"/>
                  <a:gd name="connsiteY12-4958" fmla="*/ 1490041 h 2351130"/>
                  <a:gd name="connsiteX13-4959" fmla="*/ 443662 w 1414328"/>
                  <a:gd name="connsiteY13-4960" fmla="*/ 1555854 h 2351130"/>
                  <a:gd name="connsiteX14-4961" fmla="*/ 565005 w 1414328"/>
                  <a:gd name="connsiteY14-4962" fmla="*/ 1599277 h 2351130"/>
                  <a:gd name="connsiteX15-4963" fmla="*/ 721900 w 1414328"/>
                  <a:gd name="connsiteY15-4964" fmla="*/ 1591061 h 2351130"/>
                  <a:gd name="connsiteX16-4965" fmla="*/ 758632 w 1414328"/>
                  <a:gd name="connsiteY16-4966" fmla="*/ 1621584 h 2351130"/>
                  <a:gd name="connsiteX17-4967" fmla="*/ 606170 w 1414328"/>
                  <a:gd name="connsiteY17-4968" fmla="*/ 1902691 h 2351130"/>
                  <a:gd name="connsiteX18-4969" fmla="*/ 760532 w 1414328"/>
                  <a:gd name="connsiteY18-4970" fmla="*/ 1621774 h 2351130"/>
                  <a:gd name="connsiteX19-4971" fmla="*/ 855470 w 1414328"/>
                  <a:gd name="connsiteY19-4972" fmla="*/ 1772545 h 2351130"/>
                  <a:gd name="connsiteX20-4973" fmla="*/ 1087226 w 1414328"/>
                  <a:gd name="connsiteY20-4974" fmla="*/ 1078276 h 2351130"/>
                  <a:gd name="connsiteX21-4975" fmla="*/ 1262000 w 1414328"/>
                  <a:gd name="connsiteY21-4976" fmla="*/ 604055 h 2351130"/>
                  <a:gd name="connsiteX22-4977" fmla="*/ 1222546 w 1414328"/>
                  <a:gd name="connsiteY22-4978" fmla="*/ 121072 h 2351130"/>
                  <a:gd name="connsiteX23-4979" fmla="*/ 1401727 w 1414328"/>
                  <a:gd name="connsiteY23-4980" fmla="*/ 10406 h 2351130"/>
                  <a:gd name="connsiteX24-4981" fmla="*/ 1357567 w 1414328"/>
                  <a:gd name="connsiteY24-4982" fmla="*/ 357924 h 2351130"/>
                  <a:gd name="connsiteX25-4983" fmla="*/ 973608 w 1414328"/>
                  <a:gd name="connsiteY25-4984" fmla="*/ 1923069 h 2351130"/>
                  <a:gd name="connsiteX26-4985" fmla="*/ 272039 w 1414328"/>
                  <a:gd name="connsiteY26-4986" fmla="*/ 2351130 h 2351130"/>
                  <a:gd name="connsiteX27-4987" fmla="*/ 119183 w 1414328"/>
                  <a:gd name="connsiteY27-4988" fmla="*/ 2331416 h 2351130"/>
                  <a:gd name="connsiteX28-4989" fmla="*/ 219640 w 1414328"/>
                  <a:gd name="connsiteY28-4990" fmla="*/ 2116886 h 2351130"/>
                  <a:gd name="connsiteX29-4991" fmla="*/ 349797 w 1414328"/>
                  <a:gd name="connsiteY29-4992" fmla="*/ 1803733 h 2351130"/>
                  <a:gd name="connsiteX30-4993" fmla="*/ 202120 w 1414328"/>
                  <a:gd name="connsiteY30-4994" fmla="*/ 2092077 h 2351130"/>
                  <a:gd name="connsiteX31-4995" fmla="*/ 101973 w 1414328"/>
                  <a:gd name="connsiteY31-4996" fmla="*/ 2327342 h 2351130"/>
                  <a:gd name="connsiteX32-4997" fmla="*/ 0 w 1414328"/>
                  <a:gd name="connsiteY32-4998" fmla="*/ 2317481 h 2351130"/>
                  <a:gd name="connsiteX0-4999" fmla="*/ 0 w 1414328"/>
                  <a:gd name="connsiteY0-5000" fmla="*/ 2307075 h 2340724"/>
                  <a:gd name="connsiteX1-5001" fmla="*/ 229985 w 1414328"/>
                  <a:gd name="connsiteY1-5002" fmla="*/ 1340236 h 2340724"/>
                  <a:gd name="connsiteX2-5003" fmla="*/ 249152 w 1414328"/>
                  <a:gd name="connsiteY2-5004" fmla="*/ 1630978 h 2340724"/>
                  <a:gd name="connsiteX3-5005" fmla="*/ 265108 w 1414328"/>
                  <a:gd name="connsiteY3-5006" fmla="*/ 1447394 h 2340724"/>
                  <a:gd name="connsiteX4-5007" fmla="*/ 257305 w 1414328"/>
                  <a:gd name="connsiteY4-5008" fmla="*/ 1342709 h 2340724"/>
                  <a:gd name="connsiteX5-5009" fmla="*/ 239551 w 1414328"/>
                  <a:gd name="connsiteY5-5010" fmla="*/ 1302350 h 2340724"/>
                  <a:gd name="connsiteX6-5011" fmla="*/ 390223 w 1414328"/>
                  <a:gd name="connsiteY6-5012" fmla="*/ 667295 h 2340724"/>
                  <a:gd name="connsiteX7-5013" fmla="*/ 430836 w 1414328"/>
                  <a:gd name="connsiteY7-5014" fmla="*/ 706252 h 2340724"/>
                  <a:gd name="connsiteX8-5015" fmla="*/ 449847 w 1414328"/>
                  <a:gd name="connsiteY8-5016" fmla="*/ 903207 h 2340724"/>
                  <a:gd name="connsiteX9-5017" fmla="*/ 449733 w 1414328"/>
                  <a:gd name="connsiteY9-5018" fmla="*/ 971748 h 2340724"/>
                  <a:gd name="connsiteX10-5019" fmla="*/ 422828 w 1414328"/>
                  <a:gd name="connsiteY10-5020" fmla="*/ 1189377 h 2340724"/>
                  <a:gd name="connsiteX11-5021" fmla="*/ 348614 w 1414328"/>
                  <a:gd name="connsiteY11-5022" fmla="*/ 1712027 h 2340724"/>
                  <a:gd name="connsiteX12-5023" fmla="*/ 396264 w 1414328"/>
                  <a:gd name="connsiteY12-5024" fmla="*/ 1479635 h 2340724"/>
                  <a:gd name="connsiteX13-5025" fmla="*/ 443662 w 1414328"/>
                  <a:gd name="connsiteY13-5026" fmla="*/ 1545448 h 2340724"/>
                  <a:gd name="connsiteX14-5027" fmla="*/ 565005 w 1414328"/>
                  <a:gd name="connsiteY14-5028" fmla="*/ 1588871 h 2340724"/>
                  <a:gd name="connsiteX15-5029" fmla="*/ 721900 w 1414328"/>
                  <a:gd name="connsiteY15-5030" fmla="*/ 1580655 h 2340724"/>
                  <a:gd name="connsiteX16-5031" fmla="*/ 758632 w 1414328"/>
                  <a:gd name="connsiteY16-5032" fmla="*/ 1611178 h 2340724"/>
                  <a:gd name="connsiteX17-5033" fmla="*/ 606170 w 1414328"/>
                  <a:gd name="connsiteY17-5034" fmla="*/ 1892285 h 2340724"/>
                  <a:gd name="connsiteX18-5035" fmla="*/ 760532 w 1414328"/>
                  <a:gd name="connsiteY18-5036" fmla="*/ 1611368 h 2340724"/>
                  <a:gd name="connsiteX19-5037" fmla="*/ 855470 w 1414328"/>
                  <a:gd name="connsiteY19-5038" fmla="*/ 1762139 h 2340724"/>
                  <a:gd name="connsiteX20-5039" fmla="*/ 1087226 w 1414328"/>
                  <a:gd name="connsiteY20-5040" fmla="*/ 1067870 h 2340724"/>
                  <a:gd name="connsiteX21-5041" fmla="*/ 1262000 w 1414328"/>
                  <a:gd name="connsiteY21-5042" fmla="*/ 593649 h 2340724"/>
                  <a:gd name="connsiteX22-5043" fmla="*/ 1222546 w 1414328"/>
                  <a:gd name="connsiteY22-5044" fmla="*/ 110666 h 2340724"/>
                  <a:gd name="connsiteX23-5045" fmla="*/ 1401727 w 1414328"/>
                  <a:gd name="connsiteY23-5046" fmla="*/ 0 h 2340724"/>
                  <a:gd name="connsiteX24-5047" fmla="*/ 1357567 w 1414328"/>
                  <a:gd name="connsiteY24-5048" fmla="*/ 347518 h 2340724"/>
                  <a:gd name="connsiteX25-5049" fmla="*/ 973608 w 1414328"/>
                  <a:gd name="connsiteY25-5050" fmla="*/ 1912663 h 2340724"/>
                  <a:gd name="connsiteX26-5051" fmla="*/ 272039 w 1414328"/>
                  <a:gd name="connsiteY26-5052" fmla="*/ 2340724 h 2340724"/>
                  <a:gd name="connsiteX27-5053" fmla="*/ 119183 w 1414328"/>
                  <a:gd name="connsiteY27-5054" fmla="*/ 2321010 h 2340724"/>
                  <a:gd name="connsiteX28-5055" fmla="*/ 219640 w 1414328"/>
                  <a:gd name="connsiteY28-5056" fmla="*/ 2106480 h 2340724"/>
                  <a:gd name="connsiteX29-5057" fmla="*/ 349797 w 1414328"/>
                  <a:gd name="connsiteY29-5058" fmla="*/ 1793327 h 2340724"/>
                  <a:gd name="connsiteX30-5059" fmla="*/ 202120 w 1414328"/>
                  <a:gd name="connsiteY30-5060" fmla="*/ 2081671 h 2340724"/>
                  <a:gd name="connsiteX31-5061" fmla="*/ 101973 w 1414328"/>
                  <a:gd name="connsiteY31-5062" fmla="*/ 2316936 h 2340724"/>
                  <a:gd name="connsiteX32-5063" fmla="*/ 0 w 1414328"/>
                  <a:gd name="connsiteY32-5064" fmla="*/ 2307075 h 2340724"/>
                  <a:gd name="connsiteX0-5065" fmla="*/ 0 w 1414328"/>
                  <a:gd name="connsiteY0-5066" fmla="*/ 2307075 h 2340724"/>
                  <a:gd name="connsiteX1-5067" fmla="*/ 229985 w 1414328"/>
                  <a:gd name="connsiteY1-5068" fmla="*/ 1340236 h 2340724"/>
                  <a:gd name="connsiteX2-5069" fmla="*/ 249152 w 1414328"/>
                  <a:gd name="connsiteY2-5070" fmla="*/ 1630978 h 2340724"/>
                  <a:gd name="connsiteX3-5071" fmla="*/ 265108 w 1414328"/>
                  <a:gd name="connsiteY3-5072" fmla="*/ 1447394 h 2340724"/>
                  <a:gd name="connsiteX4-5073" fmla="*/ 257305 w 1414328"/>
                  <a:gd name="connsiteY4-5074" fmla="*/ 1342709 h 2340724"/>
                  <a:gd name="connsiteX5-5075" fmla="*/ 239551 w 1414328"/>
                  <a:gd name="connsiteY5-5076" fmla="*/ 1302350 h 2340724"/>
                  <a:gd name="connsiteX6-5077" fmla="*/ 390223 w 1414328"/>
                  <a:gd name="connsiteY6-5078" fmla="*/ 667295 h 2340724"/>
                  <a:gd name="connsiteX7-5079" fmla="*/ 430836 w 1414328"/>
                  <a:gd name="connsiteY7-5080" fmla="*/ 706252 h 2340724"/>
                  <a:gd name="connsiteX8-5081" fmla="*/ 449847 w 1414328"/>
                  <a:gd name="connsiteY8-5082" fmla="*/ 903207 h 2340724"/>
                  <a:gd name="connsiteX9-5083" fmla="*/ 449733 w 1414328"/>
                  <a:gd name="connsiteY9-5084" fmla="*/ 971748 h 2340724"/>
                  <a:gd name="connsiteX10-5085" fmla="*/ 422828 w 1414328"/>
                  <a:gd name="connsiteY10-5086" fmla="*/ 1189377 h 2340724"/>
                  <a:gd name="connsiteX11-5087" fmla="*/ 348614 w 1414328"/>
                  <a:gd name="connsiteY11-5088" fmla="*/ 1712027 h 2340724"/>
                  <a:gd name="connsiteX12-5089" fmla="*/ 396264 w 1414328"/>
                  <a:gd name="connsiteY12-5090" fmla="*/ 1479635 h 2340724"/>
                  <a:gd name="connsiteX13-5091" fmla="*/ 443662 w 1414328"/>
                  <a:gd name="connsiteY13-5092" fmla="*/ 1545448 h 2340724"/>
                  <a:gd name="connsiteX14-5093" fmla="*/ 565005 w 1414328"/>
                  <a:gd name="connsiteY14-5094" fmla="*/ 1588871 h 2340724"/>
                  <a:gd name="connsiteX15-5095" fmla="*/ 721900 w 1414328"/>
                  <a:gd name="connsiteY15-5096" fmla="*/ 1580655 h 2340724"/>
                  <a:gd name="connsiteX16-5097" fmla="*/ 758632 w 1414328"/>
                  <a:gd name="connsiteY16-5098" fmla="*/ 1611178 h 2340724"/>
                  <a:gd name="connsiteX17-5099" fmla="*/ 606170 w 1414328"/>
                  <a:gd name="connsiteY17-5100" fmla="*/ 1892285 h 2340724"/>
                  <a:gd name="connsiteX18-5101" fmla="*/ 760532 w 1414328"/>
                  <a:gd name="connsiteY18-5102" fmla="*/ 1611368 h 2340724"/>
                  <a:gd name="connsiteX19-5103" fmla="*/ 855470 w 1414328"/>
                  <a:gd name="connsiteY19-5104" fmla="*/ 1762139 h 2340724"/>
                  <a:gd name="connsiteX20-5105" fmla="*/ 1087226 w 1414328"/>
                  <a:gd name="connsiteY20-5106" fmla="*/ 1067870 h 2340724"/>
                  <a:gd name="connsiteX21-5107" fmla="*/ 1262000 w 1414328"/>
                  <a:gd name="connsiteY21-5108" fmla="*/ 593649 h 2340724"/>
                  <a:gd name="connsiteX22-5109" fmla="*/ 1222546 w 1414328"/>
                  <a:gd name="connsiteY22-5110" fmla="*/ 110666 h 2340724"/>
                  <a:gd name="connsiteX23-5111" fmla="*/ 1298939 w 1414328"/>
                  <a:gd name="connsiteY23-5112" fmla="*/ 41565 h 2340724"/>
                  <a:gd name="connsiteX24-5113" fmla="*/ 1401727 w 1414328"/>
                  <a:gd name="connsiteY24-5114" fmla="*/ 0 h 2340724"/>
                  <a:gd name="connsiteX25-5115" fmla="*/ 1357567 w 1414328"/>
                  <a:gd name="connsiteY25-5116" fmla="*/ 347518 h 2340724"/>
                  <a:gd name="connsiteX26-5117" fmla="*/ 973608 w 1414328"/>
                  <a:gd name="connsiteY26-5118" fmla="*/ 1912663 h 2340724"/>
                  <a:gd name="connsiteX27-5119" fmla="*/ 272039 w 1414328"/>
                  <a:gd name="connsiteY27-5120" fmla="*/ 2340724 h 2340724"/>
                  <a:gd name="connsiteX28-5121" fmla="*/ 119183 w 1414328"/>
                  <a:gd name="connsiteY28-5122" fmla="*/ 2321010 h 2340724"/>
                  <a:gd name="connsiteX29-5123" fmla="*/ 219640 w 1414328"/>
                  <a:gd name="connsiteY29-5124" fmla="*/ 2106480 h 2340724"/>
                  <a:gd name="connsiteX30-5125" fmla="*/ 349797 w 1414328"/>
                  <a:gd name="connsiteY30-5126" fmla="*/ 1793327 h 2340724"/>
                  <a:gd name="connsiteX31-5127" fmla="*/ 202120 w 1414328"/>
                  <a:gd name="connsiteY31-5128" fmla="*/ 2081671 h 2340724"/>
                  <a:gd name="connsiteX32-5129" fmla="*/ 101973 w 1414328"/>
                  <a:gd name="connsiteY32-5130" fmla="*/ 2316936 h 2340724"/>
                  <a:gd name="connsiteX33" fmla="*/ 0 w 1414328"/>
                  <a:gd name="connsiteY33" fmla="*/ 2307075 h 2340724"/>
                  <a:gd name="connsiteX0-5131" fmla="*/ 0 w 1401727"/>
                  <a:gd name="connsiteY0-5132" fmla="*/ 2307075 h 2340724"/>
                  <a:gd name="connsiteX1-5133" fmla="*/ 229985 w 1401727"/>
                  <a:gd name="connsiteY1-5134" fmla="*/ 1340236 h 2340724"/>
                  <a:gd name="connsiteX2-5135" fmla="*/ 249152 w 1401727"/>
                  <a:gd name="connsiteY2-5136" fmla="*/ 1630978 h 2340724"/>
                  <a:gd name="connsiteX3-5137" fmla="*/ 265108 w 1401727"/>
                  <a:gd name="connsiteY3-5138" fmla="*/ 1447394 h 2340724"/>
                  <a:gd name="connsiteX4-5139" fmla="*/ 257305 w 1401727"/>
                  <a:gd name="connsiteY4-5140" fmla="*/ 1342709 h 2340724"/>
                  <a:gd name="connsiteX5-5141" fmla="*/ 239551 w 1401727"/>
                  <a:gd name="connsiteY5-5142" fmla="*/ 1302350 h 2340724"/>
                  <a:gd name="connsiteX6-5143" fmla="*/ 390223 w 1401727"/>
                  <a:gd name="connsiteY6-5144" fmla="*/ 667295 h 2340724"/>
                  <a:gd name="connsiteX7-5145" fmla="*/ 430836 w 1401727"/>
                  <a:gd name="connsiteY7-5146" fmla="*/ 706252 h 2340724"/>
                  <a:gd name="connsiteX8-5147" fmla="*/ 449847 w 1401727"/>
                  <a:gd name="connsiteY8-5148" fmla="*/ 903207 h 2340724"/>
                  <a:gd name="connsiteX9-5149" fmla="*/ 449733 w 1401727"/>
                  <a:gd name="connsiteY9-5150" fmla="*/ 971748 h 2340724"/>
                  <a:gd name="connsiteX10-5151" fmla="*/ 422828 w 1401727"/>
                  <a:gd name="connsiteY10-5152" fmla="*/ 1189377 h 2340724"/>
                  <a:gd name="connsiteX11-5153" fmla="*/ 348614 w 1401727"/>
                  <a:gd name="connsiteY11-5154" fmla="*/ 1712027 h 2340724"/>
                  <a:gd name="connsiteX12-5155" fmla="*/ 396264 w 1401727"/>
                  <a:gd name="connsiteY12-5156" fmla="*/ 1479635 h 2340724"/>
                  <a:gd name="connsiteX13-5157" fmla="*/ 443662 w 1401727"/>
                  <a:gd name="connsiteY13-5158" fmla="*/ 1545448 h 2340724"/>
                  <a:gd name="connsiteX14-5159" fmla="*/ 565005 w 1401727"/>
                  <a:gd name="connsiteY14-5160" fmla="*/ 1588871 h 2340724"/>
                  <a:gd name="connsiteX15-5161" fmla="*/ 721900 w 1401727"/>
                  <a:gd name="connsiteY15-5162" fmla="*/ 1580655 h 2340724"/>
                  <a:gd name="connsiteX16-5163" fmla="*/ 758632 w 1401727"/>
                  <a:gd name="connsiteY16-5164" fmla="*/ 1611178 h 2340724"/>
                  <a:gd name="connsiteX17-5165" fmla="*/ 606170 w 1401727"/>
                  <a:gd name="connsiteY17-5166" fmla="*/ 1892285 h 2340724"/>
                  <a:gd name="connsiteX18-5167" fmla="*/ 760532 w 1401727"/>
                  <a:gd name="connsiteY18-5168" fmla="*/ 1611368 h 2340724"/>
                  <a:gd name="connsiteX19-5169" fmla="*/ 855470 w 1401727"/>
                  <a:gd name="connsiteY19-5170" fmla="*/ 1762139 h 2340724"/>
                  <a:gd name="connsiteX20-5171" fmla="*/ 1087226 w 1401727"/>
                  <a:gd name="connsiteY20-5172" fmla="*/ 1067870 h 2340724"/>
                  <a:gd name="connsiteX21-5173" fmla="*/ 1262000 w 1401727"/>
                  <a:gd name="connsiteY21-5174" fmla="*/ 593649 h 2340724"/>
                  <a:gd name="connsiteX22-5175" fmla="*/ 1222546 w 1401727"/>
                  <a:gd name="connsiteY22-5176" fmla="*/ 110666 h 2340724"/>
                  <a:gd name="connsiteX23-5177" fmla="*/ 1298939 w 1401727"/>
                  <a:gd name="connsiteY23-5178" fmla="*/ 41565 h 2340724"/>
                  <a:gd name="connsiteX24-5179" fmla="*/ 1401727 w 1401727"/>
                  <a:gd name="connsiteY24-5180" fmla="*/ 0 h 2340724"/>
                  <a:gd name="connsiteX25-5181" fmla="*/ 1357567 w 1401727"/>
                  <a:gd name="connsiteY25-5182" fmla="*/ 347518 h 2340724"/>
                  <a:gd name="connsiteX26-5183" fmla="*/ 973608 w 1401727"/>
                  <a:gd name="connsiteY26-5184" fmla="*/ 1912663 h 2340724"/>
                  <a:gd name="connsiteX27-5185" fmla="*/ 272039 w 1401727"/>
                  <a:gd name="connsiteY27-5186" fmla="*/ 2340724 h 2340724"/>
                  <a:gd name="connsiteX28-5187" fmla="*/ 119183 w 1401727"/>
                  <a:gd name="connsiteY28-5188" fmla="*/ 2321010 h 2340724"/>
                  <a:gd name="connsiteX29-5189" fmla="*/ 219640 w 1401727"/>
                  <a:gd name="connsiteY29-5190" fmla="*/ 2106480 h 2340724"/>
                  <a:gd name="connsiteX30-5191" fmla="*/ 349797 w 1401727"/>
                  <a:gd name="connsiteY30-5192" fmla="*/ 1793327 h 2340724"/>
                  <a:gd name="connsiteX31-5193" fmla="*/ 202120 w 1401727"/>
                  <a:gd name="connsiteY31-5194" fmla="*/ 2081671 h 2340724"/>
                  <a:gd name="connsiteX32-5195" fmla="*/ 101973 w 1401727"/>
                  <a:gd name="connsiteY32-5196" fmla="*/ 2316936 h 2340724"/>
                  <a:gd name="connsiteX33-5197" fmla="*/ 0 w 1401727"/>
                  <a:gd name="connsiteY33-5198" fmla="*/ 2307075 h 2340724"/>
                  <a:gd name="connsiteX0-5199" fmla="*/ 0 w 1404351"/>
                  <a:gd name="connsiteY0-5200" fmla="*/ 2305359 h 2339008"/>
                  <a:gd name="connsiteX1-5201" fmla="*/ 229985 w 1404351"/>
                  <a:gd name="connsiteY1-5202" fmla="*/ 1338520 h 2339008"/>
                  <a:gd name="connsiteX2-5203" fmla="*/ 249152 w 1404351"/>
                  <a:gd name="connsiteY2-5204" fmla="*/ 1629262 h 2339008"/>
                  <a:gd name="connsiteX3-5205" fmla="*/ 265108 w 1404351"/>
                  <a:gd name="connsiteY3-5206" fmla="*/ 1445678 h 2339008"/>
                  <a:gd name="connsiteX4-5207" fmla="*/ 257305 w 1404351"/>
                  <a:gd name="connsiteY4-5208" fmla="*/ 1340993 h 2339008"/>
                  <a:gd name="connsiteX5-5209" fmla="*/ 239551 w 1404351"/>
                  <a:gd name="connsiteY5-5210" fmla="*/ 1300634 h 2339008"/>
                  <a:gd name="connsiteX6-5211" fmla="*/ 390223 w 1404351"/>
                  <a:gd name="connsiteY6-5212" fmla="*/ 665579 h 2339008"/>
                  <a:gd name="connsiteX7-5213" fmla="*/ 430836 w 1404351"/>
                  <a:gd name="connsiteY7-5214" fmla="*/ 704536 h 2339008"/>
                  <a:gd name="connsiteX8-5215" fmla="*/ 449847 w 1404351"/>
                  <a:gd name="connsiteY8-5216" fmla="*/ 901491 h 2339008"/>
                  <a:gd name="connsiteX9-5217" fmla="*/ 449733 w 1404351"/>
                  <a:gd name="connsiteY9-5218" fmla="*/ 970032 h 2339008"/>
                  <a:gd name="connsiteX10-5219" fmla="*/ 422828 w 1404351"/>
                  <a:gd name="connsiteY10-5220" fmla="*/ 1187661 h 2339008"/>
                  <a:gd name="connsiteX11-5221" fmla="*/ 348614 w 1404351"/>
                  <a:gd name="connsiteY11-5222" fmla="*/ 1710311 h 2339008"/>
                  <a:gd name="connsiteX12-5223" fmla="*/ 396264 w 1404351"/>
                  <a:gd name="connsiteY12-5224" fmla="*/ 1477919 h 2339008"/>
                  <a:gd name="connsiteX13-5225" fmla="*/ 443662 w 1404351"/>
                  <a:gd name="connsiteY13-5226" fmla="*/ 1543732 h 2339008"/>
                  <a:gd name="connsiteX14-5227" fmla="*/ 565005 w 1404351"/>
                  <a:gd name="connsiteY14-5228" fmla="*/ 1587155 h 2339008"/>
                  <a:gd name="connsiteX15-5229" fmla="*/ 721900 w 1404351"/>
                  <a:gd name="connsiteY15-5230" fmla="*/ 1578939 h 2339008"/>
                  <a:gd name="connsiteX16-5231" fmla="*/ 758632 w 1404351"/>
                  <a:gd name="connsiteY16-5232" fmla="*/ 1609462 h 2339008"/>
                  <a:gd name="connsiteX17-5233" fmla="*/ 606170 w 1404351"/>
                  <a:gd name="connsiteY17-5234" fmla="*/ 1890569 h 2339008"/>
                  <a:gd name="connsiteX18-5235" fmla="*/ 760532 w 1404351"/>
                  <a:gd name="connsiteY18-5236" fmla="*/ 1609652 h 2339008"/>
                  <a:gd name="connsiteX19-5237" fmla="*/ 855470 w 1404351"/>
                  <a:gd name="connsiteY19-5238" fmla="*/ 1760423 h 2339008"/>
                  <a:gd name="connsiteX20-5239" fmla="*/ 1087226 w 1404351"/>
                  <a:gd name="connsiteY20-5240" fmla="*/ 1066154 h 2339008"/>
                  <a:gd name="connsiteX21-5241" fmla="*/ 1262000 w 1404351"/>
                  <a:gd name="connsiteY21-5242" fmla="*/ 591933 h 2339008"/>
                  <a:gd name="connsiteX22-5243" fmla="*/ 1222546 w 1404351"/>
                  <a:gd name="connsiteY22-5244" fmla="*/ 108950 h 2339008"/>
                  <a:gd name="connsiteX23-5245" fmla="*/ 1298939 w 1404351"/>
                  <a:gd name="connsiteY23-5246" fmla="*/ 39849 h 2339008"/>
                  <a:gd name="connsiteX24-5247" fmla="*/ 1404351 w 1404351"/>
                  <a:gd name="connsiteY24-5248" fmla="*/ 0 h 2339008"/>
                  <a:gd name="connsiteX25-5249" fmla="*/ 1357567 w 1404351"/>
                  <a:gd name="connsiteY25-5250" fmla="*/ 345802 h 2339008"/>
                  <a:gd name="connsiteX26-5251" fmla="*/ 973608 w 1404351"/>
                  <a:gd name="connsiteY26-5252" fmla="*/ 1910947 h 2339008"/>
                  <a:gd name="connsiteX27-5253" fmla="*/ 272039 w 1404351"/>
                  <a:gd name="connsiteY27-5254" fmla="*/ 2339008 h 2339008"/>
                  <a:gd name="connsiteX28-5255" fmla="*/ 119183 w 1404351"/>
                  <a:gd name="connsiteY28-5256" fmla="*/ 2319294 h 2339008"/>
                  <a:gd name="connsiteX29-5257" fmla="*/ 219640 w 1404351"/>
                  <a:gd name="connsiteY29-5258" fmla="*/ 2104764 h 2339008"/>
                  <a:gd name="connsiteX30-5259" fmla="*/ 349797 w 1404351"/>
                  <a:gd name="connsiteY30-5260" fmla="*/ 1791611 h 2339008"/>
                  <a:gd name="connsiteX31-5261" fmla="*/ 202120 w 1404351"/>
                  <a:gd name="connsiteY31-5262" fmla="*/ 2079955 h 2339008"/>
                  <a:gd name="connsiteX32-5263" fmla="*/ 101973 w 1404351"/>
                  <a:gd name="connsiteY32-5264" fmla="*/ 2315220 h 2339008"/>
                  <a:gd name="connsiteX33-5265" fmla="*/ 0 w 1404351"/>
                  <a:gd name="connsiteY33-5266" fmla="*/ 2305359 h 2339008"/>
                  <a:gd name="connsiteX0-5267" fmla="*/ 0 w 1404351"/>
                  <a:gd name="connsiteY0-5268" fmla="*/ 2305359 h 2339008"/>
                  <a:gd name="connsiteX1-5269" fmla="*/ 229985 w 1404351"/>
                  <a:gd name="connsiteY1-5270" fmla="*/ 1338520 h 2339008"/>
                  <a:gd name="connsiteX2-5271" fmla="*/ 249152 w 1404351"/>
                  <a:gd name="connsiteY2-5272" fmla="*/ 1629262 h 2339008"/>
                  <a:gd name="connsiteX3-5273" fmla="*/ 265108 w 1404351"/>
                  <a:gd name="connsiteY3-5274" fmla="*/ 1445678 h 2339008"/>
                  <a:gd name="connsiteX4-5275" fmla="*/ 257305 w 1404351"/>
                  <a:gd name="connsiteY4-5276" fmla="*/ 1340993 h 2339008"/>
                  <a:gd name="connsiteX5-5277" fmla="*/ 239551 w 1404351"/>
                  <a:gd name="connsiteY5-5278" fmla="*/ 1300634 h 2339008"/>
                  <a:gd name="connsiteX6-5279" fmla="*/ 390223 w 1404351"/>
                  <a:gd name="connsiteY6-5280" fmla="*/ 665579 h 2339008"/>
                  <a:gd name="connsiteX7-5281" fmla="*/ 430836 w 1404351"/>
                  <a:gd name="connsiteY7-5282" fmla="*/ 704536 h 2339008"/>
                  <a:gd name="connsiteX8-5283" fmla="*/ 449847 w 1404351"/>
                  <a:gd name="connsiteY8-5284" fmla="*/ 901491 h 2339008"/>
                  <a:gd name="connsiteX9-5285" fmla="*/ 449733 w 1404351"/>
                  <a:gd name="connsiteY9-5286" fmla="*/ 970032 h 2339008"/>
                  <a:gd name="connsiteX10-5287" fmla="*/ 422828 w 1404351"/>
                  <a:gd name="connsiteY10-5288" fmla="*/ 1187661 h 2339008"/>
                  <a:gd name="connsiteX11-5289" fmla="*/ 348614 w 1404351"/>
                  <a:gd name="connsiteY11-5290" fmla="*/ 1710311 h 2339008"/>
                  <a:gd name="connsiteX12-5291" fmla="*/ 396264 w 1404351"/>
                  <a:gd name="connsiteY12-5292" fmla="*/ 1477919 h 2339008"/>
                  <a:gd name="connsiteX13-5293" fmla="*/ 443662 w 1404351"/>
                  <a:gd name="connsiteY13-5294" fmla="*/ 1543732 h 2339008"/>
                  <a:gd name="connsiteX14-5295" fmla="*/ 565005 w 1404351"/>
                  <a:gd name="connsiteY14-5296" fmla="*/ 1587155 h 2339008"/>
                  <a:gd name="connsiteX15-5297" fmla="*/ 721900 w 1404351"/>
                  <a:gd name="connsiteY15-5298" fmla="*/ 1578939 h 2339008"/>
                  <a:gd name="connsiteX16-5299" fmla="*/ 758632 w 1404351"/>
                  <a:gd name="connsiteY16-5300" fmla="*/ 1609462 h 2339008"/>
                  <a:gd name="connsiteX17-5301" fmla="*/ 606170 w 1404351"/>
                  <a:gd name="connsiteY17-5302" fmla="*/ 1890569 h 2339008"/>
                  <a:gd name="connsiteX18-5303" fmla="*/ 760532 w 1404351"/>
                  <a:gd name="connsiteY18-5304" fmla="*/ 1609652 h 2339008"/>
                  <a:gd name="connsiteX19-5305" fmla="*/ 855470 w 1404351"/>
                  <a:gd name="connsiteY19-5306" fmla="*/ 1760423 h 2339008"/>
                  <a:gd name="connsiteX20-5307" fmla="*/ 1087226 w 1404351"/>
                  <a:gd name="connsiteY20-5308" fmla="*/ 1066154 h 2339008"/>
                  <a:gd name="connsiteX21-5309" fmla="*/ 1262000 w 1404351"/>
                  <a:gd name="connsiteY21-5310" fmla="*/ 591933 h 2339008"/>
                  <a:gd name="connsiteX22-5311" fmla="*/ 1253180 w 1404351"/>
                  <a:gd name="connsiteY22-5312" fmla="*/ 350049 h 2339008"/>
                  <a:gd name="connsiteX23-5313" fmla="*/ 1222546 w 1404351"/>
                  <a:gd name="connsiteY23-5314" fmla="*/ 108950 h 2339008"/>
                  <a:gd name="connsiteX24-5315" fmla="*/ 1298939 w 1404351"/>
                  <a:gd name="connsiteY24-5316" fmla="*/ 39849 h 2339008"/>
                  <a:gd name="connsiteX25-5317" fmla="*/ 1404351 w 1404351"/>
                  <a:gd name="connsiteY25-5318" fmla="*/ 0 h 2339008"/>
                  <a:gd name="connsiteX26-5319" fmla="*/ 1357567 w 1404351"/>
                  <a:gd name="connsiteY26-5320" fmla="*/ 345802 h 2339008"/>
                  <a:gd name="connsiteX27-5321" fmla="*/ 973608 w 1404351"/>
                  <a:gd name="connsiteY27-5322" fmla="*/ 1910947 h 2339008"/>
                  <a:gd name="connsiteX28-5323" fmla="*/ 272039 w 1404351"/>
                  <a:gd name="connsiteY28-5324" fmla="*/ 2339008 h 2339008"/>
                  <a:gd name="connsiteX29-5325" fmla="*/ 119183 w 1404351"/>
                  <a:gd name="connsiteY29-5326" fmla="*/ 2319294 h 2339008"/>
                  <a:gd name="connsiteX30-5327" fmla="*/ 219640 w 1404351"/>
                  <a:gd name="connsiteY30-5328" fmla="*/ 2104764 h 2339008"/>
                  <a:gd name="connsiteX31-5329" fmla="*/ 349797 w 1404351"/>
                  <a:gd name="connsiteY31-5330" fmla="*/ 1791611 h 2339008"/>
                  <a:gd name="connsiteX32-5331" fmla="*/ 202120 w 1404351"/>
                  <a:gd name="connsiteY32-5332" fmla="*/ 2079955 h 2339008"/>
                  <a:gd name="connsiteX33-5333" fmla="*/ 101973 w 1404351"/>
                  <a:gd name="connsiteY33-5334" fmla="*/ 2315220 h 2339008"/>
                  <a:gd name="connsiteX34" fmla="*/ 0 w 1404351"/>
                  <a:gd name="connsiteY34" fmla="*/ 2305359 h 2339008"/>
                  <a:gd name="connsiteX0-5335" fmla="*/ 0 w 1404351"/>
                  <a:gd name="connsiteY0-5336" fmla="*/ 2305359 h 2339008"/>
                  <a:gd name="connsiteX1-5337" fmla="*/ 229985 w 1404351"/>
                  <a:gd name="connsiteY1-5338" fmla="*/ 1338520 h 2339008"/>
                  <a:gd name="connsiteX2-5339" fmla="*/ 249152 w 1404351"/>
                  <a:gd name="connsiteY2-5340" fmla="*/ 1629262 h 2339008"/>
                  <a:gd name="connsiteX3-5341" fmla="*/ 265108 w 1404351"/>
                  <a:gd name="connsiteY3-5342" fmla="*/ 1445678 h 2339008"/>
                  <a:gd name="connsiteX4-5343" fmla="*/ 257305 w 1404351"/>
                  <a:gd name="connsiteY4-5344" fmla="*/ 1340993 h 2339008"/>
                  <a:gd name="connsiteX5-5345" fmla="*/ 239551 w 1404351"/>
                  <a:gd name="connsiteY5-5346" fmla="*/ 1300634 h 2339008"/>
                  <a:gd name="connsiteX6-5347" fmla="*/ 390223 w 1404351"/>
                  <a:gd name="connsiteY6-5348" fmla="*/ 665579 h 2339008"/>
                  <a:gd name="connsiteX7-5349" fmla="*/ 430836 w 1404351"/>
                  <a:gd name="connsiteY7-5350" fmla="*/ 704536 h 2339008"/>
                  <a:gd name="connsiteX8-5351" fmla="*/ 449847 w 1404351"/>
                  <a:gd name="connsiteY8-5352" fmla="*/ 901491 h 2339008"/>
                  <a:gd name="connsiteX9-5353" fmla="*/ 449733 w 1404351"/>
                  <a:gd name="connsiteY9-5354" fmla="*/ 970032 h 2339008"/>
                  <a:gd name="connsiteX10-5355" fmla="*/ 422828 w 1404351"/>
                  <a:gd name="connsiteY10-5356" fmla="*/ 1187661 h 2339008"/>
                  <a:gd name="connsiteX11-5357" fmla="*/ 348614 w 1404351"/>
                  <a:gd name="connsiteY11-5358" fmla="*/ 1710311 h 2339008"/>
                  <a:gd name="connsiteX12-5359" fmla="*/ 396264 w 1404351"/>
                  <a:gd name="connsiteY12-5360" fmla="*/ 1477919 h 2339008"/>
                  <a:gd name="connsiteX13-5361" fmla="*/ 443662 w 1404351"/>
                  <a:gd name="connsiteY13-5362" fmla="*/ 1543732 h 2339008"/>
                  <a:gd name="connsiteX14-5363" fmla="*/ 565005 w 1404351"/>
                  <a:gd name="connsiteY14-5364" fmla="*/ 1587155 h 2339008"/>
                  <a:gd name="connsiteX15-5365" fmla="*/ 721900 w 1404351"/>
                  <a:gd name="connsiteY15-5366" fmla="*/ 1578939 h 2339008"/>
                  <a:gd name="connsiteX16-5367" fmla="*/ 758632 w 1404351"/>
                  <a:gd name="connsiteY16-5368" fmla="*/ 1609462 h 2339008"/>
                  <a:gd name="connsiteX17-5369" fmla="*/ 606170 w 1404351"/>
                  <a:gd name="connsiteY17-5370" fmla="*/ 1890569 h 2339008"/>
                  <a:gd name="connsiteX18-5371" fmla="*/ 760532 w 1404351"/>
                  <a:gd name="connsiteY18-5372" fmla="*/ 1609652 h 2339008"/>
                  <a:gd name="connsiteX19-5373" fmla="*/ 855470 w 1404351"/>
                  <a:gd name="connsiteY19-5374" fmla="*/ 1760423 h 2339008"/>
                  <a:gd name="connsiteX20-5375" fmla="*/ 1087226 w 1404351"/>
                  <a:gd name="connsiteY20-5376" fmla="*/ 1066154 h 2339008"/>
                  <a:gd name="connsiteX21-5377" fmla="*/ 1262000 w 1404351"/>
                  <a:gd name="connsiteY21-5378" fmla="*/ 591933 h 2339008"/>
                  <a:gd name="connsiteX22-5379" fmla="*/ 1160283 w 1404351"/>
                  <a:gd name="connsiteY22-5380" fmla="*/ 531540 h 2339008"/>
                  <a:gd name="connsiteX23-5381" fmla="*/ 1222546 w 1404351"/>
                  <a:gd name="connsiteY23-5382" fmla="*/ 108950 h 2339008"/>
                  <a:gd name="connsiteX24-5383" fmla="*/ 1298939 w 1404351"/>
                  <a:gd name="connsiteY24-5384" fmla="*/ 39849 h 2339008"/>
                  <a:gd name="connsiteX25-5385" fmla="*/ 1404351 w 1404351"/>
                  <a:gd name="connsiteY25-5386" fmla="*/ 0 h 2339008"/>
                  <a:gd name="connsiteX26-5387" fmla="*/ 1357567 w 1404351"/>
                  <a:gd name="connsiteY26-5388" fmla="*/ 345802 h 2339008"/>
                  <a:gd name="connsiteX27-5389" fmla="*/ 973608 w 1404351"/>
                  <a:gd name="connsiteY27-5390" fmla="*/ 1910947 h 2339008"/>
                  <a:gd name="connsiteX28-5391" fmla="*/ 272039 w 1404351"/>
                  <a:gd name="connsiteY28-5392" fmla="*/ 2339008 h 2339008"/>
                  <a:gd name="connsiteX29-5393" fmla="*/ 119183 w 1404351"/>
                  <a:gd name="connsiteY29-5394" fmla="*/ 2319294 h 2339008"/>
                  <a:gd name="connsiteX30-5395" fmla="*/ 219640 w 1404351"/>
                  <a:gd name="connsiteY30-5396" fmla="*/ 2104764 h 2339008"/>
                  <a:gd name="connsiteX31-5397" fmla="*/ 349797 w 1404351"/>
                  <a:gd name="connsiteY31-5398" fmla="*/ 1791611 h 2339008"/>
                  <a:gd name="connsiteX32-5399" fmla="*/ 202120 w 1404351"/>
                  <a:gd name="connsiteY32-5400" fmla="*/ 2079955 h 2339008"/>
                  <a:gd name="connsiteX33-5401" fmla="*/ 101973 w 1404351"/>
                  <a:gd name="connsiteY33-5402" fmla="*/ 2315220 h 2339008"/>
                  <a:gd name="connsiteX34-5403" fmla="*/ 0 w 1404351"/>
                  <a:gd name="connsiteY34-5404" fmla="*/ 2305359 h 2339008"/>
                  <a:gd name="connsiteX0-5405" fmla="*/ 0 w 1404351"/>
                  <a:gd name="connsiteY0-5406" fmla="*/ 2305359 h 2339008"/>
                  <a:gd name="connsiteX1-5407" fmla="*/ 229985 w 1404351"/>
                  <a:gd name="connsiteY1-5408" fmla="*/ 1338520 h 2339008"/>
                  <a:gd name="connsiteX2-5409" fmla="*/ 249152 w 1404351"/>
                  <a:gd name="connsiteY2-5410" fmla="*/ 1629262 h 2339008"/>
                  <a:gd name="connsiteX3-5411" fmla="*/ 265108 w 1404351"/>
                  <a:gd name="connsiteY3-5412" fmla="*/ 1445678 h 2339008"/>
                  <a:gd name="connsiteX4-5413" fmla="*/ 257305 w 1404351"/>
                  <a:gd name="connsiteY4-5414" fmla="*/ 1340993 h 2339008"/>
                  <a:gd name="connsiteX5-5415" fmla="*/ 239551 w 1404351"/>
                  <a:gd name="connsiteY5-5416" fmla="*/ 1300634 h 2339008"/>
                  <a:gd name="connsiteX6-5417" fmla="*/ 390223 w 1404351"/>
                  <a:gd name="connsiteY6-5418" fmla="*/ 665579 h 2339008"/>
                  <a:gd name="connsiteX7-5419" fmla="*/ 430836 w 1404351"/>
                  <a:gd name="connsiteY7-5420" fmla="*/ 704536 h 2339008"/>
                  <a:gd name="connsiteX8-5421" fmla="*/ 449847 w 1404351"/>
                  <a:gd name="connsiteY8-5422" fmla="*/ 901491 h 2339008"/>
                  <a:gd name="connsiteX9-5423" fmla="*/ 449733 w 1404351"/>
                  <a:gd name="connsiteY9-5424" fmla="*/ 970032 h 2339008"/>
                  <a:gd name="connsiteX10-5425" fmla="*/ 422828 w 1404351"/>
                  <a:gd name="connsiteY10-5426" fmla="*/ 1187661 h 2339008"/>
                  <a:gd name="connsiteX11-5427" fmla="*/ 348614 w 1404351"/>
                  <a:gd name="connsiteY11-5428" fmla="*/ 1710311 h 2339008"/>
                  <a:gd name="connsiteX12-5429" fmla="*/ 396264 w 1404351"/>
                  <a:gd name="connsiteY12-5430" fmla="*/ 1477919 h 2339008"/>
                  <a:gd name="connsiteX13-5431" fmla="*/ 443662 w 1404351"/>
                  <a:gd name="connsiteY13-5432" fmla="*/ 1543732 h 2339008"/>
                  <a:gd name="connsiteX14-5433" fmla="*/ 565005 w 1404351"/>
                  <a:gd name="connsiteY14-5434" fmla="*/ 1587155 h 2339008"/>
                  <a:gd name="connsiteX15-5435" fmla="*/ 721900 w 1404351"/>
                  <a:gd name="connsiteY15-5436" fmla="*/ 1578939 h 2339008"/>
                  <a:gd name="connsiteX16-5437" fmla="*/ 758632 w 1404351"/>
                  <a:gd name="connsiteY16-5438" fmla="*/ 1609462 h 2339008"/>
                  <a:gd name="connsiteX17-5439" fmla="*/ 606170 w 1404351"/>
                  <a:gd name="connsiteY17-5440" fmla="*/ 1890569 h 2339008"/>
                  <a:gd name="connsiteX18-5441" fmla="*/ 760532 w 1404351"/>
                  <a:gd name="connsiteY18-5442" fmla="*/ 1609652 h 2339008"/>
                  <a:gd name="connsiteX19-5443" fmla="*/ 855470 w 1404351"/>
                  <a:gd name="connsiteY19-5444" fmla="*/ 1760423 h 2339008"/>
                  <a:gd name="connsiteX20-5445" fmla="*/ 1087226 w 1404351"/>
                  <a:gd name="connsiteY20-5446" fmla="*/ 1066154 h 2339008"/>
                  <a:gd name="connsiteX21-5447" fmla="*/ 1262000 w 1404351"/>
                  <a:gd name="connsiteY21-5448" fmla="*/ 591933 h 2339008"/>
                  <a:gd name="connsiteX22-5449" fmla="*/ 1160283 w 1404351"/>
                  <a:gd name="connsiteY22-5450" fmla="*/ 531540 h 2339008"/>
                  <a:gd name="connsiteX23-5451" fmla="*/ 1222546 w 1404351"/>
                  <a:gd name="connsiteY23-5452" fmla="*/ 108950 h 2339008"/>
                  <a:gd name="connsiteX24-5453" fmla="*/ 1298939 w 1404351"/>
                  <a:gd name="connsiteY24-5454" fmla="*/ 39849 h 2339008"/>
                  <a:gd name="connsiteX25-5455" fmla="*/ 1404351 w 1404351"/>
                  <a:gd name="connsiteY25-5456" fmla="*/ 0 h 2339008"/>
                  <a:gd name="connsiteX26-5457" fmla="*/ 1357567 w 1404351"/>
                  <a:gd name="connsiteY26-5458" fmla="*/ 345802 h 2339008"/>
                  <a:gd name="connsiteX27-5459" fmla="*/ 973608 w 1404351"/>
                  <a:gd name="connsiteY27-5460" fmla="*/ 1910947 h 2339008"/>
                  <a:gd name="connsiteX28-5461" fmla="*/ 272039 w 1404351"/>
                  <a:gd name="connsiteY28-5462" fmla="*/ 2339008 h 2339008"/>
                  <a:gd name="connsiteX29-5463" fmla="*/ 119183 w 1404351"/>
                  <a:gd name="connsiteY29-5464" fmla="*/ 2319294 h 2339008"/>
                  <a:gd name="connsiteX30-5465" fmla="*/ 219640 w 1404351"/>
                  <a:gd name="connsiteY30-5466" fmla="*/ 2104764 h 2339008"/>
                  <a:gd name="connsiteX31-5467" fmla="*/ 349797 w 1404351"/>
                  <a:gd name="connsiteY31-5468" fmla="*/ 1791611 h 2339008"/>
                  <a:gd name="connsiteX32-5469" fmla="*/ 202120 w 1404351"/>
                  <a:gd name="connsiteY32-5470" fmla="*/ 2079955 h 2339008"/>
                  <a:gd name="connsiteX33-5471" fmla="*/ 101973 w 1404351"/>
                  <a:gd name="connsiteY33-5472" fmla="*/ 2315220 h 2339008"/>
                  <a:gd name="connsiteX34-5473" fmla="*/ 0 w 1404351"/>
                  <a:gd name="connsiteY34-5474" fmla="*/ 2305359 h 2339008"/>
                  <a:gd name="connsiteX0-5475" fmla="*/ 0 w 1404351"/>
                  <a:gd name="connsiteY0-5476" fmla="*/ 2305359 h 2339008"/>
                  <a:gd name="connsiteX1-5477" fmla="*/ 229985 w 1404351"/>
                  <a:gd name="connsiteY1-5478" fmla="*/ 1338520 h 2339008"/>
                  <a:gd name="connsiteX2-5479" fmla="*/ 249152 w 1404351"/>
                  <a:gd name="connsiteY2-5480" fmla="*/ 1629262 h 2339008"/>
                  <a:gd name="connsiteX3-5481" fmla="*/ 265108 w 1404351"/>
                  <a:gd name="connsiteY3-5482" fmla="*/ 1445678 h 2339008"/>
                  <a:gd name="connsiteX4-5483" fmla="*/ 257305 w 1404351"/>
                  <a:gd name="connsiteY4-5484" fmla="*/ 1340993 h 2339008"/>
                  <a:gd name="connsiteX5-5485" fmla="*/ 239551 w 1404351"/>
                  <a:gd name="connsiteY5-5486" fmla="*/ 1300634 h 2339008"/>
                  <a:gd name="connsiteX6-5487" fmla="*/ 390223 w 1404351"/>
                  <a:gd name="connsiteY6-5488" fmla="*/ 665579 h 2339008"/>
                  <a:gd name="connsiteX7-5489" fmla="*/ 430836 w 1404351"/>
                  <a:gd name="connsiteY7-5490" fmla="*/ 704536 h 2339008"/>
                  <a:gd name="connsiteX8-5491" fmla="*/ 449847 w 1404351"/>
                  <a:gd name="connsiteY8-5492" fmla="*/ 901491 h 2339008"/>
                  <a:gd name="connsiteX9-5493" fmla="*/ 449733 w 1404351"/>
                  <a:gd name="connsiteY9-5494" fmla="*/ 970032 h 2339008"/>
                  <a:gd name="connsiteX10-5495" fmla="*/ 422828 w 1404351"/>
                  <a:gd name="connsiteY10-5496" fmla="*/ 1187661 h 2339008"/>
                  <a:gd name="connsiteX11-5497" fmla="*/ 348614 w 1404351"/>
                  <a:gd name="connsiteY11-5498" fmla="*/ 1710311 h 2339008"/>
                  <a:gd name="connsiteX12-5499" fmla="*/ 396264 w 1404351"/>
                  <a:gd name="connsiteY12-5500" fmla="*/ 1477919 h 2339008"/>
                  <a:gd name="connsiteX13-5501" fmla="*/ 443662 w 1404351"/>
                  <a:gd name="connsiteY13-5502" fmla="*/ 1543732 h 2339008"/>
                  <a:gd name="connsiteX14-5503" fmla="*/ 565005 w 1404351"/>
                  <a:gd name="connsiteY14-5504" fmla="*/ 1587155 h 2339008"/>
                  <a:gd name="connsiteX15-5505" fmla="*/ 721900 w 1404351"/>
                  <a:gd name="connsiteY15-5506" fmla="*/ 1578939 h 2339008"/>
                  <a:gd name="connsiteX16-5507" fmla="*/ 758632 w 1404351"/>
                  <a:gd name="connsiteY16-5508" fmla="*/ 1609462 h 2339008"/>
                  <a:gd name="connsiteX17-5509" fmla="*/ 606170 w 1404351"/>
                  <a:gd name="connsiteY17-5510" fmla="*/ 1890569 h 2339008"/>
                  <a:gd name="connsiteX18-5511" fmla="*/ 760532 w 1404351"/>
                  <a:gd name="connsiteY18-5512" fmla="*/ 1609652 h 2339008"/>
                  <a:gd name="connsiteX19-5513" fmla="*/ 855470 w 1404351"/>
                  <a:gd name="connsiteY19-5514" fmla="*/ 1760423 h 2339008"/>
                  <a:gd name="connsiteX20-5515" fmla="*/ 1087226 w 1404351"/>
                  <a:gd name="connsiteY20-5516" fmla="*/ 1066154 h 2339008"/>
                  <a:gd name="connsiteX21-5517" fmla="*/ 1262000 w 1404351"/>
                  <a:gd name="connsiteY21-5518" fmla="*/ 591933 h 2339008"/>
                  <a:gd name="connsiteX22-5519" fmla="*/ 1158128 w 1404351"/>
                  <a:gd name="connsiteY22-5520" fmla="*/ 595833 h 2339008"/>
                  <a:gd name="connsiteX23-5521" fmla="*/ 1222546 w 1404351"/>
                  <a:gd name="connsiteY23-5522" fmla="*/ 108950 h 2339008"/>
                  <a:gd name="connsiteX24-5523" fmla="*/ 1298939 w 1404351"/>
                  <a:gd name="connsiteY24-5524" fmla="*/ 39849 h 2339008"/>
                  <a:gd name="connsiteX25-5525" fmla="*/ 1404351 w 1404351"/>
                  <a:gd name="connsiteY25-5526" fmla="*/ 0 h 2339008"/>
                  <a:gd name="connsiteX26-5527" fmla="*/ 1357567 w 1404351"/>
                  <a:gd name="connsiteY26-5528" fmla="*/ 345802 h 2339008"/>
                  <a:gd name="connsiteX27-5529" fmla="*/ 973608 w 1404351"/>
                  <a:gd name="connsiteY27-5530" fmla="*/ 1910947 h 2339008"/>
                  <a:gd name="connsiteX28-5531" fmla="*/ 272039 w 1404351"/>
                  <a:gd name="connsiteY28-5532" fmla="*/ 2339008 h 2339008"/>
                  <a:gd name="connsiteX29-5533" fmla="*/ 119183 w 1404351"/>
                  <a:gd name="connsiteY29-5534" fmla="*/ 2319294 h 2339008"/>
                  <a:gd name="connsiteX30-5535" fmla="*/ 219640 w 1404351"/>
                  <a:gd name="connsiteY30-5536" fmla="*/ 2104764 h 2339008"/>
                  <a:gd name="connsiteX31-5537" fmla="*/ 349797 w 1404351"/>
                  <a:gd name="connsiteY31-5538" fmla="*/ 1791611 h 2339008"/>
                  <a:gd name="connsiteX32-5539" fmla="*/ 202120 w 1404351"/>
                  <a:gd name="connsiteY32-5540" fmla="*/ 2079955 h 2339008"/>
                  <a:gd name="connsiteX33-5541" fmla="*/ 101973 w 1404351"/>
                  <a:gd name="connsiteY33-5542" fmla="*/ 2315220 h 2339008"/>
                  <a:gd name="connsiteX34-5543" fmla="*/ 0 w 1404351"/>
                  <a:gd name="connsiteY34-5544" fmla="*/ 2305359 h 2339008"/>
                  <a:gd name="connsiteX0-5545" fmla="*/ 0 w 1404351"/>
                  <a:gd name="connsiteY0-5546" fmla="*/ 2305359 h 2339008"/>
                  <a:gd name="connsiteX1-5547" fmla="*/ 229985 w 1404351"/>
                  <a:gd name="connsiteY1-5548" fmla="*/ 1338520 h 2339008"/>
                  <a:gd name="connsiteX2-5549" fmla="*/ 249152 w 1404351"/>
                  <a:gd name="connsiteY2-5550" fmla="*/ 1629262 h 2339008"/>
                  <a:gd name="connsiteX3-5551" fmla="*/ 265108 w 1404351"/>
                  <a:gd name="connsiteY3-5552" fmla="*/ 1445678 h 2339008"/>
                  <a:gd name="connsiteX4-5553" fmla="*/ 257305 w 1404351"/>
                  <a:gd name="connsiteY4-5554" fmla="*/ 1340993 h 2339008"/>
                  <a:gd name="connsiteX5-5555" fmla="*/ 239551 w 1404351"/>
                  <a:gd name="connsiteY5-5556" fmla="*/ 1300634 h 2339008"/>
                  <a:gd name="connsiteX6-5557" fmla="*/ 390223 w 1404351"/>
                  <a:gd name="connsiteY6-5558" fmla="*/ 665579 h 2339008"/>
                  <a:gd name="connsiteX7-5559" fmla="*/ 430836 w 1404351"/>
                  <a:gd name="connsiteY7-5560" fmla="*/ 704536 h 2339008"/>
                  <a:gd name="connsiteX8-5561" fmla="*/ 449847 w 1404351"/>
                  <a:gd name="connsiteY8-5562" fmla="*/ 901491 h 2339008"/>
                  <a:gd name="connsiteX9-5563" fmla="*/ 449733 w 1404351"/>
                  <a:gd name="connsiteY9-5564" fmla="*/ 970032 h 2339008"/>
                  <a:gd name="connsiteX10-5565" fmla="*/ 422828 w 1404351"/>
                  <a:gd name="connsiteY10-5566" fmla="*/ 1187661 h 2339008"/>
                  <a:gd name="connsiteX11-5567" fmla="*/ 348614 w 1404351"/>
                  <a:gd name="connsiteY11-5568" fmla="*/ 1710311 h 2339008"/>
                  <a:gd name="connsiteX12-5569" fmla="*/ 396264 w 1404351"/>
                  <a:gd name="connsiteY12-5570" fmla="*/ 1477919 h 2339008"/>
                  <a:gd name="connsiteX13-5571" fmla="*/ 443662 w 1404351"/>
                  <a:gd name="connsiteY13-5572" fmla="*/ 1543732 h 2339008"/>
                  <a:gd name="connsiteX14-5573" fmla="*/ 565005 w 1404351"/>
                  <a:gd name="connsiteY14-5574" fmla="*/ 1587155 h 2339008"/>
                  <a:gd name="connsiteX15-5575" fmla="*/ 721900 w 1404351"/>
                  <a:gd name="connsiteY15-5576" fmla="*/ 1578939 h 2339008"/>
                  <a:gd name="connsiteX16-5577" fmla="*/ 758632 w 1404351"/>
                  <a:gd name="connsiteY16-5578" fmla="*/ 1609462 h 2339008"/>
                  <a:gd name="connsiteX17-5579" fmla="*/ 606170 w 1404351"/>
                  <a:gd name="connsiteY17-5580" fmla="*/ 1890569 h 2339008"/>
                  <a:gd name="connsiteX18-5581" fmla="*/ 760532 w 1404351"/>
                  <a:gd name="connsiteY18-5582" fmla="*/ 1609652 h 2339008"/>
                  <a:gd name="connsiteX19-5583" fmla="*/ 855470 w 1404351"/>
                  <a:gd name="connsiteY19-5584" fmla="*/ 1760423 h 2339008"/>
                  <a:gd name="connsiteX20-5585" fmla="*/ 1087226 w 1404351"/>
                  <a:gd name="connsiteY20-5586" fmla="*/ 1066154 h 2339008"/>
                  <a:gd name="connsiteX21-5587" fmla="*/ 1262000 w 1404351"/>
                  <a:gd name="connsiteY21-5588" fmla="*/ 591933 h 2339008"/>
                  <a:gd name="connsiteX22-5589" fmla="*/ 1211886 w 1404351"/>
                  <a:gd name="connsiteY22-5590" fmla="*/ 542032 h 2339008"/>
                  <a:gd name="connsiteX23-5591" fmla="*/ 1158128 w 1404351"/>
                  <a:gd name="connsiteY23-5592" fmla="*/ 595833 h 2339008"/>
                  <a:gd name="connsiteX24-5593" fmla="*/ 1222546 w 1404351"/>
                  <a:gd name="connsiteY24-5594" fmla="*/ 108950 h 2339008"/>
                  <a:gd name="connsiteX25-5595" fmla="*/ 1298939 w 1404351"/>
                  <a:gd name="connsiteY25-5596" fmla="*/ 39849 h 2339008"/>
                  <a:gd name="connsiteX26-5597" fmla="*/ 1404351 w 1404351"/>
                  <a:gd name="connsiteY26-5598" fmla="*/ 0 h 2339008"/>
                  <a:gd name="connsiteX27-5599" fmla="*/ 1357567 w 1404351"/>
                  <a:gd name="connsiteY27-5600" fmla="*/ 345802 h 2339008"/>
                  <a:gd name="connsiteX28-5601" fmla="*/ 973608 w 1404351"/>
                  <a:gd name="connsiteY28-5602" fmla="*/ 1910947 h 2339008"/>
                  <a:gd name="connsiteX29-5603" fmla="*/ 272039 w 1404351"/>
                  <a:gd name="connsiteY29-5604" fmla="*/ 2339008 h 2339008"/>
                  <a:gd name="connsiteX30-5605" fmla="*/ 119183 w 1404351"/>
                  <a:gd name="connsiteY30-5606" fmla="*/ 2319294 h 2339008"/>
                  <a:gd name="connsiteX31-5607" fmla="*/ 219640 w 1404351"/>
                  <a:gd name="connsiteY31-5608" fmla="*/ 2104764 h 2339008"/>
                  <a:gd name="connsiteX32-5609" fmla="*/ 349797 w 1404351"/>
                  <a:gd name="connsiteY32-5610" fmla="*/ 1791611 h 2339008"/>
                  <a:gd name="connsiteX33-5611" fmla="*/ 202120 w 1404351"/>
                  <a:gd name="connsiteY33-5612" fmla="*/ 2079955 h 2339008"/>
                  <a:gd name="connsiteX34-5613" fmla="*/ 101973 w 1404351"/>
                  <a:gd name="connsiteY34-5614" fmla="*/ 2315220 h 2339008"/>
                  <a:gd name="connsiteX35" fmla="*/ 0 w 1404351"/>
                  <a:gd name="connsiteY35" fmla="*/ 2305359 h 2339008"/>
                  <a:gd name="connsiteX0-5615" fmla="*/ 0 w 1404351"/>
                  <a:gd name="connsiteY0-5616" fmla="*/ 2305359 h 2339008"/>
                  <a:gd name="connsiteX1-5617" fmla="*/ 229985 w 1404351"/>
                  <a:gd name="connsiteY1-5618" fmla="*/ 1338520 h 2339008"/>
                  <a:gd name="connsiteX2-5619" fmla="*/ 249152 w 1404351"/>
                  <a:gd name="connsiteY2-5620" fmla="*/ 1629262 h 2339008"/>
                  <a:gd name="connsiteX3-5621" fmla="*/ 265108 w 1404351"/>
                  <a:gd name="connsiteY3-5622" fmla="*/ 1445678 h 2339008"/>
                  <a:gd name="connsiteX4-5623" fmla="*/ 257305 w 1404351"/>
                  <a:gd name="connsiteY4-5624" fmla="*/ 1340993 h 2339008"/>
                  <a:gd name="connsiteX5-5625" fmla="*/ 239551 w 1404351"/>
                  <a:gd name="connsiteY5-5626" fmla="*/ 1300634 h 2339008"/>
                  <a:gd name="connsiteX6-5627" fmla="*/ 390223 w 1404351"/>
                  <a:gd name="connsiteY6-5628" fmla="*/ 665579 h 2339008"/>
                  <a:gd name="connsiteX7-5629" fmla="*/ 430836 w 1404351"/>
                  <a:gd name="connsiteY7-5630" fmla="*/ 704536 h 2339008"/>
                  <a:gd name="connsiteX8-5631" fmla="*/ 449847 w 1404351"/>
                  <a:gd name="connsiteY8-5632" fmla="*/ 901491 h 2339008"/>
                  <a:gd name="connsiteX9-5633" fmla="*/ 449733 w 1404351"/>
                  <a:gd name="connsiteY9-5634" fmla="*/ 970032 h 2339008"/>
                  <a:gd name="connsiteX10-5635" fmla="*/ 422828 w 1404351"/>
                  <a:gd name="connsiteY10-5636" fmla="*/ 1187661 h 2339008"/>
                  <a:gd name="connsiteX11-5637" fmla="*/ 348614 w 1404351"/>
                  <a:gd name="connsiteY11-5638" fmla="*/ 1710311 h 2339008"/>
                  <a:gd name="connsiteX12-5639" fmla="*/ 396264 w 1404351"/>
                  <a:gd name="connsiteY12-5640" fmla="*/ 1477919 h 2339008"/>
                  <a:gd name="connsiteX13-5641" fmla="*/ 443662 w 1404351"/>
                  <a:gd name="connsiteY13-5642" fmla="*/ 1543732 h 2339008"/>
                  <a:gd name="connsiteX14-5643" fmla="*/ 565005 w 1404351"/>
                  <a:gd name="connsiteY14-5644" fmla="*/ 1587155 h 2339008"/>
                  <a:gd name="connsiteX15-5645" fmla="*/ 721900 w 1404351"/>
                  <a:gd name="connsiteY15-5646" fmla="*/ 1578939 h 2339008"/>
                  <a:gd name="connsiteX16-5647" fmla="*/ 758632 w 1404351"/>
                  <a:gd name="connsiteY16-5648" fmla="*/ 1609462 h 2339008"/>
                  <a:gd name="connsiteX17-5649" fmla="*/ 606170 w 1404351"/>
                  <a:gd name="connsiteY17-5650" fmla="*/ 1890569 h 2339008"/>
                  <a:gd name="connsiteX18-5651" fmla="*/ 760532 w 1404351"/>
                  <a:gd name="connsiteY18-5652" fmla="*/ 1609652 h 2339008"/>
                  <a:gd name="connsiteX19-5653" fmla="*/ 855470 w 1404351"/>
                  <a:gd name="connsiteY19-5654" fmla="*/ 1760423 h 2339008"/>
                  <a:gd name="connsiteX20-5655" fmla="*/ 1087226 w 1404351"/>
                  <a:gd name="connsiteY20-5656" fmla="*/ 1066154 h 2339008"/>
                  <a:gd name="connsiteX21-5657" fmla="*/ 1262000 w 1404351"/>
                  <a:gd name="connsiteY21-5658" fmla="*/ 591933 h 2339008"/>
                  <a:gd name="connsiteX22-5659" fmla="*/ 1211886 w 1404351"/>
                  <a:gd name="connsiteY22-5660" fmla="*/ 542032 h 2339008"/>
                  <a:gd name="connsiteX23-5661" fmla="*/ 1158128 w 1404351"/>
                  <a:gd name="connsiteY23-5662" fmla="*/ 595833 h 2339008"/>
                  <a:gd name="connsiteX24-5663" fmla="*/ 1222546 w 1404351"/>
                  <a:gd name="connsiteY24-5664" fmla="*/ 108950 h 2339008"/>
                  <a:gd name="connsiteX25-5665" fmla="*/ 1298939 w 1404351"/>
                  <a:gd name="connsiteY25-5666" fmla="*/ 39849 h 2339008"/>
                  <a:gd name="connsiteX26-5667" fmla="*/ 1404351 w 1404351"/>
                  <a:gd name="connsiteY26-5668" fmla="*/ 0 h 2339008"/>
                  <a:gd name="connsiteX27-5669" fmla="*/ 1357567 w 1404351"/>
                  <a:gd name="connsiteY27-5670" fmla="*/ 345802 h 2339008"/>
                  <a:gd name="connsiteX28-5671" fmla="*/ 973608 w 1404351"/>
                  <a:gd name="connsiteY28-5672" fmla="*/ 1910947 h 2339008"/>
                  <a:gd name="connsiteX29-5673" fmla="*/ 272039 w 1404351"/>
                  <a:gd name="connsiteY29-5674" fmla="*/ 2339008 h 2339008"/>
                  <a:gd name="connsiteX30-5675" fmla="*/ 119183 w 1404351"/>
                  <a:gd name="connsiteY30-5676" fmla="*/ 2319294 h 2339008"/>
                  <a:gd name="connsiteX31-5677" fmla="*/ 219640 w 1404351"/>
                  <a:gd name="connsiteY31-5678" fmla="*/ 2104764 h 2339008"/>
                  <a:gd name="connsiteX32-5679" fmla="*/ 349797 w 1404351"/>
                  <a:gd name="connsiteY32-5680" fmla="*/ 1791611 h 2339008"/>
                  <a:gd name="connsiteX33-5681" fmla="*/ 202120 w 1404351"/>
                  <a:gd name="connsiteY33-5682" fmla="*/ 2079955 h 2339008"/>
                  <a:gd name="connsiteX34-5683" fmla="*/ 101973 w 1404351"/>
                  <a:gd name="connsiteY34-5684" fmla="*/ 2315220 h 2339008"/>
                  <a:gd name="connsiteX35-5685" fmla="*/ 0 w 1404351"/>
                  <a:gd name="connsiteY35-5686" fmla="*/ 2305359 h 2339008"/>
                  <a:gd name="connsiteX0-5687" fmla="*/ 0 w 1404351"/>
                  <a:gd name="connsiteY0-5688" fmla="*/ 2305359 h 2339008"/>
                  <a:gd name="connsiteX1-5689" fmla="*/ 229985 w 1404351"/>
                  <a:gd name="connsiteY1-5690" fmla="*/ 1338520 h 2339008"/>
                  <a:gd name="connsiteX2-5691" fmla="*/ 249152 w 1404351"/>
                  <a:gd name="connsiteY2-5692" fmla="*/ 1629262 h 2339008"/>
                  <a:gd name="connsiteX3-5693" fmla="*/ 265108 w 1404351"/>
                  <a:gd name="connsiteY3-5694" fmla="*/ 1445678 h 2339008"/>
                  <a:gd name="connsiteX4-5695" fmla="*/ 257305 w 1404351"/>
                  <a:gd name="connsiteY4-5696" fmla="*/ 1340993 h 2339008"/>
                  <a:gd name="connsiteX5-5697" fmla="*/ 239551 w 1404351"/>
                  <a:gd name="connsiteY5-5698" fmla="*/ 1300634 h 2339008"/>
                  <a:gd name="connsiteX6-5699" fmla="*/ 390223 w 1404351"/>
                  <a:gd name="connsiteY6-5700" fmla="*/ 665579 h 2339008"/>
                  <a:gd name="connsiteX7-5701" fmla="*/ 430836 w 1404351"/>
                  <a:gd name="connsiteY7-5702" fmla="*/ 704536 h 2339008"/>
                  <a:gd name="connsiteX8-5703" fmla="*/ 449847 w 1404351"/>
                  <a:gd name="connsiteY8-5704" fmla="*/ 901491 h 2339008"/>
                  <a:gd name="connsiteX9-5705" fmla="*/ 449733 w 1404351"/>
                  <a:gd name="connsiteY9-5706" fmla="*/ 970032 h 2339008"/>
                  <a:gd name="connsiteX10-5707" fmla="*/ 422828 w 1404351"/>
                  <a:gd name="connsiteY10-5708" fmla="*/ 1187661 h 2339008"/>
                  <a:gd name="connsiteX11-5709" fmla="*/ 348614 w 1404351"/>
                  <a:gd name="connsiteY11-5710" fmla="*/ 1710311 h 2339008"/>
                  <a:gd name="connsiteX12-5711" fmla="*/ 396264 w 1404351"/>
                  <a:gd name="connsiteY12-5712" fmla="*/ 1477919 h 2339008"/>
                  <a:gd name="connsiteX13-5713" fmla="*/ 443662 w 1404351"/>
                  <a:gd name="connsiteY13-5714" fmla="*/ 1543732 h 2339008"/>
                  <a:gd name="connsiteX14-5715" fmla="*/ 565005 w 1404351"/>
                  <a:gd name="connsiteY14-5716" fmla="*/ 1587155 h 2339008"/>
                  <a:gd name="connsiteX15-5717" fmla="*/ 721900 w 1404351"/>
                  <a:gd name="connsiteY15-5718" fmla="*/ 1578939 h 2339008"/>
                  <a:gd name="connsiteX16-5719" fmla="*/ 758632 w 1404351"/>
                  <a:gd name="connsiteY16-5720" fmla="*/ 1609462 h 2339008"/>
                  <a:gd name="connsiteX17-5721" fmla="*/ 606170 w 1404351"/>
                  <a:gd name="connsiteY17-5722" fmla="*/ 1890569 h 2339008"/>
                  <a:gd name="connsiteX18-5723" fmla="*/ 760532 w 1404351"/>
                  <a:gd name="connsiteY18-5724" fmla="*/ 1609652 h 2339008"/>
                  <a:gd name="connsiteX19-5725" fmla="*/ 855470 w 1404351"/>
                  <a:gd name="connsiteY19-5726" fmla="*/ 1760423 h 2339008"/>
                  <a:gd name="connsiteX20-5727" fmla="*/ 1123745 w 1404351"/>
                  <a:gd name="connsiteY20-5728" fmla="*/ 971648 h 2339008"/>
                  <a:gd name="connsiteX21-5729" fmla="*/ 1262000 w 1404351"/>
                  <a:gd name="connsiteY21-5730" fmla="*/ 591933 h 2339008"/>
                  <a:gd name="connsiteX22-5731" fmla="*/ 1211886 w 1404351"/>
                  <a:gd name="connsiteY22-5732" fmla="*/ 542032 h 2339008"/>
                  <a:gd name="connsiteX23-5733" fmla="*/ 1158128 w 1404351"/>
                  <a:gd name="connsiteY23-5734" fmla="*/ 595833 h 2339008"/>
                  <a:gd name="connsiteX24-5735" fmla="*/ 1222546 w 1404351"/>
                  <a:gd name="connsiteY24-5736" fmla="*/ 108950 h 2339008"/>
                  <a:gd name="connsiteX25-5737" fmla="*/ 1298939 w 1404351"/>
                  <a:gd name="connsiteY25-5738" fmla="*/ 39849 h 2339008"/>
                  <a:gd name="connsiteX26-5739" fmla="*/ 1404351 w 1404351"/>
                  <a:gd name="connsiteY26-5740" fmla="*/ 0 h 2339008"/>
                  <a:gd name="connsiteX27-5741" fmla="*/ 1357567 w 1404351"/>
                  <a:gd name="connsiteY27-5742" fmla="*/ 345802 h 2339008"/>
                  <a:gd name="connsiteX28-5743" fmla="*/ 973608 w 1404351"/>
                  <a:gd name="connsiteY28-5744" fmla="*/ 1910947 h 2339008"/>
                  <a:gd name="connsiteX29-5745" fmla="*/ 272039 w 1404351"/>
                  <a:gd name="connsiteY29-5746" fmla="*/ 2339008 h 2339008"/>
                  <a:gd name="connsiteX30-5747" fmla="*/ 119183 w 1404351"/>
                  <a:gd name="connsiteY30-5748" fmla="*/ 2319294 h 2339008"/>
                  <a:gd name="connsiteX31-5749" fmla="*/ 219640 w 1404351"/>
                  <a:gd name="connsiteY31-5750" fmla="*/ 2104764 h 2339008"/>
                  <a:gd name="connsiteX32-5751" fmla="*/ 349797 w 1404351"/>
                  <a:gd name="connsiteY32-5752" fmla="*/ 1791611 h 2339008"/>
                  <a:gd name="connsiteX33-5753" fmla="*/ 202120 w 1404351"/>
                  <a:gd name="connsiteY33-5754" fmla="*/ 2079955 h 2339008"/>
                  <a:gd name="connsiteX34-5755" fmla="*/ 101973 w 1404351"/>
                  <a:gd name="connsiteY34-5756" fmla="*/ 2315220 h 2339008"/>
                  <a:gd name="connsiteX35-5757" fmla="*/ 0 w 1404351"/>
                  <a:gd name="connsiteY35-5758" fmla="*/ 2305359 h 2339008"/>
                  <a:gd name="connsiteX0-5759" fmla="*/ 0 w 1404351"/>
                  <a:gd name="connsiteY0-5760" fmla="*/ 2305359 h 2339008"/>
                  <a:gd name="connsiteX1-5761" fmla="*/ 229985 w 1404351"/>
                  <a:gd name="connsiteY1-5762" fmla="*/ 1338520 h 2339008"/>
                  <a:gd name="connsiteX2-5763" fmla="*/ 249152 w 1404351"/>
                  <a:gd name="connsiteY2-5764" fmla="*/ 1629262 h 2339008"/>
                  <a:gd name="connsiteX3-5765" fmla="*/ 265108 w 1404351"/>
                  <a:gd name="connsiteY3-5766" fmla="*/ 1445678 h 2339008"/>
                  <a:gd name="connsiteX4-5767" fmla="*/ 257305 w 1404351"/>
                  <a:gd name="connsiteY4-5768" fmla="*/ 1340993 h 2339008"/>
                  <a:gd name="connsiteX5-5769" fmla="*/ 239551 w 1404351"/>
                  <a:gd name="connsiteY5-5770" fmla="*/ 1300634 h 2339008"/>
                  <a:gd name="connsiteX6-5771" fmla="*/ 390223 w 1404351"/>
                  <a:gd name="connsiteY6-5772" fmla="*/ 665579 h 2339008"/>
                  <a:gd name="connsiteX7-5773" fmla="*/ 430836 w 1404351"/>
                  <a:gd name="connsiteY7-5774" fmla="*/ 704536 h 2339008"/>
                  <a:gd name="connsiteX8-5775" fmla="*/ 449847 w 1404351"/>
                  <a:gd name="connsiteY8-5776" fmla="*/ 901491 h 2339008"/>
                  <a:gd name="connsiteX9-5777" fmla="*/ 449733 w 1404351"/>
                  <a:gd name="connsiteY9-5778" fmla="*/ 970032 h 2339008"/>
                  <a:gd name="connsiteX10-5779" fmla="*/ 422828 w 1404351"/>
                  <a:gd name="connsiteY10-5780" fmla="*/ 1187661 h 2339008"/>
                  <a:gd name="connsiteX11-5781" fmla="*/ 348614 w 1404351"/>
                  <a:gd name="connsiteY11-5782" fmla="*/ 1710311 h 2339008"/>
                  <a:gd name="connsiteX12-5783" fmla="*/ 396264 w 1404351"/>
                  <a:gd name="connsiteY12-5784" fmla="*/ 1477919 h 2339008"/>
                  <a:gd name="connsiteX13-5785" fmla="*/ 443662 w 1404351"/>
                  <a:gd name="connsiteY13-5786" fmla="*/ 1543732 h 2339008"/>
                  <a:gd name="connsiteX14-5787" fmla="*/ 565005 w 1404351"/>
                  <a:gd name="connsiteY14-5788" fmla="*/ 1587155 h 2339008"/>
                  <a:gd name="connsiteX15-5789" fmla="*/ 721900 w 1404351"/>
                  <a:gd name="connsiteY15-5790" fmla="*/ 1578939 h 2339008"/>
                  <a:gd name="connsiteX16-5791" fmla="*/ 758632 w 1404351"/>
                  <a:gd name="connsiteY16-5792" fmla="*/ 1609462 h 2339008"/>
                  <a:gd name="connsiteX17-5793" fmla="*/ 606170 w 1404351"/>
                  <a:gd name="connsiteY17-5794" fmla="*/ 1890569 h 2339008"/>
                  <a:gd name="connsiteX18-5795" fmla="*/ 760532 w 1404351"/>
                  <a:gd name="connsiteY18-5796" fmla="*/ 1609652 h 2339008"/>
                  <a:gd name="connsiteX19-5797" fmla="*/ 855470 w 1404351"/>
                  <a:gd name="connsiteY19-5798" fmla="*/ 1760423 h 2339008"/>
                  <a:gd name="connsiteX20-5799" fmla="*/ 1156995 w 1404351"/>
                  <a:gd name="connsiteY20-5800" fmla="*/ 589616 h 2339008"/>
                  <a:gd name="connsiteX21-5801" fmla="*/ 1262000 w 1404351"/>
                  <a:gd name="connsiteY21-5802" fmla="*/ 591933 h 2339008"/>
                  <a:gd name="connsiteX22-5803" fmla="*/ 1211886 w 1404351"/>
                  <a:gd name="connsiteY22-5804" fmla="*/ 542032 h 2339008"/>
                  <a:gd name="connsiteX23-5805" fmla="*/ 1158128 w 1404351"/>
                  <a:gd name="connsiteY23-5806" fmla="*/ 595833 h 2339008"/>
                  <a:gd name="connsiteX24-5807" fmla="*/ 1222546 w 1404351"/>
                  <a:gd name="connsiteY24-5808" fmla="*/ 108950 h 2339008"/>
                  <a:gd name="connsiteX25-5809" fmla="*/ 1298939 w 1404351"/>
                  <a:gd name="connsiteY25-5810" fmla="*/ 39849 h 2339008"/>
                  <a:gd name="connsiteX26-5811" fmla="*/ 1404351 w 1404351"/>
                  <a:gd name="connsiteY26-5812" fmla="*/ 0 h 2339008"/>
                  <a:gd name="connsiteX27-5813" fmla="*/ 1357567 w 1404351"/>
                  <a:gd name="connsiteY27-5814" fmla="*/ 345802 h 2339008"/>
                  <a:gd name="connsiteX28-5815" fmla="*/ 973608 w 1404351"/>
                  <a:gd name="connsiteY28-5816" fmla="*/ 1910947 h 2339008"/>
                  <a:gd name="connsiteX29-5817" fmla="*/ 272039 w 1404351"/>
                  <a:gd name="connsiteY29-5818" fmla="*/ 2339008 h 2339008"/>
                  <a:gd name="connsiteX30-5819" fmla="*/ 119183 w 1404351"/>
                  <a:gd name="connsiteY30-5820" fmla="*/ 2319294 h 2339008"/>
                  <a:gd name="connsiteX31-5821" fmla="*/ 219640 w 1404351"/>
                  <a:gd name="connsiteY31-5822" fmla="*/ 2104764 h 2339008"/>
                  <a:gd name="connsiteX32-5823" fmla="*/ 349797 w 1404351"/>
                  <a:gd name="connsiteY32-5824" fmla="*/ 1791611 h 2339008"/>
                  <a:gd name="connsiteX33-5825" fmla="*/ 202120 w 1404351"/>
                  <a:gd name="connsiteY33-5826" fmla="*/ 2079955 h 2339008"/>
                  <a:gd name="connsiteX34-5827" fmla="*/ 101973 w 1404351"/>
                  <a:gd name="connsiteY34-5828" fmla="*/ 2315220 h 2339008"/>
                  <a:gd name="connsiteX35-5829" fmla="*/ 0 w 1404351"/>
                  <a:gd name="connsiteY35-5830" fmla="*/ 2305359 h 2339008"/>
                  <a:gd name="connsiteX0-5831" fmla="*/ 0 w 1404351"/>
                  <a:gd name="connsiteY0-5832" fmla="*/ 2305359 h 2339008"/>
                  <a:gd name="connsiteX1-5833" fmla="*/ 229985 w 1404351"/>
                  <a:gd name="connsiteY1-5834" fmla="*/ 1338520 h 2339008"/>
                  <a:gd name="connsiteX2-5835" fmla="*/ 249152 w 1404351"/>
                  <a:gd name="connsiteY2-5836" fmla="*/ 1629262 h 2339008"/>
                  <a:gd name="connsiteX3-5837" fmla="*/ 265108 w 1404351"/>
                  <a:gd name="connsiteY3-5838" fmla="*/ 1445678 h 2339008"/>
                  <a:gd name="connsiteX4-5839" fmla="*/ 257305 w 1404351"/>
                  <a:gd name="connsiteY4-5840" fmla="*/ 1340993 h 2339008"/>
                  <a:gd name="connsiteX5-5841" fmla="*/ 239551 w 1404351"/>
                  <a:gd name="connsiteY5-5842" fmla="*/ 1300634 h 2339008"/>
                  <a:gd name="connsiteX6-5843" fmla="*/ 390223 w 1404351"/>
                  <a:gd name="connsiteY6-5844" fmla="*/ 665579 h 2339008"/>
                  <a:gd name="connsiteX7-5845" fmla="*/ 430836 w 1404351"/>
                  <a:gd name="connsiteY7-5846" fmla="*/ 704536 h 2339008"/>
                  <a:gd name="connsiteX8-5847" fmla="*/ 449847 w 1404351"/>
                  <a:gd name="connsiteY8-5848" fmla="*/ 901491 h 2339008"/>
                  <a:gd name="connsiteX9-5849" fmla="*/ 449733 w 1404351"/>
                  <a:gd name="connsiteY9-5850" fmla="*/ 970032 h 2339008"/>
                  <a:gd name="connsiteX10-5851" fmla="*/ 422828 w 1404351"/>
                  <a:gd name="connsiteY10-5852" fmla="*/ 1187661 h 2339008"/>
                  <a:gd name="connsiteX11-5853" fmla="*/ 348614 w 1404351"/>
                  <a:gd name="connsiteY11-5854" fmla="*/ 1710311 h 2339008"/>
                  <a:gd name="connsiteX12-5855" fmla="*/ 396264 w 1404351"/>
                  <a:gd name="connsiteY12-5856" fmla="*/ 1477919 h 2339008"/>
                  <a:gd name="connsiteX13-5857" fmla="*/ 443662 w 1404351"/>
                  <a:gd name="connsiteY13-5858" fmla="*/ 1543732 h 2339008"/>
                  <a:gd name="connsiteX14-5859" fmla="*/ 565005 w 1404351"/>
                  <a:gd name="connsiteY14-5860" fmla="*/ 1587155 h 2339008"/>
                  <a:gd name="connsiteX15-5861" fmla="*/ 721900 w 1404351"/>
                  <a:gd name="connsiteY15-5862" fmla="*/ 1578939 h 2339008"/>
                  <a:gd name="connsiteX16-5863" fmla="*/ 758632 w 1404351"/>
                  <a:gd name="connsiteY16-5864" fmla="*/ 1609462 h 2339008"/>
                  <a:gd name="connsiteX17-5865" fmla="*/ 606170 w 1404351"/>
                  <a:gd name="connsiteY17-5866" fmla="*/ 1890569 h 2339008"/>
                  <a:gd name="connsiteX18-5867" fmla="*/ 760532 w 1404351"/>
                  <a:gd name="connsiteY18-5868" fmla="*/ 1609652 h 2339008"/>
                  <a:gd name="connsiteX19-5869" fmla="*/ 855470 w 1404351"/>
                  <a:gd name="connsiteY19-5870" fmla="*/ 1760423 h 2339008"/>
                  <a:gd name="connsiteX20-5871" fmla="*/ 1156995 w 1404351"/>
                  <a:gd name="connsiteY20-5872" fmla="*/ 589616 h 2339008"/>
                  <a:gd name="connsiteX21-5873" fmla="*/ 1262000 w 1404351"/>
                  <a:gd name="connsiteY21-5874" fmla="*/ 591933 h 2339008"/>
                  <a:gd name="connsiteX22-5875" fmla="*/ 1211886 w 1404351"/>
                  <a:gd name="connsiteY22-5876" fmla="*/ 542032 h 2339008"/>
                  <a:gd name="connsiteX23-5877" fmla="*/ 1158128 w 1404351"/>
                  <a:gd name="connsiteY23-5878" fmla="*/ 595833 h 2339008"/>
                  <a:gd name="connsiteX24-5879" fmla="*/ 1222546 w 1404351"/>
                  <a:gd name="connsiteY24-5880" fmla="*/ 108950 h 2339008"/>
                  <a:gd name="connsiteX25-5881" fmla="*/ 1298939 w 1404351"/>
                  <a:gd name="connsiteY25-5882" fmla="*/ 39849 h 2339008"/>
                  <a:gd name="connsiteX26-5883" fmla="*/ 1404351 w 1404351"/>
                  <a:gd name="connsiteY26-5884" fmla="*/ 0 h 2339008"/>
                  <a:gd name="connsiteX27-5885" fmla="*/ 1357567 w 1404351"/>
                  <a:gd name="connsiteY27-5886" fmla="*/ 345802 h 2339008"/>
                  <a:gd name="connsiteX28-5887" fmla="*/ 973608 w 1404351"/>
                  <a:gd name="connsiteY28-5888" fmla="*/ 1910947 h 2339008"/>
                  <a:gd name="connsiteX29-5889" fmla="*/ 272039 w 1404351"/>
                  <a:gd name="connsiteY29-5890" fmla="*/ 2339008 h 2339008"/>
                  <a:gd name="connsiteX30-5891" fmla="*/ 119183 w 1404351"/>
                  <a:gd name="connsiteY30-5892" fmla="*/ 2319294 h 2339008"/>
                  <a:gd name="connsiteX31-5893" fmla="*/ 219640 w 1404351"/>
                  <a:gd name="connsiteY31-5894" fmla="*/ 2104764 h 2339008"/>
                  <a:gd name="connsiteX32-5895" fmla="*/ 349797 w 1404351"/>
                  <a:gd name="connsiteY32-5896" fmla="*/ 1791611 h 2339008"/>
                  <a:gd name="connsiteX33-5897" fmla="*/ 202120 w 1404351"/>
                  <a:gd name="connsiteY33-5898" fmla="*/ 2079955 h 2339008"/>
                  <a:gd name="connsiteX34-5899" fmla="*/ 101973 w 1404351"/>
                  <a:gd name="connsiteY34-5900" fmla="*/ 2315220 h 2339008"/>
                  <a:gd name="connsiteX35-5901" fmla="*/ 0 w 1404351"/>
                  <a:gd name="connsiteY35-5902" fmla="*/ 2305359 h 2339008"/>
                  <a:gd name="connsiteX0-5903" fmla="*/ 0 w 1404351"/>
                  <a:gd name="connsiteY0-5904" fmla="*/ 2305359 h 2339008"/>
                  <a:gd name="connsiteX1-5905" fmla="*/ 229985 w 1404351"/>
                  <a:gd name="connsiteY1-5906" fmla="*/ 1338520 h 2339008"/>
                  <a:gd name="connsiteX2-5907" fmla="*/ 249152 w 1404351"/>
                  <a:gd name="connsiteY2-5908" fmla="*/ 1629262 h 2339008"/>
                  <a:gd name="connsiteX3-5909" fmla="*/ 265108 w 1404351"/>
                  <a:gd name="connsiteY3-5910" fmla="*/ 1445678 h 2339008"/>
                  <a:gd name="connsiteX4-5911" fmla="*/ 257305 w 1404351"/>
                  <a:gd name="connsiteY4-5912" fmla="*/ 1340993 h 2339008"/>
                  <a:gd name="connsiteX5-5913" fmla="*/ 239551 w 1404351"/>
                  <a:gd name="connsiteY5-5914" fmla="*/ 1300634 h 2339008"/>
                  <a:gd name="connsiteX6-5915" fmla="*/ 390223 w 1404351"/>
                  <a:gd name="connsiteY6-5916" fmla="*/ 665579 h 2339008"/>
                  <a:gd name="connsiteX7-5917" fmla="*/ 430836 w 1404351"/>
                  <a:gd name="connsiteY7-5918" fmla="*/ 704536 h 2339008"/>
                  <a:gd name="connsiteX8-5919" fmla="*/ 449847 w 1404351"/>
                  <a:gd name="connsiteY8-5920" fmla="*/ 901491 h 2339008"/>
                  <a:gd name="connsiteX9-5921" fmla="*/ 449733 w 1404351"/>
                  <a:gd name="connsiteY9-5922" fmla="*/ 970032 h 2339008"/>
                  <a:gd name="connsiteX10-5923" fmla="*/ 422828 w 1404351"/>
                  <a:gd name="connsiteY10-5924" fmla="*/ 1187661 h 2339008"/>
                  <a:gd name="connsiteX11-5925" fmla="*/ 348614 w 1404351"/>
                  <a:gd name="connsiteY11-5926" fmla="*/ 1710311 h 2339008"/>
                  <a:gd name="connsiteX12-5927" fmla="*/ 396264 w 1404351"/>
                  <a:gd name="connsiteY12-5928" fmla="*/ 1477919 h 2339008"/>
                  <a:gd name="connsiteX13-5929" fmla="*/ 443662 w 1404351"/>
                  <a:gd name="connsiteY13-5930" fmla="*/ 1543732 h 2339008"/>
                  <a:gd name="connsiteX14-5931" fmla="*/ 565005 w 1404351"/>
                  <a:gd name="connsiteY14-5932" fmla="*/ 1587155 h 2339008"/>
                  <a:gd name="connsiteX15-5933" fmla="*/ 721900 w 1404351"/>
                  <a:gd name="connsiteY15-5934" fmla="*/ 1578939 h 2339008"/>
                  <a:gd name="connsiteX16-5935" fmla="*/ 758632 w 1404351"/>
                  <a:gd name="connsiteY16-5936" fmla="*/ 1609462 h 2339008"/>
                  <a:gd name="connsiteX17-5937" fmla="*/ 606170 w 1404351"/>
                  <a:gd name="connsiteY17-5938" fmla="*/ 1890569 h 2339008"/>
                  <a:gd name="connsiteX18-5939" fmla="*/ 760532 w 1404351"/>
                  <a:gd name="connsiteY18-5940" fmla="*/ 1609652 h 2339008"/>
                  <a:gd name="connsiteX19-5941" fmla="*/ 855470 w 1404351"/>
                  <a:gd name="connsiteY19-5942" fmla="*/ 1760423 h 2339008"/>
                  <a:gd name="connsiteX20-5943" fmla="*/ 1093788 w 1404351"/>
                  <a:gd name="connsiteY20-5944" fmla="*/ 810381 h 2339008"/>
                  <a:gd name="connsiteX21-5945" fmla="*/ 1156995 w 1404351"/>
                  <a:gd name="connsiteY21-5946" fmla="*/ 589616 h 2339008"/>
                  <a:gd name="connsiteX22-5947" fmla="*/ 1262000 w 1404351"/>
                  <a:gd name="connsiteY22-5948" fmla="*/ 591933 h 2339008"/>
                  <a:gd name="connsiteX23-5949" fmla="*/ 1211886 w 1404351"/>
                  <a:gd name="connsiteY23-5950" fmla="*/ 542032 h 2339008"/>
                  <a:gd name="connsiteX24-5951" fmla="*/ 1158128 w 1404351"/>
                  <a:gd name="connsiteY24-5952" fmla="*/ 595833 h 2339008"/>
                  <a:gd name="connsiteX25-5953" fmla="*/ 1222546 w 1404351"/>
                  <a:gd name="connsiteY25-5954" fmla="*/ 108950 h 2339008"/>
                  <a:gd name="connsiteX26-5955" fmla="*/ 1298939 w 1404351"/>
                  <a:gd name="connsiteY26-5956" fmla="*/ 39849 h 2339008"/>
                  <a:gd name="connsiteX27-5957" fmla="*/ 1404351 w 1404351"/>
                  <a:gd name="connsiteY27-5958" fmla="*/ 0 h 2339008"/>
                  <a:gd name="connsiteX28-5959" fmla="*/ 1357567 w 1404351"/>
                  <a:gd name="connsiteY28-5960" fmla="*/ 345802 h 2339008"/>
                  <a:gd name="connsiteX29-5961" fmla="*/ 973608 w 1404351"/>
                  <a:gd name="connsiteY29-5962" fmla="*/ 1910947 h 2339008"/>
                  <a:gd name="connsiteX30-5963" fmla="*/ 272039 w 1404351"/>
                  <a:gd name="connsiteY30-5964" fmla="*/ 2339008 h 2339008"/>
                  <a:gd name="connsiteX31-5965" fmla="*/ 119183 w 1404351"/>
                  <a:gd name="connsiteY31-5966" fmla="*/ 2319294 h 2339008"/>
                  <a:gd name="connsiteX32-5967" fmla="*/ 219640 w 1404351"/>
                  <a:gd name="connsiteY32-5968" fmla="*/ 2104764 h 2339008"/>
                  <a:gd name="connsiteX33-5969" fmla="*/ 349797 w 1404351"/>
                  <a:gd name="connsiteY33-5970" fmla="*/ 1791611 h 2339008"/>
                  <a:gd name="connsiteX34-5971" fmla="*/ 202120 w 1404351"/>
                  <a:gd name="connsiteY34-5972" fmla="*/ 2079955 h 2339008"/>
                  <a:gd name="connsiteX35-5973" fmla="*/ 101973 w 1404351"/>
                  <a:gd name="connsiteY35-5974" fmla="*/ 2315220 h 2339008"/>
                  <a:gd name="connsiteX36" fmla="*/ 0 w 1404351"/>
                  <a:gd name="connsiteY36" fmla="*/ 2305359 h 2339008"/>
                  <a:gd name="connsiteX0-5975" fmla="*/ 0 w 1404351"/>
                  <a:gd name="connsiteY0-5976" fmla="*/ 2305359 h 2339008"/>
                  <a:gd name="connsiteX1-5977" fmla="*/ 229985 w 1404351"/>
                  <a:gd name="connsiteY1-5978" fmla="*/ 1338520 h 2339008"/>
                  <a:gd name="connsiteX2-5979" fmla="*/ 249152 w 1404351"/>
                  <a:gd name="connsiteY2-5980" fmla="*/ 1629262 h 2339008"/>
                  <a:gd name="connsiteX3-5981" fmla="*/ 265108 w 1404351"/>
                  <a:gd name="connsiteY3-5982" fmla="*/ 1445678 h 2339008"/>
                  <a:gd name="connsiteX4-5983" fmla="*/ 257305 w 1404351"/>
                  <a:gd name="connsiteY4-5984" fmla="*/ 1340993 h 2339008"/>
                  <a:gd name="connsiteX5-5985" fmla="*/ 239551 w 1404351"/>
                  <a:gd name="connsiteY5-5986" fmla="*/ 1300634 h 2339008"/>
                  <a:gd name="connsiteX6-5987" fmla="*/ 390223 w 1404351"/>
                  <a:gd name="connsiteY6-5988" fmla="*/ 665579 h 2339008"/>
                  <a:gd name="connsiteX7-5989" fmla="*/ 430836 w 1404351"/>
                  <a:gd name="connsiteY7-5990" fmla="*/ 704536 h 2339008"/>
                  <a:gd name="connsiteX8-5991" fmla="*/ 449847 w 1404351"/>
                  <a:gd name="connsiteY8-5992" fmla="*/ 901491 h 2339008"/>
                  <a:gd name="connsiteX9-5993" fmla="*/ 449733 w 1404351"/>
                  <a:gd name="connsiteY9-5994" fmla="*/ 970032 h 2339008"/>
                  <a:gd name="connsiteX10-5995" fmla="*/ 422828 w 1404351"/>
                  <a:gd name="connsiteY10-5996" fmla="*/ 1187661 h 2339008"/>
                  <a:gd name="connsiteX11-5997" fmla="*/ 348614 w 1404351"/>
                  <a:gd name="connsiteY11-5998" fmla="*/ 1710311 h 2339008"/>
                  <a:gd name="connsiteX12-5999" fmla="*/ 396264 w 1404351"/>
                  <a:gd name="connsiteY12-6000" fmla="*/ 1477919 h 2339008"/>
                  <a:gd name="connsiteX13-6001" fmla="*/ 443662 w 1404351"/>
                  <a:gd name="connsiteY13-6002" fmla="*/ 1543732 h 2339008"/>
                  <a:gd name="connsiteX14-6003" fmla="*/ 565005 w 1404351"/>
                  <a:gd name="connsiteY14-6004" fmla="*/ 1587155 h 2339008"/>
                  <a:gd name="connsiteX15-6005" fmla="*/ 721900 w 1404351"/>
                  <a:gd name="connsiteY15-6006" fmla="*/ 1578939 h 2339008"/>
                  <a:gd name="connsiteX16-6007" fmla="*/ 758632 w 1404351"/>
                  <a:gd name="connsiteY16-6008" fmla="*/ 1609462 h 2339008"/>
                  <a:gd name="connsiteX17-6009" fmla="*/ 606170 w 1404351"/>
                  <a:gd name="connsiteY17-6010" fmla="*/ 1890569 h 2339008"/>
                  <a:gd name="connsiteX18-6011" fmla="*/ 760532 w 1404351"/>
                  <a:gd name="connsiteY18-6012" fmla="*/ 1609652 h 2339008"/>
                  <a:gd name="connsiteX19-6013" fmla="*/ 855470 w 1404351"/>
                  <a:gd name="connsiteY19-6014" fmla="*/ 1760423 h 2339008"/>
                  <a:gd name="connsiteX20-6015" fmla="*/ 1120400 w 1404351"/>
                  <a:gd name="connsiteY20-6016" fmla="*/ 956458 h 2339008"/>
                  <a:gd name="connsiteX21-6017" fmla="*/ 1156995 w 1404351"/>
                  <a:gd name="connsiteY21-6018" fmla="*/ 589616 h 2339008"/>
                  <a:gd name="connsiteX22-6019" fmla="*/ 1262000 w 1404351"/>
                  <a:gd name="connsiteY22-6020" fmla="*/ 591933 h 2339008"/>
                  <a:gd name="connsiteX23-6021" fmla="*/ 1211886 w 1404351"/>
                  <a:gd name="connsiteY23-6022" fmla="*/ 542032 h 2339008"/>
                  <a:gd name="connsiteX24-6023" fmla="*/ 1158128 w 1404351"/>
                  <a:gd name="connsiteY24-6024" fmla="*/ 595833 h 2339008"/>
                  <a:gd name="connsiteX25-6025" fmla="*/ 1222546 w 1404351"/>
                  <a:gd name="connsiteY25-6026" fmla="*/ 108950 h 2339008"/>
                  <a:gd name="connsiteX26-6027" fmla="*/ 1298939 w 1404351"/>
                  <a:gd name="connsiteY26-6028" fmla="*/ 39849 h 2339008"/>
                  <a:gd name="connsiteX27-6029" fmla="*/ 1404351 w 1404351"/>
                  <a:gd name="connsiteY27-6030" fmla="*/ 0 h 2339008"/>
                  <a:gd name="connsiteX28-6031" fmla="*/ 1357567 w 1404351"/>
                  <a:gd name="connsiteY28-6032" fmla="*/ 345802 h 2339008"/>
                  <a:gd name="connsiteX29-6033" fmla="*/ 973608 w 1404351"/>
                  <a:gd name="connsiteY29-6034" fmla="*/ 1910947 h 2339008"/>
                  <a:gd name="connsiteX30-6035" fmla="*/ 272039 w 1404351"/>
                  <a:gd name="connsiteY30-6036" fmla="*/ 2339008 h 2339008"/>
                  <a:gd name="connsiteX31-6037" fmla="*/ 119183 w 1404351"/>
                  <a:gd name="connsiteY31-6038" fmla="*/ 2319294 h 2339008"/>
                  <a:gd name="connsiteX32-6039" fmla="*/ 219640 w 1404351"/>
                  <a:gd name="connsiteY32-6040" fmla="*/ 2104764 h 2339008"/>
                  <a:gd name="connsiteX33-6041" fmla="*/ 349797 w 1404351"/>
                  <a:gd name="connsiteY33-6042" fmla="*/ 1791611 h 2339008"/>
                  <a:gd name="connsiteX34-6043" fmla="*/ 202120 w 1404351"/>
                  <a:gd name="connsiteY34-6044" fmla="*/ 2079955 h 2339008"/>
                  <a:gd name="connsiteX35-6045" fmla="*/ 101973 w 1404351"/>
                  <a:gd name="connsiteY35-6046" fmla="*/ 2315220 h 2339008"/>
                  <a:gd name="connsiteX36-6047" fmla="*/ 0 w 1404351"/>
                  <a:gd name="connsiteY36-6048" fmla="*/ 2305359 h 2339008"/>
                  <a:gd name="connsiteX0-6049" fmla="*/ 0 w 1404351"/>
                  <a:gd name="connsiteY0-6050" fmla="*/ 2305359 h 2339008"/>
                  <a:gd name="connsiteX1-6051" fmla="*/ 229985 w 1404351"/>
                  <a:gd name="connsiteY1-6052" fmla="*/ 1338520 h 2339008"/>
                  <a:gd name="connsiteX2-6053" fmla="*/ 249152 w 1404351"/>
                  <a:gd name="connsiteY2-6054" fmla="*/ 1629262 h 2339008"/>
                  <a:gd name="connsiteX3-6055" fmla="*/ 265108 w 1404351"/>
                  <a:gd name="connsiteY3-6056" fmla="*/ 1445678 h 2339008"/>
                  <a:gd name="connsiteX4-6057" fmla="*/ 257305 w 1404351"/>
                  <a:gd name="connsiteY4-6058" fmla="*/ 1340993 h 2339008"/>
                  <a:gd name="connsiteX5-6059" fmla="*/ 239551 w 1404351"/>
                  <a:gd name="connsiteY5-6060" fmla="*/ 1300634 h 2339008"/>
                  <a:gd name="connsiteX6-6061" fmla="*/ 390223 w 1404351"/>
                  <a:gd name="connsiteY6-6062" fmla="*/ 665579 h 2339008"/>
                  <a:gd name="connsiteX7-6063" fmla="*/ 430836 w 1404351"/>
                  <a:gd name="connsiteY7-6064" fmla="*/ 704536 h 2339008"/>
                  <a:gd name="connsiteX8-6065" fmla="*/ 449847 w 1404351"/>
                  <a:gd name="connsiteY8-6066" fmla="*/ 901491 h 2339008"/>
                  <a:gd name="connsiteX9-6067" fmla="*/ 449733 w 1404351"/>
                  <a:gd name="connsiteY9-6068" fmla="*/ 970032 h 2339008"/>
                  <a:gd name="connsiteX10-6069" fmla="*/ 422828 w 1404351"/>
                  <a:gd name="connsiteY10-6070" fmla="*/ 1187661 h 2339008"/>
                  <a:gd name="connsiteX11-6071" fmla="*/ 348614 w 1404351"/>
                  <a:gd name="connsiteY11-6072" fmla="*/ 1710311 h 2339008"/>
                  <a:gd name="connsiteX12-6073" fmla="*/ 396264 w 1404351"/>
                  <a:gd name="connsiteY12-6074" fmla="*/ 1477919 h 2339008"/>
                  <a:gd name="connsiteX13-6075" fmla="*/ 443662 w 1404351"/>
                  <a:gd name="connsiteY13-6076" fmla="*/ 1543732 h 2339008"/>
                  <a:gd name="connsiteX14-6077" fmla="*/ 565005 w 1404351"/>
                  <a:gd name="connsiteY14-6078" fmla="*/ 1587155 h 2339008"/>
                  <a:gd name="connsiteX15-6079" fmla="*/ 721900 w 1404351"/>
                  <a:gd name="connsiteY15-6080" fmla="*/ 1578939 h 2339008"/>
                  <a:gd name="connsiteX16-6081" fmla="*/ 758632 w 1404351"/>
                  <a:gd name="connsiteY16-6082" fmla="*/ 1609462 h 2339008"/>
                  <a:gd name="connsiteX17-6083" fmla="*/ 606170 w 1404351"/>
                  <a:gd name="connsiteY17-6084" fmla="*/ 1890569 h 2339008"/>
                  <a:gd name="connsiteX18-6085" fmla="*/ 760532 w 1404351"/>
                  <a:gd name="connsiteY18-6086" fmla="*/ 1609652 h 2339008"/>
                  <a:gd name="connsiteX19-6087" fmla="*/ 855470 w 1404351"/>
                  <a:gd name="connsiteY19-6088" fmla="*/ 1760423 h 2339008"/>
                  <a:gd name="connsiteX20-6089" fmla="*/ 1131938 w 1404351"/>
                  <a:gd name="connsiteY20-6090" fmla="*/ 1102253 h 2339008"/>
                  <a:gd name="connsiteX21-6091" fmla="*/ 1156995 w 1404351"/>
                  <a:gd name="connsiteY21-6092" fmla="*/ 589616 h 2339008"/>
                  <a:gd name="connsiteX22-6093" fmla="*/ 1262000 w 1404351"/>
                  <a:gd name="connsiteY22-6094" fmla="*/ 591933 h 2339008"/>
                  <a:gd name="connsiteX23-6095" fmla="*/ 1211886 w 1404351"/>
                  <a:gd name="connsiteY23-6096" fmla="*/ 542032 h 2339008"/>
                  <a:gd name="connsiteX24-6097" fmla="*/ 1158128 w 1404351"/>
                  <a:gd name="connsiteY24-6098" fmla="*/ 595833 h 2339008"/>
                  <a:gd name="connsiteX25-6099" fmla="*/ 1222546 w 1404351"/>
                  <a:gd name="connsiteY25-6100" fmla="*/ 108950 h 2339008"/>
                  <a:gd name="connsiteX26-6101" fmla="*/ 1298939 w 1404351"/>
                  <a:gd name="connsiteY26-6102" fmla="*/ 39849 h 2339008"/>
                  <a:gd name="connsiteX27-6103" fmla="*/ 1404351 w 1404351"/>
                  <a:gd name="connsiteY27-6104" fmla="*/ 0 h 2339008"/>
                  <a:gd name="connsiteX28-6105" fmla="*/ 1357567 w 1404351"/>
                  <a:gd name="connsiteY28-6106" fmla="*/ 345802 h 2339008"/>
                  <a:gd name="connsiteX29-6107" fmla="*/ 973608 w 1404351"/>
                  <a:gd name="connsiteY29-6108" fmla="*/ 1910947 h 2339008"/>
                  <a:gd name="connsiteX30-6109" fmla="*/ 272039 w 1404351"/>
                  <a:gd name="connsiteY30-6110" fmla="*/ 2339008 h 2339008"/>
                  <a:gd name="connsiteX31-6111" fmla="*/ 119183 w 1404351"/>
                  <a:gd name="connsiteY31-6112" fmla="*/ 2319294 h 2339008"/>
                  <a:gd name="connsiteX32-6113" fmla="*/ 219640 w 1404351"/>
                  <a:gd name="connsiteY32-6114" fmla="*/ 2104764 h 2339008"/>
                  <a:gd name="connsiteX33-6115" fmla="*/ 349797 w 1404351"/>
                  <a:gd name="connsiteY33-6116" fmla="*/ 1791611 h 2339008"/>
                  <a:gd name="connsiteX34-6117" fmla="*/ 202120 w 1404351"/>
                  <a:gd name="connsiteY34-6118" fmla="*/ 2079955 h 2339008"/>
                  <a:gd name="connsiteX35-6119" fmla="*/ 101973 w 1404351"/>
                  <a:gd name="connsiteY35-6120" fmla="*/ 2315220 h 2339008"/>
                  <a:gd name="connsiteX36-6121" fmla="*/ 0 w 1404351"/>
                  <a:gd name="connsiteY36-6122" fmla="*/ 2305359 h 2339008"/>
                  <a:gd name="connsiteX0-6123" fmla="*/ 0 w 1404351"/>
                  <a:gd name="connsiteY0-6124" fmla="*/ 2305359 h 2339008"/>
                  <a:gd name="connsiteX1-6125" fmla="*/ 229985 w 1404351"/>
                  <a:gd name="connsiteY1-6126" fmla="*/ 1338520 h 2339008"/>
                  <a:gd name="connsiteX2-6127" fmla="*/ 249152 w 1404351"/>
                  <a:gd name="connsiteY2-6128" fmla="*/ 1629262 h 2339008"/>
                  <a:gd name="connsiteX3-6129" fmla="*/ 265108 w 1404351"/>
                  <a:gd name="connsiteY3-6130" fmla="*/ 1445678 h 2339008"/>
                  <a:gd name="connsiteX4-6131" fmla="*/ 257305 w 1404351"/>
                  <a:gd name="connsiteY4-6132" fmla="*/ 1340993 h 2339008"/>
                  <a:gd name="connsiteX5-6133" fmla="*/ 239551 w 1404351"/>
                  <a:gd name="connsiteY5-6134" fmla="*/ 1300634 h 2339008"/>
                  <a:gd name="connsiteX6-6135" fmla="*/ 390223 w 1404351"/>
                  <a:gd name="connsiteY6-6136" fmla="*/ 665579 h 2339008"/>
                  <a:gd name="connsiteX7-6137" fmla="*/ 430836 w 1404351"/>
                  <a:gd name="connsiteY7-6138" fmla="*/ 704536 h 2339008"/>
                  <a:gd name="connsiteX8-6139" fmla="*/ 449847 w 1404351"/>
                  <a:gd name="connsiteY8-6140" fmla="*/ 901491 h 2339008"/>
                  <a:gd name="connsiteX9-6141" fmla="*/ 449733 w 1404351"/>
                  <a:gd name="connsiteY9-6142" fmla="*/ 970032 h 2339008"/>
                  <a:gd name="connsiteX10-6143" fmla="*/ 422828 w 1404351"/>
                  <a:gd name="connsiteY10-6144" fmla="*/ 1187661 h 2339008"/>
                  <a:gd name="connsiteX11-6145" fmla="*/ 348614 w 1404351"/>
                  <a:gd name="connsiteY11-6146" fmla="*/ 1710311 h 2339008"/>
                  <a:gd name="connsiteX12-6147" fmla="*/ 396264 w 1404351"/>
                  <a:gd name="connsiteY12-6148" fmla="*/ 1477919 h 2339008"/>
                  <a:gd name="connsiteX13-6149" fmla="*/ 443662 w 1404351"/>
                  <a:gd name="connsiteY13-6150" fmla="*/ 1543732 h 2339008"/>
                  <a:gd name="connsiteX14-6151" fmla="*/ 565005 w 1404351"/>
                  <a:gd name="connsiteY14-6152" fmla="*/ 1587155 h 2339008"/>
                  <a:gd name="connsiteX15-6153" fmla="*/ 721900 w 1404351"/>
                  <a:gd name="connsiteY15-6154" fmla="*/ 1578939 h 2339008"/>
                  <a:gd name="connsiteX16-6155" fmla="*/ 758632 w 1404351"/>
                  <a:gd name="connsiteY16-6156" fmla="*/ 1609462 h 2339008"/>
                  <a:gd name="connsiteX17-6157" fmla="*/ 606170 w 1404351"/>
                  <a:gd name="connsiteY17-6158" fmla="*/ 1890569 h 2339008"/>
                  <a:gd name="connsiteX18-6159" fmla="*/ 760532 w 1404351"/>
                  <a:gd name="connsiteY18-6160" fmla="*/ 1609652 h 2339008"/>
                  <a:gd name="connsiteX19-6161" fmla="*/ 855470 w 1404351"/>
                  <a:gd name="connsiteY19-6162" fmla="*/ 1760423 h 2339008"/>
                  <a:gd name="connsiteX20-6163" fmla="*/ 1121736 w 1404351"/>
                  <a:gd name="connsiteY20-6164" fmla="*/ 941591 h 2339008"/>
                  <a:gd name="connsiteX21-6165" fmla="*/ 1156995 w 1404351"/>
                  <a:gd name="connsiteY21-6166" fmla="*/ 589616 h 2339008"/>
                  <a:gd name="connsiteX22-6167" fmla="*/ 1262000 w 1404351"/>
                  <a:gd name="connsiteY22-6168" fmla="*/ 591933 h 2339008"/>
                  <a:gd name="connsiteX23-6169" fmla="*/ 1211886 w 1404351"/>
                  <a:gd name="connsiteY23-6170" fmla="*/ 542032 h 2339008"/>
                  <a:gd name="connsiteX24-6171" fmla="*/ 1158128 w 1404351"/>
                  <a:gd name="connsiteY24-6172" fmla="*/ 595833 h 2339008"/>
                  <a:gd name="connsiteX25-6173" fmla="*/ 1222546 w 1404351"/>
                  <a:gd name="connsiteY25-6174" fmla="*/ 108950 h 2339008"/>
                  <a:gd name="connsiteX26-6175" fmla="*/ 1298939 w 1404351"/>
                  <a:gd name="connsiteY26-6176" fmla="*/ 39849 h 2339008"/>
                  <a:gd name="connsiteX27-6177" fmla="*/ 1404351 w 1404351"/>
                  <a:gd name="connsiteY27-6178" fmla="*/ 0 h 2339008"/>
                  <a:gd name="connsiteX28-6179" fmla="*/ 1357567 w 1404351"/>
                  <a:gd name="connsiteY28-6180" fmla="*/ 345802 h 2339008"/>
                  <a:gd name="connsiteX29-6181" fmla="*/ 973608 w 1404351"/>
                  <a:gd name="connsiteY29-6182" fmla="*/ 1910947 h 2339008"/>
                  <a:gd name="connsiteX30-6183" fmla="*/ 272039 w 1404351"/>
                  <a:gd name="connsiteY30-6184" fmla="*/ 2339008 h 2339008"/>
                  <a:gd name="connsiteX31-6185" fmla="*/ 119183 w 1404351"/>
                  <a:gd name="connsiteY31-6186" fmla="*/ 2319294 h 2339008"/>
                  <a:gd name="connsiteX32-6187" fmla="*/ 219640 w 1404351"/>
                  <a:gd name="connsiteY32-6188" fmla="*/ 2104764 h 2339008"/>
                  <a:gd name="connsiteX33-6189" fmla="*/ 349797 w 1404351"/>
                  <a:gd name="connsiteY33-6190" fmla="*/ 1791611 h 2339008"/>
                  <a:gd name="connsiteX34-6191" fmla="*/ 202120 w 1404351"/>
                  <a:gd name="connsiteY34-6192" fmla="*/ 2079955 h 2339008"/>
                  <a:gd name="connsiteX35-6193" fmla="*/ 101973 w 1404351"/>
                  <a:gd name="connsiteY35-6194" fmla="*/ 2315220 h 2339008"/>
                  <a:gd name="connsiteX36-6195" fmla="*/ 0 w 1404351"/>
                  <a:gd name="connsiteY36-6196" fmla="*/ 2305359 h 2339008"/>
                  <a:gd name="connsiteX0-6197" fmla="*/ 0 w 1404351"/>
                  <a:gd name="connsiteY0-6198" fmla="*/ 2305359 h 2339008"/>
                  <a:gd name="connsiteX1-6199" fmla="*/ 229985 w 1404351"/>
                  <a:gd name="connsiteY1-6200" fmla="*/ 1338520 h 2339008"/>
                  <a:gd name="connsiteX2-6201" fmla="*/ 249152 w 1404351"/>
                  <a:gd name="connsiteY2-6202" fmla="*/ 1629262 h 2339008"/>
                  <a:gd name="connsiteX3-6203" fmla="*/ 265108 w 1404351"/>
                  <a:gd name="connsiteY3-6204" fmla="*/ 1445678 h 2339008"/>
                  <a:gd name="connsiteX4-6205" fmla="*/ 257305 w 1404351"/>
                  <a:gd name="connsiteY4-6206" fmla="*/ 1340993 h 2339008"/>
                  <a:gd name="connsiteX5-6207" fmla="*/ 239551 w 1404351"/>
                  <a:gd name="connsiteY5-6208" fmla="*/ 1300634 h 2339008"/>
                  <a:gd name="connsiteX6-6209" fmla="*/ 390223 w 1404351"/>
                  <a:gd name="connsiteY6-6210" fmla="*/ 665579 h 2339008"/>
                  <a:gd name="connsiteX7-6211" fmla="*/ 430836 w 1404351"/>
                  <a:gd name="connsiteY7-6212" fmla="*/ 704536 h 2339008"/>
                  <a:gd name="connsiteX8-6213" fmla="*/ 449847 w 1404351"/>
                  <a:gd name="connsiteY8-6214" fmla="*/ 901491 h 2339008"/>
                  <a:gd name="connsiteX9-6215" fmla="*/ 449733 w 1404351"/>
                  <a:gd name="connsiteY9-6216" fmla="*/ 970032 h 2339008"/>
                  <a:gd name="connsiteX10-6217" fmla="*/ 422828 w 1404351"/>
                  <a:gd name="connsiteY10-6218" fmla="*/ 1187661 h 2339008"/>
                  <a:gd name="connsiteX11-6219" fmla="*/ 348614 w 1404351"/>
                  <a:gd name="connsiteY11-6220" fmla="*/ 1710311 h 2339008"/>
                  <a:gd name="connsiteX12-6221" fmla="*/ 396264 w 1404351"/>
                  <a:gd name="connsiteY12-6222" fmla="*/ 1477919 h 2339008"/>
                  <a:gd name="connsiteX13-6223" fmla="*/ 443662 w 1404351"/>
                  <a:gd name="connsiteY13-6224" fmla="*/ 1543732 h 2339008"/>
                  <a:gd name="connsiteX14-6225" fmla="*/ 565005 w 1404351"/>
                  <a:gd name="connsiteY14-6226" fmla="*/ 1587155 h 2339008"/>
                  <a:gd name="connsiteX15-6227" fmla="*/ 721900 w 1404351"/>
                  <a:gd name="connsiteY15-6228" fmla="*/ 1578939 h 2339008"/>
                  <a:gd name="connsiteX16-6229" fmla="*/ 758632 w 1404351"/>
                  <a:gd name="connsiteY16-6230" fmla="*/ 1609462 h 2339008"/>
                  <a:gd name="connsiteX17-6231" fmla="*/ 606170 w 1404351"/>
                  <a:gd name="connsiteY17-6232" fmla="*/ 1890569 h 2339008"/>
                  <a:gd name="connsiteX18-6233" fmla="*/ 760532 w 1404351"/>
                  <a:gd name="connsiteY18-6234" fmla="*/ 1609652 h 2339008"/>
                  <a:gd name="connsiteX19-6235" fmla="*/ 855470 w 1404351"/>
                  <a:gd name="connsiteY19-6236" fmla="*/ 1760423 h 2339008"/>
                  <a:gd name="connsiteX20-6237" fmla="*/ 1088770 w 1404351"/>
                  <a:gd name="connsiteY20-6238" fmla="*/ 1065112 h 2339008"/>
                  <a:gd name="connsiteX21-6239" fmla="*/ 1156995 w 1404351"/>
                  <a:gd name="connsiteY21-6240" fmla="*/ 589616 h 2339008"/>
                  <a:gd name="connsiteX22-6241" fmla="*/ 1262000 w 1404351"/>
                  <a:gd name="connsiteY22-6242" fmla="*/ 591933 h 2339008"/>
                  <a:gd name="connsiteX23-6243" fmla="*/ 1211886 w 1404351"/>
                  <a:gd name="connsiteY23-6244" fmla="*/ 542032 h 2339008"/>
                  <a:gd name="connsiteX24-6245" fmla="*/ 1158128 w 1404351"/>
                  <a:gd name="connsiteY24-6246" fmla="*/ 595833 h 2339008"/>
                  <a:gd name="connsiteX25-6247" fmla="*/ 1222546 w 1404351"/>
                  <a:gd name="connsiteY25-6248" fmla="*/ 108950 h 2339008"/>
                  <a:gd name="connsiteX26-6249" fmla="*/ 1298939 w 1404351"/>
                  <a:gd name="connsiteY26-6250" fmla="*/ 39849 h 2339008"/>
                  <a:gd name="connsiteX27-6251" fmla="*/ 1404351 w 1404351"/>
                  <a:gd name="connsiteY27-6252" fmla="*/ 0 h 2339008"/>
                  <a:gd name="connsiteX28-6253" fmla="*/ 1357567 w 1404351"/>
                  <a:gd name="connsiteY28-6254" fmla="*/ 345802 h 2339008"/>
                  <a:gd name="connsiteX29-6255" fmla="*/ 973608 w 1404351"/>
                  <a:gd name="connsiteY29-6256" fmla="*/ 1910947 h 2339008"/>
                  <a:gd name="connsiteX30-6257" fmla="*/ 272039 w 1404351"/>
                  <a:gd name="connsiteY30-6258" fmla="*/ 2339008 h 2339008"/>
                  <a:gd name="connsiteX31-6259" fmla="*/ 119183 w 1404351"/>
                  <a:gd name="connsiteY31-6260" fmla="*/ 2319294 h 2339008"/>
                  <a:gd name="connsiteX32-6261" fmla="*/ 219640 w 1404351"/>
                  <a:gd name="connsiteY32-6262" fmla="*/ 2104764 h 2339008"/>
                  <a:gd name="connsiteX33-6263" fmla="*/ 349797 w 1404351"/>
                  <a:gd name="connsiteY33-6264" fmla="*/ 1791611 h 2339008"/>
                  <a:gd name="connsiteX34-6265" fmla="*/ 202120 w 1404351"/>
                  <a:gd name="connsiteY34-6266" fmla="*/ 2079955 h 2339008"/>
                  <a:gd name="connsiteX35-6267" fmla="*/ 101973 w 1404351"/>
                  <a:gd name="connsiteY35-6268" fmla="*/ 2315220 h 2339008"/>
                  <a:gd name="connsiteX36-6269" fmla="*/ 0 w 1404351"/>
                  <a:gd name="connsiteY36-6270" fmla="*/ 2305359 h 2339008"/>
                  <a:gd name="connsiteX0-6271" fmla="*/ 0 w 1404351"/>
                  <a:gd name="connsiteY0-6272" fmla="*/ 2305359 h 2339008"/>
                  <a:gd name="connsiteX1-6273" fmla="*/ 229985 w 1404351"/>
                  <a:gd name="connsiteY1-6274" fmla="*/ 1338520 h 2339008"/>
                  <a:gd name="connsiteX2-6275" fmla="*/ 249152 w 1404351"/>
                  <a:gd name="connsiteY2-6276" fmla="*/ 1629262 h 2339008"/>
                  <a:gd name="connsiteX3-6277" fmla="*/ 265108 w 1404351"/>
                  <a:gd name="connsiteY3-6278" fmla="*/ 1445678 h 2339008"/>
                  <a:gd name="connsiteX4-6279" fmla="*/ 257305 w 1404351"/>
                  <a:gd name="connsiteY4-6280" fmla="*/ 1340993 h 2339008"/>
                  <a:gd name="connsiteX5-6281" fmla="*/ 239551 w 1404351"/>
                  <a:gd name="connsiteY5-6282" fmla="*/ 1300634 h 2339008"/>
                  <a:gd name="connsiteX6-6283" fmla="*/ 390223 w 1404351"/>
                  <a:gd name="connsiteY6-6284" fmla="*/ 665579 h 2339008"/>
                  <a:gd name="connsiteX7-6285" fmla="*/ 430836 w 1404351"/>
                  <a:gd name="connsiteY7-6286" fmla="*/ 704536 h 2339008"/>
                  <a:gd name="connsiteX8-6287" fmla="*/ 449847 w 1404351"/>
                  <a:gd name="connsiteY8-6288" fmla="*/ 901491 h 2339008"/>
                  <a:gd name="connsiteX9-6289" fmla="*/ 449733 w 1404351"/>
                  <a:gd name="connsiteY9-6290" fmla="*/ 970032 h 2339008"/>
                  <a:gd name="connsiteX10-6291" fmla="*/ 422828 w 1404351"/>
                  <a:gd name="connsiteY10-6292" fmla="*/ 1187661 h 2339008"/>
                  <a:gd name="connsiteX11-6293" fmla="*/ 348614 w 1404351"/>
                  <a:gd name="connsiteY11-6294" fmla="*/ 1710311 h 2339008"/>
                  <a:gd name="connsiteX12-6295" fmla="*/ 396264 w 1404351"/>
                  <a:gd name="connsiteY12-6296" fmla="*/ 1477919 h 2339008"/>
                  <a:gd name="connsiteX13-6297" fmla="*/ 443662 w 1404351"/>
                  <a:gd name="connsiteY13-6298" fmla="*/ 1543732 h 2339008"/>
                  <a:gd name="connsiteX14-6299" fmla="*/ 565005 w 1404351"/>
                  <a:gd name="connsiteY14-6300" fmla="*/ 1587155 h 2339008"/>
                  <a:gd name="connsiteX15-6301" fmla="*/ 721900 w 1404351"/>
                  <a:gd name="connsiteY15-6302" fmla="*/ 1578939 h 2339008"/>
                  <a:gd name="connsiteX16-6303" fmla="*/ 758632 w 1404351"/>
                  <a:gd name="connsiteY16-6304" fmla="*/ 1609462 h 2339008"/>
                  <a:gd name="connsiteX17-6305" fmla="*/ 606170 w 1404351"/>
                  <a:gd name="connsiteY17-6306" fmla="*/ 1890569 h 2339008"/>
                  <a:gd name="connsiteX18-6307" fmla="*/ 760532 w 1404351"/>
                  <a:gd name="connsiteY18-6308" fmla="*/ 1609652 h 2339008"/>
                  <a:gd name="connsiteX19-6309" fmla="*/ 855470 w 1404351"/>
                  <a:gd name="connsiteY19-6310" fmla="*/ 1760423 h 2339008"/>
                  <a:gd name="connsiteX20-6311" fmla="*/ 1091187 w 1404351"/>
                  <a:gd name="connsiteY20-6312" fmla="*/ 1053006 h 2339008"/>
                  <a:gd name="connsiteX21-6313" fmla="*/ 1156995 w 1404351"/>
                  <a:gd name="connsiteY21-6314" fmla="*/ 589616 h 2339008"/>
                  <a:gd name="connsiteX22-6315" fmla="*/ 1262000 w 1404351"/>
                  <a:gd name="connsiteY22-6316" fmla="*/ 591933 h 2339008"/>
                  <a:gd name="connsiteX23-6317" fmla="*/ 1211886 w 1404351"/>
                  <a:gd name="connsiteY23-6318" fmla="*/ 542032 h 2339008"/>
                  <a:gd name="connsiteX24-6319" fmla="*/ 1158128 w 1404351"/>
                  <a:gd name="connsiteY24-6320" fmla="*/ 595833 h 2339008"/>
                  <a:gd name="connsiteX25-6321" fmla="*/ 1222546 w 1404351"/>
                  <a:gd name="connsiteY25-6322" fmla="*/ 108950 h 2339008"/>
                  <a:gd name="connsiteX26-6323" fmla="*/ 1298939 w 1404351"/>
                  <a:gd name="connsiteY26-6324" fmla="*/ 39849 h 2339008"/>
                  <a:gd name="connsiteX27-6325" fmla="*/ 1404351 w 1404351"/>
                  <a:gd name="connsiteY27-6326" fmla="*/ 0 h 2339008"/>
                  <a:gd name="connsiteX28-6327" fmla="*/ 1357567 w 1404351"/>
                  <a:gd name="connsiteY28-6328" fmla="*/ 345802 h 2339008"/>
                  <a:gd name="connsiteX29-6329" fmla="*/ 973608 w 1404351"/>
                  <a:gd name="connsiteY29-6330" fmla="*/ 1910947 h 2339008"/>
                  <a:gd name="connsiteX30-6331" fmla="*/ 272039 w 1404351"/>
                  <a:gd name="connsiteY30-6332" fmla="*/ 2339008 h 2339008"/>
                  <a:gd name="connsiteX31-6333" fmla="*/ 119183 w 1404351"/>
                  <a:gd name="connsiteY31-6334" fmla="*/ 2319294 h 2339008"/>
                  <a:gd name="connsiteX32-6335" fmla="*/ 219640 w 1404351"/>
                  <a:gd name="connsiteY32-6336" fmla="*/ 2104764 h 2339008"/>
                  <a:gd name="connsiteX33-6337" fmla="*/ 349797 w 1404351"/>
                  <a:gd name="connsiteY33-6338" fmla="*/ 1791611 h 2339008"/>
                  <a:gd name="connsiteX34-6339" fmla="*/ 202120 w 1404351"/>
                  <a:gd name="connsiteY34-6340" fmla="*/ 2079955 h 2339008"/>
                  <a:gd name="connsiteX35-6341" fmla="*/ 101973 w 1404351"/>
                  <a:gd name="connsiteY35-6342" fmla="*/ 2315220 h 2339008"/>
                  <a:gd name="connsiteX36-6343" fmla="*/ 0 w 1404351"/>
                  <a:gd name="connsiteY36-6344" fmla="*/ 2305359 h 2339008"/>
                  <a:gd name="connsiteX0-6345" fmla="*/ 0 w 1404351"/>
                  <a:gd name="connsiteY0-6346" fmla="*/ 2305359 h 2339008"/>
                  <a:gd name="connsiteX1-6347" fmla="*/ 229985 w 1404351"/>
                  <a:gd name="connsiteY1-6348" fmla="*/ 1338520 h 2339008"/>
                  <a:gd name="connsiteX2-6349" fmla="*/ 249152 w 1404351"/>
                  <a:gd name="connsiteY2-6350" fmla="*/ 1629262 h 2339008"/>
                  <a:gd name="connsiteX3-6351" fmla="*/ 265108 w 1404351"/>
                  <a:gd name="connsiteY3-6352" fmla="*/ 1445678 h 2339008"/>
                  <a:gd name="connsiteX4-6353" fmla="*/ 257305 w 1404351"/>
                  <a:gd name="connsiteY4-6354" fmla="*/ 1340993 h 2339008"/>
                  <a:gd name="connsiteX5-6355" fmla="*/ 239551 w 1404351"/>
                  <a:gd name="connsiteY5-6356" fmla="*/ 1300634 h 2339008"/>
                  <a:gd name="connsiteX6-6357" fmla="*/ 390223 w 1404351"/>
                  <a:gd name="connsiteY6-6358" fmla="*/ 665579 h 2339008"/>
                  <a:gd name="connsiteX7-6359" fmla="*/ 430836 w 1404351"/>
                  <a:gd name="connsiteY7-6360" fmla="*/ 704536 h 2339008"/>
                  <a:gd name="connsiteX8-6361" fmla="*/ 449847 w 1404351"/>
                  <a:gd name="connsiteY8-6362" fmla="*/ 901491 h 2339008"/>
                  <a:gd name="connsiteX9-6363" fmla="*/ 449733 w 1404351"/>
                  <a:gd name="connsiteY9-6364" fmla="*/ 970032 h 2339008"/>
                  <a:gd name="connsiteX10-6365" fmla="*/ 422828 w 1404351"/>
                  <a:gd name="connsiteY10-6366" fmla="*/ 1187661 h 2339008"/>
                  <a:gd name="connsiteX11-6367" fmla="*/ 348614 w 1404351"/>
                  <a:gd name="connsiteY11-6368" fmla="*/ 1710311 h 2339008"/>
                  <a:gd name="connsiteX12-6369" fmla="*/ 396264 w 1404351"/>
                  <a:gd name="connsiteY12-6370" fmla="*/ 1477919 h 2339008"/>
                  <a:gd name="connsiteX13-6371" fmla="*/ 443662 w 1404351"/>
                  <a:gd name="connsiteY13-6372" fmla="*/ 1543732 h 2339008"/>
                  <a:gd name="connsiteX14-6373" fmla="*/ 565005 w 1404351"/>
                  <a:gd name="connsiteY14-6374" fmla="*/ 1587155 h 2339008"/>
                  <a:gd name="connsiteX15-6375" fmla="*/ 721900 w 1404351"/>
                  <a:gd name="connsiteY15-6376" fmla="*/ 1578939 h 2339008"/>
                  <a:gd name="connsiteX16-6377" fmla="*/ 758632 w 1404351"/>
                  <a:gd name="connsiteY16-6378" fmla="*/ 1609462 h 2339008"/>
                  <a:gd name="connsiteX17-6379" fmla="*/ 606170 w 1404351"/>
                  <a:gd name="connsiteY17-6380" fmla="*/ 1890569 h 2339008"/>
                  <a:gd name="connsiteX18-6381" fmla="*/ 760532 w 1404351"/>
                  <a:gd name="connsiteY18-6382" fmla="*/ 1609652 h 2339008"/>
                  <a:gd name="connsiteX19-6383" fmla="*/ 855470 w 1404351"/>
                  <a:gd name="connsiteY19-6384" fmla="*/ 1760423 h 2339008"/>
                  <a:gd name="connsiteX20-6385" fmla="*/ 1091187 w 1404351"/>
                  <a:gd name="connsiteY20-6386" fmla="*/ 1053006 h 2339008"/>
                  <a:gd name="connsiteX21-6387" fmla="*/ 1156995 w 1404351"/>
                  <a:gd name="connsiteY21-6388" fmla="*/ 589616 h 2339008"/>
                  <a:gd name="connsiteX22-6389" fmla="*/ 1262000 w 1404351"/>
                  <a:gd name="connsiteY22-6390" fmla="*/ 591933 h 2339008"/>
                  <a:gd name="connsiteX23-6391" fmla="*/ 1211886 w 1404351"/>
                  <a:gd name="connsiteY23-6392" fmla="*/ 542032 h 2339008"/>
                  <a:gd name="connsiteX24-6393" fmla="*/ 1158128 w 1404351"/>
                  <a:gd name="connsiteY24-6394" fmla="*/ 595833 h 2339008"/>
                  <a:gd name="connsiteX25-6395" fmla="*/ 1222546 w 1404351"/>
                  <a:gd name="connsiteY25-6396" fmla="*/ 108950 h 2339008"/>
                  <a:gd name="connsiteX26-6397" fmla="*/ 1298939 w 1404351"/>
                  <a:gd name="connsiteY26-6398" fmla="*/ 39849 h 2339008"/>
                  <a:gd name="connsiteX27-6399" fmla="*/ 1404351 w 1404351"/>
                  <a:gd name="connsiteY27-6400" fmla="*/ 0 h 2339008"/>
                  <a:gd name="connsiteX28-6401" fmla="*/ 1357567 w 1404351"/>
                  <a:gd name="connsiteY28-6402" fmla="*/ 345802 h 2339008"/>
                  <a:gd name="connsiteX29-6403" fmla="*/ 973608 w 1404351"/>
                  <a:gd name="connsiteY29-6404" fmla="*/ 1910947 h 2339008"/>
                  <a:gd name="connsiteX30-6405" fmla="*/ 272039 w 1404351"/>
                  <a:gd name="connsiteY30-6406" fmla="*/ 2339008 h 2339008"/>
                  <a:gd name="connsiteX31-6407" fmla="*/ 119183 w 1404351"/>
                  <a:gd name="connsiteY31-6408" fmla="*/ 2319294 h 2339008"/>
                  <a:gd name="connsiteX32-6409" fmla="*/ 219640 w 1404351"/>
                  <a:gd name="connsiteY32-6410" fmla="*/ 2104764 h 2339008"/>
                  <a:gd name="connsiteX33-6411" fmla="*/ 349797 w 1404351"/>
                  <a:gd name="connsiteY33-6412" fmla="*/ 1791611 h 2339008"/>
                  <a:gd name="connsiteX34-6413" fmla="*/ 202120 w 1404351"/>
                  <a:gd name="connsiteY34-6414" fmla="*/ 2079955 h 2339008"/>
                  <a:gd name="connsiteX35-6415" fmla="*/ 101973 w 1404351"/>
                  <a:gd name="connsiteY35-6416" fmla="*/ 2315220 h 2339008"/>
                  <a:gd name="connsiteX36-6417" fmla="*/ 0 w 1404351"/>
                  <a:gd name="connsiteY36-6418" fmla="*/ 2305359 h 2339008"/>
                  <a:gd name="connsiteX0-6419" fmla="*/ 0 w 1404351"/>
                  <a:gd name="connsiteY0-6420" fmla="*/ 2305359 h 2339008"/>
                  <a:gd name="connsiteX1-6421" fmla="*/ 229985 w 1404351"/>
                  <a:gd name="connsiteY1-6422" fmla="*/ 1338520 h 2339008"/>
                  <a:gd name="connsiteX2-6423" fmla="*/ 249152 w 1404351"/>
                  <a:gd name="connsiteY2-6424" fmla="*/ 1629262 h 2339008"/>
                  <a:gd name="connsiteX3-6425" fmla="*/ 265108 w 1404351"/>
                  <a:gd name="connsiteY3-6426" fmla="*/ 1445678 h 2339008"/>
                  <a:gd name="connsiteX4-6427" fmla="*/ 257305 w 1404351"/>
                  <a:gd name="connsiteY4-6428" fmla="*/ 1340993 h 2339008"/>
                  <a:gd name="connsiteX5-6429" fmla="*/ 239551 w 1404351"/>
                  <a:gd name="connsiteY5-6430" fmla="*/ 1300634 h 2339008"/>
                  <a:gd name="connsiteX6-6431" fmla="*/ 390223 w 1404351"/>
                  <a:gd name="connsiteY6-6432" fmla="*/ 665579 h 2339008"/>
                  <a:gd name="connsiteX7-6433" fmla="*/ 430836 w 1404351"/>
                  <a:gd name="connsiteY7-6434" fmla="*/ 704536 h 2339008"/>
                  <a:gd name="connsiteX8-6435" fmla="*/ 449847 w 1404351"/>
                  <a:gd name="connsiteY8-6436" fmla="*/ 901491 h 2339008"/>
                  <a:gd name="connsiteX9-6437" fmla="*/ 449733 w 1404351"/>
                  <a:gd name="connsiteY9-6438" fmla="*/ 970032 h 2339008"/>
                  <a:gd name="connsiteX10-6439" fmla="*/ 422828 w 1404351"/>
                  <a:gd name="connsiteY10-6440" fmla="*/ 1187661 h 2339008"/>
                  <a:gd name="connsiteX11-6441" fmla="*/ 348614 w 1404351"/>
                  <a:gd name="connsiteY11-6442" fmla="*/ 1710311 h 2339008"/>
                  <a:gd name="connsiteX12-6443" fmla="*/ 396264 w 1404351"/>
                  <a:gd name="connsiteY12-6444" fmla="*/ 1477919 h 2339008"/>
                  <a:gd name="connsiteX13-6445" fmla="*/ 443662 w 1404351"/>
                  <a:gd name="connsiteY13-6446" fmla="*/ 1543732 h 2339008"/>
                  <a:gd name="connsiteX14-6447" fmla="*/ 565005 w 1404351"/>
                  <a:gd name="connsiteY14-6448" fmla="*/ 1587155 h 2339008"/>
                  <a:gd name="connsiteX15-6449" fmla="*/ 721900 w 1404351"/>
                  <a:gd name="connsiteY15-6450" fmla="*/ 1578939 h 2339008"/>
                  <a:gd name="connsiteX16-6451" fmla="*/ 758632 w 1404351"/>
                  <a:gd name="connsiteY16-6452" fmla="*/ 1609462 h 2339008"/>
                  <a:gd name="connsiteX17-6453" fmla="*/ 606170 w 1404351"/>
                  <a:gd name="connsiteY17-6454" fmla="*/ 1890569 h 2339008"/>
                  <a:gd name="connsiteX18-6455" fmla="*/ 760532 w 1404351"/>
                  <a:gd name="connsiteY18-6456" fmla="*/ 1609652 h 2339008"/>
                  <a:gd name="connsiteX19-6457" fmla="*/ 855470 w 1404351"/>
                  <a:gd name="connsiteY19-6458" fmla="*/ 1760423 h 2339008"/>
                  <a:gd name="connsiteX20-6459" fmla="*/ 1091135 w 1404351"/>
                  <a:gd name="connsiteY20-6460" fmla="*/ 1049551 h 2339008"/>
                  <a:gd name="connsiteX21-6461" fmla="*/ 1156995 w 1404351"/>
                  <a:gd name="connsiteY21-6462" fmla="*/ 589616 h 2339008"/>
                  <a:gd name="connsiteX22-6463" fmla="*/ 1262000 w 1404351"/>
                  <a:gd name="connsiteY22-6464" fmla="*/ 591933 h 2339008"/>
                  <a:gd name="connsiteX23-6465" fmla="*/ 1211886 w 1404351"/>
                  <a:gd name="connsiteY23-6466" fmla="*/ 542032 h 2339008"/>
                  <a:gd name="connsiteX24-6467" fmla="*/ 1158128 w 1404351"/>
                  <a:gd name="connsiteY24-6468" fmla="*/ 595833 h 2339008"/>
                  <a:gd name="connsiteX25-6469" fmla="*/ 1222546 w 1404351"/>
                  <a:gd name="connsiteY25-6470" fmla="*/ 108950 h 2339008"/>
                  <a:gd name="connsiteX26-6471" fmla="*/ 1298939 w 1404351"/>
                  <a:gd name="connsiteY26-6472" fmla="*/ 39849 h 2339008"/>
                  <a:gd name="connsiteX27-6473" fmla="*/ 1404351 w 1404351"/>
                  <a:gd name="connsiteY27-6474" fmla="*/ 0 h 2339008"/>
                  <a:gd name="connsiteX28-6475" fmla="*/ 1357567 w 1404351"/>
                  <a:gd name="connsiteY28-6476" fmla="*/ 345802 h 2339008"/>
                  <a:gd name="connsiteX29-6477" fmla="*/ 973608 w 1404351"/>
                  <a:gd name="connsiteY29-6478" fmla="*/ 1910947 h 2339008"/>
                  <a:gd name="connsiteX30-6479" fmla="*/ 272039 w 1404351"/>
                  <a:gd name="connsiteY30-6480" fmla="*/ 2339008 h 2339008"/>
                  <a:gd name="connsiteX31-6481" fmla="*/ 119183 w 1404351"/>
                  <a:gd name="connsiteY31-6482" fmla="*/ 2319294 h 2339008"/>
                  <a:gd name="connsiteX32-6483" fmla="*/ 219640 w 1404351"/>
                  <a:gd name="connsiteY32-6484" fmla="*/ 2104764 h 2339008"/>
                  <a:gd name="connsiteX33-6485" fmla="*/ 349797 w 1404351"/>
                  <a:gd name="connsiteY33-6486" fmla="*/ 1791611 h 2339008"/>
                  <a:gd name="connsiteX34-6487" fmla="*/ 202120 w 1404351"/>
                  <a:gd name="connsiteY34-6488" fmla="*/ 2079955 h 2339008"/>
                  <a:gd name="connsiteX35-6489" fmla="*/ 101973 w 1404351"/>
                  <a:gd name="connsiteY35-6490" fmla="*/ 2315220 h 2339008"/>
                  <a:gd name="connsiteX36-6491" fmla="*/ 0 w 1404351"/>
                  <a:gd name="connsiteY36-6492" fmla="*/ 2305359 h 2339008"/>
                  <a:gd name="connsiteX0-6493" fmla="*/ 0 w 1404351"/>
                  <a:gd name="connsiteY0-6494" fmla="*/ 2305359 h 2339008"/>
                  <a:gd name="connsiteX1-6495" fmla="*/ 229985 w 1404351"/>
                  <a:gd name="connsiteY1-6496" fmla="*/ 1338520 h 2339008"/>
                  <a:gd name="connsiteX2-6497" fmla="*/ 249152 w 1404351"/>
                  <a:gd name="connsiteY2-6498" fmla="*/ 1629262 h 2339008"/>
                  <a:gd name="connsiteX3-6499" fmla="*/ 265108 w 1404351"/>
                  <a:gd name="connsiteY3-6500" fmla="*/ 1445678 h 2339008"/>
                  <a:gd name="connsiteX4-6501" fmla="*/ 257305 w 1404351"/>
                  <a:gd name="connsiteY4-6502" fmla="*/ 1340993 h 2339008"/>
                  <a:gd name="connsiteX5-6503" fmla="*/ 239551 w 1404351"/>
                  <a:gd name="connsiteY5-6504" fmla="*/ 1300634 h 2339008"/>
                  <a:gd name="connsiteX6-6505" fmla="*/ 390223 w 1404351"/>
                  <a:gd name="connsiteY6-6506" fmla="*/ 665579 h 2339008"/>
                  <a:gd name="connsiteX7-6507" fmla="*/ 430836 w 1404351"/>
                  <a:gd name="connsiteY7-6508" fmla="*/ 704536 h 2339008"/>
                  <a:gd name="connsiteX8-6509" fmla="*/ 449847 w 1404351"/>
                  <a:gd name="connsiteY8-6510" fmla="*/ 901491 h 2339008"/>
                  <a:gd name="connsiteX9-6511" fmla="*/ 449733 w 1404351"/>
                  <a:gd name="connsiteY9-6512" fmla="*/ 970032 h 2339008"/>
                  <a:gd name="connsiteX10-6513" fmla="*/ 422828 w 1404351"/>
                  <a:gd name="connsiteY10-6514" fmla="*/ 1187661 h 2339008"/>
                  <a:gd name="connsiteX11-6515" fmla="*/ 348614 w 1404351"/>
                  <a:gd name="connsiteY11-6516" fmla="*/ 1710311 h 2339008"/>
                  <a:gd name="connsiteX12-6517" fmla="*/ 396264 w 1404351"/>
                  <a:gd name="connsiteY12-6518" fmla="*/ 1477919 h 2339008"/>
                  <a:gd name="connsiteX13-6519" fmla="*/ 443662 w 1404351"/>
                  <a:gd name="connsiteY13-6520" fmla="*/ 1543732 h 2339008"/>
                  <a:gd name="connsiteX14-6521" fmla="*/ 565005 w 1404351"/>
                  <a:gd name="connsiteY14-6522" fmla="*/ 1587155 h 2339008"/>
                  <a:gd name="connsiteX15-6523" fmla="*/ 721900 w 1404351"/>
                  <a:gd name="connsiteY15-6524" fmla="*/ 1578939 h 2339008"/>
                  <a:gd name="connsiteX16-6525" fmla="*/ 758632 w 1404351"/>
                  <a:gd name="connsiteY16-6526" fmla="*/ 1609462 h 2339008"/>
                  <a:gd name="connsiteX17-6527" fmla="*/ 606170 w 1404351"/>
                  <a:gd name="connsiteY17-6528" fmla="*/ 1890569 h 2339008"/>
                  <a:gd name="connsiteX18-6529" fmla="*/ 760532 w 1404351"/>
                  <a:gd name="connsiteY18-6530" fmla="*/ 1609652 h 2339008"/>
                  <a:gd name="connsiteX19-6531" fmla="*/ 855470 w 1404351"/>
                  <a:gd name="connsiteY19-6532" fmla="*/ 1760423 h 2339008"/>
                  <a:gd name="connsiteX20-6533" fmla="*/ 1091135 w 1404351"/>
                  <a:gd name="connsiteY20-6534" fmla="*/ 1049551 h 2339008"/>
                  <a:gd name="connsiteX21-6535" fmla="*/ 1156995 w 1404351"/>
                  <a:gd name="connsiteY21-6536" fmla="*/ 589616 h 2339008"/>
                  <a:gd name="connsiteX22-6537" fmla="*/ 1262000 w 1404351"/>
                  <a:gd name="connsiteY22-6538" fmla="*/ 591933 h 2339008"/>
                  <a:gd name="connsiteX23-6539" fmla="*/ 1211886 w 1404351"/>
                  <a:gd name="connsiteY23-6540" fmla="*/ 542032 h 2339008"/>
                  <a:gd name="connsiteX24-6541" fmla="*/ 1158024 w 1404351"/>
                  <a:gd name="connsiteY24-6542" fmla="*/ 588922 h 2339008"/>
                  <a:gd name="connsiteX25-6543" fmla="*/ 1222546 w 1404351"/>
                  <a:gd name="connsiteY25-6544" fmla="*/ 108950 h 2339008"/>
                  <a:gd name="connsiteX26-6545" fmla="*/ 1298939 w 1404351"/>
                  <a:gd name="connsiteY26-6546" fmla="*/ 39849 h 2339008"/>
                  <a:gd name="connsiteX27-6547" fmla="*/ 1404351 w 1404351"/>
                  <a:gd name="connsiteY27-6548" fmla="*/ 0 h 2339008"/>
                  <a:gd name="connsiteX28-6549" fmla="*/ 1357567 w 1404351"/>
                  <a:gd name="connsiteY28-6550" fmla="*/ 345802 h 2339008"/>
                  <a:gd name="connsiteX29-6551" fmla="*/ 973608 w 1404351"/>
                  <a:gd name="connsiteY29-6552" fmla="*/ 1910947 h 2339008"/>
                  <a:gd name="connsiteX30-6553" fmla="*/ 272039 w 1404351"/>
                  <a:gd name="connsiteY30-6554" fmla="*/ 2339008 h 2339008"/>
                  <a:gd name="connsiteX31-6555" fmla="*/ 119183 w 1404351"/>
                  <a:gd name="connsiteY31-6556" fmla="*/ 2319294 h 2339008"/>
                  <a:gd name="connsiteX32-6557" fmla="*/ 219640 w 1404351"/>
                  <a:gd name="connsiteY32-6558" fmla="*/ 2104764 h 2339008"/>
                  <a:gd name="connsiteX33-6559" fmla="*/ 349797 w 1404351"/>
                  <a:gd name="connsiteY33-6560" fmla="*/ 1791611 h 2339008"/>
                  <a:gd name="connsiteX34-6561" fmla="*/ 202120 w 1404351"/>
                  <a:gd name="connsiteY34-6562" fmla="*/ 2079955 h 2339008"/>
                  <a:gd name="connsiteX35-6563" fmla="*/ 101973 w 1404351"/>
                  <a:gd name="connsiteY35-6564" fmla="*/ 2315220 h 2339008"/>
                  <a:gd name="connsiteX36-6565" fmla="*/ 0 w 1404351"/>
                  <a:gd name="connsiteY36-6566" fmla="*/ 2305359 h 2339008"/>
                  <a:gd name="connsiteX0-6567" fmla="*/ 0 w 1404351"/>
                  <a:gd name="connsiteY0-6568" fmla="*/ 2305359 h 2339008"/>
                  <a:gd name="connsiteX1-6569" fmla="*/ 229985 w 1404351"/>
                  <a:gd name="connsiteY1-6570" fmla="*/ 1338520 h 2339008"/>
                  <a:gd name="connsiteX2-6571" fmla="*/ 249152 w 1404351"/>
                  <a:gd name="connsiteY2-6572" fmla="*/ 1629262 h 2339008"/>
                  <a:gd name="connsiteX3-6573" fmla="*/ 265108 w 1404351"/>
                  <a:gd name="connsiteY3-6574" fmla="*/ 1445678 h 2339008"/>
                  <a:gd name="connsiteX4-6575" fmla="*/ 257305 w 1404351"/>
                  <a:gd name="connsiteY4-6576" fmla="*/ 1340993 h 2339008"/>
                  <a:gd name="connsiteX5-6577" fmla="*/ 239551 w 1404351"/>
                  <a:gd name="connsiteY5-6578" fmla="*/ 1300634 h 2339008"/>
                  <a:gd name="connsiteX6-6579" fmla="*/ 390223 w 1404351"/>
                  <a:gd name="connsiteY6-6580" fmla="*/ 665579 h 2339008"/>
                  <a:gd name="connsiteX7-6581" fmla="*/ 430836 w 1404351"/>
                  <a:gd name="connsiteY7-6582" fmla="*/ 704536 h 2339008"/>
                  <a:gd name="connsiteX8-6583" fmla="*/ 449847 w 1404351"/>
                  <a:gd name="connsiteY8-6584" fmla="*/ 901491 h 2339008"/>
                  <a:gd name="connsiteX9-6585" fmla="*/ 449733 w 1404351"/>
                  <a:gd name="connsiteY9-6586" fmla="*/ 970032 h 2339008"/>
                  <a:gd name="connsiteX10-6587" fmla="*/ 422828 w 1404351"/>
                  <a:gd name="connsiteY10-6588" fmla="*/ 1187661 h 2339008"/>
                  <a:gd name="connsiteX11-6589" fmla="*/ 348614 w 1404351"/>
                  <a:gd name="connsiteY11-6590" fmla="*/ 1710311 h 2339008"/>
                  <a:gd name="connsiteX12-6591" fmla="*/ 396264 w 1404351"/>
                  <a:gd name="connsiteY12-6592" fmla="*/ 1477919 h 2339008"/>
                  <a:gd name="connsiteX13-6593" fmla="*/ 443662 w 1404351"/>
                  <a:gd name="connsiteY13-6594" fmla="*/ 1543732 h 2339008"/>
                  <a:gd name="connsiteX14-6595" fmla="*/ 565005 w 1404351"/>
                  <a:gd name="connsiteY14-6596" fmla="*/ 1587155 h 2339008"/>
                  <a:gd name="connsiteX15-6597" fmla="*/ 721900 w 1404351"/>
                  <a:gd name="connsiteY15-6598" fmla="*/ 1578939 h 2339008"/>
                  <a:gd name="connsiteX16-6599" fmla="*/ 758632 w 1404351"/>
                  <a:gd name="connsiteY16-6600" fmla="*/ 1609462 h 2339008"/>
                  <a:gd name="connsiteX17-6601" fmla="*/ 606170 w 1404351"/>
                  <a:gd name="connsiteY17-6602" fmla="*/ 1890569 h 2339008"/>
                  <a:gd name="connsiteX18-6603" fmla="*/ 760532 w 1404351"/>
                  <a:gd name="connsiteY18-6604" fmla="*/ 1609652 h 2339008"/>
                  <a:gd name="connsiteX19-6605" fmla="*/ 855470 w 1404351"/>
                  <a:gd name="connsiteY19-6606" fmla="*/ 1760423 h 2339008"/>
                  <a:gd name="connsiteX20-6607" fmla="*/ 1091135 w 1404351"/>
                  <a:gd name="connsiteY20-6608" fmla="*/ 1049551 h 2339008"/>
                  <a:gd name="connsiteX21-6609" fmla="*/ 1156995 w 1404351"/>
                  <a:gd name="connsiteY21-6610" fmla="*/ 589616 h 2339008"/>
                  <a:gd name="connsiteX22-6611" fmla="*/ 1262000 w 1404351"/>
                  <a:gd name="connsiteY22-6612" fmla="*/ 591933 h 2339008"/>
                  <a:gd name="connsiteX23-6613" fmla="*/ 1211886 w 1404351"/>
                  <a:gd name="connsiteY23-6614" fmla="*/ 542032 h 2339008"/>
                  <a:gd name="connsiteX24-6615" fmla="*/ 1157251 w 1404351"/>
                  <a:gd name="connsiteY24-6616" fmla="*/ 571992 h 2339008"/>
                  <a:gd name="connsiteX25-6617" fmla="*/ 1222546 w 1404351"/>
                  <a:gd name="connsiteY25-6618" fmla="*/ 108950 h 2339008"/>
                  <a:gd name="connsiteX26-6619" fmla="*/ 1298939 w 1404351"/>
                  <a:gd name="connsiteY26-6620" fmla="*/ 39849 h 2339008"/>
                  <a:gd name="connsiteX27-6621" fmla="*/ 1404351 w 1404351"/>
                  <a:gd name="connsiteY27-6622" fmla="*/ 0 h 2339008"/>
                  <a:gd name="connsiteX28-6623" fmla="*/ 1357567 w 1404351"/>
                  <a:gd name="connsiteY28-6624" fmla="*/ 345802 h 2339008"/>
                  <a:gd name="connsiteX29-6625" fmla="*/ 973608 w 1404351"/>
                  <a:gd name="connsiteY29-6626" fmla="*/ 1910947 h 2339008"/>
                  <a:gd name="connsiteX30-6627" fmla="*/ 272039 w 1404351"/>
                  <a:gd name="connsiteY30-6628" fmla="*/ 2339008 h 2339008"/>
                  <a:gd name="connsiteX31-6629" fmla="*/ 119183 w 1404351"/>
                  <a:gd name="connsiteY31-6630" fmla="*/ 2319294 h 2339008"/>
                  <a:gd name="connsiteX32-6631" fmla="*/ 219640 w 1404351"/>
                  <a:gd name="connsiteY32-6632" fmla="*/ 2104764 h 2339008"/>
                  <a:gd name="connsiteX33-6633" fmla="*/ 349797 w 1404351"/>
                  <a:gd name="connsiteY33-6634" fmla="*/ 1791611 h 2339008"/>
                  <a:gd name="connsiteX34-6635" fmla="*/ 202120 w 1404351"/>
                  <a:gd name="connsiteY34-6636" fmla="*/ 2079955 h 2339008"/>
                  <a:gd name="connsiteX35-6637" fmla="*/ 101973 w 1404351"/>
                  <a:gd name="connsiteY35-6638" fmla="*/ 2315220 h 2339008"/>
                  <a:gd name="connsiteX36-6639" fmla="*/ 0 w 1404351"/>
                  <a:gd name="connsiteY36-6640" fmla="*/ 2305359 h 2339008"/>
                  <a:gd name="connsiteX0-6641" fmla="*/ 0 w 1404351"/>
                  <a:gd name="connsiteY0-6642" fmla="*/ 2305359 h 2339008"/>
                  <a:gd name="connsiteX1-6643" fmla="*/ 229985 w 1404351"/>
                  <a:gd name="connsiteY1-6644" fmla="*/ 1338520 h 2339008"/>
                  <a:gd name="connsiteX2-6645" fmla="*/ 249152 w 1404351"/>
                  <a:gd name="connsiteY2-6646" fmla="*/ 1629262 h 2339008"/>
                  <a:gd name="connsiteX3-6647" fmla="*/ 265108 w 1404351"/>
                  <a:gd name="connsiteY3-6648" fmla="*/ 1445678 h 2339008"/>
                  <a:gd name="connsiteX4-6649" fmla="*/ 257305 w 1404351"/>
                  <a:gd name="connsiteY4-6650" fmla="*/ 1340993 h 2339008"/>
                  <a:gd name="connsiteX5-6651" fmla="*/ 239551 w 1404351"/>
                  <a:gd name="connsiteY5-6652" fmla="*/ 1300634 h 2339008"/>
                  <a:gd name="connsiteX6-6653" fmla="*/ 390223 w 1404351"/>
                  <a:gd name="connsiteY6-6654" fmla="*/ 665579 h 2339008"/>
                  <a:gd name="connsiteX7-6655" fmla="*/ 430836 w 1404351"/>
                  <a:gd name="connsiteY7-6656" fmla="*/ 704536 h 2339008"/>
                  <a:gd name="connsiteX8-6657" fmla="*/ 449847 w 1404351"/>
                  <a:gd name="connsiteY8-6658" fmla="*/ 901491 h 2339008"/>
                  <a:gd name="connsiteX9-6659" fmla="*/ 449733 w 1404351"/>
                  <a:gd name="connsiteY9-6660" fmla="*/ 970032 h 2339008"/>
                  <a:gd name="connsiteX10-6661" fmla="*/ 422828 w 1404351"/>
                  <a:gd name="connsiteY10-6662" fmla="*/ 1187661 h 2339008"/>
                  <a:gd name="connsiteX11-6663" fmla="*/ 348614 w 1404351"/>
                  <a:gd name="connsiteY11-6664" fmla="*/ 1710311 h 2339008"/>
                  <a:gd name="connsiteX12-6665" fmla="*/ 396264 w 1404351"/>
                  <a:gd name="connsiteY12-6666" fmla="*/ 1477919 h 2339008"/>
                  <a:gd name="connsiteX13-6667" fmla="*/ 443662 w 1404351"/>
                  <a:gd name="connsiteY13-6668" fmla="*/ 1543732 h 2339008"/>
                  <a:gd name="connsiteX14-6669" fmla="*/ 565005 w 1404351"/>
                  <a:gd name="connsiteY14-6670" fmla="*/ 1587155 h 2339008"/>
                  <a:gd name="connsiteX15-6671" fmla="*/ 721900 w 1404351"/>
                  <a:gd name="connsiteY15-6672" fmla="*/ 1578939 h 2339008"/>
                  <a:gd name="connsiteX16-6673" fmla="*/ 758632 w 1404351"/>
                  <a:gd name="connsiteY16-6674" fmla="*/ 1609462 h 2339008"/>
                  <a:gd name="connsiteX17-6675" fmla="*/ 606170 w 1404351"/>
                  <a:gd name="connsiteY17-6676" fmla="*/ 1890569 h 2339008"/>
                  <a:gd name="connsiteX18-6677" fmla="*/ 760532 w 1404351"/>
                  <a:gd name="connsiteY18-6678" fmla="*/ 1609652 h 2339008"/>
                  <a:gd name="connsiteX19-6679" fmla="*/ 855470 w 1404351"/>
                  <a:gd name="connsiteY19-6680" fmla="*/ 1760423 h 2339008"/>
                  <a:gd name="connsiteX20-6681" fmla="*/ 1091135 w 1404351"/>
                  <a:gd name="connsiteY20-6682" fmla="*/ 1049551 h 2339008"/>
                  <a:gd name="connsiteX21-6683" fmla="*/ 1151284 w 1404351"/>
                  <a:gd name="connsiteY21-6684" fmla="*/ 589986 h 2339008"/>
                  <a:gd name="connsiteX22-6685" fmla="*/ 1262000 w 1404351"/>
                  <a:gd name="connsiteY22-6686" fmla="*/ 591933 h 2339008"/>
                  <a:gd name="connsiteX23-6687" fmla="*/ 1211886 w 1404351"/>
                  <a:gd name="connsiteY23-6688" fmla="*/ 542032 h 2339008"/>
                  <a:gd name="connsiteX24-6689" fmla="*/ 1157251 w 1404351"/>
                  <a:gd name="connsiteY24-6690" fmla="*/ 571992 h 2339008"/>
                  <a:gd name="connsiteX25-6691" fmla="*/ 1222546 w 1404351"/>
                  <a:gd name="connsiteY25-6692" fmla="*/ 108950 h 2339008"/>
                  <a:gd name="connsiteX26-6693" fmla="*/ 1298939 w 1404351"/>
                  <a:gd name="connsiteY26-6694" fmla="*/ 39849 h 2339008"/>
                  <a:gd name="connsiteX27-6695" fmla="*/ 1404351 w 1404351"/>
                  <a:gd name="connsiteY27-6696" fmla="*/ 0 h 2339008"/>
                  <a:gd name="connsiteX28-6697" fmla="*/ 1357567 w 1404351"/>
                  <a:gd name="connsiteY28-6698" fmla="*/ 345802 h 2339008"/>
                  <a:gd name="connsiteX29-6699" fmla="*/ 973608 w 1404351"/>
                  <a:gd name="connsiteY29-6700" fmla="*/ 1910947 h 2339008"/>
                  <a:gd name="connsiteX30-6701" fmla="*/ 272039 w 1404351"/>
                  <a:gd name="connsiteY30-6702" fmla="*/ 2339008 h 2339008"/>
                  <a:gd name="connsiteX31-6703" fmla="*/ 119183 w 1404351"/>
                  <a:gd name="connsiteY31-6704" fmla="*/ 2319294 h 2339008"/>
                  <a:gd name="connsiteX32-6705" fmla="*/ 219640 w 1404351"/>
                  <a:gd name="connsiteY32-6706" fmla="*/ 2104764 h 2339008"/>
                  <a:gd name="connsiteX33-6707" fmla="*/ 349797 w 1404351"/>
                  <a:gd name="connsiteY33-6708" fmla="*/ 1791611 h 2339008"/>
                  <a:gd name="connsiteX34-6709" fmla="*/ 202120 w 1404351"/>
                  <a:gd name="connsiteY34-6710" fmla="*/ 2079955 h 2339008"/>
                  <a:gd name="connsiteX35-6711" fmla="*/ 101973 w 1404351"/>
                  <a:gd name="connsiteY35-6712" fmla="*/ 2315220 h 2339008"/>
                  <a:gd name="connsiteX36-6713" fmla="*/ 0 w 1404351"/>
                  <a:gd name="connsiteY36-6714" fmla="*/ 2305359 h 2339008"/>
                  <a:gd name="connsiteX0-6715" fmla="*/ 0 w 1404351"/>
                  <a:gd name="connsiteY0-6716" fmla="*/ 2305359 h 2339008"/>
                  <a:gd name="connsiteX1-6717" fmla="*/ 229985 w 1404351"/>
                  <a:gd name="connsiteY1-6718" fmla="*/ 1338520 h 2339008"/>
                  <a:gd name="connsiteX2-6719" fmla="*/ 249152 w 1404351"/>
                  <a:gd name="connsiteY2-6720" fmla="*/ 1629262 h 2339008"/>
                  <a:gd name="connsiteX3-6721" fmla="*/ 265108 w 1404351"/>
                  <a:gd name="connsiteY3-6722" fmla="*/ 1445678 h 2339008"/>
                  <a:gd name="connsiteX4-6723" fmla="*/ 257305 w 1404351"/>
                  <a:gd name="connsiteY4-6724" fmla="*/ 1340993 h 2339008"/>
                  <a:gd name="connsiteX5-6725" fmla="*/ 239551 w 1404351"/>
                  <a:gd name="connsiteY5-6726" fmla="*/ 1300634 h 2339008"/>
                  <a:gd name="connsiteX6-6727" fmla="*/ 390223 w 1404351"/>
                  <a:gd name="connsiteY6-6728" fmla="*/ 665579 h 2339008"/>
                  <a:gd name="connsiteX7-6729" fmla="*/ 430836 w 1404351"/>
                  <a:gd name="connsiteY7-6730" fmla="*/ 704536 h 2339008"/>
                  <a:gd name="connsiteX8-6731" fmla="*/ 449847 w 1404351"/>
                  <a:gd name="connsiteY8-6732" fmla="*/ 901491 h 2339008"/>
                  <a:gd name="connsiteX9-6733" fmla="*/ 449733 w 1404351"/>
                  <a:gd name="connsiteY9-6734" fmla="*/ 970032 h 2339008"/>
                  <a:gd name="connsiteX10-6735" fmla="*/ 422828 w 1404351"/>
                  <a:gd name="connsiteY10-6736" fmla="*/ 1187661 h 2339008"/>
                  <a:gd name="connsiteX11-6737" fmla="*/ 348614 w 1404351"/>
                  <a:gd name="connsiteY11-6738" fmla="*/ 1710311 h 2339008"/>
                  <a:gd name="connsiteX12-6739" fmla="*/ 396264 w 1404351"/>
                  <a:gd name="connsiteY12-6740" fmla="*/ 1477919 h 2339008"/>
                  <a:gd name="connsiteX13-6741" fmla="*/ 443662 w 1404351"/>
                  <a:gd name="connsiteY13-6742" fmla="*/ 1543732 h 2339008"/>
                  <a:gd name="connsiteX14-6743" fmla="*/ 565005 w 1404351"/>
                  <a:gd name="connsiteY14-6744" fmla="*/ 1587155 h 2339008"/>
                  <a:gd name="connsiteX15-6745" fmla="*/ 721900 w 1404351"/>
                  <a:gd name="connsiteY15-6746" fmla="*/ 1578939 h 2339008"/>
                  <a:gd name="connsiteX16-6747" fmla="*/ 758632 w 1404351"/>
                  <a:gd name="connsiteY16-6748" fmla="*/ 1609462 h 2339008"/>
                  <a:gd name="connsiteX17-6749" fmla="*/ 606170 w 1404351"/>
                  <a:gd name="connsiteY17-6750" fmla="*/ 1890569 h 2339008"/>
                  <a:gd name="connsiteX18-6751" fmla="*/ 760532 w 1404351"/>
                  <a:gd name="connsiteY18-6752" fmla="*/ 1609652 h 2339008"/>
                  <a:gd name="connsiteX19-6753" fmla="*/ 855470 w 1404351"/>
                  <a:gd name="connsiteY19-6754" fmla="*/ 1760423 h 2339008"/>
                  <a:gd name="connsiteX20-6755" fmla="*/ 1091135 w 1404351"/>
                  <a:gd name="connsiteY20-6756" fmla="*/ 1049551 h 2339008"/>
                  <a:gd name="connsiteX21-6757" fmla="*/ 1151284 w 1404351"/>
                  <a:gd name="connsiteY21-6758" fmla="*/ 589986 h 2339008"/>
                  <a:gd name="connsiteX22-6759" fmla="*/ 1262000 w 1404351"/>
                  <a:gd name="connsiteY22-6760" fmla="*/ 591933 h 2339008"/>
                  <a:gd name="connsiteX23-6761" fmla="*/ 1211886 w 1404351"/>
                  <a:gd name="connsiteY23-6762" fmla="*/ 542032 h 2339008"/>
                  <a:gd name="connsiteX24-6763" fmla="*/ 1151903 w 1404351"/>
                  <a:gd name="connsiteY24-6764" fmla="*/ 596554 h 2339008"/>
                  <a:gd name="connsiteX25-6765" fmla="*/ 1222546 w 1404351"/>
                  <a:gd name="connsiteY25-6766" fmla="*/ 108950 h 2339008"/>
                  <a:gd name="connsiteX26-6767" fmla="*/ 1298939 w 1404351"/>
                  <a:gd name="connsiteY26-6768" fmla="*/ 39849 h 2339008"/>
                  <a:gd name="connsiteX27-6769" fmla="*/ 1404351 w 1404351"/>
                  <a:gd name="connsiteY27-6770" fmla="*/ 0 h 2339008"/>
                  <a:gd name="connsiteX28-6771" fmla="*/ 1357567 w 1404351"/>
                  <a:gd name="connsiteY28-6772" fmla="*/ 345802 h 2339008"/>
                  <a:gd name="connsiteX29-6773" fmla="*/ 973608 w 1404351"/>
                  <a:gd name="connsiteY29-6774" fmla="*/ 1910947 h 2339008"/>
                  <a:gd name="connsiteX30-6775" fmla="*/ 272039 w 1404351"/>
                  <a:gd name="connsiteY30-6776" fmla="*/ 2339008 h 2339008"/>
                  <a:gd name="connsiteX31-6777" fmla="*/ 119183 w 1404351"/>
                  <a:gd name="connsiteY31-6778" fmla="*/ 2319294 h 2339008"/>
                  <a:gd name="connsiteX32-6779" fmla="*/ 219640 w 1404351"/>
                  <a:gd name="connsiteY32-6780" fmla="*/ 2104764 h 2339008"/>
                  <a:gd name="connsiteX33-6781" fmla="*/ 349797 w 1404351"/>
                  <a:gd name="connsiteY33-6782" fmla="*/ 1791611 h 2339008"/>
                  <a:gd name="connsiteX34-6783" fmla="*/ 202120 w 1404351"/>
                  <a:gd name="connsiteY34-6784" fmla="*/ 2079955 h 2339008"/>
                  <a:gd name="connsiteX35-6785" fmla="*/ 101973 w 1404351"/>
                  <a:gd name="connsiteY35-6786" fmla="*/ 2315220 h 2339008"/>
                  <a:gd name="connsiteX36-6787" fmla="*/ 0 w 1404351"/>
                  <a:gd name="connsiteY36-6788" fmla="*/ 2305359 h 2339008"/>
                  <a:gd name="connsiteX0-6789" fmla="*/ 0 w 1404351"/>
                  <a:gd name="connsiteY0-6790" fmla="*/ 2305359 h 2339008"/>
                  <a:gd name="connsiteX1-6791" fmla="*/ 229985 w 1404351"/>
                  <a:gd name="connsiteY1-6792" fmla="*/ 1338520 h 2339008"/>
                  <a:gd name="connsiteX2-6793" fmla="*/ 249152 w 1404351"/>
                  <a:gd name="connsiteY2-6794" fmla="*/ 1629262 h 2339008"/>
                  <a:gd name="connsiteX3-6795" fmla="*/ 265108 w 1404351"/>
                  <a:gd name="connsiteY3-6796" fmla="*/ 1445678 h 2339008"/>
                  <a:gd name="connsiteX4-6797" fmla="*/ 257305 w 1404351"/>
                  <a:gd name="connsiteY4-6798" fmla="*/ 1340993 h 2339008"/>
                  <a:gd name="connsiteX5-6799" fmla="*/ 239551 w 1404351"/>
                  <a:gd name="connsiteY5-6800" fmla="*/ 1300634 h 2339008"/>
                  <a:gd name="connsiteX6-6801" fmla="*/ 390223 w 1404351"/>
                  <a:gd name="connsiteY6-6802" fmla="*/ 665579 h 2339008"/>
                  <a:gd name="connsiteX7-6803" fmla="*/ 430836 w 1404351"/>
                  <a:gd name="connsiteY7-6804" fmla="*/ 704536 h 2339008"/>
                  <a:gd name="connsiteX8-6805" fmla="*/ 449847 w 1404351"/>
                  <a:gd name="connsiteY8-6806" fmla="*/ 901491 h 2339008"/>
                  <a:gd name="connsiteX9-6807" fmla="*/ 449733 w 1404351"/>
                  <a:gd name="connsiteY9-6808" fmla="*/ 970032 h 2339008"/>
                  <a:gd name="connsiteX10-6809" fmla="*/ 422828 w 1404351"/>
                  <a:gd name="connsiteY10-6810" fmla="*/ 1187661 h 2339008"/>
                  <a:gd name="connsiteX11-6811" fmla="*/ 348614 w 1404351"/>
                  <a:gd name="connsiteY11-6812" fmla="*/ 1710311 h 2339008"/>
                  <a:gd name="connsiteX12-6813" fmla="*/ 396264 w 1404351"/>
                  <a:gd name="connsiteY12-6814" fmla="*/ 1477919 h 2339008"/>
                  <a:gd name="connsiteX13-6815" fmla="*/ 443662 w 1404351"/>
                  <a:gd name="connsiteY13-6816" fmla="*/ 1543732 h 2339008"/>
                  <a:gd name="connsiteX14-6817" fmla="*/ 565005 w 1404351"/>
                  <a:gd name="connsiteY14-6818" fmla="*/ 1587155 h 2339008"/>
                  <a:gd name="connsiteX15-6819" fmla="*/ 721900 w 1404351"/>
                  <a:gd name="connsiteY15-6820" fmla="*/ 1578939 h 2339008"/>
                  <a:gd name="connsiteX16-6821" fmla="*/ 758632 w 1404351"/>
                  <a:gd name="connsiteY16-6822" fmla="*/ 1609462 h 2339008"/>
                  <a:gd name="connsiteX17-6823" fmla="*/ 606170 w 1404351"/>
                  <a:gd name="connsiteY17-6824" fmla="*/ 1890569 h 2339008"/>
                  <a:gd name="connsiteX18-6825" fmla="*/ 760532 w 1404351"/>
                  <a:gd name="connsiteY18-6826" fmla="*/ 1609652 h 2339008"/>
                  <a:gd name="connsiteX19-6827" fmla="*/ 855470 w 1404351"/>
                  <a:gd name="connsiteY19-6828" fmla="*/ 1760423 h 2339008"/>
                  <a:gd name="connsiteX20-6829" fmla="*/ 1091135 w 1404351"/>
                  <a:gd name="connsiteY20-6830" fmla="*/ 1049551 h 2339008"/>
                  <a:gd name="connsiteX21-6831" fmla="*/ 1151284 w 1404351"/>
                  <a:gd name="connsiteY21-6832" fmla="*/ 589986 h 2339008"/>
                  <a:gd name="connsiteX22-6833" fmla="*/ 1262000 w 1404351"/>
                  <a:gd name="connsiteY22-6834" fmla="*/ 591933 h 2339008"/>
                  <a:gd name="connsiteX23-6835" fmla="*/ 1211886 w 1404351"/>
                  <a:gd name="connsiteY23-6836" fmla="*/ 542032 h 2339008"/>
                  <a:gd name="connsiteX24-6837" fmla="*/ 1168870 w 1404351"/>
                  <a:gd name="connsiteY24-6838" fmla="*/ 480357 h 2339008"/>
                  <a:gd name="connsiteX25-6839" fmla="*/ 1222546 w 1404351"/>
                  <a:gd name="connsiteY25-6840" fmla="*/ 108950 h 2339008"/>
                  <a:gd name="connsiteX26-6841" fmla="*/ 1298939 w 1404351"/>
                  <a:gd name="connsiteY26-6842" fmla="*/ 39849 h 2339008"/>
                  <a:gd name="connsiteX27-6843" fmla="*/ 1404351 w 1404351"/>
                  <a:gd name="connsiteY27-6844" fmla="*/ 0 h 2339008"/>
                  <a:gd name="connsiteX28-6845" fmla="*/ 1357567 w 1404351"/>
                  <a:gd name="connsiteY28-6846" fmla="*/ 345802 h 2339008"/>
                  <a:gd name="connsiteX29-6847" fmla="*/ 973608 w 1404351"/>
                  <a:gd name="connsiteY29-6848" fmla="*/ 1910947 h 2339008"/>
                  <a:gd name="connsiteX30-6849" fmla="*/ 272039 w 1404351"/>
                  <a:gd name="connsiteY30-6850" fmla="*/ 2339008 h 2339008"/>
                  <a:gd name="connsiteX31-6851" fmla="*/ 119183 w 1404351"/>
                  <a:gd name="connsiteY31-6852" fmla="*/ 2319294 h 2339008"/>
                  <a:gd name="connsiteX32-6853" fmla="*/ 219640 w 1404351"/>
                  <a:gd name="connsiteY32-6854" fmla="*/ 2104764 h 2339008"/>
                  <a:gd name="connsiteX33-6855" fmla="*/ 349797 w 1404351"/>
                  <a:gd name="connsiteY33-6856" fmla="*/ 1791611 h 2339008"/>
                  <a:gd name="connsiteX34-6857" fmla="*/ 202120 w 1404351"/>
                  <a:gd name="connsiteY34-6858" fmla="*/ 2079955 h 2339008"/>
                  <a:gd name="connsiteX35-6859" fmla="*/ 101973 w 1404351"/>
                  <a:gd name="connsiteY35-6860" fmla="*/ 2315220 h 2339008"/>
                  <a:gd name="connsiteX36-6861" fmla="*/ 0 w 1404351"/>
                  <a:gd name="connsiteY36-6862" fmla="*/ 2305359 h 2339008"/>
                  <a:gd name="connsiteX0-6863" fmla="*/ 0 w 1404351"/>
                  <a:gd name="connsiteY0-6864" fmla="*/ 2305359 h 2339008"/>
                  <a:gd name="connsiteX1-6865" fmla="*/ 229985 w 1404351"/>
                  <a:gd name="connsiteY1-6866" fmla="*/ 1338520 h 2339008"/>
                  <a:gd name="connsiteX2-6867" fmla="*/ 249152 w 1404351"/>
                  <a:gd name="connsiteY2-6868" fmla="*/ 1629262 h 2339008"/>
                  <a:gd name="connsiteX3-6869" fmla="*/ 265108 w 1404351"/>
                  <a:gd name="connsiteY3-6870" fmla="*/ 1445678 h 2339008"/>
                  <a:gd name="connsiteX4-6871" fmla="*/ 257305 w 1404351"/>
                  <a:gd name="connsiteY4-6872" fmla="*/ 1340993 h 2339008"/>
                  <a:gd name="connsiteX5-6873" fmla="*/ 239551 w 1404351"/>
                  <a:gd name="connsiteY5-6874" fmla="*/ 1300634 h 2339008"/>
                  <a:gd name="connsiteX6-6875" fmla="*/ 390223 w 1404351"/>
                  <a:gd name="connsiteY6-6876" fmla="*/ 665579 h 2339008"/>
                  <a:gd name="connsiteX7-6877" fmla="*/ 430836 w 1404351"/>
                  <a:gd name="connsiteY7-6878" fmla="*/ 704536 h 2339008"/>
                  <a:gd name="connsiteX8-6879" fmla="*/ 449847 w 1404351"/>
                  <a:gd name="connsiteY8-6880" fmla="*/ 901491 h 2339008"/>
                  <a:gd name="connsiteX9-6881" fmla="*/ 449733 w 1404351"/>
                  <a:gd name="connsiteY9-6882" fmla="*/ 970032 h 2339008"/>
                  <a:gd name="connsiteX10-6883" fmla="*/ 422828 w 1404351"/>
                  <a:gd name="connsiteY10-6884" fmla="*/ 1187661 h 2339008"/>
                  <a:gd name="connsiteX11-6885" fmla="*/ 348614 w 1404351"/>
                  <a:gd name="connsiteY11-6886" fmla="*/ 1710311 h 2339008"/>
                  <a:gd name="connsiteX12-6887" fmla="*/ 396264 w 1404351"/>
                  <a:gd name="connsiteY12-6888" fmla="*/ 1477919 h 2339008"/>
                  <a:gd name="connsiteX13-6889" fmla="*/ 443662 w 1404351"/>
                  <a:gd name="connsiteY13-6890" fmla="*/ 1543732 h 2339008"/>
                  <a:gd name="connsiteX14-6891" fmla="*/ 565005 w 1404351"/>
                  <a:gd name="connsiteY14-6892" fmla="*/ 1587155 h 2339008"/>
                  <a:gd name="connsiteX15-6893" fmla="*/ 721900 w 1404351"/>
                  <a:gd name="connsiteY15-6894" fmla="*/ 1578939 h 2339008"/>
                  <a:gd name="connsiteX16-6895" fmla="*/ 758632 w 1404351"/>
                  <a:gd name="connsiteY16-6896" fmla="*/ 1609462 h 2339008"/>
                  <a:gd name="connsiteX17-6897" fmla="*/ 606170 w 1404351"/>
                  <a:gd name="connsiteY17-6898" fmla="*/ 1890569 h 2339008"/>
                  <a:gd name="connsiteX18-6899" fmla="*/ 760532 w 1404351"/>
                  <a:gd name="connsiteY18-6900" fmla="*/ 1609652 h 2339008"/>
                  <a:gd name="connsiteX19-6901" fmla="*/ 855470 w 1404351"/>
                  <a:gd name="connsiteY19-6902" fmla="*/ 1760423 h 2339008"/>
                  <a:gd name="connsiteX20-6903" fmla="*/ 1091135 w 1404351"/>
                  <a:gd name="connsiteY20-6904" fmla="*/ 1049551 h 2339008"/>
                  <a:gd name="connsiteX21-6905" fmla="*/ 1151284 w 1404351"/>
                  <a:gd name="connsiteY21-6906" fmla="*/ 589986 h 2339008"/>
                  <a:gd name="connsiteX22-6907" fmla="*/ 1262000 w 1404351"/>
                  <a:gd name="connsiteY22-6908" fmla="*/ 591933 h 2339008"/>
                  <a:gd name="connsiteX23-6909" fmla="*/ 1211886 w 1404351"/>
                  <a:gd name="connsiteY23-6910" fmla="*/ 542032 h 2339008"/>
                  <a:gd name="connsiteX24-6911" fmla="*/ 1177719 w 1404351"/>
                  <a:gd name="connsiteY24-6912" fmla="*/ 481356 h 2339008"/>
                  <a:gd name="connsiteX25-6913" fmla="*/ 1222546 w 1404351"/>
                  <a:gd name="connsiteY25-6914" fmla="*/ 108950 h 2339008"/>
                  <a:gd name="connsiteX26-6915" fmla="*/ 1298939 w 1404351"/>
                  <a:gd name="connsiteY26-6916" fmla="*/ 39849 h 2339008"/>
                  <a:gd name="connsiteX27-6917" fmla="*/ 1404351 w 1404351"/>
                  <a:gd name="connsiteY27-6918" fmla="*/ 0 h 2339008"/>
                  <a:gd name="connsiteX28-6919" fmla="*/ 1357567 w 1404351"/>
                  <a:gd name="connsiteY28-6920" fmla="*/ 345802 h 2339008"/>
                  <a:gd name="connsiteX29-6921" fmla="*/ 973608 w 1404351"/>
                  <a:gd name="connsiteY29-6922" fmla="*/ 1910947 h 2339008"/>
                  <a:gd name="connsiteX30-6923" fmla="*/ 272039 w 1404351"/>
                  <a:gd name="connsiteY30-6924" fmla="*/ 2339008 h 2339008"/>
                  <a:gd name="connsiteX31-6925" fmla="*/ 119183 w 1404351"/>
                  <a:gd name="connsiteY31-6926" fmla="*/ 2319294 h 2339008"/>
                  <a:gd name="connsiteX32-6927" fmla="*/ 219640 w 1404351"/>
                  <a:gd name="connsiteY32-6928" fmla="*/ 2104764 h 2339008"/>
                  <a:gd name="connsiteX33-6929" fmla="*/ 349797 w 1404351"/>
                  <a:gd name="connsiteY33-6930" fmla="*/ 1791611 h 2339008"/>
                  <a:gd name="connsiteX34-6931" fmla="*/ 202120 w 1404351"/>
                  <a:gd name="connsiteY34-6932" fmla="*/ 2079955 h 2339008"/>
                  <a:gd name="connsiteX35-6933" fmla="*/ 101973 w 1404351"/>
                  <a:gd name="connsiteY35-6934" fmla="*/ 2315220 h 2339008"/>
                  <a:gd name="connsiteX36-6935" fmla="*/ 0 w 1404351"/>
                  <a:gd name="connsiteY36-6936" fmla="*/ 2305359 h 2339008"/>
                  <a:gd name="connsiteX0-6937" fmla="*/ 0 w 1404351"/>
                  <a:gd name="connsiteY0-6938" fmla="*/ 2305359 h 2339008"/>
                  <a:gd name="connsiteX1-6939" fmla="*/ 229985 w 1404351"/>
                  <a:gd name="connsiteY1-6940" fmla="*/ 1338520 h 2339008"/>
                  <a:gd name="connsiteX2-6941" fmla="*/ 249152 w 1404351"/>
                  <a:gd name="connsiteY2-6942" fmla="*/ 1629262 h 2339008"/>
                  <a:gd name="connsiteX3-6943" fmla="*/ 265108 w 1404351"/>
                  <a:gd name="connsiteY3-6944" fmla="*/ 1445678 h 2339008"/>
                  <a:gd name="connsiteX4-6945" fmla="*/ 257305 w 1404351"/>
                  <a:gd name="connsiteY4-6946" fmla="*/ 1340993 h 2339008"/>
                  <a:gd name="connsiteX5-6947" fmla="*/ 239551 w 1404351"/>
                  <a:gd name="connsiteY5-6948" fmla="*/ 1300634 h 2339008"/>
                  <a:gd name="connsiteX6-6949" fmla="*/ 390223 w 1404351"/>
                  <a:gd name="connsiteY6-6950" fmla="*/ 665579 h 2339008"/>
                  <a:gd name="connsiteX7-6951" fmla="*/ 430836 w 1404351"/>
                  <a:gd name="connsiteY7-6952" fmla="*/ 704536 h 2339008"/>
                  <a:gd name="connsiteX8-6953" fmla="*/ 449847 w 1404351"/>
                  <a:gd name="connsiteY8-6954" fmla="*/ 901491 h 2339008"/>
                  <a:gd name="connsiteX9-6955" fmla="*/ 449733 w 1404351"/>
                  <a:gd name="connsiteY9-6956" fmla="*/ 970032 h 2339008"/>
                  <a:gd name="connsiteX10-6957" fmla="*/ 422828 w 1404351"/>
                  <a:gd name="connsiteY10-6958" fmla="*/ 1187661 h 2339008"/>
                  <a:gd name="connsiteX11-6959" fmla="*/ 348614 w 1404351"/>
                  <a:gd name="connsiteY11-6960" fmla="*/ 1710311 h 2339008"/>
                  <a:gd name="connsiteX12-6961" fmla="*/ 396264 w 1404351"/>
                  <a:gd name="connsiteY12-6962" fmla="*/ 1477919 h 2339008"/>
                  <a:gd name="connsiteX13-6963" fmla="*/ 443662 w 1404351"/>
                  <a:gd name="connsiteY13-6964" fmla="*/ 1543732 h 2339008"/>
                  <a:gd name="connsiteX14-6965" fmla="*/ 565005 w 1404351"/>
                  <a:gd name="connsiteY14-6966" fmla="*/ 1587155 h 2339008"/>
                  <a:gd name="connsiteX15-6967" fmla="*/ 721900 w 1404351"/>
                  <a:gd name="connsiteY15-6968" fmla="*/ 1578939 h 2339008"/>
                  <a:gd name="connsiteX16-6969" fmla="*/ 758632 w 1404351"/>
                  <a:gd name="connsiteY16-6970" fmla="*/ 1609462 h 2339008"/>
                  <a:gd name="connsiteX17-6971" fmla="*/ 606170 w 1404351"/>
                  <a:gd name="connsiteY17-6972" fmla="*/ 1890569 h 2339008"/>
                  <a:gd name="connsiteX18-6973" fmla="*/ 760532 w 1404351"/>
                  <a:gd name="connsiteY18-6974" fmla="*/ 1609652 h 2339008"/>
                  <a:gd name="connsiteX19-6975" fmla="*/ 855470 w 1404351"/>
                  <a:gd name="connsiteY19-6976" fmla="*/ 1760423 h 2339008"/>
                  <a:gd name="connsiteX20-6977" fmla="*/ 1091135 w 1404351"/>
                  <a:gd name="connsiteY20-6978" fmla="*/ 1049551 h 2339008"/>
                  <a:gd name="connsiteX21-6979" fmla="*/ 1157457 w 1404351"/>
                  <a:gd name="connsiteY21-6980" fmla="*/ 585813 h 2339008"/>
                  <a:gd name="connsiteX22-6981" fmla="*/ 1262000 w 1404351"/>
                  <a:gd name="connsiteY22-6982" fmla="*/ 591933 h 2339008"/>
                  <a:gd name="connsiteX23-6983" fmla="*/ 1211886 w 1404351"/>
                  <a:gd name="connsiteY23-6984" fmla="*/ 542032 h 2339008"/>
                  <a:gd name="connsiteX24-6985" fmla="*/ 1177719 w 1404351"/>
                  <a:gd name="connsiteY24-6986" fmla="*/ 481356 h 2339008"/>
                  <a:gd name="connsiteX25-6987" fmla="*/ 1222546 w 1404351"/>
                  <a:gd name="connsiteY25-6988" fmla="*/ 108950 h 2339008"/>
                  <a:gd name="connsiteX26-6989" fmla="*/ 1298939 w 1404351"/>
                  <a:gd name="connsiteY26-6990" fmla="*/ 39849 h 2339008"/>
                  <a:gd name="connsiteX27-6991" fmla="*/ 1404351 w 1404351"/>
                  <a:gd name="connsiteY27-6992" fmla="*/ 0 h 2339008"/>
                  <a:gd name="connsiteX28-6993" fmla="*/ 1357567 w 1404351"/>
                  <a:gd name="connsiteY28-6994" fmla="*/ 345802 h 2339008"/>
                  <a:gd name="connsiteX29-6995" fmla="*/ 973608 w 1404351"/>
                  <a:gd name="connsiteY29-6996" fmla="*/ 1910947 h 2339008"/>
                  <a:gd name="connsiteX30-6997" fmla="*/ 272039 w 1404351"/>
                  <a:gd name="connsiteY30-6998" fmla="*/ 2339008 h 2339008"/>
                  <a:gd name="connsiteX31-6999" fmla="*/ 119183 w 1404351"/>
                  <a:gd name="connsiteY31-7000" fmla="*/ 2319294 h 2339008"/>
                  <a:gd name="connsiteX32-7001" fmla="*/ 219640 w 1404351"/>
                  <a:gd name="connsiteY32-7002" fmla="*/ 2104764 h 2339008"/>
                  <a:gd name="connsiteX33-7003" fmla="*/ 349797 w 1404351"/>
                  <a:gd name="connsiteY33-7004" fmla="*/ 1791611 h 2339008"/>
                  <a:gd name="connsiteX34-7005" fmla="*/ 202120 w 1404351"/>
                  <a:gd name="connsiteY34-7006" fmla="*/ 2079955 h 2339008"/>
                  <a:gd name="connsiteX35-7007" fmla="*/ 101973 w 1404351"/>
                  <a:gd name="connsiteY35-7008" fmla="*/ 2315220 h 2339008"/>
                  <a:gd name="connsiteX36-7009" fmla="*/ 0 w 1404351"/>
                  <a:gd name="connsiteY36-7010" fmla="*/ 2305359 h 2339008"/>
                  <a:gd name="connsiteX0-7011" fmla="*/ 0 w 1404351"/>
                  <a:gd name="connsiteY0-7012" fmla="*/ 2305359 h 2339008"/>
                  <a:gd name="connsiteX1-7013" fmla="*/ 229985 w 1404351"/>
                  <a:gd name="connsiteY1-7014" fmla="*/ 1338520 h 2339008"/>
                  <a:gd name="connsiteX2-7015" fmla="*/ 249152 w 1404351"/>
                  <a:gd name="connsiteY2-7016" fmla="*/ 1629262 h 2339008"/>
                  <a:gd name="connsiteX3-7017" fmla="*/ 265108 w 1404351"/>
                  <a:gd name="connsiteY3-7018" fmla="*/ 1445678 h 2339008"/>
                  <a:gd name="connsiteX4-7019" fmla="*/ 257305 w 1404351"/>
                  <a:gd name="connsiteY4-7020" fmla="*/ 1340993 h 2339008"/>
                  <a:gd name="connsiteX5-7021" fmla="*/ 239551 w 1404351"/>
                  <a:gd name="connsiteY5-7022" fmla="*/ 1300634 h 2339008"/>
                  <a:gd name="connsiteX6-7023" fmla="*/ 390223 w 1404351"/>
                  <a:gd name="connsiteY6-7024" fmla="*/ 665579 h 2339008"/>
                  <a:gd name="connsiteX7-7025" fmla="*/ 430836 w 1404351"/>
                  <a:gd name="connsiteY7-7026" fmla="*/ 704536 h 2339008"/>
                  <a:gd name="connsiteX8-7027" fmla="*/ 449847 w 1404351"/>
                  <a:gd name="connsiteY8-7028" fmla="*/ 901491 h 2339008"/>
                  <a:gd name="connsiteX9-7029" fmla="*/ 449733 w 1404351"/>
                  <a:gd name="connsiteY9-7030" fmla="*/ 970032 h 2339008"/>
                  <a:gd name="connsiteX10-7031" fmla="*/ 422828 w 1404351"/>
                  <a:gd name="connsiteY10-7032" fmla="*/ 1187661 h 2339008"/>
                  <a:gd name="connsiteX11-7033" fmla="*/ 348614 w 1404351"/>
                  <a:gd name="connsiteY11-7034" fmla="*/ 1710311 h 2339008"/>
                  <a:gd name="connsiteX12-7035" fmla="*/ 396264 w 1404351"/>
                  <a:gd name="connsiteY12-7036" fmla="*/ 1477919 h 2339008"/>
                  <a:gd name="connsiteX13-7037" fmla="*/ 443662 w 1404351"/>
                  <a:gd name="connsiteY13-7038" fmla="*/ 1543732 h 2339008"/>
                  <a:gd name="connsiteX14-7039" fmla="*/ 565005 w 1404351"/>
                  <a:gd name="connsiteY14-7040" fmla="*/ 1587155 h 2339008"/>
                  <a:gd name="connsiteX15-7041" fmla="*/ 721900 w 1404351"/>
                  <a:gd name="connsiteY15-7042" fmla="*/ 1578939 h 2339008"/>
                  <a:gd name="connsiteX16-7043" fmla="*/ 758632 w 1404351"/>
                  <a:gd name="connsiteY16-7044" fmla="*/ 1609462 h 2339008"/>
                  <a:gd name="connsiteX17-7045" fmla="*/ 606170 w 1404351"/>
                  <a:gd name="connsiteY17-7046" fmla="*/ 1890569 h 2339008"/>
                  <a:gd name="connsiteX18-7047" fmla="*/ 760532 w 1404351"/>
                  <a:gd name="connsiteY18-7048" fmla="*/ 1609652 h 2339008"/>
                  <a:gd name="connsiteX19-7049" fmla="*/ 855470 w 1404351"/>
                  <a:gd name="connsiteY19-7050" fmla="*/ 1760423 h 2339008"/>
                  <a:gd name="connsiteX20-7051" fmla="*/ 1091135 w 1404351"/>
                  <a:gd name="connsiteY20-7052" fmla="*/ 1049551 h 2339008"/>
                  <a:gd name="connsiteX21-7053" fmla="*/ 1153342 w 1404351"/>
                  <a:gd name="connsiteY21-7054" fmla="*/ 588594 h 2339008"/>
                  <a:gd name="connsiteX22-7055" fmla="*/ 1262000 w 1404351"/>
                  <a:gd name="connsiteY22-7056" fmla="*/ 591933 h 2339008"/>
                  <a:gd name="connsiteX23-7057" fmla="*/ 1211886 w 1404351"/>
                  <a:gd name="connsiteY23-7058" fmla="*/ 542032 h 2339008"/>
                  <a:gd name="connsiteX24-7059" fmla="*/ 1177719 w 1404351"/>
                  <a:gd name="connsiteY24-7060" fmla="*/ 481356 h 2339008"/>
                  <a:gd name="connsiteX25-7061" fmla="*/ 1222546 w 1404351"/>
                  <a:gd name="connsiteY25-7062" fmla="*/ 108950 h 2339008"/>
                  <a:gd name="connsiteX26-7063" fmla="*/ 1298939 w 1404351"/>
                  <a:gd name="connsiteY26-7064" fmla="*/ 39849 h 2339008"/>
                  <a:gd name="connsiteX27-7065" fmla="*/ 1404351 w 1404351"/>
                  <a:gd name="connsiteY27-7066" fmla="*/ 0 h 2339008"/>
                  <a:gd name="connsiteX28-7067" fmla="*/ 1357567 w 1404351"/>
                  <a:gd name="connsiteY28-7068" fmla="*/ 345802 h 2339008"/>
                  <a:gd name="connsiteX29-7069" fmla="*/ 973608 w 1404351"/>
                  <a:gd name="connsiteY29-7070" fmla="*/ 1910947 h 2339008"/>
                  <a:gd name="connsiteX30-7071" fmla="*/ 272039 w 1404351"/>
                  <a:gd name="connsiteY30-7072" fmla="*/ 2339008 h 2339008"/>
                  <a:gd name="connsiteX31-7073" fmla="*/ 119183 w 1404351"/>
                  <a:gd name="connsiteY31-7074" fmla="*/ 2319294 h 2339008"/>
                  <a:gd name="connsiteX32-7075" fmla="*/ 219640 w 1404351"/>
                  <a:gd name="connsiteY32-7076" fmla="*/ 2104764 h 2339008"/>
                  <a:gd name="connsiteX33-7077" fmla="*/ 349797 w 1404351"/>
                  <a:gd name="connsiteY33-7078" fmla="*/ 1791611 h 2339008"/>
                  <a:gd name="connsiteX34-7079" fmla="*/ 202120 w 1404351"/>
                  <a:gd name="connsiteY34-7080" fmla="*/ 2079955 h 2339008"/>
                  <a:gd name="connsiteX35-7081" fmla="*/ 101973 w 1404351"/>
                  <a:gd name="connsiteY35-7082" fmla="*/ 2315220 h 2339008"/>
                  <a:gd name="connsiteX36-7083" fmla="*/ 0 w 1404351"/>
                  <a:gd name="connsiteY36-7084" fmla="*/ 2305359 h 2339008"/>
                  <a:gd name="connsiteX0-7085" fmla="*/ 0 w 1404351"/>
                  <a:gd name="connsiteY0-7086" fmla="*/ 2305359 h 2339008"/>
                  <a:gd name="connsiteX1-7087" fmla="*/ 229985 w 1404351"/>
                  <a:gd name="connsiteY1-7088" fmla="*/ 1338520 h 2339008"/>
                  <a:gd name="connsiteX2-7089" fmla="*/ 249152 w 1404351"/>
                  <a:gd name="connsiteY2-7090" fmla="*/ 1629262 h 2339008"/>
                  <a:gd name="connsiteX3-7091" fmla="*/ 265108 w 1404351"/>
                  <a:gd name="connsiteY3-7092" fmla="*/ 1445678 h 2339008"/>
                  <a:gd name="connsiteX4-7093" fmla="*/ 257305 w 1404351"/>
                  <a:gd name="connsiteY4-7094" fmla="*/ 1340993 h 2339008"/>
                  <a:gd name="connsiteX5-7095" fmla="*/ 239551 w 1404351"/>
                  <a:gd name="connsiteY5-7096" fmla="*/ 1300634 h 2339008"/>
                  <a:gd name="connsiteX6-7097" fmla="*/ 390223 w 1404351"/>
                  <a:gd name="connsiteY6-7098" fmla="*/ 665579 h 2339008"/>
                  <a:gd name="connsiteX7-7099" fmla="*/ 430836 w 1404351"/>
                  <a:gd name="connsiteY7-7100" fmla="*/ 704536 h 2339008"/>
                  <a:gd name="connsiteX8-7101" fmla="*/ 449847 w 1404351"/>
                  <a:gd name="connsiteY8-7102" fmla="*/ 901491 h 2339008"/>
                  <a:gd name="connsiteX9-7103" fmla="*/ 449733 w 1404351"/>
                  <a:gd name="connsiteY9-7104" fmla="*/ 970032 h 2339008"/>
                  <a:gd name="connsiteX10-7105" fmla="*/ 422828 w 1404351"/>
                  <a:gd name="connsiteY10-7106" fmla="*/ 1187661 h 2339008"/>
                  <a:gd name="connsiteX11-7107" fmla="*/ 348614 w 1404351"/>
                  <a:gd name="connsiteY11-7108" fmla="*/ 1710311 h 2339008"/>
                  <a:gd name="connsiteX12-7109" fmla="*/ 396264 w 1404351"/>
                  <a:gd name="connsiteY12-7110" fmla="*/ 1477919 h 2339008"/>
                  <a:gd name="connsiteX13-7111" fmla="*/ 443662 w 1404351"/>
                  <a:gd name="connsiteY13-7112" fmla="*/ 1543732 h 2339008"/>
                  <a:gd name="connsiteX14-7113" fmla="*/ 565005 w 1404351"/>
                  <a:gd name="connsiteY14-7114" fmla="*/ 1587155 h 2339008"/>
                  <a:gd name="connsiteX15-7115" fmla="*/ 721900 w 1404351"/>
                  <a:gd name="connsiteY15-7116" fmla="*/ 1578939 h 2339008"/>
                  <a:gd name="connsiteX16-7117" fmla="*/ 758632 w 1404351"/>
                  <a:gd name="connsiteY16-7118" fmla="*/ 1609462 h 2339008"/>
                  <a:gd name="connsiteX17-7119" fmla="*/ 606170 w 1404351"/>
                  <a:gd name="connsiteY17-7120" fmla="*/ 1890569 h 2339008"/>
                  <a:gd name="connsiteX18-7121" fmla="*/ 760532 w 1404351"/>
                  <a:gd name="connsiteY18-7122" fmla="*/ 1609652 h 2339008"/>
                  <a:gd name="connsiteX19-7123" fmla="*/ 855470 w 1404351"/>
                  <a:gd name="connsiteY19-7124" fmla="*/ 1760423 h 2339008"/>
                  <a:gd name="connsiteX20-7125" fmla="*/ 1091135 w 1404351"/>
                  <a:gd name="connsiteY20-7126" fmla="*/ 1049551 h 2339008"/>
                  <a:gd name="connsiteX21-7127" fmla="*/ 1153342 w 1404351"/>
                  <a:gd name="connsiteY21-7128" fmla="*/ 588594 h 2339008"/>
                  <a:gd name="connsiteX22-7129" fmla="*/ 1262000 w 1404351"/>
                  <a:gd name="connsiteY22-7130" fmla="*/ 591933 h 2339008"/>
                  <a:gd name="connsiteX23-7131" fmla="*/ 1211886 w 1404351"/>
                  <a:gd name="connsiteY23-7132" fmla="*/ 542032 h 2339008"/>
                  <a:gd name="connsiteX24-7133" fmla="*/ 1168417 w 1404351"/>
                  <a:gd name="connsiteY24-7134" fmla="*/ 588878 h 2339008"/>
                  <a:gd name="connsiteX25-7135" fmla="*/ 1222546 w 1404351"/>
                  <a:gd name="connsiteY25-7136" fmla="*/ 108950 h 2339008"/>
                  <a:gd name="connsiteX26-7137" fmla="*/ 1298939 w 1404351"/>
                  <a:gd name="connsiteY26-7138" fmla="*/ 39849 h 2339008"/>
                  <a:gd name="connsiteX27-7139" fmla="*/ 1404351 w 1404351"/>
                  <a:gd name="connsiteY27-7140" fmla="*/ 0 h 2339008"/>
                  <a:gd name="connsiteX28-7141" fmla="*/ 1357567 w 1404351"/>
                  <a:gd name="connsiteY28-7142" fmla="*/ 345802 h 2339008"/>
                  <a:gd name="connsiteX29-7143" fmla="*/ 973608 w 1404351"/>
                  <a:gd name="connsiteY29-7144" fmla="*/ 1910947 h 2339008"/>
                  <a:gd name="connsiteX30-7145" fmla="*/ 272039 w 1404351"/>
                  <a:gd name="connsiteY30-7146" fmla="*/ 2339008 h 2339008"/>
                  <a:gd name="connsiteX31-7147" fmla="*/ 119183 w 1404351"/>
                  <a:gd name="connsiteY31-7148" fmla="*/ 2319294 h 2339008"/>
                  <a:gd name="connsiteX32-7149" fmla="*/ 219640 w 1404351"/>
                  <a:gd name="connsiteY32-7150" fmla="*/ 2104764 h 2339008"/>
                  <a:gd name="connsiteX33-7151" fmla="*/ 349797 w 1404351"/>
                  <a:gd name="connsiteY33-7152" fmla="*/ 1791611 h 2339008"/>
                  <a:gd name="connsiteX34-7153" fmla="*/ 202120 w 1404351"/>
                  <a:gd name="connsiteY34-7154" fmla="*/ 2079955 h 2339008"/>
                  <a:gd name="connsiteX35-7155" fmla="*/ 101973 w 1404351"/>
                  <a:gd name="connsiteY35-7156" fmla="*/ 2315220 h 2339008"/>
                  <a:gd name="connsiteX36-7157" fmla="*/ 0 w 1404351"/>
                  <a:gd name="connsiteY36-7158" fmla="*/ 2305359 h 2339008"/>
                  <a:gd name="connsiteX0-7159" fmla="*/ 0 w 1404351"/>
                  <a:gd name="connsiteY0-7160" fmla="*/ 2305359 h 2339008"/>
                  <a:gd name="connsiteX1-7161" fmla="*/ 229985 w 1404351"/>
                  <a:gd name="connsiteY1-7162" fmla="*/ 1338520 h 2339008"/>
                  <a:gd name="connsiteX2-7163" fmla="*/ 249152 w 1404351"/>
                  <a:gd name="connsiteY2-7164" fmla="*/ 1629262 h 2339008"/>
                  <a:gd name="connsiteX3-7165" fmla="*/ 265108 w 1404351"/>
                  <a:gd name="connsiteY3-7166" fmla="*/ 1445678 h 2339008"/>
                  <a:gd name="connsiteX4-7167" fmla="*/ 257305 w 1404351"/>
                  <a:gd name="connsiteY4-7168" fmla="*/ 1340993 h 2339008"/>
                  <a:gd name="connsiteX5-7169" fmla="*/ 239551 w 1404351"/>
                  <a:gd name="connsiteY5-7170" fmla="*/ 1300634 h 2339008"/>
                  <a:gd name="connsiteX6-7171" fmla="*/ 390223 w 1404351"/>
                  <a:gd name="connsiteY6-7172" fmla="*/ 665579 h 2339008"/>
                  <a:gd name="connsiteX7-7173" fmla="*/ 430836 w 1404351"/>
                  <a:gd name="connsiteY7-7174" fmla="*/ 704536 h 2339008"/>
                  <a:gd name="connsiteX8-7175" fmla="*/ 449847 w 1404351"/>
                  <a:gd name="connsiteY8-7176" fmla="*/ 901491 h 2339008"/>
                  <a:gd name="connsiteX9-7177" fmla="*/ 449733 w 1404351"/>
                  <a:gd name="connsiteY9-7178" fmla="*/ 970032 h 2339008"/>
                  <a:gd name="connsiteX10-7179" fmla="*/ 422828 w 1404351"/>
                  <a:gd name="connsiteY10-7180" fmla="*/ 1187661 h 2339008"/>
                  <a:gd name="connsiteX11-7181" fmla="*/ 348614 w 1404351"/>
                  <a:gd name="connsiteY11-7182" fmla="*/ 1710311 h 2339008"/>
                  <a:gd name="connsiteX12-7183" fmla="*/ 396264 w 1404351"/>
                  <a:gd name="connsiteY12-7184" fmla="*/ 1477919 h 2339008"/>
                  <a:gd name="connsiteX13-7185" fmla="*/ 443662 w 1404351"/>
                  <a:gd name="connsiteY13-7186" fmla="*/ 1543732 h 2339008"/>
                  <a:gd name="connsiteX14-7187" fmla="*/ 565005 w 1404351"/>
                  <a:gd name="connsiteY14-7188" fmla="*/ 1587155 h 2339008"/>
                  <a:gd name="connsiteX15-7189" fmla="*/ 721900 w 1404351"/>
                  <a:gd name="connsiteY15-7190" fmla="*/ 1578939 h 2339008"/>
                  <a:gd name="connsiteX16-7191" fmla="*/ 758632 w 1404351"/>
                  <a:gd name="connsiteY16-7192" fmla="*/ 1609462 h 2339008"/>
                  <a:gd name="connsiteX17-7193" fmla="*/ 606170 w 1404351"/>
                  <a:gd name="connsiteY17-7194" fmla="*/ 1890569 h 2339008"/>
                  <a:gd name="connsiteX18-7195" fmla="*/ 760532 w 1404351"/>
                  <a:gd name="connsiteY18-7196" fmla="*/ 1609652 h 2339008"/>
                  <a:gd name="connsiteX19-7197" fmla="*/ 854130 w 1404351"/>
                  <a:gd name="connsiteY19-7198" fmla="*/ 1740382 h 2339008"/>
                  <a:gd name="connsiteX20-7199" fmla="*/ 1091135 w 1404351"/>
                  <a:gd name="connsiteY20-7200" fmla="*/ 1049551 h 2339008"/>
                  <a:gd name="connsiteX21-7201" fmla="*/ 1153342 w 1404351"/>
                  <a:gd name="connsiteY21-7202" fmla="*/ 588594 h 2339008"/>
                  <a:gd name="connsiteX22-7203" fmla="*/ 1262000 w 1404351"/>
                  <a:gd name="connsiteY22-7204" fmla="*/ 591933 h 2339008"/>
                  <a:gd name="connsiteX23-7205" fmla="*/ 1211886 w 1404351"/>
                  <a:gd name="connsiteY23-7206" fmla="*/ 542032 h 2339008"/>
                  <a:gd name="connsiteX24-7207" fmla="*/ 1168417 w 1404351"/>
                  <a:gd name="connsiteY24-7208" fmla="*/ 588878 h 2339008"/>
                  <a:gd name="connsiteX25-7209" fmla="*/ 1222546 w 1404351"/>
                  <a:gd name="connsiteY25-7210" fmla="*/ 108950 h 2339008"/>
                  <a:gd name="connsiteX26-7211" fmla="*/ 1298939 w 1404351"/>
                  <a:gd name="connsiteY26-7212" fmla="*/ 39849 h 2339008"/>
                  <a:gd name="connsiteX27-7213" fmla="*/ 1404351 w 1404351"/>
                  <a:gd name="connsiteY27-7214" fmla="*/ 0 h 2339008"/>
                  <a:gd name="connsiteX28-7215" fmla="*/ 1357567 w 1404351"/>
                  <a:gd name="connsiteY28-7216" fmla="*/ 345802 h 2339008"/>
                  <a:gd name="connsiteX29-7217" fmla="*/ 973608 w 1404351"/>
                  <a:gd name="connsiteY29-7218" fmla="*/ 1910947 h 2339008"/>
                  <a:gd name="connsiteX30-7219" fmla="*/ 272039 w 1404351"/>
                  <a:gd name="connsiteY30-7220" fmla="*/ 2339008 h 2339008"/>
                  <a:gd name="connsiteX31-7221" fmla="*/ 119183 w 1404351"/>
                  <a:gd name="connsiteY31-7222" fmla="*/ 2319294 h 2339008"/>
                  <a:gd name="connsiteX32-7223" fmla="*/ 219640 w 1404351"/>
                  <a:gd name="connsiteY32-7224" fmla="*/ 2104764 h 2339008"/>
                  <a:gd name="connsiteX33-7225" fmla="*/ 349797 w 1404351"/>
                  <a:gd name="connsiteY33-7226" fmla="*/ 1791611 h 2339008"/>
                  <a:gd name="connsiteX34-7227" fmla="*/ 202120 w 1404351"/>
                  <a:gd name="connsiteY34-7228" fmla="*/ 2079955 h 2339008"/>
                  <a:gd name="connsiteX35-7229" fmla="*/ 101973 w 1404351"/>
                  <a:gd name="connsiteY35-7230" fmla="*/ 2315220 h 2339008"/>
                  <a:gd name="connsiteX36-7231" fmla="*/ 0 w 1404351"/>
                  <a:gd name="connsiteY36-7232" fmla="*/ 2305359 h 2339008"/>
                  <a:gd name="connsiteX0-7233" fmla="*/ 0 w 1404351"/>
                  <a:gd name="connsiteY0-7234" fmla="*/ 2305359 h 2339008"/>
                  <a:gd name="connsiteX1-7235" fmla="*/ 229985 w 1404351"/>
                  <a:gd name="connsiteY1-7236" fmla="*/ 1338520 h 2339008"/>
                  <a:gd name="connsiteX2-7237" fmla="*/ 249152 w 1404351"/>
                  <a:gd name="connsiteY2-7238" fmla="*/ 1629262 h 2339008"/>
                  <a:gd name="connsiteX3-7239" fmla="*/ 265108 w 1404351"/>
                  <a:gd name="connsiteY3-7240" fmla="*/ 1445678 h 2339008"/>
                  <a:gd name="connsiteX4-7241" fmla="*/ 257305 w 1404351"/>
                  <a:gd name="connsiteY4-7242" fmla="*/ 1340993 h 2339008"/>
                  <a:gd name="connsiteX5-7243" fmla="*/ 239551 w 1404351"/>
                  <a:gd name="connsiteY5-7244" fmla="*/ 1300634 h 2339008"/>
                  <a:gd name="connsiteX6-7245" fmla="*/ 390223 w 1404351"/>
                  <a:gd name="connsiteY6-7246" fmla="*/ 665579 h 2339008"/>
                  <a:gd name="connsiteX7-7247" fmla="*/ 430836 w 1404351"/>
                  <a:gd name="connsiteY7-7248" fmla="*/ 704536 h 2339008"/>
                  <a:gd name="connsiteX8-7249" fmla="*/ 449847 w 1404351"/>
                  <a:gd name="connsiteY8-7250" fmla="*/ 901491 h 2339008"/>
                  <a:gd name="connsiteX9-7251" fmla="*/ 449733 w 1404351"/>
                  <a:gd name="connsiteY9-7252" fmla="*/ 970032 h 2339008"/>
                  <a:gd name="connsiteX10-7253" fmla="*/ 422828 w 1404351"/>
                  <a:gd name="connsiteY10-7254" fmla="*/ 1187661 h 2339008"/>
                  <a:gd name="connsiteX11-7255" fmla="*/ 348614 w 1404351"/>
                  <a:gd name="connsiteY11-7256" fmla="*/ 1710311 h 2339008"/>
                  <a:gd name="connsiteX12-7257" fmla="*/ 396264 w 1404351"/>
                  <a:gd name="connsiteY12-7258" fmla="*/ 1477919 h 2339008"/>
                  <a:gd name="connsiteX13-7259" fmla="*/ 443662 w 1404351"/>
                  <a:gd name="connsiteY13-7260" fmla="*/ 1543732 h 2339008"/>
                  <a:gd name="connsiteX14-7261" fmla="*/ 565005 w 1404351"/>
                  <a:gd name="connsiteY14-7262" fmla="*/ 1587155 h 2339008"/>
                  <a:gd name="connsiteX15-7263" fmla="*/ 721900 w 1404351"/>
                  <a:gd name="connsiteY15-7264" fmla="*/ 1578939 h 2339008"/>
                  <a:gd name="connsiteX16-7265" fmla="*/ 758632 w 1404351"/>
                  <a:gd name="connsiteY16-7266" fmla="*/ 1609462 h 2339008"/>
                  <a:gd name="connsiteX17-7267" fmla="*/ 606170 w 1404351"/>
                  <a:gd name="connsiteY17-7268" fmla="*/ 1890569 h 2339008"/>
                  <a:gd name="connsiteX18-7269" fmla="*/ 760532 w 1404351"/>
                  <a:gd name="connsiteY18-7270" fmla="*/ 1609652 h 2339008"/>
                  <a:gd name="connsiteX19-7271" fmla="*/ 854130 w 1404351"/>
                  <a:gd name="connsiteY19-7272" fmla="*/ 1740382 h 2339008"/>
                  <a:gd name="connsiteX20-7273" fmla="*/ 1073631 w 1404351"/>
                  <a:gd name="connsiteY20-7274" fmla="*/ 921752 h 2339008"/>
                  <a:gd name="connsiteX21-7275" fmla="*/ 1153342 w 1404351"/>
                  <a:gd name="connsiteY21-7276" fmla="*/ 588594 h 2339008"/>
                  <a:gd name="connsiteX22-7277" fmla="*/ 1262000 w 1404351"/>
                  <a:gd name="connsiteY22-7278" fmla="*/ 591933 h 2339008"/>
                  <a:gd name="connsiteX23-7279" fmla="*/ 1211886 w 1404351"/>
                  <a:gd name="connsiteY23-7280" fmla="*/ 542032 h 2339008"/>
                  <a:gd name="connsiteX24-7281" fmla="*/ 1168417 w 1404351"/>
                  <a:gd name="connsiteY24-7282" fmla="*/ 588878 h 2339008"/>
                  <a:gd name="connsiteX25-7283" fmla="*/ 1222546 w 1404351"/>
                  <a:gd name="connsiteY25-7284" fmla="*/ 108950 h 2339008"/>
                  <a:gd name="connsiteX26-7285" fmla="*/ 1298939 w 1404351"/>
                  <a:gd name="connsiteY26-7286" fmla="*/ 39849 h 2339008"/>
                  <a:gd name="connsiteX27-7287" fmla="*/ 1404351 w 1404351"/>
                  <a:gd name="connsiteY27-7288" fmla="*/ 0 h 2339008"/>
                  <a:gd name="connsiteX28-7289" fmla="*/ 1357567 w 1404351"/>
                  <a:gd name="connsiteY28-7290" fmla="*/ 345802 h 2339008"/>
                  <a:gd name="connsiteX29-7291" fmla="*/ 973608 w 1404351"/>
                  <a:gd name="connsiteY29-7292" fmla="*/ 1910947 h 2339008"/>
                  <a:gd name="connsiteX30-7293" fmla="*/ 272039 w 1404351"/>
                  <a:gd name="connsiteY30-7294" fmla="*/ 2339008 h 2339008"/>
                  <a:gd name="connsiteX31-7295" fmla="*/ 119183 w 1404351"/>
                  <a:gd name="connsiteY31-7296" fmla="*/ 2319294 h 2339008"/>
                  <a:gd name="connsiteX32-7297" fmla="*/ 219640 w 1404351"/>
                  <a:gd name="connsiteY32-7298" fmla="*/ 2104764 h 2339008"/>
                  <a:gd name="connsiteX33-7299" fmla="*/ 349797 w 1404351"/>
                  <a:gd name="connsiteY33-7300" fmla="*/ 1791611 h 2339008"/>
                  <a:gd name="connsiteX34-7301" fmla="*/ 202120 w 1404351"/>
                  <a:gd name="connsiteY34-7302" fmla="*/ 2079955 h 2339008"/>
                  <a:gd name="connsiteX35-7303" fmla="*/ 101973 w 1404351"/>
                  <a:gd name="connsiteY35-7304" fmla="*/ 2315220 h 2339008"/>
                  <a:gd name="connsiteX36-7305" fmla="*/ 0 w 1404351"/>
                  <a:gd name="connsiteY36-7306" fmla="*/ 2305359 h 2339008"/>
                  <a:gd name="connsiteX0-7307" fmla="*/ 0 w 1404351"/>
                  <a:gd name="connsiteY0-7308" fmla="*/ 2305359 h 2339008"/>
                  <a:gd name="connsiteX1-7309" fmla="*/ 229985 w 1404351"/>
                  <a:gd name="connsiteY1-7310" fmla="*/ 1338520 h 2339008"/>
                  <a:gd name="connsiteX2-7311" fmla="*/ 249152 w 1404351"/>
                  <a:gd name="connsiteY2-7312" fmla="*/ 1629262 h 2339008"/>
                  <a:gd name="connsiteX3-7313" fmla="*/ 265108 w 1404351"/>
                  <a:gd name="connsiteY3-7314" fmla="*/ 1445678 h 2339008"/>
                  <a:gd name="connsiteX4-7315" fmla="*/ 257305 w 1404351"/>
                  <a:gd name="connsiteY4-7316" fmla="*/ 1340993 h 2339008"/>
                  <a:gd name="connsiteX5-7317" fmla="*/ 239551 w 1404351"/>
                  <a:gd name="connsiteY5-7318" fmla="*/ 1300634 h 2339008"/>
                  <a:gd name="connsiteX6-7319" fmla="*/ 390223 w 1404351"/>
                  <a:gd name="connsiteY6-7320" fmla="*/ 665579 h 2339008"/>
                  <a:gd name="connsiteX7-7321" fmla="*/ 430836 w 1404351"/>
                  <a:gd name="connsiteY7-7322" fmla="*/ 704536 h 2339008"/>
                  <a:gd name="connsiteX8-7323" fmla="*/ 449847 w 1404351"/>
                  <a:gd name="connsiteY8-7324" fmla="*/ 901491 h 2339008"/>
                  <a:gd name="connsiteX9-7325" fmla="*/ 449733 w 1404351"/>
                  <a:gd name="connsiteY9-7326" fmla="*/ 970032 h 2339008"/>
                  <a:gd name="connsiteX10-7327" fmla="*/ 422828 w 1404351"/>
                  <a:gd name="connsiteY10-7328" fmla="*/ 1187661 h 2339008"/>
                  <a:gd name="connsiteX11-7329" fmla="*/ 348614 w 1404351"/>
                  <a:gd name="connsiteY11-7330" fmla="*/ 1710311 h 2339008"/>
                  <a:gd name="connsiteX12-7331" fmla="*/ 396264 w 1404351"/>
                  <a:gd name="connsiteY12-7332" fmla="*/ 1477919 h 2339008"/>
                  <a:gd name="connsiteX13-7333" fmla="*/ 443662 w 1404351"/>
                  <a:gd name="connsiteY13-7334" fmla="*/ 1543732 h 2339008"/>
                  <a:gd name="connsiteX14-7335" fmla="*/ 565005 w 1404351"/>
                  <a:gd name="connsiteY14-7336" fmla="*/ 1587155 h 2339008"/>
                  <a:gd name="connsiteX15-7337" fmla="*/ 721900 w 1404351"/>
                  <a:gd name="connsiteY15-7338" fmla="*/ 1578939 h 2339008"/>
                  <a:gd name="connsiteX16-7339" fmla="*/ 758632 w 1404351"/>
                  <a:gd name="connsiteY16-7340" fmla="*/ 1609462 h 2339008"/>
                  <a:gd name="connsiteX17-7341" fmla="*/ 606170 w 1404351"/>
                  <a:gd name="connsiteY17-7342" fmla="*/ 1890569 h 2339008"/>
                  <a:gd name="connsiteX18-7343" fmla="*/ 760532 w 1404351"/>
                  <a:gd name="connsiteY18-7344" fmla="*/ 1609652 h 2339008"/>
                  <a:gd name="connsiteX19-7345" fmla="*/ 854130 w 1404351"/>
                  <a:gd name="connsiteY19-7346" fmla="*/ 1740382 h 2339008"/>
                  <a:gd name="connsiteX20-7347" fmla="*/ 1078575 w 1404351"/>
                  <a:gd name="connsiteY20-7348" fmla="*/ 974265 h 2339008"/>
                  <a:gd name="connsiteX21-7349" fmla="*/ 1153342 w 1404351"/>
                  <a:gd name="connsiteY21-7350" fmla="*/ 588594 h 2339008"/>
                  <a:gd name="connsiteX22-7351" fmla="*/ 1262000 w 1404351"/>
                  <a:gd name="connsiteY22-7352" fmla="*/ 591933 h 2339008"/>
                  <a:gd name="connsiteX23-7353" fmla="*/ 1211886 w 1404351"/>
                  <a:gd name="connsiteY23-7354" fmla="*/ 542032 h 2339008"/>
                  <a:gd name="connsiteX24-7355" fmla="*/ 1168417 w 1404351"/>
                  <a:gd name="connsiteY24-7356" fmla="*/ 588878 h 2339008"/>
                  <a:gd name="connsiteX25-7357" fmla="*/ 1222546 w 1404351"/>
                  <a:gd name="connsiteY25-7358" fmla="*/ 108950 h 2339008"/>
                  <a:gd name="connsiteX26-7359" fmla="*/ 1298939 w 1404351"/>
                  <a:gd name="connsiteY26-7360" fmla="*/ 39849 h 2339008"/>
                  <a:gd name="connsiteX27-7361" fmla="*/ 1404351 w 1404351"/>
                  <a:gd name="connsiteY27-7362" fmla="*/ 0 h 2339008"/>
                  <a:gd name="connsiteX28-7363" fmla="*/ 1357567 w 1404351"/>
                  <a:gd name="connsiteY28-7364" fmla="*/ 345802 h 2339008"/>
                  <a:gd name="connsiteX29-7365" fmla="*/ 973608 w 1404351"/>
                  <a:gd name="connsiteY29-7366" fmla="*/ 1910947 h 2339008"/>
                  <a:gd name="connsiteX30-7367" fmla="*/ 272039 w 1404351"/>
                  <a:gd name="connsiteY30-7368" fmla="*/ 2339008 h 2339008"/>
                  <a:gd name="connsiteX31-7369" fmla="*/ 119183 w 1404351"/>
                  <a:gd name="connsiteY31-7370" fmla="*/ 2319294 h 2339008"/>
                  <a:gd name="connsiteX32-7371" fmla="*/ 219640 w 1404351"/>
                  <a:gd name="connsiteY32-7372" fmla="*/ 2104764 h 2339008"/>
                  <a:gd name="connsiteX33-7373" fmla="*/ 349797 w 1404351"/>
                  <a:gd name="connsiteY33-7374" fmla="*/ 1791611 h 2339008"/>
                  <a:gd name="connsiteX34-7375" fmla="*/ 202120 w 1404351"/>
                  <a:gd name="connsiteY34-7376" fmla="*/ 2079955 h 2339008"/>
                  <a:gd name="connsiteX35-7377" fmla="*/ 101973 w 1404351"/>
                  <a:gd name="connsiteY35-7378" fmla="*/ 2315220 h 2339008"/>
                  <a:gd name="connsiteX36-7379" fmla="*/ 0 w 1404351"/>
                  <a:gd name="connsiteY36-7380" fmla="*/ 2305359 h 2339008"/>
                  <a:gd name="connsiteX0-7381" fmla="*/ 0 w 1404351"/>
                  <a:gd name="connsiteY0-7382" fmla="*/ 2305359 h 2339008"/>
                  <a:gd name="connsiteX1-7383" fmla="*/ 229985 w 1404351"/>
                  <a:gd name="connsiteY1-7384" fmla="*/ 1338520 h 2339008"/>
                  <a:gd name="connsiteX2-7385" fmla="*/ 249152 w 1404351"/>
                  <a:gd name="connsiteY2-7386" fmla="*/ 1629262 h 2339008"/>
                  <a:gd name="connsiteX3-7387" fmla="*/ 265108 w 1404351"/>
                  <a:gd name="connsiteY3-7388" fmla="*/ 1445678 h 2339008"/>
                  <a:gd name="connsiteX4-7389" fmla="*/ 257305 w 1404351"/>
                  <a:gd name="connsiteY4-7390" fmla="*/ 1340993 h 2339008"/>
                  <a:gd name="connsiteX5-7391" fmla="*/ 239551 w 1404351"/>
                  <a:gd name="connsiteY5-7392" fmla="*/ 1300634 h 2339008"/>
                  <a:gd name="connsiteX6-7393" fmla="*/ 390223 w 1404351"/>
                  <a:gd name="connsiteY6-7394" fmla="*/ 665579 h 2339008"/>
                  <a:gd name="connsiteX7-7395" fmla="*/ 430836 w 1404351"/>
                  <a:gd name="connsiteY7-7396" fmla="*/ 704536 h 2339008"/>
                  <a:gd name="connsiteX8-7397" fmla="*/ 449847 w 1404351"/>
                  <a:gd name="connsiteY8-7398" fmla="*/ 901491 h 2339008"/>
                  <a:gd name="connsiteX9-7399" fmla="*/ 449733 w 1404351"/>
                  <a:gd name="connsiteY9-7400" fmla="*/ 970032 h 2339008"/>
                  <a:gd name="connsiteX10-7401" fmla="*/ 422828 w 1404351"/>
                  <a:gd name="connsiteY10-7402" fmla="*/ 1187661 h 2339008"/>
                  <a:gd name="connsiteX11-7403" fmla="*/ 348614 w 1404351"/>
                  <a:gd name="connsiteY11-7404" fmla="*/ 1710311 h 2339008"/>
                  <a:gd name="connsiteX12-7405" fmla="*/ 396264 w 1404351"/>
                  <a:gd name="connsiteY12-7406" fmla="*/ 1477919 h 2339008"/>
                  <a:gd name="connsiteX13-7407" fmla="*/ 443662 w 1404351"/>
                  <a:gd name="connsiteY13-7408" fmla="*/ 1543732 h 2339008"/>
                  <a:gd name="connsiteX14-7409" fmla="*/ 565005 w 1404351"/>
                  <a:gd name="connsiteY14-7410" fmla="*/ 1587155 h 2339008"/>
                  <a:gd name="connsiteX15-7411" fmla="*/ 721900 w 1404351"/>
                  <a:gd name="connsiteY15-7412" fmla="*/ 1578939 h 2339008"/>
                  <a:gd name="connsiteX16-7413" fmla="*/ 758632 w 1404351"/>
                  <a:gd name="connsiteY16-7414" fmla="*/ 1609462 h 2339008"/>
                  <a:gd name="connsiteX17-7415" fmla="*/ 606170 w 1404351"/>
                  <a:gd name="connsiteY17-7416" fmla="*/ 1890569 h 2339008"/>
                  <a:gd name="connsiteX18-7417" fmla="*/ 760532 w 1404351"/>
                  <a:gd name="connsiteY18-7418" fmla="*/ 1609652 h 2339008"/>
                  <a:gd name="connsiteX19-7419" fmla="*/ 854130 w 1404351"/>
                  <a:gd name="connsiteY19-7420" fmla="*/ 1740382 h 2339008"/>
                  <a:gd name="connsiteX20-7421" fmla="*/ 1153342 w 1404351"/>
                  <a:gd name="connsiteY20-7422" fmla="*/ 588594 h 2339008"/>
                  <a:gd name="connsiteX21-7423" fmla="*/ 1262000 w 1404351"/>
                  <a:gd name="connsiteY21-7424" fmla="*/ 591933 h 2339008"/>
                  <a:gd name="connsiteX22-7425" fmla="*/ 1211886 w 1404351"/>
                  <a:gd name="connsiteY22-7426" fmla="*/ 542032 h 2339008"/>
                  <a:gd name="connsiteX23-7427" fmla="*/ 1168417 w 1404351"/>
                  <a:gd name="connsiteY23-7428" fmla="*/ 588878 h 2339008"/>
                  <a:gd name="connsiteX24-7429" fmla="*/ 1222546 w 1404351"/>
                  <a:gd name="connsiteY24-7430" fmla="*/ 108950 h 2339008"/>
                  <a:gd name="connsiteX25-7431" fmla="*/ 1298939 w 1404351"/>
                  <a:gd name="connsiteY25-7432" fmla="*/ 39849 h 2339008"/>
                  <a:gd name="connsiteX26-7433" fmla="*/ 1404351 w 1404351"/>
                  <a:gd name="connsiteY26-7434" fmla="*/ 0 h 2339008"/>
                  <a:gd name="connsiteX27-7435" fmla="*/ 1357567 w 1404351"/>
                  <a:gd name="connsiteY27-7436" fmla="*/ 345802 h 2339008"/>
                  <a:gd name="connsiteX28-7437" fmla="*/ 973608 w 1404351"/>
                  <a:gd name="connsiteY28-7438" fmla="*/ 1910947 h 2339008"/>
                  <a:gd name="connsiteX29-7439" fmla="*/ 272039 w 1404351"/>
                  <a:gd name="connsiteY29-7440" fmla="*/ 2339008 h 2339008"/>
                  <a:gd name="connsiteX30-7441" fmla="*/ 119183 w 1404351"/>
                  <a:gd name="connsiteY30-7442" fmla="*/ 2319294 h 2339008"/>
                  <a:gd name="connsiteX31-7443" fmla="*/ 219640 w 1404351"/>
                  <a:gd name="connsiteY31-7444" fmla="*/ 2104764 h 2339008"/>
                  <a:gd name="connsiteX32-7445" fmla="*/ 349797 w 1404351"/>
                  <a:gd name="connsiteY32-7446" fmla="*/ 1791611 h 2339008"/>
                  <a:gd name="connsiteX33-7447" fmla="*/ 202120 w 1404351"/>
                  <a:gd name="connsiteY33-7448" fmla="*/ 2079955 h 2339008"/>
                  <a:gd name="connsiteX34-7449" fmla="*/ 101973 w 1404351"/>
                  <a:gd name="connsiteY34-7450" fmla="*/ 2315220 h 2339008"/>
                  <a:gd name="connsiteX35-7451" fmla="*/ 0 w 1404351"/>
                  <a:gd name="connsiteY35-7452" fmla="*/ 2305359 h 2339008"/>
                  <a:gd name="connsiteX0-7453" fmla="*/ 0 w 1404351"/>
                  <a:gd name="connsiteY0-7454" fmla="*/ 2305359 h 2339008"/>
                  <a:gd name="connsiteX1-7455" fmla="*/ 229985 w 1404351"/>
                  <a:gd name="connsiteY1-7456" fmla="*/ 1338520 h 2339008"/>
                  <a:gd name="connsiteX2-7457" fmla="*/ 249152 w 1404351"/>
                  <a:gd name="connsiteY2-7458" fmla="*/ 1629262 h 2339008"/>
                  <a:gd name="connsiteX3-7459" fmla="*/ 265108 w 1404351"/>
                  <a:gd name="connsiteY3-7460" fmla="*/ 1445678 h 2339008"/>
                  <a:gd name="connsiteX4-7461" fmla="*/ 257305 w 1404351"/>
                  <a:gd name="connsiteY4-7462" fmla="*/ 1340993 h 2339008"/>
                  <a:gd name="connsiteX5-7463" fmla="*/ 239551 w 1404351"/>
                  <a:gd name="connsiteY5-7464" fmla="*/ 1300634 h 2339008"/>
                  <a:gd name="connsiteX6-7465" fmla="*/ 390223 w 1404351"/>
                  <a:gd name="connsiteY6-7466" fmla="*/ 665579 h 2339008"/>
                  <a:gd name="connsiteX7-7467" fmla="*/ 430836 w 1404351"/>
                  <a:gd name="connsiteY7-7468" fmla="*/ 704536 h 2339008"/>
                  <a:gd name="connsiteX8-7469" fmla="*/ 449847 w 1404351"/>
                  <a:gd name="connsiteY8-7470" fmla="*/ 901491 h 2339008"/>
                  <a:gd name="connsiteX9-7471" fmla="*/ 449733 w 1404351"/>
                  <a:gd name="connsiteY9-7472" fmla="*/ 970032 h 2339008"/>
                  <a:gd name="connsiteX10-7473" fmla="*/ 422828 w 1404351"/>
                  <a:gd name="connsiteY10-7474" fmla="*/ 1187661 h 2339008"/>
                  <a:gd name="connsiteX11-7475" fmla="*/ 348614 w 1404351"/>
                  <a:gd name="connsiteY11-7476" fmla="*/ 1710311 h 2339008"/>
                  <a:gd name="connsiteX12-7477" fmla="*/ 396264 w 1404351"/>
                  <a:gd name="connsiteY12-7478" fmla="*/ 1477919 h 2339008"/>
                  <a:gd name="connsiteX13-7479" fmla="*/ 443662 w 1404351"/>
                  <a:gd name="connsiteY13-7480" fmla="*/ 1543732 h 2339008"/>
                  <a:gd name="connsiteX14-7481" fmla="*/ 565005 w 1404351"/>
                  <a:gd name="connsiteY14-7482" fmla="*/ 1587155 h 2339008"/>
                  <a:gd name="connsiteX15-7483" fmla="*/ 721900 w 1404351"/>
                  <a:gd name="connsiteY15-7484" fmla="*/ 1578939 h 2339008"/>
                  <a:gd name="connsiteX16-7485" fmla="*/ 758632 w 1404351"/>
                  <a:gd name="connsiteY16-7486" fmla="*/ 1609462 h 2339008"/>
                  <a:gd name="connsiteX17-7487" fmla="*/ 606170 w 1404351"/>
                  <a:gd name="connsiteY17-7488" fmla="*/ 1890569 h 2339008"/>
                  <a:gd name="connsiteX18-7489" fmla="*/ 761544 w 1404351"/>
                  <a:gd name="connsiteY18-7490" fmla="*/ 1703220 h 2339008"/>
                  <a:gd name="connsiteX19-7491" fmla="*/ 854130 w 1404351"/>
                  <a:gd name="connsiteY19-7492" fmla="*/ 1740382 h 2339008"/>
                  <a:gd name="connsiteX20-7493" fmla="*/ 1153342 w 1404351"/>
                  <a:gd name="connsiteY20-7494" fmla="*/ 588594 h 2339008"/>
                  <a:gd name="connsiteX21-7495" fmla="*/ 1262000 w 1404351"/>
                  <a:gd name="connsiteY21-7496" fmla="*/ 591933 h 2339008"/>
                  <a:gd name="connsiteX22-7497" fmla="*/ 1211886 w 1404351"/>
                  <a:gd name="connsiteY22-7498" fmla="*/ 542032 h 2339008"/>
                  <a:gd name="connsiteX23-7499" fmla="*/ 1168417 w 1404351"/>
                  <a:gd name="connsiteY23-7500" fmla="*/ 588878 h 2339008"/>
                  <a:gd name="connsiteX24-7501" fmla="*/ 1222546 w 1404351"/>
                  <a:gd name="connsiteY24-7502" fmla="*/ 108950 h 2339008"/>
                  <a:gd name="connsiteX25-7503" fmla="*/ 1298939 w 1404351"/>
                  <a:gd name="connsiteY25-7504" fmla="*/ 39849 h 2339008"/>
                  <a:gd name="connsiteX26-7505" fmla="*/ 1404351 w 1404351"/>
                  <a:gd name="connsiteY26-7506" fmla="*/ 0 h 2339008"/>
                  <a:gd name="connsiteX27-7507" fmla="*/ 1357567 w 1404351"/>
                  <a:gd name="connsiteY27-7508" fmla="*/ 345802 h 2339008"/>
                  <a:gd name="connsiteX28-7509" fmla="*/ 973608 w 1404351"/>
                  <a:gd name="connsiteY28-7510" fmla="*/ 1910947 h 2339008"/>
                  <a:gd name="connsiteX29-7511" fmla="*/ 272039 w 1404351"/>
                  <a:gd name="connsiteY29-7512" fmla="*/ 2339008 h 2339008"/>
                  <a:gd name="connsiteX30-7513" fmla="*/ 119183 w 1404351"/>
                  <a:gd name="connsiteY30-7514" fmla="*/ 2319294 h 2339008"/>
                  <a:gd name="connsiteX31-7515" fmla="*/ 219640 w 1404351"/>
                  <a:gd name="connsiteY31-7516" fmla="*/ 2104764 h 2339008"/>
                  <a:gd name="connsiteX32-7517" fmla="*/ 349797 w 1404351"/>
                  <a:gd name="connsiteY32-7518" fmla="*/ 1791611 h 2339008"/>
                  <a:gd name="connsiteX33-7519" fmla="*/ 202120 w 1404351"/>
                  <a:gd name="connsiteY33-7520" fmla="*/ 2079955 h 2339008"/>
                  <a:gd name="connsiteX34-7521" fmla="*/ 101973 w 1404351"/>
                  <a:gd name="connsiteY34-7522" fmla="*/ 2315220 h 2339008"/>
                  <a:gd name="connsiteX35-7523" fmla="*/ 0 w 1404351"/>
                  <a:gd name="connsiteY35-7524" fmla="*/ 2305359 h 2339008"/>
                  <a:gd name="connsiteX0-7525" fmla="*/ 0 w 1404351"/>
                  <a:gd name="connsiteY0-7526" fmla="*/ 2305359 h 2339008"/>
                  <a:gd name="connsiteX1-7527" fmla="*/ 229985 w 1404351"/>
                  <a:gd name="connsiteY1-7528" fmla="*/ 1338520 h 2339008"/>
                  <a:gd name="connsiteX2-7529" fmla="*/ 249152 w 1404351"/>
                  <a:gd name="connsiteY2-7530" fmla="*/ 1629262 h 2339008"/>
                  <a:gd name="connsiteX3-7531" fmla="*/ 265108 w 1404351"/>
                  <a:gd name="connsiteY3-7532" fmla="*/ 1445678 h 2339008"/>
                  <a:gd name="connsiteX4-7533" fmla="*/ 257305 w 1404351"/>
                  <a:gd name="connsiteY4-7534" fmla="*/ 1340993 h 2339008"/>
                  <a:gd name="connsiteX5-7535" fmla="*/ 239551 w 1404351"/>
                  <a:gd name="connsiteY5-7536" fmla="*/ 1300634 h 2339008"/>
                  <a:gd name="connsiteX6-7537" fmla="*/ 390223 w 1404351"/>
                  <a:gd name="connsiteY6-7538" fmla="*/ 665579 h 2339008"/>
                  <a:gd name="connsiteX7-7539" fmla="*/ 430836 w 1404351"/>
                  <a:gd name="connsiteY7-7540" fmla="*/ 704536 h 2339008"/>
                  <a:gd name="connsiteX8-7541" fmla="*/ 449847 w 1404351"/>
                  <a:gd name="connsiteY8-7542" fmla="*/ 901491 h 2339008"/>
                  <a:gd name="connsiteX9-7543" fmla="*/ 449733 w 1404351"/>
                  <a:gd name="connsiteY9-7544" fmla="*/ 970032 h 2339008"/>
                  <a:gd name="connsiteX10-7545" fmla="*/ 422828 w 1404351"/>
                  <a:gd name="connsiteY10-7546" fmla="*/ 1187661 h 2339008"/>
                  <a:gd name="connsiteX11-7547" fmla="*/ 348614 w 1404351"/>
                  <a:gd name="connsiteY11-7548" fmla="*/ 1710311 h 2339008"/>
                  <a:gd name="connsiteX12-7549" fmla="*/ 396264 w 1404351"/>
                  <a:gd name="connsiteY12-7550" fmla="*/ 1477919 h 2339008"/>
                  <a:gd name="connsiteX13-7551" fmla="*/ 443662 w 1404351"/>
                  <a:gd name="connsiteY13-7552" fmla="*/ 1543732 h 2339008"/>
                  <a:gd name="connsiteX14-7553" fmla="*/ 565005 w 1404351"/>
                  <a:gd name="connsiteY14-7554" fmla="*/ 1587155 h 2339008"/>
                  <a:gd name="connsiteX15-7555" fmla="*/ 721900 w 1404351"/>
                  <a:gd name="connsiteY15-7556" fmla="*/ 1578939 h 2339008"/>
                  <a:gd name="connsiteX16-7557" fmla="*/ 758632 w 1404351"/>
                  <a:gd name="connsiteY16-7558" fmla="*/ 1609462 h 2339008"/>
                  <a:gd name="connsiteX17-7559" fmla="*/ 606170 w 1404351"/>
                  <a:gd name="connsiteY17-7560" fmla="*/ 1890569 h 2339008"/>
                  <a:gd name="connsiteX18-7561" fmla="*/ 758911 w 1404351"/>
                  <a:gd name="connsiteY18-7562" fmla="*/ 1605512 h 2339008"/>
                  <a:gd name="connsiteX19-7563" fmla="*/ 854130 w 1404351"/>
                  <a:gd name="connsiteY19-7564" fmla="*/ 1740382 h 2339008"/>
                  <a:gd name="connsiteX20-7565" fmla="*/ 1153342 w 1404351"/>
                  <a:gd name="connsiteY20-7566" fmla="*/ 588594 h 2339008"/>
                  <a:gd name="connsiteX21-7567" fmla="*/ 1262000 w 1404351"/>
                  <a:gd name="connsiteY21-7568" fmla="*/ 591933 h 2339008"/>
                  <a:gd name="connsiteX22-7569" fmla="*/ 1211886 w 1404351"/>
                  <a:gd name="connsiteY22-7570" fmla="*/ 542032 h 2339008"/>
                  <a:gd name="connsiteX23-7571" fmla="*/ 1168417 w 1404351"/>
                  <a:gd name="connsiteY23-7572" fmla="*/ 588878 h 2339008"/>
                  <a:gd name="connsiteX24-7573" fmla="*/ 1222546 w 1404351"/>
                  <a:gd name="connsiteY24-7574" fmla="*/ 108950 h 2339008"/>
                  <a:gd name="connsiteX25-7575" fmla="*/ 1298939 w 1404351"/>
                  <a:gd name="connsiteY25-7576" fmla="*/ 39849 h 2339008"/>
                  <a:gd name="connsiteX26-7577" fmla="*/ 1404351 w 1404351"/>
                  <a:gd name="connsiteY26-7578" fmla="*/ 0 h 2339008"/>
                  <a:gd name="connsiteX27-7579" fmla="*/ 1357567 w 1404351"/>
                  <a:gd name="connsiteY27-7580" fmla="*/ 345802 h 2339008"/>
                  <a:gd name="connsiteX28-7581" fmla="*/ 973608 w 1404351"/>
                  <a:gd name="connsiteY28-7582" fmla="*/ 1910947 h 2339008"/>
                  <a:gd name="connsiteX29-7583" fmla="*/ 272039 w 1404351"/>
                  <a:gd name="connsiteY29-7584" fmla="*/ 2339008 h 2339008"/>
                  <a:gd name="connsiteX30-7585" fmla="*/ 119183 w 1404351"/>
                  <a:gd name="connsiteY30-7586" fmla="*/ 2319294 h 2339008"/>
                  <a:gd name="connsiteX31-7587" fmla="*/ 219640 w 1404351"/>
                  <a:gd name="connsiteY31-7588" fmla="*/ 2104764 h 2339008"/>
                  <a:gd name="connsiteX32-7589" fmla="*/ 349797 w 1404351"/>
                  <a:gd name="connsiteY32-7590" fmla="*/ 1791611 h 2339008"/>
                  <a:gd name="connsiteX33-7591" fmla="*/ 202120 w 1404351"/>
                  <a:gd name="connsiteY33-7592" fmla="*/ 2079955 h 2339008"/>
                  <a:gd name="connsiteX34-7593" fmla="*/ 101973 w 1404351"/>
                  <a:gd name="connsiteY34-7594" fmla="*/ 2315220 h 2339008"/>
                  <a:gd name="connsiteX35-7595" fmla="*/ 0 w 1404351"/>
                  <a:gd name="connsiteY35-7596" fmla="*/ 2305359 h 2339008"/>
                  <a:gd name="connsiteX0-7597" fmla="*/ 0 w 1404351"/>
                  <a:gd name="connsiteY0-7598" fmla="*/ 2305359 h 2339008"/>
                  <a:gd name="connsiteX1-7599" fmla="*/ 229985 w 1404351"/>
                  <a:gd name="connsiteY1-7600" fmla="*/ 1338520 h 2339008"/>
                  <a:gd name="connsiteX2-7601" fmla="*/ 249152 w 1404351"/>
                  <a:gd name="connsiteY2-7602" fmla="*/ 1629262 h 2339008"/>
                  <a:gd name="connsiteX3-7603" fmla="*/ 265108 w 1404351"/>
                  <a:gd name="connsiteY3-7604" fmla="*/ 1445678 h 2339008"/>
                  <a:gd name="connsiteX4-7605" fmla="*/ 257305 w 1404351"/>
                  <a:gd name="connsiteY4-7606" fmla="*/ 1340993 h 2339008"/>
                  <a:gd name="connsiteX5-7607" fmla="*/ 239551 w 1404351"/>
                  <a:gd name="connsiteY5-7608" fmla="*/ 1300634 h 2339008"/>
                  <a:gd name="connsiteX6-7609" fmla="*/ 390223 w 1404351"/>
                  <a:gd name="connsiteY6-7610" fmla="*/ 665579 h 2339008"/>
                  <a:gd name="connsiteX7-7611" fmla="*/ 430836 w 1404351"/>
                  <a:gd name="connsiteY7-7612" fmla="*/ 704536 h 2339008"/>
                  <a:gd name="connsiteX8-7613" fmla="*/ 449847 w 1404351"/>
                  <a:gd name="connsiteY8-7614" fmla="*/ 901491 h 2339008"/>
                  <a:gd name="connsiteX9-7615" fmla="*/ 449733 w 1404351"/>
                  <a:gd name="connsiteY9-7616" fmla="*/ 970032 h 2339008"/>
                  <a:gd name="connsiteX10-7617" fmla="*/ 422828 w 1404351"/>
                  <a:gd name="connsiteY10-7618" fmla="*/ 1187661 h 2339008"/>
                  <a:gd name="connsiteX11-7619" fmla="*/ 348614 w 1404351"/>
                  <a:gd name="connsiteY11-7620" fmla="*/ 1710311 h 2339008"/>
                  <a:gd name="connsiteX12-7621" fmla="*/ 396264 w 1404351"/>
                  <a:gd name="connsiteY12-7622" fmla="*/ 1477919 h 2339008"/>
                  <a:gd name="connsiteX13-7623" fmla="*/ 443662 w 1404351"/>
                  <a:gd name="connsiteY13-7624" fmla="*/ 1543732 h 2339008"/>
                  <a:gd name="connsiteX14-7625" fmla="*/ 565005 w 1404351"/>
                  <a:gd name="connsiteY14-7626" fmla="*/ 1587155 h 2339008"/>
                  <a:gd name="connsiteX15-7627" fmla="*/ 721900 w 1404351"/>
                  <a:gd name="connsiteY15-7628" fmla="*/ 1578939 h 2339008"/>
                  <a:gd name="connsiteX16-7629" fmla="*/ 758632 w 1404351"/>
                  <a:gd name="connsiteY16-7630" fmla="*/ 1609462 h 2339008"/>
                  <a:gd name="connsiteX17-7631" fmla="*/ 606170 w 1404351"/>
                  <a:gd name="connsiteY17-7632" fmla="*/ 1890569 h 2339008"/>
                  <a:gd name="connsiteX18-7633" fmla="*/ 758911 w 1404351"/>
                  <a:gd name="connsiteY18-7634" fmla="*/ 1605512 h 2339008"/>
                  <a:gd name="connsiteX19-7635" fmla="*/ 854130 w 1404351"/>
                  <a:gd name="connsiteY19-7636" fmla="*/ 1740382 h 2339008"/>
                  <a:gd name="connsiteX20-7637" fmla="*/ 1153342 w 1404351"/>
                  <a:gd name="connsiteY20-7638" fmla="*/ 588594 h 2339008"/>
                  <a:gd name="connsiteX21-7639" fmla="*/ 1262000 w 1404351"/>
                  <a:gd name="connsiteY21-7640" fmla="*/ 591933 h 2339008"/>
                  <a:gd name="connsiteX22-7641" fmla="*/ 1211886 w 1404351"/>
                  <a:gd name="connsiteY22-7642" fmla="*/ 542032 h 2339008"/>
                  <a:gd name="connsiteX23-7643" fmla="*/ 1168417 w 1404351"/>
                  <a:gd name="connsiteY23-7644" fmla="*/ 588878 h 2339008"/>
                  <a:gd name="connsiteX24-7645" fmla="*/ 1222546 w 1404351"/>
                  <a:gd name="connsiteY24-7646" fmla="*/ 108950 h 2339008"/>
                  <a:gd name="connsiteX25-7647" fmla="*/ 1298939 w 1404351"/>
                  <a:gd name="connsiteY25-7648" fmla="*/ 39849 h 2339008"/>
                  <a:gd name="connsiteX26-7649" fmla="*/ 1404351 w 1404351"/>
                  <a:gd name="connsiteY26-7650" fmla="*/ 0 h 2339008"/>
                  <a:gd name="connsiteX27-7651" fmla="*/ 1357567 w 1404351"/>
                  <a:gd name="connsiteY27-7652" fmla="*/ 345802 h 2339008"/>
                  <a:gd name="connsiteX28-7653" fmla="*/ 973608 w 1404351"/>
                  <a:gd name="connsiteY28-7654" fmla="*/ 1910947 h 2339008"/>
                  <a:gd name="connsiteX29-7655" fmla="*/ 272039 w 1404351"/>
                  <a:gd name="connsiteY29-7656" fmla="*/ 2339008 h 2339008"/>
                  <a:gd name="connsiteX30-7657" fmla="*/ 119183 w 1404351"/>
                  <a:gd name="connsiteY30-7658" fmla="*/ 2319294 h 2339008"/>
                  <a:gd name="connsiteX31-7659" fmla="*/ 219640 w 1404351"/>
                  <a:gd name="connsiteY31-7660" fmla="*/ 2104764 h 2339008"/>
                  <a:gd name="connsiteX32-7661" fmla="*/ 349797 w 1404351"/>
                  <a:gd name="connsiteY32-7662" fmla="*/ 1791611 h 2339008"/>
                  <a:gd name="connsiteX33-7663" fmla="*/ 202120 w 1404351"/>
                  <a:gd name="connsiteY33-7664" fmla="*/ 2079955 h 2339008"/>
                  <a:gd name="connsiteX34-7665" fmla="*/ 101973 w 1404351"/>
                  <a:gd name="connsiteY34-7666" fmla="*/ 2315220 h 2339008"/>
                  <a:gd name="connsiteX35-7667" fmla="*/ 0 w 1404351"/>
                  <a:gd name="connsiteY35-7668" fmla="*/ 2305359 h 2339008"/>
                  <a:gd name="connsiteX0-7669" fmla="*/ 0 w 1404351"/>
                  <a:gd name="connsiteY0-7670" fmla="*/ 2305359 h 2339008"/>
                  <a:gd name="connsiteX1-7671" fmla="*/ 229985 w 1404351"/>
                  <a:gd name="connsiteY1-7672" fmla="*/ 1338520 h 2339008"/>
                  <a:gd name="connsiteX2-7673" fmla="*/ 249152 w 1404351"/>
                  <a:gd name="connsiteY2-7674" fmla="*/ 1629262 h 2339008"/>
                  <a:gd name="connsiteX3-7675" fmla="*/ 265108 w 1404351"/>
                  <a:gd name="connsiteY3-7676" fmla="*/ 1445678 h 2339008"/>
                  <a:gd name="connsiteX4-7677" fmla="*/ 257305 w 1404351"/>
                  <a:gd name="connsiteY4-7678" fmla="*/ 1340993 h 2339008"/>
                  <a:gd name="connsiteX5-7679" fmla="*/ 239551 w 1404351"/>
                  <a:gd name="connsiteY5-7680" fmla="*/ 1300634 h 2339008"/>
                  <a:gd name="connsiteX6-7681" fmla="*/ 390223 w 1404351"/>
                  <a:gd name="connsiteY6-7682" fmla="*/ 665579 h 2339008"/>
                  <a:gd name="connsiteX7-7683" fmla="*/ 430836 w 1404351"/>
                  <a:gd name="connsiteY7-7684" fmla="*/ 704536 h 2339008"/>
                  <a:gd name="connsiteX8-7685" fmla="*/ 449847 w 1404351"/>
                  <a:gd name="connsiteY8-7686" fmla="*/ 901491 h 2339008"/>
                  <a:gd name="connsiteX9-7687" fmla="*/ 449733 w 1404351"/>
                  <a:gd name="connsiteY9-7688" fmla="*/ 970032 h 2339008"/>
                  <a:gd name="connsiteX10-7689" fmla="*/ 422828 w 1404351"/>
                  <a:gd name="connsiteY10-7690" fmla="*/ 1187661 h 2339008"/>
                  <a:gd name="connsiteX11-7691" fmla="*/ 348614 w 1404351"/>
                  <a:gd name="connsiteY11-7692" fmla="*/ 1710311 h 2339008"/>
                  <a:gd name="connsiteX12-7693" fmla="*/ 396264 w 1404351"/>
                  <a:gd name="connsiteY12-7694" fmla="*/ 1477919 h 2339008"/>
                  <a:gd name="connsiteX13-7695" fmla="*/ 443662 w 1404351"/>
                  <a:gd name="connsiteY13-7696" fmla="*/ 1543732 h 2339008"/>
                  <a:gd name="connsiteX14-7697" fmla="*/ 565005 w 1404351"/>
                  <a:gd name="connsiteY14-7698" fmla="*/ 1587155 h 2339008"/>
                  <a:gd name="connsiteX15-7699" fmla="*/ 721900 w 1404351"/>
                  <a:gd name="connsiteY15-7700" fmla="*/ 1578939 h 2339008"/>
                  <a:gd name="connsiteX16-7701" fmla="*/ 758632 w 1404351"/>
                  <a:gd name="connsiteY16-7702" fmla="*/ 1609462 h 2339008"/>
                  <a:gd name="connsiteX17-7703" fmla="*/ 606170 w 1404351"/>
                  <a:gd name="connsiteY17-7704" fmla="*/ 1890569 h 2339008"/>
                  <a:gd name="connsiteX18-7705" fmla="*/ 760537 w 1404351"/>
                  <a:gd name="connsiteY18-7706" fmla="*/ 1662011 h 2339008"/>
                  <a:gd name="connsiteX19-7707" fmla="*/ 854130 w 1404351"/>
                  <a:gd name="connsiteY19-7708" fmla="*/ 1740382 h 2339008"/>
                  <a:gd name="connsiteX20-7709" fmla="*/ 1153342 w 1404351"/>
                  <a:gd name="connsiteY20-7710" fmla="*/ 588594 h 2339008"/>
                  <a:gd name="connsiteX21-7711" fmla="*/ 1262000 w 1404351"/>
                  <a:gd name="connsiteY21-7712" fmla="*/ 591933 h 2339008"/>
                  <a:gd name="connsiteX22-7713" fmla="*/ 1211886 w 1404351"/>
                  <a:gd name="connsiteY22-7714" fmla="*/ 542032 h 2339008"/>
                  <a:gd name="connsiteX23-7715" fmla="*/ 1168417 w 1404351"/>
                  <a:gd name="connsiteY23-7716" fmla="*/ 588878 h 2339008"/>
                  <a:gd name="connsiteX24-7717" fmla="*/ 1222546 w 1404351"/>
                  <a:gd name="connsiteY24-7718" fmla="*/ 108950 h 2339008"/>
                  <a:gd name="connsiteX25-7719" fmla="*/ 1298939 w 1404351"/>
                  <a:gd name="connsiteY25-7720" fmla="*/ 39849 h 2339008"/>
                  <a:gd name="connsiteX26-7721" fmla="*/ 1404351 w 1404351"/>
                  <a:gd name="connsiteY26-7722" fmla="*/ 0 h 2339008"/>
                  <a:gd name="connsiteX27-7723" fmla="*/ 1357567 w 1404351"/>
                  <a:gd name="connsiteY27-7724" fmla="*/ 345802 h 2339008"/>
                  <a:gd name="connsiteX28-7725" fmla="*/ 973608 w 1404351"/>
                  <a:gd name="connsiteY28-7726" fmla="*/ 1910947 h 2339008"/>
                  <a:gd name="connsiteX29-7727" fmla="*/ 272039 w 1404351"/>
                  <a:gd name="connsiteY29-7728" fmla="*/ 2339008 h 2339008"/>
                  <a:gd name="connsiteX30-7729" fmla="*/ 119183 w 1404351"/>
                  <a:gd name="connsiteY30-7730" fmla="*/ 2319294 h 2339008"/>
                  <a:gd name="connsiteX31-7731" fmla="*/ 219640 w 1404351"/>
                  <a:gd name="connsiteY31-7732" fmla="*/ 2104764 h 2339008"/>
                  <a:gd name="connsiteX32-7733" fmla="*/ 349797 w 1404351"/>
                  <a:gd name="connsiteY32-7734" fmla="*/ 1791611 h 2339008"/>
                  <a:gd name="connsiteX33-7735" fmla="*/ 202120 w 1404351"/>
                  <a:gd name="connsiteY33-7736" fmla="*/ 2079955 h 2339008"/>
                  <a:gd name="connsiteX34-7737" fmla="*/ 101973 w 1404351"/>
                  <a:gd name="connsiteY34-7738" fmla="*/ 2315220 h 2339008"/>
                  <a:gd name="connsiteX35-7739" fmla="*/ 0 w 1404351"/>
                  <a:gd name="connsiteY35-7740" fmla="*/ 2305359 h 2339008"/>
                  <a:gd name="connsiteX0-7741" fmla="*/ 0 w 1404351"/>
                  <a:gd name="connsiteY0-7742" fmla="*/ 2305359 h 2339008"/>
                  <a:gd name="connsiteX1-7743" fmla="*/ 229985 w 1404351"/>
                  <a:gd name="connsiteY1-7744" fmla="*/ 1338520 h 2339008"/>
                  <a:gd name="connsiteX2-7745" fmla="*/ 249152 w 1404351"/>
                  <a:gd name="connsiteY2-7746" fmla="*/ 1629262 h 2339008"/>
                  <a:gd name="connsiteX3-7747" fmla="*/ 265108 w 1404351"/>
                  <a:gd name="connsiteY3-7748" fmla="*/ 1445678 h 2339008"/>
                  <a:gd name="connsiteX4-7749" fmla="*/ 257305 w 1404351"/>
                  <a:gd name="connsiteY4-7750" fmla="*/ 1340993 h 2339008"/>
                  <a:gd name="connsiteX5-7751" fmla="*/ 239551 w 1404351"/>
                  <a:gd name="connsiteY5-7752" fmla="*/ 1300634 h 2339008"/>
                  <a:gd name="connsiteX6-7753" fmla="*/ 390223 w 1404351"/>
                  <a:gd name="connsiteY6-7754" fmla="*/ 665579 h 2339008"/>
                  <a:gd name="connsiteX7-7755" fmla="*/ 430836 w 1404351"/>
                  <a:gd name="connsiteY7-7756" fmla="*/ 704536 h 2339008"/>
                  <a:gd name="connsiteX8-7757" fmla="*/ 449847 w 1404351"/>
                  <a:gd name="connsiteY8-7758" fmla="*/ 901491 h 2339008"/>
                  <a:gd name="connsiteX9-7759" fmla="*/ 449733 w 1404351"/>
                  <a:gd name="connsiteY9-7760" fmla="*/ 970032 h 2339008"/>
                  <a:gd name="connsiteX10-7761" fmla="*/ 422828 w 1404351"/>
                  <a:gd name="connsiteY10-7762" fmla="*/ 1187661 h 2339008"/>
                  <a:gd name="connsiteX11-7763" fmla="*/ 348614 w 1404351"/>
                  <a:gd name="connsiteY11-7764" fmla="*/ 1710311 h 2339008"/>
                  <a:gd name="connsiteX12-7765" fmla="*/ 396264 w 1404351"/>
                  <a:gd name="connsiteY12-7766" fmla="*/ 1477919 h 2339008"/>
                  <a:gd name="connsiteX13-7767" fmla="*/ 443662 w 1404351"/>
                  <a:gd name="connsiteY13-7768" fmla="*/ 1543732 h 2339008"/>
                  <a:gd name="connsiteX14-7769" fmla="*/ 565005 w 1404351"/>
                  <a:gd name="connsiteY14-7770" fmla="*/ 1587155 h 2339008"/>
                  <a:gd name="connsiteX15-7771" fmla="*/ 721900 w 1404351"/>
                  <a:gd name="connsiteY15-7772" fmla="*/ 1578939 h 2339008"/>
                  <a:gd name="connsiteX16-7773" fmla="*/ 758632 w 1404351"/>
                  <a:gd name="connsiteY16-7774" fmla="*/ 1609462 h 2339008"/>
                  <a:gd name="connsiteX17-7775" fmla="*/ 606170 w 1404351"/>
                  <a:gd name="connsiteY17-7776" fmla="*/ 1890569 h 2339008"/>
                  <a:gd name="connsiteX18-7777" fmla="*/ 758564 w 1404351"/>
                  <a:gd name="connsiteY18-7778" fmla="*/ 1608366 h 2339008"/>
                  <a:gd name="connsiteX19-7779" fmla="*/ 854130 w 1404351"/>
                  <a:gd name="connsiteY19-7780" fmla="*/ 1740382 h 2339008"/>
                  <a:gd name="connsiteX20-7781" fmla="*/ 1153342 w 1404351"/>
                  <a:gd name="connsiteY20-7782" fmla="*/ 588594 h 2339008"/>
                  <a:gd name="connsiteX21-7783" fmla="*/ 1262000 w 1404351"/>
                  <a:gd name="connsiteY21-7784" fmla="*/ 591933 h 2339008"/>
                  <a:gd name="connsiteX22-7785" fmla="*/ 1211886 w 1404351"/>
                  <a:gd name="connsiteY22-7786" fmla="*/ 542032 h 2339008"/>
                  <a:gd name="connsiteX23-7787" fmla="*/ 1168417 w 1404351"/>
                  <a:gd name="connsiteY23-7788" fmla="*/ 588878 h 2339008"/>
                  <a:gd name="connsiteX24-7789" fmla="*/ 1222546 w 1404351"/>
                  <a:gd name="connsiteY24-7790" fmla="*/ 108950 h 2339008"/>
                  <a:gd name="connsiteX25-7791" fmla="*/ 1298939 w 1404351"/>
                  <a:gd name="connsiteY25-7792" fmla="*/ 39849 h 2339008"/>
                  <a:gd name="connsiteX26-7793" fmla="*/ 1404351 w 1404351"/>
                  <a:gd name="connsiteY26-7794" fmla="*/ 0 h 2339008"/>
                  <a:gd name="connsiteX27-7795" fmla="*/ 1357567 w 1404351"/>
                  <a:gd name="connsiteY27-7796" fmla="*/ 345802 h 2339008"/>
                  <a:gd name="connsiteX28-7797" fmla="*/ 973608 w 1404351"/>
                  <a:gd name="connsiteY28-7798" fmla="*/ 1910947 h 2339008"/>
                  <a:gd name="connsiteX29-7799" fmla="*/ 272039 w 1404351"/>
                  <a:gd name="connsiteY29-7800" fmla="*/ 2339008 h 2339008"/>
                  <a:gd name="connsiteX30-7801" fmla="*/ 119183 w 1404351"/>
                  <a:gd name="connsiteY30-7802" fmla="*/ 2319294 h 2339008"/>
                  <a:gd name="connsiteX31-7803" fmla="*/ 219640 w 1404351"/>
                  <a:gd name="connsiteY31-7804" fmla="*/ 2104764 h 2339008"/>
                  <a:gd name="connsiteX32-7805" fmla="*/ 349797 w 1404351"/>
                  <a:gd name="connsiteY32-7806" fmla="*/ 1791611 h 2339008"/>
                  <a:gd name="connsiteX33-7807" fmla="*/ 202120 w 1404351"/>
                  <a:gd name="connsiteY33-7808" fmla="*/ 2079955 h 2339008"/>
                  <a:gd name="connsiteX34-7809" fmla="*/ 101973 w 1404351"/>
                  <a:gd name="connsiteY34-7810" fmla="*/ 2315220 h 2339008"/>
                  <a:gd name="connsiteX35-7811" fmla="*/ 0 w 1404351"/>
                  <a:gd name="connsiteY35-7812" fmla="*/ 2305359 h 2339008"/>
                  <a:gd name="connsiteX0-7813" fmla="*/ 0 w 1587365"/>
                  <a:gd name="connsiteY0-7814" fmla="*/ 2680429 h 2680428"/>
                  <a:gd name="connsiteX1-7815" fmla="*/ 412999 w 1587365"/>
                  <a:gd name="connsiteY1-7816" fmla="*/ 1338520 h 2680428"/>
                  <a:gd name="connsiteX2-7817" fmla="*/ 432166 w 1587365"/>
                  <a:gd name="connsiteY2-7818" fmla="*/ 1629262 h 2680428"/>
                  <a:gd name="connsiteX3-7819" fmla="*/ 448122 w 1587365"/>
                  <a:gd name="connsiteY3-7820" fmla="*/ 1445678 h 2680428"/>
                  <a:gd name="connsiteX4-7821" fmla="*/ 440319 w 1587365"/>
                  <a:gd name="connsiteY4-7822" fmla="*/ 1340993 h 2680428"/>
                  <a:gd name="connsiteX5-7823" fmla="*/ 422565 w 1587365"/>
                  <a:gd name="connsiteY5-7824" fmla="*/ 1300634 h 2680428"/>
                  <a:gd name="connsiteX6-7825" fmla="*/ 573237 w 1587365"/>
                  <a:gd name="connsiteY6-7826" fmla="*/ 665579 h 2680428"/>
                  <a:gd name="connsiteX7-7827" fmla="*/ 613850 w 1587365"/>
                  <a:gd name="connsiteY7-7828" fmla="*/ 704536 h 2680428"/>
                  <a:gd name="connsiteX8-7829" fmla="*/ 632861 w 1587365"/>
                  <a:gd name="connsiteY8-7830" fmla="*/ 901491 h 2680428"/>
                  <a:gd name="connsiteX9-7831" fmla="*/ 632747 w 1587365"/>
                  <a:gd name="connsiteY9-7832" fmla="*/ 970032 h 2680428"/>
                  <a:gd name="connsiteX10-7833" fmla="*/ 605842 w 1587365"/>
                  <a:gd name="connsiteY10-7834" fmla="*/ 1187661 h 2680428"/>
                  <a:gd name="connsiteX11-7835" fmla="*/ 531628 w 1587365"/>
                  <a:gd name="connsiteY11-7836" fmla="*/ 1710311 h 2680428"/>
                  <a:gd name="connsiteX12-7837" fmla="*/ 579278 w 1587365"/>
                  <a:gd name="connsiteY12-7838" fmla="*/ 1477919 h 2680428"/>
                  <a:gd name="connsiteX13-7839" fmla="*/ 626676 w 1587365"/>
                  <a:gd name="connsiteY13-7840" fmla="*/ 1543732 h 2680428"/>
                  <a:gd name="connsiteX14-7841" fmla="*/ 748019 w 1587365"/>
                  <a:gd name="connsiteY14-7842" fmla="*/ 1587155 h 2680428"/>
                  <a:gd name="connsiteX15-7843" fmla="*/ 904914 w 1587365"/>
                  <a:gd name="connsiteY15-7844" fmla="*/ 1578939 h 2680428"/>
                  <a:gd name="connsiteX16-7845" fmla="*/ 941646 w 1587365"/>
                  <a:gd name="connsiteY16-7846" fmla="*/ 1609462 h 2680428"/>
                  <a:gd name="connsiteX17-7847" fmla="*/ 789184 w 1587365"/>
                  <a:gd name="connsiteY17-7848" fmla="*/ 1890569 h 2680428"/>
                  <a:gd name="connsiteX18-7849" fmla="*/ 941578 w 1587365"/>
                  <a:gd name="connsiteY18-7850" fmla="*/ 1608366 h 2680428"/>
                  <a:gd name="connsiteX19-7851" fmla="*/ 1037144 w 1587365"/>
                  <a:gd name="connsiteY19-7852" fmla="*/ 1740382 h 2680428"/>
                  <a:gd name="connsiteX20-7853" fmla="*/ 1336356 w 1587365"/>
                  <a:gd name="connsiteY20-7854" fmla="*/ 588594 h 2680428"/>
                  <a:gd name="connsiteX21-7855" fmla="*/ 1445014 w 1587365"/>
                  <a:gd name="connsiteY21-7856" fmla="*/ 591933 h 2680428"/>
                  <a:gd name="connsiteX22-7857" fmla="*/ 1394900 w 1587365"/>
                  <a:gd name="connsiteY22-7858" fmla="*/ 542032 h 2680428"/>
                  <a:gd name="connsiteX23-7859" fmla="*/ 1351431 w 1587365"/>
                  <a:gd name="connsiteY23-7860" fmla="*/ 588878 h 2680428"/>
                  <a:gd name="connsiteX24-7861" fmla="*/ 1405560 w 1587365"/>
                  <a:gd name="connsiteY24-7862" fmla="*/ 108950 h 2680428"/>
                  <a:gd name="connsiteX25-7863" fmla="*/ 1481953 w 1587365"/>
                  <a:gd name="connsiteY25-7864" fmla="*/ 39849 h 2680428"/>
                  <a:gd name="connsiteX26-7865" fmla="*/ 1587365 w 1587365"/>
                  <a:gd name="connsiteY26-7866" fmla="*/ 0 h 2680428"/>
                  <a:gd name="connsiteX27-7867" fmla="*/ 1540581 w 1587365"/>
                  <a:gd name="connsiteY27-7868" fmla="*/ 345802 h 2680428"/>
                  <a:gd name="connsiteX28-7869" fmla="*/ 1156622 w 1587365"/>
                  <a:gd name="connsiteY28-7870" fmla="*/ 1910947 h 2680428"/>
                  <a:gd name="connsiteX29-7871" fmla="*/ 455053 w 1587365"/>
                  <a:gd name="connsiteY29-7872" fmla="*/ 2339008 h 2680428"/>
                  <a:gd name="connsiteX30-7873" fmla="*/ 302197 w 1587365"/>
                  <a:gd name="connsiteY30-7874" fmla="*/ 2319294 h 2680428"/>
                  <a:gd name="connsiteX31-7875" fmla="*/ 402654 w 1587365"/>
                  <a:gd name="connsiteY31-7876" fmla="*/ 2104764 h 2680428"/>
                  <a:gd name="connsiteX32-7877" fmla="*/ 532811 w 1587365"/>
                  <a:gd name="connsiteY32-7878" fmla="*/ 1791611 h 2680428"/>
                  <a:gd name="connsiteX33-7879" fmla="*/ 385134 w 1587365"/>
                  <a:gd name="connsiteY33-7880" fmla="*/ 2079955 h 2680428"/>
                  <a:gd name="connsiteX34-7881" fmla="*/ 284987 w 1587365"/>
                  <a:gd name="connsiteY34-7882" fmla="*/ 2315220 h 2680428"/>
                  <a:gd name="connsiteX35-7883" fmla="*/ 0 w 1587365"/>
                  <a:gd name="connsiteY35-7884" fmla="*/ 2680429 h 2680428"/>
                  <a:gd name="connsiteX0-7885" fmla="*/ 0 w 1587365"/>
                  <a:gd name="connsiteY0-7886" fmla="*/ 2680429 h 2680429"/>
                  <a:gd name="connsiteX1-7887" fmla="*/ 393464 w 1587365"/>
                  <a:gd name="connsiteY1-7888" fmla="*/ 1231293 h 2680429"/>
                  <a:gd name="connsiteX2-7889" fmla="*/ 432166 w 1587365"/>
                  <a:gd name="connsiteY2-7890" fmla="*/ 1629262 h 2680429"/>
                  <a:gd name="connsiteX3-7891" fmla="*/ 448122 w 1587365"/>
                  <a:gd name="connsiteY3-7892" fmla="*/ 1445678 h 2680429"/>
                  <a:gd name="connsiteX4-7893" fmla="*/ 440319 w 1587365"/>
                  <a:gd name="connsiteY4-7894" fmla="*/ 1340993 h 2680429"/>
                  <a:gd name="connsiteX5-7895" fmla="*/ 422565 w 1587365"/>
                  <a:gd name="connsiteY5-7896" fmla="*/ 1300634 h 2680429"/>
                  <a:gd name="connsiteX6-7897" fmla="*/ 573237 w 1587365"/>
                  <a:gd name="connsiteY6-7898" fmla="*/ 665579 h 2680429"/>
                  <a:gd name="connsiteX7-7899" fmla="*/ 613850 w 1587365"/>
                  <a:gd name="connsiteY7-7900" fmla="*/ 704536 h 2680429"/>
                  <a:gd name="connsiteX8-7901" fmla="*/ 632861 w 1587365"/>
                  <a:gd name="connsiteY8-7902" fmla="*/ 901491 h 2680429"/>
                  <a:gd name="connsiteX9-7903" fmla="*/ 632747 w 1587365"/>
                  <a:gd name="connsiteY9-7904" fmla="*/ 970032 h 2680429"/>
                  <a:gd name="connsiteX10-7905" fmla="*/ 605842 w 1587365"/>
                  <a:gd name="connsiteY10-7906" fmla="*/ 1187661 h 2680429"/>
                  <a:gd name="connsiteX11-7907" fmla="*/ 531628 w 1587365"/>
                  <a:gd name="connsiteY11-7908" fmla="*/ 1710311 h 2680429"/>
                  <a:gd name="connsiteX12-7909" fmla="*/ 579278 w 1587365"/>
                  <a:gd name="connsiteY12-7910" fmla="*/ 1477919 h 2680429"/>
                  <a:gd name="connsiteX13-7911" fmla="*/ 626676 w 1587365"/>
                  <a:gd name="connsiteY13-7912" fmla="*/ 1543732 h 2680429"/>
                  <a:gd name="connsiteX14-7913" fmla="*/ 748019 w 1587365"/>
                  <a:gd name="connsiteY14-7914" fmla="*/ 1587155 h 2680429"/>
                  <a:gd name="connsiteX15-7915" fmla="*/ 904914 w 1587365"/>
                  <a:gd name="connsiteY15-7916" fmla="*/ 1578939 h 2680429"/>
                  <a:gd name="connsiteX16-7917" fmla="*/ 941646 w 1587365"/>
                  <a:gd name="connsiteY16-7918" fmla="*/ 1609462 h 2680429"/>
                  <a:gd name="connsiteX17-7919" fmla="*/ 789184 w 1587365"/>
                  <a:gd name="connsiteY17-7920" fmla="*/ 1890569 h 2680429"/>
                  <a:gd name="connsiteX18-7921" fmla="*/ 941578 w 1587365"/>
                  <a:gd name="connsiteY18-7922" fmla="*/ 1608366 h 2680429"/>
                  <a:gd name="connsiteX19-7923" fmla="*/ 1037144 w 1587365"/>
                  <a:gd name="connsiteY19-7924" fmla="*/ 1740382 h 2680429"/>
                  <a:gd name="connsiteX20-7925" fmla="*/ 1336356 w 1587365"/>
                  <a:gd name="connsiteY20-7926" fmla="*/ 588594 h 2680429"/>
                  <a:gd name="connsiteX21-7927" fmla="*/ 1445014 w 1587365"/>
                  <a:gd name="connsiteY21-7928" fmla="*/ 591933 h 2680429"/>
                  <a:gd name="connsiteX22-7929" fmla="*/ 1394900 w 1587365"/>
                  <a:gd name="connsiteY22-7930" fmla="*/ 542032 h 2680429"/>
                  <a:gd name="connsiteX23-7931" fmla="*/ 1351431 w 1587365"/>
                  <a:gd name="connsiteY23-7932" fmla="*/ 588878 h 2680429"/>
                  <a:gd name="connsiteX24-7933" fmla="*/ 1405560 w 1587365"/>
                  <a:gd name="connsiteY24-7934" fmla="*/ 108950 h 2680429"/>
                  <a:gd name="connsiteX25-7935" fmla="*/ 1481953 w 1587365"/>
                  <a:gd name="connsiteY25-7936" fmla="*/ 39849 h 2680429"/>
                  <a:gd name="connsiteX26-7937" fmla="*/ 1587365 w 1587365"/>
                  <a:gd name="connsiteY26-7938" fmla="*/ 0 h 2680429"/>
                  <a:gd name="connsiteX27-7939" fmla="*/ 1540581 w 1587365"/>
                  <a:gd name="connsiteY27-7940" fmla="*/ 345802 h 2680429"/>
                  <a:gd name="connsiteX28-7941" fmla="*/ 1156622 w 1587365"/>
                  <a:gd name="connsiteY28-7942" fmla="*/ 1910947 h 2680429"/>
                  <a:gd name="connsiteX29-7943" fmla="*/ 455053 w 1587365"/>
                  <a:gd name="connsiteY29-7944" fmla="*/ 2339008 h 2680429"/>
                  <a:gd name="connsiteX30-7945" fmla="*/ 302197 w 1587365"/>
                  <a:gd name="connsiteY30-7946" fmla="*/ 2319294 h 2680429"/>
                  <a:gd name="connsiteX31-7947" fmla="*/ 402654 w 1587365"/>
                  <a:gd name="connsiteY31-7948" fmla="*/ 2104764 h 2680429"/>
                  <a:gd name="connsiteX32-7949" fmla="*/ 532811 w 1587365"/>
                  <a:gd name="connsiteY32-7950" fmla="*/ 1791611 h 2680429"/>
                  <a:gd name="connsiteX33-7951" fmla="*/ 385134 w 1587365"/>
                  <a:gd name="connsiteY33-7952" fmla="*/ 2079955 h 2680429"/>
                  <a:gd name="connsiteX34-7953" fmla="*/ 284987 w 1587365"/>
                  <a:gd name="connsiteY34-7954" fmla="*/ 2315220 h 2680429"/>
                  <a:gd name="connsiteX35-7955" fmla="*/ 0 w 1587365"/>
                  <a:gd name="connsiteY35-7956" fmla="*/ 2680429 h 2680429"/>
                  <a:gd name="connsiteX0-7957" fmla="*/ 0 w 1587365"/>
                  <a:gd name="connsiteY0-7958" fmla="*/ 2680429 h 2680429"/>
                  <a:gd name="connsiteX1-7959" fmla="*/ 393464 w 1587365"/>
                  <a:gd name="connsiteY1-7960" fmla="*/ 1231293 h 2680429"/>
                  <a:gd name="connsiteX2-7961" fmla="*/ 432166 w 1587365"/>
                  <a:gd name="connsiteY2-7962" fmla="*/ 1629262 h 2680429"/>
                  <a:gd name="connsiteX3-7963" fmla="*/ 448122 w 1587365"/>
                  <a:gd name="connsiteY3-7964" fmla="*/ 1445678 h 2680429"/>
                  <a:gd name="connsiteX4-7965" fmla="*/ 440319 w 1587365"/>
                  <a:gd name="connsiteY4-7966" fmla="*/ 1340993 h 2680429"/>
                  <a:gd name="connsiteX5-7967" fmla="*/ 401332 w 1587365"/>
                  <a:gd name="connsiteY5-7968" fmla="*/ 1184084 h 2680429"/>
                  <a:gd name="connsiteX6-7969" fmla="*/ 573237 w 1587365"/>
                  <a:gd name="connsiteY6-7970" fmla="*/ 665579 h 2680429"/>
                  <a:gd name="connsiteX7-7971" fmla="*/ 613850 w 1587365"/>
                  <a:gd name="connsiteY7-7972" fmla="*/ 704536 h 2680429"/>
                  <a:gd name="connsiteX8-7973" fmla="*/ 632861 w 1587365"/>
                  <a:gd name="connsiteY8-7974" fmla="*/ 901491 h 2680429"/>
                  <a:gd name="connsiteX9-7975" fmla="*/ 632747 w 1587365"/>
                  <a:gd name="connsiteY9-7976" fmla="*/ 970032 h 2680429"/>
                  <a:gd name="connsiteX10-7977" fmla="*/ 605842 w 1587365"/>
                  <a:gd name="connsiteY10-7978" fmla="*/ 1187661 h 2680429"/>
                  <a:gd name="connsiteX11-7979" fmla="*/ 531628 w 1587365"/>
                  <a:gd name="connsiteY11-7980" fmla="*/ 1710311 h 2680429"/>
                  <a:gd name="connsiteX12-7981" fmla="*/ 579278 w 1587365"/>
                  <a:gd name="connsiteY12-7982" fmla="*/ 1477919 h 2680429"/>
                  <a:gd name="connsiteX13-7983" fmla="*/ 626676 w 1587365"/>
                  <a:gd name="connsiteY13-7984" fmla="*/ 1543732 h 2680429"/>
                  <a:gd name="connsiteX14-7985" fmla="*/ 748019 w 1587365"/>
                  <a:gd name="connsiteY14-7986" fmla="*/ 1587155 h 2680429"/>
                  <a:gd name="connsiteX15-7987" fmla="*/ 904914 w 1587365"/>
                  <a:gd name="connsiteY15-7988" fmla="*/ 1578939 h 2680429"/>
                  <a:gd name="connsiteX16-7989" fmla="*/ 941646 w 1587365"/>
                  <a:gd name="connsiteY16-7990" fmla="*/ 1609462 h 2680429"/>
                  <a:gd name="connsiteX17-7991" fmla="*/ 789184 w 1587365"/>
                  <a:gd name="connsiteY17-7992" fmla="*/ 1890569 h 2680429"/>
                  <a:gd name="connsiteX18-7993" fmla="*/ 941578 w 1587365"/>
                  <a:gd name="connsiteY18-7994" fmla="*/ 1608366 h 2680429"/>
                  <a:gd name="connsiteX19-7995" fmla="*/ 1037144 w 1587365"/>
                  <a:gd name="connsiteY19-7996" fmla="*/ 1740382 h 2680429"/>
                  <a:gd name="connsiteX20-7997" fmla="*/ 1336356 w 1587365"/>
                  <a:gd name="connsiteY20-7998" fmla="*/ 588594 h 2680429"/>
                  <a:gd name="connsiteX21-7999" fmla="*/ 1445014 w 1587365"/>
                  <a:gd name="connsiteY21-8000" fmla="*/ 591933 h 2680429"/>
                  <a:gd name="connsiteX22-8001" fmla="*/ 1394900 w 1587365"/>
                  <a:gd name="connsiteY22-8002" fmla="*/ 542032 h 2680429"/>
                  <a:gd name="connsiteX23-8003" fmla="*/ 1351431 w 1587365"/>
                  <a:gd name="connsiteY23-8004" fmla="*/ 588878 h 2680429"/>
                  <a:gd name="connsiteX24-8005" fmla="*/ 1405560 w 1587365"/>
                  <a:gd name="connsiteY24-8006" fmla="*/ 108950 h 2680429"/>
                  <a:gd name="connsiteX25-8007" fmla="*/ 1481953 w 1587365"/>
                  <a:gd name="connsiteY25-8008" fmla="*/ 39849 h 2680429"/>
                  <a:gd name="connsiteX26-8009" fmla="*/ 1587365 w 1587365"/>
                  <a:gd name="connsiteY26-8010" fmla="*/ 0 h 2680429"/>
                  <a:gd name="connsiteX27-8011" fmla="*/ 1540581 w 1587365"/>
                  <a:gd name="connsiteY27-8012" fmla="*/ 345802 h 2680429"/>
                  <a:gd name="connsiteX28-8013" fmla="*/ 1156622 w 1587365"/>
                  <a:gd name="connsiteY28-8014" fmla="*/ 1910947 h 2680429"/>
                  <a:gd name="connsiteX29-8015" fmla="*/ 455053 w 1587365"/>
                  <a:gd name="connsiteY29-8016" fmla="*/ 2339008 h 2680429"/>
                  <a:gd name="connsiteX30-8017" fmla="*/ 302197 w 1587365"/>
                  <a:gd name="connsiteY30-8018" fmla="*/ 2319294 h 2680429"/>
                  <a:gd name="connsiteX31-8019" fmla="*/ 402654 w 1587365"/>
                  <a:gd name="connsiteY31-8020" fmla="*/ 2104764 h 2680429"/>
                  <a:gd name="connsiteX32-8021" fmla="*/ 532811 w 1587365"/>
                  <a:gd name="connsiteY32-8022" fmla="*/ 1791611 h 2680429"/>
                  <a:gd name="connsiteX33-8023" fmla="*/ 385134 w 1587365"/>
                  <a:gd name="connsiteY33-8024" fmla="*/ 2079955 h 2680429"/>
                  <a:gd name="connsiteX34-8025" fmla="*/ 284987 w 1587365"/>
                  <a:gd name="connsiteY34-8026" fmla="*/ 2315220 h 2680429"/>
                  <a:gd name="connsiteX35-8027" fmla="*/ 0 w 1587365"/>
                  <a:gd name="connsiteY35-8028" fmla="*/ 2680429 h 2680429"/>
                  <a:gd name="connsiteX0-8029" fmla="*/ 0 w 1587365"/>
                  <a:gd name="connsiteY0-8030" fmla="*/ 2680429 h 2680429"/>
                  <a:gd name="connsiteX1-8031" fmla="*/ 393464 w 1587365"/>
                  <a:gd name="connsiteY1-8032" fmla="*/ 1231293 h 2680429"/>
                  <a:gd name="connsiteX2-8033" fmla="*/ 432166 w 1587365"/>
                  <a:gd name="connsiteY2-8034" fmla="*/ 1629262 h 2680429"/>
                  <a:gd name="connsiteX3-8035" fmla="*/ 448122 w 1587365"/>
                  <a:gd name="connsiteY3-8036" fmla="*/ 1445678 h 2680429"/>
                  <a:gd name="connsiteX4-8037" fmla="*/ 440319 w 1587365"/>
                  <a:gd name="connsiteY4-8038" fmla="*/ 1340993 h 2680429"/>
                  <a:gd name="connsiteX5-8039" fmla="*/ 401332 w 1587365"/>
                  <a:gd name="connsiteY5-8040" fmla="*/ 1184084 h 2680429"/>
                  <a:gd name="connsiteX6-8041" fmla="*/ 542059 w 1587365"/>
                  <a:gd name="connsiteY6-8042" fmla="*/ 665712 h 2680429"/>
                  <a:gd name="connsiteX7-8043" fmla="*/ 613850 w 1587365"/>
                  <a:gd name="connsiteY7-8044" fmla="*/ 704536 h 2680429"/>
                  <a:gd name="connsiteX8-8045" fmla="*/ 632861 w 1587365"/>
                  <a:gd name="connsiteY8-8046" fmla="*/ 901491 h 2680429"/>
                  <a:gd name="connsiteX9-8047" fmla="*/ 632747 w 1587365"/>
                  <a:gd name="connsiteY9-8048" fmla="*/ 970032 h 2680429"/>
                  <a:gd name="connsiteX10-8049" fmla="*/ 605842 w 1587365"/>
                  <a:gd name="connsiteY10-8050" fmla="*/ 1187661 h 2680429"/>
                  <a:gd name="connsiteX11-8051" fmla="*/ 531628 w 1587365"/>
                  <a:gd name="connsiteY11-8052" fmla="*/ 1710311 h 2680429"/>
                  <a:gd name="connsiteX12-8053" fmla="*/ 579278 w 1587365"/>
                  <a:gd name="connsiteY12-8054" fmla="*/ 1477919 h 2680429"/>
                  <a:gd name="connsiteX13-8055" fmla="*/ 626676 w 1587365"/>
                  <a:gd name="connsiteY13-8056" fmla="*/ 1543732 h 2680429"/>
                  <a:gd name="connsiteX14-8057" fmla="*/ 748019 w 1587365"/>
                  <a:gd name="connsiteY14-8058" fmla="*/ 1587155 h 2680429"/>
                  <a:gd name="connsiteX15-8059" fmla="*/ 904914 w 1587365"/>
                  <a:gd name="connsiteY15-8060" fmla="*/ 1578939 h 2680429"/>
                  <a:gd name="connsiteX16-8061" fmla="*/ 941646 w 1587365"/>
                  <a:gd name="connsiteY16-8062" fmla="*/ 1609462 h 2680429"/>
                  <a:gd name="connsiteX17-8063" fmla="*/ 789184 w 1587365"/>
                  <a:gd name="connsiteY17-8064" fmla="*/ 1890569 h 2680429"/>
                  <a:gd name="connsiteX18-8065" fmla="*/ 941578 w 1587365"/>
                  <a:gd name="connsiteY18-8066" fmla="*/ 1608366 h 2680429"/>
                  <a:gd name="connsiteX19-8067" fmla="*/ 1037144 w 1587365"/>
                  <a:gd name="connsiteY19-8068" fmla="*/ 1740382 h 2680429"/>
                  <a:gd name="connsiteX20-8069" fmla="*/ 1336356 w 1587365"/>
                  <a:gd name="connsiteY20-8070" fmla="*/ 588594 h 2680429"/>
                  <a:gd name="connsiteX21-8071" fmla="*/ 1445014 w 1587365"/>
                  <a:gd name="connsiteY21-8072" fmla="*/ 591933 h 2680429"/>
                  <a:gd name="connsiteX22-8073" fmla="*/ 1394900 w 1587365"/>
                  <a:gd name="connsiteY22-8074" fmla="*/ 542032 h 2680429"/>
                  <a:gd name="connsiteX23-8075" fmla="*/ 1351431 w 1587365"/>
                  <a:gd name="connsiteY23-8076" fmla="*/ 588878 h 2680429"/>
                  <a:gd name="connsiteX24-8077" fmla="*/ 1405560 w 1587365"/>
                  <a:gd name="connsiteY24-8078" fmla="*/ 108950 h 2680429"/>
                  <a:gd name="connsiteX25-8079" fmla="*/ 1481953 w 1587365"/>
                  <a:gd name="connsiteY25-8080" fmla="*/ 39849 h 2680429"/>
                  <a:gd name="connsiteX26-8081" fmla="*/ 1587365 w 1587365"/>
                  <a:gd name="connsiteY26-8082" fmla="*/ 0 h 2680429"/>
                  <a:gd name="connsiteX27-8083" fmla="*/ 1540581 w 1587365"/>
                  <a:gd name="connsiteY27-8084" fmla="*/ 345802 h 2680429"/>
                  <a:gd name="connsiteX28-8085" fmla="*/ 1156622 w 1587365"/>
                  <a:gd name="connsiteY28-8086" fmla="*/ 1910947 h 2680429"/>
                  <a:gd name="connsiteX29-8087" fmla="*/ 455053 w 1587365"/>
                  <a:gd name="connsiteY29-8088" fmla="*/ 2339008 h 2680429"/>
                  <a:gd name="connsiteX30-8089" fmla="*/ 302197 w 1587365"/>
                  <a:gd name="connsiteY30-8090" fmla="*/ 2319294 h 2680429"/>
                  <a:gd name="connsiteX31-8091" fmla="*/ 402654 w 1587365"/>
                  <a:gd name="connsiteY31-8092" fmla="*/ 2104764 h 2680429"/>
                  <a:gd name="connsiteX32-8093" fmla="*/ 532811 w 1587365"/>
                  <a:gd name="connsiteY32-8094" fmla="*/ 1791611 h 2680429"/>
                  <a:gd name="connsiteX33-8095" fmla="*/ 385134 w 1587365"/>
                  <a:gd name="connsiteY33-8096" fmla="*/ 2079955 h 2680429"/>
                  <a:gd name="connsiteX34-8097" fmla="*/ 284987 w 1587365"/>
                  <a:gd name="connsiteY34-8098" fmla="*/ 2315220 h 2680429"/>
                  <a:gd name="connsiteX35-8099" fmla="*/ 0 w 1587365"/>
                  <a:gd name="connsiteY35-8100" fmla="*/ 2680429 h 2680429"/>
                  <a:gd name="connsiteX0-8101" fmla="*/ 0 w 1587365"/>
                  <a:gd name="connsiteY0-8102" fmla="*/ 2680429 h 2680429"/>
                  <a:gd name="connsiteX1-8103" fmla="*/ 393464 w 1587365"/>
                  <a:gd name="connsiteY1-8104" fmla="*/ 1231293 h 2680429"/>
                  <a:gd name="connsiteX2-8105" fmla="*/ 432166 w 1587365"/>
                  <a:gd name="connsiteY2-8106" fmla="*/ 1629262 h 2680429"/>
                  <a:gd name="connsiteX3-8107" fmla="*/ 448122 w 1587365"/>
                  <a:gd name="connsiteY3-8108" fmla="*/ 1445678 h 2680429"/>
                  <a:gd name="connsiteX4-8109" fmla="*/ 440319 w 1587365"/>
                  <a:gd name="connsiteY4-8110" fmla="*/ 1340993 h 2680429"/>
                  <a:gd name="connsiteX5-8111" fmla="*/ 401332 w 1587365"/>
                  <a:gd name="connsiteY5-8112" fmla="*/ 1184084 h 2680429"/>
                  <a:gd name="connsiteX6-8113" fmla="*/ 542059 w 1587365"/>
                  <a:gd name="connsiteY6-8114" fmla="*/ 665712 h 2680429"/>
                  <a:gd name="connsiteX7-8115" fmla="*/ 613850 w 1587365"/>
                  <a:gd name="connsiteY7-8116" fmla="*/ 704536 h 2680429"/>
                  <a:gd name="connsiteX8-8117" fmla="*/ 632861 w 1587365"/>
                  <a:gd name="connsiteY8-8118" fmla="*/ 901491 h 2680429"/>
                  <a:gd name="connsiteX9-8119" fmla="*/ 632747 w 1587365"/>
                  <a:gd name="connsiteY9-8120" fmla="*/ 970032 h 2680429"/>
                  <a:gd name="connsiteX10-8121" fmla="*/ 605842 w 1587365"/>
                  <a:gd name="connsiteY10-8122" fmla="*/ 1187661 h 2680429"/>
                  <a:gd name="connsiteX11-8123" fmla="*/ 531628 w 1587365"/>
                  <a:gd name="connsiteY11-8124" fmla="*/ 1710311 h 2680429"/>
                  <a:gd name="connsiteX12-8125" fmla="*/ 579278 w 1587365"/>
                  <a:gd name="connsiteY12-8126" fmla="*/ 1477919 h 2680429"/>
                  <a:gd name="connsiteX13-8127" fmla="*/ 626676 w 1587365"/>
                  <a:gd name="connsiteY13-8128" fmla="*/ 1543732 h 2680429"/>
                  <a:gd name="connsiteX14-8129" fmla="*/ 748019 w 1587365"/>
                  <a:gd name="connsiteY14-8130" fmla="*/ 1587155 h 2680429"/>
                  <a:gd name="connsiteX15-8131" fmla="*/ 904914 w 1587365"/>
                  <a:gd name="connsiteY15-8132" fmla="*/ 1578939 h 2680429"/>
                  <a:gd name="connsiteX16-8133" fmla="*/ 941646 w 1587365"/>
                  <a:gd name="connsiteY16-8134" fmla="*/ 1609462 h 2680429"/>
                  <a:gd name="connsiteX17-8135" fmla="*/ 789184 w 1587365"/>
                  <a:gd name="connsiteY17-8136" fmla="*/ 1890569 h 2680429"/>
                  <a:gd name="connsiteX18-8137" fmla="*/ 941578 w 1587365"/>
                  <a:gd name="connsiteY18-8138" fmla="*/ 1608366 h 2680429"/>
                  <a:gd name="connsiteX19-8139" fmla="*/ 1037144 w 1587365"/>
                  <a:gd name="connsiteY19-8140" fmla="*/ 1740382 h 2680429"/>
                  <a:gd name="connsiteX20-8141" fmla="*/ 1336356 w 1587365"/>
                  <a:gd name="connsiteY20-8142" fmla="*/ 588594 h 2680429"/>
                  <a:gd name="connsiteX21-8143" fmla="*/ 1445014 w 1587365"/>
                  <a:gd name="connsiteY21-8144" fmla="*/ 591933 h 2680429"/>
                  <a:gd name="connsiteX22-8145" fmla="*/ 1394900 w 1587365"/>
                  <a:gd name="connsiteY22-8146" fmla="*/ 542032 h 2680429"/>
                  <a:gd name="connsiteX23-8147" fmla="*/ 1351431 w 1587365"/>
                  <a:gd name="connsiteY23-8148" fmla="*/ 588878 h 2680429"/>
                  <a:gd name="connsiteX24-8149" fmla="*/ 1405560 w 1587365"/>
                  <a:gd name="connsiteY24-8150" fmla="*/ 108950 h 2680429"/>
                  <a:gd name="connsiteX25-8151" fmla="*/ 1481953 w 1587365"/>
                  <a:gd name="connsiteY25-8152" fmla="*/ 39849 h 2680429"/>
                  <a:gd name="connsiteX26-8153" fmla="*/ 1587365 w 1587365"/>
                  <a:gd name="connsiteY26-8154" fmla="*/ 0 h 2680429"/>
                  <a:gd name="connsiteX27-8155" fmla="*/ 1540581 w 1587365"/>
                  <a:gd name="connsiteY27-8156" fmla="*/ 345802 h 2680429"/>
                  <a:gd name="connsiteX28-8157" fmla="*/ 1156622 w 1587365"/>
                  <a:gd name="connsiteY28-8158" fmla="*/ 1910947 h 2680429"/>
                  <a:gd name="connsiteX29-8159" fmla="*/ 455053 w 1587365"/>
                  <a:gd name="connsiteY29-8160" fmla="*/ 2339008 h 2680429"/>
                  <a:gd name="connsiteX30-8161" fmla="*/ 302197 w 1587365"/>
                  <a:gd name="connsiteY30-8162" fmla="*/ 2319294 h 2680429"/>
                  <a:gd name="connsiteX31-8163" fmla="*/ 402654 w 1587365"/>
                  <a:gd name="connsiteY31-8164" fmla="*/ 2104764 h 2680429"/>
                  <a:gd name="connsiteX32-8165" fmla="*/ 532811 w 1587365"/>
                  <a:gd name="connsiteY32-8166" fmla="*/ 1791611 h 2680429"/>
                  <a:gd name="connsiteX33-8167" fmla="*/ 385134 w 1587365"/>
                  <a:gd name="connsiteY33-8168" fmla="*/ 2079955 h 2680429"/>
                  <a:gd name="connsiteX34-8169" fmla="*/ 221868 w 1587365"/>
                  <a:gd name="connsiteY34-8170" fmla="*/ 1978268 h 2680429"/>
                  <a:gd name="connsiteX35-8171" fmla="*/ 0 w 1587365"/>
                  <a:gd name="connsiteY35-8172" fmla="*/ 2680429 h 2680429"/>
                  <a:gd name="connsiteX0-8173" fmla="*/ 0 w 1587365"/>
                  <a:gd name="connsiteY0-8174" fmla="*/ 2680429 h 2680429"/>
                  <a:gd name="connsiteX1-8175" fmla="*/ 393464 w 1587365"/>
                  <a:gd name="connsiteY1-8176" fmla="*/ 1231293 h 2680429"/>
                  <a:gd name="connsiteX2-8177" fmla="*/ 432166 w 1587365"/>
                  <a:gd name="connsiteY2-8178" fmla="*/ 1629262 h 2680429"/>
                  <a:gd name="connsiteX3-8179" fmla="*/ 448122 w 1587365"/>
                  <a:gd name="connsiteY3-8180" fmla="*/ 1445678 h 2680429"/>
                  <a:gd name="connsiteX4-8181" fmla="*/ 440319 w 1587365"/>
                  <a:gd name="connsiteY4-8182" fmla="*/ 1340993 h 2680429"/>
                  <a:gd name="connsiteX5-8183" fmla="*/ 401332 w 1587365"/>
                  <a:gd name="connsiteY5-8184" fmla="*/ 1184084 h 2680429"/>
                  <a:gd name="connsiteX6-8185" fmla="*/ 542059 w 1587365"/>
                  <a:gd name="connsiteY6-8186" fmla="*/ 665712 h 2680429"/>
                  <a:gd name="connsiteX7-8187" fmla="*/ 613850 w 1587365"/>
                  <a:gd name="connsiteY7-8188" fmla="*/ 704536 h 2680429"/>
                  <a:gd name="connsiteX8-8189" fmla="*/ 632861 w 1587365"/>
                  <a:gd name="connsiteY8-8190" fmla="*/ 901491 h 2680429"/>
                  <a:gd name="connsiteX9-8191" fmla="*/ 632747 w 1587365"/>
                  <a:gd name="connsiteY9-8192" fmla="*/ 970032 h 2680429"/>
                  <a:gd name="connsiteX10-8193" fmla="*/ 605842 w 1587365"/>
                  <a:gd name="connsiteY10-8194" fmla="*/ 1187661 h 2680429"/>
                  <a:gd name="connsiteX11-8195" fmla="*/ 531628 w 1587365"/>
                  <a:gd name="connsiteY11-8196" fmla="*/ 1710311 h 2680429"/>
                  <a:gd name="connsiteX12-8197" fmla="*/ 579278 w 1587365"/>
                  <a:gd name="connsiteY12-8198" fmla="*/ 1477919 h 2680429"/>
                  <a:gd name="connsiteX13-8199" fmla="*/ 626676 w 1587365"/>
                  <a:gd name="connsiteY13-8200" fmla="*/ 1543732 h 2680429"/>
                  <a:gd name="connsiteX14-8201" fmla="*/ 748019 w 1587365"/>
                  <a:gd name="connsiteY14-8202" fmla="*/ 1587155 h 2680429"/>
                  <a:gd name="connsiteX15-8203" fmla="*/ 904914 w 1587365"/>
                  <a:gd name="connsiteY15-8204" fmla="*/ 1578939 h 2680429"/>
                  <a:gd name="connsiteX16-8205" fmla="*/ 941646 w 1587365"/>
                  <a:gd name="connsiteY16-8206" fmla="*/ 1609462 h 2680429"/>
                  <a:gd name="connsiteX17-8207" fmla="*/ 789184 w 1587365"/>
                  <a:gd name="connsiteY17-8208" fmla="*/ 1890569 h 2680429"/>
                  <a:gd name="connsiteX18-8209" fmla="*/ 941578 w 1587365"/>
                  <a:gd name="connsiteY18-8210" fmla="*/ 1608366 h 2680429"/>
                  <a:gd name="connsiteX19-8211" fmla="*/ 1037144 w 1587365"/>
                  <a:gd name="connsiteY19-8212" fmla="*/ 1740382 h 2680429"/>
                  <a:gd name="connsiteX20-8213" fmla="*/ 1336356 w 1587365"/>
                  <a:gd name="connsiteY20-8214" fmla="*/ 588594 h 2680429"/>
                  <a:gd name="connsiteX21-8215" fmla="*/ 1445014 w 1587365"/>
                  <a:gd name="connsiteY21-8216" fmla="*/ 591933 h 2680429"/>
                  <a:gd name="connsiteX22-8217" fmla="*/ 1394900 w 1587365"/>
                  <a:gd name="connsiteY22-8218" fmla="*/ 542032 h 2680429"/>
                  <a:gd name="connsiteX23-8219" fmla="*/ 1351431 w 1587365"/>
                  <a:gd name="connsiteY23-8220" fmla="*/ 588878 h 2680429"/>
                  <a:gd name="connsiteX24-8221" fmla="*/ 1405560 w 1587365"/>
                  <a:gd name="connsiteY24-8222" fmla="*/ 108950 h 2680429"/>
                  <a:gd name="connsiteX25-8223" fmla="*/ 1481953 w 1587365"/>
                  <a:gd name="connsiteY25-8224" fmla="*/ 39849 h 2680429"/>
                  <a:gd name="connsiteX26-8225" fmla="*/ 1587365 w 1587365"/>
                  <a:gd name="connsiteY26-8226" fmla="*/ 0 h 2680429"/>
                  <a:gd name="connsiteX27-8227" fmla="*/ 1540581 w 1587365"/>
                  <a:gd name="connsiteY27-8228" fmla="*/ 345802 h 2680429"/>
                  <a:gd name="connsiteX28-8229" fmla="*/ 1156622 w 1587365"/>
                  <a:gd name="connsiteY28-8230" fmla="*/ 1910947 h 2680429"/>
                  <a:gd name="connsiteX29-8231" fmla="*/ 455053 w 1587365"/>
                  <a:gd name="connsiteY29-8232" fmla="*/ 2339008 h 2680429"/>
                  <a:gd name="connsiteX30-8233" fmla="*/ 300998 w 1587365"/>
                  <a:gd name="connsiteY30-8234" fmla="*/ 2291307 h 2680429"/>
                  <a:gd name="connsiteX31-8235" fmla="*/ 402654 w 1587365"/>
                  <a:gd name="connsiteY31-8236" fmla="*/ 2104764 h 2680429"/>
                  <a:gd name="connsiteX32-8237" fmla="*/ 532811 w 1587365"/>
                  <a:gd name="connsiteY32-8238" fmla="*/ 1791611 h 2680429"/>
                  <a:gd name="connsiteX33-8239" fmla="*/ 385134 w 1587365"/>
                  <a:gd name="connsiteY33-8240" fmla="*/ 2079955 h 2680429"/>
                  <a:gd name="connsiteX34-8241" fmla="*/ 221868 w 1587365"/>
                  <a:gd name="connsiteY34-8242" fmla="*/ 1978268 h 2680429"/>
                  <a:gd name="connsiteX35-8243" fmla="*/ 0 w 1587365"/>
                  <a:gd name="connsiteY35-8244" fmla="*/ 2680429 h 2680429"/>
                  <a:gd name="connsiteX0-8245" fmla="*/ 0 w 1587365"/>
                  <a:gd name="connsiteY0-8246" fmla="*/ 2680429 h 2680429"/>
                  <a:gd name="connsiteX1-8247" fmla="*/ 393464 w 1587365"/>
                  <a:gd name="connsiteY1-8248" fmla="*/ 1231293 h 2680429"/>
                  <a:gd name="connsiteX2-8249" fmla="*/ 432166 w 1587365"/>
                  <a:gd name="connsiteY2-8250" fmla="*/ 1629262 h 2680429"/>
                  <a:gd name="connsiteX3-8251" fmla="*/ 448122 w 1587365"/>
                  <a:gd name="connsiteY3-8252" fmla="*/ 1445678 h 2680429"/>
                  <a:gd name="connsiteX4-8253" fmla="*/ 440319 w 1587365"/>
                  <a:gd name="connsiteY4-8254" fmla="*/ 1340993 h 2680429"/>
                  <a:gd name="connsiteX5-8255" fmla="*/ 401332 w 1587365"/>
                  <a:gd name="connsiteY5-8256" fmla="*/ 1184084 h 2680429"/>
                  <a:gd name="connsiteX6-8257" fmla="*/ 542059 w 1587365"/>
                  <a:gd name="connsiteY6-8258" fmla="*/ 665712 h 2680429"/>
                  <a:gd name="connsiteX7-8259" fmla="*/ 613850 w 1587365"/>
                  <a:gd name="connsiteY7-8260" fmla="*/ 704536 h 2680429"/>
                  <a:gd name="connsiteX8-8261" fmla="*/ 632861 w 1587365"/>
                  <a:gd name="connsiteY8-8262" fmla="*/ 901491 h 2680429"/>
                  <a:gd name="connsiteX9-8263" fmla="*/ 632747 w 1587365"/>
                  <a:gd name="connsiteY9-8264" fmla="*/ 970032 h 2680429"/>
                  <a:gd name="connsiteX10-8265" fmla="*/ 605842 w 1587365"/>
                  <a:gd name="connsiteY10-8266" fmla="*/ 1187661 h 2680429"/>
                  <a:gd name="connsiteX11-8267" fmla="*/ 531628 w 1587365"/>
                  <a:gd name="connsiteY11-8268" fmla="*/ 1710311 h 2680429"/>
                  <a:gd name="connsiteX12-8269" fmla="*/ 579278 w 1587365"/>
                  <a:gd name="connsiteY12-8270" fmla="*/ 1477919 h 2680429"/>
                  <a:gd name="connsiteX13-8271" fmla="*/ 626676 w 1587365"/>
                  <a:gd name="connsiteY13-8272" fmla="*/ 1543732 h 2680429"/>
                  <a:gd name="connsiteX14-8273" fmla="*/ 748019 w 1587365"/>
                  <a:gd name="connsiteY14-8274" fmla="*/ 1587155 h 2680429"/>
                  <a:gd name="connsiteX15-8275" fmla="*/ 904914 w 1587365"/>
                  <a:gd name="connsiteY15-8276" fmla="*/ 1578939 h 2680429"/>
                  <a:gd name="connsiteX16-8277" fmla="*/ 941646 w 1587365"/>
                  <a:gd name="connsiteY16-8278" fmla="*/ 1609462 h 2680429"/>
                  <a:gd name="connsiteX17-8279" fmla="*/ 789184 w 1587365"/>
                  <a:gd name="connsiteY17-8280" fmla="*/ 1890569 h 2680429"/>
                  <a:gd name="connsiteX18-8281" fmla="*/ 941578 w 1587365"/>
                  <a:gd name="connsiteY18-8282" fmla="*/ 1608366 h 2680429"/>
                  <a:gd name="connsiteX19-8283" fmla="*/ 1037144 w 1587365"/>
                  <a:gd name="connsiteY19-8284" fmla="*/ 1740382 h 2680429"/>
                  <a:gd name="connsiteX20-8285" fmla="*/ 1336356 w 1587365"/>
                  <a:gd name="connsiteY20-8286" fmla="*/ 588594 h 2680429"/>
                  <a:gd name="connsiteX21-8287" fmla="*/ 1445014 w 1587365"/>
                  <a:gd name="connsiteY21-8288" fmla="*/ 591933 h 2680429"/>
                  <a:gd name="connsiteX22-8289" fmla="*/ 1394900 w 1587365"/>
                  <a:gd name="connsiteY22-8290" fmla="*/ 542032 h 2680429"/>
                  <a:gd name="connsiteX23-8291" fmla="*/ 1351431 w 1587365"/>
                  <a:gd name="connsiteY23-8292" fmla="*/ 588878 h 2680429"/>
                  <a:gd name="connsiteX24-8293" fmla="*/ 1405560 w 1587365"/>
                  <a:gd name="connsiteY24-8294" fmla="*/ 108950 h 2680429"/>
                  <a:gd name="connsiteX25-8295" fmla="*/ 1481953 w 1587365"/>
                  <a:gd name="connsiteY25-8296" fmla="*/ 39849 h 2680429"/>
                  <a:gd name="connsiteX26-8297" fmla="*/ 1587365 w 1587365"/>
                  <a:gd name="connsiteY26-8298" fmla="*/ 0 h 2680429"/>
                  <a:gd name="connsiteX27-8299" fmla="*/ 1540581 w 1587365"/>
                  <a:gd name="connsiteY27-8300" fmla="*/ 345802 h 2680429"/>
                  <a:gd name="connsiteX28-8301" fmla="*/ 1156622 w 1587365"/>
                  <a:gd name="connsiteY28-8302" fmla="*/ 1910947 h 2680429"/>
                  <a:gd name="connsiteX29-8303" fmla="*/ 455053 w 1587365"/>
                  <a:gd name="connsiteY29-8304" fmla="*/ 2339008 h 2680429"/>
                  <a:gd name="connsiteX30-8305" fmla="*/ 300998 w 1587365"/>
                  <a:gd name="connsiteY30-8306" fmla="*/ 2291307 h 2680429"/>
                  <a:gd name="connsiteX31-8307" fmla="*/ 401341 w 1587365"/>
                  <a:gd name="connsiteY31-8308" fmla="*/ 2095180 h 2680429"/>
                  <a:gd name="connsiteX32-8309" fmla="*/ 532811 w 1587365"/>
                  <a:gd name="connsiteY32-8310" fmla="*/ 1791611 h 2680429"/>
                  <a:gd name="connsiteX33-8311" fmla="*/ 385134 w 1587365"/>
                  <a:gd name="connsiteY33-8312" fmla="*/ 2079955 h 2680429"/>
                  <a:gd name="connsiteX34-8313" fmla="*/ 221868 w 1587365"/>
                  <a:gd name="connsiteY34-8314" fmla="*/ 1978268 h 2680429"/>
                  <a:gd name="connsiteX35-8315" fmla="*/ 0 w 1587365"/>
                  <a:gd name="connsiteY35-8316" fmla="*/ 2680429 h 2680429"/>
                  <a:gd name="connsiteX0-8317" fmla="*/ 0 w 1587365"/>
                  <a:gd name="connsiteY0-8318" fmla="*/ 2680429 h 2680429"/>
                  <a:gd name="connsiteX1-8319" fmla="*/ 393464 w 1587365"/>
                  <a:gd name="connsiteY1-8320" fmla="*/ 1231293 h 2680429"/>
                  <a:gd name="connsiteX2-8321" fmla="*/ 432166 w 1587365"/>
                  <a:gd name="connsiteY2-8322" fmla="*/ 1629262 h 2680429"/>
                  <a:gd name="connsiteX3-8323" fmla="*/ 448122 w 1587365"/>
                  <a:gd name="connsiteY3-8324" fmla="*/ 1445678 h 2680429"/>
                  <a:gd name="connsiteX4-8325" fmla="*/ 440319 w 1587365"/>
                  <a:gd name="connsiteY4-8326" fmla="*/ 1340993 h 2680429"/>
                  <a:gd name="connsiteX5-8327" fmla="*/ 401332 w 1587365"/>
                  <a:gd name="connsiteY5-8328" fmla="*/ 1184084 h 2680429"/>
                  <a:gd name="connsiteX6-8329" fmla="*/ 542059 w 1587365"/>
                  <a:gd name="connsiteY6-8330" fmla="*/ 665712 h 2680429"/>
                  <a:gd name="connsiteX7-8331" fmla="*/ 613850 w 1587365"/>
                  <a:gd name="connsiteY7-8332" fmla="*/ 704536 h 2680429"/>
                  <a:gd name="connsiteX8-8333" fmla="*/ 632861 w 1587365"/>
                  <a:gd name="connsiteY8-8334" fmla="*/ 901491 h 2680429"/>
                  <a:gd name="connsiteX9-8335" fmla="*/ 632747 w 1587365"/>
                  <a:gd name="connsiteY9-8336" fmla="*/ 970032 h 2680429"/>
                  <a:gd name="connsiteX10-8337" fmla="*/ 605842 w 1587365"/>
                  <a:gd name="connsiteY10-8338" fmla="*/ 1187661 h 2680429"/>
                  <a:gd name="connsiteX11-8339" fmla="*/ 531628 w 1587365"/>
                  <a:gd name="connsiteY11-8340" fmla="*/ 1710311 h 2680429"/>
                  <a:gd name="connsiteX12-8341" fmla="*/ 579278 w 1587365"/>
                  <a:gd name="connsiteY12-8342" fmla="*/ 1477919 h 2680429"/>
                  <a:gd name="connsiteX13-8343" fmla="*/ 626676 w 1587365"/>
                  <a:gd name="connsiteY13-8344" fmla="*/ 1543732 h 2680429"/>
                  <a:gd name="connsiteX14-8345" fmla="*/ 748019 w 1587365"/>
                  <a:gd name="connsiteY14-8346" fmla="*/ 1587155 h 2680429"/>
                  <a:gd name="connsiteX15-8347" fmla="*/ 904914 w 1587365"/>
                  <a:gd name="connsiteY15-8348" fmla="*/ 1578939 h 2680429"/>
                  <a:gd name="connsiteX16-8349" fmla="*/ 941646 w 1587365"/>
                  <a:gd name="connsiteY16-8350" fmla="*/ 1609462 h 2680429"/>
                  <a:gd name="connsiteX17-8351" fmla="*/ 789184 w 1587365"/>
                  <a:gd name="connsiteY17-8352" fmla="*/ 1890569 h 2680429"/>
                  <a:gd name="connsiteX18-8353" fmla="*/ 941578 w 1587365"/>
                  <a:gd name="connsiteY18-8354" fmla="*/ 1608366 h 2680429"/>
                  <a:gd name="connsiteX19-8355" fmla="*/ 1037144 w 1587365"/>
                  <a:gd name="connsiteY19-8356" fmla="*/ 1740382 h 2680429"/>
                  <a:gd name="connsiteX20-8357" fmla="*/ 1336356 w 1587365"/>
                  <a:gd name="connsiteY20-8358" fmla="*/ 588594 h 2680429"/>
                  <a:gd name="connsiteX21-8359" fmla="*/ 1445014 w 1587365"/>
                  <a:gd name="connsiteY21-8360" fmla="*/ 591933 h 2680429"/>
                  <a:gd name="connsiteX22-8361" fmla="*/ 1394900 w 1587365"/>
                  <a:gd name="connsiteY22-8362" fmla="*/ 542032 h 2680429"/>
                  <a:gd name="connsiteX23-8363" fmla="*/ 1351431 w 1587365"/>
                  <a:gd name="connsiteY23-8364" fmla="*/ 588878 h 2680429"/>
                  <a:gd name="connsiteX24-8365" fmla="*/ 1405560 w 1587365"/>
                  <a:gd name="connsiteY24-8366" fmla="*/ 108950 h 2680429"/>
                  <a:gd name="connsiteX25-8367" fmla="*/ 1481953 w 1587365"/>
                  <a:gd name="connsiteY25-8368" fmla="*/ 39849 h 2680429"/>
                  <a:gd name="connsiteX26-8369" fmla="*/ 1587365 w 1587365"/>
                  <a:gd name="connsiteY26-8370" fmla="*/ 0 h 2680429"/>
                  <a:gd name="connsiteX27-8371" fmla="*/ 1540581 w 1587365"/>
                  <a:gd name="connsiteY27-8372" fmla="*/ 345802 h 2680429"/>
                  <a:gd name="connsiteX28-8373" fmla="*/ 1156622 w 1587365"/>
                  <a:gd name="connsiteY28-8374" fmla="*/ 1910947 h 2680429"/>
                  <a:gd name="connsiteX29-8375" fmla="*/ 455053 w 1587365"/>
                  <a:gd name="connsiteY29-8376" fmla="*/ 2339008 h 2680429"/>
                  <a:gd name="connsiteX30-8377" fmla="*/ 300998 w 1587365"/>
                  <a:gd name="connsiteY30-8378" fmla="*/ 2291307 h 2680429"/>
                  <a:gd name="connsiteX31-8379" fmla="*/ 401341 w 1587365"/>
                  <a:gd name="connsiteY31-8380" fmla="*/ 2095180 h 2680429"/>
                  <a:gd name="connsiteX32-8381" fmla="*/ 532811 w 1587365"/>
                  <a:gd name="connsiteY32-8382" fmla="*/ 1791611 h 2680429"/>
                  <a:gd name="connsiteX33-8383" fmla="*/ 299647 w 1587365"/>
                  <a:gd name="connsiteY33-8384" fmla="*/ 2279129 h 2680429"/>
                  <a:gd name="connsiteX34-8385" fmla="*/ 221868 w 1587365"/>
                  <a:gd name="connsiteY34-8386" fmla="*/ 1978268 h 2680429"/>
                  <a:gd name="connsiteX35-8387" fmla="*/ 0 w 1587365"/>
                  <a:gd name="connsiteY35-8388" fmla="*/ 2680429 h 2680429"/>
                  <a:gd name="connsiteX0-8389" fmla="*/ 0 w 1587365"/>
                  <a:gd name="connsiteY0-8390" fmla="*/ 2680429 h 2680429"/>
                  <a:gd name="connsiteX1-8391" fmla="*/ 393464 w 1587365"/>
                  <a:gd name="connsiteY1-8392" fmla="*/ 1231293 h 2680429"/>
                  <a:gd name="connsiteX2-8393" fmla="*/ 432166 w 1587365"/>
                  <a:gd name="connsiteY2-8394" fmla="*/ 1629262 h 2680429"/>
                  <a:gd name="connsiteX3-8395" fmla="*/ 448122 w 1587365"/>
                  <a:gd name="connsiteY3-8396" fmla="*/ 1445678 h 2680429"/>
                  <a:gd name="connsiteX4-8397" fmla="*/ 440319 w 1587365"/>
                  <a:gd name="connsiteY4-8398" fmla="*/ 1340993 h 2680429"/>
                  <a:gd name="connsiteX5-8399" fmla="*/ 401332 w 1587365"/>
                  <a:gd name="connsiteY5-8400" fmla="*/ 1184084 h 2680429"/>
                  <a:gd name="connsiteX6-8401" fmla="*/ 542059 w 1587365"/>
                  <a:gd name="connsiteY6-8402" fmla="*/ 665712 h 2680429"/>
                  <a:gd name="connsiteX7-8403" fmla="*/ 613850 w 1587365"/>
                  <a:gd name="connsiteY7-8404" fmla="*/ 704536 h 2680429"/>
                  <a:gd name="connsiteX8-8405" fmla="*/ 632861 w 1587365"/>
                  <a:gd name="connsiteY8-8406" fmla="*/ 901491 h 2680429"/>
                  <a:gd name="connsiteX9-8407" fmla="*/ 632747 w 1587365"/>
                  <a:gd name="connsiteY9-8408" fmla="*/ 970032 h 2680429"/>
                  <a:gd name="connsiteX10-8409" fmla="*/ 605842 w 1587365"/>
                  <a:gd name="connsiteY10-8410" fmla="*/ 1187661 h 2680429"/>
                  <a:gd name="connsiteX11-8411" fmla="*/ 531628 w 1587365"/>
                  <a:gd name="connsiteY11-8412" fmla="*/ 1710311 h 2680429"/>
                  <a:gd name="connsiteX12-8413" fmla="*/ 579278 w 1587365"/>
                  <a:gd name="connsiteY12-8414" fmla="*/ 1477919 h 2680429"/>
                  <a:gd name="connsiteX13-8415" fmla="*/ 626676 w 1587365"/>
                  <a:gd name="connsiteY13-8416" fmla="*/ 1543732 h 2680429"/>
                  <a:gd name="connsiteX14-8417" fmla="*/ 748019 w 1587365"/>
                  <a:gd name="connsiteY14-8418" fmla="*/ 1587155 h 2680429"/>
                  <a:gd name="connsiteX15-8419" fmla="*/ 904914 w 1587365"/>
                  <a:gd name="connsiteY15-8420" fmla="*/ 1578939 h 2680429"/>
                  <a:gd name="connsiteX16-8421" fmla="*/ 941646 w 1587365"/>
                  <a:gd name="connsiteY16-8422" fmla="*/ 1609462 h 2680429"/>
                  <a:gd name="connsiteX17-8423" fmla="*/ 789184 w 1587365"/>
                  <a:gd name="connsiteY17-8424" fmla="*/ 1890569 h 2680429"/>
                  <a:gd name="connsiteX18-8425" fmla="*/ 941578 w 1587365"/>
                  <a:gd name="connsiteY18-8426" fmla="*/ 1608366 h 2680429"/>
                  <a:gd name="connsiteX19-8427" fmla="*/ 1037144 w 1587365"/>
                  <a:gd name="connsiteY19-8428" fmla="*/ 1740382 h 2680429"/>
                  <a:gd name="connsiteX20-8429" fmla="*/ 1336356 w 1587365"/>
                  <a:gd name="connsiteY20-8430" fmla="*/ 588594 h 2680429"/>
                  <a:gd name="connsiteX21-8431" fmla="*/ 1445014 w 1587365"/>
                  <a:gd name="connsiteY21-8432" fmla="*/ 591933 h 2680429"/>
                  <a:gd name="connsiteX22-8433" fmla="*/ 1394900 w 1587365"/>
                  <a:gd name="connsiteY22-8434" fmla="*/ 542032 h 2680429"/>
                  <a:gd name="connsiteX23-8435" fmla="*/ 1351431 w 1587365"/>
                  <a:gd name="connsiteY23-8436" fmla="*/ 588878 h 2680429"/>
                  <a:gd name="connsiteX24-8437" fmla="*/ 1405560 w 1587365"/>
                  <a:gd name="connsiteY24-8438" fmla="*/ 108950 h 2680429"/>
                  <a:gd name="connsiteX25-8439" fmla="*/ 1481953 w 1587365"/>
                  <a:gd name="connsiteY25-8440" fmla="*/ 39849 h 2680429"/>
                  <a:gd name="connsiteX26-8441" fmla="*/ 1587365 w 1587365"/>
                  <a:gd name="connsiteY26-8442" fmla="*/ 0 h 2680429"/>
                  <a:gd name="connsiteX27-8443" fmla="*/ 1540581 w 1587365"/>
                  <a:gd name="connsiteY27-8444" fmla="*/ 345802 h 2680429"/>
                  <a:gd name="connsiteX28-8445" fmla="*/ 1156622 w 1587365"/>
                  <a:gd name="connsiteY28-8446" fmla="*/ 1910947 h 2680429"/>
                  <a:gd name="connsiteX29-8447" fmla="*/ 455053 w 1587365"/>
                  <a:gd name="connsiteY29-8448" fmla="*/ 2339008 h 2680429"/>
                  <a:gd name="connsiteX30-8449" fmla="*/ 300998 w 1587365"/>
                  <a:gd name="connsiteY30-8450" fmla="*/ 2291307 h 2680429"/>
                  <a:gd name="connsiteX31-8451" fmla="*/ 401341 w 1587365"/>
                  <a:gd name="connsiteY31-8452" fmla="*/ 2095180 h 2680429"/>
                  <a:gd name="connsiteX32-8453" fmla="*/ 532811 w 1587365"/>
                  <a:gd name="connsiteY32-8454" fmla="*/ 1791611 h 2680429"/>
                  <a:gd name="connsiteX33-8455" fmla="*/ 299647 w 1587365"/>
                  <a:gd name="connsiteY33-8456" fmla="*/ 2279129 h 2680429"/>
                  <a:gd name="connsiteX34-8457" fmla="*/ 221868 w 1587365"/>
                  <a:gd name="connsiteY34-8458" fmla="*/ 1978268 h 2680429"/>
                  <a:gd name="connsiteX35-8459" fmla="*/ 0 w 1587365"/>
                  <a:gd name="connsiteY35-8460" fmla="*/ 2680429 h 2680429"/>
                  <a:gd name="connsiteX0-8461" fmla="*/ 0 w 1587365"/>
                  <a:gd name="connsiteY0-8462" fmla="*/ 2680429 h 2680429"/>
                  <a:gd name="connsiteX1-8463" fmla="*/ 393464 w 1587365"/>
                  <a:gd name="connsiteY1-8464" fmla="*/ 1231293 h 2680429"/>
                  <a:gd name="connsiteX2-8465" fmla="*/ 432166 w 1587365"/>
                  <a:gd name="connsiteY2-8466" fmla="*/ 1629262 h 2680429"/>
                  <a:gd name="connsiteX3-8467" fmla="*/ 448122 w 1587365"/>
                  <a:gd name="connsiteY3-8468" fmla="*/ 1445678 h 2680429"/>
                  <a:gd name="connsiteX4-8469" fmla="*/ 440319 w 1587365"/>
                  <a:gd name="connsiteY4-8470" fmla="*/ 1340993 h 2680429"/>
                  <a:gd name="connsiteX5-8471" fmla="*/ 401332 w 1587365"/>
                  <a:gd name="connsiteY5-8472" fmla="*/ 1184084 h 2680429"/>
                  <a:gd name="connsiteX6-8473" fmla="*/ 542059 w 1587365"/>
                  <a:gd name="connsiteY6-8474" fmla="*/ 665712 h 2680429"/>
                  <a:gd name="connsiteX7-8475" fmla="*/ 613850 w 1587365"/>
                  <a:gd name="connsiteY7-8476" fmla="*/ 704536 h 2680429"/>
                  <a:gd name="connsiteX8-8477" fmla="*/ 632861 w 1587365"/>
                  <a:gd name="connsiteY8-8478" fmla="*/ 901491 h 2680429"/>
                  <a:gd name="connsiteX9-8479" fmla="*/ 632747 w 1587365"/>
                  <a:gd name="connsiteY9-8480" fmla="*/ 970032 h 2680429"/>
                  <a:gd name="connsiteX10-8481" fmla="*/ 605842 w 1587365"/>
                  <a:gd name="connsiteY10-8482" fmla="*/ 1187661 h 2680429"/>
                  <a:gd name="connsiteX11-8483" fmla="*/ 531628 w 1587365"/>
                  <a:gd name="connsiteY11-8484" fmla="*/ 1710311 h 2680429"/>
                  <a:gd name="connsiteX12-8485" fmla="*/ 579278 w 1587365"/>
                  <a:gd name="connsiteY12-8486" fmla="*/ 1477919 h 2680429"/>
                  <a:gd name="connsiteX13-8487" fmla="*/ 626676 w 1587365"/>
                  <a:gd name="connsiteY13-8488" fmla="*/ 1543732 h 2680429"/>
                  <a:gd name="connsiteX14-8489" fmla="*/ 748019 w 1587365"/>
                  <a:gd name="connsiteY14-8490" fmla="*/ 1587155 h 2680429"/>
                  <a:gd name="connsiteX15-8491" fmla="*/ 904914 w 1587365"/>
                  <a:gd name="connsiteY15-8492" fmla="*/ 1578939 h 2680429"/>
                  <a:gd name="connsiteX16-8493" fmla="*/ 941646 w 1587365"/>
                  <a:gd name="connsiteY16-8494" fmla="*/ 1609462 h 2680429"/>
                  <a:gd name="connsiteX17-8495" fmla="*/ 789184 w 1587365"/>
                  <a:gd name="connsiteY17-8496" fmla="*/ 1890569 h 2680429"/>
                  <a:gd name="connsiteX18-8497" fmla="*/ 941578 w 1587365"/>
                  <a:gd name="connsiteY18-8498" fmla="*/ 1608366 h 2680429"/>
                  <a:gd name="connsiteX19-8499" fmla="*/ 1037144 w 1587365"/>
                  <a:gd name="connsiteY19-8500" fmla="*/ 1740382 h 2680429"/>
                  <a:gd name="connsiteX20-8501" fmla="*/ 1336356 w 1587365"/>
                  <a:gd name="connsiteY20-8502" fmla="*/ 588594 h 2680429"/>
                  <a:gd name="connsiteX21-8503" fmla="*/ 1445014 w 1587365"/>
                  <a:gd name="connsiteY21-8504" fmla="*/ 591933 h 2680429"/>
                  <a:gd name="connsiteX22-8505" fmla="*/ 1394900 w 1587365"/>
                  <a:gd name="connsiteY22-8506" fmla="*/ 542032 h 2680429"/>
                  <a:gd name="connsiteX23-8507" fmla="*/ 1351431 w 1587365"/>
                  <a:gd name="connsiteY23-8508" fmla="*/ 588878 h 2680429"/>
                  <a:gd name="connsiteX24-8509" fmla="*/ 1405560 w 1587365"/>
                  <a:gd name="connsiteY24-8510" fmla="*/ 108950 h 2680429"/>
                  <a:gd name="connsiteX25-8511" fmla="*/ 1481953 w 1587365"/>
                  <a:gd name="connsiteY25-8512" fmla="*/ 39849 h 2680429"/>
                  <a:gd name="connsiteX26-8513" fmla="*/ 1587365 w 1587365"/>
                  <a:gd name="connsiteY26-8514" fmla="*/ 0 h 2680429"/>
                  <a:gd name="connsiteX27-8515" fmla="*/ 1540581 w 1587365"/>
                  <a:gd name="connsiteY27-8516" fmla="*/ 345802 h 2680429"/>
                  <a:gd name="connsiteX28-8517" fmla="*/ 1156622 w 1587365"/>
                  <a:gd name="connsiteY28-8518" fmla="*/ 1910947 h 2680429"/>
                  <a:gd name="connsiteX29-8519" fmla="*/ 455053 w 1587365"/>
                  <a:gd name="connsiteY29-8520" fmla="*/ 2339008 h 2680429"/>
                  <a:gd name="connsiteX30-8521" fmla="*/ 300998 w 1587365"/>
                  <a:gd name="connsiteY30-8522" fmla="*/ 2291307 h 2680429"/>
                  <a:gd name="connsiteX31-8523" fmla="*/ 401341 w 1587365"/>
                  <a:gd name="connsiteY31-8524" fmla="*/ 2095180 h 2680429"/>
                  <a:gd name="connsiteX32-8525" fmla="*/ 532811 w 1587365"/>
                  <a:gd name="connsiteY32-8526" fmla="*/ 1791611 h 2680429"/>
                  <a:gd name="connsiteX33-8527" fmla="*/ 300418 w 1587365"/>
                  <a:gd name="connsiteY33-8528" fmla="*/ 2278608 h 2680429"/>
                  <a:gd name="connsiteX34-8529" fmla="*/ 221868 w 1587365"/>
                  <a:gd name="connsiteY34-8530" fmla="*/ 1978268 h 2680429"/>
                  <a:gd name="connsiteX35-8531" fmla="*/ 0 w 1587365"/>
                  <a:gd name="connsiteY35-8532" fmla="*/ 2680429 h 2680429"/>
                  <a:gd name="connsiteX0-8533" fmla="*/ 0 w 1587365"/>
                  <a:gd name="connsiteY0-8534" fmla="*/ 2680429 h 2680429"/>
                  <a:gd name="connsiteX1-8535" fmla="*/ 393464 w 1587365"/>
                  <a:gd name="connsiteY1-8536" fmla="*/ 1231293 h 2680429"/>
                  <a:gd name="connsiteX2-8537" fmla="*/ 432166 w 1587365"/>
                  <a:gd name="connsiteY2-8538" fmla="*/ 1629262 h 2680429"/>
                  <a:gd name="connsiteX3-8539" fmla="*/ 448122 w 1587365"/>
                  <a:gd name="connsiteY3-8540" fmla="*/ 1445678 h 2680429"/>
                  <a:gd name="connsiteX4-8541" fmla="*/ 440319 w 1587365"/>
                  <a:gd name="connsiteY4-8542" fmla="*/ 1340993 h 2680429"/>
                  <a:gd name="connsiteX5-8543" fmla="*/ 401332 w 1587365"/>
                  <a:gd name="connsiteY5-8544" fmla="*/ 1184084 h 2680429"/>
                  <a:gd name="connsiteX6-8545" fmla="*/ 542059 w 1587365"/>
                  <a:gd name="connsiteY6-8546" fmla="*/ 665712 h 2680429"/>
                  <a:gd name="connsiteX7-8547" fmla="*/ 613850 w 1587365"/>
                  <a:gd name="connsiteY7-8548" fmla="*/ 704536 h 2680429"/>
                  <a:gd name="connsiteX8-8549" fmla="*/ 632861 w 1587365"/>
                  <a:gd name="connsiteY8-8550" fmla="*/ 901491 h 2680429"/>
                  <a:gd name="connsiteX9-8551" fmla="*/ 632747 w 1587365"/>
                  <a:gd name="connsiteY9-8552" fmla="*/ 970032 h 2680429"/>
                  <a:gd name="connsiteX10-8553" fmla="*/ 605842 w 1587365"/>
                  <a:gd name="connsiteY10-8554" fmla="*/ 1187661 h 2680429"/>
                  <a:gd name="connsiteX11-8555" fmla="*/ 531628 w 1587365"/>
                  <a:gd name="connsiteY11-8556" fmla="*/ 1710311 h 2680429"/>
                  <a:gd name="connsiteX12-8557" fmla="*/ 579278 w 1587365"/>
                  <a:gd name="connsiteY12-8558" fmla="*/ 1477919 h 2680429"/>
                  <a:gd name="connsiteX13-8559" fmla="*/ 626676 w 1587365"/>
                  <a:gd name="connsiteY13-8560" fmla="*/ 1543732 h 2680429"/>
                  <a:gd name="connsiteX14-8561" fmla="*/ 748019 w 1587365"/>
                  <a:gd name="connsiteY14-8562" fmla="*/ 1587155 h 2680429"/>
                  <a:gd name="connsiteX15-8563" fmla="*/ 904914 w 1587365"/>
                  <a:gd name="connsiteY15-8564" fmla="*/ 1578939 h 2680429"/>
                  <a:gd name="connsiteX16-8565" fmla="*/ 941646 w 1587365"/>
                  <a:gd name="connsiteY16-8566" fmla="*/ 1609462 h 2680429"/>
                  <a:gd name="connsiteX17-8567" fmla="*/ 789184 w 1587365"/>
                  <a:gd name="connsiteY17-8568" fmla="*/ 1890569 h 2680429"/>
                  <a:gd name="connsiteX18-8569" fmla="*/ 941578 w 1587365"/>
                  <a:gd name="connsiteY18-8570" fmla="*/ 1608366 h 2680429"/>
                  <a:gd name="connsiteX19-8571" fmla="*/ 1037144 w 1587365"/>
                  <a:gd name="connsiteY19-8572" fmla="*/ 1740382 h 2680429"/>
                  <a:gd name="connsiteX20-8573" fmla="*/ 1336356 w 1587365"/>
                  <a:gd name="connsiteY20-8574" fmla="*/ 588594 h 2680429"/>
                  <a:gd name="connsiteX21-8575" fmla="*/ 1445014 w 1587365"/>
                  <a:gd name="connsiteY21-8576" fmla="*/ 591933 h 2680429"/>
                  <a:gd name="connsiteX22-8577" fmla="*/ 1394900 w 1587365"/>
                  <a:gd name="connsiteY22-8578" fmla="*/ 542032 h 2680429"/>
                  <a:gd name="connsiteX23-8579" fmla="*/ 1351431 w 1587365"/>
                  <a:gd name="connsiteY23-8580" fmla="*/ 588878 h 2680429"/>
                  <a:gd name="connsiteX24-8581" fmla="*/ 1405560 w 1587365"/>
                  <a:gd name="connsiteY24-8582" fmla="*/ 108950 h 2680429"/>
                  <a:gd name="connsiteX25-8583" fmla="*/ 1481953 w 1587365"/>
                  <a:gd name="connsiteY25-8584" fmla="*/ 39849 h 2680429"/>
                  <a:gd name="connsiteX26-8585" fmla="*/ 1587365 w 1587365"/>
                  <a:gd name="connsiteY26-8586" fmla="*/ 0 h 2680429"/>
                  <a:gd name="connsiteX27-8587" fmla="*/ 1540581 w 1587365"/>
                  <a:gd name="connsiteY27-8588" fmla="*/ 345802 h 2680429"/>
                  <a:gd name="connsiteX28-8589" fmla="*/ 1156622 w 1587365"/>
                  <a:gd name="connsiteY28-8590" fmla="*/ 1910947 h 2680429"/>
                  <a:gd name="connsiteX29-8591" fmla="*/ 455053 w 1587365"/>
                  <a:gd name="connsiteY29-8592" fmla="*/ 2339008 h 2680429"/>
                  <a:gd name="connsiteX30-8593" fmla="*/ 300998 w 1587365"/>
                  <a:gd name="connsiteY30-8594" fmla="*/ 2291307 h 2680429"/>
                  <a:gd name="connsiteX31-8595" fmla="*/ 401341 w 1587365"/>
                  <a:gd name="connsiteY31-8596" fmla="*/ 2095180 h 2680429"/>
                  <a:gd name="connsiteX32-8597" fmla="*/ 532811 w 1587365"/>
                  <a:gd name="connsiteY32-8598" fmla="*/ 1791611 h 2680429"/>
                  <a:gd name="connsiteX33-8599" fmla="*/ 300804 w 1587365"/>
                  <a:gd name="connsiteY33-8600" fmla="*/ 2278347 h 2680429"/>
                  <a:gd name="connsiteX34-8601" fmla="*/ 221868 w 1587365"/>
                  <a:gd name="connsiteY34-8602" fmla="*/ 1978268 h 2680429"/>
                  <a:gd name="connsiteX35-8603" fmla="*/ 0 w 1587365"/>
                  <a:gd name="connsiteY35-8604" fmla="*/ 2680429 h 2680429"/>
                  <a:gd name="connsiteX0-8605" fmla="*/ 0 w 1587365"/>
                  <a:gd name="connsiteY0-8606" fmla="*/ 2680429 h 2680429"/>
                  <a:gd name="connsiteX1-8607" fmla="*/ 393464 w 1587365"/>
                  <a:gd name="connsiteY1-8608" fmla="*/ 1231293 h 2680429"/>
                  <a:gd name="connsiteX2-8609" fmla="*/ 432166 w 1587365"/>
                  <a:gd name="connsiteY2-8610" fmla="*/ 1629262 h 2680429"/>
                  <a:gd name="connsiteX3-8611" fmla="*/ 448122 w 1587365"/>
                  <a:gd name="connsiteY3-8612" fmla="*/ 1445678 h 2680429"/>
                  <a:gd name="connsiteX4-8613" fmla="*/ 440319 w 1587365"/>
                  <a:gd name="connsiteY4-8614" fmla="*/ 1340993 h 2680429"/>
                  <a:gd name="connsiteX5-8615" fmla="*/ 401332 w 1587365"/>
                  <a:gd name="connsiteY5-8616" fmla="*/ 1184084 h 2680429"/>
                  <a:gd name="connsiteX6-8617" fmla="*/ 542059 w 1587365"/>
                  <a:gd name="connsiteY6-8618" fmla="*/ 665712 h 2680429"/>
                  <a:gd name="connsiteX7-8619" fmla="*/ 613850 w 1587365"/>
                  <a:gd name="connsiteY7-8620" fmla="*/ 704536 h 2680429"/>
                  <a:gd name="connsiteX8-8621" fmla="*/ 632861 w 1587365"/>
                  <a:gd name="connsiteY8-8622" fmla="*/ 901491 h 2680429"/>
                  <a:gd name="connsiteX9-8623" fmla="*/ 632747 w 1587365"/>
                  <a:gd name="connsiteY9-8624" fmla="*/ 970032 h 2680429"/>
                  <a:gd name="connsiteX10-8625" fmla="*/ 605842 w 1587365"/>
                  <a:gd name="connsiteY10-8626" fmla="*/ 1187661 h 2680429"/>
                  <a:gd name="connsiteX11-8627" fmla="*/ 531628 w 1587365"/>
                  <a:gd name="connsiteY11-8628" fmla="*/ 1710311 h 2680429"/>
                  <a:gd name="connsiteX12-8629" fmla="*/ 579278 w 1587365"/>
                  <a:gd name="connsiteY12-8630" fmla="*/ 1477919 h 2680429"/>
                  <a:gd name="connsiteX13-8631" fmla="*/ 626676 w 1587365"/>
                  <a:gd name="connsiteY13-8632" fmla="*/ 1543732 h 2680429"/>
                  <a:gd name="connsiteX14-8633" fmla="*/ 748019 w 1587365"/>
                  <a:gd name="connsiteY14-8634" fmla="*/ 1587155 h 2680429"/>
                  <a:gd name="connsiteX15-8635" fmla="*/ 904914 w 1587365"/>
                  <a:gd name="connsiteY15-8636" fmla="*/ 1578939 h 2680429"/>
                  <a:gd name="connsiteX16-8637" fmla="*/ 941646 w 1587365"/>
                  <a:gd name="connsiteY16-8638" fmla="*/ 1609462 h 2680429"/>
                  <a:gd name="connsiteX17-8639" fmla="*/ 789184 w 1587365"/>
                  <a:gd name="connsiteY17-8640" fmla="*/ 1890569 h 2680429"/>
                  <a:gd name="connsiteX18-8641" fmla="*/ 941578 w 1587365"/>
                  <a:gd name="connsiteY18-8642" fmla="*/ 1608366 h 2680429"/>
                  <a:gd name="connsiteX19-8643" fmla="*/ 1037144 w 1587365"/>
                  <a:gd name="connsiteY19-8644" fmla="*/ 1740382 h 2680429"/>
                  <a:gd name="connsiteX20-8645" fmla="*/ 1336356 w 1587365"/>
                  <a:gd name="connsiteY20-8646" fmla="*/ 588594 h 2680429"/>
                  <a:gd name="connsiteX21-8647" fmla="*/ 1445014 w 1587365"/>
                  <a:gd name="connsiteY21-8648" fmla="*/ 591933 h 2680429"/>
                  <a:gd name="connsiteX22-8649" fmla="*/ 1394900 w 1587365"/>
                  <a:gd name="connsiteY22-8650" fmla="*/ 542032 h 2680429"/>
                  <a:gd name="connsiteX23-8651" fmla="*/ 1351431 w 1587365"/>
                  <a:gd name="connsiteY23-8652" fmla="*/ 588878 h 2680429"/>
                  <a:gd name="connsiteX24-8653" fmla="*/ 1405560 w 1587365"/>
                  <a:gd name="connsiteY24-8654" fmla="*/ 108950 h 2680429"/>
                  <a:gd name="connsiteX25-8655" fmla="*/ 1481953 w 1587365"/>
                  <a:gd name="connsiteY25-8656" fmla="*/ 39849 h 2680429"/>
                  <a:gd name="connsiteX26-8657" fmla="*/ 1587365 w 1587365"/>
                  <a:gd name="connsiteY26-8658" fmla="*/ 0 h 2680429"/>
                  <a:gd name="connsiteX27-8659" fmla="*/ 1540581 w 1587365"/>
                  <a:gd name="connsiteY27-8660" fmla="*/ 345802 h 2680429"/>
                  <a:gd name="connsiteX28-8661" fmla="*/ 1156622 w 1587365"/>
                  <a:gd name="connsiteY28-8662" fmla="*/ 1910947 h 2680429"/>
                  <a:gd name="connsiteX29-8663" fmla="*/ 455053 w 1587365"/>
                  <a:gd name="connsiteY29-8664" fmla="*/ 2339008 h 2680429"/>
                  <a:gd name="connsiteX30-8665" fmla="*/ 300998 w 1587365"/>
                  <a:gd name="connsiteY30-8666" fmla="*/ 2291307 h 2680429"/>
                  <a:gd name="connsiteX31-8667" fmla="*/ 401341 w 1587365"/>
                  <a:gd name="connsiteY31-8668" fmla="*/ 2095180 h 2680429"/>
                  <a:gd name="connsiteX32-8669" fmla="*/ 532811 w 1587365"/>
                  <a:gd name="connsiteY32-8670" fmla="*/ 1791611 h 2680429"/>
                  <a:gd name="connsiteX33-8671" fmla="*/ 300804 w 1587365"/>
                  <a:gd name="connsiteY33-8672" fmla="*/ 2278347 h 2680429"/>
                  <a:gd name="connsiteX34-8673" fmla="*/ 221868 w 1587365"/>
                  <a:gd name="connsiteY34-8674" fmla="*/ 1978268 h 2680429"/>
                  <a:gd name="connsiteX35-8675" fmla="*/ 0 w 1587365"/>
                  <a:gd name="connsiteY35-8676" fmla="*/ 2680429 h 2680429"/>
                  <a:gd name="connsiteX0-8677" fmla="*/ 0 w 1587365"/>
                  <a:gd name="connsiteY0-8678" fmla="*/ 2680429 h 2680429"/>
                  <a:gd name="connsiteX1-8679" fmla="*/ 393464 w 1587365"/>
                  <a:gd name="connsiteY1-8680" fmla="*/ 1231293 h 2680429"/>
                  <a:gd name="connsiteX2-8681" fmla="*/ 432166 w 1587365"/>
                  <a:gd name="connsiteY2-8682" fmla="*/ 1629262 h 2680429"/>
                  <a:gd name="connsiteX3-8683" fmla="*/ 448122 w 1587365"/>
                  <a:gd name="connsiteY3-8684" fmla="*/ 1445678 h 2680429"/>
                  <a:gd name="connsiteX4-8685" fmla="*/ 440319 w 1587365"/>
                  <a:gd name="connsiteY4-8686" fmla="*/ 1340993 h 2680429"/>
                  <a:gd name="connsiteX5-8687" fmla="*/ 401332 w 1587365"/>
                  <a:gd name="connsiteY5-8688" fmla="*/ 1184084 h 2680429"/>
                  <a:gd name="connsiteX6-8689" fmla="*/ 542059 w 1587365"/>
                  <a:gd name="connsiteY6-8690" fmla="*/ 665712 h 2680429"/>
                  <a:gd name="connsiteX7-8691" fmla="*/ 613850 w 1587365"/>
                  <a:gd name="connsiteY7-8692" fmla="*/ 704536 h 2680429"/>
                  <a:gd name="connsiteX8-8693" fmla="*/ 632861 w 1587365"/>
                  <a:gd name="connsiteY8-8694" fmla="*/ 901491 h 2680429"/>
                  <a:gd name="connsiteX9-8695" fmla="*/ 632747 w 1587365"/>
                  <a:gd name="connsiteY9-8696" fmla="*/ 970032 h 2680429"/>
                  <a:gd name="connsiteX10-8697" fmla="*/ 605842 w 1587365"/>
                  <a:gd name="connsiteY10-8698" fmla="*/ 1187661 h 2680429"/>
                  <a:gd name="connsiteX11-8699" fmla="*/ 531628 w 1587365"/>
                  <a:gd name="connsiteY11-8700" fmla="*/ 1710311 h 2680429"/>
                  <a:gd name="connsiteX12-8701" fmla="*/ 579278 w 1587365"/>
                  <a:gd name="connsiteY12-8702" fmla="*/ 1477919 h 2680429"/>
                  <a:gd name="connsiteX13-8703" fmla="*/ 626676 w 1587365"/>
                  <a:gd name="connsiteY13-8704" fmla="*/ 1543732 h 2680429"/>
                  <a:gd name="connsiteX14-8705" fmla="*/ 748019 w 1587365"/>
                  <a:gd name="connsiteY14-8706" fmla="*/ 1587155 h 2680429"/>
                  <a:gd name="connsiteX15-8707" fmla="*/ 904914 w 1587365"/>
                  <a:gd name="connsiteY15-8708" fmla="*/ 1578939 h 2680429"/>
                  <a:gd name="connsiteX16-8709" fmla="*/ 941646 w 1587365"/>
                  <a:gd name="connsiteY16-8710" fmla="*/ 1609462 h 2680429"/>
                  <a:gd name="connsiteX17-8711" fmla="*/ 789184 w 1587365"/>
                  <a:gd name="connsiteY17-8712" fmla="*/ 1890569 h 2680429"/>
                  <a:gd name="connsiteX18-8713" fmla="*/ 941578 w 1587365"/>
                  <a:gd name="connsiteY18-8714" fmla="*/ 1608366 h 2680429"/>
                  <a:gd name="connsiteX19-8715" fmla="*/ 1037144 w 1587365"/>
                  <a:gd name="connsiteY19-8716" fmla="*/ 1740382 h 2680429"/>
                  <a:gd name="connsiteX20-8717" fmla="*/ 1336356 w 1587365"/>
                  <a:gd name="connsiteY20-8718" fmla="*/ 588594 h 2680429"/>
                  <a:gd name="connsiteX21-8719" fmla="*/ 1445014 w 1587365"/>
                  <a:gd name="connsiteY21-8720" fmla="*/ 591933 h 2680429"/>
                  <a:gd name="connsiteX22-8721" fmla="*/ 1394900 w 1587365"/>
                  <a:gd name="connsiteY22-8722" fmla="*/ 542032 h 2680429"/>
                  <a:gd name="connsiteX23-8723" fmla="*/ 1351431 w 1587365"/>
                  <a:gd name="connsiteY23-8724" fmla="*/ 588878 h 2680429"/>
                  <a:gd name="connsiteX24-8725" fmla="*/ 1405560 w 1587365"/>
                  <a:gd name="connsiteY24-8726" fmla="*/ 108950 h 2680429"/>
                  <a:gd name="connsiteX25-8727" fmla="*/ 1481953 w 1587365"/>
                  <a:gd name="connsiteY25-8728" fmla="*/ 39849 h 2680429"/>
                  <a:gd name="connsiteX26-8729" fmla="*/ 1587365 w 1587365"/>
                  <a:gd name="connsiteY26-8730" fmla="*/ 0 h 2680429"/>
                  <a:gd name="connsiteX27-8731" fmla="*/ 1540581 w 1587365"/>
                  <a:gd name="connsiteY27-8732" fmla="*/ 345802 h 2680429"/>
                  <a:gd name="connsiteX28-8733" fmla="*/ 1156622 w 1587365"/>
                  <a:gd name="connsiteY28-8734" fmla="*/ 1910947 h 2680429"/>
                  <a:gd name="connsiteX29-8735" fmla="*/ 455053 w 1587365"/>
                  <a:gd name="connsiteY29-8736" fmla="*/ 2339008 h 2680429"/>
                  <a:gd name="connsiteX30-8737" fmla="*/ 303284 w 1587365"/>
                  <a:gd name="connsiteY30-8738" fmla="*/ 2391867 h 2680429"/>
                  <a:gd name="connsiteX31-8739" fmla="*/ 401341 w 1587365"/>
                  <a:gd name="connsiteY31-8740" fmla="*/ 2095180 h 2680429"/>
                  <a:gd name="connsiteX32-8741" fmla="*/ 532811 w 1587365"/>
                  <a:gd name="connsiteY32-8742" fmla="*/ 1791611 h 2680429"/>
                  <a:gd name="connsiteX33-8743" fmla="*/ 300804 w 1587365"/>
                  <a:gd name="connsiteY33-8744" fmla="*/ 2278347 h 2680429"/>
                  <a:gd name="connsiteX34-8745" fmla="*/ 221868 w 1587365"/>
                  <a:gd name="connsiteY34-8746" fmla="*/ 1978268 h 2680429"/>
                  <a:gd name="connsiteX35-8747" fmla="*/ 0 w 1587365"/>
                  <a:gd name="connsiteY35-8748" fmla="*/ 2680429 h 2680429"/>
                  <a:gd name="connsiteX0-8749" fmla="*/ 0 w 1587365"/>
                  <a:gd name="connsiteY0-8750" fmla="*/ 2680429 h 2680429"/>
                  <a:gd name="connsiteX1-8751" fmla="*/ 393464 w 1587365"/>
                  <a:gd name="connsiteY1-8752" fmla="*/ 1231293 h 2680429"/>
                  <a:gd name="connsiteX2-8753" fmla="*/ 432166 w 1587365"/>
                  <a:gd name="connsiteY2-8754" fmla="*/ 1629262 h 2680429"/>
                  <a:gd name="connsiteX3-8755" fmla="*/ 448122 w 1587365"/>
                  <a:gd name="connsiteY3-8756" fmla="*/ 1445678 h 2680429"/>
                  <a:gd name="connsiteX4-8757" fmla="*/ 440319 w 1587365"/>
                  <a:gd name="connsiteY4-8758" fmla="*/ 1340993 h 2680429"/>
                  <a:gd name="connsiteX5-8759" fmla="*/ 401332 w 1587365"/>
                  <a:gd name="connsiteY5-8760" fmla="*/ 1184084 h 2680429"/>
                  <a:gd name="connsiteX6-8761" fmla="*/ 542059 w 1587365"/>
                  <a:gd name="connsiteY6-8762" fmla="*/ 665712 h 2680429"/>
                  <a:gd name="connsiteX7-8763" fmla="*/ 613850 w 1587365"/>
                  <a:gd name="connsiteY7-8764" fmla="*/ 704536 h 2680429"/>
                  <a:gd name="connsiteX8-8765" fmla="*/ 632861 w 1587365"/>
                  <a:gd name="connsiteY8-8766" fmla="*/ 901491 h 2680429"/>
                  <a:gd name="connsiteX9-8767" fmla="*/ 632747 w 1587365"/>
                  <a:gd name="connsiteY9-8768" fmla="*/ 970032 h 2680429"/>
                  <a:gd name="connsiteX10-8769" fmla="*/ 605842 w 1587365"/>
                  <a:gd name="connsiteY10-8770" fmla="*/ 1187661 h 2680429"/>
                  <a:gd name="connsiteX11-8771" fmla="*/ 531628 w 1587365"/>
                  <a:gd name="connsiteY11-8772" fmla="*/ 1710311 h 2680429"/>
                  <a:gd name="connsiteX12-8773" fmla="*/ 579278 w 1587365"/>
                  <a:gd name="connsiteY12-8774" fmla="*/ 1477919 h 2680429"/>
                  <a:gd name="connsiteX13-8775" fmla="*/ 626676 w 1587365"/>
                  <a:gd name="connsiteY13-8776" fmla="*/ 1543732 h 2680429"/>
                  <a:gd name="connsiteX14-8777" fmla="*/ 748019 w 1587365"/>
                  <a:gd name="connsiteY14-8778" fmla="*/ 1587155 h 2680429"/>
                  <a:gd name="connsiteX15-8779" fmla="*/ 904914 w 1587365"/>
                  <a:gd name="connsiteY15-8780" fmla="*/ 1578939 h 2680429"/>
                  <a:gd name="connsiteX16-8781" fmla="*/ 941646 w 1587365"/>
                  <a:gd name="connsiteY16-8782" fmla="*/ 1609462 h 2680429"/>
                  <a:gd name="connsiteX17-8783" fmla="*/ 789184 w 1587365"/>
                  <a:gd name="connsiteY17-8784" fmla="*/ 1890569 h 2680429"/>
                  <a:gd name="connsiteX18-8785" fmla="*/ 941578 w 1587365"/>
                  <a:gd name="connsiteY18-8786" fmla="*/ 1608366 h 2680429"/>
                  <a:gd name="connsiteX19-8787" fmla="*/ 1037144 w 1587365"/>
                  <a:gd name="connsiteY19-8788" fmla="*/ 1740382 h 2680429"/>
                  <a:gd name="connsiteX20-8789" fmla="*/ 1336356 w 1587365"/>
                  <a:gd name="connsiteY20-8790" fmla="*/ 588594 h 2680429"/>
                  <a:gd name="connsiteX21-8791" fmla="*/ 1445014 w 1587365"/>
                  <a:gd name="connsiteY21-8792" fmla="*/ 591933 h 2680429"/>
                  <a:gd name="connsiteX22-8793" fmla="*/ 1394900 w 1587365"/>
                  <a:gd name="connsiteY22-8794" fmla="*/ 542032 h 2680429"/>
                  <a:gd name="connsiteX23-8795" fmla="*/ 1351431 w 1587365"/>
                  <a:gd name="connsiteY23-8796" fmla="*/ 588878 h 2680429"/>
                  <a:gd name="connsiteX24-8797" fmla="*/ 1405560 w 1587365"/>
                  <a:gd name="connsiteY24-8798" fmla="*/ 108950 h 2680429"/>
                  <a:gd name="connsiteX25-8799" fmla="*/ 1481953 w 1587365"/>
                  <a:gd name="connsiteY25-8800" fmla="*/ 39849 h 2680429"/>
                  <a:gd name="connsiteX26-8801" fmla="*/ 1587365 w 1587365"/>
                  <a:gd name="connsiteY26-8802" fmla="*/ 0 h 2680429"/>
                  <a:gd name="connsiteX27-8803" fmla="*/ 1540581 w 1587365"/>
                  <a:gd name="connsiteY27-8804" fmla="*/ 345802 h 2680429"/>
                  <a:gd name="connsiteX28-8805" fmla="*/ 1156622 w 1587365"/>
                  <a:gd name="connsiteY28-8806" fmla="*/ 1910947 h 2680429"/>
                  <a:gd name="connsiteX29-8807" fmla="*/ 455053 w 1587365"/>
                  <a:gd name="connsiteY29-8808" fmla="*/ 2339008 h 2680429"/>
                  <a:gd name="connsiteX30-8809" fmla="*/ 300881 w 1587365"/>
                  <a:gd name="connsiteY30-8810" fmla="*/ 2283531 h 2680429"/>
                  <a:gd name="connsiteX31-8811" fmla="*/ 401341 w 1587365"/>
                  <a:gd name="connsiteY31-8812" fmla="*/ 2095180 h 2680429"/>
                  <a:gd name="connsiteX32-8813" fmla="*/ 532811 w 1587365"/>
                  <a:gd name="connsiteY32-8814" fmla="*/ 1791611 h 2680429"/>
                  <a:gd name="connsiteX33-8815" fmla="*/ 300804 w 1587365"/>
                  <a:gd name="connsiteY33-8816" fmla="*/ 2278347 h 2680429"/>
                  <a:gd name="connsiteX34-8817" fmla="*/ 221868 w 1587365"/>
                  <a:gd name="connsiteY34-8818" fmla="*/ 1978268 h 2680429"/>
                  <a:gd name="connsiteX35-8819" fmla="*/ 0 w 1587365"/>
                  <a:gd name="connsiteY35-8820" fmla="*/ 2680429 h 2680429"/>
                  <a:gd name="connsiteX0-8821" fmla="*/ 0 w 1587365"/>
                  <a:gd name="connsiteY0-8822" fmla="*/ 2680429 h 2680429"/>
                  <a:gd name="connsiteX1-8823" fmla="*/ 393464 w 1587365"/>
                  <a:gd name="connsiteY1-8824" fmla="*/ 1231293 h 2680429"/>
                  <a:gd name="connsiteX2-8825" fmla="*/ 432166 w 1587365"/>
                  <a:gd name="connsiteY2-8826" fmla="*/ 1629262 h 2680429"/>
                  <a:gd name="connsiteX3-8827" fmla="*/ 448122 w 1587365"/>
                  <a:gd name="connsiteY3-8828" fmla="*/ 1445678 h 2680429"/>
                  <a:gd name="connsiteX4-8829" fmla="*/ 440319 w 1587365"/>
                  <a:gd name="connsiteY4-8830" fmla="*/ 1340993 h 2680429"/>
                  <a:gd name="connsiteX5-8831" fmla="*/ 401332 w 1587365"/>
                  <a:gd name="connsiteY5-8832" fmla="*/ 1184084 h 2680429"/>
                  <a:gd name="connsiteX6-8833" fmla="*/ 542059 w 1587365"/>
                  <a:gd name="connsiteY6-8834" fmla="*/ 665712 h 2680429"/>
                  <a:gd name="connsiteX7-8835" fmla="*/ 613850 w 1587365"/>
                  <a:gd name="connsiteY7-8836" fmla="*/ 704536 h 2680429"/>
                  <a:gd name="connsiteX8-8837" fmla="*/ 632861 w 1587365"/>
                  <a:gd name="connsiteY8-8838" fmla="*/ 901491 h 2680429"/>
                  <a:gd name="connsiteX9-8839" fmla="*/ 632747 w 1587365"/>
                  <a:gd name="connsiteY9-8840" fmla="*/ 970032 h 2680429"/>
                  <a:gd name="connsiteX10-8841" fmla="*/ 605842 w 1587365"/>
                  <a:gd name="connsiteY10-8842" fmla="*/ 1187661 h 2680429"/>
                  <a:gd name="connsiteX11-8843" fmla="*/ 531628 w 1587365"/>
                  <a:gd name="connsiteY11-8844" fmla="*/ 1710311 h 2680429"/>
                  <a:gd name="connsiteX12-8845" fmla="*/ 579278 w 1587365"/>
                  <a:gd name="connsiteY12-8846" fmla="*/ 1477919 h 2680429"/>
                  <a:gd name="connsiteX13-8847" fmla="*/ 626676 w 1587365"/>
                  <a:gd name="connsiteY13-8848" fmla="*/ 1543732 h 2680429"/>
                  <a:gd name="connsiteX14-8849" fmla="*/ 748019 w 1587365"/>
                  <a:gd name="connsiteY14-8850" fmla="*/ 1587155 h 2680429"/>
                  <a:gd name="connsiteX15-8851" fmla="*/ 904914 w 1587365"/>
                  <a:gd name="connsiteY15-8852" fmla="*/ 1578939 h 2680429"/>
                  <a:gd name="connsiteX16-8853" fmla="*/ 941646 w 1587365"/>
                  <a:gd name="connsiteY16-8854" fmla="*/ 1609462 h 2680429"/>
                  <a:gd name="connsiteX17-8855" fmla="*/ 789184 w 1587365"/>
                  <a:gd name="connsiteY17-8856" fmla="*/ 1890569 h 2680429"/>
                  <a:gd name="connsiteX18-8857" fmla="*/ 941578 w 1587365"/>
                  <a:gd name="connsiteY18-8858" fmla="*/ 1608366 h 2680429"/>
                  <a:gd name="connsiteX19-8859" fmla="*/ 1037144 w 1587365"/>
                  <a:gd name="connsiteY19-8860" fmla="*/ 1740382 h 2680429"/>
                  <a:gd name="connsiteX20-8861" fmla="*/ 1336356 w 1587365"/>
                  <a:gd name="connsiteY20-8862" fmla="*/ 588594 h 2680429"/>
                  <a:gd name="connsiteX21-8863" fmla="*/ 1445014 w 1587365"/>
                  <a:gd name="connsiteY21-8864" fmla="*/ 591933 h 2680429"/>
                  <a:gd name="connsiteX22-8865" fmla="*/ 1394900 w 1587365"/>
                  <a:gd name="connsiteY22-8866" fmla="*/ 542032 h 2680429"/>
                  <a:gd name="connsiteX23-8867" fmla="*/ 1351431 w 1587365"/>
                  <a:gd name="connsiteY23-8868" fmla="*/ 588878 h 2680429"/>
                  <a:gd name="connsiteX24-8869" fmla="*/ 1405560 w 1587365"/>
                  <a:gd name="connsiteY24-8870" fmla="*/ 108950 h 2680429"/>
                  <a:gd name="connsiteX25-8871" fmla="*/ 1481953 w 1587365"/>
                  <a:gd name="connsiteY25-8872" fmla="*/ 39849 h 2680429"/>
                  <a:gd name="connsiteX26-8873" fmla="*/ 1587365 w 1587365"/>
                  <a:gd name="connsiteY26-8874" fmla="*/ 0 h 2680429"/>
                  <a:gd name="connsiteX27-8875" fmla="*/ 1540581 w 1587365"/>
                  <a:gd name="connsiteY27-8876" fmla="*/ 345802 h 2680429"/>
                  <a:gd name="connsiteX28-8877" fmla="*/ 1156622 w 1587365"/>
                  <a:gd name="connsiteY28-8878" fmla="*/ 1910947 h 2680429"/>
                  <a:gd name="connsiteX29-8879" fmla="*/ 455053 w 1587365"/>
                  <a:gd name="connsiteY29-8880" fmla="*/ 2339008 h 2680429"/>
                  <a:gd name="connsiteX30-8881" fmla="*/ 347979 w 1587365"/>
                  <a:gd name="connsiteY30-8882" fmla="*/ 2294610 h 2680429"/>
                  <a:gd name="connsiteX31-8883" fmla="*/ 300881 w 1587365"/>
                  <a:gd name="connsiteY31-8884" fmla="*/ 2283531 h 2680429"/>
                  <a:gd name="connsiteX32-8885" fmla="*/ 401341 w 1587365"/>
                  <a:gd name="connsiteY32-8886" fmla="*/ 2095180 h 2680429"/>
                  <a:gd name="connsiteX33-8887" fmla="*/ 532811 w 1587365"/>
                  <a:gd name="connsiteY33-8888" fmla="*/ 1791611 h 2680429"/>
                  <a:gd name="connsiteX34-8889" fmla="*/ 300804 w 1587365"/>
                  <a:gd name="connsiteY34-8890" fmla="*/ 2278347 h 2680429"/>
                  <a:gd name="connsiteX35-8891" fmla="*/ 221868 w 1587365"/>
                  <a:gd name="connsiteY35-8892" fmla="*/ 1978268 h 2680429"/>
                  <a:gd name="connsiteX36-8893" fmla="*/ 0 w 1587365"/>
                  <a:gd name="connsiteY36-8894" fmla="*/ 2680429 h 2680429"/>
                  <a:gd name="connsiteX0-8895" fmla="*/ 0 w 1587365"/>
                  <a:gd name="connsiteY0-8896" fmla="*/ 2680429 h 2680429"/>
                  <a:gd name="connsiteX1-8897" fmla="*/ 393464 w 1587365"/>
                  <a:gd name="connsiteY1-8898" fmla="*/ 1231293 h 2680429"/>
                  <a:gd name="connsiteX2-8899" fmla="*/ 432166 w 1587365"/>
                  <a:gd name="connsiteY2-8900" fmla="*/ 1629262 h 2680429"/>
                  <a:gd name="connsiteX3-8901" fmla="*/ 448122 w 1587365"/>
                  <a:gd name="connsiteY3-8902" fmla="*/ 1445678 h 2680429"/>
                  <a:gd name="connsiteX4-8903" fmla="*/ 440319 w 1587365"/>
                  <a:gd name="connsiteY4-8904" fmla="*/ 1340993 h 2680429"/>
                  <a:gd name="connsiteX5-8905" fmla="*/ 401332 w 1587365"/>
                  <a:gd name="connsiteY5-8906" fmla="*/ 1184084 h 2680429"/>
                  <a:gd name="connsiteX6-8907" fmla="*/ 542059 w 1587365"/>
                  <a:gd name="connsiteY6-8908" fmla="*/ 665712 h 2680429"/>
                  <a:gd name="connsiteX7-8909" fmla="*/ 613850 w 1587365"/>
                  <a:gd name="connsiteY7-8910" fmla="*/ 704536 h 2680429"/>
                  <a:gd name="connsiteX8-8911" fmla="*/ 632861 w 1587365"/>
                  <a:gd name="connsiteY8-8912" fmla="*/ 901491 h 2680429"/>
                  <a:gd name="connsiteX9-8913" fmla="*/ 632747 w 1587365"/>
                  <a:gd name="connsiteY9-8914" fmla="*/ 970032 h 2680429"/>
                  <a:gd name="connsiteX10-8915" fmla="*/ 605842 w 1587365"/>
                  <a:gd name="connsiteY10-8916" fmla="*/ 1187661 h 2680429"/>
                  <a:gd name="connsiteX11-8917" fmla="*/ 531628 w 1587365"/>
                  <a:gd name="connsiteY11-8918" fmla="*/ 1710311 h 2680429"/>
                  <a:gd name="connsiteX12-8919" fmla="*/ 579278 w 1587365"/>
                  <a:gd name="connsiteY12-8920" fmla="*/ 1477919 h 2680429"/>
                  <a:gd name="connsiteX13-8921" fmla="*/ 626676 w 1587365"/>
                  <a:gd name="connsiteY13-8922" fmla="*/ 1543732 h 2680429"/>
                  <a:gd name="connsiteX14-8923" fmla="*/ 748019 w 1587365"/>
                  <a:gd name="connsiteY14-8924" fmla="*/ 1587155 h 2680429"/>
                  <a:gd name="connsiteX15-8925" fmla="*/ 904914 w 1587365"/>
                  <a:gd name="connsiteY15-8926" fmla="*/ 1578939 h 2680429"/>
                  <a:gd name="connsiteX16-8927" fmla="*/ 941646 w 1587365"/>
                  <a:gd name="connsiteY16-8928" fmla="*/ 1609462 h 2680429"/>
                  <a:gd name="connsiteX17-8929" fmla="*/ 789184 w 1587365"/>
                  <a:gd name="connsiteY17-8930" fmla="*/ 1890569 h 2680429"/>
                  <a:gd name="connsiteX18-8931" fmla="*/ 941578 w 1587365"/>
                  <a:gd name="connsiteY18-8932" fmla="*/ 1608366 h 2680429"/>
                  <a:gd name="connsiteX19-8933" fmla="*/ 1037144 w 1587365"/>
                  <a:gd name="connsiteY19-8934" fmla="*/ 1740382 h 2680429"/>
                  <a:gd name="connsiteX20-8935" fmla="*/ 1336356 w 1587365"/>
                  <a:gd name="connsiteY20-8936" fmla="*/ 588594 h 2680429"/>
                  <a:gd name="connsiteX21-8937" fmla="*/ 1445014 w 1587365"/>
                  <a:gd name="connsiteY21-8938" fmla="*/ 591933 h 2680429"/>
                  <a:gd name="connsiteX22-8939" fmla="*/ 1394900 w 1587365"/>
                  <a:gd name="connsiteY22-8940" fmla="*/ 542032 h 2680429"/>
                  <a:gd name="connsiteX23-8941" fmla="*/ 1351431 w 1587365"/>
                  <a:gd name="connsiteY23-8942" fmla="*/ 588878 h 2680429"/>
                  <a:gd name="connsiteX24-8943" fmla="*/ 1405560 w 1587365"/>
                  <a:gd name="connsiteY24-8944" fmla="*/ 108950 h 2680429"/>
                  <a:gd name="connsiteX25-8945" fmla="*/ 1481953 w 1587365"/>
                  <a:gd name="connsiteY25-8946" fmla="*/ 39849 h 2680429"/>
                  <a:gd name="connsiteX26-8947" fmla="*/ 1587365 w 1587365"/>
                  <a:gd name="connsiteY26-8948" fmla="*/ 0 h 2680429"/>
                  <a:gd name="connsiteX27-8949" fmla="*/ 1540581 w 1587365"/>
                  <a:gd name="connsiteY27-8950" fmla="*/ 345802 h 2680429"/>
                  <a:gd name="connsiteX28-8951" fmla="*/ 1156622 w 1587365"/>
                  <a:gd name="connsiteY28-8952" fmla="*/ 1910947 h 2680429"/>
                  <a:gd name="connsiteX29-8953" fmla="*/ 455053 w 1587365"/>
                  <a:gd name="connsiteY29-8954" fmla="*/ 2339008 h 2680429"/>
                  <a:gd name="connsiteX30-8955" fmla="*/ 286994 w 1587365"/>
                  <a:gd name="connsiteY30-8956" fmla="*/ 2490308 h 2680429"/>
                  <a:gd name="connsiteX31-8957" fmla="*/ 300881 w 1587365"/>
                  <a:gd name="connsiteY31-8958" fmla="*/ 2283531 h 2680429"/>
                  <a:gd name="connsiteX32-8959" fmla="*/ 401341 w 1587365"/>
                  <a:gd name="connsiteY32-8960" fmla="*/ 2095180 h 2680429"/>
                  <a:gd name="connsiteX33-8961" fmla="*/ 532811 w 1587365"/>
                  <a:gd name="connsiteY33-8962" fmla="*/ 1791611 h 2680429"/>
                  <a:gd name="connsiteX34-8963" fmla="*/ 300804 w 1587365"/>
                  <a:gd name="connsiteY34-8964" fmla="*/ 2278347 h 2680429"/>
                  <a:gd name="connsiteX35-8965" fmla="*/ 221868 w 1587365"/>
                  <a:gd name="connsiteY35-8966" fmla="*/ 1978268 h 2680429"/>
                  <a:gd name="connsiteX36-8967" fmla="*/ 0 w 1587365"/>
                  <a:gd name="connsiteY36-8968" fmla="*/ 2680429 h 2680429"/>
                  <a:gd name="connsiteX0-8969" fmla="*/ 0 w 1587365"/>
                  <a:gd name="connsiteY0-8970" fmla="*/ 2680429 h 2680429"/>
                  <a:gd name="connsiteX1-8971" fmla="*/ 393464 w 1587365"/>
                  <a:gd name="connsiteY1-8972" fmla="*/ 1231293 h 2680429"/>
                  <a:gd name="connsiteX2-8973" fmla="*/ 432166 w 1587365"/>
                  <a:gd name="connsiteY2-8974" fmla="*/ 1629262 h 2680429"/>
                  <a:gd name="connsiteX3-8975" fmla="*/ 448122 w 1587365"/>
                  <a:gd name="connsiteY3-8976" fmla="*/ 1445678 h 2680429"/>
                  <a:gd name="connsiteX4-8977" fmla="*/ 440319 w 1587365"/>
                  <a:gd name="connsiteY4-8978" fmla="*/ 1340993 h 2680429"/>
                  <a:gd name="connsiteX5-8979" fmla="*/ 401332 w 1587365"/>
                  <a:gd name="connsiteY5-8980" fmla="*/ 1184084 h 2680429"/>
                  <a:gd name="connsiteX6-8981" fmla="*/ 542059 w 1587365"/>
                  <a:gd name="connsiteY6-8982" fmla="*/ 665712 h 2680429"/>
                  <a:gd name="connsiteX7-8983" fmla="*/ 613850 w 1587365"/>
                  <a:gd name="connsiteY7-8984" fmla="*/ 704536 h 2680429"/>
                  <a:gd name="connsiteX8-8985" fmla="*/ 632861 w 1587365"/>
                  <a:gd name="connsiteY8-8986" fmla="*/ 901491 h 2680429"/>
                  <a:gd name="connsiteX9-8987" fmla="*/ 632747 w 1587365"/>
                  <a:gd name="connsiteY9-8988" fmla="*/ 970032 h 2680429"/>
                  <a:gd name="connsiteX10-8989" fmla="*/ 605842 w 1587365"/>
                  <a:gd name="connsiteY10-8990" fmla="*/ 1187661 h 2680429"/>
                  <a:gd name="connsiteX11-8991" fmla="*/ 531628 w 1587365"/>
                  <a:gd name="connsiteY11-8992" fmla="*/ 1710311 h 2680429"/>
                  <a:gd name="connsiteX12-8993" fmla="*/ 579278 w 1587365"/>
                  <a:gd name="connsiteY12-8994" fmla="*/ 1477919 h 2680429"/>
                  <a:gd name="connsiteX13-8995" fmla="*/ 626676 w 1587365"/>
                  <a:gd name="connsiteY13-8996" fmla="*/ 1543732 h 2680429"/>
                  <a:gd name="connsiteX14-8997" fmla="*/ 748019 w 1587365"/>
                  <a:gd name="connsiteY14-8998" fmla="*/ 1587155 h 2680429"/>
                  <a:gd name="connsiteX15-8999" fmla="*/ 904914 w 1587365"/>
                  <a:gd name="connsiteY15-9000" fmla="*/ 1578939 h 2680429"/>
                  <a:gd name="connsiteX16-9001" fmla="*/ 941646 w 1587365"/>
                  <a:gd name="connsiteY16-9002" fmla="*/ 1609462 h 2680429"/>
                  <a:gd name="connsiteX17-9003" fmla="*/ 789184 w 1587365"/>
                  <a:gd name="connsiteY17-9004" fmla="*/ 1890569 h 2680429"/>
                  <a:gd name="connsiteX18-9005" fmla="*/ 941578 w 1587365"/>
                  <a:gd name="connsiteY18-9006" fmla="*/ 1608366 h 2680429"/>
                  <a:gd name="connsiteX19-9007" fmla="*/ 1037144 w 1587365"/>
                  <a:gd name="connsiteY19-9008" fmla="*/ 1740382 h 2680429"/>
                  <a:gd name="connsiteX20-9009" fmla="*/ 1336356 w 1587365"/>
                  <a:gd name="connsiteY20-9010" fmla="*/ 588594 h 2680429"/>
                  <a:gd name="connsiteX21-9011" fmla="*/ 1445014 w 1587365"/>
                  <a:gd name="connsiteY21-9012" fmla="*/ 591933 h 2680429"/>
                  <a:gd name="connsiteX22-9013" fmla="*/ 1394900 w 1587365"/>
                  <a:gd name="connsiteY22-9014" fmla="*/ 542032 h 2680429"/>
                  <a:gd name="connsiteX23-9015" fmla="*/ 1351431 w 1587365"/>
                  <a:gd name="connsiteY23-9016" fmla="*/ 588878 h 2680429"/>
                  <a:gd name="connsiteX24-9017" fmla="*/ 1405560 w 1587365"/>
                  <a:gd name="connsiteY24-9018" fmla="*/ 108950 h 2680429"/>
                  <a:gd name="connsiteX25-9019" fmla="*/ 1481953 w 1587365"/>
                  <a:gd name="connsiteY25-9020" fmla="*/ 39849 h 2680429"/>
                  <a:gd name="connsiteX26-9021" fmla="*/ 1587365 w 1587365"/>
                  <a:gd name="connsiteY26-9022" fmla="*/ 0 h 2680429"/>
                  <a:gd name="connsiteX27-9023" fmla="*/ 1540581 w 1587365"/>
                  <a:gd name="connsiteY27-9024" fmla="*/ 345802 h 2680429"/>
                  <a:gd name="connsiteX28-9025" fmla="*/ 1156622 w 1587365"/>
                  <a:gd name="connsiteY28-9026" fmla="*/ 1910947 h 2680429"/>
                  <a:gd name="connsiteX29-9027" fmla="*/ 456021 w 1587365"/>
                  <a:gd name="connsiteY29-9028" fmla="*/ 2377624 h 2680429"/>
                  <a:gd name="connsiteX30-9029" fmla="*/ 286994 w 1587365"/>
                  <a:gd name="connsiteY30-9030" fmla="*/ 2490308 h 2680429"/>
                  <a:gd name="connsiteX31-9031" fmla="*/ 300881 w 1587365"/>
                  <a:gd name="connsiteY31-9032" fmla="*/ 2283531 h 2680429"/>
                  <a:gd name="connsiteX32-9033" fmla="*/ 401341 w 1587365"/>
                  <a:gd name="connsiteY32-9034" fmla="*/ 2095180 h 2680429"/>
                  <a:gd name="connsiteX33-9035" fmla="*/ 532811 w 1587365"/>
                  <a:gd name="connsiteY33-9036" fmla="*/ 1791611 h 2680429"/>
                  <a:gd name="connsiteX34-9037" fmla="*/ 300804 w 1587365"/>
                  <a:gd name="connsiteY34-9038" fmla="*/ 2278347 h 2680429"/>
                  <a:gd name="connsiteX35-9039" fmla="*/ 221868 w 1587365"/>
                  <a:gd name="connsiteY35-9040" fmla="*/ 1978268 h 2680429"/>
                  <a:gd name="connsiteX36-9041" fmla="*/ 0 w 1587365"/>
                  <a:gd name="connsiteY36-9042" fmla="*/ 2680429 h 2680429"/>
                  <a:gd name="connsiteX0-9043" fmla="*/ 0 w 1587365"/>
                  <a:gd name="connsiteY0-9044" fmla="*/ 2680429 h 2680429"/>
                  <a:gd name="connsiteX1-9045" fmla="*/ 393464 w 1587365"/>
                  <a:gd name="connsiteY1-9046" fmla="*/ 1231293 h 2680429"/>
                  <a:gd name="connsiteX2-9047" fmla="*/ 432166 w 1587365"/>
                  <a:gd name="connsiteY2-9048" fmla="*/ 1629262 h 2680429"/>
                  <a:gd name="connsiteX3-9049" fmla="*/ 448122 w 1587365"/>
                  <a:gd name="connsiteY3-9050" fmla="*/ 1445678 h 2680429"/>
                  <a:gd name="connsiteX4-9051" fmla="*/ 440319 w 1587365"/>
                  <a:gd name="connsiteY4-9052" fmla="*/ 1340993 h 2680429"/>
                  <a:gd name="connsiteX5-9053" fmla="*/ 401332 w 1587365"/>
                  <a:gd name="connsiteY5-9054" fmla="*/ 1184084 h 2680429"/>
                  <a:gd name="connsiteX6-9055" fmla="*/ 542059 w 1587365"/>
                  <a:gd name="connsiteY6-9056" fmla="*/ 665712 h 2680429"/>
                  <a:gd name="connsiteX7-9057" fmla="*/ 613850 w 1587365"/>
                  <a:gd name="connsiteY7-9058" fmla="*/ 704536 h 2680429"/>
                  <a:gd name="connsiteX8-9059" fmla="*/ 632861 w 1587365"/>
                  <a:gd name="connsiteY8-9060" fmla="*/ 901491 h 2680429"/>
                  <a:gd name="connsiteX9-9061" fmla="*/ 632747 w 1587365"/>
                  <a:gd name="connsiteY9-9062" fmla="*/ 970032 h 2680429"/>
                  <a:gd name="connsiteX10-9063" fmla="*/ 605842 w 1587365"/>
                  <a:gd name="connsiteY10-9064" fmla="*/ 1187661 h 2680429"/>
                  <a:gd name="connsiteX11-9065" fmla="*/ 531628 w 1587365"/>
                  <a:gd name="connsiteY11-9066" fmla="*/ 1710311 h 2680429"/>
                  <a:gd name="connsiteX12-9067" fmla="*/ 579278 w 1587365"/>
                  <a:gd name="connsiteY12-9068" fmla="*/ 1477919 h 2680429"/>
                  <a:gd name="connsiteX13-9069" fmla="*/ 626676 w 1587365"/>
                  <a:gd name="connsiteY13-9070" fmla="*/ 1543732 h 2680429"/>
                  <a:gd name="connsiteX14-9071" fmla="*/ 748019 w 1587365"/>
                  <a:gd name="connsiteY14-9072" fmla="*/ 1587155 h 2680429"/>
                  <a:gd name="connsiteX15-9073" fmla="*/ 904914 w 1587365"/>
                  <a:gd name="connsiteY15-9074" fmla="*/ 1578939 h 2680429"/>
                  <a:gd name="connsiteX16-9075" fmla="*/ 941646 w 1587365"/>
                  <a:gd name="connsiteY16-9076" fmla="*/ 1609462 h 2680429"/>
                  <a:gd name="connsiteX17-9077" fmla="*/ 789184 w 1587365"/>
                  <a:gd name="connsiteY17-9078" fmla="*/ 1890569 h 2680429"/>
                  <a:gd name="connsiteX18-9079" fmla="*/ 946643 w 1587365"/>
                  <a:gd name="connsiteY18-9080" fmla="*/ 1712285 h 2680429"/>
                  <a:gd name="connsiteX19-9081" fmla="*/ 1037144 w 1587365"/>
                  <a:gd name="connsiteY19-9082" fmla="*/ 1740382 h 2680429"/>
                  <a:gd name="connsiteX20-9083" fmla="*/ 1336356 w 1587365"/>
                  <a:gd name="connsiteY20-9084" fmla="*/ 588594 h 2680429"/>
                  <a:gd name="connsiteX21-9085" fmla="*/ 1445014 w 1587365"/>
                  <a:gd name="connsiteY21-9086" fmla="*/ 591933 h 2680429"/>
                  <a:gd name="connsiteX22-9087" fmla="*/ 1394900 w 1587365"/>
                  <a:gd name="connsiteY22-9088" fmla="*/ 542032 h 2680429"/>
                  <a:gd name="connsiteX23-9089" fmla="*/ 1351431 w 1587365"/>
                  <a:gd name="connsiteY23-9090" fmla="*/ 588878 h 2680429"/>
                  <a:gd name="connsiteX24-9091" fmla="*/ 1405560 w 1587365"/>
                  <a:gd name="connsiteY24-9092" fmla="*/ 108950 h 2680429"/>
                  <a:gd name="connsiteX25-9093" fmla="*/ 1481953 w 1587365"/>
                  <a:gd name="connsiteY25-9094" fmla="*/ 39849 h 2680429"/>
                  <a:gd name="connsiteX26-9095" fmla="*/ 1587365 w 1587365"/>
                  <a:gd name="connsiteY26-9096" fmla="*/ 0 h 2680429"/>
                  <a:gd name="connsiteX27-9097" fmla="*/ 1540581 w 1587365"/>
                  <a:gd name="connsiteY27-9098" fmla="*/ 345802 h 2680429"/>
                  <a:gd name="connsiteX28-9099" fmla="*/ 1156622 w 1587365"/>
                  <a:gd name="connsiteY28-9100" fmla="*/ 1910947 h 2680429"/>
                  <a:gd name="connsiteX29-9101" fmla="*/ 456021 w 1587365"/>
                  <a:gd name="connsiteY29-9102" fmla="*/ 2377624 h 2680429"/>
                  <a:gd name="connsiteX30-9103" fmla="*/ 286994 w 1587365"/>
                  <a:gd name="connsiteY30-9104" fmla="*/ 2490308 h 2680429"/>
                  <a:gd name="connsiteX31-9105" fmla="*/ 300881 w 1587365"/>
                  <a:gd name="connsiteY31-9106" fmla="*/ 2283531 h 2680429"/>
                  <a:gd name="connsiteX32-9107" fmla="*/ 401341 w 1587365"/>
                  <a:gd name="connsiteY32-9108" fmla="*/ 2095180 h 2680429"/>
                  <a:gd name="connsiteX33-9109" fmla="*/ 532811 w 1587365"/>
                  <a:gd name="connsiteY33-9110" fmla="*/ 1791611 h 2680429"/>
                  <a:gd name="connsiteX34-9111" fmla="*/ 300804 w 1587365"/>
                  <a:gd name="connsiteY34-9112" fmla="*/ 2278347 h 2680429"/>
                  <a:gd name="connsiteX35-9113" fmla="*/ 221868 w 1587365"/>
                  <a:gd name="connsiteY35-9114" fmla="*/ 1978268 h 2680429"/>
                  <a:gd name="connsiteX36-9115" fmla="*/ 0 w 1587365"/>
                  <a:gd name="connsiteY36-9116" fmla="*/ 2680429 h 2680429"/>
                  <a:gd name="connsiteX0-9117" fmla="*/ 0 w 1587365"/>
                  <a:gd name="connsiteY0-9118" fmla="*/ 2680429 h 2680429"/>
                  <a:gd name="connsiteX1-9119" fmla="*/ 393464 w 1587365"/>
                  <a:gd name="connsiteY1-9120" fmla="*/ 1231293 h 2680429"/>
                  <a:gd name="connsiteX2-9121" fmla="*/ 432166 w 1587365"/>
                  <a:gd name="connsiteY2-9122" fmla="*/ 1629262 h 2680429"/>
                  <a:gd name="connsiteX3-9123" fmla="*/ 448122 w 1587365"/>
                  <a:gd name="connsiteY3-9124" fmla="*/ 1445678 h 2680429"/>
                  <a:gd name="connsiteX4-9125" fmla="*/ 440319 w 1587365"/>
                  <a:gd name="connsiteY4-9126" fmla="*/ 1340993 h 2680429"/>
                  <a:gd name="connsiteX5-9127" fmla="*/ 401332 w 1587365"/>
                  <a:gd name="connsiteY5-9128" fmla="*/ 1184084 h 2680429"/>
                  <a:gd name="connsiteX6-9129" fmla="*/ 542059 w 1587365"/>
                  <a:gd name="connsiteY6-9130" fmla="*/ 665712 h 2680429"/>
                  <a:gd name="connsiteX7-9131" fmla="*/ 613850 w 1587365"/>
                  <a:gd name="connsiteY7-9132" fmla="*/ 704536 h 2680429"/>
                  <a:gd name="connsiteX8-9133" fmla="*/ 632861 w 1587365"/>
                  <a:gd name="connsiteY8-9134" fmla="*/ 901491 h 2680429"/>
                  <a:gd name="connsiteX9-9135" fmla="*/ 632747 w 1587365"/>
                  <a:gd name="connsiteY9-9136" fmla="*/ 970032 h 2680429"/>
                  <a:gd name="connsiteX10-9137" fmla="*/ 605842 w 1587365"/>
                  <a:gd name="connsiteY10-9138" fmla="*/ 1187661 h 2680429"/>
                  <a:gd name="connsiteX11-9139" fmla="*/ 531628 w 1587365"/>
                  <a:gd name="connsiteY11-9140" fmla="*/ 1710311 h 2680429"/>
                  <a:gd name="connsiteX12-9141" fmla="*/ 579278 w 1587365"/>
                  <a:gd name="connsiteY12-9142" fmla="*/ 1477919 h 2680429"/>
                  <a:gd name="connsiteX13-9143" fmla="*/ 626676 w 1587365"/>
                  <a:gd name="connsiteY13-9144" fmla="*/ 1543732 h 2680429"/>
                  <a:gd name="connsiteX14-9145" fmla="*/ 748019 w 1587365"/>
                  <a:gd name="connsiteY14-9146" fmla="*/ 1587155 h 2680429"/>
                  <a:gd name="connsiteX15-9147" fmla="*/ 904914 w 1587365"/>
                  <a:gd name="connsiteY15-9148" fmla="*/ 1578939 h 2680429"/>
                  <a:gd name="connsiteX16-9149" fmla="*/ 941646 w 1587365"/>
                  <a:gd name="connsiteY16-9150" fmla="*/ 1609462 h 2680429"/>
                  <a:gd name="connsiteX17-9151" fmla="*/ 789184 w 1587365"/>
                  <a:gd name="connsiteY17-9152" fmla="*/ 1890569 h 2680429"/>
                  <a:gd name="connsiteX18-9153" fmla="*/ 942736 w 1587365"/>
                  <a:gd name="connsiteY18-9154" fmla="*/ 1607585 h 2680429"/>
                  <a:gd name="connsiteX19-9155" fmla="*/ 1037144 w 1587365"/>
                  <a:gd name="connsiteY19-9156" fmla="*/ 1740382 h 2680429"/>
                  <a:gd name="connsiteX20-9157" fmla="*/ 1336356 w 1587365"/>
                  <a:gd name="connsiteY20-9158" fmla="*/ 588594 h 2680429"/>
                  <a:gd name="connsiteX21-9159" fmla="*/ 1445014 w 1587365"/>
                  <a:gd name="connsiteY21-9160" fmla="*/ 591933 h 2680429"/>
                  <a:gd name="connsiteX22-9161" fmla="*/ 1394900 w 1587365"/>
                  <a:gd name="connsiteY22-9162" fmla="*/ 542032 h 2680429"/>
                  <a:gd name="connsiteX23-9163" fmla="*/ 1351431 w 1587365"/>
                  <a:gd name="connsiteY23-9164" fmla="*/ 588878 h 2680429"/>
                  <a:gd name="connsiteX24-9165" fmla="*/ 1405560 w 1587365"/>
                  <a:gd name="connsiteY24-9166" fmla="*/ 108950 h 2680429"/>
                  <a:gd name="connsiteX25-9167" fmla="*/ 1481953 w 1587365"/>
                  <a:gd name="connsiteY25-9168" fmla="*/ 39849 h 2680429"/>
                  <a:gd name="connsiteX26-9169" fmla="*/ 1587365 w 1587365"/>
                  <a:gd name="connsiteY26-9170" fmla="*/ 0 h 2680429"/>
                  <a:gd name="connsiteX27-9171" fmla="*/ 1540581 w 1587365"/>
                  <a:gd name="connsiteY27-9172" fmla="*/ 345802 h 2680429"/>
                  <a:gd name="connsiteX28-9173" fmla="*/ 1156622 w 1587365"/>
                  <a:gd name="connsiteY28-9174" fmla="*/ 1910947 h 2680429"/>
                  <a:gd name="connsiteX29-9175" fmla="*/ 456021 w 1587365"/>
                  <a:gd name="connsiteY29-9176" fmla="*/ 2377624 h 2680429"/>
                  <a:gd name="connsiteX30-9177" fmla="*/ 286994 w 1587365"/>
                  <a:gd name="connsiteY30-9178" fmla="*/ 2490308 h 2680429"/>
                  <a:gd name="connsiteX31-9179" fmla="*/ 300881 w 1587365"/>
                  <a:gd name="connsiteY31-9180" fmla="*/ 2283531 h 2680429"/>
                  <a:gd name="connsiteX32-9181" fmla="*/ 401341 w 1587365"/>
                  <a:gd name="connsiteY32-9182" fmla="*/ 2095180 h 2680429"/>
                  <a:gd name="connsiteX33-9183" fmla="*/ 532811 w 1587365"/>
                  <a:gd name="connsiteY33-9184" fmla="*/ 1791611 h 2680429"/>
                  <a:gd name="connsiteX34-9185" fmla="*/ 300804 w 1587365"/>
                  <a:gd name="connsiteY34-9186" fmla="*/ 2278347 h 2680429"/>
                  <a:gd name="connsiteX35-9187" fmla="*/ 221868 w 1587365"/>
                  <a:gd name="connsiteY35-9188" fmla="*/ 1978268 h 2680429"/>
                  <a:gd name="connsiteX36-9189" fmla="*/ 0 w 1587365"/>
                  <a:gd name="connsiteY36-9190" fmla="*/ 2680429 h 2680429"/>
                  <a:gd name="connsiteX0-9191" fmla="*/ 0 w 1587365"/>
                  <a:gd name="connsiteY0-9192" fmla="*/ 2680429 h 2680429"/>
                  <a:gd name="connsiteX1-9193" fmla="*/ 393464 w 1587365"/>
                  <a:gd name="connsiteY1-9194" fmla="*/ 1231293 h 2680429"/>
                  <a:gd name="connsiteX2-9195" fmla="*/ 432166 w 1587365"/>
                  <a:gd name="connsiteY2-9196" fmla="*/ 1629262 h 2680429"/>
                  <a:gd name="connsiteX3-9197" fmla="*/ 448122 w 1587365"/>
                  <a:gd name="connsiteY3-9198" fmla="*/ 1445678 h 2680429"/>
                  <a:gd name="connsiteX4-9199" fmla="*/ 440319 w 1587365"/>
                  <a:gd name="connsiteY4-9200" fmla="*/ 1340993 h 2680429"/>
                  <a:gd name="connsiteX5-9201" fmla="*/ 401332 w 1587365"/>
                  <a:gd name="connsiteY5-9202" fmla="*/ 1184084 h 2680429"/>
                  <a:gd name="connsiteX6-9203" fmla="*/ 542059 w 1587365"/>
                  <a:gd name="connsiteY6-9204" fmla="*/ 665712 h 2680429"/>
                  <a:gd name="connsiteX7-9205" fmla="*/ 613850 w 1587365"/>
                  <a:gd name="connsiteY7-9206" fmla="*/ 704536 h 2680429"/>
                  <a:gd name="connsiteX8-9207" fmla="*/ 632861 w 1587365"/>
                  <a:gd name="connsiteY8-9208" fmla="*/ 901491 h 2680429"/>
                  <a:gd name="connsiteX9-9209" fmla="*/ 632747 w 1587365"/>
                  <a:gd name="connsiteY9-9210" fmla="*/ 970032 h 2680429"/>
                  <a:gd name="connsiteX10-9211" fmla="*/ 605842 w 1587365"/>
                  <a:gd name="connsiteY10-9212" fmla="*/ 1187661 h 2680429"/>
                  <a:gd name="connsiteX11-9213" fmla="*/ 531628 w 1587365"/>
                  <a:gd name="connsiteY11-9214" fmla="*/ 1710311 h 2680429"/>
                  <a:gd name="connsiteX12-9215" fmla="*/ 579278 w 1587365"/>
                  <a:gd name="connsiteY12-9216" fmla="*/ 1477919 h 2680429"/>
                  <a:gd name="connsiteX13-9217" fmla="*/ 626676 w 1587365"/>
                  <a:gd name="connsiteY13-9218" fmla="*/ 1543732 h 2680429"/>
                  <a:gd name="connsiteX14-9219" fmla="*/ 748019 w 1587365"/>
                  <a:gd name="connsiteY14-9220" fmla="*/ 1587155 h 2680429"/>
                  <a:gd name="connsiteX15-9221" fmla="*/ 904914 w 1587365"/>
                  <a:gd name="connsiteY15-9222" fmla="*/ 1578939 h 2680429"/>
                  <a:gd name="connsiteX16-9223" fmla="*/ 941646 w 1587365"/>
                  <a:gd name="connsiteY16-9224" fmla="*/ 1609462 h 2680429"/>
                  <a:gd name="connsiteX17-9225" fmla="*/ 789184 w 1587365"/>
                  <a:gd name="connsiteY17-9226" fmla="*/ 1890569 h 2680429"/>
                  <a:gd name="connsiteX18-9227" fmla="*/ 942736 w 1587365"/>
                  <a:gd name="connsiteY18-9228" fmla="*/ 1607585 h 2680429"/>
                  <a:gd name="connsiteX19-9229" fmla="*/ 1037144 w 1587365"/>
                  <a:gd name="connsiteY19-9230" fmla="*/ 1740382 h 2680429"/>
                  <a:gd name="connsiteX20-9231" fmla="*/ 1336356 w 1587365"/>
                  <a:gd name="connsiteY20-9232" fmla="*/ 588594 h 2680429"/>
                  <a:gd name="connsiteX21-9233" fmla="*/ 1445014 w 1587365"/>
                  <a:gd name="connsiteY21-9234" fmla="*/ 591933 h 2680429"/>
                  <a:gd name="connsiteX22-9235" fmla="*/ 1394900 w 1587365"/>
                  <a:gd name="connsiteY22-9236" fmla="*/ 542032 h 2680429"/>
                  <a:gd name="connsiteX23-9237" fmla="*/ 1351431 w 1587365"/>
                  <a:gd name="connsiteY23-9238" fmla="*/ 588878 h 2680429"/>
                  <a:gd name="connsiteX24-9239" fmla="*/ 1405560 w 1587365"/>
                  <a:gd name="connsiteY24-9240" fmla="*/ 108950 h 2680429"/>
                  <a:gd name="connsiteX25-9241" fmla="*/ 1481953 w 1587365"/>
                  <a:gd name="connsiteY25-9242" fmla="*/ 39849 h 2680429"/>
                  <a:gd name="connsiteX26-9243" fmla="*/ 1587365 w 1587365"/>
                  <a:gd name="connsiteY26-9244" fmla="*/ 0 h 2680429"/>
                  <a:gd name="connsiteX27-9245" fmla="*/ 1540581 w 1587365"/>
                  <a:gd name="connsiteY27-9246" fmla="*/ 345802 h 2680429"/>
                  <a:gd name="connsiteX28-9247" fmla="*/ 1156622 w 1587365"/>
                  <a:gd name="connsiteY28-9248" fmla="*/ 1910947 h 2680429"/>
                  <a:gd name="connsiteX29-9249" fmla="*/ 456021 w 1587365"/>
                  <a:gd name="connsiteY29-9250" fmla="*/ 2377624 h 2680429"/>
                  <a:gd name="connsiteX30-9251" fmla="*/ 286994 w 1587365"/>
                  <a:gd name="connsiteY30-9252" fmla="*/ 2490308 h 2680429"/>
                  <a:gd name="connsiteX31-9253" fmla="*/ 300881 w 1587365"/>
                  <a:gd name="connsiteY31-9254" fmla="*/ 2283531 h 2680429"/>
                  <a:gd name="connsiteX32-9255" fmla="*/ 401341 w 1587365"/>
                  <a:gd name="connsiteY32-9256" fmla="*/ 2095180 h 2680429"/>
                  <a:gd name="connsiteX33-9257" fmla="*/ 532811 w 1587365"/>
                  <a:gd name="connsiteY33-9258" fmla="*/ 1791611 h 2680429"/>
                  <a:gd name="connsiteX34-9259" fmla="*/ 301537 w 1587365"/>
                  <a:gd name="connsiteY34-9260" fmla="*/ 2275234 h 2680429"/>
                  <a:gd name="connsiteX35-9261" fmla="*/ 221868 w 1587365"/>
                  <a:gd name="connsiteY35-9262" fmla="*/ 1978268 h 2680429"/>
                  <a:gd name="connsiteX36-9263" fmla="*/ 0 w 1587365"/>
                  <a:gd name="connsiteY36-9264" fmla="*/ 2680429 h 2680429"/>
                  <a:gd name="connsiteX0-9265" fmla="*/ 0 w 1587365"/>
                  <a:gd name="connsiteY0-9266" fmla="*/ 2680429 h 2680429"/>
                  <a:gd name="connsiteX1-9267" fmla="*/ 393464 w 1587365"/>
                  <a:gd name="connsiteY1-9268" fmla="*/ 1231293 h 2680429"/>
                  <a:gd name="connsiteX2-9269" fmla="*/ 432166 w 1587365"/>
                  <a:gd name="connsiteY2-9270" fmla="*/ 1629262 h 2680429"/>
                  <a:gd name="connsiteX3-9271" fmla="*/ 448122 w 1587365"/>
                  <a:gd name="connsiteY3-9272" fmla="*/ 1445678 h 2680429"/>
                  <a:gd name="connsiteX4-9273" fmla="*/ 440319 w 1587365"/>
                  <a:gd name="connsiteY4-9274" fmla="*/ 1340993 h 2680429"/>
                  <a:gd name="connsiteX5-9275" fmla="*/ 401332 w 1587365"/>
                  <a:gd name="connsiteY5-9276" fmla="*/ 1184084 h 2680429"/>
                  <a:gd name="connsiteX6-9277" fmla="*/ 542059 w 1587365"/>
                  <a:gd name="connsiteY6-9278" fmla="*/ 665712 h 2680429"/>
                  <a:gd name="connsiteX7-9279" fmla="*/ 613850 w 1587365"/>
                  <a:gd name="connsiteY7-9280" fmla="*/ 704536 h 2680429"/>
                  <a:gd name="connsiteX8-9281" fmla="*/ 632861 w 1587365"/>
                  <a:gd name="connsiteY8-9282" fmla="*/ 901491 h 2680429"/>
                  <a:gd name="connsiteX9-9283" fmla="*/ 632747 w 1587365"/>
                  <a:gd name="connsiteY9-9284" fmla="*/ 970032 h 2680429"/>
                  <a:gd name="connsiteX10-9285" fmla="*/ 605842 w 1587365"/>
                  <a:gd name="connsiteY10-9286" fmla="*/ 1187661 h 2680429"/>
                  <a:gd name="connsiteX11-9287" fmla="*/ 531628 w 1587365"/>
                  <a:gd name="connsiteY11-9288" fmla="*/ 1710311 h 2680429"/>
                  <a:gd name="connsiteX12-9289" fmla="*/ 579278 w 1587365"/>
                  <a:gd name="connsiteY12-9290" fmla="*/ 1477919 h 2680429"/>
                  <a:gd name="connsiteX13-9291" fmla="*/ 626676 w 1587365"/>
                  <a:gd name="connsiteY13-9292" fmla="*/ 1543732 h 2680429"/>
                  <a:gd name="connsiteX14-9293" fmla="*/ 748019 w 1587365"/>
                  <a:gd name="connsiteY14-9294" fmla="*/ 1587155 h 2680429"/>
                  <a:gd name="connsiteX15-9295" fmla="*/ 904914 w 1587365"/>
                  <a:gd name="connsiteY15-9296" fmla="*/ 1578939 h 2680429"/>
                  <a:gd name="connsiteX16-9297" fmla="*/ 941646 w 1587365"/>
                  <a:gd name="connsiteY16-9298" fmla="*/ 1609462 h 2680429"/>
                  <a:gd name="connsiteX17-9299" fmla="*/ 789184 w 1587365"/>
                  <a:gd name="connsiteY17-9300" fmla="*/ 1890569 h 2680429"/>
                  <a:gd name="connsiteX18-9301" fmla="*/ 942736 w 1587365"/>
                  <a:gd name="connsiteY18-9302" fmla="*/ 1607585 h 2680429"/>
                  <a:gd name="connsiteX19-9303" fmla="*/ 1037144 w 1587365"/>
                  <a:gd name="connsiteY19-9304" fmla="*/ 1740382 h 2680429"/>
                  <a:gd name="connsiteX20-9305" fmla="*/ 1336356 w 1587365"/>
                  <a:gd name="connsiteY20-9306" fmla="*/ 588594 h 2680429"/>
                  <a:gd name="connsiteX21-9307" fmla="*/ 1445014 w 1587365"/>
                  <a:gd name="connsiteY21-9308" fmla="*/ 591933 h 2680429"/>
                  <a:gd name="connsiteX22-9309" fmla="*/ 1394900 w 1587365"/>
                  <a:gd name="connsiteY22-9310" fmla="*/ 542032 h 2680429"/>
                  <a:gd name="connsiteX23-9311" fmla="*/ 1351431 w 1587365"/>
                  <a:gd name="connsiteY23-9312" fmla="*/ 588878 h 2680429"/>
                  <a:gd name="connsiteX24-9313" fmla="*/ 1405560 w 1587365"/>
                  <a:gd name="connsiteY24-9314" fmla="*/ 108950 h 2680429"/>
                  <a:gd name="connsiteX25-9315" fmla="*/ 1481953 w 1587365"/>
                  <a:gd name="connsiteY25-9316" fmla="*/ 39849 h 2680429"/>
                  <a:gd name="connsiteX26-9317" fmla="*/ 1587365 w 1587365"/>
                  <a:gd name="connsiteY26-9318" fmla="*/ 0 h 2680429"/>
                  <a:gd name="connsiteX27-9319" fmla="*/ 1540581 w 1587365"/>
                  <a:gd name="connsiteY27-9320" fmla="*/ 345802 h 2680429"/>
                  <a:gd name="connsiteX28-9321" fmla="*/ 1156622 w 1587365"/>
                  <a:gd name="connsiteY28-9322" fmla="*/ 1910947 h 2680429"/>
                  <a:gd name="connsiteX29-9323" fmla="*/ 456021 w 1587365"/>
                  <a:gd name="connsiteY29-9324" fmla="*/ 2377624 h 2680429"/>
                  <a:gd name="connsiteX30-9325" fmla="*/ 286994 w 1587365"/>
                  <a:gd name="connsiteY30-9326" fmla="*/ 2490308 h 2680429"/>
                  <a:gd name="connsiteX31-9327" fmla="*/ 300881 w 1587365"/>
                  <a:gd name="connsiteY31-9328" fmla="*/ 2283531 h 2680429"/>
                  <a:gd name="connsiteX32-9329" fmla="*/ 401341 w 1587365"/>
                  <a:gd name="connsiteY32-9330" fmla="*/ 2095180 h 2680429"/>
                  <a:gd name="connsiteX33-9331" fmla="*/ 532811 w 1587365"/>
                  <a:gd name="connsiteY33-9332" fmla="*/ 1791611 h 2680429"/>
                  <a:gd name="connsiteX34-9333" fmla="*/ 301537 w 1587365"/>
                  <a:gd name="connsiteY34-9334" fmla="*/ 2275234 h 2680429"/>
                  <a:gd name="connsiteX35-9335" fmla="*/ 287734 w 1587365"/>
                  <a:gd name="connsiteY35-9336" fmla="*/ 2149455 h 2680429"/>
                  <a:gd name="connsiteX36-9337" fmla="*/ 221868 w 1587365"/>
                  <a:gd name="connsiteY36-9338" fmla="*/ 1978268 h 2680429"/>
                  <a:gd name="connsiteX37" fmla="*/ 0 w 1587365"/>
                  <a:gd name="connsiteY37" fmla="*/ 2680429 h 2680429"/>
                  <a:gd name="connsiteX0-9339" fmla="*/ 0 w 1587365"/>
                  <a:gd name="connsiteY0-9340" fmla="*/ 2680429 h 2680429"/>
                  <a:gd name="connsiteX1-9341" fmla="*/ 393464 w 1587365"/>
                  <a:gd name="connsiteY1-9342" fmla="*/ 1231293 h 2680429"/>
                  <a:gd name="connsiteX2-9343" fmla="*/ 432166 w 1587365"/>
                  <a:gd name="connsiteY2-9344" fmla="*/ 1629262 h 2680429"/>
                  <a:gd name="connsiteX3-9345" fmla="*/ 448122 w 1587365"/>
                  <a:gd name="connsiteY3-9346" fmla="*/ 1445678 h 2680429"/>
                  <a:gd name="connsiteX4-9347" fmla="*/ 440319 w 1587365"/>
                  <a:gd name="connsiteY4-9348" fmla="*/ 1340993 h 2680429"/>
                  <a:gd name="connsiteX5-9349" fmla="*/ 401332 w 1587365"/>
                  <a:gd name="connsiteY5-9350" fmla="*/ 1184084 h 2680429"/>
                  <a:gd name="connsiteX6-9351" fmla="*/ 542059 w 1587365"/>
                  <a:gd name="connsiteY6-9352" fmla="*/ 665712 h 2680429"/>
                  <a:gd name="connsiteX7-9353" fmla="*/ 613850 w 1587365"/>
                  <a:gd name="connsiteY7-9354" fmla="*/ 704536 h 2680429"/>
                  <a:gd name="connsiteX8-9355" fmla="*/ 632861 w 1587365"/>
                  <a:gd name="connsiteY8-9356" fmla="*/ 901491 h 2680429"/>
                  <a:gd name="connsiteX9-9357" fmla="*/ 632747 w 1587365"/>
                  <a:gd name="connsiteY9-9358" fmla="*/ 970032 h 2680429"/>
                  <a:gd name="connsiteX10-9359" fmla="*/ 605842 w 1587365"/>
                  <a:gd name="connsiteY10-9360" fmla="*/ 1187661 h 2680429"/>
                  <a:gd name="connsiteX11-9361" fmla="*/ 531628 w 1587365"/>
                  <a:gd name="connsiteY11-9362" fmla="*/ 1710311 h 2680429"/>
                  <a:gd name="connsiteX12-9363" fmla="*/ 579278 w 1587365"/>
                  <a:gd name="connsiteY12-9364" fmla="*/ 1477919 h 2680429"/>
                  <a:gd name="connsiteX13-9365" fmla="*/ 626676 w 1587365"/>
                  <a:gd name="connsiteY13-9366" fmla="*/ 1543732 h 2680429"/>
                  <a:gd name="connsiteX14-9367" fmla="*/ 748019 w 1587365"/>
                  <a:gd name="connsiteY14-9368" fmla="*/ 1587155 h 2680429"/>
                  <a:gd name="connsiteX15-9369" fmla="*/ 904914 w 1587365"/>
                  <a:gd name="connsiteY15-9370" fmla="*/ 1578939 h 2680429"/>
                  <a:gd name="connsiteX16-9371" fmla="*/ 941646 w 1587365"/>
                  <a:gd name="connsiteY16-9372" fmla="*/ 1609462 h 2680429"/>
                  <a:gd name="connsiteX17-9373" fmla="*/ 789184 w 1587365"/>
                  <a:gd name="connsiteY17-9374" fmla="*/ 1890569 h 2680429"/>
                  <a:gd name="connsiteX18-9375" fmla="*/ 942736 w 1587365"/>
                  <a:gd name="connsiteY18-9376" fmla="*/ 1607585 h 2680429"/>
                  <a:gd name="connsiteX19-9377" fmla="*/ 1037144 w 1587365"/>
                  <a:gd name="connsiteY19-9378" fmla="*/ 1740382 h 2680429"/>
                  <a:gd name="connsiteX20-9379" fmla="*/ 1336356 w 1587365"/>
                  <a:gd name="connsiteY20-9380" fmla="*/ 588594 h 2680429"/>
                  <a:gd name="connsiteX21-9381" fmla="*/ 1445014 w 1587365"/>
                  <a:gd name="connsiteY21-9382" fmla="*/ 591933 h 2680429"/>
                  <a:gd name="connsiteX22-9383" fmla="*/ 1394900 w 1587365"/>
                  <a:gd name="connsiteY22-9384" fmla="*/ 542032 h 2680429"/>
                  <a:gd name="connsiteX23-9385" fmla="*/ 1351431 w 1587365"/>
                  <a:gd name="connsiteY23-9386" fmla="*/ 588878 h 2680429"/>
                  <a:gd name="connsiteX24-9387" fmla="*/ 1405560 w 1587365"/>
                  <a:gd name="connsiteY24-9388" fmla="*/ 108950 h 2680429"/>
                  <a:gd name="connsiteX25-9389" fmla="*/ 1481953 w 1587365"/>
                  <a:gd name="connsiteY25-9390" fmla="*/ 39849 h 2680429"/>
                  <a:gd name="connsiteX26-9391" fmla="*/ 1587365 w 1587365"/>
                  <a:gd name="connsiteY26-9392" fmla="*/ 0 h 2680429"/>
                  <a:gd name="connsiteX27-9393" fmla="*/ 1540581 w 1587365"/>
                  <a:gd name="connsiteY27-9394" fmla="*/ 345802 h 2680429"/>
                  <a:gd name="connsiteX28-9395" fmla="*/ 1156622 w 1587365"/>
                  <a:gd name="connsiteY28-9396" fmla="*/ 1910947 h 2680429"/>
                  <a:gd name="connsiteX29-9397" fmla="*/ 456021 w 1587365"/>
                  <a:gd name="connsiteY29-9398" fmla="*/ 2377624 h 2680429"/>
                  <a:gd name="connsiteX30-9399" fmla="*/ 286994 w 1587365"/>
                  <a:gd name="connsiteY30-9400" fmla="*/ 2490308 h 2680429"/>
                  <a:gd name="connsiteX31-9401" fmla="*/ 300881 w 1587365"/>
                  <a:gd name="connsiteY31-9402" fmla="*/ 2283531 h 2680429"/>
                  <a:gd name="connsiteX32-9403" fmla="*/ 401341 w 1587365"/>
                  <a:gd name="connsiteY32-9404" fmla="*/ 2095180 h 2680429"/>
                  <a:gd name="connsiteX33-9405" fmla="*/ 532811 w 1587365"/>
                  <a:gd name="connsiteY33-9406" fmla="*/ 1791611 h 2680429"/>
                  <a:gd name="connsiteX34-9407" fmla="*/ 301537 w 1587365"/>
                  <a:gd name="connsiteY34-9408" fmla="*/ 2275234 h 2680429"/>
                  <a:gd name="connsiteX35-9409" fmla="*/ 287734 w 1587365"/>
                  <a:gd name="connsiteY35-9410" fmla="*/ 2149455 h 2680429"/>
                  <a:gd name="connsiteX36-9411" fmla="*/ 221868 w 1587365"/>
                  <a:gd name="connsiteY36-9412" fmla="*/ 1978268 h 2680429"/>
                  <a:gd name="connsiteX37-9413" fmla="*/ 0 w 1587365"/>
                  <a:gd name="connsiteY37-9414" fmla="*/ 2680429 h 2680429"/>
                  <a:gd name="connsiteX0-9415" fmla="*/ 0 w 1587365"/>
                  <a:gd name="connsiteY0-9416" fmla="*/ 2680429 h 2680429"/>
                  <a:gd name="connsiteX1-9417" fmla="*/ 393464 w 1587365"/>
                  <a:gd name="connsiteY1-9418" fmla="*/ 1231293 h 2680429"/>
                  <a:gd name="connsiteX2-9419" fmla="*/ 432166 w 1587365"/>
                  <a:gd name="connsiteY2-9420" fmla="*/ 1629262 h 2680429"/>
                  <a:gd name="connsiteX3-9421" fmla="*/ 448122 w 1587365"/>
                  <a:gd name="connsiteY3-9422" fmla="*/ 1445678 h 2680429"/>
                  <a:gd name="connsiteX4-9423" fmla="*/ 440319 w 1587365"/>
                  <a:gd name="connsiteY4-9424" fmla="*/ 1340993 h 2680429"/>
                  <a:gd name="connsiteX5-9425" fmla="*/ 401332 w 1587365"/>
                  <a:gd name="connsiteY5-9426" fmla="*/ 1184084 h 2680429"/>
                  <a:gd name="connsiteX6-9427" fmla="*/ 542059 w 1587365"/>
                  <a:gd name="connsiteY6-9428" fmla="*/ 665712 h 2680429"/>
                  <a:gd name="connsiteX7-9429" fmla="*/ 613850 w 1587365"/>
                  <a:gd name="connsiteY7-9430" fmla="*/ 704536 h 2680429"/>
                  <a:gd name="connsiteX8-9431" fmla="*/ 632861 w 1587365"/>
                  <a:gd name="connsiteY8-9432" fmla="*/ 901491 h 2680429"/>
                  <a:gd name="connsiteX9-9433" fmla="*/ 632747 w 1587365"/>
                  <a:gd name="connsiteY9-9434" fmla="*/ 970032 h 2680429"/>
                  <a:gd name="connsiteX10-9435" fmla="*/ 605842 w 1587365"/>
                  <a:gd name="connsiteY10-9436" fmla="*/ 1187661 h 2680429"/>
                  <a:gd name="connsiteX11-9437" fmla="*/ 531628 w 1587365"/>
                  <a:gd name="connsiteY11-9438" fmla="*/ 1710311 h 2680429"/>
                  <a:gd name="connsiteX12-9439" fmla="*/ 579278 w 1587365"/>
                  <a:gd name="connsiteY12-9440" fmla="*/ 1477919 h 2680429"/>
                  <a:gd name="connsiteX13-9441" fmla="*/ 626676 w 1587365"/>
                  <a:gd name="connsiteY13-9442" fmla="*/ 1543732 h 2680429"/>
                  <a:gd name="connsiteX14-9443" fmla="*/ 748019 w 1587365"/>
                  <a:gd name="connsiteY14-9444" fmla="*/ 1587155 h 2680429"/>
                  <a:gd name="connsiteX15-9445" fmla="*/ 904914 w 1587365"/>
                  <a:gd name="connsiteY15-9446" fmla="*/ 1578939 h 2680429"/>
                  <a:gd name="connsiteX16-9447" fmla="*/ 941646 w 1587365"/>
                  <a:gd name="connsiteY16-9448" fmla="*/ 1609462 h 2680429"/>
                  <a:gd name="connsiteX17-9449" fmla="*/ 789184 w 1587365"/>
                  <a:gd name="connsiteY17-9450" fmla="*/ 1890569 h 2680429"/>
                  <a:gd name="connsiteX18-9451" fmla="*/ 942736 w 1587365"/>
                  <a:gd name="connsiteY18-9452" fmla="*/ 1607585 h 2680429"/>
                  <a:gd name="connsiteX19-9453" fmla="*/ 1037144 w 1587365"/>
                  <a:gd name="connsiteY19-9454" fmla="*/ 1740382 h 2680429"/>
                  <a:gd name="connsiteX20-9455" fmla="*/ 1336356 w 1587365"/>
                  <a:gd name="connsiteY20-9456" fmla="*/ 588594 h 2680429"/>
                  <a:gd name="connsiteX21-9457" fmla="*/ 1445014 w 1587365"/>
                  <a:gd name="connsiteY21-9458" fmla="*/ 591933 h 2680429"/>
                  <a:gd name="connsiteX22-9459" fmla="*/ 1394900 w 1587365"/>
                  <a:gd name="connsiteY22-9460" fmla="*/ 542032 h 2680429"/>
                  <a:gd name="connsiteX23-9461" fmla="*/ 1351431 w 1587365"/>
                  <a:gd name="connsiteY23-9462" fmla="*/ 588878 h 2680429"/>
                  <a:gd name="connsiteX24-9463" fmla="*/ 1405560 w 1587365"/>
                  <a:gd name="connsiteY24-9464" fmla="*/ 108950 h 2680429"/>
                  <a:gd name="connsiteX25-9465" fmla="*/ 1481953 w 1587365"/>
                  <a:gd name="connsiteY25-9466" fmla="*/ 39849 h 2680429"/>
                  <a:gd name="connsiteX26-9467" fmla="*/ 1587365 w 1587365"/>
                  <a:gd name="connsiteY26-9468" fmla="*/ 0 h 2680429"/>
                  <a:gd name="connsiteX27-9469" fmla="*/ 1540581 w 1587365"/>
                  <a:gd name="connsiteY27-9470" fmla="*/ 345802 h 2680429"/>
                  <a:gd name="connsiteX28-9471" fmla="*/ 1156622 w 1587365"/>
                  <a:gd name="connsiteY28-9472" fmla="*/ 1910947 h 2680429"/>
                  <a:gd name="connsiteX29-9473" fmla="*/ 456021 w 1587365"/>
                  <a:gd name="connsiteY29-9474" fmla="*/ 2377624 h 2680429"/>
                  <a:gd name="connsiteX30-9475" fmla="*/ 286994 w 1587365"/>
                  <a:gd name="connsiteY30-9476" fmla="*/ 2490308 h 2680429"/>
                  <a:gd name="connsiteX31-9477" fmla="*/ 300881 w 1587365"/>
                  <a:gd name="connsiteY31-9478" fmla="*/ 2283531 h 2680429"/>
                  <a:gd name="connsiteX32-9479" fmla="*/ 401341 w 1587365"/>
                  <a:gd name="connsiteY32-9480" fmla="*/ 2095180 h 2680429"/>
                  <a:gd name="connsiteX33-9481" fmla="*/ 532811 w 1587365"/>
                  <a:gd name="connsiteY33-9482" fmla="*/ 1791611 h 2680429"/>
                  <a:gd name="connsiteX34-9483" fmla="*/ 301537 w 1587365"/>
                  <a:gd name="connsiteY34-9484" fmla="*/ 2275234 h 2680429"/>
                  <a:gd name="connsiteX35-9485" fmla="*/ 287734 w 1587365"/>
                  <a:gd name="connsiteY35-9486" fmla="*/ 2149455 h 2680429"/>
                  <a:gd name="connsiteX36-9487" fmla="*/ 257318 w 1587365"/>
                  <a:gd name="connsiteY36-9488" fmla="*/ 2044349 h 2680429"/>
                  <a:gd name="connsiteX37-9489" fmla="*/ 221868 w 1587365"/>
                  <a:gd name="connsiteY37-9490" fmla="*/ 1978268 h 2680429"/>
                  <a:gd name="connsiteX38" fmla="*/ 0 w 1587365"/>
                  <a:gd name="connsiteY38" fmla="*/ 2680429 h 2680429"/>
                  <a:gd name="connsiteX0-9491" fmla="*/ 0 w 1587365"/>
                  <a:gd name="connsiteY0-9492" fmla="*/ 2680429 h 2680429"/>
                  <a:gd name="connsiteX1-9493" fmla="*/ 393464 w 1587365"/>
                  <a:gd name="connsiteY1-9494" fmla="*/ 1231293 h 2680429"/>
                  <a:gd name="connsiteX2-9495" fmla="*/ 432166 w 1587365"/>
                  <a:gd name="connsiteY2-9496" fmla="*/ 1629262 h 2680429"/>
                  <a:gd name="connsiteX3-9497" fmla="*/ 448122 w 1587365"/>
                  <a:gd name="connsiteY3-9498" fmla="*/ 1445678 h 2680429"/>
                  <a:gd name="connsiteX4-9499" fmla="*/ 440319 w 1587365"/>
                  <a:gd name="connsiteY4-9500" fmla="*/ 1340993 h 2680429"/>
                  <a:gd name="connsiteX5-9501" fmla="*/ 401332 w 1587365"/>
                  <a:gd name="connsiteY5-9502" fmla="*/ 1184084 h 2680429"/>
                  <a:gd name="connsiteX6-9503" fmla="*/ 542059 w 1587365"/>
                  <a:gd name="connsiteY6-9504" fmla="*/ 665712 h 2680429"/>
                  <a:gd name="connsiteX7-9505" fmla="*/ 613850 w 1587365"/>
                  <a:gd name="connsiteY7-9506" fmla="*/ 704536 h 2680429"/>
                  <a:gd name="connsiteX8-9507" fmla="*/ 632861 w 1587365"/>
                  <a:gd name="connsiteY8-9508" fmla="*/ 901491 h 2680429"/>
                  <a:gd name="connsiteX9-9509" fmla="*/ 632747 w 1587365"/>
                  <a:gd name="connsiteY9-9510" fmla="*/ 970032 h 2680429"/>
                  <a:gd name="connsiteX10-9511" fmla="*/ 605842 w 1587365"/>
                  <a:gd name="connsiteY10-9512" fmla="*/ 1187661 h 2680429"/>
                  <a:gd name="connsiteX11-9513" fmla="*/ 531628 w 1587365"/>
                  <a:gd name="connsiteY11-9514" fmla="*/ 1710311 h 2680429"/>
                  <a:gd name="connsiteX12-9515" fmla="*/ 579278 w 1587365"/>
                  <a:gd name="connsiteY12-9516" fmla="*/ 1477919 h 2680429"/>
                  <a:gd name="connsiteX13-9517" fmla="*/ 626676 w 1587365"/>
                  <a:gd name="connsiteY13-9518" fmla="*/ 1543732 h 2680429"/>
                  <a:gd name="connsiteX14-9519" fmla="*/ 748019 w 1587365"/>
                  <a:gd name="connsiteY14-9520" fmla="*/ 1587155 h 2680429"/>
                  <a:gd name="connsiteX15-9521" fmla="*/ 904914 w 1587365"/>
                  <a:gd name="connsiteY15-9522" fmla="*/ 1578939 h 2680429"/>
                  <a:gd name="connsiteX16-9523" fmla="*/ 941646 w 1587365"/>
                  <a:gd name="connsiteY16-9524" fmla="*/ 1609462 h 2680429"/>
                  <a:gd name="connsiteX17-9525" fmla="*/ 789184 w 1587365"/>
                  <a:gd name="connsiteY17-9526" fmla="*/ 1890569 h 2680429"/>
                  <a:gd name="connsiteX18-9527" fmla="*/ 942736 w 1587365"/>
                  <a:gd name="connsiteY18-9528" fmla="*/ 1607585 h 2680429"/>
                  <a:gd name="connsiteX19-9529" fmla="*/ 1037144 w 1587365"/>
                  <a:gd name="connsiteY19-9530" fmla="*/ 1740382 h 2680429"/>
                  <a:gd name="connsiteX20-9531" fmla="*/ 1336356 w 1587365"/>
                  <a:gd name="connsiteY20-9532" fmla="*/ 588594 h 2680429"/>
                  <a:gd name="connsiteX21-9533" fmla="*/ 1445014 w 1587365"/>
                  <a:gd name="connsiteY21-9534" fmla="*/ 591933 h 2680429"/>
                  <a:gd name="connsiteX22-9535" fmla="*/ 1394900 w 1587365"/>
                  <a:gd name="connsiteY22-9536" fmla="*/ 542032 h 2680429"/>
                  <a:gd name="connsiteX23-9537" fmla="*/ 1351431 w 1587365"/>
                  <a:gd name="connsiteY23-9538" fmla="*/ 588878 h 2680429"/>
                  <a:gd name="connsiteX24-9539" fmla="*/ 1405560 w 1587365"/>
                  <a:gd name="connsiteY24-9540" fmla="*/ 108950 h 2680429"/>
                  <a:gd name="connsiteX25-9541" fmla="*/ 1481953 w 1587365"/>
                  <a:gd name="connsiteY25-9542" fmla="*/ 39849 h 2680429"/>
                  <a:gd name="connsiteX26-9543" fmla="*/ 1587365 w 1587365"/>
                  <a:gd name="connsiteY26-9544" fmla="*/ 0 h 2680429"/>
                  <a:gd name="connsiteX27-9545" fmla="*/ 1540581 w 1587365"/>
                  <a:gd name="connsiteY27-9546" fmla="*/ 345802 h 2680429"/>
                  <a:gd name="connsiteX28-9547" fmla="*/ 1156622 w 1587365"/>
                  <a:gd name="connsiteY28-9548" fmla="*/ 1910947 h 2680429"/>
                  <a:gd name="connsiteX29-9549" fmla="*/ 456021 w 1587365"/>
                  <a:gd name="connsiteY29-9550" fmla="*/ 2377624 h 2680429"/>
                  <a:gd name="connsiteX30-9551" fmla="*/ 286994 w 1587365"/>
                  <a:gd name="connsiteY30-9552" fmla="*/ 2490308 h 2680429"/>
                  <a:gd name="connsiteX31-9553" fmla="*/ 300881 w 1587365"/>
                  <a:gd name="connsiteY31-9554" fmla="*/ 2283531 h 2680429"/>
                  <a:gd name="connsiteX32-9555" fmla="*/ 401341 w 1587365"/>
                  <a:gd name="connsiteY32-9556" fmla="*/ 2095180 h 2680429"/>
                  <a:gd name="connsiteX33-9557" fmla="*/ 532811 w 1587365"/>
                  <a:gd name="connsiteY33-9558" fmla="*/ 1791611 h 2680429"/>
                  <a:gd name="connsiteX34-9559" fmla="*/ 301537 w 1587365"/>
                  <a:gd name="connsiteY34-9560" fmla="*/ 2275234 h 2680429"/>
                  <a:gd name="connsiteX35-9561" fmla="*/ 287734 w 1587365"/>
                  <a:gd name="connsiteY35-9562" fmla="*/ 2149455 h 2680429"/>
                  <a:gd name="connsiteX36-9563" fmla="*/ 257318 w 1587365"/>
                  <a:gd name="connsiteY36-9564" fmla="*/ 2044349 h 2680429"/>
                  <a:gd name="connsiteX37-9565" fmla="*/ 221868 w 1587365"/>
                  <a:gd name="connsiteY37-9566" fmla="*/ 1978268 h 2680429"/>
                  <a:gd name="connsiteX38-9567" fmla="*/ 0 w 1587365"/>
                  <a:gd name="connsiteY38-9568" fmla="*/ 2680429 h 2680429"/>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 ang="0">
                    <a:pos x="connsiteX6-13-13" y="connsiteY6-14-14"/>
                  </a:cxn>
                  <a:cxn ang="0">
                    <a:pos x="connsiteX7-85" y="connsiteY7-86"/>
                  </a:cxn>
                  <a:cxn ang="0">
                    <a:pos x="connsiteX8-601" y="connsiteY8-602"/>
                  </a:cxn>
                  <a:cxn ang="0">
                    <a:pos x="connsiteX9-657" y="connsiteY9-658"/>
                  </a:cxn>
                  <a:cxn ang="0">
                    <a:pos x="connsiteX10-679" y="connsiteY10-680"/>
                  </a:cxn>
                  <a:cxn ang="0">
                    <a:pos x="connsiteX11-857" y="connsiteY11-858"/>
                  </a:cxn>
                  <a:cxn ang="0">
                    <a:pos x="connsiteX12-931" y="connsiteY12-932"/>
                  </a:cxn>
                  <a:cxn ang="0">
                    <a:pos x="connsiteX13-1037" y="connsiteY13-1038"/>
                  </a:cxn>
                  <a:cxn ang="0">
                    <a:pos x="connsiteX14-1095" y="connsiteY14-1096"/>
                  </a:cxn>
                  <a:cxn ang="0">
                    <a:pos x="connsiteX15-1157" y="connsiteY15-1158"/>
                  </a:cxn>
                  <a:cxn ang="0">
                    <a:pos x="connsiteX16-1191" y="connsiteY16-1192"/>
                  </a:cxn>
                  <a:cxn ang="0">
                    <a:pos x="connsiteX17-1261" y="connsiteY17-1262"/>
                  </a:cxn>
                  <a:cxn ang="0">
                    <a:pos x="connsiteX18-1479" y="connsiteY18-1480"/>
                  </a:cxn>
                  <a:cxn ang="0">
                    <a:pos x="connsiteX19-1519" y="connsiteY19-1520"/>
                  </a:cxn>
                  <a:cxn ang="0">
                    <a:pos x="connsiteX20-1601" y="connsiteY20-1602"/>
                  </a:cxn>
                  <a:cxn ang="0">
                    <a:pos x="connsiteX21-1687" y="connsiteY21-1688"/>
                  </a:cxn>
                  <a:cxn ang="0">
                    <a:pos x="connsiteX22-1733" y="connsiteY22-1734"/>
                  </a:cxn>
                  <a:cxn ang="0">
                    <a:pos x="connsiteX23-1781" y="connsiteY23-1782"/>
                  </a:cxn>
                  <a:cxn ang="0">
                    <a:pos x="connsiteX24-2311" y="connsiteY24-2312"/>
                  </a:cxn>
                  <a:cxn ang="0">
                    <a:pos x="connsiteX25-2563" y="connsiteY25-2564"/>
                  </a:cxn>
                  <a:cxn ang="0">
                    <a:pos x="connsiteX26-3085" y="connsiteY26-3086"/>
                  </a:cxn>
                  <a:cxn ang="0">
                    <a:pos x="connsiteX27-3735" y="connsiteY27-3736"/>
                  </a:cxn>
                  <a:cxn ang="0">
                    <a:pos x="connsiteX28-3849" y="connsiteY28-3850"/>
                  </a:cxn>
                  <a:cxn ang="0">
                    <a:pos x="connsiteX29-4199" y="connsiteY29-4200"/>
                  </a:cxn>
                  <a:cxn ang="0">
                    <a:pos x="connsiteX30-4741" y="connsiteY30-4742"/>
                  </a:cxn>
                  <a:cxn ang="0">
                    <a:pos x="connsiteX31-4867" y="connsiteY31-4868"/>
                  </a:cxn>
                  <a:cxn ang="0">
                    <a:pos x="connsiteX32-4997" y="connsiteY32-4998"/>
                  </a:cxn>
                  <a:cxn ang="0">
                    <a:pos x="connsiteX33-5197" y="connsiteY33-5198"/>
                  </a:cxn>
                  <a:cxn ang="0">
                    <a:pos x="connsiteX34-5403" y="connsiteY34-5404"/>
                  </a:cxn>
                  <a:cxn ang="0">
                    <a:pos x="connsiteX35-5685" y="connsiteY35-5686"/>
                  </a:cxn>
                  <a:cxn ang="0">
                    <a:pos x="connsiteX36-6047" y="connsiteY36-6048"/>
                  </a:cxn>
                  <a:cxn ang="0">
                    <a:pos x="connsiteX37-9413" y="connsiteY37-9414"/>
                  </a:cxn>
                  <a:cxn ang="0">
                    <a:pos x="connsiteX38-9567" y="connsiteY38-9568"/>
                  </a:cxn>
                </a:cxnLst>
                <a:rect l="l" t="t" r="r" b="b"/>
                <a:pathLst>
                  <a:path w="1587365" h="2680429">
                    <a:moveTo>
                      <a:pt x="0" y="2680429"/>
                    </a:moveTo>
                    <a:lnTo>
                      <a:pt x="393464" y="1231293"/>
                    </a:lnTo>
                    <a:cubicBezTo>
                      <a:pt x="431084" y="1348983"/>
                      <a:pt x="426112" y="1537358"/>
                      <a:pt x="432166" y="1629262"/>
                    </a:cubicBezTo>
                    <a:lnTo>
                      <a:pt x="448122" y="1445678"/>
                    </a:lnTo>
                    <a:cubicBezTo>
                      <a:pt x="452439" y="1395634"/>
                      <a:pt x="444219" y="1367156"/>
                      <a:pt x="440319" y="1340993"/>
                    </a:cubicBezTo>
                    <a:lnTo>
                      <a:pt x="401332" y="1184084"/>
                    </a:lnTo>
                    <a:lnTo>
                      <a:pt x="542059" y="665712"/>
                    </a:lnTo>
                    <a:lnTo>
                      <a:pt x="613850" y="704536"/>
                    </a:lnTo>
                    <a:cubicBezTo>
                      <a:pt x="616265" y="772910"/>
                      <a:pt x="647992" y="733769"/>
                      <a:pt x="632861" y="901491"/>
                    </a:cubicBezTo>
                    <a:cubicBezTo>
                      <a:pt x="634776" y="950065"/>
                      <a:pt x="637250" y="922337"/>
                      <a:pt x="632747" y="970032"/>
                    </a:cubicBezTo>
                    <a:cubicBezTo>
                      <a:pt x="628244" y="1017727"/>
                      <a:pt x="622695" y="1064281"/>
                      <a:pt x="605842" y="1187661"/>
                    </a:cubicBezTo>
                    <a:cubicBezTo>
                      <a:pt x="588989" y="1311041"/>
                      <a:pt x="528301" y="1702086"/>
                      <a:pt x="531628" y="1710311"/>
                    </a:cubicBezTo>
                    <a:lnTo>
                      <a:pt x="579278" y="1477919"/>
                    </a:lnTo>
                    <a:lnTo>
                      <a:pt x="626676" y="1543732"/>
                    </a:lnTo>
                    <a:cubicBezTo>
                      <a:pt x="652274" y="1544978"/>
                      <a:pt x="722421" y="1585909"/>
                      <a:pt x="748019" y="1587155"/>
                    </a:cubicBezTo>
                    <a:lnTo>
                      <a:pt x="904914" y="1578939"/>
                    </a:lnTo>
                    <a:lnTo>
                      <a:pt x="941646" y="1609462"/>
                    </a:lnTo>
                    <a:lnTo>
                      <a:pt x="789184" y="1890569"/>
                    </a:lnTo>
                    <a:lnTo>
                      <a:pt x="942736" y="1607585"/>
                    </a:lnTo>
                    <a:lnTo>
                      <a:pt x="1037144" y="1740382"/>
                    </a:lnTo>
                    <a:cubicBezTo>
                      <a:pt x="1102612" y="1570206"/>
                      <a:pt x="1268378" y="780002"/>
                      <a:pt x="1336356" y="588594"/>
                    </a:cubicBezTo>
                    <a:lnTo>
                      <a:pt x="1445014" y="591933"/>
                    </a:lnTo>
                    <a:cubicBezTo>
                      <a:pt x="1428208" y="591659"/>
                      <a:pt x="1412324" y="548870"/>
                      <a:pt x="1394900" y="542032"/>
                    </a:cubicBezTo>
                    <a:lnTo>
                      <a:pt x="1351431" y="588878"/>
                    </a:lnTo>
                    <a:cubicBezTo>
                      <a:pt x="1344855" y="508381"/>
                      <a:pt x="1397934" y="160650"/>
                      <a:pt x="1405560" y="108950"/>
                    </a:cubicBezTo>
                    <a:cubicBezTo>
                      <a:pt x="1430596" y="92023"/>
                      <a:pt x="1456917" y="56776"/>
                      <a:pt x="1481953" y="39849"/>
                    </a:cubicBezTo>
                    <a:lnTo>
                      <a:pt x="1587365" y="0"/>
                    </a:lnTo>
                    <a:lnTo>
                      <a:pt x="1540581" y="345802"/>
                    </a:lnTo>
                    <a:lnTo>
                      <a:pt x="1156622" y="1910947"/>
                    </a:lnTo>
                    <a:lnTo>
                      <a:pt x="456021" y="2377624"/>
                    </a:lnTo>
                    <a:lnTo>
                      <a:pt x="286994" y="2490308"/>
                    </a:lnTo>
                    <a:lnTo>
                      <a:pt x="300881" y="2283531"/>
                    </a:lnTo>
                    <a:cubicBezTo>
                      <a:pt x="333826" y="2210641"/>
                      <a:pt x="368396" y="2168070"/>
                      <a:pt x="401341" y="2095180"/>
                    </a:cubicBezTo>
                    <a:lnTo>
                      <a:pt x="532811" y="1791611"/>
                    </a:lnTo>
                    <a:cubicBezTo>
                      <a:pt x="483663" y="1892909"/>
                      <a:pt x="349642" y="2156316"/>
                      <a:pt x="301537" y="2275234"/>
                    </a:cubicBezTo>
                    <a:lnTo>
                      <a:pt x="287734" y="2149455"/>
                    </a:lnTo>
                    <a:cubicBezTo>
                      <a:pt x="276914" y="2120989"/>
                      <a:pt x="268138" y="2072815"/>
                      <a:pt x="257318" y="2044349"/>
                    </a:cubicBezTo>
                    <a:lnTo>
                      <a:pt x="221868" y="1978268"/>
                    </a:lnTo>
                    <a:lnTo>
                      <a:pt x="0" y="2680429"/>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752" name="组合 3751"/>
              <p:cNvGrpSpPr/>
              <p:nvPr/>
            </p:nvGrpSpPr>
            <p:grpSpPr>
              <a:xfrm>
                <a:off x="712973" y="3893719"/>
                <a:ext cx="9060395" cy="2037257"/>
                <a:chOff x="546646" y="4194088"/>
                <a:chExt cx="9060395" cy="2037257"/>
              </a:xfrm>
            </p:grpSpPr>
            <p:sp>
              <p:nvSpPr>
                <p:cNvPr id="3577" name="平行四边形 51"/>
                <p:cNvSpPr/>
                <p:nvPr/>
              </p:nvSpPr>
              <p:spPr>
                <a:xfrm rot="11144820">
                  <a:off x="8093898" y="4332590"/>
                  <a:ext cx="1037523" cy="259359"/>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38245 h 3865450"/>
                    <a:gd name="connsiteX1-1613" fmla="*/ 166643 w 1288679"/>
                    <a:gd name="connsiteY1-1614" fmla="*/ 1503114 h 3865450"/>
                    <a:gd name="connsiteX2-1615" fmla="*/ 1288679 w 1288679"/>
                    <a:gd name="connsiteY2-1616" fmla="*/ -1 h 3865450"/>
                    <a:gd name="connsiteX3-1617" fmla="*/ 996791 w 1288679"/>
                    <a:gd name="connsiteY3-1618" fmla="*/ 1469499 h 3865450"/>
                    <a:gd name="connsiteX4-1619" fmla="*/ 839898 w 1288679"/>
                    <a:gd name="connsiteY4-1620" fmla="*/ 3855870 h 3865450"/>
                    <a:gd name="connsiteX5-1621" fmla="*/ 307684 w 1288679"/>
                    <a:gd name="connsiteY5-1622" fmla="*/ 2460611 h 3865450"/>
                    <a:gd name="connsiteX6-1623" fmla="*/ 0 w 1288679"/>
                    <a:gd name="connsiteY6-1624" fmla="*/ 2738245 h 3865450"/>
                    <a:gd name="connsiteX0-1625" fmla="*/ 0 w 1288679"/>
                    <a:gd name="connsiteY0-1626" fmla="*/ 2738245 h 4641722"/>
                    <a:gd name="connsiteX1-1627" fmla="*/ 166643 w 1288679"/>
                    <a:gd name="connsiteY1-1628" fmla="*/ 1503114 h 4641722"/>
                    <a:gd name="connsiteX2-1629" fmla="*/ 1288679 w 1288679"/>
                    <a:gd name="connsiteY2-1630" fmla="*/ -1 h 4641722"/>
                    <a:gd name="connsiteX3-1631" fmla="*/ 996791 w 1288679"/>
                    <a:gd name="connsiteY3-1632" fmla="*/ 1469499 h 4641722"/>
                    <a:gd name="connsiteX4-1633" fmla="*/ 839898 w 1288679"/>
                    <a:gd name="connsiteY4-1634" fmla="*/ 3855870 h 4641722"/>
                    <a:gd name="connsiteX5-1635" fmla="*/ 53372 w 1288679"/>
                    <a:gd name="connsiteY5-1636" fmla="*/ 4641724 h 4641722"/>
                    <a:gd name="connsiteX6-1637" fmla="*/ 0 w 1288679"/>
                    <a:gd name="connsiteY6-1638" fmla="*/ 2738245 h 4641722"/>
                    <a:gd name="connsiteX0-1639" fmla="*/ 75593 w 1235307"/>
                    <a:gd name="connsiteY0-1640" fmla="*/ 4192485 h 4641722"/>
                    <a:gd name="connsiteX1-1641" fmla="*/ 113271 w 1235307"/>
                    <a:gd name="connsiteY1-1642" fmla="*/ 1503114 h 4641722"/>
                    <a:gd name="connsiteX2-1643" fmla="*/ 1235307 w 1235307"/>
                    <a:gd name="connsiteY2-1644" fmla="*/ -1 h 4641722"/>
                    <a:gd name="connsiteX3-1645" fmla="*/ 943419 w 1235307"/>
                    <a:gd name="connsiteY3-1646" fmla="*/ 1469499 h 4641722"/>
                    <a:gd name="connsiteX4-1647" fmla="*/ 786526 w 1235307"/>
                    <a:gd name="connsiteY4-1648" fmla="*/ 3855870 h 4641722"/>
                    <a:gd name="connsiteX5-1649" fmla="*/ 0 w 1235307"/>
                    <a:gd name="connsiteY5-1650" fmla="*/ 4641724 h 4641722"/>
                    <a:gd name="connsiteX6-1651" fmla="*/ 75593 w 1235307"/>
                    <a:gd name="connsiteY6-1652" fmla="*/ 4192485 h 4641722"/>
                    <a:gd name="connsiteX0-1653" fmla="*/ 75593 w 1235307"/>
                    <a:gd name="connsiteY0-1654" fmla="*/ 4192485 h 4641722"/>
                    <a:gd name="connsiteX1-1655" fmla="*/ 113271 w 1235307"/>
                    <a:gd name="connsiteY1-1656" fmla="*/ 1503114 h 4641722"/>
                    <a:gd name="connsiteX2-1657" fmla="*/ 1235307 w 1235307"/>
                    <a:gd name="connsiteY2-1658" fmla="*/ -1 h 4641722"/>
                    <a:gd name="connsiteX3-1659" fmla="*/ 943419 w 1235307"/>
                    <a:gd name="connsiteY3-1660" fmla="*/ 1469499 h 4641722"/>
                    <a:gd name="connsiteX4-1661" fmla="*/ 786526 w 1235307"/>
                    <a:gd name="connsiteY4-1662" fmla="*/ 3855870 h 4641722"/>
                    <a:gd name="connsiteX5-1663" fmla="*/ 0 w 1235307"/>
                    <a:gd name="connsiteY5-1664" fmla="*/ 4641724 h 4641722"/>
                    <a:gd name="connsiteX6-1665" fmla="*/ 75593 w 1235307"/>
                    <a:gd name="connsiteY6-1666" fmla="*/ 4192485 h 4641722"/>
                    <a:gd name="connsiteX0-1667" fmla="*/ 75593 w 1235307"/>
                    <a:gd name="connsiteY0-1668" fmla="*/ 4192485 h 4641722"/>
                    <a:gd name="connsiteX1-1669" fmla="*/ 715528 w 1235307"/>
                    <a:gd name="connsiteY1-1670" fmla="*/ 3180769 h 4641722"/>
                    <a:gd name="connsiteX2-1671" fmla="*/ 1235307 w 1235307"/>
                    <a:gd name="connsiteY2-1672" fmla="*/ -1 h 4641722"/>
                    <a:gd name="connsiteX3-1673" fmla="*/ 943419 w 1235307"/>
                    <a:gd name="connsiteY3-1674" fmla="*/ 1469499 h 4641722"/>
                    <a:gd name="connsiteX4-1675" fmla="*/ 786526 w 1235307"/>
                    <a:gd name="connsiteY4-1676" fmla="*/ 3855870 h 4641722"/>
                    <a:gd name="connsiteX5-1677" fmla="*/ 0 w 1235307"/>
                    <a:gd name="connsiteY5-1678" fmla="*/ 4641724 h 4641722"/>
                    <a:gd name="connsiteX6-1679" fmla="*/ 75593 w 1235307"/>
                    <a:gd name="connsiteY6-1680" fmla="*/ 4192485 h 4641722"/>
                    <a:gd name="connsiteX0-1681" fmla="*/ 73025 w 1235307"/>
                    <a:gd name="connsiteY0-1682" fmla="*/ 4000445 h 4641722"/>
                    <a:gd name="connsiteX1-1683" fmla="*/ 715528 w 1235307"/>
                    <a:gd name="connsiteY1-1684" fmla="*/ 3180769 h 4641722"/>
                    <a:gd name="connsiteX2-1685" fmla="*/ 1235307 w 1235307"/>
                    <a:gd name="connsiteY2-1686" fmla="*/ -1 h 4641722"/>
                    <a:gd name="connsiteX3-1687" fmla="*/ 943419 w 1235307"/>
                    <a:gd name="connsiteY3-1688" fmla="*/ 1469499 h 4641722"/>
                    <a:gd name="connsiteX4-1689" fmla="*/ 786526 w 1235307"/>
                    <a:gd name="connsiteY4-1690" fmla="*/ 3855870 h 4641722"/>
                    <a:gd name="connsiteX5-1691" fmla="*/ 0 w 1235307"/>
                    <a:gd name="connsiteY5-1692" fmla="*/ 4641724 h 4641722"/>
                    <a:gd name="connsiteX6-1693" fmla="*/ 73025 w 1235307"/>
                    <a:gd name="connsiteY6-1694" fmla="*/ 4000445 h 4641722"/>
                    <a:gd name="connsiteX0-1695" fmla="*/ 73025 w 1235307"/>
                    <a:gd name="connsiteY0-1696" fmla="*/ 4000445 h 4641722"/>
                    <a:gd name="connsiteX1-1697" fmla="*/ 715528 w 1235307"/>
                    <a:gd name="connsiteY1-1698" fmla="*/ 3180769 h 4641722"/>
                    <a:gd name="connsiteX2-1699" fmla="*/ 1235307 w 1235307"/>
                    <a:gd name="connsiteY2-1700" fmla="*/ -1 h 4641722"/>
                    <a:gd name="connsiteX3-1701" fmla="*/ 943419 w 1235307"/>
                    <a:gd name="connsiteY3-1702" fmla="*/ 1469499 h 4641722"/>
                    <a:gd name="connsiteX4-1703" fmla="*/ 786526 w 1235307"/>
                    <a:gd name="connsiteY4-1704" fmla="*/ 3855870 h 4641722"/>
                    <a:gd name="connsiteX5-1705" fmla="*/ 0 w 1235307"/>
                    <a:gd name="connsiteY5-1706" fmla="*/ 4641724 h 4641722"/>
                    <a:gd name="connsiteX6-1707" fmla="*/ 73025 w 1235307"/>
                    <a:gd name="connsiteY6-1708" fmla="*/ 4000445 h 4641722"/>
                    <a:gd name="connsiteX0-1709" fmla="*/ 73025 w 1235704"/>
                    <a:gd name="connsiteY0-1710" fmla="*/ 4000445 h 4641722"/>
                    <a:gd name="connsiteX1-1711" fmla="*/ 715528 w 1235704"/>
                    <a:gd name="connsiteY1-1712" fmla="*/ 3180769 h 4641722"/>
                    <a:gd name="connsiteX2-1713" fmla="*/ 1235307 w 1235704"/>
                    <a:gd name="connsiteY2-1714" fmla="*/ -1 h 4641722"/>
                    <a:gd name="connsiteX3-1715" fmla="*/ 786526 w 1235704"/>
                    <a:gd name="connsiteY3-1716" fmla="*/ 3855870 h 4641722"/>
                    <a:gd name="connsiteX4-1717" fmla="*/ 0 w 1235704"/>
                    <a:gd name="connsiteY4-1718" fmla="*/ 4641724 h 4641722"/>
                    <a:gd name="connsiteX5-1719" fmla="*/ 73025 w 1235704"/>
                    <a:gd name="connsiteY5-1720" fmla="*/ 4000445 h 4641722"/>
                    <a:gd name="connsiteX0-1721" fmla="*/ 73025 w 847893"/>
                    <a:gd name="connsiteY0-1722" fmla="*/ 820596 h 1461873"/>
                    <a:gd name="connsiteX1-1723" fmla="*/ 715528 w 847893"/>
                    <a:gd name="connsiteY1-1724" fmla="*/ 920 h 1461873"/>
                    <a:gd name="connsiteX2-1725" fmla="*/ 786526 w 847893"/>
                    <a:gd name="connsiteY2-1726" fmla="*/ 676021 h 1461873"/>
                    <a:gd name="connsiteX3-1727" fmla="*/ 0 w 847893"/>
                    <a:gd name="connsiteY3-1728" fmla="*/ 1461875 h 1461873"/>
                    <a:gd name="connsiteX4-1729" fmla="*/ 73025 w 847893"/>
                    <a:gd name="connsiteY4-1730" fmla="*/ 820596 h 1461873"/>
                    <a:gd name="connsiteX0-1731" fmla="*/ 73025 w 786526"/>
                    <a:gd name="connsiteY0-1732" fmla="*/ 819677 h 1460954"/>
                    <a:gd name="connsiteX1-1733" fmla="*/ 715528 w 786526"/>
                    <a:gd name="connsiteY1-1734" fmla="*/ 1 h 1460954"/>
                    <a:gd name="connsiteX2-1735" fmla="*/ 786526 w 786526"/>
                    <a:gd name="connsiteY2-1736" fmla="*/ 675102 h 1460954"/>
                    <a:gd name="connsiteX3-1737" fmla="*/ 0 w 786526"/>
                    <a:gd name="connsiteY3-1738" fmla="*/ 1460956 h 1460954"/>
                    <a:gd name="connsiteX4-1739" fmla="*/ 73025 w 786526"/>
                    <a:gd name="connsiteY4-1740" fmla="*/ 819677 h 1460954"/>
                    <a:gd name="connsiteX0-1741" fmla="*/ 73025 w 937472"/>
                    <a:gd name="connsiteY0-1742" fmla="*/ 1084827 h 1726104"/>
                    <a:gd name="connsiteX1-1743" fmla="*/ 937472 w 937472"/>
                    <a:gd name="connsiteY1-1744" fmla="*/ 3 h 1726104"/>
                    <a:gd name="connsiteX2-1745" fmla="*/ 786526 w 937472"/>
                    <a:gd name="connsiteY2-1746" fmla="*/ 940252 h 1726104"/>
                    <a:gd name="connsiteX3-1747" fmla="*/ 0 w 937472"/>
                    <a:gd name="connsiteY3-1748" fmla="*/ 1726106 h 1726104"/>
                    <a:gd name="connsiteX4-1749" fmla="*/ 73025 w 937472"/>
                    <a:gd name="connsiteY4-1750" fmla="*/ 1084827 h 1726104"/>
                    <a:gd name="connsiteX0-1751" fmla="*/ 73025 w 938254"/>
                    <a:gd name="connsiteY0-1752" fmla="*/ 1124338 h 1765615"/>
                    <a:gd name="connsiteX1-1753" fmla="*/ 937472 w 938254"/>
                    <a:gd name="connsiteY1-1754" fmla="*/ 39514 h 1765615"/>
                    <a:gd name="connsiteX2-1755" fmla="*/ 786526 w 938254"/>
                    <a:gd name="connsiteY2-1756" fmla="*/ 979763 h 1765615"/>
                    <a:gd name="connsiteX3-1757" fmla="*/ 0 w 938254"/>
                    <a:gd name="connsiteY3-1758" fmla="*/ 1765617 h 1765615"/>
                    <a:gd name="connsiteX4-1759" fmla="*/ 73025 w 938254"/>
                    <a:gd name="connsiteY4-1760" fmla="*/ 1124338 h 1765615"/>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Lst>
                  <a:rect l="l" t="t" r="r" b="b"/>
                  <a:pathLst>
                    <a:path w="938254" h="1765615">
                      <a:moveTo>
                        <a:pt x="73025" y="1124338"/>
                      </a:moveTo>
                      <a:cubicBezTo>
                        <a:pt x="361174" y="762730"/>
                        <a:pt x="962917" y="-206555"/>
                        <a:pt x="937472" y="39514"/>
                      </a:cubicBezTo>
                      <a:cubicBezTo>
                        <a:pt x="912027" y="285583"/>
                        <a:pt x="942771" y="692079"/>
                        <a:pt x="786526" y="979763"/>
                      </a:cubicBezTo>
                      <a:cubicBezTo>
                        <a:pt x="630281" y="1267447"/>
                        <a:pt x="111204" y="1294716"/>
                        <a:pt x="0" y="1765617"/>
                      </a:cubicBezTo>
                      <a:lnTo>
                        <a:pt x="73025" y="1124338"/>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78" name="平行四边形 51"/>
                <p:cNvSpPr/>
                <p:nvPr/>
              </p:nvSpPr>
              <p:spPr>
                <a:xfrm rot="11144820">
                  <a:off x="7579644" y="4414464"/>
                  <a:ext cx="1457447" cy="442105"/>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93462 h 2793463"/>
                    <a:gd name="connsiteX1-1613" fmla="*/ 166643 w 1288679"/>
                    <a:gd name="connsiteY1-1614" fmla="*/ 1558331 h 2793463"/>
                    <a:gd name="connsiteX2-1615" fmla="*/ 937312 w 1288679"/>
                    <a:gd name="connsiteY2-1616" fmla="*/ 347098 h 2793463"/>
                    <a:gd name="connsiteX3-1617" fmla="*/ 1288679 w 1288679"/>
                    <a:gd name="connsiteY3-1618" fmla="*/ 55216 h 2793463"/>
                    <a:gd name="connsiteX4-1619" fmla="*/ 996791 w 1288679"/>
                    <a:gd name="connsiteY4-1620" fmla="*/ 1524716 h 2793463"/>
                    <a:gd name="connsiteX5-1621" fmla="*/ 817433 w 1288679"/>
                    <a:gd name="connsiteY5-1622" fmla="*/ 2230655 h 2793463"/>
                    <a:gd name="connsiteX6-1623" fmla="*/ 307684 w 1288679"/>
                    <a:gd name="connsiteY6-1624" fmla="*/ 2515828 h 2793463"/>
                    <a:gd name="connsiteX7-1625" fmla="*/ 0 w 1288679"/>
                    <a:gd name="connsiteY7-1626" fmla="*/ 2793462 h 2793463"/>
                    <a:gd name="connsiteX0-1627" fmla="*/ 0 w 1288679"/>
                    <a:gd name="connsiteY0-1628" fmla="*/ 2793462 h 2793463"/>
                    <a:gd name="connsiteX1-1629" fmla="*/ 166643 w 1288679"/>
                    <a:gd name="connsiteY1-1630" fmla="*/ 1558331 h 2793463"/>
                    <a:gd name="connsiteX2-1631" fmla="*/ 937312 w 1288679"/>
                    <a:gd name="connsiteY2-1632" fmla="*/ 347098 h 2793463"/>
                    <a:gd name="connsiteX3-1633" fmla="*/ 1288679 w 1288679"/>
                    <a:gd name="connsiteY3-1634" fmla="*/ 55216 h 2793463"/>
                    <a:gd name="connsiteX4-1635" fmla="*/ 996791 w 1288679"/>
                    <a:gd name="connsiteY4-1636" fmla="*/ 1524716 h 2793463"/>
                    <a:gd name="connsiteX5-1637" fmla="*/ 817433 w 1288679"/>
                    <a:gd name="connsiteY5-1638" fmla="*/ 2230655 h 2793463"/>
                    <a:gd name="connsiteX6-1639" fmla="*/ 310252 w 1288679"/>
                    <a:gd name="connsiteY6-1640" fmla="*/ 2707883 h 2793463"/>
                    <a:gd name="connsiteX7-1641" fmla="*/ 0 w 1288679"/>
                    <a:gd name="connsiteY7-1642" fmla="*/ 2793462 h 2793463"/>
                    <a:gd name="connsiteX0-1643" fmla="*/ 0 w 1318000"/>
                    <a:gd name="connsiteY0-1644" fmla="*/ 3009678 h 3009680"/>
                    <a:gd name="connsiteX1-1645" fmla="*/ 195964 w 1318000"/>
                    <a:gd name="connsiteY1-1646" fmla="*/ 1558331 h 3009680"/>
                    <a:gd name="connsiteX2-1647" fmla="*/ 966633 w 1318000"/>
                    <a:gd name="connsiteY2-1648" fmla="*/ 347098 h 3009680"/>
                    <a:gd name="connsiteX3-1649" fmla="*/ 1318000 w 1318000"/>
                    <a:gd name="connsiteY3-1650" fmla="*/ 55216 h 3009680"/>
                    <a:gd name="connsiteX4-1651" fmla="*/ 1026112 w 1318000"/>
                    <a:gd name="connsiteY4-1652" fmla="*/ 1524716 h 3009680"/>
                    <a:gd name="connsiteX5-1653" fmla="*/ 846754 w 1318000"/>
                    <a:gd name="connsiteY5-1654" fmla="*/ 2230655 h 3009680"/>
                    <a:gd name="connsiteX6-1655" fmla="*/ 339573 w 1318000"/>
                    <a:gd name="connsiteY6-1656" fmla="*/ 2707883 h 3009680"/>
                    <a:gd name="connsiteX7-1657" fmla="*/ 0 w 1318000"/>
                    <a:gd name="connsiteY7-1658" fmla="*/ 3009678 h 3009680"/>
                    <a:gd name="connsiteX0-1659" fmla="*/ 0 w 1318000"/>
                    <a:gd name="connsiteY0-1660" fmla="*/ 3009678 h 3009680"/>
                    <a:gd name="connsiteX1-1661" fmla="*/ 195964 w 1318000"/>
                    <a:gd name="connsiteY1-1662" fmla="*/ 1558331 h 3009680"/>
                    <a:gd name="connsiteX2-1663" fmla="*/ 966633 w 1318000"/>
                    <a:gd name="connsiteY2-1664" fmla="*/ 347098 h 3009680"/>
                    <a:gd name="connsiteX3-1665" fmla="*/ 1318000 w 1318000"/>
                    <a:gd name="connsiteY3-1666" fmla="*/ 55216 h 3009680"/>
                    <a:gd name="connsiteX4-1667" fmla="*/ 1026112 w 1318000"/>
                    <a:gd name="connsiteY4-1668" fmla="*/ 1524716 h 3009680"/>
                    <a:gd name="connsiteX5-1669" fmla="*/ 846754 w 1318000"/>
                    <a:gd name="connsiteY5-1670" fmla="*/ 2230655 h 3009680"/>
                    <a:gd name="connsiteX6-1671" fmla="*/ 358065 w 1318000"/>
                    <a:gd name="connsiteY6-1672" fmla="*/ 2645376 h 3009680"/>
                    <a:gd name="connsiteX7-1673" fmla="*/ 0 w 1318000"/>
                    <a:gd name="connsiteY7-1674" fmla="*/ 3009678 h 3009680"/>
                    <a:gd name="connsiteX0-1675" fmla="*/ 0 w 1318000"/>
                    <a:gd name="connsiteY0-1676" fmla="*/ 3009678 h 3009680"/>
                    <a:gd name="connsiteX1-1677" fmla="*/ 195964 w 1318000"/>
                    <a:gd name="connsiteY1-1678" fmla="*/ 1558331 h 3009680"/>
                    <a:gd name="connsiteX2-1679" fmla="*/ 966633 w 1318000"/>
                    <a:gd name="connsiteY2-1680" fmla="*/ 347098 h 3009680"/>
                    <a:gd name="connsiteX3-1681" fmla="*/ 1318000 w 1318000"/>
                    <a:gd name="connsiteY3-1682" fmla="*/ 55216 h 3009680"/>
                    <a:gd name="connsiteX4-1683" fmla="*/ 1026112 w 1318000"/>
                    <a:gd name="connsiteY4-1684" fmla="*/ 1524716 h 3009680"/>
                    <a:gd name="connsiteX5-1685" fmla="*/ 846754 w 1318000"/>
                    <a:gd name="connsiteY5-1686" fmla="*/ 2230655 h 3009680"/>
                    <a:gd name="connsiteX6-1687" fmla="*/ 358065 w 1318000"/>
                    <a:gd name="connsiteY6-1688" fmla="*/ 2645376 h 3009680"/>
                    <a:gd name="connsiteX7-1689" fmla="*/ 0 w 1318000"/>
                    <a:gd name="connsiteY7-1690" fmla="*/ 3009678 h 3009680"/>
                    <a:gd name="connsiteX0-1691" fmla="*/ 0 w 1318000"/>
                    <a:gd name="connsiteY0-1692" fmla="*/ 3009678 h 3009680"/>
                    <a:gd name="connsiteX1-1693" fmla="*/ 195964 w 1318000"/>
                    <a:gd name="connsiteY1-1694" fmla="*/ 1558331 h 3009680"/>
                    <a:gd name="connsiteX2-1695" fmla="*/ 966633 w 1318000"/>
                    <a:gd name="connsiteY2-1696" fmla="*/ 347098 h 3009680"/>
                    <a:gd name="connsiteX3-1697" fmla="*/ 1318000 w 1318000"/>
                    <a:gd name="connsiteY3-1698" fmla="*/ 55216 h 3009680"/>
                    <a:gd name="connsiteX4-1699" fmla="*/ 1026112 w 1318000"/>
                    <a:gd name="connsiteY4-1700" fmla="*/ 1524716 h 3009680"/>
                    <a:gd name="connsiteX5-1701" fmla="*/ 828904 w 1318000"/>
                    <a:gd name="connsiteY5-1702" fmla="*/ 2341179 h 3009680"/>
                    <a:gd name="connsiteX6-1703" fmla="*/ 358065 w 1318000"/>
                    <a:gd name="connsiteY6-1704" fmla="*/ 2645376 h 3009680"/>
                    <a:gd name="connsiteX7-1705" fmla="*/ 0 w 1318000"/>
                    <a:gd name="connsiteY7-1706" fmla="*/ 3009678 h 3009680"/>
                    <a:gd name="connsiteX0-1707" fmla="*/ 0 w 1318000"/>
                    <a:gd name="connsiteY0-1708" fmla="*/ 3009678 h 3009680"/>
                    <a:gd name="connsiteX1-1709" fmla="*/ 195964 w 1318000"/>
                    <a:gd name="connsiteY1-1710" fmla="*/ 1558331 h 3009680"/>
                    <a:gd name="connsiteX2-1711" fmla="*/ 966633 w 1318000"/>
                    <a:gd name="connsiteY2-1712" fmla="*/ 347098 h 3009680"/>
                    <a:gd name="connsiteX3-1713" fmla="*/ 1318000 w 1318000"/>
                    <a:gd name="connsiteY3-1714" fmla="*/ 55216 h 3009680"/>
                    <a:gd name="connsiteX4-1715" fmla="*/ 1026112 w 1318000"/>
                    <a:gd name="connsiteY4-1716" fmla="*/ 1524716 h 3009680"/>
                    <a:gd name="connsiteX5-1717" fmla="*/ 828904 w 1318000"/>
                    <a:gd name="connsiteY5-1718" fmla="*/ 2341179 h 3009680"/>
                    <a:gd name="connsiteX6-1719" fmla="*/ 350403 w 1318000"/>
                    <a:gd name="connsiteY6-1720" fmla="*/ 2554182 h 3009680"/>
                    <a:gd name="connsiteX7-1721" fmla="*/ 0 w 1318000"/>
                    <a:gd name="connsiteY7-1722" fmla="*/ 3009678 h 3009680"/>
                    <a:gd name="connsiteX0-1723" fmla="*/ 0 w 1318000"/>
                    <a:gd name="connsiteY0-1724" fmla="*/ 3009678 h 3009680"/>
                    <a:gd name="connsiteX1-1725" fmla="*/ 195964 w 1318000"/>
                    <a:gd name="connsiteY1-1726" fmla="*/ 1558331 h 3009680"/>
                    <a:gd name="connsiteX2-1727" fmla="*/ 966633 w 1318000"/>
                    <a:gd name="connsiteY2-1728" fmla="*/ 347098 h 3009680"/>
                    <a:gd name="connsiteX3-1729" fmla="*/ 1318000 w 1318000"/>
                    <a:gd name="connsiteY3-1730" fmla="*/ 55216 h 3009680"/>
                    <a:gd name="connsiteX4-1731" fmla="*/ 1026112 w 1318000"/>
                    <a:gd name="connsiteY4-1732" fmla="*/ 1524716 h 3009680"/>
                    <a:gd name="connsiteX5-1733" fmla="*/ 828904 w 1318000"/>
                    <a:gd name="connsiteY5-1734" fmla="*/ 2341179 h 3009680"/>
                    <a:gd name="connsiteX6-1735" fmla="*/ 350403 w 1318000"/>
                    <a:gd name="connsiteY6-1736" fmla="*/ 2554182 h 3009680"/>
                    <a:gd name="connsiteX7-1737" fmla="*/ 0 w 1318000"/>
                    <a:gd name="connsiteY7-1738" fmla="*/ 3009678 h 3009680"/>
                    <a:gd name="connsiteX0-1739" fmla="*/ 0 w 1318000"/>
                    <a:gd name="connsiteY0-1740" fmla="*/ 3009678 h 3009680"/>
                    <a:gd name="connsiteX1-1741" fmla="*/ 195964 w 1318000"/>
                    <a:gd name="connsiteY1-1742" fmla="*/ 1558331 h 3009680"/>
                    <a:gd name="connsiteX2-1743" fmla="*/ 966633 w 1318000"/>
                    <a:gd name="connsiteY2-1744" fmla="*/ 347098 h 3009680"/>
                    <a:gd name="connsiteX3-1745" fmla="*/ 1318000 w 1318000"/>
                    <a:gd name="connsiteY3-1746" fmla="*/ 55216 h 3009680"/>
                    <a:gd name="connsiteX4-1747" fmla="*/ 1026112 w 1318000"/>
                    <a:gd name="connsiteY4-1748" fmla="*/ 1524716 h 3009680"/>
                    <a:gd name="connsiteX5-1749" fmla="*/ 832714 w 1318000"/>
                    <a:gd name="connsiteY5-1750" fmla="*/ 2144301 h 3009680"/>
                    <a:gd name="connsiteX6-1751" fmla="*/ 350403 w 1318000"/>
                    <a:gd name="connsiteY6-1752" fmla="*/ 2554182 h 3009680"/>
                    <a:gd name="connsiteX7-1753" fmla="*/ 0 w 1318000"/>
                    <a:gd name="connsiteY7-1754" fmla="*/ 3009678 h 3009680"/>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Lst>
                  <a:rect l="l" t="t" r="r" b="b"/>
                  <a:pathLst>
                    <a:path w="1318000" h="3009680">
                      <a:moveTo>
                        <a:pt x="0" y="3009678"/>
                      </a:moveTo>
                      <a:lnTo>
                        <a:pt x="195964" y="1558331"/>
                      </a:lnTo>
                      <a:cubicBezTo>
                        <a:pt x="357069" y="1114568"/>
                        <a:pt x="779627" y="597617"/>
                        <a:pt x="966633" y="347098"/>
                      </a:cubicBezTo>
                      <a:cubicBezTo>
                        <a:pt x="1153639" y="96579"/>
                        <a:pt x="1307559" y="-100238"/>
                        <a:pt x="1318000" y="55216"/>
                      </a:cubicBezTo>
                      <a:cubicBezTo>
                        <a:pt x="1282772" y="368693"/>
                        <a:pt x="1093230" y="1187077"/>
                        <a:pt x="1026112" y="1524716"/>
                      </a:cubicBezTo>
                      <a:cubicBezTo>
                        <a:pt x="922763" y="2035527"/>
                        <a:pt x="945332" y="1972724"/>
                        <a:pt x="832714" y="2144301"/>
                      </a:cubicBezTo>
                      <a:lnTo>
                        <a:pt x="350403" y="2554182"/>
                      </a:lnTo>
                      <a:lnTo>
                        <a:pt x="0" y="3009678"/>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79" name="平行四边形 51"/>
                <p:cNvSpPr/>
                <p:nvPr/>
              </p:nvSpPr>
              <p:spPr>
                <a:xfrm rot="11144820">
                  <a:off x="4164834" y="4194088"/>
                  <a:ext cx="3992558" cy="1319484"/>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1685566"/>
                    <a:gd name="connsiteY0-650" fmla="*/ 1716579 h 1716579"/>
                    <a:gd name="connsiteX1-651" fmla="*/ 234518 w 1685566"/>
                    <a:gd name="connsiteY1-652" fmla="*/ 1018595 h 1716579"/>
                    <a:gd name="connsiteX2-653" fmla="*/ 775393 w 1685566"/>
                    <a:gd name="connsiteY2-654" fmla="*/ 119504 h 1716579"/>
                    <a:gd name="connsiteX3-655" fmla="*/ 1018640 w 1685566"/>
                    <a:gd name="connsiteY3-656" fmla="*/ 349163 h 1716579"/>
                    <a:gd name="connsiteX4-657" fmla="*/ 1332493 w 1685566"/>
                    <a:gd name="connsiteY4-658" fmla="*/ 392372 h 1716579"/>
                    <a:gd name="connsiteX5-659" fmla="*/ 1600913 w 1685566"/>
                    <a:gd name="connsiteY5-660" fmla="*/ 368471 h 1716579"/>
                    <a:gd name="connsiteX6-661" fmla="*/ 1681725 w 1685566"/>
                    <a:gd name="connsiteY6-662" fmla="*/ 10763 h 1716579"/>
                    <a:gd name="connsiteX7-663" fmla="*/ 1291869 w 1685566"/>
                    <a:gd name="connsiteY7-664" fmla="*/ 1370590 h 1716579"/>
                    <a:gd name="connsiteX8-665" fmla="*/ 0 w 1685566"/>
                    <a:gd name="connsiteY8-666" fmla="*/ 1716579 h 1716579"/>
                    <a:gd name="connsiteX0-667" fmla="*/ 0 w 1685566"/>
                    <a:gd name="connsiteY0-668" fmla="*/ 1716579 h 1716579"/>
                    <a:gd name="connsiteX1-669" fmla="*/ 234518 w 1685566"/>
                    <a:gd name="connsiteY1-670" fmla="*/ 1018595 h 1716579"/>
                    <a:gd name="connsiteX2-671" fmla="*/ 775393 w 1685566"/>
                    <a:gd name="connsiteY2-672" fmla="*/ 119504 h 1716579"/>
                    <a:gd name="connsiteX3-673" fmla="*/ 1018640 w 1685566"/>
                    <a:gd name="connsiteY3-674" fmla="*/ 349163 h 1716579"/>
                    <a:gd name="connsiteX4-675" fmla="*/ 1332493 w 1685566"/>
                    <a:gd name="connsiteY4-676" fmla="*/ 392372 h 1716579"/>
                    <a:gd name="connsiteX5-677" fmla="*/ 1600913 w 1685566"/>
                    <a:gd name="connsiteY5-678" fmla="*/ 368471 h 1716579"/>
                    <a:gd name="connsiteX6-679" fmla="*/ 1681725 w 1685566"/>
                    <a:gd name="connsiteY6-680" fmla="*/ 10763 h 1716579"/>
                    <a:gd name="connsiteX7-681" fmla="*/ 1551445 w 1685566"/>
                    <a:gd name="connsiteY7-682" fmla="*/ 222083 h 1716579"/>
                    <a:gd name="connsiteX8-683" fmla="*/ 0 w 1685566"/>
                    <a:gd name="connsiteY8-684" fmla="*/ 1716579 h 1716579"/>
                    <a:gd name="connsiteX0-685" fmla="*/ 0 w 1682289"/>
                    <a:gd name="connsiteY0-686" fmla="*/ 1726912 h 1726912"/>
                    <a:gd name="connsiteX1-687" fmla="*/ 234518 w 1682289"/>
                    <a:gd name="connsiteY1-688" fmla="*/ 1028928 h 1726912"/>
                    <a:gd name="connsiteX2-689" fmla="*/ 775393 w 1682289"/>
                    <a:gd name="connsiteY2-690" fmla="*/ 129837 h 1726912"/>
                    <a:gd name="connsiteX3-691" fmla="*/ 1018640 w 1682289"/>
                    <a:gd name="connsiteY3-692" fmla="*/ 359496 h 1726912"/>
                    <a:gd name="connsiteX4-693" fmla="*/ 1332493 w 1682289"/>
                    <a:gd name="connsiteY4-694" fmla="*/ 402705 h 1726912"/>
                    <a:gd name="connsiteX5-695" fmla="*/ 1284915 w 1682289"/>
                    <a:gd name="connsiteY5-696" fmla="*/ 166606 h 1726912"/>
                    <a:gd name="connsiteX6-697" fmla="*/ 1681725 w 1682289"/>
                    <a:gd name="connsiteY6-698" fmla="*/ 21096 h 1726912"/>
                    <a:gd name="connsiteX7-699" fmla="*/ 1551445 w 1682289"/>
                    <a:gd name="connsiteY7-700" fmla="*/ 232416 h 1726912"/>
                    <a:gd name="connsiteX8-701" fmla="*/ 0 w 1682289"/>
                    <a:gd name="connsiteY8-702" fmla="*/ 1726912 h 1726912"/>
                    <a:gd name="connsiteX0-703" fmla="*/ 0 w 1684097"/>
                    <a:gd name="connsiteY0-704" fmla="*/ 1773858 h 1773858"/>
                    <a:gd name="connsiteX1-705" fmla="*/ 234518 w 1684097"/>
                    <a:gd name="connsiteY1-706" fmla="*/ 1075874 h 1773858"/>
                    <a:gd name="connsiteX2-707" fmla="*/ 775393 w 1684097"/>
                    <a:gd name="connsiteY2-708" fmla="*/ 176783 h 1773858"/>
                    <a:gd name="connsiteX3-709" fmla="*/ 1018640 w 1684097"/>
                    <a:gd name="connsiteY3-710" fmla="*/ 406442 h 1773858"/>
                    <a:gd name="connsiteX4-711" fmla="*/ 1332493 w 1684097"/>
                    <a:gd name="connsiteY4-712" fmla="*/ 449651 h 1773858"/>
                    <a:gd name="connsiteX5-713" fmla="*/ 1566014 w 1684097"/>
                    <a:gd name="connsiteY5-714" fmla="*/ 40521 h 1773858"/>
                    <a:gd name="connsiteX6-715" fmla="*/ 1681725 w 1684097"/>
                    <a:gd name="connsiteY6-716" fmla="*/ 68042 h 1773858"/>
                    <a:gd name="connsiteX7-717" fmla="*/ 1551445 w 1684097"/>
                    <a:gd name="connsiteY7-718" fmla="*/ 279362 h 1773858"/>
                    <a:gd name="connsiteX8-719" fmla="*/ 0 w 1684097"/>
                    <a:gd name="connsiteY8-720" fmla="*/ 1773858 h 1773858"/>
                    <a:gd name="connsiteX0-721" fmla="*/ 0 w 1681725"/>
                    <a:gd name="connsiteY0-722" fmla="*/ 1733337 h 1733337"/>
                    <a:gd name="connsiteX1-723" fmla="*/ 234518 w 1681725"/>
                    <a:gd name="connsiteY1-724" fmla="*/ 1035353 h 1733337"/>
                    <a:gd name="connsiteX2-725" fmla="*/ 775393 w 1681725"/>
                    <a:gd name="connsiteY2-726" fmla="*/ 136262 h 1733337"/>
                    <a:gd name="connsiteX3-727" fmla="*/ 1018640 w 1681725"/>
                    <a:gd name="connsiteY3-728" fmla="*/ 365921 h 1733337"/>
                    <a:gd name="connsiteX4-729" fmla="*/ 1332493 w 1681725"/>
                    <a:gd name="connsiteY4-730" fmla="*/ 409130 h 1733337"/>
                    <a:gd name="connsiteX5-731" fmla="*/ 1566014 w 1681725"/>
                    <a:gd name="connsiteY5-732" fmla="*/ 0 h 1733337"/>
                    <a:gd name="connsiteX6-733" fmla="*/ 1681725 w 1681725"/>
                    <a:gd name="connsiteY6-734" fmla="*/ 27521 h 1733337"/>
                    <a:gd name="connsiteX7-735" fmla="*/ 1551445 w 1681725"/>
                    <a:gd name="connsiteY7-736" fmla="*/ 238841 h 1733337"/>
                    <a:gd name="connsiteX8-737" fmla="*/ 0 w 1681725"/>
                    <a:gd name="connsiteY8-738" fmla="*/ 1733337 h 1733337"/>
                    <a:gd name="connsiteX0-739" fmla="*/ 0 w 1681725"/>
                    <a:gd name="connsiteY0-740" fmla="*/ 1758727 h 1758727"/>
                    <a:gd name="connsiteX1-741" fmla="*/ 234518 w 1681725"/>
                    <a:gd name="connsiteY1-742" fmla="*/ 1060743 h 1758727"/>
                    <a:gd name="connsiteX2-743" fmla="*/ 775393 w 1681725"/>
                    <a:gd name="connsiteY2-744" fmla="*/ 161652 h 1758727"/>
                    <a:gd name="connsiteX3-745" fmla="*/ 1018640 w 1681725"/>
                    <a:gd name="connsiteY3-746" fmla="*/ 391311 h 1758727"/>
                    <a:gd name="connsiteX4-747" fmla="*/ 1332493 w 1681725"/>
                    <a:gd name="connsiteY4-748" fmla="*/ 434520 h 1758727"/>
                    <a:gd name="connsiteX5-749" fmla="*/ 1566014 w 1681725"/>
                    <a:gd name="connsiteY5-750" fmla="*/ 25390 h 1758727"/>
                    <a:gd name="connsiteX6-751" fmla="*/ 1642598 w 1681725"/>
                    <a:gd name="connsiteY6-752" fmla="*/ 46365 h 1758727"/>
                    <a:gd name="connsiteX7-753" fmla="*/ 1681725 w 1681725"/>
                    <a:gd name="connsiteY7-754" fmla="*/ 52911 h 1758727"/>
                    <a:gd name="connsiteX8-755" fmla="*/ 1551445 w 1681725"/>
                    <a:gd name="connsiteY8-756" fmla="*/ 264231 h 1758727"/>
                    <a:gd name="connsiteX9" fmla="*/ 0 w 1681725"/>
                    <a:gd name="connsiteY9" fmla="*/ 1758727 h 1758727"/>
                    <a:gd name="connsiteX0-757" fmla="*/ 0 w 1681725"/>
                    <a:gd name="connsiteY0-758" fmla="*/ 1733337 h 1733337"/>
                    <a:gd name="connsiteX1-759" fmla="*/ 234518 w 1681725"/>
                    <a:gd name="connsiteY1-760" fmla="*/ 1035353 h 1733337"/>
                    <a:gd name="connsiteX2-761" fmla="*/ 775393 w 1681725"/>
                    <a:gd name="connsiteY2-762" fmla="*/ 136262 h 1733337"/>
                    <a:gd name="connsiteX3-763" fmla="*/ 1018640 w 1681725"/>
                    <a:gd name="connsiteY3-764" fmla="*/ 365921 h 1733337"/>
                    <a:gd name="connsiteX4-765" fmla="*/ 1332493 w 1681725"/>
                    <a:gd name="connsiteY4-766" fmla="*/ 409130 h 1733337"/>
                    <a:gd name="connsiteX5-767" fmla="*/ 1566014 w 1681725"/>
                    <a:gd name="connsiteY5-768" fmla="*/ 0 h 1733337"/>
                    <a:gd name="connsiteX6-769" fmla="*/ 1642598 w 1681725"/>
                    <a:gd name="connsiteY6-770" fmla="*/ 20975 h 1733337"/>
                    <a:gd name="connsiteX7-771" fmla="*/ 1681725 w 1681725"/>
                    <a:gd name="connsiteY7-772" fmla="*/ 27521 h 1733337"/>
                    <a:gd name="connsiteX8-773" fmla="*/ 1551445 w 1681725"/>
                    <a:gd name="connsiteY8-774" fmla="*/ 238841 h 1733337"/>
                    <a:gd name="connsiteX9-775" fmla="*/ 0 w 1681725"/>
                    <a:gd name="connsiteY9-776" fmla="*/ 1733337 h 1733337"/>
                    <a:gd name="connsiteX0-777" fmla="*/ 0 w 1681725"/>
                    <a:gd name="connsiteY0-778" fmla="*/ 1761079 h 1761079"/>
                    <a:gd name="connsiteX1-779" fmla="*/ 234518 w 1681725"/>
                    <a:gd name="connsiteY1-780" fmla="*/ 1063095 h 1761079"/>
                    <a:gd name="connsiteX2-781" fmla="*/ 775393 w 1681725"/>
                    <a:gd name="connsiteY2-782" fmla="*/ 164004 h 1761079"/>
                    <a:gd name="connsiteX3-783" fmla="*/ 1018640 w 1681725"/>
                    <a:gd name="connsiteY3-784" fmla="*/ 393663 h 1761079"/>
                    <a:gd name="connsiteX4-785" fmla="*/ 1332493 w 1681725"/>
                    <a:gd name="connsiteY4-786" fmla="*/ 436872 h 1761079"/>
                    <a:gd name="connsiteX5-787" fmla="*/ 1566014 w 1681725"/>
                    <a:gd name="connsiteY5-788" fmla="*/ 27742 h 1761079"/>
                    <a:gd name="connsiteX6-789" fmla="*/ 1640139 w 1681725"/>
                    <a:gd name="connsiteY6-790" fmla="*/ 38111 h 1761079"/>
                    <a:gd name="connsiteX7-791" fmla="*/ 1681725 w 1681725"/>
                    <a:gd name="connsiteY7-792" fmla="*/ 55263 h 1761079"/>
                    <a:gd name="connsiteX8-793" fmla="*/ 1551445 w 1681725"/>
                    <a:gd name="connsiteY8-794" fmla="*/ 266583 h 1761079"/>
                    <a:gd name="connsiteX9-795" fmla="*/ 0 w 1681725"/>
                    <a:gd name="connsiteY9-796" fmla="*/ 1761079 h 1761079"/>
                    <a:gd name="connsiteX0-797" fmla="*/ 0 w 1681725"/>
                    <a:gd name="connsiteY0-798" fmla="*/ 1742760 h 1742760"/>
                    <a:gd name="connsiteX1-799" fmla="*/ 234518 w 1681725"/>
                    <a:gd name="connsiteY1-800" fmla="*/ 1044776 h 1742760"/>
                    <a:gd name="connsiteX2-801" fmla="*/ 775393 w 1681725"/>
                    <a:gd name="connsiteY2-802" fmla="*/ 145685 h 1742760"/>
                    <a:gd name="connsiteX3-803" fmla="*/ 1018640 w 1681725"/>
                    <a:gd name="connsiteY3-804" fmla="*/ 375344 h 1742760"/>
                    <a:gd name="connsiteX4-805" fmla="*/ 1332493 w 1681725"/>
                    <a:gd name="connsiteY4-806" fmla="*/ 418553 h 1742760"/>
                    <a:gd name="connsiteX5-807" fmla="*/ 1566014 w 1681725"/>
                    <a:gd name="connsiteY5-808" fmla="*/ 9423 h 1742760"/>
                    <a:gd name="connsiteX6-809" fmla="*/ 1592249 w 1681725"/>
                    <a:gd name="connsiteY6-810" fmla="*/ 123178 h 1742760"/>
                    <a:gd name="connsiteX7-811" fmla="*/ 1681725 w 1681725"/>
                    <a:gd name="connsiteY7-812" fmla="*/ 36944 h 1742760"/>
                    <a:gd name="connsiteX8-813" fmla="*/ 1551445 w 1681725"/>
                    <a:gd name="connsiteY8-814" fmla="*/ 248264 h 1742760"/>
                    <a:gd name="connsiteX9-815" fmla="*/ 0 w 1681725"/>
                    <a:gd name="connsiteY9-816" fmla="*/ 1742760 h 1742760"/>
                    <a:gd name="connsiteX0-817" fmla="*/ 0 w 1696544"/>
                    <a:gd name="connsiteY0-818" fmla="*/ 1733341 h 1733341"/>
                    <a:gd name="connsiteX1-819" fmla="*/ 234518 w 1696544"/>
                    <a:gd name="connsiteY1-820" fmla="*/ 1035357 h 1733341"/>
                    <a:gd name="connsiteX2-821" fmla="*/ 775393 w 1696544"/>
                    <a:gd name="connsiteY2-822" fmla="*/ 136266 h 1733341"/>
                    <a:gd name="connsiteX3-823" fmla="*/ 1018640 w 1696544"/>
                    <a:gd name="connsiteY3-824" fmla="*/ 365925 h 1733341"/>
                    <a:gd name="connsiteX4-825" fmla="*/ 1332493 w 1696544"/>
                    <a:gd name="connsiteY4-826" fmla="*/ 409134 h 1733341"/>
                    <a:gd name="connsiteX5-827" fmla="*/ 1566014 w 1696544"/>
                    <a:gd name="connsiteY5-828" fmla="*/ 4 h 1733341"/>
                    <a:gd name="connsiteX6-829" fmla="*/ 1696544 w 1696544"/>
                    <a:gd name="connsiteY6-830" fmla="*/ 417903 h 1733341"/>
                    <a:gd name="connsiteX7-831" fmla="*/ 1681725 w 1696544"/>
                    <a:gd name="connsiteY7-832" fmla="*/ 27525 h 1733341"/>
                    <a:gd name="connsiteX8-833" fmla="*/ 1551445 w 1696544"/>
                    <a:gd name="connsiteY8-834" fmla="*/ 238845 h 1733341"/>
                    <a:gd name="connsiteX9-835" fmla="*/ 0 w 1696544"/>
                    <a:gd name="connsiteY9-836" fmla="*/ 1733341 h 1733341"/>
                    <a:gd name="connsiteX0-837" fmla="*/ 0 w 1696544"/>
                    <a:gd name="connsiteY0-838" fmla="*/ 1705816 h 1705816"/>
                    <a:gd name="connsiteX1-839" fmla="*/ 234518 w 1696544"/>
                    <a:gd name="connsiteY1-840" fmla="*/ 1007832 h 1705816"/>
                    <a:gd name="connsiteX2-841" fmla="*/ 775393 w 1696544"/>
                    <a:gd name="connsiteY2-842" fmla="*/ 108741 h 1705816"/>
                    <a:gd name="connsiteX3-843" fmla="*/ 1018640 w 1696544"/>
                    <a:gd name="connsiteY3-844" fmla="*/ 338400 h 1705816"/>
                    <a:gd name="connsiteX4-845" fmla="*/ 1332493 w 1696544"/>
                    <a:gd name="connsiteY4-846" fmla="*/ 381609 h 1705816"/>
                    <a:gd name="connsiteX5-847" fmla="*/ 1192971 w 1696544"/>
                    <a:gd name="connsiteY5-848" fmla="*/ 119982 h 1705816"/>
                    <a:gd name="connsiteX6-849" fmla="*/ 1696544 w 1696544"/>
                    <a:gd name="connsiteY6-850" fmla="*/ 390378 h 1705816"/>
                    <a:gd name="connsiteX7-851" fmla="*/ 1681725 w 1696544"/>
                    <a:gd name="connsiteY7-852" fmla="*/ 0 h 1705816"/>
                    <a:gd name="connsiteX8-853" fmla="*/ 1551445 w 1696544"/>
                    <a:gd name="connsiteY8-854" fmla="*/ 211320 h 1705816"/>
                    <a:gd name="connsiteX9-855" fmla="*/ 0 w 1696544"/>
                    <a:gd name="connsiteY9-856" fmla="*/ 1705816 h 1705816"/>
                    <a:gd name="connsiteX0-857" fmla="*/ 0 w 1681725"/>
                    <a:gd name="connsiteY0-858" fmla="*/ 1729782 h 1729782"/>
                    <a:gd name="connsiteX1-859" fmla="*/ 234518 w 1681725"/>
                    <a:gd name="connsiteY1-860" fmla="*/ 1031798 h 1729782"/>
                    <a:gd name="connsiteX2-861" fmla="*/ 775393 w 1681725"/>
                    <a:gd name="connsiteY2-862" fmla="*/ 132707 h 1729782"/>
                    <a:gd name="connsiteX3-863" fmla="*/ 1018640 w 1681725"/>
                    <a:gd name="connsiteY3-864" fmla="*/ 362366 h 1729782"/>
                    <a:gd name="connsiteX4-865" fmla="*/ 1332493 w 1681725"/>
                    <a:gd name="connsiteY4-866" fmla="*/ 405575 h 1729782"/>
                    <a:gd name="connsiteX5-867" fmla="*/ 1192971 w 1681725"/>
                    <a:gd name="connsiteY5-868" fmla="*/ 143948 h 1729782"/>
                    <a:gd name="connsiteX6-869" fmla="*/ 1644028 w 1681725"/>
                    <a:gd name="connsiteY6-870" fmla="*/ 108 h 1729782"/>
                    <a:gd name="connsiteX7-871" fmla="*/ 1681725 w 1681725"/>
                    <a:gd name="connsiteY7-872" fmla="*/ 23966 h 1729782"/>
                    <a:gd name="connsiteX8-873" fmla="*/ 1551445 w 1681725"/>
                    <a:gd name="connsiteY8-874" fmla="*/ 235286 h 1729782"/>
                    <a:gd name="connsiteX9-875" fmla="*/ 0 w 1681725"/>
                    <a:gd name="connsiteY9-876" fmla="*/ 1729782 h 1729782"/>
                    <a:gd name="connsiteX0-877" fmla="*/ 0 w 1681725"/>
                    <a:gd name="connsiteY0-878" fmla="*/ 1765277 h 1765277"/>
                    <a:gd name="connsiteX1-879" fmla="*/ 234518 w 1681725"/>
                    <a:gd name="connsiteY1-880" fmla="*/ 1067293 h 1765277"/>
                    <a:gd name="connsiteX2-881" fmla="*/ 775393 w 1681725"/>
                    <a:gd name="connsiteY2-882" fmla="*/ 168202 h 1765277"/>
                    <a:gd name="connsiteX3-883" fmla="*/ 1018640 w 1681725"/>
                    <a:gd name="connsiteY3-884" fmla="*/ 397861 h 1765277"/>
                    <a:gd name="connsiteX4-885" fmla="*/ 1332493 w 1681725"/>
                    <a:gd name="connsiteY4-886" fmla="*/ 441070 h 1765277"/>
                    <a:gd name="connsiteX5-887" fmla="*/ 1555571 w 1681725"/>
                    <a:gd name="connsiteY5-888" fmla="*/ 29164 h 1765277"/>
                    <a:gd name="connsiteX6-889" fmla="*/ 1644028 w 1681725"/>
                    <a:gd name="connsiteY6-890" fmla="*/ 35603 h 1765277"/>
                    <a:gd name="connsiteX7-891" fmla="*/ 1681725 w 1681725"/>
                    <a:gd name="connsiteY7-892" fmla="*/ 59461 h 1765277"/>
                    <a:gd name="connsiteX8-893" fmla="*/ 1551445 w 1681725"/>
                    <a:gd name="connsiteY8-894" fmla="*/ 270781 h 1765277"/>
                    <a:gd name="connsiteX9-895" fmla="*/ 0 w 1681725"/>
                    <a:gd name="connsiteY9-896" fmla="*/ 1765277 h 1765277"/>
                    <a:gd name="connsiteX0-897" fmla="*/ 0 w 1681725"/>
                    <a:gd name="connsiteY0-898" fmla="*/ 1736113 h 1736113"/>
                    <a:gd name="connsiteX1-899" fmla="*/ 234518 w 1681725"/>
                    <a:gd name="connsiteY1-900" fmla="*/ 1038129 h 1736113"/>
                    <a:gd name="connsiteX2-901" fmla="*/ 775393 w 1681725"/>
                    <a:gd name="connsiteY2-902" fmla="*/ 139038 h 1736113"/>
                    <a:gd name="connsiteX3-903" fmla="*/ 1018640 w 1681725"/>
                    <a:gd name="connsiteY3-904" fmla="*/ 368697 h 1736113"/>
                    <a:gd name="connsiteX4-905" fmla="*/ 1332493 w 1681725"/>
                    <a:gd name="connsiteY4-906" fmla="*/ 411906 h 1736113"/>
                    <a:gd name="connsiteX5-907" fmla="*/ 1555571 w 1681725"/>
                    <a:gd name="connsiteY5-908" fmla="*/ 0 h 1736113"/>
                    <a:gd name="connsiteX6-909" fmla="*/ 1644028 w 1681725"/>
                    <a:gd name="connsiteY6-910" fmla="*/ 6439 h 1736113"/>
                    <a:gd name="connsiteX7-911" fmla="*/ 1681725 w 1681725"/>
                    <a:gd name="connsiteY7-912" fmla="*/ 30297 h 1736113"/>
                    <a:gd name="connsiteX8-913" fmla="*/ 1551445 w 1681725"/>
                    <a:gd name="connsiteY8-914" fmla="*/ 241617 h 1736113"/>
                    <a:gd name="connsiteX9-915" fmla="*/ 0 w 1681725"/>
                    <a:gd name="connsiteY9-916" fmla="*/ 1736113 h 1736113"/>
                    <a:gd name="connsiteX0-917" fmla="*/ 0 w 1693804"/>
                    <a:gd name="connsiteY0-918" fmla="*/ 1736113 h 1736113"/>
                    <a:gd name="connsiteX1-919" fmla="*/ 234518 w 1693804"/>
                    <a:gd name="connsiteY1-920" fmla="*/ 1038129 h 1736113"/>
                    <a:gd name="connsiteX2-921" fmla="*/ 775393 w 1693804"/>
                    <a:gd name="connsiteY2-922" fmla="*/ 139038 h 1736113"/>
                    <a:gd name="connsiteX3-923" fmla="*/ 1018640 w 1693804"/>
                    <a:gd name="connsiteY3-924" fmla="*/ 368697 h 1736113"/>
                    <a:gd name="connsiteX4-925" fmla="*/ 1332493 w 1693804"/>
                    <a:gd name="connsiteY4-926" fmla="*/ 411906 h 1736113"/>
                    <a:gd name="connsiteX5-927" fmla="*/ 1555571 w 1693804"/>
                    <a:gd name="connsiteY5-928" fmla="*/ 0 h 1736113"/>
                    <a:gd name="connsiteX6-929" fmla="*/ 1644028 w 1693804"/>
                    <a:gd name="connsiteY6-930" fmla="*/ 6439 h 1736113"/>
                    <a:gd name="connsiteX7-931" fmla="*/ 1693804 w 1693804"/>
                    <a:gd name="connsiteY7-932" fmla="*/ 21342 h 1736113"/>
                    <a:gd name="connsiteX8-933" fmla="*/ 1551445 w 1693804"/>
                    <a:gd name="connsiteY8-934" fmla="*/ 241617 h 1736113"/>
                    <a:gd name="connsiteX9-935" fmla="*/ 0 w 1693804"/>
                    <a:gd name="connsiteY9-936" fmla="*/ 1736113 h 1736113"/>
                    <a:gd name="connsiteX0-937" fmla="*/ 0 w 1693804"/>
                    <a:gd name="connsiteY0-938" fmla="*/ 1737908 h 1737908"/>
                    <a:gd name="connsiteX1-939" fmla="*/ 234518 w 1693804"/>
                    <a:gd name="connsiteY1-940" fmla="*/ 1039924 h 1737908"/>
                    <a:gd name="connsiteX2-941" fmla="*/ 775393 w 1693804"/>
                    <a:gd name="connsiteY2-942" fmla="*/ 140833 h 1737908"/>
                    <a:gd name="connsiteX3-943" fmla="*/ 1018640 w 1693804"/>
                    <a:gd name="connsiteY3-944" fmla="*/ 370492 h 1737908"/>
                    <a:gd name="connsiteX4-945" fmla="*/ 1407759 w 1693804"/>
                    <a:gd name="connsiteY4-946" fmla="*/ 43355 h 1737908"/>
                    <a:gd name="connsiteX5-947" fmla="*/ 1555571 w 1693804"/>
                    <a:gd name="connsiteY5-948" fmla="*/ 1795 h 1737908"/>
                    <a:gd name="connsiteX6-949" fmla="*/ 1644028 w 1693804"/>
                    <a:gd name="connsiteY6-950" fmla="*/ 8234 h 1737908"/>
                    <a:gd name="connsiteX7-951" fmla="*/ 1693804 w 1693804"/>
                    <a:gd name="connsiteY7-952" fmla="*/ 23137 h 1737908"/>
                    <a:gd name="connsiteX8-953" fmla="*/ 1551445 w 1693804"/>
                    <a:gd name="connsiteY8-954" fmla="*/ 243412 h 1737908"/>
                    <a:gd name="connsiteX9-955" fmla="*/ 0 w 1693804"/>
                    <a:gd name="connsiteY9-956" fmla="*/ 1737908 h 1737908"/>
                    <a:gd name="connsiteX0-957" fmla="*/ 0 w 1693804"/>
                    <a:gd name="connsiteY0-958" fmla="*/ 1762311 h 1762311"/>
                    <a:gd name="connsiteX1-959" fmla="*/ 234518 w 1693804"/>
                    <a:gd name="connsiteY1-960" fmla="*/ 1064327 h 1762311"/>
                    <a:gd name="connsiteX2-961" fmla="*/ 775393 w 1693804"/>
                    <a:gd name="connsiteY2-962" fmla="*/ 165236 h 1762311"/>
                    <a:gd name="connsiteX3-963" fmla="*/ 1342079 w 1693804"/>
                    <a:gd name="connsiteY3-964" fmla="*/ 24120 h 1762311"/>
                    <a:gd name="connsiteX4-965" fmla="*/ 1407759 w 1693804"/>
                    <a:gd name="connsiteY4-966" fmla="*/ 67758 h 1762311"/>
                    <a:gd name="connsiteX5-967" fmla="*/ 1555571 w 1693804"/>
                    <a:gd name="connsiteY5-968" fmla="*/ 26198 h 1762311"/>
                    <a:gd name="connsiteX6-969" fmla="*/ 1644028 w 1693804"/>
                    <a:gd name="connsiteY6-970" fmla="*/ 32637 h 1762311"/>
                    <a:gd name="connsiteX7-971" fmla="*/ 1693804 w 1693804"/>
                    <a:gd name="connsiteY7-972" fmla="*/ 47540 h 1762311"/>
                    <a:gd name="connsiteX8-973" fmla="*/ 1551445 w 1693804"/>
                    <a:gd name="connsiteY8-974" fmla="*/ 267815 h 1762311"/>
                    <a:gd name="connsiteX9-975" fmla="*/ 0 w 1693804"/>
                    <a:gd name="connsiteY9-976" fmla="*/ 1762311 h 1762311"/>
                    <a:gd name="connsiteX0-977" fmla="*/ 0 w 1693804"/>
                    <a:gd name="connsiteY0-978" fmla="*/ 1936539 h 1936539"/>
                    <a:gd name="connsiteX1-979" fmla="*/ 234518 w 1693804"/>
                    <a:gd name="connsiteY1-980" fmla="*/ 1238555 h 1936539"/>
                    <a:gd name="connsiteX2-981" fmla="*/ 1286211 w 1693804"/>
                    <a:gd name="connsiteY2-982" fmla="*/ 58265 h 1936539"/>
                    <a:gd name="connsiteX3-983" fmla="*/ 1342079 w 1693804"/>
                    <a:gd name="connsiteY3-984" fmla="*/ 198348 h 1936539"/>
                    <a:gd name="connsiteX4-985" fmla="*/ 1407759 w 1693804"/>
                    <a:gd name="connsiteY4-986" fmla="*/ 241986 h 1936539"/>
                    <a:gd name="connsiteX5-987" fmla="*/ 1555571 w 1693804"/>
                    <a:gd name="connsiteY5-988" fmla="*/ 200426 h 1936539"/>
                    <a:gd name="connsiteX6-989" fmla="*/ 1644028 w 1693804"/>
                    <a:gd name="connsiteY6-990" fmla="*/ 206865 h 1936539"/>
                    <a:gd name="connsiteX7-991" fmla="*/ 1693804 w 1693804"/>
                    <a:gd name="connsiteY7-992" fmla="*/ 221768 h 1936539"/>
                    <a:gd name="connsiteX8-993" fmla="*/ 1551445 w 1693804"/>
                    <a:gd name="connsiteY8-994" fmla="*/ 442043 h 1936539"/>
                    <a:gd name="connsiteX9-995" fmla="*/ 0 w 1693804"/>
                    <a:gd name="connsiteY9-996" fmla="*/ 1936539 h 1936539"/>
                    <a:gd name="connsiteX0-997" fmla="*/ 0 w 1693804"/>
                    <a:gd name="connsiteY0-998" fmla="*/ 1878274 h 1878274"/>
                    <a:gd name="connsiteX1-999" fmla="*/ 234518 w 1693804"/>
                    <a:gd name="connsiteY1-1000" fmla="*/ 1180290 h 1878274"/>
                    <a:gd name="connsiteX2-1001" fmla="*/ 1286211 w 1693804"/>
                    <a:gd name="connsiteY2-1002" fmla="*/ 0 h 1878274"/>
                    <a:gd name="connsiteX3-1003" fmla="*/ 1342079 w 1693804"/>
                    <a:gd name="connsiteY3-1004" fmla="*/ 140083 h 1878274"/>
                    <a:gd name="connsiteX4-1005" fmla="*/ 1407759 w 1693804"/>
                    <a:gd name="connsiteY4-1006" fmla="*/ 183721 h 1878274"/>
                    <a:gd name="connsiteX5-1007" fmla="*/ 1555571 w 1693804"/>
                    <a:gd name="connsiteY5-1008" fmla="*/ 142161 h 1878274"/>
                    <a:gd name="connsiteX6-1009" fmla="*/ 1644028 w 1693804"/>
                    <a:gd name="connsiteY6-1010" fmla="*/ 148600 h 1878274"/>
                    <a:gd name="connsiteX7-1011" fmla="*/ 1693804 w 1693804"/>
                    <a:gd name="connsiteY7-1012" fmla="*/ 163503 h 1878274"/>
                    <a:gd name="connsiteX8-1013" fmla="*/ 1551445 w 1693804"/>
                    <a:gd name="connsiteY8-1014" fmla="*/ 383778 h 1878274"/>
                    <a:gd name="connsiteX9-1015" fmla="*/ 0 w 1693804"/>
                    <a:gd name="connsiteY9-1016" fmla="*/ 1878274 h 1878274"/>
                    <a:gd name="connsiteX0-1017" fmla="*/ 0 w 1693804"/>
                    <a:gd name="connsiteY0-1018" fmla="*/ 1937087 h 1937087"/>
                    <a:gd name="connsiteX1-1019" fmla="*/ 234518 w 1693804"/>
                    <a:gd name="connsiteY1-1020" fmla="*/ 1239103 h 1937087"/>
                    <a:gd name="connsiteX2-1021" fmla="*/ 1286211 w 1693804"/>
                    <a:gd name="connsiteY2-1022" fmla="*/ 58813 h 1937087"/>
                    <a:gd name="connsiteX3-1023" fmla="*/ 1283230 w 1693804"/>
                    <a:gd name="connsiteY3-1024" fmla="*/ 182353 h 1937087"/>
                    <a:gd name="connsiteX4-1025" fmla="*/ 1342079 w 1693804"/>
                    <a:gd name="connsiteY4-1026" fmla="*/ 198896 h 1937087"/>
                    <a:gd name="connsiteX5-1027" fmla="*/ 1407759 w 1693804"/>
                    <a:gd name="connsiteY5-1028" fmla="*/ 242534 h 1937087"/>
                    <a:gd name="connsiteX6-1029" fmla="*/ 1555571 w 1693804"/>
                    <a:gd name="connsiteY6-1030" fmla="*/ 200974 h 1937087"/>
                    <a:gd name="connsiteX7-1031" fmla="*/ 1644028 w 1693804"/>
                    <a:gd name="connsiteY7-1032" fmla="*/ 207413 h 1937087"/>
                    <a:gd name="connsiteX8-1033" fmla="*/ 1693804 w 1693804"/>
                    <a:gd name="connsiteY8-1034" fmla="*/ 222316 h 1937087"/>
                    <a:gd name="connsiteX9-1035" fmla="*/ 1551445 w 1693804"/>
                    <a:gd name="connsiteY9-1036" fmla="*/ 442591 h 1937087"/>
                    <a:gd name="connsiteX10" fmla="*/ 0 w 1693804"/>
                    <a:gd name="connsiteY10" fmla="*/ 1937087 h 1937087"/>
                    <a:gd name="connsiteX0-1037" fmla="*/ 0 w 1693804"/>
                    <a:gd name="connsiteY0-1038" fmla="*/ 1878274 h 1878274"/>
                    <a:gd name="connsiteX1-1039" fmla="*/ 234518 w 1693804"/>
                    <a:gd name="connsiteY1-1040" fmla="*/ 1180290 h 1878274"/>
                    <a:gd name="connsiteX2-1041" fmla="*/ 1286211 w 1693804"/>
                    <a:gd name="connsiteY2-1042" fmla="*/ 0 h 1878274"/>
                    <a:gd name="connsiteX3-1043" fmla="*/ 1283230 w 1693804"/>
                    <a:gd name="connsiteY3-1044" fmla="*/ 123540 h 1878274"/>
                    <a:gd name="connsiteX4-1045" fmla="*/ 1342079 w 1693804"/>
                    <a:gd name="connsiteY4-1046" fmla="*/ 140083 h 1878274"/>
                    <a:gd name="connsiteX5-1047" fmla="*/ 1407759 w 1693804"/>
                    <a:gd name="connsiteY5-1048" fmla="*/ 183721 h 1878274"/>
                    <a:gd name="connsiteX6-1049" fmla="*/ 1555571 w 1693804"/>
                    <a:gd name="connsiteY6-1050" fmla="*/ 142161 h 1878274"/>
                    <a:gd name="connsiteX7-1051" fmla="*/ 1644028 w 1693804"/>
                    <a:gd name="connsiteY7-1052" fmla="*/ 148600 h 1878274"/>
                    <a:gd name="connsiteX8-1053" fmla="*/ 1693804 w 1693804"/>
                    <a:gd name="connsiteY8-1054" fmla="*/ 163503 h 1878274"/>
                    <a:gd name="connsiteX9-1055" fmla="*/ 1551445 w 1693804"/>
                    <a:gd name="connsiteY9-1056" fmla="*/ 383778 h 1878274"/>
                    <a:gd name="connsiteX10-1057" fmla="*/ 0 w 1693804"/>
                    <a:gd name="connsiteY10-1058" fmla="*/ 1878274 h 1878274"/>
                    <a:gd name="connsiteX0-1059" fmla="*/ 0 w 1693804"/>
                    <a:gd name="connsiteY0-1060" fmla="*/ 1888879 h 1888879"/>
                    <a:gd name="connsiteX1-1061" fmla="*/ 234518 w 1693804"/>
                    <a:gd name="connsiteY1-1062" fmla="*/ 1190895 h 1888879"/>
                    <a:gd name="connsiteX2-1063" fmla="*/ 1283752 w 1693804"/>
                    <a:gd name="connsiteY2-1064" fmla="*/ 0 h 1888879"/>
                    <a:gd name="connsiteX3-1065" fmla="*/ 1283230 w 1693804"/>
                    <a:gd name="connsiteY3-1066" fmla="*/ 134145 h 1888879"/>
                    <a:gd name="connsiteX4-1067" fmla="*/ 1342079 w 1693804"/>
                    <a:gd name="connsiteY4-1068" fmla="*/ 150688 h 1888879"/>
                    <a:gd name="connsiteX5-1069" fmla="*/ 1407759 w 1693804"/>
                    <a:gd name="connsiteY5-1070" fmla="*/ 194326 h 1888879"/>
                    <a:gd name="connsiteX6-1071" fmla="*/ 1555571 w 1693804"/>
                    <a:gd name="connsiteY6-1072" fmla="*/ 152766 h 1888879"/>
                    <a:gd name="connsiteX7-1073" fmla="*/ 1644028 w 1693804"/>
                    <a:gd name="connsiteY7-1074" fmla="*/ 159205 h 1888879"/>
                    <a:gd name="connsiteX8-1075" fmla="*/ 1693804 w 1693804"/>
                    <a:gd name="connsiteY8-1076" fmla="*/ 174108 h 1888879"/>
                    <a:gd name="connsiteX9-1077" fmla="*/ 1551445 w 1693804"/>
                    <a:gd name="connsiteY9-1078" fmla="*/ 394383 h 1888879"/>
                    <a:gd name="connsiteX10-1079" fmla="*/ 0 w 1693804"/>
                    <a:gd name="connsiteY10-1080" fmla="*/ 1888879 h 1888879"/>
                    <a:gd name="connsiteX0-1081" fmla="*/ 0 w 1693804"/>
                    <a:gd name="connsiteY0-1082" fmla="*/ 2801956 h 2801956"/>
                    <a:gd name="connsiteX1-1083" fmla="*/ 1037939 w 1693804"/>
                    <a:gd name="connsiteY1-1084" fmla="*/ 56069 h 2801956"/>
                    <a:gd name="connsiteX2-1085" fmla="*/ 1283752 w 1693804"/>
                    <a:gd name="connsiteY2-1086" fmla="*/ 913077 h 2801956"/>
                    <a:gd name="connsiteX3-1087" fmla="*/ 1283230 w 1693804"/>
                    <a:gd name="connsiteY3-1088" fmla="*/ 1047222 h 2801956"/>
                    <a:gd name="connsiteX4-1089" fmla="*/ 1342079 w 1693804"/>
                    <a:gd name="connsiteY4-1090" fmla="*/ 1063765 h 2801956"/>
                    <a:gd name="connsiteX5-1091" fmla="*/ 1407759 w 1693804"/>
                    <a:gd name="connsiteY5-1092" fmla="*/ 1107403 h 2801956"/>
                    <a:gd name="connsiteX6-1093" fmla="*/ 1555571 w 1693804"/>
                    <a:gd name="connsiteY6-1094" fmla="*/ 1065843 h 2801956"/>
                    <a:gd name="connsiteX7-1095" fmla="*/ 1644028 w 1693804"/>
                    <a:gd name="connsiteY7-1096" fmla="*/ 1072282 h 2801956"/>
                    <a:gd name="connsiteX8-1097" fmla="*/ 1693804 w 1693804"/>
                    <a:gd name="connsiteY8-1098" fmla="*/ 1087185 h 2801956"/>
                    <a:gd name="connsiteX9-1099" fmla="*/ 1551445 w 1693804"/>
                    <a:gd name="connsiteY9-1100" fmla="*/ 1307460 h 2801956"/>
                    <a:gd name="connsiteX10-1101" fmla="*/ 0 w 1693804"/>
                    <a:gd name="connsiteY10-1102" fmla="*/ 2801956 h 2801956"/>
                    <a:gd name="connsiteX0-1103" fmla="*/ 0 w 1434434"/>
                    <a:gd name="connsiteY0-1104" fmla="*/ 1647865 h 1647865"/>
                    <a:gd name="connsiteX1-1105" fmla="*/ 778569 w 1434434"/>
                    <a:gd name="connsiteY1-1106" fmla="*/ 56069 h 1647865"/>
                    <a:gd name="connsiteX2-1107" fmla="*/ 1024382 w 1434434"/>
                    <a:gd name="connsiteY2-1108" fmla="*/ 913077 h 1647865"/>
                    <a:gd name="connsiteX3-1109" fmla="*/ 1023860 w 1434434"/>
                    <a:gd name="connsiteY3-1110" fmla="*/ 1047222 h 1647865"/>
                    <a:gd name="connsiteX4-1111" fmla="*/ 1082709 w 1434434"/>
                    <a:gd name="connsiteY4-1112" fmla="*/ 1063765 h 1647865"/>
                    <a:gd name="connsiteX5-1113" fmla="*/ 1148389 w 1434434"/>
                    <a:gd name="connsiteY5-1114" fmla="*/ 1107403 h 1647865"/>
                    <a:gd name="connsiteX6-1115" fmla="*/ 1296201 w 1434434"/>
                    <a:gd name="connsiteY6-1116" fmla="*/ 1065843 h 1647865"/>
                    <a:gd name="connsiteX7-1117" fmla="*/ 1384658 w 1434434"/>
                    <a:gd name="connsiteY7-1118" fmla="*/ 1072282 h 1647865"/>
                    <a:gd name="connsiteX8-1119" fmla="*/ 1434434 w 1434434"/>
                    <a:gd name="connsiteY8-1120" fmla="*/ 1087185 h 1647865"/>
                    <a:gd name="connsiteX9-1121" fmla="*/ 1292075 w 1434434"/>
                    <a:gd name="connsiteY9-1122" fmla="*/ 1307460 h 1647865"/>
                    <a:gd name="connsiteX10-1123" fmla="*/ 0 w 1434434"/>
                    <a:gd name="connsiteY10-1124" fmla="*/ 1647865 h 1647865"/>
                    <a:gd name="connsiteX0-1125" fmla="*/ 0 w 1434434"/>
                    <a:gd name="connsiteY0-1126" fmla="*/ 736482 h 736482"/>
                    <a:gd name="connsiteX1-1127" fmla="*/ 750565 w 1434434"/>
                    <a:gd name="connsiteY1-1128" fmla="*/ 235277 h 736482"/>
                    <a:gd name="connsiteX2-1129" fmla="*/ 1024382 w 1434434"/>
                    <a:gd name="connsiteY2-1130" fmla="*/ 1694 h 736482"/>
                    <a:gd name="connsiteX3-1131" fmla="*/ 1023860 w 1434434"/>
                    <a:gd name="connsiteY3-1132" fmla="*/ 135839 h 736482"/>
                    <a:gd name="connsiteX4-1133" fmla="*/ 1082709 w 1434434"/>
                    <a:gd name="connsiteY4-1134" fmla="*/ 152382 h 736482"/>
                    <a:gd name="connsiteX5-1135" fmla="*/ 1148389 w 1434434"/>
                    <a:gd name="connsiteY5-1136" fmla="*/ 196020 h 736482"/>
                    <a:gd name="connsiteX6-1137" fmla="*/ 1296201 w 1434434"/>
                    <a:gd name="connsiteY6-1138" fmla="*/ 154460 h 736482"/>
                    <a:gd name="connsiteX7-1139" fmla="*/ 1384658 w 1434434"/>
                    <a:gd name="connsiteY7-1140" fmla="*/ 160899 h 736482"/>
                    <a:gd name="connsiteX8-1141" fmla="*/ 1434434 w 1434434"/>
                    <a:gd name="connsiteY8-1142" fmla="*/ 175802 h 736482"/>
                    <a:gd name="connsiteX9-1143" fmla="*/ 1292075 w 1434434"/>
                    <a:gd name="connsiteY9-1144" fmla="*/ 396077 h 736482"/>
                    <a:gd name="connsiteX10-1145" fmla="*/ 0 w 1434434"/>
                    <a:gd name="connsiteY10-1146" fmla="*/ 736482 h 736482"/>
                    <a:gd name="connsiteX0-1147" fmla="*/ 0 w 1434434"/>
                    <a:gd name="connsiteY0-1148" fmla="*/ 749669 h 749669"/>
                    <a:gd name="connsiteX1-1149" fmla="*/ 750565 w 1434434"/>
                    <a:gd name="connsiteY1-1150" fmla="*/ 248464 h 749669"/>
                    <a:gd name="connsiteX2-1151" fmla="*/ 986360 w 1434434"/>
                    <a:gd name="connsiteY2-1152" fmla="*/ 29595 h 749669"/>
                    <a:gd name="connsiteX3-1153" fmla="*/ 1024382 w 1434434"/>
                    <a:gd name="connsiteY3-1154" fmla="*/ 14881 h 749669"/>
                    <a:gd name="connsiteX4-1155" fmla="*/ 1023860 w 1434434"/>
                    <a:gd name="connsiteY4-1156" fmla="*/ 149026 h 749669"/>
                    <a:gd name="connsiteX5-1157" fmla="*/ 1082709 w 1434434"/>
                    <a:gd name="connsiteY5-1158" fmla="*/ 165569 h 749669"/>
                    <a:gd name="connsiteX6-1159" fmla="*/ 1148389 w 1434434"/>
                    <a:gd name="connsiteY6-1160" fmla="*/ 209207 h 749669"/>
                    <a:gd name="connsiteX7-1161" fmla="*/ 1296201 w 1434434"/>
                    <a:gd name="connsiteY7-1162" fmla="*/ 167647 h 749669"/>
                    <a:gd name="connsiteX8-1163" fmla="*/ 1384658 w 1434434"/>
                    <a:gd name="connsiteY8-1164" fmla="*/ 174086 h 749669"/>
                    <a:gd name="connsiteX9-1165" fmla="*/ 1434434 w 1434434"/>
                    <a:gd name="connsiteY9-1166" fmla="*/ 188989 h 749669"/>
                    <a:gd name="connsiteX10-1167" fmla="*/ 1292075 w 1434434"/>
                    <a:gd name="connsiteY10-1168" fmla="*/ 409264 h 749669"/>
                    <a:gd name="connsiteX11" fmla="*/ 0 w 1434434"/>
                    <a:gd name="connsiteY11" fmla="*/ 749669 h 749669"/>
                    <a:gd name="connsiteX0-1169" fmla="*/ 0 w 1434434"/>
                    <a:gd name="connsiteY0-1170" fmla="*/ 884037 h 884037"/>
                    <a:gd name="connsiteX1-1171" fmla="*/ 750565 w 1434434"/>
                    <a:gd name="connsiteY1-1172" fmla="*/ 382832 h 884037"/>
                    <a:gd name="connsiteX2-1173" fmla="*/ 1044681 w 1434434"/>
                    <a:gd name="connsiteY2-1174" fmla="*/ 6953 h 884037"/>
                    <a:gd name="connsiteX3-1175" fmla="*/ 1024382 w 1434434"/>
                    <a:gd name="connsiteY3-1176" fmla="*/ 149249 h 884037"/>
                    <a:gd name="connsiteX4-1177" fmla="*/ 1023860 w 1434434"/>
                    <a:gd name="connsiteY4-1178" fmla="*/ 283394 h 884037"/>
                    <a:gd name="connsiteX5-1179" fmla="*/ 1082709 w 1434434"/>
                    <a:gd name="connsiteY5-1180" fmla="*/ 299937 h 884037"/>
                    <a:gd name="connsiteX6-1181" fmla="*/ 1148389 w 1434434"/>
                    <a:gd name="connsiteY6-1182" fmla="*/ 343575 h 884037"/>
                    <a:gd name="connsiteX7-1183" fmla="*/ 1296201 w 1434434"/>
                    <a:gd name="connsiteY7-1184" fmla="*/ 302015 h 884037"/>
                    <a:gd name="connsiteX8-1185" fmla="*/ 1384658 w 1434434"/>
                    <a:gd name="connsiteY8-1186" fmla="*/ 308454 h 884037"/>
                    <a:gd name="connsiteX9-1187" fmla="*/ 1434434 w 1434434"/>
                    <a:gd name="connsiteY9-1188" fmla="*/ 323357 h 884037"/>
                    <a:gd name="connsiteX10-1189" fmla="*/ 1292075 w 1434434"/>
                    <a:gd name="connsiteY10-1190" fmla="*/ 543632 h 884037"/>
                    <a:gd name="connsiteX11-1191" fmla="*/ 0 w 1434434"/>
                    <a:gd name="connsiteY11-1192" fmla="*/ 884037 h 884037"/>
                    <a:gd name="connsiteX0-1193" fmla="*/ 0 w 1434434"/>
                    <a:gd name="connsiteY0-1194" fmla="*/ 877804 h 877804"/>
                    <a:gd name="connsiteX1-1195" fmla="*/ 750565 w 1434434"/>
                    <a:gd name="connsiteY1-1196" fmla="*/ 376599 h 877804"/>
                    <a:gd name="connsiteX2-1197" fmla="*/ 903636 w 1434434"/>
                    <a:gd name="connsiteY2-1198" fmla="*/ 157873 h 877804"/>
                    <a:gd name="connsiteX3-1199" fmla="*/ 1044681 w 1434434"/>
                    <a:gd name="connsiteY3-1200" fmla="*/ 720 h 877804"/>
                    <a:gd name="connsiteX4-1201" fmla="*/ 1024382 w 1434434"/>
                    <a:gd name="connsiteY4-1202" fmla="*/ 143016 h 877804"/>
                    <a:gd name="connsiteX5-1203" fmla="*/ 1023860 w 1434434"/>
                    <a:gd name="connsiteY5-1204" fmla="*/ 277161 h 877804"/>
                    <a:gd name="connsiteX6-1205" fmla="*/ 1082709 w 1434434"/>
                    <a:gd name="connsiteY6-1206" fmla="*/ 293704 h 877804"/>
                    <a:gd name="connsiteX7-1207" fmla="*/ 1148389 w 1434434"/>
                    <a:gd name="connsiteY7-1208" fmla="*/ 337342 h 877804"/>
                    <a:gd name="connsiteX8-1209" fmla="*/ 1296201 w 1434434"/>
                    <a:gd name="connsiteY8-1210" fmla="*/ 295782 h 877804"/>
                    <a:gd name="connsiteX9-1211" fmla="*/ 1384658 w 1434434"/>
                    <a:gd name="connsiteY9-1212" fmla="*/ 302221 h 877804"/>
                    <a:gd name="connsiteX10-1213" fmla="*/ 1434434 w 1434434"/>
                    <a:gd name="connsiteY10-1214" fmla="*/ 317124 h 877804"/>
                    <a:gd name="connsiteX11-1215" fmla="*/ 1292075 w 1434434"/>
                    <a:gd name="connsiteY11-1216" fmla="*/ 537399 h 877804"/>
                    <a:gd name="connsiteX12" fmla="*/ 0 w 1434434"/>
                    <a:gd name="connsiteY12" fmla="*/ 877804 h 877804"/>
                    <a:gd name="connsiteX0-1217" fmla="*/ 0 w 1434434"/>
                    <a:gd name="connsiteY0-1218" fmla="*/ 877804 h 877804"/>
                    <a:gd name="connsiteX1-1219" fmla="*/ 750565 w 1434434"/>
                    <a:gd name="connsiteY1-1220" fmla="*/ 376599 h 877804"/>
                    <a:gd name="connsiteX2-1221" fmla="*/ 903636 w 1434434"/>
                    <a:gd name="connsiteY2-1222" fmla="*/ 157873 h 877804"/>
                    <a:gd name="connsiteX3-1223" fmla="*/ 1044681 w 1434434"/>
                    <a:gd name="connsiteY3-1224" fmla="*/ 720 h 877804"/>
                    <a:gd name="connsiteX4-1225" fmla="*/ 1024382 w 1434434"/>
                    <a:gd name="connsiteY4-1226" fmla="*/ 143016 h 877804"/>
                    <a:gd name="connsiteX5-1227" fmla="*/ 1023860 w 1434434"/>
                    <a:gd name="connsiteY5-1228" fmla="*/ 277161 h 877804"/>
                    <a:gd name="connsiteX6-1229" fmla="*/ 1082709 w 1434434"/>
                    <a:gd name="connsiteY6-1230" fmla="*/ 293704 h 877804"/>
                    <a:gd name="connsiteX7-1231" fmla="*/ 1148389 w 1434434"/>
                    <a:gd name="connsiteY7-1232" fmla="*/ 337342 h 877804"/>
                    <a:gd name="connsiteX8-1233" fmla="*/ 1296201 w 1434434"/>
                    <a:gd name="connsiteY8-1234" fmla="*/ 295782 h 877804"/>
                    <a:gd name="connsiteX9-1235" fmla="*/ 1384658 w 1434434"/>
                    <a:gd name="connsiteY9-1236" fmla="*/ 302221 h 877804"/>
                    <a:gd name="connsiteX10-1237" fmla="*/ 1434434 w 1434434"/>
                    <a:gd name="connsiteY10-1238" fmla="*/ 317124 h 877804"/>
                    <a:gd name="connsiteX11-1239" fmla="*/ 1292075 w 1434434"/>
                    <a:gd name="connsiteY11-1240" fmla="*/ 537399 h 877804"/>
                    <a:gd name="connsiteX12-1241" fmla="*/ 0 w 1434434"/>
                    <a:gd name="connsiteY12-1242" fmla="*/ 877804 h 877804"/>
                    <a:gd name="connsiteX0-1243" fmla="*/ 0 w 1434434"/>
                    <a:gd name="connsiteY0-1244" fmla="*/ 877804 h 877804"/>
                    <a:gd name="connsiteX1-1245" fmla="*/ 750565 w 1434434"/>
                    <a:gd name="connsiteY1-1246" fmla="*/ 376599 h 877804"/>
                    <a:gd name="connsiteX2-1247" fmla="*/ 854303 w 1434434"/>
                    <a:gd name="connsiteY2-1248" fmla="*/ 222174 h 877804"/>
                    <a:gd name="connsiteX3-1249" fmla="*/ 1044681 w 1434434"/>
                    <a:gd name="connsiteY3-1250" fmla="*/ 720 h 877804"/>
                    <a:gd name="connsiteX4-1251" fmla="*/ 1024382 w 1434434"/>
                    <a:gd name="connsiteY4-1252" fmla="*/ 143016 h 877804"/>
                    <a:gd name="connsiteX5-1253" fmla="*/ 1023860 w 1434434"/>
                    <a:gd name="connsiteY5-1254" fmla="*/ 277161 h 877804"/>
                    <a:gd name="connsiteX6-1255" fmla="*/ 1082709 w 1434434"/>
                    <a:gd name="connsiteY6-1256" fmla="*/ 293704 h 877804"/>
                    <a:gd name="connsiteX7-1257" fmla="*/ 1148389 w 1434434"/>
                    <a:gd name="connsiteY7-1258" fmla="*/ 337342 h 877804"/>
                    <a:gd name="connsiteX8-1259" fmla="*/ 1296201 w 1434434"/>
                    <a:gd name="connsiteY8-1260" fmla="*/ 295782 h 877804"/>
                    <a:gd name="connsiteX9-1261" fmla="*/ 1384658 w 1434434"/>
                    <a:gd name="connsiteY9-1262" fmla="*/ 302221 h 877804"/>
                    <a:gd name="connsiteX10-1263" fmla="*/ 1434434 w 1434434"/>
                    <a:gd name="connsiteY10-1264" fmla="*/ 317124 h 877804"/>
                    <a:gd name="connsiteX11-1265" fmla="*/ 1292075 w 1434434"/>
                    <a:gd name="connsiteY11-1266" fmla="*/ 537399 h 877804"/>
                    <a:gd name="connsiteX12-1267" fmla="*/ 0 w 1434434"/>
                    <a:gd name="connsiteY12-1268" fmla="*/ 877804 h 877804"/>
                    <a:gd name="connsiteX0-1269" fmla="*/ 0 w 1434434"/>
                    <a:gd name="connsiteY0-1270" fmla="*/ 877804 h 877804"/>
                    <a:gd name="connsiteX1-1271" fmla="*/ 742169 w 1434434"/>
                    <a:gd name="connsiteY1-1272" fmla="*/ 373264 h 877804"/>
                    <a:gd name="connsiteX2-1273" fmla="*/ 854303 w 1434434"/>
                    <a:gd name="connsiteY2-1274" fmla="*/ 222174 h 877804"/>
                    <a:gd name="connsiteX3-1275" fmla="*/ 1044681 w 1434434"/>
                    <a:gd name="connsiteY3-1276" fmla="*/ 720 h 877804"/>
                    <a:gd name="connsiteX4-1277" fmla="*/ 1024382 w 1434434"/>
                    <a:gd name="connsiteY4-1278" fmla="*/ 143016 h 877804"/>
                    <a:gd name="connsiteX5-1279" fmla="*/ 1023860 w 1434434"/>
                    <a:gd name="connsiteY5-1280" fmla="*/ 277161 h 877804"/>
                    <a:gd name="connsiteX6-1281" fmla="*/ 1082709 w 1434434"/>
                    <a:gd name="connsiteY6-1282" fmla="*/ 293704 h 877804"/>
                    <a:gd name="connsiteX7-1283" fmla="*/ 1148389 w 1434434"/>
                    <a:gd name="connsiteY7-1284" fmla="*/ 337342 h 877804"/>
                    <a:gd name="connsiteX8-1285" fmla="*/ 1296201 w 1434434"/>
                    <a:gd name="connsiteY8-1286" fmla="*/ 295782 h 877804"/>
                    <a:gd name="connsiteX9-1287" fmla="*/ 1384658 w 1434434"/>
                    <a:gd name="connsiteY9-1288" fmla="*/ 302221 h 877804"/>
                    <a:gd name="connsiteX10-1289" fmla="*/ 1434434 w 1434434"/>
                    <a:gd name="connsiteY10-1290" fmla="*/ 317124 h 877804"/>
                    <a:gd name="connsiteX11-1291" fmla="*/ 1292075 w 1434434"/>
                    <a:gd name="connsiteY11-1292" fmla="*/ 537399 h 877804"/>
                    <a:gd name="connsiteX12-1293" fmla="*/ 0 w 1434434"/>
                    <a:gd name="connsiteY12-1294" fmla="*/ 877804 h 877804"/>
                    <a:gd name="connsiteX0-1295" fmla="*/ 0 w 1434434"/>
                    <a:gd name="connsiteY0-1296" fmla="*/ 974817 h 974817"/>
                    <a:gd name="connsiteX1-1297" fmla="*/ 742169 w 1434434"/>
                    <a:gd name="connsiteY1-1298" fmla="*/ 470277 h 974817"/>
                    <a:gd name="connsiteX2-1299" fmla="*/ 854303 w 1434434"/>
                    <a:gd name="connsiteY2-1300" fmla="*/ 319187 h 974817"/>
                    <a:gd name="connsiteX3-1301" fmla="*/ 1132092 w 1434434"/>
                    <a:gd name="connsiteY3-1302" fmla="*/ 421 h 974817"/>
                    <a:gd name="connsiteX4-1303" fmla="*/ 1024382 w 1434434"/>
                    <a:gd name="connsiteY4-1304" fmla="*/ 240029 h 974817"/>
                    <a:gd name="connsiteX5-1305" fmla="*/ 1023860 w 1434434"/>
                    <a:gd name="connsiteY5-1306" fmla="*/ 374174 h 974817"/>
                    <a:gd name="connsiteX6-1307" fmla="*/ 1082709 w 1434434"/>
                    <a:gd name="connsiteY6-1308" fmla="*/ 390717 h 974817"/>
                    <a:gd name="connsiteX7-1309" fmla="*/ 1148389 w 1434434"/>
                    <a:gd name="connsiteY7-1310" fmla="*/ 434355 h 974817"/>
                    <a:gd name="connsiteX8-1311" fmla="*/ 1296201 w 1434434"/>
                    <a:gd name="connsiteY8-1312" fmla="*/ 392795 h 974817"/>
                    <a:gd name="connsiteX9-1313" fmla="*/ 1384658 w 1434434"/>
                    <a:gd name="connsiteY9-1314" fmla="*/ 399234 h 974817"/>
                    <a:gd name="connsiteX10-1315" fmla="*/ 1434434 w 1434434"/>
                    <a:gd name="connsiteY10-1316" fmla="*/ 414137 h 974817"/>
                    <a:gd name="connsiteX11-1317" fmla="*/ 1292075 w 1434434"/>
                    <a:gd name="connsiteY11-1318" fmla="*/ 634412 h 974817"/>
                    <a:gd name="connsiteX12-1319" fmla="*/ 0 w 1434434"/>
                    <a:gd name="connsiteY12-1320" fmla="*/ 974817 h 974817"/>
                    <a:gd name="connsiteX0-1321" fmla="*/ 0 w 1434434"/>
                    <a:gd name="connsiteY0-1322" fmla="*/ 1030080 h 1030080"/>
                    <a:gd name="connsiteX1-1323" fmla="*/ 742169 w 1434434"/>
                    <a:gd name="connsiteY1-1324" fmla="*/ 525540 h 1030080"/>
                    <a:gd name="connsiteX2-1325" fmla="*/ 854303 w 1434434"/>
                    <a:gd name="connsiteY2-1326" fmla="*/ 374450 h 1030080"/>
                    <a:gd name="connsiteX3-1327" fmla="*/ 1169346 w 1434434"/>
                    <a:gd name="connsiteY3-1328" fmla="*/ 340 h 1030080"/>
                    <a:gd name="connsiteX4-1329" fmla="*/ 1024382 w 1434434"/>
                    <a:gd name="connsiteY4-1330" fmla="*/ 295292 h 1030080"/>
                    <a:gd name="connsiteX5-1331" fmla="*/ 1023860 w 1434434"/>
                    <a:gd name="connsiteY5-1332" fmla="*/ 429437 h 1030080"/>
                    <a:gd name="connsiteX6-1333" fmla="*/ 1082709 w 1434434"/>
                    <a:gd name="connsiteY6-1334" fmla="*/ 445980 h 1030080"/>
                    <a:gd name="connsiteX7-1335" fmla="*/ 1148389 w 1434434"/>
                    <a:gd name="connsiteY7-1336" fmla="*/ 489618 h 1030080"/>
                    <a:gd name="connsiteX8-1337" fmla="*/ 1296201 w 1434434"/>
                    <a:gd name="connsiteY8-1338" fmla="*/ 448058 h 1030080"/>
                    <a:gd name="connsiteX9-1339" fmla="*/ 1384658 w 1434434"/>
                    <a:gd name="connsiteY9-1340" fmla="*/ 454497 h 1030080"/>
                    <a:gd name="connsiteX10-1341" fmla="*/ 1434434 w 1434434"/>
                    <a:gd name="connsiteY10-1342" fmla="*/ 469400 h 1030080"/>
                    <a:gd name="connsiteX11-1343" fmla="*/ 1292075 w 1434434"/>
                    <a:gd name="connsiteY11-1344" fmla="*/ 689675 h 1030080"/>
                    <a:gd name="connsiteX12-1345" fmla="*/ 0 w 1434434"/>
                    <a:gd name="connsiteY12-1346" fmla="*/ 1030080 h 1030080"/>
                    <a:gd name="connsiteX0-1347" fmla="*/ 0 w 1434434"/>
                    <a:gd name="connsiteY0-1348" fmla="*/ 1030080 h 1030080"/>
                    <a:gd name="connsiteX1-1349" fmla="*/ 742169 w 1434434"/>
                    <a:gd name="connsiteY1-1350" fmla="*/ 525540 h 1030080"/>
                    <a:gd name="connsiteX2-1351" fmla="*/ 899747 w 1434434"/>
                    <a:gd name="connsiteY2-1352" fmla="*/ 316857 h 1030080"/>
                    <a:gd name="connsiteX3-1353" fmla="*/ 1169346 w 1434434"/>
                    <a:gd name="connsiteY3-1354" fmla="*/ 340 h 1030080"/>
                    <a:gd name="connsiteX4-1355" fmla="*/ 1024382 w 1434434"/>
                    <a:gd name="connsiteY4-1356" fmla="*/ 295292 h 1030080"/>
                    <a:gd name="connsiteX5-1357" fmla="*/ 1023860 w 1434434"/>
                    <a:gd name="connsiteY5-1358" fmla="*/ 429437 h 1030080"/>
                    <a:gd name="connsiteX6-1359" fmla="*/ 1082709 w 1434434"/>
                    <a:gd name="connsiteY6-1360" fmla="*/ 445980 h 1030080"/>
                    <a:gd name="connsiteX7-1361" fmla="*/ 1148389 w 1434434"/>
                    <a:gd name="connsiteY7-1362" fmla="*/ 489618 h 1030080"/>
                    <a:gd name="connsiteX8-1363" fmla="*/ 1296201 w 1434434"/>
                    <a:gd name="connsiteY8-1364" fmla="*/ 448058 h 1030080"/>
                    <a:gd name="connsiteX9-1365" fmla="*/ 1384658 w 1434434"/>
                    <a:gd name="connsiteY9-1366" fmla="*/ 454497 h 1030080"/>
                    <a:gd name="connsiteX10-1367" fmla="*/ 1434434 w 1434434"/>
                    <a:gd name="connsiteY10-1368" fmla="*/ 469400 h 1030080"/>
                    <a:gd name="connsiteX11-1369" fmla="*/ 1292075 w 1434434"/>
                    <a:gd name="connsiteY11-1370" fmla="*/ 689675 h 1030080"/>
                    <a:gd name="connsiteX12-1371" fmla="*/ 0 w 1434434"/>
                    <a:gd name="connsiteY12-1372" fmla="*/ 1030080 h 1030080"/>
                    <a:gd name="connsiteX0-1373" fmla="*/ 0 w 1440576"/>
                    <a:gd name="connsiteY0-1374" fmla="*/ 1031765 h 1031765"/>
                    <a:gd name="connsiteX1-1375" fmla="*/ 748311 w 1440576"/>
                    <a:gd name="connsiteY1-1376" fmla="*/ 525540 h 1031765"/>
                    <a:gd name="connsiteX2-1377" fmla="*/ 905889 w 1440576"/>
                    <a:gd name="connsiteY2-1378" fmla="*/ 316857 h 1031765"/>
                    <a:gd name="connsiteX3-1379" fmla="*/ 1175488 w 1440576"/>
                    <a:gd name="connsiteY3-1380" fmla="*/ 340 h 1031765"/>
                    <a:gd name="connsiteX4-1381" fmla="*/ 1030524 w 1440576"/>
                    <a:gd name="connsiteY4-1382" fmla="*/ 295292 h 1031765"/>
                    <a:gd name="connsiteX5-1383" fmla="*/ 1030002 w 1440576"/>
                    <a:gd name="connsiteY5-1384" fmla="*/ 429437 h 1031765"/>
                    <a:gd name="connsiteX6-1385" fmla="*/ 1088851 w 1440576"/>
                    <a:gd name="connsiteY6-1386" fmla="*/ 445980 h 1031765"/>
                    <a:gd name="connsiteX7-1387" fmla="*/ 1154531 w 1440576"/>
                    <a:gd name="connsiteY7-1388" fmla="*/ 489618 h 1031765"/>
                    <a:gd name="connsiteX8-1389" fmla="*/ 1302343 w 1440576"/>
                    <a:gd name="connsiteY8-1390" fmla="*/ 448058 h 1031765"/>
                    <a:gd name="connsiteX9-1391" fmla="*/ 1390800 w 1440576"/>
                    <a:gd name="connsiteY9-1392" fmla="*/ 454497 h 1031765"/>
                    <a:gd name="connsiteX10-1393" fmla="*/ 1440576 w 1440576"/>
                    <a:gd name="connsiteY10-1394" fmla="*/ 469400 h 1031765"/>
                    <a:gd name="connsiteX11-1395" fmla="*/ 1298217 w 1440576"/>
                    <a:gd name="connsiteY11-1396" fmla="*/ 689675 h 1031765"/>
                    <a:gd name="connsiteX12-1397" fmla="*/ 0 w 1440576"/>
                    <a:gd name="connsiteY12-1398" fmla="*/ 1031765 h 1031765"/>
                    <a:gd name="connsiteX0-1399" fmla="*/ 0 w 1168053"/>
                    <a:gd name="connsiteY0-1400" fmla="*/ 962610 h 962610"/>
                    <a:gd name="connsiteX1-1401" fmla="*/ 475788 w 1168053"/>
                    <a:gd name="connsiteY1-1402" fmla="*/ 525540 h 962610"/>
                    <a:gd name="connsiteX2-1403" fmla="*/ 633366 w 1168053"/>
                    <a:gd name="connsiteY2-1404" fmla="*/ 316857 h 962610"/>
                    <a:gd name="connsiteX3-1405" fmla="*/ 902965 w 1168053"/>
                    <a:gd name="connsiteY3-1406" fmla="*/ 340 h 962610"/>
                    <a:gd name="connsiteX4-1407" fmla="*/ 758001 w 1168053"/>
                    <a:gd name="connsiteY4-1408" fmla="*/ 295292 h 962610"/>
                    <a:gd name="connsiteX5-1409" fmla="*/ 757479 w 1168053"/>
                    <a:gd name="connsiteY5-1410" fmla="*/ 429437 h 962610"/>
                    <a:gd name="connsiteX6-1411" fmla="*/ 816328 w 1168053"/>
                    <a:gd name="connsiteY6-1412" fmla="*/ 445980 h 962610"/>
                    <a:gd name="connsiteX7-1413" fmla="*/ 882008 w 1168053"/>
                    <a:gd name="connsiteY7-1414" fmla="*/ 489618 h 962610"/>
                    <a:gd name="connsiteX8-1415" fmla="*/ 1029820 w 1168053"/>
                    <a:gd name="connsiteY8-1416" fmla="*/ 448058 h 962610"/>
                    <a:gd name="connsiteX9-1417" fmla="*/ 1118277 w 1168053"/>
                    <a:gd name="connsiteY9-1418" fmla="*/ 454497 h 962610"/>
                    <a:gd name="connsiteX10-1419" fmla="*/ 1168053 w 1168053"/>
                    <a:gd name="connsiteY10-1420" fmla="*/ 469400 h 962610"/>
                    <a:gd name="connsiteX11-1421" fmla="*/ 1025694 w 1168053"/>
                    <a:gd name="connsiteY11-1422" fmla="*/ 689675 h 962610"/>
                    <a:gd name="connsiteX12-1423" fmla="*/ 0 w 1168053"/>
                    <a:gd name="connsiteY12-1424" fmla="*/ 962610 h 962610"/>
                    <a:gd name="connsiteX0-1425" fmla="*/ 0 w 1168053"/>
                    <a:gd name="connsiteY0-1426" fmla="*/ 962610 h 962610"/>
                    <a:gd name="connsiteX1-1427" fmla="*/ 305627 w 1168053"/>
                    <a:gd name="connsiteY1-1428" fmla="*/ 683173 h 962610"/>
                    <a:gd name="connsiteX2-1429" fmla="*/ 475788 w 1168053"/>
                    <a:gd name="connsiteY2-1430" fmla="*/ 525540 h 962610"/>
                    <a:gd name="connsiteX3-1431" fmla="*/ 633366 w 1168053"/>
                    <a:gd name="connsiteY3-1432" fmla="*/ 316857 h 962610"/>
                    <a:gd name="connsiteX4-1433" fmla="*/ 902965 w 1168053"/>
                    <a:gd name="connsiteY4-1434" fmla="*/ 340 h 962610"/>
                    <a:gd name="connsiteX5-1435" fmla="*/ 758001 w 1168053"/>
                    <a:gd name="connsiteY5-1436" fmla="*/ 295292 h 962610"/>
                    <a:gd name="connsiteX6-1437" fmla="*/ 757479 w 1168053"/>
                    <a:gd name="connsiteY6-1438" fmla="*/ 429437 h 962610"/>
                    <a:gd name="connsiteX7-1439" fmla="*/ 816328 w 1168053"/>
                    <a:gd name="connsiteY7-1440" fmla="*/ 445980 h 962610"/>
                    <a:gd name="connsiteX8-1441" fmla="*/ 882008 w 1168053"/>
                    <a:gd name="connsiteY8-1442" fmla="*/ 489618 h 962610"/>
                    <a:gd name="connsiteX9-1443" fmla="*/ 1029820 w 1168053"/>
                    <a:gd name="connsiteY9-1444" fmla="*/ 448058 h 962610"/>
                    <a:gd name="connsiteX10-1445" fmla="*/ 1118277 w 1168053"/>
                    <a:gd name="connsiteY10-1446" fmla="*/ 454497 h 962610"/>
                    <a:gd name="connsiteX11-1447" fmla="*/ 1168053 w 1168053"/>
                    <a:gd name="connsiteY11-1448" fmla="*/ 469400 h 962610"/>
                    <a:gd name="connsiteX12-1449" fmla="*/ 1025694 w 1168053"/>
                    <a:gd name="connsiteY12-1450" fmla="*/ 689675 h 962610"/>
                    <a:gd name="connsiteX13" fmla="*/ 0 w 1168053"/>
                    <a:gd name="connsiteY13" fmla="*/ 962610 h 962610"/>
                    <a:gd name="connsiteX0-1451" fmla="*/ 0 w 1168053"/>
                    <a:gd name="connsiteY0-1452" fmla="*/ 962610 h 962610"/>
                    <a:gd name="connsiteX1-1453" fmla="*/ 231479 w 1168053"/>
                    <a:gd name="connsiteY1-1454" fmla="*/ 579440 h 962610"/>
                    <a:gd name="connsiteX2-1455" fmla="*/ 475788 w 1168053"/>
                    <a:gd name="connsiteY2-1456" fmla="*/ 525540 h 962610"/>
                    <a:gd name="connsiteX3-1457" fmla="*/ 633366 w 1168053"/>
                    <a:gd name="connsiteY3-1458" fmla="*/ 316857 h 962610"/>
                    <a:gd name="connsiteX4-1459" fmla="*/ 902965 w 1168053"/>
                    <a:gd name="connsiteY4-1460" fmla="*/ 340 h 962610"/>
                    <a:gd name="connsiteX5-1461" fmla="*/ 758001 w 1168053"/>
                    <a:gd name="connsiteY5-1462" fmla="*/ 295292 h 962610"/>
                    <a:gd name="connsiteX6-1463" fmla="*/ 757479 w 1168053"/>
                    <a:gd name="connsiteY6-1464" fmla="*/ 429437 h 962610"/>
                    <a:gd name="connsiteX7-1465" fmla="*/ 816328 w 1168053"/>
                    <a:gd name="connsiteY7-1466" fmla="*/ 445980 h 962610"/>
                    <a:gd name="connsiteX8-1467" fmla="*/ 882008 w 1168053"/>
                    <a:gd name="connsiteY8-1468" fmla="*/ 489618 h 962610"/>
                    <a:gd name="connsiteX9-1469" fmla="*/ 1029820 w 1168053"/>
                    <a:gd name="connsiteY9-1470" fmla="*/ 448058 h 962610"/>
                    <a:gd name="connsiteX10-1471" fmla="*/ 1118277 w 1168053"/>
                    <a:gd name="connsiteY10-1472" fmla="*/ 454497 h 962610"/>
                    <a:gd name="connsiteX11-1473" fmla="*/ 1168053 w 1168053"/>
                    <a:gd name="connsiteY11-1474" fmla="*/ 469400 h 962610"/>
                    <a:gd name="connsiteX12-1475" fmla="*/ 1025694 w 1168053"/>
                    <a:gd name="connsiteY12-1476" fmla="*/ 689675 h 962610"/>
                    <a:gd name="connsiteX13-1477" fmla="*/ 0 w 1168053"/>
                    <a:gd name="connsiteY13-1478" fmla="*/ 962610 h 962610"/>
                    <a:gd name="connsiteX0-1479" fmla="*/ 0 w 1168053"/>
                    <a:gd name="connsiteY0-1480" fmla="*/ 962610 h 962610"/>
                    <a:gd name="connsiteX1-1481" fmla="*/ 231479 w 1168053"/>
                    <a:gd name="connsiteY1-1482" fmla="*/ 579440 h 962610"/>
                    <a:gd name="connsiteX2-1483" fmla="*/ 352899 w 1168053"/>
                    <a:gd name="connsiteY2-1484" fmla="*/ 563037 h 962610"/>
                    <a:gd name="connsiteX3-1485" fmla="*/ 475788 w 1168053"/>
                    <a:gd name="connsiteY3-1486" fmla="*/ 525540 h 962610"/>
                    <a:gd name="connsiteX4-1487" fmla="*/ 633366 w 1168053"/>
                    <a:gd name="connsiteY4-1488" fmla="*/ 316857 h 962610"/>
                    <a:gd name="connsiteX5-1489" fmla="*/ 902965 w 1168053"/>
                    <a:gd name="connsiteY5-1490" fmla="*/ 340 h 962610"/>
                    <a:gd name="connsiteX6-1491" fmla="*/ 758001 w 1168053"/>
                    <a:gd name="connsiteY6-1492" fmla="*/ 295292 h 962610"/>
                    <a:gd name="connsiteX7-1493" fmla="*/ 757479 w 1168053"/>
                    <a:gd name="connsiteY7-1494" fmla="*/ 429437 h 962610"/>
                    <a:gd name="connsiteX8-1495" fmla="*/ 816328 w 1168053"/>
                    <a:gd name="connsiteY8-1496" fmla="*/ 445980 h 962610"/>
                    <a:gd name="connsiteX9-1497" fmla="*/ 882008 w 1168053"/>
                    <a:gd name="connsiteY9-1498" fmla="*/ 489618 h 962610"/>
                    <a:gd name="connsiteX10-1499" fmla="*/ 1029820 w 1168053"/>
                    <a:gd name="connsiteY10-1500" fmla="*/ 448058 h 962610"/>
                    <a:gd name="connsiteX11-1501" fmla="*/ 1118277 w 1168053"/>
                    <a:gd name="connsiteY11-1502" fmla="*/ 454497 h 962610"/>
                    <a:gd name="connsiteX12-1503" fmla="*/ 1168053 w 1168053"/>
                    <a:gd name="connsiteY12-1504" fmla="*/ 469400 h 962610"/>
                    <a:gd name="connsiteX13-1505" fmla="*/ 1025694 w 1168053"/>
                    <a:gd name="connsiteY13-1506" fmla="*/ 689675 h 962610"/>
                    <a:gd name="connsiteX14" fmla="*/ 0 w 1168053"/>
                    <a:gd name="connsiteY14" fmla="*/ 962610 h 962610"/>
                    <a:gd name="connsiteX0-1507" fmla="*/ 0 w 1168053"/>
                    <a:gd name="connsiteY0-1508" fmla="*/ 962610 h 962610"/>
                    <a:gd name="connsiteX1-1509" fmla="*/ 231479 w 1168053"/>
                    <a:gd name="connsiteY1-1510" fmla="*/ 579440 h 962610"/>
                    <a:gd name="connsiteX2-1511" fmla="*/ 469128 w 1168053"/>
                    <a:gd name="connsiteY2-1512" fmla="*/ 237851 h 962610"/>
                    <a:gd name="connsiteX3-1513" fmla="*/ 475788 w 1168053"/>
                    <a:gd name="connsiteY3-1514" fmla="*/ 525540 h 962610"/>
                    <a:gd name="connsiteX4-1515" fmla="*/ 633366 w 1168053"/>
                    <a:gd name="connsiteY4-1516" fmla="*/ 316857 h 962610"/>
                    <a:gd name="connsiteX5-1517" fmla="*/ 902965 w 1168053"/>
                    <a:gd name="connsiteY5-1518" fmla="*/ 340 h 962610"/>
                    <a:gd name="connsiteX6-1519" fmla="*/ 758001 w 1168053"/>
                    <a:gd name="connsiteY6-1520" fmla="*/ 295292 h 962610"/>
                    <a:gd name="connsiteX7-1521" fmla="*/ 757479 w 1168053"/>
                    <a:gd name="connsiteY7-1522" fmla="*/ 429437 h 962610"/>
                    <a:gd name="connsiteX8-1523" fmla="*/ 816328 w 1168053"/>
                    <a:gd name="connsiteY8-1524" fmla="*/ 445980 h 962610"/>
                    <a:gd name="connsiteX9-1525" fmla="*/ 882008 w 1168053"/>
                    <a:gd name="connsiteY9-1526" fmla="*/ 489618 h 962610"/>
                    <a:gd name="connsiteX10-1527" fmla="*/ 1029820 w 1168053"/>
                    <a:gd name="connsiteY10-1528" fmla="*/ 448058 h 962610"/>
                    <a:gd name="connsiteX11-1529" fmla="*/ 1118277 w 1168053"/>
                    <a:gd name="connsiteY11-1530" fmla="*/ 454497 h 962610"/>
                    <a:gd name="connsiteX12-1531" fmla="*/ 1168053 w 1168053"/>
                    <a:gd name="connsiteY12-1532" fmla="*/ 469400 h 962610"/>
                    <a:gd name="connsiteX13-1533" fmla="*/ 1025694 w 1168053"/>
                    <a:gd name="connsiteY13-1534" fmla="*/ 689675 h 962610"/>
                    <a:gd name="connsiteX14-1535" fmla="*/ 0 w 1168053"/>
                    <a:gd name="connsiteY14-1536" fmla="*/ 962610 h 962610"/>
                    <a:gd name="connsiteX0-1537" fmla="*/ 0 w 1168053"/>
                    <a:gd name="connsiteY0-1538" fmla="*/ 962610 h 962610"/>
                    <a:gd name="connsiteX1-1539" fmla="*/ 231479 w 1168053"/>
                    <a:gd name="connsiteY1-1540" fmla="*/ 579440 h 962610"/>
                    <a:gd name="connsiteX2-1541" fmla="*/ 361050 w 1168053"/>
                    <a:gd name="connsiteY2-1542" fmla="*/ 391596 h 962610"/>
                    <a:gd name="connsiteX3-1543" fmla="*/ 469128 w 1168053"/>
                    <a:gd name="connsiteY3-1544" fmla="*/ 237851 h 962610"/>
                    <a:gd name="connsiteX4-1545" fmla="*/ 475788 w 1168053"/>
                    <a:gd name="connsiteY4-1546" fmla="*/ 525540 h 962610"/>
                    <a:gd name="connsiteX5-1547" fmla="*/ 633366 w 1168053"/>
                    <a:gd name="connsiteY5-1548" fmla="*/ 316857 h 962610"/>
                    <a:gd name="connsiteX6-1549" fmla="*/ 902965 w 1168053"/>
                    <a:gd name="connsiteY6-1550" fmla="*/ 340 h 962610"/>
                    <a:gd name="connsiteX7-1551" fmla="*/ 758001 w 1168053"/>
                    <a:gd name="connsiteY7-1552" fmla="*/ 295292 h 962610"/>
                    <a:gd name="connsiteX8-1553" fmla="*/ 757479 w 1168053"/>
                    <a:gd name="connsiteY8-1554" fmla="*/ 429437 h 962610"/>
                    <a:gd name="connsiteX9-1555" fmla="*/ 816328 w 1168053"/>
                    <a:gd name="connsiteY9-1556" fmla="*/ 445980 h 962610"/>
                    <a:gd name="connsiteX10-1557" fmla="*/ 882008 w 1168053"/>
                    <a:gd name="connsiteY10-1558" fmla="*/ 489618 h 962610"/>
                    <a:gd name="connsiteX11-1559" fmla="*/ 1029820 w 1168053"/>
                    <a:gd name="connsiteY11-1560" fmla="*/ 448058 h 962610"/>
                    <a:gd name="connsiteX12-1561" fmla="*/ 1118277 w 1168053"/>
                    <a:gd name="connsiteY12-1562" fmla="*/ 454497 h 962610"/>
                    <a:gd name="connsiteX13-1563" fmla="*/ 1168053 w 1168053"/>
                    <a:gd name="connsiteY13-1564" fmla="*/ 469400 h 962610"/>
                    <a:gd name="connsiteX14-1565" fmla="*/ 1025694 w 1168053"/>
                    <a:gd name="connsiteY14-1566" fmla="*/ 689675 h 962610"/>
                    <a:gd name="connsiteX15" fmla="*/ 0 w 1168053"/>
                    <a:gd name="connsiteY15" fmla="*/ 962610 h 962610"/>
                    <a:gd name="connsiteX0-1567" fmla="*/ 0 w 1168053"/>
                    <a:gd name="connsiteY0-1568" fmla="*/ 962610 h 962610"/>
                    <a:gd name="connsiteX1-1569" fmla="*/ 231479 w 1168053"/>
                    <a:gd name="connsiteY1-1570" fmla="*/ 579440 h 962610"/>
                    <a:gd name="connsiteX2-1571" fmla="*/ 408322 w 1168053"/>
                    <a:gd name="connsiteY2-1572" fmla="*/ 271459 h 962610"/>
                    <a:gd name="connsiteX3-1573" fmla="*/ 469128 w 1168053"/>
                    <a:gd name="connsiteY3-1574" fmla="*/ 237851 h 962610"/>
                    <a:gd name="connsiteX4-1575" fmla="*/ 475788 w 1168053"/>
                    <a:gd name="connsiteY4-1576" fmla="*/ 525540 h 962610"/>
                    <a:gd name="connsiteX5-1577" fmla="*/ 633366 w 1168053"/>
                    <a:gd name="connsiteY5-1578" fmla="*/ 316857 h 962610"/>
                    <a:gd name="connsiteX6-1579" fmla="*/ 902965 w 1168053"/>
                    <a:gd name="connsiteY6-1580" fmla="*/ 340 h 962610"/>
                    <a:gd name="connsiteX7-1581" fmla="*/ 758001 w 1168053"/>
                    <a:gd name="connsiteY7-1582" fmla="*/ 295292 h 962610"/>
                    <a:gd name="connsiteX8-1583" fmla="*/ 757479 w 1168053"/>
                    <a:gd name="connsiteY8-1584" fmla="*/ 429437 h 962610"/>
                    <a:gd name="connsiteX9-1585" fmla="*/ 816328 w 1168053"/>
                    <a:gd name="connsiteY9-1586" fmla="*/ 445980 h 962610"/>
                    <a:gd name="connsiteX10-1587" fmla="*/ 882008 w 1168053"/>
                    <a:gd name="connsiteY10-1588" fmla="*/ 489618 h 962610"/>
                    <a:gd name="connsiteX11-1589" fmla="*/ 1029820 w 1168053"/>
                    <a:gd name="connsiteY11-1590" fmla="*/ 448058 h 962610"/>
                    <a:gd name="connsiteX12-1591" fmla="*/ 1118277 w 1168053"/>
                    <a:gd name="connsiteY12-1592" fmla="*/ 454497 h 962610"/>
                    <a:gd name="connsiteX13-1593" fmla="*/ 1168053 w 1168053"/>
                    <a:gd name="connsiteY13-1594" fmla="*/ 469400 h 962610"/>
                    <a:gd name="connsiteX14-1595" fmla="*/ 1025694 w 1168053"/>
                    <a:gd name="connsiteY14-1596" fmla="*/ 689675 h 962610"/>
                    <a:gd name="connsiteX15-1597" fmla="*/ 0 w 1168053"/>
                    <a:gd name="connsiteY15-1598" fmla="*/ 962610 h 962610"/>
                    <a:gd name="connsiteX0-1599" fmla="*/ 0 w 1168053"/>
                    <a:gd name="connsiteY0-1600" fmla="*/ 962610 h 962610"/>
                    <a:gd name="connsiteX1-1601" fmla="*/ 231479 w 1168053"/>
                    <a:gd name="connsiteY1-1602" fmla="*/ 579440 h 962610"/>
                    <a:gd name="connsiteX2-1603" fmla="*/ 321542 w 1168053"/>
                    <a:gd name="connsiteY2-1604" fmla="*/ 441919 h 962610"/>
                    <a:gd name="connsiteX3-1605" fmla="*/ 408322 w 1168053"/>
                    <a:gd name="connsiteY3-1606" fmla="*/ 271459 h 962610"/>
                    <a:gd name="connsiteX4-1607" fmla="*/ 469128 w 1168053"/>
                    <a:gd name="connsiteY4-1608" fmla="*/ 237851 h 962610"/>
                    <a:gd name="connsiteX5-1609" fmla="*/ 475788 w 1168053"/>
                    <a:gd name="connsiteY5-1610" fmla="*/ 525540 h 962610"/>
                    <a:gd name="connsiteX6-1611" fmla="*/ 633366 w 1168053"/>
                    <a:gd name="connsiteY6-1612" fmla="*/ 316857 h 962610"/>
                    <a:gd name="connsiteX7-1613" fmla="*/ 902965 w 1168053"/>
                    <a:gd name="connsiteY7-1614" fmla="*/ 340 h 962610"/>
                    <a:gd name="connsiteX8-1615" fmla="*/ 758001 w 1168053"/>
                    <a:gd name="connsiteY8-1616" fmla="*/ 295292 h 962610"/>
                    <a:gd name="connsiteX9-1617" fmla="*/ 757479 w 1168053"/>
                    <a:gd name="connsiteY9-1618" fmla="*/ 429437 h 962610"/>
                    <a:gd name="connsiteX10-1619" fmla="*/ 816328 w 1168053"/>
                    <a:gd name="connsiteY10-1620" fmla="*/ 445980 h 962610"/>
                    <a:gd name="connsiteX11-1621" fmla="*/ 882008 w 1168053"/>
                    <a:gd name="connsiteY11-1622" fmla="*/ 489618 h 962610"/>
                    <a:gd name="connsiteX12-1623" fmla="*/ 1029820 w 1168053"/>
                    <a:gd name="connsiteY12-1624" fmla="*/ 448058 h 962610"/>
                    <a:gd name="connsiteX13-1625" fmla="*/ 1118277 w 1168053"/>
                    <a:gd name="connsiteY13-1626" fmla="*/ 454497 h 962610"/>
                    <a:gd name="connsiteX14-1627" fmla="*/ 1168053 w 1168053"/>
                    <a:gd name="connsiteY14-1628" fmla="*/ 469400 h 962610"/>
                    <a:gd name="connsiteX15-1629" fmla="*/ 1025694 w 1168053"/>
                    <a:gd name="connsiteY15-1630" fmla="*/ 689675 h 962610"/>
                    <a:gd name="connsiteX16" fmla="*/ 0 w 1168053"/>
                    <a:gd name="connsiteY16" fmla="*/ 962610 h 962610"/>
                    <a:gd name="connsiteX0-1631" fmla="*/ 0 w 1168053"/>
                    <a:gd name="connsiteY0-1632" fmla="*/ 1186379 h 1186379"/>
                    <a:gd name="connsiteX1-1633" fmla="*/ 231479 w 1168053"/>
                    <a:gd name="connsiteY1-1634" fmla="*/ 803209 h 1186379"/>
                    <a:gd name="connsiteX2-1635" fmla="*/ 321542 w 1168053"/>
                    <a:gd name="connsiteY2-1636" fmla="*/ 665688 h 1186379"/>
                    <a:gd name="connsiteX3-1637" fmla="*/ 408322 w 1168053"/>
                    <a:gd name="connsiteY3-1638" fmla="*/ 495228 h 1186379"/>
                    <a:gd name="connsiteX4-1639" fmla="*/ 692007 w 1168053"/>
                    <a:gd name="connsiteY4-1640" fmla="*/ 0 h 1186379"/>
                    <a:gd name="connsiteX5-1641" fmla="*/ 475788 w 1168053"/>
                    <a:gd name="connsiteY5-1642" fmla="*/ 749309 h 1186379"/>
                    <a:gd name="connsiteX6-1643" fmla="*/ 633366 w 1168053"/>
                    <a:gd name="connsiteY6-1644" fmla="*/ 540626 h 1186379"/>
                    <a:gd name="connsiteX7-1645" fmla="*/ 902965 w 1168053"/>
                    <a:gd name="connsiteY7-1646" fmla="*/ 224109 h 1186379"/>
                    <a:gd name="connsiteX8-1647" fmla="*/ 758001 w 1168053"/>
                    <a:gd name="connsiteY8-1648" fmla="*/ 519061 h 1186379"/>
                    <a:gd name="connsiteX9-1649" fmla="*/ 757479 w 1168053"/>
                    <a:gd name="connsiteY9-1650" fmla="*/ 653206 h 1186379"/>
                    <a:gd name="connsiteX10-1651" fmla="*/ 816328 w 1168053"/>
                    <a:gd name="connsiteY10-1652" fmla="*/ 669749 h 1186379"/>
                    <a:gd name="connsiteX11-1653" fmla="*/ 882008 w 1168053"/>
                    <a:gd name="connsiteY11-1654" fmla="*/ 713387 h 1186379"/>
                    <a:gd name="connsiteX12-1655" fmla="*/ 1029820 w 1168053"/>
                    <a:gd name="connsiteY12-1656" fmla="*/ 671827 h 1186379"/>
                    <a:gd name="connsiteX13-1657" fmla="*/ 1118277 w 1168053"/>
                    <a:gd name="connsiteY13-1658" fmla="*/ 678266 h 1186379"/>
                    <a:gd name="connsiteX14-1659" fmla="*/ 1168053 w 1168053"/>
                    <a:gd name="connsiteY14-1660" fmla="*/ 693169 h 1186379"/>
                    <a:gd name="connsiteX15-1661" fmla="*/ 1025694 w 1168053"/>
                    <a:gd name="connsiteY15-1662" fmla="*/ 913444 h 1186379"/>
                    <a:gd name="connsiteX16-1663" fmla="*/ 0 w 1168053"/>
                    <a:gd name="connsiteY16-1664" fmla="*/ 1186379 h 1186379"/>
                    <a:gd name="connsiteX0-1665" fmla="*/ 0 w 1168053"/>
                    <a:gd name="connsiteY0-1666" fmla="*/ 1186379 h 1186379"/>
                    <a:gd name="connsiteX1-1667" fmla="*/ 231479 w 1168053"/>
                    <a:gd name="connsiteY1-1668" fmla="*/ 803209 h 1186379"/>
                    <a:gd name="connsiteX2-1669" fmla="*/ 321542 w 1168053"/>
                    <a:gd name="connsiteY2-1670" fmla="*/ 665688 h 1186379"/>
                    <a:gd name="connsiteX3-1671" fmla="*/ 408322 w 1168053"/>
                    <a:gd name="connsiteY3-1672" fmla="*/ 495228 h 1186379"/>
                    <a:gd name="connsiteX4-1673" fmla="*/ 692007 w 1168053"/>
                    <a:gd name="connsiteY4-1674" fmla="*/ 0 h 1186379"/>
                    <a:gd name="connsiteX5-1675" fmla="*/ 572726 w 1168053"/>
                    <a:gd name="connsiteY5-1676" fmla="*/ 410626 h 1186379"/>
                    <a:gd name="connsiteX6-1677" fmla="*/ 475788 w 1168053"/>
                    <a:gd name="connsiteY6-1678" fmla="*/ 749309 h 1186379"/>
                    <a:gd name="connsiteX7-1679" fmla="*/ 633366 w 1168053"/>
                    <a:gd name="connsiteY7-1680" fmla="*/ 540626 h 1186379"/>
                    <a:gd name="connsiteX8-1681" fmla="*/ 902965 w 1168053"/>
                    <a:gd name="connsiteY8-1682" fmla="*/ 224109 h 1186379"/>
                    <a:gd name="connsiteX9-1683" fmla="*/ 758001 w 1168053"/>
                    <a:gd name="connsiteY9-1684" fmla="*/ 519061 h 1186379"/>
                    <a:gd name="connsiteX10-1685" fmla="*/ 757479 w 1168053"/>
                    <a:gd name="connsiteY10-1686" fmla="*/ 653206 h 1186379"/>
                    <a:gd name="connsiteX11-1687" fmla="*/ 816328 w 1168053"/>
                    <a:gd name="connsiteY11-1688" fmla="*/ 669749 h 1186379"/>
                    <a:gd name="connsiteX12-1689" fmla="*/ 882008 w 1168053"/>
                    <a:gd name="connsiteY12-1690" fmla="*/ 713387 h 1186379"/>
                    <a:gd name="connsiteX13-1691" fmla="*/ 1029820 w 1168053"/>
                    <a:gd name="connsiteY13-1692" fmla="*/ 671827 h 1186379"/>
                    <a:gd name="connsiteX14-1693" fmla="*/ 1118277 w 1168053"/>
                    <a:gd name="connsiteY14-1694" fmla="*/ 678266 h 1186379"/>
                    <a:gd name="connsiteX15-1695" fmla="*/ 1168053 w 1168053"/>
                    <a:gd name="connsiteY15-1696" fmla="*/ 693169 h 1186379"/>
                    <a:gd name="connsiteX16-1697" fmla="*/ 1025694 w 1168053"/>
                    <a:gd name="connsiteY16-1698" fmla="*/ 913444 h 1186379"/>
                    <a:gd name="connsiteX17" fmla="*/ 0 w 1168053"/>
                    <a:gd name="connsiteY17" fmla="*/ 1186379 h 1186379"/>
                    <a:gd name="connsiteX0-1699" fmla="*/ 0 w 1168053"/>
                    <a:gd name="connsiteY0-1700" fmla="*/ 1186379 h 1186379"/>
                    <a:gd name="connsiteX1-1701" fmla="*/ 231479 w 1168053"/>
                    <a:gd name="connsiteY1-1702" fmla="*/ 803209 h 1186379"/>
                    <a:gd name="connsiteX2-1703" fmla="*/ 321542 w 1168053"/>
                    <a:gd name="connsiteY2-1704" fmla="*/ 665688 h 1186379"/>
                    <a:gd name="connsiteX3-1705" fmla="*/ 408322 w 1168053"/>
                    <a:gd name="connsiteY3-1706" fmla="*/ 495228 h 1186379"/>
                    <a:gd name="connsiteX4-1707" fmla="*/ 692007 w 1168053"/>
                    <a:gd name="connsiteY4-1708" fmla="*/ 0 h 1186379"/>
                    <a:gd name="connsiteX5-1709" fmla="*/ 720544 w 1168053"/>
                    <a:gd name="connsiteY5-1710" fmla="*/ 324936 h 1186379"/>
                    <a:gd name="connsiteX6-1711" fmla="*/ 475788 w 1168053"/>
                    <a:gd name="connsiteY6-1712" fmla="*/ 749309 h 1186379"/>
                    <a:gd name="connsiteX7-1713" fmla="*/ 633366 w 1168053"/>
                    <a:gd name="connsiteY7-1714" fmla="*/ 540626 h 1186379"/>
                    <a:gd name="connsiteX8-1715" fmla="*/ 902965 w 1168053"/>
                    <a:gd name="connsiteY8-1716" fmla="*/ 224109 h 1186379"/>
                    <a:gd name="connsiteX9-1717" fmla="*/ 758001 w 1168053"/>
                    <a:gd name="connsiteY9-1718" fmla="*/ 519061 h 1186379"/>
                    <a:gd name="connsiteX10-1719" fmla="*/ 757479 w 1168053"/>
                    <a:gd name="connsiteY10-1720" fmla="*/ 653206 h 1186379"/>
                    <a:gd name="connsiteX11-1721" fmla="*/ 816328 w 1168053"/>
                    <a:gd name="connsiteY11-1722" fmla="*/ 669749 h 1186379"/>
                    <a:gd name="connsiteX12-1723" fmla="*/ 882008 w 1168053"/>
                    <a:gd name="connsiteY12-1724" fmla="*/ 713387 h 1186379"/>
                    <a:gd name="connsiteX13-1725" fmla="*/ 1029820 w 1168053"/>
                    <a:gd name="connsiteY13-1726" fmla="*/ 671827 h 1186379"/>
                    <a:gd name="connsiteX14-1727" fmla="*/ 1118277 w 1168053"/>
                    <a:gd name="connsiteY14-1728" fmla="*/ 678266 h 1186379"/>
                    <a:gd name="connsiteX15-1729" fmla="*/ 1168053 w 1168053"/>
                    <a:gd name="connsiteY15-1730" fmla="*/ 693169 h 1186379"/>
                    <a:gd name="connsiteX16-1731" fmla="*/ 1025694 w 1168053"/>
                    <a:gd name="connsiteY16-1732" fmla="*/ 913444 h 1186379"/>
                    <a:gd name="connsiteX17-1733" fmla="*/ 0 w 1168053"/>
                    <a:gd name="connsiteY17-1734" fmla="*/ 1186379 h 1186379"/>
                    <a:gd name="connsiteX0-1735" fmla="*/ 0 w 1168053"/>
                    <a:gd name="connsiteY0-1736" fmla="*/ 1186379 h 1186379"/>
                    <a:gd name="connsiteX1-1737" fmla="*/ 231479 w 1168053"/>
                    <a:gd name="connsiteY1-1738" fmla="*/ 803209 h 1186379"/>
                    <a:gd name="connsiteX2-1739" fmla="*/ 321542 w 1168053"/>
                    <a:gd name="connsiteY2-1740" fmla="*/ 665688 h 1186379"/>
                    <a:gd name="connsiteX3-1741" fmla="*/ 408322 w 1168053"/>
                    <a:gd name="connsiteY3-1742" fmla="*/ 495228 h 1186379"/>
                    <a:gd name="connsiteX4-1743" fmla="*/ 692007 w 1168053"/>
                    <a:gd name="connsiteY4-1744" fmla="*/ 0 h 1186379"/>
                    <a:gd name="connsiteX5-1745" fmla="*/ 770315 w 1168053"/>
                    <a:gd name="connsiteY5-1746" fmla="*/ 384598 h 1186379"/>
                    <a:gd name="connsiteX6-1747" fmla="*/ 475788 w 1168053"/>
                    <a:gd name="connsiteY6-1748" fmla="*/ 749309 h 1186379"/>
                    <a:gd name="connsiteX7-1749" fmla="*/ 633366 w 1168053"/>
                    <a:gd name="connsiteY7-1750" fmla="*/ 540626 h 1186379"/>
                    <a:gd name="connsiteX8-1751" fmla="*/ 902965 w 1168053"/>
                    <a:gd name="connsiteY8-1752" fmla="*/ 224109 h 1186379"/>
                    <a:gd name="connsiteX9-1753" fmla="*/ 758001 w 1168053"/>
                    <a:gd name="connsiteY9-1754" fmla="*/ 519061 h 1186379"/>
                    <a:gd name="connsiteX10-1755" fmla="*/ 757479 w 1168053"/>
                    <a:gd name="connsiteY10-1756" fmla="*/ 653206 h 1186379"/>
                    <a:gd name="connsiteX11-1757" fmla="*/ 816328 w 1168053"/>
                    <a:gd name="connsiteY11-1758" fmla="*/ 669749 h 1186379"/>
                    <a:gd name="connsiteX12-1759" fmla="*/ 882008 w 1168053"/>
                    <a:gd name="connsiteY12-1760" fmla="*/ 713387 h 1186379"/>
                    <a:gd name="connsiteX13-1761" fmla="*/ 1029820 w 1168053"/>
                    <a:gd name="connsiteY13-1762" fmla="*/ 671827 h 1186379"/>
                    <a:gd name="connsiteX14-1763" fmla="*/ 1118277 w 1168053"/>
                    <a:gd name="connsiteY14-1764" fmla="*/ 678266 h 1186379"/>
                    <a:gd name="connsiteX15-1765" fmla="*/ 1168053 w 1168053"/>
                    <a:gd name="connsiteY15-1766" fmla="*/ 693169 h 1186379"/>
                    <a:gd name="connsiteX16-1767" fmla="*/ 1025694 w 1168053"/>
                    <a:gd name="connsiteY16-1768" fmla="*/ 913444 h 1186379"/>
                    <a:gd name="connsiteX17-1769" fmla="*/ 0 w 1168053"/>
                    <a:gd name="connsiteY17-1770" fmla="*/ 1186379 h 1186379"/>
                    <a:gd name="connsiteX0-1771" fmla="*/ 0 w 1168053"/>
                    <a:gd name="connsiteY0-1772" fmla="*/ 1186379 h 1186379"/>
                    <a:gd name="connsiteX1-1773" fmla="*/ 231479 w 1168053"/>
                    <a:gd name="connsiteY1-1774" fmla="*/ 803209 h 1186379"/>
                    <a:gd name="connsiteX2-1775" fmla="*/ 321542 w 1168053"/>
                    <a:gd name="connsiteY2-1776" fmla="*/ 665688 h 1186379"/>
                    <a:gd name="connsiteX3-1777" fmla="*/ 408322 w 1168053"/>
                    <a:gd name="connsiteY3-1778" fmla="*/ 495228 h 1186379"/>
                    <a:gd name="connsiteX4-1779" fmla="*/ 692007 w 1168053"/>
                    <a:gd name="connsiteY4-1780" fmla="*/ 0 h 1186379"/>
                    <a:gd name="connsiteX5-1781" fmla="*/ 770315 w 1168053"/>
                    <a:gd name="connsiteY5-1782" fmla="*/ 384598 h 1186379"/>
                    <a:gd name="connsiteX6-1783" fmla="*/ 475788 w 1168053"/>
                    <a:gd name="connsiteY6-1784" fmla="*/ 749309 h 1186379"/>
                    <a:gd name="connsiteX7-1785" fmla="*/ 625782 w 1168053"/>
                    <a:gd name="connsiteY7-1786" fmla="*/ 503228 h 1186379"/>
                    <a:gd name="connsiteX8-1787" fmla="*/ 902965 w 1168053"/>
                    <a:gd name="connsiteY8-1788" fmla="*/ 224109 h 1186379"/>
                    <a:gd name="connsiteX9-1789" fmla="*/ 758001 w 1168053"/>
                    <a:gd name="connsiteY9-1790" fmla="*/ 519061 h 1186379"/>
                    <a:gd name="connsiteX10-1791" fmla="*/ 757479 w 1168053"/>
                    <a:gd name="connsiteY10-1792" fmla="*/ 653206 h 1186379"/>
                    <a:gd name="connsiteX11-1793" fmla="*/ 816328 w 1168053"/>
                    <a:gd name="connsiteY11-1794" fmla="*/ 669749 h 1186379"/>
                    <a:gd name="connsiteX12-1795" fmla="*/ 882008 w 1168053"/>
                    <a:gd name="connsiteY12-1796" fmla="*/ 713387 h 1186379"/>
                    <a:gd name="connsiteX13-1797" fmla="*/ 1029820 w 1168053"/>
                    <a:gd name="connsiteY13-1798" fmla="*/ 671827 h 1186379"/>
                    <a:gd name="connsiteX14-1799" fmla="*/ 1118277 w 1168053"/>
                    <a:gd name="connsiteY14-1800" fmla="*/ 678266 h 1186379"/>
                    <a:gd name="connsiteX15-1801" fmla="*/ 1168053 w 1168053"/>
                    <a:gd name="connsiteY15-1802" fmla="*/ 693169 h 1186379"/>
                    <a:gd name="connsiteX16-1803" fmla="*/ 1025694 w 1168053"/>
                    <a:gd name="connsiteY16-1804" fmla="*/ 913444 h 1186379"/>
                    <a:gd name="connsiteX17-1805" fmla="*/ 0 w 1168053"/>
                    <a:gd name="connsiteY17-1806" fmla="*/ 1186379 h 1186379"/>
                    <a:gd name="connsiteX0-1807" fmla="*/ 0 w 1168053"/>
                    <a:gd name="connsiteY0-1808" fmla="*/ 1186379 h 1186379"/>
                    <a:gd name="connsiteX1-1809" fmla="*/ 231479 w 1168053"/>
                    <a:gd name="connsiteY1-1810" fmla="*/ 803209 h 1186379"/>
                    <a:gd name="connsiteX2-1811" fmla="*/ 321542 w 1168053"/>
                    <a:gd name="connsiteY2-1812" fmla="*/ 665688 h 1186379"/>
                    <a:gd name="connsiteX3-1813" fmla="*/ 408322 w 1168053"/>
                    <a:gd name="connsiteY3-1814" fmla="*/ 495228 h 1186379"/>
                    <a:gd name="connsiteX4-1815" fmla="*/ 692007 w 1168053"/>
                    <a:gd name="connsiteY4-1816" fmla="*/ 0 h 1186379"/>
                    <a:gd name="connsiteX5-1817" fmla="*/ 770315 w 1168053"/>
                    <a:gd name="connsiteY5-1818" fmla="*/ 384598 h 1186379"/>
                    <a:gd name="connsiteX6-1819" fmla="*/ 475788 w 1168053"/>
                    <a:gd name="connsiteY6-1820" fmla="*/ 749309 h 1186379"/>
                    <a:gd name="connsiteX7-1821" fmla="*/ 625782 w 1168053"/>
                    <a:gd name="connsiteY7-1822" fmla="*/ 503228 h 1186379"/>
                    <a:gd name="connsiteX8-1823" fmla="*/ 908915 w 1168053"/>
                    <a:gd name="connsiteY8-1824" fmla="*/ 273238 h 1186379"/>
                    <a:gd name="connsiteX9-1825" fmla="*/ 758001 w 1168053"/>
                    <a:gd name="connsiteY9-1826" fmla="*/ 519061 h 1186379"/>
                    <a:gd name="connsiteX10-1827" fmla="*/ 757479 w 1168053"/>
                    <a:gd name="connsiteY10-1828" fmla="*/ 653206 h 1186379"/>
                    <a:gd name="connsiteX11-1829" fmla="*/ 816328 w 1168053"/>
                    <a:gd name="connsiteY11-1830" fmla="*/ 669749 h 1186379"/>
                    <a:gd name="connsiteX12-1831" fmla="*/ 882008 w 1168053"/>
                    <a:gd name="connsiteY12-1832" fmla="*/ 713387 h 1186379"/>
                    <a:gd name="connsiteX13-1833" fmla="*/ 1029820 w 1168053"/>
                    <a:gd name="connsiteY13-1834" fmla="*/ 671827 h 1186379"/>
                    <a:gd name="connsiteX14-1835" fmla="*/ 1118277 w 1168053"/>
                    <a:gd name="connsiteY14-1836" fmla="*/ 678266 h 1186379"/>
                    <a:gd name="connsiteX15-1837" fmla="*/ 1168053 w 1168053"/>
                    <a:gd name="connsiteY15-1838" fmla="*/ 693169 h 1186379"/>
                    <a:gd name="connsiteX16-1839" fmla="*/ 1025694 w 1168053"/>
                    <a:gd name="connsiteY16-1840" fmla="*/ 913444 h 1186379"/>
                    <a:gd name="connsiteX17-1841" fmla="*/ 0 w 1168053"/>
                    <a:gd name="connsiteY17-1842" fmla="*/ 1186379 h 1186379"/>
                    <a:gd name="connsiteX0-1843" fmla="*/ 0 w 1168053"/>
                    <a:gd name="connsiteY0-1844" fmla="*/ 1186379 h 1186379"/>
                    <a:gd name="connsiteX1-1845" fmla="*/ 231479 w 1168053"/>
                    <a:gd name="connsiteY1-1846" fmla="*/ 803209 h 1186379"/>
                    <a:gd name="connsiteX2-1847" fmla="*/ 321542 w 1168053"/>
                    <a:gd name="connsiteY2-1848" fmla="*/ 665688 h 1186379"/>
                    <a:gd name="connsiteX3-1849" fmla="*/ 408322 w 1168053"/>
                    <a:gd name="connsiteY3-1850" fmla="*/ 495228 h 1186379"/>
                    <a:gd name="connsiteX4-1851" fmla="*/ 692007 w 1168053"/>
                    <a:gd name="connsiteY4-1852" fmla="*/ 0 h 1186379"/>
                    <a:gd name="connsiteX5-1853" fmla="*/ 770315 w 1168053"/>
                    <a:gd name="connsiteY5-1854" fmla="*/ 384598 h 1186379"/>
                    <a:gd name="connsiteX6-1855" fmla="*/ 475788 w 1168053"/>
                    <a:gd name="connsiteY6-1856" fmla="*/ 749309 h 1186379"/>
                    <a:gd name="connsiteX7-1857" fmla="*/ 625782 w 1168053"/>
                    <a:gd name="connsiteY7-1858" fmla="*/ 503228 h 1186379"/>
                    <a:gd name="connsiteX8-1859" fmla="*/ 908915 w 1168053"/>
                    <a:gd name="connsiteY8-1860" fmla="*/ 273238 h 1186379"/>
                    <a:gd name="connsiteX9-1861" fmla="*/ 758001 w 1168053"/>
                    <a:gd name="connsiteY9-1862" fmla="*/ 519061 h 1186379"/>
                    <a:gd name="connsiteX10-1863" fmla="*/ 757479 w 1168053"/>
                    <a:gd name="connsiteY10-1864" fmla="*/ 653206 h 1186379"/>
                    <a:gd name="connsiteX11-1865" fmla="*/ 816328 w 1168053"/>
                    <a:gd name="connsiteY11-1866" fmla="*/ 669749 h 1186379"/>
                    <a:gd name="connsiteX12-1867" fmla="*/ 882008 w 1168053"/>
                    <a:gd name="connsiteY12-1868" fmla="*/ 713387 h 1186379"/>
                    <a:gd name="connsiteX13-1869" fmla="*/ 1029820 w 1168053"/>
                    <a:gd name="connsiteY13-1870" fmla="*/ 671827 h 1186379"/>
                    <a:gd name="connsiteX14-1871" fmla="*/ 1118277 w 1168053"/>
                    <a:gd name="connsiteY14-1872" fmla="*/ 678266 h 1186379"/>
                    <a:gd name="connsiteX15-1873" fmla="*/ 1168053 w 1168053"/>
                    <a:gd name="connsiteY15-1874" fmla="*/ 693169 h 1186379"/>
                    <a:gd name="connsiteX16-1875" fmla="*/ 1025694 w 1168053"/>
                    <a:gd name="connsiteY16-1876" fmla="*/ 913444 h 1186379"/>
                    <a:gd name="connsiteX17-1877" fmla="*/ 0 w 1168053"/>
                    <a:gd name="connsiteY17-1878" fmla="*/ 1186379 h 1186379"/>
                    <a:gd name="connsiteX0-1879" fmla="*/ 0 w 1168053"/>
                    <a:gd name="connsiteY0-1880" fmla="*/ 1186379 h 1186379"/>
                    <a:gd name="connsiteX1-1881" fmla="*/ 231479 w 1168053"/>
                    <a:gd name="connsiteY1-1882" fmla="*/ 803209 h 1186379"/>
                    <a:gd name="connsiteX2-1883" fmla="*/ 321542 w 1168053"/>
                    <a:gd name="connsiteY2-1884" fmla="*/ 665688 h 1186379"/>
                    <a:gd name="connsiteX3-1885" fmla="*/ 408322 w 1168053"/>
                    <a:gd name="connsiteY3-1886" fmla="*/ 495228 h 1186379"/>
                    <a:gd name="connsiteX4-1887" fmla="*/ 692007 w 1168053"/>
                    <a:gd name="connsiteY4-1888" fmla="*/ 0 h 1186379"/>
                    <a:gd name="connsiteX5-1889" fmla="*/ 842956 w 1168053"/>
                    <a:gd name="connsiteY5-1890" fmla="*/ 167256 h 1186379"/>
                    <a:gd name="connsiteX6-1891" fmla="*/ 770315 w 1168053"/>
                    <a:gd name="connsiteY6-1892" fmla="*/ 384598 h 1186379"/>
                    <a:gd name="connsiteX7-1893" fmla="*/ 475788 w 1168053"/>
                    <a:gd name="connsiteY7-1894" fmla="*/ 749309 h 1186379"/>
                    <a:gd name="connsiteX8-1895" fmla="*/ 625782 w 1168053"/>
                    <a:gd name="connsiteY8-1896" fmla="*/ 503228 h 1186379"/>
                    <a:gd name="connsiteX9-1897" fmla="*/ 908915 w 1168053"/>
                    <a:gd name="connsiteY9-1898" fmla="*/ 273238 h 1186379"/>
                    <a:gd name="connsiteX10-1899" fmla="*/ 758001 w 1168053"/>
                    <a:gd name="connsiteY10-1900" fmla="*/ 519061 h 1186379"/>
                    <a:gd name="connsiteX11-1901" fmla="*/ 757479 w 1168053"/>
                    <a:gd name="connsiteY11-1902" fmla="*/ 653206 h 1186379"/>
                    <a:gd name="connsiteX12-1903" fmla="*/ 816328 w 1168053"/>
                    <a:gd name="connsiteY12-1904" fmla="*/ 669749 h 1186379"/>
                    <a:gd name="connsiteX13-1905" fmla="*/ 882008 w 1168053"/>
                    <a:gd name="connsiteY13-1906" fmla="*/ 713387 h 1186379"/>
                    <a:gd name="connsiteX14-1907" fmla="*/ 1029820 w 1168053"/>
                    <a:gd name="connsiteY14-1908" fmla="*/ 671827 h 1186379"/>
                    <a:gd name="connsiteX15-1909" fmla="*/ 1118277 w 1168053"/>
                    <a:gd name="connsiteY15-1910" fmla="*/ 678266 h 1186379"/>
                    <a:gd name="connsiteX16-1911" fmla="*/ 1168053 w 1168053"/>
                    <a:gd name="connsiteY16-1912" fmla="*/ 693169 h 1186379"/>
                    <a:gd name="connsiteX17-1913" fmla="*/ 1025694 w 1168053"/>
                    <a:gd name="connsiteY17-1914" fmla="*/ 913444 h 1186379"/>
                    <a:gd name="connsiteX18" fmla="*/ 0 w 1168053"/>
                    <a:gd name="connsiteY18" fmla="*/ 1186379 h 1186379"/>
                    <a:gd name="connsiteX0-1915" fmla="*/ 0 w 1168053"/>
                    <a:gd name="connsiteY0-1916" fmla="*/ 1186379 h 1186379"/>
                    <a:gd name="connsiteX1-1917" fmla="*/ 231479 w 1168053"/>
                    <a:gd name="connsiteY1-1918" fmla="*/ 803209 h 1186379"/>
                    <a:gd name="connsiteX2-1919" fmla="*/ 321542 w 1168053"/>
                    <a:gd name="connsiteY2-1920" fmla="*/ 665688 h 1186379"/>
                    <a:gd name="connsiteX3-1921" fmla="*/ 408322 w 1168053"/>
                    <a:gd name="connsiteY3-1922" fmla="*/ 495228 h 1186379"/>
                    <a:gd name="connsiteX4-1923" fmla="*/ 692007 w 1168053"/>
                    <a:gd name="connsiteY4-1924" fmla="*/ 0 h 1186379"/>
                    <a:gd name="connsiteX5-1925" fmla="*/ 842956 w 1168053"/>
                    <a:gd name="connsiteY5-1926" fmla="*/ 167256 h 1186379"/>
                    <a:gd name="connsiteX6-1927" fmla="*/ 770315 w 1168053"/>
                    <a:gd name="connsiteY6-1928" fmla="*/ 384598 h 1186379"/>
                    <a:gd name="connsiteX7-1929" fmla="*/ 639303 w 1168053"/>
                    <a:gd name="connsiteY7-1930" fmla="*/ 533357 h 1186379"/>
                    <a:gd name="connsiteX8-1931" fmla="*/ 475788 w 1168053"/>
                    <a:gd name="connsiteY8-1932" fmla="*/ 749309 h 1186379"/>
                    <a:gd name="connsiteX9-1933" fmla="*/ 625782 w 1168053"/>
                    <a:gd name="connsiteY9-1934" fmla="*/ 503228 h 1186379"/>
                    <a:gd name="connsiteX10-1935" fmla="*/ 908915 w 1168053"/>
                    <a:gd name="connsiteY10-1936" fmla="*/ 273238 h 1186379"/>
                    <a:gd name="connsiteX11-1937" fmla="*/ 758001 w 1168053"/>
                    <a:gd name="connsiteY11-1938" fmla="*/ 519061 h 1186379"/>
                    <a:gd name="connsiteX12-1939" fmla="*/ 757479 w 1168053"/>
                    <a:gd name="connsiteY12-1940" fmla="*/ 653206 h 1186379"/>
                    <a:gd name="connsiteX13-1941" fmla="*/ 816328 w 1168053"/>
                    <a:gd name="connsiteY13-1942" fmla="*/ 669749 h 1186379"/>
                    <a:gd name="connsiteX14-1943" fmla="*/ 882008 w 1168053"/>
                    <a:gd name="connsiteY14-1944" fmla="*/ 713387 h 1186379"/>
                    <a:gd name="connsiteX15-1945" fmla="*/ 1029820 w 1168053"/>
                    <a:gd name="connsiteY15-1946" fmla="*/ 671827 h 1186379"/>
                    <a:gd name="connsiteX16-1947" fmla="*/ 1118277 w 1168053"/>
                    <a:gd name="connsiteY16-1948" fmla="*/ 678266 h 1186379"/>
                    <a:gd name="connsiteX17-1949" fmla="*/ 1168053 w 1168053"/>
                    <a:gd name="connsiteY17-1950" fmla="*/ 693169 h 1186379"/>
                    <a:gd name="connsiteX18-1951" fmla="*/ 1025694 w 1168053"/>
                    <a:gd name="connsiteY18-1952" fmla="*/ 913444 h 1186379"/>
                    <a:gd name="connsiteX19" fmla="*/ 0 w 1168053"/>
                    <a:gd name="connsiteY19" fmla="*/ 1186379 h 1186379"/>
                    <a:gd name="connsiteX0-1953" fmla="*/ 0 w 1154847"/>
                    <a:gd name="connsiteY0-1954" fmla="*/ 1186379 h 1186379"/>
                    <a:gd name="connsiteX1-1955" fmla="*/ 231479 w 1154847"/>
                    <a:gd name="connsiteY1-1956" fmla="*/ 803209 h 1186379"/>
                    <a:gd name="connsiteX2-1957" fmla="*/ 321542 w 1154847"/>
                    <a:gd name="connsiteY2-1958" fmla="*/ 665688 h 1186379"/>
                    <a:gd name="connsiteX3-1959" fmla="*/ 408322 w 1154847"/>
                    <a:gd name="connsiteY3-1960" fmla="*/ 495228 h 1186379"/>
                    <a:gd name="connsiteX4-1961" fmla="*/ 692007 w 1154847"/>
                    <a:gd name="connsiteY4-1962" fmla="*/ 0 h 1186379"/>
                    <a:gd name="connsiteX5-1963" fmla="*/ 842956 w 1154847"/>
                    <a:gd name="connsiteY5-1964" fmla="*/ 167256 h 1186379"/>
                    <a:gd name="connsiteX6-1965" fmla="*/ 770315 w 1154847"/>
                    <a:gd name="connsiteY6-1966" fmla="*/ 384598 h 1186379"/>
                    <a:gd name="connsiteX7-1967" fmla="*/ 639303 w 1154847"/>
                    <a:gd name="connsiteY7-1968" fmla="*/ 533357 h 1186379"/>
                    <a:gd name="connsiteX8-1969" fmla="*/ 475788 w 1154847"/>
                    <a:gd name="connsiteY8-1970" fmla="*/ 749309 h 1186379"/>
                    <a:gd name="connsiteX9-1971" fmla="*/ 625782 w 1154847"/>
                    <a:gd name="connsiteY9-1972" fmla="*/ 503228 h 1186379"/>
                    <a:gd name="connsiteX10-1973" fmla="*/ 908915 w 1154847"/>
                    <a:gd name="connsiteY10-1974" fmla="*/ 273238 h 1186379"/>
                    <a:gd name="connsiteX11-1975" fmla="*/ 758001 w 1154847"/>
                    <a:gd name="connsiteY11-1976" fmla="*/ 519061 h 1186379"/>
                    <a:gd name="connsiteX12-1977" fmla="*/ 757479 w 1154847"/>
                    <a:gd name="connsiteY12-1978" fmla="*/ 653206 h 1186379"/>
                    <a:gd name="connsiteX13-1979" fmla="*/ 816328 w 1154847"/>
                    <a:gd name="connsiteY13-1980" fmla="*/ 669749 h 1186379"/>
                    <a:gd name="connsiteX14-1981" fmla="*/ 882008 w 1154847"/>
                    <a:gd name="connsiteY14-1982" fmla="*/ 713387 h 1186379"/>
                    <a:gd name="connsiteX15-1983" fmla="*/ 1029820 w 1154847"/>
                    <a:gd name="connsiteY15-1984" fmla="*/ 671827 h 1186379"/>
                    <a:gd name="connsiteX16-1985" fmla="*/ 1118277 w 1154847"/>
                    <a:gd name="connsiteY16-1986" fmla="*/ 678266 h 1186379"/>
                    <a:gd name="connsiteX17-1987" fmla="*/ 1154847 w 1154847"/>
                    <a:gd name="connsiteY17-1988" fmla="*/ 696794 h 1186379"/>
                    <a:gd name="connsiteX18-1989" fmla="*/ 1025694 w 1154847"/>
                    <a:gd name="connsiteY18-1990" fmla="*/ 913444 h 1186379"/>
                    <a:gd name="connsiteX19-1991" fmla="*/ 0 w 1154847"/>
                    <a:gd name="connsiteY19-1992" fmla="*/ 1186379 h 1186379"/>
                    <a:gd name="connsiteX0-1993" fmla="*/ 0 w 1154847"/>
                    <a:gd name="connsiteY0-1994" fmla="*/ 1186379 h 1186379"/>
                    <a:gd name="connsiteX1-1995" fmla="*/ 231479 w 1154847"/>
                    <a:gd name="connsiteY1-1996" fmla="*/ 803209 h 1186379"/>
                    <a:gd name="connsiteX2-1997" fmla="*/ 321542 w 1154847"/>
                    <a:gd name="connsiteY2-1998" fmla="*/ 665688 h 1186379"/>
                    <a:gd name="connsiteX3-1999" fmla="*/ 408322 w 1154847"/>
                    <a:gd name="connsiteY3-2000" fmla="*/ 495228 h 1186379"/>
                    <a:gd name="connsiteX4-2001" fmla="*/ 692007 w 1154847"/>
                    <a:gd name="connsiteY4-2002" fmla="*/ 0 h 1186379"/>
                    <a:gd name="connsiteX5-2003" fmla="*/ 842956 w 1154847"/>
                    <a:gd name="connsiteY5-2004" fmla="*/ 167256 h 1186379"/>
                    <a:gd name="connsiteX6-2005" fmla="*/ 770315 w 1154847"/>
                    <a:gd name="connsiteY6-2006" fmla="*/ 384598 h 1186379"/>
                    <a:gd name="connsiteX7-2007" fmla="*/ 639303 w 1154847"/>
                    <a:gd name="connsiteY7-2008" fmla="*/ 533357 h 1186379"/>
                    <a:gd name="connsiteX8-2009" fmla="*/ 475788 w 1154847"/>
                    <a:gd name="connsiteY8-2010" fmla="*/ 749309 h 1186379"/>
                    <a:gd name="connsiteX9-2011" fmla="*/ 625782 w 1154847"/>
                    <a:gd name="connsiteY9-2012" fmla="*/ 503228 h 1186379"/>
                    <a:gd name="connsiteX10-2013" fmla="*/ 908915 w 1154847"/>
                    <a:gd name="connsiteY10-2014" fmla="*/ 273238 h 1186379"/>
                    <a:gd name="connsiteX11-2015" fmla="*/ 758001 w 1154847"/>
                    <a:gd name="connsiteY11-2016" fmla="*/ 519061 h 1186379"/>
                    <a:gd name="connsiteX12-2017" fmla="*/ 757479 w 1154847"/>
                    <a:gd name="connsiteY12-2018" fmla="*/ 653206 h 1186379"/>
                    <a:gd name="connsiteX13-2019" fmla="*/ 816328 w 1154847"/>
                    <a:gd name="connsiteY13-2020" fmla="*/ 669749 h 1186379"/>
                    <a:gd name="connsiteX14-2021" fmla="*/ 882008 w 1154847"/>
                    <a:gd name="connsiteY14-2022" fmla="*/ 713387 h 1186379"/>
                    <a:gd name="connsiteX15-2023" fmla="*/ 1029820 w 1154847"/>
                    <a:gd name="connsiteY15-2024" fmla="*/ 671827 h 1186379"/>
                    <a:gd name="connsiteX16-2025" fmla="*/ 1112006 w 1154847"/>
                    <a:gd name="connsiteY16-2026" fmla="*/ 689082 h 1186379"/>
                    <a:gd name="connsiteX17-2027" fmla="*/ 1154847 w 1154847"/>
                    <a:gd name="connsiteY17-2028" fmla="*/ 696794 h 1186379"/>
                    <a:gd name="connsiteX18-2029" fmla="*/ 1025694 w 1154847"/>
                    <a:gd name="connsiteY18-2030" fmla="*/ 913444 h 1186379"/>
                    <a:gd name="connsiteX19-2031" fmla="*/ 0 w 1154847"/>
                    <a:gd name="connsiteY19-2032" fmla="*/ 1186379 h 1186379"/>
                    <a:gd name="connsiteX0-2033" fmla="*/ 0 w 1154847"/>
                    <a:gd name="connsiteY0-2034" fmla="*/ 1186379 h 1186379"/>
                    <a:gd name="connsiteX1-2035" fmla="*/ 231479 w 1154847"/>
                    <a:gd name="connsiteY1-2036" fmla="*/ 803209 h 1186379"/>
                    <a:gd name="connsiteX2-2037" fmla="*/ 321542 w 1154847"/>
                    <a:gd name="connsiteY2-2038" fmla="*/ 665688 h 1186379"/>
                    <a:gd name="connsiteX3-2039" fmla="*/ 408322 w 1154847"/>
                    <a:gd name="connsiteY3-2040" fmla="*/ 495228 h 1186379"/>
                    <a:gd name="connsiteX4-2041" fmla="*/ 692007 w 1154847"/>
                    <a:gd name="connsiteY4-2042" fmla="*/ 0 h 1186379"/>
                    <a:gd name="connsiteX5-2043" fmla="*/ 842956 w 1154847"/>
                    <a:gd name="connsiteY5-2044" fmla="*/ 167256 h 1186379"/>
                    <a:gd name="connsiteX6-2045" fmla="*/ 770315 w 1154847"/>
                    <a:gd name="connsiteY6-2046" fmla="*/ 384598 h 1186379"/>
                    <a:gd name="connsiteX7-2047" fmla="*/ 639303 w 1154847"/>
                    <a:gd name="connsiteY7-2048" fmla="*/ 533357 h 1186379"/>
                    <a:gd name="connsiteX8-2049" fmla="*/ 475788 w 1154847"/>
                    <a:gd name="connsiteY8-2050" fmla="*/ 749309 h 1186379"/>
                    <a:gd name="connsiteX9-2051" fmla="*/ 625782 w 1154847"/>
                    <a:gd name="connsiteY9-2052" fmla="*/ 503228 h 1186379"/>
                    <a:gd name="connsiteX10-2053" fmla="*/ 908915 w 1154847"/>
                    <a:gd name="connsiteY10-2054" fmla="*/ 273238 h 1186379"/>
                    <a:gd name="connsiteX11-2055" fmla="*/ 758001 w 1154847"/>
                    <a:gd name="connsiteY11-2056" fmla="*/ 519061 h 1186379"/>
                    <a:gd name="connsiteX12-2057" fmla="*/ 757479 w 1154847"/>
                    <a:gd name="connsiteY12-2058" fmla="*/ 653206 h 1186379"/>
                    <a:gd name="connsiteX13-2059" fmla="*/ 816328 w 1154847"/>
                    <a:gd name="connsiteY13-2060" fmla="*/ 669749 h 1186379"/>
                    <a:gd name="connsiteX14-2061" fmla="*/ 882008 w 1154847"/>
                    <a:gd name="connsiteY14-2062" fmla="*/ 713387 h 1186379"/>
                    <a:gd name="connsiteX15-2063" fmla="*/ 1036977 w 1154847"/>
                    <a:gd name="connsiteY15-2064" fmla="*/ 685021 h 1186379"/>
                    <a:gd name="connsiteX16-2065" fmla="*/ 1112006 w 1154847"/>
                    <a:gd name="connsiteY16-2066" fmla="*/ 689082 h 1186379"/>
                    <a:gd name="connsiteX17-2067" fmla="*/ 1154847 w 1154847"/>
                    <a:gd name="connsiteY17-2068" fmla="*/ 696794 h 1186379"/>
                    <a:gd name="connsiteX18-2069" fmla="*/ 1025694 w 1154847"/>
                    <a:gd name="connsiteY18-2070" fmla="*/ 913444 h 1186379"/>
                    <a:gd name="connsiteX19-2071" fmla="*/ 0 w 1154847"/>
                    <a:gd name="connsiteY19-2072" fmla="*/ 1186379 h 1186379"/>
                    <a:gd name="connsiteX0-2073" fmla="*/ 0 w 1154847"/>
                    <a:gd name="connsiteY0-2074" fmla="*/ 1186379 h 1186379"/>
                    <a:gd name="connsiteX1-2075" fmla="*/ 231479 w 1154847"/>
                    <a:gd name="connsiteY1-2076" fmla="*/ 803209 h 1186379"/>
                    <a:gd name="connsiteX2-2077" fmla="*/ 321542 w 1154847"/>
                    <a:gd name="connsiteY2-2078" fmla="*/ 665688 h 1186379"/>
                    <a:gd name="connsiteX3-2079" fmla="*/ 408322 w 1154847"/>
                    <a:gd name="connsiteY3-2080" fmla="*/ 495228 h 1186379"/>
                    <a:gd name="connsiteX4-2081" fmla="*/ 692007 w 1154847"/>
                    <a:gd name="connsiteY4-2082" fmla="*/ 0 h 1186379"/>
                    <a:gd name="connsiteX5-2083" fmla="*/ 842956 w 1154847"/>
                    <a:gd name="connsiteY5-2084" fmla="*/ 167256 h 1186379"/>
                    <a:gd name="connsiteX6-2085" fmla="*/ 770315 w 1154847"/>
                    <a:gd name="connsiteY6-2086" fmla="*/ 384598 h 1186379"/>
                    <a:gd name="connsiteX7-2087" fmla="*/ 639303 w 1154847"/>
                    <a:gd name="connsiteY7-2088" fmla="*/ 533357 h 1186379"/>
                    <a:gd name="connsiteX8-2089" fmla="*/ 475788 w 1154847"/>
                    <a:gd name="connsiteY8-2090" fmla="*/ 749309 h 1186379"/>
                    <a:gd name="connsiteX9-2091" fmla="*/ 625782 w 1154847"/>
                    <a:gd name="connsiteY9-2092" fmla="*/ 503228 h 1186379"/>
                    <a:gd name="connsiteX10-2093" fmla="*/ 908915 w 1154847"/>
                    <a:gd name="connsiteY10-2094" fmla="*/ 273238 h 1186379"/>
                    <a:gd name="connsiteX11-2095" fmla="*/ 758001 w 1154847"/>
                    <a:gd name="connsiteY11-2096" fmla="*/ 519061 h 1186379"/>
                    <a:gd name="connsiteX12-2097" fmla="*/ 757479 w 1154847"/>
                    <a:gd name="connsiteY12-2098" fmla="*/ 653206 h 1186379"/>
                    <a:gd name="connsiteX13-2099" fmla="*/ 816328 w 1154847"/>
                    <a:gd name="connsiteY13-2100" fmla="*/ 669749 h 1186379"/>
                    <a:gd name="connsiteX14-2101" fmla="*/ 882008 w 1154847"/>
                    <a:gd name="connsiteY14-2102" fmla="*/ 713387 h 1186379"/>
                    <a:gd name="connsiteX15-2103" fmla="*/ 1036977 w 1154847"/>
                    <a:gd name="connsiteY15-2104" fmla="*/ 685021 h 1186379"/>
                    <a:gd name="connsiteX16-2105" fmla="*/ 1112006 w 1154847"/>
                    <a:gd name="connsiteY16-2106" fmla="*/ 689082 h 1186379"/>
                    <a:gd name="connsiteX17-2107" fmla="*/ 1154847 w 1154847"/>
                    <a:gd name="connsiteY17-2108" fmla="*/ 696794 h 1186379"/>
                    <a:gd name="connsiteX18-2109" fmla="*/ 1025694 w 1154847"/>
                    <a:gd name="connsiteY18-2110" fmla="*/ 913444 h 1186379"/>
                    <a:gd name="connsiteX19-2111" fmla="*/ 0 w 1154847"/>
                    <a:gd name="connsiteY19-2112" fmla="*/ 1186379 h 1186379"/>
                    <a:gd name="connsiteX0-2113" fmla="*/ 0 w 1154847"/>
                    <a:gd name="connsiteY0-2114" fmla="*/ 1186379 h 1186379"/>
                    <a:gd name="connsiteX1-2115" fmla="*/ 231479 w 1154847"/>
                    <a:gd name="connsiteY1-2116" fmla="*/ 803209 h 1186379"/>
                    <a:gd name="connsiteX2-2117" fmla="*/ 321542 w 1154847"/>
                    <a:gd name="connsiteY2-2118" fmla="*/ 665688 h 1186379"/>
                    <a:gd name="connsiteX3-2119" fmla="*/ 408322 w 1154847"/>
                    <a:gd name="connsiteY3-2120" fmla="*/ 495228 h 1186379"/>
                    <a:gd name="connsiteX4-2121" fmla="*/ 692007 w 1154847"/>
                    <a:gd name="connsiteY4-2122" fmla="*/ 0 h 1186379"/>
                    <a:gd name="connsiteX5-2123" fmla="*/ 842956 w 1154847"/>
                    <a:gd name="connsiteY5-2124" fmla="*/ 167256 h 1186379"/>
                    <a:gd name="connsiteX6-2125" fmla="*/ 770315 w 1154847"/>
                    <a:gd name="connsiteY6-2126" fmla="*/ 384598 h 1186379"/>
                    <a:gd name="connsiteX7-2127" fmla="*/ 639303 w 1154847"/>
                    <a:gd name="connsiteY7-2128" fmla="*/ 533357 h 1186379"/>
                    <a:gd name="connsiteX8-2129" fmla="*/ 475788 w 1154847"/>
                    <a:gd name="connsiteY8-2130" fmla="*/ 749309 h 1186379"/>
                    <a:gd name="connsiteX9-2131" fmla="*/ 625782 w 1154847"/>
                    <a:gd name="connsiteY9-2132" fmla="*/ 503228 h 1186379"/>
                    <a:gd name="connsiteX10-2133" fmla="*/ 908915 w 1154847"/>
                    <a:gd name="connsiteY10-2134" fmla="*/ 273238 h 1186379"/>
                    <a:gd name="connsiteX11-2135" fmla="*/ 758001 w 1154847"/>
                    <a:gd name="connsiteY11-2136" fmla="*/ 519061 h 1186379"/>
                    <a:gd name="connsiteX12-2137" fmla="*/ 757479 w 1154847"/>
                    <a:gd name="connsiteY12-2138" fmla="*/ 653206 h 1186379"/>
                    <a:gd name="connsiteX13-2139" fmla="*/ 816328 w 1154847"/>
                    <a:gd name="connsiteY13-2140" fmla="*/ 669749 h 1186379"/>
                    <a:gd name="connsiteX14-2141" fmla="*/ 876893 w 1154847"/>
                    <a:gd name="connsiteY14-2142" fmla="*/ 725400 h 1186379"/>
                    <a:gd name="connsiteX15-2143" fmla="*/ 1036977 w 1154847"/>
                    <a:gd name="connsiteY15-2144" fmla="*/ 685021 h 1186379"/>
                    <a:gd name="connsiteX16-2145" fmla="*/ 1112006 w 1154847"/>
                    <a:gd name="connsiteY16-2146" fmla="*/ 689082 h 1186379"/>
                    <a:gd name="connsiteX17-2147" fmla="*/ 1154847 w 1154847"/>
                    <a:gd name="connsiteY17-2148" fmla="*/ 696794 h 1186379"/>
                    <a:gd name="connsiteX18-2149" fmla="*/ 1025694 w 1154847"/>
                    <a:gd name="connsiteY18-2150" fmla="*/ 913444 h 1186379"/>
                    <a:gd name="connsiteX19-2151" fmla="*/ 0 w 1154847"/>
                    <a:gd name="connsiteY19-2152" fmla="*/ 1186379 h 1186379"/>
                    <a:gd name="connsiteX0-2153" fmla="*/ 0 w 1154847"/>
                    <a:gd name="connsiteY0-2154" fmla="*/ 1186379 h 1186379"/>
                    <a:gd name="connsiteX1-2155" fmla="*/ 231479 w 1154847"/>
                    <a:gd name="connsiteY1-2156" fmla="*/ 803209 h 1186379"/>
                    <a:gd name="connsiteX2-2157" fmla="*/ 321542 w 1154847"/>
                    <a:gd name="connsiteY2-2158" fmla="*/ 665688 h 1186379"/>
                    <a:gd name="connsiteX3-2159" fmla="*/ 408322 w 1154847"/>
                    <a:gd name="connsiteY3-2160" fmla="*/ 495228 h 1186379"/>
                    <a:gd name="connsiteX4-2161" fmla="*/ 692007 w 1154847"/>
                    <a:gd name="connsiteY4-2162" fmla="*/ 0 h 1186379"/>
                    <a:gd name="connsiteX5-2163" fmla="*/ 842956 w 1154847"/>
                    <a:gd name="connsiteY5-2164" fmla="*/ 167256 h 1186379"/>
                    <a:gd name="connsiteX6-2165" fmla="*/ 770315 w 1154847"/>
                    <a:gd name="connsiteY6-2166" fmla="*/ 384598 h 1186379"/>
                    <a:gd name="connsiteX7-2167" fmla="*/ 639303 w 1154847"/>
                    <a:gd name="connsiteY7-2168" fmla="*/ 533357 h 1186379"/>
                    <a:gd name="connsiteX8-2169" fmla="*/ 475788 w 1154847"/>
                    <a:gd name="connsiteY8-2170" fmla="*/ 749309 h 1186379"/>
                    <a:gd name="connsiteX9-2171" fmla="*/ 625782 w 1154847"/>
                    <a:gd name="connsiteY9-2172" fmla="*/ 503228 h 1186379"/>
                    <a:gd name="connsiteX10-2173" fmla="*/ 908915 w 1154847"/>
                    <a:gd name="connsiteY10-2174" fmla="*/ 273238 h 1186379"/>
                    <a:gd name="connsiteX11-2175" fmla="*/ 758001 w 1154847"/>
                    <a:gd name="connsiteY11-2176" fmla="*/ 519061 h 1186379"/>
                    <a:gd name="connsiteX12-2177" fmla="*/ 757479 w 1154847"/>
                    <a:gd name="connsiteY12-2178" fmla="*/ 653206 h 1186379"/>
                    <a:gd name="connsiteX13-2179" fmla="*/ 815563 w 1154847"/>
                    <a:gd name="connsiteY13-2180" fmla="*/ 694212 h 1186379"/>
                    <a:gd name="connsiteX14-2181" fmla="*/ 876893 w 1154847"/>
                    <a:gd name="connsiteY14-2182" fmla="*/ 725400 h 1186379"/>
                    <a:gd name="connsiteX15-2183" fmla="*/ 1036977 w 1154847"/>
                    <a:gd name="connsiteY15-2184" fmla="*/ 685021 h 1186379"/>
                    <a:gd name="connsiteX16-2185" fmla="*/ 1112006 w 1154847"/>
                    <a:gd name="connsiteY16-2186" fmla="*/ 689082 h 1186379"/>
                    <a:gd name="connsiteX17-2187" fmla="*/ 1154847 w 1154847"/>
                    <a:gd name="connsiteY17-2188" fmla="*/ 696794 h 1186379"/>
                    <a:gd name="connsiteX18-2189" fmla="*/ 1025694 w 1154847"/>
                    <a:gd name="connsiteY18-2190" fmla="*/ 913444 h 1186379"/>
                    <a:gd name="connsiteX19-2191" fmla="*/ 0 w 1154847"/>
                    <a:gd name="connsiteY19-2192" fmla="*/ 1186379 h 1186379"/>
                    <a:gd name="connsiteX0-2193" fmla="*/ 0 w 1154847"/>
                    <a:gd name="connsiteY0-2194" fmla="*/ 1186379 h 1186379"/>
                    <a:gd name="connsiteX1-2195" fmla="*/ 231479 w 1154847"/>
                    <a:gd name="connsiteY1-2196" fmla="*/ 803209 h 1186379"/>
                    <a:gd name="connsiteX2-2197" fmla="*/ 321542 w 1154847"/>
                    <a:gd name="connsiteY2-2198" fmla="*/ 665688 h 1186379"/>
                    <a:gd name="connsiteX3-2199" fmla="*/ 408322 w 1154847"/>
                    <a:gd name="connsiteY3-2200" fmla="*/ 495228 h 1186379"/>
                    <a:gd name="connsiteX4-2201" fmla="*/ 692007 w 1154847"/>
                    <a:gd name="connsiteY4-2202" fmla="*/ 0 h 1186379"/>
                    <a:gd name="connsiteX5-2203" fmla="*/ 842956 w 1154847"/>
                    <a:gd name="connsiteY5-2204" fmla="*/ 167256 h 1186379"/>
                    <a:gd name="connsiteX6-2205" fmla="*/ 770315 w 1154847"/>
                    <a:gd name="connsiteY6-2206" fmla="*/ 384598 h 1186379"/>
                    <a:gd name="connsiteX7-2207" fmla="*/ 639303 w 1154847"/>
                    <a:gd name="connsiteY7-2208" fmla="*/ 533357 h 1186379"/>
                    <a:gd name="connsiteX8-2209" fmla="*/ 475788 w 1154847"/>
                    <a:gd name="connsiteY8-2210" fmla="*/ 749309 h 1186379"/>
                    <a:gd name="connsiteX9-2211" fmla="*/ 625782 w 1154847"/>
                    <a:gd name="connsiteY9-2212" fmla="*/ 503228 h 1186379"/>
                    <a:gd name="connsiteX10-2213" fmla="*/ 908915 w 1154847"/>
                    <a:gd name="connsiteY10-2214" fmla="*/ 273238 h 1186379"/>
                    <a:gd name="connsiteX11-2215" fmla="*/ 758001 w 1154847"/>
                    <a:gd name="connsiteY11-2216" fmla="*/ 519061 h 1186379"/>
                    <a:gd name="connsiteX12-2217" fmla="*/ 757479 w 1154847"/>
                    <a:gd name="connsiteY12-2218" fmla="*/ 653206 h 1186379"/>
                    <a:gd name="connsiteX13-2219" fmla="*/ 815563 w 1154847"/>
                    <a:gd name="connsiteY13-2220" fmla="*/ 694212 h 1186379"/>
                    <a:gd name="connsiteX14-2221" fmla="*/ 876893 w 1154847"/>
                    <a:gd name="connsiteY14-2222" fmla="*/ 725400 h 1186379"/>
                    <a:gd name="connsiteX15-2223" fmla="*/ 1036977 w 1154847"/>
                    <a:gd name="connsiteY15-2224" fmla="*/ 685021 h 1186379"/>
                    <a:gd name="connsiteX16-2225" fmla="*/ 1112006 w 1154847"/>
                    <a:gd name="connsiteY16-2226" fmla="*/ 689082 h 1186379"/>
                    <a:gd name="connsiteX17-2227" fmla="*/ 1154847 w 1154847"/>
                    <a:gd name="connsiteY17-2228" fmla="*/ 696794 h 1186379"/>
                    <a:gd name="connsiteX18-2229" fmla="*/ 1025694 w 1154847"/>
                    <a:gd name="connsiteY18-2230" fmla="*/ 913444 h 1186379"/>
                    <a:gd name="connsiteX19-2231" fmla="*/ 0 w 1154847"/>
                    <a:gd name="connsiteY19-2232" fmla="*/ 1186379 h 1186379"/>
                    <a:gd name="connsiteX0-2233" fmla="*/ 0 w 1154847"/>
                    <a:gd name="connsiteY0-2234" fmla="*/ 1186379 h 1186379"/>
                    <a:gd name="connsiteX1-2235" fmla="*/ 231479 w 1154847"/>
                    <a:gd name="connsiteY1-2236" fmla="*/ 803209 h 1186379"/>
                    <a:gd name="connsiteX2-2237" fmla="*/ 321542 w 1154847"/>
                    <a:gd name="connsiteY2-2238" fmla="*/ 665688 h 1186379"/>
                    <a:gd name="connsiteX3-2239" fmla="*/ 408322 w 1154847"/>
                    <a:gd name="connsiteY3-2240" fmla="*/ 495228 h 1186379"/>
                    <a:gd name="connsiteX4-2241" fmla="*/ 692007 w 1154847"/>
                    <a:gd name="connsiteY4-2242" fmla="*/ 0 h 1186379"/>
                    <a:gd name="connsiteX5-2243" fmla="*/ 842956 w 1154847"/>
                    <a:gd name="connsiteY5-2244" fmla="*/ 167256 h 1186379"/>
                    <a:gd name="connsiteX6-2245" fmla="*/ 770315 w 1154847"/>
                    <a:gd name="connsiteY6-2246" fmla="*/ 384598 h 1186379"/>
                    <a:gd name="connsiteX7-2247" fmla="*/ 639303 w 1154847"/>
                    <a:gd name="connsiteY7-2248" fmla="*/ 533357 h 1186379"/>
                    <a:gd name="connsiteX8-2249" fmla="*/ 475788 w 1154847"/>
                    <a:gd name="connsiteY8-2250" fmla="*/ 749309 h 1186379"/>
                    <a:gd name="connsiteX9-2251" fmla="*/ 625782 w 1154847"/>
                    <a:gd name="connsiteY9-2252" fmla="*/ 503228 h 1186379"/>
                    <a:gd name="connsiteX10-2253" fmla="*/ 908915 w 1154847"/>
                    <a:gd name="connsiteY10-2254" fmla="*/ 273238 h 1186379"/>
                    <a:gd name="connsiteX11-2255" fmla="*/ 758001 w 1154847"/>
                    <a:gd name="connsiteY11-2256" fmla="*/ 519061 h 1186379"/>
                    <a:gd name="connsiteX12-2257" fmla="*/ 757479 w 1154847"/>
                    <a:gd name="connsiteY12-2258" fmla="*/ 653206 h 1186379"/>
                    <a:gd name="connsiteX13-2259" fmla="*/ 815563 w 1154847"/>
                    <a:gd name="connsiteY13-2260" fmla="*/ 694212 h 1186379"/>
                    <a:gd name="connsiteX14-2261" fmla="*/ 839858 w 1154847"/>
                    <a:gd name="connsiteY14-2262" fmla="*/ 721873 h 1186379"/>
                    <a:gd name="connsiteX15-2263" fmla="*/ 876893 w 1154847"/>
                    <a:gd name="connsiteY15-2264" fmla="*/ 725400 h 1186379"/>
                    <a:gd name="connsiteX16-2265" fmla="*/ 1036977 w 1154847"/>
                    <a:gd name="connsiteY16-2266" fmla="*/ 685021 h 1186379"/>
                    <a:gd name="connsiteX17-2267" fmla="*/ 1112006 w 1154847"/>
                    <a:gd name="connsiteY17-2268" fmla="*/ 689082 h 1186379"/>
                    <a:gd name="connsiteX18-2269" fmla="*/ 1154847 w 1154847"/>
                    <a:gd name="connsiteY18-2270" fmla="*/ 696794 h 1186379"/>
                    <a:gd name="connsiteX19-2271" fmla="*/ 1025694 w 1154847"/>
                    <a:gd name="connsiteY19-2272" fmla="*/ 913444 h 1186379"/>
                    <a:gd name="connsiteX20" fmla="*/ 0 w 1154847"/>
                    <a:gd name="connsiteY20" fmla="*/ 1186379 h 1186379"/>
                    <a:gd name="connsiteX0-2273" fmla="*/ 0 w 1154847"/>
                    <a:gd name="connsiteY0-2274" fmla="*/ 1186379 h 1186379"/>
                    <a:gd name="connsiteX1-2275" fmla="*/ 231479 w 1154847"/>
                    <a:gd name="connsiteY1-2276" fmla="*/ 803209 h 1186379"/>
                    <a:gd name="connsiteX2-2277" fmla="*/ 321542 w 1154847"/>
                    <a:gd name="connsiteY2-2278" fmla="*/ 665688 h 1186379"/>
                    <a:gd name="connsiteX3-2279" fmla="*/ 408322 w 1154847"/>
                    <a:gd name="connsiteY3-2280" fmla="*/ 495228 h 1186379"/>
                    <a:gd name="connsiteX4-2281" fmla="*/ 692007 w 1154847"/>
                    <a:gd name="connsiteY4-2282" fmla="*/ 0 h 1186379"/>
                    <a:gd name="connsiteX5-2283" fmla="*/ 842956 w 1154847"/>
                    <a:gd name="connsiteY5-2284" fmla="*/ 167256 h 1186379"/>
                    <a:gd name="connsiteX6-2285" fmla="*/ 770315 w 1154847"/>
                    <a:gd name="connsiteY6-2286" fmla="*/ 384598 h 1186379"/>
                    <a:gd name="connsiteX7-2287" fmla="*/ 639303 w 1154847"/>
                    <a:gd name="connsiteY7-2288" fmla="*/ 533357 h 1186379"/>
                    <a:gd name="connsiteX8-2289" fmla="*/ 475788 w 1154847"/>
                    <a:gd name="connsiteY8-2290" fmla="*/ 749309 h 1186379"/>
                    <a:gd name="connsiteX9-2291" fmla="*/ 625782 w 1154847"/>
                    <a:gd name="connsiteY9-2292" fmla="*/ 503228 h 1186379"/>
                    <a:gd name="connsiteX10-2293" fmla="*/ 908915 w 1154847"/>
                    <a:gd name="connsiteY10-2294" fmla="*/ 273238 h 1186379"/>
                    <a:gd name="connsiteX11-2295" fmla="*/ 758001 w 1154847"/>
                    <a:gd name="connsiteY11-2296" fmla="*/ 519061 h 1186379"/>
                    <a:gd name="connsiteX12-2297" fmla="*/ 756493 w 1154847"/>
                    <a:gd name="connsiteY12-2298" fmla="*/ 671665 h 1186379"/>
                    <a:gd name="connsiteX13-2299" fmla="*/ 815563 w 1154847"/>
                    <a:gd name="connsiteY13-2300" fmla="*/ 694212 h 1186379"/>
                    <a:gd name="connsiteX14-2301" fmla="*/ 839858 w 1154847"/>
                    <a:gd name="connsiteY14-2302" fmla="*/ 721873 h 1186379"/>
                    <a:gd name="connsiteX15-2303" fmla="*/ 876893 w 1154847"/>
                    <a:gd name="connsiteY15-2304" fmla="*/ 725400 h 1186379"/>
                    <a:gd name="connsiteX16-2305" fmla="*/ 1036977 w 1154847"/>
                    <a:gd name="connsiteY16-2306" fmla="*/ 685021 h 1186379"/>
                    <a:gd name="connsiteX17-2307" fmla="*/ 1112006 w 1154847"/>
                    <a:gd name="connsiteY17-2308" fmla="*/ 689082 h 1186379"/>
                    <a:gd name="connsiteX18-2309" fmla="*/ 1154847 w 1154847"/>
                    <a:gd name="connsiteY18-2310" fmla="*/ 696794 h 1186379"/>
                    <a:gd name="connsiteX19-2311" fmla="*/ 1025694 w 1154847"/>
                    <a:gd name="connsiteY19-2312" fmla="*/ 913444 h 1186379"/>
                    <a:gd name="connsiteX20-2313" fmla="*/ 0 w 1154847"/>
                    <a:gd name="connsiteY20-2314" fmla="*/ 1186379 h 1186379"/>
                    <a:gd name="connsiteX0-2315" fmla="*/ 0 w 1154847"/>
                    <a:gd name="connsiteY0-2316" fmla="*/ 1186379 h 1186379"/>
                    <a:gd name="connsiteX1-2317" fmla="*/ 231479 w 1154847"/>
                    <a:gd name="connsiteY1-2318" fmla="*/ 803209 h 1186379"/>
                    <a:gd name="connsiteX2-2319" fmla="*/ 321542 w 1154847"/>
                    <a:gd name="connsiteY2-2320" fmla="*/ 665688 h 1186379"/>
                    <a:gd name="connsiteX3-2321" fmla="*/ 408322 w 1154847"/>
                    <a:gd name="connsiteY3-2322" fmla="*/ 495228 h 1186379"/>
                    <a:gd name="connsiteX4-2323" fmla="*/ 692007 w 1154847"/>
                    <a:gd name="connsiteY4-2324" fmla="*/ 0 h 1186379"/>
                    <a:gd name="connsiteX5-2325" fmla="*/ 842956 w 1154847"/>
                    <a:gd name="connsiteY5-2326" fmla="*/ 167256 h 1186379"/>
                    <a:gd name="connsiteX6-2327" fmla="*/ 770315 w 1154847"/>
                    <a:gd name="connsiteY6-2328" fmla="*/ 384598 h 1186379"/>
                    <a:gd name="connsiteX7-2329" fmla="*/ 639303 w 1154847"/>
                    <a:gd name="connsiteY7-2330" fmla="*/ 533357 h 1186379"/>
                    <a:gd name="connsiteX8-2331" fmla="*/ 475788 w 1154847"/>
                    <a:gd name="connsiteY8-2332" fmla="*/ 749309 h 1186379"/>
                    <a:gd name="connsiteX9-2333" fmla="*/ 625782 w 1154847"/>
                    <a:gd name="connsiteY9-2334" fmla="*/ 503228 h 1186379"/>
                    <a:gd name="connsiteX10-2335" fmla="*/ 908915 w 1154847"/>
                    <a:gd name="connsiteY10-2336" fmla="*/ 273238 h 1186379"/>
                    <a:gd name="connsiteX11-2337" fmla="*/ 749256 w 1154847"/>
                    <a:gd name="connsiteY11-2338" fmla="*/ 538135 h 1186379"/>
                    <a:gd name="connsiteX12-2339" fmla="*/ 756493 w 1154847"/>
                    <a:gd name="connsiteY12-2340" fmla="*/ 671665 h 1186379"/>
                    <a:gd name="connsiteX13-2341" fmla="*/ 815563 w 1154847"/>
                    <a:gd name="connsiteY13-2342" fmla="*/ 694212 h 1186379"/>
                    <a:gd name="connsiteX14-2343" fmla="*/ 839858 w 1154847"/>
                    <a:gd name="connsiteY14-2344" fmla="*/ 721873 h 1186379"/>
                    <a:gd name="connsiteX15-2345" fmla="*/ 876893 w 1154847"/>
                    <a:gd name="connsiteY15-2346" fmla="*/ 725400 h 1186379"/>
                    <a:gd name="connsiteX16-2347" fmla="*/ 1036977 w 1154847"/>
                    <a:gd name="connsiteY16-2348" fmla="*/ 685021 h 1186379"/>
                    <a:gd name="connsiteX17-2349" fmla="*/ 1112006 w 1154847"/>
                    <a:gd name="connsiteY17-2350" fmla="*/ 689082 h 1186379"/>
                    <a:gd name="connsiteX18-2351" fmla="*/ 1154847 w 1154847"/>
                    <a:gd name="connsiteY18-2352" fmla="*/ 696794 h 1186379"/>
                    <a:gd name="connsiteX19-2353" fmla="*/ 1025694 w 1154847"/>
                    <a:gd name="connsiteY19-2354" fmla="*/ 913444 h 1186379"/>
                    <a:gd name="connsiteX20-2355" fmla="*/ 0 w 1154847"/>
                    <a:gd name="connsiteY20-2356" fmla="*/ 1186379 h 1186379"/>
                    <a:gd name="connsiteX0-2357" fmla="*/ 0 w 1154847"/>
                    <a:gd name="connsiteY0-2358" fmla="*/ 1186379 h 1186379"/>
                    <a:gd name="connsiteX1-2359" fmla="*/ 231479 w 1154847"/>
                    <a:gd name="connsiteY1-2360" fmla="*/ 803209 h 1186379"/>
                    <a:gd name="connsiteX2-2361" fmla="*/ 321542 w 1154847"/>
                    <a:gd name="connsiteY2-2362" fmla="*/ 665688 h 1186379"/>
                    <a:gd name="connsiteX3-2363" fmla="*/ 408322 w 1154847"/>
                    <a:gd name="connsiteY3-2364" fmla="*/ 495228 h 1186379"/>
                    <a:gd name="connsiteX4-2365" fmla="*/ 692007 w 1154847"/>
                    <a:gd name="connsiteY4-2366" fmla="*/ 0 h 1186379"/>
                    <a:gd name="connsiteX5-2367" fmla="*/ 842956 w 1154847"/>
                    <a:gd name="connsiteY5-2368" fmla="*/ 167256 h 1186379"/>
                    <a:gd name="connsiteX6-2369" fmla="*/ 770315 w 1154847"/>
                    <a:gd name="connsiteY6-2370" fmla="*/ 384598 h 1186379"/>
                    <a:gd name="connsiteX7-2371" fmla="*/ 638476 w 1154847"/>
                    <a:gd name="connsiteY7-2372" fmla="*/ 526004 h 1186379"/>
                    <a:gd name="connsiteX8-2373" fmla="*/ 475788 w 1154847"/>
                    <a:gd name="connsiteY8-2374" fmla="*/ 749309 h 1186379"/>
                    <a:gd name="connsiteX9-2375" fmla="*/ 625782 w 1154847"/>
                    <a:gd name="connsiteY9-2376" fmla="*/ 503228 h 1186379"/>
                    <a:gd name="connsiteX10-2377" fmla="*/ 908915 w 1154847"/>
                    <a:gd name="connsiteY10-2378" fmla="*/ 273238 h 1186379"/>
                    <a:gd name="connsiteX11-2379" fmla="*/ 749256 w 1154847"/>
                    <a:gd name="connsiteY11-2380" fmla="*/ 538135 h 1186379"/>
                    <a:gd name="connsiteX12-2381" fmla="*/ 756493 w 1154847"/>
                    <a:gd name="connsiteY12-2382" fmla="*/ 671665 h 1186379"/>
                    <a:gd name="connsiteX13-2383" fmla="*/ 815563 w 1154847"/>
                    <a:gd name="connsiteY13-2384" fmla="*/ 694212 h 1186379"/>
                    <a:gd name="connsiteX14-2385" fmla="*/ 839858 w 1154847"/>
                    <a:gd name="connsiteY14-2386" fmla="*/ 721873 h 1186379"/>
                    <a:gd name="connsiteX15-2387" fmla="*/ 876893 w 1154847"/>
                    <a:gd name="connsiteY15-2388" fmla="*/ 725400 h 1186379"/>
                    <a:gd name="connsiteX16-2389" fmla="*/ 1036977 w 1154847"/>
                    <a:gd name="connsiteY16-2390" fmla="*/ 685021 h 1186379"/>
                    <a:gd name="connsiteX17-2391" fmla="*/ 1112006 w 1154847"/>
                    <a:gd name="connsiteY17-2392" fmla="*/ 689082 h 1186379"/>
                    <a:gd name="connsiteX18-2393" fmla="*/ 1154847 w 1154847"/>
                    <a:gd name="connsiteY18-2394" fmla="*/ 696794 h 1186379"/>
                    <a:gd name="connsiteX19-2395" fmla="*/ 1025694 w 1154847"/>
                    <a:gd name="connsiteY19-2396" fmla="*/ 913444 h 1186379"/>
                    <a:gd name="connsiteX20-2397" fmla="*/ 0 w 1154847"/>
                    <a:gd name="connsiteY20-2398" fmla="*/ 1186379 h 1186379"/>
                    <a:gd name="connsiteX0-2399" fmla="*/ 0 w 1154847"/>
                    <a:gd name="connsiteY0-2400" fmla="*/ 1186379 h 1186379"/>
                    <a:gd name="connsiteX1-2401" fmla="*/ 231479 w 1154847"/>
                    <a:gd name="connsiteY1-2402" fmla="*/ 803209 h 1186379"/>
                    <a:gd name="connsiteX2-2403" fmla="*/ 321542 w 1154847"/>
                    <a:gd name="connsiteY2-2404" fmla="*/ 665688 h 1186379"/>
                    <a:gd name="connsiteX3-2405" fmla="*/ 408322 w 1154847"/>
                    <a:gd name="connsiteY3-2406" fmla="*/ 495228 h 1186379"/>
                    <a:gd name="connsiteX4-2407" fmla="*/ 692007 w 1154847"/>
                    <a:gd name="connsiteY4-2408" fmla="*/ 0 h 1186379"/>
                    <a:gd name="connsiteX5-2409" fmla="*/ 842956 w 1154847"/>
                    <a:gd name="connsiteY5-2410" fmla="*/ 167256 h 1186379"/>
                    <a:gd name="connsiteX6-2411" fmla="*/ 770315 w 1154847"/>
                    <a:gd name="connsiteY6-2412" fmla="*/ 384598 h 1186379"/>
                    <a:gd name="connsiteX7-2413" fmla="*/ 638476 w 1154847"/>
                    <a:gd name="connsiteY7-2414" fmla="*/ 526004 h 1186379"/>
                    <a:gd name="connsiteX8-2415" fmla="*/ 475788 w 1154847"/>
                    <a:gd name="connsiteY8-2416" fmla="*/ 749309 h 1186379"/>
                    <a:gd name="connsiteX9-2417" fmla="*/ 625782 w 1154847"/>
                    <a:gd name="connsiteY9-2418" fmla="*/ 503228 h 1186379"/>
                    <a:gd name="connsiteX10-2419" fmla="*/ 908915 w 1154847"/>
                    <a:gd name="connsiteY10-2420" fmla="*/ 273238 h 1186379"/>
                    <a:gd name="connsiteX11-2421" fmla="*/ 749256 w 1154847"/>
                    <a:gd name="connsiteY11-2422" fmla="*/ 538135 h 1186379"/>
                    <a:gd name="connsiteX12-2423" fmla="*/ 756493 w 1154847"/>
                    <a:gd name="connsiteY12-2424" fmla="*/ 671665 h 1186379"/>
                    <a:gd name="connsiteX13-2425" fmla="*/ 815563 w 1154847"/>
                    <a:gd name="connsiteY13-2426" fmla="*/ 694212 h 1186379"/>
                    <a:gd name="connsiteX14-2427" fmla="*/ 839858 w 1154847"/>
                    <a:gd name="connsiteY14-2428" fmla="*/ 721873 h 1186379"/>
                    <a:gd name="connsiteX15-2429" fmla="*/ 876893 w 1154847"/>
                    <a:gd name="connsiteY15-2430" fmla="*/ 725400 h 1186379"/>
                    <a:gd name="connsiteX16-2431" fmla="*/ 1036977 w 1154847"/>
                    <a:gd name="connsiteY16-2432" fmla="*/ 685021 h 1186379"/>
                    <a:gd name="connsiteX17-2433" fmla="*/ 1112006 w 1154847"/>
                    <a:gd name="connsiteY17-2434" fmla="*/ 689082 h 1186379"/>
                    <a:gd name="connsiteX18-2435" fmla="*/ 1154847 w 1154847"/>
                    <a:gd name="connsiteY18-2436" fmla="*/ 696794 h 1186379"/>
                    <a:gd name="connsiteX19-2437" fmla="*/ 1025694 w 1154847"/>
                    <a:gd name="connsiteY19-2438" fmla="*/ 913444 h 1186379"/>
                    <a:gd name="connsiteX20-2439" fmla="*/ 0 w 1154847"/>
                    <a:gd name="connsiteY20-2440" fmla="*/ 1186379 h 1186379"/>
                    <a:gd name="connsiteX0-2441" fmla="*/ 0 w 1154847"/>
                    <a:gd name="connsiteY0-2442" fmla="*/ 1186379 h 1186379"/>
                    <a:gd name="connsiteX1-2443" fmla="*/ 231479 w 1154847"/>
                    <a:gd name="connsiteY1-2444" fmla="*/ 803209 h 1186379"/>
                    <a:gd name="connsiteX2-2445" fmla="*/ 321542 w 1154847"/>
                    <a:gd name="connsiteY2-2446" fmla="*/ 665688 h 1186379"/>
                    <a:gd name="connsiteX3-2447" fmla="*/ 408322 w 1154847"/>
                    <a:gd name="connsiteY3-2448" fmla="*/ 495228 h 1186379"/>
                    <a:gd name="connsiteX4-2449" fmla="*/ 692007 w 1154847"/>
                    <a:gd name="connsiteY4-2450" fmla="*/ 0 h 1186379"/>
                    <a:gd name="connsiteX5-2451" fmla="*/ 842956 w 1154847"/>
                    <a:gd name="connsiteY5-2452" fmla="*/ 167256 h 1186379"/>
                    <a:gd name="connsiteX6-2453" fmla="*/ 770038 w 1154847"/>
                    <a:gd name="connsiteY6-2454" fmla="*/ 377095 h 1186379"/>
                    <a:gd name="connsiteX7-2455" fmla="*/ 638476 w 1154847"/>
                    <a:gd name="connsiteY7-2456" fmla="*/ 526004 h 1186379"/>
                    <a:gd name="connsiteX8-2457" fmla="*/ 475788 w 1154847"/>
                    <a:gd name="connsiteY8-2458" fmla="*/ 749309 h 1186379"/>
                    <a:gd name="connsiteX9-2459" fmla="*/ 625782 w 1154847"/>
                    <a:gd name="connsiteY9-2460" fmla="*/ 503228 h 1186379"/>
                    <a:gd name="connsiteX10-2461" fmla="*/ 908915 w 1154847"/>
                    <a:gd name="connsiteY10-2462" fmla="*/ 273238 h 1186379"/>
                    <a:gd name="connsiteX11-2463" fmla="*/ 749256 w 1154847"/>
                    <a:gd name="connsiteY11-2464" fmla="*/ 538135 h 1186379"/>
                    <a:gd name="connsiteX12-2465" fmla="*/ 756493 w 1154847"/>
                    <a:gd name="connsiteY12-2466" fmla="*/ 671665 h 1186379"/>
                    <a:gd name="connsiteX13-2467" fmla="*/ 815563 w 1154847"/>
                    <a:gd name="connsiteY13-2468" fmla="*/ 694212 h 1186379"/>
                    <a:gd name="connsiteX14-2469" fmla="*/ 839858 w 1154847"/>
                    <a:gd name="connsiteY14-2470" fmla="*/ 721873 h 1186379"/>
                    <a:gd name="connsiteX15-2471" fmla="*/ 876893 w 1154847"/>
                    <a:gd name="connsiteY15-2472" fmla="*/ 725400 h 1186379"/>
                    <a:gd name="connsiteX16-2473" fmla="*/ 1036977 w 1154847"/>
                    <a:gd name="connsiteY16-2474" fmla="*/ 685021 h 1186379"/>
                    <a:gd name="connsiteX17-2475" fmla="*/ 1112006 w 1154847"/>
                    <a:gd name="connsiteY17-2476" fmla="*/ 689082 h 1186379"/>
                    <a:gd name="connsiteX18-2477" fmla="*/ 1154847 w 1154847"/>
                    <a:gd name="connsiteY18-2478" fmla="*/ 696794 h 1186379"/>
                    <a:gd name="connsiteX19-2479" fmla="*/ 1025694 w 1154847"/>
                    <a:gd name="connsiteY19-2480" fmla="*/ 913444 h 1186379"/>
                    <a:gd name="connsiteX20-2481" fmla="*/ 0 w 1154847"/>
                    <a:gd name="connsiteY20-2482" fmla="*/ 1186379 h 1186379"/>
                    <a:gd name="connsiteX0-2483" fmla="*/ 0 w 1154847"/>
                    <a:gd name="connsiteY0-2484" fmla="*/ 1186379 h 1186379"/>
                    <a:gd name="connsiteX1-2485" fmla="*/ 231479 w 1154847"/>
                    <a:gd name="connsiteY1-2486" fmla="*/ 803209 h 1186379"/>
                    <a:gd name="connsiteX2-2487" fmla="*/ 381974 w 1154847"/>
                    <a:gd name="connsiteY2-2488" fmla="*/ 706703 h 1186379"/>
                    <a:gd name="connsiteX3-2489" fmla="*/ 408322 w 1154847"/>
                    <a:gd name="connsiteY3-2490" fmla="*/ 495228 h 1186379"/>
                    <a:gd name="connsiteX4-2491" fmla="*/ 692007 w 1154847"/>
                    <a:gd name="connsiteY4-2492" fmla="*/ 0 h 1186379"/>
                    <a:gd name="connsiteX5-2493" fmla="*/ 842956 w 1154847"/>
                    <a:gd name="connsiteY5-2494" fmla="*/ 167256 h 1186379"/>
                    <a:gd name="connsiteX6-2495" fmla="*/ 770038 w 1154847"/>
                    <a:gd name="connsiteY6-2496" fmla="*/ 377095 h 1186379"/>
                    <a:gd name="connsiteX7-2497" fmla="*/ 638476 w 1154847"/>
                    <a:gd name="connsiteY7-2498" fmla="*/ 526004 h 1186379"/>
                    <a:gd name="connsiteX8-2499" fmla="*/ 475788 w 1154847"/>
                    <a:gd name="connsiteY8-2500" fmla="*/ 749309 h 1186379"/>
                    <a:gd name="connsiteX9-2501" fmla="*/ 625782 w 1154847"/>
                    <a:gd name="connsiteY9-2502" fmla="*/ 503228 h 1186379"/>
                    <a:gd name="connsiteX10-2503" fmla="*/ 908915 w 1154847"/>
                    <a:gd name="connsiteY10-2504" fmla="*/ 273238 h 1186379"/>
                    <a:gd name="connsiteX11-2505" fmla="*/ 749256 w 1154847"/>
                    <a:gd name="connsiteY11-2506" fmla="*/ 538135 h 1186379"/>
                    <a:gd name="connsiteX12-2507" fmla="*/ 756493 w 1154847"/>
                    <a:gd name="connsiteY12-2508" fmla="*/ 671665 h 1186379"/>
                    <a:gd name="connsiteX13-2509" fmla="*/ 815563 w 1154847"/>
                    <a:gd name="connsiteY13-2510" fmla="*/ 694212 h 1186379"/>
                    <a:gd name="connsiteX14-2511" fmla="*/ 839858 w 1154847"/>
                    <a:gd name="connsiteY14-2512" fmla="*/ 721873 h 1186379"/>
                    <a:gd name="connsiteX15-2513" fmla="*/ 876893 w 1154847"/>
                    <a:gd name="connsiteY15-2514" fmla="*/ 725400 h 1186379"/>
                    <a:gd name="connsiteX16-2515" fmla="*/ 1036977 w 1154847"/>
                    <a:gd name="connsiteY16-2516" fmla="*/ 685021 h 1186379"/>
                    <a:gd name="connsiteX17-2517" fmla="*/ 1112006 w 1154847"/>
                    <a:gd name="connsiteY17-2518" fmla="*/ 689082 h 1186379"/>
                    <a:gd name="connsiteX18-2519" fmla="*/ 1154847 w 1154847"/>
                    <a:gd name="connsiteY18-2520" fmla="*/ 696794 h 1186379"/>
                    <a:gd name="connsiteX19-2521" fmla="*/ 1025694 w 1154847"/>
                    <a:gd name="connsiteY19-2522" fmla="*/ 913444 h 1186379"/>
                    <a:gd name="connsiteX20-2523" fmla="*/ 0 w 1154847"/>
                    <a:gd name="connsiteY20-2524" fmla="*/ 1186379 h 1186379"/>
                    <a:gd name="connsiteX0-2525" fmla="*/ 0 w 1154847"/>
                    <a:gd name="connsiteY0-2526" fmla="*/ 1186379 h 1186379"/>
                    <a:gd name="connsiteX1-2527" fmla="*/ 231479 w 1154847"/>
                    <a:gd name="connsiteY1-2528" fmla="*/ 803209 h 1186379"/>
                    <a:gd name="connsiteX2-2529" fmla="*/ 317856 w 1154847"/>
                    <a:gd name="connsiteY2-2530" fmla="*/ 671248 h 1186379"/>
                    <a:gd name="connsiteX3-2531" fmla="*/ 408322 w 1154847"/>
                    <a:gd name="connsiteY3-2532" fmla="*/ 495228 h 1186379"/>
                    <a:gd name="connsiteX4-2533" fmla="*/ 692007 w 1154847"/>
                    <a:gd name="connsiteY4-2534" fmla="*/ 0 h 1186379"/>
                    <a:gd name="connsiteX5-2535" fmla="*/ 842956 w 1154847"/>
                    <a:gd name="connsiteY5-2536" fmla="*/ 167256 h 1186379"/>
                    <a:gd name="connsiteX6-2537" fmla="*/ 770038 w 1154847"/>
                    <a:gd name="connsiteY6-2538" fmla="*/ 377095 h 1186379"/>
                    <a:gd name="connsiteX7-2539" fmla="*/ 638476 w 1154847"/>
                    <a:gd name="connsiteY7-2540" fmla="*/ 526004 h 1186379"/>
                    <a:gd name="connsiteX8-2541" fmla="*/ 475788 w 1154847"/>
                    <a:gd name="connsiteY8-2542" fmla="*/ 749309 h 1186379"/>
                    <a:gd name="connsiteX9-2543" fmla="*/ 625782 w 1154847"/>
                    <a:gd name="connsiteY9-2544" fmla="*/ 503228 h 1186379"/>
                    <a:gd name="connsiteX10-2545" fmla="*/ 908915 w 1154847"/>
                    <a:gd name="connsiteY10-2546" fmla="*/ 273238 h 1186379"/>
                    <a:gd name="connsiteX11-2547" fmla="*/ 749256 w 1154847"/>
                    <a:gd name="connsiteY11-2548" fmla="*/ 538135 h 1186379"/>
                    <a:gd name="connsiteX12-2549" fmla="*/ 756493 w 1154847"/>
                    <a:gd name="connsiteY12-2550" fmla="*/ 671665 h 1186379"/>
                    <a:gd name="connsiteX13-2551" fmla="*/ 815563 w 1154847"/>
                    <a:gd name="connsiteY13-2552" fmla="*/ 694212 h 1186379"/>
                    <a:gd name="connsiteX14-2553" fmla="*/ 839858 w 1154847"/>
                    <a:gd name="connsiteY14-2554" fmla="*/ 721873 h 1186379"/>
                    <a:gd name="connsiteX15-2555" fmla="*/ 876893 w 1154847"/>
                    <a:gd name="connsiteY15-2556" fmla="*/ 725400 h 1186379"/>
                    <a:gd name="connsiteX16-2557" fmla="*/ 1036977 w 1154847"/>
                    <a:gd name="connsiteY16-2558" fmla="*/ 685021 h 1186379"/>
                    <a:gd name="connsiteX17-2559" fmla="*/ 1112006 w 1154847"/>
                    <a:gd name="connsiteY17-2560" fmla="*/ 689082 h 1186379"/>
                    <a:gd name="connsiteX18-2561" fmla="*/ 1154847 w 1154847"/>
                    <a:gd name="connsiteY18-2562" fmla="*/ 696794 h 1186379"/>
                    <a:gd name="connsiteX19-2563" fmla="*/ 1025694 w 1154847"/>
                    <a:gd name="connsiteY19-2564" fmla="*/ 913444 h 1186379"/>
                    <a:gd name="connsiteX20-2565" fmla="*/ 0 w 1154847"/>
                    <a:gd name="connsiteY20-2566" fmla="*/ 1186379 h 1186379"/>
                    <a:gd name="connsiteX0-2567" fmla="*/ 0 w 1154847"/>
                    <a:gd name="connsiteY0-2568" fmla="*/ 1044100 h 1044100"/>
                    <a:gd name="connsiteX1-2569" fmla="*/ 231479 w 1154847"/>
                    <a:gd name="connsiteY1-2570" fmla="*/ 660930 h 1044100"/>
                    <a:gd name="connsiteX2-2571" fmla="*/ 317856 w 1154847"/>
                    <a:gd name="connsiteY2-2572" fmla="*/ 528969 h 1044100"/>
                    <a:gd name="connsiteX3-2573" fmla="*/ 408322 w 1154847"/>
                    <a:gd name="connsiteY3-2574" fmla="*/ 352949 h 1044100"/>
                    <a:gd name="connsiteX4-2575" fmla="*/ 751970 w 1154847"/>
                    <a:gd name="connsiteY4-2576" fmla="*/ 6485 h 1044100"/>
                    <a:gd name="connsiteX5-2577" fmla="*/ 842956 w 1154847"/>
                    <a:gd name="connsiteY5-2578" fmla="*/ 24977 h 1044100"/>
                    <a:gd name="connsiteX6-2579" fmla="*/ 770038 w 1154847"/>
                    <a:gd name="connsiteY6-2580" fmla="*/ 234816 h 1044100"/>
                    <a:gd name="connsiteX7-2581" fmla="*/ 638476 w 1154847"/>
                    <a:gd name="connsiteY7-2582" fmla="*/ 383725 h 1044100"/>
                    <a:gd name="connsiteX8-2583" fmla="*/ 475788 w 1154847"/>
                    <a:gd name="connsiteY8-2584" fmla="*/ 607030 h 1044100"/>
                    <a:gd name="connsiteX9-2585" fmla="*/ 625782 w 1154847"/>
                    <a:gd name="connsiteY9-2586" fmla="*/ 360949 h 1044100"/>
                    <a:gd name="connsiteX10-2587" fmla="*/ 908915 w 1154847"/>
                    <a:gd name="connsiteY10-2588" fmla="*/ 130959 h 1044100"/>
                    <a:gd name="connsiteX11-2589" fmla="*/ 749256 w 1154847"/>
                    <a:gd name="connsiteY11-2590" fmla="*/ 395856 h 1044100"/>
                    <a:gd name="connsiteX12-2591" fmla="*/ 756493 w 1154847"/>
                    <a:gd name="connsiteY12-2592" fmla="*/ 529386 h 1044100"/>
                    <a:gd name="connsiteX13-2593" fmla="*/ 815563 w 1154847"/>
                    <a:gd name="connsiteY13-2594" fmla="*/ 551933 h 1044100"/>
                    <a:gd name="connsiteX14-2595" fmla="*/ 839858 w 1154847"/>
                    <a:gd name="connsiteY14-2596" fmla="*/ 579594 h 1044100"/>
                    <a:gd name="connsiteX15-2597" fmla="*/ 876893 w 1154847"/>
                    <a:gd name="connsiteY15-2598" fmla="*/ 583121 h 1044100"/>
                    <a:gd name="connsiteX16-2599" fmla="*/ 1036977 w 1154847"/>
                    <a:gd name="connsiteY16-2600" fmla="*/ 542742 h 1044100"/>
                    <a:gd name="connsiteX17-2601" fmla="*/ 1112006 w 1154847"/>
                    <a:gd name="connsiteY17-2602" fmla="*/ 546803 h 1044100"/>
                    <a:gd name="connsiteX18-2603" fmla="*/ 1154847 w 1154847"/>
                    <a:gd name="connsiteY18-2604" fmla="*/ 554515 h 1044100"/>
                    <a:gd name="connsiteX19-2605" fmla="*/ 1025694 w 1154847"/>
                    <a:gd name="connsiteY19-2606" fmla="*/ 771165 h 1044100"/>
                    <a:gd name="connsiteX20-2607" fmla="*/ 0 w 1154847"/>
                    <a:gd name="connsiteY20-2608" fmla="*/ 1044100 h 1044100"/>
                    <a:gd name="connsiteX0-2609" fmla="*/ 0 w 1154847"/>
                    <a:gd name="connsiteY0-2610" fmla="*/ 1044621 h 1044621"/>
                    <a:gd name="connsiteX1-2611" fmla="*/ 231479 w 1154847"/>
                    <a:gd name="connsiteY1-2612" fmla="*/ 661451 h 1044621"/>
                    <a:gd name="connsiteX2-2613" fmla="*/ 317856 w 1154847"/>
                    <a:gd name="connsiteY2-2614" fmla="*/ 529490 h 1044621"/>
                    <a:gd name="connsiteX3-2615" fmla="*/ 408322 w 1154847"/>
                    <a:gd name="connsiteY3-2616" fmla="*/ 353470 h 1044621"/>
                    <a:gd name="connsiteX4-2617" fmla="*/ 748503 w 1154847"/>
                    <a:gd name="connsiteY4-2618" fmla="*/ 3411 h 1044621"/>
                    <a:gd name="connsiteX5-2619" fmla="*/ 842956 w 1154847"/>
                    <a:gd name="connsiteY5-2620" fmla="*/ 25498 h 1044621"/>
                    <a:gd name="connsiteX6-2621" fmla="*/ 770038 w 1154847"/>
                    <a:gd name="connsiteY6-2622" fmla="*/ 235337 h 1044621"/>
                    <a:gd name="connsiteX7-2623" fmla="*/ 638476 w 1154847"/>
                    <a:gd name="connsiteY7-2624" fmla="*/ 384246 h 1044621"/>
                    <a:gd name="connsiteX8-2625" fmla="*/ 475788 w 1154847"/>
                    <a:gd name="connsiteY8-2626" fmla="*/ 607551 h 1044621"/>
                    <a:gd name="connsiteX9-2627" fmla="*/ 625782 w 1154847"/>
                    <a:gd name="connsiteY9-2628" fmla="*/ 361470 h 1044621"/>
                    <a:gd name="connsiteX10-2629" fmla="*/ 908915 w 1154847"/>
                    <a:gd name="connsiteY10-2630" fmla="*/ 131480 h 1044621"/>
                    <a:gd name="connsiteX11-2631" fmla="*/ 749256 w 1154847"/>
                    <a:gd name="connsiteY11-2632" fmla="*/ 396377 h 1044621"/>
                    <a:gd name="connsiteX12-2633" fmla="*/ 756493 w 1154847"/>
                    <a:gd name="connsiteY12-2634" fmla="*/ 529907 h 1044621"/>
                    <a:gd name="connsiteX13-2635" fmla="*/ 815563 w 1154847"/>
                    <a:gd name="connsiteY13-2636" fmla="*/ 552454 h 1044621"/>
                    <a:gd name="connsiteX14-2637" fmla="*/ 839858 w 1154847"/>
                    <a:gd name="connsiteY14-2638" fmla="*/ 580115 h 1044621"/>
                    <a:gd name="connsiteX15-2639" fmla="*/ 876893 w 1154847"/>
                    <a:gd name="connsiteY15-2640" fmla="*/ 583642 h 1044621"/>
                    <a:gd name="connsiteX16-2641" fmla="*/ 1036977 w 1154847"/>
                    <a:gd name="connsiteY16-2642" fmla="*/ 543263 h 1044621"/>
                    <a:gd name="connsiteX17-2643" fmla="*/ 1112006 w 1154847"/>
                    <a:gd name="connsiteY17-2644" fmla="*/ 547324 h 1044621"/>
                    <a:gd name="connsiteX18-2645" fmla="*/ 1154847 w 1154847"/>
                    <a:gd name="connsiteY18-2646" fmla="*/ 555036 h 1044621"/>
                    <a:gd name="connsiteX19-2647" fmla="*/ 1025694 w 1154847"/>
                    <a:gd name="connsiteY19-2648" fmla="*/ 771686 h 1044621"/>
                    <a:gd name="connsiteX20-2649" fmla="*/ 0 w 1154847"/>
                    <a:gd name="connsiteY20-2650" fmla="*/ 1044621 h 1044621"/>
                    <a:gd name="connsiteX0-2651" fmla="*/ 0 w 1154847"/>
                    <a:gd name="connsiteY0-2652" fmla="*/ 1044621 h 1044621"/>
                    <a:gd name="connsiteX1-2653" fmla="*/ 231479 w 1154847"/>
                    <a:gd name="connsiteY1-2654" fmla="*/ 661451 h 1044621"/>
                    <a:gd name="connsiteX2-2655" fmla="*/ 317856 w 1154847"/>
                    <a:gd name="connsiteY2-2656" fmla="*/ 529490 h 1044621"/>
                    <a:gd name="connsiteX3-2657" fmla="*/ 408322 w 1154847"/>
                    <a:gd name="connsiteY3-2658" fmla="*/ 353470 h 1044621"/>
                    <a:gd name="connsiteX4-2659" fmla="*/ 748503 w 1154847"/>
                    <a:gd name="connsiteY4-2660" fmla="*/ 3411 h 1044621"/>
                    <a:gd name="connsiteX5-2661" fmla="*/ 842956 w 1154847"/>
                    <a:gd name="connsiteY5-2662" fmla="*/ 25498 h 1044621"/>
                    <a:gd name="connsiteX6-2663" fmla="*/ 770038 w 1154847"/>
                    <a:gd name="connsiteY6-2664" fmla="*/ 235337 h 1044621"/>
                    <a:gd name="connsiteX7-2665" fmla="*/ 638476 w 1154847"/>
                    <a:gd name="connsiteY7-2666" fmla="*/ 384246 h 1044621"/>
                    <a:gd name="connsiteX8-2667" fmla="*/ 475788 w 1154847"/>
                    <a:gd name="connsiteY8-2668" fmla="*/ 607551 h 1044621"/>
                    <a:gd name="connsiteX9-2669" fmla="*/ 625782 w 1154847"/>
                    <a:gd name="connsiteY9-2670" fmla="*/ 361470 h 1044621"/>
                    <a:gd name="connsiteX10-2671" fmla="*/ 908915 w 1154847"/>
                    <a:gd name="connsiteY10-2672" fmla="*/ 131480 h 1044621"/>
                    <a:gd name="connsiteX11-2673" fmla="*/ 749256 w 1154847"/>
                    <a:gd name="connsiteY11-2674" fmla="*/ 396377 h 1044621"/>
                    <a:gd name="connsiteX12-2675" fmla="*/ 756493 w 1154847"/>
                    <a:gd name="connsiteY12-2676" fmla="*/ 529907 h 1044621"/>
                    <a:gd name="connsiteX13-2677" fmla="*/ 815563 w 1154847"/>
                    <a:gd name="connsiteY13-2678" fmla="*/ 552454 h 1044621"/>
                    <a:gd name="connsiteX14-2679" fmla="*/ 839858 w 1154847"/>
                    <a:gd name="connsiteY14-2680" fmla="*/ 580115 h 1044621"/>
                    <a:gd name="connsiteX15-2681" fmla="*/ 876893 w 1154847"/>
                    <a:gd name="connsiteY15-2682" fmla="*/ 583642 h 1044621"/>
                    <a:gd name="connsiteX16-2683" fmla="*/ 1036977 w 1154847"/>
                    <a:gd name="connsiteY16-2684" fmla="*/ 543263 h 1044621"/>
                    <a:gd name="connsiteX17-2685" fmla="*/ 1112006 w 1154847"/>
                    <a:gd name="connsiteY17-2686" fmla="*/ 547324 h 1044621"/>
                    <a:gd name="connsiteX18-2687" fmla="*/ 1154847 w 1154847"/>
                    <a:gd name="connsiteY18-2688" fmla="*/ 555036 h 1044621"/>
                    <a:gd name="connsiteX19-2689" fmla="*/ 1025694 w 1154847"/>
                    <a:gd name="connsiteY19-2690" fmla="*/ 771686 h 1044621"/>
                    <a:gd name="connsiteX20-2691" fmla="*/ 0 w 1154847"/>
                    <a:gd name="connsiteY20-2692" fmla="*/ 1044621 h 1044621"/>
                    <a:gd name="connsiteX0-2693" fmla="*/ 0 w 1154847"/>
                    <a:gd name="connsiteY0-2694" fmla="*/ 1044621 h 1044621"/>
                    <a:gd name="connsiteX1-2695" fmla="*/ 231479 w 1154847"/>
                    <a:gd name="connsiteY1-2696" fmla="*/ 661451 h 1044621"/>
                    <a:gd name="connsiteX2-2697" fmla="*/ 317856 w 1154847"/>
                    <a:gd name="connsiteY2-2698" fmla="*/ 529490 h 1044621"/>
                    <a:gd name="connsiteX3-2699" fmla="*/ 418112 w 1154847"/>
                    <a:gd name="connsiteY3-2700" fmla="*/ 332594 h 1044621"/>
                    <a:gd name="connsiteX4-2701" fmla="*/ 748503 w 1154847"/>
                    <a:gd name="connsiteY4-2702" fmla="*/ 3411 h 1044621"/>
                    <a:gd name="connsiteX5-2703" fmla="*/ 842956 w 1154847"/>
                    <a:gd name="connsiteY5-2704" fmla="*/ 25498 h 1044621"/>
                    <a:gd name="connsiteX6-2705" fmla="*/ 770038 w 1154847"/>
                    <a:gd name="connsiteY6-2706" fmla="*/ 235337 h 1044621"/>
                    <a:gd name="connsiteX7-2707" fmla="*/ 638476 w 1154847"/>
                    <a:gd name="connsiteY7-2708" fmla="*/ 384246 h 1044621"/>
                    <a:gd name="connsiteX8-2709" fmla="*/ 475788 w 1154847"/>
                    <a:gd name="connsiteY8-2710" fmla="*/ 607551 h 1044621"/>
                    <a:gd name="connsiteX9-2711" fmla="*/ 625782 w 1154847"/>
                    <a:gd name="connsiteY9-2712" fmla="*/ 361470 h 1044621"/>
                    <a:gd name="connsiteX10-2713" fmla="*/ 908915 w 1154847"/>
                    <a:gd name="connsiteY10-2714" fmla="*/ 131480 h 1044621"/>
                    <a:gd name="connsiteX11-2715" fmla="*/ 749256 w 1154847"/>
                    <a:gd name="connsiteY11-2716" fmla="*/ 396377 h 1044621"/>
                    <a:gd name="connsiteX12-2717" fmla="*/ 756493 w 1154847"/>
                    <a:gd name="connsiteY12-2718" fmla="*/ 529907 h 1044621"/>
                    <a:gd name="connsiteX13-2719" fmla="*/ 815563 w 1154847"/>
                    <a:gd name="connsiteY13-2720" fmla="*/ 552454 h 1044621"/>
                    <a:gd name="connsiteX14-2721" fmla="*/ 839858 w 1154847"/>
                    <a:gd name="connsiteY14-2722" fmla="*/ 580115 h 1044621"/>
                    <a:gd name="connsiteX15-2723" fmla="*/ 876893 w 1154847"/>
                    <a:gd name="connsiteY15-2724" fmla="*/ 583642 h 1044621"/>
                    <a:gd name="connsiteX16-2725" fmla="*/ 1036977 w 1154847"/>
                    <a:gd name="connsiteY16-2726" fmla="*/ 543263 h 1044621"/>
                    <a:gd name="connsiteX17-2727" fmla="*/ 1112006 w 1154847"/>
                    <a:gd name="connsiteY17-2728" fmla="*/ 547324 h 1044621"/>
                    <a:gd name="connsiteX18-2729" fmla="*/ 1154847 w 1154847"/>
                    <a:gd name="connsiteY18-2730" fmla="*/ 555036 h 1044621"/>
                    <a:gd name="connsiteX19-2731" fmla="*/ 1025694 w 1154847"/>
                    <a:gd name="connsiteY19-2732" fmla="*/ 771686 h 1044621"/>
                    <a:gd name="connsiteX20-2733" fmla="*/ 0 w 1154847"/>
                    <a:gd name="connsiteY20-2734" fmla="*/ 1044621 h 1044621"/>
                    <a:gd name="connsiteX0-2735" fmla="*/ 0 w 1154847"/>
                    <a:gd name="connsiteY0-2736" fmla="*/ 1044621 h 1044621"/>
                    <a:gd name="connsiteX1-2737" fmla="*/ 231479 w 1154847"/>
                    <a:gd name="connsiteY1-2738" fmla="*/ 661451 h 1044621"/>
                    <a:gd name="connsiteX2-2739" fmla="*/ 317856 w 1154847"/>
                    <a:gd name="connsiteY2-2740" fmla="*/ 529490 h 1044621"/>
                    <a:gd name="connsiteX3-2741" fmla="*/ 420147 w 1154847"/>
                    <a:gd name="connsiteY3-2742" fmla="*/ 327488 h 1044621"/>
                    <a:gd name="connsiteX4-2743" fmla="*/ 748503 w 1154847"/>
                    <a:gd name="connsiteY4-2744" fmla="*/ 3411 h 1044621"/>
                    <a:gd name="connsiteX5-2745" fmla="*/ 842956 w 1154847"/>
                    <a:gd name="connsiteY5-2746" fmla="*/ 25498 h 1044621"/>
                    <a:gd name="connsiteX6-2747" fmla="*/ 770038 w 1154847"/>
                    <a:gd name="connsiteY6-2748" fmla="*/ 235337 h 1044621"/>
                    <a:gd name="connsiteX7-2749" fmla="*/ 638476 w 1154847"/>
                    <a:gd name="connsiteY7-2750" fmla="*/ 384246 h 1044621"/>
                    <a:gd name="connsiteX8-2751" fmla="*/ 475788 w 1154847"/>
                    <a:gd name="connsiteY8-2752" fmla="*/ 607551 h 1044621"/>
                    <a:gd name="connsiteX9-2753" fmla="*/ 625782 w 1154847"/>
                    <a:gd name="connsiteY9-2754" fmla="*/ 361470 h 1044621"/>
                    <a:gd name="connsiteX10-2755" fmla="*/ 908915 w 1154847"/>
                    <a:gd name="connsiteY10-2756" fmla="*/ 131480 h 1044621"/>
                    <a:gd name="connsiteX11-2757" fmla="*/ 749256 w 1154847"/>
                    <a:gd name="connsiteY11-2758" fmla="*/ 396377 h 1044621"/>
                    <a:gd name="connsiteX12-2759" fmla="*/ 756493 w 1154847"/>
                    <a:gd name="connsiteY12-2760" fmla="*/ 529907 h 1044621"/>
                    <a:gd name="connsiteX13-2761" fmla="*/ 815563 w 1154847"/>
                    <a:gd name="connsiteY13-2762" fmla="*/ 552454 h 1044621"/>
                    <a:gd name="connsiteX14-2763" fmla="*/ 839858 w 1154847"/>
                    <a:gd name="connsiteY14-2764" fmla="*/ 580115 h 1044621"/>
                    <a:gd name="connsiteX15-2765" fmla="*/ 876893 w 1154847"/>
                    <a:gd name="connsiteY15-2766" fmla="*/ 583642 h 1044621"/>
                    <a:gd name="connsiteX16-2767" fmla="*/ 1036977 w 1154847"/>
                    <a:gd name="connsiteY16-2768" fmla="*/ 543263 h 1044621"/>
                    <a:gd name="connsiteX17-2769" fmla="*/ 1112006 w 1154847"/>
                    <a:gd name="connsiteY17-2770" fmla="*/ 547324 h 1044621"/>
                    <a:gd name="connsiteX18-2771" fmla="*/ 1154847 w 1154847"/>
                    <a:gd name="connsiteY18-2772" fmla="*/ 555036 h 1044621"/>
                    <a:gd name="connsiteX19-2773" fmla="*/ 1025694 w 1154847"/>
                    <a:gd name="connsiteY19-2774" fmla="*/ 771686 h 1044621"/>
                    <a:gd name="connsiteX20-2775" fmla="*/ 0 w 1154847"/>
                    <a:gd name="connsiteY20-2776" fmla="*/ 1044621 h 1044621"/>
                    <a:gd name="connsiteX0-2777" fmla="*/ 0 w 1154847"/>
                    <a:gd name="connsiteY0-2778" fmla="*/ 1044621 h 1044621"/>
                    <a:gd name="connsiteX1-2779" fmla="*/ 231479 w 1154847"/>
                    <a:gd name="connsiteY1-2780" fmla="*/ 661451 h 1044621"/>
                    <a:gd name="connsiteX2-2781" fmla="*/ 317856 w 1154847"/>
                    <a:gd name="connsiteY2-2782" fmla="*/ 529490 h 1044621"/>
                    <a:gd name="connsiteX3-2783" fmla="*/ 613190 w 1154847"/>
                    <a:gd name="connsiteY3-2784" fmla="*/ 316948 h 1044621"/>
                    <a:gd name="connsiteX4-2785" fmla="*/ 748503 w 1154847"/>
                    <a:gd name="connsiteY4-2786" fmla="*/ 3411 h 1044621"/>
                    <a:gd name="connsiteX5-2787" fmla="*/ 842956 w 1154847"/>
                    <a:gd name="connsiteY5-2788" fmla="*/ 25498 h 1044621"/>
                    <a:gd name="connsiteX6-2789" fmla="*/ 770038 w 1154847"/>
                    <a:gd name="connsiteY6-2790" fmla="*/ 235337 h 1044621"/>
                    <a:gd name="connsiteX7-2791" fmla="*/ 638476 w 1154847"/>
                    <a:gd name="connsiteY7-2792" fmla="*/ 384246 h 1044621"/>
                    <a:gd name="connsiteX8-2793" fmla="*/ 475788 w 1154847"/>
                    <a:gd name="connsiteY8-2794" fmla="*/ 607551 h 1044621"/>
                    <a:gd name="connsiteX9-2795" fmla="*/ 625782 w 1154847"/>
                    <a:gd name="connsiteY9-2796" fmla="*/ 361470 h 1044621"/>
                    <a:gd name="connsiteX10-2797" fmla="*/ 908915 w 1154847"/>
                    <a:gd name="connsiteY10-2798" fmla="*/ 131480 h 1044621"/>
                    <a:gd name="connsiteX11-2799" fmla="*/ 749256 w 1154847"/>
                    <a:gd name="connsiteY11-2800" fmla="*/ 396377 h 1044621"/>
                    <a:gd name="connsiteX12-2801" fmla="*/ 756493 w 1154847"/>
                    <a:gd name="connsiteY12-2802" fmla="*/ 529907 h 1044621"/>
                    <a:gd name="connsiteX13-2803" fmla="*/ 815563 w 1154847"/>
                    <a:gd name="connsiteY13-2804" fmla="*/ 552454 h 1044621"/>
                    <a:gd name="connsiteX14-2805" fmla="*/ 839858 w 1154847"/>
                    <a:gd name="connsiteY14-2806" fmla="*/ 580115 h 1044621"/>
                    <a:gd name="connsiteX15-2807" fmla="*/ 876893 w 1154847"/>
                    <a:gd name="connsiteY15-2808" fmla="*/ 583642 h 1044621"/>
                    <a:gd name="connsiteX16-2809" fmla="*/ 1036977 w 1154847"/>
                    <a:gd name="connsiteY16-2810" fmla="*/ 543263 h 1044621"/>
                    <a:gd name="connsiteX17-2811" fmla="*/ 1112006 w 1154847"/>
                    <a:gd name="connsiteY17-2812" fmla="*/ 547324 h 1044621"/>
                    <a:gd name="connsiteX18-2813" fmla="*/ 1154847 w 1154847"/>
                    <a:gd name="connsiteY18-2814" fmla="*/ 555036 h 1044621"/>
                    <a:gd name="connsiteX19-2815" fmla="*/ 1025694 w 1154847"/>
                    <a:gd name="connsiteY19-2816" fmla="*/ 771686 h 1044621"/>
                    <a:gd name="connsiteX20-2817" fmla="*/ 0 w 1154847"/>
                    <a:gd name="connsiteY20-2818" fmla="*/ 1044621 h 1044621"/>
                    <a:gd name="connsiteX0-2819" fmla="*/ 0 w 1154847"/>
                    <a:gd name="connsiteY0-2820" fmla="*/ 1044621 h 1044621"/>
                    <a:gd name="connsiteX1-2821" fmla="*/ 231479 w 1154847"/>
                    <a:gd name="connsiteY1-2822" fmla="*/ 661451 h 1044621"/>
                    <a:gd name="connsiteX2-2823" fmla="*/ 317856 w 1154847"/>
                    <a:gd name="connsiteY2-2824" fmla="*/ 529490 h 1044621"/>
                    <a:gd name="connsiteX3-2825" fmla="*/ 620672 w 1154847"/>
                    <a:gd name="connsiteY3-2826" fmla="*/ 308832 h 1044621"/>
                    <a:gd name="connsiteX4-2827" fmla="*/ 748503 w 1154847"/>
                    <a:gd name="connsiteY4-2828" fmla="*/ 3411 h 1044621"/>
                    <a:gd name="connsiteX5-2829" fmla="*/ 842956 w 1154847"/>
                    <a:gd name="connsiteY5-2830" fmla="*/ 25498 h 1044621"/>
                    <a:gd name="connsiteX6-2831" fmla="*/ 770038 w 1154847"/>
                    <a:gd name="connsiteY6-2832" fmla="*/ 235337 h 1044621"/>
                    <a:gd name="connsiteX7-2833" fmla="*/ 638476 w 1154847"/>
                    <a:gd name="connsiteY7-2834" fmla="*/ 384246 h 1044621"/>
                    <a:gd name="connsiteX8-2835" fmla="*/ 475788 w 1154847"/>
                    <a:gd name="connsiteY8-2836" fmla="*/ 607551 h 1044621"/>
                    <a:gd name="connsiteX9-2837" fmla="*/ 625782 w 1154847"/>
                    <a:gd name="connsiteY9-2838" fmla="*/ 361470 h 1044621"/>
                    <a:gd name="connsiteX10-2839" fmla="*/ 908915 w 1154847"/>
                    <a:gd name="connsiteY10-2840" fmla="*/ 131480 h 1044621"/>
                    <a:gd name="connsiteX11-2841" fmla="*/ 749256 w 1154847"/>
                    <a:gd name="connsiteY11-2842" fmla="*/ 396377 h 1044621"/>
                    <a:gd name="connsiteX12-2843" fmla="*/ 756493 w 1154847"/>
                    <a:gd name="connsiteY12-2844" fmla="*/ 529907 h 1044621"/>
                    <a:gd name="connsiteX13-2845" fmla="*/ 815563 w 1154847"/>
                    <a:gd name="connsiteY13-2846" fmla="*/ 552454 h 1044621"/>
                    <a:gd name="connsiteX14-2847" fmla="*/ 839858 w 1154847"/>
                    <a:gd name="connsiteY14-2848" fmla="*/ 580115 h 1044621"/>
                    <a:gd name="connsiteX15-2849" fmla="*/ 876893 w 1154847"/>
                    <a:gd name="connsiteY15-2850" fmla="*/ 583642 h 1044621"/>
                    <a:gd name="connsiteX16-2851" fmla="*/ 1036977 w 1154847"/>
                    <a:gd name="connsiteY16-2852" fmla="*/ 543263 h 1044621"/>
                    <a:gd name="connsiteX17-2853" fmla="*/ 1112006 w 1154847"/>
                    <a:gd name="connsiteY17-2854" fmla="*/ 547324 h 1044621"/>
                    <a:gd name="connsiteX18-2855" fmla="*/ 1154847 w 1154847"/>
                    <a:gd name="connsiteY18-2856" fmla="*/ 555036 h 1044621"/>
                    <a:gd name="connsiteX19-2857" fmla="*/ 1025694 w 1154847"/>
                    <a:gd name="connsiteY19-2858" fmla="*/ 771686 h 1044621"/>
                    <a:gd name="connsiteX20-2859" fmla="*/ 0 w 1154847"/>
                    <a:gd name="connsiteY20-2860" fmla="*/ 1044621 h 1044621"/>
                    <a:gd name="connsiteX0-2861" fmla="*/ 0 w 1154847"/>
                    <a:gd name="connsiteY0-2862" fmla="*/ 1044621 h 1044621"/>
                    <a:gd name="connsiteX1-2863" fmla="*/ 231479 w 1154847"/>
                    <a:gd name="connsiteY1-2864" fmla="*/ 661451 h 1044621"/>
                    <a:gd name="connsiteX2-2865" fmla="*/ 334247 w 1154847"/>
                    <a:gd name="connsiteY2-2866" fmla="*/ 652319 h 1044621"/>
                    <a:gd name="connsiteX3-2867" fmla="*/ 620672 w 1154847"/>
                    <a:gd name="connsiteY3-2868" fmla="*/ 308832 h 1044621"/>
                    <a:gd name="connsiteX4-2869" fmla="*/ 748503 w 1154847"/>
                    <a:gd name="connsiteY4-2870" fmla="*/ 3411 h 1044621"/>
                    <a:gd name="connsiteX5-2871" fmla="*/ 842956 w 1154847"/>
                    <a:gd name="connsiteY5-2872" fmla="*/ 25498 h 1044621"/>
                    <a:gd name="connsiteX6-2873" fmla="*/ 770038 w 1154847"/>
                    <a:gd name="connsiteY6-2874" fmla="*/ 235337 h 1044621"/>
                    <a:gd name="connsiteX7-2875" fmla="*/ 638476 w 1154847"/>
                    <a:gd name="connsiteY7-2876" fmla="*/ 384246 h 1044621"/>
                    <a:gd name="connsiteX8-2877" fmla="*/ 475788 w 1154847"/>
                    <a:gd name="connsiteY8-2878" fmla="*/ 607551 h 1044621"/>
                    <a:gd name="connsiteX9-2879" fmla="*/ 625782 w 1154847"/>
                    <a:gd name="connsiteY9-2880" fmla="*/ 361470 h 1044621"/>
                    <a:gd name="connsiteX10-2881" fmla="*/ 908915 w 1154847"/>
                    <a:gd name="connsiteY10-2882" fmla="*/ 131480 h 1044621"/>
                    <a:gd name="connsiteX11-2883" fmla="*/ 749256 w 1154847"/>
                    <a:gd name="connsiteY11-2884" fmla="*/ 396377 h 1044621"/>
                    <a:gd name="connsiteX12-2885" fmla="*/ 756493 w 1154847"/>
                    <a:gd name="connsiteY12-2886" fmla="*/ 529907 h 1044621"/>
                    <a:gd name="connsiteX13-2887" fmla="*/ 815563 w 1154847"/>
                    <a:gd name="connsiteY13-2888" fmla="*/ 552454 h 1044621"/>
                    <a:gd name="connsiteX14-2889" fmla="*/ 839858 w 1154847"/>
                    <a:gd name="connsiteY14-2890" fmla="*/ 580115 h 1044621"/>
                    <a:gd name="connsiteX15-2891" fmla="*/ 876893 w 1154847"/>
                    <a:gd name="connsiteY15-2892" fmla="*/ 583642 h 1044621"/>
                    <a:gd name="connsiteX16-2893" fmla="*/ 1036977 w 1154847"/>
                    <a:gd name="connsiteY16-2894" fmla="*/ 543263 h 1044621"/>
                    <a:gd name="connsiteX17-2895" fmla="*/ 1112006 w 1154847"/>
                    <a:gd name="connsiteY17-2896" fmla="*/ 547324 h 1044621"/>
                    <a:gd name="connsiteX18-2897" fmla="*/ 1154847 w 1154847"/>
                    <a:gd name="connsiteY18-2898" fmla="*/ 555036 h 1044621"/>
                    <a:gd name="connsiteX19-2899" fmla="*/ 1025694 w 1154847"/>
                    <a:gd name="connsiteY19-2900" fmla="*/ 771686 h 1044621"/>
                    <a:gd name="connsiteX20-2901" fmla="*/ 0 w 1154847"/>
                    <a:gd name="connsiteY20-2902" fmla="*/ 1044621 h 1044621"/>
                    <a:gd name="connsiteX0-2903" fmla="*/ 0 w 1154847"/>
                    <a:gd name="connsiteY0-2904" fmla="*/ 1044621 h 1044621"/>
                    <a:gd name="connsiteX1-2905" fmla="*/ 231479 w 1154847"/>
                    <a:gd name="connsiteY1-2906" fmla="*/ 661451 h 1044621"/>
                    <a:gd name="connsiteX2-2907" fmla="*/ 300252 w 1154847"/>
                    <a:gd name="connsiteY2-2908" fmla="*/ 554534 h 1044621"/>
                    <a:gd name="connsiteX3-2909" fmla="*/ 620672 w 1154847"/>
                    <a:gd name="connsiteY3-2910" fmla="*/ 308832 h 1044621"/>
                    <a:gd name="connsiteX4-2911" fmla="*/ 748503 w 1154847"/>
                    <a:gd name="connsiteY4-2912" fmla="*/ 3411 h 1044621"/>
                    <a:gd name="connsiteX5-2913" fmla="*/ 842956 w 1154847"/>
                    <a:gd name="connsiteY5-2914" fmla="*/ 25498 h 1044621"/>
                    <a:gd name="connsiteX6-2915" fmla="*/ 770038 w 1154847"/>
                    <a:gd name="connsiteY6-2916" fmla="*/ 235337 h 1044621"/>
                    <a:gd name="connsiteX7-2917" fmla="*/ 638476 w 1154847"/>
                    <a:gd name="connsiteY7-2918" fmla="*/ 384246 h 1044621"/>
                    <a:gd name="connsiteX8-2919" fmla="*/ 475788 w 1154847"/>
                    <a:gd name="connsiteY8-2920" fmla="*/ 607551 h 1044621"/>
                    <a:gd name="connsiteX9-2921" fmla="*/ 625782 w 1154847"/>
                    <a:gd name="connsiteY9-2922" fmla="*/ 361470 h 1044621"/>
                    <a:gd name="connsiteX10-2923" fmla="*/ 908915 w 1154847"/>
                    <a:gd name="connsiteY10-2924" fmla="*/ 131480 h 1044621"/>
                    <a:gd name="connsiteX11-2925" fmla="*/ 749256 w 1154847"/>
                    <a:gd name="connsiteY11-2926" fmla="*/ 396377 h 1044621"/>
                    <a:gd name="connsiteX12-2927" fmla="*/ 756493 w 1154847"/>
                    <a:gd name="connsiteY12-2928" fmla="*/ 529907 h 1044621"/>
                    <a:gd name="connsiteX13-2929" fmla="*/ 815563 w 1154847"/>
                    <a:gd name="connsiteY13-2930" fmla="*/ 552454 h 1044621"/>
                    <a:gd name="connsiteX14-2931" fmla="*/ 839858 w 1154847"/>
                    <a:gd name="connsiteY14-2932" fmla="*/ 580115 h 1044621"/>
                    <a:gd name="connsiteX15-2933" fmla="*/ 876893 w 1154847"/>
                    <a:gd name="connsiteY15-2934" fmla="*/ 583642 h 1044621"/>
                    <a:gd name="connsiteX16-2935" fmla="*/ 1036977 w 1154847"/>
                    <a:gd name="connsiteY16-2936" fmla="*/ 543263 h 1044621"/>
                    <a:gd name="connsiteX17-2937" fmla="*/ 1112006 w 1154847"/>
                    <a:gd name="connsiteY17-2938" fmla="*/ 547324 h 1044621"/>
                    <a:gd name="connsiteX18-2939" fmla="*/ 1154847 w 1154847"/>
                    <a:gd name="connsiteY18-2940" fmla="*/ 555036 h 1044621"/>
                    <a:gd name="connsiteX19-2941" fmla="*/ 1025694 w 1154847"/>
                    <a:gd name="connsiteY19-2942" fmla="*/ 771686 h 1044621"/>
                    <a:gd name="connsiteX20-2943" fmla="*/ 0 w 1154847"/>
                    <a:gd name="connsiteY20-2944" fmla="*/ 1044621 h 1044621"/>
                    <a:gd name="connsiteX0-2945" fmla="*/ 0 w 1154847"/>
                    <a:gd name="connsiteY0-2946" fmla="*/ 1044621 h 1044621"/>
                    <a:gd name="connsiteX1-2947" fmla="*/ 231479 w 1154847"/>
                    <a:gd name="connsiteY1-2948" fmla="*/ 661451 h 1044621"/>
                    <a:gd name="connsiteX2-2949" fmla="*/ 300252 w 1154847"/>
                    <a:gd name="connsiteY2-2950" fmla="*/ 554534 h 1044621"/>
                    <a:gd name="connsiteX3-2951" fmla="*/ 641844 w 1154847"/>
                    <a:gd name="connsiteY3-2952" fmla="*/ 480874 h 1044621"/>
                    <a:gd name="connsiteX4-2953" fmla="*/ 748503 w 1154847"/>
                    <a:gd name="connsiteY4-2954" fmla="*/ 3411 h 1044621"/>
                    <a:gd name="connsiteX5-2955" fmla="*/ 842956 w 1154847"/>
                    <a:gd name="connsiteY5-2956" fmla="*/ 25498 h 1044621"/>
                    <a:gd name="connsiteX6-2957" fmla="*/ 770038 w 1154847"/>
                    <a:gd name="connsiteY6-2958" fmla="*/ 235337 h 1044621"/>
                    <a:gd name="connsiteX7-2959" fmla="*/ 638476 w 1154847"/>
                    <a:gd name="connsiteY7-2960" fmla="*/ 384246 h 1044621"/>
                    <a:gd name="connsiteX8-2961" fmla="*/ 475788 w 1154847"/>
                    <a:gd name="connsiteY8-2962" fmla="*/ 607551 h 1044621"/>
                    <a:gd name="connsiteX9-2963" fmla="*/ 625782 w 1154847"/>
                    <a:gd name="connsiteY9-2964" fmla="*/ 361470 h 1044621"/>
                    <a:gd name="connsiteX10-2965" fmla="*/ 908915 w 1154847"/>
                    <a:gd name="connsiteY10-2966" fmla="*/ 131480 h 1044621"/>
                    <a:gd name="connsiteX11-2967" fmla="*/ 749256 w 1154847"/>
                    <a:gd name="connsiteY11-2968" fmla="*/ 396377 h 1044621"/>
                    <a:gd name="connsiteX12-2969" fmla="*/ 756493 w 1154847"/>
                    <a:gd name="connsiteY12-2970" fmla="*/ 529907 h 1044621"/>
                    <a:gd name="connsiteX13-2971" fmla="*/ 815563 w 1154847"/>
                    <a:gd name="connsiteY13-2972" fmla="*/ 552454 h 1044621"/>
                    <a:gd name="connsiteX14-2973" fmla="*/ 839858 w 1154847"/>
                    <a:gd name="connsiteY14-2974" fmla="*/ 580115 h 1044621"/>
                    <a:gd name="connsiteX15-2975" fmla="*/ 876893 w 1154847"/>
                    <a:gd name="connsiteY15-2976" fmla="*/ 583642 h 1044621"/>
                    <a:gd name="connsiteX16-2977" fmla="*/ 1036977 w 1154847"/>
                    <a:gd name="connsiteY16-2978" fmla="*/ 543263 h 1044621"/>
                    <a:gd name="connsiteX17-2979" fmla="*/ 1112006 w 1154847"/>
                    <a:gd name="connsiteY17-2980" fmla="*/ 547324 h 1044621"/>
                    <a:gd name="connsiteX18-2981" fmla="*/ 1154847 w 1154847"/>
                    <a:gd name="connsiteY18-2982" fmla="*/ 555036 h 1044621"/>
                    <a:gd name="connsiteX19-2983" fmla="*/ 1025694 w 1154847"/>
                    <a:gd name="connsiteY19-2984" fmla="*/ 771686 h 1044621"/>
                    <a:gd name="connsiteX20-2985" fmla="*/ 0 w 1154847"/>
                    <a:gd name="connsiteY20-2986" fmla="*/ 1044621 h 1044621"/>
                    <a:gd name="connsiteX0-2987" fmla="*/ 0 w 1154847"/>
                    <a:gd name="connsiteY0-2988" fmla="*/ 1044621 h 1044621"/>
                    <a:gd name="connsiteX1-2989" fmla="*/ 231479 w 1154847"/>
                    <a:gd name="connsiteY1-2990" fmla="*/ 661451 h 1044621"/>
                    <a:gd name="connsiteX2-2991" fmla="*/ 300252 w 1154847"/>
                    <a:gd name="connsiteY2-2992" fmla="*/ 554534 h 1044621"/>
                    <a:gd name="connsiteX3-2993" fmla="*/ 601229 w 1154847"/>
                    <a:gd name="connsiteY3-2994" fmla="*/ 625410 h 1044621"/>
                    <a:gd name="connsiteX4-2995" fmla="*/ 748503 w 1154847"/>
                    <a:gd name="connsiteY4-2996" fmla="*/ 3411 h 1044621"/>
                    <a:gd name="connsiteX5-2997" fmla="*/ 842956 w 1154847"/>
                    <a:gd name="connsiteY5-2998" fmla="*/ 25498 h 1044621"/>
                    <a:gd name="connsiteX6-2999" fmla="*/ 770038 w 1154847"/>
                    <a:gd name="connsiteY6-3000" fmla="*/ 235337 h 1044621"/>
                    <a:gd name="connsiteX7-3001" fmla="*/ 638476 w 1154847"/>
                    <a:gd name="connsiteY7-3002" fmla="*/ 384246 h 1044621"/>
                    <a:gd name="connsiteX8-3003" fmla="*/ 475788 w 1154847"/>
                    <a:gd name="connsiteY8-3004" fmla="*/ 607551 h 1044621"/>
                    <a:gd name="connsiteX9-3005" fmla="*/ 625782 w 1154847"/>
                    <a:gd name="connsiteY9-3006" fmla="*/ 361470 h 1044621"/>
                    <a:gd name="connsiteX10-3007" fmla="*/ 908915 w 1154847"/>
                    <a:gd name="connsiteY10-3008" fmla="*/ 131480 h 1044621"/>
                    <a:gd name="connsiteX11-3009" fmla="*/ 749256 w 1154847"/>
                    <a:gd name="connsiteY11-3010" fmla="*/ 396377 h 1044621"/>
                    <a:gd name="connsiteX12-3011" fmla="*/ 756493 w 1154847"/>
                    <a:gd name="connsiteY12-3012" fmla="*/ 529907 h 1044621"/>
                    <a:gd name="connsiteX13-3013" fmla="*/ 815563 w 1154847"/>
                    <a:gd name="connsiteY13-3014" fmla="*/ 552454 h 1044621"/>
                    <a:gd name="connsiteX14-3015" fmla="*/ 839858 w 1154847"/>
                    <a:gd name="connsiteY14-3016" fmla="*/ 580115 h 1044621"/>
                    <a:gd name="connsiteX15-3017" fmla="*/ 876893 w 1154847"/>
                    <a:gd name="connsiteY15-3018" fmla="*/ 583642 h 1044621"/>
                    <a:gd name="connsiteX16-3019" fmla="*/ 1036977 w 1154847"/>
                    <a:gd name="connsiteY16-3020" fmla="*/ 543263 h 1044621"/>
                    <a:gd name="connsiteX17-3021" fmla="*/ 1112006 w 1154847"/>
                    <a:gd name="connsiteY17-3022" fmla="*/ 547324 h 1044621"/>
                    <a:gd name="connsiteX18-3023" fmla="*/ 1154847 w 1154847"/>
                    <a:gd name="connsiteY18-3024" fmla="*/ 555036 h 1044621"/>
                    <a:gd name="connsiteX19-3025" fmla="*/ 1025694 w 1154847"/>
                    <a:gd name="connsiteY19-3026" fmla="*/ 771686 h 1044621"/>
                    <a:gd name="connsiteX20-3027" fmla="*/ 0 w 1154847"/>
                    <a:gd name="connsiteY20-3028" fmla="*/ 1044621 h 1044621"/>
                    <a:gd name="connsiteX0-3029" fmla="*/ 0 w 1154847"/>
                    <a:gd name="connsiteY0-3030" fmla="*/ 1044621 h 1044621"/>
                    <a:gd name="connsiteX1-3031" fmla="*/ 231479 w 1154847"/>
                    <a:gd name="connsiteY1-3032" fmla="*/ 661451 h 1044621"/>
                    <a:gd name="connsiteX2-3033" fmla="*/ 300252 w 1154847"/>
                    <a:gd name="connsiteY2-3034" fmla="*/ 554534 h 1044621"/>
                    <a:gd name="connsiteX3-3035" fmla="*/ 566408 w 1154847"/>
                    <a:gd name="connsiteY3-3036" fmla="*/ 444987 h 1044621"/>
                    <a:gd name="connsiteX4-3037" fmla="*/ 748503 w 1154847"/>
                    <a:gd name="connsiteY4-3038" fmla="*/ 3411 h 1044621"/>
                    <a:gd name="connsiteX5-3039" fmla="*/ 842956 w 1154847"/>
                    <a:gd name="connsiteY5-3040" fmla="*/ 25498 h 1044621"/>
                    <a:gd name="connsiteX6-3041" fmla="*/ 770038 w 1154847"/>
                    <a:gd name="connsiteY6-3042" fmla="*/ 235337 h 1044621"/>
                    <a:gd name="connsiteX7-3043" fmla="*/ 638476 w 1154847"/>
                    <a:gd name="connsiteY7-3044" fmla="*/ 384246 h 1044621"/>
                    <a:gd name="connsiteX8-3045" fmla="*/ 475788 w 1154847"/>
                    <a:gd name="connsiteY8-3046" fmla="*/ 607551 h 1044621"/>
                    <a:gd name="connsiteX9-3047" fmla="*/ 625782 w 1154847"/>
                    <a:gd name="connsiteY9-3048" fmla="*/ 361470 h 1044621"/>
                    <a:gd name="connsiteX10-3049" fmla="*/ 908915 w 1154847"/>
                    <a:gd name="connsiteY10-3050" fmla="*/ 131480 h 1044621"/>
                    <a:gd name="connsiteX11-3051" fmla="*/ 749256 w 1154847"/>
                    <a:gd name="connsiteY11-3052" fmla="*/ 396377 h 1044621"/>
                    <a:gd name="connsiteX12-3053" fmla="*/ 756493 w 1154847"/>
                    <a:gd name="connsiteY12-3054" fmla="*/ 529907 h 1044621"/>
                    <a:gd name="connsiteX13-3055" fmla="*/ 815563 w 1154847"/>
                    <a:gd name="connsiteY13-3056" fmla="*/ 552454 h 1044621"/>
                    <a:gd name="connsiteX14-3057" fmla="*/ 839858 w 1154847"/>
                    <a:gd name="connsiteY14-3058" fmla="*/ 580115 h 1044621"/>
                    <a:gd name="connsiteX15-3059" fmla="*/ 876893 w 1154847"/>
                    <a:gd name="connsiteY15-3060" fmla="*/ 583642 h 1044621"/>
                    <a:gd name="connsiteX16-3061" fmla="*/ 1036977 w 1154847"/>
                    <a:gd name="connsiteY16-3062" fmla="*/ 543263 h 1044621"/>
                    <a:gd name="connsiteX17-3063" fmla="*/ 1112006 w 1154847"/>
                    <a:gd name="connsiteY17-3064" fmla="*/ 547324 h 1044621"/>
                    <a:gd name="connsiteX18-3065" fmla="*/ 1154847 w 1154847"/>
                    <a:gd name="connsiteY18-3066" fmla="*/ 555036 h 1044621"/>
                    <a:gd name="connsiteX19-3067" fmla="*/ 1025694 w 1154847"/>
                    <a:gd name="connsiteY19-3068" fmla="*/ 771686 h 1044621"/>
                    <a:gd name="connsiteX20-3069" fmla="*/ 0 w 1154847"/>
                    <a:gd name="connsiteY20-3070" fmla="*/ 1044621 h 1044621"/>
                    <a:gd name="connsiteX0-3071" fmla="*/ 0 w 1154847"/>
                    <a:gd name="connsiteY0-3072" fmla="*/ 1044621 h 1044621"/>
                    <a:gd name="connsiteX1-3073" fmla="*/ 231479 w 1154847"/>
                    <a:gd name="connsiteY1-3074" fmla="*/ 661451 h 1044621"/>
                    <a:gd name="connsiteX2-3075" fmla="*/ 300252 w 1154847"/>
                    <a:gd name="connsiteY2-3076" fmla="*/ 554534 h 1044621"/>
                    <a:gd name="connsiteX3-3077" fmla="*/ 563985 w 1154847"/>
                    <a:gd name="connsiteY3-3078" fmla="*/ 439588 h 1044621"/>
                    <a:gd name="connsiteX4-3079" fmla="*/ 748503 w 1154847"/>
                    <a:gd name="connsiteY4-3080" fmla="*/ 3411 h 1044621"/>
                    <a:gd name="connsiteX5-3081" fmla="*/ 842956 w 1154847"/>
                    <a:gd name="connsiteY5-3082" fmla="*/ 25498 h 1044621"/>
                    <a:gd name="connsiteX6-3083" fmla="*/ 770038 w 1154847"/>
                    <a:gd name="connsiteY6-3084" fmla="*/ 235337 h 1044621"/>
                    <a:gd name="connsiteX7-3085" fmla="*/ 638476 w 1154847"/>
                    <a:gd name="connsiteY7-3086" fmla="*/ 384246 h 1044621"/>
                    <a:gd name="connsiteX8-3087" fmla="*/ 475788 w 1154847"/>
                    <a:gd name="connsiteY8-3088" fmla="*/ 607551 h 1044621"/>
                    <a:gd name="connsiteX9-3089" fmla="*/ 625782 w 1154847"/>
                    <a:gd name="connsiteY9-3090" fmla="*/ 361470 h 1044621"/>
                    <a:gd name="connsiteX10-3091" fmla="*/ 908915 w 1154847"/>
                    <a:gd name="connsiteY10-3092" fmla="*/ 131480 h 1044621"/>
                    <a:gd name="connsiteX11-3093" fmla="*/ 749256 w 1154847"/>
                    <a:gd name="connsiteY11-3094" fmla="*/ 396377 h 1044621"/>
                    <a:gd name="connsiteX12-3095" fmla="*/ 756493 w 1154847"/>
                    <a:gd name="connsiteY12-3096" fmla="*/ 529907 h 1044621"/>
                    <a:gd name="connsiteX13-3097" fmla="*/ 815563 w 1154847"/>
                    <a:gd name="connsiteY13-3098" fmla="*/ 552454 h 1044621"/>
                    <a:gd name="connsiteX14-3099" fmla="*/ 839858 w 1154847"/>
                    <a:gd name="connsiteY14-3100" fmla="*/ 580115 h 1044621"/>
                    <a:gd name="connsiteX15-3101" fmla="*/ 876893 w 1154847"/>
                    <a:gd name="connsiteY15-3102" fmla="*/ 583642 h 1044621"/>
                    <a:gd name="connsiteX16-3103" fmla="*/ 1036977 w 1154847"/>
                    <a:gd name="connsiteY16-3104" fmla="*/ 543263 h 1044621"/>
                    <a:gd name="connsiteX17-3105" fmla="*/ 1112006 w 1154847"/>
                    <a:gd name="connsiteY17-3106" fmla="*/ 547324 h 1044621"/>
                    <a:gd name="connsiteX18-3107" fmla="*/ 1154847 w 1154847"/>
                    <a:gd name="connsiteY18-3108" fmla="*/ 555036 h 1044621"/>
                    <a:gd name="connsiteX19-3109" fmla="*/ 1025694 w 1154847"/>
                    <a:gd name="connsiteY19-3110" fmla="*/ 771686 h 1044621"/>
                    <a:gd name="connsiteX20-3111" fmla="*/ 0 w 1154847"/>
                    <a:gd name="connsiteY20-3112" fmla="*/ 1044621 h 1044621"/>
                    <a:gd name="connsiteX0-3113" fmla="*/ 0 w 1154847"/>
                    <a:gd name="connsiteY0-3114" fmla="*/ 1044621 h 1044621"/>
                    <a:gd name="connsiteX1-3115" fmla="*/ 231479 w 1154847"/>
                    <a:gd name="connsiteY1-3116" fmla="*/ 661451 h 1044621"/>
                    <a:gd name="connsiteX2-3117" fmla="*/ 300252 w 1154847"/>
                    <a:gd name="connsiteY2-3118" fmla="*/ 554534 h 1044621"/>
                    <a:gd name="connsiteX3-3119" fmla="*/ 566408 w 1154847"/>
                    <a:gd name="connsiteY3-3120" fmla="*/ 444986 h 1044621"/>
                    <a:gd name="connsiteX4-3121" fmla="*/ 748503 w 1154847"/>
                    <a:gd name="connsiteY4-3122" fmla="*/ 3411 h 1044621"/>
                    <a:gd name="connsiteX5-3123" fmla="*/ 842956 w 1154847"/>
                    <a:gd name="connsiteY5-3124" fmla="*/ 25498 h 1044621"/>
                    <a:gd name="connsiteX6-3125" fmla="*/ 770038 w 1154847"/>
                    <a:gd name="connsiteY6-3126" fmla="*/ 235337 h 1044621"/>
                    <a:gd name="connsiteX7-3127" fmla="*/ 638476 w 1154847"/>
                    <a:gd name="connsiteY7-3128" fmla="*/ 384246 h 1044621"/>
                    <a:gd name="connsiteX8-3129" fmla="*/ 475788 w 1154847"/>
                    <a:gd name="connsiteY8-3130" fmla="*/ 607551 h 1044621"/>
                    <a:gd name="connsiteX9-3131" fmla="*/ 625782 w 1154847"/>
                    <a:gd name="connsiteY9-3132" fmla="*/ 361470 h 1044621"/>
                    <a:gd name="connsiteX10-3133" fmla="*/ 908915 w 1154847"/>
                    <a:gd name="connsiteY10-3134" fmla="*/ 131480 h 1044621"/>
                    <a:gd name="connsiteX11-3135" fmla="*/ 749256 w 1154847"/>
                    <a:gd name="connsiteY11-3136" fmla="*/ 396377 h 1044621"/>
                    <a:gd name="connsiteX12-3137" fmla="*/ 756493 w 1154847"/>
                    <a:gd name="connsiteY12-3138" fmla="*/ 529907 h 1044621"/>
                    <a:gd name="connsiteX13-3139" fmla="*/ 815563 w 1154847"/>
                    <a:gd name="connsiteY13-3140" fmla="*/ 552454 h 1044621"/>
                    <a:gd name="connsiteX14-3141" fmla="*/ 839858 w 1154847"/>
                    <a:gd name="connsiteY14-3142" fmla="*/ 580115 h 1044621"/>
                    <a:gd name="connsiteX15-3143" fmla="*/ 876893 w 1154847"/>
                    <a:gd name="connsiteY15-3144" fmla="*/ 583642 h 1044621"/>
                    <a:gd name="connsiteX16-3145" fmla="*/ 1036977 w 1154847"/>
                    <a:gd name="connsiteY16-3146" fmla="*/ 543263 h 1044621"/>
                    <a:gd name="connsiteX17-3147" fmla="*/ 1112006 w 1154847"/>
                    <a:gd name="connsiteY17-3148" fmla="*/ 547324 h 1044621"/>
                    <a:gd name="connsiteX18-3149" fmla="*/ 1154847 w 1154847"/>
                    <a:gd name="connsiteY18-3150" fmla="*/ 555036 h 1044621"/>
                    <a:gd name="connsiteX19-3151" fmla="*/ 1025694 w 1154847"/>
                    <a:gd name="connsiteY19-3152" fmla="*/ 771686 h 1044621"/>
                    <a:gd name="connsiteX20-3153" fmla="*/ 0 w 1154847"/>
                    <a:gd name="connsiteY20-3154" fmla="*/ 1044621 h 1044621"/>
                    <a:gd name="connsiteX0-3155" fmla="*/ 0 w 1154847"/>
                    <a:gd name="connsiteY0-3156" fmla="*/ 1044621 h 1044621"/>
                    <a:gd name="connsiteX1-3157" fmla="*/ 231479 w 1154847"/>
                    <a:gd name="connsiteY1-3158" fmla="*/ 661451 h 1044621"/>
                    <a:gd name="connsiteX2-3159" fmla="*/ 300252 w 1154847"/>
                    <a:gd name="connsiteY2-3160" fmla="*/ 554534 h 1044621"/>
                    <a:gd name="connsiteX3-3161" fmla="*/ 566408 w 1154847"/>
                    <a:gd name="connsiteY3-3162" fmla="*/ 444986 h 1044621"/>
                    <a:gd name="connsiteX4-3163" fmla="*/ 748503 w 1154847"/>
                    <a:gd name="connsiteY4-3164" fmla="*/ 3411 h 1044621"/>
                    <a:gd name="connsiteX5-3165" fmla="*/ 842956 w 1154847"/>
                    <a:gd name="connsiteY5-3166" fmla="*/ 25498 h 1044621"/>
                    <a:gd name="connsiteX6-3167" fmla="*/ 770038 w 1154847"/>
                    <a:gd name="connsiteY6-3168" fmla="*/ 235337 h 1044621"/>
                    <a:gd name="connsiteX7-3169" fmla="*/ 638476 w 1154847"/>
                    <a:gd name="connsiteY7-3170" fmla="*/ 384246 h 1044621"/>
                    <a:gd name="connsiteX8-3171" fmla="*/ 472632 w 1154847"/>
                    <a:gd name="connsiteY8-3172" fmla="*/ 602354 h 1044621"/>
                    <a:gd name="connsiteX9-3173" fmla="*/ 625782 w 1154847"/>
                    <a:gd name="connsiteY9-3174" fmla="*/ 361470 h 1044621"/>
                    <a:gd name="connsiteX10-3175" fmla="*/ 908915 w 1154847"/>
                    <a:gd name="connsiteY10-3176" fmla="*/ 131480 h 1044621"/>
                    <a:gd name="connsiteX11-3177" fmla="*/ 749256 w 1154847"/>
                    <a:gd name="connsiteY11-3178" fmla="*/ 396377 h 1044621"/>
                    <a:gd name="connsiteX12-3179" fmla="*/ 756493 w 1154847"/>
                    <a:gd name="connsiteY12-3180" fmla="*/ 529907 h 1044621"/>
                    <a:gd name="connsiteX13-3181" fmla="*/ 815563 w 1154847"/>
                    <a:gd name="connsiteY13-3182" fmla="*/ 552454 h 1044621"/>
                    <a:gd name="connsiteX14-3183" fmla="*/ 839858 w 1154847"/>
                    <a:gd name="connsiteY14-3184" fmla="*/ 580115 h 1044621"/>
                    <a:gd name="connsiteX15-3185" fmla="*/ 876893 w 1154847"/>
                    <a:gd name="connsiteY15-3186" fmla="*/ 583642 h 1044621"/>
                    <a:gd name="connsiteX16-3187" fmla="*/ 1036977 w 1154847"/>
                    <a:gd name="connsiteY16-3188" fmla="*/ 543263 h 1044621"/>
                    <a:gd name="connsiteX17-3189" fmla="*/ 1112006 w 1154847"/>
                    <a:gd name="connsiteY17-3190" fmla="*/ 547324 h 1044621"/>
                    <a:gd name="connsiteX18-3191" fmla="*/ 1154847 w 1154847"/>
                    <a:gd name="connsiteY18-3192" fmla="*/ 555036 h 1044621"/>
                    <a:gd name="connsiteX19-3193" fmla="*/ 1025694 w 1154847"/>
                    <a:gd name="connsiteY19-3194" fmla="*/ 771686 h 1044621"/>
                    <a:gd name="connsiteX20-3195" fmla="*/ 0 w 1154847"/>
                    <a:gd name="connsiteY20-3196" fmla="*/ 1044621 h 1044621"/>
                    <a:gd name="connsiteX0-3197" fmla="*/ 0 w 1159087"/>
                    <a:gd name="connsiteY0-3198" fmla="*/ 1044621 h 1044621"/>
                    <a:gd name="connsiteX1-3199" fmla="*/ 231479 w 1159087"/>
                    <a:gd name="connsiteY1-3200" fmla="*/ 661451 h 1044621"/>
                    <a:gd name="connsiteX2-3201" fmla="*/ 300252 w 1159087"/>
                    <a:gd name="connsiteY2-3202" fmla="*/ 554534 h 1044621"/>
                    <a:gd name="connsiteX3-3203" fmla="*/ 566408 w 1159087"/>
                    <a:gd name="connsiteY3-3204" fmla="*/ 444986 h 1044621"/>
                    <a:gd name="connsiteX4-3205" fmla="*/ 748503 w 1159087"/>
                    <a:gd name="connsiteY4-3206" fmla="*/ 3411 h 1044621"/>
                    <a:gd name="connsiteX5-3207" fmla="*/ 842956 w 1159087"/>
                    <a:gd name="connsiteY5-3208" fmla="*/ 25498 h 1044621"/>
                    <a:gd name="connsiteX6-3209" fmla="*/ 770038 w 1159087"/>
                    <a:gd name="connsiteY6-3210" fmla="*/ 235337 h 1044621"/>
                    <a:gd name="connsiteX7-3211" fmla="*/ 638476 w 1159087"/>
                    <a:gd name="connsiteY7-3212" fmla="*/ 384246 h 1044621"/>
                    <a:gd name="connsiteX8-3213" fmla="*/ 472632 w 1159087"/>
                    <a:gd name="connsiteY8-3214" fmla="*/ 602354 h 1044621"/>
                    <a:gd name="connsiteX9-3215" fmla="*/ 625782 w 1159087"/>
                    <a:gd name="connsiteY9-3216" fmla="*/ 361470 h 1044621"/>
                    <a:gd name="connsiteX10-3217" fmla="*/ 908915 w 1159087"/>
                    <a:gd name="connsiteY10-3218" fmla="*/ 131480 h 1044621"/>
                    <a:gd name="connsiteX11-3219" fmla="*/ 749256 w 1159087"/>
                    <a:gd name="connsiteY11-3220" fmla="*/ 396377 h 1044621"/>
                    <a:gd name="connsiteX12-3221" fmla="*/ 756493 w 1159087"/>
                    <a:gd name="connsiteY12-3222" fmla="*/ 529907 h 1044621"/>
                    <a:gd name="connsiteX13-3223" fmla="*/ 815563 w 1159087"/>
                    <a:gd name="connsiteY13-3224" fmla="*/ 552454 h 1044621"/>
                    <a:gd name="connsiteX14-3225" fmla="*/ 839858 w 1159087"/>
                    <a:gd name="connsiteY14-3226" fmla="*/ 580115 h 1044621"/>
                    <a:gd name="connsiteX15-3227" fmla="*/ 876893 w 1159087"/>
                    <a:gd name="connsiteY15-3228" fmla="*/ 583642 h 1044621"/>
                    <a:gd name="connsiteX16-3229" fmla="*/ 1036977 w 1159087"/>
                    <a:gd name="connsiteY16-3230" fmla="*/ 543263 h 1044621"/>
                    <a:gd name="connsiteX17-3231" fmla="*/ 1112006 w 1159087"/>
                    <a:gd name="connsiteY17-3232" fmla="*/ 547324 h 1044621"/>
                    <a:gd name="connsiteX18-3233" fmla="*/ 1159087 w 1159087"/>
                    <a:gd name="connsiteY18-3234" fmla="*/ 564482 h 1044621"/>
                    <a:gd name="connsiteX19-3235" fmla="*/ 1025694 w 1159087"/>
                    <a:gd name="connsiteY19-3236" fmla="*/ 771686 h 1044621"/>
                    <a:gd name="connsiteX20-3237" fmla="*/ 0 w 1159087"/>
                    <a:gd name="connsiteY20-3238" fmla="*/ 1044621 h 1044621"/>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775" y="connsiteY9-776"/>
                    </a:cxn>
                    <a:cxn ang="0">
                      <a:pos x="connsiteX10-1057" y="connsiteY10-1058"/>
                    </a:cxn>
                    <a:cxn ang="0">
                      <a:pos x="connsiteX11-1191" y="connsiteY11-1192"/>
                    </a:cxn>
                    <a:cxn ang="0">
                      <a:pos x="connsiteX12-1241" y="connsiteY12-1242"/>
                    </a:cxn>
                    <a:cxn ang="0">
                      <a:pos x="connsiteX13-1477" y="connsiteY13-1478"/>
                    </a:cxn>
                    <a:cxn ang="0">
                      <a:pos x="connsiteX14-1535" y="connsiteY14-1536"/>
                    </a:cxn>
                    <a:cxn ang="0">
                      <a:pos x="connsiteX15-1597" y="connsiteY15-1598"/>
                    </a:cxn>
                    <a:cxn ang="0">
                      <a:pos x="connsiteX16-1663" y="connsiteY16-1664"/>
                    </a:cxn>
                    <a:cxn ang="0">
                      <a:pos x="connsiteX17-1733" y="connsiteY17-1734"/>
                    </a:cxn>
                    <a:cxn ang="0">
                      <a:pos x="connsiteX18-1951" y="connsiteY18-1952"/>
                    </a:cxn>
                    <a:cxn ang="0">
                      <a:pos x="connsiteX19-1991" y="connsiteY19-1992"/>
                    </a:cxn>
                    <a:cxn ang="0">
                      <a:pos x="connsiteX20-2313" y="connsiteY20-2314"/>
                    </a:cxn>
                  </a:cxnLst>
                  <a:rect l="l" t="t" r="r" b="b"/>
                  <a:pathLst>
                    <a:path w="1159087" h="1044621">
                      <a:moveTo>
                        <a:pt x="0" y="1044621"/>
                      </a:moveTo>
                      <a:lnTo>
                        <a:pt x="231479" y="661451"/>
                      </a:lnTo>
                      <a:cubicBezTo>
                        <a:pt x="260135" y="615985"/>
                        <a:pt x="271596" y="600000"/>
                        <a:pt x="300252" y="554534"/>
                      </a:cubicBezTo>
                      <a:lnTo>
                        <a:pt x="566408" y="444986"/>
                      </a:lnTo>
                      <a:cubicBezTo>
                        <a:pt x="679802" y="328300"/>
                        <a:pt x="628827" y="85441"/>
                        <a:pt x="748503" y="3411"/>
                      </a:cubicBezTo>
                      <a:cubicBezTo>
                        <a:pt x="764493" y="81744"/>
                        <a:pt x="826966" y="-52835"/>
                        <a:pt x="842956" y="25498"/>
                      </a:cubicBezTo>
                      <a:lnTo>
                        <a:pt x="770038" y="235337"/>
                      </a:lnTo>
                      <a:cubicBezTo>
                        <a:pt x="727325" y="292181"/>
                        <a:pt x="746985" y="242650"/>
                        <a:pt x="638476" y="384246"/>
                      </a:cubicBezTo>
                      <a:lnTo>
                        <a:pt x="472632" y="602354"/>
                      </a:lnTo>
                      <a:lnTo>
                        <a:pt x="625782" y="361470"/>
                      </a:lnTo>
                      <a:cubicBezTo>
                        <a:pt x="674801" y="298824"/>
                        <a:pt x="888336" y="125662"/>
                        <a:pt x="908915" y="131480"/>
                      </a:cubicBezTo>
                      <a:cubicBezTo>
                        <a:pt x="929494" y="137298"/>
                        <a:pt x="774495" y="333049"/>
                        <a:pt x="749256" y="396377"/>
                      </a:cubicBezTo>
                      <a:cubicBezTo>
                        <a:pt x="748753" y="447245"/>
                        <a:pt x="756996" y="479039"/>
                        <a:pt x="756493" y="529907"/>
                      </a:cubicBezTo>
                      <a:lnTo>
                        <a:pt x="815563" y="552454"/>
                      </a:lnTo>
                      <a:cubicBezTo>
                        <a:pt x="825146" y="556719"/>
                        <a:pt x="830275" y="575850"/>
                        <a:pt x="839858" y="580115"/>
                      </a:cubicBezTo>
                      <a:lnTo>
                        <a:pt x="876893" y="583642"/>
                      </a:lnTo>
                      <a:cubicBezTo>
                        <a:pt x="966366" y="575675"/>
                        <a:pt x="997792" y="549316"/>
                        <a:pt x="1036977" y="543263"/>
                      </a:cubicBezTo>
                      <a:cubicBezTo>
                        <a:pt x="1076162" y="537210"/>
                        <a:pt x="1082520" y="545178"/>
                        <a:pt x="1112006" y="547324"/>
                      </a:cubicBezTo>
                      <a:lnTo>
                        <a:pt x="1159087" y="564482"/>
                      </a:lnTo>
                      <a:lnTo>
                        <a:pt x="1025694" y="771686"/>
                      </a:lnTo>
                      <a:lnTo>
                        <a:pt x="0" y="1044621"/>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80" name="平行四边形 51"/>
                <p:cNvSpPr/>
                <p:nvPr/>
              </p:nvSpPr>
              <p:spPr>
                <a:xfrm rot="344820">
                  <a:off x="1507746" y="4990852"/>
                  <a:ext cx="4784925" cy="1240493"/>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881 h 2104975"/>
                    <a:gd name="connsiteX1-417" fmla="*/ 334539 w 1013215"/>
                    <a:gd name="connsiteY1-418" fmla="*/ 1148685 h 2104975"/>
                    <a:gd name="connsiteX2-419" fmla="*/ 764057 w 1013215"/>
                    <a:gd name="connsiteY2-420" fmla="*/ 1068417 h 2104975"/>
                    <a:gd name="connsiteX3-421" fmla="*/ 1013215 w 1013215"/>
                    <a:gd name="connsiteY3-422" fmla="*/ 2120 h 2104975"/>
                    <a:gd name="connsiteX4-423" fmla="*/ 934673 w 1013215"/>
                    <a:gd name="connsiteY4-424" fmla="*/ 1673078 h 2104975"/>
                    <a:gd name="connsiteX5-425" fmla="*/ 262857 w 1013215"/>
                    <a:gd name="connsiteY5-426" fmla="*/ 2104975 h 2104975"/>
                    <a:gd name="connsiteX6-427" fmla="*/ 0 w 1013215"/>
                    <a:gd name="connsiteY6-428" fmla="*/ 2059881 h 2104975"/>
                    <a:gd name="connsiteX0-429" fmla="*/ 0 w 1013215"/>
                    <a:gd name="connsiteY0-430" fmla="*/ 2059881 h 2104975"/>
                    <a:gd name="connsiteX1-431" fmla="*/ 339018 w 1013215"/>
                    <a:gd name="connsiteY1-432" fmla="*/ 1447654 h 2104975"/>
                    <a:gd name="connsiteX2-433" fmla="*/ 764057 w 1013215"/>
                    <a:gd name="connsiteY2-434" fmla="*/ 1068417 h 2104975"/>
                    <a:gd name="connsiteX3-435" fmla="*/ 1013215 w 1013215"/>
                    <a:gd name="connsiteY3-436" fmla="*/ 2120 h 2104975"/>
                    <a:gd name="connsiteX4-437" fmla="*/ 934673 w 1013215"/>
                    <a:gd name="connsiteY4-438" fmla="*/ 1673078 h 2104975"/>
                    <a:gd name="connsiteX5-439" fmla="*/ 262857 w 1013215"/>
                    <a:gd name="connsiteY5-440" fmla="*/ 2104975 h 2104975"/>
                    <a:gd name="connsiteX6-441" fmla="*/ 0 w 1013215"/>
                    <a:gd name="connsiteY6-442" fmla="*/ 2059881 h 2104975"/>
                    <a:gd name="connsiteX0-443" fmla="*/ 0 w 1013215"/>
                    <a:gd name="connsiteY0-444" fmla="*/ 2059881 h 2104975"/>
                    <a:gd name="connsiteX1-445" fmla="*/ 299244 w 1013215"/>
                    <a:gd name="connsiteY1-446" fmla="*/ 1406353 h 2104975"/>
                    <a:gd name="connsiteX2-447" fmla="*/ 764057 w 1013215"/>
                    <a:gd name="connsiteY2-448" fmla="*/ 1068417 h 2104975"/>
                    <a:gd name="connsiteX3-449" fmla="*/ 1013215 w 1013215"/>
                    <a:gd name="connsiteY3-450" fmla="*/ 2120 h 2104975"/>
                    <a:gd name="connsiteX4-451" fmla="*/ 934673 w 1013215"/>
                    <a:gd name="connsiteY4-452" fmla="*/ 1673078 h 2104975"/>
                    <a:gd name="connsiteX5-453" fmla="*/ 262857 w 1013215"/>
                    <a:gd name="connsiteY5-454" fmla="*/ 2104975 h 2104975"/>
                    <a:gd name="connsiteX6-455" fmla="*/ 0 w 1013215"/>
                    <a:gd name="connsiteY6-456" fmla="*/ 2059881 h 2104975"/>
                    <a:gd name="connsiteX0-457" fmla="*/ 0 w 1013215"/>
                    <a:gd name="connsiteY0-458" fmla="*/ 2059881 h 2104975"/>
                    <a:gd name="connsiteX1-459" fmla="*/ 299244 w 1013215"/>
                    <a:gd name="connsiteY1-460" fmla="*/ 1406353 h 2104975"/>
                    <a:gd name="connsiteX2-461" fmla="*/ 345144 w 1013215"/>
                    <a:gd name="connsiteY2-462" fmla="*/ 1493361 h 2104975"/>
                    <a:gd name="connsiteX3-463" fmla="*/ 764057 w 1013215"/>
                    <a:gd name="connsiteY3-464" fmla="*/ 1068417 h 2104975"/>
                    <a:gd name="connsiteX4-465" fmla="*/ 1013215 w 1013215"/>
                    <a:gd name="connsiteY4-466" fmla="*/ 2120 h 2104975"/>
                    <a:gd name="connsiteX5-467" fmla="*/ 934673 w 1013215"/>
                    <a:gd name="connsiteY5-468" fmla="*/ 1673078 h 2104975"/>
                    <a:gd name="connsiteX6-469" fmla="*/ 262857 w 1013215"/>
                    <a:gd name="connsiteY6-470" fmla="*/ 2104975 h 2104975"/>
                    <a:gd name="connsiteX7-471" fmla="*/ 0 w 1013215"/>
                    <a:gd name="connsiteY7-472" fmla="*/ 2059881 h 2104975"/>
                    <a:gd name="connsiteX0-473" fmla="*/ 0 w 1013215"/>
                    <a:gd name="connsiteY0-474" fmla="*/ 2059633 h 2104727"/>
                    <a:gd name="connsiteX1-475" fmla="*/ 299244 w 1013215"/>
                    <a:gd name="connsiteY1-476" fmla="*/ 1406105 h 2104727"/>
                    <a:gd name="connsiteX2-477" fmla="*/ 345144 w 1013215"/>
                    <a:gd name="connsiteY2-478" fmla="*/ 1493113 h 2104727"/>
                    <a:gd name="connsiteX3-479" fmla="*/ 402409 w 1013215"/>
                    <a:gd name="connsiteY3-480" fmla="*/ 1224994 h 2104727"/>
                    <a:gd name="connsiteX4-481" fmla="*/ 1013215 w 1013215"/>
                    <a:gd name="connsiteY4-482" fmla="*/ 1872 h 2104727"/>
                    <a:gd name="connsiteX5-483" fmla="*/ 934673 w 1013215"/>
                    <a:gd name="connsiteY5-484" fmla="*/ 1672830 h 2104727"/>
                    <a:gd name="connsiteX6-485" fmla="*/ 262857 w 1013215"/>
                    <a:gd name="connsiteY6-486" fmla="*/ 2104727 h 2104727"/>
                    <a:gd name="connsiteX7-487" fmla="*/ 0 w 1013215"/>
                    <a:gd name="connsiteY7-488" fmla="*/ 2059633 h 2104727"/>
                    <a:gd name="connsiteX0-489" fmla="*/ 0 w 1013215"/>
                    <a:gd name="connsiteY0-490" fmla="*/ 2059633 h 2104727"/>
                    <a:gd name="connsiteX1-491" fmla="*/ 299244 w 1013215"/>
                    <a:gd name="connsiteY1-492" fmla="*/ 1406105 h 2104727"/>
                    <a:gd name="connsiteX2-493" fmla="*/ 345144 w 1013215"/>
                    <a:gd name="connsiteY2-494" fmla="*/ 1493113 h 2104727"/>
                    <a:gd name="connsiteX3-495" fmla="*/ 402409 w 1013215"/>
                    <a:gd name="connsiteY3-496" fmla="*/ 1224994 h 2104727"/>
                    <a:gd name="connsiteX4-497" fmla="*/ 1013215 w 1013215"/>
                    <a:gd name="connsiteY4-498" fmla="*/ 1872 h 2104727"/>
                    <a:gd name="connsiteX5-499" fmla="*/ 934673 w 1013215"/>
                    <a:gd name="connsiteY5-500" fmla="*/ 1672830 h 2104727"/>
                    <a:gd name="connsiteX6-501" fmla="*/ 262857 w 1013215"/>
                    <a:gd name="connsiteY6-502" fmla="*/ 2104727 h 2104727"/>
                    <a:gd name="connsiteX7-503" fmla="*/ 0 w 1013215"/>
                    <a:gd name="connsiteY7-504" fmla="*/ 2059633 h 2104727"/>
                    <a:gd name="connsiteX0-505" fmla="*/ 0 w 1013215"/>
                    <a:gd name="connsiteY0-506" fmla="*/ 2059622 h 2104716"/>
                    <a:gd name="connsiteX1-507" fmla="*/ 299244 w 1013215"/>
                    <a:gd name="connsiteY1-508" fmla="*/ 1406094 h 2104716"/>
                    <a:gd name="connsiteX2-509" fmla="*/ 345144 w 1013215"/>
                    <a:gd name="connsiteY2-510" fmla="*/ 1493102 h 2104716"/>
                    <a:gd name="connsiteX3-511" fmla="*/ 403989 w 1013215"/>
                    <a:gd name="connsiteY3-512" fmla="*/ 1233657 h 2104716"/>
                    <a:gd name="connsiteX4-513" fmla="*/ 1013215 w 1013215"/>
                    <a:gd name="connsiteY4-514" fmla="*/ 1861 h 2104716"/>
                    <a:gd name="connsiteX5-515" fmla="*/ 934673 w 1013215"/>
                    <a:gd name="connsiteY5-516" fmla="*/ 1672819 h 2104716"/>
                    <a:gd name="connsiteX6-517" fmla="*/ 262857 w 1013215"/>
                    <a:gd name="connsiteY6-518" fmla="*/ 2104716 h 2104716"/>
                    <a:gd name="connsiteX7-519" fmla="*/ 0 w 1013215"/>
                    <a:gd name="connsiteY7-520" fmla="*/ 2059622 h 2104716"/>
                    <a:gd name="connsiteX0-521" fmla="*/ 0 w 1013215"/>
                    <a:gd name="connsiteY0-522" fmla="*/ 2059622 h 2104716"/>
                    <a:gd name="connsiteX1-523" fmla="*/ 282142 w 1013215"/>
                    <a:gd name="connsiteY1-524" fmla="*/ 1232560 h 2104716"/>
                    <a:gd name="connsiteX2-525" fmla="*/ 345144 w 1013215"/>
                    <a:gd name="connsiteY2-526" fmla="*/ 1493102 h 2104716"/>
                    <a:gd name="connsiteX3-527" fmla="*/ 403989 w 1013215"/>
                    <a:gd name="connsiteY3-528" fmla="*/ 1233657 h 2104716"/>
                    <a:gd name="connsiteX4-529" fmla="*/ 1013215 w 1013215"/>
                    <a:gd name="connsiteY4-530" fmla="*/ 1861 h 2104716"/>
                    <a:gd name="connsiteX5-531" fmla="*/ 934673 w 1013215"/>
                    <a:gd name="connsiteY5-532" fmla="*/ 1672819 h 2104716"/>
                    <a:gd name="connsiteX6-533" fmla="*/ 262857 w 1013215"/>
                    <a:gd name="connsiteY6-534" fmla="*/ 2104716 h 2104716"/>
                    <a:gd name="connsiteX7-535" fmla="*/ 0 w 1013215"/>
                    <a:gd name="connsiteY7-536" fmla="*/ 2059622 h 2104716"/>
                    <a:gd name="connsiteX0-537-101" fmla="*/ 0 w 1013215"/>
                    <a:gd name="connsiteY0-538-102" fmla="*/ 2059622 h 2104716"/>
                    <a:gd name="connsiteX1-539-103" fmla="*/ 391611 w 1013215"/>
                    <a:gd name="connsiteY1-540-104" fmla="*/ 408433 h 2104716"/>
                    <a:gd name="connsiteX2-541-105" fmla="*/ 345144 w 1013215"/>
                    <a:gd name="connsiteY2-542-106" fmla="*/ 1493102 h 2104716"/>
                    <a:gd name="connsiteX3-543-107" fmla="*/ 403989 w 1013215"/>
                    <a:gd name="connsiteY3-544-108" fmla="*/ 1233657 h 2104716"/>
                    <a:gd name="connsiteX4-545-109" fmla="*/ 1013215 w 1013215"/>
                    <a:gd name="connsiteY4-546-110" fmla="*/ 1861 h 2104716"/>
                    <a:gd name="connsiteX5-547-111" fmla="*/ 934673 w 1013215"/>
                    <a:gd name="connsiteY5-548-112" fmla="*/ 1672819 h 2104716"/>
                    <a:gd name="connsiteX6-549-113" fmla="*/ 262857 w 1013215"/>
                    <a:gd name="connsiteY6-550-114" fmla="*/ 2104716 h 2104716"/>
                    <a:gd name="connsiteX7-551" fmla="*/ 0 w 1013215"/>
                    <a:gd name="connsiteY7-552" fmla="*/ 2059622 h 2104716"/>
                    <a:gd name="connsiteX0-553" fmla="*/ 0 w 1013215"/>
                    <a:gd name="connsiteY0-554" fmla="*/ 2059622 h 2104716"/>
                    <a:gd name="connsiteX1-555" fmla="*/ 391611 w 1013215"/>
                    <a:gd name="connsiteY1-556" fmla="*/ 408433 h 2104716"/>
                    <a:gd name="connsiteX2-557" fmla="*/ 345144 w 1013215"/>
                    <a:gd name="connsiteY2-558" fmla="*/ 1493102 h 2104716"/>
                    <a:gd name="connsiteX3-559" fmla="*/ 403989 w 1013215"/>
                    <a:gd name="connsiteY3-560" fmla="*/ 1233657 h 2104716"/>
                    <a:gd name="connsiteX4-561" fmla="*/ 1013215 w 1013215"/>
                    <a:gd name="connsiteY4-562" fmla="*/ 1861 h 2104716"/>
                    <a:gd name="connsiteX5-563" fmla="*/ 934673 w 1013215"/>
                    <a:gd name="connsiteY5-564" fmla="*/ 1672819 h 2104716"/>
                    <a:gd name="connsiteX6-565" fmla="*/ 262857 w 1013215"/>
                    <a:gd name="connsiteY6-566" fmla="*/ 2104716 h 2104716"/>
                    <a:gd name="connsiteX7-567" fmla="*/ 0 w 1013215"/>
                    <a:gd name="connsiteY7-568" fmla="*/ 2059622 h 2104716"/>
                    <a:gd name="connsiteX0-569" fmla="*/ 0 w 1013215"/>
                    <a:gd name="connsiteY0-570" fmla="*/ 2059622 h 2104716"/>
                    <a:gd name="connsiteX1-571" fmla="*/ 391611 w 1013215"/>
                    <a:gd name="connsiteY1-572" fmla="*/ 408433 h 2104716"/>
                    <a:gd name="connsiteX2-573" fmla="*/ 453458 w 1013215"/>
                    <a:gd name="connsiteY2-574" fmla="*/ 591824 h 2104716"/>
                    <a:gd name="connsiteX3-575" fmla="*/ 345144 w 1013215"/>
                    <a:gd name="connsiteY3-576" fmla="*/ 1493102 h 2104716"/>
                    <a:gd name="connsiteX4-577" fmla="*/ 403989 w 1013215"/>
                    <a:gd name="connsiteY4-578" fmla="*/ 1233657 h 2104716"/>
                    <a:gd name="connsiteX5-579" fmla="*/ 1013215 w 1013215"/>
                    <a:gd name="connsiteY5-580" fmla="*/ 1861 h 2104716"/>
                    <a:gd name="connsiteX6-581" fmla="*/ 934673 w 1013215"/>
                    <a:gd name="connsiteY6-582" fmla="*/ 1672819 h 2104716"/>
                    <a:gd name="connsiteX7-583" fmla="*/ 262857 w 1013215"/>
                    <a:gd name="connsiteY7-584" fmla="*/ 2104716 h 2104716"/>
                    <a:gd name="connsiteX8" fmla="*/ 0 w 1013215"/>
                    <a:gd name="connsiteY8" fmla="*/ 2059622 h 2104716"/>
                    <a:gd name="connsiteX0-585" fmla="*/ 0 w 1013215"/>
                    <a:gd name="connsiteY0-586" fmla="*/ 2059622 h 2104716"/>
                    <a:gd name="connsiteX1-587" fmla="*/ 391611 w 1013215"/>
                    <a:gd name="connsiteY1-588" fmla="*/ 408433 h 2104716"/>
                    <a:gd name="connsiteX2-589" fmla="*/ 453458 w 1013215"/>
                    <a:gd name="connsiteY2-590" fmla="*/ 591824 h 2104716"/>
                    <a:gd name="connsiteX3-591" fmla="*/ 345144 w 1013215"/>
                    <a:gd name="connsiteY3-592" fmla="*/ 1493102 h 2104716"/>
                    <a:gd name="connsiteX4-593" fmla="*/ 403989 w 1013215"/>
                    <a:gd name="connsiteY4-594" fmla="*/ 1233657 h 2104716"/>
                    <a:gd name="connsiteX5-595" fmla="*/ 1013215 w 1013215"/>
                    <a:gd name="connsiteY5-596" fmla="*/ 1861 h 2104716"/>
                    <a:gd name="connsiteX6-597" fmla="*/ 934673 w 1013215"/>
                    <a:gd name="connsiteY6-598" fmla="*/ 1672819 h 2104716"/>
                    <a:gd name="connsiteX7-599" fmla="*/ 262857 w 1013215"/>
                    <a:gd name="connsiteY7-600" fmla="*/ 2104716 h 2104716"/>
                    <a:gd name="connsiteX8-601" fmla="*/ 0 w 1013215"/>
                    <a:gd name="connsiteY8-602" fmla="*/ 2059622 h 2104716"/>
                    <a:gd name="connsiteX0-603" fmla="*/ 0 w 1013215"/>
                    <a:gd name="connsiteY0-604" fmla="*/ 2059622 h 2104716"/>
                    <a:gd name="connsiteX1-605" fmla="*/ 391611 w 1013215"/>
                    <a:gd name="connsiteY1-606" fmla="*/ 408433 h 2104716"/>
                    <a:gd name="connsiteX2-607" fmla="*/ 435932 w 1013215"/>
                    <a:gd name="connsiteY2-608" fmla="*/ 486771 h 2104716"/>
                    <a:gd name="connsiteX3-609" fmla="*/ 345144 w 1013215"/>
                    <a:gd name="connsiteY3-610" fmla="*/ 1493102 h 2104716"/>
                    <a:gd name="connsiteX4-611" fmla="*/ 403989 w 1013215"/>
                    <a:gd name="connsiteY4-612" fmla="*/ 1233657 h 2104716"/>
                    <a:gd name="connsiteX5-613" fmla="*/ 1013215 w 1013215"/>
                    <a:gd name="connsiteY5-614" fmla="*/ 1861 h 2104716"/>
                    <a:gd name="connsiteX6-615" fmla="*/ 934673 w 1013215"/>
                    <a:gd name="connsiteY6-616" fmla="*/ 1672819 h 2104716"/>
                    <a:gd name="connsiteX7-617" fmla="*/ 262857 w 1013215"/>
                    <a:gd name="connsiteY7-618" fmla="*/ 2104716 h 2104716"/>
                    <a:gd name="connsiteX8-619" fmla="*/ 0 w 1013215"/>
                    <a:gd name="connsiteY8-620" fmla="*/ 2059622 h 2104716"/>
                    <a:gd name="connsiteX0-621" fmla="*/ 0 w 1013215"/>
                    <a:gd name="connsiteY0-622" fmla="*/ 2059622 h 2104716"/>
                    <a:gd name="connsiteX1-623" fmla="*/ 391611 w 1013215"/>
                    <a:gd name="connsiteY1-624" fmla="*/ 408433 h 2104716"/>
                    <a:gd name="connsiteX2-625" fmla="*/ 435932 w 1013215"/>
                    <a:gd name="connsiteY2-626" fmla="*/ 486771 h 2104716"/>
                    <a:gd name="connsiteX3-627" fmla="*/ 453322 w 1013215"/>
                    <a:gd name="connsiteY3-628" fmla="*/ 679591 h 2104716"/>
                    <a:gd name="connsiteX4-629" fmla="*/ 345144 w 1013215"/>
                    <a:gd name="connsiteY4-630" fmla="*/ 1493102 h 2104716"/>
                    <a:gd name="connsiteX5-631" fmla="*/ 403989 w 1013215"/>
                    <a:gd name="connsiteY5-632" fmla="*/ 1233657 h 2104716"/>
                    <a:gd name="connsiteX6-633" fmla="*/ 1013215 w 1013215"/>
                    <a:gd name="connsiteY6-634" fmla="*/ 1861 h 2104716"/>
                    <a:gd name="connsiteX7-635" fmla="*/ 934673 w 1013215"/>
                    <a:gd name="connsiteY7-636" fmla="*/ 1672819 h 2104716"/>
                    <a:gd name="connsiteX8-637" fmla="*/ 262857 w 1013215"/>
                    <a:gd name="connsiteY8-638" fmla="*/ 2104716 h 2104716"/>
                    <a:gd name="connsiteX9" fmla="*/ 0 w 1013215"/>
                    <a:gd name="connsiteY9" fmla="*/ 2059622 h 2104716"/>
                    <a:gd name="connsiteX0-639" fmla="*/ 0 w 1013215"/>
                    <a:gd name="connsiteY0-640" fmla="*/ 2059622 h 2104716"/>
                    <a:gd name="connsiteX1-641" fmla="*/ 391611 w 1013215"/>
                    <a:gd name="connsiteY1-642" fmla="*/ 408433 h 2104716"/>
                    <a:gd name="connsiteX2-643" fmla="*/ 435932 w 1013215"/>
                    <a:gd name="connsiteY2-644" fmla="*/ 486771 h 2104716"/>
                    <a:gd name="connsiteX3-645" fmla="*/ 453322 w 1013215"/>
                    <a:gd name="connsiteY3-646" fmla="*/ 679591 h 2104716"/>
                    <a:gd name="connsiteX4-647" fmla="*/ 390055 w 1013215"/>
                    <a:gd name="connsiteY4-648" fmla="*/ 1199712 h 2104716"/>
                    <a:gd name="connsiteX5-649" fmla="*/ 345144 w 1013215"/>
                    <a:gd name="connsiteY5-650" fmla="*/ 1493102 h 2104716"/>
                    <a:gd name="connsiteX6-651" fmla="*/ 403989 w 1013215"/>
                    <a:gd name="connsiteY6-652" fmla="*/ 1233657 h 2104716"/>
                    <a:gd name="connsiteX7-653" fmla="*/ 1013215 w 1013215"/>
                    <a:gd name="connsiteY7-654" fmla="*/ 1861 h 2104716"/>
                    <a:gd name="connsiteX8-655" fmla="*/ 934673 w 1013215"/>
                    <a:gd name="connsiteY8-656" fmla="*/ 1672819 h 2104716"/>
                    <a:gd name="connsiteX9-657" fmla="*/ 262857 w 1013215"/>
                    <a:gd name="connsiteY9-658" fmla="*/ 2104716 h 2104716"/>
                    <a:gd name="connsiteX10" fmla="*/ 0 w 1013215"/>
                    <a:gd name="connsiteY10" fmla="*/ 2059622 h 2104716"/>
                    <a:gd name="connsiteX0-659" fmla="*/ 0 w 934673"/>
                    <a:gd name="connsiteY0-660" fmla="*/ 1651189 h 1696283"/>
                    <a:gd name="connsiteX1-661" fmla="*/ 391611 w 934673"/>
                    <a:gd name="connsiteY1-662" fmla="*/ 0 h 1696283"/>
                    <a:gd name="connsiteX2-663" fmla="*/ 435932 w 934673"/>
                    <a:gd name="connsiteY2-664" fmla="*/ 78338 h 1696283"/>
                    <a:gd name="connsiteX3-665" fmla="*/ 453322 w 934673"/>
                    <a:gd name="connsiteY3-666" fmla="*/ 271158 h 1696283"/>
                    <a:gd name="connsiteX4-667" fmla="*/ 390055 w 934673"/>
                    <a:gd name="connsiteY4-668" fmla="*/ 791279 h 1696283"/>
                    <a:gd name="connsiteX5-669" fmla="*/ 345144 w 934673"/>
                    <a:gd name="connsiteY5-670" fmla="*/ 1084669 h 1696283"/>
                    <a:gd name="connsiteX6-671" fmla="*/ 403989 w 934673"/>
                    <a:gd name="connsiteY6-672" fmla="*/ 825224 h 1696283"/>
                    <a:gd name="connsiteX7-673" fmla="*/ 716002 w 934673"/>
                    <a:gd name="connsiteY7-674" fmla="*/ 953640 h 1696283"/>
                    <a:gd name="connsiteX8-675" fmla="*/ 934673 w 934673"/>
                    <a:gd name="connsiteY8-676" fmla="*/ 1264386 h 1696283"/>
                    <a:gd name="connsiteX9-677" fmla="*/ 262857 w 934673"/>
                    <a:gd name="connsiteY9-678" fmla="*/ 1696283 h 1696283"/>
                    <a:gd name="connsiteX10-679" fmla="*/ 0 w 934673"/>
                    <a:gd name="connsiteY10-680" fmla="*/ 1651189 h 1696283"/>
                    <a:gd name="connsiteX0-681" fmla="*/ 0 w 934673"/>
                    <a:gd name="connsiteY0-682" fmla="*/ 1651189 h 1696283"/>
                    <a:gd name="connsiteX1-683" fmla="*/ 391611 w 934673"/>
                    <a:gd name="connsiteY1-684" fmla="*/ 0 h 1696283"/>
                    <a:gd name="connsiteX2-685" fmla="*/ 435932 w 934673"/>
                    <a:gd name="connsiteY2-686" fmla="*/ 78338 h 1696283"/>
                    <a:gd name="connsiteX3-687" fmla="*/ 453322 w 934673"/>
                    <a:gd name="connsiteY3-688" fmla="*/ 271158 h 1696283"/>
                    <a:gd name="connsiteX4-689" fmla="*/ 390055 w 934673"/>
                    <a:gd name="connsiteY4-690" fmla="*/ 791279 h 1696283"/>
                    <a:gd name="connsiteX5-691" fmla="*/ 345144 w 934673"/>
                    <a:gd name="connsiteY5-692" fmla="*/ 1084669 h 1696283"/>
                    <a:gd name="connsiteX6-693" fmla="*/ 390789 w 934673"/>
                    <a:gd name="connsiteY6-694" fmla="*/ 912083 h 1696283"/>
                    <a:gd name="connsiteX7-695" fmla="*/ 716002 w 934673"/>
                    <a:gd name="connsiteY7-696" fmla="*/ 953640 h 1696283"/>
                    <a:gd name="connsiteX8-697" fmla="*/ 934673 w 934673"/>
                    <a:gd name="connsiteY8-698" fmla="*/ 1264386 h 1696283"/>
                    <a:gd name="connsiteX9-699" fmla="*/ 262857 w 934673"/>
                    <a:gd name="connsiteY9-700" fmla="*/ 1696283 h 1696283"/>
                    <a:gd name="connsiteX10-701" fmla="*/ 0 w 934673"/>
                    <a:gd name="connsiteY10-702" fmla="*/ 1651189 h 1696283"/>
                    <a:gd name="connsiteX0-703" fmla="*/ 0 w 934673"/>
                    <a:gd name="connsiteY0-704" fmla="*/ 1651189 h 1696283"/>
                    <a:gd name="connsiteX1-705" fmla="*/ 391611 w 934673"/>
                    <a:gd name="connsiteY1-706" fmla="*/ 0 h 1696283"/>
                    <a:gd name="connsiteX2-707" fmla="*/ 435932 w 934673"/>
                    <a:gd name="connsiteY2-708" fmla="*/ 78338 h 1696283"/>
                    <a:gd name="connsiteX3-709" fmla="*/ 453322 w 934673"/>
                    <a:gd name="connsiteY3-710" fmla="*/ 271158 h 1696283"/>
                    <a:gd name="connsiteX4-711" fmla="*/ 390055 w 934673"/>
                    <a:gd name="connsiteY4-712" fmla="*/ 791279 h 1696283"/>
                    <a:gd name="connsiteX5-713" fmla="*/ 345144 w 934673"/>
                    <a:gd name="connsiteY5-714" fmla="*/ 1084669 h 1696283"/>
                    <a:gd name="connsiteX6-715" fmla="*/ 392794 w 934673"/>
                    <a:gd name="connsiteY6-716" fmla="*/ 852277 h 1696283"/>
                    <a:gd name="connsiteX7-717" fmla="*/ 716002 w 934673"/>
                    <a:gd name="connsiteY7-718" fmla="*/ 953640 h 1696283"/>
                    <a:gd name="connsiteX8-719" fmla="*/ 934673 w 934673"/>
                    <a:gd name="connsiteY8-720" fmla="*/ 1264386 h 1696283"/>
                    <a:gd name="connsiteX9-721" fmla="*/ 262857 w 934673"/>
                    <a:gd name="connsiteY9-722" fmla="*/ 1696283 h 1696283"/>
                    <a:gd name="connsiteX10-723" fmla="*/ 0 w 934673"/>
                    <a:gd name="connsiteY10-724" fmla="*/ 1651189 h 1696283"/>
                    <a:gd name="connsiteX0-725" fmla="*/ 0 w 934673"/>
                    <a:gd name="connsiteY0-726" fmla="*/ 1651189 h 1696283"/>
                    <a:gd name="connsiteX1-727" fmla="*/ 391611 w 934673"/>
                    <a:gd name="connsiteY1-728" fmla="*/ 0 h 1696283"/>
                    <a:gd name="connsiteX2-729" fmla="*/ 435932 w 934673"/>
                    <a:gd name="connsiteY2-730" fmla="*/ 78338 h 1696283"/>
                    <a:gd name="connsiteX3-731" fmla="*/ 453322 w 934673"/>
                    <a:gd name="connsiteY3-732" fmla="*/ 271158 h 1696283"/>
                    <a:gd name="connsiteX4-733" fmla="*/ 390055 w 934673"/>
                    <a:gd name="connsiteY4-734" fmla="*/ 791279 h 1696283"/>
                    <a:gd name="connsiteX5-735" fmla="*/ 345144 w 934673"/>
                    <a:gd name="connsiteY5-736" fmla="*/ 1084669 h 1696283"/>
                    <a:gd name="connsiteX6-737" fmla="*/ 392794 w 934673"/>
                    <a:gd name="connsiteY6-738" fmla="*/ 852277 h 1696283"/>
                    <a:gd name="connsiteX7-739" fmla="*/ 460005 w 934673"/>
                    <a:gd name="connsiteY7-740" fmla="*/ 902652 h 1696283"/>
                    <a:gd name="connsiteX8-741" fmla="*/ 934673 w 934673"/>
                    <a:gd name="connsiteY8-742" fmla="*/ 1264386 h 1696283"/>
                    <a:gd name="connsiteX9-743" fmla="*/ 262857 w 934673"/>
                    <a:gd name="connsiteY9-744" fmla="*/ 1696283 h 1696283"/>
                    <a:gd name="connsiteX10-745" fmla="*/ 0 w 934673"/>
                    <a:gd name="connsiteY10-746" fmla="*/ 1651189 h 1696283"/>
                    <a:gd name="connsiteX0-747" fmla="*/ 0 w 721149"/>
                    <a:gd name="connsiteY0-748" fmla="*/ 1651189 h 1696283"/>
                    <a:gd name="connsiteX1-749" fmla="*/ 391611 w 721149"/>
                    <a:gd name="connsiteY1-750" fmla="*/ 0 h 1696283"/>
                    <a:gd name="connsiteX2-751" fmla="*/ 435932 w 721149"/>
                    <a:gd name="connsiteY2-752" fmla="*/ 78338 h 1696283"/>
                    <a:gd name="connsiteX3-753" fmla="*/ 453322 w 721149"/>
                    <a:gd name="connsiteY3-754" fmla="*/ 271158 h 1696283"/>
                    <a:gd name="connsiteX4-755" fmla="*/ 390055 w 721149"/>
                    <a:gd name="connsiteY4-756" fmla="*/ 791279 h 1696283"/>
                    <a:gd name="connsiteX5-757" fmla="*/ 345144 w 721149"/>
                    <a:gd name="connsiteY5-758" fmla="*/ 1084669 h 1696283"/>
                    <a:gd name="connsiteX6-759" fmla="*/ 392794 w 721149"/>
                    <a:gd name="connsiteY6-760" fmla="*/ 852277 h 1696283"/>
                    <a:gd name="connsiteX7-761" fmla="*/ 460005 w 721149"/>
                    <a:gd name="connsiteY7-762" fmla="*/ 902652 h 1696283"/>
                    <a:gd name="connsiteX8-763" fmla="*/ 721149 w 721149"/>
                    <a:gd name="connsiteY8-764" fmla="*/ 950877 h 1696283"/>
                    <a:gd name="connsiteX9-765" fmla="*/ 262857 w 721149"/>
                    <a:gd name="connsiteY9-766" fmla="*/ 1696283 h 1696283"/>
                    <a:gd name="connsiteX10-767" fmla="*/ 0 w 721149"/>
                    <a:gd name="connsiteY10-768" fmla="*/ 1651189 h 1696283"/>
                    <a:gd name="connsiteX0-769" fmla="*/ 0 w 721149"/>
                    <a:gd name="connsiteY0-770" fmla="*/ 1651189 h 1696283"/>
                    <a:gd name="connsiteX1-771" fmla="*/ 391611 w 721149"/>
                    <a:gd name="connsiteY1-772" fmla="*/ 0 h 1696283"/>
                    <a:gd name="connsiteX2-773" fmla="*/ 435932 w 721149"/>
                    <a:gd name="connsiteY2-774" fmla="*/ 78338 h 1696283"/>
                    <a:gd name="connsiteX3-775" fmla="*/ 453322 w 721149"/>
                    <a:gd name="connsiteY3-776" fmla="*/ 271158 h 1696283"/>
                    <a:gd name="connsiteX4-777" fmla="*/ 390055 w 721149"/>
                    <a:gd name="connsiteY4-778" fmla="*/ 791279 h 1696283"/>
                    <a:gd name="connsiteX5-779" fmla="*/ 345144 w 721149"/>
                    <a:gd name="connsiteY5-780" fmla="*/ 1084669 h 1696283"/>
                    <a:gd name="connsiteX6-781" fmla="*/ 392794 w 721149"/>
                    <a:gd name="connsiteY6-782" fmla="*/ 852277 h 1696283"/>
                    <a:gd name="connsiteX7-783" fmla="*/ 460438 w 721149"/>
                    <a:gd name="connsiteY7-784" fmla="*/ 931584 h 1696283"/>
                    <a:gd name="connsiteX8-785" fmla="*/ 721149 w 721149"/>
                    <a:gd name="connsiteY8-786" fmla="*/ 950877 h 1696283"/>
                    <a:gd name="connsiteX9-787" fmla="*/ 262857 w 721149"/>
                    <a:gd name="connsiteY9-788" fmla="*/ 1696283 h 1696283"/>
                    <a:gd name="connsiteX10-789" fmla="*/ 0 w 721149"/>
                    <a:gd name="connsiteY10-790" fmla="*/ 1651189 h 1696283"/>
                    <a:gd name="connsiteX0-791" fmla="*/ 0 w 721149"/>
                    <a:gd name="connsiteY0-792" fmla="*/ 1651189 h 1696283"/>
                    <a:gd name="connsiteX1-793" fmla="*/ 391611 w 721149"/>
                    <a:gd name="connsiteY1-794" fmla="*/ 0 h 1696283"/>
                    <a:gd name="connsiteX2-795" fmla="*/ 435932 w 721149"/>
                    <a:gd name="connsiteY2-796" fmla="*/ 78338 h 1696283"/>
                    <a:gd name="connsiteX3-797" fmla="*/ 453322 w 721149"/>
                    <a:gd name="connsiteY3-798" fmla="*/ 271158 h 1696283"/>
                    <a:gd name="connsiteX4-799" fmla="*/ 390055 w 721149"/>
                    <a:gd name="connsiteY4-800" fmla="*/ 791279 h 1696283"/>
                    <a:gd name="connsiteX5-801" fmla="*/ 345144 w 721149"/>
                    <a:gd name="connsiteY5-802" fmla="*/ 1084669 h 1696283"/>
                    <a:gd name="connsiteX6-803" fmla="*/ 392794 w 721149"/>
                    <a:gd name="connsiteY6-804" fmla="*/ 852277 h 1696283"/>
                    <a:gd name="connsiteX7-805" fmla="*/ 454262 w 721149"/>
                    <a:gd name="connsiteY7-806" fmla="*/ 906534 h 1696283"/>
                    <a:gd name="connsiteX8-807" fmla="*/ 721149 w 721149"/>
                    <a:gd name="connsiteY8-808" fmla="*/ 950877 h 1696283"/>
                    <a:gd name="connsiteX9-809" fmla="*/ 262857 w 721149"/>
                    <a:gd name="connsiteY9-810" fmla="*/ 1696283 h 1696283"/>
                    <a:gd name="connsiteX10-811" fmla="*/ 0 w 721149"/>
                    <a:gd name="connsiteY10-812" fmla="*/ 1651189 h 1696283"/>
                    <a:gd name="connsiteX0-813" fmla="*/ 0 w 721149"/>
                    <a:gd name="connsiteY0-814" fmla="*/ 1651189 h 1696283"/>
                    <a:gd name="connsiteX1-815" fmla="*/ 391611 w 721149"/>
                    <a:gd name="connsiteY1-816" fmla="*/ 0 h 1696283"/>
                    <a:gd name="connsiteX2-817" fmla="*/ 435932 w 721149"/>
                    <a:gd name="connsiteY2-818" fmla="*/ 78338 h 1696283"/>
                    <a:gd name="connsiteX3-819" fmla="*/ 453322 w 721149"/>
                    <a:gd name="connsiteY3-820" fmla="*/ 271158 h 1696283"/>
                    <a:gd name="connsiteX4-821" fmla="*/ 390055 w 721149"/>
                    <a:gd name="connsiteY4-822" fmla="*/ 791279 h 1696283"/>
                    <a:gd name="connsiteX5-823" fmla="*/ 345144 w 721149"/>
                    <a:gd name="connsiteY5-824" fmla="*/ 1084669 h 1696283"/>
                    <a:gd name="connsiteX6-825" fmla="*/ 392794 w 721149"/>
                    <a:gd name="connsiteY6-826" fmla="*/ 852277 h 1696283"/>
                    <a:gd name="connsiteX7-827" fmla="*/ 454262 w 721149"/>
                    <a:gd name="connsiteY7-828" fmla="*/ 906534 h 1696283"/>
                    <a:gd name="connsiteX8-829" fmla="*/ 721149 w 721149"/>
                    <a:gd name="connsiteY8-830" fmla="*/ 950877 h 1696283"/>
                    <a:gd name="connsiteX9-831" fmla="*/ 612627 w 721149"/>
                    <a:gd name="connsiteY9-832" fmla="*/ 1127894 h 1696283"/>
                    <a:gd name="connsiteX10-833" fmla="*/ 262857 w 721149"/>
                    <a:gd name="connsiteY10-834" fmla="*/ 1696283 h 1696283"/>
                    <a:gd name="connsiteX11" fmla="*/ 0 w 721149"/>
                    <a:gd name="connsiteY11" fmla="*/ 1651189 h 1696283"/>
                    <a:gd name="connsiteX0-835" fmla="*/ 0 w 974013"/>
                    <a:gd name="connsiteY0-836" fmla="*/ 1651189 h 1696283"/>
                    <a:gd name="connsiteX1-837" fmla="*/ 391611 w 974013"/>
                    <a:gd name="connsiteY1-838" fmla="*/ 0 h 1696283"/>
                    <a:gd name="connsiteX2-839" fmla="*/ 435932 w 974013"/>
                    <a:gd name="connsiteY2-840" fmla="*/ 78338 h 1696283"/>
                    <a:gd name="connsiteX3-841" fmla="*/ 453322 w 974013"/>
                    <a:gd name="connsiteY3-842" fmla="*/ 271158 h 1696283"/>
                    <a:gd name="connsiteX4-843" fmla="*/ 390055 w 974013"/>
                    <a:gd name="connsiteY4-844" fmla="*/ 791279 h 1696283"/>
                    <a:gd name="connsiteX5-845" fmla="*/ 345144 w 974013"/>
                    <a:gd name="connsiteY5-846" fmla="*/ 1084669 h 1696283"/>
                    <a:gd name="connsiteX6-847" fmla="*/ 392794 w 974013"/>
                    <a:gd name="connsiteY6-848" fmla="*/ 852277 h 1696283"/>
                    <a:gd name="connsiteX7-849" fmla="*/ 454262 w 974013"/>
                    <a:gd name="connsiteY7-850" fmla="*/ 906534 h 1696283"/>
                    <a:gd name="connsiteX8-851" fmla="*/ 721149 w 974013"/>
                    <a:gd name="connsiteY8-852" fmla="*/ 950877 h 1696283"/>
                    <a:gd name="connsiteX9-853" fmla="*/ 974013 w 974013"/>
                    <a:gd name="connsiteY9-854" fmla="*/ 1244018 h 1696283"/>
                    <a:gd name="connsiteX10-855" fmla="*/ 262857 w 974013"/>
                    <a:gd name="connsiteY10-856" fmla="*/ 1696283 h 1696283"/>
                    <a:gd name="connsiteX11-857" fmla="*/ 0 w 974013"/>
                    <a:gd name="connsiteY11-858" fmla="*/ 1651189 h 1696283"/>
                    <a:gd name="connsiteX0-859" fmla="*/ 0 w 974013"/>
                    <a:gd name="connsiteY0-860" fmla="*/ 1651189 h 1696283"/>
                    <a:gd name="connsiteX1-861" fmla="*/ 391611 w 974013"/>
                    <a:gd name="connsiteY1-862" fmla="*/ 0 h 1696283"/>
                    <a:gd name="connsiteX2-863" fmla="*/ 435932 w 974013"/>
                    <a:gd name="connsiteY2-864" fmla="*/ 78338 h 1696283"/>
                    <a:gd name="connsiteX3-865" fmla="*/ 453322 w 974013"/>
                    <a:gd name="connsiteY3-866" fmla="*/ 271158 h 1696283"/>
                    <a:gd name="connsiteX4-867" fmla="*/ 390055 w 974013"/>
                    <a:gd name="connsiteY4-868" fmla="*/ 791279 h 1696283"/>
                    <a:gd name="connsiteX5-869" fmla="*/ 345144 w 974013"/>
                    <a:gd name="connsiteY5-870" fmla="*/ 1084669 h 1696283"/>
                    <a:gd name="connsiteX6-871" fmla="*/ 392794 w 974013"/>
                    <a:gd name="connsiteY6-872" fmla="*/ 852277 h 1696283"/>
                    <a:gd name="connsiteX7-873" fmla="*/ 445359 w 974013"/>
                    <a:gd name="connsiteY7-874" fmla="*/ 893069 h 1696283"/>
                    <a:gd name="connsiteX8-875" fmla="*/ 721149 w 974013"/>
                    <a:gd name="connsiteY8-876" fmla="*/ 950877 h 1696283"/>
                    <a:gd name="connsiteX9-877" fmla="*/ 974013 w 974013"/>
                    <a:gd name="connsiteY9-878" fmla="*/ 1244018 h 1696283"/>
                    <a:gd name="connsiteX10-879" fmla="*/ 262857 w 974013"/>
                    <a:gd name="connsiteY10-880" fmla="*/ 1696283 h 1696283"/>
                    <a:gd name="connsiteX11-881" fmla="*/ 0 w 974013"/>
                    <a:gd name="connsiteY11-882" fmla="*/ 1651189 h 1696283"/>
                    <a:gd name="connsiteX0-883" fmla="*/ 0 w 974013"/>
                    <a:gd name="connsiteY0-884" fmla="*/ 1651189 h 1696283"/>
                    <a:gd name="connsiteX1-885" fmla="*/ 391611 w 974013"/>
                    <a:gd name="connsiteY1-886" fmla="*/ 0 h 1696283"/>
                    <a:gd name="connsiteX2-887" fmla="*/ 435932 w 974013"/>
                    <a:gd name="connsiteY2-888" fmla="*/ 78338 h 1696283"/>
                    <a:gd name="connsiteX3-889" fmla="*/ 453322 w 974013"/>
                    <a:gd name="connsiteY3-890" fmla="*/ 271158 h 1696283"/>
                    <a:gd name="connsiteX4-891" fmla="*/ 390055 w 974013"/>
                    <a:gd name="connsiteY4-892" fmla="*/ 791279 h 1696283"/>
                    <a:gd name="connsiteX5-893" fmla="*/ 345144 w 974013"/>
                    <a:gd name="connsiteY5-894" fmla="*/ 1084669 h 1696283"/>
                    <a:gd name="connsiteX6-895" fmla="*/ 392794 w 974013"/>
                    <a:gd name="connsiteY6-896" fmla="*/ 852277 h 1696283"/>
                    <a:gd name="connsiteX7-897" fmla="*/ 445359 w 974013"/>
                    <a:gd name="connsiteY7-898" fmla="*/ 893069 h 1696283"/>
                    <a:gd name="connsiteX8-899" fmla="*/ 519860 w 974013"/>
                    <a:gd name="connsiteY8-900" fmla="*/ 937325 h 1696283"/>
                    <a:gd name="connsiteX9-901" fmla="*/ 721149 w 974013"/>
                    <a:gd name="connsiteY9-902" fmla="*/ 950877 h 1696283"/>
                    <a:gd name="connsiteX10-903" fmla="*/ 974013 w 974013"/>
                    <a:gd name="connsiteY10-904" fmla="*/ 1244018 h 1696283"/>
                    <a:gd name="connsiteX11-905" fmla="*/ 262857 w 974013"/>
                    <a:gd name="connsiteY11-906" fmla="*/ 1696283 h 1696283"/>
                    <a:gd name="connsiteX12" fmla="*/ 0 w 974013"/>
                    <a:gd name="connsiteY12" fmla="*/ 1651189 h 1696283"/>
                    <a:gd name="connsiteX0-907" fmla="*/ 0 w 974013"/>
                    <a:gd name="connsiteY0-908" fmla="*/ 1651189 h 1696283"/>
                    <a:gd name="connsiteX1-909" fmla="*/ 391611 w 974013"/>
                    <a:gd name="connsiteY1-910" fmla="*/ 0 h 1696283"/>
                    <a:gd name="connsiteX2-911" fmla="*/ 435932 w 974013"/>
                    <a:gd name="connsiteY2-912" fmla="*/ 78338 h 1696283"/>
                    <a:gd name="connsiteX3-913" fmla="*/ 453322 w 974013"/>
                    <a:gd name="connsiteY3-914" fmla="*/ 271158 h 1696283"/>
                    <a:gd name="connsiteX4-915" fmla="*/ 390055 w 974013"/>
                    <a:gd name="connsiteY4-916" fmla="*/ 791279 h 1696283"/>
                    <a:gd name="connsiteX5-917" fmla="*/ 345144 w 974013"/>
                    <a:gd name="connsiteY5-918" fmla="*/ 1084669 h 1696283"/>
                    <a:gd name="connsiteX6-919" fmla="*/ 392794 w 974013"/>
                    <a:gd name="connsiteY6-920" fmla="*/ 852277 h 1696283"/>
                    <a:gd name="connsiteX7-921" fmla="*/ 445359 w 974013"/>
                    <a:gd name="connsiteY7-922" fmla="*/ 893069 h 1696283"/>
                    <a:gd name="connsiteX8-923" fmla="*/ 519860 w 974013"/>
                    <a:gd name="connsiteY8-924" fmla="*/ 937325 h 1696283"/>
                    <a:gd name="connsiteX9-925" fmla="*/ 736941 w 974013"/>
                    <a:gd name="connsiteY9-926" fmla="*/ 940201 h 1696283"/>
                    <a:gd name="connsiteX10-927" fmla="*/ 974013 w 974013"/>
                    <a:gd name="connsiteY10-928" fmla="*/ 1244018 h 1696283"/>
                    <a:gd name="connsiteX11-929" fmla="*/ 262857 w 974013"/>
                    <a:gd name="connsiteY11-930" fmla="*/ 1696283 h 1696283"/>
                    <a:gd name="connsiteX12-931" fmla="*/ 0 w 974013"/>
                    <a:gd name="connsiteY12-932" fmla="*/ 1651189 h 169628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 ang="0">
                      <a:pos x="connsiteX6-13-13" y="connsiteY6-14-14"/>
                    </a:cxn>
                    <a:cxn ang="0">
                      <a:pos x="connsiteX7-85" y="connsiteY7-86"/>
                    </a:cxn>
                    <a:cxn ang="0">
                      <a:pos x="connsiteX8-601" y="connsiteY8-602"/>
                    </a:cxn>
                    <a:cxn ang="0">
                      <a:pos x="connsiteX9-657" y="connsiteY9-658"/>
                    </a:cxn>
                    <a:cxn ang="0">
                      <a:pos x="connsiteX10-679" y="connsiteY10-680"/>
                    </a:cxn>
                    <a:cxn ang="0">
                      <a:pos x="connsiteX11-857" y="connsiteY11-858"/>
                    </a:cxn>
                    <a:cxn ang="0">
                      <a:pos x="connsiteX12-931" y="connsiteY12-932"/>
                    </a:cxn>
                  </a:cxnLst>
                  <a:rect l="l" t="t" r="r" b="b"/>
                  <a:pathLst>
                    <a:path w="974013" h="1696283">
                      <a:moveTo>
                        <a:pt x="0" y="1651189"/>
                      </a:moveTo>
                      <a:lnTo>
                        <a:pt x="391611" y="0"/>
                      </a:lnTo>
                      <a:lnTo>
                        <a:pt x="435932" y="78338"/>
                      </a:lnTo>
                      <a:cubicBezTo>
                        <a:pt x="438347" y="146712"/>
                        <a:pt x="468453" y="103436"/>
                        <a:pt x="453322" y="271158"/>
                      </a:cubicBezTo>
                      <a:cubicBezTo>
                        <a:pt x="444671" y="387414"/>
                        <a:pt x="408085" y="655694"/>
                        <a:pt x="390055" y="791279"/>
                      </a:cubicBezTo>
                      <a:cubicBezTo>
                        <a:pt x="372025" y="926864"/>
                        <a:pt x="341817" y="1076444"/>
                        <a:pt x="345144" y="1084669"/>
                      </a:cubicBezTo>
                      <a:lnTo>
                        <a:pt x="392794" y="852277"/>
                      </a:lnTo>
                      <a:cubicBezTo>
                        <a:pt x="504664" y="879019"/>
                        <a:pt x="416129" y="835092"/>
                        <a:pt x="445359" y="893069"/>
                      </a:cubicBezTo>
                      <a:cubicBezTo>
                        <a:pt x="470957" y="894315"/>
                        <a:pt x="494262" y="936079"/>
                        <a:pt x="519860" y="937325"/>
                      </a:cubicBezTo>
                      <a:lnTo>
                        <a:pt x="736941" y="940201"/>
                      </a:lnTo>
                      <a:lnTo>
                        <a:pt x="974013" y="1244018"/>
                      </a:lnTo>
                      <a:lnTo>
                        <a:pt x="262857" y="1696283"/>
                      </a:lnTo>
                      <a:lnTo>
                        <a:pt x="0" y="1651189"/>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81" name="矩形 159"/>
                <p:cNvSpPr/>
                <p:nvPr/>
              </p:nvSpPr>
              <p:spPr>
                <a:xfrm>
                  <a:off x="546646" y="4381215"/>
                  <a:ext cx="8600385" cy="1774854"/>
                </a:xfrm>
                <a:custGeom>
                  <a:avLst/>
                  <a:gdLst>
                    <a:gd name="connsiteX0" fmla="*/ 0 w 1437736"/>
                    <a:gd name="connsiteY0" fmla="*/ 0 h 634191"/>
                    <a:gd name="connsiteX1" fmla="*/ 1437736 w 1437736"/>
                    <a:gd name="connsiteY1" fmla="*/ 0 h 634191"/>
                    <a:gd name="connsiteX2" fmla="*/ 1437736 w 1437736"/>
                    <a:gd name="connsiteY2" fmla="*/ 634191 h 634191"/>
                    <a:gd name="connsiteX3" fmla="*/ 0 w 1437736"/>
                    <a:gd name="connsiteY3" fmla="*/ 634191 h 634191"/>
                    <a:gd name="connsiteX4" fmla="*/ 0 w 1437736"/>
                    <a:gd name="connsiteY4" fmla="*/ 0 h 634191"/>
                    <a:gd name="connsiteX0-1" fmla="*/ 0 w 2206362"/>
                    <a:gd name="connsiteY0-2" fmla="*/ 1099930 h 1099930"/>
                    <a:gd name="connsiteX1-3" fmla="*/ 2206362 w 2206362"/>
                    <a:gd name="connsiteY1-4" fmla="*/ 0 h 1099930"/>
                    <a:gd name="connsiteX2-5" fmla="*/ 2206362 w 2206362"/>
                    <a:gd name="connsiteY2-6" fmla="*/ 634191 h 1099930"/>
                    <a:gd name="connsiteX3-7" fmla="*/ 768626 w 2206362"/>
                    <a:gd name="connsiteY3-8" fmla="*/ 634191 h 1099930"/>
                    <a:gd name="connsiteX4-9" fmla="*/ 0 w 2206362"/>
                    <a:gd name="connsiteY4-10" fmla="*/ 1099930 h 1099930"/>
                    <a:gd name="connsiteX0-11" fmla="*/ 3485322 w 5691684"/>
                    <a:gd name="connsiteY0-12" fmla="*/ 1099930 h 3503287"/>
                    <a:gd name="connsiteX1-13" fmla="*/ 5691684 w 5691684"/>
                    <a:gd name="connsiteY1-14" fmla="*/ 0 h 3503287"/>
                    <a:gd name="connsiteX2-15" fmla="*/ 5691684 w 5691684"/>
                    <a:gd name="connsiteY2-16" fmla="*/ 634191 h 3503287"/>
                    <a:gd name="connsiteX3-17" fmla="*/ 0 w 5691684"/>
                    <a:gd name="connsiteY3-18" fmla="*/ 3503287 h 3503287"/>
                    <a:gd name="connsiteX4-19" fmla="*/ 3485322 w 5691684"/>
                    <a:gd name="connsiteY4-20" fmla="*/ 1099930 h 3503287"/>
                    <a:gd name="connsiteX0-21" fmla="*/ 3485322 w 8428258"/>
                    <a:gd name="connsiteY0-22" fmla="*/ 465739 h 2869096"/>
                    <a:gd name="connsiteX1-23" fmla="*/ 8428258 w 8428258"/>
                    <a:gd name="connsiteY1-24" fmla="*/ 478991 h 2869096"/>
                    <a:gd name="connsiteX2-25" fmla="*/ 5691684 w 8428258"/>
                    <a:gd name="connsiteY2-26" fmla="*/ 0 h 2869096"/>
                    <a:gd name="connsiteX3-27" fmla="*/ 0 w 8428258"/>
                    <a:gd name="connsiteY3-28" fmla="*/ 2869096 h 2869096"/>
                    <a:gd name="connsiteX4-29" fmla="*/ 3485322 w 8428258"/>
                    <a:gd name="connsiteY4-30" fmla="*/ 465739 h 2869096"/>
                    <a:gd name="connsiteX0-31" fmla="*/ 3485322 w 8428258"/>
                    <a:gd name="connsiteY0-32" fmla="*/ 0 h 2403357"/>
                    <a:gd name="connsiteX1-33" fmla="*/ 8428258 w 8428258"/>
                    <a:gd name="connsiteY1-34" fmla="*/ 13252 h 2403357"/>
                    <a:gd name="connsiteX2-35" fmla="*/ 7414467 w 8428258"/>
                    <a:gd name="connsiteY2-36" fmla="*/ 1263670 h 2403357"/>
                    <a:gd name="connsiteX3-37" fmla="*/ 0 w 8428258"/>
                    <a:gd name="connsiteY3-38" fmla="*/ 2403357 h 2403357"/>
                    <a:gd name="connsiteX4-39" fmla="*/ 3485322 w 8428258"/>
                    <a:gd name="connsiteY4-40" fmla="*/ 0 h 2403357"/>
                    <a:gd name="connsiteX0-41" fmla="*/ 3485322 w 8428258"/>
                    <a:gd name="connsiteY0-42" fmla="*/ 0 h 2403357"/>
                    <a:gd name="connsiteX1-43" fmla="*/ 8428258 w 8428258"/>
                    <a:gd name="connsiteY1-44" fmla="*/ 13252 h 2403357"/>
                    <a:gd name="connsiteX2-45" fmla="*/ 7414467 w 8428258"/>
                    <a:gd name="connsiteY2-46" fmla="*/ 1263670 h 2403357"/>
                    <a:gd name="connsiteX3-47" fmla="*/ 7401215 w 8428258"/>
                    <a:gd name="connsiteY3-48" fmla="*/ 1258955 h 2403357"/>
                    <a:gd name="connsiteX4-49" fmla="*/ 0 w 8428258"/>
                    <a:gd name="connsiteY4-50" fmla="*/ 2403357 h 2403357"/>
                    <a:gd name="connsiteX5" fmla="*/ 3485322 w 8428258"/>
                    <a:gd name="connsiteY5" fmla="*/ 0 h 2403357"/>
                    <a:gd name="connsiteX0-51" fmla="*/ 3485322 w 8428258"/>
                    <a:gd name="connsiteY0-52" fmla="*/ 0 h 2736572"/>
                    <a:gd name="connsiteX1-53" fmla="*/ 8428258 w 8428258"/>
                    <a:gd name="connsiteY1-54" fmla="*/ 13252 h 2736572"/>
                    <a:gd name="connsiteX2-55" fmla="*/ 7414467 w 8428258"/>
                    <a:gd name="connsiteY2-56" fmla="*/ 1263670 h 2736572"/>
                    <a:gd name="connsiteX3-57" fmla="*/ 5247736 w 8428258"/>
                    <a:gd name="connsiteY3-58" fmla="*/ 2736572 h 2736572"/>
                    <a:gd name="connsiteX4-59" fmla="*/ 0 w 8428258"/>
                    <a:gd name="connsiteY4-60" fmla="*/ 2403357 h 2736572"/>
                    <a:gd name="connsiteX5-61" fmla="*/ 3485322 w 8428258"/>
                    <a:gd name="connsiteY5-62" fmla="*/ 0 h 2736572"/>
                    <a:gd name="connsiteX0-63" fmla="*/ 3485322 w 8428258"/>
                    <a:gd name="connsiteY0-64" fmla="*/ 0 h 2736572"/>
                    <a:gd name="connsiteX1-65" fmla="*/ 8428258 w 8428258"/>
                    <a:gd name="connsiteY1-66" fmla="*/ 13252 h 2736572"/>
                    <a:gd name="connsiteX2-67" fmla="*/ 7414467 w 8428258"/>
                    <a:gd name="connsiteY2-68" fmla="*/ 1263670 h 2736572"/>
                    <a:gd name="connsiteX3-69" fmla="*/ 5247736 w 8428258"/>
                    <a:gd name="connsiteY3-70" fmla="*/ 2736572 h 2736572"/>
                    <a:gd name="connsiteX4-71" fmla="*/ 0 w 8428258"/>
                    <a:gd name="connsiteY4-72" fmla="*/ 2403357 h 2736572"/>
                    <a:gd name="connsiteX5-73" fmla="*/ 3505076 w 8428258"/>
                    <a:gd name="connsiteY5-74" fmla="*/ 2610675 h 2736572"/>
                    <a:gd name="connsiteX6" fmla="*/ 3485322 w 8428258"/>
                    <a:gd name="connsiteY6" fmla="*/ 0 h 2736572"/>
                    <a:gd name="connsiteX0-75" fmla="*/ 3485322 w 8428258"/>
                    <a:gd name="connsiteY0-76" fmla="*/ 0 h 2736572"/>
                    <a:gd name="connsiteX1-77" fmla="*/ 8428258 w 8428258"/>
                    <a:gd name="connsiteY1-78" fmla="*/ 13252 h 2736572"/>
                    <a:gd name="connsiteX2-79" fmla="*/ 7414467 w 8428258"/>
                    <a:gd name="connsiteY2-80" fmla="*/ 1263670 h 2736572"/>
                    <a:gd name="connsiteX3-81" fmla="*/ 5247736 w 8428258"/>
                    <a:gd name="connsiteY3-82" fmla="*/ 2736572 h 2736572"/>
                    <a:gd name="connsiteX4-83" fmla="*/ 0 w 8428258"/>
                    <a:gd name="connsiteY4-84" fmla="*/ 2403357 h 2736572"/>
                    <a:gd name="connsiteX5-85" fmla="*/ 675737 w 8428258"/>
                    <a:gd name="connsiteY5-86" fmla="*/ 1219197 h 2736572"/>
                    <a:gd name="connsiteX6-87" fmla="*/ 3485322 w 8428258"/>
                    <a:gd name="connsiteY6-88" fmla="*/ 0 h 2736572"/>
                    <a:gd name="connsiteX0-89" fmla="*/ 3485322 w 8428258"/>
                    <a:gd name="connsiteY0-90" fmla="*/ 0 h 2736572"/>
                    <a:gd name="connsiteX1-91" fmla="*/ 8428258 w 8428258"/>
                    <a:gd name="connsiteY1-92" fmla="*/ 13252 h 2736572"/>
                    <a:gd name="connsiteX2-93" fmla="*/ 7414467 w 8428258"/>
                    <a:gd name="connsiteY2-94" fmla="*/ 1263670 h 2736572"/>
                    <a:gd name="connsiteX3-95" fmla="*/ 5247736 w 8428258"/>
                    <a:gd name="connsiteY3-96" fmla="*/ 2736572 h 2736572"/>
                    <a:gd name="connsiteX4-97" fmla="*/ 0 w 8428258"/>
                    <a:gd name="connsiteY4-98" fmla="*/ 2403357 h 2736572"/>
                    <a:gd name="connsiteX5-99" fmla="*/ 1490746 w 8428258"/>
                    <a:gd name="connsiteY5-100" fmla="*/ 2690188 h 2736572"/>
                    <a:gd name="connsiteX6-101" fmla="*/ 3485322 w 8428258"/>
                    <a:gd name="connsiteY6-102" fmla="*/ 0 h 2736572"/>
                    <a:gd name="connsiteX0-103" fmla="*/ 3485322 w 8428258"/>
                    <a:gd name="connsiteY0-104" fmla="*/ 0 h 2736572"/>
                    <a:gd name="connsiteX1-105" fmla="*/ 8428258 w 8428258"/>
                    <a:gd name="connsiteY1-106" fmla="*/ 13252 h 2736572"/>
                    <a:gd name="connsiteX2-107" fmla="*/ 7414467 w 8428258"/>
                    <a:gd name="connsiteY2-108" fmla="*/ 1263670 h 2736572"/>
                    <a:gd name="connsiteX3-109" fmla="*/ 5247736 w 8428258"/>
                    <a:gd name="connsiteY3-110" fmla="*/ 2736572 h 2736572"/>
                    <a:gd name="connsiteX4-111" fmla="*/ 0 w 8428258"/>
                    <a:gd name="connsiteY4-112" fmla="*/ 2403357 h 2736572"/>
                    <a:gd name="connsiteX5-113" fmla="*/ 901024 w 8428258"/>
                    <a:gd name="connsiteY5-114" fmla="*/ 1305336 h 2736572"/>
                    <a:gd name="connsiteX6-115" fmla="*/ 3485322 w 8428258"/>
                    <a:gd name="connsiteY6-116" fmla="*/ 0 h 2736572"/>
                    <a:gd name="connsiteX0-117" fmla="*/ 2584298 w 7527234"/>
                    <a:gd name="connsiteY0-118" fmla="*/ 0 h 2736572"/>
                    <a:gd name="connsiteX1-119" fmla="*/ 7527234 w 7527234"/>
                    <a:gd name="connsiteY1-120" fmla="*/ 13252 h 2736572"/>
                    <a:gd name="connsiteX2-121" fmla="*/ 6513443 w 7527234"/>
                    <a:gd name="connsiteY2-122" fmla="*/ 1263670 h 2736572"/>
                    <a:gd name="connsiteX3-123" fmla="*/ 4346712 w 7527234"/>
                    <a:gd name="connsiteY3-124" fmla="*/ 2736572 h 2736572"/>
                    <a:gd name="connsiteX4-125" fmla="*/ 556715 w 7527234"/>
                    <a:gd name="connsiteY4-126" fmla="*/ 2694905 h 2736572"/>
                    <a:gd name="connsiteX5-127" fmla="*/ 0 w 7527234"/>
                    <a:gd name="connsiteY5-128" fmla="*/ 1305336 h 2736572"/>
                    <a:gd name="connsiteX6-129" fmla="*/ 2584298 w 7527234"/>
                    <a:gd name="connsiteY6-130" fmla="*/ 0 h 2736572"/>
                    <a:gd name="connsiteX0-131" fmla="*/ 3472193 w 8415129"/>
                    <a:gd name="connsiteY0-132" fmla="*/ 0 h 2736572"/>
                    <a:gd name="connsiteX1-133" fmla="*/ 8415129 w 8415129"/>
                    <a:gd name="connsiteY1-134" fmla="*/ 13252 h 2736572"/>
                    <a:gd name="connsiteX2-135" fmla="*/ 7401338 w 8415129"/>
                    <a:gd name="connsiteY2-136" fmla="*/ 1263670 h 2736572"/>
                    <a:gd name="connsiteX3-137" fmla="*/ 5234607 w 8415129"/>
                    <a:gd name="connsiteY3-138" fmla="*/ 2736572 h 2736572"/>
                    <a:gd name="connsiteX4-139" fmla="*/ 1444610 w 8415129"/>
                    <a:gd name="connsiteY4-140" fmla="*/ 2694905 h 2736572"/>
                    <a:gd name="connsiteX5-141" fmla="*/ 0 w 8415129"/>
                    <a:gd name="connsiteY5-142" fmla="*/ 2405266 h 2736572"/>
                    <a:gd name="connsiteX6-143" fmla="*/ 3472193 w 8415129"/>
                    <a:gd name="connsiteY6-144" fmla="*/ 0 h 2736572"/>
                    <a:gd name="connsiteX0-145" fmla="*/ 3465567 w 8408503"/>
                    <a:gd name="connsiteY0-146" fmla="*/ 0 h 2736572"/>
                    <a:gd name="connsiteX1-147" fmla="*/ 8408503 w 8408503"/>
                    <a:gd name="connsiteY1-148" fmla="*/ 13252 h 2736572"/>
                    <a:gd name="connsiteX2-149" fmla="*/ 7394712 w 8408503"/>
                    <a:gd name="connsiteY2-150" fmla="*/ 1263670 h 2736572"/>
                    <a:gd name="connsiteX3-151" fmla="*/ 5227981 w 8408503"/>
                    <a:gd name="connsiteY3-152" fmla="*/ 2736572 h 2736572"/>
                    <a:gd name="connsiteX4-153" fmla="*/ 1437984 w 8408503"/>
                    <a:gd name="connsiteY4-154" fmla="*/ 2694905 h 2736572"/>
                    <a:gd name="connsiteX5-155" fmla="*/ 0 w 8408503"/>
                    <a:gd name="connsiteY5-156" fmla="*/ 2418519 h 2736572"/>
                    <a:gd name="connsiteX6-157" fmla="*/ 3465567 w 8408503"/>
                    <a:gd name="connsiteY6-158" fmla="*/ 0 h 2736572"/>
                    <a:gd name="connsiteX0-159" fmla="*/ 3465567 w 8408503"/>
                    <a:gd name="connsiteY0-160" fmla="*/ 0 h 2763076"/>
                    <a:gd name="connsiteX1-161" fmla="*/ 8408503 w 8408503"/>
                    <a:gd name="connsiteY1-162" fmla="*/ 39756 h 2763076"/>
                    <a:gd name="connsiteX2-163" fmla="*/ 7394712 w 8408503"/>
                    <a:gd name="connsiteY2-164" fmla="*/ 1290174 h 2763076"/>
                    <a:gd name="connsiteX3-165" fmla="*/ 5227981 w 8408503"/>
                    <a:gd name="connsiteY3-166" fmla="*/ 2763076 h 2763076"/>
                    <a:gd name="connsiteX4-167" fmla="*/ 1437984 w 8408503"/>
                    <a:gd name="connsiteY4-168" fmla="*/ 2721409 h 2763076"/>
                    <a:gd name="connsiteX5-169" fmla="*/ 0 w 8408503"/>
                    <a:gd name="connsiteY5-170" fmla="*/ 2445023 h 2763076"/>
                    <a:gd name="connsiteX6-171" fmla="*/ 3465567 w 8408503"/>
                    <a:gd name="connsiteY6-172" fmla="*/ 0 h 2763076"/>
                    <a:gd name="connsiteX0-173" fmla="*/ 3492072 w 8408503"/>
                    <a:gd name="connsiteY0-174" fmla="*/ 0 h 2743198"/>
                    <a:gd name="connsiteX1-175" fmla="*/ 8408503 w 8408503"/>
                    <a:gd name="connsiteY1-176" fmla="*/ 19878 h 2743198"/>
                    <a:gd name="connsiteX2-177" fmla="*/ 7394712 w 8408503"/>
                    <a:gd name="connsiteY2-178" fmla="*/ 1270296 h 2743198"/>
                    <a:gd name="connsiteX3-179" fmla="*/ 5227981 w 8408503"/>
                    <a:gd name="connsiteY3-180" fmla="*/ 2743198 h 2743198"/>
                    <a:gd name="connsiteX4-181" fmla="*/ 1437984 w 8408503"/>
                    <a:gd name="connsiteY4-182" fmla="*/ 2701531 h 2743198"/>
                    <a:gd name="connsiteX5-183" fmla="*/ 0 w 8408503"/>
                    <a:gd name="connsiteY5-184" fmla="*/ 2425145 h 2743198"/>
                    <a:gd name="connsiteX6-185" fmla="*/ 3492072 w 8408503"/>
                    <a:gd name="connsiteY6-186" fmla="*/ 0 h 2743198"/>
                    <a:gd name="connsiteX0-187" fmla="*/ 3492072 w 8381999"/>
                    <a:gd name="connsiteY0-188" fmla="*/ 0 h 2743198"/>
                    <a:gd name="connsiteX1-189" fmla="*/ 8381999 w 8381999"/>
                    <a:gd name="connsiteY1-190" fmla="*/ 33130 h 2743198"/>
                    <a:gd name="connsiteX2-191" fmla="*/ 7394712 w 8381999"/>
                    <a:gd name="connsiteY2-192" fmla="*/ 1270296 h 2743198"/>
                    <a:gd name="connsiteX3-193" fmla="*/ 5227981 w 8381999"/>
                    <a:gd name="connsiteY3-194" fmla="*/ 2743198 h 2743198"/>
                    <a:gd name="connsiteX4-195" fmla="*/ 1437984 w 8381999"/>
                    <a:gd name="connsiteY4-196" fmla="*/ 2701531 h 2743198"/>
                    <a:gd name="connsiteX5-197" fmla="*/ 0 w 8381999"/>
                    <a:gd name="connsiteY5-198" fmla="*/ 2425145 h 2743198"/>
                    <a:gd name="connsiteX6-199" fmla="*/ 3492072 w 8381999"/>
                    <a:gd name="connsiteY6-200" fmla="*/ 0 h 2743198"/>
                    <a:gd name="connsiteX0-201" fmla="*/ 3492072 w 8335616"/>
                    <a:gd name="connsiteY0-202" fmla="*/ 0 h 2743198"/>
                    <a:gd name="connsiteX1-203" fmla="*/ 8335616 w 8335616"/>
                    <a:gd name="connsiteY1-204" fmla="*/ 53008 h 2743198"/>
                    <a:gd name="connsiteX2-205" fmla="*/ 7394712 w 8335616"/>
                    <a:gd name="connsiteY2-206" fmla="*/ 1270296 h 2743198"/>
                    <a:gd name="connsiteX3-207" fmla="*/ 5227981 w 8335616"/>
                    <a:gd name="connsiteY3-208" fmla="*/ 2743198 h 2743198"/>
                    <a:gd name="connsiteX4-209" fmla="*/ 1437984 w 8335616"/>
                    <a:gd name="connsiteY4-210" fmla="*/ 2701531 h 2743198"/>
                    <a:gd name="connsiteX5-211" fmla="*/ 0 w 8335616"/>
                    <a:gd name="connsiteY5-212" fmla="*/ 2425145 h 2743198"/>
                    <a:gd name="connsiteX6-213" fmla="*/ 3492072 w 8335616"/>
                    <a:gd name="connsiteY6-214" fmla="*/ 0 h 2743198"/>
                    <a:gd name="connsiteX0-215" fmla="*/ 3492072 w 8362121"/>
                    <a:gd name="connsiteY0-216" fmla="*/ 0 h 2743198"/>
                    <a:gd name="connsiteX1-217" fmla="*/ 8362121 w 8362121"/>
                    <a:gd name="connsiteY1-218" fmla="*/ 33129 h 2743198"/>
                    <a:gd name="connsiteX2-219" fmla="*/ 7394712 w 8362121"/>
                    <a:gd name="connsiteY2-220" fmla="*/ 1270296 h 2743198"/>
                    <a:gd name="connsiteX3-221" fmla="*/ 5227981 w 8362121"/>
                    <a:gd name="connsiteY3-222" fmla="*/ 2743198 h 2743198"/>
                    <a:gd name="connsiteX4-223" fmla="*/ 1437984 w 8362121"/>
                    <a:gd name="connsiteY4-224" fmla="*/ 2701531 h 2743198"/>
                    <a:gd name="connsiteX5-225" fmla="*/ 0 w 8362121"/>
                    <a:gd name="connsiteY5-226" fmla="*/ 2425145 h 2743198"/>
                    <a:gd name="connsiteX6-227" fmla="*/ 3492072 w 8362121"/>
                    <a:gd name="connsiteY6-228" fmla="*/ 0 h 2743198"/>
                    <a:gd name="connsiteX0-229" fmla="*/ 3492072 w 8362121"/>
                    <a:gd name="connsiteY0-230" fmla="*/ 0 h 2703441"/>
                    <a:gd name="connsiteX1-231" fmla="*/ 8362121 w 8362121"/>
                    <a:gd name="connsiteY1-232" fmla="*/ 33129 h 2703441"/>
                    <a:gd name="connsiteX2-233" fmla="*/ 7394712 w 8362121"/>
                    <a:gd name="connsiteY2-234" fmla="*/ 1270296 h 2703441"/>
                    <a:gd name="connsiteX3-235" fmla="*/ 5227981 w 8362121"/>
                    <a:gd name="connsiteY3-236" fmla="*/ 2703441 h 2703441"/>
                    <a:gd name="connsiteX4-237" fmla="*/ 1437984 w 8362121"/>
                    <a:gd name="connsiteY4-238" fmla="*/ 2701531 h 2703441"/>
                    <a:gd name="connsiteX5-239" fmla="*/ 0 w 8362121"/>
                    <a:gd name="connsiteY5-240" fmla="*/ 2425145 h 2703441"/>
                    <a:gd name="connsiteX6-241" fmla="*/ 3492072 w 8362121"/>
                    <a:gd name="connsiteY6-242" fmla="*/ 0 h 2703441"/>
                    <a:gd name="connsiteX0-243" fmla="*/ 3492072 w 8362121"/>
                    <a:gd name="connsiteY0-244" fmla="*/ 0 h 2723319"/>
                    <a:gd name="connsiteX1-245" fmla="*/ 8362121 w 8362121"/>
                    <a:gd name="connsiteY1-246" fmla="*/ 33129 h 2723319"/>
                    <a:gd name="connsiteX2-247" fmla="*/ 7394712 w 8362121"/>
                    <a:gd name="connsiteY2-248" fmla="*/ 1270296 h 2723319"/>
                    <a:gd name="connsiteX3-249" fmla="*/ 5227981 w 8362121"/>
                    <a:gd name="connsiteY3-250" fmla="*/ 2723319 h 2723319"/>
                    <a:gd name="connsiteX4-251" fmla="*/ 1437984 w 8362121"/>
                    <a:gd name="connsiteY4-252" fmla="*/ 2701531 h 2723319"/>
                    <a:gd name="connsiteX5-253" fmla="*/ 0 w 8362121"/>
                    <a:gd name="connsiteY5-254" fmla="*/ 2425145 h 2723319"/>
                    <a:gd name="connsiteX6-255" fmla="*/ 3492072 w 8362121"/>
                    <a:gd name="connsiteY6-256" fmla="*/ 0 h 2723319"/>
                    <a:gd name="connsiteX0-257" fmla="*/ 3492072 w 8362121"/>
                    <a:gd name="connsiteY0-258" fmla="*/ 0 h 2723319"/>
                    <a:gd name="connsiteX1-259" fmla="*/ 8362121 w 8362121"/>
                    <a:gd name="connsiteY1-260" fmla="*/ 33129 h 2723319"/>
                    <a:gd name="connsiteX2-261" fmla="*/ 7394712 w 8362121"/>
                    <a:gd name="connsiteY2-262" fmla="*/ 1270296 h 2723319"/>
                    <a:gd name="connsiteX3-263" fmla="*/ 5227981 w 8362121"/>
                    <a:gd name="connsiteY3-264" fmla="*/ 2723319 h 2723319"/>
                    <a:gd name="connsiteX4-265" fmla="*/ 1464488 w 8362121"/>
                    <a:gd name="connsiteY4-266" fmla="*/ 2641896 h 2723319"/>
                    <a:gd name="connsiteX5-267" fmla="*/ 0 w 8362121"/>
                    <a:gd name="connsiteY5-268" fmla="*/ 2425145 h 2723319"/>
                    <a:gd name="connsiteX6-269" fmla="*/ 3492072 w 8362121"/>
                    <a:gd name="connsiteY6-270" fmla="*/ 0 h 2723319"/>
                    <a:gd name="connsiteX0-271" fmla="*/ 3492072 w 8362121"/>
                    <a:gd name="connsiteY0-272" fmla="*/ 0 h 2723319"/>
                    <a:gd name="connsiteX1-273" fmla="*/ 8362121 w 8362121"/>
                    <a:gd name="connsiteY1-274" fmla="*/ 33129 h 2723319"/>
                    <a:gd name="connsiteX2-275" fmla="*/ 7394712 w 8362121"/>
                    <a:gd name="connsiteY2-276" fmla="*/ 1270296 h 2723319"/>
                    <a:gd name="connsiteX3-277" fmla="*/ 5227981 w 8362121"/>
                    <a:gd name="connsiteY3-278" fmla="*/ 2723319 h 2723319"/>
                    <a:gd name="connsiteX4-279" fmla="*/ 1464488 w 8362121"/>
                    <a:gd name="connsiteY4-280" fmla="*/ 2681652 h 2723319"/>
                    <a:gd name="connsiteX5-281" fmla="*/ 0 w 8362121"/>
                    <a:gd name="connsiteY5-282" fmla="*/ 2425145 h 2723319"/>
                    <a:gd name="connsiteX6-283" fmla="*/ 3492072 w 8362121"/>
                    <a:gd name="connsiteY6-284" fmla="*/ 0 h 2723319"/>
                    <a:gd name="connsiteX0-285" fmla="*/ 3492072 w 8362121"/>
                    <a:gd name="connsiteY0-286" fmla="*/ 0 h 2723319"/>
                    <a:gd name="connsiteX1-287" fmla="*/ 8362121 w 8362121"/>
                    <a:gd name="connsiteY1-288" fmla="*/ 33129 h 2723319"/>
                    <a:gd name="connsiteX2-289" fmla="*/ 7683004 w 8362121"/>
                    <a:gd name="connsiteY2-290" fmla="*/ 832126 h 2723319"/>
                    <a:gd name="connsiteX3-291" fmla="*/ 7394712 w 8362121"/>
                    <a:gd name="connsiteY3-292" fmla="*/ 1270296 h 2723319"/>
                    <a:gd name="connsiteX4-293" fmla="*/ 5227981 w 8362121"/>
                    <a:gd name="connsiteY4-294" fmla="*/ 2723319 h 2723319"/>
                    <a:gd name="connsiteX5-295" fmla="*/ 1464488 w 8362121"/>
                    <a:gd name="connsiteY5-296" fmla="*/ 2681652 h 2723319"/>
                    <a:gd name="connsiteX6-297" fmla="*/ 0 w 8362121"/>
                    <a:gd name="connsiteY6-298" fmla="*/ 2425145 h 2723319"/>
                    <a:gd name="connsiteX7" fmla="*/ 3492072 w 8362121"/>
                    <a:gd name="connsiteY7" fmla="*/ 0 h 2723319"/>
                    <a:gd name="connsiteX0-299" fmla="*/ 3492072 w 8362121"/>
                    <a:gd name="connsiteY0-300" fmla="*/ 0 h 2723319"/>
                    <a:gd name="connsiteX1-301" fmla="*/ 8362121 w 8362121"/>
                    <a:gd name="connsiteY1-302" fmla="*/ 33129 h 2723319"/>
                    <a:gd name="connsiteX2-303" fmla="*/ 7683004 w 8362121"/>
                    <a:gd name="connsiteY2-304" fmla="*/ 832126 h 2723319"/>
                    <a:gd name="connsiteX3-305" fmla="*/ 7394712 w 8362121"/>
                    <a:gd name="connsiteY3-306" fmla="*/ 1270296 h 2723319"/>
                    <a:gd name="connsiteX4-307" fmla="*/ 5227981 w 8362121"/>
                    <a:gd name="connsiteY4-308" fmla="*/ 2723319 h 2723319"/>
                    <a:gd name="connsiteX5-309" fmla="*/ 1464488 w 8362121"/>
                    <a:gd name="connsiteY5-310" fmla="*/ 2681652 h 2723319"/>
                    <a:gd name="connsiteX6-311" fmla="*/ 0 w 8362121"/>
                    <a:gd name="connsiteY6-312" fmla="*/ 2425145 h 2723319"/>
                    <a:gd name="connsiteX7-313" fmla="*/ 3492072 w 8362121"/>
                    <a:gd name="connsiteY7-314" fmla="*/ 0 h 2723319"/>
                    <a:gd name="connsiteX0-315" fmla="*/ 3492072 w 8362121"/>
                    <a:gd name="connsiteY0-316" fmla="*/ 0 h 2723319"/>
                    <a:gd name="connsiteX1-317" fmla="*/ 8362121 w 8362121"/>
                    <a:gd name="connsiteY1-318" fmla="*/ 33129 h 2723319"/>
                    <a:gd name="connsiteX2-319" fmla="*/ 7713446 w 8362121"/>
                    <a:gd name="connsiteY2-320" fmla="*/ 863305 h 2723319"/>
                    <a:gd name="connsiteX3-321" fmla="*/ 7394712 w 8362121"/>
                    <a:gd name="connsiteY3-322" fmla="*/ 1270296 h 2723319"/>
                    <a:gd name="connsiteX4-323" fmla="*/ 5227981 w 8362121"/>
                    <a:gd name="connsiteY4-324" fmla="*/ 2723319 h 2723319"/>
                    <a:gd name="connsiteX5-325" fmla="*/ 1464488 w 8362121"/>
                    <a:gd name="connsiteY5-326" fmla="*/ 2681652 h 2723319"/>
                    <a:gd name="connsiteX6-327" fmla="*/ 0 w 8362121"/>
                    <a:gd name="connsiteY6-328" fmla="*/ 2425145 h 2723319"/>
                    <a:gd name="connsiteX7-329" fmla="*/ 3492072 w 8362121"/>
                    <a:gd name="connsiteY7-330" fmla="*/ 0 h 2723319"/>
                    <a:gd name="connsiteX0-331" fmla="*/ 3492072 w 8362121"/>
                    <a:gd name="connsiteY0-332" fmla="*/ 0 h 2723319"/>
                    <a:gd name="connsiteX1-333" fmla="*/ 8362121 w 8362121"/>
                    <a:gd name="connsiteY1-334" fmla="*/ 33129 h 2723319"/>
                    <a:gd name="connsiteX2-335" fmla="*/ 7713446 w 8362121"/>
                    <a:gd name="connsiteY2-336" fmla="*/ 863305 h 2723319"/>
                    <a:gd name="connsiteX3-337" fmla="*/ 7633190 w 8362121"/>
                    <a:gd name="connsiteY3-338" fmla="*/ 929560 h 2723319"/>
                    <a:gd name="connsiteX4-339" fmla="*/ 7394712 w 8362121"/>
                    <a:gd name="connsiteY4-340" fmla="*/ 1270296 h 2723319"/>
                    <a:gd name="connsiteX5-341" fmla="*/ 5227981 w 8362121"/>
                    <a:gd name="connsiteY5-342" fmla="*/ 2723319 h 2723319"/>
                    <a:gd name="connsiteX6-343" fmla="*/ 1464488 w 8362121"/>
                    <a:gd name="connsiteY6-344" fmla="*/ 2681652 h 2723319"/>
                    <a:gd name="connsiteX7-345" fmla="*/ 0 w 8362121"/>
                    <a:gd name="connsiteY7-346" fmla="*/ 2425145 h 2723319"/>
                    <a:gd name="connsiteX8" fmla="*/ 3492072 w 8362121"/>
                    <a:gd name="connsiteY8" fmla="*/ 0 h 2723319"/>
                    <a:gd name="connsiteX0-347" fmla="*/ 3492072 w 8718315"/>
                    <a:gd name="connsiteY0-348" fmla="*/ 0 h 2723319"/>
                    <a:gd name="connsiteX1-349" fmla="*/ 8362121 w 8718315"/>
                    <a:gd name="connsiteY1-350" fmla="*/ 33129 h 2723319"/>
                    <a:gd name="connsiteX2-351" fmla="*/ 8277310 w 8718315"/>
                    <a:gd name="connsiteY2-352" fmla="*/ 140346 h 2723319"/>
                    <a:gd name="connsiteX3-353" fmla="*/ 7713446 w 8718315"/>
                    <a:gd name="connsiteY3-354" fmla="*/ 863305 h 2723319"/>
                    <a:gd name="connsiteX4-355" fmla="*/ 7633190 w 8718315"/>
                    <a:gd name="connsiteY4-356" fmla="*/ 929560 h 2723319"/>
                    <a:gd name="connsiteX5-357" fmla="*/ 7394712 w 8718315"/>
                    <a:gd name="connsiteY5-358" fmla="*/ 1270296 h 2723319"/>
                    <a:gd name="connsiteX6-359" fmla="*/ 5227981 w 8718315"/>
                    <a:gd name="connsiteY6-360" fmla="*/ 2723319 h 2723319"/>
                    <a:gd name="connsiteX7-361" fmla="*/ 1464488 w 8718315"/>
                    <a:gd name="connsiteY7-362" fmla="*/ 2681652 h 2723319"/>
                    <a:gd name="connsiteX8-363" fmla="*/ 0 w 8718315"/>
                    <a:gd name="connsiteY8-364" fmla="*/ 2425145 h 2723319"/>
                    <a:gd name="connsiteX9" fmla="*/ 3492072 w 8718315"/>
                    <a:gd name="connsiteY9" fmla="*/ 0 h 2723319"/>
                    <a:gd name="connsiteX0-365" fmla="*/ 3492072 w 8362121"/>
                    <a:gd name="connsiteY0-366" fmla="*/ 0 h 2723319"/>
                    <a:gd name="connsiteX1-367" fmla="*/ 8362121 w 8362121"/>
                    <a:gd name="connsiteY1-368" fmla="*/ 33129 h 2723319"/>
                    <a:gd name="connsiteX2-369" fmla="*/ 8277310 w 8362121"/>
                    <a:gd name="connsiteY2-370" fmla="*/ 140346 h 2723319"/>
                    <a:gd name="connsiteX3-371" fmla="*/ 7713446 w 8362121"/>
                    <a:gd name="connsiteY3-372" fmla="*/ 863305 h 2723319"/>
                    <a:gd name="connsiteX4-373" fmla="*/ 7633190 w 8362121"/>
                    <a:gd name="connsiteY4-374" fmla="*/ 929560 h 2723319"/>
                    <a:gd name="connsiteX5-375" fmla="*/ 7394712 w 8362121"/>
                    <a:gd name="connsiteY5-376" fmla="*/ 1270296 h 2723319"/>
                    <a:gd name="connsiteX6-377" fmla="*/ 5227981 w 8362121"/>
                    <a:gd name="connsiteY6-378" fmla="*/ 2723319 h 2723319"/>
                    <a:gd name="connsiteX7-379" fmla="*/ 1464488 w 8362121"/>
                    <a:gd name="connsiteY7-380" fmla="*/ 2681652 h 2723319"/>
                    <a:gd name="connsiteX8-381" fmla="*/ 0 w 8362121"/>
                    <a:gd name="connsiteY8-382" fmla="*/ 2425145 h 2723319"/>
                    <a:gd name="connsiteX9-383" fmla="*/ 3492072 w 8362121"/>
                    <a:gd name="connsiteY9-384" fmla="*/ 0 h 2723319"/>
                    <a:gd name="connsiteX0-385" fmla="*/ 3492072 w 8362121"/>
                    <a:gd name="connsiteY0-386" fmla="*/ 0 h 2723319"/>
                    <a:gd name="connsiteX1-387" fmla="*/ 8362121 w 8362121"/>
                    <a:gd name="connsiteY1-388" fmla="*/ 33129 h 2723319"/>
                    <a:gd name="connsiteX2-389" fmla="*/ 8266932 w 8362121"/>
                    <a:gd name="connsiteY2-390" fmla="*/ 143269 h 2723319"/>
                    <a:gd name="connsiteX3-391" fmla="*/ 7713446 w 8362121"/>
                    <a:gd name="connsiteY3-392" fmla="*/ 863305 h 2723319"/>
                    <a:gd name="connsiteX4-393" fmla="*/ 7633190 w 8362121"/>
                    <a:gd name="connsiteY4-394" fmla="*/ 929560 h 2723319"/>
                    <a:gd name="connsiteX5-395" fmla="*/ 7394712 w 8362121"/>
                    <a:gd name="connsiteY5-396" fmla="*/ 1270296 h 2723319"/>
                    <a:gd name="connsiteX6-397" fmla="*/ 5227981 w 8362121"/>
                    <a:gd name="connsiteY6-398" fmla="*/ 2723319 h 2723319"/>
                    <a:gd name="connsiteX7-399" fmla="*/ 1464488 w 8362121"/>
                    <a:gd name="connsiteY7-400" fmla="*/ 2681652 h 2723319"/>
                    <a:gd name="connsiteX8-401" fmla="*/ 0 w 8362121"/>
                    <a:gd name="connsiteY8-402" fmla="*/ 2425145 h 2723319"/>
                    <a:gd name="connsiteX9-403" fmla="*/ 3492072 w 8362121"/>
                    <a:gd name="connsiteY9-404" fmla="*/ 0 h 2723319"/>
                    <a:gd name="connsiteX0-405" fmla="*/ 3492072 w 8362121"/>
                    <a:gd name="connsiteY0-406" fmla="*/ 0 h 2723319"/>
                    <a:gd name="connsiteX1-407" fmla="*/ 8362121 w 8362121"/>
                    <a:gd name="connsiteY1-408" fmla="*/ 33129 h 2723319"/>
                    <a:gd name="connsiteX2-409" fmla="*/ 8266932 w 8362121"/>
                    <a:gd name="connsiteY2-410" fmla="*/ 143269 h 2723319"/>
                    <a:gd name="connsiteX3-411" fmla="*/ 8231647 w 8362121"/>
                    <a:gd name="connsiteY3-412" fmla="*/ 198806 h 2723319"/>
                    <a:gd name="connsiteX4-413" fmla="*/ 7713446 w 8362121"/>
                    <a:gd name="connsiteY4-414" fmla="*/ 863305 h 2723319"/>
                    <a:gd name="connsiteX5-415" fmla="*/ 7633190 w 8362121"/>
                    <a:gd name="connsiteY5-416" fmla="*/ 929560 h 2723319"/>
                    <a:gd name="connsiteX6-417" fmla="*/ 7394712 w 8362121"/>
                    <a:gd name="connsiteY6-418" fmla="*/ 1270296 h 2723319"/>
                    <a:gd name="connsiteX7-419" fmla="*/ 5227981 w 8362121"/>
                    <a:gd name="connsiteY7-420" fmla="*/ 2723319 h 2723319"/>
                    <a:gd name="connsiteX8-421" fmla="*/ 1464488 w 8362121"/>
                    <a:gd name="connsiteY8-422" fmla="*/ 2681652 h 2723319"/>
                    <a:gd name="connsiteX9-423" fmla="*/ 0 w 8362121"/>
                    <a:gd name="connsiteY9-424" fmla="*/ 2425145 h 2723319"/>
                    <a:gd name="connsiteX10" fmla="*/ 3492072 w 8362121"/>
                    <a:gd name="connsiteY10" fmla="*/ 0 h 2723319"/>
                    <a:gd name="connsiteX0-425" fmla="*/ 3492072 w 8362121"/>
                    <a:gd name="connsiteY0-426" fmla="*/ 0 h 2723319"/>
                    <a:gd name="connsiteX1-427" fmla="*/ 8362121 w 8362121"/>
                    <a:gd name="connsiteY1-428" fmla="*/ 33129 h 2723319"/>
                    <a:gd name="connsiteX2-429" fmla="*/ 8279386 w 8362121"/>
                    <a:gd name="connsiteY2-430" fmla="*/ 143269 h 2723319"/>
                    <a:gd name="connsiteX3-431" fmla="*/ 8231647 w 8362121"/>
                    <a:gd name="connsiteY3-432" fmla="*/ 198806 h 2723319"/>
                    <a:gd name="connsiteX4-433" fmla="*/ 7713446 w 8362121"/>
                    <a:gd name="connsiteY4-434" fmla="*/ 863305 h 2723319"/>
                    <a:gd name="connsiteX5-435" fmla="*/ 7633190 w 8362121"/>
                    <a:gd name="connsiteY5-436" fmla="*/ 929560 h 2723319"/>
                    <a:gd name="connsiteX6-437" fmla="*/ 7394712 w 8362121"/>
                    <a:gd name="connsiteY6-438" fmla="*/ 1270296 h 2723319"/>
                    <a:gd name="connsiteX7-439" fmla="*/ 5227981 w 8362121"/>
                    <a:gd name="connsiteY7-440" fmla="*/ 2723319 h 2723319"/>
                    <a:gd name="connsiteX8-441" fmla="*/ 1464488 w 8362121"/>
                    <a:gd name="connsiteY8-442" fmla="*/ 2681652 h 2723319"/>
                    <a:gd name="connsiteX9-443" fmla="*/ 0 w 8362121"/>
                    <a:gd name="connsiteY9-444" fmla="*/ 2425145 h 2723319"/>
                    <a:gd name="connsiteX10-445" fmla="*/ 3492072 w 8362121"/>
                    <a:gd name="connsiteY10-446" fmla="*/ 0 h 2723319"/>
                    <a:gd name="connsiteX0-447" fmla="*/ 3492072 w 8362121"/>
                    <a:gd name="connsiteY0-448" fmla="*/ 0 h 2723319"/>
                    <a:gd name="connsiteX1-449" fmla="*/ 8362121 w 8362121"/>
                    <a:gd name="connsiteY1-450" fmla="*/ 33129 h 2723319"/>
                    <a:gd name="connsiteX2-451" fmla="*/ 8279386 w 8362121"/>
                    <a:gd name="connsiteY2-452" fmla="*/ 143269 h 2723319"/>
                    <a:gd name="connsiteX3-453" fmla="*/ 8231647 w 8362121"/>
                    <a:gd name="connsiteY3-454" fmla="*/ 198806 h 2723319"/>
                    <a:gd name="connsiteX4-455" fmla="*/ 7713446 w 8362121"/>
                    <a:gd name="connsiteY4-456" fmla="*/ 863305 h 2723319"/>
                    <a:gd name="connsiteX5-457" fmla="*/ 7633190 w 8362121"/>
                    <a:gd name="connsiteY5-458" fmla="*/ 929560 h 2723319"/>
                    <a:gd name="connsiteX6-459" fmla="*/ 7394712 w 8362121"/>
                    <a:gd name="connsiteY6-460" fmla="*/ 1270296 h 2723319"/>
                    <a:gd name="connsiteX7-461" fmla="*/ 5227981 w 8362121"/>
                    <a:gd name="connsiteY7-462" fmla="*/ 2723319 h 2723319"/>
                    <a:gd name="connsiteX8-463" fmla="*/ 1464488 w 8362121"/>
                    <a:gd name="connsiteY8-464" fmla="*/ 2681652 h 2723319"/>
                    <a:gd name="connsiteX9-465" fmla="*/ 0 w 8362121"/>
                    <a:gd name="connsiteY9-466" fmla="*/ 2425145 h 2723319"/>
                    <a:gd name="connsiteX10-467" fmla="*/ 3492072 w 8362121"/>
                    <a:gd name="connsiteY10-468" fmla="*/ 0 h 2723319"/>
                    <a:gd name="connsiteX0-469" fmla="*/ 3492072 w 8362121"/>
                    <a:gd name="connsiteY0-470" fmla="*/ 0 h 2723319"/>
                    <a:gd name="connsiteX1-471" fmla="*/ 8362121 w 8362121"/>
                    <a:gd name="connsiteY1-472" fmla="*/ 33129 h 2723319"/>
                    <a:gd name="connsiteX2-473" fmla="*/ 8337503 w 8362121"/>
                    <a:gd name="connsiteY2-474" fmla="*/ 181268 h 2723319"/>
                    <a:gd name="connsiteX3-475" fmla="*/ 8231647 w 8362121"/>
                    <a:gd name="connsiteY3-476" fmla="*/ 198806 h 2723319"/>
                    <a:gd name="connsiteX4-477" fmla="*/ 7713446 w 8362121"/>
                    <a:gd name="connsiteY4-478" fmla="*/ 863305 h 2723319"/>
                    <a:gd name="connsiteX5-479" fmla="*/ 7633190 w 8362121"/>
                    <a:gd name="connsiteY5-480" fmla="*/ 929560 h 2723319"/>
                    <a:gd name="connsiteX6-481" fmla="*/ 7394712 w 8362121"/>
                    <a:gd name="connsiteY6-482" fmla="*/ 1270296 h 2723319"/>
                    <a:gd name="connsiteX7-483" fmla="*/ 5227981 w 8362121"/>
                    <a:gd name="connsiteY7-484" fmla="*/ 2723319 h 2723319"/>
                    <a:gd name="connsiteX8-485" fmla="*/ 1464488 w 8362121"/>
                    <a:gd name="connsiteY8-486" fmla="*/ 2681652 h 2723319"/>
                    <a:gd name="connsiteX9-487" fmla="*/ 0 w 8362121"/>
                    <a:gd name="connsiteY9-488" fmla="*/ 2425145 h 2723319"/>
                    <a:gd name="connsiteX10-489" fmla="*/ 3492072 w 8362121"/>
                    <a:gd name="connsiteY10-490" fmla="*/ 0 h 2723319"/>
                    <a:gd name="connsiteX0-491" fmla="*/ 3492072 w 8362121"/>
                    <a:gd name="connsiteY0-492" fmla="*/ 0 h 2723319"/>
                    <a:gd name="connsiteX1-493" fmla="*/ 8362121 w 8362121"/>
                    <a:gd name="connsiteY1-494" fmla="*/ 33129 h 2723319"/>
                    <a:gd name="connsiteX2-495" fmla="*/ 8281462 w 8362121"/>
                    <a:gd name="connsiteY2-496" fmla="*/ 134500 h 2723319"/>
                    <a:gd name="connsiteX3-497" fmla="*/ 8231647 w 8362121"/>
                    <a:gd name="connsiteY3-498" fmla="*/ 198806 h 2723319"/>
                    <a:gd name="connsiteX4-499" fmla="*/ 7713446 w 8362121"/>
                    <a:gd name="connsiteY4-500" fmla="*/ 863305 h 2723319"/>
                    <a:gd name="connsiteX5-501" fmla="*/ 7633190 w 8362121"/>
                    <a:gd name="connsiteY5-502" fmla="*/ 929560 h 2723319"/>
                    <a:gd name="connsiteX6-503" fmla="*/ 7394712 w 8362121"/>
                    <a:gd name="connsiteY6-504" fmla="*/ 1270296 h 2723319"/>
                    <a:gd name="connsiteX7-505" fmla="*/ 5227981 w 8362121"/>
                    <a:gd name="connsiteY7-506" fmla="*/ 2723319 h 2723319"/>
                    <a:gd name="connsiteX8-507" fmla="*/ 1464488 w 8362121"/>
                    <a:gd name="connsiteY8-508" fmla="*/ 2681652 h 2723319"/>
                    <a:gd name="connsiteX9-509" fmla="*/ 0 w 8362121"/>
                    <a:gd name="connsiteY9-510" fmla="*/ 2425145 h 2723319"/>
                    <a:gd name="connsiteX10-511" fmla="*/ 3492072 w 8362121"/>
                    <a:gd name="connsiteY10-512" fmla="*/ 0 h 2723319"/>
                    <a:gd name="connsiteX0-513" fmla="*/ 3492072 w 8362121"/>
                    <a:gd name="connsiteY0-514" fmla="*/ 0 h 2723319"/>
                    <a:gd name="connsiteX1-515" fmla="*/ 8362121 w 8362121"/>
                    <a:gd name="connsiteY1-516" fmla="*/ 33129 h 2723319"/>
                    <a:gd name="connsiteX2-517" fmla="*/ 8281462 w 8362121"/>
                    <a:gd name="connsiteY2-518" fmla="*/ 134500 h 2723319"/>
                    <a:gd name="connsiteX3-519" fmla="*/ 8227496 w 8362121"/>
                    <a:gd name="connsiteY3-520" fmla="*/ 198806 h 2723319"/>
                    <a:gd name="connsiteX4-521" fmla="*/ 7713446 w 8362121"/>
                    <a:gd name="connsiteY4-522" fmla="*/ 863305 h 2723319"/>
                    <a:gd name="connsiteX5-523" fmla="*/ 7633190 w 8362121"/>
                    <a:gd name="connsiteY5-524" fmla="*/ 929560 h 2723319"/>
                    <a:gd name="connsiteX6-525" fmla="*/ 7394712 w 8362121"/>
                    <a:gd name="connsiteY6-526" fmla="*/ 1270296 h 2723319"/>
                    <a:gd name="connsiteX7-527" fmla="*/ 5227981 w 8362121"/>
                    <a:gd name="connsiteY7-528" fmla="*/ 2723319 h 2723319"/>
                    <a:gd name="connsiteX8-529" fmla="*/ 1464488 w 8362121"/>
                    <a:gd name="connsiteY8-530" fmla="*/ 2681652 h 2723319"/>
                    <a:gd name="connsiteX9-531" fmla="*/ 0 w 8362121"/>
                    <a:gd name="connsiteY9-532" fmla="*/ 2425145 h 2723319"/>
                    <a:gd name="connsiteX10-533" fmla="*/ 3492072 w 8362121"/>
                    <a:gd name="connsiteY10-534" fmla="*/ 0 h 2723319"/>
                    <a:gd name="connsiteX0-535" fmla="*/ 3492072 w 8362121"/>
                    <a:gd name="connsiteY0-536" fmla="*/ 0 h 2723319"/>
                    <a:gd name="connsiteX1-537" fmla="*/ 8362121 w 8362121"/>
                    <a:gd name="connsiteY1-538" fmla="*/ 33129 h 2723319"/>
                    <a:gd name="connsiteX2-539" fmla="*/ 8281462 w 8362121"/>
                    <a:gd name="connsiteY2-540" fmla="*/ 134500 h 2723319"/>
                    <a:gd name="connsiteX3-541" fmla="*/ 8227496 w 8362121"/>
                    <a:gd name="connsiteY3-542" fmla="*/ 198806 h 2723319"/>
                    <a:gd name="connsiteX4-543" fmla="*/ 7713446 w 8362121"/>
                    <a:gd name="connsiteY4-544" fmla="*/ 863305 h 2723319"/>
                    <a:gd name="connsiteX5-545" fmla="*/ 7633190 w 8362121"/>
                    <a:gd name="connsiteY5-546" fmla="*/ 929560 h 2723319"/>
                    <a:gd name="connsiteX6-547" fmla="*/ 7394712 w 8362121"/>
                    <a:gd name="connsiteY6-548" fmla="*/ 1270296 h 2723319"/>
                    <a:gd name="connsiteX7-549" fmla="*/ 5227981 w 8362121"/>
                    <a:gd name="connsiteY7-550" fmla="*/ 2723319 h 2723319"/>
                    <a:gd name="connsiteX8-551" fmla="*/ 0 w 8362121"/>
                    <a:gd name="connsiteY8-552" fmla="*/ 2425145 h 2723319"/>
                    <a:gd name="connsiteX9-553" fmla="*/ 3492072 w 8362121"/>
                    <a:gd name="connsiteY9-554" fmla="*/ 0 h 2723319"/>
                    <a:gd name="connsiteX0-555" fmla="*/ 4330605 w 9200654"/>
                    <a:gd name="connsiteY0-556" fmla="*/ 0 h 2740831"/>
                    <a:gd name="connsiteX1-557" fmla="*/ 9200654 w 9200654"/>
                    <a:gd name="connsiteY1-558" fmla="*/ 33129 h 2740831"/>
                    <a:gd name="connsiteX2-559" fmla="*/ 9119995 w 9200654"/>
                    <a:gd name="connsiteY2-560" fmla="*/ 134500 h 2740831"/>
                    <a:gd name="connsiteX3-561" fmla="*/ 9066029 w 9200654"/>
                    <a:gd name="connsiteY3-562" fmla="*/ 198806 h 2740831"/>
                    <a:gd name="connsiteX4-563" fmla="*/ 8551979 w 9200654"/>
                    <a:gd name="connsiteY4-564" fmla="*/ 863305 h 2740831"/>
                    <a:gd name="connsiteX5-565" fmla="*/ 8471723 w 9200654"/>
                    <a:gd name="connsiteY5-566" fmla="*/ 929560 h 2740831"/>
                    <a:gd name="connsiteX6-567" fmla="*/ 8233245 w 9200654"/>
                    <a:gd name="connsiteY6-568" fmla="*/ 1270296 h 2740831"/>
                    <a:gd name="connsiteX7-569" fmla="*/ 6066514 w 9200654"/>
                    <a:gd name="connsiteY7-570" fmla="*/ 2723319 h 2740831"/>
                    <a:gd name="connsiteX8-571" fmla="*/ 0 w 9200654"/>
                    <a:gd name="connsiteY8-572" fmla="*/ 2740831 h 2740831"/>
                    <a:gd name="connsiteX9-573" fmla="*/ 4330605 w 9200654"/>
                    <a:gd name="connsiteY9-574" fmla="*/ 0 h 2740831"/>
                    <a:gd name="connsiteX0-575" fmla="*/ 4571372 w 9441421"/>
                    <a:gd name="connsiteY0-576" fmla="*/ 0 h 2869444"/>
                    <a:gd name="connsiteX1-577" fmla="*/ 9441421 w 9441421"/>
                    <a:gd name="connsiteY1-578" fmla="*/ 33129 h 2869444"/>
                    <a:gd name="connsiteX2-579" fmla="*/ 9360762 w 9441421"/>
                    <a:gd name="connsiteY2-580" fmla="*/ 134500 h 2869444"/>
                    <a:gd name="connsiteX3-581" fmla="*/ 9306796 w 9441421"/>
                    <a:gd name="connsiteY3-582" fmla="*/ 198806 h 2869444"/>
                    <a:gd name="connsiteX4-583" fmla="*/ 8792746 w 9441421"/>
                    <a:gd name="connsiteY4-584" fmla="*/ 863305 h 2869444"/>
                    <a:gd name="connsiteX5-585" fmla="*/ 8712490 w 9441421"/>
                    <a:gd name="connsiteY5-586" fmla="*/ 929560 h 2869444"/>
                    <a:gd name="connsiteX6-587" fmla="*/ 8474012 w 9441421"/>
                    <a:gd name="connsiteY6-588" fmla="*/ 1270296 h 2869444"/>
                    <a:gd name="connsiteX7-589" fmla="*/ 6307281 w 9441421"/>
                    <a:gd name="connsiteY7-590" fmla="*/ 2723319 h 2869444"/>
                    <a:gd name="connsiteX8-591" fmla="*/ 0 w 9441421"/>
                    <a:gd name="connsiteY8-592" fmla="*/ 2869444 h 2869444"/>
                    <a:gd name="connsiteX9-593" fmla="*/ 4571372 w 9441421"/>
                    <a:gd name="connsiteY9-594" fmla="*/ 0 h 2869444"/>
                    <a:gd name="connsiteX0-595" fmla="*/ 4563070 w 9433119"/>
                    <a:gd name="connsiteY0-596" fmla="*/ 0 h 2723319"/>
                    <a:gd name="connsiteX1-597" fmla="*/ 9433119 w 9433119"/>
                    <a:gd name="connsiteY1-598" fmla="*/ 33129 h 2723319"/>
                    <a:gd name="connsiteX2-599" fmla="*/ 9352460 w 9433119"/>
                    <a:gd name="connsiteY2-600" fmla="*/ 134500 h 2723319"/>
                    <a:gd name="connsiteX3-601" fmla="*/ 9298494 w 9433119"/>
                    <a:gd name="connsiteY3-602" fmla="*/ 198806 h 2723319"/>
                    <a:gd name="connsiteX4-603" fmla="*/ 8784444 w 9433119"/>
                    <a:gd name="connsiteY4-604" fmla="*/ 863305 h 2723319"/>
                    <a:gd name="connsiteX5-605" fmla="*/ 8704188 w 9433119"/>
                    <a:gd name="connsiteY5-606" fmla="*/ 929560 h 2723319"/>
                    <a:gd name="connsiteX6-607" fmla="*/ 8465710 w 9433119"/>
                    <a:gd name="connsiteY6-608" fmla="*/ 1270296 h 2723319"/>
                    <a:gd name="connsiteX7-609" fmla="*/ 6298979 w 9433119"/>
                    <a:gd name="connsiteY7-610" fmla="*/ 2723319 h 2723319"/>
                    <a:gd name="connsiteX8-611" fmla="*/ 0 w 9433119"/>
                    <a:gd name="connsiteY8-612" fmla="*/ 2705755 h 2723319"/>
                    <a:gd name="connsiteX9-613" fmla="*/ 4563070 w 9433119"/>
                    <a:gd name="connsiteY9-614" fmla="*/ 0 h 2723319"/>
                    <a:gd name="connsiteX0-615" fmla="*/ 4538163 w 9408212"/>
                    <a:gd name="connsiteY0-616" fmla="*/ 0 h 2740831"/>
                    <a:gd name="connsiteX1-617" fmla="*/ 9408212 w 9408212"/>
                    <a:gd name="connsiteY1-618" fmla="*/ 33129 h 2740831"/>
                    <a:gd name="connsiteX2-619" fmla="*/ 9327553 w 9408212"/>
                    <a:gd name="connsiteY2-620" fmla="*/ 134500 h 2740831"/>
                    <a:gd name="connsiteX3-621" fmla="*/ 9273587 w 9408212"/>
                    <a:gd name="connsiteY3-622" fmla="*/ 198806 h 2740831"/>
                    <a:gd name="connsiteX4-623" fmla="*/ 8759537 w 9408212"/>
                    <a:gd name="connsiteY4-624" fmla="*/ 863305 h 2740831"/>
                    <a:gd name="connsiteX5-625" fmla="*/ 8679281 w 9408212"/>
                    <a:gd name="connsiteY5-626" fmla="*/ 929560 h 2740831"/>
                    <a:gd name="connsiteX6-627" fmla="*/ 8440803 w 9408212"/>
                    <a:gd name="connsiteY6-628" fmla="*/ 1270296 h 2740831"/>
                    <a:gd name="connsiteX7-629" fmla="*/ 6274072 w 9408212"/>
                    <a:gd name="connsiteY7-630" fmla="*/ 2723319 h 2740831"/>
                    <a:gd name="connsiteX8-631" fmla="*/ 0 w 9408212"/>
                    <a:gd name="connsiteY8-632" fmla="*/ 2740831 h 2740831"/>
                    <a:gd name="connsiteX9-633" fmla="*/ 4538163 w 9408212"/>
                    <a:gd name="connsiteY9-634" fmla="*/ 0 h 2740831"/>
                    <a:gd name="connsiteX0-635" fmla="*/ 4689115 w 9559164"/>
                    <a:gd name="connsiteY0-636" fmla="*/ 0 h 2825864"/>
                    <a:gd name="connsiteX1-637" fmla="*/ 9559164 w 9559164"/>
                    <a:gd name="connsiteY1-638" fmla="*/ 33129 h 2825864"/>
                    <a:gd name="connsiteX2-639" fmla="*/ 9478505 w 9559164"/>
                    <a:gd name="connsiteY2-640" fmla="*/ 134500 h 2825864"/>
                    <a:gd name="connsiteX3-641" fmla="*/ 9424539 w 9559164"/>
                    <a:gd name="connsiteY3-642" fmla="*/ 198806 h 2825864"/>
                    <a:gd name="connsiteX4-643" fmla="*/ 8910489 w 9559164"/>
                    <a:gd name="connsiteY4-644" fmla="*/ 863305 h 2825864"/>
                    <a:gd name="connsiteX5-645" fmla="*/ 8830233 w 9559164"/>
                    <a:gd name="connsiteY5-646" fmla="*/ 929560 h 2825864"/>
                    <a:gd name="connsiteX6-647" fmla="*/ 8591755 w 9559164"/>
                    <a:gd name="connsiteY6-648" fmla="*/ 1270296 h 2825864"/>
                    <a:gd name="connsiteX7-649" fmla="*/ 6425024 w 9559164"/>
                    <a:gd name="connsiteY7-650" fmla="*/ 2723319 h 2825864"/>
                    <a:gd name="connsiteX8-651" fmla="*/ 0 w 9559164"/>
                    <a:gd name="connsiteY8-652" fmla="*/ 2825864 h 2825864"/>
                    <a:gd name="connsiteX9-653" fmla="*/ 4689115 w 9559164"/>
                    <a:gd name="connsiteY9-654" fmla="*/ 0 h 2825864"/>
                    <a:gd name="connsiteX0-655" fmla="*/ 4628734 w 9498783"/>
                    <a:gd name="connsiteY0-656" fmla="*/ 0 h 2793976"/>
                    <a:gd name="connsiteX1-657" fmla="*/ 9498783 w 9498783"/>
                    <a:gd name="connsiteY1-658" fmla="*/ 33129 h 2793976"/>
                    <a:gd name="connsiteX2-659" fmla="*/ 9418124 w 9498783"/>
                    <a:gd name="connsiteY2-660" fmla="*/ 134500 h 2793976"/>
                    <a:gd name="connsiteX3-661" fmla="*/ 9364158 w 9498783"/>
                    <a:gd name="connsiteY3-662" fmla="*/ 198806 h 2793976"/>
                    <a:gd name="connsiteX4-663" fmla="*/ 8850108 w 9498783"/>
                    <a:gd name="connsiteY4-664" fmla="*/ 863305 h 2793976"/>
                    <a:gd name="connsiteX5-665" fmla="*/ 8769852 w 9498783"/>
                    <a:gd name="connsiteY5-666" fmla="*/ 929560 h 2793976"/>
                    <a:gd name="connsiteX6-667" fmla="*/ 8531374 w 9498783"/>
                    <a:gd name="connsiteY6-668" fmla="*/ 1270296 h 2793976"/>
                    <a:gd name="connsiteX7-669" fmla="*/ 6364643 w 9498783"/>
                    <a:gd name="connsiteY7-670" fmla="*/ 2723319 h 2793976"/>
                    <a:gd name="connsiteX8-671" fmla="*/ 0 w 9498783"/>
                    <a:gd name="connsiteY8-672" fmla="*/ 2793976 h 2793976"/>
                    <a:gd name="connsiteX9-673" fmla="*/ 4628734 w 9498783"/>
                    <a:gd name="connsiteY9-674" fmla="*/ 0 h 2793976"/>
                    <a:gd name="connsiteX0-675" fmla="*/ 4500425 w 9370474"/>
                    <a:gd name="connsiteY0-676" fmla="*/ 0 h 2723319"/>
                    <a:gd name="connsiteX1-677" fmla="*/ 9370474 w 9370474"/>
                    <a:gd name="connsiteY1-678" fmla="*/ 33129 h 2723319"/>
                    <a:gd name="connsiteX2-679" fmla="*/ 9289815 w 9370474"/>
                    <a:gd name="connsiteY2-680" fmla="*/ 134500 h 2723319"/>
                    <a:gd name="connsiteX3-681" fmla="*/ 9235849 w 9370474"/>
                    <a:gd name="connsiteY3-682" fmla="*/ 198806 h 2723319"/>
                    <a:gd name="connsiteX4-683" fmla="*/ 8721799 w 9370474"/>
                    <a:gd name="connsiteY4-684" fmla="*/ 863305 h 2723319"/>
                    <a:gd name="connsiteX5-685" fmla="*/ 8641543 w 9370474"/>
                    <a:gd name="connsiteY5-686" fmla="*/ 929560 h 2723319"/>
                    <a:gd name="connsiteX6-687" fmla="*/ 8403065 w 9370474"/>
                    <a:gd name="connsiteY6-688" fmla="*/ 1270296 h 2723319"/>
                    <a:gd name="connsiteX7-689" fmla="*/ 6236334 w 9370474"/>
                    <a:gd name="connsiteY7-690" fmla="*/ 2723319 h 2723319"/>
                    <a:gd name="connsiteX8-691" fmla="*/ 0 w 9370474"/>
                    <a:gd name="connsiteY8-692" fmla="*/ 2719572 h 2723319"/>
                    <a:gd name="connsiteX9-693" fmla="*/ 4500425 w 9370474"/>
                    <a:gd name="connsiteY9-694" fmla="*/ 0 h 272331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61" y="connsiteY5-62"/>
                    </a:cxn>
                    <a:cxn ang="0">
                      <a:pos x="connsiteX6-87" y="connsiteY6-88"/>
                    </a:cxn>
                    <a:cxn ang="0">
                      <a:pos x="connsiteX7-313" y="connsiteY7-314"/>
                    </a:cxn>
                    <a:cxn ang="0">
                      <a:pos x="connsiteX8-363" y="connsiteY8-364"/>
                    </a:cxn>
                    <a:cxn ang="0">
                      <a:pos x="connsiteX9-383" y="connsiteY9-384"/>
                    </a:cxn>
                  </a:cxnLst>
                  <a:rect l="l" t="t" r="r" b="b"/>
                  <a:pathLst>
                    <a:path w="9370474" h="2723319">
                      <a:moveTo>
                        <a:pt x="4500425" y="0"/>
                      </a:moveTo>
                      <a:lnTo>
                        <a:pt x="9370474" y="33129"/>
                      </a:lnTo>
                      <a:lnTo>
                        <a:pt x="9289815" y="134500"/>
                      </a:lnTo>
                      <a:lnTo>
                        <a:pt x="9235849" y="198806"/>
                      </a:lnTo>
                      <a:cubicBezTo>
                        <a:pt x="9143601" y="318812"/>
                        <a:pt x="8821888" y="740051"/>
                        <a:pt x="8721799" y="863305"/>
                      </a:cubicBezTo>
                      <a:cubicBezTo>
                        <a:pt x="8705194" y="884091"/>
                        <a:pt x="8658148" y="908774"/>
                        <a:pt x="8641543" y="929560"/>
                      </a:cubicBezTo>
                      <a:lnTo>
                        <a:pt x="8403065" y="1270296"/>
                      </a:lnTo>
                      <a:lnTo>
                        <a:pt x="6236334" y="2723319"/>
                      </a:lnTo>
                      <a:lnTo>
                        <a:pt x="0" y="2719572"/>
                      </a:lnTo>
                      <a:lnTo>
                        <a:pt x="4500425"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582" name="组合 3581"/>
                <p:cNvGrpSpPr/>
                <p:nvPr/>
              </p:nvGrpSpPr>
              <p:grpSpPr>
                <a:xfrm>
                  <a:off x="4083887" y="4603983"/>
                  <a:ext cx="1481691" cy="353576"/>
                  <a:chOff x="4102721" y="5898345"/>
                  <a:chExt cx="1481691" cy="353576"/>
                </a:xfrm>
              </p:grpSpPr>
              <p:sp>
                <p:nvSpPr>
                  <p:cNvPr id="3609" name="任意多边形: 形状 3608"/>
                  <p:cNvSpPr/>
                  <p:nvPr/>
                </p:nvSpPr>
                <p:spPr>
                  <a:xfrm>
                    <a:off x="4179061" y="5898345"/>
                    <a:ext cx="1405093" cy="353576"/>
                  </a:xfrm>
                  <a:custGeom>
                    <a:avLst/>
                    <a:gdLst>
                      <a:gd name="connsiteX0" fmla="*/ 0 w 1410775"/>
                      <a:gd name="connsiteY0" fmla="*/ 0 h 340241"/>
                      <a:gd name="connsiteX1" fmla="*/ 92149 w 1410775"/>
                      <a:gd name="connsiteY1" fmla="*/ 7088 h 340241"/>
                      <a:gd name="connsiteX2" fmla="*/ 205563 w 1410775"/>
                      <a:gd name="connsiteY2" fmla="*/ 35441 h 340241"/>
                      <a:gd name="connsiteX3" fmla="*/ 453656 w 1410775"/>
                      <a:gd name="connsiteY3" fmla="*/ 56706 h 340241"/>
                      <a:gd name="connsiteX4" fmla="*/ 730103 w 1410775"/>
                      <a:gd name="connsiteY4" fmla="*/ 42530 h 340241"/>
                      <a:gd name="connsiteX5" fmla="*/ 921489 w 1410775"/>
                      <a:gd name="connsiteY5" fmla="*/ 49618 h 340241"/>
                      <a:gd name="connsiteX6" fmla="*/ 971107 w 1410775"/>
                      <a:gd name="connsiteY6" fmla="*/ 56706 h 340241"/>
                      <a:gd name="connsiteX7" fmla="*/ 1034903 w 1410775"/>
                      <a:gd name="connsiteY7" fmla="*/ 63795 h 340241"/>
                      <a:gd name="connsiteX8" fmla="*/ 1119963 w 1410775"/>
                      <a:gd name="connsiteY8" fmla="*/ 85060 h 340241"/>
                      <a:gd name="connsiteX9" fmla="*/ 1162493 w 1410775"/>
                      <a:gd name="connsiteY9" fmla="*/ 113413 h 340241"/>
                      <a:gd name="connsiteX10" fmla="*/ 1290084 w 1410775"/>
                      <a:gd name="connsiteY10" fmla="*/ 141767 h 340241"/>
                      <a:gd name="connsiteX11" fmla="*/ 1339703 w 1410775"/>
                      <a:gd name="connsiteY11" fmla="*/ 155944 h 340241"/>
                      <a:gd name="connsiteX12" fmla="*/ 1368056 w 1410775"/>
                      <a:gd name="connsiteY12" fmla="*/ 170120 h 340241"/>
                      <a:gd name="connsiteX13" fmla="*/ 1389321 w 1410775"/>
                      <a:gd name="connsiteY13" fmla="*/ 191386 h 340241"/>
                      <a:gd name="connsiteX14" fmla="*/ 1403498 w 1410775"/>
                      <a:gd name="connsiteY14" fmla="*/ 340241 h 340241"/>
                      <a:gd name="connsiteX0-1" fmla="*/ 0 w 1404447"/>
                      <a:gd name="connsiteY0-2" fmla="*/ 0 h 340241"/>
                      <a:gd name="connsiteX1-3" fmla="*/ 92149 w 1404447"/>
                      <a:gd name="connsiteY1-4" fmla="*/ 7088 h 340241"/>
                      <a:gd name="connsiteX2-5" fmla="*/ 205563 w 1404447"/>
                      <a:gd name="connsiteY2-6" fmla="*/ 35441 h 340241"/>
                      <a:gd name="connsiteX3-7" fmla="*/ 453656 w 1404447"/>
                      <a:gd name="connsiteY3-8" fmla="*/ 56706 h 340241"/>
                      <a:gd name="connsiteX4-9" fmla="*/ 730103 w 1404447"/>
                      <a:gd name="connsiteY4-10" fmla="*/ 42530 h 340241"/>
                      <a:gd name="connsiteX5-11" fmla="*/ 921489 w 1404447"/>
                      <a:gd name="connsiteY5-12" fmla="*/ 49618 h 340241"/>
                      <a:gd name="connsiteX6-13" fmla="*/ 971107 w 1404447"/>
                      <a:gd name="connsiteY6-14" fmla="*/ 56706 h 340241"/>
                      <a:gd name="connsiteX7-15" fmla="*/ 1034903 w 1404447"/>
                      <a:gd name="connsiteY7-16" fmla="*/ 63795 h 340241"/>
                      <a:gd name="connsiteX8-17" fmla="*/ 1119963 w 1404447"/>
                      <a:gd name="connsiteY8-18" fmla="*/ 85060 h 340241"/>
                      <a:gd name="connsiteX9-19" fmla="*/ 1162493 w 1404447"/>
                      <a:gd name="connsiteY9-20" fmla="*/ 113413 h 340241"/>
                      <a:gd name="connsiteX10-21" fmla="*/ 1290084 w 1404447"/>
                      <a:gd name="connsiteY10-22" fmla="*/ 141767 h 340241"/>
                      <a:gd name="connsiteX11-23" fmla="*/ 1339703 w 1404447"/>
                      <a:gd name="connsiteY11-24" fmla="*/ 155944 h 340241"/>
                      <a:gd name="connsiteX12-25" fmla="*/ 1368056 w 1404447"/>
                      <a:gd name="connsiteY12-26" fmla="*/ 170120 h 340241"/>
                      <a:gd name="connsiteX13-27" fmla="*/ 1389321 w 1404447"/>
                      <a:gd name="connsiteY13-28" fmla="*/ 191386 h 340241"/>
                      <a:gd name="connsiteX14-29" fmla="*/ 1382233 w 1404447"/>
                      <a:gd name="connsiteY14-30" fmla="*/ 340241 h 340241"/>
                      <a:gd name="connsiteX0-31" fmla="*/ 0 w 1404447"/>
                      <a:gd name="connsiteY0-32" fmla="*/ 0 h 340241"/>
                      <a:gd name="connsiteX1-33" fmla="*/ 92149 w 1404447"/>
                      <a:gd name="connsiteY1-34" fmla="*/ 7088 h 340241"/>
                      <a:gd name="connsiteX2-35" fmla="*/ 205563 w 1404447"/>
                      <a:gd name="connsiteY2-36" fmla="*/ 35441 h 340241"/>
                      <a:gd name="connsiteX3-37" fmla="*/ 453656 w 1404447"/>
                      <a:gd name="connsiteY3-38" fmla="*/ 56706 h 340241"/>
                      <a:gd name="connsiteX4-39" fmla="*/ 730103 w 1404447"/>
                      <a:gd name="connsiteY4-40" fmla="*/ 42530 h 340241"/>
                      <a:gd name="connsiteX5-41" fmla="*/ 921489 w 1404447"/>
                      <a:gd name="connsiteY5-42" fmla="*/ 49618 h 340241"/>
                      <a:gd name="connsiteX6-43" fmla="*/ 971107 w 1404447"/>
                      <a:gd name="connsiteY6-44" fmla="*/ 56706 h 340241"/>
                      <a:gd name="connsiteX7-45" fmla="*/ 1034903 w 1404447"/>
                      <a:gd name="connsiteY7-46" fmla="*/ 63795 h 340241"/>
                      <a:gd name="connsiteX8-47" fmla="*/ 1119963 w 1404447"/>
                      <a:gd name="connsiteY8-48" fmla="*/ 85060 h 340241"/>
                      <a:gd name="connsiteX9-49" fmla="*/ 1162493 w 1404447"/>
                      <a:gd name="connsiteY9-50" fmla="*/ 113413 h 340241"/>
                      <a:gd name="connsiteX10-51" fmla="*/ 1290084 w 1404447"/>
                      <a:gd name="connsiteY10-52" fmla="*/ 141767 h 340241"/>
                      <a:gd name="connsiteX11-53" fmla="*/ 1368056 w 1404447"/>
                      <a:gd name="connsiteY11-54" fmla="*/ 170120 h 340241"/>
                      <a:gd name="connsiteX12-55" fmla="*/ 1389321 w 1404447"/>
                      <a:gd name="connsiteY12-56" fmla="*/ 191386 h 340241"/>
                      <a:gd name="connsiteX13-57" fmla="*/ 1382233 w 1404447"/>
                      <a:gd name="connsiteY13-58" fmla="*/ 340241 h 340241"/>
                      <a:gd name="connsiteX0-59" fmla="*/ 0 w 1382233"/>
                      <a:gd name="connsiteY0-60" fmla="*/ 0 h 340241"/>
                      <a:gd name="connsiteX1-61" fmla="*/ 92149 w 1382233"/>
                      <a:gd name="connsiteY1-62" fmla="*/ 7088 h 340241"/>
                      <a:gd name="connsiteX2-63" fmla="*/ 205563 w 1382233"/>
                      <a:gd name="connsiteY2-64" fmla="*/ 35441 h 340241"/>
                      <a:gd name="connsiteX3-65" fmla="*/ 453656 w 1382233"/>
                      <a:gd name="connsiteY3-66" fmla="*/ 56706 h 340241"/>
                      <a:gd name="connsiteX4-67" fmla="*/ 730103 w 1382233"/>
                      <a:gd name="connsiteY4-68" fmla="*/ 42530 h 340241"/>
                      <a:gd name="connsiteX5-69" fmla="*/ 921489 w 1382233"/>
                      <a:gd name="connsiteY5-70" fmla="*/ 49618 h 340241"/>
                      <a:gd name="connsiteX6-71" fmla="*/ 971107 w 1382233"/>
                      <a:gd name="connsiteY6-72" fmla="*/ 56706 h 340241"/>
                      <a:gd name="connsiteX7-73" fmla="*/ 1034903 w 1382233"/>
                      <a:gd name="connsiteY7-74" fmla="*/ 63795 h 340241"/>
                      <a:gd name="connsiteX8-75" fmla="*/ 1119963 w 1382233"/>
                      <a:gd name="connsiteY8-76" fmla="*/ 85060 h 340241"/>
                      <a:gd name="connsiteX9-77" fmla="*/ 1162493 w 1382233"/>
                      <a:gd name="connsiteY9-78" fmla="*/ 113413 h 340241"/>
                      <a:gd name="connsiteX10-79" fmla="*/ 1290084 w 1382233"/>
                      <a:gd name="connsiteY10-80" fmla="*/ 141767 h 340241"/>
                      <a:gd name="connsiteX11-81" fmla="*/ 1368056 w 1382233"/>
                      <a:gd name="connsiteY11-82" fmla="*/ 170120 h 340241"/>
                      <a:gd name="connsiteX12-83" fmla="*/ 1382233 w 1382233"/>
                      <a:gd name="connsiteY12-84" fmla="*/ 340241 h 340241"/>
                      <a:gd name="connsiteX0-85" fmla="*/ 0 w 1403188"/>
                      <a:gd name="connsiteY0-86" fmla="*/ 0 h 347861"/>
                      <a:gd name="connsiteX1-87" fmla="*/ 113104 w 1403188"/>
                      <a:gd name="connsiteY1-88" fmla="*/ 14708 h 347861"/>
                      <a:gd name="connsiteX2-89" fmla="*/ 226518 w 1403188"/>
                      <a:gd name="connsiteY2-90" fmla="*/ 43061 h 347861"/>
                      <a:gd name="connsiteX3-91" fmla="*/ 474611 w 1403188"/>
                      <a:gd name="connsiteY3-92" fmla="*/ 64326 h 347861"/>
                      <a:gd name="connsiteX4-93" fmla="*/ 751058 w 1403188"/>
                      <a:gd name="connsiteY4-94" fmla="*/ 50150 h 347861"/>
                      <a:gd name="connsiteX5-95" fmla="*/ 942444 w 1403188"/>
                      <a:gd name="connsiteY5-96" fmla="*/ 57238 h 347861"/>
                      <a:gd name="connsiteX6-97" fmla="*/ 992062 w 1403188"/>
                      <a:gd name="connsiteY6-98" fmla="*/ 64326 h 347861"/>
                      <a:gd name="connsiteX7-99" fmla="*/ 1055858 w 1403188"/>
                      <a:gd name="connsiteY7-100" fmla="*/ 71415 h 347861"/>
                      <a:gd name="connsiteX8-101" fmla="*/ 1140918 w 1403188"/>
                      <a:gd name="connsiteY8-102" fmla="*/ 92680 h 347861"/>
                      <a:gd name="connsiteX9-103" fmla="*/ 1183448 w 1403188"/>
                      <a:gd name="connsiteY9-104" fmla="*/ 121033 h 347861"/>
                      <a:gd name="connsiteX10-105" fmla="*/ 1311039 w 1403188"/>
                      <a:gd name="connsiteY10-106" fmla="*/ 149387 h 347861"/>
                      <a:gd name="connsiteX11-107" fmla="*/ 1389011 w 1403188"/>
                      <a:gd name="connsiteY11-108" fmla="*/ 177740 h 347861"/>
                      <a:gd name="connsiteX12-109" fmla="*/ 1403188 w 1403188"/>
                      <a:gd name="connsiteY12-110" fmla="*/ 347861 h 347861"/>
                      <a:gd name="connsiteX0-111" fmla="*/ 0 w 1405093"/>
                      <a:gd name="connsiteY0-112" fmla="*/ 0 h 353576"/>
                      <a:gd name="connsiteX1-113" fmla="*/ 115009 w 1405093"/>
                      <a:gd name="connsiteY1-114" fmla="*/ 20423 h 353576"/>
                      <a:gd name="connsiteX2-115" fmla="*/ 228423 w 1405093"/>
                      <a:gd name="connsiteY2-116" fmla="*/ 48776 h 353576"/>
                      <a:gd name="connsiteX3-117" fmla="*/ 476516 w 1405093"/>
                      <a:gd name="connsiteY3-118" fmla="*/ 70041 h 353576"/>
                      <a:gd name="connsiteX4-119" fmla="*/ 752963 w 1405093"/>
                      <a:gd name="connsiteY4-120" fmla="*/ 55865 h 353576"/>
                      <a:gd name="connsiteX5-121" fmla="*/ 944349 w 1405093"/>
                      <a:gd name="connsiteY5-122" fmla="*/ 62953 h 353576"/>
                      <a:gd name="connsiteX6-123" fmla="*/ 993967 w 1405093"/>
                      <a:gd name="connsiteY6-124" fmla="*/ 70041 h 353576"/>
                      <a:gd name="connsiteX7-125" fmla="*/ 1057763 w 1405093"/>
                      <a:gd name="connsiteY7-126" fmla="*/ 77130 h 353576"/>
                      <a:gd name="connsiteX8-127" fmla="*/ 1142823 w 1405093"/>
                      <a:gd name="connsiteY8-128" fmla="*/ 98395 h 353576"/>
                      <a:gd name="connsiteX9-129" fmla="*/ 1185353 w 1405093"/>
                      <a:gd name="connsiteY9-130" fmla="*/ 126748 h 353576"/>
                      <a:gd name="connsiteX10-131" fmla="*/ 1312944 w 1405093"/>
                      <a:gd name="connsiteY10-132" fmla="*/ 155102 h 353576"/>
                      <a:gd name="connsiteX11-133" fmla="*/ 1390916 w 1405093"/>
                      <a:gd name="connsiteY11-134" fmla="*/ 183455 h 353576"/>
                      <a:gd name="connsiteX12-135" fmla="*/ 1405093 w 1405093"/>
                      <a:gd name="connsiteY12-136" fmla="*/ 353576 h 35357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Lst>
                    <a:rect l="l" t="t" r="r" b="b"/>
                    <a:pathLst>
                      <a:path w="1405093" h="353576">
                        <a:moveTo>
                          <a:pt x="0" y="0"/>
                        </a:moveTo>
                        <a:cubicBezTo>
                          <a:pt x="30716" y="2363"/>
                          <a:pt x="76939" y="12294"/>
                          <a:pt x="115009" y="20423"/>
                        </a:cubicBezTo>
                        <a:cubicBezTo>
                          <a:pt x="153079" y="28552"/>
                          <a:pt x="189579" y="45668"/>
                          <a:pt x="228423" y="48776"/>
                        </a:cubicBezTo>
                        <a:cubicBezTo>
                          <a:pt x="429302" y="64847"/>
                          <a:pt x="346668" y="57057"/>
                          <a:pt x="476516" y="70041"/>
                        </a:cubicBezTo>
                        <a:cubicBezTo>
                          <a:pt x="585639" y="60121"/>
                          <a:pt x="616625" y="55865"/>
                          <a:pt x="752963" y="55865"/>
                        </a:cubicBezTo>
                        <a:cubicBezTo>
                          <a:pt x="816802" y="55865"/>
                          <a:pt x="880554" y="60590"/>
                          <a:pt x="944349" y="62953"/>
                        </a:cubicBezTo>
                        <a:lnTo>
                          <a:pt x="993967" y="70041"/>
                        </a:lnTo>
                        <a:cubicBezTo>
                          <a:pt x="1015198" y="72695"/>
                          <a:pt x="1036582" y="74104"/>
                          <a:pt x="1057763" y="77130"/>
                        </a:cubicBezTo>
                        <a:cubicBezTo>
                          <a:pt x="1089154" y="81615"/>
                          <a:pt x="1111486" y="89441"/>
                          <a:pt x="1142823" y="98395"/>
                        </a:cubicBezTo>
                        <a:cubicBezTo>
                          <a:pt x="1157000" y="107846"/>
                          <a:pt x="1169473" y="120573"/>
                          <a:pt x="1185353" y="126748"/>
                        </a:cubicBezTo>
                        <a:cubicBezTo>
                          <a:pt x="1237172" y="146900"/>
                          <a:pt x="1278684" y="145651"/>
                          <a:pt x="1312944" y="155102"/>
                        </a:cubicBezTo>
                        <a:cubicBezTo>
                          <a:pt x="1347205" y="164553"/>
                          <a:pt x="1374377" y="175185"/>
                          <a:pt x="1390916" y="183455"/>
                        </a:cubicBezTo>
                        <a:cubicBezTo>
                          <a:pt x="1406274" y="216534"/>
                          <a:pt x="1402139" y="318134"/>
                          <a:pt x="1405093" y="353576"/>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610" name="任意多边形: 形状 3609"/>
                  <p:cNvSpPr/>
                  <p:nvPr/>
                </p:nvSpPr>
                <p:spPr>
                  <a:xfrm>
                    <a:off x="4102721" y="5937441"/>
                    <a:ext cx="1481691" cy="309142"/>
                  </a:xfrm>
                  <a:custGeom>
                    <a:avLst/>
                    <a:gdLst>
                      <a:gd name="connsiteX0" fmla="*/ 0 w 1453116"/>
                      <a:gd name="connsiteY0" fmla="*/ 0 h 297712"/>
                      <a:gd name="connsiteX1" fmla="*/ 70884 w 1453116"/>
                      <a:gd name="connsiteY1" fmla="*/ 7089 h 297712"/>
                      <a:gd name="connsiteX2" fmla="*/ 141768 w 1453116"/>
                      <a:gd name="connsiteY2" fmla="*/ 28354 h 297712"/>
                      <a:gd name="connsiteX3" fmla="*/ 170121 w 1453116"/>
                      <a:gd name="connsiteY3" fmla="*/ 35442 h 297712"/>
                      <a:gd name="connsiteX4" fmla="*/ 248093 w 1453116"/>
                      <a:gd name="connsiteY4" fmla="*/ 42531 h 297712"/>
                      <a:gd name="connsiteX5" fmla="*/ 340242 w 1453116"/>
                      <a:gd name="connsiteY5" fmla="*/ 56707 h 297712"/>
                      <a:gd name="connsiteX6" fmla="*/ 439479 w 1453116"/>
                      <a:gd name="connsiteY6" fmla="*/ 63796 h 297712"/>
                      <a:gd name="connsiteX7" fmla="*/ 467833 w 1453116"/>
                      <a:gd name="connsiteY7" fmla="*/ 70884 h 297712"/>
                      <a:gd name="connsiteX8" fmla="*/ 694661 w 1453116"/>
                      <a:gd name="connsiteY8" fmla="*/ 42531 h 297712"/>
                      <a:gd name="connsiteX9" fmla="*/ 1034902 w 1453116"/>
                      <a:gd name="connsiteY9" fmla="*/ 49619 h 297712"/>
                      <a:gd name="connsiteX10" fmla="*/ 1077433 w 1453116"/>
                      <a:gd name="connsiteY10" fmla="*/ 63796 h 297712"/>
                      <a:gd name="connsiteX11" fmla="*/ 1098698 w 1453116"/>
                      <a:gd name="connsiteY11" fmla="*/ 70884 h 297712"/>
                      <a:gd name="connsiteX12" fmla="*/ 1112875 w 1453116"/>
                      <a:gd name="connsiteY12" fmla="*/ 92149 h 297712"/>
                      <a:gd name="connsiteX13" fmla="*/ 1155405 w 1453116"/>
                      <a:gd name="connsiteY13" fmla="*/ 106326 h 297712"/>
                      <a:gd name="connsiteX14" fmla="*/ 1353879 w 1453116"/>
                      <a:gd name="connsiteY14" fmla="*/ 141768 h 297712"/>
                      <a:gd name="connsiteX15" fmla="*/ 1396409 w 1453116"/>
                      <a:gd name="connsiteY15" fmla="*/ 163033 h 297712"/>
                      <a:gd name="connsiteX16" fmla="*/ 1417675 w 1453116"/>
                      <a:gd name="connsiteY16" fmla="*/ 233917 h 297712"/>
                      <a:gd name="connsiteX17" fmla="*/ 1431851 w 1453116"/>
                      <a:gd name="connsiteY17" fmla="*/ 255182 h 297712"/>
                      <a:gd name="connsiteX18" fmla="*/ 1453116 w 1453116"/>
                      <a:gd name="connsiteY18" fmla="*/ 297712 h 297712"/>
                      <a:gd name="connsiteX0-1" fmla="*/ 0 w 1453116"/>
                      <a:gd name="connsiteY0-2" fmla="*/ 0 h 297712"/>
                      <a:gd name="connsiteX1-3" fmla="*/ 70884 w 1453116"/>
                      <a:gd name="connsiteY1-4" fmla="*/ 7089 h 297712"/>
                      <a:gd name="connsiteX2-5" fmla="*/ 141768 w 1453116"/>
                      <a:gd name="connsiteY2-6" fmla="*/ 28354 h 297712"/>
                      <a:gd name="connsiteX3-7" fmla="*/ 170121 w 1453116"/>
                      <a:gd name="connsiteY3-8" fmla="*/ 35442 h 297712"/>
                      <a:gd name="connsiteX4-9" fmla="*/ 248093 w 1453116"/>
                      <a:gd name="connsiteY4-10" fmla="*/ 42531 h 297712"/>
                      <a:gd name="connsiteX5-11" fmla="*/ 340242 w 1453116"/>
                      <a:gd name="connsiteY5-12" fmla="*/ 56707 h 297712"/>
                      <a:gd name="connsiteX6-13" fmla="*/ 439479 w 1453116"/>
                      <a:gd name="connsiteY6-14" fmla="*/ 63796 h 297712"/>
                      <a:gd name="connsiteX7-15" fmla="*/ 467833 w 1453116"/>
                      <a:gd name="connsiteY7-16" fmla="*/ 70884 h 297712"/>
                      <a:gd name="connsiteX8-17" fmla="*/ 694661 w 1453116"/>
                      <a:gd name="connsiteY8-18" fmla="*/ 42531 h 297712"/>
                      <a:gd name="connsiteX9-19" fmla="*/ 1034902 w 1453116"/>
                      <a:gd name="connsiteY9-20" fmla="*/ 49619 h 297712"/>
                      <a:gd name="connsiteX10-21" fmla="*/ 1077433 w 1453116"/>
                      <a:gd name="connsiteY10-22" fmla="*/ 63796 h 297712"/>
                      <a:gd name="connsiteX11-23" fmla="*/ 1098698 w 1453116"/>
                      <a:gd name="connsiteY11-24" fmla="*/ 70884 h 297712"/>
                      <a:gd name="connsiteX12-25" fmla="*/ 1155405 w 1453116"/>
                      <a:gd name="connsiteY12-26" fmla="*/ 106326 h 297712"/>
                      <a:gd name="connsiteX13-27" fmla="*/ 1353879 w 1453116"/>
                      <a:gd name="connsiteY13-28" fmla="*/ 141768 h 297712"/>
                      <a:gd name="connsiteX14-29" fmla="*/ 1396409 w 1453116"/>
                      <a:gd name="connsiteY14-30" fmla="*/ 163033 h 297712"/>
                      <a:gd name="connsiteX15-31" fmla="*/ 1417675 w 1453116"/>
                      <a:gd name="connsiteY15-32" fmla="*/ 233917 h 297712"/>
                      <a:gd name="connsiteX16-33" fmla="*/ 1431851 w 1453116"/>
                      <a:gd name="connsiteY16-34" fmla="*/ 255182 h 297712"/>
                      <a:gd name="connsiteX17-35" fmla="*/ 1453116 w 1453116"/>
                      <a:gd name="connsiteY17-36" fmla="*/ 297712 h 297712"/>
                      <a:gd name="connsiteX0-37" fmla="*/ 0 w 1453116"/>
                      <a:gd name="connsiteY0-38" fmla="*/ 0 h 297712"/>
                      <a:gd name="connsiteX1-39" fmla="*/ 70884 w 1453116"/>
                      <a:gd name="connsiteY1-40" fmla="*/ 7089 h 297712"/>
                      <a:gd name="connsiteX2-41" fmla="*/ 141768 w 1453116"/>
                      <a:gd name="connsiteY2-42" fmla="*/ 28354 h 297712"/>
                      <a:gd name="connsiteX3-43" fmla="*/ 170121 w 1453116"/>
                      <a:gd name="connsiteY3-44" fmla="*/ 35442 h 297712"/>
                      <a:gd name="connsiteX4-45" fmla="*/ 248093 w 1453116"/>
                      <a:gd name="connsiteY4-46" fmla="*/ 42531 h 297712"/>
                      <a:gd name="connsiteX5-47" fmla="*/ 340242 w 1453116"/>
                      <a:gd name="connsiteY5-48" fmla="*/ 56707 h 297712"/>
                      <a:gd name="connsiteX6-49" fmla="*/ 439479 w 1453116"/>
                      <a:gd name="connsiteY6-50" fmla="*/ 63796 h 297712"/>
                      <a:gd name="connsiteX7-51" fmla="*/ 467833 w 1453116"/>
                      <a:gd name="connsiteY7-52" fmla="*/ 70884 h 297712"/>
                      <a:gd name="connsiteX8-53" fmla="*/ 694661 w 1453116"/>
                      <a:gd name="connsiteY8-54" fmla="*/ 42531 h 297712"/>
                      <a:gd name="connsiteX9-55" fmla="*/ 1034902 w 1453116"/>
                      <a:gd name="connsiteY9-56" fmla="*/ 49619 h 297712"/>
                      <a:gd name="connsiteX10-57" fmla="*/ 1077433 w 1453116"/>
                      <a:gd name="connsiteY10-58" fmla="*/ 63796 h 297712"/>
                      <a:gd name="connsiteX11-59" fmla="*/ 1155405 w 1453116"/>
                      <a:gd name="connsiteY11-60" fmla="*/ 106326 h 297712"/>
                      <a:gd name="connsiteX12-61" fmla="*/ 1353879 w 1453116"/>
                      <a:gd name="connsiteY12-62" fmla="*/ 141768 h 297712"/>
                      <a:gd name="connsiteX13-63" fmla="*/ 1396409 w 1453116"/>
                      <a:gd name="connsiteY13-64" fmla="*/ 163033 h 297712"/>
                      <a:gd name="connsiteX14-65" fmla="*/ 1417675 w 1453116"/>
                      <a:gd name="connsiteY14-66" fmla="*/ 233917 h 297712"/>
                      <a:gd name="connsiteX15-67" fmla="*/ 1431851 w 1453116"/>
                      <a:gd name="connsiteY15-68" fmla="*/ 255182 h 297712"/>
                      <a:gd name="connsiteX16-69" fmla="*/ 1453116 w 1453116"/>
                      <a:gd name="connsiteY16-70" fmla="*/ 297712 h 297712"/>
                      <a:gd name="connsiteX0-71" fmla="*/ 0 w 1453116"/>
                      <a:gd name="connsiteY0-72" fmla="*/ 0 h 297712"/>
                      <a:gd name="connsiteX1-73" fmla="*/ 70884 w 1453116"/>
                      <a:gd name="connsiteY1-74" fmla="*/ 7089 h 297712"/>
                      <a:gd name="connsiteX2-75" fmla="*/ 141768 w 1453116"/>
                      <a:gd name="connsiteY2-76" fmla="*/ 28354 h 297712"/>
                      <a:gd name="connsiteX3-77" fmla="*/ 170121 w 1453116"/>
                      <a:gd name="connsiteY3-78" fmla="*/ 35442 h 297712"/>
                      <a:gd name="connsiteX4-79" fmla="*/ 248093 w 1453116"/>
                      <a:gd name="connsiteY4-80" fmla="*/ 42531 h 297712"/>
                      <a:gd name="connsiteX5-81" fmla="*/ 340242 w 1453116"/>
                      <a:gd name="connsiteY5-82" fmla="*/ 56707 h 297712"/>
                      <a:gd name="connsiteX6-83" fmla="*/ 439479 w 1453116"/>
                      <a:gd name="connsiteY6-84" fmla="*/ 63796 h 297712"/>
                      <a:gd name="connsiteX7-85" fmla="*/ 467833 w 1453116"/>
                      <a:gd name="connsiteY7-86" fmla="*/ 70884 h 297712"/>
                      <a:gd name="connsiteX8-87" fmla="*/ 694661 w 1453116"/>
                      <a:gd name="connsiteY8-88" fmla="*/ 42531 h 297712"/>
                      <a:gd name="connsiteX9-89" fmla="*/ 1034902 w 1453116"/>
                      <a:gd name="connsiteY9-90" fmla="*/ 49619 h 297712"/>
                      <a:gd name="connsiteX10-91" fmla="*/ 1155405 w 1453116"/>
                      <a:gd name="connsiteY10-92" fmla="*/ 106326 h 297712"/>
                      <a:gd name="connsiteX11-93" fmla="*/ 1353879 w 1453116"/>
                      <a:gd name="connsiteY11-94" fmla="*/ 141768 h 297712"/>
                      <a:gd name="connsiteX12-95" fmla="*/ 1396409 w 1453116"/>
                      <a:gd name="connsiteY12-96" fmla="*/ 163033 h 297712"/>
                      <a:gd name="connsiteX13-97" fmla="*/ 1417675 w 1453116"/>
                      <a:gd name="connsiteY13-98" fmla="*/ 233917 h 297712"/>
                      <a:gd name="connsiteX14-99" fmla="*/ 1431851 w 1453116"/>
                      <a:gd name="connsiteY14-100" fmla="*/ 255182 h 297712"/>
                      <a:gd name="connsiteX15-101" fmla="*/ 1453116 w 1453116"/>
                      <a:gd name="connsiteY15-102" fmla="*/ 297712 h 297712"/>
                      <a:gd name="connsiteX0-103" fmla="*/ 0 w 1453116"/>
                      <a:gd name="connsiteY0-104" fmla="*/ 0 h 297712"/>
                      <a:gd name="connsiteX1-105" fmla="*/ 70884 w 1453116"/>
                      <a:gd name="connsiteY1-106" fmla="*/ 7089 h 297712"/>
                      <a:gd name="connsiteX2-107" fmla="*/ 141768 w 1453116"/>
                      <a:gd name="connsiteY2-108" fmla="*/ 28354 h 297712"/>
                      <a:gd name="connsiteX3-109" fmla="*/ 170121 w 1453116"/>
                      <a:gd name="connsiteY3-110" fmla="*/ 35442 h 297712"/>
                      <a:gd name="connsiteX4-111" fmla="*/ 248093 w 1453116"/>
                      <a:gd name="connsiteY4-112" fmla="*/ 42531 h 297712"/>
                      <a:gd name="connsiteX5-113" fmla="*/ 340242 w 1453116"/>
                      <a:gd name="connsiteY5-114" fmla="*/ 56707 h 297712"/>
                      <a:gd name="connsiteX6-115" fmla="*/ 439479 w 1453116"/>
                      <a:gd name="connsiteY6-116" fmla="*/ 63796 h 297712"/>
                      <a:gd name="connsiteX7-117" fmla="*/ 467833 w 1453116"/>
                      <a:gd name="connsiteY7-118" fmla="*/ 70884 h 297712"/>
                      <a:gd name="connsiteX8-119" fmla="*/ 694661 w 1453116"/>
                      <a:gd name="connsiteY8-120" fmla="*/ 42531 h 297712"/>
                      <a:gd name="connsiteX9-121" fmla="*/ 1034902 w 1453116"/>
                      <a:gd name="connsiteY9-122" fmla="*/ 49619 h 297712"/>
                      <a:gd name="connsiteX10-123" fmla="*/ 1155405 w 1453116"/>
                      <a:gd name="connsiteY10-124" fmla="*/ 106326 h 297712"/>
                      <a:gd name="connsiteX11-125" fmla="*/ 1353879 w 1453116"/>
                      <a:gd name="connsiteY11-126" fmla="*/ 141768 h 297712"/>
                      <a:gd name="connsiteX12-127" fmla="*/ 1396409 w 1453116"/>
                      <a:gd name="connsiteY12-128" fmla="*/ 163033 h 297712"/>
                      <a:gd name="connsiteX13-129" fmla="*/ 1417675 w 1453116"/>
                      <a:gd name="connsiteY13-130" fmla="*/ 233917 h 297712"/>
                      <a:gd name="connsiteX14-131" fmla="*/ 1431851 w 1453116"/>
                      <a:gd name="connsiteY14-132" fmla="*/ 255182 h 297712"/>
                      <a:gd name="connsiteX15-133" fmla="*/ 1453116 w 1453116"/>
                      <a:gd name="connsiteY15-134" fmla="*/ 297712 h 297712"/>
                      <a:gd name="connsiteX0-135" fmla="*/ 0 w 1453116"/>
                      <a:gd name="connsiteY0-136" fmla="*/ 0 h 297712"/>
                      <a:gd name="connsiteX1-137" fmla="*/ 70884 w 1453116"/>
                      <a:gd name="connsiteY1-138" fmla="*/ 7089 h 297712"/>
                      <a:gd name="connsiteX2-139" fmla="*/ 141768 w 1453116"/>
                      <a:gd name="connsiteY2-140" fmla="*/ 28354 h 297712"/>
                      <a:gd name="connsiteX3-141" fmla="*/ 170121 w 1453116"/>
                      <a:gd name="connsiteY3-142" fmla="*/ 35442 h 297712"/>
                      <a:gd name="connsiteX4-143" fmla="*/ 248093 w 1453116"/>
                      <a:gd name="connsiteY4-144" fmla="*/ 42531 h 297712"/>
                      <a:gd name="connsiteX5-145" fmla="*/ 340242 w 1453116"/>
                      <a:gd name="connsiteY5-146" fmla="*/ 56707 h 297712"/>
                      <a:gd name="connsiteX6-147" fmla="*/ 439479 w 1453116"/>
                      <a:gd name="connsiteY6-148" fmla="*/ 63796 h 297712"/>
                      <a:gd name="connsiteX7-149" fmla="*/ 467833 w 1453116"/>
                      <a:gd name="connsiteY7-150" fmla="*/ 70884 h 297712"/>
                      <a:gd name="connsiteX8-151" fmla="*/ 694661 w 1453116"/>
                      <a:gd name="connsiteY8-152" fmla="*/ 42531 h 297712"/>
                      <a:gd name="connsiteX9-153" fmla="*/ 1034902 w 1453116"/>
                      <a:gd name="connsiteY9-154" fmla="*/ 49619 h 297712"/>
                      <a:gd name="connsiteX10-155" fmla="*/ 1155405 w 1453116"/>
                      <a:gd name="connsiteY10-156" fmla="*/ 106326 h 297712"/>
                      <a:gd name="connsiteX11-157" fmla="*/ 1353879 w 1453116"/>
                      <a:gd name="connsiteY11-158" fmla="*/ 141768 h 297712"/>
                      <a:gd name="connsiteX12-159" fmla="*/ 1396409 w 1453116"/>
                      <a:gd name="connsiteY12-160" fmla="*/ 163033 h 297712"/>
                      <a:gd name="connsiteX13-161" fmla="*/ 1431851 w 1453116"/>
                      <a:gd name="connsiteY13-162" fmla="*/ 255182 h 297712"/>
                      <a:gd name="connsiteX14-163" fmla="*/ 1453116 w 1453116"/>
                      <a:gd name="connsiteY14-164" fmla="*/ 297712 h 297712"/>
                      <a:gd name="connsiteX0-165" fmla="*/ 0 w 1458831"/>
                      <a:gd name="connsiteY0-166" fmla="*/ 1586 h 291678"/>
                      <a:gd name="connsiteX1-167" fmla="*/ 76599 w 1458831"/>
                      <a:gd name="connsiteY1-168" fmla="*/ 1055 h 291678"/>
                      <a:gd name="connsiteX2-169" fmla="*/ 147483 w 1458831"/>
                      <a:gd name="connsiteY2-170" fmla="*/ 22320 h 291678"/>
                      <a:gd name="connsiteX3-171" fmla="*/ 175836 w 1458831"/>
                      <a:gd name="connsiteY3-172" fmla="*/ 29408 h 291678"/>
                      <a:gd name="connsiteX4-173" fmla="*/ 253808 w 1458831"/>
                      <a:gd name="connsiteY4-174" fmla="*/ 36497 h 291678"/>
                      <a:gd name="connsiteX5-175" fmla="*/ 345957 w 1458831"/>
                      <a:gd name="connsiteY5-176" fmla="*/ 50673 h 291678"/>
                      <a:gd name="connsiteX6-177" fmla="*/ 445194 w 1458831"/>
                      <a:gd name="connsiteY6-178" fmla="*/ 57762 h 291678"/>
                      <a:gd name="connsiteX7-179" fmla="*/ 473548 w 1458831"/>
                      <a:gd name="connsiteY7-180" fmla="*/ 64850 h 291678"/>
                      <a:gd name="connsiteX8-181" fmla="*/ 700376 w 1458831"/>
                      <a:gd name="connsiteY8-182" fmla="*/ 36497 h 291678"/>
                      <a:gd name="connsiteX9-183" fmla="*/ 1040617 w 1458831"/>
                      <a:gd name="connsiteY9-184" fmla="*/ 43585 h 291678"/>
                      <a:gd name="connsiteX10-185" fmla="*/ 1161120 w 1458831"/>
                      <a:gd name="connsiteY10-186" fmla="*/ 100292 h 291678"/>
                      <a:gd name="connsiteX11-187" fmla="*/ 1359594 w 1458831"/>
                      <a:gd name="connsiteY11-188" fmla="*/ 135734 h 291678"/>
                      <a:gd name="connsiteX12-189" fmla="*/ 1402124 w 1458831"/>
                      <a:gd name="connsiteY12-190" fmla="*/ 156999 h 291678"/>
                      <a:gd name="connsiteX13-191" fmla="*/ 1437566 w 1458831"/>
                      <a:gd name="connsiteY13-192" fmla="*/ 249148 h 291678"/>
                      <a:gd name="connsiteX14-193" fmla="*/ 1458831 w 1458831"/>
                      <a:gd name="connsiteY14-194" fmla="*/ 291678 h 291678"/>
                      <a:gd name="connsiteX0-195" fmla="*/ 0 w 1481691"/>
                      <a:gd name="connsiteY0-196" fmla="*/ 0 h 309142"/>
                      <a:gd name="connsiteX1-197" fmla="*/ 99459 w 1481691"/>
                      <a:gd name="connsiteY1-198" fmla="*/ 18519 h 309142"/>
                      <a:gd name="connsiteX2-199" fmla="*/ 170343 w 1481691"/>
                      <a:gd name="connsiteY2-200" fmla="*/ 39784 h 309142"/>
                      <a:gd name="connsiteX3-201" fmla="*/ 198696 w 1481691"/>
                      <a:gd name="connsiteY3-202" fmla="*/ 46872 h 309142"/>
                      <a:gd name="connsiteX4-203" fmla="*/ 276668 w 1481691"/>
                      <a:gd name="connsiteY4-204" fmla="*/ 53961 h 309142"/>
                      <a:gd name="connsiteX5-205" fmla="*/ 368817 w 1481691"/>
                      <a:gd name="connsiteY5-206" fmla="*/ 68137 h 309142"/>
                      <a:gd name="connsiteX6-207" fmla="*/ 468054 w 1481691"/>
                      <a:gd name="connsiteY6-208" fmla="*/ 75226 h 309142"/>
                      <a:gd name="connsiteX7-209" fmla="*/ 496408 w 1481691"/>
                      <a:gd name="connsiteY7-210" fmla="*/ 82314 h 309142"/>
                      <a:gd name="connsiteX8-211" fmla="*/ 723236 w 1481691"/>
                      <a:gd name="connsiteY8-212" fmla="*/ 53961 h 309142"/>
                      <a:gd name="connsiteX9-213" fmla="*/ 1063477 w 1481691"/>
                      <a:gd name="connsiteY9-214" fmla="*/ 61049 h 309142"/>
                      <a:gd name="connsiteX10-215" fmla="*/ 1183980 w 1481691"/>
                      <a:gd name="connsiteY10-216" fmla="*/ 117756 h 309142"/>
                      <a:gd name="connsiteX11-217" fmla="*/ 1382454 w 1481691"/>
                      <a:gd name="connsiteY11-218" fmla="*/ 153198 h 309142"/>
                      <a:gd name="connsiteX12-219" fmla="*/ 1424984 w 1481691"/>
                      <a:gd name="connsiteY12-220" fmla="*/ 174463 h 309142"/>
                      <a:gd name="connsiteX13-221" fmla="*/ 1460426 w 1481691"/>
                      <a:gd name="connsiteY13-222" fmla="*/ 266612 h 309142"/>
                      <a:gd name="connsiteX14-223" fmla="*/ 1481691 w 1481691"/>
                      <a:gd name="connsiteY14-224" fmla="*/ 309142 h 30914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1481691" h="309142">
                        <a:moveTo>
                          <a:pt x="0" y="0"/>
                        </a:moveTo>
                        <a:cubicBezTo>
                          <a:pt x="23628" y="2363"/>
                          <a:pt x="71069" y="11888"/>
                          <a:pt x="99459" y="18519"/>
                        </a:cubicBezTo>
                        <a:cubicBezTo>
                          <a:pt x="127849" y="25150"/>
                          <a:pt x="146624" y="33007"/>
                          <a:pt x="170343" y="39784"/>
                        </a:cubicBezTo>
                        <a:cubicBezTo>
                          <a:pt x="179710" y="42460"/>
                          <a:pt x="189040" y="45584"/>
                          <a:pt x="198696" y="46872"/>
                        </a:cubicBezTo>
                        <a:cubicBezTo>
                          <a:pt x="224565" y="50321"/>
                          <a:pt x="250677" y="51598"/>
                          <a:pt x="276668" y="53961"/>
                        </a:cubicBezTo>
                        <a:cubicBezTo>
                          <a:pt x="318818" y="68010"/>
                          <a:pt x="295718" y="62045"/>
                          <a:pt x="368817" y="68137"/>
                        </a:cubicBezTo>
                        <a:cubicBezTo>
                          <a:pt x="401866" y="70891"/>
                          <a:pt x="434975" y="72863"/>
                          <a:pt x="468054" y="75226"/>
                        </a:cubicBezTo>
                        <a:cubicBezTo>
                          <a:pt x="477505" y="77589"/>
                          <a:pt x="486689" y="82984"/>
                          <a:pt x="496408" y="82314"/>
                        </a:cubicBezTo>
                        <a:cubicBezTo>
                          <a:pt x="556343" y="78181"/>
                          <a:pt x="652314" y="64092"/>
                          <a:pt x="723236" y="53961"/>
                        </a:cubicBezTo>
                        <a:lnTo>
                          <a:pt x="1063477" y="61049"/>
                        </a:lnTo>
                        <a:lnTo>
                          <a:pt x="1183980" y="117756"/>
                        </a:lnTo>
                        <a:cubicBezTo>
                          <a:pt x="1237143" y="133114"/>
                          <a:pt x="1209489" y="145335"/>
                          <a:pt x="1382454" y="153198"/>
                        </a:cubicBezTo>
                        <a:cubicBezTo>
                          <a:pt x="1394042" y="157060"/>
                          <a:pt x="1411989" y="155561"/>
                          <a:pt x="1424984" y="174463"/>
                        </a:cubicBezTo>
                        <a:cubicBezTo>
                          <a:pt x="1437979" y="193365"/>
                          <a:pt x="1450975" y="244166"/>
                          <a:pt x="1460426" y="266612"/>
                        </a:cubicBezTo>
                        <a:cubicBezTo>
                          <a:pt x="1483552" y="312864"/>
                          <a:pt x="1463582" y="291033"/>
                          <a:pt x="1481691" y="309142"/>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3583" name="组合 3582"/>
                <p:cNvGrpSpPr/>
                <p:nvPr/>
              </p:nvGrpSpPr>
              <p:grpSpPr>
                <a:xfrm>
                  <a:off x="2732564" y="5557078"/>
                  <a:ext cx="3329264" cy="317801"/>
                  <a:chOff x="2360594" y="4858172"/>
                  <a:chExt cx="4372099" cy="540054"/>
                </a:xfrm>
              </p:grpSpPr>
              <p:sp>
                <p:nvSpPr>
                  <p:cNvPr id="3607" name="弧形 3606"/>
                  <p:cNvSpPr/>
                  <p:nvPr/>
                </p:nvSpPr>
                <p:spPr>
                  <a:xfrm rot="276948">
                    <a:off x="2360594" y="5026107"/>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608" name="弧形 3607"/>
                  <p:cNvSpPr/>
                  <p:nvPr/>
                </p:nvSpPr>
                <p:spPr>
                  <a:xfrm rot="11078081">
                    <a:off x="3490145" y="4858172"/>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3584" name="组合 3583"/>
                <p:cNvGrpSpPr/>
                <p:nvPr/>
              </p:nvGrpSpPr>
              <p:grpSpPr>
                <a:xfrm rot="21010653">
                  <a:off x="7119993" y="4478451"/>
                  <a:ext cx="2487048" cy="325194"/>
                  <a:chOff x="2890939" y="4753784"/>
                  <a:chExt cx="3841754" cy="476507"/>
                </a:xfrm>
              </p:grpSpPr>
              <p:sp>
                <p:nvSpPr>
                  <p:cNvPr id="3600" name="弧形 3599"/>
                  <p:cNvSpPr/>
                  <p:nvPr/>
                </p:nvSpPr>
                <p:spPr>
                  <a:xfrm rot="11175244">
                    <a:off x="2890939" y="4753784"/>
                    <a:ext cx="3242548" cy="372119"/>
                  </a:xfrm>
                  <a:prstGeom prst="arc">
                    <a:avLst>
                      <a:gd name="adj1" fmla="val 12057770"/>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606" name="弧形 3605"/>
                  <p:cNvSpPr/>
                  <p:nvPr/>
                </p:nvSpPr>
                <p:spPr>
                  <a:xfrm rot="11078081">
                    <a:off x="3490145" y="4858172"/>
                    <a:ext cx="3242548" cy="372119"/>
                  </a:xfrm>
                  <a:prstGeom prst="arc">
                    <a:avLst>
                      <a:gd name="adj1" fmla="val 12708311"/>
                      <a:gd name="adj2" fmla="val 21076300"/>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3585" name="组合 3584"/>
                <p:cNvGrpSpPr/>
                <p:nvPr/>
              </p:nvGrpSpPr>
              <p:grpSpPr>
                <a:xfrm rot="20416165">
                  <a:off x="5318892" y="4748661"/>
                  <a:ext cx="1377879" cy="266200"/>
                  <a:chOff x="8123580" y="5809204"/>
                  <a:chExt cx="2682539" cy="481779"/>
                </a:xfrm>
              </p:grpSpPr>
              <p:sp>
                <p:nvSpPr>
                  <p:cNvPr id="3598" name="弧形 3597"/>
                  <p:cNvSpPr/>
                  <p:nvPr/>
                </p:nvSpPr>
                <p:spPr>
                  <a:xfrm rot="10800000">
                    <a:off x="8232705" y="6028260"/>
                    <a:ext cx="2573414" cy="201498"/>
                  </a:xfrm>
                  <a:prstGeom prst="arc">
                    <a:avLst>
                      <a:gd name="adj1" fmla="val 11088763"/>
                      <a:gd name="adj2" fmla="val 2148848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599" name="弧形 3598"/>
                  <p:cNvSpPr/>
                  <p:nvPr/>
                </p:nvSpPr>
                <p:spPr>
                  <a:xfrm rot="10800000">
                    <a:off x="8123580" y="5809204"/>
                    <a:ext cx="2573414" cy="481779"/>
                  </a:xfrm>
                  <a:prstGeom prst="arc">
                    <a:avLst>
                      <a:gd name="adj1" fmla="val 11262245"/>
                      <a:gd name="adj2" fmla="val 2120899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3586" name="组合 3585"/>
                <p:cNvGrpSpPr/>
                <p:nvPr/>
              </p:nvGrpSpPr>
              <p:grpSpPr>
                <a:xfrm rot="21010653">
                  <a:off x="8013358" y="4346663"/>
                  <a:ext cx="1521475" cy="192400"/>
                  <a:chOff x="2890939" y="4753785"/>
                  <a:chExt cx="3841755" cy="476505"/>
                </a:xfrm>
              </p:grpSpPr>
              <p:sp>
                <p:nvSpPr>
                  <p:cNvPr id="3596" name="弧形 3595"/>
                  <p:cNvSpPr/>
                  <p:nvPr/>
                </p:nvSpPr>
                <p:spPr>
                  <a:xfrm rot="11175244">
                    <a:off x="2890939" y="4753784"/>
                    <a:ext cx="3242548" cy="372119"/>
                  </a:xfrm>
                  <a:prstGeom prst="arc">
                    <a:avLst>
                      <a:gd name="adj1" fmla="val 11284561"/>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597" name="弧形 3596"/>
                  <p:cNvSpPr/>
                  <p:nvPr/>
                </p:nvSpPr>
                <p:spPr>
                  <a:xfrm rot="11078081">
                    <a:off x="3490145" y="4858172"/>
                    <a:ext cx="3242548" cy="372119"/>
                  </a:xfrm>
                  <a:prstGeom prst="arc">
                    <a:avLst>
                      <a:gd name="adj1" fmla="val 12678965"/>
                      <a:gd name="adj2" fmla="val 21411998"/>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3587" name="弧形 3586"/>
                <p:cNvSpPr/>
                <p:nvPr/>
              </p:nvSpPr>
              <p:spPr>
                <a:xfrm rot="4079546">
                  <a:off x="6809463" y="2966183"/>
                  <a:ext cx="454347" cy="3452551"/>
                </a:xfrm>
                <a:prstGeom prst="arc">
                  <a:avLst>
                    <a:gd name="adj1" fmla="val 16673787"/>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3589" name="弧形 3588"/>
                <p:cNvSpPr/>
                <p:nvPr/>
              </p:nvSpPr>
              <p:spPr>
                <a:xfrm rot="4079546">
                  <a:off x="6866470" y="2979582"/>
                  <a:ext cx="454347" cy="3452551"/>
                </a:xfrm>
                <a:prstGeom prst="arc">
                  <a:avLst>
                    <a:gd name="adj1" fmla="val 16651770"/>
                    <a:gd name="adj2" fmla="val 20952872"/>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91" name="组合 3590"/>
                <p:cNvGrpSpPr/>
                <p:nvPr/>
              </p:nvGrpSpPr>
              <p:grpSpPr>
                <a:xfrm rot="9696540" flipH="1">
                  <a:off x="6169766" y="4768190"/>
                  <a:ext cx="2487047" cy="325197"/>
                  <a:chOff x="2890940" y="4753775"/>
                  <a:chExt cx="3841753" cy="476512"/>
                </a:xfrm>
              </p:grpSpPr>
              <p:sp>
                <p:nvSpPr>
                  <p:cNvPr id="3594" name="弧形 3593"/>
                  <p:cNvSpPr/>
                  <p:nvPr/>
                </p:nvSpPr>
                <p:spPr>
                  <a:xfrm rot="11175244">
                    <a:off x="2890940" y="4753775"/>
                    <a:ext cx="3242550" cy="372121"/>
                  </a:xfrm>
                  <a:prstGeom prst="arc">
                    <a:avLst>
                      <a:gd name="adj1" fmla="val 17210580"/>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595" name="弧形 3594"/>
                  <p:cNvSpPr/>
                  <p:nvPr/>
                </p:nvSpPr>
                <p:spPr>
                  <a:xfrm rot="11078081">
                    <a:off x="3490146" y="4858169"/>
                    <a:ext cx="3242547" cy="372118"/>
                  </a:xfrm>
                  <a:prstGeom prst="arc">
                    <a:avLst>
                      <a:gd name="adj1" fmla="val 20846501"/>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3592" name="任意多边形: 形状 3591"/>
                <p:cNvSpPr/>
                <p:nvPr/>
              </p:nvSpPr>
              <p:spPr>
                <a:xfrm>
                  <a:off x="3189791" y="4946277"/>
                  <a:ext cx="609289" cy="736349"/>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261738 w 588334"/>
                    <a:gd name="connsiteY0-2" fmla="*/ 0 h 715394"/>
                    <a:gd name="connsiteX1-3" fmla="*/ 411125 w 588334"/>
                    <a:gd name="connsiteY1-4" fmla="*/ 13645 h 715394"/>
                    <a:gd name="connsiteX2-5" fmla="*/ 482009 w 588334"/>
                    <a:gd name="connsiteY2-6" fmla="*/ 41999 h 715394"/>
                    <a:gd name="connsiteX3-7" fmla="*/ 574158 w 588334"/>
                    <a:gd name="connsiteY3-8" fmla="*/ 98706 h 715394"/>
                    <a:gd name="connsiteX4-9" fmla="*/ 588334 w 588334"/>
                    <a:gd name="connsiteY4-10" fmla="*/ 127059 h 715394"/>
                    <a:gd name="connsiteX5-11" fmla="*/ 574158 w 588334"/>
                    <a:gd name="connsiteY5-12" fmla="*/ 226297 h 715394"/>
                    <a:gd name="connsiteX6-13" fmla="*/ 524539 w 588334"/>
                    <a:gd name="connsiteY6-14" fmla="*/ 283004 h 715394"/>
                    <a:gd name="connsiteX7-15" fmla="*/ 503274 w 588334"/>
                    <a:gd name="connsiteY7-16" fmla="*/ 304269 h 715394"/>
                    <a:gd name="connsiteX8-17" fmla="*/ 474920 w 588334"/>
                    <a:gd name="connsiteY8-18" fmla="*/ 325534 h 715394"/>
                    <a:gd name="connsiteX9-19" fmla="*/ 446567 w 588334"/>
                    <a:gd name="connsiteY9-20" fmla="*/ 353887 h 715394"/>
                    <a:gd name="connsiteX10-21" fmla="*/ 425302 w 588334"/>
                    <a:gd name="connsiteY10-22" fmla="*/ 382241 h 715394"/>
                    <a:gd name="connsiteX11-23" fmla="*/ 396948 w 588334"/>
                    <a:gd name="connsiteY11-24" fmla="*/ 396418 h 715394"/>
                    <a:gd name="connsiteX12-25" fmla="*/ 368595 w 588334"/>
                    <a:gd name="connsiteY12-26" fmla="*/ 424771 h 715394"/>
                    <a:gd name="connsiteX13-27" fmla="*/ 340241 w 588334"/>
                    <a:gd name="connsiteY13-28" fmla="*/ 446036 h 715394"/>
                    <a:gd name="connsiteX14-29" fmla="*/ 297711 w 588334"/>
                    <a:gd name="connsiteY14-30" fmla="*/ 481478 h 715394"/>
                    <a:gd name="connsiteX15-31" fmla="*/ 283534 w 588334"/>
                    <a:gd name="connsiteY15-32" fmla="*/ 502743 h 715394"/>
                    <a:gd name="connsiteX16-33" fmla="*/ 177209 w 588334"/>
                    <a:gd name="connsiteY16-34" fmla="*/ 594892 h 715394"/>
                    <a:gd name="connsiteX17-35" fmla="*/ 134679 w 588334"/>
                    <a:gd name="connsiteY17-36" fmla="*/ 623245 h 715394"/>
                    <a:gd name="connsiteX18-37" fmla="*/ 92148 w 588334"/>
                    <a:gd name="connsiteY18-38" fmla="*/ 644511 h 715394"/>
                    <a:gd name="connsiteX19-39" fmla="*/ 70883 w 588334"/>
                    <a:gd name="connsiteY19-40" fmla="*/ 672864 h 715394"/>
                    <a:gd name="connsiteX20-41" fmla="*/ 42530 w 588334"/>
                    <a:gd name="connsiteY20-42" fmla="*/ 679952 h 715394"/>
                    <a:gd name="connsiteX21-43" fmla="*/ 21265 w 588334"/>
                    <a:gd name="connsiteY21-44" fmla="*/ 694129 h 715394"/>
                    <a:gd name="connsiteX22-45" fmla="*/ 0 w 588334"/>
                    <a:gd name="connsiteY22-46" fmla="*/ 715394 h 715394"/>
                    <a:gd name="connsiteX0-47" fmla="*/ 261738 w 588334"/>
                    <a:gd name="connsiteY0-48" fmla="*/ 0 h 715394"/>
                    <a:gd name="connsiteX1-49" fmla="*/ 411125 w 588334"/>
                    <a:gd name="connsiteY1-50" fmla="*/ 13645 h 715394"/>
                    <a:gd name="connsiteX2-51" fmla="*/ 482009 w 588334"/>
                    <a:gd name="connsiteY2-52" fmla="*/ 41999 h 715394"/>
                    <a:gd name="connsiteX3-53" fmla="*/ 574158 w 588334"/>
                    <a:gd name="connsiteY3-54" fmla="*/ 98706 h 715394"/>
                    <a:gd name="connsiteX4-55" fmla="*/ 588334 w 588334"/>
                    <a:gd name="connsiteY4-56" fmla="*/ 127059 h 715394"/>
                    <a:gd name="connsiteX5-57" fmla="*/ 574158 w 588334"/>
                    <a:gd name="connsiteY5-58" fmla="*/ 226297 h 715394"/>
                    <a:gd name="connsiteX6-59" fmla="*/ 524539 w 588334"/>
                    <a:gd name="connsiteY6-60" fmla="*/ 283004 h 715394"/>
                    <a:gd name="connsiteX7-61" fmla="*/ 503274 w 588334"/>
                    <a:gd name="connsiteY7-62" fmla="*/ 304269 h 715394"/>
                    <a:gd name="connsiteX8-63" fmla="*/ 474920 w 588334"/>
                    <a:gd name="connsiteY8-64" fmla="*/ 325534 h 715394"/>
                    <a:gd name="connsiteX9-65" fmla="*/ 446567 w 588334"/>
                    <a:gd name="connsiteY9-66" fmla="*/ 353887 h 715394"/>
                    <a:gd name="connsiteX10-67" fmla="*/ 425302 w 588334"/>
                    <a:gd name="connsiteY10-68" fmla="*/ 382241 h 715394"/>
                    <a:gd name="connsiteX11-69" fmla="*/ 396948 w 588334"/>
                    <a:gd name="connsiteY11-70" fmla="*/ 396418 h 715394"/>
                    <a:gd name="connsiteX12-71" fmla="*/ 368595 w 588334"/>
                    <a:gd name="connsiteY12-72" fmla="*/ 424771 h 715394"/>
                    <a:gd name="connsiteX13-73" fmla="*/ 340241 w 588334"/>
                    <a:gd name="connsiteY13-74" fmla="*/ 446036 h 715394"/>
                    <a:gd name="connsiteX14-75" fmla="*/ 297711 w 588334"/>
                    <a:gd name="connsiteY14-76" fmla="*/ 481478 h 715394"/>
                    <a:gd name="connsiteX15-77" fmla="*/ 283534 w 588334"/>
                    <a:gd name="connsiteY15-78" fmla="*/ 502743 h 715394"/>
                    <a:gd name="connsiteX16-79" fmla="*/ 177209 w 588334"/>
                    <a:gd name="connsiteY16-80" fmla="*/ 594892 h 715394"/>
                    <a:gd name="connsiteX17-81" fmla="*/ 134679 w 588334"/>
                    <a:gd name="connsiteY17-82" fmla="*/ 623245 h 715394"/>
                    <a:gd name="connsiteX18-83" fmla="*/ 92148 w 588334"/>
                    <a:gd name="connsiteY18-84" fmla="*/ 644511 h 715394"/>
                    <a:gd name="connsiteX19-85" fmla="*/ 70883 w 588334"/>
                    <a:gd name="connsiteY19-86" fmla="*/ 672864 h 715394"/>
                    <a:gd name="connsiteX20-87" fmla="*/ 42530 w 588334"/>
                    <a:gd name="connsiteY20-88" fmla="*/ 679952 h 715394"/>
                    <a:gd name="connsiteX21-89" fmla="*/ 0 w 588334"/>
                    <a:gd name="connsiteY21-90" fmla="*/ 715394 h 715394"/>
                    <a:gd name="connsiteX0-91" fmla="*/ 261738 w 588334"/>
                    <a:gd name="connsiteY0-92" fmla="*/ 0 h 715394"/>
                    <a:gd name="connsiteX1-93" fmla="*/ 411125 w 588334"/>
                    <a:gd name="connsiteY1-94" fmla="*/ 13645 h 715394"/>
                    <a:gd name="connsiteX2-95" fmla="*/ 482009 w 588334"/>
                    <a:gd name="connsiteY2-96" fmla="*/ 41999 h 715394"/>
                    <a:gd name="connsiteX3-97" fmla="*/ 574158 w 588334"/>
                    <a:gd name="connsiteY3-98" fmla="*/ 98706 h 715394"/>
                    <a:gd name="connsiteX4-99" fmla="*/ 588334 w 588334"/>
                    <a:gd name="connsiteY4-100" fmla="*/ 127059 h 715394"/>
                    <a:gd name="connsiteX5-101" fmla="*/ 574158 w 588334"/>
                    <a:gd name="connsiteY5-102" fmla="*/ 226297 h 715394"/>
                    <a:gd name="connsiteX6-103" fmla="*/ 524539 w 588334"/>
                    <a:gd name="connsiteY6-104" fmla="*/ 283004 h 715394"/>
                    <a:gd name="connsiteX7-105" fmla="*/ 503274 w 588334"/>
                    <a:gd name="connsiteY7-106" fmla="*/ 304269 h 715394"/>
                    <a:gd name="connsiteX8-107" fmla="*/ 474920 w 588334"/>
                    <a:gd name="connsiteY8-108" fmla="*/ 325534 h 715394"/>
                    <a:gd name="connsiteX9-109" fmla="*/ 446567 w 588334"/>
                    <a:gd name="connsiteY9-110" fmla="*/ 353887 h 715394"/>
                    <a:gd name="connsiteX10-111" fmla="*/ 425302 w 588334"/>
                    <a:gd name="connsiteY10-112" fmla="*/ 382241 h 715394"/>
                    <a:gd name="connsiteX11-113" fmla="*/ 396948 w 588334"/>
                    <a:gd name="connsiteY11-114" fmla="*/ 396418 h 715394"/>
                    <a:gd name="connsiteX12-115" fmla="*/ 368595 w 588334"/>
                    <a:gd name="connsiteY12-116" fmla="*/ 424771 h 715394"/>
                    <a:gd name="connsiteX13-117" fmla="*/ 340241 w 588334"/>
                    <a:gd name="connsiteY13-118" fmla="*/ 446036 h 715394"/>
                    <a:gd name="connsiteX14-119" fmla="*/ 297711 w 588334"/>
                    <a:gd name="connsiteY14-120" fmla="*/ 481478 h 715394"/>
                    <a:gd name="connsiteX15-121" fmla="*/ 283534 w 588334"/>
                    <a:gd name="connsiteY15-122" fmla="*/ 502743 h 715394"/>
                    <a:gd name="connsiteX16-123" fmla="*/ 177209 w 588334"/>
                    <a:gd name="connsiteY16-124" fmla="*/ 594892 h 715394"/>
                    <a:gd name="connsiteX17-125" fmla="*/ 134679 w 588334"/>
                    <a:gd name="connsiteY17-126" fmla="*/ 623245 h 715394"/>
                    <a:gd name="connsiteX18-127" fmla="*/ 92148 w 588334"/>
                    <a:gd name="connsiteY18-128" fmla="*/ 644511 h 715394"/>
                    <a:gd name="connsiteX19-129" fmla="*/ 70883 w 588334"/>
                    <a:gd name="connsiteY19-130" fmla="*/ 672864 h 715394"/>
                    <a:gd name="connsiteX20-131" fmla="*/ 0 w 588334"/>
                    <a:gd name="connsiteY20-132" fmla="*/ 715394 h 715394"/>
                    <a:gd name="connsiteX0-133" fmla="*/ 261738 w 588334"/>
                    <a:gd name="connsiteY0-134" fmla="*/ 0 h 715394"/>
                    <a:gd name="connsiteX1-135" fmla="*/ 411125 w 588334"/>
                    <a:gd name="connsiteY1-136" fmla="*/ 13645 h 715394"/>
                    <a:gd name="connsiteX2-137" fmla="*/ 482009 w 588334"/>
                    <a:gd name="connsiteY2-138" fmla="*/ 41999 h 715394"/>
                    <a:gd name="connsiteX3-139" fmla="*/ 574158 w 588334"/>
                    <a:gd name="connsiteY3-140" fmla="*/ 98706 h 715394"/>
                    <a:gd name="connsiteX4-141" fmla="*/ 588334 w 588334"/>
                    <a:gd name="connsiteY4-142" fmla="*/ 127059 h 715394"/>
                    <a:gd name="connsiteX5-143" fmla="*/ 574158 w 588334"/>
                    <a:gd name="connsiteY5-144" fmla="*/ 226297 h 715394"/>
                    <a:gd name="connsiteX6-145" fmla="*/ 524539 w 588334"/>
                    <a:gd name="connsiteY6-146" fmla="*/ 283004 h 715394"/>
                    <a:gd name="connsiteX7-147" fmla="*/ 503274 w 588334"/>
                    <a:gd name="connsiteY7-148" fmla="*/ 304269 h 715394"/>
                    <a:gd name="connsiteX8-149" fmla="*/ 474920 w 588334"/>
                    <a:gd name="connsiteY8-150" fmla="*/ 325534 h 715394"/>
                    <a:gd name="connsiteX9-151" fmla="*/ 446567 w 588334"/>
                    <a:gd name="connsiteY9-152" fmla="*/ 353887 h 715394"/>
                    <a:gd name="connsiteX10-153" fmla="*/ 425302 w 588334"/>
                    <a:gd name="connsiteY10-154" fmla="*/ 382241 h 715394"/>
                    <a:gd name="connsiteX11-155" fmla="*/ 396948 w 588334"/>
                    <a:gd name="connsiteY11-156" fmla="*/ 396418 h 715394"/>
                    <a:gd name="connsiteX12-157" fmla="*/ 368595 w 588334"/>
                    <a:gd name="connsiteY12-158" fmla="*/ 424771 h 715394"/>
                    <a:gd name="connsiteX13-159" fmla="*/ 340241 w 588334"/>
                    <a:gd name="connsiteY13-160" fmla="*/ 446036 h 715394"/>
                    <a:gd name="connsiteX14-161" fmla="*/ 297711 w 588334"/>
                    <a:gd name="connsiteY14-162" fmla="*/ 481478 h 715394"/>
                    <a:gd name="connsiteX15-163" fmla="*/ 283534 w 588334"/>
                    <a:gd name="connsiteY15-164" fmla="*/ 502743 h 715394"/>
                    <a:gd name="connsiteX16-165" fmla="*/ 177209 w 588334"/>
                    <a:gd name="connsiteY16-166" fmla="*/ 594892 h 715394"/>
                    <a:gd name="connsiteX17-167" fmla="*/ 134679 w 588334"/>
                    <a:gd name="connsiteY17-168" fmla="*/ 623245 h 715394"/>
                    <a:gd name="connsiteX18-169" fmla="*/ 92148 w 588334"/>
                    <a:gd name="connsiteY18-170" fmla="*/ 644511 h 715394"/>
                    <a:gd name="connsiteX19-171" fmla="*/ 0 w 588334"/>
                    <a:gd name="connsiteY19-172" fmla="*/ 715394 h 715394"/>
                    <a:gd name="connsiteX0-173" fmla="*/ 261738 w 588334"/>
                    <a:gd name="connsiteY0-174" fmla="*/ 0 h 715394"/>
                    <a:gd name="connsiteX1-175" fmla="*/ 411125 w 588334"/>
                    <a:gd name="connsiteY1-176" fmla="*/ 13645 h 715394"/>
                    <a:gd name="connsiteX2-177" fmla="*/ 482009 w 588334"/>
                    <a:gd name="connsiteY2-178" fmla="*/ 41999 h 715394"/>
                    <a:gd name="connsiteX3-179" fmla="*/ 574158 w 588334"/>
                    <a:gd name="connsiteY3-180" fmla="*/ 98706 h 715394"/>
                    <a:gd name="connsiteX4-181" fmla="*/ 588334 w 588334"/>
                    <a:gd name="connsiteY4-182" fmla="*/ 127059 h 715394"/>
                    <a:gd name="connsiteX5-183" fmla="*/ 574158 w 588334"/>
                    <a:gd name="connsiteY5-184" fmla="*/ 226297 h 715394"/>
                    <a:gd name="connsiteX6-185" fmla="*/ 524539 w 588334"/>
                    <a:gd name="connsiteY6-186" fmla="*/ 283004 h 715394"/>
                    <a:gd name="connsiteX7-187" fmla="*/ 503274 w 588334"/>
                    <a:gd name="connsiteY7-188" fmla="*/ 304269 h 715394"/>
                    <a:gd name="connsiteX8-189" fmla="*/ 474920 w 588334"/>
                    <a:gd name="connsiteY8-190" fmla="*/ 325534 h 715394"/>
                    <a:gd name="connsiteX9-191" fmla="*/ 446567 w 588334"/>
                    <a:gd name="connsiteY9-192" fmla="*/ 353887 h 715394"/>
                    <a:gd name="connsiteX10-193" fmla="*/ 425302 w 588334"/>
                    <a:gd name="connsiteY10-194" fmla="*/ 382241 h 715394"/>
                    <a:gd name="connsiteX11-195" fmla="*/ 396948 w 588334"/>
                    <a:gd name="connsiteY11-196" fmla="*/ 396418 h 715394"/>
                    <a:gd name="connsiteX12-197" fmla="*/ 368595 w 588334"/>
                    <a:gd name="connsiteY12-198" fmla="*/ 424771 h 715394"/>
                    <a:gd name="connsiteX13-199" fmla="*/ 340241 w 588334"/>
                    <a:gd name="connsiteY13-200" fmla="*/ 446036 h 715394"/>
                    <a:gd name="connsiteX14-201" fmla="*/ 297711 w 588334"/>
                    <a:gd name="connsiteY14-202" fmla="*/ 481478 h 715394"/>
                    <a:gd name="connsiteX15-203" fmla="*/ 283534 w 588334"/>
                    <a:gd name="connsiteY15-204" fmla="*/ 502743 h 715394"/>
                    <a:gd name="connsiteX16-205" fmla="*/ 177209 w 588334"/>
                    <a:gd name="connsiteY16-206" fmla="*/ 594892 h 715394"/>
                    <a:gd name="connsiteX17-207" fmla="*/ 134679 w 588334"/>
                    <a:gd name="connsiteY17-208" fmla="*/ 623245 h 715394"/>
                    <a:gd name="connsiteX18-209" fmla="*/ 0 w 588334"/>
                    <a:gd name="connsiteY18-210" fmla="*/ 715394 h 715394"/>
                    <a:gd name="connsiteX0-211" fmla="*/ 261738 w 588334"/>
                    <a:gd name="connsiteY0-212" fmla="*/ 0 h 715394"/>
                    <a:gd name="connsiteX1-213" fmla="*/ 411125 w 588334"/>
                    <a:gd name="connsiteY1-214" fmla="*/ 13645 h 715394"/>
                    <a:gd name="connsiteX2-215" fmla="*/ 482009 w 588334"/>
                    <a:gd name="connsiteY2-216" fmla="*/ 41999 h 715394"/>
                    <a:gd name="connsiteX3-217" fmla="*/ 574158 w 588334"/>
                    <a:gd name="connsiteY3-218" fmla="*/ 98706 h 715394"/>
                    <a:gd name="connsiteX4-219" fmla="*/ 588334 w 588334"/>
                    <a:gd name="connsiteY4-220" fmla="*/ 127059 h 715394"/>
                    <a:gd name="connsiteX5-221" fmla="*/ 574158 w 588334"/>
                    <a:gd name="connsiteY5-222" fmla="*/ 226297 h 715394"/>
                    <a:gd name="connsiteX6-223" fmla="*/ 524539 w 588334"/>
                    <a:gd name="connsiteY6-224" fmla="*/ 283004 h 715394"/>
                    <a:gd name="connsiteX7-225" fmla="*/ 503274 w 588334"/>
                    <a:gd name="connsiteY7-226" fmla="*/ 304269 h 715394"/>
                    <a:gd name="connsiteX8-227" fmla="*/ 474920 w 588334"/>
                    <a:gd name="connsiteY8-228" fmla="*/ 325534 h 715394"/>
                    <a:gd name="connsiteX9-229" fmla="*/ 446567 w 588334"/>
                    <a:gd name="connsiteY9-230" fmla="*/ 353887 h 715394"/>
                    <a:gd name="connsiteX10-231" fmla="*/ 425302 w 588334"/>
                    <a:gd name="connsiteY10-232" fmla="*/ 382241 h 715394"/>
                    <a:gd name="connsiteX11-233" fmla="*/ 396948 w 588334"/>
                    <a:gd name="connsiteY11-234" fmla="*/ 396418 h 715394"/>
                    <a:gd name="connsiteX12-235" fmla="*/ 368595 w 588334"/>
                    <a:gd name="connsiteY12-236" fmla="*/ 424771 h 715394"/>
                    <a:gd name="connsiteX13-237" fmla="*/ 340241 w 588334"/>
                    <a:gd name="connsiteY13-238" fmla="*/ 446036 h 715394"/>
                    <a:gd name="connsiteX14-239" fmla="*/ 297711 w 588334"/>
                    <a:gd name="connsiteY14-240" fmla="*/ 481478 h 715394"/>
                    <a:gd name="connsiteX15-241" fmla="*/ 283534 w 588334"/>
                    <a:gd name="connsiteY15-242" fmla="*/ 502743 h 715394"/>
                    <a:gd name="connsiteX16-243" fmla="*/ 177209 w 588334"/>
                    <a:gd name="connsiteY16-244" fmla="*/ 594892 h 715394"/>
                    <a:gd name="connsiteX17-245" fmla="*/ 0 w 588334"/>
                    <a:gd name="connsiteY17-246" fmla="*/ 715394 h 715394"/>
                    <a:gd name="connsiteX0-247" fmla="*/ 261738 w 588334"/>
                    <a:gd name="connsiteY0-248" fmla="*/ 0 h 715394"/>
                    <a:gd name="connsiteX1-249" fmla="*/ 411125 w 588334"/>
                    <a:gd name="connsiteY1-250" fmla="*/ 13645 h 715394"/>
                    <a:gd name="connsiteX2-251" fmla="*/ 482009 w 588334"/>
                    <a:gd name="connsiteY2-252" fmla="*/ 41999 h 715394"/>
                    <a:gd name="connsiteX3-253" fmla="*/ 574158 w 588334"/>
                    <a:gd name="connsiteY3-254" fmla="*/ 98706 h 715394"/>
                    <a:gd name="connsiteX4-255" fmla="*/ 588334 w 588334"/>
                    <a:gd name="connsiteY4-256" fmla="*/ 127059 h 715394"/>
                    <a:gd name="connsiteX5-257" fmla="*/ 574158 w 588334"/>
                    <a:gd name="connsiteY5-258" fmla="*/ 226297 h 715394"/>
                    <a:gd name="connsiteX6-259" fmla="*/ 524539 w 588334"/>
                    <a:gd name="connsiteY6-260" fmla="*/ 283004 h 715394"/>
                    <a:gd name="connsiteX7-261" fmla="*/ 503274 w 588334"/>
                    <a:gd name="connsiteY7-262" fmla="*/ 304269 h 715394"/>
                    <a:gd name="connsiteX8-263" fmla="*/ 474920 w 588334"/>
                    <a:gd name="connsiteY8-264" fmla="*/ 325534 h 715394"/>
                    <a:gd name="connsiteX9-265" fmla="*/ 446567 w 588334"/>
                    <a:gd name="connsiteY9-266" fmla="*/ 353887 h 715394"/>
                    <a:gd name="connsiteX10-267" fmla="*/ 425302 w 588334"/>
                    <a:gd name="connsiteY10-268" fmla="*/ 382241 h 715394"/>
                    <a:gd name="connsiteX11-269" fmla="*/ 396948 w 588334"/>
                    <a:gd name="connsiteY11-270" fmla="*/ 396418 h 715394"/>
                    <a:gd name="connsiteX12-271" fmla="*/ 368595 w 588334"/>
                    <a:gd name="connsiteY12-272" fmla="*/ 424771 h 715394"/>
                    <a:gd name="connsiteX13-273" fmla="*/ 340241 w 588334"/>
                    <a:gd name="connsiteY13-274" fmla="*/ 446036 h 715394"/>
                    <a:gd name="connsiteX14-275" fmla="*/ 297711 w 588334"/>
                    <a:gd name="connsiteY14-276" fmla="*/ 481478 h 715394"/>
                    <a:gd name="connsiteX15-277" fmla="*/ 283534 w 588334"/>
                    <a:gd name="connsiteY15-278" fmla="*/ 502743 h 715394"/>
                    <a:gd name="connsiteX16-279" fmla="*/ 0 w 588334"/>
                    <a:gd name="connsiteY16-280" fmla="*/ 715394 h 715394"/>
                    <a:gd name="connsiteX0-281" fmla="*/ 282693 w 609289"/>
                    <a:gd name="connsiteY0-282" fmla="*/ 0 h 705869"/>
                    <a:gd name="connsiteX1-283" fmla="*/ 432080 w 609289"/>
                    <a:gd name="connsiteY1-284" fmla="*/ 13645 h 705869"/>
                    <a:gd name="connsiteX2-285" fmla="*/ 502964 w 609289"/>
                    <a:gd name="connsiteY2-286" fmla="*/ 41999 h 705869"/>
                    <a:gd name="connsiteX3-287" fmla="*/ 595113 w 609289"/>
                    <a:gd name="connsiteY3-288" fmla="*/ 98706 h 705869"/>
                    <a:gd name="connsiteX4-289" fmla="*/ 609289 w 609289"/>
                    <a:gd name="connsiteY4-290" fmla="*/ 127059 h 705869"/>
                    <a:gd name="connsiteX5-291" fmla="*/ 595113 w 609289"/>
                    <a:gd name="connsiteY5-292" fmla="*/ 226297 h 705869"/>
                    <a:gd name="connsiteX6-293" fmla="*/ 545494 w 609289"/>
                    <a:gd name="connsiteY6-294" fmla="*/ 283004 h 705869"/>
                    <a:gd name="connsiteX7-295" fmla="*/ 524229 w 609289"/>
                    <a:gd name="connsiteY7-296" fmla="*/ 304269 h 705869"/>
                    <a:gd name="connsiteX8-297" fmla="*/ 495875 w 609289"/>
                    <a:gd name="connsiteY8-298" fmla="*/ 325534 h 705869"/>
                    <a:gd name="connsiteX9-299" fmla="*/ 467522 w 609289"/>
                    <a:gd name="connsiteY9-300" fmla="*/ 353887 h 705869"/>
                    <a:gd name="connsiteX10-301" fmla="*/ 446257 w 609289"/>
                    <a:gd name="connsiteY10-302" fmla="*/ 382241 h 705869"/>
                    <a:gd name="connsiteX11-303" fmla="*/ 417903 w 609289"/>
                    <a:gd name="connsiteY11-304" fmla="*/ 396418 h 705869"/>
                    <a:gd name="connsiteX12-305" fmla="*/ 389550 w 609289"/>
                    <a:gd name="connsiteY12-306" fmla="*/ 424771 h 705869"/>
                    <a:gd name="connsiteX13-307" fmla="*/ 361196 w 609289"/>
                    <a:gd name="connsiteY13-308" fmla="*/ 446036 h 705869"/>
                    <a:gd name="connsiteX14-309" fmla="*/ 318666 w 609289"/>
                    <a:gd name="connsiteY14-310" fmla="*/ 481478 h 705869"/>
                    <a:gd name="connsiteX15-311" fmla="*/ 304489 w 609289"/>
                    <a:gd name="connsiteY15-312" fmla="*/ 502743 h 705869"/>
                    <a:gd name="connsiteX16-313" fmla="*/ 0 w 609289"/>
                    <a:gd name="connsiteY16-314" fmla="*/ 705869 h 705869"/>
                    <a:gd name="connsiteX0-315" fmla="*/ 168393 w 609289"/>
                    <a:gd name="connsiteY0-316" fmla="*/ 0 h 736349"/>
                    <a:gd name="connsiteX1-317" fmla="*/ 432080 w 609289"/>
                    <a:gd name="connsiteY1-318" fmla="*/ 44125 h 736349"/>
                    <a:gd name="connsiteX2-319" fmla="*/ 502964 w 609289"/>
                    <a:gd name="connsiteY2-320" fmla="*/ 72479 h 736349"/>
                    <a:gd name="connsiteX3-321" fmla="*/ 595113 w 609289"/>
                    <a:gd name="connsiteY3-322" fmla="*/ 129186 h 736349"/>
                    <a:gd name="connsiteX4-323" fmla="*/ 609289 w 609289"/>
                    <a:gd name="connsiteY4-324" fmla="*/ 157539 h 736349"/>
                    <a:gd name="connsiteX5-325" fmla="*/ 595113 w 609289"/>
                    <a:gd name="connsiteY5-326" fmla="*/ 256777 h 736349"/>
                    <a:gd name="connsiteX6-327" fmla="*/ 545494 w 609289"/>
                    <a:gd name="connsiteY6-328" fmla="*/ 313484 h 736349"/>
                    <a:gd name="connsiteX7-329" fmla="*/ 524229 w 609289"/>
                    <a:gd name="connsiteY7-330" fmla="*/ 334749 h 736349"/>
                    <a:gd name="connsiteX8-331" fmla="*/ 495875 w 609289"/>
                    <a:gd name="connsiteY8-332" fmla="*/ 356014 h 736349"/>
                    <a:gd name="connsiteX9-333" fmla="*/ 467522 w 609289"/>
                    <a:gd name="connsiteY9-334" fmla="*/ 384367 h 736349"/>
                    <a:gd name="connsiteX10-335" fmla="*/ 446257 w 609289"/>
                    <a:gd name="connsiteY10-336" fmla="*/ 412721 h 736349"/>
                    <a:gd name="connsiteX11-337" fmla="*/ 417903 w 609289"/>
                    <a:gd name="connsiteY11-338" fmla="*/ 426898 h 736349"/>
                    <a:gd name="connsiteX12-339" fmla="*/ 389550 w 609289"/>
                    <a:gd name="connsiteY12-340" fmla="*/ 455251 h 736349"/>
                    <a:gd name="connsiteX13-341" fmla="*/ 361196 w 609289"/>
                    <a:gd name="connsiteY13-342" fmla="*/ 476516 h 736349"/>
                    <a:gd name="connsiteX14-343" fmla="*/ 318666 w 609289"/>
                    <a:gd name="connsiteY14-344" fmla="*/ 511958 h 736349"/>
                    <a:gd name="connsiteX15-345" fmla="*/ 304489 w 609289"/>
                    <a:gd name="connsiteY15-346" fmla="*/ 533223 h 736349"/>
                    <a:gd name="connsiteX16-347" fmla="*/ 0 w 609289"/>
                    <a:gd name="connsiteY16-348" fmla="*/ 736349 h 73634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Lst>
                  <a:rect l="l" t="t" r="r" b="b"/>
                  <a:pathLst>
                    <a:path w="609289" h="736349">
                      <a:moveTo>
                        <a:pt x="168393" y="0"/>
                      </a:moveTo>
                      <a:cubicBezTo>
                        <a:pt x="210713" y="4703"/>
                        <a:pt x="376318" y="32045"/>
                        <a:pt x="432080" y="44125"/>
                      </a:cubicBezTo>
                      <a:cubicBezTo>
                        <a:pt x="487842" y="56205"/>
                        <a:pt x="479757" y="62036"/>
                        <a:pt x="502964" y="72479"/>
                      </a:cubicBezTo>
                      <a:cubicBezTo>
                        <a:pt x="575555" y="105145"/>
                        <a:pt x="557923" y="91996"/>
                        <a:pt x="595113" y="129186"/>
                      </a:cubicBezTo>
                      <a:cubicBezTo>
                        <a:pt x="599838" y="138637"/>
                        <a:pt x="609289" y="146973"/>
                        <a:pt x="609289" y="157539"/>
                      </a:cubicBezTo>
                      <a:cubicBezTo>
                        <a:pt x="609289" y="190954"/>
                        <a:pt x="604715" y="224771"/>
                        <a:pt x="595113" y="256777"/>
                      </a:cubicBezTo>
                      <a:cubicBezTo>
                        <a:pt x="581567" y="301930"/>
                        <a:pt x="571169" y="292088"/>
                        <a:pt x="545494" y="313484"/>
                      </a:cubicBezTo>
                      <a:cubicBezTo>
                        <a:pt x="537793" y="319902"/>
                        <a:pt x="531840" y="328225"/>
                        <a:pt x="524229" y="334749"/>
                      </a:cubicBezTo>
                      <a:cubicBezTo>
                        <a:pt x="515259" y="342437"/>
                        <a:pt x="504766" y="348234"/>
                        <a:pt x="495875" y="356014"/>
                      </a:cubicBezTo>
                      <a:cubicBezTo>
                        <a:pt x="485816" y="364815"/>
                        <a:pt x="476323" y="374308"/>
                        <a:pt x="467522" y="384367"/>
                      </a:cubicBezTo>
                      <a:cubicBezTo>
                        <a:pt x="459742" y="393258"/>
                        <a:pt x="455227" y="405032"/>
                        <a:pt x="446257" y="412721"/>
                      </a:cubicBezTo>
                      <a:cubicBezTo>
                        <a:pt x="438234" y="419598"/>
                        <a:pt x="426357" y="420558"/>
                        <a:pt x="417903" y="426898"/>
                      </a:cubicBezTo>
                      <a:cubicBezTo>
                        <a:pt x="407210" y="434917"/>
                        <a:pt x="399609" y="446450"/>
                        <a:pt x="389550" y="455251"/>
                      </a:cubicBezTo>
                      <a:cubicBezTo>
                        <a:pt x="380659" y="463031"/>
                        <a:pt x="370166" y="468828"/>
                        <a:pt x="361196" y="476516"/>
                      </a:cubicBezTo>
                      <a:cubicBezTo>
                        <a:pt x="313436" y="517453"/>
                        <a:pt x="365669" y="480622"/>
                        <a:pt x="318666" y="511958"/>
                      </a:cubicBezTo>
                      <a:cubicBezTo>
                        <a:pt x="313940" y="519046"/>
                        <a:pt x="357600" y="495825"/>
                        <a:pt x="304489" y="533223"/>
                      </a:cubicBezTo>
                      <a:cubicBezTo>
                        <a:pt x="251378" y="570621"/>
                        <a:pt x="59070" y="692047"/>
                        <a:pt x="0" y="736349"/>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93" name="任意多边形: 形状 3592"/>
                <p:cNvSpPr/>
                <p:nvPr/>
              </p:nvSpPr>
              <p:spPr>
                <a:xfrm>
                  <a:off x="3190262" y="4902205"/>
                  <a:ext cx="694659" cy="787030"/>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375683 w 694659"/>
                    <a:gd name="connsiteY0-2" fmla="*/ 0 h 758455"/>
                    <a:gd name="connsiteX1-3" fmla="*/ 517450 w 694659"/>
                    <a:gd name="connsiteY1-4" fmla="*/ 21265 h 758455"/>
                    <a:gd name="connsiteX2-5" fmla="*/ 588334 w 694659"/>
                    <a:gd name="connsiteY2-6" fmla="*/ 49619 h 758455"/>
                    <a:gd name="connsiteX3-7" fmla="*/ 680483 w 694659"/>
                    <a:gd name="connsiteY3-8" fmla="*/ 106326 h 758455"/>
                    <a:gd name="connsiteX4-9" fmla="*/ 694659 w 694659"/>
                    <a:gd name="connsiteY4-10" fmla="*/ 134679 h 758455"/>
                    <a:gd name="connsiteX5-11" fmla="*/ 680483 w 694659"/>
                    <a:gd name="connsiteY5-12" fmla="*/ 233917 h 758455"/>
                    <a:gd name="connsiteX6-13" fmla="*/ 630864 w 694659"/>
                    <a:gd name="connsiteY6-14" fmla="*/ 290624 h 758455"/>
                    <a:gd name="connsiteX7-15" fmla="*/ 609599 w 694659"/>
                    <a:gd name="connsiteY7-16" fmla="*/ 311889 h 758455"/>
                    <a:gd name="connsiteX8-17" fmla="*/ 581245 w 694659"/>
                    <a:gd name="connsiteY8-18" fmla="*/ 333154 h 758455"/>
                    <a:gd name="connsiteX9-19" fmla="*/ 552892 w 694659"/>
                    <a:gd name="connsiteY9-20" fmla="*/ 361507 h 758455"/>
                    <a:gd name="connsiteX10-21" fmla="*/ 531627 w 694659"/>
                    <a:gd name="connsiteY10-22" fmla="*/ 389861 h 758455"/>
                    <a:gd name="connsiteX11-23" fmla="*/ 503273 w 694659"/>
                    <a:gd name="connsiteY11-24" fmla="*/ 404038 h 758455"/>
                    <a:gd name="connsiteX12-25" fmla="*/ 474920 w 694659"/>
                    <a:gd name="connsiteY12-26" fmla="*/ 432391 h 758455"/>
                    <a:gd name="connsiteX13-27" fmla="*/ 446566 w 694659"/>
                    <a:gd name="connsiteY13-28" fmla="*/ 453656 h 758455"/>
                    <a:gd name="connsiteX14-29" fmla="*/ 404036 w 694659"/>
                    <a:gd name="connsiteY14-30" fmla="*/ 489098 h 758455"/>
                    <a:gd name="connsiteX15-31" fmla="*/ 389859 w 694659"/>
                    <a:gd name="connsiteY15-32" fmla="*/ 510363 h 758455"/>
                    <a:gd name="connsiteX16-33" fmla="*/ 283534 w 694659"/>
                    <a:gd name="connsiteY16-34" fmla="*/ 602512 h 758455"/>
                    <a:gd name="connsiteX17-35" fmla="*/ 241004 w 694659"/>
                    <a:gd name="connsiteY17-36" fmla="*/ 630865 h 758455"/>
                    <a:gd name="connsiteX18-37" fmla="*/ 198473 w 694659"/>
                    <a:gd name="connsiteY18-38" fmla="*/ 652131 h 758455"/>
                    <a:gd name="connsiteX19-39" fmla="*/ 177208 w 694659"/>
                    <a:gd name="connsiteY19-40" fmla="*/ 680484 h 758455"/>
                    <a:gd name="connsiteX20-41" fmla="*/ 148855 w 694659"/>
                    <a:gd name="connsiteY20-42" fmla="*/ 687572 h 758455"/>
                    <a:gd name="connsiteX21-43" fmla="*/ 127590 w 694659"/>
                    <a:gd name="connsiteY21-44" fmla="*/ 701749 h 758455"/>
                    <a:gd name="connsiteX22-45" fmla="*/ 0 w 694659"/>
                    <a:gd name="connsiteY22-46" fmla="*/ 758455 h 758455"/>
                    <a:gd name="connsiteX0-47" fmla="*/ 375683 w 694659"/>
                    <a:gd name="connsiteY0-48" fmla="*/ 0 h 758455"/>
                    <a:gd name="connsiteX1-49" fmla="*/ 517450 w 694659"/>
                    <a:gd name="connsiteY1-50" fmla="*/ 21265 h 758455"/>
                    <a:gd name="connsiteX2-51" fmla="*/ 588334 w 694659"/>
                    <a:gd name="connsiteY2-52" fmla="*/ 49619 h 758455"/>
                    <a:gd name="connsiteX3-53" fmla="*/ 680483 w 694659"/>
                    <a:gd name="connsiteY3-54" fmla="*/ 106326 h 758455"/>
                    <a:gd name="connsiteX4-55" fmla="*/ 694659 w 694659"/>
                    <a:gd name="connsiteY4-56" fmla="*/ 134679 h 758455"/>
                    <a:gd name="connsiteX5-57" fmla="*/ 680483 w 694659"/>
                    <a:gd name="connsiteY5-58" fmla="*/ 233917 h 758455"/>
                    <a:gd name="connsiteX6-59" fmla="*/ 630864 w 694659"/>
                    <a:gd name="connsiteY6-60" fmla="*/ 290624 h 758455"/>
                    <a:gd name="connsiteX7-61" fmla="*/ 609599 w 694659"/>
                    <a:gd name="connsiteY7-62" fmla="*/ 311889 h 758455"/>
                    <a:gd name="connsiteX8-63" fmla="*/ 581245 w 694659"/>
                    <a:gd name="connsiteY8-64" fmla="*/ 333154 h 758455"/>
                    <a:gd name="connsiteX9-65" fmla="*/ 552892 w 694659"/>
                    <a:gd name="connsiteY9-66" fmla="*/ 361507 h 758455"/>
                    <a:gd name="connsiteX10-67" fmla="*/ 531627 w 694659"/>
                    <a:gd name="connsiteY10-68" fmla="*/ 389861 h 758455"/>
                    <a:gd name="connsiteX11-69" fmla="*/ 503273 w 694659"/>
                    <a:gd name="connsiteY11-70" fmla="*/ 404038 h 758455"/>
                    <a:gd name="connsiteX12-71" fmla="*/ 474920 w 694659"/>
                    <a:gd name="connsiteY12-72" fmla="*/ 432391 h 758455"/>
                    <a:gd name="connsiteX13-73" fmla="*/ 446566 w 694659"/>
                    <a:gd name="connsiteY13-74" fmla="*/ 453656 h 758455"/>
                    <a:gd name="connsiteX14-75" fmla="*/ 404036 w 694659"/>
                    <a:gd name="connsiteY14-76" fmla="*/ 489098 h 758455"/>
                    <a:gd name="connsiteX15-77" fmla="*/ 389859 w 694659"/>
                    <a:gd name="connsiteY15-78" fmla="*/ 510363 h 758455"/>
                    <a:gd name="connsiteX16-79" fmla="*/ 283534 w 694659"/>
                    <a:gd name="connsiteY16-80" fmla="*/ 602512 h 758455"/>
                    <a:gd name="connsiteX17-81" fmla="*/ 241004 w 694659"/>
                    <a:gd name="connsiteY17-82" fmla="*/ 630865 h 758455"/>
                    <a:gd name="connsiteX18-83" fmla="*/ 177208 w 694659"/>
                    <a:gd name="connsiteY18-84" fmla="*/ 680484 h 758455"/>
                    <a:gd name="connsiteX19-85" fmla="*/ 148855 w 694659"/>
                    <a:gd name="connsiteY19-86" fmla="*/ 687572 h 758455"/>
                    <a:gd name="connsiteX20-87" fmla="*/ 127590 w 694659"/>
                    <a:gd name="connsiteY20-88" fmla="*/ 701749 h 758455"/>
                    <a:gd name="connsiteX21-89" fmla="*/ 0 w 694659"/>
                    <a:gd name="connsiteY21-90" fmla="*/ 758455 h 758455"/>
                    <a:gd name="connsiteX0-91" fmla="*/ 375683 w 694659"/>
                    <a:gd name="connsiteY0-92" fmla="*/ 0 h 758455"/>
                    <a:gd name="connsiteX1-93" fmla="*/ 517450 w 694659"/>
                    <a:gd name="connsiteY1-94" fmla="*/ 21265 h 758455"/>
                    <a:gd name="connsiteX2-95" fmla="*/ 588334 w 694659"/>
                    <a:gd name="connsiteY2-96" fmla="*/ 49619 h 758455"/>
                    <a:gd name="connsiteX3-97" fmla="*/ 680483 w 694659"/>
                    <a:gd name="connsiteY3-98" fmla="*/ 106326 h 758455"/>
                    <a:gd name="connsiteX4-99" fmla="*/ 694659 w 694659"/>
                    <a:gd name="connsiteY4-100" fmla="*/ 134679 h 758455"/>
                    <a:gd name="connsiteX5-101" fmla="*/ 680483 w 694659"/>
                    <a:gd name="connsiteY5-102" fmla="*/ 233917 h 758455"/>
                    <a:gd name="connsiteX6-103" fmla="*/ 630864 w 694659"/>
                    <a:gd name="connsiteY6-104" fmla="*/ 290624 h 758455"/>
                    <a:gd name="connsiteX7-105" fmla="*/ 609599 w 694659"/>
                    <a:gd name="connsiteY7-106" fmla="*/ 311889 h 758455"/>
                    <a:gd name="connsiteX8-107" fmla="*/ 581245 w 694659"/>
                    <a:gd name="connsiteY8-108" fmla="*/ 333154 h 758455"/>
                    <a:gd name="connsiteX9-109" fmla="*/ 552892 w 694659"/>
                    <a:gd name="connsiteY9-110" fmla="*/ 361507 h 758455"/>
                    <a:gd name="connsiteX10-111" fmla="*/ 531627 w 694659"/>
                    <a:gd name="connsiteY10-112" fmla="*/ 389861 h 758455"/>
                    <a:gd name="connsiteX11-113" fmla="*/ 503273 w 694659"/>
                    <a:gd name="connsiteY11-114" fmla="*/ 404038 h 758455"/>
                    <a:gd name="connsiteX12-115" fmla="*/ 474920 w 694659"/>
                    <a:gd name="connsiteY12-116" fmla="*/ 432391 h 758455"/>
                    <a:gd name="connsiteX13-117" fmla="*/ 446566 w 694659"/>
                    <a:gd name="connsiteY13-118" fmla="*/ 453656 h 758455"/>
                    <a:gd name="connsiteX14-119" fmla="*/ 404036 w 694659"/>
                    <a:gd name="connsiteY14-120" fmla="*/ 489098 h 758455"/>
                    <a:gd name="connsiteX15-121" fmla="*/ 389859 w 694659"/>
                    <a:gd name="connsiteY15-122" fmla="*/ 510363 h 758455"/>
                    <a:gd name="connsiteX16-123" fmla="*/ 283534 w 694659"/>
                    <a:gd name="connsiteY16-124" fmla="*/ 602512 h 758455"/>
                    <a:gd name="connsiteX17-125" fmla="*/ 241004 w 694659"/>
                    <a:gd name="connsiteY17-126" fmla="*/ 630865 h 758455"/>
                    <a:gd name="connsiteX18-127" fmla="*/ 148855 w 694659"/>
                    <a:gd name="connsiteY18-128" fmla="*/ 687572 h 758455"/>
                    <a:gd name="connsiteX19-129" fmla="*/ 127590 w 694659"/>
                    <a:gd name="connsiteY19-130" fmla="*/ 701749 h 758455"/>
                    <a:gd name="connsiteX20-131" fmla="*/ 0 w 694659"/>
                    <a:gd name="connsiteY20-132" fmla="*/ 758455 h 758455"/>
                    <a:gd name="connsiteX0-133" fmla="*/ 375683 w 694659"/>
                    <a:gd name="connsiteY0-134" fmla="*/ 0 h 758455"/>
                    <a:gd name="connsiteX1-135" fmla="*/ 517450 w 694659"/>
                    <a:gd name="connsiteY1-136" fmla="*/ 21265 h 758455"/>
                    <a:gd name="connsiteX2-137" fmla="*/ 588334 w 694659"/>
                    <a:gd name="connsiteY2-138" fmla="*/ 49619 h 758455"/>
                    <a:gd name="connsiteX3-139" fmla="*/ 680483 w 694659"/>
                    <a:gd name="connsiteY3-140" fmla="*/ 106326 h 758455"/>
                    <a:gd name="connsiteX4-141" fmla="*/ 694659 w 694659"/>
                    <a:gd name="connsiteY4-142" fmla="*/ 134679 h 758455"/>
                    <a:gd name="connsiteX5-143" fmla="*/ 680483 w 694659"/>
                    <a:gd name="connsiteY5-144" fmla="*/ 233917 h 758455"/>
                    <a:gd name="connsiteX6-145" fmla="*/ 630864 w 694659"/>
                    <a:gd name="connsiteY6-146" fmla="*/ 290624 h 758455"/>
                    <a:gd name="connsiteX7-147" fmla="*/ 609599 w 694659"/>
                    <a:gd name="connsiteY7-148" fmla="*/ 311889 h 758455"/>
                    <a:gd name="connsiteX8-149" fmla="*/ 581245 w 694659"/>
                    <a:gd name="connsiteY8-150" fmla="*/ 333154 h 758455"/>
                    <a:gd name="connsiteX9-151" fmla="*/ 552892 w 694659"/>
                    <a:gd name="connsiteY9-152" fmla="*/ 361507 h 758455"/>
                    <a:gd name="connsiteX10-153" fmla="*/ 531627 w 694659"/>
                    <a:gd name="connsiteY10-154" fmla="*/ 389861 h 758455"/>
                    <a:gd name="connsiteX11-155" fmla="*/ 503273 w 694659"/>
                    <a:gd name="connsiteY11-156" fmla="*/ 404038 h 758455"/>
                    <a:gd name="connsiteX12-157" fmla="*/ 474920 w 694659"/>
                    <a:gd name="connsiteY12-158" fmla="*/ 432391 h 758455"/>
                    <a:gd name="connsiteX13-159" fmla="*/ 446566 w 694659"/>
                    <a:gd name="connsiteY13-160" fmla="*/ 453656 h 758455"/>
                    <a:gd name="connsiteX14-161" fmla="*/ 404036 w 694659"/>
                    <a:gd name="connsiteY14-162" fmla="*/ 489098 h 758455"/>
                    <a:gd name="connsiteX15-163" fmla="*/ 389859 w 694659"/>
                    <a:gd name="connsiteY15-164" fmla="*/ 510363 h 758455"/>
                    <a:gd name="connsiteX16-165" fmla="*/ 283534 w 694659"/>
                    <a:gd name="connsiteY16-166" fmla="*/ 602512 h 758455"/>
                    <a:gd name="connsiteX17-167" fmla="*/ 241004 w 694659"/>
                    <a:gd name="connsiteY17-168" fmla="*/ 630865 h 758455"/>
                    <a:gd name="connsiteX18-169" fmla="*/ 127590 w 694659"/>
                    <a:gd name="connsiteY18-170" fmla="*/ 701749 h 758455"/>
                    <a:gd name="connsiteX19-171" fmla="*/ 0 w 694659"/>
                    <a:gd name="connsiteY19-172" fmla="*/ 758455 h 758455"/>
                    <a:gd name="connsiteX0-173" fmla="*/ 375683 w 694659"/>
                    <a:gd name="connsiteY0-174" fmla="*/ 0 h 758455"/>
                    <a:gd name="connsiteX1-175" fmla="*/ 517450 w 694659"/>
                    <a:gd name="connsiteY1-176" fmla="*/ 21265 h 758455"/>
                    <a:gd name="connsiteX2-177" fmla="*/ 588334 w 694659"/>
                    <a:gd name="connsiteY2-178" fmla="*/ 49619 h 758455"/>
                    <a:gd name="connsiteX3-179" fmla="*/ 680483 w 694659"/>
                    <a:gd name="connsiteY3-180" fmla="*/ 106326 h 758455"/>
                    <a:gd name="connsiteX4-181" fmla="*/ 694659 w 694659"/>
                    <a:gd name="connsiteY4-182" fmla="*/ 134679 h 758455"/>
                    <a:gd name="connsiteX5-183" fmla="*/ 680483 w 694659"/>
                    <a:gd name="connsiteY5-184" fmla="*/ 233917 h 758455"/>
                    <a:gd name="connsiteX6-185" fmla="*/ 630864 w 694659"/>
                    <a:gd name="connsiteY6-186" fmla="*/ 290624 h 758455"/>
                    <a:gd name="connsiteX7-187" fmla="*/ 609599 w 694659"/>
                    <a:gd name="connsiteY7-188" fmla="*/ 311889 h 758455"/>
                    <a:gd name="connsiteX8-189" fmla="*/ 581245 w 694659"/>
                    <a:gd name="connsiteY8-190" fmla="*/ 333154 h 758455"/>
                    <a:gd name="connsiteX9-191" fmla="*/ 552892 w 694659"/>
                    <a:gd name="connsiteY9-192" fmla="*/ 361507 h 758455"/>
                    <a:gd name="connsiteX10-193" fmla="*/ 531627 w 694659"/>
                    <a:gd name="connsiteY10-194" fmla="*/ 389861 h 758455"/>
                    <a:gd name="connsiteX11-195" fmla="*/ 503273 w 694659"/>
                    <a:gd name="connsiteY11-196" fmla="*/ 404038 h 758455"/>
                    <a:gd name="connsiteX12-197" fmla="*/ 474920 w 694659"/>
                    <a:gd name="connsiteY12-198" fmla="*/ 432391 h 758455"/>
                    <a:gd name="connsiteX13-199" fmla="*/ 446566 w 694659"/>
                    <a:gd name="connsiteY13-200" fmla="*/ 453656 h 758455"/>
                    <a:gd name="connsiteX14-201" fmla="*/ 404036 w 694659"/>
                    <a:gd name="connsiteY14-202" fmla="*/ 489098 h 758455"/>
                    <a:gd name="connsiteX15-203" fmla="*/ 389859 w 694659"/>
                    <a:gd name="connsiteY15-204" fmla="*/ 510363 h 758455"/>
                    <a:gd name="connsiteX16-205" fmla="*/ 283534 w 694659"/>
                    <a:gd name="connsiteY16-206" fmla="*/ 602512 h 758455"/>
                    <a:gd name="connsiteX17-207" fmla="*/ 241004 w 694659"/>
                    <a:gd name="connsiteY17-208" fmla="*/ 630865 h 758455"/>
                    <a:gd name="connsiteX18-209" fmla="*/ 0 w 694659"/>
                    <a:gd name="connsiteY18-210" fmla="*/ 758455 h 758455"/>
                    <a:gd name="connsiteX0-211" fmla="*/ 293768 w 694659"/>
                    <a:gd name="connsiteY0-212" fmla="*/ 0 h 787030"/>
                    <a:gd name="connsiteX1-213" fmla="*/ 517450 w 694659"/>
                    <a:gd name="connsiteY1-214" fmla="*/ 49840 h 787030"/>
                    <a:gd name="connsiteX2-215" fmla="*/ 588334 w 694659"/>
                    <a:gd name="connsiteY2-216" fmla="*/ 78194 h 787030"/>
                    <a:gd name="connsiteX3-217" fmla="*/ 680483 w 694659"/>
                    <a:gd name="connsiteY3-218" fmla="*/ 134901 h 787030"/>
                    <a:gd name="connsiteX4-219" fmla="*/ 694659 w 694659"/>
                    <a:gd name="connsiteY4-220" fmla="*/ 163254 h 787030"/>
                    <a:gd name="connsiteX5-221" fmla="*/ 680483 w 694659"/>
                    <a:gd name="connsiteY5-222" fmla="*/ 262492 h 787030"/>
                    <a:gd name="connsiteX6-223" fmla="*/ 630864 w 694659"/>
                    <a:gd name="connsiteY6-224" fmla="*/ 319199 h 787030"/>
                    <a:gd name="connsiteX7-225" fmla="*/ 609599 w 694659"/>
                    <a:gd name="connsiteY7-226" fmla="*/ 340464 h 787030"/>
                    <a:gd name="connsiteX8-227" fmla="*/ 581245 w 694659"/>
                    <a:gd name="connsiteY8-228" fmla="*/ 361729 h 787030"/>
                    <a:gd name="connsiteX9-229" fmla="*/ 552892 w 694659"/>
                    <a:gd name="connsiteY9-230" fmla="*/ 390082 h 787030"/>
                    <a:gd name="connsiteX10-231" fmla="*/ 531627 w 694659"/>
                    <a:gd name="connsiteY10-232" fmla="*/ 418436 h 787030"/>
                    <a:gd name="connsiteX11-233" fmla="*/ 503273 w 694659"/>
                    <a:gd name="connsiteY11-234" fmla="*/ 432613 h 787030"/>
                    <a:gd name="connsiteX12-235" fmla="*/ 474920 w 694659"/>
                    <a:gd name="connsiteY12-236" fmla="*/ 460966 h 787030"/>
                    <a:gd name="connsiteX13-237" fmla="*/ 446566 w 694659"/>
                    <a:gd name="connsiteY13-238" fmla="*/ 482231 h 787030"/>
                    <a:gd name="connsiteX14-239" fmla="*/ 404036 w 694659"/>
                    <a:gd name="connsiteY14-240" fmla="*/ 517673 h 787030"/>
                    <a:gd name="connsiteX15-241" fmla="*/ 389859 w 694659"/>
                    <a:gd name="connsiteY15-242" fmla="*/ 538938 h 787030"/>
                    <a:gd name="connsiteX16-243" fmla="*/ 283534 w 694659"/>
                    <a:gd name="connsiteY16-244" fmla="*/ 631087 h 787030"/>
                    <a:gd name="connsiteX17-245" fmla="*/ 241004 w 694659"/>
                    <a:gd name="connsiteY17-246" fmla="*/ 659440 h 787030"/>
                    <a:gd name="connsiteX18-247" fmla="*/ 0 w 694659"/>
                    <a:gd name="connsiteY18-248" fmla="*/ 787030 h 78703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Lst>
                  <a:rect l="l" t="t" r="r" b="b"/>
                  <a:pathLst>
                    <a:path w="694659" h="787030">
                      <a:moveTo>
                        <a:pt x="293768" y="0"/>
                      </a:moveTo>
                      <a:cubicBezTo>
                        <a:pt x="336088" y="4703"/>
                        <a:pt x="468356" y="36808"/>
                        <a:pt x="517450" y="49840"/>
                      </a:cubicBezTo>
                      <a:cubicBezTo>
                        <a:pt x="566544" y="62872"/>
                        <a:pt x="565127" y="67751"/>
                        <a:pt x="588334" y="78194"/>
                      </a:cubicBezTo>
                      <a:cubicBezTo>
                        <a:pt x="660925" y="110860"/>
                        <a:pt x="643293" y="97711"/>
                        <a:pt x="680483" y="134901"/>
                      </a:cubicBezTo>
                      <a:cubicBezTo>
                        <a:pt x="685208" y="144352"/>
                        <a:pt x="694659" y="152688"/>
                        <a:pt x="694659" y="163254"/>
                      </a:cubicBezTo>
                      <a:cubicBezTo>
                        <a:pt x="694659" y="196669"/>
                        <a:pt x="690085" y="230486"/>
                        <a:pt x="680483" y="262492"/>
                      </a:cubicBezTo>
                      <a:cubicBezTo>
                        <a:pt x="666937" y="307645"/>
                        <a:pt x="656539" y="297803"/>
                        <a:pt x="630864" y="319199"/>
                      </a:cubicBezTo>
                      <a:cubicBezTo>
                        <a:pt x="623163" y="325617"/>
                        <a:pt x="617210" y="333940"/>
                        <a:pt x="609599" y="340464"/>
                      </a:cubicBezTo>
                      <a:cubicBezTo>
                        <a:pt x="600629" y="348152"/>
                        <a:pt x="590136" y="353949"/>
                        <a:pt x="581245" y="361729"/>
                      </a:cubicBezTo>
                      <a:cubicBezTo>
                        <a:pt x="571186" y="370530"/>
                        <a:pt x="561693" y="380023"/>
                        <a:pt x="552892" y="390082"/>
                      </a:cubicBezTo>
                      <a:cubicBezTo>
                        <a:pt x="545112" y="398973"/>
                        <a:pt x="540597" y="410747"/>
                        <a:pt x="531627" y="418436"/>
                      </a:cubicBezTo>
                      <a:cubicBezTo>
                        <a:pt x="523604" y="425313"/>
                        <a:pt x="511727" y="426273"/>
                        <a:pt x="503273" y="432613"/>
                      </a:cubicBezTo>
                      <a:cubicBezTo>
                        <a:pt x="492580" y="440632"/>
                        <a:pt x="484979" y="452165"/>
                        <a:pt x="474920" y="460966"/>
                      </a:cubicBezTo>
                      <a:cubicBezTo>
                        <a:pt x="466029" y="468746"/>
                        <a:pt x="455536" y="474543"/>
                        <a:pt x="446566" y="482231"/>
                      </a:cubicBezTo>
                      <a:cubicBezTo>
                        <a:pt x="398806" y="523168"/>
                        <a:pt x="451039" y="486337"/>
                        <a:pt x="404036" y="517673"/>
                      </a:cubicBezTo>
                      <a:cubicBezTo>
                        <a:pt x="399310" y="524761"/>
                        <a:pt x="395519" y="532571"/>
                        <a:pt x="389859" y="538938"/>
                      </a:cubicBezTo>
                      <a:cubicBezTo>
                        <a:pt x="359440" y="573159"/>
                        <a:pt x="321284" y="605921"/>
                        <a:pt x="283534" y="631087"/>
                      </a:cubicBezTo>
                      <a:cubicBezTo>
                        <a:pt x="269357" y="640538"/>
                        <a:pt x="288260" y="633450"/>
                        <a:pt x="241004" y="659440"/>
                      </a:cubicBezTo>
                      <a:cubicBezTo>
                        <a:pt x="193748" y="685431"/>
                        <a:pt x="50209" y="760449"/>
                        <a:pt x="0" y="787030"/>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53" name="弧形 3752"/>
              <p:cNvSpPr/>
              <p:nvPr/>
            </p:nvSpPr>
            <p:spPr>
              <a:xfrm rot="14050619">
                <a:off x="9513122" y="2121398"/>
                <a:ext cx="454347" cy="3452551"/>
              </a:xfrm>
              <a:prstGeom prst="arc">
                <a:avLst>
                  <a:gd name="adj1" fmla="val 16649090"/>
                  <a:gd name="adj2" fmla="val 16938147"/>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3754" name="弧形 3753"/>
              <p:cNvSpPr/>
              <p:nvPr/>
            </p:nvSpPr>
            <p:spPr>
              <a:xfrm rot="14033804">
                <a:off x="9553983" y="2128120"/>
                <a:ext cx="454347" cy="3452551"/>
              </a:xfrm>
              <a:prstGeom prst="arc">
                <a:avLst>
                  <a:gd name="adj1" fmla="val 16660998"/>
                  <a:gd name="adj2" fmla="val 1696502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3760" name="弧形 3759"/>
              <p:cNvSpPr/>
              <p:nvPr/>
            </p:nvSpPr>
            <p:spPr>
              <a:xfrm rot="16511040">
                <a:off x="8729507" y="3204783"/>
                <a:ext cx="454347" cy="3452551"/>
              </a:xfrm>
              <a:prstGeom prst="arc">
                <a:avLst>
                  <a:gd name="adj1" fmla="val 16660998"/>
                  <a:gd name="adj2" fmla="val 18291018"/>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61" name="弧形 3760"/>
              <p:cNvSpPr/>
              <p:nvPr/>
            </p:nvSpPr>
            <p:spPr>
              <a:xfrm rot="5124485">
                <a:off x="8457639" y="2482952"/>
                <a:ext cx="454347" cy="3452551"/>
              </a:xfrm>
              <a:prstGeom prst="arc">
                <a:avLst>
                  <a:gd name="adj1" fmla="val 18462444"/>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62" name="弧形 3761"/>
              <p:cNvSpPr/>
              <p:nvPr/>
            </p:nvSpPr>
            <p:spPr>
              <a:xfrm rot="16403412">
                <a:off x="8457657" y="3147164"/>
                <a:ext cx="454347" cy="3452551"/>
              </a:xfrm>
              <a:prstGeom prst="arc">
                <a:avLst>
                  <a:gd name="adj1" fmla="val 16988559"/>
                  <a:gd name="adj2" fmla="val 27208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63" name="弧形 3762"/>
              <p:cNvSpPr/>
              <p:nvPr/>
            </p:nvSpPr>
            <p:spPr>
              <a:xfrm rot="14487151">
                <a:off x="7990358" y="2968530"/>
                <a:ext cx="454347" cy="3452551"/>
              </a:xfrm>
              <a:prstGeom prst="arc">
                <a:avLst>
                  <a:gd name="adj1" fmla="val 18681833"/>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64" name="弧形 3763"/>
              <p:cNvSpPr/>
              <p:nvPr/>
            </p:nvSpPr>
            <p:spPr>
              <a:xfrm rot="5693945">
                <a:off x="7577707" y="2528715"/>
                <a:ext cx="454347" cy="3452551"/>
              </a:xfrm>
              <a:prstGeom prst="arc">
                <a:avLst>
                  <a:gd name="adj1" fmla="val 18732327"/>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65" name="弧形 3764"/>
              <p:cNvSpPr/>
              <p:nvPr/>
            </p:nvSpPr>
            <p:spPr>
              <a:xfrm rot="14487151">
                <a:off x="7909646" y="2968532"/>
                <a:ext cx="454347" cy="3452551"/>
              </a:xfrm>
              <a:prstGeom prst="arc">
                <a:avLst>
                  <a:gd name="adj1" fmla="val 18681833"/>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66" name="弧形 3765"/>
              <p:cNvSpPr/>
              <p:nvPr/>
            </p:nvSpPr>
            <p:spPr>
              <a:xfrm rot="16424492">
                <a:off x="7396283" y="3048725"/>
                <a:ext cx="336391" cy="3452551"/>
              </a:xfrm>
              <a:prstGeom prst="arc">
                <a:avLst>
                  <a:gd name="adj1" fmla="val 18681833"/>
                  <a:gd name="adj2" fmla="val 3262371"/>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67" name="弧形 3766"/>
              <p:cNvSpPr/>
              <p:nvPr/>
            </p:nvSpPr>
            <p:spPr>
              <a:xfrm rot="16459592">
                <a:off x="7324438" y="3140348"/>
                <a:ext cx="454347" cy="3452551"/>
              </a:xfrm>
              <a:prstGeom prst="arc">
                <a:avLst>
                  <a:gd name="adj1" fmla="val 18681833"/>
                  <a:gd name="adj2" fmla="val 2054864"/>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68" name="弧形 3767"/>
              <p:cNvSpPr/>
              <p:nvPr/>
            </p:nvSpPr>
            <p:spPr>
              <a:xfrm rot="20129066" flipH="1">
                <a:off x="6667105" y="4648428"/>
                <a:ext cx="2188687" cy="352359"/>
              </a:xfrm>
              <a:prstGeom prst="arc">
                <a:avLst>
                  <a:gd name="adj1" fmla="val 15574965"/>
                  <a:gd name="adj2" fmla="val 2136312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769" name="弧形 3768"/>
              <p:cNvSpPr/>
              <p:nvPr/>
            </p:nvSpPr>
            <p:spPr>
              <a:xfrm rot="19840638" flipH="1">
                <a:off x="6214241" y="4935116"/>
                <a:ext cx="2099138" cy="253953"/>
              </a:xfrm>
              <a:prstGeom prst="arc">
                <a:avLst>
                  <a:gd name="adj1" fmla="val 11328543"/>
                  <a:gd name="adj2" fmla="val 20782926"/>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770" name="弧形 3769"/>
              <p:cNvSpPr/>
              <p:nvPr/>
            </p:nvSpPr>
            <p:spPr>
              <a:xfrm rot="10635142" flipH="1">
                <a:off x="5573631" y="4421061"/>
                <a:ext cx="2099138" cy="253953"/>
              </a:xfrm>
              <a:prstGeom prst="arc">
                <a:avLst>
                  <a:gd name="adj1" fmla="val 11915381"/>
                  <a:gd name="adj2" fmla="val 2101668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771" name="弧形 3770"/>
              <p:cNvSpPr/>
              <p:nvPr/>
            </p:nvSpPr>
            <p:spPr>
              <a:xfrm rot="10619396" flipH="1">
                <a:off x="5698619" y="4393732"/>
                <a:ext cx="2099138" cy="253953"/>
              </a:xfrm>
              <a:prstGeom prst="arc">
                <a:avLst>
                  <a:gd name="adj1" fmla="val 11766623"/>
                  <a:gd name="adj2" fmla="val 2091366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772" name="弧形 3771"/>
              <p:cNvSpPr/>
              <p:nvPr/>
            </p:nvSpPr>
            <p:spPr>
              <a:xfrm rot="20373382">
                <a:off x="4821504" y="5623925"/>
                <a:ext cx="2469134" cy="174221"/>
              </a:xfrm>
              <a:prstGeom prst="arc">
                <a:avLst>
                  <a:gd name="adj1" fmla="val 12428362"/>
                  <a:gd name="adj2" fmla="val 21461613"/>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773" name="弧形 3772"/>
              <p:cNvSpPr/>
              <p:nvPr/>
            </p:nvSpPr>
            <p:spPr>
              <a:xfrm rot="9590948">
                <a:off x="5575166" y="5187431"/>
                <a:ext cx="2469134" cy="195720"/>
              </a:xfrm>
              <a:prstGeom prst="arc">
                <a:avLst>
                  <a:gd name="adj1" fmla="val 12194545"/>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774" name="任意多边形: 形状 3773"/>
              <p:cNvSpPr/>
              <p:nvPr/>
            </p:nvSpPr>
            <p:spPr>
              <a:xfrm>
                <a:off x="2788136" y="4962292"/>
                <a:ext cx="209982" cy="322656"/>
              </a:xfrm>
              <a:custGeom>
                <a:avLst/>
                <a:gdLst>
                  <a:gd name="connsiteX0" fmla="*/ 0 w 110003"/>
                  <a:gd name="connsiteY0" fmla="*/ 0 h 233756"/>
                  <a:gd name="connsiteX1" fmla="*/ 34376 w 110003"/>
                  <a:gd name="connsiteY1" fmla="*/ 6875 h 233756"/>
                  <a:gd name="connsiteX2" fmla="*/ 75627 w 110003"/>
                  <a:gd name="connsiteY2" fmla="*/ 34376 h 233756"/>
                  <a:gd name="connsiteX3" fmla="*/ 110003 w 110003"/>
                  <a:gd name="connsiteY3" fmla="*/ 96252 h 233756"/>
                  <a:gd name="connsiteX4" fmla="*/ 103128 w 110003"/>
                  <a:gd name="connsiteY4" fmla="*/ 144379 h 233756"/>
                  <a:gd name="connsiteX5" fmla="*/ 89377 w 110003"/>
                  <a:gd name="connsiteY5" fmla="*/ 165004 h 233756"/>
                  <a:gd name="connsiteX6" fmla="*/ 41251 w 110003"/>
                  <a:gd name="connsiteY6" fmla="*/ 206255 h 233756"/>
                  <a:gd name="connsiteX7" fmla="*/ 13750 w 110003"/>
                  <a:gd name="connsiteY7" fmla="*/ 233756 h 233756"/>
                  <a:gd name="connsiteX0-1" fmla="*/ 0 w 110003"/>
                  <a:gd name="connsiteY0-2" fmla="*/ 0 h 233756"/>
                  <a:gd name="connsiteX1-3" fmla="*/ 34376 w 110003"/>
                  <a:gd name="connsiteY1-4" fmla="*/ 6875 h 233756"/>
                  <a:gd name="connsiteX2-5" fmla="*/ 75627 w 110003"/>
                  <a:gd name="connsiteY2-6" fmla="*/ 34376 h 233756"/>
                  <a:gd name="connsiteX3-7" fmla="*/ 110003 w 110003"/>
                  <a:gd name="connsiteY3-8" fmla="*/ 96252 h 233756"/>
                  <a:gd name="connsiteX4-9" fmla="*/ 103128 w 110003"/>
                  <a:gd name="connsiteY4-10" fmla="*/ 144379 h 233756"/>
                  <a:gd name="connsiteX5-11" fmla="*/ 89377 w 110003"/>
                  <a:gd name="connsiteY5-12" fmla="*/ 165004 h 233756"/>
                  <a:gd name="connsiteX6-13" fmla="*/ 13750 w 110003"/>
                  <a:gd name="connsiteY6-14" fmla="*/ 233756 h 233756"/>
                  <a:gd name="connsiteX0-15" fmla="*/ 0 w 110003"/>
                  <a:gd name="connsiteY0-16" fmla="*/ 0 h 238836"/>
                  <a:gd name="connsiteX1-17" fmla="*/ 34376 w 110003"/>
                  <a:gd name="connsiteY1-18" fmla="*/ 6875 h 238836"/>
                  <a:gd name="connsiteX2-19" fmla="*/ 75627 w 110003"/>
                  <a:gd name="connsiteY2-20" fmla="*/ 34376 h 238836"/>
                  <a:gd name="connsiteX3-21" fmla="*/ 110003 w 110003"/>
                  <a:gd name="connsiteY3-22" fmla="*/ 96252 h 238836"/>
                  <a:gd name="connsiteX4-23" fmla="*/ 103128 w 110003"/>
                  <a:gd name="connsiteY4-24" fmla="*/ 144379 h 238836"/>
                  <a:gd name="connsiteX5-25" fmla="*/ 89377 w 110003"/>
                  <a:gd name="connsiteY5-26" fmla="*/ 165004 h 238836"/>
                  <a:gd name="connsiteX6-27" fmla="*/ 32818 w 110003"/>
                  <a:gd name="connsiteY6-28" fmla="*/ 238836 h 238836"/>
                  <a:gd name="connsiteX0-29" fmla="*/ 0 w 175153"/>
                  <a:gd name="connsiteY0-30" fmla="*/ 0 h 322656"/>
                  <a:gd name="connsiteX1-31" fmla="*/ 99526 w 175153"/>
                  <a:gd name="connsiteY1-32" fmla="*/ 90695 h 322656"/>
                  <a:gd name="connsiteX2-33" fmla="*/ 140777 w 175153"/>
                  <a:gd name="connsiteY2-34" fmla="*/ 118196 h 322656"/>
                  <a:gd name="connsiteX3-35" fmla="*/ 175153 w 175153"/>
                  <a:gd name="connsiteY3-36" fmla="*/ 180072 h 322656"/>
                  <a:gd name="connsiteX4-37" fmla="*/ 168278 w 175153"/>
                  <a:gd name="connsiteY4-38" fmla="*/ 228199 h 322656"/>
                  <a:gd name="connsiteX5-39" fmla="*/ 154527 w 175153"/>
                  <a:gd name="connsiteY5-40" fmla="*/ 248824 h 322656"/>
                  <a:gd name="connsiteX6-41" fmla="*/ 97968 w 175153"/>
                  <a:gd name="connsiteY6-42" fmla="*/ 322656 h 32265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75153" h="322656">
                    <a:moveTo>
                      <a:pt x="0" y="0"/>
                    </a:moveTo>
                    <a:cubicBezTo>
                      <a:pt x="11459" y="2292"/>
                      <a:pt x="76063" y="70996"/>
                      <a:pt x="99526" y="90695"/>
                    </a:cubicBezTo>
                    <a:cubicBezTo>
                      <a:pt x="122989" y="110394"/>
                      <a:pt x="140777" y="118196"/>
                      <a:pt x="140777" y="118196"/>
                    </a:cubicBezTo>
                    <a:cubicBezTo>
                      <a:pt x="172298" y="165477"/>
                      <a:pt x="163052" y="143769"/>
                      <a:pt x="175153" y="180072"/>
                    </a:cubicBezTo>
                    <a:cubicBezTo>
                      <a:pt x="172861" y="196114"/>
                      <a:pt x="172935" y="212677"/>
                      <a:pt x="168278" y="228199"/>
                    </a:cubicBezTo>
                    <a:cubicBezTo>
                      <a:pt x="165904" y="236113"/>
                      <a:pt x="166245" y="233081"/>
                      <a:pt x="154527" y="248824"/>
                    </a:cubicBezTo>
                    <a:cubicBezTo>
                      <a:pt x="142809" y="264567"/>
                      <a:pt x="113724" y="308333"/>
                      <a:pt x="97968" y="322656"/>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775" name="任意多边形: 形状 3774"/>
              <p:cNvSpPr/>
              <p:nvPr/>
            </p:nvSpPr>
            <p:spPr>
              <a:xfrm>
                <a:off x="2733680" y="4982683"/>
                <a:ext cx="198390" cy="306476"/>
              </a:xfrm>
              <a:custGeom>
                <a:avLst/>
                <a:gdLst>
                  <a:gd name="connsiteX0" fmla="*/ 0 w 105045"/>
                  <a:gd name="connsiteY0" fmla="*/ 0 h 213131"/>
                  <a:gd name="connsiteX1" fmla="*/ 34376 w 105045"/>
                  <a:gd name="connsiteY1" fmla="*/ 6875 h 213131"/>
                  <a:gd name="connsiteX2" fmla="*/ 61877 w 105045"/>
                  <a:gd name="connsiteY2" fmla="*/ 34376 h 213131"/>
                  <a:gd name="connsiteX3" fmla="*/ 82503 w 105045"/>
                  <a:gd name="connsiteY3" fmla="*/ 41251 h 213131"/>
                  <a:gd name="connsiteX4" fmla="*/ 96253 w 105045"/>
                  <a:gd name="connsiteY4" fmla="*/ 68752 h 213131"/>
                  <a:gd name="connsiteX5" fmla="*/ 96253 w 105045"/>
                  <a:gd name="connsiteY5" fmla="*/ 171880 h 213131"/>
                  <a:gd name="connsiteX6" fmla="*/ 89378 w 105045"/>
                  <a:gd name="connsiteY6" fmla="*/ 192505 h 213131"/>
                  <a:gd name="connsiteX7" fmla="*/ 75627 w 105045"/>
                  <a:gd name="connsiteY7" fmla="*/ 206255 h 213131"/>
                  <a:gd name="connsiteX8" fmla="*/ 68752 w 105045"/>
                  <a:gd name="connsiteY8" fmla="*/ 213131 h 213131"/>
                  <a:gd name="connsiteX0-1" fmla="*/ 0 w 198390"/>
                  <a:gd name="connsiteY0-2" fmla="*/ 0 h 306476"/>
                  <a:gd name="connsiteX1-3" fmla="*/ 127721 w 198390"/>
                  <a:gd name="connsiteY1-4" fmla="*/ 100220 h 306476"/>
                  <a:gd name="connsiteX2-5" fmla="*/ 155222 w 198390"/>
                  <a:gd name="connsiteY2-6" fmla="*/ 127721 h 306476"/>
                  <a:gd name="connsiteX3-7" fmla="*/ 175848 w 198390"/>
                  <a:gd name="connsiteY3-8" fmla="*/ 134596 h 306476"/>
                  <a:gd name="connsiteX4-9" fmla="*/ 189598 w 198390"/>
                  <a:gd name="connsiteY4-10" fmla="*/ 162097 h 306476"/>
                  <a:gd name="connsiteX5-11" fmla="*/ 189598 w 198390"/>
                  <a:gd name="connsiteY5-12" fmla="*/ 265225 h 306476"/>
                  <a:gd name="connsiteX6-13" fmla="*/ 182723 w 198390"/>
                  <a:gd name="connsiteY6-14" fmla="*/ 285850 h 306476"/>
                  <a:gd name="connsiteX7-15" fmla="*/ 168972 w 198390"/>
                  <a:gd name="connsiteY7-16" fmla="*/ 299600 h 306476"/>
                  <a:gd name="connsiteX8-17" fmla="*/ 162097 w 198390"/>
                  <a:gd name="connsiteY8-18" fmla="*/ 306476 h 306476"/>
                  <a:gd name="connsiteX0-19" fmla="*/ 0 w 198390"/>
                  <a:gd name="connsiteY0-20" fmla="*/ 0 h 306476"/>
                  <a:gd name="connsiteX1-21" fmla="*/ 127721 w 198390"/>
                  <a:gd name="connsiteY1-22" fmla="*/ 100220 h 306476"/>
                  <a:gd name="connsiteX2-23" fmla="*/ 175848 w 198390"/>
                  <a:gd name="connsiteY2-24" fmla="*/ 134596 h 306476"/>
                  <a:gd name="connsiteX3-25" fmla="*/ 189598 w 198390"/>
                  <a:gd name="connsiteY3-26" fmla="*/ 162097 h 306476"/>
                  <a:gd name="connsiteX4-27" fmla="*/ 189598 w 198390"/>
                  <a:gd name="connsiteY4-28" fmla="*/ 265225 h 306476"/>
                  <a:gd name="connsiteX5-29" fmla="*/ 182723 w 198390"/>
                  <a:gd name="connsiteY5-30" fmla="*/ 285850 h 306476"/>
                  <a:gd name="connsiteX6-31" fmla="*/ 168972 w 198390"/>
                  <a:gd name="connsiteY6-32" fmla="*/ 299600 h 306476"/>
                  <a:gd name="connsiteX7-33" fmla="*/ 162097 w 198390"/>
                  <a:gd name="connsiteY7-34" fmla="*/ 306476 h 30647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198390" h="306476">
                    <a:moveTo>
                      <a:pt x="0" y="0"/>
                    </a:moveTo>
                    <a:cubicBezTo>
                      <a:pt x="11459" y="2292"/>
                      <a:pt x="98413" y="77787"/>
                      <a:pt x="127721" y="100220"/>
                    </a:cubicBezTo>
                    <a:cubicBezTo>
                      <a:pt x="157029" y="122653"/>
                      <a:pt x="165535" y="124283"/>
                      <a:pt x="175848" y="134596"/>
                    </a:cubicBezTo>
                    <a:cubicBezTo>
                      <a:pt x="180431" y="143763"/>
                      <a:pt x="185561" y="152677"/>
                      <a:pt x="189598" y="162097"/>
                    </a:cubicBezTo>
                    <a:cubicBezTo>
                      <a:pt x="205359" y="198873"/>
                      <a:pt x="196469" y="213691"/>
                      <a:pt x="189598" y="265225"/>
                    </a:cubicBezTo>
                    <a:cubicBezTo>
                      <a:pt x="188640" y="272408"/>
                      <a:pt x="186452" y="279636"/>
                      <a:pt x="182723" y="285850"/>
                    </a:cubicBezTo>
                    <a:cubicBezTo>
                      <a:pt x="179388" y="291408"/>
                      <a:pt x="173556" y="295016"/>
                      <a:pt x="168972" y="299600"/>
                    </a:cubicBezTo>
                    <a:lnTo>
                      <a:pt x="162097" y="306476"/>
                    </a:ln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2" name="弧形 191"/>
              <p:cNvSpPr/>
              <p:nvPr/>
            </p:nvSpPr>
            <p:spPr>
              <a:xfrm rot="10074596">
                <a:off x="1785377" y="5380951"/>
                <a:ext cx="2469134" cy="174221"/>
              </a:xfrm>
              <a:prstGeom prst="arc">
                <a:avLst>
                  <a:gd name="adj1" fmla="val 11638722"/>
                  <a:gd name="adj2" fmla="val 21327694"/>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93" name="弧形 192"/>
              <p:cNvSpPr/>
              <p:nvPr/>
            </p:nvSpPr>
            <p:spPr>
              <a:xfrm rot="20782365">
                <a:off x="1114074" y="5679222"/>
                <a:ext cx="2469134" cy="174221"/>
              </a:xfrm>
              <a:prstGeom prst="arc">
                <a:avLst>
                  <a:gd name="adj1" fmla="val 13851717"/>
                  <a:gd name="adj2" fmla="val 2146161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94" name="弧形 33"/>
              <p:cNvSpPr/>
              <p:nvPr/>
            </p:nvSpPr>
            <p:spPr>
              <a:xfrm rot="9903937">
                <a:off x="5601479" y="5025503"/>
                <a:ext cx="1084157" cy="58238"/>
              </a:xfrm>
              <a:custGeom>
                <a:avLst/>
                <a:gdLst>
                  <a:gd name="connsiteX0" fmla="*/ 193488 w 1321827"/>
                  <a:gd name="connsiteY0" fmla="*/ 16312 h 111335"/>
                  <a:gd name="connsiteX1" fmla="*/ 662352 w 1321827"/>
                  <a:gd name="connsiteY1" fmla="*/ 0 h 111335"/>
                  <a:gd name="connsiteX2" fmla="*/ 1277645 w 1321827"/>
                  <a:gd name="connsiteY2" fmla="*/ 35655 h 111335"/>
                  <a:gd name="connsiteX3" fmla="*/ 660914 w 1321827"/>
                  <a:gd name="connsiteY3" fmla="*/ 55668 h 111335"/>
                  <a:gd name="connsiteX4" fmla="*/ 193488 w 1321827"/>
                  <a:gd name="connsiteY4" fmla="*/ 16312 h 111335"/>
                  <a:gd name="connsiteX0-1" fmla="*/ 193488 w 1321827"/>
                  <a:gd name="connsiteY0-2" fmla="*/ 16312 h 111335"/>
                  <a:gd name="connsiteX1-3" fmla="*/ 662352 w 1321827"/>
                  <a:gd name="connsiteY1-4" fmla="*/ 0 h 111335"/>
                  <a:gd name="connsiteX2-5" fmla="*/ 1277645 w 1321827"/>
                  <a:gd name="connsiteY2-6" fmla="*/ 35655 h 111335"/>
                  <a:gd name="connsiteX0-7" fmla="*/ 0 w 1084157"/>
                  <a:gd name="connsiteY0-8" fmla="*/ 16822 h 56178"/>
                  <a:gd name="connsiteX1-9" fmla="*/ 468864 w 1084157"/>
                  <a:gd name="connsiteY1-10" fmla="*/ 510 h 56178"/>
                  <a:gd name="connsiteX2-11" fmla="*/ 1084157 w 1084157"/>
                  <a:gd name="connsiteY2-12" fmla="*/ 36165 h 56178"/>
                  <a:gd name="connsiteX3-13" fmla="*/ 467426 w 1084157"/>
                  <a:gd name="connsiteY3-14" fmla="*/ 56178 h 56178"/>
                  <a:gd name="connsiteX4-15" fmla="*/ 0 w 1084157"/>
                  <a:gd name="connsiteY4-16" fmla="*/ 16822 h 56178"/>
                  <a:gd name="connsiteX0-17" fmla="*/ 76321 w 1084157"/>
                  <a:gd name="connsiteY0-18" fmla="*/ 7675 h 56178"/>
                  <a:gd name="connsiteX1-19" fmla="*/ 468864 w 1084157"/>
                  <a:gd name="connsiteY1-20" fmla="*/ 510 h 56178"/>
                  <a:gd name="connsiteX2-21" fmla="*/ 1084157 w 1084157"/>
                  <a:gd name="connsiteY2-22" fmla="*/ 36165 h 56178"/>
                  <a:gd name="connsiteX0-23" fmla="*/ 0 w 1084157"/>
                  <a:gd name="connsiteY0-24" fmla="*/ 16822 h 58747"/>
                  <a:gd name="connsiteX1-25" fmla="*/ 468864 w 1084157"/>
                  <a:gd name="connsiteY1-26" fmla="*/ 510 h 58747"/>
                  <a:gd name="connsiteX2-27" fmla="*/ 1084157 w 1084157"/>
                  <a:gd name="connsiteY2-28" fmla="*/ 36165 h 58747"/>
                  <a:gd name="connsiteX3-29" fmla="*/ 467426 w 1084157"/>
                  <a:gd name="connsiteY3-30" fmla="*/ 56178 h 58747"/>
                  <a:gd name="connsiteX4-31" fmla="*/ 0 w 1084157"/>
                  <a:gd name="connsiteY4-32" fmla="*/ 16822 h 58747"/>
                  <a:gd name="connsiteX0-33" fmla="*/ 76321 w 1084157"/>
                  <a:gd name="connsiteY0-34" fmla="*/ 7675 h 58747"/>
                  <a:gd name="connsiteX1-35" fmla="*/ 468864 w 1084157"/>
                  <a:gd name="connsiteY1-36" fmla="*/ 510 h 58747"/>
                  <a:gd name="connsiteX2-37" fmla="*/ 1024930 w 1084157"/>
                  <a:gd name="connsiteY2-38" fmla="*/ 58747 h 58747"/>
                  <a:gd name="connsiteX0-39" fmla="*/ 0 w 1084157"/>
                  <a:gd name="connsiteY0-40" fmla="*/ 16313 h 58238"/>
                  <a:gd name="connsiteX1-41" fmla="*/ 468864 w 1084157"/>
                  <a:gd name="connsiteY1-42" fmla="*/ 1 h 58238"/>
                  <a:gd name="connsiteX2-43" fmla="*/ 1084157 w 1084157"/>
                  <a:gd name="connsiteY2-44" fmla="*/ 35656 h 58238"/>
                  <a:gd name="connsiteX3-45" fmla="*/ 467426 w 1084157"/>
                  <a:gd name="connsiteY3-46" fmla="*/ 55669 h 58238"/>
                  <a:gd name="connsiteX4-47" fmla="*/ 0 w 1084157"/>
                  <a:gd name="connsiteY4-48" fmla="*/ 16313 h 58238"/>
                  <a:gd name="connsiteX0-49" fmla="*/ 17094 w 1084157"/>
                  <a:gd name="connsiteY0-50" fmla="*/ 29748 h 58238"/>
                  <a:gd name="connsiteX1-51" fmla="*/ 468864 w 1084157"/>
                  <a:gd name="connsiteY1-52" fmla="*/ 1 h 58238"/>
                  <a:gd name="connsiteX2-53" fmla="*/ 1024930 w 1084157"/>
                  <a:gd name="connsiteY2-54" fmla="*/ 58238 h 58238"/>
                </a:gdLst>
                <a:ahLst/>
                <a:cxnLst>
                  <a:cxn ang="0">
                    <a:pos x="connsiteX0-1" y="connsiteY0-2"/>
                  </a:cxn>
                  <a:cxn ang="0">
                    <a:pos x="connsiteX1-3" y="connsiteY1-4"/>
                  </a:cxn>
                  <a:cxn ang="0">
                    <a:pos x="connsiteX2-5" y="connsiteY2-6"/>
                  </a:cxn>
                </a:cxnLst>
                <a:rect l="l" t="t" r="r" b="b"/>
                <a:pathLst>
                  <a:path w="1084157" h="58238" stroke="0" extrusionOk="0">
                    <a:moveTo>
                      <a:pt x="0" y="16313"/>
                    </a:moveTo>
                    <a:cubicBezTo>
                      <a:pt x="124305" y="5839"/>
                      <a:pt x="293036" y="-32"/>
                      <a:pt x="468864" y="1"/>
                    </a:cubicBezTo>
                    <a:cubicBezTo>
                      <a:pt x="741671" y="51"/>
                      <a:pt x="986082" y="14214"/>
                      <a:pt x="1084157" y="35656"/>
                    </a:cubicBezTo>
                    <a:lnTo>
                      <a:pt x="467426" y="55669"/>
                    </a:lnTo>
                    <a:lnTo>
                      <a:pt x="0" y="16313"/>
                    </a:lnTo>
                    <a:close/>
                  </a:path>
                  <a:path w="1084157" h="58238" fill="none">
                    <a:moveTo>
                      <a:pt x="17094" y="29748"/>
                    </a:moveTo>
                    <a:cubicBezTo>
                      <a:pt x="141399" y="19274"/>
                      <a:pt x="293036" y="-32"/>
                      <a:pt x="468864" y="1"/>
                    </a:cubicBezTo>
                    <a:cubicBezTo>
                      <a:pt x="741671" y="51"/>
                      <a:pt x="926855" y="36796"/>
                      <a:pt x="1024930" y="58238"/>
                    </a:cubicBezTo>
                  </a:path>
                </a:pathLst>
              </a:cu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95" name="弧形 194"/>
              <p:cNvSpPr/>
              <p:nvPr/>
            </p:nvSpPr>
            <p:spPr>
              <a:xfrm rot="9778674">
                <a:off x="5431771" y="4679701"/>
                <a:ext cx="2469134" cy="218978"/>
              </a:xfrm>
              <a:prstGeom prst="arc">
                <a:avLst>
                  <a:gd name="adj1" fmla="val 17712401"/>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96" name="弧形 195"/>
              <p:cNvSpPr/>
              <p:nvPr/>
            </p:nvSpPr>
            <p:spPr>
              <a:xfrm rot="9494209">
                <a:off x="5933646" y="3897408"/>
                <a:ext cx="2469134" cy="218978"/>
              </a:xfrm>
              <a:prstGeom prst="arc">
                <a:avLst>
                  <a:gd name="adj1" fmla="val 20106670"/>
                  <a:gd name="adj2" fmla="val 2136251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97" name="弧形 33"/>
              <p:cNvSpPr/>
              <p:nvPr/>
            </p:nvSpPr>
            <p:spPr>
              <a:xfrm rot="9555338">
                <a:off x="6095504" y="4278467"/>
                <a:ext cx="1084157" cy="75203"/>
              </a:xfrm>
              <a:custGeom>
                <a:avLst/>
                <a:gdLst>
                  <a:gd name="connsiteX0" fmla="*/ 193488 w 1321827"/>
                  <a:gd name="connsiteY0" fmla="*/ 16312 h 111335"/>
                  <a:gd name="connsiteX1" fmla="*/ 662352 w 1321827"/>
                  <a:gd name="connsiteY1" fmla="*/ 0 h 111335"/>
                  <a:gd name="connsiteX2" fmla="*/ 1277645 w 1321827"/>
                  <a:gd name="connsiteY2" fmla="*/ 35655 h 111335"/>
                  <a:gd name="connsiteX3" fmla="*/ 660914 w 1321827"/>
                  <a:gd name="connsiteY3" fmla="*/ 55668 h 111335"/>
                  <a:gd name="connsiteX4" fmla="*/ 193488 w 1321827"/>
                  <a:gd name="connsiteY4" fmla="*/ 16312 h 111335"/>
                  <a:gd name="connsiteX0-1" fmla="*/ 193488 w 1321827"/>
                  <a:gd name="connsiteY0-2" fmla="*/ 16312 h 111335"/>
                  <a:gd name="connsiteX1-3" fmla="*/ 662352 w 1321827"/>
                  <a:gd name="connsiteY1-4" fmla="*/ 0 h 111335"/>
                  <a:gd name="connsiteX2-5" fmla="*/ 1277645 w 1321827"/>
                  <a:gd name="connsiteY2-6" fmla="*/ 35655 h 111335"/>
                  <a:gd name="connsiteX0-7" fmla="*/ 0 w 1084157"/>
                  <a:gd name="connsiteY0-8" fmla="*/ 16822 h 56178"/>
                  <a:gd name="connsiteX1-9" fmla="*/ 468864 w 1084157"/>
                  <a:gd name="connsiteY1-10" fmla="*/ 510 h 56178"/>
                  <a:gd name="connsiteX2-11" fmla="*/ 1084157 w 1084157"/>
                  <a:gd name="connsiteY2-12" fmla="*/ 36165 h 56178"/>
                  <a:gd name="connsiteX3-13" fmla="*/ 467426 w 1084157"/>
                  <a:gd name="connsiteY3-14" fmla="*/ 56178 h 56178"/>
                  <a:gd name="connsiteX4-15" fmla="*/ 0 w 1084157"/>
                  <a:gd name="connsiteY4-16" fmla="*/ 16822 h 56178"/>
                  <a:gd name="connsiteX0-17" fmla="*/ 76321 w 1084157"/>
                  <a:gd name="connsiteY0-18" fmla="*/ 7675 h 56178"/>
                  <a:gd name="connsiteX1-19" fmla="*/ 468864 w 1084157"/>
                  <a:gd name="connsiteY1-20" fmla="*/ 510 h 56178"/>
                  <a:gd name="connsiteX2-21" fmla="*/ 1084157 w 1084157"/>
                  <a:gd name="connsiteY2-22" fmla="*/ 36165 h 56178"/>
                  <a:gd name="connsiteX0-23" fmla="*/ 0 w 1084157"/>
                  <a:gd name="connsiteY0-24" fmla="*/ 16822 h 58747"/>
                  <a:gd name="connsiteX1-25" fmla="*/ 468864 w 1084157"/>
                  <a:gd name="connsiteY1-26" fmla="*/ 510 h 58747"/>
                  <a:gd name="connsiteX2-27" fmla="*/ 1084157 w 1084157"/>
                  <a:gd name="connsiteY2-28" fmla="*/ 36165 h 58747"/>
                  <a:gd name="connsiteX3-29" fmla="*/ 467426 w 1084157"/>
                  <a:gd name="connsiteY3-30" fmla="*/ 56178 h 58747"/>
                  <a:gd name="connsiteX4-31" fmla="*/ 0 w 1084157"/>
                  <a:gd name="connsiteY4-32" fmla="*/ 16822 h 58747"/>
                  <a:gd name="connsiteX0-33" fmla="*/ 76321 w 1084157"/>
                  <a:gd name="connsiteY0-34" fmla="*/ 7675 h 58747"/>
                  <a:gd name="connsiteX1-35" fmla="*/ 468864 w 1084157"/>
                  <a:gd name="connsiteY1-36" fmla="*/ 510 h 58747"/>
                  <a:gd name="connsiteX2-37" fmla="*/ 1024930 w 1084157"/>
                  <a:gd name="connsiteY2-38" fmla="*/ 58747 h 58747"/>
                  <a:gd name="connsiteX0-39" fmla="*/ 0 w 1084157"/>
                  <a:gd name="connsiteY0-40" fmla="*/ 16313 h 58238"/>
                  <a:gd name="connsiteX1-41" fmla="*/ 468864 w 1084157"/>
                  <a:gd name="connsiteY1-42" fmla="*/ 1 h 58238"/>
                  <a:gd name="connsiteX2-43" fmla="*/ 1084157 w 1084157"/>
                  <a:gd name="connsiteY2-44" fmla="*/ 35656 h 58238"/>
                  <a:gd name="connsiteX3-45" fmla="*/ 467426 w 1084157"/>
                  <a:gd name="connsiteY3-46" fmla="*/ 55669 h 58238"/>
                  <a:gd name="connsiteX4-47" fmla="*/ 0 w 1084157"/>
                  <a:gd name="connsiteY4-48" fmla="*/ 16313 h 58238"/>
                  <a:gd name="connsiteX0-49" fmla="*/ 17094 w 1084157"/>
                  <a:gd name="connsiteY0-50" fmla="*/ 29748 h 58238"/>
                  <a:gd name="connsiteX1-51" fmla="*/ 468864 w 1084157"/>
                  <a:gd name="connsiteY1-52" fmla="*/ 1 h 58238"/>
                  <a:gd name="connsiteX2-53" fmla="*/ 1024930 w 1084157"/>
                  <a:gd name="connsiteY2-54" fmla="*/ 58238 h 58238"/>
                  <a:gd name="connsiteX0-55" fmla="*/ 0 w 1084157"/>
                  <a:gd name="connsiteY0-56" fmla="*/ 16313 h 55669"/>
                  <a:gd name="connsiteX1-57" fmla="*/ 468864 w 1084157"/>
                  <a:gd name="connsiteY1-58" fmla="*/ 1 h 55669"/>
                  <a:gd name="connsiteX2-59" fmla="*/ 1084157 w 1084157"/>
                  <a:gd name="connsiteY2-60" fmla="*/ 35656 h 55669"/>
                  <a:gd name="connsiteX3-61" fmla="*/ 467426 w 1084157"/>
                  <a:gd name="connsiteY3-62" fmla="*/ 55669 h 55669"/>
                  <a:gd name="connsiteX4-63" fmla="*/ 0 w 1084157"/>
                  <a:gd name="connsiteY4-64" fmla="*/ 16313 h 55669"/>
                  <a:gd name="connsiteX0-65" fmla="*/ 17094 w 1084157"/>
                  <a:gd name="connsiteY0-66" fmla="*/ 29748 h 55669"/>
                  <a:gd name="connsiteX1-67" fmla="*/ 468864 w 1084157"/>
                  <a:gd name="connsiteY1-68" fmla="*/ 1 h 55669"/>
                  <a:gd name="connsiteX2-69" fmla="*/ 928489 w 1084157"/>
                  <a:gd name="connsiteY2-70" fmla="*/ 31198 h 55669"/>
                  <a:gd name="connsiteX0-71" fmla="*/ 0 w 1084157"/>
                  <a:gd name="connsiteY0-72" fmla="*/ 16313 h 55669"/>
                  <a:gd name="connsiteX1-73" fmla="*/ 468864 w 1084157"/>
                  <a:gd name="connsiteY1-74" fmla="*/ 1 h 55669"/>
                  <a:gd name="connsiteX2-75" fmla="*/ 1084157 w 1084157"/>
                  <a:gd name="connsiteY2-76" fmla="*/ 35656 h 55669"/>
                  <a:gd name="connsiteX3-77" fmla="*/ 467426 w 1084157"/>
                  <a:gd name="connsiteY3-78" fmla="*/ 55669 h 55669"/>
                  <a:gd name="connsiteX4-79" fmla="*/ 0 w 1084157"/>
                  <a:gd name="connsiteY4-80" fmla="*/ 16313 h 55669"/>
                  <a:gd name="connsiteX0-81" fmla="*/ 17094 w 1084157"/>
                  <a:gd name="connsiteY0-82" fmla="*/ 29748 h 55669"/>
                  <a:gd name="connsiteX1-83" fmla="*/ 468864 w 1084157"/>
                  <a:gd name="connsiteY1-84" fmla="*/ 1 h 55669"/>
                  <a:gd name="connsiteX2-85" fmla="*/ 934042 w 1084157"/>
                  <a:gd name="connsiteY2-86" fmla="*/ 49081 h 55669"/>
                  <a:gd name="connsiteX0-87" fmla="*/ 0 w 1084157"/>
                  <a:gd name="connsiteY0-88" fmla="*/ 16313 h 55669"/>
                  <a:gd name="connsiteX1-89" fmla="*/ 468864 w 1084157"/>
                  <a:gd name="connsiteY1-90" fmla="*/ 1 h 55669"/>
                  <a:gd name="connsiteX2-91" fmla="*/ 1084157 w 1084157"/>
                  <a:gd name="connsiteY2-92" fmla="*/ 35656 h 55669"/>
                  <a:gd name="connsiteX3-93" fmla="*/ 467426 w 1084157"/>
                  <a:gd name="connsiteY3-94" fmla="*/ 55669 h 55669"/>
                  <a:gd name="connsiteX4-95" fmla="*/ 0 w 1084157"/>
                  <a:gd name="connsiteY4-96" fmla="*/ 16313 h 55669"/>
                  <a:gd name="connsiteX0-97" fmla="*/ 171594 w 1084157"/>
                  <a:gd name="connsiteY0-98" fmla="*/ 29528 h 55669"/>
                  <a:gd name="connsiteX1-99" fmla="*/ 468864 w 1084157"/>
                  <a:gd name="connsiteY1-100" fmla="*/ 1 h 55669"/>
                  <a:gd name="connsiteX2-101" fmla="*/ 934042 w 1084157"/>
                  <a:gd name="connsiteY2-102" fmla="*/ 49081 h 55669"/>
                  <a:gd name="connsiteX0-103" fmla="*/ 0 w 1084157"/>
                  <a:gd name="connsiteY0-104" fmla="*/ 16313 h 55669"/>
                  <a:gd name="connsiteX1-105" fmla="*/ 468864 w 1084157"/>
                  <a:gd name="connsiteY1-106" fmla="*/ 1 h 55669"/>
                  <a:gd name="connsiteX2-107" fmla="*/ 1084157 w 1084157"/>
                  <a:gd name="connsiteY2-108" fmla="*/ 35656 h 55669"/>
                  <a:gd name="connsiteX3-109" fmla="*/ 467426 w 1084157"/>
                  <a:gd name="connsiteY3-110" fmla="*/ 55669 h 55669"/>
                  <a:gd name="connsiteX4-111" fmla="*/ 0 w 1084157"/>
                  <a:gd name="connsiteY4-112" fmla="*/ 16313 h 55669"/>
                  <a:gd name="connsiteX0-113" fmla="*/ 157176 w 1084157"/>
                  <a:gd name="connsiteY0-114" fmla="*/ 14601 h 55669"/>
                  <a:gd name="connsiteX1-115" fmla="*/ 468864 w 1084157"/>
                  <a:gd name="connsiteY1-116" fmla="*/ 1 h 55669"/>
                  <a:gd name="connsiteX2-117" fmla="*/ 934042 w 1084157"/>
                  <a:gd name="connsiteY2-118" fmla="*/ 49081 h 55669"/>
                </a:gdLst>
                <a:ahLst/>
                <a:cxnLst>
                  <a:cxn ang="0">
                    <a:pos x="connsiteX0-1" y="connsiteY0-2"/>
                  </a:cxn>
                  <a:cxn ang="0">
                    <a:pos x="connsiteX1-3" y="connsiteY1-4"/>
                  </a:cxn>
                  <a:cxn ang="0">
                    <a:pos x="connsiteX2-5" y="connsiteY2-6"/>
                  </a:cxn>
                </a:cxnLst>
                <a:rect l="l" t="t" r="r" b="b"/>
                <a:pathLst>
                  <a:path w="1084157" h="55669" stroke="0" extrusionOk="0">
                    <a:moveTo>
                      <a:pt x="0" y="16313"/>
                    </a:moveTo>
                    <a:cubicBezTo>
                      <a:pt x="124305" y="5839"/>
                      <a:pt x="293036" y="-32"/>
                      <a:pt x="468864" y="1"/>
                    </a:cubicBezTo>
                    <a:cubicBezTo>
                      <a:pt x="741671" y="51"/>
                      <a:pt x="986082" y="14214"/>
                      <a:pt x="1084157" y="35656"/>
                    </a:cubicBezTo>
                    <a:lnTo>
                      <a:pt x="467426" y="55669"/>
                    </a:lnTo>
                    <a:lnTo>
                      <a:pt x="0" y="16313"/>
                    </a:lnTo>
                    <a:close/>
                  </a:path>
                  <a:path w="1084157" h="55669" fill="none">
                    <a:moveTo>
                      <a:pt x="157176" y="14601"/>
                    </a:moveTo>
                    <a:cubicBezTo>
                      <a:pt x="281481" y="4127"/>
                      <a:pt x="293036" y="-32"/>
                      <a:pt x="468864" y="1"/>
                    </a:cubicBezTo>
                    <a:cubicBezTo>
                      <a:pt x="741671" y="51"/>
                      <a:pt x="835967" y="27639"/>
                      <a:pt x="934042" y="49081"/>
                    </a:cubicBezTo>
                  </a:path>
                </a:pathLst>
              </a:cu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98" name="弧形 197"/>
              <p:cNvSpPr/>
              <p:nvPr/>
            </p:nvSpPr>
            <p:spPr>
              <a:xfrm rot="20924815">
                <a:off x="4774780" y="4847677"/>
                <a:ext cx="2469134" cy="174221"/>
              </a:xfrm>
              <a:prstGeom prst="arc">
                <a:avLst>
                  <a:gd name="adj1" fmla="val 20361766"/>
                  <a:gd name="adj2" fmla="val 2146161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99" name="弧形 198"/>
              <p:cNvSpPr/>
              <p:nvPr/>
            </p:nvSpPr>
            <p:spPr>
              <a:xfrm rot="10162204">
                <a:off x="5962471" y="4471429"/>
                <a:ext cx="2469134" cy="195720"/>
              </a:xfrm>
              <a:prstGeom prst="arc">
                <a:avLst>
                  <a:gd name="adj1" fmla="val 19749178"/>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00" name="弧形 199"/>
              <p:cNvSpPr/>
              <p:nvPr/>
            </p:nvSpPr>
            <p:spPr>
              <a:xfrm rot="265486">
                <a:off x="6092211" y="4982864"/>
                <a:ext cx="2469134" cy="195720"/>
              </a:xfrm>
              <a:prstGeom prst="arc">
                <a:avLst>
                  <a:gd name="adj1" fmla="val 19666965"/>
                  <a:gd name="adj2" fmla="val 21111662"/>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01" name="弧形 200"/>
              <p:cNvSpPr/>
              <p:nvPr/>
            </p:nvSpPr>
            <p:spPr>
              <a:xfrm rot="344799">
                <a:off x="6310739" y="4979748"/>
                <a:ext cx="2469134" cy="3157619"/>
              </a:xfrm>
              <a:prstGeom prst="arc">
                <a:avLst>
                  <a:gd name="adj1" fmla="val 15747704"/>
                  <a:gd name="adj2" fmla="val 16675569"/>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20" name="任意多边形: 形状 219"/>
              <p:cNvSpPr/>
              <p:nvPr/>
            </p:nvSpPr>
            <p:spPr>
              <a:xfrm>
                <a:off x="5095837" y="4395384"/>
                <a:ext cx="27597" cy="151254"/>
              </a:xfrm>
              <a:custGeom>
                <a:avLst/>
                <a:gdLst>
                  <a:gd name="connsiteX0" fmla="*/ 0 w 27597"/>
                  <a:gd name="connsiteY0" fmla="*/ 0 h 151254"/>
                  <a:gd name="connsiteX1" fmla="*/ 6876 w 27597"/>
                  <a:gd name="connsiteY1" fmla="*/ 61877 h 151254"/>
                  <a:gd name="connsiteX2" fmla="*/ 20626 w 27597"/>
                  <a:gd name="connsiteY2" fmla="*/ 116878 h 151254"/>
                  <a:gd name="connsiteX3" fmla="*/ 27501 w 27597"/>
                  <a:gd name="connsiteY3" fmla="*/ 151254 h 151254"/>
                </a:gdLst>
                <a:ahLst/>
                <a:cxnLst>
                  <a:cxn ang="0">
                    <a:pos x="connsiteX0" y="connsiteY0"/>
                  </a:cxn>
                  <a:cxn ang="0">
                    <a:pos x="connsiteX1" y="connsiteY1"/>
                  </a:cxn>
                  <a:cxn ang="0">
                    <a:pos x="connsiteX2" y="connsiteY2"/>
                  </a:cxn>
                  <a:cxn ang="0">
                    <a:pos x="connsiteX3" y="connsiteY3"/>
                  </a:cxn>
                </a:cxnLst>
                <a:rect l="l" t="t" r="r" b="b"/>
                <a:pathLst>
                  <a:path w="27597" h="151254">
                    <a:moveTo>
                      <a:pt x="0" y="0"/>
                    </a:moveTo>
                    <a:cubicBezTo>
                      <a:pt x="2292" y="20626"/>
                      <a:pt x="3269" y="41440"/>
                      <a:pt x="6876" y="61877"/>
                    </a:cubicBezTo>
                    <a:cubicBezTo>
                      <a:pt x="10160" y="80487"/>
                      <a:pt x="14650" y="98950"/>
                      <a:pt x="20626" y="116878"/>
                    </a:cubicBezTo>
                    <a:cubicBezTo>
                      <a:pt x="28950" y="141852"/>
                      <a:pt x="27501" y="130257"/>
                      <a:pt x="27501" y="151254"/>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5" name="任意多边形: 形状 224"/>
              <p:cNvSpPr/>
              <p:nvPr/>
            </p:nvSpPr>
            <p:spPr>
              <a:xfrm>
                <a:off x="5040836" y="4402259"/>
                <a:ext cx="89377" cy="144379"/>
              </a:xfrm>
              <a:custGeom>
                <a:avLst/>
                <a:gdLst>
                  <a:gd name="connsiteX0" fmla="*/ 0 w 89377"/>
                  <a:gd name="connsiteY0" fmla="*/ 0 h 144379"/>
                  <a:gd name="connsiteX1" fmla="*/ 6875 w 89377"/>
                  <a:gd name="connsiteY1" fmla="*/ 34376 h 144379"/>
                  <a:gd name="connsiteX2" fmla="*/ 34376 w 89377"/>
                  <a:gd name="connsiteY2" fmla="*/ 75627 h 144379"/>
                  <a:gd name="connsiteX3" fmla="*/ 48126 w 89377"/>
                  <a:gd name="connsiteY3" fmla="*/ 96253 h 144379"/>
                  <a:gd name="connsiteX4" fmla="*/ 89377 w 89377"/>
                  <a:gd name="connsiteY4" fmla="*/ 144379 h 144379"/>
                  <a:gd name="connsiteX0-1" fmla="*/ 0 w 89377"/>
                  <a:gd name="connsiteY0-2" fmla="*/ 0 h 144379"/>
                  <a:gd name="connsiteX1-3" fmla="*/ 34376 w 89377"/>
                  <a:gd name="connsiteY1-4" fmla="*/ 75627 h 144379"/>
                  <a:gd name="connsiteX2-5" fmla="*/ 48126 w 89377"/>
                  <a:gd name="connsiteY2-6" fmla="*/ 96253 h 144379"/>
                  <a:gd name="connsiteX3-7" fmla="*/ 89377 w 89377"/>
                  <a:gd name="connsiteY3-8" fmla="*/ 144379 h 144379"/>
                </a:gdLst>
                <a:ahLst/>
                <a:cxnLst>
                  <a:cxn ang="0">
                    <a:pos x="connsiteX0-1" y="connsiteY0-2"/>
                  </a:cxn>
                  <a:cxn ang="0">
                    <a:pos x="connsiteX1-3" y="connsiteY1-4"/>
                  </a:cxn>
                  <a:cxn ang="0">
                    <a:pos x="connsiteX2-5" y="connsiteY2-6"/>
                  </a:cxn>
                  <a:cxn ang="0">
                    <a:pos x="connsiteX3-7" y="connsiteY3-8"/>
                  </a:cxn>
                </a:cxnLst>
                <a:rect l="l" t="t" r="r" b="b"/>
                <a:pathLst>
                  <a:path w="89377" h="144379">
                    <a:moveTo>
                      <a:pt x="0" y="0"/>
                    </a:moveTo>
                    <a:cubicBezTo>
                      <a:pt x="7162" y="15756"/>
                      <a:pt x="26355" y="59585"/>
                      <a:pt x="34376" y="75627"/>
                    </a:cubicBezTo>
                    <a:cubicBezTo>
                      <a:pt x="42397" y="91669"/>
                      <a:pt x="42283" y="90410"/>
                      <a:pt x="48126" y="96253"/>
                    </a:cubicBezTo>
                    <a:cubicBezTo>
                      <a:pt x="81470" y="129597"/>
                      <a:pt x="68436" y="112967"/>
                      <a:pt x="89377" y="144379"/>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7" name="弧形 226"/>
              <p:cNvSpPr/>
              <p:nvPr/>
            </p:nvSpPr>
            <p:spPr>
              <a:xfrm rot="4999461">
                <a:off x="4455851" y="2419360"/>
                <a:ext cx="454347" cy="3452551"/>
              </a:xfrm>
              <a:prstGeom prst="arc">
                <a:avLst>
                  <a:gd name="adj1" fmla="val 17406374"/>
                  <a:gd name="adj2" fmla="val 20952872"/>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30" name="直接连接符 229"/>
              <p:cNvCxnSpPr>
                <a:endCxn id="3609" idx="2"/>
              </p:cNvCxnSpPr>
              <p:nvPr/>
            </p:nvCxnSpPr>
            <p:spPr>
              <a:xfrm flipH="1">
                <a:off x="4554977" y="4286148"/>
                <a:ext cx="732721" cy="66242"/>
              </a:xfrm>
              <a:prstGeom prst="line">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cxnSp>
          <p:sp>
            <p:nvSpPr>
              <p:cNvPr id="231" name="任意多边形: 形状 230"/>
              <p:cNvSpPr/>
              <p:nvPr/>
            </p:nvSpPr>
            <p:spPr>
              <a:xfrm>
                <a:off x="8180147" y="4507593"/>
                <a:ext cx="43815" cy="108585"/>
              </a:xfrm>
              <a:custGeom>
                <a:avLst/>
                <a:gdLst>
                  <a:gd name="connsiteX0" fmla="*/ 36195 w 43815"/>
                  <a:gd name="connsiteY0" fmla="*/ 0 h 108585"/>
                  <a:gd name="connsiteX1" fmla="*/ 38100 w 43815"/>
                  <a:gd name="connsiteY1" fmla="*/ 22860 h 108585"/>
                  <a:gd name="connsiteX2" fmla="*/ 41910 w 43815"/>
                  <a:gd name="connsiteY2" fmla="*/ 30480 h 108585"/>
                  <a:gd name="connsiteX3" fmla="*/ 43815 w 43815"/>
                  <a:gd name="connsiteY3" fmla="*/ 40005 h 108585"/>
                  <a:gd name="connsiteX4" fmla="*/ 41910 w 43815"/>
                  <a:gd name="connsiteY4" fmla="*/ 60960 h 108585"/>
                  <a:gd name="connsiteX5" fmla="*/ 34290 w 43815"/>
                  <a:gd name="connsiteY5" fmla="*/ 70485 h 108585"/>
                  <a:gd name="connsiteX6" fmla="*/ 28575 w 43815"/>
                  <a:gd name="connsiteY6" fmla="*/ 76200 h 108585"/>
                  <a:gd name="connsiteX7" fmla="*/ 15240 w 43815"/>
                  <a:gd name="connsiteY7" fmla="*/ 93345 h 108585"/>
                  <a:gd name="connsiteX8" fmla="*/ 0 w 43815"/>
                  <a:gd name="connsiteY8" fmla="*/ 108585 h 108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3815" h="108585">
                    <a:moveTo>
                      <a:pt x="36195" y="0"/>
                    </a:moveTo>
                    <a:cubicBezTo>
                      <a:pt x="36830" y="7620"/>
                      <a:pt x="36691" y="15345"/>
                      <a:pt x="38100" y="22860"/>
                    </a:cubicBezTo>
                    <a:cubicBezTo>
                      <a:pt x="38623" y="25651"/>
                      <a:pt x="41012" y="27786"/>
                      <a:pt x="41910" y="30480"/>
                    </a:cubicBezTo>
                    <a:cubicBezTo>
                      <a:pt x="42934" y="33552"/>
                      <a:pt x="43180" y="36830"/>
                      <a:pt x="43815" y="40005"/>
                    </a:cubicBezTo>
                    <a:cubicBezTo>
                      <a:pt x="43180" y="46990"/>
                      <a:pt x="44002" y="54265"/>
                      <a:pt x="41910" y="60960"/>
                    </a:cubicBezTo>
                    <a:cubicBezTo>
                      <a:pt x="40697" y="64841"/>
                      <a:pt x="36967" y="67425"/>
                      <a:pt x="34290" y="70485"/>
                    </a:cubicBezTo>
                    <a:cubicBezTo>
                      <a:pt x="32516" y="72512"/>
                      <a:pt x="30300" y="74130"/>
                      <a:pt x="28575" y="76200"/>
                    </a:cubicBezTo>
                    <a:cubicBezTo>
                      <a:pt x="23940" y="81762"/>
                      <a:pt x="20360" y="88225"/>
                      <a:pt x="15240" y="93345"/>
                    </a:cubicBezTo>
                    <a:lnTo>
                      <a:pt x="0" y="108585"/>
                    </a:ln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2" name="任意多边形: 形状 231"/>
              <p:cNvSpPr/>
              <p:nvPr/>
            </p:nvSpPr>
            <p:spPr>
              <a:xfrm>
                <a:off x="8188517" y="4504199"/>
                <a:ext cx="57921" cy="102870"/>
              </a:xfrm>
              <a:custGeom>
                <a:avLst/>
                <a:gdLst>
                  <a:gd name="connsiteX0" fmla="*/ 0 w 64770"/>
                  <a:gd name="connsiteY0" fmla="*/ 95250 h 95250"/>
                  <a:gd name="connsiteX1" fmla="*/ 22860 w 64770"/>
                  <a:gd name="connsiteY1" fmla="*/ 89535 h 95250"/>
                  <a:gd name="connsiteX2" fmla="*/ 32385 w 64770"/>
                  <a:gd name="connsiteY2" fmla="*/ 85725 h 95250"/>
                  <a:gd name="connsiteX3" fmla="*/ 40005 w 64770"/>
                  <a:gd name="connsiteY3" fmla="*/ 80010 h 95250"/>
                  <a:gd name="connsiteX4" fmla="*/ 53340 w 64770"/>
                  <a:gd name="connsiteY4" fmla="*/ 70485 h 95250"/>
                  <a:gd name="connsiteX5" fmla="*/ 59055 w 64770"/>
                  <a:gd name="connsiteY5" fmla="*/ 62865 h 95250"/>
                  <a:gd name="connsiteX6" fmla="*/ 62865 w 64770"/>
                  <a:gd name="connsiteY6" fmla="*/ 49530 h 95250"/>
                  <a:gd name="connsiteX7" fmla="*/ 64770 w 64770"/>
                  <a:gd name="connsiteY7" fmla="*/ 43815 h 95250"/>
                  <a:gd name="connsiteX8" fmla="*/ 59055 w 64770"/>
                  <a:gd name="connsiteY8" fmla="*/ 22860 h 95250"/>
                  <a:gd name="connsiteX9" fmla="*/ 55245 w 64770"/>
                  <a:gd name="connsiteY9" fmla="*/ 17145 h 95250"/>
                  <a:gd name="connsiteX10" fmla="*/ 49530 w 64770"/>
                  <a:gd name="connsiteY10" fmla="*/ 13335 h 95250"/>
                  <a:gd name="connsiteX11" fmla="*/ 47625 w 64770"/>
                  <a:gd name="connsiteY11" fmla="*/ 7620 h 95250"/>
                  <a:gd name="connsiteX12" fmla="*/ 38100 w 64770"/>
                  <a:gd name="connsiteY12" fmla="*/ 0 h 95250"/>
                  <a:gd name="connsiteX0-1" fmla="*/ 0 w 64770"/>
                  <a:gd name="connsiteY0-2" fmla="*/ 102870 h 102870"/>
                  <a:gd name="connsiteX1-3" fmla="*/ 22860 w 64770"/>
                  <a:gd name="connsiteY1-4" fmla="*/ 97155 h 102870"/>
                  <a:gd name="connsiteX2-5" fmla="*/ 32385 w 64770"/>
                  <a:gd name="connsiteY2-6" fmla="*/ 93345 h 102870"/>
                  <a:gd name="connsiteX3-7" fmla="*/ 40005 w 64770"/>
                  <a:gd name="connsiteY3-8" fmla="*/ 87630 h 102870"/>
                  <a:gd name="connsiteX4-9" fmla="*/ 53340 w 64770"/>
                  <a:gd name="connsiteY4-10" fmla="*/ 78105 h 102870"/>
                  <a:gd name="connsiteX5-11" fmla="*/ 59055 w 64770"/>
                  <a:gd name="connsiteY5-12" fmla="*/ 70485 h 102870"/>
                  <a:gd name="connsiteX6-13" fmla="*/ 62865 w 64770"/>
                  <a:gd name="connsiteY6-14" fmla="*/ 57150 h 102870"/>
                  <a:gd name="connsiteX7-15" fmla="*/ 64770 w 64770"/>
                  <a:gd name="connsiteY7-16" fmla="*/ 51435 h 102870"/>
                  <a:gd name="connsiteX8-17" fmla="*/ 59055 w 64770"/>
                  <a:gd name="connsiteY8-18" fmla="*/ 30480 h 102870"/>
                  <a:gd name="connsiteX9-19" fmla="*/ 55245 w 64770"/>
                  <a:gd name="connsiteY9-20" fmla="*/ 24765 h 102870"/>
                  <a:gd name="connsiteX10-21" fmla="*/ 49530 w 64770"/>
                  <a:gd name="connsiteY10-22" fmla="*/ 20955 h 102870"/>
                  <a:gd name="connsiteX11-23" fmla="*/ 47625 w 64770"/>
                  <a:gd name="connsiteY11-24" fmla="*/ 15240 h 102870"/>
                  <a:gd name="connsiteX12-25" fmla="*/ 30480 w 64770"/>
                  <a:gd name="connsiteY12-26" fmla="*/ 0 h 10287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Lst>
                <a:rect l="l" t="t" r="r" b="b"/>
                <a:pathLst>
                  <a:path w="64770" h="102870">
                    <a:moveTo>
                      <a:pt x="0" y="102870"/>
                    </a:moveTo>
                    <a:cubicBezTo>
                      <a:pt x="7726" y="101325"/>
                      <a:pt x="15455" y="99932"/>
                      <a:pt x="22860" y="97155"/>
                    </a:cubicBezTo>
                    <a:cubicBezTo>
                      <a:pt x="26062" y="95954"/>
                      <a:pt x="29396" y="95006"/>
                      <a:pt x="32385" y="93345"/>
                    </a:cubicBezTo>
                    <a:cubicBezTo>
                      <a:pt x="35160" y="91803"/>
                      <a:pt x="37421" y="89475"/>
                      <a:pt x="40005" y="87630"/>
                    </a:cubicBezTo>
                    <a:cubicBezTo>
                      <a:pt x="43791" y="84926"/>
                      <a:pt x="50227" y="81218"/>
                      <a:pt x="53340" y="78105"/>
                    </a:cubicBezTo>
                    <a:cubicBezTo>
                      <a:pt x="55585" y="75860"/>
                      <a:pt x="57150" y="73025"/>
                      <a:pt x="59055" y="70485"/>
                    </a:cubicBezTo>
                    <a:cubicBezTo>
                      <a:pt x="63623" y="56782"/>
                      <a:pt x="58081" y="73894"/>
                      <a:pt x="62865" y="57150"/>
                    </a:cubicBezTo>
                    <a:cubicBezTo>
                      <a:pt x="63417" y="55219"/>
                      <a:pt x="64135" y="53340"/>
                      <a:pt x="64770" y="51435"/>
                    </a:cubicBezTo>
                    <a:cubicBezTo>
                      <a:pt x="63748" y="46323"/>
                      <a:pt x="61817" y="34623"/>
                      <a:pt x="59055" y="30480"/>
                    </a:cubicBezTo>
                    <a:cubicBezTo>
                      <a:pt x="57785" y="28575"/>
                      <a:pt x="56864" y="26384"/>
                      <a:pt x="55245" y="24765"/>
                    </a:cubicBezTo>
                    <a:cubicBezTo>
                      <a:pt x="53626" y="23146"/>
                      <a:pt x="51435" y="22225"/>
                      <a:pt x="49530" y="20955"/>
                    </a:cubicBezTo>
                    <a:cubicBezTo>
                      <a:pt x="48895" y="19050"/>
                      <a:pt x="49045" y="16660"/>
                      <a:pt x="47625" y="15240"/>
                    </a:cubicBezTo>
                    <a:cubicBezTo>
                      <a:pt x="34290" y="1905"/>
                      <a:pt x="35878" y="10795"/>
                      <a:pt x="30480" y="0"/>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p14="http://schemas.microsoft.com/office/powerpoint/2010/main">
            <mc:Choice Requires="p14">
              <p:contentPart r:id="rId175" p14:bwMode="auto">
                <p14:nvContentPartPr>
                  <p14:cNvPr id="235" name="墨迹 234"/>
                  <p14:cNvContentPartPr/>
                  <p14:nvPr/>
                </p14:nvContentPartPr>
                <p14:xfrm>
                  <a:off x="4607912" y="4356288"/>
                  <a:ext cx="131040" cy="18720"/>
                </p14:xfrm>
              </p:contentPart>
            </mc:Choice>
            <mc:Fallback xmlns="">
              <p:pic>
                <p:nvPicPr>
                  <p:cNvPr id="235" name="墨迹 234"/>
                </p:nvPicPr>
                <p:blipFill>
                  <a:blip r:embed="rId2"/>
                </p:blipFill>
                <p:spPr>
                  <a:xfrm>
                    <a:off x="4607912" y="4356288"/>
                    <a:ext cx="131040" cy="18720"/>
                  </a:xfrm>
                  <a:prstGeom prst="rect"/>
                </p:spPr>
              </p:pic>
            </mc:Fallback>
          </mc:AlternateContent>
          <p:grpSp>
            <p:nvGrpSpPr>
              <p:cNvPr id="282" name="组合 281"/>
              <p:cNvGrpSpPr/>
              <p:nvPr/>
            </p:nvGrpSpPr>
            <p:grpSpPr>
              <a:xfrm>
                <a:off x="4701512" y="4354128"/>
                <a:ext cx="40680" cy="40320"/>
                <a:chOff x="4741440" y="2928825"/>
                <a:chExt cx="40680" cy="40320"/>
              </a:xfrm>
            </p:grpSpPr>
            <mc:AlternateContent xmlns:mc="http://schemas.openxmlformats.org/markup-compatibility/2006" xmlns:p14="http://schemas.microsoft.com/office/powerpoint/2010/main">
              <mc:Choice Requires="p14">
                <p:contentPart r:id="rId176" p14:bwMode="auto">
                  <p14:nvContentPartPr>
                    <p14:cNvPr id="3574" name="墨迹 3573"/>
                    <p14:cNvContentPartPr/>
                    <p14:nvPr/>
                  </p14:nvContentPartPr>
                  <p14:xfrm>
                    <a:off x="4752960" y="2928825"/>
                    <a:ext cx="26640" cy="38520"/>
                  </p14:xfrm>
                </p:contentPart>
              </mc:Choice>
              <mc:Fallback xmlns="">
                <p:pic>
                  <p:nvPicPr>
                    <p:cNvPr id="3574" name="墨迹 3573"/>
                  </p:nvPicPr>
                  <p:blipFill>
                    <a:blip r:embed="rId4"/>
                  </p:blipFill>
                  <p:spPr>
                    <a:xfrm>
                      <a:off x="4752960" y="2928825"/>
                      <a:ext cx="26640" cy="38520"/>
                    </a:xfrm>
                    <a:prstGeom prst="rect"/>
                  </p:spPr>
                </p:pic>
              </mc:Fallback>
            </mc:AlternateContent>
            <mc:AlternateContent xmlns:mc="http://schemas.openxmlformats.org/markup-compatibility/2006" xmlns:p14="http://schemas.microsoft.com/office/powerpoint/2010/main">
              <mc:Choice Requires="p14">
                <p:contentPart r:id="rId177" p14:bwMode="auto">
                  <p14:nvContentPartPr>
                    <p14:cNvPr id="3575" name="墨迹 3574"/>
                    <p14:cNvContentPartPr/>
                    <p14:nvPr/>
                  </p14:nvContentPartPr>
                  <p14:xfrm>
                    <a:off x="4741440" y="2941065"/>
                    <a:ext cx="27720" cy="28080"/>
                  </p14:xfrm>
                </p:contentPart>
              </mc:Choice>
              <mc:Fallback xmlns="">
                <p:pic>
                  <p:nvPicPr>
                    <p:cNvPr id="3575" name="墨迹 3574"/>
                  </p:nvPicPr>
                  <p:blipFill>
                    <a:blip r:embed="rId6"/>
                  </p:blipFill>
                  <p:spPr>
                    <a:xfrm>
                      <a:off x="4741440" y="2941065"/>
                      <a:ext cx="27720" cy="28080"/>
                    </a:xfrm>
                    <a:prstGeom prst="rect"/>
                  </p:spPr>
                </p:pic>
              </mc:Fallback>
            </mc:AlternateContent>
            <mc:AlternateContent xmlns:mc="http://schemas.openxmlformats.org/markup-compatibility/2006" xmlns:p14="http://schemas.microsoft.com/office/powerpoint/2010/main">
              <mc:Choice Requires="p14">
                <p:contentPart r:id="rId178" p14:bwMode="auto">
                  <p14:nvContentPartPr>
                    <p14:cNvPr id="3576" name="墨迹 3575"/>
                    <p14:cNvContentPartPr/>
                    <p14:nvPr/>
                  </p14:nvContentPartPr>
                  <p14:xfrm>
                    <a:off x="4766280" y="2942865"/>
                    <a:ext cx="15840" cy="15480"/>
                  </p14:xfrm>
                </p:contentPart>
              </mc:Choice>
              <mc:Fallback xmlns="">
                <p:pic>
                  <p:nvPicPr>
                    <p:cNvPr id="3576" name="墨迹 3575"/>
                  </p:nvPicPr>
                  <p:blipFill>
                    <a:blip r:embed="rId8"/>
                  </p:blipFill>
                  <p:spPr>
                    <a:xfrm>
                      <a:off x="4766280" y="2942865"/>
                      <a:ext cx="15840" cy="15480"/>
                    </a:xfrm>
                    <a:prstGeom prst="rect"/>
                  </p:spPr>
                </p:pic>
              </mc:Fallback>
            </mc:AlternateContent>
          </p:grpSp>
          <mc:AlternateContent xmlns:mc="http://schemas.openxmlformats.org/markup-compatibility/2006" xmlns:p14="http://schemas.microsoft.com/office/powerpoint/2010/main">
            <mc:Choice Requires="p14">
              <p:contentPart r:id="rId179" p14:bwMode="auto">
                <p14:nvContentPartPr>
                  <p14:cNvPr id="291" name="墨迹 290"/>
                  <p14:cNvContentPartPr/>
                  <p14:nvPr/>
                </p14:nvContentPartPr>
                <p14:xfrm>
                  <a:off x="5052152" y="4387248"/>
                  <a:ext cx="32400" cy="23040"/>
                </p14:xfrm>
              </p:contentPart>
            </mc:Choice>
            <mc:Fallback xmlns="">
              <p:pic>
                <p:nvPicPr>
                  <p:cNvPr id="291" name="墨迹 290"/>
                </p:nvPicPr>
                <p:blipFill>
                  <a:blip r:embed="rId10"/>
                </p:blipFill>
                <p:spPr>
                  <a:xfrm>
                    <a:off x="5052152" y="4387248"/>
                    <a:ext cx="32400" cy="23040"/>
                  </a:xfrm>
                  <a:prstGeom prst="rect"/>
                </p:spPr>
              </p:pic>
            </mc:Fallback>
          </mc:AlternateContent>
          <mc:AlternateContent xmlns:mc="http://schemas.openxmlformats.org/markup-compatibility/2006" xmlns:p14="http://schemas.microsoft.com/office/powerpoint/2010/main">
            <mc:Choice Requires="p14">
              <p:contentPart r:id="rId180" p14:bwMode="auto">
                <p14:nvContentPartPr>
                  <p14:cNvPr id="293" name="墨迹 292"/>
                  <p14:cNvContentPartPr/>
                  <p14:nvPr/>
                </p14:nvContentPartPr>
                <p14:xfrm>
                  <a:off x="6311222" y="4661718"/>
                  <a:ext cx="13320" cy="4680"/>
                </p14:xfrm>
              </p:contentPart>
            </mc:Choice>
            <mc:Fallback xmlns="">
              <p:pic>
                <p:nvPicPr>
                  <p:cNvPr id="293" name="墨迹 292"/>
                </p:nvPicPr>
                <p:blipFill>
                  <a:blip r:embed="rId12"/>
                </p:blipFill>
                <p:spPr>
                  <a:xfrm>
                    <a:off x="6311222" y="4661718"/>
                    <a:ext cx="13320" cy="4680"/>
                  </a:xfrm>
                  <a:prstGeom prst="rect"/>
                </p:spPr>
              </p:pic>
            </mc:Fallback>
          </mc:AlternateContent>
          <mc:AlternateContent xmlns:mc="http://schemas.openxmlformats.org/markup-compatibility/2006" xmlns:p14="http://schemas.microsoft.com/office/powerpoint/2010/main">
            <mc:Choice Requires="p14">
              <p:contentPart r:id="rId181" p14:bwMode="auto">
                <p14:nvContentPartPr>
                  <p14:cNvPr id="319" name="墨迹 318"/>
                  <p14:cNvContentPartPr/>
                  <p14:nvPr/>
                </p14:nvContentPartPr>
                <p14:xfrm>
                  <a:off x="6299702" y="4667478"/>
                  <a:ext cx="11520" cy="360"/>
                </p14:xfrm>
              </p:contentPart>
            </mc:Choice>
            <mc:Fallback xmlns="">
              <p:pic>
                <p:nvPicPr>
                  <p:cNvPr id="319" name="墨迹 318"/>
                </p:nvPicPr>
                <p:blipFill>
                  <a:blip r:embed="rId14"/>
                </p:blipFill>
                <p:spPr>
                  <a:xfrm>
                    <a:off x="6299702" y="4667478"/>
                    <a:ext cx="11520" cy="360"/>
                  </a:xfrm>
                  <a:prstGeom prst="rect"/>
                </p:spPr>
              </p:pic>
            </mc:Fallback>
          </mc:AlternateContent>
          <p:grpSp>
            <p:nvGrpSpPr>
              <p:cNvPr id="323" name="组合 322"/>
              <p:cNvGrpSpPr/>
              <p:nvPr/>
            </p:nvGrpSpPr>
            <p:grpSpPr>
              <a:xfrm>
                <a:off x="6304382" y="4648398"/>
                <a:ext cx="56880" cy="23760"/>
                <a:chOff x="6344310" y="3223095"/>
                <a:chExt cx="56880" cy="23760"/>
              </a:xfrm>
            </p:grpSpPr>
            <mc:AlternateContent xmlns:mc="http://schemas.openxmlformats.org/markup-compatibility/2006" xmlns:p14="http://schemas.microsoft.com/office/powerpoint/2010/main">
              <mc:Choice Requires="p14">
                <p:contentPart r:id="rId182" p14:bwMode="auto">
                  <p14:nvContentPartPr>
                    <p14:cNvPr id="3567" name="墨迹 3566"/>
                    <p14:cNvContentPartPr/>
                    <p14:nvPr/>
                  </p14:nvContentPartPr>
                  <p14:xfrm>
                    <a:off x="6344310" y="3238575"/>
                    <a:ext cx="28080" cy="8280"/>
                  </p14:xfrm>
                </p:contentPart>
              </mc:Choice>
              <mc:Fallback xmlns="">
                <p:pic>
                  <p:nvPicPr>
                    <p:cNvPr id="3567" name="墨迹 3566"/>
                  </p:nvPicPr>
                  <p:blipFill>
                    <a:blip r:embed="rId16"/>
                  </p:blipFill>
                  <p:spPr>
                    <a:xfrm>
                      <a:off x="6344310" y="3238575"/>
                      <a:ext cx="28080" cy="8280"/>
                    </a:xfrm>
                    <a:prstGeom prst="rect"/>
                  </p:spPr>
                </p:pic>
              </mc:Fallback>
            </mc:AlternateContent>
            <mc:AlternateContent xmlns:mc="http://schemas.openxmlformats.org/markup-compatibility/2006" xmlns:p14="http://schemas.microsoft.com/office/powerpoint/2010/main">
              <mc:Choice Requires="p14">
                <p:contentPart r:id="rId183" p14:bwMode="auto">
                  <p14:nvContentPartPr>
                    <p14:cNvPr id="3568" name="墨迹 3567"/>
                    <p14:cNvContentPartPr/>
                    <p14:nvPr/>
                  </p14:nvContentPartPr>
                  <p14:xfrm>
                    <a:off x="6366270" y="3234615"/>
                    <a:ext cx="15120" cy="4320"/>
                  </p14:xfrm>
                </p:contentPart>
              </mc:Choice>
              <mc:Fallback xmlns="">
                <p:pic>
                  <p:nvPicPr>
                    <p:cNvPr id="3568" name="墨迹 3567"/>
                  </p:nvPicPr>
                  <p:blipFill>
                    <a:blip r:embed="rId18"/>
                  </p:blipFill>
                  <p:spPr>
                    <a:xfrm>
                      <a:off x="6366270" y="3234615"/>
                      <a:ext cx="15120" cy="4320"/>
                    </a:xfrm>
                    <a:prstGeom prst="rect"/>
                  </p:spPr>
                </p:pic>
              </mc:Fallback>
            </mc:AlternateContent>
            <mc:AlternateContent xmlns:mc="http://schemas.openxmlformats.org/markup-compatibility/2006" xmlns:p14="http://schemas.microsoft.com/office/powerpoint/2010/main">
              <mc:Choice Requires="p14">
                <p:contentPart r:id="rId184" p14:bwMode="auto">
                  <p14:nvContentPartPr>
                    <p14:cNvPr id="3569" name="墨迹 3568"/>
                    <p14:cNvContentPartPr/>
                    <p14:nvPr/>
                  </p14:nvContentPartPr>
                  <p14:xfrm>
                    <a:off x="6379590" y="3230655"/>
                    <a:ext cx="14040" cy="7920"/>
                  </p14:xfrm>
                </p:contentPart>
              </mc:Choice>
              <mc:Fallback xmlns="">
                <p:pic>
                  <p:nvPicPr>
                    <p:cNvPr id="3569" name="墨迹 3568"/>
                  </p:nvPicPr>
                  <p:blipFill>
                    <a:blip r:embed="rId20"/>
                  </p:blipFill>
                  <p:spPr>
                    <a:xfrm>
                      <a:off x="6379590" y="3230655"/>
                      <a:ext cx="14040" cy="7920"/>
                    </a:xfrm>
                    <a:prstGeom prst="rect"/>
                  </p:spPr>
                </p:pic>
              </mc:Fallback>
            </mc:AlternateContent>
            <mc:AlternateContent xmlns:mc="http://schemas.openxmlformats.org/markup-compatibility/2006" xmlns:p14="http://schemas.microsoft.com/office/powerpoint/2010/main">
              <mc:Choice Requires="p14">
                <p:contentPart r:id="rId185" p14:bwMode="auto">
                  <p14:nvContentPartPr>
                    <p14:cNvPr id="3570" name="墨迹 3569"/>
                    <p14:cNvContentPartPr/>
                    <p14:nvPr/>
                  </p14:nvContentPartPr>
                  <p14:xfrm>
                    <a:off x="6355110" y="3223095"/>
                    <a:ext cx="23040" cy="360"/>
                  </p14:xfrm>
                </p:contentPart>
              </mc:Choice>
              <mc:Fallback xmlns="">
                <p:pic>
                  <p:nvPicPr>
                    <p:cNvPr id="3570" name="墨迹 3569"/>
                  </p:nvPicPr>
                  <p:blipFill>
                    <a:blip r:embed="rId22"/>
                  </p:blipFill>
                  <p:spPr>
                    <a:xfrm>
                      <a:off x="6355110" y="3223095"/>
                      <a:ext cx="23040" cy="360"/>
                    </a:xfrm>
                    <a:prstGeom prst="rect"/>
                  </p:spPr>
                </p:pic>
              </mc:Fallback>
            </mc:AlternateContent>
            <mc:AlternateContent xmlns:mc="http://schemas.openxmlformats.org/markup-compatibility/2006" xmlns:p14="http://schemas.microsoft.com/office/powerpoint/2010/main">
              <mc:Choice Requires="p14">
                <p:contentPart r:id="rId186" p14:bwMode="auto">
                  <p14:nvContentPartPr>
                    <p14:cNvPr id="3571" name="墨迹 3570"/>
                    <p14:cNvContentPartPr/>
                    <p14:nvPr/>
                  </p14:nvContentPartPr>
                  <p14:xfrm>
                    <a:off x="6391110" y="3238215"/>
                    <a:ext cx="10080" cy="3960"/>
                  </p14:xfrm>
                </p:contentPart>
              </mc:Choice>
              <mc:Fallback xmlns="">
                <p:pic>
                  <p:nvPicPr>
                    <p:cNvPr id="3571" name="墨迹 3570"/>
                  </p:nvPicPr>
                  <p:blipFill>
                    <a:blip r:embed="rId24"/>
                  </p:blipFill>
                  <p:spPr>
                    <a:xfrm>
                      <a:off x="6391110" y="3238215"/>
                      <a:ext cx="10080" cy="3960"/>
                    </a:xfrm>
                    <a:prstGeom prst="rect"/>
                  </p:spPr>
                </p:pic>
              </mc:Fallback>
            </mc:AlternateContent>
            <mc:AlternateContent xmlns:mc="http://schemas.openxmlformats.org/markup-compatibility/2006" xmlns:p14="http://schemas.microsoft.com/office/powerpoint/2010/main">
              <mc:Choice Requires="p14">
                <p:contentPart r:id="rId187" p14:bwMode="auto">
                  <p14:nvContentPartPr>
                    <p14:cNvPr id="3572" name="墨迹 3571"/>
                    <p14:cNvContentPartPr/>
                    <p14:nvPr/>
                  </p14:nvContentPartPr>
                  <p14:xfrm>
                    <a:off x="6370230" y="3226695"/>
                    <a:ext cx="7560" cy="360"/>
                  </p14:xfrm>
                </p:contentPart>
              </mc:Choice>
              <mc:Fallback xmlns="">
                <p:pic>
                  <p:nvPicPr>
                    <p:cNvPr id="3572" name="墨迹 3571"/>
                  </p:nvPicPr>
                  <p:blipFill>
                    <a:blip r:embed="rId26"/>
                  </p:blipFill>
                  <p:spPr>
                    <a:xfrm>
                      <a:off x="6370230" y="3226695"/>
                      <a:ext cx="7560" cy="360"/>
                    </a:xfrm>
                    <a:prstGeom prst="rect"/>
                  </p:spPr>
                </p:pic>
              </mc:Fallback>
            </mc:AlternateContent>
            <mc:AlternateContent xmlns:mc="http://schemas.openxmlformats.org/markup-compatibility/2006" xmlns:p14="http://schemas.microsoft.com/office/powerpoint/2010/main">
              <mc:Choice Requires="p14">
                <p:contentPart r:id="rId188" p14:bwMode="auto">
                  <p14:nvContentPartPr>
                    <p14:cNvPr id="3573" name="墨迹 3572"/>
                    <p14:cNvContentPartPr/>
                    <p14:nvPr/>
                  </p14:nvContentPartPr>
                  <p14:xfrm>
                    <a:off x="6348270" y="3241095"/>
                    <a:ext cx="20160" cy="1440"/>
                  </p14:xfrm>
                </p:contentPart>
              </mc:Choice>
              <mc:Fallback xmlns="">
                <p:pic>
                  <p:nvPicPr>
                    <p:cNvPr id="3573" name="墨迹 3572"/>
                  </p:nvPicPr>
                  <p:blipFill>
                    <a:blip r:embed="rId28"/>
                  </p:blipFill>
                  <p:spPr>
                    <a:xfrm>
                      <a:off x="6348270" y="3241095"/>
                      <a:ext cx="20160" cy="1440"/>
                    </a:xfrm>
                    <a:prstGeom prst="rect"/>
                  </p:spPr>
                </p:pic>
              </mc:Fallback>
            </mc:AlternateContent>
          </p:grpSp>
          <p:cxnSp>
            <p:nvCxnSpPr>
              <p:cNvPr id="324" name="直接连接符 323"/>
              <p:cNvCxnSpPr/>
              <p:nvPr/>
            </p:nvCxnSpPr>
            <p:spPr>
              <a:xfrm>
                <a:off x="6534830" y="4620695"/>
                <a:ext cx="77115" cy="291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5" name="直接连接符 324"/>
              <p:cNvCxnSpPr/>
              <p:nvPr/>
            </p:nvCxnSpPr>
            <p:spPr>
              <a:xfrm>
                <a:off x="5450883" y="5501734"/>
                <a:ext cx="417057" cy="1951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6" name="直接连接符 325"/>
              <p:cNvCxnSpPr/>
              <p:nvPr/>
            </p:nvCxnSpPr>
            <p:spPr>
              <a:xfrm>
                <a:off x="3915714" y="5000850"/>
                <a:ext cx="143759" cy="2235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 name="直接连接符 326"/>
              <p:cNvCxnSpPr>
                <a:endCxn id="3745" idx="33"/>
              </p:cNvCxnSpPr>
              <p:nvPr/>
            </p:nvCxnSpPr>
            <p:spPr>
              <a:xfrm>
                <a:off x="6782239" y="5041106"/>
                <a:ext cx="11706" cy="1488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 name="直接连接符 327"/>
              <p:cNvCxnSpPr/>
              <p:nvPr/>
            </p:nvCxnSpPr>
            <p:spPr>
              <a:xfrm flipH="1" flipV="1">
                <a:off x="3933101" y="4675090"/>
                <a:ext cx="416584" cy="10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 name="直接连接符 330"/>
              <p:cNvCxnSpPr/>
              <p:nvPr/>
            </p:nvCxnSpPr>
            <p:spPr>
              <a:xfrm flipV="1">
                <a:off x="2483362" y="5276924"/>
                <a:ext cx="88340" cy="57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 name="直接连接符 331"/>
              <p:cNvCxnSpPr>
                <a:endCxn id="3750" idx="34"/>
              </p:cNvCxnSpPr>
              <p:nvPr/>
            </p:nvCxnSpPr>
            <p:spPr>
              <a:xfrm flipH="1" flipV="1">
                <a:off x="2223207" y="5702028"/>
                <a:ext cx="226856" cy="1579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3" name="直接连接符 332"/>
              <p:cNvCxnSpPr>
                <a:endCxn id="3761" idx="0"/>
              </p:cNvCxnSpPr>
              <p:nvPr/>
            </p:nvCxnSpPr>
            <p:spPr>
              <a:xfrm>
                <a:off x="8962069" y="4201360"/>
                <a:ext cx="29425" cy="2079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 name="直接连接符 334"/>
              <p:cNvCxnSpPr/>
              <p:nvPr/>
            </p:nvCxnSpPr>
            <p:spPr>
              <a:xfrm flipH="1">
                <a:off x="6110543" y="4458166"/>
                <a:ext cx="90862" cy="2446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 name="直接连接符 335"/>
              <p:cNvCxnSpPr/>
              <p:nvPr/>
            </p:nvCxnSpPr>
            <p:spPr>
              <a:xfrm flipV="1">
                <a:off x="8492739" y="4099639"/>
                <a:ext cx="238150" cy="1194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 name="直接连接符 339"/>
              <p:cNvCxnSpPr>
                <a:endCxn id="3747" idx="12"/>
              </p:cNvCxnSpPr>
              <p:nvPr/>
            </p:nvCxnSpPr>
            <p:spPr>
              <a:xfrm>
                <a:off x="8495928" y="4231992"/>
                <a:ext cx="158567" cy="2057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2" name="直接连接符 341"/>
              <p:cNvCxnSpPr>
                <a:stCxn id="200" idx="0"/>
              </p:cNvCxnSpPr>
              <p:nvPr/>
            </p:nvCxnSpPr>
            <p:spPr>
              <a:xfrm>
                <a:off x="7487891" y="4995806"/>
                <a:ext cx="195757" cy="2636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3" name="直接连接符 342"/>
              <p:cNvCxnSpPr/>
              <p:nvPr/>
            </p:nvCxnSpPr>
            <p:spPr>
              <a:xfrm flipV="1">
                <a:off x="8114647" y="4227843"/>
                <a:ext cx="381000" cy="2446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6" name="直接连接符 345"/>
              <p:cNvCxnSpPr>
                <a:stCxn id="3581" idx="1"/>
              </p:cNvCxnSpPr>
              <p:nvPr/>
            </p:nvCxnSpPr>
            <p:spPr>
              <a:xfrm flipH="1">
                <a:off x="9051119" y="4102437"/>
                <a:ext cx="262239" cy="914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8" name="直接连接符 347"/>
              <p:cNvCxnSpPr>
                <a:stCxn id="3754" idx="2"/>
              </p:cNvCxnSpPr>
              <p:nvPr/>
            </p:nvCxnSpPr>
            <p:spPr>
              <a:xfrm>
                <a:off x="8964260" y="4207102"/>
                <a:ext cx="173719" cy="495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2" name="直接连接符 351"/>
              <p:cNvCxnSpPr>
                <a:endCxn id="3750" idx="23"/>
              </p:cNvCxnSpPr>
              <p:nvPr/>
            </p:nvCxnSpPr>
            <p:spPr>
              <a:xfrm flipV="1">
                <a:off x="7049429" y="4991463"/>
                <a:ext cx="429041" cy="3029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6" name="直接连接符 375"/>
              <p:cNvCxnSpPr/>
              <p:nvPr/>
            </p:nvCxnSpPr>
            <p:spPr>
              <a:xfrm>
                <a:off x="8077605" y="4284059"/>
                <a:ext cx="42075" cy="1801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7" name="直接连接符 376"/>
              <p:cNvCxnSpPr>
                <a:stCxn id="201" idx="2"/>
              </p:cNvCxnSpPr>
              <p:nvPr/>
            </p:nvCxnSpPr>
            <p:spPr>
              <a:xfrm>
                <a:off x="7916266" y="5033674"/>
                <a:ext cx="118889" cy="603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9" name="直接连接符 378"/>
              <p:cNvCxnSpPr/>
              <p:nvPr/>
            </p:nvCxnSpPr>
            <p:spPr>
              <a:xfrm flipH="1">
                <a:off x="2576440" y="5188015"/>
                <a:ext cx="355438" cy="950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0" name="直接连接符 379"/>
              <p:cNvCxnSpPr/>
              <p:nvPr/>
            </p:nvCxnSpPr>
            <p:spPr>
              <a:xfrm flipH="1" flipV="1">
                <a:off x="2676319" y="5151700"/>
                <a:ext cx="257947" cy="365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1" name="直接连接符 380"/>
              <p:cNvCxnSpPr/>
              <p:nvPr/>
            </p:nvCxnSpPr>
            <p:spPr>
              <a:xfrm>
                <a:off x="3658473" y="5292812"/>
                <a:ext cx="270798" cy="454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2" name="直接连接符 381"/>
              <p:cNvCxnSpPr/>
              <p:nvPr/>
            </p:nvCxnSpPr>
            <p:spPr>
              <a:xfrm flipH="1">
                <a:off x="3958493" y="4416902"/>
                <a:ext cx="122017" cy="2548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4" name="直接连接符 383"/>
              <p:cNvCxnSpPr/>
              <p:nvPr/>
            </p:nvCxnSpPr>
            <p:spPr>
              <a:xfrm flipV="1">
                <a:off x="4039899" y="4672343"/>
                <a:ext cx="309786" cy="1145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8" name="直接连接符 387"/>
              <p:cNvCxnSpPr/>
              <p:nvPr/>
            </p:nvCxnSpPr>
            <p:spPr>
              <a:xfrm>
                <a:off x="2384023" y="5140802"/>
                <a:ext cx="187392" cy="1309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9" name="直接连接符 388"/>
              <p:cNvCxnSpPr/>
              <p:nvPr/>
            </p:nvCxnSpPr>
            <p:spPr>
              <a:xfrm>
                <a:off x="4446270" y="4254977"/>
                <a:ext cx="152233" cy="1034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0" name="直接连接符 389"/>
              <p:cNvCxnSpPr/>
              <p:nvPr/>
            </p:nvCxnSpPr>
            <p:spPr>
              <a:xfrm flipV="1">
                <a:off x="2572867" y="5149722"/>
                <a:ext cx="105128" cy="1267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1" name="直接连接符 390"/>
              <p:cNvCxnSpPr/>
              <p:nvPr/>
            </p:nvCxnSpPr>
            <p:spPr>
              <a:xfrm flipH="1">
                <a:off x="5106694" y="4397519"/>
                <a:ext cx="78160" cy="751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2" name="直接连接符 391"/>
              <p:cNvCxnSpPr>
                <a:endCxn id="3772" idx="0"/>
              </p:cNvCxnSpPr>
              <p:nvPr/>
            </p:nvCxnSpPr>
            <p:spPr>
              <a:xfrm>
                <a:off x="5500648" y="5330153"/>
                <a:ext cx="367531" cy="3588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3" name="直接连接符 392"/>
              <p:cNvCxnSpPr/>
              <p:nvPr/>
            </p:nvCxnSpPr>
            <p:spPr>
              <a:xfrm flipH="1" flipV="1">
                <a:off x="6201405" y="4467094"/>
                <a:ext cx="142894" cy="1489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4" name="直接连接符 393"/>
              <p:cNvCxnSpPr>
                <a:stCxn id="3749" idx="18"/>
              </p:cNvCxnSpPr>
              <p:nvPr/>
            </p:nvCxnSpPr>
            <p:spPr>
              <a:xfrm>
                <a:off x="6261814" y="4435203"/>
                <a:ext cx="299875" cy="934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5" name="直接连接符 394"/>
              <p:cNvCxnSpPr/>
              <p:nvPr/>
            </p:nvCxnSpPr>
            <p:spPr>
              <a:xfrm flipV="1">
                <a:off x="4053227" y="5112610"/>
                <a:ext cx="432182" cy="1117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6" name="直接连接符 395"/>
              <p:cNvCxnSpPr/>
              <p:nvPr/>
            </p:nvCxnSpPr>
            <p:spPr>
              <a:xfrm flipH="1">
                <a:off x="7480558" y="4625101"/>
                <a:ext cx="21869" cy="1335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8" name="直接连接符 397"/>
              <p:cNvCxnSpPr>
                <a:stCxn id="3593" idx="15"/>
              </p:cNvCxnSpPr>
              <p:nvPr/>
            </p:nvCxnSpPr>
            <p:spPr>
              <a:xfrm flipH="1">
                <a:off x="3647084" y="5140774"/>
                <a:ext cx="99364" cy="1532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9" name="直接连接符 398"/>
              <p:cNvCxnSpPr/>
              <p:nvPr/>
            </p:nvCxnSpPr>
            <p:spPr>
              <a:xfrm flipH="1" flipV="1">
                <a:off x="7028202" y="4768220"/>
                <a:ext cx="23852" cy="2235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0" name="直接连接符 399"/>
              <p:cNvCxnSpPr/>
              <p:nvPr/>
            </p:nvCxnSpPr>
            <p:spPr>
              <a:xfrm flipV="1">
                <a:off x="3462651" y="5340197"/>
                <a:ext cx="457337" cy="648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4" name="直接连接符 403"/>
              <p:cNvCxnSpPr/>
              <p:nvPr/>
            </p:nvCxnSpPr>
            <p:spPr>
              <a:xfrm flipH="1">
                <a:off x="3462651" y="5292812"/>
                <a:ext cx="195822" cy="1041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6" name="直接连接符 405"/>
              <p:cNvCxnSpPr/>
              <p:nvPr/>
            </p:nvCxnSpPr>
            <p:spPr>
              <a:xfrm>
                <a:off x="3462651" y="5405015"/>
                <a:ext cx="190656" cy="2554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7" name="直接连接符 406"/>
              <p:cNvCxnSpPr>
                <a:endCxn id="193" idx="2"/>
              </p:cNvCxnSpPr>
              <p:nvPr/>
            </p:nvCxnSpPr>
            <p:spPr>
              <a:xfrm flipH="1">
                <a:off x="3380469" y="5400000"/>
                <a:ext cx="88563" cy="717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7" name="直接连接符 416"/>
              <p:cNvCxnSpPr>
                <a:endCxn id="3073" idx="0"/>
              </p:cNvCxnSpPr>
              <p:nvPr/>
            </p:nvCxnSpPr>
            <p:spPr>
              <a:xfrm flipH="1">
                <a:off x="2934058" y="5577278"/>
                <a:ext cx="25292" cy="92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8" name="直接连接符 417"/>
              <p:cNvCxnSpPr/>
              <p:nvPr/>
            </p:nvCxnSpPr>
            <p:spPr>
              <a:xfrm>
                <a:off x="2487159" y="5323987"/>
                <a:ext cx="225516" cy="2725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8" name="直接连接符 427"/>
              <p:cNvCxnSpPr/>
              <p:nvPr/>
            </p:nvCxnSpPr>
            <p:spPr>
              <a:xfrm>
                <a:off x="3929271" y="5338308"/>
                <a:ext cx="192990" cy="1611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0" name="直接连接符 429"/>
              <p:cNvCxnSpPr/>
              <p:nvPr/>
            </p:nvCxnSpPr>
            <p:spPr>
              <a:xfrm flipV="1">
                <a:off x="3653306" y="5501734"/>
                <a:ext cx="467243" cy="1532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1" name="直接连接符 430"/>
              <p:cNvCxnSpPr/>
              <p:nvPr/>
            </p:nvCxnSpPr>
            <p:spPr>
              <a:xfrm flipH="1">
                <a:off x="3658473" y="5338308"/>
                <a:ext cx="270798" cy="307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3" name="直接连接符 432"/>
              <p:cNvCxnSpPr/>
              <p:nvPr/>
            </p:nvCxnSpPr>
            <p:spPr>
              <a:xfrm>
                <a:off x="4120548" y="5501734"/>
                <a:ext cx="272228" cy="1444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4" name="直接连接符 433"/>
              <p:cNvCxnSpPr>
                <a:stCxn id="3775" idx="3"/>
              </p:cNvCxnSpPr>
              <p:nvPr/>
            </p:nvCxnSpPr>
            <p:spPr>
              <a:xfrm flipH="1">
                <a:off x="2678776" y="5144780"/>
                <a:ext cx="244502" cy="69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5" name="直接连接符 434"/>
              <p:cNvCxnSpPr/>
              <p:nvPr/>
            </p:nvCxnSpPr>
            <p:spPr>
              <a:xfrm flipH="1" flipV="1">
                <a:off x="2385928" y="5140802"/>
                <a:ext cx="90661" cy="1851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6" name="直接连接符 435"/>
              <p:cNvCxnSpPr/>
              <p:nvPr/>
            </p:nvCxnSpPr>
            <p:spPr>
              <a:xfrm>
                <a:off x="5085254" y="5329864"/>
                <a:ext cx="411681" cy="20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7" name="直接连接符 436"/>
              <p:cNvCxnSpPr/>
              <p:nvPr/>
            </p:nvCxnSpPr>
            <p:spPr>
              <a:xfrm flipH="1">
                <a:off x="5443272" y="5328009"/>
                <a:ext cx="66206" cy="1737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8" name="直接连接符 437"/>
              <p:cNvCxnSpPr/>
              <p:nvPr/>
            </p:nvCxnSpPr>
            <p:spPr>
              <a:xfrm>
                <a:off x="5079172" y="5323690"/>
                <a:ext cx="362269" cy="1759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9" name="直接连接符 438"/>
              <p:cNvCxnSpPr/>
              <p:nvPr/>
            </p:nvCxnSpPr>
            <p:spPr>
              <a:xfrm>
                <a:off x="5907096" y="4794646"/>
                <a:ext cx="271137" cy="2412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0" name="直接连接符 439"/>
              <p:cNvCxnSpPr/>
              <p:nvPr/>
            </p:nvCxnSpPr>
            <p:spPr>
              <a:xfrm flipV="1">
                <a:off x="6110543" y="5334103"/>
                <a:ext cx="233197" cy="2764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1" name="直接连接符 440"/>
              <p:cNvCxnSpPr/>
              <p:nvPr/>
            </p:nvCxnSpPr>
            <p:spPr>
              <a:xfrm flipV="1">
                <a:off x="3924514" y="5217596"/>
                <a:ext cx="134959" cy="1228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2" name="直接连接符 441"/>
              <p:cNvCxnSpPr/>
              <p:nvPr/>
            </p:nvCxnSpPr>
            <p:spPr>
              <a:xfrm flipH="1" flipV="1">
                <a:off x="6324542" y="5561298"/>
                <a:ext cx="364024" cy="1670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3" name="直接连接符 442"/>
              <p:cNvCxnSpPr/>
              <p:nvPr/>
            </p:nvCxnSpPr>
            <p:spPr>
              <a:xfrm flipV="1">
                <a:off x="5838423" y="5649329"/>
                <a:ext cx="186998" cy="1973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4" name="直接连接符 443"/>
              <p:cNvCxnSpPr/>
              <p:nvPr/>
            </p:nvCxnSpPr>
            <p:spPr>
              <a:xfrm flipH="1">
                <a:off x="3462283" y="5325298"/>
                <a:ext cx="5128" cy="710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5" name="直接连接符 444"/>
              <p:cNvCxnSpPr>
                <a:stCxn id="3593" idx="17"/>
              </p:cNvCxnSpPr>
              <p:nvPr/>
            </p:nvCxnSpPr>
            <p:spPr>
              <a:xfrm>
                <a:off x="3597593" y="5261276"/>
                <a:ext cx="47027" cy="29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6" name="直接连接符 445"/>
              <p:cNvCxnSpPr/>
              <p:nvPr/>
            </p:nvCxnSpPr>
            <p:spPr>
              <a:xfrm>
                <a:off x="7219615" y="4288806"/>
                <a:ext cx="85429" cy="3054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7" name="直接连接符 446"/>
              <p:cNvCxnSpPr>
                <a:stCxn id="3749" idx="4"/>
              </p:cNvCxnSpPr>
              <p:nvPr/>
            </p:nvCxnSpPr>
            <p:spPr>
              <a:xfrm>
                <a:off x="6685372" y="4477896"/>
                <a:ext cx="203074" cy="1087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8" name="直接连接符 447"/>
              <p:cNvCxnSpPr/>
              <p:nvPr/>
            </p:nvCxnSpPr>
            <p:spPr>
              <a:xfrm flipH="1">
                <a:off x="6524092" y="4539302"/>
                <a:ext cx="55338" cy="934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9" name="直接连接符 448"/>
              <p:cNvCxnSpPr>
                <a:stCxn id="3745" idx="7"/>
              </p:cNvCxnSpPr>
              <p:nvPr/>
            </p:nvCxnSpPr>
            <p:spPr>
              <a:xfrm>
                <a:off x="5720789" y="4652794"/>
                <a:ext cx="162528" cy="1348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0" name="直接连接符 449"/>
              <p:cNvCxnSpPr>
                <a:stCxn id="3749" idx="4"/>
              </p:cNvCxnSpPr>
              <p:nvPr/>
            </p:nvCxnSpPr>
            <p:spPr>
              <a:xfrm flipV="1">
                <a:off x="6685372" y="4420883"/>
                <a:ext cx="203074" cy="570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1" name="直接连接符 450"/>
              <p:cNvCxnSpPr/>
              <p:nvPr/>
            </p:nvCxnSpPr>
            <p:spPr>
              <a:xfrm>
                <a:off x="5190255" y="5654128"/>
                <a:ext cx="414623" cy="974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2" name="直接连接符 451"/>
              <p:cNvCxnSpPr/>
              <p:nvPr/>
            </p:nvCxnSpPr>
            <p:spPr>
              <a:xfrm>
                <a:off x="6055835" y="5641286"/>
                <a:ext cx="380215" cy="2176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3" name="直接连接符 452"/>
              <p:cNvCxnSpPr/>
              <p:nvPr/>
            </p:nvCxnSpPr>
            <p:spPr>
              <a:xfrm flipH="1">
                <a:off x="5836140" y="5684878"/>
                <a:ext cx="26856" cy="1714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4" name="直接连接符 453"/>
              <p:cNvCxnSpPr/>
              <p:nvPr/>
            </p:nvCxnSpPr>
            <p:spPr>
              <a:xfrm flipH="1">
                <a:off x="5199883" y="5547117"/>
                <a:ext cx="169755" cy="1000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5" name="直接连接符 454"/>
              <p:cNvCxnSpPr>
                <a:endCxn id="3772" idx="0"/>
              </p:cNvCxnSpPr>
              <p:nvPr/>
            </p:nvCxnSpPr>
            <p:spPr>
              <a:xfrm flipV="1">
                <a:off x="5604879" y="5688978"/>
                <a:ext cx="263300" cy="648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6" name="直接连接符 455"/>
              <p:cNvCxnSpPr/>
              <p:nvPr/>
            </p:nvCxnSpPr>
            <p:spPr>
              <a:xfrm flipH="1" flipV="1">
                <a:off x="5612285" y="5757709"/>
                <a:ext cx="223598" cy="988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7" name="直接连接符 456"/>
              <p:cNvCxnSpPr>
                <a:endCxn id="3073" idx="0"/>
              </p:cNvCxnSpPr>
              <p:nvPr/>
            </p:nvCxnSpPr>
            <p:spPr>
              <a:xfrm flipV="1">
                <a:off x="2653263" y="5669813"/>
                <a:ext cx="280795" cy="1818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8" name="直接连接符 457"/>
              <p:cNvCxnSpPr/>
              <p:nvPr/>
            </p:nvCxnSpPr>
            <p:spPr>
              <a:xfrm>
                <a:off x="2495876" y="5673662"/>
                <a:ext cx="157387" cy="1780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9" name="直接连接符 458"/>
              <p:cNvCxnSpPr/>
              <p:nvPr/>
            </p:nvCxnSpPr>
            <p:spPr>
              <a:xfrm flipV="1">
                <a:off x="2447523" y="5663112"/>
                <a:ext cx="45720" cy="1968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0" name="直接连接符 459"/>
              <p:cNvCxnSpPr>
                <a:endCxn id="3775" idx="7"/>
              </p:cNvCxnSpPr>
              <p:nvPr/>
            </p:nvCxnSpPr>
            <p:spPr>
              <a:xfrm flipH="1" flipV="1">
                <a:off x="2895777" y="5289159"/>
                <a:ext cx="63491" cy="2423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1" name="直接连接符 460"/>
              <p:cNvCxnSpPr/>
              <p:nvPr/>
            </p:nvCxnSpPr>
            <p:spPr>
              <a:xfrm flipH="1" flipV="1">
                <a:off x="3650869" y="5658850"/>
                <a:ext cx="215487" cy="1928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2" name="直接连接符 461"/>
              <p:cNvCxnSpPr/>
              <p:nvPr/>
            </p:nvCxnSpPr>
            <p:spPr>
              <a:xfrm flipH="1">
                <a:off x="3483703" y="5663236"/>
                <a:ext cx="172595" cy="1821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3" name="直接连接符 462"/>
              <p:cNvCxnSpPr/>
              <p:nvPr/>
            </p:nvCxnSpPr>
            <p:spPr>
              <a:xfrm flipH="1">
                <a:off x="3866356" y="5501734"/>
                <a:ext cx="254192" cy="3499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4" name="直接连接符 463"/>
              <p:cNvCxnSpPr/>
              <p:nvPr/>
            </p:nvCxnSpPr>
            <p:spPr>
              <a:xfrm flipH="1">
                <a:off x="3866356" y="5654128"/>
                <a:ext cx="526420" cy="1912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5" name="直接连接符 464"/>
              <p:cNvCxnSpPr/>
              <p:nvPr/>
            </p:nvCxnSpPr>
            <p:spPr>
              <a:xfrm flipH="1">
                <a:off x="4217903" y="5786329"/>
                <a:ext cx="103950" cy="653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6" name="直接连接符 465"/>
              <p:cNvCxnSpPr/>
              <p:nvPr/>
            </p:nvCxnSpPr>
            <p:spPr>
              <a:xfrm flipV="1">
                <a:off x="3866356" y="5782474"/>
                <a:ext cx="469849" cy="628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7" name="直接连接符 466"/>
              <p:cNvCxnSpPr/>
              <p:nvPr/>
            </p:nvCxnSpPr>
            <p:spPr>
              <a:xfrm flipH="1">
                <a:off x="4321853" y="5646216"/>
                <a:ext cx="70923" cy="1394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8" name="直接连接符 467"/>
              <p:cNvCxnSpPr/>
              <p:nvPr/>
            </p:nvCxnSpPr>
            <p:spPr>
              <a:xfrm>
                <a:off x="4321853" y="5785704"/>
                <a:ext cx="284670" cy="659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9" name="直接连接符 468"/>
              <p:cNvCxnSpPr/>
              <p:nvPr/>
            </p:nvCxnSpPr>
            <p:spPr>
              <a:xfrm>
                <a:off x="4392777" y="5646216"/>
                <a:ext cx="213746" cy="2054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1" name="直接连接符 470"/>
              <p:cNvCxnSpPr/>
              <p:nvPr/>
            </p:nvCxnSpPr>
            <p:spPr>
              <a:xfrm flipV="1">
                <a:off x="4850663" y="5651863"/>
                <a:ext cx="0" cy="1998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3" name="直接连接符 472"/>
              <p:cNvCxnSpPr/>
              <p:nvPr/>
            </p:nvCxnSpPr>
            <p:spPr>
              <a:xfrm>
                <a:off x="3813697" y="5069739"/>
                <a:ext cx="245776" cy="1546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6" name="直接连接符 475"/>
              <p:cNvCxnSpPr/>
              <p:nvPr/>
            </p:nvCxnSpPr>
            <p:spPr>
              <a:xfrm>
                <a:off x="4857419" y="5651964"/>
                <a:ext cx="3381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8" name="直接连接符 477"/>
              <p:cNvCxnSpPr/>
              <p:nvPr/>
            </p:nvCxnSpPr>
            <p:spPr>
              <a:xfrm>
                <a:off x="6089430" y="5637314"/>
                <a:ext cx="603227" cy="951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9" name="直接连接符 478"/>
              <p:cNvCxnSpPr>
                <a:endCxn id="227" idx="2"/>
              </p:cNvCxnSpPr>
              <p:nvPr/>
            </p:nvCxnSpPr>
            <p:spPr>
              <a:xfrm flipH="1">
                <a:off x="4752394" y="4141527"/>
                <a:ext cx="259044" cy="2246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1" name="直接连接符 480"/>
              <p:cNvCxnSpPr>
                <a:endCxn id="3775" idx="7"/>
              </p:cNvCxnSpPr>
              <p:nvPr/>
            </p:nvCxnSpPr>
            <p:spPr>
              <a:xfrm>
                <a:off x="2554784" y="5276783"/>
                <a:ext cx="340993" cy="123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3" name="直接连接符 482"/>
              <p:cNvCxnSpPr/>
              <p:nvPr/>
            </p:nvCxnSpPr>
            <p:spPr>
              <a:xfrm>
                <a:off x="3342150" y="5388841"/>
                <a:ext cx="128025" cy="148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4" name="直接连接符 483"/>
              <p:cNvCxnSpPr/>
              <p:nvPr/>
            </p:nvCxnSpPr>
            <p:spPr>
              <a:xfrm>
                <a:off x="3819183" y="5060516"/>
                <a:ext cx="105331" cy="2799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6" name="直接连接符 485"/>
              <p:cNvCxnSpPr/>
              <p:nvPr/>
            </p:nvCxnSpPr>
            <p:spPr>
              <a:xfrm>
                <a:off x="3743788" y="5141840"/>
                <a:ext cx="180726" cy="1986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7" name="直接连接符 486"/>
              <p:cNvCxnSpPr/>
              <p:nvPr/>
            </p:nvCxnSpPr>
            <p:spPr>
              <a:xfrm>
                <a:off x="4059473" y="5224370"/>
                <a:ext cx="97794" cy="1312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8" name="直接连接符 487"/>
              <p:cNvCxnSpPr/>
              <p:nvPr/>
            </p:nvCxnSpPr>
            <p:spPr>
              <a:xfrm>
                <a:off x="4032450" y="5203991"/>
                <a:ext cx="266165" cy="1630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0" name="直接连接符 489"/>
              <p:cNvCxnSpPr/>
              <p:nvPr/>
            </p:nvCxnSpPr>
            <p:spPr>
              <a:xfrm flipV="1">
                <a:off x="4275980" y="5112610"/>
                <a:ext cx="219062" cy="2446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2" name="直接连接符 491"/>
              <p:cNvCxnSpPr/>
              <p:nvPr/>
            </p:nvCxnSpPr>
            <p:spPr>
              <a:xfrm flipH="1">
                <a:off x="4445294" y="5112610"/>
                <a:ext cx="49748" cy="2544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4" name="直接连接符 493"/>
              <p:cNvCxnSpPr/>
              <p:nvPr/>
            </p:nvCxnSpPr>
            <p:spPr>
              <a:xfrm>
                <a:off x="4501815" y="5112610"/>
                <a:ext cx="118386" cy="2861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6" name="直接连接符 495"/>
              <p:cNvCxnSpPr/>
              <p:nvPr/>
            </p:nvCxnSpPr>
            <p:spPr>
              <a:xfrm flipV="1">
                <a:off x="4620201" y="5163410"/>
                <a:ext cx="174828" cy="2379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8" name="直接连接符 497"/>
              <p:cNvCxnSpPr/>
              <p:nvPr/>
            </p:nvCxnSpPr>
            <p:spPr>
              <a:xfrm>
                <a:off x="4801880" y="5152128"/>
                <a:ext cx="71013" cy="2911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0" name="直接连接符 499"/>
              <p:cNvCxnSpPr/>
              <p:nvPr/>
            </p:nvCxnSpPr>
            <p:spPr>
              <a:xfrm flipH="1">
                <a:off x="4871857" y="5325472"/>
                <a:ext cx="198944" cy="1080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2" name="直接连接符 501"/>
              <p:cNvCxnSpPr/>
              <p:nvPr/>
            </p:nvCxnSpPr>
            <p:spPr>
              <a:xfrm flipV="1">
                <a:off x="4111085" y="5391737"/>
                <a:ext cx="98891" cy="1099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4" name="直接连接符 503"/>
              <p:cNvCxnSpPr/>
              <p:nvPr/>
            </p:nvCxnSpPr>
            <p:spPr>
              <a:xfrm>
                <a:off x="4209976" y="5391737"/>
                <a:ext cx="185159" cy="2554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5" name="直接连接符 504"/>
              <p:cNvCxnSpPr/>
              <p:nvPr/>
            </p:nvCxnSpPr>
            <p:spPr>
              <a:xfrm flipV="1">
                <a:off x="4382168" y="5414023"/>
                <a:ext cx="56552" cy="2331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7" name="直接连接符 506"/>
              <p:cNvCxnSpPr/>
              <p:nvPr/>
            </p:nvCxnSpPr>
            <p:spPr>
              <a:xfrm flipV="1">
                <a:off x="4399987" y="5434343"/>
                <a:ext cx="220214" cy="2132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8" name="直接连接符 507"/>
              <p:cNvCxnSpPr/>
              <p:nvPr/>
            </p:nvCxnSpPr>
            <p:spPr>
              <a:xfrm flipH="1" flipV="1">
                <a:off x="4620712" y="5428672"/>
                <a:ext cx="229418" cy="2272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9" name="直接连接符 508"/>
              <p:cNvCxnSpPr/>
              <p:nvPr/>
            </p:nvCxnSpPr>
            <p:spPr>
              <a:xfrm flipH="1" flipV="1">
                <a:off x="5074108" y="5327663"/>
                <a:ext cx="114767" cy="1637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1" name="直接连接符 510"/>
              <p:cNvCxnSpPr/>
              <p:nvPr/>
            </p:nvCxnSpPr>
            <p:spPr>
              <a:xfrm>
                <a:off x="5188875" y="5491409"/>
                <a:ext cx="254397" cy="10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3" name="直接连接符 512"/>
              <p:cNvCxnSpPr/>
              <p:nvPr/>
            </p:nvCxnSpPr>
            <p:spPr>
              <a:xfrm>
                <a:off x="4847000" y="4075585"/>
                <a:ext cx="178055" cy="633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4" name="直接连接符 513"/>
              <p:cNvCxnSpPr/>
              <p:nvPr/>
            </p:nvCxnSpPr>
            <p:spPr>
              <a:xfrm flipH="1">
                <a:off x="4897396" y="4143888"/>
                <a:ext cx="120344" cy="2029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5" name="直接连接符 514"/>
              <p:cNvCxnSpPr>
                <a:endCxn id="3610" idx="12"/>
              </p:cNvCxnSpPr>
              <p:nvPr/>
            </p:nvCxnSpPr>
            <p:spPr>
              <a:xfrm flipV="1">
                <a:off x="5484599" y="4517173"/>
                <a:ext cx="190599" cy="110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6" name="直接连接符 515"/>
              <p:cNvCxnSpPr>
                <a:stCxn id="3599" idx="2"/>
                <a:endCxn id="3745" idx="28"/>
              </p:cNvCxnSpPr>
              <p:nvPr/>
            </p:nvCxnSpPr>
            <p:spPr>
              <a:xfrm>
                <a:off x="5628825" y="4846742"/>
                <a:ext cx="57674" cy="3000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7" name="直接连接符 516"/>
              <p:cNvCxnSpPr/>
              <p:nvPr/>
            </p:nvCxnSpPr>
            <p:spPr>
              <a:xfrm flipH="1">
                <a:off x="6344299" y="5041913"/>
                <a:ext cx="434263" cy="2908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8" name="直接连接符 517"/>
              <p:cNvCxnSpPr/>
              <p:nvPr/>
            </p:nvCxnSpPr>
            <p:spPr>
              <a:xfrm flipH="1">
                <a:off x="7621681" y="4088310"/>
                <a:ext cx="335125" cy="3239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9" name="直接连接符 518"/>
              <p:cNvCxnSpPr/>
              <p:nvPr/>
            </p:nvCxnSpPr>
            <p:spPr>
              <a:xfrm flipV="1">
                <a:off x="7209046" y="4092755"/>
                <a:ext cx="181159" cy="1990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0" name="直接连接符 519"/>
              <p:cNvCxnSpPr>
                <a:stCxn id="201" idx="2"/>
              </p:cNvCxnSpPr>
              <p:nvPr/>
            </p:nvCxnSpPr>
            <p:spPr>
              <a:xfrm flipV="1">
                <a:off x="7916266" y="5006942"/>
                <a:ext cx="289133" cy="267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1" name="直接连接符 520"/>
              <p:cNvCxnSpPr/>
              <p:nvPr/>
            </p:nvCxnSpPr>
            <p:spPr>
              <a:xfrm flipH="1">
                <a:off x="6778562" y="4857898"/>
                <a:ext cx="75916" cy="1738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2" name="直接连接符 521"/>
              <p:cNvCxnSpPr>
                <a:stCxn id="195" idx="0"/>
                <a:endCxn id="3745" idx="21"/>
              </p:cNvCxnSpPr>
              <p:nvPr/>
            </p:nvCxnSpPr>
            <p:spPr>
              <a:xfrm flipV="1">
                <a:off x="6649126" y="4860227"/>
                <a:ext cx="206203" cy="486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3" name="直接连接符 522"/>
              <p:cNvCxnSpPr/>
              <p:nvPr/>
            </p:nvCxnSpPr>
            <p:spPr>
              <a:xfrm>
                <a:off x="5025055" y="4133863"/>
                <a:ext cx="537448" cy="178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4" name="直接连接符 523"/>
              <p:cNvCxnSpPr/>
              <p:nvPr/>
            </p:nvCxnSpPr>
            <p:spPr>
              <a:xfrm flipV="1">
                <a:off x="5558024" y="4082496"/>
                <a:ext cx="178546" cy="702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5" name="直接连接符 524"/>
              <p:cNvCxnSpPr/>
              <p:nvPr/>
            </p:nvCxnSpPr>
            <p:spPr>
              <a:xfrm flipV="1">
                <a:off x="5022939" y="4088310"/>
                <a:ext cx="386303" cy="408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6" name="直接连接符 525"/>
              <p:cNvCxnSpPr/>
              <p:nvPr/>
            </p:nvCxnSpPr>
            <p:spPr>
              <a:xfrm>
                <a:off x="5409242" y="4088310"/>
                <a:ext cx="153262" cy="634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7" name="直接连接符 526"/>
              <p:cNvCxnSpPr/>
              <p:nvPr/>
            </p:nvCxnSpPr>
            <p:spPr>
              <a:xfrm flipH="1">
                <a:off x="5439122" y="4153720"/>
                <a:ext cx="125334" cy="2383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8" name="直接连接符 527"/>
              <p:cNvCxnSpPr/>
              <p:nvPr/>
            </p:nvCxnSpPr>
            <p:spPr>
              <a:xfrm>
                <a:off x="5743334" y="4085459"/>
                <a:ext cx="685953" cy="1975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9" name="直接连接符 528"/>
              <p:cNvCxnSpPr/>
              <p:nvPr/>
            </p:nvCxnSpPr>
            <p:spPr>
              <a:xfrm flipH="1">
                <a:off x="6429288" y="4128267"/>
                <a:ext cx="36820" cy="1547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0" name="直接连接符 529"/>
              <p:cNvCxnSpPr/>
              <p:nvPr/>
            </p:nvCxnSpPr>
            <p:spPr>
              <a:xfrm flipH="1" flipV="1">
                <a:off x="6110543" y="4085603"/>
                <a:ext cx="351517" cy="514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1" name="直接连接符 530"/>
              <p:cNvCxnSpPr/>
              <p:nvPr/>
            </p:nvCxnSpPr>
            <p:spPr>
              <a:xfrm>
                <a:off x="6104210" y="4085873"/>
                <a:ext cx="325077" cy="1971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2" name="直接连接符 531"/>
              <p:cNvCxnSpPr/>
              <p:nvPr/>
            </p:nvCxnSpPr>
            <p:spPr>
              <a:xfrm flipV="1">
                <a:off x="6459013" y="4093223"/>
                <a:ext cx="66467" cy="420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3" name="直接连接符 532"/>
              <p:cNvCxnSpPr>
                <a:stCxn id="3749" idx="20"/>
              </p:cNvCxnSpPr>
              <p:nvPr/>
            </p:nvCxnSpPr>
            <p:spPr>
              <a:xfrm flipH="1" flipV="1">
                <a:off x="6888446" y="4092143"/>
                <a:ext cx="104890" cy="1068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4" name="直接连接符 533"/>
              <p:cNvCxnSpPr/>
              <p:nvPr/>
            </p:nvCxnSpPr>
            <p:spPr>
              <a:xfrm>
                <a:off x="6871789" y="4083698"/>
                <a:ext cx="341831" cy="1993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5" name="直接连接符 534"/>
              <p:cNvCxnSpPr/>
              <p:nvPr/>
            </p:nvCxnSpPr>
            <p:spPr>
              <a:xfrm>
                <a:off x="7213621" y="4088900"/>
                <a:ext cx="0" cy="1941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6" name="直接连接符 535"/>
              <p:cNvCxnSpPr/>
              <p:nvPr/>
            </p:nvCxnSpPr>
            <p:spPr>
              <a:xfrm flipV="1">
                <a:off x="7535621" y="4408825"/>
                <a:ext cx="102038" cy="888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7" name="直接连接符 536"/>
              <p:cNvCxnSpPr/>
              <p:nvPr/>
            </p:nvCxnSpPr>
            <p:spPr>
              <a:xfrm>
                <a:off x="7390205" y="4093206"/>
                <a:ext cx="239470" cy="3209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8" name="直接连接符 537"/>
              <p:cNvCxnSpPr/>
              <p:nvPr/>
            </p:nvCxnSpPr>
            <p:spPr>
              <a:xfrm>
                <a:off x="7563070" y="4091626"/>
                <a:ext cx="72562" cy="3277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9" name="直接连接符 538"/>
              <p:cNvCxnSpPr/>
              <p:nvPr/>
            </p:nvCxnSpPr>
            <p:spPr>
              <a:xfrm flipH="1">
                <a:off x="7982558" y="4096345"/>
                <a:ext cx="165574" cy="194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0" name="直接连接符 539"/>
              <p:cNvCxnSpPr>
                <a:stCxn id="3762" idx="2"/>
              </p:cNvCxnSpPr>
              <p:nvPr/>
            </p:nvCxnSpPr>
            <p:spPr>
              <a:xfrm flipV="1">
                <a:off x="8716249" y="4462458"/>
                <a:ext cx="39653" cy="1852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1" name="直接连接符 540"/>
              <p:cNvCxnSpPr/>
              <p:nvPr/>
            </p:nvCxnSpPr>
            <p:spPr>
              <a:xfrm>
                <a:off x="8448975" y="4090683"/>
                <a:ext cx="43764" cy="1284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2" name="直接连接符 541"/>
              <p:cNvCxnSpPr/>
              <p:nvPr/>
            </p:nvCxnSpPr>
            <p:spPr>
              <a:xfrm flipV="1">
                <a:off x="8067009" y="4217683"/>
                <a:ext cx="428638" cy="69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3" name="直接连接符 542"/>
              <p:cNvCxnSpPr/>
              <p:nvPr/>
            </p:nvCxnSpPr>
            <p:spPr>
              <a:xfrm flipV="1">
                <a:off x="7552867" y="4483515"/>
                <a:ext cx="234698" cy="496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4" name="直接连接符 543"/>
              <p:cNvCxnSpPr/>
              <p:nvPr/>
            </p:nvCxnSpPr>
            <p:spPr>
              <a:xfrm flipH="1">
                <a:off x="7784297" y="4284059"/>
                <a:ext cx="293308" cy="1907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5" name="直接连接符 544"/>
              <p:cNvCxnSpPr>
                <a:stCxn id="3747" idx="12"/>
              </p:cNvCxnSpPr>
              <p:nvPr/>
            </p:nvCxnSpPr>
            <p:spPr>
              <a:xfrm flipV="1">
                <a:off x="8654495" y="4219105"/>
                <a:ext cx="56443" cy="2186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6" name="直接连接符 545"/>
              <p:cNvCxnSpPr/>
              <p:nvPr/>
            </p:nvCxnSpPr>
            <p:spPr>
              <a:xfrm flipV="1">
                <a:off x="7635204" y="4401535"/>
                <a:ext cx="120158" cy="102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7" name="直接连接符 546"/>
              <p:cNvCxnSpPr/>
              <p:nvPr/>
            </p:nvCxnSpPr>
            <p:spPr>
              <a:xfrm flipH="1" flipV="1">
                <a:off x="8990106" y="4099374"/>
                <a:ext cx="27450" cy="967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8" name="直接连接符 547"/>
              <p:cNvCxnSpPr/>
              <p:nvPr/>
            </p:nvCxnSpPr>
            <p:spPr>
              <a:xfrm flipH="1">
                <a:off x="8731609" y="4108025"/>
                <a:ext cx="259885" cy="1125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9" name="直接连接符 548"/>
              <p:cNvCxnSpPr/>
              <p:nvPr/>
            </p:nvCxnSpPr>
            <p:spPr>
              <a:xfrm flipH="1" flipV="1">
                <a:off x="8707237" y="4215108"/>
                <a:ext cx="96580" cy="856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0" name="直接连接符 549"/>
              <p:cNvCxnSpPr/>
              <p:nvPr/>
            </p:nvCxnSpPr>
            <p:spPr>
              <a:xfrm flipV="1">
                <a:off x="8692480" y="4099639"/>
                <a:ext cx="34992" cy="1295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1" name="直接连接符 550"/>
              <p:cNvCxnSpPr/>
              <p:nvPr/>
            </p:nvCxnSpPr>
            <p:spPr>
              <a:xfrm>
                <a:off x="7201911" y="4283022"/>
                <a:ext cx="432050" cy="1283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2" name="直接连接符 551"/>
              <p:cNvCxnSpPr>
                <a:endCxn id="3749" idx="20"/>
              </p:cNvCxnSpPr>
              <p:nvPr/>
            </p:nvCxnSpPr>
            <p:spPr>
              <a:xfrm flipV="1">
                <a:off x="6443376" y="4198984"/>
                <a:ext cx="549960" cy="84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3" name="直接连接符 552"/>
              <p:cNvCxnSpPr>
                <a:stCxn id="3749" idx="20"/>
              </p:cNvCxnSpPr>
              <p:nvPr/>
            </p:nvCxnSpPr>
            <p:spPr>
              <a:xfrm>
                <a:off x="6993336" y="4198984"/>
                <a:ext cx="208575" cy="84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4" name="直接连接符 553"/>
              <p:cNvCxnSpPr/>
              <p:nvPr/>
            </p:nvCxnSpPr>
            <p:spPr>
              <a:xfrm flipV="1">
                <a:off x="6891191" y="4289438"/>
                <a:ext cx="323344" cy="1270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5" name="直接连接符 554"/>
              <p:cNvCxnSpPr>
                <a:endCxn id="3749" idx="4"/>
              </p:cNvCxnSpPr>
              <p:nvPr/>
            </p:nvCxnSpPr>
            <p:spPr>
              <a:xfrm>
                <a:off x="6501272" y="4391306"/>
                <a:ext cx="184100" cy="865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6" name="直接连接符 555"/>
              <p:cNvCxnSpPr/>
              <p:nvPr/>
            </p:nvCxnSpPr>
            <p:spPr>
              <a:xfrm flipH="1">
                <a:off x="6140352" y="4283022"/>
                <a:ext cx="303024" cy="1283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7" name="直接连接符 556"/>
              <p:cNvCxnSpPr/>
              <p:nvPr/>
            </p:nvCxnSpPr>
            <p:spPr>
              <a:xfrm>
                <a:off x="6209145" y="4462806"/>
                <a:ext cx="349559" cy="666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8" name="直接连接符 557"/>
              <p:cNvCxnSpPr/>
              <p:nvPr/>
            </p:nvCxnSpPr>
            <p:spPr>
              <a:xfrm flipH="1" flipV="1">
                <a:off x="6892335" y="4417807"/>
                <a:ext cx="132584" cy="2031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9" name="直接连接符 558"/>
              <p:cNvCxnSpPr/>
              <p:nvPr/>
            </p:nvCxnSpPr>
            <p:spPr>
              <a:xfrm flipH="1">
                <a:off x="5441487" y="4145635"/>
                <a:ext cx="305156" cy="2455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0" name="直接连接符 559"/>
              <p:cNvCxnSpPr/>
              <p:nvPr/>
            </p:nvCxnSpPr>
            <p:spPr>
              <a:xfrm>
                <a:off x="5739936" y="4137059"/>
                <a:ext cx="399689" cy="2678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1" name="直接连接符 560"/>
              <p:cNvCxnSpPr/>
              <p:nvPr/>
            </p:nvCxnSpPr>
            <p:spPr>
              <a:xfrm>
                <a:off x="5743334" y="4079163"/>
                <a:ext cx="4701" cy="693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2" name="直接连接符 561"/>
              <p:cNvCxnSpPr/>
              <p:nvPr/>
            </p:nvCxnSpPr>
            <p:spPr>
              <a:xfrm flipH="1">
                <a:off x="5568219" y="4143477"/>
                <a:ext cx="170346" cy="5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直接连接符 562"/>
              <p:cNvCxnSpPr/>
              <p:nvPr/>
            </p:nvCxnSpPr>
            <p:spPr>
              <a:xfrm flipH="1">
                <a:off x="4738952" y="4134731"/>
                <a:ext cx="29528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4" name="直接连接符 563"/>
              <p:cNvCxnSpPr/>
              <p:nvPr/>
            </p:nvCxnSpPr>
            <p:spPr>
              <a:xfrm flipH="1">
                <a:off x="4604567" y="4141483"/>
                <a:ext cx="112955" cy="2148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5" name="直接连接符 564"/>
              <p:cNvCxnSpPr/>
              <p:nvPr/>
            </p:nvCxnSpPr>
            <p:spPr>
              <a:xfrm flipH="1" flipV="1">
                <a:off x="4539618" y="4222205"/>
                <a:ext cx="58442" cy="1340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6" name="直接连接符 565"/>
              <p:cNvCxnSpPr>
                <a:stCxn id="3609" idx="1"/>
              </p:cNvCxnSpPr>
              <p:nvPr/>
            </p:nvCxnSpPr>
            <p:spPr>
              <a:xfrm flipV="1">
                <a:off x="4441563" y="4253072"/>
                <a:ext cx="0" cy="709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7" name="直接连接符 566"/>
              <p:cNvCxnSpPr>
                <a:stCxn id="3610" idx="2"/>
              </p:cNvCxnSpPr>
              <p:nvPr/>
            </p:nvCxnSpPr>
            <p:spPr>
              <a:xfrm flipH="1">
                <a:off x="4078605" y="4382494"/>
                <a:ext cx="341952" cy="325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8" name="直接连接符 567"/>
              <p:cNvCxnSpPr/>
              <p:nvPr/>
            </p:nvCxnSpPr>
            <p:spPr>
              <a:xfrm flipH="1">
                <a:off x="4347482" y="4378468"/>
                <a:ext cx="79494" cy="2830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9" name="直接连接符 568"/>
              <p:cNvCxnSpPr/>
              <p:nvPr/>
            </p:nvCxnSpPr>
            <p:spPr>
              <a:xfrm flipH="1" flipV="1">
                <a:off x="4080510" y="4418807"/>
                <a:ext cx="255337" cy="2467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0" name="直接连接符 569"/>
              <p:cNvCxnSpPr/>
              <p:nvPr/>
            </p:nvCxnSpPr>
            <p:spPr>
              <a:xfrm flipH="1" flipV="1">
                <a:off x="4040893" y="4786876"/>
                <a:ext cx="521257" cy="327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1" name="直接连接符 570"/>
              <p:cNvCxnSpPr/>
              <p:nvPr/>
            </p:nvCxnSpPr>
            <p:spPr>
              <a:xfrm flipH="1">
                <a:off x="4356470" y="4426334"/>
                <a:ext cx="408489" cy="2415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2" name="直接连接符 571"/>
              <p:cNvCxnSpPr/>
              <p:nvPr/>
            </p:nvCxnSpPr>
            <p:spPr>
              <a:xfrm flipH="1" flipV="1">
                <a:off x="4923503" y="4401034"/>
                <a:ext cx="88563" cy="1567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3" name="直接连接符 572"/>
              <p:cNvCxnSpPr/>
              <p:nvPr/>
            </p:nvCxnSpPr>
            <p:spPr>
              <a:xfrm>
                <a:off x="4924048" y="4403681"/>
                <a:ext cx="145413" cy="788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4" name="直接连接符 573"/>
              <p:cNvCxnSpPr/>
              <p:nvPr/>
            </p:nvCxnSpPr>
            <p:spPr>
              <a:xfrm flipV="1">
                <a:off x="4335847" y="4559408"/>
                <a:ext cx="694288" cy="1109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5" name="直接连接符 574"/>
              <p:cNvCxnSpPr/>
              <p:nvPr/>
            </p:nvCxnSpPr>
            <p:spPr>
              <a:xfrm>
                <a:off x="5009815" y="4559408"/>
                <a:ext cx="90868" cy="1258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2" name="直接连接符 2431"/>
              <p:cNvCxnSpPr/>
              <p:nvPr/>
            </p:nvCxnSpPr>
            <p:spPr>
              <a:xfrm>
                <a:off x="4335847" y="4670311"/>
                <a:ext cx="76127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3" name="直接连接符 2432"/>
              <p:cNvCxnSpPr>
                <a:endCxn id="220" idx="3"/>
              </p:cNvCxnSpPr>
              <p:nvPr/>
            </p:nvCxnSpPr>
            <p:spPr>
              <a:xfrm flipV="1">
                <a:off x="5097409" y="4546638"/>
                <a:ext cx="25929" cy="1219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4" name="直接连接符 2433"/>
              <p:cNvCxnSpPr>
                <a:endCxn id="3745" idx="7"/>
              </p:cNvCxnSpPr>
              <p:nvPr/>
            </p:nvCxnSpPr>
            <p:spPr>
              <a:xfrm flipV="1">
                <a:off x="5633912" y="4652794"/>
                <a:ext cx="86877" cy="1824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5" name="直接连接符 2434"/>
              <p:cNvCxnSpPr>
                <a:endCxn id="3609" idx="13"/>
              </p:cNvCxnSpPr>
              <p:nvPr/>
            </p:nvCxnSpPr>
            <p:spPr>
              <a:xfrm flipH="1">
                <a:off x="5731648" y="4461523"/>
                <a:ext cx="449230" cy="1956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6" name="直接连接符 2435"/>
              <p:cNvCxnSpPr>
                <a:stCxn id="3609" idx="11"/>
              </p:cNvCxnSpPr>
              <p:nvPr/>
            </p:nvCxnSpPr>
            <p:spPr>
              <a:xfrm flipV="1">
                <a:off x="5717470" y="4458166"/>
                <a:ext cx="479245" cy="289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7" name="直接连接符 2436"/>
              <p:cNvCxnSpPr>
                <a:endCxn id="199" idx="2"/>
              </p:cNvCxnSpPr>
              <p:nvPr/>
            </p:nvCxnSpPr>
            <p:spPr>
              <a:xfrm>
                <a:off x="6132677" y="4736593"/>
                <a:ext cx="76193" cy="747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8" name="直接连接符 2437"/>
              <p:cNvCxnSpPr>
                <a:stCxn id="3745" idx="28"/>
              </p:cNvCxnSpPr>
              <p:nvPr/>
            </p:nvCxnSpPr>
            <p:spPr>
              <a:xfrm flipV="1">
                <a:off x="5686499" y="4797648"/>
                <a:ext cx="224449" cy="3491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9" name="直接连接符 2438"/>
              <p:cNvCxnSpPr/>
              <p:nvPr/>
            </p:nvCxnSpPr>
            <p:spPr>
              <a:xfrm flipV="1">
                <a:off x="6888446" y="4413912"/>
                <a:ext cx="2745" cy="1727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0" name="直接连接符 2439"/>
              <p:cNvCxnSpPr>
                <a:stCxn id="3076" idx="1"/>
              </p:cNvCxnSpPr>
              <p:nvPr/>
            </p:nvCxnSpPr>
            <p:spPr>
              <a:xfrm flipH="1">
                <a:off x="6690441" y="4699123"/>
                <a:ext cx="43036" cy="233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1" name="直接连接符 2440"/>
              <p:cNvCxnSpPr>
                <a:stCxn id="3745" idx="16"/>
              </p:cNvCxnSpPr>
              <p:nvPr/>
            </p:nvCxnSpPr>
            <p:spPr>
              <a:xfrm flipV="1">
                <a:off x="6205931" y="4674260"/>
                <a:ext cx="89951" cy="1324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2" name="直接连接符 2441"/>
              <p:cNvCxnSpPr>
                <a:endCxn id="3745" idx="21"/>
              </p:cNvCxnSpPr>
              <p:nvPr/>
            </p:nvCxnSpPr>
            <p:spPr>
              <a:xfrm>
                <a:off x="6846679" y="4727159"/>
                <a:ext cx="8650" cy="1330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3" name="直接连接符 2442"/>
              <p:cNvCxnSpPr/>
              <p:nvPr/>
            </p:nvCxnSpPr>
            <p:spPr>
              <a:xfrm flipV="1">
                <a:off x="7677363" y="5014755"/>
                <a:ext cx="29349" cy="2515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4" name="直接连接符 2443"/>
              <p:cNvCxnSpPr/>
              <p:nvPr/>
            </p:nvCxnSpPr>
            <p:spPr>
              <a:xfrm flipH="1">
                <a:off x="7015968" y="4291343"/>
                <a:ext cx="198567" cy="3253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5" name="直接连接符 2444"/>
              <p:cNvCxnSpPr/>
              <p:nvPr/>
            </p:nvCxnSpPr>
            <p:spPr>
              <a:xfrm>
                <a:off x="7214295" y="4293248"/>
                <a:ext cx="327876" cy="1989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6" name="直接连接符 2445"/>
              <p:cNvCxnSpPr>
                <a:stCxn id="3773" idx="0"/>
              </p:cNvCxnSpPr>
              <p:nvPr/>
            </p:nvCxnSpPr>
            <p:spPr>
              <a:xfrm flipH="1" flipV="1">
                <a:off x="6928752" y="5110409"/>
                <a:ext cx="124491" cy="1880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7" name="直接连接符 2446"/>
              <p:cNvCxnSpPr/>
              <p:nvPr/>
            </p:nvCxnSpPr>
            <p:spPr>
              <a:xfrm flipH="1">
                <a:off x="7755419" y="4093223"/>
                <a:ext cx="195716" cy="3140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8" name="直接连接符 2447"/>
              <p:cNvCxnSpPr>
                <a:endCxn id="3750" idx="27"/>
              </p:cNvCxnSpPr>
              <p:nvPr/>
            </p:nvCxnSpPr>
            <p:spPr>
              <a:xfrm flipH="1">
                <a:off x="8420816" y="4666402"/>
                <a:ext cx="133936" cy="2412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9" name="直接连接符 2448"/>
              <p:cNvCxnSpPr/>
              <p:nvPr/>
            </p:nvCxnSpPr>
            <p:spPr>
              <a:xfrm flipH="1" flipV="1">
                <a:off x="7959047" y="4090064"/>
                <a:ext cx="27540" cy="2040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0" name="直接连接符 2449"/>
              <p:cNvCxnSpPr/>
              <p:nvPr/>
            </p:nvCxnSpPr>
            <p:spPr>
              <a:xfrm flipV="1">
                <a:off x="7786881" y="4423538"/>
                <a:ext cx="0" cy="617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1" name="直接连接符 2450"/>
              <p:cNvCxnSpPr>
                <a:stCxn id="3067" idx="3"/>
              </p:cNvCxnSpPr>
              <p:nvPr/>
            </p:nvCxnSpPr>
            <p:spPr>
              <a:xfrm flipV="1">
                <a:off x="8169541" y="4666874"/>
                <a:ext cx="42256" cy="497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2" name="直接连接符 2451"/>
              <p:cNvCxnSpPr/>
              <p:nvPr/>
            </p:nvCxnSpPr>
            <p:spPr>
              <a:xfrm flipV="1">
                <a:off x="3915714" y="4819663"/>
                <a:ext cx="646436" cy="1816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3" name="直接连接符 2452"/>
              <p:cNvCxnSpPr/>
              <p:nvPr/>
            </p:nvCxnSpPr>
            <p:spPr>
              <a:xfrm>
                <a:off x="4349685" y="4677423"/>
                <a:ext cx="212465" cy="1422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4" name="直接连接符 2453"/>
              <p:cNvCxnSpPr/>
              <p:nvPr/>
            </p:nvCxnSpPr>
            <p:spPr>
              <a:xfrm flipH="1">
                <a:off x="4496735" y="4819663"/>
                <a:ext cx="65415" cy="2929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5" name="直接连接符 2454"/>
              <p:cNvCxnSpPr/>
              <p:nvPr/>
            </p:nvCxnSpPr>
            <p:spPr>
              <a:xfrm flipV="1">
                <a:off x="4562150" y="4670311"/>
                <a:ext cx="523696" cy="1493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6" name="直接连接符 2455"/>
              <p:cNvCxnSpPr>
                <a:endCxn id="3579" idx="6"/>
              </p:cNvCxnSpPr>
              <p:nvPr/>
            </p:nvCxnSpPr>
            <p:spPr>
              <a:xfrm flipV="1">
                <a:off x="5030661" y="4848416"/>
                <a:ext cx="607607" cy="250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7" name="直接连接符 2456"/>
              <p:cNvCxnSpPr/>
              <p:nvPr/>
            </p:nvCxnSpPr>
            <p:spPr>
              <a:xfrm flipH="1">
                <a:off x="5495088" y="4835210"/>
                <a:ext cx="138824" cy="496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8" name="直接连接符 2457"/>
              <p:cNvCxnSpPr/>
              <p:nvPr/>
            </p:nvCxnSpPr>
            <p:spPr>
              <a:xfrm>
                <a:off x="5104625" y="4667950"/>
                <a:ext cx="529287" cy="1672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9" name="直接连接符 2458"/>
              <p:cNvCxnSpPr/>
              <p:nvPr/>
            </p:nvCxnSpPr>
            <p:spPr>
              <a:xfrm>
                <a:off x="5908120" y="4802507"/>
                <a:ext cx="57722" cy="289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0" name="直接连接符 2459"/>
              <p:cNvCxnSpPr/>
              <p:nvPr/>
            </p:nvCxnSpPr>
            <p:spPr>
              <a:xfrm flipH="1" flipV="1">
                <a:off x="6872428" y="4579656"/>
                <a:ext cx="150717" cy="436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1" name="直接连接符 2460"/>
              <p:cNvCxnSpPr/>
              <p:nvPr/>
            </p:nvCxnSpPr>
            <p:spPr>
              <a:xfrm>
                <a:off x="6596080" y="4763993"/>
                <a:ext cx="256521" cy="930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2" name="直接连接符 2461"/>
              <p:cNvCxnSpPr>
                <a:endCxn id="194" idx="0"/>
              </p:cNvCxnSpPr>
              <p:nvPr/>
            </p:nvCxnSpPr>
            <p:spPr>
              <a:xfrm>
                <a:off x="6601464" y="4766096"/>
                <a:ext cx="49183" cy="1526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3" name="直接连接符 2462"/>
              <p:cNvCxnSpPr>
                <a:stCxn id="3067" idx="1"/>
              </p:cNvCxnSpPr>
              <p:nvPr/>
            </p:nvCxnSpPr>
            <p:spPr>
              <a:xfrm flipH="1" flipV="1">
                <a:off x="7779791" y="4664953"/>
                <a:ext cx="200313" cy="1041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8" name="直接连接符 2667"/>
              <p:cNvCxnSpPr/>
              <p:nvPr/>
            </p:nvCxnSpPr>
            <p:spPr>
              <a:xfrm>
                <a:off x="7034386" y="4765617"/>
                <a:ext cx="145527" cy="1643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70" name="直接连接符 2769"/>
              <p:cNvCxnSpPr>
                <a:endCxn id="3747" idx="2"/>
              </p:cNvCxnSpPr>
              <p:nvPr/>
            </p:nvCxnSpPr>
            <p:spPr>
              <a:xfrm>
                <a:off x="7789900" y="4477828"/>
                <a:ext cx="11153" cy="1453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0" name="直接连接符 2779"/>
              <p:cNvCxnSpPr/>
              <p:nvPr/>
            </p:nvCxnSpPr>
            <p:spPr>
              <a:xfrm>
                <a:off x="6778562" y="5031769"/>
                <a:ext cx="139378" cy="500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2" name="直接连接符 2781"/>
              <p:cNvCxnSpPr/>
              <p:nvPr/>
            </p:nvCxnSpPr>
            <p:spPr>
              <a:xfrm>
                <a:off x="7323391" y="4621900"/>
                <a:ext cx="158155" cy="1352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3" name="直接连接符 2782"/>
              <p:cNvCxnSpPr/>
              <p:nvPr/>
            </p:nvCxnSpPr>
            <p:spPr>
              <a:xfrm flipV="1">
                <a:off x="7178594" y="4689654"/>
                <a:ext cx="0" cy="2365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4" name="直接连接符 2783"/>
              <p:cNvCxnSpPr>
                <a:stCxn id="3609" idx="9"/>
              </p:cNvCxnSpPr>
              <p:nvPr/>
            </p:nvCxnSpPr>
            <p:spPr>
              <a:xfrm flipV="1">
                <a:off x="5511907" y="4417198"/>
                <a:ext cx="630748" cy="131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5" name="直接连接符 2784"/>
              <p:cNvCxnSpPr/>
              <p:nvPr/>
            </p:nvCxnSpPr>
            <p:spPr>
              <a:xfrm>
                <a:off x="3915714" y="5000850"/>
                <a:ext cx="575941" cy="1117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7" name="直接连接符 2786"/>
              <p:cNvCxnSpPr/>
              <p:nvPr/>
            </p:nvCxnSpPr>
            <p:spPr>
              <a:xfrm flipH="1">
                <a:off x="4792510" y="5053343"/>
                <a:ext cx="456920" cy="1150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8" name="直接连接符 2787"/>
              <p:cNvCxnSpPr>
                <a:stCxn id="3745" idx="28"/>
              </p:cNvCxnSpPr>
              <p:nvPr/>
            </p:nvCxnSpPr>
            <p:spPr>
              <a:xfrm flipH="1">
                <a:off x="5502703" y="5146826"/>
                <a:ext cx="183796" cy="1783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9" name="直接连接符 2788"/>
              <p:cNvCxnSpPr/>
              <p:nvPr/>
            </p:nvCxnSpPr>
            <p:spPr>
              <a:xfrm>
                <a:off x="6876894" y="5369484"/>
                <a:ext cx="215824" cy="1803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0" name="直接连接符 2789"/>
              <p:cNvCxnSpPr>
                <a:stCxn id="3773" idx="0"/>
              </p:cNvCxnSpPr>
              <p:nvPr/>
            </p:nvCxnSpPr>
            <p:spPr>
              <a:xfrm>
                <a:off x="7053243" y="5298443"/>
                <a:ext cx="33503" cy="2379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1" name="直接连接符 2790"/>
              <p:cNvCxnSpPr>
                <a:stCxn id="3745" idx="32"/>
              </p:cNvCxnSpPr>
              <p:nvPr/>
            </p:nvCxnSpPr>
            <p:spPr>
              <a:xfrm flipH="1">
                <a:off x="6778562" y="4994002"/>
                <a:ext cx="278267" cy="441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2" name="直接连接符 2791"/>
              <p:cNvCxnSpPr/>
              <p:nvPr/>
            </p:nvCxnSpPr>
            <p:spPr>
              <a:xfrm flipV="1">
                <a:off x="5249430" y="4835210"/>
                <a:ext cx="384482" cy="2181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3" name="直接连接符 2792"/>
              <p:cNvCxnSpPr>
                <a:stCxn id="3609" idx="9"/>
              </p:cNvCxnSpPr>
              <p:nvPr/>
            </p:nvCxnSpPr>
            <p:spPr>
              <a:xfrm flipV="1">
                <a:off x="5511907" y="4148483"/>
                <a:ext cx="237005" cy="2818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6" name="直接连接符 2795"/>
              <p:cNvCxnSpPr>
                <a:endCxn id="225" idx="1"/>
              </p:cNvCxnSpPr>
              <p:nvPr/>
            </p:nvCxnSpPr>
            <p:spPr>
              <a:xfrm flipV="1">
                <a:off x="5015125" y="4477886"/>
                <a:ext cx="60087" cy="90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7" name="直接连接符 2796"/>
              <p:cNvCxnSpPr/>
              <p:nvPr/>
            </p:nvCxnSpPr>
            <p:spPr>
              <a:xfrm>
                <a:off x="5738566" y="4149001"/>
                <a:ext cx="690721" cy="1316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9" name="直接连接符 2798"/>
              <p:cNvCxnSpPr/>
              <p:nvPr/>
            </p:nvCxnSpPr>
            <p:spPr>
              <a:xfrm>
                <a:off x="5441526" y="5499817"/>
                <a:ext cx="168064" cy="2476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0" name="直接连接符 2799"/>
              <p:cNvCxnSpPr>
                <a:endCxn id="3745" idx="32"/>
              </p:cNvCxnSpPr>
              <p:nvPr/>
            </p:nvCxnSpPr>
            <p:spPr>
              <a:xfrm>
                <a:off x="6845053" y="4863955"/>
                <a:ext cx="211776" cy="1300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2" name="直接连接符 2801"/>
              <p:cNvCxnSpPr/>
              <p:nvPr/>
            </p:nvCxnSpPr>
            <p:spPr>
              <a:xfrm flipH="1" flipV="1">
                <a:off x="4505531" y="5112610"/>
                <a:ext cx="289498" cy="474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3" name="直接连接符 2802"/>
              <p:cNvCxnSpPr>
                <a:endCxn id="3060" idx="7"/>
              </p:cNvCxnSpPr>
              <p:nvPr/>
            </p:nvCxnSpPr>
            <p:spPr>
              <a:xfrm flipH="1" flipV="1">
                <a:off x="4766161" y="4963225"/>
                <a:ext cx="30281" cy="2023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5" name="直接连接符 2804"/>
              <p:cNvCxnSpPr>
                <a:endCxn id="3060" idx="3"/>
              </p:cNvCxnSpPr>
              <p:nvPr/>
            </p:nvCxnSpPr>
            <p:spPr>
              <a:xfrm flipH="1">
                <a:off x="4981262" y="4662183"/>
                <a:ext cx="114913" cy="1713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7" name="直接连接符 2806"/>
              <p:cNvCxnSpPr/>
              <p:nvPr/>
            </p:nvCxnSpPr>
            <p:spPr>
              <a:xfrm flipH="1">
                <a:off x="5074108" y="5063503"/>
                <a:ext cx="163819" cy="2641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9" name="直接连接符 2808"/>
              <p:cNvCxnSpPr/>
              <p:nvPr/>
            </p:nvCxnSpPr>
            <p:spPr>
              <a:xfrm flipH="1" flipV="1">
                <a:off x="4799156" y="5165771"/>
                <a:ext cx="274952" cy="1618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0" name="直接连接符 2809"/>
              <p:cNvCxnSpPr/>
              <p:nvPr/>
            </p:nvCxnSpPr>
            <p:spPr>
              <a:xfrm flipH="1" flipV="1">
                <a:off x="5237927" y="5063503"/>
                <a:ext cx="273538" cy="2826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1" name="直接连接符 2810"/>
              <p:cNvCxnSpPr>
                <a:endCxn id="3745" idx="27"/>
              </p:cNvCxnSpPr>
              <p:nvPr/>
            </p:nvCxnSpPr>
            <p:spPr>
              <a:xfrm flipH="1" flipV="1">
                <a:off x="6650434" y="4907643"/>
                <a:ext cx="128128" cy="1304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3" name="直接连接符 2812"/>
              <p:cNvCxnSpPr/>
              <p:nvPr/>
            </p:nvCxnSpPr>
            <p:spPr>
              <a:xfrm flipH="1">
                <a:off x="3814109" y="4495007"/>
                <a:ext cx="83521" cy="1421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5" name="直接连接符 2814"/>
              <p:cNvCxnSpPr/>
              <p:nvPr/>
            </p:nvCxnSpPr>
            <p:spPr>
              <a:xfrm flipH="1" flipV="1">
                <a:off x="3895725" y="4487387"/>
                <a:ext cx="37376" cy="1877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6" name="直接连接符 2815"/>
              <p:cNvCxnSpPr>
                <a:stCxn id="3610" idx="5"/>
              </p:cNvCxnSpPr>
              <p:nvPr/>
            </p:nvCxnSpPr>
            <p:spPr>
              <a:xfrm flipH="1">
                <a:off x="4349685" y="4410847"/>
                <a:ext cx="269346" cy="2665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7" name="直接连接符 2816"/>
              <p:cNvCxnSpPr>
                <a:endCxn id="3749" idx="12"/>
              </p:cNvCxnSpPr>
              <p:nvPr/>
            </p:nvCxnSpPr>
            <p:spPr>
              <a:xfrm>
                <a:off x="4736045" y="4134272"/>
                <a:ext cx="23933" cy="2355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9" name="直接连接符 2818"/>
              <p:cNvCxnSpPr/>
              <p:nvPr/>
            </p:nvCxnSpPr>
            <p:spPr>
              <a:xfrm>
                <a:off x="5484599" y="4528259"/>
                <a:ext cx="149313" cy="3069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0" name="直接连接符 2819"/>
              <p:cNvCxnSpPr/>
              <p:nvPr/>
            </p:nvCxnSpPr>
            <p:spPr>
              <a:xfrm flipV="1">
                <a:off x="5100404" y="4528259"/>
                <a:ext cx="384195" cy="1449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1" name="直接连接符 2820"/>
              <p:cNvCxnSpPr>
                <a:stCxn id="3745" idx="10"/>
              </p:cNvCxnSpPr>
              <p:nvPr/>
            </p:nvCxnSpPr>
            <p:spPr>
              <a:xfrm flipV="1">
                <a:off x="5629349" y="4520708"/>
                <a:ext cx="51226" cy="3251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3" name="直接连接符 2822"/>
              <p:cNvCxnSpPr>
                <a:stCxn id="3749" idx="6"/>
              </p:cNvCxnSpPr>
              <p:nvPr/>
            </p:nvCxnSpPr>
            <p:spPr>
              <a:xfrm>
                <a:off x="5726224" y="4656232"/>
                <a:ext cx="391084" cy="353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4" name="直接连接符 2823"/>
              <p:cNvCxnSpPr>
                <a:endCxn id="227" idx="0"/>
              </p:cNvCxnSpPr>
              <p:nvPr/>
            </p:nvCxnSpPr>
            <p:spPr>
              <a:xfrm flipH="1">
                <a:off x="5287900" y="4154183"/>
                <a:ext cx="275715" cy="1358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5" name="直接连接符 2824"/>
              <p:cNvCxnSpPr/>
              <p:nvPr/>
            </p:nvCxnSpPr>
            <p:spPr>
              <a:xfrm>
                <a:off x="6493925" y="4389901"/>
                <a:ext cx="71158" cy="1449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6" name="直接连接符 2825"/>
              <p:cNvCxnSpPr>
                <a:stCxn id="3609" idx="11"/>
              </p:cNvCxnSpPr>
              <p:nvPr/>
            </p:nvCxnSpPr>
            <p:spPr>
              <a:xfrm flipV="1">
                <a:off x="5717470" y="4417073"/>
                <a:ext cx="430265" cy="699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7" name="直接连接符 2826"/>
              <p:cNvCxnSpPr/>
              <p:nvPr/>
            </p:nvCxnSpPr>
            <p:spPr>
              <a:xfrm flipH="1" flipV="1">
                <a:off x="6142020" y="4412128"/>
                <a:ext cx="71732" cy="555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8" name="直接连接符 2827"/>
              <p:cNvCxnSpPr>
                <a:stCxn id="3749" idx="18"/>
              </p:cNvCxnSpPr>
              <p:nvPr/>
            </p:nvCxnSpPr>
            <p:spPr>
              <a:xfrm flipH="1">
                <a:off x="6201405" y="4435203"/>
                <a:ext cx="60409" cy="292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0" name="直接连接符 2829"/>
              <p:cNvCxnSpPr/>
              <p:nvPr/>
            </p:nvCxnSpPr>
            <p:spPr>
              <a:xfrm flipH="1">
                <a:off x="5132303" y="5654128"/>
                <a:ext cx="61824" cy="1975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189" p14:bwMode="auto">
                <p14:nvContentPartPr>
                  <p14:cNvPr id="2832" name="墨迹 2831"/>
                  <p14:cNvContentPartPr/>
                  <p14:nvPr/>
                </p14:nvContentPartPr>
                <p14:xfrm>
                  <a:off x="8212427" y="4524318"/>
                  <a:ext cx="23400" cy="68400"/>
                </p14:xfrm>
              </p:contentPart>
            </mc:Choice>
            <mc:Fallback xmlns="">
              <p:pic>
                <p:nvPicPr>
                  <p:cNvPr id="2832" name="墨迹 2831"/>
                </p:nvPicPr>
                <p:blipFill>
                  <a:blip r:embed="rId30"/>
                </p:blipFill>
                <p:spPr>
                  <a:xfrm>
                    <a:off x="8212427" y="4524318"/>
                    <a:ext cx="23400" cy="68400"/>
                  </a:xfrm>
                  <a:prstGeom prst="rect"/>
                </p:spPr>
              </p:pic>
            </mc:Fallback>
          </mc:AlternateContent>
          <p:cxnSp>
            <p:nvCxnSpPr>
              <p:cNvPr id="2833" name="直接连接符 2832"/>
              <p:cNvCxnSpPr>
                <a:endCxn id="227" idx="2"/>
              </p:cNvCxnSpPr>
              <p:nvPr/>
            </p:nvCxnSpPr>
            <p:spPr>
              <a:xfrm>
                <a:off x="4598060" y="4352390"/>
                <a:ext cx="154334" cy="137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5" name="直接连接符 2834"/>
              <p:cNvCxnSpPr/>
              <p:nvPr/>
            </p:nvCxnSpPr>
            <p:spPr>
              <a:xfrm flipV="1">
                <a:off x="5028009" y="4140984"/>
                <a:ext cx="0" cy="180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7" name="直接连接符 2836"/>
              <p:cNvCxnSpPr>
                <a:endCxn id="3749" idx="13"/>
              </p:cNvCxnSpPr>
              <p:nvPr/>
            </p:nvCxnSpPr>
            <p:spPr>
              <a:xfrm>
                <a:off x="5028009" y="4126804"/>
                <a:ext cx="258444" cy="1559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8" name="直接连接符 2837"/>
              <p:cNvCxnSpPr>
                <a:endCxn id="3750" idx="2"/>
              </p:cNvCxnSpPr>
              <p:nvPr/>
            </p:nvCxnSpPr>
            <p:spPr>
              <a:xfrm flipV="1">
                <a:off x="2705613" y="5296262"/>
                <a:ext cx="203399" cy="2966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9" name="直接连接符 2838"/>
              <p:cNvCxnSpPr/>
              <p:nvPr/>
            </p:nvCxnSpPr>
            <p:spPr>
              <a:xfrm flipH="1" flipV="1">
                <a:off x="2588380" y="5273540"/>
                <a:ext cx="126206" cy="316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1" name="直接连接符 2840"/>
              <p:cNvCxnSpPr>
                <a:endCxn id="193" idx="2"/>
              </p:cNvCxnSpPr>
              <p:nvPr/>
            </p:nvCxnSpPr>
            <p:spPr>
              <a:xfrm>
                <a:off x="3363592" y="5390804"/>
                <a:ext cx="16877" cy="809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2" name="直接连接符 2841"/>
              <p:cNvCxnSpPr/>
              <p:nvPr/>
            </p:nvCxnSpPr>
            <p:spPr>
              <a:xfrm>
                <a:off x="3043366" y="5663112"/>
                <a:ext cx="174640" cy="1885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3" name="直接连接符 2842"/>
              <p:cNvCxnSpPr/>
              <p:nvPr/>
            </p:nvCxnSpPr>
            <p:spPr>
              <a:xfrm flipH="1" flipV="1">
                <a:off x="3379716" y="5454472"/>
                <a:ext cx="103987" cy="3972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4" name="直接连接符 2843"/>
              <p:cNvCxnSpPr/>
              <p:nvPr/>
            </p:nvCxnSpPr>
            <p:spPr>
              <a:xfrm flipH="1" flipV="1">
                <a:off x="3390109" y="5454724"/>
                <a:ext cx="275985" cy="2085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5" name="直接连接符 2844"/>
              <p:cNvCxnSpPr/>
              <p:nvPr/>
            </p:nvCxnSpPr>
            <p:spPr>
              <a:xfrm flipV="1">
                <a:off x="4846320" y="5470890"/>
                <a:ext cx="16387" cy="1869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6" name="直接连接符 2845"/>
              <p:cNvCxnSpPr/>
              <p:nvPr/>
            </p:nvCxnSpPr>
            <p:spPr>
              <a:xfrm flipH="1" flipV="1">
                <a:off x="4865964" y="5461087"/>
                <a:ext cx="329555" cy="1834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7" name="直接连接符 2846"/>
              <p:cNvCxnSpPr/>
              <p:nvPr/>
            </p:nvCxnSpPr>
            <p:spPr>
              <a:xfrm flipH="1">
                <a:off x="4614143" y="5647136"/>
                <a:ext cx="244857" cy="2045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8" name="直接连接符 2847"/>
              <p:cNvCxnSpPr/>
              <p:nvPr/>
            </p:nvCxnSpPr>
            <p:spPr>
              <a:xfrm>
                <a:off x="4850837" y="5662159"/>
                <a:ext cx="281466" cy="1978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9" name="直接连接符 2848"/>
              <p:cNvCxnSpPr/>
              <p:nvPr/>
            </p:nvCxnSpPr>
            <p:spPr>
              <a:xfrm>
                <a:off x="5190151" y="5640524"/>
                <a:ext cx="156643" cy="2022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0" name="直接连接符 2849"/>
              <p:cNvCxnSpPr/>
              <p:nvPr/>
            </p:nvCxnSpPr>
            <p:spPr>
              <a:xfrm flipH="1">
                <a:off x="5341241" y="5750049"/>
                <a:ext cx="275782" cy="1011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1" name="直接连接符 2850"/>
              <p:cNvCxnSpPr>
                <a:stCxn id="3608" idx="0"/>
              </p:cNvCxnSpPr>
              <p:nvPr/>
            </p:nvCxnSpPr>
            <p:spPr>
              <a:xfrm>
                <a:off x="5194653" y="5490738"/>
                <a:ext cx="866" cy="1537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2" name="直接连接符 2851"/>
              <p:cNvCxnSpPr/>
              <p:nvPr/>
            </p:nvCxnSpPr>
            <p:spPr>
              <a:xfrm flipH="1">
                <a:off x="5367840" y="5499671"/>
                <a:ext cx="82406" cy="500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3" name="直接连接符 2852"/>
              <p:cNvCxnSpPr/>
              <p:nvPr/>
            </p:nvCxnSpPr>
            <p:spPr>
              <a:xfrm flipH="1">
                <a:off x="5506423" y="5311245"/>
                <a:ext cx="328306" cy="196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4" name="直接连接符 2853"/>
              <p:cNvCxnSpPr/>
              <p:nvPr/>
            </p:nvCxnSpPr>
            <p:spPr>
              <a:xfrm flipH="1">
                <a:off x="5833805" y="5133081"/>
                <a:ext cx="23778" cy="1816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5" name="直接连接符 2854"/>
              <p:cNvCxnSpPr/>
              <p:nvPr/>
            </p:nvCxnSpPr>
            <p:spPr>
              <a:xfrm>
                <a:off x="5688309" y="5148536"/>
                <a:ext cx="149843" cy="1631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6" name="直接连接符 2855"/>
              <p:cNvCxnSpPr>
                <a:endCxn id="3745" idx="37"/>
              </p:cNvCxnSpPr>
              <p:nvPr/>
            </p:nvCxnSpPr>
            <p:spPr>
              <a:xfrm>
                <a:off x="5834895" y="5305763"/>
                <a:ext cx="18597" cy="3826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7" name="直接连接符 2856"/>
              <p:cNvCxnSpPr/>
              <p:nvPr/>
            </p:nvCxnSpPr>
            <p:spPr>
              <a:xfrm>
                <a:off x="5829917" y="5311129"/>
                <a:ext cx="280626" cy="3166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8" name="直接连接符 2857"/>
              <p:cNvCxnSpPr/>
              <p:nvPr/>
            </p:nvCxnSpPr>
            <p:spPr>
              <a:xfrm>
                <a:off x="5999263" y="5112931"/>
                <a:ext cx="346874" cy="2200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9" name="直接连接符 2858"/>
              <p:cNvCxnSpPr/>
              <p:nvPr/>
            </p:nvCxnSpPr>
            <p:spPr>
              <a:xfrm flipH="1" flipV="1">
                <a:off x="5840384" y="5317551"/>
                <a:ext cx="499110" cy="154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0" name="直接连接符 2859"/>
              <p:cNvCxnSpPr/>
              <p:nvPr/>
            </p:nvCxnSpPr>
            <p:spPr>
              <a:xfrm flipH="1">
                <a:off x="5840384" y="5111177"/>
                <a:ext cx="167759" cy="2101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1" name="直接连接符 2860"/>
              <p:cNvCxnSpPr/>
              <p:nvPr/>
            </p:nvCxnSpPr>
            <p:spPr>
              <a:xfrm>
                <a:off x="6348147" y="5330410"/>
                <a:ext cx="0" cy="2194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2" name="直接连接符 2861"/>
              <p:cNvCxnSpPr/>
              <p:nvPr/>
            </p:nvCxnSpPr>
            <p:spPr>
              <a:xfrm flipH="1" flipV="1">
                <a:off x="6348440" y="5335133"/>
                <a:ext cx="238068" cy="1325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3" name="直接连接符 2862"/>
              <p:cNvCxnSpPr/>
              <p:nvPr/>
            </p:nvCxnSpPr>
            <p:spPr>
              <a:xfrm>
                <a:off x="6527187" y="5489281"/>
                <a:ext cx="165470" cy="2404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4" name="直接连接符 2863"/>
              <p:cNvCxnSpPr/>
              <p:nvPr/>
            </p:nvCxnSpPr>
            <p:spPr>
              <a:xfrm flipH="1" flipV="1">
                <a:off x="6338948" y="5336851"/>
                <a:ext cx="393399" cy="756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6" name="直接连接符 2865"/>
              <p:cNvCxnSpPr/>
              <p:nvPr/>
            </p:nvCxnSpPr>
            <p:spPr>
              <a:xfrm flipH="1">
                <a:off x="6724727" y="5041860"/>
                <a:ext cx="54627" cy="3725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8" name="直接连接符 2867"/>
              <p:cNvCxnSpPr/>
              <p:nvPr/>
            </p:nvCxnSpPr>
            <p:spPr>
              <a:xfrm>
                <a:off x="6720091" y="5428280"/>
                <a:ext cx="371463" cy="1216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9" name="直接连接符 2868"/>
              <p:cNvCxnSpPr/>
              <p:nvPr/>
            </p:nvCxnSpPr>
            <p:spPr>
              <a:xfrm>
                <a:off x="6674830" y="5438992"/>
                <a:ext cx="21005" cy="2962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1" name="直接连接符 2870"/>
              <p:cNvCxnSpPr/>
              <p:nvPr/>
            </p:nvCxnSpPr>
            <p:spPr>
              <a:xfrm>
                <a:off x="6189835" y="5069775"/>
                <a:ext cx="157403" cy="2632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2" name="直接连接符 2871"/>
              <p:cNvCxnSpPr/>
              <p:nvPr/>
            </p:nvCxnSpPr>
            <p:spPr>
              <a:xfrm flipH="1">
                <a:off x="6354896" y="4910977"/>
                <a:ext cx="296532" cy="4148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3" name="直接连接符 2872"/>
              <p:cNvCxnSpPr/>
              <p:nvPr/>
            </p:nvCxnSpPr>
            <p:spPr>
              <a:xfrm flipH="1">
                <a:off x="6347238" y="5014755"/>
                <a:ext cx="36197" cy="321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4" name="直接连接符 2873"/>
              <p:cNvCxnSpPr>
                <a:stCxn id="3769" idx="2"/>
                <a:endCxn id="3772" idx="2"/>
              </p:cNvCxnSpPr>
              <p:nvPr/>
            </p:nvCxnSpPr>
            <p:spPr>
              <a:xfrm>
                <a:off x="6799337" y="5192692"/>
                <a:ext cx="246305" cy="1033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5" name="直接连接符 2874"/>
              <p:cNvCxnSpPr/>
              <p:nvPr/>
            </p:nvCxnSpPr>
            <p:spPr>
              <a:xfrm flipH="1">
                <a:off x="6728537" y="5185867"/>
                <a:ext cx="67099" cy="2285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6" name="直接连接符 2875"/>
              <p:cNvCxnSpPr>
                <a:stCxn id="3745" idx="33"/>
              </p:cNvCxnSpPr>
              <p:nvPr/>
            </p:nvCxnSpPr>
            <p:spPr>
              <a:xfrm>
                <a:off x="6793945" y="5190003"/>
                <a:ext cx="109852" cy="1653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8" name="直接连接符 2877"/>
              <p:cNvCxnSpPr/>
              <p:nvPr/>
            </p:nvCxnSpPr>
            <p:spPr>
              <a:xfrm>
                <a:off x="7055654" y="5295585"/>
                <a:ext cx="278001" cy="1320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9" name="直接连接符 2878"/>
              <p:cNvCxnSpPr>
                <a:endCxn id="3773" idx="0"/>
              </p:cNvCxnSpPr>
              <p:nvPr/>
            </p:nvCxnSpPr>
            <p:spPr>
              <a:xfrm flipH="1">
                <a:off x="7053243" y="5021966"/>
                <a:ext cx="20477" cy="2764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0" name="直接连接符 2879"/>
              <p:cNvCxnSpPr/>
              <p:nvPr/>
            </p:nvCxnSpPr>
            <p:spPr>
              <a:xfrm flipH="1">
                <a:off x="7333655" y="4991793"/>
                <a:ext cx="152347" cy="4306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1" name="直接连接符 2880"/>
              <p:cNvCxnSpPr>
                <a:stCxn id="201" idx="2"/>
              </p:cNvCxnSpPr>
              <p:nvPr/>
            </p:nvCxnSpPr>
            <p:spPr>
              <a:xfrm flipH="1">
                <a:off x="7683058" y="5033674"/>
                <a:ext cx="233208" cy="2244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2" name="直接连接符 2881"/>
              <p:cNvCxnSpPr>
                <a:endCxn id="200" idx="0"/>
              </p:cNvCxnSpPr>
              <p:nvPr/>
            </p:nvCxnSpPr>
            <p:spPr>
              <a:xfrm>
                <a:off x="7187361" y="4953678"/>
                <a:ext cx="300530" cy="421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3" name="直接连接符 2882"/>
              <p:cNvCxnSpPr>
                <a:endCxn id="3745" idx="35"/>
              </p:cNvCxnSpPr>
              <p:nvPr/>
            </p:nvCxnSpPr>
            <p:spPr>
              <a:xfrm flipV="1">
                <a:off x="7070350" y="4996544"/>
                <a:ext cx="400503" cy="339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4" name="直接连接符 2883"/>
              <p:cNvCxnSpPr>
                <a:stCxn id="200" idx="0"/>
              </p:cNvCxnSpPr>
              <p:nvPr/>
            </p:nvCxnSpPr>
            <p:spPr>
              <a:xfrm flipH="1" flipV="1">
                <a:off x="7354507" y="4861730"/>
                <a:ext cx="133384" cy="1340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5" name="直接连接符 2884"/>
              <p:cNvCxnSpPr>
                <a:stCxn id="3750" idx="22"/>
                <a:endCxn id="3067" idx="0"/>
              </p:cNvCxnSpPr>
              <p:nvPr/>
            </p:nvCxnSpPr>
            <p:spPr>
              <a:xfrm flipV="1">
                <a:off x="7694372" y="4817075"/>
                <a:ext cx="227622" cy="1616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7" name="直接连接符 2886"/>
              <p:cNvCxnSpPr>
                <a:stCxn id="3067" idx="2"/>
              </p:cNvCxnSpPr>
              <p:nvPr/>
            </p:nvCxnSpPr>
            <p:spPr>
              <a:xfrm flipV="1">
                <a:off x="8055759" y="4660076"/>
                <a:ext cx="155303" cy="802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8" name="直接连接符 2887"/>
              <p:cNvCxnSpPr/>
              <p:nvPr/>
            </p:nvCxnSpPr>
            <p:spPr>
              <a:xfrm>
                <a:off x="7177940" y="4690263"/>
                <a:ext cx="308644" cy="694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0" name="直接连接符 2889"/>
              <p:cNvCxnSpPr>
                <a:endCxn id="3750" idx="24"/>
              </p:cNvCxnSpPr>
              <p:nvPr/>
            </p:nvCxnSpPr>
            <p:spPr>
              <a:xfrm flipV="1">
                <a:off x="7486795" y="4668883"/>
                <a:ext cx="291397" cy="3178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1" name="直接连接符 2890"/>
              <p:cNvCxnSpPr>
                <a:endCxn id="3745" idx="16"/>
              </p:cNvCxnSpPr>
              <p:nvPr/>
            </p:nvCxnSpPr>
            <p:spPr>
              <a:xfrm flipV="1">
                <a:off x="6173381" y="4806675"/>
                <a:ext cx="32550" cy="2257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2" name="直接连接符 2891"/>
              <p:cNvCxnSpPr/>
              <p:nvPr/>
            </p:nvCxnSpPr>
            <p:spPr>
              <a:xfrm flipV="1">
                <a:off x="6382355" y="4765255"/>
                <a:ext cx="222154" cy="2149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4" name="直接连接符 2893"/>
              <p:cNvCxnSpPr/>
              <p:nvPr/>
            </p:nvCxnSpPr>
            <p:spPr>
              <a:xfrm>
                <a:off x="6213494" y="4810125"/>
                <a:ext cx="169027" cy="1668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5" name="直接连接符 2894"/>
              <p:cNvCxnSpPr>
                <a:endCxn id="3745" idx="16"/>
              </p:cNvCxnSpPr>
              <p:nvPr/>
            </p:nvCxnSpPr>
            <p:spPr>
              <a:xfrm>
                <a:off x="5908145" y="4801468"/>
                <a:ext cx="297786" cy="52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7" name="直接连接符 2896"/>
              <p:cNvCxnSpPr/>
              <p:nvPr/>
            </p:nvCxnSpPr>
            <p:spPr>
              <a:xfrm>
                <a:off x="6292947" y="4677886"/>
                <a:ext cx="166106" cy="883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8" name="直接连接符 2897"/>
              <p:cNvCxnSpPr/>
              <p:nvPr/>
            </p:nvCxnSpPr>
            <p:spPr>
              <a:xfrm flipV="1">
                <a:off x="6456652" y="4676289"/>
                <a:ext cx="7858" cy="845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9" name="直接连接符 2898"/>
              <p:cNvCxnSpPr/>
              <p:nvPr/>
            </p:nvCxnSpPr>
            <p:spPr>
              <a:xfrm>
                <a:off x="6586756" y="4678593"/>
                <a:ext cx="17753" cy="585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1" name="直接连接符 2900"/>
              <p:cNvCxnSpPr/>
              <p:nvPr/>
            </p:nvCxnSpPr>
            <p:spPr>
              <a:xfrm flipV="1">
                <a:off x="6603961" y="4676153"/>
                <a:ext cx="76512" cy="595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3" name="直接连接符 2902"/>
              <p:cNvCxnSpPr/>
              <p:nvPr/>
            </p:nvCxnSpPr>
            <p:spPr>
              <a:xfrm>
                <a:off x="6803577" y="4656260"/>
                <a:ext cx="32767" cy="402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4" name="直接连接符 2903"/>
              <p:cNvCxnSpPr/>
              <p:nvPr/>
            </p:nvCxnSpPr>
            <p:spPr>
              <a:xfrm flipV="1">
                <a:off x="7022445" y="4691715"/>
                <a:ext cx="28544" cy="568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6" name="直接连接符 2905"/>
              <p:cNvCxnSpPr/>
              <p:nvPr/>
            </p:nvCxnSpPr>
            <p:spPr>
              <a:xfrm>
                <a:off x="6849222" y="4731039"/>
                <a:ext cx="175182" cy="159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7" name="直接连接符 2906"/>
              <p:cNvCxnSpPr>
                <a:stCxn id="198" idx="2"/>
              </p:cNvCxnSpPr>
              <p:nvPr/>
            </p:nvCxnSpPr>
            <p:spPr>
              <a:xfrm flipV="1">
                <a:off x="7052492" y="4673999"/>
                <a:ext cx="107362" cy="92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8" name="直接连接符 2907"/>
              <p:cNvCxnSpPr/>
              <p:nvPr/>
            </p:nvCxnSpPr>
            <p:spPr>
              <a:xfrm>
                <a:off x="7021173" y="4646986"/>
                <a:ext cx="30708" cy="343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9" name="直接连接符 2908"/>
              <p:cNvCxnSpPr/>
              <p:nvPr/>
            </p:nvCxnSpPr>
            <p:spPr>
              <a:xfrm flipV="1">
                <a:off x="6836439" y="4644041"/>
                <a:ext cx="186654" cy="525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0" name="直接连接符 2909"/>
              <p:cNvCxnSpPr>
                <a:stCxn id="198" idx="2"/>
              </p:cNvCxnSpPr>
              <p:nvPr/>
            </p:nvCxnSpPr>
            <p:spPr>
              <a:xfrm flipV="1">
                <a:off x="7052492" y="4623419"/>
                <a:ext cx="190268" cy="597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2" name="直接连接符 2911"/>
              <p:cNvCxnSpPr/>
              <p:nvPr/>
            </p:nvCxnSpPr>
            <p:spPr>
              <a:xfrm flipV="1">
                <a:off x="8559681" y="4465170"/>
                <a:ext cx="193747" cy="1703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4" name="直接连接符 2913"/>
              <p:cNvCxnSpPr/>
              <p:nvPr/>
            </p:nvCxnSpPr>
            <p:spPr>
              <a:xfrm flipH="1" flipV="1">
                <a:off x="8537144" y="4487151"/>
                <a:ext cx="28072" cy="1495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6" name="直接连接符 2915"/>
              <p:cNvCxnSpPr/>
              <p:nvPr/>
            </p:nvCxnSpPr>
            <p:spPr>
              <a:xfrm flipV="1">
                <a:off x="8428471" y="4490727"/>
                <a:ext cx="107142" cy="1356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7" name="直接连接符 2916"/>
              <p:cNvCxnSpPr/>
              <p:nvPr/>
            </p:nvCxnSpPr>
            <p:spPr>
              <a:xfrm>
                <a:off x="8331836" y="4494164"/>
                <a:ext cx="99904" cy="1261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8" name="直接连接符 2917"/>
              <p:cNvCxnSpPr/>
              <p:nvPr/>
            </p:nvCxnSpPr>
            <p:spPr>
              <a:xfrm flipV="1">
                <a:off x="8300784" y="4502519"/>
                <a:ext cx="33962" cy="1187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9" name="直接连接符 2918"/>
              <p:cNvCxnSpPr/>
              <p:nvPr/>
            </p:nvCxnSpPr>
            <p:spPr>
              <a:xfrm flipV="1">
                <a:off x="8246279" y="4501984"/>
                <a:ext cx="93132" cy="360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0" name="直接连接符 2919"/>
              <p:cNvCxnSpPr/>
              <p:nvPr/>
            </p:nvCxnSpPr>
            <p:spPr>
              <a:xfrm>
                <a:off x="8250012" y="4533397"/>
                <a:ext cx="50772" cy="94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2" name="直接连接符 2921"/>
              <p:cNvCxnSpPr/>
              <p:nvPr/>
            </p:nvCxnSpPr>
            <p:spPr>
              <a:xfrm flipH="1" flipV="1">
                <a:off x="8236597" y="4588348"/>
                <a:ext cx="58969" cy="414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3" name="直接连接符 2922"/>
              <p:cNvCxnSpPr/>
              <p:nvPr/>
            </p:nvCxnSpPr>
            <p:spPr>
              <a:xfrm flipV="1">
                <a:off x="8215049" y="4590246"/>
                <a:ext cx="21718" cy="343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4" name="直接连接符 2923"/>
              <p:cNvCxnSpPr/>
              <p:nvPr/>
            </p:nvCxnSpPr>
            <p:spPr>
              <a:xfrm>
                <a:off x="8183224" y="4610165"/>
                <a:ext cx="28822" cy="98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5" name="直接连接符 2924"/>
              <p:cNvCxnSpPr/>
              <p:nvPr/>
            </p:nvCxnSpPr>
            <p:spPr>
              <a:xfrm>
                <a:off x="7995062" y="4546429"/>
                <a:ext cx="52061" cy="72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6" name="直接连接符 2925"/>
              <p:cNvCxnSpPr/>
              <p:nvPr/>
            </p:nvCxnSpPr>
            <p:spPr>
              <a:xfrm flipV="1">
                <a:off x="8040273" y="4571818"/>
                <a:ext cx="174776" cy="429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7" name="直接连接符 2926"/>
              <p:cNvCxnSpPr/>
              <p:nvPr/>
            </p:nvCxnSpPr>
            <p:spPr>
              <a:xfrm flipH="1">
                <a:off x="8041674" y="4611354"/>
                <a:ext cx="143388" cy="115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9" name="直接连接符 2928"/>
              <p:cNvCxnSpPr/>
              <p:nvPr/>
            </p:nvCxnSpPr>
            <p:spPr>
              <a:xfrm>
                <a:off x="7993820" y="4548117"/>
                <a:ext cx="216625" cy="277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0" name="直接连接符 2929"/>
              <p:cNvCxnSpPr>
                <a:endCxn id="3744" idx="4"/>
              </p:cNvCxnSpPr>
              <p:nvPr/>
            </p:nvCxnSpPr>
            <p:spPr>
              <a:xfrm flipH="1" flipV="1">
                <a:off x="8110354" y="4503908"/>
                <a:ext cx="110073" cy="369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1" name="直接连接符 2930"/>
              <p:cNvCxnSpPr/>
              <p:nvPr/>
            </p:nvCxnSpPr>
            <p:spPr>
              <a:xfrm flipV="1">
                <a:off x="7995703" y="4536725"/>
                <a:ext cx="221774" cy="125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2" name="直接连接符 2931"/>
              <p:cNvCxnSpPr>
                <a:endCxn id="3076" idx="5"/>
              </p:cNvCxnSpPr>
              <p:nvPr/>
            </p:nvCxnSpPr>
            <p:spPr>
              <a:xfrm>
                <a:off x="6693620" y="4485782"/>
                <a:ext cx="101900" cy="1285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3" name="直接连接符 2932"/>
              <p:cNvCxnSpPr>
                <a:endCxn id="3761" idx="0"/>
              </p:cNvCxnSpPr>
              <p:nvPr/>
            </p:nvCxnSpPr>
            <p:spPr>
              <a:xfrm>
                <a:off x="8833411" y="4320800"/>
                <a:ext cx="158083" cy="884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4" name="直接连接符 2933"/>
              <p:cNvCxnSpPr/>
              <p:nvPr/>
            </p:nvCxnSpPr>
            <p:spPr>
              <a:xfrm flipH="1" flipV="1">
                <a:off x="8493582" y="4247902"/>
                <a:ext cx="34511" cy="2031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5" name="直接连接符 2934"/>
              <p:cNvCxnSpPr/>
              <p:nvPr/>
            </p:nvCxnSpPr>
            <p:spPr>
              <a:xfrm flipV="1">
                <a:off x="8327697" y="4231642"/>
                <a:ext cx="172478" cy="2289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6" name="直接连接符 2935"/>
              <p:cNvCxnSpPr>
                <a:endCxn id="3749" idx="20"/>
              </p:cNvCxnSpPr>
              <p:nvPr/>
            </p:nvCxnSpPr>
            <p:spPr>
              <a:xfrm>
                <a:off x="6453718" y="4140964"/>
                <a:ext cx="539618" cy="580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8" name="直接连接符 2937"/>
              <p:cNvCxnSpPr>
                <a:stCxn id="197" idx="2"/>
              </p:cNvCxnSpPr>
              <p:nvPr/>
            </p:nvCxnSpPr>
            <p:spPr>
              <a:xfrm flipV="1">
                <a:off x="6260864" y="4281615"/>
                <a:ext cx="179165" cy="1464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0" name="直接连接符 2939"/>
              <p:cNvCxnSpPr>
                <a:endCxn id="197" idx="2"/>
              </p:cNvCxnSpPr>
              <p:nvPr/>
            </p:nvCxnSpPr>
            <p:spPr>
              <a:xfrm>
                <a:off x="6149408" y="4413776"/>
                <a:ext cx="111456" cy="142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1" name="直接连接符 2940"/>
              <p:cNvCxnSpPr/>
              <p:nvPr/>
            </p:nvCxnSpPr>
            <p:spPr>
              <a:xfrm>
                <a:off x="6430497" y="4288352"/>
                <a:ext cx="58345" cy="724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2" name="直接连接符 2941"/>
              <p:cNvCxnSpPr/>
              <p:nvPr/>
            </p:nvCxnSpPr>
            <p:spPr>
              <a:xfrm>
                <a:off x="6446838" y="4281730"/>
                <a:ext cx="246293" cy="162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4" name="直接连接符 2943"/>
              <p:cNvCxnSpPr>
                <a:endCxn id="197" idx="1"/>
              </p:cNvCxnSpPr>
              <p:nvPr/>
            </p:nvCxnSpPr>
            <p:spPr>
              <a:xfrm flipV="1">
                <a:off x="6681859" y="4325299"/>
                <a:ext cx="37510" cy="1549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6" name="直接连接符 2945"/>
              <p:cNvCxnSpPr/>
              <p:nvPr/>
            </p:nvCxnSpPr>
            <p:spPr>
              <a:xfrm>
                <a:off x="6855682" y="4269478"/>
                <a:ext cx="36078" cy="1464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7" name="直接连接符 2946"/>
              <p:cNvCxnSpPr/>
              <p:nvPr/>
            </p:nvCxnSpPr>
            <p:spPr>
              <a:xfrm>
                <a:off x="6707448" y="4333248"/>
                <a:ext cx="184067" cy="823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8" name="直接连接符 2947"/>
              <p:cNvCxnSpPr>
                <a:endCxn id="3749" idx="20"/>
              </p:cNvCxnSpPr>
              <p:nvPr/>
            </p:nvCxnSpPr>
            <p:spPr>
              <a:xfrm flipV="1">
                <a:off x="6891240" y="4198984"/>
                <a:ext cx="102096" cy="2160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190" p14:bwMode="auto">
                <p14:nvContentPartPr>
                  <p14:cNvPr id="2950" name="墨迹 2949"/>
                  <p14:cNvContentPartPr/>
                  <p14:nvPr/>
                </p14:nvContentPartPr>
                <p14:xfrm>
                  <a:off x="1837032" y="4093823"/>
                  <a:ext cx="776160" cy="603000"/>
                </p14:xfrm>
              </p:contentPart>
            </mc:Choice>
            <mc:Fallback xmlns="">
              <p:pic>
                <p:nvPicPr>
                  <p:cNvPr id="2950" name="墨迹 2949"/>
                </p:nvPicPr>
                <p:blipFill>
                  <a:blip r:embed="rId139"/>
                </p:blipFill>
                <p:spPr>
                  <a:xfrm>
                    <a:off x="1837032" y="4093823"/>
                    <a:ext cx="776160" cy="603000"/>
                  </a:xfrm>
                  <a:prstGeom prst="rect"/>
                </p:spPr>
              </p:pic>
            </mc:Fallback>
          </mc:AlternateContent>
          <mc:AlternateContent xmlns:mc="http://schemas.openxmlformats.org/markup-compatibility/2006" xmlns:p14="http://schemas.microsoft.com/office/powerpoint/2010/main">
            <mc:Choice Requires="p14">
              <p:contentPart r:id="rId191" p14:bwMode="auto">
                <p14:nvContentPartPr>
                  <p14:cNvPr id="2951" name="墨迹 2950"/>
                  <p14:cNvContentPartPr/>
                  <p14:nvPr/>
                </p14:nvContentPartPr>
                <p14:xfrm>
                  <a:off x="5926427" y="3901293"/>
                  <a:ext cx="60480" cy="17640"/>
                </p14:xfrm>
              </p:contentPart>
            </mc:Choice>
            <mc:Fallback xmlns="">
              <p:pic>
                <p:nvPicPr>
                  <p:cNvPr id="2951" name="墨迹 2950"/>
                </p:nvPicPr>
                <p:blipFill>
                  <a:blip r:embed="rId34"/>
                </p:blipFill>
                <p:spPr>
                  <a:xfrm>
                    <a:off x="5926427" y="3901293"/>
                    <a:ext cx="60480" cy="17640"/>
                  </a:xfrm>
                  <a:prstGeom prst="rect"/>
                </p:spPr>
              </p:pic>
            </mc:Fallback>
          </mc:AlternateContent>
          <mc:AlternateContent xmlns:mc="http://schemas.openxmlformats.org/markup-compatibility/2006" xmlns:p14="http://schemas.microsoft.com/office/powerpoint/2010/main">
            <mc:Choice Requires="p14">
              <p:contentPart r:id="rId192" p14:bwMode="auto">
                <p14:nvContentPartPr>
                  <p14:cNvPr id="2952" name="墨迹 2951"/>
                  <p14:cNvContentPartPr/>
                  <p14:nvPr/>
                </p14:nvContentPartPr>
                <p14:xfrm>
                  <a:off x="8939006" y="4420341"/>
                  <a:ext cx="45000" cy="31320"/>
                </p14:xfrm>
              </p:contentPart>
            </mc:Choice>
            <mc:Fallback xmlns="">
              <p:pic>
                <p:nvPicPr>
                  <p:cNvPr id="2952" name="墨迹 2951"/>
                </p:nvPicPr>
                <p:blipFill>
                  <a:blip r:embed="rId52"/>
                </p:blipFill>
                <p:spPr>
                  <a:xfrm>
                    <a:off x="8939006" y="4420341"/>
                    <a:ext cx="45000" cy="31320"/>
                  </a:xfrm>
                  <a:prstGeom prst="rect"/>
                </p:spPr>
              </p:pic>
            </mc:Fallback>
          </mc:AlternateContent>
          <mc:AlternateContent xmlns:mc="http://schemas.openxmlformats.org/markup-compatibility/2006" xmlns:p14="http://schemas.microsoft.com/office/powerpoint/2010/main">
            <mc:Choice Requires="p14">
              <p:contentPart r:id="rId193" p14:bwMode="auto">
                <p14:nvContentPartPr>
                  <p14:cNvPr id="2953" name="墨迹 2952"/>
                  <p14:cNvContentPartPr/>
                  <p14:nvPr/>
                </p14:nvContentPartPr>
                <p14:xfrm>
                  <a:off x="8374487" y="4082583"/>
                  <a:ext cx="32400" cy="19800"/>
                </p14:xfrm>
              </p:contentPart>
            </mc:Choice>
            <mc:Fallback xmlns="">
              <p:pic>
                <p:nvPicPr>
                  <p:cNvPr id="2953" name="墨迹 2952"/>
                </p:nvPicPr>
                <p:blipFill>
                  <a:blip r:embed="rId54"/>
                </p:blipFill>
                <p:spPr>
                  <a:xfrm>
                    <a:off x="8374487" y="4082583"/>
                    <a:ext cx="32400" cy="19800"/>
                  </a:xfrm>
                  <a:prstGeom prst="rect"/>
                </p:spPr>
              </p:pic>
            </mc:Fallback>
          </mc:AlternateContent>
          <p:grpSp>
            <p:nvGrpSpPr>
              <p:cNvPr id="2955" name="组合 2954"/>
              <p:cNvGrpSpPr/>
              <p:nvPr/>
            </p:nvGrpSpPr>
            <p:grpSpPr>
              <a:xfrm>
                <a:off x="8366207" y="4076823"/>
                <a:ext cx="69480" cy="38520"/>
                <a:chOff x="8406135" y="2651520"/>
                <a:chExt cx="69480" cy="38520"/>
              </a:xfrm>
            </p:grpSpPr>
            <mc:AlternateContent xmlns:mc="http://schemas.openxmlformats.org/markup-compatibility/2006" xmlns:p14="http://schemas.microsoft.com/office/powerpoint/2010/main">
              <mc:Choice Requires="p14">
                <p:contentPart r:id="rId194" p14:bwMode="auto">
                  <p14:nvContentPartPr>
                    <p14:cNvPr id="3538" name="墨迹 3537"/>
                    <p14:cNvContentPartPr/>
                    <p14:nvPr/>
                  </p14:nvContentPartPr>
                  <p14:xfrm>
                    <a:off x="8406135" y="2651520"/>
                    <a:ext cx="63720" cy="38520"/>
                  </p14:xfrm>
                </p:contentPart>
              </mc:Choice>
              <mc:Fallback xmlns="">
                <p:pic>
                  <p:nvPicPr>
                    <p:cNvPr id="3538" name="墨迹 3537"/>
                  </p:nvPicPr>
                  <p:blipFill>
                    <a:blip r:embed="rId56"/>
                  </p:blipFill>
                  <p:spPr>
                    <a:xfrm>
                      <a:off x="8406135" y="2651520"/>
                      <a:ext cx="63720" cy="38520"/>
                    </a:xfrm>
                    <a:prstGeom prst="rect"/>
                  </p:spPr>
                </p:pic>
              </mc:Fallback>
            </mc:AlternateContent>
            <mc:AlternateContent xmlns:mc="http://schemas.openxmlformats.org/markup-compatibility/2006" xmlns:p14="http://schemas.microsoft.com/office/powerpoint/2010/main">
              <mc:Choice Requires="p14">
                <p:contentPart r:id="rId195" p14:bwMode="auto">
                  <p14:nvContentPartPr>
                    <p14:cNvPr id="3539" name="墨迹 3538"/>
                    <p14:cNvContentPartPr/>
                    <p14:nvPr/>
                  </p14:nvContentPartPr>
                  <p14:xfrm>
                    <a:off x="8454375" y="2658360"/>
                    <a:ext cx="17280" cy="12240"/>
                  </p14:xfrm>
                </p:contentPart>
              </mc:Choice>
              <mc:Fallback xmlns="">
                <p:pic>
                  <p:nvPicPr>
                    <p:cNvPr id="3539" name="墨迹 3538"/>
                  </p:nvPicPr>
                  <p:blipFill>
                    <a:blip r:embed="rId58"/>
                  </p:blipFill>
                  <p:spPr>
                    <a:xfrm>
                      <a:off x="8454375" y="2658360"/>
                      <a:ext cx="17280" cy="12240"/>
                    </a:xfrm>
                    <a:prstGeom prst="rect"/>
                  </p:spPr>
                </p:pic>
              </mc:Fallback>
            </mc:AlternateContent>
            <mc:AlternateContent xmlns:mc="http://schemas.openxmlformats.org/markup-compatibility/2006" xmlns:p14="http://schemas.microsoft.com/office/powerpoint/2010/main">
              <mc:Choice Requires="p14">
                <p:contentPart r:id="rId196" p14:bwMode="auto">
                  <p14:nvContentPartPr>
                    <p14:cNvPr id="3540" name="墨迹 3539"/>
                    <p14:cNvContentPartPr/>
                    <p14:nvPr/>
                  </p14:nvContentPartPr>
                  <p14:xfrm>
                    <a:off x="8448615" y="2667000"/>
                    <a:ext cx="18000" cy="7920"/>
                  </p14:xfrm>
                </p:contentPart>
              </mc:Choice>
              <mc:Fallback xmlns="">
                <p:pic>
                  <p:nvPicPr>
                    <p:cNvPr id="3540" name="墨迹 3539"/>
                  </p:nvPicPr>
                  <p:blipFill>
                    <a:blip r:embed="rId60"/>
                  </p:blipFill>
                  <p:spPr>
                    <a:xfrm>
                      <a:off x="8448615" y="2667000"/>
                      <a:ext cx="18000" cy="7920"/>
                    </a:xfrm>
                    <a:prstGeom prst="rect"/>
                  </p:spPr>
                </p:pic>
              </mc:Fallback>
            </mc:AlternateContent>
            <mc:AlternateContent xmlns:mc="http://schemas.openxmlformats.org/markup-compatibility/2006" xmlns:p14="http://schemas.microsoft.com/office/powerpoint/2010/main">
              <mc:Choice Requires="p14">
                <p:contentPart r:id="rId197" p14:bwMode="auto">
                  <p14:nvContentPartPr>
                    <p14:cNvPr id="3541" name="墨迹 3540"/>
                    <p14:cNvContentPartPr/>
                    <p14:nvPr/>
                  </p14:nvContentPartPr>
                  <p14:xfrm>
                    <a:off x="8441055" y="2662320"/>
                    <a:ext cx="29160" cy="16200"/>
                  </p14:xfrm>
                </p:contentPart>
              </mc:Choice>
              <mc:Fallback xmlns="">
                <p:pic>
                  <p:nvPicPr>
                    <p:cNvPr id="3541" name="墨迹 3540"/>
                  </p:nvPicPr>
                  <p:blipFill>
                    <a:blip r:embed="rId62"/>
                  </p:blipFill>
                  <p:spPr>
                    <a:xfrm>
                      <a:off x="8441055" y="2662320"/>
                      <a:ext cx="29160" cy="16200"/>
                    </a:xfrm>
                    <a:prstGeom prst="rect"/>
                  </p:spPr>
                </p:pic>
              </mc:Fallback>
            </mc:AlternateContent>
            <mc:AlternateContent xmlns:mc="http://schemas.openxmlformats.org/markup-compatibility/2006" xmlns:p14="http://schemas.microsoft.com/office/powerpoint/2010/main">
              <mc:Choice Requires="p14">
                <p:contentPart r:id="rId198" p14:bwMode="auto">
                  <p14:nvContentPartPr>
                    <p14:cNvPr id="3563" name="墨迹 3562"/>
                    <p14:cNvContentPartPr/>
                    <p14:nvPr/>
                  </p14:nvContentPartPr>
                  <p14:xfrm>
                    <a:off x="8443575" y="2670600"/>
                    <a:ext cx="18720" cy="9360"/>
                  </p14:xfrm>
                </p:contentPart>
              </mc:Choice>
              <mc:Fallback xmlns="">
                <p:pic>
                  <p:nvPicPr>
                    <p:cNvPr id="3563" name="墨迹 3562"/>
                  </p:nvPicPr>
                  <p:blipFill>
                    <a:blip r:embed="rId64"/>
                  </p:blipFill>
                  <p:spPr>
                    <a:xfrm>
                      <a:off x="8443575" y="2670600"/>
                      <a:ext cx="18720" cy="9360"/>
                    </a:xfrm>
                    <a:prstGeom prst="rect"/>
                  </p:spPr>
                </p:pic>
              </mc:Fallback>
            </mc:AlternateContent>
            <mc:AlternateContent xmlns:mc="http://schemas.openxmlformats.org/markup-compatibility/2006" xmlns:p14="http://schemas.microsoft.com/office/powerpoint/2010/main">
              <mc:Choice Requires="p14">
                <p:contentPart r:id="rId199" p14:bwMode="auto">
                  <p14:nvContentPartPr>
                    <p14:cNvPr id="3564" name="墨迹 3563"/>
                    <p14:cNvContentPartPr/>
                    <p14:nvPr/>
                  </p14:nvContentPartPr>
                  <p14:xfrm>
                    <a:off x="8450415" y="2666640"/>
                    <a:ext cx="23400" cy="11880"/>
                  </p14:xfrm>
                </p:contentPart>
              </mc:Choice>
              <mc:Fallback xmlns="">
                <p:pic>
                  <p:nvPicPr>
                    <p:cNvPr id="3564" name="墨迹 3563"/>
                  </p:nvPicPr>
                  <p:blipFill>
                    <a:blip r:embed="rId66"/>
                  </p:blipFill>
                  <p:spPr>
                    <a:xfrm>
                      <a:off x="8450415" y="2666640"/>
                      <a:ext cx="23400" cy="11880"/>
                    </a:xfrm>
                    <a:prstGeom prst="rect"/>
                  </p:spPr>
                </p:pic>
              </mc:Fallback>
            </mc:AlternateContent>
            <mc:AlternateContent xmlns:mc="http://schemas.openxmlformats.org/markup-compatibility/2006" xmlns:p14="http://schemas.microsoft.com/office/powerpoint/2010/main">
              <mc:Choice Requires="p14">
                <p:contentPart r:id="rId200" p14:bwMode="auto">
                  <p14:nvContentPartPr>
                    <p14:cNvPr id="3565" name="墨迹 3564"/>
                    <p14:cNvContentPartPr/>
                    <p14:nvPr/>
                  </p14:nvContentPartPr>
                  <p14:xfrm>
                    <a:off x="8448615" y="2663040"/>
                    <a:ext cx="27000" cy="13680"/>
                  </p14:xfrm>
                </p:contentPart>
              </mc:Choice>
              <mc:Fallback xmlns="">
                <p:pic>
                  <p:nvPicPr>
                    <p:cNvPr id="3565" name="墨迹 3564"/>
                  </p:nvPicPr>
                  <p:blipFill>
                    <a:blip r:embed="rId68"/>
                  </p:blipFill>
                  <p:spPr>
                    <a:xfrm>
                      <a:off x="8448615" y="2663040"/>
                      <a:ext cx="27000" cy="13680"/>
                    </a:xfrm>
                    <a:prstGeom prst="rect"/>
                  </p:spPr>
                </p:pic>
              </mc:Fallback>
            </mc:AlternateContent>
            <mc:AlternateContent xmlns:mc="http://schemas.openxmlformats.org/markup-compatibility/2006" xmlns:p14="http://schemas.microsoft.com/office/powerpoint/2010/main">
              <mc:Choice Requires="p14">
                <p:contentPart r:id="rId201" p14:bwMode="auto">
                  <p14:nvContentPartPr>
                    <p14:cNvPr id="3566" name="墨迹 3565"/>
                    <p14:cNvContentPartPr/>
                    <p14:nvPr/>
                  </p14:nvContentPartPr>
                  <p14:xfrm>
                    <a:off x="8454015" y="2670600"/>
                    <a:ext cx="14040" cy="7920"/>
                  </p14:xfrm>
                </p:contentPart>
              </mc:Choice>
              <mc:Fallback xmlns="">
                <p:pic>
                  <p:nvPicPr>
                    <p:cNvPr id="3566" name="墨迹 3565"/>
                  </p:nvPicPr>
                  <p:blipFill>
                    <a:blip r:embed="rId70"/>
                  </p:blipFill>
                  <p:spPr>
                    <a:xfrm>
                      <a:off x="8454015" y="2670600"/>
                      <a:ext cx="14040" cy="7920"/>
                    </a:xfrm>
                    <a:prstGeom prst="rect"/>
                  </p:spPr>
                </p:pic>
              </mc:Fallback>
            </mc:AlternateContent>
          </p:grpSp>
          <p:cxnSp>
            <p:nvCxnSpPr>
              <p:cNvPr id="2956" name="直接连接符 2955"/>
              <p:cNvCxnSpPr>
                <a:endCxn id="225" idx="3"/>
              </p:cNvCxnSpPr>
              <p:nvPr/>
            </p:nvCxnSpPr>
            <p:spPr>
              <a:xfrm flipV="1">
                <a:off x="5016634" y="4546638"/>
                <a:ext cx="113579" cy="106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7" name="直接连接符 2956"/>
              <p:cNvCxnSpPr>
                <a:stCxn id="225" idx="3"/>
              </p:cNvCxnSpPr>
              <p:nvPr/>
            </p:nvCxnSpPr>
            <p:spPr>
              <a:xfrm flipV="1">
                <a:off x="5130213" y="4525795"/>
                <a:ext cx="356079" cy="208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8" name="直接连接符 2957"/>
              <p:cNvCxnSpPr>
                <a:stCxn id="3745" idx="1"/>
              </p:cNvCxnSpPr>
              <p:nvPr/>
            </p:nvCxnSpPr>
            <p:spPr>
              <a:xfrm flipV="1">
                <a:off x="5130834" y="4417672"/>
                <a:ext cx="198398" cy="1391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9" name="直接连接符 2958"/>
              <p:cNvCxnSpPr>
                <a:stCxn id="3745" idx="1"/>
              </p:cNvCxnSpPr>
              <p:nvPr/>
            </p:nvCxnSpPr>
            <p:spPr>
              <a:xfrm flipV="1">
                <a:off x="5130834" y="4459687"/>
                <a:ext cx="302141" cy="971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0" name="直接连接符 2959"/>
              <p:cNvCxnSpPr/>
              <p:nvPr/>
            </p:nvCxnSpPr>
            <p:spPr>
              <a:xfrm flipV="1">
                <a:off x="5105430" y="4418269"/>
                <a:ext cx="215075" cy="56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1" name="直接连接符 2960"/>
              <p:cNvCxnSpPr>
                <a:endCxn id="3610" idx="10"/>
              </p:cNvCxnSpPr>
              <p:nvPr/>
            </p:nvCxnSpPr>
            <p:spPr>
              <a:xfrm flipH="1" flipV="1">
                <a:off x="5434194" y="4460466"/>
                <a:ext cx="47487" cy="730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2" name="直接连接符 2961"/>
              <p:cNvCxnSpPr>
                <a:endCxn id="3745" idx="5"/>
              </p:cNvCxnSpPr>
              <p:nvPr/>
            </p:nvCxnSpPr>
            <p:spPr>
              <a:xfrm flipV="1">
                <a:off x="5486746" y="4491917"/>
                <a:ext cx="13785" cy="452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5" name="直接连接符 3014"/>
              <p:cNvCxnSpPr>
                <a:stCxn id="3609" idx="6"/>
              </p:cNvCxnSpPr>
              <p:nvPr/>
            </p:nvCxnSpPr>
            <p:spPr>
              <a:xfrm flipH="1" flipV="1">
                <a:off x="5287744" y="4274147"/>
                <a:ext cx="32777" cy="995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9" name="直接连接符 3018"/>
              <p:cNvCxnSpPr/>
              <p:nvPr/>
            </p:nvCxnSpPr>
            <p:spPr>
              <a:xfrm flipV="1">
                <a:off x="5317216" y="4151279"/>
                <a:ext cx="240748" cy="2178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0" name="直接连接符 3019"/>
              <p:cNvCxnSpPr>
                <a:endCxn id="196" idx="0"/>
              </p:cNvCxnSpPr>
              <p:nvPr/>
            </p:nvCxnSpPr>
            <p:spPr>
              <a:xfrm>
                <a:off x="6529986" y="4092055"/>
                <a:ext cx="462825" cy="1006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1" name="直接连接符 3020"/>
              <p:cNvCxnSpPr/>
              <p:nvPr/>
            </p:nvCxnSpPr>
            <p:spPr>
              <a:xfrm flipH="1" flipV="1">
                <a:off x="4941317" y="4342966"/>
                <a:ext cx="46185" cy="18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2" name="直接连接符 3021"/>
              <p:cNvCxnSpPr>
                <a:endCxn id="227" idx="0"/>
              </p:cNvCxnSpPr>
              <p:nvPr/>
            </p:nvCxnSpPr>
            <p:spPr>
              <a:xfrm flipV="1">
                <a:off x="5183887" y="4290078"/>
                <a:ext cx="104013" cy="642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3" name="直接连接符 3022"/>
              <p:cNvCxnSpPr/>
              <p:nvPr/>
            </p:nvCxnSpPr>
            <p:spPr>
              <a:xfrm flipV="1">
                <a:off x="4985201" y="4323089"/>
                <a:ext cx="116684" cy="330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4" name="直接连接符 3023"/>
              <p:cNvCxnSpPr/>
              <p:nvPr/>
            </p:nvCxnSpPr>
            <p:spPr>
              <a:xfrm flipH="1" flipV="1">
                <a:off x="5143667" y="4316068"/>
                <a:ext cx="39310" cy="402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202" p14:bwMode="auto">
                <p14:nvContentPartPr>
                  <p14:cNvPr id="3025" name="墨迹 3024"/>
                  <p14:cNvContentPartPr/>
                  <p14:nvPr/>
                </p14:nvContentPartPr>
                <p14:xfrm>
                  <a:off x="8682812" y="4673163"/>
                  <a:ext cx="11880" cy="21240"/>
                </p14:xfrm>
              </p:contentPart>
            </mc:Choice>
            <mc:Fallback xmlns="">
              <p:pic>
                <p:nvPicPr>
                  <p:cNvPr id="3025" name="墨迹 3024"/>
                </p:nvPicPr>
                <p:blipFill>
                  <a:blip r:embed="rId94"/>
                </p:blipFill>
                <p:spPr>
                  <a:xfrm>
                    <a:off x="8682812" y="4673163"/>
                    <a:ext cx="11880" cy="21240"/>
                  </a:xfrm>
                  <a:prstGeom prst="rect"/>
                </p:spPr>
              </p:pic>
            </mc:Fallback>
          </mc:AlternateContent>
          <p:cxnSp>
            <p:nvCxnSpPr>
              <p:cNvPr id="3037" name="直接连接符 3036"/>
              <p:cNvCxnSpPr/>
              <p:nvPr/>
            </p:nvCxnSpPr>
            <p:spPr>
              <a:xfrm flipH="1" flipV="1">
                <a:off x="4761570" y="4428479"/>
                <a:ext cx="245511" cy="1271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040" name="组合 3039"/>
              <p:cNvGrpSpPr/>
              <p:nvPr/>
            </p:nvGrpSpPr>
            <p:grpSpPr>
              <a:xfrm>
                <a:off x="8659352" y="4658423"/>
                <a:ext cx="58320" cy="25200"/>
                <a:chOff x="8699280" y="3233120"/>
                <a:chExt cx="58320" cy="25200"/>
              </a:xfrm>
            </p:grpSpPr>
            <mc:AlternateContent xmlns:mc="http://schemas.openxmlformats.org/markup-compatibility/2006" xmlns:p14="http://schemas.microsoft.com/office/powerpoint/2010/main">
              <mc:Choice Requires="p14">
                <p:contentPart r:id="rId203" p14:bwMode="auto">
                  <p14:nvContentPartPr>
                    <p14:cNvPr id="3494" name="墨迹 3493"/>
                    <p14:cNvContentPartPr/>
                    <p14:nvPr/>
                  </p14:nvContentPartPr>
                  <p14:xfrm>
                    <a:off x="8729880" y="3233120"/>
                    <a:ext cx="25200" cy="14760"/>
                  </p14:xfrm>
                </p:contentPart>
              </mc:Choice>
              <mc:Fallback xmlns="">
                <p:pic>
                  <p:nvPicPr>
                    <p:cNvPr id="3494" name="墨迹 3493"/>
                  </p:nvPicPr>
                  <p:blipFill>
                    <a:blip r:embed="rId96"/>
                  </p:blipFill>
                  <p:spPr>
                    <a:xfrm>
                      <a:off x="8729880" y="3233120"/>
                      <a:ext cx="25200" cy="14760"/>
                    </a:xfrm>
                    <a:prstGeom prst="rect"/>
                  </p:spPr>
                </p:pic>
              </mc:Fallback>
            </mc:AlternateContent>
            <mc:AlternateContent xmlns:mc="http://schemas.openxmlformats.org/markup-compatibility/2006" xmlns:p14="http://schemas.microsoft.com/office/powerpoint/2010/main">
              <mc:Choice Requires="p14">
                <p:contentPart r:id="rId204" p14:bwMode="auto">
                  <p14:nvContentPartPr>
                    <p14:cNvPr id="3495" name="墨迹 3494"/>
                    <p14:cNvContentPartPr/>
                    <p14:nvPr/>
                  </p14:nvContentPartPr>
                  <p14:xfrm>
                    <a:off x="8728800" y="3244280"/>
                    <a:ext cx="14760" cy="14040"/>
                  </p14:xfrm>
                </p:contentPart>
              </mc:Choice>
              <mc:Fallback xmlns="">
                <p:pic>
                  <p:nvPicPr>
                    <p:cNvPr id="3495" name="墨迹 3494"/>
                  </p:nvPicPr>
                  <p:blipFill>
                    <a:blip r:embed="rId98"/>
                  </p:blipFill>
                  <p:spPr>
                    <a:xfrm>
                      <a:off x="8728800" y="3244280"/>
                      <a:ext cx="14760" cy="14040"/>
                    </a:xfrm>
                    <a:prstGeom prst="rect"/>
                  </p:spPr>
                </p:pic>
              </mc:Fallback>
            </mc:AlternateContent>
            <mc:AlternateContent xmlns:mc="http://schemas.openxmlformats.org/markup-compatibility/2006" xmlns:p14="http://schemas.microsoft.com/office/powerpoint/2010/main">
              <mc:Choice Requires="p14">
                <p:contentPart r:id="rId205" p14:bwMode="auto">
                  <p14:nvContentPartPr>
                    <p14:cNvPr id="3496" name="墨迹 3495"/>
                    <p14:cNvContentPartPr/>
                    <p14:nvPr/>
                  </p14:nvContentPartPr>
                  <p14:xfrm>
                    <a:off x="8743560" y="3234920"/>
                    <a:ext cx="14040" cy="8640"/>
                  </p14:xfrm>
                </p:contentPart>
              </mc:Choice>
              <mc:Fallback xmlns="">
                <p:pic>
                  <p:nvPicPr>
                    <p:cNvPr id="3496" name="墨迹 3495"/>
                  </p:nvPicPr>
                  <p:blipFill>
                    <a:blip r:embed="rId100"/>
                  </p:blipFill>
                  <p:spPr>
                    <a:xfrm>
                      <a:off x="8743560" y="3234920"/>
                      <a:ext cx="14040" cy="8640"/>
                    </a:xfrm>
                    <a:prstGeom prst="rect"/>
                  </p:spPr>
                </p:pic>
              </mc:Fallback>
            </mc:AlternateContent>
            <mc:AlternateContent xmlns:mc="http://schemas.openxmlformats.org/markup-compatibility/2006" xmlns:p14="http://schemas.microsoft.com/office/powerpoint/2010/main">
              <mc:Choice Requires="p14">
                <p:contentPart r:id="rId206" p14:bwMode="auto">
                  <p14:nvContentPartPr>
                    <p14:cNvPr id="3497" name="墨迹 3496"/>
                    <p14:cNvContentPartPr/>
                    <p14:nvPr/>
                  </p14:nvContentPartPr>
                  <p14:xfrm>
                    <a:off x="8734920" y="3236720"/>
                    <a:ext cx="12960" cy="1800"/>
                  </p14:xfrm>
                </p:contentPart>
              </mc:Choice>
              <mc:Fallback xmlns="">
                <p:pic>
                  <p:nvPicPr>
                    <p:cNvPr id="3497" name="墨迹 3496"/>
                  </p:nvPicPr>
                  <p:blipFill>
                    <a:blip r:embed="rId12"/>
                  </p:blipFill>
                  <p:spPr>
                    <a:xfrm>
                      <a:off x="8734920" y="3236720"/>
                      <a:ext cx="12960" cy="1800"/>
                    </a:xfrm>
                    <a:prstGeom prst="rect"/>
                  </p:spPr>
                </p:pic>
              </mc:Fallback>
            </mc:AlternateContent>
            <mc:AlternateContent xmlns:mc="http://schemas.openxmlformats.org/markup-compatibility/2006" xmlns:p14="http://schemas.microsoft.com/office/powerpoint/2010/main">
              <mc:Choice Requires="p14">
                <p:contentPart r:id="rId207" p14:bwMode="auto">
                  <p14:nvContentPartPr>
                    <p14:cNvPr id="3535" name="墨迹 3534"/>
                    <p14:cNvContentPartPr/>
                    <p14:nvPr/>
                  </p14:nvContentPartPr>
                  <p14:xfrm>
                    <a:off x="8737440" y="3233120"/>
                    <a:ext cx="15480" cy="2160"/>
                  </p14:xfrm>
                </p:contentPart>
              </mc:Choice>
              <mc:Fallback xmlns="">
                <p:pic>
                  <p:nvPicPr>
                    <p:cNvPr id="3535" name="墨迹 3534"/>
                  </p:nvPicPr>
                  <p:blipFill>
                    <a:blip r:embed="rId103"/>
                  </p:blipFill>
                  <p:spPr>
                    <a:xfrm>
                      <a:off x="8737440" y="3233120"/>
                      <a:ext cx="15480" cy="2160"/>
                    </a:xfrm>
                    <a:prstGeom prst="rect"/>
                  </p:spPr>
                </p:pic>
              </mc:Fallback>
            </mc:AlternateContent>
            <mc:AlternateContent xmlns:mc="http://schemas.openxmlformats.org/markup-compatibility/2006" xmlns:p14="http://schemas.microsoft.com/office/powerpoint/2010/main">
              <mc:Choice Requires="p14">
                <p:contentPart r:id="rId208" p14:bwMode="auto">
                  <p14:nvContentPartPr>
                    <p14:cNvPr id="3536" name="墨迹 3535"/>
                    <p14:cNvContentPartPr/>
                    <p14:nvPr/>
                  </p14:nvContentPartPr>
                  <p14:xfrm>
                    <a:off x="8699280" y="3237040"/>
                    <a:ext cx="26640" cy="19440"/>
                  </p14:xfrm>
                </p:contentPart>
              </mc:Choice>
              <mc:Fallback xmlns="">
                <p:pic>
                  <p:nvPicPr>
                    <p:cNvPr id="3536" name="墨迹 3535"/>
                  </p:nvPicPr>
                  <p:blipFill>
                    <a:blip r:embed="rId105"/>
                  </p:blipFill>
                  <p:spPr>
                    <a:xfrm>
                      <a:off x="8699280" y="3237040"/>
                      <a:ext cx="26640" cy="19440"/>
                    </a:xfrm>
                    <a:prstGeom prst="rect"/>
                  </p:spPr>
                </p:pic>
              </mc:Fallback>
            </mc:AlternateContent>
            <mc:AlternateContent xmlns:mc="http://schemas.openxmlformats.org/markup-compatibility/2006" xmlns:p14="http://schemas.microsoft.com/office/powerpoint/2010/main">
              <mc:Choice Requires="p14">
                <p:contentPart r:id="rId209" p14:bwMode="auto">
                  <p14:nvContentPartPr>
                    <p14:cNvPr id="3537" name="墨迹 3536"/>
                    <p14:cNvContentPartPr/>
                    <p14:nvPr/>
                  </p14:nvContentPartPr>
                  <p14:xfrm>
                    <a:off x="8719800" y="3235600"/>
                    <a:ext cx="11880" cy="6480"/>
                  </p14:xfrm>
                </p:contentPart>
              </mc:Choice>
              <mc:Fallback xmlns="">
                <p:pic>
                  <p:nvPicPr>
                    <p:cNvPr id="3537" name="墨迹 3536"/>
                  </p:nvPicPr>
                  <p:blipFill>
                    <a:blip r:embed="rId12"/>
                  </p:blipFill>
                  <p:spPr>
                    <a:xfrm>
                      <a:off x="8719800" y="3235600"/>
                      <a:ext cx="11880" cy="6480"/>
                    </a:xfrm>
                    <a:prstGeom prst="rect"/>
                  </p:spPr>
                </p:pic>
              </mc:Fallback>
            </mc:AlternateContent>
          </p:grpSp>
          <p:cxnSp>
            <p:nvCxnSpPr>
              <p:cNvPr id="3044" name="直接连接符 3043"/>
              <p:cNvCxnSpPr/>
              <p:nvPr/>
            </p:nvCxnSpPr>
            <p:spPr>
              <a:xfrm>
                <a:off x="8421092" y="4669819"/>
                <a:ext cx="0" cy="2493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5" name="直接连接符 3054"/>
              <p:cNvCxnSpPr>
                <a:endCxn id="3067" idx="1"/>
              </p:cNvCxnSpPr>
              <p:nvPr/>
            </p:nvCxnSpPr>
            <p:spPr>
              <a:xfrm flipH="1">
                <a:off x="7980104" y="4661735"/>
                <a:ext cx="17046" cy="1074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7" name="直接连接符 3056"/>
              <p:cNvCxnSpPr/>
              <p:nvPr/>
            </p:nvCxnSpPr>
            <p:spPr>
              <a:xfrm flipV="1">
                <a:off x="8207648" y="4679455"/>
                <a:ext cx="210668" cy="398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8" name="直接连接符 3057"/>
              <p:cNvCxnSpPr/>
              <p:nvPr/>
            </p:nvCxnSpPr>
            <p:spPr>
              <a:xfrm flipH="1">
                <a:off x="8203392" y="4667478"/>
                <a:ext cx="99794" cy="523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9" name="直接连接符 3058"/>
              <p:cNvCxnSpPr/>
              <p:nvPr/>
            </p:nvCxnSpPr>
            <p:spPr>
              <a:xfrm flipV="1">
                <a:off x="3467696" y="5288674"/>
                <a:ext cx="184911" cy="415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060" name="椭圆 2770"/>
              <p:cNvSpPr/>
              <p:nvPr/>
            </p:nvSpPr>
            <p:spPr>
              <a:xfrm rot="20957288">
                <a:off x="4678826" y="4837330"/>
                <a:ext cx="352570" cy="118172"/>
              </a:xfrm>
              <a:custGeom>
                <a:avLst/>
                <a:gdLst>
                  <a:gd name="connsiteX0" fmla="*/ 0 w 579120"/>
                  <a:gd name="connsiteY0" fmla="*/ 201168 h 402336"/>
                  <a:gd name="connsiteX1" fmla="*/ 289560 w 579120"/>
                  <a:gd name="connsiteY1" fmla="*/ 0 h 402336"/>
                  <a:gd name="connsiteX2" fmla="*/ 579120 w 579120"/>
                  <a:gd name="connsiteY2" fmla="*/ 201168 h 402336"/>
                  <a:gd name="connsiteX3" fmla="*/ 289560 w 579120"/>
                  <a:gd name="connsiteY3" fmla="*/ 402336 h 402336"/>
                  <a:gd name="connsiteX4" fmla="*/ 0 w 579120"/>
                  <a:gd name="connsiteY4" fmla="*/ 201168 h 402336"/>
                  <a:gd name="connsiteX0-1" fmla="*/ 0 w 591179"/>
                  <a:gd name="connsiteY0-2" fmla="*/ 206300 h 407468"/>
                  <a:gd name="connsiteX1-3" fmla="*/ 289560 w 591179"/>
                  <a:gd name="connsiteY1-4" fmla="*/ 5132 h 407468"/>
                  <a:gd name="connsiteX2-5" fmla="*/ 512064 w 591179"/>
                  <a:gd name="connsiteY2-6" fmla="*/ 72188 h 407468"/>
                  <a:gd name="connsiteX3-7" fmla="*/ 579120 w 591179"/>
                  <a:gd name="connsiteY3-8" fmla="*/ 206300 h 407468"/>
                  <a:gd name="connsiteX4-9" fmla="*/ 289560 w 591179"/>
                  <a:gd name="connsiteY4-10" fmla="*/ 407468 h 407468"/>
                  <a:gd name="connsiteX5" fmla="*/ 0 w 591179"/>
                  <a:gd name="connsiteY5" fmla="*/ 206300 h 407468"/>
                  <a:gd name="connsiteX0-11" fmla="*/ 0 w 579399"/>
                  <a:gd name="connsiteY0-12" fmla="*/ 206300 h 410262"/>
                  <a:gd name="connsiteX1-13" fmla="*/ 289560 w 579399"/>
                  <a:gd name="connsiteY1-14" fmla="*/ 5132 h 410262"/>
                  <a:gd name="connsiteX2-15" fmla="*/ 512064 w 579399"/>
                  <a:gd name="connsiteY2-16" fmla="*/ 72188 h 410262"/>
                  <a:gd name="connsiteX3-17" fmla="*/ 579120 w 579399"/>
                  <a:gd name="connsiteY3-18" fmla="*/ 206300 h 410262"/>
                  <a:gd name="connsiteX4-19" fmla="*/ 493776 w 579399"/>
                  <a:gd name="connsiteY4-20" fmla="*/ 316028 h 410262"/>
                  <a:gd name="connsiteX5-21" fmla="*/ 289560 w 579399"/>
                  <a:gd name="connsiteY5-22" fmla="*/ 407468 h 410262"/>
                  <a:gd name="connsiteX6" fmla="*/ 0 w 579399"/>
                  <a:gd name="connsiteY6" fmla="*/ 206300 h 410262"/>
                  <a:gd name="connsiteX0-23" fmla="*/ 4780 w 584179"/>
                  <a:gd name="connsiteY0-24" fmla="*/ 206300 h 411741"/>
                  <a:gd name="connsiteX1-25" fmla="*/ 294340 w 584179"/>
                  <a:gd name="connsiteY1-26" fmla="*/ 5132 h 411741"/>
                  <a:gd name="connsiteX2-27" fmla="*/ 516844 w 584179"/>
                  <a:gd name="connsiteY2-28" fmla="*/ 72188 h 411741"/>
                  <a:gd name="connsiteX3-29" fmla="*/ 583900 w 584179"/>
                  <a:gd name="connsiteY3-30" fmla="*/ 206300 h 411741"/>
                  <a:gd name="connsiteX4-31" fmla="*/ 498556 w 584179"/>
                  <a:gd name="connsiteY4-32" fmla="*/ 316028 h 411741"/>
                  <a:gd name="connsiteX5-33" fmla="*/ 294340 w 584179"/>
                  <a:gd name="connsiteY5-34" fmla="*/ 407468 h 411741"/>
                  <a:gd name="connsiteX6-35" fmla="*/ 126700 w 584179"/>
                  <a:gd name="connsiteY6-36" fmla="*/ 376988 h 411741"/>
                  <a:gd name="connsiteX7" fmla="*/ 4780 w 584179"/>
                  <a:gd name="connsiteY7" fmla="*/ 206300 h 411741"/>
                  <a:gd name="connsiteX0-37" fmla="*/ 4780 w 584179"/>
                  <a:gd name="connsiteY0-38" fmla="*/ 206300 h 411741"/>
                  <a:gd name="connsiteX1-39" fmla="*/ 138892 w 584179"/>
                  <a:gd name="connsiteY1-40" fmla="*/ 35612 h 411741"/>
                  <a:gd name="connsiteX2-41" fmla="*/ 294340 w 584179"/>
                  <a:gd name="connsiteY2-42" fmla="*/ 5132 h 411741"/>
                  <a:gd name="connsiteX3-43" fmla="*/ 516844 w 584179"/>
                  <a:gd name="connsiteY3-44" fmla="*/ 72188 h 411741"/>
                  <a:gd name="connsiteX4-45" fmla="*/ 583900 w 584179"/>
                  <a:gd name="connsiteY4-46" fmla="*/ 206300 h 411741"/>
                  <a:gd name="connsiteX5-47" fmla="*/ 498556 w 584179"/>
                  <a:gd name="connsiteY5-48" fmla="*/ 316028 h 411741"/>
                  <a:gd name="connsiteX6-49" fmla="*/ 294340 w 584179"/>
                  <a:gd name="connsiteY6-50" fmla="*/ 407468 h 411741"/>
                  <a:gd name="connsiteX7-51" fmla="*/ 126700 w 584179"/>
                  <a:gd name="connsiteY7-52" fmla="*/ 376988 h 411741"/>
                  <a:gd name="connsiteX8" fmla="*/ 4780 w 584179"/>
                  <a:gd name="connsiteY8" fmla="*/ 206300 h 4117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 y="connsiteY8"/>
                  </a:cxn>
                </a:cxnLst>
                <a:rect l="l" t="t" r="r" b="b"/>
                <a:pathLst>
                  <a:path w="584179" h="411741">
                    <a:moveTo>
                      <a:pt x="4780" y="206300"/>
                    </a:moveTo>
                    <a:cubicBezTo>
                      <a:pt x="6812" y="149404"/>
                      <a:pt x="90632" y="69140"/>
                      <a:pt x="138892" y="35612"/>
                    </a:cubicBezTo>
                    <a:cubicBezTo>
                      <a:pt x="187152" y="2084"/>
                      <a:pt x="231348" y="-964"/>
                      <a:pt x="294340" y="5132"/>
                    </a:cubicBezTo>
                    <a:cubicBezTo>
                      <a:pt x="379684" y="-17220"/>
                      <a:pt x="468584" y="38660"/>
                      <a:pt x="516844" y="72188"/>
                    </a:cubicBezTo>
                    <a:cubicBezTo>
                      <a:pt x="565104" y="105716"/>
                      <a:pt x="586948" y="165660"/>
                      <a:pt x="583900" y="206300"/>
                    </a:cubicBezTo>
                    <a:cubicBezTo>
                      <a:pt x="580852" y="246940"/>
                      <a:pt x="546816" y="282500"/>
                      <a:pt x="498556" y="316028"/>
                    </a:cubicBezTo>
                    <a:cubicBezTo>
                      <a:pt x="450296" y="349556"/>
                      <a:pt x="356316" y="397308"/>
                      <a:pt x="294340" y="407468"/>
                    </a:cubicBezTo>
                    <a:cubicBezTo>
                      <a:pt x="232364" y="417628"/>
                      <a:pt x="174960" y="410516"/>
                      <a:pt x="126700" y="376988"/>
                    </a:cubicBezTo>
                    <a:cubicBezTo>
                      <a:pt x="78440" y="343460"/>
                      <a:pt x="-23160" y="268276"/>
                      <a:pt x="4780" y="206300"/>
                    </a:cubicBezTo>
                    <a:close/>
                  </a:path>
                </a:pathLst>
              </a:custGeom>
              <a:solidFill>
                <a:schemeClr val="bg1"/>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67" name="椭圆 2770"/>
              <p:cNvSpPr/>
              <p:nvPr/>
            </p:nvSpPr>
            <p:spPr>
              <a:xfrm rot="20563251">
                <a:off x="7912747" y="4738265"/>
                <a:ext cx="303703" cy="68750"/>
              </a:xfrm>
              <a:custGeom>
                <a:avLst/>
                <a:gdLst>
                  <a:gd name="connsiteX0" fmla="*/ 0 w 579120"/>
                  <a:gd name="connsiteY0" fmla="*/ 201168 h 402336"/>
                  <a:gd name="connsiteX1" fmla="*/ 289560 w 579120"/>
                  <a:gd name="connsiteY1" fmla="*/ 0 h 402336"/>
                  <a:gd name="connsiteX2" fmla="*/ 579120 w 579120"/>
                  <a:gd name="connsiteY2" fmla="*/ 201168 h 402336"/>
                  <a:gd name="connsiteX3" fmla="*/ 289560 w 579120"/>
                  <a:gd name="connsiteY3" fmla="*/ 402336 h 402336"/>
                  <a:gd name="connsiteX4" fmla="*/ 0 w 579120"/>
                  <a:gd name="connsiteY4" fmla="*/ 201168 h 402336"/>
                  <a:gd name="connsiteX0-1" fmla="*/ 0 w 591179"/>
                  <a:gd name="connsiteY0-2" fmla="*/ 206300 h 407468"/>
                  <a:gd name="connsiteX1-3" fmla="*/ 289560 w 591179"/>
                  <a:gd name="connsiteY1-4" fmla="*/ 5132 h 407468"/>
                  <a:gd name="connsiteX2-5" fmla="*/ 512064 w 591179"/>
                  <a:gd name="connsiteY2-6" fmla="*/ 72188 h 407468"/>
                  <a:gd name="connsiteX3-7" fmla="*/ 579120 w 591179"/>
                  <a:gd name="connsiteY3-8" fmla="*/ 206300 h 407468"/>
                  <a:gd name="connsiteX4-9" fmla="*/ 289560 w 591179"/>
                  <a:gd name="connsiteY4-10" fmla="*/ 407468 h 407468"/>
                  <a:gd name="connsiteX5" fmla="*/ 0 w 591179"/>
                  <a:gd name="connsiteY5" fmla="*/ 206300 h 407468"/>
                  <a:gd name="connsiteX0-11" fmla="*/ 0 w 579399"/>
                  <a:gd name="connsiteY0-12" fmla="*/ 206300 h 410262"/>
                  <a:gd name="connsiteX1-13" fmla="*/ 289560 w 579399"/>
                  <a:gd name="connsiteY1-14" fmla="*/ 5132 h 410262"/>
                  <a:gd name="connsiteX2-15" fmla="*/ 512064 w 579399"/>
                  <a:gd name="connsiteY2-16" fmla="*/ 72188 h 410262"/>
                  <a:gd name="connsiteX3-17" fmla="*/ 579120 w 579399"/>
                  <a:gd name="connsiteY3-18" fmla="*/ 206300 h 410262"/>
                  <a:gd name="connsiteX4-19" fmla="*/ 493776 w 579399"/>
                  <a:gd name="connsiteY4-20" fmla="*/ 316028 h 410262"/>
                  <a:gd name="connsiteX5-21" fmla="*/ 289560 w 579399"/>
                  <a:gd name="connsiteY5-22" fmla="*/ 407468 h 410262"/>
                  <a:gd name="connsiteX6" fmla="*/ 0 w 579399"/>
                  <a:gd name="connsiteY6" fmla="*/ 206300 h 410262"/>
                  <a:gd name="connsiteX0-23" fmla="*/ 4780 w 584179"/>
                  <a:gd name="connsiteY0-24" fmla="*/ 206300 h 411741"/>
                  <a:gd name="connsiteX1-25" fmla="*/ 294340 w 584179"/>
                  <a:gd name="connsiteY1-26" fmla="*/ 5132 h 411741"/>
                  <a:gd name="connsiteX2-27" fmla="*/ 516844 w 584179"/>
                  <a:gd name="connsiteY2-28" fmla="*/ 72188 h 411741"/>
                  <a:gd name="connsiteX3-29" fmla="*/ 583900 w 584179"/>
                  <a:gd name="connsiteY3-30" fmla="*/ 206300 h 411741"/>
                  <a:gd name="connsiteX4-31" fmla="*/ 498556 w 584179"/>
                  <a:gd name="connsiteY4-32" fmla="*/ 316028 h 411741"/>
                  <a:gd name="connsiteX5-33" fmla="*/ 294340 w 584179"/>
                  <a:gd name="connsiteY5-34" fmla="*/ 407468 h 411741"/>
                  <a:gd name="connsiteX6-35" fmla="*/ 126700 w 584179"/>
                  <a:gd name="connsiteY6-36" fmla="*/ 376988 h 411741"/>
                  <a:gd name="connsiteX7" fmla="*/ 4780 w 584179"/>
                  <a:gd name="connsiteY7" fmla="*/ 206300 h 411741"/>
                  <a:gd name="connsiteX0-37" fmla="*/ 4780 w 584179"/>
                  <a:gd name="connsiteY0-38" fmla="*/ 206300 h 411741"/>
                  <a:gd name="connsiteX1-39" fmla="*/ 138892 w 584179"/>
                  <a:gd name="connsiteY1-40" fmla="*/ 35612 h 411741"/>
                  <a:gd name="connsiteX2-41" fmla="*/ 294340 w 584179"/>
                  <a:gd name="connsiteY2-42" fmla="*/ 5132 h 411741"/>
                  <a:gd name="connsiteX3-43" fmla="*/ 516844 w 584179"/>
                  <a:gd name="connsiteY3-44" fmla="*/ 72188 h 411741"/>
                  <a:gd name="connsiteX4-45" fmla="*/ 583900 w 584179"/>
                  <a:gd name="connsiteY4-46" fmla="*/ 206300 h 411741"/>
                  <a:gd name="connsiteX5-47" fmla="*/ 498556 w 584179"/>
                  <a:gd name="connsiteY5-48" fmla="*/ 316028 h 411741"/>
                  <a:gd name="connsiteX6-49" fmla="*/ 294340 w 584179"/>
                  <a:gd name="connsiteY6-50" fmla="*/ 407468 h 411741"/>
                  <a:gd name="connsiteX7-51" fmla="*/ 126700 w 584179"/>
                  <a:gd name="connsiteY7-52" fmla="*/ 376988 h 411741"/>
                  <a:gd name="connsiteX8" fmla="*/ 4780 w 584179"/>
                  <a:gd name="connsiteY8" fmla="*/ 206300 h 4117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 y="connsiteY8"/>
                  </a:cxn>
                </a:cxnLst>
                <a:rect l="l" t="t" r="r" b="b"/>
                <a:pathLst>
                  <a:path w="584179" h="411741">
                    <a:moveTo>
                      <a:pt x="4780" y="206300"/>
                    </a:moveTo>
                    <a:cubicBezTo>
                      <a:pt x="6812" y="149404"/>
                      <a:pt x="90632" y="69140"/>
                      <a:pt x="138892" y="35612"/>
                    </a:cubicBezTo>
                    <a:cubicBezTo>
                      <a:pt x="187152" y="2084"/>
                      <a:pt x="231348" y="-964"/>
                      <a:pt x="294340" y="5132"/>
                    </a:cubicBezTo>
                    <a:cubicBezTo>
                      <a:pt x="379684" y="-17220"/>
                      <a:pt x="468584" y="38660"/>
                      <a:pt x="516844" y="72188"/>
                    </a:cubicBezTo>
                    <a:cubicBezTo>
                      <a:pt x="565104" y="105716"/>
                      <a:pt x="586948" y="165660"/>
                      <a:pt x="583900" y="206300"/>
                    </a:cubicBezTo>
                    <a:cubicBezTo>
                      <a:pt x="580852" y="246940"/>
                      <a:pt x="546816" y="282500"/>
                      <a:pt x="498556" y="316028"/>
                    </a:cubicBezTo>
                    <a:cubicBezTo>
                      <a:pt x="450296" y="349556"/>
                      <a:pt x="356316" y="397308"/>
                      <a:pt x="294340" y="407468"/>
                    </a:cubicBezTo>
                    <a:cubicBezTo>
                      <a:pt x="232364" y="417628"/>
                      <a:pt x="174960" y="410516"/>
                      <a:pt x="126700" y="376988"/>
                    </a:cubicBezTo>
                    <a:cubicBezTo>
                      <a:pt x="78440" y="343460"/>
                      <a:pt x="-23160" y="268276"/>
                      <a:pt x="4780" y="206300"/>
                    </a:cubicBezTo>
                    <a:close/>
                  </a:path>
                </a:pathLst>
              </a:custGeom>
              <a:solidFill>
                <a:schemeClr val="bg1"/>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73" name="椭圆 2770"/>
              <p:cNvSpPr/>
              <p:nvPr/>
            </p:nvSpPr>
            <p:spPr>
              <a:xfrm rot="20957288">
                <a:off x="2922261" y="5546471"/>
                <a:ext cx="272532" cy="117350"/>
              </a:xfrm>
              <a:custGeom>
                <a:avLst/>
                <a:gdLst>
                  <a:gd name="connsiteX0" fmla="*/ 0 w 579120"/>
                  <a:gd name="connsiteY0" fmla="*/ 201168 h 402336"/>
                  <a:gd name="connsiteX1" fmla="*/ 289560 w 579120"/>
                  <a:gd name="connsiteY1" fmla="*/ 0 h 402336"/>
                  <a:gd name="connsiteX2" fmla="*/ 579120 w 579120"/>
                  <a:gd name="connsiteY2" fmla="*/ 201168 h 402336"/>
                  <a:gd name="connsiteX3" fmla="*/ 289560 w 579120"/>
                  <a:gd name="connsiteY3" fmla="*/ 402336 h 402336"/>
                  <a:gd name="connsiteX4" fmla="*/ 0 w 579120"/>
                  <a:gd name="connsiteY4" fmla="*/ 201168 h 402336"/>
                  <a:gd name="connsiteX0-1" fmla="*/ 0 w 591179"/>
                  <a:gd name="connsiteY0-2" fmla="*/ 206300 h 407468"/>
                  <a:gd name="connsiteX1-3" fmla="*/ 289560 w 591179"/>
                  <a:gd name="connsiteY1-4" fmla="*/ 5132 h 407468"/>
                  <a:gd name="connsiteX2-5" fmla="*/ 512064 w 591179"/>
                  <a:gd name="connsiteY2-6" fmla="*/ 72188 h 407468"/>
                  <a:gd name="connsiteX3-7" fmla="*/ 579120 w 591179"/>
                  <a:gd name="connsiteY3-8" fmla="*/ 206300 h 407468"/>
                  <a:gd name="connsiteX4-9" fmla="*/ 289560 w 591179"/>
                  <a:gd name="connsiteY4-10" fmla="*/ 407468 h 407468"/>
                  <a:gd name="connsiteX5" fmla="*/ 0 w 591179"/>
                  <a:gd name="connsiteY5" fmla="*/ 206300 h 407468"/>
                  <a:gd name="connsiteX0-11" fmla="*/ 0 w 579399"/>
                  <a:gd name="connsiteY0-12" fmla="*/ 206300 h 410262"/>
                  <a:gd name="connsiteX1-13" fmla="*/ 289560 w 579399"/>
                  <a:gd name="connsiteY1-14" fmla="*/ 5132 h 410262"/>
                  <a:gd name="connsiteX2-15" fmla="*/ 512064 w 579399"/>
                  <a:gd name="connsiteY2-16" fmla="*/ 72188 h 410262"/>
                  <a:gd name="connsiteX3-17" fmla="*/ 579120 w 579399"/>
                  <a:gd name="connsiteY3-18" fmla="*/ 206300 h 410262"/>
                  <a:gd name="connsiteX4-19" fmla="*/ 493776 w 579399"/>
                  <a:gd name="connsiteY4-20" fmla="*/ 316028 h 410262"/>
                  <a:gd name="connsiteX5-21" fmla="*/ 289560 w 579399"/>
                  <a:gd name="connsiteY5-22" fmla="*/ 407468 h 410262"/>
                  <a:gd name="connsiteX6" fmla="*/ 0 w 579399"/>
                  <a:gd name="connsiteY6" fmla="*/ 206300 h 410262"/>
                  <a:gd name="connsiteX0-23" fmla="*/ 4780 w 584179"/>
                  <a:gd name="connsiteY0-24" fmla="*/ 206300 h 411741"/>
                  <a:gd name="connsiteX1-25" fmla="*/ 294340 w 584179"/>
                  <a:gd name="connsiteY1-26" fmla="*/ 5132 h 411741"/>
                  <a:gd name="connsiteX2-27" fmla="*/ 516844 w 584179"/>
                  <a:gd name="connsiteY2-28" fmla="*/ 72188 h 411741"/>
                  <a:gd name="connsiteX3-29" fmla="*/ 583900 w 584179"/>
                  <a:gd name="connsiteY3-30" fmla="*/ 206300 h 411741"/>
                  <a:gd name="connsiteX4-31" fmla="*/ 498556 w 584179"/>
                  <a:gd name="connsiteY4-32" fmla="*/ 316028 h 411741"/>
                  <a:gd name="connsiteX5-33" fmla="*/ 294340 w 584179"/>
                  <a:gd name="connsiteY5-34" fmla="*/ 407468 h 411741"/>
                  <a:gd name="connsiteX6-35" fmla="*/ 126700 w 584179"/>
                  <a:gd name="connsiteY6-36" fmla="*/ 376988 h 411741"/>
                  <a:gd name="connsiteX7" fmla="*/ 4780 w 584179"/>
                  <a:gd name="connsiteY7" fmla="*/ 206300 h 411741"/>
                  <a:gd name="connsiteX0-37" fmla="*/ 4780 w 584179"/>
                  <a:gd name="connsiteY0-38" fmla="*/ 206300 h 411741"/>
                  <a:gd name="connsiteX1-39" fmla="*/ 138892 w 584179"/>
                  <a:gd name="connsiteY1-40" fmla="*/ 35612 h 411741"/>
                  <a:gd name="connsiteX2-41" fmla="*/ 294340 w 584179"/>
                  <a:gd name="connsiteY2-42" fmla="*/ 5132 h 411741"/>
                  <a:gd name="connsiteX3-43" fmla="*/ 516844 w 584179"/>
                  <a:gd name="connsiteY3-44" fmla="*/ 72188 h 411741"/>
                  <a:gd name="connsiteX4-45" fmla="*/ 583900 w 584179"/>
                  <a:gd name="connsiteY4-46" fmla="*/ 206300 h 411741"/>
                  <a:gd name="connsiteX5-47" fmla="*/ 498556 w 584179"/>
                  <a:gd name="connsiteY5-48" fmla="*/ 316028 h 411741"/>
                  <a:gd name="connsiteX6-49" fmla="*/ 294340 w 584179"/>
                  <a:gd name="connsiteY6-50" fmla="*/ 407468 h 411741"/>
                  <a:gd name="connsiteX7-51" fmla="*/ 126700 w 584179"/>
                  <a:gd name="connsiteY7-52" fmla="*/ 376988 h 411741"/>
                  <a:gd name="connsiteX8" fmla="*/ 4780 w 584179"/>
                  <a:gd name="connsiteY8" fmla="*/ 206300 h 411741"/>
                  <a:gd name="connsiteX0-53" fmla="*/ 1325 w 580724"/>
                  <a:gd name="connsiteY0-54" fmla="*/ 306281 h 511722"/>
                  <a:gd name="connsiteX1-55" fmla="*/ 201655 w 580724"/>
                  <a:gd name="connsiteY1-56" fmla="*/ 6561 h 511722"/>
                  <a:gd name="connsiteX2-57" fmla="*/ 290885 w 580724"/>
                  <a:gd name="connsiteY2-58" fmla="*/ 105113 h 511722"/>
                  <a:gd name="connsiteX3-59" fmla="*/ 513389 w 580724"/>
                  <a:gd name="connsiteY3-60" fmla="*/ 172169 h 511722"/>
                  <a:gd name="connsiteX4-61" fmla="*/ 580445 w 580724"/>
                  <a:gd name="connsiteY4-62" fmla="*/ 306281 h 511722"/>
                  <a:gd name="connsiteX5-63" fmla="*/ 495101 w 580724"/>
                  <a:gd name="connsiteY5-64" fmla="*/ 416009 h 511722"/>
                  <a:gd name="connsiteX6-65" fmla="*/ 290885 w 580724"/>
                  <a:gd name="connsiteY6-66" fmla="*/ 507449 h 511722"/>
                  <a:gd name="connsiteX7-67" fmla="*/ 123245 w 580724"/>
                  <a:gd name="connsiteY7-68" fmla="*/ 476969 h 511722"/>
                  <a:gd name="connsiteX8-69" fmla="*/ 1325 w 580724"/>
                  <a:gd name="connsiteY8-70" fmla="*/ 306281 h 511722"/>
                  <a:gd name="connsiteX0-71" fmla="*/ 1325 w 580724"/>
                  <a:gd name="connsiteY0-72" fmla="*/ 353712 h 559153"/>
                  <a:gd name="connsiteX1-73" fmla="*/ 201655 w 580724"/>
                  <a:gd name="connsiteY1-74" fmla="*/ 53992 h 559153"/>
                  <a:gd name="connsiteX2-75" fmla="*/ 406558 w 580724"/>
                  <a:gd name="connsiteY2-76" fmla="*/ 9410 h 559153"/>
                  <a:gd name="connsiteX3-77" fmla="*/ 513389 w 580724"/>
                  <a:gd name="connsiteY3-78" fmla="*/ 219600 h 559153"/>
                  <a:gd name="connsiteX4-79" fmla="*/ 580445 w 580724"/>
                  <a:gd name="connsiteY4-80" fmla="*/ 353712 h 559153"/>
                  <a:gd name="connsiteX5-81" fmla="*/ 495101 w 580724"/>
                  <a:gd name="connsiteY5-82" fmla="*/ 463440 h 559153"/>
                  <a:gd name="connsiteX6-83" fmla="*/ 290885 w 580724"/>
                  <a:gd name="connsiteY6-84" fmla="*/ 554880 h 559153"/>
                  <a:gd name="connsiteX7-85" fmla="*/ 123245 w 580724"/>
                  <a:gd name="connsiteY7-86" fmla="*/ 524400 h 559153"/>
                  <a:gd name="connsiteX8-87" fmla="*/ 1325 w 580724"/>
                  <a:gd name="connsiteY8-88" fmla="*/ 353712 h 559153"/>
                  <a:gd name="connsiteX0-89" fmla="*/ 1325 w 580724"/>
                  <a:gd name="connsiteY0-90" fmla="*/ 344301 h 549742"/>
                  <a:gd name="connsiteX1-91" fmla="*/ 201655 w 580724"/>
                  <a:gd name="connsiteY1-92" fmla="*/ 44581 h 549742"/>
                  <a:gd name="connsiteX2-93" fmla="*/ 406558 w 580724"/>
                  <a:gd name="connsiteY2-94" fmla="*/ -1 h 549742"/>
                  <a:gd name="connsiteX3-95" fmla="*/ 513389 w 580724"/>
                  <a:gd name="connsiteY3-96" fmla="*/ 210189 h 549742"/>
                  <a:gd name="connsiteX4-97" fmla="*/ 580445 w 580724"/>
                  <a:gd name="connsiteY4-98" fmla="*/ 344301 h 549742"/>
                  <a:gd name="connsiteX5-99" fmla="*/ 495101 w 580724"/>
                  <a:gd name="connsiteY5-100" fmla="*/ 454029 h 549742"/>
                  <a:gd name="connsiteX6-101" fmla="*/ 290885 w 580724"/>
                  <a:gd name="connsiteY6-102" fmla="*/ 545469 h 549742"/>
                  <a:gd name="connsiteX7-103" fmla="*/ 123245 w 580724"/>
                  <a:gd name="connsiteY7-104" fmla="*/ 514989 h 549742"/>
                  <a:gd name="connsiteX8-105" fmla="*/ 1325 w 580724"/>
                  <a:gd name="connsiteY8-106" fmla="*/ 344301 h 549742"/>
                  <a:gd name="connsiteX0-107" fmla="*/ 1325 w 580525"/>
                  <a:gd name="connsiteY0-108" fmla="*/ 350597 h 556038"/>
                  <a:gd name="connsiteX1-109" fmla="*/ 201655 w 580525"/>
                  <a:gd name="connsiteY1-110" fmla="*/ 50877 h 556038"/>
                  <a:gd name="connsiteX2-111" fmla="*/ 406558 w 580525"/>
                  <a:gd name="connsiteY2-112" fmla="*/ 6295 h 556038"/>
                  <a:gd name="connsiteX3-113" fmla="*/ 450774 w 580525"/>
                  <a:gd name="connsiteY3-114" fmla="*/ 198332 h 556038"/>
                  <a:gd name="connsiteX4-115" fmla="*/ 580445 w 580525"/>
                  <a:gd name="connsiteY4-116" fmla="*/ 350597 h 556038"/>
                  <a:gd name="connsiteX5-117" fmla="*/ 495101 w 580525"/>
                  <a:gd name="connsiteY5-118" fmla="*/ 460325 h 556038"/>
                  <a:gd name="connsiteX6-119" fmla="*/ 290885 w 580525"/>
                  <a:gd name="connsiteY6-120" fmla="*/ 551765 h 556038"/>
                  <a:gd name="connsiteX7-121" fmla="*/ 123245 w 580525"/>
                  <a:gd name="connsiteY7-122" fmla="*/ 521285 h 556038"/>
                  <a:gd name="connsiteX8-123" fmla="*/ 1325 w 580525"/>
                  <a:gd name="connsiteY8-124" fmla="*/ 350597 h 556038"/>
                  <a:gd name="connsiteX0-125" fmla="*/ 1325 w 580508"/>
                  <a:gd name="connsiteY0-126" fmla="*/ 345221 h 550662"/>
                  <a:gd name="connsiteX1-127" fmla="*/ 201655 w 580508"/>
                  <a:gd name="connsiteY1-128" fmla="*/ 45501 h 550662"/>
                  <a:gd name="connsiteX2-129" fmla="*/ 406558 w 580508"/>
                  <a:gd name="connsiteY2-130" fmla="*/ 919 h 550662"/>
                  <a:gd name="connsiteX3-131" fmla="*/ 447838 w 580508"/>
                  <a:gd name="connsiteY3-132" fmla="*/ 88616 h 550662"/>
                  <a:gd name="connsiteX4-133" fmla="*/ 450774 w 580508"/>
                  <a:gd name="connsiteY4-134" fmla="*/ 192956 h 550662"/>
                  <a:gd name="connsiteX5-135" fmla="*/ 580445 w 580508"/>
                  <a:gd name="connsiteY5-136" fmla="*/ 345221 h 550662"/>
                  <a:gd name="connsiteX6-137" fmla="*/ 495101 w 580508"/>
                  <a:gd name="connsiteY6-138" fmla="*/ 454949 h 550662"/>
                  <a:gd name="connsiteX7-139" fmla="*/ 290885 w 580508"/>
                  <a:gd name="connsiteY7-140" fmla="*/ 546389 h 550662"/>
                  <a:gd name="connsiteX8-141" fmla="*/ 123245 w 580508"/>
                  <a:gd name="connsiteY8-142" fmla="*/ 515909 h 550662"/>
                  <a:gd name="connsiteX9" fmla="*/ 1325 w 580508"/>
                  <a:gd name="connsiteY9" fmla="*/ 345221 h 550662"/>
                  <a:gd name="connsiteX0-143" fmla="*/ 1325 w 500641"/>
                  <a:gd name="connsiteY0-144" fmla="*/ 345221 h 550662"/>
                  <a:gd name="connsiteX1-145" fmla="*/ 201655 w 500641"/>
                  <a:gd name="connsiteY1-146" fmla="*/ 45501 h 550662"/>
                  <a:gd name="connsiteX2-147" fmla="*/ 406558 w 500641"/>
                  <a:gd name="connsiteY2-148" fmla="*/ 919 h 550662"/>
                  <a:gd name="connsiteX3-149" fmla="*/ 447838 w 500641"/>
                  <a:gd name="connsiteY3-150" fmla="*/ 88616 h 550662"/>
                  <a:gd name="connsiteX4-151" fmla="*/ 450774 w 500641"/>
                  <a:gd name="connsiteY4-152" fmla="*/ 192956 h 550662"/>
                  <a:gd name="connsiteX5-153" fmla="*/ 263431 w 500641"/>
                  <a:gd name="connsiteY5-154" fmla="*/ 333952 h 550662"/>
                  <a:gd name="connsiteX6-155" fmla="*/ 495101 w 500641"/>
                  <a:gd name="connsiteY6-156" fmla="*/ 454949 h 550662"/>
                  <a:gd name="connsiteX7-157" fmla="*/ 290885 w 500641"/>
                  <a:gd name="connsiteY7-158" fmla="*/ 546389 h 550662"/>
                  <a:gd name="connsiteX8-159" fmla="*/ 123245 w 500641"/>
                  <a:gd name="connsiteY8-160" fmla="*/ 515909 h 550662"/>
                  <a:gd name="connsiteX9-161" fmla="*/ 1325 w 500641"/>
                  <a:gd name="connsiteY9-162" fmla="*/ 345221 h 550662"/>
                  <a:gd name="connsiteX0-163" fmla="*/ 1984 w 497256"/>
                  <a:gd name="connsiteY0-164" fmla="*/ 345221 h 519893"/>
                  <a:gd name="connsiteX1-165" fmla="*/ 202314 w 497256"/>
                  <a:gd name="connsiteY1-166" fmla="*/ 45501 h 519893"/>
                  <a:gd name="connsiteX2-167" fmla="*/ 407217 w 497256"/>
                  <a:gd name="connsiteY2-168" fmla="*/ 919 h 519893"/>
                  <a:gd name="connsiteX3-169" fmla="*/ 448497 w 497256"/>
                  <a:gd name="connsiteY3-170" fmla="*/ 88616 h 519893"/>
                  <a:gd name="connsiteX4-171" fmla="*/ 451433 w 497256"/>
                  <a:gd name="connsiteY4-172" fmla="*/ 192956 h 519893"/>
                  <a:gd name="connsiteX5-173" fmla="*/ 264090 w 497256"/>
                  <a:gd name="connsiteY5-174" fmla="*/ 333952 h 519893"/>
                  <a:gd name="connsiteX6-175" fmla="*/ 495760 w 497256"/>
                  <a:gd name="connsiteY6-176" fmla="*/ 454949 h 519893"/>
                  <a:gd name="connsiteX7-177" fmla="*/ 123904 w 497256"/>
                  <a:gd name="connsiteY7-178" fmla="*/ 515909 h 519893"/>
                  <a:gd name="connsiteX8-179" fmla="*/ 1984 w 497256"/>
                  <a:gd name="connsiteY8-180" fmla="*/ 345221 h 519893"/>
                  <a:gd name="connsiteX0-181" fmla="*/ 1268 w 453456"/>
                  <a:gd name="connsiteY0-182" fmla="*/ 345221 h 515935"/>
                  <a:gd name="connsiteX1-183" fmla="*/ 201598 w 453456"/>
                  <a:gd name="connsiteY1-184" fmla="*/ 45501 h 515935"/>
                  <a:gd name="connsiteX2-185" fmla="*/ 406501 w 453456"/>
                  <a:gd name="connsiteY2-186" fmla="*/ 919 h 515935"/>
                  <a:gd name="connsiteX3-187" fmla="*/ 447781 w 453456"/>
                  <a:gd name="connsiteY3-188" fmla="*/ 88616 h 515935"/>
                  <a:gd name="connsiteX4-189" fmla="*/ 450717 w 453456"/>
                  <a:gd name="connsiteY4-190" fmla="*/ 192956 h 515935"/>
                  <a:gd name="connsiteX5-191" fmla="*/ 263374 w 453456"/>
                  <a:gd name="connsiteY5-192" fmla="*/ 333952 h 515935"/>
                  <a:gd name="connsiteX6-193" fmla="*/ 123188 w 453456"/>
                  <a:gd name="connsiteY6-194" fmla="*/ 515909 h 515935"/>
                  <a:gd name="connsiteX7-195" fmla="*/ 1268 w 453456"/>
                  <a:gd name="connsiteY7-196" fmla="*/ 345221 h 515935"/>
                  <a:gd name="connsiteX0-197" fmla="*/ 3225 w 455413"/>
                  <a:gd name="connsiteY0-198" fmla="*/ 345221 h 408878"/>
                  <a:gd name="connsiteX1-199" fmla="*/ 203555 w 455413"/>
                  <a:gd name="connsiteY1-200" fmla="*/ 45501 h 408878"/>
                  <a:gd name="connsiteX2-201" fmla="*/ 408458 w 455413"/>
                  <a:gd name="connsiteY2-202" fmla="*/ 919 h 408878"/>
                  <a:gd name="connsiteX3-203" fmla="*/ 449738 w 455413"/>
                  <a:gd name="connsiteY3-204" fmla="*/ 88616 h 408878"/>
                  <a:gd name="connsiteX4-205" fmla="*/ 452674 w 455413"/>
                  <a:gd name="connsiteY4-206" fmla="*/ 192956 h 408878"/>
                  <a:gd name="connsiteX5-207" fmla="*/ 265331 w 455413"/>
                  <a:gd name="connsiteY5-208" fmla="*/ 333952 h 408878"/>
                  <a:gd name="connsiteX6-209" fmla="*/ 93041 w 455413"/>
                  <a:gd name="connsiteY6-210" fmla="*/ 408563 h 408878"/>
                  <a:gd name="connsiteX7-211" fmla="*/ 3225 w 455413"/>
                  <a:gd name="connsiteY7-212" fmla="*/ 345221 h 408878"/>
                  <a:gd name="connsiteX0-213" fmla="*/ 3225 w 459182"/>
                  <a:gd name="connsiteY0-214" fmla="*/ 345221 h 408878"/>
                  <a:gd name="connsiteX1-215" fmla="*/ 203555 w 459182"/>
                  <a:gd name="connsiteY1-216" fmla="*/ 45501 h 408878"/>
                  <a:gd name="connsiteX2-217" fmla="*/ 408458 w 459182"/>
                  <a:gd name="connsiteY2-218" fmla="*/ 919 h 408878"/>
                  <a:gd name="connsiteX3-219" fmla="*/ 449738 w 459182"/>
                  <a:gd name="connsiteY3-220" fmla="*/ 88616 h 408878"/>
                  <a:gd name="connsiteX4-221" fmla="*/ 265331 w 459182"/>
                  <a:gd name="connsiteY4-222" fmla="*/ 333952 h 408878"/>
                  <a:gd name="connsiteX5-223" fmla="*/ 93041 w 459182"/>
                  <a:gd name="connsiteY5-224" fmla="*/ 408563 h 408878"/>
                  <a:gd name="connsiteX6-225" fmla="*/ 3225 w 459182"/>
                  <a:gd name="connsiteY6-226" fmla="*/ 345221 h 408878"/>
                  <a:gd name="connsiteX0-227" fmla="*/ 3225 w 451562"/>
                  <a:gd name="connsiteY0-228" fmla="*/ 345221 h 408878"/>
                  <a:gd name="connsiteX1-229" fmla="*/ 203555 w 451562"/>
                  <a:gd name="connsiteY1-230" fmla="*/ 45501 h 408878"/>
                  <a:gd name="connsiteX2-231" fmla="*/ 408458 w 451562"/>
                  <a:gd name="connsiteY2-232" fmla="*/ 919 h 408878"/>
                  <a:gd name="connsiteX3-233" fmla="*/ 449738 w 451562"/>
                  <a:gd name="connsiteY3-234" fmla="*/ 88616 h 408878"/>
                  <a:gd name="connsiteX4-235" fmla="*/ 431301 w 451562"/>
                  <a:gd name="connsiteY4-236" fmla="*/ 198370 h 408878"/>
                  <a:gd name="connsiteX5-237" fmla="*/ 265331 w 451562"/>
                  <a:gd name="connsiteY5-238" fmla="*/ 333952 h 408878"/>
                  <a:gd name="connsiteX6-239" fmla="*/ 93041 w 451562"/>
                  <a:gd name="connsiteY6-240" fmla="*/ 408563 h 408878"/>
                  <a:gd name="connsiteX7-241" fmla="*/ 3225 w 451562"/>
                  <a:gd name="connsiteY7-242" fmla="*/ 345221 h 40887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Lst>
                <a:rect l="l" t="t" r="r" b="b"/>
                <a:pathLst>
                  <a:path w="451562" h="408878">
                    <a:moveTo>
                      <a:pt x="3225" y="345221"/>
                    </a:moveTo>
                    <a:cubicBezTo>
                      <a:pt x="21644" y="284711"/>
                      <a:pt x="155295" y="79029"/>
                      <a:pt x="203555" y="45501"/>
                    </a:cubicBezTo>
                    <a:cubicBezTo>
                      <a:pt x="271856" y="30640"/>
                      <a:pt x="367428" y="-6267"/>
                      <a:pt x="408458" y="919"/>
                    </a:cubicBezTo>
                    <a:cubicBezTo>
                      <a:pt x="449488" y="8105"/>
                      <a:pt x="455412" y="53474"/>
                      <a:pt x="449738" y="88616"/>
                    </a:cubicBezTo>
                    <a:cubicBezTo>
                      <a:pt x="444064" y="123758"/>
                      <a:pt x="462035" y="157481"/>
                      <a:pt x="431301" y="198370"/>
                    </a:cubicBezTo>
                    <a:cubicBezTo>
                      <a:pt x="400567" y="239259"/>
                      <a:pt x="312227" y="301153"/>
                      <a:pt x="265331" y="333952"/>
                    </a:cubicBezTo>
                    <a:cubicBezTo>
                      <a:pt x="218436" y="366751"/>
                      <a:pt x="136725" y="406685"/>
                      <a:pt x="93041" y="408563"/>
                    </a:cubicBezTo>
                    <a:cubicBezTo>
                      <a:pt x="49357" y="410441"/>
                      <a:pt x="-15194" y="405731"/>
                      <a:pt x="3225" y="345221"/>
                    </a:cubicBezTo>
                    <a:close/>
                  </a:path>
                </a:pathLst>
              </a:custGeom>
              <a:solidFill>
                <a:schemeClr val="bg1"/>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75" name="椭圆 2770"/>
              <p:cNvSpPr/>
              <p:nvPr/>
            </p:nvSpPr>
            <p:spPr>
              <a:xfrm rot="19297004">
                <a:off x="6461128" y="4640241"/>
                <a:ext cx="92043" cy="51815"/>
              </a:xfrm>
              <a:custGeom>
                <a:avLst/>
                <a:gdLst>
                  <a:gd name="connsiteX0" fmla="*/ 0 w 579120"/>
                  <a:gd name="connsiteY0" fmla="*/ 201168 h 402336"/>
                  <a:gd name="connsiteX1" fmla="*/ 289560 w 579120"/>
                  <a:gd name="connsiteY1" fmla="*/ 0 h 402336"/>
                  <a:gd name="connsiteX2" fmla="*/ 579120 w 579120"/>
                  <a:gd name="connsiteY2" fmla="*/ 201168 h 402336"/>
                  <a:gd name="connsiteX3" fmla="*/ 289560 w 579120"/>
                  <a:gd name="connsiteY3" fmla="*/ 402336 h 402336"/>
                  <a:gd name="connsiteX4" fmla="*/ 0 w 579120"/>
                  <a:gd name="connsiteY4" fmla="*/ 201168 h 402336"/>
                  <a:gd name="connsiteX0-1" fmla="*/ 0 w 591179"/>
                  <a:gd name="connsiteY0-2" fmla="*/ 206300 h 407468"/>
                  <a:gd name="connsiteX1-3" fmla="*/ 289560 w 591179"/>
                  <a:gd name="connsiteY1-4" fmla="*/ 5132 h 407468"/>
                  <a:gd name="connsiteX2-5" fmla="*/ 512064 w 591179"/>
                  <a:gd name="connsiteY2-6" fmla="*/ 72188 h 407468"/>
                  <a:gd name="connsiteX3-7" fmla="*/ 579120 w 591179"/>
                  <a:gd name="connsiteY3-8" fmla="*/ 206300 h 407468"/>
                  <a:gd name="connsiteX4-9" fmla="*/ 289560 w 591179"/>
                  <a:gd name="connsiteY4-10" fmla="*/ 407468 h 407468"/>
                  <a:gd name="connsiteX5" fmla="*/ 0 w 591179"/>
                  <a:gd name="connsiteY5" fmla="*/ 206300 h 407468"/>
                  <a:gd name="connsiteX0-11" fmla="*/ 0 w 579399"/>
                  <a:gd name="connsiteY0-12" fmla="*/ 206300 h 410262"/>
                  <a:gd name="connsiteX1-13" fmla="*/ 289560 w 579399"/>
                  <a:gd name="connsiteY1-14" fmla="*/ 5132 h 410262"/>
                  <a:gd name="connsiteX2-15" fmla="*/ 512064 w 579399"/>
                  <a:gd name="connsiteY2-16" fmla="*/ 72188 h 410262"/>
                  <a:gd name="connsiteX3-17" fmla="*/ 579120 w 579399"/>
                  <a:gd name="connsiteY3-18" fmla="*/ 206300 h 410262"/>
                  <a:gd name="connsiteX4-19" fmla="*/ 493776 w 579399"/>
                  <a:gd name="connsiteY4-20" fmla="*/ 316028 h 410262"/>
                  <a:gd name="connsiteX5-21" fmla="*/ 289560 w 579399"/>
                  <a:gd name="connsiteY5-22" fmla="*/ 407468 h 410262"/>
                  <a:gd name="connsiteX6" fmla="*/ 0 w 579399"/>
                  <a:gd name="connsiteY6" fmla="*/ 206300 h 410262"/>
                  <a:gd name="connsiteX0-23" fmla="*/ 4780 w 584179"/>
                  <a:gd name="connsiteY0-24" fmla="*/ 206300 h 411741"/>
                  <a:gd name="connsiteX1-25" fmla="*/ 294340 w 584179"/>
                  <a:gd name="connsiteY1-26" fmla="*/ 5132 h 411741"/>
                  <a:gd name="connsiteX2-27" fmla="*/ 516844 w 584179"/>
                  <a:gd name="connsiteY2-28" fmla="*/ 72188 h 411741"/>
                  <a:gd name="connsiteX3-29" fmla="*/ 583900 w 584179"/>
                  <a:gd name="connsiteY3-30" fmla="*/ 206300 h 411741"/>
                  <a:gd name="connsiteX4-31" fmla="*/ 498556 w 584179"/>
                  <a:gd name="connsiteY4-32" fmla="*/ 316028 h 411741"/>
                  <a:gd name="connsiteX5-33" fmla="*/ 294340 w 584179"/>
                  <a:gd name="connsiteY5-34" fmla="*/ 407468 h 411741"/>
                  <a:gd name="connsiteX6-35" fmla="*/ 126700 w 584179"/>
                  <a:gd name="connsiteY6-36" fmla="*/ 376988 h 411741"/>
                  <a:gd name="connsiteX7" fmla="*/ 4780 w 584179"/>
                  <a:gd name="connsiteY7" fmla="*/ 206300 h 411741"/>
                  <a:gd name="connsiteX0-37" fmla="*/ 4780 w 584179"/>
                  <a:gd name="connsiteY0-38" fmla="*/ 206300 h 411741"/>
                  <a:gd name="connsiteX1-39" fmla="*/ 138892 w 584179"/>
                  <a:gd name="connsiteY1-40" fmla="*/ 35612 h 411741"/>
                  <a:gd name="connsiteX2-41" fmla="*/ 294340 w 584179"/>
                  <a:gd name="connsiteY2-42" fmla="*/ 5132 h 411741"/>
                  <a:gd name="connsiteX3-43" fmla="*/ 516844 w 584179"/>
                  <a:gd name="connsiteY3-44" fmla="*/ 72188 h 411741"/>
                  <a:gd name="connsiteX4-45" fmla="*/ 583900 w 584179"/>
                  <a:gd name="connsiteY4-46" fmla="*/ 206300 h 411741"/>
                  <a:gd name="connsiteX5-47" fmla="*/ 498556 w 584179"/>
                  <a:gd name="connsiteY5-48" fmla="*/ 316028 h 411741"/>
                  <a:gd name="connsiteX6-49" fmla="*/ 294340 w 584179"/>
                  <a:gd name="connsiteY6-50" fmla="*/ 407468 h 411741"/>
                  <a:gd name="connsiteX7-51" fmla="*/ 126700 w 584179"/>
                  <a:gd name="connsiteY7-52" fmla="*/ 376988 h 411741"/>
                  <a:gd name="connsiteX8" fmla="*/ 4780 w 584179"/>
                  <a:gd name="connsiteY8" fmla="*/ 206300 h 4117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 y="connsiteY8"/>
                  </a:cxn>
                </a:cxnLst>
                <a:rect l="l" t="t" r="r" b="b"/>
                <a:pathLst>
                  <a:path w="584179" h="411741">
                    <a:moveTo>
                      <a:pt x="4780" y="206300"/>
                    </a:moveTo>
                    <a:cubicBezTo>
                      <a:pt x="6812" y="149404"/>
                      <a:pt x="90632" y="69140"/>
                      <a:pt x="138892" y="35612"/>
                    </a:cubicBezTo>
                    <a:cubicBezTo>
                      <a:pt x="187152" y="2084"/>
                      <a:pt x="231348" y="-964"/>
                      <a:pt x="294340" y="5132"/>
                    </a:cubicBezTo>
                    <a:cubicBezTo>
                      <a:pt x="379684" y="-17220"/>
                      <a:pt x="468584" y="38660"/>
                      <a:pt x="516844" y="72188"/>
                    </a:cubicBezTo>
                    <a:cubicBezTo>
                      <a:pt x="565104" y="105716"/>
                      <a:pt x="586948" y="165660"/>
                      <a:pt x="583900" y="206300"/>
                    </a:cubicBezTo>
                    <a:cubicBezTo>
                      <a:pt x="580852" y="246940"/>
                      <a:pt x="546816" y="282500"/>
                      <a:pt x="498556" y="316028"/>
                    </a:cubicBezTo>
                    <a:cubicBezTo>
                      <a:pt x="450296" y="349556"/>
                      <a:pt x="356316" y="397308"/>
                      <a:pt x="294340" y="407468"/>
                    </a:cubicBezTo>
                    <a:cubicBezTo>
                      <a:pt x="232364" y="417628"/>
                      <a:pt x="174960" y="410516"/>
                      <a:pt x="126700" y="376988"/>
                    </a:cubicBezTo>
                    <a:cubicBezTo>
                      <a:pt x="78440" y="343460"/>
                      <a:pt x="-23160" y="268276"/>
                      <a:pt x="4780" y="206300"/>
                    </a:cubicBezTo>
                    <a:close/>
                  </a:path>
                </a:pathLst>
              </a:custGeom>
              <a:solidFill>
                <a:schemeClr val="bg1"/>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76" name="椭圆 2770"/>
              <p:cNvSpPr/>
              <p:nvPr/>
            </p:nvSpPr>
            <p:spPr>
              <a:xfrm rot="19842683" flipV="1">
                <a:off x="6678387" y="4624058"/>
                <a:ext cx="155297" cy="64070"/>
              </a:xfrm>
              <a:custGeom>
                <a:avLst/>
                <a:gdLst>
                  <a:gd name="connsiteX0" fmla="*/ 0 w 579120"/>
                  <a:gd name="connsiteY0" fmla="*/ 201168 h 402336"/>
                  <a:gd name="connsiteX1" fmla="*/ 289560 w 579120"/>
                  <a:gd name="connsiteY1" fmla="*/ 0 h 402336"/>
                  <a:gd name="connsiteX2" fmla="*/ 579120 w 579120"/>
                  <a:gd name="connsiteY2" fmla="*/ 201168 h 402336"/>
                  <a:gd name="connsiteX3" fmla="*/ 289560 w 579120"/>
                  <a:gd name="connsiteY3" fmla="*/ 402336 h 402336"/>
                  <a:gd name="connsiteX4" fmla="*/ 0 w 579120"/>
                  <a:gd name="connsiteY4" fmla="*/ 201168 h 402336"/>
                  <a:gd name="connsiteX0-1" fmla="*/ 0 w 591179"/>
                  <a:gd name="connsiteY0-2" fmla="*/ 206300 h 407468"/>
                  <a:gd name="connsiteX1-3" fmla="*/ 289560 w 591179"/>
                  <a:gd name="connsiteY1-4" fmla="*/ 5132 h 407468"/>
                  <a:gd name="connsiteX2-5" fmla="*/ 512064 w 591179"/>
                  <a:gd name="connsiteY2-6" fmla="*/ 72188 h 407468"/>
                  <a:gd name="connsiteX3-7" fmla="*/ 579120 w 591179"/>
                  <a:gd name="connsiteY3-8" fmla="*/ 206300 h 407468"/>
                  <a:gd name="connsiteX4-9" fmla="*/ 289560 w 591179"/>
                  <a:gd name="connsiteY4-10" fmla="*/ 407468 h 407468"/>
                  <a:gd name="connsiteX5" fmla="*/ 0 w 591179"/>
                  <a:gd name="connsiteY5" fmla="*/ 206300 h 407468"/>
                  <a:gd name="connsiteX0-11" fmla="*/ 0 w 579399"/>
                  <a:gd name="connsiteY0-12" fmla="*/ 206300 h 410262"/>
                  <a:gd name="connsiteX1-13" fmla="*/ 289560 w 579399"/>
                  <a:gd name="connsiteY1-14" fmla="*/ 5132 h 410262"/>
                  <a:gd name="connsiteX2-15" fmla="*/ 512064 w 579399"/>
                  <a:gd name="connsiteY2-16" fmla="*/ 72188 h 410262"/>
                  <a:gd name="connsiteX3-17" fmla="*/ 579120 w 579399"/>
                  <a:gd name="connsiteY3-18" fmla="*/ 206300 h 410262"/>
                  <a:gd name="connsiteX4-19" fmla="*/ 493776 w 579399"/>
                  <a:gd name="connsiteY4-20" fmla="*/ 316028 h 410262"/>
                  <a:gd name="connsiteX5-21" fmla="*/ 289560 w 579399"/>
                  <a:gd name="connsiteY5-22" fmla="*/ 407468 h 410262"/>
                  <a:gd name="connsiteX6" fmla="*/ 0 w 579399"/>
                  <a:gd name="connsiteY6" fmla="*/ 206300 h 410262"/>
                  <a:gd name="connsiteX0-23" fmla="*/ 4780 w 584179"/>
                  <a:gd name="connsiteY0-24" fmla="*/ 206300 h 411741"/>
                  <a:gd name="connsiteX1-25" fmla="*/ 294340 w 584179"/>
                  <a:gd name="connsiteY1-26" fmla="*/ 5132 h 411741"/>
                  <a:gd name="connsiteX2-27" fmla="*/ 516844 w 584179"/>
                  <a:gd name="connsiteY2-28" fmla="*/ 72188 h 411741"/>
                  <a:gd name="connsiteX3-29" fmla="*/ 583900 w 584179"/>
                  <a:gd name="connsiteY3-30" fmla="*/ 206300 h 411741"/>
                  <a:gd name="connsiteX4-31" fmla="*/ 498556 w 584179"/>
                  <a:gd name="connsiteY4-32" fmla="*/ 316028 h 411741"/>
                  <a:gd name="connsiteX5-33" fmla="*/ 294340 w 584179"/>
                  <a:gd name="connsiteY5-34" fmla="*/ 407468 h 411741"/>
                  <a:gd name="connsiteX6-35" fmla="*/ 126700 w 584179"/>
                  <a:gd name="connsiteY6-36" fmla="*/ 376988 h 411741"/>
                  <a:gd name="connsiteX7" fmla="*/ 4780 w 584179"/>
                  <a:gd name="connsiteY7" fmla="*/ 206300 h 411741"/>
                  <a:gd name="connsiteX0-37" fmla="*/ 4780 w 584179"/>
                  <a:gd name="connsiteY0-38" fmla="*/ 206300 h 411741"/>
                  <a:gd name="connsiteX1-39" fmla="*/ 138892 w 584179"/>
                  <a:gd name="connsiteY1-40" fmla="*/ 35612 h 411741"/>
                  <a:gd name="connsiteX2-41" fmla="*/ 294340 w 584179"/>
                  <a:gd name="connsiteY2-42" fmla="*/ 5132 h 411741"/>
                  <a:gd name="connsiteX3-43" fmla="*/ 516844 w 584179"/>
                  <a:gd name="connsiteY3-44" fmla="*/ 72188 h 411741"/>
                  <a:gd name="connsiteX4-45" fmla="*/ 583900 w 584179"/>
                  <a:gd name="connsiteY4-46" fmla="*/ 206300 h 411741"/>
                  <a:gd name="connsiteX5-47" fmla="*/ 498556 w 584179"/>
                  <a:gd name="connsiteY5-48" fmla="*/ 316028 h 411741"/>
                  <a:gd name="connsiteX6-49" fmla="*/ 294340 w 584179"/>
                  <a:gd name="connsiteY6-50" fmla="*/ 407468 h 411741"/>
                  <a:gd name="connsiteX7-51" fmla="*/ 126700 w 584179"/>
                  <a:gd name="connsiteY7-52" fmla="*/ 376988 h 411741"/>
                  <a:gd name="connsiteX8" fmla="*/ 4780 w 584179"/>
                  <a:gd name="connsiteY8" fmla="*/ 206300 h 4117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 y="connsiteY8"/>
                  </a:cxn>
                </a:cxnLst>
                <a:rect l="l" t="t" r="r" b="b"/>
                <a:pathLst>
                  <a:path w="584179" h="411741">
                    <a:moveTo>
                      <a:pt x="4780" y="206300"/>
                    </a:moveTo>
                    <a:cubicBezTo>
                      <a:pt x="6812" y="149404"/>
                      <a:pt x="90632" y="69140"/>
                      <a:pt x="138892" y="35612"/>
                    </a:cubicBezTo>
                    <a:cubicBezTo>
                      <a:pt x="187152" y="2084"/>
                      <a:pt x="231348" y="-964"/>
                      <a:pt x="294340" y="5132"/>
                    </a:cubicBezTo>
                    <a:cubicBezTo>
                      <a:pt x="379684" y="-17220"/>
                      <a:pt x="468584" y="38660"/>
                      <a:pt x="516844" y="72188"/>
                    </a:cubicBezTo>
                    <a:cubicBezTo>
                      <a:pt x="565104" y="105716"/>
                      <a:pt x="586948" y="165660"/>
                      <a:pt x="583900" y="206300"/>
                    </a:cubicBezTo>
                    <a:cubicBezTo>
                      <a:pt x="580852" y="246940"/>
                      <a:pt x="546816" y="282500"/>
                      <a:pt x="498556" y="316028"/>
                    </a:cubicBezTo>
                    <a:cubicBezTo>
                      <a:pt x="450296" y="349556"/>
                      <a:pt x="356316" y="397308"/>
                      <a:pt x="294340" y="407468"/>
                    </a:cubicBezTo>
                    <a:cubicBezTo>
                      <a:pt x="232364" y="417628"/>
                      <a:pt x="174960" y="410516"/>
                      <a:pt x="126700" y="376988"/>
                    </a:cubicBezTo>
                    <a:cubicBezTo>
                      <a:pt x="78440" y="343460"/>
                      <a:pt x="-23160" y="268276"/>
                      <a:pt x="4780" y="206300"/>
                    </a:cubicBezTo>
                    <a:close/>
                  </a:path>
                </a:pathLst>
              </a:custGeom>
              <a:solidFill>
                <a:schemeClr val="bg1"/>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p14="http://schemas.microsoft.com/office/powerpoint/2010/main">
            <mc:Choice Requires="p14">
              <p:contentPart r:id="rId210" p14:bwMode="auto">
                <p14:nvContentPartPr>
                  <p14:cNvPr id="3078" name="墨迹 3077"/>
                  <p14:cNvContentPartPr/>
                  <p14:nvPr/>
                </p14:nvContentPartPr>
                <p14:xfrm>
                  <a:off x="6693810" y="4661400"/>
                  <a:ext cx="7560" cy="360"/>
                </p14:xfrm>
              </p:contentPart>
            </mc:Choice>
            <mc:Fallback xmlns="">
              <p:pic>
                <p:nvPicPr>
                  <p:cNvPr id="3078" name="墨迹 3077"/>
                </p:nvPicPr>
                <p:blipFill>
                  <a:blip r:embed="rId112"/>
                </p:blipFill>
                <p:spPr>
                  <a:xfrm>
                    <a:off x="6693810" y="4661400"/>
                    <a:ext cx="7560" cy="360"/>
                  </a:xfrm>
                  <a:prstGeom prst="rect"/>
                </p:spPr>
              </p:pic>
            </mc:Fallback>
          </mc:AlternateContent>
          <mc:AlternateContent xmlns:mc="http://schemas.openxmlformats.org/markup-compatibility/2006" xmlns:p14="http://schemas.microsoft.com/office/powerpoint/2010/main">
            <mc:Choice Requires="p14">
              <p:contentPart r:id="rId211" p14:bwMode="auto">
                <p14:nvContentPartPr>
                  <p14:cNvPr id="3079" name="墨迹 3078"/>
                  <p14:cNvContentPartPr/>
                  <p14:nvPr/>
                </p14:nvContentPartPr>
                <p14:xfrm>
                  <a:off x="6707130" y="4659600"/>
                  <a:ext cx="7560" cy="1080"/>
                </p14:xfrm>
              </p:contentPart>
            </mc:Choice>
            <mc:Fallback xmlns="">
              <p:pic>
                <p:nvPicPr>
                  <p:cNvPr id="3079" name="墨迹 3078"/>
                </p:nvPicPr>
                <p:blipFill>
                  <a:blip r:embed="rId114"/>
                </p:blipFill>
                <p:spPr>
                  <a:xfrm>
                    <a:off x="6707130" y="4659600"/>
                    <a:ext cx="7560" cy="1080"/>
                  </a:xfrm>
                  <a:prstGeom prst="rect"/>
                </p:spPr>
              </p:pic>
            </mc:Fallback>
          </mc:AlternateContent>
          <mc:AlternateContent xmlns:mc="http://schemas.openxmlformats.org/markup-compatibility/2006" xmlns:p14="http://schemas.microsoft.com/office/powerpoint/2010/main">
            <mc:Choice Requires="p14">
              <p:contentPart r:id="rId212" p14:bwMode="auto">
                <p14:nvContentPartPr>
                  <p14:cNvPr id="3087" name="墨迹 3086"/>
                  <p14:cNvContentPartPr/>
                  <p14:nvPr/>
                </p14:nvContentPartPr>
                <p14:xfrm>
                  <a:off x="6695970" y="4663200"/>
                  <a:ext cx="7920" cy="2160"/>
                </p14:xfrm>
              </p:contentPart>
            </mc:Choice>
            <mc:Fallback xmlns="">
              <p:pic>
                <p:nvPicPr>
                  <p:cNvPr id="3087" name="墨迹 3086"/>
                </p:nvPicPr>
                <p:blipFill>
                  <a:blip r:embed="rId116"/>
                </p:blipFill>
                <p:spPr>
                  <a:xfrm>
                    <a:off x="6695970" y="4663200"/>
                    <a:ext cx="7920" cy="2160"/>
                  </a:xfrm>
                  <a:prstGeom prst="rect"/>
                </p:spPr>
              </p:pic>
            </mc:Fallback>
          </mc:AlternateContent>
          <mc:AlternateContent xmlns:mc="http://schemas.openxmlformats.org/markup-compatibility/2006" xmlns:p14="http://schemas.microsoft.com/office/powerpoint/2010/main">
            <mc:Choice Requires="p14">
              <p:contentPart r:id="rId213" p14:bwMode="auto">
                <p14:nvContentPartPr>
                  <p14:cNvPr id="3090" name="墨迹 3089"/>
                  <p14:cNvContentPartPr/>
                  <p14:nvPr/>
                </p14:nvContentPartPr>
                <p14:xfrm>
                  <a:off x="6528210" y="4663200"/>
                  <a:ext cx="11520" cy="360"/>
                </p14:xfrm>
              </p:contentPart>
            </mc:Choice>
            <mc:Fallback xmlns="">
              <p:pic>
                <p:nvPicPr>
                  <p:cNvPr id="3090" name="墨迹 3089"/>
                </p:nvPicPr>
                <p:blipFill>
                  <a:blip r:embed="rId118"/>
                </p:blipFill>
                <p:spPr>
                  <a:xfrm>
                    <a:off x="6528210" y="4663200"/>
                    <a:ext cx="11520" cy="360"/>
                  </a:xfrm>
                  <a:prstGeom prst="rect"/>
                </p:spPr>
              </p:pic>
            </mc:Fallback>
          </mc:AlternateContent>
          <mc:AlternateContent xmlns:mc="http://schemas.openxmlformats.org/markup-compatibility/2006" xmlns:p14="http://schemas.microsoft.com/office/powerpoint/2010/main">
            <mc:Choice Requires="p14">
              <p:contentPart r:id="rId214" p14:bwMode="auto">
                <p14:nvContentPartPr>
                  <p14:cNvPr id="3091" name="墨迹 3090"/>
                  <p14:cNvContentPartPr/>
                  <p14:nvPr/>
                </p14:nvContentPartPr>
                <p14:xfrm>
                  <a:off x="6518490" y="4666800"/>
                  <a:ext cx="19440" cy="2160"/>
                </p14:xfrm>
              </p:contentPart>
            </mc:Choice>
            <mc:Fallback xmlns="">
              <p:pic>
                <p:nvPicPr>
                  <p:cNvPr id="3091" name="墨迹 3090"/>
                </p:nvPicPr>
                <p:blipFill>
                  <a:blip r:embed="rId120"/>
                </p:blipFill>
                <p:spPr>
                  <a:xfrm>
                    <a:off x="6518490" y="4666800"/>
                    <a:ext cx="19440" cy="2160"/>
                  </a:xfrm>
                  <a:prstGeom prst="rect"/>
                </p:spPr>
              </p:pic>
            </mc:Fallback>
          </mc:AlternateContent>
          <mc:AlternateContent xmlns:mc="http://schemas.openxmlformats.org/markup-compatibility/2006" xmlns:p14="http://schemas.microsoft.com/office/powerpoint/2010/main">
            <mc:Choice Requires="p14">
              <p:contentPart r:id="rId215" p14:bwMode="auto">
                <p14:nvContentPartPr>
                  <p14:cNvPr id="3092" name="墨迹 3091"/>
                  <p14:cNvContentPartPr/>
                  <p14:nvPr/>
                </p14:nvContentPartPr>
                <p14:xfrm>
                  <a:off x="6461610" y="4668960"/>
                  <a:ext cx="19440" cy="2160"/>
                </p14:xfrm>
              </p:contentPart>
            </mc:Choice>
            <mc:Fallback xmlns="">
              <p:pic>
                <p:nvPicPr>
                  <p:cNvPr id="3092" name="墨迹 3091"/>
                </p:nvPicPr>
                <p:blipFill>
                  <a:blip r:embed="rId122"/>
                </p:blipFill>
                <p:spPr>
                  <a:xfrm>
                    <a:off x="6461610" y="4668960"/>
                    <a:ext cx="19440" cy="2160"/>
                  </a:xfrm>
                  <a:prstGeom prst="rect"/>
                </p:spPr>
              </p:pic>
            </mc:Fallback>
          </mc:AlternateContent>
          <p:cxnSp>
            <p:nvCxnSpPr>
              <p:cNvPr id="3093" name="直接连接符 3092"/>
              <p:cNvCxnSpPr>
                <a:stCxn id="3060" idx="2"/>
              </p:cNvCxnSpPr>
              <p:nvPr/>
            </p:nvCxnSpPr>
            <p:spPr>
              <a:xfrm flipH="1" flipV="1">
                <a:off x="4561886" y="4816570"/>
                <a:ext cx="283851" cy="229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95" name="直接连接符 3094"/>
              <p:cNvCxnSpPr/>
              <p:nvPr/>
            </p:nvCxnSpPr>
            <p:spPr>
              <a:xfrm flipH="1">
                <a:off x="4501404" y="4935190"/>
                <a:ext cx="185839" cy="1714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97" name="直接连接符 3096"/>
              <p:cNvCxnSpPr/>
              <p:nvPr/>
            </p:nvCxnSpPr>
            <p:spPr>
              <a:xfrm flipH="1" flipV="1">
                <a:off x="4872400" y="4951755"/>
                <a:ext cx="375719" cy="1037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1" name="直接连接符 3110"/>
              <p:cNvCxnSpPr/>
              <p:nvPr/>
            </p:nvCxnSpPr>
            <p:spPr>
              <a:xfrm flipH="1" flipV="1">
                <a:off x="4983017" y="4902958"/>
                <a:ext cx="257702" cy="1525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5" name="直接连接符 3124"/>
              <p:cNvCxnSpPr/>
              <p:nvPr/>
            </p:nvCxnSpPr>
            <p:spPr>
              <a:xfrm flipH="1" flipV="1">
                <a:off x="5022954" y="4864065"/>
                <a:ext cx="220688" cy="1914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6" name="直接连接符 3125"/>
              <p:cNvCxnSpPr>
                <a:stCxn id="3579" idx="6"/>
              </p:cNvCxnSpPr>
              <p:nvPr/>
            </p:nvCxnSpPr>
            <p:spPr>
              <a:xfrm flipH="1" flipV="1">
                <a:off x="4985653" y="4824232"/>
                <a:ext cx="652615" cy="241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30" name="直接连接符 3129"/>
              <p:cNvCxnSpPr>
                <a:endCxn id="3060" idx="2"/>
              </p:cNvCxnSpPr>
              <p:nvPr/>
            </p:nvCxnSpPr>
            <p:spPr>
              <a:xfrm flipH="1">
                <a:off x="4845737" y="4671734"/>
                <a:ext cx="237335" cy="1678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31" name="直接连接符 3130"/>
              <p:cNvCxnSpPr/>
              <p:nvPr/>
            </p:nvCxnSpPr>
            <p:spPr>
              <a:xfrm flipH="1">
                <a:off x="4803859" y="4948013"/>
                <a:ext cx="70007" cy="2100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32" name="直接连接符 3131"/>
              <p:cNvCxnSpPr>
                <a:stCxn id="3060" idx="0"/>
              </p:cNvCxnSpPr>
              <p:nvPr/>
            </p:nvCxnSpPr>
            <p:spPr>
              <a:xfrm flipH="1" flipV="1">
                <a:off x="4565124" y="4823807"/>
                <a:ext cx="119631" cy="1049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33" name="直接连接符 3132"/>
              <p:cNvCxnSpPr>
                <a:endCxn id="3750" idx="29"/>
              </p:cNvCxnSpPr>
              <p:nvPr/>
            </p:nvCxnSpPr>
            <p:spPr>
              <a:xfrm>
                <a:off x="2932546" y="5676595"/>
                <a:ext cx="38265" cy="1759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9" name="直接连接符 3288"/>
              <p:cNvCxnSpPr>
                <a:endCxn id="3073" idx="0"/>
              </p:cNvCxnSpPr>
              <p:nvPr/>
            </p:nvCxnSpPr>
            <p:spPr>
              <a:xfrm>
                <a:off x="2715055" y="5618957"/>
                <a:ext cx="219003" cy="508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90" name="直接连接符 3289"/>
              <p:cNvCxnSpPr>
                <a:endCxn id="3750" idx="32"/>
              </p:cNvCxnSpPr>
              <p:nvPr/>
            </p:nvCxnSpPr>
            <p:spPr>
              <a:xfrm flipV="1">
                <a:off x="2653263" y="5620112"/>
                <a:ext cx="70961" cy="2398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91" name="直接连接符 3290"/>
              <p:cNvCxnSpPr/>
              <p:nvPr/>
            </p:nvCxnSpPr>
            <p:spPr>
              <a:xfrm flipV="1">
                <a:off x="2975069" y="5663112"/>
                <a:ext cx="68849" cy="1885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95" name="直接连接符 3294"/>
              <p:cNvCxnSpPr/>
              <p:nvPr/>
            </p:nvCxnSpPr>
            <p:spPr>
              <a:xfrm flipH="1" flipV="1">
                <a:off x="3181962" y="5570989"/>
                <a:ext cx="301741" cy="2807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97" name="直接连接符 3296"/>
              <p:cNvCxnSpPr>
                <a:endCxn id="3067" idx="2"/>
              </p:cNvCxnSpPr>
              <p:nvPr/>
            </p:nvCxnSpPr>
            <p:spPr>
              <a:xfrm>
                <a:off x="8002981" y="4664390"/>
                <a:ext cx="52778" cy="758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5" name="直接连接符 3384"/>
              <p:cNvCxnSpPr>
                <a:stCxn id="3750" idx="24"/>
                <a:endCxn id="3067" idx="0"/>
              </p:cNvCxnSpPr>
              <p:nvPr/>
            </p:nvCxnSpPr>
            <p:spPr>
              <a:xfrm>
                <a:off x="7778192" y="4668883"/>
                <a:ext cx="143802" cy="1481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7" name="直接连接符 3386"/>
              <p:cNvCxnSpPr>
                <a:stCxn id="3581" idx="6"/>
              </p:cNvCxnSpPr>
              <p:nvPr/>
            </p:nvCxnSpPr>
            <p:spPr>
              <a:xfrm flipH="1" flipV="1">
                <a:off x="8211059" y="4727944"/>
                <a:ext cx="214394" cy="1807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8" name="直接连接符 3387"/>
              <p:cNvCxnSpPr>
                <a:endCxn id="3067" idx="4"/>
              </p:cNvCxnSpPr>
              <p:nvPr/>
            </p:nvCxnSpPr>
            <p:spPr>
              <a:xfrm>
                <a:off x="8209376" y="4664033"/>
                <a:ext cx="104" cy="636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9" name="直接连接符 3388"/>
              <p:cNvCxnSpPr>
                <a:stCxn id="3750" idx="24"/>
                <a:endCxn id="3750" idx="22"/>
              </p:cNvCxnSpPr>
              <p:nvPr/>
            </p:nvCxnSpPr>
            <p:spPr>
              <a:xfrm flipH="1">
                <a:off x="7694372" y="4668883"/>
                <a:ext cx="83820" cy="3098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90" name="直接连接符 3389"/>
              <p:cNvCxnSpPr>
                <a:stCxn id="3067" idx="7"/>
                <a:endCxn id="3750" idx="22"/>
              </p:cNvCxnSpPr>
              <p:nvPr/>
            </p:nvCxnSpPr>
            <p:spPr>
              <a:xfrm flipH="1">
                <a:off x="7694372" y="4825462"/>
                <a:ext cx="296611" cy="1532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91" name="直接连接符 3390"/>
              <p:cNvCxnSpPr>
                <a:endCxn id="201" idx="2"/>
              </p:cNvCxnSpPr>
              <p:nvPr/>
            </p:nvCxnSpPr>
            <p:spPr>
              <a:xfrm flipH="1">
                <a:off x="7916266" y="4831053"/>
                <a:ext cx="67585" cy="2026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9" name="直接连接符 3408"/>
              <p:cNvCxnSpPr>
                <a:stCxn id="3067" idx="5"/>
                <a:endCxn id="3750" idx="27"/>
              </p:cNvCxnSpPr>
              <p:nvPr/>
            </p:nvCxnSpPr>
            <p:spPr>
              <a:xfrm>
                <a:off x="8172555" y="4758321"/>
                <a:ext cx="248261" cy="1493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10" name="直接连接符 3409"/>
              <p:cNvCxnSpPr/>
              <p:nvPr/>
            </p:nvCxnSpPr>
            <p:spPr>
              <a:xfrm>
                <a:off x="8167375" y="4761265"/>
                <a:ext cx="41867" cy="2462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22" name="直接连接符 3421"/>
              <p:cNvCxnSpPr>
                <a:stCxn id="3067" idx="6"/>
              </p:cNvCxnSpPr>
              <p:nvPr/>
            </p:nvCxnSpPr>
            <p:spPr>
              <a:xfrm>
                <a:off x="8075714" y="4804435"/>
                <a:ext cx="133528" cy="2030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23" name="直接连接符 3422"/>
              <p:cNvCxnSpPr>
                <a:stCxn id="3067" idx="7"/>
              </p:cNvCxnSpPr>
              <p:nvPr/>
            </p:nvCxnSpPr>
            <p:spPr>
              <a:xfrm>
                <a:off x="7990983" y="4825462"/>
                <a:ext cx="211071" cy="1728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75" name="直接连接符 3474"/>
              <p:cNvCxnSpPr/>
              <p:nvPr/>
            </p:nvCxnSpPr>
            <p:spPr>
              <a:xfrm flipV="1">
                <a:off x="6456883" y="4697695"/>
                <a:ext cx="37692" cy="695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76" name="直接连接符 3475"/>
              <p:cNvCxnSpPr/>
              <p:nvPr/>
            </p:nvCxnSpPr>
            <p:spPr>
              <a:xfrm flipH="1" flipV="1">
                <a:off x="6524995" y="4677359"/>
                <a:ext cx="79514" cy="598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77" name="直接连接符 3476"/>
              <p:cNvCxnSpPr/>
              <p:nvPr/>
            </p:nvCxnSpPr>
            <p:spPr>
              <a:xfrm flipH="1" flipV="1">
                <a:off x="6492118" y="4698613"/>
                <a:ext cx="115495" cy="391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78" name="直接连接符 3477"/>
              <p:cNvCxnSpPr/>
              <p:nvPr/>
            </p:nvCxnSpPr>
            <p:spPr>
              <a:xfrm flipV="1">
                <a:off x="6467934" y="4542127"/>
                <a:ext cx="106957" cy="1099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79" name="直接连接符 3478"/>
              <p:cNvCxnSpPr>
                <a:stCxn id="3599" idx="0"/>
              </p:cNvCxnSpPr>
              <p:nvPr/>
            </p:nvCxnSpPr>
            <p:spPr>
              <a:xfrm flipH="1">
                <a:off x="6606020" y="4475497"/>
                <a:ext cx="83232" cy="1735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80" name="直接连接符 3479"/>
              <p:cNvCxnSpPr/>
              <p:nvPr/>
            </p:nvCxnSpPr>
            <p:spPr>
              <a:xfrm flipH="1" flipV="1">
                <a:off x="6578078" y="4539344"/>
                <a:ext cx="25448" cy="1044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81" name="直接连接符 3480"/>
              <p:cNvCxnSpPr>
                <a:endCxn id="3599" idx="0"/>
              </p:cNvCxnSpPr>
              <p:nvPr/>
            </p:nvCxnSpPr>
            <p:spPr>
              <a:xfrm flipH="1" flipV="1">
                <a:off x="6689252" y="4475497"/>
                <a:ext cx="19607" cy="1790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82" name="直接连接符 3481"/>
              <p:cNvCxnSpPr/>
              <p:nvPr/>
            </p:nvCxnSpPr>
            <p:spPr>
              <a:xfrm flipH="1" flipV="1">
                <a:off x="6673239" y="4683506"/>
                <a:ext cx="13120" cy="357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83" name="直接连接符 3482"/>
              <p:cNvCxnSpPr/>
              <p:nvPr/>
            </p:nvCxnSpPr>
            <p:spPr>
              <a:xfrm flipH="1" flipV="1">
                <a:off x="6740298" y="4697066"/>
                <a:ext cx="89417" cy="15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84" name="直接连接符 3483"/>
              <p:cNvCxnSpPr>
                <a:stCxn id="3076" idx="5"/>
              </p:cNvCxnSpPr>
              <p:nvPr/>
            </p:nvCxnSpPr>
            <p:spPr>
              <a:xfrm flipV="1">
                <a:off x="6795520" y="4587062"/>
                <a:ext cx="91719" cy="272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85" name="直接连接符 3484"/>
              <p:cNvCxnSpPr>
                <a:endCxn id="3076" idx="3"/>
              </p:cNvCxnSpPr>
              <p:nvPr/>
            </p:nvCxnSpPr>
            <p:spPr>
              <a:xfrm flipH="1">
                <a:off x="6818323" y="4590167"/>
                <a:ext cx="70537" cy="548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2" name="直接连接符 11"/>
            <p:cNvCxnSpPr/>
            <p:nvPr/>
          </p:nvCxnSpPr>
          <p:spPr>
            <a:xfrm>
              <a:off x="3673062" y="3541787"/>
              <a:ext cx="207429" cy="1367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977758" y="3913877"/>
              <a:ext cx="272166" cy="1423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V="1">
              <a:off x="3233644" y="4016578"/>
              <a:ext cx="235856" cy="335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2960866" y="3554152"/>
              <a:ext cx="118129" cy="2584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3670149" y="3521488"/>
              <a:ext cx="274421" cy="202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239339" y="4056227"/>
              <a:ext cx="112216" cy="530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V="1">
              <a:off x="3234883" y="3777160"/>
              <a:ext cx="398152" cy="2790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flipV="1">
              <a:off x="3385664" y="3417199"/>
              <a:ext cx="247371" cy="3396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3092062" y="3550954"/>
              <a:ext cx="540973" cy="2168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2896927" y="3629025"/>
              <a:ext cx="63939" cy="1836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3672318" y="3546832"/>
              <a:ext cx="142215" cy="2055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V="1">
              <a:off x="2947799" y="3764849"/>
              <a:ext cx="685236" cy="377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H="1" flipV="1">
              <a:off x="3638899" y="3763739"/>
              <a:ext cx="69308" cy="808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V="1">
              <a:off x="3610262" y="3760227"/>
              <a:ext cx="22773" cy="1729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V="1">
              <a:off x="3255788" y="3931204"/>
              <a:ext cx="351800" cy="1135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V="1">
              <a:off x="3667238" y="3443038"/>
              <a:ext cx="184915" cy="1119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V="1">
              <a:off x="3667238" y="3407287"/>
              <a:ext cx="99335" cy="1476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3635669" y="3397214"/>
              <a:ext cx="31569" cy="1569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3391488" y="3422085"/>
              <a:ext cx="275750" cy="1328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V="1">
              <a:off x="2980769" y="3768236"/>
              <a:ext cx="653962" cy="1443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V="1">
              <a:off x="3391488" y="3400302"/>
              <a:ext cx="247490" cy="225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a:off x="3638115" y="3548545"/>
              <a:ext cx="28846" cy="2148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a:stCxn id="3592" idx="9"/>
            </p:cNvCxnSpPr>
            <p:nvPr/>
          </p:nvCxnSpPr>
          <p:spPr>
            <a:xfrm flipH="1">
              <a:off x="3638455" y="3750908"/>
              <a:ext cx="170982" cy="158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2888755" y="4010573"/>
              <a:ext cx="355265" cy="456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3078668" y="4103177"/>
              <a:ext cx="257663" cy="132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V="1">
              <a:off x="3076972" y="4050879"/>
              <a:ext cx="157584" cy="1843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flipH="1" flipV="1">
              <a:off x="2887579" y="4017813"/>
              <a:ext cx="191089" cy="2174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弧形 54"/>
            <p:cNvSpPr/>
            <p:nvPr/>
          </p:nvSpPr>
          <p:spPr>
            <a:xfrm rot="1860728">
              <a:off x="375424" y="4050804"/>
              <a:ext cx="1858086" cy="2868523"/>
            </a:xfrm>
            <a:prstGeom prst="arc">
              <a:avLst>
                <a:gd name="adj1" fmla="val 15775548"/>
                <a:gd name="adj2" fmla="val 1660375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56" name="弧形 55"/>
            <p:cNvSpPr/>
            <p:nvPr/>
          </p:nvSpPr>
          <p:spPr>
            <a:xfrm rot="1376327">
              <a:off x="-185252" y="3814754"/>
              <a:ext cx="2469134" cy="195720"/>
            </a:xfrm>
            <a:prstGeom prst="arc">
              <a:avLst>
                <a:gd name="adj1" fmla="val 21330514"/>
                <a:gd name="adj2" fmla="val 2153936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mc:AlternateContent xmlns:mc="http://schemas.openxmlformats.org/markup-compatibility/2006" xmlns:p14="http://schemas.microsoft.com/office/powerpoint/2010/main">
          <mc:Choice Requires="p14">
            <p:contentPart r:id="rId216" p14:bwMode="auto">
              <p14:nvContentPartPr>
                <p14:cNvPr id="57" name="墨迹 56"/>
                <p14:cNvContentPartPr/>
                <p14:nvPr/>
              </p14:nvContentPartPr>
              <p14:xfrm>
                <a:off x="3029715" y="4243770"/>
                <a:ext cx="122040" cy="46800"/>
              </p14:xfrm>
            </p:contentPart>
          </mc:Choice>
          <mc:Fallback xmlns="">
            <p:pic>
              <p:nvPicPr>
                <p:cNvPr id="57" name="墨迹 56"/>
              </p:nvPicPr>
              <p:blipFill>
                <a:blip r:embed="rId166"/>
              </p:blipFill>
              <p:spPr>
                <a:xfrm>
                  <a:off x="3029715" y="4243770"/>
                  <a:ext cx="122040" cy="46800"/>
                </a:xfrm>
                <a:prstGeom prst="rect"/>
              </p:spPr>
            </p:pic>
          </mc:Fallback>
        </mc:AlternateContent>
        <p:cxnSp>
          <p:nvCxnSpPr>
            <p:cNvPr id="58" name="直接连接符 57"/>
            <p:cNvCxnSpPr/>
            <p:nvPr/>
          </p:nvCxnSpPr>
          <p:spPr>
            <a:xfrm flipH="1" flipV="1">
              <a:off x="974374" y="4471767"/>
              <a:ext cx="55161" cy="1054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flipH="1" flipV="1">
              <a:off x="967233" y="4466633"/>
              <a:ext cx="344618" cy="1105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flipH="1">
              <a:off x="1303730" y="4293990"/>
              <a:ext cx="45331" cy="2866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H="1" flipV="1">
              <a:off x="1348662" y="4297286"/>
              <a:ext cx="464691" cy="877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flipH="1" flipV="1">
              <a:off x="1805248" y="4383745"/>
              <a:ext cx="105365" cy="1896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flipH="1" flipV="1">
              <a:off x="1348662" y="4297286"/>
              <a:ext cx="569612" cy="2798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12" name="直接连接符 3711"/>
            <p:cNvCxnSpPr>
              <a:endCxn id="55" idx="0"/>
            </p:cNvCxnSpPr>
            <p:nvPr/>
          </p:nvCxnSpPr>
          <p:spPr>
            <a:xfrm>
              <a:off x="1627905" y="4179342"/>
              <a:ext cx="252498" cy="83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13" name="直接连接符 3712"/>
            <p:cNvCxnSpPr>
              <a:stCxn id="192" idx="2"/>
            </p:cNvCxnSpPr>
            <p:nvPr/>
          </p:nvCxnSpPr>
          <p:spPr>
            <a:xfrm flipH="1">
              <a:off x="2214653" y="4424151"/>
              <a:ext cx="2699" cy="1591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14" name="直接连接符 3713"/>
            <p:cNvCxnSpPr/>
            <p:nvPr/>
          </p:nvCxnSpPr>
          <p:spPr>
            <a:xfrm flipH="1">
              <a:off x="1809580" y="4290570"/>
              <a:ext cx="250138" cy="931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15" name="直接连接符 3714"/>
            <p:cNvCxnSpPr/>
            <p:nvPr/>
          </p:nvCxnSpPr>
          <p:spPr>
            <a:xfrm>
              <a:off x="1619536" y="4173273"/>
              <a:ext cx="186519" cy="2104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16" name="直接连接符 3715"/>
            <p:cNvCxnSpPr>
              <a:stCxn id="56" idx="2"/>
            </p:cNvCxnSpPr>
            <p:nvPr/>
          </p:nvCxnSpPr>
          <p:spPr>
            <a:xfrm flipH="1">
              <a:off x="1906408" y="4362719"/>
              <a:ext cx="260986" cy="2096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17" name="直接连接符 3716"/>
            <p:cNvCxnSpPr>
              <a:stCxn id="9" idx="1"/>
            </p:cNvCxnSpPr>
            <p:nvPr/>
          </p:nvCxnSpPr>
          <p:spPr>
            <a:xfrm>
              <a:off x="2173620" y="4366682"/>
              <a:ext cx="44662" cy="2166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18" name="直接连接符 3717"/>
            <p:cNvCxnSpPr/>
            <p:nvPr/>
          </p:nvCxnSpPr>
          <p:spPr>
            <a:xfrm flipH="1">
              <a:off x="1901259" y="4297286"/>
              <a:ext cx="150552" cy="2686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19" name="直接连接符 3718"/>
            <p:cNvCxnSpPr/>
            <p:nvPr/>
          </p:nvCxnSpPr>
          <p:spPr>
            <a:xfrm flipV="1">
              <a:off x="1811009" y="4232444"/>
              <a:ext cx="147747" cy="1513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20" name="直接连接符 3719"/>
            <p:cNvCxnSpPr/>
            <p:nvPr/>
          </p:nvCxnSpPr>
          <p:spPr>
            <a:xfrm>
              <a:off x="3168468" y="4295325"/>
              <a:ext cx="35335" cy="277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21" name="直接连接符 3720"/>
            <p:cNvCxnSpPr>
              <a:stCxn id="3073" idx="4"/>
            </p:cNvCxnSpPr>
            <p:nvPr/>
          </p:nvCxnSpPr>
          <p:spPr>
            <a:xfrm flipV="1">
              <a:off x="3165877" y="4195915"/>
              <a:ext cx="196671" cy="1050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22" name="直接连接符 3721"/>
            <p:cNvCxnSpPr/>
            <p:nvPr/>
          </p:nvCxnSpPr>
          <p:spPr>
            <a:xfrm flipH="1">
              <a:off x="2019534" y="4045797"/>
              <a:ext cx="452691" cy="1919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23" name="直接连接符 3722"/>
            <p:cNvCxnSpPr/>
            <p:nvPr/>
          </p:nvCxnSpPr>
          <p:spPr>
            <a:xfrm flipH="1">
              <a:off x="2018609" y="3976158"/>
              <a:ext cx="79941" cy="2639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24" name="直接连接符 3723"/>
            <p:cNvCxnSpPr/>
            <p:nvPr/>
          </p:nvCxnSpPr>
          <p:spPr>
            <a:xfrm>
              <a:off x="2104414" y="3974938"/>
              <a:ext cx="366844" cy="696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25" name="直接连接符 3724"/>
            <p:cNvCxnSpPr/>
            <p:nvPr/>
          </p:nvCxnSpPr>
          <p:spPr>
            <a:xfrm flipH="1">
              <a:off x="2102429" y="4051096"/>
              <a:ext cx="371492" cy="2426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26" name="直接连接符 3725"/>
            <p:cNvCxnSpPr/>
            <p:nvPr/>
          </p:nvCxnSpPr>
          <p:spPr>
            <a:xfrm flipH="1" flipV="1">
              <a:off x="2105532" y="4297286"/>
              <a:ext cx="220024" cy="974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27" name="直接连接符 3726"/>
            <p:cNvCxnSpPr/>
            <p:nvPr/>
          </p:nvCxnSpPr>
          <p:spPr>
            <a:xfrm>
              <a:off x="2102429" y="4301311"/>
              <a:ext cx="377313" cy="577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28" name="直接连接符 3727"/>
            <p:cNvCxnSpPr/>
            <p:nvPr/>
          </p:nvCxnSpPr>
          <p:spPr>
            <a:xfrm flipV="1">
              <a:off x="2479742" y="4051096"/>
              <a:ext cx="0" cy="3079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29" name="直接连接符 3728"/>
            <p:cNvCxnSpPr/>
            <p:nvPr/>
          </p:nvCxnSpPr>
          <p:spPr>
            <a:xfrm flipH="1">
              <a:off x="1875734" y="3976158"/>
              <a:ext cx="214149" cy="2119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31" name="直接连接符 3730"/>
            <p:cNvCxnSpPr/>
            <p:nvPr/>
          </p:nvCxnSpPr>
          <p:spPr>
            <a:xfrm>
              <a:off x="2164029" y="4360814"/>
              <a:ext cx="156323" cy="338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32" name="直接连接符 3731"/>
            <p:cNvCxnSpPr/>
            <p:nvPr/>
          </p:nvCxnSpPr>
          <p:spPr>
            <a:xfrm>
              <a:off x="2329367" y="4410421"/>
              <a:ext cx="101034" cy="1619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33" name="直接连接符 3732"/>
            <p:cNvCxnSpPr/>
            <p:nvPr/>
          </p:nvCxnSpPr>
          <p:spPr>
            <a:xfrm>
              <a:off x="2352675" y="3861435"/>
              <a:ext cx="321667" cy="140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35" name="直接连接符 3734"/>
            <p:cNvCxnSpPr>
              <a:stCxn id="3775" idx="0"/>
            </p:cNvCxnSpPr>
            <p:nvPr/>
          </p:nvCxnSpPr>
          <p:spPr>
            <a:xfrm flipH="1">
              <a:off x="2663232" y="3703316"/>
              <a:ext cx="56245" cy="1693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36" name="直接连接符 3735"/>
            <p:cNvCxnSpPr/>
            <p:nvPr/>
          </p:nvCxnSpPr>
          <p:spPr>
            <a:xfrm>
              <a:off x="2562002" y="3773517"/>
              <a:ext cx="97912" cy="1025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37" name="直接连接符 3736"/>
            <p:cNvCxnSpPr/>
            <p:nvPr/>
          </p:nvCxnSpPr>
          <p:spPr>
            <a:xfrm flipH="1">
              <a:off x="2857421" y="3629025"/>
              <a:ext cx="39506" cy="1093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38" name="直接连接符 3737"/>
            <p:cNvCxnSpPr/>
            <p:nvPr/>
          </p:nvCxnSpPr>
          <p:spPr>
            <a:xfrm flipH="1">
              <a:off x="2667265" y="3781415"/>
              <a:ext cx="154562" cy="912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217" p14:bwMode="auto">
              <p14:nvContentPartPr>
                <p14:cNvPr id="3739" name="墨迹 3738"/>
                <p14:cNvContentPartPr/>
                <p14:nvPr/>
              </p14:nvContentPartPr>
              <p14:xfrm>
                <a:off x="2728280" y="3677000"/>
                <a:ext cx="45360" cy="27000"/>
              </p14:xfrm>
            </p:contentPart>
          </mc:Choice>
          <mc:Fallback xmlns="">
            <p:pic>
              <p:nvPicPr>
                <p:cNvPr id="3739" name="墨迹 3738"/>
              </p:nvPicPr>
              <p:blipFill>
                <a:blip r:embed="rId168"/>
              </p:blipFill>
              <p:spPr>
                <a:xfrm>
                  <a:off x="2728280" y="3677000"/>
                  <a:ext cx="45360" cy="27000"/>
                </a:xfrm>
                <a:prstGeom prst="rect"/>
              </p:spPr>
            </p:pic>
          </mc:Fallback>
        </mc:AlternateContent>
        <mc:AlternateContent xmlns:mc="http://schemas.openxmlformats.org/markup-compatibility/2006" xmlns:p14="http://schemas.microsoft.com/office/powerpoint/2010/main">
          <mc:Choice Requires="p14">
            <p:contentPart r:id="rId218" p14:bwMode="auto">
              <p14:nvContentPartPr>
                <p14:cNvPr id="3740" name="墨迹 3739"/>
                <p14:cNvContentPartPr/>
                <p14:nvPr/>
              </p14:nvContentPartPr>
              <p14:xfrm>
                <a:off x="3526760" y="3314480"/>
                <a:ext cx="112320" cy="46800"/>
              </p14:xfrm>
            </p:contentPart>
          </mc:Choice>
          <mc:Fallback xmlns="">
            <p:pic>
              <p:nvPicPr>
                <p:cNvPr id="3740" name="墨迹 3739"/>
              </p:nvPicPr>
              <p:blipFill>
                <a:blip r:embed="rId170"/>
              </p:blipFill>
              <p:spPr>
                <a:xfrm>
                  <a:off x="3526760" y="3314480"/>
                  <a:ext cx="112320" cy="46800"/>
                </a:xfrm>
                <a:prstGeom prst="rect"/>
              </p:spPr>
            </p:pic>
          </mc:Fallback>
        </mc:AlternateContent>
        <mc:AlternateContent xmlns:mc="http://schemas.openxmlformats.org/markup-compatibility/2006" xmlns:p14="http://schemas.microsoft.com/office/powerpoint/2010/main">
          <mc:Choice Requires="p14">
            <p:contentPart r:id="rId219" p14:bwMode="auto">
              <p14:nvContentPartPr>
                <p14:cNvPr id="3741" name="墨迹 3740"/>
                <p14:cNvContentPartPr/>
                <p14:nvPr/>
              </p14:nvContentPartPr>
              <p14:xfrm>
                <a:off x="4236320" y="3026120"/>
                <a:ext cx="78840" cy="32760"/>
              </p14:xfrm>
            </p:contentPart>
          </mc:Choice>
          <mc:Fallback xmlns="">
            <p:pic>
              <p:nvPicPr>
                <p:cNvPr id="3741" name="墨迹 3740"/>
              </p:nvPicPr>
              <p:blipFill>
                <a:blip r:embed="rId172"/>
              </p:blipFill>
              <p:spPr>
                <a:xfrm>
                  <a:off x="4236320" y="3026120"/>
                  <a:ext cx="78840" cy="32760"/>
                </a:xfrm>
                <a:prstGeom prst="rect"/>
              </p:spPr>
            </p:pic>
          </mc:Fallback>
        </mc:AlternateContent>
        <mc:AlternateContent xmlns:mc="http://schemas.openxmlformats.org/markup-compatibility/2006" xmlns:p14="http://schemas.microsoft.com/office/powerpoint/2010/main">
          <mc:Choice Requires="p14">
            <p:contentPart r:id="rId220" p14:bwMode="auto">
              <p14:nvContentPartPr>
                <p14:cNvPr id="3742" name="墨迹 3741"/>
                <p14:cNvContentPartPr/>
                <p14:nvPr/>
              </p14:nvContentPartPr>
              <p14:xfrm>
                <a:off x="3352520" y="3085880"/>
                <a:ext cx="360" cy="360"/>
              </p14:xfrm>
            </p:contentPart>
          </mc:Choice>
          <mc:Fallback xmlns="">
            <p:pic>
              <p:nvPicPr>
                <p:cNvPr id="3742" name="墨迹 3741"/>
              </p:nvPicPr>
              <p:blipFill>
                <a:blip r:embed="rId174"/>
              </p:blipFill>
              <p:spPr>
                <a:xfrm>
                  <a:off x="3352520" y="3085880"/>
                  <a:ext cx="360" cy="360"/>
                </a:xfrm>
                <a:prstGeom prst="rect"/>
              </p:spPr>
            </p:pic>
          </mc:Fallback>
        </mc:AlternateContent>
      </p:grpSp>
      <p:cxnSp>
        <p:nvCxnSpPr>
          <p:cNvPr id="3611" name="直接连接符 3610"/>
          <p:cNvCxnSpPr/>
          <p:nvPr/>
        </p:nvCxnSpPr>
        <p:spPr>
          <a:xfrm flipH="1" flipV="1">
            <a:off x="2993231" y="1285875"/>
            <a:ext cx="79523" cy="10723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613" name="文本框 3612"/>
          <p:cNvSpPr txBox="1"/>
          <p:nvPr/>
        </p:nvSpPr>
        <p:spPr>
          <a:xfrm>
            <a:off x="2766883" y="885765"/>
            <a:ext cx="611741"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X</a:t>
            </a:r>
            <a:r>
              <a:rPr lang="en-US" altLang="zh-CN" sz="14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p:txBody>
      </p:sp>
      <p:cxnSp>
        <p:nvCxnSpPr>
          <p:cNvPr id="3615" name="直接连接符 3614"/>
          <p:cNvCxnSpPr/>
          <p:nvPr/>
        </p:nvCxnSpPr>
        <p:spPr>
          <a:xfrm flipH="1" flipV="1">
            <a:off x="4707731" y="457200"/>
            <a:ext cx="124767" cy="12247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619" name="文本框 3618"/>
          <p:cNvSpPr txBox="1"/>
          <p:nvPr/>
        </p:nvSpPr>
        <p:spPr>
          <a:xfrm>
            <a:off x="4464243" y="76497"/>
            <a:ext cx="611741"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X</a:t>
            </a:r>
            <a:r>
              <a:rPr lang="en-US" altLang="zh-CN" sz="14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p:txBody>
      </p:sp>
      <p:cxnSp>
        <p:nvCxnSpPr>
          <p:cNvPr id="3621" name="直接连接符 3620"/>
          <p:cNvCxnSpPr/>
          <p:nvPr/>
        </p:nvCxnSpPr>
        <p:spPr>
          <a:xfrm flipH="1" flipV="1">
            <a:off x="6405091" y="457200"/>
            <a:ext cx="87436" cy="9699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30" name="直接连接符 3629"/>
          <p:cNvCxnSpPr/>
          <p:nvPr/>
        </p:nvCxnSpPr>
        <p:spPr>
          <a:xfrm flipV="1">
            <a:off x="6710961" y="415712"/>
            <a:ext cx="381001" cy="10114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32" name="直接连接符 3631"/>
          <p:cNvCxnSpPr/>
          <p:nvPr/>
        </p:nvCxnSpPr>
        <p:spPr>
          <a:xfrm flipV="1">
            <a:off x="8020261" y="446800"/>
            <a:ext cx="366502" cy="10779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634" name="文本框 3633"/>
          <p:cNvSpPr txBox="1"/>
          <p:nvPr/>
        </p:nvSpPr>
        <p:spPr>
          <a:xfrm>
            <a:off x="6138860" y="80354"/>
            <a:ext cx="611741"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X</a:t>
            </a:r>
            <a:r>
              <a:rPr lang="en-US" altLang="zh-CN" sz="14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p:txBody>
      </p:sp>
      <p:sp>
        <p:nvSpPr>
          <p:cNvPr id="3635" name="文本框 3634"/>
          <p:cNvSpPr txBox="1"/>
          <p:nvPr/>
        </p:nvSpPr>
        <p:spPr>
          <a:xfrm>
            <a:off x="6924694" y="57090"/>
            <a:ext cx="611741"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X</a:t>
            </a:r>
            <a:r>
              <a:rPr lang="en-US" altLang="zh-CN" sz="1400" dirty="0">
                <a:latin typeface="Times New Roman" panose="02020603050405020304" pitchFamily="18" charset="0"/>
                <a:cs typeface="Times New Roman" panose="02020603050405020304" pitchFamily="18" charset="0"/>
              </a:rPr>
              <a:t>4</a:t>
            </a:r>
            <a:endParaRPr lang="zh-CN" altLang="en-US" sz="2000" dirty="0">
              <a:latin typeface="Times New Roman" panose="02020603050405020304" pitchFamily="18" charset="0"/>
              <a:cs typeface="Times New Roman" panose="02020603050405020304" pitchFamily="18" charset="0"/>
            </a:endParaRPr>
          </a:p>
        </p:txBody>
      </p:sp>
      <p:sp>
        <p:nvSpPr>
          <p:cNvPr id="3637" name="文本框 3636"/>
          <p:cNvSpPr txBox="1"/>
          <p:nvPr/>
        </p:nvSpPr>
        <p:spPr>
          <a:xfrm>
            <a:off x="8210382" y="46690"/>
            <a:ext cx="611741"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X</a:t>
            </a:r>
            <a:r>
              <a:rPr lang="en-US" altLang="zh-CN" sz="1400" dirty="0">
                <a:latin typeface="Times New Roman" panose="02020603050405020304" pitchFamily="18" charset="0"/>
                <a:cs typeface="Times New Roman" panose="02020603050405020304" pitchFamily="18" charset="0"/>
              </a:rPr>
              <a:t>5</a:t>
            </a:r>
            <a:endParaRPr lang="zh-CN" altLang="en-US" sz="2000" dirty="0">
              <a:latin typeface="Times New Roman" panose="02020603050405020304" pitchFamily="18" charset="0"/>
              <a:cs typeface="Times New Roman" panose="02020603050405020304" pitchFamily="18" charset="0"/>
            </a:endParaRPr>
          </a:p>
        </p:txBody>
      </p:sp>
      <p:sp>
        <p:nvSpPr>
          <p:cNvPr id="3640" name="文本框 3639"/>
          <p:cNvSpPr txBox="1"/>
          <p:nvPr/>
        </p:nvSpPr>
        <p:spPr>
          <a:xfrm>
            <a:off x="9621933" y="1481934"/>
            <a:ext cx="1360456"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Stratum L</a:t>
            </a:r>
            <a:r>
              <a:rPr lang="en-US" altLang="zh-CN" sz="1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B</a:t>
            </a:r>
            <a:endParaRPr lang="zh-CN" altLang="en-US" sz="2000" dirty="0">
              <a:latin typeface="Times New Roman" panose="02020603050405020304" pitchFamily="18" charset="0"/>
              <a:cs typeface="Times New Roman" panose="02020603050405020304" pitchFamily="18" charset="0"/>
            </a:endParaRPr>
          </a:p>
        </p:txBody>
      </p:sp>
      <p:sp>
        <p:nvSpPr>
          <p:cNvPr id="3641" name="文本框 3640"/>
          <p:cNvSpPr txBox="1"/>
          <p:nvPr/>
        </p:nvSpPr>
        <p:spPr>
          <a:xfrm>
            <a:off x="9621933" y="3244334"/>
            <a:ext cx="20270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Marker stratum</a:t>
            </a:r>
            <a:endParaRPr lang="zh-CN" altLang="en-US" dirty="0">
              <a:latin typeface="Times New Roman" panose="02020603050405020304" pitchFamily="18" charset="0"/>
              <a:cs typeface="Times New Roman" panose="02020603050405020304" pitchFamily="18" charset="0"/>
            </a:endParaRPr>
          </a:p>
        </p:txBody>
      </p:sp>
      <p:sp>
        <p:nvSpPr>
          <p:cNvPr id="3650" name="文本框 3649"/>
          <p:cNvSpPr txBox="1"/>
          <p:nvPr/>
        </p:nvSpPr>
        <p:spPr>
          <a:xfrm>
            <a:off x="9621933" y="4852948"/>
            <a:ext cx="1360456"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Stratum L</a:t>
            </a:r>
            <a:r>
              <a:rPr kumimoji="0" lang="en-US" altLang="zh-CN" sz="14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a:t>
            </a:r>
            <a:endParaRPr lang="zh-CN" altLang="en-US"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 name="矩形 3780"/>
          <p:cNvSpPr/>
          <p:nvPr/>
        </p:nvSpPr>
        <p:spPr>
          <a:xfrm flipV="1">
            <a:off x="2963775" y="5470489"/>
            <a:ext cx="3454491" cy="363808"/>
          </a:xfrm>
          <a:custGeom>
            <a:avLst/>
            <a:gdLst>
              <a:gd name="connsiteX0" fmla="*/ 0 w 5736664"/>
              <a:gd name="connsiteY0" fmla="*/ 0 h 1950522"/>
              <a:gd name="connsiteX1" fmla="*/ 5736664 w 5736664"/>
              <a:gd name="connsiteY1" fmla="*/ 0 h 1950522"/>
              <a:gd name="connsiteX2" fmla="*/ 5736664 w 5736664"/>
              <a:gd name="connsiteY2" fmla="*/ 1950522 h 1950522"/>
              <a:gd name="connsiteX3" fmla="*/ 0 w 5736664"/>
              <a:gd name="connsiteY3" fmla="*/ 1950522 h 1950522"/>
              <a:gd name="connsiteX4" fmla="*/ 0 w 5736664"/>
              <a:gd name="connsiteY4" fmla="*/ 0 h 1950522"/>
              <a:gd name="connsiteX0-1" fmla="*/ 0 w 5736664"/>
              <a:gd name="connsiteY0-2" fmla="*/ 0 h 1950522"/>
              <a:gd name="connsiteX1-3" fmla="*/ 5736664 w 5736664"/>
              <a:gd name="connsiteY1-4" fmla="*/ 0 h 1950522"/>
              <a:gd name="connsiteX2-5" fmla="*/ 5538544 w 5736664"/>
              <a:gd name="connsiteY2-6" fmla="*/ 1920042 h 1950522"/>
              <a:gd name="connsiteX3-7" fmla="*/ 0 w 5736664"/>
              <a:gd name="connsiteY3-8" fmla="*/ 1950522 h 1950522"/>
              <a:gd name="connsiteX4-9" fmla="*/ 0 w 5736664"/>
              <a:gd name="connsiteY4-10" fmla="*/ 0 h 1950522"/>
              <a:gd name="connsiteX0-11" fmla="*/ 0 w 5736664"/>
              <a:gd name="connsiteY0-12" fmla="*/ 0 h 1960682"/>
              <a:gd name="connsiteX1-13" fmla="*/ 5736664 w 5736664"/>
              <a:gd name="connsiteY1-14" fmla="*/ 0 h 1960682"/>
              <a:gd name="connsiteX2-15" fmla="*/ 5685864 w 5736664"/>
              <a:gd name="connsiteY2-16" fmla="*/ 1960682 h 1960682"/>
              <a:gd name="connsiteX3-17" fmla="*/ 0 w 5736664"/>
              <a:gd name="connsiteY3-18" fmla="*/ 1950522 h 1960682"/>
              <a:gd name="connsiteX4-19" fmla="*/ 0 w 5736664"/>
              <a:gd name="connsiteY4-20" fmla="*/ 0 h 1960682"/>
              <a:gd name="connsiteX0-21" fmla="*/ 0 w 5736664"/>
              <a:gd name="connsiteY0-22" fmla="*/ 0 h 1960682"/>
              <a:gd name="connsiteX1-23" fmla="*/ 5736664 w 5736664"/>
              <a:gd name="connsiteY1-24" fmla="*/ 0 h 1960682"/>
              <a:gd name="connsiteX2-25" fmla="*/ 5721424 w 5736664"/>
              <a:gd name="connsiteY2-26" fmla="*/ 1960682 h 1960682"/>
              <a:gd name="connsiteX3-27" fmla="*/ 0 w 5736664"/>
              <a:gd name="connsiteY3-28" fmla="*/ 1950522 h 1960682"/>
              <a:gd name="connsiteX4-29" fmla="*/ 0 w 5736664"/>
              <a:gd name="connsiteY4-30" fmla="*/ 0 h 1960682"/>
              <a:gd name="connsiteX0-31" fmla="*/ 0 w 5736664"/>
              <a:gd name="connsiteY0-32" fmla="*/ 0 h 1950738"/>
              <a:gd name="connsiteX1-33" fmla="*/ 5736664 w 5736664"/>
              <a:gd name="connsiteY1-34" fmla="*/ 0 h 1950738"/>
              <a:gd name="connsiteX2-35" fmla="*/ 5706184 w 5736664"/>
              <a:gd name="connsiteY2-36" fmla="*/ 1950738 h 1950738"/>
              <a:gd name="connsiteX3-37" fmla="*/ 0 w 5736664"/>
              <a:gd name="connsiteY3-38" fmla="*/ 1950522 h 1950738"/>
              <a:gd name="connsiteX4-39" fmla="*/ 0 w 5736664"/>
              <a:gd name="connsiteY4-40" fmla="*/ 0 h 1950738"/>
              <a:gd name="connsiteX0-41" fmla="*/ 0 w 5736664"/>
              <a:gd name="connsiteY0-42" fmla="*/ 0 h 1950522"/>
              <a:gd name="connsiteX1-43" fmla="*/ 5736664 w 5736664"/>
              <a:gd name="connsiteY1-44" fmla="*/ 0 h 1950522"/>
              <a:gd name="connsiteX2-45" fmla="*/ 4980354 w 5736664"/>
              <a:gd name="connsiteY2-46" fmla="*/ 1580506 h 1950522"/>
              <a:gd name="connsiteX3-47" fmla="*/ 0 w 5736664"/>
              <a:gd name="connsiteY3-48" fmla="*/ 1950522 h 1950522"/>
              <a:gd name="connsiteX4-49" fmla="*/ 0 w 5736664"/>
              <a:gd name="connsiteY4-50" fmla="*/ 0 h 1950522"/>
              <a:gd name="connsiteX0-51" fmla="*/ 0 w 5736664"/>
              <a:gd name="connsiteY0-52" fmla="*/ 0 h 1960881"/>
              <a:gd name="connsiteX1-53" fmla="*/ 5736664 w 5736664"/>
              <a:gd name="connsiteY1-54" fmla="*/ 0 h 1960881"/>
              <a:gd name="connsiteX2-55" fmla="*/ 5721519 w 5736664"/>
              <a:gd name="connsiteY2-56" fmla="*/ 1960881 h 1960881"/>
              <a:gd name="connsiteX3-57" fmla="*/ 0 w 5736664"/>
              <a:gd name="connsiteY3-58" fmla="*/ 1950522 h 1960881"/>
              <a:gd name="connsiteX4-59" fmla="*/ 0 w 5736664"/>
              <a:gd name="connsiteY4-60" fmla="*/ 0 h 1960881"/>
              <a:gd name="connsiteX0-61" fmla="*/ 0 w 5767333"/>
              <a:gd name="connsiteY0-62" fmla="*/ 0 h 1960881"/>
              <a:gd name="connsiteX1-63" fmla="*/ 5767333 w 5767333"/>
              <a:gd name="connsiteY1-64" fmla="*/ 0 h 1960881"/>
              <a:gd name="connsiteX2-65" fmla="*/ 5721519 w 5767333"/>
              <a:gd name="connsiteY2-66" fmla="*/ 1960881 h 1960881"/>
              <a:gd name="connsiteX3-67" fmla="*/ 0 w 5767333"/>
              <a:gd name="connsiteY3-68" fmla="*/ 1950522 h 1960881"/>
              <a:gd name="connsiteX4-69" fmla="*/ 0 w 5767333"/>
              <a:gd name="connsiteY4-70" fmla="*/ 0 h 1960881"/>
              <a:gd name="connsiteX0-71" fmla="*/ 0 w 5767333"/>
              <a:gd name="connsiteY0-72" fmla="*/ 0 h 1960881"/>
              <a:gd name="connsiteX1-73" fmla="*/ 5767333 w 5767333"/>
              <a:gd name="connsiteY1-74" fmla="*/ 0 h 1960881"/>
              <a:gd name="connsiteX2-75" fmla="*/ 5752162 w 5767333"/>
              <a:gd name="connsiteY2-76" fmla="*/ 1960881 h 1960881"/>
              <a:gd name="connsiteX3-77" fmla="*/ 0 w 5767333"/>
              <a:gd name="connsiteY3-78" fmla="*/ 1950522 h 1960881"/>
              <a:gd name="connsiteX4-79" fmla="*/ 0 w 5767333"/>
              <a:gd name="connsiteY4-80" fmla="*/ 0 h 1960881"/>
              <a:gd name="connsiteX0-81" fmla="*/ 0 w 5767333"/>
              <a:gd name="connsiteY0-82" fmla="*/ 0 h 1960881"/>
              <a:gd name="connsiteX1-83" fmla="*/ 5767333 w 5767333"/>
              <a:gd name="connsiteY1-84" fmla="*/ 0 h 1960881"/>
              <a:gd name="connsiteX2-85" fmla="*/ 5752162 w 5767333"/>
              <a:gd name="connsiteY2-86" fmla="*/ 1960881 h 1960881"/>
              <a:gd name="connsiteX3-87" fmla="*/ 363870 w 5767333"/>
              <a:gd name="connsiteY3-88" fmla="*/ 1954706 h 1960881"/>
              <a:gd name="connsiteX4-89" fmla="*/ 0 w 5767333"/>
              <a:gd name="connsiteY4-90" fmla="*/ 1950522 h 1960881"/>
              <a:gd name="connsiteX5" fmla="*/ 0 w 5767333"/>
              <a:gd name="connsiteY5" fmla="*/ 0 h 1960881"/>
              <a:gd name="connsiteX0-91" fmla="*/ 0 w 5767333"/>
              <a:gd name="connsiteY0-92" fmla="*/ 0 h 2079645"/>
              <a:gd name="connsiteX1-93" fmla="*/ 5767333 w 5767333"/>
              <a:gd name="connsiteY1-94" fmla="*/ 0 h 2079645"/>
              <a:gd name="connsiteX2-95" fmla="*/ 5752162 w 5767333"/>
              <a:gd name="connsiteY2-96" fmla="*/ 1960881 h 2079645"/>
              <a:gd name="connsiteX3-97" fmla="*/ 314841 w 5767333"/>
              <a:gd name="connsiteY3-98" fmla="*/ 2079645 h 2079645"/>
              <a:gd name="connsiteX4-99" fmla="*/ 0 w 5767333"/>
              <a:gd name="connsiteY4-100" fmla="*/ 1950522 h 2079645"/>
              <a:gd name="connsiteX5-101" fmla="*/ 0 w 5767333"/>
              <a:gd name="connsiteY5-102" fmla="*/ 0 h 2079645"/>
              <a:gd name="connsiteX0-103" fmla="*/ 0 w 5767333"/>
              <a:gd name="connsiteY0-104" fmla="*/ 0 h 2079645"/>
              <a:gd name="connsiteX1-105" fmla="*/ 5767333 w 5767333"/>
              <a:gd name="connsiteY1-106" fmla="*/ 0 h 2079645"/>
              <a:gd name="connsiteX2-107" fmla="*/ 5752162 w 5767333"/>
              <a:gd name="connsiteY2-108" fmla="*/ 1960881 h 2079645"/>
              <a:gd name="connsiteX3-109" fmla="*/ 835771 w 5767333"/>
              <a:gd name="connsiteY3-110" fmla="*/ 2061797 h 2079645"/>
              <a:gd name="connsiteX4-111" fmla="*/ 314841 w 5767333"/>
              <a:gd name="connsiteY4-112" fmla="*/ 2079645 h 2079645"/>
              <a:gd name="connsiteX5-113" fmla="*/ 0 w 5767333"/>
              <a:gd name="connsiteY5-114" fmla="*/ 1950522 h 2079645"/>
              <a:gd name="connsiteX6" fmla="*/ 0 w 5767333"/>
              <a:gd name="connsiteY6" fmla="*/ 0 h 2079645"/>
              <a:gd name="connsiteX0-115" fmla="*/ 0 w 5767333"/>
              <a:gd name="connsiteY0-116" fmla="*/ 0 h 2079645"/>
              <a:gd name="connsiteX1-117" fmla="*/ 5767333 w 5767333"/>
              <a:gd name="connsiteY1-118" fmla="*/ 0 h 2079645"/>
              <a:gd name="connsiteX2-119" fmla="*/ 5752162 w 5767333"/>
              <a:gd name="connsiteY2-120" fmla="*/ 1960881 h 2079645"/>
              <a:gd name="connsiteX3-121" fmla="*/ 609013 w 5767333"/>
              <a:gd name="connsiteY3-122" fmla="*/ 2008251 h 2079645"/>
              <a:gd name="connsiteX4-123" fmla="*/ 314841 w 5767333"/>
              <a:gd name="connsiteY4-124" fmla="*/ 2079645 h 2079645"/>
              <a:gd name="connsiteX5-125" fmla="*/ 0 w 5767333"/>
              <a:gd name="connsiteY5-126" fmla="*/ 1950522 h 2079645"/>
              <a:gd name="connsiteX6-127" fmla="*/ 0 w 5767333"/>
              <a:gd name="connsiteY6-128" fmla="*/ 0 h 2079645"/>
              <a:gd name="connsiteX0-129" fmla="*/ 0 w 5767333"/>
              <a:gd name="connsiteY0-130" fmla="*/ 0 h 2079645"/>
              <a:gd name="connsiteX1-131" fmla="*/ 5767333 w 5767333"/>
              <a:gd name="connsiteY1-132" fmla="*/ 0 h 2079645"/>
              <a:gd name="connsiteX2-133" fmla="*/ 5752162 w 5767333"/>
              <a:gd name="connsiteY2-134" fmla="*/ 1960881 h 2079645"/>
              <a:gd name="connsiteX3-135" fmla="*/ 933829 w 5767333"/>
              <a:gd name="connsiteY3-136" fmla="*/ 1990403 h 2079645"/>
              <a:gd name="connsiteX4-137" fmla="*/ 609013 w 5767333"/>
              <a:gd name="connsiteY4-138" fmla="*/ 2008251 h 2079645"/>
              <a:gd name="connsiteX5-139" fmla="*/ 314841 w 5767333"/>
              <a:gd name="connsiteY5-140" fmla="*/ 2079645 h 2079645"/>
              <a:gd name="connsiteX6-141" fmla="*/ 0 w 5767333"/>
              <a:gd name="connsiteY6-142" fmla="*/ 1950522 h 2079645"/>
              <a:gd name="connsiteX7" fmla="*/ 0 w 5767333"/>
              <a:gd name="connsiteY7" fmla="*/ 0 h 2079645"/>
              <a:gd name="connsiteX0-143" fmla="*/ 0 w 5767333"/>
              <a:gd name="connsiteY0-144" fmla="*/ 0 h 2079645"/>
              <a:gd name="connsiteX1-145" fmla="*/ 5767333 w 5767333"/>
              <a:gd name="connsiteY1-146" fmla="*/ 0 h 2079645"/>
              <a:gd name="connsiteX2-147" fmla="*/ 5752162 w 5767333"/>
              <a:gd name="connsiteY2-148" fmla="*/ 1960881 h 2079645"/>
              <a:gd name="connsiteX3-149" fmla="*/ 1246387 w 5767333"/>
              <a:gd name="connsiteY3-150" fmla="*/ 1901161 h 2079645"/>
              <a:gd name="connsiteX4-151" fmla="*/ 609013 w 5767333"/>
              <a:gd name="connsiteY4-152" fmla="*/ 2008251 h 2079645"/>
              <a:gd name="connsiteX5-153" fmla="*/ 314841 w 5767333"/>
              <a:gd name="connsiteY5-154" fmla="*/ 2079645 h 2079645"/>
              <a:gd name="connsiteX6-155" fmla="*/ 0 w 5767333"/>
              <a:gd name="connsiteY6-156" fmla="*/ 1950522 h 2079645"/>
              <a:gd name="connsiteX7-157" fmla="*/ 0 w 5767333"/>
              <a:gd name="connsiteY7-158" fmla="*/ 0 h 2079645"/>
              <a:gd name="connsiteX0-159" fmla="*/ 0 w 5767333"/>
              <a:gd name="connsiteY0-160" fmla="*/ 0 h 2079645"/>
              <a:gd name="connsiteX1-161" fmla="*/ 5767333 w 5767333"/>
              <a:gd name="connsiteY1-162" fmla="*/ 0 h 2079645"/>
              <a:gd name="connsiteX2-163" fmla="*/ 5752162 w 5767333"/>
              <a:gd name="connsiteY2-164" fmla="*/ 1960881 h 2079645"/>
              <a:gd name="connsiteX3-165" fmla="*/ 1234130 w 5767333"/>
              <a:gd name="connsiteY3-166" fmla="*/ 1847615 h 2079645"/>
              <a:gd name="connsiteX4-167" fmla="*/ 609013 w 5767333"/>
              <a:gd name="connsiteY4-168" fmla="*/ 2008251 h 2079645"/>
              <a:gd name="connsiteX5-169" fmla="*/ 314841 w 5767333"/>
              <a:gd name="connsiteY5-170" fmla="*/ 2079645 h 2079645"/>
              <a:gd name="connsiteX6-171" fmla="*/ 0 w 5767333"/>
              <a:gd name="connsiteY6-172" fmla="*/ 1950522 h 2079645"/>
              <a:gd name="connsiteX7-173" fmla="*/ 0 w 5767333"/>
              <a:gd name="connsiteY7-174" fmla="*/ 0 h 2079645"/>
              <a:gd name="connsiteX0-175" fmla="*/ 0 w 5767333"/>
              <a:gd name="connsiteY0-176" fmla="*/ 0 h 2079645"/>
              <a:gd name="connsiteX1-177" fmla="*/ 5767333 w 5767333"/>
              <a:gd name="connsiteY1-178" fmla="*/ 0 h 2079645"/>
              <a:gd name="connsiteX2-179" fmla="*/ 5752162 w 5767333"/>
              <a:gd name="connsiteY2-180" fmla="*/ 1960881 h 2079645"/>
              <a:gd name="connsiteX3-181" fmla="*/ 1350572 w 5767333"/>
              <a:gd name="connsiteY3-182" fmla="*/ 1847615 h 2079645"/>
              <a:gd name="connsiteX4-183" fmla="*/ 1234130 w 5767333"/>
              <a:gd name="connsiteY4-184" fmla="*/ 1847615 h 2079645"/>
              <a:gd name="connsiteX5-185" fmla="*/ 609013 w 5767333"/>
              <a:gd name="connsiteY5-186" fmla="*/ 2008251 h 2079645"/>
              <a:gd name="connsiteX6-187" fmla="*/ 314841 w 5767333"/>
              <a:gd name="connsiteY6-188" fmla="*/ 2079645 h 2079645"/>
              <a:gd name="connsiteX7-189" fmla="*/ 0 w 5767333"/>
              <a:gd name="connsiteY7-190" fmla="*/ 1950522 h 2079645"/>
              <a:gd name="connsiteX8" fmla="*/ 0 w 5767333"/>
              <a:gd name="connsiteY8" fmla="*/ 0 h 2079645"/>
              <a:gd name="connsiteX0-191" fmla="*/ 0 w 5767333"/>
              <a:gd name="connsiteY0-192" fmla="*/ 0 h 2079645"/>
              <a:gd name="connsiteX1-193" fmla="*/ 5767333 w 5767333"/>
              <a:gd name="connsiteY1-194" fmla="*/ 0 h 2079645"/>
              <a:gd name="connsiteX2-195" fmla="*/ 5752162 w 5767333"/>
              <a:gd name="connsiteY2-196" fmla="*/ 1960881 h 2079645"/>
              <a:gd name="connsiteX3-197" fmla="*/ 1528302 w 5767333"/>
              <a:gd name="connsiteY3-198" fmla="*/ 1740525 h 2079645"/>
              <a:gd name="connsiteX4-199" fmla="*/ 1234130 w 5767333"/>
              <a:gd name="connsiteY4-200" fmla="*/ 1847615 h 2079645"/>
              <a:gd name="connsiteX5-201" fmla="*/ 609013 w 5767333"/>
              <a:gd name="connsiteY5-202" fmla="*/ 2008251 h 2079645"/>
              <a:gd name="connsiteX6-203" fmla="*/ 314841 w 5767333"/>
              <a:gd name="connsiteY6-204" fmla="*/ 2079645 h 2079645"/>
              <a:gd name="connsiteX7-205" fmla="*/ 0 w 5767333"/>
              <a:gd name="connsiteY7-206" fmla="*/ 1950522 h 2079645"/>
              <a:gd name="connsiteX8-207" fmla="*/ 0 w 5767333"/>
              <a:gd name="connsiteY8-208" fmla="*/ 0 h 2079645"/>
              <a:gd name="connsiteX0-209" fmla="*/ 0 w 5767333"/>
              <a:gd name="connsiteY0-210" fmla="*/ 0 h 2079645"/>
              <a:gd name="connsiteX1-211" fmla="*/ 5767333 w 5767333"/>
              <a:gd name="connsiteY1-212" fmla="*/ 0 h 2079645"/>
              <a:gd name="connsiteX2-213" fmla="*/ 5752162 w 5767333"/>
              <a:gd name="connsiteY2-214" fmla="*/ 1960881 h 2079645"/>
              <a:gd name="connsiteX3-215" fmla="*/ 1528302 w 5767333"/>
              <a:gd name="connsiteY3-216" fmla="*/ 1740525 h 2079645"/>
              <a:gd name="connsiteX4-217" fmla="*/ 1234130 w 5767333"/>
              <a:gd name="connsiteY4-218" fmla="*/ 1847615 h 2079645"/>
              <a:gd name="connsiteX5-219" fmla="*/ 621271 w 5767333"/>
              <a:gd name="connsiteY5-220" fmla="*/ 1794070 h 2079645"/>
              <a:gd name="connsiteX6-221" fmla="*/ 314841 w 5767333"/>
              <a:gd name="connsiteY6-222" fmla="*/ 2079645 h 2079645"/>
              <a:gd name="connsiteX7-223" fmla="*/ 0 w 5767333"/>
              <a:gd name="connsiteY7-224" fmla="*/ 1950522 h 2079645"/>
              <a:gd name="connsiteX8-225" fmla="*/ 0 w 5767333"/>
              <a:gd name="connsiteY8-226" fmla="*/ 0 h 2079645"/>
              <a:gd name="connsiteX0-227" fmla="*/ 0 w 5767333"/>
              <a:gd name="connsiteY0-228" fmla="*/ 0 h 1960881"/>
              <a:gd name="connsiteX1-229" fmla="*/ 5767333 w 5767333"/>
              <a:gd name="connsiteY1-230" fmla="*/ 0 h 1960881"/>
              <a:gd name="connsiteX2-231" fmla="*/ 5752162 w 5767333"/>
              <a:gd name="connsiteY2-232" fmla="*/ 1960881 h 1960881"/>
              <a:gd name="connsiteX3-233" fmla="*/ 1528302 w 5767333"/>
              <a:gd name="connsiteY3-234" fmla="*/ 1740525 h 1960881"/>
              <a:gd name="connsiteX4-235" fmla="*/ 1234130 w 5767333"/>
              <a:gd name="connsiteY4-236" fmla="*/ 1847615 h 1960881"/>
              <a:gd name="connsiteX5-237" fmla="*/ 621271 w 5767333"/>
              <a:gd name="connsiteY5-238" fmla="*/ 1794070 h 1960881"/>
              <a:gd name="connsiteX6-239" fmla="*/ 308713 w 5767333"/>
              <a:gd name="connsiteY6-240" fmla="*/ 1865464 h 1960881"/>
              <a:gd name="connsiteX7-241" fmla="*/ 0 w 5767333"/>
              <a:gd name="connsiteY7-242" fmla="*/ 1950522 h 1960881"/>
              <a:gd name="connsiteX8-243" fmla="*/ 0 w 5767333"/>
              <a:gd name="connsiteY8-244" fmla="*/ 0 h 1960881"/>
              <a:gd name="connsiteX0-245" fmla="*/ 0 w 5767333"/>
              <a:gd name="connsiteY0-246" fmla="*/ 0 h 1960881"/>
              <a:gd name="connsiteX1-247" fmla="*/ 5767333 w 5767333"/>
              <a:gd name="connsiteY1-248" fmla="*/ 0 h 1960881"/>
              <a:gd name="connsiteX2-249" fmla="*/ 5752162 w 5767333"/>
              <a:gd name="connsiteY2-250" fmla="*/ 1960881 h 1960881"/>
              <a:gd name="connsiteX3-251" fmla="*/ 1761188 w 5767333"/>
              <a:gd name="connsiteY3-252" fmla="*/ 1740525 h 1960881"/>
              <a:gd name="connsiteX4-253" fmla="*/ 1528302 w 5767333"/>
              <a:gd name="connsiteY4-254" fmla="*/ 1740525 h 1960881"/>
              <a:gd name="connsiteX5-255" fmla="*/ 1234130 w 5767333"/>
              <a:gd name="connsiteY5-256" fmla="*/ 1847615 h 1960881"/>
              <a:gd name="connsiteX6-257" fmla="*/ 621271 w 5767333"/>
              <a:gd name="connsiteY6-258" fmla="*/ 1794070 h 1960881"/>
              <a:gd name="connsiteX7-259" fmla="*/ 308713 w 5767333"/>
              <a:gd name="connsiteY7-260" fmla="*/ 1865464 h 1960881"/>
              <a:gd name="connsiteX8-261" fmla="*/ 0 w 5767333"/>
              <a:gd name="connsiteY8-262" fmla="*/ 1950522 h 1960881"/>
              <a:gd name="connsiteX9" fmla="*/ 0 w 5767333"/>
              <a:gd name="connsiteY9" fmla="*/ 0 h 1960881"/>
              <a:gd name="connsiteX0-263" fmla="*/ 0 w 5767333"/>
              <a:gd name="connsiteY0-264" fmla="*/ 0 h 1960881"/>
              <a:gd name="connsiteX1-265" fmla="*/ 5767333 w 5767333"/>
              <a:gd name="connsiteY1-266" fmla="*/ 0 h 1960881"/>
              <a:gd name="connsiteX2-267" fmla="*/ 5752162 w 5767333"/>
              <a:gd name="connsiteY2-268" fmla="*/ 1960881 h 1960881"/>
              <a:gd name="connsiteX3-269" fmla="*/ 1736674 w 5767333"/>
              <a:gd name="connsiteY3-270" fmla="*/ 1686979 h 1960881"/>
              <a:gd name="connsiteX4-271" fmla="*/ 1528302 w 5767333"/>
              <a:gd name="connsiteY4-272" fmla="*/ 1740525 h 1960881"/>
              <a:gd name="connsiteX5-273" fmla="*/ 1234130 w 5767333"/>
              <a:gd name="connsiteY5-274" fmla="*/ 1847615 h 1960881"/>
              <a:gd name="connsiteX6-275" fmla="*/ 621271 w 5767333"/>
              <a:gd name="connsiteY6-276" fmla="*/ 1794070 h 1960881"/>
              <a:gd name="connsiteX7-277" fmla="*/ 308713 w 5767333"/>
              <a:gd name="connsiteY7-278" fmla="*/ 1865464 h 1960881"/>
              <a:gd name="connsiteX8-279" fmla="*/ 0 w 5767333"/>
              <a:gd name="connsiteY8-280" fmla="*/ 1950522 h 1960881"/>
              <a:gd name="connsiteX9-281" fmla="*/ 0 w 5767333"/>
              <a:gd name="connsiteY9-282" fmla="*/ 0 h 1960881"/>
              <a:gd name="connsiteX0-283" fmla="*/ 0 w 5767333"/>
              <a:gd name="connsiteY0-284" fmla="*/ 0 h 1960881"/>
              <a:gd name="connsiteX1-285" fmla="*/ 5767333 w 5767333"/>
              <a:gd name="connsiteY1-286" fmla="*/ 0 h 1960881"/>
              <a:gd name="connsiteX2-287" fmla="*/ 5752162 w 5767333"/>
              <a:gd name="connsiteY2-288" fmla="*/ 1960881 h 1960881"/>
              <a:gd name="connsiteX3-289" fmla="*/ 1920531 w 5767333"/>
              <a:gd name="connsiteY3-290" fmla="*/ 1686979 h 1960881"/>
              <a:gd name="connsiteX4-291" fmla="*/ 1736674 w 5767333"/>
              <a:gd name="connsiteY4-292" fmla="*/ 1686979 h 1960881"/>
              <a:gd name="connsiteX5-293" fmla="*/ 1528302 w 5767333"/>
              <a:gd name="connsiteY5-294" fmla="*/ 1740525 h 1960881"/>
              <a:gd name="connsiteX6-295" fmla="*/ 1234130 w 5767333"/>
              <a:gd name="connsiteY6-296" fmla="*/ 1847615 h 1960881"/>
              <a:gd name="connsiteX7-297" fmla="*/ 621271 w 5767333"/>
              <a:gd name="connsiteY7-298" fmla="*/ 1794070 h 1960881"/>
              <a:gd name="connsiteX8-299" fmla="*/ 308713 w 5767333"/>
              <a:gd name="connsiteY8-300" fmla="*/ 1865464 h 1960881"/>
              <a:gd name="connsiteX9-301" fmla="*/ 0 w 5767333"/>
              <a:gd name="connsiteY9-302" fmla="*/ 1950522 h 1960881"/>
              <a:gd name="connsiteX10" fmla="*/ 0 w 5767333"/>
              <a:gd name="connsiteY10" fmla="*/ 0 h 1960881"/>
              <a:gd name="connsiteX0-303" fmla="*/ 0 w 5767333"/>
              <a:gd name="connsiteY0-304" fmla="*/ 0 h 1960881"/>
              <a:gd name="connsiteX1-305" fmla="*/ 5767333 w 5767333"/>
              <a:gd name="connsiteY1-306" fmla="*/ 0 h 1960881"/>
              <a:gd name="connsiteX2-307" fmla="*/ 5752162 w 5767333"/>
              <a:gd name="connsiteY2-308" fmla="*/ 1960881 h 1960881"/>
              <a:gd name="connsiteX3-309" fmla="*/ 1932788 w 5767333"/>
              <a:gd name="connsiteY3-310" fmla="*/ 1811919 h 1960881"/>
              <a:gd name="connsiteX4-311" fmla="*/ 1736674 w 5767333"/>
              <a:gd name="connsiteY4-312" fmla="*/ 1686979 h 1960881"/>
              <a:gd name="connsiteX5-313" fmla="*/ 1528302 w 5767333"/>
              <a:gd name="connsiteY5-314" fmla="*/ 1740525 h 1960881"/>
              <a:gd name="connsiteX6-315" fmla="*/ 1234130 w 5767333"/>
              <a:gd name="connsiteY6-316" fmla="*/ 1847615 h 1960881"/>
              <a:gd name="connsiteX7-317" fmla="*/ 621271 w 5767333"/>
              <a:gd name="connsiteY7-318" fmla="*/ 1794070 h 1960881"/>
              <a:gd name="connsiteX8-319" fmla="*/ 308713 w 5767333"/>
              <a:gd name="connsiteY8-320" fmla="*/ 1865464 h 1960881"/>
              <a:gd name="connsiteX9-321" fmla="*/ 0 w 5767333"/>
              <a:gd name="connsiteY9-322" fmla="*/ 1950522 h 1960881"/>
              <a:gd name="connsiteX10-323" fmla="*/ 0 w 5767333"/>
              <a:gd name="connsiteY10-324" fmla="*/ 0 h 1960881"/>
              <a:gd name="connsiteX0-325" fmla="*/ 0 w 5767333"/>
              <a:gd name="connsiteY0-326" fmla="*/ 0 h 1960881"/>
              <a:gd name="connsiteX1-327" fmla="*/ 5767333 w 5767333"/>
              <a:gd name="connsiteY1-328" fmla="*/ 0 h 1960881"/>
              <a:gd name="connsiteX2-329" fmla="*/ 5752162 w 5767333"/>
              <a:gd name="connsiteY2-330" fmla="*/ 1960881 h 1960881"/>
              <a:gd name="connsiteX3-331" fmla="*/ 1938917 w 5767333"/>
              <a:gd name="connsiteY3-332" fmla="*/ 1758373 h 1960881"/>
              <a:gd name="connsiteX4-333" fmla="*/ 1736674 w 5767333"/>
              <a:gd name="connsiteY4-334" fmla="*/ 1686979 h 1960881"/>
              <a:gd name="connsiteX5-335" fmla="*/ 1528302 w 5767333"/>
              <a:gd name="connsiteY5-336" fmla="*/ 1740525 h 1960881"/>
              <a:gd name="connsiteX6-337" fmla="*/ 1234130 w 5767333"/>
              <a:gd name="connsiteY6-338" fmla="*/ 1847615 h 1960881"/>
              <a:gd name="connsiteX7-339" fmla="*/ 621271 w 5767333"/>
              <a:gd name="connsiteY7-340" fmla="*/ 1794070 h 1960881"/>
              <a:gd name="connsiteX8-341" fmla="*/ 308713 w 5767333"/>
              <a:gd name="connsiteY8-342" fmla="*/ 1865464 h 1960881"/>
              <a:gd name="connsiteX9-343" fmla="*/ 0 w 5767333"/>
              <a:gd name="connsiteY9-344" fmla="*/ 1950522 h 1960881"/>
              <a:gd name="connsiteX10-345" fmla="*/ 0 w 5767333"/>
              <a:gd name="connsiteY10-346" fmla="*/ 0 h 1960881"/>
              <a:gd name="connsiteX0-347" fmla="*/ 0 w 5767333"/>
              <a:gd name="connsiteY0-348" fmla="*/ 0 h 1960881"/>
              <a:gd name="connsiteX1-349" fmla="*/ 5767333 w 5767333"/>
              <a:gd name="connsiteY1-350" fmla="*/ 0 h 1960881"/>
              <a:gd name="connsiteX2-351" fmla="*/ 5752162 w 5767333"/>
              <a:gd name="connsiteY2-352" fmla="*/ 1960881 h 1960881"/>
              <a:gd name="connsiteX3-353" fmla="*/ 2269861 w 5767333"/>
              <a:gd name="connsiteY3-354" fmla="*/ 1758373 h 1960881"/>
              <a:gd name="connsiteX4-355" fmla="*/ 1938917 w 5767333"/>
              <a:gd name="connsiteY4-356" fmla="*/ 1758373 h 1960881"/>
              <a:gd name="connsiteX5-357" fmla="*/ 1736674 w 5767333"/>
              <a:gd name="connsiteY5-358" fmla="*/ 1686979 h 1960881"/>
              <a:gd name="connsiteX6-359" fmla="*/ 1528302 w 5767333"/>
              <a:gd name="connsiteY6-360" fmla="*/ 1740525 h 1960881"/>
              <a:gd name="connsiteX7-361" fmla="*/ 1234130 w 5767333"/>
              <a:gd name="connsiteY7-362" fmla="*/ 1847615 h 1960881"/>
              <a:gd name="connsiteX8-363" fmla="*/ 621271 w 5767333"/>
              <a:gd name="connsiteY8-364" fmla="*/ 1794070 h 1960881"/>
              <a:gd name="connsiteX9-365" fmla="*/ 308713 w 5767333"/>
              <a:gd name="connsiteY9-366" fmla="*/ 1865464 h 1960881"/>
              <a:gd name="connsiteX10-367" fmla="*/ 0 w 5767333"/>
              <a:gd name="connsiteY10-368" fmla="*/ 1950522 h 1960881"/>
              <a:gd name="connsiteX11" fmla="*/ 0 w 5767333"/>
              <a:gd name="connsiteY11" fmla="*/ 0 h 1960881"/>
              <a:gd name="connsiteX0-369" fmla="*/ 0 w 5767333"/>
              <a:gd name="connsiteY0-370" fmla="*/ 0 h 1960881"/>
              <a:gd name="connsiteX1-371" fmla="*/ 5767333 w 5767333"/>
              <a:gd name="connsiteY1-372" fmla="*/ 0 h 1960881"/>
              <a:gd name="connsiteX2-373" fmla="*/ 5752162 w 5767333"/>
              <a:gd name="connsiteY2-374" fmla="*/ 1960881 h 1960881"/>
              <a:gd name="connsiteX3-375" fmla="*/ 2269861 w 5767333"/>
              <a:gd name="connsiteY3-376" fmla="*/ 1686979 h 1960881"/>
              <a:gd name="connsiteX4-377" fmla="*/ 1938917 w 5767333"/>
              <a:gd name="connsiteY4-378" fmla="*/ 1758373 h 1960881"/>
              <a:gd name="connsiteX5-379" fmla="*/ 1736674 w 5767333"/>
              <a:gd name="connsiteY5-380" fmla="*/ 1686979 h 1960881"/>
              <a:gd name="connsiteX6-381" fmla="*/ 1528302 w 5767333"/>
              <a:gd name="connsiteY6-382" fmla="*/ 1740525 h 1960881"/>
              <a:gd name="connsiteX7-383" fmla="*/ 1234130 w 5767333"/>
              <a:gd name="connsiteY7-384" fmla="*/ 1847615 h 1960881"/>
              <a:gd name="connsiteX8-385" fmla="*/ 621271 w 5767333"/>
              <a:gd name="connsiteY8-386" fmla="*/ 1794070 h 1960881"/>
              <a:gd name="connsiteX9-387" fmla="*/ 308713 w 5767333"/>
              <a:gd name="connsiteY9-388" fmla="*/ 1865464 h 1960881"/>
              <a:gd name="connsiteX10-389" fmla="*/ 0 w 5767333"/>
              <a:gd name="connsiteY10-390" fmla="*/ 1950522 h 1960881"/>
              <a:gd name="connsiteX11-391" fmla="*/ 0 w 5767333"/>
              <a:gd name="connsiteY11-392" fmla="*/ 0 h 1960881"/>
              <a:gd name="connsiteX0-393" fmla="*/ 0 w 5767333"/>
              <a:gd name="connsiteY0-394" fmla="*/ 0 h 1960881"/>
              <a:gd name="connsiteX1-395" fmla="*/ 5767333 w 5767333"/>
              <a:gd name="connsiteY1-396" fmla="*/ 0 h 1960881"/>
              <a:gd name="connsiteX2-397" fmla="*/ 5752162 w 5767333"/>
              <a:gd name="connsiteY2-398" fmla="*/ 1960881 h 1960881"/>
              <a:gd name="connsiteX3-399" fmla="*/ 2508876 w 5767333"/>
              <a:gd name="connsiteY3-400" fmla="*/ 1704828 h 1960881"/>
              <a:gd name="connsiteX4-401" fmla="*/ 2269861 w 5767333"/>
              <a:gd name="connsiteY4-402" fmla="*/ 1686979 h 1960881"/>
              <a:gd name="connsiteX5-403" fmla="*/ 1938917 w 5767333"/>
              <a:gd name="connsiteY5-404" fmla="*/ 1758373 h 1960881"/>
              <a:gd name="connsiteX6-405" fmla="*/ 1736674 w 5767333"/>
              <a:gd name="connsiteY6-406" fmla="*/ 1686979 h 1960881"/>
              <a:gd name="connsiteX7-407" fmla="*/ 1528302 w 5767333"/>
              <a:gd name="connsiteY7-408" fmla="*/ 1740525 h 1960881"/>
              <a:gd name="connsiteX8-409" fmla="*/ 1234130 w 5767333"/>
              <a:gd name="connsiteY8-410" fmla="*/ 1847615 h 1960881"/>
              <a:gd name="connsiteX9-411" fmla="*/ 621271 w 5767333"/>
              <a:gd name="connsiteY9-412" fmla="*/ 1794070 h 1960881"/>
              <a:gd name="connsiteX10-413" fmla="*/ 308713 w 5767333"/>
              <a:gd name="connsiteY10-414" fmla="*/ 1865464 h 1960881"/>
              <a:gd name="connsiteX11-415" fmla="*/ 0 w 5767333"/>
              <a:gd name="connsiteY11-416" fmla="*/ 1950522 h 1960881"/>
              <a:gd name="connsiteX12" fmla="*/ 0 w 5767333"/>
              <a:gd name="connsiteY12" fmla="*/ 0 h 1960881"/>
              <a:gd name="connsiteX0-417" fmla="*/ 0 w 5767333"/>
              <a:gd name="connsiteY0-418" fmla="*/ 0 h 1960881"/>
              <a:gd name="connsiteX1-419" fmla="*/ 5767333 w 5767333"/>
              <a:gd name="connsiteY1-420" fmla="*/ 0 h 1960881"/>
              <a:gd name="connsiteX2-421" fmla="*/ 5752162 w 5767333"/>
              <a:gd name="connsiteY2-422" fmla="*/ 1960881 h 1960881"/>
              <a:gd name="connsiteX3-423" fmla="*/ 2521134 w 5767333"/>
              <a:gd name="connsiteY3-424" fmla="*/ 1758373 h 1960881"/>
              <a:gd name="connsiteX4-425" fmla="*/ 2269861 w 5767333"/>
              <a:gd name="connsiteY4-426" fmla="*/ 1686979 h 1960881"/>
              <a:gd name="connsiteX5-427" fmla="*/ 1938917 w 5767333"/>
              <a:gd name="connsiteY5-428" fmla="*/ 1758373 h 1960881"/>
              <a:gd name="connsiteX6-429" fmla="*/ 1736674 w 5767333"/>
              <a:gd name="connsiteY6-430" fmla="*/ 1686979 h 1960881"/>
              <a:gd name="connsiteX7-431" fmla="*/ 1528302 w 5767333"/>
              <a:gd name="connsiteY7-432" fmla="*/ 1740525 h 1960881"/>
              <a:gd name="connsiteX8-433" fmla="*/ 1234130 w 5767333"/>
              <a:gd name="connsiteY8-434" fmla="*/ 1847615 h 1960881"/>
              <a:gd name="connsiteX9-435" fmla="*/ 621271 w 5767333"/>
              <a:gd name="connsiteY9-436" fmla="*/ 1794070 h 1960881"/>
              <a:gd name="connsiteX10-437" fmla="*/ 308713 w 5767333"/>
              <a:gd name="connsiteY10-438" fmla="*/ 1865464 h 1960881"/>
              <a:gd name="connsiteX11-439" fmla="*/ 0 w 5767333"/>
              <a:gd name="connsiteY11-440" fmla="*/ 1950522 h 1960881"/>
              <a:gd name="connsiteX12-441" fmla="*/ 0 w 5767333"/>
              <a:gd name="connsiteY12-442" fmla="*/ 0 h 1960881"/>
              <a:gd name="connsiteX0-443" fmla="*/ 0 w 5767333"/>
              <a:gd name="connsiteY0-444" fmla="*/ 0 h 1960881"/>
              <a:gd name="connsiteX1-445" fmla="*/ 5767333 w 5767333"/>
              <a:gd name="connsiteY1-446" fmla="*/ 0 h 1960881"/>
              <a:gd name="connsiteX2-447" fmla="*/ 5752162 w 5767333"/>
              <a:gd name="connsiteY2-448" fmla="*/ 1960881 h 1960881"/>
              <a:gd name="connsiteX3-449" fmla="*/ 2845948 w 5767333"/>
              <a:gd name="connsiteY3-450" fmla="*/ 1758373 h 1960881"/>
              <a:gd name="connsiteX4-451" fmla="*/ 2521134 w 5767333"/>
              <a:gd name="connsiteY4-452" fmla="*/ 1758373 h 1960881"/>
              <a:gd name="connsiteX5-453" fmla="*/ 2269861 w 5767333"/>
              <a:gd name="connsiteY5-454" fmla="*/ 1686979 h 1960881"/>
              <a:gd name="connsiteX6-455" fmla="*/ 1938917 w 5767333"/>
              <a:gd name="connsiteY6-456" fmla="*/ 1758373 h 1960881"/>
              <a:gd name="connsiteX7-457" fmla="*/ 1736674 w 5767333"/>
              <a:gd name="connsiteY7-458" fmla="*/ 1686979 h 1960881"/>
              <a:gd name="connsiteX8-459" fmla="*/ 1528302 w 5767333"/>
              <a:gd name="connsiteY8-460" fmla="*/ 1740525 h 1960881"/>
              <a:gd name="connsiteX9-461" fmla="*/ 1234130 w 5767333"/>
              <a:gd name="connsiteY9-462" fmla="*/ 1847615 h 1960881"/>
              <a:gd name="connsiteX10-463" fmla="*/ 621271 w 5767333"/>
              <a:gd name="connsiteY10-464" fmla="*/ 1794070 h 1960881"/>
              <a:gd name="connsiteX11-465" fmla="*/ 308713 w 5767333"/>
              <a:gd name="connsiteY11-466" fmla="*/ 1865464 h 1960881"/>
              <a:gd name="connsiteX12-467" fmla="*/ 0 w 5767333"/>
              <a:gd name="connsiteY12-468" fmla="*/ 1950522 h 1960881"/>
              <a:gd name="connsiteX13" fmla="*/ 0 w 5767333"/>
              <a:gd name="connsiteY13" fmla="*/ 0 h 1960881"/>
              <a:gd name="connsiteX0-469" fmla="*/ 0 w 5767333"/>
              <a:gd name="connsiteY0-470" fmla="*/ 0 h 1960881"/>
              <a:gd name="connsiteX1-471" fmla="*/ 5767333 w 5767333"/>
              <a:gd name="connsiteY1-472" fmla="*/ 0 h 1960881"/>
              <a:gd name="connsiteX2-473" fmla="*/ 5752162 w 5767333"/>
              <a:gd name="connsiteY2-474" fmla="*/ 1960881 h 1960881"/>
              <a:gd name="connsiteX3-475" fmla="*/ 2784662 w 5767333"/>
              <a:gd name="connsiteY3-476" fmla="*/ 1686979 h 1960881"/>
              <a:gd name="connsiteX4-477" fmla="*/ 2521134 w 5767333"/>
              <a:gd name="connsiteY4-478" fmla="*/ 1758373 h 1960881"/>
              <a:gd name="connsiteX5-479" fmla="*/ 2269861 w 5767333"/>
              <a:gd name="connsiteY5-480" fmla="*/ 1686979 h 1960881"/>
              <a:gd name="connsiteX6-481" fmla="*/ 1938917 w 5767333"/>
              <a:gd name="connsiteY6-482" fmla="*/ 1758373 h 1960881"/>
              <a:gd name="connsiteX7-483" fmla="*/ 1736674 w 5767333"/>
              <a:gd name="connsiteY7-484" fmla="*/ 1686979 h 1960881"/>
              <a:gd name="connsiteX8-485" fmla="*/ 1528302 w 5767333"/>
              <a:gd name="connsiteY8-486" fmla="*/ 1740525 h 1960881"/>
              <a:gd name="connsiteX9-487" fmla="*/ 1234130 w 5767333"/>
              <a:gd name="connsiteY9-488" fmla="*/ 1847615 h 1960881"/>
              <a:gd name="connsiteX10-489" fmla="*/ 621271 w 5767333"/>
              <a:gd name="connsiteY10-490" fmla="*/ 1794070 h 1960881"/>
              <a:gd name="connsiteX11-491" fmla="*/ 308713 w 5767333"/>
              <a:gd name="connsiteY11-492" fmla="*/ 1865464 h 1960881"/>
              <a:gd name="connsiteX12-493" fmla="*/ 0 w 5767333"/>
              <a:gd name="connsiteY12-494" fmla="*/ 1950522 h 1960881"/>
              <a:gd name="connsiteX13-495" fmla="*/ 0 w 5767333"/>
              <a:gd name="connsiteY13-496" fmla="*/ 0 h 1960881"/>
              <a:gd name="connsiteX0-497" fmla="*/ 0 w 5767333"/>
              <a:gd name="connsiteY0-498" fmla="*/ 0 h 1960881"/>
              <a:gd name="connsiteX1-499" fmla="*/ 5767333 w 5767333"/>
              <a:gd name="connsiteY1-500" fmla="*/ 0 h 1960881"/>
              <a:gd name="connsiteX2-501" fmla="*/ 5752162 w 5767333"/>
              <a:gd name="connsiteY2-502" fmla="*/ 1960881 h 1960881"/>
              <a:gd name="connsiteX3-503" fmla="*/ 3097220 w 5767333"/>
              <a:gd name="connsiteY3-504" fmla="*/ 1686979 h 1960881"/>
              <a:gd name="connsiteX4-505" fmla="*/ 2784662 w 5767333"/>
              <a:gd name="connsiteY4-506" fmla="*/ 1686979 h 1960881"/>
              <a:gd name="connsiteX5-507" fmla="*/ 2521134 w 5767333"/>
              <a:gd name="connsiteY5-508" fmla="*/ 1758373 h 1960881"/>
              <a:gd name="connsiteX6-509" fmla="*/ 2269861 w 5767333"/>
              <a:gd name="connsiteY6-510" fmla="*/ 1686979 h 1960881"/>
              <a:gd name="connsiteX7-511" fmla="*/ 1938917 w 5767333"/>
              <a:gd name="connsiteY7-512" fmla="*/ 1758373 h 1960881"/>
              <a:gd name="connsiteX8-513" fmla="*/ 1736674 w 5767333"/>
              <a:gd name="connsiteY8-514" fmla="*/ 1686979 h 1960881"/>
              <a:gd name="connsiteX9-515" fmla="*/ 1528302 w 5767333"/>
              <a:gd name="connsiteY9-516" fmla="*/ 1740525 h 1960881"/>
              <a:gd name="connsiteX10-517" fmla="*/ 1234130 w 5767333"/>
              <a:gd name="connsiteY10-518" fmla="*/ 1847615 h 1960881"/>
              <a:gd name="connsiteX11-519" fmla="*/ 621271 w 5767333"/>
              <a:gd name="connsiteY11-520" fmla="*/ 1794070 h 1960881"/>
              <a:gd name="connsiteX12-521" fmla="*/ 308713 w 5767333"/>
              <a:gd name="connsiteY12-522" fmla="*/ 1865464 h 1960881"/>
              <a:gd name="connsiteX13-523" fmla="*/ 0 w 5767333"/>
              <a:gd name="connsiteY13-524" fmla="*/ 1950522 h 1960881"/>
              <a:gd name="connsiteX14" fmla="*/ 0 w 5767333"/>
              <a:gd name="connsiteY14" fmla="*/ 0 h 1960881"/>
              <a:gd name="connsiteX0-525" fmla="*/ 0 w 5767333"/>
              <a:gd name="connsiteY0-526" fmla="*/ 0 h 1960881"/>
              <a:gd name="connsiteX1-527" fmla="*/ 5767333 w 5767333"/>
              <a:gd name="connsiteY1-528" fmla="*/ 0 h 1960881"/>
              <a:gd name="connsiteX2-529" fmla="*/ 5752162 w 5767333"/>
              <a:gd name="connsiteY2-530" fmla="*/ 1960881 h 1960881"/>
              <a:gd name="connsiteX3-531" fmla="*/ 3170763 w 5767333"/>
              <a:gd name="connsiteY3-532" fmla="*/ 1597737 h 1960881"/>
              <a:gd name="connsiteX4-533" fmla="*/ 2784662 w 5767333"/>
              <a:gd name="connsiteY4-534" fmla="*/ 1686979 h 1960881"/>
              <a:gd name="connsiteX5-535" fmla="*/ 2521134 w 5767333"/>
              <a:gd name="connsiteY5-536" fmla="*/ 1758373 h 1960881"/>
              <a:gd name="connsiteX6-537" fmla="*/ 2269861 w 5767333"/>
              <a:gd name="connsiteY6-538" fmla="*/ 1686979 h 1960881"/>
              <a:gd name="connsiteX7-539" fmla="*/ 1938917 w 5767333"/>
              <a:gd name="connsiteY7-540" fmla="*/ 1758373 h 1960881"/>
              <a:gd name="connsiteX8-541" fmla="*/ 1736674 w 5767333"/>
              <a:gd name="connsiteY8-542" fmla="*/ 1686979 h 1960881"/>
              <a:gd name="connsiteX9-543" fmla="*/ 1528302 w 5767333"/>
              <a:gd name="connsiteY9-544" fmla="*/ 1740525 h 1960881"/>
              <a:gd name="connsiteX10-545" fmla="*/ 1234130 w 5767333"/>
              <a:gd name="connsiteY10-546" fmla="*/ 1847615 h 1960881"/>
              <a:gd name="connsiteX11-547" fmla="*/ 621271 w 5767333"/>
              <a:gd name="connsiteY11-548" fmla="*/ 1794070 h 1960881"/>
              <a:gd name="connsiteX12-549" fmla="*/ 308713 w 5767333"/>
              <a:gd name="connsiteY12-550" fmla="*/ 1865464 h 1960881"/>
              <a:gd name="connsiteX13-551" fmla="*/ 0 w 5767333"/>
              <a:gd name="connsiteY13-552" fmla="*/ 1950522 h 1960881"/>
              <a:gd name="connsiteX14-553" fmla="*/ 0 w 5767333"/>
              <a:gd name="connsiteY14-554" fmla="*/ 0 h 1960881"/>
              <a:gd name="connsiteX0-555" fmla="*/ 0 w 5767333"/>
              <a:gd name="connsiteY0-556" fmla="*/ 0 h 1960881"/>
              <a:gd name="connsiteX1-557" fmla="*/ 5767333 w 5767333"/>
              <a:gd name="connsiteY1-558" fmla="*/ 0 h 1960881"/>
              <a:gd name="connsiteX2-559" fmla="*/ 5752162 w 5767333"/>
              <a:gd name="connsiteY2-560" fmla="*/ 1960881 h 1960881"/>
              <a:gd name="connsiteX3-561" fmla="*/ 3526221 w 5767333"/>
              <a:gd name="connsiteY3-562" fmla="*/ 1615586 h 1960881"/>
              <a:gd name="connsiteX4-563" fmla="*/ 3170763 w 5767333"/>
              <a:gd name="connsiteY4-564" fmla="*/ 1597737 h 1960881"/>
              <a:gd name="connsiteX5-565" fmla="*/ 2784662 w 5767333"/>
              <a:gd name="connsiteY5-566" fmla="*/ 1686979 h 1960881"/>
              <a:gd name="connsiteX6-567" fmla="*/ 2521134 w 5767333"/>
              <a:gd name="connsiteY6-568" fmla="*/ 1758373 h 1960881"/>
              <a:gd name="connsiteX7-569" fmla="*/ 2269861 w 5767333"/>
              <a:gd name="connsiteY7-570" fmla="*/ 1686979 h 1960881"/>
              <a:gd name="connsiteX8-571" fmla="*/ 1938917 w 5767333"/>
              <a:gd name="connsiteY8-572" fmla="*/ 1758373 h 1960881"/>
              <a:gd name="connsiteX9-573" fmla="*/ 1736674 w 5767333"/>
              <a:gd name="connsiteY9-574" fmla="*/ 1686979 h 1960881"/>
              <a:gd name="connsiteX10-575" fmla="*/ 1528302 w 5767333"/>
              <a:gd name="connsiteY10-576" fmla="*/ 1740525 h 1960881"/>
              <a:gd name="connsiteX11-577" fmla="*/ 1234130 w 5767333"/>
              <a:gd name="connsiteY11-578" fmla="*/ 1847615 h 1960881"/>
              <a:gd name="connsiteX12-579" fmla="*/ 621271 w 5767333"/>
              <a:gd name="connsiteY12-580" fmla="*/ 1794070 h 1960881"/>
              <a:gd name="connsiteX13-581" fmla="*/ 308713 w 5767333"/>
              <a:gd name="connsiteY13-582" fmla="*/ 1865464 h 1960881"/>
              <a:gd name="connsiteX14-583" fmla="*/ 0 w 5767333"/>
              <a:gd name="connsiteY14-584" fmla="*/ 1950522 h 1960881"/>
              <a:gd name="connsiteX15" fmla="*/ 0 w 5767333"/>
              <a:gd name="connsiteY15" fmla="*/ 0 h 1960881"/>
              <a:gd name="connsiteX0-585" fmla="*/ 0 w 5767333"/>
              <a:gd name="connsiteY0-586" fmla="*/ 0 h 1960881"/>
              <a:gd name="connsiteX1-587" fmla="*/ 5767333 w 5767333"/>
              <a:gd name="connsiteY1-588" fmla="*/ 0 h 1960881"/>
              <a:gd name="connsiteX2-589" fmla="*/ 5752162 w 5767333"/>
              <a:gd name="connsiteY2-590" fmla="*/ 1960881 h 1960881"/>
              <a:gd name="connsiteX3-591" fmla="*/ 3544607 w 5767333"/>
              <a:gd name="connsiteY3-592" fmla="*/ 1597737 h 1960881"/>
              <a:gd name="connsiteX4-593" fmla="*/ 3170763 w 5767333"/>
              <a:gd name="connsiteY4-594" fmla="*/ 1597737 h 1960881"/>
              <a:gd name="connsiteX5-595" fmla="*/ 2784662 w 5767333"/>
              <a:gd name="connsiteY5-596" fmla="*/ 1686979 h 1960881"/>
              <a:gd name="connsiteX6-597" fmla="*/ 2521134 w 5767333"/>
              <a:gd name="connsiteY6-598" fmla="*/ 1758373 h 1960881"/>
              <a:gd name="connsiteX7-599" fmla="*/ 2269861 w 5767333"/>
              <a:gd name="connsiteY7-600" fmla="*/ 1686979 h 1960881"/>
              <a:gd name="connsiteX8-601" fmla="*/ 1938917 w 5767333"/>
              <a:gd name="connsiteY8-602" fmla="*/ 1758373 h 1960881"/>
              <a:gd name="connsiteX9-603" fmla="*/ 1736674 w 5767333"/>
              <a:gd name="connsiteY9-604" fmla="*/ 1686979 h 1960881"/>
              <a:gd name="connsiteX10-605" fmla="*/ 1528302 w 5767333"/>
              <a:gd name="connsiteY10-606" fmla="*/ 1740525 h 1960881"/>
              <a:gd name="connsiteX11-607" fmla="*/ 1234130 w 5767333"/>
              <a:gd name="connsiteY11-608" fmla="*/ 1847615 h 1960881"/>
              <a:gd name="connsiteX12-609" fmla="*/ 621271 w 5767333"/>
              <a:gd name="connsiteY12-610" fmla="*/ 1794070 h 1960881"/>
              <a:gd name="connsiteX13-611" fmla="*/ 308713 w 5767333"/>
              <a:gd name="connsiteY13-612" fmla="*/ 1865464 h 1960881"/>
              <a:gd name="connsiteX14-613" fmla="*/ 0 w 5767333"/>
              <a:gd name="connsiteY14-614" fmla="*/ 1950522 h 1960881"/>
              <a:gd name="connsiteX15-615" fmla="*/ 0 w 5767333"/>
              <a:gd name="connsiteY15-616" fmla="*/ 0 h 1960881"/>
              <a:gd name="connsiteX0-617" fmla="*/ 0 w 5767333"/>
              <a:gd name="connsiteY0-618" fmla="*/ 0 h 1960881"/>
              <a:gd name="connsiteX1-619" fmla="*/ 5767333 w 5767333"/>
              <a:gd name="connsiteY1-620" fmla="*/ 0 h 1960881"/>
              <a:gd name="connsiteX2-621" fmla="*/ 5752162 w 5767333"/>
              <a:gd name="connsiteY2-622" fmla="*/ 1960881 h 1960881"/>
              <a:gd name="connsiteX3-623" fmla="*/ 3906194 w 5767333"/>
              <a:gd name="connsiteY3-624" fmla="*/ 1633434 h 1960881"/>
              <a:gd name="connsiteX4-625" fmla="*/ 3544607 w 5767333"/>
              <a:gd name="connsiteY4-626" fmla="*/ 1597737 h 1960881"/>
              <a:gd name="connsiteX5-627" fmla="*/ 3170763 w 5767333"/>
              <a:gd name="connsiteY5-628" fmla="*/ 1597737 h 1960881"/>
              <a:gd name="connsiteX6-629" fmla="*/ 2784662 w 5767333"/>
              <a:gd name="connsiteY6-630" fmla="*/ 1686979 h 1960881"/>
              <a:gd name="connsiteX7-631" fmla="*/ 2521134 w 5767333"/>
              <a:gd name="connsiteY7-632" fmla="*/ 1758373 h 1960881"/>
              <a:gd name="connsiteX8-633" fmla="*/ 2269861 w 5767333"/>
              <a:gd name="connsiteY8-634" fmla="*/ 1686979 h 1960881"/>
              <a:gd name="connsiteX9-635" fmla="*/ 1938917 w 5767333"/>
              <a:gd name="connsiteY9-636" fmla="*/ 1758373 h 1960881"/>
              <a:gd name="connsiteX10-637" fmla="*/ 1736674 w 5767333"/>
              <a:gd name="connsiteY10-638" fmla="*/ 1686979 h 1960881"/>
              <a:gd name="connsiteX11-639" fmla="*/ 1528302 w 5767333"/>
              <a:gd name="connsiteY11-640" fmla="*/ 1740525 h 1960881"/>
              <a:gd name="connsiteX12-641" fmla="*/ 1234130 w 5767333"/>
              <a:gd name="connsiteY12-642" fmla="*/ 1847615 h 1960881"/>
              <a:gd name="connsiteX13-643" fmla="*/ 621271 w 5767333"/>
              <a:gd name="connsiteY13-644" fmla="*/ 1794070 h 1960881"/>
              <a:gd name="connsiteX14-645" fmla="*/ 308713 w 5767333"/>
              <a:gd name="connsiteY14-646" fmla="*/ 1865464 h 1960881"/>
              <a:gd name="connsiteX15-647" fmla="*/ 0 w 5767333"/>
              <a:gd name="connsiteY15-648" fmla="*/ 1950522 h 1960881"/>
              <a:gd name="connsiteX16" fmla="*/ 0 w 5767333"/>
              <a:gd name="connsiteY16" fmla="*/ 0 h 1960881"/>
              <a:gd name="connsiteX0-649" fmla="*/ 0 w 5767333"/>
              <a:gd name="connsiteY0-650" fmla="*/ 0 h 1960881"/>
              <a:gd name="connsiteX1-651" fmla="*/ 5767333 w 5767333"/>
              <a:gd name="connsiteY1-652" fmla="*/ 0 h 1960881"/>
              <a:gd name="connsiteX2-653" fmla="*/ 5752162 w 5767333"/>
              <a:gd name="connsiteY2-654" fmla="*/ 1960881 h 1960881"/>
              <a:gd name="connsiteX3-655" fmla="*/ 3930708 w 5767333"/>
              <a:gd name="connsiteY3-656" fmla="*/ 1579889 h 1960881"/>
              <a:gd name="connsiteX4-657" fmla="*/ 3544607 w 5767333"/>
              <a:gd name="connsiteY4-658" fmla="*/ 1597737 h 1960881"/>
              <a:gd name="connsiteX5-659" fmla="*/ 3170763 w 5767333"/>
              <a:gd name="connsiteY5-660" fmla="*/ 1597737 h 1960881"/>
              <a:gd name="connsiteX6-661" fmla="*/ 2784662 w 5767333"/>
              <a:gd name="connsiteY6-662" fmla="*/ 1686979 h 1960881"/>
              <a:gd name="connsiteX7-663" fmla="*/ 2521134 w 5767333"/>
              <a:gd name="connsiteY7-664" fmla="*/ 1758373 h 1960881"/>
              <a:gd name="connsiteX8-665" fmla="*/ 2269861 w 5767333"/>
              <a:gd name="connsiteY8-666" fmla="*/ 1686979 h 1960881"/>
              <a:gd name="connsiteX9-667" fmla="*/ 1938917 w 5767333"/>
              <a:gd name="connsiteY9-668" fmla="*/ 1758373 h 1960881"/>
              <a:gd name="connsiteX10-669" fmla="*/ 1736674 w 5767333"/>
              <a:gd name="connsiteY10-670" fmla="*/ 1686979 h 1960881"/>
              <a:gd name="connsiteX11-671" fmla="*/ 1528302 w 5767333"/>
              <a:gd name="connsiteY11-672" fmla="*/ 1740525 h 1960881"/>
              <a:gd name="connsiteX12-673" fmla="*/ 1234130 w 5767333"/>
              <a:gd name="connsiteY12-674" fmla="*/ 1847615 h 1960881"/>
              <a:gd name="connsiteX13-675" fmla="*/ 621271 w 5767333"/>
              <a:gd name="connsiteY13-676" fmla="*/ 1794070 h 1960881"/>
              <a:gd name="connsiteX14-677" fmla="*/ 308713 w 5767333"/>
              <a:gd name="connsiteY14-678" fmla="*/ 1865464 h 1960881"/>
              <a:gd name="connsiteX15-679" fmla="*/ 0 w 5767333"/>
              <a:gd name="connsiteY15-680" fmla="*/ 1950522 h 1960881"/>
              <a:gd name="connsiteX16-681" fmla="*/ 0 w 5767333"/>
              <a:gd name="connsiteY16-682" fmla="*/ 0 h 1960881"/>
              <a:gd name="connsiteX0-683" fmla="*/ 0 w 5767333"/>
              <a:gd name="connsiteY0-684" fmla="*/ 0 h 1960881"/>
              <a:gd name="connsiteX1-685" fmla="*/ 5767333 w 5767333"/>
              <a:gd name="connsiteY1-686" fmla="*/ 0 h 1960881"/>
              <a:gd name="connsiteX2-687" fmla="*/ 5752162 w 5767333"/>
              <a:gd name="connsiteY2-688" fmla="*/ 1960881 h 1960881"/>
              <a:gd name="connsiteX3-689" fmla="*/ 4163594 w 5767333"/>
              <a:gd name="connsiteY3-690" fmla="*/ 1615586 h 1960881"/>
              <a:gd name="connsiteX4-691" fmla="*/ 3930708 w 5767333"/>
              <a:gd name="connsiteY4-692" fmla="*/ 1579889 h 1960881"/>
              <a:gd name="connsiteX5-693" fmla="*/ 3544607 w 5767333"/>
              <a:gd name="connsiteY5-694" fmla="*/ 1597737 h 1960881"/>
              <a:gd name="connsiteX6-695" fmla="*/ 3170763 w 5767333"/>
              <a:gd name="connsiteY6-696" fmla="*/ 1597737 h 1960881"/>
              <a:gd name="connsiteX7-697" fmla="*/ 2784662 w 5767333"/>
              <a:gd name="connsiteY7-698" fmla="*/ 1686979 h 1960881"/>
              <a:gd name="connsiteX8-699" fmla="*/ 2521134 w 5767333"/>
              <a:gd name="connsiteY8-700" fmla="*/ 1758373 h 1960881"/>
              <a:gd name="connsiteX9-701" fmla="*/ 2269861 w 5767333"/>
              <a:gd name="connsiteY9-702" fmla="*/ 1686979 h 1960881"/>
              <a:gd name="connsiteX10-703" fmla="*/ 1938917 w 5767333"/>
              <a:gd name="connsiteY10-704" fmla="*/ 1758373 h 1960881"/>
              <a:gd name="connsiteX11-705" fmla="*/ 1736674 w 5767333"/>
              <a:gd name="connsiteY11-706" fmla="*/ 1686979 h 1960881"/>
              <a:gd name="connsiteX12-707" fmla="*/ 1528302 w 5767333"/>
              <a:gd name="connsiteY12-708" fmla="*/ 1740525 h 1960881"/>
              <a:gd name="connsiteX13-709" fmla="*/ 1234130 w 5767333"/>
              <a:gd name="connsiteY13-710" fmla="*/ 1847615 h 1960881"/>
              <a:gd name="connsiteX14-711" fmla="*/ 621271 w 5767333"/>
              <a:gd name="connsiteY14-712" fmla="*/ 1794070 h 1960881"/>
              <a:gd name="connsiteX15-713" fmla="*/ 308713 w 5767333"/>
              <a:gd name="connsiteY15-714" fmla="*/ 1865464 h 1960881"/>
              <a:gd name="connsiteX16-715" fmla="*/ 0 w 5767333"/>
              <a:gd name="connsiteY16-716" fmla="*/ 1950522 h 1960881"/>
              <a:gd name="connsiteX17" fmla="*/ 0 w 5767333"/>
              <a:gd name="connsiteY17" fmla="*/ 0 h 1960881"/>
              <a:gd name="connsiteX0-717" fmla="*/ 0 w 5767333"/>
              <a:gd name="connsiteY0-718" fmla="*/ 0 h 1960881"/>
              <a:gd name="connsiteX1-719" fmla="*/ 5767333 w 5767333"/>
              <a:gd name="connsiteY1-720" fmla="*/ 0 h 1960881"/>
              <a:gd name="connsiteX2-721" fmla="*/ 5752162 w 5767333"/>
              <a:gd name="connsiteY2-722" fmla="*/ 1960881 h 1960881"/>
              <a:gd name="connsiteX3-723" fmla="*/ 4163594 w 5767333"/>
              <a:gd name="connsiteY3-724" fmla="*/ 1669131 h 1960881"/>
              <a:gd name="connsiteX4-725" fmla="*/ 3930708 w 5767333"/>
              <a:gd name="connsiteY4-726" fmla="*/ 1579889 h 1960881"/>
              <a:gd name="connsiteX5-727" fmla="*/ 3544607 w 5767333"/>
              <a:gd name="connsiteY5-728" fmla="*/ 1597737 h 1960881"/>
              <a:gd name="connsiteX6-729" fmla="*/ 3170763 w 5767333"/>
              <a:gd name="connsiteY6-730" fmla="*/ 1597737 h 1960881"/>
              <a:gd name="connsiteX7-731" fmla="*/ 2784662 w 5767333"/>
              <a:gd name="connsiteY7-732" fmla="*/ 1686979 h 1960881"/>
              <a:gd name="connsiteX8-733" fmla="*/ 2521134 w 5767333"/>
              <a:gd name="connsiteY8-734" fmla="*/ 1758373 h 1960881"/>
              <a:gd name="connsiteX9-735" fmla="*/ 2269861 w 5767333"/>
              <a:gd name="connsiteY9-736" fmla="*/ 1686979 h 1960881"/>
              <a:gd name="connsiteX10-737" fmla="*/ 1938917 w 5767333"/>
              <a:gd name="connsiteY10-738" fmla="*/ 1758373 h 1960881"/>
              <a:gd name="connsiteX11-739" fmla="*/ 1736674 w 5767333"/>
              <a:gd name="connsiteY11-740" fmla="*/ 1686979 h 1960881"/>
              <a:gd name="connsiteX12-741" fmla="*/ 1528302 w 5767333"/>
              <a:gd name="connsiteY12-742" fmla="*/ 1740525 h 1960881"/>
              <a:gd name="connsiteX13-743" fmla="*/ 1234130 w 5767333"/>
              <a:gd name="connsiteY13-744" fmla="*/ 1847615 h 1960881"/>
              <a:gd name="connsiteX14-745" fmla="*/ 621271 w 5767333"/>
              <a:gd name="connsiteY14-746" fmla="*/ 1794070 h 1960881"/>
              <a:gd name="connsiteX15-747" fmla="*/ 308713 w 5767333"/>
              <a:gd name="connsiteY15-748" fmla="*/ 1865464 h 1960881"/>
              <a:gd name="connsiteX16-749" fmla="*/ 0 w 5767333"/>
              <a:gd name="connsiteY16-750" fmla="*/ 1950522 h 1960881"/>
              <a:gd name="connsiteX17-751" fmla="*/ 0 w 5767333"/>
              <a:gd name="connsiteY17-752" fmla="*/ 0 h 1960881"/>
              <a:gd name="connsiteX0-753" fmla="*/ 0 w 5767333"/>
              <a:gd name="connsiteY0-754" fmla="*/ 0 h 1960881"/>
              <a:gd name="connsiteX1-755" fmla="*/ 5767333 w 5767333"/>
              <a:gd name="connsiteY1-756" fmla="*/ 0 h 1960881"/>
              <a:gd name="connsiteX2-757" fmla="*/ 5752162 w 5767333"/>
              <a:gd name="connsiteY2-758" fmla="*/ 1960881 h 1960881"/>
              <a:gd name="connsiteX3-759" fmla="*/ 4427124 w 5767333"/>
              <a:gd name="connsiteY3-760" fmla="*/ 1686979 h 1960881"/>
              <a:gd name="connsiteX4-761" fmla="*/ 4163594 w 5767333"/>
              <a:gd name="connsiteY4-762" fmla="*/ 1669131 h 1960881"/>
              <a:gd name="connsiteX5-763" fmla="*/ 3930708 w 5767333"/>
              <a:gd name="connsiteY5-764" fmla="*/ 1579889 h 1960881"/>
              <a:gd name="connsiteX6-765" fmla="*/ 3544607 w 5767333"/>
              <a:gd name="connsiteY6-766" fmla="*/ 1597737 h 1960881"/>
              <a:gd name="connsiteX7-767" fmla="*/ 3170763 w 5767333"/>
              <a:gd name="connsiteY7-768" fmla="*/ 1597737 h 1960881"/>
              <a:gd name="connsiteX8-769" fmla="*/ 2784662 w 5767333"/>
              <a:gd name="connsiteY8-770" fmla="*/ 1686979 h 1960881"/>
              <a:gd name="connsiteX9-771" fmla="*/ 2521134 w 5767333"/>
              <a:gd name="connsiteY9-772" fmla="*/ 1758373 h 1960881"/>
              <a:gd name="connsiteX10-773" fmla="*/ 2269861 w 5767333"/>
              <a:gd name="connsiteY10-774" fmla="*/ 1686979 h 1960881"/>
              <a:gd name="connsiteX11-775" fmla="*/ 1938917 w 5767333"/>
              <a:gd name="connsiteY11-776" fmla="*/ 1758373 h 1960881"/>
              <a:gd name="connsiteX12-777" fmla="*/ 1736674 w 5767333"/>
              <a:gd name="connsiteY12-778" fmla="*/ 1686979 h 1960881"/>
              <a:gd name="connsiteX13-779" fmla="*/ 1528302 w 5767333"/>
              <a:gd name="connsiteY13-780" fmla="*/ 1740525 h 1960881"/>
              <a:gd name="connsiteX14-781" fmla="*/ 1234130 w 5767333"/>
              <a:gd name="connsiteY14-782" fmla="*/ 1847615 h 1960881"/>
              <a:gd name="connsiteX15-783" fmla="*/ 621271 w 5767333"/>
              <a:gd name="connsiteY15-784" fmla="*/ 1794070 h 1960881"/>
              <a:gd name="connsiteX16-785" fmla="*/ 308713 w 5767333"/>
              <a:gd name="connsiteY16-786" fmla="*/ 1865464 h 1960881"/>
              <a:gd name="connsiteX17-787" fmla="*/ 0 w 5767333"/>
              <a:gd name="connsiteY17-788" fmla="*/ 1950522 h 1960881"/>
              <a:gd name="connsiteX18" fmla="*/ 0 w 5767333"/>
              <a:gd name="connsiteY18" fmla="*/ 0 h 1960881"/>
              <a:gd name="connsiteX0-789" fmla="*/ 0 w 5767333"/>
              <a:gd name="connsiteY0-790" fmla="*/ 0 h 1960881"/>
              <a:gd name="connsiteX1-791" fmla="*/ 5767333 w 5767333"/>
              <a:gd name="connsiteY1-792" fmla="*/ 0 h 1960881"/>
              <a:gd name="connsiteX2-793" fmla="*/ 5752162 w 5767333"/>
              <a:gd name="connsiteY2-794" fmla="*/ 1960881 h 1960881"/>
              <a:gd name="connsiteX3-795" fmla="*/ 4451639 w 5767333"/>
              <a:gd name="connsiteY3-796" fmla="*/ 1615586 h 1960881"/>
              <a:gd name="connsiteX4-797" fmla="*/ 4163594 w 5767333"/>
              <a:gd name="connsiteY4-798" fmla="*/ 1669131 h 1960881"/>
              <a:gd name="connsiteX5-799" fmla="*/ 3930708 w 5767333"/>
              <a:gd name="connsiteY5-800" fmla="*/ 1579889 h 1960881"/>
              <a:gd name="connsiteX6-801" fmla="*/ 3544607 w 5767333"/>
              <a:gd name="connsiteY6-802" fmla="*/ 1597737 h 1960881"/>
              <a:gd name="connsiteX7-803" fmla="*/ 3170763 w 5767333"/>
              <a:gd name="connsiteY7-804" fmla="*/ 1597737 h 1960881"/>
              <a:gd name="connsiteX8-805" fmla="*/ 2784662 w 5767333"/>
              <a:gd name="connsiteY8-806" fmla="*/ 1686979 h 1960881"/>
              <a:gd name="connsiteX9-807" fmla="*/ 2521134 w 5767333"/>
              <a:gd name="connsiteY9-808" fmla="*/ 1758373 h 1960881"/>
              <a:gd name="connsiteX10-809" fmla="*/ 2269861 w 5767333"/>
              <a:gd name="connsiteY10-810" fmla="*/ 1686979 h 1960881"/>
              <a:gd name="connsiteX11-811" fmla="*/ 1938917 w 5767333"/>
              <a:gd name="connsiteY11-812" fmla="*/ 1758373 h 1960881"/>
              <a:gd name="connsiteX12-813" fmla="*/ 1736674 w 5767333"/>
              <a:gd name="connsiteY12-814" fmla="*/ 1686979 h 1960881"/>
              <a:gd name="connsiteX13-815" fmla="*/ 1528302 w 5767333"/>
              <a:gd name="connsiteY13-816" fmla="*/ 1740525 h 1960881"/>
              <a:gd name="connsiteX14-817" fmla="*/ 1234130 w 5767333"/>
              <a:gd name="connsiteY14-818" fmla="*/ 1847615 h 1960881"/>
              <a:gd name="connsiteX15-819" fmla="*/ 621271 w 5767333"/>
              <a:gd name="connsiteY15-820" fmla="*/ 1794070 h 1960881"/>
              <a:gd name="connsiteX16-821" fmla="*/ 308713 w 5767333"/>
              <a:gd name="connsiteY16-822" fmla="*/ 1865464 h 1960881"/>
              <a:gd name="connsiteX17-823" fmla="*/ 0 w 5767333"/>
              <a:gd name="connsiteY17-824" fmla="*/ 1950522 h 1960881"/>
              <a:gd name="connsiteX18-825" fmla="*/ 0 w 5767333"/>
              <a:gd name="connsiteY18-826" fmla="*/ 0 h 1960881"/>
              <a:gd name="connsiteX0-827" fmla="*/ 0 w 5767333"/>
              <a:gd name="connsiteY0-828" fmla="*/ 0 h 1960881"/>
              <a:gd name="connsiteX1-829" fmla="*/ 5767333 w 5767333"/>
              <a:gd name="connsiteY1-830" fmla="*/ 0 h 1960881"/>
              <a:gd name="connsiteX2-831" fmla="*/ 5752162 w 5767333"/>
              <a:gd name="connsiteY2-832" fmla="*/ 1960881 h 1960881"/>
              <a:gd name="connsiteX3-833" fmla="*/ 4660010 w 5767333"/>
              <a:gd name="connsiteY3-834" fmla="*/ 1704828 h 1960881"/>
              <a:gd name="connsiteX4-835" fmla="*/ 4451639 w 5767333"/>
              <a:gd name="connsiteY4-836" fmla="*/ 1615586 h 1960881"/>
              <a:gd name="connsiteX5-837" fmla="*/ 4163594 w 5767333"/>
              <a:gd name="connsiteY5-838" fmla="*/ 1669131 h 1960881"/>
              <a:gd name="connsiteX6-839" fmla="*/ 3930708 w 5767333"/>
              <a:gd name="connsiteY6-840" fmla="*/ 1579889 h 1960881"/>
              <a:gd name="connsiteX7-841" fmla="*/ 3544607 w 5767333"/>
              <a:gd name="connsiteY7-842" fmla="*/ 1597737 h 1960881"/>
              <a:gd name="connsiteX8-843" fmla="*/ 3170763 w 5767333"/>
              <a:gd name="connsiteY8-844" fmla="*/ 1597737 h 1960881"/>
              <a:gd name="connsiteX9-845" fmla="*/ 2784662 w 5767333"/>
              <a:gd name="connsiteY9-846" fmla="*/ 1686979 h 1960881"/>
              <a:gd name="connsiteX10-847" fmla="*/ 2521134 w 5767333"/>
              <a:gd name="connsiteY10-848" fmla="*/ 1758373 h 1960881"/>
              <a:gd name="connsiteX11-849" fmla="*/ 2269861 w 5767333"/>
              <a:gd name="connsiteY11-850" fmla="*/ 1686979 h 1960881"/>
              <a:gd name="connsiteX12-851" fmla="*/ 1938917 w 5767333"/>
              <a:gd name="connsiteY12-852" fmla="*/ 1758373 h 1960881"/>
              <a:gd name="connsiteX13-853" fmla="*/ 1736674 w 5767333"/>
              <a:gd name="connsiteY13-854" fmla="*/ 1686979 h 1960881"/>
              <a:gd name="connsiteX14-855" fmla="*/ 1528302 w 5767333"/>
              <a:gd name="connsiteY14-856" fmla="*/ 1740525 h 1960881"/>
              <a:gd name="connsiteX15-857" fmla="*/ 1234130 w 5767333"/>
              <a:gd name="connsiteY15-858" fmla="*/ 1847615 h 1960881"/>
              <a:gd name="connsiteX16-859" fmla="*/ 621271 w 5767333"/>
              <a:gd name="connsiteY16-860" fmla="*/ 1794070 h 1960881"/>
              <a:gd name="connsiteX17-861" fmla="*/ 308713 w 5767333"/>
              <a:gd name="connsiteY17-862" fmla="*/ 1865464 h 1960881"/>
              <a:gd name="connsiteX18-863" fmla="*/ 0 w 5767333"/>
              <a:gd name="connsiteY18-864" fmla="*/ 1950522 h 1960881"/>
              <a:gd name="connsiteX19" fmla="*/ 0 w 5767333"/>
              <a:gd name="connsiteY19" fmla="*/ 0 h 1960881"/>
              <a:gd name="connsiteX0-865" fmla="*/ 0 w 5767333"/>
              <a:gd name="connsiteY0-866" fmla="*/ 0 h 1960881"/>
              <a:gd name="connsiteX1-867" fmla="*/ 5767333 w 5767333"/>
              <a:gd name="connsiteY1-868" fmla="*/ 0 h 1960881"/>
              <a:gd name="connsiteX2-869" fmla="*/ 5752162 w 5767333"/>
              <a:gd name="connsiteY2-870" fmla="*/ 1960881 h 1960881"/>
              <a:gd name="connsiteX3-871" fmla="*/ 4666139 w 5767333"/>
              <a:gd name="connsiteY3-872" fmla="*/ 1615586 h 1960881"/>
              <a:gd name="connsiteX4-873" fmla="*/ 4451639 w 5767333"/>
              <a:gd name="connsiteY4-874" fmla="*/ 1615586 h 1960881"/>
              <a:gd name="connsiteX5-875" fmla="*/ 4163594 w 5767333"/>
              <a:gd name="connsiteY5-876" fmla="*/ 1669131 h 1960881"/>
              <a:gd name="connsiteX6-877" fmla="*/ 3930708 w 5767333"/>
              <a:gd name="connsiteY6-878" fmla="*/ 1579889 h 1960881"/>
              <a:gd name="connsiteX7-879" fmla="*/ 3544607 w 5767333"/>
              <a:gd name="connsiteY7-880" fmla="*/ 1597737 h 1960881"/>
              <a:gd name="connsiteX8-881" fmla="*/ 3170763 w 5767333"/>
              <a:gd name="connsiteY8-882" fmla="*/ 1597737 h 1960881"/>
              <a:gd name="connsiteX9-883" fmla="*/ 2784662 w 5767333"/>
              <a:gd name="connsiteY9-884" fmla="*/ 1686979 h 1960881"/>
              <a:gd name="connsiteX10-885" fmla="*/ 2521134 w 5767333"/>
              <a:gd name="connsiteY10-886" fmla="*/ 1758373 h 1960881"/>
              <a:gd name="connsiteX11-887" fmla="*/ 2269861 w 5767333"/>
              <a:gd name="connsiteY11-888" fmla="*/ 1686979 h 1960881"/>
              <a:gd name="connsiteX12-889" fmla="*/ 1938917 w 5767333"/>
              <a:gd name="connsiteY12-890" fmla="*/ 1758373 h 1960881"/>
              <a:gd name="connsiteX13-891" fmla="*/ 1736674 w 5767333"/>
              <a:gd name="connsiteY13-892" fmla="*/ 1686979 h 1960881"/>
              <a:gd name="connsiteX14-893" fmla="*/ 1528302 w 5767333"/>
              <a:gd name="connsiteY14-894" fmla="*/ 1740525 h 1960881"/>
              <a:gd name="connsiteX15-895" fmla="*/ 1234130 w 5767333"/>
              <a:gd name="connsiteY15-896" fmla="*/ 1847615 h 1960881"/>
              <a:gd name="connsiteX16-897" fmla="*/ 621271 w 5767333"/>
              <a:gd name="connsiteY16-898" fmla="*/ 1794070 h 1960881"/>
              <a:gd name="connsiteX17-899" fmla="*/ 308713 w 5767333"/>
              <a:gd name="connsiteY17-900" fmla="*/ 1865464 h 1960881"/>
              <a:gd name="connsiteX18-901" fmla="*/ 0 w 5767333"/>
              <a:gd name="connsiteY18-902" fmla="*/ 1950522 h 1960881"/>
              <a:gd name="connsiteX19-903" fmla="*/ 0 w 5767333"/>
              <a:gd name="connsiteY19-904" fmla="*/ 0 h 1960881"/>
              <a:gd name="connsiteX0-905" fmla="*/ 0 w 5767333"/>
              <a:gd name="connsiteY0-906" fmla="*/ 0 h 1960881"/>
              <a:gd name="connsiteX1-907" fmla="*/ 5767333 w 5767333"/>
              <a:gd name="connsiteY1-908" fmla="*/ 0 h 1960881"/>
              <a:gd name="connsiteX2-909" fmla="*/ 5752162 w 5767333"/>
              <a:gd name="connsiteY2-910" fmla="*/ 1960881 h 1960881"/>
              <a:gd name="connsiteX3-911" fmla="*/ 5138040 w 5767333"/>
              <a:gd name="connsiteY3-912" fmla="*/ 1722676 h 1960881"/>
              <a:gd name="connsiteX4-913" fmla="*/ 4666139 w 5767333"/>
              <a:gd name="connsiteY4-914" fmla="*/ 1615586 h 1960881"/>
              <a:gd name="connsiteX5-915" fmla="*/ 4451639 w 5767333"/>
              <a:gd name="connsiteY5-916" fmla="*/ 1615586 h 1960881"/>
              <a:gd name="connsiteX6-917" fmla="*/ 4163594 w 5767333"/>
              <a:gd name="connsiteY6-918" fmla="*/ 1669131 h 1960881"/>
              <a:gd name="connsiteX7-919" fmla="*/ 3930708 w 5767333"/>
              <a:gd name="connsiteY7-920" fmla="*/ 1579889 h 1960881"/>
              <a:gd name="connsiteX8-921" fmla="*/ 3544607 w 5767333"/>
              <a:gd name="connsiteY8-922" fmla="*/ 1597737 h 1960881"/>
              <a:gd name="connsiteX9-923" fmla="*/ 3170763 w 5767333"/>
              <a:gd name="connsiteY9-924" fmla="*/ 1597737 h 1960881"/>
              <a:gd name="connsiteX10-925" fmla="*/ 2784662 w 5767333"/>
              <a:gd name="connsiteY10-926" fmla="*/ 1686979 h 1960881"/>
              <a:gd name="connsiteX11-927" fmla="*/ 2521134 w 5767333"/>
              <a:gd name="connsiteY11-928" fmla="*/ 1758373 h 1960881"/>
              <a:gd name="connsiteX12-929" fmla="*/ 2269861 w 5767333"/>
              <a:gd name="connsiteY12-930" fmla="*/ 1686979 h 1960881"/>
              <a:gd name="connsiteX13-931" fmla="*/ 1938917 w 5767333"/>
              <a:gd name="connsiteY13-932" fmla="*/ 1758373 h 1960881"/>
              <a:gd name="connsiteX14-933" fmla="*/ 1736674 w 5767333"/>
              <a:gd name="connsiteY14-934" fmla="*/ 1686979 h 1960881"/>
              <a:gd name="connsiteX15-935" fmla="*/ 1528302 w 5767333"/>
              <a:gd name="connsiteY15-936" fmla="*/ 1740525 h 1960881"/>
              <a:gd name="connsiteX16-937" fmla="*/ 1234130 w 5767333"/>
              <a:gd name="connsiteY16-938" fmla="*/ 1847615 h 1960881"/>
              <a:gd name="connsiteX17-939" fmla="*/ 621271 w 5767333"/>
              <a:gd name="connsiteY17-940" fmla="*/ 1794070 h 1960881"/>
              <a:gd name="connsiteX18-941" fmla="*/ 308713 w 5767333"/>
              <a:gd name="connsiteY18-942" fmla="*/ 1865464 h 1960881"/>
              <a:gd name="connsiteX19-943" fmla="*/ 0 w 5767333"/>
              <a:gd name="connsiteY19-944" fmla="*/ 1950522 h 1960881"/>
              <a:gd name="connsiteX20" fmla="*/ 0 w 5767333"/>
              <a:gd name="connsiteY20" fmla="*/ 0 h 1960881"/>
              <a:gd name="connsiteX0-945" fmla="*/ 0 w 5767333"/>
              <a:gd name="connsiteY0-946" fmla="*/ 0 h 1960881"/>
              <a:gd name="connsiteX1-947" fmla="*/ 5767333 w 5767333"/>
              <a:gd name="connsiteY1-948" fmla="*/ 0 h 1960881"/>
              <a:gd name="connsiteX2-949" fmla="*/ 5752162 w 5767333"/>
              <a:gd name="connsiteY2-950" fmla="*/ 1960881 h 1960881"/>
              <a:gd name="connsiteX3-951" fmla="*/ 5150297 w 5767333"/>
              <a:gd name="connsiteY3-952" fmla="*/ 1633434 h 1960881"/>
              <a:gd name="connsiteX4-953" fmla="*/ 4666139 w 5767333"/>
              <a:gd name="connsiteY4-954" fmla="*/ 1615586 h 1960881"/>
              <a:gd name="connsiteX5-955" fmla="*/ 4451639 w 5767333"/>
              <a:gd name="connsiteY5-956" fmla="*/ 1615586 h 1960881"/>
              <a:gd name="connsiteX6-957" fmla="*/ 4163594 w 5767333"/>
              <a:gd name="connsiteY6-958" fmla="*/ 1669131 h 1960881"/>
              <a:gd name="connsiteX7-959" fmla="*/ 3930708 w 5767333"/>
              <a:gd name="connsiteY7-960" fmla="*/ 1579889 h 1960881"/>
              <a:gd name="connsiteX8-961" fmla="*/ 3544607 w 5767333"/>
              <a:gd name="connsiteY8-962" fmla="*/ 1597737 h 1960881"/>
              <a:gd name="connsiteX9-963" fmla="*/ 3170763 w 5767333"/>
              <a:gd name="connsiteY9-964" fmla="*/ 1597737 h 1960881"/>
              <a:gd name="connsiteX10-965" fmla="*/ 2784662 w 5767333"/>
              <a:gd name="connsiteY10-966" fmla="*/ 1686979 h 1960881"/>
              <a:gd name="connsiteX11-967" fmla="*/ 2521134 w 5767333"/>
              <a:gd name="connsiteY11-968" fmla="*/ 1758373 h 1960881"/>
              <a:gd name="connsiteX12-969" fmla="*/ 2269861 w 5767333"/>
              <a:gd name="connsiteY12-970" fmla="*/ 1686979 h 1960881"/>
              <a:gd name="connsiteX13-971" fmla="*/ 1938917 w 5767333"/>
              <a:gd name="connsiteY13-972" fmla="*/ 1758373 h 1960881"/>
              <a:gd name="connsiteX14-973" fmla="*/ 1736674 w 5767333"/>
              <a:gd name="connsiteY14-974" fmla="*/ 1686979 h 1960881"/>
              <a:gd name="connsiteX15-975" fmla="*/ 1528302 w 5767333"/>
              <a:gd name="connsiteY15-976" fmla="*/ 1740525 h 1960881"/>
              <a:gd name="connsiteX16-977" fmla="*/ 1234130 w 5767333"/>
              <a:gd name="connsiteY16-978" fmla="*/ 1847615 h 1960881"/>
              <a:gd name="connsiteX17-979" fmla="*/ 621271 w 5767333"/>
              <a:gd name="connsiteY17-980" fmla="*/ 1794070 h 1960881"/>
              <a:gd name="connsiteX18-981" fmla="*/ 308713 w 5767333"/>
              <a:gd name="connsiteY18-982" fmla="*/ 1865464 h 1960881"/>
              <a:gd name="connsiteX19-983" fmla="*/ 0 w 5767333"/>
              <a:gd name="connsiteY19-984" fmla="*/ 1950522 h 1960881"/>
              <a:gd name="connsiteX20-985" fmla="*/ 0 w 5767333"/>
              <a:gd name="connsiteY20-986" fmla="*/ 0 h 1960881"/>
              <a:gd name="connsiteX0-987" fmla="*/ 0 w 5767333"/>
              <a:gd name="connsiteY0-988" fmla="*/ 0 h 1950522"/>
              <a:gd name="connsiteX1-989" fmla="*/ 5767333 w 5767333"/>
              <a:gd name="connsiteY1-990" fmla="*/ 0 h 1950522"/>
              <a:gd name="connsiteX2-991" fmla="*/ 5752162 w 5767333"/>
              <a:gd name="connsiteY2-992" fmla="*/ 1639609 h 1950522"/>
              <a:gd name="connsiteX3-993" fmla="*/ 5150297 w 5767333"/>
              <a:gd name="connsiteY3-994" fmla="*/ 1633434 h 1950522"/>
              <a:gd name="connsiteX4-995" fmla="*/ 4666139 w 5767333"/>
              <a:gd name="connsiteY4-996" fmla="*/ 1615586 h 1950522"/>
              <a:gd name="connsiteX5-997" fmla="*/ 4451639 w 5767333"/>
              <a:gd name="connsiteY5-998" fmla="*/ 1615586 h 1950522"/>
              <a:gd name="connsiteX6-999" fmla="*/ 4163594 w 5767333"/>
              <a:gd name="connsiteY6-1000" fmla="*/ 1669131 h 1950522"/>
              <a:gd name="connsiteX7-1001" fmla="*/ 3930708 w 5767333"/>
              <a:gd name="connsiteY7-1002" fmla="*/ 1579889 h 1950522"/>
              <a:gd name="connsiteX8-1003" fmla="*/ 3544607 w 5767333"/>
              <a:gd name="connsiteY8-1004" fmla="*/ 1597737 h 1950522"/>
              <a:gd name="connsiteX9-1005" fmla="*/ 3170763 w 5767333"/>
              <a:gd name="connsiteY9-1006" fmla="*/ 1597737 h 1950522"/>
              <a:gd name="connsiteX10-1007" fmla="*/ 2784662 w 5767333"/>
              <a:gd name="connsiteY10-1008" fmla="*/ 1686979 h 1950522"/>
              <a:gd name="connsiteX11-1009" fmla="*/ 2521134 w 5767333"/>
              <a:gd name="connsiteY11-1010" fmla="*/ 1758373 h 1950522"/>
              <a:gd name="connsiteX12-1011" fmla="*/ 2269861 w 5767333"/>
              <a:gd name="connsiteY12-1012" fmla="*/ 1686979 h 1950522"/>
              <a:gd name="connsiteX13-1013" fmla="*/ 1938917 w 5767333"/>
              <a:gd name="connsiteY13-1014" fmla="*/ 1758373 h 1950522"/>
              <a:gd name="connsiteX14-1015" fmla="*/ 1736674 w 5767333"/>
              <a:gd name="connsiteY14-1016" fmla="*/ 1686979 h 1950522"/>
              <a:gd name="connsiteX15-1017" fmla="*/ 1528302 w 5767333"/>
              <a:gd name="connsiteY15-1018" fmla="*/ 1740525 h 1950522"/>
              <a:gd name="connsiteX16-1019" fmla="*/ 1234130 w 5767333"/>
              <a:gd name="connsiteY16-1020" fmla="*/ 1847615 h 1950522"/>
              <a:gd name="connsiteX17-1021" fmla="*/ 621271 w 5767333"/>
              <a:gd name="connsiteY17-1022" fmla="*/ 1794070 h 1950522"/>
              <a:gd name="connsiteX18-1023" fmla="*/ 308713 w 5767333"/>
              <a:gd name="connsiteY18-1024" fmla="*/ 1865464 h 1950522"/>
              <a:gd name="connsiteX19-1025" fmla="*/ 0 w 5767333"/>
              <a:gd name="connsiteY19-1026" fmla="*/ 1950522 h 1950522"/>
              <a:gd name="connsiteX20-1027" fmla="*/ 0 w 5767333"/>
              <a:gd name="connsiteY20-1028" fmla="*/ 0 h 1950522"/>
              <a:gd name="connsiteX0-1029" fmla="*/ 0 w 5752162"/>
              <a:gd name="connsiteY0-1030" fmla="*/ 0 h 1950522"/>
              <a:gd name="connsiteX1-1031" fmla="*/ 5724433 w 5752162"/>
              <a:gd name="connsiteY1-1032" fmla="*/ 35697 h 1950522"/>
              <a:gd name="connsiteX2-1033" fmla="*/ 5752162 w 5752162"/>
              <a:gd name="connsiteY2-1034" fmla="*/ 1639609 h 1950522"/>
              <a:gd name="connsiteX3-1035" fmla="*/ 5150297 w 5752162"/>
              <a:gd name="connsiteY3-1036" fmla="*/ 1633434 h 1950522"/>
              <a:gd name="connsiteX4-1037" fmla="*/ 4666139 w 5752162"/>
              <a:gd name="connsiteY4-1038" fmla="*/ 1615586 h 1950522"/>
              <a:gd name="connsiteX5-1039" fmla="*/ 4451639 w 5752162"/>
              <a:gd name="connsiteY5-1040" fmla="*/ 1615586 h 1950522"/>
              <a:gd name="connsiteX6-1041" fmla="*/ 4163594 w 5752162"/>
              <a:gd name="connsiteY6-1042" fmla="*/ 1669131 h 1950522"/>
              <a:gd name="connsiteX7-1043" fmla="*/ 3930708 w 5752162"/>
              <a:gd name="connsiteY7-1044" fmla="*/ 1579889 h 1950522"/>
              <a:gd name="connsiteX8-1045" fmla="*/ 3544607 w 5752162"/>
              <a:gd name="connsiteY8-1046" fmla="*/ 1597737 h 1950522"/>
              <a:gd name="connsiteX9-1047" fmla="*/ 3170763 w 5752162"/>
              <a:gd name="connsiteY9-1048" fmla="*/ 1597737 h 1950522"/>
              <a:gd name="connsiteX10-1049" fmla="*/ 2784662 w 5752162"/>
              <a:gd name="connsiteY10-1050" fmla="*/ 1686979 h 1950522"/>
              <a:gd name="connsiteX11-1051" fmla="*/ 2521134 w 5752162"/>
              <a:gd name="connsiteY11-1052" fmla="*/ 1758373 h 1950522"/>
              <a:gd name="connsiteX12-1053" fmla="*/ 2269861 w 5752162"/>
              <a:gd name="connsiteY12-1054" fmla="*/ 1686979 h 1950522"/>
              <a:gd name="connsiteX13-1055" fmla="*/ 1938917 w 5752162"/>
              <a:gd name="connsiteY13-1056" fmla="*/ 1758373 h 1950522"/>
              <a:gd name="connsiteX14-1057" fmla="*/ 1736674 w 5752162"/>
              <a:gd name="connsiteY14-1058" fmla="*/ 1686979 h 1950522"/>
              <a:gd name="connsiteX15-1059" fmla="*/ 1528302 w 5752162"/>
              <a:gd name="connsiteY15-1060" fmla="*/ 1740525 h 1950522"/>
              <a:gd name="connsiteX16-1061" fmla="*/ 1234130 w 5752162"/>
              <a:gd name="connsiteY16-1062" fmla="*/ 1847615 h 1950522"/>
              <a:gd name="connsiteX17-1063" fmla="*/ 621271 w 5752162"/>
              <a:gd name="connsiteY17-1064" fmla="*/ 1794070 h 1950522"/>
              <a:gd name="connsiteX18-1065" fmla="*/ 308713 w 5752162"/>
              <a:gd name="connsiteY18-1066" fmla="*/ 1865464 h 1950522"/>
              <a:gd name="connsiteX19-1067" fmla="*/ 0 w 5752162"/>
              <a:gd name="connsiteY19-1068" fmla="*/ 1950522 h 1950522"/>
              <a:gd name="connsiteX20-1069" fmla="*/ 0 w 5752162"/>
              <a:gd name="connsiteY20-1070" fmla="*/ 0 h 1950522"/>
              <a:gd name="connsiteX0-1071" fmla="*/ 0 w 5761205"/>
              <a:gd name="connsiteY0-1072" fmla="*/ 0 h 1950522"/>
              <a:gd name="connsiteX1-1073" fmla="*/ 5761205 w 5761205"/>
              <a:gd name="connsiteY1-1074" fmla="*/ 53545 h 1950522"/>
              <a:gd name="connsiteX2-1075" fmla="*/ 5752162 w 5761205"/>
              <a:gd name="connsiteY2-1076" fmla="*/ 1639609 h 1950522"/>
              <a:gd name="connsiteX3-1077" fmla="*/ 5150297 w 5761205"/>
              <a:gd name="connsiteY3-1078" fmla="*/ 1633434 h 1950522"/>
              <a:gd name="connsiteX4-1079" fmla="*/ 4666139 w 5761205"/>
              <a:gd name="connsiteY4-1080" fmla="*/ 1615586 h 1950522"/>
              <a:gd name="connsiteX5-1081" fmla="*/ 4451639 w 5761205"/>
              <a:gd name="connsiteY5-1082" fmla="*/ 1615586 h 1950522"/>
              <a:gd name="connsiteX6-1083" fmla="*/ 4163594 w 5761205"/>
              <a:gd name="connsiteY6-1084" fmla="*/ 1669131 h 1950522"/>
              <a:gd name="connsiteX7-1085" fmla="*/ 3930708 w 5761205"/>
              <a:gd name="connsiteY7-1086" fmla="*/ 1579889 h 1950522"/>
              <a:gd name="connsiteX8-1087" fmla="*/ 3544607 w 5761205"/>
              <a:gd name="connsiteY8-1088" fmla="*/ 1597737 h 1950522"/>
              <a:gd name="connsiteX9-1089" fmla="*/ 3170763 w 5761205"/>
              <a:gd name="connsiteY9-1090" fmla="*/ 1597737 h 1950522"/>
              <a:gd name="connsiteX10-1091" fmla="*/ 2784662 w 5761205"/>
              <a:gd name="connsiteY10-1092" fmla="*/ 1686979 h 1950522"/>
              <a:gd name="connsiteX11-1093" fmla="*/ 2521134 w 5761205"/>
              <a:gd name="connsiteY11-1094" fmla="*/ 1758373 h 1950522"/>
              <a:gd name="connsiteX12-1095" fmla="*/ 2269861 w 5761205"/>
              <a:gd name="connsiteY12-1096" fmla="*/ 1686979 h 1950522"/>
              <a:gd name="connsiteX13-1097" fmla="*/ 1938917 w 5761205"/>
              <a:gd name="connsiteY13-1098" fmla="*/ 1758373 h 1950522"/>
              <a:gd name="connsiteX14-1099" fmla="*/ 1736674 w 5761205"/>
              <a:gd name="connsiteY14-1100" fmla="*/ 1686979 h 1950522"/>
              <a:gd name="connsiteX15-1101" fmla="*/ 1528302 w 5761205"/>
              <a:gd name="connsiteY15-1102" fmla="*/ 1740525 h 1950522"/>
              <a:gd name="connsiteX16-1103" fmla="*/ 1234130 w 5761205"/>
              <a:gd name="connsiteY16-1104" fmla="*/ 1847615 h 1950522"/>
              <a:gd name="connsiteX17-1105" fmla="*/ 621271 w 5761205"/>
              <a:gd name="connsiteY17-1106" fmla="*/ 1794070 h 1950522"/>
              <a:gd name="connsiteX18-1107" fmla="*/ 308713 w 5761205"/>
              <a:gd name="connsiteY18-1108" fmla="*/ 1865464 h 1950522"/>
              <a:gd name="connsiteX19-1109" fmla="*/ 0 w 5761205"/>
              <a:gd name="connsiteY19-1110" fmla="*/ 1950522 h 1950522"/>
              <a:gd name="connsiteX20-1111" fmla="*/ 0 w 5761205"/>
              <a:gd name="connsiteY20-1112" fmla="*/ 0 h 1950522"/>
              <a:gd name="connsiteX0-1113" fmla="*/ 0 w 5761205"/>
              <a:gd name="connsiteY0-1114" fmla="*/ 0 h 1954706"/>
              <a:gd name="connsiteX1-1115" fmla="*/ 5761205 w 5761205"/>
              <a:gd name="connsiteY1-1116" fmla="*/ 53545 h 1954706"/>
              <a:gd name="connsiteX2-1117" fmla="*/ 5752162 w 5761205"/>
              <a:gd name="connsiteY2-1118" fmla="*/ 1639609 h 1954706"/>
              <a:gd name="connsiteX3-1119" fmla="*/ 5150297 w 5761205"/>
              <a:gd name="connsiteY3-1120" fmla="*/ 1633434 h 1954706"/>
              <a:gd name="connsiteX4-1121" fmla="*/ 4666139 w 5761205"/>
              <a:gd name="connsiteY4-1122" fmla="*/ 1615586 h 1954706"/>
              <a:gd name="connsiteX5-1123" fmla="*/ 4451639 w 5761205"/>
              <a:gd name="connsiteY5-1124" fmla="*/ 1615586 h 1954706"/>
              <a:gd name="connsiteX6-1125" fmla="*/ 4163594 w 5761205"/>
              <a:gd name="connsiteY6-1126" fmla="*/ 1669131 h 1954706"/>
              <a:gd name="connsiteX7-1127" fmla="*/ 3930708 w 5761205"/>
              <a:gd name="connsiteY7-1128" fmla="*/ 1579889 h 1954706"/>
              <a:gd name="connsiteX8-1129" fmla="*/ 3544607 w 5761205"/>
              <a:gd name="connsiteY8-1130" fmla="*/ 1597737 h 1954706"/>
              <a:gd name="connsiteX9-1131" fmla="*/ 3170763 w 5761205"/>
              <a:gd name="connsiteY9-1132" fmla="*/ 1597737 h 1954706"/>
              <a:gd name="connsiteX10-1133" fmla="*/ 2784662 w 5761205"/>
              <a:gd name="connsiteY10-1134" fmla="*/ 1686979 h 1954706"/>
              <a:gd name="connsiteX11-1135" fmla="*/ 2521134 w 5761205"/>
              <a:gd name="connsiteY11-1136" fmla="*/ 1758373 h 1954706"/>
              <a:gd name="connsiteX12-1137" fmla="*/ 2269861 w 5761205"/>
              <a:gd name="connsiteY12-1138" fmla="*/ 1686979 h 1954706"/>
              <a:gd name="connsiteX13-1139" fmla="*/ 1938917 w 5761205"/>
              <a:gd name="connsiteY13-1140" fmla="*/ 1758373 h 1954706"/>
              <a:gd name="connsiteX14-1141" fmla="*/ 1736674 w 5761205"/>
              <a:gd name="connsiteY14-1142" fmla="*/ 1686979 h 1954706"/>
              <a:gd name="connsiteX15-1143" fmla="*/ 1528302 w 5761205"/>
              <a:gd name="connsiteY15-1144" fmla="*/ 1740525 h 1954706"/>
              <a:gd name="connsiteX16-1145" fmla="*/ 1234130 w 5761205"/>
              <a:gd name="connsiteY16-1146" fmla="*/ 1847615 h 1954706"/>
              <a:gd name="connsiteX17-1147" fmla="*/ 621271 w 5761205"/>
              <a:gd name="connsiteY17-1148" fmla="*/ 1794070 h 1954706"/>
              <a:gd name="connsiteX18-1149" fmla="*/ 327098 w 5761205"/>
              <a:gd name="connsiteY18-1150" fmla="*/ 1954706 h 1954706"/>
              <a:gd name="connsiteX19-1151" fmla="*/ 0 w 5761205"/>
              <a:gd name="connsiteY19-1152" fmla="*/ 1950522 h 1954706"/>
              <a:gd name="connsiteX20-1153" fmla="*/ 0 w 5761205"/>
              <a:gd name="connsiteY20-1154" fmla="*/ 0 h 1954706"/>
              <a:gd name="connsiteX0-1155" fmla="*/ 0 w 5761205"/>
              <a:gd name="connsiteY0-1156" fmla="*/ 0 h 1954706"/>
              <a:gd name="connsiteX1-1157" fmla="*/ 5761205 w 5761205"/>
              <a:gd name="connsiteY1-1158" fmla="*/ 53545 h 1954706"/>
              <a:gd name="connsiteX2-1159" fmla="*/ 5752162 w 5761205"/>
              <a:gd name="connsiteY2-1160" fmla="*/ 1639609 h 1954706"/>
              <a:gd name="connsiteX3-1161" fmla="*/ 5150297 w 5761205"/>
              <a:gd name="connsiteY3-1162" fmla="*/ 1633434 h 1954706"/>
              <a:gd name="connsiteX4-1163" fmla="*/ 4666139 w 5761205"/>
              <a:gd name="connsiteY4-1164" fmla="*/ 1615586 h 1954706"/>
              <a:gd name="connsiteX5-1165" fmla="*/ 4451639 w 5761205"/>
              <a:gd name="connsiteY5-1166" fmla="*/ 1615586 h 1954706"/>
              <a:gd name="connsiteX6-1167" fmla="*/ 4163594 w 5761205"/>
              <a:gd name="connsiteY6-1168" fmla="*/ 1669131 h 1954706"/>
              <a:gd name="connsiteX7-1169" fmla="*/ 3930708 w 5761205"/>
              <a:gd name="connsiteY7-1170" fmla="*/ 1579889 h 1954706"/>
              <a:gd name="connsiteX8-1171" fmla="*/ 3544607 w 5761205"/>
              <a:gd name="connsiteY8-1172" fmla="*/ 1597737 h 1954706"/>
              <a:gd name="connsiteX9-1173" fmla="*/ 3170763 w 5761205"/>
              <a:gd name="connsiteY9-1174" fmla="*/ 1597737 h 1954706"/>
              <a:gd name="connsiteX10-1175" fmla="*/ 2784662 w 5761205"/>
              <a:gd name="connsiteY10-1176" fmla="*/ 1686979 h 1954706"/>
              <a:gd name="connsiteX11-1177" fmla="*/ 2521134 w 5761205"/>
              <a:gd name="connsiteY11-1178" fmla="*/ 1758373 h 1954706"/>
              <a:gd name="connsiteX12-1179" fmla="*/ 2269861 w 5761205"/>
              <a:gd name="connsiteY12-1180" fmla="*/ 1686979 h 1954706"/>
              <a:gd name="connsiteX13-1181" fmla="*/ 1938917 w 5761205"/>
              <a:gd name="connsiteY13-1182" fmla="*/ 1758373 h 1954706"/>
              <a:gd name="connsiteX14-1183" fmla="*/ 1736674 w 5761205"/>
              <a:gd name="connsiteY14-1184" fmla="*/ 1686979 h 1954706"/>
              <a:gd name="connsiteX15-1185" fmla="*/ 1528302 w 5761205"/>
              <a:gd name="connsiteY15-1186" fmla="*/ 1740525 h 1954706"/>
              <a:gd name="connsiteX16-1187" fmla="*/ 1234130 w 5761205"/>
              <a:gd name="connsiteY16-1188" fmla="*/ 1847615 h 1954706"/>
              <a:gd name="connsiteX17-1189" fmla="*/ 621271 w 5761205"/>
              <a:gd name="connsiteY17-1190" fmla="*/ 1794070 h 1954706"/>
              <a:gd name="connsiteX18-1191" fmla="*/ 314841 w 5761205"/>
              <a:gd name="connsiteY18-1192" fmla="*/ 1954706 h 1954706"/>
              <a:gd name="connsiteX19-1193" fmla="*/ 0 w 5761205"/>
              <a:gd name="connsiteY19-1194" fmla="*/ 1950522 h 1954706"/>
              <a:gd name="connsiteX20-1195" fmla="*/ 0 w 5761205"/>
              <a:gd name="connsiteY20-1196" fmla="*/ 0 h 1954706"/>
              <a:gd name="connsiteX0-1197" fmla="*/ 0 w 5761205"/>
              <a:gd name="connsiteY0-1198" fmla="*/ 0 h 1954706"/>
              <a:gd name="connsiteX1-1199" fmla="*/ 5761205 w 5761205"/>
              <a:gd name="connsiteY1-1200" fmla="*/ 53545 h 1954706"/>
              <a:gd name="connsiteX2-1201" fmla="*/ 5752162 w 5761205"/>
              <a:gd name="connsiteY2-1202" fmla="*/ 1639609 h 1954706"/>
              <a:gd name="connsiteX3-1203" fmla="*/ 5150297 w 5761205"/>
              <a:gd name="connsiteY3-1204" fmla="*/ 1633434 h 1954706"/>
              <a:gd name="connsiteX4-1205" fmla="*/ 4666139 w 5761205"/>
              <a:gd name="connsiteY4-1206" fmla="*/ 1615586 h 1954706"/>
              <a:gd name="connsiteX5-1207" fmla="*/ 4451639 w 5761205"/>
              <a:gd name="connsiteY5-1208" fmla="*/ 1615586 h 1954706"/>
              <a:gd name="connsiteX6-1209" fmla="*/ 4163594 w 5761205"/>
              <a:gd name="connsiteY6-1210" fmla="*/ 1669131 h 1954706"/>
              <a:gd name="connsiteX7-1211" fmla="*/ 3930708 w 5761205"/>
              <a:gd name="connsiteY7-1212" fmla="*/ 1579889 h 1954706"/>
              <a:gd name="connsiteX8-1213" fmla="*/ 3544607 w 5761205"/>
              <a:gd name="connsiteY8-1214" fmla="*/ 1597737 h 1954706"/>
              <a:gd name="connsiteX9-1215" fmla="*/ 3170763 w 5761205"/>
              <a:gd name="connsiteY9-1216" fmla="*/ 1597737 h 1954706"/>
              <a:gd name="connsiteX10-1217" fmla="*/ 2784662 w 5761205"/>
              <a:gd name="connsiteY10-1218" fmla="*/ 1686979 h 1954706"/>
              <a:gd name="connsiteX11-1219" fmla="*/ 2521134 w 5761205"/>
              <a:gd name="connsiteY11-1220" fmla="*/ 1758373 h 1954706"/>
              <a:gd name="connsiteX12-1221" fmla="*/ 2269861 w 5761205"/>
              <a:gd name="connsiteY12-1222" fmla="*/ 1686979 h 1954706"/>
              <a:gd name="connsiteX13-1223" fmla="*/ 1938917 w 5761205"/>
              <a:gd name="connsiteY13-1224" fmla="*/ 1758373 h 1954706"/>
              <a:gd name="connsiteX14-1225" fmla="*/ 1736674 w 5761205"/>
              <a:gd name="connsiteY14-1226" fmla="*/ 1686979 h 1954706"/>
              <a:gd name="connsiteX15-1227" fmla="*/ 1528302 w 5761205"/>
              <a:gd name="connsiteY15-1228" fmla="*/ 1740525 h 1954706"/>
              <a:gd name="connsiteX16-1229" fmla="*/ 1234130 w 5761205"/>
              <a:gd name="connsiteY16-1230" fmla="*/ 1847615 h 1954706"/>
              <a:gd name="connsiteX17-1231" fmla="*/ 621271 w 5761205"/>
              <a:gd name="connsiteY17-1232" fmla="*/ 1794070 h 1954706"/>
              <a:gd name="connsiteX18-1233" fmla="*/ 314841 w 5761205"/>
              <a:gd name="connsiteY18-1234" fmla="*/ 1954706 h 1954706"/>
              <a:gd name="connsiteX19-1235" fmla="*/ 0 w 5761205"/>
              <a:gd name="connsiteY19-1236" fmla="*/ 1896977 h 1954706"/>
              <a:gd name="connsiteX20-1237" fmla="*/ 0 w 5761205"/>
              <a:gd name="connsiteY20-1238" fmla="*/ 0 h 1954706"/>
              <a:gd name="connsiteX0-1239" fmla="*/ 0 w 5761205"/>
              <a:gd name="connsiteY0-1240" fmla="*/ 0 h 2026100"/>
              <a:gd name="connsiteX1-1241" fmla="*/ 5761205 w 5761205"/>
              <a:gd name="connsiteY1-1242" fmla="*/ 53545 h 2026100"/>
              <a:gd name="connsiteX2-1243" fmla="*/ 5752162 w 5761205"/>
              <a:gd name="connsiteY2-1244" fmla="*/ 1639609 h 2026100"/>
              <a:gd name="connsiteX3-1245" fmla="*/ 5150297 w 5761205"/>
              <a:gd name="connsiteY3-1246" fmla="*/ 1633434 h 2026100"/>
              <a:gd name="connsiteX4-1247" fmla="*/ 4666139 w 5761205"/>
              <a:gd name="connsiteY4-1248" fmla="*/ 1615586 h 2026100"/>
              <a:gd name="connsiteX5-1249" fmla="*/ 4451639 w 5761205"/>
              <a:gd name="connsiteY5-1250" fmla="*/ 1615586 h 2026100"/>
              <a:gd name="connsiteX6-1251" fmla="*/ 4163594 w 5761205"/>
              <a:gd name="connsiteY6-1252" fmla="*/ 1669131 h 2026100"/>
              <a:gd name="connsiteX7-1253" fmla="*/ 3930708 w 5761205"/>
              <a:gd name="connsiteY7-1254" fmla="*/ 1579889 h 2026100"/>
              <a:gd name="connsiteX8-1255" fmla="*/ 3544607 w 5761205"/>
              <a:gd name="connsiteY8-1256" fmla="*/ 1597737 h 2026100"/>
              <a:gd name="connsiteX9-1257" fmla="*/ 3170763 w 5761205"/>
              <a:gd name="connsiteY9-1258" fmla="*/ 1597737 h 2026100"/>
              <a:gd name="connsiteX10-1259" fmla="*/ 2784662 w 5761205"/>
              <a:gd name="connsiteY10-1260" fmla="*/ 1686979 h 2026100"/>
              <a:gd name="connsiteX11-1261" fmla="*/ 2521134 w 5761205"/>
              <a:gd name="connsiteY11-1262" fmla="*/ 1758373 h 2026100"/>
              <a:gd name="connsiteX12-1263" fmla="*/ 2269861 w 5761205"/>
              <a:gd name="connsiteY12-1264" fmla="*/ 1686979 h 2026100"/>
              <a:gd name="connsiteX13-1265" fmla="*/ 1938917 w 5761205"/>
              <a:gd name="connsiteY13-1266" fmla="*/ 1758373 h 2026100"/>
              <a:gd name="connsiteX14-1267" fmla="*/ 1736674 w 5761205"/>
              <a:gd name="connsiteY14-1268" fmla="*/ 1686979 h 2026100"/>
              <a:gd name="connsiteX15-1269" fmla="*/ 1528302 w 5761205"/>
              <a:gd name="connsiteY15-1270" fmla="*/ 1740525 h 2026100"/>
              <a:gd name="connsiteX16-1271" fmla="*/ 1234130 w 5761205"/>
              <a:gd name="connsiteY16-1272" fmla="*/ 1847615 h 2026100"/>
              <a:gd name="connsiteX17-1273" fmla="*/ 627400 w 5761205"/>
              <a:gd name="connsiteY17-1274" fmla="*/ 2026100 h 2026100"/>
              <a:gd name="connsiteX18-1275" fmla="*/ 314841 w 5761205"/>
              <a:gd name="connsiteY18-1276" fmla="*/ 1954706 h 2026100"/>
              <a:gd name="connsiteX19-1277" fmla="*/ 0 w 5761205"/>
              <a:gd name="connsiteY19-1278" fmla="*/ 1896977 h 2026100"/>
              <a:gd name="connsiteX20-1279" fmla="*/ 0 w 5761205"/>
              <a:gd name="connsiteY20-1280" fmla="*/ 0 h 2026100"/>
              <a:gd name="connsiteX0-1281" fmla="*/ 0 w 5761205"/>
              <a:gd name="connsiteY0-1282" fmla="*/ 0 h 2026100"/>
              <a:gd name="connsiteX1-1283" fmla="*/ 5761205 w 5761205"/>
              <a:gd name="connsiteY1-1284" fmla="*/ 53545 h 2026100"/>
              <a:gd name="connsiteX2-1285" fmla="*/ 5752162 w 5761205"/>
              <a:gd name="connsiteY2-1286" fmla="*/ 1639609 h 2026100"/>
              <a:gd name="connsiteX3-1287" fmla="*/ 5150297 w 5761205"/>
              <a:gd name="connsiteY3-1288" fmla="*/ 1633434 h 2026100"/>
              <a:gd name="connsiteX4-1289" fmla="*/ 4666139 w 5761205"/>
              <a:gd name="connsiteY4-1290" fmla="*/ 1615586 h 2026100"/>
              <a:gd name="connsiteX5-1291" fmla="*/ 4451639 w 5761205"/>
              <a:gd name="connsiteY5-1292" fmla="*/ 1615586 h 2026100"/>
              <a:gd name="connsiteX6-1293" fmla="*/ 4163594 w 5761205"/>
              <a:gd name="connsiteY6-1294" fmla="*/ 1669131 h 2026100"/>
              <a:gd name="connsiteX7-1295" fmla="*/ 3930708 w 5761205"/>
              <a:gd name="connsiteY7-1296" fmla="*/ 1579889 h 2026100"/>
              <a:gd name="connsiteX8-1297" fmla="*/ 3544607 w 5761205"/>
              <a:gd name="connsiteY8-1298" fmla="*/ 1597737 h 2026100"/>
              <a:gd name="connsiteX9-1299" fmla="*/ 3170763 w 5761205"/>
              <a:gd name="connsiteY9-1300" fmla="*/ 1597737 h 2026100"/>
              <a:gd name="connsiteX10-1301" fmla="*/ 2784662 w 5761205"/>
              <a:gd name="connsiteY10-1302" fmla="*/ 1686979 h 2026100"/>
              <a:gd name="connsiteX11-1303" fmla="*/ 2521134 w 5761205"/>
              <a:gd name="connsiteY11-1304" fmla="*/ 1758373 h 2026100"/>
              <a:gd name="connsiteX12-1305" fmla="*/ 2269861 w 5761205"/>
              <a:gd name="connsiteY12-1306" fmla="*/ 1686979 h 2026100"/>
              <a:gd name="connsiteX13-1307" fmla="*/ 1938917 w 5761205"/>
              <a:gd name="connsiteY13-1308" fmla="*/ 1758373 h 2026100"/>
              <a:gd name="connsiteX14-1309" fmla="*/ 1736674 w 5761205"/>
              <a:gd name="connsiteY14-1310" fmla="*/ 1686979 h 2026100"/>
              <a:gd name="connsiteX15-1311" fmla="*/ 1528302 w 5761205"/>
              <a:gd name="connsiteY15-1312" fmla="*/ 1740525 h 2026100"/>
              <a:gd name="connsiteX16-1313" fmla="*/ 1234130 w 5761205"/>
              <a:gd name="connsiteY16-1314" fmla="*/ 1847615 h 2026100"/>
              <a:gd name="connsiteX17-1315" fmla="*/ 609014 w 5761205"/>
              <a:gd name="connsiteY17-1316" fmla="*/ 2026100 h 2026100"/>
              <a:gd name="connsiteX18-1317" fmla="*/ 314841 w 5761205"/>
              <a:gd name="connsiteY18-1318" fmla="*/ 1954706 h 2026100"/>
              <a:gd name="connsiteX19-1319" fmla="*/ 0 w 5761205"/>
              <a:gd name="connsiteY19-1320" fmla="*/ 1896977 h 2026100"/>
              <a:gd name="connsiteX20-1321" fmla="*/ 0 w 5761205"/>
              <a:gd name="connsiteY20-1322" fmla="*/ 0 h 2026100"/>
              <a:gd name="connsiteX0-1323" fmla="*/ 0 w 5761205"/>
              <a:gd name="connsiteY0-1324" fmla="*/ 0 h 2026100"/>
              <a:gd name="connsiteX1-1325" fmla="*/ 5761205 w 5761205"/>
              <a:gd name="connsiteY1-1326" fmla="*/ 53545 h 2026100"/>
              <a:gd name="connsiteX2-1327" fmla="*/ 5752162 w 5761205"/>
              <a:gd name="connsiteY2-1328" fmla="*/ 1639609 h 2026100"/>
              <a:gd name="connsiteX3-1329" fmla="*/ 5150297 w 5761205"/>
              <a:gd name="connsiteY3-1330" fmla="*/ 1633434 h 2026100"/>
              <a:gd name="connsiteX4-1331" fmla="*/ 4666139 w 5761205"/>
              <a:gd name="connsiteY4-1332" fmla="*/ 1615586 h 2026100"/>
              <a:gd name="connsiteX5-1333" fmla="*/ 4451639 w 5761205"/>
              <a:gd name="connsiteY5-1334" fmla="*/ 1615586 h 2026100"/>
              <a:gd name="connsiteX6-1335" fmla="*/ 4163594 w 5761205"/>
              <a:gd name="connsiteY6-1336" fmla="*/ 1669131 h 2026100"/>
              <a:gd name="connsiteX7-1337" fmla="*/ 3930708 w 5761205"/>
              <a:gd name="connsiteY7-1338" fmla="*/ 1579889 h 2026100"/>
              <a:gd name="connsiteX8-1339" fmla="*/ 3544607 w 5761205"/>
              <a:gd name="connsiteY8-1340" fmla="*/ 1597737 h 2026100"/>
              <a:gd name="connsiteX9-1341" fmla="*/ 3170763 w 5761205"/>
              <a:gd name="connsiteY9-1342" fmla="*/ 1597737 h 2026100"/>
              <a:gd name="connsiteX10-1343" fmla="*/ 2784662 w 5761205"/>
              <a:gd name="connsiteY10-1344" fmla="*/ 1686979 h 2026100"/>
              <a:gd name="connsiteX11-1345" fmla="*/ 2521134 w 5761205"/>
              <a:gd name="connsiteY11-1346" fmla="*/ 1758373 h 2026100"/>
              <a:gd name="connsiteX12-1347" fmla="*/ 2269861 w 5761205"/>
              <a:gd name="connsiteY12-1348" fmla="*/ 1686979 h 2026100"/>
              <a:gd name="connsiteX13-1349" fmla="*/ 1938917 w 5761205"/>
              <a:gd name="connsiteY13-1350" fmla="*/ 1758373 h 2026100"/>
              <a:gd name="connsiteX14-1351" fmla="*/ 1736674 w 5761205"/>
              <a:gd name="connsiteY14-1352" fmla="*/ 1686979 h 2026100"/>
              <a:gd name="connsiteX15-1353" fmla="*/ 1528302 w 5761205"/>
              <a:gd name="connsiteY15-1354" fmla="*/ 1740525 h 2026100"/>
              <a:gd name="connsiteX16-1355" fmla="*/ 1228002 w 5761205"/>
              <a:gd name="connsiteY16-1356" fmla="*/ 1919009 h 2026100"/>
              <a:gd name="connsiteX17-1357" fmla="*/ 609014 w 5761205"/>
              <a:gd name="connsiteY17-1358" fmla="*/ 2026100 h 2026100"/>
              <a:gd name="connsiteX18-1359" fmla="*/ 314841 w 5761205"/>
              <a:gd name="connsiteY18-1360" fmla="*/ 1954706 h 2026100"/>
              <a:gd name="connsiteX19-1361" fmla="*/ 0 w 5761205"/>
              <a:gd name="connsiteY19-1362" fmla="*/ 1896977 h 2026100"/>
              <a:gd name="connsiteX20-1363" fmla="*/ 0 w 5761205"/>
              <a:gd name="connsiteY20-1364" fmla="*/ 0 h 2026100"/>
              <a:gd name="connsiteX0-1365" fmla="*/ 0 w 5761205"/>
              <a:gd name="connsiteY0-1366" fmla="*/ 0 h 2026100"/>
              <a:gd name="connsiteX1-1367" fmla="*/ 5761205 w 5761205"/>
              <a:gd name="connsiteY1-1368" fmla="*/ 53545 h 2026100"/>
              <a:gd name="connsiteX2-1369" fmla="*/ 5752162 w 5761205"/>
              <a:gd name="connsiteY2-1370" fmla="*/ 1639609 h 2026100"/>
              <a:gd name="connsiteX3-1371" fmla="*/ 5150297 w 5761205"/>
              <a:gd name="connsiteY3-1372" fmla="*/ 1633434 h 2026100"/>
              <a:gd name="connsiteX4-1373" fmla="*/ 4666139 w 5761205"/>
              <a:gd name="connsiteY4-1374" fmla="*/ 1615586 h 2026100"/>
              <a:gd name="connsiteX5-1375" fmla="*/ 4451639 w 5761205"/>
              <a:gd name="connsiteY5-1376" fmla="*/ 1615586 h 2026100"/>
              <a:gd name="connsiteX6-1377" fmla="*/ 4163594 w 5761205"/>
              <a:gd name="connsiteY6-1378" fmla="*/ 1669131 h 2026100"/>
              <a:gd name="connsiteX7-1379" fmla="*/ 3930708 w 5761205"/>
              <a:gd name="connsiteY7-1380" fmla="*/ 1579889 h 2026100"/>
              <a:gd name="connsiteX8-1381" fmla="*/ 3544607 w 5761205"/>
              <a:gd name="connsiteY8-1382" fmla="*/ 1597737 h 2026100"/>
              <a:gd name="connsiteX9-1383" fmla="*/ 3170763 w 5761205"/>
              <a:gd name="connsiteY9-1384" fmla="*/ 1597737 h 2026100"/>
              <a:gd name="connsiteX10-1385" fmla="*/ 2784662 w 5761205"/>
              <a:gd name="connsiteY10-1386" fmla="*/ 1686979 h 2026100"/>
              <a:gd name="connsiteX11-1387" fmla="*/ 2521134 w 5761205"/>
              <a:gd name="connsiteY11-1388" fmla="*/ 1758373 h 2026100"/>
              <a:gd name="connsiteX12-1389" fmla="*/ 2269861 w 5761205"/>
              <a:gd name="connsiteY12-1390" fmla="*/ 1686979 h 2026100"/>
              <a:gd name="connsiteX13-1391" fmla="*/ 1938917 w 5761205"/>
              <a:gd name="connsiteY13-1392" fmla="*/ 1758373 h 2026100"/>
              <a:gd name="connsiteX14-1393" fmla="*/ 1736674 w 5761205"/>
              <a:gd name="connsiteY14-1394" fmla="*/ 1686979 h 2026100"/>
              <a:gd name="connsiteX15-1395" fmla="*/ 1522174 w 5761205"/>
              <a:gd name="connsiteY15-1396" fmla="*/ 1972555 h 2026100"/>
              <a:gd name="connsiteX16-1397" fmla="*/ 1228002 w 5761205"/>
              <a:gd name="connsiteY16-1398" fmla="*/ 1919009 h 2026100"/>
              <a:gd name="connsiteX17-1399" fmla="*/ 609014 w 5761205"/>
              <a:gd name="connsiteY17-1400" fmla="*/ 2026100 h 2026100"/>
              <a:gd name="connsiteX18-1401" fmla="*/ 314841 w 5761205"/>
              <a:gd name="connsiteY18-1402" fmla="*/ 1954706 h 2026100"/>
              <a:gd name="connsiteX19-1403" fmla="*/ 0 w 5761205"/>
              <a:gd name="connsiteY19-1404" fmla="*/ 1896977 h 2026100"/>
              <a:gd name="connsiteX20-1405" fmla="*/ 0 w 5761205"/>
              <a:gd name="connsiteY20-1406" fmla="*/ 0 h 2026100"/>
              <a:gd name="connsiteX0-1407" fmla="*/ 0 w 5761205"/>
              <a:gd name="connsiteY0-1408" fmla="*/ 0 h 2026100"/>
              <a:gd name="connsiteX1-1409" fmla="*/ 5761205 w 5761205"/>
              <a:gd name="connsiteY1-1410" fmla="*/ 53545 h 2026100"/>
              <a:gd name="connsiteX2-1411" fmla="*/ 5752162 w 5761205"/>
              <a:gd name="connsiteY2-1412" fmla="*/ 1639609 h 2026100"/>
              <a:gd name="connsiteX3-1413" fmla="*/ 5150297 w 5761205"/>
              <a:gd name="connsiteY3-1414" fmla="*/ 1633434 h 2026100"/>
              <a:gd name="connsiteX4-1415" fmla="*/ 4666139 w 5761205"/>
              <a:gd name="connsiteY4-1416" fmla="*/ 1615586 h 2026100"/>
              <a:gd name="connsiteX5-1417" fmla="*/ 4451639 w 5761205"/>
              <a:gd name="connsiteY5-1418" fmla="*/ 1615586 h 2026100"/>
              <a:gd name="connsiteX6-1419" fmla="*/ 4163594 w 5761205"/>
              <a:gd name="connsiteY6-1420" fmla="*/ 1669131 h 2026100"/>
              <a:gd name="connsiteX7-1421" fmla="*/ 3930708 w 5761205"/>
              <a:gd name="connsiteY7-1422" fmla="*/ 1579889 h 2026100"/>
              <a:gd name="connsiteX8-1423" fmla="*/ 3544607 w 5761205"/>
              <a:gd name="connsiteY8-1424" fmla="*/ 1597737 h 2026100"/>
              <a:gd name="connsiteX9-1425" fmla="*/ 3170763 w 5761205"/>
              <a:gd name="connsiteY9-1426" fmla="*/ 1597737 h 2026100"/>
              <a:gd name="connsiteX10-1427" fmla="*/ 2784662 w 5761205"/>
              <a:gd name="connsiteY10-1428" fmla="*/ 1686979 h 2026100"/>
              <a:gd name="connsiteX11-1429" fmla="*/ 2521134 w 5761205"/>
              <a:gd name="connsiteY11-1430" fmla="*/ 1758373 h 2026100"/>
              <a:gd name="connsiteX12-1431" fmla="*/ 2269861 w 5761205"/>
              <a:gd name="connsiteY12-1432" fmla="*/ 1686979 h 2026100"/>
              <a:gd name="connsiteX13-1433" fmla="*/ 1938917 w 5761205"/>
              <a:gd name="connsiteY13-1434" fmla="*/ 1758373 h 2026100"/>
              <a:gd name="connsiteX14-1435" fmla="*/ 1736674 w 5761205"/>
              <a:gd name="connsiteY14-1436" fmla="*/ 1686979 h 2026100"/>
              <a:gd name="connsiteX15-1437" fmla="*/ 1503788 w 5761205"/>
              <a:gd name="connsiteY15-1438" fmla="*/ 1990403 h 2026100"/>
              <a:gd name="connsiteX16-1439" fmla="*/ 1228002 w 5761205"/>
              <a:gd name="connsiteY16-1440" fmla="*/ 1919009 h 2026100"/>
              <a:gd name="connsiteX17-1441" fmla="*/ 609014 w 5761205"/>
              <a:gd name="connsiteY17-1442" fmla="*/ 2026100 h 2026100"/>
              <a:gd name="connsiteX18-1443" fmla="*/ 314841 w 5761205"/>
              <a:gd name="connsiteY18-1444" fmla="*/ 1954706 h 2026100"/>
              <a:gd name="connsiteX19-1445" fmla="*/ 0 w 5761205"/>
              <a:gd name="connsiteY19-1446" fmla="*/ 1896977 h 2026100"/>
              <a:gd name="connsiteX20-1447" fmla="*/ 0 w 5761205"/>
              <a:gd name="connsiteY20-1448" fmla="*/ 0 h 2026100"/>
              <a:gd name="connsiteX0-1449" fmla="*/ 0 w 5761205"/>
              <a:gd name="connsiteY0-1450" fmla="*/ 0 h 2026100"/>
              <a:gd name="connsiteX1-1451" fmla="*/ 5761205 w 5761205"/>
              <a:gd name="connsiteY1-1452" fmla="*/ 53545 h 2026100"/>
              <a:gd name="connsiteX2-1453" fmla="*/ 5752162 w 5761205"/>
              <a:gd name="connsiteY2-1454" fmla="*/ 1639609 h 2026100"/>
              <a:gd name="connsiteX3-1455" fmla="*/ 5150297 w 5761205"/>
              <a:gd name="connsiteY3-1456" fmla="*/ 1633434 h 2026100"/>
              <a:gd name="connsiteX4-1457" fmla="*/ 4666139 w 5761205"/>
              <a:gd name="connsiteY4-1458" fmla="*/ 1615586 h 2026100"/>
              <a:gd name="connsiteX5-1459" fmla="*/ 4451639 w 5761205"/>
              <a:gd name="connsiteY5-1460" fmla="*/ 1615586 h 2026100"/>
              <a:gd name="connsiteX6-1461" fmla="*/ 4163594 w 5761205"/>
              <a:gd name="connsiteY6-1462" fmla="*/ 1669131 h 2026100"/>
              <a:gd name="connsiteX7-1463" fmla="*/ 3930708 w 5761205"/>
              <a:gd name="connsiteY7-1464" fmla="*/ 1579889 h 2026100"/>
              <a:gd name="connsiteX8-1465" fmla="*/ 3544607 w 5761205"/>
              <a:gd name="connsiteY8-1466" fmla="*/ 1597737 h 2026100"/>
              <a:gd name="connsiteX9-1467" fmla="*/ 3170763 w 5761205"/>
              <a:gd name="connsiteY9-1468" fmla="*/ 1597737 h 2026100"/>
              <a:gd name="connsiteX10-1469" fmla="*/ 2784662 w 5761205"/>
              <a:gd name="connsiteY10-1470" fmla="*/ 1686979 h 2026100"/>
              <a:gd name="connsiteX11-1471" fmla="*/ 2521134 w 5761205"/>
              <a:gd name="connsiteY11-1472" fmla="*/ 1758373 h 2026100"/>
              <a:gd name="connsiteX12-1473" fmla="*/ 2269861 w 5761205"/>
              <a:gd name="connsiteY12-1474" fmla="*/ 1686979 h 2026100"/>
              <a:gd name="connsiteX13-1475" fmla="*/ 1938917 w 5761205"/>
              <a:gd name="connsiteY13-1476" fmla="*/ 1758373 h 2026100"/>
              <a:gd name="connsiteX14-1477" fmla="*/ 1736674 w 5761205"/>
              <a:gd name="connsiteY14-1478" fmla="*/ 1686979 h 2026100"/>
              <a:gd name="connsiteX15-1479" fmla="*/ 1516045 w 5761205"/>
              <a:gd name="connsiteY15-1480" fmla="*/ 2008252 h 2026100"/>
              <a:gd name="connsiteX16-1481" fmla="*/ 1228002 w 5761205"/>
              <a:gd name="connsiteY16-1482" fmla="*/ 1919009 h 2026100"/>
              <a:gd name="connsiteX17-1483" fmla="*/ 609014 w 5761205"/>
              <a:gd name="connsiteY17-1484" fmla="*/ 2026100 h 2026100"/>
              <a:gd name="connsiteX18-1485" fmla="*/ 314841 w 5761205"/>
              <a:gd name="connsiteY18-1486" fmla="*/ 1954706 h 2026100"/>
              <a:gd name="connsiteX19-1487" fmla="*/ 0 w 5761205"/>
              <a:gd name="connsiteY19-1488" fmla="*/ 1896977 h 2026100"/>
              <a:gd name="connsiteX20-1489" fmla="*/ 0 w 5761205"/>
              <a:gd name="connsiteY20-1490" fmla="*/ 0 h 2026100"/>
              <a:gd name="connsiteX0-1491" fmla="*/ 0 w 5761205"/>
              <a:gd name="connsiteY0-1492" fmla="*/ 0 h 2043948"/>
              <a:gd name="connsiteX1-1493" fmla="*/ 5761205 w 5761205"/>
              <a:gd name="connsiteY1-1494" fmla="*/ 53545 h 2043948"/>
              <a:gd name="connsiteX2-1495" fmla="*/ 5752162 w 5761205"/>
              <a:gd name="connsiteY2-1496" fmla="*/ 1639609 h 2043948"/>
              <a:gd name="connsiteX3-1497" fmla="*/ 5150297 w 5761205"/>
              <a:gd name="connsiteY3-1498" fmla="*/ 1633434 h 2043948"/>
              <a:gd name="connsiteX4-1499" fmla="*/ 4666139 w 5761205"/>
              <a:gd name="connsiteY4-1500" fmla="*/ 1615586 h 2043948"/>
              <a:gd name="connsiteX5-1501" fmla="*/ 4451639 w 5761205"/>
              <a:gd name="connsiteY5-1502" fmla="*/ 1615586 h 2043948"/>
              <a:gd name="connsiteX6-1503" fmla="*/ 4163594 w 5761205"/>
              <a:gd name="connsiteY6-1504" fmla="*/ 1669131 h 2043948"/>
              <a:gd name="connsiteX7-1505" fmla="*/ 3930708 w 5761205"/>
              <a:gd name="connsiteY7-1506" fmla="*/ 1579889 h 2043948"/>
              <a:gd name="connsiteX8-1507" fmla="*/ 3544607 w 5761205"/>
              <a:gd name="connsiteY8-1508" fmla="*/ 1597737 h 2043948"/>
              <a:gd name="connsiteX9-1509" fmla="*/ 3170763 w 5761205"/>
              <a:gd name="connsiteY9-1510" fmla="*/ 1597737 h 2043948"/>
              <a:gd name="connsiteX10-1511" fmla="*/ 2784662 w 5761205"/>
              <a:gd name="connsiteY10-1512" fmla="*/ 1686979 h 2043948"/>
              <a:gd name="connsiteX11-1513" fmla="*/ 2521134 w 5761205"/>
              <a:gd name="connsiteY11-1514" fmla="*/ 1758373 h 2043948"/>
              <a:gd name="connsiteX12-1515" fmla="*/ 2269861 w 5761205"/>
              <a:gd name="connsiteY12-1516" fmla="*/ 1686979 h 2043948"/>
              <a:gd name="connsiteX13-1517" fmla="*/ 1938917 w 5761205"/>
              <a:gd name="connsiteY13-1518" fmla="*/ 1758373 h 2043948"/>
              <a:gd name="connsiteX14-1519" fmla="*/ 1742803 w 5761205"/>
              <a:gd name="connsiteY14-1520" fmla="*/ 2043948 h 2043948"/>
              <a:gd name="connsiteX15-1521" fmla="*/ 1516045 w 5761205"/>
              <a:gd name="connsiteY15-1522" fmla="*/ 2008252 h 2043948"/>
              <a:gd name="connsiteX16-1523" fmla="*/ 1228002 w 5761205"/>
              <a:gd name="connsiteY16-1524" fmla="*/ 1919009 h 2043948"/>
              <a:gd name="connsiteX17-1525" fmla="*/ 609014 w 5761205"/>
              <a:gd name="connsiteY17-1526" fmla="*/ 2026100 h 2043948"/>
              <a:gd name="connsiteX18-1527" fmla="*/ 314841 w 5761205"/>
              <a:gd name="connsiteY18-1528" fmla="*/ 1954706 h 2043948"/>
              <a:gd name="connsiteX19-1529" fmla="*/ 0 w 5761205"/>
              <a:gd name="connsiteY19-1530" fmla="*/ 1896977 h 2043948"/>
              <a:gd name="connsiteX20-1531" fmla="*/ 0 w 5761205"/>
              <a:gd name="connsiteY20-1532" fmla="*/ 0 h 2043948"/>
              <a:gd name="connsiteX0-1533" fmla="*/ 0 w 5761205"/>
              <a:gd name="connsiteY0-1534" fmla="*/ 0 h 2043948"/>
              <a:gd name="connsiteX1-1535" fmla="*/ 5761205 w 5761205"/>
              <a:gd name="connsiteY1-1536" fmla="*/ 53545 h 2043948"/>
              <a:gd name="connsiteX2-1537" fmla="*/ 5752162 w 5761205"/>
              <a:gd name="connsiteY2-1538" fmla="*/ 1639609 h 2043948"/>
              <a:gd name="connsiteX3-1539" fmla="*/ 5150297 w 5761205"/>
              <a:gd name="connsiteY3-1540" fmla="*/ 1633434 h 2043948"/>
              <a:gd name="connsiteX4-1541" fmla="*/ 4666139 w 5761205"/>
              <a:gd name="connsiteY4-1542" fmla="*/ 1615586 h 2043948"/>
              <a:gd name="connsiteX5-1543" fmla="*/ 4451639 w 5761205"/>
              <a:gd name="connsiteY5-1544" fmla="*/ 1615586 h 2043948"/>
              <a:gd name="connsiteX6-1545" fmla="*/ 4163594 w 5761205"/>
              <a:gd name="connsiteY6-1546" fmla="*/ 1669131 h 2043948"/>
              <a:gd name="connsiteX7-1547" fmla="*/ 3930708 w 5761205"/>
              <a:gd name="connsiteY7-1548" fmla="*/ 1579889 h 2043948"/>
              <a:gd name="connsiteX8-1549" fmla="*/ 3544607 w 5761205"/>
              <a:gd name="connsiteY8-1550" fmla="*/ 1597737 h 2043948"/>
              <a:gd name="connsiteX9-1551" fmla="*/ 3170763 w 5761205"/>
              <a:gd name="connsiteY9-1552" fmla="*/ 1597737 h 2043948"/>
              <a:gd name="connsiteX10-1553" fmla="*/ 2784662 w 5761205"/>
              <a:gd name="connsiteY10-1554" fmla="*/ 1686979 h 2043948"/>
              <a:gd name="connsiteX11-1555" fmla="*/ 2521134 w 5761205"/>
              <a:gd name="connsiteY11-1556" fmla="*/ 1758373 h 2043948"/>
              <a:gd name="connsiteX12-1557" fmla="*/ 2269861 w 5761205"/>
              <a:gd name="connsiteY12-1558" fmla="*/ 1686979 h 2043948"/>
              <a:gd name="connsiteX13-1559" fmla="*/ 1938917 w 5761205"/>
              <a:gd name="connsiteY13-1560" fmla="*/ 1758373 h 2043948"/>
              <a:gd name="connsiteX14-1561" fmla="*/ 1724417 w 5761205"/>
              <a:gd name="connsiteY14-1562" fmla="*/ 2043948 h 2043948"/>
              <a:gd name="connsiteX15-1563" fmla="*/ 1516045 w 5761205"/>
              <a:gd name="connsiteY15-1564" fmla="*/ 2008252 h 2043948"/>
              <a:gd name="connsiteX16-1565" fmla="*/ 1228002 w 5761205"/>
              <a:gd name="connsiteY16-1566" fmla="*/ 1919009 h 2043948"/>
              <a:gd name="connsiteX17-1567" fmla="*/ 609014 w 5761205"/>
              <a:gd name="connsiteY17-1568" fmla="*/ 2026100 h 2043948"/>
              <a:gd name="connsiteX18-1569" fmla="*/ 314841 w 5761205"/>
              <a:gd name="connsiteY18-1570" fmla="*/ 1954706 h 2043948"/>
              <a:gd name="connsiteX19-1571" fmla="*/ 0 w 5761205"/>
              <a:gd name="connsiteY19-1572" fmla="*/ 1896977 h 2043948"/>
              <a:gd name="connsiteX20-1573" fmla="*/ 0 w 5761205"/>
              <a:gd name="connsiteY20-1574" fmla="*/ 0 h 2043948"/>
              <a:gd name="connsiteX0-1575" fmla="*/ 0 w 5761205"/>
              <a:gd name="connsiteY0-1576" fmla="*/ 0 h 2061796"/>
              <a:gd name="connsiteX1-1577" fmla="*/ 5761205 w 5761205"/>
              <a:gd name="connsiteY1-1578" fmla="*/ 53545 h 2061796"/>
              <a:gd name="connsiteX2-1579" fmla="*/ 5752162 w 5761205"/>
              <a:gd name="connsiteY2-1580" fmla="*/ 1639609 h 2061796"/>
              <a:gd name="connsiteX3-1581" fmla="*/ 5150297 w 5761205"/>
              <a:gd name="connsiteY3-1582" fmla="*/ 1633434 h 2061796"/>
              <a:gd name="connsiteX4-1583" fmla="*/ 4666139 w 5761205"/>
              <a:gd name="connsiteY4-1584" fmla="*/ 1615586 h 2061796"/>
              <a:gd name="connsiteX5-1585" fmla="*/ 4451639 w 5761205"/>
              <a:gd name="connsiteY5-1586" fmla="*/ 1615586 h 2061796"/>
              <a:gd name="connsiteX6-1587" fmla="*/ 4163594 w 5761205"/>
              <a:gd name="connsiteY6-1588" fmla="*/ 1669131 h 2061796"/>
              <a:gd name="connsiteX7-1589" fmla="*/ 3930708 w 5761205"/>
              <a:gd name="connsiteY7-1590" fmla="*/ 1579889 h 2061796"/>
              <a:gd name="connsiteX8-1591" fmla="*/ 3544607 w 5761205"/>
              <a:gd name="connsiteY8-1592" fmla="*/ 1597737 h 2061796"/>
              <a:gd name="connsiteX9-1593" fmla="*/ 3170763 w 5761205"/>
              <a:gd name="connsiteY9-1594" fmla="*/ 1597737 h 2061796"/>
              <a:gd name="connsiteX10-1595" fmla="*/ 2784662 w 5761205"/>
              <a:gd name="connsiteY10-1596" fmla="*/ 1686979 h 2061796"/>
              <a:gd name="connsiteX11-1597" fmla="*/ 2521134 w 5761205"/>
              <a:gd name="connsiteY11-1598" fmla="*/ 1758373 h 2061796"/>
              <a:gd name="connsiteX12-1599" fmla="*/ 2269861 w 5761205"/>
              <a:gd name="connsiteY12-1600" fmla="*/ 1686979 h 2061796"/>
              <a:gd name="connsiteX13-1601" fmla="*/ 1938917 w 5761205"/>
              <a:gd name="connsiteY13-1602" fmla="*/ 1758373 h 2061796"/>
              <a:gd name="connsiteX14-1603" fmla="*/ 1748932 w 5761205"/>
              <a:gd name="connsiteY14-1604" fmla="*/ 2061796 h 2061796"/>
              <a:gd name="connsiteX15-1605" fmla="*/ 1516045 w 5761205"/>
              <a:gd name="connsiteY15-1606" fmla="*/ 2008252 h 2061796"/>
              <a:gd name="connsiteX16-1607" fmla="*/ 1228002 w 5761205"/>
              <a:gd name="connsiteY16-1608" fmla="*/ 1919009 h 2061796"/>
              <a:gd name="connsiteX17-1609" fmla="*/ 609014 w 5761205"/>
              <a:gd name="connsiteY17-1610" fmla="*/ 2026100 h 2061796"/>
              <a:gd name="connsiteX18-1611" fmla="*/ 314841 w 5761205"/>
              <a:gd name="connsiteY18-1612" fmla="*/ 1954706 h 2061796"/>
              <a:gd name="connsiteX19-1613" fmla="*/ 0 w 5761205"/>
              <a:gd name="connsiteY19-1614" fmla="*/ 1896977 h 2061796"/>
              <a:gd name="connsiteX20-1615" fmla="*/ 0 w 5761205"/>
              <a:gd name="connsiteY20-1616" fmla="*/ 0 h 2061796"/>
              <a:gd name="connsiteX0-1617" fmla="*/ 0 w 5761205"/>
              <a:gd name="connsiteY0-1618" fmla="*/ 0 h 2061796"/>
              <a:gd name="connsiteX1-1619" fmla="*/ 5761205 w 5761205"/>
              <a:gd name="connsiteY1-1620" fmla="*/ 53545 h 2061796"/>
              <a:gd name="connsiteX2-1621" fmla="*/ 5752162 w 5761205"/>
              <a:gd name="connsiteY2-1622" fmla="*/ 1639609 h 2061796"/>
              <a:gd name="connsiteX3-1623" fmla="*/ 5150297 w 5761205"/>
              <a:gd name="connsiteY3-1624" fmla="*/ 1633434 h 2061796"/>
              <a:gd name="connsiteX4-1625" fmla="*/ 4666139 w 5761205"/>
              <a:gd name="connsiteY4-1626" fmla="*/ 1615586 h 2061796"/>
              <a:gd name="connsiteX5-1627" fmla="*/ 4451639 w 5761205"/>
              <a:gd name="connsiteY5-1628" fmla="*/ 1615586 h 2061796"/>
              <a:gd name="connsiteX6-1629" fmla="*/ 4163594 w 5761205"/>
              <a:gd name="connsiteY6-1630" fmla="*/ 1669131 h 2061796"/>
              <a:gd name="connsiteX7-1631" fmla="*/ 3930708 w 5761205"/>
              <a:gd name="connsiteY7-1632" fmla="*/ 1579889 h 2061796"/>
              <a:gd name="connsiteX8-1633" fmla="*/ 3544607 w 5761205"/>
              <a:gd name="connsiteY8-1634" fmla="*/ 1597737 h 2061796"/>
              <a:gd name="connsiteX9-1635" fmla="*/ 3170763 w 5761205"/>
              <a:gd name="connsiteY9-1636" fmla="*/ 1597737 h 2061796"/>
              <a:gd name="connsiteX10-1637" fmla="*/ 2784662 w 5761205"/>
              <a:gd name="connsiteY10-1638" fmla="*/ 1686979 h 2061796"/>
              <a:gd name="connsiteX11-1639" fmla="*/ 2521134 w 5761205"/>
              <a:gd name="connsiteY11-1640" fmla="*/ 1758373 h 2061796"/>
              <a:gd name="connsiteX12-1641" fmla="*/ 2269861 w 5761205"/>
              <a:gd name="connsiteY12-1642" fmla="*/ 1686979 h 2061796"/>
              <a:gd name="connsiteX13-1643" fmla="*/ 1938917 w 5761205"/>
              <a:gd name="connsiteY13-1644" fmla="*/ 1758373 h 2061796"/>
              <a:gd name="connsiteX14-1645" fmla="*/ 1730546 w 5761205"/>
              <a:gd name="connsiteY14-1646" fmla="*/ 2061796 h 2061796"/>
              <a:gd name="connsiteX15-1647" fmla="*/ 1516045 w 5761205"/>
              <a:gd name="connsiteY15-1648" fmla="*/ 2008252 h 2061796"/>
              <a:gd name="connsiteX16-1649" fmla="*/ 1228002 w 5761205"/>
              <a:gd name="connsiteY16-1650" fmla="*/ 1919009 h 2061796"/>
              <a:gd name="connsiteX17-1651" fmla="*/ 609014 w 5761205"/>
              <a:gd name="connsiteY17-1652" fmla="*/ 2026100 h 2061796"/>
              <a:gd name="connsiteX18-1653" fmla="*/ 314841 w 5761205"/>
              <a:gd name="connsiteY18-1654" fmla="*/ 1954706 h 2061796"/>
              <a:gd name="connsiteX19-1655" fmla="*/ 0 w 5761205"/>
              <a:gd name="connsiteY19-1656" fmla="*/ 1896977 h 2061796"/>
              <a:gd name="connsiteX20-1657" fmla="*/ 0 w 5761205"/>
              <a:gd name="connsiteY20-1658" fmla="*/ 0 h 2061796"/>
              <a:gd name="connsiteX0-1659" fmla="*/ 0 w 5761205"/>
              <a:gd name="connsiteY0-1660" fmla="*/ 0 h 2061796"/>
              <a:gd name="connsiteX1-1661" fmla="*/ 5761205 w 5761205"/>
              <a:gd name="connsiteY1-1662" fmla="*/ 53545 h 2061796"/>
              <a:gd name="connsiteX2-1663" fmla="*/ 5752162 w 5761205"/>
              <a:gd name="connsiteY2-1664" fmla="*/ 1639609 h 2061796"/>
              <a:gd name="connsiteX3-1665" fmla="*/ 5150297 w 5761205"/>
              <a:gd name="connsiteY3-1666" fmla="*/ 1633434 h 2061796"/>
              <a:gd name="connsiteX4-1667" fmla="*/ 4666139 w 5761205"/>
              <a:gd name="connsiteY4-1668" fmla="*/ 1615586 h 2061796"/>
              <a:gd name="connsiteX5-1669" fmla="*/ 4451639 w 5761205"/>
              <a:gd name="connsiteY5-1670" fmla="*/ 1615586 h 2061796"/>
              <a:gd name="connsiteX6-1671" fmla="*/ 4163594 w 5761205"/>
              <a:gd name="connsiteY6-1672" fmla="*/ 1669131 h 2061796"/>
              <a:gd name="connsiteX7-1673" fmla="*/ 3930708 w 5761205"/>
              <a:gd name="connsiteY7-1674" fmla="*/ 1579889 h 2061796"/>
              <a:gd name="connsiteX8-1675" fmla="*/ 3544607 w 5761205"/>
              <a:gd name="connsiteY8-1676" fmla="*/ 1597737 h 2061796"/>
              <a:gd name="connsiteX9-1677" fmla="*/ 3170763 w 5761205"/>
              <a:gd name="connsiteY9-1678" fmla="*/ 1597737 h 2061796"/>
              <a:gd name="connsiteX10-1679" fmla="*/ 2784662 w 5761205"/>
              <a:gd name="connsiteY10-1680" fmla="*/ 1686979 h 2061796"/>
              <a:gd name="connsiteX11-1681" fmla="*/ 2521134 w 5761205"/>
              <a:gd name="connsiteY11-1682" fmla="*/ 1758373 h 2061796"/>
              <a:gd name="connsiteX12-1683" fmla="*/ 2269861 w 5761205"/>
              <a:gd name="connsiteY12-1684" fmla="*/ 1686979 h 2061796"/>
              <a:gd name="connsiteX13-1685" fmla="*/ 1938917 w 5761205"/>
              <a:gd name="connsiteY13-1686" fmla="*/ 1758373 h 2061796"/>
              <a:gd name="connsiteX14-1687" fmla="*/ 1748932 w 5761205"/>
              <a:gd name="connsiteY14-1688" fmla="*/ 2061796 h 2061796"/>
              <a:gd name="connsiteX15-1689" fmla="*/ 1516045 w 5761205"/>
              <a:gd name="connsiteY15-1690" fmla="*/ 2008252 h 2061796"/>
              <a:gd name="connsiteX16-1691" fmla="*/ 1228002 w 5761205"/>
              <a:gd name="connsiteY16-1692" fmla="*/ 1919009 h 2061796"/>
              <a:gd name="connsiteX17-1693" fmla="*/ 609014 w 5761205"/>
              <a:gd name="connsiteY17-1694" fmla="*/ 2026100 h 2061796"/>
              <a:gd name="connsiteX18-1695" fmla="*/ 314841 w 5761205"/>
              <a:gd name="connsiteY18-1696" fmla="*/ 1954706 h 2061796"/>
              <a:gd name="connsiteX19-1697" fmla="*/ 0 w 5761205"/>
              <a:gd name="connsiteY19-1698" fmla="*/ 1896977 h 2061796"/>
              <a:gd name="connsiteX20-1699" fmla="*/ 0 w 5761205"/>
              <a:gd name="connsiteY20-1700" fmla="*/ 0 h 2061796"/>
              <a:gd name="connsiteX0-1701" fmla="*/ 0 w 5761205"/>
              <a:gd name="connsiteY0-1702" fmla="*/ 0 h 2061796"/>
              <a:gd name="connsiteX1-1703" fmla="*/ 5761205 w 5761205"/>
              <a:gd name="connsiteY1-1704" fmla="*/ 53545 h 2061796"/>
              <a:gd name="connsiteX2-1705" fmla="*/ 5752162 w 5761205"/>
              <a:gd name="connsiteY2-1706" fmla="*/ 1639609 h 2061796"/>
              <a:gd name="connsiteX3-1707" fmla="*/ 5150297 w 5761205"/>
              <a:gd name="connsiteY3-1708" fmla="*/ 1633434 h 2061796"/>
              <a:gd name="connsiteX4-1709" fmla="*/ 4666139 w 5761205"/>
              <a:gd name="connsiteY4-1710" fmla="*/ 1615586 h 2061796"/>
              <a:gd name="connsiteX5-1711" fmla="*/ 4451639 w 5761205"/>
              <a:gd name="connsiteY5-1712" fmla="*/ 1615586 h 2061796"/>
              <a:gd name="connsiteX6-1713" fmla="*/ 4163594 w 5761205"/>
              <a:gd name="connsiteY6-1714" fmla="*/ 1669131 h 2061796"/>
              <a:gd name="connsiteX7-1715" fmla="*/ 3930708 w 5761205"/>
              <a:gd name="connsiteY7-1716" fmla="*/ 1579889 h 2061796"/>
              <a:gd name="connsiteX8-1717" fmla="*/ 3544607 w 5761205"/>
              <a:gd name="connsiteY8-1718" fmla="*/ 1597737 h 2061796"/>
              <a:gd name="connsiteX9-1719" fmla="*/ 3170763 w 5761205"/>
              <a:gd name="connsiteY9-1720" fmla="*/ 1597737 h 2061796"/>
              <a:gd name="connsiteX10-1721" fmla="*/ 2784662 w 5761205"/>
              <a:gd name="connsiteY10-1722" fmla="*/ 1686979 h 2061796"/>
              <a:gd name="connsiteX11-1723" fmla="*/ 2521134 w 5761205"/>
              <a:gd name="connsiteY11-1724" fmla="*/ 1758373 h 2061796"/>
              <a:gd name="connsiteX12-1725" fmla="*/ 2269861 w 5761205"/>
              <a:gd name="connsiteY12-1726" fmla="*/ 1686979 h 2061796"/>
              <a:gd name="connsiteX13-1727" fmla="*/ 1938917 w 5761205"/>
              <a:gd name="connsiteY13-1728" fmla="*/ 1758373 h 2061796"/>
              <a:gd name="connsiteX14-1729" fmla="*/ 1730546 w 5761205"/>
              <a:gd name="connsiteY14-1730" fmla="*/ 2061796 h 2061796"/>
              <a:gd name="connsiteX15-1731" fmla="*/ 1516045 w 5761205"/>
              <a:gd name="connsiteY15-1732" fmla="*/ 2008252 h 2061796"/>
              <a:gd name="connsiteX16-1733" fmla="*/ 1228002 w 5761205"/>
              <a:gd name="connsiteY16-1734" fmla="*/ 1919009 h 2061796"/>
              <a:gd name="connsiteX17-1735" fmla="*/ 609014 w 5761205"/>
              <a:gd name="connsiteY17-1736" fmla="*/ 2026100 h 2061796"/>
              <a:gd name="connsiteX18-1737" fmla="*/ 314841 w 5761205"/>
              <a:gd name="connsiteY18-1738" fmla="*/ 1954706 h 2061796"/>
              <a:gd name="connsiteX19-1739" fmla="*/ 0 w 5761205"/>
              <a:gd name="connsiteY19-1740" fmla="*/ 1896977 h 2061796"/>
              <a:gd name="connsiteX20-1741" fmla="*/ 0 w 5761205"/>
              <a:gd name="connsiteY20-1742" fmla="*/ 0 h 2061796"/>
              <a:gd name="connsiteX0-1743" fmla="*/ 0 w 5761205"/>
              <a:gd name="connsiteY0-1744" fmla="*/ 0 h 2061796"/>
              <a:gd name="connsiteX1-1745" fmla="*/ 5761205 w 5761205"/>
              <a:gd name="connsiteY1-1746" fmla="*/ 53545 h 2061796"/>
              <a:gd name="connsiteX2-1747" fmla="*/ 5752162 w 5761205"/>
              <a:gd name="connsiteY2-1748" fmla="*/ 1639609 h 2061796"/>
              <a:gd name="connsiteX3-1749" fmla="*/ 5150297 w 5761205"/>
              <a:gd name="connsiteY3-1750" fmla="*/ 1633434 h 2061796"/>
              <a:gd name="connsiteX4-1751" fmla="*/ 4666139 w 5761205"/>
              <a:gd name="connsiteY4-1752" fmla="*/ 1615586 h 2061796"/>
              <a:gd name="connsiteX5-1753" fmla="*/ 4451639 w 5761205"/>
              <a:gd name="connsiteY5-1754" fmla="*/ 1615586 h 2061796"/>
              <a:gd name="connsiteX6-1755" fmla="*/ 4163594 w 5761205"/>
              <a:gd name="connsiteY6-1756" fmla="*/ 1669131 h 2061796"/>
              <a:gd name="connsiteX7-1757" fmla="*/ 3930708 w 5761205"/>
              <a:gd name="connsiteY7-1758" fmla="*/ 1579889 h 2061796"/>
              <a:gd name="connsiteX8-1759" fmla="*/ 3544607 w 5761205"/>
              <a:gd name="connsiteY8-1760" fmla="*/ 1597737 h 2061796"/>
              <a:gd name="connsiteX9-1761" fmla="*/ 3170763 w 5761205"/>
              <a:gd name="connsiteY9-1762" fmla="*/ 1597737 h 2061796"/>
              <a:gd name="connsiteX10-1763" fmla="*/ 2784662 w 5761205"/>
              <a:gd name="connsiteY10-1764" fmla="*/ 1686979 h 2061796"/>
              <a:gd name="connsiteX11-1765" fmla="*/ 2521134 w 5761205"/>
              <a:gd name="connsiteY11-1766" fmla="*/ 1758373 h 2061796"/>
              <a:gd name="connsiteX12-1767" fmla="*/ 2269861 w 5761205"/>
              <a:gd name="connsiteY12-1768" fmla="*/ 1686979 h 2061796"/>
              <a:gd name="connsiteX13-1769" fmla="*/ 1938917 w 5761205"/>
              <a:gd name="connsiteY13-1770" fmla="*/ 1936857 h 2061796"/>
              <a:gd name="connsiteX14-1771" fmla="*/ 1730546 w 5761205"/>
              <a:gd name="connsiteY14-1772" fmla="*/ 2061796 h 2061796"/>
              <a:gd name="connsiteX15-1773" fmla="*/ 1516045 w 5761205"/>
              <a:gd name="connsiteY15-1774" fmla="*/ 2008252 h 2061796"/>
              <a:gd name="connsiteX16-1775" fmla="*/ 1228002 w 5761205"/>
              <a:gd name="connsiteY16-1776" fmla="*/ 1919009 h 2061796"/>
              <a:gd name="connsiteX17-1777" fmla="*/ 609014 w 5761205"/>
              <a:gd name="connsiteY17-1778" fmla="*/ 2026100 h 2061796"/>
              <a:gd name="connsiteX18-1779" fmla="*/ 314841 w 5761205"/>
              <a:gd name="connsiteY18-1780" fmla="*/ 1954706 h 2061796"/>
              <a:gd name="connsiteX19-1781" fmla="*/ 0 w 5761205"/>
              <a:gd name="connsiteY19-1782" fmla="*/ 1896977 h 2061796"/>
              <a:gd name="connsiteX20-1783" fmla="*/ 0 w 5761205"/>
              <a:gd name="connsiteY20-1784" fmla="*/ 0 h 2061796"/>
              <a:gd name="connsiteX0-1785" fmla="*/ 0 w 5761205"/>
              <a:gd name="connsiteY0-1786" fmla="*/ 0 h 2061796"/>
              <a:gd name="connsiteX1-1787" fmla="*/ 5761205 w 5761205"/>
              <a:gd name="connsiteY1-1788" fmla="*/ 53545 h 2061796"/>
              <a:gd name="connsiteX2-1789" fmla="*/ 5752162 w 5761205"/>
              <a:gd name="connsiteY2-1790" fmla="*/ 1639609 h 2061796"/>
              <a:gd name="connsiteX3-1791" fmla="*/ 5150297 w 5761205"/>
              <a:gd name="connsiteY3-1792" fmla="*/ 1633434 h 2061796"/>
              <a:gd name="connsiteX4-1793" fmla="*/ 4666139 w 5761205"/>
              <a:gd name="connsiteY4-1794" fmla="*/ 1615586 h 2061796"/>
              <a:gd name="connsiteX5-1795" fmla="*/ 4451639 w 5761205"/>
              <a:gd name="connsiteY5-1796" fmla="*/ 1615586 h 2061796"/>
              <a:gd name="connsiteX6-1797" fmla="*/ 4163594 w 5761205"/>
              <a:gd name="connsiteY6-1798" fmla="*/ 1669131 h 2061796"/>
              <a:gd name="connsiteX7-1799" fmla="*/ 3930708 w 5761205"/>
              <a:gd name="connsiteY7-1800" fmla="*/ 1579889 h 2061796"/>
              <a:gd name="connsiteX8-1801" fmla="*/ 3544607 w 5761205"/>
              <a:gd name="connsiteY8-1802" fmla="*/ 1597737 h 2061796"/>
              <a:gd name="connsiteX9-1803" fmla="*/ 3170763 w 5761205"/>
              <a:gd name="connsiteY9-1804" fmla="*/ 1597737 h 2061796"/>
              <a:gd name="connsiteX10-1805" fmla="*/ 2784662 w 5761205"/>
              <a:gd name="connsiteY10-1806" fmla="*/ 1686979 h 2061796"/>
              <a:gd name="connsiteX11-1807" fmla="*/ 2521134 w 5761205"/>
              <a:gd name="connsiteY11-1808" fmla="*/ 1758373 h 2061796"/>
              <a:gd name="connsiteX12-1809" fmla="*/ 2269861 w 5761205"/>
              <a:gd name="connsiteY12-1810" fmla="*/ 1686979 h 2061796"/>
              <a:gd name="connsiteX13-1811" fmla="*/ 1932788 w 5761205"/>
              <a:gd name="connsiteY13-1812" fmla="*/ 2043948 h 2061796"/>
              <a:gd name="connsiteX14-1813" fmla="*/ 1730546 w 5761205"/>
              <a:gd name="connsiteY14-1814" fmla="*/ 2061796 h 2061796"/>
              <a:gd name="connsiteX15-1815" fmla="*/ 1516045 w 5761205"/>
              <a:gd name="connsiteY15-1816" fmla="*/ 2008252 h 2061796"/>
              <a:gd name="connsiteX16-1817" fmla="*/ 1228002 w 5761205"/>
              <a:gd name="connsiteY16-1818" fmla="*/ 1919009 h 2061796"/>
              <a:gd name="connsiteX17-1819" fmla="*/ 609014 w 5761205"/>
              <a:gd name="connsiteY17-1820" fmla="*/ 2026100 h 2061796"/>
              <a:gd name="connsiteX18-1821" fmla="*/ 314841 w 5761205"/>
              <a:gd name="connsiteY18-1822" fmla="*/ 1954706 h 2061796"/>
              <a:gd name="connsiteX19-1823" fmla="*/ 0 w 5761205"/>
              <a:gd name="connsiteY19-1824" fmla="*/ 1896977 h 2061796"/>
              <a:gd name="connsiteX20-1825" fmla="*/ 0 w 5761205"/>
              <a:gd name="connsiteY20-1826" fmla="*/ 0 h 2061796"/>
              <a:gd name="connsiteX0-1827" fmla="*/ 0 w 5761205"/>
              <a:gd name="connsiteY0-1828" fmla="*/ 0 h 2061796"/>
              <a:gd name="connsiteX1-1829" fmla="*/ 5761205 w 5761205"/>
              <a:gd name="connsiteY1-1830" fmla="*/ 53545 h 2061796"/>
              <a:gd name="connsiteX2-1831" fmla="*/ 5752162 w 5761205"/>
              <a:gd name="connsiteY2-1832" fmla="*/ 1639609 h 2061796"/>
              <a:gd name="connsiteX3-1833" fmla="*/ 5150297 w 5761205"/>
              <a:gd name="connsiteY3-1834" fmla="*/ 1633434 h 2061796"/>
              <a:gd name="connsiteX4-1835" fmla="*/ 4666139 w 5761205"/>
              <a:gd name="connsiteY4-1836" fmla="*/ 1615586 h 2061796"/>
              <a:gd name="connsiteX5-1837" fmla="*/ 4451639 w 5761205"/>
              <a:gd name="connsiteY5-1838" fmla="*/ 1615586 h 2061796"/>
              <a:gd name="connsiteX6-1839" fmla="*/ 4163594 w 5761205"/>
              <a:gd name="connsiteY6-1840" fmla="*/ 1669131 h 2061796"/>
              <a:gd name="connsiteX7-1841" fmla="*/ 3930708 w 5761205"/>
              <a:gd name="connsiteY7-1842" fmla="*/ 1579889 h 2061796"/>
              <a:gd name="connsiteX8-1843" fmla="*/ 3544607 w 5761205"/>
              <a:gd name="connsiteY8-1844" fmla="*/ 1597737 h 2061796"/>
              <a:gd name="connsiteX9-1845" fmla="*/ 3170763 w 5761205"/>
              <a:gd name="connsiteY9-1846" fmla="*/ 1597737 h 2061796"/>
              <a:gd name="connsiteX10-1847" fmla="*/ 2784662 w 5761205"/>
              <a:gd name="connsiteY10-1848" fmla="*/ 1686979 h 2061796"/>
              <a:gd name="connsiteX11-1849" fmla="*/ 2521134 w 5761205"/>
              <a:gd name="connsiteY11-1850" fmla="*/ 1758373 h 2061796"/>
              <a:gd name="connsiteX12-1851" fmla="*/ 2269861 w 5761205"/>
              <a:gd name="connsiteY12-1852" fmla="*/ 1686979 h 2061796"/>
              <a:gd name="connsiteX13-1853" fmla="*/ 1951174 w 5761205"/>
              <a:gd name="connsiteY13-1854" fmla="*/ 2043948 h 2061796"/>
              <a:gd name="connsiteX14-1855" fmla="*/ 1730546 w 5761205"/>
              <a:gd name="connsiteY14-1856" fmla="*/ 2061796 h 2061796"/>
              <a:gd name="connsiteX15-1857" fmla="*/ 1516045 w 5761205"/>
              <a:gd name="connsiteY15-1858" fmla="*/ 2008252 h 2061796"/>
              <a:gd name="connsiteX16-1859" fmla="*/ 1228002 w 5761205"/>
              <a:gd name="connsiteY16-1860" fmla="*/ 1919009 h 2061796"/>
              <a:gd name="connsiteX17-1861" fmla="*/ 609014 w 5761205"/>
              <a:gd name="connsiteY17-1862" fmla="*/ 2026100 h 2061796"/>
              <a:gd name="connsiteX18-1863" fmla="*/ 314841 w 5761205"/>
              <a:gd name="connsiteY18-1864" fmla="*/ 1954706 h 2061796"/>
              <a:gd name="connsiteX19-1865" fmla="*/ 0 w 5761205"/>
              <a:gd name="connsiteY19-1866" fmla="*/ 1896977 h 2061796"/>
              <a:gd name="connsiteX20-1867" fmla="*/ 0 w 5761205"/>
              <a:gd name="connsiteY20-1868" fmla="*/ 0 h 2061796"/>
              <a:gd name="connsiteX0-1869" fmla="*/ 0 w 5761205"/>
              <a:gd name="connsiteY0-1870" fmla="*/ 0 h 2061796"/>
              <a:gd name="connsiteX1-1871" fmla="*/ 5761205 w 5761205"/>
              <a:gd name="connsiteY1-1872" fmla="*/ 53545 h 2061796"/>
              <a:gd name="connsiteX2-1873" fmla="*/ 5752162 w 5761205"/>
              <a:gd name="connsiteY2-1874" fmla="*/ 1639609 h 2061796"/>
              <a:gd name="connsiteX3-1875" fmla="*/ 5150297 w 5761205"/>
              <a:gd name="connsiteY3-1876" fmla="*/ 1633434 h 2061796"/>
              <a:gd name="connsiteX4-1877" fmla="*/ 4666139 w 5761205"/>
              <a:gd name="connsiteY4-1878" fmla="*/ 1615586 h 2061796"/>
              <a:gd name="connsiteX5-1879" fmla="*/ 4451639 w 5761205"/>
              <a:gd name="connsiteY5-1880" fmla="*/ 1615586 h 2061796"/>
              <a:gd name="connsiteX6-1881" fmla="*/ 4163594 w 5761205"/>
              <a:gd name="connsiteY6-1882" fmla="*/ 1669131 h 2061796"/>
              <a:gd name="connsiteX7-1883" fmla="*/ 3930708 w 5761205"/>
              <a:gd name="connsiteY7-1884" fmla="*/ 1579889 h 2061796"/>
              <a:gd name="connsiteX8-1885" fmla="*/ 3544607 w 5761205"/>
              <a:gd name="connsiteY8-1886" fmla="*/ 1597737 h 2061796"/>
              <a:gd name="connsiteX9-1887" fmla="*/ 3170763 w 5761205"/>
              <a:gd name="connsiteY9-1888" fmla="*/ 1597737 h 2061796"/>
              <a:gd name="connsiteX10-1889" fmla="*/ 2784662 w 5761205"/>
              <a:gd name="connsiteY10-1890" fmla="*/ 1686979 h 2061796"/>
              <a:gd name="connsiteX11-1891" fmla="*/ 2521134 w 5761205"/>
              <a:gd name="connsiteY11-1892" fmla="*/ 1758373 h 2061796"/>
              <a:gd name="connsiteX12-1893" fmla="*/ 2269861 w 5761205"/>
              <a:gd name="connsiteY12-1894" fmla="*/ 1686979 h 2061796"/>
              <a:gd name="connsiteX13-1895" fmla="*/ 1932788 w 5761205"/>
              <a:gd name="connsiteY13-1896" fmla="*/ 2043948 h 2061796"/>
              <a:gd name="connsiteX14-1897" fmla="*/ 1730546 w 5761205"/>
              <a:gd name="connsiteY14-1898" fmla="*/ 2061796 h 2061796"/>
              <a:gd name="connsiteX15-1899" fmla="*/ 1516045 w 5761205"/>
              <a:gd name="connsiteY15-1900" fmla="*/ 2008252 h 2061796"/>
              <a:gd name="connsiteX16-1901" fmla="*/ 1228002 w 5761205"/>
              <a:gd name="connsiteY16-1902" fmla="*/ 1919009 h 2061796"/>
              <a:gd name="connsiteX17-1903" fmla="*/ 609014 w 5761205"/>
              <a:gd name="connsiteY17-1904" fmla="*/ 2026100 h 2061796"/>
              <a:gd name="connsiteX18-1905" fmla="*/ 314841 w 5761205"/>
              <a:gd name="connsiteY18-1906" fmla="*/ 1954706 h 2061796"/>
              <a:gd name="connsiteX19-1907" fmla="*/ 0 w 5761205"/>
              <a:gd name="connsiteY19-1908" fmla="*/ 1896977 h 2061796"/>
              <a:gd name="connsiteX20-1909" fmla="*/ 0 w 5761205"/>
              <a:gd name="connsiteY20-1910" fmla="*/ 0 h 2061796"/>
              <a:gd name="connsiteX0-1911" fmla="*/ 0 w 5761205"/>
              <a:gd name="connsiteY0-1912" fmla="*/ 0 h 2061796"/>
              <a:gd name="connsiteX1-1913" fmla="*/ 5761205 w 5761205"/>
              <a:gd name="connsiteY1-1914" fmla="*/ 53545 h 2061796"/>
              <a:gd name="connsiteX2-1915" fmla="*/ 5752162 w 5761205"/>
              <a:gd name="connsiteY2-1916" fmla="*/ 1639609 h 2061796"/>
              <a:gd name="connsiteX3-1917" fmla="*/ 5150297 w 5761205"/>
              <a:gd name="connsiteY3-1918" fmla="*/ 1633434 h 2061796"/>
              <a:gd name="connsiteX4-1919" fmla="*/ 4666139 w 5761205"/>
              <a:gd name="connsiteY4-1920" fmla="*/ 1615586 h 2061796"/>
              <a:gd name="connsiteX5-1921" fmla="*/ 4451639 w 5761205"/>
              <a:gd name="connsiteY5-1922" fmla="*/ 1615586 h 2061796"/>
              <a:gd name="connsiteX6-1923" fmla="*/ 4163594 w 5761205"/>
              <a:gd name="connsiteY6-1924" fmla="*/ 1669131 h 2061796"/>
              <a:gd name="connsiteX7-1925" fmla="*/ 3930708 w 5761205"/>
              <a:gd name="connsiteY7-1926" fmla="*/ 1579889 h 2061796"/>
              <a:gd name="connsiteX8-1927" fmla="*/ 3544607 w 5761205"/>
              <a:gd name="connsiteY8-1928" fmla="*/ 1597737 h 2061796"/>
              <a:gd name="connsiteX9-1929" fmla="*/ 3170763 w 5761205"/>
              <a:gd name="connsiteY9-1930" fmla="*/ 1597737 h 2061796"/>
              <a:gd name="connsiteX10-1931" fmla="*/ 2784662 w 5761205"/>
              <a:gd name="connsiteY10-1932" fmla="*/ 1686979 h 2061796"/>
              <a:gd name="connsiteX11-1933" fmla="*/ 2521134 w 5761205"/>
              <a:gd name="connsiteY11-1934" fmla="*/ 1758373 h 2061796"/>
              <a:gd name="connsiteX12-1935" fmla="*/ 2269861 w 5761205"/>
              <a:gd name="connsiteY12-1936" fmla="*/ 1686979 h 2061796"/>
              <a:gd name="connsiteX13-1937" fmla="*/ 1945045 w 5761205"/>
              <a:gd name="connsiteY13-1938" fmla="*/ 2026099 h 2061796"/>
              <a:gd name="connsiteX14-1939" fmla="*/ 1730546 w 5761205"/>
              <a:gd name="connsiteY14-1940" fmla="*/ 2061796 h 2061796"/>
              <a:gd name="connsiteX15-1941" fmla="*/ 1516045 w 5761205"/>
              <a:gd name="connsiteY15-1942" fmla="*/ 2008252 h 2061796"/>
              <a:gd name="connsiteX16-1943" fmla="*/ 1228002 w 5761205"/>
              <a:gd name="connsiteY16-1944" fmla="*/ 1919009 h 2061796"/>
              <a:gd name="connsiteX17-1945" fmla="*/ 609014 w 5761205"/>
              <a:gd name="connsiteY17-1946" fmla="*/ 2026100 h 2061796"/>
              <a:gd name="connsiteX18-1947" fmla="*/ 314841 w 5761205"/>
              <a:gd name="connsiteY18-1948" fmla="*/ 1954706 h 2061796"/>
              <a:gd name="connsiteX19-1949" fmla="*/ 0 w 5761205"/>
              <a:gd name="connsiteY19-1950" fmla="*/ 1896977 h 2061796"/>
              <a:gd name="connsiteX20-1951" fmla="*/ 0 w 5761205"/>
              <a:gd name="connsiteY20-1952" fmla="*/ 0 h 2061796"/>
              <a:gd name="connsiteX0-1953" fmla="*/ 0 w 5761205"/>
              <a:gd name="connsiteY0-1954" fmla="*/ 0 h 2061796"/>
              <a:gd name="connsiteX1-1955" fmla="*/ 5761205 w 5761205"/>
              <a:gd name="connsiteY1-1956" fmla="*/ 53545 h 2061796"/>
              <a:gd name="connsiteX2-1957" fmla="*/ 5752162 w 5761205"/>
              <a:gd name="connsiteY2-1958" fmla="*/ 1639609 h 2061796"/>
              <a:gd name="connsiteX3-1959" fmla="*/ 5150297 w 5761205"/>
              <a:gd name="connsiteY3-1960" fmla="*/ 1633434 h 2061796"/>
              <a:gd name="connsiteX4-1961" fmla="*/ 4666139 w 5761205"/>
              <a:gd name="connsiteY4-1962" fmla="*/ 1615586 h 2061796"/>
              <a:gd name="connsiteX5-1963" fmla="*/ 4451639 w 5761205"/>
              <a:gd name="connsiteY5-1964" fmla="*/ 1615586 h 2061796"/>
              <a:gd name="connsiteX6-1965" fmla="*/ 4163594 w 5761205"/>
              <a:gd name="connsiteY6-1966" fmla="*/ 1669131 h 2061796"/>
              <a:gd name="connsiteX7-1967" fmla="*/ 3930708 w 5761205"/>
              <a:gd name="connsiteY7-1968" fmla="*/ 1579889 h 2061796"/>
              <a:gd name="connsiteX8-1969" fmla="*/ 3544607 w 5761205"/>
              <a:gd name="connsiteY8-1970" fmla="*/ 1597737 h 2061796"/>
              <a:gd name="connsiteX9-1971" fmla="*/ 3170763 w 5761205"/>
              <a:gd name="connsiteY9-1972" fmla="*/ 1597737 h 2061796"/>
              <a:gd name="connsiteX10-1973" fmla="*/ 2784662 w 5761205"/>
              <a:gd name="connsiteY10-1974" fmla="*/ 1686979 h 2061796"/>
              <a:gd name="connsiteX11-1975" fmla="*/ 2521134 w 5761205"/>
              <a:gd name="connsiteY11-1976" fmla="*/ 1758373 h 2061796"/>
              <a:gd name="connsiteX12-1977" fmla="*/ 2269861 w 5761205"/>
              <a:gd name="connsiteY12-1978" fmla="*/ 1686979 h 2061796"/>
              <a:gd name="connsiteX13-1979" fmla="*/ 1945045 w 5761205"/>
              <a:gd name="connsiteY13-1980" fmla="*/ 1990402 h 2061796"/>
              <a:gd name="connsiteX14-1981" fmla="*/ 1730546 w 5761205"/>
              <a:gd name="connsiteY14-1982" fmla="*/ 2061796 h 2061796"/>
              <a:gd name="connsiteX15-1983" fmla="*/ 1516045 w 5761205"/>
              <a:gd name="connsiteY15-1984" fmla="*/ 2008252 h 2061796"/>
              <a:gd name="connsiteX16-1985" fmla="*/ 1228002 w 5761205"/>
              <a:gd name="connsiteY16-1986" fmla="*/ 1919009 h 2061796"/>
              <a:gd name="connsiteX17-1987" fmla="*/ 609014 w 5761205"/>
              <a:gd name="connsiteY17-1988" fmla="*/ 2026100 h 2061796"/>
              <a:gd name="connsiteX18-1989" fmla="*/ 314841 w 5761205"/>
              <a:gd name="connsiteY18-1990" fmla="*/ 1954706 h 2061796"/>
              <a:gd name="connsiteX19-1991" fmla="*/ 0 w 5761205"/>
              <a:gd name="connsiteY19-1992" fmla="*/ 1896977 h 2061796"/>
              <a:gd name="connsiteX20-1993" fmla="*/ 0 w 5761205"/>
              <a:gd name="connsiteY20-1994" fmla="*/ 0 h 2061796"/>
              <a:gd name="connsiteX0-1995" fmla="*/ 0 w 5761205"/>
              <a:gd name="connsiteY0-1996" fmla="*/ 0 h 2061796"/>
              <a:gd name="connsiteX1-1997" fmla="*/ 5761205 w 5761205"/>
              <a:gd name="connsiteY1-1998" fmla="*/ 53545 h 2061796"/>
              <a:gd name="connsiteX2-1999" fmla="*/ 5752162 w 5761205"/>
              <a:gd name="connsiteY2-2000" fmla="*/ 1639609 h 2061796"/>
              <a:gd name="connsiteX3-2001" fmla="*/ 5150297 w 5761205"/>
              <a:gd name="connsiteY3-2002" fmla="*/ 1633434 h 2061796"/>
              <a:gd name="connsiteX4-2003" fmla="*/ 4666139 w 5761205"/>
              <a:gd name="connsiteY4-2004" fmla="*/ 1615586 h 2061796"/>
              <a:gd name="connsiteX5-2005" fmla="*/ 4451639 w 5761205"/>
              <a:gd name="connsiteY5-2006" fmla="*/ 1615586 h 2061796"/>
              <a:gd name="connsiteX6-2007" fmla="*/ 4163594 w 5761205"/>
              <a:gd name="connsiteY6-2008" fmla="*/ 1669131 h 2061796"/>
              <a:gd name="connsiteX7-2009" fmla="*/ 3930708 w 5761205"/>
              <a:gd name="connsiteY7-2010" fmla="*/ 1579889 h 2061796"/>
              <a:gd name="connsiteX8-2011" fmla="*/ 3544607 w 5761205"/>
              <a:gd name="connsiteY8-2012" fmla="*/ 1597737 h 2061796"/>
              <a:gd name="connsiteX9-2013" fmla="*/ 3170763 w 5761205"/>
              <a:gd name="connsiteY9-2014" fmla="*/ 1597737 h 2061796"/>
              <a:gd name="connsiteX10-2015" fmla="*/ 2784662 w 5761205"/>
              <a:gd name="connsiteY10-2016" fmla="*/ 1686979 h 2061796"/>
              <a:gd name="connsiteX11-2017" fmla="*/ 2521134 w 5761205"/>
              <a:gd name="connsiteY11-2018" fmla="*/ 1758373 h 2061796"/>
              <a:gd name="connsiteX12-2019" fmla="*/ 2269861 w 5761205"/>
              <a:gd name="connsiteY12-2020" fmla="*/ 1686979 h 2061796"/>
              <a:gd name="connsiteX13-2021" fmla="*/ 1938917 w 5761205"/>
              <a:gd name="connsiteY13-2022" fmla="*/ 2061796 h 2061796"/>
              <a:gd name="connsiteX14-2023" fmla="*/ 1730546 w 5761205"/>
              <a:gd name="connsiteY14-2024" fmla="*/ 2061796 h 2061796"/>
              <a:gd name="connsiteX15-2025" fmla="*/ 1516045 w 5761205"/>
              <a:gd name="connsiteY15-2026" fmla="*/ 2008252 h 2061796"/>
              <a:gd name="connsiteX16-2027" fmla="*/ 1228002 w 5761205"/>
              <a:gd name="connsiteY16-2028" fmla="*/ 1919009 h 2061796"/>
              <a:gd name="connsiteX17-2029" fmla="*/ 609014 w 5761205"/>
              <a:gd name="connsiteY17-2030" fmla="*/ 2026100 h 2061796"/>
              <a:gd name="connsiteX18-2031" fmla="*/ 314841 w 5761205"/>
              <a:gd name="connsiteY18-2032" fmla="*/ 1954706 h 2061796"/>
              <a:gd name="connsiteX19-2033" fmla="*/ 0 w 5761205"/>
              <a:gd name="connsiteY19-2034" fmla="*/ 1896977 h 2061796"/>
              <a:gd name="connsiteX20-2035" fmla="*/ 0 w 5761205"/>
              <a:gd name="connsiteY20-2036" fmla="*/ 0 h 2061796"/>
              <a:gd name="connsiteX0-2037" fmla="*/ 0 w 5761205"/>
              <a:gd name="connsiteY0-2038" fmla="*/ 0 h 2061796"/>
              <a:gd name="connsiteX1-2039" fmla="*/ 5761205 w 5761205"/>
              <a:gd name="connsiteY1-2040" fmla="*/ 53545 h 2061796"/>
              <a:gd name="connsiteX2-2041" fmla="*/ 5752162 w 5761205"/>
              <a:gd name="connsiteY2-2042" fmla="*/ 1639609 h 2061796"/>
              <a:gd name="connsiteX3-2043" fmla="*/ 5150297 w 5761205"/>
              <a:gd name="connsiteY3-2044" fmla="*/ 1633434 h 2061796"/>
              <a:gd name="connsiteX4-2045" fmla="*/ 4666139 w 5761205"/>
              <a:gd name="connsiteY4-2046" fmla="*/ 1615586 h 2061796"/>
              <a:gd name="connsiteX5-2047" fmla="*/ 4451639 w 5761205"/>
              <a:gd name="connsiteY5-2048" fmla="*/ 1615586 h 2061796"/>
              <a:gd name="connsiteX6-2049" fmla="*/ 4163594 w 5761205"/>
              <a:gd name="connsiteY6-2050" fmla="*/ 1669131 h 2061796"/>
              <a:gd name="connsiteX7-2051" fmla="*/ 3930708 w 5761205"/>
              <a:gd name="connsiteY7-2052" fmla="*/ 1579889 h 2061796"/>
              <a:gd name="connsiteX8-2053" fmla="*/ 3544607 w 5761205"/>
              <a:gd name="connsiteY8-2054" fmla="*/ 1597737 h 2061796"/>
              <a:gd name="connsiteX9-2055" fmla="*/ 3170763 w 5761205"/>
              <a:gd name="connsiteY9-2056" fmla="*/ 1597737 h 2061796"/>
              <a:gd name="connsiteX10-2057" fmla="*/ 2784662 w 5761205"/>
              <a:gd name="connsiteY10-2058" fmla="*/ 1686979 h 2061796"/>
              <a:gd name="connsiteX11-2059" fmla="*/ 2521134 w 5761205"/>
              <a:gd name="connsiteY11-2060" fmla="*/ 1758373 h 2061796"/>
              <a:gd name="connsiteX12-2061" fmla="*/ 2269861 w 5761205"/>
              <a:gd name="connsiteY12-2062" fmla="*/ 1686979 h 2061796"/>
              <a:gd name="connsiteX13-2063" fmla="*/ 1938917 w 5761205"/>
              <a:gd name="connsiteY13-2064" fmla="*/ 2008251 h 2061796"/>
              <a:gd name="connsiteX14-2065" fmla="*/ 1730546 w 5761205"/>
              <a:gd name="connsiteY14-2066" fmla="*/ 2061796 h 2061796"/>
              <a:gd name="connsiteX15-2067" fmla="*/ 1516045 w 5761205"/>
              <a:gd name="connsiteY15-2068" fmla="*/ 2008252 h 2061796"/>
              <a:gd name="connsiteX16-2069" fmla="*/ 1228002 w 5761205"/>
              <a:gd name="connsiteY16-2070" fmla="*/ 1919009 h 2061796"/>
              <a:gd name="connsiteX17-2071" fmla="*/ 609014 w 5761205"/>
              <a:gd name="connsiteY17-2072" fmla="*/ 2026100 h 2061796"/>
              <a:gd name="connsiteX18-2073" fmla="*/ 314841 w 5761205"/>
              <a:gd name="connsiteY18-2074" fmla="*/ 1954706 h 2061796"/>
              <a:gd name="connsiteX19-2075" fmla="*/ 0 w 5761205"/>
              <a:gd name="connsiteY19-2076" fmla="*/ 1896977 h 2061796"/>
              <a:gd name="connsiteX20-2077" fmla="*/ 0 w 5761205"/>
              <a:gd name="connsiteY20-2078" fmla="*/ 0 h 2061796"/>
              <a:gd name="connsiteX0-2079" fmla="*/ 0 w 5761205"/>
              <a:gd name="connsiteY0-2080" fmla="*/ 0 h 2115341"/>
              <a:gd name="connsiteX1-2081" fmla="*/ 5761205 w 5761205"/>
              <a:gd name="connsiteY1-2082" fmla="*/ 53545 h 2115341"/>
              <a:gd name="connsiteX2-2083" fmla="*/ 5752162 w 5761205"/>
              <a:gd name="connsiteY2-2084" fmla="*/ 1639609 h 2115341"/>
              <a:gd name="connsiteX3-2085" fmla="*/ 5150297 w 5761205"/>
              <a:gd name="connsiteY3-2086" fmla="*/ 1633434 h 2115341"/>
              <a:gd name="connsiteX4-2087" fmla="*/ 4666139 w 5761205"/>
              <a:gd name="connsiteY4-2088" fmla="*/ 1615586 h 2115341"/>
              <a:gd name="connsiteX5-2089" fmla="*/ 4451639 w 5761205"/>
              <a:gd name="connsiteY5-2090" fmla="*/ 1615586 h 2115341"/>
              <a:gd name="connsiteX6-2091" fmla="*/ 4163594 w 5761205"/>
              <a:gd name="connsiteY6-2092" fmla="*/ 1669131 h 2115341"/>
              <a:gd name="connsiteX7-2093" fmla="*/ 3930708 w 5761205"/>
              <a:gd name="connsiteY7-2094" fmla="*/ 1579889 h 2115341"/>
              <a:gd name="connsiteX8-2095" fmla="*/ 3544607 w 5761205"/>
              <a:gd name="connsiteY8-2096" fmla="*/ 1597737 h 2115341"/>
              <a:gd name="connsiteX9-2097" fmla="*/ 3170763 w 5761205"/>
              <a:gd name="connsiteY9-2098" fmla="*/ 1597737 h 2115341"/>
              <a:gd name="connsiteX10-2099" fmla="*/ 2784662 w 5761205"/>
              <a:gd name="connsiteY10-2100" fmla="*/ 1686979 h 2115341"/>
              <a:gd name="connsiteX11-2101" fmla="*/ 2521134 w 5761205"/>
              <a:gd name="connsiteY11-2102" fmla="*/ 1758373 h 2115341"/>
              <a:gd name="connsiteX12-2103" fmla="*/ 2269862 w 5761205"/>
              <a:gd name="connsiteY12-2104" fmla="*/ 2115341 h 2115341"/>
              <a:gd name="connsiteX13-2105" fmla="*/ 1938917 w 5761205"/>
              <a:gd name="connsiteY13-2106" fmla="*/ 2008251 h 2115341"/>
              <a:gd name="connsiteX14-2107" fmla="*/ 1730546 w 5761205"/>
              <a:gd name="connsiteY14-2108" fmla="*/ 2061796 h 2115341"/>
              <a:gd name="connsiteX15-2109" fmla="*/ 1516045 w 5761205"/>
              <a:gd name="connsiteY15-2110" fmla="*/ 2008252 h 2115341"/>
              <a:gd name="connsiteX16-2111" fmla="*/ 1228002 w 5761205"/>
              <a:gd name="connsiteY16-2112" fmla="*/ 1919009 h 2115341"/>
              <a:gd name="connsiteX17-2113" fmla="*/ 609014 w 5761205"/>
              <a:gd name="connsiteY17-2114" fmla="*/ 2026100 h 2115341"/>
              <a:gd name="connsiteX18-2115" fmla="*/ 314841 w 5761205"/>
              <a:gd name="connsiteY18-2116" fmla="*/ 1954706 h 2115341"/>
              <a:gd name="connsiteX19-2117" fmla="*/ 0 w 5761205"/>
              <a:gd name="connsiteY19-2118" fmla="*/ 1896977 h 2115341"/>
              <a:gd name="connsiteX20-2119" fmla="*/ 0 w 5761205"/>
              <a:gd name="connsiteY20-2120" fmla="*/ 0 h 2115341"/>
              <a:gd name="connsiteX0-2121" fmla="*/ 0 w 5761205"/>
              <a:gd name="connsiteY0-2122" fmla="*/ 0 h 2061796"/>
              <a:gd name="connsiteX1-2123" fmla="*/ 5761205 w 5761205"/>
              <a:gd name="connsiteY1-2124" fmla="*/ 53545 h 2061796"/>
              <a:gd name="connsiteX2-2125" fmla="*/ 5752162 w 5761205"/>
              <a:gd name="connsiteY2-2126" fmla="*/ 1639609 h 2061796"/>
              <a:gd name="connsiteX3-2127" fmla="*/ 5150297 w 5761205"/>
              <a:gd name="connsiteY3-2128" fmla="*/ 1633434 h 2061796"/>
              <a:gd name="connsiteX4-2129" fmla="*/ 4666139 w 5761205"/>
              <a:gd name="connsiteY4-2130" fmla="*/ 1615586 h 2061796"/>
              <a:gd name="connsiteX5-2131" fmla="*/ 4451639 w 5761205"/>
              <a:gd name="connsiteY5-2132" fmla="*/ 1615586 h 2061796"/>
              <a:gd name="connsiteX6-2133" fmla="*/ 4163594 w 5761205"/>
              <a:gd name="connsiteY6-2134" fmla="*/ 1669131 h 2061796"/>
              <a:gd name="connsiteX7-2135" fmla="*/ 3930708 w 5761205"/>
              <a:gd name="connsiteY7-2136" fmla="*/ 1579889 h 2061796"/>
              <a:gd name="connsiteX8-2137" fmla="*/ 3544607 w 5761205"/>
              <a:gd name="connsiteY8-2138" fmla="*/ 1597737 h 2061796"/>
              <a:gd name="connsiteX9-2139" fmla="*/ 3170763 w 5761205"/>
              <a:gd name="connsiteY9-2140" fmla="*/ 1597737 h 2061796"/>
              <a:gd name="connsiteX10-2141" fmla="*/ 2784662 w 5761205"/>
              <a:gd name="connsiteY10-2142" fmla="*/ 1686979 h 2061796"/>
              <a:gd name="connsiteX11-2143" fmla="*/ 2521134 w 5761205"/>
              <a:gd name="connsiteY11-2144" fmla="*/ 1758373 h 2061796"/>
              <a:gd name="connsiteX12-2145" fmla="*/ 2269863 w 5761205"/>
              <a:gd name="connsiteY12-2146" fmla="*/ 2061796 h 2061796"/>
              <a:gd name="connsiteX13-2147" fmla="*/ 1938917 w 5761205"/>
              <a:gd name="connsiteY13-2148" fmla="*/ 2008251 h 2061796"/>
              <a:gd name="connsiteX14-2149" fmla="*/ 1730546 w 5761205"/>
              <a:gd name="connsiteY14-2150" fmla="*/ 2061796 h 2061796"/>
              <a:gd name="connsiteX15-2151" fmla="*/ 1516045 w 5761205"/>
              <a:gd name="connsiteY15-2152" fmla="*/ 2008252 h 2061796"/>
              <a:gd name="connsiteX16-2153" fmla="*/ 1228002 w 5761205"/>
              <a:gd name="connsiteY16-2154" fmla="*/ 1919009 h 2061796"/>
              <a:gd name="connsiteX17-2155" fmla="*/ 609014 w 5761205"/>
              <a:gd name="connsiteY17-2156" fmla="*/ 2026100 h 2061796"/>
              <a:gd name="connsiteX18-2157" fmla="*/ 314841 w 5761205"/>
              <a:gd name="connsiteY18-2158" fmla="*/ 1954706 h 2061796"/>
              <a:gd name="connsiteX19-2159" fmla="*/ 0 w 5761205"/>
              <a:gd name="connsiteY19-2160" fmla="*/ 1896977 h 2061796"/>
              <a:gd name="connsiteX20-2161" fmla="*/ 0 w 5761205"/>
              <a:gd name="connsiteY20-2162" fmla="*/ 0 h 2061796"/>
              <a:gd name="connsiteX0-2163" fmla="*/ 0 w 5761205"/>
              <a:gd name="connsiteY0-2164" fmla="*/ 0 h 2061796"/>
              <a:gd name="connsiteX1-2165" fmla="*/ 5761205 w 5761205"/>
              <a:gd name="connsiteY1-2166" fmla="*/ 53545 h 2061796"/>
              <a:gd name="connsiteX2-2167" fmla="*/ 5752162 w 5761205"/>
              <a:gd name="connsiteY2-2168" fmla="*/ 1639609 h 2061796"/>
              <a:gd name="connsiteX3-2169" fmla="*/ 5150297 w 5761205"/>
              <a:gd name="connsiteY3-2170" fmla="*/ 1633434 h 2061796"/>
              <a:gd name="connsiteX4-2171" fmla="*/ 4666139 w 5761205"/>
              <a:gd name="connsiteY4-2172" fmla="*/ 1615586 h 2061796"/>
              <a:gd name="connsiteX5-2173" fmla="*/ 4451639 w 5761205"/>
              <a:gd name="connsiteY5-2174" fmla="*/ 1615586 h 2061796"/>
              <a:gd name="connsiteX6-2175" fmla="*/ 4163594 w 5761205"/>
              <a:gd name="connsiteY6-2176" fmla="*/ 1669131 h 2061796"/>
              <a:gd name="connsiteX7-2177" fmla="*/ 3930708 w 5761205"/>
              <a:gd name="connsiteY7-2178" fmla="*/ 1579889 h 2061796"/>
              <a:gd name="connsiteX8-2179" fmla="*/ 3544607 w 5761205"/>
              <a:gd name="connsiteY8-2180" fmla="*/ 1597737 h 2061796"/>
              <a:gd name="connsiteX9-2181" fmla="*/ 3170763 w 5761205"/>
              <a:gd name="connsiteY9-2182" fmla="*/ 1597737 h 2061796"/>
              <a:gd name="connsiteX10-2183" fmla="*/ 2784662 w 5761205"/>
              <a:gd name="connsiteY10-2184" fmla="*/ 1686979 h 2061796"/>
              <a:gd name="connsiteX11-2185" fmla="*/ 2527263 w 5761205"/>
              <a:gd name="connsiteY11-2186" fmla="*/ 1972554 h 2061796"/>
              <a:gd name="connsiteX12-2187" fmla="*/ 2269863 w 5761205"/>
              <a:gd name="connsiteY12-2188" fmla="*/ 2061796 h 2061796"/>
              <a:gd name="connsiteX13-2189" fmla="*/ 1938917 w 5761205"/>
              <a:gd name="connsiteY13-2190" fmla="*/ 2008251 h 2061796"/>
              <a:gd name="connsiteX14-2191" fmla="*/ 1730546 w 5761205"/>
              <a:gd name="connsiteY14-2192" fmla="*/ 2061796 h 2061796"/>
              <a:gd name="connsiteX15-2193" fmla="*/ 1516045 w 5761205"/>
              <a:gd name="connsiteY15-2194" fmla="*/ 2008252 h 2061796"/>
              <a:gd name="connsiteX16-2195" fmla="*/ 1228002 w 5761205"/>
              <a:gd name="connsiteY16-2196" fmla="*/ 1919009 h 2061796"/>
              <a:gd name="connsiteX17-2197" fmla="*/ 609014 w 5761205"/>
              <a:gd name="connsiteY17-2198" fmla="*/ 2026100 h 2061796"/>
              <a:gd name="connsiteX18-2199" fmla="*/ 314841 w 5761205"/>
              <a:gd name="connsiteY18-2200" fmla="*/ 1954706 h 2061796"/>
              <a:gd name="connsiteX19-2201" fmla="*/ 0 w 5761205"/>
              <a:gd name="connsiteY19-2202" fmla="*/ 1896977 h 2061796"/>
              <a:gd name="connsiteX20-2203" fmla="*/ 0 w 5761205"/>
              <a:gd name="connsiteY20-2204" fmla="*/ 0 h 2061796"/>
              <a:gd name="connsiteX0-2205" fmla="*/ 0 w 5761205"/>
              <a:gd name="connsiteY0-2206" fmla="*/ 0 h 2061796"/>
              <a:gd name="connsiteX1-2207" fmla="*/ 5761205 w 5761205"/>
              <a:gd name="connsiteY1-2208" fmla="*/ 53545 h 2061796"/>
              <a:gd name="connsiteX2-2209" fmla="*/ 5752162 w 5761205"/>
              <a:gd name="connsiteY2-2210" fmla="*/ 1639609 h 2061796"/>
              <a:gd name="connsiteX3-2211" fmla="*/ 5150297 w 5761205"/>
              <a:gd name="connsiteY3-2212" fmla="*/ 1633434 h 2061796"/>
              <a:gd name="connsiteX4-2213" fmla="*/ 4666139 w 5761205"/>
              <a:gd name="connsiteY4-2214" fmla="*/ 1615586 h 2061796"/>
              <a:gd name="connsiteX5-2215" fmla="*/ 4451639 w 5761205"/>
              <a:gd name="connsiteY5-2216" fmla="*/ 1615586 h 2061796"/>
              <a:gd name="connsiteX6-2217" fmla="*/ 4163594 w 5761205"/>
              <a:gd name="connsiteY6-2218" fmla="*/ 1669131 h 2061796"/>
              <a:gd name="connsiteX7-2219" fmla="*/ 3930708 w 5761205"/>
              <a:gd name="connsiteY7-2220" fmla="*/ 1579889 h 2061796"/>
              <a:gd name="connsiteX8-2221" fmla="*/ 3544607 w 5761205"/>
              <a:gd name="connsiteY8-2222" fmla="*/ 1597737 h 2061796"/>
              <a:gd name="connsiteX9-2223" fmla="*/ 3170763 w 5761205"/>
              <a:gd name="connsiteY9-2224" fmla="*/ 1597737 h 2061796"/>
              <a:gd name="connsiteX10-2225" fmla="*/ 2784662 w 5761205"/>
              <a:gd name="connsiteY10-2226" fmla="*/ 1686979 h 2061796"/>
              <a:gd name="connsiteX11-2227" fmla="*/ 2508877 w 5761205"/>
              <a:gd name="connsiteY11-2228" fmla="*/ 1990402 h 2061796"/>
              <a:gd name="connsiteX12-2229" fmla="*/ 2269863 w 5761205"/>
              <a:gd name="connsiteY12-2230" fmla="*/ 2061796 h 2061796"/>
              <a:gd name="connsiteX13-2231" fmla="*/ 1938917 w 5761205"/>
              <a:gd name="connsiteY13-2232" fmla="*/ 2008251 h 2061796"/>
              <a:gd name="connsiteX14-2233" fmla="*/ 1730546 w 5761205"/>
              <a:gd name="connsiteY14-2234" fmla="*/ 2061796 h 2061796"/>
              <a:gd name="connsiteX15-2235" fmla="*/ 1516045 w 5761205"/>
              <a:gd name="connsiteY15-2236" fmla="*/ 2008252 h 2061796"/>
              <a:gd name="connsiteX16-2237" fmla="*/ 1228002 w 5761205"/>
              <a:gd name="connsiteY16-2238" fmla="*/ 1919009 h 2061796"/>
              <a:gd name="connsiteX17-2239" fmla="*/ 609014 w 5761205"/>
              <a:gd name="connsiteY17-2240" fmla="*/ 2026100 h 2061796"/>
              <a:gd name="connsiteX18-2241" fmla="*/ 314841 w 5761205"/>
              <a:gd name="connsiteY18-2242" fmla="*/ 1954706 h 2061796"/>
              <a:gd name="connsiteX19-2243" fmla="*/ 0 w 5761205"/>
              <a:gd name="connsiteY19-2244" fmla="*/ 1896977 h 2061796"/>
              <a:gd name="connsiteX20-2245" fmla="*/ 0 w 5761205"/>
              <a:gd name="connsiteY20-2246" fmla="*/ 0 h 2061796"/>
              <a:gd name="connsiteX0-2247" fmla="*/ 0 w 5761205"/>
              <a:gd name="connsiteY0-2248" fmla="*/ 0 h 2061796"/>
              <a:gd name="connsiteX1-2249" fmla="*/ 5761205 w 5761205"/>
              <a:gd name="connsiteY1-2250" fmla="*/ 53545 h 2061796"/>
              <a:gd name="connsiteX2-2251" fmla="*/ 5752162 w 5761205"/>
              <a:gd name="connsiteY2-2252" fmla="*/ 1639609 h 2061796"/>
              <a:gd name="connsiteX3-2253" fmla="*/ 5150297 w 5761205"/>
              <a:gd name="connsiteY3-2254" fmla="*/ 1633434 h 2061796"/>
              <a:gd name="connsiteX4-2255" fmla="*/ 4666139 w 5761205"/>
              <a:gd name="connsiteY4-2256" fmla="*/ 1615586 h 2061796"/>
              <a:gd name="connsiteX5-2257" fmla="*/ 4451639 w 5761205"/>
              <a:gd name="connsiteY5-2258" fmla="*/ 1615586 h 2061796"/>
              <a:gd name="connsiteX6-2259" fmla="*/ 4163594 w 5761205"/>
              <a:gd name="connsiteY6-2260" fmla="*/ 1669131 h 2061796"/>
              <a:gd name="connsiteX7-2261" fmla="*/ 3930708 w 5761205"/>
              <a:gd name="connsiteY7-2262" fmla="*/ 1579889 h 2061796"/>
              <a:gd name="connsiteX8-2263" fmla="*/ 3544607 w 5761205"/>
              <a:gd name="connsiteY8-2264" fmla="*/ 1597737 h 2061796"/>
              <a:gd name="connsiteX9-2265" fmla="*/ 3170763 w 5761205"/>
              <a:gd name="connsiteY9-2266" fmla="*/ 1597737 h 2061796"/>
              <a:gd name="connsiteX10-2267" fmla="*/ 2784662 w 5761205"/>
              <a:gd name="connsiteY10-2268" fmla="*/ 1686979 h 2061796"/>
              <a:gd name="connsiteX11-2269" fmla="*/ 2515006 w 5761205"/>
              <a:gd name="connsiteY11-2270" fmla="*/ 2008251 h 2061796"/>
              <a:gd name="connsiteX12-2271" fmla="*/ 2269863 w 5761205"/>
              <a:gd name="connsiteY12-2272" fmla="*/ 2061796 h 2061796"/>
              <a:gd name="connsiteX13-2273" fmla="*/ 1938917 w 5761205"/>
              <a:gd name="connsiteY13-2274" fmla="*/ 2008251 h 2061796"/>
              <a:gd name="connsiteX14-2275" fmla="*/ 1730546 w 5761205"/>
              <a:gd name="connsiteY14-2276" fmla="*/ 2061796 h 2061796"/>
              <a:gd name="connsiteX15-2277" fmla="*/ 1516045 w 5761205"/>
              <a:gd name="connsiteY15-2278" fmla="*/ 2008252 h 2061796"/>
              <a:gd name="connsiteX16-2279" fmla="*/ 1228002 w 5761205"/>
              <a:gd name="connsiteY16-2280" fmla="*/ 1919009 h 2061796"/>
              <a:gd name="connsiteX17-2281" fmla="*/ 609014 w 5761205"/>
              <a:gd name="connsiteY17-2282" fmla="*/ 2026100 h 2061796"/>
              <a:gd name="connsiteX18-2283" fmla="*/ 314841 w 5761205"/>
              <a:gd name="connsiteY18-2284" fmla="*/ 1954706 h 2061796"/>
              <a:gd name="connsiteX19-2285" fmla="*/ 0 w 5761205"/>
              <a:gd name="connsiteY19-2286" fmla="*/ 1896977 h 2061796"/>
              <a:gd name="connsiteX20-2287" fmla="*/ 0 w 5761205"/>
              <a:gd name="connsiteY20-2288" fmla="*/ 0 h 2061796"/>
              <a:gd name="connsiteX0-2289" fmla="*/ 0 w 5761205"/>
              <a:gd name="connsiteY0-2290" fmla="*/ 0 h 2061796"/>
              <a:gd name="connsiteX1-2291" fmla="*/ 5761205 w 5761205"/>
              <a:gd name="connsiteY1-2292" fmla="*/ 53545 h 2061796"/>
              <a:gd name="connsiteX2-2293" fmla="*/ 5752162 w 5761205"/>
              <a:gd name="connsiteY2-2294" fmla="*/ 1639609 h 2061796"/>
              <a:gd name="connsiteX3-2295" fmla="*/ 5150297 w 5761205"/>
              <a:gd name="connsiteY3-2296" fmla="*/ 1633434 h 2061796"/>
              <a:gd name="connsiteX4-2297" fmla="*/ 4666139 w 5761205"/>
              <a:gd name="connsiteY4-2298" fmla="*/ 1615586 h 2061796"/>
              <a:gd name="connsiteX5-2299" fmla="*/ 4451639 w 5761205"/>
              <a:gd name="connsiteY5-2300" fmla="*/ 1615586 h 2061796"/>
              <a:gd name="connsiteX6-2301" fmla="*/ 4163594 w 5761205"/>
              <a:gd name="connsiteY6-2302" fmla="*/ 1669131 h 2061796"/>
              <a:gd name="connsiteX7-2303" fmla="*/ 3930708 w 5761205"/>
              <a:gd name="connsiteY7-2304" fmla="*/ 1579889 h 2061796"/>
              <a:gd name="connsiteX8-2305" fmla="*/ 3544607 w 5761205"/>
              <a:gd name="connsiteY8-2306" fmla="*/ 1597737 h 2061796"/>
              <a:gd name="connsiteX9-2307" fmla="*/ 3170763 w 5761205"/>
              <a:gd name="connsiteY9-2308" fmla="*/ 1597737 h 2061796"/>
              <a:gd name="connsiteX10-2309" fmla="*/ 2796919 w 5761205"/>
              <a:gd name="connsiteY10-2310" fmla="*/ 2061796 h 2061796"/>
              <a:gd name="connsiteX11-2311" fmla="*/ 2515006 w 5761205"/>
              <a:gd name="connsiteY11-2312" fmla="*/ 2008251 h 2061796"/>
              <a:gd name="connsiteX12-2313" fmla="*/ 2269863 w 5761205"/>
              <a:gd name="connsiteY12-2314" fmla="*/ 2061796 h 2061796"/>
              <a:gd name="connsiteX13-2315" fmla="*/ 1938917 w 5761205"/>
              <a:gd name="connsiteY13-2316" fmla="*/ 2008251 h 2061796"/>
              <a:gd name="connsiteX14-2317" fmla="*/ 1730546 w 5761205"/>
              <a:gd name="connsiteY14-2318" fmla="*/ 2061796 h 2061796"/>
              <a:gd name="connsiteX15-2319" fmla="*/ 1516045 w 5761205"/>
              <a:gd name="connsiteY15-2320" fmla="*/ 2008252 h 2061796"/>
              <a:gd name="connsiteX16-2321" fmla="*/ 1228002 w 5761205"/>
              <a:gd name="connsiteY16-2322" fmla="*/ 1919009 h 2061796"/>
              <a:gd name="connsiteX17-2323" fmla="*/ 609014 w 5761205"/>
              <a:gd name="connsiteY17-2324" fmla="*/ 2026100 h 2061796"/>
              <a:gd name="connsiteX18-2325" fmla="*/ 314841 w 5761205"/>
              <a:gd name="connsiteY18-2326" fmla="*/ 1954706 h 2061796"/>
              <a:gd name="connsiteX19-2327" fmla="*/ 0 w 5761205"/>
              <a:gd name="connsiteY19-2328" fmla="*/ 1896977 h 2061796"/>
              <a:gd name="connsiteX20-2329" fmla="*/ 0 w 5761205"/>
              <a:gd name="connsiteY20-2330" fmla="*/ 0 h 2061796"/>
              <a:gd name="connsiteX0-2331" fmla="*/ 0 w 5761205"/>
              <a:gd name="connsiteY0-2332" fmla="*/ 0 h 2079644"/>
              <a:gd name="connsiteX1-2333" fmla="*/ 5761205 w 5761205"/>
              <a:gd name="connsiteY1-2334" fmla="*/ 53545 h 2079644"/>
              <a:gd name="connsiteX2-2335" fmla="*/ 5752162 w 5761205"/>
              <a:gd name="connsiteY2-2336" fmla="*/ 1639609 h 2079644"/>
              <a:gd name="connsiteX3-2337" fmla="*/ 5150297 w 5761205"/>
              <a:gd name="connsiteY3-2338" fmla="*/ 1633434 h 2079644"/>
              <a:gd name="connsiteX4-2339" fmla="*/ 4666139 w 5761205"/>
              <a:gd name="connsiteY4-2340" fmla="*/ 1615586 h 2079644"/>
              <a:gd name="connsiteX5-2341" fmla="*/ 4451639 w 5761205"/>
              <a:gd name="connsiteY5-2342" fmla="*/ 1615586 h 2079644"/>
              <a:gd name="connsiteX6-2343" fmla="*/ 4163594 w 5761205"/>
              <a:gd name="connsiteY6-2344" fmla="*/ 1669131 h 2079644"/>
              <a:gd name="connsiteX7-2345" fmla="*/ 3930708 w 5761205"/>
              <a:gd name="connsiteY7-2346" fmla="*/ 1579889 h 2079644"/>
              <a:gd name="connsiteX8-2347" fmla="*/ 3544607 w 5761205"/>
              <a:gd name="connsiteY8-2348" fmla="*/ 1597737 h 2079644"/>
              <a:gd name="connsiteX9-2349" fmla="*/ 3170763 w 5761205"/>
              <a:gd name="connsiteY9-2350" fmla="*/ 1597737 h 2079644"/>
              <a:gd name="connsiteX10-2351" fmla="*/ 2778533 w 5761205"/>
              <a:gd name="connsiteY10-2352" fmla="*/ 2079644 h 2079644"/>
              <a:gd name="connsiteX11-2353" fmla="*/ 2515006 w 5761205"/>
              <a:gd name="connsiteY11-2354" fmla="*/ 2008251 h 2079644"/>
              <a:gd name="connsiteX12-2355" fmla="*/ 2269863 w 5761205"/>
              <a:gd name="connsiteY12-2356" fmla="*/ 2061796 h 2079644"/>
              <a:gd name="connsiteX13-2357" fmla="*/ 1938917 w 5761205"/>
              <a:gd name="connsiteY13-2358" fmla="*/ 2008251 h 2079644"/>
              <a:gd name="connsiteX14-2359" fmla="*/ 1730546 w 5761205"/>
              <a:gd name="connsiteY14-2360" fmla="*/ 2061796 h 2079644"/>
              <a:gd name="connsiteX15-2361" fmla="*/ 1516045 w 5761205"/>
              <a:gd name="connsiteY15-2362" fmla="*/ 2008252 h 2079644"/>
              <a:gd name="connsiteX16-2363" fmla="*/ 1228002 w 5761205"/>
              <a:gd name="connsiteY16-2364" fmla="*/ 1919009 h 2079644"/>
              <a:gd name="connsiteX17-2365" fmla="*/ 609014 w 5761205"/>
              <a:gd name="connsiteY17-2366" fmla="*/ 2026100 h 2079644"/>
              <a:gd name="connsiteX18-2367" fmla="*/ 314841 w 5761205"/>
              <a:gd name="connsiteY18-2368" fmla="*/ 1954706 h 2079644"/>
              <a:gd name="connsiteX19-2369" fmla="*/ 0 w 5761205"/>
              <a:gd name="connsiteY19-2370" fmla="*/ 1896977 h 2079644"/>
              <a:gd name="connsiteX20-2371" fmla="*/ 0 w 5761205"/>
              <a:gd name="connsiteY20-2372" fmla="*/ 0 h 2079644"/>
              <a:gd name="connsiteX0-2373" fmla="*/ 0 w 5761205"/>
              <a:gd name="connsiteY0-2374" fmla="*/ 0 h 2061796"/>
              <a:gd name="connsiteX1-2375" fmla="*/ 5761205 w 5761205"/>
              <a:gd name="connsiteY1-2376" fmla="*/ 53545 h 2061796"/>
              <a:gd name="connsiteX2-2377" fmla="*/ 5752162 w 5761205"/>
              <a:gd name="connsiteY2-2378" fmla="*/ 1639609 h 2061796"/>
              <a:gd name="connsiteX3-2379" fmla="*/ 5150297 w 5761205"/>
              <a:gd name="connsiteY3-2380" fmla="*/ 1633434 h 2061796"/>
              <a:gd name="connsiteX4-2381" fmla="*/ 4666139 w 5761205"/>
              <a:gd name="connsiteY4-2382" fmla="*/ 1615586 h 2061796"/>
              <a:gd name="connsiteX5-2383" fmla="*/ 4451639 w 5761205"/>
              <a:gd name="connsiteY5-2384" fmla="*/ 1615586 h 2061796"/>
              <a:gd name="connsiteX6-2385" fmla="*/ 4163594 w 5761205"/>
              <a:gd name="connsiteY6-2386" fmla="*/ 1669131 h 2061796"/>
              <a:gd name="connsiteX7-2387" fmla="*/ 3930708 w 5761205"/>
              <a:gd name="connsiteY7-2388" fmla="*/ 1579889 h 2061796"/>
              <a:gd name="connsiteX8-2389" fmla="*/ 3544607 w 5761205"/>
              <a:gd name="connsiteY8-2390" fmla="*/ 1597737 h 2061796"/>
              <a:gd name="connsiteX9-2391" fmla="*/ 3170763 w 5761205"/>
              <a:gd name="connsiteY9-2392" fmla="*/ 1597737 h 2061796"/>
              <a:gd name="connsiteX10-2393" fmla="*/ 2790790 w 5761205"/>
              <a:gd name="connsiteY10-2394" fmla="*/ 2043947 h 2061796"/>
              <a:gd name="connsiteX11-2395" fmla="*/ 2515006 w 5761205"/>
              <a:gd name="connsiteY11-2396" fmla="*/ 2008251 h 2061796"/>
              <a:gd name="connsiteX12-2397" fmla="*/ 2269863 w 5761205"/>
              <a:gd name="connsiteY12-2398" fmla="*/ 2061796 h 2061796"/>
              <a:gd name="connsiteX13-2399" fmla="*/ 1938917 w 5761205"/>
              <a:gd name="connsiteY13-2400" fmla="*/ 2008251 h 2061796"/>
              <a:gd name="connsiteX14-2401" fmla="*/ 1730546 w 5761205"/>
              <a:gd name="connsiteY14-2402" fmla="*/ 2061796 h 2061796"/>
              <a:gd name="connsiteX15-2403" fmla="*/ 1516045 w 5761205"/>
              <a:gd name="connsiteY15-2404" fmla="*/ 2008252 h 2061796"/>
              <a:gd name="connsiteX16-2405" fmla="*/ 1228002 w 5761205"/>
              <a:gd name="connsiteY16-2406" fmla="*/ 1919009 h 2061796"/>
              <a:gd name="connsiteX17-2407" fmla="*/ 609014 w 5761205"/>
              <a:gd name="connsiteY17-2408" fmla="*/ 2026100 h 2061796"/>
              <a:gd name="connsiteX18-2409" fmla="*/ 314841 w 5761205"/>
              <a:gd name="connsiteY18-2410" fmla="*/ 1954706 h 2061796"/>
              <a:gd name="connsiteX19-2411" fmla="*/ 0 w 5761205"/>
              <a:gd name="connsiteY19-2412" fmla="*/ 1896977 h 2061796"/>
              <a:gd name="connsiteX20-2413" fmla="*/ 0 w 5761205"/>
              <a:gd name="connsiteY20-2414" fmla="*/ 0 h 2061796"/>
              <a:gd name="connsiteX0-2415" fmla="*/ 0 w 5761205"/>
              <a:gd name="connsiteY0-2416" fmla="*/ 0 h 2061796"/>
              <a:gd name="connsiteX1-2417" fmla="*/ 5761205 w 5761205"/>
              <a:gd name="connsiteY1-2418" fmla="*/ 53545 h 2061796"/>
              <a:gd name="connsiteX2-2419" fmla="*/ 5752162 w 5761205"/>
              <a:gd name="connsiteY2-2420" fmla="*/ 1639609 h 2061796"/>
              <a:gd name="connsiteX3-2421" fmla="*/ 5150297 w 5761205"/>
              <a:gd name="connsiteY3-2422" fmla="*/ 1633434 h 2061796"/>
              <a:gd name="connsiteX4-2423" fmla="*/ 4666139 w 5761205"/>
              <a:gd name="connsiteY4-2424" fmla="*/ 1615586 h 2061796"/>
              <a:gd name="connsiteX5-2425" fmla="*/ 4451639 w 5761205"/>
              <a:gd name="connsiteY5-2426" fmla="*/ 1615586 h 2061796"/>
              <a:gd name="connsiteX6-2427" fmla="*/ 4163594 w 5761205"/>
              <a:gd name="connsiteY6-2428" fmla="*/ 1669131 h 2061796"/>
              <a:gd name="connsiteX7-2429" fmla="*/ 3930708 w 5761205"/>
              <a:gd name="connsiteY7-2430" fmla="*/ 1579889 h 2061796"/>
              <a:gd name="connsiteX8-2431" fmla="*/ 3544607 w 5761205"/>
              <a:gd name="connsiteY8-2432" fmla="*/ 1597737 h 2061796"/>
              <a:gd name="connsiteX9-2433" fmla="*/ 3170763 w 5761205"/>
              <a:gd name="connsiteY9-2434" fmla="*/ 1597737 h 2061796"/>
              <a:gd name="connsiteX10-2435" fmla="*/ 2772405 w 5761205"/>
              <a:gd name="connsiteY10-2436" fmla="*/ 2043948 h 2061796"/>
              <a:gd name="connsiteX11-2437" fmla="*/ 2515006 w 5761205"/>
              <a:gd name="connsiteY11-2438" fmla="*/ 2008251 h 2061796"/>
              <a:gd name="connsiteX12-2439" fmla="*/ 2269863 w 5761205"/>
              <a:gd name="connsiteY12-2440" fmla="*/ 2061796 h 2061796"/>
              <a:gd name="connsiteX13-2441" fmla="*/ 1938917 w 5761205"/>
              <a:gd name="connsiteY13-2442" fmla="*/ 2008251 h 2061796"/>
              <a:gd name="connsiteX14-2443" fmla="*/ 1730546 w 5761205"/>
              <a:gd name="connsiteY14-2444" fmla="*/ 2061796 h 2061796"/>
              <a:gd name="connsiteX15-2445" fmla="*/ 1516045 w 5761205"/>
              <a:gd name="connsiteY15-2446" fmla="*/ 2008252 h 2061796"/>
              <a:gd name="connsiteX16-2447" fmla="*/ 1228002 w 5761205"/>
              <a:gd name="connsiteY16-2448" fmla="*/ 1919009 h 2061796"/>
              <a:gd name="connsiteX17-2449" fmla="*/ 609014 w 5761205"/>
              <a:gd name="connsiteY17-2450" fmla="*/ 2026100 h 2061796"/>
              <a:gd name="connsiteX18-2451" fmla="*/ 314841 w 5761205"/>
              <a:gd name="connsiteY18-2452" fmla="*/ 1954706 h 2061796"/>
              <a:gd name="connsiteX19-2453" fmla="*/ 0 w 5761205"/>
              <a:gd name="connsiteY19-2454" fmla="*/ 1896977 h 2061796"/>
              <a:gd name="connsiteX20-2455" fmla="*/ 0 w 5761205"/>
              <a:gd name="connsiteY20-2456" fmla="*/ 0 h 2061796"/>
              <a:gd name="connsiteX0-2457" fmla="*/ 0 w 5761205"/>
              <a:gd name="connsiteY0-2458" fmla="*/ 0 h 2061796"/>
              <a:gd name="connsiteX1-2459" fmla="*/ 5761205 w 5761205"/>
              <a:gd name="connsiteY1-2460" fmla="*/ 53545 h 2061796"/>
              <a:gd name="connsiteX2-2461" fmla="*/ 5752162 w 5761205"/>
              <a:gd name="connsiteY2-2462" fmla="*/ 1639609 h 2061796"/>
              <a:gd name="connsiteX3-2463" fmla="*/ 5150297 w 5761205"/>
              <a:gd name="connsiteY3-2464" fmla="*/ 1633434 h 2061796"/>
              <a:gd name="connsiteX4-2465" fmla="*/ 4666139 w 5761205"/>
              <a:gd name="connsiteY4-2466" fmla="*/ 1615586 h 2061796"/>
              <a:gd name="connsiteX5-2467" fmla="*/ 4451639 w 5761205"/>
              <a:gd name="connsiteY5-2468" fmla="*/ 1615586 h 2061796"/>
              <a:gd name="connsiteX6-2469" fmla="*/ 4163594 w 5761205"/>
              <a:gd name="connsiteY6-2470" fmla="*/ 1669131 h 2061796"/>
              <a:gd name="connsiteX7-2471" fmla="*/ 3930708 w 5761205"/>
              <a:gd name="connsiteY7-2472" fmla="*/ 1579889 h 2061796"/>
              <a:gd name="connsiteX8-2473" fmla="*/ 3544607 w 5761205"/>
              <a:gd name="connsiteY8-2474" fmla="*/ 1597737 h 2061796"/>
              <a:gd name="connsiteX9-2475" fmla="*/ 3170763 w 5761205"/>
              <a:gd name="connsiteY9-2476" fmla="*/ 1597737 h 2061796"/>
              <a:gd name="connsiteX10-2477" fmla="*/ 2790790 w 5761205"/>
              <a:gd name="connsiteY10-2478" fmla="*/ 2043948 h 2061796"/>
              <a:gd name="connsiteX11-2479" fmla="*/ 2515006 w 5761205"/>
              <a:gd name="connsiteY11-2480" fmla="*/ 2008251 h 2061796"/>
              <a:gd name="connsiteX12-2481" fmla="*/ 2269863 w 5761205"/>
              <a:gd name="connsiteY12-2482" fmla="*/ 2061796 h 2061796"/>
              <a:gd name="connsiteX13-2483" fmla="*/ 1938917 w 5761205"/>
              <a:gd name="connsiteY13-2484" fmla="*/ 2008251 h 2061796"/>
              <a:gd name="connsiteX14-2485" fmla="*/ 1730546 w 5761205"/>
              <a:gd name="connsiteY14-2486" fmla="*/ 2061796 h 2061796"/>
              <a:gd name="connsiteX15-2487" fmla="*/ 1516045 w 5761205"/>
              <a:gd name="connsiteY15-2488" fmla="*/ 2008252 h 2061796"/>
              <a:gd name="connsiteX16-2489" fmla="*/ 1228002 w 5761205"/>
              <a:gd name="connsiteY16-2490" fmla="*/ 1919009 h 2061796"/>
              <a:gd name="connsiteX17-2491" fmla="*/ 609014 w 5761205"/>
              <a:gd name="connsiteY17-2492" fmla="*/ 2026100 h 2061796"/>
              <a:gd name="connsiteX18-2493" fmla="*/ 314841 w 5761205"/>
              <a:gd name="connsiteY18-2494" fmla="*/ 1954706 h 2061796"/>
              <a:gd name="connsiteX19-2495" fmla="*/ 0 w 5761205"/>
              <a:gd name="connsiteY19-2496" fmla="*/ 1896977 h 2061796"/>
              <a:gd name="connsiteX20-2497" fmla="*/ 0 w 5761205"/>
              <a:gd name="connsiteY20-2498" fmla="*/ 0 h 2061796"/>
              <a:gd name="connsiteX0-2499" fmla="*/ 0 w 5761205"/>
              <a:gd name="connsiteY0-2500" fmla="*/ 0 h 2061796"/>
              <a:gd name="connsiteX1-2501" fmla="*/ 5761205 w 5761205"/>
              <a:gd name="connsiteY1-2502" fmla="*/ 53545 h 2061796"/>
              <a:gd name="connsiteX2-2503" fmla="*/ 5752162 w 5761205"/>
              <a:gd name="connsiteY2-2504" fmla="*/ 1639609 h 2061796"/>
              <a:gd name="connsiteX3-2505" fmla="*/ 5150297 w 5761205"/>
              <a:gd name="connsiteY3-2506" fmla="*/ 1633434 h 2061796"/>
              <a:gd name="connsiteX4-2507" fmla="*/ 4666139 w 5761205"/>
              <a:gd name="connsiteY4-2508" fmla="*/ 1615586 h 2061796"/>
              <a:gd name="connsiteX5-2509" fmla="*/ 4451639 w 5761205"/>
              <a:gd name="connsiteY5-2510" fmla="*/ 1615586 h 2061796"/>
              <a:gd name="connsiteX6-2511" fmla="*/ 4163594 w 5761205"/>
              <a:gd name="connsiteY6-2512" fmla="*/ 1669131 h 2061796"/>
              <a:gd name="connsiteX7-2513" fmla="*/ 3930708 w 5761205"/>
              <a:gd name="connsiteY7-2514" fmla="*/ 1579889 h 2061796"/>
              <a:gd name="connsiteX8-2515" fmla="*/ 3544607 w 5761205"/>
              <a:gd name="connsiteY8-2516" fmla="*/ 1597737 h 2061796"/>
              <a:gd name="connsiteX9-2517" fmla="*/ 3170763 w 5761205"/>
              <a:gd name="connsiteY9-2518" fmla="*/ 1597737 h 2061796"/>
              <a:gd name="connsiteX10-2519" fmla="*/ 2778533 w 5761205"/>
              <a:gd name="connsiteY10-2520" fmla="*/ 2043948 h 2061796"/>
              <a:gd name="connsiteX11-2521" fmla="*/ 2515006 w 5761205"/>
              <a:gd name="connsiteY11-2522" fmla="*/ 2008251 h 2061796"/>
              <a:gd name="connsiteX12-2523" fmla="*/ 2269863 w 5761205"/>
              <a:gd name="connsiteY12-2524" fmla="*/ 2061796 h 2061796"/>
              <a:gd name="connsiteX13-2525" fmla="*/ 1938917 w 5761205"/>
              <a:gd name="connsiteY13-2526" fmla="*/ 2008251 h 2061796"/>
              <a:gd name="connsiteX14-2527" fmla="*/ 1730546 w 5761205"/>
              <a:gd name="connsiteY14-2528" fmla="*/ 2061796 h 2061796"/>
              <a:gd name="connsiteX15-2529" fmla="*/ 1516045 w 5761205"/>
              <a:gd name="connsiteY15-2530" fmla="*/ 2008252 h 2061796"/>
              <a:gd name="connsiteX16-2531" fmla="*/ 1228002 w 5761205"/>
              <a:gd name="connsiteY16-2532" fmla="*/ 1919009 h 2061796"/>
              <a:gd name="connsiteX17-2533" fmla="*/ 609014 w 5761205"/>
              <a:gd name="connsiteY17-2534" fmla="*/ 2026100 h 2061796"/>
              <a:gd name="connsiteX18-2535" fmla="*/ 314841 w 5761205"/>
              <a:gd name="connsiteY18-2536" fmla="*/ 1954706 h 2061796"/>
              <a:gd name="connsiteX19-2537" fmla="*/ 0 w 5761205"/>
              <a:gd name="connsiteY19-2538" fmla="*/ 1896977 h 2061796"/>
              <a:gd name="connsiteX20-2539" fmla="*/ 0 w 5761205"/>
              <a:gd name="connsiteY20-2540" fmla="*/ 0 h 2061796"/>
              <a:gd name="connsiteX0-2541" fmla="*/ 0 w 5761205"/>
              <a:gd name="connsiteY0-2542" fmla="*/ 0 h 2097493"/>
              <a:gd name="connsiteX1-2543" fmla="*/ 5761205 w 5761205"/>
              <a:gd name="connsiteY1-2544" fmla="*/ 53545 h 2097493"/>
              <a:gd name="connsiteX2-2545" fmla="*/ 5752162 w 5761205"/>
              <a:gd name="connsiteY2-2546" fmla="*/ 1639609 h 2097493"/>
              <a:gd name="connsiteX3-2547" fmla="*/ 5150297 w 5761205"/>
              <a:gd name="connsiteY3-2548" fmla="*/ 1633434 h 2097493"/>
              <a:gd name="connsiteX4-2549" fmla="*/ 4666139 w 5761205"/>
              <a:gd name="connsiteY4-2550" fmla="*/ 1615586 h 2097493"/>
              <a:gd name="connsiteX5-2551" fmla="*/ 4451639 w 5761205"/>
              <a:gd name="connsiteY5-2552" fmla="*/ 1615586 h 2097493"/>
              <a:gd name="connsiteX6-2553" fmla="*/ 4163594 w 5761205"/>
              <a:gd name="connsiteY6-2554" fmla="*/ 1669131 h 2097493"/>
              <a:gd name="connsiteX7-2555" fmla="*/ 3930708 w 5761205"/>
              <a:gd name="connsiteY7-2556" fmla="*/ 1579889 h 2097493"/>
              <a:gd name="connsiteX8-2557" fmla="*/ 3544607 w 5761205"/>
              <a:gd name="connsiteY8-2558" fmla="*/ 1597737 h 2097493"/>
              <a:gd name="connsiteX9-2559" fmla="*/ 3170763 w 5761205"/>
              <a:gd name="connsiteY9-2560" fmla="*/ 1597737 h 2097493"/>
              <a:gd name="connsiteX10-2561" fmla="*/ 2772405 w 5761205"/>
              <a:gd name="connsiteY10-2562" fmla="*/ 2097493 h 2097493"/>
              <a:gd name="connsiteX11-2563" fmla="*/ 2515006 w 5761205"/>
              <a:gd name="connsiteY11-2564" fmla="*/ 2008251 h 2097493"/>
              <a:gd name="connsiteX12-2565" fmla="*/ 2269863 w 5761205"/>
              <a:gd name="connsiteY12-2566" fmla="*/ 2061796 h 2097493"/>
              <a:gd name="connsiteX13-2567" fmla="*/ 1938917 w 5761205"/>
              <a:gd name="connsiteY13-2568" fmla="*/ 2008251 h 2097493"/>
              <a:gd name="connsiteX14-2569" fmla="*/ 1730546 w 5761205"/>
              <a:gd name="connsiteY14-2570" fmla="*/ 2061796 h 2097493"/>
              <a:gd name="connsiteX15-2571" fmla="*/ 1516045 w 5761205"/>
              <a:gd name="connsiteY15-2572" fmla="*/ 2008252 h 2097493"/>
              <a:gd name="connsiteX16-2573" fmla="*/ 1228002 w 5761205"/>
              <a:gd name="connsiteY16-2574" fmla="*/ 1919009 h 2097493"/>
              <a:gd name="connsiteX17-2575" fmla="*/ 609014 w 5761205"/>
              <a:gd name="connsiteY17-2576" fmla="*/ 2026100 h 2097493"/>
              <a:gd name="connsiteX18-2577" fmla="*/ 314841 w 5761205"/>
              <a:gd name="connsiteY18-2578" fmla="*/ 1954706 h 2097493"/>
              <a:gd name="connsiteX19-2579" fmla="*/ 0 w 5761205"/>
              <a:gd name="connsiteY19-2580" fmla="*/ 1896977 h 2097493"/>
              <a:gd name="connsiteX20-2581" fmla="*/ 0 w 5761205"/>
              <a:gd name="connsiteY20-2582" fmla="*/ 0 h 2097493"/>
              <a:gd name="connsiteX0-2583" fmla="*/ 0 w 5761205"/>
              <a:gd name="connsiteY0-2584" fmla="*/ 0 h 2079645"/>
              <a:gd name="connsiteX1-2585" fmla="*/ 5761205 w 5761205"/>
              <a:gd name="connsiteY1-2586" fmla="*/ 53545 h 2079645"/>
              <a:gd name="connsiteX2-2587" fmla="*/ 5752162 w 5761205"/>
              <a:gd name="connsiteY2-2588" fmla="*/ 1639609 h 2079645"/>
              <a:gd name="connsiteX3-2589" fmla="*/ 5150297 w 5761205"/>
              <a:gd name="connsiteY3-2590" fmla="*/ 1633434 h 2079645"/>
              <a:gd name="connsiteX4-2591" fmla="*/ 4666139 w 5761205"/>
              <a:gd name="connsiteY4-2592" fmla="*/ 1615586 h 2079645"/>
              <a:gd name="connsiteX5-2593" fmla="*/ 4451639 w 5761205"/>
              <a:gd name="connsiteY5-2594" fmla="*/ 1615586 h 2079645"/>
              <a:gd name="connsiteX6-2595" fmla="*/ 4163594 w 5761205"/>
              <a:gd name="connsiteY6-2596" fmla="*/ 1669131 h 2079645"/>
              <a:gd name="connsiteX7-2597" fmla="*/ 3930708 w 5761205"/>
              <a:gd name="connsiteY7-2598" fmla="*/ 1579889 h 2079645"/>
              <a:gd name="connsiteX8-2599" fmla="*/ 3544607 w 5761205"/>
              <a:gd name="connsiteY8-2600" fmla="*/ 1597737 h 2079645"/>
              <a:gd name="connsiteX9-2601" fmla="*/ 3170763 w 5761205"/>
              <a:gd name="connsiteY9-2602" fmla="*/ 1597737 h 2079645"/>
              <a:gd name="connsiteX10-2603" fmla="*/ 2790790 w 5761205"/>
              <a:gd name="connsiteY10-2604" fmla="*/ 2079645 h 2079645"/>
              <a:gd name="connsiteX11-2605" fmla="*/ 2515006 w 5761205"/>
              <a:gd name="connsiteY11-2606" fmla="*/ 2008251 h 2079645"/>
              <a:gd name="connsiteX12-2607" fmla="*/ 2269863 w 5761205"/>
              <a:gd name="connsiteY12-2608" fmla="*/ 2061796 h 2079645"/>
              <a:gd name="connsiteX13-2609" fmla="*/ 1938917 w 5761205"/>
              <a:gd name="connsiteY13-2610" fmla="*/ 2008251 h 2079645"/>
              <a:gd name="connsiteX14-2611" fmla="*/ 1730546 w 5761205"/>
              <a:gd name="connsiteY14-2612" fmla="*/ 2061796 h 2079645"/>
              <a:gd name="connsiteX15-2613" fmla="*/ 1516045 w 5761205"/>
              <a:gd name="connsiteY15-2614" fmla="*/ 2008252 h 2079645"/>
              <a:gd name="connsiteX16-2615" fmla="*/ 1228002 w 5761205"/>
              <a:gd name="connsiteY16-2616" fmla="*/ 1919009 h 2079645"/>
              <a:gd name="connsiteX17-2617" fmla="*/ 609014 w 5761205"/>
              <a:gd name="connsiteY17-2618" fmla="*/ 2026100 h 2079645"/>
              <a:gd name="connsiteX18-2619" fmla="*/ 314841 w 5761205"/>
              <a:gd name="connsiteY18-2620" fmla="*/ 1954706 h 2079645"/>
              <a:gd name="connsiteX19-2621" fmla="*/ 0 w 5761205"/>
              <a:gd name="connsiteY19-2622" fmla="*/ 1896977 h 2079645"/>
              <a:gd name="connsiteX20-2623" fmla="*/ 0 w 5761205"/>
              <a:gd name="connsiteY20-2624" fmla="*/ 0 h 2079645"/>
              <a:gd name="connsiteX0-2625" fmla="*/ 0 w 5761205"/>
              <a:gd name="connsiteY0-2626" fmla="*/ 0 h 2151039"/>
              <a:gd name="connsiteX1-2627" fmla="*/ 5761205 w 5761205"/>
              <a:gd name="connsiteY1-2628" fmla="*/ 53545 h 2151039"/>
              <a:gd name="connsiteX2-2629" fmla="*/ 5752162 w 5761205"/>
              <a:gd name="connsiteY2-2630" fmla="*/ 1639609 h 2151039"/>
              <a:gd name="connsiteX3-2631" fmla="*/ 5150297 w 5761205"/>
              <a:gd name="connsiteY3-2632" fmla="*/ 1633434 h 2151039"/>
              <a:gd name="connsiteX4-2633" fmla="*/ 4666139 w 5761205"/>
              <a:gd name="connsiteY4-2634" fmla="*/ 1615586 h 2151039"/>
              <a:gd name="connsiteX5-2635" fmla="*/ 4451639 w 5761205"/>
              <a:gd name="connsiteY5-2636" fmla="*/ 1615586 h 2151039"/>
              <a:gd name="connsiteX6-2637" fmla="*/ 4163594 w 5761205"/>
              <a:gd name="connsiteY6-2638" fmla="*/ 1669131 h 2151039"/>
              <a:gd name="connsiteX7-2639" fmla="*/ 3930708 w 5761205"/>
              <a:gd name="connsiteY7-2640" fmla="*/ 1579889 h 2151039"/>
              <a:gd name="connsiteX8-2641" fmla="*/ 3544607 w 5761205"/>
              <a:gd name="connsiteY8-2642" fmla="*/ 1597737 h 2151039"/>
              <a:gd name="connsiteX9-2643" fmla="*/ 3158506 w 5761205"/>
              <a:gd name="connsiteY9-2644" fmla="*/ 2151039 h 2151039"/>
              <a:gd name="connsiteX10-2645" fmla="*/ 2790790 w 5761205"/>
              <a:gd name="connsiteY10-2646" fmla="*/ 2079645 h 2151039"/>
              <a:gd name="connsiteX11-2647" fmla="*/ 2515006 w 5761205"/>
              <a:gd name="connsiteY11-2648" fmla="*/ 2008251 h 2151039"/>
              <a:gd name="connsiteX12-2649" fmla="*/ 2269863 w 5761205"/>
              <a:gd name="connsiteY12-2650" fmla="*/ 2061796 h 2151039"/>
              <a:gd name="connsiteX13-2651" fmla="*/ 1938917 w 5761205"/>
              <a:gd name="connsiteY13-2652" fmla="*/ 2008251 h 2151039"/>
              <a:gd name="connsiteX14-2653" fmla="*/ 1730546 w 5761205"/>
              <a:gd name="connsiteY14-2654" fmla="*/ 2061796 h 2151039"/>
              <a:gd name="connsiteX15-2655" fmla="*/ 1516045 w 5761205"/>
              <a:gd name="connsiteY15-2656" fmla="*/ 2008252 h 2151039"/>
              <a:gd name="connsiteX16-2657" fmla="*/ 1228002 w 5761205"/>
              <a:gd name="connsiteY16-2658" fmla="*/ 1919009 h 2151039"/>
              <a:gd name="connsiteX17-2659" fmla="*/ 609014 w 5761205"/>
              <a:gd name="connsiteY17-2660" fmla="*/ 2026100 h 2151039"/>
              <a:gd name="connsiteX18-2661" fmla="*/ 314841 w 5761205"/>
              <a:gd name="connsiteY18-2662" fmla="*/ 1954706 h 2151039"/>
              <a:gd name="connsiteX19-2663" fmla="*/ 0 w 5761205"/>
              <a:gd name="connsiteY19-2664" fmla="*/ 1896977 h 2151039"/>
              <a:gd name="connsiteX20-2665" fmla="*/ 0 w 5761205"/>
              <a:gd name="connsiteY20-2666" fmla="*/ 0 h 2151039"/>
              <a:gd name="connsiteX0-2667" fmla="*/ 0 w 5761205"/>
              <a:gd name="connsiteY0-2668" fmla="*/ 0 h 2151039"/>
              <a:gd name="connsiteX1-2669" fmla="*/ 5761205 w 5761205"/>
              <a:gd name="connsiteY1-2670" fmla="*/ 53545 h 2151039"/>
              <a:gd name="connsiteX2-2671" fmla="*/ 5752162 w 5761205"/>
              <a:gd name="connsiteY2-2672" fmla="*/ 1639609 h 2151039"/>
              <a:gd name="connsiteX3-2673" fmla="*/ 5150297 w 5761205"/>
              <a:gd name="connsiteY3-2674" fmla="*/ 1633434 h 2151039"/>
              <a:gd name="connsiteX4-2675" fmla="*/ 4666139 w 5761205"/>
              <a:gd name="connsiteY4-2676" fmla="*/ 1615586 h 2151039"/>
              <a:gd name="connsiteX5-2677" fmla="*/ 4451639 w 5761205"/>
              <a:gd name="connsiteY5-2678" fmla="*/ 1615586 h 2151039"/>
              <a:gd name="connsiteX6-2679" fmla="*/ 4163594 w 5761205"/>
              <a:gd name="connsiteY6-2680" fmla="*/ 1669131 h 2151039"/>
              <a:gd name="connsiteX7-2681" fmla="*/ 3930708 w 5761205"/>
              <a:gd name="connsiteY7-2682" fmla="*/ 1579889 h 2151039"/>
              <a:gd name="connsiteX8-2683" fmla="*/ 3544607 w 5761205"/>
              <a:gd name="connsiteY8-2684" fmla="*/ 1597737 h 2151039"/>
              <a:gd name="connsiteX9-2685" fmla="*/ 3176891 w 5761205"/>
              <a:gd name="connsiteY9-2686" fmla="*/ 2151039 h 2151039"/>
              <a:gd name="connsiteX10-2687" fmla="*/ 2790790 w 5761205"/>
              <a:gd name="connsiteY10-2688" fmla="*/ 2079645 h 2151039"/>
              <a:gd name="connsiteX11-2689" fmla="*/ 2515006 w 5761205"/>
              <a:gd name="connsiteY11-2690" fmla="*/ 2008251 h 2151039"/>
              <a:gd name="connsiteX12-2691" fmla="*/ 2269863 w 5761205"/>
              <a:gd name="connsiteY12-2692" fmla="*/ 2061796 h 2151039"/>
              <a:gd name="connsiteX13-2693" fmla="*/ 1938917 w 5761205"/>
              <a:gd name="connsiteY13-2694" fmla="*/ 2008251 h 2151039"/>
              <a:gd name="connsiteX14-2695" fmla="*/ 1730546 w 5761205"/>
              <a:gd name="connsiteY14-2696" fmla="*/ 2061796 h 2151039"/>
              <a:gd name="connsiteX15-2697" fmla="*/ 1516045 w 5761205"/>
              <a:gd name="connsiteY15-2698" fmla="*/ 2008252 h 2151039"/>
              <a:gd name="connsiteX16-2699" fmla="*/ 1228002 w 5761205"/>
              <a:gd name="connsiteY16-2700" fmla="*/ 1919009 h 2151039"/>
              <a:gd name="connsiteX17-2701" fmla="*/ 609014 w 5761205"/>
              <a:gd name="connsiteY17-2702" fmla="*/ 2026100 h 2151039"/>
              <a:gd name="connsiteX18-2703" fmla="*/ 314841 w 5761205"/>
              <a:gd name="connsiteY18-2704" fmla="*/ 1954706 h 2151039"/>
              <a:gd name="connsiteX19-2705" fmla="*/ 0 w 5761205"/>
              <a:gd name="connsiteY19-2706" fmla="*/ 1896977 h 2151039"/>
              <a:gd name="connsiteX20-2707" fmla="*/ 0 w 5761205"/>
              <a:gd name="connsiteY20-2708" fmla="*/ 0 h 2151039"/>
              <a:gd name="connsiteX0-2709" fmla="*/ 0 w 5761205"/>
              <a:gd name="connsiteY0-2710" fmla="*/ 0 h 2151039"/>
              <a:gd name="connsiteX1-2711" fmla="*/ 5761205 w 5761205"/>
              <a:gd name="connsiteY1-2712" fmla="*/ 53545 h 2151039"/>
              <a:gd name="connsiteX2-2713" fmla="*/ 5752162 w 5761205"/>
              <a:gd name="connsiteY2-2714" fmla="*/ 1639609 h 2151039"/>
              <a:gd name="connsiteX3-2715" fmla="*/ 5150297 w 5761205"/>
              <a:gd name="connsiteY3-2716" fmla="*/ 1633434 h 2151039"/>
              <a:gd name="connsiteX4-2717" fmla="*/ 4666139 w 5761205"/>
              <a:gd name="connsiteY4-2718" fmla="*/ 1615586 h 2151039"/>
              <a:gd name="connsiteX5-2719" fmla="*/ 4451639 w 5761205"/>
              <a:gd name="connsiteY5-2720" fmla="*/ 1615586 h 2151039"/>
              <a:gd name="connsiteX6-2721" fmla="*/ 4163594 w 5761205"/>
              <a:gd name="connsiteY6-2722" fmla="*/ 1669131 h 2151039"/>
              <a:gd name="connsiteX7-2723" fmla="*/ 3930708 w 5761205"/>
              <a:gd name="connsiteY7-2724" fmla="*/ 1579889 h 2151039"/>
              <a:gd name="connsiteX8-2725" fmla="*/ 3544607 w 5761205"/>
              <a:gd name="connsiteY8-2726" fmla="*/ 1597737 h 2151039"/>
              <a:gd name="connsiteX9-2727" fmla="*/ 3158506 w 5761205"/>
              <a:gd name="connsiteY9-2728" fmla="*/ 2151039 h 2151039"/>
              <a:gd name="connsiteX10-2729" fmla="*/ 2790790 w 5761205"/>
              <a:gd name="connsiteY10-2730" fmla="*/ 2079645 h 2151039"/>
              <a:gd name="connsiteX11-2731" fmla="*/ 2515006 w 5761205"/>
              <a:gd name="connsiteY11-2732" fmla="*/ 2008251 h 2151039"/>
              <a:gd name="connsiteX12-2733" fmla="*/ 2269863 w 5761205"/>
              <a:gd name="connsiteY12-2734" fmla="*/ 2061796 h 2151039"/>
              <a:gd name="connsiteX13-2735" fmla="*/ 1938917 w 5761205"/>
              <a:gd name="connsiteY13-2736" fmla="*/ 2008251 h 2151039"/>
              <a:gd name="connsiteX14-2737" fmla="*/ 1730546 w 5761205"/>
              <a:gd name="connsiteY14-2738" fmla="*/ 2061796 h 2151039"/>
              <a:gd name="connsiteX15-2739" fmla="*/ 1516045 w 5761205"/>
              <a:gd name="connsiteY15-2740" fmla="*/ 2008252 h 2151039"/>
              <a:gd name="connsiteX16-2741" fmla="*/ 1228002 w 5761205"/>
              <a:gd name="connsiteY16-2742" fmla="*/ 1919009 h 2151039"/>
              <a:gd name="connsiteX17-2743" fmla="*/ 609014 w 5761205"/>
              <a:gd name="connsiteY17-2744" fmla="*/ 2026100 h 2151039"/>
              <a:gd name="connsiteX18-2745" fmla="*/ 314841 w 5761205"/>
              <a:gd name="connsiteY18-2746" fmla="*/ 1954706 h 2151039"/>
              <a:gd name="connsiteX19-2747" fmla="*/ 0 w 5761205"/>
              <a:gd name="connsiteY19-2748" fmla="*/ 1896977 h 2151039"/>
              <a:gd name="connsiteX20-2749" fmla="*/ 0 w 5761205"/>
              <a:gd name="connsiteY20-2750" fmla="*/ 0 h 2151039"/>
              <a:gd name="connsiteX0-2751" fmla="*/ 0 w 5761205"/>
              <a:gd name="connsiteY0-2752" fmla="*/ 0 h 2151039"/>
              <a:gd name="connsiteX1-2753" fmla="*/ 5761205 w 5761205"/>
              <a:gd name="connsiteY1-2754" fmla="*/ 53545 h 2151039"/>
              <a:gd name="connsiteX2-2755" fmla="*/ 5752162 w 5761205"/>
              <a:gd name="connsiteY2-2756" fmla="*/ 1639609 h 2151039"/>
              <a:gd name="connsiteX3-2757" fmla="*/ 5150297 w 5761205"/>
              <a:gd name="connsiteY3-2758" fmla="*/ 1633434 h 2151039"/>
              <a:gd name="connsiteX4-2759" fmla="*/ 4666139 w 5761205"/>
              <a:gd name="connsiteY4-2760" fmla="*/ 1615586 h 2151039"/>
              <a:gd name="connsiteX5-2761" fmla="*/ 4451639 w 5761205"/>
              <a:gd name="connsiteY5-2762" fmla="*/ 1615586 h 2151039"/>
              <a:gd name="connsiteX6-2763" fmla="*/ 4163594 w 5761205"/>
              <a:gd name="connsiteY6-2764" fmla="*/ 1669131 h 2151039"/>
              <a:gd name="connsiteX7-2765" fmla="*/ 3930708 w 5761205"/>
              <a:gd name="connsiteY7-2766" fmla="*/ 1579889 h 2151039"/>
              <a:gd name="connsiteX8-2767" fmla="*/ 3544607 w 5761205"/>
              <a:gd name="connsiteY8-2768" fmla="*/ 1597737 h 2151039"/>
              <a:gd name="connsiteX9-2769" fmla="*/ 3164634 w 5761205"/>
              <a:gd name="connsiteY9-2770" fmla="*/ 2151039 h 2151039"/>
              <a:gd name="connsiteX10-2771" fmla="*/ 2790790 w 5761205"/>
              <a:gd name="connsiteY10-2772" fmla="*/ 2079645 h 2151039"/>
              <a:gd name="connsiteX11-2773" fmla="*/ 2515006 w 5761205"/>
              <a:gd name="connsiteY11-2774" fmla="*/ 2008251 h 2151039"/>
              <a:gd name="connsiteX12-2775" fmla="*/ 2269863 w 5761205"/>
              <a:gd name="connsiteY12-2776" fmla="*/ 2061796 h 2151039"/>
              <a:gd name="connsiteX13-2777" fmla="*/ 1938917 w 5761205"/>
              <a:gd name="connsiteY13-2778" fmla="*/ 2008251 h 2151039"/>
              <a:gd name="connsiteX14-2779" fmla="*/ 1730546 w 5761205"/>
              <a:gd name="connsiteY14-2780" fmla="*/ 2061796 h 2151039"/>
              <a:gd name="connsiteX15-2781" fmla="*/ 1516045 w 5761205"/>
              <a:gd name="connsiteY15-2782" fmla="*/ 2008252 h 2151039"/>
              <a:gd name="connsiteX16-2783" fmla="*/ 1228002 w 5761205"/>
              <a:gd name="connsiteY16-2784" fmla="*/ 1919009 h 2151039"/>
              <a:gd name="connsiteX17-2785" fmla="*/ 609014 w 5761205"/>
              <a:gd name="connsiteY17-2786" fmla="*/ 2026100 h 2151039"/>
              <a:gd name="connsiteX18-2787" fmla="*/ 314841 w 5761205"/>
              <a:gd name="connsiteY18-2788" fmla="*/ 1954706 h 2151039"/>
              <a:gd name="connsiteX19-2789" fmla="*/ 0 w 5761205"/>
              <a:gd name="connsiteY19-2790" fmla="*/ 1896977 h 2151039"/>
              <a:gd name="connsiteX20-2791" fmla="*/ 0 w 5761205"/>
              <a:gd name="connsiteY20-2792" fmla="*/ 0 h 2151039"/>
              <a:gd name="connsiteX0-2793" fmla="*/ 0 w 5761205"/>
              <a:gd name="connsiteY0-2794" fmla="*/ 0 h 2151039"/>
              <a:gd name="connsiteX1-2795" fmla="*/ 5761205 w 5761205"/>
              <a:gd name="connsiteY1-2796" fmla="*/ 53545 h 2151039"/>
              <a:gd name="connsiteX2-2797" fmla="*/ 5752162 w 5761205"/>
              <a:gd name="connsiteY2-2798" fmla="*/ 1639609 h 2151039"/>
              <a:gd name="connsiteX3-2799" fmla="*/ 5150297 w 5761205"/>
              <a:gd name="connsiteY3-2800" fmla="*/ 1633434 h 2151039"/>
              <a:gd name="connsiteX4-2801" fmla="*/ 4666139 w 5761205"/>
              <a:gd name="connsiteY4-2802" fmla="*/ 1615586 h 2151039"/>
              <a:gd name="connsiteX5-2803" fmla="*/ 4451639 w 5761205"/>
              <a:gd name="connsiteY5-2804" fmla="*/ 1615586 h 2151039"/>
              <a:gd name="connsiteX6-2805" fmla="*/ 4163594 w 5761205"/>
              <a:gd name="connsiteY6-2806" fmla="*/ 1669131 h 2151039"/>
              <a:gd name="connsiteX7-2807" fmla="*/ 3930708 w 5761205"/>
              <a:gd name="connsiteY7-2808" fmla="*/ 1579889 h 2151039"/>
              <a:gd name="connsiteX8-2809" fmla="*/ 3538478 w 5761205"/>
              <a:gd name="connsiteY8-2810" fmla="*/ 2097494 h 2151039"/>
              <a:gd name="connsiteX9-2811" fmla="*/ 3164634 w 5761205"/>
              <a:gd name="connsiteY9-2812" fmla="*/ 2151039 h 2151039"/>
              <a:gd name="connsiteX10-2813" fmla="*/ 2790790 w 5761205"/>
              <a:gd name="connsiteY10-2814" fmla="*/ 2079645 h 2151039"/>
              <a:gd name="connsiteX11-2815" fmla="*/ 2515006 w 5761205"/>
              <a:gd name="connsiteY11-2816" fmla="*/ 2008251 h 2151039"/>
              <a:gd name="connsiteX12-2817" fmla="*/ 2269863 w 5761205"/>
              <a:gd name="connsiteY12-2818" fmla="*/ 2061796 h 2151039"/>
              <a:gd name="connsiteX13-2819" fmla="*/ 1938917 w 5761205"/>
              <a:gd name="connsiteY13-2820" fmla="*/ 2008251 h 2151039"/>
              <a:gd name="connsiteX14-2821" fmla="*/ 1730546 w 5761205"/>
              <a:gd name="connsiteY14-2822" fmla="*/ 2061796 h 2151039"/>
              <a:gd name="connsiteX15-2823" fmla="*/ 1516045 w 5761205"/>
              <a:gd name="connsiteY15-2824" fmla="*/ 2008252 h 2151039"/>
              <a:gd name="connsiteX16-2825" fmla="*/ 1228002 w 5761205"/>
              <a:gd name="connsiteY16-2826" fmla="*/ 1919009 h 2151039"/>
              <a:gd name="connsiteX17-2827" fmla="*/ 609014 w 5761205"/>
              <a:gd name="connsiteY17-2828" fmla="*/ 2026100 h 2151039"/>
              <a:gd name="connsiteX18-2829" fmla="*/ 314841 w 5761205"/>
              <a:gd name="connsiteY18-2830" fmla="*/ 1954706 h 2151039"/>
              <a:gd name="connsiteX19-2831" fmla="*/ 0 w 5761205"/>
              <a:gd name="connsiteY19-2832" fmla="*/ 1896977 h 2151039"/>
              <a:gd name="connsiteX20-2833" fmla="*/ 0 w 5761205"/>
              <a:gd name="connsiteY20-2834" fmla="*/ 0 h 2151039"/>
              <a:gd name="connsiteX0-2835" fmla="*/ 0 w 5761205"/>
              <a:gd name="connsiteY0-2836" fmla="*/ 0 h 2151039"/>
              <a:gd name="connsiteX1-2837" fmla="*/ 5761205 w 5761205"/>
              <a:gd name="connsiteY1-2838" fmla="*/ 53545 h 2151039"/>
              <a:gd name="connsiteX2-2839" fmla="*/ 5752162 w 5761205"/>
              <a:gd name="connsiteY2-2840" fmla="*/ 1639609 h 2151039"/>
              <a:gd name="connsiteX3-2841" fmla="*/ 5150297 w 5761205"/>
              <a:gd name="connsiteY3-2842" fmla="*/ 1633434 h 2151039"/>
              <a:gd name="connsiteX4-2843" fmla="*/ 4666139 w 5761205"/>
              <a:gd name="connsiteY4-2844" fmla="*/ 1615586 h 2151039"/>
              <a:gd name="connsiteX5-2845" fmla="*/ 4451639 w 5761205"/>
              <a:gd name="connsiteY5-2846" fmla="*/ 1615586 h 2151039"/>
              <a:gd name="connsiteX6-2847" fmla="*/ 4163594 w 5761205"/>
              <a:gd name="connsiteY6-2848" fmla="*/ 1669131 h 2151039"/>
              <a:gd name="connsiteX7-2849" fmla="*/ 3930708 w 5761205"/>
              <a:gd name="connsiteY7-2850" fmla="*/ 1579889 h 2151039"/>
              <a:gd name="connsiteX8-2851" fmla="*/ 3538478 w 5761205"/>
              <a:gd name="connsiteY8-2852" fmla="*/ 2115342 h 2151039"/>
              <a:gd name="connsiteX9-2853" fmla="*/ 3164634 w 5761205"/>
              <a:gd name="connsiteY9-2854" fmla="*/ 2151039 h 2151039"/>
              <a:gd name="connsiteX10-2855" fmla="*/ 2790790 w 5761205"/>
              <a:gd name="connsiteY10-2856" fmla="*/ 2079645 h 2151039"/>
              <a:gd name="connsiteX11-2857" fmla="*/ 2515006 w 5761205"/>
              <a:gd name="connsiteY11-2858" fmla="*/ 2008251 h 2151039"/>
              <a:gd name="connsiteX12-2859" fmla="*/ 2269863 w 5761205"/>
              <a:gd name="connsiteY12-2860" fmla="*/ 2061796 h 2151039"/>
              <a:gd name="connsiteX13-2861" fmla="*/ 1938917 w 5761205"/>
              <a:gd name="connsiteY13-2862" fmla="*/ 2008251 h 2151039"/>
              <a:gd name="connsiteX14-2863" fmla="*/ 1730546 w 5761205"/>
              <a:gd name="connsiteY14-2864" fmla="*/ 2061796 h 2151039"/>
              <a:gd name="connsiteX15-2865" fmla="*/ 1516045 w 5761205"/>
              <a:gd name="connsiteY15-2866" fmla="*/ 2008252 h 2151039"/>
              <a:gd name="connsiteX16-2867" fmla="*/ 1228002 w 5761205"/>
              <a:gd name="connsiteY16-2868" fmla="*/ 1919009 h 2151039"/>
              <a:gd name="connsiteX17-2869" fmla="*/ 609014 w 5761205"/>
              <a:gd name="connsiteY17-2870" fmla="*/ 2026100 h 2151039"/>
              <a:gd name="connsiteX18-2871" fmla="*/ 314841 w 5761205"/>
              <a:gd name="connsiteY18-2872" fmla="*/ 1954706 h 2151039"/>
              <a:gd name="connsiteX19-2873" fmla="*/ 0 w 5761205"/>
              <a:gd name="connsiteY19-2874" fmla="*/ 1896977 h 2151039"/>
              <a:gd name="connsiteX20-2875" fmla="*/ 0 w 5761205"/>
              <a:gd name="connsiteY20-2876" fmla="*/ 0 h 2151039"/>
              <a:gd name="connsiteX0-2877" fmla="*/ 0 w 5761205"/>
              <a:gd name="connsiteY0-2878" fmla="*/ 0 h 2151039"/>
              <a:gd name="connsiteX1-2879" fmla="*/ 5761205 w 5761205"/>
              <a:gd name="connsiteY1-2880" fmla="*/ 53545 h 2151039"/>
              <a:gd name="connsiteX2-2881" fmla="*/ 5752162 w 5761205"/>
              <a:gd name="connsiteY2-2882" fmla="*/ 1639609 h 2151039"/>
              <a:gd name="connsiteX3-2883" fmla="*/ 5150297 w 5761205"/>
              <a:gd name="connsiteY3-2884" fmla="*/ 1633434 h 2151039"/>
              <a:gd name="connsiteX4-2885" fmla="*/ 4666139 w 5761205"/>
              <a:gd name="connsiteY4-2886" fmla="*/ 1615586 h 2151039"/>
              <a:gd name="connsiteX5-2887" fmla="*/ 4451639 w 5761205"/>
              <a:gd name="connsiteY5-2888" fmla="*/ 1615586 h 2151039"/>
              <a:gd name="connsiteX6-2889" fmla="*/ 4163594 w 5761205"/>
              <a:gd name="connsiteY6-2890" fmla="*/ 1669131 h 2151039"/>
              <a:gd name="connsiteX7-2891" fmla="*/ 3930708 w 5761205"/>
              <a:gd name="connsiteY7-2892" fmla="*/ 1579889 h 2151039"/>
              <a:gd name="connsiteX8-2893" fmla="*/ 3550735 w 5761205"/>
              <a:gd name="connsiteY8-2894" fmla="*/ 2061797 h 2151039"/>
              <a:gd name="connsiteX9-2895" fmla="*/ 3164634 w 5761205"/>
              <a:gd name="connsiteY9-2896" fmla="*/ 2151039 h 2151039"/>
              <a:gd name="connsiteX10-2897" fmla="*/ 2790790 w 5761205"/>
              <a:gd name="connsiteY10-2898" fmla="*/ 2079645 h 2151039"/>
              <a:gd name="connsiteX11-2899" fmla="*/ 2515006 w 5761205"/>
              <a:gd name="connsiteY11-2900" fmla="*/ 2008251 h 2151039"/>
              <a:gd name="connsiteX12-2901" fmla="*/ 2269863 w 5761205"/>
              <a:gd name="connsiteY12-2902" fmla="*/ 2061796 h 2151039"/>
              <a:gd name="connsiteX13-2903" fmla="*/ 1938917 w 5761205"/>
              <a:gd name="connsiteY13-2904" fmla="*/ 2008251 h 2151039"/>
              <a:gd name="connsiteX14-2905" fmla="*/ 1730546 w 5761205"/>
              <a:gd name="connsiteY14-2906" fmla="*/ 2061796 h 2151039"/>
              <a:gd name="connsiteX15-2907" fmla="*/ 1516045 w 5761205"/>
              <a:gd name="connsiteY15-2908" fmla="*/ 2008252 h 2151039"/>
              <a:gd name="connsiteX16-2909" fmla="*/ 1228002 w 5761205"/>
              <a:gd name="connsiteY16-2910" fmla="*/ 1919009 h 2151039"/>
              <a:gd name="connsiteX17-2911" fmla="*/ 609014 w 5761205"/>
              <a:gd name="connsiteY17-2912" fmla="*/ 2026100 h 2151039"/>
              <a:gd name="connsiteX18-2913" fmla="*/ 314841 w 5761205"/>
              <a:gd name="connsiteY18-2914" fmla="*/ 1954706 h 2151039"/>
              <a:gd name="connsiteX19-2915" fmla="*/ 0 w 5761205"/>
              <a:gd name="connsiteY19-2916" fmla="*/ 1896977 h 2151039"/>
              <a:gd name="connsiteX20-2917" fmla="*/ 0 w 5761205"/>
              <a:gd name="connsiteY20-2918" fmla="*/ 0 h 2151039"/>
              <a:gd name="connsiteX0-2919" fmla="*/ 0 w 5761205"/>
              <a:gd name="connsiteY0-2920" fmla="*/ 0 h 2151039"/>
              <a:gd name="connsiteX1-2921" fmla="*/ 5761205 w 5761205"/>
              <a:gd name="connsiteY1-2922" fmla="*/ 53545 h 2151039"/>
              <a:gd name="connsiteX2-2923" fmla="*/ 5752162 w 5761205"/>
              <a:gd name="connsiteY2-2924" fmla="*/ 1639609 h 2151039"/>
              <a:gd name="connsiteX3-2925" fmla="*/ 5150297 w 5761205"/>
              <a:gd name="connsiteY3-2926" fmla="*/ 1633434 h 2151039"/>
              <a:gd name="connsiteX4-2927" fmla="*/ 4666139 w 5761205"/>
              <a:gd name="connsiteY4-2928" fmla="*/ 1615586 h 2151039"/>
              <a:gd name="connsiteX5-2929" fmla="*/ 4451639 w 5761205"/>
              <a:gd name="connsiteY5-2930" fmla="*/ 1615586 h 2151039"/>
              <a:gd name="connsiteX6-2931" fmla="*/ 4163594 w 5761205"/>
              <a:gd name="connsiteY6-2932" fmla="*/ 1669131 h 2151039"/>
              <a:gd name="connsiteX7-2933" fmla="*/ 3930708 w 5761205"/>
              <a:gd name="connsiteY7-2934" fmla="*/ 1579889 h 2151039"/>
              <a:gd name="connsiteX8-2935" fmla="*/ 3544607 w 5761205"/>
              <a:gd name="connsiteY8-2936" fmla="*/ 2151039 h 2151039"/>
              <a:gd name="connsiteX9-2937" fmla="*/ 3164634 w 5761205"/>
              <a:gd name="connsiteY9-2938" fmla="*/ 2151039 h 2151039"/>
              <a:gd name="connsiteX10-2939" fmla="*/ 2790790 w 5761205"/>
              <a:gd name="connsiteY10-2940" fmla="*/ 2079645 h 2151039"/>
              <a:gd name="connsiteX11-2941" fmla="*/ 2515006 w 5761205"/>
              <a:gd name="connsiteY11-2942" fmla="*/ 2008251 h 2151039"/>
              <a:gd name="connsiteX12-2943" fmla="*/ 2269863 w 5761205"/>
              <a:gd name="connsiteY12-2944" fmla="*/ 2061796 h 2151039"/>
              <a:gd name="connsiteX13-2945" fmla="*/ 1938917 w 5761205"/>
              <a:gd name="connsiteY13-2946" fmla="*/ 2008251 h 2151039"/>
              <a:gd name="connsiteX14-2947" fmla="*/ 1730546 w 5761205"/>
              <a:gd name="connsiteY14-2948" fmla="*/ 2061796 h 2151039"/>
              <a:gd name="connsiteX15-2949" fmla="*/ 1516045 w 5761205"/>
              <a:gd name="connsiteY15-2950" fmla="*/ 2008252 h 2151039"/>
              <a:gd name="connsiteX16-2951" fmla="*/ 1228002 w 5761205"/>
              <a:gd name="connsiteY16-2952" fmla="*/ 1919009 h 2151039"/>
              <a:gd name="connsiteX17-2953" fmla="*/ 609014 w 5761205"/>
              <a:gd name="connsiteY17-2954" fmla="*/ 2026100 h 2151039"/>
              <a:gd name="connsiteX18-2955" fmla="*/ 314841 w 5761205"/>
              <a:gd name="connsiteY18-2956" fmla="*/ 1954706 h 2151039"/>
              <a:gd name="connsiteX19-2957" fmla="*/ 0 w 5761205"/>
              <a:gd name="connsiteY19-2958" fmla="*/ 1896977 h 2151039"/>
              <a:gd name="connsiteX20-2959" fmla="*/ 0 w 5761205"/>
              <a:gd name="connsiteY20-2960" fmla="*/ 0 h 2151039"/>
              <a:gd name="connsiteX0-2961" fmla="*/ 0 w 5761205"/>
              <a:gd name="connsiteY0-2962" fmla="*/ 0 h 2151039"/>
              <a:gd name="connsiteX1-2963" fmla="*/ 5761205 w 5761205"/>
              <a:gd name="connsiteY1-2964" fmla="*/ 53545 h 2151039"/>
              <a:gd name="connsiteX2-2965" fmla="*/ 5752162 w 5761205"/>
              <a:gd name="connsiteY2-2966" fmla="*/ 1639609 h 2151039"/>
              <a:gd name="connsiteX3-2967" fmla="*/ 5150297 w 5761205"/>
              <a:gd name="connsiteY3-2968" fmla="*/ 1633434 h 2151039"/>
              <a:gd name="connsiteX4-2969" fmla="*/ 4666139 w 5761205"/>
              <a:gd name="connsiteY4-2970" fmla="*/ 1615586 h 2151039"/>
              <a:gd name="connsiteX5-2971" fmla="*/ 4451639 w 5761205"/>
              <a:gd name="connsiteY5-2972" fmla="*/ 1615586 h 2151039"/>
              <a:gd name="connsiteX6-2973" fmla="*/ 4163594 w 5761205"/>
              <a:gd name="connsiteY6-2974" fmla="*/ 1669131 h 2151039"/>
              <a:gd name="connsiteX7-2975" fmla="*/ 3930708 w 5761205"/>
              <a:gd name="connsiteY7-2976" fmla="*/ 1579889 h 2151039"/>
              <a:gd name="connsiteX8-2977" fmla="*/ 3556864 w 5761205"/>
              <a:gd name="connsiteY8-2978" fmla="*/ 2115342 h 2151039"/>
              <a:gd name="connsiteX9-2979" fmla="*/ 3164634 w 5761205"/>
              <a:gd name="connsiteY9-2980" fmla="*/ 2151039 h 2151039"/>
              <a:gd name="connsiteX10-2981" fmla="*/ 2790790 w 5761205"/>
              <a:gd name="connsiteY10-2982" fmla="*/ 2079645 h 2151039"/>
              <a:gd name="connsiteX11-2983" fmla="*/ 2515006 w 5761205"/>
              <a:gd name="connsiteY11-2984" fmla="*/ 2008251 h 2151039"/>
              <a:gd name="connsiteX12-2985" fmla="*/ 2269863 w 5761205"/>
              <a:gd name="connsiteY12-2986" fmla="*/ 2061796 h 2151039"/>
              <a:gd name="connsiteX13-2987" fmla="*/ 1938917 w 5761205"/>
              <a:gd name="connsiteY13-2988" fmla="*/ 2008251 h 2151039"/>
              <a:gd name="connsiteX14-2989" fmla="*/ 1730546 w 5761205"/>
              <a:gd name="connsiteY14-2990" fmla="*/ 2061796 h 2151039"/>
              <a:gd name="connsiteX15-2991" fmla="*/ 1516045 w 5761205"/>
              <a:gd name="connsiteY15-2992" fmla="*/ 2008252 h 2151039"/>
              <a:gd name="connsiteX16-2993" fmla="*/ 1228002 w 5761205"/>
              <a:gd name="connsiteY16-2994" fmla="*/ 1919009 h 2151039"/>
              <a:gd name="connsiteX17-2995" fmla="*/ 609014 w 5761205"/>
              <a:gd name="connsiteY17-2996" fmla="*/ 2026100 h 2151039"/>
              <a:gd name="connsiteX18-2997" fmla="*/ 314841 w 5761205"/>
              <a:gd name="connsiteY18-2998" fmla="*/ 1954706 h 2151039"/>
              <a:gd name="connsiteX19-2999" fmla="*/ 0 w 5761205"/>
              <a:gd name="connsiteY19-3000" fmla="*/ 1896977 h 2151039"/>
              <a:gd name="connsiteX20-3001" fmla="*/ 0 w 5761205"/>
              <a:gd name="connsiteY20-3002" fmla="*/ 0 h 2151039"/>
              <a:gd name="connsiteX0-3003" fmla="*/ 0 w 5761205"/>
              <a:gd name="connsiteY0-3004" fmla="*/ 0 h 2151039"/>
              <a:gd name="connsiteX1-3005" fmla="*/ 5761205 w 5761205"/>
              <a:gd name="connsiteY1-3006" fmla="*/ 53545 h 2151039"/>
              <a:gd name="connsiteX2-3007" fmla="*/ 5752162 w 5761205"/>
              <a:gd name="connsiteY2-3008" fmla="*/ 1639609 h 2151039"/>
              <a:gd name="connsiteX3-3009" fmla="*/ 5150297 w 5761205"/>
              <a:gd name="connsiteY3-3010" fmla="*/ 1633434 h 2151039"/>
              <a:gd name="connsiteX4-3011" fmla="*/ 4666139 w 5761205"/>
              <a:gd name="connsiteY4-3012" fmla="*/ 1615586 h 2151039"/>
              <a:gd name="connsiteX5-3013" fmla="*/ 4451639 w 5761205"/>
              <a:gd name="connsiteY5-3014" fmla="*/ 1615586 h 2151039"/>
              <a:gd name="connsiteX6-3015" fmla="*/ 4163594 w 5761205"/>
              <a:gd name="connsiteY6-3016" fmla="*/ 1669131 h 2151039"/>
              <a:gd name="connsiteX7-3017" fmla="*/ 3912322 w 5761205"/>
              <a:gd name="connsiteY7-3018" fmla="*/ 2133191 h 2151039"/>
              <a:gd name="connsiteX8-3019" fmla="*/ 3556864 w 5761205"/>
              <a:gd name="connsiteY8-3020" fmla="*/ 2115342 h 2151039"/>
              <a:gd name="connsiteX9-3021" fmla="*/ 3164634 w 5761205"/>
              <a:gd name="connsiteY9-3022" fmla="*/ 2151039 h 2151039"/>
              <a:gd name="connsiteX10-3023" fmla="*/ 2790790 w 5761205"/>
              <a:gd name="connsiteY10-3024" fmla="*/ 2079645 h 2151039"/>
              <a:gd name="connsiteX11-3025" fmla="*/ 2515006 w 5761205"/>
              <a:gd name="connsiteY11-3026" fmla="*/ 2008251 h 2151039"/>
              <a:gd name="connsiteX12-3027" fmla="*/ 2269863 w 5761205"/>
              <a:gd name="connsiteY12-3028" fmla="*/ 2061796 h 2151039"/>
              <a:gd name="connsiteX13-3029" fmla="*/ 1938917 w 5761205"/>
              <a:gd name="connsiteY13-3030" fmla="*/ 2008251 h 2151039"/>
              <a:gd name="connsiteX14-3031" fmla="*/ 1730546 w 5761205"/>
              <a:gd name="connsiteY14-3032" fmla="*/ 2061796 h 2151039"/>
              <a:gd name="connsiteX15-3033" fmla="*/ 1516045 w 5761205"/>
              <a:gd name="connsiteY15-3034" fmla="*/ 2008252 h 2151039"/>
              <a:gd name="connsiteX16-3035" fmla="*/ 1228002 w 5761205"/>
              <a:gd name="connsiteY16-3036" fmla="*/ 1919009 h 2151039"/>
              <a:gd name="connsiteX17-3037" fmla="*/ 609014 w 5761205"/>
              <a:gd name="connsiteY17-3038" fmla="*/ 2026100 h 2151039"/>
              <a:gd name="connsiteX18-3039" fmla="*/ 314841 w 5761205"/>
              <a:gd name="connsiteY18-3040" fmla="*/ 1954706 h 2151039"/>
              <a:gd name="connsiteX19-3041" fmla="*/ 0 w 5761205"/>
              <a:gd name="connsiteY19-3042" fmla="*/ 1896977 h 2151039"/>
              <a:gd name="connsiteX20-3043" fmla="*/ 0 w 5761205"/>
              <a:gd name="connsiteY20-3044" fmla="*/ 0 h 2151039"/>
              <a:gd name="connsiteX0-3045" fmla="*/ 0 w 5761205"/>
              <a:gd name="connsiteY0-3046" fmla="*/ 0 h 2151039"/>
              <a:gd name="connsiteX1-3047" fmla="*/ 5761205 w 5761205"/>
              <a:gd name="connsiteY1-3048" fmla="*/ 53545 h 2151039"/>
              <a:gd name="connsiteX2-3049" fmla="*/ 5752162 w 5761205"/>
              <a:gd name="connsiteY2-3050" fmla="*/ 1639609 h 2151039"/>
              <a:gd name="connsiteX3-3051" fmla="*/ 5150297 w 5761205"/>
              <a:gd name="connsiteY3-3052" fmla="*/ 1633434 h 2151039"/>
              <a:gd name="connsiteX4-3053" fmla="*/ 4666139 w 5761205"/>
              <a:gd name="connsiteY4-3054" fmla="*/ 1615586 h 2151039"/>
              <a:gd name="connsiteX5-3055" fmla="*/ 4451639 w 5761205"/>
              <a:gd name="connsiteY5-3056" fmla="*/ 1615586 h 2151039"/>
              <a:gd name="connsiteX6-3057" fmla="*/ 4163594 w 5761205"/>
              <a:gd name="connsiteY6-3058" fmla="*/ 1669131 h 2151039"/>
              <a:gd name="connsiteX7-3059" fmla="*/ 3930708 w 5761205"/>
              <a:gd name="connsiteY7-3060" fmla="*/ 2115342 h 2151039"/>
              <a:gd name="connsiteX8-3061" fmla="*/ 3556864 w 5761205"/>
              <a:gd name="connsiteY8-3062" fmla="*/ 2115342 h 2151039"/>
              <a:gd name="connsiteX9-3063" fmla="*/ 3164634 w 5761205"/>
              <a:gd name="connsiteY9-3064" fmla="*/ 2151039 h 2151039"/>
              <a:gd name="connsiteX10-3065" fmla="*/ 2790790 w 5761205"/>
              <a:gd name="connsiteY10-3066" fmla="*/ 2079645 h 2151039"/>
              <a:gd name="connsiteX11-3067" fmla="*/ 2515006 w 5761205"/>
              <a:gd name="connsiteY11-3068" fmla="*/ 2008251 h 2151039"/>
              <a:gd name="connsiteX12-3069" fmla="*/ 2269863 w 5761205"/>
              <a:gd name="connsiteY12-3070" fmla="*/ 2061796 h 2151039"/>
              <a:gd name="connsiteX13-3071" fmla="*/ 1938917 w 5761205"/>
              <a:gd name="connsiteY13-3072" fmla="*/ 2008251 h 2151039"/>
              <a:gd name="connsiteX14-3073" fmla="*/ 1730546 w 5761205"/>
              <a:gd name="connsiteY14-3074" fmla="*/ 2061796 h 2151039"/>
              <a:gd name="connsiteX15-3075" fmla="*/ 1516045 w 5761205"/>
              <a:gd name="connsiteY15-3076" fmla="*/ 2008252 h 2151039"/>
              <a:gd name="connsiteX16-3077" fmla="*/ 1228002 w 5761205"/>
              <a:gd name="connsiteY16-3078" fmla="*/ 1919009 h 2151039"/>
              <a:gd name="connsiteX17-3079" fmla="*/ 609014 w 5761205"/>
              <a:gd name="connsiteY17-3080" fmla="*/ 2026100 h 2151039"/>
              <a:gd name="connsiteX18-3081" fmla="*/ 314841 w 5761205"/>
              <a:gd name="connsiteY18-3082" fmla="*/ 1954706 h 2151039"/>
              <a:gd name="connsiteX19-3083" fmla="*/ 0 w 5761205"/>
              <a:gd name="connsiteY19-3084" fmla="*/ 1896977 h 2151039"/>
              <a:gd name="connsiteX20-3085" fmla="*/ 0 w 5761205"/>
              <a:gd name="connsiteY20-3086" fmla="*/ 0 h 2151039"/>
              <a:gd name="connsiteX0-3087" fmla="*/ 0 w 5761205"/>
              <a:gd name="connsiteY0-3088" fmla="*/ 0 h 2151039"/>
              <a:gd name="connsiteX1-3089" fmla="*/ 5761205 w 5761205"/>
              <a:gd name="connsiteY1-3090" fmla="*/ 53545 h 2151039"/>
              <a:gd name="connsiteX2-3091" fmla="*/ 5752162 w 5761205"/>
              <a:gd name="connsiteY2-3092" fmla="*/ 1639609 h 2151039"/>
              <a:gd name="connsiteX3-3093" fmla="*/ 5150297 w 5761205"/>
              <a:gd name="connsiteY3-3094" fmla="*/ 1633434 h 2151039"/>
              <a:gd name="connsiteX4-3095" fmla="*/ 4666139 w 5761205"/>
              <a:gd name="connsiteY4-3096" fmla="*/ 1615586 h 2151039"/>
              <a:gd name="connsiteX5-3097" fmla="*/ 4451639 w 5761205"/>
              <a:gd name="connsiteY5-3098" fmla="*/ 1615586 h 2151039"/>
              <a:gd name="connsiteX6-3099" fmla="*/ 4157465 w 5761205"/>
              <a:gd name="connsiteY6-3100" fmla="*/ 1972555 h 2151039"/>
              <a:gd name="connsiteX7-3101" fmla="*/ 3930708 w 5761205"/>
              <a:gd name="connsiteY7-3102" fmla="*/ 2115342 h 2151039"/>
              <a:gd name="connsiteX8-3103" fmla="*/ 3556864 w 5761205"/>
              <a:gd name="connsiteY8-3104" fmla="*/ 2115342 h 2151039"/>
              <a:gd name="connsiteX9-3105" fmla="*/ 3164634 w 5761205"/>
              <a:gd name="connsiteY9-3106" fmla="*/ 2151039 h 2151039"/>
              <a:gd name="connsiteX10-3107" fmla="*/ 2790790 w 5761205"/>
              <a:gd name="connsiteY10-3108" fmla="*/ 2079645 h 2151039"/>
              <a:gd name="connsiteX11-3109" fmla="*/ 2515006 w 5761205"/>
              <a:gd name="connsiteY11-3110" fmla="*/ 2008251 h 2151039"/>
              <a:gd name="connsiteX12-3111" fmla="*/ 2269863 w 5761205"/>
              <a:gd name="connsiteY12-3112" fmla="*/ 2061796 h 2151039"/>
              <a:gd name="connsiteX13-3113" fmla="*/ 1938917 w 5761205"/>
              <a:gd name="connsiteY13-3114" fmla="*/ 2008251 h 2151039"/>
              <a:gd name="connsiteX14-3115" fmla="*/ 1730546 w 5761205"/>
              <a:gd name="connsiteY14-3116" fmla="*/ 2061796 h 2151039"/>
              <a:gd name="connsiteX15-3117" fmla="*/ 1516045 w 5761205"/>
              <a:gd name="connsiteY15-3118" fmla="*/ 2008252 h 2151039"/>
              <a:gd name="connsiteX16-3119" fmla="*/ 1228002 w 5761205"/>
              <a:gd name="connsiteY16-3120" fmla="*/ 1919009 h 2151039"/>
              <a:gd name="connsiteX17-3121" fmla="*/ 609014 w 5761205"/>
              <a:gd name="connsiteY17-3122" fmla="*/ 2026100 h 2151039"/>
              <a:gd name="connsiteX18-3123" fmla="*/ 314841 w 5761205"/>
              <a:gd name="connsiteY18-3124" fmla="*/ 1954706 h 2151039"/>
              <a:gd name="connsiteX19-3125" fmla="*/ 0 w 5761205"/>
              <a:gd name="connsiteY19-3126" fmla="*/ 1896977 h 2151039"/>
              <a:gd name="connsiteX20-3127" fmla="*/ 0 w 5761205"/>
              <a:gd name="connsiteY20-3128" fmla="*/ 0 h 2151039"/>
              <a:gd name="connsiteX0-3129" fmla="*/ 0 w 5761205"/>
              <a:gd name="connsiteY0-3130" fmla="*/ 0 h 2151039"/>
              <a:gd name="connsiteX1-3131" fmla="*/ 5761205 w 5761205"/>
              <a:gd name="connsiteY1-3132" fmla="*/ 53545 h 2151039"/>
              <a:gd name="connsiteX2-3133" fmla="*/ 5752162 w 5761205"/>
              <a:gd name="connsiteY2-3134" fmla="*/ 1639609 h 2151039"/>
              <a:gd name="connsiteX3-3135" fmla="*/ 5150297 w 5761205"/>
              <a:gd name="connsiteY3-3136" fmla="*/ 1633434 h 2151039"/>
              <a:gd name="connsiteX4-3137" fmla="*/ 4666139 w 5761205"/>
              <a:gd name="connsiteY4-3138" fmla="*/ 1615586 h 2151039"/>
              <a:gd name="connsiteX5-3139" fmla="*/ 4451639 w 5761205"/>
              <a:gd name="connsiteY5-3140" fmla="*/ 1615586 h 2151039"/>
              <a:gd name="connsiteX6-3141" fmla="*/ 4163594 w 5761205"/>
              <a:gd name="connsiteY6-3142" fmla="*/ 2026100 h 2151039"/>
              <a:gd name="connsiteX7-3143" fmla="*/ 3930708 w 5761205"/>
              <a:gd name="connsiteY7-3144" fmla="*/ 2115342 h 2151039"/>
              <a:gd name="connsiteX8-3145" fmla="*/ 3556864 w 5761205"/>
              <a:gd name="connsiteY8-3146" fmla="*/ 2115342 h 2151039"/>
              <a:gd name="connsiteX9-3147" fmla="*/ 3164634 w 5761205"/>
              <a:gd name="connsiteY9-3148" fmla="*/ 2151039 h 2151039"/>
              <a:gd name="connsiteX10-3149" fmla="*/ 2790790 w 5761205"/>
              <a:gd name="connsiteY10-3150" fmla="*/ 2079645 h 2151039"/>
              <a:gd name="connsiteX11-3151" fmla="*/ 2515006 w 5761205"/>
              <a:gd name="connsiteY11-3152" fmla="*/ 2008251 h 2151039"/>
              <a:gd name="connsiteX12-3153" fmla="*/ 2269863 w 5761205"/>
              <a:gd name="connsiteY12-3154" fmla="*/ 2061796 h 2151039"/>
              <a:gd name="connsiteX13-3155" fmla="*/ 1938917 w 5761205"/>
              <a:gd name="connsiteY13-3156" fmla="*/ 2008251 h 2151039"/>
              <a:gd name="connsiteX14-3157" fmla="*/ 1730546 w 5761205"/>
              <a:gd name="connsiteY14-3158" fmla="*/ 2061796 h 2151039"/>
              <a:gd name="connsiteX15-3159" fmla="*/ 1516045 w 5761205"/>
              <a:gd name="connsiteY15-3160" fmla="*/ 2008252 h 2151039"/>
              <a:gd name="connsiteX16-3161" fmla="*/ 1228002 w 5761205"/>
              <a:gd name="connsiteY16-3162" fmla="*/ 1919009 h 2151039"/>
              <a:gd name="connsiteX17-3163" fmla="*/ 609014 w 5761205"/>
              <a:gd name="connsiteY17-3164" fmla="*/ 2026100 h 2151039"/>
              <a:gd name="connsiteX18-3165" fmla="*/ 314841 w 5761205"/>
              <a:gd name="connsiteY18-3166" fmla="*/ 1954706 h 2151039"/>
              <a:gd name="connsiteX19-3167" fmla="*/ 0 w 5761205"/>
              <a:gd name="connsiteY19-3168" fmla="*/ 1896977 h 2151039"/>
              <a:gd name="connsiteX20-3169" fmla="*/ 0 w 5761205"/>
              <a:gd name="connsiteY20-3170" fmla="*/ 0 h 2151039"/>
              <a:gd name="connsiteX0-3171" fmla="*/ 0 w 5761205"/>
              <a:gd name="connsiteY0-3172" fmla="*/ 0 h 2151039"/>
              <a:gd name="connsiteX1-3173" fmla="*/ 5761205 w 5761205"/>
              <a:gd name="connsiteY1-3174" fmla="*/ 53545 h 2151039"/>
              <a:gd name="connsiteX2-3175" fmla="*/ 5752162 w 5761205"/>
              <a:gd name="connsiteY2-3176" fmla="*/ 1639609 h 2151039"/>
              <a:gd name="connsiteX3-3177" fmla="*/ 5150297 w 5761205"/>
              <a:gd name="connsiteY3-3178" fmla="*/ 1633434 h 2151039"/>
              <a:gd name="connsiteX4-3179" fmla="*/ 4666139 w 5761205"/>
              <a:gd name="connsiteY4-3180" fmla="*/ 1615586 h 2151039"/>
              <a:gd name="connsiteX5-3181" fmla="*/ 4433254 w 5761205"/>
              <a:gd name="connsiteY5-3182" fmla="*/ 2097494 h 2151039"/>
              <a:gd name="connsiteX6-3183" fmla="*/ 4163594 w 5761205"/>
              <a:gd name="connsiteY6-3184" fmla="*/ 2026100 h 2151039"/>
              <a:gd name="connsiteX7-3185" fmla="*/ 3930708 w 5761205"/>
              <a:gd name="connsiteY7-3186" fmla="*/ 2115342 h 2151039"/>
              <a:gd name="connsiteX8-3187" fmla="*/ 3556864 w 5761205"/>
              <a:gd name="connsiteY8-3188" fmla="*/ 2115342 h 2151039"/>
              <a:gd name="connsiteX9-3189" fmla="*/ 3164634 w 5761205"/>
              <a:gd name="connsiteY9-3190" fmla="*/ 2151039 h 2151039"/>
              <a:gd name="connsiteX10-3191" fmla="*/ 2790790 w 5761205"/>
              <a:gd name="connsiteY10-3192" fmla="*/ 2079645 h 2151039"/>
              <a:gd name="connsiteX11-3193" fmla="*/ 2515006 w 5761205"/>
              <a:gd name="connsiteY11-3194" fmla="*/ 2008251 h 2151039"/>
              <a:gd name="connsiteX12-3195" fmla="*/ 2269863 w 5761205"/>
              <a:gd name="connsiteY12-3196" fmla="*/ 2061796 h 2151039"/>
              <a:gd name="connsiteX13-3197" fmla="*/ 1938917 w 5761205"/>
              <a:gd name="connsiteY13-3198" fmla="*/ 2008251 h 2151039"/>
              <a:gd name="connsiteX14-3199" fmla="*/ 1730546 w 5761205"/>
              <a:gd name="connsiteY14-3200" fmla="*/ 2061796 h 2151039"/>
              <a:gd name="connsiteX15-3201" fmla="*/ 1516045 w 5761205"/>
              <a:gd name="connsiteY15-3202" fmla="*/ 2008252 h 2151039"/>
              <a:gd name="connsiteX16-3203" fmla="*/ 1228002 w 5761205"/>
              <a:gd name="connsiteY16-3204" fmla="*/ 1919009 h 2151039"/>
              <a:gd name="connsiteX17-3205" fmla="*/ 609014 w 5761205"/>
              <a:gd name="connsiteY17-3206" fmla="*/ 2026100 h 2151039"/>
              <a:gd name="connsiteX18-3207" fmla="*/ 314841 w 5761205"/>
              <a:gd name="connsiteY18-3208" fmla="*/ 1954706 h 2151039"/>
              <a:gd name="connsiteX19-3209" fmla="*/ 0 w 5761205"/>
              <a:gd name="connsiteY19-3210" fmla="*/ 1896977 h 2151039"/>
              <a:gd name="connsiteX20-3211" fmla="*/ 0 w 5761205"/>
              <a:gd name="connsiteY20-3212" fmla="*/ 0 h 2151039"/>
              <a:gd name="connsiteX0-3213" fmla="*/ 0 w 5761205"/>
              <a:gd name="connsiteY0-3214" fmla="*/ 0 h 2151039"/>
              <a:gd name="connsiteX1-3215" fmla="*/ 5761205 w 5761205"/>
              <a:gd name="connsiteY1-3216" fmla="*/ 53545 h 2151039"/>
              <a:gd name="connsiteX2-3217" fmla="*/ 5752162 w 5761205"/>
              <a:gd name="connsiteY2-3218" fmla="*/ 1639609 h 2151039"/>
              <a:gd name="connsiteX3-3219" fmla="*/ 5150297 w 5761205"/>
              <a:gd name="connsiteY3-3220" fmla="*/ 1633434 h 2151039"/>
              <a:gd name="connsiteX4-3221" fmla="*/ 4666139 w 5761205"/>
              <a:gd name="connsiteY4-3222" fmla="*/ 1615586 h 2151039"/>
              <a:gd name="connsiteX5-3223" fmla="*/ 4445511 w 5761205"/>
              <a:gd name="connsiteY5-3224" fmla="*/ 2097494 h 2151039"/>
              <a:gd name="connsiteX6-3225" fmla="*/ 4163594 w 5761205"/>
              <a:gd name="connsiteY6-3226" fmla="*/ 2026100 h 2151039"/>
              <a:gd name="connsiteX7-3227" fmla="*/ 3930708 w 5761205"/>
              <a:gd name="connsiteY7-3228" fmla="*/ 2115342 h 2151039"/>
              <a:gd name="connsiteX8-3229" fmla="*/ 3556864 w 5761205"/>
              <a:gd name="connsiteY8-3230" fmla="*/ 2115342 h 2151039"/>
              <a:gd name="connsiteX9-3231" fmla="*/ 3164634 w 5761205"/>
              <a:gd name="connsiteY9-3232" fmla="*/ 2151039 h 2151039"/>
              <a:gd name="connsiteX10-3233" fmla="*/ 2790790 w 5761205"/>
              <a:gd name="connsiteY10-3234" fmla="*/ 2079645 h 2151039"/>
              <a:gd name="connsiteX11-3235" fmla="*/ 2515006 w 5761205"/>
              <a:gd name="connsiteY11-3236" fmla="*/ 2008251 h 2151039"/>
              <a:gd name="connsiteX12-3237" fmla="*/ 2269863 w 5761205"/>
              <a:gd name="connsiteY12-3238" fmla="*/ 2061796 h 2151039"/>
              <a:gd name="connsiteX13-3239" fmla="*/ 1938917 w 5761205"/>
              <a:gd name="connsiteY13-3240" fmla="*/ 2008251 h 2151039"/>
              <a:gd name="connsiteX14-3241" fmla="*/ 1730546 w 5761205"/>
              <a:gd name="connsiteY14-3242" fmla="*/ 2061796 h 2151039"/>
              <a:gd name="connsiteX15-3243" fmla="*/ 1516045 w 5761205"/>
              <a:gd name="connsiteY15-3244" fmla="*/ 2008252 h 2151039"/>
              <a:gd name="connsiteX16-3245" fmla="*/ 1228002 w 5761205"/>
              <a:gd name="connsiteY16-3246" fmla="*/ 1919009 h 2151039"/>
              <a:gd name="connsiteX17-3247" fmla="*/ 609014 w 5761205"/>
              <a:gd name="connsiteY17-3248" fmla="*/ 2026100 h 2151039"/>
              <a:gd name="connsiteX18-3249" fmla="*/ 314841 w 5761205"/>
              <a:gd name="connsiteY18-3250" fmla="*/ 1954706 h 2151039"/>
              <a:gd name="connsiteX19-3251" fmla="*/ 0 w 5761205"/>
              <a:gd name="connsiteY19-3252" fmla="*/ 1896977 h 2151039"/>
              <a:gd name="connsiteX20-3253" fmla="*/ 0 w 5761205"/>
              <a:gd name="connsiteY20-3254" fmla="*/ 0 h 2151039"/>
              <a:gd name="connsiteX0-3255" fmla="*/ 0 w 5761205"/>
              <a:gd name="connsiteY0-3256" fmla="*/ 0 h 2151039"/>
              <a:gd name="connsiteX1-3257" fmla="*/ 5761205 w 5761205"/>
              <a:gd name="connsiteY1-3258" fmla="*/ 53545 h 2151039"/>
              <a:gd name="connsiteX2-3259" fmla="*/ 5752162 w 5761205"/>
              <a:gd name="connsiteY2-3260" fmla="*/ 1639609 h 2151039"/>
              <a:gd name="connsiteX3-3261" fmla="*/ 5150297 w 5761205"/>
              <a:gd name="connsiteY3-3262" fmla="*/ 1633434 h 2151039"/>
              <a:gd name="connsiteX4-3263" fmla="*/ 4666139 w 5761205"/>
              <a:gd name="connsiteY4-3264" fmla="*/ 1615586 h 2151039"/>
              <a:gd name="connsiteX5-3265" fmla="*/ 4433254 w 5761205"/>
              <a:gd name="connsiteY5-3266" fmla="*/ 2133191 h 2151039"/>
              <a:gd name="connsiteX6-3267" fmla="*/ 4163594 w 5761205"/>
              <a:gd name="connsiteY6-3268" fmla="*/ 2026100 h 2151039"/>
              <a:gd name="connsiteX7-3269" fmla="*/ 3930708 w 5761205"/>
              <a:gd name="connsiteY7-3270" fmla="*/ 2115342 h 2151039"/>
              <a:gd name="connsiteX8-3271" fmla="*/ 3556864 w 5761205"/>
              <a:gd name="connsiteY8-3272" fmla="*/ 2115342 h 2151039"/>
              <a:gd name="connsiteX9-3273" fmla="*/ 3164634 w 5761205"/>
              <a:gd name="connsiteY9-3274" fmla="*/ 2151039 h 2151039"/>
              <a:gd name="connsiteX10-3275" fmla="*/ 2790790 w 5761205"/>
              <a:gd name="connsiteY10-3276" fmla="*/ 2079645 h 2151039"/>
              <a:gd name="connsiteX11-3277" fmla="*/ 2515006 w 5761205"/>
              <a:gd name="connsiteY11-3278" fmla="*/ 2008251 h 2151039"/>
              <a:gd name="connsiteX12-3279" fmla="*/ 2269863 w 5761205"/>
              <a:gd name="connsiteY12-3280" fmla="*/ 2061796 h 2151039"/>
              <a:gd name="connsiteX13-3281" fmla="*/ 1938917 w 5761205"/>
              <a:gd name="connsiteY13-3282" fmla="*/ 2008251 h 2151039"/>
              <a:gd name="connsiteX14-3283" fmla="*/ 1730546 w 5761205"/>
              <a:gd name="connsiteY14-3284" fmla="*/ 2061796 h 2151039"/>
              <a:gd name="connsiteX15-3285" fmla="*/ 1516045 w 5761205"/>
              <a:gd name="connsiteY15-3286" fmla="*/ 2008252 h 2151039"/>
              <a:gd name="connsiteX16-3287" fmla="*/ 1228002 w 5761205"/>
              <a:gd name="connsiteY16-3288" fmla="*/ 1919009 h 2151039"/>
              <a:gd name="connsiteX17-3289" fmla="*/ 609014 w 5761205"/>
              <a:gd name="connsiteY17-3290" fmla="*/ 2026100 h 2151039"/>
              <a:gd name="connsiteX18-3291" fmla="*/ 314841 w 5761205"/>
              <a:gd name="connsiteY18-3292" fmla="*/ 1954706 h 2151039"/>
              <a:gd name="connsiteX19-3293" fmla="*/ 0 w 5761205"/>
              <a:gd name="connsiteY19-3294" fmla="*/ 1896977 h 2151039"/>
              <a:gd name="connsiteX20-3295" fmla="*/ 0 w 5761205"/>
              <a:gd name="connsiteY20-3296" fmla="*/ 0 h 2151039"/>
              <a:gd name="connsiteX0-3297" fmla="*/ 0 w 5761205"/>
              <a:gd name="connsiteY0-3298" fmla="*/ 0 h 2151039"/>
              <a:gd name="connsiteX1-3299" fmla="*/ 5761205 w 5761205"/>
              <a:gd name="connsiteY1-3300" fmla="*/ 53545 h 2151039"/>
              <a:gd name="connsiteX2-3301" fmla="*/ 5752162 w 5761205"/>
              <a:gd name="connsiteY2-3302" fmla="*/ 1639609 h 2151039"/>
              <a:gd name="connsiteX3-3303" fmla="*/ 5150297 w 5761205"/>
              <a:gd name="connsiteY3-3304" fmla="*/ 1633434 h 2151039"/>
              <a:gd name="connsiteX4-3305" fmla="*/ 4666139 w 5761205"/>
              <a:gd name="connsiteY4-3306" fmla="*/ 1615586 h 2151039"/>
              <a:gd name="connsiteX5-3307" fmla="*/ 4433254 w 5761205"/>
              <a:gd name="connsiteY5-3308" fmla="*/ 2079645 h 2151039"/>
              <a:gd name="connsiteX6-3309" fmla="*/ 4163594 w 5761205"/>
              <a:gd name="connsiteY6-3310" fmla="*/ 2026100 h 2151039"/>
              <a:gd name="connsiteX7-3311" fmla="*/ 3930708 w 5761205"/>
              <a:gd name="connsiteY7-3312" fmla="*/ 2115342 h 2151039"/>
              <a:gd name="connsiteX8-3313" fmla="*/ 3556864 w 5761205"/>
              <a:gd name="connsiteY8-3314" fmla="*/ 2115342 h 2151039"/>
              <a:gd name="connsiteX9-3315" fmla="*/ 3164634 w 5761205"/>
              <a:gd name="connsiteY9-3316" fmla="*/ 2151039 h 2151039"/>
              <a:gd name="connsiteX10-3317" fmla="*/ 2790790 w 5761205"/>
              <a:gd name="connsiteY10-3318" fmla="*/ 2079645 h 2151039"/>
              <a:gd name="connsiteX11-3319" fmla="*/ 2515006 w 5761205"/>
              <a:gd name="connsiteY11-3320" fmla="*/ 2008251 h 2151039"/>
              <a:gd name="connsiteX12-3321" fmla="*/ 2269863 w 5761205"/>
              <a:gd name="connsiteY12-3322" fmla="*/ 2061796 h 2151039"/>
              <a:gd name="connsiteX13-3323" fmla="*/ 1938917 w 5761205"/>
              <a:gd name="connsiteY13-3324" fmla="*/ 2008251 h 2151039"/>
              <a:gd name="connsiteX14-3325" fmla="*/ 1730546 w 5761205"/>
              <a:gd name="connsiteY14-3326" fmla="*/ 2061796 h 2151039"/>
              <a:gd name="connsiteX15-3327" fmla="*/ 1516045 w 5761205"/>
              <a:gd name="connsiteY15-3328" fmla="*/ 2008252 h 2151039"/>
              <a:gd name="connsiteX16-3329" fmla="*/ 1228002 w 5761205"/>
              <a:gd name="connsiteY16-3330" fmla="*/ 1919009 h 2151039"/>
              <a:gd name="connsiteX17-3331" fmla="*/ 609014 w 5761205"/>
              <a:gd name="connsiteY17-3332" fmla="*/ 2026100 h 2151039"/>
              <a:gd name="connsiteX18-3333" fmla="*/ 314841 w 5761205"/>
              <a:gd name="connsiteY18-3334" fmla="*/ 1954706 h 2151039"/>
              <a:gd name="connsiteX19-3335" fmla="*/ 0 w 5761205"/>
              <a:gd name="connsiteY19-3336" fmla="*/ 1896977 h 2151039"/>
              <a:gd name="connsiteX20-3337" fmla="*/ 0 w 5761205"/>
              <a:gd name="connsiteY20-3338" fmla="*/ 0 h 2151039"/>
              <a:gd name="connsiteX0-3339" fmla="*/ 0 w 5761205"/>
              <a:gd name="connsiteY0-3340" fmla="*/ 0 h 2151039"/>
              <a:gd name="connsiteX1-3341" fmla="*/ 5761205 w 5761205"/>
              <a:gd name="connsiteY1-3342" fmla="*/ 53545 h 2151039"/>
              <a:gd name="connsiteX2-3343" fmla="*/ 5752162 w 5761205"/>
              <a:gd name="connsiteY2-3344" fmla="*/ 1639609 h 2151039"/>
              <a:gd name="connsiteX3-3345" fmla="*/ 5150297 w 5761205"/>
              <a:gd name="connsiteY3-3346" fmla="*/ 1633434 h 2151039"/>
              <a:gd name="connsiteX4-3347" fmla="*/ 4666139 w 5761205"/>
              <a:gd name="connsiteY4-3348" fmla="*/ 2151039 h 2151039"/>
              <a:gd name="connsiteX5-3349" fmla="*/ 4433254 w 5761205"/>
              <a:gd name="connsiteY5-3350" fmla="*/ 2079645 h 2151039"/>
              <a:gd name="connsiteX6-3351" fmla="*/ 4163594 w 5761205"/>
              <a:gd name="connsiteY6-3352" fmla="*/ 2026100 h 2151039"/>
              <a:gd name="connsiteX7-3353" fmla="*/ 3930708 w 5761205"/>
              <a:gd name="connsiteY7-3354" fmla="*/ 2115342 h 2151039"/>
              <a:gd name="connsiteX8-3355" fmla="*/ 3556864 w 5761205"/>
              <a:gd name="connsiteY8-3356" fmla="*/ 2115342 h 2151039"/>
              <a:gd name="connsiteX9-3357" fmla="*/ 3164634 w 5761205"/>
              <a:gd name="connsiteY9-3358" fmla="*/ 2151039 h 2151039"/>
              <a:gd name="connsiteX10-3359" fmla="*/ 2790790 w 5761205"/>
              <a:gd name="connsiteY10-3360" fmla="*/ 2079645 h 2151039"/>
              <a:gd name="connsiteX11-3361" fmla="*/ 2515006 w 5761205"/>
              <a:gd name="connsiteY11-3362" fmla="*/ 2008251 h 2151039"/>
              <a:gd name="connsiteX12-3363" fmla="*/ 2269863 w 5761205"/>
              <a:gd name="connsiteY12-3364" fmla="*/ 2061796 h 2151039"/>
              <a:gd name="connsiteX13-3365" fmla="*/ 1938917 w 5761205"/>
              <a:gd name="connsiteY13-3366" fmla="*/ 2008251 h 2151039"/>
              <a:gd name="connsiteX14-3367" fmla="*/ 1730546 w 5761205"/>
              <a:gd name="connsiteY14-3368" fmla="*/ 2061796 h 2151039"/>
              <a:gd name="connsiteX15-3369" fmla="*/ 1516045 w 5761205"/>
              <a:gd name="connsiteY15-3370" fmla="*/ 2008252 h 2151039"/>
              <a:gd name="connsiteX16-3371" fmla="*/ 1228002 w 5761205"/>
              <a:gd name="connsiteY16-3372" fmla="*/ 1919009 h 2151039"/>
              <a:gd name="connsiteX17-3373" fmla="*/ 609014 w 5761205"/>
              <a:gd name="connsiteY17-3374" fmla="*/ 2026100 h 2151039"/>
              <a:gd name="connsiteX18-3375" fmla="*/ 314841 w 5761205"/>
              <a:gd name="connsiteY18-3376" fmla="*/ 1954706 h 2151039"/>
              <a:gd name="connsiteX19-3377" fmla="*/ 0 w 5761205"/>
              <a:gd name="connsiteY19-3378" fmla="*/ 1896977 h 2151039"/>
              <a:gd name="connsiteX20-3379" fmla="*/ 0 w 5761205"/>
              <a:gd name="connsiteY20-3380" fmla="*/ 0 h 2151039"/>
              <a:gd name="connsiteX0-3381" fmla="*/ 0 w 5761205"/>
              <a:gd name="connsiteY0-3382" fmla="*/ 0 h 2151039"/>
              <a:gd name="connsiteX1-3383" fmla="*/ 5761205 w 5761205"/>
              <a:gd name="connsiteY1-3384" fmla="*/ 53545 h 2151039"/>
              <a:gd name="connsiteX2-3385" fmla="*/ 5752162 w 5761205"/>
              <a:gd name="connsiteY2-3386" fmla="*/ 1639609 h 2151039"/>
              <a:gd name="connsiteX3-3387" fmla="*/ 5150297 w 5761205"/>
              <a:gd name="connsiteY3-3388" fmla="*/ 1633434 h 2151039"/>
              <a:gd name="connsiteX4-3389" fmla="*/ 4672268 w 5761205"/>
              <a:gd name="connsiteY4-3390" fmla="*/ 2043948 h 2151039"/>
              <a:gd name="connsiteX5-3391" fmla="*/ 4433254 w 5761205"/>
              <a:gd name="connsiteY5-3392" fmla="*/ 2079645 h 2151039"/>
              <a:gd name="connsiteX6-3393" fmla="*/ 4163594 w 5761205"/>
              <a:gd name="connsiteY6-3394" fmla="*/ 2026100 h 2151039"/>
              <a:gd name="connsiteX7-3395" fmla="*/ 3930708 w 5761205"/>
              <a:gd name="connsiteY7-3396" fmla="*/ 2115342 h 2151039"/>
              <a:gd name="connsiteX8-3397" fmla="*/ 3556864 w 5761205"/>
              <a:gd name="connsiteY8-3398" fmla="*/ 2115342 h 2151039"/>
              <a:gd name="connsiteX9-3399" fmla="*/ 3164634 w 5761205"/>
              <a:gd name="connsiteY9-3400" fmla="*/ 2151039 h 2151039"/>
              <a:gd name="connsiteX10-3401" fmla="*/ 2790790 w 5761205"/>
              <a:gd name="connsiteY10-3402" fmla="*/ 2079645 h 2151039"/>
              <a:gd name="connsiteX11-3403" fmla="*/ 2515006 w 5761205"/>
              <a:gd name="connsiteY11-3404" fmla="*/ 2008251 h 2151039"/>
              <a:gd name="connsiteX12-3405" fmla="*/ 2269863 w 5761205"/>
              <a:gd name="connsiteY12-3406" fmla="*/ 2061796 h 2151039"/>
              <a:gd name="connsiteX13-3407" fmla="*/ 1938917 w 5761205"/>
              <a:gd name="connsiteY13-3408" fmla="*/ 2008251 h 2151039"/>
              <a:gd name="connsiteX14-3409" fmla="*/ 1730546 w 5761205"/>
              <a:gd name="connsiteY14-3410" fmla="*/ 2061796 h 2151039"/>
              <a:gd name="connsiteX15-3411" fmla="*/ 1516045 w 5761205"/>
              <a:gd name="connsiteY15-3412" fmla="*/ 2008252 h 2151039"/>
              <a:gd name="connsiteX16-3413" fmla="*/ 1228002 w 5761205"/>
              <a:gd name="connsiteY16-3414" fmla="*/ 1919009 h 2151039"/>
              <a:gd name="connsiteX17-3415" fmla="*/ 609014 w 5761205"/>
              <a:gd name="connsiteY17-3416" fmla="*/ 2026100 h 2151039"/>
              <a:gd name="connsiteX18-3417" fmla="*/ 314841 w 5761205"/>
              <a:gd name="connsiteY18-3418" fmla="*/ 1954706 h 2151039"/>
              <a:gd name="connsiteX19-3419" fmla="*/ 0 w 5761205"/>
              <a:gd name="connsiteY19-3420" fmla="*/ 1896977 h 2151039"/>
              <a:gd name="connsiteX20-3421" fmla="*/ 0 w 5761205"/>
              <a:gd name="connsiteY20-3422" fmla="*/ 0 h 2151039"/>
              <a:gd name="connsiteX0-3423" fmla="*/ 0 w 5761205"/>
              <a:gd name="connsiteY0-3424" fmla="*/ 0 h 2151039"/>
              <a:gd name="connsiteX1-3425" fmla="*/ 5761205 w 5761205"/>
              <a:gd name="connsiteY1-3426" fmla="*/ 53545 h 2151039"/>
              <a:gd name="connsiteX2-3427" fmla="*/ 5752162 w 5761205"/>
              <a:gd name="connsiteY2-3428" fmla="*/ 1639609 h 2151039"/>
              <a:gd name="connsiteX3-3429" fmla="*/ 5150297 w 5761205"/>
              <a:gd name="connsiteY3-3430" fmla="*/ 1633434 h 2151039"/>
              <a:gd name="connsiteX4-3431" fmla="*/ 4653882 w 5761205"/>
              <a:gd name="connsiteY4-3432" fmla="*/ 2043948 h 2151039"/>
              <a:gd name="connsiteX5-3433" fmla="*/ 4433254 w 5761205"/>
              <a:gd name="connsiteY5-3434" fmla="*/ 2079645 h 2151039"/>
              <a:gd name="connsiteX6-3435" fmla="*/ 4163594 w 5761205"/>
              <a:gd name="connsiteY6-3436" fmla="*/ 2026100 h 2151039"/>
              <a:gd name="connsiteX7-3437" fmla="*/ 3930708 w 5761205"/>
              <a:gd name="connsiteY7-3438" fmla="*/ 2115342 h 2151039"/>
              <a:gd name="connsiteX8-3439" fmla="*/ 3556864 w 5761205"/>
              <a:gd name="connsiteY8-3440" fmla="*/ 2115342 h 2151039"/>
              <a:gd name="connsiteX9-3441" fmla="*/ 3164634 w 5761205"/>
              <a:gd name="connsiteY9-3442" fmla="*/ 2151039 h 2151039"/>
              <a:gd name="connsiteX10-3443" fmla="*/ 2790790 w 5761205"/>
              <a:gd name="connsiteY10-3444" fmla="*/ 2079645 h 2151039"/>
              <a:gd name="connsiteX11-3445" fmla="*/ 2515006 w 5761205"/>
              <a:gd name="connsiteY11-3446" fmla="*/ 2008251 h 2151039"/>
              <a:gd name="connsiteX12-3447" fmla="*/ 2269863 w 5761205"/>
              <a:gd name="connsiteY12-3448" fmla="*/ 2061796 h 2151039"/>
              <a:gd name="connsiteX13-3449" fmla="*/ 1938917 w 5761205"/>
              <a:gd name="connsiteY13-3450" fmla="*/ 2008251 h 2151039"/>
              <a:gd name="connsiteX14-3451" fmla="*/ 1730546 w 5761205"/>
              <a:gd name="connsiteY14-3452" fmla="*/ 2061796 h 2151039"/>
              <a:gd name="connsiteX15-3453" fmla="*/ 1516045 w 5761205"/>
              <a:gd name="connsiteY15-3454" fmla="*/ 2008252 h 2151039"/>
              <a:gd name="connsiteX16-3455" fmla="*/ 1228002 w 5761205"/>
              <a:gd name="connsiteY16-3456" fmla="*/ 1919009 h 2151039"/>
              <a:gd name="connsiteX17-3457" fmla="*/ 609014 w 5761205"/>
              <a:gd name="connsiteY17-3458" fmla="*/ 2026100 h 2151039"/>
              <a:gd name="connsiteX18-3459" fmla="*/ 314841 w 5761205"/>
              <a:gd name="connsiteY18-3460" fmla="*/ 1954706 h 2151039"/>
              <a:gd name="connsiteX19-3461" fmla="*/ 0 w 5761205"/>
              <a:gd name="connsiteY19-3462" fmla="*/ 1896977 h 2151039"/>
              <a:gd name="connsiteX20-3463" fmla="*/ 0 w 5761205"/>
              <a:gd name="connsiteY20-3464" fmla="*/ 0 h 2151039"/>
              <a:gd name="connsiteX0-3465" fmla="*/ 0 w 5761205"/>
              <a:gd name="connsiteY0-3466" fmla="*/ 0 h 2151039"/>
              <a:gd name="connsiteX1-3467" fmla="*/ 5761205 w 5761205"/>
              <a:gd name="connsiteY1-3468" fmla="*/ 53545 h 2151039"/>
              <a:gd name="connsiteX2-3469" fmla="*/ 5752162 w 5761205"/>
              <a:gd name="connsiteY2-3470" fmla="*/ 1639609 h 2151039"/>
              <a:gd name="connsiteX3-3471" fmla="*/ 5144169 w 5761205"/>
              <a:gd name="connsiteY3-3472" fmla="*/ 2008251 h 2151039"/>
              <a:gd name="connsiteX4-3473" fmla="*/ 4653882 w 5761205"/>
              <a:gd name="connsiteY4-3474" fmla="*/ 2043948 h 2151039"/>
              <a:gd name="connsiteX5-3475" fmla="*/ 4433254 w 5761205"/>
              <a:gd name="connsiteY5-3476" fmla="*/ 2079645 h 2151039"/>
              <a:gd name="connsiteX6-3477" fmla="*/ 4163594 w 5761205"/>
              <a:gd name="connsiteY6-3478" fmla="*/ 2026100 h 2151039"/>
              <a:gd name="connsiteX7-3479" fmla="*/ 3930708 w 5761205"/>
              <a:gd name="connsiteY7-3480" fmla="*/ 2115342 h 2151039"/>
              <a:gd name="connsiteX8-3481" fmla="*/ 3556864 w 5761205"/>
              <a:gd name="connsiteY8-3482" fmla="*/ 2115342 h 2151039"/>
              <a:gd name="connsiteX9-3483" fmla="*/ 3164634 w 5761205"/>
              <a:gd name="connsiteY9-3484" fmla="*/ 2151039 h 2151039"/>
              <a:gd name="connsiteX10-3485" fmla="*/ 2790790 w 5761205"/>
              <a:gd name="connsiteY10-3486" fmla="*/ 2079645 h 2151039"/>
              <a:gd name="connsiteX11-3487" fmla="*/ 2515006 w 5761205"/>
              <a:gd name="connsiteY11-3488" fmla="*/ 2008251 h 2151039"/>
              <a:gd name="connsiteX12-3489" fmla="*/ 2269863 w 5761205"/>
              <a:gd name="connsiteY12-3490" fmla="*/ 2061796 h 2151039"/>
              <a:gd name="connsiteX13-3491" fmla="*/ 1938917 w 5761205"/>
              <a:gd name="connsiteY13-3492" fmla="*/ 2008251 h 2151039"/>
              <a:gd name="connsiteX14-3493" fmla="*/ 1730546 w 5761205"/>
              <a:gd name="connsiteY14-3494" fmla="*/ 2061796 h 2151039"/>
              <a:gd name="connsiteX15-3495" fmla="*/ 1516045 w 5761205"/>
              <a:gd name="connsiteY15-3496" fmla="*/ 2008252 h 2151039"/>
              <a:gd name="connsiteX16-3497" fmla="*/ 1228002 w 5761205"/>
              <a:gd name="connsiteY16-3498" fmla="*/ 1919009 h 2151039"/>
              <a:gd name="connsiteX17-3499" fmla="*/ 609014 w 5761205"/>
              <a:gd name="connsiteY17-3500" fmla="*/ 2026100 h 2151039"/>
              <a:gd name="connsiteX18-3501" fmla="*/ 314841 w 5761205"/>
              <a:gd name="connsiteY18-3502" fmla="*/ 1954706 h 2151039"/>
              <a:gd name="connsiteX19-3503" fmla="*/ 0 w 5761205"/>
              <a:gd name="connsiteY19-3504" fmla="*/ 1896977 h 2151039"/>
              <a:gd name="connsiteX20-3505" fmla="*/ 0 w 5761205"/>
              <a:gd name="connsiteY20-3506" fmla="*/ 0 h 2151039"/>
              <a:gd name="connsiteX0-3507" fmla="*/ 0 w 5761205"/>
              <a:gd name="connsiteY0-3508" fmla="*/ 0 h 2151039"/>
              <a:gd name="connsiteX1-3509" fmla="*/ 5761205 w 5761205"/>
              <a:gd name="connsiteY1-3510" fmla="*/ 53545 h 2151039"/>
              <a:gd name="connsiteX2-3511" fmla="*/ 5752162 w 5761205"/>
              <a:gd name="connsiteY2-3512" fmla="*/ 1639609 h 2151039"/>
              <a:gd name="connsiteX3-3513" fmla="*/ 5156426 w 5761205"/>
              <a:gd name="connsiteY3-3514" fmla="*/ 1936858 h 2151039"/>
              <a:gd name="connsiteX4-3515" fmla="*/ 4653882 w 5761205"/>
              <a:gd name="connsiteY4-3516" fmla="*/ 2043948 h 2151039"/>
              <a:gd name="connsiteX5-3517" fmla="*/ 4433254 w 5761205"/>
              <a:gd name="connsiteY5-3518" fmla="*/ 2079645 h 2151039"/>
              <a:gd name="connsiteX6-3519" fmla="*/ 4163594 w 5761205"/>
              <a:gd name="connsiteY6-3520" fmla="*/ 2026100 h 2151039"/>
              <a:gd name="connsiteX7-3521" fmla="*/ 3930708 w 5761205"/>
              <a:gd name="connsiteY7-3522" fmla="*/ 2115342 h 2151039"/>
              <a:gd name="connsiteX8-3523" fmla="*/ 3556864 w 5761205"/>
              <a:gd name="connsiteY8-3524" fmla="*/ 2115342 h 2151039"/>
              <a:gd name="connsiteX9-3525" fmla="*/ 3164634 w 5761205"/>
              <a:gd name="connsiteY9-3526" fmla="*/ 2151039 h 2151039"/>
              <a:gd name="connsiteX10-3527" fmla="*/ 2790790 w 5761205"/>
              <a:gd name="connsiteY10-3528" fmla="*/ 2079645 h 2151039"/>
              <a:gd name="connsiteX11-3529" fmla="*/ 2515006 w 5761205"/>
              <a:gd name="connsiteY11-3530" fmla="*/ 2008251 h 2151039"/>
              <a:gd name="connsiteX12-3531" fmla="*/ 2269863 w 5761205"/>
              <a:gd name="connsiteY12-3532" fmla="*/ 2061796 h 2151039"/>
              <a:gd name="connsiteX13-3533" fmla="*/ 1938917 w 5761205"/>
              <a:gd name="connsiteY13-3534" fmla="*/ 2008251 h 2151039"/>
              <a:gd name="connsiteX14-3535" fmla="*/ 1730546 w 5761205"/>
              <a:gd name="connsiteY14-3536" fmla="*/ 2061796 h 2151039"/>
              <a:gd name="connsiteX15-3537" fmla="*/ 1516045 w 5761205"/>
              <a:gd name="connsiteY15-3538" fmla="*/ 2008252 h 2151039"/>
              <a:gd name="connsiteX16-3539" fmla="*/ 1228002 w 5761205"/>
              <a:gd name="connsiteY16-3540" fmla="*/ 1919009 h 2151039"/>
              <a:gd name="connsiteX17-3541" fmla="*/ 609014 w 5761205"/>
              <a:gd name="connsiteY17-3542" fmla="*/ 2026100 h 2151039"/>
              <a:gd name="connsiteX18-3543" fmla="*/ 314841 w 5761205"/>
              <a:gd name="connsiteY18-3544" fmla="*/ 1954706 h 2151039"/>
              <a:gd name="connsiteX19-3545" fmla="*/ 0 w 5761205"/>
              <a:gd name="connsiteY19-3546" fmla="*/ 1896977 h 2151039"/>
              <a:gd name="connsiteX20-3547" fmla="*/ 0 w 5761205"/>
              <a:gd name="connsiteY20-3548" fmla="*/ 0 h 2151039"/>
              <a:gd name="connsiteX0-3549" fmla="*/ 0 w 5761205"/>
              <a:gd name="connsiteY0-3550" fmla="*/ 0 h 2151039"/>
              <a:gd name="connsiteX1-3551" fmla="*/ 5761205 w 5761205"/>
              <a:gd name="connsiteY1-3552" fmla="*/ 53545 h 2151039"/>
              <a:gd name="connsiteX2-3553" fmla="*/ 5752162 w 5761205"/>
              <a:gd name="connsiteY2-3554" fmla="*/ 1639609 h 2151039"/>
              <a:gd name="connsiteX3-3555" fmla="*/ 5138040 w 5761205"/>
              <a:gd name="connsiteY3-3556" fmla="*/ 1936858 h 2151039"/>
              <a:gd name="connsiteX4-3557" fmla="*/ 4653882 w 5761205"/>
              <a:gd name="connsiteY4-3558" fmla="*/ 2043948 h 2151039"/>
              <a:gd name="connsiteX5-3559" fmla="*/ 4433254 w 5761205"/>
              <a:gd name="connsiteY5-3560" fmla="*/ 2079645 h 2151039"/>
              <a:gd name="connsiteX6-3561" fmla="*/ 4163594 w 5761205"/>
              <a:gd name="connsiteY6-3562" fmla="*/ 2026100 h 2151039"/>
              <a:gd name="connsiteX7-3563" fmla="*/ 3930708 w 5761205"/>
              <a:gd name="connsiteY7-3564" fmla="*/ 2115342 h 2151039"/>
              <a:gd name="connsiteX8-3565" fmla="*/ 3556864 w 5761205"/>
              <a:gd name="connsiteY8-3566" fmla="*/ 2115342 h 2151039"/>
              <a:gd name="connsiteX9-3567" fmla="*/ 3164634 w 5761205"/>
              <a:gd name="connsiteY9-3568" fmla="*/ 2151039 h 2151039"/>
              <a:gd name="connsiteX10-3569" fmla="*/ 2790790 w 5761205"/>
              <a:gd name="connsiteY10-3570" fmla="*/ 2079645 h 2151039"/>
              <a:gd name="connsiteX11-3571" fmla="*/ 2515006 w 5761205"/>
              <a:gd name="connsiteY11-3572" fmla="*/ 2008251 h 2151039"/>
              <a:gd name="connsiteX12-3573" fmla="*/ 2269863 w 5761205"/>
              <a:gd name="connsiteY12-3574" fmla="*/ 2061796 h 2151039"/>
              <a:gd name="connsiteX13-3575" fmla="*/ 1938917 w 5761205"/>
              <a:gd name="connsiteY13-3576" fmla="*/ 2008251 h 2151039"/>
              <a:gd name="connsiteX14-3577" fmla="*/ 1730546 w 5761205"/>
              <a:gd name="connsiteY14-3578" fmla="*/ 2061796 h 2151039"/>
              <a:gd name="connsiteX15-3579" fmla="*/ 1516045 w 5761205"/>
              <a:gd name="connsiteY15-3580" fmla="*/ 2008252 h 2151039"/>
              <a:gd name="connsiteX16-3581" fmla="*/ 1228002 w 5761205"/>
              <a:gd name="connsiteY16-3582" fmla="*/ 1919009 h 2151039"/>
              <a:gd name="connsiteX17-3583" fmla="*/ 609014 w 5761205"/>
              <a:gd name="connsiteY17-3584" fmla="*/ 2026100 h 2151039"/>
              <a:gd name="connsiteX18-3585" fmla="*/ 314841 w 5761205"/>
              <a:gd name="connsiteY18-3586" fmla="*/ 1954706 h 2151039"/>
              <a:gd name="connsiteX19-3587" fmla="*/ 0 w 5761205"/>
              <a:gd name="connsiteY19-3588" fmla="*/ 1896977 h 2151039"/>
              <a:gd name="connsiteX20-3589" fmla="*/ 0 w 5761205"/>
              <a:gd name="connsiteY20-3590" fmla="*/ 0 h 2151039"/>
              <a:gd name="connsiteX0-3591" fmla="*/ 0 w 5761205"/>
              <a:gd name="connsiteY0-3592" fmla="*/ 0 h 2151039"/>
              <a:gd name="connsiteX1-3593" fmla="*/ 5761205 w 5761205"/>
              <a:gd name="connsiteY1-3594" fmla="*/ 53545 h 2151039"/>
              <a:gd name="connsiteX2-3595" fmla="*/ 5746033 w 5761205"/>
              <a:gd name="connsiteY2-3596" fmla="*/ 1960881 h 2151039"/>
              <a:gd name="connsiteX3-3597" fmla="*/ 5138040 w 5761205"/>
              <a:gd name="connsiteY3-3598" fmla="*/ 1936858 h 2151039"/>
              <a:gd name="connsiteX4-3599" fmla="*/ 4653882 w 5761205"/>
              <a:gd name="connsiteY4-3600" fmla="*/ 2043948 h 2151039"/>
              <a:gd name="connsiteX5-3601" fmla="*/ 4433254 w 5761205"/>
              <a:gd name="connsiteY5-3602" fmla="*/ 2079645 h 2151039"/>
              <a:gd name="connsiteX6-3603" fmla="*/ 4163594 w 5761205"/>
              <a:gd name="connsiteY6-3604" fmla="*/ 2026100 h 2151039"/>
              <a:gd name="connsiteX7-3605" fmla="*/ 3930708 w 5761205"/>
              <a:gd name="connsiteY7-3606" fmla="*/ 2115342 h 2151039"/>
              <a:gd name="connsiteX8-3607" fmla="*/ 3556864 w 5761205"/>
              <a:gd name="connsiteY8-3608" fmla="*/ 2115342 h 2151039"/>
              <a:gd name="connsiteX9-3609" fmla="*/ 3164634 w 5761205"/>
              <a:gd name="connsiteY9-3610" fmla="*/ 2151039 h 2151039"/>
              <a:gd name="connsiteX10-3611" fmla="*/ 2790790 w 5761205"/>
              <a:gd name="connsiteY10-3612" fmla="*/ 2079645 h 2151039"/>
              <a:gd name="connsiteX11-3613" fmla="*/ 2515006 w 5761205"/>
              <a:gd name="connsiteY11-3614" fmla="*/ 2008251 h 2151039"/>
              <a:gd name="connsiteX12-3615" fmla="*/ 2269863 w 5761205"/>
              <a:gd name="connsiteY12-3616" fmla="*/ 2061796 h 2151039"/>
              <a:gd name="connsiteX13-3617" fmla="*/ 1938917 w 5761205"/>
              <a:gd name="connsiteY13-3618" fmla="*/ 2008251 h 2151039"/>
              <a:gd name="connsiteX14-3619" fmla="*/ 1730546 w 5761205"/>
              <a:gd name="connsiteY14-3620" fmla="*/ 2061796 h 2151039"/>
              <a:gd name="connsiteX15-3621" fmla="*/ 1516045 w 5761205"/>
              <a:gd name="connsiteY15-3622" fmla="*/ 2008252 h 2151039"/>
              <a:gd name="connsiteX16-3623" fmla="*/ 1228002 w 5761205"/>
              <a:gd name="connsiteY16-3624" fmla="*/ 1919009 h 2151039"/>
              <a:gd name="connsiteX17-3625" fmla="*/ 609014 w 5761205"/>
              <a:gd name="connsiteY17-3626" fmla="*/ 2026100 h 2151039"/>
              <a:gd name="connsiteX18-3627" fmla="*/ 314841 w 5761205"/>
              <a:gd name="connsiteY18-3628" fmla="*/ 1954706 h 2151039"/>
              <a:gd name="connsiteX19-3629" fmla="*/ 0 w 5761205"/>
              <a:gd name="connsiteY19-3630" fmla="*/ 1896977 h 2151039"/>
              <a:gd name="connsiteX20-3631" fmla="*/ 0 w 5761205"/>
              <a:gd name="connsiteY20-3632" fmla="*/ 0 h 2151039"/>
              <a:gd name="connsiteX0-3633" fmla="*/ 0 w 5761205"/>
              <a:gd name="connsiteY0-3634" fmla="*/ 0 h 2151039"/>
              <a:gd name="connsiteX1-3635" fmla="*/ 5761205 w 5761205"/>
              <a:gd name="connsiteY1-3636" fmla="*/ 53545 h 2151039"/>
              <a:gd name="connsiteX2-3637" fmla="*/ 5758291 w 5761205"/>
              <a:gd name="connsiteY2-3638" fmla="*/ 1853790 h 2151039"/>
              <a:gd name="connsiteX3-3639" fmla="*/ 5138040 w 5761205"/>
              <a:gd name="connsiteY3-3640" fmla="*/ 1936858 h 2151039"/>
              <a:gd name="connsiteX4-3641" fmla="*/ 4653882 w 5761205"/>
              <a:gd name="connsiteY4-3642" fmla="*/ 2043948 h 2151039"/>
              <a:gd name="connsiteX5-3643" fmla="*/ 4433254 w 5761205"/>
              <a:gd name="connsiteY5-3644" fmla="*/ 2079645 h 2151039"/>
              <a:gd name="connsiteX6-3645" fmla="*/ 4163594 w 5761205"/>
              <a:gd name="connsiteY6-3646" fmla="*/ 2026100 h 2151039"/>
              <a:gd name="connsiteX7-3647" fmla="*/ 3930708 w 5761205"/>
              <a:gd name="connsiteY7-3648" fmla="*/ 2115342 h 2151039"/>
              <a:gd name="connsiteX8-3649" fmla="*/ 3556864 w 5761205"/>
              <a:gd name="connsiteY8-3650" fmla="*/ 2115342 h 2151039"/>
              <a:gd name="connsiteX9-3651" fmla="*/ 3164634 w 5761205"/>
              <a:gd name="connsiteY9-3652" fmla="*/ 2151039 h 2151039"/>
              <a:gd name="connsiteX10-3653" fmla="*/ 2790790 w 5761205"/>
              <a:gd name="connsiteY10-3654" fmla="*/ 2079645 h 2151039"/>
              <a:gd name="connsiteX11-3655" fmla="*/ 2515006 w 5761205"/>
              <a:gd name="connsiteY11-3656" fmla="*/ 2008251 h 2151039"/>
              <a:gd name="connsiteX12-3657" fmla="*/ 2269863 w 5761205"/>
              <a:gd name="connsiteY12-3658" fmla="*/ 2061796 h 2151039"/>
              <a:gd name="connsiteX13-3659" fmla="*/ 1938917 w 5761205"/>
              <a:gd name="connsiteY13-3660" fmla="*/ 2008251 h 2151039"/>
              <a:gd name="connsiteX14-3661" fmla="*/ 1730546 w 5761205"/>
              <a:gd name="connsiteY14-3662" fmla="*/ 2061796 h 2151039"/>
              <a:gd name="connsiteX15-3663" fmla="*/ 1516045 w 5761205"/>
              <a:gd name="connsiteY15-3664" fmla="*/ 2008252 h 2151039"/>
              <a:gd name="connsiteX16-3665" fmla="*/ 1228002 w 5761205"/>
              <a:gd name="connsiteY16-3666" fmla="*/ 1919009 h 2151039"/>
              <a:gd name="connsiteX17-3667" fmla="*/ 609014 w 5761205"/>
              <a:gd name="connsiteY17-3668" fmla="*/ 2026100 h 2151039"/>
              <a:gd name="connsiteX18-3669" fmla="*/ 314841 w 5761205"/>
              <a:gd name="connsiteY18-3670" fmla="*/ 1954706 h 2151039"/>
              <a:gd name="connsiteX19-3671" fmla="*/ 0 w 5761205"/>
              <a:gd name="connsiteY19-3672" fmla="*/ 1896977 h 2151039"/>
              <a:gd name="connsiteX20-3673" fmla="*/ 0 w 5761205"/>
              <a:gd name="connsiteY20-3674" fmla="*/ 0 h 2151039"/>
              <a:gd name="connsiteX0-3675" fmla="*/ 0 w 5761205"/>
              <a:gd name="connsiteY0-3676" fmla="*/ 0 h 2178492"/>
              <a:gd name="connsiteX1-3677" fmla="*/ 5761205 w 5761205"/>
              <a:gd name="connsiteY1-3678" fmla="*/ 53545 h 2178492"/>
              <a:gd name="connsiteX2-3679" fmla="*/ 5758291 w 5761205"/>
              <a:gd name="connsiteY2-3680" fmla="*/ 1853790 h 2178492"/>
              <a:gd name="connsiteX3-3681" fmla="*/ 5138040 w 5761205"/>
              <a:gd name="connsiteY3-3682" fmla="*/ 1936858 h 2178492"/>
              <a:gd name="connsiteX4-3683" fmla="*/ 4653882 w 5761205"/>
              <a:gd name="connsiteY4-3684" fmla="*/ 2043948 h 2178492"/>
              <a:gd name="connsiteX5-3685" fmla="*/ 4433254 w 5761205"/>
              <a:gd name="connsiteY5-3686" fmla="*/ 2079645 h 2178492"/>
              <a:gd name="connsiteX6-3687" fmla="*/ 4163594 w 5761205"/>
              <a:gd name="connsiteY6-3688" fmla="*/ 2026100 h 2178492"/>
              <a:gd name="connsiteX7-3689" fmla="*/ 3912322 w 5761205"/>
              <a:gd name="connsiteY7-3690" fmla="*/ 2178492 h 2178492"/>
              <a:gd name="connsiteX8-3691" fmla="*/ 3556864 w 5761205"/>
              <a:gd name="connsiteY8-3692" fmla="*/ 2115342 h 2178492"/>
              <a:gd name="connsiteX9-3693" fmla="*/ 3164634 w 5761205"/>
              <a:gd name="connsiteY9-3694" fmla="*/ 2151039 h 2178492"/>
              <a:gd name="connsiteX10-3695" fmla="*/ 2790790 w 5761205"/>
              <a:gd name="connsiteY10-3696" fmla="*/ 2079645 h 2178492"/>
              <a:gd name="connsiteX11-3697" fmla="*/ 2515006 w 5761205"/>
              <a:gd name="connsiteY11-3698" fmla="*/ 2008251 h 2178492"/>
              <a:gd name="connsiteX12-3699" fmla="*/ 2269863 w 5761205"/>
              <a:gd name="connsiteY12-3700" fmla="*/ 2061796 h 2178492"/>
              <a:gd name="connsiteX13-3701" fmla="*/ 1938917 w 5761205"/>
              <a:gd name="connsiteY13-3702" fmla="*/ 2008251 h 2178492"/>
              <a:gd name="connsiteX14-3703" fmla="*/ 1730546 w 5761205"/>
              <a:gd name="connsiteY14-3704" fmla="*/ 2061796 h 2178492"/>
              <a:gd name="connsiteX15-3705" fmla="*/ 1516045 w 5761205"/>
              <a:gd name="connsiteY15-3706" fmla="*/ 2008252 h 2178492"/>
              <a:gd name="connsiteX16-3707" fmla="*/ 1228002 w 5761205"/>
              <a:gd name="connsiteY16-3708" fmla="*/ 1919009 h 2178492"/>
              <a:gd name="connsiteX17-3709" fmla="*/ 609014 w 5761205"/>
              <a:gd name="connsiteY17-3710" fmla="*/ 2026100 h 2178492"/>
              <a:gd name="connsiteX18-3711" fmla="*/ 314841 w 5761205"/>
              <a:gd name="connsiteY18-3712" fmla="*/ 1954706 h 2178492"/>
              <a:gd name="connsiteX19-3713" fmla="*/ 0 w 5761205"/>
              <a:gd name="connsiteY19-3714" fmla="*/ 1896977 h 2178492"/>
              <a:gd name="connsiteX20-3715" fmla="*/ 0 w 5761205"/>
              <a:gd name="connsiteY20-3716" fmla="*/ 0 h 2178492"/>
              <a:gd name="connsiteX0-3717" fmla="*/ 0 w 5761205"/>
              <a:gd name="connsiteY0-3718" fmla="*/ 853626 h 3032118"/>
              <a:gd name="connsiteX1-3719" fmla="*/ 1355793 w 5761205"/>
              <a:gd name="connsiteY1-3720" fmla="*/ 358 h 3032118"/>
              <a:gd name="connsiteX2-3721" fmla="*/ 5761205 w 5761205"/>
              <a:gd name="connsiteY2-3722" fmla="*/ 907171 h 3032118"/>
              <a:gd name="connsiteX3-3723" fmla="*/ 5758291 w 5761205"/>
              <a:gd name="connsiteY3-3724" fmla="*/ 2707416 h 3032118"/>
              <a:gd name="connsiteX4-3725" fmla="*/ 5138040 w 5761205"/>
              <a:gd name="connsiteY4-3726" fmla="*/ 2790484 h 3032118"/>
              <a:gd name="connsiteX5-3727" fmla="*/ 4653882 w 5761205"/>
              <a:gd name="connsiteY5-3728" fmla="*/ 2897574 h 3032118"/>
              <a:gd name="connsiteX6-3729" fmla="*/ 4433254 w 5761205"/>
              <a:gd name="connsiteY6-3730" fmla="*/ 2933271 h 3032118"/>
              <a:gd name="connsiteX7-3731" fmla="*/ 4163594 w 5761205"/>
              <a:gd name="connsiteY7-3732" fmla="*/ 2879726 h 3032118"/>
              <a:gd name="connsiteX8-3733" fmla="*/ 3912322 w 5761205"/>
              <a:gd name="connsiteY8-3734" fmla="*/ 3032118 h 3032118"/>
              <a:gd name="connsiteX9-3735" fmla="*/ 3556864 w 5761205"/>
              <a:gd name="connsiteY9-3736" fmla="*/ 2968968 h 3032118"/>
              <a:gd name="connsiteX10-3737" fmla="*/ 3164634 w 5761205"/>
              <a:gd name="connsiteY10-3738" fmla="*/ 3004665 h 3032118"/>
              <a:gd name="connsiteX11-3739" fmla="*/ 2790790 w 5761205"/>
              <a:gd name="connsiteY11-3740" fmla="*/ 2933271 h 3032118"/>
              <a:gd name="connsiteX12-3741" fmla="*/ 2515006 w 5761205"/>
              <a:gd name="connsiteY12-3742" fmla="*/ 2861877 h 3032118"/>
              <a:gd name="connsiteX13-3743" fmla="*/ 2269863 w 5761205"/>
              <a:gd name="connsiteY13-3744" fmla="*/ 2915422 h 3032118"/>
              <a:gd name="connsiteX14-3745" fmla="*/ 1938917 w 5761205"/>
              <a:gd name="connsiteY14-3746" fmla="*/ 2861877 h 3032118"/>
              <a:gd name="connsiteX15-3747" fmla="*/ 1730546 w 5761205"/>
              <a:gd name="connsiteY15-3748" fmla="*/ 2915422 h 3032118"/>
              <a:gd name="connsiteX16-3749" fmla="*/ 1516045 w 5761205"/>
              <a:gd name="connsiteY16-3750" fmla="*/ 2861878 h 3032118"/>
              <a:gd name="connsiteX17-3751" fmla="*/ 1228002 w 5761205"/>
              <a:gd name="connsiteY17-3752" fmla="*/ 2772635 h 3032118"/>
              <a:gd name="connsiteX18-3753" fmla="*/ 609014 w 5761205"/>
              <a:gd name="connsiteY18-3754" fmla="*/ 2879726 h 3032118"/>
              <a:gd name="connsiteX19-3755" fmla="*/ 314841 w 5761205"/>
              <a:gd name="connsiteY19-3756" fmla="*/ 2808332 h 3032118"/>
              <a:gd name="connsiteX20-3757" fmla="*/ 0 w 5761205"/>
              <a:gd name="connsiteY20-3758" fmla="*/ 2750603 h 3032118"/>
              <a:gd name="connsiteX21" fmla="*/ 0 w 5761205"/>
              <a:gd name="connsiteY21" fmla="*/ 853626 h 3032118"/>
              <a:gd name="connsiteX0-3759" fmla="*/ 0 w 5761205"/>
              <a:gd name="connsiteY0-3760" fmla="*/ 853269 h 3031761"/>
              <a:gd name="connsiteX1-3761" fmla="*/ 1355793 w 5761205"/>
              <a:gd name="connsiteY1-3762" fmla="*/ 1 h 3031761"/>
              <a:gd name="connsiteX2-3763" fmla="*/ 5761205 w 5761205"/>
              <a:gd name="connsiteY2-3764" fmla="*/ 906814 h 3031761"/>
              <a:gd name="connsiteX3-3765" fmla="*/ 5758291 w 5761205"/>
              <a:gd name="connsiteY3-3766" fmla="*/ 2707059 h 3031761"/>
              <a:gd name="connsiteX4-3767" fmla="*/ 5138040 w 5761205"/>
              <a:gd name="connsiteY4-3768" fmla="*/ 2790127 h 3031761"/>
              <a:gd name="connsiteX5-3769" fmla="*/ 4653882 w 5761205"/>
              <a:gd name="connsiteY5-3770" fmla="*/ 2897217 h 3031761"/>
              <a:gd name="connsiteX6-3771" fmla="*/ 4433254 w 5761205"/>
              <a:gd name="connsiteY6-3772" fmla="*/ 2932914 h 3031761"/>
              <a:gd name="connsiteX7-3773" fmla="*/ 4163594 w 5761205"/>
              <a:gd name="connsiteY7-3774" fmla="*/ 2879369 h 3031761"/>
              <a:gd name="connsiteX8-3775" fmla="*/ 3912322 w 5761205"/>
              <a:gd name="connsiteY8-3776" fmla="*/ 3031761 h 3031761"/>
              <a:gd name="connsiteX9-3777" fmla="*/ 3556864 w 5761205"/>
              <a:gd name="connsiteY9-3778" fmla="*/ 2968611 h 3031761"/>
              <a:gd name="connsiteX10-3779" fmla="*/ 3164634 w 5761205"/>
              <a:gd name="connsiteY10-3780" fmla="*/ 3004308 h 3031761"/>
              <a:gd name="connsiteX11-3781" fmla="*/ 2790790 w 5761205"/>
              <a:gd name="connsiteY11-3782" fmla="*/ 2932914 h 3031761"/>
              <a:gd name="connsiteX12-3783" fmla="*/ 2515006 w 5761205"/>
              <a:gd name="connsiteY12-3784" fmla="*/ 2861520 h 3031761"/>
              <a:gd name="connsiteX13-3785" fmla="*/ 2269863 w 5761205"/>
              <a:gd name="connsiteY13-3786" fmla="*/ 2915065 h 3031761"/>
              <a:gd name="connsiteX14-3787" fmla="*/ 1938917 w 5761205"/>
              <a:gd name="connsiteY14-3788" fmla="*/ 2861520 h 3031761"/>
              <a:gd name="connsiteX15-3789" fmla="*/ 1730546 w 5761205"/>
              <a:gd name="connsiteY15-3790" fmla="*/ 2915065 h 3031761"/>
              <a:gd name="connsiteX16-3791" fmla="*/ 1516045 w 5761205"/>
              <a:gd name="connsiteY16-3792" fmla="*/ 2861521 h 3031761"/>
              <a:gd name="connsiteX17-3793" fmla="*/ 1228002 w 5761205"/>
              <a:gd name="connsiteY17-3794" fmla="*/ 2772278 h 3031761"/>
              <a:gd name="connsiteX18-3795" fmla="*/ 609014 w 5761205"/>
              <a:gd name="connsiteY18-3796" fmla="*/ 2879369 h 3031761"/>
              <a:gd name="connsiteX19-3797" fmla="*/ 314841 w 5761205"/>
              <a:gd name="connsiteY19-3798" fmla="*/ 2807975 h 3031761"/>
              <a:gd name="connsiteX20-3799" fmla="*/ 0 w 5761205"/>
              <a:gd name="connsiteY20-3800" fmla="*/ 2750246 h 3031761"/>
              <a:gd name="connsiteX21-3801" fmla="*/ 0 w 5761205"/>
              <a:gd name="connsiteY21-3802" fmla="*/ 853269 h 3031761"/>
              <a:gd name="connsiteX0-3803" fmla="*/ 0 w 5758298"/>
              <a:gd name="connsiteY0-3804" fmla="*/ 988473 h 3166965"/>
              <a:gd name="connsiteX1-3805" fmla="*/ 1355793 w 5758298"/>
              <a:gd name="connsiteY1-3806" fmla="*/ 135205 h 3166965"/>
              <a:gd name="connsiteX2-3807" fmla="*/ 4805145 w 5758298"/>
              <a:gd name="connsiteY2-3808" fmla="*/ 0 h 3166965"/>
              <a:gd name="connsiteX3-3809" fmla="*/ 5758291 w 5758298"/>
              <a:gd name="connsiteY3-3810" fmla="*/ 2842263 h 3166965"/>
              <a:gd name="connsiteX4-3811" fmla="*/ 5138040 w 5758298"/>
              <a:gd name="connsiteY4-3812" fmla="*/ 2925331 h 3166965"/>
              <a:gd name="connsiteX5-3813" fmla="*/ 4653882 w 5758298"/>
              <a:gd name="connsiteY5-3814" fmla="*/ 3032421 h 3166965"/>
              <a:gd name="connsiteX6-3815" fmla="*/ 4433254 w 5758298"/>
              <a:gd name="connsiteY6-3816" fmla="*/ 3068118 h 3166965"/>
              <a:gd name="connsiteX7-3817" fmla="*/ 4163594 w 5758298"/>
              <a:gd name="connsiteY7-3818" fmla="*/ 3014573 h 3166965"/>
              <a:gd name="connsiteX8-3819" fmla="*/ 3912322 w 5758298"/>
              <a:gd name="connsiteY8-3820" fmla="*/ 3166965 h 3166965"/>
              <a:gd name="connsiteX9-3821" fmla="*/ 3556864 w 5758298"/>
              <a:gd name="connsiteY9-3822" fmla="*/ 3103815 h 3166965"/>
              <a:gd name="connsiteX10-3823" fmla="*/ 3164634 w 5758298"/>
              <a:gd name="connsiteY10-3824" fmla="*/ 3139512 h 3166965"/>
              <a:gd name="connsiteX11-3825" fmla="*/ 2790790 w 5758298"/>
              <a:gd name="connsiteY11-3826" fmla="*/ 3068118 h 3166965"/>
              <a:gd name="connsiteX12-3827" fmla="*/ 2515006 w 5758298"/>
              <a:gd name="connsiteY12-3828" fmla="*/ 2996724 h 3166965"/>
              <a:gd name="connsiteX13-3829" fmla="*/ 2269863 w 5758298"/>
              <a:gd name="connsiteY13-3830" fmla="*/ 3050269 h 3166965"/>
              <a:gd name="connsiteX14-3831" fmla="*/ 1938917 w 5758298"/>
              <a:gd name="connsiteY14-3832" fmla="*/ 2996724 h 3166965"/>
              <a:gd name="connsiteX15-3833" fmla="*/ 1730546 w 5758298"/>
              <a:gd name="connsiteY15-3834" fmla="*/ 3050269 h 3166965"/>
              <a:gd name="connsiteX16-3835" fmla="*/ 1516045 w 5758298"/>
              <a:gd name="connsiteY16-3836" fmla="*/ 2996725 h 3166965"/>
              <a:gd name="connsiteX17-3837" fmla="*/ 1228002 w 5758298"/>
              <a:gd name="connsiteY17-3838" fmla="*/ 2907482 h 3166965"/>
              <a:gd name="connsiteX18-3839" fmla="*/ 609014 w 5758298"/>
              <a:gd name="connsiteY18-3840" fmla="*/ 3014573 h 3166965"/>
              <a:gd name="connsiteX19-3841" fmla="*/ 314841 w 5758298"/>
              <a:gd name="connsiteY19-3842" fmla="*/ 2943179 h 3166965"/>
              <a:gd name="connsiteX20-3843" fmla="*/ 0 w 5758298"/>
              <a:gd name="connsiteY20-3844" fmla="*/ 2885450 h 3166965"/>
              <a:gd name="connsiteX21-3845" fmla="*/ 0 w 5758298"/>
              <a:gd name="connsiteY21-3846" fmla="*/ 988473 h 3166965"/>
              <a:gd name="connsiteX0-3847" fmla="*/ 0 w 5138040"/>
              <a:gd name="connsiteY0-3848" fmla="*/ 988473 h 3166965"/>
              <a:gd name="connsiteX1-3849" fmla="*/ 1355793 w 5138040"/>
              <a:gd name="connsiteY1-3850" fmla="*/ 135205 h 3166965"/>
              <a:gd name="connsiteX2-3851" fmla="*/ 4805145 w 5138040"/>
              <a:gd name="connsiteY2-3852" fmla="*/ 0 h 3166965"/>
              <a:gd name="connsiteX3-3853" fmla="*/ 4655145 w 5138040"/>
              <a:gd name="connsiteY3-3854" fmla="*/ 1926551 h 3166965"/>
              <a:gd name="connsiteX4-3855" fmla="*/ 5138040 w 5138040"/>
              <a:gd name="connsiteY4-3856" fmla="*/ 2925331 h 3166965"/>
              <a:gd name="connsiteX5-3857" fmla="*/ 4653882 w 5138040"/>
              <a:gd name="connsiteY5-3858" fmla="*/ 3032421 h 3166965"/>
              <a:gd name="connsiteX6-3859" fmla="*/ 4433254 w 5138040"/>
              <a:gd name="connsiteY6-3860" fmla="*/ 3068118 h 3166965"/>
              <a:gd name="connsiteX7-3861" fmla="*/ 4163594 w 5138040"/>
              <a:gd name="connsiteY7-3862" fmla="*/ 3014573 h 3166965"/>
              <a:gd name="connsiteX8-3863" fmla="*/ 3912322 w 5138040"/>
              <a:gd name="connsiteY8-3864" fmla="*/ 3166965 h 3166965"/>
              <a:gd name="connsiteX9-3865" fmla="*/ 3556864 w 5138040"/>
              <a:gd name="connsiteY9-3866" fmla="*/ 3103815 h 3166965"/>
              <a:gd name="connsiteX10-3867" fmla="*/ 3164634 w 5138040"/>
              <a:gd name="connsiteY10-3868" fmla="*/ 3139512 h 3166965"/>
              <a:gd name="connsiteX11-3869" fmla="*/ 2790790 w 5138040"/>
              <a:gd name="connsiteY11-3870" fmla="*/ 3068118 h 3166965"/>
              <a:gd name="connsiteX12-3871" fmla="*/ 2515006 w 5138040"/>
              <a:gd name="connsiteY12-3872" fmla="*/ 2996724 h 3166965"/>
              <a:gd name="connsiteX13-3873" fmla="*/ 2269863 w 5138040"/>
              <a:gd name="connsiteY13-3874" fmla="*/ 3050269 h 3166965"/>
              <a:gd name="connsiteX14-3875" fmla="*/ 1938917 w 5138040"/>
              <a:gd name="connsiteY14-3876" fmla="*/ 2996724 h 3166965"/>
              <a:gd name="connsiteX15-3877" fmla="*/ 1730546 w 5138040"/>
              <a:gd name="connsiteY15-3878" fmla="*/ 3050269 h 3166965"/>
              <a:gd name="connsiteX16-3879" fmla="*/ 1516045 w 5138040"/>
              <a:gd name="connsiteY16-3880" fmla="*/ 2996725 h 3166965"/>
              <a:gd name="connsiteX17-3881" fmla="*/ 1228002 w 5138040"/>
              <a:gd name="connsiteY17-3882" fmla="*/ 2907482 h 3166965"/>
              <a:gd name="connsiteX18-3883" fmla="*/ 609014 w 5138040"/>
              <a:gd name="connsiteY18-3884" fmla="*/ 3014573 h 3166965"/>
              <a:gd name="connsiteX19-3885" fmla="*/ 314841 w 5138040"/>
              <a:gd name="connsiteY19-3886" fmla="*/ 2943179 h 3166965"/>
              <a:gd name="connsiteX20-3887" fmla="*/ 0 w 5138040"/>
              <a:gd name="connsiteY20-3888" fmla="*/ 2885450 h 3166965"/>
              <a:gd name="connsiteX21-3889" fmla="*/ 0 w 5138040"/>
              <a:gd name="connsiteY21-3890" fmla="*/ 988473 h 3166965"/>
              <a:gd name="connsiteX0-3891" fmla="*/ 0 w 5138040"/>
              <a:gd name="connsiteY0-3892" fmla="*/ 988473 h 3166965"/>
              <a:gd name="connsiteX1-3893" fmla="*/ 1355793 w 5138040"/>
              <a:gd name="connsiteY1-3894" fmla="*/ 135205 h 3166965"/>
              <a:gd name="connsiteX2-3895" fmla="*/ 4805145 w 5138040"/>
              <a:gd name="connsiteY2-3896" fmla="*/ 0 h 3166965"/>
              <a:gd name="connsiteX3-3897" fmla="*/ 4802231 w 5138040"/>
              <a:gd name="connsiteY3-3898" fmla="*/ 1516059 h 3166965"/>
              <a:gd name="connsiteX4-3899" fmla="*/ 5138040 w 5138040"/>
              <a:gd name="connsiteY4-3900" fmla="*/ 2925331 h 3166965"/>
              <a:gd name="connsiteX5-3901" fmla="*/ 4653882 w 5138040"/>
              <a:gd name="connsiteY5-3902" fmla="*/ 3032421 h 3166965"/>
              <a:gd name="connsiteX6-3903" fmla="*/ 4433254 w 5138040"/>
              <a:gd name="connsiteY6-3904" fmla="*/ 3068118 h 3166965"/>
              <a:gd name="connsiteX7-3905" fmla="*/ 4163594 w 5138040"/>
              <a:gd name="connsiteY7-3906" fmla="*/ 3014573 h 3166965"/>
              <a:gd name="connsiteX8-3907" fmla="*/ 3912322 w 5138040"/>
              <a:gd name="connsiteY8-3908" fmla="*/ 3166965 h 3166965"/>
              <a:gd name="connsiteX9-3909" fmla="*/ 3556864 w 5138040"/>
              <a:gd name="connsiteY9-3910" fmla="*/ 3103815 h 3166965"/>
              <a:gd name="connsiteX10-3911" fmla="*/ 3164634 w 5138040"/>
              <a:gd name="connsiteY10-3912" fmla="*/ 3139512 h 3166965"/>
              <a:gd name="connsiteX11-3913" fmla="*/ 2790790 w 5138040"/>
              <a:gd name="connsiteY11-3914" fmla="*/ 3068118 h 3166965"/>
              <a:gd name="connsiteX12-3915" fmla="*/ 2515006 w 5138040"/>
              <a:gd name="connsiteY12-3916" fmla="*/ 2996724 h 3166965"/>
              <a:gd name="connsiteX13-3917" fmla="*/ 2269863 w 5138040"/>
              <a:gd name="connsiteY13-3918" fmla="*/ 3050269 h 3166965"/>
              <a:gd name="connsiteX14-3919" fmla="*/ 1938917 w 5138040"/>
              <a:gd name="connsiteY14-3920" fmla="*/ 2996724 h 3166965"/>
              <a:gd name="connsiteX15-3921" fmla="*/ 1730546 w 5138040"/>
              <a:gd name="connsiteY15-3922" fmla="*/ 3050269 h 3166965"/>
              <a:gd name="connsiteX16-3923" fmla="*/ 1516045 w 5138040"/>
              <a:gd name="connsiteY16-3924" fmla="*/ 2996725 h 3166965"/>
              <a:gd name="connsiteX17-3925" fmla="*/ 1228002 w 5138040"/>
              <a:gd name="connsiteY17-3926" fmla="*/ 2907482 h 3166965"/>
              <a:gd name="connsiteX18-3927" fmla="*/ 609014 w 5138040"/>
              <a:gd name="connsiteY18-3928" fmla="*/ 3014573 h 3166965"/>
              <a:gd name="connsiteX19-3929" fmla="*/ 314841 w 5138040"/>
              <a:gd name="connsiteY19-3930" fmla="*/ 2943179 h 3166965"/>
              <a:gd name="connsiteX20-3931" fmla="*/ 0 w 5138040"/>
              <a:gd name="connsiteY20-3932" fmla="*/ 2885450 h 3166965"/>
              <a:gd name="connsiteX21-3933" fmla="*/ 0 w 5138040"/>
              <a:gd name="connsiteY21-3934" fmla="*/ 988473 h 3166965"/>
              <a:gd name="connsiteX0-3935" fmla="*/ 0 w 4805145"/>
              <a:gd name="connsiteY0-3936" fmla="*/ 988473 h 3166965"/>
              <a:gd name="connsiteX1-3937" fmla="*/ 1355793 w 4805145"/>
              <a:gd name="connsiteY1-3938" fmla="*/ 135205 h 3166965"/>
              <a:gd name="connsiteX2-3939" fmla="*/ 4805145 w 4805145"/>
              <a:gd name="connsiteY2-3940" fmla="*/ 0 h 3166965"/>
              <a:gd name="connsiteX3-3941" fmla="*/ 4802231 w 4805145"/>
              <a:gd name="connsiteY3-3942" fmla="*/ 1516059 h 3166965"/>
              <a:gd name="connsiteX4-3943" fmla="*/ 4231009 w 4805145"/>
              <a:gd name="connsiteY4-3944" fmla="*/ 1662281 h 3166965"/>
              <a:gd name="connsiteX5-3945" fmla="*/ 4653882 w 4805145"/>
              <a:gd name="connsiteY5-3946" fmla="*/ 3032421 h 3166965"/>
              <a:gd name="connsiteX6-3947" fmla="*/ 4433254 w 4805145"/>
              <a:gd name="connsiteY6-3948" fmla="*/ 3068118 h 3166965"/>
              <a:gd name="connsiteX7-3949" fmla="*/ 4163594 w 4805145"/>
              <a:gd name="connsiteY7-3950" fmla="*/ 3014573 h 3166965"/>
              <a:gd name="connsiteX8-3951" fmla="*/ 3912322 w 4805145"/>
              <a:gd name="connsiteY8-3952" fmla="*/ 3166965 h 3166965"/>
              <a:gd name="connsiteX9-3953" fmla="*/ 3556864 w 4805145"/>
              <a:gd name="connsiteY9-3954" fmla="*/ 3103815 h 3166965"/>
              <a:gd name="connsiteX10-3955" fmla="*/ 3164634 w 4805145"/>
              <a:gd name="connsiteY10-3956" fmla="*/ 3139512 h 3166965"/>
              <a:gd name="connsiteX11-3957" fmla="*/ 2790790 w 4805145"/>
              <a:gd name="connsiteY11-3958" fmla="*/ 3068118 h 3166965"/>
              <a:gd name="connsiteX12-3959" fmla="*/ 2515006 w 4805145"/>
              <a:gd name="connsiteY12-3960" fmla="*/ 2996724 h 3166965"/>
              <a:gd name="connsiteX13-3961" fmla="*/ 2269863 w 4805145"/>
              <a:gd name="connsiteY13-3962" fmla="*/ 3050269 h 3166965"/>
              <a:gd name="connsiteX14-3963" fmla="*/ 1938917 w 4805145"/>
              <a:gd name="connsiteY14-3964" fmla="*/ 2996724 h 3166965"/>
              <a:gd name="connsiteX15-3965" fmla="*/ 1730546 w 4805145"/>
              <a:gd name="connsiteY15-3966" fmla="*/ 3050269 h 3166965"/>
              <a:gd name="connsiteX16-3967" fmla="*/ 1516045 w 4805145"/>
              <a:gd name="connsiteY16-3968" fmla="*/ 2996725 h 3166965"/>
              <a:gd name="connsiteX17-3969" fmla="*/ 1228002 w 4805145"/>
              <a:gd name="connsiteY17-3970" fmla="*/ 2907482 h 3166965"/>
              <a:gd name="connsiteX18-3971" fmla="*/ 609014 w 4805145"/>
              <a:gd name="connsiteY18-3972" fmla="*/ 3014573 h 3166965"/>
              <a:gd name="connsiteX19-3973" fmla="*/ 314841 w 4805145"/>
              <a:gd name="connsiteY19-3974" fmla="*/ 2943179 h 3166965"/>
              <a:gd name="connsiteX20-3975" fmla="*/ 0 w 4805145"/>
              <a:gd name="connsiteY20-3976" fmla="*/ 2885450 h 3166965"/>
              <a:gd name="connsiteX21-3977" fmla="*/ 0 w 4805145"/>
              <a:gd name="connsiteY21-3978" fmla="*/ 988473 h 3166965"/>
              <a:gd name="connsiteX0-3979" fmla="*/ 0 w 4805145"/>
              <a:gd name="connsiteY0-3980" fmla="*/ 988473 h 3166965"/>
              <a:gd name="connsiteX1-3981" fmla="*/ 1355793 w 4805145"/>
              <a:gd name="connsiteY1-3982" fmla="*/ 135205 h 3166965"/>
              <a:gd name="connsiteX2-3983" fmla="*/ 4805145 w 4805145"/>
              <a:gd name="connsiteY2-3984" fmla="*/ 0 h 3166965"/>
              <a:gd name="connsiteX3-3985" fmla="*/ 4802231 w 4805145"/>
              <a:gd name="connsiteY3-3986" fmla="*/ 1516059 h 3166965"/>
              <a:gd name="connsiteX4-3987" fmla="*/ 4231009 w 4805145"/>
              <a:gd name="connsiteY4-3988" fmla="*/ 1662281 h 3166965"/>
              <a:gd name="connsiteX5-3989" fmla="*/ 4653882 w 4805145"/>
              <a:gd name="connsiteY5-3990" fmla="*/ 3032421 h 3166965"/>
              <a:gd name="connsiteX6-3991" fmla="*/ 4433254 w 4805145"/>
              <a:gd name="connsiteY6-3992" fmla="*/ 3068118 h 3166965"/>
              <a:gd name="connsiteX7-3993" fmla="*/ 4163594 w 4805145"/>
              <a:gd name="connsiteY7-3994" fmla="*/ 3014573 h 3166965"/>
              <a:gd name="connsiteX8-3995" fmla="*/ 3912322 w 4805145"/>
              <a:gd name="connsiteY8-3996" fmla="*/ 3166965 h 3166965"/>
              <a:gd name="connsiteX9-3997" fmla="*/ 3556864 w 4805145"/>
              <a:gd name="connsiteY9-3998" fmla="*/ 3103815 h 3166965"/>
              <a:gd name="connsiteX10-3999" fmla="*/ 3164634 w 4805145"/>
              <a:gd name="connsiteY10-4000" fmla="*/ 3139512 h 3166965"/>
              <a:gd name="connsiteX11-4001" fmla="*/ 2790790 w 4805145"/>
              <a:gd name="connsiteY11-4002" fmla="*/ 3068118 h 3166965"/>
              <a:gd name="connsiteX12-4003" fmla="*/ 2515006 w 4805145"/>
              <a:gd name="connsiteY12-4004" fmla="*/ 2996724 h 3166965"/>
              <a:gd name="connsiteX13-4005" fmla="*/ 2269863 w 4805145"/>
              <a:gd name="connsiteY13-4006" fmla="*/ 3050269 h 3166965"/>
              <a:gd name="connsiteX14-4007" fmla="*/ 1938917 w 4805145"/>
              <a:gd name="connsiteY14-4008" fmla="*/ 2996724 h 3166965"/>
              <a:gd name="connsiteX15-4009" fmla="*/ 1730546 w 4805145"/>
              <a:gd name="connsiteY15-4010" fmla="*/ 3050269 h 3166965"/>
              <a:gd name="connsiteX16-4011" fmla="*/ 1516045 w 4805145"/>
              <a:gd name="connsiteY16-4012" fmla="*/ 2996725 h 3166965"/>
              <a:gd name="connsiteX17-4013" fmla="*/ 1228002 w 4805145"/>
              <a:gd name="connsiteY17-4014" fmla="*/ 2907482 h 3166965"/>
              <a:gd name="connsiteX18-4015" fmla="*/ 609014 w 4805145"/>
              <a:gd name="connsiteY18-4016" fmla="*/ 3014573 h 3166965"/>
              <a:gd name="connsiteX19-4017" fmla="*/ 314841 w 4805145"/>
              <a:gd name="connsiteY19-4018" fmla="*/ 2943179 h 3166965"/>
              <a:gd name="connsiteX20-4019" fmla="*/ 300301 w 4805145"/>
              <a:gd name="connsiteY20-4020" fmla="*/ 2032893 h 3166965"/>
              <a:gd name="connsiteX21-4021" fmla="*/ 0 w 4805145"/>
              <a:gd name="connsiteY21-4022" fmla="*/ 988473 h 3166965"/>
              <a:gd name="connsiteX0-4023" fmla="*/ 0 w 4805145"/>
              <a:gd name="connsiteY0-4024" fmla="*/ 988473 h 3166965"/>
              <a:gd name="connsiteX1-4025" fmla="*/ 1355793 w 4805145"/>
              <a:gd name="connsiteY1-4026" fmla="*/ 135205 h 3166965"/>
              <a:gd name="connsiteX2-4027" fmla="*/ 4805145 w 4805145"/>
              <a:gd name="connsiteY2-4028" fmla="*/ 0 h 3166965"/>
              <a:gd name="connsiteX3-4029" fmla="*/ 4802231 w 4805145"/>
              <a:gd name="connsiteY3-4030" fmla="*/ 1516059 h 3166965"/>
              <a:gd name="connsiteX4-4031" fmla="*/ 4231009 w 4805145"/>
              <a:gd name="connsiteY4-4032" fmla="*/ 1662281 h 3166965"/>
              <a:gd name="connsiteX5-4033" fmla="*/ 4653882 w 4805145"/>
              <a:gd name="connsiteY5-4034" fmla="*/ 3032421 h 3166965"/>
              <a:gd name="connsiteX6-4035" fmla="*/ 4433254 w 4805145"/>
              <a:gd name="connsiteY6-4036" fmla="*/ 3068118 h 3166965"/>
              <a:gd name="connsiteX7-4037" fmla="*/ 4163594 w 4805145"/>
              <a:gd name="connsiteY7-4038" fmla="*/ 3014573 h 3166965"/>
              <a:gd name="connsiteX8-4039" fmla="*/ 3912322 w 4805145"/>
              <a:gd name="connsiteY8-4040" fmla="*/ 3166965 h 3166965"/>
              <a:gd name="connsiteX9-4041" fmla="*/ 3556864 w 4805145"/>
              <a:gd name="connsiteY9-4042" fmla="*/ 3103815 h 3166965"/>
              <a:gd name="connsiteX10-4043" fmla="*/ 3164634 w 4805145"/>
              <a:gd name="connsiteY10-4044" fmla="*/ 3139512 h 3166965"/>
              <a:gd name="connsiteX11-4045" fmla="*/ 2790790 w 4805145"/>
              <a:gd name="connsiteY11-4046" fmla="*/ 3068118 h 3166965"/>
              <a:gd name="connsiteX12-4047" fmla="*/ 2515006 w 4805145"/>
              <a:gd name="connsiteY12-4048" fmla="*/ 2996724 h 3166965"/>
              <a:gd name="connsiteX13-4049" fmla="*/ 2269863 w 4805145"/>
              <a:gd name="connsiteY13-4050" fmla="*/ 3050269 h 3166965"/>
              <a:gd name="connsiteX14-4051" fmla="*/ 1938917 w 4805145"/>
              <a:gd name="connsiteY14-4052" fmla="*/ 2996724 h 3166965"/>
              <a:gd name="connsiteX15-4053" fmla="*/ 1730546 w 4805145"/>
              <a:gd name="connsiteY15-4054" fmla="*/ 3050269 h 3166965"/>
              <a:gd name="connsiteX16-4055" fmla="*/ 1516045 w 4805145"/>
              <a:gd name="connsiteY16-4056" fmla="*/ 2996725 h 3166965"/>
              <a:gd name="connsiteX17-4057" fmla="*/ 1228002 w 4805145"/>
              <a:gd name="connsiteY17-4058" fmla="*/ 2907482 h 3166965"/>
              <a:gd name="connsiteX18-4059" fmla="*/ 609014 w 4805145"/>
              <a:gd name="connsiteY18-4060" fmla="*/ 3014573 h 3166965"/>
              <a:gd name="connsiteX19-4061" fmla="*/ 314841 w 4805145"/>
              <a:gd name="connsiteY19-4062" fmla="*/ 2943179 h 3166965"/>
              <a:gd name="connsiteX20-4063" fmla="*/ 6129 w 4805145"/>
              <a:gd name="connsiteY20-4064" fmla="*/ 2190774 h 3166965"/>
              <a:gd name="connsiteX21-4065" fmla="*/ 0 w 4805145"/>
              <a:gd name="connsiteY21-4066" fmla="*/ 988473 h 3166965"/>
              <a:gd name="connsiteX0-4067" fmla="*/ 0 w 4805145"/>
              <a:gd name="connsiteY0-4068" fmla="*/ 988473 h 3166965"/>
              <a:gd name="connsiteX1-4069" fmla="*/ 1355793 w 4805145"/>
              <a:gd name="connsiteY1-4070" fmla="*/ 135205 h 3166965"/>
              <a:gd name="connsiteX2-4071" fmla="*/ 4805145 w 4805145"/>
              <a:gd name="connsiteY2-4072" fmla="*/ 0 h 3166965"/>
              <a:gd name="connsiteX3-4073" fmla="*/ 4802231 w 4805145"/>
              <a:gd name="connsiteY3-4074" fmla="*/ 1516059 h 3166965"/>
              <a:gd name="connsiteX4-4075" fmla="*/ 4231009 w 4805145"/>
              <a:gd name="connsiteY4-4076" fmla="*/ 1662281 h 3166965"/>
              <a:gd name="connsiteX5-4077" fmla="*/ 4653882 w 4805145"/>
              <a:gd name="connsiteY5-4078" fmla="*/ 3032421 h 3166965"/>
              <a:gd name="connsiteX6-4079" fmla="*/ 4433254 w 4805145"/>
              <a:gd name="connsiteY6-4080" fmla="*/ 3068118 h 3166965"/>
              <a:gd name="connsiteX7-4081" fmla="*/ 4163594 w 4805145"/>
              <a:gd name="connsiteY7-4082" fmla="*/ 3014573 h 3166965"/>
              <a:gd name="connsiteX8-4083" fmla="*/ 3912322 w 4805145"/>
              <a:gd name="connsiteY8-4084" fmla="*/ 3166965 h 3166965"/>
              <a:gd name="connsiteX9-4085" fmla="*/ 3556864 w 4805145"/>
              <a:gd name="connsiteY9-4086" fmla="*/ 3103815 h 3166965"/>
              <a:gd name="connsiteX10-4087" fmla="*/ 3164634 w 4805145"/>
              <a:gd name="connsiteY10-4088" fmla="*/ 3139512 h 3166965"/>
              <a:gd name="connsiteX11-4089" fmla="*/ 2790790 w 4805145"/>
              <a:gd name="connsiteY11-4090" fmla="*/ 3068118 h 3166965"/>
              <a:gd name="connsiteX12-4091" fmla="*/ 2515006 w 4805145"/>
              <a:gd name="connsiteY12-4092" fmla="*/ 2996724 h 3166965"/>
              <a:gd name="connsiteX13-4093" fmla="*/ 2269863 w 4805145"/>
              <a:gd name="connsiteY13-4094" fmla="*/ 3050269 h 3166965"/>
              <a:gd name="connsiteX14-4095" fmla="*/ 1938917 w 4805145"/>
              <a:gd name="connsiteY14-4096" fmla="*/ 2996724 h 3166965"/>
              <a:gd name="connsiteX15-4097" fmla="*/ 1730546 w 4805145"/>
              <a:gd name="connsiteY15-4098" fmla="*/ 3050269 h 3166965"/>
              <a:gd name="connsiteX16-4099" fmla="*/ 1516045 w 4805145"/>
              <a:gd name="connsiteY16-4100" fmla="*/ 2996725 h 3166965"/>
              <a:gd name="connsiteX17-4101" fmla="*/ 1228002 w 4805145"/>
              <a:gd name="connsiteY17-4102" fmla="*/ 2907482 h 3166965"/>
              <a:gd name="connsiteX18-4103" fmla="*/ 609014 w 4805145"/>
              <a:gd name="connsiteY18-4104" fmla="*/ 3014573 h 3166965"/>
              <a:gd name="connsiteX19-4105" fmla="*/ 388384 w 4805145"/>
              <a:gd name="connsiteY19-4106" fmla="*/ 1932740 h 3166965"/>
              <a:gd name="connsiteX20-4107" fmla="*/ 6129 w 4805145"/>
              <a:gd name="connsiteY20-4108" fmla="*/ 2190774 h 3166965"/>
              <a:gd name="connsiteX21-4109" fmla="*/ 0 w 4805145"/>
              <a:gd name="connsiteY21-4110" fmla="*/ 988473 h 3166965"/>
              <a:gd name="connsiteX0-4111" fmla="*/ 0 w 4805145"/>
              <a:gd name="connsiteY0-4112" fmla="*/ 988473 h 3166965"/>
              <a:gd name="connsiteX1-4113" fmla="*/ 1355793 w 4805145"/>
              <a:gd name="connsiteY1-4114" fmla="*/ 135205 h 3166965"/>
              <a:gd name="connsiteX2-4115" fmla="*/ 4805145 w 4805145"/>
              <a:gd name="connsiteY2-4116" fmla="*/ 0 h 3166965"/>
              <a:gd name="connsiteX3-4117" fmla="*/ 4802231 w 4805145"/>
              <a:gd name="connsiteY3-4118" fmla="*/ 1516059 h 3166965"/>
              <a:gd name="connsiteX4-4119" fmla="*/ 4231009 w 4805145"/>
              <a:gd name="connsiteY4-4120" fmla="*/ 1662281 h 3166965"/>
              <a:gd name="connsiteX5-4121" fmla="*/ 4653882 w 4805145"/>
              <a:gd name="connsiteY5-4122" fmla="*/ 3032421 h 3166965"/>
              <a:gd name="connsiteX6-4123" fmla="*/ 4433254 w 4805145"/>
              <a:gd name="connsiteY6-4124" fmla="*/ 3068118 h 3166965"/>
              <a:gd name="connsiteX7-4125" fmla="*/ 4163594 w 4805145"/>
              <a:gd name="connsiteY7-4126" fmla="*/ 3014573 h 3166965"/>
              <a:gd name="connsiteX8-4127" fmla="*/ 3912322 w 4805145"/>
              <a:gd name="connsiteY8-4128" fmla="*/ 3166965 h 3166965"/>
              <a:gd name="connsiteX9-4129" fmla="*/ 3556864 w 4805145"/>
              <a:gd name="connsiteY9-4130" fmla="*/ 3103815 h 3166965"/>
              <a:gd name="connsiteX10-4131" fmla="*/ 3164634 w 4805145"/>
              <a:gd name="connsiteY10-4132" fmla="*/ 3139512 h 3166965"/>
              <a:gd name="connsiteX11-4133" fmla="*/ 2790790 w 4805145"/>
              <a:gd name="connsiteY11-4134" fmla="*/ 3068118 h 3166965"/>
              <a:gd name="connsiteX12-4135" fmla="*/ 2515006 w 4805145"/>
              <a:gd name="connsiteY12-4136" fmla="*/ 2996724 h 3166965"/>
              <a:gd name="connsiteX13-4137" fmla="*/ 2269863 w 4805145"/>
              <a:gd name="connsiteY13-4138" fmla="*/ 3050269 h 3166965"/>
              <a:gd name="connsiteX14-4139" fmla="*/ 1938917 w 4805145"/>
              <a:gd name="connsiteY14-4140" fmla="*/ 2996724 h 3166965"/>
              <a:gd name="connsiteX15-4141" fmla="*/ 1730546 w 4805145"/>
              <a:gd name="connsiteY15-4142" fmla="*/ 3050269 h 3166965"/>
              <a:gd name="connsiteX16-4143" fmla="*/ 1516045 w 4805145"/>
              <a:gd name="connsiteY16-4144" fmla="*/ 2996725 h 3166965"/>
              <a:gd name="connsiteX17-4145" fmla="*/ 1228002 w 4805145"/>
              <a:gd name="connsiteY17-4146" fmla="*/ 2907482 h 3166965"/>
              <a:gd name="connsiteX18-4147" fmla="*/ 609014 w 4805145"/>
              <a:gd name="connsiteY18-4148" fmla="*/ 3014573 h 3166965"/>
              <a:gd name="connsiteX19-4149" fmla="*/ 382256 w 4805145"/>
              <a:gd name="connsiteY19-4150" fmla="*/ 2122198 h 3166965"/>
              <a:gd name="connsiteX20-4151" fmla="*/ 6129 w 4805145"/>
              <a:gd name="connsiteY20-4152" fmla="*/ 2190774 h 3166965"/>
              <a:gd name="connsiteX21-4153" fmla="*/ 0 w 4805145"/>
              <a:gd name="connsiteY21-4154" fmla="*/ 988473 h 3166965"/>
              <a:gd name="connsiteX0-4155" fmla="*/ 0 w 4805145"/>
              <a:gd name="connsiteY0-4156" fmla="*/ 988473 h 3166965"/>
              <a:gd name="connsiteX1-4157" fmla="*/ 1355793 w 4805145"/>
              <a:gd name="connsiteY1-4158" fmla="*/ 135205 h 3166965"/>
              <a:gd name="connsiteX2-4159" fmla="*/ 4805145 w 4805145"/>
              <a:gd name="connsiteY2-4160" fmla="*/ 0 h 3166965"/>
              <a:gd name="connsiteX3-4161" fmla="*/ 4802231 w 4805145"/>
              <a:gd name="connsiteY3-4162" fmla="*/ 1516059 h 3166965"/>
              <a:gd name="connsiteX4-4163" fmla="*/ 4231009 w 4805145"/>
              <a:gd name="connsiteY4-4164" fmla="*/ 1662281 h 3166965"/>
              <a:gd name="connsiteX5-4165" fmla="*/ 4653882 w 4805145"/>
              <a:gd name="connsiteY5-4166" fmla="*/ 3032421 h 3166965"/>
              <a:gd name="connsiteX6-4167" fmla="*/ 4433254 w 4805145"/>
              <a:gd name="connsiteY6-4168" fmla="*/ 3068118 h 3166965"/>
              <a:gd name="connsiteX7-4169" fmla="*/ 4163594 w 4805145"/>
              <a:gd name="connsiteY7-4170" fmla="*/ 3014573 h 3166965"/>
              <a:gd name="connsiteX8-4171" fmla="*/ 3912322 w 4805145"/>
              <a:gd name="connsiteY8-4172" fmla="*/ 3166965 h 3166965"/>
              <a:gd name="connsiteX9-4173" fmla="*/ 3556864 w 4805145"/>
              <a:gd name="connsiteY9-4174" fmla="*/ 3103815 h 3166965"/>
              <a:gd name="connsiteX10-4175" fmla="*/ 3164634 w 4805145"/>
              <a:gd name="connsiteY10-4176" fmla="*/ 3139512 h 3166965"/>
              <a:gd name="connsiteX11-4177" fmla="*/ 2790790 w 4805145"/>
              <a:gd name="connsiteY11-4178" fmla="*/ 3068118 h 3166965"/>
              <a:gd name="connsiteX12-4179" fmla="*/ 2515006 w 4805145"/>
              <a:gd name="connsiteY12-4180" fmla="*/ 2996724 h 3166965"/>
              <a:gd name="connsiteX13-4181" fmla="*/ 2269863 w 4805145"/>
              <a:gd name="connsiteY13-4182" fmla="*/ 3050269 h 3166965"/>
              <a:gd name="connsiteX14-4183" fmla="*/ 1938917 w 4805145"/>
              <a:gd name="connsiteY14-4184" fmla="*/ 2996724 h 3166965"/>
              <a:gd name="connsiteX15-4185" fmla="*/ 1730546 w 4805145"/>
              <a:gd name="connsiteY15-4186" fmla="*/ 3050269 h 3166965"/>
              <a:gd name="connsiteX16-4187" fmla="*/ 1516045 w 4805145"/>
              <a:gd name="connsiteY16-4188" fmla="*/ 2996725 h 3166965"/>
              <a:gd name="connsiteX17-4189" fmla="*/ 1228002 w 4805145"/>
              <a:gd name="connsiteY17-4190" fmla="*/ 2907482 h 3166965"/>
              <a:gd name="connsiteX18-4191" fmla="*/ 676429 w 4805145"/>
              <a:gd name="connsiteY18-4192" fmla="*/ 1404185 h 3166965"/>
              <a:gd name="connsiteX19-4193" fmla="*/ 382256 w 4805145"/>
              <a:gd name="connsiteY19-4194" fmla="*/ 2122198 h 3166965"/>
              <a:gd name="connsiteX20-4195" fmla="*/ 6129 w 4805145"/>
              <a:gd name="connsiteY20-4196" fmla="*/ 2190774 h 3166965"/>
              <a:gd name="connsiteX21-4197" fmla="*/ 0 w 4805145"/>
              <a:gd name="connsiteY21-4198" fmla="*/ 988473 h 3166965"/>
              <a:gd name="connsiteX0-4199" fmla="*/ 0 w 4805145"/>
              <a:gd name="connsiteY0-4200" fmla="*/ 988473 h 3166965"/>
              <a:gd name="connsiteX1-4201" fmla="*/ 1355793 w 4805145"/>
              <a:gd name="connsiteY1-4202" fmla="*/ 135205 h 3166965"/>
              <a:gd name="connsiteX2-4203" fmla="*/ 4805145 w 4805145"/>
              <a:gd name="connsiteY2-4204" fmla="*/ 0 h 3166965"/>
              <a:gd name="connsiteX3-4205" fmla="*/ 4802231 w 4805145"/>
              <a:gd name="connsiteY3-4206" fmla="*/ 1516059 h 3166965"/>
              <a:gd name="connsiteX4-4207" fmla="*/ 4231009 w 4805145"/>
              <a:gd name="connsiteY4-4208" fmla="*/ 1662281 h 3166965"/>
              <a:gd name="connsiteX5-4209" fmla="*/ 4653882 w 4805145"/>
              <a:gd name="connsiteY5-4210" fmla="*/ 3032421 h 3166965"/>
              <a:gd name="connsiteX6-4211" fmla="*/ 4433254 w 4805145"/>
              <a:gd name="connsiteY6-4212" fmla="*/ 3068118 h 3166965"/>
              <a:gd name="connsiteX7-4213" fmla="*/ 4163594 w 4805145"/>
              <a:gd name="connsiteY7-4214" fmla="*/ 3014573 h 3166965"/>
              <a:gd name="connsiteX8-4215" fmla="*/ 3912322 w 4805145"/>
              <a:gd name="connsiteY8-4216" fmla="*/ 3166965 h 3166965"/>
              <a:gd name="connsiteX9-4217" fmla="*/ 3556864 w 4805145"/>
              <a:gd name="connsiteY9-4218" fmla="*/ 3103815 h 3166965"/>
              <a:gd name="connsiteX10-4219" fmla="*/ 3164634 w 4805145"/>
              <a:gd name="connsiteY10-4220" fmla="*/ 3139512 h 3166965"/>
              <a:gd name="connsiteX11-4221" fmla="*/ 2790790 w 4805145"/>
              <a:gd name="connsiteY11-4222" fmla="*/ 3068118 h 3166965"/>
              <a:gd name="connsiteX12-4223" fmla="*/ 2515006 w 4805145"/>
              <a:gd name="connsiteY12-4224" fmla="*/ 2996724 h 3166965"/>
              <a:gd name="connsiteX13-4225" fmla="*/ 2269863 w 4805145"/>
              <a:gd name="connsiteY13-4226" fmla="*/ 3050269 h 3166965"/>
              <a:gd name="connsiteX14-4227" fmla="*/ 1938917 w 4805145"/>
              <a:gd name="connsiteY14-4228" fmla="*/ 2996724 h 3166965"/>
              <a:gd name="connsiteX15-4229" fmla="*/ 1730546 w 4805145"/>
              <a:gd name="connsiteY15-4230" fmla="*/ 3050269 h 3166965"/>
              <a:gd name="connsiteX16-4231" fmla="*/ 1516045 w 4805145"/>
              <a:gd name="connsiteY16-4232" fmla="*/ 2996725 h 3166965"/>
              <a:gd name="connsiteX17-4233" fmla="*/ 1228002 w 4805145"/>
              <a:gd name="connsiteY17-4234" fmla="*/ 2907482 h 3166965"/>
              <a:gd name="connsiteX18-4235" fmla="*/ 541600 w 4805145"/>
              <a:gd name="connsiteY18-4236" fmla="*/ 2256744 h 3166965"/>
              <a:gd name="connsiteX19-4237" fmla="*/ 382256 w 4805145"/>
              <a:gd name="connsiteY19-4238" fmla="*/ 2122198 h 3166965"/>
              <a:gd name="connsiteX20-4239" fmla="*/ 6129 w 4805145"/>
              <a:gd name="connsiteY20-4240" fmla="*/ 2190774 h 3166965"/>
              <a:gd name="connsiteX21-4241" fmla="*/ 0 w 4805145"/>
              <a:gd name="connsiteY21-4242" fmla="*/ 988473 h 3166965"/>
              <a:gd name="connsiteX0-4243" fmla="*/ 0 w 4805145"/>
              <a:gd name="connsiteY0-4244" fmla="*/ 988473 h 3166965"/>
              <a:gd name="connsiteX1-4245" fmla="*/ 1355793 w 4805145"/>
              <a:gd name="connsiteY1-4246" fmla="*/ 135205 h 3166965"/>
              <a:gd name="connsiteX2-4247" fmla="*/ 4805145 w 4805145"/>
              <a:gd name="connsiteY2-4248" fmla="*/ 0 h 3166965"/>
              <a:gd name="connsiteX3-4249" fmla="*/ 4802231 w 4805145"/>
              <a:gd name="connsiteY3-4250" fmla="*/ 1516059 h 3166965"/>
              <a:gd name="connsiteX4-4251" fmla="*/ 4231009 w 4805145"/>
              <a:gd name="connsiteY4-4252" fmla="*/ 1662281 h 3166965"/>
              <a:gd name="connsiteX5-4253" fmla="*/ 4653882 w 4805145"/>
              <a:gd name="connsiteY5-4254" fmla="*/ 3032421 h 3166965"/>
              <a:gd name="connsiteX6-4255" fmla="*/ 4433254 w 4805145"/>
              <a:gd name="connsiteY6-4256" fmla="*/ 3068118 h 3166965"/>
              <a:gd name="connsiteX7-4257" fmla="*/ 4163594 w 4805145"/>
              <a:gd name="connsiteY7-4258" fmla="*/ 3014573 h 3166965"/>
              <a:gd name="connsiteX8-4259" fmla="*/ 3912322 w 4805145"/>
              <a:gd name="connsiteY8-4260" fmla="*/ 3166965 h 3166965"/>
              <a:gd name="connsiteX9-4261" fmla="*/ 3556864 w 4805145"/>
              <a:gd name="connsiteY9-4262" fmla="*/ 3103815 h 3166965"/>
              <a:gd name="connsiteX10-4263" fmla="*/ 3164634 w 4805145"/>
              <a:gd name="connsiteY10-4264" fmla="*/ 3139512 h 3166965"/>
              <a:gd name="connsiteX11-4265" fmla="*/ 2790790 w 4805145"/>
              <a:gd name="connsiteY11-4266" fmla="*/ 3068118 h 3166965"/>
              <a:gd name="connsiteX12-4267" fmla="*/ 2515006 w 4805145"/>
              <a:gd name="connsiteY12-4268" fmla="*/ 2996724 h 3166965"/>
              <a:gd name="connsiteX13-4269" fmla="*/ 2269863 w 4805145"/>
              <a:gd name="connsiteY13-4270" fmla="*/ 3050269 h 3166965"/>
              <a:gd name="connsiteX14-4271" fmla="*/ 1938917 w 4805145"/>
              <a:gd name="connsiteY14-4272" fmla="*/ 2996724 h 3166965"/>
              <a:gd name="connsiteX15-4273" fmla="*/ 1730546 w 4805145"/>
              <a:gd name="connsiteY15-4274" fmla="*/ 3050269 h 3166965"/>
              <a:gd name="connsiteX16-4275" fmla="*/ 1516045 w 4805145"/>
              <a:gd name="connsiteY16-4276" fmla="*/ 2996725 h 3166965"/>
              <a:gd name="connsiteX17-4277" fmla="*/ 559986 w 4805145"/>
              <a:gd name="connsiteY17-4278" fmla="*/ 1170787 h 3166965"/>
              <a:gd name="connsiteX18-4279" fmla="*/ 541600 w 4805145"/>
              <a:gd name="connsiteY18-4280" fmla="*/ 2256744 h 3166965"/>
              <a:gd name="connsiteX19-4281" fmla="*/ 382256 w 4805145"/>
              <a:gd name="connsiteY19-4282" fmla="*/ 2122198 h 3166965"/>
              <a:gd name="connsiteX20-4283" fmla="*/ 6129 w 4805145"/>
              <a:gd name="connsiteY20-4284" fmla="*/ 2190774 h 3166965"/>
              <a:gd name="connsiteX21-4285" fmla="*/ 0 w 4805145"/>
              <a:gd name="connsiteY21-4286" fmla="*/ 988473 h 3166965"/>
              <a:gd name="connsiteX0-4287" fmla="*/ 0 w 4805145"/>
              <a:gd name="connsiteY0-4288" fmla="*/ 988473 h 3166965"/>
              <a:gd name="connsiteX1-4289" fmla="*/ 1355793 w 4805145"/>
              <a:gd name="connsiteY1-4290" fmla="*/ 135205 h 3166965"/>
              <a:gd name="connsiteX2-4291" fmla="*/ 4805145 w 4805145"/>
              <a:gd name="connsiteY2-4292" fmla="*/ 0 h 3166965"/>
              <a:gd name="connsiteX3-4293" fmla="*/ 4802231 w 4805145"/>
              <a:gd name="connsiteY3-4294" fmla="*/ 1516059 h 3166965"/>
              <a:gd name="connsiteX4-4295" fmla="*/ 4231009 w 4805145"/>
              <a:gd name="connsiteY4-4296" fmla="*/ 1662281 h 3166965"/>
              <a:gd name="connsiteX5-4297" fmla="*/ 4653882 w 4805145"/>
              <a:gd name="connsiteY5-4298" fmla="*/ 3032421 h 3166965"/>
              <a:gd name="connsiteX6-4299" fmla="*/ 4433254 w 4805145"/>
              <a:gd name="connsiteY6-4300" fmla="*/ 3068118 h 3166965"/>
              <a:gd name="connsiteX7-4301" fmla="*/ 4163594 w 4805145"/>
              <a:gd name="connsiteY7-4302" fmla="*/ 3014573 h 3166965"/>
              <a:gd name="connsiteX8-4303" fmla="*/ 3912322 w 4805145"/>
              <a:gd name="connsiteY8-4304" fmla="*/ 3166965 h 3166965"/>
              <a:gd name="connsiteX9-4305" fmla="*/ 3556864 w 4805145"/>
              <a:gd name="connsiteY9-4306" fmla="*/ 3103815 h 3166965"/>
              <a:gd name="connsiteX10-4307" fmla="*/ 3164634 w 4805145"/>
              <a:gd name="connsiteY10-4308" fmla="*/ 3139512 h 3166965"/>
              <a:gd name="connsiteX11-4309" fmla="*/ 2790790 w 4805145"/>
              <a:gd name="connsiteY11-4310" fmla="*/ 3068118 h 3166965"/>
              <a:gd name="connsiteX12-4311" fmla="*/ 2515006 w 4805145"/>
              <a:gd name="connsiteY12-4312" fmla="*/ 2996724 h 3166965"/>
              <a:gd name="connsiteX13-4313" fmla="*/ 2269863 w 4805145"/>
              <a:gd name="connsiteY13-4314" fmla="*/ 3050269 h 3166965"/>
              <a:gd name="connsiteX14-4315" fmla="*/ 1938917 w 4805145"/>
              <a:gd name="connsiteY14-4316" fmla="*/ 2996724 h 3166965"/>
              <a:gd name="connsiteX15-4317" fmla="*/ 1730546 w 4805145"/>
              <a:gd name="connsiteY15-4318" fmla="*/ 3050269 h 3166965"/>
              <a:gd name="connsiteX16-4319" fmla="*/ 1516045 w 4805145"/>
              <a:gd name="connsiteY16-4320" fmla="*/ 2996725 h 3166965"/>
              <a:gd name="connsiteX17-4321" fmla="*/ 584500 w 4805145"/>
              <a:gd name="connsiteY17-4322" fmla="*/ 2118075 h 3166965"/>
              <a:gd name="connsiteX18-4323" fmla="*/ 541600 w 4805145"/>
              <a:gd name="connsiteY18-4324" fmla="*/ 2256744 h 3166965"/>
              <a:gd name="connsiteX19-4325" fmla="*/ 382256 w 4805145"/>
              <a:gd name="connsiteY19-4326" fmla="*/ 2122198 h 3166965"/>
              <a:gd name="connsiteX20-4327" fmla="*/ 6129 w 4805145"/>
              <a:gd name="connsiteY20-4328" fmla="*/ 2190774 h 3166965"/>
              <a:gd name="connsiteX21-4329" fmla="*/ 0 w 4805145"/>
              <a:gd name="connsiteY21-4330" fmla="*/ 988473 h 3166965"/>
              <a:gd name="connsiteX0-4331" fmla="*/ 0 w 4805145"/>
              <a:gd name="connsiteY0-4332" fmla="*/ 988473 h 3166965"/>
              <a:gd name="connsiteX1-4333" fmla="*/ 1355793 w 4805145"/>
              <a:gd name="connsiteY1-4334" fmla="*/ 135205 h 3166965"/>
              <a:gd name="connsiteX2-4335" fmla="*/ 4805145 w 4805145"/>
              <a:gd name="connsiteY2-4336" fmla="*/ 0 h 3166965"/>
              <a:gd name="connsiteX3-4337" fmla="*/ 4802231 w 4805145"/>
              <a:gd name="connsiteY3-4338" fmla="*/ 1516059 h 3166965"/>
              <a:gd name="connsiteX4-4339" fmla="*/ 4231009 w 4805145"/>
              <a:gd name="connsiteY4-4340" fmla="*/ 1662281 h 3166965"/>
              <a:gd name="connsiteX5-4341" fmla="*/ 4653882 w 4805145"/>
              <a:gd name="connsiteY5-4342" fmla="*/ 3032421 h 3166965"/>
              <a:gd name="connsiteX6-4343" fmla="*/ 4433254 w 4805145"/>
              <a:gd name="connsiteY6-4344" fmla="*/ 3068118 h 3166965"/>
              <a:gd name="connsiteX7-4345" fmla="*/ 4163594 w 4805145"/>
              <a:gd name="connsiteY7-4346" fmla="*/ 3014573 h 3166965"/>
              <a:gd name="connsiteX8-4347" fmla="*/ 3912322 w 4805145"/>
              <a:gd name="connsiteY8-4348" fmla="*/ 3166965 h 3166965"/>
              <a:gd name="connsiteX9-4349" fmla="*/ 3556864 w 4805145"/>
              <a:gd name="connsiteY9-4350" fmla="*/ 3103815 h 3166965"/>
              <a:gd name="connsiteX10-4351" fmla="*/ 3164634 w 4805145"/>
              <a:gd name="connsiteY10-4352" fmla="*/ 3139512 h 3166965"/>
              <a:gd name="connsiteX11-4353" fmla="*/ 2790790 w 4805145"/>
              <a:gd name="connsiteY11-4354" fmla="*/ 3068118 h 3166965"/>
              <a:gd name="connsiteX12-4355" fmla="*/ 2515006 w 4805145"/>
              <a:gd name="connsiteY12-4356" fmla="*/ 2996724 h 3166965"/>
              <a:gd name="connsiteX13-4357" fmla="*/ 2269863 w 4805145"/>
              <a:gd name="connsiteY13-4358" fmla="*/ 3050269 h 3166965"/>
              <a:gd name="connsiteX14-4359" fmla="*/ 1938917 w 4805145"/>
              <a:gd name="connsiteY14-4360" fmla="*/ 2996724 h 3166965"/>
              <a:gd name="connsiteX15-4361" fmla="*/ 1730546 w 4805145"/>
              <a:gd name="connsiteY15-4362" fmla="*/ 3050269 h 3166965"/>
              <a:gd name="connsiteX16-4363" fmla="*/ 878672 w 4805145"/>
              <a:gd name="connsiteY16-4364" fmla="*/ 754810 h 3166965"/>
              <a:gd name="connsiteX17-4365" fmla="*/ 584500 w 4805145"/>
              <a:gd name="connsiteY17-4366" fmla="*/ 2118075 h 3166965"/>
              <a:gd name="connsiteX18-4367" fmla="*/ 541600 w 4805145"/>
              <a:gd name="connsiteY18-4368" fmla="*/ 2256744 h 3166965"/>
              <a:gd name="connsiteX19-4369" fmla="*/ 382256 w 4805145"/>
              <a:gd name="connsiteY19-4370" fmla="*/ 2122198 h 3166965"/>
              <a:gd name="connsiteX20-4371" fmla="*/ 6129 w 4805145"/>
              <a:gd name="connsiteY20-4372" fmla="*/ 2190774 h 3166965"/>
              <a:gd name="connsiteX21-4373" fmla="*/ 0 w 4805145"/>
              <a:gd name="connsiteY21-4374" fmla="*/ 988473 h 3166965"/>
              <a:gd name="connsiteX0-4375" fmla="*/ 0 w 4805145"/>
              <a:gd name="connsiteY0-4376" fmla="*/ 988473 h 3166965"/>
              <a:gd name="connsiteX1-4377" fmla="*/ 1355793 w 4805145"/>
              <a:gd name="connsiteY1-4378" fmla="*/ 135205 h 3166965"/>
              <a:gd name="connsiteX2-4379" fmla="*/ 4805145 w 4805145"/>
              <a:gd name="connsiteY2-4380" fmla="*/ 0 h 3166965"/>
              <a:gd name="connsiteX3-4381" fmla="*/ 4802231 w 4805145"/>
              <a:gd name="connsiteY3-4382" fmla="*/ 1516059 h 3166965"/>
              <a:gd name="connsiteX4-4383" fmla="*/ 4231009 w 4805145"/>
              <a:gd name="connsiteY4-4384" fmla="*/ 1662281 h 3166965"/>
              <a:gd name="connsiteX5-4385" fmla="*/ 4653882 w 4805145"/>
              <a:gd name="connsiteY5-4386" fmla="*/ 3032421 h 3166965"/>
              <a:gd name="connsiteX6-4387" fmla="*/ 4433254 w 4805145"/>
              <a:gd name="connsiteY6-4388" fmla="*/ 3068118 h 3166965"/>
              <a:gd name="connsiteX7-4389" fmla="*/ 4163594 w 4805145"/>
              <a:gd name="connsiteY7-4390" fmla="*/ 3014573 h 3166965"/>
              <a:gd name="connsiteX8-4391" fmla="*/ 3912322 w 4805145"/>
              <a:gd name="connsiteY8-4392" fmla="*/ 3166965 h 3166965"/>
              <a:gd name="connsiteX9-4393" fmla="*/ 3556864 w 4805145"/>
              <a:gd name="connsiteY9-4394" fmla="*/ 3103815 h 3166965"/>
              <a:gd name="connsiteX10-4395" fmla="*/ 3164634 w 4805145"/>
              <a:gd name="connsiteY10-4396" fmla="*/ 3139512 h 3166965"/>
              <a:gd name="connsiteX11-4397" fmla="*/ 2790790 w 4805145"/>
              <a:gd name="connsiteY11-4398" fmla="*/ 3068118 h 3166965"/>
              <a:gd name="connsiteX12-4399" fmla="*/ 2515006 w 4805145"/>
              <a:gd name="connsiteY12-4400" fmla="*/ 2996724 h 3166965"/>
              <a:gd name="connsiteX13-4401" fmla="*/ 2269863 w 4805145"/>
              <a:gd name="connsiteY13-4402" fmla="*/ 3050269 h 3166965"/>
              <a:gd name="connsiteX14-4403" fmla="*/ 1938917 w 4805145"/>
              <a:gd name="connsiteY14-4404" fmla="*/ 2996724 h 3166965"/>
              <a:gd name="connsiteX15-4405" fmla="*/ 1730546 w 4805145"/>
              <a:gd name="connsiteY15-4406" fmla="*/ 3050269 h 3166965"/>
              <a:gd name="connsiteX16-4407" fmla="*/ 872544 w 4805145"/>
              <a:gd name="connsiteY16-4408" fmla="*/ 2270471 h 3166965"/>
              <a:gd name="connsiteX17-4409" fmla="*/ 584500 w 4805145"/>
              <a:gd name="connsiteY17-4410" fmla="*/ 2118075 h 3166965"/>
              <a:gd name="connsiteX18-4411" fmla="*/ 541600 w 4805145"/>
              <a:gd name="connsiteY18-4412" fmla="*/ 2256744 h 3166965"/>
              <a:gd name="connsiteX19-4413" fmla="*/ 382256 w 4805145"/>
              <a:gd name="connsiteY19-4414" fmla="*/ 2122198 h 3166965"/>
              <a:gd name="connsiteX20-4415" fmla="*/ 6129 w 4805145"/>
              <a:gd name="connsiteY20-4416" fmla="*/ 2190774 h 3166965"/>
              <a:gd name="connsiteX21-4417" fmla="*/ 0 w 4805145"/>
              <a:gd name="connsiteY21-4418" fmla="*/ 988473 h 3166965"/>
              <a:gd name="connsiteX0-4419" fmla="*/ 0 w 4805145"/>
              <a:gd name="connsiteY0-4420" fmla="*/ 988473 h 3166965"/>
              <a:gd name="connsiteX1-4421" fmla="*/ 1355793 w 4805145"/>
              <a:gd name="connsiteY1-4422" fmla="*/ 135205 h 3166965"/>
              <a:gd name="connsiteX2-4423" fmla="*/ 4805145 w 4805145"/>
              <a:gd name="connsiteY2-4424" fmla="*/ 0 h 3166965"/>
              <a:gd name="connsiteX3-4425" fmla="*/ 4802231 w 4805145"/>
              <a:gd name="connsiteY3-4426" fmla="*/ 1516059 h 3166965"/>
              <a:gd name="connsiteX4-4427" fmla="*/ 4231009 w 4805145"/>
              <a:gd name="connsiteY4-4428" fmla="*/ 1662281 h 3166965"/>
              <a:gd name="connsiteX5-4429" fmla="*/ 4653882 w 4805145"/>
              <a:gd name="connsiteY5-4430" fmla="*/ 3032421 h 3166965"/>
              <a:gd name="connsiteX6-4431" fmla="*/ 4433254 w 4805145"/>
              <a:gd name="connsiteY6-4432" fmla="*/ 3068118 h 3166965"/>
              <a:gd name="connsiteX7-4433" fmla="*/ 4163594 w 4805145"/>
              <a:gd name="connsiteY7-4434" fmla="*/ 3014573 h 3166965"/>
              <a:gd name="connsiteX8-4435" fmla="*/ 3912322 w 4805145"/>
              <a:gd name="connsiteY8-4436" fmla="*/ 3166965 h 3166965"/>
              <a:gd name="connsiteX9-4437" fmla="*/ 3556864 w 4805145"/>
              <a:gd name="connsiteY9-4438" fmla="*/ 3103815 h 3166965"/>
              <a:gd name="connsiteX10-4439" fmla="*/ 3164634 w 4805145"/>
              <a:gd name="connsiteY10-4440" fmla="*/ 3139512 h 3166965"/>
              <a:gd name="connsiteX11-4441" fmla="*/ 2790790 w 4805145"/>
              <a:gd name="connsiteY11-4442" fmla="*/ 3068118 h 3166965"/>
              <a:gd name="connsiteX12-4443" fmla="*/ 2515006 w 4805145"/>
              <a:gd name="connsiteY12-4444" fmla="*/ 2996724 h 3166965"/>
              <a:gd name="connsiteX13-4445" fmla="*/ 2269863 w 4805145"/>
              <a:gd name="connsiteY13-4446" fmla="*/ 3050269 h 3166965"/>
              <a:gd name="connsiteX14-4447" fmla="*/ 1938917 w 4805145"/>
              <a:gd name="connsiteY14-4448" fmla="*/ 2996724 h 3166965"/>
              <a:gd name="connsiteX15-4449" fmla="*/ 1025758 w 4805145"/>
              <a:gd name="connsiteY15-4450" fmla="*/ 1913523 h 3166965"/>
              <a:gd name="connsiteX16-4451" fmla="*/ 872544 w 4805145"/>
              <a:gd name="connsiteY16-4452" fmla="*/ 2270471 h 3166965"/>
              <a:gd name="connsiteX17-4453" fmla="*/ 584500 w 4805145"/>
              <a:gd name="connsiteY17-4454" fmla="*/ 2118075 h 3166965"/>
              <a:gd name="connsiteX18-4455" fmla="*/ 541600 w 4805145"/>
              <a:gd name="connsiteY18-4456" fmla="*/ 2256744 h 3166965"/>
              <a:gd name="connsiteX19-4457" fmla="*/ 382256 w 4805145"/>
              <a:gd name="connsiteY19-4458" fmla="*/ 2122198 h 3166965"/>
              <a:gd name="connsiteX20-4459" fmla="*/ 6129 w 4805145"/>
              <a:gd name="connsiteY20-4460" fmla="*/ 2190774 h 3166965"/>
              <a:gd name="connsiteX21-4461" fmla="*/ 0 w 4805145"/>
              <a:gd name="connsiteY21-4462" fmla="*/ 988473 h 3166965"/>
              <a:gd name="connsiteX0-4463" fmla="*/ 0 w 4805145"/>
              <a:gd name="connsiteY0-4464" fmla="*/ 988473 h 3166965"/>
              <a:gd name="connsiteX1-4465" fmla="*/ 1355793 w 4805145"/>
              <a:gd name="connsiteY1-4466" fmla="*/ 135205 h 3166965"/>
              <a:gd name="connsiteX2-4467" fmla="*/ 4805145 w 4805145"/>
              <a:gd name="connsiteY2-4468" fmla="*/ 0 h 3166965"/>
              <a:gd name="connsiteX3-4469" fmla="*/ 4802231 w 4805145"/>
              <a:gd name="connsiteY3-4470" fmla="*/ 1516059 h 3166965"/>
              <a:gd name="connsiteX4-4471" fmla="*/ 4231009 w 4805145"/>
              <a:gd name="connsiteY4-4472" fmla="*/ 1662281 h 3166965"/>
              <a:gd name="connsiteX5-4473" fmla="*/ 4653882 w 4805145"/>
              <a:gd name="connsiteY5-4474" fmla="*/ 3032421 h 3166965"/>
              <a:gd name="connsiteX6-4475" fmla="*/ 4433254 w 4805145"/>
              <a:gd name="connsiteY6-4476" fmla="*/ 3068118 h 3166965"/>
              <a:gd name="connsiteX7-4477" fmla="*/ 4163594 w 4805145"/>
              <a:gd name="connsiteY7-4478" fmla="*/ 3014573 h 3166965"/>
              <a:gd name="connsiteX8-4479" fmla="*/ 3912322 w 4805145"/>
              <a:gd name="connsiteY8-4480" fmla="*/ 3166965 h 3166965"/>
              <a:gd name="connsiteX9-4481" fmla="*/ 3556864 w 4805145"/>
              <a:gd name="connsiteY9-4482" fmla="*/ 3103815 h 3166965"/>
              <a:gd name="connsiteX10-4483" fmla="*/ 3164634 w 4805145"/>
              <a:gd name="connsiteY10-4484" fmla="*/ 3139512 h 3166965"/>
              <a:gd name="connsiteX11-4485" fmla="*/ 2790790 w 4805145"/>
              <a:gd name="connsiteY11-4486" fmla="*/ 3068118 h 3166965"/>
              <a:gd name="connsiteX12-4487" fmla="*/ 2515006 w 4805145"/>
              <a:gd name="connsiteY12-4488" fmla="*/ 2996724 h 3166965"/>
              <a:gd name="connsiteX13-4489" fmla="*/ 2269863 w 4805145"/>
              <a:gd name="connsiteY13-4490" fmla="*/ 3050269 h 3166965"/>
              <a:gd name="connsiteX14-4491" fmla="*/ 1938917 w 4805145"/>
              <a:gd name="connsiteY14-4492" fmla="*/ 2996724 h 3166965"/>
              <a:gd name="connsiteX15-4493" fmla="*/ 1001244 w 4805145"/>
              <a:gd name="connsiteY15-4494" fmla="*/ 2324015 h 3166965"/>
              <a:gd name="connsiteX16-4495" fmla="*/ 872544 w 4805145"/>
              <a:gd name="connsiteY16-4496" fmla="*/ 2270471 h 3166965"/>
              <a:gd name="connsiteX17-4497" fmla="*/ 584500 w 4805145"/>
              <a:gd name="connsiteY17-4498" fmla="*/ 2118075 h 3166965"/>
              <a:gd name="connsiteX18-4499" fmla="*/ 541600 w 4805145"/>
              <a:gd name="connsiteY18-4500" fmla="*/ 2256744 h 3166965"/>
              <a:gd name="connsiteX19-4501" fmla="*/ 382256 w 4805145"/>
              <a:gd name="connsiteY19-4502" fmla="*/ 2122198 h 3166965"/>
              <a:gd name="connsiteX20-4503" fmla="*/ 6129 w 4805145"/>
              <a:gd name="connsiteY20-4504" fmla="*/ 2190774 h 3166965"/>
              <a:gd name="connsiteX21-4505" fmla="*/ 0 w 4805145"/>
              <a:gd name="connsiteY21-4506" fmla="*/ 988473 h 3166965"/>
              <a:gd name="connsiteX0-4507" fmla="*/ 0 w 4805145"/>
              <a:gd name="connsiteY0-4508" fmla="*/ 988473 h 3166965"/>
              <a:gd name="connsiteX1-4509" fmla="*/ 1355793 w 4805145"/>
              <a:gd name="connsiteY1-4510" fmla="*/ 135205 h 3166965"/>
              <a:gd name="connsiteX2-4511" fmla="*/ 4805145 w 4805145"/>
              <a:gd name="connsiteY2-4512" fmla="*/ 0 h 3166965"/>
              <a:gd name="connsiteX3-4513" fmla="*/ 4802231 w 4805145"/>
              <a:gd name="connsiteY3-4514" fmla="*/ 1516059 h 3166965"/>
              <a:gd name="connsiteX4-4515" fmla="*/ 4231009 w 4805145"/>
              <a:gd name="connsiteY4-4516" fmla="*/ 1662281 h 3166965"/>
              <a:gd name="connsiteX5-4517" fmla="*/ 4653882 w 4805145"/>
              <a:gd name="connsiteY5-4518" fmla="*/ 3032421 h 3166965"/>
              <a:gd name="connsiteX6-4519" fmla="*/ 4433254 w 4805145"/>
              <a:gd name="connsiteY6-4520" fmla="*/ 3068118 h 3166965"/>
              <a:gd name="connsiteX7-4521" fmla="*/ 4163594 w 4805145"/>
              <a:gd name="connsiteY7-4522" fmla="*/ 3014573 h 3166965"/>
              <a:gd name="connsiteX8-4523" fmla="*/ 3912322 w 4805145"/>
              <a:gd name="connsiteY8-4524" fmla="*/ 3166965 h 3166965"/>
              <a:gd name="connsiteX9-4525" fmla="*/ 3556864 w 4805145"/>
              <a:gd name="connsiteY9-4526" fmla="*/ 3103815 h 3166965"/>
              <a:gd name="connsiteX10-4527" fmla="*/ 3164634 w 4805145"/>
              <a:gd name="connsiteY10-4528" fmla="*/ 3139512 h 3166965"/>
              <a:gd name="connsiteX11-4529" fmla="*/ 2790790 w 4805145"/>
              <a:gd name="connsiteY11-4530" fmla="*/ 3068118 h 3166965"/>
              <a:gd name="connsiteX12-4531" fmla="*/ 2515006 w 4805145"/>
              <a:gd name="connsiteY12-4532" fmla="*/ 2996724 h 3166965"/>
              <a:gd name="connsiteX13-4533" fmla="*/ 2269863 w 4805145"/>
              <a:gd name="connsiteY13-4534" fmla="*/ 3050269 h 3166965"/>
              <a:gd name="connsiteX14-4535" fmla="*/ 1938917 w 4805145"/>
              <a:gd name="connsiteY14-4536" fmla="*/ 2996724 h 3166965"/>
              <a:gd name="connsiteX15-4537" fmla="*/ 1007373 w 4805145"/>
              <a:gd name="connsiteY15-4538" fmla="*/ 2166133 h 3166965"/>
              <a:gd name="connsiteX16-4539" fmla="*/ 872544 w 4805145"/>
              <a:gd name="connsiteY16-4540" fmla="*/ 2270471 h 3166965"/>
              <a:gd name="connsiteX17-4541" fmla="*/ 584500 w 4805145"/>
              <a:gd name="connsiteY17-4542" fmla="*/ 2118075 h 3166965"/>
              <a:gd name="connsiteX18-4543" fmla="*/ 541600 w 4805145"/>
              <a:gd name="connsiteY18-4544" fmla="*/ 2256744 h 3166965"/>
              <a:gd name="connsiteX19-4545" fmla="*/ 382256 w 4805145"/>
              <a:gd name="connsiteY19-4546" fmla="*/ 2122198 h 3166965"/>
              <a:gd name="connsiteX20-4547" fmla="*/ 6129 w 4805145"/>
              <a:gd name="connsiteY20-4548" fmla="*/ 2190774 h 3166965"/>
              <a:gd name="connsiteX21-4549" fmla="*/ 0 w 4805145"/>
              <a:gd name="connsiteY21-4550" fmla="*/ 988473 h 3166965"/>
              <a:gd name="connsiteX0-4551" fmla="*/ 0 w 4805145"/>
              <a:gd name="connsiteY0-4552" fmla="*/ 988473 h 3166965"/>
              <a:gd name="connsiteX1-4553" fmla="*/ 1355793 w 4805145"/>
              <a:gd name="connsiteY1-4554" fmla="*/ 135205 h 3166965"/>
              <a:gd name="connsiteX2-4555" fmla="*/ 4805145 w 4805145"/>
              <a:gd name="connsiteY2-4556" fmla="*/ 0 h 3166965"/>
              <a:gd name="connsiteX3-4557" fmla="*/ 4802231 w 4805145"/>
              <a:gd name="connsiteY3-4558" fmla="*/ 1516059 h 3166965"/>
              <a:gd name="connsiteX4-4559" fmla="*/ 4231009 w 4805145"/>
              <a:gd name="connsiteY4-4560" fmla="*/ 1662281 h 3166965"/>
              <a:gd name="connsiteX5-4561" fmla="*/ 4653882 w 4805145"/>
              <a:gd name="connsiteY5-4562" fmla="*/ 3032421 h 3166965"/>
              <a:gd name="connsiteX6-4563" fmla="*/ 4433254 w 4805145"/>
              <a:gd name="connsiteY6-4564" fmla="*/ 3068118 h 3166965"/>
              <a:gd name="connsiteX7-4565" fmla="*/ 4163594 w 4805145"/>
              <a:gd name="connsiteY7-4566" fmla="*/ 3014573 h 3166965"/>
              <a:gd name="connsiteX8-4567" fmla="*/ 3912322 w 4805145"/>
              <a:gd name="connsiteY8-4568" fmla="*/ 3166965 h 3166965"/>
              <a:gd name="connsiteX9-4569" fmla="*/ 3556864 w 4805145"/>
              <a:gd name="connsiteY9-4570" fmla="*/ 3103815 h 3166965"/>
              <a:gd name="connsiteX10-4571" fmla="*/ 3164634 w 4805145"/>
              <a:gd name="connsiteY10-4572" fmla="*/ 3139512 h 3166965"/>
              <a:gd name="connsiteX11-4573" fmla="*/ 2790790 w 4805145"/>
              <a:gd name="connsiteY11-4574" fmla="*/ 3068118 h 3166965"/>
              <a:gd name="connsiteX12-4575" fmla="*/ 2515006 w 4805145"/>
              <a:gd name="connsiteY12-4576" fmla="*/ 2996724 h 3166965"/>
              <a:gd name="connsiteX13-4577" fmla="*/ 2269863 w 4805145"/>
              <a:gd name="connsiteY13-4578" fmla="*/ 3050269 h 3166965"/>
              <a:gd name="connsiteX14-4579" fmla="*/ 1277030 w 4805145"/>
              <a:gd name="connsiteY14-4580" fmla="*/ 1038997 h 3166965"/>
              <a:gd name="connsiteX15-4581" fmla="*/ 1007373 w 4805145"/>
              <a:gd name="connsiteY15-4582" fmla="*/ 2166133 h 3166965"/>
              <a:gd name="connsiteX16-4583" fmla="*/ 872544 w 4805145"/>
              <a:gd name="connsiteY16-4584" fmla="*/ 2270471 h 3166965"/>
              <a:gd name="connsiteX17-4585" fmla="*/ 584500 w 4805145"/>
              <a:gd name="connsiteY17-4586" fmla="*/ 2118075 h 3166965"/>
              <a:gd name="connsiteX18-4587" fmla="*/ 541600 w 4805145"/>
              <a:gd name="connsiteY18-4588" fmla="*/ 2256744 h 3166965"/>
              <a:gd name="connsiteX19-4589" fmla="*/ 382256 w 4805145"/>
              <a:gd name="connsiteY19-4590" fmla="*/ 2122198 h 3166965"/>
              <a:gd name="connsiteX20-4591" fmla="*/ 6129 w 4805145"/>
              <a:gd name="connsiteY20-4592" fmla="*/ 2190774 h 3166965"/>
              <a:gd name="connsiteX21-4593" fmla="*/ 0 w 4805145"/>
              <a:gd name="connsiteY21-4594" fmla="*/ 988473 h 3166965"/>
              <a:gd name="connsiteX0-4595" fmla="*/ 0 w 4805145"/>
              <a:gd name="connsiteY0-4596" fmla="*/ 988473 h 3166965"/>
              <a:gd name="connsiteX1-4597" fmla="*/ 1355793 w 4805145"/>
              <a:gd name="connsiteY1-4598" fmla="*/ 135205 h 3166965"/>
              <a:gd name="connsiteX2-4599" fmla="*/ 4805145 w 4805145"/>
              <a:gd name="connsiteY2-4600" fmla="*/ 0 h 3166965"/>
              <a:gd name="connsiteX3-4601" fmla="*/ 4802231 w 4805145"/>
              <a:gd name="connsiteY3-4602" fmla="*/ 1516059 h 3166965"/>
              <a:gd name="connsiteX4-4603" fmla="*/ 4231009 w 4805145"/>
              <a:gd name="connsiteY4-4604" fmla="*/ 1662281 h 3166965"/>
              <a:gd name="connsiteX5-4605" fmla="*/ 4653882 w 4805145"/>
              <a:gd name="connsiteY5-4606" fmla="*/ 3032421 h 3166965"/>
              <a:gd name="connsiteX6-4607" fmla="*/ 4433254 w 4805145"/>
              <a:gd name="connsiteY6-4608" fmla="*/ 3068118 h 3166965"/>
              <a:gd name="connsiteX7-4609" fmla="*/ 4163594 w 4805145"/>
              <a:gd name="connsiteY7-4610" fmla="*/ 3014573 h 3166965"/>
              <a:gd name="connsiteX8-4611" fmla="*/ 3912322 w 4805145"/>
              <a:gd name="connsiteY8-4612" fmla="*/ 3166965 h 3166965"/>
              <a:gd name="connsiteX9-4613" fmla="*/ 3556864 w 4805145"/>
              <a:gd name="connsiteY9-4614" fmla="*/ 3103815 h 3166965"/>
              <a:gd name="connsiteX10-4615" fmla="*/ 3164634 w 4805145"/>
              <a:gd name="connsiteY10-4616" fmla="*/ 3139512 h 3166965"/>
              <a:gd name="connsiteX11-4617" fmla="*/ 2790790 w 4805145"/>
              <a:gd name="connsiteY11-4618" fmla="*/ 3068118 h 3166965"/>
              <a:gd name="connsiteX12-4619" fmla="*/ 2515006 w 4805145"/>
              <a:gd name="connsiteY12-4620" fmla="*/ 2996724 h 3166965"/>
              <a:gd name="connsiteX13-4621" fmla="*/ 2269863 w 4805145"/>
              <a:gd name="connsiteY13-4622" fmla="*/ 3050269 h 3166965"/>
              <a:gd name="connsiteX14-4623" fmla="*/ 1332188 w 4805145"/>
              <a:gd name="connsiteY14-4624" fmla="*/ 2238894 h 3166965"/>
              <a:gd name="connsiteX15-4625" fmla="*/ 1007373 w 4805145"/>
              <a:gd name="connsiteY15-4626" fmla="*/ 2166133 h 3166965"/>
              <a:gd name="connsiteX16-4627" fmla="*/ 872544 w 4805145"/>
              <a:gd name="connsiteY16-4628" fmla="*/ 2270471 h 3166965"/>
              <a:gd name="connsiteX17-4629" fmla="*/ 584500 w 4805145"/>
              <a:gd name="connsiteY17-4630" fmla="*/ 2118075 h 3166965"/>
              <a:gd name="connsiteX18-4631" fmla="*/ 541600 w 4805145"/>
              <a:gd name="connsiteY18-4632" fmla="*/ 2256744 h 3166965"/>
              <a:gd name="connsiteX19-4633" fmla="*/ 382256 w 4805145"/>
              <a:gd name="connsiteY19-4634" fmla="*/ 2122198 h 3166965"/>
              <a:gd name="connsiteX20-4635" fmla="*/ 6129 w 4805145"/>
              <a:gd name="connsiteY20-4636" fmla="*/ 2190774 h 3166965"/>
              <a:gd name="connsiteX21-4637" fmla="*/ 0 w 4805145"/>
              <a:gd name="connsiteY21-4638" fmla="*/ 988473 h 3166965"/>
              <a:gd name="connsiteX0-4639" fmla="*/ 0 w 4805145"/>
              <a:gd name="connsiteY0-4640" fmla="*/ 988473 h 3166965"/>
              <a:gd name="connsiteX1-4641" fmla="*/ 1355793 w 4805145"/>
              <a:gd name="connsiteY1-4642" fmla="*/ 135205 h 3166965"/>
              <a:gd name="connsiteX2-4643" fmla="*/ 4805145 w 4805145"/>
              <a:gd name="connsiteY2-4644" fmla="*/ 0 h 3166965"/>
              <a:gd name="connsiteX3-4645" fmla="*/ 4802231 w 4805145"/>
              <a:gd name="connsiteY3-4646" fmla="*/ 1516059 h 3166965"/>
              <a:gd name="connsiteX4-4647" fmla="*/ 4231009 w 4805145"/>
              <a:gd name="connsiteY4-4648" fmla="*/ 1662281 h 3166965"/>
              <a:gd name="connsiteX5-4649" fmla="*/ 4653882 w 4805145"/>
              <a:gd name="connsiteY5-4650" fmla="*/ 3032421 h 3166965"/>
              <a:gd name="connsiteX6-4651" fmla="*/ 4433254 w 4805145"/>
              <a:gd name="connsiteY6-4652" fmla="*/ 3068118 h 3166965"/>
              <a:gd name="connsiteX7-4653" fmla="*/ 4163594 w 4805145"/>
              <a:gd name="connsiteY7-4654" fmla="*/ 3014573 h 3166965"/>
              <a:gd name="connsiteX8-4655" fmla="*/ 3912322 w 4805145"/>
              <a:gd name="connsiteY8-4656" fmla="*/ 3166965 h 3166965"/>
              <a:gd name="connsiteX9-4657" fmla="*/ 3556864 w 4805145"/>
              <a:gd name="connsiteY9-4658" fmla="*/ 3103815 h 3166965"/>
              <a:gd name="connsiteX10-4659" fmla="*/ 3164634 w 4805145"/>
              <a:gd name="connsiteY10-4660" fmla="*/ 3139512 h 3166965"/>
              <a:gd name="connsiteX11-4661" fmla="*/ 2790790 w 4805145"/>
              <a:gd name="connsiteY11-4662" fmla="*/ 3068118 h 3166965"/>
              <a:gd name="connsiteX12-4663" fmla="*/ 2515006 w 4805145"/>
              <a:gd name="connsiteY12-4664" fmla="*/ 2996724 h 3166965"/>
              <a:gd name="connsiteX13-4665" fmla="*/ 2269863 w 4805145"/>
              <a:gd name="connsiteY13-4666" fmla="*/ 3050269 h 3166965"/>
              <a:gd name="connsiteX14-4667" fmla="*/ 1576423 w 4805145"/>
              <a:gd name="connsiteY14-4668" fmla="*/ 2408689 h 3166965"/>
              <a:gd name="connsiteX15-4669" fmla="*/ 1332188 w 4805145"/>
              <a:gd name="connsiteY15-4670" fmla="*/ 2238894 h 3166965"/>
              <a:gd name="connsiteX16-4671" fmla="*/ 1007373 w 4805145"/>
              <a:gd name="connsiteY16-4672" fmla="*/ 2166133 h 3166965"/>
              <a:gd name="connsiteX17-4673" fmla="*/ 872544 w 4805145"/>
              <a:gd name="connsiteY17-4674" fmla="*/ 2270471 h 3166965"/>
              <a:gd name="connsiteX18-4675" fmla="*/ 584500 w 4805145"/>
              <a:gd name="connsiteY18-4676" fmla="*/ 2118075 h 3166965"/>
              <a:gd name="connsiteX19-4677" fmla="*/ 541600 w 4805145"/>
              <a:gd name="connsiteY19-4678" fmla="*/ 2256744 h 3166965"/>
              <a:gd name="connsiteX20-4679" fmla="*/ 382256 w 4805145"/>
              <a:gd name="connsiteY20-4680" fmla="*/ 2122198 h 3166965"/>
              <a:gd name="connsiteX21-4681" fmla="*/ 6129 w 4805145"/>
              <a:gd name="connsiteY21-4682" fmla="*/ 2190774 h 3166965"/>
              <a:gd name="connsiteX22" fmla="*/ 0 w 4805145"/>
              <a:gd name="connsiteY22" fmla="*/ 988473 h 3166965"/>
              <a:gd name="connsiteX0-4683" fmla="*/ 0 w 4805145"/>
              <a:gd name="connsiteY0-4684" fmla="*/ 988473 h 3166965"/>
              <a:gd name="connsiteX1-4685" fmla="*/ 1355793 w 4805145"/>
              <a:gd name="connsiteY1-4686" fmla="*/ 135205 h 3166965"/>
              <a:gd name="connsiteX2-4687" fmla="*/ 4805145 w 4805145"/>
              <a:gd name="connsiteY2-4688" fmla="*/ 0 h 3166965"/>
              <a:gd name="connsiteX3-4689" fmla="*/ 4802231 w 4805145"/>
              <a:gd name="connsiteY3-4690" fmla="*/ 1516059 h 3166965"/>
              <a:gd name="connsiteX4-4691" fmla="*/ 4231009 w 4805145"/>
              <a:gd name="connsiteY4-4692" fmla="*/ 1662281 h 3166965"/>
              <a:gd name="connsiteX5-4693" fmla="*/ 4653882 w 4805145"/>
              <a:gd name="connsiteY5-4694" fmla="*/ 3032421 h 3166965"/>
              <a:gd name="connsiteX6-4695" fmla="*/ 4433254 w 4805145"/>
              <a:gd name="connsiteY6-4696" fmla="*/ 3068118 h 3166965"/>
              <a:gd name="connsiteX7-4697" fmla="*/ 4163594 w 4805145"/>
              <a:gd name="connsiteY7-4698" fmla="*/ 3014573 h 3166965"/>
              <a:gd name="connsiteX8-4699" fmla="*/ 3912322 w 4805145"/>
              <a:gd name="connsiteY8-4700" fmla="*/ 3166965 h 3166965"/>
              <a:gd name="connsiteX9-4701" fmla="*/ 3556864 w 4805145"/>
              <a:gd name="connsiteY9-4702" fmla="*/ 3103815 h 3166965"/>
              <a:gd name="connsiteX10-4703" fmla="*/ 3164634 w 4805145"/>
              <a:gd name="connsiteY10-4704" fmla="*/ 3139512 h 3166965"/>
              <a:gd name="connsiteX11-4705" fmla="*/ 2790790 w 4805145"/>
              <a:gd name="connsiteY11-4706" fmla="*/ 3068118 h 3166965"/>
              <a:gd name="connsiteX12-4707" fmla="*/ 2515006 w 4805145"/>
              <a:gd name="connsiteY12-4708" fmla="*/ 2996724 h 3166965"/>
              <a:gd name="connsiteX13-4709" fmla="*/ 2269863 w 4805145"/>
              <a:gd name="connsiteY13-4710" fmla="*/ 3050269 h 3166965"/>
              <a:gd name="connsiteX14-4711" fmla="*/ 1564166 w 4805145"/>
              <a:gd name="connsiteY14-4712" fmla="*/ 2156079 h 3166965"/>
              <a:gd name="connsiteX15-4713" fmla="*/ 1332188 w 4805145"/>
              <a:gd name="connsiteY15-4714" fmla="*/ 2238894 h 3166965"/>
              <a:gd name="connsiteX16-4715" fmla="*/ 1007373 w 4805145"/>
              <a:gd name="connsiteY16-4716" fmla="*/ 2166133 h 3166965"/>
              <a:gd name="connsiteX17-4717" fmla="*/ 872544 w 4805145"/>
              <a:gd name="connsiteY17-4718" fmla="*/ 2270471 h 3166965"/>
              <a:gd name="connsiteX18-4719" fmla="*/ 584500 w 4805145"/>
              <a:gd name="connsiteY18-4720" fmla="*/ 2118075 h 3166965"/>
              <a:gd name="connsiteX19-4721" fmla="*/ 541600 w 4805145"/>
              <a:gd name="connsiteY19-4722" fmla="*/ 2256744 h 3166965"/>
              <a:gd name="connsiteX20-4723" fmla="*/ 382256 w 4805145"/>
              <a:gd name="connsiteY20-4724" fmla="*/ 2122198 h 3166965"/>
              <a:gd name="connsiteX21-4725" fmla="*/ 6129 w 4805145"/>
              <a:gd name="connsiteY21-4726" fmla="*/ 2190774 h 3166965"/>
              <a:gd name="connsiteX22-4727" fmla="*/ 0 w 4805145"/>
              <a:gd name="connsiteY22-4728" fmla="*/ 988473 h 3166965"/>
              <a:gd name="connsiteX0-4729" fmla="*/ 0 w 4805145"/>
              <a:gd name="connsiteY0-4730" fmla="*/ 988473 h 3166965"/>
              <a:gd name="connsiteX1-4731" fmla="*/ 1355793 w 4805145"/>
              <a:gd name="connsiteY1-4732" fmla="*/ 135205 h 3166965"/>
              <a:gd name="connsiteX2-4733" fmla="*/ 4805145 w 4805145"/>
              <a:gd name="connsiteY2-4734" fmla="*/ 0 h 3166965"/>
              <a:gd name="connsiteX3-4735" fmla="*/ 4802231 w 4805145"/>
              <a:gd name="connsiteY3-4736" fmla="*/ 1516059 h 3166965"/>
              <a:gd name="connsiteX4-4737" fmla="*/ 4231009 w 4805145"/>
              <a:gd name="connsiteY4-4738" fmla="*/ 1662281 h 3166965"/>
              <a:gd name="connsiteX5-4739" fmla="*/ 4653882 w 4805145"/>
              <a:gd name="connsiteY5-4740" fmla="*/ 3032421 h 3166965"/>
              <a:gd name="connsiteX6-4741" fmla="*/ 4433254 w 4805145"/>
              <a:gd name="connsiteY6-4742" fmla="*/ 3068118 h 3166965"/>
              <a:gd name="connsiteX7-4743" fmla="*/ 4163594 w 4805145"/>
              <a:gd name="connsiteY7-4744" fmla="*/ 3014573 h 3166965"/>
              <a:gd name="connsiteX8-4745" fmla="*/ 3912322 w 4805145"/>
              <a:gd name="connsiteY8-4746" fmla="*/ 3166965 h 3166965"/>
              <a:gd name="connsiteX9-4747" fmla="*/ 3556864 w 4805145"/>
              <a:gd name="connsiteY9-4748" fmla="*/ 3103815 h 3166965"/>
              <a:gd name="connsiteX10-4749" fmla="*/ 3164634 w 4805145"/>
              <a:gd name="connsiteY10-4750" fmla="*/ 3139512 h 3166965"/>
              <a:gd name="connsiteX11-4751" fmla="*/ 2790790 w 4805145"/>
              <a:gd name="connsiteY11-4752" fmla="*/ 3068118 h 3166965"/>
              <a:gd name="connsiteX12-4753" fmla="*/ 2515006 w 4805145"/>
              <a:gd name="connsiteY12-4754" fmla="*/ 2996724 h 3166965"/>
              <a:gd name="connsiteX13-4755" fmla="*/ 2269863 w 4805145"/>
              <a:gd name="connsiteY13-4756" fmla="*/ 3050269 h 3166965"/>
              <a:gd name="connsiteX14-4757" fmla="*/ 1582552 w 4805145"/>
              <a:gd name="connsiteY14-4758" fmla="*/ 2124503 h 3166965"/>
              <a:gd name="connsiteX15-4759" fmla="*/ 1332188 w 4805145"/>
              <a:gd name="connsiteY15-4760" fmla="*/ 2238894 h 3166965"/>
              <a:gd name="connsiteX16-4761" fmla="*/ 1007373 w 4805145"/>
              <a:gd name="connsiteY16-4762" fmla="*/ 2166133 h 3166965"/>
              <a:gd name="connsiteX17-4763" fmla="*/ 872544 w 4805145"/>
              <a:gd name="connsiteY17-4764" fmla="*/ 2270471 h 3166965"/>
              <a:gd name="connsiteX18-4765" fmla="*/ 584500 w 4805145"/>
              <a:gd name="connsiteY18-4766" fmla="*/ 2118075 h 3166965"/>
              <a:gd name="connsiteX19-4767" fmla="*/ 541600 w 4805145"/>
              <a:gd name="connsiteY19-4768" fmla="*/ 2256744 h 3166965"/>
              <a:gd name="connsiteX20-4769" fmla="*/ 382256 w 4805145"/>
              <a:gd name="connsiteY20-4770" fmla="*/ 2122198 h 3166965"/>
              <a:gd name="connsiteX21-4771" fmla="*/ 6129 w 4805145"/>
              <a:gd name="connsiteY21-4772" fmla="*/ 2190774 h 3166965"/>
              <a:gd name="connsiteX22-4773" fmla="*/ 0 w 4805145"/>
              <a:gd name="connsiteY22-4774" fmla="*/ 988473 h 3166965"/>
              <a:gd name="connsiteX0-4775" fmla="*/ 0 w 4805145"/>
              <a:gd name="connsiteY0-4776" fmla="*/ 988473 h 3166965"/>
              <a:gd name="connsiteX1-4777" fmla="*/ 1355793 w 4805145"/>
              <a:gd name="connsiteY1-4778" fmla="*/ 135205 h 3166965"/>
              <a:gd name="connsiteX2-4779" fmla="*/ 4805145 w 4805145"/>
              <a:gd name="connsiteY2-4780" fmla="*/ 0 h 3166965"/>
              <a:gd name="connsiteX3-4781" fmla="*/ 4802231 w 4805145"/>
              <a:gd name="connsiteY3-4782" fmla="*/ 1516059 h 3166965"/>
              <a:gd name="connsiteX4-4783" fmla="*/ 4231009 w 4805145"/>
              <a:gd name="connsiteY4-4784" fmla="*/ 1662281 h 3166965"/>
              <a:gd name="connsiteX5-4785" fmla="*/ 4653882 w 4805145"/>
              <a:gd name="connsiteY5-4786" fmla="*/ 3032421 h 3166965"/>
              <a:gd name="connsiteX6-4787" fmla="*/ 4433254 w 4805145"/>
              <a:gd name="connsiteY6-4788" fmla="*/ 3068118 h 3166965"/>
              <a:gd name="connsiteX7-4789" fmla="*/ 4163594 w 4805145"/>
              <a:gd name="connsiteY7-4790" fmla="*/ 3014573 h 3166965"/>
              <a:gd name="connsiteX8-4791" fmla="*/ 3912322 w 4805145"/>
              <a:gd name="connsiteY8-4792" fmla="*/ 3166965 h 3166965"/>
              <a:gd name="connsiteX9-4793" fmla="*/ 3556864 w 4805145"/>
              <a:gd name="connsiteY9-4794" fmla="*/ 3103815 h 3166965"/>
              <a:gd name="connsiteX10-4795" fmla="*/ 3164634 w 4805145"/>
              <a:gd name="connsiteY10-4796" fmla="*/ 3139512 h 3166965"/>
              <a:gd name="connsiteX11-4797" fmla="*/ 2790790 w 4805145"/>
              <a:gd name="connsiteY11-4798" fmla="*/ 3068118 h 3166965"/>
              <a:gd name="connsiteX12-4799" fmla="*/ 2515006 w 4805145"/>
              <a:gd name="connsiteY12-4800" fmla="*/ 2996724 h 3166965"/>
              <a:gd name="connsiteX13-4801" fmla="*/ 2000205 w 4805145"/>
              <a:gd name="connsiteY13-4802" fmla="*/ 903083 h 3166965"/>
              <a:gd name="connsiteX14-4803" fmla="*/ 1582552 w 4805145"/>
              <a:gd name="connsiteY14-4804" fmla="*/ 2124503 h 3166965"/>
              <a:gd name="connsiteX15-4805" fmla="*/ 1332188 w 4805145"/>
              <a:gd name="connsiteY15-4806" fmla="*/ 2238894 h 3166965"/>
              <a:gd name="connsiteX16-4807" fmla="*/ 1007373 w 4805145"/>
              <a:gd name="connsiteY16-4808" fmla="*/ 2166133 h 3166965"/>
              <a:gd name="connsiteX17-4809" fmla="*/ 872544 w 4805145"/>
              <a:gd name="connsiteY17-4810" fmla="*/ 2270471 h 3166965"/>
              <a:gd name="connsiteX18-4811" fmla="*/ 584500 w 4805145"/>
              <a:gd name="connsiteY18-4812" fmla="*/ 2118075 h 3166965"/>
              <a:gd name="connsiteX19-4813" fmla="*/ 541600 w 4805145"/>
              <a:gd name="connsiteY19-4814" fmla="*/ 2256744 h 3166965"/>
              <a:gd name="connsiteX20-4815" fmla="*/ 382256 w 4805145"/>
              <a:gd name="connsiteY20-4816" fmla="*/ 2122198 h 3166965"/>
              <a:gd name="connsiteX21-4817" fmla="*/ 6129 w 4805145"/>
              <a:gd name="connsiteY21-4818" fmla="*/ 2190774 h 3166965"/>
              <a:gd name="connsiteX22-4819" fmla="*/ 0 w 4805145"/>
              <a:gd name="connsiteY22-4820" fmla="*/ 988473 h 3166965"/>
              <a:gd name="connsiteX0-4821" fmla="*/ 0 w 4805145"/>
              <a:gd name="connsiteY0-4822" fmla="*/ 988473 h 3166965"/>
              <a:gd name="connsiteX1-4823" fmla="*/ 1355793 w 4805145"/>
              <a:gd name="connsiteY1-4824" fmla="*/ 135205 h 3166965"/>
              <a:gd name="connsiteX2-4825" fmla="*/ 4805145 w 4805145"/>
              <a:gd name="connsiteY2-4826" fmla="*/ 0 h 3166965"/>
              <a:gd name="connsiteX3-4827" fmla="*/ 4802231 w 4805145"/>
              <a:gd name="connsiteY3-4828" fmla="*/ 1516059 h 3166965"/>
              <a:gd name="connsiteX4-4829" fmla="*/ 4231009 w 4805145"/>
              <a:gd name="connsiteY4-4830" fmla="*/ 1662281 h 3166965"/>
              <a:gd name="connsiteX5-4831" fmla="*/ 4653882 w 4805145"/>
              <a:gd name="connsiteY5-4832" fmla="*/ 3032421 h 3166965"/>
              <a:gd name="connsiteX6-4833" fmla="*/ 4433254 w 4805145"/>
              <a:gd name="connsiteY6-4834" fmla="*/ 3068118 h 3166965"/>
              <a:gd name="connsiteX7-4835" fmla="*/ 4163594 w 4805145"/>
              <a:gd name="connsiteY7-4836" fmla="*/ 3014573 h 3166965"/>
              <a:gd name="connsiteX8-4837" fmla="*/ 3912322 w 4805145"/>
              <a:gd name="connsiteY8-4838" fmla="*/ 3166965 h 3166965"/>
              <a:gd name="connsiteX9-4839" fmla="*/ 3556864 w 4805145"/>
              <a:gd name="connsiteY9-4840" fmla="*/ 3103815 h 3166965"/>
              <a:gd name="connsiteX10-4841" fmla="*/ 3164634 w 4805145"/>
              <a:gd name="connsiteY10-4842" fmla="*/ 3139512 h 3166965"/>
              <a:gd name="connsiteX11-4843" fmla="*/ 2790790 w 4805145"/>
              <a:gd name="connsiteY11-4844" fmla="*/ 3068118 h 3166965"/>
              <a:gd name="connsiteX12-4845" fmla="*/ 2515006 w 4805145"/>
              <a:gd name="connsiteY12-4846" fmla="*/ 2996724 h 3166965"/>
              <a:gd name="connsiteX13-4847" fmla="*/ 1853119 w 4805145"/>
              <a:gd name="connsiteY13-4848" fmla="*/ 2387167 h 3166965"/>
              <a:gd name="connsiteX14-4849" fmla="*/ 1582552 w 4805145"/>
              <a:gd name="connsiteY14-4850" fmla="*/ 2124503 h 3166965"/>
              <a:gd name="connsiteX15-4851" fmla="*/ 1332188 w 4805145"/>
              <a:gd name="connsiteY15-4852" fmla="*/ 2238894 h 3166965"/>
              <a:gd name="connsiteX16-4853" fmla="*/ 1007373 w 4805145"/>
              <a:gd name="connsiteY16-4854" fmla="*/ 2166133 h 3166965"/>
              <a:gd name="connsiteX17-4855" fmla="*/ 872544 w 4805145"/>
              <a:gd name="connsiteY17-4856" fmla="*/ 2270471 h 3166965"/>
              <a:gd name="connsiteX18-4857" fmla="*/ 584500 w 4805145"/>
              <a:gd name="connsiteY18-4858" fmla="*/ 2118075 h 3166965"/>
              <a:gd name="connsiteX19-4859" fmla="*/ 541600 w 4805145"/>
              <a:gd name="connsiteY19-4860" fmla="*/ 2256744 h 3166965"/>
              <a:gd name="connsiteX20-4861" fmla="*/ 382256 w 4805145"/>
              <a:gd name="connsiteY20-4862" fmla="*/ 2122198 h 3166965"/>
              <a:gd name="connsiteX21-4863" fmla="*/ 6129 w 4805145"/>
              <a:gd name="connsiteY21-4864" fmla="*/ 2190774 h 3166965"/>
              <a:gd name="connsiteX22-4865" fmla="*/ 0 w 4805145"/>
              <a:gd name="connsiteY22-4866" fmla="*/ 988473 h 3166965"/>
              <a:gd name="connsiteX0-4867" fmla="*/ 0 w 4805145"/>
              <a:gd name="connsiteY0-4868" fmla="*/ 988473 h 3166965"/>
              <a:gd name="connsiteX1-4869" fmla="*/ 1355793 w 4805145"/>
              <a:gd name="connsiteY1-4870" fmla="*/ 135205 h 3166965"/>
              <a:gd name="connsiteX2-4871" fmla="*/ 4805145 w 4805145"/>
              <a:gd name="connsiteY2-4872" fmla="*/ 0 h 3166965"/>
              <a:gd name="connsiteX3-4873" fmla="*/ 4802231 w 4805145"/>
              <a:gd name="connsiteY3-4874" fmla="*/ 1516059 h 3166965"/>
              <a:gd name="connsiteX4-4875" fmla="*/ 4231009 w 4805145"/>
              <a:gd name="connsiteY4-4876" fmla="*/ 1662281 h 3166965"/>
              <a:gd name="connsiteX5-4877" fmla="*/ 4653882 w 4805145"/>
              <a:gd name="connsiteY5-4878" fmla="*/ 3032421 h 3166965"/>
              <a:gd name="connsiteX6-4879" fmla="*/ 4433254 w 4805145"/>
              <a:gd name="connsiteY6-4880" fmla="*/ 3068118 h 3166965"/>
              <a:gd name="connsiteX7-4881" fmla="*/ 4163594 w 4805145"/>
              <a:gd name="connsiteY7-4882" fmla="*/ 3014573 h 3166965"/>
              <a:gd name="connsiteX8-4883" fmla="*/ 3912322 w 4805145"/>
              <a:gd name="connsiteY8-4884" fmla="*/ 3166965 h 3166965"/>
              <a:gd name="connsiteX9-4885" fmla="*/ 3556864 w 4805145"/>
              <a:gd name="connsiteY9-4886" fmla="*/ 3103815 h 3166965"/>
              <a:gd name="connsiteX10-4887" fmla="*/ 3164634 w 4805145"/>
              <a:gd name="connsiteY10-4888" fmla="*/ 3139512 h 3166965"/>
              <a:gd name="connsiteX11-4889" fmla="*/ 2790790 w 4805145"/>
              <a:gd name="connsiteY11-4890" fmla="*/ 3068118 h 3166965"/>
              <a:gd name="connsiteX12-4891" fmla="*/ 2226963 w 4805145"/>
              <a:gd name="connsiteY12-4892" fmla="*/ 2491505 h 3166965"/>
              <a:gd name="connsiteX13-4893" fmla="*/ 1853119 w 4805145"/>
              <a:gd name="connsiteY13-4894" fmla="*/ 2387167 h 3166965"/>
              <a:gd name="connsiteX14-4895" fmla="*/ 1582552 w 4805145"/>
              <a:gd name="connsiteY14-4896" fmla="*/ 2124503 h 3166965"/>
              <a:gd name="connsiteX15-4897" fmla="*/ 1332188 w 4805145"/>
              <a:gd name="connsiteY15-4898" fmla="*/ 2238894 h 3166965"/>
              <a:gd name="connsiteX16-4899" fmla="*/ 1007373 w 4805145"/>
              <a:gd name="connsiteY16-4900" fmla="*/ 2166133 h 3166965"/>
              <a:gd name="connsiteX17-4901" fmla="*/ 872544 w 4805145"/>
              <a:gd name="connsiteY17-4902" fmla="*/ 2270471 h 3166965"/>
              <a:gd name="connsiteX18-4903" fmla="*/ 584500 w 4805145"/>
              <a:gd name="connsiteY18-4904" fmla="*/ 2118075 h 3166965"/>
              <a:gd name="connsiteX19-4905" fmla="*/ 541600 w 4805145"/>
              <a:gd name="connsiteY19-4906" fmla="*/ 2256744 h 3166965"/>
              <a:gd name="connsiteX20-4907" fmla="*/ 382256 w 4805145"/>
              <a:gd name="connsiteY20-4908" fmla="*/ 2122198 h 3166965"/>
              <a:gd name="connsiteX21-4909" fmla="*/ 6129 w 4805145"/>
              <a:gd name="connsiteY21-4910" fmla="*/ 2190774 h 3166965"/>
              <a:gd name="connsiteX22-4911" fmla="*/ 0 w 4805145"/>
              <a:gd name="connsiteY22-4912" fmla="*/ 988473 h 3166965"/>
              <a:gd name="connsiteX0-4913" fmla="*/ 0 w 4805145"/>
              <a:gd name="connsiteY0-4914" fmla="*/ 988473 h 3166965"/>
              <a:gd name="connsiteX1-4915" fmla="*/ 1355793 w 4805145"/>
              <a:gd name="connsiteY1-4916" fmla="*/ 135205 h 3166965"/>
              <a:gd name="connsiteX2-4917" fmla="*/ 4805145 w 4805145"/>
              <a:gd name="connsiteY2-4918" fmla="*/ 0 h 3166965"/>
              <a:gd name="connsiteX3-4919" fmla="*/ 4802231 w 4805145"/>
              <a:gd name="connsiteY3-4920" fmla="*/ 1516059 h 3166965"/>
              <a:gd name="connsiteX4-4921" fmla="*/ 4231009 w 4805145"/>
              <a:gd name="connsiteY4-4922" fmla="*/ 1662281 h 3166965"/>
              <a:gd name="connsiteX5-4923" fmla="*/ 4653882 w 4805145"/>
              <a:gd name="connsiteY5-4924" fmla="*/ 3032421 h 3166965"/>
              <a:gd name="connsiteX6-4925" fmla="*/ 4433254 w 4805145"/>
              <a:gd name="connsiteY6-4926" fmla="*/ 3068118 h 3166965"/>
              <a:gd name="connsiteX7-4927" fmla="*/ 4163594 w 4805145"/>
              <a:gd name="connsiteY7-4928" fmla="*/ 3014573 h 3166965"/>
              <a:gd name="connsiteX8-4929" fmla="*/ 3912322 w 4805145"/>
              <a:gd name="connsiteY8-4930" fmla="*/ 3166965 h 3166965"/>
              <a:gd name="connsiteX9-4931" fmla="*/ 3556864 w 4805145"/>
              <a:gd name="connsiteY9-4932" fmla="*/ 3103815 h 3166965"/>
              <a:gd name="connsiteX10-4933" fmla="*/ 3164634 w 4805145"/>
              <a:gd name="connsiteY10-4934" fmla="*/ 3139512 h 3166965"/>
              <a:gd name="connsiteX11-4935" fmla="*/ 2790790 w 4805145"/>
              <a:gd name="connsiteY11-4936" fmla="*/ 3068118 h 3166965"/>
              <a:gd name="connsiteX12-4937" fmla="*/ 2251477 w 4805145"/>
              <a:gd name="connsiteY12-4938" fmla="*/ 2365199 h 3166965"/>
              <a:gd name="connsiteX13-4939" fmla="*/ 1853119 w 4805145"/>
              <a:gd name="connsiteY13-4940" fmla="*/ 2387167 h 3166965"/>
              <a:gd name="connsiteX14-4941" fmla="*/ 1582552 w 4805145"/>
              <a:gd name="connsiteY14-4942" fmla="*/ 2124503 h 3166965"/>
              <a:gd name="connsiteX15-4943" fmla="*/ 1332188 w 4805145"/>
              <a:gd name="connsiteY15-4944" fmla="*/ 2238894 h 3166965"/>
              <a:gd name="connsiteX16-4945" fmla="*/ 1007373 w 4805145"/>
              <a:gd name="connsiteY16-4946" fmla="*/ 2166133 h 3166965"/>
              <a:gd name="connsiteX17-4947" fmla="*/ 872544 w 4805145"/>
              <a:gd name="connsiteY17-4948" fmla="*/ 2270471 h 3166965"/>
              <a:gd name="connsiteX18-4949" fmla="*/ 584500 w 4805145"/>
              <a:gd name="connsiteY18-4950" fmla="*/ 2118075 h 3166965"/>
              <a:gd name="connsiteX19-4951" fmla="*/ 541600 w 4805145"/>
              <a:gd name="connsiteY19-4952" fmla="*/ 2256744 h 3166965"/>
              <a:gd name="connsiteX20-4953" fmla="*/ 382256 w 4805145"/>
              <a:gd name="connsiteY20-4954" fmla="*/ 2122198 h 3166965"/>
              <a:gd name="connsiteX21-4955" fmla="*/ 6129 w 4805145"/>
              <a:gd name="connsiteY21-4956" fmla="*/ 2190774 h 3166965"/>
              <a:gd name="connsiteX22-4957" fmla="*/ 0 w 4805145"/>
              <a:gd name="connsiteY22-4958" fmla="*/ 988473 h 3166965"/>
              <a:gd name="connsiteX0-4959" fmla="*/ 0 w 4805145"/>
              <a:gd name="connsiteY0-4960" fmla="*/ 988473 h 3166965"/>
              <a:gd name="connsiteX1-4961" fmla="*/ 1355793 w 4805145"/>
              <a:gd name="connsiteY1-4962" fmla="*/ 135205 h 3166965"/>
              <a:gd name="connsiteX2-4963" fmla="*/ 4805145 w 4805145"/>
              <a:gd name="connsiteY2-4964" fmla="*/ 0 h 3166965"/>
              <a:gd name="connsiteX3-4965" fmla="*/ 4802231 w 4805145"/>
              <a:gd name="connsiteY3-4966" fmla="*/ 1516059 h 3166965"/>
              <a:gd name="connsiteX4-4967" fmla="*/ 4231009 w 4805145"/>
              <a:gd name="connsiteY4-4968" fmla="*/ 1662281 h 3166965"/>
              <a:gd name="connsiteX5-4969" fmla="*/ 4653882 w 4805145"/>
              <a:gd name="connsiteY5-4970" fmla="*/ 3032421 h 3166965"/>
              <a:gd name="connsiteX6-4971" fmla="*/ 4433254 w 4805145"/>
              <a:gd name="connsiteY6-4972" fmla="*/ 3068118 h 3166965"/>
              <a:gd name="connsiteX7-4973" fmla="*/ 4163594 w 4805145"/>
              <a:gd name="connsiteY7-4974" fmla="*/ 3014573 h 3166965"/>
              <a:gd name="connsiteX8-4975" fmla="*/ 3912322 w 4805145"/>
              <a:gd name="connsiteY8-4976" fmla="*/ 3166965 h 3166965"/>
              <a:gd name="connsiteX9-4977" fmla="*/ 3556864 w 4805145"/>
              <a:gd name="connsiteY9-4978" fmla="*/ 3103815 h 3166965"/>
              <a:gd name="connsiteX10-4979" fmla="*/ 3164634 w 4805145"/>
              <a:gd name="connsiteY10-4980" fmla="*/ 3139512 h 3166965"/>
              <a:gd name="connsiteX11-4981" fmla="*/ 2619189 w 4805145"/>
              <a:gd name="connsiteY11-4982" fmla="*/ 2657627 h 3166965"/>
              <a:gd name="connsiteX12-4983" fmla="*/ 2251477 w 4805145"/>
              <a:gd name="connsiteY12-4984" fmla="*/ 2365199 h 3166965"/>
              <a:gd name="connsiteX13-4985" fmla="*/ 1853119 w 4805145"/>
              <a:gd name="connsiteY13-4986" fmla="*/ 2387167 h 3166965"/>
              <a:gd name="connsiteX14-4987" fmla="*/ 1582552 w 4805145"/>
              <a:gd name="connsiteY14-4988" fmla="*/ 2124503 h 3166965"/>
              <a:gd name="connsiteX15-4989" fmla="*/ 1332188 w 4805145"/>
              <a:gd name="connsiteY15-4990" fmla="*/ 2238894 h 3166965"/>
              <a:gd name="connsiteX16-4991" fmla="*/ 1007373 w 4805145"/>
              <a:gd name="connsiteY16-4992" fmla="*/ 2166133 h 3166965"/>
              <a:gd name="connsiteX17-4993" fmla="*/ 872544 w 4805145"/>
              <a:gd name="connsiteY17-4994" fmla="*/ 2270471 h 3166965"/>
              <a:gd name="connsiteX18-4995" fmla="*/ 584500 w 4805145"/>
              <a:gd name="connsiteY18-4996" fmla="*/ 2118075 h 3166965"/>
              <a:gd name="connsiteX19-4997" fmla="*/ 541600 w 4805145"/>
              <a:gd name="connsiteY19-4998" fmla="*/ 2256744 h 3166965"/>
              <a:gd name="connsiteX20-4999" fmla="*/ 382256 w 4805145"/>
              <a:gd name="connsiteY20-5000" fmla="*/ 2122198 h 3166965"/>
              <a:gd name="connsiteX21-5001" fmla="*/ 6129 w 4805145"/>
              <a:gd name="connsiteY21-5002" fmla="*/ 2190774 h 3166965"/>
              <a:gd name="connsiteX22-5003" fmla="*/ 0 w 4805145"/>
              <a:gd name="connsiteY22-5004" fmla="*/ 988473 h 3166965"/>
              <a:gd name="connsiteX0-5005" fmla="*/ 0 w 4805145"/>
              <a:gd name="connsiteY0-5006" fmla="*/ 988473 h 3166965"/>
              <a:gd name="connsiteX1-5007" fmla="*/ 1355793 w 4805145"/>
              <a:gd name="connsiteY1-5008" fmla="*/ 135205 h 3166965"/>
              <a:gd name="connsiteX2-5009" fmla="*/ 4805145 w 4805145"/>
              <a:gd name="connsiteY2-5010" fmla="*/ 0 h 3166965"/>
              <a:gd name="connsiteX3-5011" fmla="*/ 4802231 w 4805145"/>
              <a:gd name="connsiteY3-5012" fmla="*/ 1516059 h 3166965"/>
              <a:gd name="connsiteX4-5013" fmla="*/ 4231009 w 4805145"/>
              <a:gd name="connsiteY4-5014" fmla="*/ 1662281 h 3166965"/>
              <a:gd name="connsiteX5-5015" fmla="*/ 4653882 w 4805145"/>
              <a:gd name="connsiteY5-5016" fmla="*/ 3032421 h 3166965"/>
              <a:gd name="connsiteX6-5017" fmla="*/ 4433254 w 4805145"/>
              <a:gd name="connsiteY6-5018" fmla="*/ 3068118 h 3166965"/>
              <a:gd name="connsiteX7-5019" fmla="*/ 4163594 w 4805145"/>
              <a:gd name="connsiteY7-5020" fmla="*/ 3014573 h 3166965"/>
              <a:gd name="connsiteX8-5021" fmla="*/ 3912322 w 4805145"/>
              <a:gd name="connsiteY8-5022" fmla="*/ 3166965 h 3166965"/>
              <a:gd name="connsiteX9-5023" fmla="*/ 3556864 w 4805145"/>
              <a:gd name="connsiteY9-5024" fmla="*/ 3103815 h 3166965"/>
              <a:gd name="connsiteX10-5025" fmla="*/ 3164634 w 4805145"/>
              <a:gd name="connsiteY10-5026" fmla="*/ 3139512 h 3166965"/>
              <a:gd name="connsiteX11-5027" fmla="*/ 2613061 w 4805145"/>
              <a:gd name="connsiteY11-5028" fmla="*/ 2310288 h 3166965"/>
              <a:gd name="connsiteX12-5029" fmla="*/ 2251477 w 4805145"/>
              <a:gd name="connsiteY12-5030" fmla="*/ 2365199 h 3166965"/>
              <a:gd name="connsiteX13-5031" fmla="*/ 1853119 w 4805145"/>
              <a:gd name="connsiteY13-5032" fmla="*/ 2387167 h 3166965"/>
              <a:gd name="connsiteX14-5033" fmla="*/ 1582552 w 4805145"/>
              <a:gd name="connsiteY14-5034" fmla="*/ 2124503 h 3166965"/>
              <a:gd name="connsiteX15-5035" fmla="*/ 1332188 w 4805145"/>
              <a:gd name="connsiteY15-5036" fmla="*/ 2238894 h 3166965"/>
              <a:gd name="connsiteX16-5037" fmla="*/ 1007373 w 4805145"/>
              <a:gd name="connsiteY16-5038" fmla="*/ 2166133 h 3166965"/>
              <a:gd name="connsiteX17-5039" fmla="*/ 872544 w 4805145"/>
              <a:gd name="connsiteY17-5040" fmla="*/ 2270471 h 3166965"/>
              <a:gd name="connsiteX18-5041" fmla="*/ 584500 w 4805145"/>
              <a:gd name="connsiteY18-5042" fmla="*/ 2118075 h 3166965"/>
              <a:gd name="connsiteX19-5043" fmla="*/ 541600 w 4805145"/>
              <a:gd name="connsiteY19-5044" fmla="*/ 2256744 h 3166965"/>
              <a:gd name="connsiteX20-5045" fmla="*/ 382256 w 4805145"/>
              <a:gd name="connsiteY20-5046" fmla="*/ 2122198 h 3166965"/>
              <a:gd name="connsiteX21-5047" fmla="*/ 6129 w 4805145"/>
              <a:gd name="connsiteY21-5048" fmla="*/ 2190774 h 3166965"/>
              <a:gd name="connsiteX22-5049" fmla="*/ 0 w 4805145"/>
              <a:gd name="connsiteY22-5050" fmla="*/ 988473 h 3166965"/>
              <a:gd name="connsiteX0-5051" fmla="*/ 0 w 4805145"/>
              <a:gd name="connsiteY0-5052" fmla="*/ 988473 h 3166965"/>
              <a:gd name="connsiteX1-5053" fmla="*/ 1355793 w 4805145"/>
              <a:gd name="connsiteY1-5054" fmla="*/ 135205 h 3166965"/>
              <a:gd name="connsiteX2-5055" fmla="*/ 4805145 w 4805145"/>
              <a:gd name="connsiteY2-5056" fmla="*/ 0 h 3166965"/>
              <a:gd name="connsiteX3-5057" fmla="*/ 4802231 w 4805145"/>
              <a:gd name="connsiteY3-5058" fmla="*/ 1516059 h 3166965"/>
              <a:gd name="connsiteX4-5059" fmla="*/ 4231009 w 4805145"/>
              <a:gd name="connsiteY4-5060" fmla="*/ 1662281 h 3166965"/>
              <a:gd name="connsiteX5-5061" fmla="*/ 4653882 w 4805145"/>
              <a:gd name="connsiteY5-5062" fmla="*/ 3032421 h 3166965"/>
              <a:gd name="connsiteX6-5063" fmla="*/ 4433254 w 4805145"/>
              <a:gd name="connsiteY6-5064" fmla="*/ 3068118 h 3166965"/>
              <a:gd name="connsiteX7-5065" fmla="*/ 4163594 w 4805145"/>
              <a:gd name="connsiteY7-5066" fmla="*/ 3014573 h 3166965"/>
              <a:gd name="connsiteX8-5067" fmla="*/ 3912322 w 4805145"/>
              <a:gd name="connsiteY8-5068" fmla="*/ 3166965 h 3166965"/>
              <a:gd name="connsiteX9-5069" fmla="*/ 3556864 w 4805145"/>
              <a:gd name="connsiteY9-5070" fmla="*/ 3103815 h 3166965"/>
              <a:gd name="connsiteX10-5071" fmla="*/ 2993033 w 4805145"/>
              <a:gd name="connsiteY10-5072" fmla="*/ 2634292 h 3166965"/>
              <a:gd name="connsiteX11-5073" fmla="*/ 2613061 w 4805145"/>
              <a:gd name="connsiteY11-5074" fmla="*/ 2310288 h 3166965"/>
              <a:gd name="connsiteX12-5075" fmla="*/ 2251477 w 4805145"/>
              <a:gd name="connsiteY12-5076" fmla="*/ 2365199 h 3166965"/>
              <a:gd name="connsiteX13-5077" fmla="*/ 1853119 w 4805145"/>
              <a:gd name="connsiteY13-5078" fmla="*/ 2387167 h 3166965"/>
              <a:gd name="connsiteX14-5079" fmla="*/ 1582552 w 4805145"/>
              <a:gd name="connsiteY14-5080" fmla="*/ 2124503 h 3166965"/>
              <a:gd name="connsiteX15-5081" fmla="*/ 1332188 w 4805145"/>
              <a:gd name="connsiteY15-5082" fmla="*/ 2238894 h 3166965"/>
              <a:gd name="connsiteX16-5083" fmla="*/ 1007373 w 4805145"/>
              <a:gd name="connsiteY16-5084" fmla="*/ 2166133 h 3166965"/>
              <a:gd name="connsiteX17-5085" fmla="*/ 872544 w 4805145"/>
              <a:gd name="connsiteY17-5086" fmla="*/ 2270471 h 3166965"/>
              <a:gd name="connsiteX18-5087" fmla="*/ 584500 w 4805145"/>
              <a:gd name="connsiteY18-5088" fmla="*/ 2118075 h 3166965"/>
              <a:gd name="connsiteX19-5089" fmla="*/ 541600 w 4805145"/>
              <a:gd name="connsiteY19-5090" fmla="*/ 2256744 h 3166965"/>
              <a:gd name="connsiteX20-5091" fmla="*/ 382256 w 4805145"/>
              <a:gd name="connsiteY20-5092" fmla="*/ 2122198 h 3166965"/>
              <a:gd name="connsiteX21-5093" fmla="*/ 6129 w 4805145"/>
              <a:gd name="connsiteY21-5094" fmla="*/ 2190774 h 3166965"/>
              <a:gd name="connsiteX22-5095" fmla="*/ 0 w 4805145"/>
              <a:gd name="connsiteY22-5096" fmla="*/ 988473 h 3166965"/>
              <a:gd name="connsiteX0-5097" fmla="*/ 0 w 4805145"/>
              <a:gd name="connsiteY0-5098" fmla="*/ 988473 h 3166965"/>
              <a:gd name="connsiteX1-5099" fmla="*/ 1355793 w 4805145"/>
              <a:gd name="connsiteY1-5100" fmla="*/ 135205 h 3166965"/>
              <a:gd name="connsiteX2-5101" fmla="*/ 4805145 w 4805145"/>
              <a:gd name="connsiteY2-5102" fmla="*/ 0 h 3166965"/>
              <a:gd name="connsiteX3-5103" fmla="*/ 4802231 w 4805145"/>
              <a:gd name="connsiteY3-5104" fmla="*/ 1516059 h 3166965"/>
              <a:gd name="connsiteX4-5105" fmla="*/ 4231009 w 4805145"/>
              <a:gd name="connsiteY4-5106" fmla="*/ 1662281 h 3166965"/>
              <a:gd name="connsiteX5-5107" fmla="*/ 4653882 w 4805145"/>
              <a:gd name="connsiteY5-5108" fmla="*/ 3032421 h 3166965"/>
              <a:gd name="connsiteX6-5109" fmla="*/ 4433254 w 4805145"/>
              <a:gd name="connsiteY6-5110" fmla="*/ 3068118 h 3166965"/>
              <a:gd name="connsiteX7-5111" fmla="*/ 4163594 w 4805145"/>
              <a:gd name="connsiteY7-5112" fmla="*/ 3014573 h 3166965"/>
              <a:gd name="connsiteX8-5113" fmla="*/ 3912322 w 4805145"/>
              <a:gd name="connsiteY8-5114" fmla="*/ 3166965 h 3166965"/>
              <a:gd name="connsiteX9-5115" fmla="*/ 3556864 w 4805145"/>
              <a:gd name="connsiteY9-5116" fmla="*/ 3103815 h 3166965"/>
              <a:gd name="connsiteX10-5117" fmla="*/ 2993033 w 4805145"/>
              <a:gd name="connsiteY10-5118" fmla="*/ 2350105 h 3166965"/>
              <a:gd name="connsiteX11-5119" fmla="*/ 2613061 w 4805145"/>
              <a:gd name="connsiteY11-5120" fmla="*/ 2310288 h 3166965"/>
              <a:gd name="connsiteX12-5121" fmla="*/ 2251477 w 4805145"/>
              <a:gd name="connsiteY12-5122" fmla="*/ 2365199 h 3166965"/>
              <a:gd name="connsiteX13-5123" fmla="*/ 1853119 w 4805145"/>
              <a:gd name="connsiteY13-5124" fmla="*/ 2387167 h 3166965"/>
              <a:gd name="connsiteX14-5125" fmla="*/ 1582552 w 4805145"/>
              <a:gd name="connsiteY14-5126" fmla="*/ 2124503 h 3166965"/>
              <a:gd name="connsiteX15-5127" fmla="*/ 1332188 w 4805145"/>
              <a:gd name="connsiteY15-5128" fmla="*/ 2238894 h 3166965"/>
              <a:gd name="connsiteX16-5129" fmla="*/ 1007373 w 4805145"/>
              <a:gd name="connsiteY16-5130" fmla="*/ 2166133 h 3166965"/>
              <a:gd name="connsiteX17-5131" fmla="*/ 872544 w 4805145"/>
              <a:gd name="connsiteY17-5132" fmla="*/ 2270471 h 3166965"/>
              <a:gd name="connsiteX18-5133" fmla="*/ 584500 w 4805145"/>
              <a:gd name="connsiteY18-5134" fmla="*/ 2118075 h 3166965"/>
              <a:gd name="connsiteX19-5135" fmla="*/ 541600 w 4805145"/>
              <a:gd name="connsiteY19-5136" fmla="*/ 2256744 h 3166965"/>
              <a:gd name="connsiteX20-5137" fmla="*/ 382256 w 4805145"/>
              <a:gd name="connsiteY20-5138" fmla="*/ 2122198 h 3166965"/>
              <a:gd name="connsiteX21-5139" fmla="*/ 6129 w 4805145"/>
              <a:gd name="connsiteY21-5140" fmla="*/ 2190774 h 3166965"/>
              <a:gd name="connsiteX22-5141" fmla="*/ 0 w 4805145"/>
              <a:gd name="connsiteY22-5142" fmla="*/ 988473 h 3166965"/>
              <a:gd name="connsiteX0-5143" fmla="*/ 0 w 4805145"/>
              <a:gd name="connsiteY0-5144" fmla="*/ 988473 h 3166965"/>
              <a:gd name="connsiteX1-5145" fmla="*/ 1355793 w 4805145"/>
              <a:gd name="connsiteY1-5146" fmla="*/ 135205 h 3166965"/>
              <a:gd name="connsiteX2-5147" fmla="*/ 4805145 w 4805145"/>
              <a:gd name="connsiteY2-5148" fmla="*/ 0 h 3166965"/>
              <a:gd name="connsiteX3-5149" fmla="*/ 4802231 w 4805145"/>
              <a:gd name="connsiteY3-5150" fmla="*/ 1516059 h 3166965"/>
              <a:gd name="connsiteX4-5151" fmla="*/ 4231009 w 4805145"/>
              <a:gd name="connsiteY4-5152" fmla="*/ 1662281 h 3166965"/>
              <a:gd name="connsiteX5-5153" fmla="*/ 4653882 w 4805145"/>
              <a:gd name="connsiteY5-5154" fmla="*/ 3032421 h 3166965"/>
              <a:gd name="connsiteX6-5155" fmla="*/ 4433254 w 4805145"/>
              <a:gd name="connsiteY6-5156" fmla="*/ 3068118 h 3166965"/>
              <a:gd name="connsiteX7-5157" fmla="*/ 4163594 w 4805145"/>
              <a:gd name="connsiteY7-5158" fmla="*/ 3014573 h 3166965"/>
              <a:gd name="connsiteX8-5159" fmla="*/ 3912322 w 4805145"/>
              <a:gd name="connsiteY8-5160" fmla="*/ 3166965 h 3166965"/>
              <a:gd name="connsiteX9-5161" fmla="*/ 3232049 w 4805145"/>
              <a:gd name="connsiteY9-5162" fmla="*/ 2377564 h 3166965"/>
              <a:gd name="connsiteX10-5163" fmla="*/ 2993033 w 4805145"/>
              <a:gd name="connsiteY10-5164" fmla="*/ 2350105 h 3166965"/>
              <a:gd name="connsiteX11-5165" fmla="*/ 2613061 w 4805145"/>
              <a:gd name="connsiteY11-5166" fmla="*/ 2310288 h 3166965"/>
              <a:gd name="connsiteX12-5167" fmla="*/ 2251477 w 4805145"/>
              <a:gd name="connsiteY12-5168" fmla="*/ 2365199 h 3166965"/>
              <a:gd name="connsiteX13-5169" fmla="*/ 1853119 w 4805145"/>
              <a:gd name="connsiteY13-5170" fmla="*/ 2387167 h 3166965"/>
              <a:gd name="connsiteX14-5171" fmla="*/ 1582552 w 4805145"/>
              <a:gd name="connsiteY14-5172" fmla="*/ 2124503 h 3166965"/>
              <a:gd name="connsiteX15-5173" fmla="*/ 1332188 w 4805145"/>
              <a:gd name="connsiteY15-5174" fmla="*/ 2238894 h 3166965"/>
              <a:gd name="connsiteX16-5175" fmla="*/ 1007373 w 4805145"/>
              <a:gd name="connsiteY16-5176" fmla="*/ 2166133 h 3166965"/>
              <a:gd name="connsiteX17-5177" fmla="*/ 872544 w 4805145"/>
              <a:gd name="connsiteY17-5178" fmla="*/ 2270471 h 3166965"/>
              <a:gd name="connsiteX18-5179" fmla="*/ 584500 w 4805145"/>
              <a:gd name="connsiteY18-5180" fmla="*/ 2118075 h 3166965"/>
              <a:gd name="connsiteX19-5181" fmla="*/ 541600 w 4805145"/>
              <a:gd name="connsiteY19-5182" fmla="*/ 2256744 h 3166965"/>
              <a:gd name="connsiteX20-5183" fmla="*/ 382256 w 4805145"/>
              <a:gd name="connsiteY20-5184" fmla="*/ 2122198 h 3166965"/>
              <a:gd name="connsiteX21-5185" fmla="*/ 6129 w 4805145"/>
              <a:gd name="connsiteY21-5186" fmla="*/ 2190774 h 3166965"/>
              <a:gd name="connsiteX22-5187" fmla="*/ 0 w 4805145"/>
              <a:gd name="connsiteY22-5188" fmla="*/ 988473 h 3166965"/>
              <a:gd name="connsiteX0-5189" fmla="*/ 0 w 4805145"/>
              <a:gd name="connsiteY0-5190" fmla="*/ 988473 h 3068118"/>
              <a:gd name="connsiteX1-5191" fmla="*/ 1355793 w 4805145"/>
              <a:gd name="connsiteY1-5192" fmla="*/ 135205 h 3068118"/>
              <a:gd name="connsiteX2-5193" fmla="*/ 4805145 w 4805145"/>
              <a:gd name="connsiteY2-5194" fmla="*/ 0 h 3068118"/>
              <a:gd name="connsiteX3-5195" fmla="*/ 4802231 w 4805145"/>
              <a:gd name="connsiteY3-5196" fmla="*/ 1516059 h 3068118"/>
              <a:gd name="connsiteX4-5197" fmla="*/ 4231009 w 4805145"/>
              <a:gd name="connsiteY4-5198" fmla="*/ 1662281 h 3068118"/>
              <a:gd name="connsiteX5-5199" fmla="*/ 4653882 w 4805145"/>
              <a:gd name="connsiteY5-5200" fmla="*/ 3032421 h 3068118"/>
              <a:gd name="connsiteX6-5201" fmla="*/ 4433254 w 4805145"/>
              <a:gd name="connsiteY6-5202" fmla="*/ 3068118 h 3068118"/>
              <a:gd name="connsiteX7-5203" fmla="*/ 4163594 w 4805145"/>
              <a:gd name="connsiteY7-5204" fmla="*/ 3014573 h 3068118"/>
              <a:gd name="connsiteX8-5205" fmla="*/ 3507836 w 4805145"/>
              <a:gd name="connsiteY8-5206" fmla="*/ 2440711 h 3068118"/>
              <a:gd name="connsiteX9-5207" fmla="*/ 3232049 w 4805145"/>
              <a:gd name="connsiteY9-5208" fmla="*/ 2377564 h 3068118"/>
              <a:gd name="connsiteX10-5209" fmla="*/ 2993033 w 4805145"/>
              <a:gd name="connsiteY10-5210" fmla="*/ 2350105 h 3068118"/>
              <a:gd name="connsiteX11-5211" fmla="*/ 2613061 w 4805145"/>
              <a:gd name="connsiteY11-5212" fmla="*/ 2310288 h 3068118"/>
              <a:gd name="connsiteX12-5213" fmla="*/ 2251477 w 4805145"/>
              <a:gd name="connsiteY12-5214" fmla="*/ 2365199 h 3068118"/>
              <a:gd name="connsiteX13-5215" fmla="*/ 1853119 w 4805145"/>
              <a:gd name="connsiteY13-5216" fmla="*/ 2387167 h 3068118"/>
              <a:gd name="connsiteX14-5217" fmla="*/ 1582552 w 4805145"/>
              <a:gd name="connsiteY14-5218" fmla="*/ 2124503 h 3068118"/>
              <a:gd name="connsiteX15-5219" fmla="*/ 1332188 w 4805145"/>
              <a:gd name="connsiteY15-5220" fmla="*/ 2238894 h 3068118"/>
              <a:gd name="connsiteX16-5221" fmla="*/ 1007373 w 4805145"/>
              <a:gd name="connsiteY16-5222" fmla="*/ 2166133 h 3068118"/>
              <a:gd name="connsiteX17-5223" fmla="*/ 872544 w 4805145"/>
              <a:gd name="connsiteY17-5224" fmla="*/ 2270471 h 3068118"/>
              <a:gd name="connsiteX18-5225" fmla="*/ 584500 w 4805145"/>
              <a:gd name="connsiteY18-5226" fmla="*/ 2118075 h 3068118"/>
              <a:gd name="connsiteX19-5227" fmla="*/ 541600 w 4805145"/>
              <a:gd name="connsiteY19-5228" fmla="*/ 2256744 h 3068118"/>
              <a:gd name="connsiteX20-5229" fmla="*/ 382256 w 4805145"/>
              <a:gd name="connsiteY20-5230" fmla="*/ 2122198 h 3068118"/>
              <a:gd name="connsiteX21-5231" fmla="*/ 6129 w 4805145"/>
              <a:gd name="connsiteY21-5232" fmla="*/ 2190774 h 3068118"/>
              <a:gd name="connsiteX22-5233" fmla="*/ 0 w 4805145"/>
              <a:gd name="connsiteY22-5234" fmla="*/ 988473 h 3068118"/>
              <a:gd name="connsiteX0-5235" fmla="*/ 0 w 4805145"/>
              <a:gd name="connsiteY0-5236" fmla="*/ 988473 h 3068118"/>
              <a:gd name="connsiteX1-5237" fmla="*/ 1355793 w 4805145"/>
              <a:gd name="connsiteY1-5238" fmla="*/ 135205 h 3068118"/>
              <a:gd name="connsiteX2-5239" fmla="*/ 4805145 w 4805145"/>
              <a:gd name="connsiteY2-5240" fmla="*/ 0 h 3068118"/>
              <a:gd name="connsiteX3-5241" fmla="*/ 4802231 w 4805145"/>
              <a:gd name="connsiteY3-5242" fmla="*/ 1516059 h 3068118"/>
              <a:gd name="connsiteX4-5243" fmla="*/ 4231009 w 4805145"/>
              <a:gd name="connsiteY4-5244" fmla="*/ 1662281 h 3068118"/>
              <a:gd name="connsiteX5-5245" fmla="*/ 4653882 w 4805145"/>
              <a:gd name="connsiteY5-5246" fmla="*/ 3032421 h 3068118"/>
              <a:gd name="connsiteX6-5247" fmla="*/ 4433254 w 4805145"/>
              <a:gd name="connsiteY6-5248" fmla="*/ 3068118 h 3068118"/>
              <a:gd name="connsiteX7-5249" fmla="*/ 4163594 w 4805145"/>
              <a:gd name="connsiteY7-5250" fmla="*/ 3014573 h 3068118"/>
              <a:gd name="connsiteX8-5251" fmla="*/ 3483321 w 4805145"/>
              <a:gd name="connsiteY8-5252" fmla="*/ 2314406 h 3068118"/>
              <a:gd name="connsiteX9-5253" fmla="*/ 3232049 w 4805145"/>
              <a:gd name="connsiteY9-5254" fmla="*/ 2377564 h 3068118"/>
              <a:gd name="connsiteX10-5255" fmla="*/ 2993033 w 4805145"/>
              <a:gd name="connsiteY10-5256" fmla="*/ 2350105 h 3068118"/>
              <a:gd name="connsiteX11-5257" fmla="*/ 2613061 w 4805145"/>
              <a:gd name="connsiteY11-5258" fmla="*/ 2310288 h 3068118"/>
              <a:gd name="connsiteX12-5259" fmla="*/ 2251477 w 4805145"/>
              <a:gd name="connsiteY12-5260" fmla="*/ 2365199 h 3068118"/>
              <a:gd name="connsiteX13-5261" fmla="*/ 1853119 w 4805145"/>
              <a:gd name="connsiteY13-5262" fmla="*/ 2387167 h 3068118"/>
              <a:gd name="connsiteX14-5263" fmla="*/ 1582552 w 4805145"/>
              <a:gd name="connsiteY14-5264" fmla="*/ 2124503 h 3068118"/>
              <a:gd name="connsiteX15-5265" fmla="*/ 1332188 w 4805145"/>
              <a:gd name="connsiteY15-5266" fmla="*/ 2238894 h 3068118"/>
              <a:gd name="connsiteX16-5267" fmla="*/ 1007373 w 4805145"/>
              <a:gd name="connsiteY16-5268" fmla="*/ 2166133 h 3068118"/>
              <a:gd name="connsiteX17-5269" fmla="*/ 872544 w 4805145"/>
              <a:gd name="connsiteY17-5270" fmla="*/ 2270471 h 3068118"/>
              <a:gd name="connsiteX18-5271" fmla="*/ 584500 w 4805145"/>
              <a:gd name="connsiteY18-5272" fmla="*/ 2118075 h 3068118"/>
              <a:gd name="connsiteX19-5273" fmla="*/ 541600 w 4805145"/>
              <a:gd name="connsiteY19-5274" fmla="*/ 2256744 h 3068118"/>
              <a:gd name="connsiteX20-5275" fmla="*/ 382256 w 4805145"/>
              <a:gd name="connsiteY20-5276" fmla="*/ 2122198 h 3068118"/>
              <a:gd name="connsiteX21-5277" fmla="*/ 6129 w 4805145"/>
              <a:gd name="connsiteY21-5278" fmla="*/ 2190774 h 3068118"/>
              <a:gd name="connsiteX22-5279" fmla="*/ 0 w 4805145"/>
              <a:gd name="connsiteY22-5280" fmla="*/ 988473 h 3068118"/>
              <a:gd name="connsiteX0-5281" fmla="*/ 0 w 4805145"/>
              <a:gd name="connsiteY0-5282" fmla="*/ 988473 h 3068118"/>
              <a:gd name="connsiteX1-5283" fmla="*/ 1355793 w 4805145"/>
              <a:gd name="connsiteY1-5284" fmla="*/ 135205 h 3068118"/>
              <a:gd name="connsiteX2-5285" fmla="*/ 4805145 w 4805145"/>
              <a:gd name="connsiteY2-5286" fmla="*/ 0 h 3068118"/>
              <a:gd name="connsiteX3-5287" fmla="*/ 4802231 w 4805145"/>
              <a:gd name="connsiteY3-5288" fmla="*/ 1516059 h 3068118"/>
              <a:gd name="connsiteX4-5289" fmla="*/ 4231009 w 4805145"/>
              <a:gd name="connsiteY4-5290" fmla="*/ 1662281 h 3068118"/>
              <a:gd name="connsiteX5-5291" fmla="*/ 4653882 w 4805145"/>
              <a:gd name="connsiteY5-5292" fmla="*/ 3032421 h 3068118"/>
              <a:gd name="connsiteX6-5293" fmla="*/ 4433254 w 4805145"/>
              <a:gd name="connsiteY6-5294" fmla="*/ 3068118 h 3068118"/>
              <a:gd name="connsiteX7-5295" fmla="*/ 4163594 w 4805145"/>
              <a:gd name="connsiteY7-5296" fmla="*/ 3014573 h 3068118"/>
              <a:gd name="connsiteX8-5297" fmla="*/ 3507836 w 4805145"/>
              <a:gd name="connsiteY8-5298" fmla="*/ 2314406 h 3068118"/>
              <a:gd name="connsiteX9-5299" fmla="*/ 3232049 w 4805145"/>
              <a:gd name="connsiteY9-5300" fmla="*/ 2377564 h 3068118"/>
              <a:gd name="connsiteX10-5301" fmla="*/ 2993033 w 4805145"/>
              <a:gd name="connsiteY10-5302" fmla="*/ 2350105 h 3068118"/>
              <a:gd name="connsiteX11-5303" fmla="*/ 2613061 w 4805145"/>
              <a:gd name="connsiteY11-5304" fmla="*/ 2310288 h 3068118"/>
              <a:gd name="connsiteX12-5305" fmla="*/ 2251477 w 4805145"/>
              <a:gd name="connsiteY12-5306" fmla="*/ 2365199 h 3068118"/>
              <a:gd name="connsiteX13-5307" fmla="*/ 1853119 w 4805145"/>
              <a:gd name="connsiteY13-5308" fmla="*/ 2387167 h 3068118"/>
              <a:gd name="connsiteX14-5309" fmla="*/ 1582552 w 4805145"/>
              <a:gd name="connsiteY14-5310" fmla="*/ 2124503 h 3068118"/>
              <a:gd name="connsiteX15-5311" fmla="*/ 1332188 w 4805145"/>
              <a:gd name="connsiteY15-5312" fmla="*/ 2238894 h 3068118"/>
              <a:gd name="connsiteX16-5313" fmla="*/ 1007373 w 4805145"/>
              <a:gd name="connsiteY16-5314" fmla="*/ 2166133 h 3068118"/>
              <a:gd name="connsiteX17-5315" fmla="*/ 872544 w 4805145"/>
              <a:gd name="connsiteY17-5316" fmla="*/ 2270471 h 3068118"/>
              <a:gd name="connsiteX18-5317" fmla="*/ 584500 w 4805145"/>
              <a:gd name="connsiteY18-5318" fmla="*/ 2118075 h 3068118"/>
              <a:gd name="connsiteX19-5319" fmla="*/ 541600 w 4805145"/>
              <a:gd name="connsiteY19-5320" fmla="*/ 2256744 h 3068118"/>
              <a:gd name="connsiteX20-5321" fmla="*/ 382256 w 4805145"/>
              <a:gd name="connsiteY20-5322" fmla="*/ 2122198 h 3068118"/>
              <a:gd name="connsiteX21-5323" fmla="*/ 6129 w 4805145"/>
              <a:gd name="connsiteY21-5324" fmla="*/ 2190774 h 3068118"/>
              <a:gd name="connsiteX22-5325" fmla="*/ 0 w 4805145"/>
              <a:gd name="connsiteY22-5326" fmla="*/ 988473 h 3068118"/>
              <a:gd name="connsiteX0-5327" fmla="*/ 0 w 4805145"/>
              <a:gd name="connsiteY0-5328" fmla="*/ 988473 h 3068118"/>
              <a:gd name="connsiteX1-5329" fmla="*/ 1355793 w 4805145"/>
              <a:gd name="connsiteY1-5330" fmla="*/ 135205 h 3068118"/>
              <a:gd name="connsiteX2-5331" fmla="*/ 4805145 w 4805145"/>
              <a:gd name="connsiteY2-5332" fmla="*/ 0 h 3068118"/>
              <a:gd name="connsiteX3-5333" fmla="*/ 4802231 w 4805145"/>
              <a:gd name="connsiteY3-5334" fmla="*/ 1516059 h 3068118"/>
              <a:gd name="connsiteX4-5335" fmla="*/ 4231009 w 4805145"/>
              <a:gd name="connsiteY4-5336" fmla="*/ 1662281 h 3068118"/>
              <a:gd name="connsiteX5-5337" fmla="*/ 4653882 w 4805145"/>
              <a:gd name="connsiteY5-5338" fmla="*/ 3032421 h 3068118"/>
              <a:gd name="connsiteX6-5339" fmla="*/ 4433254 w 4805145"/>
              <a:gd name="connsiteY6-5340" fmla="*/ 3068118 h 3068118"/>
              <a:gd name="connsiteX7-5341" fmla="*/ 3783622 w 4805145"/>
              <a:gd name="connsiteY7-5342" fmla="*/ 1593643 h 3068118"/>
              <a:gd name="connsiteX8-5343" fmla="*/ 3507836 w 4805145"/>
              <a:gd name="connsiteY8-5344" fmla="*/ 2314406 h 3068118"/>
              <a:gd name="connsiteX9-5345" fmla="*/ 3232049 w 4805145"/>
              <a:gd name="connsiteY9-5346" fmla="*/ 2377564 h 3068118"/>
              <a:gd name="connsiteX10-5347" fmla="*/ 2993033 w 4805145"/>
              <a:gd name="connsiteY10-5348" fmla="*/ 2350105 h 3068118"/>
              <a:gd name="connsiteX11-5349" fmla="*/ 2613061 w 4805145"/>
              <a:gd name="connsiteY11-5350" fmla="*/ 2310288 h 3068118"/>
              <a:gd name="connsiteX12-5351" fmla="*/ 2251477 w 4805145"/>
              <a:gd name="connsiteY12-5352" fmla="*/ 2365199 h 3068118"/>
              <a:gd name="connsiteX13-5353" fmla="*/ 1853119 w 4805145"/>
              <a:gd name="connsiteY13-5354" fmla="*/ 2387167 h 3068118"/>
              <a:gd name="connsiteX14-5355" fmla="*/ 1582552 w 4805145"/>
              <a:gd name="connsiteY14-5356" fmla="*/ 2124503 h 3068118"/>
              <a:gd name="connsiteX15-5357" fmla="*/ 1332188 w 4805145"/>
              <a:gd name="connsiteY15-5358" fmla="*/ 2238894 h 3068118"/>
              <a:gd name="connsiteX16-5359" fmla="*/ 1007373 w 4805145"/>
              <a:gd name="connsiteY16-5360" fmla="*/ 2166133 h 3068118"/>
              <a:gd name="connsiteX17-5361" fmla="*/ 872544 w 4805145"/>
              <a:gd name="connsiteY17-5362" fmla="*/ 2270471 h 3068118"/>
              <a:gd name="connsiteX18-5363" fmla="*/ 584500 w 4805145"/>
              <a:gd name="connsiteY18-5364" fmla="*/ 2118075 h 3068118"/>
              <a:gd name="connsiteX19-5365" fmla="*/ 541600 w 4805145"/>
              <a:gd name="connsiteY19-5366" fmla="*/ 2256744 h 3068118"/>
              <a:gd name="connsiteX20-5367" fmla="*/ 382256 w 4805145"/>
              <a:gd name="connsiteY20-5368" fmla="*/ 2122198 h 3068118"/>
              <a:gd name="connsiteX21-5369" fmla="*/ 6129 w 4805145"/>
              <a:gd name="connsiteY21-5370" fmla="*/ 2190774 h 3068118"/>
              <a:gd name="connsiteX22-5371" fmla="*/ 0 w 4805145"/>
              <a:gd name="connsiteY22-5372" fmla="*/ 988473 h 3068118"/>
              <a:gd name="connsiteX0-5373" fmla="*/ 0 w 4805145"/>
              <a:gd name="connsiteY0-5374" fmla="*/ 988473 h 3068118"/>
              <a:gd name="connsiteX1-5375" fmla="*/ 1355793 w 4805145"/>
              <a:gd name="connsiteY1-5376" fmla="*/ 135205 h 3068118"/>
              <a:gd name="connsiteX2-5377" fmla="*/ 4805145 w 4805145"/>
              <a:gd name="connsiteY2-5378" fmla="*/ 0 h 3068118"/>
              <a:gd name="connsiteX3-5379" fmla="*/ 4802231 w 4805145"/>
              <a:gd name="connsiteY3-5380" fmla="*/ 1516059 h 3068118"/>
              <a:gd name="connsiteX4-5381" fmla="*/ 4231009 w 4805145"/>
              <a:gd name="connsiteY4-5382" fmla="*/ 1662281 h 3068118"/>
              <a:gd name="connsiteX5-5383" fmla="*/ 4653882 w 4805145"/>
              <a:gd name="connsiteY5-5384" fmla="*/ 3032421 h 3068118"/>
              <a:gd name="connsiteX6-5385" fmla="*/ 4433254 w 4805145"/>
              <a:gd name="connsiteY6-5386" fmla="*/ 3068118 h 3068118"/>
              <a:gd name="connsiteX7-5387" fmla="*/ 3734593 w 4805145"/>
              <a:gd name="connsiteY7-5388" fmla="*/ 2383049 h 3068118"/>
              <a:gd name="connsiteX8-5389" fmla="*/ 3507836 w 4805145"/>
              <a:gd name="connsiteY8-5390" fmla="*/ 2314406 h 3068118"/>
              <a:gd name="connsiteX9-5391" fmla="*/ 3232049 w 4805145"/>
              <a:gd name="connsiteY9-5392" fmla="*/ 2377564 h 3068118"/>
              <a:gd name="connsiteX10-5393" fmla="*/ 2993033 w 4805145"/>
              <a:gd name="connsiteY10-5394" fmla="*/ 2350105 h 3068118"/>
              <a:gd name="connsiteX11-5395" fmla="*/ 2613061 w 4805145"/>
              <a:gd name="connsiteY11-5396" fmla="*/ 2310288 h 3068118"/>
              <a:gd name="connsiteX12-5397" fmla="*/ 2251477 w 4805145"/>
              <a:gd name="connsiteY12-5398" fmla="*/ 2365199 h 3068118"/>
              <a:gd name="connsiteX13-5399" fmla="*/ 1853119 w 4805145"/>
              <a:gd name="connsiteY13-5400" fmla="*/ 2387167 h 3068118"/>
              <a:gd name="connsiteX14-5401" fmla="*/ 1582552 w 4805145"/>
              <a:gd name="connsiteY14-5402" fmla="*/ 2124503 h 3068118"/>
              <a:gd name="connsiteX15-5403" fmla="*/ 1332188 w 4805145"/>
              <a:gd name="connsiteY15-5404" fmla="*/ 2238894 h 3068118"/>
              <a:gd name="connsiteX16-5405" fmla="*/ 1007373 w 4805145"/>
              <a:gd name="connsiteY16-5406" fmla="*/ 2166133 h 3068118"/>
              <a:gd name="connsiteX17-5407" fmla="*/ 872544 w 4805145"/>
              <a:gd name="connsiteY17-5408" fmla="*/ 2270471 h 3068118"/>
              <a:gd name="connsiteX18-5409" fmla="*/ 584500 w 4805145"/>
              <a:gd name="connsiteY18-5410" fmla="*/ 2118075 h 3068118"/>
              <a:gd name="connsiteX19-5411" fmla="*/ 541600 w 4805145"/>
              <a:gd name="connsiteY19-5412" fmla="*/ 2256744 h 3068118"/>
              <a:gd name="connsiteX20-5413" fmla="*/ 382256 w 4805145"/>
              <a:gd name="connsiteY20-5414" fmla="*/ 2122198 h 3068118"/>
              <a:gd name="connsiteX21-5415" fmla="*/ 6129 w 4805145"/>
              <a:gd name="connsiteY21-5416" fmla="*/ 2190774 h 3068118"/>
              <a:gd name="connsiteX22-5417" fmla="*/ 0 w 4805145"/>
              <a:gd name="connsiteY22-5418" fmla="*/ 988473 h 3068118"/>
              <a:gd name="connsiteX0-5419" fmla="*/ 0 w 4805145"/>
              <a:gd name="connsiteY0-5420" fmla="*/ 988473 h 3032419"/>
              <a:gd name="connsiteX1-5421" fmla="*/ 1355793 w 4805145"/>
              <a:gd name="connsiteY1-5422" fmla="*/ 135205 h 3032419"/>
              <a:gd name="connsiteX2-5423" fmla="*/ 4805145 w 4805145"/>
              <a:gd name="connsiteY2-5424" fmla="*/ 0 h 3032419"/>
              <a:gd name="connsiteX3-5425" fmla="*/ 4802231 w 4805145"/>
              <a:gd name="connsiteY3-5426" fmla="*/ 1516059 h 3032419"/>
              <a:gd name="connsiteX4-5427" fmla="*/ 4231009 w 4805145"/>
              <a:gd name="connsiteY4-5428" fmla="*/ 1662281 h 3032419"/>
              <a:gd name="connsiteX5-5429" fmla="*/ 4653882 w 4805145"/>
              <a:gd name="connsiteY5-5430" fmla="*/ 3032421 h 3032419"/>
              <a:gd name="connsiteX6-5431" fmla="*/ 4169725 w 4805145"/>
              <a:gd name="connsiteY6-5432" fmla="*/ 2657627 h 3032419"/>
              <a:gd name="connsiteX7-5433" fmla="*/ 3734593 w 4805145"/>
              <a:gd name="connsiteY7-5434" fmla="*/ 2383049 h 3032419"/>
              <a:gd name="connsiteX8-5435" fmla="*/ 3507836 w 4805145"/>
              <a:gd name="connsiteY8-5436" fmla="*/ 2314406 h 3032419"/>
              <a:gd name="connsiteX9-5437" fmla="*/ 3232049 w 4805145"/>
              <a:gd name="connsiteY9-5438" fmla="*/ 2377564 h 3032419"/>
              <a:gd name="connsiteX10-5439" fmla="*/ 2993033 w 4805145"/>
              <a:gd name="connsiteY10-5440" fmla="*/ 2350105 h 3032419"/>
              <a:gd name="connsiteX11-5441" fmla="*/ 2613061 w 4805145"/>
              <a:gd name="connsiteY11-5442" fmla="*/ 2310288 h 3032419"/>
              <a:gd name="connsiteX12-5443" fmla="*/ 2251477 w 4805145"/>
              <a:gd name="connsiteY12-5444" fmla="*/ 2365199 h 3032419"/>
              <a:gd name="connsiteX13-5445" fmla="*/ 1853119 w 4805145"/>
              <a:gd name="connsiteY13-5446" fmla="*/ 2387167 h 3032419"/>
              <a:gd name="connsiteX14-5447" fmla="*/ 1582552 w 4805145"/>
              <a:gd name="connsiteY14-5448" fmla="*/ 2124503 h 3032419"/>
              <a:gd name="connsiteX15-5449" fmla="*/ 1332188 w 4805145"/>
              <a:gd name="connsiteY15-5450" fmla="*/ 2238894 h 3032419"/>
              <a:gd name="connsiteX16-5451" fmla="*/ 1007373 w 4805145"/>
              <a:gd name="connsiteY16-5452" fmla="*/ 2166133 h 3032419"/>
              <a:gd name="connsiteX17-5453" fmla="*/ 872544 w 4805145"/>
              <a:gd name="connsiteY17-5454" fmla="*/ 2270471 h 3032419"/>
              <a:gd name="connsiteX18-5455" fmla="*/ 584500 w 4805145"/>
              <a:gd name="connsiteY18-5456" fmla="*/ 2118075 h 3032419"/>
              <a:gd name="connsiteX19-5457" fmla="*/ 541600 w 4805145"/>
              <a:gd name="connsiteY19-5458" fmla="*/ 2256744 h 3032419"/>
              <a:gd name="connsiteX20-5459" fmla="*/ 382256 w 4805145"/>
              <a:gd name="connsiteY20-5460" fmla="*/ 2122198 h 3032419"/>
              <a:gd name="connsiteX21-5461" fmla="*/ 6129 w 4805145"/>
              <a:gd name="connsiteY21-5462" fmla="*/ 2190774 h 3032419"/>
              <a:gd name="connsiteX22-5463" fmla="*/ 0 w 4805145"/>
              <a:gd name="connsiteY22-5464" fmla="*/ 988473 h 3032419"/>
              <a:gd name="connsiteX0-5465" fmla="*/ 0 w 4805145"/>
              <a:gd name="connsiteY0-5466" fmla="*/ 988473 h 3032419"/>
              <a:gd name="connsiteX1-5467" fmla="*/ 1355793 w 4805145"/>
              <a:gd name="connsiteY1-5468" fmla="*/ 135205 h 3032419"/>
              <a:gd name="connsiteX2-5469" fmla="*/ 4805145 w 4805145"/>
              <a:gd name="connsiteY2-5470" fmla="*/ 0 h 3032419"/>
              <a:gd name="connsiteX3-5471" fmla="*/ 4802231 w 4805145"/>
              <a:gd name="connsiteY3-5472" fmla="*/ 1516059 h 3032419"/>
              <a:gd name="connsiteX4-5473" fmla="*/ 4231009 w 4805145"/>
              <a:gd name="connsiteY4-5474" fmla="*/ 1662281 h 3032419"/>
              <a:gd name="connsiteX5-5475" fmla="*/ 4653882 w 4805145"/>
              <a:gd name="connsiteY5-5476" fmla="*/ 3032421 h 3032419"/>
              <a:gd name="connsiteX6-5477" fmla="*/ 4194240 w 4805145"/>
              <a:gd name="connsiteY6-5478" fmla="*/ 2468169 h 3032419"/>
              <a:gd name="connsiteX7-5479" fmla="*/ 3734593 w 4805145"/>
              <a:gd name="connsiteY7-5480" fmla="*/ 2383049 h 3032419"/>
              <a:gd name="connsiteX8-5481" fmla="*/ 3507836 w 4805145"/>
              <a:gd name="connsiteY8-5482" fmla="*/ 2314406 h 3032419"/>
              <a:gd name="connsiteX9-5483" fmla="*/ 3232049 w 4805145"/>
              <a:gd name="connsiteY9-5484" fmla="*/ 2377564 h 3032419"/>
              <a:gd name="connsiteX10-5485" fmla="*/ 2993033 w 4805145"/>
              <a:gd name="connsiteY10-5486" fmla="*/ 2350105 h 3032419"/>
              <a:gd name="connsiteX11-5487" fmla="*/ 2613061 w 4805145"/>
              <a:gd name="connsiteY11-5488" fmla="*/ 2310288 h 3032419"/>
              <a:gd name="connsiteX12-5489" fmla="*/ 2251477 w 4805145"/>
              <a:gd name="connsiteY12-5490" fmla="*/ 2365199 h 3032419"/>
              <a:gd name="connsiteX13-5491" fmla="*/ 1853119 w 4805145"/>
              <a:gd name="connsiteY13-5492" fmla="*/ 2387167 h 3032419"/>
              <a:gd name="connsiteX14-5493" fmla="*/ 1582552 w 4805145"/>
              <a:gd name="connsiteY14-5494" fmla="*/ 2124503 h 3032419"/>
              <a:gd name="connsiteX15-5495" fmla="*/ 1332188 w 4805145"/>
              <a:gd name="connsiteY15-5496" fmla="*/ 2238894 h 3032419"/>
              <a:gd name="connsiteX16-5497" fmla="*/ 1007373 w 4805145"/>
              <a:gd name="connsiteY16-5498" fmla="*/ 2166133 h 3032419"/>
              <a:gd name="connsiteX17-5499" fmla="*/ 872544 w 4805145"/>
              <a:gd name="connsiteY17-5500" fmla="*/ 2270471 h 3032419"/>
              <a:gd name="connsiteX18-5501" fmla="*/ 584500 w 4805145"/>
              <a:gd name="connsiteY18-5502" fmla="*/ 2118075 h 3032419"/>
              <a:gd name="connsiteX19-5503" fmla="*/ 541600 w 4805145"/>
              <a:gd name="connsiteY19-5504" fmla="*/ 2256744 h 3032419"/>
              <a:gd name="connsiteX20-5505" fmla="*/ 382256 w 4805145"/>
              <a:gd name="connsiteY20-5506" fmla="*/ 2122198 h 3032419"/>
              <a:gd name="connsiteX21-5507" fmla="*/ 6129 w 4805145"/>
              <a:gd name="connsiteY21-5508" fmla="*/ 2190774 h 3032419"/>
              <a:gd name="connsiteX22-5509" fmla="*/ 0 w 4805145"/>
              <a:gd name="connsiteY22-5510" fmla="*/ 988473 h 3032419"/>
              <a:gd name="connsiteX0-5511" fmla="*/ 0 w 4805145"/>
              <a:gd name="connsiteY0-5512" fmla="*/ 988473 h 3032419"/>
              <a:gd name="connsiteX1-5513" fmla="*/ 1355793 w 4805145"/>
              <a:gd name="connsiteY1-5514" fmla="*/ 135205 h 3032419"/>
              <a:gd name="connsiteX2-5515" fmla="*/ 4805145 w 4805145"/>
              <a:gd name="connsiteY2-5516" fmla="*/ 0 h 3032419"/>
              <a:gd name="connsiteX3-5517" fmla="*/ 4802231 w 4805145"/>
              <a:gd name="connsiteY3-5518" fmla="*/ 1516059 h 3032419"/>
              <a:gd name="connsiteX4-5519" fmla="*/ 4231009 w 4805145"/>
              <a:gd name="connsiteY4-5520" fmla="*/ 1662281 h 3032419"/>
              <a:gd name="connsiteX5-5521" fmla="*/ 4653882 w 4805145"/>
              <a:gd name="connsiteY5-5522" fmla="*/ 3032421 h 3032419"/>
              <a:gd name="connsiteX6-5523" fmla="*/ 4169726 w 4805145"/>
              <a:gd name="connsiteY6-5524" fmla="*/ 2436593 h 3032419"/>
              <a:gd name="connsiteX7-5525" fmla="*/ 3734593 w 4805145"/>
              <a:gd name="connsiteY7-5526" fmla="*/ 2383049 h 3032419"/>
              <a:gd name="connsiteX8-5527" fmla="*/ 3507836 w 4805145"/>
              <a:gd name="connsiteY8-5528" fmla="*/ 2314406 h 3032419"/>
              <a:gd name="connsiteX9-5529" fmla="*/ 3232049 w 4805145"/>
              <a:gd name="connsiteY9-5530" fmla="*/ 2377564 h 3032419"/>
              <a:gd name="connsiteX10-5531" fmla="*/ 2993033 w 4805145"/>
              <a:gd name="connsiteY10-5532" fmla="*/ 2350105 h 3032419"/>
              <a:gd name="connsiteX11-5533" fmla="*/ 2613061 w 4805145"/>
              <a:gd name="connsiteY11-5534" fmla="*/ 2310288 h 3032419"/>
              <a:gd name="connsiteX12-5535" fmla="*/ 2251477 w 4805145"/>
              <a:gd name="connsiteY12-5536" fmla="*/ 2365199 h 3032419"/>
              <a:gd name="connsiteX13-5537" fmla="*/ 1853119 w 4805145"/>
              <a:gd name="connsiteY13-5538" fmla="*/ 2387167 h 3032419"/>
              <a:gd name="connsiteX14-5539" fmla="*/ 1582552 w 4805145"/>
              <a:gd name="connsiteY14-5540" fmla="*/ 2124503 h 3032419"/>
              <a:gd name="connsiteX15-5541" fmla="*/ 1332188 w 4805145"/>
              <a:gd name="connsiteY15-5542" fmla="*/ 2238894 h 3032419"/>
              <a:gd name="connsiteX16-5543" fmla="*/ 1007373 w 4805145"/>
              <a:gd name="connsiteY16-5544" fmla="*/ 2166133 h 3032419"/>
              <a:gd name="connsiteX17-5545" fmla="*/ 872544 w 4805145"/>
              <a:gd name="connsiteY17-5546" fmla="*/ 2270471 h 3032419"/>
              <a:gd name="connsiteX18-5547" fmla="*/ 584500 w 4805145"/>
              <a:gd name="connsiteY18-5548" fmla="*/ 2118075 h 3032419"/>
              <a:gd name="connsiteX19-5549" fmla="*/ 541600 w 4805145"/>
              <a:gd name="connsiteY19-5550" fmla="*/ 2256744 h 3032419"/>
              <a:gd name="connsiteX20-5551" fmla="*/ 382256 w 4805145"/>
              <a:gd name="connsiteY20-5552" fmla="*/ 2122198 h 3032419"/>
              <a:gd name="connsiteX21-5553" fmla="*/ 6129 w 4805145"/>
              <a:gd name="connsiteY21-5554" fmla="*/ 2190774 h 3032419"/>
              <a:gd name="connsiteX22-5555" fmla="*/ 0 w 4805145"/>
              <a:gd name="connsiteY22-5556" fmla="*/ 988473 h 3032419"/>
              <a:gd name="connsiteX0-5557" fmla="*/ 0 w 4805145"/>
              <a:gd name="connsiteY0-5558" fmla="*/ 988473 h 3032419"/>
              <a:gd name="connsiteX1-5559" fmla="*/ 1355793 w 4805145"/>
              <a:gd name="connsiteY1-5560" fmla="*/ 135205 h 3032419"/>
              <a:gd name="connsiteX2-5561" fmla="*/ 4805145 w 4805145"/>
              <a:gd name="connsiteY2-5562" fmla="*/ 0 h 3032419"/>
              <a:gd name="connsiteX3-5563" fmla="*/ 4802231 w 4805145"/>
              <a:gd name="connsiteY3-5564" fmla="*/ 1516059 h 3032419"/>
              <a:gd name="connsiteX4-5565" fmla="*/ 4231009 w 4805145"/>
              <a:gd name="connsiteY4-5566" fmla="*/ 1662281 h 3032419"/>
              <a:gd name="connsiteX5-5567" fmla="*/ 4653882 w 4805145"/>
              <a:gd name="connsiteY5-5568" fmla="*/ 3032421 h 3032419"/>
              <a:gd name="connsiteX6-5569" fmla="*/ 4188112 w 4805145"/>
              <a:gd name="connsiteY6-5570" fmla="*/ 2436593 h 3032419"/>
              <a:gd name="connsiteX7-5571" fmla="*/ 3734593 w 4805145"/>
              <a:gd name="connsiteY7-5572" fmla="*/ 2383049 h 3032419"/>
              <a:gd name="connsiteX8-5573" fmla="*/ 3507836 w 4805145"/>
              <a:gd name="connsiteY8-5574" fmla="*/ 2314406 h 3032419"/>
              <a:gd name="connsiteX9-5575" fmla="*/ 3232049 w 4805145"/>
              <a:gd name="connsiteY9-5576" fmla="*/ 2377564 h 3032419"/>
              <a:gd name="connsiteX10-5577" fmla="*/ 2993033 w 4805145"/>
              <a:gd name="connsiteY10-5578" fmla="*/ 2350105 h 3032419"/>
              <a:gd name="connsiteX11-5579" fmla="*/ 2613061 w 4805145"/>
              <a:gd name="connsiteY11-5580" fmla="*/ 2310288 h 3032419"/>
              <a:gd name="connsiteX12-5581" fmla="*/ 2251477 w 4805145"/>
              <a:gd name="connsiteY12-5582" fmla="*/ 2365199 h 3032419"/>
              <a:gd name="connsiteX13-5583" fmla="*/ 1853119 w 4805145"/>
              <a:gd name="connsiteY13-5584" fmla="*/ 2387167 h 3032419"/>
              <a:gd name="connsiteX14-5585" fmla="*/ 1582552 w 4805145"/>
              <a:gd name="connsiteY14-5586" fmla="*/ 2124503 h 3032419"/>
              <a:gd name="connsiteX15-5587" fmla="*/ 1332188 w 4805145"/>
              <a:gd name="connsiteY15-5588" fmla="*/ 2238894 h 3032419"/>
              <a:gd name="connsiteX16-5589" fmla="*/ 1007373 w 4805145"/>
              <a:gd name="connsiteY16-5590" fmla="*/ 2166133 h 3032419"/>
              <a:gd name="connsiteX17-5591" fmla="*/ 872544 w 4805145"/>
              <a:gd name="connsiteY17-5592" fmla="*/ 2270471 h 3032419"/>
              <a:gd name="connsiteX18-5593" fmla="*/ 584500 w 4805145"/>
              <a:gd name="connsiteY18-5594" fmla="*/ 2118075 h 3032419"/>
              <a:gd name="connsiteX19-5595" fmla="*/ 541600 w 4805145"/>
              <a:gd name="connsiteY19-5596" fmla="*/ 2256744 h 3032419"/>
              <a:gd name="connsiteX20-5597" fmla="*/ 382256 w 4805145"/>
              <a:gd name="connsiteY20-5598" fmla="*/ 2122198 h 3032419"/>
              <a:gd name="connsiteX21-5599" fmla="*/ 6129 w 4805145"/>
              <a:gd name="connsiteY21-5600" fmla="*/ 2190774 h 3032419"/>
              <a:gd name="connsiteX22-5601" fmla="*/ 0 w 4805145"/>
              <a:gd name="connsiteY22-5602" fmla="*/ 988473 h 3032419"/>
              <a:gd name="connsiteX0-5603" fmla="*/ 0 w 4805145"/>
              <a:gd name="connsiteY0-5604" fmla="*/ 988473 h 3032419"/>
              <a:gd name="connsiteX1-5605" fmla="*/ 1355793 w 4805145"/>
              <a:gd name="connsiteY1-5606" fmla="*/ 135205 h 3032419"/>
              <a:gd name="connsiteX2-5607" fmla="*/ 4805145 w 4805145"/>
              <a:gd name="connsiteY2-5608" fmla="*/ 0 h 3032419"/>
              <a:gd name="connsiteX3-5609" fmla="*/ 4802231 w 4805145"/>
              <a:gd name="connsiteY3-5610" fmla="*/ 1516059 h 3032419"/>
              <a:gd name="connsiteX4-5611" fmla="*/ 4653882 w 4805145"/>
              <a:gd name="connsiteY4-5612" fmla="*/ 3032421 h 3032419"/>
              <a:gd name="connsiteX5-5613" fmla="*/ 4188112 w 4805145"/>
              <a:gd name="connsiteY5-5614" fmla="*/ 2436593 h 3032419"/>
              <a:gd name="connsiteX6-5615" fmla="*/ 3734593 w 4805145"/>
              <a:gd name="connsiteY6-5616" fmla="*/ 2383049 h 3032419"/>
              <a:gd name="connsiteX7-5617" fmla="*/ 3507836 w 4805145"/>
              <a:gd name="connsiteY7-5618" fmla="*/ 2314406 h 3032419"/>
              <a:gd name="connsiteX8-5619" fmla="*/ 3232049 w 4805145"/>
              <a:gd name="connsiteY8-5620" fmla="*/ 2377564 h 3032419"/>
              <a:gd name="connsiteX9-5621" fmla="*/ 2993033 w 4805145"/>
              <a:gd name="connsiteY9-5622" fmla="*/ 2350105 h 3032419"/>
              <a:gd name="connsiteX10-5623" fmla="*/ 2613061 w 4805145"/>
              <a:gd name="connsiteY10-5624" fmla="*/ 2310288 h 3032419"/>
              <a:gd name="connsiteX11-5625" fmla="*/ 2251477 w 4805145"/>
              <a:gd name="connsiteY11-5626" fmla="*/ 2365199 h 3032419"/>
              <a:gd name="connsiteX12-5627" fmla="*/ 1853119 w 4805145"/>
              <a:gd name="connsiteY12-5628" fmla="*/ 2387167 h 3032419"/>
              <a:gd name="connsiteX13-5629" fmla="*/ 1582552 w 4805145"/>
              <a:gd name="connsiteY13-5630" fmla="*/ 2124503 h 3032419"/>
              <a:gd name="connsiteX14-5631" fmla="*/ 1332188 w 4805145"/>
              <a:gd name="connsiteY14-5632" fmla="*/ 2238894 h 3032419"/>
              <a:gd name="connsiteX15-5633" fmla="*/ 1007373 w 4805145"/>
              <a:gd name="connsiteY15-5634" fmla="*/ 2166133 h 3032419"/>
              <a:gd name="connsiteX16-5635" fmla="*/ 872544 w 4805145"/>
              <a:gd name="connsiteY16-5636" fmla="*/ 2270471 h 3032419"/>
              <a:gd name="connsiteX17-5637" fmla="*/ 584500 w 4805145"/>
              <a:gd name="connsiteY17-5638" fmla="*/ 2118075 h 3032419"/>
              <a:gd name="connsiteX18-5639" fmla="*/ 541600 w 4805145"/>
              <a:gd name="connsiteY18-5640" fmla="*/ 2256744 h 3032419"/>
              <a:gd name="connsiteX19-5641" fmla="*/ 382256 w 4805145"/>
              <a:gd name="connsiteY19-5642" fmla="*/ 2122198 h 3032419"/>
              <a:gd name="connsiteX20-5643" fmla="*/ 6129 w 4805145"/>
              <a:gd name="connsiteY20-5644" fmla="*/ 2190774 h 3032419"/>
              <a:gd name="connsiteX21-5645" fmla="*/ 0 w 4805145"/>
              <a:gd name="connsiteY21-5646" fmla="*/ 988473 h 3032419"/>
              <a:gd name="connsiteX0-5647" fmla="*/ 0 w 4805145"/>
              <a:gd name="connsiteY0-5648" fmla="*/ 988473 h 2436593"/>
              <a:gd name="connsiteX1-5649" fmla="*/ 1355793 w 4805145"/>
              <a:gd name="connsiteY1-5650" fmla="*/ 135205 h 2436593"/>
              <a:gd name="connsiteX2-5651" fmla="*/ 4805145 w 4805145"/>
              <a:gd name="connsiteY2-5652" fmla="*/ 0 h 2436593"/>
              <a:gd name="connsiteX3-5653" fmla="*/ 4802231 w 4805145"/>
              <a:gd name="connsiteY3-5654" fmla="*/ 1516059 h 2436593"/>
              <a:gd name="connsiteX4-5655" fmla="*/ 4188112 w 4805145"/>
              <a:gd name="connsiteY4-5656" fmla="*/ 2436593 h 2436593"/>
              <a:gd name="connsiteX5-5657" fmla="*/ 3734593 w 4805145"/>
              <a:gd name="connsiteY5-5658" fmla="*/ 2383049 h 2436593"/>
              <a:gd name="connsiteX6-5659" fmla="*/ 3507836 w 4805145"/>
              <a:gd name="connsiteY6-5660" fmla="*/ 2314406 h 2436593"/>
              <a:gd name="connsiteX7-5661" fmla="*/ 3232049 w 4805145"/>
              <a:gd name="connsiteY7-5662" fmla="*/ 2377564 h 2436593"/>
              <a:gd name="connsiteX8-5663" fmla="*/ 2993033 w 4805145"/>
              <a:gd name="connsiteY8-5664" fmla="*/ 2350105 h 2436593"/>
              <a:gd name="connsiteX9-5665" fmla="*/ 2613061 w 4805145"/>
              <a:gd name="connsiteY9-5666" fmla="*/ 2310288 h 2436593"/>
              <a:gd name="connsiteX10-5667" fmla="*/ 2251477 w 4805145"/>
              <a:gd name="connsiteY10-5668" fmla="*/ 2365199 h 2436593"/>
              <a:gd name="connsiteX11-5669" fmla="*/ 1853119 w 4805145"/>
              <a:gd name="connsiteY11-5670" fmla="*/ 2387167 h 2436593"/>
              <a:gd name="connsiteX12-5671" fmla="*/ 1582552 w 4805145"/>
              <a:gd name="connsiteY12-5672" fmla="*/ 2124503 h 2436593"/>
              <a:gd name="connsiteX13-5673" fmla="*/ 1332188 w 4805145"/>
              <a:gd name="connsiteY13-5674" fmla="*/ 2238894 h 2436593"/>
              <a:gd name="connsiteX14-5675" fmla="*/ 1007373 w 4805145"/>
              <a:gd name="connsiteY14-5676" fmla="*/ 2166133 h 2436593"/>
              <a:gd name="connsiteX15-5677" fmla="*/ 872544 w 4805145"/>
              <a:gd name="connsiteY15-5678" fmla="*/ 2270471 h 2436593"/>
              <a:gd name="connsiteX16-5679" fmla="*/ 584500 w 4805145"/>
              <a:gd name="connsiteY16-5680" fmla="*/ 2118075 h 2436593"/>
              <a:gd name="connsiteX17-5681" fmla="*/ 541600 w 4805145"/>
              <a:gd name="connsiteY17-5682" fmla="*/ 2256744 h 2436593"/>
              <a:gd name="connsiteX18-5683" fmla="*/ 382256 w 4805145"/>
              <a:gd name="connsiteY18-5684" fmla="*/ 2122198 h 2436593"/>
              <a:gd name="connsiteX19-5685" fmla="*/ 6129 w 4805145"/>
              <a:gd name="connsiteY19-5686" fmla="*/ 2190774 h 2436593"/>
              <a:gd name="connsiteX20-5687" fmla="*/ 0 w 4805145"/>
              <a:gd name="connsiteY20-5688" fmla="*/ 988473 h 2436593"/>
              <a:gd name="connsiteX0-5689" fmla="*/ 0 w 4808972"/>
              <a:gd name="connsiteY0-5690" fmla="*/ 988473 h 2436593"/>
              <a:gd name="connsiteX1-5691" fmla="*/ 1355793 w 4808972"/>
              <a:gd name="connsiteY1-5692" fmla="*/ 135205 h 2436593"/>
              <a:gd name="connsiteX2-5693" fmla="*/ 4805145 w 4808972"/>
              <a:gd name="connsiteY2-5694" fmla="*/ 0 h 2436593"/>
              <a:gd name="connsiteX3-5695" fmla="*/ 4808360 w 4808972"/>
              <a:gd name="connsiteY3-5696" fmla="*/ 1768669 h 2436593"/>
              <a:gd name="connsiteX4-5697" fmla="*/ 4188112 w 4808972"/>
              <a:gd name="connsiteY4-5698" fmla="*/ 2436593 h 2436593"/>
              <a:gd name="connsiteX5-5699" fmla="*/ 3734593 w 4808972"/>
              <a:gd name="connsiteY5-5700" fmla="*/ 2383049 h 2436593"/>
              <a:gd name="connsiteX6-5701" fmla="*/ 3507836 w 4808972"/>
              <a:gd name="connsiteY6-5702" fmla="*/ 2314406 h 2436593"/>
              <a:gd name="connsiteX7-5703" fmla="*/ 3232049 w 4808972"/>
              <a:gd name="connsiteY7-5704" fmla="*/ 2377564 h 2436593"/>
              <a:gd name="connsiteX8-5705" fmla="*/ 2993033 w 4808972"/>
              <a:gd name="connsiteY8-5706" fmla="*/ 2350105 h 2436593"/>
              <a:gd name="connsiteX9-5707" fmla="*/ 2613061 w 4808972"/>
              <a:gd name="connsiteY9-5708" fmla="*/ 2310288 h 2436593"/>
              <a:gd name="connsiteX10-5709" fmla="*/ 2251477 w 4808972"/>
              <a:gd name="connsiteY10-5710" fmla="*/ 2365199 h 2436593"/>
              <a:gd name="connsiteX11-5711" fmla="*/ 1853119 w 4808972"/>
              <a:gd name="connsiteY11-5712" fmla="*/ 2387167 h 2436593"/>
              <a:gd name="connsiteX12-5713" fmla="*/ 1582552 w 4808972"/>
              <a:gd name="connsiteY12-5714" fmla="*/ 2124503 h 2436593"/>
              <a:gd name="connsiteX13-5715" fmla="*/ 1332188 w 4808972"/>
              <a:gd name="connsiteY13-5716" fmla="*/ 2238894 h 2436593"/>
              <a:gd name="connsiteX14-5717" fmla="*/ 1007373 w 4808972"/>
              <a:gd name="connsiteY14-5718" fmla="*/ 2166133 h 2436593"/>
              <a:gd name="connsiteX15-5719" fmla="*/ 872544 w 4808972"/>
              <a:gd name="connsiteY15-5720" fmla="*/ 2270471 h 2436593"/>
              <a:gd name="connsiteX16-5721" fmla="*/ 584500 w 4808972"/>
              <a:gd name="connsiteY16-5722" fmla="*/ 2118075 h 2436593"/>
              <a:gd name="connsiteX17-5723" fmla="*/ 541600 w 4808972"/>
              <a:gd name="connsiteY17-5724" fmla="*/ 2256744 h 2436593"/>
              <a:gd name="connsiteX18-5725" fmla="*/ 382256 w 4808972"/>
              <a:gd name="connsiteY18-5726" fmla="*/ 2122198 h 2436593"/>
              <a:gd name="connsiteX19-5727" fmla="*/ 6129 w 4808972"/>
              <a:gd name="connsiteY19-5728" fmla="*/ 2190774 h 2436593"/>
              <a:gd name="connsiteX20-5729" fmla="*/ 0 w 4808972"/>
              <a:gd name="connsiteY20-5730" fmla="*/ 988473 h 2436593"/>
              <a:gd name="connsiteX0-5731" fmla="*/ 0 w 4817403"/>
              <a:gd name="connsiteY0-5732" fmla="*/ 1020049 h 2468169"/>
              <a:gd name="connsiteX1-5733" fmla="*/ 1355793 w 4817403"/>
              <a:gd name="connsiteY1-5734" fmla="*/ 166781 h 2468169"/>
              <a:gd name="connsiteX2-5735" fmla="*/ 4817403 w 4817403"/>
              <a:gd name="connsiteY2-5736" fmla="*/ 0 h 2468169"/>
              <a:gd name="connsiteX3-5737" fmla="*/ 4808360 w 4817403"/>
              <a:gd name="connsiteY3-5738" fmla="*/ 1800245 h 2468169"/>
              <a:gd name="connsiteX4-5739" fmla="*/ 4188112 w 4817403"/>
              <a:gd name="connsiteY4-5740" fmla="*/ 2468169 h 2468169"/>
              <a:gd name="connsiteX5-5741" fmla="*/ 3734593 w 4817403"/>
              <a:gd name="connsiteY5-5742" fmla="*/ 2414625 h 2468169"/>
              <a:gd name="connsiteX6-5743" fmla="*/ 3507836 w 4817403"/>
              <a:gd name="connsiteY6-5744" fmla="*/ 2345982 h 2468169"/>
              <a:gd name="connsiteX7-5745" fmla="*/ 3232049 w 4817403"/>
              <a:gd name="connsiteY7-5746" fmla="*/ 2409140 h 2468169"/>
              <a:gd name="connsiteX8-5747" fmla="*/ 2993033 w 4817403"/>
              <a:gd name="connsiteY8-5748" fmla="*/ 2381681 h 2468169"/>
              <a:gd name="connsiteX9-5749" fmla="*/ 2613061 w 4817403"/>
              <a:gd name="connsiteY9-5750" fmla="*/ 2341864 h 2468169"/>
              <a:gd name="connsiteX10-5751" fmla="*/ 2251477 w 4817403"/>
              <a:gd name="connsiteY10-5752" fmla="*/ 2396775 h 2468169"/>
              <a:gd name="connsiteX11-5753" fmla="*/ 1853119 w 4817403"/>
              <a:gd name="connsiteY11-5754" fmla="*/ 2418743 h 2468169"/>
              <a:gd name="connsiteX12-5755" fmla="*/ 1582552 w 4817403"/>
              <a:gd name="connsiteY12-5756" fmla="*/ 2156079 h 2468169"/>
              <a:gd name="connsiteX13-5757" fmla="*/ 1332188 w 4817403"/>
              <a:gd name="connsiteY13-5758" fmla="*/ 2270470 h 2468169"/>
              <a:gd name="connsiteX14-5759" fmla="*/ 1007373 w 4817403"/>
              <a:gd name="connsiteY14-5760" fmla="*/ 2197709 h 2468169"/>
              <a:gd name="connsiteX15-5761" fmla="*/ 872544 w 4817403"/>
              <a:gd name="connsiteY15-5762" fmla="*/ 2302047 h 2468169"/>
              <a:gd name="connsiteX16-5763" fmla="*/ 584500 w 4817403"/>
              <a:gd name="connsiteY16-5764" fmla="*/ 2149651 h 2468169"/>
              <a:gd name="connsiteX17-5765" fmla="*/ 541600 w 4817403"/>
              <a:gd name="connsiteY17-5766" fmla="*/ 2288320 h 2468169"/>
              <a:gd name="connsiteX18-5767" fmla="*/ 382256 w 4817403"/>
              <a:gd name="connsiteY18-5768" fmla="*/ 2153774 h 2468169"/>
              <a:gd name="connsiteX19-5769" fmla="*/ 6129 w 4817403"/>
              <a:gd name="connsiteY19-5770" fmla="*/ 2222350 h 2468169"/>
              <a:gd name="connsiteX20-5771" fmla="*/ 0 w 4817403"/>
              <a:gd name="connsiteY20-5772" fmla="*/ 1020049 h 2468169"/>
              <a:gd name="connsiteX0-5773" fmla="*/ 0 w 4808385"/>
              <a:gd name="connsiteY0-5774" fmla="*/ 3336033 h 4784153"/>
              <a:gd name="connsiteX1-5775" fmla="*/ 1355793 w 4808385"/>
              <a:gd name="connsiteY1-5776" fmla="*/ 2482765 h 4784153"/>
              <a:gd name="connsiteX2-5777" fmla="*/ 4553874 w 4808385"/>
              <a:gd name="connsiteY2-5778" fmla="*/ 0 h 4784153"/>
              <a:gd name="connsiteX3-5779" fmla="*/ 4808360 w 4808385"/>
              <a:gd name="connsiteY3-5780" fmla="*/ 4116229 h 4784153"/>
              <a:gd name="connsiteX4-5781" fmla="*/ 4188112 w 4808385"/>
              <a:gd name="connsiteY4-5782" fmla="*/ 4784153 h 4784153"/>
              <a:gd name="connsiteX5-5783" fmla="*/ 3734593 w 4808385"/>
              <a:gd name="connsiteY5-5784" fmla="*/ 4730609 h 4784153"/>
              <a:gd name="connsiteX6-5785" fmla="*/ 3507836 w 4808385"/>
              <a:gd name="connsiteY6-5786" fmla="*/ 4661966 h 4784153"/>
              <a:gd name="connsiteX7-5787" fmla="*/ 3232049 w 4808385"/>
              <a:gd name="connsiteY7-5788" fmla="*/ 4725124 h 4784153"/>
              <a:gd name="connsiteX8-5789" fmla="*/ 2993033 w 4808385"/>
              <a:gd name="connsiteY8-5790" fmla="*/ 4697665 h 4784153"/>
              <a:gd name="connsiteX9-5791" fmla="*/ 2613061 w 4808385"/>
              <a:gd name="connsiteY9-5792" fmla="*/ 4657848 h 4784153"/>
              <a:gd name="connsiteX10-5793" fmla="*/ 2251477 w 4808385"/>
              <a:gd name="connsiteY10-5794" fmla="*/ 4712759 h 4784153"/>
              <a:gd name="connsiteX11-5795" fmla="*/ 1853119 w 4808385"/>
              <a:gd name="connsiteY11-5796" fmla="*/ 4734727 h 4784153"/>
              <a:gd name="connsiteX12-5797" fmla="*/ 1582552 w 4808385"/>
              <a:gd name="connsiteY12-5798" fmla="*/ 4472063 h 4784153"/>
              <a:gd name="connsiteX13-5799" fmla="*/ 1332188 w 4808385"/>
              <a:gd name="connsiteY13-5800" fmla="*/ 4586454 h 4784153"/>
              <a:gd name="connsiteX14-5801" fmla="*/ 1007373 w 4808385"/>
              <a:gd name="connsiteY14-5802" fmla="*/ 4513693 h 4784153"/>
              <a:gd name="connsiteX15-5803" fmla="*/ 872544 w 4808385"/>
              <a:gd name="connsiteY15-5804" fmla="*/ 4618031 h 4784153"/>
              <a:gd name="connsiteX16-5805" fmla="*/ 584500 w 4808385"/>
              <a:gd name="connsiteY16-5806" fmla="*/ 4465635 h 4784153"/>
              <a:gd name="connsiteX17-5807" fmla="*/ 541600 w 4808385"/>
              <a:gd name="connsiteY17-5808" fmla="*/ 4604304 h 4784153"/>
              <a:gd name="connsiteX18-5809" fmla="*/ 382256 w 4808385"/>
              <a:gd name="connsiteY18-5810" fmla="*/ 4469758 h 4784153"/>
              <a:gd name="connsiteX19-5811" fmla="*/ 6129 w 4808385"/>
              <a:gd name="connsiteY19-5812" fmla="*/ 4538334 h 4784153"/>
              <a:gd name="connsiteX20-5813" fmla="*/ 0 w 4808385"/>
              <a:gd name="connsiteY20-5814" fmla="*/ 3336033 h 4784153"/>
              <a:gd name="connsiteX0-5815" fmla="*/ 0 w 4553874"/>
              <a:gd name="connsiteY0-5816" fmla="*/ 3336033 h 4784153"/>
              <a:gd name="connsiteX1-5817" fmla="*/ 1355793 w 4553874"/>
              <a:gd name="connsiteY1-5818" fmla="*/ 2482765 h 4784153"/>
              <a:gd name="connsiteX2-5819" fmla="*/ 4553874 w 4553874"/>
              <a:gd name="connsiteY2-5820" fmla="*/ 0 h 4784153"/>
              <a:gd name="connsiteX3-5821" fmla="*/ 4514188 w 4553874"/>
              <a:gd name="connsiteY3-5822" fmla="*/ 4074872 h 4784153"/>
              <a:gd name="connsiteX4-5823" fmla="*/ 4188112 w 4553874"/>
              <a:gd name="connsiteY4-5824" fmla="*/ 4784153 h 4784153"/>
              <a:gd name="connsiteX5-5825" fmla="*/ 3734593 w 4553874"/>
              <a:gd name="connsiteY5-5826" fmla="*/ 4730609 h 4784153"/>
              <a:gd name="connsiteX6-5827" fmla="*/ 3507836 w 4553874"/>
              <a:gd name="connsiteY6-5828" fmla="*/ 4661966 h 4784153"/>
              <a:gd name="connsiteX7-5829" fmla="*/ 3232049 w 4553874"/>
              <a:gd name="connsiteY7-5830" fmla="*/ 4725124 h 4784153"/>
              <a:gd name="connsiteX8-5831" fmla="*/ 2993033 w 4553874"/>
              <a:gd name="connsiteY8-5832" fmla="*/ 4697665 h 4784153"/>
              <a:gd name="connsiteX9-5833" fmla="*/ 2613061 w 4553874"/>
              <a:gd name="connsiteY9-5834" fmla="*/ 4657848 h 4784153"/>
              <a:gd name="connsiteX10-5835" fmla="*/ 2251477 w 4553874"/>
              <a:gd name="connsiteY10-5836" fmla="*/ 4712759 h 4784153"/>
              <a:gd name="connsiteX11-5837" fmla="*/ 1853119 w 4553874"/>
              <a:gd name="connsiteY11-5838" fmla="*/ 4734727 h 4784153"/>
              <a:gd name="connsiteX12-5839" fmla="*/ 1582552 w 4553874"/>
              <a:gd name="connsiteY12-5840" fmla="*/ 4472063 h 4784153"/>
              <a:gd name="connsiteX13-5841" fmla="*/ 1332188 w 4553874"/>
              <a:gd name="connsiteY13-5842" fmla="*/ 4586454 h 4784153"/>
              <a:gd name="connsiteX14-5843" fmla="*/ 1007373 w 4553874"/>
              <a:gd name="connsiteY14-5844" fmla="*/ 4513693 h 4784153"/>
              <a:gd name="connsiteX15-5845" fmla="*/ 872544 w 4553874"/>
              <a:gd name="connsiteY15-5846" fmla="*/ 4618031 h 4784153"/>
              <a:gd name="connsiteX16-5847" fmla="*/ 584500 w 4553874"/>
              <a:gd name="connsiteY16-5848" fmla="*/ 4465635 h 4784153"/>
              <a:gd name="connsiteX17-5849" fmla="*/ 541600 w 4553874"/>
              <a:gd name="connsiteY17-5850" fmla="*/ 4604304 h 4784153"/>
              <a:gd name="connsiteX18-5851" fmla="*/ 382256 w 4553874"/>
              <a:gd name="connsiteY18-5852" fmla="*/ 4469758 h 4784153"/>
              <a:gd name="connsiteX19-5853" fmla="*/ 6129 w 4553874"/>
              <a:gd name="connsiteY19-5854" fmla="*/ 4538334 h 4784153"/>
              <a:gd name="connsiteX20-5855" fmla="*/ 0 w 4553874"/>
              <a:gd name="connsiteY20-5856" fmla="*/ 3336033 h 4784153"/>
              <a:gd name="connsiteX0-5857" fmla="*/ 0 w 4805146"/>
              <a:gd name="connsiteY0-5858" fmla="*/ 1020049 h 2468169"/>
              <a:gd name="connsiteX1-5859" fmla="*/ 1355793 w 4805146"/>
              <a:gd name="connsiteY1-5860" fmla="*/ 166781 h 2468169"/>
              <a:gd name="connsiteX2-5861" fmla="*/ 4805146 w 4805146"/>
              <a:gd name="connsiteY2-5862" fmla="*/ 0 h 2468169"/>
              <a:gd name="connsiteX3-5863" fmla="*/ 4514188 w 4805146"/>
              <a:gd name="connsiteY3-5864" fmla="*/ 1758888 h 2468169"/>
              <a:gd name="connsiteX4-5865" fmla="*/ 4188112 w 4805146"/>
              <a:gd name="connsiteY4-5866" fmla="*/ 2468169 h 2468169"/>
              <a:gd name="connsiteX5-5867" fmla="*/ 3734593 w 4805146"/>
              <a:gd name="connsiteY5-5868" fmla="*/ 2414625 h 2468169"/>
              <a:gd name="connsiteX6-5869" fmla="*/ 3507836 w 4805146"/>
              <a:gd name="connsiteY6-5870" fmla="*/ 2345982 h 2468169"/>
              <a:gd name="connsiteX7-5871" fmla="*/ 3232049 w 4805146"/>
              <a:gd name="connsiteY7-5872" fmla="*/ 2409140 h 2468169"/>
              <a:gd name="connsiteX8-5873" fmla="*/ 2993033 w 4805146"/>
              <a:gd name="connsiteY8-5874" fmla="*/ 2381681 h 2468169"/>
              <a:gd name="connsiteX9-5875" fmla="*/ 2613061 w 4805146"/>
              <a:gd name="connsiteY9-5876" fmla="*/ 2341864 h 2468169"/>
              <a:gd name="connsiteX10-5877" fmla="*/ 2251477 w 4805146"/>
              <a:gd name="connsiteY10-5878" fmla="*/ 2396775 h 2468169"/>
              <a:gd name="connsiteX11-5879" fmla="*/ 1853119 w 4805146"/>
              <a:gd name="connsiteY11-5880" fmla="*/ 2418743 h 2468169"/>
              <a:gd name="connsiteX12-5881" fmla="*/ 1582552 w 4805146"/>
              <a:gd name="connsiteY12-5882" fmla="*/ 2156079 h 2468169"/>
              <a:gd name="connsiteX13-5883" fmla="*/ 1332188 w 4805146"/>
              <a:gd name="connsiteY13-5884" fmla="*/ 2270470 h 2468169"/>
              <a:gd name="connsiteX14-5885" fmla="*/ 1007373 w 4805146"/>
              <a:gd name="connsiteY14-5886" fmla="*/ 2197709 h 2468169"/>
              <a:gd name="connsiteX15-5887" fmla="*/ 872544 w 4805146"/>
              <a:gd name="connsiteY15-5888" fmla="*/ 2302047 h 2468169"/>
              <a:gd name="connsiteX16-5889" fmla="*/ 584500 w 4805146"/>
              <a:gd name="connsiteY16-5890" fmla="*/ 2149651 h 2468169"/>
              <a:gd name="connsiteX17-5891" fmla="*/ 541600 w 4805146"/>
              <a:gd name="connsiteY17-5892" fmla="*/ 2288320 h 2468169"/>
              <a:gd name="connsiteX18-5893" fmla="*/ 382256 w 4805146"/>
              <a:gd name="connsiteY18-5894" fmla="*/ 2153774 h 2468169"/>
              <a:gd name="connsiteX19-5895" fmla="*/ 6129 w 4805146"/>
              <a:gd name="connsiteY19-5896" fmla="*/ 2222350 h 2468169"/>
              <a:gd name="connsiteX20-5897" fmla="*/ 0 w 4805146"/>
              <a:gd name="connsiteY20-5898" fmla="*/ 1020049 h 2468169"/>
              <a:gd name="connsiteX0-5899" fmla="*/ 0 w 4820907"/>
              <a:gd name="connsiteY0-5900" fmla="*/ 1020049 h 2468169"/>
              <a:gd name="connsiteX1-5901" fmla="*/ 1355793 w 4820907"/>
              <a:gd name="connsiteY1-5902" fmla="*/ 166781 h 2468169"/>
              <a:gd name="connsiteX2-5903" fmla="*/ 4805146 w 4820907"/>
              <a:gd name="connsiteY2-5904" fmla="*/ 0 h 2468169"/>
              <a:gd name="connsiteX3-5905" fmla="*/ 4820617 w 4820907"/>
              <a:gd name="connsiteY3-5906" fmla="*/ 1593460 h 2468169"/>
              <a:gd name="connsiteX4-5907" fmla="*/ 4188112 w 4820907"/>
              <a:gd name="connsiteY4-5908" fmla="*/ 2468169 h 2468169"/>
              <a:gd name="connsiteX5-5909" fmla="*/ 3734593 w 4820907"/>
              <a:gd name="connsiteY5-5910" fmla="*/ 2414625 h 2468169"/>
              <a:gd name="connsiteX6-5911" fmla="*/ 3507836 w 4820907"/>
              <a:gd name="connsiteY6-5912" fmla="*/ 2345982 h 2468169"/>
              <a:gd name="connsiteX7-5913" fmla="*/ 3232049 w 4820907"/>
              <a:gd name="connsiteY7-5914" fmla="*/ 2409140 h 2468169"/>
              <a:gd name="connsiteX8-5915" fmla="*/ 2993033 w 4820907"/>
              <a:gd name="connsiteY8-5916" fmla="*/ 2381681 h 2468169"/>
              <a:gd name="connsiteX9-5917" fmla="*/ 2613061 w 4820907"/>
              <a:gd name="connsiteY9-5918" fmla="*/ 2341864 h 2468169"/>
              <a:gd name="connsiteX10-5919" fmla="*/ 2251477 w 4820907"/>
              <a:gd name="connsiteY10-5920" fmla="*/ 2396775 h 2468169"/>
              <a:gd name="connsiteX11-5921" fmla="*/ 1853119 w 4820907"/>
              <a:gd name="connsiteY11-5922" fmla="*/ 2418743 h 2468169"/>
              <a:gd name="connsiteX12-5923" fmla="*/ 1582552 w 4820907"/>
              <a:gd name="connsiteY12-5924" fmla="*/ 2156079 h 2468169"/>
              <a:gd name="connsiteX13-5925" fmla="*/ 1332188 w 4820907"/>
              <a:gd name="connsiteY13-5926" fmla="*/ 2270470 h 2468169"/>
              <a:gd name="connsiteX14-5927" fmla="*/ 1007373 w 4820907"/>
              <a:gd name="connsiteY14-5928" fmla="*/ 2197709 h 2468169"/>
              <a:gd name="connsiteX15-5929" fmla="*/ 872544 w 4820907"/>
              <a:gd name="connsiteY15-5930" fmla="*/ 2302047 h 2468169"/>
              <a:gd name="connsiteX16-5931" fmla="*/ 584500 w 4820907"/>
              <a:gd name="connsiteY16-5932" fmla="*/ 2149651 h 2468169"/>
              <a:gd name="connsiteX17-5933" fmla="*/ 541600 w 4820907"/>
              <a:gd name="connsiteY17-5934" fmla="*/ 2288320 h 2468169"/>
              <a:gd name="connsiteX18-5935" fmla="*/ 382256 w 4820907"/>
              <a:gd name="connsiteY18-5936" fmla="*/ 2153774 h 2468169"/>
              <a:gd name="connsiteX19-5937" fmla="*/ 6129 w 4820907"/>
              <a:gd name="connsiteY19-5938" fmla="*/ 2222350 h 2468169"/>
              <a:gd name="connsiteX20-5939" fmla="*/ 0 w 4820907"/>
              <a:gd name="connsiteY20-5940" fmla="*/ 1020049 h 2468169"/>
              <a:gd name="connsiteX0-5941" fmla="*/ 0 w 4805146"/>
              <a:gd name="connsiteY0-5942" fmla="*/ 1020049 h 2468169"/>
              <a:gd name="connsiteX1-5943" fmla="*/ 1355793 w 4805146"/>
              <a:gd name="connsiteY1-5944" fmla="*/ 166781 h 2468169"/>
              <a:gd name="connsiteX2-5945" fmla="*/ 4805146 w 4805146"/>
              <a:gd name="connsiteY2-5946" fmla="*/ 0 h 2468169"/>
              <a:gd name="connsiteX3-5947" fmla="*/ 4765460 w 4805146"/>
              <a:gd name="connsiteY3-5948" fmla="*/ 1593460 h 2468169"/>
              <a:gd name="connsiteX4-5949" fmla="*/ 4188112 w 4805146"/>
              <a:gd name="connsiteY4-5950" fmla="*/ 2468169 h 2468169"/>
              <a:gd name="connsiteX5-5951" fmla="*/ 3734593 w 4805146"/>
              <a:gd name="connsiteY5-5952" fmla="*/ 2414625 h 2468169"/>
              <a:gd name="connsiteX6-5953" fmla="*/ 3507836 w 4805146"/>
              <a:gd name="connsiteY6-5954" fmla="*/ 2345982 h 2468169"/>
              <a:gd name="connsiteX7-5955" fmla="*/ 3232049 w 4805146"/>
              <a:gd name="connsiteY7-5956" fmla="*/ 2409140 h 2468169"/>
              <a:gd name="connsiteX8-5957" fmla="*/ 2993033 w 4805146"/>
              <a:gd name="connsiteY8-5958" fmla="*/ 2381681 h 2468169"/>
              <a:gd name="connsiteX9-5959" fmla="*/ 2613061 w 4805146"/>
              <a:gd name="connsiteY9-5960" fmla="*/ 2341864 h 2468169"/>
              <a:gd name="connsiteX10-5961" fmla="*/ 2251477 w 4805146"/>
              <a:gd name="connsiteY10-5962" fmla="*/ 2396775 h 2468169"/>
              <a:gd name="connsiteX11-5963" fmla="*/ 1853119 w 4805146"/>
              <a:gd name="connsiteY11-5964" fmla="*/ 2418743 h 2468169"/>
              <a:gd name="connsiteX12-5965" fmla="*/ 1582552 w 4805146"/>
              <a:gd name="connsiteY12-5966" fmla="*/ 2156079 h 2468169"/>
              <a:gd name="connsiteX13-5967" fmla="*/ 1332188 w 4805146"/>
              <a:gd name="connsiteY13-5968" fmla="*/ 2270470 h 2468169"/>
              <a:gd name="connsiteX14-5969" fmla="*/ 1007373 w 4805146"/>
              <a:gd name="connsiteY14-5970" fmla="*/ 2197709 h 2468169"/>
              <a:gd name="connsiteX15-5971" fmla="*/ 872544 w 4805146"/>
              <a:gd name="connsiteY15-5972" fmla="*/ 2302047 h 2468169"/>
              <a:gd name="connsiteX16-5973" fmla="*/ 584500 w 4805146"/>
              <a:gd name="connsiteY16-5974" fmla="*/ 2149651 h 2468169"/>
              <a:gd name="connsiteX17-5975" fmla="*/ 541600 w 4805146"/>
              <a:gd name="connsiteY17-5976" fmla="*/ 2288320 h 2468169"/>
              <a:gd name="connsiteX18-5977" fmla="*/ 382256 w 4805146"/>
              <a:gd name="connsiteY18-5978" fmla="*/ 2153774 h 2468169"/>
              <a:gd name="connsiteX19-5979" fmla="*/ 6129 w 4805146"/>
              <a:gd name="connsiteY19-5980" fmla="*/ 2222350 h 2468169"/>
              <a:gd name="connsiteX20-5981" fmla="*/ 0 w 4805146"/>
              <a:gd name="connsiteY20-5982" fmla="*/ 1020049 h 2468169"/>
              <a:gd name="connsiteX0-5983" fmla="*/ 0 w 4808972"/>
              <a:gd name="connsiteY0-5984" fmla="*/ 1020049 h 2468169"/>
              <a:gd name="connsiteX1-5985" fmla="*/ 1355793 w 4808972"/>
              <a:gd name="connsiteY1-5986" fmla="*/ 166781 h 2468169"/>
              <a:gd name="connsiteX2-5987" fmla="*/ 4805146 w 4808972"/>
              <a:gd name="connsiteY2-5988" fmla="*/ 0 h 2468169"/>
              <a:gd name="connsiteX3-5989" fmla="*/ 4808360 w 4808972"/>
              <a:gd name="connsiteY3-5990" fmla="*/ 1676174 h 2468169"/>
              <a:gd name="connsiteX4-5991" fmla="*/ 4188112 w 4808972"/>
              <a:gd name="connsiteY4-5992" fmla="*/ 2468169 h 2468169"/>
              <a:gd name="connsiteX5-5993" fmla="*/ 3734593 w 4808972"/>
              <a:gd name="connsiteY5-5994" fmla="*/ 2414625 h 2468169"/>
              <a:gd name="connsiteX6-5995" fmla="*/ 3507836 w 4808972"/>
              <a:gd name="connsiteY6-5996" fmla="*/ 2345982 h 2468169"/>
              <a:gd name="connsiteX7-5997" fmla="*/ 3232049 w 4808972"/>
              <a:gd name="connsiteY7-5998" fmla="*/ 2409140 h 2468169"/>
              <a:gd name="connsiteX8-5999" fmla="*/ 2993033 w 4808972"/>
              <a:gd name="connsiteY8-6000" fmla="*/ 2381681 h 2468169"/>
              <a:gd name="connsiteX9-6001" fmla="*/ 2613061 w 4808972"/>
              <a:gd name="connsiteY9-6002" fmla="*/ 2341864 h 2468169"/>
              <a:gd name="connsiteX10-6003" fmla="*/ 2251477 w 4808972"/>
              <a:gd name="connsiteY10-6004" fmla="*/ 2396775 h 2468169"/>
              <a:gd name="connsiteX11-6005" fmla="*/ 1853119 w 4808972"/>
              <a:gd name="connsiteY11-6006" fmla="*/ 2418743 h 2468169"/>
              <a:gd name="connsiteX12-6007" fmla="*/ 1582552 w 4808972"/>
              <a:gd name="connsiteY12-6008" fmla="*/ 2156079 h 2468169"/>
              <a:gd name="connsiteX13-6009" fmla="*/ 1332188 w 4808972"/>
              <a:gd name="connsiteY13-6010" fmla="*/ 2270470 h 2468169"/>
              <a:gd name="connsiteX14-6011" fmla="*/ 1007373 w 4808972"/>
              <a:gd name="connsiteY14-6012" fmla="*/ 2197709 h 2468169"/>
              <a:gd name="connsiteX15-6013" fmla="*/ 872544 w 4808972"/>
              <a:gd name="connsiteY15-6014" fmla="*/ 2302047 h 2468169"/>
              <a:gd name="connsiteX16-6015" fmla="*/ 584500 w 4808972"/>
              <a:gd name="connsiteY16-6016" fmla="*/ 2149651 h 2468169"/>
              <a:gd name="connsiteX17-6017" fmla="*/ 541600 w 4808972"/>
              <a:gd name="connsiteY17-6018" fmla="*/ 2288320 h 2468169"/>
              <a:gd name="connsiteX18-6019" fmla="*/ 382256 w 4808972"/>
              <a:gd name="connsiteY18-6020" fmla="*/ 2153774 h 2468169"/>
              <a:gd name="connsiteX19-6021" fmla="*/ 6129 w 4808972"/>
              <a:gd name="connsiteY19-6022" fmla="*/ 2222350 h 2468169"/>
              <a:gd name="connsiteX20-6023" fmla="*/ 0 w 4808972"/>
              <a:gd name="connsiteY20-6024" fmla="*/ 1020049 h 2468169"/>
              <a:gd name="connsiteX0-6025" fmla="*/ 0 w 4805146"/>
              <a:gd name="connsiteY0-6026" fmla="*/ 1020049 h 2468169"/>
              <a:gd name="connsiteX1-6027" fmla="*/ 1355793 w 4805146"/>
              <a:gd name="connsiteY1-6028" fmla="*/ 166781 h 2468169"/>
              <a:gd name="connsiteX2-6029" fmla="*/ 4805146 w 4805146"/>
              <a:gd name="connsiteY2-6030" fmla="*/ 0 h 2468169"/>
              <a:gd name="connsiteX3-6031" fmla="*/ 4789975 w 4805146"/>
              <a:gd name="connsiteY3-6032" fmla="*/ 1676174 h 2468169"/>
              <a:gd name="connsiteX4-6033" fmla="*/ 4188112 w 4805146"/>
              <a:gd name="connsiteY4-6034" fmla="*/ 2468169 h 2468169"/>
              <a:gd name="connsiteX5-6035" fmla="*/ 3734593 w 4805146"/>
              <a:gd name="connsiteY5-6036" fmla="*/ 2414625 h 2468169"/>
              <a:gd name="connsiteX6-6037" fmla="*/ 3507836 w 4805146"/>
              <a:gd name="connsiteY6-6038" fmla="*/ 2345982 h 2468169"/>
              <a:gd name="connsiteX7-6039" fmla="*/ 3232049 w 4805146"/>
              <a:gd name="connsiteY7-6040" fmla="*/ 2409140 h 2468169"/>
              <a:gd name="connsiteX8-6041" fmla="*/ 2993033 w 4805146"/>
              <a:gd name="connsiteY8-6042" fmla="*/ 2381681 h 2468169"/>
              <a:gd name="connsiteX9-6043" fmla="*/ 2613061 w 4805146"/>
              <a:gd name="connsiteY9-6044" fmla="*/ 2341864 h 2468169"/>
              <a:gd name="connsiteX10-6045" fmla="*/ 2251477 w 4805146"/>
              <a:gd name="connsiteY10-6046" fmla="*/ 2396775 h 2468169"/>
              <a:gd name="connsiteX11-6047" fmla="*/ 1853119 w 4805146"/>
              <a:gd name="connsiteY11-6048" fmla="*/ 2418743 h 2468169"/>
              <a:gd name="connsiteX12-6049" fmla="*/ 1582552 w 4805146"/>
              <a:gd name="connsiteY12-6050" fmla="*/ 2156079 h 2468169"/>
              <a:gd name="connsiteX13-6051" fmla="*/ 1332188 w 4805146"/>
              <a:gd name="connsiteY13-6052" fmla="*/ 2270470 h 2468169"/>
              <a:gd name="connsiteX14-6053" fmla="*/ 1007373 w 4805146"/>
              <a:gd name="connsiteY14-6054" fmla="*/ 2197709 h 2468169"/>
              <a:gd name="connsiteX15-6055" fmla="*/ 872544 w 4805146"/>
              <a:gd name="connsiteY15-6056" fmla="*/ 2302047 h 2468169"/>
              <a:gd name="connsiteX16-6057" fmla="*/ 584500 w 4805146"/>
              <a:gd name="connsiteY16-6058" fmla="*/ 2149651 h 2468169"/>
              <a:gd name="connsiteX17-6059" fmla="*/ 541600 w 4805146"/>
              <a:gd name="connsiteY17-6060" fmla="*/ 2288320 h 2468169"/>
              <a:gd name="connsiteX18-6061" fmla="*/ 382256 w 4805146"/>
              <a:gd name="connsiteY18-6062" fmla="*/ 2153774 h 2468169"/>
              <a:gd name="connsiteX19-6063" fmla="*/ 6129 w 4805146"/>
              <a:gd name="connsiteY19-6064" fmla="*/ 2222350 h 2468169"/>
              <a:gd name="connsiteX20-6065" fmla="*/ 0 w 4805146"/>
              <a:gd name="connsiteY20-6066" fmla="*/ 1020049 h 2468169"/>
              <a:gd name="connsiteX0-6067" fmla="*/ 0 w 4805146"/>
              <a:gd name="connsiteY0-6068" fmla="*/ 1020049 h 2468169"/>
              <a:gd name="connsiteX1-6069" fmla="*/ 1355793 w 4805146"/>
              <a:gd name="connsiteY1-6070" fmla="*/ 166781 h 2468169"/>
              <a:gd name="connsiteX2-6071" fmla="*/ 4805146 w 4805146"/>
              <a:gd name="connsiteY2-6072" fmla="*/ 0 h 2468169"/>
              <a:gd name="connsiteX3-6073" fmla="*/ 4802233 w 4805146"/>
              <a:gd name="connsiteY3-6074" fmla="*/ 1717531 h 2468169"/>
              <a:gd name="connsiteX4-6075" fmla="*/ 4188112 w 4805146"/>
              <a:gd name="connsiteY4-6076" fmla="*/ 2468169 h 2468169"/>
              <a:gd name="connsiteX5-6077" fmla="*/ 3734593 w 4805146"/>
              <a:gd name="connsiteY5-6078" fmla="*/ 2414625 h 2468169"/>
              <a:gd name="connsiteX6-6079" fmla="*/ 3507836 w 4805146"/>
              <a:gd name="connsiteY6-6080" fmla="*/ 2345982 h 2468169"/>
              <a:gd name="connsiteX7-6081" fmla="*/ 3232049 w 4805146"/>
              <a:gd name="connsiteY7-6082" fmla="*/ 2409140 h 2468169"/>
              <a:gd name="connsiteX8-6083" fmla="*/ 2993033 w 4805146"/>
              <a:gd name="connsiteY8-6084" fmla="*/ 2381681 h 2468169"/>
              <a:gd name="connsiteX9-6085" fmla="*/ 2613061 w 4805146"/>
              <a:gd name="connsiteY9-6086" fmla="*/ 2341864 h 2468169"/>
              <a:gd name="connsiteX10-6087" fmla="*/ 2251477 w 4805146"/>
              <a:gd name="connsiteY10-6088" fmla="*/ 2396775 h 2468169"/>
              <a:gd name="connsiteX11-6089" fmla="*/ 1853119 w 4805146"/>
              <a:gd name="connsiteY11-6090" fmla="*/ 2418743 h 2468169"/>
              <a:gd name="connsiteX12-6091" fmla="*/ 1582552 w 4805146"/>
              <a:gd name="connsiteY12-6092" fmla="*/ 2156079 h 2468169"/>
              <a:gd name="connsiteX13-6093" fmla="*/ 1332188 w 4805146"/>
              <a:gd name="connsiteY13-6094" fmla="*/ 2270470 h 2468169"/>
              <a:gd name="connsiteX14-6095" fmla="*/ 1007373 w 4805146"/>
              <a:gd name="connsiteY14-6096" fmla="*/ 2197709 h 2468169"/>
              <a:gd name="connsiteX15-6097" fmla="*/ 872544 w 4805146"/>
              <a:gd name="connsiteY15-6098" fmla="*/ 2302047 h 2468169"/>
              <a:gd name="connsiteX16-6099" fmla="*/ 584500 w 4805146"/>
              <a:gd name="connsiteY16-6100" fmla="*/ 2149651 h 2468169"/>
              <a:gd name="connsiteX17-6101" fmla="*/ 541600 w 4805146"/>
              <a:gd name="connsiteY17-6102" fmla="*/ 2288320 h 2468169"/>
              <a:gd name="connsiteX18-6103" fmla="*/ 382256 w 4805146"/>
              <a:gd name="connsiteY18-6104" fmla="*/ 2153774 h 2468169"/>
              <a:gd name="connsiteX19-6105" fmla="*/ 6129 w 4805146"/>
              <a:gd name="connsiteY19-6106" fmla="*/ 2222350 h 2468169"/>
              <a:gd name="connsiteX20-6107" fmla="*/ 0 w 4805146"/>
              <a:gd name="connsiteY20-6108" fmla="*/ 1020049 h 2468169"/>
              <a:gd name="connsiteX0-6109" fmla="*/ 0 w 4805146"/>
              <a:gd name="connsiteY0-6110" fmla="*/ 1020049 h 2468169"/>
              <a:gd name="connsiteX1-6111" fmla="*/ 1355793 w 4805146"/>
              <a:gd name="connsiteY1-6112" fmla="*/ 166781 h 2468169"/>
              <a:gd name="connsiteX2-6113" fmla="*/ 4805146 w 4805146"/>
              <a:gd name="connsiteY2-6114" fmla="*/ 0 h 2468169"/>
              <a:gd name="connsiteX3-6115" fmla="*/ 4802233 w 4805146"/>
              <a:gd name="connsiteY3-6116" fmla="*/ 1717531 h 2468169"/>
              <a:gd name="connsiteX4-6117" fmla="*/ 4188112 w 4805146"/>
              <a:gd name="connsiteY4-6118" fmla="*/ 2468169 h 2468169"/>
              <a:gd name="connsiteX5-6119" fmla="*/ 3734593 w 4805146"/>
              <a:gd name="connsiteY5-6120" fmla="*/ 2414625 h 2468169"/>
              <a:gd name="connsiteX6-6121" fmla="*/ 3507836 w 4805146"/>
              <a:gd name="connsiteY6-6122" fmla="*/ 2345982 h 2468169"/>
              <a:gd name="connsiteX7-6123" fmla="*/ 3232049 w 4805146"/>
              <a:gd name="connsiteY7-6124" fmla="*/ 2409140 h 2468169"/>
              <a:gd name="connsiteX8-6125" fmla="*/ 2993033 w 4805146"/>
              <a:gd name="connsiteY8-6126" fmla="*/ 2381681 h 2468169"/>
              <a:gd name="connsiteX9-6127" fmla="*/ 2613061 w 4805146"/>
              <a:gd name="connsiteY9-6128" fmla="*/ 2341864 h 2468169"/>
              <a:gd name="connsiteX10-6129" fmla="*/ 2251477 w 4805146"/>
              <a:gd name="connsiteY10-6130" fmla="*/ 2396775 h 2468169"/>
              <a:gd name="connsiteX11-6131" fmla="*/ 1853119 w 4805146"/>
              <a:gd name="connsiteY11-6132" fmla="*/ 2418743 h 2468169"/>
              <a:gd name="connsiteX12-6133" fmla="*/ 1582552 w 4805146"/>
              <a:gd name="connsiteY12-6134" fmla="*/ 2156079 h 2468169"/>
              <a:gd name="connsiteX13-6135" fmla="*/ 1332188 w 4805146"/>
              <a:gd name="connsiteY13-6136" fmla="*/ 2270470 h 2468169"/>
              <a:gd name="connsiteX14-6137" fmla="*/ 1007373 w 4805146"/>
              <a:gd name="connsiteY14-6138" fmla="*/ 2197709 h 2468169"/>
              <a:gd name="connsiteX15-6139" fmla="*/ 872544 w 4805146"/>
              <a:gd name="connsiteY15-6140" fmla="*/ 2302047 h 2468169"/>
              <a:gd name="connsiteX16-6141" fmla="*/ 584500 w 4805146"/>
              <a:gd name="connsiteY16-6142" fmla="*/ 2149651 h 2468169"/>
              <a:gd name="connsiteX17-6143" fmla="*/ 504828 w 4805146"/>
              <a:gd name="connsiteY17-6144" fmla="*/ 2164248 h 2468169"/>
              <a:gd name="connsiteX18-6145" fmla="*/ 382256 w 4805146"/>
              <a:gd name="connsiteY18-6146" fmla="*/ 2153774 h 2468169"/>
              <a:gd name="connsiteX19-6147" fmla="*/ 6129 w 4805146"/>
              <a:gd name="connsiteY19-6148" fmla="*/ 2222350 h 2468169"/>
              <a:gd name="connsiteX20-6149" fmla="*/ 0 w 4805146"/>
              <a:gd name="connsiteY20-6150" fmla="*/ 1020049 h 2468169"/>
              <a:gd name="connsiteX0-6151" fmla="*/ 0 w 4805146"/>
              <a:gd name="connsiteY0-6152" fmla="*/ 1020049 h 2468169"/>
              <a:gd name="connsiteX1-6153" fmla="*/ 1355793 w 4805146"/>
              <a:gd name="connsiteY1-6154" fmla="*/ 166781 h 2468169"/>
              <a:gd name="connsiteX2-6155" fmla="*/ 4805146 w 4805146"/>
              <a:gd name="connsiteY2-6156" fmla="*/ 0 h 2468169"/>
              <a:gd name="connsiteX3-6157" fmla="*/ 4802233 w 4805146"/>
              <a:gd name="connsiteY3-6158" fmla="*/ 1717531 h 2468169"/>
              <a:gd name="connsiteX4-6159" fmla="*/ 4188112 w 4805146"/>
              <a:gd name="connsiteY4-6160" fmla="*/ 2468169 h 2468169"/>
              <a:gd name="connsiteX5-6161" fmla="*/ 3734593 w 4805146"/>
              <a:gd name="connsiteY5-6162" fmla="*/ 2414625 h 2468169"/>
              <a:gd name="connsiteX6-6163" fmla="*/ 3507836 w 4805146"/>
              <a:gd name="connsiteY6-6164" fmla="*/ 2345982 h 2468169"/>
              <a:gd name="connsiteX7-6165" fmla="*/ 3232049 w 4805146"/>
              <a:gd name="connsiteY7-6166" fmla="*/ 2409140 h 2468169"/>
              <a:gd name="connsiteX8-6167" fmla="*/ 2993033 w 4805146"/>
              <a:gd name="connsiteY8-6168" fmla="*/ 2381681 h 2468169"/>
              <a:gd name="connsiteX9-6169" fmla="*/ 2613061 w 4805146"/>
              <a:gd name="connsiteY9-6170" fmla="*/ 2341864 h 2468169"/>
              <a:gd name="connsiteX10-6171" fmla="*/ 2251477 w 4805146"/>
              <a:gd name="connsiteY10-6172" fmla="*/ 2396775 h 2468169"/>
              <a:gd name="connsiteX11-6173" fmla="*/ 1853119 w 4805146"/>
              <a:gd name="connsiteY11-6174" fmla="*/ 2418743 h 2468169"/>
              <a:gd name="connsiteX12-6175" fmla="*/ 1582552 w 4805146"/>
              <a:gd name="connsiteY12-6176" fmla="*/ 2156079 h 2468169"/>
              <a:gd name="connsiteX13-6177" fmla="*/ 1332188 w 4805146"/>
              <a:gd name="connsiteY13-6178" fmla="*/ 2270470 h 2468169"/>
              <a:gd name="connsiteX14-6179" fmla="*/ 1007373 w 4805146"/>
              <a:gd name="connsiteY14-6180" fmla="*/ 2197709 h 2468169"/>
              <a:gd name="connsiteX15-6181" fmla="*/ 872544 w 4805146"/>
              <a:gd name="connsiteY15-6182" fmla="*/ 2302047 h 2468169"/>
              <a:gd name="connsiteX16-6183" fmla="*/ 602886 w 4805146"/>
              <a:gd name="connsiteY16-6184" fmla="*/ 578087 h 2468169"/>
              <a:gd name="connsiteX17-6185" fmla="*/ 504828 w 4805146"/>
              <a:gd name="connsiteY17-6186" fmla="*/ 2164248 h 2468169"/>
              <a:gd name="connsiteX18-6187" fmla="*/ 382256 w 4805146"/>
              <a:gd name="connsiteY18-6188" fmla="*/ 2153774 h 2468169"/>
              <a:gd name="connsiteX19-6189" fmla="*/ 6129 w 4805146"/>
              <a:gd name="connsiteY19-6190" fmla="*/ 2222350 h 2468169"/>
              <a:gd name="connsiteX20-6191" fmla="*/ 0 w 4805146"/>
              <a:gd name="connsiteY20-6192" fmla="*/ 1020049 h 2468169"/>
              <a:gd name="connsiteX0-6193" fmla="*/ 0 w 4805146"/>
              <a:gd name="connsiteY0-6194" fmla="*/ 1020049 h 2468169"/>
              <a:gd name="connsiteX1-6195" fmla="*/ 1355793 w 4805146"/>
              <a:gd name="connsiteY1-6196" fmla="*/ 166781 h 2468169"/>
              <a:gd name="connsiteX2-6197" fmla="*/ 4805146 w 4805146"/>
              <a:gd name="connsiteY2-6198" fmla="*/ 0 h 2468169"/>
              <a:gd name="connsiteX3-6199" fmla="*/ 4802233 w 4805146"/>
              <a:gd name="connsiteY3-6200" fmla="*/ 1717531 h 2468169"/>
              <a:gd name="connsiteX4-6201" fmla="*/ 4188112 w 4805146"/>
              <a:gd name="connsiteY4-6202" fmla="*/ 2468169 h 2468169"/>
              <a:gd name="connsiteX5-6203" fmla="*/ 3734593 w 4805146"/>
              <a:gd name="connsiteY5-6204" fmla="*/ 2414625 h 2468169"/>
              <a:gd name="connsiteX6-6205" fmla="*/ 3507836 w 4805146"/>
              <a:gd name="connsiteY6-6206" fmla="*/ 2345982 h 2468169"/>
              <a:gd name="connsiteX7-6207" fmla="*/ 3232049 w 4805146"/>
              <a:gd name="connsiteY7-6208" fmla="*/ 2409140 h 2468169"/>
              <a:gd name="connsiteX8-6209" fmla="*/ 2993033 w 4805146"/>
              <a:gd name="connsiteY8-6210" fmla="*/ 2381681 h 2468169"/>
              <a:gd name="connsiteX9-6211" fmla="*/ 2613061 w 4805146"/>
              <a:gd name="connsiteY9-6212" fmla="*/ 2341864 h 2468169"/>
              <a:gd name="connsiteX10-6213" fmla="*/ 2251477 w 4805146"/>
              <a:gd name="connsiteY10-6214" fmla="*/ 2396775 h 2468169"/>
              <a:gd name="connsiteX11-6215" fmla="*/ 1853119 w 4805146"/>
              <a:gd name="connsiteY11-6216" fmla="*/ 2418743 h 2468169"/>
              <a:gd name="connsiteX12-6217" fmla="*/ 1582552 w 4805146"/>
              <a:gd name="connsiteY12-6218" fmla="*/ 2156079 h 2468169"/>
              <a:gd name="connsiteX13-6219" fmla="*/ 1332188 w 4805146"/>
              <a:gd name="connsiteY13-6220" fmla="*/ 2270470 h 2468169"/>
              <a:gd name="connsiteX14-6221" fmla="*/ 1007373 w 4805146"/>
              <a:gd name="connsiteY14-6222" fmla="*/ 2197709 h 2468169"/>
              <a:gd name="connsiteX15-6223" fmla="*/ 872544 w 4805146"/>
              <a:gd name="connsiteY15-6224" fmla="*/ 2302047 h 2468169"/>
              <a:gd name="connsiteX16-6225" fmla="*/ 602886 w 4805146"/>
              <a:gd name="connsiteY16-6226" fmla="*/ 578087 h 2468169"/>
              <a:gd name="connsiteX17-6227" fmla="*/ 510957 w 4805146"/>
              <a:gd name="connsiteY17-6228" fmla="*/ 716757 h 2468169"/>
              <a:gd name="connsiteX18-6229" fmla="*/ 382256 w 4805146"/>
              <a:gd name="connsiteY18-6230" fmla="*/ 2153774 h 2468169"/>
              <a:gd name="connsiteX19-6231" fmla="*/ 6129 w 4805146"/>
              <a:gd name="connsiteY19-6232" fmla="*/ 2222350 h 2468169"/>
              <a:gd name="connsiteX20-6233" fmla="*/ 0 w 4805146"/>
              <a:gd name="connsiteY20-6234" fmla="*/ 1020049 h 2468169"/>
              <a:gd name="connsiteX0-6235" fmla="*/ 0 w 4805146"/>
              <a:gd name="connsiteY0-6236" fmla="*/ 1020049 h 2468169"/>
              <a:gd name="connsiteX1-6237" fmla="*/ 1355793 w 4805146"/>
              <a:gd name="connsiteY1-6238" fmla="*/ 166781 h 2468169"/>
              <a:gd name="connsiteX2-6239" fmla="*/ 4805146 w 4805146"/>
              <a:gd name="connsiteY2-6240" fmla="*/ 0 h 2468169"/>
              <a:gd name="connsiteX3-6241" fmla="*/ 4802233 w 4805146"/>
              <a:gd name="connsiteY3-6242" fmla="*/ 1717531 h 2468169"/>
              <a:gd name="connsiteX4-6243" fmla="*/ 4188112 w 4805146"/>
              <a:gd name="connsiteY4-6244" fmla="*/ 2468169 h 2468169"/>
              <a:gd name="connsiteX5-6245" fmla="*/ 3734593 w 4805146"/>
              <a:gd name="connsiteY5-6246" fmla="*/ 2414625 h 2468169"/>
              <a:gd name="connsiteX6-6247" fmla="*/ 3507836 w 4805146"/>
              <a:gd name="connsiteY6-6248" fmla="*/ 2345982 h 2468169"/>
              <a:gd name="connsiteX7-6249" fmla="*/ 3232049 w 4805146"/>
              <a:gd name="connsiteY7-6250" fmla="*/ 2409140 h 2468169"/>
              <a:gd name="connsiteX8-6251" fmla="*/ 2993033 w 4805146"/>
              <a:gd name="connsiteY8-6252" fmla="*/ 2381681 h 2468169"/>
              <a:gd name="connsiteX9-6253" fmla="*/ 2613061 w 4805146"/>
              <a:gd name="connsiteY9-6254" fmla="*/ 2341864 h 2468169"/>
              <a:gd name="connsiteX10-6255" fmla="*/ 2251477 w 4805146"/>
              <a:gd name="connsiteY10-6256" fmla="*/ 2396775 h 2468169"/>
              <a:gd name="connsiteX11-6257" fmla="*/ 1853119 w 4805146"/>
              <a:gd name="connsiteY11-6258" fmla="*/ 2418743 h 2468169"/>
              <a:gd name="connsiteX12-6259" fmla="*/ 1582552 w 4805146"/>
              <a:gd name="connsiteY12-6260" fmla="*/ 2156079 h 2468169"/>
              <a:gd name="connsiteX13-6261" fmla="*/ 1332188 w 4805146"/>
              <a:gd name="connsiteY13-6262" fmla="*/ 2270470 h 2468169"/>
              <a:gd name="connsiteX14-6263" fmla="*/ 1007373 w 4805146"/>
              <a:gd name="connsiteY14-6264" fmla="*/ 2197709 h 2468169"/>
              <a:gd name="connsiteX15-6265" fmla="*/ 872544 w 4805146"/>
              <a:gd name="connsiteY15-6266" fmla="*/ 2302047 h 2468169"/>
              <a:gd name="connsiteX16-6267" fmla="*/ 602886 w 4805146"/>
              <a:gd name="connsiteY16-6268" fmla="*/ 578087 h 2468169"/>
              <a:gd name="connsiteX17-6269" fmla="*/ 510957 w 4805146"/>
              <a:gd name="connsiteY17-6270" fmla="*/ 716757 h 2468169"/>
              <a:gd name="connsiteX18-6271" fmla="*/ 411774 w 4805146"/>
              <a:gd name="connsiteY18-6272" fmla="*/ 1604091 h 2468169"/>
              <a:gd name="connsiteX19-6273" fmla="*/ 382256 w 4805146"/>
              <a:gd name="connsiteY19-6274" fmla="*/ 2153774 h 2468169"/>
              <a:gd name="connsiteX20-6275" fmla="*/ 6129 w 4805146"/>
              <a:gd name="connsiteY20-6276" fmla="*/ 2222350 h 2468169"/>
              <a:gd name="connsiteX21-6277" fmla="*/ 0 w 4805146"/>
              <a:gd name="connsiteY21-6278" fmla="*/ 1020049 h 2468169"/>
              <a:gd name="connsiteX0-6279" fmla="*/ 0 w 4805146"/>
              <a:gd name="connsiteY0-6280" fmla="*/ 1020049 h 2468169"/>
              <a:gd name="connsiteX1-6281" fmla="*/ 1355793 w 4805146"/>
              <a:gd name="connsiteY1-6282" fmla="*/ 166781 h 2468169"/>
              <a:gd name="connsiteX2-6283" fmla="*/ 4805146 w 4805146"/>
              <a:gd name="connsiteY2-6284" fmla="*/ 0 h 2468169"/>
              <a:gd name="connsiteX3-6285" fmla="*/ 4802233 w 4805146"/>
              <a:gd name="connsiteY3-6286" fmla="*/ 1717531 h 2468169"/>
              <a:gd name="connsiteX4-6287" fmla="*/ 4188112 w 4805146"/>
              <a:gd name="connsiteY4-6288" fmla="*/ 2468169 h 2468169"/>
              <a:gd name="connsiteX5-6289" fmla="*/ 3734593 w 4805146"/>
              <a:gd name="connsiteY5-6290" fmla="*/ 2414625 h 2468169"/>
              <a:gd name="connsiteX6-6291" fmla="*/ 3507836 w 4805146"/>
              <a:gd name="connsiteY6-6292" fmla="*/ 2345982 h 2468169"/>
              <a:gd name="connsiteX7-6293" fmla="*/ 3232049 w 4805146"/>
              <a:gd name="connsiteY7-6294" fmla="*/ 2409140 h 2468169"/>
              <a:gd name="connsiteX8-6295" fmla="*/ 2993033 w 4805146"/>
              <a:gd name="connsiteY8-6296" fmla="*/ 2381681 h 2468169"/>
              <a:gd name="connsiteX9-6297" fmla="*/ 2613061 w 4805146"/>
              <a:gd name="connsiteY9-6298" fmla="*/ 2341864 h 2468169"/>
              <a:gd name="connsiteX10-6299" fmla="*/ 2251477 w 4805146"/>
              <a:gd name="connsiteY10-6300" fmla="*/ 2396775 h 2468169"/>
              <a:gd name="connsiteX11-6301" fmla="*/ 1853119 w 4805146"/>
              <a:gd name="connsiteY11-6302" fmla="*/ 2418743 h 2468169"/>
              <a:gd name="connsiteX12-6303" fmla="*/ 1582552 w 4805146"/>
              <a:gd name="connsiteY12-6304" fmla="*/ 2156079 h 2468169"/>
              <a:gd name="connsiteX13-6305" fmla="*/ 1332188 w 4805146"/>
              <a:gd name="connsiteY13-6306" fmla="*/ 2270470 h 2468169"/>
              <a:gd name="connsiteX14-6307" fmla="*/ 1007373 w 4805146"/>
              <a:gd name="connsiteY14-6308" fmla="*/ 2197709 h 2468169"/>
              <a:gd name="connsiteX15-6309" fmla="*/ 872544 w 4805146"/>
              <a:gd name="connsiteY15-6310" fmla="*/ 2302047 h 2468169"/>
              <a:gd name="connsiteX16-6311" fmla="*/ 602886 w 4805146"/>
              <a:gd name="connsiteY16-6312" fmla="*/ 578087 h 2468169"/>
              <a:gd name="connsiteX17-6313" fmla="*/ 510957 w 4805146"/>
              <a:gd name="connsiteY17-6314" fmla="*/ 716757 h 2468169"/>
              <a:gd name="connsiteX18-6315" fmla="*/ 497574 w 4805146"/>
              <a:gd name="connsiteY18-6316" fmla="*/ 2265801 h 2468169"/>
              <a:gd name="connsiteX19-6317" fmla="*/ 382256 w 4805146"/>
              <a:gd name="connsiteY19-6318" fmla="*/ 2153774 h 2468169"/>
              <a:gd name="connsiteX20-6319" fmla="*/ 6129 w 4805146"/>
              <a:gd name="connsiteY20-6320" fmla="*/ 2222350 h 2468169"/>
              <a:gd name="connsiteX21-6321" fmla="*/ 0 w 4805146"/>
              <a:gd name="connsiteY21-6322" fmla="*/ 1020049 h 2468169"/>
              <a:gd name="connsiteX0-6323" fmla="*/ 0 w 4805146"/>
              <a:gd name="connsiteY0-6324" fmla="*/ 1020049 h 2468169"/>
              <a:gd name="connsiteX1-6325" fmla="*/ 1355793 w 4805146"/>
              <a:gd name="connsiteY1-6326" fmla="*/ 166781 h 2468169"/>
              <a:gd name="connsiteX2-6327" fmla="*/ 4805146 w 4805146"/>
              <a:gd name="connsiteY2-6328" fmla="*/ 0 h 2468169"/>
              <a:gd name="connsiteX3-6329" fmla="*/ 4802233 w 4805146"/>
              <a:gd name="connsiteY3-6330" fmla="*/ 1717531 h 2468169"/>
              <a:gd name="connsiteX4-6331" fmla="*/ 4188112 w 4805146"/>
              <a:gd name="connsiteY4-6332" fmla="*/ 2468169 h 2468169"/>
              <a:gd name="connsiteX5-6333" fmla="*/ 3734593 w 4805146"/>
              <a:gd name="connsiteY5-6334" fmla="*/ 2414625 h 2468169"/>
              <a:gd name="connsiteX6-6335" fmla="*/ 3507836 w 4805146"/>
              <a:gd name="connsiteY6-6336" fmla="*/ 2345982 h 2468169"/>
              <a:gd name="connsiteX7-6337" fmla="*/ 3232049 w 4805146"/>
              <a:gd name="connsiteY7-6338" fmla="*/ 2409140 h 2468169"/>
              <a:gd name="connsiteX8-6339" fmla="*/ 2993033 w 4805146"/>
              <a:gd name="connsiteY8-6340" fmla="*/ 2381681 h 2468169"/>
              <a:gd name="connsiteX9-6341" fmla="*/ 2613061 w 4805146"/>
              <a:gd name="connsiteY9-6342" fmla="*/ 2341864 h 2468169"/>
              <a:gd name="connsiteX10-6343" fmla="*/ 2251477 w 4805146"/>
              <a:gd name="connsiteY10-6344" fmla="*/ 2396775 h 2468169"/>
              <a:gd name="connsiteX11-6345" fmla="*/ 1853119 w 4805146"/>
              <a:gd name="connsiteY11-6346" fmla="*/ 2418743 h 2468169"/>
              <a:gd name="connsiteX12-6347" fmla="*/ 1582552 w 4805146"/>
              <a:gd name="connsiteY12-6348" fmla="*/ 2156079 h 2468169"/>
              <a:gd name="connsiteX13-6349" fmla="*/ 1332188 w 4805146"/>
              <a:gd name="connsiteY13-6350" fmla="*/ 2270470 h 2468169"/>
              <a:gd name="connsiteX14-6351" fmla="*/ 1007373 w 4805146"/>
              <a:gd name="connsiteY14-6352" fmla="*/ 2197709 h 2468169"/>
              <a:gd name="connsiteX15-6353" fmla="*/ 872544 w 4805146"/>
              <a:gd name="connsiteY15-6354" fmla="*/ 2302047 h 2468169"/>
              <a:gd name="connsiteX16-6355" fmla="*/ 590629 w 4805146"/>
              <a:gd name="connsiteY16-6356" fmla="*/ 660801 h 2468169"/>
              <a:gd name="connsiteX17-6357" fmla="*/ 510957 w 4805146"/>
              <a:gd name="connsiteY17-6358" fmla="*/ 716757 h 2468169"/>
              <a:gd name="connsiteX18-6359" fmla="*/ 497574 w 4805146"/>
              <a:gd name="connsiteY18-6360" fmla="*/ 2265801 h 2468169"/>
              <a:gd name="connsiteX19-6361" fmla="*/ 382256 w 4805146"/>
              <a:gd name="connsiteY19-6362" fmla="*/ 2153774 h 2468169"/>
              <a:gd name="connsiteX20-6363" fmla="*/ 6129 w 4805146"/>
              <a:gd name="connsiteY20-6364" fmla="*/ 2222350 h 2468169"/>
              <a:gd name="connsiteX21-6365" fmla="*/ 0 w 4805146"/>
              <a:gd name="connsiteY21-6366" fmla="*/ 1020049 h 2468169"/>
              <a:gd name="connsiteX0-6367" fmla="*/ 0 w 4805146"/>
              <a:gd name="connsiteY0-6368" fmla="*/ 1020049 h 2468169"/>
              <a:gd name="connsiteX1-6369" fmla="*/ 1355793 w 4805146"/>
              <a:gd name="connsiteY1-6370" fmla="*/ 166781 h 2468169"/>
              <a:gd name="connsiteX2-6371" fmla="*/ 4805146 w 4805146"/>
              <a:gd name="connsiteY2-6372" fmla="*/ 0 h 2468169"/>
              <a:gd name="connsiteX3-6373" fmla="*/ 4802233 w 4805146"/>
              <a:gd name="connsiteY3-6374" fmla="*/ 1717531 h 2468169"/>
              <a:gd name="connsiteX4-6375" fmla="*/ 4188112 w 4805146"/>
              <a:gd name="connsiteY4-6376" fmla="*/ 2468169 h 2468169"/>
              <a:gd name="connsiteX5-6377" fmla="*/ 3734593 w 4805146"/>
              <a:gd name="connsiteY5-6378" fmla="*/ 2414625 h 2468169"/>
              <a:gd name="connsiteX6-6379" fmla="*/ 3507836 w 4805146"/>
              <a:gd name="connsiteY6-6380" fmla="*/ 2345982 h 2468169"/>
              <a:gd name="connsiteX7-6381" fmla="*/ 3232049 w 4805146"/>
              <a:gd name="connsiteY7-6382" fmla="*/ 2409140 h 2468169"/>
              <a:gd name="connsiteX8-6383" fmla="*/ 2993033 w 4805146"/>
              <a:gd name="connsiteY8-6384" fmla="*/ 2381681 h 2468169"/>
              <a:gd name="connsiteX9-6385" fmla="*/ 2613061 w 4805146"/>
              <a:gd name="connsiteY9-6386" fmla="*/ 2341864 h 2468169"/>
              <a:gd name="connsiteX10-6387" fmla="*/ 2251477 w 4805146"/>
              <a:gd name="connsiteY10-6388" fmla="*/ 2396775 h 2468169"/>
              <a:gd name="connsiteX11-6389" fmla="*/ 1853119 w 4805146"/>
              <a:gd name="connsiteY11-6390" fmla="*/ 2418743 h 2468169"/>
              <a:gd name="connsiteX12-6391" fmla="*/ 1582552 w 4805146"/>
              <a:gd name="connsiteY12-6392" fmla="*/ 2156079 h 2468169"/>
              <a:gd name="connsiteX13-6393" fmla="*/ 1332188 w 4805146"/>
              <a:gd name="connsiteY13-6394" fmla="*/ 2270470 h 2468169"/>
              <a:gd name="connsiteX14-6395" fmla="*/ 1007373 w 4805146"/>
              <a:gd name="connsiteY14-6396" fmla="*/ 2197709 h 2468169"/>
              <a:gd name="connsiteX15-6397" fmla="*/ 872544 w 4805146"/>
              <a:gd name="connsiteY15-6398" fmla="*/ 2302047 h 2468169"/>
              <a:gd name="connsiteX16-6399" fmla="*/ 761103 w 4805146"/>
              <a:gd name="connsiteY16-6400" fmla="*/ 1686805 h 2468169"/>
              <a:gd name="connsiteX17-6401" fmla="*/ 590629 w 4805146"/>
              <a:gd name="connsiteY17-6402" fmla="*/ 660801 h 2468169"/>
              <a:gd name="connsiteX18-6403" fmla="*/ 510957 w 4805146"/>
              <a:gd name="connsiteY18-6404" fmla="*/ 716757 h 2468169"/>
              <a:gd name="connsiteX19-6405" fmla="*/ 497574 w 4805146"/>
              <a:gd name="connsiteY19-6406" fmla="*/ 2265801 h 2468169"/>
              <a:gd name="connsiteX20-6407" fmla="*/ 382256 w 4805146"/>
              <a:gd name="connsiteY20-6408" fmla="*/ 2153774 h 2468169"/>
              <a:gd name="connsiteX21-6409" fmla="*/ 6129 w 4805146"/>
              <a:gd name="connsiteY21-6410" fmla="*/ 2222350 h 2468169"/>
              <a:gd name="connsiteX22-6411" fmla="*/ 0 w 4805146"/>
              <a:gd name="connsiteY22-6412" fmla="*/ 1020049 h 2468169"/>
              <a:gd name="connsiteX0-6413" fmla="*/ 0 w 4805146"/>
              <a:gd name="connsiteY0-6414" fmla="*/ 1020049 h 2513942"/>
              <a:gd name="connsiteX1-6415" fmla="*/ 1355793 w 4805146"/>
              <a:gd name="connsiteY1-6416" fmla="*/ 166781 h 2513942"/>
              <a:gd name="connsiteX2-6417" fmla="*/ 4805146 w 4805146"/>
              <a:gd name="connsiteY2-6418" fmla="*/ 0 h 2513942"/>
              <a:gd name="connsiteX3-6419" fmla="*/ 4802233 w 4805146"/>
              <a:gd name="connsiteY3-6420" fmla="*/ 1717531 h 2513942"/>
              <a:gd name="connsiteX4-6421" fmla="*/ 4188112 w 4805146"/>
              <a:gd name="connsiteY4-6422" fmla="*/ 2468169 h 2513942"/>
              <a:gd name="connsiteX5-6423" fmla="*/ 3734593 w 4805146"/>
              <a:gd name="connsiteY5-6424" fmla="*/ 2414625 h 2513942"/>
              <a:gd name="connsiteX6-6425" fmla="*/ 3507836 w 4805146"/>
              <a:gd name="connsiteY6-6426" fmla="*/ 2345982 h 2513942"/>
              <a:gd name="connsiteX7-6427" fmla="*/ 3232049 w 4805146"/>
              <a:gd name="connsiteY7-6428" fmla="*/ 2409140 h 2513942"/>
              <a:gd name="connsiteX8-6429" fmla="*/ 2993033 w 4805146"/>
              <a:gd name="connsiteY8-6430" fmla="*/ 2381681 h 2513942"/>
              <a:gd name="connsiteX9-6431" fmla="*/ 2613061 w 4805146"/>
              <a:gd name="connsiteY9-6432" fmla="*/ 2341864 h 2513942"/>
              <a:gd name="connsiteX10-6433" fmla="*/ 2251477 w 4805146"/>
              <a:gd name="connsiteY10-6434" fmla="*/ 2396775 h 2513942"/>
              <a:gd name="connsiteX11-6435" fmla="*/ 1853119 w 4805146"/>
              <a:gd name="connsiteY11-6436" fmla="*/ 2418743 h 2513942"/>
              <a:gd name="connsiteX12-6437" fmla="*/ 1582552 w 4805146"/>
              <a:gd name="connsiteY12-6438" fmla="*/ 2156079 h 2513942"/>
              <a:gd name="connsiteX13-6439" fmla="*/ 1332188 w 4805146"/>
              <a:gd name="connsiteY13-6440" fmla="*/ 2270470 h 2513942"/>
              <a:gd name="connsiteX14-6441" fmla="*/ 1007373 w 4805146"/>
              <a:gd name="connsiteY14-6442" fmla="*/ 2197709 h 2513942"/>
              <a:gd name="connsiteX15-6443" fmla="*/ 872544 w 4805146"/>
              <a:gd name="connsiteY15-6444" fmla="*/ 2302047 h 2513942"/>
              <a:gd name="connsiteX16-6445" fmla="*/ 589503 w 4805146"/>
              <a:gd name="connsiteY16-6446" fmla="*/ 2513942 h 2513942"/>
              <a:gd name="connsiteX17-6447" fmla="*/ 590629 w 4805146"/>
              <a:gd name="connsiteY17-6448" fmla="*/ 660801 h 2513942"/>
              <a:gd name="connsiteX18-6449" fmla="*/ 510957 w 4805146"/>
              <a:gd name="connsiteY18-6450" fmla="*/ 716757 h 2513942"/>
              <a:gd name="connsiteX19-6451" fmla="*/ 497574 w 4805146"/>
              <a:gd name="connsiteY19-6452" fmla="*/ 2265801 h 2513942"/>
              <a:gd name="connsiteX20-6453" fmla="*/ 382256 w 4805146"/>
              <a:gd name="connsiteY20-6454" fmla="*/ 2153774 h 2513942"/>
              <a:gd name="connsiteX21-6455" fmla="*/ 6129 w 4805146"/>
              <a:gd name="connsiteY21-6456" fmla="*/ 2222350 h 2513942"/>
              <a:gd name="connsiteX22-6457" fmla="*/ 0 w 4805146"/>
              <a:gd name="connsiteY22-6458" fmla="*/ 1020049 h 2513942"/>
              <a:gd name="connsiteX0-6459" fmla="*/ 0 w 4805146"/>
              <a:gd name="connsiteY0-6460" fmla="*/ 1020049 h 2513942"/>
              <a:gd name="connsiteX1-6461" fmla="*/ 1355793 w 4805146"/>
              <a:gd name="connsiteY1-6462" fmla="*/ 166781 h 2513942"/>
              <a:gd name="connsiteX2-6463" fmla="*/ 4805146 w 4805146"/>
              <a:gd name="connsiteY2-6464" fmla="*/ 0 h 2513942"/>
              <a:gd name="connsiteX3-6465" fmla="*/ 4802233 w 4805146"/>
              <a:gd name="connsiteY3-6466" fmla="*/ 1717531 h 2513942"/>
              <a:gd name="connsiteX4-6467" fmla="*/ 4188112 w 4805146"/>
              <a:gd name="connsiteY4-6468" fmla="*/ 2468169 h 2513942"/>
              <a:gd name="connsiteX5-6469" fmla="*/ 3734593 w 4805146"/>
              <a:gd name="connsiteY5-6470" fmla="*/ 2414625 h 2513942"/>
              <a:gd name="connsiteX6-6471" fmla="*/ 3507836 w 4805146"/>
              <a:gd name="connsiteY6-6472" fmla="*/ 2345982 h 2513942"/>
              <a:gd name="connsiteX7-6473" fmla="*/ 3232049 w 4805146"/>
              <a:gd name="connsiteY7-6474" fmla="*/ 2409140 h 2513942"/>
              <a:gd name="connsiteX8-6475" fmla="*/ 2993033 w 4805146"/>
              <a:gd name="connsiteY8-6476" fmla="*/ 2381681 h 2513942"/>
              <a:gd name="connsiteX9-6477" fmla="*/ 2613061 w 4805146"/>
              <a:gd name="connsiteY9-6478" fmla="*/ 2341864 h 2513942"/>
              <a:gd name="connsiteX10-6479" fmla="*/ 2251477 w 4805146"/>
              <a:gd name="connsiteY10-6480" fmla="*/ 2396775 h 2513942"/>
              <a:gd name="connsiteX11-6481" fmla="*/ 1853119 w 4805146"/>
              <a:gd name="connsiteY11-6482" fmla="*/ 2418743 h 2513942"/>
              <a:gd name="connsiteX12-6483" fmla="*/ 1580637 w 4805146"/>
              <a:gd name="connsiteY12-6484" fmla="*/ 2298243 h 2513942"/>
              <a:gd name="connsiteX13-6485" fmla="*/ 1332188 w 4805146"/>
              <a:gd name="connsiteY13-6486" fmla="*/ 2270470 h 2513942"/>
              <a:gd name="connsiteX14-6487" fmla="*/ 1007373 w 4805146"/>
              <a:gd name="connsiteY14-6488" fmla="*/ 2197709 h 2513942"/>
              <a:gd name="connsiteX15-6489" fmla="*/ 872544 w 4805146"/>
              <a:gd name="connsiteY15-6490" fmla="*/ 2302047 h 2513942"/>
              <a:gd name="connsiteX16-6491" fmla="*/ 589503 w 4805146"/>
              <a:gd name="connsiteY16-6492" fmla="*/ 2513942 h 2513942"/>
              <a:gd name="connsiteX17-6493" fmla="*/ 590629 w 4805146"/>
              <a:gd name="connsiteY17-6494" fmla="*/ 660801 h 2513942"/>
              <a:gd name="connsiteX18-6495" fmla="*/ 510957 w 4805146"/>
              <a:gd name="connsiteY18-6496" fmla="*/ 716757 h 2513942"/>
              <a:gd name="connsiteX19-6497" fmla="*/ 497574 w 4805146"/>
              <a:gd name="connsiteY19-6498" fmla="*/ 2265801 h 2513942"/>
              <a:gd name="connsiteX20-6499" fmla="*/ 382256 w 4805146"/>
              <a:gd name="connsiteY20-6500" fmla="*/ 2153774 h 2513942"/>
              <a:gd name="connsiteX21-6501" fmla="*/ 6129 w 4805146"/>
              <a:gd name="connsiteY21-6502" fmla="*/ 2222350 h 2513942"/>
              <a:gd name="connsiteX22-6503" fmla="*/ 0 w 4805146"/>
              <a:gd name="connsiteY22-6504" fmla="*/ 1020049 h 2513942"/>
              <a:gd name="connsiteX0-6505" fmla="*/ 0 w 4805146"/>
              <a:gd name="connsiteY0-6506" fmla="*/ 1020049 h 2513942"/>
              <a:gd name="connsiteX1-6507" fmla="*/ 1355793 w 4805146"/>
              <a:gd name="connsiteY1-6508" fmla="*/ 166781 h 2513942"/>
              <a:gd name="connsiteX2-6509" fmla="*/ 4805146 w 4805146"/>
              <a:gd name="connsiteY2-6510" fmla="*/ 0 h 2513942"/>
              <a:gd name="connsiteX3-6511" fmla="*/ 4802233 w 4805146"/>
              <a:gd name="connsiteY3-6512" fmla="*/ 1717531 h 2513942"/>
              <a:gd name="connsiteX4-6513" fmla="*/ 4188112 w 4805146"/>
              <a:gd name="connsiteY4-6514" fmla="*/ 2468169 h 2513942"/>
              <a:gd name="connsiteX5-6515" fmla="*/ 3734593 w 4805146"/>
              <a:gd name="connsiteY5-6516" fmla="*/ 2414625 h 2513942"/>
              <a:gd name="connsiteX6-6517" fmla="*/ 3507836 w 4805146"/>
              <a:gd name="connsiteY6-6518" fmla="*/ 2345982 h 2513942"/>
              <a:gd name="connsiteX7-6519" fmla="*/ 3232049 w 4805146"/>
              <a:gd name="connsiteY7-6520" fmla="*/ 2409140 h 2513942"/>
              <a:gd name="connsiteX8-6521" fmla="*/ 2993033 w 4805146"/>
              <a:gd name="connsiteY8-6522" fmla="*/ 2381681 h 2513942"/>
              <a:gd name="connsiteX9-6523" fmla="*/ 2613061 w 4805146"/>
              <a:gd name="connsiteY9-6524" fmla="*/ 2341864 h 2513942"/>
              <a:gd name="connsiteX10-6525" fmla="*/ 2251477 w 4805146"/>
              <a:gd name="connsiteY10-6526" fmla="*/ 2396775 h 2513942"/>
              <a:gd name="connsiteX11-6527" fmla="*/ 1853119 w 4805146"/>
              <a:gd name="connsiteY11-6528" fmla="*/ 2418743 h 2513942"/>
              <a:gd name="connsiteX12-6529" fmla="*/ 1580637 w 4805146"/>
              <a:gd name="connsiteY12-6530" fmla="*/ 2298243 h 2513942"/>
              <a:gd name="connsiteX13-6531" fmla="*/ 1332188 w 4805146"/>
              <a:gd name="connsiteY13-6532" fmla="*/ 2270470 h 2513942"/>
              <a:gd name="connsiteX14-6533" fmla="*/ 1007373 w 4805146"/>
              <a:gd name="connsiteY14-6534" fmla="*/ 2197709 h 2513942"/>
              <a:gd name="connsiteX15-6535" fmla="*/ 872544 w 4805146"/>
              <a:gd name="connsiteY15-6536" fmla="*/ 2302047 h 2513942"/>
              <a:gd name="connsiteX16-6537" fmla="*/ 589503 w 4805146"/>
              <a:gd name="connsiteY16-6538" fmla="*/ 2513942 h 2513942"/>
              <a:gd name="connsiteX17-6539" fmla="*/ 590629 w 4805146"/>
              <a:gd name="connsiteY17-6540" fmla="*/ 660801 h 2513942"/>
              <a:gd name="connsiteX18-6541" fmla="*/ 510957 w 4805146"/>
              <a:gd name="connsiteY18-6542" fmla="*/ 716757 h 2513942"/>
              <a:gd name="connsiteX19-6543" fmla="*/ 497574 w 4805146"/>
              <a:gd name="connsiteY19-6544" fmla="*/ 2265801 h 2513942"/>
              <a:gd name="connsiteX20-6545" fmla="*/ 382256 w 4805146"/>
              <a:gd name="connsiteY20-6546" fmla="*/ 2153774 h 2513942"/>
              <a:gd name="connsiteX21-6547" fmla="*/ 9959 w 4805146"/>
              <a:gd name="connsiteY21-6548" fmla="*/ 2093107 h 2513942"/>
              <a:gd name="connsiteX22-6549" fmla="*/ 0 w 4805146"/>
              <a:gd name="connsiteY22-6550" fmla="*/ 1020049 h 2513942"/>
              <a:gd name="connsiteX0-6551" fmla="*/ 0 w 4805146"/>
              <a:gd name="connsiteY0-6552" fmla="*/ 1020049 h 2513942"/>
              <a:gd name="connsiteX1-6553" fmla="*/ 1355793 w 4805146"/>
              <a:gd name="connsiteY1-6554" fmla="*/ 166781 h 2513942"/>
              <a:gd name="connsiteX2-6555" fmla="*/ 4805146 w 4805146"/>
              <a:gd name="connsiteY2-6556" fmla="*/ 0 h 2513942"/>
              <a:gd name="connsiteX3-6557" fmla="*/ 4802233 w 4805146"/>
              <a:gd name="connsiteY3-6558" fmla="*/ 1717531 h 2513942"/>
              <a:gd name="connsiteX4-6559" fmla="*/ 4188112 w 4805146"/>
              <a:gd name="connsiteY4-6560" fmla="*/ 2468169 h 2513942"/>
              <a:gd name="connsiteX5-6561" fmla="*/ 3734593 w 4805146"/>
              <a:gd name="connsiteY5-6562" fmla="*/ 2414625 h 2513942"/>
              <a:gd name="connsiteX6-6563" fmla="*/ 3507836 w 4805146"/>
              <a:gd name="connsiteY6-6564" fmla="*/ 2345982 h 2513942"/>
              <a:gd name="connsiteX7-6565" fmla="*/ 3232049 w 4805146"/>
              <a:gd name="connsiteY7-6566" fmla="*/ 2409140 h 2513942"/>
              <a:gd name="connsiteX8-6567" fmla="*/ 2993033 w 4805146"/>
              <a:gd name="connsiteY8-6568" fmla="*/ 2381681 h 2513942"/>
              <a:gd name="connsiteX9-6569" fmla="*/ 2613061 w 4805146"/>
              <a:gd name="connsiteY9-6570" fmla="*/ 2341864 h 2513942"/>
              <a:gd name="connsiteX10-6571" fmla="*/ 2251477 w 4805146"/>
              <a:gd name="connsiteY10-6572" fmla="*/ 2396775 h 2513942"/>
              <a:gd name="connsiteX11-6573" fmla="*/ 1853119 w 4805146"/>
              <a:gd name="connsiteY11-6574" fmla="*/ 2418743 h 2513942"/>
              <a:gd name="connsiteX12-6575" fmla="*/ 1580637 w 4805146"/>
              <a:gd name="connsiteY12-6576" fmla="*/ 2298243 h 2513942"/>
              <a:gd name="connsiteX13-6577" fmla="*/ 1332188 w 4805146"/>
              <a:gd name="connsiteY13-6578" fmla="*/ 2270470 h 2513942"/>
              <a:gd name="connsiteX14-6579" fmla="*/ 1007373 w 4805146"/>
              <a:gd name="connsiteY14-6580" fmla="*/ 2197709 h 2513942"/>
              <a:gd name="connsiteX15-6581" fmla="*/ 872544 w 4805146"/>
              <a:gd name="connsiteY15-6582" fmla="*/ 2302047 h 2513942"/>
              <a:gd name="connsiteX16-6583" fmla="*/ 589503 w 4805146"/>
              <a:gd name="connsiteY16-6584" fmla="*/ 2513942 h 2513942"/>
              <a:gd name="connsiteX17-6585" fmla="*/ 510957 w 4805146"/>
              <a:gd name="connsiteY17-6586" fmla="*/ 716757 h 2513942"/>
              <a:gd name="connsiteX18-6587" fmla="*/ 497574 w 4805146"/>
              <a:gd name="connsiteY18-6588" fmla="*/ 2265801 h 2513942"/>
              <a:gd name="connsiteX19-6589" fmla="*/ 382256 w 4805146"/>
              <a:gd name="connsiteY19-6590" fmla="*/ 2153774 h 2513942"/>
              <a:gd name="connsiteX20-6591" fmla="*/ 9959 w 4805146"/>
              <a:gd name="connsiteY20-6592" fmla="*/ 2093107 h 2513942"/>
              <a:gd name="connsiteX21-6593" fmla="*/ 0 w 4805146"/>
              <a:gd name="connsiteY21-6594" fmla="*/ 1020049 h 2513942"/>
              <a:gd name="connsiteX0-6595" fmla="*/ 0 w 4805146"/>
              <a:gd name="connsiteY0-6596" fmla="*/ 1020049 h 2513942"/>
              <a:gd name="connsiteX1-6597" fmla="*/ 1355793 w 4805146"/>
              <a:gd name="connsiteY1-6598" fmla="*/ 166781 h 2513942"/>
              <a:gd name="connsiteX2-6599" fmla="*/ 4805146 w 4805146"/>
              <a:gd name="connsiteY2-6600" fmla="*/ 0 h 2513942"/>
              <a:gd name="connsiteX3-6601" fmla="*/ 4802233 w 4805146"/>
              <a:gd name="connsiteY3-6602" fmla="*/ 1717531 h 2513942"/>
              <a:gd name="connsiteX4-6603" fmla="*/ 4188112 w 4805146"/>
              <a:gd name="connsiteY4-6604" fmla="*/ 2468169 h 2513942"/>
              <a:gd name="connsiteX5-6605" fmla="*/ 3734593 w 4805146"/>
              <a:gd name="connsiteY5-6606" fmla="*/ 2414625 h 2513942"/>
              <a:gd name="connsiteX6-6607" fmla="*/ 3507836 w 4805146"/>
              <a:gd name="connsiteY6-6608" fmla="*/ 2345982 h 2513942"/>
              <a:gd name="connsiteX7-6609" fmla="*/ 3232049 w 4805146"/>
              <a:gd name="connsiteY7-6610" fmla="*/ 2409140 h 2513942"/>
              <a:gd name="connsiteX8-6611" fmla="*/ 2993033 w 4805146"/>
              <a:gd name="connsiteY8-6612" fmla="*/ 2381681 h 2513942"/>
              <a:gd name="connsiteX9-6613" fmla="*/ 2613061 w 4805146"/>
              <a:gd name="connsiteY9-6614" fmla="*/ 2341864 h 2513942"/>
              <a:gd name="connsiteX10-6615" fmla="*/ 2251477 w 4805146"/>
              <a:gd name="connsiteY10-6616" fmla="*/ 2396775 h 2513942"/>
              <a:gd name="connsiteX11-6617" fmla="*/ 1853119 w 4805146"/>
              <a:gd name="connsiteY11-6618" fmla="*/ 2418743 h 2513942"/>
              <a:gd name="connsiteX12-6619" fmla="*/ 1580637 w 4805146"/>
              <a:gd name="connsiteY12-6620" fmla="*/ 2298243 h 2513942"/>
              <a:gd name="connsiteX13-6621" fmla="*/ 1332188 w 4805146"/>
              <a:gd name="connsiteY13-6622" fmla="*/ 2270470 h 2513942"/>
              <a:gd name="connsiteX14-6623" fmla="*/ 1007373 w 4805146"/>
              <a:gd name="connsiteY14-6624" fmla="*/ 2197709 h 2513942"/>
              <a:gd name="connsiteX15-6625" fmla="*/ 872544 w 4805146"/>
              <a:gd name="connsiteY15-6626" fmla="*/ 2302047 h 2513942"/>
              <a:gd name="connsiteX16-6627" fmla="*/ 589503 w 4805146"/>
              <a:gd name="connsiteY16-6628" fmla="*/ 2513942 h 2513942"/>
              <a:gd name="connsiteX17-6629" fmla="*/ 518618 w 4805146"/>
              <a:gd name="connsiteY17-6630" fmla="*/ 2073779 h 2513942"/>
              <a:gd name="connsiteX18-6631" fmla="*/ 497574 w 4805146"/>
              <a:gd name="connsiteY18-6632" fmla="*/ 2265801 h 2513942"/>
              <a:gd name="connsiteX19-6633" fmla="*/ 382256 w 4805146"/>
              <a:gd name="connsiteY19-6634" fmla="*/ 2153774 h 2513942"/>
              <a:gd name="connsiteX20-6635" fmla="*/ 9959 w 4805146"/>
              <a:gd name="connsiteY20-6636" fmla="*/ 2093107 h 2513942"/>
              <a:gd name="connsiteX21-6637" fmla="*/ 0 w 4805146"/>
              <a:gd name="connsiteY21-6638" fmla="*/ 1020049 h 2513942"/>
              <a:gd name="connsiteX0-6639" fmla="*/ 0 w 4805146"/>
              <a:gd name="connsiteY0-6640" fmla="*/ 1020049 h 2513942"/>
              <a:gd name="connsiteX1-6641" fmla="*/ 1355793 w 4805146"/>
              <a:gd name="connsiteY1-6642" fmla="*/ 166781 h 2513942"/>
              <a:gd name="connsiteX2-6643" fmla="*/ 4805146 w 4805146"/>
              <a:gd name="connsiteY2-6644" fmla="*/ 0 h 2513942"/>
              <a:gd name="connsiteX3-6645" fmla="*/ 4802233 w 4805146"/>
              <a:gd name="connsiteY3-6646" fmla="*/ 1717531 h 2513942"/>
              <a:gd name="connsiteX4-6647" fmla="*/ 4188112 w 4805146"/>
              <a:gd name="connsiteY4-6648" fmla="*/ 2468169 h 2513942"/>
              <a:gd name="connsiteX5-6649" fmla="*/ 3734593 w 4805146"/>
              <a:gd name="connsiteY5-6650" fmla="*/ 2414625 h 2513942"/>
              <a:gd name="connsiteX6-6651" fmla="*/ 3507836 w 4805146"/>
              <a:gd name="connsiteY6-6652" fmla="*/ 2345982 h 2513942"/>
              <a:gd name="connsiteX7-6653" fmla="*/ 3232049 w 4805146"/>
              <a:gd name="connsiteY7-6654" fmla="*/ 2409140 h 2513942"/>
              <a:gd name="connsiteX8-6655" fmla="*/ 2993033 w 4805146"/>
              <a:gd name="connsiteY8-6656" fmla="*/ 2381681 h 2513942"/>
              <a:gd name="connsiteX9-6657" fmla="*/ 2613061 w 4805146"/>
              <a:gd name="connsiteY9-6658" fmla="*/ 2341864 h 2513942"/>
              <a:gd name="connsiteX10-6659" fmla="*/ 2251477 w 4805146"/>
              <a:gd name="connsiteY10-6660" fmla="*/ 2396775 h 2513942"/>
              <a:gd name="connsiteX11-6661" fmla="*/ 1853119 w 4805146"/>
              <a:gd name="connsiteY11-6662" fmla="*/ 2418743 h 2513942"/>
              <a:gd name="connsiteX12-6663" fmla="*/ 1580637 w 4805146"/>
              <a:gd name="connsiteY12-6664" fmla="*/ 2298243 h 2513942"/>
              <a:gd name="connsiteX13-6665" fmla="*/ 1332188 w 4805146"/>
              <a:gd name="connsiteY13-6666" fmla="*/ 2270470 h 2513942"/>
              <a:gd name="connsiteX14-6667" fmla="*/ 1007373 w 4805146"/>
              <a:gd name="connsiteY14-6668" fmla="*/ 2197709 h 2513942"/>
              <a:gd name="connsiteX15-6669" fmla="*/ 872544 w 4805146"/>
              <a:gd name="connsiteY15-6670" fmla="*/ 2302047 h 2513942"/>
              <a:gd name="connsiteX16-6671" fmla="*/ 589503 w 4805146"/>
              <a:gd name="connsiteY16-6672" fmla="*/ 2513942 h 2513942"/>
              <a:gd name="connsiteX17-6673" fmla="*/ 484144 w 4805146"/>
              <a:gd name="connsiteY17-6674" fmla="*/ 1350034 h 2513942"/>
              <a:gd name="connsiteX18-6675" fmla="*/ 497574 w 4805146"/>
              <a:gd name="connsiteY18-6676" fmla="*/ 2265801 h 2513942"/>
              <a:gd name="connsiteX19-6677" fmla="*/ 382256 w 4805146"/>
              <a:gd name="connsiteY19-6678" fmla="*/ 2153774 h 2513942"/>
              <a:gd name="connsiteX20-6679" fmla="*/ 9959 w 4805146"/>
              <a:gd name="connsiteY20-6680" fmla="*/ 2093107 h 2513942"/>
              <a:gd name="connsiteX21-6681" fmla="*/ 0 w 4805146"/>
              <a:gd name="connsiteY21-6682" fmla="*/ 1020049 h 2513942"/>
              <a:gd name="connsiteX0-6683" fmla="*/ 0 w 4805146"/>
              <a:gd name="connsiteY0-6684" fmla="*/ 1020049 h 2513942"/>
              <a:gd name="connsiteX1-6685" fmla="*/ 1355793 w 4805146"/>
              <a:gd name="connsiteY1-6686" fmla="*/ 166781 h 2513942"/>
              <a:gd name="connsiteX2-6687" fmla="*/ 4805146 w 4805146"/>
              <a:gd name="connsiteY2-6688" fmla="*/ 0 h 2513942"/>
              <a:gd name="connsiteX3-6689" fmla="*/ 4802233 w 4805146"/>
              <a:gd name="connsiteY3-6690" fmla="*/ 1717531 h 2513942"/>
              <a:gd name="connsiteX4-6691" fmla="*/ 4188112 w 4805146"/>
              <a:gd name="connsiteY4-6692" fmla="*/ 2468169 h 2513942"/>
              <a:gd name="connsiteX5-6693" fmla="*/ 3734593 w 4805146"/>
              <a:gd name="connsiteY5-6694" fmla="*/ 2414625 h 2513942"/>
              <a:gd name="connsiteX6-6695" fmla="*/ 3507836 w 4805146"/>
              <a:gd name="connsiteY6-6696" fmla="*/ 2345982 h 2513942"/>
              <a:gd name="connsiteX7-6697" fmla="*/ 3232049 w 4805146"/>
              <a:gd name="connsiteY7-6698" fmla="*/ 2409140 h 2513942"/>
              <a:gd name="connsiteX8-6699" fmla="*/ 2993033 w 4805146"/>
              <a:gd name="connsiteY8-6700" fmla="*/ 2381681 h 2513942"/>
              <a:gd name="connsiteX9-6701" fmla="*/ 2613061 w 4805146"/>
              <a:gd name="connsiteY9-6702" fmla="*/ 2341864 h 2513942"/>
              <a:gd name="connsiteX10-6703" fmla="*/ 2251477 w 4805146"/>
              <a:gd name="connsiteY10-6704" fmla="*/ 2396775 h 2513942"/>
              <a:gd name="connsiteX11-6705" fmla="*/ 1853119 w 4805146"/>
              <a:gd name="connsiteY11-6706" fmla="*/ 2418743 h 2513942"/>
              <a:gd name="connsiteX12-6707" fmla="*/ 1580637 w 4805146"/>
              <a:gd name="connsiteY12-6708" fmla="*/ 2298243 h 2513942"/>
              <a:gd name="connsiteX13-6709" fmla="*/ 1332188 w 4805146"/>
              <a:gd name="connsiteY13-6710" fmla="*/ 2270470 h 2513942"/>
              <a:gd name="connsiteX14-6711" fmla="*/ 1007373 w 4805146"/>
              <a:gd name="connsiteY14-6712" fmla="*/ 2197709 h 2513942"/>
              <a:gd name="connsiteX15-6713" fmla="*/ 872544 w 4805146"/>
              <a:gd name="connsiteY15-6714" fmla="*/ 2302047 h 2513942"/>
              <a:gd name="connsiteX16-6715" fmla="*/ 589503 w 4805146"/>
              <a:gd name="connsiteY16-6716" fmla="*/ 2513942 h 2513942"/>
              <a:gd name="connsiteX17-6717" fmla="*/ 484144 w 4805146"/>
              <a:gd name="connsiteY17-6718" fmla="*/ 1350034 h 2513942"/>
              <a:gd name="connsiteX18-6719" fmla="*/ 417136 w 4805146"/>
              <a:gd name="connsiteY18-6720" fmla="*/ 1697144 h 2513942"/>
              <a:gd name="connsiteX19-6721" fmla="*/ 382256 w 4805146"/>
              <a:gd name="connsiteY19-6722" fmla="*/ 2153774 h 2513942"/>
              <a:gd name="connsiteX20-6723" fmla="*/ 9959 w 4805146"/>
              <a:gd name="connsiteY20-6724" fmla="*/ 2093107 h 2513942"/>
              <a:gd name="connsiteX21-6725" fmla="*/ 0 w 4805146"/>
              <a:gd name="connsiteY21-6726" fmla="*/ 1020049 h 2513942"/>
              <a:gd name="connsiteX0-6727" fmla="*/ 0 w 4805146"/>
              <a:gd name="connsiteY0-6728" fmla="*/ 1020049 h 2513942"/>
              <a:gd name="connsiteX1-6729" fmla="*/ 1355793 w 4805146"/>
              <a:gd name="connsiteY1-6730" fmla="*/ 166781 h 2513942"/>
              <a:gd name="connsiteX2-6731" fmla="*/ 4805146 w 4805146"/>
              <a:gd name="connsiteY2-6732" fmla="*/ 0 h 2513942"/>
              <a:gd name="connsiteX3-6733" fmla="*/ 4802233 w 4805146"/>
              <a:gd name="connsiteY3-6734" fmla="*/ 1717531 h 2513942"/>
              <a:gd name="connsiteX4-6735" fmla="*/ 4188112 w 4805146"/>
              <a:gd name="connsiteY4-6736" fmla="*/ 2468169 h 2513942"/>
              <a:gd name="connsiteX5-6737" fmla="*/ 3734593 w 4805146"/>
              <a:gd name="connsiteY5-6738" fmla="*/ 2414625 h 2513942"/>
              <a:gd name="connsiteX6-6739" fmla="*/ 3507836 w 4805146"/>
              <a:gd name="connsiteY6-6740" fmla="*/ 2345982 h 2513942"/>
              <a:gd name="connsiteX7-6741" fmla="*/ 3232049 w 4805146"/>
              <a:gd name="connsiteY7-6742" fmla="*/ 2409140 h 2513942"/>
              <a:gd name="connsiteX8-6743" fmla="*/ 2993033 w 4805146"/>
              <a:gd name="connsiteY8-6744" fmla="*/ 2381681 h 2513942"/>
              <a:gd name="connsiteX9-6745" fmla="*/ 2613061 w 4805146"/>
              <a:gd name="connsiteY9-6746" fmla="*/ 2341864 h 2513942"/>
              <a:gd name="connsiteX10-6747" fmla="*/ 2251477 w 4805146"/>
              <a:gd name="connsiteY10-6748" fmla="*/ 2396775 h 2513942"/>
              <a:gd name="connsiteX11-6749" fmla="*/ 1853119 w 4805146"/>
              <a:gd name="connsiteY11-6750" fmla="*/ 2418743 h 2513942"/>
              <a:gd name="connsiteX12-6751" fmla="*/ 1580637 w 4805146"/>
              <a:gd name="connsiteY12-6752" fmla="*/ 2298243 h 2513942"/>
              <a:gd name="connsiteX13-6753" fmla="*/ 1332188 w 4805146"/>
              <a:gd name="connsiteY13-6754" fmla="*/ 2270470 h 2513942"/>
              <a:gd name="connsiteX14-6755" fmla="*/ 1007373 w 4805146"/>
              <a:gd name="connsiteY14-6756" fmla="*/ 2197709 h 2513942"/>
              <a:gd name="connsiteX15-6757" fmla="*/ 872544 w 4805146"/>
              <a:gd name="connsiteY15-6758" fmla="*/ 2302047 h 2513942"/>
              <a:gd name="connsiteX16-6759" fmla="*/ 589503 w 4805146"/>
              <a:gd name="connsiteY16-6760" fmla="*/ 2513942 h 2513942"/>
              <a:gd name="connsiteX17-6761" fmla="*/ 417136 w 4805146"/>
              <a:gd name="connsiteY17-6762" fmla="*/ 1697144 h 2513942"/>
              <a:gd name="connsiteX18-6763" fmla="*/ 382256 w 4805146"/>
              <a:gd name="connsiteY18-6764" fmla="*/ 2153774 h 2513942"/>
              <a:gd name="connsiteX19-6765" fmla="*/ 9959 w 4805146"/>
              <a:gd name="connsiteY19-6766" fmla="*/ 2093107 h 2513942"/>
              <a:gd name="connsiteX20-6767" fmla="*/ 0 w 4805146"/>
              <a:gd name="connsiteY20-6768" fmla="*/ 1020049 h 2513942"/>
              <a:gd name="connsiteX0-6769" fmla="*/ 0 w 4805146"/>
              <a:gd name="connsiteY0-6770" fmla="*/ 1020049 h 2513942"/>
              <a:gd name="connsiteX1-6771" fmla="*/ 1355793 w 4805146"/>
              <a:gd name="connsiteY1-6772" fmla="*/ 166781 h 2513942"/>
              <a:gd name="connsiteX2-6773" fmla="*/ 4805146 w 4805146"/>
              <a:gd name="connsiteY2-6774" fmla="*/ 0 h 2513942"/>
              <a:gd name="connsiteX3-6775" fmla="*/ 4802233 w 4805146"/>
              <a:gd name="connsiteY3-6776" fmla="*/ 1717531 h 2513942"/>
              <a:gd name="connsiteX4-6777" fmla="*/ 4188112 w 4805146"/>
              <a:gd name="connsiteY4-6778" fmla="*/ 2468169 h 2513942"/>
              <a:gd name="connsiteX5-6779" fmla="*/ 3734593 w 4805146"/>
              <a:gd name="connsiteY5-6780" fmla="*/ 2414625 h 2513942"/>
              <a:gd name="connsiteX6-6781" fmla="*/ 3507836 w 4805146"/>
              <a:gd name="connsiteY6-6782" fmla="*/ 2345982 h 2513942"/>
              <a:gd name="connsiteX7-6783" fmla="*/ 3232049 w 4805146"/>
              <a:gd name="connsiteY7-6784" fmla="*/ 2409140 h 2513942"/>
              <a:gd name="connsiteX8-6785" fmla="*/ 2993033 w 4805146"/>
              <a:gd name="connsiteY8-6786" fmla="*/ 2381681 h 2513942"/>
              <a:gd name="connsiteX9-6787" fmla="*/ 2613061 w 4805146"/>
              <a:gd name="connsiteY9-6788" fmla="*/ 2341864 h 2513942"/>
              <a:gd name="connsiteX10-6789" fmla="*/ 2251477 w 4805146"/>
              <a:gd name="connsiteY10-6790" fmla="*/ 2396775 h 2513942"/>
              <a:gd name="connsiteX11-6791" fmla="*/ 1853119 w 4805146"/>
              <a:gd name="connsiteY11-6792" fmla="*/ 2418743 h 2513942"/>
              <a:gd name="connsiteX12-6793" fmla="*/ 1580637 w 4805146"/>
              <a:gd name="connsiteY12-6794" fmla="*/ 2298243 h 2513942"/>
              <a:gd name="connsiteX13-6795" fmla="*/ 1332188 w 4805146"/>
              <a:gd name="connsiteY13-6796" fmla="*/ 2270470 h 2513942"/>
              <a:gd name="connsiteX14-6797" fmla="*/ 1007373 w 4805146"/>
              <a:gd name="connsiteY14-6798" fmla="*/ 2197709 h 2513942"/>
              <a:gd name="connsiteX15-6799" fmla="*/ 872544 w 4805146"/>
              <a:gd name="connsiteY15-6800" fmla="*/ 2302047 h 2513942"/>
              <a:gd name="connsiteX16-6801" fmla="*/ 589503 w 4805146"/>
              <a:gd name="connsiteY16-6802" fmla="*/ 2513942 h 2513942"/>
              <a:gd name="connsiteX17-6803" fmla="*/ 382256 w 4805146"/>
              <a:gd name="connsiteY17-6804" fmla="*/ 2153774 h 2513942"/>
              <a:gd name="connsiteX18-6805" fmla="*/ 9959 w 4805146"/>
              <a:gd name="connsiteY18-6806" fmla="*/ 2093107 h 2513942"/>
              <a:gd name="connsiteX19-6807" fmla="*/ 0 w 4805146"/>
              <a:gd name="connsiteY19-6808" fmla="*/ 1020049 h 2513942"/>
              <a:gd name="connsiteX0-6809" fmla="*/ 0 w 4805146"/>
              <a:gd name="connsiteY0-6810" fmla="*/ 1020049 h 2513942"/>
              <a:gd name="connsiteX1-6811" fmla="*/ 1355793 w 4805146"/>
              <a:gd name="connsiteY1-6812" fmla="*/ 166781 h 2513942"/>
              <a:gd name="connsiteX2-6813" fmla="*/ 4805146 w 4805146"/>
              <a:gd name="connsiteY2-6814" fmla="*/ 0 h 2513942"/>
              <a:gd name="connsiteX3-6815" fmla="*/ 4802233 w 4805146"/>
              <a:gd name="connsiteY3-6816" fmla="*/ 1717531 h 2513942"/>
              <a:gd name="connsiteX4-6817" fmla="*/ 4188112 w 4805146"/>
              <a:gd name="connsiteY4-6818" fmla="*/ 2468169 h 2513942"/>
              <a:gd name="connsiteX5-6819" fmla="*/ 3734593 w 4805146"/>
              <a:gd name="connsiteY5-6820" fmla="*/ 2414625 h 2513942"/>
              <a:gd name="connsiteX6-6821" fmla="*/ 3507836 w 4805146"/>
              <a:gd name="connsiteY6-6822" fmla="*/ 2345982 h 2513942"/>
              <a:gd name="connsiteX7-6823" fmla="*/ 3232049 w 4805146"/>
              <a:gd name="connsiteY7-6824" fmla="*/ 2409140 h 2513942"/>
              <a:gd name="connsiteX8-6825" fmla="*/ 2993033 w 4805146"/>
              <a:gd name="connsiteY8-6826" fmla="*/ 2381681 h 2513942"/>
              <a:gd name="connsiteX9-6827" fmla="*/ 2613061 w 4805146"/>
              <a:gd name="connsiteY9-6828" fmla="*/ 2341864 h 2513942"/>
              <a:gd name="connsiteX10-6829" fmla="*/ 2251477 w 4805146"/>
              <a:gd name="connsiteY10-6830" fmla="*/ 2396775 h 2513942"/>
              <a:gd name="connsiteX11-6831" fmla="*/ 1853119 w 4805146"/>
              <a:gd name="connsiteY11-6832" fmla="*/ 2418743 h 2513942"/>
              <a:gd name="connsiteX12-6833" fmla="*/ 1580637 w 4805146"/>
              <a:gd name="connsiteY12-6834" fmla="*/ 2298243 h 2513942"/>
              <a:gd name="connsiteX13-6835" fmla="*/ 1332188 w 4805146"/>
              <a:gd name="connsiteY13-6836" fmla="*/ 2270470 h 2513942"/>
              <a:gd name="connsiteX14-6837" fmla="*/ 1007373 w 4805146"/>
              <a:gd name="connsiteY14-6838" fmla="*/ 2197709 h 2513942"/>
              <a:gd name="connsiteX15-6839" fmla="*/ 872544 w 4805146"/>
              <a:gd name="connsiteY15-6840" fmla="*/ 2302047 h 2513942"/>
              <a:gd name="connsiteX16-6841" fmla="*/ 589503 w 4805146"/>
              <a:gd name="connsiteY16-6842" fmla="*/ 2513942 h 2513942"/>
              <a:gd name="connsiteX17-6843" fmla="*/ 382256 w 4805146"/>
              <a:gd name="connsiteY17-6844" fmla="*/ 2127924 h 2513942"/>
              <a:gd name="connsiteX18-6845" fmla="*/ 9959 w 4805146"/>
              <a:gd name="connsiteY18-6846" fmla="*/ 2093107 h 2513942"/>
              <a:gd name="connsiteX19-6847" fmla="*/ 0 w 4805146"/>
              <a:gd name="connsiteY19-6848" fmla="*/ 1020049 h 2513942"/>
              <a:gd name="connsiteX0-6849" fmla="*/ 0 w 4805146"/>
              <a:gd name="connsiteY0-6850" fmla="*/ 1020049 h 2520224"/>
              <a:gd name="connsiteX1-6851" fmla="*/ 1355793 w 4805146"/>
              <a:gd name="connsiteY1-6852" fmla="*/ 166781 h 2520224"/>
              <a:gd name="connsiteX2-6853" fmla="*/ 4805146 w 4805146"/>
              <a:gd name="connsiteY2-6854" fmla="*/ 0 h 2520224"/>
              <a:gd name="connsiteX3-6855" fmla="*/ 4802233 w 4805146"/>
              <a:gd name="connsiteY3-6856" fmla="*/ 1717531 h 2520224"/>
              <a:gd name="connsiteX4-6857" fmla="*/ 4188112 w 4805146"/>
              <a:gd name="connsiteY4-6858" fmla="*/ 2468169 h 2520224"/>
              <a:gd name="connsiteX5-6859" fmla="*/ 3734593 w 4805146"/>
              <a:gd name="connsiteY5-6860" fmla="*/ 2414625 h 2520224"/>
              <a:gd name="connsiteX6-6861" fmla="*/ 3507836 w 4805146"/>
              <a:gd name="connsiteY6-6862" fmla="*/ 2345982 h 2520224"/>
              <a:gd name="connsiteX7-6863" fmla="*/ 3232049 w 4805146"/>
              <a:gd name="connsiteY7-6864" fmla="*/ 2409140 h 2520224"/>
              <a:gd name="connsiteX8-6865" fmla="*/ 2993033 w 4805146"/>
              <a:gd name="connsiteY8-6866" fmla="*/ 2381681 h 2520224"/>
              <a:gd name="connsiteX9-6867" fmla="*/ 2613061 w 4805146"/>
              <a:gd name="connsiteY9-6868" fmla="*/ 2341864 h 2520224"/>
              <a:gd name="connsiteX10-6869" fmla="*/ 2251477 w 4805146"/>
              <a:gd name="connsiteY10-6870" fmla="*/ 2396775 h 2520224"/>
              <a:gd name="connsiteX11-6871" fmla="*/ 1853119 w 4805146"/>
              <a:gd name="connsiteY11-6872" fmla="*/ 2418743 h 2520224"/>
              <a:gd name="connsiteX12-6873" fmla="*/ 1580637 w 4805146"/>
              <a:gd name="connsiteY12-6874" fmla="*/ 2298243 h 2520224"/>
              <a:gd name="connsiteX13-6875" fmla="*/ 1332188 w 4805146"/>
              <a:gd name="connsiteY13-6876" fmla="*/ 2270470 h 2520224"/>
              <a:gd name="connsiteX14-6877" fmla="*/ 1007373 w 4805146"/>
              <a:gd name="connsiteY14-6878" fmla="*/ 2197709 h 2520224"/>
              <a:gd name="connsiteX15-6879" fmla="*/ 872544 w 4805146"/>
              <a:gd name="connsiteY15-6880" fmla="*/ 2302047 h 2520224"/>
              <a:gd name="connsiteX16-6881" fmla="*/ 589503 w 4805146"/>
              <a:gd name="connsiteY16-6882" fmla="*/ 2513942 h 2520224"/>
              <a:gd name="connsiteX17-6883" fmla="*/ 512512 w 4805146"/>
              <a:gd name="connsiteY17-6884" fmla="*/ 2433806 h 2520224"/>
              <a:gd name="connsiteX18-6885" fmla="*/ 382256 w 4805146"/>
              <a:gd name="connsiteY18-6886" fmla="*/ 2127924 h 2520224"/>
              <a:gd name="connsiteX19-6887" fmla="*/ 9959 w 4805146"/>
              <a:gd name="connsiteY19-6888" fmla="*/ 2093107 h 2520224"/>
              <a:gd name="connsiteX20-6889" fmla="*/ 0 w 4805146"/>
              <a:gd name="connsiteY20-6890" fmla="*/ 1020049 h 2520224"/>
              <a:gd name="connsiteX0-6891" fmla="*/ 0 w 4805146"/>
              <a:gd name="connsiteY0-6892" fmla="*/ 1020049 h 2516438"/>
              <a:gd name="connsiteX1-6893" fmla="*/ 1355793 w 4805146"/>
              <a:gd name="connsiteY1-6894" fmla="*/ 166781 h 2516438"/>
              <a:gd name="connsiteX2-6895" fmla="*/ 4805146 w 4805146"/>
              <a:gd name="connsiteY2-6896" fmla="*/ 0 h 2516438"/>
              <a:gd name="connsiteX3-6897" fmla="*/ 4802233 w 4805146"/>
              <a:gd name="connsiteY3-6898" fmla="*/ 1717531 h 2516438"/>
              <a:gd name="connsiteX4-6899" fmla="*/ 4188112 w 4805146"/>
              <a:gd name="connsiteY4-6900" fmla="*/ 2468169 h 2516438"/>
              <a:gd name="connsiteX5-6901" fmla="*/ 3734593 w 4805146"/>
              <a:gd name="connsiteY5-6902" fmla="*/ 2414625 h 2516438"/>
              <a:gd name="connsiteX6-6903" fmla="*/ 3507836 w 4805146"/>
              <a:gd name="connsiteY6-6904" fmla="*/ 2345982 h 2516438"/>
              <a:gd name="connsiteX7-6905" fmla="*/ 3232049 w 4805146"/>
              <a:gd name="connsiteY7-6906" fmla="*/ 2409140 h 2516438"/>
              <a:gd name="connsiteX8-6907" fmla="*/ 2993033 w 4805146"/>
              <a:gd name="connsiteY8-6908" fmla="*/ 2381681 h 2516438"/>
              <a:gd name="connsiteX9-6909" fmla="*/ 2613061 w 4805146"/>
              <a:gd name="connsiteY9-6910" fmla="*/ 2341864 h 2516438"/>
              <a:gd name="connsiteX10-6911" fmla="*/ 2251477 w 4805146"/>
              <a:gd name="connsiteY10-6912" fmla="*/ 2396775 h 2516438"/>
              <a:gd name="connsiteX11-6913" fmla="*/ 1853119 w 4805146"/>
              <a:gd name="connsiteY11-6914" fmla="*/ 2418743 h 2516438"/>
              <a:gd name="connsiteX12-6915" fmla="*/ 1580637 w 4805146"/>
              <a:gd name="connsiteY12-6916" fmla="*/ 2298243 h 2516438"/>
              <a:gd name="connsiteX13-6917" fmla="*/ 1332188 w 4805146"/>
              <a:gd name="connsiteY13-6918" fmla="*/ 2270470 h 2516438"/>
              <a:gd name="connsiteX14-6919" fmla="*/ 1007373 w 4805146"/>
              <a:gd name="connsiteY14-6920" fmla="*/ 2197709 h 2516438"/>
              <a:gd name="connsiteX15-6921" fmla="*/ 872544 w 4805146"/>
              <a:gd name="connsiteY15-6922" fmla="*/ 2302047 h 2516438"/>
              <a:gd name="connsiteX16-6923" fmla="*/ 589503 w 4805146"/>
              <a:gd name="connsiteY16-6924" fmla="*/ 2513942 h 2516438"/>
              <a:gd name="connsiteX17-6925" fmla="*/ 508682 w 4805146"/>
              <a:gd name="connsiteY17-6926" fmla="*/ 2343338 h 2516438"/>
              <a:gd name="connsiteX18-6927" fmla="*/ 382256 w 4805146"/>
              <a:gd name="connsiteY18-6928" fmla="*/ 2127924 h 2516438"/>
              <a:gd name="connsiteX19-6929" fmla="*/ 9959 w 4805146"/>
              <a:gd name="connsiteY19-6930" fmla="*/ 2093107 h 2516438"/>
              <a:gd name="connsiteX20-6931" fmla="*/ 0 w 4805146"/>
              <a:gd name="connsiteY20-6932" fmla="*/ 1020049 h 2516438"/>
              <a:gd name="connsiteX0-6933" fmla="*/ 0 w 4805146"/>
              <a:gd name="connsiteY0-6934" fmla="*/ 1020049 h 2513941"/>
              <a:gd name="connsiteX1-6935" fmla="*/ 1355793 w 4805146"/>
              <a:gd name="connsiteY1-6936" fmla="*/ 166781 h 2513941"/>
              <a:gd name="connsiteX2-6937" fmla="*/ 4805146 w 4805146"/>
              <a:gd name="connsiteY2-6938" fmla="*/ 0 h 2513941"/>
              <a:gd name="connsiteX3-6939" fmla="*/ 4802233 w 4805146"/>
              <a:gd name="connsiteY3-6940" fmla="*/ 1717531 h 2513941"/>
              <a:gd name="connsiteX4-6941" fmla="*/ 4188112 w 4805146"/>
              <a:gd name="connsiteY4-6942" fmla="*/ 2468169 h 2513941"/>
              <a:gd name="connsiteX5-6943" fmla="*/ 3734593 w 4805146"/>
              <a:gd name="connsiteY5-6944" fmla="*/ 2414625 h 2513941"/>
              <a:gd name="connsiteX6-6945" fmla="*/ 3507836 w 4805146"/>
              <a:gd name="connsiteY6-6946" fmla="*/ 2345982 h 2513941"/>
              <a:gd name="connsiteX7-6947" fmla="*/ 3232049 w 4805146"/>
              <a:gd name="connsiteY7-6948" fmla="*/ 2409140 h 2513941"/>
              <a:gd name="connsiteX8-6949" fmla="*/ 2993033 w 4805146"/>
              <a:gd name="connsiteY8-6950" fmla="*/ 2381681 h 2513941"/>
              <a:gd name="connsiteX9-6951" fmla="*/ 2613061 w 4805146"/>
              <a:gd name="connsiteY9-6952" fmla="*/ 2341864 h 2513941"/>
              <a:gd name="connsiteX10-6953" fmla="*/ 2251477 w 4805146"/>
              <a:gd name="connsiteY10-6954" fmla="*/ 2396775 h 2513941"/>
              <a:gd name="connsiteX11-6955" fmla="*/ 1853119 w 4805146"/>
              <a:gd name="connsiteY11-6956" fmla="*/ 2418743 h 2513941"/>
              <a:gd name="connsiteX12-6957" fmla="*/ 1580637 w 4805146"/>
              <a:gd name="connsiteY12-6958" fmla="*/ 2298243 h 2513941"/>
              <a:gd name="connsiteX13-6959" fmla="*/ 1332188 w 4805146"/>
              <a:gd name="connsiteY13-6960" fmla="*/ 2270470 h 2513941"/>
              <a:gd name="connsiteX14-6961" fmla="*/ 1007373 w 4805146"/>
              <a:gd name="connsiteY14-6962" fmla="*/ 2197709 h 2513941"/>
              <a:gd name="connsiteX15-6963" fmla="*/ 872544 w 4805146"/>
              <a:gd name="connsiteY15-6964" fmla="*/ 2302047 h 2513941"/>
              <a:gd name="connsiteX16-6965" fmla="*/ 589503 w 4805146"/>
              <a:gd name="connsiteY16-6966" fmla="*/ 2513942 h 2513941"/>
              <a:gd name="connsiteX17-6967" fmla="*/ 508682 w 4805146"/>
              <a:gd name="connsiteY17-6968" fmla="*/ 2343338 h 2513941"/>
              <a:gd name="connsiteX18-6969" fmla="*/ 382256 w 4805146"/>
              <a:gd name="connsiteY18-6970" fmla="*/ 2127924 h 2513941"/>
              <a:gd name="connsiteX19-6971" fmla="*/ 9959 w 4805146"/>
              <a:gd name="connsiteY19-6972" fmla="*/ 2093107 h 2513941"/>
              <a:gd name="connsiteX20-6973" fmla="*/ 0 w 4805146"/>
              <a:gd name="connsiteY20-6974" fmla="*/ 1020049 h 2513941"/>
              <a:gd name="connsiteX0-6975" fmla="*/ 120339 w 4795252"/>
              <a:gd name="connsiteY0-6976" fmla="*/ 50746 h 2513941"/>
              <a:gd name="connsiteX1-6977" fmla="*/ 1345899 w 4795252"/>
              <a:gd name="connsiteY1-6978" fmla="*/ 166781 h 2513941"/>
              <a:gd name="connsiteX2-6979" fmla="*/ 4795252 w 4795252"/>
              <a:gd name="connsiteY2-6980" fmla="*/ 0 h 2513941"/>
              <a:gd name="connsiteX3-6981" fmla="*/ 4792339 w 4795252"/>
              <a:gd name="connsiteY3-6982" fmla="*/ 1717531 h 2513941"/>
              <a:gd name="connsiteX4-6983" fmla="*/ 4178218 w 4795252"/>
              <a:gd name="connsiteY4-6984" fmla="*/ 2468169 h 2513941"/>
              <a:gd name="connsiteX5-6985" fmla="*/ 3724699 w 4795252"/>
              <a:gd name="connsiteY5-6986" fmla="*/ 2414625 h 2513941"/>
              <a:gd name="connsiteX6-6987" fmla="*/ 3497942 w 4795252"/>
              <a:gd name="connsiteY6-6988" fmla="*/ 2345982 h 2513941"/>
              <a:gd name="connsiteX7-6989" fmla="*/ 3222155 w 4795252"/>
              <a:gd name="connsiteY7-6990" fmla="*/ 2409140 h 2513941"/>
              <a:gd name="connsiteX8-6991" fmla="*/ 2983139 w 4795252"/>
              <a:gd name="connsiteY8-6992" fmla="*/ 2381681 h 2513941"/>
              <a:gd name="connsiteX9-6993" fmla="*/ 2603167 w 4795252"/>
              <a:gd name="connsiteY9-6994" fmla="*/ 2341864 h 2513941"/>
              <a:gd name="connsiteX10-6995" fmla="*/ 2241583 w 4795252"/>
              <a:gd name="connsiteY10-6996" fmla="*/ 2396775 h 2513941"/>
              <a:gd name="connsiteX11-6997" fmla="*/ 1843225 w 4795252"/>
              <a:gd name="connsiteY11-6998" fmla="*/ 2418743 h 2513941"/>
              <a:gd name="connsiteX12-6999" fmla="*/ 1570743 w 4795252"/>
              <a:gd name="connsiteY12-7000" fmla="*/ 2298243 h 2513941"/>
              <a:gd name="connsiteX13-7001" fmla="*/ 1322294 w 4795252"/>
              <a:gd name="connsiteY13-7002" fmla="*/ 2270470 h 2513941"/>
              <a:gd name="connsiteX14-7003" fmla="*/ 997479 w 4795252"/>
              <a:gd name="connsiteY14-7004" fmla="*/ 2197709 h 2513941"/>
              <a:gd name="connsiteX15-7005" fmla="*/ 862650 w 4795252"/>
              <a:gd name="connsiteY15-7006" fmla="*/ 2302047 h 2513941"/>
              <a:gd name="connsiteX16-7007" fmla="*/ 579609 w 4795252"/>
              <a:gd name="connsiteY16-7008" fmla="*/ 2513942 h 2513941"/>
              <a:gd name="connsiteX17-7009" fmla="*/ 498788 w 4795252"/>
              <a:gd name="connsiteY17-7010" fmla="*/ 2343338 h 2513941"/>
              <a:gd name="connsiteX18-7011" fmla="*/ 372362 w 4795252"/>
              <a:gd name="connsiteY18-7012" fmla="*/ 2127924 h 2513941"/>
              <a:gd name="connsiteX19-7013" fmla="*/ 65 w 4795252"/>
              <a:gd name="connsiteY19-7014" fmla="*/ 2093107 h 2513941"/>
              <a:gd name="connsiteX20-7015" fmla="*/ 120339 w 4795252"/>
              <a:gd name="connsiteY20-7016" fmla="*/ 50746 h 2513941"/>
              <a:gd name="connsiteX0-7017" fmla="*/ 134314 w 4809227"/>
              <a:gd name="connsiteY0-7018" fmla="*/ 50746 h 2513941"/>
              <a:gd name="connsiteX1-7019" fmla="*/ 1359874 w 4809227"/>
              <a:gd name="connsiteY1-7020" fmla="*/ 166781 h 2513941"/>
              <a:gd name="connsiteX2-7021" fmla="*/ 4809227 w 4809227"/>
              <a:gd name="connsiteY2-7022" fmla="*/ 0 h 2513941"/>
              <a:gd name="connsiteX3-7023" fmla="*/ 4806314 w 4809227"/>
              <a:gd name="connsiteY3-7024" fmla="*/ 1717531 h 2513941"/>
              <a:gd name="connsiteX4-7025" fmla="*/ 4192193 w 4809227"/>
              <a:gd name="connsiteY4-7026" fmla="*/ 2468169 h 2513941"/>
              <a:gd name="connsiteX5-7027" fmla="*/ 3738674 w 4809227"/>
              <a:gd name="connsiteY5-7028" fmla="*/ 2414625 h 2513941"/>
              <a:gd name="connsiteX6-7029" fmla="*/ 3511917 w 4809227"/>
              <a:gd name="connsiteY6-7030" fmla="*/ 2345982 h 2513941"/>
              <a:gd name="connsiteX7-7031" fmla="*/ 3236130 w 4809227"/>
              <a:gd name="connsiteY7-7032" fmla="*/ 2409140 h 2513941"/>
              <a:gd name="connsiteX8-7033" fmla="*/ 2997114 w 4809227"/>
              <a:gd name="connsiteY8-7034" fmla="*/ 2381681 h 2513941"/>
              <a:gd name="connsiteX9-7035" fmla="*/ 2617142 w 4809227"/>
              <a:gd name="connsiteY9-7036" fmla="*/ 2341864 h 2513941"/>
              <a:gd name="connsiteX10-7037" fmla="*/ 2255558 w 4809227"/>
              <a:gd name="connsiteY10-7038" fmla="*/ 2396775 h 2513941"/>
              <a:gd name="connsiteX11-7039" fmla="*/ 1857200 w 4809227"/>
              <a:gd name="connsiteY11-7040" fmla="*/ 2418743 h 2513941"/>
              <a:gd name="connsiteX12-7041" fmla="*/ 1584718 w 4809227"/>
              <a:gd name="connsiteY12-7042" fmla="*/ 2298243 h 2513941"/>
              <a:gd name="connsiteX13-7043" fmla="*/ 1336269 w 4809227"/>
              <a:gd name="connsiteY13-7044" fmla="*/ 2270470 h 2513941"/>
              <a:gd name="connsiteX14-7045" fmla="*/ 1011454 w 4809227"/>
              <a:gd name="connsiteY14-7046" fmla="*/ 2197709 h 2513941"/>
              <a:gd name="connsiteX15-7047" fmla="*/ 876625 w 4809227"/>
              <a:gd name="connsiteY15-7048" fmla="*/ 2302047 h 2513941"/>
              <a:gd name="connsiteX16-7049" fmla="*/ 593584 w 4809227"/>
              <a:gd name="connsiteY16-7050" fmla="*/ 2513942 h 2513941"/>
              <a:gd name="connsiteX17-7051" fmla="*/ 512763 w 4809227"/>
              <a:gd name="connsiteY17-7052" fmla="*/ 2343338 h 2513941"/>
              <a:gd name="connsiteX18-7053" fmla="*/ 386337 w 4809227"/>
              <a:gd name="connsiteY18-7054" fmla="*/ 2127924 h 2513941"/>
              <a:gd name="connsiteX19-7055" fmla="*/ 14040 w 4809227"/>
              <a:gd name="connsiteY19-7056" fmla="*/ 2093107 h 2513941"/>
              <a:gd name="connsiteX20-7057" fmla="*/ 83761 w 4809227"/>
              <a:gd name="connsiteY20-7058" fmla="*/ 895848 h 2513941"/>
              <a:gd name="connsiteX21-7059" fmla="*/ 134314 w 4809227"/>
              <a:gd name="connsiteY21-7060" fmla="*/ 50746 h 2513941"/>
              <a:gd name="connsiteX0-7061" fmla="*/ 120274 w 4795187"/>
              <a:gd name="connsiteY0-7062" fmla="*/ 50746 h 2513941"/>
              <a:gd name="connsiteX1-7063" fmla="*/ 1345834 w 4795187"/>
              <a:gd name="connsiteY1-7064" fmla="*/ 166781 h 2513941"/>
              <a:gd name="connsiteX2-7065" fmla="*/ 4795187 w 4795187"/>
              <a:gd name="connsiteY2-7066" fmla="*/ 0 h 2513941"/>
              <a:gd name="connsiteX3-7067" fmla="*/ 4792274 w 4795187"/>
              <a:gd name="connsiteY3-7068" fmla="*/ 1717531 h 2513941"/>
              <a:gd name="connsiteX4-7069" fmla="*/ 4178153 w 4795187"/>
              <a:gd name="connsiteY4-7070" fmla="*/ 2468169 h 2513941"/>
              <a:gd name="connsiteX5-7071" fmla="*/ 3724634 w 4795187"/>
              <a:gd name="connsiteY5-7072" fmla="*/ 2414625 h 2513941"/>
              <a:gd name="connsiteX6-7073" fmla="*/ 3497877 w 4795187"/>
              <a:gd name="connsiteY6-7074" fmla="*/ 2345982 h 2513941"/>
              <a:gd name="connsiteX7-7075" fmla="*/ 3222090 w 4795187"/>
              <a:gd name="connsiteY7-7076" fmla="*/ 2409140 h 2513941"/>
              <a:gd name="connsiteX8-7077" fmla="*/ 2983074 w 4795187"/>
              <a:gd name="connsiteY8-7078" fmla="*/ 2381681 h 2513941"/>
              <a:gd name="connsiteX9-7079" fmla="*/ 2603102 w 4795187"/>
              <a:gd name="connsiteY9-7080" fmla="*/ 2341864 h 2513941"/>
              <a:gd name="connsiteX10-7081" fmla="*/ 2241518 w 4795187"/>
              <a:gd name="connsiteY10-7082" fmla="*/ 2396775 h 2513941"/>
              <a:gd name="connsiteX11-7083" fmla="*/ 1843160 w 4795187"/>
              <a:gd name="connsiteY11-7084" fmla="*/ 2418743 h 2513941"/>
              <a:gd name="connsiteX12-7085" fmla="*/ 1570678 w 4795187"/>
              <a:gd name="connsiteY12-7086" fmla="*/ 2298243 h 2513941"/>
              <a:gd name="connsiteX13-7087" fmla="*/ 1322229 w 4795187"/>
              <a:gd name="connsiteY13-7088" fmla="*/ 2270470 h 2513941"/>
              <a:gd name="connsiteX14-7089" fmla="*/ 997414 w 4795187"/>
              <a:gd name="connsiteY14-7090" fmla="*/ 2197709 h 2513941"/>
              <a:gd name="connsiteX15-7091" fmla="*/ 862585 w 4795187"/>
              <a:gd name="connsiteY15-7092" fmla="*/ 2302047 h 2513941"/>
              <a:gd name="connsiteX16-7093" fmla="*/ 579544 w 4795187"/>
              <a:gd name="connsiteY16-7094" fmla="*/ 2513942 h 2513941"/>
              <a:gd name="connsiteX17-7095" fmla="*/ 498723 w 4795187"/>
              <a:gd name="connsiteY17-7096" fmla="*/ 2343338 h 2513941"/>
              <a:gd name="connsiteX18-7097" fmla="*/ 372297 w 4795187"/>
              <a:gd name="connsiteY18-7098" fmla="*/ 2127924 h 2513941"/>
              <a:gd name="connsiteX19-7099" fmla="*/ 0 w 4795187"/>
              <a:gd name="connsiteY19-7100" fmla="*/ 2093107 h 2513941"/>
              <a:gd name="connsiteX20-7101" fmla="*/ 69721 w 4795187"/>
              <a:gd name="connsiteY20-7102" fmla="*/ 895848 h 2513941"/>
              <a:gd name="connsiteX21-7103" fmla="*/ 120274 w 4795187"/>
              <a:gd name="connsiteY21-7104" fmla="*/ 50746 h 2513941"/>
              <a:gd name="connsiteX0-7105" fmla="*/ 120274 w 4795187"/>
              <a:gd name="connsiteY0-7106" fmla="*/ 50746 h 2513941"/>
              <a:gd name="connsiteX1-7107" fmla="*/ 1345834 w 4795187"/>
              <a:gd name="connsiteY1-7108" fmla="*/ 166781 h 2513941"/>
              <a:gd name="connsiteX2-7109" fmla="*/ 4795187 w 4795187"/>
              <a:gd name="connsiteY2-7110" fmla="*/ 0 h 2513941"/>
              <a:gd name="connsiteX3-7111" fmla="*/ 4792274 w 4795187"/>
              <a:gd name="connsiteY3-7112" fmla="*/ 1717531 h 2513941"/>
              <a:gd name="connsiteX4-7113" fmla="*/ 4178153 w 4795187"/>
              <a:gd name="connsiteY4-7114" fmla="*/ 2468169 h 2513941"/>
              <a:gd name="connsiteX5-7115" fmla="*/ 3724634 w 4795187"/>
              <a:gd name="connsiteY5-7116" fmla="*/ 2414625 h 2513941"/>
              <a:gd name="connsiteX6-7117" fmla="*/ 3497877 w 4795187"/>
              <a:gd name="connsiteY6-7118" fmla="*/ 2345982 h 2513941"/>
              <a:gd name="connsiteX7-7119" fmla="*/ 3222090 w 4795187"/>
              <a:gd name="connsiteY7-7120" fmla="*/ 2409140 h 2513941"/>
              <a:gd name="connsiteX8-7121" fmla="*/ 2983074 w 4795187"/>
              <a:gd name="connsiteY8-7122" fmla="*/ 2381681 h 2513941"/>
              <a:gd name="connsiteX9-7123" fmla="*/ 2603102 w 4795187"/>
              <a:gd name="connsiteY9-7124" fmla="*/ 2341864 h 2513941"/>
              <a:gd name="connsiteX10-7125" fmla="*/ 2241518 w 4795187"/>
              <a:gd name="connsiteY10-7126" fmla="*/ 2396775 h 2513941"/>
              <a:gd name="connsiteX11-7127" fmla="*/ 1843160 w 4795187"/>
              <a:gd name="connsiteY11-7128" fmla="*/ 2418743 h 2513941"/>
              <a:gd name="connsiteX12-7129" fmla="*/ 1570678 w 4795187"/>
              <a:gd name="connsiteY12-7130" fmla="*/ 2298243 h 2513941"/>
              <a:gd name="connsiteX13-7131" fmla="*/ 1322229 w 4795187"/>
              <a:gd name="connsiteY13-7132" fmla="*/ 2270470 h 2513941"/>
              <a:gd name="connsiteX14-7133" fmla="*/ 997414 w 4795187"/>
              <a:gd name="connsiteY14-7134" fmla="*/ 2197709 h 2513941"/>
              <a:gd name="connsiteX15-7135" fmla="*/ 862585 w 4795187"/>
              <a:gd name="connsiteY15-7136" fmla="*/ 2302047 h 2513941"/>
              <a:gd name="connsiteX16-7137" fmla="*/ 579544 w 4795187"/>
              <a:gd name="connsiteY16-7138" fmla="*/ 2513942 h 2513941"/>
              <a:gd name="connsiteX17-7139" fmla="*/ 498723 w 4795187"/>
              <a:gd name="connsiteY17-7140" fmla="*/ 2343338 h 2513941"/>
              <a:gd name="connsiteX18-7141" fmla="*/ 372297 w 4795187"/>
              <a:gd name="connsiteY18-7142" fmla="*/ 2127924 h 2513941"/>
              <a:gd name="connsiteX19-7143" fmla="*/ 0 w 4795187"/>
              <a:gd name="connsiteY19-7144" fmla="*/ 2093107 h 2513941"/>
              <a:gd name="connsiteX20-7145" fmla="*/ 69721 w 4795187"/>
              <a:gd name="connsiteY20-7146" fmla="*/ 895848 h 2513941"/>
              <a:gd name="connsiteX21-7147" fmla="*/ 120274 w 4795187"/>
              <a:gd name="connsiteY21-7148" fmla="*/ 50746 h 2513941"/>
              <a:gd name="connsiteX0-7149" fmla="*/ 127161 w 4802074"/>
              <a:gd name="connsiteY0-7150" fmla="*/ 50746 h 2513941"/>
              <a:gd name="connsiteX1-7151" fmla="*/ 1352721 w 4802074"/>
              <a:gd name="connsiteY1-7152" fmla="*/ 166781 h 2513941"/>
              <a:gd name="connsiteX2-7153" fmla="*/ 4802074 w 4802074"/>
              <a:gd name="connsiteY2-7154" fmla="*/ 0 h 2513941"/>
              <a:gd name="connsiteX3-7155" fmla="*/ 4799161 w 4802074"/>
              <a:gd name="connsiteY3-7156" fmla="*/ 1717531 h 2513941"/>
              <a:gd name="connsiteX4-7157" fmla="*/ 4185040 w 4802074"/>
              <a:gd name="connsiteY4-7158" fmla="*/ 2468169 h 2513941"/>
              <a:gd name="connsiteX5-7159" fmla="*/ 3731521 w 4802074"/>
              <a:gd name="connsiteY5-7160" fmla="*/ 2414625 h 2513941"/>
              <a:gd name="connsiteX6-7161" fmla="*/ 3504764 w 4802074"/>
              <a:gd name="connsiteY6-7162" fmla="*/ 2345982 h 2513941"/>
              <a:gd name="connsiteX7-7163" fmla="*/ 3228977 w 4802074"/>
              <a:gd name="connsiteY7-7164" fmla="*/ 2409140 h 2513941"/>
              <a:gd name="connsiteX8-7165" fmla="*/ 2989961 w 4802074"/>
              <a:gd name="connsiteY8-7166" fmla="*/ 2381681 h 2513941"/>
              <a:gd name="connsiteX9-7167" fmla="*/ 2609989 w 4802074"/>
              <a:gd name="connsiteY9-7168" fmla="*/ 2341864 h 2513941"/>
              <a:gd name="connsiteX10-7169" fmla="*/ 2248405 w 4802074"/>
              <a:gd name="connsiteY10-7170" fmla="*/ 2396775 h 2513941"/>
              <a:gd name="connsiteX11-7171" fmla="*/ 1850047 w 4802074"/>
              <a:gd name="connsiteY11-7172" fmla="*/ 2418743 h 2513941"/>
              <a:gd name="connsiteX12-7173" fmla="*/ 1577565 w 4802074"/>
              <a:gd name="connsiteY12-7174" fmla="*/ 2298243 h 2513941"/>
              <a:gd name="connsiteX13-7175" fmla="*/ 1329116 w 4802074"/>
              <a:gd name="connsiteY13-7176" fmla="*/ 2270470 h 2513941"/>
              <a:gd name="connsiteX14-7177" fmla="*/ 1004301 w 4802074"/>
              <a:gd name="connsiteY14-7178" fmla="*/ 2197709 h 2513941"/>
              <a:gd name="connsiteX15-7179" fmla="*/ 869472 w 4802074"/>
              <a:gd name="connsiteY15-7180" fmla="*/ 2302047 h 2513941"/>
              <a:gd name="connsiteX16-7181" fmla="*/ 586431 w 4802074"/>
              <a:gd name="connsiteY16-7182" fmla="*/ 2513942 h 2513941"/>
              <a:gd name="connsiteX17-7183" fmla="*/ 505610 w 4802074"/>
              <a:gd name="connsiteY17-7184" fmla="*/ 2343338 h 2513941"/>
              <a:gd name="connsiteX18-7185" fmla="*/ 379184 w 4802074"/>
              <a:gd name="connsiteY18-7186" fmla="*/ 2127924 h 2513941"/>
              <a:gd name="connsiteX19-7187" fmla="*/ 6887 w 4802074"/>
              <a:gd name="connsiteY19-7188" fmla="*/ 2093107 h 2513941"/>
              <a:gd name="connsiteX20-7189" fmla="*/ 0 w 4802074"/>
              <a:gd name="connsiteY20-7190" fmla="*/ 1063860 h 2513941"/>
              <a:gd name="connsiteX21-7191" fmla="*/ 127161 w 4802074"/>
              <a:gd name="connsiteY21-7192" fmla="*/ 50746 h 2513941"/>
              <a:gd name="connsiteX0-7193" fmla="*/ 506368 w 4802074"/>
              <a:gd name="connsiteY0-7194" fmla="*/ 864959 h 2513941"/>
              <a:gd name="connsiteX1-7195" fmla="*/ 1352721 w 4802074"/>
              <a:gd name="connsiteY1-7196" fmla="*/ 166781 h 2513941"/>
              <a:gd name="connsiteX2-7197" fmla="*/ 4802074 w 4802074"/>
              <a:gd name="connsiteY2-7198" fmla="*/ 0 h 2513941"/>
              <a:gd name="connsiteX3-7199" fmla="*/ 4799161 w 4802074"/>
              <a:gd name="connsiteY3-7200" fmla="*/ 1717531 h 2513941"/>
              <a:gd name="connsiteX4-7201" fmla="*/ 4185040 w 4802074"/>
              <a:gd name="connsiteY4-7202" fmla="*/ 2468169 h 2513941"/>
              <a:gd name="connsiteX5-7203" fmla="*/ 3731521 w 4802074"/>
              <a:gd name="connsiteY5-7204" fmla="*/ 2414625 h 2513941"/>
              <a:gd name="connsiteX6-7205" fmla="*/ 3504764 w 4802074"/>
              <a:gd name="connsiteY6-7206" fmla="*/ 2345982 h 2513941"/>
              <a:gd name="connsiteX7-7207" fmla="*/ 3228977 w 4802074"/>
              <a:gd name="connsiteY7-7208" fmla="*/ 2409140 h 2513941"/>
              <a:gd name="connsiteX8-7209" fmla="*/ 2989961 w 4802074"/>
              <a:gd name="connsiteY8-7210" fmla="*/ 2381681 h 2513941"/>
              <a:gd name="connsiteX9-7211" fmla="*/ 2609989 w 4802074"/>
              <a:gd name="connsiteY9-7212" fmla="*/ 2341864 h 2513941"/>
              <a:gd name="connsiteX10-7213" fmla="*/ 2248405 w 4802074"/>
              <a:gd name="connsiteY10-7214" fmla="*/ 2396775 h 2513941"/>
              <a:gd name="connsiteX11-7215" fmla="*/ 1850047 w 4802074"/>
              <a:gd name="connsiteY11-7216" fmla="*/ 2418743 h 2513941"/>
              <a:gd name="connsiteX12-7217" fmla="*/ 1577565 w 4802074"/>
              <a:gd name="connsiteY12-7218" fmla="*/ 2298243 h 2513941"/>
              <a:gd name="connsiteX13-7219" fmla="*/ 1329116 w 4802074"/>
              <a:gd name="connsiteY13-7220" fmla="*/ 2270470 h 2513941"/>
              <a:gd name="connsiteX14-7221" fmla="*/ 1004301 w 4802074"/>
              <a:gd name="connsiteY14-7222" fmla="*/ 2197709 h 2513941"/>
              <a:gd name="connsiteX15-7223" fmla="*/ 869472 w 4802074"/>
              <a:gd name="connsiteY15-7224" fmla="*/ 2302047 h 2513941"/>
              <a:gd name="connsiteX16-7225" fmla="*/ 586431 w 4802074"/>
              <a:gd name="connsiteY16-7226" fmla="*/ 2513942 h 2513941"/>
              <a:gd name="connsiteX17-7227" fmla="*/ 505610 w 4802074"/>
              <a:gd name="connsiteY17-7228" fmla="*/ 2343338 h 2513941"/>
              <a:gd name="connsiteX18-7229" fmla="*/ 379184 w 4802074"/>
              <a:gd name="connsiteY18-7230" fmla="*/ 2127924 h 2513941"/>
              <a:gd name="connsiteX19-7231" fmla="*/ 6887 w 4802074"/>
              <a:gd name="connsiteY19-7232" fmla="*/ 2093107 h 2513941"/>
              <a:gd name="connsiteX20-7233" fmla="*/ 0 w 4802074"/>
              <a:gd name="connsiteY20-7234" fmla="*/ 1063860 h 2513941"/>
              <a:gd name="connsiteX21-7235" fmla="*/ 506368 w 4802074"/>
              <a:gd name="connsiteY21-7236" fmla="*/ 864959 h 2513941"/>
              <a:gd name="connsiteX0-7237" fmla="*/ 506369 w 4802074"/>
              <a:gd name="connsiteY0-7238" fmla="*/ 774491 h 2513941"/>
              <a:gd name="connsiteX1-7239" fmla="*/ 1352721 w 4802074"/>
              <a:gd name="connsiteY1-7240" fmla="*/ 166781 h 2513941"/>
              <a:gd name="connsiteX2-7241" fmla="*/ 4802074 w 4802074"/>
              <a:gd name="connsiteY2-7242" fmla="*/ 0 h 2513941"/>
              <a:gd name="connsiteX3-7243" fmla="*/ 4799161 w 4802074"/>
              <a:gd name="connsiteY3-7244" fmla="*/ 1717531 h 2513941"/>
              <a:gd name="connsiteX4-7245" fmla="*/ 4185040 w 4802074"/>
              <a:gd name="connsiteY4-7246" fmla="*/ 2468169 h 2513941"/>
              <a:gd name="connsiteX5-7247" fmla="*/ 3731521 w 4802074"/>
              <a:gd name="connsiteY5-7248" fmla="*/ 2414625 h 2513941"/>
              <a:gd name="connsiteX6-7249" fmla="*/ 3504764 w 4802074"/>
              <a:gd name="connsiteY6-7250" fmla="*/ 2345982 h 2513941"/>
              <a:gd name="connsiteX7-7251" fmla="*/ 3228977 w 4802074"/>
              <a:gd name="connsiteY7-7252" fmla="*/ 2409140 h 2513941"/>
              <a:gd name="connsiteX8-7253" fmla="*/ 2989961 w 4802074"/>
              <a:gd name="connsiteY8-7254" fmla="*/ 2381681 h 2513941"/>
              <a:gd name="connsiteX9-7255" fmla="*/ 2609989 w 4802074"/>
              <a:gd name="connsiteY9-7256" fmla="*/ 2341864 h 2513941"/>
              <a:gd name="connsiteX10-7257" fmla="*/ 2248405 w 4802074"/>
              <a:gd name="connsiteY10-7258" fmla="*/ 2396775 h 2513941"/>
              <a:gd name="connsiteX11-7259" fmla="*/ 1850047 w 4802074"/>
              <a:gd name="connsiteY11-7260" fmla="*/ 2418743 h 2513941"/>
              <a:gd name="connsiteX12-7261" fmla="*/ 1577565 w 4802074"/>
              <a:gd name="connsiteY12-7262" fmla="*/ 2298243 h 2513941"/>
              <a:gd name="connsiteX13-7263" fmla="*/ 1329116 w 4802074"/>
              <a:gd name="connsiteY13-7264" fmla="*/ 2270470 h 2513941"/>
              <a:gd name="connsiteX14-7265" fmla="*/ 1004301 w 4802074"/>
              <a:gd name="connsiteY14-7266" fmla="*/ 2197709 h 2513941"/>
              <a:gd name="connsiteX15-7267" fmla="*/ 869472 w 4802074"/>
              <a:gd name="connsiteY15-7268" fmla="*/ 2302047 h 2513941"/>
              <a:gd name="connsiteX16-7269" fmla="*/ 586431 w 4802074"/>
              <a:gd name="connsiteY16-7270" fmla="*/ 2513942 h 2513941"/>
              <a:gd name="connsiteX17-7271" fmla="*/ 505610 w 4802074"/>
              <a:gd name="connsiteY17-7272" fmla="*/ 2343338 h 2513941"/>
              <a:gd name="connsiteX18-7273" fmla="*/ 379184 w 4802074"/>
              <a:gd name="connsiteY18-7274" fmla="*/ 2127924 h 2513941"/>
              <a:gd name="connsiteX19-7275" fmla="*/ 6887 w 4802074"/>
              <a:gd name="connsiteY19-7276" fmla="*/ 2093107 h 2513941"/>
              <a:gd name="connsiteX20-7277" fmla="*/ 0 w 4802074"/>
              <a:gd name="connsiteY20-7278" fmla="*/ 1063860 h 2513941"/>
              <a:gd name="connsiteX21-7279" fmla="*/ 506369 w 4802074"/>
              <a:gd name="connsiteY21-7280" fmla="*/ 774491 h 2513941"/>
              <a:gd name="connsiteX0-7281" fmla="*/ 506370 w 4802074"/>
              <a:gd name="connsiteY0-7282" fmla="*/ 671099 h 2513941"/>
              <a:gd name="connsiteX1-7283" fmla="*/ 1352721 w 4802074"/>
              <a:gd name="connsiteY1-7284" fmla="*/ 166781 h 2513941"/>
              <a:gd name="connsiteX2-7285" fmla="*/ 4802074 w 4802074"/>
              <a:gd name="connsiteY2-7286" fmla="*/ 0 h 2513941"/>
              <a:gd name="connsiteX3-7287" fmla="*/ 4799161 w 4802074"/>
              <a:gd name="connsiteY3-7288" fmla="*/ 1717531 h 2513941"/>
              <a:gd name="connsiteX4-7289" fmla="*/ 4185040 w 4802074"/>
              <a:gd name="connsiteY4-7290" fmla="*/ 2468169 h 2513941"/>
              <a:gd name="connsiteX5-7291" fmla="*/ 3731521 w 4802074"/>
              <a:gd name="connsiteY5-7292" fmla="*/ 2414625 h 2513941"/>
              <a:gd name="connsiteX6-7293" fmla="*/ 3504764 w 4802074"/>
              <a:gd name="connsiteY6-7294" fmla="*/ 2345982 h 2513941"/>
              <a:gd name="connsiteX7-7295" fmla="*/ 3228977 w 4802074"/>
              <a:gd name="connsiteY7-7296" fmla="*/ 2409140 h 2513941"/>
              <a:gd name="connsiteX8-7297" fmla="*/ 2989961 w 4802074"/>
              <a:gd name="connsiteY8-7298" fmla="*/ 2381681 h 2513941"/>
              <a:gd name="connsiteX9-7299" fmla="*/ 2609989 w 4802074"/>
              <a:gd name="connsiteY9-7300" fmla="*/ 2341864 h 2513941"/>
              <a:gd name="connsiteX10-7301" fmla="*/ 2248405 w 4802074"/>
              <a:gd name="connsiteY10-7302" fmla="*/ 2396775 h 2513941"/>
              <a:gd name="connsiteX11-7303" fmla="*/ 1850047 w 4802074"/>
              <a:gd name="connsiteY11-7304" fmla="*/ 2418743 h 2513941"/>
              <a:gd name="connsiteX12-7305" fmla="*/ 1577565 w 4802074"/>
              <a:gd name="connsiteY12-7306" fmla="*/ 2298243 h 2513941"/>
              <a:gd name="connsiteX13-7307" fmla="*/ 1329116 w 4802074"/>
              <a:gd name="connsiteY13-7308" fmla="*/ 2270470 h 2513941"/>
              <a:gd name="connsiteX14-7309" fmla="*/ 1004301 w 4802074"/>
              <a:gd name="connsiteY14-7310" fmla="*/ 2197709 h 2513941"/>
              <a:gd name="connsiteX15-7311" fmla="*/ 869472 w 4802074"/>
              <a:gd name="connsiteY15-7312" fmla="*/ 2302047 h 2513941"/>
              <a:gd name="connsiteX16-7313" fmla="*/ 586431 w 4802074"/>
              <a:gd name="connsiteY16-7314" fmla="*/ 2513942 h 2513941"/>
              <a:gd name="connsiteX17-7315" fmla="*/ 505610 w 4802074"/>
              <a:gd name="connsiteY17-7316" fmla="*/ 2343338 h 2513941"/>
              <a:gd name="connsiteX18-7317" fmla="*/ 379184 w 4802074"/>
              <a:gd name="connsiteY18-7318" fmla="*/ 2127924 h 2513941"/>
              <a:gd name="connsiteX19-7319" fmla="*/ 6887 w 4802074"/>
              <a:gd name="connsiteY19-7320" fmla="*/ 2093107 h 2513941"/>
              <a:gd name="connsiteX20-7321" fmla="*/ 0 w 4802074"/>
              <a:gd name="connsiteY20-7322" fmla="*/ 1063860 h 2513941"/>
              <a:gd name="connsiteX21-7323" fmla="*/ 506370 w 4802074"/>
              <a:gd name="connsiteY21-7324" fmla="*/ 671099 h 2513941"/>
              <a:gd name="connsiteX0-7325" fmla="*/ 498710 w 4802074"/>
              <a:gd name="connsiteY0-7326" fmla="*/ 735719 h 2513941"/>
              <a:gd name="connsiteX1-7327" fmla="*/ 1352721 w 4802074"/>
              <a:gd name="connsiteY1-7328" fmla="*/ 166781 h 2513941"/>
              <a:gd name="connsiteX2-7329" fmla="*/ 4802074 w 4802074"/>
              <a:gd name="connsiteY2-7330" fmla="*/ 0 h 2513941"/>
              <a:gd name="connsiteX3-7331" fmla="*/ 4799161 w 4802074"/>
              <a:gd name="connsiteY3-7332" fmla="*/ 1717531 h 2513941"/>
              <a:gd name="connsiteX4-7333" fmla="*/ 4185040 w 4802074"/>
              <a:gd name="connsiteY4-7334" fmla="*/ 2468169 h 2513941"/>
              <a:gd name="connsiteX5-7335" fmla="*/ 3731521 w 4802074"/>
              <a:gd name="connsiteY5-7336" fmla="*/ 2414625 h 2513941"/>
              <a:gd name="connsiteX6-7337" fmla="*/ 3504764 w 4802074"/>
              <a:gd name="connsiteY6-7338" fmla="*/ 2345982 h 2513941"/>
              <a:gd name="connsiteX7-7339" fmla="*/ 3228977 w 4802074"/>
              <a:gd name="connsiteY7-7340" fmla="*/ 2409140 h 2513941"/>
              <a:gd name="connsiteX8-7341" fmla="*/ 2989961 w 4802074"/>
              <a:gd name="connsiteY8-7342" fmla="*/ 2381681 h 2513941"/>
              <a:gd name="connsiteX9-7343" fmla="*/ 2609989 w 4802074"/>
              <a:gd name="connsiteY9-7344" fmla="*/ 2341864 h 2513941"/>
              <a:gd name="connsiteX10-7345" fmla="*/ 2248405 w 4802074"/>
              <a:gd name="connsiteY10-7346" fmla="*/ 2396775 h 2513941"/>
              <a:gd name="connsiteX11-7347" fmla="*/ 1850047 w 4802074"/>
              <a:gd name="connsiteY11-7348" fmla="*/ 2418743 h 2513941"/>
              <a:gd name="connsiteX12-7349" fmla="*/ 1577565 w 4802074"/>
              <a:gd name="connsiteY12-7350" fmla="*/ 2298243 h 2513941"/>
              <a:gd name="connsiteX13-7351" fmla="*/ 1329116 w 4802074"/>
              <a:gd name="connsiteY13-7352" fmla="*/ 2270470 h 2513941"/>
              <a:gd name="connsiteX14-7353" fmla="*/ 1004301 w 4802074"/>
              <a:gd name="connsiteY14-7354" fmla="*/ 2197709 h 2513941"/>
              <a:gd name="connsiteX15-7355" fmla="*/ 869472 w 4802074"/>
              <a:gd name="connsiteY15-7356" fmla="*/ 2302047 h 2513941"/>
              <a:gd name="connsiteX16-7357" fmla="*/ 586431 w 4802074"/>
              <a:gd name="connsiteY16-7358" fmla="*/ 2513942 h 2513941"/>
              <a:gd name="connsiteX17-7359" fmla="*/ 505610 w 4802074"/>
              <a:gd name="connsiteY17-7360" fmla="*/ 2343338 h 2513941"/>
              <a:gd name="connsiteX18-7361" fmla="*/ 379184 w 4802074"/>
              <a:gd name="connsiteY18-7362" fmla="*/ 2127924 h 2513941"/>
              <a:gd name="connsiteX19-7363" fmla="*/ 6887 w 4802074"/>
              <a:gd name="connsiteY19-7364" fmla="*/ 2093107 h 2513941"/>
              <a:gd name="connsiteX20-7365" fmla="*/ 0 w 4802074"/>
              <a:gd name="connsiteY20-7366" fmla="*/ 1063860 h 2513941"/>
              <a:gd name="connsiteX21-7367" fmla="*/ 498710 w 4802074"/>
              <a:gd name="connsiteY21-7368" fmla="*/ 735719 h 2513941"/>
              <a:gd name="connsiteX0-7369" fmla="*/ 498710 w 4802074"/>
              <a:gd name="connsiteY0-7370" fmla="*/ 735719 h 2513941"/>
              <a:gd name="connsiteX1-7371" fmla="*/ 1352721 w 4802074"/>
              <a:gd name="connsiteY1-7372" fmla="*/ 166781 h 2513941"/>
              <a:gd name="connsiteX2-7373" fmla="*/ 4802074 w 4802074"/>
              <a:gd name="connsiteY2-7374" fmla="*/ 0 h 2513941"/>
              <a:gd name="connsiteX3-7375" fmla="*/ 4799161 w 4802074"/>
              <a:gd name="connsiteY3-7376" fmla="*/ 1717531 h 2513941"/>
              <a:gd name="connsiteX4-7377" fmla="*/ 4185040 w 4802074"/>
              <a:gd name="connsiteY4-7378" fmla="*/ 2468169 h 2513941"/>
              <a:gd name="connsiteX5-7379" fmla="*/ 3731521 w 4802074"/>
              <a:gd name="connsiteY5-7380" fmla="*/ 2414625 h 2513941"/>
              <a:gd name="connsiteX6-7381" fmla="*/ 3504764 w 4802074"/>
              <a:gd name="connsiteY6-7382" fmla="*/ 2345982 h 2513941"/>
              <a:gd name="connsiteX7-7383" fmla="*/ 3228977 w 4802074"/>
              <a:gd name="connsiteY7-7384" fmla="*/ 2409140 h 2513941"/>
              <a:gd name="connsiteX8-7385" fmla="*/ 2989961 w 4802074"/>
              <a:gd name="connsiteY8-7386" fmla="*/ 2381681 h 2513941"/>
              <a:gd name="connsiteX9-7387" fmla="*/ 2609989 w 4802074"/>
              <a:gd name="connsiteY9-7388" fmla="*/ 2341864 h 2513941"/>
              <a:gd name="connsiteX10-7389" fmla="*/ 2248405 w 4802074"/>
              <a:gd name="connsiteY10-7390" fmla="*/ 2396775 h 2513941"/>
              <a:gd name="connsiteX11-7391" fmla="*/ 1850047 w 4802074"/>
              <a:gd name="connsiteY11-7392" fmla="*/ 2418743 h 2513941"/>
              <a:gd name="connsiteX12-7393" fmla="*/ 1577565 w 4802074"/>
              <a:gd name="connsiteY12-7394" fmla="*/ 2298243 h 2513941"/>
              <a:gd name="connsiteX13-7395" fmla="*/ 1329116 w 4802074"/>
              <a:gd name="connsiteY13-7396" fmla="*/ 2270470 h 2513941"/>
              <a:gd name="connsiteX14-7397" fmla="*/ 1004301 w 4802074"/>
              <a:gd name="connsiteY14-7398" fmla="*/ 2197709 h 2513941"/>
              <a:gd name="connsiteX15-7399" fmla="*/ 869472 w 4802074"/>
              <a:gd name="connsiteY15-7400" fmla="*/ 2302047 h 2513941"/>
              <a:gd name="connsiteX16-7401" fmla="*/ 586431 w 4802074"/>
              <a:gd name="connsiteY16-7402" fmla="*/ 2513942 h 2513941"/>
              <a:gd name="connsiteX17-7403" fmla="*/ 505610 w 4802074"/>
              <a:gd name="connsiteY17-7404" fmla="*/ 2343338 h 2513941"/>
              <a:gd name="connsiteX18-7405" fmla="*/ 379184 w 4802074"/>
              <a:gd name="connsiteY18-7406" fmla="*/ 2127924 h 2513941"/>
              <a:gd name="connsiteX19-7407" fmla="*/ 6887 w 4802074"/>
              <a:gd name="connsiteY19-7408" fmla="*/ 2093107 h 2513941"/>
              <a:gd name="connsiteX20-7409" fmla="*/ 0 w 4802074"/>
              <a:gd name="connsiteY20-7410" fmla="*/ 1063860 h 2513941"/>
              <a:gd name="connsiteX21-7411" fmla="*/ 436663 w 4802074"/>
              <a:gd name="connsiteY21-7412" fmla="*/ 753684 h 2513941"/>
              <a:gd name="connsiteX22-7413" fmla="*/ 498710 w 4802074"/>
              <a:gd name="connsiteY22-7414" fmla="*/ 735719 h 2513941"/>
              <a:gd name="connsiteX0-7415" fmla="*/ 498710 w 4802074"/>
              <a:gd name="connsiteY0-7416" fmla="*/ 735719 h 2513941"/>
              <a:gd name="connsiteX1-7417" fmla="*/ 1352721 w 4802074"/>
              <a:gd name="connsiteY1-7418" fmla="*/ 166781 h 2513941"/>
              <a:gd name="connsiteX2-7419" fmla="*/ 4802074 w 4802074"/>
              <a:gd name="connsiteY2-7420" fmla="*/ 0 h 2513941"/>
              <a:gd name="connsiteX3-7421" fmla="*/ 4799161 w 4802074"/>
              <a:gd name="connsiteY3-7422" fmla="*/ 1717531 h 2513941"/>
              <a:gd name="connsiteX4-7423" fmla="*/ 4185040 w 4802074"/>
              <a:gd name="connsiteY4-7424" fmla="*/ 2468169 h 2513941"/>
              <a:gd name="connsiteX5-7425" fmla="*/ 3731521 w 4802074"/>
              <a:gd name="connsiteY5-7426" fmla="*/ 2414625 h 2513941"/>
              <a:gd name="connsiteX6-7427" fmla="*/ 3504764 w 4802074"/>
              <a:gd name="connsiteY6-7428" fmla="*/ 2345982 h 2513941"/>
              <a:gd name="connsiteX7-7429" fmla="*/ 3228977 w 4802074"/>
              <a:gd name="connsiteY7-7430" fmla="*/ 2409140 h 2513941"/>
              <a:gd name="connsiteX8-7431" fmla="*/ 2989961 w 4802074"/>
              <a:gd name="connsiteY8-7432" fmla="*/ 2381681 h 2513941"/>
              <a:gd name="connsiteX9-7433" fmla="*/ 2609989 w 4802074"/>
              <a:gd name="connsiteY9-7434" fmla="*/ 2341864 h 2513941"/>
              <a:gd name="connsiteX10-7435" fmla="*/ 2248405 w 4802074"/>
              <a:gd name="connsiteY10-7436" fmla="*/ 2396775 h 2513941"/>
              <a:gd name="connsiteX11-7437" fmla="*/ 1850047 w 4802074"/>
              <a:gd name="connsiteY11-7438" fmla="*/ 2418743 h 2513941"/>
              <a:gd name="connsiteX12-7439" fmla="*/ 1577565 w 4802074"/>
              <a:gd name="connsiteY12-7440" fmla="*/ 2298243 h 2513941"/>
              <a:gd name="connsiteX13-7441" fmla="*/ 1329116 w 4802074"/>
              <a:gd name="connsiteY13-7442" fmla="*/ 2270470 h 2513941"/>
              <a:gd name="connsiteX14-7443" fmla="*/ 1004301 w 4802074"/>
              <a:gd name="connsiteY14-7444" fmla="*/ 2197709 h 2513941"/>
              <a:gd name="connsiteX15-7445" fmla="*/ 869472 w 4802074"/>
              <a:gd name="connsiteY15-7446" fmla="*/ 2302047 h 2513941"/>
              <a:gd name="connsiteX16-7447" fmla="*/ 586431 w 4802074"/>
              <a:gd name="connsiteY16-7448" fmla="*/ 2513942 h 2513941"/>
              <a:gd name="connsiteX17-7449" fmla="*/ 505610 w 4802074"/>
              <a:gd name="connsiteY17-7450" fmla="*/ 2343338 h 2513941"/>
              <a:gd name="connsiteX18-7451" fmla="*/ 379184 w 4802074"/>
              <a:gd name="connsiteY18-7452" fmla="*/ 2127924 h 2513941"/>
              <a:gd name="connsiteX19-7453" fmla="*/ 6887 w 4802074"/>
              <a:gd name="connsiteY19-7454" fmla="*/ 2093107 h 2513941"/>
              <a:gd name="connsiteX20-7455" fmla="*/ 0 w 4802074"/>
              <a:gd name="connsiteY20-7456" fmla="*/ 1063860 h 2513941"/>
              <a:gd name="connsiteX21-7457" fmla="*/ 584132 w 4802074"/>
              <a:gd name="connsiteY21-7458" fmla="*/ 1399884 h 2513941"/>
              <a:gd name="connsiteX22-7459" fmla="*/ 498710 w 4802074"/>
              <a:gd name="connsiteY22-7460" fmla="*/ 735719 h 2513941"/>
              <a:gd name="connsiteX0-7461" fmla="*/ 571487 w 4802074"/>
              <a:gd name="connsiteY0-7462" fmla="*/ 684023 h 2513941"/>
              <a:gd name="connsiteX1-7463" fmla="*/ 1352721 w 4802074"/>
              <a:gd name="connsiteY1-7464" fmla="*/ 166781 h 2513941"/>
              <a:gd name="connsiteX2-7465" fmla="*/ 4802074 w 4802074"/>
              <a:gd name="connsiteY2-7466" fmla="*/ 0 h 2513941"/>
              <a:gd name="connsiteX3-7467" fmla="*/ 4799161 w 4802074"/>
              <a:gd name="connsiteY3-7468" fmla="*/ 1717531 h 2513941"/>
              <a:gd name="connsiteX4-7469" fmla="*/ 4185040 w 4802074"/>
              <a:gd name="connsiteY4-7470" fmla="*/ 2468169 h 2513941"/>
              <a:gd name="connsiteX5-7471" fmla="*/ 3731521 w 4802074"/>
              <a:gd name="connsiteY5-7472" fmla="*/ 2414625 h 2513941"/>
              <a:gd name="connsiteX6-7473" fmla="*/ 3504764 w 4802074"/>
              <a:gd name="connsiteY6-7474" fmla="*/ 2345982 h 2513941"/>
              <a:gd name="connsiteX7-7475" fmla="*/ 3228977 w 4802074"/>
              <a:gd name="connsiteY7-7476" fmla="*/ 2409140 h 2513941"/>
              <a:gd name="connsiteX8-7477" fmla="*/ 2989961 w 4802074"/>
              <a:gd name="connsiteY8-7478" fmla="*/ 2381681 h 2513941"/>
              <a:gd name="connsiteX9-7479" fmla="*/ 2609989 w 4802074"/>
              <a:gd name="connsiteY9-7480" fmla="*/ 2341864 h 2513941"/>
              <a:gd name="connsiteX10-7481" fmla="*/ 2248405 w 4802074"/>
              <a:gd name="connsiteY10-7482" fmla="*/ 2396775 h 2513941"/>
              <a:gd name="connsiteX11-7483" fmla="*/ 1850047 w 4802074"/>
              <a:gd name="connsiteY11-7484" fmla="*/ 2418743 h 2513941"/>
              <a:gd name="connsiteX12-7485" fmla="*/ 1577565 w 4802074"/>
              <a:gd name="connsiteY12-7486" fmla="*/ 2298243 h 2513941"/>
              <a:gd name="connsiteX13-7487" fmla="*/ 1329116 w 4802074"/>
              <a:gd name="connsiteY13-7488" fmla="*/ 2270470 h 2513941"/>
              <a:gd name="connsiteX14-7489" fmla="*/ 1004301 w 4802074"/>
              <a:gd name="connsiteY14-7490" fmla="*/ 2197709 h 2513941"/>
              <a:gd name="connsiteX15-7491" fmla="*/ 869472 w 4802074"/>
              <a:gd name="connsiteY15-7492" fmla="*/ 2302047 h 2513941"/>
              <a:gd name="connsiteX16-7493" fmla="*/ 586431 w 4802074"/>
              <a:gd name="connsiteY16-7494" fmla="*/ 2513942 h 2513941"/>
              <a:gd name="connsiteX17-7495" fmla="*/ 505610 w 4802074"/>
              <a:gd name="connsiteY17-7496" fmla="*/ 2343338 h 2513941"/>
              <a:gd name="connsiteX18-7497" fmla="*/ 379184 w 4802074"/>
              <a:gd name="connsiteY18-7498" fmla="*/ 2127924 h 2513941"/>
              <a:gd name="connsiteX19-7499" fmla="*/ 6887 w 4802074"/>
              <a:gd name="connsiteY19-7500" fmla="*/ 2093107 h 2513941"/>
              <a:gd name="connsiteX20-7501" fmla="*/ 0 w 4802074"/>
              <a:gd name="connsiteY20-7502" fmla="*/ 1063860 h 2513941"/>
              <a:gd name="connsiteX21-7503" fmla="*/ 584132 w 4802074"/>
              <a:gd name="connsiteY21-7504" fmla="*/ 1399884 h 2513941"/>
              <a:gd name="connsiteX22-7505" fmla="*/ 571487 w 4802074"/>
              <a:gd name="connsiteY22-7506" fmla="*/ 684023 h 2513941"/>
              <a:gd name="connsiteX0-7507" fmla="*/ 571487 w 4802074"/>
              <a:gd name="connsiteY0-7508" fmla="*/ 684023 h 2513941"/>
              <a:gd name="connsiteX1-7509" fmla="*/ 1352721 w 4802074"/>
              <a:gd name="connsiteY1-7510" fmla="*/ 166781 h 2513941"/>
              <a:gd name="connsiteX2-7511" fmla="*/ 4802074 w 4802074"/>
              <a:gd name="connsiteY2-7512" fmla="*/ 0 h 2513941"/>
              <a:gd name="connsiteX3-7513" fmla="*/ 4799161 w 4802074"/>
              <a:gd name="connsiteY3-7514" fmla="*/ 1717531 h 2513941"/>
              <a:gd name="connsiteX4-7515" fmla="*/ 4185040 w 4802074"/>
              <a:gd name="connsiteY4-7516" fmla="*/ 2468169 h 2513941"/>
              <a:gd name="connsiteX5-7517" fmla="*/ 3731521 w 4802074"/>
              <a:gd name="connsiteY5-7518" fmla="*/ 2414625 h 2513941"/>
              <a:gd name="connsiteX6-7519" fmla="*/ 3504764 w 4802074"/>
              <a:gd name="connsiteY6-7520" fmla="*/ 2345982 h 2513941"/>
              <a:gd name="connsiteX7-7521" fmla="*/ 3228977 w 4802074"/>
              <a:gd name="connsiteY7-7522" fmla="*/ 2409140 h 2513941"/>
              <a:gd name="connsiteX8-7523" fmla="*/ 2989961 w 4802074"/>
              <a:gd name="connsiteY8-7524" fmla="*/ 2381681 h 2513941"/>
              <a:gd name="connsiteX9-7525" fmla="*/ 2609989 w 4802074"/>
              <a:gd name="connsiteY9-7526" fmla="*/ 2341864 h 2513941"/>
              <a:gd name="connsiteX10-7527" fmla="*/ 2248405 w 4802074"/>
              <a:gd name="connsiteY10-7528" fmla="*/ 2396775 h 2513941"/>
              <a:gd name="connsiteX11-7529" fmla="*/ 1850047 w 4802074"/>
              <a:gd name="connsiteY11-7530" fmla="*/ 2418743 h 2513941"/>
              <a:gd name="connsiteX12-7531" fmla="*/ 1577565 w 4802074"/>
              <a:gd name="connsiteY12-7532" fmla="*/ 2298243 h 2513941"/>
              <a:gd name="connsiteX13-7533" fmla="*/ 1329116 w 4802074"/>
              <a:gd name="connsiteY13-7534" fmla="*/ 2270470 h 2513941"/>
              <a:gd name="connsiteX14-7535" fmla="*/ 1004301 w 4802074"/>
              <a:gd name="connsiteY14-7536" fmla="*/ 2197709 h 2513941"/>
              <a:gd name="connsiteX15-7537" fmla="*/ 869472 w 4802074"/>
              <a:gd name="connsiteY15-7538" fmla="*/ 2302047 h 2513941"/>
              <a:gd name="connsiteX16-7539" fmla="*/ 586431 w 4802074"/>
              <a:gd name="connsiteY16-7540" fmla="*/ 2513942 h 2513941"/>
              <a:gd name="connsiteX17-7541" fmla="*/ 505610 w 4802074"/>
              <a:gd name="connsiteY17-7542" fmla="*/ 2343338 h 2513941"/>
              <a:gd name="connsiteX18-7543" fmla="*/ 379184 w 4802074"/>
              <a:gd name="connsiteY18-7544" fmla="*/ 2127924 h 2513941"/>
              <a:gd name="connsiteX19-7545" fmla="*/ 6887 w 4802074"/>
              <a:gd name="connsiteY19-7546" fmla="*/ 2093107 h 2513941"/>
              <a:gd name="connsiteX20-7547" fmla="*/ 0 w 4802074"/>
              <a:gd name="connsiteY20-7548" fmla="*/ 1063860 h 2513941"/>
              <a:gd name="connsiteX21-7549" fmla="*/ 415596 w 4802074"/>
              <a:gd name="connsiteY21-7550" fmla="*/ 1335264 h 2513941"/>
              <a:gd name="connsiteX22-7551" fmla="*/ 584132 w 4802074"/>
              <a:gd name="connsiteY22-7552" fmla="*/ 1399884 h 2513941"/>
              <a:gd name="connsiteX23" fmla="*/ 571487 w 4802074"/>
              <a:gd name="connsiteY23" fmla="*/ 684023 h 2513941"/>
              <a:gd name="connsiteX0-7553" fmla="*/ 571487 w 4802074"/>
              <a:gd name="connsiteY0-7554" fmla="*/ 684023 h 2513941"/>
              <a:gd name="connsiteX1-7555" fmla="*/ 1352721 w 4802074"/>
              <a:gd name="connsiteY1-7556" fmla="*/ 166781 h 2513941"/>
              <a:gd name="connsiteX2-7557" fmla="*/ 4802074 w 4802074"/>
              <a:gd name="connsiteY2-7558" fmla="*/ 0 h 2513941"/>
              <a:gd name="connsiteX3-7559" fmla="*/ 4799161 w 4802074"/>
              <a:gd name="connsiteY3-7560" fmla="*/ 1717531 h 2513941"/>
              <a:gd name="connsiteX4-7561" fmla="*/ 4185040 w 4802074"/>
              <a:gd name="connsiteY4-7562" fmla="*/ 2468169 h 2513941"/>
              <a:gd name="connsiteX5-7563" fmla="*/ 3731521 w 4802074"/>
              <a:gd name="connsiteY5-7564" fmla="*/ 2414625 h 2513941"/>
              <a:gd name="connsiteX6-7565" fmla="*/ 3504764 w 4802074"/>
              <a:gd name="connsiteY6-7566" fmla="*/ 2345982 h 2513941"/>
              <a:gd name="connsiteX7-7567" fmla="*/ 3228977 w 4802074"/>
              <a:gd name="connsiteY7-7568" fmla="*/ 2409140 h 2513941"/>
              <a:gd name="connsiteX8-7569" fmla="*/ 2989961 w 4802074"/>
              <a:gd name="connsiteY8-7570" fmla="*/ 2381681 h 2513941"/>
              <a:gd name="connsiteX9-7571" fmla="*/ 2609989 w 4802074"/>
              <a:gd name="connsiteY9-7572" fmla="*/ 2341864 h 2513941"/>
              <a:gd name="connsiteX10-7573" fmla="*/ 2248405 w 4802074"/>
              <a:gd name="connsiteY10-7574" fmla="*/ 2396775 h 2513941"/>
              <a:gd name="connsiteX11-7575" fmla="*/ 1850047 w 4802074"/>
              <a:gd name="connsiteY11-7576" fmla="*/ 2418743 h 2513941"/>
              <a:gd name="connsiteX12-7577" fmla="*/ 1577565 w 4802074"/>
              <a:gd name="connsiteY12-7578" fmla="*/ 2298243 h 2513941"/>
              <a:gd name="connsiteX13-7579" fmla="*/ 1329116 w 4802074"/>
              <a:gd name="connsiteY13-7580" fmla="*/ 2270470 h 2513941"/>
              <a:gd name="connsiteX14-7581" fmla="*/ 1004301 w 4802074"/>
              <a:gd name="connsiteY14-7582" fmla="*/ 2197709 h 2513941"/>
              <a:gd name="connsiteX15-7583" fmla="*/ 869472 w 4802074"/>
              <a:gd name="connsiteY15-7584" fmla="*/ 2302047 h 2513941"/>
              <a:gd name="connsiteX16-7585" fmla="*/ 586431 w 4802074"/>
              <a:gd name="connsiteY16-7586" fmla="*/ 2513942 h 2513941"/>
              <a:gd name="connsiteX17-7587" fmla="*/ 505610 w 4802074"/>
              <a:gd name="connsiteY17-7588" fmla="*/ 2343338 h 2513941"/>
              <a:gd name="connsiteX18-7589" fmla="*/ 379184 w 4802074"/>
              <a:gd name="connsiteY18-7590" fmla="*/ 2127924 h 2513941"/>
              <a:gd name="connsiteX19-7591" fmla="*/ 6887 w 4802074"/>
              <a:gd name="connsiteY19-7592" fmla="*/ 2093107 h 2513941"/>
              <a:gd name="connsiteX20-7593" fmla="*/ 0 w 4802074"/>
              <a:gd name="connsiteY20-7594" fmla="*/ 1063860 h 2513941"/>
              <a:gd name="connsiteX21-7595" fmla="*/ 497949 w 4802074"/>
              <a:gd name="connsiteY21-7596" fmla="*/ 831228 h 2513941"/>
              <a:gd name="connsiteX22-7597" fmla="*/ 584132 w 4802074"/>
              <a:gd name="connsiteY22-7598" fmla="*/ 1399884 h 2513941"/>
              <a:gd name="connsiteX23-7599" fmla="*/ 571487 w 4802074"/>
              <a:gd name="connsiteY23-7600" fmla="*/ 684023 h 2513941"/>
              <a:gd name="connsiteX0-7601" fmla="*/ 571487 w 4802074"/>
              <a:gd name="connsiteY0-7602" fmla="*/ 684023 h 2513941"/>
              <a:gd name="connsiteX1-7603" fmla="*/ 1352721 w 4802074"/>
              <a:gd name="connsiteY1-7604" fmla="*/ 166781 h 2513941"/>
              <a:gd name="connsiteX2-7605" fmla="*/ 4802074 w 4802074"/>
              <a:gd name="connsiteY2-7606" fmla="*/ 0 h 2513941"/>
              <a:gd name="connsiteX3-7607" fmla="*/ 4799161 w 4802074"/>
              <a:gd name="connsiteY3-7608" fmla="*/ 1717531 h 2513941"/>
              <a:gd name="connsiteX4-7609" fmla="*/ 4185040 w 4802074"/>
              <a:gd name="connsiteY4-7610" fmla="*/ 2468169 h 2513941"/>
              <a:gd name="connsiteX5-7611" fmla="*/ 3731521 w 4802074"/>
              <a:gd name="connsiteY5-7612" fmla="*/ 2414625 h 2513941"/>
              <a:gd name="connsiteX6-7613" fmla="*/ 3504764 w 4802074"/>
              <a:gd name="connsiteY6-7614" fmla="*/ 2345982 h 2513941"/>
              <a:gd name="connsiteX7-7615" fmla="*/ 3228977 w 4802074"/>
              <a:gd name="connsiteY7-7616" fmla="*/ 2409140 h 2513941"/>
              <a:gd name="connsiteX8-7617" fmla="*/ 2989961 w 4802074"/>
              <a:gd name="connsiteY8-7618" fmla="*/ 2381681 h 2513941"/>
              <a:gd name="connsiteX9-7619" fmla="*/ 2609989 w 4802074"/>
              <a:gd name="connsiteY9-7620" fmla="*/ 2341864 h 2513941"/>
              <a:gd name="connsiteX10-7621" fmla="*/ 2248405 w 4802074"/>
              <a:gd name="connsiteY10-7622" fmla="*/ 2396775 h 2513941"/>
              <a:gd name="connsiteX11-7623" fmla="*/ 1850047 w 4802074"/>
              <a:gd name="connsiteY11-7624" fmla="*/ 2418743 h 2513941"/>
              <a:gd name="connsiteX12-7625" fmla="*/ 1577565 w 4802074"/>
              <a:gd name="connsiteY12-7626" fmla="*/ 2298243 h 2513941"/>
              <a:gd name="connsiteX13-7627" fmla="*/ 1329116 w 4802074"/>
              <a:gd name="connsiteY13-7628" fmla="*/ 2270470 h 2513941"/>
              <a:gd name="connsiteX14-7629" fmla="*/ 1004301 w 4802074"/>
              <a:gd name="connsiteY14-7630" fmla="*/ 2197709 h 2513941"/>
              <a:gd name="connsiteX15-7631" fmla="*/ 869472 w 4802074"/>
              <a:gd name="connsiteY15-7632" fmla="*/ 2302047 h 2513941"/>
              <a:gd name="connsiteX16-7633" fmla="*/ 586431 w 4802074"/>
              <a:gd name="connsiteY16-7634" fmla="*/ 2513942 h 2513941"/>
              <a:gd name="connsiteX17-7635" fmla="*/ 505610 w 4802074"/>
              <a:gd name="connsiteY17-7636" fmla="*/ 2343338 h 2513941"/>
              <a:gd name="connsiteX18-7637" fmla="*/ 379184 w 4802074"/>
              <a:gd name="connsiteY18-7638" fmla="*/ 2127924 h 2513941"/>
              <a:gd name="connsiteX19-7639" fmla="*/ 6887 w 4802074"/>
              <a:gd name="connsiteY19-7640" fmla="*/ 2093107 h 2513941"/>
              <a:gd name="connsiteX20-7641" fmla="*/ 0 w 4802074"/>
              <a:gd name="connsiteY20-7642" fmla="*/ 1063860 h 2513941"/>
              <a:gd name="connsiteX21-7643" fmla="*/ 497949 w 4802074"/>
              <a:gd name="connsiteY21-7644" fmla="*/ 831228 h 2513941"/>
              <a:gd name="connsiteX22-7645" fmla="*/ 576471 w 4802074"/>
              <a:gd name="connsiteY22-7646" fmla="*/ 1348188 h 2513941"/>
              <a:gd name="connsiteX23-7647" fmla="*/ 571487 w 4802074"/>
              <a:gd name="connsiteY23-7648" fmla="*/ 684023 h 2513941"/>
              <a:gd name="connsiteX0-7649" fmla="*/ 571487 w 4802074"/>
              <a:gd name="connsiteY0-7650" fmla="*/ 684023 h 2513941"/>
              <a:gd name="connsiteX1-7651" fmla="*/ 1352721 w 4802074"/>
              <a:gd name="connsiteY1-7652" fmla="*/ 166781 h 2513941"/>
              <a:gd name="connsiteX2-7653" fmla="*/ 4802074 w 4802074"/>
              <a:gd name="connsiteY2-7654" fmla="*/ 0 h 2513941"/>
              <a:gd name="connsiteX3-7655" fmla="*/ 4799161 w 4802074"/>
              <a:gd name="connsiteY3-7656" fmla="*/ 1717531 h 2513941"/>
              <a:gd name="connsiteX4-7657" fmla="*/ 4185040 w 4802074"/>
              <a:gd name="connsiteY4-7658" fmla="*/ 2468169 h 2513941"/>
              <a:gd name="connsiteX5-7659" fmla="*/ 3731521 w 4802074"/>
              <a:gd name="connsiteY5-7660" fmla="*/ 2414625 h 2513941"/>
              <a:gd name="connsiteX6-7661" fmla="*/ 3504764 w 4802074"/>
              <a:gd name="connsiteY6-7662" fmla="*/ 2345982 h 2513941"/>
              <a:gd name="connsiteX7-7663" fmla="*/ 3228977 w 4802074"/>
              <a:gd name="connsiteY7-7664" fmla="*/ 2409140 h 2513941"/>
              <a:gd name="connsiteX8-7665" fmla="*/ 2989961 w 4802074"/>
              <a:gd name="connsiteY8-7666" fmla="*/ 2381681 h 2513941"/>
              <a:gd name="connsiteX9-7667" fmla="*/ 2609989 w 4802074"/>
              <a:gd name="connsiteY9-7668" fmla="*/ 2341864 h 2513941"/>
              <a:gd name="connsiteX10-7669" fmla="*/ 2248405 w 4802074"/>
              <a:gd name="connsiteY10-7670" fmla="*/ 2396775 h 2513941"/>
              <a:gd name="connsiteX11-7671" fmla="*/ 1850047 w 4802074"/>
              <a:gd name="connsiteY11-7672" fmla="*/ 2418743 h 2513941"/>
              <a:gd name="connsiteX12-7673" fmla="*/ 1577565 w 4802074"/>
              <a:gd name="connsiteY12-7674" fmla="*/ 2298243 h 2513941"/>
              <a:gd name="connsiteX13-7675" fmla="*/ 1329116 w 4802074"/>
              <a:gd name="connsiteY13-7676" fmla="*/ 2270470 h 2513941"/>
              <a:gd name="connsiteX14-7677" fmla="*/ 1004301 w 4802074"/>
              <a:gd name="connsiteY14-7678" fmla="*/ 2197709 h 2513941"/>
              <a:gd name="connsiteX15-7679" fmla="*/ 869472 w 4802074"/>
              <a:gd name="connsiteY15-7680" fmla="*/ 2302047 h 2513941"/>
              <a:gd name="connsiteX16-7681" fmla="*/ 586431 w 4802074"/>
              <a:gd name="connsiteY16-7682" fmla="*/ 2513942 h 2513941"/>
              <a:gd name="connsiteX17-7683" fmla="*/ 505610 w 4802074"/>
              <a:gd name="connsiteY17-7684" fmla="*/ 2343338 h 2513941"/>
              <a:gd name="connsiteX18-7685" fmla="*/ 379184 w 4802074"/>
              <a:gd name="connsiteY18-7686" fmla="*/ 2127924 h 2513941"/>
              <a:gd name="connsiteX19-7687" fmla="*/ 6887 w 4802074"/>
              <a:gd name="connsiteY19-7688" fmla="*/ 2093107 h 2513941"/>
              <a:gd name="connsiteX20-7689" fmla="*/ 0 w 4802074"/>
              <a:gd name="connsiteY20-7690" fmla="*/ 1063860 h 2513941"/>
              <a:gd name="connsiteX21-7691" fmla="*/ 497949 w 4802074"/>
              <a:gd name="connsiteY21-7692" fmla="*/ 831228 h 2513941"/>
              <a:gd name="connsiteX22-7693" fmla="*/ 576471 w 4802074"/>
              <a:gd name="connsiteY22-7694" fmla="*/ 1348188 h 2513941"/>
              <a:gd name="connsiteX23-7695" fmla="*/ 571487 w 4802074"/>
              <a:gd name="connsiteY23-7696" fmla="*/ 684023 h 2513941"/>
              <a:gd name="connsiteX0-7697" fmla="*/ 571487 w 4802074"/>
              <a:gd name="connsiteY0-7698" fmla="*/ 684023 h 2513941"/>
              <a:gd name="connsiteX1-7699" fmla="*/ 1352721 w 4802074"/>
              <a:gd name="connsiteY1-7700" fmla="*/ 166781 h 2513941"/>
              <a:gd name="connsiteX2-7701" fmla="*/ 4802074 w 4802074"/>
              <a:gd name="connsiteY2-7702" fmla="*/ 0 h 2513941"/>
              <a:gd name="connsiteX3-7703" fmla="*/ 4799161 w 4802074"/>
              <a:gd name="connsiteY3-7704" fmla="*/ 1717531 h 2513941"/>
              <a:gd name="connsiteX4-7705" fmla="*/ 4185040 w 4802074"/>
              <a:gd name="connsiteY4-7706" fmla="*/ 2468169 h 2513941"/>
              <a:gd name="connsiteX5-7707" fmla="*/ 3731521 w 4802074"/>
              <a:gd name="connsiteY5-7708" fmla="*/ 2414625 h 2513941"/>
              <a:gd name="connsiteX6-7709" fmla="*/ 3504764 w 4802074"/>
              <a:gd name="connsiteY6-7710" fmla="*/ 2345982 h 2513941"/>
              <a:gd name="connsiteX7-7711" fmla="*/ 3228977 w 4802074"/>
              <a:gd name="connsiteY7-7712" fmla="*/ 2409140 h 2513941"/>
              <a:gd name="connsiteX8-7713" fmla="*/ 2989961 w 4802074"/>
              <a:gd name="connsiteY8-7714" fmla="*/ 2381681 h 2513941"/>
              <a:gd name="connsiteX9-7715" fmla="*/ 2609989 w 4802074"/>
              <a:gd name="connsiteY9-7716" fmla="*/ 2341864 h 2513941"/>
              <a:gd name="connsiteX10-7717" fmla="*/ 2248405 w 4802074"/>
              <a:gd name="connsiteY10-7718" fmla="*/ 2396775 h 2513941"/>
              <a:gd name="connsiteX11-7719" fmla="*/ 1850047 w 4802074"/>
              <a:gd name="connsiteY11-7720" fmla="*/ 2418743 h 2513941"/>
              <a:gd name="connsiteX12-7721" fmla="*/ 1577565 w 4802074"/>
              <a:gd name="connsiteY12-7722" fmla="*/ 2298243 h 2513941"/>
              <a:gd name="connsiteX13-7723" fmla="*/ 1329116 w 4802074"/>
              <a:gd name="connsiteY13-7724" fmla="*/ 2270470 h 2513941"/>
              <a:gd name="connsiteX14-7725" fmla="*/ 1004301 w 4802074"/>
              <a:gd name="connsiteY14-7726" fmla="*/ 2197709 h 2513941"/>
              <a:gd name="connsiteX15-7727" fmla="*/ 869472 w 4802074"/>
              <a:gd name="connsiteY15-7728" fmla="*/ 2302047 h 2513941"/>
              <a:gd name="connsiteX16-7729" fmla="*/ 586431 w 4802074"/>
              <a:gd name="connsiteY16-7730" fmla="*/ 2513942 h 2513941"/>
              <a:gd name="connsiteX17-7731" fmla="*/ 505610 w 4802074"/>
              <a:gd name="connsiteY17-7732" fmla="*/ 2343338 h 2513941"/>
              <a:gd name="connsiteX18-7733" fmla="*/ 381099 w 4802074"/>
              <a:gd name="connsiteY18-7734" fmla="*/ 2192544 h 2513941"/>
              <a:gd name="connsiteX19-7735" fmla="*/ 6887 w 4802074"/>
              <a:gd name="connsiteY19-7736" fmla="*/ 2093107 h 2513941"/>
              <a:gd name="connsiteX20-7737" fmla="*/ 0 w 4802074"/>
              <a:gd name="connsiteY20-7738" fmla="*/ 1063860 h 2513941"/>
              <a:gd name="connsiteX21-7739" fmla="*/ 497949 w 4802074"/>
              <a:gd name="connsiteY21-7740" fmla="*/ 831228 h 2513941"/>
              <a:gd name="connsiteX22-7741" fmla="*/ 576471 w 4802074"/>
              <a:gd name="connsiteY22-7742" fmla="*/ 1348188 h 2513941"/>
              <a:gd name="connsiteX23-7743" fmla="*/ 571487 w 4802074"/>
              <a:gd name="connsiteY23-7744" fmla="*/ 684023 h 2513941"/>
              <a:gd name="connsiteX0-7745" fmla="*/ 571487 w 4802074"/>
              <a:gd name="connsiteY0-7746" fmla="*/ 684023 h 2513941"/>
              <a:gd name="connsiteX1-7747" fmla="*/ 1352721 w 4802074"/>
              <a:gd name="connsiteY1-7748" fmla="*/ 166781 h 2513941"/>
              <a:gd name="connsiteX2-7749" fmla="*/ 4802074 w 4802074"/>
              <a:gd name="connsiteY2-7750" fmla="*/ 0 h 2513941"/>
              <a:gd name="connsiteX3-7751" fmla="*/ 4799161 w 4802074"/>
              <a:gd name="connsiteY3-7752" fmla="*/ 1717531 h 2513941"/>
              <a:gd name="connsiteX4-7753" fmla="*/ 4185040 w 4802074"/>
              <a:gd name="connsiteY4-7754" fmla="*/ 2468169 h 2513941"/>
              <a:gd name="connsiteX5-7755" fmla="*/ 3731521 w 4802074"/>
              <a:gd name="connsiteY5-7756" fmla="*/ 2414625 h 2513941"/>
              <a:gd name="connsiteX6-7757" fmla="*/ 3504764 w 4802074"/>
              <a:gd name="connsiteY6-7758" fmla="*/ 2345982 h 2513941"/>
              <a:gd name="connsiteX7-7759" fmla="*/ 3228977 w 4802074"/>
              <a:gd name="connsiteY7-7760" fmla="*/ 2409140 h 2513941"/>
              <a:gd name="connsiteX8-7761" fmla="*/ 2989961 w 4802074"/>
              <a:gd name="connsiteY8-7762" fmla="*/ 2381681 h 2513941"/>
              <a:gd name="connsiteX9-7763" fmla="*/ 2609989 w 4802074"/>
              <a:gd name="connsiteY9-7764" fmla="*/ 2341864 h 2513941"/>
              <a:gd name="connsiteX10-7765" fmla="*/ 2248405 w 4802074"/>
              <a:gd name="connsiteY10-7766" fmla="*/ 2396775 h 2513941"/>
              <a:gd name="connsiteX11-7767" fmla="*/ 1850047 w 4802074"/>
              <a:gd name="connsiteY11-7768" fmla="*/ 2418743 h 2513941"/>
              <a:gd name="connsiteX12-7769" fmla="*/ 1577565 w 4802074"/>
              <a:gd name="connsiteY12-7770" fmla="*/ 2298243 h 2513941"/>
              <a:gd name="connsiteX13-7771" fmla="*/ 1329116 w 4802074"/>
              <a:gd name="connsiteY13-7772" fmla="*/ 2270470 h 2513941"/>
              <a:gd name="connsiteX14-7773" fmla="*/ 1004301 w 4802074"/>
              <a:gd name="connsiteY14-7774" fmla="*/ 2197709 h 2513941"/>
              <a:gd name="connsiteX15-7775" fmla="*/ 869472 w 4802074"/>
              <a:gd name="connsiteY15-7776" fmla="*/ 2302047 h 2513941"/>
              <a:gd name="connsiteX16-7777" fmla="*/ 586431 w 4802074"/>
              <a:gd name="connsiteY16-7778" fmla="*/ 2513942 h 2513941"/>
              <a:gd name="connsiteX17-7779" fmla="*/ 505610 w 4802074"/>
              <a:gd name="connsiteY17-7780" fmla="*/ 2343338 h 2513941"/>
              <a:gd name="connsiteX18-7781" fmla="*/ 381099 w 4802074"/>
              <a:gd name="connsiteY18-7782" fmla="*/ 2192544 h 2513941"/>
              <a:gd name="connsiteX19-7783" fmla="*/ 281533 w 4802074"/>
              <a:gd name="connsiteY19-7784" fmla="*/ 2071933 h 2513941"/>
              <a:gd name="connsiteX20-7785" fmla="*/ 6887 w 4802074"/>
              <a:gd name="connsiteY20-7786" fmla="*/ 2093107 h 2513941"/>
              <a:gd name="connsiteX21-7787" fmla="*/ 0 w 4802074"/>
              <a:gd name="connsiteY21-7788" fmla="*/ 1063860 h 2513941"/>
              <a:gd name="connsiteX22-7789" fmla="*/ 497949 w 4802074"/>
              <a:gd name="connsiteY22-7790" fmla="*/ 831228 h 2513941"/>
              <a:gd name="connsiteX23-7791" fmla="*/ 576471 w 4802074"/>
              <a:gd name="connsiteY23-7792" fmla="*/ 1348188 h 2513941"/>
              <a:gd name="connsiteX24" fmla="*/ 571487 w 4802074"/>
              <a:gd name="connsiteY24" fmla="*/ 684023 h 2513941"/>
              <a:gd name="connsiteX0-1" fmla="*/ 571487 w 4802074"/>
              <a:gd name="connsiteY0-2" fmla="*/ 684023 h 2513941"/>
              <a:gd name="connsiteX1-3" fmla="*/ 1352721 w 4802074"/>
              <a:gd name="connsiteY1-4" fmla="*/ 166781 h 2513941"/>
              <a:gd name="connsiteX2-5" fmla="*/ 4802074 w 4802074"/>
              <a:gd name="connsiteY2-6" fmla="*/ 0 h 2513941"/>
              <a:gd name="connsiteX3-7" fmla="*/ 4799161 w 4802074"/>
              <a:gd name="connsiteY3-8" fmla="*/ 1717531 h 2513941"/>
              <a:gd name="connsiteX4-9" fmla="*/ 4185040 w 4802074"/>
              <a:gd name="connsiteY4-10" fmla="*/ 2468169 h 2513941"/>
              <a:gd name="connsiteX5-11" fmla="*/ 3731521 w 4802074"/>
              <a:gd name="connsiteY5-12" fmla="*/ 2414625 h 2513941"/>
              <a:gd name="connsiteX6-13" fmla="*/ 3504764 w 4802074"/>
              <a:gd name="connsiteY6-14" fmla="*/ 2345982 h 2513941"/>
              <a:gd name="connsiteX7-15" fmla="*/ 3228977 w 4802074"/>
              <a:gd name="connsiteY7-16" fmla="*/ 2409140 h 2513941"/>
              <a:gd name="connsiteX8-17" fmla="*/ 2989961 w 4802074"/>
              <a:gd name="connsiteY8-18" fmla="*/ 2381681 h 2513941"/>
              <a:gd name="connsiteX9-19" fmla="*/ 2609989 w 4802074"/>
              <a:gd name="connsiteY9-20" fmla="*/ 2341864 h 2513941"/>
              <a:gd name="connsiteX10-21" fmla="*/ 2248405 w 4802074"/>
              <a:gd name="connsiteY10-22" fmla="*/ 2396775 h 2513941"/>
              <a:gd name="connsiteX11-23" fmla="*/ 1850047 w 4802074"/>
              <a:gd name="connsiteY11-24" fmla="*/ 2418743 h 2513941"/>
              <a:gd name="connsiteX12-25" fmla="*/ 1577565 w 4802074"/>
              <a:gd name="connsiteY12-26" fmla="*/ 2298243 h 2513941"/>
              <a:gd name="connsiteX13-27" fmla="*/ 1329116 w 4802074"/>
              <a:gd name="connsiteY13-28" fmla="*/ 2270470 h 2513941"/>
              <a:gd name="connsiteX14-29" fmla="*/ 1004301 w 4802074"/>
              <a:gd name="connsiteY14-30" fmla="*/ 2197709 h 2513941"/>
              <a:gd name="connsiteX15-31" fmla="*/ 869472 w 4802074"/>
              <a:gd name="connsiteY15-32" fmla="*/ 2302047 h 2513941"/>
              <a:gd name="connsiteX16-33" fmla="*/ 586431 w 4802074"/>
              <a:gd name="connsiteY16-34" fmla="*/ 2513942 h 2513941"/>
              <a:gd name="connsiteX17-35" fmla="*/ 505610 w 4802074"/>
              <a:gd name="connsiteY17-36" fmla="*/ 2343338 h 2513941"/>
              <a:gd name="connsiteX18-37" fmla="*/ 381099 w 4802074"/>
              <a:gd name="connsiteY18-38" fmla="*/ 2192544 h 2513941"/>
              <a:gd name="connsiteX19-39" fmla="*/ 281533 w 4802074"/>
              <a:gd name="connsiteY19-40" fmla="*/ 2071933 h 2513941"/>
              <a:gd name="connsiteX20-41" fmla="*/ 0 w 4802074"/>
              <a:gd name="connsiteY20-42" fmla="*/ 1063860 h 2513941"/>
              <a:gd name="connsiteX21-43" fmla="*/ 497949 w 4802074"/>
              <a:gd name="connsiteY21-44" fmla="*/ 831228 h 2513941"/>
              <a:gd name="connsiteX22-45" fmla="*/ 576471 w 4802074"/>
              <a:gd name="connsiteY22-46" fmla="*/ 1348188 h 2513941"/>
              <a:gd name="connsiteX23-47" fmla="*/ 571487 w 4802074"/>
              <a:gd name="connsiteY23-48" fmla="*/ 684023 h 2513941"/>
              <a:gd name="connsiteX0-49" fmla="*/ 289954 w 4520541"/>
              <a:gd name="connsiteY0-50" fmla="*/ 684023 h 2513941"/>
              <a:gd name="connsiteX1-51" fmla="*/ 1071188 w 4520541"/>
              <a:gd name="connsiteY1-52" fmla="*/ 166781 h 2513941"/>
              <a:gd name="connsiteX2-53" fmla="*/ 4520541 w 4520541"/>
              <a:gd name="connsiteY2-54" fmla="*/ 0 h 2513941"/>
              <a:gd name="connsiteX3-55" fmla="*/ 4517628 w 4520541"/>
              <a:gd name="connsiteY3-56" fmla="*/ 1717531 h 2513941"/>
              <a:gd name="connsiteX4-57" fmla="*/ 3903507 w 4520541"/>
              <a:gd name="connsiteY4-58" fmla="*/ 2468169 h 2513941"/>
              <a:gd name="connsiteX5-59" fmla="*/ 3449988 w 4520541"/>
              <a:gd name="connsiteY5-60" fmla="*/ 2414625 h 2513941"/>
              <a:gd name="connsiteX6-61" fmla="*/ 3223231 w 4520541"/>
              <a:gd name="connsiteY6-62" fmla="*/ 2345982 h 2513941"/>
              <a:gd name="connsiteX7-63" fmla="*/ 2947444 w 4520541"/>
              <a:gd name="connsiteY7-64" fmla="*/ 2409140 h 2513941"/>
              <a:gd name="connsiteX8-65" fmla="*/ 2708428 w 4520541"/>
              <a:gd name="connsiteY8-66" fmla="*/ 2381681 h 2513941"/>
              <a:gd name="connsiteX9-67" fmla="*/ 2328456 w 4520541"/>
              <a:gd name="connsiteY9-68" fmla="*/ 2341864 h 2513941"/>
              <a:gd name="connsiteX10-69" fmla="*/ 1966872 w 4520541"/>
              <a:gd name="connsiteY10-70" fmla="*/ 2396775 h 2513941"/>
              <a:gd name="connsiteX11-71" fmla="*/ 1568514 w 4520541"/>
              <a:gd name="connsiteY11-72" fmla="*/ 2418743 h 2513941"/>
              <a:gd name="connsiteX12-73" fmla="*/ 1296032 w 4520541"/>
              <a:gd name="connsiteY12-74" fmla="*/ 2298243 h 2513941"/>
              <a:gd name="connsiteX13-75" fmla="*/ 1047583 w 4520541"/>
              <a:gd name="connsiteY13-76" fmla="*/ 2270470 h 2513941"/>
              <a:gd name="connsiteX14-77" fmla="*/ 722768 w 4520541"/>
              <a:gd name="connsiteY14-78" fmla="*/ 2197709 h 2513941"/>
              <a:gd name="connsiteX15-79" fmla="*/ 587939 w 4520541"/>
              <a:gd name="connsiteY15-80" fmla="*/ 2302047 h 2513941"/>
              <a:gd name="connsiteX16-81" fmla="*/ 304898 w 4520541"/>
              <a:gd name="connsiteY16-82" fmla="*/ 2513942 h 2513941"/>
              <a:gd name="connsiteX17-83" fmla="*/ 224077 w 4520541"/>
              <a:gd name="connsiteY17-84" fmla="*/ 2343338 h 2513941"/>
              <a:gd name="connsiteX18-85" fmla="*/ 99566 w 4520541"/>
              <a:gd name="connsiteY18-86" fmla="*/ 2192544 h 2513941"/>
              <a:gd name="connsiteX19-87" fmla="*/ 0 w 4520541"/>
              <a:gd name="connsiteY19-88" fmla="*/ 2071933 h 2513941"/>
              <a:gd name="connsiteX20-89" fmla="*/ 216416 w 4520541"/>
              <a:gd name="connsiteY20-90" fmla="*/ 831228 h 2513941"/>
              <a:gd name="connsiteX21-91" fmla="*/ 294938 w 4520541"/>
              <a:gd name="connsiteY21-92" fmla="*/ 1348188 h 2513941"/>
              <a:gd name="connsiteX22-93" fmla="*/ 289954 w 4520541"/>
              <a:gd name="connsiteY22-94" fmla="*/ 684023 h 2513941"/>
              <a:gd name="connsiteX0-95" fmla="*/ 289954 w 4520541"/>
              <a:gd name="connsiteY0-96" fmla="*/ 684023 h 2513941"/>
              <a:gd name="connsiteX1-97" fmla="*/ 1071188 w 4520541"/>
              <a:gd name="connsiteY1-98" fmla="*/ 166781 h 2513941"/>
              <a:gd name="connsiteX2-99" fmla="*/ 4520541 w 4520541"/>
              <a:gd name="connsiteY2-100" fmla="*/ 0 h 2513941"/>
              <a:gd name="connsiteX3-101" fmla="*/ 4517628 w 4520541"/>
              <a:gd name="connsiteY3-102" fmla="*/ 1717531 h 2513941"/>
              <a:gd name="connsiteX4-103" fmla="*/ 3903507 w 4520541"/>
              <a:gd name="connsiteY4-104" fmla="*/ 2468169 h 2513941"/>
              <a:gd name="connsiteX5-105" fmla="*/ 3449988 w 4520541"/>
              <a:gd name="connsiteY5-106" fmla="*/ 2414625 h 2513941"/>
              <a:gd name="connsiteX6-107" fmla="*/ 3223231 w 4520541"/>
              <a:gd name="connsiteY6-108" fmla="*/ 2345982 h 2513941"/>
              <a:gd name="connsiteX7-109" fmla="*/ 2947444 w 4520541"/>
              <a:gd name="connsiteY7-110" fmla="*/ 2409140 h 2513941"/>
              <a:gd name="connsiteX8-111" fmla="*/ 2708428 w 4520541"/>
              <a:gd name="connsiteY8-112" fmla="*/ 2381681 h 2513941"/>
              <a:gd name="connsiteX9-113" fmla="*/ 2328456 w 4520541"/>
              <a:gd name="connsiteY9-114" fmla="*/ 2341864 h 2513941"/>
              <a:gd name="connsiteX10-115" fmla="*/ 1966872 w 4520541"/>
              <a:gd name="connsiteY10-116" fmla="*/ 2396775 h 2513941"/>
              <a:gd name="connsiteX11-117" fmla="*/ 1568514 w 4520541"/>
              <a:gd name="connsiteY11-118" fmla="*/ 2418743 h 2513941"/>
              <a:gd name="connsiteX12-119" fmla="*/ 1296032 w 4520541"/>
              <a:gd name="connsiteY12-120" fmla="*/ 2298243 h 2513941"/>
              <a:gd name="connsiteX13-121" fmla="*/ 1047583 w 4520541"/>
              <a:gd name="connsiteY13-122" fmla="*/ 2270470 h 2513941"/>
              <a:gd name="connsiteX14-123" fmla="*/ 722768 w 4520541"/>
              <a:gd name="connsiteY14-124" fmla="*/ 2197709 h 2513941"/>
              <a:gd name="connsiteX15-125" fmla="*/ 587939 w 4520541"/>
              <a:gd name="connsiteY15-126" fmla="*/ 2302047 h 2513941"/>
              <a:gd name="connsiteX16-127" fmla="*/ 304898 w 4520541"/>
              <a:gd name="connsiteY16-128" fmla="*/ 2513942 h 2513941"/>
              <a:gd name="connsiteX17-129" fmla="*/ 224077 w 4520541"/>
              <a:gd name="connsiteY17-130" fmla="*/ 2343338 h 2513941"/>
              <a:gd name="connsiteX18-131" fmla="*/ 99566 w 4520541"/>
              <a:gd name="connsiteY18-132" fmla="*/ 2192544 h 2513941"/>
              <a:gd name="connsiteX19-133" fmla="*/ 0 w 4520541"/>
              <a:gd name="connsiteY19-134" fmla="*/ 2071933 h 2513941"/>
              <a:gd name="connsiteX20-135" fmla="*/ 294938 w 4520541"/>
              <a:gd name="connsiteY20-136" fmla="*/ 1348188 h 2513941"/>
              <a:gd name="connsiteX21-137" fmla="*/ 289954 w 4520541"/>
              <a:gd name="connsiteY21-138" fmla="*/ 684023 h 2513941"/>
              <a:gd name="connsiteX0-139" fmla="*/ 190388 w 4420975"/>
              <a:gd name="connsiteY0-140" fmla="*/ 684023 h 2513941"/>
              <a:gd name="connsiteX1-141" fmla="*/ 971622 w 4420975"/>
              <a:gd name="connsiteY1-142" fmla="*/ 166781 h 2513941"/>
              <a:gd name="connsiteX2-143" fmla="*/ 4420975 w 4420975"/>
              <a:gd name="connsiteY2-144" fmla="*/ 0 h 2513941"/>
              <a:gd name="connsiteX3-145" fmla="*/ 4418062 w 4420975"/>
              <a:gd name="connsiteY3-146" fmla="*/ 1717531 h 2513941"/>
              <a:gd name="connsiteX4-147" fmla="*/ 3803941 w 4420975"/>
              <a:gd name="connsiteY4-148" fmla="*/ 2468169 h 2513941"/>
              <a:gd name="connsiteX5-149" fmla="*/ 3350422 w 4420975"/>
              <a:gd name="connsiteY5-150" fmla="*/ 2414625 h 2513941"/>
              <a:gd name="connsiteX6-151" fmla="*/ 3123665 w 4420975"/>
              <a:gd name="connsiteY6-152" fmla="*/ 2345982 h 2513941"/>
              <a:gd name="connsiteX7-153" fmla="*/ 2847878 w 4420975"/>
              <a:gd name="connsiteY7-154" fmla="*/ 2409140 h 2513941"/>
              <a:gd name="connsiteX8-155" fmla="*/ 2608862 w 4420975"/>
              <a:gd name="connsiteY8-156" fmla="*/ 2381681 h 2513941"/>
              <a:gd name="connsiteX9-157" fmla="*/ 2228890 w 4420975"/>
              <a:gd name="connsiteY9-158" fmla="*/ 2341864 h 2513941"/>
              <a:gd name="connsiteX10-159" fmla="*/ 1867306 w 4420975"/>
              <a:gd name="connsiteY10-160" fmla="*/ 2396775 h 2513941"/>
              <a:gd name="connsiteX11-161" fmla="*/ 1468948 w 4420975"/>
              <a:gd name="connsiteY11-162" fmla="*/ 2418743 h 2513941"/>
              <a:gd name="connsiteX12-163" fmla="*/ 1196466 w 4420975"/>
              <a:gd name="connsiteY12-164" fmla="*/ 2298243 h 2513941"/>
              <a:gd name="connsiteX13-165" fmla="*/ 948017 w 4420975"/>
              <a:gd name="connsiteY13-166" fmla="*/ 2270470 h 2513941"/>
              <a:gd name="connsiteX14-167" fmla="*/ 623202 w 4420975"/>
              <a:gd name="connsiteY14-168" fmla="*/ 2197709 h 2513941"/>
              <a:gd name="connsiteX15-169" fmla="*/ 488373 w 4420975"/>
              <a:gd name="connsiteY15-170" fmla="*/ 2302047 h 2513941"/>
              <a:gd name="connsiteX16-171" fmla="*/ 205332 w 4420975"/>
              <a:gd name="connsiteY16-172" fmla="*/ 2513942 h 2513941"/>
              <a:gd name="connsiteX17-173" fmla="*/ 124511 w 4420975"/>
              <a:gd name="connsiteY17-174" fmla="*/ 2343338 h 2513941"/>
              <a:gd name="connsiteX18-175" fmla="*/ 0 w 4420975"/>
              <a:gd name="connsiteY18-176" fmla="*/ 2192544 h 2513941"/>
              <a:gd name="connsiteX19-177" fmla="*/ 195372 w 4420975"/>
              <a:gd name="connsiteY19-178" fmla="*/ 1348188 h 2513941"/>
              <a:gd name="connsiteX20-179" fmla="*/ 190388 w 4420975"/>
              <a:gd name="connsiteY20-180" fmla="*/ 684023 h 2513941"/>
              <a:gd name="connsiteX0-181" fmla="*/ 65877 w 4296464"/>
              <a:gd name="connsiteY0-182" fmla="*/ 684023 h 2513941"/>
              <a:gd name="connsiteX1-183" fmla="*/ 847111 w 4296464"/>
              <a:gd name="connsiteY1-184" fmla="*/ 166781 h 2513941"/>
              <a:gd name="connsiteX2-185" fmla="*/ 4296464 w 4296464"/>
              <a:gd name="connsiteY2-186" fmla="*/ 0 h 2513941"/>
              <a:gd name="connsiteX3-187" fmla="*/ 4293551 w 4296464"/>
              <a:gd name="connsiteY3-188" fmla="*/ 1717531 h 2513941"/>
              <a:gd name="connsiteX4-189" fmla="*/ 3679430 w 4296464"/>
              <a:gd name="connsiteY4-190" fmla="*/ 2468169 h 2513941"/>
              <a:gd name="connsiteX5-191" fmla="*/ 3225911 w 4296464"/>
              <a:gd name="connsiteY5-192" fmla="*/ 2414625 h 2513941"/>
              <a:gd name="connsiteX6-193" fmla="*/ 2999154 w 4296464"/>
              <a:gd name="connsiteY6-194" fmla="*/ 2345982 h 2513941"/>
              <a:gd name="connsiteX7-195" fmla="*/ 2723367 w 4296464"/>
              <a:gd name="connsiteY7-196" fmla="*/ 2409140 h 2513941"/>
              <a:gd name="connsiteX8-197" fmla="*/ 2484351 w 4296464"/>
              <a:gd name="connsiteY8-198" fmla="*/ 2381681 h 2513941"/>
              <a:gd name="connsiteX9-199" fmla="*/ 2104379 w 4296464"/>
              <a:gd name="connsiteY9-200" fmla="*/ 2341864 h 2513941"/>
              <a:gd name="connsiteX10-201" fmla="*/ 1742795 w 4296464"/>
              <a:gd name="connsiteY10-202" fmla="*/ 2396775 h 2513941"/>
              <a:gd name="connsiteX11-203" fmla="*/ 1344437 w 4296464"/>
              <a:gd name="connsiteY11-204" fmla="*/ 2418743 h 2513941"/>
              <a:gd name="connsiteX12-205" fmla="*/ 1071955 w 4296464"/>
              <a:gd name="connsiteY12-206" fmla="*/ 2298243 h 2513941"/>
              <a:gd name="connsiteX13-207" fmla="*/ 823506 w 4296464"/>
              <a:gd name="connsiteY13-208" fmla="*/ 2270470 h 2513941"/>
              <a:gd name="connsiteX14-209" fmla="*/ 498691 w 4296464"/>
              <a:gd name="connsiteY14-210" fmla="*/ 2197709 h 2513941"/>
              <a:gd name="connsiteX15-211" fmla="*/ 363862 w 4296464"/>
              <a:gd name="connsiteY15-212" fmla="*/ 2302047 h 2513941"/>
              <a:gd name="connsiteX16-213" fmla="*/ 80821 w 4296464"/>
              <a:gd name="connsiteY16-214" fmla="*/ 2513942 h 2513941"/>
              <a:gd name="connsiteX17-215" fmla="*/ 0 w 4296464"/>
              <a:gd name="connsiteY17-216" fmla="*/ 2343338 h 2513941"/>
              <a:gd name="connsiteX18-217" fmla="*/ 70861 w 4296464"/>
              <a:gd name="connsiteY18-218" fmla="*/ 1348188 h 2513941"/>
              <a:gd name="connsiteX19-219" fmla="*/ 65877 w 4296464"/>
              <a:gd name="connsiteY19-220" fmla="*/ 684023 h 2513941"/>
              <a:gd name="connsiteX0-221" fmla="*/ 0 w 4230587"/>
              <a:gd name="connsiteY0-222" fmla="*/ 684023 h 2513941"/>
              <a:gd name="connsiteX1-223" fmla="*/ 781234 w 4230587"/>
              <a:gd name="connsiteY1-224" fmla="*/ 166781 h 2513941"/>
              <a:gd name="connsiteX2-225" fmla="*/ 4230587 w 4230587"/>
              <a:gd name="connsiteY2-226" fmla="*/ 0 h 2513941"/>
              <a:gd name="connsiteX3-227" fmla="*/ 4227674 w 4230587"/>
              <a:gd name="connsiteY3-228" fmla="*/ 1717531 h 2513941"/>
              <a:gd name="connsiteX4-229" fmla="*/ 3613553 w 4230587"/>
              <a:gd name="connsiteY4-230" fmla="*/ 2468169 h 2513941"/>
              <a:gd name="connsiteX5-231" fmla="*/ 3160034 w 4230587"/>
              <a:gd name="connsiteY5-232" fmla="*/ 2414625 h 2513941"/>
              <a:gd name="connsiteX6-233" fmla="*/ 2933277 w 4230587"/>
              <a:gd name="connsiteY6-234" fmla="*/ 2345982 h 2513941"/>
              <a:gd name="connsiteX7-235" fmla="*/ 2657490 w 4230587"/>
              <a:gd name="connsiteY7-236" fmla="*/ 2409140 h 2513941"/>
              <a:gd name="connsiteX8-237" fmla="*/ 2418474 w 4230587"/>
              <a:gd name="connsiteY8-238" fmla="*/ 2381681 h 2513941"/>
              <a:gd name="connsiteX9-239" fmla="*/ 2038502 w 4230587"/>
              <a:gd name="connsiteY9-240" fmla="*/ 2341864 h 2513941"/>
              <a:gd name="connsiteX10-241" fmla="*/ 1676918 w 4230587"/>
              <a:gd name="connsiteY10-242" fmla="*/ 2396775 h 2513941"/>
              <a:gd name="connsiteX11-243" fmla="*/ 1278560 w 4230587"/>
              <a:gd name="connsiteY11-244" fmla="*/ 2418743 h 2513941"/>
              <a:gd name="connsiteX12-245" fmla="*/ 1006078 w 4230587"/>
              <a:gd name="connsiteY12-246" fmla="*/ 2298243 h 2513941"/>
              <a:gd name="connsiteX13-247" fmla="*/ 757629 w 4230587"/>
              <a:gd name="connsiteY13-248" fmla="*/ 2270470 h 2513941"/>
              <a:gd name="connsiteX14-249" fmla="*/ 432814 w 4230587"/>
              <a:gd name="connsiteY14-250" fmla="*/ 2197709 h 2513941"/>
              <a:gd name="connsiteX15-251" fmla="*/ 297985 w 4230587"/>
              <a:gd name="connsiteY15-252" fmla="*/ 2302047 h 2513941"/>
              <a:gd name="connsiteX16-253" fmla="*/ 14944 w 4230587"/>
              <a:gd name="connsiteY16-254" fmla="*/ 2513942 h 2513941"/>
              <a:gd name="connsiteX17-255" fmla="*/ 4984 w 4230587"/>
              <a:gd name="connsiteY17-256" fmla="*/ 1348188 h 2513941"/>
              <a:gd name="connsiteX18-257" fmla="*/ 0 w 4230587"/>
              <a:gd name="connsiteY18-258" fmla="*/ 684023 h 2513941"/>
              <a:gd name="connsiteX0-259" fmla="*/ 0 w 4230587"/>
              <a:gd name="connsiteY0-260" fmla="*/ 684023 h 2468168"/>
              <a:gd name="connsiteX1-261" fmla="*/ 781234 w 4230587"/>
              <a:gd name="connsiteY1-262" fmla="*/ 166781 h 2468168"/>
              <a:gd name="connsiteX2-263" fmla="*/ 4230587 w 4230587"/>
              <a:gd name="connsiteY2-264" fmla="*/ 0 h 2468168"/>
              <a:gd name="connsiteX3-265" fmla="*/ 4227674 w 4230587"/>
              <a:gd name="connsiteY3-266" fmla="*/ 1717531 h 2468168"/>
              <a:gd name="connsiteX4-267" fmla="*/ 3613553 w 4230587"/>
              <a:gd name="connsiteY4-268" fmla="*/ 2468169 h 2468168"/>
              <a:gd name="connsiteX5-269" fmla="*/ 3160034 w 4230587"/>
              <a:gd name="connsiteY5-270" fmla="*/ 2414625 h 2468168"/>
              <a:gd name="connsiteX6-271" fmla="*/ 2933277 w 4230587"/>
              <a:gd name="connsiteY6-272" fmla="*/ 2345982 h 2468168"/>
              <a:gd name="connsiteX7-273" fmla="*/ 2657490 w 4230587"/>
              <a:gd name="connsiteY7-274" fmla="*/ 2409140 h 2468168"/>
              <a:gd name="connsiteX8-275" fmla="*/ 2418474 w 4230587"/>
              <a:gd name="connsiteY8-276" fmla="*/ 2381681 h 2468168"/>
              <a:gd name="connsiteX9-277" fmla="*/ 2038502 w 4230587"/>
              <a:gd name="connsiteY9-278" fmla="*/ 2341864 h 2468168"/>
              <a:gd name="connsiteX10-279" fmla="*/ 1676918 w 4230587"/>
              <a:gd name="connsiteY10-280" fmla="*/ 2396775 h 2468168"/>
              <a:gd name="connsiteX11-281" fmla="*/ 1278560 w 4230587"/>
              <a:gd name="connsiteY11-282" fmla="*/ 2418743 h 2468168"/>
              <a:gd name="connsiteX12-283" fmla="*/ 1006078 w 4230587"/>
              <a:gd name="connsiteY12-284" fmla="*/ 2298243 h 2468168"/>
              <a:gd name="connsiteX13-285" fmla="*/ 757629 w 4230587"/>
              <a:gd name="connsiteY13-286" fmla="*/ 2270470 h 2468168"/>
              <a:gd name="connsiteX14-287" fmla="*/ 432814 w 4230587"/>
              <a:gd name="connsiteY14-288" fmla="*/ 2197709 h 2468168"/>
              <a:gd name="connsiteX15-289" fmla="*/ 297985 w 4230587"/>
              <a:gd name="connsiteY15-290" fmla="*/ 2302047 h 2468168"/>
              <a:gd name="connsiteX16-291" fmla="*/ 4984 w 4230587"/>
              <a:gd name="connsiteY16-292" fmla="*/ 1348188 h 2468168"/>
              <a:gd name="connsiteX17-293" fmla="*/ 0 w 4230587"/>
              <a:gd name="connsiteY17-294" fmla="*/ 684023 h 2468168"/>
              <a:gd name="connsiteX0-295" fmla="*/ 0 w 4230587"/>
              <a:gd name="connsiteY0-296" fmla="*/ 684023 h 2468168"/>
              <a:gd name="connsiteX1-297" fmla="*/ 781234 w 4230587"/>
              <a:gd name="connsiteY1-298" fmla="*/ 166781 h 2468168"/>
              <a:gd name="connsiteX2-299" fmla="*/ 4230587 w 4230587"/>
              <a:gd name="connsiteY2-300" fmla="*/ 0 h 2468168"/>
              <a:gd name="connsiteX3-301" fmla="*/ 4227674 w 4230587"/>
              <a:gd name="connsiteY3-302" fmla="*/ 1717531 h 2468168"/>
              <a:gd name="connsiteX4-303" fmla="*/ 3613553 w 4230587"/>
              <a:gd name="connsiteY4-304" fmla="*/ 2468169 h 2468168"/>
              <a:gd name="connsiteX5-305" fmla="*/ 3160034 w 4230587"/>
              <a:gd name="connsiteY5-306" fmla="*/ 2414625 h 2468168"/>
              <a:gd name="connsiteX6-307" fmla="*/ 2933277 w 4230587"/>
              <a:gd name="connsiteY6-308" fmla="*/ 2345982 h 2468168"/>
              <a:gd name="connsiteX7-309" fmla="*/ 2657490 w 4230587"/>
              <a:gd name="connsiteY7-310" fmla="*/ 2409140 h 2468168"/>
              <a:gd name="connsiteX8-311" fmla="*/ 2418474 w 4230587"/>
              <a:gd name="connsiteY8-312" fmla="*/ 2381681 h 2468168"/>
              <a:gd name="connsiteX9-313" fmla="*/ 2038502 w 4230587"/>
              <a:gd name="connsiteY9-314" fmla="*/ 2341864 h 2468168"/>
              <a:gd name="connsiteX10-315" fmla="*/ 1676918 w 4230587"/>
              <a:gd name="connsiteY10-316" fmla="*/ 2396775 h 2468168"/>
              <a:gd name="connsiteX11-317" fmla="*/ 1278560 w 4230587"/>
              <a:gd name="connsiteY11-318" fmla="*/ 2418743 h 2468168"/>
              <a:gd name="connsiteX12-319" fmla="*/ 1006078 w 4230587"/>
              <a:gd name="connsiteY12-320" fmla="*/ 2298243 h 2468168"/>
              <a:gd name="connsiteX13-321" fmla="*/ 757629 w 4230587"/>
              <a:gd name="connsiteY13-322" fmla="*/ 2270470 h 2468168"/>
              <a:gd name="connsiteX14-323" fmla="*/ 432814 w 4230587"/>
              <a:gd name="connsiteY14-324" fmla="*/ 2197709 h 2468168"/>
              <a:gd name="connsiteX15-325" fmla="*/ 297985 w 4230587"/>
              <a:gd name="connsiteY15-326" fmla="*/ 2302047 h 2468168"/>
              <a:gd name="connsiteX16-327" fmla="*/ 0 w 4230587"/>
              <a:gd name="connsiteY16-328" fmla="*/ 684023 h 2468168"/>
              <a:gd name="connsiteX0-329" fmla="*/ 0 w 3932602"/>
              <a:gd name="connsiteY0-330" fmla="*/ 2302047 h 2468168"/>
              <a:gd name="connsiteX1-331" fmla="*/ 483249 w 3932602"/>
              <a:gd name="connsiteY1-332" fmla="*/ 166781 h 2468168"/>
              <a:gd name="connsiteX2-333" fmla="*/ 3932602 w 3932602"/>
              <a:gd name="connsiteY2-334" fmla="*/ 0 h 2468168"/>
              <a:gd name="connsiteX3-335" fmla="*/ 3929689 w 3932602"/>
              <a:gd name="connsiteY3-336" fmla="*/ 1717531 h 2468168"/>
              <a:gd name="connsiteX4-337" fmla="*/ 3315568 w 3932602"/>
              <a:gd name="connsiteY4-338" fmla="*/ 2468169 h 2468168"/>
              <a:gd name="connsiteX5-339" fmla="*/ 2862049 w 3932602"/>
              <a:gd name="connsiteY5-340" fmla="*/ 2414625 h 2468168"/>
              <a:gd name="connsiteX6-341" fmla="*/ 2635292 w 3932602"/>
              <a:gd name="connsiteY6-342" fmla="*/ 2345982 h 2468168"/>
              <a:gd name="connsiteX7-343" fmla="*/ 2359505 w 3932602"/>
              <a:gd name="connsiteY7-344" fmla="*/ 2409140 h 2468168"/>
              <a:gd name="connsiteX8-345" fmla="*/ 2120489 w 3932602"/>
              <a:gd name="connsiteY8-346" fmla="*/ 2381681 h 2468168"/>
              <a:gd name="connsiteX9-347" fmla="*/ 1740517 w 3932602"/>
              <a:gd name="connsiteY9-348" fmla="*/ 2341864 h 2468168"/>
              <a:gd name="connsiteX10-349" fmla="*/ 1378933 w 3932602"/>
              <a:gd name="connsiteY10-350" fmla="*/ 2396775 h 2468168"/>
              <a:gd name="connsiteX11-351" fmla="*/ 980575 w 3932602"/>
              <a:gd name="connsiteY11-352" fmla="*/ 2418743 h 2468168"/>
              <a:gd name="connsiteX12-353" fmla="*/ 708093 w 3932602"/>
              <a:gd name="connsiteY12-354" fmla="*/ 2298243 h 2468168"/>
              <a:gd name="connsiteX13-355" fmla="*/ 459644 w 3932602"/>
              <a:gd name="connsiteY13-356" fmla="*/ 2270470 h 2468168"/>
              <a:gd name="connsiteX14-357" fmla="*/ 134829 w 3932602"/>
              <a:gd name="connsiteY14-358" fmla="*/ 2197709 h 2468168"/>
              <a:gd name="connsiteX15-359" fmla="*/ 0 w 3932602"/>
              <a:gd name="connsiteY15-360" fmla="*/ 2302047 h 2468168"/>
              <a:gd name="connsiteX0-361" fmla="*/ 0 w 3797773"/>
              <a:gd name="connsiteY0-362" fmla="*/ 2197709 h 2468168"/>
              <a:gd name="connsiteX1-363" fmla="*/ 348420 w 3797773"/>
              <a:gd name="connsiteY1-364" fmla="*/ 166781 h 2468168"/>
              <a:gd name="connsiteX2-365" fmla="*/ 3797773 w 3797773"/>
              <a:gd name="connsiteY2-366" fmla="*/ 0 h 2468168"/>
              <a:gd name="connsiteX3-367" fmla="*/ 3794860 w 3797773"/>
              <a:gd name="connsiteY3-368" fmla="*/ 1717531 h 2468168"/>
              <a:gd name="connsiteX4-369" fmla="*/ 3180739 w 3797773"/>
              <a:gd name="connsiteY4-370" fmla="*/ 2468169 h 2468168"/>
              <a:gd name="connsiteX5-371" fmla="*/ 2727220 w 3797773"/>
              <a:gd name="connsiteY5-372" fmla="*/ 2414625 h 2468168"/>
              <a:gd name="connsiteX6-373" fmla="*/ 2500463 w 3797773"/>
              <a:gd name="connsiteY6-374" fmla="*/ 2345982 h 2468168"/>
              <a:gd name="connsiteX7-375" fmla="*/ 2224676 w 3797773"/>
              <a:gd name="connsiteY7-376" fmla="*/ 2409140 h 2468168"/>
              <a:gd name="connsiteX8-377" fmla="*/ 1985660 w 3797773"/>
              <a:gd name="connsiteY8-378" fmla="*/ 2381681 h 2468168"/>
              <a:gd name="connsiteX9-379" fmla="*/ 1605688 w 3797773"/>
              <a:gd name="connsiteY9-380" fmla="*/ 2341864 h 2468168"/>
              <a:gd name="connsiteX10-381" fmla="*/ 1244104 w 3797773"/>
              <a:gd name="connsiteY10-382" fmla="*/ 2396775 h 2468168"/>
              <a:gd name="connsiteX11-383" fmla="*/ 845746 w 3797773"/>
              <a:gd name="connsiteY11-384" fmla="*/ 2418743 h 2468168"/>
              <a:gd name="connsiteX12-385" fmla="*/ 573264 w 3797773"/>
              <a:gd name="connsiteY12-386" fmla="*/ 2298243 h 2468168"/>
              <a:gd name="connsiteX13-387" fmla="*/ 324815 w 3797773"/>
              <a:gd name="connsiteY13-388" fmla="*/ 2270470 h 2468168"/>
              <a:gd name="connsiteX14-389" fmla="*/ 0 w 3797773"/>
              <a:gd name="connsiteY14-390" fmla="*/ 2197709 h 2468168"/>
              <a:gd name="connsiteX0-391" fmla="*/ 0 w 3472958"/>
              <a:gd name="connsiteY0-392" fmla="*/ 2270470 h 2468168"/>
              <a:gd name="connsiteX1-393" fmla="*/ 23605 w 3472958"/>
              <a:gd name="connsiteY1-394" fmla="*/ 166781 h 2468168"/>
              <a:gd name="connsiteX2-395" fmla="*/ 3472958 w 3472958"/>
              <a:gd name="connsiteY2-396" fmla="*/ 0 h 2468168"/>
              <a:gd name="connsiteX3-397" fmla="*/ 3470045 w 3472958"/>
              <a:gd name="connsiteY3-398" fmla="*/ 1717531 h 2468168"/>
              <a:gd name="connsiteX4-399" fmla="*/ 2855924 w 3472958"/>
              <a:gd name="connsiteY4-400" fmla="*/ 2468169 h 2468168"/>
              <a:gd name="connsiteX5-401" fmla="*/ 2402405 w 3472958"/>
              <a:gd name="connsiteY5-402" fmla="*/ 2414625 h 2468168"/>
              <a:gd name="connsiteX6-403" fmla="*/ 2175648 w 3472958"/>
              <a:gd name="connsiteY6-404" fmla="*/ 2345982 h 2468168"/>
              <a:gd name="connsiteX7-405" fmla="*/ 1899861 w 3472958"/>
              <a:gd name="connsiteY7-406" fmla="*/ 2409140 h 2468168"/>
              <a:gd name="connsiteX8-407" fmla="*/ 1660845 w 3472958"/>
              <a:gd name="connsiteY8-408" fmla="*/ 2381681 h 2468168"/>
              <a:gd name="connsiteX9-409" fmla="*/ 1280873 w 3472958"/>
              <a:gd name="connsiteY9-410" fmla="*/ 2341864 h 2468168"/>
              <a:gd name="connsiteX10-411" fmla="*/ 919289 w 3472958"/>
              <a:gd name="connsiteY10-412" fmla="*/ 2396775 h 2468168"/>
              <a:gd name="connsiteX11-413" fmla="*/ 520931 w 3472958"/>
              <a:gd name="connsiteY11-414" fmla="*/ 2418743 h 2468168"/>
              <a:gd name="connsiteX12-415" fmla="*/ 248449 w 3472958"/>
              <a:gd name="connsiteY12-416" fmla="*/ 2298243 h 2468168"/>
              <a:gd name="connsiteX13-417" fmla="*/ 0 w 3472958"/>
              <a:gd name="connsiteY13-418" fmla="*/ 2270470 h 2468168"/>
              <a:gd name="connsiteX0-419" fmla="*/ 0 w 3472958"/>
              <a:gd name="connsiteY0-420" fmla="*/ 2270470 h 2468168"/>
              <a:gd name="connsiteX1-421" fmla="*/ 262619 w 3472958"/>
              <a:gd name="connsiteY1-422" fmla="*/ 1366133 h 2468168"/>
              <a:gd name="connsiteX2-423" fmla="*/ 3472958 w 3472958"/>
              <a:gd name="connsiteY2-424" fmla="*/ 0 h 2468168"/>
              <a:gd name="connsiteX3-425" fmla="*/ 3470045 w 3472958"/>
              <a:gd name="connsiteY3-426" fmla="*/ 1717531 h 2468168"/>
              <a:gd name="connsiteX4-427" fmla="*/ 2855924 w 3472958"/>
              <a:gd name="connsiteY4-428" fmla="*/ 2468169 h 2468168"/>
              <a:gd name="connsiteX5-429" fmla="*/ 2402405 w 3472958"/>
              <a:gd name="connsiteY5-430" fmla="*/ 2414625 h 2468168"/>
              <a:gd name="connsiteX6-431" fmla="*/ 2175648 w 3472958"/>
              <a:gd name="connsiteY6-432" fmla="*/ 2345982 h 2468168"/>
              <a:gd name="connsiteX7-433" fmla="*/ 1899861 w 3472958"/>
              <a:gd name="connsiteY7-434" fmla="*/ 2409140 h 2468168"/>
              <a:gd name="connsiteX8-435" fmla="*/ 1660845 w 3472958"/>
              <a:gd name="connsiteY8-436" fmla="*/ 2381681 h 2468168"/>
              <a:gd name="connsiteX9-437" fmla="*/ 1280873 w 3472958"/>
              <a:gd name="connsiteY9-438" fmla="*/ 2341864 h 2468168"/>
              <a:gd name="connsiteX10-439" fmla="*/ 919289 w 3472958"/>
              <a:gd name="connsiteY10-440" fmla="*/ 2396775 h 2468168"/>
              <a:gd name="connsiteX11-441" fmla="*/ 520931 w 3472958"/>
              <a:gd name="connsiteY11-442" fmla="*/ 2418743 h 2468168"/>
              <a:gd name="connsiteX12-443" fmla="*/ 248449 w 3472958"/>
              <a:gd name="connsiteY12-444" fmla="*/ 2298243 h 2468168"/>
              <a:gd name="connsiteX13-445" fmla="*/ 0 w 3472958"/>
              <a:gd name="connsiteY13-446" fmla="*/ 2270470 h 2468168"/>
              <a:gd name="connsiteX0-447" fmla="*/ 0 w 3472958"/>
              <a:gd name="connsiteY0-448" fmla="*/ 2270470 h 2468168"/>
              <a:gd name="connsiteX1-449" fmla="*/ 262619 w 3472958"/>
              <a:gd name="connsiteY1-450" fmla="*/ 1366133 h 2468168"/>
              <a:gd name="connsiteX2-451" fmla="*/ 617862 w 3472958"/>
              <a:gd name="connsiteY2-452" fmla="*/ 375095 h 2468168"/>
              <a:gd name="connsiteX3-453" fmla="*/ 3472958 w 3472958"/>
              <a:gd name="connsiteY3-454" fmla="*/ 0 h 2468168"/>
              <a:gd name="connsiteX4-455" fmla="*/ 3470045 w 3472958"/>
              <a:gd name="connsiteY4-456" fmla="*/ 1717531 h 2468168"/>
              <a:gd name="connsiteX5-457" fmla="*/ 2855924 w 3472958"/>
              <a:gd name="connsiteY5-458" fmla="*/ 2468169 h 2468168"/>
              <a:gd name="connsiteX6-459" fmla="*/ 2402405 w 3472958"/>
              <a:gd name="connsiteY6-460" fmla="*/ 2414625 h 2468168"/>
              <a:gd name="connsiteX7-461" fmla="*/ 2175648 w 3472958"/>
              <a:gd name="connsiteY7-462" fmla="*/ 2345982 h 2468168"/>
              <a:gd name="connsiteX8-463" fmla="*/ 1899861 w 3472958"/>
              <a:gd name="connsiteY8-464" fmla="*/ 2409140 h 2468168"/>
              <a:gd name="connsiteX9-465" fmla="*/ 1660845 w 3472958"/>
              <a:gd name="connsiteY9-466" fmla="*/ 2381681 h 2468168"/>
              <a:gd name="connsiteX10-467" fmla="*/ 1280873 w 3472958"/>
              <a:gd name="connsiteY10-468" fmla="*/ 2341864 h 2468168"/>
              <a:gd name="connsiteX11-469" fmla="*/ 919289 w 3472958"/>
              <a:gd name="connsiteY11-470" fmla="*/ 2396775 h 2468168"/>
              <a:gd name="connsiteX12-471" fmla="*/ 520931 w 3472958"/>
              <a:gd name="connsiteY12-472" fmla="*/ 2418743 h 2468168"/>
              <a:gd name="connsiteX13-473" fmla="*/ 248449 w 3472958"/>
              <a:gd name="connsiteY13-474" fmla="*/ 2298243 h 2468168"/>
              <a:gd name="connsiteX14-475" fmla="*/ 0 w 3472958"/>
              <a:gd name="connsiteY14-476" fmla="*/ 2270470 h 2468168"/>
              <a:gd name="connsiteX0-477" fmla="*/ 0 w 3472958"/>
              <a:gd name="connsiteY0-478" fmla="*/ 2270470 h 2468168"/>
              <a:gd name="connsiteX1-479" fmla="*/ 262619 w 3472958"/>
              <a:gd name="connsiteY1-480" fmla="*/ 1366133 h 2468168"/>
              <a:gd name="connsiteX2-481" fmla="*/ 642377 w 3472958"/>
              <a:gd name="connsiteY2-482" fmla="*/ 375095 h 2468168"/>
              <a:gd name="connsiteX3-483" fmla="*/ 3472958 w 3472958"/>
              <a:gd name="connsiteY3-484" fmla="*/ 0 h 2468168"/>
              <a:gd name="connsiteX4-485" fmla="*/ 3470045 w 3472958"/>
              <a:gd name="connsiteY4-486" fmla="*/ 1717531 h 2468168"/>
              <a:gd name="connsiteX5-487" fmla="*/ 2855924 w 3472958"/>
              <a:gd name="connsiteY5-488" fmla="*/ 2468169 h 2468168"/>
              <a:gd name="connsiteX6-489" fmla="*/ 2402405 w 3472958"/>
              <a:gd name="connsiteY6-490" fmla="*/ 2414625 h 2468168"/>
              <a:gd name="connsiteX7-491" fmla="*/ 2175648 w 3472958"/>
              <a:gd name="connsiteY7-492" fmla="*/ 2345982 h 2468168"/>
              <a:gd name="connsiteX8-493" fmla="*/ 1899861 w 3472958"/>
              <a:gd name="connsiteY8-494" fmla="*/ 2409140 h 2468168"/>
              <a:gd name="connsiteX9-495" fmla="*/ 1660845 w 3472958"/>
              <a:gd name="connsiteY9-496" fmla="*/ 2381681 h 2468168"/>
              <a:gd name="connsiteX10-497" fmla="*/ 1280873 w 3472958"/>
              <a:gd name="connsiteY10-498" fmla="*/ 2341864 h 2468168"/>
              <a:gd name="connsiteX11-499" fmla="*/ 919289 w 3472958"/>
              <a:gd name="connsiteY11-500" fmla="*/ 2396775 h 2468168"/>
              <a:gd name="connsiteX12-501" fmla="*/ 520931 w 3472958"/>
              <a:gd name="connsiteY12-502" fmla="*/ 2418743 h 2468168"/>
              <a:gd name="connsiteX13-503" fmla="*/ 248449 w 3472958"/>
              <a:gd name="connsiteY13-504" fmla="*/ 2298243 h 2468168"/>
              <a:gd name="connsiteX14-505" fmla="*/ 0 w 3472958"/>
              <a:gd name="connsiteY14-506" fmla="*/ 2270470 h 2468168"/>
              <a:gd name="connsiteX0-507" fmla="*/ 0 w 3472958"/>
              <a:gd name="connsiteY0-508" fmla="*/ 2270470 h 2468168"/>
              <a:gd name="connsiteX1-509" fmla="*/ 262619 w 3472958"/>
              <a:gd name="connsiteY1-510" fmla="*/ 1366133 h 2468168"/>
              <a:gd name="connsiteX2-511" fmla="*/ 642377 w 3472958"/>
              <a:gd name="connsiteY2-512" fmla="*/ 375095 h 2468168"/>
              <a:gd name="connsiteX3-513" fmla="*/ 936549 w 3472958"/>
              <a:gd name="connsiteY3-514" fmla="*/ 168311 h 2468168"/>
              <a:gd name="connsiteX4-515" fmla="*/ 3472958 w 3472958"/>
              <a:gd name="connsiteY4-516" fmla="*/ 0 h 2468168"/>
              <a:gd name="connsiteX5-517" fmla="*/ 3470045 w 3472958"/>
              <a:gd name="connsiteY5-518" fmla="*/ 1717531 h 2468168"/>
              <a:gd name="connsiteX6-519" fmla="*/ 2855924 w 3472958"/>
              <a:gd name="connsiteY6-520" fmla="*/ 2468169 h 2468168"/>
              <a:gd name="connsiteX7-521" fmla="*/ 2402405 w 3472958"/>
              <a:gd name="connsiteY7-522" fmla="*/ 2414625 h 2468168"/>
              <a:gd name="connsiteX8-523" fmla="*/ 2175648 w 3472958"/>
              <a:gd name="connsiteY8-524" fmla="*/ 2345982 h 2468168"/>
              <a:gd name="connsiteX9-525" fmla="*/ 1899861 w 3472958"/>
              <a:gd name="connsiteY9-526" fmla="*/ 2409140 h 2468168"/>
              <a:gd name="connsiteX10-527" fmla="*/ 1660845 w 3472958"/>
              <a:gd name="connsiteY10-528" fmla="*/ 2381681 h 2468168"/>
              <a:gd name="connsiteX11-529" fmla="*/ 1280873 w 3472958"/>
              <a:gd name="connsiteY11-530" fmla="*/ 2341864 h 2468168"/>
              <a:gd name="connsiteX12-531" fmla="*/ 919289 w 3472958"/>
              <a:gd name="connsiteY12-532" fmla="*/ 2396775 h 2468168"/>
              <a:gd name="connsiteX13-533" fmla="*/ 520931 w 3472958"/>
              <a:gd name="connsiteY13-534" fmla="*/ 2418743 h 2468168"/>
              <a:gd name="connsiteX14-535" fmla="*/ 248449 w 3472958"/>
              <a:gd name="connsiteY14-536" fmla="*/ 2298243 h 2468168"/>
              <a:gd name="connsiteX15-537" fmla="*/ 0 w 3472958"/>
              <a:gd name="connsiteY15-538" fmla="*/ 2270470 h 246816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Lst>
            <a:rect l="l" t="t" r="r" b="b"/>
            <a:pathLst>
              <a:path w="3472958" h="2468168">
                <a:moveTo>
                  <a:pt x="0" y="2270470"/>
                </a:moveTo>
                <a:lnTo>
                  <a:pt x="262619" y="1366133"/>
                </a:lnTo>
                <a:cubicBezTo>
                  <a:pt x="381033" y="1311499"/>
                  <a:pt x="523963" y="429729"/>
                  <a:pt x="642377" y="375095"/>
                </a:cubicBezTo>
                <a:cubicBezTo>
                  <a:pt x="736349" y="361309"/>
                  <a:pt x="842577" y="182097"/>
                  <a:pt x="936549" y="168311"/>
                </a:cubicBezTo>
                <a:lnTo>
                  <a:pt x="3472958" y="0"/>
                </a:lnTo>
                <a:cubicBezTo>
                  <a:pt x="3469944" y="528688"/>
                  <a:pt x="3473059" y="1188843"/>
                  <a:pt x="3470045" y="1717531"/>
                </a:cubicBezTo>
                <a:lnTo>
                  <a:pt x="2855924" y="2468169"/>
                </a:lnTo>
                <a:lnTo>
                  <a:pt x="2402405" y="2414625"/>
                </a:lnTo>
                <a:lnTo>
                  <a:pt x="2175648" y="2345982"/>
                </a:lnTo>
                <a:lnTo>
                  <a:pt x="1899861" y="2409140"/>
                </a:lnTo>
                <a:lnTo>
                  <a:pt x="1660845" y="2381681"/>
                </a:lnTo>
                <a:lnTo>
                  <a:pt x="1280873" y="2341864"/>
                </a:lnTo>
                <a:lnTo>
                  <a:pt x="919289" y="2396775"/>
                </a:lnTo>
                <a:lnTo>
                  <a:pt x="520931" y="2418743"/>
                </a:lnTo>
                <a:lnTo>
                  <a:pt x="248449" y="2298243"/>
                </a:lnTo>
                <a:lnTo>
                  <a:pt x="0" y="2270470"/>
                </a:lnTo>
                <a:close/>
              </a:path>
            </a:pathLst>
          </a:cu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47" name="矩形 3780"/>
          <p:cNvSpPr/>
          <p:nvPr/>
        </p:nvSpPr>
        <p:spPr>
          <a:xfrm>
            <a:off x="8635351" y="1211601"/>
            <a:ext cx="293961" cy="927439"/>
          </a:xfrm>
          <a:custGeom>
            <a:avLst/>
            <a:gdLst>
              <a:gd name="connsiteX0" fmla="*/ 0 w 5736664"/>
              <a:gd name="connsiteY0" fmla="*/ 0 h 1950522"/>
              <a:gd name="connsiteX1" fmla="*/ 5736664 w 5736664"/>
              <a:gd name="connsiteY1" fmla="*/ 0 h 1950522"/>
              <a:gd name="connsiteX2" fmla="*/ 5736664 w 5736664"/>
              <a:gd name="connsiteY2" fmla="*/ 1950522 h 1950522"/>
              <a:gd name="connsiteX3" fmla="*/ 0 w 5736664"/>
              <a:gd name="connsiteY3" fmla="*/ 1950522 h 1950522"/>
              <a:gd name="connsiteX4" fmla="*/ 0 w 5736664"/>
              <a:gd name="connsiteY4" fmla="*/ 0 h 1950522"/>
              <a:gd name="connsiteX0-1" fmla="*/ 0 w 5736664"/>
              <a:gd name="connsiteY0-2" fmla="*/ 0 h 1950522"/>
              <a:gd name="connsiteX1-3" fmla="*/ 5736664 w 5736664"/>
              <a:gd name="connsiteY1-4" fmla="*/ 0 h 1950522"/>
              <a:gd name="connsiteX2-5" fmla="*/ 5538544 w 5736664"/>
              <a:gd name="connsiteY2-6" fmla="*/ 1920042 h 1950522"/>
              <a:gd name="connsiteX3-7" fmla="*/ 0 w 5736664"/>
              <a:gd name="connsiteY3-8" fmla="*/ 1950522 h 1950522"/>
              <a:gd name="connsiteX4-9" fmla="*/ 0 w 5736664"/>
              <a:gd name="connsiteY4-10" fmla="*/ 0 h 1950522"/>
              <a:gd name="connsiteX0-11" fmla="*/ 0 w 5736664"/>
              <a:gd name="connsiteY0-12" fmla="*/ 0 h 1960682"/>
              <a:gd name="connsiteX1-13" fmla="*/ 5736664 w 5736664"/>
              <a:gd name="connsiteY1-14" fmla="*/ 0 h 1960682"/>
              <a:gd name="connsiteX2-15" fmla="*/ 5685864 w 5736664"/>
              <a:gd name="connsiteY2-16" fmla="*/ 1960682 h 1960682"/>
              <a:gd name="connsiteX3-17" fmla="*/ 0 w 5736664"/>
              <a:gd name="connsiteY3-18" fmla="*/ 1950522 h 1960682"/>
              <a:gd name="connsiteX4-19" fmla="*/ 0 w 5736664"/>
              <a:gd name="connsiteY4-20" fmla="*/ 0 h 1960682"/>
              <a:gd name="connsiteX0-21" fmla="*/ 0 w 5736664"/>
              <a:gd name="connsiteY0-22" fmla="*/ 0 h 1960682"/>
              <a:gd name="connsiteX1-23" fmla="*/ 5736664 w 5736664"/>
              <a:gd name="connsiteY1-24" fmla="*/ 0 h 1960682"/>
              <a:gd name="connsiteX2-25" fmla="*/ 5721424 w 5736664"/>
              <a:gd name="connsiteY2-26" fmla="*/ 1960682 h 1960682"/>
              <a:gd name="connsiteX3-27" fmla="*/ 0 w 5736664"/>
              <a:gd name="connsiteY3-28" fmla="*/ 1950522 h 1960682"/>
              <a:gd name="connsiteX4-29" fmla="*/ 0 w 5736664"/>
              <a:gd name="connsiteY4-30" fmla="*/ 0 h 1960682"/>
              <a:gd name="connsiteX0-31" fmla="*/ 0 w 5736664"/>
              <a:gd name="connsiteY0-32" fmla="*/ 0 h 1950738"/>
              <a:gd name="connsiteX1-33" fmla="*/ 5736664 w 5736664"/>
              <a:gd name="connsiteY1-34" fmla="*/ 0 h 1950738"/>
              <a:gd name="connsiteX2-35" fmla="*/ 5706184 w 5736664"/>
              <a:gd name="connsiteY2-36" fmla="*/ 1950738 h 1950738"/>
              <a:gd name="connsiteX3-37" fmla="*/ 0 w 5736664"/>
              <a:gd name="connsiteY3-38" fmla="*/ 1950522 h 1950738"/>
              <a:gd name="connsiteX4-39" fmla="*/ 0 w 5736664"/>
              <a:gd name="connsiteY4-40" fmla="*/ 0 h 1950738"/>
              <a:gd name="connsiteX0-41" fmla="*/ 0 w 5736664"/>
              <a:gd name="connsiteY0-42" fmla="*/ 0 h 1950522"/>
              <a:gd name="connsiteX1-43" fmla="*/ 5736664 w 5736664"/>
              <a:gd name="connsiteY1-44" fmla="*/ 0 h 1950522"/>
              <a:gd name="connsiteX2-45" fmla="*/ 4980354 w 5736664"/>
              <a:gd name="connsiteY2-46" fmla="*/ 1580506 h 1950522"/>
              <a:gd name="connsiteX3-47" fmla="*/ 0 w 5736664"/>
              <a:gd name="connsiteY3-48" fmla="*/ 1950522 h 1950522"/>
              <a:gd name="connsiteX4-49" fmla="*/ 0 w 5736664"/>
              <a:gd name="connsiteY4-50" fmla="*/ 0 h 1950522"/>
              <a:gd name="connsiteX0-51" fmla="*/ 0 w 5736664"/>
              <a:gd name="connsiteY0-52" fmla="*/ 0 h 1960881"/>
              <a:gd name="connsiteX1-53" fmla="*/ 5736664 w 5736664"/>
              <a:gd name="connsiteY1-54" fmla="*/ 0 h 1960881"/>
              <a:gd name="connsiteX2-55" fmla="*/ 5721519 w 5736664"/>
              <a:gd name="connsiteY2-56" fmla="*/ 1960881 h 1960881"/>
              <a:gd name="connsiteX3-57" fmla="*/ 0 w 5736664"/>
              <a:gd name="connsiteY3-58" fmla="*/ 1950522 h 1960881"/>
              <a:gd name="connsiteX4-59" fmla="*/ 0 w 5736664"/>
              <a:gd name="connsiteY4-60" fmla="*/ 0 h 1960881"/>
              <a:gd name="connsiteX0-61" fmla="*/ 0 w 5767333"/>
              <a:gd name="connsiteY0-62" fmla="*/ 0 h 1960881"/>
              <a:gd name="connsiteX1-63" fmla="*/ 5767333 w 5767333"/>
              <a:gd name="connsiteY1-64" fmla="*/ 0 h 1960881"/>
              <a:gd name="connsiteX2-65" fmla="*/ 5721519 w 5767333"/>
              <a:gd name="connsiteY2-66" fmla="*/ 1960881 h 1960881"/>
              <a:gd name="connsiteX3-67" fmla="*/ 0 w 5767333"/>
              <a:gd name="connsiteY3-68" fmla="*/ 1950522 h 1960881"/>
              <a:gd name="connsiteX4-69" fmla="*/ 0 w 5767333"/>
              <a:gd name="connsiteY4-70" fmla="*/ 0 h 1960881"/>
              <a:gd name="connsiteX0-71" fmla="*/ 5014363 w 5767333"/>
              <a:gd name="connsiteY0-72" fmla="*/ 0 h 2371686"/>
              <a:gd name="connsiteX1-73" fmla="*/ 5767333 w 5767333"/>
              <a:gd name="connsiteY1-74" fmla="*/ 410805 h 2371686"/>
              <a:gd name="connsiteX2-75" fmla="*/ 5721519 w 5767333"/>
              <a:gd name="connsiteY2-76" fmla="*/ 2371686 h 2371686"/>
              <a:gd name="connsiteX3-77" fmla="*/ 0 w 5767333"/>
              <a:gd name="connsiteY3-78" fmla="*/ 2361327 h 2371686"/>
              <a:gd name="connsiteX4-79" fmla="*/ 5014363 w 5767333"/>
              <a:gd name="connsiteY4-80" fmla="*/ 0 h 2371686"/>
              <a:gd name="connsiteX0-81" fmla="*/ 5014363 w 8486641"/>
              <a:gd name="connsiteY0-82" fmla="*/ 1485999 h 3857685"/>
              <a:gd name="connsiteX1-83" fmla="*/ 8486641 w 8486641"/>
              <a:gd name="connsiteY1-84" fmla="*/ 0 h 3857685"/>
              <a:gd name="connsiteX2-85" fmla="*/ 5721519 w 8486641"/>
              <a:gd name="connsiteY2-86" fmla="*/ 3857685 h 3857685"/>
              <a:gd name="connsiteX3-87" fmla="*/ 0 w 8486641"/>
              <a:gd name="connsiteY3-88" fmla="*/ 3847326 h 3857685"/>
              <a:gd name="connsiteX4-89" fmla="*/ 5014363 w 8486641"/>
              <a:gd name="connsiteY4-90" fmla="*/ 1485999 h 3857685"/>
              <a:gd name="connsiteX0-91" fmla="*/ 5014363 w 8507277"/>
              <a:gd name="connsiteY0-92" fmla="*/ 1485999 h 3847326"/>
              <a:gd name="connsiteX1-93" fmla="*/ 8486641 w 8507277"/>
              <a:gd name="connsiteY1-94" fmla="*/ 0 h 3847326"/>
              <a:gd name="connsiteX2-95" fmla="*/ 8507277 w 8507277"/>
              <a:gd name="connsiteY2-96" fmla="*/ 1955809 h 3847326"/>
              <a:gd name="connsiteX3-97" fmla="*/ 0 w 8507277"/>
              <a:gd name="connsiteY3-98" fmla="*/ 3847326 h 3847326"/>
              <a:gd name="connsiteX4-99" fmla="*/ 5014363 w 8507277"/>
              <a:gd name="connsiteY4-100" fmla="*/ 1485999 h 3847326"/>
              <a:gd name="connsiteX0-101" fmla="*/ 7743894 w 8507277"/>
              <a:gd name="connsiteY0-102" fmla="*/ 1222272 h 3847326"/>
              <a:gd name="connsiteX1-103" fmla="*/ 8486641 w 8507277"/>
              <a:gd name="connsiteY1-104" fmla="*/ 0 h 3847326"/>
              <a:gd name="connsiteX2-105" fmla="*/ 8507277 w 8507277"/>
              <a:gd name="connsiteY2-106" fmla="*/ 1955809 h 3847326"/>
              <a:gd name="connsiteX3-107" fmla="*/ 0 w 8507277"/>
              <a:gd name="connsiteY3-108" fmla="*/ 3847326 h 3847326"/>
              <a:gd name="connsiteX4-109" fmla="*/ 7743894 w 8507277"/>
              <a:gd name="connsiteY4-110" fmla="*/ 1222272 h 3847326"/>
              <a:gd name="connsiteX0-111" fmla="*/ 7610996 w 8507277"/>
              <a:gd name="connsiteY0-112" fmla="*/ 811467 h 3847326"/>
              <a:gd name="connsiteX1-113" fmla="*/ 8486641 w 8507277"/>
              <a:gd name="connsiteY1-114" fmla="*/ 0 h 3847326"/>
              <a:gd name="connsiteX2-115" fmla="*/ 8507277 w 8507277"/>
              <a:gd name="connsiteY2-116" fmla="*/ 1955809 h 3847326"/>
              <a:gd name="connsiteX3-117" fmla="*/ 0 w 8507277"/>
              <a:gd name="connsiteY3-118" fmla="*/ 3847326 h 3847326"/>
              <a:gd name="connsiteX4-119" fmla="*/ 7610996 w 8507277"/>
              <a:gd name="connsiteY4-120" fmla="*/ 811467 h 3847326"/>
              <a:gd name="connsiteX0-121" fmla="*/ 0 w 896281"/>
              <a:gd name="connsiteY0-122" fmla="*/ 811467 h 2746774"/>
              <a:gd name="connsiteX1-123" fmla="*/ 875645 w 896281"/>
              <a:gd name="connsiteY1-124" fmla="*/ 0 h 2746774"/>
              <a:gd name="connsiteX2-125" fmla="*/ 896281 w 896281"/>
              <a:gd name="connsiteY2-126" fmla="*/ 1955809 h 2746774"/>
              <a:gd name="connsiteX3-127" fmla="*/ 5111 w 896281"/>
              <a:gd name="connsiteY3-128" fmla="*/ 2746774 h 2746774"/>
              <a:gd name="connsiteX4-129" fmla="*/ 0 w 896281"/>
              <a:gd name="connsiteY4-130" fmla="*/ 811467 h 2746774"/>
              <a:gd name="connsiteX0-131" fmla="*/ 0 w 896281"/>
              <a:gd name="connsiteY0-132" fmla="*/ 811467 h 2746774"/>
              <a:gd name="connsiteX1-133" fmla="*/ 894046 w 896281"/>
              <a:gd name="connsiteY1-134" fmla="*/ 0 h 2746774"/>
              <a:gd name="connsiteX2-135" fmla="*/ 896281 w 896281"/>
              <a:gd name="connsiteY2-136" fmla="*/ 1955809 h 2746774"/>
              <a:gd name="connsiteX3-137" fmla="*/ 5111 w 896281"/>
              <a:gd name="connsiteY3-138" fmla="*/ 2746774 h 2746774"/>
              <a:gd name="connsiteX4-139" fmla="*/ 0 w 896281"/>
              <a:gd name="connsiteY4-140" fmla="*/ 811467 h 2746774"/>
              <a:gd name="connsiteX0-141" fmla="*/ 0 w 896281"/>
              <a:gd name="connsiteY0-142" fmla="*/ 0 h 1935307"/>
              <a:gd name="connsiteX1-143" fmla="*/ 151859 w 896281"/>
              <a:gd name="connsiteY1-144" fmla="*/ 71003 h 1935307"/>
              <a:gd name="connsiteX2-145" fmla="*/ 896281 w 896281"/>
              <a:gd name="connsiteY2-146" fmla="*/ 1144342 h 1935307"/>
              <a:gd name="connsiteX3-147" fmla="*/ 5111 w 896281"/>
              <a:gd name="connsiteY3-148" fmla="*/ 1935307 h 1935307"/>
              <a:gd name="connsiteX4-149" fmla="*/ 0 w 896281"/>
              <a:gd name="connsiteY4-150" fmla="*/ 0 h 1935307"/>
              <a:gd name="connsiteX0-151" fmla="*/ 0 w 896281"/>
              <a:gd name="connsiteY0-152" fmla="*/ 233297 h 2168604"/>
              <a:gd name="connsiteX1-153" fmla="*/ 225465 w 896281"/>
              <a:gd name="connsiteY1-154" fmla="*/ 0 h 2168604"/>
              <a:gd name="connsiteX2-155" fmla="*/ 896281 w 896281"/>
              <a:gd name="connsiteY2-156" fmla="*/ 1377639 h 2168604"/>
              <a:gd name="connsiteX3-157" fmla="*/ 5111 w 896281"/>
              <a:gd name="connsiteY3-158" fmla="*/ 2168604 h 2168604"/>
              <a:gd name="connsiteX4-159" fmla="*/ 0 w 896281"/>
              <a:gd name="connsiteY4-160" fmla="*/ 233297 h 2168604"/>
              <a:gd name="connsiteX0-161" fmla="*/ 0 w 896281"/>
              <a:gd name="connsiteY0-162" fmla="*/ 233297 h 1377639"/>
              <a:gd name="connsiteX1-163" fmla="*/ 225465 w 896281"/>
              <a:gd name="connsiteY1-164" fmla="*/ 0 h 1377639"/>
              <a:gd name="connsiteX2-165" fmla="*/ 896281 w 896281"/>
              <a:gd name="connsiteY2-166" fmla="*/ 1377639 h 1377639"/>
              <a:gd name="connsiteX3-167" fmla="*/ 5111 w 896281"/>
              <a:gd name="connsiteY3-168" fmla="*/ 896629 h 1377639"/>
              <a:gd name="connsiteX4-169" fmla="*/ 0 w 896281"/>
              <a:gd name="connsiteY4-170" fmla="*/ 233297 h 1377639"/>
              <a:gd name="connsiteX0-171" fmla="*/ 0 w 233833"/>
              <a:gd name="connsiteY0-172" fmla="*/ 233297 h 896629"/>
              <a:gd name="connsiteX1-173" fmla="*/ 225465 w 233833"/>
              <a:gd name="connsiteY1-174" fmla="*/ 0 h 896629"/>
              <a:gd name="connsiteX2-175" fmla="*/ 233833 w 233833"/>
              <a:gd name="connsiteY2-176" fmla="*/ 708179 h 896629"/>
              <a:gd name="connsiteX3-177" fmla="*/ 5111 w 233833"/>
              <a:gd name="connsiteY3-178" fmla="*/ 896629 h 896629"/>
              <a:gd name="connsiteX4-179" fmla="*/ 0 w 233833"/>
              <a:gd name="connsiteY4-180" fmla="*/ 233297 h 896629"/>
              <a:gd name="connsiteX0-181" fmla="*/ 0 w 233833"/>
              <a:gd name="connsiteY0-182" fmla="*/ 221125 h 884457"/>
              <a:gd name="connsiteX1-183" fmla="*/ 231599 w 233833"/>
              <a:gd name="connsiteY1-184" fmla="*/ 0 h 884457"/>
              <a:gd name="connsiteX2-185" fmla="*/ 233833 w 233833"/>
              <a:gd name="connsiteY2-186" fmla="*/ 696007 h 884457"/>
              <a:gd name="connsiteX3-187" fmla="*/ 5111 w 233833"/>
              <a:gd name="connsiteY3-188" fmla="*/ 884457 h 884457"/>
              <a:gd name="connsiteX4-189" fmla="*/ 0 w 233833"/>
              <a:gd name="connsiteY4-190" fmla="*/ 221125 h 884457"/>
              <a:gd name="connsiteX0-191" fmla="*/ 0 w 233833"/>
              <a:gd name="connsiteY0-192" fmla="*/ 239383 h 902715"/>
              <a:gd name="connsiteX1-193" fmla="*/ 225465 w 233833"/>
              <a:gd name="connsiteY1-194" fmla="*/ 0 h 902715"/>
              <a:gd name="connsiteX2-195" fmla="*/ 233833 w 233833"/>
              <a:gd name="connsiteY2-196" fmla="*/ 714265 h 902715"/>
              <a:gd name="connsiteX3-197" fmla="*/ 5111 w 233833"/>
              <a:gd name="connsiteY3-198" fmla="*/ 902715 h 902715"/>
              <a:gd name="connsiteX4-199" fmla="*/ 0 w 233833"/>
              <a:gd name="connsiteY4-200" fmla="*/ 239383 h 902715"/>
              <a:gd name="connsiteX0-201" fmla="*/ 1421 w 229120"/>
              <a:gd name="connsiteY0-202" fmla="*/ 233297 h 902715"/>
              <a:gd name="connsiteX1-203" fmla="*/ 220752 w 229120"/>
              <a:gd name="connsiteY1-204" fmla="*/ 0 h 902715"/>
              <a:gd name="connsiteX2-205" fmla="*/ 229120 w 229120"/>
              <a:gd name="connsiteY2-206" fmla="*/ 714265 h 902715"/>
              <a:gd name="connsiteX3-207" fmla="*/ 398 w 229120"/>
              <a:gd name="connsiteY3-208" fmla="*/ 902715 h 902715"/>
              <a:gd name="connsiteX4-209" fmla="*/ 1421 w 229120"/>
              <a:gd name="connsiteY4-210" fmla="*/ 233297 h 902715"/>
              <a:gd name="connsiteX0-211" fmla="*/ 0 w 233833"/>
              <a:gd name="connsiteY0-212" fmla="*/ 166351 h 902715"/>
              <a:gd name="connsiteX1-213" fmla="*/ 225465 w 233833"/>
              <a:gd name="connsiteY1-214" fmla="*/ 0 h 902715"/>
              <a:gd name="connsiteX2-215" fmla="*/ 233833 w 233833"/>
              <a:gd name="connsiteY2-216" fmla="*/ 714265 h 902715"/>
              <a:gd name="connsiteX3-217" fmla="*/ 5111 w 233833"/>
              <a:gd name="connsiteY3-218" fmla="*/ 902715 h 902715"/>
              <a:gd name="connsiteX4-219" fmla="*/ 0 w 233833"/>
              <a:gd name="connsiteY4-220" fmla="*/ 166351 h 902715"/>
              <a:gd name="connsiteX0-221" fmla="*/ 0 w 233833"/>
              <a:gd name="connsiteY0-222" fmla="*/ 166351 h 902715"/>
              <a:gd name="connsiteX1-223" fmla="*/ 213198 w 233833"/>
              <a:gd name="connsiteY1-224" fmla="*/ 0 h 902715"/>
              <a:gd name="connsiteX2-225" fmla="*/ 233833 w 233833"/>
              <a:gd name="connsiteY2-226" fmla="*/ 714265 h 902715"/>
              <a:gd name="connsiteX3-227" fmla="*/ 5111 w 233833"/>
              <a:gd name="connsiteY3-228" fmla="*/ 902715 h 902715"/>
              <a:gd name="connsiteX4-229" fmla="*/ 0 w 233833"/>
              <a:gd name="connsiteY4-230" fmla="*/ 166351 h 902715"/>
              <a:gd name="connsiteX0-231" fmla="*/ 0 w 233833"/>
              <a:gd name="connsiteY0-232" fmla="*/ 184609 h 920973"/>
              <a:gd name="connsiteX1-233" fmla="*/ 225465 w 233833"/>
              <a:gd name="connsiteY1-234" fmla="*/ 0 h 920973"/>
              <a:gd name="connsiteX2-235" fmla="*/ 233833 w 233833"/>
              <a:gd name="connsiteY2-236" fmla="*/ 732523 h 920973"/>
              <a:gd name="connsiteX3-237" fmla="*/ 5111 w 233833"/>
              <a:gd name="connsiteY3-238" fmla="*/ 920973 h 920973"/>
              <a:gd name="connsiteX4-239" fmla="*/ 0 w 233833"/>
              <a:gd name="connsiteY4-240" fmla="*/ 184609 h 920973"/>
              <a:gd name="connsiteX0-241" fmla="*/ 0 w 233833"/>
              <a:gd name="connsiteY0-242" fmla="*/ 184609 h 811425"/>
              <a:gd name="connsiteX1-243" fmla="*/ 225465 w 233833"/>
              <a:gd name="connsiteY1-244" fmla="*/ 0 h 811425"/>
              <a:gd name="connsiteX2-245" fmla="*/ 233833 w 233833"/>
              <a:gd name="connsiteY2-246" fmla="*/ 732523 h 811425"/>
              <a:gd name="connsiteX3-247" fmla="*/ 60315 w 233833"/>
              <a:gd name="connsiteY3-248" fmla="*/ 811425 h 811425"/>
              <a:gd name="connsiteX4-249" fmla="*/ 0 w 233833"/>
              <a:gd name="connsiteY4-250" fmla="*/ 184609 h 811425"/>
              <a:gd name="connsiteX0-251" fmla="*/ 0 w 233833"/>
              <a:gd name="connsiteY0-252" fmla="*/ 184609 h 908801"/>
              <a:gd name="connsiteX1-253" fmla="*/ 225465 w 233833"/>
              <a:gd name="connsiteY1-254" fmla="*/ 0 h 908801"/>
              <a:gd name="connsiteX2-255" fmla="*/ 233833 w 233833"/>
              <a:gd name="connsiteY2-256" fmla="*/ 732523 h 908801"/>
              <a:gd name="connsiteX3-257" fmla="*/ 5111 w 233833"/>
              <a:gd name="connsiteY3-258" fmla="*/ 908801 h 908801"/>
              <a:gd name="connsiteX4-259" fmla="*/ 0 w 233833"/>
              <a:gd name="connsiteY4-260" fmla="*/ 184609 h 908801"/>
              <a:gd name="connsiteX0-261" fmla="*/ 0 w 225712"/>
              <a:gd name="connsiteY0-262" fmla="*/ 184609 h 908801"/>
              <a:gd name="connsiteX1-263" fmla="*/ 225465 w 225712"/>
              <a:gd name="connsiteY1-264" fmla="*/ 0 h 908801"/>
              <a:gd name="connsiteX2-265" fmla="*/ 209298 w 225712"/>
              <a:gd name="connsiteY2-266" fmla="*/ 726437 h 908801"/>
              <a:gd name="connsiteX3-267" fmla="*/ 5111 w 225712"/>
              <a:gd name="connsiteY3-268" fmla="*/ 908801 h 908801"/>
              <a:gd name="connsiteX4-269" fmla="*/ 0 w 225712"/>
              <a:gd name="connsiteY4-270" fmla="*/ 184609 h 908801"/>
              <a:gd name="connsiteX0-271" fmla="*/ 0 w 227699"/>
              <a:gd name="connsiteY0-272" fmla="*/ 184609 h 908801"/>
              <a:gd name="connsiteX1-273" fmla="*/ 225465 w 227699"/>
              <a:gd name="connsiteY1-274" fmla="*/ 0 h 908801"/>
              <a:gd name="connsiteX2-275" fmla="*/ 227699 w 227699"/>
              <a:gd name="connsiteY2-276" fmla="*/ 702093 h 908801"/>
              <a:gd name="connsiteX3-277" fmla="*/ 5111 w 227699"/>
              <a:gd name="connsiteY3-278" fmla="*/ 908801 h 908801"/>
              <a:gd name="connsiteX4-279" fmla="*/ 0 w 227699"/>
              <a:gd name="connsiteY4-280" fmla="*/ 184609 h 908801"/>
              <a:gd name="connsiteX0-281" fmla="*/ 1421 w 222986"/>
              <a:gd name="connsiteY0-282" fmla="*/ 208953 h 908801"/>
              <a:gd name="connsiteX1-283" fmla="*/ 220752 w 222986"/>
              <a:gd name="connsiteY1-284" fmla="*/ 0 h 908801"/>
              <a:gd name="connsiteX2-285" fmla="*/ 222986 w 222986"/>
              <a:gd name="connsiteY2-286" fmla="*/ 702093 h 908801"/>
              <a:gd name="connsiteX3-287" fmla="*/ 398 w 222986"/>
              <a:gd name="connsiteY3-288" fmla="*/ 908801 h 908801"/>
              <a:gd name="connsiteX4-289" fmla="*/ 1421 w 222986"/>
              <a:gd name="connsiteY4-290" fmla="*/ 208953 h 908801"/>
              <a:gd name="connsiteX0-291" fmla="*/ 1421 w 222986"/>
              <a:gd name="connsiteY0-292" fmla="*/ 208953 h 908801"/>
              <a:gd name="connsiteX1-293" fmla="*/ 220752 w 222986"/>
              <a:gd name="connsiteY1-294" fmla="*/ 0 h 908801"/>
              <a:gd name="connsiteX2-295" fmla="*/ 222986 w 222986"/>
              <a:gd name="connsiteY2-296" fmla="*/ 755345 h 908801"/>
              <a:gd name="connsiteX3-297" fmla="*/ 398 w 222986"/>
              <a:gd name="connsiteY3-298" fmla="*/ 908801 h 908801"/>
              <a:gd name="connsiteX4-299" fmla="*/ 1421 w 222986"/>
              <a:gd name="connsiteY4-300" fmla="*/ 208953 h 908801"/>
              <a:gd name="connsiteX0-301" fmla="*/ 0 w 225399"/>
              <a:gd name="connsiteY0-302" fmla="*/ 199443 h 908801"/>
              <a:gd name="connsiteX1-303" fmla="*/ 223165 w 225399"/>
              <a:gd name="connsiteY1-304" fmla="*/ 0 h 908801"/>
              <a:gd name="connsiteX2-305" fmla="*/ 225399 w 225399"/>
              <a:gd name="connsiteY2-306" fmla="*/ 755345 h 908801"/>
              <a:gd name="connsiteX3-307" fmla="*/ 2811 w 225399"/>
              <a:gd name="connsiteY3-308" fmla="*/ 908801 h 908801"/>
              <a:gd name="connsiteX4-309" fmla="*/ 0 w 225399"/>
              <a:gd name="connsiteY4-310" fmla="*/ 199443 h 908801"/>
              <a:gd name="connsiteX0-311" fmla="*/ 68139 w 293538"/>
              <a:gd name="connsiteY0-312" fmla="*/ 199443 h 899292"/>
              <a:gd name="connsiteX1-313" fmla="*/ 291304 w 293538"/>
              <a:gd name="connsiteY1-314" fmla="*/ 0 h 899292"/>
              <a:gd name="connsiteX2-315" fmla="*/ 293538 w 293538"/>
              <a:gd name="connsiteY2-316" fmla="*/ 755345 h 899292"/>
              <a:gd name="connsiteX3-317" fmla="*/ 29 w 293538"/>
              <a:gd name="connsiteY3-318" fmla="*/ 899292 h 899292"/>
              <a:gd name="connsiteX4-319" fmla="*/ 68139 w 293538"/>
              <a:gd name="connsiteY4-320" fmla="*/ 199443 h 899292"/>
              <a:gd name="connsiteX0-321" fmla="*/ 73949 w 299348"/>
              <a:gd name="connsiteY0-322" fmla="*/ 199443 h 925463"/>
              <a:gd name="connsiteX1-323" fmla="*/ 297114 w 299348"/>
              <a:gd name="connsiteY1-324" fmla="*/ 0 h 925463"/>
              <a:gd name="connsiteX2-325" fmla="*/ 299348 w 299348"/>
              <a:gd name="connsiteY2-326" fmla="*/ 755345 h 925463"/>
              <a:gd name="connsiteX3-327" fmla="*/ 5839 w 299348"/>
              <a:gd name="connsiteY3-328" fmla="*/ 899292 h 925463"/>
              <a:gd name="connsiteX4-329" fmla="*/ 101335 w 299348"/>
              <a:gd name="connsiteY4-330" fmla="*/ 852020 h 925463"/>
              <a:gd name="connsiteX5" fmla="*/ 73949 w 299348"/>
              <a:gd name="connsiteY5" fmla="*/ 199443 h 925463"/>
              <a:gd name="connsiteX0-331" fmla="*/ 79202 w 304601"/>
              <a:gd name="connsiteY0-332" fmla="*/ 199443 h 901109"/>
              <a:gd name="connsiteX1-333" fmla="*/ 302367 w 304601"/>
              <a:gd name="connsiteY1-334" fmla="*/ 0 h 901109"/>
              <a:gd name="connsiteX2-335" fmla="*/ 304601 w 304601"/>
              <a:gd name="connsiteY2-336" fmla="*/ 755345 h 901109"/>
              <a:gd name="connsiteX3-337" fmla="*/ 11092 w 304601"/>
              <a:gd name="connsiteY3-338" fmla="*/ 899292 h 901109"/>
              <a:gd name="connsiteX4-339" fmla="*/ 39500 w 304601"/>
              <a:gd name="connsiteY4-340" fmla="*/ 705575 h 901109"/>
              <a:gd name="connsiteX5-341" fmla="*/ 79202 w 304601"/>
              <a:gd name="connsiteY5-342" fmla="*/ 199443 h 901109"/>
              <a:gd name="connsiteX0-343" fmla="*/ 81991 w 307390"/>
              <a:gd name="connsiteY0-344" fmla="*/ 199443 h 900227"/>
              <a:gd name="connsiteX1-345" fmla="*/ 305156 w 307390"/>
              <a:gd name="connsiteY1-346" fmla="*/ 0 h 900227"/>
              <a:gd name="connsiteX2-347" fmla="*/ 307390 w 307390"/>
              <a:gd name="connsiteY2-348" fmla="*/ 755345 h 900227"/>
              <a:gd name="connsiteX3-349" fmla="*/ 13881 w 307390"/>
              <a:gd name="connsiteY3-350" fmla="*/ 899292 h 900227"/>
              <a:gd name="connsiteX4-351" fmla="*/ 26955 w 307390"/>
              <a:gd name="connsiteY4-352" fmla="*/ 602874 h 900227"/>
              <a:gd name="connsiteX5-353" fmla="*/ 81991 w 307390"/>
              <a:gd name="connsiteY5-354" fmla="*/ 199443 h 900227"/>
              <a:gd name="connsiteX0-355" fmla="*/ 57165 w 282564"/>
              <a:gd name="connsiteY0-356" fmla="*/ 199443 h 926747"/>
              <a:gd name="connsiteX1-357" fmla="*/ 280330 w 282564"/>
              <a:gd name="connsiteY1-358" fmla="*/ 0 h 926747"/>
              <a:gd name="connsiteX2-359" fmla="*/ 282564 w 282564"/>
              <a:gd name="connsiteY2-360" fmla="*/ 755345 h 926747"/>
              <a:gd name="connsiteX3-361" fmla="*/ 59977 w 282564"/>
              <a:gd name="connsiteY3-362" fmla="*/ 925918 h 926747"/>
              <a:gd name="connsiteX4-363" fmla="*/ 2129 w 282564"/>
              <a:gd name="connsiteY4-364" fmla="*/ 602874 h 926747"/>
              <a:gd name="connsiteX5-365" fmla="*/ 57165 w 282564"/>
              <a:gd name="connsiteY5-366" fmla="*/ 199443 h 926747"/>
              <a:gd name="connsiteX0-367" fmla="*/ 71972 w 297371"/>
              <a:gd name="connsiteY0-368" fmla="*/ 199443 h 961677"/>
              <a:gd name="connsiteX1-369" fmla="*/ 295137 w 297371"/>
              <a:gd name="connsiteY1-370" fmla="*/ 0 h 961677"/>
              <a:gd name="connsiteX2-371" fmla="*/ 297371 w 297371"/>
              <a:gd name="connsiteY2-372" fmla="*/ 755345 h 961677"/>
              <a:gd name="connsiteX3-373" fmla="*/ 74784 w 297371"/>
              <a:gd name="connsiteY3-374" fmla="*/ 925918 h 961677"/>
              <a:gd name="connsiteX4-375" fmla="*/ 1602 w 297371"/>
              <a:gd name="connsiteY4-376" fmla="*/ 895763 h 961677"/>
              <a:gd name="connsiteX5-377" fmla="*/ 71972 w 297371"/>
              <a:gd name="connsiteY5-378" fmla="*/ 199443 h 961677"/>
              <a:gd name="connsiteX0-379" fmla="*/ 70370 w 295769"/>
              <a:gd name="connsiteY0-380" fmla="*/ 199443 h 925918"/>
              <a:gd name="connsiteX1-381" fmla="*/ 293535 w 295769"/>
              <a:gd name="connsiteY1-382" fmla="*/ 0 h 925918"/>
              <a:gd name="connsiteX2-383" fmla="*/ 295769 w 295769"/>
              <a:gd name="connsiteY2-384" fmla="*/ 755345 h 925918"/>
              <a:gd name="connsiteX3-385" fmla="*/ 73182 w 295769"/>
              <a:gd name="connsiteY3-386" fmla="*/ 925918 h 925918"/>
              <a:gd name="connsiteX4-387" fmla="*/ 0 w 295769"/>
              <a:gd name="connsiteY4-388" fmla="*/ 895763 h 925918"/>
              <a:gd name="connsiteX5-389" fmla="*/ 70370 w 295769"/>
              <a:gd name="connsiteY5-390" fmla="*/ 199443 h 925918"/>
              <a:gd name="connsiteX0-391" fmla="*/ 16713 w 295782"/>
              <a:gd name="connsiteY0-392" fmla="*/ 245088 h 925918"/>
              <a:gd name="connsiteX1-393" fmla="*/ 293548 w 295782"/>
              <a:gd name="connsiteY1-394" fmla="*/ 0 h 925918"/>
              <a:gd name="connsiteX2-395" fmla="*/ 295782 w 295782"/>
              <a:gd name="connsiteY2-396" fmla="*/ 755345 h 925918"/>
              <a:gd name="connsiteX3-397" fmla="*/ 73195 w 295782"/>
              <a:gd name="connsiteY3-398" fmla="*/ 925918 h 925918"/>
              <a:gd name="connsiteX4-399" fmla="*/ 13 w 295782"/>
              <a:gd name="connsiteY4-400" fmla="*/ 895763 h 925918"/>
              <a:gd name="connsiteX5-401" fmla="*/ 16713 w 295782"/>
              <a:gd name="connsiteY5-402" fmla="*/ 245088 h 9259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341" y="connsiteY5-342"/>
              </a:cxn>
            </a:cxnLst>
            <a:rect l="l" t="t" r="r" b="b"/>
            <a:pathLst>
              <a:path w="295782" h="925918">
                <a:moveTo>
                  <a:pt x="16713" y="245088"/>
                </a:moveTo>
                <a:lnTo>
                  <a:pt x="293548" y="0"/>
                </a:lnTo>
                <a:cubicBezTo>
                  <a:pt x="296337" y="236060"/>
                  <a:pt x="292993" y="519285"/>
                  <a:pt x="295782" y="755345"/>
                </a:cubicBezTo>
                <a:lnTo>
                  <a:pt x="73195" y="925918"/>
                </a:lnTo>
                <a:lnTo>
                  <a:pt x="13" y="895763"/>
                </a:lnTo>
                <a:cubicBezTo>
                  <a:pt x="11365" y="779122"/>
                  <a:pt x="-15917" y="387091"/>
                  <a:pt x="16713" y="245088"/>
                </a:cubicBez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148" name="矩形 3780"/>
          <p:cNvSpPr/>
          <p:nvPr/>
        </p:nvSpPr>
        <p:spPr>
          <a:xfrm>
            <a:off x="8926830" y="3032327"/>
            <a:ext cx="385838" cy="1173913"/>
          </a:xfrm>
          <a:custGeom>
            <a:avLst/>
            <a:gdLst>
              <a:gd name="connsiteX0" fmla="*/ 0 w 5736664"/>
              <a:gd name="connsiteY0" fmla="*/ 0 h 1950522"/>
              <a:gd name="connsiteX1" fmla="*/ 5736664 w 5736664"/>
              <a:gd name="connsiteY1" fmla="*/ 0 h 1950522"/>
              <a:gd name="connsiteX2" fmla="*/ 5736664 w 5736664"/>
              <a:gd name="connsiteY2" fmla="*/ 1950522 h 1950522"/>
              <a:gd name="connsiteX3" fmla="*/ 0 w 5736664"/>
              <a:gd name="connsiteY3" fmla="*/ 1950522 h 1950522"/>
              <a:gd name="connsiteX4" fmla="*/ 0 w 5736664"/>
              <a:gd name="connsiteY4" fmla="*/ 0 h 1950522"/>
              <a:gd name="connsiteX0-1" fmla="*/ 0 w 5736664"/>
              <a:gd name="connsiteY0-2" fmla="*/ 0 h 1950522"/>
              <a:gd name="connsiteX1-3" fmla="*/ 5736664 w 5736664"/>
              <a:gd name="connsiteY1-4" fmla="*/ 0 h 1950522"/>
              <a:gd name="connsiteX2-5" fmla="*/ 5538544 w 5736664"/>
              <a:gd name="connsiteY2-6" fmla="*/ 1920042 h 1950522"/>
              <a:gd name="connsiteX3-7" fmla="*/ 0 w 5736664"/>
              <a:gd name="connsiteY3-8" fmla="*/ 1950522 h 1950522"/>
              <a:gd name="connsiteX4-9" fmla="*/ 0 w 5736664"/>
              <a:gd name="connsiteY4-10" fmla="*/ 0 h 1950522"/>
              <a:gd name="connsiteX0-11" fmla="*/ 0 w 5736664"/>
              <a:gd name="connsiteY0-12" fmla="*/ 0 h 1960682"/>
              <a:gd name="connsiteX1-13" fmla="*/ 5736664 w 5736664"/>
              <a:gd name="connsiteY1-14" fmla="*/ 0 h 1960682"/>
              <a:gd name="connsiteX2-15" fmla="*/ 5685864 w 5736664"/>
              <a:gd name="connsiteY2-16" fmla="*/ 1960682 h 1960682"/>
              <a:gd name="connsiteX3-17" fmla="*/ 0 w 5736664"/>
              <a:gd name="connsiteY3-18" fmla="*/ 1950522 h 1960682"/>
              <a:gd name="connsiteX4-19" fmla="*/ 0 w 5736664"/>
              <a:gd name="connsiteY4-20" fmla="*/ 0 h 1960682"/>
              <a:gd name="connsiteX0-21" fmla="*/ 0 w 5736664"/>
              <a:gd name="connsiteY0-22" fmla="*/ 0 h 1960682"/>
              <a:gd name="connsiteX1-23" fmla="*/ 5736664 w 5736664"/>
              <a:gd name="connsiteY1-24" fmla="*/ 0 h 1960682"/>
              <a:gd name="connsiteX2-25" fmla="*/ 5721424 w 5736664"/>
              <a:gd name="connsiteY2-26" fmla="*/ 1960682 h 1960682"/>
              <a:gd name="connsiteX3-27" fmla="*/ 0 w 5736664"/>
              <a:gd name="connsiteY3-28" fmla="*/ 1950522 h 1960682"/>
              <a:gd name="connsiteX4-29" fmla="*/ 0 w 5736664"/>
              <a:gd name="connsiteY4-30" fmla="*/ 0 h 1960682"/>
              <a:gd name="connsiteX0-31" fmla="*/ 0 w 5736664"/>
              <a:gd name="connsiteY0-32" fmla="*/ 0 h 1950738"/>
              <a:gd name="connsiteX1-33" fmla="*/ 5736664 w 5736664"/>
              <a:gd name="connsiteY1-34" fmla="*/ 0 h 1950738"/>
              <a:gd name="connsiteX2-35" fmla="*/ 5706184 w 5736664"/>
              <a:gd name="connsiteY2-36" fmla="*/ 1950738 h 1950738"/>
              <a:gd name="connsiteX3-37" fmla="*/ 0 w 5736664"/>
              <a:gd name="connsiteY3-38" fmla="*/ 1950522 h 1950738"/>
              <a:gd name="connsiteX4-39" fmla="*/ 0 w 5736664"/>
              <a:gd name="connsiteY4-40" fmla="*/ 0 h 1950738"/>
              <a:gd name="connsiteX0-41" fmla="*/ 0 w 5736664"/>
              <a:gd name="connsiteY0-42" fmla="*/ 0 h 1950522"/>
              <a:gd name="connsiteX1-43" fmla="*/ 5736664 w 5736664"/>
              <a:gd name="connsiteY1-44" fmla="*/ 0 h 1950522"/>
              <a:gd name="connsiteX2-45" fmla="*/ 4980354 w 5736664"/>
              <a:gd name="connsiteY2-46" fmla="*/ 1580506 h 1950522"/>
              <a:gd name="connsiteX3-47" fmla="*/ 0 w 5736664"/>
              <a:gd name="connsiteY3-48" fmla="*/ 1950522 h 1950522"/>
              <a:gd name="connsiteX4-49" fmla="*/ 0 w 5736664"/>
              <a:gd name="connsiteY4-50" fmla="*/ 0 h 1950522"/>
              <a:gd name="connsiteX0-51" fmla="*/ 0 w 5736664"/>
              <a:gd name="connsiteY0-52" fmla="*/ 0 h 1960881"/>
              <a:gd name="connsiteX1-53" fmla="*/ 5736664 w 5736664"/>
              <a:gd name="connsiteY1-54" fmla="*/ 0 h 1960881"/>
              <a:gd name="connsiteX2-55" fmla="*/ 5721519 w 5736664"/>
              <a:gd name="connsiteY2-56" fmla="*/ 1960881 h 1960881"/>
              <a:gd name="connsiteX3-57" fmla="*/ 0 w 5736664"/>
              <a:gd name="connsiteY3-58" fmla="*/ 1950522 h 1960881"/>
              <a:gd name="connsiteX4-59" fmla="*/ 0 w 5736664"/>
              <a:gd name="connsiteY4-60" fmla="*/ 0 h 1960881"/>
              <a:gd name="connsiteX0-61" fmla="*/ 0 w 5767333"/>
              <a:gd name="connsiteY0-62" fmla="*/ 0 h 1960881"/>
              <a:gd name="connsiteX1-63" fmla="*/ 5767333 w 5767333"/>
              <a:gd name="connsiteY1-64" fmla="*/ 0 h 1960881"/>
              <a:gd name="connsiteX2-65" fmla="*/ 5721519 w 5767333"/>
              <a:gd name="connsiteY2-66" fmla="*/ 1960881 h 1960881"/>
              <a:gd name="connsiteX3-67" fmla="*/ 0 w 5767333"/>
              <a:gd name="connsiteY3-68" fmla="*/ 1950522 h 1960881"/>
              <a:gd name="connsiteX4-69" fmla="*/ 0 w 5767333"/>
              <a:gd name="connsiteY4-70" fmla="*/ 0 h 1960881"/>
              <a:gd name="connsiteX0-71" fmla="*/ 5014363 w 5767333"/>
              <a:gd name="connsiteY0-72" fmla="*/ 0 h 2371686"/>
              <a:gd name="connsiteX1-73" fmla="*/ 5767333 w 5767333"/>
              <a:gd name="connsiteY1-74" fmla="*/ 410805 h 2371686"/>
              <a:gd name="connsiteX2-75" fmla="*/ 5721519 w 5767333"/>
              <a:gd name="connsiteY2-76" fmla="*/ 2371686 h 2371686"/>
              <a:gd name="connsiteX3-77" fmla="*/ 0 w 5767333"/>
              <a:gd name="connsiteY3-78" fmla="*/ 2361327 h 2371686"/>
              <a:gd name="connsiteX4-79" fmla="*/ 5014363 w 5767333"/>
              <a:gd name="connsiteY4-80" fmla="*/ 0 h 2371686"/>
              <a:gd name="connsiteX0-81" fmla="*/ 5014363 w 8486641"/>
              <a:gd name="connsiteY0-82" fmla="*/ 1485999 h 3857685"/>
              <a:gd name="connsiteX1-83" fmla="*/ 8486641 w 8486641"/>
              <a:gd name="connsiteY1-84" fmla="*/ 0 h 3857685"/>
              <a:gd name="connsiteX2-85" fmla="*/ 5721519 w 8486641"/>
              <a:gd name="connsiteY2-86" fmla="*/ 3857685 h 3857685"/>
              <a:gd name="connsiteX3-87" fmla="*/ 0 w 8486641"/>
              <a:gd name="connsiteY3-88" fmla="*/ 3847326 h 3857685"/>
              <a:gd name="connsiteX4-89" fmla="*/ 5014363 w 8486641"/>
              <a:gd name="connsiteY4-90" fmla="*/ 1485999 h 3857685"/>
              <a:gd name="connsiteX0-91" fmla="*/ 5014363 w 8507277"/>
              <a:gd name="connsiteY0-92" fmla="*/ 1485999 h 3847326"/>
              <a:gd name="connsiteX1-93" fmla="*/ 8486641 w 8507277"/>
              <a:gd name="connsiteY1-94" fmla="*/ 0 h 3847326"/>
              <a:gd name="connsiteX2-95" fmla="*/ 8507277 w 8507277"/>
              <a:gd name="connsiteY2-96" fmla="*/ 1955809 h 3847326"/>
              <a:gd name="connsiteX3-97" fmla="*/ 0 w 8507277"/>
              <a:gd name="connsiteY3-98" fmla="*/ 3847326 h 3847326"/>
              <a:gd name="connsiteX4-99" fmla="*/ 5014363 w 8507277"/>
              <a:gd name="connsiteY4-100" fmla="*/ 1485999 h 3847326"/>
              <a:gd name="connsiteX0-101" fmla="*/ 7743894 w 8507277"/>
              <a:gd name="connsiteY0-102" fmla="*/ 1222272 h 3847326"/>
              <a:gd name="connsiteX1-103" fmla="*/ 8486641 w 8507277"/>
              <a:gd name="connsiteY1-104" fmla="*/ 0 h 3847326"/>
              <a:gd name="connsiteX2-105" fmla="*/ 8507277 w 8507277"/>
              <a:gd name="connsiteY2-106" fmla="*/ 1955809 h 3847326"/>
              <a:gd name="connsiteX3-107" fmla="*/ 0 w 8507277"/>
              <a:gd name="connsiteY3-108" fmla="*/ 3847326 h 3847326"/>
              <a:gd name="connsiteX4-109" fmla="*/ 7743894 w 8507277"/>
              <a:gd name="connsiteY4-110" fmla="*/ 1222272 h 3847326"/>
              <a:gd name="connsiteX0-111" fmla="*/ 7610996 w 8507277"/>
              <a:gd name="connsiteY0-112" fmla="*/ 811467 h 3847326"/>
              <a:gd name="connsiteX1-113" fmla="*/ 8486641 w 8507277"/>
              <a:gd name="connsiteY1-114" fmla="*/ 0 h 3847326"/>
              <a:gd name="connsiteX2-115" fmla="*/ 8507277 w 8507277"/>
              <a:gd name="connsiteY2-116" fmla="*/ 1955809 h 3847326"/>
              <a:gd name="connsiteX3-117" fmla="*/ 0 w 8507277"/>
              <a:gd name="connsiteY3-118" fmla="*/ 3847326 h 3847326"/>
              <a:gd name="connsiteX4-119" fmla="*/ 7610996 w 8507277"/>
              <a:gd name="connsiteY4-120" fmla="*/ 811467 h 3847326"/>
              <a:gd name="connsiteX0-121" fmla="*/ 0 w 896281"/>
              <a:gd name="connsiteY0-122" fmla="*/ 811467 h 2746774"/>
              <a:gd name="connsiteX1-123" fmla="*/ 875645 w 896281"/>
              <a:gd name="connsiteY1-124" fmla="*/ 0 h 2746774"/>
              <a:gd name="connsiteX2-125" fmla="*/ 896281 w 896281"/>
              <a:gd name="connsiteY2-126" fmla="*/ 1955809 h 2746774"/>
              <a:gd name="connsiteX3-127" fmla="*/ 5111 w 896281"/>
              <a:gd name="connsiteY3-128" fmla="*/ 2746774 h 2746774"/>
              <a:gd name="connsiteX4-129" fmla="*/ 0 w 896281"/>
              <a:gd name="connsiteY4-130" fmla="*/ 811467 h 2746774"/>
              <a:gd name="connsiteX0-131" fmla="*/ 0 w 896281"/>
              <a:gd name="connsiteY0-132" fmla="*/ 811467 h 2746774"/>
              <a:gd name="connsiteX1-133" fmla="*/ 894046 w 896281"/>
              <a:gd name="connsiteY1-134" fmla="*/ 0 h 2746774"/>
              <a:gd name="connsiteX2-135" fmla="*/ 896281 w 896281"/>
              <a:gd name="connsiteY2-136" fmla="*/ 1955809 h 2746774"/>
              <a:gd name="connsiteX3-137" fmla="*/ 5111 w 896281"/>
              <a:gd name="connsiteY3-138" fmla="*/ 2746774 h 2746774"/>
              <a:gd name="connsiteX4-139" fmla="*/ 0 w 896281"/>
              <a:gd name="connsiteY4-140" fmla="*/ 811467 h 2746774"/>
              <a:gd name="connsiteX0-141" fmla="*/ 0 w 896281"/>
              <a:gd name="connsiteY0-142" fmla="*/ 0 h 1935307"/>
              <a:gd name="connsiteX1-143" fmla="*/ 151859 w 896281"/>
              <a:gd name="connsiteY1-144" fmla="*/ 71003 h 1935307"/>
              <a:gd name="connsiteX2-145" fmla="*/ 896281 w 896281"/>
              <a:gd name="connsiteY2-146" fmla="*/ 1144342 h 1935307"/>
              <a:gd name="connsiteX3-147" fmla="*/ 5111 w 896281"/>
              <a:gd name="connsiteY3-148" fmla="*/ 1935307 h 1935307"/>
              <a:gd name="connsiteX4-149" fmla="*/ 0 w 896281"/>
              <a:gd name="connsiteY4-150" fmla="*/ 0 h 1935307"/>
              <a:gd name="connsiteX0-151" fmla="*/ 0 w 896281"/>
              <a:gd name="connsiteY0-152" fmla="*/ 233297 h 2168604"/>
              <a:gd name="connsiteX1-153" fmla="*/ 225465 w 896281"/>
              <a:gd name="connsiteY1-154" fmla="*/ 0 h 2168604"/>
              <a:gd name="connsiteX2-155" fmla="*/ 896281 w 896281"/>
              <a:gd name="connsiteY2-156" fmla="*/ 1377639 h 2168604"/>
              <a:gd name="connsiteX3-157" fmla="*/ 5111 w 896281"/>
              <a:gd name="connsiteY3-158" fmla="*/ 2168604 h 2168604"/>
              <a:gd name="connsiteX4-159" fmla="*/ 0 w 896281"/>
              <a:gd name="connsiteY4-160" fmla="*/ 233297 h 2168604"/>
              <a:gd name="connsiteX0-161" fmla="*/ 0 w 896281"/>
              <a:gd name="connsiteY0-162" fmla="*/ 233297 h 1377639"/>
              <a:gd name="connsiteX1-163" fmla="*/ 225465 w 896281"/>
              <a:gd name="connsiteY1-164" fmla="*/ 0 h 1377639"/>
              <a:gd name="connsiteX2-165" fmla="*/ 896281 w 896281"/>
              <a:gd name="connsiteY2-166" fmla="*/ 1377639 h 1377639"/>
              <a:gd name="connsiteX3-167" fmla="*/ 5111 w 896281"/>
              <a:gd name="connsiteY3-168" fmla="*/ 896629 h 1377639"/>
              <a:gd name="connsiteX4-169" fmla="*/ 0 w 896281"/>
              <a:gd name="connsiteY4-170" fmla="*/ 233297 h 1377639"/>
              <a:gd name="connsiteX0-171" fmla="*/ 0 w 233833"/>
              <a:gd name="connsiteY0-172" fmla="*/ 233297 h 896629"/>
              <a:gd name="connsiteX1-173" fmla="*/ 225465 w 233833"/>
              <a:gd name="connsiteY1-174" fmla="*/ 0 h 896629"/>
              <a:gd name="connsiteX2-175" fmla="*/ 233833 w 233833"/>
              <a:gd name="connsiteY2-176" fmla="*/ 708179 h 896629"/>
              <a:gd name="connsiteX3-177" fmla="*/ 5111 w 233833"/>
              <a:gd name="connsiteY3-178" fmla="*/ 896629 h 896629"/>
              <a:gd name="connsiteX4-179" fmla="*/ 0 w 233833"/>
              <a:gd name="connsiteY4-180" fmla="*/ 233297 h 896629"/>
              <a:gd name="connsiteX0-181" fmla="*/ 0 w 233833"/>
              <a:gd name="connsiteY0-182" fmla="*/ 221125 h 884457"/>
              <a:gd name="connsiteX1-183" fmla="*/ 231599 w 233833"/>
              <a:gd name="connsiteY1-184" fmla="*/ 0 h 884457"/>
              <a:gd name="connsiteX2-185" fmla="*/ 233833 w 233833"/>
              <a:gd name="connsiteY2-186" fmla="*/ 696007 h 884457"/>
              <a:gd name="connsiteX3-187" fmla="*/ 5111 w 233833"/>
              <a:gd name="connsiteY3-188" fmla="*/ 884457 h 884457"/>
              <a:gd name="connsiteX4-189" fmla="*/ 0 w 233833"/>
              <a:gd name="connsiteY4-190" fmla="*/ 221125 h 884457"/>
              <a:gd name="connsiteX0-191" fmla="*/ 0 w 233833"/>
              <a:gd name="connsiteY0-192" fmla="*/ 239383 h 902715"/>
              <a:gd name="connsiteX1-193" fmla="*/ 225465 w 233833"/>
              <a:gd name="connsiteY1-194" fmla="*/ 0 h 902715"/>
              <a:gd name="connsiteX2-195" fmla="*/ 233833 w 233833"/>
              <a:gd name="connsiteY2-196" fmla="*/ 714265 h 902715"/>
              <a:gd name="connsiteX3-197" fmla="*/ 5111 w 233833"/>
              <a:gd name="connsiteY3-198" fmla="*/ 902715 h 902715"/>
              <a:gd name="connsiteX4-199" fmla="*/ 0 w 233833"/>
              <a:gd name="connsiteY4-200" fmla="*/ 239383 h 902715"/>
              <a:gd name="connsiteX0-201" fmla="*/ 1421 w 229120"/>
              <a:gd name="connsiteY0-202" fmla="*/ 233297 h 902715"/>
              <a:gd name="connsiteX1-203" fmla="*/ 220752 w 229120"/>
              <a:gd name="connsiteY1-204" fmla="*/ 0 h 902715"/>
              <a:gd name="connsiteX2-205" fmla="*/ 229120 w 229120"/>
              <a:gd name="connsiteY2-206" fmla="*/ 714265 h 902715"/>
              <a:gd name="connsiteX3-207" fmla="*/ 398 w 229120"/>
              <a:gd name="connsiteY3-208" fmla="*/ 902715 h 902715"/>
              <a:gd name="connsiteX4-209" fmla="*/ 1421 w 229120"/>
              <a:gd name="connsiteY4-210" fmla="*/ 233297 h 902715"/>
              <a:gd name="connsiteX0-211" fmla="*/ 0 w 233833"/>
              <a:gd name="connsiteY0-212" fmla="*/ 166351 h 902715"/>
              <a:gd name="connsiteX1-213" fmla="*/ 225465 w 233833"/>
              <a:gd name="connsiteY1-214" fmla="*/ 0 h 902715"/>
              <a:gd name="connsiteX2-215" fmla="*/ 233833 w 233833"/>
              <a:gd name="connsiteY2-216" fmla="*/ 714265 h 902715"/>
              <a:gd name="connsiteX3-217" fmla="*/ 5111 w 233833"/>
              <a:gd name="connsiteY3-218" fmla="*/ 902715 h 902715"/>
              <a:gd name="connsiteX4-219" fmla="*/ 0 w 233833"/>
              <a:gd name="connsiteY4-220" fmla="*/ 166351 h 902715"/>
              <a:gd name="connsiteX0-221" fmla="*/ 0 w 233833"/>
              <a:gd name="connsiteY0-222" fmla="*/ 166351 h 902715"/>
              <a:gd name="connsiteX1-223" fmla="*/ 213198 w 233833"/>
              <a:gd name="connsiteY1-224" fmla="*/ 0 h 902715"/>
              <a:gd name="connsiteX2-225" fmla="*/ 233833 w 233833"/>
              <a:gd name="connsiteY2-226" fmla="*/ 714265 h 902715"/>
              <a:gd name="connsiteX3-227" fmla="*/ 5111 w 233833"/>
              <a:gd name="connsiteY3-228" fmla="*/ 902715 h 902715"/>
              <a:gd name="connsiteX4-229" fmla="*/ 0 w 233833"/>
              <a:gd name="connsiteY4-230" fmla="*/ 166351 h 902715"/>
              <a:gd name="connsiteX0-231" fmla="*/ 0 w 233833"/>
              <a:gd name="connsiteY0-232" fmla="*/ 184609 h 920973"/>
              <a:gd name="connsiteX1-233" fmla="*/ 225465 w 233833"/>
              <a:gd name="connsiteY1-234" fmla="*/ 0 h 920973"/>
              <a:gd name="connsiteX2-235" fmla="*/ 233833 w 233833"/>
              <a:gd name="connsiteY2-236" fmla="*/ 732523 h 920973"/>
              <a:gd name="connsiteX3-237" fmla="*/ 5111 w 233833"/>
              <a:gd name="connsiteY3-238" fmla="*/ 920973 h 920973"/>
              <a:gd name="connsiteX4-239" fmla="*/ 0 w 233833"/>
              <a:gd name="connsiteY4-240" fmla="*/ 184609 h 920973"/>
              <a:gd name="connsiteX0-241" fmla="*/ 0 w 233833"/>
              <a:gd name="connsiteY0-242" fmla="*/ 184609 h 811425"/>
              <a:gd name="connsiteX1-243" fmla="*/ 225465 w 233833"/>
              <a:gd name="connsiteY1-244" fmla="*/ 0 h 811425"/>
              <a:gd name="connsiteX2-245" fmla="*/ 233833 w 233833"/>
              <a:gd name="connsiteY2-246" fmla="*/ 732523 h 811425"/>
              <a:gd name="connsiteX3-247" fmla="*/ 60315 w 233833"/>
              <a:gd name="connsiteY3-248" fmla="*/ 811425 h 811425"/>
              <a:gd name="connsiteX4-249" fmla="*/ 0 w 233833"/>
              <a:gd name="connsiteY4-250" fmla="*/ 184609 h 811425"/>
              <a:gd name="connsiteX0-251" fmla="*/ 0 w 233833"/>
              <a:gd name="connsiteY0-252" fmla="*/ 184609 h 908801"/>
              <a:gd name="connsiteX1-253" fmla="*/ 225465 w 233833"/>
              <a:gd name="connsiteY1-254" fmla="*/ 0 h 908801"/>
              <a:gd name="connsiteX2-255" fmla="*/ 233833 w 233833"/>
              <a:gd name="connsiteY2-256" fmla="*/ 732523 h 908801"/>
              <a:gd name="connsiteX3-257" fmla="*/ 5111 w 233833"/>
              <a:gd name="connsiteY3-258" fmla="*/ 908801 h 908801"/>
              <a:gd name="connsiteX4-259" fmla="*/ 0 w 233833"/>
              <a:gd name="connsiteY4-260" fmla="*/ 184609 h 908801"/>
              <a:gd name="connsiteX0-261" fmla="*/ 0 w 225712"/>
              <a:gd name="connsiteY0-262" fmla="*/ 184609 h 908801"/>
              <a:gd name="connsiteX1-263" fmla="*/ 225465 w 225712"/>
              <a:gd name="connsiteY1-264" fmla="*/ 0 h 908801"/>
              <a:gd name="connsiteX2-265" fmla="*/ 209298 w 225712"/>
              <a:gd name="connsiteY2-266" fmla="*/ 726437 h 908801"/>
              <a:gd name="connsiteX3-267" fmla="*/ 5111 w 225712"/>
              <a:gd name="connsiteY3-268" fmla="*/ 908801 h 908801"/>
              <a:gd name="connsiteX4-269" fmla="*/ 0 w 225712"/>
              <a:gd name="connsiteY4-270" fmla="*/ 184609 h 908801"/>
              <a:gd name="connsiteX0-271" fmla="*/ 0 w 227699"/>
              <a:gd name="connsiteY0-272" fmla="*/ 184609 h 908801"/>
              <a:gd name="connsiteX1-273" fmla="*/ 225465 w 227699"/>
              <a:gd name="connsiteY1-274" fmla="*/ 0 h 908801"/>
              <a:gd name="connsiteX2-275" fmla="*/ 227699 w 227699"/>
              <a:gd name="connsiteY2-276" fmla="*/ 702093 h 908801"/>
              <a:gd name="connsiteX3-277" fmla="*/ 5111 w 227699"/>
              <a:gd name="connsiteY3-278" fmla="*/ 908801 h 908801"/>
              <a:gd name="connsiteX4-279" fmla="*/ 0 w 227699"/>
              <a:gd name="connsiteY4-280" fmla="*/ 184609 h 908801"/>
              <a:gd name="connsiteX0-281" fmla="*/ 1421 w 222986"/>
              <a:gd name="connsiteY0-282" fmla="*/ 208953 h 908801"/>
              <a:gd name="connsiteX1-283" fmla="*/ 220752 w 222986"/>
              <a:gd name="connsiteY1-284" fmla="*/ 0 h 908801"/>
              <a:gd name="connsiteX2-285" fmla="*/ 222986 w 222986"/>
              <a:gd name="connsiteY2-286" fmla="*/ 702093 h 908801"/>
              <a:gd name="connsiteX3-287" fmla="*/ 398 w 222986"/>
              <a:gd name="connsiteY3-288" fmla="*/ 908801 h 908801"/>
              <a:gd name="connsiteX4-289" fmla="*/ 1421 w 222986"/>
              <a:gd name="connsiteY4-290" fmla="*/ 208953 h 908801"/>
              <a:gd name="connsiteX0-291" fmla="*/ 1421 w 222986"/>
              <a:gd name="connsiteY0-292" fmla="*/ 0 h 1131954"/>
              <a:gd name="connsiteX1-293" fmla="*/ 220752 w 222986"/>
              <a:gd name="connsiteY1-294" fmla="*/ 223153 h 1131954"/>
              <a:gd name="connsiteX2-295" fmla="*/ 222986 w 222986"/>
              <a:gd name="connsiteY2-296" fmla="*/ 925246 h 1131954"/>
              <a:gd name="connsiteX3-297" fmla="*/ 398 w 222986"/>
              <a:gd name="connsiteY3-298" fmla="*/ 1131954 h 1131954"/>
              <a:gd name="connsiteX4-299" fmla="*/ 1421 w 222986"/>
              <a:gd name="connsiteY4-300" fmla="*/ 0 h 1131954"/>
              <a:gd name="connsiteX0-301" fmla="*/ 1421 w 222986"/>
              <a:gd name="connsiteY0-302" fmla="*/ 227211 h 1359165"/>
              <a:gd name="connsiteX1-303" fmla="*/ 208485 w 222986"/>
              <a:gd name="connsiteY1-304" fmla="*/ 0 h 1359165"/>
              <a:gd name="connsiteX2-305" fmla="*/ 222986 w 222986"/>
              <a:gd name="connsiteY2-306" fmla="*/ 1152457 h 1359165"/>
              <a:gd name="connsiteX3-307" fmla="*/ 398 w 222986"/>
              <a:gd name="connsiteY3-308" fmla="*/ 1359165 h 1359165"/>
              <a:gd name="connsiteX4-309" fmla="*/ 1421 w 222986"/>
              <a:gd name="connsiteY4-310" fmla="*/ 227211 h 1359165"/>
              <a:gd name="connsiteX0-311" fmla="*/ 1421 w 222986"/>
              <a:gd name="connsiteY0-312" fmla="*/ 208953 h 1359165"/>
              <a:gd name="connsiteX1-313" fmla="*/ 208485 w 222986"/>
              <a:gd name="connsiteY1-314" fmla="*/ 0 h 1359165"/>
              <a:gd name="connsiteX2-315" fmla="*/ 222986 w 222986"/>
              <a:gd name="connsiteY2-316" fmla="*/ 1152457 h 1359165"/>
              <a:gd name="connsiteX3-317" fmla="*/ 398 w 222986"/>
              <a:gd name="connsiteY3-318" fmla="*/ 1359165 h 1359165"/>
              <a:gd name="connsiteX4-319" fmla="*/ 1421 w 222986"/>
              <a:gd name="connsiteY4-320" fmla="*/ 208953 h 1359165"/>
              <a:gd name="connsiteX0-321" fmla="*/ 1421 w 209064"/>
              <a:gd name="connsiteY0-322" fmla="*/ 208953 h 1359165"/>
              <a:gd name="connsiteX1-323" fmla="*/ 208485 w 209064"/>
              <a:gd name="connsiteY1-324" fmla="*/ 0 h 1359165"/>
              <a:gd name="connsiteX2-325" fmla="*/ 205735 w 209064"/>
              <a:gd name="connsiteY2-326" fmla="*/ 1238041 h 1359165"/>
              <a:gd name="connsiteX3-327" fmla="*/ 398 w 209064"/>
              <a:gd name="connsiteY3-328" fmla="*/ 1359165 h 1359165"/>
              <a:gd name="connsiteX4-329" fmla="*/ 1421 w 209064"/>
              <a:gd name="connsiteY4-330" fmla="*/ 208953 h 1359165"/>
              <a:gd name="connsiteX0-331" fmla="*/ 1421 w 323539"/>
              <a:gd name="connsiteY0-332" fmla="*/ 262206 h 1412418"/>
              <a:gd name="connsiteX1-333" fmla="*/ 323493 w 323539"/>
              <a:gd name="connsiteY1-334" fmla="*/ 0 h 1412418"/>
              <a:gd name="connsiteX2-335" fmla="*/ 205735 w 323539"/>
              <a:gd name="connsiteY2-336" fmla="*/ 1291294 h 1412418"/>
              <a:gd name="connsiteX3-337" fmla="*/ 398 w 323539"/>
              <a:gd name="connsiteY3-338" fmla="*/ 1412418 h 1412418"/>
              <a:gd name="connsiteX4-339" fmla="*/ 1421 w 323539"/>
              <a:gd name="connsiteY4-340" fmla="*/ 262206 h 1412418"/>
              <a:gd name="connsiteX0-341" fmla="*/ 1421 w 328410"/>
              <a:gd name="connsiteY0-342" fmla="*/ 262206 h 1412418"/>
              <a:gd name="connsiteX1-343" fmla="*/ 323493 w 328410"/>
              <a:gd name="connsiteY1-344" fmla="*/ 0 h 1412418"/>
              <a:gd name="connsiteX2-345" fmla="*/ 328410 w 328410"/>
              <a:gd name="connsiteY2-346" fmla="*/ 910919 h 1412418"/>
              <a:gd name="connsiteX3-347" fmla="*/ 398 w 328410"/>
              <a:gd name="connsiteY3-348" fmla="*/ 1412418 h 1412418"/>
              <a:gd name="connsiteX4-349" fmla="*/ 1421 w 328410"/>
              <a:gd name="connsiteY4-350" fmla="*/ 262206 h 1412418"/>
              <a:gd name="connsiteX0-351" fmla="*/ 8854 w 335843"/>
              <a:gd name="connsiteY0-352" fmla="*/ 262206 h 1104314"/>
              <a:gd name="connsiteX1-353" fmla="*/ 330926 w 335843"/>
              <a:gd name="connsiteY1-354" fmla="*/ 0 h 1104314"/>
              <a:gd name="connsiteX2-355" fmla="*/ 335843 w 335843"/>
              <a:gd name="connsiteY2-356" fmla="*/ 910919 h 1104314"/>
              <a:gd name="connsiteX3-357" fmla="*/ 164 w 335843"/>
              <a:gd name="connsiteY3-358" fmla="*/ 1104314 h 1104314"/>
              <a:gd name="connsiteX4-359" fmla="*/ 8854 w 335843"/>
              <a:gd name="connsiteY4-360" fmla="*/ 262206 h 1104314"/>
              <a:gd name="connsiteX0-361" fmla="*/ 5089 w 332078"/>
              <a:gd name="connsiteY0-362" fmla="*/ 262206 h 1207015"/>
              <a:gd name="connsiteX1-363" fmla="*/ 327161 w 332078"/>
              <a:gd name="connsiteY1-364" fmla="*/ 0 h 1207015"/>
              <a:gd name="connsiteX2-365" fmla="*/ 332078 w 332078"/>
              <a:gd name="connsiteY2-366" fmla="*/ 910919 h 1207015"/>
              <a:gd name="connsiteX3-367" fmla="*/ 233 w 332078"/>
              <a:gd name="connsiteY3-368" fmla="*/ 1207015 h 1207015"/>
              <a:gd name="connsiteX4-369" fmla="*/ 5089 w 332078"/>
              <a:gd name="connsiteY4-370" fmla="*/ 262206 h 1207015"/>
              <a:gd name="connsiteX0-371" fmla="*/ 4856 w 331845"/>
              <a:gd name="connsiteY0-372" fmla="*/ 262206 h 1207015"/>
              <a:gd name="connsiteX1-373" fmla="*/ 326928 w 331845"/>
              <a:gd name="connsiteY1-374" fmla="*/ 0 h 1207015"/>
              <a:gd name="connsiteX2-375" fmla="*/ 331845 w 331845"/>
              <a:gd name="connsiteY2-376" fmla="*/ 910919 h 1207015"/>
              <a:gd name="connsiteX3-377" fmla="*/ 0 w 331845"/>
              <a:gd name="connsiteY3-378" fmla="*/ 1207015 h 1207015"/>
              <a:gd name="connsiteX4-379" fmla="*/ 4856 w 331845"/>
              <a:gd name="connsiteY4-380" fmla="*/ 262206 h 1207015"/>
              <a:gd name="connsiteX0-381" fmla="*/ 28619 w 355608"/>
              <a:gd name="connsiteY0-382" fmla="*/ 262206 h 1207015"/>
              <a:gd name="connsiteX1-383" fmla="*/ 350691 w 355608"/>
              <a:gd name="connsiteY1-384" fmla="*/ 0 h 1207015"/>
              <a:gd name="connsiteX2-385" fmla="*/ 355608 w 355608"/>
              <a:gd name="connsiteY2-386" fmla="*/ 910919 h 1207015"/>
              <a:gd name="connsiteX3-387" fmla="*/ 23763 w 355608"/>
              <a:gd name="connsiteY3-388" fmla="*/ 1207015 h 1207015"/>
              <a:gd name="connsiteX4-389" fmla="*/ 26800 w 355608"/>
              <a:gd name="connsiteY4-390" fmla="*/ 327554 h 1207015"/>
              <a:gd name="connsiteX5" fmla="*/ 28619 w 355608"/>
              <a:gd name="connsiteY5" fmla="*/ 262206 h 1207015"/>
              <a:gd name="connsiteX0-391" fmla="*/ 61347 w 388336"/>
              <a:gd name="connsiteY0-392" fmla="*/ 262206 h 1207015"/>
              <a:gd name="connsiteX1-393" fmla="*/ 383419 w 388336"/>
              <a:gd name="connsiteY1-394" fmla="*/ 0 h 1207015"/>
              <a:gd name="connsiteX2-395" fmla="*/ 388336 w 388336"/>
              <a:gd name="connsiteY2-396" fmla="*/ 910919 h 1207015"/>
              <a:gd name="connsiteX3-397" fmla="*/ 56491 w 388336"/>
              <a:gd name="connsiteY3-398" fmla="*/ 1207015 h 1207015"/>
              <a:gd name="connsiteX4-399" fmla="*/ 107 w 388336"/>
              <a:gd name="connsiteY4-400" fmla="*/ 264792 h 1207015"/>
              <a:gd name="connsiteX5-401" fmla="*/ 61347 w 388336"/>
              <a:gd name="connsiteY5-402" fmla="*/ 262206 h 1207015"/>
              <a:gd name="connsiteX0-403" fmla="*/ 61347 w 388336"/>
              <a:gd name="connsiteY0-404" fmla="*/ 262206 h 1207015"/>
              <a:gd name="connsiteX1-405" fmla="*/ 383419 w 388336"/>
              <a:gd name="connsiteY1-406" fmla="*/ 0 h 1207015"/>
              <a:gd name="connsiteX2-407" fmla="*/ 388336 w 388336"/>
              <a:gd name="connsiteY2-408" fmla="*/ 910919 h 1207015"/>
              <a:gd name="connsiteX3-409" fmla="*/ 56491 w 388336"/>
              <a:gd name="connsiteY3-410" fmla="*/ 1207015 h 1207015"/>
              <a:gd name="connsiteX4-411" fmla="*/ 107 w 388336"/>
              <a:gd name="connsiteY4-412" fmla="*/ 264792 h 1207015"/>
              <a:gd name="connsiteX5-413" fmla="*/ 61347 w 388336"/>
              <a:gd name="connsiteY5-414" fmla="*/ 262206 h 1207015"/>
              <a:gd name="connsiteX0-415" fmla="*/ 61347 w 388336"/>
              <a:gd name="connsiteY0-416" fmla="*/ 260304 h 1207015"/>
              <a:gd name="connsiteX1-417" fmla="*/ 383419 w 388336"/>
              <a:gd name="connsiteY1-418" fmla="*/ 0 h 1207015"/>
              <a:gd name="connsiteX2-419" fmla="*/ 388336 w 388336"/>
              <a:gd name="connsiteY2-420" fmla="*/ 910919 h 1207015"/>
              <a:gd name="connsiteX3-421" fmla="*/ 56491 w 388336"/>
              <a:gd name="connsiteY3-422" fmla="*/ 1207015 h 1207015"/>
              <a:gd name="connsiteX4-423" fmla="*/ 107 w 388336"/>
              <a:gd name="connsiteY4-424" fmla="*/ 264792 h 1207015"/>
              <a:gd name="connsiteX5-425" fmla="*/ 61347 w 388336"/>
              <a:gd name="connsiteY5-426" fmla="*/ 260304 h 1207015"/>
              <a:gd name="connsiteX0-427" fmla="*/ 78451 w 405440"/>
              <a:gd name="connsiteY0-428" fmla="*/ 260304 h 1167076"/>
              <a:gd name="connsiteX1-429" fmla="*/ 400523 w 405440"/>
              <a:gd name="connsiteY1-430" fmla="*/ 0 h 1167076"/>
              <a:gd name="connsiteX2-431" fmla="*/ 405440 w 405440"/>
              <a:gd name="connsiteY2-432" fmla="*/ 910919 h 1167076"/>
              <a:gd name="connsiteX3-433" fmla="*/ 27592 w 405440"/>
              <a:gd name="connsiteY3-434" fmla="*/ 1167076 h 1167076"/>
              <a:gd name="connsiteX4-435" fmla="*/ 17211 w 405440"/>
              <a:gd name="connsiteY4-436" fmla="*/ 264792 h 1167076"/>
              <a:gd name="connsiteX5-437" fmla="*/ 78451 w 405440"/>
              <a:gd name="connsiteY5-438" fmla="*/ 260304 h 1167076"/>
              <a:gd name="connsiteX0-439" fmla="*/ 61240 w 388229"/>
              <a:gd name="connsiteY0-440" fmla="*/ 260304 h 1167076"/>
              <a:gd name="connsiteX1-441" fmla="*/ 383312 w 388229"/>
              <a:gd name="connsiteY1-442" fmla="*/ 0 h 1167076"/>
              <a:gd name="connsiteX2-443" fmla="*/ 388229 w 388229"/>
              <a:gd name="connsiteY2-444" fmla="*/ 910919 h 1167076"/>
              <a:gd name="connsiteX3-445" fmla="*/ 10381 w 388229"/>
              <a:gd name="connsiteY3-446" fmla="*/ 1167076 h 1167076"/>
              <a:gd name="connsiteX4-447" fmla="*/ 0 w 388229"/>
              <a:gd name="connsiteY4-448" fmla="*/ 264792 h 1167076"/>
              <a:gd name="connsiteX5-449" fmla="*/ 61240 w 388229"/>
              <a:gd name="connsiteY5-450" fmla="*/ 260304 h 1167076"/>
              <a:gd name="connsiteX0-451" fmla="*/ 61240 w 388229"/>
              <a:gd name="connsiteY0-452" fmla="*/ 260304 h 1167076"/>
              <a:gd name="connsiteX1-453" fmla="*/ 383312 w 388229"/>
              <a:gd name="connsiteY1-454" fmla="*/ 0 h 1167076"/>
              <a:gd name="connsiteX2-455" fmla="*/ 388229 w 388229"/>
              <a:gd name="connsiteY2-456" fmla="*/ 910919 h 1167076"/>
              <a:gd name="connsiteX3-457" fmla="*/ 797 w 388229"/>
              <a:gd name="connsiteY3-458" fmla="*/ 1167076 h 1167076"/>
              <a:gd name="connsiteX4-459" fmla="*/ 0 w 388229"/>
              <a:gd name="connsiteY4-460" fmla="*/ 264792 h 1167076"/>
              <a:gd name="connsiteX5-461" fmla="*/ 61240 w 388229"/>
              <a:gd name="connsiteY5-462" fmla="*/ 260304 h 1167076"/>
              <a:gd name="connsiteX0-463" fmla="*/ 61240 w 388229"/>
              <a:gd name="connsiteY0-464" fmla="*/ 260304 h 1171988"/>
              <a:gd name="connsiteX1-465" fmla="*/ 383312 w 388229"/>
              <a:gd name="connsiteY1-466" fmla="*/ 0 h 1171988"/>
              <a:gd name="connsiteX2-467" fmla="*/ 388229 w 388229"/>
              <a:gd name="connsiteY2-468" fmla="*/ 910919 h 1171988"/>
              <a:gd name="connsiteX3-469" fmla="*/ 61338 w 388229"/>
              <a:gd name="connsiteY3-470" fmla="*/ 1171988 h 1171988"/>
              <a:gd name="connsiteX4-471" fmla="*/ 797 w 388229"/>
              <a:gd name="connsiteY4-472" fmla="*/ 1167076 h 1171988"/>
              <a:gd name="connsiteX5-473" fmla="*/ 0 w 388229"/>
              <a:gd name="connsiteY5-474" fmla="*/ 264792 h 1171988"/>
              <a:gd name="connsiteX6" fmla="*/ 61240 w 388229"/>
              <a:gd name="connsiteY6" fmla="*/ 260304 h 1171988"/>
              <a:gd name="connsiteX0-475" fmla="*/ 61240 w 388229"/>
              <a:gd name="connsiteY0-476" fmla="*/ 260304 h 1171988"/>
              <a:gd name="connsiteX1-477" fmla="*/ 383312 w 388229"/>
              <a:gd name="connsiteY1-478" fmla="*/ 0 h 1171988"/>
              <a:gd name="connsiteX2-479" fmla="*/ 388229 w 388229"/>
              <a:gd name="connsiteY2-480" fmla="*/ 853863 h 1171988"/>
              <a:gd name="connsiteX3-481" fmla="*/ 61338 w 388229"/>
              <a:gd name="connsiteY3-482" fmla="*/ 1171988 h 1171988"/>
              <a:gd name="connsiteX4-483" fmla="*/ 797 w 388229"/>
              <a:gd name="connsiteY4-484" fmla="*/ 1167076 h 1171988"/>
              <a:gd name="connsiteX5-485" fmla="*/ 0 w 388229"/>
              <a:gd name="connsiteY5-486" fmla="*/ 264792 h 1171988"/>
              <a:gd name="connsiteX6-487" fmla="*/ 61240 w 388229"/>
              <a:gd name="connsiteY6-488" fmla="*/ 260304 h 117198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401" y="connsiteY5-402"/>
              </a:cxn>
              <a:cxn ang="0">
                <a:pos x="connsiteX6-487" y="connsiteY6-488"/>
              </a:cxn>
            </a:cxnLst>
            <a:rect l="l" t="t" r="r" b="b"/>
            <a:pathLst>
              <a:path w="388229" h="1171988">
                <a:moveTo>
                  <a:pt x="61240" y="260304"/>
                </a:moveTo>
                <a:lnTo>
                  <a:pt x="383312" y="0"/>
                </a:lnTo>
                <a:cubicBezTo>
                  <a:pt x="386101" y="236060"/>
                  <a:pt x="385440" y="617803"/>
                  <a:pt x="388229" y="853863"/>
                </a:cubicBezTo>
                <a:cubicBezTo>
                  <a:pt x="279265" y="925037"/>
                  <a:pt x="170302" y="1100814"/>
                  <a:pt x="61338" y="1171988"/>
                </a:cubicBezTo>
                <a:lnTo>
                  <a:pt x="797" y="1167076"/>
                </a:lnTo>
                <a:cubicBezTo>
                  <a:pt x="531" y="866315"/>
                  <a:pt x="266" y="565553"/>
                  <a:pt x="0" y="264792"/>
                </a:cubicBezTo>
                <a:lnTo>
                  <a:pt x="61240" y="260304"/>
                </a:lnTo>
                <a:close/>
              </a:path>
            </a:pathLst>
          </a:custGeom>
          <a:solidFill>
            <a:schemeClr val="accent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47" name="矩形 3780"/>
          <p:cNvSpPr/>
          <p:nvPr/>
        </p:nvSpPr>
        <p:spPr>
          <a:xfrm>
            <a:off x="8633460" y="3373504"/>
            <a:ext cx="298260" cy="1087078"/>
          </a:xfrm>
          <a:custGeom>
            <a:avLst/>
            <a:gdLst>
              <a:gd name="connsiteX0" fmla="*/ 0 w 5736664"/>
              <a:gd name="connsiteY0" fmla="*/ 0 h 1950522"/>
              <a:gd name="connsiteX1" fmla="*/ 5736664 w 5736664"/>
              <a:gd name="connsiteY1" fmla="*/ 0 h 1950522"/>
              <a:gd name="connsiteX2" fmla="*/ 5736664 w 5736664"/>
              <a:gd name="connsiteY2" fmla="*/ 1950522 h 1950522"/>
              <a:gd name="connsiteX3" fmla="*/ 0 w 5736664"/>
              <a:gd name="connsiteY3" fmla="*/ 1950522 h 1950522"/>
              <a:gd name="connsiteX4" fmla="*/ 0 w 5736664"/>
              <a:gd name="connsiteY4" fmla="*/ 0 h 1950522"/>
              <a:gd name="connsiteX0-1" fmla="*/ 0 w 5736664"/>
              <a:gd name="connsiteY0-2" fmla="*/ 0 h 1950522"/>
              <a:gd name="connsiteX1-3" fmla="*/ 5736664 w 5736664"/>
              <a:gd name="connsiteY1-4" fmla="*/ 0 h 1950522"/>
              <a:gd name="connsiteX2-5" fmla="*/ 5538544 w 5736664"/>
              <a:gd name="connsiteY2-6" fmla="*/ 1920042 h 1950522"/>
              <a:gd name="connsiteX3-7" fmla="*/ 0 w 5736664"/>
              <a:gd name="connsiteY3-8" fmla="*/ 1950522 h 1950522"/>
              <a:gd name="connsiteX4-9" fmla="*/ 0 w 5736664"/>
              <a:gd name="connsiteY4-10" fmla="*/ 0 h 1950522"/>
              <a:gd name="connsiteX0-11" fmla="*/ 0 w 5736664"/>
              <a:gd name="connsiteY0-12" fmla="*/ 0 h 1960682"/>
              <a:gd name="connsiteX1-13" fmla="*/ 5736664 w 5736664"/>
              <a:gd name="connsiteY1-14" fmla="*/ 0 h 1960682"/>
              <a:gd name="connsiteX2-15" fmla="*/ 5685864 w 5736664"/>
              <a:gd name="connsiteY2-16" fmla="*/ 1960682 h 1960682"/>
              <a:gd name="connsiteX3-17" fmla="*/ 0 w 5736664"/>
              <a:gd name="connsiteY3-18" fmla="*/ 1950522 h 1960682"/>
              <a:gd name="connsiteX4-19" fmla="*/ 0 w 5736664"/>
              <a:gd name="connsiteY4-20" fmla="*/ 0 h 1960682"/>
              <a:gd name="connsiteX0-21" fmla="*/ 0 w 5736664"/>
              <a:gd name="connsiteY0-22" fmla="*/ 0 h 1960682"/>
              <a:gd name="connsiteX1-23" fmla="*/ 5736664 w 5736664"/>
              <a:gd name="connsiteY1-24" fmla="*/ 0 h 1960682"/>
              <a:gd name="connsiteX2-25" fmla="*/ 5721424 w 5736664"/>
              <a:gd name="connsiteY2-26" fmla="*/ 1960682 h 1960682"/>
              <a:gd name="connsiteX3-27" fmla="*/ 0 w 5736664"/>
              <a:gd name="connsiteY3-28" fmla="*/ 1950522 h 1960682"/>
              <a:gd name="connsiteX4-29" fmla="*/ 0 w 5736664"/>
              <a:gd name="connsiteY4-30" fmla="*/ 0 h 1960682"/>
              <a:gd name="connsiteX0-31" fmla="*/ 0 w 5736664"/>
              <a:gd name="connsiteY0-32" fmla="*/ 0 h 1950738"/>
              <a:gd name="connsiteX1-33" fmla="*/ 5736664 w 5736664"/>
              <a:gd name="connsiteY1-34" fmla="*/ 0 h 1950738"/>
              <a:gd name="connsiteX2-35" fmla="*/ 5706184 w 5736664"/>
              <a:gd name="connsiteY2-36" fmla="*/ 1950738 h 1950738"/>
              <a:gd name="connsiteX3-37" fmla="*/ 0 w 5736664"/>
              <a:gd name="connsiteY3-38" fmla="*/ 1950522 h 1950738"/>
              <a:gd name="connsiteX4-39" fmla="*/ 0 w 5736664"/>
              <a:gd name="connsiteY4-40" fmla="*/ 0 h 1950738"/>
              <a:gd name="connsiteX0-41" fmla="*/ 0 w 5736664"/>
              <a:gd name="connsiteY0-42" fmla="*/ 0 h 1950522"/>
              <a:gd name="connsiteX1-43" fmla="*/ 5736664 w 5736664"/>
              <a:gd name="connsiteY1-44" fmla="*/ 0 h 1950522"/>
              <a:gd name="connsiteX2-45" fmla="*/ 4980354 w 5736664"/>
              <a:gd name="connsiteY2-46" fmla="*/ 1580506 h 1950522"/>
              <a:gd name="connsiteX3-47" fmla="*/ 0 w 5736664"/>
              <a:gd name="connsiteY3-48" fmla="*/ 1950522 h 1950522"/>
              <a:gd name="connsiteX4-49" fmla="*/ 0 w 5736664"/>
              <a:gd name="connsiteY4-50" fmla="*/ 0 h 1950522"/>
              <a:gd name="connsiteX0-51" fmla="*/ 0 w 5736664"/>
              <a:gd name="connsiteY0-52" fmla="*/ 0 h 1960881"/>
              <a:gd name="connsiteX1-53" fmla="*/ 5736664 w 5736664"/>
              <a:gd name="connsiteY1-54" fmla="*/ 0 h 1960881"/>
              <a:gd name="connsiteX2-55" fmla="*/ 5721519 w 5736664"/>
              <a:gd name="connsiteY2-56" fmla="*/ 1960881 h 1960881"/>
              <a:gd name="connsiteX3-57" fmla="*/ 0 w 5736664"/>
              <a:gd name="connsiteY3-58" fmla="*/ 1950522 h 1960881"/>
              <a:gd name="connsiteX4-59" fmla="*/ 0 w 5736664"/>
              <a:gd name="connsiteY4-60" fmla="*/ 0 h 1960881"/>
              <a:gd name="connsiteX0-61" fmla="*/ 0 w 5767333"/>
              <a:gd name="connsiteY0-62" fmla="*/ 0 h 1960881"/>
              <a:gd name="connsiteX1-63" fmla="*/ 5767333 w 5767333"/>
              <a:gd name="connsiteY1-64" fmla="*/ 0 h 1960881"/>
              <a:gd name="connsiteX2-65" fmla="*/ 5721519 w 5767333"/>
              <a:gd name="connsiteY2-66" fmla="*/ 1960881 h 1960881"/>
              <a:gd name="connsiteX3-67" fmla="*/ 0 w 5767333"/>
              <a:gd name="connsiteY3-68" fmla="*/ 1950522 h 1960881"/>
              <a:gd name="connsiteX4-69" fmla="*/ 0 w 5767333"/>
              <a:gd name="connsiteY4-70" fmla="*/ 0 h 1960881"/>
              <a:gd name="connsiteX0-71" fmla="*/ 5014363 w 5767333"/>
              <a:gd name="connsiteY0-72" fmla="*/ 0 h 2371686"/>
              <a:gd name="connsiteX1-73" fmla="*/ 5767333 w 5767333"/>
              <a:gd name="connsiteY1-74" fmla="*/ 410805 h 2371686"/>
              <a:gd name="connsiteX2-75" fmla="*/ 5721519 w 5767333"/>
              <a:gd name="connsiteY2-76" fmla="*/ 2371686 h 2371686"/>
              <a:gd name="connsiteX3-77" fmla="*/ 0 w 5767333"/>
              <a:gd name="connsiteY3-78" fmla="*/ 2361327 h 2371686"/>
              <a:gd name="connsiteX4-79" fmla="*/ 5014363 w 5767333"/>
              <a:gd name="connsiteY4-80" fmla="*/ 0 h 2371686"/>
              <a:gd name="connsiteX0-81" fmla="*/ 5014363 w 8486641"/>
              <a:gd name="connsiteY0-82" fmla="*/ 1485999 h 3857685"/>
              <a:gd name="connsiteX1-83" fmla="*/ 8486641 w 8486641"/>
              <a:gd name="connsiteY1-84" fmla="*/ 0 h 3857685"/>
              <a:gd name="connsiteX2-85" fmla="*/ 5721519 w 8486641"/>
              <a:gd name="connsiteY2-86" fmla="*/ 3857685 h 3857685"/>
              <a:gd name="connsiteX3-87" fmla="*/ 0 w 8486641"/>
              <a:gd name="connsiteY3-88" fmla="*/ 3847326 h 3857685"/>
              <a:gd name="connsiteX4-89" fmla="*/ 5014363 w 8486641"/>
              <a:gd name="connsiteY4-90" fmla="*/ 1485999 h 3857685"/>
              <a:gd name="connsiteX0-91" fmla="*/ 5014363 w 8507277"/>
              <a:gd name="connsiteY0-92" fmla="*/ 1485999 h 3847326"/>
              <a:gd name="connsiteX1-93" fmla="*/ 8486641 w 8507277"/>
              <a:gd name="connsiteY1-94" fmla="*/ 0 h 3847326"/>
              <a:gd name="connsiteX2-95" fmla="*/ 8507277 w 8507277"/>
              <a:gd name="connsiteY2-96" fmla="*/ 1955809 h 3847326"/>
              <a:gd name="connsiteX3-97" fmla="*/ 0 w 8507277"/>
              <a:gd name="connsiteY3-98" fmla="*/ 3847326 h 3847326"/>
              <a:gd name="connsiteX4-99" fmla="*/ 5014363 w 8507277"/>
              <a:gd name="connsiteY4-100" fmla="*/ 1485999 h 3847326"/>
              <a:gd name="connsiteX0-101" fmla="*/ 7743894 w 8507277"/>
              <a:gd name="connsiteY0-102" fmla="*/ 1222272 h 3847326"/>
              <a:gd name="connsiteX1-103" fmla="*/ 8486641 w 8507277"/>
              <a:gd name="connsiteY1-104" fmla="*/ 0 h 3847326"/>
              <a:gd name="connsiteX2-105" fmla="*/ 8507277 w 8507277"/>
              <a:gd name="connsiteY2-106" fmla="*/ 1955809 h 3847326"/>
              <a:gd name="connsiteX3-107" fmla="*/ 0 w 8507277"/>
              <a:gd name="connsiteY3-108" fmla="*/ 3847326 h 3847326"/>
              <a:gd name="connsiteX4-109" fmla="*/ 7743894 w 8507277"/>
              <a:gd name="connsiteY4-110" fmla="*/ 1222272 h 3847326"/>
              <a:gd name="connsiteX0-111" fmla="*/ 7610996 w 8507277"/>
              <a:gd name="connsiteY0-112" fmla="*/ 811467 h 3847326"/>
              <a:gd name="connsiteX1-113" fmla="*/ 8486641 w 8507277"/>
              <a:gd name="connsiteY1-114" fmla="*/ 0 h 3847326"/>
              <a:gd name="connsiteX2-115" fmla="*/ 8507277 w 8507277"/>
              <a:gd name="connsiteY2-116" fmla="*/ 1955809 h 3847326"/>
              <a:gd name="connsiteX3-117" fmla="*/ 0 w 8507277"/>
              <a:gd name="connsiteY3-118" fmla="*/ 3847326 h 3847326"/>
              <a:gd name="connsiteX4-119" fmla="*/ 7610996 w 8507277"/>
              <a:gd name="connsiteY4-120" fmla="*/ 811467 h 3847326"/>
              <a:gd name="connsiteX0-121" fmla="*/ 0 w 896281"/>
              <a:gd name="connsiteY0-122" fmla="*/ 811467 h 2746774"/>
              <a:gd name="connsiteX1-123" fmla="*/ 875645 w 896281"/>
              <a:gd name="connsiteY1-124" fmla="*/ 0 h 2746774"/>
              <a:gd name="connsiteX2-125" fmla="*/ 896281 w 896281"/>
              <a:gd name="connsiteY2-126" fmla="*/ 1955809 h 2746774"/>
              <a:gd name="connsiteX3-127" fmla="*/ 5111 w 896281"/>
              <a:gd name="connsiteY3-128" fmla="*/ 2746774 h 2746774"/>
              <a:gd name="connsiteX4-129" fmla="*/ 0 w 896281"/>
              <a:gd name="connsiteY4-130" fmla="*/ 811467 h 2746774"/>
              <a:gd name="connsiteX0-131" fmla="*/ 0 w 896281"/>
              <a:gd name="connsiteY0-132" fmla="*/ 811467 h 2746774"/>
              <a:gd name="connsiteX1-133" fmla="*/ 894046 w 896281"/>
              <a:gd name="connsiteY1-134" fmla="*/ 0 h 2746774"/>
              <a:gd name="connsiteX2-135" fmla="*/ 896281 w 896281"/>
              <a:gd name="connsiteY2-136" fmla="*/ 1955809 h 2746774"/>
              <a:gd name="connsiteX3-137" fmla="*/ 5111 w 896281"/>
              <a:gd name="connsiteY3-138" fmla="*/ 2746774 h 2746774"/>
              <a:gd name="connsiteX4-139" fmla="*/ 0 w 896281"/>
              <a:gd name="connsiteY4-140" fmla="*/ 811467 h 2746774"/>
              <a:gd name="connsiteX0-141" fmla="*/ 0 w 896281"/>
              <a:gd name="connsiteY0-142" fmla="*/ 0 h 1935307"/>
              <a:gd name="connsiteX1-143" fmla="*/ 151859 w 896281"/>
              <a:gd name="connsiteY1-144" fmla="*/ 71003 h 1935307"/>
              <a:gd name="connsiteX2-145" fmla="*/ 896281 w 896281"/>
              <a:gd name="connsiteY2-146" fmla="*/ 1144342 h 1935307"/>
              <a:gd name="connsiteX3-147" fmla="*/ 5111 w 896281"/>
              <a:gd name="connsiteY3-148" fmla="*/ 1935307 h 1935307"/>
              <a:gd name="connsiteX4-149" fmla="*/ 0 w 896281"/>
              <a:gd name="connsiteY4-150" fmla="*/ 0 h 1935307"/>
              <a:gd name="connsiteX0-151" fmla="*/ 0 w 896281"/>
              <a:gd name="connsiteY0-152" fmla="*/ 233297 h 2168604"/>
              <a:gd name="connsiteX1-153" fmla="*/ 225465 w 896281"/>
              <a:gd name="connsiteY1-154" fmla="*/ 0 h 2168604"/>
              <a:gd name="connsiteX2-155" fmla="*/ 896281 w 896281"/>
              <a:gd name="connsiteY2-156" fmla="*/ 1377639 h 2168604"/>
              <a:gd name="connsiteX3-157" fmla="*/ 5111 w 896281"/>
              <a:gd name="connsiteY3-158" fmla="*/ 2168604 h 2168604"/>
              <a:gd name="connsiteX4-159" fmla="*/ 0 w 896281"/>
              <a:gd name="connsiteY4-160" fmla="*/ 233297 h 2168604"/>
              <a:gd name="connsiteX0-161" fmla="*/ 0 w 896281"/>
              <a:gd name="connsiteY0-162" fmla="*/ 233297 h 1377639"/>
              <a:gd name="connsiteX1-163" fmla="*/ 225465 w 896281"/>
              <a:gd name="connsiteY1-164" fmla="*/ 0 h 1377639"/>
              <a:gd name="connsiteX2-165" fmla="*/ 896281 w 896281"/>
              <a:gd name="connsiteY2-166" fmla="*/ 1377639 h 1377639"/>
              <a:gd name="connsiteX3-167" fmla="*/ 5111 w 896281"/>
              <a:gd name="connsiteY3-168" fmla="*/ 896629 h 1377639"/>
              <a:gd name="connsiteX4-169" fmla="*/ 0 w 896281"/>
              <a:gd name="connsiteY4-170" fmla="*/ 233297 h 1377639"/>
              <a:gd name="connsiteX0-171" fmla="*/ 0 w 233833"/>
              <a:gd name="connsiteY0-172" fmla="*/ 233297 h 896629"/>
              <a:gd name="connsiteX1-173" fmla="*/ 225465 w 233833"/>
              <a:gd name="connsiteY1-174" fmla="*/ 0 h 896629"/>
              <a:gd name="connsiteX2-175" fmla="*/ 233833 w 233833"/>
              <a:gd name="connsiteY2-176" fmla="*/ 708179 h 896629"/>
              <a:gd name="connsiteX3-177" fmla="*/ 5111 w 233833"/>
              <a:gd name="connsiteY3-178" fmla="*/ 896629 h 896629"/>
              <a:gd name="connsiteX4-179" fmla="*/ 0 w 233833"/>
              <a:gd name="connsiteY4-180" fmla="*/ 233297 h 896629"/>
              <a:gd name="connsiteX0-181" fmla="*/ 0 w 233833"/>
              <a:gd name="connsiteY0-182" fmla="*/ 221125 h 884457"/>
              <a:gd name="connsiteX1-183" fmla="*/ 231599 w 233833"/>
              <a:gd name="connsiteY1-184" fmla="*/ 0 h 884457"/>
              <a:gd name="connsiteX2-185" fmla="*/ 233833 w 233833"/>
              <a:gd name="connsiteY2-186" fmla="*/ 696007 h 884457"/>
              <a:gd name="connsiteX3-187" fmla="*/ 5111 w 233833"/>
              <a:gd name="connsiteY3-188" fmla="*/ 884457 h 884457"/>
              <a:gd name="connsiteX4-189" fmla="*/ 0 w 233833"/>
              <a:gd name="connsiteY4-190" fmla="*/ 221125 h 884457"/>
              <a:gd name="connsiteX0-191" fmla="*/ 0 w 233833"/>
              <a:gd name="connsiteY0-192" fmla="*/ 239383 h 902715"/>
              <a:gd name="connsiteX1-193" fmla="*/ 225465 w 233833"/>
              <a:gd name="connsiteY1-194" fmla="*/ 0 h 902715"/>
              <a:gd name="connsiteX2-195" fmla="*/ 233833 w 233833"/>
              <a:gd name="connsiteY2-196" fmla="*/ 714265 h 902715"/>
              <a:gd name="connsiteX3-197" fmla="*/ 5111 w 233833"/>
              <a:gd name="connsiteY3-198" fmla="*/ 902715 h 902715"/>
              <a:gd name="connsiteX4-199" fmla="*/ 0 w 233833"/>
              <a:gd name="connsiteY4-200" fmla="*/ 239383 h 902715"/>
              <a:gd name="connsiteX0-201" fmla="*/ 1421 w 229120"/>
              <a:gd name="connsiteY0-202" fmla="*/ 233297 h 902715"/>
              <a:gd name="connsiteX1-203" fmla="*/ 220752 w 229120"/>
              <a:gd name="connsiteY1-204" fmla="*/ 0 h 902715"/>
              <a:gd name="connsiteX2-205" fmla="*/ 229120 w 229120"/>
              <a:gd name="connsiteY2-206" fmla="*/ 714265 h 902715"/>
              <a:gd name="connsiteX3-207" fmla="*/ 398 w 229120"/>
              <a:gd name="connsiteY3-208" fmla="*/ 902715 h 902715"/>
              <a:gd name="connsiteX4-209" fmla="*/ 1421 w 229120"/>
              <a:gd name="connsiteY4-210" fmla="*/ 233297 h 902715"/>
              <a:gd name="connsiteX0-211" fmla="*/ 0 w 233833"/>
              <a:gd name="connsiteY0-212" fmla="*/ 166351 h 902715"/>
              <a:gd name="connsiteX1-213" fmla="*/ 225465 w 233833"/>
              <a:gd name="connsiteY1-214" fmla="*/ 0 h 902715"/>
              <a:gd name="connsiteX2-215" fmla="*/ 233833 w 233833"/>
              <a:gd name="connsiteY2-216" fmla="*/ 714265 h 902715"/>
              <a:gd name="connsiteX3-217" fmla="*/ 5111 w 233833"/>
              <a:gd name="connsiteY3-218" fmla="*/ 902715 h 902715"/>
              <a:gd name="connsiteX4-219" fmla="*/ 0 w 233833"/>
              <a:gd name="connsiteY4-220" fmla="*/ 166351 h 902715"/>
              <a:gd name="connsiteX0-221" fmla="*/ 0 w 233833"/>
              <a:gd name="connsiteY0-222" fmla="*/ 166351 h 902715"/>
              <a:gd name="connsiteX1-223" fmla="*/ 213198 w 233833"/>
              <a:gd name="connsiteY1-224" fmla="*/ 0 h 902715"/>
              <a:gd name="connsiteX2-225" fmla="*/ 233833 w 233833"/>
              <a:gd name="connsiteY2-226" fmla="*/ 714265 h 902715"/>
              <a:gd name="connsiteX3-227" fmla="*/ 5111 w 233833"/>
              <a:gd name="connsiteY3-228" fmla="*/ 902715 h 902715"/>
              <a:gd name="connsiteX4-229" fmla="*/ 0 w 233833"/>
              <a:gd name="connsiteY4-230" fmla="*/ 166351 h 902715"/>
              <a:gd name="connsiteX0-231" fmla="*/ 0 w 233833"/>
              <a:gd name="connsiteY0-232" fmla="*/ 184609 h 920973"/>
              <a:gd name="connsiteX1-233" fmla="*/ 225465 w 233833"/>
              <a:gd name="connsiteY1-234" fmla="*/ 0 h 920973"/>
              <a:gd name="connsiteX2-235" fmla="*/ 233833 w 233833"/>
              <a:gd name="connsiteY2-236" fmla="*/ 732523 h 920973"/>
              <a:gd name="connsiteX3-237" fmla="*/ 5111 w 233833"/>
              <a:gd name="connsiteY3-238" fmla="*/ 920973 h 920973"/>
              <a:gd name="connsiteX4-239" fmla="*/ 0 w 233833"/>
              <a:gd name="connsiteY4-240" fmla="*/ 184609 h 920973"/>
              <a:gd name="connsiteX0-241" fmla="*/ 0 w 233833"/>
              <a:gd name="connsiteY0-242" fmla="*/ 184609 h 811425"/>
              <a:gd name="connsiteX1-243" fmla="*/ 225465 w 233833"/>
              <a:gd name="connsiteY1-244" fmla="*/ 0 h 811425"/>
              <a:gd name="connsiteX2-245" fmla="*/ 233833 w 233833"/>
              <a:gd name="connsiteY2-246" fmla="*/ 732523 h 811425"/>
              <a:gd name="connsiteX3-247" fmla="*/ 60315 w 233833"/>
              <a:gd name="connsiteY3-248" fmla="*/ 811425 h 811425"/>
              <a:gd name="connsiteX4-249" fmla="*/ 0 w 233833"/>
              <a:gd name="connsiteY4-250" fmla="*/ 184609 h 811425"/>
              <a:gd name="connsiteX0-251" fmla="*/ 0 w 233833"/>
              <a:gd name="connsiteY0-252" fmla="*/ 184609 h 908801"/>
              <a:gd name="connsiteX1-253" fmla="*/ 225465 w 233833"/>
              <a:gd name="connsiteY1-254" fmla="*/ 0 h 908801"/>
              <a:gd name="connsiteX2-255" fmla="*/ 233833 w 233833"/>
              <a:gd name="connsiteY2-256" fmla="*/ 732523 h 908801"/>
              <a:gd name="connsiteX3-257" fmla="*/ 5111 w 233833"/>
              <a:gd name="connsiteY3-258" fmla="*/ 908801 h 908801"/>
              <a:gd name="connsiteX4-259" fmla="*/ 0 w 233833"/>
              <a:gd name="connsiteY4-260" fmla="*/ 184609 h 908801"/>
              <a:gd name="connsiteX0-261" fmla="*/ 0 w 225712"/>
              <a:gd name="connsiteY0-262" fmla="*/ 184609 h 908801"/>
              <a:gd name="connsiteX1-263" fmla="*/ 225465 w 225712"/>
              <a:gd name="connsiteY1-264" fmla="*/ 0 h 908801"/>
              <a:gd name="connsiteX2-265" fmla="*/ 209298 w 225712"/>
              <a:gd name="connsiteY2-266" fmla="*/ 726437 h 908801"/>
              <a:gd name="connsiteX3-267" fmla="*/ 5111 w 225712"/>
              <a:gd name="connsiteY3-268" fmla="*/ 908801 h 908801"/>
              <a:gd name="connsiteX4-269" fmla="*/ 0 w 225712"/>
              <a:gd name="connsiteY4-270" fmla="*/ 184609 h 908801"/>
              <a:gd name="connsiteX0-271" fmla="*/ 0 w 227699"/>
              <a:gd name="connsiteY0-272" fmla="*/ 184609 h 908801"/>
              <a:gd name="connsiteX1-273" fmla="*/ 225465 w 227699"/>
              <a:gd name="connsiteY1-274" fmla="*/ 0 h 908801"/>
              <a:gd name="connsiteX2-275" fmla="*/ 227699 w 227699"/>
              <a:gd name="connsiteY2-276" fmla="*/ 702093 h 908801"/>
              <a:gd name="connsiteX3-277" fmla="*/ 5111 w 227699"/>
              <a:gd name="connsiteY3-278" fmla="*/ 908801 h 908801"/>
              <a:gd name="connsiteX4-279" fmla="*/ 0 w 227699"/>
              <a:gd name="connsiteY4-280" fmla="*/ 184609 h 908801"/>
              <a:gd name="connsiteX0-281" fmla="*/ 1421 w 222986"/>
              <a:gd name="connsiteY0-282" fmla="*/ 208953 h 908801"/>
              <a:gd name="connsiteX1-283" fmla="*/ 220752 w 222986"/>
              <a:gd name="connsiteY1-284" fmla="*/ 0 h 908801"/>
              <a:gd name="connsiteX2-285" fmla="*/ 222986 w 222986"/>
              <a:gd name="connsiteY2-286" fmla="*/ 702093 h 908801"/>
              <a:gd name="connsiteX3-287" fmla="*/ 398 w 222986"/>
              <a:gd name="connsiteY3-288" fmla="*/ 908801 h 908801"/>
              <a:gd name="connsiteX4-289" fmla="*/ 1421 w 222986"/>
              <a:gd name="connsiteY4-290" fmla="*/ 208953 h 908801"/>
              <a:gd name="connsiteX0-291" fmla="*/ 1421 w 222986"/>
              <a:gd name="connsiteY0-292" fmla="*/ 0 h 1131954"/>
              <a:gd name="connsiteX1-293" fmla="*/ 220752 w 222986"/>
              <a:gd name="connsiteY1-294" fmla="*/ 223153 h 1131954"/>
              <a:gd name="connsiteX2-295" fmla="*/ 222986 w 222986"/>
              <a:gd name="connsiteY2-296" fmla="*/ 925246 h 1131954"/>
              <a:gd name="connsiteX3-297" fmla="*/ 398 w 222986"/>
              <a:gd name="connsiteY3-298" fmla="*/ 1131954 h 1131954"/>
              <a:gd name="connsiteX4-299" fmla="*/ 1421 w 222986"/>
              <a:gd name="connsiteY4-300" fmla="*/ 0 h 1131954"/>
              <a:gd name="connsiteX0-301" fmla="*/ 1421 w 222986"/>
              <a:gd name="connsiteY0-302" fmla="*/ 227211 h 1359165"/>
              <a:gd name="connsiteX1-303" fmla="*/ 208485 w 222986"/>
              <a:gd name="connsiteY1-304" fmla="*/ 0 h 1359165"/>
              <a:gd name="connsiteX2-305" fmla="*/ 222986 w 222986"/>
              <a:gd name="connsiteY2-306" fmla="*/ 1152457 h 1359165"/>
              <a:gd name="connsiteX3-307" fmla="*/ 398 w 222986"/>
              <a:gd name="connsiteY3-308" fmla="*/ 1359165 h 1359165"/>
              <a:gd name="connsiteX4-309" fmla="*/ 1421 w 222986"/>
              <a:gd name="connsiteY4-310" fmla="*/ 227211 h 1359165"/>
              <a:gd name="connsiteX0-311" fmla="*/ 1421 w 222986"/>
              <a:gd name="connsiteY0-312" fmla="*/ 208953 h 1359165"/>
              <a:gd name="connsiteX1-313" fmla="*/ 208485 w 222986"/>
              <a:gd name="connsiteY1-314" fmla="*/ 0 h 1359165"/>
              <a:gd name="connsiteX2-315" fmla="*/ 222986 w 222986"/>
              <a:gd name="connsiteY2-316" fmla="*/ 1152457 h 1359165"/>
              <a:gd name="connsiteX3-317" fmla="*/ 398 w 222986"/>
              <a:gd name="connsiteY3-318" fmla="*/ 1359165 h 1359165"/>
              <a:gd name="connsiteX4-319" fmla="*/ 1421 w 222986"/>
              <a:gd name="connsiteY4-320" fmla="*/ 208953 h 1359165"/>
              <a:gd name="connsiteX0-321" fmla="*/ 1421 w 209064"/>
              <a:gd name="connsiteY0-322" fmla="*/ 208953 h 1359165"/>
              <a:gd name="connsiteX1-323" fmla="*/ 208485 w 209064"/>
              <a:gd name="connsiteY1-324" fmla="*/ 0 h 1359165"/>
              <a:gd name="connsiteX2-325" fmla="*/ 205735 w 209064"/>
              <a:gd name="connsiteY2-326" fmla="*/ 1238041 h 1359165"/>
              <a:gd name="connsiteX3-327" fmla="*/ 398 w 209064"/>
              <a:gd name="connsiteY3-328" fmla="*/ 1359165 h 1359165"/>
              <a:gd name="connsiteX4-329" fmla="*/ 1421 w 209064"/>
              <a:gd name="connsiteY4-330" fmla="*/ 208953 h 1359165"/>
              <a:gd name="connsiteX0-331" fmla="*/ 0 w 226811"/>
              <a:gd name="connsiteY0-332" fmla="*/ 368710 h 1359165"/>
              <a:gd name="connsiteX1-333" fmla="*/ 226232 w 226811"/>
              <a:gd name="connsiteY1-334" fmla="*/ 0 h 1359165"/>
              <a:gd name="connsiteX2-335" fmla="*/ 223482 w 226811"/>
              <a:gd name="connsiteY2-336" fmla="*/ 1238041 h 1359165"/>
              <a:gd name="connsiteX3-337" fmla="*/ 18145 w 226811"/>
              <a:gd name="connsiteY3-338" fmla="*/ 1359165 h 1359165"/>
              <a:gd name="connsiteX4-339" fmla="*/ 0 w 226811"/>
              <a:gd name="connsiteY4-340" fmla="*/ 368710 h 1359165"/>
              <a:gd name="connsiteX0-341" fmla="*/ 17433 w 244244"/>
              <a:gd name="connsiteY0-342" fmla="*/ 368710 h 1359165"/>
              <a:gd name="connsiteX1-343" fmla="*/ 243665 w 244244"/>
              <a:gd name="connsiteY1-344" fmla="*/ 0 h 1359165"/>
              <a:gd name="connsiteX2-345" fmla="*/ 240915 w 244244"/>
              <a:gd name="connsiteY2-346" fmla="*/ 1238041 h 1359165"/>
              <a:gd name="connsiteX3-347" fmla="*/ 35578 w 244244"/>
              <a:gd name="connsiteY3-348" fmla="*/ 1359165 h 1359165"/>
              <a:gd name="connsiteX4-349" fmla="*/ 17480 w 244244"/>
              <a:gd name="connsiteY4-350" fmla="*/ 485229 h 1359165"/>
              <a:gd name="connsiteX5" fmla="*/ 17433 w 244244"/>
              <a:gd name="connsiteY5" fmla="*/ 368710 h 1359165"/>
              <a:gd name="connsiteX0-351" fmla="*/ 76779 w 303590"/>
              <a:gd name="connsiteY0-352" fmla="*/ 368710 h 1359165"/>
              <a:gd name="connsiteX1-353" fmla="*/ 303011 w 303590"/>
              <a:gd name="connsiteY1-354" fmla="*/ 0 h 1359165"/>
              <a:gd name="connsiteX2-355" fmla="*/ 300261 w 303590"/>
              <a:gd name="connsiteY2-356" fmla="*/ 1238041 h 1359165"/>
              <a:gd name="connsiteX3-357" fmla="*/ 94924 w 303590"/>
              <a:gd name="connsiteY3-358" fmla="*/ 1359165 h 1359165"/>
              <a:gd name="connsiteX4-359" fmla="*/ 154 w 303590"/>
              <a:gd name="connsiteY4-360" fmla="*/ 331177 h 1359165"/>
              <a:gd name="connsiteX5-361" fmla="*/ 76779 w 303590"/>
              <a:gd name="connsiteY5-362" fmla="*/ 368710 h 1359165"/>
              <a:gd name="connsiteX0-363" fmla="*/ 76625 w 303436"/>
              <a:gd name="connsiteY0-364" fmla="*/ 368710 h 1359165"/>
              <a:gd name="connsiteX1-365" fmla="*/ 302857 w 303436"/>
              <a:gd name="connsiteY1-366" fmla="*/ 0 h 1359165"/>
              <a:gd name="connsiteX2-367" fmla="*/ 300107 w 303436"/>
              <a:gd name="connsiteY2-368" fmla="*/ 1238041 h 1359165"/>
              <a:gd name="connsiteX3-369" fmla="*/ 94770 w 303436"/>
              <a:gd name="connsiteY3-370" fmla="*/ 1359165 h 1359165"/>
              <a:gd name="connsiteX4-371" fmla="*/ 0 w 303436"/>
              <a:gd name="connsiteY4-372" fmla="*/ 331177 h 1359165"/>
              <a:gd name="connsiteX5-373" fmla="*/ 76625 w 303436"/>
              <a:gd name="connsiteY5-374" fmla="*/ 368710 h 1359165"/>
              <a:gd name="connsiteX0-375" fmla="*/ 70875 w 297686"/>
              <a:gd name="connsiteY0-376" fmla="*/ 368710 h 1359165"/>
              <a:gd name="connsiteX1-377" fmla="*/ 297107 w 297686"/>
              <a:gd name="connsiteY1-378" fmla="*/ 0 h 1359165"/>
              <a:gd name="connsiteX2-379" fmla="*/ 294357 w 297686"/>
              <a:gd name="connsiteY2-380" fmla="*/ 1238041 h 1359165"/>
              <a:gd name="connsiteX3-381" fmla="*/ 89020 w 297686"/>
              <a:gd name="connsiteY3-382" fmla="*/ 1359165 h 1359165"/>
              <a:gd name="connsiteX4-383" fmla="*/ 0 w 297686"/>
              <a:gd name="connsiteY4-384" fmla="*/ 321668 h 1359165"/>
              <a:gd name="connsiteX5-385" fmla="*/ 70875 w 297686"/>
              <a:gd name="connsiteY5-386" fmla="*/ 368710 h 1359165"/>
              <a:gd name="connsiteX0-387" fmla="*/ 74709 w 297686"/>
              <a:gd name="connsiteY0-388" fmla="*/ 357299 h 1359165"/>
              <a:gd name="connsiteX1-389" fmla="*/ 297107 w 297686"/>
              <a:gd name="connsiteY1-390" fmla="*/ 0 h 1359165"/>
              <a:gd name="connsiteX2-391" fmla="*/ 294357 w 297686"/>
              <a:gd name="connsiteY2-392" fmla="*/ 1238041 h 1359165"/>
              <a:gd name="connsiteX3-393" fmla="*/ 89020 w 297686"/>
              <a:gd name="connsiteY3-394" fmla="*/ 1359165 h 1359165"/>
              <a:gd name="connsiteX4-395" fmla="*/ 0 w 297686"/>
              <a:gd name="connsiteY4-396" fmla="*/ 321668 h 1359165"/>
              <a:gd name="connsiteX5-397" fmla="*/ 74709 w 297686"/>
              <a:gd name="connsiteY5-398" fmla="*/ 357299 h 1359165"/>
              <a:gd name="connsiteX0-399" fmla="*/ 74709 w 294357"/>
              <a:gd name="connsiteY0-400" fmla="*/ 203247 h 1205113"/>
              <a:gd name="connsiteX1-401" fmla="*/ 291357 w 294357"/>
              <a:gd name="connsiteY1-402" fmla="*/ 0 h 1205113"/>
              <a:gd name="connsiteX2-403" fmla="*/ 294357 w 294357"/>
              <a:gd name="connsiteY2-404" fmla="*/ 1083989 h 1205113"/>
              <a:gd name="connsiteX3-405" fmla="*/ 89020 w 294357"/>
              <a:gd name="connsiteY3-406" fmla="*/ 1205113 h 1205113"/>
              <a:gd name="connsiteX4-407" fmla="*/ 0 w 294357"/>
              <a:gd name="connsiteY4-408" fmla="*/ 167616 h 1205113"/>
              <a:gd name="connsiteX5-409" fmla="*/ 74709 w 294357"/>
              <a:gd name="connsiteY5-410" fmla="*/ 203247 h 1205113"/>
              <a:gd name="connsiteX0-411" fmla="*/ 74709 w 294357"/>
              <a:gd name="connsiteY0-412" fmla="*/ 203247 h 1227814"/>
              <a:gd name="connsiteX1-413" fmla="*/ 291357 w 294357"/>
              <a:gd name="connsiteY1-414" fmla="*/ 0 h 1227814"/>
              <a:gd name="connsiteX2-415" fmla="*/ 294357 w 294357"/>
              <a:gd name="connsiteY2-416" fmla="*/ 1083989 h 1227814"/>
              <a:gd name="connsiteX3-417" fmla="*/ 89020 w 294357"/>
              <a:gd name="connsiteY3-418" fmla="*/ 1205113 h 1227814"/>
              <a:gd name="connsiteX4-419" fmla="*/ 76673 w 294357"/>
              <a:gd name="connsiteY4-420" fmla="*/ 1116651 h 1227814"/>
              <a:gd name="connsiteX5-421" fmla="*/ 0 w 294357"/>
              <a:gd name="connsiteY5-422" fmla="*/ 167616 h 1227814"/>
              <a:gd name="connsiteX6" fmla="*/ 74709 w 294357"/>
              <a:gd name="connsiteY6" fmla="*/ 203247 h 1227814"/>
              <a:gd name="connsiteX0-423" fmla="*/ 74709 w 294357"/>
              <a:gd name="connsiteY0-424" fmla="*/ 203247 h 1208412"/>
              <a:gd name="connsiteX1-425" fmla="*/ 291357 w 294357"/>
              <a:gd name="connsiteY1-426" fmla="*/ 0 h 1208412"/>
              <a:gd name="connsiteX2-427" fmla="*/ 294357 w 294357"/>
              <a:gd name="connsiteY2-428" fmla="*/ 1083989 h 1208412"/>
              <a:gd name="connsiteX3-429" fmla="*/ 89020 w 294357"/>
              <a:gd name="connsiteY3-430" fmla="*/ 1205113 h 1208412"/>
              <a:gd name="connsiteX4-431" fmla="*/ 19169 w 294357"/>
              <a:gd name="connsiteY4-432" fmla="*/ 1055791 h 1208412"/>
              <a:gd name="connsiteX5-433" fmla="*/ 0 w 294357"/>
              <a:gd name="connsiteY5-434" fmla="*/ 167616 h 1208412"/>
              <a:gd name="connsiteX6-435" fmla="*/ 74709 w 294357"/>
              <a:gd name="connsiteY6-436" fmla="*/ 203247 h 1208412"/>
              <a:gd name="connsiteX0-437" fmla="*/ 74709 w 294357"/>
              <a:gd name="connsiteY0-438" fmla="*/ 203247 h 1205113"/>
              <a:gd name="connsiteX1-439" fmla="*/ 291357 w 294357"/>
              <a:gd name="connsiteY1-440" fmla="*/ 0 h 1205113"/>
              <a:gd name="connsiteX2-441" fmla="*/ 294357 w 294357"/>
              <a:gd name="connsiteY2-442" fmla="*/ 1083989 h 1205113"/>
              <a:gd name="connsiteX3-443" fmla="*/ 89020 w 294357"/>
              <a:gd name="connsiteY3-444" fmla="*/ 1205113 h 1205113"/>
              <a:gd name="connsiteX4-445" fmla="*/ 19169 w 294357"/>
              <a:gd name="connsiteY4-446" fmla="*/ 1055791 h 1205113"/>
              <a:gd name="connsiteX5-447" fmla="*/ 0 w 294357"/>
              <a:gd name="connsiteY5-448" fmla="*/ 167616 h 1205113"/>
              <a:gd name="connsiteX6-449" fmla="*/ 74709 w 294357"/>
              <a:gd name="connsiteY6-450" fmla="*/ 203247 h 1205113"/>
              <a:gd name="connsiteX0-451" fmla="*/ 74709 w 294357"/>
              <a:gd name="connsiteY0-452" fmla="*/ 203247 h 1085295"/>
              <a:gd name="connsiteX1-453" fmla="*/ 291357 w 294357"/>
              <a:gd name="connsiteY1-454" fmla="*/ 0 h 1085295"/>
              <a:gd name="connsiteX2-455" fmla="*/ 294357 w 294357"/>
              <a:gd name="connsiteY2-456" fmla="*/ 1083989 h 1085295"/>
              <a:gd name="connsiteX3-457" fmla="*/ 75602 w 294357"/>
              <a:gd name="connsiteY3-458" fmla="*/ 1085295 h 1085295"/>
              <a:gd name="connsiteX4-459" fmla="*/ 19169 w 294357"/>
              <a:gd name="connsiteY4-460" fmla="*/ 1055791 h 1085295"/>
              <a:gd name="connsiteX5-461" fmla="*/ 0 w 294357"/>
              <a:gd name="connsiteY5-462" fmla="*/ 167616 h 1085295"/>
              <a:gd name="connsiteX6-463" fmla="*/ 74709 w 294357"/>
              <a:gd name="connsiteY6-464" fmla="*/ 203247 h 1085295"/>
              <a:gd name="connsiteX0-465" fmla="*/ 74709 w 300107"/>
              <a:gd name="connsiteY0-466" fmla="*/ 203247 h 1085295"/>
              <a:gd name="connsiteX1-467" fmla="*/ 291357 w 300107"/>
              <a:gd name="connsiteY1-468" fmla="*/ 0 h 1085295"/>
              <a:gd name="connsiteX2-469" fmla="*/ 300107 w 300107"/>
              <a:gd name="connsiteY2-470" fmla="*/ 939447 h 1085295"/>
              <a:gd name="connsiteX3-471" fmla="*/ 75602 w 300107"/>
              <a:gd name="connsiteY3-472" fmla="*/ 1085295 h 1085295"/>
              <a:gd name="connsiteX4-473" fmla="*/ 19169 w 300107"/>
              <a:gd name="connsiteY4-474" fmla="*/ 1055791 h 1085295"/>
              <a:gd name="connsiteX5-475" fmla="*/ 0 w 300107"/>
              <a:gd name="connsiteY5-476" fmla="*/ 167616 h 1085295"/>
              <a:gd name="connsiteX6-477" fmla="*/ 74709 w 300107"/>
              <a:gd name="connsiteY6-478" fmla="*/ 203247 h 108529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361" y="connsiteY5-362"/>
              </a:cxn>
              <a:cxn ang="0">
                <a:pos x="connsiteX6-435" y="connsiteY6-436"/>
              </a:cxn>
            </a:cxnLst>
            <a:rect l="l" t="t" r="r" b="b"/>
            <a:pathLst>
              <a:path w="300107" h="1085295">
                <a:moveTo>
                  <a:pt x="74709" y="203247"/>
                </a:moveTo>
                <a:lnTo>
                  <a:pt x="291357" y="0"/>
                </a:lnTo>
                <a:cubicBezTo>
                  <a:pt x="294146" y="236060"/>
                  <a:pt x="297318" y="703387"/>
                  <a:pt x="300107" y="939447"/>
                </a:cubicBezTo>
                <a:lnTo>
                  <a:pt x="75602" y="1085295"/>
                </a:lnTo>
                <a:lnTo>
                  <a:pt x="19169" y="1055791"/>
                </a:lnTo>
                <a:cubicBezTo>
                  <a:pt x="4332" y="882875"/>
                  <a:pt x="327" y="319850"/>
                  <a:pt x="0" y="167616"/>
                </a:cubicBezTo>
                <a:lnTo>
                  <a:pt x="74709" y="203247"/>
                </a:lnTo>
                <a:close/>
              </a:path>
            </a:pathLst>
          </a:custGeom>
          <a:solidFill>
            <a:schemeClr val="accent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78" name="矩形 3780"/>
          <p:cNvSpPr/>
          <p:nvPr/>
        </p:nvSpPr>
        <p:spPr>
          <a:xfrm>
            <a:off x="8925022" y="2771492"/>
            <a:ext cx="378697" cy="530818"/>
          </a:xfrm>
          <a:custGeom>
            <a:avLst/>
            <a:gdLst>
              <a:gd name="connsiteX0" fmla="*/ 0 w 5736664"/>
              <a:gd name="connsiteY0" fmla="*/ 0 h 1950522"/>
              <a:gd name="connsiteX1" fmla="*/ 5736664 w 5736664"/>
              <a:gd name="connsiteY1" fmla="*/ 0 h 1950522"/>
              <a:gd name="connsiteX2" fmla="*/ 5736664 w 5736664"/>
              <a:gd name="connsiteY2" fmla="*/ 1950522 h 1950522"/>
              <a:gd name="connsiteX3" fmla="*/ 0 w 5736664"/>
              <a:gd name="connsiteY3" fmla="*/ 1950522 h 1950522"/>
              <a:gd name="connsiteX4" fmla="*/ 0 w 5736664"/>
              <a:gd name="connsiteY4" fmla="*/ 0 h 1950522"/>
              <a:gd name="connsiteX0-1" fmla="*/ 0 w 5736664"/>
              <a:gd name="connsiteY0-2" fmla="*/ 0 h 1950522"/>
              <a:gd name="connsiteX1-3" fmla="*/ 5736664 w 5736664"/>
              <a:gd name="connsiteY1-4" fmla="*/ 0 h 1950522"/>
              <a:gd name="connsiteX2-5" fmla="*/ 5538544 w 5736664"/>
              <a:gd name="connsiteY2-6" fmla="*/ 1920042 h 1950522"/>
              <a:gd name="connsiteX3-7" fmla="*/ 0 w 5736664"/>
              <a:gd name="connsiteY3-8" fmla="*/ 1950522 h 1950522"/>
              <a:gd name="connsiteX4-9" fmla="*/ 0 w 5736664"/>
              <a:gd name="connsiteY4-10" fmla="*/ 0 h 1950522"/>
              <a:gd name="connsiteX0-11" fmla="*/ 0 w 5736664"/>
              <a:gd name="connsiteY0-12" fmla="*/ 0 h 1960682"/>
              <a:gd name="connsiteX1-13" fmla="*/ 5736664 w 5736664"/>
              <a:gd name="connsiteY1-14" fmla="*/ 0 h 1960682"/>
              <a:gd name="connsiteX2-15" fmla="*/ 5685864 w 5736664"/>
              <a:gd name="connsiteY2-16" fmla="*/ 1960682 h 1960682"/>
              <a:gd name="connsiteX3-17" fmla="*/ 0 w 5736664"/>
              <a:gd name="connsiteY3-18" fmla="*/ 1950522 h 1960682"/>
              <a:gd name="connsiteX4-19" fmla="*/ 0 w 5736664"/>
              <a:gd name="connsiteY4-20" fmla="*/ 0 h 1960682"/>
              <a:gd name="connsiteX0-21" fmla="*/ 0 w 5736664"/>
              <a:gd name="connsiteY0-22" fmla="*/ 0 h 1960682"/>
              <a:gd name="connsiteX1-23" fmla="*/ 5736664 w 5736664"/>
              <a:gd name="connsiteY1-24" fmla="*/ 0 h 1960682"/>
              <a:gd name="connsiteX2-25" fmla="*/ 5721424 w 5736664"/>
              <a:gd name="connsiteY2-26" fmla="*/ 1960682 h 1960682"/>
              <a:gd name="connsiteX3-27" fmla="*/ 0 w 5736664"/>
              <a:gd name="connsiteY3-28" fmla="*/ 1950522 h 1960682"/>
              <a:gd name="connsiteX4-29" fmla="*/ 0 w 5736664"/>
              <a:gd name="connsiteY4-30" fmla="*/ 0 h 1960682"/>
              <a:gd name="connsiteX0-31" fmla="*/ 0 w 5736664"/>
              <a:gd name="connsiteY0-32" fmla="*/ 0 h 1950738"/>
              <a:gd name="connsiteX1-33" fmla="*/ 5736664 w 5736664"/>
              <a:gd name="connsiteY1-34" fmla="*/ 0 h 1950738"/>
              <a:gd name="connsiteX2-35" fmla="*/ 5706184 w 5736664"/>
              <a:gd name="connsiteY2-36" fmla="*/ 1950738 h 1950738"/>
              <a:gd name="connsiteX3-37" fmla="*/ 0 w 5736664"/>
              <a:gd name="connsiteY3-38" fmla="*/ 1950522 h 1950738"/>
              <a:gd name="connsiteX4-39" fmla="*/ 0 w 5736664"/>
              <a:gd name="connsiteY4-40" fmla="*/ 0 h 1950738"/>
              <a:gd name="connsiteX0-41" fmla="*/ 0 w 5736664"/>
              <a:gd name="connsiteY0-42" fmla="*/ 0 h 1950522"/>
              <a:gd name="connsiteX1-43" fmla="*/ 5736664 w 5736664"/>
              <a:gd name="connsiteY1-44" fmla="*/ 0 h 1950522"/>
              <a:gd name="connsiteX2-45" fmla="*/ 4980354 w 5736664"/>
              <a:gd name="connsiteY2-46" fmla="*/ 1580506 h 1950522"/>
              <a:gd name="connsiteX3-47" fmla="*/ 0 w 5736664"/>
              <a:gd name="connsiteY3-48" fmla="*/ 1950522 h 1950522"/>
              <a:gd name="connsiteX4-49" fmla="*/ 0 w 5736664"/>
              <a:gd name="connsiteY4-50" fmla="*/ 0 h 1950522"/>
              <a:gd name="connsiteX0-51" fmla="*/ 0 w 5736664"/>
              <a:gd name="connsiteY0-52" fmla="*/ 0 h 1960881"/>
              <a:gd name="connsiteX1-53" fmla="*/ 5736664 w 5736664"/>
              <a:gd name="connsiteY1-54" fmla="*/ 0 h 1960881"/>
              <a:gd name="connsiteX2-55" fmla="*/ 5721519 w 5736664"/>
              <a:gd name="connsiteY2-56" fmla="*/ 1960881 h 1960881"/>
              <a:gd name="connsiteX3-57" fmla="*/ 0 w 5736664"/>
              <a:gd name="connsiteY3-58" fmla="*/ 1950522 h 1960881"/>
              <a:gd name="connsiteX4-59" fmla="*/ 0 w 5736664"/>
              <a:gd name="connsiteY4-60" fmla="*/ 0 h 1960881"/>
              <a:gd name="connsiteX0-61" fmla="*/ 0 w 5767333"/>
              <a:gd name="connsiteY0-62" fmla="*/ 0 h 1960881"/>
              <a:gd name="connsiteX1-63" fmla="*/ 5767333 w 5767333"/>
              <a:gd name="connsiteY1-64" fmla="*/ 0 h 1960881"/>
              <a:gd name="connsiteX2-65" fmla="*/ 5721519 w 5767333"/>
              <a:gd name="connsiteY2-66" fmla="*/ 1960881 h 1960881"/>
              <a:gd name="connsiteX3-67" fmla="*/ 0 w 5767333"/>
              <a:gd name="connsiteY3-68" fmla="*/ 1950522 h 1960881"/>
              <a:gd name="connsiteX4-69" fmla="*/ 0 w 5767333"/>
              <a:gd name="connsiteY4-70" fmla="*/ 0 h 1960881"/>
              <a:gd name="connsiteX0-71" fmla="*/ 5014363 w 5767333"/>
              <a:gd name="connsiteY0-72" fmla="*/ 0 h 2371686"/>
              <a:gd name="connsiteX1-73" fmla="*/ 5767333 w 5767333"/>
              <a:gd name="connsiteY1-74" fmla="*/ 410805 h 2371686"/>
              <a:gd name="connsiteX2-75" fmla="*/ 5721519 w 5767333"/>
              <a:gd name="connsiteY2-76" fmla="*/ 2371686 h 2371686"/>
              <a:gd name="connsiteX3-77" fmla="*/ 0 w 5767333"/>
              <a:gd name="connsiteY3-78" fmla="*/ 2361327 h 2371686"/>
              <a:gd name="connsiteX4-79" fmla="*/ 5014363 w 5767333"/>
              <a:gd name="connsiteY4-80" fmla="*/ 0 h 2371686"/>
              <a:gd name="connsiteX0-81" fmla="*/ 5014363 w 8486641"/>
              <a:gd name="connsiteY0-82" fmla="*/ 1485999 h 3857685"/>
              <a:gd name="connsiteX1-83" fmla="*/ 8486641 w 8486641"/>
              <a:gd name="connsiteY1-84" fmla="*/ 0 h 3857685"/>
              <a:gd name="connsiteX2-85" fmla="*/ 5721519 w 8486641"/>
              <a:gd name="connsiteY2-86" fmla="*/ 3857685 h 3857685"/>
              <a:gd name="connsiteX3-87" fmla="*/ 0 w 8486641"/>
              <a:gd name="connsiteY3-88" fmla="*/ 3847326 h 3857685"/>
              <a:gd name="connsiteX4-89" fmla="*/ 5014363 w 8486641"/>
              <a:gd name="connsiteY4-90" fmla="*/ 1485999 h 3857685"/>
              <a:gd name="connsiteX0-91" fmla="*/ 5014363 w 8507277"/>
              <a:gd name="connsiteY0-92" fmla="*/ 1485999 h 3847326"/>
              <a:gd name="connsiteX1-93" fmla="*/ 8486641 w 8507277"/>
              <a:gd name="connsiteY1-94" fmla="*/ 0 h 3847326"/>
              <a:gd name="connsiteX2-95" fmla="*/ 8507277 w 8507277"/>
              <a:gd name="connsiteY2-96" fmla="*/ 1955809 h 3847326"/>
              <a:gd name="connsiteX3-97" fmla="*/ 0 w 8507277"/>
              <a:gd name="connsiteY3-98" fmla="*/ 3847326 h 3847326"/>
              <a:gd name="connsiteX4-99" fmla="*/ 5014363 w 8507277"/>
              <a:gd name="connsiteY4-100" fmla="*/ 1485999 h 3847326"/>
              <a:gd name="connsiteX0-101" fmla="*/ 7743894 w 8507277"/>
              <a:gd name="connsiteY0-102" fmla="*/ 1222272 h 3847326"/>
              <a:gd name="connsiteX1-103" fmla="*/ 8486641 w 8507277"/>
              <a:gd name="connsiteY1-104" fmla="*/ 0 h 3847326"/>
              <a:gd name="connsiteX2-105" fmla="*/ 8507277 w 8507277"/>
              <a:gd name="connsiteY2-106" fmla="*/ 1955809 h 3847326"/>
              <a:gd name="connsiteX3-107" fmla="*/ 0 w 8507277"/>
              <a:gd name="connsiteY3-108" fmla="*/ 3847326 h 3847326"/>
              <a:gd name="connsiteX4-109" fmla="*/ 7743894 w 8507277"/>
              <a:gd name="connsiteY4-110" fmla="*/ 1222272 h 3847326"/>
              <a:gd name="connsiteX0-111" fmla="*/ 7610996 w 8507277"/>
              <a:gd name="connsiteY0-112" fmla="*/ 811467 h 3847326"/>
              <a:gd name="connsiteX1-113" fmla="*/ 8486641 w 8507277"/>
              <a:gd name="connsiteY1-114" fmla="*/ 0 h 3847326"/>
              <a:gd name="connsiteX2-115" fmla="*/ 8507277 w 8507277"/>
              <a:gd name="connsiteY2-116" fmla="*/ 1955809 h 3847326"/>
              <a:gd name="connsiteX3-117" fmla="*/ 0 w 8507277"/>
              <a:gd name="connsiteY3-118" fmla="*/ 3847326 h 3847326"/>
              <a:gd name="connsiteX4-119" fmla="*/ 7610996 w 8507277"/>
              <a:gd name="connsiteY4-120" fmla="*/ 811467 h 3847326"/>
              <a:gd name="connsiteX0-121" fmla="*/ 0 w 896281"/>
              <a:gd name="connsiteY0-122" fmla="*/ 811467 h 2746774"/>
              <a:gd name="connsiteX1-123" fmla="*/ 875645 w 896281"/>
              <a:gd name="connsiteY1-124" fmla="*/ 0 h 2746774"/>
              <a:gd name="connsiteX2-125" fmla="*/ 896281 w 896281"/>
              <a:gd name="connsiteY2-126" fmla="*/ 1955809 h 2746774"/>
              <a:gd name="connsiteX3-127" fmla="*/ 5111 w 896281"/>
              <a:gd name="connsiteY3-128" fmla="*/ 2746774 h 2746774"/>
              <a:gd name="connsiteX4-129" fmla="*/ 0 w 896281"/>
              <a:gd name="connsiteY4-130" fmla="*/ 811467 h 2746774"/>
              <a:gd name="connsiteX0-131" fmla="*/ 0 w 896281"/>
              <a:gd name="connsiteY0-132" fmla="*/ 811467 h 2746774"/>
              <a:gd name="connsiteX1-133" fmla="*/ 894046 w 896281"/>
              <a:gd name="connsiteY1-134" fmla="*/ 0 h 2746774"/>
              <a:gd name="connsiteX2-135" fmla="*/ 896281 w 896281"/>
              <a:gd name="connsiteY2-136" fmla="*/ 1955809 h 2746774"/>
              <a:gd name="connsiteX3-137" fmla="*/ 5111 w 896281"/>
              <a:gd name="connsiteY3-138" fmla="*/ 2746774 h 2746774"/>
              <a:gd name="connsiteX4-139" fmla="*/ 0 w 896281"/>
              <a:gd name="connsiteY4-140" fmla="*/ 811467 h 2746774"/>
              <a:gd name="connsiteX0-141" fmla="*/ 0 w 896281"/>
              <a:gd name="connsiteY0-142" fmla="*/ 0 h 1935307"/>
              <a:gd name="connsiteX1-143" fmla="*/ 151859 w 896281"/>
              <a:gd name="connsiteY1-144" fmla="*/ 71003 h 1935307"/>
              <a:gd name="connsiteX2-145" fmla="*/ 896281 w 896281"/>
              <a:gd name="connsiteY2-146" fmla="*/ 1144342 h 1935307"/>
              <a:gd name="connsiteX3-147" fmla="*/ 5111 w 896281"/>
              <a:gd name="connsiteY3-148" fmla="*/ 1935307 h 1935307"/>
              <a:gd name="connsiteX4-149" fmla="*/ 0 w 896281"/>
              <a:gd name="connsiteY4-150" fmla="*/ 0 h 1935307"/>
              <a:gd name="connsiteX0-151" fmla="*/ 0 w 896281"/>
              <a:gd name="connsiteY0-152" fmla="*/ 233297 h 2168604"/>
              <a:gd name="connsiteX1-153" fmla="*/ 225465 w 896281"/>
              <a:gd name="connsiteY1-154" fmla="*/ 0 h 2168604"/>
              <a:gd name="connsiteX2-155" fmla="*/ 896281 w 896281"/>
              <a:gd name="connsiteY2-156" fmla="*/ 1377639 h 2168604"/>
              <a:gd name="connsiteX3-157" fmla="*/ 5111 w 896281"/>
              <a:gd name="connsiteY3-158" fmla="*/ 2168604 h 2168604"/>
              <a:gd name="connsiteX4-159" fmla="*/ 0 w 896281"/>
              <a:gd name="connsiteY4-160" fmla="*/ 233297 h 2168604"/>
              <a:gd name="connsiteX0-161" fmla="*/ 0 w 896281"/>
              <a:gd name="connsiteY0-162" fmla="*/ 233297 h 1377639"/>
              <a:gd name="connsiteX1-163" fmla="*/ 225465 w 896281"/>
              <a:gd name="connsiteY1-164" fmla="*/ 0 h 1377639"/>
              <a:gd name="connsiteX2-165" fmla="*/ 896281 w 896281"/>
              <a:gd name="connsiteY2-166" fmla="*/ 1377639 h 1377639"/>
              <a:gd name="connsiteX3-167" fmla="*/ 5111 w 896281"/>
              <a:gd name="connsiteY3-168" fmla="*/ 896629 h 1377639"/>
              <a:gd name="connsiteX4-169" fmla="*/ 0 w 896281"/>
              <a:gd name="connsiteY4-170" fmla="*/ 233297 h 1377639"/>
              <a:gd name="connsiteX0-171" fmla="*/ 0 w 233833"/>
              <a:gd name="connsiteY0-172" fmla="*/ 233297 h 896629"/>
              <a:gd name="connsiteX1-173" fmla="*/ 225465 w 233833"/>
              <a:gd name="connsiteY1-174" fmla="*/ 0 h 896629"/>
              <a:gd name="connsiteX2-175" fmla="*/ 233833 w 233833"/>
              <a:gd name="connsiteY2-176" fmla="*/ 708179 h 896629"/>
              <a:gd name="connsiteX3-177" fmla="*/ 5111 w 233833"/>
              <a:gd name="connsiteY3-178" fmla="*/ 896629 h 896629"/>
              <a:gd name="connsiteX4-179" fmla="*/ 0 w 233833"/>
              <a:gd name="connsiteY4-180" fmla="*/ 233297 h 896629"/>
              <a:gd name="connsiteX0-181" fmla="*/ 0 w 233833"/>
              <a:gd name="connsiteY0-182" fmla="*/ 221125 h 884457"/>
              <a:gd name="connsiteX1-183" fmla="*/ 231599 w 233833"/>
              <a:gd name="connsiteY1-184" fmla="*/ 0 h 884457"/>
              <a:gd name="connsiteX2-185" fmla="*/ 233833 w 233833"/>
              <a:gd name="connsiteY2-186" fmla="*/ 696007 h 884457"/>
              <a:gd name="connsiteX3-187" fmla="*/ 5111 w 233833"/>
              <a:gd name="connsiteY3-188" fmla="*/ 884457 h 884457"/>
              <a:gd name="connsiteX4-189" fmla="*/ 0 w 233833"/>
              <a:gd name="connsiteY4-190" fmla="*/ 221125 h 884457"/>
              <a:gd name="connsiteX0-191" fmla="*/ 0 w 233833"/>
              <a:gd name="connsiteY0-192" fmla="*/ 239383 h 902715"/>
              <a:gd name="connsiteX1-193" fmla="*/ 225465 w 233833"/>
              <a:gd name="connsiteY1-194" fmla="*/ 0 h 902715"/>
              <a:gd name="connsiteX2-195" fmla="*/ 233833 w 233833"/>
              <a:gd name="connsiteY2-196" fmla="*/ 714265 h 902715"/>
              <a:gd name="connsiteX3-197" fmla="*/ 5111 w 233833"/>
              <a:gd name="connsiteY3-198" fmla="*/ 902715 h 902715"/>
              <a:gd name="connsiteX4-199" fmla="*/ 0 w 233833"/>
              <a:gd name="connsiteY4-200" fmla="*/ 239383 h 902715"/>
              <a:gd name="connsiteX0-201" fmla="*/ 1421 w 229120"/>
              <a:gd name="connsiteY0-202" fmla="*/ 233297 h 902715"/>
              <a:gd name="connsiteX1-203" fmla="*/ 220752 w 229120"/>
              <a:gd name="connsiteY1-204" fmla="*/ 0 h 902715"/>
              <a:gd name="connsiteX2-205" fmla="*/ 229120 w 229120"/>
              <a:gd name="connsiteY2-206" fmla="*/ 714265 h 902715"/>
              <a:gd name="connsiteX3-207" fmla="*/ 398 w 229120"/>
              <a:gd name="connsiteY3-208" fmla="*/ 902715 h 902715"/>
              <a:gd name="connsiteX4-209" fmla="*/ 1421 w 229120"/>
              <a:gd name="connsiteY4-210" fmla="*/ 233297 h 902715"/>
              <a:gd name="connsiteX0-211" fmla="*/ 0 w 233833"/>
              <a:gd name="connsiteY0-212" fmla="*/ 166351 h 902715"/>
              <a:gd name="connsiteX1-213" fmla="*/ 225465 w 233833"/>
              <a:gd name="connsiteY1-214" fmla="*/ 0 h 902715"/>
              <a:gd name="connsiteX2-215" fmla="*/ 233833 w 233833"/>
              <a:gd name="connsiteY2-216" fmla="*/ 714265 h 902715"/>
              <a:gd name="connsiteX3-217" fmla="*/ 5111 w 233833"/>
              <a:gd name="connsiteY3-218" fmla="*/ 902715 h 902715"/>
              <a:gd name="connsiteX4-219" fmla="*/ 0 w 233833"/>
              <a:gd name="connsiteY4-220" fmla="*/ 166351 h 902715"/>
              <a:gd name="connsiteX0-221" fmla="*/ 0 w 233833"/>
              <a:gd name="connsiteY0-222" fmla="*/ 166351 h 902715"/>
              <a:gd name="connsiteX1-223" fmla="*/ 213198 w 233833"/>
              <a:gd name="connsiteY1-224" fmla="*/ 0 h 902715"/>
              <a:gd name="connsiteX2-225" fmla="*/ 233833 w 233833"/>
              <a:gd name="connsiteY2-226" fmla="*/ 714265 h 902715"/>
              <a:gd name="connsiteX3-227" fmla="*/ 5111 w 233833"/>
              <a:gd name="connsiteY3-228" fmla="*/ 902715 h 902715"/>
              <a:gd name="connsiteX4-229" fmla="*/ 0 w 233833"/>
              <a:gd name="connsiteY4-230" fmla="*/ 166351 h 902715"/>
              <a:gd name="connsiteX0-231" fmla="*/ 0 w 233833"/>
              <a:gd name="connsiteY0-232" fmla="*/ 184609 h 920973"/>
              <a:gd name="connsiteX1-233" fmla="*/ 225465 w 233833"/>
              <a:gd name="connsiteY1-234" fmla="*/ 0 h 920973"/>
              <a:gd name="connsiteX2-235" fmla="*/ 233833 w 233833"/>
              <a:gd name="connsiteY2-236" fmla="*/ 732523 h 920973"/>
              <a:gd name="connsiteX3-237" fmla="*/ 5111 w 233833"/>
              <a:gd name="connsiteY3-238" fmla="*/ 920973 h 920973"/>
              <a:gd name="connsiteX4-239" fmla="*/ 0 w 233833"/>
              <a:gd name="connsiteY4-240" fmla="*/ 184609 h 920973"/>
              <a:gd name="connsiteX0-241" fmla="*/ 0 w 233833"/>
              <a:gd name="connsiteY0-242" fmla="*/ 184609 h 811425"/>
              <a:gd name="connsiteX1-243" fmla="*/ 225465 w 233833"/>
              <a:gd name="connsiteY1-244" fmla="*/ 0 h 811425"/>
              <a:gd name="connsiteX2-245" fmla="*/ 233833 w 233833"/>
              <a:gd name="connsiteY2-246" fmla="*/ 732523 h 811425"/>
              <a:gd name="connsiteX3-247" fmla="*/ 60315 w 233833"/>
              <a:gd name="connsiteY3-248" fmla="*/ 811425 h 811425"/>
              <a:gd name="connsiteX4-249" fmla="*/ 0 w 233833"/>
              <a:gd name="connsiteY4-250" fmla="*/ 184609 h 811425"/>
              <a:gd name="connsiteX0-251" fmla="*/ 0 w 233833"/>
              <a:gd name="connsiteY0-252" fmla="*/ 184609 h 908801"/>
              <a:gd name="connsiteX1-253" fmla="*/ 225465 w 233833"/>
              <a:gd name="connsiteY1-254" fmla="*/ 0 h 908801"/>
              <a:gd name="connsiteX2-255" fmla="*/ 233833 w 233833"/>
              <a:gd name="connsiteY2-256" fmla="*/ 732523 h 908801"/>
              <a:gd name="connsiteX3-257" fmla="*/ 5111 w 233833"/>
              <a:gd name="connsiteY3-258" fmla="*/ 908801 h 908801"/>
              <a:gd name="connsiteX4-259" fmla="*/ 0 w 233833"/>
              <a:gd name="connsiteY4-260" fmla="*/ 184609 h 908801"/>
              <a:gd name="connsiteX0-261" fmla="*/ 0 w 225712"/>
              <a:gd name="connsiteY0-262" fmla="*/ 184609 h 908801"/>
              <a:gd name="connsiteX1-263" fmla="*/ 225465 w 225712"/>
              <a:gd name="connsiteY1-264" fmla="*/ 0 h 908801"/>
              <a:gd name="connsiteX2-265" fmla="*/ 209298 w 225712"/>
              <a:gd name="connsiteY2-266" fmla="*/ 726437 h 908801"/>
              <a:gd name="connsiteX3-267" fmla="*/ 5111 w 225712"/>
              <a:gd name="connsiteY3-268" fmla="*/ 908801 h 908801"/>
              <a:gd name="connsiteX4-269" fmla="*/ 0 w 225712"/>
              <a:gd name="connsiteY4-270" fmla="*/ 184609 h 908801"/>
              <a:gd name="connsiteX0-271" fmla="*/ 0 w 227699"/>
              <a:gd name="connsiteY0-272" fmla="*/ 184609 h 908801"/>
              <a:gd name="connsiteX1-273" fmla="*/ 225465 w 227699"/>
              <a:gd name="connsiteY1-274" fmla="*/ 0 h 908801"/>
              <a:gd name="connsiteX2-275" fmla="*/ 227699 w 227699"/>
              <a:gd name="connsiteY2-276" fmla="*/ 702093 h 908801"/>
              <a:gd name="connsiteX3-277" fmla="*/ 5111 w 227699"/>
              <a:gd name="connsiteY3-278" fmla="*/ 908801 h 908801"/>
              <a:gd name="connsiteX4-279" fmla="*/ 0 w 227699"/>
              <a:gd name="connsiteY4-280" fmla="*/ 184609 h 908801"/>
              <a:gd name="connsiteX0-281" fmla="*/ 1421 w 222986"/>
              <a:gd name="connsiteY0-282" fmla="*/ 208953 h 908801"/>
              <a:gd name="connsiteX1-283" fmla="*/ 220752 w 222986"/>
              <a:gd name="connsiteY1-284" fmla="*/ 0 h 908801"/>
              <a:gd name="connsiteX2-285" fmla="*/ 222986 w 222986"/>
              <a:gd name="connsiteY2-286" fmla="*/ 702093 h 908801"/>
              <a:gd name="connsiteX3-287" fmla="*/ 398 w 222986"/>
              <a:gd name="connsiteY3-288" fmla="*/ 908801 h 908801"/>
              <a:gd name="connsiteX4-289" fmla="*/ 1421 w 222986"/>
              <a:gd name="connsiteY4-290" fmla="*/ 208953 h 908801"/>
              <a:gd name="connsiteX0-291" fmla="*/ 0 w 227699"/>
              <a:gd name="connsiteY0-292" fmla="*/ 653231 h 908801"/>
              <a:gd name="connsiteX1-293" fmla="*/ 225465 w 227699"/>
              <a:gd name="connsiteY1-294" fmla="*/ 0 h 908801"/>
              <a:gd name="connsiteX2-295" fmla="*/ 227699 w 227699"/>
              <a:gd name="connsiteY2-296" fmla="*/ 702093 h 908801"/>
              <a:gd name="connsiteX3-297" fmla="*/ 5111 w 227699"/>
              <a:gd name="connsiteY3-298" fmla="*/ 908801 h 908801"/>
              <a:gd name="connsiteX4-299" fmla="*/ 0 w 227699"/>
              <a:gd name="connsiteY4-300" fmla="*/ 653231 h 908801"/>
              <a:gd name="connsiteX0-301" fmla="*/ 0 w 227699"/>
              <a:gd name="connsiteY0-302" fmla="*/ 202867 h 458437"/>
              <a:gd name="connsiteX1-303" fmla="*/ 200930 w 227699"/>
              <a:gd name="connsiteY1-304" fmla="*/ 0 h 458437"/>
              <a:gd name="connsiteX2-305" fmla="*/ 227699 w 227699"/>
              <a:gd name="connsiteY2-306" fmla="*/ 251729 h 458437"/>
              <a:gd name="connsiteX3-307" fmla="*/ 5111 w 227699"/>
              <a:gd name="connsiteY3-308" fmla="*/ 458437 h 458437"/>
              <a:gd name="connsiteX4-309" fmla="*/ 0 w 227699"/>
              <a:gd name="connsiteY4-310" fmla="*/ 202867 h 458437"/>
              <a:gd name="connsiteX0-311" fmla="*/ 0 w 227699"/>
              <a:gd name="connsiteY0-312" fmla="*/ 202867 h 458437"/>
              <a:gd name="connsiteX1-313" fmla="*/ 200930 w 227699"/>
              <a:gd name="connsiteY1-314" fmla="*/ 0 h 458437"/>
              <a:gd name="connsiteX2-315" fmla="*/ 227699 w 227699"/>
              <a:gd name="connsiteY2-316" fmla="*/ 251729 h 458437"/>
              <a:gd name="connsiteX3-317" fmla="*/ 5111 w 227699"/>
              <a:gd name="connsiteY3-318" fmla="*/ 458437 h 458437"/>
              <a:gd name="connsiteX4-319" fmla="*/ 0 w 227699"/>
              <a:gd name="connsiteY4-320" fmla="*/ 202867 h 458437"/>
              <a:gd name="connsiteX0-321" fmla="*/ 0 w 227699"/>
              <a:gd name="connsiteY0-322" fmla="*/ 160265 h 415835"/>
              <a:gd name="connsiteX1-323" fmla="*/ 207064 w 227699"/>
              <a:gd name="connsiteY1-324" fmla="*/ 0 h 415835"/>
              <a:gd name="connsiteX2-325" fmla="*/ 227699 w 227699"/>
              <a:gd name="connsiteY2-326" fmla="*/ 209127 h 415835"/>
              <a:gd name="connsiteX3-327" fmla="*/ 5111 w 227699"/>
              <a:gd name="connsiteY3-328" fmla="*/ 415835 h 415835"/>
              <a:gd name="connsiteX4-329" fmla="*/ 0 w 227699"/>
              <a:gd name="connsiteY4-330" fmla="*/ 160265 h 415835"/>
              <a:gd name="connsiteX0-331" fmla="*/ 0 w 227699"/>
              <a:gd name="connsiteY0-332" fmla="*/ 190695 h 446265"/>
              <a:gd name="connsiteX1-333" fmla="*/ 188663 w 227699"/>
              <a:gd name="connsiteY1-334" fmla="*/ 0 h 446265"/>
              <a:gd name="connsiteX2-335" fmla="*/ 227699 w 227699"/>
              <a:gd name="connsiteY2-336" fmla="*/ 239557 h 446265"/>
              <a:gd name="connsiteX3-337" fmla="*/ 5111 w 227699"/>
              <a:gd name="connsiteY3-338" fmla="*/ 446265 h 446265"/>
              <a:gd name="connsiteX4-339" fmla="*/ 0 w 227699"/>
              <a:gd name="connsiteY4-340" fmla="*/ 190695 h 446265"/>
              <a:gd name="connsiteX0-341" fmla="*/ 0 w 305204"/>
              <a:gd name="connsiteY0-342" fmla="*/ 312415 h 567985"/>
              <a:gd name="connsiteX1-343" fmla="*/ 305204 w 305204"/>
              <a:gd name="connsiteY1-344" fmla="*/ 0 h 567985"/>
              <a:gd name="connsiteX2-345" fmla="*/ 227699 w 305204"/>
              <a:gd name="connsiteY2-346" fmla="*/ 361277 h 567985"/>
              <a:gd name="connsiteX3-347" fmla="*/ 5111 w 305204"/>
              <a:gd name="connsiteY3-348" fmla="*/ 567985 h 567985"/>
              <a:gd name="connsiteX4-349" fmla="*/ 0 w 305204"/>
              <a:gd name="connsiteY4-350" fmla="*/ 312415 h 567985"/>
              <a:gd name="connsiteX0-351" fmla="*/ 0 w 319705"/>
              <a:gd name="connsiteY0-352" fmla="*/ 312415 h 567985"/>
              <a:gd name="connsiteX1-353" fmla="*/ 305204 w 319705"/>
              <a:gd name="connsiteY1-354" fmla="*/ 0 h 567985"/>
              <a:gd name="connsiteX2-355" fmla="*/ 319705 w 319705"/>
              <a:gd name="connsiteY2-356" fmla="*/ 294331 h 567985"/>
              <a:gd name="connsiteX3-357" fmla="*/ 5111 w 319705"/>
              <a:gd name="connsiteY3-358" fmla="*/ 567985 h 567985"/>
              <a:gd name="connsiteX4-359" fmla="*/ 0 w 319705"/>
              <a:gd name="connsiteY4-360" fmla="*/ 312415 h 567985"/>
              <a:gd name="connsiteX0-361" fmla="*/ 0 w 323539"/>
              <a:gd name="connsiteY0-362" fmla="*/ 293396 h 567985"/>
              <a:gd name="connsiteX1-363" fmla="*/ 309038 w 323539"/>
              <a:gd name="connsiteY1-364" fmla="*/ 0 h 567985"/>
              <a:gd name="connsiteX2-365" fmla="*/ 323539 w 323539"/>
              <a:gd name="connsiteY2-366" fmla="*/ 294331 h 567985"/>
              <a:gd name="connsiteX3-367" fmla="*/ 8945 w 323539"/>
              <a:gd name="connsiteY3-368" fmla="*/ 567985 h 567985"/>
              <a:gd name="connsiteX4-369" fmla="*/ 0 w 323539"/>
              <a:gd name="connsiteY4-370" fmla="*/ 293396 h 567985"/>
              <a:gd name="connsiteX0-371" fmla="*/ 1067 w 324606"/>
              <a:gd name="connsiteY0-372" fmla="*/ 293396 h 545162"/>
              <a:gd name="connsiteX1-373" fmla="*/ 310105 w 324606"/>
              <a:gd name="connsiteY1-374" fmla="*/ 0 h 545162"/>
              <a:gd name="connsiteX2-375" fmla="*/ 324606 w 324606"/>
              <a:gd name="connsiteY2-376" fmla="*/ 294331 h 545162"/>
              <a:gd name="connsiteX3-377" fmla="*/ 428 w 324606"/>
              <a:gd name="connsiteY3-378" fmla="*/ 545162 h 545162"/>
              <a:gd name="connsiteX4-379" fmla="*/ 1067 w 324606"/>
              <a:gd name="connsiteY4-380" fmla="*/ 293396 h 545162"/>
              <a:gd name="connsiteX0-381" fmla="*/ 1067 w 324606"/>
              <a:gd name="connsiteY0-382" fmla="*/ 293396 h 526143"/>
              <a:gd name="connsiteX1-383" fmla="*/ 310105 w 324606"/>
              <a:gd name="connsiteY1-384" fmla="*/ 0 h 526143"/>
              <a:gd name="connsiteX2-385" fmla="*/ 324606 w 324606"/>
              <a:gd name="connsiteY2-386" fmla="*/ 294331 h 526143"/>
              <a:gd name="connsiteX3-387" fmla="*/ 428 w 324606"/>
              <a:gd name="connsiteY3-388" fmla="*/ 526143 h 526143"/>
              <a:gd name="connsiteX4-389" fmla="*/ 1067 w 324606"/>
              <a:gd name="connsiteY4-390" fmla="*/ 293396 h 526143"/>
              <a:gd name="connsiteX0-391" fmla="*/ 639 w 324178"/>
              <a:gd name="connsiteY0-392" fmla="*/ 293396 h 526143"/>
              <a:gd name="connsiteX1-393" fmla="*/ 309677 w 324178"/>
              <a:gd name="connsiteY1-394" fmla="*/ 0 h 526143"/>
              <a:gd name="connsiteX2-395" fmla="*/ 324178 w 324178"/>
              <a:gd name="connsiteY2-396" fmla="*/ 294331 h 526143"/>
              <a:gd name="connsiteX3-397" fmla="*/ 0 w 324178"/>
              <a:gd name="connsiteY3-398" fmla="*/ 526143 h 526143"/>
              <a:gd name="connsiteX4-399" fmla="*/ 639 w 324178"/>
              <a:gd name="connsiteY4-400" fmla="*/ 293396 h 526143"/>
              <a:gd name="connsiteX0-401" fmla="*/ 54309 w 377848"/>
              <a:gd name="connsiteY0-402" fmla="*/ 293396 h 529947"/>
              <a:gd name="connsiteX1-403" fmla="*/ 363347 w 377848"/>
              <a:gd name="connsiteY1-404" fmla="*/ 0 h 529947"/>
              <a:gd name="connsiteX2-405" fmla="*/ 377848 w 377848"/>
              <a:gd name="connsiteY2-406" fmla="*/ 294331 h 529947"/>
              <a:gd name="connsiteX3-407" fmla="*/ 0 w 377848"/>
              <a:gd name="connsiteY3-408" fmla="*/ 529947 h 529947"/>
              <a:gd name="connsiteX4-409" fmla="*/ 54309 w 377848"/>
              <a:gd name="connsiteY4-410" fmla="*/ 293396 h 529947"/>
              <a:gd name="connsiteX0-411" fmla="*/ 54309 w 377848"/>
              <a:gd name="connsiteY0-412" fmla="*/ 293396 h 529947"/>
              <a:gd name="connsiteX1-413" fmla="*/ 363347 w 377848"/>
              <a:gd name="connsiteY1-414" fmla="*/ 0 h 529947"/>
              <a:gd name="connsiteX2-415" fmla="*/ 377848 w 377848"/>
              <a:gd name="connsiteY2-416" fmla="*/ 294331 h 529947"/>
              <a:gd name="connsiteX3-417" fmla="*/ 56128 w 377848"/>
              <a:gd name="connsiteY3-418" fmla="*/ 521396 h 529947"/>
              <a:gd name="connsiteX4-419" fmla="*/ 0 w 377848"/>
              <a:gd name="connsiteY4-420" fmla="*/ 529947 h 529947"/>
              <a:gd name="connsiteX5" fmla="*/ 54309 w 377848"/>
              <a:gd name="connsiteY5" fmla="*/ 293396 h 529947"/>
              <a:gd name="connsiteX0-421" fmla="*/ 0 w 381043"/>
              <a:gd name="connsiteY0-422" fmla="*/ 302905 h 529947"/>
              <a:gd name="connsiteX1-423" fmla="*/ 366542 w 381043"/>
              <a:gd name="connsiteY1-424" fmla="*/ 0 h 529947"/>
              <a:gd name="connsiteX2-425" fmla="*/ 381043 w 381043"/>
              <a:gd name="connsiteY2-426" fmla="*/ 294331 h 529947"/>
              <a:gd name="connsiteX3-427" fmla="*/ 59323 w 381043"/>
              <a:gd name="connsiteY3-428" fmla="*/ 521396 h 529947"/>
              <a:gd name="connsiteX4-429" fmla="*/ 3195 w 381043"/>
              <a:gd name="connsiteY4-430" fmla="*/ 529947 h 529947"/>
              <a:gd name="connsiteX5-431" fmla="*/ 0 w 381043"/>
              <a:gd name="connsiteY5-432" fmla="*/ 302905 h 529947"/>
              <a:gd name="connsiteX0-433" fmla="*/ 0 w 381043"/>
              <a:gd name="connsiteY0-434" fmla="*/ 302905 h 529947"/>
              <a:gd name="connsiteX1-435" fmla="*/ 59323 w 381043"/>
              <a:gd name="connsiteY1-436" fmla="*/ 285564 h 529947"/>
              <a:gd name="connsiteX2-437" fmla="*/ 366542 w 381043"/>
              <a:gd name="connsiteY2-438" fmla="*/ 0 h 529947"/>
              <a:gd name="connsiteX3-439" fmla="*/ 381043 w 381043"/>
              <a:gd name="connsiteY3-440" fmla="*/ 294331 h 529947"/>
              <a:gd name="connsiteX4-441" fmla="*/ 59323 w 381043"/>
              <a:gd name="connsiteY4-442" fmla="*/ 521396 h 529947"/>
              <a:gd name="connsiteX5-443" fmla="*/ 3195 w 381043"/>
              <a:gd name="connsiteY5-444" fmla="*/ 529947 h 529947"/>
              <a:gd name="connsiteX6" fmla="*/ 0 w 381043"/>
              <a:gd name="connsiteY6" fmla="*/ 302905 h 52994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431" y="connsiteY5-432"/>
              </a:cxn>
              <a:cxn ang="0">
                <a:pos x="connsiteX6" y="connsiteY6"/>
              </a:cxn>
            </a:cxnLst>
            <a:rect l="l" t="t" r="r" b="b"/>
            <a:pathLst>
              <a:path w="381043" h="529947">
                <a:moveTo>
                  <a:pt x="0" y="302905"/>
                </a:moveTo>
                <a:cubicBezTo>
                  <a:pt x="19135" y="286981"/>
                  <a:pt x="40188" y="301488"/>
                  <a:pt x="59323" y="285564"/>
                </a:cubicBezTo>
                <a:lnTo>
                  <a:pt x="366542" y="0"/>
                </a:lnTo>
                <a:lnTo>
                  <a:pt x="381043" y="294331"/>
                </a:lnTo>
                <a:cubicBezTo>
                  <a:pt x="272525" y="361778"/>
                  <a:pt x="167841" y="453949"/>
                  <a:pt x="59323" y="521396"/>
                </a:cubicBezTo>
                <a:lnTo>
                  <a:pt x="3195" y="529947"/>
                </a:lnTo>
                <a:lnTo>
                  <a:pt x="0" y="302905"/>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76" name="矩形 3780"/>
          <p:cNvSpPr/>
          <p:nvPr/>
        </p:nvSpPr>
        <p:spPr>
          <a:xfrm>
            <a:off x="6428247" y="2984646"/>
            <a:ext cx="2211609" cy="2702980"/>
          </a:xfrm>
          <a:custGeom>
            <a:avLst/>
            <a:gdLst>
              <a:gd name="connsiteX0" fmla="*/ 0 w 5736664"/>
              <a:gd name="connsiteY0" fmla="*/ 0 h 1950522"/>
              <a:gd name="connsiteX1" fmla="*/ 5736664 w 5736664"/>
              <a:gd name="connsiteY1" fmla="*/ 0 h 1950522"/>
              <a:gd name="connsiteX2" fmla="*/ 5736664 w 5736664"/>
              <a:gd name="connsiteY2" fmla="*/ 1950522 h 1950522"/>
              <a:gd name="connsiteX3" fmla="*/ 0 w 5736664"/>
              <a:gd name="connsiteY3" fmla="*/ 1950522 h 1950522"/>
              <a:gd name="connsiteX4" fmla="*/ 0 w 5736664"/>
              <a:gd name="connsiteY4" fmla="*/ 0 h 1950522"/>
              <a:gd name="connsiteX0-1" fmla="*/ 0 w 5736664"/>
              <a:gd name="connsiteY0-2" fmla="*/ 0 h 1950522"/>
              <a:gd name="connsiteX1-3" fmla="*/ 5736664 w 5736664"/>
              <a:gd name="connsiteY1-4" fmla="*/ 0 h 1950522"/>
              <a:gd name="connsiteX2-5" fmla="*/ 5538544 w 5736664"/>
              <a:gd name="connsiteY2-6" fmla="*/ 1920042 h 1950522"/>
              <a:gd name="connsiteX3-7" fmla="*/ 0 w 5736664"/>
              <a:gd name="connsiteY3-8" fmla="*/ 1950522 h 1950522"/>
              <a:gd name="connsiteX4-9" fmla="*/ 0 w 5736664"/>
              <a:gd name="connsiteY4-10" fmla="*/ 0 h 1950522"/>
              <a:gd name="connsiteX0-11" fmla="*/ 0 w 5736664"/>
              <a:gd name="connsiteY0-12" fmla="*/ 0 h 1960682"/>
              <a:gd name="connsiteX1-13" fmla="*/ 5736664 w 5736664"/>
              <a:gd name="connsiteY1-14" fmla="*/ 0 h 1960682"/>
              <a:gd name="connsiteX2-15" fmla="*/ 5685864 w 5736664"/>
              <a:gd name="connsiteY2-16" fmla="*/ 1960682 h 1960682"/>
              <a:gd name="connsiteX3-17" fmla="*/ 0 w 5736664"/>
              <a:gd name="connsiteY3-18" fmla="*/ 1950522 h 1960682"/>
              <a:gd name="connsiteX4-19" fmla="*/ 0 w 5736664"/>
              <a:gd name="connsiteY4-20" fmla="*/ 0 h 1960682"/>
              <a:gd name="connsiteX0-21" fmla="*/ 0 w 5736664"/>
              <a:gd name="connsiteY0-22" fmla="*/ 0 h 1960682"/>
              <a:gd name="connsiteX1-23" fmla="*/ 5736664 w 5736664"/>
              <a:gd name="connsiteY1-24" fmla="*/ 0 h 1960682"/>
              <a:gd name="connsiteX2-25" fmla="*/ 5721424 w 5736664"/>
              <a:gd name="connsiteY2-26" fmla="*/ 1960682 h 1960682"/>
              <a:gd name="connsiteX3-27" fmla="*/ 0 w 5736664"/>
              <a:gd name="connsiteY3-28" fmla="*/ 1950522 h 1960682"/>
              <a:gd name="connsiteX4-29" fmla="*/ 0 w 5736664"/>
              <a:gd name="connsiteY4-30" fmla="*/ 0 h 1960682"/>
              <a:gd name="connsiteX0-31" fmla="*/ 0 w 5736664"/>
              <a:gd name="connsiteY0-32" fmla="*/ 0 h 1950738"/>
              <a:gd name="connsiteX1-33" fmla="*/ 5736664 w 5736664"/>
              <a:gd name="connsiteY1-34" fmla="*/ 0 h 1950738"/>
              <a:gd name="connsiteX2-35" fmla="*/ 5706184 w 5736664"/>
              <a:gd name="connsiteY2-36" fmla="*/ 1950738 h 1950738"/>
              <a:gd name="connsiteX3-37" fmla="*/ 0 w 5736664"/>
              <a:gd name="connsiteY3-38" fmla="*/ 1950522 h 1950738"/>
              <a:gd name="connsiteX4-39" fmla="*/ 0 w 5736664"/>
              <a:gd name="connsiteY4-40" fmla="*/ 0 h 1950738"/>
              <a:gd name="connsiteX0-41" fmla="*/ 0 w 5736664"/>
              <a:gd name="connsiteY0-42" fmla="*/ 0 h 1950522"/>
              <a:gd name="connsiteX1-43" fmla="*/ 5736664 w 5736664"/>
              <a:gd name="connsiteY1-44" fmla="*/ 0 h 1950522"/>
              <a:gd name="connsiteX2-45" fmla="*/ 4980354 w 5736664"/>
              <a:gd name="connsiteY2-46" fmla="*/ 1580506 h 1950522"/>
              <a:gd name="connsiteX3-47" fmla="*/ 0 w 5736664"/>
              <a:gd name="connsiteY3-48" fmla="*/ 1950522 h 1950522"/>
              <a:gd name="connsiteX4-49" fmla="*/ 0 w 5736664"/>
              <a:gd name="connsiteY4-50" fmla="*/ 0 h 1950522"/>
              <a:gd name="connsiteX0-51" fmla="*/ 0 w 5736664"/>
              <a:gd name="connsiteY0-52" fmla="*/ 0 h 1960881"/>
              <a:gd name="connsiteX1-53" fmla="*/ 5736664 w 5736664"/>
              <a:gd name="connsiteY1-54" fmla="*/ 0 h 1960881"/>
              <a:gd name="connsiteX2-55" fmla="*/ 5721519 w 5736664"/>
              <a:gd name="connsiteY2-56" fmla="*/ 1960881 h 1960881"/>
              <a:gd name="connsiteX3-57" fmla="*/ 0 w 5736664"/>
              <a:gd name="connsiteY3-58" fmla="*/ 1950522 h 1960881"/>
              <a:gd name="connsiteX4-59" fmla="*/ 0 w 5736664"/>
              <a:gd name="connsiteY4-60" fmla="*/ 0 h 1960881"/>
              <a:gd name="connsiteX0-61" fmla="*/ 0 w 5767333"/>
              <a:gd name="connsiteY0-62" fmla="*/ 0 h 1960881"/>
              <a:gd name="connsiteX1-63" fmla="*/ 5767333 w 5767333"/>
              <a:gd name="connsiteY1-64" fmla="*/ 0 h 1960881"/>
              <a:gd name="connsiteX2-65" fmla="*/ 5721519 w 5767333"/>
              <a:gd name="connsiteY2-66" fmla="*/ 1960881 h 1960881"/>
              <a:gd name="connsiteX3-67" fmla="*/ 0 w 5767333"/>
              <a:gd name="connsiteY3-68" fmla="*/ 1950522 h 1960881"/>
              <a:gd name="connsiteX4-69" fmla="*/ 0 w 5767333"/>
              <a:gd name="connsiteY4-70" fmla="*/ 0 h 1960881"/>
              <a:gd name="connsiteX0-71" fmla="*/ 0 w 5721519"/>
              <a:gd name="connsiteY0-72" fmla="*/ 1354136 h 3315017"/>
              <a:gd name="connsiteX1-73" fmla="*/ 5302188 w 5721519"/>
              <a:gd name="connsiteY1-74" fmla="*/ 0 h 3315017"/>
              <a:gd name="connsiteX2-75" fmla="*/ 5721519 w 5721519"/>
              <a:gd name="connsiteY2-76" fmla="*/ 3315017 h 3315017"/>
              <a:gd name="connsiteX3-77" fmla="*/ 0 w 5721519"/>
              <a:gd name="connsiteY3-78" fmla="*/ 3304658 h 3315017"/>
              <a:gd name="connsiteX4-79" fmla="*/ 0 w 5721519"/>
              <a:gd name="connsiteY4-80" fmla="*/ 1354136 h 3315017"/>
              <a:gd name="connsiteX0-81" fmla="*/ 3813165 w 5721519"/>
              <a:gd name="connsiteY0-82" fmla="*/ 1267917 h 3315017"/>
              <a:gd name="connsiteX1-83" fmla="*/ 5302188 w 5721519"/>
              <a:gd name="connsiteY1-84" fmla="*/ 0 h 3315017"/>
              <a:gd name="connsiteX2-85" fmla="*/ 5721519 w 5721519"/>
              <a:gd name="connsiteY2-86" fmla="*/ 3315017 h 3315017"/>
              <a:gd name="connsiteX3-87" fmla="*/ 0 w 5721519"/>
              <a:gd name="connsiteY3-88" fmla="*/ 3304658 h 3315017"/>
              <a:gd name="connsiteX4-89" fmla="*/ 3813165 w 5721519"/>
              <a:gd name="connsiteY4-90" fmla="*/ 1267917 h 3315017"/>
              <a:gd name="connsiteX0-91" fmla="*/ 3353132 w 5721519"/>
              <a:gd name="connsiteY0-92" fmla="*/ 928116 h 3315017"/>
              <a:gd name="connsiteX1-93" fmla="*/ 5302188 w 5721519"/>
              <a:gd name="connsiteY1-94" fmla="*/ 0 h 3315017"/>
              <a:gd name="connsiteX2-95" fmla="*/ 5721519 w 5721519"/>
              <a:gd name="connsiteY2-96" fmla="*/ 3315017 h 3315017"/>
              <a:gd name="connsiteX3-97" fmla="*/ 0 w 5721519"/>
              <a:gd name="connsiteY3-98" fmla="*/ 3304658 h 3315017"/>
              <a:gd name="connsiteX4-99" fmla="*/ 3353132 w 5721519"/>
              <a:gd name="connsiteY4-100" fmla="*/ 928116 h 3315017"/>
              <a:gd name="connsiteX0-101" fmla="*/ 0 w 2368387"/>
              <a:gd name="connsiteY0-102" fmla="*/ 928116 h 3315017"/>
              <a:gd name="connsiteX1-103" fmla="*/ 1949056 w 2368387"/>
              <a:gd name="connsiteY1-104" fmla="*/ 0 h 3315017"/>
              <a:gd name="connsiteX2-105" fmla="*/ 2368387 w 2368387"/>
              <a:gd name="connsiteY2-106" fmla="*/ 3315017 h 3315017"/>
              <a:gd name="connsiteX3-107" fmla="*/ 654270 w 2368387"/>
              <a:gd name="connsiteY3-108" fmla="*/ 1341922 h 3315017"/>
              <a:gd name="connsiteX4-109" fmla="*/ 0 w 2368387"/>
              <a:gd name="connsiteY4-110" fmla="*/ 928116 h 3315017"/>
              <a:gd name="connsiteX0-111" fmla="*/ 71561 w 2439948"/>
              <a:gd name="connsiteY0-112" fmla="*/ 928116 h 3315017"/>
              <a:gd name="connsiteX1-113" fmla="*/ 2020617 w 2439948"/>
              <a:gd name="connsiteY1-114" fmla="*/ 0 h 3315017"/>
              <a:gd name="connsiteX2-115" fmla="*/ 2439948 w 2439948"/>
              <a:gd name="connsiteY2-116" fmla="*/ 3315017 h 3315017"/>
              <a:gd name="connsiteX3-117" fmla="*/ 0 w 2439948"/>
              <a:gd name="connsiteY3-118" fmla="*/ 2893853 h 3315017"/>
              <a:gd name="connsiteX4-119" fmla="*/ 71561 w 2439948"/>
              <a:gd name="connsiteY4-120" fmla="*/ 928116 h 3315017"/>
              <a:gd name="connsiteX0-121" fmla="*/ 40892 w 2439948"/>
              <a:gd name="connsiteY0-122" fmla="*/ 933187 h 3315017"/>
              <a:gd name="connsiteX1-123" fmla="*/ 2020617 w 2439948"/>
              <a:gd name="connsiteY1-124" fmla="*/ 0 h 3315017"/>
              <a:gd name="connsiteX2-125" fmla="*/ 2439948 w 2439948"/>
              <a:gd name="connsiteY2-126" fmla="*/ 3315017 h 3315017"/>
              <a:gd name="connsiteX3-127" fmla="*/ 0 w 2439948"/>
              <a:gd name="connsiteY3-128" fmla="*/ 2893853 h 3315017"/>
              <a:gd name="connsiteX4-129" fmla="*/ 40892 w 2439948"/>
              <a:gd name="connsiteY4-130" fmla="*/ 933187 h 3315017"/>
              <a:gd name="connsiteX0-131" fmla="*/ 40892 w 2020617"/>
              <a:gd name="connsiteY0-132" fmla="*/ 933187 h 2893853"/>
              <a:gd name="connsiteX1-133" fmla="*/ 2020617 w 2020617"/>
              <a:gd name="connsiteY1-134" fmla="*/ 0 h 2893853"/>
              <a:gd name="connsiteX2-135" fmla="*/ 1013844 w 2020617"/>
              <a:gd name="connsiteY2-136" fmla="*/ 1306636 h 2893853"/>
              <a:gd name="connsiteX3-137" fmla="*/ 0 w 2020617"/>
              <a:gd name="connsiteY3-138" fmla="*/ 2893853 h 2893853"/>
              <a:gd name="connsiteX4-139" fmla="*/ 40892 w 2020617"/>
              <a:gd name="connsiteY4-140" fmla="*/ 933187 h 2893853"/>
              <a:gd name="connsiteX0-141" fmla="*/ 40892 w 2031029"/>
              <a:gd name="connsiteY0-142" fmla="*/ 933187 h 2893853"/>
              <a:gd name="connsiteX1-143" fmla="*/ 2020617 w 2031029"/>
              <a:gd name="connsiteY1-144" fmla="*/ 0 h 2893853"/>
              <a:gd name="connsiteX2-145" fmla="*/ 2031029 w 2031029"/>
              <a:gd name="connsiteY2-146" fmla="*/ 1960881 h 2893853"/>
              <a:gd name="connsiteX3-147" fmla="*/ 0 w 2031029"/>
              <a:gd name="connsiteY3-148" fmla="*/ 2893853 h 2893853"/>
              <a:gd name="connsiteX4-149" fmla="*/ 40892 w 2031029"/>
              <a:gd name="connsiteY4-150" fmla="*/ 933187 h 2893853"/>
              <a:gd name="connsiteX0-151" fmla="*/ 40892 w 2020818"/>
              <a:gd name="connsiteY0-152" fmla="*/ 933187 h 2893853"/>
              <a:gd name="connsiteX1-153" fmla="*/ 2020617 w 2020818"/>
              <a:gd name="connsiteY1-154" fmla="*/ 0 h 2893853"/>
              <a:gd name="connsiteX2-155" fmla="*/ 1985026 w 2020818"/>
              <a:gd name="connsiteY2-156" fmla="*/ 1884806 h 2893853"/>
              <a:gd name="connsiteX3-157" fmla="*/ 0 w 2020818"/>
              <a:gd name="connsiteY3-158" fmla="*/ 2893853 h 2893853"/>
              <a:gd name="connsiteX4-159" fmla="*/ 40892 w 2020818"/>
              <a:gd name="connsiteY4-160" fmla="*/ 933187 h 2893853"/>
              <a:gd name="connsiteX0-161" fmla="*/ 40892 w 2036141"/>
              <a:gd name="connsiteY0-162" fmla="*/ 933187 h 2893853"/>
              <a:gd name="connsiteX1-163" fmla="*/ 2020617 w 2036141"/>
              <a:gd name="connsiteY1-164" fmla="*/ 0 h 2893853"/>
              <a:gd name="connsiteX2-165" fmla="*/ 2036141 w 2036141"/>
              <a:gd name="connsiteY2-166" fmla="*/ 1935523 h 2893853"/>
              <a:gd name="connsiteX3-167" fmla="*/ 0 w 2036141"/>
              <a:gd name="connsiteY3-168" fmla="*/ 2893853 h 2893853"/>
              <a:gd name="connsiteX4-169" fmla="*/ 40892 w 2036141"/>
              <a:gd name="connsiteY4-170" fmla="*/ 933187 h 2893853"/>
              <a:gd name="connsiteX0-171" fmla="*/ 0 w 1995249"/>
              <a:gd name="connsiteY0-172" fmla="*/ 933187 h 2120930"/>
              <a:gd name="connsiteX1-173" fmla="*/ 1979725 w 1995249"/>
              <a:gd name="connsiteY1-174" fmla="*/ 0 h 2120930"/>
              <a:gd name="connsiteX2-175" fmla="*/ 1995249 w 1995249"/>
              <a:gd name="connsiteY2-176" fmla="*/ 1935523 h 2120930"/>
              <a:gd name="connsiteX3-177" fmla="*/ 210593 w 1995249"/>
              <a:gd name="connsiteY3-178" fmla="*/ 2120930 h 2120930"/>
              <a:gd name="connsiteX4-179" fmla="*/ 0 w 1995249"/>
              <a:gd name="connsiteY4-180" fmla="*/ 933187 h 2120930"/>
              <a:gd name="connsiteX0-181" fmla="*/ 47026 w 2042275"/>
              <a:gd name="connsiteY0-182" fmla="*/ 933187 h 2893852"/>
              <a:gd name="connsiteX1-183" fmla="*/ 2026751 w 2042275"/>
              <a:gd name="connsiteY1-184" fmla="*/ 0 h 2893852"/>
              <a:gd name="connsiteX2-185" fmla="*/ 2042275 w 2042275"/>
              <a:gd name="connsiteY2-186" fmla="*/ 1935523 h 2893852"/>
              <a:gd name="connsiteX3-187" fmla="*/ 0 w 2042275"/>
              <a:gd name="connsiteY3-188" fmla="*/ 2893852 h 2893852"/>
              <a:gd name="connsiteX4-189" fmla="*/ 47026 w 2042275"/>
              <a:gd name="connsiteY4-190" fmla="*/ 933187 h 2893852"/>
              <a:gd name="connsiteX0-191" fmla="*/ 629734 w 2042275"/>
              <a:gd name="connsiteY0-192" fmla="*/ 1280089 h 2893852"/>
              <a:gd name="connsiteX1-193" fmla="*/ 2026751 w 2042275"/>
              <a:gd name="connsiteY1-194" fmla="*/ 0 h 2893852"/>
              <a:gd name="connsiteX2-195" fmla="*/ 2042275 w 2042275"/>
              <a:gd name="connsiteY2-196" fmla="*/ 1935523 h 2893852"/>
              <a:gd name="connsiteX3-197" fmla="*/ 0 w 2042275"/>
              <a:gd name="connsiteY3-198" fmla="*/ 2893852 h 2893852"/>
              <a:gd name="connsiteX4-199" fmla="*/ 629734 w 2042275"/>
              <a:gd name="connsiteY4-200" fmla="*/ 1280089 h 2893852"/>
              <a:gd name="connsiteX0-201" fmla="*/ 40892 w 2042275"/>
              <a:gd name="connsiteY0-202" fmla="*/ 927101 h 2893852"/>
              <a:gd name="connsiteX1-203" fmla="*/ 2026751 w 2042275"/>
              <a:gd name="connsiteY1-204" fmla="*/ 0 h 2893852"/>
              <a:gd name="connsiteX2-205" fmla="*/ 2042275 w 2042275"/>
              <a:gd name="connsiteY2-206" fmla="*/ 1935523 h 2893852"/>
              <a:gd name="connsiteX3-207" fmla="*/ 0 w 2042275"/>
              <a:gd name="connsiteY3-208" fmla="*/ 2893852 h 2893852"/>
              <a:gd name="connsiteX4-209" fmla="*/ 40892 w 2042275"/>
              <a:gd name="connsiteY4-210" fmla="*/ 927101 h 2893852"/>
              <a:gd name="connsiteX0-211" fmla="*/ 40892 w 2042275"/>
              <a:gd name="connsiteY0-212" fmla="*/ 62889 h 2029640"/>
              <a:gd name="connsiteX1-213" fmla="*/ 1689394 w 2042275"/>
              <a:gd name="connsiteY1-214" fmla="*/ 0 h 2029640"/>
              <a:gd name="connsiteX2-215" fmla="*/ 2042275 w 2042275"/>
              <a:gd name="connsiteY2-216" fmla="*/ 1071311 h 2029640"/>
              <a:gd name="connsiteX3-217" fmla="*/ 0 w 2042275"/>
              <a:gd name="connsiteY3-218" fmla="*/ 2029640 h 2029640"/>
              <a:gd name="connsiteX4-219" fmla="*/ 40892 w 2042275"/>
              <a:gd name="connsiteY4-220" fmla="*/ 62889 h 2029640"/>
              <a:gd name="connsiteX0-221" fmla="*/ 40892 w 2042275"/>
              <a:gd name="connsiteY0-222" fmla="*/ 939273 h 2906024"/>
              <a:gd name="connsiteX1-223" fmla="*/ 2032885 w 2042275"/>
              <a:gd name="connsiteY1-224" fmla="*/ 0 h 2906024"/>
              <a:gd name="connsiteX2-225" fmla="*/ 2042275 w 2042275"/>
              <a:gd name="connsiteY2-226" fmla="*/ 1947695 h 2906024"/>
              <a:gd name="connsiteX3-227" fmla="*/ 0 w 2042275"/>
              <a:gd name="connsiteY3-228" fmla="*/ 2906024 h 2906024"/>
              <a:gd name="connsiteX4-229" fmla="*/ 40892 w 2042275"/>
              <a:gd name="connsiteY4-230" fmla="*/ 939273 h 2906024"/>
              <a:gd name="connsiteX0-231" fmla="*/ 40892 w 2032941"/>
              <a:gd name="connsiteY0-232" fmla="*/ 939273 h 2906024"/>
              <a:gd name="connsiteX1-233" fmla="*/ 2032885 w 2032941"/>
              <a:gd name="connsiteY1-234" fmla="*/ 0 h 2906024"/>
              <a:gd name="connsiteX2-235" fmla="*/ 1882797 w 2032941"/>
              <a:gd name="connsiteY2-236" fmla="*/ 1497331 h 2906024"/>
              <a:gd name="connsiteX3-237" fmla="*/ 0 w 2032941"/>
              <a:gd name="connsiteY3-238" fmla="*/ 2906024 h 2906024"/>
              <a:gd name="connsiteX4-239" fmla="*/ 40892 w 2032941"/>
              <a:gd name="connsiteY4-240" fmla="*/ 939273 h 2906024"/>
              <a:gd name="connsiteX0-241" fmla="*/ 40892 w 2033382"/>
              <a:gd name="connsiteY0-242" fmla="*/ 939273 h 2906024"/>
              <a:gd name="connsiteX1-243" fmla="*/ 2032885 w 2033382"/>
              <a:gd name="connsiteY1-244" fmla="*/ 0 h 2906024"/>
              <a:gd name="connsiteX2-245" fmla="*/ 2023874 w 2033382"/>
              <a:gd name="connsiteY2-246" fmla="*/ 1959867 h 2906024"/>
              <a:gd name="connsiteX3-247" fmla="*/ 0 w 2033382"/>
              <a:gd name="connsiteY3-248" fmla="*/ 2906024 h 2906024"/>
              <a:gd name="connsiteX4-249" fmla="*/ 40892 w 2033382"/>
              <a:gd name="connsiteY4-250" fmla="*/ 939273 h 2906024"/>
              <a:gd name="connsiteX0-251" fmla="*/ 40892 w 2033008"/>
              <a:gd name="connsiteY0-252" fmla="*/ 939273 h 2906024"/>
              <a:gd name="connsiteX1-253" fmla="*/ 2032885 w 2033008"/>
              <a:gd name="connsiteY1-254" fmla="*/ 0 h 2906024"/>
              <a:gd name="connsiteX2-255" fmla="*/ 1968670 w 2033008"/>
              <a:gd name="connsiteY2-256" fmla="*/ 1850319 h 2906024"/>
              <a:gd name="connsiteX3-257" fmla="*/ 0 w 2033008"/>
              <a:gd name="connsiteY3-258" fmla="*/ 2906024 h 2906024"/>
              <a:gd name="connsiteX4-259" fmla="*/ 40892 w 2033008"/>
              <a:gd name="connsiteY4-260" fmla="*/ 939273 h 2906024"/>
              <a:gd name="connsiteX0-261" fmla="*/ 40892 w 2048409"/>
              <a:gd name="connsiteY0-262" fmla="*/ 939273 h 2906024"/>
              <a:gd name="connsiteX1-263" fmla="*/ 2032885 w 2048409"/>
              <a:gd name="connsiteY1-264" fmla="*/ 0 h 2906024"/>
              <a:gd name="connsiteX2-265" fmla="*/ 2048409 w 2048409"/>
              <a:gd name="connsiteY2-266" fmla="*/ 1941609 h 2906024"/>
              <a:gd name="connsiteX3-267" fmla="*/ 0 w 2048409"/>
              <a:gd name="connsiteY3-268" fmla="*/ 2906024 h 2906024"/>
              <a:gd name="connsiteX4-269" fmla="*/ 40892 w 2048409"/>
              <a:gd name="connsiteY4-270" fmla="*/ 939273 h 2906024"/>
              <a:gd name="connsiteX0-271" fmla="*/ 2030 w 2048409"/>
              <a:gd name="connsiteY0-272" fmla="*/ 1091423 h 2906024"/>
              <a:gd name="connsiteX1-273" fmla="*/ 2032885 w 2048409"/>
              <a:gd name="connsiteY1-274" fmla="*/ 0 h 2906024"/>
              <a:gd name="connsiteX2-275" fmla="*/ 2048409 w 2048409"/>
              <a:gd name="connsiteY2-276" fmla="*/ 1941609 h 2906024"/>
              <a:gd name="connsiteX3-277" fmla="*/ 0 w 2048409"/>
              <a:gd name="connsiteY3-278" fmla="*/ 2906024 h 2906024"/>
              <a:gd name="connsiteX4-279" fmla="*/ 2030 w 2048409"/>
              <a:gd name="connsiteY4-280" fmla="*/ 1091423 h 2906024"/>
              <a:gd name="connsiteX0-281" fmla="*/ 2030 w 2048409"/>
              <a:gd name="connsiteY0-282" fmla="*/ 883946 h 2698547"/>
              <a:gd name="connsiteX1-283" fmla="*/ 2045840 w 2048409"/>
              <a:gd name="connsiteY1-284" fmla="*/ 0 h 2698547"/>
              <a:gd name="connsiteX2-285" fmla="*/ 2048409 w 2048409"/>
              <a:gd name="connsiteY2-286" fmla="*/ 1734132 h 2698547"/>
              <a:gd name="connsiteX3-287" fmla="*/ 0 w 2048409"/>
              <a:gd name="connsiteY3-288" fmla="*/ 2698547 h 2698547"/>
              <a:gd name="connsiteX4-289" fmla="*/ 2030 w 2048409"/>
              <a:gd name="connsiteY4-290" fmla="*/ 883946 h 2698547"/>
              <a:gd name="connsiteX0-291" fmla="*/ 2030 w 2067840"/>
              <a:gd name="connsiteY0-292" fmla="*/ 883946 h 2698547"/>
              <a:gd name="connsiteX1-293" fmla="*/ 2045840 w 2067840"/>
              <a:gd name="connsiteY1-294" fmla="*/ 0 h 2698547"/>
              <a:gd name="connsiteX2-295" fmla="*/ 2067840 w 2067840"/>
              <a:gd name="connsiteY2-296" fmla="*/ 1644225 h 2698547"/>
              <a:gd name="connsiteX3-297" fmla="*/ 0 w 2067840"/>
              <a:gd name="connsiteY3-298" fmla="*/ 2698547 h 2698547"/>
              <a:gd name="connsiteX4-299" fmla="*/ 2030 w 2067840"/>
              <a:gd name="connsiteY4-300" fmla="*/ 883946 h 269854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067840" h="2698547">
                <a:moveTo>
                  <a:pt x="2030" y="883946"/>
                </a:moveTo>
                <a:lnTo>
                  <a:pt x="2045840" y="0"/>
                </a:lnTo>
                <a:cubicBezTo>
                  <a:pt x="2049311" y="653627"/>
                  <a:pt x="2064369" y="990598"/>
                  <a:pt x="2067840" y="1644225"/>
                </a:cubicBezTo>
                <a:lnTo>
                  <a:pt x="0" y="2698547"/>
                </a:lnTo>
                <a:cubicBezTo>
                  <a:pt x="677" y="2093680"/>
                  <a:pt x="1353" y="1488813"/>
                  <a:pt x="2030" y="883946"/>
                </a:cubicBezTo>
                <a:close/>
              </a:path>
            </a:pathLst>
          </a:custGeom>
          <a:solidFill>
            <a:schemeClr val="accent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90" name="矩形 3780"/>
          <p:cNvSpPr/>
          <p:nvPr/>
        </p:nvSpPr>
        <p:spPr>
          <a:xfrm>
            <a:off x="692662" y="4384997"/>
            <a:ext cx="5745960" cy="1194482"/>
          </a:xfrm>
          <a:custGeom>
            <a:avLst/>
            <a:gdLst>
              <a:gd name="connsiteX0" fmla="*/ 0 w 5736664"/>
              <a:gd name="connsiteY0" fmla="*/ 0 h 1950522"/>
              <a:gd name="connsiteX1" fmla="*/ 5736664 w 5736664"/>
              <a:gd name="connsiteY1" fmla="*/ 0 h 1950522"/>
              <a:gd name="connsiteX2" fmla="*/ 5736664 w 5736664"/>
              <a:gd name="connsiteY2" fmla="*/ 1950522 h 1950522"/>
              <a:gd name="connsiteX3" fmla="*/ 0 w 5736664"/>
              <a:gd name="connsiteY3" fmla="*/ 1950522 h 1950522"/>
              <a:gd name="connsiteX4" fmla="*/ 0 w 5736664"/>
              <a:gd name="connsiteY4" fmla="*/ 0 h 1950522"/>
              <a:gd name="connsiteX0-1" fmla="*/ 0 w 5736664"/>
              <a:gd name="connsiteY0-2" fmla="*/ 0 h 1950522"/>
              <a:gd name="connsiteX1-3" fmla="*/ 5736664 w 5736664"/>
              <a:gd name="connsiteY1-4" fmla="*/ 0 h 1950522"/>
              <a:gd name="connsiteX2-5" fmla="*/ 5538544 w 5736664"/>
              <a:gd name="connsiteY2-6" fmla="*/ 1920042 h 1950522"/>
              <a:gd name="connsiteX3-7" fmla="*/ 0 w 5736664"/>
              <a:gd name="connsiteY3-8" fmla="*/ 1950522 h 1950522"/>
              <a:gd name="connsiteX4-9" fmla="*/ 0 w 5736664"/>
              <a:gd name="connsiteY4-10" fmla="*/ 0 h 1950522"/>
              <a:gd name="connsiteX0-11" fmla="*/ 0 w 5736664"/>
              <a:gd name="connsiteY0-12" fmla="*/ 0 h 1960682"/>
              <a:gd name="connsiteX1-13" fmla="*/ 5736664 w 5736664"/>
              <a:gd name="connsiteY1-14" fmla="*/ 0 h 1960682"/>
              <a:gd name="connsiteX2-15" fmla="*/ 5685864 w 5736664"/>
              <a:gd name="connsiteY2-16" fmla="*/ 1960682 h 1960682"/>
              <a:gd name="connsiteX3-17" fmla="*/ 0 w 5736664"/>
              <a:gd name="connsiteY3-18" fmla="*/ 1950522 h 1960682"/>
              <a:gd name="connsiteX4-19" fmla="*/ 0 w 5736664"/>
              <a:gd name="connsiteY4-20" fmla="*/ 0 h 1960682"/>
              <a:gd name="connsiteX0-21" fmla="*/ 0 w 5736664"/>
              <a:gd name="connsiteY0-22" fmla="*/ 0 h 1960682"/>
              <a:gd name="connsiteX1-23" fmla="*/ 5736664 w 5736664"/>
              <a:gd name="connsiteY1-24" fmla="*/ 0 h 1960682"/>
              <a:gd name="connsiteX2-25" fmla="*/ 5721424 w 5736664"/>
              <a:gd name="connsiteY2-26" fmla="*/ 1960682 h 1960682"/>
              <a:gd name="connsiteX3-27" fmla="*/ 0 w 5736664"/>
              <a:gd name="connsiteY3-28" fmla="*/ 1950522 h 1960682"/>
              <a:gd name="connsiteX4-29" fmla="*/ 0 w 5736664"/>
              <a:gd name="connsiteY4-30" fmla="*/ 0 h 1960682"/>
              <a:gd name="connsiteX0-31" fmla="*/ 0 w 5736664"/>
              <a:gd name="connsiteY0-32" fmla="*/ 0 h 1950738"/>
              <a:gd name="connsiteX1-33" fmla="*/ 5736664 w 5736664"/>
              <a:gd name="connsiteY1-34" fmla="*/ 0 h 1950738"/>
              <a:gd name="connsiteX2-35" fmla="*/ 5706184 w 5736664"/>
              <a:gd name="connsiteY2-36" fmla="*/ 1950738 h 1950738"/>
              <a:gd name="connsiteX3-37" fmla="*/ 0 w 5736664"/>
              <a:gd name="connsiteY3-38" fmla="*/ 1950522 h 1950738"/>
              <a:gd name="connsiteX4-39" fmla="*/ 0 w 5736664"/>
              <a:gd name="connsiteY4-40" fmla="*/ 0 h 1950738"/>
              <a:gd name="connsiteX0-41" fmla="*/ 0 w 5736664"/>
              <a:gd name="connsiteY0-42" fmla="*/ 0 h 1950522"/>
              <a:gd name="connsiteX1-43" fmla="*/ 5736664 w 5736664"/>
              <a:gd name="connsiteY1-44" fmla="*/ 0 h 1950522"/>
              <a:gd name="connsiteX2-45" fmla="*/ 4980354 w 5736664"/>
              <a:gd name="connsiteY2-46" fmla="*/ 1580506 h 1950522"/>
              <a:gd name="connsiteX3-47" fmla="*/ 0 w 5736664"/>
              <a:gd name="connsiteY3-48" fmla="*/ 1950522 h 1950522"/>
              <a:gd name="connsiteX4-49" fmla="*/ 0 w 5736664"/>
              <a:gd name="connsiteY4-50" fmla="*/ 0 h 1950522"/>
              <a:gd name="connsiteX0-51" fmla="*/ 0 w 5736664"/>
              <a:gd name="connsiteY0-52" fmla="*/ 0 h 1960881"/>
              <a:gd name="connsiteX1-53" fmla="*/ 5736664 w 5736664"/>
              <a:gd name="connsiteY1-54" fmla="*/ 0 h 1960881"/>
              <a:gd name="connsiteX2-55" fmla="*/ 5721519 w 5736664"/>
              <a:gd name="connsiteY2-56" fmla="*/ 1960881 h 1960881"/>
              <a:gd name="connsiteX3-57" fmla="*/ 0 w 5736664"/>
              <a:gd name="connsiteY3-58" fmla="*/ 1950522 h 1960881"/>
              <a:gd name="connsiteX4-59" fmla="*/ 0 w 5736664"/>
              <a:gd name="connsiteY4-60" fmla="*/ 0 h 1960881"/>
              <a:gd name="connsiteX0-61" fmla="*/ 0 w 5767333"/>
              <a:gd name="connsiteY0-62" fmla="*/ 0 h 1960881"/>
              <a:gd name="connsiteX1-63" fmla="*/ 5767333 w 5767333"/>
              <a:gd name="connsiteY1-64" fmla="*/ 0 h 1960881"/>
              <a:gd name="connsiteX2-65" fmla="*/ 5721519 w 5767333"/>
              <a:gd name="connsiteY2-66" fmla="*/ 1960881 h 1960881"/>
              <a:gd name="connsiteX3-67" fmla="*/ 0 w 5767333"/>
              <a:gd name="connsiteY3-68" fmla="*/ 1950522 h 1960881"/>
              <a:gd name="connsiteX4-69" fmla="*/ 0 w 5767333"/>
              <a:gd name="connsiteY4-70" fmla="*/ 0 h 1960881"/>
              <a:gd name="connsiteX0-71" fmla="*/ 0 w 5767333"/>
              <a:gd name="connsiteY0-72" fmla="*/ 0 h 1960881"/>
              <a:gd name="connsiteX1-73" fmla="*/ 5767333 w 5767333"/>
              <a:gd name="connsiteY1-74" fmla="*/ 0 h 1960881"/>
              <a:gd name="connsiteX2-75" fmla="*/ 5752162 w 5767333"/>
              <a:gd name="connsiteY2-76" fmla="*/ 1960881 h 1960881"/>
              <a:gd name="connsiteX3-77" fmla="*/ 0 w 5767333"/>
              <a:gd name="connsiteY3-78" fmla="*/ 1950522 h 1960881"/>
              <a:gd name="connsiteX4-79" fmla="*/ 0 w 5767333"/>
              <a:gd name="connsiteY4-80" fmla="*/ 0 h 1960881"/>
              <a:gd name="connsiteX0-81" fmla="*/ 0 w 5767333"/>
              <a:gd name="connsiteY0-82" fmla="*/ 0 h 1960881"/>
              <a:gd name="connsiteX1-83" fmla="*/ 5767333 w 5767333"/>
              <a:gd name="connsiteY1-84" fmla="*/ 0 h 1960881"/>
              <a:gd name="connsiteX2-85" fmla="*/ 5752162 w 5767333"/>
              <a:gd name="connsiteY2-86" fmla="*/ 1960881 h 1960881"/>
              <a:gd name="connsiteX3-87" fmla="*/ 363870 w 5767333"/>
              <a:gd name="connsiteY3-88" fmla="*/ 1954706 h 1960881"/>
              <a:gd name="connsiteX4-89" fmla="*/ 0 w 5767333"/>
              <a:gd name="connsiteY4-90" fmla="*/ 1950522 h 1960881"/>
              <a:gd name="connsiteX5" fmla="*/ 0 w 5767333"/>
              <a:gd name="connsiteY5" fmla="*/ 0 h 1960881"/>
              <a:gd name="connsiteX0-91" fmla="*/ 0 w 5767333"/>
              <a:gd name="connsiteY0-92" fmla="*/ 0 h 2079645"/>
              <a:gd name="connsiteX1-93" fmla="*/ 5767333 w 5767333"/>
              <a:gd name="connsiteY1-94" fmla="*/ 0 h 2079645"/>
              <a:gd name="connsiteX2-95" fmla="*/ 5752162 w 5767333"/>
              <a:gd name="connsiteY2-96" fmla="*/ 1960881 h 2079645"/>
              <a:gd name="connsiteX3-97" fmla="*/ 314841 w 5767333"/>
              <a:gd name="connsiteY3-98" fmla="*/ 2079645 h 2079645"/>
              <a:gd name="connsiteX4-99" fmla="*/ 0 w 5767333"/>
              <a:gd name="connsiteY4-100" fmla="*/ 1950522 h 2079645"/>
              <a:gd name="connsiteX5-101" fmla="*/ 0 w 5767333"/>
              <a:gd name="connsiteY5-102" fmla="*/ 0 h 2079645"/>
              <a:gd name="connsiteX0-103" fmla="*/ 0 w 5767333"/>
              <a:gd name="connsiteY0-104" fmla="*/ 0 h 2079645"/>
              <a:gd name="connsiteX1-105" fmla="*/ 5767333 w 5767333"/>
              <a:gd name="connsiteY1-106" fmla="*/ 0 h 2079645"/>
              <a:gd name="connsiteX2-107" fmla="*/ 5752162 w 5767333"/>
              <a:gd name="connsiteY2-108" fmla="*/ 1960881 h 2079645"/>
              <a:gd name="connsiteX3-109" fmla="*/ 835771 w 5767333"/>
              <a:gd name="connsiteY3-110" fmla="*/ 2061797 h 2079645"/>
              <a:gd name="connsiteX4-111" fmla="*/ 314841 w 5767333"/>
              <a:gd name="connsiteY4-112" fmla="*/ 2079645 h 2079645"/>
              <a:gd name="connsiteX5-113" fmla="*/ 0 w 5767333"/>
              <a:gd name="connsiteY5-114" fmla="*/ 1950522 h 2079645"/>
              <a:gd name="connsiteX6" fmla="*/ 0 w 5767333"/>
              <a:gd name="connsiteY6" fmla="*/ 0 h 2079645"/>
              <a:gd name="connsiteX0-115" fmla="*/ 0 w 5767333"/>
              <a:gd name="connsiteY0-116" fmla="*/ 0 h 2079645"/>
              <a:gd name="connsiteX1-117" fmla="*/ 5767333 w 5767333"/>
              <a:gd name="connsiteY1-118" fmla="*/ 0 h 2079645"/>
              <a:gd name="connsiteX2-119" fmla="*/ 5752162 w 5767333"/>
              <a:gd name="connsiteY2-120" fmla="*/ 1960881 h 2079645"/>
              <a:gd name="connsiteX3-121" fmla="*/ 609013 w 5767333"/>
              <a:gd name="connsiteY3-122" fmla="*/ 2008251 h 2079645"/>
              <a:gd name="connsiteX4-123" fmla="*/ 314841 w 5767333"/>
              <a:gd name="connsiteY4-124" fmla="*/ 2079645 h 2079645"/>
              <a:gd name="connsiteX5-125" fmla="*/ 0 w 5767333"/>
              <a:gd name="connsiteY5-126" fmla="*/ 1950522 h 2079645"/>
              <a:gd name="connsiteX6-127" fmla="*/ 0 w 5767333"/>
              <a:gd name="connsiteY6-128" fmla="*/ 0 h 2079645"/>
              <a:gd name="connsiteX0-129" fmla="*/ 0 w 5767333"/>
              <a:gd name="connsiteY0-130" fmla="*/ 0 h 2079645"/>
              <a:gd name="connsiteX1-131" fmla="*/ 5767333 w 5767333"/>
              <a:gd name="connsiteY1-132" fmla="*/ 0 h 2079645"/>
              <a:gd name="connsiteX2-133" fmla="*/ 5752162 w 5767333"/>
              <a:gd name="connsiteY2-134" fmla="*/ 1960881 h 2079645"/>
              <a:gd name="connsiteX3-135" fmla="*/ 933829 w 5767333"/>
              <a:gd name="connsiteY3-136" fmla="*/ 1990403 h 2079645"/>
              <a:gd name="connsiteX4-137" fmla="*/ 609013 w 5767333"/>
              <a:gd name="connsiteY4-138" fmla="*/ 2008251 h 2079645"/>
              <a:gd name="connsiteX5-139" fmla="*/ 314841 w 5767333"/>
              <a:gd name="connsiteY5-140" fmla="*/ 2079645 h 2079645"/>
              <a:gd name="connsiteX6-141" fmla="*/ 0 w 5767333"/>
              <a:gd name="connsiteY6-142" fmla="*/ 1950522 h 2079645"/>
              <a:gd name="connsiteX7" fmla="*/ 0 w 5767333"/>
              <a:gd name="connsiteY7" fmla="*/ 0 h 2079645"/>
              <a:gd name="connsiteX0-143" fmla="*/ 0 w 5767333"/>
              <a:gd name="connsiteY0-144" fmla="*/ 0 h 2079645"/>
              <a:gd name="connsiteX1-145" fmla="*/ 5767333 w 5767333"/>
              <a:gd name="connsiteY1-146" fmla="*/ 0 h 2079645"/>
              <a:gd name="connsiteX2-147" fmla="*/ 5752162 w 5767333"/>
              <a:gd name="connsiteY2-148" fmla="*/ 1960881 h 2079645"/>
              <a:gd name="connsiteX3-149" fmla="*/ 1246387 w 5767333"/>
              <a:gd name="connsiteY3-150" fmla="*/ 1901161 h 2079645"/>
              <a:gd name="connsiteX4-151" fmla="*/ 609013 w 5767333"/>
              <a:gd name="connsiteY4-152" fmla="*/ 2008251 h 2079645"/>
              <a:gd name="connsiteX5-153" fmla="*/ 314841 w 5767333"/>
              <a:gd name="connsiteY5-154" fmla="*/ 2079645 h 2079645"/>
              <a:gd name="connsiteX6-155" fmla="*/ 0 w 5767333"/>
              <a:gd name="connsiteY6-156" fmla="*/ 1950522 h 2079645"/>
              <a:gd name="connsiteX7-157" fmla="*/ 0 w 5767333"/>
              <a:gd name="connsiteY7-158" fmla="*/ 0 h 2079645"/>
              <a:gd name="connsiteX0-159" fmla="*/ 0 w 5767333"/>
              <a:gd name="connsiteY0-160" fmla="*/ 0 h 2079645"/>
              <a:gd name="connsiteX1-161" fmla="*/ 5767333 w 5767333"/>
              <a:gd name="connsiteY1-162" fmla="*/ 0 h 2079645"/>
              <a:gd name="connsiteX2-163" fmla="*/ 5752162 w 5767333"/>
              <a:gd name="connsiteY2-164" fmla="*/ 1960881 h 2079645"/>
              <a:gd name="connsiteX3-165" fmla="*/ 1234130 w 5767333"/>
              <a:gd name="connsiteY3-166" fmla="*/ 1847615 h 2079645"/>
              <a:gd name="connsiteX4-167" fmla="*/ 609013 w 5767333"/>
              <a:gd name="connsiteY4-168" fmla="*/ 2008251 h 2079645"/>
              <a:gd name="connsiteX5-169" fmla="*/ 314841 w 5767333"/>
              <a:gd name="connsiteY5-170" fmla="*/ 2079645 h 2079645"/>
              <a:gd name="connsiteX6-171" fmla="*/ 0 w 5767333"/>
              <a:gd name="connsiteY6-172" fmla="*/ 1950522 h 2079645"/>
              <a:gd name="connsiteX7-173" fmla="*/ 0 w 5767333"/>
              <a:gd name="connsiteY7-174" fmla="*/ 0 h 2079645"/>
              <a:gd name="connsiteX0-175" fmla="*/ 0 w 5767333"/>
              <a:gd name="connsiteY0-176" fmla="*/ 0 h 2079645"/>
              <a:gd name="connsiteX1-177" fmla="*/ 5767333 w 5767333"/>
              <a:gd name="connsiteY1-178" fmla="*/ 0 h 2079645"/>
              <a:gd name="connsiteX2-179" fmla="*/ 5752162 w 5767333"/>
              <a:gd name="connsiteY2-180" fmla="*/ 1960881 h 2079645"/>
              <a:gd name="connsiteX3-181" fmla="*/ 1350572 w 5767333"/>
              <a:gd name="connsiteY3-182" fmla="*/ 1847615 h 2079645"/>
              <a:gd name="connsiteX4-183" fmla="*/ 1234130 w 5767333"/>
              <a:gd name="connsiteY4-184" fmla="*/ 1847615 h 2079645"/>
              <a:gd name="connsiteX5-185" fmla="*/ 609013 w 5767333"/>
              <a:gd name="connsiteY5-186" fmla="*/ 2008251 h 2079645"/>
              <a:gd name="connsiteX6-187" fmla="*/ 314841 w 5767333"/>
              <a:gd name="connsiteY6-188" fmla="*/ 2079645 h 2079645"/>
              <a:gd name="connsiteX7-189" fmla="*/ 0 w 5767333"/>
              <a:gd name="connsiteY7-190" fmla="*/ 1950522 h 2079645"/>
              <a:gd name="connsiteX8" fmla="*/ 0 w 5767333"/>
              <a:gd name="connsiteY8" fmla="*/ 0 h 2079645"/>
              <a:gd name="connsiteX0-191" fmla="*/ 0 w 5767333"/>
              <a:gd name="connsiteY0-192" fmla="*/ 0 h 2079645"/>
              <a:gd name="connsiteX1-193" fmla="*/ 5767333 w 5767333"/>
              <a:gd name="connsiteY1-194" fmla="*/ 0 h 2079645"/>
              <a:gd name="connsiteX2-195" fmla="*/ 5752162 w 5767333"/>
              <a:gd name="connsiteY2-196" fmla="*/ 1960881 h 2079645"/>
              <a:gd name="connsiteX3-197" fmla="*/ 1528302 w 5767333"/>
              <a:gd name="connsiteY3-198" fmla="*/ 1740525 h 2079645"/>
              <a:gd name="connsiteX4-199" fmla="*/ 1234130 w 5767333"/>
              <a:gd name="connsiteY4-200" fmla="*/ 1847615 h 2079645"/>
              <a:gd name="connsiteX5-201" fmla="*/ 609013 w 5767333"/>
              <a:gd name="connsiteY5-202" fmla="*/ 2008251 h 2079645"/>
              <a:gd name="connsiteX6-203" fmla="*/ 314841 w 5767333"/>
              <a:gd name="connsiteY6-204" fmla="*/ 2079645 h 2079645"/>
              <a:gd name="connsiteX7-205" fmla="*/ 0 w 5767333"/>
              <a:gd name="connsiteY7-206" fmla="*/ 1950522 h 2079645"/>
              <a:gd name="connsiteX8-207" fmla="*/ 0 w 5767333"/>
              <a:gd name="connsiteY8-208" fmla="*/ 0 h 2079645"/>
              <a:gd name="connsiteX0-209" fmla="*/ 0 w 5767333"/>
              <a:gd name="connsiteY0-210" fmla="*/ 0 h 2079645"/>
              <a:gd name="connsiteX1-211" fmla="*/ 5767333 w 5767333"/>
              <a:gd name="connsiteY1-212" fmla="*/ 0 h 2079645"/>
              <a:gd name="connsiteX2-213" fmla="*/ 5752162 w 5767333"/>
              <a:gd name="connsiteY2-214" fmla="*/ 1960881 h 2079645"/>
              <a:gd name="connsiteX3-215" fmla="*/ 1528302 w 5767333"/>
              <a:gd name="connsiteY3-216" fmla="*/ 1740525 h 2079645"/>
              <a:gd name="connsiteX4-217" fmla="*/ 1234130 w 5767333"/>
              <a:gd name="connsiteY4-218" fmla="*/ 1847615 h 2079645"/>
              <a:gd name="connsiteX5-219" fmla="*/ 621271 w 5767333"/>
              <a:gd name="connsiteY5-220" fmla="*/ 1794070 h 2079645"/>
              <a:gd name="connsiteX6-221" fmla="*/ 314841 w 5767333"/>
              <a:gd name="connsiteY6-222" fmla="*/ 2079645 h 2079645"/>
              <a:gd name="connsiteX7-223" fmla="*/ 0 w 5767333"/>
              <a:gd name="connsiteY7-224" fmla="*/ 1950522 h 2079645"/>
              <a:gd name="connsiteX8-225" fmla="*/ 0 w 5767333"/>
              <a:gd name="connsiteY8-226" fmla="*/ 0 h 2079645"/>
              <a:gd name="connsiteX0-227" fmla="*/ 0 w 5767333"/>
              <a:gd name="connsiteY0-228" fmla="*/ 0 h 1960881"/>
              <a:gd name="connsiteX1-229" fmla="*/ 5767333 w 5767333"/>
              <a:gd name="connsiteY1-230" fmla="*/ 0 h 1960881"/>
              <a:gd name="connsiteX2-231" fmla="*/ 5752162 w 5767333"/>
              <a:gd name="connsiteY2-232" fmla="*/ 1960881 h 1960881"/>
              <a:gd name="connsiteX3-233" fmla="*/ 1528302 w 5767333"/>
              <a:gd name="connsiteY3-234" fmla="*/ 1740525 h 1960881"/>
              <a:gd name="connsiteX4-235" fmla="*/ 1234130 w 5767333"/>
              <a:gd name="connsiteY4-236" fmla="*/ 1847615 h 1960881"/>
              <a:gd name="connsiteX5-237" fmla="*/ 621271 w 5767333"/>
              <a:gd name="connsiteY5-238" fmla="*/ 1794070 h 1960881"/>
              <a:gd name="connsiteX6-239" fmla="*/ 308713 w 5767333"/>
              <a:gd name="connsiteY6-240" fmla="*/ 1865464 h 1960881"/>
              <a:gd name="connsiteX7-241" fmla="*/ 0 w 5767333"/>
              <a:gd name="connsiteY7-242" fmla="*/ 1950522 h 1960881"/>
              <a:gd name="connsiteX8-243" fmla="*/ 0 w 5767333"/>
              <a:gd name="connsiteY8-244" fmla="*/ 0 h 1960881"/>
              <a:gd name="connsiteX0-245" fmla="*/ 0 w 5767333"/>
              <a:gd name="connsiteY0-246" fmla="*/ 0 h 1960881"/>
              <a:gd name="connsiteX1-247" fmla="*/ 5767333 w 5767333"/>
              <a:gd name="connsiteY1-248" fmla="*/ 0 h 1960881"/>
              <a:gd name="connsiteX2-249" fmla="*/ 5752162 w 5767333"/>
              <a:gd name="connsiteY2-250" fmla="*/ 1960881 h 1960881"/>
              <a:gd name="connsiteX3-251" fmla="*/ 1761188 w 5767333"/>
              <a:gd name="connsiteY3-252" fmla="*/ 1740525 h 1960881"/>
              <a:gd name="connsiteX4-253" fmla="*/ 1528302 w 5767333"/>
              <a:gd name="connsiteY4-254" fmla="*/ 1740525 h 1960881"/>
              <a:gd name="connsiteX5-255" fmla="*/ 1234130 w 5767333"/>
              <a:gd name="connsiteY5-256" fmla="*/ 1847615 h 1960881"/>
              <a:gd name="connsiteX6-257" fmla="*/ 621271 w 5767333"/>
              <a:gd name="connsiteY6-258" fmla="*/ 1794070 h 1960881"/>
              <a:gd name="connsiteX7-259" fmla="*/ 308713 w 5767333"/>
              <a:gd name="connsiteY7-260" fmla="*/ 1865464 h 1960881"/>
              <a:gd name="connsiteX8-261" fmla="*/ 0 w 5767333"/>
              <a:gd name="connsiteY8-262" fmla="*/ 1950522 h 1960881"/>
              <a:gd name="connsiteX9" fmla="*/ 0 w 5767333"/>
              <a:gd name="connsiteY9" fmla="*/ 0 h 1960881"/>
              <a:gd name="connsiteX0-263" fmla="*/ 0 w 5767333"/>
              <a:gd name="connsiteY0-264" fmla="*/ 0 h 1960881"/>
              <a:gd name="connsiteX1-265" fmla="*/ 5767333 w 5767333"/>
              <a:gd name="connsiteY1-266" fmla="*/ 0 h 1960881"/>
              <a:gd name="connsiteX2-267" fmla="*/ 5752162 w 5767333"/>
              <a:gd name="connsiteY2-268" fmla="*/ 1960881 h 1960881"/>
              <a:gd name="connsiteX3-269" fmla="*/ 1736674 w 5767333"/>
              <a:gd name="connsiteY3-270" fmla="*/ 1686979 h 1960881"/>
              <a:gd name="connsiteX4-271" fmla="*/ 1528302 w 5767333"/>
              <a:gd name="connsiteY4-272" fmla="*/ 1740525 h 1960881"/>
              <a:gd name="connsiteX5-273" fmla="*/ 1234130 w 5767333"/>
              <a:gd name="connsiteY5-274" fmla="*/ 1847615 h 1960881"/>
              <a:gd name="connsiteX6-275" fmla="*/ 621271 w 5767333"/>
              <a:gd name="connsiteY6-276" fmla="*/ 1794070 h 1960881"/>
              <a:gd name="connsiteX7-277" fmla="*/ 308713 w 5767333"/>
              <a:gd name="connsiteY7-278" fmla="*/ 1865464 h 1960881"/>
              <a:gd name="connsiteX8-279" fmla="*/ 0 w 5767333"/>
              <a:gd name="connsiteY8-280" fmla="*/ 1950522 h 1960881"/>
              <a:gd name="connsiteX9-281" fmla="*/ 0 w 5767333"/>
              <a:gd name="connsiteY9-282" fmla="*/ 0 h 1960881"/>
              <a:gd name="connsiteX0-283" fmla="*/ 0 w 5767333"/>
              <a:gd name="connsiteY0-284" fmla="*/ 0 h 1960881"/>
              <a:gd name="connsiteX1-285" fmla="*/ 5767333 w 5767333"/>
              <a:gd name="connsiteY1-286" fmla="*/ 0 h 1960881"/>
              <a:gd name="connsiteX2-287" fmla="*/ 5752162 w 5767333"/>
              <a:gd name="connsiteY2-288" fmla="*/ 1960881 h 1960881"/>
              <a:gd name="connsiteX3-289" fmla="*/ 1920531 w 5767333"/>
              <a:gd name="connsiteY3-290" fmla="*/ 1686979 h 1960881"/>
              <a:gd name="connsiteX4-291" fmla="*/ 1736674 w 5767333"/>
              <a:gd name="connsiteY4-292" fmla="*/ 1686979 h 1960881"/>
              <a:gd name="connsiteX5-293" fmla="*/ 1528302 w 5767333"/>
              <a:gd name="connsiteY5-294" fmla="*/ 1740525 h 1960881"/>
              <a:gd name="connsiteX6-295" fmla="*/ 1234130 w 5767333"/>
              <a:gd name="connsiteY6-296" fmla="*/ 1847615 h 1960881"/>
              <a:gd name="connsiteX7-297" fmla="*/ 621271 w 5767333"/>
              <a:gd name="connsiteY7-298" fmla="*/ 1794070 h 1960881"/>
              <a:gd name="connsiteX8-299" fmla="*/ 308713 w 5767333"/>
              <a:gd name="connsiteY8-300" fmla="*/ 1865464 h 1960881"/>
              <a:gd name="connsiteX9-301" fmla="*/ 0 w 5767333"/>
              <a:gd name="connsiteY9-302" fmla="*/ 1950522 h 1960881"/>
              <a:gd name="connsiteX10" fmla="*/ 0 w 5767333"/>
              <a:gd name="connsiteY10" fmla="*/ 0 h 1960881"/>
              <a:gd name="connsiteX0-303" fmla="*/ 0 w 5767333"/>
              <a:gd name="connsiteY0-304" fmla="*/ 0 h 1960881"/>
              <a:gd name="connsiteX1-305" fmla="*/ 5767333 w 5767333"/>
              <a:gd name="connsiteY1-306" fmla="*/ 0 h 1960881"/>
              <a:gd name="connsiteX2-307" fmla="*/ 5752162 w 5767333"/>
              <a:gd name="connsiteY2-308" fmla="*/ 1960881 h 1960881"/>
              <a:gd name="connsiteX3-309" fmla="*/ 1932788 w 5767333"/>
              <a:gd name="connsiteY3-310" fmla="*/ 1811919 h 1960881"/>
              <a:gd name="connsiteX4-311" fmla="*/ 1736674 w 5767333"/>
              <a:gd name="connsiteY4-312" fmla="*/ 1686979 h 1960881"/>
              <a:gd name="connsiteX5-313" fmla="*/ 1528302 w 5767333"/>
              <a:gd name="connsiteY5-314" fmla="*/ 1740525 h 1960881"/>
              <a:gd name="connsiteX6-315" fmla="*/ 1234130 w 5767333"/>
              <a:gd name="connsiteY6-316" fmla="*/ 1847615 h 1960881"/>
              <a:gd name="connsiteX7-317" fmla="*/ 621271 w 5767333"/>
              <a:gd name="connsiteY7-318" fmla="*/ 1794070 h 1960881"/>
              <a:gd name="connsiteX8-319" fmla="*/ 308713 w 5767333"/>
              <a:gd name="connsiteY8-320" fmla="*/ 1865464 h 1960881"/>
              <a:gd name="connsiteX9-321" fmla="*/ 0 w 5767333"/>
              <a:gd name="connsiteY9-322" fmla="*/ 1950522 h 1960881"/>
              <a:gd name="connsiteX10-323" fmla="*/ 0 w 5767333"/>
              <a:gd name="connsiteY10-324" fmla="*/ 0 h 1960881"/>
              <a:gd name="connsiteX0-325" fmla="*/ 0 w 5767333"/>
              <a:gd name="connsiteY0-326" fmla="*/ 0 h 1960881"/>
              <a:gd name="connsiteX1-327" fmla="*/ 5767333 w 5767333"/>
              <a:gd name="connsiteY1-328" fmla="*/ 0 h 1960881"/>
              <a:gd name="connsiteX2-329" fmla="*/ 5752162 w 5767333"/>
              <a:gd name="connsiteY2-330" fmla="*/ 1960881 h 1960881"/>
              <a:gd name="connsiteX3-331" fmla="*/ 1938917 w 5767333"/>
              <a:gd name="connsiteY3-332" fmla="*/ 1758373 h 1960881"/>
              <a:gd name="connsiteX4-333" fmla="*/ 1736674 w 5767333"/>
              <a:gd name="connsiteY4-334" fmla="*/ 1686979 h 1960881"/>
              <a:gd name="connsiteX5-335" fmla="*/ 1528302 w 5767333"/>
              <a:gd name="connsiteY5-336" fmla="*/ 1740525 h 1960881"/>
              <a:gd name="connsiteX6-337" fmla="*/ 1234130 w 5767333"/>
              <a:gd name="connsiteY6-338" fmla="*/ 1847615 h 1960881"/>
              <a:gd name="connsiteX7-339" fmla="*/ 621271 w 5767333"/>
              <a:gd name="connsiteY7-340" fmla="*/ 1794070 h 1960881"/>
              <a:gd name="connsiteX8-341" fmla="*/ 308713 w 5767333"/>
              <a:gd name="connsiteY8-342" fmla="*/ 1865464 h 1960881"/>
              <a:gd name="connsiteX9-343" fmla="*/ 0 w 5767333"/>
              <a:gd name="connsiteY9-344" fmla="*/ 1950522 h 1960881"/>
              <a:gd name="connsiteX10-345" fmla="*/ 0 w 5767333"/>
              <a:gd name="connsiteY10-346" fmla="*/ 0 h 1960881"/>
              <a:gd name="connsiteX0-347" fmla="*/ 0 w 5767333"/>
              <a:gd name="connsiteY0-348" fmla="*/ 0 h 1960881"/>
              <a:gd name="connsiteX1-349" fmla="*/ 5767333 w 5767333"/>
              <a:gd name="connsiteY1-350" fmla="*/ 0 h 1960881"/>
              <a:gd name="connsiteX2-351" fmla="*/ 5752162 w 5767333"/>
              <a:gd name="connsiteY2-352" fmla="*/ 1960881 h 1960881"/>
              <a:gd name="connsiteX3-353" fmla="*/ 2269861 w 5767333"/>
              <a:gd name="connsiteY3-354" fmla="*/ 1758373 h 1960881"/>
              <a:gd name="connsiteX4-355" fmla="*/ 1938917 w 5767333"/>
              <a:gd name="connsiteY4-356" fmla="*/ 1758373 h 1960881"/>
              <a:gd name="connsiteX5-357" fmla="*/ 1736674 w 5767333"/>
              <a:gd name="connsiteY5-358" fmla="*/ 1686979 h 1960881"/>
              <a:gd name="connsiteX6-359" fmla="*/ 1528302 w 5767333"/>
              <a:gd name="connsiteY6-360" fmla="*/ 1740525 h 1960881"/>
              <a:gd name="connsiteX7-361" fmla="*/ 1234130 w 5767333"/>
              <a:gd name="connsiteY7-362" fmla="*/ 1847615 h 1960881"/>
              <a:gd name="connsiteX8-363" fmla="*/ 621271 w 5767333"/>
              <a:gd name="connsiteY8-364" fmla="*/ 1794070 h 1960881"/>
              <a:gd name="connsiteX9-365" fmla="*/ 308713 w 5767333"/>
              <a:gd name="connsiteY9-366" fmla="*/ 1865464 h 1960881"/>
              <a:gd name="connsiteX10-367" fmla="*/ 0 w 5767333"/>
              <a:gd name="connsiteY10-368" fmla="*/ 1950522 h 1960881"/>
              <a:gd name="connsiteX11" fmla="*/ 0 w 5767333"/>
              <a:gd name="connsiteY11" fmla="*/ 0 h 1960881"/>
              <a:gd name="connsiteX0-369" fmla="*/ 0 w 5767333"/>
              <a:gd name="connsiteY0-370" fmla="*/ 0 h 1960881"/>
              <a:gd name="connsiteX1-371" fmla="*/ 5767333 w 5767333"/>
              <a:gd name="connsiteY1-372" fmla="*/ 0 h 1960881"/>
              <a:gd name="connsiteX2-373" fmla="*/ 5752162 w 5767333"/>
              <a:gd name="connsiteY2-374" fmla="*/ 1960881 h 1960881"/>
              <a:gd name="connsiteX3-375" fmla="*/ 2269861 w 5767333"/>
              <a:gd name="connsiteY3-376" fmla="*/ 1686979 h 1960881"/>
              <a:gd name="connsiteX4-377" fmla="*/ 1938917 w 5767333"/>
              <a:gd name="connsiteY4-378" fmla="*/ 1758373 h 1960881"/>
              <a:gd name="connsiteX5-379" fmla="*/ 1736674 w 5767333"/>
              <a:gd name="connsiteY5-380" fmla="*/ 1686979 h 1960881"/>
              <a:gd name="connsiteX6-381" fmla="*/ 1528302 w 5767333"/>
              <a:gd name="connsiteY6-382" fmla="*/ 1740525 h 1960881"/>
              <a:gd name="connsiteX7-383" fmla="*/ 1234130 w 5767333"/>
              <a:gd name="connsiteY7-384" fmla="*/ 1847615 h 1960881"/>
              <a:gd name="connsiteX8-385" fmla="*/ 621271 w 5767333"/>
              <a:gd name="connsiteY8-386" fmla="*/ 1794070 h 1960881"/>
              <a:gd name="connsiteX9-387" fmla="*/ 308713 w 5767333"/>
              <a:gd name="connsiteY9-388" fmla="*/ 1865464 h 1960881"/>
              <a:gd name="connsiteX10-389" fmla="*/ 0 w 5767333"/>
              <a:gd name="connsiteY10-390" fmla="*/ 1950522 h 1960881"/>
              <a:gd name="connsiteX11-391" fmla="*/ 0 w 5767333"/>
              <a:gd name="connsiteY11-392" fmla="*/ 0 h 1960881"/>
              <a:gd name="connsiteX0-393" fmla="*/ 0 w 5767333"/>
              <a:gd name="connsiteY0-394" fmla="*/ 0 h 1960881"/>
              <a:gd name="connsiteX1-395" fmla="*/ 5767333 w 5767333"/>
              <a:gd name="connsiteY1-396" fmla="*/ 0 h 1960881"/>
              <a:gd name="connsiteX2-397" fmla="*/ 5752162 w 5767333"/>
              <a:gd name="connsiteY2-398" fmla="*/ 1960881 h 1960881"/>
              <a:gd name="connsiteX3-399" fmla="*/ 2508876 w 5767333"/>
              <a:gd name="connsiteY3-400" fmla="*/ 1704828 h 1960881"/>
              <a:gd name="connsiteX4-401" fmla="*/ 2269861 w 5767333"/>
              <a:gd name="connsiteY4-402" fmla="*/ 1686979 h 1960881"/>
              <a:gd name="connsiteX5-403" fmla="*/ 1938917 w 5767333"/>
              <a:gd name="connsiteY5-404" fmla="*/ 1758373 h 1960881"/>
              <a:gd name="connsiteX6-405" fmla="*/ 1736674 w 5767333"/>
              <a:gd name="connsiteY6-406" fmla="*/ 1686979 h 1960881"/>
              <a:gd name="connsiteX7-407" fmla="*/ 1528302 w 5767333"/>
              <a:gd name="connsiteY7-408" fmla="*/ 1740525 h 1960881"/>
              <a:gd name="connsiteX8-409" fmla="*/ 1234130 w 5767333"/>
              <a:gd name="connsiteY8-410" fmla="*/ 1847615 h 1960881"/>
              <a:gd name="connsiteX9-411" fmla="*/ 621271 w 5767333"/>
              <a:gd name="connsiteY9-412" fmla="*/ 1794070 h 1960881"/>
              <a:gd name="connsiteX10-413" fmla="*/ 308713 w 5767333"/>
              <a:gd name="connsiteY10-414" fmla="*/ 1865464 h 1960881"/>
              <a:gd name="connsiteX11-415" fmla="*/ 0 w 5767333"/>
              <a:gd name="connsiteY11-416" fmla="*/ 1950522 h 1960881"/>
              <a:gd name="connsiteX12" fmla="*/ 0 w 5767333"/>
              <a:gd name="connsiteY12" fmla="*/ 0 h 1960881"/>
              <a:gd name="connsiteX0-417" fmla="*/ 0 w 5767333"/>
              <a:gd name="connsiteY0-418" fmla="*/ 0 h 1960881"/>
              <a:gd name="connsiteX1-419" fmla="*/ 5767333 w 5767333"/>
              <a:gd name="connsiteY1-420" fmla="*/ 0 h 1960881"/>
              <a:gd name="connsiteX2-421" fmla="*/ 5752162 w 5767333"/>
              <a:gd name="connsiteY2-422" fmla="*/ 1960881 h 1960881"/>
              <a:gd name="connsiteX3-423" fmla="*/ 2521134 w 5767333"/>
              <a:gd name="connsiteY3-424" fmla="*/ 1758373 h 1960881"/>
              <a:gd name="connsiteX4-425" fmla="*/ 2269861 w 5767333"/>
              <a:gd name="connsiteY4-426" fmla="*/ 1686979 h 1960881"/>
              <a:gd name="connsiteX5-427" fmla="*/ 1938917 w 5767333"/>
              <a:gd name="connsiteY5-428" fmla="*/ 1758373 h 1960881"/>
              <a:gd name="connsiteX6-429" fmla="*/ 1736674 w 5767333"/>
              <a:gd name="connsiteY6-430" fmla="*/ 1686979 h 1960881"/>
              <a:gd name="connsiteX7-431" fmla="*/ 1528302 w 5767333"/>
              <a:gd name="connsiteY7-432" fmla="*/ 1740525 h 1960881"/>
              <a:gd name="connsiteX8-433" fmla="*/ 1234130 w 5767333"/>
              <a:gd name="connsiteY8-434" fmla="*/ 1847615 h 1960881"/>
              <a:gd name="connsiteX9-435" fmla="*/ 621271 w 5767333"/>
              <a:gd name="connsiteY9-436" fmla="*/ 1794070 h 1960881"/>
              <a:gd name="connsiteX10-437" fmla="*/ 308713 w 5767333"/>
              <a:gd name="connsiteY10-438" fmla="*/ 1865464 h 1960881"/>
              <a:gd name="connsiteX11-439" fmla="*/ 0 w 5767333"/>
              <a:gd name="connsiteY11-440" fmla="*/ 1950522 h 1960881"/>
              <a:gd name="connsiteX12-441" fmla="*/ 0 w 5767333"/>
              <a:gd name="connsiteY12-442" fmla="*/ 0 h 1960881"/>
              <a:gd name="connsiteX0-443" fmla="*/ 0 w 5767333"/>
              <a:gd name="connsiteY0-444" fmla="*/ 0 h 1960881"/>
              <a:gd name="connsiteX1-445" fmla="*/ 5767333 w 5767333"/>
              <a:gd name="connsiteY1-446" fmla="*/ 0 h 1960881"/>
              <a:gd name="connsiteX2-447" fmla="*/ 5752162 w 5767333"/>
              <a:gd name="connsiteY2-448" fmla="*/ 1960881 h 1960881"/>
              <a:gd name="connsiteX3-449" fmla="*/ 2845948 w 5767333"/>
              <a:gd name="connsiteY3-450" fmla="*/ 1758373 h 1960881"/>
              <a:gd name="connsiteX4-451" fmla="*/ 2521134 w 5767333"/>
              <a:gd name="connsiteY4-452" fmla="*/ 1758373 h 1960881"/>
              <a:gd name="connsiteX5-453" fmla="*/ 2269861 w 5767333"/>
              <a:gd name="connsiteY5-454" fmla="*/ 1686979 h 1960881"/>
              <a:gd name="connsiteX6-455" fmla="*/ 1938917 w 5767333"/>
              <a:gd name="connsiteY6-456" fmla="*/ 1758373 h 1960881"/>
              <a:gd name="connsiteX7-457" fmla="*/ 1736674 w 5767333"/>
              <a:gd name="connsiteY7-458" fmla="*/ 1686979 h 1960881"/>
              <a:gd name="connsiteX8-459" fmla="*/ 1528302 w 5767333"/>
              <a:gd name="connsiteY8-460" fmla="*/ 1740525 h 1960881"/>
              <a:gd name="connsiteX9-461" fmla="*/ 1234130 w 5767333"/>
              <a:gd name="connsiteY9-462" fmla="*/ 1847615 h 1960881"/>
              <a:gd name="connsiteX10-463" fmla="*/ 621271 w 5767333"/>
              <a:gd name="connsiteY10-464" fmla="*/ 1794070 h 1960881"/>
              <a:gd name="connsiteX11-465" fmla="*/ 308713 w 5767333"/>
              <a:gd name="connsiteY11-466" fmla="*/ 1865464 h 1960881"/>
              <a:gd name="connsiteX12-467" fmla="*/ 0 w 5767333"/>
              <a:gd name="connsiteY12-468" fmla="*/ 1950522 h 1960881"/>
              <a:gd name="connsiteX13" fmla="*/ 0 w 5767333"/>
              <a:gd name="connsiteY13" fmla="*/ 0 h 1960881"/>
              <a:gd name="connsiteX0-469" fmla="*/ 0 w 5767333"/>
              <a:gd name="connsiteY0-470" fmla="*/ 0 h 1960881"/>
              <a:gd name="connsiteX1-471" fmla="*/ 5767333 w 5767333"/>
              <a:gd name="connsiteY1-472" fmla="*/ 0 h 1960881"/>
              <a:gd name="connsiteX2-473" fmla="*/ 5752162 w 5767333"/>
              <a:gd name="connsiteY2-474" fmla="*/ 1960881 h 1960881"/>
              <a:gd name="connsiteX3-475" fmla="*/ 2784662 w 5767333"/>
              <a:gd name="connsiteY3-476" fmla="*/ 1686979 h 1960881"/>
              <a:gd name="connsiteX4-477" fmla="*/ 2521134 w 5767333"/>
              <a:gd name="connsiteY4-478" fmla="*/ 1758373 h 1960881"/>
              <a:gd name="connsiteX5-479" fmla="*/ 2269861 w 5767333"/>
              <a:gd name="connsiteY5-480" fmla="*/ 1686979 h 1960881"/>
              <a:gd name="connsiteX6-481" fmla="*/ 1938917 w 5767333"/>
              <a:gd name="connsiteY6-482" fmla="*/ 1758373 h 1960881"/>
              <a:gd name="connsiteX7-483" fmla="*/ 1736674 w 5767333"/>
              <a:gd name="connsiteY7-484" fmla="*/ 1686979 h 1960881"/>
              <a:gd name="connsiteX8-485" fmla="*/ 1528302 w 5767333"/>
              <a:gd name="connsiteY8-486" fmla="*/ 1740525 h 1960881"/>
              <a:gd name="connsiteX9-487" fmla="*/ 1234130 w 5767333"/>
              <a:gd name="connsiteY9-488" fmla="*/ 1847615 h 1960881"/>
              <a:gd name="connsiteX10-489" fmla="*/ 621271 w 5767333"/>
              <a:gd name="connsiteY10-490" fmla="*/ 1794070 h 1960881"/>
              <a:gd name="connsiteX11-491" fmla="*/ 308713 w 5767333"/>
              <a:gd name="connsiteY11-492" fmla="*/ 1865464 h 1960881"/>
              <a:gd name="connsiteX12-493" fmla="*/ 0 w 5767333"/>
              <a:gd name="connsiteY12-494" fmla="*/ 1950522 h 1960881"/>
              <a:gd name="connsiteX13-495" fmla="*/ 0 w 5767333"/>
              <a:gd name="connsiteY13-496" fmla="*/ 0 h 1960881"/>
              <a:gd name="connsiteX0-497" fmla="*/ 0 w 5767333"/>
              <a:gd name="connsiteY0-498" fmla="*/ 0 h 1960881"/>
              <a:gd name="connsiteX1-499" fmla="*/ 5767333 w 5767333"/>
              <a:gd name="connsiteY1-500" fmla="*/ 0 h 1960881"/>
              <a:gd name="connsiteX2-501" fmla="*/ 5752162 w 5767333"/>
              <a:gd name="connsiteY2-502" fmla="*/ 1960881 h 1960881"/>
              <a:gd name="connsiteX3-503" fmla="*/ 3097220 w 5767333"/>
              <a:gd name="connsiteY3-504" fmla="*/ 1686979 h 1960881"/>
              <a:gd name="connsiteX4-505" fmla="*/ 2784662 w 5767333"/>
              <a:gd name="connsiteY4-506" fmla="*/ 1686979 h 1960881"/>
              <a:gd name="connsiteX5-507" fmla="*/ 2521134 w 5767333"/>
              <a:gd name="connsiteY5-508" fmla="*/ 1758373 h 1960881"/>
              <a:gd name="connsiteX6-509" fmla="*/ 2269861 w 5767333"/>
              <a:gd name="connsiteY6-510" fmla="*/ 1686979 h 1960881"/>
              <a:gd name="connsiteX7-511" fmla="*/ 1938917 w 5767333"/>
              <a:gd name="connsiteY7-512" fmla="*/ 1758373 h 1960881"/>
              <a:gd name="connsiteX8-513" fmla="*/ 1736674 w 5767333"/>
              <a:gd name="connsiteY8-514" fmla="*/ 1686979 h 1960881"/>
              <a:gd name="connsiteX9-515" fmla="*/ 1528302 w 5767333"/>
              <a:gd name="connsiteY9-516" fmla="*/ 1740525 h 1960881"/>
              <a:gd name="connsiteX10-517" fmla="*/ 1234130 w 5767333"/>
              <a:gd name="connsiteY10-518" fmla="*/ 1847615 h 1960881"/>
              <a:gd name="connsiteX11-519" fmla="*/ 621271 w 5767333"/>
              <a:gd name="connsiteY11-520" fmla="*/ 1794070 h 1960881"/>
              <a:gd name="connsiteX12-521" fmla="*/ 308713 w 5767333"/>
              <a:gd name="connsiteY12-522" fmla="*/ 1865464 h 1960881"/>
              <a:gd name="connsiteX13-523" fmla="*/ 0 w 5767333"/>
              <a:gd name="connsiteY13-524" fmla="*/ 1950522 h 1960881"/>
              <a:gd name="connsiteX14" fmla="*/ 0 w 5767333"/>
              <a:gd name="connsiteY14" fmla="*/ 0 h 1960881"/>
              <a:gd name="connsiteX0-525" fmla="*/ 0 w 5767333"/>
              <a:gd name="connsiteY0-526" fmla="*/ 0 h 1960881"/>
              <a:gd name="connsiteX1-527" fmla="*/ 5767333 w 5767333"/>
              <a:gd name="connsiteY1-528" fmla="*/ 0 h 1960881"/>
              <a:gd name="connsiteX2-529" fmla="*/ 5752162 w 5767333"/>
              <a:gd name="connsiteY2-530" fmla="*/ 1960881 h 1960881"/>
              <a:gd name="connsiteX3-531" fmla="*/ 3170763 w 5767333"/>
              <a:gd name="connsiteY3-532" fmla="*/ 1597737 h 1960881"/>
              <a:gd name="connsiteX4-533" fmla="*/ 2784662 w 5767333"/>
              <a:gd name="connsiteY4-534" fmla="*/ 1686979 h 1960881"/>
              <a:gd name="connsiteX5-535" fmla="*/ 2521134 w 5767333"/>
              <a:gd name="connsiteY5-536" fmla="*/ 1758373 h 1960881"/>
              <a:gd name="connsiteX6-537" fmla="*/ 2269861 w 5767333"/>
              <a:gd name="connsiteY6-538" fmla="*/ 1686979 h 1960881"/>
              <a:gd name="connsiteX7-539" fmla="*/ 1938917 w 5767333"/>
              <a:gd name="connsiteY7-540" fmla="*/ 1758373 h 1960881"/>
              <a:gd name="connsiteX8-541" fmla="*/ 1736674 w 5767333"/>
              <a:gd name="connsiteY8-542" fmla="*/ 1686979 h 1960881"/>
              <a:gd name="connsiteX9-543" fmla="*/ 1528302 w 5767333"/>
              <a:gd name="connsiteY9-544" fmla="*/ 1740525 h 1960881"/>
              <a:gd name="connsiteX10-545" fmla="*/ 1234130 w 5767333"/>
              <a:gd name="connsiteY10-546" fmla="*/ 1847615 h 1960881"/>
              <a:gd name="connsiteX11-547" fmla="*/ 621271 w 5767333"/>
              <a:gd name="connsiteY11-548" fmla="*/ 1794070 h 1960881"/>
              <a:gd name="connsiteX12-549" fmla="*/ 308713 w 5767333"/>
              <a:gd name="connsiteY12-550" fmla="*/ 1865464 h 1960881"/>
              <a:gd name="connsiteX13-551" fmla="*/ 0 w 5767333"/>
              <a:gd name="connsiteY13-552" fmla="*/ 1950522 h 1960881"/>
              <a:gd name="connsiteX14-553" fmla="*/ 0 w 5767333"/>
              <a:gd name="connsiteY14-554" fmla="*/ 0 h 1960881"/>
              <a:gd name="connsiteX0-555" fmla="*/ 0 w 5767333"/>
              <a:gd name="connsiteY0-556" fmla="*/ 0 h 1960881"/>
              <a:gd name="connsiteX1-557" fmla="*/ 5767333 w 5767333"/>
              <a:gd name="connsiteY1-558" fmla="*/ 0 h 1960881"/>
              <a:gd name="connsiteX2-559" fmla="*/ 5752162 w 5767333"/>
              <a:gd name="connsiteY2-560" fmla="*/ 1960881 h 1960881"/>
              <a:gd name="connsiteX3-561" fmla="*/ 3526221 w 5767333"/>
              <a:gd name="connsiteY3-562" fmla="*/ 1615586 h 1960881"/>
              <a:gd name="connsiteX4-563" fmla="*/ 3170763 w 5767333"/>
              <a:gd name="connsiteY4-564" fmla="*/ 1597737 h 1960881"/>
              <a:gd name="connsiteX5-565" fmla="*/ 2784662 w 5767333"/>
              <a:gd name="connsiteY5-566" fmla="*/ 1686979 h 1960881"/>
              <a:gd name="connsiteX6-567" fmla="*/ 2521134 w 5767333"/>
              <a:gd name="connsiteY6-568" fmla="*/ 1758373 h 1960881"/>
              <a:gd name="connsiteX7-569" fmla="*/ 2269861 w 5767333"/>
              <a:gd name="connsiteY7-570" fmla="*/ 1686979 h 1960881"/>
              <a:gd name="connsiteX8-571" fmla="*/ 1938917 w 5767333"/>
              <a:gd name="connsiteY8-572" fmla="*/ 1758373 h 1960881"/>
              <a:gd name="connsiteX9-573" fmla="*/ 1736674 w 5767333"/>
              <a:gd name="connsiteY9-574" fmla="*/ 1686979 h 1960881"/>
              <a:gd name="connsiteX10-575" fmla="*/ 1528302 w 5767333"/>
              <a:gd name="connsiteY10-576" fmla="*/ 1740525 h 1960881"/>
              <a:gd name="connsiteX11-577" fmla="*/ 1234130 w 5767333"/>
              <a:gd name="connsiteY11-578" fmla="*/ 1847615 h 1960881"/>
              <a:gd name="connsiteX12-579" fmla="*/ 621271 w 5767333"/>
              <a:gd name="connsiteY12-580" fmla="*/ 1794070 h 1960881"/>
              <a:gd name="connsiteX13-581" fmla="*/ 308713 w 5767333"/>
              <a:gd name="connsiteY13-582" fmla="*/ 1865464 h 1960881"/>
              <a:gd name="connsiteX14-583" fmla="*/ 0 w 5767333"/>
              <a:gd name="connsiteY14-584" fmla="*/ 1950522 h 1960881"/>
              <a:gd name="connsiteX15" fmla="*/ 0 w 5767333"/>
              <a:gd name="connsiteY15" fmla="*/ 0 h 1960881"/>
              <a:gd name="connsiteX0-585" fmla="*/ 0 w 5767333"/>
              <a:gd name="connsiteY0-586" fmla="*/ 0 h 1960881"/>
              <a:gd name="connsiteX1-587" fmla="*/ 5767333 w 5767333"/>
              <a:gd name="connsiteY1-588" fmla="*/ 0 h 1960881"/>
              <a:gd name="connsiteX2-589" fmla="*/ 5752162 w 5767333"/>
              <a:gd name="connsiteY2-590" fmla="*/ 1960881 h 1960881"/>
              <a:gd name="connsiteX3-591" fmla="*/ 3544607 w 5767333"/>
              <a:gd name="connsiteY3-592" fmla="*/ 1597737 h 1960881"/>
              <a:gd name="connsiteX4-593" fmla="*/ 3170763 w 5767333"/>
              <a:gd name="connsiteY4-594" fmla="*/ 1597737 h 1960881"/>
              <a:gd name="connsiteX5-595" fmla="*/ 2784662 w 5767333"/>
              <a:gd name="connsiteY5-596" fmla="*/ 1686979 h 1960881"/>
              <a:gd name="connsiteX6-597" fmla="*/ 2521134 w 5767333"/>
              <a:gd name="connsiteY6-598" fmla="*/ 1758373 h 1960881"/>
              <a:gd name="connsiteX7-599" fmla="*/ 2269861 w 5767333"/>
              <a:gd name="connsiteY7-600" fmla="*/ 1686979 h 1960881"/>
              <a:gd name="connsiteX8-601" fmla="*/ 1938917 w 5767333"/>
              <a:gd name="connsiteY8-602" fmla="*/ 1758373 h 1960881"/>
              <a:gd name="connsiteX9-603" fmla="*/ 1736674 w 5767333"/>
              <a:gd name="connsiteY9-604" fmla="*/ 1686979 h 1960881"/>
              <a:gd name="connsiteX10-605" fmla="*/ 1528302 w 5767333"/>
              <a:gd name="connsiteY10-606" fmla="*/ 1740525 h 1960881"/>
              <a:gd name="connsiteX11-607" fmla="*/ 1234130 w 5767333"/>
              <a:gd name="connsiteY11-608" fmla="*/ 1847615 h 1960881"/>
              <a:gd name="connsiteX12-609" fmla="*/ 621271 w 5767333"/>
              <a:gd name="connsiteY12-610" fmla="*/ 1794070 h 1960881"/>
              <a:gd name="connsiteX13-611" fmla="*/ 308713 w 5767333"/>
              <a:gd name="connsiteY13-612" fmla="*/ 1865464 h 1960881"/>
              <a:gd name="connsiteX14-613" fmla="*/ 0 w 5767333"/>
              <a:gd name="connsiteY14-614" fmla="*/ 1950522 h 1960881"/>
              <a:gd name="connsiteX15-615" fmla="*/ 0 w 5767333"/>
              <a:gd name="connsiteY15-616" fmla="*/ 0 h 1960881"/>
              <a:gd name="connsiteX0-617" fmla="*/ 0 w 5767333"/>
              <a:gd name="connsiteY0-618" fmla="*/ 0 h 1960881"/>
              <a:gd name="connsiteX1-619" fmla="*/ 5767333 w 5767333"/>
              <a:gd name="connsiteY1-620" fmla="*/ 0 h 1960881"/>
              <a:gd name="connsiteX2-621" fmla="*/ 5752162 w 5767333"/>
              <a:gd name="connsiteY2-622" fmla="*/ 1960881 h 1960881"/>
              <a:gd name="connsiteX3-623" fmla="*/ 3906194 w 5767333"/>
              <a:gd name="connsiteY3-624" fmla="*/ 1633434 h 1960881"/>
              <a:gd name="connsiteX4-625" fmla="*/ 3544607 w 5767333"/>
              <a:gd name="connsiteY4-626" fmla="*/ 1597737 h 1960881"/>
              <a:gd name="connsiteX5-627" fmla="*/ 3170763 w 5767333"/>
              <a:gd name="connsiteY5-628" fmla="*/ 1597737 h 1960881"/>
              <a:gd name="connsiteX6-629" fmla="*/ 2784662 w 5767333"/>
              <a:gd name="connsiteY6-630" fmla="*/ 1686979 h 1960881"/>
              <a:gd name="connsiteX7-631" fmla="*/ 2521134 w 5767333"/>
              <a:gd name="connsiteY7-632" fmla="*/ 1758373 h 1960881"/>
              <a:gd name="connsiteX8-633" fmla="*/ 2269861 w 5767333"/>
              <a:gd name="connsiteY8-634" fmla="*/ 1686979 h 1960881"/>
              <a:gd name="connsiteX9-635" fmla="*/ 1938917 w 5767333"/>
              <a:gd name="connsiteY9-636" fmla="*/ 1758373 h 1960881"/>
              <a:gd name="connsiteX10-637" fmla="*/ 1736674 w 5767333"/>
              <a:gd name="connsiteY10-638" fmla="*/ 1686979 h 1960881"/>
              <a:gd name="connsiteX11-639" fmla="*/ 1528302 w 5767333"/>
              <a:gd name="connsiteY11-640" fmla="*/ 1740525 h 1960881"/>
              <a:gd name="connsiteX12-641" fmla="*/ 1234130 w 5767333"/>
              <a:gd name="connsiteY12-642" fmla="*/ 1847615 h 1960881"/>
              <a:gd name="connsiteX13-643" fmla="*/ 621271 w 5767333"/>
              <a:gd name="connsiteY13-644" fmla="*/ 1794070 h 1960881"/>
              <a:gd name="connsiteX14-645" fmla="*/ 308713 w 5767333"/>
              <a:gd name="connsiteY14-646" fmla="*/ 1865464 h 1960881"/>
              <a:gd name="connsiteX15-647" fmla="*/ 0 w 5767333"/>
              <a:gd name="connsiteY15-648" fmla="*/ 1950522 h 1960881"/>
              <a:gd name="connsiteX16" fmla="*/ 0 w 5767333"/>
              <a:gd name="connsiteY16" fmla="*/ 0 h 1960881"/>
              <a:gd name="connsiteX0-649" fmla="*/ 0 w 5767333"/>
              <a:gd name="connsiteY0-650" fmla="*/ 0 h 1960881"/>
              <a:gd name="connsiteX1-651" fmla="*/ 5767333 w 5767333"/>
              <a:gd name="connsiteY1-652" fmla="*/ 0 h 1960881"/>
              <a:gd name="connsiteX2-653" fmla="*/ 5752162 w 5767333"/>
              <a:gd name="connsiteY2-654" fmla="*/ 1960881 h 1960881"/>
              <a:gd name="connsiteX3-655" fmla="*/ 3930708 w 5767333"/>
              <a:gd name="connsiteY3-656" fmla="*/ 1579889 h 1960881"/>
              <a:gd name="connsiteX4-657" fmla="*/ 3544607 w 5767333"/>
              <a:gd name="connsiteY4-658" fmla="*/ 1597737 h 1960881"/>
              <a:gd name="connsiteX5-659" fmla="*/ 3170763 w 5767333"/>
              <a:gd name="connsiteY5-660" fmla="*/ 1597737 h 1960881"/>
              <a:gd name="connsiteX6-661" fmla="*/ 2784662 w 5767333"/>
              <a:gd name="connsiteY6-662" fmla="*/ 1686979 h 1960881"/>
              <a:gd name="connsiteX7-663" fmla="*/ 2521134 w 5767333"/>
              <a:gd name="connsiteY7-664" fmla="*/ 1758373 h 1960881"/>
              <a:gd name="connsiteX8-665" fmla="*/ 2269861 w 5767333"/>
              <a:gd name="connsiteY8-666" fmla="*/ 1686979 h 1960881"/>
              <a:gd name="connsiteX9-667" fmla="*/ 1938917 w 5767333"/>
              <a:gd name="connsiteY9-668" fmla="*/ 1758373 h 1960881"/>
              <a:gd name="connsiteX10-669" fmla="*/ 1736674 w 5767333"/>
              <a:gd name="connsiteY10-670" fmla="*/ 1686979 h 1960881"/>
              <a:gd name="connsiteX11-671" fmla="*/ 1528302 w 5767333"/>
              <a:gd name="connsiteY11-672" fmla="*/ 1740525 h 1960881"/>
              <a:gd name="connsiteX12-673" fmla="*/ 1234130 w 5767333"/>
              <a:gd name="connsiteY12-674" fmla="*/ 1847615 h 1960881"/>
              <a:gd name="connsiteX13-675" fmla="*/ 621271 w 5767333"/>
              <a:gd name="connsiteY13-676" fmla="*/ 1794070 h 1960881"/>
              <a:gd name="connsiteX14-677" fmla="*/ 308713 w 5767333"/>
              <a:gd name="connsiteY14-678" fmla="*/ 1865464 h 1960881"/>
              <a:gd name="connsiteX15-679" fmla="*/ 0 w 5767333"/>
              <a:gd name="connsiteY15-680" fmla="*/ 1950522 h 1960881"/>
              <a:gd name="connsiteX16-681" fmla="*/ 0 w 5767333"/>
              <a:gd name="connsiteY16-682" fmla="*/ 0 h 1960881"/>
              <a:gd name="connsiteX0-683" fmla="*/ 0 w 5767333"/>
              <a:gd name="connsiteY0-684" fmla="*/ 0 h 1960881"/>
              <a:gd name="connsiteX1-685" fmla="*/ 5767333 w 5767333"/>
              <a:gd name="connsiteY1-686" fmla="*/ 0 h 1960881"/>
              <a:gd name="connsiteX2-687" fmla="*/ 5752162 w 5767333"/>
              <a:gd name="connsiteY2-688" fmla="*/ 1960881 h 1960881"/>
              <a:gd name="connsiteX3-689" fmla="*/ 4163594 w 5767333"/>
              <a:gd name="connsiteY3-690" fmla="*/ 1615586 h 1960881"/>
              <a:gd name="connsiteX4-691" fmla="*/ 3930708 w 5767333"/>
              <a:gd name="connsiteY4-692" fmla="*/ 1579889 h 1960881"/>
              <a:gd name="connsiteX5-693" fmla="*/ 3544607 w 5767333"/>
              <a:gd name="connsiteY5-694" fmla="*/ 1597737 h 1960881"/>
              <a:gd name="connsiteX6-695" fmla="*/ 3170763 w 5767333"/>
              <a:gd name="connsiteY6-696" fmla="*/ 1597737 h 1960881"/>
              <a:gd name="connsiteX7-697" fmla="*/ 2784662 w 5767333"/>
              <a:gd name="connsiteY7-698" fmla="*/ 1686979 h 1960881"/>
              <a:gd name="connsiteX8-699" fmla="*/ 2521134 w 5767333"/>
              <a:gd name="connsiteY8-700" fmla="*/ 1758373 h 1960881"/>
              <a:gd name="connsiteX9-701" fmla="*/ 2269861 w 5767333"/>
              <a:gd name="connsiteY9-702" fmla="*/ 1686979 h 1960881"/>
              <a:gd name="connsiteX10-703" fmla="*/ 1938917 w 5767333"/>
              <a:gd name="connsiteY10-704" fmla="*/ 1758373 h 1960881"/>
              <a:gd name="connsiteX11-705" fmla="*/ 1736674 w 5767333"/>
              <a:gd name="connsiteY11-706" fmla="*/ 1686979 h 1960881"/>
              <a:gd name="connsiteX12-707" fmla="*/ 1528302 w 5767333"/>
              <a:gd name="connsiteY12-708" fmla="*/ 1740525 h 1960881"/>
              <a:gd name="connsiteX13-709" fmla="*/ 1234130 w 5767333"/>
              <a:gd name="connsiteY13-710" fmla="*/ 1847615 h 1960881"/>
              <a:gd name="connsiteX14-711" fmla="*/ 621271 w 5767333"/>
              <a:gd name="connsiteY14-712" fmla="*/ 1794070 h 1960881"/>
              <a:gd name="connsiteX15-713" fmla="*/ 308713 w 5767333"/>
              <a:gd name="connsiteY15-714" fmla="*/ 1865464 h 1960881"/>
              <a:gd name="connsiteX16-715" fmla="*/ 0 w 5767333"/>
              <a:gd name="connsiteY16-716" fmla="*/ 1950522 h 1960881"/>
              <a:gd name="connsiteX17" fmla="*/ 0 w 5767333"/>
              <a:gd name="connsiteY17" fmla="*/ 0 h 1960881"/>
              <a:gd name="connsiteX0-717" fmla="*/ 0 w 5767333"/>
              <a:gd name="connsiteY0-718" fmla="*/ 0 h 1960881"/>
              <a:gd name="connsiteX1-719" fmla="*/ 5767333 w 5767333"/>
              <a:gd name="connsiteY1-720" fmla="*/ 0 h 1960881"/>
              <a:gd name="connsiteX2-721" fmla="*/ 5752162 w 5767333"/>
              <a:gd name="connsiteY2-722" fmla="*/ 1960881 h 1960881"/>
              <a:gd name="connsiteX3-723" fmla="*/ 4163594 w 5767333"/>
              <a:gd name="connsiteY3-724" fmla="*/ 1669131 h 1960881"/>
              <a:gd name="connsiteX4-725" fmla="*/ 3930708 w 5767333"/>
              <a:gd name="connsiteY4-726" fmla="*/ 1579889 h 1960881"/>
              <a:gd name="connsiteX5-727" fmla="*/ 3544607 w 5767333"/>
              <a:gd name="connsiteY5-728" fmla="*/ 1597737 h 1960881"/>
              <a:gd name="connsiteX6-729" fmla="*/ 3170763 w 5767333"/>
              <a:gd name="connsiteY6-730" fmla="*/ 1597737 h 1960881"/>
              <a:gd name="connsiteX7-731" fmla="*/ 2784662 w 5767333"/>
              <a:gd name="connsiteY7-732" fmla="*/ 1686979 h 1960881"/>
              <a:gd name="connsiteX8-733" fmla="*/ 2521134 w 5767333"/>
              <a:gd name="connsiteY8-734" fmla="*/ 1758373 h 1960881"/>
              <a:gd name="connsiteX9-735" fmla="*/ 2269861 w 5767333"/>
              <a:gd name="connsiteY9-736" fmla="*/ 1686979 h 1960881"/>
              <a:gd name="connsiteX10-737" fmla="*/ 1938917 w 5767333"/>
              <a:gd name="connsiteY10-738" fmla="*/ 1758373 h 1960881"/>
              <a:gd name="connsiteX11-739" fmla="*/ 1736674 w 5767333"/>
              <a:gd name="connsiteY11-740" fmla="*/ 1686979 h 1960881"/>
              <a:gd name="connsiteX12-741" fmla="*/ 1528302 w 5767333"/>
              <a:gd name="connsiteY12-742" fmla="*/ 1740525 h 1960881"/>
              <a:gd name="connsiteX13-743" fmla="*/ 1234130 w 5767333"/>
              <a:gd name="connsiteY13-744" fmla="*/ 1847615 h 1960881"/>
              <a:gd name="connsiteX14-745" fmla="*/ 621271 w 5767333"/>
              <a:gd name="connsiteY14-746" fmla="*/ 1794070 h 1960881"/>
              <a:gd name="connsiteX15-747" fmla="*/ 308713 w 5767333"/>
              <a:gd name="connsiteY15-748" fmla="*/ 1865464 h 1960881"/>
              <a:gd name="connsiteX16-749" fmla="*/ 0 w 5767333"/>
              <a:gd name="connsiteY16-750" fmla="*/ 1950522 h 1960881"/>
              <a:gd name="connsiteX17-751" fmla="*/ 0 w 5767333"/>
              <a:gd name="connsiteY17-752" fmla="*/ 0 h 1960881"/>
              <a:gd name="connsiteX0-753" fmla="*/ 0 w 5767333"/>
              <a:gd name="connsiteY0-754" fmla="*/ 0 h 1960881"/>
              <a:gd name="connsiteX1-755" fmla="*/ 5767333 w 5767333"/>
              <a:gd name="connsiteY1-756" fmla="*/ 0 h 1960881"/>
              <a:gd name="connsiteX2-757" fmla="*/ 5752162 w 5767333"/>
              <a:gd name="connsiteY2-758" fmla="*/ 1960881 h 1960881"/>
              <a:gd name="connsiteX3-759" fmla="*/ 4427124 w 5767333"/>
              <a:gd name="connsiteY3-760" fmla="*/ 1686979 h 1960881"/>
              <a:gd name="connsiteX4-761" fmla="*/ 4163594 w 5767333"/>
              <a:gd name="connsiteY4-762" fmla="*/ 1669131 h 1960881"/>
              <a:gd name="connsiteX5-763" fmla="*/ 3930708 w 5767333"/>
              <a:gd name="connsiteY5-764" fmla="*/ 1579889 h 1960881"/>
              <a:gd name="connsiteX6-765" fmla="*/ 3544607 w 5767333"/>
              <a:gd name="connsiteY6-766" fmla="*/ 1597737 h 1960881"/>
              <a:gd name="connsiteX7-767" fmla="*/ 3170763 w 5767333"/>
              <a:gd name="connsiteY7-768" fmla="*/ 1597737 h 1960881"/>
              <a:gd name="connsiteX8-769" fmla="*/ 2784662 w 5767333"/>
              <a:gd name="connsiteY8-770" fmla="*/ 1686979 h 1960881"/>
              <a:gd name="connsiteX9-771" fmla="*/ 2521134 w 5767333"/>
              <a:gd name="connsiteY9-772" fmla="*/ 1758373 h 1960881"/>
              <a:gd name="connsiteX10-773" fmla="*/ 2269861 w 5767333"/>
              <a:gd name="connsiteY10-774" fmla="*/ 1686979 h 1960881"/>
              <a:gd name="connsiteX11-775" fmla="*/ 1938917 w 5767333"/>
              <a:gd name="connsiteY11-776" fmla="*/ 1758373 h 1960881"/>
              <a:gd name="connsiteX12-777" fmla="*/ 1736674 w 5767333"/>
              <a:gd name="connsiteY12-778" fmla="*/ 1686979 h 1960881"/>
              <a:gd name="connsiteX13-779" fmla="*/ 1528302 w 5767333"/>
              <a:gd name="connsiteY13-780" fmla="*/ 1740525 h 1960881"/>
              <a:gd name="connsiteX14-781" fmla="*/ 1234130 w 5767333"/>
              <a:gd name="connsiteY14-782" fmla="*/ 1847615 h 1960881"/>
              <a:gd name="connsiteX15-783" fmla="*/ 621271 w 5767333"/>
              <a:gd name="connsiteY15-784" fmla="*/ 1794070 h 1960881"/>
              <a:gd name="connsiteX16-785" fmla="*/ 308713 w 5767333"/>
              <a:gd name="connsiteY16-786" fmla="*/ 1865464 h 1960881"/>
              <a:gd name="connsiteX17-787" fmla="*/ 0 w 5767333"/>
              <a:gd name="connsiteY17-788" fmla="*/ 1950522 h 1960881"/>
              <a:gd name="connsiteX18" fmla="*/ 0 w 5767333"/>
              <a:gd name="connsiteY18" fmla="*/ 0 h 1960881"/>
              <a:gd name="connsiteX0-789" fmla="*/ 0 w 5767333"/>
              <a:gd name="connsiteY0-790" fmla="*/ 0 h 1960881"/>
              <a:gd name="connsiteX1-791" fmla="*/ 5767333 w 5767333"/>
              <a:gd name="connsiteY1-792" fmla="*/ 0 h 1960881"/>
              <a:gd name="connsiteX2-793" fmla="*/ 5752162 w 5767333"/>
              <a:gd name="connsiteY2-794" fmla="*/ 1960881 h 1960881"/>
              <a:gd name="connsiteX3-795" fmla="*/ 4451639 w 5767333"/>
              <a:gd name="connsiteY3-796" fmla="*/ 1615586 h 1960881"/>
              <a:gd name="connsiteX4-797" fmla="*/ 4163594 w 5767333"/>
              <a:gd name="connsiteY4-798" fmla="*/ 1669131 h 1960881"/>
              <a:gd name="connsiteX5-799" fmla="*/ 3930708 w 5767333"/>
              <a:gd name="connsiteY5-800" fmla="*/ 1579889 h 1960881"/>
              <a:gd name="connsiteX6-801" fmla="*/ 3544607 w 5767333"/>
              <a:gd name="connsiteY6-802" fmla="*/ 1597737 h 1960881"/>
              <a:gd name="connsiteX7-803" fmla="*/ 3170763 w 5767333"/>
              <a:gd name="connsiteY7-804" fmla="*/ 1597737 h 1960881"/>
              <a:gd name="connsiteX8-805" fmla="*/ 2784662 w 5767333"/>
              <a:gd name="connsiteY8-806" fmla="*/ 1686979 h 1960881"/>
              <a:gd name="connsiteX9-807" fmla="*/ 2521134 w 5767333"/>
              <a:gd name="connsiteY9-808" fmla="*/ 1758373 h 1960881"/>
              <a:gd name="connsiteX10-809" fmla="*/ 2269861 w 5767333"/>
              <a:gd name="connsiteY10-810" fmla="*/ 1686979 h 1960881"/>
              <a:gd name="connsiteX11-811" fmla="*/ 1938917 w 5767333"/>
              <a:gd name="connsiteY11-812" fmla="*/ 1758373 h 1960881"/>
              <a:gd name="connsiteX12-813" fmla="*/ 1736674 w 5767333"/>
              <a:gd name="connsiteY12-814" fmla="*/ 1686979 h 1960881"/>
              <a:gd name="connsiteX13-815" fmla="*/ 1528302 w 5767333"/>
              <a:gd name="connsiteY13-816" fmla="*/ 1740525 h 1960881"/>
              <a:gd name="connsiteX14-817" fmla="*/ 1234130 w 5767333"/>
              <a:gd name="connsiteY14-818" fmla="*/ 1847615 h 1960881"/>
              <a:gd name="connsiteX15-819" fmla="*/ 621271 w 5767333"/>
              <a:gd name="connsiteY15-820" fmla="*/ 1794070 h 1960881"/>
              <a:gd name="connsiteX16-821" fmla="*/ 308713 w 5767333"/>
              <a:gd name="connsiteY16-822" fmla="*/ 1865464 h 1960881"/>
              <a:gd name="connsiteX17-823" fmla="*/ 0 w 5767333"/>
              <a:gd name="connsiteY17-824" fmla="*/ 1950522 h 1960881"/>
              <a:gd name="connsiteX18-825" fmla="*/ 0 w 5767333"/>
              <a:gd name="connsiteY18-826" fmla="*/ 0 h 1960881"/>
              <a:gd name="connsiteX0-827" fmla="*/ 0 w 5767333"/>
              <a:gd name="connsiteY0-828" fmla="*/ 0 h 1960881"/>
              <a:gd name="connsiteX1-829" fmla="*/ 5767333 w 5767333"/>
              <a:gd name="connsiteY1-830" fmla="*/ 0 h 1960881"/>
              <a:gd name="connsiteX2-831" fmla="*/ 5752162 w 5767333"/>
              <a:gd name="connsiteY2-832" fmla="*/ 1960881 h 1960881"/>
              <a:gd name="connsiteX3-833" fmla="*/ 4660010 w 5767333"/>
              <a:gd name="connsiteY3-834" fmla="*/ 1704828 h 1960881"/>
              <a:gd name="connsiteX4-835" fmla="*/ 4451639 w 5767333"/>
              <a:gd name="connsiteY4-836" fmla="*/ 1615586 h 1960881"/>
              <a:gd name="connsiteX5-837" fmla="*/ 4163594 w 5767333"/>
              <a:gd name="connsiteY5-838" fmla="*/ 1669131 h 1960881"/>
              <a:gd name="connsiteX6-839" fmla="*/ 3930708 w 5767333"/>
              <a:gd name="connsiteY6-840" fmla="*/ 1579889 h 1960881"/>
              <a:gd name="connsiteX7-841" fmla="*/ 3544607 w 5767333"/>
              <a:gd name="connsiteY7-842" fmla="*/ 1597737 h 1960881"/>
              <a:gd name="connsiteX8-843" fmla="*/ 3170763 w 5767333"/>
              <a:gd name="connsiteY8-844" fmla="*/ 1597737 h 1960881"/>
              <a:gd name="connsiteX9-845" fmla="*/ 2784662 w 5767333"/>
              <a:gd name="connsiteY9-846" fmla="*/ 1686979 h 1960881"/>
              <a:gd name="connsiteX10-847" fmla="*/ 2521134 w 5767333"/>
              <a:gd name="connsiteY10-848" fmla="*/ 1758373 h 1960881"/>
              <a:gd name="connsiteX11-849" fmla="*/ 2269861 w 5767333"/>
              <a:gd name="connsiteY11-850" fmla="*/ 1686979 h 1960881"/>
              <a:gd name="connsiteX12-851" fmla="*/ 1938917 w 5767333"/>
              <a:gd name="connsiteY12-852" fmla="*/ 1758373 h 1960881"/>
              <a:gd name="connsiteX13-853" fmla="*/ 1736674 w 5767333"/>
              <a:gd name="connsiteY13-854" fmla="*/ 1686979 h 1960881"/>
              <a:gd name="connsiteX14-855" fmla="*/ 1528302 w 5767333"/>
              <a:gd name="connsiteY14-856" fmla="*/ 1740525 h 1960881"/>
              <a:gd name="connsiteX15-857" fmla="*/ 1234130 w 5767333"/>
              <a:gd name="connsiteY15-858" fmla="*/ 1847615 h 1960881"/>
              <a:gd name="connsiteX16-859" fmla="*/ 621271 w 5767333"/>
              <a:gd name="connsiteY16-860" fmla="*/ 1794070 h 1960881"/>
              <a:gd name="connsiteX17-861" fmla="*/ 308713 w 5767333"/>
              <a:gd name="connsiteY17-862" fmla="*/ 1865464 h 1960881"/>
              <a:gd name="connsiteX18-863" fmla="*/ 0 w 5767333"/>
              <a:gd name="connsiteY18-864" fmla="*/ 1950522 h 1960881"/>
              <a:gd name="connsiteX19" fmla="*/ 0 w 5767333"/>
              <a:gd name="connsiteY19" fmla="*/ 0 h 1960881"/>
              <a:gd name="connsiteX0-865" fmla="*/ 0 w 5767333"/>
              <a:gd name="connsiteY0-866" fmla="*/ 0 h 1960881"/>
              <a:gd name="connsiteX1-867" fmla="*/ 5767333 w 5767333"/>
              <a:gd name="connsiteY1-868" fmla="*/ 0 h 1960881"/>
              <a:gd name="connsiteX2-869" fmla="*/ 5752162 w 5767333"/>
              <a:gd name="connsiteY2-870" fmla="*/ 1960881 h 1960881"/>
              <a:gd name="connsiteX3-871" fmla="*/ 4666139 w 5767333"/>
              <a:gd name="connsiteY3-872" fmla="*/ 1615586 h 1960881"/>
              <a:gd name="connsiteX4-873" fmla="*/ 4451639 w 5767333"/>
              <a:gd name="connsiteY4-874" fmla="*/ 1615586 h 1960881"/>
              <a:gd name="connsiteX5-875" fmla="*/ 4163594 w 5767333"/>
              <a:gd name="connsiteY5-876" fmla="*/ 1669131 h 1960881"/>
              <a:gd name="connsiteX6-877" fmla="*/ 3930708 w 5767333"/>
              <a:gd name="connsiteY6-878" fmla="*/ 1579889 h 1960881"/>
              <a:gd name="connsiteX7-879" fmla="*/ 3544607 w 5767333"/>
              <a:gd name="connsiteY7-880" fmla="*/ 1597737 h 1960881"/>
              <a:gd name="connsiteX8-881" fmla="*/ 3170763 w 5767333"/>
              <a:gd name="connsiteY8-882" fmla="*/ 1597737 h 1960881"/>
              <a:gd name="connsiteX9-883" fmla="*/ 2784662 w 5767333"/>
              <a:gd name="connsiteY9-884" fmla="*/ 1686979 h 1960881"/>
              <a:gd name="connsiteX10-885" fmla="*/ 2521134 w 5767333"/>
              <a:gd name="connsiteY10-886" fmla="*/ 1758373 h 1960881"/>
              <a:gd name="connsiteX11-887" fmla="*/ 2269861 w 5767333"/>
              <a:gd name="connsiteY11-888" fmla="*/ 1686979 h 1960881"/>
              <a:gd name="connsiteX12-889" fmla="*/ 1938917 w 5767333"/>
              <a:gd name="connsiteY12-890" fmla="*/ 1758373 h 1960881"/>
              <a:gd name="connsiteX13-891" fmla="*/ 1736674 w 5767333"/>
              <a:gd name="connsiteY13-892" fmla="*/ 1686979 h 1960881"/>
              <a:gd name="connsiteX14-893" fmla="*/ 1528302 w 5767333"/>
              <a:gd name="connsiteY14-894" fmla="*/ 1740525 h 1960881"/>
              <a:gd name="connsiteX15-895" fmla="*/ 1234130 w 5767333"/>
              <a:gd name="connsiteY15-896" fmla="*/ 1847615 h 1960881"/>
              <a:gd name="connsiteX16-897" fmla="*/ 621271 w 5767333"/>
              <a:gd name="connsiteY16-898" fmla="*/ 1794070 h 1960881"/>
              <a:gd name="connsiteX17-899" fmla="*/ 308713 w 5767333"/>
              <a:gd name="connsiteY17-900" fmla="*/ 1865464 h 1960881"/>
              <a:gd name="connsiteX18-901" fmla="*/ 0 w 5767333"/>
              <a:gd name="connsiteY18-902" fmla="*/ 1950522 h 1960881"/>
              <a:gd name="connsiteX19-903" fmla="*/ 0 w 5767333"/>
              <a:gd name="connsiteY19-904" fmla="*/ 0 h 1960881"/>
              <a:gd name="connsiteX0-905" fmla="*/ 0 w 5767333"/>
              <a:gd name="connsiteY0-906" fmla="*/ 0 h 1960881"/>
              <a:gd name="connsiteX1-907" fmla="*/ 5767333 w 5767333"/>
              <a:gd name="connsiteY1-908" fmla="*/ 0 h 1960881"/>
              <a:gd name="connsiteX2-909" fmla="*/ 5752162 w 5767333"/>
              <a:gd name="connsiteY2-910" fmla="*/ 1960881 h 1960881"/>
              <a:gd name="connsiteX3-911" fmla="*/ 5138040 w 5767333"/>
              <a:gd name="connsiteY3-912" fmla="*/ 1722676 h 1960881"/>
              <a:gd name="connsiteX4-913" fmla="*/ 4666139 w 5767333"/>
              <a:gd name="connsiteY4-914" fmla="*/ 1615586 h 1960881"/>
              <a:gd name="connsiteX5-915" fmla="*/ 4451639 w 5767333"/>
              <a:gd name="connsiteY5-916" fmla="*/ 1615586 h 1960881"/>
              <a:gd name="connsiteX6-917" fmla="*/ 4163594 w 5767333"/>
              <a:gd name="connsiteY6-918" fmla="*/ 1669131 h 1960881"/>
              <a:gd name="connsiteX7-919" fmla="*/ 3930708 w 5767333"/>
              <a:gd name="connsiteY7-920" fmla="*/ 1579889 h 1960881"/>
              <a:gd name="connsiteX8-921" fmla="*/ 3544607 w 5767333"/>
              <a:gd name="connsiteY8-922" fmla="*/ 1597737 h 1960881"/>
              <a:gd name="connsiteX9-923" fmla="*/ 3170763 w 5767333"/>
              <a:gd name="connsiteY9-924" fmla="*/ 1597737 h 1960881"/>
              <a:gd name="connsiteX10-925" fmla="*/ 2784662 w 5767333"/>
              <a:gd name="connsiteY10-926" fmla="*/ 1686979 h 1960881"/>
              <a:gd name="connsiteX11-927" fmla="*/ 2521134 w 5767333"/>
              <a:gd name="connsiteY11-928" fmla="*/ 1758373 h 1960881"/>
              <a:gd name="connsiteX12-929" fmla="*/ 2269861 w 5767333"/>
              <a:gd name="connsiteY12-930" fmla="*/ 1686979 h 1960881"/>
              <a:gd name="connsiteX13-931" fmla="*/ 1938917 w 5767333"/>
              <a:gd name="connsiteY13-932" fmla="*/ 1758373 h 1960881"/>
              <a:gd name="connsiteX14-933" fmla="*/ 1736674 w 5767333"/>
              <a:gd name="connsiteY14-934" fmla="*/ 1686979 h 1960881"/>
              <a:gd name="connsiteX15-935" fmla="*/ 1528302 w 5767333"/>
              <a:gd name="connsiteY15-936" fmla="*/ 1740525 h 1960881"/>
              <a:gd name="connsiteX16-937" fmla="*/ 1234130 w 5767333"/>
              <a:gd name="connsiteY16-938" fmla="*/ 1847615 h 1960881"/>
              <a:gd name="connsiteX17-939" fmla="*/ 621271 w 5767333"/>
              <a:gd name="connsiteY17-940" fmla="*/ 1794070 h 1960881"/>
              <a:gd name="connsiteX18-941" fmla="*/ 308713 w 5767333"/>
              <a:gd name="connsiteY18-942" fmla="*/ 1865464 h 1960881"/>
              <a:gd name="connsiteX19-943" fmla="*/ 0 w 5767333"/>
              <a:gd name="connsiteY19-944" fmla="*/ 1950522 h 1960881"/>
              <a:gd name="connsiteX20" fmla="*/ 0 w 5767333"/>
              <a:gd name="connsiteY20" fmla="*/ 0 h 1960881"/>
              <a:gd name="connsiteX0-945" fmla="*/ 0 w 5767333"/>
              <a:gd name="connsiteY0-946" fmla="*/ 0 h 1960881"/>
              <a:gd name="connsiteX1-947" fmla="*/ 5767333 w 5767333"/>
              <a:gd name="connsiteY1-948" fmla="*/ 0 h 1960881"/>
              <a:gd name="connsiteX2-949" fmla="*/ 5752162 w 5767333"/>
              <a:gd name="connsiteY2-950" fmla="*/ 1960881 h 1960881"/>
              <a:gd name="connsiteX3-951" fmla="*/ 5150297 w 5767333"/>
              <a:gd name="connsiteY3-952" fmla="*/ 1633434 h 1960881"/>
              <a:gd name="connsiteX4-953" fmla="*/ 4666139 w 5767333"/>
              <a:gd name="connsiteY4-954" fmla="*/ 1615586 h 1960881"/>
              <a:gd name="connsiteX5-955" fmla="*/ 4451639 w 5767333"/>
              <a:gd name="connsiteY5-956" fmla="*/ 1615586 h 1960881"/>
              <a:gd name="connsiteX6-957" fmla="*/ 4163594 w 5767333"/>
              <a:gd name="connsiteY6-958" fmla="*/ 1669131 h 1960881"/>
              <a:gd name="connsiteX7-959" fmla="*/ 3930708 w 5767333"/>
              <a:gd name="connsiteY7-960" fmla="*/ 1579889 h 1960881"/>
              <a:gd name="connsiteX8-961" fmla="*/ 3544607 w 5767333"/>
              <a:gd name="connsiteY8-962" fmla="*/ 1597737 h 1960881"/>
              <a:gd name="connsiteX9-963" fmla="*/ 3170763 w 5767333"/>
              <a:gd name="connsiteY9-964" fmla="*/ 1597737 h 1960881"/>
              <a:gd name="connsiteX10-965" fmla="*/ 2784662 w 5767333"/>
              <a:gd name="connsiteY10-966" fmla="*/ 1686979 h 1960881"/>
              <a:gd name="connsiteX11-967" fmla="*/ 2521134 w 5767333"/>
              <a:gd name="connsiteY11-968" fmla="*/ 1758373 h 1960881"/>
              <a:gd name="connsiteX12-969" fmla="*/ 2269861 w 5767333"/>
              <a:gd name="connsiteY12-970" fmla="*/ 1686979 h 1960881"/>
              <a:gd name="connsiteX13-971" fmla="*/ 1938917 w 5767333"/>
              <a:gd name="connsiteY13-972" fmla="*/ 1758373 h 1960881"/>
              <a:gd name="connsiteX14-973" fmla="*/ 1736674 w 5767333"/>
              <a:gd name="connsiteY14-974" fmla="*/ 1686979 h 1960881"/>
              <a:gd name="connsiteX15-975" fmla="*/ 1528302 w 5767333"/>
              <a:gd name="connsiteY15-976" fmla="*/ 1740525 h 1960881"/>
              <a:gd name="connsiteX16-977" fmla="*/ 1234130 w 5767333"/>
              <a:gd name="connsiteY16-978" fmla="*/ 1847615 h 1960881"/>
              <a:gd name="connsiteX17-979" fmla="*/ 621271 w 5767333"/>
              <a:gd name="connsiteY17-980" fmla="*/ 1794070 h 1960881"/>
              <a:gd name="connsiteX18-981" fmla="*/ 308713 w 5767333"/>
              <a:gd name="connsiteY18-982" fmla="*/ 1865464 h 1960881"/>
              <a:gd name="connsiteX19-983" fmla="*/ 0 w 5767333"/>
              <a:gd name="connsiteY19-984" fmla="*/ 1950522 h 1960881"/>
              <a:gd name="connsiteX20-985" fmla="*/ 0 w 5767333"/>
              <a:gd name="connsiteY20-986" fmla="*/ 0 h 1960881"/>
              <a:gd name="connsiteX0-987" fmla="*/ 0 w 5767333"/>
              <a:gd name="connsiteY0-988" fmla="*/ 0 h 1950522"/>
              <a:gd name="connsiteX1-989" fmla="*/ 5767333 w 5767333"/>
              <a:gd name="connsiteY1-990" fmla="*/ 0 h 1950522"/>
              <a:gd name="connsiteX2-991" fmla="*/ 5752162 w 5767333"/>
              <a:gd name="connsiteY2-992" fmla="*/ 1639609 h 1950522"/>
              <a:gd name="connsiteX3-993" fmla="*/ 5150297 w 5767333"/>
              <a:gd name="connsiteY3-994" fmla="*/ 1633434 h 1950522"/>
              <a:gd name="connsiteX4-995" fmla="*/ 4666139 w 5767333"/>
              <a:gd name="connsiteY4-996" fmla="*/ 1615586 h 1950522"/>
              <a:gd name="connsiteX5-997" fmla="*/ 4451639 w 5767333"/>
              <a:gd name="connsiteY5-998" fmla="*/ 1615586 h 1950522"/>
              <a:gd name="connsiteX6-999" fmla="*/ 4163594 w 5767333"/>
              <a:gd name="connsiteY6-1000" fmla="*/ 1669131 h 1950522"/>
              <a:gd name="connsiteX7-1001" fmla="*/ 3930708 w 5767333"/>
              <a:gd name="connsiteY7-1002" fmla="*/ 1579889 h 1950522"/>
              <a:gd name="connsiteX8-1003" fmla="*/ 3544607 w 5767333"/>
              <a:gd name="connsiteY8-1004" fmla="*/ 1597737 h 1950522"/>
              <a:gd name="connsiteX9-1005" fmla="*/ 3170763 w 5767333"/>
              <a:gd name="connsiteY9-1006" fmla="*/ 1597737 h 1950522"/>
              <a:gd name="connsiteX10-1007" fmla="*/ 2784662 w 5767333"/>
              <a:gd name="connsiteY10-1008" fmla="*/ 1686979 h 1950522"/>
              <a:gd name="connsiteX11-1009" fmla="*/ 2521134 w 5767333"/>
              <a:gd name="connsiteY11-1010" fmla="*/ 1758373 h 1950522"/>
              <a:gd name="connsiteX12-1011" fmla="*/ 2269861 w 5767333"/>
              <a:gd name="connsiteY12-1012" fmla="*/ 1686979 h 1950522"/>
              <a:gd name="connsiteX13-1013" fmla="*/ 1938917 w 5767333"/>
              <a:gd name="connsiteY13-1014" fmla="*/ 1758373 h 1950522"/>
              <a:gd name="connsiteX14-1015" fmla="*/ 1736674 w 5767333"/>
              <a:gd name="connsiteY14-1016" fmla="*/ 1686979 h 1950522"/>
              <a:gd name="connsiteX15-1017" fmla="*/ 1528302 w 5767333"/>
              <a:gd name="connsiteY15-1018" fmla="*/ 1740525 h 1950522"/>
              <a:gd name="connsiteX16-1019" fmla="*/ 1234130 w 5767333"/>
              <a:gd name="connsiteY16-1020" fmla="*/ 1847615 h 1950522"/>
              <a:gd name="connsiteX17-1021" fmla="*/ 621271 w 5767333"/>
              <a:gd name="connsiteY17-1022" fmla="*/ 1794070 h 1950522"/>
              <a:gd name="connsiteX18-1023" fmla="*/ 308713 w 5767333"/>
              <a:gd name="connsiteY18-1024" fmla="*/ 1865464 h 1950522"/>
              <a:gd name="connsiteX19-1025" fmla="*/ 0 w 5767333"/>
              <a:gd name="connsiteY19-1026" fmla="*/ 1950522 h 1950522"/>
              <a:gd name="connsiteX20-1027" fmla="*/ 0 w 5767333"/>
              <a:gd name="connsiteY20-1028" fmla="*/ 0 h 1950522"/>
              <a:gd name="connsiteX0-1029" fmla="*/ 0 w 5773462"/>
              <a:gd name="connsiteY0-1030" fmla="*/ 0 h 2432430"/>
              <a:gd name="connsiteX1-1031" fmla="*/ 5773462 w 5773462"/>
              <a:gd name="connsiteY1-1032" fmla="*/ 481908 h 2432430"/>
              <a:gd name="connsiteX2-1033" fmla="*/ 5758291 w 5773462"/>
              <a:gd name="connsiteY2-1034" fmla="*/ 2121517 h 2432430"/>
              <a:gd name="connsiteX3-1035" fmla="*/ 5156426 w 5773462"/>
              <a:gd name="connsiteY3-1036" fmla="*/ 2115342 h 2432430"/>
              <a:gd name="connsiteX4-1037" fmla="*/ 4672268 w 5773462"/>
              <a:gd name="connsiteY4-1038" fmla="*/ 2097494 h 2432430"/>
              <a:gd name="connsiteX5-1039" fmla="*/ 4457768 w 5773462"/>
              <a:gd name="connsiteY5-1040" fmla="*/ 2097494 h 2432430"/>
              <a:gd name="connsiteX6-1041" fmla="*/ 4169723 w 5773462"/>
              <a:gd name="connsiteY6-1042" fmla="*/ 2151039 h 2432430"/>
              <a:gd name="connsiteX7-1043" fmla="*/ 3936837 w 5773462"/>
              <a:gd name="connsiteY7-1044" fmla="*/ 2061797 h 2432430"/>
              <a:gd name="connsiteX8-1045" fmla="*/ 3550736 w 5773462"/>
              <a:gd name="connsiteY8-1046" fmla="*/ 2079645 h 2432430"/>
              <a:gd name="connsiteX9-1047" fmla="*/ 3176892 w 5773462"/>
              <a:gd name="connsiteY9-1048" fmla="*/ 2079645 h 2432430"/>
              <a:gd name="connsiteX10-1049" fmla="*/ 2790791 w 5773462"/>
              <a:gd name="connsiteY10-1050" fmla="*/ 2168887 h 2432430"/>
              <a:gd name="connsiteX11-1051" fmla="*/ 2527263 w 5773462"/>
              <a:gd name="connsiteY11-1052" fmla="*/ 2240281 h 2432430"/>
              <a:gd name="connsiteX12-1053" fmla="*/ 2275990 w 5773462"/>
              <a:gd name="connsiteY12-1054" fmla="*/ 2168887 h 2432430"/>
              <a:gd name="connsiteX13-1055" fmla="*/ 1945046 w 5773462"/>
              <a:gd name="connsiteY13-1056" fmla="*/ 2240281 h 2432430"/>
              <a:gd name="connsiteX14-1057" fmla="*/ 1742803 w 5773462"/>
              <a:gd name="connsiteY14-1058" fmla="*/ 2168887 h 2432430"/>
              <a:gd name="connsiteX15-1059" fmla="*/ 1534431 w 5773462"/>
              <a:gd name="connsiteY15-1060" fmla="*/ 2222433 h 2432430"/>
              <a:gd name="connsiteX16-1061" fmla="*/ 1240259 w 5773462"/>
              <a:gd name="connsiteY16-1062" fmla="*/ 2329523 h 2432430"/>
              <a:gd name="connsiteX17-1063" fmla="*/ 627400 w 5773462"/>
              <a:gd name="connsiteY17-1064" fmla="*/ 2275978 h 2432430"/>
              <a:gd name="connsiteX18-1065" fmla="*/ 314842 w 5773462"/>
              <a:gd name="connsiteY18-1066" fmla="*/ 2347372 h 2432430"/>
              <a:gd name="connsiteX19-1067" fmla="*/ 6129 w 5773462"/>
              <a:gd name="connsiteY19-1068" fmla="*/ 2432430 h 2432430"/>
              <a:gd name="connsiteX20-1069" fmla="*/ 0 w 5773462"/>
              <a:gd name="connsiteY20-1070" fmla="*/ 0 h 2432430"/>
              <a:gd name="connsiteX0-1071" fmla="*/ 6129 w 5779591"/>
              <a:gd name="connsiteY0-1072" fmla="*/ 0 h 2682308"/>
              <a:gd name="connsiteX1-1073" fmla="*/ 5779591 w 5779591"/>
              <a:gd name="connsiteY1-1074" fmla="*/ 481908 h 2682308"/>
              <a:gd name="connsiteX2-1075" fmla="*/ 5764420 w 5779591"/>
              <a:gd name="connsiteY2-1076" fmla="*/ 2121517 h 2682308"/>
              <a:gd name="connsiteX3-1077" fmla="*/ 5162555 w 5779591"/>
              <a:gd name="connsiteY3-1078" fmla="*/ 2115342 h 2682308"/>
              <a:gd name="connsiteX4-1079" fmla="*/ 4678397 w 5779591"/>
              <a:gd name="connsiteY4-1080" fmla="*/ 2097494 h 2682308"/>
              <a:gd name="connsiteX5-1081" fmla="*/ 4463897 w 5779591"/>
              <a:gd name="connsiteY5-1082" fmla="*/ 2097494 h 2682308"/>
              <a:gd name="connsiteX6-1083" fmla="*/ 4175852 w 5779591"/>
              <a:gd name="connsiteY6-1084" fmla="*/ 2151039 h 2682308"/>
              <a:gd name="connsiteX7-1085" fmla="*/ 3942966 w 5779591"/>
              <a:gd name="connsiteY7-1086" fmla="*/ 2061797 h 2682308"/>
              <a:gd name="connsiteX8-1087" fmla="*/ 3556865 w 5779591"/>
              <a:gd name="connsiteY8-1088" fmla="*/ 2079645 h 2682308"/>
              <a:gd name="connsiteX9-1089" fmla="*/ 3183021 w 5779591"/>
              <a:gd name="connsiteY9-1090" fmla="*/ 2079645 h 2682308"/>
              <a:gd name="connsiteX10-1091" fmla="*/ 2796920 w 5779591"/>
              <a:gd name="connsiteY10-1092" fmla="*/ 2168887 h 2682308"/>
              <a:gd name="connsiteX11-1093" fmla="*/ 2533392 w 5779591"/>
              <a:gd name="connsiteY11-1094" fmla="*/ 2240281 h 2682308"/>
              <a:gd name="connsiteX12-1095" fmla="*/ 2282119 w 5779591"/>
              <a:gd name="connsiteY12-1096" fmla="*/ 2168887 h 2682308"/>
              <a:gd name="connsiteX13-1097" fmla="*/ 1951175 w 5779591"/>
              <a:gd name="connsiteY13-1098" fmla="*/ 2240281 h 2682308"/>
              <a:gd name="connsiteX14-1099" fmla="*/ 1748932 w 5779591"/>
              <a:gd name="connsiteY14-1100" fmla="*/ 2168887 h 2682308"/>
              <a:gd name="connsiteX15-1101" fmla="*/ 1540560 w 5779591"/>
              <a:gd name="connsiteY15-1102" fmla="*/ 2222433 h 2682308"/>
              <a:gd name="connsiteX16-1103" fmla="*/ 1246388 w 5779591"/>
              <a:gd name="connsiteY16-1104" fmla="*/ 2329523 h 2682308"/>
              <a:gd name="connsiteX17-1105" fmla="*/ 633529 w 5779591"/>
              <a:gd name="connsiteY17-1106" fmla="*/ 2275978 h 2682308"/>
              <a:gd name="connsiteX18-1107" fmla="*/ 320971 w 5779591"/>
              <a:gd name="connsiteY18-1108" fmla="*/ 2347372 h 2682308"/>
              <a:gd name="connsiteX19-1109" fmla="*/ 0 w 5779591"/>
              <a:gd name="connsiteY19-1110" fmla="*/ 2682308 h 2682308"/>
              <a:gd name="connsiteX20-1111" fmla="*/ 6129 w 5779591"/>
              <a:gd name="connsiteY20-1112" fmla="*/ 0 h 2682308"/>
              <a:gd name="connsiteX0-1113" fmla="*/ 6129 w 5779591"/>
              <a:gd name="connsiteY0-1114" fmla="*/ 0 h 2682308"/>
              <a:gd name="connsiteX1-1115" fmla="*/ 5779591 w 5779591"/>
              <a:gd name="connsiteY1-1116" fmla="*/ 481908 h 2682308"/>
              <a:gd name="connsiteX2-1117" fmla="*/ 5764420 w 5779591"/>
              <a:gd name="connsiteY2-1118" fmla="*/ 2121517 h 2682308"/>
              <a:gd name="connsiteX3-1119" fmla="*/ 5162555 w 5779591"/>
              <a:gd name="connsiteY3-1120" fmla="*/ 2115342 h 2682308"/>
              <a:gd name="connsiteX4-1121" fmla="*/ 4678397 w 5779591"/>
              <a:gd name="connsiteY4-1122" fmla="*/ 2097494 h 2682308"/>
              <a:gd name="connsiteX5-1123" fmla="*/ 4463897 w 5779591"/>
              <a:gd name="connsiteY5-1124" fmla="*/ 2097494 h 2682308"/>
              <a:gd name="connsiteX6-1125" fmla="*/ 4175852 w 5779591"/>
              <a:gd name="connsiteY6-1126" fmla="*/ 2151039 h 2682308"/>
              <a:gd name="connsiteX7-1127" fmla="*/ 3942966 w 5779591"/>
              <a:gd name="connsiteY7-1128" fmla="*/ 2061797 h 2682308"/>
              <a:gd name="connsiteX8-1129" fmla="*/ 3556865 w 5779591"/>
              <a:gd name="connsiteY8-1130" fmla="*/ 2079645 h 2682308"/>
              <a:gd name="connsiteX9-1131" fmla="*/ 3183021 w 5779591"/>
              <a:gd name="connsiteY9-1132" fmla="*/ 2079645 h 2682308"/>
              <a:gd name="connsiteX10-1133" fmla="*/ 2796920 w 5779591"/>
              <a:gd name="connsiteY10-1134" fmla="*/ 2168887 h 2682308"/>
              <a:gd name="connsiteX11-1135" fmla="*/ 2533392 w 5779591"/>
              <a:gd name="connsiteY11-1136" fmla="*/ 2240281 h 2682308"/>
              <a:gd name="connsiteX12-1137" fmla="*/ 2282119 w 5779591"/>
              <a:gd name="connsiteY12-1138" fmla="*/ 2168887 h 2682308"/>
              <a:gd name="connsiteX13-1139" fmla="*/ 1951175 w 5779591"/>
              <a:gd name="connsiteY13-1140" fmla="*/ 2240281 h 2682308"/>
              <a:gd name="connsiteX14-1141" fmla="*/ 1748932 w 5779591"/>
              <a:gd name="connsiteY14-1142" fmla="*/ 2168887 h 2682308"/>
              <a:gd name="connsiteX15-1143" fmla="*/ 1540560 w 5779591"/>
              <a:gd name="connsiteY15-1144" fmla="*/ 2222433 h 2682308"/>
              <a:gd name="connsiteX16-1145" fmla="*/ 1246388 w 5779591"/>
              <a:gd name="connsiteY16-1146" fmla="*/ 2329523 h 2682308"/>
              <a:gd name="connsiteX17-1147" fmla="*/ 633529 w 5779591"/>
              <a:gd name="connsiteY17-1148" fmla="*/ 2275978 h 2682308"/>
              <a:gd name="connsiteX18-1149" fmla="*/ 320971 w 5779591"/>
              <a:gd name="connsiteY18-1150" fmla="*/ 2668644 h 2682308"/>
              <a:gd name="connsiteX19-1151" fmla="*/ 0 w 5779591"/>
              <a:gd name="connsiteY19-1152" fmla="*/ 2682308 h 2682308"/>
              <a:gd name="connsiteX20-1153" fmla="*/ 6129 w 5779591"/>
              <a:gd name="connsiteY20-1154" fmla="*/ 0 h 2682308"/>
              <a:gd name="connsiteX0-1155" fmla="*/ 6129 w 5779591"/>
              <a:gd name="connsiteY0-1156" fmla="*/ 0 h 2682308"/>
              <a:gd name="connsiteX1-1157" fmla="*/ 5779591 w 5779591"/>
              <a:gd name="connsiteY1-1158" fmla="*/ 481908 h 2682308"/>
              <a:gd name="connsiteX2-1159" fmla="*/ 5764420 w 5779591"/>
              <a:gd name="connsiteY2-1160" fmla="*/ 2121517 h 2682308"/>
              <a:gd name="connsiteX3-1161" fmla="*/ 5162555 w 5779591"/>
              <a:gd name="connsiteY3-1162" fmla="*/ 2115342 h 2682308"/>
              <a:gd name="connsiteX4-1163" fmla="*/ 4678397 w 5779591"/>
              <a:gd name="connsiteY4-1164" fmla="*/ 2097494 h 2682308"/>
              <a:gd name="connsiteX5-1165" fmla="*/ 4463897 w 5779591"/>
              <a:gd name="connsiteY5-1166" fmla="*/ 2097494 h 2682308"/>
              <a:gd name="connsiteX6-1167" fmla="*/ 4175852 w 5779591"/>
              <a:gd name="connsiteY6-1168" fmla="*/ 2151039 h 2682308"/>
              <a:gd name="connsiteX7-1169" fmla="*/ 3942966 w 5779591"/>
              <a:gd name="connsiteY7-1170" fmla="*/ 2061797 h 2682308"/>
              <a:gd name="connsiteX8-1171" fmla="*/ 3556865 w 5779591"/>
              <a:gd name="connsiteY8-1172" fmla="*/ 2079645 h 2682308"/>
              <a:gd name="connsiteX9-1173" fmla="*/ 3183021 w 5779591"/>
              <a:gd name="connsiteY9-1174" fmla="*/ 2079645 h 2682308"/>
              <a:gd name="connsiteX10-1175" fmla="*/ 2796920 w 5779591"/>
              <a:gd name="connsiteY10-1176" fmla="*/ 2168887 h 2682308"/>
              <a:gd name="connsiteX11-1177" fmla="*/ 2533392 w 5779591"/>
              <a:gd name="connsiteY11-1178" fmla="*/ 2240281 h 2682308"/>
              <a:gd name="connsiteX12-1179" fmla="*/ 2282119 w 5779591"/>
              <a:gd name="connsiteY12-1180" fmla="*/ 2168887 h 2682308"/>
              <a:gd name="connsiteX13-1181" fmla="*/ 1951175 w 5779591"/>
              <a:gd name="connsiteY13-1182" fmla="*/ 2240281 h 2682308"/>
              <a:gd name="connsiteX14-1183" fmla="*/ 1748932 w 5779591"/>
              <a:gd name="connsiteY14-1184" fmla="*/ 2168887 h 2682308"/>
              <a:gd name="connsiteX15-1185" fmla="*/ 1540560 w 5779591"/>
              <a:gd name="connsiteY15-1186" fmla="*/ 2222433 h 2682308"/>
              <a:gd name="connsiteX16-1187" fmla="*/ 1246388 w 5779591"/>
              <a:gd name="connsiteY16-1188" fmla="*/ 2329523 h 2682308"/>
              <a:gd name="connsiteX17-1189" fmla="*/ 609014 w 5779591"/>
              <a:gd name="connsiteY17-1190" fmla="*/ 2632947 h 2682308"/>
              <a:gd name="connsiteX18-1191" fmla="*/ 320971 w 5779591"/>
              <a:gd name="connsiteY18-1192" fmla="*/ 2668644 h 2682308"/>
              <a:gd name="connsiteX19-1193" fmla="*/ 0 w 5779591"/>
              <a:gd name="connsiteY19-1194" fmla="*/ 2682308 h 2682308"/>
              <a:gd name="connsiteX20-1195" fmla="*/ 6129 w 5779591"/>
              <a:gd name="connsiteY20-1196" fmla="*/ 0 h 2682308"/>
              <a:gd name="connsiteX0-1197" fmla="*/ 6129 w 5779591"/>
              <a:gd name="connsiteY0-1198" fmla="*/ 0 h 2682308"/>
              <a:gd name="connsiteX1-1199" fmla="*/ 5779591 w 5779591"/>
              <a:gd name="connsiteY1-1200" fmla="*/ 481908 h 2682308"/>
              <a:gd name="connsiteX2-1201" fmla="*/ 5764420 w 5779591"/>
              <a:gd name="connsiteY2-1202" fmla="*/ 2121517 h 2682308"/>
              <a:gd name="connsiteX3-1203" fmla="*/ 5162555 w 5779591"/>
              <a:gd name="connsiteY3-1204" fmla="*/ 2115342 h 2682308"/>
              <a:gd name="connsiteX4-1205" fmla="*/ 4678397 w 5779591"/>
              <a:gd name="connsiteY4-1206" fmla="*/ 2097494 h 2682308"/>
              <a:gd name="connsiteX5-1207" fmla="*/ 4463897 w 5779591"/>
              <a:gd name="connsiteY5-1208" fmla="*/ 2097494 h 2682308"/>
              <a:gd name="connsiteX6-1209" fmla="*/ 4175852 w 5779591"/>
              <a:gd name="connsiteY6-1210" fmla="*/ 2151039 h 2682308"/>
              <a:gd name="connsiteX7-1211" fmla="*/ 3942966 w 5779591"/>
              <a:gd name="connsiteY7-1212" fmla="*/ 2061797 h 2682308"/>
              <a:gd name="connsiteX8-1213" fmla="*/ 3556865 w 5779591"/>
              <a:gd name="connsiteY8-1214" fmla="*/ 2079645 h 2682308"/>
              <a:gd name="connsiteX9-1215" fmla="*/ 3183021 w 5779591"/>
              <a:gd name="connsiteY9-1216" fmla="*/ 2079645 h 2682308"/>
              <a:gd name="connsiteX10-1217" fmla="*/ 2796920 w 5779591"/>
              <a:gd name="connsiteY10-1218" fmla="*/ 2168887 h 2682308"/>
              <a:gd name="connsiteX11-1219" fmla="*/ 2533392 w 5779591"/>
              <a:gd name="connsiteY11-1220" fmla="*/ 2240281 h 2682308"/>
              <a:gd name="connsiteX12-1221" fmla="*/ 2282119 w 5779591"/>
              <a:gd name="connsiteY12-1222" fmla="*/ 2168887 h 2682308"/>
              <a:gd name="connsiteX13-1223" fmla="*/ 1951175 w 5779591"/>
              <a:gd name="connsiteY13-1224" fmla="*/ 2240281 h 2682308"/>
              <a:gd name="connsiteX14-1225" fmla="*/ 1748932 w 5779591"/>
              <a:gd name="connsiteY14-1226" fmla="*/ 2168887 h 2682308"/>
              <a:gd name="connsiteX15-1227" fmla="*/ 1540560 w 5779591"/>
              <a:gd name="connsiteY15-1228" fmla="*/ 2222433 h 2682308"/>
              <a:gd name="connsiteX16-1229" fmla="*/ 1215745 w 5779591"/>
              <a:gd name="connsiteY16-1230" fmla="*/ 2668644 h 2682308"/>
              <a:gd name="connsiteX17-1231" fmla="*/ 609014 w 5779591"/>
              <a:gd name="connsiteY17-1232" fmla="*/ 2632947 h 2682308"/>
              <a:gd name="connsiteX18-1233" fmla="*/ 320971 w 5779591"/>
              <a:gd name="connsiteY18-1234" fmla="*/ 2668644 h 2682308"/>
              <a:gd name="connsiteX19-1235" fmla="*/ 0 w 5779591"/>
              <a:gd name="connsiteY19-1236" fmla="*/ 2682308 h 2682308"/>
              <a:gd name="connsiteX20-1237" fmla="*/ 6129 w 5779591"/>
              <a:gd name="connsiteY20-1238" fmla="*/ 0 h 2682308"/>
              <a:gd name="connsiteX0-1239" fmla="*/ 6129 w 5779591"/>
              <a:gd name="connsiteY0-1240" fmla="*/ 0 h 2682308"/>
              <a:gd name="connsiteX1-1241" fmla="*/ 5779591 w 5779591"/>
              <a:gd name="connsiteY1-1242" fmla="*/ 481908 h 2682308"/>
              <a:gd name="connsiteX2-1243" fmla="*/ 5764420 w 5779591"/>
              <a:gd name="connsiteY2-1244" fmla="*/ 2121517 h 2682308"/>
              <a:gd name="connsiteX3-1245" fmla="*/ 5162555 w 5779591"/>
              <a:gd name="connsiteY3-1246" fmla="*/ 2115342 h 2682308"/>
              <a:gd name="connsiteX4-1247" fmla="*/ 4678397 w 5779591"/>
              <a:gd name="connsiteY4-1248" fmla="*/ 2097494 h 2682308"/>
              <a:gd name="connsiteX5-1249" fmla="*/ 4463897 w 5779591"/>
              <a:gd name="connsiteY5-1250" fmla="*/ 2097494 h 2682308"/>
              <a:gd name="connsiteX6-1251" fmla="*/ 4175852 w 5779591"/>
              <a:gd name="connsiteY6-1252" fmla="*/ 2151039 h 2682308"/>
              <a:gd name="connsiteX7-1253" fmla="*/ 3942966 w 5779591"/>
              <a:gd name="connsiteY7-1254" fmla="*/ 2061797 h 2682308"/>
              <a:gd name="connsiteX8-1255" fmla="*/ 3556865 w 5779591"/>
              <a:gd name="connsiteY8-1256" fmla="*/ 2079645 h 2682308"/>
              <a:gd name="connsiteX9-1257" fmla="*/ 3183021 w 5779591"/>
              <a:gd name="connsiteY9-1258" fmla="*/ 2079645 h 2682308"/>
              <a:gd name="connsiteX10-1259" fmla="*/ 2796920 w 5779591"/>
              <a:gd name="connsiteY10-1260" fmla="*/ 2168887 h 2682308"/>
              <a:gd name="connsiteX11-1261" fmla="*/ 2533392 w 5779591"/>
              <a:gd name="connsiteY11-1262" fmla="*/ 2240281 h 2682308"/>
              <a:gd name="connsiteX12-1263" fmla="*/ 2282119 w 5779591"/>
              <a:gd name="connsiteY12-1264" fmla="*/ 2168887 h 2682308"/>
              <a:gd name="connsiteX13-1265" fmla="*/ 1951175 w 5779591"/>
              <a:gd name="connsiteY13-1266" fmla="*/ 2240281 h 2682308"/>
              <a:gd name="connsiteX14-1267" fmla="*/ 1748932 w 5779591"/>
              <a:gd name="connsiteY14-1268" fmla="*/ 2168887 h 2682308"/>
              <a:gd name="connsiteX15-1269" fmla="*/ 1479274 w 5779591"/>
              <a:gd name="connsiteY15-1270" fmla="*/ 2615098 h 2682308"/>
              <a:gd name="connsiteX16-1271" fmla="*/ 1215745 w 5779591"/>
              <a:gd name="connsiteY16-1272" fmla="*/ 2668644 h 2682308"/>
              <a:gd name="connsiteX17-1273" fmla="*/ 609014 w 5779591"/>
              <a:gd name="connsiteY17-1274" fmla="*/ 2632947 h 2682308"/>
              <a:gd name="connsiteX18-1275" fmla="*/ 320971 w 5779591"/>
              <a:gd name="connsiteY18-1276" fmla="*/ 2668644 h 2682308"/>
              <a:gd name="connsiteX19-1277" fmla="*/ 0 w 5779591"/>
              <a:gd name="connsiteY19-1278" fmla="*/ 2682308 h 2682308"/>
              <a:gd name="connsiteX20-1279" fmla="*/ 6129 w 5779591"/>
              <a:gd name="connsiteY20-1280" fmla="*/ 0 h 2682308"/>
              <a:gd name="connsiteX0-1281" fmla="*/ 6129 w 5779591"/>
              <a:gd name="connsiteY0-1282" fmla="*/ 0 h 2710515"/>
              <a:gd name="connsiteX1-1283" fmla="*/ 5779591 w 5779591"/>
              <a:gd name="connsiteY1-1284" fmla="*/ 481908 h 2710515"/>
              <a:gd name="connsiteX2-1285" fmla="*/ 5752163 w 5779591"/>
              <a:gd name="connsiteY2-1286" fmla="*/ 2710515 h 2710515"/>
              <a:gd name="connsiteX3-1287" fmla="*/ 5162555 w 5779591"/>
              <a:gd name="connsiteY3-1288" fmla="*/ 2115342 h 2710515"/>
              <a:gd name="connsiteX4-1289" fmla="*/ 4678397 w 5779591"/>
              <a:gd name="connsiteY4-1290" fmla="*/ 2097494 h 2710515"/>
              <a:gd name="connsiteX5-1291" fmla="*/ 4463897 w 5779591"/>
              <a:gd name="connsiteY5-1292" fmla="*/ 2097494 h 2710515"/>
              <a:gd name="connsiteX6-1293" fmla="*/ 4175852 w 5779591"/>
              <a:gd name="connsiteY6-1294" fmla="*/ 2151039 h 2710515"/>
              <a:gd name="connsiteX7-1295" fmla="*/ 3942966 w 5779591"/>
              <a:gd name="connsiteY7-1296" fmla="*/ 2061797 h 2710515"/>
              <a:gd name="connsiteX8-1297" fmla="*/ 3556865 w 5779591"/>
              <a:gd name="connsiteY8-1298" fmla="*/ 2079645 h 2710515"/>
              <a:gd name="connsiteX9-1299" fmla="*/ 3183021 w 5779591"/>
              <a:gd name="connsiteY9-1300" fmla="*/ 2079645 h 2710515"/>
              <a:gd name="connsiteX10-1301" fmla="*/ 2796920 w 5779591"/>
              <a:gd name="connsiteY10-1302" fmla="*/ 2168887 h 2710515"/>
              <a:gd name="connsiteX11-1303" fmla="*/ 2533392 w 5779591"/>
              <a:gd name="connsiteY11-1304" fmla="*/ 2240281 h 2710515"/>
              <a:gd name="connsiteX12-1305" fmla="*/ 2282119 w 5779591"/>
              <a:gd name="connsiteY12-1306" fmla="*/ 2168887 h 2710515"/>
              <a:gd name="connsiteX13-1307" fmla="*/ 1951175 w 5779591"/>
              <a:gd name="connsiteY13-1308" fmla="*/ 2240281 h 2710515"/>
              <a:gd name="connsiteX14-1309" fmla="*/ 1748932 w 5779591"/>
              <a:gd name="connsiteY14-1310" fmla="*/ 2168887 h 2710515"/>
              <a:gd name="connsiteX15-1311" fmla="*/ 1479274 w 5779591"/>
              <a:gd name="connsiteY15-1312" fmla="*/ 2615098 h 2710515"/>
              <a:gd name="connsiteX16-1313" fmla="*/ 1215745 w 5779591"/>
              <a:gd name="connsiteY16-1314" fmla="*/ 2668644 h 2710515"/>
              <a:gd name="connsiteX17-1315" fmla="*/ 609014 w 5779591"/>
              <a:gd name="connsiteY17-1316" fmla="*/ 2632947 h 2710515"/>
              <a:gd name="connsiteX18-1317" fmla="*/ 320971 w 5779591"/>
              <a:gd name="connsiteY18-1318" fmla="*/ 2668644 h 2710515"/>
              <a:gd name="connsiteX19-1319" fmla="*/ 0 w 5779591"/>
              <a:gd name="connsiteY19-1320" fmla="*/ 2682308 h 2710515"/>
              <a:gd name="connsiteX20-1321" fmla="*/ 6129 w 5779591"/>
              <a:gd name="connsiteY20-1322" fmla="*/ 0 h 2710515"/>
              <a:gd name="connsiteX0-1323" fmla="*/ 6129 w 5779591"/>
              <a:gd name="connsiteY0-1324" fmla="*/ 0 h 2710515"/>
              <a:gd name="connsiteX1-1325" fmla="*/ 5779591 w 5779591"/>
              <a:gd name="connsiteY1-1326" fmla="*/ 481908 h 2710515"/>
              <a:gd name="connsiteX2-1327" fmla="*/ 5752163 w 5779591"/>
              <a:gd name="connsiteY2-1328" fmla="*/ 2710515 h 2710515"/>
              <a:gd name="connsiteX3-1329" fmla="*/ 5138041 w 5779591"/>
              <a:gd name="connsiteY3-1330" fmla="*/ 2668643 h 2710515"/>
              <a:gd name="connsiteX4-1331" fmla="*/ 4678397 w 5779591"/>
              <a:gd name="connsiteY4-1332" fmla="*/ 2097494 h 2710515"/>
              <a:gd name="connsiteX5-1333" fmla="*/ 4463897 w 5779591"/>
              <a:gd name="connsiteY5-1334" fmla="*/ 2097494 h 2710515"/>
              <a:gd name="connsiteX6-1335" fmla="*/ 4175852 w 5779591"/>
              <a:gd name="connsiteY6-1336" fmla="*/ 2151039 h 2710515"/>
              <a:gd name="connsiteX7-1337" fmla="*/ 3942966 w 5779591"/>
              <a:gd name="connsiteY7-1338" fmla="*/ 2061797 h 2710515"/>
              <a:gd name="connsiteX8-1339" fmla="*/ 3556865 w 5779591"/>
              <a:gd name="connsiteY8-1340" fmla="*/ 2079645 h 2710515"/>
              <a:gd name="connsiteX9-1341" fmla="*/ 3183021 w 5779591"/>
              <a:gd name="connsiteY9-1342" fmla="*/ 2079645 h 2710515"/>
              <a:gd name="connsiteX10-1343" fmla="*/ 2796920 w 5779591"/>
              <a:gd name="connsiteY10-1344" fmla="*/ 2168887 h 2710515"/>
              <a:gd name="connsiteX11-1345" fmla="*/ 2533392 w 5779591"/>
              <a:gd name="connsiteY11-1346" fmla="*/ 2240281 h 2710515"/>
              <a:gd name="connsiteX12-1347" fmla="*/ 2282119 w 5779591"/>
              <a:gd name="connsiteY12-1348" fmla="*/ 2168887 h 2710515"/>
              <a:gd name="connsiteX13-1349" fmla="*/ 1951175 w 5779591"/>
              <a:gd name="connsiteY13-1350" fmla="*/ 2240281 h 2710515"/>
              <a:gd name="connsiteX14-1351" fmla="*/ 1748932 w 5779591"/>
              <a:gd name="connsiteY14-1352" fmla="*/ 2168887 h 2710515"/>
              <a:gd name="connsiteX15-1353" fmla="*/ 1479274 w 5779591"/>
              <a:gd name="connsiteY15-1354" fmla="*/ 2615098 h 2710515"/>
              <a:gd name="connsiteX16-1355" fmla="*/ 1215745 w 5779591"/>
              <a:gd name="connsiteY16-1356" fmla="*/ 2668644 h 2710515"/>
              <a:gd name="connsiteX17-1357" fmla="*/ 609014 w 5779591"/>
              <a:gd name="connsiteY17-1358" fmla="*/ 2632947 h 2710515"/>
              <a:gd name="connsiteX18-1359" fmla="*/ 320971 w 5779591"/>
              <a:gd name="connsiteY18-1360" fmla="*/ 2668644 h 2710515"/>
              <a:gd name="connsiteX19-1361" fmla="*/ 0 w 5779591"/>
              <a:gd name="connsiteY19-1362" fmla="*/ 2682308 h 2710515"/>
              <a:gd name="connsiteX20-1363" fmla="*/ 6129 w 5779591"/>
              <a:gd name="connsiteY20-1364" fmla="*/ 0 h 2710515"/>
              <a:gd name="connsiteX0-1365" fmla="*/ 6129 w 5779591"/>
              <a:gd name="connsiteY0-1366" fmla="*/ 0 h 2710515"/>
              <a:gd name="connsiteX1-1367" fmla="*/ 5779591 w 5779591"/>
              <a:gd name="connsiteY1-1368" fmla="*/ 481908 h 2710515"/>
              <a:gd name="connsiteX2-1369" fmla="*/ 5752163 w 5779591"/>
              <a:gd name="connsiteY2-1370" fmla="*/ 2710515 h 2710515"/>
              <a:gd name="connsiteX3-1371" fmla="*/ 5138041 w 5779591"/>
              <a:gd name="connsiteY3-1372" fmla="*/ 2668643 h 2710515"/>
              <a:gd name="connsiteX4-1373" fmla="*/ 4653883 w 5779591"/>
              <a:gd name="connsiteY4-1374" fmla="*/ 2597249 h 2710515"/>
              <a:gd name="connsiteX5-1375" fmla="*/ 4463897 w 5779591"/>
              <a:gd name="connsiteY5-1376" fmla="*/ 2097494 h 2710515"/>
              <a:gd name="connsiteX6-1377" fmla="*/ 4175852 w 5779591"/>
              <a:gd name="connsiteY6-1378" fmla="*/ 2151039 h 2710515"/>
              <a:gd name="connsiteX7-1379" fmla="*/ 3942966 w 5779591"/>
              <a:gd name="connsiteY7-1380" fmla="*/ 2061797 h 2710515"/>
              <a:gd name="connsiteX8-1381" fmla="*/ 3556865 w 5779591"/>
              <a:gd name="connsiteY8-1382" fmla="*/ 2079645 h 2710515"/>
              <a:gd name="connsiteX9-1383" fmla="*/ 3183021 w 5779591"/>
              <a:gd name="connsiteY9-1384" fmla="*/ 2079645 h 2710515"/>
              <a:gd name="connsiteX10-1385" fmla="*/ 2796920 w 5779591"/>
              <a:gd name="connsiteY10-1386" fmla="*/ 2168887 h 2710515"/>
              <a:gd name="connsiteX11-1387" fmla="*/ 2533392 w 5779591"/>
              <a:gd name="connsiteY11-1388" fmla="*/ 2240281 h 2710515"/>
              <a:gd name="connsiteX12-1389" fmla="*/ 2282119 w 5779591"/>
              <a:gd name="connsiteY12-1390" fmla="*/ 2168887 h 2710515"/>
              <a:gd name="connsiteX13-1391" fmla="*/ 1951175 w 5779591"/>
              <a:gd name="connsiteY13-1392" fmla="*/ 2240281 h 2710515"/>
              <a:gd name="connsiteX14-1393" fmla="*/ 1748932 w 5779591"/>
              <a:gd name="connsiteY14-1394" fmla="*/ 2168887 h 2710515"/>
              <a:gd name="connsiteX15-1395" fmla="*/ 1479274 w 5779591"/>
              <a:gd name="connsiteY15-1396" fmla="*/ 2615098 h 2710515"/>
              <a:gd name="connsiteX16-1397" fmla="*/ 1215745 w 5779591"/>
              <a:gd name="connsiteY16-1398" fmla="*/ 2668644 h 2710515"/>
              <a:gd name="connsiteX17-1399" fmla="*/ 609014 w 5779591"/>
              <a:gd name="connsiteY17-1400" fmla="*/ 2632947 h 2710515"/>
              <a:gd name="connsiteX18-1401" fmla="*/ 320971 w 5779591"/>
              <a:gd name="connsiteY18-1402" fmla="*/ 2668644 h 2710515"/>
              <a:gd name="connsiteX19-1403" fmla="*/ 0 w 5779591"/>
              <a:gd name="connsiteY19-1404" fmla="*/ 2682308 h 2710515"/>
              <a:gd name="connsiteX20-1405" fmla="*/ 6129 w 5779591"/>
              <a:gd name="connsiteY20-1406" fmla="*/ 0 h 2710515"/>
              <a:gd name="connsiteX0-1407" fmla="*/ 6129 w 5779591"/>
              <a:gd name="connsiteY0-1408" fmla="*/ 0 h 2710515"/>
              <a:gd name="connsiteX1-1409" fmla="*/ 5779591 w 5779591"/>
              <a:gd name="connsiteY1-1410" fmla="*/ 481908 h 2710515"/>
              <a:gd name="connsiteX2-1411" fmla="*/ 5752163 w 5779591"/>
              <a:gd name="connsiteY2-1412" fmla="*/ 2710515 h 2710515"/>
              <a:gd name="connsiteX3-1413" fmla="*/ 5138041 w 5779591"/>
              <a:gd name="connsiteY3-1414" fmla="*/ 2668643 h 2710515"/>
              <a:gd name="connsiteX4-1415" fmla="*/ 4653883 w 5779591"/>
              <a:gd name="connsiteY4-1416" fmla="*/ 2597249 h 2710515"/>
              <a:gd name="connsiteX5-1417" fmla="*/ 4439382 w 5779591"/>
              <a:gd name="connsiteY5-1418" fmla="*/ 2597249 h 2710515"/>
              <a:gd name="connsiteX6-1419" fmla="*/ 4175852 w 5779591"/>
              <a:gd name="connsiteY6-1420" fmla="*/ 2151039 h 2710515"/>
              <a:gd name="connsiteX7-1421" fmla="*/ 3942966 w 5779591"/>
              <a:gd name="connsiteY7-1422" fmla="*/ 2061797 h 2710515"/>
              <a:gd name="connsiteX8-1423" fmla="*/ 3556865 w 5779591"/>
              <a:gd name="connsiteY8-1424" fmla="*/ 2079645 h 2710515"/>
              <a:gd name="connsiteX9-1425" fmla="*/ 3183021 w 5779591"/>
              <a:gd name="connsiteY9-1426" fmla="*/ 2079645 h 2710515"/>
              <a:gd name="connsiteX10-1427" fmla="*/ 2796920 w 5779591"/>
              <a:gd name="connsiteY10-1428" fmla="*/ 2168887 h 2710515"/>
              <a:gd name="connsiteX11-1429" fmla="*/ 2533392 w 5779591"/>
              <a:gd name="connsiteY11-1430" fmla="*/ 2240281 h 2710515"/>
              <a:gd name="connsiteX12-1431" fmla="*/ 2282119 w 5779591"/>
              <a:gd name="connsiteY12-1432" fmla="*/ 2168887 h 2710515"/>
              <a:gd name="connsiteX13-1433" fmla="*/ 1951175 w 5779591"/>
              <a:gd name="connsiteY13-1434" fmla="*/ 2240281 h 2710515"/>
              <a:gd name="connsiteX14-1435" fmla="*/ 1748932 w 5779591"/>
              <a:gd name="connsiteY14-1436" fmla="*/ 2168887 h 2710515"/>
              <a:gd name="connsiteX15-1437" fmla="*/ 1479274 w 5779591"/>
              <a:gd name="connsiteY15-1438" fmla="*/ 2615098 h 2710515"/>
              <a:gd name="connsiteX16-1439" fmla="*/ 1215745 w 5779591"/>
              <a:gd name="connsiteY16-1440" fmla="*/ 2668644 h 2710515"/>
              <a:gd name="connsiteX17-1441" fmla="*/ 609014 w 5779591"/>
              <a:gd name="connsiteY17-1442" fmla="*/ 2632947 h 2710515"/>
              <a:gd name="connsiteX18-1443" fmla="*/ 320971 w 5779591"/>
              <a:gd name="connsiteY18-1444" fmla="*/ 2668644 h 2710515"/>
              <a:gd name="connsiteX19-1445" fmla="*/ 0 w 5779591"/>
              <a:gd name="connsiteY19-1446" fmla="*/ 2682308 h 2710515"/>
              <a:gd name="connsiteX20-1447" fmla="*/ 6129 w 5779591"/>
              <a:gd name="connsiteY20-1448" fmla="*/ 0 h 2710515"/>
              <a:gd name="connsiteX0-1449" fmla="*/ 6129 w 5779591"/>
              <a:gd name="connsiteY0-1450" fmla="*/ 0 h 2710515"/>
              <a:gd name="connsiteX1-1451" fmla="*/ 5779591 w 5779591"/>
              <a:gd name="connsiteY1-1452" fmla="*/ 481908 h 2710515"/>
              <a:gd name="connsiteX2-1453" fmla="*/ 5752163 w 5779591"/>
              <a:gd name="connsiteY2-1454" fmla="*/ 2710515 h 2710515"/>
              <a:gd name="connsiteX3-1455" fmla="*/ 5138041 w 5779591"/>
              <a:gd name="connsiteY3-1456" fmla="*/ 2668643 h 2710515"/>
              <a:gd name="connsiteX4-1457" fmla="*/ 4653883 w 5779591"/>
              <a:gd name="connsiteY4-1458" fmla="*/ 2597249 h 2710515"/>
              <a:gd name="connsiteX5-1459" fmla="*/ 4439382 w 5779591"/>
              <a:gd name="connsiteY5-1460" fmla="*/ 2597249 h 2710515"/>
              <a:gd name="connsiteX6-1461" fmla="*/ 4157466 w 5779591"/>
              <a:gd name="connsiteY6-1462" fmla="*/ 2632946 h 2710515"/>
              <a:gd name="connsiteX7-1463" fmla="*/ 3942966 w 5779591"/>
              <a:gd name="connsiteY7-1464" fmla="*/ 2061797 h 2710515"/>
              <a:gd name="connsiteX8-1465" fmla="*/ 3556865 w 5779591"/>
              <a:gd name="connsiteY8-1466" fmla="*/ 2079645 h 2710515"/>
              <a:gd name="connsiteX9-1467" fmla="*/ 3183021 w 5779591"/>
              <a:gd name="connsiteY9-1468" fmla="*/ 2079645 h 2710515"/>
              <a:gd name="connsiteX10-1469" fmla="*/ 2796920 w 5779591"/>
              <a:gd name="connsiteY10-1470" fmla="*/ 2168887 h 2710515"/>
              <a:gd name="connsiteX11-1471" fmla="*/ 2533392 w 5779591"/>
              <a:gd name="connsiteY11-1472" fmla="*/ 2240281 h 2710515"/>
              <a:gd name="connsiteX12-1473" fmla="*/ 2282119 w 5779591"/>
              <a:gd name="connsiteY12-1474" fmla="*/ 2168887 h 2710515"/>
              <a:gd name="connsiteX13-1475" fmla="*/ 1951175 w 5779591"/>
              <a:gd name="connsiteY13-1476" fmla="*/ 2240281 h 2710515"/>
              <a:gd name="connsiteX14-1477" fmla="*/ 1748932 w 5779591"/>
              <a:gd name="connsiteY14-1478" fmla="*/ 2168887 h 2710515"/>
              <a:gd name="connsiteX15-1479" fmla="*/ 1479274 w 5779591"/>
              <a:gd name="connsiteY15-1480" fmla="*/ 2615098 h 2710515"/>
              <a:gd name="connsiteX16-1481" fmla="*/ 1215745 w 5779591"/>
              <a:gd name="connsiteY16-1482" fmla="*/ 2668644 h 2710515"/>
              <a:gd name="connsiteX17-1483" fmla="*/ 609014 w 5779591"/>
              <a:gd name="connsiteY17-1484" fmla="*/ 2632947 h 2710515"/>
              <a:gd name="connsiteX18-1485" fmla="*/ 320971 w 5779591"/>
              <a:gd name="connsiteY18-1486" fmla="*/ 2668644 h 2710515"/>
              <a:gd name="connsiteX19-1487" fmla="*/ 0 w 5779591"/>
              <a:gd name="connsiteY19-1488" fmla="*/ 2682308 h 2710515"/>
              <a:gd name="connsiteX20-1489" fmla="*/ 6129 w 5779591"/>
              <a:gd name="connsiteY20-1490" fmla="*/ 0 h 2710515"/>
              <a:gd name="connsiteX0-1491" fmla="*/ 6129 w 5779591"/>
              <a:gd name="connsiteY0-1492" fmla="*/ 0 h 2710515"/>
              <a:gd name="connsiteX1-1493" fmla="*/ 5779591 w 5779591"/>
              <a:gd name="connsiteY1-1494" fmla="*/ 481908 h 2710515"/>
              <a:gd name="connsiteX2-1495" fmla="*/ 5752163 w 5779591"/>
              <a:gd name="connsiteY2-1496" fmla="*/ 2710515 h 2710515"/>
              <a:gd name="connsiteX3-1497" fmla="*/ 5138041 w 5779591"/>
              <a:gd name="connsiteY3-1498" fmla="*/ 2668643 h 2710515"/>
              <a:gd name="connsiteX4-1499" fmla="*/ 4653883 w 5779591"/>
              <a:gd name="connsiteY4-1500" fmla="*/ 2597249 h 2710515"/>
              <a:gd name="connsiteX5-1501" fmla="*/ 4439382 w 5779591"/>
              <a:gd name="connsiteY5-1502" fmla="*/ 2597249 h 2710515"/>
              <a:gd name="connsiteX6-1503" fmla="*/ 4157466 w 5779591"/>
              <a:gd name="connsiteY6-1504" fmla="*/ 2632946 h 2710515"/>
              <a:gd name="connsiteX7-1505" fmla="*/ 3936837 w 5779591"/>
              <a:gd name="connsiteY7-1506" fmla="*/ 2561553 h 2710515"/>
              <a:gd name="connsiteX8-1507" fmla="*/ 3556865 w 5779591"/>
              <a:gd name="connsiteY8-1508" fmla="*/ 2079645 h 2710515"/>
              <a:gd name="connsiteX9-1509" fmla="*/ 3183021 w 5779591"/>
              <a:gd name="connsiteY9-1510" fmla="*/ 2079645 h 2710515"/>
              <a:gd name="connsiteX10-1511" fmla="*/ 2796920 w 5779591"/>
              <a:gd name="connsiteY10-1512" fmla="*/ 2168887 h 2710515"/>
              <a:gd name="connsiteX11-1513" fmla="*/ 2533392 w 5779591"/>
              <a:gd name="connsiteY11-1514" fmla="*/ 2240281 h 2710515"/>
              <a:gd name="connsiteX12-1515" fmla="*/ 2282119 w 5779591"/>
              <a:gd name="connsiteY12-1516" fmla="*/ 2168887 h 2710515"/>
              <a:gd name="connsiteX13-1517" fmla="*/ 1951175 w 5779591"/>
              <a:gd name="connsiteY13-1518" fmla="*/ 2240281 h 2710515"/>
              <a:gd name="connsiteX14-1519" fmla="*/ 1748932 w 5779591"/>
              <a:gd name="connsiteY14-1520" fmla="*/ 2168887 h 2710515"/>
              <a:gd name="connsiteX15-1521" fmla="*/ 1479274 w 5779591"/>
              <a:gd name="connsiteY15-1522" fmla="*/ 2615098 h 2710515"/>
              <a:gd name="connsiteX16-1523" fmla="*/ 1215745 w 5779591"/>
              <a:gd name="connsiteY16-1524" fmla="*/ 2668644 h 2710515"/>
              <a:gd name="connsiteX17-1525" fmla="*/ 609014 w 5779591"/>
              <a:gd name="connsiteY17-1526" fmla="*/ 2632947 h 2710515"/>
              <a:gd name="connsiteX18-1527" fmla="*/ 320971 w 5779591"/>
              <a:gd name="connsiteY18-1528" fmla="*/ 2668644 h 2710515"/>
              <a:gd name="connsiteX19-1529" fmla="*/ 0 w 5779591"/>
              <a:gd name="connsiteY19-1530" fmla="*/ 2682308 h 2710515"/>
              <a:gd name="connsiteX20-1531" fmla="*/ 6129 w 5779591"/>
              <a:gd name="connsiteY20-1532" fmla="*/ 0 h 2710515"/>
              <a:gd name="connsiteX0-1533" fmla="*/ 6129 w 5779591"/>
              <a:gd name="connsiteY0-1534" fmla="*/ 0 h 2710515"/>
              <a:gd name="connsiteX1-1535" fmla="*/ 5779591 w 5779591"/>
              <a:gd name="connsiteY1-1536" fmla="*/ 481908 h 2710515"/>
              <a:gd name="connsiteX2-1537" fmla="*/ 5752163 w 5779591"/>
              <a:gd name="connsiteY2-1538" fmla="*/ 2710515 h 2710515"/>
              <a:gd name="connsiteX3-1539" fmla="*/ 5138041 w 5779591"/>
              <a:gd name="connsiteY3-1540" fmla="*/ 2668643 h 2710515"/>
              <a:gd name="connsiteX4-1541" fmla="*/ 4653883 w 5779591"/>
              <a:gd name="connsiteY4-1542" fmla="*/ 2597249 h 2710515"/>
              <a:gd name="connsiteX5-1543" fmla="*/ 4439382 w 5779591"/>
              <a:gd name="connsiteY5-1544" fmla="*/ 2597249 h 2710515"/>
              <a:gd name="connsiteX6-1545" fmla="*/ 4157466 w 5779591"/>
              <a:gd name="connsiteY6-1546" fmla="*/ 2632946 h 2710515"/>
              <a:gd name="connsiteX7-1547" fmla="*/ 3936837 w 5779591"/>
              <a:gd name="connsiteY7-1548" fmla="*/ 2561553 h 2710515"/>
              <a:gd name="connsiteX8-1549" fmla="*/ 3562993 w 5779591"/>
              <a:gd name="connsiteY8-1550" fmla="*/ 2561553 h 2710515"/>
              <a:gd name="connsiteX9-1551" fmla="*/ 3183021 w 5779591"/>
              <a:gd name="connsiteY9-1552" fmla="*/ 2079645 h 2710515"/>
              <a:gd name="connsiteX10-1553" fmla="*/ 2796920 w 5779591"/>
              <a:gd name="connsiteY10-1554" fmla="*/ 2168887 h 2710515"/>
              <a:gd name="connsiteX11-1555" fmla="*/ 2533392 w 5779591"/>
              <a:gd name="connsiteY11-1556" fmla="*/ 2240281 h 2710515"/>
              <a:gd name="connsiteX12-1557" fmla="*/ 2282119 w 5779591"/>
              <a:gd name="connsiteY12-1558" fmla="*/ 2168887 h 2710515"/>
              <a:gd name="connsiteX13-1559" fmla="*/ 1951175 w 5779591"/>
              <a:gd name="connsiteY13-1560" fmla="*/ 2240281 h 2710515"/>
              <a:gd name="connsiteX14-1561" fmla="*/ 1748932 w 5779591"/>
              <a:gd name="connsiteY14-1562" fmla="*/ 2168887 h 2710515"/>
              <a:gd name="connsiteX15-1563" fmla="*/ 1479274 w 5779591"/>
              <a:gd name="connsiteY15-1564" fmla="*/ 2615098 h 2710515"/>
              <a:gd name="connsiteX16-1565" fmla="*/ 1215745 w 5779591"/>
              <a:gd name="connsiteY16-1566" fmla="*/ 2668644 h 2710515"/>
              <a:gd name="connsiteX17-1567" fmla="*/ 609014 w 5779591"/>
              <a:gd name="connsiteY17-1568" fmla="*/ 2632947 h 2710515"/>
              <a:gd name="connsiteX18-1569" fmla="*/ 320971 w 5779591"/>
              <a:gd name="connsiteY18-1570" fmla="*/ 2668644 h 2710515"/>
              <a:gd name="connsiteX19-1571" fmla="*/ 0 w 5779591"/>
              <a:gd name="connsiteY19-1572" fmla="*/ 2682308 h 2710515"/>
              <a:gd name="connsiteX20-1573" fmla="*/ 6129 w 5779591"/>
              <a:gd name="connsiteY20-1574" fmla="*/ 0 h 2710515"/>
              <a:gd name="connsiteX0-1575" fmla="*/ 6129 w 5779591"/>
              <a:gd name="connsiteY0-1576" fmla="*/ 0 h 2710515"/>
              <a:gd name="connsiteX1-1577" fmla="*/ 5779591 w 5779591"/>
              <a:gd name="connsiteY1-1578" fmla="*/ 481908 h 2710515"/>
              <a:gd name="connsiteX2-1579" fmla="*/ 5752163 w 5779591"/>
              <a:gd name="connsiteY2-1580" fmla="*/ 2710515 h 2710515"/>
              <a:gd name="connsiteX3-1581" fmla="*/ 5138041 w 5779591"/>
              <a:gd name="connsiteY3-1582" fmla="*/ 2668643 h 2710515"/>
              <a:gd name="connsiteX4-1583" fmla="*/ 4653883 w 5779591"/>
              <a:gd name="connsiteY4-1584" fmla="*/ 2597249 h 2710515"/>
              <a:gd name="connsiteX5-1585" fmla="*/ 4439382 w 5779591"/>
              <a:gd name="connsiteY5-1586" fmla="*/ 2597249 h 2710515"/>
              <a:gd name="connsiteX6-1587" fmla="*/ 4157466 w 5779591"/>
              <a:gd name="connsiteY6-1588" fmla="*/ 2632946 h 2710515"/>
              <a:gd name="connsiteX7-1589" fmla="*/ 3936837 w 5779591"/>
              <a:gd name="connsiteY7-1590" fmla="*/ 2561553 h 2710515"/>
              <a:gd name="connsiteX8-1591" fmla="*/ 3562993 w 5779591"/>
              <a:gd name="connsiteY8-1592" fmla="*/ 2561553 h 2710515"/>
              <a:gd name="connsiteX9-1593" fmla="*/ 3152378 w 5779591"/>
              <a:gd name="connsiteY9-1594" fmla="*/ 2543704 h 2710515"/>
              <a:gd name="connsiteX10-1595" fmla="*/ 2796920 w 5779591"/>
              <a:gd name="connsiteY10-1596" fmla="*/ 2168887 h 2710515"/>
              <a:gd name="connsiteX11-1597" fmla="*/ 2533392 w 5779591"/>
              <a:gd name="connsiteY11-1598" fmla="*/ 2240281 h 2710515"/>
              <a:gd name="connsiteX12-1599" fmla="*/ 2282119 w 5779591"/>
              <a:gd name="connsiteY12-1600" fmla="*/ 2168887 h 2710515"/>
              <a:gd name="connsiteX13-1601" fmla="*/ 1951175 w 5779591"/>
              <a:gd name="connsiteY13-1602" fmla="*/ 2240281 h 2710515"/>
              <a:gd name="connsiteX14-1603" fmla="*/ 1748932 w 5779591"/>
              <a:gd name="connsiteY14-1604" fmla="*/ 2168887 h 2710515"/>
              <a:gd name="connsiteX15-1605" fmla="*/ 1479274 w 5779591"/>
              <a:gd name="connsiteY15-1606" fmla="*/ 2615098 h 2710515"/>
              <a:gd name="connsiteX16-1607" fmla="*/ 1215745 w 5779591"/>
              <a:gd name="connsiteY16-1608" fmla="*/ 2668644 h 2710515"/>
              <a:gd name="connsiteX17-1609" fmla="*/ 609014 w 5779591"/>
              <a:gd name="connsiteY17-1610" fmla="*/ 2632947 h 2710515"/>
              <a:gd name="connsiteX18-1611" fmla="*/ 320971 w 5779591"/>
              <a:gd name="connsiteY18-1612" fmla="*/ 2668644 h 2710515"/>
              <a:gd name="connsiteX19-1613" fmla="*/ 0 w 5779591"/>
              <a:gd name="connsiteY19-1614" fmla="*/ 2682308 h 2710515"/>
              <a:gd name="connsiteX20-1615" fmla="*/ 6129 w 5779591"/>
              <a:gd name="connsiteY20-1616" fmla="*/ 0 h 2710515"/>
              <a:gd name="connsiteX0-1617" fmla="*/ 6129 w 5779591"/>
              <a:gd name="connsiteY0-1618" fmla="*/ 0 h 2710515"/>
              <a:gd name="connsiteX1-1619" fmla="*/ 5779591 w 5779591"/>
              <a:gd name="connsiteY1-1620" fmla="*/ 481908 h 2710515"/>
              <a:gd name="connsiteX2-1621" fmla="*/ 5752163 w 5779591"/>
              <a:gd name="connsiteY2-1622" fmla="*/ 2710515 h 2710515"/>
              <a:gd name="connsiteX3-1623" fmla="*/ 5138041 w 5779591"/>
              <a:gd name="connsiteY3-1624" fmla="*/ 2668643 h 2710515"/>
              <a:gd name="connsiteX4-1625" fmla="*/ 4653883 w 5779591"/>
              <a:gd name="connsiteY4-1626" fmla="*/ 2597249 h 2710515"/>
              <a:gd name="connsiteX5-1627" fmla="*/ 4439382 w 5779591"/>
              <a:gd name="connsiteY5-1628" fmla="*/ 2597249 h 2710515"/>
              <a:gd name="connsiteX6-1629" fmla="*/ 4157466 w 5779591"/>
              <a:gd name="connsiteY6-1630" fmla="*/ 2632946 h 2710515"/>
              <a:gd name="connsiteX7-1631" fmla="*/ 3936837 w 5779591"/>
              <a:gd name="connsiteY7-1632" fmla="*/ 2561553 h 2710515"/>
              <a:gd name="connsiteX8-1633" fmla="*/ 3562993 w 5779591"/>
              <a:gd name="connsiteY8-1634" fmla="*/ 2561553 h 2710515"/>
              <a:gd name="connsiteX9-1635" fmla="*/ 3152378 w 5779591"/>
              <a:gd name="connsiteY9-1636" fmla="*/ 2543704 h 2710515"/>
              <a:gd name="connsiteX10-1637" fmla="*/ 2778534 w 5779591"/>
              <a:gd name="connsiteY10-1638" fmla="*/ 2597249 h 2710515"/>
              <a:gd name="connsiteX11-1639" fmla="*/ 2533392 w 5779591"/>
              <a:gd name="connsiteY11-1640" fmla="*/ 2240281 h 2710515"/>
              <a:gd name="connsiteX12-1641" fmla="*/ 2282119 w 5779591"/>
              <a:gd name="connsiteY12-1642" fmla="*/ 2168887 h 2710515"/>
              <a:gd name="connsiteX13-1643" fmla="*/ 1951175 w 5779591"/>
              <a:gd name="connsiteY13-1644" fmla="*/ 2240281 h 2710515"/>
              <a:gd name="connsiteX14-1645" fmla="*/ 1748932 w 5779591"/>
              <a:gd name="connsiteY14-1646" fmla="*/ 2168887 h 2710515"/>
              <a:gd name="connsiteX15-1647" fmla="*/ 1479274 w 5779591"/>
              <a:gd name="connsiteY15-1648" fmla="*/ 2615098 h 2710515"/>
              <a:gd name="connsiteX16-1649" fmla="*/ 1215745 w 5779591"/>
              <a:gd name="connsiteY16-1650" fmla="*/ 2668644 h 2710515"/>
              <a:gd name="connsiteX17-1651" fmla="*/ 609014 w 5779591"/>
              <a:gd name="connsiteY17-1652" fmla="*/ 2632947 h 2710515"/>
              <a:gd name="connsiteX18-1653" fmla="*/ 320971 w 5779591"/>
              <a:gd name="connsiteY18-1654" fmla="*/ 2668644 h 2710515"/>
              <a:gd name="connsiteX19-1655" fmla="*/ 0 w 5779591"/>
              <a:gd name="connsiteY19-1656" fmla="*/ 2682308 h 2710515"/>
              <a:gd name="connsiteX20-1657" fmla="*/ 6129 w 5779591"/>
              <a:gd name="connsiteY20-1658" fmla="*/ 0 h 2710515"/>
              <a:gd name="connsiteX0-1659" fmla="*/ 6129 w 5779591"/>
              <a:gd name="connsiteY0-1660" fmla="*/ 0 h 2710515"/>
              <a:gd name="connsiteX1-1661" fmla="*/ 5779591 w 5779591"/>
              <a:gd name="connsiteY1-1662" fmla="*/ 481908 h 2710515"/>
              <a:gd name="connsiteX2-1663" fmla="*/ 5752163 w 5779591"/>
              <a:gd name="connsiteY2-1664" fmla="*/ 2710515 h 2710515"/>
              <a:gd name="connsiteX3-1665" fmla="*/ 5138041 w 5779591"/>
              <a:gd name="connsiteY3-1666" fmla="*/ 2668643 h 2710515"/>
              <a:gd name="connsiteX4-1667" fmla="*/ 4653883 w 5779591"/>
              <a:gd name="connsiteY4-1668" fmla="*/ 2597249 h 2710515"/>
              <a:gd name="connsiteX5-1669" fmla="*/ 4439382 w 5779591"/>
              <a:gd name="connsiteY5-1670" fmla="*/ 2597249 h 2710515"/>
              <a:gd name="connsiteX6-1671" fmla="*/ 4157466 w 5779591"/>
              <a:gd name="connsiteY6-1672" fmla="*/ 2632946 h 2710515"/>
              <a:gd name="connsiteX7-1673" fmla="*/ 3936837 w 5779591"/>
              <a:gd name="connsiteY7-1674" fmla="*/ 2561553 h 2710515"/>
              <a:gd name="connsiteX8-1675" fmla="*/ 3562993 w 5779591"/>
              <a:gd name="connsiteY8-1676" fmla="*/ 2561553 h 2710515"/>
              <a:gd name="connsiteX9-1677" fmla="*/ 3152378 w 5779591"/>
              <a:gd name="connsiteY9-1678" fmla="*/ 2543704 h 2710515"/>
              <a:gd name="connsiteX10-1679" fmla="*/ 2778534 w 5779591"/>
              <a:gd name="connsiteY10-1680" fmla="*/ 2597249 h 2710515"/>
              <a:gd name="connsiteX11-1681" fmla="*/ 2502749 w 5779591"/>
              <a:gd name="connsiteY11-1682" fmla="*/ 2615098 h 2710515"/>
              <a:gd name="connsiteX12-1683" fmla="*/ 2282119 w 5779591"/>
              <a:gd name="connsiteY12-1684" fmla="*/ 2168887 h 2710515"/>
              <a:gd name="connsiteX13-1685" fmla="*/ 1951175 w 5779591"/>
              <a:gd name="connsiteY13-1686" fmla="*/ 2240281 h 2710515"/>
              <a:gd name="connsiteX14-1687" fmla="*/ 1748932 w 5779591"/>
              <a:gd name="connsiteY14-1688" fmla="*/ 2168887 h 2710515"/>
              <a:gd name="connsiteX15-1689" fmla="*/ 1479274 w 5779591"/>
              <a:gd name="connsiteY15-1690" fmla="*/ 2615098 h 2710515"/>
              <a:gd name="connsiteX16-1691" fmla="*/ 1215745 w 5779591"/>
              <a:gd name="connsiteY16-1692" fmla="*/ 2668644 h 2710515"/>
              <a:gd name="connsiteX17-1693" fmla="*/ 609014 w 5779591"/>
              <a:gd name="connsiteY17-1694" fmla="*/ 2632947 h 2710515"/>
              <a:gd name="connsiteX18-1695" fmla="*/ 320971 w 5779591"/>
              <a:gd name="connsiteY18-1696" fmla="*/ 2668644 h 2710515"/>
              <a:gd name="connsiteX19-1697" fmla="*/ 0 w 5779591"/>
              <a:gd name="connsiteY19-1698" fmla="*/ 2682308 h 2710515"/>
              <a:gd name="connsiteX20-1699" fmla="*/ 6129 w 5779591"/>
              <a:gd name="connsiteY20-1700" fmla="*/ 0 h 2710515"/>
              <a:gd name="connsiteX0-1701" fmla="*/ 6129 w 5779591"/>
              <a:gd name="connsiteY0-1702" fmla="*/ 0 h 2710515"/>
              <a:gd name="connsiteX1-1703" fmla="*/ 5779591 w 5779591"/>
              <a:gd name="connsiteY1-1704" fmla="*/ 481908 h 2710515"/>
              <a:gd name="connsiteX2-1705" fmla="*/ 5752163 w 5779591"/>
              <a:gd name="connsiteY2-1706" fmla="*/ 2710515 h 2710515"/>
              <a:gd name="connsiteX3-1707" fmla="*/ 5138041 w 5779591"/>
              <a:gd name="connsiteY3-1708" fmla="*/ 2668643 h 2710515"/>
              <a:gd name="connsiteX4-1709" fmla="*/ 4653883 w 5779591"/>
              <a:gd name="connsiteY4-1710" fmla="*/ 2597249 h 2710515"/>
              <a:gd name="connsiteX5-1711" fmla="*/ 4439382 w 5779591"/>
              <a:gd name="connsiteY5-1712" fmla="*/ 2597249 h 2710515"/>
              <a:gd name="connsiteX6-1713" fmla="*/ 4157466 w 5779591"/>
              <a:gd name="connsiteY6-1714" fmla="*/ 2632946 h 2710515"/>
              <a:gd name="connsiteX7-1715" fmla="*/ 3936837 w 5779591"/>
              <a:gd name="connsiteY7-1716" fmla="*/ 2561553 h 2710515"/>
              <a:gd name="connsiteX8-1717" fmla="*/ 3562993 w 5779591"/>
              <a:gd name="connsiteY8-1718" fmla="*/ 2561553 h 2710515"/>
              <a:gd name="connsiteX9-1719" fmla="*/ 3152378 w 5779591"/>
              <a:gd name="connsiteY9-1720" fmla="*/ 2543704 h 2710515"/>
              <a:gd name="connsiteX10-1721" fmla="*/ 2778534 w 5779591"/>
              <a:gd name="connsiteY10-1722" fmla="*/ 2597249 h 2710515"/>
              <a:gd name="connsiteX11-1723" fmla="*/ 2502749 w 5779591"/>
              <a:gd name="connsiteY11-1724" fmla="*/ 2615098 h 2710515"/>
              <a:gd name="connsiteX12-1725" fmla="*/ 2263733 w 5779591"/>
              <a:gd name="connsiteY12-1726" fmla="*/ 2597249 h 2710515"/>
              <a:gd name="connsiteX13-1727" fmla="*/ 1951175 w 5779591"/>
              <a:gd name="connsiteY13-1728" fmla="*/ 2240281 h 2710515"/>
              <a:gd name="connsiteX14-1729" fmla="*/ 1748932 w 5779591"/>
              <a:gd name="connsiteY14-1730" fmla="*/ 2168887 h 2710515"/>
              <a:gd name="connsiteX15-1731" fmla="*/ 1479274 w 5779591"/>
              <a:gd name="connsiteY15-1732" fmla="*/ 2615098 h 2710515"/>
              <a:gd name="connsiteX16-1733" fmla="*/ 1215745 w 5779591"/>
              <a:gd name="connsiteY16-1734" fmla="*/ 2668644 h 2710515"/>
              <a:gd name="connsiteX17-1735" fmla="*/ 609014 w 5779591"/>
              <a:gd name="connsiteY17-1736" fmla="*/ 2632947 h 2710515"/>
              <a:gd name="connsiteX18-1737" fmla="*/ 320971 w 5779591"/>
              <a:gd name="connsiteY18-1738" fmla="*/ 2668644 h 2710515"/>
              <a:gd name="connsiteX19-1739" fmla="*/ 0 w 5779591"/>
              <a:gd name="connsiteY19-1740" fmla="*/ 2682308 h 2710515"/>
              <a:gd name="connsiteX20-1741" fmla="*/ 6129 w 5779591"/>
              <a:gd name="connsiteY20-1742" fmla="*/ 0 h 2710515"/>
              <a:gd name="connsiteX0-1743" fmla="*/ 6129 w 5779591"/>
              <a:gd name="connsiteY0-1744" fmla="*/ 0 h 2710515"/>
              <a:gd name="connsiteX1-1745" fmla="*/ 5779591 w 5779591"/>
              <a:gd name="connsiteY1-1746" fmla="*/ 481908 h 2710515"/>
              <a:gd name="connsiteX2-1747" fmla="*/ 5752163 w 5779591"/>
              <a:gd name="connsiteY2-1748" fmla="*/ 2710515 h 2710515"/>
              <a:gd name="connsiteX3-1749" fmla="*/ 5138041 w 5779591"/>
              <a:gd name="connsiteY3-1750" fmla="*/ 2668643 h 2710515"/>
              <a:gd name="connsiteX4-1751" fmla="*/ 4653883 w 5779591"/>
              <a:gd name="connsiteY4-1752" fmla="*/ 2597249 h 2710515"/>
              <a:gd name="connsiteX5-1753" fmla="*/ 4439382 w 5779591"/>
              <a:gd name="connsiteY5-1754" fmla="*/ 2597249 h 2710515"/>
              <a:gd name="connsiteX6-1755" fmla="*/ 4157466 w 5779591"/>
              <a:gd name="connsiteY6-1756" fmla="*/ 2632946 h 2710515"/>
              <a:gd name="connsiteX7-1757" fmla="*/ 3936837 w 5779591"/>
              <a:gd name="connsiteY7-1758" fmla="*/ 2561553 h 2710515"/>
              <a:gd name="connsiteX8-1759" fmla="*/ 3562993 w 5779591"/>
              <a:gd name="connsiteY8-1760" fmla="*/ 2561553 h 2710515"/>
              <a:gd name="connsiteX9-1761" fmla="*/ 3152378 w 5779591"/>
              <a:gd name="connsiteY9-1762" fmla="*/ 2543704 h 2710515"/>
              <a:gd name="connsiteX10-1763" fmla="*/ 2778534 w 5779591"/>
              <a:gd name="connsiteY10-1764" fmla="*/ 2597249 h 2710515"/>
              <a:gd name="connsiteX11-1765" fmla="*/ 2502749 w 5779591"/>
              <a:gd name="connsiteY11-1766" fmla="*/ 2615098 h 2710515"/>
              <a:gd name="connsiteX12-1767" fmla="*/ 2263733 w 5779591"/>
              <a:gd name="connsiteY12-1768" fmla="*/ 2597249 h 2710515"/>
              <a:gd name="connsiteX13-1769" fmla="*/ 1951175 w 5779591"/>
              <a:gd name="connsiteY13-1770" fmla="*/ 2615098 h 2710515"/>
              <a:gd name="connsiteX14-1771" fmla="*/ 1748932 w 5779591"/>
              <a:gd name="connsiteY14-1772" fmla="*/ 2168887 h 2710515"/>
              <a:gd name="connsiteX15-1773" fmla="*/ 1479274 w 5779591"/>
              <a:gd name="connsiteY15-1774" fmla="*/ 2615098 h 2710515"/>
              <a:gd name="connsiteX16-1775" fmla="*/ 1215745 w 5779591"/>
              <a:gd name="connsiteY16-1776" fmla="*/ 2668644 h 2710515"/>
              <a:gd name="connsiteX17-1777" fmla="*/ 609014 w 5779591"/>
              <a:gd name="connsiteY17-1778" fmla="*/ 2632947 h 2710515"/>
              <a:gd name="connsiteX18-1779" fmla="*/ 320971 w 5779591"/>
              <a:gd name="connsiteY18-1780" fmla="*/ 2668644 h 2710515"/>
              <a:gd name="connsiteX19-1781" fmla="*/ 0 w 5779591"/>
              <a:gd name="connsiteY19-1782" fmla="*/ 2682308 h 2710515"/>
              <a:gd name="connsiteX20-1783" fmla="*/ 6129 w 5779591"/>
              <a:gd name="connsiteY20-1784" fmla="*/ 0 h 2710515"/>
              <a:gd name="connsiteX0-1785" fmla="*/ 6129 w 5779591"/>
              <a:gd name="connsiteY0-1786" fmla="*/ 0 h 2710515"/>
              <a:gd name="connsiteX1-1787" fmla="*/ 5779591 w 5779591"/>
              <a:gd name="connsiteY1-1788" fmla="*/ 481908 h 2710515"/>
              <a:gd name="connsiteX2-1789" fmla="*/ 5752163 w 5779591"/>
              <a:gd name="connsiteY2-1790" fmla="*/ 2710515 h 2710515"/>
              <a:gd name="connsiteX3-1791" fmla="*/ 5138041 w 5779591"/>
              <a:gd name="connsiteY3-1792" fmla="*/ 2668643 h 2710515"/>
              <a:gd name="connsiteX4-1793" fmla="*/ 4653883 w 5779591"/>
              <a:gd name="connsiteY4-1794" fmla="*/ 2597249 h 2710515"/>
              <a:gd name="connsiteX5-1795" fmla="*/ 4439382 w 5779591"/>
              <a:gd name="connsiteY5-1796" fmla="*/ 2597249 h 2710515"/>
              <a:gd name="connsiteX6-1797" fmla="*/ 4157466 w 5779591"/>
              <a:gd name="connsiteY6-1798" fmla="*/ 2632946 h 2710515"/>
              <a:gd name="connsiteX7-1799" fmla="*/ 3936837 w 5779591"/>
              <a:gd name="connsiteY7-1800" fmla="*/ 2561553 h 2710515"/>
              <a:gd name="connsiteX8-1801" fmla="*/ 3562993 w 5779591"/>
              <a:gd name="connsiteY8-1802" fmla="*/ 2561553 h 2710515"/>
              <a:gd name="connsiteX9-1803" fmla="*/ 3152378 w 5779591"/>
              <a:gd name="connsiteY9-1804" fmla="*/ 2543704 h 2710515"/>
              <a:gd name="connsiteX10-1805" fmla="*/ 2778534 w 5779591"/>
              <a:gd name="connsiteY10-1806" fmla="*/ 2597249 h 2710515"/>
              <a:gd name="connsiteX11-1807" fmla="*/ 2502749 w 5779591"/>
              <a:gd name="connsiteY11-1808" fmla="*/ 2615098 h 2710515"/>
              <a:gd name="connsiteX12-1809" fmla="*/ 2263733 w 5779591"/>
              <a:gd name="connsiteY12-1810" fmla="*/ 2597249 h 2710515"/>
              <a:gd name="connsiteX13-1811" fmla="*/ 1951175 w 5779591"/>
              <a:gd name="connsiteY13-1812" fmla="*/ 2615098 h 2710515"/>
              <a:gd name="connsiteX14-1813" fmla="*/ 1718289 w 5779591"/>
              <a:gd name="connsiteY14-1814" fmla="*/ 2579401 h 2710515"/>
              <a:gd name="connsiteX15-1815" fmla="*/ 1479274 w 5779591"/>
              <a:gd name="connsiteY15-1816" fmla="*/ 2615098 h 2710515"/>
              <a:gd name="connsiteX16-1817" fmla="*/ 1215745 w 5779591"/>
              <a:gd name="connsiteY16-1818" fmla="*/ 2668644 h 2710515"/>
              <a:gd name="connsiteX17-1819" fmla="*/ 609014 w 5779591"/>
              <a:gd name="connsiteY17-1820" fmla="*/ 2632947 h 2710515"/>
              <a:gd name="connsiteX18-1821" fmla="*/ 320971 w 5779591"/>
              <a:gd name="connsiteY18-1822" fmla="*/ 2668644 h 2710515"/>
              <a:gd name="connsiteX19-1823" fmla="*/ 0 w 5779591"/>
              <a:gd name="connsiteY19-1824" fmla="*/ 2682308 h 2710515"/>
              <a:gd name="connsiteX20-1825" fmla="*/ 6129 w 5779591"/>
              <a:gd name="connsiteY20-1826" fmla="*/ 0 h 2710515"/>
              <a:gd name="connsiteX0-1827" fmla="*/ 6129 w 5752163"/>
              <a:gd name="connsiteY0-1828" fmla="*/ 464059 h 3174574"/>
              <a:gd name="connsiteX1-1829" fmla="*/ 5748948 w 5752163"/>
              <a:gd name="connsiteY1-1830" fmla="*/ 0 h 3174574"/>
              <a:gd name="connsiteX2-1831" fmla="*/ 5752163 w 5752163"/>
              <a:gd name="connsiteY2-1832" fmla="*/ 3174574 h 3174574"/>
              <a:gd name="connsiteX3-1833" fmla="*/ 5138041 w 5752163"/>
              <a:gd name="connsiteY3-1834" fmla="*/ 3132702 h 3174574"/>
              <a:gd name="connsiteX4-1835" fmla="*/ 4653883 w 5752163"/>
              <a:gd name="connsiteY4-1836" fmla="*/ 3061308 h 3174574"/>
              <a:gd name="connsiteX5-1837" fmla="*/ 4439382 w 5752163"/>
              <a:gd name="connsiteY5-1838" fmla="*/ 3061308 h 3174574"/>
              <a:gd name="connsiteX6-1839" fmla="*/ 4157466 w 5752163"/>
              <a:gd name="connsiteY6-1840" fmla="*/ 3097005 h 3174574"/>
              <a:gd name="connsiteX7-1841" fmla="*/ 3936837 w 5752163"/>
              <a:gd name="connsiteY7-1842" fmla="*/ 3025612 h 3174574"/>
              <a:gd name="connsiteX8-1843" fmla="*/ 3562993 w 5752163"/>
              <a:gd name="connsiteY8-1844" fmla="*/ 3025612 h 3174574"/>
              <a:gd name="connsiteX9-1845" fmla="*/ 3152378 w 5752163"/>
              <a:gd name="connsiteY9-1846" fmla="*/ 3007763 h 3174574"/>
              <a:gd name="connsiteX10-1847" fmla="*/ 2778534 w 5752163"/>
              <a:gd name="connsiteY10-1848" fmla="*/ 3061308 h 3174574"/>
              <a:gd name="connsiteX11-1849" fmla="*/ 2502749 w 5752163"/>
              <a:gd name="connsiteY11-1850" fmla="*/ 3079157 h 3174574"/>
              <a:gd name="connsiteX12-1851" fmla="*/ 2263733 w 5752163"/>
              <a:gd name="connsiteY12-1852" fmla="*/ 3061308 h 3174574"/>
              <a:gd name="connsiteX13-1853" fmla="*/ 1951175 w 5752163"/>
              <a:gd name="connsiteY13-1854" fmla="*/ 3079157 h 3174574"/>
              <a:gd name="connsiteX14-1855" fmla="*/ 1718289 w 5752163"/>
              <a:gd name="connsiteY14-1856" fmla="*/ 3043460 h 3174574"/>
              <a:gd name="connsiteX15-1857" fmla="*/ 1479274 w 5752163"/>
              <a:gd name="connsiteY15-1858" fmla="*/ 3079157 h 3174574"/>
              <a:gd name="connsiteX16-1859" fmla="*/ 1215745 w 5752163"/>
              <a:gd name="connsiteY16-1860" fmla="*/ 3132703 h 3174574"/>
              <a:gd name="connsiteX17-1861" fmla="*/ 609014 w 5752163"/>
              <a:gd name="connsiteY17-1862" fmla="*/ 3097006 h 3174574"/>
              <a:gd name="connsiteX18-1863" fmla="*/ 320971 w 5752163"/>
              <a:gd name="connsiteY18-1864" fmla="*/ 3132703 h 3174574"/>
              <a:gd name="connsiteX19-1865" fmla="*/ 0 w 5752163"/>
              <a:gd name="connsiteY19-1866" fmla="*/ 3146367 h 3174574"/>
              <a:gd name="connsiteX20-1867" fmla="*/ 6129 w 5752163"/>
              <a:gd name="connsiteY20-1868" fmla="*/ 464059 h 3174574"/>
              <a:gd name="connsiteX0-1869" fmla="*/ 0 w 5752163"/>
              <a:gd name="connsiteY0-1870" fmla="*/ 303423 h 3174574"/>
              <a:gd name="connsiteX1-1871" fmla="*/ 5748948 w 5752163"/>
              <a:gd name="connsiteY1-1872" fmla="*/ 0 h 3174574"/>
              <a:gd name="connsiteX2-1873" fmla="*/ 5752163 w 5752163"/>
              <a:gd name="connsiteY2-1874" fmla="*/ 3174574 h 3174574"/>
              <a:gd name="connsiteX3-1875" fmla="*/ 5138041 w 5752163"/>
              <a:gd name="connsiteY3-1876" fmla="*/ 3132702 h 3174574"/>
              <a:gd name="connsiteX4-1877" fmla="*/ 4653883 w 5752163"/>
              <a:gd name="connsiteY4-1878" fmla="*/ 3061308 h 3174574"/>
              <a:gd name="connsiteX5-1879" fmla="*/ 4439382 w 5752163"/>
              <a:gd name="connsiteY5-1880" fmla="*/ 3061308 h 3174574"/>
              <a:gd name="connsiteX6-1881" fmla="*/ 4157466 w 5752163"/>
              <a:gd name="connsiteY6-1882" fmla="*/ 3097005 h 3174574"/>
              <a:gd name="connsiteX7-1883" fmla="*/ 3936837 w 5752163"/>
              <a:gd name="connsiteY7-1884" fmla="*/ 3025612 h 3174574"/>
              <a:gd name="connsiteX8-1885" fmla="*/ 3562993 w 5752163"/>
              <a:gd name="connsiteY8-1886" fmla="*/ 3025612 h 3174574"/>
              <a:gd name="connsiteX9-1887" fmla="*/ 3152378 w 5752163"/>
              <a:gd name="connsiteY9-1888" fmla="*/ 3007763 h 3174574"/>
              <a:gd name="connsiteX10-1889" fmla="*/ 2778534 w 5752163"/>
              <a:gd name="connsiteY10-1890" fmla="*/ 3061308 h 3174574"/>
              <a:gd name="connsiteX11-1891" fmla="*/ 2502749 w 5752163"/>
              <a:gd name="connsiteY11-1892" fmla="*/ 3079157 h 3174574"/>
              <a:gd name="connsiteX12-1893" fmla="*/ 2263733 w 5752163"/>
              <a:gd name="connsiteY12-1894" fmla="*/ 3061308 h 3174574"/>
              <a:gd name="connsiteX13-1895" fmla="*/ 1951175 w 5752163"/>
              <a:gd name="connsiteY13-1896" fmla="*/ 3079157 h 3174574"/>
              <a:gd name="connsiteX14-1897" fmla="*/ 1718289 w 5752163"/>
              <a:gd name="connsiteY14-1898" fmla="*/ 3043460 h 3174574"/>
              <a:gd name="connsiteX15-1899" fmla="*/ 1479274 w 5752163"/>
              <a:gd name="connsiteY15-1900" fmla="*/ 3079157 h 3174574"/>
              <a:gd name="connsiteX16-1901" fmla="*/ 1215745 w 5752163"/>
              <a:gd name="connsiteY16-1902" fmla="*/ 3132703 h 3174574"/>
              <a:gd name="connsiteX17-1903" fmla="*/ 609014 w 5752163"/>
              <a:gd name="connsiteY17-1904" fmla="*/ 3097006 h 3174574"/>
              <a:gd name="connsiteX18-1905" fmla="*/ 320971 w 5752163"/>
              <a:gd name="connsiteY18-1906" fmla="*/ 3132703 h 3174574"/>
              <a:gd name="connsiteX19-1907" fmla="*/ 0 w 5752163"/>
              <a:gd name="connsiteY19-1908" fmla="*/ 3146367 h 3174574"/>
              <a:gd name="connsiteX20-1909" fmla="*/ 0 w 5752163"/>
              <a:gd name="connsiteY20-1910" fmla="*/ 303423 h 3174574"/>
              <a:gd name="connsiteX0-1911" fmla="*/ 0 w 5752163"/>
              <a:gd name="connsiteY0-1912" fmla="*/ 303423 h 3174574"/>
              <a:gd name="connsiteX1-1913" fmla="*/ 5748948 w 5752163"/>
              <a:gd name="connsiteY1-1914" fmla="*/ 0 h 3174574"/>
              <a:gd name="connsiteX2-1915" fmla="*/ 5752163 w 5752163"/>
              <a:gd name="connsiteY2-1916" fmla="*/ 3174574 h 3174574"/>
              <a:gd name="connsiteX3-1917" fmla="*/ 5138041 w 5752163"/>
              <a:gd name="connsiteY3-1918" fmla="*/ 3132702 h 3174574"/>
              <a:gd name="connsiteX4-1919" fmla="*/ 4653883 w 5752163"/>
              <a:gd name="connsiteY4-1920" fmla="*/ 3061308 h 3174574"/>
              <a:gd name="connsiteX5-1921" fmla="*/ 4439382 w 5752163"/>
              <a:gd name="connsiteY5-1922" fmla="*/ 3061308 h 3174574"/>
              <a:gd name="connsiteX6-1923" fmla="*/ 4157466 w 5752163"/>
              <a:gd name="connsiteY6-1924" fmla="*/ 3097005 h 3174574"/>
              <a:gd name="connsiteX7-1925" fmla="*/ 3936837 w 5752163"/>
              <a:gd name="connsiteY7-1926" fmla="*/ 3025612 h 3174574"/>
              <a:gd name="connsiteX8-1927" fmla="*/ 3562993 w 5752163"/>
              <a:gd name="connsiteY8-1928" fmla="*/ 3025612 h 3174574"/>
              <a:gd name="connsiteX9-1929" fmla="*/ 3152378 w 5752163"/>
              <a:gd name="connsiteY9-1930" fmla="*/ 3007763 h 3174574"/>
              <a:gd name="connsiteX10-1931" fmla="*/ 2778534 w 5752163"/>
              <a:gd name="connsiteY10-1932" fmla="*/ 3061308 h 3174574"/>
              <a:gd name="connsiteX11-1933" fmla="*/ 2502749 w 5752163"/>
              <a:gd name="connsiteY11-1934" fmla="*/ 3079157 h 3174574"/>
              <a:gd name="connsiteX12-1935" fmla="*/ 2263733 w 5752163"/>
              <a:gd name="connsiteY12-1936" fmla="*/ 3061308 h 3174574"/>
              <a:gd name="connsiteX13-1937" fmla="*/ 1951175 w 5752163"/>
              <a:gd name="connsiteY13-1938" fmla="*/ 3079157 h 3174574"/>
              <a:gd name="connsiteX14-1939" fmla="*/ 1718289 w 5752163"/>
              <a:gd name="connsiteY14-1940" fmla="*/ 3043460 h 3174574"/>
              <a:gd name="connsiteX15-1941" fmla="*/ 1479274 w 5752163"/>
              <a:gd name="connsiteY15-1942" fmla="*/ 3079157 h 3174574"/>
              <a:gd name="connsiteX16-1943" fmla="*/ 1215745 w 5752163"/>
              <a:gd name="connsiteY16-1944" fmla="*/ 2774914 h 3174574"/>
              <a:gd name="connsiteX17-1945" fmla="*/ 609014 w 5752163"/>
              <a:gd name="connsiteY17-1946" fmla="*/ 3097006 h 3174574"/>
              <a:gd name="connsiteX18-1947" fmla="*/ 320971 w 5752163"/>
              <a:gd name="connsiteY18-1948" fmla="*/ 3132703 h 3174574"/>
              <a:gd name="connsiteX19-1949" fmla="*/ 0 w 5752163"/>
              <a:gd name="connsiteY19-1950" fmla="*/ 3146367 h 3174574"/>
              <a:gd name="connsiteX20-1951" fmla="*/ 0 w 5752163"/>
              <a:gd name="connsiteY20-1952" fmla="*/ 303423 h 3174574"/>
              <a:gd name="connsiteX0-1953" fmla="*/ 0 w 5752163"/>
              <a:gd name="connsiteY0-1954" fmla="*/ 303423 h 3174574"/>
              <a:gd name="connsiteX1-1955" fmla="*/ 5748948 w 5752163"/>
              <a:gd name="connsiteY1-1956" fmla="*/ 0 h 3174574"/>
              <a:gd name="connsiteX2-1957" fmla="*/ 5752163 w 5752163"/>
              <a:gd name="connsiteY2-1958" fmla="*/ 3174574 h 3174574"/>
              <a:gd name="connsiteX3-1959" fmla="*/ 5138041 w 5752163"/>
              <a:gd name="connsiteY3-1960" fmla="*/ 3132702 h 3174574"/>
              <a:gd name="connsiteX4-1961" fmla="*/ 4653883 w 5752163"/>
              <a:gd name="connsiteY4-1962" fmla="*/ 3061308 h 3174574"/>
              <a:gd name="connsiteX5-1963" fmla="*/ 4439382 w 5752163"/>
              <a:gd name="connsiteY5-1964" fmla="*/ 3061308 h 3174574"/>
              <a:gd name="connsiteX6-1965" fmla="*/ 4157466 w 5752163"/>
              <a:gd name="connsiteY6-1966" fmla="*/ 3097005 h 3174574"/>
              <a:gd name="connsiteX7-1967" fmla="*/ 3936837 w 5752163"/>
              <a:gd name="connsiteY7-1968" fmla="*/ 3025612 h 3174574"/>
              <a:gd name="connsiteX8-1969" fmla="*/ 3562993 w 5752163"/>
              <a:gd name="connsiteY8-1970" fmla="*/ 3025612 h 3174574"/>
              <a:gd name="connsiteX9-1971" fmla="*/ 3152378 w 5752163"/>
              <a:gd name="connsiteY9-1972" fmla="*/ 3007763 h 3174574"/>
              <a:gd name="connsiteX10-1973" fmla="*/ 2778534 w 5752163"/>
              <a:gd name="connsiteY10-1974" fmla="*/ 3061308 h 3174574"/>
              <a:gd name="connsiteX11-1975" fmla="*/ 2502749 w 5752163"/>
              <a:gd name="connsiteY11-1976" fmla="*/ 3079157 h 3174574"/>
              <a:gd name="connsiteX12-1977" fmla="*/ 2263733 w 5752163"/>
              <a:gd name="connsiteY12-1978" fmla="*/ 3061308 h 3174574"/>
              <a:gd name="connsiteX13-1979" fmla="*/ 1951175 w 5752163"/>
              <a:gd name="connsiteY13-1980" fmla="*/ 3079157 h 3174574"/>
              <a:gd name="connsiteX14-1981" fmla="*/ 1718289 w 5752163"/>
              <a:gd name="connsiteY14-1982" fmla="*/ 3043460 h 3174574"/>
              <a:gd name="connsiteX15-1983" fmla="*/ 1479274 w 5752163"/>
              <a:gd name="connsiteY15-1984" fmla="*/ 3079157 h 3174574"/>
              <a:gd name="connsiteX16-1985" fmla="*/ 1215745 w 5752163"/>
              <a:gd name="connsiteY16-1986" fmla="*/ 2774914 h 3174574"/>
              <a:gd name="connsiteX17-1987" fmla="*/ 645786 w 5752163"/>
              <a:gd name="connsiteY17-1988" fmla="*/ 2843572 h 3174574"/>
              <a:gd name="connsiteX18-1989" fmla="*/ 320971 w 5752163"/>
              <a:gd name="connsiteY18-1990" fmla="*/ 3132703 h 3174574"/>
              <a:gd name="connsiteX19-1991" fmla="*/ 0 w 5752163"/>
              <a:gd name="connsiteY19-1992" fmla="*/ 3146367 h 3174574"/>
              <a:gd name="connsiteX20-1993" fmla="*/ 0 w 5752163"/>
              <a:gd name="connsiteY20-1994" fmla="*/ 303423 h 3174574"/>
              <a:gd name="connsiteX0-1995" fmla="*/ 0 w 5752163"/>
              <a:gd name="connsiteY0-1996" fmla="*/ 303423 h 3174574"/>
              <a:gd name="connsiteX1-1997" fmla="*/ 5748948 w 5752163"/>
              <a:gd name="connsiteY1-1998" fmla="*/ 0 h 3174574"/>
              <a:gd name="connsiteX2-1999" fmla="*/ 5752163 w 5752163"/>
              <a:gd name="connsiteY2-2000" fmla="*/ 3174574 h 3174574"/>
              <a:gd name="connsiteX3-2001" fmla="*/ 5138041 w 5752163"/>
              <a:gd name="connsiteY3-2002" fmla="*/ 3132702 h 3174574"/>
              <a:gd name="connsiteX4-2003" fmla="*/ 4653883 w 5752163"/>
              <a:gd name="connsiteY4-2004" fmla="*/ 3061308 h 3174574"/>
              <a:gd name="connsiteX5-2005" fmla="*/ 4439382 w 5752163"/>
              <a:gd name="connsiteY5-2006" fmla="*/ 3061308 h 3174574"/>
              <a:gd name="connsiteX6-2007" fmla="*/ 4157466 w 5752163"/>
              <a:gd name="connsiteY6-2008" fmla="*/ 3097005 h 3174574"/>
              <a:gd name="connsiteX7-2009" fmla="*/ 3936837 w 5752163"/>
              <a:gd name="connsiteY7-2010" fmla="*/ 3025612 h 3174574"/>
              <a:gd name="connsiteX8-2011" fmla="*/ 3562993 w 5752163"/>
              <a:gd name="connsiteY8-2012" fmla="*/ 3025612 h 3174574"/>
              <a:gd name="connsiteX9-2013" fmla="*/ 3152378 w 5752163"/>
              <a:gd name="connsiteY9-2014" fmla="*/ 3007763 h 3174574"/>
              <a:gd name="connsiteX10-2015" fmla="*/ 2778534 w 5752163"/>
              <a:gd name="connsiteY10-2016" fmla="*/ 3061308 h 3174574"/>
              <a:gd name="connsiteX11-2017" fmla="*/ 2502749 w 5752163"/>
              <a:gd name="connsiteY11-2018" fmla="*/ 3079157 h 3174574"/>
              <a:gd name="connsiteX12-2019" fmla="*/ 2263733 w 5752163"/>
              <a:gd name="connsiteY12-2020" fmla="*/ 3061308 h 3174574"/>
              <a:gd name="connsiteX13-2021" fmla="*/ 1951175 w 5752163"/>
              <a:gd name="connsiteY13-2022" fmla="*/ 3079157 h 3174574"/>
              <a:gd name="connsiteX14-2023" fmla="*/ 1718289 w 5752163"/>
              <a:gd name="connsiteY14-2024" fmla="*/ 3043460 h 3174574"/>
              <a:gd name="connsiteX15-2025" fmla="*/ 1479274 w 5752163"/>
              <a:gd name="connsiteY15-2026" fmla="*/ 3079157 h 3174574"/>
              <a:gd name="connsiteX16-2027" fmla="*/ 1215745 w 5752163"/>
              <a:gd name="connsiteY16-2028" fmla="*/ 2774914 h 3174574"/>
              <a:gd name="connsiteX17-2029" fmla="*/ 645786 w 5752163"/>
              <a:gd name="connsiteY17-2030" fmla="*/ 2843572 h 3174574"/>
              <a:gd name="connsiteX18-2031" fmla="*/ 351614 w 5752163"/>
              <a:gd name="connsiteY18-2032" fmla="*/ 2834545 h 3174574"/>
              <a:gd name="connsiteX19-2033" fmla="*/ 0 w 5752163"/>
              <a:gd name="connsiteY19-2034" fmla="*/ 3146367 h 3174574"/>
              <a:gd name="connsiteX20-2035" fmla="*/ 0 w 5752163"/>
              <a:gd name="connsiteY20-2036" fmla="*/ 303423 h 3174574"/>
              <a:gd name="connsiteX0-2037" fmla="*/ 6129 w 5758292"/>
              <a:gd name="connsiteY0-2038" fmla="*/ 303423 h 3174574"/>
              <a:gd name="connsiteX1-2039" fmla="*/ 5755077 w 5758292"/>
              <a:gd name="connsiteY1-2040" fmla="*/ 0 h 3174574"/>
              <a:gd name="connsiteX2-2041" fmla="*/ 5758292 w 5758292"/>
              <a:gd name="connsiteY2-2042" fmla="*/ 3174574 h 3174574"/>
              <a:gd name="connsiteX3-2043" fmla="*/ 5144170 w 5758292"/>
              <a:gd name="connsiteY3-2044" fmla="*/ 3132702 h 3174574"/>
              <a:gd name="connsiteX4-2045" fmla="*/ 4660012 w 5758292"/>
              <a:gd name="connsiteY4-2046" fmla="*/ 3061308 h 3174574"/>
              <a:gd name="connsiteX5-2047" fmla="*/ 4445511 w 5758292"/>
              <a:gd name="connsiteY5-2048" fmla="*/ 3061308 h 3174574"/>
              <a:gd name="connsiteX6-2049" fmla="*/ 4163595 w 5758292"/>
              <a:gd name="connsiteY6-2050" fmla="*/ 3097005 h 3174574"/>
              <a:gd name="connsiteX7-2051" fmla="*/ 3942966 w 5758292"/>
              <a:gd name="connsiteY7-2052" fmla="*/ 3025612 h 3174574"/>
              <a:gd name="connsiteX8-2053" fmla="*/ 3569122 w 5758292"/>
              <a:gd name="connsiteY8-2054" fmla="*/ 3025612 h 3174574"/>
              <a:gd name="connsiteX9-2055" fmla="*/ 3158507 w 5758292"/>
              <a:gd name="connsiteY9-2056" fmla="*/ 3007763 h 3174574"/>
              <a:gd name="connsiteX10-2057" fmla="*/ 2784663 w 5758292"/>
              <a:gd name="connsiteY10-2058" fmla="*/ 3061308 h 3174574"/>
              <a:gd name="connsiteX11-2059" fmla="*/ 2508878 w 5758292"/>
              <a:gd name="connsiteY11-2060" fmla="*/ 3079157 h 3174574"/>
              <a:gd name="connsiteX12-2061" fmla="*/ 2269862 w 5758292"/>
              <a:gd name="connsiteY12-2062" fmla="*/ 3061308 h 3174574"/>
              <a:gd name="connsiteX13-2063" fmla="*/ 1957304 w 5758292"/>
              <a:gd name="connsiteY13-2064" fmla="*/ 3079157 h 3174574"/>
              <a:gd name="connsiteX14-2065" fmla="*/ 1724418 w 5758292"/>
              <a:gd name="connsiteY14-2066" fmla="*/ 3043460 h 3174574"/>
              <a:gd name="connsiteX15-2067" fmla="*/ 1485403 w 5758292"/>
              <a:gd name="connsiteY15-2068" fmla="*/ 3079157 h 3174574"/>
              <a:gd name="connsiteX16-2069" fmla="*/ 1221874 w 5758292"/>
              <a:gd name="connsiteY16-2070" fmla="*/ 2774914 h 3174574"/>
              <a:gd name="connsiteX17-2071" fmla="*/ 651915 w 5758292"/>
              <a:gd name="connsiteY17-2072" fmla="*/ 2843572 h 3174574"/>
              <a:gd name="connsiteX18-2073" fmla="*/ 357743 w 5758292"/>
              <a:gd name="connsiteY18-2074" fmla="*/ 2834545 h 3174574"/>
              <a:gd name="connsiteX19-2075" fmla="*/ 0 w 5758292"/>
              <a:gd name="connsiteY19-2076" fmla="*/ 2818393 h 3174574"/>
              <a:gd name="connsiteX20-2077" fmla="*/ 6129 w 5758292"/>
              <a:gd name="connsiteY20-2078" fmla="*/ 303423 h 3174574"/>
              <a:gd name="connsiteX0-2079" fmla="*/ 6129 w 5758292"/>
              <a:gd name="connsiteY0-2080" fmla="*/ 303423 h 3174574"/>
              <a:gd name="connsiteX1-2081" fmla="*/ 5755077 w 5758292"/>
              <a:gd name="connsiteY1-2082" fmla="*/ 0 h 3174574"/>
              <a:gd name="connsiteX2-2083" fmla="*/ 5758292 w 5758292"/>
              <a:gd name="connsiteY2-2084" fmla="*/ 3174574 h 3174574"/>
              <a:gd name="connsiteX3-2085" fmla="*/ 5144170 w 5758292"/>
              <a:gd name="connsiteY3-2086" fmla="*/ 3132702 h 3174574"/>
              <a:gd name="connsiteX4-2087" fmla="*/ 4660012 w 5758292"/>
              <a:gd name="connsiteY4-2088" fmla="*/ 3061308 h 3174574"/>
              <a:gd name="connsiteX5-2089" fmla="*/ 4445511 w 5758292"/>
              <a:gd name="connsiteY5-2090" fmla="*/ 3061308 h 3174574"/>
              <a:gd name="connsiteX6-2091" fmla="*/ 4163595 w 5758292"/>
              <a:gd name="connsiteY6-2092" fmla="*/ 3097005 h 3174574"/>
              <a:gd name="connsiteX7-2093" fmla="*/ 3942966 w 5758292"/>
              <a:gd name="connsiteY7-2094" fmla="*/ 3025612 h 3174574"/>
              <a:gd name="connsiteX8-2095" fmla="*/ 3569122 w 5758292"/>
              <a:gd name="connsiteY8-2096" fmla="*/ 3025612 h 3174574"/>
              <a:gd name="connsiteX9-2097" fmla="*/ 3158507 w 5758292"/>
              <a:gd name="connsiteY9-2098" fmla="*/ 3007763 h 3174574"/>
              <a:gd name="connsiteX10-2099" fmla="*/ 2784663 w 5758292"/>
              <a:gd name="connsiteY10-2100" fmla="*/ 3061308 h 3174574"/>
              <a:gd name="connsiteX11-2101" fmla="*/ 2508878 w 5758292"/>
              <a:gd name="connsiteY11-2102" fmla="*/ 3079157 h 3174574"/>
              <a:gd name="connsiteX12-2103" fmla="*/ 2269862 w 5758292"/>
              <a:gd name="connsiteY12-2104" fmla="*/ 3061308 h 3174574"/>
              <a:gd name="connsiteX13-2105" fmla="*/ 1957304 w 5758292"/>
              <a:gd name="connsiteY13-2106" fmla="*/ 3079157 h 3174574"/>
              <a:gd name="connsiteX14-2107" fmla="*/ 1724418 w 5758292"/>
              <a:gd name="connsiteY14-2108" fmla="*/ 3043460 h 3174574"/>
              <a:gd name="connsiteX15-2109" fmla="*/ 1485403 w 5758292"/>
              <a:gd name="connsiteY15-2110" fmla="*/ 3079157 h 3174574"/>
              <a:gd name="connsiteX16-2111" fmla="*/ 1240260 w 5758292"/>
              <a:gd name="connsiteY16-2112" fmla="*/ 2774914 h 3174574"/>
              <a:gd name="connsiteX17-2113" fmla="*/ 651915 w 5758292"/>
              <a:gd name="connsiteY17-2114" fmla="*/ 2843572 h 3174574"/>
              <a:gd name="connsiteX18-2115" fmla="*/ 357743 w 5758292"/>
              <a:gd name="connsiteY18-2116" fmla="*/ 2834545 h 3174574"/>
              <a:gd name="connsiteX19-2117" fmla="*/ 0 w 5758292"/>
              <a:gd name="connsiteY19-2118" fmla="*/ 2818393 h 3174574"/>
              <a:gd name="connsiteX20-2119" fmla="*/ 6129 w 5758292"/>
              <a:gd name="connsiteY20-2120" fmla="*/ 303423 h 3174574"/>
              <a:gd name="connsiteX0-2121" fmla="*/ 6129 w 5758292"/>
              <a:gd name="connsiteY0-2122" fmla="*/ 303423 h 3174574"/>
              <a:gd name="connsiteX1-2123" fmla="*/ 5755077 w 5758292"/>
              <a:gd name="connsiteY1-2124" fmla="*/ 0 h 3174574"/>
              <a:gd name="connsiteX2-2125" fmla="*/ 5758292 w 5758292"/>
              <a:gd name="connsiteY2-2126" fmla="*/ 3174574 h 3174574"/>
              <a:gd name="connsiteX3-2127" fmla="*/ 5144170 w 5758292"/>
              <a:gd name="connsiteY3-2128" fmla="*/ 3132702 h 3174574"/>
              <a:gd name="connsiteX4-2129" fmla="*/ 4660012 w 5758292"/>
              <a:gd name="connsiteY4-2130" fmla="*/ 3061308 h 3174574"/>
              <a:gd name="connsiteX5-2131" fmla="*/ 4445511 w 5758292"/>
              <a:gd name="connsiteY5-2132" fmla="*/ 3061308 h 3174574"/>
              <a:gd name="connsiteX6-2133" fmla="*/ 4163595 w 5758292"/>
              <a:gd name="connsiteY6-2134" fmla="*/ 3097005 h 3174574"/>
              <a:gd name="connsiteX7-2135" fmla="*/ 3942966 w 5758292"/>
              <a:gd name="connsiteY7-2136" fmla="*/ 3025612 h 3174574"/>
              <a:gd name="connsiteX8-2137" fmla="*/ 3569122 w 5758292"/>
              <a:gd name="connsiteY8-2138" fmla="*/ 3025612 h 3174574"/>
              <a:gd name="connsiteX9-2139" fmla="*/ 3158507 w 5758292"/>
              <a:gd name="connsiteY9-2140" fmla="*/ 3007763 h 3174574"/>
              <a:gd name="connsiteX10-2141" fmla="*/ 2784663 w 5758292"/>
              <a:gd name="connsiteY10-2142" fmla="*/ 3061308 h 3174574"/>
              <a:gd name="connsiteX11-2143" fmla="*/ 2508878 w 5758292"/>
              <a:gd name="connsiteY11-2144" fmla="*/ 3079157 h 3174574"/>
              <a:gd name="connsiteX12-2145" fmla="*/ 2269862 w 5758292"/>
              <a:gd name="connsiteY12-2146" fmla="*/ 3061308 h 3174574"/>
              <a:gd name="connsiteX13-2147" fmla="*/ 1957304 w 5758292"/>
              <a:gd name="connsiteY13-2148" fmla="*/ 3079157 h 3174574"/>
              <a:gd name="connsiteX14-2149" fmla="*/ 1724418 w 5758292"/>
              <a:gd name="connsiteY14-2150" fmla="*/ 3043460 h 3174574"/>
              <a:gd name="connsiteX15-2151" fmla="*/ 1454760 w 5758292"/>
              <a:gd name="connsiteY15-2152" fmla="*/ 3064249 h 3174574"/>
              <a:gd name="connsiteX16-2153" fmla="*/ 1240260 w 5758292"/>
              <a:gd name="connsiteY16-2154" fmla="*/ 2774914 h 3174574"/>
              <a:gd name="connsiteX17-2155" fmla="*/ 651915 w 5758292"/>
              <a:gd name="connsiteY17-2156" fmla="*/ 2843572 h 3174574"/>
              <a:gd name="connsiteX18-2157" fmla="*/ 357743 w 5758292"/>
              <a:gd name="connsiteY18-2158" fmla="*/ 2834545 h 3174574"/>
              <a:gd name="connsiteX19-2159" fmla="*/ 0 w 5758292"/>
              <a:gd name="connsiteY19-2160" fmla="*/ 2818393 h 3174574"/>
              <a:gd name="connsiteX20-2161" fmla="*/ 6129 w 5758292"/>
              <a:gd name="connsiteY20-2162" fmla="*/ 303423 h 3174574"/>
              <a:gd name="connsiteX0-2163" fmla="*/ 6129 w 5758292"/>
              <a:gd name="connsiteY0-2164" fmla="*/ 303423 h 3174574"/>
              <a:gd name="connsiteX1-2165" fmla="*/ 5755077 w 5758292"/>
              <a:gd name="connsiteY1-2166" fmla="*/ 0 h 3174574"/>
              <a:gd name="connsiteX2-2167" fmla="*/ 5758292 w 5758292"/>
              <a:gd name="connsiteY2-2168" fmla="*/ 3174574 h 3174574"/>
              <a:gd name="connsiteX3-2169" fmla="*/ 5144170 w 5758292"/>
              <a:gd name="connsiteY3-2170" fmla="*/ 3132702 h 3174574"/>
              <a:gd name="connsiteX4-2171" fmla="*/ 4660012 w 5758292"/>
              <a:gd name="connsiteY4-2172" fmla="*/ 3061308 h 3174574"/>
              <a:gd name="connsiteX5-2173" fmla="*/ 4445511 w 5758292"/>
              <a:gd name="connsiteY5-2174" fmla="*/ 3061308 h 3174574"/>
              <a:gd name="connsiteX6-2175" fmla="*/ 4163595 w 5758292"/>
              <a:gd name="connsiteY6-2176" fmla="*/ 3097005 h 3174574"/>
              <a:gd name="connsiteX7-2177" fmla="*/ 3942966 w 5758292"/>
              <a:gd name="connsiteY7-2178" fmla="*/ 3025612 h 3174574"/>
              <a:gd name="connsiteX8-2179" fmla="*/ 3569122 w 5758292"/>
              <a:gd name="connsiteY8-2180" fmla="*/ 3025612 h 3174574"/>
              <a:gd name="connsiteX9-2181" fmla="*/ 3158507 w 5758292"/>
              <a:gd name="connsiteY9-2182" fmla="*/ 3007763 h 3174574"/>
              <a:gd name="connsiteX10-2183" fmla="*/ 2784663 w 5758292"/>
              <a:gd name="connsiteY10-2184" fmla="*/ 3061308 h 3174574"/>
              <a:gd name="connsiteX11-2185" fmla="*/ 2508878 w 5758292"/>
              <a:gd name="connsiteY11-2186" fmla="*/ 3079157 h 3174574"/>
              <a:gd name="connsiteX12-2187" fmla="*/ 2269862 w 5758292"/>
              <a:gd name="connsiteY12-2188" fmla="*/ 3061308 h 3174574"/>
              <a:gd name="connsiteX13-2189" fmla="*/ 1957304 w 5758292"/>
              <a:gd name="connsiteY13-2190" fmla="*/ 3079157 h 3174574"/>
              <a:gd name="connsiteX14-2191" fmla="*/ 1724418 w 5758292"/>
              <a:gd name="connsiteY14-2192" fmla="*/ 3043460 h 3174574"/>
              <a:gd name="connsiteX15-2193" fmla="*/ 1454760 w 5758292"/>
              <a:gd name="connsiteY15-2194" fmla="*/ 3064249 h 3174574"/>
              <a:gd name="connsiteX16-2195" fmla="*/ 1319932 w 5758292"/>
              <a:gd name="connsiteY16-2196" fmla="*/ 2774914 h 3174574"/>
              <a:gd name="connsiteX17-2197" fmla="*/ 651915 w 5758292"/>
              <a:gd name="connsiteY17-2198" fmla="*/ 2843572 h 3174574"/>
              <a:gd name="connsiteX18-2199" fmla="*/ 357743 w 5758292"/>
              <a:gd name="connsiteY18-2200" fmla="*/ 2834545 h 3174574"/>
              <a:gd name="connsiteX19-2201" fmla="*/ 0 w 5758292"/>
              <a:gd name="connsiteY19-2202" fmla="*/ 2818393 h 3174574"/>
              <a:gd name="connsiteX20-2203" fmla="*/ 6129 w 5758292"/>
              <a:gd name="connsiteY20-2204" fmla="*/ 303423 h 3174574"/>
              <a:gd name="connsiteX0-2205" fmla="*/ 6129 w 5758292"/>
              <a:gd name="connsiteY0-2206" fmla="*/ 303423 h 3174574"/>
              <a:gd name="connsiteX1-2207" fmla="*/ 5755077 w 5758292"/>
              <a:gd name="connsiteY1-2208" fmla="*/ 0 h 3174574"/>
              <a:gd name="connsiteX2-2209" fmla="*/ 5758292 w 5758292"/>
              <a:gd name="connsiteY2-2210" fmla="*/ 3174574 h 3174574"/>
              <a:gd name="connsiteX3-2211" fmla="*/ 5144170 w 5758292"/>
              <a:gd name="connsiteY3-2212" fmla="*/ 3132702 h 3174574"/>
              <a:gd name="connsiteX4-2213" fmla="*/ 4660012 w 5758292"/>
              <a:gd name="connsiteY4-2214" fmla="*/ 3061308 h 3174574"/>
              <a:gd name="connsiteX5-2215" fmla="*/ 4445511 w 5758292"/>
              <a:gd name="connsiteY5-2216" fmla="*/ 3061308 h 3174574"/>
              <a:gd name="connsiteX6-2217" fmla="*/ 4163595 w 5758292"/>
              <a:gd name="connsiteY6-2218" fmla="*/ 3097005 h 3174574"/>
              <a:gd name="connsiteX7-2219" fmla="*/ 3942966 w 5758292"/>
              <a:gd name="connsiteY7-2220" fmla="*/ 3025612 h 3174574"/>
              <a:gd name="connsiteX8-2221" fmla="*/ 3569122 w 5758292"/>
              <a:gd name="connsiteY8-2222" fmla="*/ 3025612 h 3174574"/>
              <a:gd name="connsiteX9-2223" fmla="*/ 3158507 w 5758292"/>
              <a:gd name="connsiteY9-2224" fmla="*/ 3007763 h 3174574"/>
              <a:gd name="connsiteX10-2225" fmla="*/ 2784663 w 5758292"/>
              <a:gd name="connsiteY10-2226" fmla="*/ 3061308 h 3174574"/>
              <a:gd name="connsiteX11-2227" fmla="*/ 2508878 w 5758292"/>
              <a:gd name="connsiteY11-2228" fmla="*/ 3079157 h 3174574"/>
              <a:gd name="connsiteX12-2229" fmla="*/ 2269862 w 5758292"/>
              <a:gd name="connsiteY12-2230" fmla="*/ 3061308 h 3174574"/>
              <a:gd name="connsiteX13-2231" fmla="*/ 1957304 w 5758292"/>
              <a:gd name="connsiteY13-2232" fmla="*/ 3079157 h 3174574"/>
              <a:gd name="connsiteX14-2233" fmla="*/ 1724418 w 5758292"/>
              <a:gd name="connsiteY14-2234" fmla="*/ 3043460 h 3174574"/>
              <a:gd name="connsiteX15-2235" fmla="*/ 1454760 w 5758292"/>
              <a:gd name="connsiteY15-2236" fmla="*/ 3064249 h 3174574"/>
              <a:gd name="connsiteX16-2237" fmla="*/ 1319932 w 5758292"/>
              <a:gd name="connsiteY16-2238" fmla="*/ 2819637 h 3174574"/>
              <a:gd name="connsiteX17-2239" fmla="*/ 651915 w 5758292"/>
              <a:gd name="connsiteY17-2240" fmla="*/ 2843572 h 3174574"/>
              <a:gd name="connsiteX18-2241" fmla="*/ 357743 w 5758292"/>
              <a:gd name="connsiteY18-2242" fmla="*/ 2834545 h 3174574"/>
              <a:gd name="connsiteX19-2243" fmla="*/ 0 w 5758292"/>
              <a:gd name="connsiteY19-2244" fmla="*/ 2818393 h 3174574"/>
              <a:gd name="connsiteX20-2245" fmla="*/ 6129 w 5758292"/>
              <a:gd name="connsiteY20-2246" fmla="*/ 303423 h 3174574"/>
              <a:gd name="connsiteX0-2247" fmla="*/ 6129 w 5758292"/>
              <a:gd name="connsiteY0-2248" fmla="*/ 303423 h 3174574"/>
              <a:gd name="connsiteX1-2249" fmla="*/ 5755077 w 5758292"/>
              <a:gd name="connsiteY1-2250" fmla="*/ 0 h 3174574"/>
              <a:gd name="connsiteX2-2251" fmla="*/ 5758292 w 5758292"/>
              <a:gd name="connsiteY2-2252" fmla="*/ 3174574 h 3174574"/>
              <a:gd name="connsiteX3-2253" fmla="*/ 5144170 w 5758292"/>
              <a:gd name="connsiteY3-2254" fmla="*/ 3132702 h 3174574"/>
              <a:gd name="connsiteX4-2255" fmla="*/ 4660012 w 5758292"/>
              <a:gd name="connsiteY4-2256" fmla="*/ 3061308 h 3174574"/>
              <a:gd name="connsiteX5-2257" fmla="*/ 4445511 w 5758292"/>
              <a:gd name="connsiteY5-2258" fmla="*/ 3061308 h 3174574"/>
              <a:gd name="connsiteX6-2259" fmla="*/ 4163595 w 5758292"/>
              <a:gd name="connsiteY6-2260" fmla="*/ 3097005 h 3174574"/>
              <a:gd name="connsiteX7-2261" fmla="*/ 3942966 w 5758292"/>
              <a:gd name="connsiteY7-2262" fmla="*/ 3025612 h 3174574"/>
              <a:gd name="connsiteX8-2263" fmla="*/ 3569122 w 5758292"/>
              <a:gd name="connsiteY8-2264" fmla="*/ 3025612 h 3174574"/>
              <a:gd name="connsiteX9-2265" fmla="*/ 3158507 w 5758292"/>
              <a:gd name="connsiteY9-2266" fmla="*/ 3007763 h 3174574"/>
              <a:gd name="connsiteX10-2267" fmla="*/ 2784663 w 5758292"/>
              <a:gd name="connsiteY10-2268" fmla="*/ 3061308 h 3174574"/>
              <a:gd name="connsiteX11-2269" fmla="*/ 2508878 w 5758292"/>
              <a:gd name="connsiteY11-2270" fmla="*/ 3079157 h 3174574"/>
              <a:gd name="connsiteX12-2271" fmla="*/ 2269862 w 5758292"/>
              <a:gd name="connsiteY12-2272" fmla="*/ 3061308 h 3174574"/>
              <a:gd name="connsiteX13-2273" fmla="*/ 1957304 w 5758292"/>
              <a:gd name="connsiteY13-2274" fmla="*/ 3079157 h 3174574"/>
              <a:gd name="connsiteX14-2275" fmla="*/ 1724418 w 5758292"/>
              <a:gd name="connsiteY14-2276" fmla="*/ 3043460 h 3174574"/>
              <a:gd name="connsiteX15-2277" fmla="*/ 1473146 w 5758292"/>
              <a:gd name="connsiteY15-2278" fmla="*/ 2721366 h 3174574"/>
              <a:gd name="connsiteX16-2279" fmla="*/ 1319932 w 5758292"/>
              <a:gd name="connsiteY16-2280" fmla="*/ 2819637 h 3174574"/>
              <a:gd name="connsiteX17-2281" fmla="*/ 651915 w 5758292"/>
              <a:gd name="connsiteY17-2282" fmla="*/ 2843572 h 3174574"/>
              <a:gd name="connsiteX18-2283" fmla="*/ 357743 w 5758292"/>
              <a:gd name="connsiteY18-2284" fmla="*/ 2834545 h 3174574"/>
              <a:gd name="connsiteX19-2285" fmla="*/ 0 w 5758292"/>
              <a:gd name="connsiteY19-2286" fmla="*/ 2818393 h 3174574"/>
              <a:gd name="connsiteX20-2287" fmla="*/ 6129 w 5758292"/>
              <a:gd name="connsiteY20-2288" fmla="*/ 303423 h 3174574"/>
              <a:gd name="connsiteX0-2289" fmla="*/ 6129 w 5758292"/>
              <a:gd name="connsiteY0-2290" fmla="*/ 303423 h 3174574"/>
              <a:gd name="connsiteX1-2291" fmla="*/ 5755077 w 5758292"/>
              <a:gd name="connsiteY1-2292" fmla="*/ 0 h 3174574"/>
              <a:gd name="connsiteX2-2293" fmla="*/ 5758292 w 5758292"/>
              <a:gd name="connsiteY2-2294" fmla="*/ 3174574 h 3174574"/>
              <a:gd name="connsiteX3-2295" fmla="*/ 5144170 w 5758292"/>
              <a:gd name="connsiteY3-2296" fmla="*/ 3132702 h 3174574"/>
              <a:gd name="connsiteX4-2297" fmla="*/ 4660012 w 5758292"/>
              <a:gd name="connsiteY4-2298" fmla="*/ 3061308 h 3174574"/>
              <a:gd name="connsiteX5-2299" fmla="*/ 4445511 w 5758292"/>
              <a:gd name="connsiteY5-2300" fmla="*/ 3061308 h 3174574"/>
              <a:gd name="connsiteX6-2301" fmla="*/ 4163595 w 5758292"/>
              <a:gd name="connsiteY6-2302" fmla="*/ 3097005 h 3174574"/>
              <a:gd name="connsiteX7-2303" fmla="*/ 3942966 w 5758292"/>
              <a:gd name="connsiteY7-2304" fmla="*/ 3025612 h 3174574"/>
              <a:gd name="connsiteX8-2305" fmla="*/ 3569122 w 5758292"/>
              <a:gd name="connsiteY8-2306" fmla="*/ 3025612 h 3174574"/>
              <a:gd name="connsiteX9-2307" fmla="*/ 3158507 w 5758292"/>
              <a:gd name="connsiteY9-2308" fmla="*/ 3007763 h 3174574"/>
              <a:gd name="connsiteX10-2309" fmla="*/ 2784663 w 5758292"/>
              <a:gd name="connsiteY10-2310" fmla="*/ 3061308 h 3174574"/>
              <a:gd name="connsiteX11-2311" fmla="*/ 2508878 w 5758292"/>
              <a:gd name="connsiteY11-2312" fmla="*/ 3079157 h 3174574"/>
              <a:gd name="connsiteX12-2313" fmla="*/ 2269862 w 5758292"/>
              <a:gd name="connsiteY12-2314" fmla="*/ 3061308 h 3174574"/>
              <a:gd name="connsiteX13-2315" fmla="*/ 1957304 w 5758292"/>
              <a:gd name="connsiteY13-2316" fmla="*/ 3079157 h 3174574"/>
              <a:gd name="connsiteX14-2317" fmla="*/ 1730546 w 5758292"/>
              <a:gd name="connsiteY14-2318" fmla="*/ 2745301 h 3174574"/>
              <a:gd name="connsiteX15-2319" fmla="*/ 1473146 w 5758292"/>
              <a:gd name="connsiteY15-2320" fmla="*/ 2721366 h 3174574"/>
              <a:gd name="connsiteX16-2321" fmla="*/ 1319932 w 5758292"/>
              <a:gd name="connsiteY16-2322" fmla="*/ 2819637 h 3174574"/>
              <a:gd name="connsiteX17-2323" fmla="*/ 651915 w 5758292"/>
              <a:gd name="connsiteY17-2324" fmla="*/ 2843572 h 3174574"/>
              <a:gd name="connsiteX18-2325" fmla="*/ 357743 w 5758292"/>
              <a:gd name="connsiteY18-2326" fmla="*/ 2834545 h 3174574"/>
              <a:gd name="connsiteX19-2327" fmla="*/ 0 w 5758292"/>
              <a:gd name="connsiteY19-2328" fmla="*/ 2818393 h 3174574"/>
              <a:gd name="connsiteX20-2329" fmla="*/ 6129 w 5758292"/>
              <a:gd name="connsiteY20-2330" fmla="*/ 303423 h 3174574"/>
              <a:gd name="connsiteX0-2331" fmla="*/ 6129 w 5758292"/>
              <a:gd name="connsiteY0-2332" fmla="*/ 303423 h 3174574"/>
              <a:gd name="connsiteX1-2333" fmla="*/ 5755077 w 5758292"/>
              <a:gd name="connsiteY1-2334" fmla="*/ 0 h 3174574"/>
              <a:gd name="connsiteX2-2335" fmla="*/ 5758292 w 5758292"/>
              <a:gd name="connsiteY2-2336" fmla="*/ 3174574 h 3174574"/>
              <a:gd name="connsiteX3-2337" fmla="*/ 5144170 w 5758292"/>
              <a:gd name="connsiteY3-2338" fmla="*/ 3132702 h 3174574"/>
              <a:gd name="connsiteX4-2339" fmla="*/ 4660012 w 5758292"/>
              <a:gd name="connsiteY4-2340" fmla="*/ 3061308 h 3174574"/>
              <a:gd name="connsiteX5-2341" fmla="*/ 4445511 w 5758292"/>
              <a:gd name="connsiteY5-2342" fmla="*/ 3061308 h 3174574"/>
              <a:gd name="connsiteX6-2343" fmla="*/ 4163595 w 5758292"/>
              <a:gd name="connsiteY6-2344" fmla="*/ 3097005 h 3174574"/>
              <a:gd name="connsiteX7-2345" fmla="*/ 3942966 w 5758292"/>
              <a:gd name="connsiteY7-2346" fmla="*/ 3025612 h 3174574"/>
              <a:gd name="connsiteX8-2347" fmla="*/ 3569122 w 5758292"/>
              <a:gd name="connsiteY8-2348" fmla="*/ 3025612 h 3174574"/>
              <a:gd name="connsiteX9-2349" fmla="*/ 3158507 w 5758292"/>
              <a:gd name="connsiteY9-2350" fmla="*/ 3007763 h 3174574"/>
              <a:gd name="connsiteX10-2351" fmla="*/ 2784663 w 5758292"/>
              <a:gd name="connsiteY10-2352" fmla="*/ 3061308 h 3174574"/>
              <a:gd name="connsiteX11-2353" fmla="*/ 2508878 w 5758292"/>
              <a:gd name="connsiteY11-2354" fmla="*/ 3079157 h 3174574"/>
              <a:gd name="connsiteX12-2355" fmla="*/ 2269862 w 5758292"/>
              <a:gd name="connsiteY12-2356" fmla="*/ 3061308 h 3174574"/>
              <a:gd name="connsiteX13-2357" fmla="*/ 1957304 w 5758292"/>
              <a:gd name="connsiteY13-2358" fmla="*/ 3079157 h 3174574"/>
              <a:gd name="connsiteX14-2359" fmla="*/ 1730546 w 5758292"/>
              <a:gd name="connsiteY14-2360" fmla="*/ 2745301 h 3174574"/>
              <a:gd name="connsiteX15-2361" fmla="*/ 1448632 w 5758292"/>
              <a:gd name="connsiteY15-2362" fmla="*/ 2780998 h 3174574"/>
              <a:gd name="connsiteX16-2363" fmla="*/ 1319932 w 5758292"/>
              <a:gd name="connsiteY16-2364" fmla="*/ 2819637 h 3174574"/>
              <a:gd name="connsiteX17-2365" fmla="*/ 651915 w 5758292"/>
              <a:gd name="connsiteY17-2366" fmla="*/ 2843572 h 3174574"/>
              <a:gd name="connsiteX18-2367" fmla="*/ 357743 w 5758292"/>
              <a:gd name="connsiteY18-2368" fmla="*/ 2834545 h 3174574"/>
              <a:gd name="connsiteX19-2369" fmla="*/ 0 w 5758292"/>
              <a:gd name="connsiteY19-2370" fmla="*/ 2818393 h 3174574"/>
              <a:gd name="connsiteX20-2371" fmla="*/ 6129 w 5758292"/>
              <a:gd name="connsiteY20-2372" fmla="*/ 303423 h 3174574"/>
              <a:gd name="connsiteX0-2373" fmla="*/ 6129 w 5758292"/>
              <a:gd name="connsiteY0-2374" fmla="*/ 303423 h 3174574"/>
              <a:gd name="connsiteX1-2375" fmla="*/ 5755077 w 5758292"/>
              <a:gd name="connsiteY1-2376" fmla="*/ 0 h 3174574"/>
              <a:gd name="connsiteX2-2377" fmla="*/ 5758292 w 5758292"/>
              <a:gd name="connsiteY2-2378" fmla="*/ 3174574 h 3174574"/>
              <a:gd name="connsiteX3-2379" fmla="*/ 5144170 w 5758292"/>
              <a:gd name="connsiteY3-2380" fmla="*/ 3132702 h 3174574"/>
              <a:gd name="connsiteX4-2381" fmla="*/ 4660012 w 5758292"/>
              <a:gd name="connsiteY4-2382" fmla="*/ 3061308 h 3174574"/>
              <a:gd name="connsiteX5-2383" fmla="*/ 4445511 w 5758292"/>
              <a:gd name="connsiteY5-2384" fmla="*/ 3061308 h 3174574"/>
              <a:gd name="connsiteX6-2385" fmla="*/ 4163595 w 5758292"/>
              <a:gd name="connsiteY6-2386" fmla="*/ 3097005 h 3174574"/>
              <a:gd name="connsiteX7-2387" fmla="*/ 3942966 w 5758292"/>
              <a:gd name="connsiteY7-2388" fmla="*/ 3025612 h 3174574"/>
              <a:gd name="connsiteX8-2389" fmla="*/ 3569122 w 5758292"/>
              <a:gd name="connsiteY8-2390" fmla="*/ 3025612 h 3174574"/>
              <a:gd name="connsiteX9-2391" fmla="*/ 3158507 w 5758292"/>
              <a:gd name="connsiteY9-2392" fmla="*/ 3007763 h 3174574"/>
              <a:gd name="connsiteX10-2393" fmla="*/ 2784663 w 5758292"/>
              <a:gd name="connsiteY10-2394" fmla="*/ 3061308 h 3174574"/>
              <a:gd name="connsiteX11-2395" fmla="*/ 2508878 w 5758292"/>
              <a:gd name="connsiteY11-2396" fmla="*/ 3079157 h 3174574"/>
              <a:gd name="connsiteX12-2397" fmla="*/ 2269862 w 5758292"/>
              <a:gd name="connsiteY12-2398" fmla="*/ 3061308 h 3174574"/>
              <a:gd name="connsiteX13-2399" fmla="*/ 1957304 w 5758292"/>
              <a:gd name="connsiteY13-2400" fmla="*/ 3079157 h 3174574"/>
              <a:gd name="connsiteX14-2401" fmla="*/ 1479274 w 5758292"/>
              <a:gd name="connsiteY14-2402" fmla="*/ 2089351 h 3174574"/>
              <a:gd name="connsiteX15-2403" fmla="*/ 1448632 w 5758292"/>
              <a:gd name="connsiteY15-2404" fmla="*/ 2780998 h 3174574"/>
              <a:gd name="connsiteX16-2405" fmla="*/ 1319932 w 5758292"/>
              <a:gd name="connsiteY16-2406" fmla="*/ 2819637 h 3174574"/>
              <a:gd name="connsiteX17-2407" fmla="*/ 651915 w 5758292"/>
              <a:gd name="connsiteY17-2408" fmla="*/ 2843572 h 3174574"/>
              <a:gd name="connsiteX18-2409" fmla="*/ 357743 w 5758292"/>
              <a:gd name="connsiteY18-2410" fmla="*/ 2834545 h 3174574"/>
              <a:gd name="connsiteX19-2411" fmla="*/ 0 w 5758292"/>
              <a:gd name="connsiteY19-2412" fmla="*/ 2818393 h 3174574"/>
              <a:gd name="connsiteX20-2413" fmla="*/ 6129 w 5758292"/>
              <a:gd name="connsiteY20-2414" fmla="*/ 303423 h 3174574"/>
              <a:gd name="connsiteX0-2415" fmla="*/ 6129 w 5758292"/>
              <a:gd name="connsiteY0-2416" fmla="*/ 303423 h 3174574"/>
              <a:gd name="connsiteX1-2417" fmla="*/ 5755077 w 5758292"/>
              <a:gd name="connsiteY1-2418" fmla="*/ 0 h 3174574"/>
              <a:gd name="connsiteX2-2419" fmla="*/ 5758292 w 5758292"/>
              <a:gd name="connsiteY2-2420" fmla="*/ 3174574 h 3174574"/>
              <a:gd name="connsiteX3-2421" fmla="*/ 5144170 w 5758292"/>
              <a:gd name="connsiteY3-2422" fmla="*/ 3132702 h 3174574"/>
              <a:gd name="connsiteX4-2423" fmla="*/ 4660012 w 5758292"/>
              <a:gd name="connsiteY4-2424" fmla="*/ 3061308 h 3174574"/>
              <a:gd name="connsiteX5-2425" fmla="*/ 4445511 w 5758292"/>
              <a:gd name="connsiteY5-2426" fmla="*/ 3061308 h 3174574"/>
              <a:gd name="connsiteX6-2427" fmla="*/ 4163595 w 5758292"/>
              <a:gd name="connsiteY6-2428" fmla="*/ 3097005 h 3174574"/>
              <a:gd name="connsiteX7-2429" fmla="*/ 3942966 w 5758292"/>
              <a:gd name="connsiteY7-2430" fmla="*/ 3025612 h 3174574"/>
              <a:gd name="connsiteX8-2431" fmla="*/ 3569122 w 5758292"/>
              <a:gd name="connsiteY8-2432" fmla="*/ 3025612 h 3174574"/>
              <a:gd name="connsiteX9-2433" fmla="*/ 3158507 w 5758292"/>
              <a:gd name="connsiteY9-2434" fmla="*/ 3007763 h 3174574"/>
              <a:gd name="connsiteX10-2435" fmla="*/ 2784663 w 5758292"/>
              <a:gd name="connsiteY10-2436" fmla="*/ 3061308 h 3174574"/>
              <a:gd name="connsiteX11-2437" fmla="*/ 2508878 w 5758292"/>
              <a:gd name="connsiteY11-2438" fmla="*/ 3079157 h 3174574"/>
              <a:gd name="connsiteX12-2439" fmla="*/ 2269862 w 5758292"/>
              <a:gd name="connsiteY12-2440" fmla="*/ 3061308 h 3174574"/>
              <a:gd name="connsiteX13-2441" fmla="*/ 1957304 w 5758292"/>
              <a:gd name="connsiteY13-2442" fmla="*/ 3079157 h 3174574"/>
              <a:gd name="connsiteX14-2443" fmla="*/ 1699913 w 5758292"/>
              <a:gd name="connsiteY14-2444" fmla="*/ 2559340 h 3174574"/>
              <a:gd name="connsiteX15-2445" fmla="*/ 1479274 w 5758292"/>
              <a:gd name="connsiteY15-2446" fmla="*/ 2089351 h 3174574"/>
              <a:gd name="connsiteX16-2447" fmla="*/ 1448632 w 5758292"/>
              <a:gd name="connsiteY16-2448" fmla="*/ 2780998 h 3174574"/>
              <a:gd name="connsiteX17-2449" fmla="*/ 1319932 w 5758292"/>
              <a:gd name="connsiteY17-2450" fmla="*/ 2819637 h 3174574"/>
              <a:gd name="connsiteX18-2451" fmla="*/ 651915 w 5758292"/>
              <a:gd name="connsiteY18-2452" fmla="*/ 2843572 h 3174574"/>
              <a:gd name="connsiteX19-2453" fmla="*/ 357743 w 5758292"/>
              <a:gd name="connsiteY19-2454" fmla="*/ 2834545 h 3174574"/>
              <a:gd name="connsiteX20-2455" fmla="*/ 0 w 5758292"/>
              <a:gd name="connsiteY20-2456" fmla="*/ 2818393 h 3174574"/>
              <a:gd name="connsiteX21" fmla="*/ 6129 w 5758292"/>
              <a:gd name="connsiteY21" fmla="*/ 303423 h 3174574"/>
              <a:gd name="connsiteX0-2457" fmla="*/ 6129 w 5758292"/>
              <a:gd name="connsiteY0-2458" fmla="*/ 303423 h 3174574"/>
              <a:gd name="connsiteX1-2459" fmla="*/ 5755077 w 5758292"/>
              <a:gd name="connsiteY1-2460" fmla="*/ 0 h 3174574"/>
              <a:gd name="connsiteX2-2461" fmla="*/ 5758292 w 5758292"/>
              <a:gd name="connsiteY2-2462" fmla="*/ 3174574 h 3174574"/>
              <a:gd name="connsiteX3-2463" fmla="*/ 5144170 w 5758292"/>
              <a:gd name="connsiteY3-2464" fmla="*/ 3132702 h 3174574"/>
              <a:gd name="connsiteX4-2465" fmla="*/ 4660012 w 5758292"/>
              <a:gd name="connsiteY4-2466" fmla="*/ 3061308 h 3174574"/>
              <a:gd name="connsiteX5-2467" fmla="*/ 4445511 w 5758292"/>
              <a:gd name="connsiteY5-2468" fmla="*/ 3061308 h 3174574"/>
              <a:gd name="connsiteX6-2469" fmla="*/ 4163595 w 5758292"/>
              <a:gd name="connsiteY6-2470" fmla="*/ 3097005 h 3174574"/>
              <a:gd name="connsiteX7-2471" fmla="*/ 3942966 w 5758292"/>
              <a:gd name="connsiteY7-2472" fmla="*/ 3025612 h 3174574"/>
              <a:gd name="connsiteX8-2473" fmla="*/ 3569122 w 5758292"/>
              <a:gd name="connsiteY8-2474" fmla="*/ 3025612 h 3174574"/>
              <a:gd name="connsiteX9-2475" fmla="*/ 3158507 w 5758292"/>
              <a:gd name="connsiteY9-2476" fmla="*/ 3007763 h 3174574"/>
              <a:gd name="connsiteX10-2477" fmla="*/ 2784663 w 5758292"/>
              <a:gd name="connsiteY10-2478" fmla="*/ 3061308 h 3174574"/>
              <a:gd name="connsiteX11-2479" fmla="*/ 2508878 w 5758292"/>
              <a:gd name="connsiteY11-2480" fmla="*/ 3079157 h 3174574"/>
              <a:gd name="connsiteX12-2481" fmla="*/ 2269862 w 5758292"/>
              <a:gd name="connsiteY12-2482" fmla="*/ 3061308 h 3174574"/>
              <a:gd name="connsiteX13-2483" fmla="*/ 1957304 w 5758292"/>
              <a:gd name="connsiteY13-2484" fmla="*/ 3079157 h 3174574"/>
              <a:gd name="connsiteX14-2485" fmla="*/ 1565084 w 5758292"/>
              <a:gd name="connsiteY14-2486" fmla="*/ 2648788 h 3174574"/>
              <a:gd name="connsiteX15-2487" fmla="*/ 1479274 w 5758292"/>
              <a:gd name="connsiteY15-2488" fmla="*/ 2089351 h 3174574"/>
              <a:gd name="connsiteX16-2489" fmla="*/ 1448632 w 5758292"/>
              <a:gd name="connsiteY16-2490" fmla="*/ 2780998 h 3174574"/>
              <a:gd name="connsiteX17-2491" fmla="*/ 1319932 w 5758292"/>
              <a:gd name="connsiteY17-2492" fmla="*/ 2819637 h 3174574"/>
              <a:gd name="connsiteX18-2493" fmla="*/ 651915 w 5758292"/>
              <a:gd name="connsiteY18-2494" fmla="*/ 2843572 h 3174574"/>
              <a:gd name="connsiteX19-2495" fmla="*/ 357743 w 5758292"/>
              <a:gd name="connsiteY19-2496" fmla="*/ 2834545 h 3174574"/>
              <a:gd name="connsiteX20-2497" fmla="*/ 0 w 5758292"/>
              <a:gd name="connsiteY20-2498" fmla="*/ 2818393 h 3174574"/>
              <a:gd name="connsiteX21-2499" fmla="*/ 6129 w 5758292"/>
              <a:gd name="connsiteY21-2500" fmla="*/ 303423 h 3174574"/>
              <a:gd name="connsiteX0-2501" fmla="*/ 6129 w 5758292"/>
              <a:gd name="connsiteY0-2502" fmla="*/ 303423 h 3174574"/>
              <a:gd name="connsiteX1-2503" fmla="*/ 5755077 w 5758292"/>
              <a:gd name="connsiteY1-2504" fmla="*/ 0 h 3174574"/>
              <a:gd name="connsiteX2-2505" fmla="*/ 5758292 w 5758292"/>
              <a:gd name="connsiteY2-2506" fmla="*/ 3174574 h 3174574"/>
              <a:gd name="connsiteX3-2507" fmla="*/ 5144170 w 5758292"/>
              <a:gd name="connsiteY3-2508" fmla="*/ 3132702 h 3174574"/>
              <a:gd name="connsiteX4-2509" fmla="*/ 4660012 w 5758292"/>
              <a:gd name="connsiteY4-2510" fmla="*/ 3061308 h 3174574"/>
              <a:gd name="connsiteX5-2511" fmla="*/ 4445511 w 5758292"/>
              <a:gd name="connsiteY5-2512" fmla="*/ 3061308 h 3174574"/>
              <a:gd name="connsiteX6-2513" fmla="*/ 4163595 w 5758292"/>
              <a:gd name="connsiteY6-2514" fmla="*/ 3097005 h 3174574"/>
              <a:gd name="connsiteX7-2515" fmla="*/ 3942966 w 5758292"/>
              <a:gd name="connsiteY7-2516" fmla="*/ 3025612 h 3174574"/>
              <a:gd name="connsiteX8-2517" fmla="*/ 3569122 w 5758292"/>
              <a:gd name="connsiteY8-2518" fmla="*/ 3025612 h 3174574"/>
              <a:gd name="connsiteX9-2519" fmla="*/ 3158507 w 5758292"/>
              <a:gd name="connsiteY9-2520" fmla="*/ 3007763 h 3174574"/>
              <a:gd name="connsiteX10-2521" fmla="*/ 2784663 w 5758292"/>
              <a:gd name="connsiteY10-2522" fmla="*/ 3061308 h 3174574"/>
              <a:gd name="connsiteX11-2523" fmla="*/ 2508878 w 5758292"/>
              <a:gd name="connsiteY11-2524" fmla="*/ 3079157 h 3174574"/>
              <a:gd name="connsiteX12-2525" fmla="*/ 2269862 w 5758292"/>
              <a:gd name="connsiteY12-2526" fmla="*/ 3061308 h 3174574"/>
              <a:gd name="connsiteX13-2527" fmla="*/ 1969561 w 5758292"/>
              <a:gd name="connsiteY13-2528" fmla="*/ 2780998 h 3174574"/>
              <a:gd name="connsiteX14-2529" fmla="*/ 1565084 w 5758292"/>
              <a:gd name="connsiteY14-2530" fmla="*/ 2648788 h 3174574"/>
              <a:gd name="connsiteX15-2531" fmla="*/ 1479274 w 5758292"/>
              <a:gd name="connsiteY15-2532" fmla="*/ 2089351 h 3174574"/>
              <a:gd name="connsiteX16-2533" fmla="*/ 1448632 w 5758292"/>
              <a:gd name="connsiteY16-2534" fmla="*/ 2780998 h 3174574"/>
              <a:gd name="connsiteX17-2535" fmla="*/ 1319932 w 5758292"/>
              <a:gd name="connsiteY17-2536" fmla="*/ 2819637 h 3174574"/>
              <a:gd name="connsiteX18-2537" fmla="*/ 651915 w 5758292"/>
              <a:gd name="connsiteY18-2538" fmla="*/ 2843572 h 3174574"/>
              <a:gd name="connsiteX19-2539" fmla="*/ 357743 w 5758292"/>
              <a:gd name="connsiteY19-2540" fmla="*/ 2834545 h 3174574"/>
              <a:gd name="connsiteX20-2541" fmla="*/ 0 w 5758292"/>
              <a:gd name="connsiteY20-2542" fmla="*/ 2818393 h 3174574"/>
              <a:gd name="connsiteX21-2543" fmla="*/ 6129 w 5758292"/>
              <a:gd name="connsiteY21-2544" fmla="*/ 303423 h 3174574"/>
              <a:gd name="connsiteX0-2545" fmla="*/ 6129 w 5758292"/>
              <a:gd name="connsiteY0-2546" fmla="*/ 303423 h 3174574"/>
              <a:gd name="connsiteX1-2547" fmla="*/ 5755077 w 5758292"/>
              <a:gd name="connsiteY1-2548" fmla="*/ 0 h 3174574"/>
              <a:gd name="connsiteX2-2549" fmla="*/ 5758292 w 5758292"/>
              <a:gd name="connsiteY2-2550" fmla="*/ 3174574 h 3174574"/>
              <a:gd name="connsiteX3-2551" fmla="*/ 5144170 w 5758292"/>
              <a:gd name="connsiteY3-2552" fmla="*/ 3132702 h 3174574"/>
              <a:gd name="connsiteX4-2553" fmla="*/ 4660012 w 5758292"/>
              <a:gd name="connsiteY4-2554" fmla="*/ 3061308 h 3174574"/>
              <a:gd name="connsiteX5-2555" fmla="*/ 4445511 w 5758292"/>
              <a:gd name="connsiteY5-2556" fmla="*/ 3061308 h 3174574"/>
              <a:gd name="connsiteX6-2557" fmla="*/ 4163595 w 5758292"/>
              <a:gd name="connsiteY6-2558" fmla="*/ 3097005 h 3174574"/>
              <a:gd name="connsiteX7-2559" fmla="*/ 3942966 w 5758292"/>
              <a:gd name="connsiteY7-2560" fmla="*/ 3025612 h 3174574"/>
              <a:gd name="connsiteX8-2561" fmla="*/ 3569122 w 5758292"/>
              <a:gd name="connsiteY8-2562" fmla="*/ 3025612 h 3174574"/>
              <a:gd name="connsiteX9-2563" fmla="*/ 3158507 w 5758292"/>
              <a:gd name="connsiteY9-2564" fmla="*/ 3007763 h 3174574"/>
              <a:gd name="connsiteX10-2565" fmla="*/ 2784663 w 5758292"/>
              <a:gd name="connsiteY10-2566" fmla="*/ 3061308 h 3174574"/>
              <a:gd name="connsiteX11-2567" fmla="*/ 2508878 w 5758292"/>
              <a:gd name="connsiteY11-2568" fmla="*/ 3079157 h 3174574"/>
              <a:gd name="connsiteX12-2569" fmla="*/ 2269862 w 5758292"/>
              <a:gd name="connsiteY12-2570" fmla="*/ 3061308 h 3174574"/>
              <a:gd name="connsiteX13-2571" fmla="*/ 1969561 w 5758292"/>
              <a:gd name="connsiteY13-2572" fmla="*/ 2780998 h 3174574"/>
              <a:gd name="connsiteX14-2573" fmla="*/ 1565084 w 5758292"/>
              <a:gd name="connsiteY14-2574" fmla="*/ 2648788 h 3174574"/>
              <a:gd name="connsiteX15-2575" fmla="*/ 1473146 w 5758292"/>
              <a:gd name="connsiteY15-2576" fmla="*/ 2193707 h 3174574"/>
              <a:gd name="connsiteX16-2577" fmla="*/ 1448632 w 5758292"/>
              <a:gd name="connsiteY16-2578" fmla="*/ 2780998 h 3174574"/>
              <a:gd name="connsiteX17-2579" fmla="*/ 1319932 w 5758292"/>
              <a:gd name="connsiteY17-2580" fmla="*/ 2819637 h 3174574"/>
              <a:gd name="connsiteX18-2581" fmla="*/ 651915 w 5758292"/>
              <a:gd name="connsiteY18-2582" fmla="*/ 2843572 h 3174574"/>
              <a:gd name="connsiteX19-2583" fmla="*/ 357743 w 5758292"/>
              <a:gd name="connsiteY19-2584" fmla="*/ 2834545 h 3174574"/>
              <a:gd name="connsiteX20-2585" fmla="*/ 0 w 5758292"/>
              <a:gd name="connsiteY20-2586" fmla="*/ 2818393 h 3174574"/>
              <a:gd name="connsiteX21-2587" fmla="*/ 6129 w 5758292"/>
              <a:gd name="connsiteY21-2588" fmla="*/ 303423 h 3174574"/>
              <a:gd name="connsiteX0-2589" fmla="*/ 6129 w 5758292"/>
              <a:gd name="connsiteY0-2590" fmla="*/ 303423 h 3174574"/>
              <a:gd name="connsiteX1-2591" fmla="*/ 5755077 w 5758292"/>
              <a:gd name="connsiteY1-2592" fmla="*/ 0 h 3174574"/>
              <a:gd name="connsiteX2-2593" fmla="*/ 5758292 w 5758292"/>
              <a:gd name="connsiteY2-2594" fmla="*/ 3174574 h 3174574"/>
              <a:gd name="connsiteX3-2595" fmla="*/ 5144170 w 5758292"/>
              <a:gd name="connsiteY3-2596" fmla="*/ 3132702 h 3174574"/>
              <a:gd name="connsiteX4-2597" fmla="*/ 4660012 w 5758292"/>
              <a:gd name="connsiteY4-2598" fmla="*/ 3061308 h 3174574"/>
              <a:gd name="connsiteX5-2599" fmla="*/ 4445511 w 5758292"/>
              <a:gd name="connsiteY5-2600" fmla="*/ 3061308 h 3174574"/>
              <a:gd name="connsiteX6-2601" fmla="*/ 4163595 w 5758292"/>
              <a:gd name="connsiteY6-2602" fmla="*/ 3097005 h 3174574"/>
              <a:gd name="connsiteX7-2603" fmla="*/ 3942966 w 5758292"/>
              <a:gd name="connsiteY7-2604" fmla="*/ 3025612 h 3174574"/>
              <a:gd name="connsiteX8-2605" fmla="*/ 3569122 w 5758292"/>
              <a:gd name="connsiteY8-2606" fmla="*/ 3025612 h 3174574"/>
              <a:gd name="connsiteX9-2607" fmla="*/ 3158507 w 5758292"/>
              <a:gd name="connsiteY9-2608" fmla="*/ 3007763 h 3174574"/>
              <a:gd name="connsiteX10-2609" fmla="*/ 2784663 w 5758292"/>
              <a:gd name="connsiteY10-2610" fmla="*/ 3061308 h 3174574"/>
              <a:gd name="connsiteX11-2611" fmla="*/ 2508878 w 5758292"/>
              <a:gd name="connsiteY11-2612" fmla="*/ 3079157 h 3174574"/>
              <a:gd name="connsiteX12-2613" fmla="*/ 2269862 w 5758292"/>
              <a:gd name="connsiteY12-2614" fmla="*/ 3061308 h 3174574"/>
              <a:gd name="connsiteX13-2615" fmla="*/ 1969561 w 5758292"/>
              <a:gd name="connsiteY13-2616" fmla="*/ 2780998 h 3174574"/>
              <a:gd name="connsiteX14-2617" fmla="*/ 1565084 w 5758292"/>
              <a:gd name="connsiteY14-2618" fmla="*/ 2648788 h 3174574"/>
              <a:gd name="connsiteX15-2619" fmla="*/ 1473146 w 5758292"/>
              <a:gd name="connsiteY15-2620" fmla="*/ 2193707 h 3174574"/>
              <a:gd name="connsiteX16-2621" fmla="*/ 1473147 w 5758292"/>
              <a:gd name="connsiteY16-2622" fmla="*/ 2736274 h 3174574"/>
              <a:gd name="connsiteX17-2623" fmla="*/ 1319932 w 5758292"/>
              <a:gd name="connsiteY17-2624" fmla="*/ 2819637 h 3174574"/>
              <a:gd name="connsiteX18-2625" fmla="*/ 651915 w 5758292"/>
              <a:gd name="connsiteY18-2626" fmla="*/ 2843572 h 3174574"/>
              <a:gd name="connsiteX19-2627" fmla="*/ 357743 w 5758292"/>
              <a:gd name="connsiteY19-2628" fmla="*/ 2834545 h 3174574"/>
              <a:gd name="connsiteX20-2629" fmla="*/ 0 w 5758292"/>
              <a:gd name="connsiteY20-2630" fmla="*/ 2818393 h 3174574"/>
              <a:gd name="connsiteX21-2631" fmla="*/ 6129 w 5758292"/>
              <a:gd name="connsiteY21-2632" fmla="*/ 303423 h 3174574"/>
              <a:gd name="connsiteX0-2633" fmla="*/ 6129 w 5758292"/>
              <a:gd name="connsiteY0-2634" fmla="*/ 303423 h 3174574"/>
              <a:gd name="connsiteX1-2635" fmla="*/ 5755077 w 5758292"/>
              <a:gd name="connsiteY1-2636" fmla="*/ 0 h 3174574"/>
              <a:gd name="connsiteX2-2637" fmla="*/ 5758292 w 5758292"/>
              <a:gd name="connsiteY2-2638" fmla="*/ 3174574 h 3174574"/>
              <a:gd name="connsiteX3-2639" fmla="*/ 5144170 w 5758292"/>
              <a:gd name="connsiteY3-2640" fmla="*/ 3132702 h 3174574"/>
              <a:gd name="connsiteX4-2641" fmla="*/ 4660012 w 5758292"/>
              <a:gd name="connsiteY4-2642" fmla="*/ 3061308 h 3174574"/>
              <a:gd name="connsiteX5-2643" fmla="*/ 4445511 w 5758292"/>
              <a:gd name="connsiteY5-2644" fmla="*/ 3061308 h 3174574"/>
              <a:gd name="connsiteX6-2645" fmla="*/ 4163595 w 5758292"/>
              <a:gd name="connsiteY6-2646" fmla="*/ 3097005 h 3174574"/>
              <a:gd name="connsiteX7-2647" fmla="*/ 3942966 w 5758292"/>
              <a:gd name="connsiteY7-2648" fmla="*/ 3025612 h 3174574"/>
              <a:gd name="connsiteX8-2649" fmla="*/ 3569122 w 5758292"/>
              <a:gd name="connsiteY8-2650" fmla="*/ 3025612 h 3174574"/>
              <a:gd name="connsiteX9-2651" fmla="*/ 3158507 w 5758292"/>
              <a:gd name="connsiteY9-2652" fmla="*/ 3007763 h 3174574"/>
              <a:gd name="connsiteX10-2653" fmla="*/ 2784663 w 5758292"/>
              <a:gd name="connsiteY10-2654" fmla="*/ 3061308 h 3174574"/>
              <a:gd name="connsiteX11-2655" fmla="*/ 2508878 w 5758292"/>
              <a:gd name="connsiteY11-2656" fmla="*/ 3079157 h 3174574"/>
              <a:gd name="connsiteX12-2657" fmla="*/ 2269862 w 5758292"/>
              <a:gd name="connsiteY12-2658" fmla="*/ 3061308 h 3174574"/>
              <a:gd name="connsiteX13-2659" fmla="*/ 1969561 w 5758292"/>
              <a:gd name="connsiteY13-2660" fmla="*/ 2780998 h 3174574"/>
              <a:gd name="connsiteX14-2661" fmla="*/ 1565084 w 5758292"/>
              <a:gd name="connsiteY14-2662" fmla="*/ 2648788 h 3174574"/>
              <a:gd name="connsiteX15-2663" fmla="*/ 1473147 w 5758292"/>
              <a:gd name="connsiteY15-2664" fmla="*/ 2736274 h 3174574"/>
              <a:gd name="connsiteX16-2665" fmla="*/ 1319932 w 5758292"/>
              <a:gd name="connsiteY16-2666" fmla="*/ 2819637 h 3174574"/>
              <a:gd name="connsiteX17-2667" fmla="*/ 651915 w 5758292"/>
              <a:gd name="connsiteY17-2668" fmla="*/ 2843572 h 3174574"/>
              <a:gd name="connsiteX18-2669" fmla="*/ 357743 w 5758292"/>
              <a:gd name="connsiteY18-2670" fmla="*/ 2834545 h 3174574"/>
              <a:gd name="connsiteX19-2671" fmla="*/ 0 w 5758292"/>
              <a:gd name="connsiteY19-2672" fmla="*/ 2818393 h 3174574"/>
              <a:gd name="connsiteX20-2673" fmla="*/ 6129 w 5758292"/>
              <a:gd name="connsiteY20-2674" fmla="*/ 303423 h 3174574"/>
              <a:gd name="connsiteX0-2675" fmla="*/ 6129 w 5758292"/>
              <a:gd name="connsiteY0-2676" fmla="*/ 303423 h 3174574"/>
              <a:gd name="connsiteX1-2677" fmla="*/ 5755077 w 5758292"/>
              <a:gd name="connsiteY1-2678" fmla="*/ 0 h 3174574"/>
              <a:gd name="connsiteX2-2679" fmla="*/ 5758292 w 5758292"/>
              <a:gd name="connsiteY2-2680" fmla="*/ 3174574 h 3174574"/>
              <a:gd name="connsiteX3-2681" fmla="*/ 5144170 w 5758292"/>
              <a:gd name="connsiteY3-2682" fmla="*/ 3132702 h 3174574"/>
              <a:gd name="connsiteX4-2683" fmla="*/ 4660012 w 5758292"/>
              <a:gd name="connsiteY4-2684" fmla="*/ 3061308 h 3174574"/>
              <a:gd name="connsiteX5-2685" fmla="*/ 4445511 w 5758292"/>
              <a:gd name="connsiteY5-2686" fmla="*/ 3061308 h 3174574"/>
              <a:gd name="connsiteX6-2687" fmla="*/ 4163595 w 5758292"/>
              <a:gd name="connsiteY6-2688" fmla="*/ 3097005 h 3174574"/>
              <a:gd name="connsiteX7-2689" fmla="*/ 3942966 w 5758292"/>
              <a:gd name="connsiteY7-2690" fmla="*/ 3025612 h 3174574"/>
              <a:gd name="connsiteX8-2691" fmla="*/ 3569122 w 5758292"/>
              <a:gd name="connsiteY8-2692" fmla="*/ 3025612 h 3174574"/>
              <a:gd name="connsiteX9-2693" fmla="*/ 3158507 w 5758292"/>
              <a:gd name="connsiteY9-2694" fmla="*/ 3007763 h 3174574"/>
              <a:gd name="connsiteX10-2695" fmla="*/ 2784663 w 5758292"/>
              <a:gd name="connsiteY10-2696" fmla="*/ 3061308 h 3174574"/>
              <a:gd name="connsiteX11-2697" fmla="*/ 2508878 w 5758292"/>
              <a:gd name="connsiteY11-2698" fmla="*/ 3079157 h 3174574"/>
              <a:gd name="connsiteX12-2699" fmla="*/ 2269862 w 5758292"/>
              <a:gd name="connsiteY12-2700" fmla="*/ 3061308 h 3174574"/>
              <a:gd name="connsiteX13-2701" fmla="*/ 1969561 w 5758292"/>
              <a:gd name="connsiteY13-2702" fmla="*/ 2780998 h 3174574"/>
              <a:gd name="connsiteX14-2703" fmla="*/ 1540570 w 5758292"/>
              <a:gd name="connsiteY14-2704" fmla="*/ 2693512 h 3174574"/>
              <a:gd name="connsiteX15-2705" fmla="*/ 1473147 w 5758292"/>
              <a:gd name="connsiteY15-2706" fmla="*/ 2736274 h 3174574"/>
              <a:gd name="connsiteX16-2707" fmla="*/ 1319932 w 5758292"/>
              <a:gd name="connsiteY16-2708" fmla="*/ 2819637 h 3174574"/>
              <a:gd name="connsiteX17-2709" fmla="*/ 651915 w 5758292"/>
              <a:gd name="connsiteY17-2710" fmla="*/ 2843572 h 3174574"/>
              <a:gd name="connsiteX18-2711" fmla="*/ 357743 w 5758292"/>
              <a:gd name="connsiteY18-2712" fmla="*/ 2834545 h 3174574"/>
              <a:gd name="connsiteX19-2713" fmla="*/ 0 w 5758292"/>
              <a:gd name="connsiteY19-2714" fmla="*/ 2818393 h 3174574"/>
              <a:gd name="connsiteX20-2715" fmla="*/ 6129 w 5758292"/>
              <a:gd name="connsiteY20-2716" fmla="*/ 303423 h 3174574"/>
              <a:gd name="connsiteX0-2717" fmla="*/ 6129 w 5758292"/>
              <a:gd name="connsiteY0-2718" fmla="*/ 303423 h 3174574"/>
              <a:gd name="connsiteX1-2719" fmla="*/ 5755077 w 5758292"/>
              <a:gd name="connsiteY1-2720" fmla="*/ 0 h 3174574"/>
              <a:gd name="connsiteX2-2721" fmla="*/ 5758292 w 5758292"/>
              <a:gd name="connsiteY2-2722" fmla="*/ 3174574 h 3174574"/>
              <a:gd name="connsiteX3-2723" fmla="*/ 5144170 w 5758292"/>
              <a:gd name="connsiteY3-2724" fmla="*/ 3132702 h 3174574"/>
              <a:gd name="connsiteX4-2725" fmla="*/ 4660012 w 5758292"/>
              <a:gd name="connsiteY4-2726" fmla="*/ 3061308 h 3174574"/>
              <a:gd name="connsiteX5-2727" fmla="*/ 4445511 w 5758292"/>
              <a:gd name="connsiteY5-2728" fmla="*/ 3061308 h 3174574"/>
              <a:gd name="connsiteX6-2729" fmla="*/ 4163595 w 5758292"/>
              <a:gd name="connsiteY6-2730" fmla="*/ 3097005 h 3174574"/>
              <a:gd name="connsiteX7-2731" fmla="*/ 3942966 w 5758292"/>
              <a:gd name="connsiteY7-2732" fmla="*/ 3025612 h 3174574"/>
              <a:gd name="connsiteX8-2733" fmla="*/ 3569122 w 5758292"/>
              <a:gd name="connsiteY8-2734" fmla="*/ 3025612 h 3174574"/>
              <a:gd name="connsiteX9-2735" fmla="*/ 3158507 w 5758292"/>
              <a:gd name="connsiteY9-2736" fmla="*/ 3007763 h 3174574"/>
              <a:gd name="connsiteX10-2737" fmla="*/ 2784663 w 5758292"/>
              <a:gd name="connsiteY10-2738" fmla="*/ 3061308 h 3174574"/>
              <a:gd name="connsiteX11-2739" fmla="*/ 2508878 w 5758292"/>
              <a:gd name="connsiteY11-2740" fmla="*/ 3079157 h 3174574"/>
              <a:gd name="connsiteX12-2741" fmla="*/ 2269862 w 5758292"/>
              <a:gd name="connsiteY12-2742" fmla="*/ 3061308 h 3174574"/>
              <a:gd name="connsiteX13-2743" fmla="*/ 1969561 w 5758292"/>
              <a:gd name="connsiteY13-2744" fmla="*/ 2780998 h 3174574"/>
              <a:gd name="connsiteX14-2745" fmla="*/ 1540570 w 5758292"/>
              <a:gd name="connsiteY14-2746" fmla="*/ 2693512 h 3174574"/>
              <a:gd name="connsiteX15-2747" fmla="*/ 1442505 w 5758292"/>
              <a:gd name="connsiteY15-2748" fmla="*/ 2706458 h 3174574"/>
              <a:gd name="connsiteX16-2749" fmla="*/ 1319932 w 5758292"/>
              <a:gd name="connsiteY16-2750" fmla="*/ 2819637 h 3174574"/>
              <a:gd name="connsiteX17-2751" fmla="*/ 651915 w 5758292"/>
              <a:gd name="connsiteY17-2752" fmla="*/ 2843572 h 3174574"/>
              <a:gd name="connsiteX18-2753" fmla="*/ 357743 w 5758292"/>
              <a:gd name="connsiteY18-2754" fmla="*/ 2834545 h 3174574"/>
              <a:gd name="connsiteX19-2755" fmla="*/ 0 w 5758292"/>
              <a:gd name="connsiteY19-2756" fmla="*/ 2818393 h 3174574"/>
              <a:gd name="connsiteX20-2757" fmla="*/ 6129 w 5758292"/>
              <a:gd name="connsiteY20-2758" fmla="*/ 303423 h 3174574"/>
              <a:gd name="connsiteX0-2759" fmla="*/ 6129 w 5758292"/>
              <a:gd name="connsiteY0-2760" fmla="*/ 303423 h 3174574"/>
              <a:gd name="connsiteX1-2761" fmla="*/ 5755077 w 5758292"/>
              <a:gd name="connsiteY1-2762" fmla="*/ 0 h 3174574"/>
              <a:gd name="connsiteX2-2763" fmla="*/ 5758292 w 5758292"/>
              <a:gd name="connsiteY2-2764" fmla="*/ 3174574 h 3174574"/>
              <a:gd name="connsiteX3-2765" fmla="*/ 5144170 w 5758292"/>
              <a:gd name="connsiteY3-2766" fmla="*/ 3132702 h 3174574"/>
              <a:gd name="connsiteX4-2767" fmla="*/ 4660012 w 5758292"/>
              <a:gd name="connsiteY4-2768" fmla="*/ 3061308 h 3174574"/>
              <a:gd name="connsiteX5-2769" fmla="*/ 4445511 w 5758292"/>
              <a:gd name="connsiteY5-2770" fmla="*/ 3061308 h 3174574"/>
              <a:gd name="connsiteX6-2771" fmla="*/ 4163595 w 5758292"/>
              <a:gd name="connsiteY6-2772" fmla="*/ 3097005 h 3174574"/>
              <a:gd name="connsiteX7-2773" fmla="*/ 3942966 w 5758292"/>
              <a:gd name="connsiteY7-2774" fmla="*/ 3025612 h 3174574"/>
              <a:gd name="connsiteX8-2775" fmla="*/ 3569122 w 5758292"/>
              <a:gd name="connsiteY8-2776" fmla="*/ 3025612 h 3174574"/>
              <a:gd name="connsiteX9-2777" fmla="*/ 3158507 w 5758292"/>
              <a:gd name="connsiteY9-2778" fmla="*/ 3007763 h 3174574"/>
              <a:gd name="connsiteX10-2779" fmla="*/ 2784663 w 5758292"/>
              <a:gd name="connsiteY10-2780" fmla="*/ 3061308 h 3174574"/>
              <a:gd name="connsiteX11-2781" fmla="*/ 2508878 w 5758292"/>
              <a:gd name="connsiteY11-2782" fmla="*/ 3079157 h 3174574"/>
              <a:gd name="connsiteX12-2783" fmla="*/ 2269862 w 5758292"/>
              <a:gd name="connsiteY12-2784" fmla="*/ 3061308 h 3174574"/>
              <a:gd name="connsiteX13-2785" fmla="*/ 1969561 w 5758292"/>
              <a:gd name="connsiteY13-2786" fmla="*/ 2780998 h 3174574"/>
              <a:gd name="connsiteX14-2787" fmla="*/ 1540570 w 5758292"/>
              <a:gd name="connsiteY14-2788" fmla="*/ 2693512 h 3174574"/>
              <a:gd name="connsiteX15-2789" fmla="*/ 1319932 w 5758292"/>
              <a:gd name="connsiteY15-2790" fmla="*/ 2819637 h 3174574"/>
              <a:gd name="connsiteX16-2791" fmla="*/ 651915 w 5758292"/>
              <a:gd name="connsiteY16-2792" fmla="*/ 2843572 h 3174574"/>
              <a:gd name="connsiteX17-2793" fmla="*/ 357743 w 5758292"/>
              <a:gd name="connsiteY17-2794" fmla="*/ 2834545 h 3174574"/>
              <a:gd name="connsiteX18-2795" fmla="*/ 0 w 5758292"/>
              <a:gd name="connsiteY18-2796" fmla="*/ 2818393 h 3174574"/>
              <a:gd name="connsiteX19-2797" fmla="*/ 6129 w 5758292"/>
              <a:gd name="connsiteY19-2798" fmla="*/ 303423 h 3174574"/>
              <a:gd name="connsiteX0-2799" fmla="*/ 6129 w 5758292"/>
              <a:gd name="connsiteY0-2800" fmla="*/ 303423 h 3174574"/>
              <a:gd name="connsiteX1-2801" fmla="*/ 5755077 w 5758292"/>
              <a:gd name="connsiteY1-2802" fmla="*/ 0 h 3174574"/>
              <a:gd name="connsiteX2-2803" fmla="*/ 5758292 w 5758292"/>
              <a:gd name="connsiteY2-2804" fmla="*/ 3174574 h 3174574"/>
              <a:gd name="connsiteX3-2805" fmla="*/ 5144170 w 5758292"/>
              <a:gd name="connsiteY3-2806" fmla="*/ 3132702 h 3174574"/>
              <a:gd name="connsiteX4-2807" fmla="*/ 4660012 w 5758292"/>
              <a:gd name="connsiteY4-2808" fmla="*/ 3061308 h 3174574"/>
              <a:gd name="connsiteX5-2809" fmla="*/ 4445511 w 5758292"/>
              <a:gd name="connsiteY5-2810" fmla="*/ 3061308 h 3174574"/>
              <a:gd name="connsiteX6-2811" fmla="*/ 4163595 w 5758292"/>
              <a:gd name="connsiteY6-2812" fmla="*/ 3097005 h 3174574"/>
              <a:gd name="connsiteX7-2813" fmla="*/ 3942966 w 5758292"/>
              <a:gd name="connsiteY7-2814" fmla="*/ 3025612 h 3174574"/>
              <a:gd name="connsiteX8-2815" fmla="*/ 3569122 w 5758292"/>
              <a:gd name="connsiteY8-2816" fmla="*/ 3025612 h 3174574"/>
              <a:gd name="connsiteX9-2817" fmla="*/ 3158507 w 5758292"/>
              <a:gd name="connsiteY9-2818" fmla="*/ 3007763 h 3174574"/>
              <a:gd name="connsiteX10-2819" fmla="*/ 2784663 w 5758292"/>
              <a:gd name="connsiteY10-2820" fmla="*/ 3061308 h 3174574"/>
              <a:gd name="connsiteX11-2821" fmla="*/ 2508878 w 5758292"/>
              <a:gd name="connsiteY11-2822" fmla="*/ 3079157 h 3174574"/>
              <a:gd name="connsiteX12-2823" fmla="*/ 2269862 w 5758292"/>
              <a:gd name="connsiteY12-2824" fmla="*/ 3061308 h 3174574"/>
              <a:gd name="connsiteX13-2825" fmla="*/ 1969561 w 5758292"/>
              <a:gd name="connsiteY13-2826" fmla="*/ 2780998 h 3174574"/>
              <a:gd name="connsiteX14-2827" fmla="*/ 1540570 w 5758292"/>
              <a:gd name="connsiteY14-2828" fmla="*/ 2693512 h 3174574"/>
              <a:gd name="connsiteX15-2829" fmla="*/ 1319932 w 5758292"/>
              <a:gd name="connsiteY15-2830" fmla="*/ 2819637 h 3174574"/>
              <a:gd name="connsiteX16-2831" fmla="*/ 621272 w 5758292"/>
              <a:gd name="connsiteY16-2832" fmla="*/ 2852889 h 3174574"/>
              <a:gd name="connsiteX17-2833" fmla="*/ 357743 w 5758292"/>
              <a:gd name="connsiteY17-2834" fmla="*/ 2834545 h 3174574"/>
              <a:gd name="connsiteX18-2835" fmla="*/ 0 w 5758292"/>
              <a:gd name="connsiteY18-2836" fmla="*/ 2818393 h 3174574"/>
              <a:gd name="connsiteX19-2837" fmla="*/ 6129 w 5758292"/>
              <a:gd name="connsiteY19-2838" fmla="*/ 303423 h 3174574"/>
              <a:gd name="connsiteX0-2839" fmla="*/ 6129 w 5758292"/>
              <a:gd name="connsiteY0-2840" fmla="*/ 303423 h 3174574"/>
              <a:gd name="connsiteX1-2841" fmla="*/ 5755077 w 5758292"/>
              <a:gd name="connsiteY1-2842" fmla="*/ 0 h 3174574"/>
              <a:gd name="connsiteX2-2843" fmla="*/ 5758292 w 5758292"/>
              <a:gd name="connsiteY2-2844" fmla="*/ 3174574 h 3174574"/>
              <a:gd name="connsiteX3-2845" fmla="*/ 5144170 w 5758292"/>
              <a:gd name="connsiteY3-2846" fmla="*/ 3132702 h 3174574"/>
              <a:gd name="connsiteX4-2847" fmla="*/ 4660012 w 5758292"/>
              <a:gd name="connsiteY4-2848" fmla="*/ 3061308 h 3174574"/>
              <a:gd name="connsiteX5-2849" fmla="*/ 4445511 w 5758292"/>
              <a:gd name="connsiteY5-2850" fmla="*/ 3061308 h 3174574"/>
              <a:gd name="connsiteX6-2851" fmla="*/ 4163595 w 5758292"/>
              <a:gd name="connsiteY6-2852" fmla="*/ 3097005 h 3174574"/>
              <a:gd name="connsiteX7-2853" fmla="*/ 3942966 w 5758292"/>
              <a:gd name="connsiteY7-2854" fmla="*/ 3025612 h 3174574"/>
              <a:gd name="connsiteX8-2855" fmla="*/ 3569122 w 5758292"/>
              <a:gd name="connsiteY8-2856" fmla="*/ 3025612 h 3174574"/>
              <a:gd name="connsiteX9-2857" fmla="*/ 3158507 w 5758292"/>
              <a:gd name="connsiteY9-2858" fmla="*/ 3007763 h 3174574"/>
              <a:gd name="connsiteX10-2859" fmla="*/ 2784663 w 5758292"/>
              <a:gd name="connsiteY10-2860" fmla="*/ 3061308 h 3174574"/>
              <a:gd name="connsiteX11-2861" fmla="*/ 2508878 w 5758292"/>
              <a:gd name="connsiteY11-2862" fmla="*/ 3079157 h 3174574"/>
              <a:gd name="connsiteX12-2863" fmla="*/ 2269862 w 5758292"/>
              <a:gd name="connsiteY12-2864" fmla="*/ 3061308 h 3174574"/>
              <a:gd name="connsiteX13-2865" fmla="*/ 1969561 w 5758292"/>
              <a:gd name="connsiteY13-2866" fmla="*/ 2780998 h 3174574"/>
              <a:gd name="connsiteX14-2867" fmla="*/ 1540570 w 5758292"/>
              <a:gd name="connsiteY14-2868" fmla="*/ 2693512 h 3174574"/>
              <a:gd name="connsiteX15-2869" fmla="*/ 1319932 w 5758292"/>
              <a:gd name="connsiteY15-2870" fmla="*/ 2819637 h 3174574"/>
              <a:gd name="connsiteX16-2871" fmla="*/ 621272 w 5758292"/>
              <a:gd name="connsiteY16-2872" fmla="*/ 2852889 h 3174574"/>
              <a:gd name="connsiteX17-2873" fmla="*/ 342422 w 5758292"/>
              <a:gd name="connsiteY17-2874" fmla="*/ 2839204 h 3174574"/>
              <a:gd name="connsiteX18-2875" fmla="*/ 0 w 5758292"/>
              <a:gd name="connsiteY18-2876" fmla="*/ 2818393 h 3174574"/>
              <a:gd name="connsiteX19-2877" fmla="*/ 6129 w 5758292"/>
              <a:gd name="connsiteY19-2878" fmla="*/ 303423 h 3174574"/>
              <a:gd name="connsiteX0-2879" fmla="*/ 6129 w 5758292"/>
              <a:gd name="connsiteY0-2880" fmla="*/ 303423 h 3174574"/>
              <a:gd name="connsiteX1-2881" fmla="*/ 5755077 w 5758292"/>
              <a:gd name="connsiteY1-2882" fmla="*/ 0 h 3174574"/>
              <a:gd name="connsiteX2-2883" fmla="*/ 5758292 w 5758292"/>
              <a:gd name="connsiteY2-2884" fmla="*/ 3174574 h 3174574"/>
              <a:gd name="connsiteX3-2885" fmla="*/ 5144170 w 5758292"/>
              <a:gd name="connsiteY3-2886" fmla="*/ 3132702 h 3174574"/>
              <a:gd name="connsiteX4-2887" fmla="*/ 4660012 w 5758292"/>
              <a:gd name="connsiteY4-2888" fmla="*/ 3061308 h 3174574"/>
              <a:gd name="connsiteX5-2889" fmla="*/ 4445511 w 5758292"/>
              <a:gd name="connsiteY5-2890" fmla="*/ 3061308 h 3174574"/>
              <a:gd name="connsiteX6-2891" fmla="*/ 4163595 w 5758292"/>
              <a:gd name="connsiteY6-2892" fmla="*/ 3097005 h 3174574"/>
              <a:gd name="connsiteX7-2893" fmla="*/ 3942966 w 5758292"/>
              <a:gd name="connsiteY7-2894" fmla="*/ 3025612 h 3174574"/>
              <a:gd name="connsiteX8-2895" fmla="*/ 3569122 w 5758292"/>
              <a:gd name="connsiteY8-2896" fmla="*/ 3025612 h 3174574"/>
              <a:gd name="connsiteX9-2897" fmla="*/ 3158507 w 5758292"/>
              <a:gd name="connsiteY9-2898" fmla="*/ 3007763 h 3174574"/>
              <a:gd name="connsiteX10-2899" fmla="*/ 2784663 w 5758292"/>
              <a:gd name="connsiteY10-2900" fmla="*/ 3061308 h 3174574"/>
              <a:gd name="connsiteX11-2901" fmla="*/ 2508878 w 5758292"/>
              <a:gd name="connsiteY11-2902" fmla="*/ 3079157 h 3174574"/>
              <a:gd name="connsiteX12-2903" fmla="*/ 2269862 w 5758292"/>
              <a:gd name="connsiteY12-2904" fmla="*/ 3061308 h 3174574"/>
              <a:gd name="connsiteX13-2905" fmla="*/ 1969561 w 5758292"/>
              <a:gd name="connsiteY13-2906" fmla="*/ 2780998 h 3174574"/>
              <a:gd name="connsiteX14-2907" fmla="*/ 1540570 w 5758292"/>
              <a:gd name="connsiteY14-2908" fmla="*/ 2693512 h 3174574"/>
              <a:gd name="connsiteX15-2909" fmla="*/ 1235664 w 5758292"/>
              <a:gd name="connsiteY15-2910" fmla="*/ 2801002 h 3174574"/>
              <a:gd name="connsiteX16-2911" fmla="*/ 621272 w 5758292"/>
              <a:gd name="connsiteY16-2912" fmla="*/ 2852889 h 3174574"/>
              <a:gd name="connsiteX17-2913" fmla="*/ 342422 w 5758292"/>
              <a:gd name="connsiteY17-2914" fmla="*/ 2839204 h 3174574"/>
              <a:gd name="connsiteX18-2915" fmla="*/ 0 w 5758292"/>
              <a:gd name="connsiteY18-2916" fmla="*/ 2818393 h 3174574"/>
              <a:gd name="connsiteX19-2917" fmla="*/ 6129 w 5758292"/>
              <a:gd name="connsiteY19-2918" fmla="*/ 303423 h 3174574"/>
              <a:gd name="connsiteX0-2919" fmla="*/ 6129 w 5758292"/>
              <a:gd name="connsiteY0-2920" fmla="*/ 303423 h 3174574"/>
              <a:gd name="connsiteX1-2921" fmla="*/ 5755077 w 5758292"/>
              <a:gd name="connsiteY1-2922" fmla="*/ 0 h 3174574"/>
              <a:gd name="connsiteX2-2923" fmla="*/ 5758292 w 5758292"/>
              <a:gd name="connsiteY2-2924" fmla="*/ 3174574 h 3174574"/>
              <a:gd name="connsiteX3-2925" fmla="*/ 5144170 w 5758292"/>
              <a:gd name="connsiteY3-2926" fmla="*/ 3132702 h 3174574"/>
              <a:gd name="connsiteX4-2927" fmla="*/ 4660012 w 5758292"/>
              <a:gd name="connsiteY4-2928" fmla="*/ 3061308 h 3174574"/>
              <a:gd name="connsiteX5-2929" fmla="*/ 4445511 w 5758292"/>
              <a:gd name="connsiteY5-2930" fmla="*/ 3061308 h 3174574"/>
              <a:gd name="connsiteX6-2931" fmla="*/ 4163595 w 5758292"/>
              <a:gd name="connsiteY6-2932" fmla="*/ 3097005 h 3174574"/>
              <a:gd name="connsiteX7-2933" fmla="*/ 3942966 w 5758292"/>
              <a:gd name="connsiteY7-2934" fmla="*/ 3025612 h 3174574"/>
              <a:gd name="connsiteX8-2935" fmla="*/ 3569122 w 5758292"/>
              <a:gd name="connsiteY8-2936" fmla="*/ 3025612 h 3174574"/>
              <a:gd name="connsiteX9-2937" fmla="*/ 3158507 w 5758292"/>
              <a:gd name="connsiteY9-2938" fmla="*/ 3007763 h 3174574"/>
              <a:gd name="connsiteX10-2939" fmla="*/ 2784663 w 5758292"/>
              <a:gd name="connsiteY10-2940" fmla="*/ 3061308 h 3174574"/>
              <a:gd name="connsiteX11-2941" fmla="*/ 2508878 w 5758292"/>
              <a:gd name="connsiteY11-2942" fmla="*/ 3079157 h 3174574"/>
              <a:gd name="connsiteX12-2943" fmla="*/ 2269862 w 5758292"/>
              <a:gd name="connsiteY12-2944" fmla="*/ 3061308 h 3174574"/>
              <a:gd name="connsiteX13-2945" fmla="*/ 1969561 w 5758292"/>
              <a:gd name="connsiteY13-2946" fmla="*/ 2780998 h 3174574"/>
              <a:gd name="connsiteX14-2947" fmla="*/ 1540570 w 5758292"/>
              <a:gd name="connsiteY14-2948" fmla="*/ 2693512 h 3174574"/>
              <a:gd name="connsiteX15-2949" fmla="*/ 1241409 w 5758292"/>
              <a:gd name="connsiteY15-2950" fmla="*/ 2828955 h 3174574"/>
              <a:gd name="connsiteX16-2951" fmla="*/ 621272 w 5758292"/>
              <a:gd name="connsiteY16-2952" fmla="*/ 2852889 h 3174574"/>
              <a:gd name="connsiteX17-2953" fmla="*/ 342422 w 5758292"/>
              <a:gd name="connsiteY17-2954" fmla="*/ 2839204 h 3174574"/>
              <a:gd name="connsiteX18-2955" fmla="*/ 0 w 5758292"/>
              <a:gd name="connsiteY18-2956" fmla="*/ 2818393 h 3174574"/>
              <a:gd name="connsiteX19-2957" fmla="*/ 6129 w 5758292"/>
              <a:gd name="connsiteY19-2958" fmla="*/ 303423 h 3174574"/>
              <a:gd name="connsiteX0-2959" fmla="*/ 6129 w 5758292"/>
              <a:gd name="connsiteY0-2960" fmla="*/ 303423 h 3174574"/>
              <a:gd name="connsiteX1-2961" fmla="*/ 5755077 w 5758292"/>
              <a:gd name="connsiteY1-2962" fmla="*/ 0 h 3174574"/>
              <a:gd name="connsiteX2-2963" fmla="*/ 5758292 w 5758292"/>
              <a:gd name="connsiteY2-2964" fmla="*/ 3174574 h 3174574"/>
              <a:gd name="connsiteX3-2965" fmla="*/ 5144170 w 5758292"/>
              <a:gd name="connsiteY3-2966" fmla="*/ 3132702 h 3174574"/>
              <a:gd name="connsiteX4-2967" fmla="*/ 4660012 w 5758292"/>
              <a:gd name="connsiteY4-2968" fmla="*/ 3061308 h 3174574"/>
              <a:gd name="connsiteX5-2969" fmla="*/ 4445511 w 5758292"/>
              <a:gd name="connsiteY5-2970" fmla="*/ 3061308 h 3174574"/>
              <a:gd name="connsiteX6-2971" fmla="*/ 4163595 w 5758292"/>
              <a:gd name="connsiteY6-2972" fmla="*/ 3097005 h 3174574"/>
              <a:gd name="connsiteX7-2973" fmla="*/ 3942966 w 5758292"/>
              <a:gd name="connsiteY7-2974" fmla="*/ 3025612 h 3174574"/>
              <a:gd name="connsiteX8-2975" fmla="*/ 3569122 w 5758292"/>
              <a:gd name="connsiteY8-2976" fmla="*/ 3025612 h 3174574"/>
              <a:gd name="connsiteX9-2977" fmla="*/ 3158507 w 5758292"/>
              <a:gd name="connsiteY9-2978" fmla="*/ 3007763 h 3174574"/>
              <a:gd name="connsiteX10-2979" fmla="*/ 2784663 w 5758292"/>
              <a:gd name="connsiteY10-2980" fmla="*/ 3061308 h 3174574"/>
              <a:gd name="connsiteX11-2981" fmla="*/ 2508878 w 5758292"/>
              <a:gd name="connsiteY11-2982" fmla="*/ 3079157 h 3174574"/>
              <a:gd name="connsiteX12-2983" fmla="*/ 2269862 w 5758292"/>
              <a:gd name="connsiteY12-2984" fmla="*/ 3061308 h 3174574"/>
              <a:gd name="connsiteX13-2985" fmla="*/ 1969561 w 5758292"/>
              <a:gd name="connsiteY13-2986" fmla="*/ 2780998 h 3174574"/>
              <a:gd name="connsiteX14-2987" fmla="*/ 1540570 w 5758292"/>
              <a:gd name="connsiteY14-2988" fmla="*/ 2693512 h 3174574"/>
              <a:gd name="connsiteX15-2989" fmla="*/ 1243324 w 5758292"/>
              <a:gd name="connsiteY15-2990" fmla="*/ 2866225 h 3174574"/>
              <a:gd name="connsiteX16-2991" fmla="*/ 621272 w 5758292"/>
              <a:gd name="connsiteY16-2992" fmla="*/ 2852889 h 3174574"/>
              <a:gd name="connsiteX17-2993" fmla="*/ 342422 w 5758292"/>
              <a:gd name="connsiteY17-2994" fmla="*/ 2839204 h 3174574"/>
              <a:gd name="connsiteX18-2995" fmla="*/ 0 w 5758292"/>
              <a:gd name="connsiteY18-2996" fmla="*/ 2818393 h 3174574"/>
              <a:gd name="connsiteX19-2997" fmla="*/ 6129 w 5758292"/>
              <a:gd name="connsiteY19-2998" fmla="*/ 303423 h 3174574"/>
              <a:gd name="connsiteX0-2999" fmla="*/ 6129 w 5758292"/>
              <a:gd name="connsiteY0-3000" fmla="*/ 303423 h 3174574"/>
              <a:gd name="connsiteX1-3001" fmla="*/ 5755077 w 5758292"/>
              <a:gd name="connsiteY1-3002" fmla="*/ 0 h 3174574"/>
              <a:gd name="connsiteX2-3003" fmla="*/ 5758292 w 5758292"/>
              <a:gd name="connsiteY2-3004" fmla="*/ 3174574 h 3174574"/>
              <a:gd name="connsiteX3-3005" fmla="*/ 5144170 w 5758292"/>
              <a:gd name="connsiteY3-3006" fmla="*/ 3132702 h 3174574"/>
              <a:gd name="connsiteX4-3007" fmla="*/ 4660012 w 5758292"/>
              <a:gd name="connsiteY4-3008" fmla="*/ 3061308 h 3174574"/>
              <a:gd name="connsiteX5-3009" fmla="*/ 4445511 w 5758292"/>
              <a:gd name="connsiteY5-3010" fmla="*/ 3061308 h 3174574"/>
              <a:gd name="connsiteX6-3011" fmla="*/ 4163595 w 5758292"/>
              <a:gd name="connsiteY6-3012" fmla="*/ 3097005 h 3174574"/>
              <a:gd name="connsiteX7-3013" fmla="*/ 3942966 w 5758292"/>
              <a:gd name="connsiteY7-3014" fmla="*/ 3025612 h 3174574"/>
              <a:gd name="connsiteX8-3015" fmla="*/ 3569122 w 5758292"/>
              <a:gd name="connsiteY8-3016" fmla="*/ 3025612 h 3174574"/>
              <a:gd name="connsiteX9-3017" fmla="*/ 3158507 w 5758292"/>
              <a:gd name="connsiteY9-3018" fmla="*/ 3007763 h 3174574"/>
              <a:gd name="connsiteX10-3019" fmla="*/ 2784663 w 5758292"/>
              <a:gd name="connsiteY10-3020" fmla="*/ 3061308 h 3174574"/>
              <a:gd name="connsiteX11-3021" fmla="*/ 2508878 w 5758292"/>
              <a:gd name="connsiteY11-3022" fmla="*/ 3079157 h 3174574"/>
              <a:gd name="connsiteX12-3023" fmla="*/ 2269862 w 5758292"/>
              <a:gd name="connsiteY12-3024" fmla="*/ 3061308 h 3174574"/>
              <a:gd name="connsiteX13-3025" fmla="*/ 1969561 w 5758292"/>
              <a:gd name="connsiteY13-3026" fmla="*/ 2780998 h 3174574"/>
              <a:gd name="connsiteX14-3027" fmla="*/ 1540570 w 5758292"/>
              <a:gd name="connsiteY14-3028" fmla="*/ 2693512 h 3174574"/>
              <a:gd name="connsiteX15-3029" fmla="*/ 1243324 w 5758292"/>
              <a:gd name="connsiteY15-3030" fmla="*/ 2847590 h 3174574"/>
              <a:gd name="connsiteX16-3031" fmla="*/ 621272 w 5758292"/>
              <a:gd name="connsiteY16-3032" fmla="*/ 2852889 h 3174574"/>
              <a:gd name="connsiteX17-3033" fmla="*/ 342422 w 5758292"/>
              <a:gd name="connsiteY17-3034" fmla="*/ 2839204 h 3174574"/>
              <a:gd name="connsiteX18-3035" fmla="*/ 0 w 5758292"/>
              <a:gd name="connsiteY18-3036" fmla="*/ 2818393 h 3174574"/>
              <a:gd name="connsiteX19-3037" fmla="*/ 6129 w 5758292"/>
              <a:gd name="connsiteY19-3038" fmla="*/ 303423 h 3174574"/>
              <a:gd name="connsiteX0-3039" fmla="*/ 6129 w 5758292"/>
              <a:gd name="connsiteY0-3040" fmla="*/ 303423 h 3174574"/>
              <a:gd name="connsiteX1-3041" fmla="*/ 5755077 w 5758292"/>
              <a:gd name="connsiteY1-3042" fmla="*/ 0 h 3174574"/>
              <a:gd name="connsiteX2-3043" fmla="*/ 5758292 w 5758292"/>
              <a:gd name="connsiteY2-3044" fmla="*/ 3174574 h 3174574"/>
              <a:gd name="connsiteX3-3045" fmla="*/ 5144170 w 5758292"/>
              <a:gd name="connsiteY3-3046" fmla="*/ 3132702 h 3174574"/>
              <a:gd name="connsiteX4-3047" fmla="*/ 4660012 w 5758292"/>
              <a:gd name="connsiteY4-3048" fmla="*/ 3061308 h 3174574"/>
              <a:gd name="connsiteX5-3049" fmla="*/ 4445511 w 5758292"/>
              <a:gd name="connsiteY5-3050" fmla="*/ 3061308 h 3174574"/>
              <a:gd name="connsiteX6-3051" fmla="*/ 4163595 w 5758292"/>
              <a:gd name="connsiteY6-3052" fmla="*/ 3097005 h 3174574"/>
              <a:gd name="connsiteX7-3053" fmla="*/ 3942966 w 5758292"/>
              <a:gd name="connsiteY7-3054" fmla="*/ 3025612 h 3174574"/>
              <a:gd name="connsiteX8-3055" fmla="*/ 3569122 w 5758292"/>
              <a:gd name="connsiteY8-3056" fmla="*/ 3025612 h 3174574"/>
              <a:gd name="connsiteX9-3057" fmla="*/ 3158507 w 5758292"/>
              <a:gd name="connsiteY9-3058" fmla="*/ 3007763 h 3174574"/>
              <a:gd name="connsiteX10-3059" fmla="*/ 2784663 w 5758292"/>
              <a:gd name="connsiteY10-3060" fmla="*/ 3061308 h 3174574"/>
              <a:gd name="connsiteX11-3061" fmla="*/ 2508878 w 5758292"/>
              <a:gd name="connsiteY11-3062" fmla="*/ 3079157 h 3174574"/>
              <a:gd name="connsiteX12-3063" fmla="*/ 2269862 w 5758292"/>
              <a:gd name="connsiteY12-3064" fmla="*/ 3061308 h 3174574"/>
              <a:gd name="connsiteX13-3065" fmla="*/ 1969561 w 5758292"/>
              <a:gd name="connsiteY13-3066" fmla="*/ 2780998 h 3174574"/>
              <a:gd name="connsiteX14-3067" fmla="*/ 1540570 w 5758292"/>
              <a:gd name="connsiteY14-3068" fmla="*/ 2693512 h 3174574"/>
              <a:gd name="connsiteX15-3069" fmla="*/ 1237579 w 5758292"/>
              <a:gd name="connsiteY15-3070" fmla="*/ 2842931 h 3174574"/>
              <a:gd name="connsiteX16-3071" fmla="*/ 621272 w 5758292"/>
              <a:gd name="connsiteY16-3072" fmla="*/ 2852889 h 3174574"/>
              <a:gd name="connsiteX17-3073" fmla="*/ 342422 w 5758292"/>
              <a:gd name="connsiteY17-3074" fmla="*/ 2839204 h 3174574"/>
              <a:gd name="connsiteX18-3075" fmla="*/ 0 w 5758292"/>
              <a:gd name="connsiteY18-3076" fmla="*/ 2818393 h 3174574"/>
              <a:gd name="connsiteX19-3077" fmla="*/ 6129 w 5758292"/>
              <a:gd name="connsiteY19-3078" fmla="*/ 303423 h 3174574"/>
              <a:gd name="connsiteX0-1" fmla="*/ 6129 w 5758292"/>
              <a:gd name="connsiteY0-2" fmla="*/ 303423 h 3174574"/>
              <a:gd name="connsiteX1-3" fmla="*/ 5755077 w 5758292"/>
              <a:gd name="connsiteY1-4" fmla="*/ 0 h 3174574"/>
              <a:gd name="connsiteX2-5" fmla="*/ 5758292 w 5758292"/>
              <a:gd name="connsiteY2-6" fmla="*/ 3174574 h 3174574"/>
              <a:gd name="connsiteX3-7" fmla="*/ 5144170 w 5758292"/>
              <a:gd name="connsiteY3-8" fmla="*/ 3132702 h 3174574"/>
              <a:gd name="connsiteX4-9" fmla="*/ 4660012 w 5758292"/>
              <a:gd name="connsiteY4-10" fmla="*/ 3061308 h 3174574"/>
              <a:gd name="connsiteX5-11" fmla="*/ 4445511 w 5758292"/>
              <a:gd name="connsiteY5-12" fmla="*/ 3061308 h 3174574"/>
              <a:gd name="connsiteX6-13" fmla="*/ 4163595 w 5758292"/>
              <a:gd name="connsiteY6-14" fmla="*/ 3097005 h 3174574"/>
              <a:gd name="connsiteX7-15" fmla="*/ 3942966 w 5758292"/>
              <a:gd name="connsiteY7-16" fmla="*/ 3025612 h 3174574"/>
              <a:gd name="connsiteX8-17" fmla="*/ 3569122 w 5758292"/>
              <a:gd name="connsiteY8-18" fmla="*/ 3025612 h 3174574"/>
              <a:gd name="connsiteX9-19" fmla="*/ 3158507 w 5758292"/>
              <a:gd name="connsiteY9-20" fmla="*/ 3007763 h 3174574"/>
              <a:gd name="connsiteX10-21" fmla="*/ 2784663 w 5758292"/>
              <a:gd name="connsiteY10-22" fmla="*/ 3061308 h 3174574"/>
              <a:gd name="connsiteX11-23" fmla="*/ 2508878 w 5758292"/>
              <a:gd name="connsiteY11-24" fmla="*/ 3079157 h 3174574"/>
              <a:gd name="connsiteX12-25" fmla="*/ 2306634 w 5758292"/>
              <a:gd name="connsiteY12-26" fmla="*/ 2763151 h 3174574"/>
              <a:gd name="connsiteX13-27" fmla="*/ 1969561 w 5758292"/>
              <a:gd name="connsiteY13-28" fmla="*/ 2780998 h 3174574"/>
              <a:gd name="connsiteX14-29" fmla="*/ 1540570 w 5758292"/>
              <a:gd name="connsiteY14-30" fmla="*/ 2693512 h 3174574"/>
              <a:gd name="connsiteX15-31" fmla="*/ 1237579 w 5758292"/>
              <a:gd name="connsiteY15-32" fmla="*/ 2842931 h 3174574"/>
              <a:gd name="connsiteX16-33" fmla="*/ 621272 w 5758292"/>
              <a:gd name="connsiteY16-34" fmla="*/ 2852889 h 3174574"/>
              <a:gd name="connsiteX17-35" fmla="*/ 342422 w 5758292"/>
              <a:gd name="connsiteY17-36" fmla="*/ 2839204 h 3174574"/>
              <a:gd name="connsiteX18-37" fmla="*/ 0 w 5758292"/>
              <a:gd name="connsiteY18-38" fmla="*/ 2818393 h 3174574"/>
              <a:gd name="connsiteX19-39" fmla="*/ 6129 w 5758292"/>
              <a:gd name="connsiteY19-40" fmla="*/ 303423 h 3174574"/>
              <a:gd name="connsiteX0-41" fmla="*/ 6129 w 5758292"/>
              <a:gd name="connsiteY0-42" fmla="*/ 303423 h 3174574"/>
              <a:gd name="connsiteX1-43" fmla="*/ 5755077 w 5758292"/>
              <a:gd name="connsiteY1-44" fmla="*/ 0 h 3174574"/>
              <a:gd name="connsiteX2-45" fmla="*/ 5758292 w 5758292"/>
              <a:gd name="connsiteY2-46" fmla="*/ 3174574 h 3174574"/>
              <a:gd name="connsiteX3-47" fmla="*/ 5144170 w 5758292"/>
              <a:gd name="connsiteY3-48" fmla="*/ 3132702 h 3174574"/>
              <a:gd name="connsiteX4-49" fmla="*/ 4660012 w 5758292"/>
              <a:gd name="connsiteY4-50" fmla="*/ 3061308 h 3174574"/>
              <a:gd name="connsiteX5-51" fmla="*/ 4445511 w 5758292"/>
              <a:gd name="connsiteY5-52" fmla="*/ 3061308 h 3174574"/>
              <a:gd name="connsiteX6-53" fmla="*/ 4163595 w 5758292"/>
              <a:gd name="connsiteY6-54" fmla="*/ 3097005 h 3174574"/>
              <a:gd name="connsiteX7-55" fmla="*/ 3942966 w 5758292"/>
              <a:gd name="connsiteY7-56" fmla="*/ 3025612 h 3174574"/>
              <a:gd name="connsiteX8-57" fmla="*/ 3569122 w 5758292"/>
              <a:gd name="connsiteY8-58" fmla="*/ 3025612 h 3174574"/>
              <a:gd name="connsiteX9-59" fmla="*/ 3158507 w 5758292"/>
              <a:gd name="connsiteY9-60" fmla="*/ 3007763 h 3174574"/>
              <a:gd name="connsiteX10-61" fmla="*/ 2784663 w 5758292"/>
              <a:gd name="connsiteY10-62" fmla="*/ 3061308 h 3174574"/>
              <a:gd name="connsiteX11-63" fmla="*/ 2551778 w 5758292"/>
              <a:gd name="connsiteY11-64" fmla="*/ 2766090 h 3174574"/>
              <a:gd name="connsiteX12-65" fmla="*/ 2306634 w 5758292"/>
              <a:gd name="connsiteY12-66" fmla="*/ 2763151 h 3174574"/>
              <a:gd name="connsiteX13-67" fmla="*/ 1969561 w 5758292"/>
              <a:gd name="connsiteY13-68" fmla="*/ 2780998 h 3174574"/>
              <a:gd name="connsiteX14-69" fmla="*/ 1540570 w 5758292"/>
              <a:gd name="connsiteY14-70" fmla="*/ 2693512 h 3174574"/>
              <a:gd name="connsiteX15-71" fmla="*/ 1237579 w 5758292"/>
              <a:gd name="connsiteY15-72" fmla="*/ 2842931 h 3174574"/>
              <a:gd name="connsiteX16-73" fmla="*/ 621272 w 5758292"/>
              <a:gd name="connsiteY16-74" fmla="*/ 2852889 h 3174574"/>
              <a:gd name="connsiteX17-75" fmla="*/ 342422 w 5758292"/>
              <a:gd name="connsiteY17-76" fmla="*/ 2839204 h 3174574"/>
              <a:gd name="connsiteX18-77" fmla="*/ 0 w 5758292"/>
              <a:gd name="connsiteY18-78" fmla="*/ 2818393 h 3174574"/>
              <a:gd name="connsiteX19-79" fmla="*/ 6129 w 5758292"/>
              <a:gd name="connsiteY19-80" fmla="*/ 303423 h 3174574"/>
              <a:gd name="connsiteX0-81" fmla="*/ 6129 w 5758292"/>
              <a:gd name="connsiteY0-82" fmla="*/ 303423 h 3174574"/>
              <a:gd name="connsiteX1-83" fmla="*/ 5755077 w 5758292"/>
              <a:gd name="connsiteY1-84" fmla="*/ 0 h 3174574"/>
              <a:gd name="connsiteX2-85" fmla="*/ 5758292 w 5758292"/>
              <a:gd name="connsiteY2-86" fmla="*/ 3174574 h 3174574"/>
              <a:gd name="connsiteX3-87" fmla="*/ 5144170 w 5758292"/>
              <a:gd name="connsiteY3-88" fmla="*/ 3132702 h 3174574"/>
              <a:gd name="connsiteX4-89" fmla="*/ 4660012 w 5758292"/>
              <a:gd name="connsiteY4-90" fmla="*/ 3061308 h 3174574"/>
              <a:gd name="connsiteX5-91" fmla="*/ 4445511 w 5758292"/>
              <a:gd name="connsiteY5-92" fmla="*/ 3061308 h 3174574"/>
              <a:gd name="connsiteX6-93" fmla="*/ 4163595 w 5758292"/>
              <a:gd name="connsiteY6-94" fmla="*/ 3097005 h 3174574"/>
              <a:gd name="connsiteX7-95" fmla="*/ 3942966 w 5758292"/>
              <a:gd name="connsiteY7-96" fmla="*/ 3025612 h 3174574"/>
              <a:gd name="connsiteX8-97" fmla="*/ 3569122 w 5758292"/>
              <a:gd name="connsiteY8-98" fmla="*/ 3025612 h 3174574"/>
              <a:gd name="connsiteX9-99" fmla="*/ 3158507 w 5758292"/>
              <a:gd name="connsiteY9-100" fmla="*/ 3007763 h 3174574"/>
              <a:gd name="connsiteX10-101" fmla="*/ 2882721 w 5758292"/>
              <a:gd name="connsiteY10-102" fmla="*/ 2733335 h 3174574"/>
              <a:gd name="connsiteX11-103" fmla="*/ 2551778 w 5758292"/>
              <a:gd name="connsiteY11-104" fmla="*/ 2766090 h 3174574"/>
              <a:gd name="connsiteX12-105" fmla="*/ 2306634 w 5758292"/>
              <a:gd name="connsiteY12-106" fmla="*/ 2763151 h 3174574"/>
              <a:gd name="connsiteX13-107" fmla="*/ 1969561 w 5758292"/>
              <a:gd name="connsiteY13-108" fmla="*/ 2780998 h 3174574"/>
              <a:gd name="connsiteX14-109" fmla="*/ 1540570 w 5758292"/>
              <a:gd name="connsiteY14-110" fmla="*/ 2693512 h 3174574"/>
              <a:gd name="connsiteX15-111" fmla="*/ 1237579 w 5758292"/>
              <a:gd name="connsiteY15-112" fmla="*/ 2842931 h 3174574"/>
              <a:gd name="connsiteX16-113" fmla="*/ 621272 w 5758292"/>
              <a:gd name="connsiteY16-114" fmla="*/ 2852889 h 3174574"/>
              <a:gd name="connsiteX17-115" fmla="*/ 342422 w 5758292"/>
              <a:gd name="connsiteY17-116" fmla="*/ 2839204 h 3174574"/>
              <a:gd name="connsiteX18-117" fmla="*/ 0 w 5758292"/>
              <a:gd name="connsiteY18-118" fmla="*/ 2818393 h 3174574"/>
              <a:gd name="connsiteX19-119" fmla="*/ 6129 w 5758292"/>
              <a:gd name="connsiteY19-120" fmla="*/ 303423 h 3174574"/>
              <a:gd name="connsiteX0-121" fmla="*/ 6129 w 5758292"/>
              <a:gd name="connsiteY0-122" fmla="*/ 303423 h 3174574"/>
              <a:gd name="connsiteX1-123" fmla="*/ 5755077 w 5758292"/>
              <a:gd name="connsiteY1-124" fmla="*/ 0 h 3174574"/>
              <a:gd name="connsiteX2-125" fmla="*/ 5758292 w 5758292"/>
              <a:gd name="connsiteY2-126" fmla="*/ 3174574 h 3174574"/>
              <a:gd name="connsiteX3-127" fmla="*/ 5144170 w 5758292"/>
              <a:gd name="connsiteY3-128" fmla="*/ 3132702 h 3174574"/>
              <a:gd name="connsiteX4-129" fmla="*/ 4660012 w 5758292"/>
              <a:gd name="connsiteY4-130" fmla="*/ 3061308 h 3174574"/>
              <a:gd name="connsiteX5-131" fmla="*/ 4445511 w 5758292"/>
              <a:gd name="connsiteY5-132" fmla="*/ 3061308 h 3174574"/>
              <a:gd name="connsiteX6-133" fmla="*/ 4163595 w 5758292"/>
              <a:gd name="connsiteY6-134" fmla="*/ 3097005 h 3174574"/>
              <a:gd name="connsiteX7-135" fmla="*/ 3942966 w 5758292"/>
              <a:gd name="connsiteY7-136" fmla="*/ 3025612 h 3174574"/>
              <a:gd name="connsiteX8-137" fmla="*/ 3569122 w 5758292"/>
              <a:gd name="connsiteY8-138" fmla="*/ 3025612 h 3174574"/>
              <a:gd name="connsiteX9-139" fmla="*/ 3244308 w 5758292"/>
              <a:gd name="connsiteY9-140" fmla="*/ 2769235 h 3174574"/>
              <a:gd name="connsiteX10-141" fmla="*/ 2882721 w 5758292"/>
              <a:gd name="connsiteY10-142" fmla="*/ 2733335 h 3174574"/>
              <a:gd name="connsiteX11-143" fmla="*/ 2551778 w 5758292"/>
              <a:gd name="connsiteY11-144" fmla="*/ 2766090 h 3174574"/>
              <a:gd name="connsiteX12-145" fmla="*/ 2306634 w 5758292"/>
              <a:gd name="connsiteY12-146" fmla="*/ 2763151 h 3174574"/>
              <a:gd name="connsiteX13-147" fmla="*/ 1969561 w 5758292"/>
              <a:gd name="connsiteY13-148" fmla="*/ 2780998 h 3174574"/>
              <a:gd name="connsiteX14-149" fmla="*/ 1540570 w 5758292"/>
              <a:gd name="connsiteY14-150" fmla="*/ 2693512 h 3174574"/>
              <a:gd name="connsiteX15-151" fmla="*/ 1237579 w 5758292"/>
              <a:gd name="connsiteY15-152" fmla="*/ 2842931 h 3174574"/>
              <a:gd name="connsiteX16-153" fmla="*/ 621272 w 5758292"/>
              <a:gd name="connsiteY16-154" fmla="*/ 2852889 h 3174574"/>
              <a:gd name="connsiteX17-155" fmla="*/ 342422 w 5758292"/>
              <a:gd name="connsiteY17-156" fmla="*/ 2839204 h 3174574"/>
              <a:gd name="connsiteX18-157" fmla="*/ 0 w 5758292"/>
              <a:gd name="connsiteY18-158" fmla="*/ 2818393 h 3174574"/>
              <a:gd name="connsiteX19-159" fmla="*/ 6129 w 5758292"/>
              <a:gd name="connsiteY19-160" fmla="*/ 303423 h 3174574"/>
              <a:gd name="connsiteX0-161" fmla="*/ 6129 w 5758292"/>
              <a:gd name="connsiteY0-162" fmla="*/ 303423 h 3174574"/>
              <a:gd name="connsiteX1-163" fmla="*/ 5755077 w 5758292"/>
              <a:gd name="connsiteY1-164" fmla="*/ 0 h 3174574"/>
              <a:gd name="connsiteX2-165" fmla="*/ 5758292 w 5758292"/>
              <a:gd name="connsiteY2-166" fmla="*/ 3174574 h 3174574"/>
              <a:gd name="connsiteX3-167" fmla="*/ 5144170 w 5758292"/>
              <a:gd name="connsiteY3-168" fmla="*/ 3132702 h 3174574"/>
              <a:gd name="connsiteX4-169" fmla="*/ 4660012 w 5758292"/>
              <a:gd name="connsiteY4-170" fmla="*/ 3061308 h 3174574"/>
              <a:gd name="connsiteX5-171" fmla="*/ 4445511 w 5758292"/>
              <a:gd name="connsiteY5-172" fmla="*/ 3061308 h 3174574"/>
              <a:gd name="connsiteX6-173" fmla="*/ 4163595 w 5758292"/>
              <a:gd name="connsiteY6-174" fmla="*/ 3097005 h 3174574"/>
              <a:gd name="connsiteX7-175" fmla="*/ 3942966 w 5758292"/>
              <a:gd name="connsiteY7-176" fmla="*/ 3025612 h 3174574"/>
              <a:gd name="connsiteX8-177" fmla="*/ 3556865 w 5758292"/>
              <a:gd name="connsiteY8-178" fmla="*/ 2742361 h 3174574"/>
              <a:gd name="connsiteX9-179" fmla="*/ 3244308 w 5758292"/>
              <a:gd name="connsiteY9-180" fmla="*/ 2769235 h 3174574"/>
              <a:gd name="connsiteX10-181" fmla="*/ 2882721 w 5758292"/>
              <a:gd name="connsiteY10-182" fmla="*/ 2733335 h 3174574"/>
              <a:gd name="connsiteX11-183" fmla="*/ 2551778 w 5758292"/>
              <a:gd name="connsiteY11-184" fmla="*/ 2766090 h 3174574"/>
              <a:gd name="connsiteX12-185" fmla="*/ 2306634 w 5758292"/>
              <a:gd name="connsiteY12-186" fmla="*/ 2763151 h 3174574"/>
              <a:gd name="connsiteX13-187" fmla="*/ 1969561 w 5758292"/>
              <a:gd name="connsiteY13-188" fmla="*/ 2780998 h 3174574"/>
              <a:gd name="connsiteX14-189" fmla="*/ 1540570 w 5758292"/>
              <a:gd name="connsiteY14-190" fmla="*/ 2693512 h 3174574"/>
              <a:gd name="connsiteX15-191" fmla="*/ 1237579 w 5758292"/>
              <a:gd name="connsiteY15-192" fmla="*/ 2842931 h 3174574"/>
              <a:gd name="connsiteX16-193" fmla="*/ 621272 w 5758292"/>
              <a:gd name="connsiteY16-194" fmla="*/ 2852889 h 3174574"/>
              <a:gd name="connsiteX17-195" fmla="*/ 342422 w 5758292"/>
              <a:gd name="connsiteY17-196" fmla="*/ 2839204 h 3174574"/>
              <a:gd name="connsiteX18-197" fmla="*/ 0 w 5758292"/>
              <a:gd name="connsiteY18-198" fmla="*/ 2818393 h 3174574"/>
              <a:gd name="connsiteX19-199" fmla="*/ 6129 w 5758292"/>
              <a:gd name="connsiteY19-200" fmla="*/ 303423 h 3174574"/>
              <a:gd name="connsiteX0-201" fmla="*/ 6129 w 5758292"/>
              <a:gd name="connsiteY0-202" fmla="*/ 303423 h 3174574"/>
              <a:gd name="connsiteX1-203" fmla="*/ 5755077 w 5758292"/>
              <a:gd name="connsiteY1-204" fmla="*/ 0 h 3174574"/>
              <a:gd name="connsiteX2-205" fmla="*/ 5758292 w 5758292"/>
              <a:gd name="connsiteY2-206" fmla="*/ 3174574 h 3174574"/>
              <a:gd name="connsiteX3-207" fmla="*/ 5144170 w 5758292"/>
              <a:gd name="connsiteY3-208" fmla="*/ 3132702 h 3174574"/>
              <a:gd name="connsiteX4-209" fmla="*/ 4660012 w 5758292"/>
              <a:gd name="connsiteY4-210" fmla="*/ 3061308 h 3174574"/>
              <a:gd name="connsiteX5-211" fmla="*/ 4445511 w 5758292"/>
              <a:gd name="connsiteY5-212" fmla="*/ 3061308 h 3174574"/>
              <a:gd name="connsiteX6-213" fmla="*/ 4163595 w 5758292"/>
              <a:gd name="connsiteY6-214" fmla="*/ 3097005 h 3174574"/>
              <a:gd name="connsiteX7-215" fmla="*/ 3955223 w 5758292"/>
              <a:gd name="connsiteY7-216" fmla="*/ 2742361 h 3174574"/>
              <a:gd name="connsiteX8-217" fmla="*/ 3556865 w 5758292"/>
              <a:gd name="connsiteY8-218" fmla="*/ 2742361 h 3174574"/>
              <a:gd name="connsiteX9-219" fmla="*/ 3244308 w 5758292"/>
              <a:gd name="connsiteY9-220" fmla="*/ 2769235 h 3174574"/>
              <a:gd name="connsiteX10-221" fmla="*/ 2882721 w 5758292"/>
              <a:gd name="connsiteY10-222" fmla="*/ 2733335 h 3174574"/>
              <a:gd name="connsiteX11-223" fmla="*/ 2551778 w 5758292"/>
              <a:gd name="connsiteY11-224" fmla="*/ 2766090 h 3174574"/>
              <a:gd name="connsiteX12-225" fmla="*/ 2306634 w 5758292"/>
              <a:gd name="connsiteY12-226" fmla="*/ 2763151 h 3174574"/>
              <a:gd name="connsiteX13-227" fmla="*/ 1969561 w 5758292"/>
              <a:gd name="connsiteY13-228" fmla="*/ 2780998 h 3174574"/>
              <a:gd name="connsiteX14-229" fmla="*/ 1540570 w 5758292"/>
              <a:gd name="connsiteY14-230" fmla="*/ 2693512 h 3174574"/>
              <a:gd name="connsiteX15-231" fmla="*/ 1237579 w 5758292"/>
              <a:gd name="connsiteY15-232" fmla="*/ 2842931 h 3174574"/>
              <a:gd name="connsiteX16-233" fmla="*/ 621272 w 5758292"/>
              <a:gd name="connsiteY16-234" fmla="*/ 2852889 h 3174574"/>
              <a:gd name="connsiteX17-235" fmla="*/ 342422 w 5758292"/>
              <a:gd name="connsiteY17-236" fmla="*/ 2839204 h 3174574"/>
              <a:gd name="connsiteX18-237" fmla="*/ 0 w 5758292"/>
              <a:gd name="connsiteY18-238" fmla="*/ 2818393 h 3174574"/>
              <a:gd name="connsiteX19-239" fmla="*/ 6129 w 5758292"/>
              <a:gd name="connsiteY19-240" fmla="*/ 303423 h 3174574"/>
              <a:gd name="connsiteX0-241" fmla="*/ 6129 w 5758292"/>
              <a:gd name="connsiteY0-242" fmla="*/ 303423 h 3174574"/>
              <a:gd name="connsiteX1-243" fmla="*/ 5755077 w 5758292"/>
              <a:gd name="connsiteY1-244" fmla="*/ 0 h 3174574"/>
              <a:gd name="connsiteX2-245" fmla="*/ 5758292 w 5758292"/>
              <a:gd name="connsiteY2-246" fmla="*/ 3174574 h 3174574"/>
              <a:gd name="connsiteX3-247" fmla="*/ 5144170 w 5758292"/>
              <a:gd name="connsiteY3-248" fmla="*/ 3132702 h 3174574"/>
              <a:gd name="connsiteX4-249" fmla="*/ 4660012 w 5758292"/>
              <a:gd name="connsiteY4-250" fmla="*/ 3061308 h 3174574"/>
              <a:gd name="connsiteX5-251" fmla="*/ 4445511 w 5758292"/>
              <a:gd name="connsiteY5-252" fmla="*/ 3061308 h 3174574"/>
              <a:gd name="connsiteX6-253" fmla="*/ 4194238 w 5758292"/>
              <a:gd name="connsiteY6-254" fmla="*/ 2739214 h 3174574"/>
              <a:gd name="connsiteX7-255" fmla="*/ 3955223 w 5758292"/>
              <a:gd name="connsiteY7-256" fmla="*/ 2742361 h 3174574"/>
              <a:gd name="connsiteX8-257" fmla="*/ 3556865 w 5758292"/>
              <a:gd name="connsiteY8-258" fmla="*/ 2742361 h 3174574"/>
              <a:gd name="connsiteX9-259" fmla="*/ 3244308 w 5758292"/>
              <a:gd name="connsiteY9-260" fmla="*/ 2769235 h 3174574"/>
              <a:gd name="connsiteX10-261" fmla="*/ 2882721 w 5758292"/>
              <a:gd name="connsiteY10-262" fmla="*/ 2733335 h 3174574"/>
              <a:gd name="connsiteX11-263" fmla="*/ 2551778 w 5758292"/>
              <a:gd name="connsiteY11-264" fmla="*/ 2766090 h 3174574"/>
              <a:gd name="connsiteX12-265" fmla="*/ 2306634 w 5758292"/>
              <a:gd name="connsiteY12-266" fmla="*/ 2763151 h 3174574"/>
              <a:gd name="connsiteX13-267" fmla="*/ 1969561 w 5758292"/>
              <a:gd name="connsiteY13-268" fmla="*/ 2780998 h 3174574"/>
              <a:gd name="connsiteX14-269" fmla="*/ 1540570 w 5758292"/>
              <a:gd name="connsiteY14-270" fmla="*/ 2693512 h 3174574"/>
              <a:gd name="connsiteX15-271" fmla="*/ 1237579 w 5758292"/>
              <a:gd name="connsiteY15-272" fmla="*/ 2842931 h 3174574"/>
              <a:gd name="connsiteX16-273" fmla="*/ 621272 w 5758292"/>
              <a:gd name="connsiteY16-274" fmla="*/ 2852889 h 3174574"/>
              <a:gd name="connsiteX17-275" fmla="*/ 342422 w 5758292"/>
              <a:gd name="connsiteY17-276" fmla="*/ 2839204 h 3174574"/>
              <a:gd name="connsiteX18-277" fmla="*/ 0 w 5758292"/>
              <a:gd name="connsiteY18-278" fmla="*/ 2818393 h 3174574"/>
              <a:gd name="connsiteX19-279" fmla="*/ 6129 w 5758292"/>
              <a:gd name="connsiteY19-280" fmla="*/ 303423 h 3174574"/>
              <a:gd name="connsiteX0-281" fmla="*/ 6129 w 5758292"/>
              <a:gd name="connsiteY0-282" fmla="*/ 303423 h 3174574"/>
              <a:gd name="connsiteX1-283" fmla="*/ 5755077 w 5758292"/>
              <a:gd name="connsiteY1-284" fmla="*/ 0 h 3174574"/>
              <a:gd name="connsiteX2-285" fmla="*/ 5758292 w 5758292"/>
              <a:gd name="connsiteY2-286" fmla="*/ 3174574 h 3174574"/>
              <a:gd name="connsiteX3-287" fmla="*/ 5144170 w 5758292"/>
              <a:gd name="connsiteY3-288" fmla="*/ 3132702 h 3174574"/>
              <a:gd name="connsiteX4-289" fmla="*/ 4660012 w 5758292"/>
              <a:gd name="connsiteY4-290" fmla="*/ 3061308 h 3174574"/>
              <a:gd name="connsiteX5-291" fmla="*/ 4445511 w 5758292"/>
              <a:gd name="connsiteY5-292" fmla="*/ 2763151 h 3174574"/>
              <a:gd name="connsiteX6-293" fmla="*/ 4194238 w 5758292"/>
              <a:gd name="connsiteY6-294" fmla="*/ 2739214 h 3174574"/>
              <a:gd name="connsiteX7-295" fmla="*/ 3955223 w 5758292"/>
              <a:gd name="connsiteY7-296" fmla="*/ 2742361 h 3174574"/>
              <a:gd name="connsiteX8-297" fmla="*/ 3556865 w 5758292"/>
              <a:gd name="connsiteY8-298" fmla="*/ 2742361 h 3174574"/>
              <a:gd name="connsiteX9-299" fmla="*/ 3244308 w 5758292"/>
              <a:gd name="connsiteY9-300" fmla="*/ 2769235 h 3174574"/>
              <a:gd name="connsiteX10-301" fmla="*/ 2882721 w 5758292"/>
              <a:gd name="connsiteY10-302" fmla="*/ 2733335 h 3174574"/>
              <a:gd name="connsiteX11-303" fmla="*/ 2551778 w 5758292"/>
              <a:gd name="connsiteY11-304" fmla="*/ 2766090 h 3174574"/>
              <a:gd name="connsiteX12-305" fmla="*/ 2306634 w 5758292"/>
              <a:gd name="connsiteY12-306" fmla="*/ 2763151 h 3174574"/>
              <a:gd name="connsiteX13-307" fmla="*/ 1969561 w 5758292"/>
              <a:gd name="connsiteY13-308" fmla="*/ 2780998 h 3174574"/>
              <a:gd name="connsiteX14-309" fmla="*/ 1540570 w 5758292"/>
              <a:gd name="connsiteY14-310" fmla="*/ 2693512 h 3174574"/>
              <a:gd name="connsiteX15-311" fmla="*/ 1237579 w 5758292"/>
              <a:gd name="connsiteY15-312" fmla="*/ 2842931 h 3174574"/>
              <a:gd name="connsiteX16-313" fmla="*/ 621272 w 5758292"/>
              <a:gd name="connsiteY16-314" fmla="*/ 2852889 h 3174574"/>
              <a:gd name="connsiteX17-315" fmla="*/ 342422 w 5758292"/>
              <a:gd name="connsiteY17-316" fmla="*/ 2839204 h 3174574"/>
              <a:gd name="connsiteX18-317" fmla="*/ 0 w 5758292"/>
              <a:gd name="connsiteY18-318" fmla="*/ 2818393 h 3174574"/>
              <a:gd name="connsiteX19-319" fmla="*/ 6129 w 5758292"/>
              <a:gd name="connsiteY19-320" fmla="*/ 303423 h 3174574"/>
              <a:gd name="connsiteX0-321" fmla="*/ 6129 w 5758292"/>
              <a:gd name="connsiteY0-322" fmla="*/ 303423 h 3174574"/>
              <a:gd name="connsiteX1-323" fmla="*/ 5755077 w 5758292"/>
              <a:gd name="connsiteY1-324" fmla="*/ 0 h 3174574"/>
              <a:gd name="connsiteX2-325" fmla="*/ 5758292 w 5758292"/>
              <a:gd name="connsiteY2-326" fmla="*/ 3174574 h 3174574"/>
              <a:gd name="connsiteX3-327" fmla="*/ 5144170 w 5758292"/>
              <a:gd name="connsiteY3-328" fmla="*/ 3132702 h 3174574"/>
              <a:gd name="connsiteX4-329" fmla="*/ 4684526 w 5758292"/>
              <a:gd name="connsiteY4-330" fmla="*/ 2688611 h 3174574"/>
              <a:gd name="connsiteX5-331" fmla="*/ 4445511 w 5758292"/>
              <a:gd name="connsiteY5-332" fmla="*/ 2763151 h 3174574"/>
              <a:gd name="connsiteX6-333" fmla="*/ 4194238 w 5758292"/>
              <a:gd name="connsiteY6-334" fmla="*/ 2739214 h 3174574"/>
              <a:gd name="connsiteX7-335" fmla="*/ 3955223 w 5758292"/>
              <a:gd name="connsiteY7-336" fmla="*/ 2742361 h 3174574"/>
              <a:gd name="connsiteX8-337" fmla="*/ 3556865 w 5758292"/>
              <a:gd name="connsiteY8-338" fmla="*/ 2742361 h 3174574"/>
              <a:gd name="connsiteX9-339" fmla="*/ 3244308 w 5758292"/>
              <a:gd name="connsiteY9-340" fmla="*/ 2769235 h 3174574"/>
              <a:gd name="connsiteX10-341" fmla="*/ 2882721 w 5758292"/>
              <a:gd name="connsiteY10-342" fmla="*/ 2733335 h 3174574"/>
              <a:gd name="connsiteX11-343" fmla="*/ 2551778 w 5758292"/>
              <a:gd name="connsiteY11-344" fmla="*/ 2766090 h 3174574"/>
              <a:gd name="connsiteX12-345" fmla="*/ 2306634 w 5758292"/>
              <a:gd name="connsiteY12-346" fmla="*/ 2763151 h 3174574"/>
              <a:gd name="connsiteX13-347" fmla="*/ 1969561 w 5758292"/>
              <a:gd name="connsiteY13-348" fmla="*/ 2780998 h 3174574"/>
              <a:gd name="connsiteX14-349" fmla="*/ 1540570 w 5758292"/>
              <a:gd name="connsiteY14-350" fmla="*/ 2693512 h 3174574"/>
              <a:gd name="connsiteX15-351" fmla="*/ 1237579 w 5758292"/>
              <a:gd name="connsiteY15-352" fmla="*/ 2842931 h 3174574"/>
              <a:gd name="connsiteX16-353" fmla="*/ 621272 w 5758292"/>
              <a:gd name="connsiteY16-354" fmla="*/ 2852889 h 3174574"/>
              <a:gd name="connsiteX17-355" fmla="*/ 342422 w 5758292"/>
              <a:gd name="connsiteY17-356" fmla="*/ 2839204 h 3174574"/>
              <a:gd name="connsiteX18-357" fmla="*/ 0 w 5758292"/>
              <a:gd name="connsiteY18-358" fmla="*/ 2818393 h 3174574"/>
              <a:gd name="connsiteX19-359" fmla="*/ 6129 w 5758292"/>
              <a:gd name="connsiteY19-360" fmla="*/ 303423 h 3174574"/>
              <a:gd name="connsiteX0-361" fmla="*/ 6129 w 5758292"/>
              <a:gd name="connsiteY0-362" fmla="*/ 303423 h 3174574"/>
              <a:gd name="connsiteX1-363" fmla="*/ 5755077 w 5758292"/>
              <a:gd name="connsiteY1-364" fmla="*/ 0 h 3174574"/>
              <a:gd name="connsiteX2-365" fmla="*/ 5758292 w 5758292"/>
              <a:gd name="connsiteY2-366" fmla="*/ 3174574 h 3174574"/>
              <a:gd name="connsiteX3-367" fmla="*/ 5150299 w 5758292"/>
              <a:gd name="connsiteY3-368" fmla="*/ 2760003 h 3174574"/>
              <a:gd name="connsiteX4-369" fmla="*/ 4684526 w 5758292"/>
              <a:gd name="connsiteY4-370" fmla="*/ 2688611 h 3174574"/>
              <a:gd name="connsiteX5-371" fmla="*/ 4445511 w 5758292"/>
              <a:gd name="connsiteY5-372" fmla="*/ 2763151 h 3174574"/>
              <a:gd name="connsiteX6-373" fmla="*/ 4194238 w 5758292"/>
              <a:gd name="connsiteY6-374" fmla="*/ 2739214 h 3174574"/>
              <a:gd name="connsiteX7-375" fmla="*/ 3955223 w 5758292"/>
              <a:gd name="connsiteY7-376" fmla="*/ 2742361 h 3174574"/>
              <a:gd name="connsiteX8-377" fmla="*/ 3556865 w 5758292"/>
              <a:gd name="connsiteY8-378" fmla="*/ 2742361 h 3174574"/>
              <a:gd name="connsiteX9-379" fmla="*/ 3244308 w 5758292"/>
              <a:gd name="connsiteY9-380" fmla="*/ 2769235 h 3174574"/>
              <a:gd name="connsiteX10-381" fmla="*/ 2882721 w 5758292"/>
              <a:gd name="connsiteY10-382" fmla="*/ 2733335 h 3174574"/>
              <a:gd name="connsiteX11-383" fmla="*/ 2551778 w 5758292"/>
              <a:gd name="connsiteY11-384" fmla="*/ 2766090 h 3174574"/>
              <a:gd name="connsiteX12-385" fmla="*/ 2306634 w 5758292"/>
              <a:gd name="connsiteY12-386" fmla="*/ 2763151 h 3174574"/>
              <a:gd name="connsiteX13-387" fmla="*/ 1969561 w 5758292"/>
              <a:gd name="connsiteY13-388" fmla="*/ 2780998 h 3174574"/>
              <a:gd name="connsiteX14-389" fmla="*/ 1540570 w 5758292"/>
              <a:gd name="connsiteY14-390" fmla="*/ 2693512 h 3174574"/>
              <a:gd name="connsiteX15-391" fmla="*/ 1237579 w 5758292"/>
              <a:gd name="connsiteY15-392" fmla="*/ 2842931 h 3174574"/>
              <a:gd name="connsiteX16-393" fmla="*/ 621272 w 5758292"/>
              <a:gd name="connsiteY16-394" fmla="*/ 2852889 h 3174574"/>
              <a:gd name="connsiteX17-395" fmla="*/ 342422 w 5758292"/>
              <a:gd name="connsiteY17-396" fmla="*/ 2839204 h 3174574"/>
              <a:gd name="connsiteX18-397" fmla="*/ 0 w 5758292"/>
              <a:gd name="connsiteY18-398" fmla="*/ 2818393 h 3174574"/>
              <a:gd name="connsiteX19-399" fmla="*/ 6129 w 5758292"/>
              <a:gd name="connsiteY19-400" fmla="*/ 303423 h 3174574"/>
              <a:gd name="connsiteX0-401" fmla="*/ 6129 w 5776678"/>
              <a:gd name="connsiteY0-402" fmla="*/ 303423 h 2921139"/>
              <a:gd name="connsiteX1-403" fmla="*/ 5755077 w 5776678"/>
              <a:gd name="connsiteY1-404" fmla="*/ 0 h 2921139"/>
              <a:gd name="connsiteX2-405" fmla="*/ 5776678 w 5776678"/>
              <a:gd name="connsiteY2-406" fmla="*/ 2921139 h 2921139"/>
              <a:gd name="connsiteX3-407" fmla="*/ 5150299 w 5776678"/>
              <a:gd name="connsiteY3-408" fmla="*/ 2760003 h 2921139"/>
              <a:gd name="connsiteX4-409" fmla="*/ 4684526 w 5776678"/>
              <a:gd name="connsiteY4-410" fmla="*/ 2688611 h 2921139"/>
              <a:gd name="connsiteX5-411" fmla="*/ 4445511 w 5776678"/>
              <a:gd name="connsiteY5-412" fmla="*/ 2763151 h 2921139"/>
              <a:gd name="connsiteX6-413" fmla="*/ 4194238 w 5776678"/>
              <a:gd name="connsiteY6-414" fmla="*/ 2739214 h 2921139"/>
              <a:gd name="connsiteX7-415" fmla="*/ 3955223 w 5776678"/>
              <a:gd name="connsiteY7-416" fmla="*/ 2742361 h 2921139"/>
              <a:gd name="connsiteX8-417" fmla="*/ 3556865 w 5776678"/>
              <a:gd name="connsiteY8-418" fmla="*/ 2742361 h 2921139"/>
              <a:gd name="connsiteX9-419" fmla="*/ 3244308 w 5776678"/>
              <a:gd name="connsiteY9-420" fmla="*/ 2769235 h 2921139"/>
              <a:gd name="connsiteX10-421" fmla="*/ 2882721 w 5776678"/>
              <a:gd name="connsiteY10-422" fmla="*/ 2733335 h 2921139"/>
              <a:gd name="connsiteX11-423" fmla="*/ 2551778 w 5776678"/>
              <a:gd name="connsiteY11-424" fmla="*/ 2766090 h 2921139"/>
              <a:gd name="connsiteX12-425" fmla="*/ 2306634 w 5776678"/>
              <a:gd name="connsiteY12-426" fmla="*/ 2763151 h 2921139"/>
              <a:gd name="connsiteX13-427" fmla="*/ 1969561 w 5776678"/>
              <a:gd name="connsiteY13-428" fmla="*/ 2780998 h 2921139"/>
              <a:gd name="connsiteX14-429" fmla="*/ 1540570 w 5776678"/>
              <a:gd name="connsiteY14-430" fmla="*/ 2693512 h 2921139"/>
              <a:gd name="connsiteX15-431" fmla="*/ 1237579 w 5776678"/>
              <a:gd name="connsiteY15-432" fmla="*/ 2842931 h 2921139"/>
              <a:gd name="connsiteX16-433" fmla="*/ 621272 w 5776678"/>
              <a:gd name="connsiteY16-434" fmla="*/ 2852889 h 2921139"/>
              <a:gd name="connsiteX17-435" fmla="*/ 342422 w 5776678"/>
              <a:gd name="connsiteY17-436" fmla="*/ 2839204 h 2921139"/>
              <a:gd name="connsiteX18-437" fmla="*/ 0 w 5776678"/>
              <a:gd name="connsiteY18-438" fmla="*/ 2818393 h 2921139"/>
              <a:gd name="connsiteX19-439" fmla="*/ 6129 w 5776678"/>
              <a:gd name="connsiteY19-440" fmla="*/ 303423 h 292113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Lst>
            <a:rect l="l" t="t" r="r" b="b"/>
            <a:pathLst>
              <a:path w="5776678" h="2921139">
                <a:moveTo>
                  <a:pt x="6129" y="303423"/>
                </a:moveTo>
                <a:lnTo>
                  <a:pt x="5755077" y="0"/>
                </a:lnTo>
                <a:cubicBezTo>
                  <a:pt x="5756149" y="1058191"/>
                  <a:pt x="5775606" y="1862948"/>
                  <a:pt x="5776678" y="2921139"/>
                </a:cubicBezTo>
                <a:lnTo>
                  <a:pt x="5150299" y="2760003"/>
                </a:lnTo>
                <a:lnTo>
                  <a:pt x="4684526" y="2688611"/>
                </a:lnTo>
                <a:lnTo>
                  <a:pt x="4445511" y="2763151"/>
                </a:lnTo>
                <a:lnTo>
                  <a:pt x="4194238" y="2739214"/>
                </a:lnTo>
                <a:lnTo>
                  <a:pt x="3955223" y="2742361"/>
                </a:lnTo>
                <a:lnTo>
                  <a:pt x="3556865" y="2742361"/>
                </a:lnTo>
                <a:lnTo>
                  <a:pt x="3244308" y="2769235"/>
                </a:lnTo>
                <a:lnTo>
                  <a:pt x="2882721" y="2733335"/>
                </a:lnTo>
                <a:lnTo>
                  <a:pt x="2551778" y="2766090"/>
                </a:lnTo>
                <a:lnTo>
                  <a:pt x="2306634" y="2763151"/>
                </a:lnTo>
                <a:lnTo>
                  <a:pt x="1969561" y="2780998"/>
                </a:lnTo>
                <a:lnTo>
                  <a:pt x="1540570" y="2693512"/>
                </a:lnTo>
                <a:lnTo>
                  <a:pt x="1237579" y="2842931"/>
                </a:lnTo>
                <a:lnTo>
                  <a:pt x="621272" y="2852889"/>
                </a:lnTo>
                <a:lnTo>
                  <a:pt x="342422" y="2839204"/>
                </a:lnTo>
                <a:lnTo>
                  <a:pt x="0" y="2818393"/>
                </a:lnTo>
                <a:lnTo>
                  <a:pt x="6129" y="303423"/>
                </a:lnTo>
                <a:close/>
              </a:path>
            </a:pathLst>
          </a:custGeom>
          <a:solidFill>
            <a:schemeClr val="accent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17" name="矩形 3780"/>
          <p:cNvSpPr/>
          <p:nvPr/>
        </p:nvSpPr>
        <p:spPr>
          <a:xfrm>
            <a:off x="715301" y="3066733"/>
            <a:ext cx="5721576" cy="1298114"/>
          </a:xfrm>
          <a:custGeom>
            <a:avLst/>
            <a:gdLst>
              <a:gd name="connsiteX0" fmla="*/ 0 w 5736664"/>
              <a:gd name="connsiteY0" fmla="*/ 0 h 1950522"/>
              <a:gd name="connsiteX1" fmla="*/ 5736664 w 5736664"/>
              <a:gd name="connsiteY1" fmla="*/ 0 h 1950522"/>
              <a:gd name="connsiteX2" fmla="*/ 5736664 w 5736664"/>
              <a:gd name="connsiteY2" fmla="*/ 1950522 h 1950522"/>
              <a:gd name="connsiteX3" fmla="*/ 0 w 5736664"/>
              <a:gd name="connsiteY3" fmla="*/ 1950522 h 1950522"/>
              <a:gd name="connsiteX4" fmla="*/ 0 w 5736664"/>
              <a:gd name="connsiteY4" fmla="*/ 0 h 1950522"/>
              <a:gd name="connsiteX0-1" fmla="*/ 0 w 5736664"/>
              <a:gd name="connsiteY0-2" fmla="*/ 0 h 1950522"/>
              <a:gd name="connsiteX1-3" fmla="*/ 5736664 w 5736664"/>
              <a:gd name="connsiteY1-4" fmla="*/ 0 h 1950522"/>
              <a:gd name="connsiteX2-5" fmla="*/ 5538544 w 5736664"/>
              <a:gd name="connsiteY2-6" fmla="*/ 1920042 h 1950522"/>
              <a:gd name="connsiteX3-7" fmla="*/ 0 w 5736664"/>
              <a:gd name="connsiteY3-8" fmla="*/ 1950522 h 1950522"/>
              <a:gd name="connsiteX4-9" fmla="*/ 0 w 5736664"/>
              <a:gd name="connsiteY4-10" fmla="*/ 0 h 1950522"/>
              <a:gd name="connsiteX0-11" fmla="*/ 0 w 5736664"/>
              <a:gd name="connsiteY0-12" fmla="*/ 0 h 1960682"/>
              <a:gd name="connsiteX1-13" fmla="*/ 5736664 w 5736664"/>
              <a:gd name="connsiteY1-14" fmla="*/ 0 h 1960682"/>
              <a:gd name="connsiteX2-15" fmla="*/ 5685864 w 5736664"/>
              <a:gd name="connsiteY2-16" fmla="*/ 1960682 h 1960682"/>
              <a:gd name="connsiteX3-17" fmla="*/ 0 w 5736664"/>
              <a:gd name="connsiteY3-18" fmla="*/ 1950522 h 1960682"/>
              <a:gd name="connsiteX4-19" fmla="*/ 0 w 5736664"/>
              <a:gd name="connsiteY4-20" fmla="*/ 0 h 1960682"/>
              <a:gd name="connsiteX0-21" fmla="*/ 0 w 5736664"/>
              <a:gd name="connsiteY0-22" fmla="*/ 0 h 1960682"/>
              <a:gd name="connsiteX1-23" fmla="*/ 5736664 w 5736664"/>
              <a:gd name="connsiteY1-24" fmla="*/ 0 h 1960682"/>
              <a:gd name="connsiteX2-25" fmla="*/ 5721424 w 5736664"/>
              <a:gd name="connsiteY2-26" fmla="*/ 1960682 h 1960682"/>
              <a:gd name="connsiteX3-27" fmla="*/ 0 w 5736664"/>
              <a:gd name="connsiteY3-28" fmla="*/ 1950522 h 1960682"/>
              <a:gd name="connsiteX4-29" fmla="*/ 0 w 5736664"/>
              <a:gd name="connsiteY4-30" fmla="*/ 0 h 1960682"/>
              <a:gd name="connsiteX0-31" fmla="*/ 0 w 5736664"/>
              <a:gd name="connsiteY0-32" fmla="*/ 0 h 1950738"/>
              <a:gd name="connsiteX1-33" fmla="*/ 5736664 w 5736664"/>
              <a:gd name="connsiteY1-34" fmla="*/ 0 h 1950738"/>
              <a:gd name="connsiteX2-35" fmla="*/ 5706184 w 5736664"/>
              <a:gd name="connsiteY2-36" fmla="*/ 1950738 h 1950738"/>
              <a:gd name="connsiteX3-37" fmla="*/ 0 w 5736664"/>
              <a:gd name="connsiteY3-38" fmla="*/ 1950522 h 1950738"/>
              <a:gd name="connsiteX4-39" fmla="*/ 0 w 5736664"/>
              <a:gd name="connsiteY4-40" fmla="*/ 0 h 1950738"/>
              <a:gd name="connsiteX0-41" fmla="*/ 0 w 5736664"/>
              <a:gd name="connsiteY0-42" fmla="*/ 0 h 1950522"/>
              <a:gd name="connsiteX1-43" fmla="*/ 5736664 w 5736664"/>
              <a:gd name="connsiteY1-44" fmla="*/ 0 h 1950522"/>
              <a:gd name="connsiteX2-45" fmla="*/ 4980354 w 5736664"/>
              <a:gd name="connsiteY2-46" fmla="*/ 1580506 h 1950522"/>
              <a:gd name="connsiteX3-47" fmla="*/ 0 w 5736664"/>
              <a:gd name="connsiteY3-48" fmla="*/ 1950522 h 1950522"/>
              <a:gd name="connsiteX4-49" fmla="*/ 0 w 5736664"/>
              <a:gd name="connsiteY4-50" fmla="*/ 0 h 1950522"/>
              <a:gd name="connsiteX0-51" fmla="*/ 0 w 5736664"/>
              <a:gd name="connsiteY0-52" fmla="*/ 0 h 1960881"/>
              <a:gd name="connsiteX1-53" fmla="*/ 5736664 w 5736664"/>
              <a:gd name="connsiteY1-54" fmla="*/ 0 h 1960881"/>
              <a:gd name="connsiteX2-55" fmla="*/ 5721519 w 5736664"/>
              <a:gd name="connsiteY2-56" fmla="*/ 1960881 h 1960881"/>
              <a:gd name="connsiteX3-57" fmla="*/ 0 w 5736664"/>
              <a:gd name="connsiteY3-58" fmla="*/ 1950522 h 1960881"/>
              <a:gd name="connsiteX4-59" fmla="*/ 0 w 5736664"/>
              <a:gd name="connsiteY4-60" fmla="*/ 0 h 1960881"/>
              <a:gd name="connsiteX0-61" fmla="*/ 0 w 5767333"/>
              <a:gd name="connsiteY0-62" fmla="*/ 0 h 1960881"/>
              <a:gd name="connsiteX1-63" fmla="*/ 5767333 w 5767333"/>
              <a:gd name="connsiteY1-64" fmla="*/ 0 h 1960881"/>
              <a:gd name="connsiteX2-65" fmla="*/ 5721519 w 5767333"/>
              <a:gd name="connsiteY2-66" fmla="*/ 1960881 h 1960881"/>
              <a:gd name="connsiteX3-67" fmla="*/ 0 w 5767333"/>
              <a:gd name="connsiteY3-68" fmla="*/ 1950522 h 1960881"/>
              <a:gd name="connsiteX4-69" fmla="*/ 0 w 5767333"/>
              <a:gd name="connsiteY4-70" fmla="*/ 0 h 1960881"/>
              <a:gd name="connsiteX0-71" fmla="*/ 0 w 5767333"/>
              <a:gd name="connsiteY0-72" fmla="*/ 0 h 1960881"/>
              <a:gd name="connsiteX1-73" fmla="*/ 5767333 w 5767333"/>
              <a:gd name="connsiteY1-74" fmla="*/ 0 h 1960881"/>
              <a:gd name="connsiteX2-75" fmla="*/ 5752162 w 5767333"/>
              <a:gd name="connsiteY2-76" fmla="*/ 1960881 h 1960881"/>
              <a:gd name="connsiteX3-77" fmla="*/ 0 w 5767333"/>
              <a:gd name="connsiteY3-78" fmla="*/ 1950522 h 1960881"/>
              <a:gd name="connsiteX4-79" fmla="*/ 0 w 5767333"/>
              <a:gd name="connsiteY4-80" fmla="*/ 0 h 1960881"/>
              <a:gd name="connsiteX0-81" fmla="*/ 0 w 5767333"/>
              <a:gd name="connsiteY0-82" fmla="*/ 0 h 1960881"/>
              <a:gd name="connsiteX1-83" fmla="*/ 5767333 w 5767333"/>
              <a:gd name="connsiteY1-84" fmla="*/ 0 h 1960881"/>
              <a:gd name="connsiteX2-85" fmla="*/ 5752162 w 5767333"/>
              <a:gd name="connsiteY2-86" fmla="*/ 1960881 h 1960881"/>
              <a:gd name="connsiteX3-87" fmla="*/ 363870 w 5767333"/>
              <a:gd name="connsiteY3-88" fmla="*/ 1954706 h 1960881"/>
              <a:gd name="connsiteX4-89" fmla="*/ 0 w 5767333"/>
              <a:gd name="connsiteY4-90" fmla="*/ 1950522 h 1960881"/>
              <a:gd name="connsiteX5" fmla="*/ 0 w 5767333"/>
              <a:gd name="connsiteY5" fmla="*/ 0 h 1960881"/>
              <a:gd name="connsiteX0-91" fmla="*/ 0 w 5767333"/>
              <a:gd name="connsiteY0-92" fmla="*/ 0 h 2079645"/>
              <a:gd name="connsiteX1-93" fmla="*/ 5767333 w 5767333"/>
              <a:gd name="connsiteY1-94" fmla="*/ 0 h 2079645"/>
              <a:gd name="connsiteX2-95" fmla="*/ 5752162 w 5767333"/>
              <a:gd name="connsiteY2-96" fmla="*/ 1960881 h 2079645"/>
              <a:gd name="connsiteX3-97" fmla="*/ 314841 w 5767333"/>
              <a:gd name="connsiteY3-98" fmla="*/ 2079645 h 2079645"/>
              <a:gd name="connsiteX4-99" fmla="*/ 0 w 5767333"/>
              <a:gd name="connsiteY4-100" fmla="*/ 1950522 h 2079645"/>
              <a:gd name="connsiteX5-101" fmla="*/ 0 w 5767333"/>
              <a:gd name="connsiteY5-102" fmla="*/ 0 h 2079645"/>
              <a:gd name="connsiteX0-103" fmla="*/ 0 w 5767333"/>
              <a:gd name="connsiteY0-104" fmla="*/ 0 h 2079645"/>
              <a:gd name="connsiteX1-105" fmla="*/ 5767333 w 5767333"/>
              <a:gd name="connsiteY1-106" fmla="*/ 0 h 2079645"/>
              <a:gd name="connsiteX2-107" fmla="*/ 5752162 w 5767333"/>
              <a:gd name="connsiteY2-108" fmla="*/ 1960881 h 2079645"/>
              <a:gd name="connsiteX3-109" fmla="*/ 835771 w 5767333"/>
              <a:gd name="connsiteY3-110" fmla="*/ 2061797 h 2079645"/>
              <a:gd name="connsiteX4-111" fmla="*/ 314841 w 5767333"/>
              <a:gd name="connsiteY4-112" fmla="*/ 2079645 h 2079645"/>
              <a:gd name="connsiteX5-113" fmla="*/ 0 w 5767333"/>
              <a:gd name="connsiteY5-114" fmla="*/ 1950522 h 2079645"/>
              <a:gd name="connsiteX6" fmla="*/ 0 w 5767333"/>
              <a:gd name="connsiteY6" fmla="*/ 0 h 2079645"/>
              <a:gd name="connsiteX0-115" fmla="*/ 0 w 5767333"/>
              <a:gd name="connsiteY0-116" fmla="*/ 0 h 2079645"/>
              <a:gd name="connsiteX1-117" fmla="*/ 5767333 w 5767333"/>
              <a:gd name="connsiteY1-118" fmla="*/ 0 h 2079645"/>
              <a:gd name="connsiteX2-119" fmla="*/ 5752162 w 5767333"/>
              <a:gd name="connsiteY2-120" fmla="*/ 1960881 h 2079645"/>
              <a:gd name="connsiteX3-121" fmla="*/ 609013 w 5767333"/>
              <a:gd name="connsiteY3-122" fmla="*/ 2008251 h 2079645"/>
              <a:gd name="connsiteX4-123" fmla="*/ 314841 w 5767333"/>
              <a:gd name="connsiteY4-124" fmla="*/ 2079645 h 2079645"/>
              <a:gd name="connsiteX5-125" fmla="*/ 0 w 5767333"/>
              <a:gd name="connsiteY5-126" fmla="*/ 1950522 h 2079645"/>
              <a:gd name="connsiteX6-127" fmla="*/ 0 w 5767333"/>
              <a:gd name="connsiteY6-128" fmla="*/ 0 h 2079645"/>
              <a:gd name="connsiteX0-129" fmla="*/ 0 w 5767333"/>
              <a:gd name="connsiteY0-130" fmla="*/ 0 h 2079645"/>
              <a:gd name="connsiteX1-131" fmla="*/ 5767333 w 5767333"/>
              <a:gd name="connsiteY1-132" fmla="*/ 0 h 2079645"/>
              <a:gd name="connsiteX2-133" fmla="*/ 5752162 w 5767333"/>
              <a:gd name="connsiteY2-134" fmla="*/ 1960881 h 2079645"/>
              <a:gd name="connsiteX3-135" fmla="*/ 933829 w 5767333"/>
              <a:gd name="connsiteY3-136" fmla="*/ 1990403 h 2079645"/>
              <a:gd name="connsiteX4-137" fmla="*/ 609013 w 5767333"/>
              <a:gd name="connsiteY4-138" fmla="*/ 2008251 h 2079645"/>
              <a:gd name="connsiteX5-139" fmla="*/ 314841 w 5767333"/>
              <a:gd name="connsiteY5-140" fmla="*/ 2079645 h 2079645"/>
              <a:gd name="connsiteX6-141" fmla="*/ 0 w 5767333"/>
              <a:gd name="connsiteY6-142" fmla="*/ 1950522 h 2079645"/>
              <a:gd name="connsiteX7" fmla="*/ 0 w 5767333"/>
              <a:gd name="connsiteY7" fmla="*/ 0 h 2079645"/>
              <a:gd name="connsiteX0-143" fmla="*/ 0 w 5767333"/>
              <a:gd name="connsiteY0-144" fmla="*/ 0 h 2079645"/>
              <a:gd name="connsiteX1-145" fmla="*/ 5767333 w 5767333"/>
              <a:gd name="connsiteY1-146" fmla="*/ 0 h 2079645"/>
              <a:gd name="connsiteX2-147" fmla="*/ 5752162 w 5767333"/>
              <a:gd name="connsiteY2-148" fmla="*/ 1960881 h 2079645"/>
              <a:gd name="connsiteX3-149" fmla="*/ 1246387 w 5767333"/>
              <a:gd name="connsiteY3-150" fmla="*/ 1901161 h 2079645"/>
              <a:gd name="connsiteX4-151" fmla="*/ 609013 w 5767333"/>
              <a:gd name="connsiteY4-152" fmla="*/ 2008251 h 2079645"/>
              <a:gd name="connsiteX5-153" fmla="*/ 314841 w 5767333"/>
              <a:gd name="connsiteY5-154" fmla="*/ 2079645 h 2079645"/>
              <a:gd name="connsiteX6-155" fmla="*/ 0 w 5767333"/>
              <a:gd name="connsiteY6-156" fmla="*/ 1950522 h 2079645"/>
              <a:gd name="connsiteX7-157" fmla="*/ 0 w 5767333"/>
              <a:gd name="connsiteY7-158" fmla="*/ 0 h 2079645"/>
              <a:gd name="connsiteX0-159" fmla="*/ 0 w 5767333"/>
              <a:gd name="connsiteY0-160" fmla="*/ 0 h 2079645"/>
              <a:gd name="connsiteX1-161" fmla="*/ 5767333 w 5767333"/>
              <a:gd name="connsiteY1-162" fmla="*/ 0 h 2079645"/>
              <a:gd name="connsiteX2-163" fmla="*/ 5752162 w 5767333"/>
              <a:gd name="connsiteY2-164" fmla="*/ 1960881 h 2079645"/>
              <a:gd name="connsiteX3-165" fmla="*/ 1234130 w 5767333"/>
              <a:gd name="connsiteY3-166" fmla="*/ 1847615 h 2079645"/>
              <a:gd name="connsiteX4-167" fmla="*/ 609013 w 5767333"/>
              <a:gd name="connsiteY4-168" fmla="*/ 2008251 h 2079645"/>
              <a:gd name="connsiteX5-169" fmla="*/ 314841 w 5767333"/>
              <a:gd name="connsiteY5-170" fmla="*/ 2079645 h 2079645"/>
              <a:gd name="connsiteX6-171" fmla="*/ 0 w 5767333"/>
              <a:gd name="connsiteY6-172" fmla="*/ 1950522 h 2079645"/>
              <a:gd name="connsiteX7-173" fmla="*/ 0 w 5767333"/>
              <a:gd name="connsiteY7-174" fmla="*/ 0 h 2079645"/>
              <a:gd name="connsiteX0-175" fmla="*/ 0 w 5767333"/>
              <a:gd name="connsiteY0-176" fmla="*/ 0 h 2079645"/>
              <a:gd name="connsiteX1-177" fmla="*/ 5767333 w 5767333"/>
              <a:gd name="connsiteY1-178" fmla="*/ 0 h 2079645"/>
              <a:gd name="connsiteX2-179" fmla="*/ 5752162 w 5767333"/>
              <a:gd name="connsiteY2-180" fmla="*/ 1960881 h 2079645"/>
              <a:gd name="connsiteX3-181" fmla="*/ 1350572 w 5767333"/>
              <a:gd name="connsiteY3-182" fmla="*/ 1847615 h 2079645"/>
              <a:gd name="connsiteX4-183" fmla="*/ 1234130 w 5767333"/>
              <a:gd name="connsiteY4-184" fmla="*/ 1847615 h 2079645"/>
              <a:gd name="connsiteX5-185" fmla="*/ 609013 w 5767333"/>
              <a:gd name="connsiteY5-186" fmla="*/ 2008251 h 2079645"/>
              <a:gd name="connsiteX6-187" fmla="*/ 314841 w 5767333"/>
              <a:gd name="connsiteY6-188" fmla="*/ 2079645 h 2079645"/>
              <a:gd name="connsiteX7-189" fmla="*/ 0 w 5767333"/>
              <a:gd name="connsiteY7-190" fmla="*/ 1950522 h 2079645"/>
              <a:gd name="connsiteX8" fmla="*/ 0 w 5767333"/>
              <a:gd name="connsiteY8" fmla="*/ 0 h 2079645"/>
              <a:gd name="connsiteX0-191" fmla="*/ 0 w 5767333"/>
              <a:gd name="connsiteY0-192" fmla="*/ 0 h 2079645"/>
              <a:gd name="connsiteX1-193" fmla="*/ 5767333 w 5767333"/>
              <a:gd name="connsiteY1-194" fmla="*/ 0 h 2079645"/>
              <a:gd name="connsiteX2-195" fmla="*/ 5752162 w 5767333"/>
              <a:gd name="connsiteY2-196" fmla="*/ 1960881 h 2079645"/>
              <a:gd name="connsiteX3-197" fmla="*/ 1528302 w 5767333"/>
              <a:gd name="connsiteY3-198" fmla="*/ 1740525 h 2079645"/>
              <a:gd name="connsiteX4-199" fmla="*/ 1234130 w 5767333"/>
              <a:gd name="connsiteY4-200" fmla="*/ 1847615 h 2079645"/>
              <a:gd name="connsiteX5-201" fmla="*/ 609013 w 5767333"/>
              <a:gd name="connsiteY5-202" fmla="*/ 2008251 h 2079645"/>
              <a:gd name="connsiteX6-203" fmla="*/ 314841 w 5767333"/>
              <a:gd name="connsiteY6-204" fmla="*/ 2079645 h 2079645"/>
              <a:gd name="connsiteX7-205" fmla="*/ 0 w 5767333"/>
              <a:gd name="connsiteY7-206" fmla="*/ 1950522 h 2079645"/>
              <a:gd name="connsiteX8-207" fmla="*/ 0 w 5767333"/>
              <a:gd name="connsiteY8-208" fmla="*/ 0 h 2079645"/>
              <a:gd name="connsiteX0-209" fmla="*/ 0 w 5767333"/>
              <a:gd name="connsiteY0-210" fmla="*/ 0 h 2079645"/>
              <a:gd name="connsiteX1-211" fmla="*/ 5767333 w 5767333"/>
              <a:gd name="connsiteY1-212" fmla="*/ 0 h 2079645"/>
              <a:gd name="connsiteX2-213" fmla="*/ 5752162 w 5767333"/>
              <a:gd name="connsiteY2-214" fmla="*/ 1960881 h 2079645"/>
              <a:gd name="connsiteX3-215" fmla="*/ 1528302 w 5767333"/>
              <a:gd name="connsiteY3-216" fmla="*/ 1740525 h 2079645"/>
              <a:gd name="connsiteX4-217" fmla="*/ 1234130 w 5767333"/>
              <a:gd name="connsiteY4-218" fmla="*/ 1847615 h 2079645"/>
              <a:gd name="connsiteX5-219" fmla="*/ 621271 w 5767333"/>
              <a:gd name="connsiteY5-220" fmla="*/ 1794070 h 2079645"/>
              <a:gd name="connsiteX6-221" fmla="*/ 314841 w 5767333"/>
              <a:gd name="connsiteY6-222" fmla="*/ 2079645 h 2079645"/>
              <a:gd name="connsiteX7-223" fmla="*/ 0 w 5767333"/>
              <a:gd name="connsiteY7-224" fmla="*/ 1950522 h 2079645"/>
              <a:gd name="connsiteX8-225" fmla="*/ 0 w 5767333"/>
              <a:gd name="connsiteY8-226" fmla="*/ 0 h 2079645"/>
              <a:gd name="connsiteX0-227" fmla="*/ 0 w 5767333"/>
              <a:gd name="connsiteY0-228" fmla="*/ 0 h 1960881"/>
              <a:gd name="connsiteX1-229" fmla="*/ 5767333 w 5767333"/>
              <a:gd name="connsiteY1-230" fmla="*/ 0 h 1960881"/>
              <a:gd name="connsiteX2-231" fmla="*/ 5752162 w 5767333"/>
              <a:gd name="connsiteY2-232" fmla="*/ 1960881 h 1960881"/>
              <a:gd name="connsiteX3-233" fmla="*/ 1528302 w 5767333"/>
              <a:gd name="connsiteY3-234" fmla="*/ 1740525 h 1960881"/>
              <a:gd name="connsiteX4-235" fmla="*/ 1234130 w 5767333"/>
              <a:gd name="connsiteY4-236" fmla="*/ 1847615 h 1960881"/>
              <a:gd name="connsiteX5-237" fmla="*/ 621271 w 5767333"/>
              <a:gd name="connsiteY5-238" fmla="*/ 1794070 h 1960881"/>
              <a:gd name="connsiteX6-239" fmla="*/ 308713 w 5767333"/>
              <a:gd name="connsiteY6-240" fmla="*/ 1865464 h 1960881"/>
              <a:gd name="connsiteX7-241" fmla="*/ 0 w 5767333"/>
              <a:gd name="connsiteY7-242" fmla="*/ 1950522 h 1960881"/>
              <a:gd name="connsiteX8-243" fmla="*/ 0 w 5767333"/>
              <a:gd name="connsiteY8-244" fmla="*/ 0 h 1960881"/>
              <a:gd name="connsiteX0-245" fmla="*/ 0 w 5767333"/>
              <a:gd name="connsiteY0-246" fmla="*/ 0 h 1960881"/>
              <a:gd name="connsiteX1-247" fmla="*/ 5767333 w 5767333"/>
              <a:gd name="connsiteY1-248" fmla="*/ 0 h 1960881"/>
              <a:gd name="connsiteX2-249" fmla="*/ 5752162 w 5767333"/>
              <a:gd name="connsiteY2-250" fmla="*/ 1960881 h 1960881"/>
              <a:gd name="connsiteX3-251" fmla="*/ 1761188 w 5767333"/>
              <a:gd name="connsiteY3-252" fmla="*/ 1740525 h 1960881"/>
              <a:gd name="connsiteX4-253" fmla="*/ 1528302 w 5767333"/>
              <a:gd name="connsiteY4-254" fmla="*/ 1740525 h 1960881"/>
              <a:gd name="connsiteX5-255" fmla="*/ 1234130 w 5767333"/>
              <a:gd name="connsiteY5-256" fmla="*/ 1847615 h 1960881"/>
              <a:gd name="connsiteX6-257" fmla="*/ 621271 w 5767333"/>
              <a:gd name="connsiteY6-258" fmla="*/ 1794070 h 1960881"/>
              <a:gd name="connsiteX7-259" fmla="*/ 308713 w 5767333"/>
              <a:gd name="connsiteY7-260" fmla="*/ 1865464 h 1960881"/>
              <a:gd name="connsiteX8-261" fmla="*/ 0 w 5767333"/>
              <a:gd name="connsiteY8-262" fmla="*/ 1950522 h 1960881"/>
              <a:gd name="connsiteX9" fmla="*/ 0 w 5767333"/>
              <a:gd name="connsiteY9" fmla="*/ 0 h 1960881"/>
              <a:gd name="connsiteX0-263" fmla="*/ 0 w 5767333"/>
              <a:gd name="connsiteY0-264" fmla="*/ 0 h 1960881"/>
              <a:gd name="connsiteX1-265" fmla="*/ 5767333 w 5767333"/>
              <a:gd name="connsiteY1-266" fmla="*/ 0 h 1960881"/>
              <a:gd name="connsiteX2-267" fmla="*/ 5752162 w 5767333"/>
              <a:gd name="connsiteY2-268" fmla="*/ 1960881 h 1960881"/>
              <a:gd name="connsiteX3-269" fmla="*/ 1736674 w 5767333"/>
              <a:gd name="connsiteY3-270" fmla="*/ 1686979 h 1960881"/>
              <a:gd name="connsiteX4-271" fmla="*/ 1528302 w 5767333"/>
              <a:gd name="connsiteY4-272" fmla="*/ 1740525 h 1960881"/>
              <a:gd name="connsiteX5-273" fmla="*/ 1234130 w 5767333"/>
              <a:gd name="connsiteY5-274" fmla="*/ 1847615 h 1960881"/>
              <a:gd name="connsiteX6-275" fmla="*/ 621271 w 5767333"/>
              <a:gd name="connsiteY6-276" fmla="*/ 1794070 h 1960881"/>
              <a:gd name="connsiteX7-277" fmla="*/ 308713 w 5767333"/>
              <a:gd name="connsiteY7-278" fmla="*/ 1865464 h 1960881"/>
              <a:gd name="connsiteX8-279" fmla="*/ 0 w 5767333"/>
              <a:gd name="connsiteY8-280" fmla="*/ 1950522 h 1960881"/>
              <a:gd name="connsiteX9-281" fmla="*/ 0 w 5767333"/>
              <a:gd name="connsiteY9-282" fmla="*/ 0 h 1960881"/>
              <a:gd name="connsiteX0-283" fmla="*/ 0 w 5767333"/>
              <a:gd name="connsiteY0-284" fmla="*/ 0 h 1960881"/>
              <a:gd name="connsiteX1-285" fmla="*/ 5767333 w 5767333"/>
              <a:gd name="connsiteY1-286" fmla="*/ 0 h 1960881"/>
              <a:gd name="connsiteX2-287" fmla="*/ 5752162 w 5767333"/>
              <a:gd name="connsiteY2-288" fmla="*/ 1960881 h 1960881"/>
              <a:gd name="connsiteX3-289" fmla="*/ 1920531 w 5767333"/>
              <a:gd name="connsiteY3-290" fmla="*/ 1686979 h 1960881"/>
              <a:gd name="connsiteX4-291" fmla="*/ 1736674 w 5767333"/>
              <a:gd name="connsiteY4-292" fmla="*/ 1686979 h 1960881"/>
              <a:gd name="connsiteX5-293" fmla="*/ 1528302 w 5767333"/>
              <a:gd name="connsiteY5-294" fmla="*/ 1740525 h 1960881"/>
              <a:gd name="connsiteX6-295" fmla="*/ 1234130 w 5767333"/>
              <a:gd name="connsiteY6-296" fmla="*/ 1847615 h 1960881"/>
              <a:gd name="connsiteX7-297" fmla="*/ 621271 w 5767333"/>
              <a:gd name="connsiteY7-298" fmla="*/ 1794070 h 1960881"/>
              <a:gd name="connsiteX8-299" fmla="*/ 308713 w 5767333"/>
              <a:gd name="connsiteY8-300" fmla="*/ 1865464 h 1960881"/>
              <a:gd name="connsiteX9-301" fmla="*/ 0 w 5767333"/>
              <a:gd name="connsiteY9-302" fmla="*/ 1950522 h 1960881"/>
              <a:gd name="connsiteX10" fmla="*/ 0 w 5767333"/>
              <a:gd name="connsiteY10" fmla="*/ 0 h 1960881"/>
              <a:gd name="connsiteX0-303" fmla="*/ 0 w 5767333"/>
              <a:gd name="connsiteY0-304" fmla="*/ 0 h 1960881"/>
              <a:gd name="connsiteX1-305" fmla="*/ 5767333 w 5767333"/>
              <a:gd name="connsiteY1-306" fmla="*/ 0 h 1960881"/>
              <a:gd name="connsiteX2-307" fmla="*/ 5752162 w 5767333"/>
              <a:gd name="connsiteY2-308" fmla="*/ 1960881 h 1960881"/>
              <a:gd name="connsiteX3-309" fmla="*/ 1932788 w 5767333"/>
              <a:gd name="connsiteY3-310" fmla="*/ 1811919 h 1960881"/>
              <a:gd name="connsiteX4-311" fmla="*/ 1736674 w 5767333"/>
              <a:gd name="connsiteY4-312" fmla="*/ 1686979 h 1960881"/>
              <a:gd name="connsiteX5-313" fmla="*/ 1528302 w 5767333"/>
              <a:gd name="connsiteY5-314" fmla="*/ 1740525 h 1960881"/>
              <a:gd name="connsiteX6-315" fmla="*/ 1234130 w 5767333"/>
              <a:gd name="connsiteY6-316" fmla="*/ 1847615 h 1960881"/>
              <a:gd name="connsiteX7-317" fmla="*/ 621271 w 5767333"/>
              <a:gd name="connsiteY7-318" fmla="*/ 1794070 h 1960881"/>
              <a:gd name="connsiteX8-319" fmla="*/ 308713 w 5767333"/>
              <a:gd name="connsiteY8-320" fmla="*/ 1865464 h 1960881"/>
              <a:gd name="connsiteX9-321" fmla="*/ 0 w 5767333"/>
              <a:gd name="connsiteY9-322" fmla="*/ 1950522 h 1960881"/>
              <a:gd name="connsiteX10-323" fmla="*/ 0 w 5767333"/>
              <a:gd name="connsiteY10-324" fmla="*/ 0 h 1960881"/>
              <a:gd name="connsiteX0-325" fmla="*/ 0 w 5767333"/>
              <a:gd name="connsiteY0-326" fmla="*/ 0 h 1960881"/>
              <a:gd name="connsiteX1-327" fmla="*/ 5767333 w 5767333"/>
              <a:gd name="connsiteY1-328" fmla="*/ 0 h 1960881"/>
              <a:gd name="connsiteX2-329" fmla="*/ 5752162 w 5767333"/>
              <a:gd name="connsiteY2-330" fmla="*/ 1960881 h 1960881"/>
              <a:gd name="connsiteX3-331" fmla="*/ 1938917 w 5767333"/>
              <a:gd name="connsiteY3-332" fmla="*/ 1758373 h 1960881"/>
              <a:gd name="connsiteX4-333" fmla="*/ 1736674 w 5767333"/>
              <a:gd name="connsiteY4-334" fmla="*/ 1686979 h 1960881"/>
              <a:gd name="connsiteX5-335" fmla="*/ 1528302 w 5767333"/>
              <a:gd name="connsiteY5-336" fmla="*/ 1740525 h 1960881"/>
              <a:gd name="connsiteX6-337" fmla="*/ 1234130 w 5767333"/>
              <a:gd name="connsiteY6-338" fmla="*/ 1847615 h 1960881"/>
              <a:gd name="connsiteX7-339" fmla="*/ 621271 w 5767333"/>
              <a:gd name="connsiteY7-340" fmla="*/ 1794070 h 1960881"/>
              <a:gd name="connsiteX8-341" fmla="*/ 308713 w 5767333"/>
              <a:gd name="connsiteY8-342" fmla="*/ 1865464 h 1960881"/>
              <a:gd name="connsiteX9-343" fmla="*/ 0 w 5767333"/>
              <a:gd name="connsiteY9-344" fmla="*/ 1950522 h 1960881"/>
              <a:gd name="connsiteX10-345" fmla="*/ 0 w 5767333"/>
              <a:gd name="connsiteY10-346" fmla="*/ 0 h 1960881"/>
              <a:gd name="connsiteX0-347" fmla="*/ 0 w 5767333"/>
              <a:gd name="connsiteY0-348" fmla="*/ 0 h 1960881"/>
              <a:gd name="connsiteX1-349" fmla="*/ 5767333 w 5767333"/>
              <a:gd name="connsiteY1-350" fmla="*/ 0 h 1960881"/>
              <a:gd name="connsiteX2-351" fmla="*/ 5752162 w 5767333"/>
              <a:gd name="connsiteY2-352" fmla="*/ 1960881 h 1960881"/>
              <a:gd name="connsiteX3-353" fmla="*/ 2269861 w 5767333"/>
              <a:gd name="connsiteY3-354" fmla="*/ 1758373 h 1960881"/>
              <a:gd name="connsiteX4-355" fmla="*/ 1938917 w 5767333"/>
              <a:gd name="connsiteY4-356" fmla="*/ 1758373 h 1960881"/>
              <a:gd name="connsiteX5-357" fmla="*/ 1736674 w 5767333"/>
              <a:gd name="connsiteY5-358" fmla="*/ 1686979 h 1960881"/>
              <a:gd name="connsiteX6-359" fmla="*/ 1528302 w 5767333"/>
              <a:gd name="connsiteY6-360" fmla="*/ 1740525 h 1960881"/>
              <a:gd name="connsiteX7-361" fmla="*/ 1234130 w 5767333"/>
              <a:gd name="connsiteY7-362" fmla="*/ 1847615 h 1960881"/>
              <a:gd name="connsiteX8-363" fmla="*/ 621271 w 5767333"/>
              <a:gd name="connsiteY8-364" fmla="*/ 1794070 h 1960881"/>
              <a:gd name="connsiteX9-365" fmla="*/ 308713 w 5767333"/>
              <a:gd name="connsiteY9-366" fmla="*/ 1865464 h 1960881"/>
              <a:gd name="connsiteX10-367" fmla="*/ 0 w 5767333"/>
              <a:gd name="connsiteY10-368" fmla="*/ 1950522 h 1960881"/>
              <a:gd name="connsiteX11" fmla="*/ 0 w 5767333"/>
              <a:gd name="connsiteY11" fmla="*/ 0 h 1960881"/>
              <a:gd name="connsiteX0-369" fmla="*/ 0 w 5767333"/>
              <a:gd name="connsiteY0-370" fmla="*/ 0 h 1960881"/>
              <a:gd name="connsiteX1-371" fmla="*/ 5767333 w 5767333"/>
              <a:gd name="connsiteY1-372" fmla="*/ 0 h 1960881"/>
              <a:gd name="connsiteX2-373" fmla="*/ 5752162 w 5767333"/>
              <a:gd name="connsiteY2-374" fmla="*/ 1960881 h 1960881"/>
              <a:gd name="connsiteX3-375" fmla="*/ 2269861 w 5767333"/>
              <a:gd name="connsiteY3-376" fmla="*/ 1686979 h 1960881"/>
              <a:gd name="connsiteX4-377" fmla="*/ 1938917 w 5767333"/>
              <a:gd name="connsiteY4-378" fmla="*/ 1758373 h 1960881"/>
              <a:gd name="connsiteX5-379" fmla="*/ 1736674 w 5767333"/>
              <a:gd name="connsiteY5-380" fmla="*/ 1686979 h 1960881"/>
              <a:gd name="connsiteX6-381" fmla="*/ 1528302 w 5767333"/>
              <a:gd name="connsiteY6-382" fmla="*/ 1740525 h 1960881"/>
              <a:gd name="connsiteX7-383" fmla="*/ 1234130 w 5767333"/>
              <a:gd name="connsiteY7-384" fmla="*/ 1847615 h 1960881"/>
              <a:gd name="connsiteX8-385" fmla="*/ 621271 w 5767333"/>
              <a:gd name="connsiteY8-386" fmla="*/ 1794070 h 1960881"/>
              <a:gd name="connsiteX9-387" fmla="*/ 308713 w 5767333"/>
              <a:gd name="connsiteY9-388" fmla="*/ 1865464 h 1960881"/>
              <a:gd name="connsiteX10-389" fmla="*/ 0 w 5767333"/>
              <a:gd name="connsiteY10-390" fmla="*/ 1950522 h 1960881"/>
              <a:gd name="connsiteX11-391" fmla="*/ 0 w 5767333"/>
              <a:gd name="connsiteY11-392" fmla="*/ 0 h 1960881"/>
              <a:gd name="connsiteX0-393" fmla="*/ 0 w 5767333"/>
              <a:gd name="connsiteY0-394" fmla="*/ 0 h 1960881"/>
              <a:gd name="connsiteX1-395" fmla="*/ 5767333 w 5767333"/>
              <a:gd name="connsiteY1-396" fmla="*/ 0 h 1960881"/>
              <a:gd name="connsiteX2-397" fmla="*/ 5752162 w 5767333"/>
              <a:gd name="connsiteY2-398" fmla="*/ 1960881 h 1960881"/>
              <a:gd name="connsiteX3-399" fmla="*/ 2508876 w 5767333"/>
              <a:gd name="connsiteY3-400" fmla="*/ 1704828 h 1960881"/>
              <a:gd name="connsiteX4-401" fmla="*/ 2269861 w 5767333"/>
              <a:gd name="connsiteY4-402" fmla="*/ 1686979 h 1960881"/>
              <a:gd name="connsiteX5-403" fmla="*/ 1938917 w 5767333"/>
              <a:gd name="connsiteY5-404" fmla="*/ 1758373 h 1960881"/>
              <a:gd name="connsiteX6-405" fmla="*/ 1736674 w 5767333"/>
              <a:gd name="connsiteY6-406" fmla="*/ 1686979 h 1960881"/>
              <a:gd name="connsiteX7-407" fmla="*/ 1528302 w 5767333"/>
              <a:gd name="connsiteY7-408" fmla="*/ 1740525 h 1960881"/>
              <a:gd name="connsiteX8-409" fmla="*/ 1234130 w 5767333"/>
              <a:gd name="connsiteY8-410" fmla="*/ 1847615 h 1960881"/>
              <a:gd name="connsiteX9-411" fmla="*/ 621271 w 5767333"/>
              <a:gd name="connsiteY9-412" fmla="*/ 1794070 h 1960881"/>
              <a:gd name="connsiteX10-413" fmla="*/ 308713 w 5767333"/>
              <a:gd name="connsiteY10-414" fmla="*/ 1865464 h 1960881"/>
              <a:gd name="connsiteX11-415" fmla="*/ 0 w 5767333"/>
              <a:gd name="connsiteY11-416" fmla="*/ 1950522 h 1960881"/>
              <a:gd name="connsiteX12" fmla="*/ 0 w 5767333"/>
              <a:gd name="connsiteY12" fmla="*/ 0 h 1960881"/>
              <a:gd name="connsiteX0-417" fmla="*/ 0 w 5767333"/>
              <a:gd name="connsiteY0-418" fmla="*/ 0 h 1960881"/>
              <a:gd name="connsiteX1-419" fmla="*/ 5767333 w 5767333"/>
              <a:gd name="connsiteY1-420" fmla="*/ 0 h 1960881"/>
              <a:gd name="connsiteX2-421" fmla="*/ 5752162 w 5767333"/>
              <a:gd name="connsiteY2-422" fmla="*/ 1960881 h 1960881"/>
              <a:gd name="connsiteX3-423" fmla="*/ 2521134 w 5767333"/>
              <a:gd name="connsiteY3-424" fmla="*/ 1758373 h 1960881"/>
              <a:gd name="connsiteX4-425" fmla="*/ 2269861 w 5767333"/>
              <a:gd name="connsiteY4-426" fmla="*/ 1686979 h 1960881"/>
              <a:gd name="connsiteX5-427" fmla="*/ 1938917 w 5767333"/>
              <a:gd name="connsiteY5-428" fmla="*/ 1758373 h 1960881"/>
              <a:gd name="connsiteX6-429" fmla="*/ 1736674 w 5767333"/>
              <a:gd name="connsiteY6-430" fmla="*/ 1686979 h 1960881"/>
              <a:gd name="connsiteX7-431" fmla="*/ 1528302 w 5767333"/>
              <a:gd name="connsiteY7-432" fmla="*/ 1740525 h 1960881"/>
              <a:gd name="connsiteX8-433" fmla="*/ 1234130 w 5767333"/>
              <a:gd name="connsiteY8-434" fmla="*/ 1847615 h 1960881"/>
              <a:gd name="connsiteX9-435" fmla="*/ 621271 w 5767333"/>
              <a:gd name="connsiteY9-436" fmla="*/ 1794070 h 1960881"/>
              <a:gd name="connsiteX10-437" fmla="*/ 308713 w 5767333"/>
              <a:gd name="connsiteY10-438" fmla="*/ 1865464 h 1960881"/>
              <a:gd name="connsiteX11-439" fmla="*/ 0 w 5767333"/>
              <a:gd name="connsiteY11-440" fmla="*/ 1950522 h 1960881"/>
              <a:gd name="connsiteX12-441" fmla="*/ 0 w 5767333"/>
              <a:gd name="connsiteY12-442" fmla="*/ 0 h 1960881"/>
              <a:gd name="connsiteX0-443" fmla="*/ 0 w 5767333"/>
              <a:gd name="connsiteY0-444" fmla="*/ 0 h 1960881"/>
              <a:gd name="connsiteX1-445" fmla="*/ 5767333 w 5767333"/>
              <a:gd name="connsiteY1-446" fmla="*/ 0 h 1960881"/>
              <a:gd name="connsiteX2-447" fmla="*/ 5752162 w 5767333"/>
              <a:gd name="connsiteY2-448" fmla="*/ 1960881 h 1960881"/>
              <a:gd name="connsiteX3-449" fmla="*/ 2845948 w 5767333"/>
              <a:gd name="connsiteY3-450" fmla="*/ 1758373 h 1960881"/>
              <a:gd name="connsiteX4-451" fmla="*/ 2521134 w 5767333"/>
              <a:gd name="connsiteY4-452" fmla="*/ 1758373 h 1960881"/>
              <a:gd name="connsiteX5-453" fmla="*/ 2269861 w 5767333"/>
              <a:gd name="connsiteY5-454" fmla="*/ 1686979 h 1960881"/>
              <a:gd name="connsiteX6-455" fmla="*/ 1938917 w 5767333"/>
              <a:gd name="connsiteY6-456" fmla="*/ 1758373 h 1960881"/>
              <a:gd name="connsiteX7-457" fmla="*/ 1736674 w 5767333"/>
              <a:gd name="connsiteY7-458" fmla="*/ 1686979 h 1960881"/>
              <a:gd name="connsiteX8-459" fmla="*/ 1528302 w 5767333"/>
              <a:gd name="connsiteY8-460" fmla="*/ 1740525 h 1960881"/>
              <a:gd name="connsiteX9-461" fmla="*/ 1234130 w 5767333"/>
              <a:gd name="connsiteY9-462" fmla="*/ 1847615 h 1960881"/>
              <a:gd name="connsiteX10-463" fmla="*/ 621271 w 5767333"/>
              <a:gd name="connsiteY10-464" fmla="*/ 1794070 h 1960881"/>
              <a:gd name="connsiteX11-465" fmla="*/ 308713 w 5767333"/>
              <a:gd name="connsiteY11-466" fmla="*/ 1865464 h 1960881"/>
              <a:gd name="connsiteX12-467" fmla="*/ 0 w 5767333"/>
              <a:gd name="connsiteY12-468" fmla="*/ 1950522 h 1960881"/>
              <a:gd name="connsiteX13" fmla="*/ 0 w 5767333"/>
              <a:gd name="connsiteY13" fmla="*/ 0 h 1960881"/>
              <a:gd name="connsiteX0-469" fmla="*/ 0 w 5767333"/>
              <a:gd name="connsiteY0-470" fmla="*/ 0 h 1960881"/>
              <a:gd name="connsiteX1-471" fmla="*/ 5767333 w 5767333"/>
              <a:gd name="connsiteY1-472" fmla="*/ 0 h 1960881"/>
              <a:gd name="connsiteX2-473" fmla="*/ 5752162 w 5767333"/>
              <a:gd name="connsiteY2-474" fmla="*/ 1960881 h 1960881"/>
              <a:gd name="connsiteX3-475" fmla="*/ 2784662 w 5767333"/>
              <a:gd name="connsiteY3-476" fmla="*/ 1686979 h 1960881"/>
              <a:gd name="connsiteX4-477" fmla="*/ 2521134 w 5767333"/>
              <a:gd name="connsiteY4-478" fmla="*/ 1758373 h 1960881"/>
              <a:gd name="connsiteX5-479" fmla="*/ 2269861 w 5767333"/>
              <a:gd name="connsiteY5-480" fmla="*/ 1686979 h 1960881"/>
              <a:gd name="connsiteX6-481" fmla="*/ 1938917 w 5767333"/>
              <a:gd name="connsiteY6-482" fmla="*/ 1758373 h 1960881"/>
              <a:gd name="connsiteX7-483" fmla="*/ 1736674 w 5767333"/>
              <a:gd name="connsiteY7-484" fmla="*/ 1686979 h 1960881"/>
              <a:gd name="connsiteX8-485" fmla="*/ 1528302 w 5767333"/>
              <a:gd name="connsiteY8-486" fmla="*/ 1740525 h 1960881"/>
              <a:gd name="connsiteX9-487" fmla="*/ 1234130 w 5767333"/>
              <a:gd name="connsiteY9-488" fmla="*/ 1847615 h 1960881"/>
              <a:gd name="connsiteX10-489" fmla="*/ 621271 w 5767333"/>
              <a:gd name="connsiteY10-490" fmla="*/ 1794070 h 1960881"/>
              <a:gd name="connsiteX11-491" fmla="*/ 308713 w 5767333"/>
              <a:gd name="connsiteY11-492" fmla="*/ 1865464 h 1960881"/>
              <a:gd name="connsiteX12-493" fmla="*/ 0 w 5767333"/>
              <a:gd name="connsiteY12-494" fmla="*/ 1950522 h 1960881"/>
              <a:gd name="connsiteX13-495" fmla="*/ 0 w 5767333"/>
              <a:gd name="connsiteY13-496" fmla="*/ 0 h 1960881"/>
              <a:gd name="connsiteX0-497" fmla="*/ 0 w 5767333"/>
              <a:gd name="connsiteY0-498" fmla="*/ 0 h 1960881"/>
              <a:gd name="connsiteX1-499" fmla="*/ 5767333 w 5767333"/>
              <a:gd name="connsiteY1-500" fmla="*/ 0 h 1960881"/>
              <a:gd name="connsiteX2-501" fmla="*/ 5752162 w 5767333"/>
              <a:gd name="connsiteY2-502" fmla="*/ 1960881 h 1960881"/>
              <a:gd name="connsiteX3-503" fmla="*/ 3097220 w 5767333"/>
              <a:gd name="connsiteY3-504" fmla="*/ 1686979 h 1960881"/>
              <a:gd name="connsiteX4-505" fmla="*/ 2784662 w 5767333"/>
              <a:gd name="connsiteY4-506" fmla="*/ 1686979 h 1960881"/>
              <a:gd name="connsiteX5-507" fmla="*/ 2521134 w 5767333"/>
              <a:gd name="connsiteY5-508" fmla="*/ 1758373 h 1960881"/>
              <a:gd name="connsiteX6-509" fmla="*/ 2269861 w 5767333"/>
              <a:gd name="connsiteY6-510" fmla="*/ 1686979 h 1960881"/>
              <a:gd name="connsiteX7-511" fmla="*/ 1938917 w 5767333"/>
              <a:gd name="connsiteY7-512" fmla="*/ 1758373 h 1960881"/>
              <a:gd name="connsiteX8-513" fmla="*/ 1736674 w 5767333"/>
              <a:gd name="connsiteY8-514" fmla="*/ 1686979 h 1960881"/>
              <a:gd name="connsiteX9-515" fmla="*/ 1528302 w 5767333"/>
              <a:gd name="connsiteY9-516" fmla="*/ 1740525 h 1960881"/>
              <a:gd name="connsiteX10-517" fmla="*/ 1234130 w 5767333"/>
              <a:gd name="connsiteY10-518" fmla="*/ 1847615 h 1960881"/>
              <a:gd name="connsiteX11-519" fmla="*/ 621271 w 5767333"/>
              <a:gd name="connsiteY11-520" fmla="*/ 1794070 h 1960881"/>
              <a:gd name="connsiteX12-521" fmla="*/ 308713 w 5767333"/>
              <a:gd name="connsiteY12-522" fmla="*/ 1865464 h 1960881"/>
              <a:gd name="connsiteX13-523" fmla="*/ 0 w 5767333"/>
              <a:gd name="connsiteY13-524" fmla="*/ 1950522 h 1960881"/>
              <a:gd name="connsiteX14" fmla="*/ 0 w 5767333"/>
              <a:gd name="connsiteY14" fmla="*/ 0 h 1960881"/>
              <a:gd name="connsiteX0-525" fmla="*/ 0 w 5767333"/>
              <a:gd name="connsiteY0-526" fmla="*/ 0 h 1960881"/>
              <a:gd name="connsiteX1-527" fmla="*/ 5767333 w 5767333"/>
              <a:gd name="connsiteY1-528" fmla="*/ 0 h 1960881"/>
              <a:gd name="connsiteX2-529" fmla="*/ 5752162 w 5767333"/>
              <a:gd name="connsiteY2-530" fmla="*/ 1960881 h 1960881"/>
              <a:gd name="connsiteX3-531" fmla="*/ 3170763 w 5767333"/>
              <a:gd name="connsiteY3-532" fmla="*/ 1597737 h 1960881"/>
              <a:gd name="connsiteX4-533" fmla="*/ 2784662 w 5767333"/>
              <a:gd name="connsiteY4-534" fmla="*/ 1686979 h 1960881"/>
              <a:gd name="connsiteX5-535" fmla="*/ 2521134 w 5767333"/>
              <a:gd name="connsiteY5-536" fmla="*/ 1758373 h 1960881"/>
              <a:gd name="connsiteX6-537" fmla="*/ 2269861 w 5767333"/>
              <a:gd name="connsiteY6-538" fmla="*/ 1686979 h 1960881"/>
              <a:gd name="connsiteX7-539" fmla="*/ 1938917 w 5767333"/>
              <a:gd name="connsiteY7-540" fmla="*/ 1758373 h 1960881"/>
              <a:gd name="connsiteX8-541" fmla="*/ 1736674 w 5767333"/>
              <a:gd name="connsiteY8-542" fmla="*/ 1686979 h 1960881"/>
              <a:gd name="connsiteX9-543" fmla="*/ 1528302 w 5767333"/>
              <a:gd name="connsiteY9-544" fmla="*/ 1740525 h 1960881"/>
              <a:gd name="connsiteX10-545" fmla="*/ 1234130 w 5767333"/>
              <a:gd name="connsiteY10-546" fmla="*/ 1847615 h 1960881"/>
              <a:gd name="connsiteX11-547" fmla="*/ 621271 w 5767333"/>
              <a:gd name="connsiteY11-548" fmla="*/ 1794070 h 1960881"/>
              <a:gd name="connsiteX12-549" fmla="*/ 308713 w 5767333"/>
              <a:gd name="connsiteY12-550" fmla="*/ 1865464 h 1960881"/>
              <a:gd name="connsiteX13-551" fmla="*/ 0 w 5767333"/>
              <a:gd name="connsiteY13-552" fmla="*/ 1950522 h 1960881"/>
              <a:gd name="connsiteX14-553" fmla="*/ 0 w 5767333"/>
              <a:gd name="connsiteY14-554" fmla="*/ 0 h 1960881"/>
              <a:gd name="connsiteX0-555" fmla="*/ 0 w 5767333"/>
              <a:gd name="connsiteY0-556" fmla="*/ 0 h 1960881"/>
              <a:gd name="connsiteX1-557" fmla="*/ 5767333 w 5767333"/>
              <a:gd name="connsiteY1-558" fmla="*/ 0 h 1960881"/>
              <a:gd name="connsiteX2-559" fmla="*/ 5752162 w 5767333"/>
              <a:gd name="connsiteY2-560" fmla="*/ 1960881 h 1960881"/>
              <a:gd name="connsiteX3-561" fmla="*/ 3526221 w 5767333"/>
              <a:gd name="connsiteY3-562" fmla="*/ 1615586 h 1960881"/>
              <a:gd name="connsiteX4-563" fmla="*/ 3170763 w 5767333"/>
              <a:gd name="connsiteY4-564" fmla="*/ 1597737 h 1960881"/>
              <a:gd name="connsiteX5-565" fmla="*/ 2784662 w 5767333"/>
              <a:gd name="connsiteY5-566" fmla="*/ 1686979 h 1960881"/>
              <a:gd name="connsiteX6-567" fmla="*/ 2521134 w 5767333"/>
              <a:gd name="connsiteY6-568" fmla="*/ 1758373 h 1960881"/>
              <a:gd name="connsiteX7-569" fmla="*/ 2269861 w 5767333"/>
              <a:gd name="connsiteY7-570" fmla="*/ 1686979 h 1960881"/>
              <a:gd name="connsiteX8-571" fmla="*/ 1938917 w 5767333"/>
              <a:gd name="connsiteY8-572" fmla="*/ 1758373 h 1960881"/>
              <a:gd name="connsiteX9-573" fmla="*/ 1736674 w 5767333"/>
              <a:gd name="connsiteY9-574" fmla="*/ 1686979 h 1960881"/>
              <a:gd name="connsiteX10-575" fmla="*/ 1528302 w 5767333"/>
              <a:gd name="connsiteY10-576" fmla="*/ 1740525 h 1960881"/>
              <a:gd name="connsiteX11-577" fmla="*/ 1234130 w 5767333"/>
              <a:gd name="connsiteY11-578" fmla="*/ 1847615 h 1960881"/>
              <a:gd name="connsiteX12-579" fmla="*/ 621271 w 5767333"/>
              <a:gd name="connsiteY12-580" fmla="*/ 1794070 h 1960881"/>
              <a:gd name="connsiteX13-581" fmla="*/ 308713 w 5767333"/>
              <a:gd name="connsiteY13-582" fmla="*/ 1865464 h 1960881"/>
              <a:gd name="connsiteX14-583" fmla="*/ 0 w 5767333"/>
              <a:gd name="connsiteY14-584" fmla="*/ 1950522 h 1960881"/>
              <a:gd name="connsiteX15" fmla="*/ 0 w 5767333"/>
              <a:gd name="connsiteY15" fmla="*/ 0 h 1960881"/>
              <a:gd name="connsiteX0-585" fmla="*/ 0 w 5767333"/>
              <a:gd name="connsiteY0-586" fmla="*/ 0 h 1960881"/>
              <a:gd name="connsiteX1-587" fmla="*/ 5767333 w 5767333"/>
              <a:gd name="connsiteY1-588" fmla="*/ 0 h 1960881"/>
              <a:gd name="connsiteX2-589" fmla="*/ 5752162 w 5767333"/>
              <a:gd name="connsiteY2-590" fmla="*/ 1960881 h 1960881"/>
              <a:gd name="connsiteX3-591" fmla="*/ 3544607 w 5767333"/>
              <a:gd name="connsiteY3-592" fmla="*/ 1597737 h 1960881"/>
              <a:gd name="connsiteX4-593" fmla="*/ 3170763 w 5767333"/>
              <a:gd name="connsiteY4-594" fmla="*/ 1597737 h 1960881"/>
              <a:gd name="connsiteX5-595" fmla="*/ 2784662 w 5767333"/>
              <a:gd name="connsiteY5-596" fmla="*/ 1686979 h 1960881"/>
              <a:gd name="connsiteX6-597" fmla="*/ 2521134 w 5767333"/>
              <a:gd name="connsiteY6-598" fmla="*/ 1758373 h 1960881"/>
              <a:gd name="connsiteX7-599" fmla="*/ 2269861 w 5767333"/>
              <a:gd name="connsiteY7-600" fmla="*/ 1686979 h 1960881"/>
              <a:gd name="connsiteX8-601" fmla="*/ 1938917 w 5767333"/>
              <a:gd name="connsiteY8-602" fmla="*/ 1758373 h 1960881"/>
              <a:gd name="connsiteX9-603" fmla="*/ 1736674 w 5767333"/>
              <a:gd name="connsiteY9-604" fmla="*/ 1686979 h 1960881"/>
              <a:gd name="connsiteX10-605" fmla="*/ 1528302 w 5767333"/>
              <a:gd name="connsiteY10-606" fmla="*/ 1740525 h 1960881"/>
              <a:gd name="connsiteX11-607" fmla="*/ 1234130 w 5767333"/>
              <a:gd name="connsiteY11-608" fmla="*/ 1847615 h 1960881"/>
              <a:gd name="connsiteX12-609" fmla="*/ 621271 w 5767333"/>
              <a:gd name="connsiteY12-610" fmla="*/ 1794070 h 1960881"/>
              <a:gd name="connsiteX13-611" fmla="*/ 308713 w 5767333"/>
              <a:gd name="connsiteY13-612" fmla="*/ 1865464 h 1960881"/>
              <a:gd name="connsiteX14-613" fmla="*/ 0 w 5767333"/>
              <a:gd name="connsiteY14-614" fmla="*/ 1950522 h 1960881"/>
              <a:gd name="connsiteX15-615" fmla="*/ 0 w 5767333"/>
              <a:gd name="connsiteY15-616" fmla="*/ 0 h 1960881"/>
              <a:gd name="connsiteX0-617" fmla="*/ 0 w 5767333"/>
              <a:gd name="connsiteY0-618" fmla="*/ 0 h 1960881"/>
              <a:gd name="connsiteX1-619" fmla="*/ 5767333 w 5767333"/>
              <a:gd name="connsiteY1-620" fmla="*/ 0 h 1960881"/>
              <a:gd name="connsiteX2-621" fmla="*/ 5752162 w 5767333"/>
              <a:gd name="connsiteY2-622" fmla="*/ 1960881 h 1960881"/>
              <a:gd name="connsiteX3-623" fmla="*/ 3906194 w 5767333"/>
              <a:gd name="connsiteY3-624" fmla="*/ 1633434 h 1960881"/>
              <a:gd name="connsiteX4-625" fmla="*/ 3544607 w 5767333"/>
              <a:gd name="connsiteY4-626" fmla="*/ 1597737 h 1960881"/>
              <a:gd name="connsiteX5-627" fmla="*/ 3170763 w 5767333"/>
              <a:gd name="connsiteY5-628" fmla="*/ 1597737 h 1960881"/>
              <a:gd name="connsiteX6-629" fmla="*/ 2784662 w 5767333"/>
              <a:gd name="connsiteY6-630" fmla="*/ 1686979 h 1960881"/>
              <a:gd name="connsiteX7-631" fmla="*/ 2521134 w 5767333"/>
              <a:gd name="connsiteY7-632" fmla="*/ 1758373 h 1960881"/>
              <a:gd name="connsiteX8-633" fmla="*/ 2269861 w 5767333"/>
              <a:gd name="connsiteY8-634" fmla="*/ 1686979 h 1960881"/>
              <a:gd name="connsiteX9-635" fmla="*/ 1938917 w 5767333"/>
              <a:gd name="connsiteY9-636" fmla="*/ 1758373 h 1960881"/>
              <a:gd name="connsiteX10-637" fmla="*/ 1736674 w 5767333"/>
              <a:gd name="connsiteY10-638" fmla="*/ 1686979 h 1960881"/>
              <a:gd name="connsiteX11-639" fmla="*/ 1528302 w 5767333"/>
              <a:gd name="connsiteY11-640" fmla="*/ 1740525 h 1960881"/>
              <a:gd name="connsiteX12-641" fmla="*/ 1234130 w 5767333"/>
              <a:gd name="connsiteY12-642" fmla="*/ 1847615 h 1960881"/>
              <a:gd name="connsiteX13-643" fmla="*/ 621271 w 5767333"/>
              <a:gd name="connsiteY13-644" fmla="*/ 1794070 h 1960881"/>
              <a:gd name="connsiteX14-645" fmla="*/ 308713 w 5767333"/>
              <a:gd name="connsiteY14-646" fmla="*/ 1865464 h 1960881"/>
              <a:gd name="connsiteX15-647" fmla="*/ 0 w 5767333"/>
              <a:gd name="connsiteY15-648" fmla="*/ 1950522 h 1960881"/>
              <a:gd name="connsiteX16" fmla="*/ 0 w 5767333"/>
              <a:gd name="connsiteY16" fmla="*/ 0 h 1960881"/>
              <a:gd name="connsiteX0-649" fmla="*/ 0 w 5767333"/>
              <a:gd name="connsiteY0-650" fmla="*/ 0 h 1960881"/>
              <a:gd name="connsiteX1-651" fmla="*/ 5767333 w 5767333"/>
              <a:gd name="connsiteY1-652" fmla="*/ 0 h 1960881"/>
              <a:gd name="connsiteX2-653" fmla="*/ 5752162 w 5767333"/>
              <a:gd name="connsiteY2-654" fmla="*/ 1960881 h 1960881"/>
              <a:gd name="connsiteX3-655" fmla="*/ 3930708 w 5767333"/>
              <a:gd name="connsiteY3-656" fmla="*/ 1579889 h 1960881"/>
              <a:gd name="connsiteX4-657" fmla="*/ 3544607 w 5767333"/>
              <a:gd name="connsiteY4-658" fmla="*/ 1597737 h 1960881"/>
              <a:gd name="connsiteX5-659" fmla="*/ 3170763 w 5767333"/>
              <a:gd name="connsiteY5-660" fmla="*/ 1597737 h 1960881"/>
              <a:gd name="connsiteX6-661" fmla="*/ 2784662 w 5767333"/>
              <a:gd name="connsiteY6-662" fmla="*/ 1686979 h 1960881"/>
              <a:gd name="connsiteX7-663" fmla="*/ 2521134 w 5767333"/>
              <a:gd name="connsiteY7-664" fmla="*/ 1758373 h 1960881"/>
              <a:gd name="connsiteX8-665" fmla="*/ 2269861 w 5767333"/>
              <a:gd name="connsiteY8-666" fmla="*/ 1686979 h 1960881"/>
              <a:gd name="connsiteX9-667" fmla="*/ 1938917 w 5767333"/>
              <a:gd name="connsiteY9-668" fmla="*/ 1758373 h 1960881"/>
              <a:gd name="connsiteX10-669" fmla="*/ 1736674 w 5767333"/>
              <a:gd name="connsiteY10-670" fmla="*/ 1686979 h 1960881"/>
              <a:gd name="connsiteX11-671" fmla="*/ 1528302 w 5767333"/>
              <a:gd name="connsiteY11-672" fmla="*/ 1740525 h 1960881"/>
              <a:gd name="connsiteX12-673" fmla="*/ 1234130 w 5767333"/>
              <a:gd name="connsiteY12-674" fmla="*/ 1847615 h 1960881"/>
              <a:gd name="connsiteX13-675" fmla="*/ 621271 w 5767333"/>
              <a:gd name="connsiteY13-676" fmla="*/ 1794070 h 1960881"/>
              <a:gd name="connsiteX14-677" fmla="*/ 308713 w 5767333"/>
              <a:gd name="connsiteY14-678" fmla="*/ 1865464 h 1960881"/>
              <a:gd name="connsiteX15-679" fmla="*/ 0 w 5767333"/>
              <a:gd name="connsiteY15-680" fmla="*/ 1950522 h 1960881"/>
              <a:gd name="connsiteX16-681" fmla="*/ 0 w 5767333"/>
              <a:gd name="connsiteY16-682" fmla="*/ 0 h 1960881"/>
              <a:gd name="connsiteX0-683" fmla="*/ 0 w 5767333"/>
              <a:gd name="connsiteY0-684" fmla="*/ 0 h 1960881"/>
              <a:gd name="connsiteX1-685" fmla="*/ 5767333 w 5767333"/>
              <a:gd name="connsiteY1-686" fmla="*/ 0 h 1960881"/>
              <a:gd name="connsiteX2-687" fmla="*/ 5752162 w 5767333"/>
              <a:gd name="connsiteY2-688" fmla="*/ 1960881 h 1960881"/>
              <a:gd name="connsiteX3-689" fmla="*/ 4163594 w 5767333"/>
              <a:gd name="connsiteY3-690" fmla="*/ 1615586 h 1960881"/>
              <a:gd name="connsiteX4-691" fmla="*/ 3930708 w 5767333"/>
              <a:gd name="connsiteY4-692" fmla="*/ 1579889 h 1960881"/>
              <a:gd name="connsiteX5-693" fmla="*/ 3544607 w 5767333"/>
              <a:gd name="connsiteY5-694" fmla="*/ 1597737 h 1960881"/>
              <a:gd name="connsiteX6-695" fmla="*/ 3170763 w 5767333"/>
              <a:gd name="connsiteY6-696" fmla="*/ 1597737 h 1960881"/>
              <a:gd name="connsiteX7-697" fmla="*/ 2784662 w 5767333"/>
              <a:gd name="connsiteY7-698" fmla="*/ 1686979 h 1960881"/>
              <a:gd name="connsiteX8-699" fmla="*/ 2521134 w 5767333"/>
              <a:gd name="connsiteY8-700" fmla="*/ 1758373 h 1960881"/>
              <a:gd name="connsiteX9-701" fmla="*/ 2269861 w 5767333"/>
              <a:gd name="connsiteY9-702" fmla="*/ 1686979 h 1960881"/>
              <a:gd name="connsiteX10-703" fmla="*/ 1938917 w 5767333"/>
              <a:gd name="connsiteY10-704" fmla="*/ 1758373 h 1960881"/>
              <a:gd name="connsiteX11-705" fmla="*/ 1736674 w 5767333"/>
              <a:gd name="connsiteY11-706" fmla="*/ 1686979 h 1960881"/>
              <a:gd name="connsiteX12-707" fmla="*/ 1528302 w 5767333"/>
              <a:gd name="connsiteY12-708" fmla="*/ 1740525 h 1960881"/>
              <a:gd name="connsiteX13-709" fmla="*/ 1234130 w 5767333"/>
              <a:gd name="connsiteY13-710" fmla="*/ 1847615 h 1960881"/>
              <a:gd name="connsiteX14-711" fmla="*/ 621271 w 5767333"/>
              <a:gd name="connsiteY14-712" fmla="*/ 1794070 h 1960881"/>
              <a:gd name="connsiteX15-713" fmla="*/ 308713 w 5767333"/>
              <a:gd name="connsiteY15-714" fmla="*/ 1865464 h 1960881"/>
              <a:gd name="connsiteX16-715" fmla="*/ 0 w 5767333"/>
              <a:gd name="connsiteY16-716" fmla="*/ 1950522 h 1960881"/>
              <a:gd name="connsiteX17" fmla="*/ 0 w 5767333"/>
              <a:gd name="connsiteY17" fmla="*/ 0 h 1960881"/>
              <a:gd name="connsiteX0-717" fmla="*/ 0 w 5767333"/>
              <a:gd name="connsiteY0-718" fmla="*/ 0 h 1960881"/>
              <a:gd name="connsiteX1-719" fmla="*/ 5767333 w 5767333"/>
              <a:gd name="connsiteY1-720" fmla="*/ 0 h 1960881"/>
              <a:gd name="connsiteX2-721" fmla="*/ 5752162 w 5767333"/>
              <a:gd name="connsiteY2-722" fmla="*/ 1960881 h 1960881"/>
              <a:gd name="connsiteX3-723" fmla="*/ 4163594 w 5767333"/>
              <a:gd name="connsiteY3-724" fmla="*/ 1669131 h 1960881"/>
              <a:gd name="connsiteX4-725" fmla="*/ 3930708 w 5767333"/>
              <a:gd name="connsiteY4-726" fmla="*/ 1579889 h 1960881"/>
              <a:gd name="connsiteX5-727" fmla="*/ 3544607 w 5767333"/>
              <a:gd name="connsiteY5-728" fmla="*/ 1597737 h 1960881"/>
              <a:gd name="connsiteX6-729" fmla="*/ 3170763 w 5767333"/>
              <a:gd name="connsiteY6-730" fmla="*/ 1597737 h 1960881"/>
              <a:gd name="connsiteX7-731" fmla="*/ 2784662 w 5767333"/>
              <a:gd name="connsiteY7-732" fmla="*/ 1686979 h 1960881"/>
              <a:gd name="connsiteX8-733" fmla="*/ 2521134 w 5767333"/>
              <a:gd name="connsiteY8-734" fmla="*/ 1758373 h 1960881"/>
              <a:gd name="connsiteX9-735" fmla="*/ 2269861 w 5767333"/>
              <a:gd name="connsiteY9-736" fmla="*/ 1686979 h 1960881"/>
              <a:gd name="connsiteX10-737" fmla="*/ 1938917 w 5767333"/>
              <a:gd name="connsiteY10-738" fmla="*/ 1758373 h 1960881"/>
              <a:gd name="connsiteX11-739" fmla="*/ 1736674 w 5767333"/>
              <a:gd name="connsiteY11-740" fmla="*/ 1686979 h 1960881"/>
              <a:gd name="connsiteX12-741" fmla="*/ 1528302 w 5767333"/>
              <a:gd name="connsiteY12-742" fmla="*/ 1740525 h 1960881"/>
              <a:gd name="connsiteX13-743" fmla="*/ 1234130 w 5767333"/>
              <a:gd name="connsiteY13-744" fmla="*/ 1847615 h 1960881"/>
              <a:gd name="connsiteX14-745" fmla="*/ 621271 w 5767333"/>
              <a:gd name="connsiteY14-746" fmla="*/ 1794070 h 1960881"/>
              <a:gd name="connsiteX15-747" fmla="*/ 308713 w 5767333"/>
              <a:gd name="connsiteY15-748" fmla="*/ 1865464 h 1960881"/>
              <a:gd name="connsiteX16-749" fmla="*/ 0 w 5767333"/>
              <a:gd name="connsiteY16-750" fmla="*/ 1950522 h 1960881"/>
              <a:gd name="connsiteX17-751" fmla="*/ 0 w 5767333"/>
              <a:gd name="connsiteY17-752" fmla="*/ 0 h 1960881"/>
              <a:gd name="connsiteX0-753" fmla="*/ 0 w 5767333"/>
              <a:gd name="connsiteY0-754" fmla="*/ 0 h 1960881"/>
              <a:gd name="connsiteX1-755" fmla="*/ 5767333 w 5767333"/>
              <a:gd name="connsiteY1-756" fmla="*/ 0 h 1960881"/>
              <a:gd name="connsiteX2-757" fmla="*/ 5752162 w 5767333"/>
              <a:gd name="connsiteY2-758" fmla="*/ 1960881 h 1960881"/>
              <a:gd name="connsiteX3-759" fmla="*/ 4427124 w 5767333"/>
              <a:gd name="connsiteY3-760" fmla="*/ 1686979 h 1960881"/>
              <a:gd name="connsiteX4-761" fmla="*/ 4163594 w 5767333"/>
              <a:gd name="connsiteY4-762" fmla="*/ 1669131 h 1960881"/>
              <a:gd name="connsiteX5-763" fmla="*/ 3930708 w 5767333"/>
              <a:gd name="connsiteY5-764" fmla="*/ 1579889 h 1960881"/>
              <a:gd name="connsiteX6-765" fmla="*/ 3544607 w 5767333"/>
              <a:gd name="connsiteY6-766" fmla="*/ 1597737 h 1960881"/>
              <a:gd name="connsiteX7-767" fmla="*/ 3170763 w 5767333"/>
              <a:gd name="connsiteY7-768" fmla="*/ 1597737 h 1960881"/>
              <a:gd name="connsiteX8-769" fmla="*/ 2784662 w 5767333"/>
              <a:gd name="connsiteY8-770" fmla="*/ 1686979 h 1960881"/>
              <a:gd name="connsiteX9-771" fmla="*/ 2521134 w 5767333"/>
              <a:gd name="connsiteY9-772" fmla="*/ 1758373 h 1960881"/>
              <a:gd name="connsiteX10-773" fmla="*/ 2269861 w 5767333"/>
              <a:gd name="connsiteY10-774" fmla="*/ 1686979 h 1960881"/>
              <a:gd name="connsiteX11-775" fmla="*/ 1938917 w 5767333"/>
              <a:gd name="connsiteY11-776" fmla="*/ 1758373 h 1960881"/>
              <a:gd name="connsiteX12-777" fmla="*/ 1736674 w 5767333"/>
              <a:gd name="connsiteY12-778" fmla="*/ 1686979 h 1960881"/>
              <a:gd name="connsiteX13-779" fmla="*/ 1528302 w 5767333"/>
              <a:gd name="connsiteY13-780" fmla="*/ 1740525 h 1960881"/>
              <a:gd name="connsiteX14-781" fmla="*/ 1234130 w 5767333"/>
              <a:gd name="connsiteY14-782" fmla="*/ 1847615 h 1960881"/>
              <a:gd name="connsiteX15-783" fmla="*/ 621271 w 5767333"/>
              <a:gd name="connsiteY15-784" fmla="*/ 1794070 h 1960881"/>
              <a:gd name="connsiteX16-785" fmla="*/ 308713 w 5767333"/>
              <a:gd name="connsiteY16-786" fmla="*/ 1865464 h 1960881"/>
              <a:gd name="connsiteX17-787" fmla="*/ 0 w 5767333"/>
              <a:gd name="connsiteY17-788" fmla="*/ 1950522 h 1960881"/>
              <a:gd name="connsiteX18" fmla="*/ 0 w 5767333"/>
              <a:gd name="connsiteY18" fmla="*/ 0 h 1960881"/>
              <a:gd name="connsiteX0-789" fmla="*/ 0 w 5767333"/>
              <a:gd name="connsiteY0-790" fmla="*/ 0 h 1960881"/>
              <a:gd name="connsiteX1-791" fmla="*/ 5767333 w 5767333"/>
              <a:gd name="connsiteY1-792" fmla="*/ 0 h 1960881"/>
              <a:gd name="connsiteX2-793" fmla="*/ 5752162 w 5767333"/>
              <a:gd name="connsiteY2-794" fmla="*/ 1960881 h 1960881"/>
              <a:gd name="connsiteX3-795" fmla="*/ 4451639 w 5767333"/>
              <a:gd name="connsiteY3-796" fmla="*/ 1615586 h 1960881"/>
              <a:gd name="connsiteX4-797" fmla="*/ 4163594 w 5767333"/>
              <a:gd name="connsiteY4-798" fmla="*/ 1669131 h 1960881"/>
              <a:gd name="connsiteX5-799" fmla="*/ 3930708 w 5767333"/>
              <a:gd name="connsiteY5-800" fmla="*/ 1579889 h 1960881"/>
              <a:gd name="connsiteX6-801" fmla="*/ 3544607 w 5767333"/>
              <a:gd name="connsiteY6-802" fmla="*/ 1597737 h 1960881"/>
              <a:gd name="connsiteX7-803" fmla="*/ 3170763 w 5767333"/>
              <a:gd name="connsiteY7-804" fmla="*/ 1597737 h 1960881"/>
              <a:gd name="connsiteX8-805" fmla="*/ 2784662 w 5767333"/>
              <a:gd name="connsiteY8-806" fmla="*/ 1686979 h 1960881"/>
              <a:gd name="connsiteX9-807" fmla="*/ 2521134 w 5767333"/>
              <a:gd name="connsiteY9-808" fmla="*/ 1758373 h 1960881"/>
              <a:gd name="connsiteX10-809" fmla="*/ 2269861 w 5767333"/>
              <a:gd name="connsiteY10-810" fmla="*/ 1686979 h 1960881"/>
              <a:gd name="connsiteX11-811" fmla="*/ 1938917 w 5767333"/>
              <a:gd name="connsiteY11-812" fmla="*/ 1758373 h 1960881"/>
              <a:gd name="connsiteX12-813" fmla="*/ 1736674 w 5767333"/>
              <a:gd name="connsiteY12-814" fmla="*/ 1686979 h 1960881"/>
              <a:gd name="connsiteX13-815" fmla="*/ 1528302 w 5767333"/>
              <a:gd name="connsiteY13-816" fmla="*/ 1740525 h 1960881"/>
              <a:gd name="connsiteX14-817" fmla="*/ 1234130 w 5767333"/>
              <a:gd name="connsiteY14-818" fmla="*/ 1847615 h 1960881"/>
              <a:gd name="connsiteX15-819" fmla="*/ 621271 w 5767333"/>
              <a:gd name="connsiteY15-820" fmla="*/ 1794070 h 1960881"/>
              <a:gd name="connsiteX16-821" fmla="*/ 308713 w 5767333"/>
              <a:gd name="connsiteY16-822" fmla="*/ 1865464 h 1960881"/>
              <a:gd name="connsiteX17-823" fmla="*/ 0 w 5767333"/>
              <a:gd name="connsiteY17-824" fmla="*/ 1950522 h 1960881"/>
              <a:gd name="connsiteX18-825" fmla="*/ 0 w 5767333"/>
              <a:gd name="connsiteY18-826" fmla="*/ 0 h 1960881"/>
              <a:gd name="connsiteX0-827" fmla="*/ 0 w 5767333"/>
              <a:gd name="connsiteY0-828" fmla="*/ 0 h 1960881"/>
              <a:gd name="connsiteX1-829" fmla="*/ 5767333 w 5767333"/>
              <a:gd name="connsiteY1-830" fmla="*/ 0 h 1960881"/>
              <a:gd name="connsiteX2-831" fmla="*/ 5752162 w 5767333"/>
              <a:gd name="connsiteY2-832" fmla="*/ 1960881 h 1960881"/>
              <a:gd name="connsiteX3-833" fmla="*/ 4660010 w 5767333"/>
              <a:gd name="connsiteY3-834" fmla="*/ 1704828 h 1960881"/>
              <a:gd name="connsiteX4-835" fmla="*/ 4451639 w 5767333"/>
              <a:gd name="connsiteY4-836" fmla="*/ 1615586 h 1960881"/>
              <a:gd name="connsiteX5-837" fmla="*/ 4163594 w 5767333"/>
              <a:gd name="connsiteY5-838" fmla="*/ 1669131 h 1960881"/>
              <a:gd name="connsiteX6-839" fmla="*/ 3930708 w 5767333"/>
              <a:gd name="connsiteY6-840" fmla="*/ 1579889 h 1960881"/>
              <a:gd name="connsiteX7-841" fmla="*/ 3544607 w 5767333"/>
              <a:gd name="connsiteY7-842" fmla="*/ 1597737 h 1960881"/>
              <a:gd name="connsiteX8-843" fmla="*/ 3170763 w 5767333"/>
              <a:gd name="connsiteY8-844" fmla="*/ 1597737 h 1960881"/>
              <a:gd name="connsiteX9-845" fmla="*/ 2784662 w 5767333"/>
              <a:gd name="connsiteY9-846" fmla="*/ 1686979 h 1960881"/>
              <a:gd name="connsiteX10-847" fmla="*/ 2521134 w 5767333"/>
              <a:gd name="connsiteY10-848" fmla="*/ 1758373 h 1960881"/>
              <a:gd name="connsiteX11-849" fmla="*/ 2269861 w 5767333"/>
              <a:gd name="connsiteY11-850" fmla="*/ 1686979 h 1960881"/>
              <a:gd name="connsiteX12-851" fmla="*/ 1938917 w 5767333"/>
              <a:gd name="connsiteY12-852" fmla="*/ 1758373 h 1960881"/>
              <a:gd name="connsiteX13-853" fmla="*/ 1736674 w 5767333"/>
              <a:gd name="connsiteY13-854" fmla="*/ 1686979 h 1960881"/>
              <a:gd name="connsiteX14-855" fmla="*/ 1528302 w 5767333"/>
              <a:gd name="connsiteY14-856" fmla="*/ 1740525 h 1960881"/>
              <a:gd name="connsiteX15-857" fmla="*/ 1234130 w 5767333"/>
              <a:gd name="connsiteY15-858" fmla="*/ 1847615 h 1960881"/>
              <a:gd name="connsiteX16-859" fmla="*/ 621271 w 5767333"/>
              <a:gd name="connsiteY16-860" fmla="*/ 1794070 h 1960881"/>
              <a:gd name="connsiteX17-861" fmla="*/ 308713 w 5767333"/>
              <a:gd name="connsiteY17-862" fmla="*/ 1865464 h 1960881"/>
              <a:gd name="connsiteX18-863" fmla="*/ 0 w 5767333"/>
              <a:gd name="connsiteY18-864" fmla="*/ 1950522 h 1960881"/>
              <a:gd name="connsiteX19" fmla="*/ 0 w 5767333"/>
              <a:gd name="connsiteY19" fmla="*/ 0 h 1960881"/>
              <a:gd name="connsiteX0-865" fmla="*/ 0 w 5767333"/>
              <a:gd name="connsiteY0-866" fmla="*/ 0 h 1960881"/>
              <a:gd name="connsiteX1-867" fmla="*/ 5767333 w 5767333"/>
              <a:gd name="connsiteY1-868" fmla="*/ 0 h 1960881"/>
              <a:gd name="connsiteX2-869" fmla="*/ 5752162 w 5767333"/>
              <a:gd name="connsiteY2-870" fmla="*/ 1960881 h 1960881"/>
              <a:gd name="connsiteX3-871" fmla="*/ 4666139 w 5767333"/>
              <a:gd name="connsiteY3-872" fmla="*/ 1615586 h 1960881"/>
              <a:gd name="connsiteX4-873" fmla="*/ 4451639 w 5767333"/>
              <a:gd name="connsiteY4-874" fmla="*/ 1615586 h 1960881"/>
              <a:gd name="connsiteX5-875" fmla="*/ 4163594 w 5767333"/>
              <a:gd name="connsiteY5-876" fmla="*/ 1669131 h 1960881"/>
              <a:gd name="connsiteX6-877" fmla="*/ 3930708 w 5767333"/>
              <a:gd name="connsiteY6-878" fmla="*/ 1579889 h 1960881"/>
              <a:gd name="connsiteX7-879" fmla="*/ 3544607 w 5767333"/>
              <a:gd name="connsiteY7-880" fmla="*/ 1597737 h 1960881"/>
              <a:gd name="connsiteX8-881" fmla="*/ 3170763 w 5767333"/>
              <a:gd name="connsiteY8-882" fmla="*/ 1597737 h 1960881"/>
              <a:gd name="connsiteX9-883" fmla="*/ 2784662 w 5767333"/>
              <a:gd name="connsiteY9-884" fmla="*/ 1686979 h 1960881"/>
              <a:gd name="connsiteX10-885" fmla="*/ 2521134 w 5767333"/>
              <a:gd name="connsiteY10-886" fmla="*/ 1758373 h 1960881"/>
              <a:gd name="connsiteX11-887" fmla="*/ 2269861 w 5767333"/>
              <a:gd name="connsiteY11-888" fmla="*/ 1686979 h 1960881"/>
              <a:gd name="connsiteX12-889" fmla="*/ 1938917 w 5767333"/>
              <a:gd name="connsiteY12-890" fmla="*/ 1758373 h 1960881"/>
              <a:gd name="connsiteX13-891" fmla="*/ 1736674 w 5767333"/>
              <a:gd name="connsiteY13-892" fmla="*/ 1686979 h 1960881"/>
              <a:gd name="connsiteX14-893" fmla="*/ 1528302 w 5767333"/>
              <a:gd name="connsiteY14-894" fmla="*/ 1740525 h 1960881"/>
              <a:gd name="connsiteX15-895" fmla="*/ 1234130 w 5767333"/>
              <a:gd name="connsiteY15-896" fmla="*/ 1847615 h 1960881"/>
              <a:gd name="connsiteX16-897" fmla="*/ 621271 w 5767333"/>
              <a:gd name="connsiteY16-898" fmla="*/ 1794070 h 1960881"/>
              <a:gd name="connsiteX17-899" fmla="*/ 308713 w 5767333"/>
              <a:gd name="connsiteY17-900" fmla="*/ 1865464 h 1960881"/>
              <a:gd name="connsiteX18-901" fmla="*/ 0 w 5767333"/>
              <a:gd name="connsiteY18-902" fmla="*/ 1950522 h 1960881"/>
              <a:gd name="connsiteX19-903" fmla="*/ 0 w 5767333"/>
              <a:gd name="connsiteY19-904" fmla="*/ 0 h 1960881"/>
              <a:gd name="connsiteX0-905" fmla="*/ 0 w 5767333"/>
              <a:gd name="connsiteY0-906" fmla="*/ 0 h 1960881"/>
              <a:gd name="connsiteX1-907" fmla="*/ 5767333 w 5767333"/>
              <a:gd name="connsiteY1-908" fmla="*/ 0 h 1960881"/>
              <a:gd name="connsiteX2-909" fmla="*/ 5752162 w 5767333"/>
              <a:gd name="connsiteY2-910" fmla="*/ 1960881 h 1960881"/>
              <a:gd name="connsiteX3-911" fmla="*/ 5138040 w 5767333"/>
              <a:gd name="connsiteY3-912" fmla="*/ 1722676 h 1960881"/>
              <a:gd name="connsiteX4-913" fmla="*/ 4666139 w 5767333"/>
              <a:gd name="connsiteY4-914" fmla="*/ 1615586 h 1960881"/>
              <a:gd name="connsiteX5-915" fmla="*/ 4451639 w 5767333"/>
              <a:gd name="connsiteY5-916" fmla="*/ 1615586 h 1960881"/>
              <a:gd name="connsiteX6-917" fmla="*/ 4163594 w 5767333"/>
              <a:gd name="connsiteY6-918" fmla="*/ 1669131 h 1960881"/>
              <a:gd name="connsiteX7-919" fmla="*/ 3930708 w 5767333"/>
              <a:gd name="connsiteY7-920" fmla="*/ 1579889 h 1960881"/>
              <a:gd name="connsiteX8-921" fmla="*/ 3544607 w 5767333"/>
              <a:gd name="connsiteY8-922" fmla="*/ 1597737 h 1960881"/>
              <a:gd name="connsiteX9-923" fmla="*/ 3170763 w 5767333"/>
              <a:gd name="connsiteY9-924" fmla="*/ 1597737 h 1960881"/>
              <a:gd name="connsiteX10-925" fmla="*/ 2784662 w 5767333"/>
              <a:gd name="connsiteY10-926" fmla="*/ 1686979 h 1960881"/>
              <a:gd name="connsiteX11-927" fmla="*/ 2521134 w 5767333"/>
              <a:gd name="connsiteY11-928" fmla="*/ 1758373 h 1960881"/>
              <a:gd name="connsiteX12-929" fmla="*/ 2269861 w 5767333"/>
              <a:gd name="connsiteY12-930" fmla="*/ 1686979 h 1960881"/>
              <a:gd name="connsiteX13-931" fmla="*/ 1938917 w 5767333"/>
              <a:gd name="connsiteY13-932" fmla="*/ 1758373 h 1960881"/>
              <a:gd name="connsiteX14-933" fmla="*/ 1736674 w 5767333"/>
              <a:gd name="connsiteY14-934" fmla="*/ 1686979 h 1960881"/>
              <a:gd name="connsiteX15-935" fmla="*/ 1528302 w 5767333"/>
              <a:gd name="connsiteY15-936" fmla="*/ 1740525 h 1960881"/>
              <a:gd name="connsiteX16-937" fmla="*/ 1234130 w 5767333"/>
              <a:gd name="connsiteY16-938" fmla="*/ 1847615 h 1960881"/>
              <a:gd name="connsiteX17-939" fmla="*/ 621271 w 5767333"/>
              <a:gd name="connsiteY17-940" fmla="*/ 1794070 h 1960881"/>
              <a:gd name="connsiteX18-941" fmla="*/ 308713 w 5767333"/>
              <a:gd name="connsiteY18-942" fmla="*/ 1865464 h 1960881"/>
              <a:gd name="connsiteX19-943" fmla="*/ 0 w 5767333"/>
              <a:gd name="connsiteY19-944" fmla="*/ 1950522 h 1960881"/>
              <a:gd name="connsiteX20" fmla="*/ 0 w 5767333"/>
              <a:gd name="connsiteY20" fmla="*/ 0 h 1960881"/>
              <a:gd name="connsiteX0-945" fmla="*/ 0 w 5767333"/>
              <a:gd name="connsiteY0-946" fmla="*/ 0 h 1960881"/>
              <a:gd name="connsiteX1-947" fmla="*/ 5767333 w 5767333"/>
              <a:gd name="connsiteY1-948" fmla="*/ 0 h 1960881"/>
              <a:gd name="connsiteX2-949" fmla="*/ 5752162 w 5767333"/>
              <a:gd name="connsiteY2-950" fmla="*/ 1960881 h 1960881"/>
              <a:gd name="connsiteX3-951" fmla="*/ 5150297 w 5767333"/>
              <a:gd name="connsiteY3-952" fmla="*/ 1633434 h 1960881"/>
              <a:gd name="connsiteX4-953" fmla="*/ 4666139 w 5767333"/>
              <a:gd name="connsiteY4-954" fmla="*/ 1615586 h 1960881"/>
              <a:gd name="connsiteX5-955" fmla="*/ 4451639 w 5767333"/>
              <a:gd name="connsiteY5-956" fmla="*/ 1615586 h 1960881"/>
              <a:gd name="connsiteX6-957" fmla="*/ 4163594 w 5767333"/>
              <a:gd name="connsiteY6-958" fmla="*/ 1669131 h 1960881"/>
              <a:gd name="connsiteX7-959" fmla="*/ 3930708 w 5767333"/>
              <a:gd name="connsiteY7-960" fmla="*/ 1579889 h 1960881"/>
              <a:gd name="connsiteX8-961" fmla="*/ 3544607 w 5767333"/>
              <a:gd name="connsiteY8-962" fmla="*/ 1597737 h 1960881"/>
              <a:gd name="connsiteX9-963" fmla="*/ 3170763 w 5767333"/>
              <a:gd name="connsiteY9-964" fmla="*/ 1597737 h 1960881"/>
              <a:gd name="connsiteX10-965" fmla="*/ 2784662 w 5767333"/>
              <a:gd name="connsiteY10-966" fmla="*/ 1686979 h 1960881"/>
              <a:gd name="connsiteX11-967" fmla="*/ 2521134 w 5767333"/>
              <a:gd name="connsiteY11-968" fmla="*/ 1758373 h 1960881"/>
              <a:gd name="connsiteX12-969" fmla="*/ 2269861 w 5767333"/>
              <a:gd name="connsiteY12-970" fmla="*/ 1686979 h 1960881"/>
              <a:gd name="connsiteX13-971" fmla="*/ 1938917 w 5767333"/>
              <a:gd name="connsiteY13-972" fmla="*/ 1758373 h 1960881"/>
              <a:gd name="connsiteX14-973" fmla="*/ 1736674 w 5767333"/>
              <a:gd name="connsiteY14-974" fmla="*/ 1686979 h 1960881"/>
              <a:gd name="connsiteX15-975" fmla="*/ 1528302 w 5767333"/>
              <a:gd name="connsiteY15-976" fmla="*/ 1740525 h 1960881"/>
              <a:gd name="connsiteX16-977" fmla="*/ 1234130 w 5767333"/>
              <a:gd name="connsiteY16-978" fmla="*/ 1847615 h 1960881"/>
              <a:gd name="connsiteX17-979" fmla="*/ 621271 w 5767333"/>
              <a:gd name="connsiteY17-980" fmla="*/ 1794070 h 1960881"/>
              <a:gd name="connsiteX18-981" fmla="*/ 308713 w 5767333"/>
              <a:gd name="connsiteY18-982" fmla="*/ 1865464 h 1960881"/>
              <a:gd name="connsiteX19-983" fmla="*/ 0 w 5767333"/>
              <a:gd name="connsiteY19-984" fmla="*/ 1950522 h 1960881"/>
              <a:gd name="connsiteX20-985" fmla="*/ 0 w 5767333"/>
              <a:gd name="connsiteY20-986" fmla="*/ 0 h 1960881"/>
              <a:gd name="connsiteX0-987" fmla="*/ 0 w 5767333"/>
              <a:gd name="connsiteY0-988" fmla="*/ 0 h 1950522"/>
              <a:gd name="connsiteX1-989" fmla="*/ 5767333 w 5767333"/>
              <a:gd name="connsiteY1-990" fmla="*/ 0 h 1950522"/>
              <a:gd name="connsiteX2-991" fmla="*/ 5752162 w 5767333"/>
              <a:gd name="connsiteY2-992" fmla="*/ 1639609 h 1950522"/>
              <a:gd name="connsiteX3-993" fmla="*/ 5150297 w 5767333"/>
              <a:gd name="connsiteY3-994" fmla="*/ 1633434 h 1950522"/>
              <a:gd name="connsiteX4-995" fmla="*/ 4666139 w 5767333"/>
              <a:gd name="connsiteY4-996" fmla="*/ 1615586 h 1950522"/>
              <a:gd name="connsiteX5-997" fmla="*/ 4451639 w 5767333"/>
              <a:gd name="connsiteY5-998" fmla="*/ 1615586 h 1950522"/>
              <a:gd name="connsiteX6-999" fmla="*/ 4163594 w 5767333"/>
              <a:gd name="connsiteY6-1000" fmla="*/ 1669131 h 1950522"/>
              <a:gd name="connsiteX7-1001" fmla="*/ 3930708 w 5767333"/>
              <a:gd name="connsiteY7-1002" fmla="*/ 1579889 h 1950522"/>
              <a:gd name="connsiteX8-1003" fmla="*/ 3544607 w 5767333"/>
              <a:gd name="connsiteY8-1004" fmla="*/ 1597737 h 1950522"/>
              <a:gd name="connsiteX9-1005" fmla="*/ 3170763 w 5767333"/>
              <a:gd name="connsiteY9-1006" fmla="*/ 1597737 h 1950522"/>
              <a:gd name="connsiteX10-1007" fmla="*/ 2784662 w 5767333"/>
              <a:gd name="connsiteY10-1008" fmla="*/ 1686979 h 1950522"/>
              <a:gd name="connsiteX11-1009" fmla="*/ 2521134 w 5767333"/>
              <a:gd name="connsiteY11-1010" fmla="*/ 1758373 h 1950522"/>
              <a:gd name="connsiteX12-1011" fmla="*/ 2269861 w 5767333"/>
              <a:gd name="connsiteY12-1012" fmla="*/ 1686979 h 1950522"/>
              <a:gd name="connsiteX13-1013" fmla="*/ 1938917 w 5767333"/>
              <a:gd name="connsiteY13-1014" fmla="*/ 1758373 h 1950522"/>
              <a:gd name="connsiteX14-1015" fmla="*/ 1736674 w 5767333"/>
              <a:gd name="connsiteY14-1016" fmla="*/ 1686979 h 1950522"/>
              <a:gd name="connsiteX15-1017" fmla="*/ 1528302 w 5767333"/>
              <a:gd name="connsiteY15-1018" fmla="*/ 1740525 h 1950522"/>
              <a:gd name="connsiteX16-1019" fmla="*/ 1234130 w 5767333"/>
              <a:gd name="connsiteY16-1020" fmla="*/ 1847615 h 1950522"/>
              <a:gd name="connsiteX17-1021" fmla="*/ 621271 w 5767333"/>
              <a:gd name="connsiteY17-1022" fmla="*/ 1794070 h 1950522"/>
              <a:gd name="connsiteX18-1023" fmla="*/ 308713 w 5767333"/>
              <a:gd name="connsiteY18-1024" fmla="*/ 1865464 h 1950522"/>
              <a:gd name="connsiteX19-1025" fmla="*/ 0 w 5767333"/>
              <a:gd name="connsiteY19-1026" fmla="*/ 1950522 h 1950522"/>
              <a:gd name="connsiteX20-1027" fmla="*/ 0 w 5767333"/>
              <a:gd name="connsiteY20-1028" fmla="*/ 0 h 1950522"/>
              <a:gd name="connsiteX0-1029" fmla="*/ 0 w 5773462"/>
              <a:gd name="connsiteY0-1030" fmla="*/ 0 h 2432430"/>
              <a:gd name="connsiteX1-1031" fmla="*/ 5773462 w 5773462"/>
              <a:gd name="connsiteY1-1032" fmla="*/ 481908 h 2432430"/>
              <a:gd name="connsiteX2-1033" fmla="*/ 5758291 w 5773462"/>
              <a:gd name="connsiteY2-1034" fmla="*/ 2121517 h 2432430"/>
              <a:gd name="connsiteX3-1035" fmla="*/ 5156426 w 5773462"/>
              <a:gd name="connsiteY3-1036" fmla="*/ 2115342 h 2432430"/>
              <a:gd name="connsiteX4-1037" fmla="*/ 4672268 w 5773462"/>
              <a:gd name="connsiteY4-1038" fmla="*/ 2097494 h 2432430"/>
              <a:gd name="connsiteX5-1039" fmla="*/ 4457768 w 5773462"/>
              <a:gd name="connsiteY5-1040" fmla="*/ 2097494 h 2432430"/>
              <a:gd name="connsiteX6-1041" fmla="*/ 4169723 w 5773462"/>
              <a:gd name="connsiteY6-1042" fmla="*/ 2151039 h 2432430"/>
              <a:gd name="connsiteX7-1043" fmla="*/ 3936837 w 5773462"/>
              <a:gd name="connsiteY7-1044" fmla="*/ 2061797 h 2432430"/>
              <a:gd name="connsiteX8-1045" fmla="*/ 3550736 w 5773462"/>
              <a:gd name="connsiteY8-1046" fmla="*/ 2079645 h 2432430"/>
              <a:gd name="connsiteX9-1047" fmla="*/ 3176892 w 5773462"/>
              <a:gd name="connsiteY9-1048" fmla="*/ 2079645 h 2432430"/>
              <a:gd name="connsiteX10-1049" fmla="*/ 2790791 w 5773462"/>
              <a:gd name="connsiteY10-1050" fmla="*/ 2168887 h 2432430"/>
              <a:gd name="connsiteX11-1051" fmla="*/ 2527263 w 5773462"/>
              <a:gd name="connsiteY11-1052" fmla="*/ 2240281 h 2432430"/>
              <a:gd name="connsiteX12-1053" fmla="*/ 2275990 w 5773462"/>
              <a:gd name="connsiteY12-1054" fmla="*/ 2168887 h 2432430"/>
              <a:gd name="connsiteX13-1055" fmla="*/ 1945046 w 5773462"/>
              <a:gd name="connsiteY13-1056" fmla="*/ 2240281 h 2432430"/>
              <a:gd name="connsiteX14-1057" fmla="*/ 1742803 w 5773462"/>
              <a:gd name="connsiteY14-1058" fmla="*/ 2168887 h 2432430"/>
              <a:gd name="connsiteX15-1059" fmla="*/ 1534431 w 5773462"/>
              <a:gd name="connsiteY15-1060" fmla="*/ 2222433 h 2432430"/>
              <a:gd name="connsiteX16-1061" fmla="*/ 1240259 w 5773462"/>
              <a:gd name="connsiteY16-1062" fmla="*/ 2329523 h 2432430"/>
              <a:gd name="connsiteX17-1063" fmla="*/ 627400 w 5773462"/>
              <a:gd name="connsiteY17-1064" fmla="*/ 2275978 h 2432430"/>
              <a:gd name="connsiteX18-1065" fmla="*/ 314842 w 5773462"/>
              <a:gd name="connsiteY18-1066" fmla="*/ 2347372 h 2432430"/>
              <a:gd name="connsiteX19-1067" fmla="*/ 6129 w 5773462"/>
              <a:gd name="connsiteY19-1068" fmla="*/ 2432430 h 2432430"/>
              <a:gd name="connsiteX20-1069" fmla="*/ 0 w 5773462"/>
              <a:gd name="connsiteY20-1070" fmla="*/ 0 h 2432430"/>
              <a:gd name="connsiteX0-1071" fmla="*/ 6129 w 5779591"/>
              <a:gd name="connsiteY0-1072" fmla="*/ 0 h 2682308"/>
              <a:gd name="connsiteX1-1073" fmla="*/ 5779591 w 5779591"/>
              <a:gd name="connsiteY1-1074" fmla="*/ 481908 h 2682308"/>
              <a:gd name="connsiteX2-1075" fmla="*/ 5764420 w 5779591"/>
              <a:gd name="connsiteY2-1076" fmla="*/ 2121517 h 2682308"/>
              <a:gd name="connsiteX3-1077" fmla="*/ 5162555 w 5779591"/>
              <a:gd name="connsiteY3-1078" fmla="*/ 2115342 h 2682308"/>
              <a:gd name="connsiteX4-1079" fmla="*/ 4678397 w 5779591"/>
              <a:gd name="connsiteY4-1080" fmla="*/ 2097494 h 2682308"/>
              <a:gd name="connsiteX5-1081" fmla="*/ 4463897 w 5779591"/>
              <a:gd name="connsiteY5-1082" fmla="*/ 2097494 h 2682308"/>
              <a:gd name="connsiteX6-1083" fmla="*/ 4175852 w 5779591"/>
              <a:gd name="connsiteY6-1084" fmla="*/ 2151039 h 2682308"/>
              <a:gd name="connsiteX7-1085" fmla="*/ 3942966 w 5779591"/>
              <a:gd name="connsiteY7-1086" fmla="*/ 2061797 h 2682308"/>
              <a:gd name="connsiteX8-1087" fmla="*/ 3556865 w 5779591"/>
              <a:gd name="connsiteY8-1088" fmla="*/ 2079645 h 2682308"/>
              <a:gd name="connsiteX9-1089" fmla="*/ 3183021 w 5779591"/>
              <a:gd name="connsiteY9-1090" fmla="*/ 2079645 h 2682308"/>
              <a:gd name="connsiteX10-1091" fmla="*/ 2796920 w 5779591"/>
              <a:gd name="connsiteY10-1092" fmla="*/ 2168887 h 2682308"/>
              <a:gd name="connsiteX11-1093" fmla="*/ 2533392 w 5779591"/>
              <a:gd name="connsiteY11-1094" fmla="*/ 2240281 h 2682308"/>
              <a:gd name="connsiteX12-1095" fmla="*/ 2282119 w 5779591"/>
              <a:gd name="connsiteY12-1096" fmla="*/ 2168887 h 2682308"/>
              <a:gd name="connsiteX13-1097" fmla="*/ 1951175 w 5779591"/>
              <a:gd name="connsiteY13-1098" fmla="*/ 2240281 h 2682308"/>
              <a:gd name="connsiteX14-1099" fmla="*/ 1748932 w 5779591"/>
              <a:gd name="connsiteY14-1100" fmla="*/ 2168887 h 2682308"/>
              <a:gd name="connsiteX15-1101" fmla="*/ 1540560 w 5779591"/>
              <a:gd name="connsiteY15-1102" fmla="*/ 2222433 h 2682308"/>
              <a:gd name="connsiteX16-1103" fmla="*/ 1246388 w 5779591"/>
              <a:gd name="connsiteY16-1104" fmla="*/ 2329523 h 2682308"/>
              <a:gd name="connsiteX17-1105" fmla="*/ 633529 w 5779591"/>
              <a:gd name="connsiteY17-1106" fmla="*/ 2275978 h 2682308"/>
              <a:gd name="connsiteX18-1107" fmla="*/ 320971 w 5779591"/>
              <a:gd name="connsiteY18-1108" fmla="*/ 2347372 h 2682308"/>
              <a:gd name="connsiteX19-1109" fmla="*/ 0 w 5779591"/>
              <a:gd name="connsiteY19-1110" fmla="*/ 2682308 h 2682308"/>
              <a:gd name="connsiteX20-1111" fmla="*/ 6129 w 5779591"/>
              <a:gd name="connsiteY20-1112" fmla="*/ 0 h 2682308"/>
              <a:gd name="connsiteX0-1113" fmla="*/ 6129 w 5779591"/>
              <a:gd name="connsiteY0-1114" fmla="*/ 0 h 2682308"/>
              <a:gd name="connsiteX1-1115" fmla="*/ 5779591 w 5779591"/>
              <a:gd name="connsiteY1-1116" fmla="*/ 481908 h 2682308"/>
              <a:gd name="connsiteX2-1117" fmla="*/ 5764420 w 5779591"/>
              <a:gd name="connsiteY2-1118" fmla="*/ 2121517 h 2682308"/>
              <a:gd name="connsiteX3-1119" fmla="*/ 5162555 w 5779591"/>
              <a:gd name="connsiteY3-1120" fmla="*/ 2115342 h 2682308"/>
              <a:gd name="connsiteX4-1121" fmla="*/ 4678397 w 5779591"/>
              <a:gd name="connsiteY4-1122" fmla="*/ 2097494 h 2682308"/>
              <a:gd name="connsiteX5-1123" fmla="*/ 4463897 w 5779591"/>
              <a:gd name="connsiteY5-1124" fmla="*/ 2097494 h 2682308"/>
              <a:gd name="connsiteX6-1125" fmla="*/ 4175852 w 5779591"/>
              <a:gd name="connsiteY6-1126" fmla="*/ 2151039 h 2682308"/>
              <a:gd name="connsiteX7-1127" fmla="*/ 3942966 w 5779591"/>
              <a:gd name="connsiteY7-1128" fmla="*/ 2061797 h 2682308"/>
              <a:gd name="connsiteX8-1129" fmla="*/ 3556865 w 5779591"/>
              <a:gd name="connsiteY8-1130" fmla="*/ 2079645 h 2682308"/>
              <a:gd name="connsiteX9-1131" fmla="*/ 3183021 w 5779591"/>
              <a:gd name="connsiteY9-1132" fmla="*/ 2079645 h 2682308"/>
              <a:gd name="connsiteX10-1133" fmla="*/ 2796920 w 5779591"/>
              <a:gd name="connsiteY10-1134" fmla="*/ 2168887 h 2682308"/>
              <a:gd name="connsiteX11-1135" fmla="*/ 2533392 w 5779591"/>
              <a:gd name="connsiteY11-1136" fmla="*/ 2240281 h 2682308"/>
              <a:gd name="connsiteX12-1137" fmla="*/ 2282119 w 5779591"/>
              <a:gd name="connsiteY12-1138" fmla="*/ 2168887 h 2682308"/>
              <a:gd name="connsiteX13-1139" fmla="*/ 1951175 w 5779591"/>
              <a:gd name="connsiteY13-1140" fmla="*/ 2240281 h 2682308"/>
              <a:gd name="connsiteX14-1141" fmla="*/ 1748932 w 5779591"/>
              <a:gd name="connsiteY14-1142" fmla="*/ 2168887 h 2682308"/>
              <a:gd name="connsiteX15-1143" fmla="*/ 1540560 w 5779591"/>
              <a:gd name="connsiteY15-1144" fmla="*/ 2222433 h 2682308"/>
              <a:gd name="connsiteX16-1145" fmla="*/ 1246388 w 5779591"/>
              <a:gd name="connsiteY16-1146" fmla="*/ 2329523 h 2682308"/>
              <a:gd name="connsiteX17-1147" fmla="*/ 633529 w 5779591"/>
              <a:gd name="connsiteY17-1148" fmla="*/ 2275978 h 2682308"/>
              <a:gd name="connsiteX18-1149" fmla="*/ 320971 w 5779591"/>
              <a:gd name="connsiteY18-1150" fmla="*/ 2668644 h 2682308"/>
              <a:gd name="connsiteX19-1151" fmla="*/ 0 w 5779591"/>
              <a:gd name="connsiteY19-1152" fmla="*/ 2682308 h 2682308"/>
              <a:gd name="connsiteX20-1153" fmla="*/ 6129 w 5779591"/>
              <a:gd name="connsiteY20-1154" fmla="*/ 0 h 2682308"/>
              <a:gd name="connsiteX0-1155" fmla="*/ 6129 w 5779591"/>
              <a:gd name="connsiteY0-1156" fmla="*/ 0 h 2682308"/>
              <a:gd name="connsiteX1-1157" fmla="*/ 5779591 w 5779591"/>
              <a:gd name="connsiteY1-1158" fmla="*/ 481908 h 2682308"/>
              <a:gd name="connsiteX2-1159" fmla="*/ 5764420 w 5779591"/>
              <a:gd name="connsiteY2-1160" fmla="*/ 2121517 h 2682308"/>
              <a:gd name="connsiteX3-1161" fmla="*/ 5162555 w 5779591"/>
              <a:gd name="connsiteY3-1162" fmla="*/ 2115342 h 2682308"/>
              <a:gd name="connsiteX4-1163" fmla="*/ 4678397 w 5779591"/>
              <a:gd name="connsiteY4-1164" fmla="*/ 2097494 h 2682308"/>
              <a:gd name="connsiteX5-1165" fmla="*/ 4463897 w 5779591"/>
              <a:gd name="connsiteY5-1166" fmla="*/ 2097494 h 2682308"/>
              <a:gd name="connsiteX6-1167" fmla="*/ 4175852 w 5779591"/>
              <a:gd name="connsiteY6-1168" fmla="*/ 2151039 h 2682308"/>
              <a:gd name="connsiteX7-1169" fmla="*/ 3942966 w 5779591"/>
              <a:gd name="connsiteY7-1170" fmla="*/ 2061797 h 2682308"/>
              <a:gd name="connsiteX8-1171" fmla="*/ 3556865 w 5779591"/>
              <a:gd name="connsiteY8-1172" fmla="*/ 2079645 h 2682308"/>
              <a:gd name="connsiteX9-1173" fmla="*/ 3183021 w 5779591"/>
              <a:gd name="connsiteY9-1174" fmla="*/ 2079645 h 2682308"/>
              <a:gd name="connsiteX10-1175" fmla="*/ 2796920 w 5779591"/>
              <a:gd name="connsiteY10-1176" fmla="*/ 2168887 h 2682308"/>
              <a:gd name="connsiteX11-1177" fmla="*/ 2533392 w 5779591"/>
              <a:gd name="connsiteY11-1178" fmla="*/ 2240281 h 2682308"/>
              <a:gd name="connsiteX12-1179" fmla="*/ 2282119 w 5779591"/>
              <a:gd name="connsiteY12-1180" fmla="*/ 2168887 h 2682308"/>
              <a:gd name="connsiteX13-1181" fmla="*/ 1951175 w 5779591"/>
              <a:gd name="connsiteY13-1182" fmla="*/ 2240281 h 2682308"/>
              <a:gd name="connsiteX14-1183" fmla="*/ 1748932 w 5779591"/>
              <a:gd name="connsiteY14-1184" fmla="*/ 2168887 h 2682308"/>
              <a:gd name="connsiteX15-1185" fmla="*/ 1540560 w 5779591"/>
              <a:gd name="connsiteY15-1186" fmla="*/ 2222433 h 2682308"/>
              <a:gd name="connsiteX16-1187" fmla="*/ 1246388 w 5779591"/>
              <a:gd name="connsiteY16-1188" fmla="*/ 2329523 h 2682308"/>
              <a:gd name="connsiteX17-1189" fmla="*/ 609014 w 5779591"/>
              <a:gd name="connsiteY17-1190" fmla="*/ 2632947 h 2682308"/>
              <a:gd name="connsiteX18-1191" fmla="*/ 320971 w 5779591"/>
              <a:gd name="connsiteY18-1192" fmla="*/ 2668644 h 2682308"/>
              <a:gd name="connsiteX19-1193" fmla="*/ 0 w 5779591"/>
              <a:gd name="connsiteY19-1194" fmla="*/ 2682308 h 2682308"/>
              <a:gd name="connsiteX20-1195" fmla="*/ 6129 w 5779591"/>
              <a:gd name="connsiteY20-1196" fmla="*/ 0 h 2682308"/>
              <a:gd name="connsiteX0-1197" fmla="*/ 6129 w 5779591"/>
              <a:gd name="connsiteY0-1198" fmla="*/ 0 h 2682308"/>
              <a:gd name="connsiteX1-1199" fmla="*/ 5779591 w 5779591"/>
              <a:gd name="connsiteY1-1200" fmla="*/ 481908 h 2682308"/>
              <a:gd name="connsiteX2-1201" fmla="*/ 5764420 w 5779591"/>
              <a:gd name="connsiteY2-1202" fmla="*/ 2121517 h 2682308"/>
              <a:gd name="connsiteX3-1203" fmla="*/ 5162555 w 5779591"/>
              <a:gd name="connsiteY3-1204" fmla="*/ 2115342 h 2682308"/>
              <a:gd name="connsiteX4-1205" fmla="*/ 4678397 w 5779591"/>
              <a:gd name="connsiteY4-1206" fmla="*/ 2097494 h 2682308"/>
              <a:gd name="connsiteX5-1207" fmla="*/ 4463897 w 5779591"/>
              <a:gd name="connsiteY5-1208" fmla="*/ 2097494 h 2682308"/>
              <a:gd name="connsiteX6-1209" fmla="*/ 4175852 w 5779591"/>
              <a:gd name="connsiteY6-1210" fmla="*/ 2151039 h 2682308"/>
              <a:gd name="connsiteX7-1211" fmla="*/ 3942966 w 5779591"/>
              <a:gd name="connsiteY7-1212" fmla="*/ 2061797 h 2682308"/>
              <a:gd name="connsiteX8-1213" fmla="*/ 3556865 w 5779591"/>
              <a:gd name="connsiteY8-1214" fmla="*/ 2079645 h 2682308"/>
              <a:gd name="connsiteX9-1215" fmla="*/ 3183021 w 5779591"/>
              <a:gd name="connsiteY9-1216" fmla="*/ 2079645 h 2682308"/>
              <a:gd name="connsiteX10-1217" fmla="*/ 2796920 w 5779591"/>
              <a:gd name="connsiteY10-1218" fmla="*/ 2168887 h 2682308"/>
              <a:gd name="connsiteX11-1219" fmla="*/ 2533392 w 5779591"/>
              <a:gd name="connsiteY11-1220" fmla="*/ 2240281 h 2682308"/>
              <a:gd name="connsiteX12-1221" fmla="*/ 2282119 w 5779591"/>
              <a:gd name="connsiteY12-1222" fmla="*/ 2168887 h 2682308"/>
              <a:gd name="connsiteX13-1223" fmla="*/ 1951175 w 5779591"/>
              <a:gd name="connsiteY13-1224" fmla="*/ 2240281 h 2682308"/>
              <a:gd name="connsiteX14-1225" fmla="*/ 1748932 w 5779591"/>
              <a:gd name="connsiteY14-1226" fmla="*/ 2168887 h 2682308"/>
              <a:gd name="connsiteX15-1227" fmla="*/ 1540560 w 5779591"/>
              <a:gd name="connsiteY15-1228" fmla="*/ 2222433 h 2682308"/>
              <a:gd name="connsiteX16-1229" fmla="*/ 1215745 w 5779591"/>
              <a:gd name="connsiteY16-1230" fmla="*/ 2668644 h 2682308"/>
              <a:gd name="connsiteX17-1231" fmla="*/ 609014 w 5779591"/>
              <a:gd name="connsiteY17-1232" fmla="*/ 2632947 h 2682308"/>
              <a:gd name="connsiteX18-1233" fmla="*/ 320971 w 5779591"/>
              <a:gd name="connsiteY18-1234" fmla="*/ 2668644 h 2682308"/>
              <a:gd name="connsiteX19-1235" fmla="*/ 0 w 5779591"/>
              <a:gd name="connsiteY19-1236" fmla="*/ 2682308 h 2682308"/>
              <a:gd name="connsiteX20-1237" fmla="*/ 6129 w 5779591"/>
              <a:gd name="connsiteY20-1238" fmla="*/ 0 h 2682308"/>
              <a:gd name="connsiteX0-1239" fmla="*/ 6129 w 5779591"/>
              <a:gd name="connsiteY0-1240" fmla="*/ 0 h 2682308"/>
              <a:gd name="connsiteX1-1241" fmla="*/ 5779591 w 5779591"/>
              <a:gd name="connsiteY1-1242" fmla="*/ 481908 h 2682308"/>
              <a:gd name="connsiteX2-1243" fmla="*/ 5764420 w 5779591"/>
              <a:gd name="connsiteY2-1244" fmla="*/ 2121517 h 2682308"/>
              <a:gd name="connsiteX3-1245" fmla="*/ 5162555 w 5779591"/>
              <a:gd name="connsiteY3-1246" fmla="*/ 2115342 h 2682308"/>
              <a:gd name="connsiteX4-1247" fmla="*/ 4678397 w 5779591"/>
              <a:gd name="connsiteY4-1248" fmla="*/ 2097494 h 2682308"/>
              <a:gd name="connsiteX5-1249" fmla="*/ 4463897 w 5779591"/>
              <a:gd name="connsiteY5-1250" fmla="*/ 2097494 h 2682308"/>
              <a:gd name="connsiteX6-1251" fmla="*/ 4175852 w 5779591"/>
              <a:gd name="connsiteY6-1252" fmla="*/ 2151039 h 2682308"/>
              <a:gd name="connsiteX7-1253" fmla="*/ 3942966 w 5779591"/>
              <a:gd name="connsiteY7-1254" fmla="*/ 2061797 h 2682308"/>
              <a:gd name="connsiteX8-1255" fmla="*/ 3556865 w 5779591"/>
              <a:gd name="connsiteY8-1256" fmla="*/ 2079645 h 2682308"/>
              <a:gd name="connsiteX9-1257" fmla="*/ 3183021 w 5779591"/>
              <a:gd name="connsiteY9-1258" fmla="*/ 2079645 h 2682308"/>
              <a:gd name="connsiteX10-1259" fmla="*/ 2796920 w 5779591"/>
              <a:gd name="connsiteY10-1260" fmla="*/ 2168887 h 2682308"/>
              <a:gd name="connsiteX11-1261" fmla="*/ 2533392 w 5779591"/>
              <a:gd name="connsiteY11-1262" fmla="*/ 2240281 h 2682308"/>
              <a:gd name="connsiteX12-1263" fmla="*/ 2282119 w 5779591"/>
              <a:gd name="connsiteY12-1264" fmla="*/ 2168887 h 2682308"/>
              <a:gd name="connsiteX13-1265" fmla="*/ 1951175 w 5779591"/>
              <a:gd name="connsiteY13-1266" fmla="*/ 2240281 h 2682308"/>
              <a:gd name="connsiteX14-1267" fmla="*/ 1748932 w 5779591"/>
              <a:gd name="connsiteY14-1268" fmla="*/ 2168887 h 2682308"/>
              <a:gd name="connsiteX15-1269" fmla="*/ 1479274 w 5779591"/>
              <a:gd name="connsiteY15-1270" fmla="*/ 2615098 h 2682308"/>
              <a:gd name="connsiteX16-1271" fmla="*/ 1215745 w 5779591"/>
              <a:gd name="connsiteY16-1272" fmla="*/ 2668644 h 2682308"/>
              <a:gd name="connsiteX17-1273" fmla="*/ 609014 w 5779591"/>
              <a:gd name="connsiteY17-1274" fmla="*/ 2632947 h 2682308"/>
              <a:gd name="connsiteX18-1275" fmla="*/ 320971 w 5779591"/>
              <a:gd name="connsiteY18-1276" fmla="*/ 2668644 h 2682308"/>
              <a:gd name="connsiteX19-1277" fmla="*/ 0 w 5779591"/>
              <a:gd name="connsiteY19-1278" fmla="*/ 2682308 h 2682308"/>
              <a:gd name="connsiteX20-1279" fmla="*/ 6129 w 5779591"/>
              <a:gd name="connsiteY20-1280" fmla="*/ 0 h 2682308"/>
              <a:gd name="connsiteX0-1281" fmla="*/ 6129 w 5779591"/>
              <a:gd name="connsiteY0-1282" fmla="*/ 0 h 2710515"/>
              <a:gd name="connsiteX1-1283" fmla="*/ 5779591 w 5779591"/>
              <a:gd name="connsiteY1-1284" fmla="*/ 481908 h 2710515"/>
              <a:gd name="connsiteX2-1285" fmla="*/ 5752163 w 5779591"/>
              <a:gd name="connsiteY2-1286" fmla="*/ 2710515 h 2710515"/>
              <a:gd name="connsiteX3-1287" fmla="*/ 5162555 w 5779591"/>
              <a:gd name="connsiteY3-1288" fmla="*/ 2115342 h 2710515"/>
              <a:gd name="connsiteX4-1289" fmla="*/ 4678397 w 5779591"/>
              <a:gd name="connsiteY4-1290" fmla="*/ 2097494 h 2710515"/>
              <a:gd name="connsiteX5-1291" fmla="*/ 4463897 w 5779591"/>
              <a:gd name="connsiteY5-1292" fmla="*/ 2097494 h 2710515"/>
              <a:gd name="connsiteX6-1293" fmla="*/ 4175852 w 5779591"/>
              <a:gd name="connsiteY6-1294" fmla="*/ 2151039 h 2710515"/>
              <a:gd name="connsiteX7-1295" fmla="*/ 3942966 w 5779591"/>
              <a:gd name="connsiteY7-1296" fmla="*/ 2061797 h 2710515"/>
              <a:gd name="connsiteX8-1297" fmla="*/ 3556865 w 5779591"/>
              <a:gd name="connsiteY8-1298" fmla="*/ 2079645 h 2710515"/>
              <a:gd name="connsiteX9-1299" fmla="*/ 3183021 w 5779591"/>
              <a:gd name="connsiteY9-1300" fmla="*/ 2079645 h 2710515"/>
              <a:gd name="connsiteX10-1301" fmla="*/ 2796920 w 5779591"/>
              <a:gd name="connsiteY10-1302" fmla="*/ 2168887 h 2710515"/>
              <a:gd name="connsiteX11-1303" fmla="*/ 2533392 w 5779591"/>
              <a:gd name="connsiteY11-1304" fmla="*/ 2240281 h 2710515"/>
              <a:gd name="connsiteX12-1305" fmla="*/ 2282119 w 5779591"/>
              <a:gd name="connsiteY12-1306" fmla="*/ 2168887 h 2710515"/>
              <a:gd name="connsiteX13-1307" fmla="*/ 1951175 w 5779591"/>
              <a:gd name="connsiteY13-1308" fmla="*/ 2240281 h 2710515"/>
              <a:gd name="connsiteX14-1309" fmla="*/ 1748932 w 5779591"/>
              <a:gd name="connsiteY14-1310" fmla="*/ 2168887 h 2710515"/>
              <a:gd name="connsiteX15-1311" fmla="*/ 1479274 w 5779591"/>
              <a:gd name="connsiteY15-1312" fmla="*/ 2615098 h 2710515"/>
              <a:gd name="connsiteX16-1313" fmla="*/ 1215745 w 5779591"/>
              <a:gd name="connsiteY16-1314" fmla="*/ 2668644 h 2710515"/>
              <a:gd name="connsiteX17-1315" fmla="*/ 609014 w 5779591"/>
              <a:gd name="connsiteY17-1316" fmla="*/ 2632947 h 2710515"/>
              <a:gd name="connsiteX18-1317" fmla="*/ 320971 w 5779591"/>
              <a:gd name="connsiteY18-1318" fmla="*/ 2668644 h 2710515"/>
              <a:gd name="connsiteX19-1319" fmla="*/ 0 w 5779591"/>
              <a:gd name="connsiteY19-1320" fmla="*/ 2682308 h 2710515"/>
              <a:gd name="connsiteX20-1321" fmla="*/ 6129 w 5779591"/>
              <a:gd name="connsiteY20-1322" fmla="*/ 0 h 2710515"/>
              <a:gd name="connsiteX0-1323" fmla="*/ 6129 w 5779591"/>
              <a:gd name="connsiteY0-1324" fmla="*/ 0 h 2710515"/>
              <a:gd name="connsiteX1-1325" fmla="*/ 5779591 w 5779591"/>
              <a:gd name="connsiteY1-1326" fmla="*/ 481908 h 2710515"/>
              <a:gd name="connsiteX2-1327" fmla="*/ 5752163 w 5779591"/>
              <a:gd name="connsiteY2-1328" fmla="*/ 2710515 h 2710515"/>
              <a:gd name="connsiteX3-1329" fmla="*/ 5138041 w 5779591"/>
              <a:gd name="connsiteY3-1330" fmla="*/ 2668643 h 2710515"/>
              <a:gd name="connsiteX4-1331" fmla="*/ 4678397 w 5779591"/>
              <a:gd name="connsiteY4-1332" fmla="*/ 2097494 h 2710515"/>
              <a:gd name="connsiteX5-1333" fmla="*/ 4463897 w 5779591"/>
              <a:gd name="connsiteY5-1334" fmla="*/ 2097494 h 2710515"/>
              <a:gd name="connsiteX6-1335" fmla="*/ 4175852 w 5779591"/>
              <a:gd name="connsiteY6-1336" fmla="*/ 2151039 h 2710515"/>
              <a:gd name="connsiteX7-1337" fmla="*/ 3942966 w 5779591"/>
              <a:gd name="connsiteY7-1338" fmla="*/ 2061797 h 2710515"/>
              <a:gd name="connsiteX8-1339" fmla="*/ 3556865 w 5779591"/>
              <a:gd name="connsiteY8-1340" fmla="*/ 2079645 h 2710515"/>
              <a:gd name="connsiteX9-1341" fmla="*/ 3183021 w 5779591"/>
              <a:gd name="connsiteY9-1342" fmla="*/ 2079645 h 2710515"/>
              <a:gd name="connsiteX10-1343" fmla="*/ 2796920 w 5779591"/>
              <a:gd name="connsiteY10-1344" fmla="*/ 2168887 h 2710515"/>
              <a:gd name="connsiteX11-1345" fmla="*/ 2533392 w 5779591"/>
              <a:gd name="connsiteY11-1346" fmla="*/ 2240281 h 2710515"/>
              <a:gd name="connsiteX12-1347" fmla="*/ 2282119 w 5779591"/>
              <a:gd name="connsiteY12-1348" fmla="*/ 2168887 h 2710515"/>
              <a:gd name="connsiteX13-1349" fmla="*/ 1951175 w 5779591"/>
              <a:gd name="connsiteY13-1350" fmla="*/ 2240281 h 2710515"/>
              <a:gd name="connsiteX14-1351" fmla="*/ 1748932 w 5779591"/>
              <a:gd name="connsiteY14-1352" fmla="*/ 2168887 h 2710515"/>
              <a:gd name="connsiteX15-1353" fmla="*/ 1479274 w 5779591"/>
              <a:gd name="connsiteY15-1354" fmla="*/ 2615098 h 2710515"/>
              <a:gd name="connsiteX16-1355" fmla="*/ 1215745 w 5779591"/>
              <a:gd name="connsiteY16-1356" fmla="*/ 2668644 h 2710515"/>
              <a:gd name="connsiteX17-1357" fmla="*/ 609014 w 5779591"/>
              <a:gd name="connsiteY17-1358" fmla="*/ 2632947 h 2710515"/>
              <a:gd name="connsiteX18-1359" fmla="*/ 320971 w 5779591"/>
              <a:gd name="connsiteY18-1360" fmla="*/ 2668644 h 2710515"/>
              <a:gd name="connsiteX19-1361" fmla="*/ 0 w 5779591"/>
              <a:gd name="connsiteY19-1362" fmla="*/ 2682308 h 2710515"/>
              <a:gd name="connsiteX20-1363" fmla="*/ 6129 w 5779591"/>
              <a:gd name="connsiteY20-1364" fmla="*/ 0 h 2710515"/>
              <a:gd name="connsiteX0-1365" fmla="*/ 6129 w 5779591"/>
              <a:gd name="connsiteY0-1366" fmla="*/ 0 h 2710515"/>
              <a:gd name="connsiteX1-1367" fmla="*/ 5779591 w 5779591"/>
              <a:gd name="connsiteY1-1368" fmla="*/ 481908 h 2710515"/>
              <a:gd name="connsiteX2-1369" fmla="*/ 5752163 w 5779591"/>
              <a:gd name="connsiteY2-1370" fmla="*/ 2710515 h 2710515"/>
              <a:gd name="connsiteX3-1371" fmla="*/ 5138041 w 5779591"/>
              <a:gd name="connsiteY3-1372" fmla="*/ 2668643 h 2710515"/>
              <a:gd name="connsiteX4-1373" fmla="*/ 4653883 w 5779591"/>
              <a:gd name="connsiteY4-1374" fmla="*/ 2597249 h 2710515"/>
              <a:gd name="connsiteX5-1375" fmla="*/ 4463897 w 5779591"/>
              <a:gd name="connsiteY5-1376" fmla="*/ 2097494 h 2710515"/>
              <a:gd name="connsiteX6-1377" fmla="*/ 4175852 w 5779591"/>
              <a:gd name="connsiteY6-1378" fmla="*/ 2151039 h 2710515"/>
              <a:gd name="connsiteX7-1379" fmla="*/ 3942966 w 5779591"/>
              <a:gd name="connsiteY7-1380" fmla="*/ 2061797 h 2710515"/>
              <a:gd name="connsiteX8-1381" fmla="*/ 3556865 w 5779591"/>
              <a:gd name="connsiteY8-1382" fmla="*/ 2079645 h 2710515"/>
              <a:gd name="connsiteX9-1383" fmla="*/ 3183021 w 5779591"/>
              <a:gd name="connsiteY9-1384" fmla="*/ 2079645 h 2710515"/>
              <a:gd name="connsiteX10-1385" fmla="*/ 2796920 w 5779591"/>
              <a:gd name="connsiteY10-1386" fmla="*/ 2168887 h 2710515"/>
              <a:gd name="connsiteX11-1387" fmla="*/ 2533392 w 5779591"/>
              <a:gd name="connsiteY11-1388" fmla="*/ 2240281 h 2710515"/>
              <a:gd name="connsiteX12-1389" fmla="*/ 2282119 w 5779591"/>
              <a:gd name="connsiteY12-1390" fmla="*/ 2168887 h 2710515"/>
              <a:gd name="connsiteX13-1391" fmla="*/ 1951175 w 5779591"/>
              <a:gd name="connsiteY13-1392" fmla="*/ 2240281 h 2710515"/>
              <a:gd name="connsiteX14-1393" fmla="*/ 1748932 w 5779591"/>
              <a:gd name="connsiteY14-1394" fmla="*/ 2168887 h 2710515"/>
              <a:gd name="connsiteX15-1395" fmla="*/ 1479274 w 5779591"/>
              <a:gd name="connsiteY15-1396" fmla="*/ 2615098 h 2710515"/>
              <a:gd name="connsiteX16-1397" fmla="*/ 1215745 w 5779591"/>
              <a:gd name="connsiteY16-1398" fmla="*/ 2668644 h 2710515"/>
              <a:gd name="connsiteX17-1399" fmla="*/ 609014 w 5779591"/>
              <a:gd name="connsiteY17-1400" fmla="*/ 2632947 h 2710515"/>
              <a:gd name="connsiteX18-1401" fmla="*/ 320971 w 5779591"/>
              <a:gd name="connsiteY18-1402" fmla="*/ 2668644 h 2710515"/>
              <a:gd name="connsiteX19-1403" fmla="*/ 0 w 5779591"/>
              <a:gd name="connsiteY19-1404" fmla="*/ 2682308 h 2710515"/>
              <a:gd name="connsiteX20-1405" fmla="*/ 6129 w 5779591"/>
              <a:gd name="connsiteY20-1406" fmla="*/ 0 h 2710515"/>
              <a:gd name="connsiteX0-1407" fmla="*/ 6129 w 5779591"/>
              <a:gd name="connsiteY0-1408" fmla="*/ 0 h 2710515"/>
              <a:gd name="connsiteX1-1409" fmla="*/ 5779591 w 5779591"/>
              <a:gd name="connsiteY1-1410" fmla="*/ 481908 h 2710515"/>
              <a:gd name="connsiteX2-1411" fmla="*/ 5752163 w 5779591"/>
              <a:gd name="connsiteY2-1412" fmla="*/ 2710515 h 2710515"/>
              <a:gd name="connsiteX3-1413" fmla="*/ 5138041 w 5779591"/>
              <a:gd name="connsiteY3-1414" fmla="*/ 2668643 h 2710515"/>
              <a:gd name="connsiteX4-1415" fmla="*/ 4653883 w 5779591"/>
              <a:gd name="connsiteY4-1416" fmla="*/ 2597249 h 2710515"/>
              <a:gd name="connsiteX5-1417" fmla="*/ 4439382 w 5779591"/>
              <a:gd name="connsiteY5-1418" fmla="*/ 2597249 h 2710515"/>
              <a:gd name="connsiteX6-1419" fmla="*/ 4175852 w 5779591"/>
              <a:gd name="connsiteY6-1420" fmla="*/ 2151039 h 2710515"/>
              <a:gd name="connsiteX7-1421" fmla="*/ 3942966 w 5779591"/>
              <a:gd name="connsiteY7-1422" fmla="*/ 2061797 h 2710515"/>
              <a:gd name="connsiteX8-1423" fmla="*/ 3556865 w 5779591"/>
              <a:gd name="connsiteY8-1424" fmla="*/ 2079645 h 2710515"/>
              <a:gd name="connsiteX9-1425" fmla="*/ 3183021 w 5779591"/>
              <a:gd name="connsiteY9-1426" fmla="*/ 2079645 h 2710515"/>
              <a:gd name="connsiteX10-1427" fmla="*/ 2796920 w 5779591"/>
              <a:gd name="connsiteY10-1428" fmla="*/ 2168887 h 2710515"/>
              <a:gd name="connsiteX11-1429" fmla="*/ 2533392 w 5779591"/>
              <a:gd name="connsiteY11-1430" fmla="*/ 2240281 h 2710515"/>
              <a:gd name="connsiteX12-1431" fmla="*/ 2282119 w 5779591"/>
              <a:gd name="connsiteY12-1432" fmla="*/ 2168887 h 2710515"/>
              <a:gd name="connsiteX13-1433" fmla="*/ 1951175 w 5779591"/>
              <a:gd name="connsiteY13-1434" fmla="*/ 2240281 h 2710515"/>
              <a:gd name="connsiteX14-1435" fmla="*/ 1748932 w 5779591"/>
              <a:gd name="connsiteY14-1436" fmla="*/ 2168887 h 2710515"/>
              <a:gd name="connsiteX15-1437" fmla="*/ 1479274 w 5779591"/>
              <a:gd name="connsiteY15-1438" fmla="*/ 2615098 h 2710515"/>
              <a:gd name="connsiteX16-1439" fmla="*/ 1215745 w 5779591"/>
              <a:gd name="connsiteY16-1440" fmla="*/ 2668644 h 2710515"/>
              <a:gd name="connsiteX17-1441" fmla="*/ 609014 w 5779591"/>
              <a:gd name="connsiteY17-1442" fmla="*/ 2632947 h 2710515"/>
              <a:gd name="connsiteX18-1443" fmla="*/ 320971 w 5779591"/>
              <a:gd name="connsiteY18-1444" fmla="*/ 2668644 h 2710515"/>
              <a:gd name="connsiteX19-1445" fmla="*/ 0 w 5779591"/>
              <a:gd name="connsiteY19-1446" fmla="*/ 2682308 h 2710515"/>
              <a:gd name="connsiteX20-1447" fmla="*/ 6129 w 5779591"/>
              <a:gd name="connsiteY20-1448" fmla="*/ 0 h 2710515"/>
              <a:gd name="connsiteX0-1449" fmla="*/ 6129 w 5779591"/>
              <a:gd name="connsiteY0-1450" fmla="*/ 0 h 2710515"/>
              <a:gd name="connsiteX1-1451" fmla="*/ 5779591 w 5779591"/>
              <a:gd name="connsiteY1-1452" fmla="*/ 481908 h 2710515"/>
              <a:gd name="connsiteX2-1453" fmla="*/ 5752163 w 5779591"/>
              <a:gd name="connsiteY2-1454" fmla="*/ 2710515 h 2710515"/>
              <a:gd name="connsiteX3-1455" fmla="*/ 5138041 w 5779591"/>
              <a:gd name="connsiteY3-1456" fmla="*/ 2668643 h 2710515"/>
              <a:gd name="connsiteX4-1457" fmla="*/ 4653883 w 5779591"/>
              <a:gd name="connsiteY4-1458" fmla="*/ 2597249 h 2710515"/>
              <a:gd name="connsiteX5-1459" fmla="*/ 4439382 w 5779591"/>
              <a:gd name="connsiteY5-1460" fmla="*/ 2597249 h 2710515"/>
              <a:gd name="connsiteX6-1461" fmla="*/ 4157466 w 5779591"/>
              <a:gd name="connsiteY6-1462" fmla="*/ 2632946 h 2710515"/>
              <a:gd name="connsiteX7-1463" fmla="*/ 3942966 w 5779591"/>
              <a:gd name="connsiteY7-1464" fmla="*/ 2061797 h 2710515"/>
              <a:gd name="connsiteX8-1465" fmla="*/ 3556865 w 5779591"/>
              <a:gd name="connsiteY8-1466" fmla="*/ 2079645 h 2710515"/>
              <a:gd name="connsiteX9-1467" fmla="*/ 3183021 w 5779591"/>
              <a:gd name="connsiteY9-1468" fmla="*/ 2079645 h 2710515"/>
              <a:gd name="connsiteX10-1469" fmla="*/ 2796920 w 5779591"/>
              <a:gd name="connsiteY10-1470" fmla="*/ 2168887 h 2710515"/>
              <a:gd name="connsiteX11-1471" fmla="*/ 2533392 w 5779591"/>
              <a:gd name="connsiteY11-1472" fmla="*/ 2240281 h 2710515"/>
              <a:gd name="connsiteX12-1473" fmla="*/ 2282119 w 5779591"/>
              <a:gd name="connsiteY12-1474" fmla="*/ 2168887 h 2710515"/>
              <a:gd name="connsiteX13-1475" fmla="*/ 1951175 w 5779591"/>
              <a:gd name="connsiteY13-1476" fmla="*/ 2240281 h 2710515"/>
              <a:gd name="connsiteX14-1477" fmla="*/ 1748932 w 5779591"/>
              <a:gd name="connsiteY14-1478" fmla="*/ 2168887 h 2710515"/>
              <a:gd name="connsiteX15-1479" fmla="*/ 1479274 w 5779591"/>
              <a:gd name="connsiteY15-1480" fmla="*/ 2615098 h 2710515"/>
              <a:gd name="connsiteX16-1481" fmla="*/ 1215745 w 5779591"/>
              <a:gd name="connsiteY16-1482" fmla="*/ 2668644 h 2710515"/>
              <a:gd name="connsiteX17-1483" fmla="*/ 609014 w 5779591"/>
              <a:gd name="connsiteY17-1484" fmla="*/ 2632947 h 2710515"/>
              <a:gd name="connsiteX18-1485" fmla="*/ 320971 w 5779591"/>
              <a:gd name="connsiteY18-1486" fmla="*/ 2668644 h 2710515"/>
              <a:gd name="connsiteX19-1487" fmla="*/ 0 w 5779591"/>
              <a:gd name="connsiteY19-1488" fmla="*/ 2682308 h 2710515"/>
              <a:gd name="connsiteX20-1489" fmla="*/ 6129 w 5779591"/>
              <a:gd name="connsiteY20-1490" fmla="*/ 0 h 2710515"/>
              <a:gd name="connsiteX0-1491" fmla="*/ 6129 w 5779591"/>
              <a:gd name="connsiteY0-1492" fmla="*/ 0 h 2710515"/>
              <a:gd name="connsiteX1-1493" fmla="*/ 5779591 w 5779591"/>
              <a:gd name="connsiteY1-1494" fmla="*/ 481908 h 2710515"/>
              <a:gd name="connsiteX2-1495" fmla="*/ 5752163 w 5779591"/>
              <a:gd name="connsiteY2-1496" fmla="*/ 2710515 h 2710515"/>
              <a:gd name="connsiteX3-1497" fmla="*/ 5138041 w 5779591"/>
              <a:gd name="connsiteY3-1498" fmla="*/ 2668643 h 2710515"/>
              <a:gd name="connsiteX4-1499" fmla="*/ 4653883 w 5779591"/>
              <a:gd name="connsiteY4-1500" fmla="*/ 2597249 h 2710515"/>
              <a:gd name="connsiteX5-1501" fmla="*/ 4439382 w 5779591"/>
              <a:gd name="connsiteY5-1502" fmla="*/ 2597249 h 2710515"/>
              <a:gd name="connsiteX6-1503" fmla="*/ 4157466 w 5779591"/>
              <a:gd name="connsiteY6-1504" fmla="*/ 2632946 h 2710515"/>
              <a:gd name="connsiteX7-1505" fmla="*/ 3936837 w 5779591"/>
              <a:gd name="connsiteY7-1506" fmla="*/ 2561553 h 2710515"/>
              <a:gd name="connsiteX8-1507" fmla="*/ 3556865 w 5779591"/>
              <a:gd name="connsiteY8-1508" fmla="*/ 2079645 h 2710515"/>
              <a:gd name="connsiteX9-1509" fmla="*/ 3183021 w 5779591"/>
              <a:gd name="connsiteY9-1510" fmla="*/ 2079645 h 2710515"/>
              <a:gd name="connsiteX10-1511" fmla="*/ 2796920 w 5779591"/>
              <a:gd name="connsiteY10-1512" fmla="*/ 2168887 h 2710515"/>
              <a:gd name="connsiteX11-1513" fmla="*/ 2533392 w 5779591"/>
              <a:gd name="connsiteY11-1514" fmla="*/ 2240281 h 2710515"/>
              <a:gd name="connsiteX12-1515" fmla="*/ 2282119 w 5779591"/>
              <a:gd name="connsiteY12-1516" fmla="*/ 2168887 h 2710515"/>
              <a:gd name="connsiteX13-1517" fmla="*/ 1951175 w 5779591"/>
              <a:gd name="connsiteY13-1518" fmla="*/ 2240281 h 2710515"/>
              <a:gd name="connsiteX14-1519" fmla="*/ 1748932 w 5779591"/>
              <a:gd name="connsiteY14-1520" fmla="*/ 2168887 h 2710515"/>
              <a:gd name="connsiteX15-1521" fmla="*/ 1479274 w 5779591"/>
              <a:gd name="connsiteY15-1522" fmla="*/ 2615098 h 2710515"/>
              <a:gd name="connsiteX16-1523" fmla="*/ 1215745 w 5779591"/>
              <a:gd name="connsiteY16-1524" fmla="*/ 2668644 h 2710515"/>
              <a:gd name="connsiteX17-1525" fmla="*/ 609014 w 5779591"/>
              <a:gd name="connsiteY17-1526" fmla="*/ 2632947 h 2710515"/>
              <a:gd name="connsiteX18-1527" fmla="*/ 320971 w 5779591"/>
              <a:gd name="connsiteY18-1528" fmla="*/ 2668644 h 2710515"/>
              <a:gd name="connsiteX19-1529" fmla="*/ 0 w 5779591"/>
              <a:gd name="connsiteY19-1530" fmla="*/ 2682308 h 2710515"/>
              <a:gd name="connsiteX20-1531" fmla="*/ 6129 w 5779591"/>
              <a:gd name="connsiteY20-1532" fmla="*/ 0 h 2710515"/>
              <a:gd name="connsiteX0-1533" fmla="*/ 6129 w 5779591"/>
              <a:gd name="connsiteY0-1534" fmla="*/ 0 h 2710515"/>
              <a:gd name="connsiteX1-1535" fmla="*/ 5779591 w 5779591"/>
              <a:gd name="connsiteY1-1536" fmla="*/ 481908 h 2710515"/>
              <a:gd name="connsiteX2-1537" fmla="*/ 5752163 w 5779591"/>
              <a:gd name="connsiteY2-1538" fmla="*/ 2710515 h 2710515"/>
              <a:gd name="connsiteX3-1539" fmla="*/ 5138041 w 5779591"/>
              <a:gd name="connsiteY3-1540" fmla="*/ 2668643 h 2710515"/>
              <a:gd name="connsiteX4-1541" fmla="*/ 4653883 w 5779591"/>
              <a:gd name="connsiteY4-1542" fmla="*/ 2597249 h 2710515"/>
              <a:gd name="connsiteX5-1543" fmla="*/ 4439382 w 5779591"/>
              <a:gd name="connsiteY5-1544" fmla="*/ 2597249 h 2710515"/>
              <a:gd name="connsiteX6-1545" fmla="*/ 4157466 w 5779591"/>
              <a:gd name="connsiteY6-1546" fmla="*/ 2632946 h 2710515"/>
              <a:gd name="connsiteX7-1547" fmla="*/ 3936837 w 5779591"/>
              <a:gd name="connsiteY7-1548" fmla="*/ 2561553 h 2710515"/>
              <a:gd name="connsiteX8-1549" fmla="*/ 3562993 w 5779591"/>
              <a:gd name="connsiteY8-1550" fmla="*/ 2561553 h 2710515"/>
              <a:gd name="connsiteX9-1551" fmla="*/ 3183021 w 5779591"/>
              <a:gd name="connsiteY9-1552" fmla="*/ 2079645 h 2710515"/>
              <a:gd name="connsiteX10-1553" fmla="*/ 2796920 w 5779591"/>
              <a:gd name="connsiteY10-1554" fmla="*/ 2168887 h 2710515"/>
              <a:gd name="connsiteX11-1555" fmla="*/ 2533392 w 5779591"/>
              <a:gd name="connsiteY11-1556" fmla="*/ 2240281 h 2710515"/>
              <a:gd name="connsiteX12-1557" fmla="*/ 2282119 w 5779591"/>
              <a:gd name="connsiteY12-1558" fmla="*/ 2168887 h 2710515"/>
              <a:gd name="connsiteX13-1559" fmla="*/ 1951175 w 5779591"/>
              <a:gd name="connsiteY13-1560" fmla="*/ 2240281 h 2710515"/>
              <a:gd name="connsiteX14-1561" fmla="*/ 1748932 w 5779591"/>
              <a:gd name="connsiteY14-1562" fmla="*/ 2168887 h 2710515"/>
              <a:gd name="connsiteX15-1563" fmla="*/ 1479274 w 5779591"/>
              <a:gd name="connsiteY15-1564" fmla="*/ 2615098 h 2710515"/>
              <a:gd name="connsiteX16-1565" fmla="*/ 1215745 w 5779591"/>
              <a:gd name="connsiteY16-1566" fmla="*/ 2668644 h 2710515"/>
              <a:gd name="connsiteX17-1567" fmla="*/ 609014 w 5779591"/>
              <a:gd name="connsiteY17-1568" fmla="*/ 2632947 h 2710515"/>
              <a:gd name="connsiteX18-1569" fmla="*/ 320971 w 5779591"/>
              <a:gd name="connsiteY18-1570" fmla="*/ 2668644 h 2710515"/>
              <a:gd name="connsiteX19-1571" fmla="*/ 0 w 5779591"/>
              <a:gd name="connsiteY19-1572" fmla="*/ 2682308 h 2710515"/>
              <a:gd name="connsiteX20-1573" fmla="*/ 6129 w 5779591"/>
              <a:gd name="connsiteY20-1574" fmla="*/ 0 h 2710515"/>
              <a:gd name="connsiteX0-1575" fmla="*/ 6129 w 5779591"/>
              <a:gd name="connsiteY0-1576" fmla="*/ 0 h 2710515"/>
              <a:gd name="connsiteX1-1577" fmla="*/ 5779591 w 5779591"/>
              <a:gd name="connsiteY1-1578" fmla="*/ 481908 h 2710515"/>
              <a:gd name="connsiteX2-1579" fmla="*/ 5752163 w 5779591"/>
              <a:gd name="connsiteY2-1580" fmla="*/ 2710515 h 2710515"/>
              <a:gd name="connsiteX3-1581" fmla="*/ 5138041 w 5779591"/>
              <a:gd name="connsiteY3-1582" fmla="*/ 2668643 h 2710515"/>
              <a:gd name="connsiteX4-1583" fmla="*/ 4653883 w 5779591"/>
              <a:gd name="connsiteY4-1584" fmla="*/ 2597249 h 2710515"/>
              <a:gd name="connsiteX5-1585" fmla="*/ 4439382 w 5779591"/>
              <a:gd name="connsiteY5-1586" fmla="*/ 2597249 h 2710515"/>
              <a:gd name="connsiteX6-1587" fmla="*/ 4157466 w 5779591"/>
              <a:gd name="connsiteY6-1588" fmla="*/ 2632946 h 2710515"/>
              <a:gd name="connsiteX7-1589" fmla="*/ 3936837 w 5779591"/>
              <a:gd name="connsiteY7-1590" fmla="*/ 2561553 h 2710515"/>
              <a:gd name="connsiteX8-1591" fmla="*/ 3562993 w 5779591"/>
              <a:gd name="connsiteY8-1592" fmla="*/ 2561553 h 2710515"/>
              <a:gd name="connsiteX9-1593" fmla="*/ 3152378 w 5779591"/>
              <a:gd name="connsiteY9-1594" fmla="*/ 2543704 h 2710515"/>
              <a:gd name="connsiteX10-1595" fmla="*/ 2796920 w 5779591"/>
              <a:gd name="connsiteY10-1596" fmla="*/ 2168887 h 2710515"/>
              <a:gd name="connsiteX11-1597" fmla="*/ 2533392 w 5779591"/>
              <a:gd name="connsiteY11-1598" fmla="*/ 2240281 h 2710515"/>
              <a:gd name="connsiteX12-1599" fmla="*/ 2282119 w 5779591"/>
              <a:gd name="connsiteY12-1600" fmla="*/ 2168887 h 2710515"/>
              <a:gd name="connsiteX13-1601" fmla="*/ 1951175 w 5779591"/>
              <a:gd name="connsiteY13-1602" fmla="*/ 2240281 h 2710515"/>
              <a:gd name="connsiteX14-1603" fmla="*/ 1748932 w 5779591"/>
              <a:gd name="connsiteY14-1604" fmla="*/ 2168887 h 2710515"/>
              <a:gd name="connsiteX15-1605" fmla="*/ 1479274 w 5779591"/>
              <a:gd name="connsiteY15-1606" fmla="*/ 2615098 h 2710515"/>
              <a:gd name="connsiteX16-1607" fmla="*/ 1215745 w 5779591"/>
              <a:gd name="connsiteY16-1608" fmla="*/ 2668644 h 2710515"/>
              <a:gd name="connsiteX17-1609" fmla="*/ 609014 w 5779591"/>
              <a:gd name="connsiteY17-1610" fmla="*/ 2632947 h 2710515"/>
              <a:gd name="connsiteX18-1611" fmla="*/ 320971 w 5779591"/>
              <a:gd name="connsiteY18-1612" fmla="*/ 2668644 h 2710515"/>
              <a:gd name="connsiteX19-1613" fmla="*/ 0 w 5779591"/>
              <a:gd name="connsiteY19-1614" fmla="*/ 2682308 h 2710515"/>
              <a:gd name="connsiteX20-1615" fmla="*/ 6129 w 5779591"/>
              <a:gd name="connsiteY20-1616" fmla="*/ 0 h 2710515"/>
              <a:gd name="connsiteX0-1617" fmla="*/ 6129 w 5779591"/>
              <a:gd name="connsiteY0-1618" fmla="*/ 0 h 2710515"/>
              <a:gd name="connsiteX1-1619" fmla="*/ 5779591 w 5779591"/>
              <a:gd name="connsiteY1-1620" fmla="*/ 481908 h 2710515"/>
              <a:gd name="connsiteX2-1621" fmla="*/ 5752163 w 5779591"/>
              <a:gd name="connsiteY2-1622" fmla="*/ 2710515 h 2710515"/>
              <a:gd name="connsiteX3-1623" fmla="*/ 5138041 w 5779591"/>
              <a:gd name="connsiteY3-1624" fmla="*/ 2668643 h 2710515"/>
              <a:gd name="connsiteX4-1625" fmla="*/ 4653883 w 5779591"/>
              <a:gd name="connsiteY4-1626" fmla="*/ 2597249 h 2710515"/>
              <a:gd name="connsiteX5-1627" fmla="*/ 4439382 w 5779591"/>
              <a:gd name="connsiteY5-1628" fmla="*/ 2597249 h 2710515"/>
              <a:gd name="connsiteX6-1629" fmla="*/ 4157466 w 5779591"/>
              <a:gd name="connsiteY6-1630" fmla="*/ 2632946 h 2710515"/>
              <a:gd name="connsiteX7-1631" fmla="*/ 3936837 w 5779591"/>
              <a:gd name="connsiteY7-1632" fmla="*/ 2561553 h 2710515"/>
              <a:gd name="connsiteX8-1633" fmla="*/ 3562993 w 5779591"/>
              <a:gd name="connsiteY8-1634" fmla="*/ 2561553 h 2710515"/>
              <a:gd name="connsiteX9-1635" fmla="*/ 3152378 w 5779591"/>
              <a:gd name="connsiteY9-1636" fmla="*/ 2543704 h 2710515"/>
              <a:gd name="connsiteX10-1637" fmla="*/ 2778534 w 5779591"/>
              <a:gd name="connsiteY10-1638" fmla="*/ 2597249 h 2710515"/>
              <a:gd name="connsiteX11-1639" fmla="*/ 2533392 w 5779591"/>
              <a:gd name="connsiteY11-1640" fmla="*/ 2240281 h 2710515"/>
              <a:gd name="connsiteX12-1641" fmla="*/ 2282119 w 5779591"/>
              <a:gd name="connsiteY12-1642" fmla="*/ 2168887 h 2710515"/>
              <a:gd name="connsiteX13-1643" fmla="*/ 1951175 w 5779591"/>
              <a:gd name="connsiteY13-1644" fmla="*/ 2240281 h 2710515"/>
              <a:gd name="connsiteX14-1645" fmla="*/ 1748932 w 5779591"/>
              <a:gd name="connsiteY14-1646" fmla="*/ 2168887 h 2710515"/>
              <a:gd name="connsiteX15-1647" fmla="*/ 1479274 w 5779591"/>
              <a:gd name="connsiteY15-1648" fmla="*/ 2615098 h 2710515"/>
              <a:gd name="connsiteX16-1649" fmla="*/ 1215745 w 5779591"/>
              <a:gd name="connsiteY16-1650" fmla="*/ 2668644 h 2710515"/>
              <a:gd name="connsiteX17-1651" fmla="*/ 609014 w 5779591"/>
              <a:gd name="connsiteY17-1652" fmla="*/ 2632947 h 2710515"/>
              <a:gd name="connsiteX18-1653" fmla="*/ 320971 w 5779591"/>
              <a:gd name="connsiteY18-1654" fmla="*/ 2668644 h 2710515"/>
              <a:gd name="connsiteX19-1655" fmla="*/ 0 w 5779591"/>
              <a:gd name="connsiteY19-1656" fmla="*/ 2682308 h 2710515"/>
              <a:gd name="connsiteX20-1657" fmla="*/ 6129 w 5779591"/>
              <a:gd name="connsiteY20-1658" fmla="*/ 0 h 2710515"/>
              <a:gd name="connsiteX0-1659" fmla="*/ 6129 w 5779591"/>
              <a:gd name="connsiteY0-1660" fmla="*/ 0 h 2710515"/>
              <a:gd name="connsiteX1-1661" fmla="*/ 5779591 w 5779591"/>
              <a:gd name="connsiteY1-1662" fmla="*/ 481908 h 2710515"/>
              <a:gd name="connsiteX2-1663" fmla="*/ 5752163 w 5779591"/>
              <a:gd name="connsiteY2-1664" fmla="*/ 2710515 h 2710515"/>
              <a:gd name="connsiteX3-1665" fmla="*/ 5138041 w 5779591"/>
              <a:gd name="connsiteY3-1666" fmla="*/ 2668643 h 2710515"/>
              <a:gd name="connsiteX4-1667" fmla="*/ 4653883 w 5779591"/>
              <a:gd name="connsiteY4-1668" fmla="*/ 2597249 h 2710515"/>
              <a:gd name="connsiteX5-1669" fmla="*/ 4439382 w 5779591"/>
              <a:gd name="connsiteY5-1670" fmla="*/ 2597249 h 2710515"/>
              <a:gd name="connsiteX6-1671" fmla="*/ 4157466 w 5779591"/>
              <a:gd name="connsiteY6-1672" fmla="*/ 2632946 h 2710515"/>
              <a:gd name="connsiteX7-1673" fmla="*/ 3936837 w 5779591"/>
              <a:gd name="connsiteY7-1674" fmla="*/ 2561553 h 2710515"/>
              <a:gd name="connsiteX8-1675" fmla="*/ 3562993 w 5779591"/>
              <a:gd name="connsiteY8-1676" fmla="*/ 2561553 h 2710515"/>
              <a:gd name="connsiteX9-1677" fmla="*/ 3152378 w 5779591"/>
              <a:gd name="connsiteY9-1678" fmla="*/ 2543704 h 2710515"/>
              <a:gd name="connsiteX10-1679" fmla="*/ 2778534 w 5779591"/>
              <a:gd name="connsiteY10-1680" fmla="*/ 2597249 h 2710515"/>
              <a:gd name="connsiteX11-1681" fmla="*/ 2502749 w 5779591"/>
              <a:gd name="connsiteY11-1682" fmla="*/ 2615098 h 2710515"/>
              <a:gd name="connsiteX12-1683" fmla="*/ 2282119 w 5779591"/>
              <a:gd name="connsiteY12-1684" fmla="*/ 2168887 h 2710515"/>
              <a:gd name="connsiteX13-1685" fmla="*/ 1951175 w 5779591"/>
              <a:gd name="connsiteY13-1686" fmla="*/ 2240281 h 2710515"/>
              <a:gd name="connsiteX14-1687" fmla="*/ 1748932 w 5779591"/>
              <a:gd name="connsiteY14-1688" fmla="*/ 2168887 h 2710515"/>
              <a:gd name="connsiteX15-1689" fmla="*/ 1479274 w 5779591"/>
              <a:gd name="connsiteY15-1690" fmla="*/ 2615098 h 2710515"/>
              <a:gd name="connsiteX16-1691" fmla="*/ 1215745 w 5779591"/>
              <a:gd name="connsiteY16-1692" fmla="*/ 2668644 h 2710515"/>
              <a:gd name="connsiteX17-1693" fmla="*/ 609014 w 5779591"/>
              <a:gd name="connsiteY17-1694" fmla="*/ 2632947 h 2710515"/>
              <a:gd name="connsiteX18-1695" fmla="*/ 320971 w 5779591"/>
              <a:gd name="connsiteY18-1696" fmla="*/ 2668644 h 2710515"/>
              <a:gd name="connsiteX19-1697" fmla="*/ 0 w 5779591"/>
              <a:gd name="connsiteY19-1698" fmla="*/ 2682308 h 2710515"/>
              <a:gd name="connsiteX20-1699" fmla="*/ 6129 w 5779591"/>
              <a:gd name="connsiteY20-1700" fmla="*/ 0 h 2710515"/>
              <a:gd name="connsiteX0-1701" fmla="*/ 6129 w 5779591"/>
              <a:gd name="connsiteY0-1702" fmla="*/ 0 h 2710515"/>
              <a:gd name="connsiteX1-1703" fmla="*/ 5779591 w 5779591"/>
              <a:gd name="connsiteY1-1704" fmla="*/ 481908 h 2710515"/>
              <a:gd name="connsiteX2-1705" fmla="*/ 5752163 w 5779591"/>
              <a:gd name="connsiteY2-1706" fmla="*/ 2710515 h 2710515"/>
              <a:gd name="connsiteX3-1707" fmla="*/ 5138041 w 5779591"/>
              <a:gd name="connsiteY3-1708" fmla="*/ 2668643 h 2710515"/>
              <a:gd name="connsiteX4-1709" fmla="*/ 4653883 w 5779591"/>
              <a:gd name="connsiteY4-1710" fmla="*/ 2597249 h 2710515"/>
              <a:gd name="connsiteX5-1711" fmla="*/ 4439382 w 5779591"/>
              <a:gd name="connsiteY5-1712" fmla="*/ 2597249 h 2710515"/>
              <a:gd name="connsiteX6-1713" fmla="*/ 4157466 w 5779591"/>
              <a:gd name="connsiteY6-1714" fmla="*/ 2632946 h 2710515"/>
              <a:gd name="connsiteX7-1715" fmla="*/ 3936837 w 5779591"/>
              <a:gd name="connsiteY7-1716" fmla="*/ 2561553 h 2710515"/>
              <a:gd name="connsiteX8-1717" fmla="*/ 3562993 w 5779591"/>
              <a:gd name="connsiteY8-1718" fmla="*/ 2561553 h 2710515"/>
              <a:gd name="connsiteX9-1719" fmla="*/ 3152378 w 5779591"/>
              <a:gd name="connsiteY9-1720" fmla="*/ 2543704 h 2710515"/>
              <a:gd name="connsiteX10-1721" fmla="*/ 2778534 w 5779591"/>
              <a:gd name="connsiteY10-1722" fmla="*/ 2597249 h 2710515"/>
              <a:gd name="connsiteX11-1723" fmla="*/ 2502749 w 5779591"/>
              <a:gd name="connsiteY11-1724" fmla="*/ 2615098 h 2710515"/>
              <a:gd name="connsiteX12-1725" fmla="*/ 2263733 w 5779591"/>
              <a:gd name="connsiteY12-1726" fmla="*/ 2597249 h 2710515"/>
              <a:gd name="connsiteX13-1727" fmla="*/ 1951175 w 5779591"/>
              <a:gd name="connsiteY13-1728" fmla="*/ 2240281 h 2710515"/>
              <a:gd name="connsiteX14-1729" fmla="*/ 1748932 w 5779591"/>
              <a:gd name="connsiteY14-1730" fmla="*/ 2168887 h 2710515"/>
              <a:gd name="connsiteX15-1731" fmla="*/ 1479274 w 5779591"/>
              <a:gd name="connsiteY15-1732" fmla="*/ 2615098 h 2710515"/>
              <a:gd name="connsiteX16-1733" fmla="*/ 1215745 w 5779591"/>
              <a:gd name="connsiteY16-1734" fmla="*/ 2668644 h 2710515"/>
              <a:gd name="connsiteX17-1735" fmla="*/ 609014 w 5779591"/>
              <a:gd name="connsiteY17-1736" fmla="*/ 2632947 h 2710515"/>
              <a:gd name="connsiteX18-1737" fmla="*/ 320971 w 5779591"/>
              <a:gd name="connsiteY18-1738" fmla="*/ 2668644 h 2710515"/>
              <a:gd name="connsiteX19-1739" fmla="*/ 0 w 5779591"/>
              <a:gd name="connsiteY19-1740" fmla="*/ 2682308 h 2710515"/>
              <a:gd name="connsiteX20-1741" fmla="*/ 6129 w 5779591"/>
              <a:gd name="connsiteY20-1742" fmla="*/ 0 h 2710515"/>
              <a:gd name="connsiteX0-1743" fmla="*/ 6129 w 5779591"/>
              <a:gd name="connsiteY0-1744" fmla="*/ 0 h 2710515"/>
              <a:gd name="connsiteX1-1745" fmla="*/ 5779591 w 5779591"/>
              <a:gd name="connsiteY1-1746" fmla="*/ 481908 h 2710515"/>
              <a:gd name="connsiteX2-1747" fmla="*/ 5752163 w 5779591"/>
              <a:gd name="connsiteY2-1748" fmla="*/ 2710515 h 2710515"/>
              <a:gd name="connsiteX3-1749" fmla="*/ 5138041 w 5779591"/>
              <a:gd name="connsiteY3-1750" fmla="*/ 2668643 h 2710515"/>
              <a:gd name="connsiteX4-1751" fmla="*/ 4653883 w 5779591"/>
              <a:gd name="connsiteY4-1752" fmla="*/ 2597249 h 2710515"/>
              <a:gd name="connsiteX5-1753" fmla="*/ 4439382 w 5779591"/>
              <a:gd name="connsiteY5-1754" fmla="*/ 2597249 h 2710515"/>
              <a:gd name="connsiteX6-1755" fmla="*/ 4157466 w 5779591"/>
              <a:gd name="connsiteY6-1756" fmla="*/ 2632946 h 2710515"/>
              <a:gd name="connsiteX7-1757" fmla="*/ 3936837 w 5779591"/>
              <a:gd name="connsiteY7-1758" fmla="*/ 2561553 h 2710515"/>
              <a:gd name="connsiteX8-1759" fmla="*/ 3562993 w 5779591"/>
              <a:gd name="connsiteY8-1760" fmla="*/ 2561553 h 2710515"/>
              <a:gd name="connsiteX9-1761" fmla="*/ 3152378 w 5779591"/>
              <a:gd name="connsiteY9-1762" fmla="*/ 2543704 h 2710515"/>
              <a:gd name="connsiteX10-1763" fmla="*/ 2778534 w 5779591"/>
              <a:gd name="connsiteY10-1764" fmla="*/ 2597249 h 2710515"/>
              <a:gd name="connsiteX11-1765" fmla="*/ 2502749 w 5779591"/>
              <a:gd name="connsiteY11-1766" fmla="*/ 2615098 h 2710515"/>
              <a:gd name="connsiteX12-1767" fmla="*/ 2263733 w 5779591"/>
              <a:gd name="connsiteY12-1768" fmla="*/ 2597249 h 2710515"/>
              <a:gd name="connsiteX13-1769" fmla="*/ 1951175 w 5779591"/>
              <a:gd name="connsiteY13-1770" fmla="*/ 2615098 h 2710515"/>
              <a:gd name="connsiteX14-1771" fmla="*/ 1748932 w 5779591"/>
              <a:gd name="connsiteY14-1772" fmla="*/ 2168887 h 2710515"/>
              <a:gd name="connsiteX15-1773" fmla="*/ 1479274 w 5779591"/>
              <a:gd name="connsiteY15-1774" fmla="*/ 2615098 h 2710515"/>
              <a:gd name="connsiteX16-1775" fmla="*/ 1215745 w 5779591"/>
              <a:gd name="connsiteY16-1776" fmla="*/ 2668644 h 2710515"/>
              <a:gd name="connsiteX17-1777" fmla="*/ 609014 w 5779591"/>
              <a:gd name="connsiteY17-1778" fmla="*/ 2632947 h 2710515"/>
              <a:gd name="connsiteX18-1779" fmla="*/ 320971 w 5779591"/>
              <a:gd name="connsiteY18-1780" fmla="*/ 2668644 h 2710515"/>
              <a:gd name="connsiteX19-1781" fmla="*/ 0 w 5779591"/>
              <a:gd name="connsiteY19-1782" fmla="*/ 2682308 h 2710515"/>
              <a:gd name="connsiteX20-1783" fmla="*/ 6129 w 5779591"/>
              <a:gd name="connsiteY20-1784" fmla="*/ 0 h 2710515"/>
              <a:gd name="connsiteX0-1785" fmla="*/ 6129 w 5779591"/>
              <a:gd name="connsiteY0-1786" fmla="*/ 0 h 2710515"/>
              <a:gd name="connsiteX1-1787" fmla="*/ 5779591 w 5779591"/>
              <a:gd name="connsiteY1-1788" fmla="*/ 481908 h 2710515"/>
              <a:gd name="connsiteX2-1789" fmla="*/ 5752163 w 5779591"/>
              <a:gd name="connsiteY2-1790" fmla="*/ 2710515 h 2710515"/>
              <a:gd name="connsiteX3-1791" fmla="*/ 5138041 w 5779591"/>
              <a:gd name="connsiteY3-1792" fmla="*/ 2668643 h 2710515"/>
              <a:gd name="connsiteX4-1793" fmla="*/ 4653883 w 5779591"/>
              <a:gd name="connsiteY4-1794" fmla="*/ 2597249 h 2710515"/>
              <a:gd name="connsiteX5-1795" fmla="*/ 4439382 w 5779591"/>
              <a:gd name="connsiteY5-1796" fmla="*/ 2597249 h 2710515"/>
              <a:gd name="connsiteX6-1797" fmla="*/ 4157466 w 5779591"/>
              <a:gd name="connsiteY6-1798" fmla="*/ 2632946 h 2710515"/>
              <a:gd name="connsiteX7-1799" fmla="*/ 3936837 w 5779591"/>
              <a:gd name="connsiteY7-1800" fmla="*/ 2561553 h 2710515"/>
              <a:gd name="connsiteX8-1801" fmla="*/ 3562993 w 5779591"/>
              <a:gd name="connsiteY8-1802" fmla="*/ 2561553 h 2710515"/>
              <a:gd name="connsiteX9-1803" fmla="*/ 3152378 w 5779591"/>
              <a:gd name="connsiteY9-1804" fmla="*/ 2543704 h 2710515"/>
              <a:gd name="connsiteX10-1805" fmla="*/ 2778534 w 5779591"/>
              <a:gd name="connsiteY10-1806" fmla="*/ 2597249 h 2710515"/>
              <a:gd name="connsiteX11-1807" fmla="*/ 2502749 w 5779591"/>
              <a:gd name="connsiteY11-1808" fmla="*/ 2615098 h 2710515"/>
              <a:gd name="connsiteX12-1809" fmla="*/ 2263733 w 5779591"/>
              <a:gd name="connsiteY12-1810" fmla="*/ 2597249 h 2710515"/>
              <a:gd name="connsiteX13-1811" fmla="*/ 1951175 w 5779591"/>
              <a:gd name="connsiteY13-1812" fmla="*/ 2615098 h 2710515"/>
              <a:gd name="connsiteX14-1813" fmla="*/ 1718289 w 5779591"/>
              <a:gd name="connsiteY14-1814" fmla="*/ 2579401 h 2710515"/>
              <a:gd name="connsiteX15-1815" fmla="*/ 1479274 w 5779591"/>
              <a:gd name="connsiteY15-1816" fmla="*/ 2615098 h 2710515"/>
              <a:gd name="connsiteX16-1817" fmla="*/ 1215745 w 5779591"/>
              <a:gd name="connsiteY16-1818" fmla="*/ 2668644 h 2710515"/>
              <a:gd name="connsiteX17-1819" fmla="*/ 609014 w 5779591"/>
              <a:gd name="connsiteY17-1820" fmla="*/ 2632947 h 2710515"/>
              <a:gd name="connsiteX18-1821" fmla="*/ 320971 w 5779591"/>
              <a:gd name="connsiteY18-1822" fmla="*/ 2668644 h 2710515"/>
              <a:gd name="connsiteX19-1823" fmla="*/ 0 w 5779591"/>
              <a:gd name="connsiteY19-1824" fmla="*/ 2682308 h 2710515"/>
              <a:gd name="connsiteX20-1825" fmla="*/ 6129 w 5779591"/>
              <a:gd name="connsiteY20-1826" fmla="*/ 0 h 2710515"/>
              <a:gd name="connsiteX0-1827" fmla="*/ 6129 w 5752163"/>
              <a:gd name="connsiteY0-1828" fmla="*/ 464059 h 3174574"/>
              <a:gd name="connsiteX1-1829" fmla="*/ 5748948 w 5752163"/>
              <a:gd name="connsiteY1-1830" fmla="*/ 0 h 3174574"/>
              <a:gd name="connsiteX2-1831" fmla="*/ 5752163 w 5752163"/>
              <a:gd name="connsiteY2-1832" fmla="*/ 3174574 h 3174574"/>
              <a:gd name="connsiteX3-1833" fmla="*/ 5138041 w 5752163"/>
              <a:gd name="connsiteY3-1834" fmla="*/ 3132702 h 3174574"/>
              <a:gd name="connsiteX4-1835" fmla="*/ 4653883 w 5752163"/>
              <a:gd name="connsiteY4-1836" fmla="*/ 3061308 h 3174574"/>
              <a:gd name="connsiteX5-1837" fmla="*/ 4439382 w 5752163"/>
              <a:gd name="connsiteY5-1838" fmla="*/ 3061308 h 3174574"/>
              <a:gd name="connsiteX6-1839" fmla="*/ 4157466 w 5752163"/>
              <a:gd name="connsiteY6-1840" fmla="*/ 3097005 h 3174574"/>
              <a:gd name="connsiteX7-1841" fmla="*/ 3936837 w 5752163"/>
              <a:gd name="connsiteY7-1842" fmla="*/ 3025612 h 3174574"/>
              <a:gd name="connsiteX8-1843" fmla="*/ 3562993 w 5752163"/>
              <a:gd name="connsiteY8-1844" fmla="*/ 3025612 h 3174574"/>
              <a:gd name="connsiteX9-1845" fmla="*/ 3152378 w 5752163"/>
              <a:gd name="connsiteY9-1846" fmla="*/ 3007763 h 3174574"/>
              <a:gd name="connsiteX10-1847" fmla="*/ 2778534 w 5752163"/>
              <a:gd name="connsiteY10-1848" fmla="*/ 3061308 h 3174574"/>
              <a:gd name="connsiteX11-1849" fmla="*/ 2502749 w 5752163"/>
              <a:gd name="connsiteY11-1850" fmla="*/ 3079157 h 3174574"/>
              <a:gd name="connsiteX12-1851" fmla="*/ 2263733 w 5752163"/>
              <a:gd name="connsiteY12-1852" fmla="*/ 3061308 h 3174574"/>
              <a:gd name="connsiteX13-1853" fmla="*/ 1951175 w 5752163"/>
              <a:gd name="connsiteY13-1854" fmla="*/ 3079157 h 3174574"/>
              <a:gd name="connsiteX14-1855" fmla="*/ 1718289 w 5752163"/>
              <a:gd name="connsiteY14-1856" fmla="*/ 3043460 h 3174574"/>
              <a:gd name="connsiteX15-1857" fmla="*/ 1479274 w 5752163"/>
              <a:gd name="connsiteY15-1858" fmla="*/ 3079157 h 3174574"/>
              <a:gd name="connsiteX16-1859" fmla="*/ 1215745 w 5752163"/>
              <a:gd name="connsiteY16-1860" fmla="*/ 3132703 h 3174574"/>
              <a:gd name="connsiteX17-1861" fmla="*/ 609014 w 5752163"/>
              <a:gd name="connsiteY17-1862" fmla="*/ 3097006 h 3174574"/>
              <a:gd name="connsiteX18-1863" fmla="*/ 320971 w 5752163"/>
              <a:gd name="connsiteY18-1864" fmla="*/ 3132703 h 3174574"/>
              <a:gd name="connsiteX19-1865" fmla="*/ 0 w 5752163"/>
              <a:gd name="connsiteY19-1866" fmla="*/ 3146367 h 3174574"/>
              <a:gd name="connsiteX20-1867" fmla="*/ 6129 w 5752163"/>
              <a:gd name="connsiteY20-1868" fmla="*/ 464059 h 3174574"/>
              <a:gd name="connsiteX0-1869" fmla="*/ 0 w 5752163"/>
              <a:gd name="connsiteY0-1870" fmla="*/ 303423 h 3174574"/>
              <a:gd name="connsiteX1-1871" fmla="*/ 5748948 w 5752163"/>
              <a:gd name="connsiteY1-1872" fmla="*/ 0 h 3174574"/>
              <a:gd name="connsiteX2-1873" fmla="*/ 5752163 w 5752163"/>
              <a:gd name="connsiteY2-1874" fmla="*/ 3174574 h 3174574"/>
              <a:gd name="connsiteX3-1875" fmla="*/ 5138041 w 5752163"/>
              <a:gd name="connsiteY3-1876" fmla="*/ 3132702 h 3174574"/>
              <a:gd name="connsiteX4-1877" fmla="*/ 4653883 w 5752163"/>
              <a:gd name="connsiteY4-1878" fmla="*/ 3061308 h 3174574"/>
              <a:gd name="connsiteX5-1879" fmla="*/ 4439382 w 5752163"/>
              <a:gd name="connsiteY5-1880" fmla="*/ 3061308 h 3174574"/>
              <a:gd name="connsiteX6-1881" fmla="*/ 4157466 w 5752163"/>
              <a:gd name="connsiteY6-1882" fmla="*/ 3097005 h 3174574"/>
              <a:gd name="connsiteX7-1883" fmla="*/ 3936837 w 5752163"/>
              <a:gd name="connsiteY7-1884" fmla="*/ 3025612 h 3174574"/>
              <a:gd name="connsiteX8-1885" fmla="*/ 3562993 w 5752163"/>
              <a:gd name="connsiteY8-1886" fmla="*/ 3025612 h 3174574"/>
              <a:gd name="connsiteX9-1887" fmla="*/ 3152378 w 5752163"/>
              <a:gd name="connsiteY9-1888" fmla="*/ 3007763 h 3174574"/>
              <a:gd name="connsiteX10-1889" fmla="*/ 2778534 w 5752163"/>
              <a:gd name="connsiteY10-1890" fmla="*/ 3061308 h 3174574"/>
              <a:gd name="connsiteX11-1891" fmla="*/ 2502749 w 5752163"/>
              <a:gd name="connsiteY11-1892" fmla="*/ 3079157 h 3174574"/>
              <a:gd name="connsiteX12-1893" fmla="*/ 2263733 w 5752163"/>
              <a:gd name="connsiteY12-1894" fmla="*/ 3061308 h 3174574"/>
              <a:gd name="connsiteX13-1895" fmla="*/ 1951175 w 5752163"/>
              <a:gd name="connsiteY13-1896" fmla="*/ 3079157 h 3174574"/>
              <a:gd name="connsiteX14-1897" fmla="*/ 1718289 w 5752163"/>
              <a:gd name="connsiteY14-1898" fmla="*/ 3043460 h 3174574"/>
              <a:gd name="connsiteX15-1899" fmla="*/ 1479274 w 5752163"/>
              <a:gd name="connsiteY15-1900" fmla="*/ 3079157 h 3174574"/>
              <a:gd name="connsiteX16-1901" fmla="*/ 1215745 w 5752163"/>
              <a:gd name="connsiteY16-1902" fmla="*/ 3132703 h 3174574"/>
              <a:gd name="connsiteX17-1903" fmla="*/ 609014 w 5752163"/>
              <a:gd name="connsiteY17-1904" fmla="*/ 3097006 h 3174574"/>
              <a:gd name="connsiteX18-1905" fmla="*/ 320971 w 5752163"/>
              <a:gd name="connsiteY18-1906" fmla="*/ 3132703 h 3174574"/>
              <a:gd name="connsiteX19-1907" fmla="*/ 0 w 5752163"/>
              <a:gd name="connsiteY19-1908" fmla="*/ 3146367 h 3174574"/>
              <a:gd name="connsiteX20-1909" fmla="*/ 0 w 5752163"/>
              <a:gd name="connsiteY20-1910" fmla="*/ 303423 h 3174574"/>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01" y="connsiteY5-102"/>
              </a:cxn>
              <a:cxn ang="0">
                <a:pos x="connsiteX6-127" y="connsiteY6-128"/>
              </a:cxn>
              <a:cxn ang="0">
                <a:pos x="connsiteX7-157" y="connsiteY7-158"/>
              </a:cxn>
              <a:cxn ang="0">
                <a:pos x="connsiteX8-207" y="connsiteY8-208"/>
              </a:cxn>
              <a:cxn ang="0">
                <a:pos x="connsiteX9-281" y="connsiteY9-282"/>
              </a:cxn>
              <a:cxn ang="0">
                <a:pos x="connsiteX10-323" y="connsiteY10-324"/>
              </a:cxn>
              <a:cxn ang="0">
                <a:pos x="connsiteX11-391" y="connsiteY11-392"/>
              </a:cxn>
              <a:cxn ang="0">
                <a:pos x="connsiteX12-441" y="connsiteY12-442"/>
              </a:cxn>
              <a:cxn ang="0">
                <a:pos x="connsiteX13-495" y="connsiteY13-496"/>
              </a:cxn>
              <a:cxn ang="0">
                <a:pos x="connsiteX14-553" y="connsiteY14-554"/>
              </a:cxn>
              <a:cxn ang="0">
                <a:pos x="connsiteX15-615" y="connsiteY15-616"/>
              </a:cxn>
              <a:cxn ang="0">
                <a:pos x="connsiteX16-681" y="connsiteY16-682"/>
              </a:cxn>
              <a:cxn ang="0">
                <a:pos x="connsiteX17-751" y="connsiteY17-752"/>
              </a:cxn>
              <a:cxn ang="0">
                <a:pos x="connsiteX18-825" y="connsiteY18-826"/>
              </a:cxn>
              <a:cxn ang="0">
                <a:pos x="connsiteX19-903" y="connsiteY19-904"/>
              </a:cxn>
              <a:cxn ang="0">
                <a:pos x="connsiteX20-985" y="connsiteY20-986"/>
              </a:cxn>
            </a:cxnLst>
            <a:rect l="l" t="t" r="r" b="b"/>
            <a:pathLst>
              <a:path w="5752163" h="3174574">
                <a:moveTo>
                  <a:pt x="0" y="303423"/>
                </a:moveTo>
                <a:lnTo>
                  <a:pt x="5748948" y="0"/>
                </a:lnTo>
                <a:cubicBezTo>
                  <a:pt x="5750020" y="1058191"/>
                  <a:pt x="5751091" y="2116383"/>
                  <a:pt x="5752163" y="3174574"/>
                </a:cubicBezTo>
                <a:lnTo>
                  <a:pt x="5138041" y="3132702"/>
                </a:lnTo>
                <a:lnTo>
                  <a:pt x="4653883" y="3061308"/>
                </a:lnTo>
                <a:lnTo>
                  <a:pt x="4439382" y="3061308"/>
                </a:lnTo>
                <a:lnTo>
                  <a:pt x="4157466" y="3097005"/>
                </a:lnTo>
                <a:lnTo>
                  <a:pt x="3936837" y="3025612"/>
                </a:lnTo>
                <a:lnTo>
                  <a:pt x="3562993" y="3025612"/>
                </a:lnTo>
                <a:lnTo>
                  <a:pt x="3152378" y="3007763"/>
                </a:lnTo>
                <a:lnTo>
                  <a:pt x="2778534" y="3061308"/>
                </a:lnTo>
                <a:lnTo>
                  <a:pt x="2502749" y="3079157"/>
                </a:lnTo>
                <a:lnTo>
                  <a:pt x="2263733" y="3061308"/>
                </a:lnTo>
                <a:lnTo>
                  <a:pt x="1951175" y="3079157"/>
                </a:lnTo>
                <a:lnTo>
                  <a:pt x="1718289" y="3043460"/>
                </a:lnTo>
                <a:lnTo>
                  <a:pt x="1479274" y="3079157"/>
                </a:lnTo>
                <a:lnTo>
                  <a:pt x="1215745" y="3132703"/>
                </a:lnTo>
                <a:lnTo>
                  <a:pt x="609014" y="3097006"/>
                </a:lnTo>
                <a:lnTo>
                  <a:pt x="320971" y="3132703"/>
                </a:lnTo>
                <a:lnTo>
                  <a:pt x="0" y="3146367"/>
                </a:lnTo>
                <a:lnTo>
                  <a:pt x="0" y="303423"/>
                </a:lnTo>
                <a:close/>
              </a:path>
            </a:pathLst>
          </a:custGeom>
          <a:solidFill>
            <a:schemeClr val="accent3">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21" name="矩形 3780"/>
          <p:cNvSpPr/>
          <p:nvPr/>
        </p:nvSpPr>
        <p:spPr>
          <a:xfrm flipV="1">
            <a:off x="698770" y="4154139"/>
            <a:ext cx="5748859" cy="418186"/>
          </a:xfrm>
          <a:custGeom>
            <a:avLst/>
            <a:gdLst>
              <a:gd name="connsiteX0" fmla="*/ 0 w 5736664"/>
              <a:gd name="connsiteY0" fmla="*/ 0 h 1950522"/>
              <a:gd name="connsiteX1" fmla="*/ 5736664 w 5736664"/>
              <a:gd name="connsiteY1" fmla="*/ 0 h 1950522"/>
              <a:gd name="connsiteX2" fmla="*/ 5736664 w 5736664"/>
              <a:gd name="connsiteY2" fmla="*/ 1950522 h 1950522"/>
              <a:gd name="connsiteX3" fmla="*/ 0 w 5736664"/>
              <a:gd name="connsiteY3" fmla="*/ 1950522 h 1950522"/>
              <a:gd name="connsiteX4" fmla="*/ 0 w 5736664"/>
              <a:gd name="connsiteY4" fmla="*/ 0 h 1950522"/>
              <a:gd name="connsiteX0-1" fmla="*/ 0 w 5736664"/>
              <a:gd name="connsiteY0-2" fmla="*/ 0 h 1950522"/>
              <a:gd name="connsiteX1-3" fmla="*/ 5736664 w 5736664"/>
              <a:gd name="connsiteY1-4" fmla="*/ 0 h 1950522"/>
              <a:gd name="connsiteX2-5" fmla="*/ 5538544 w 5736664"/>
              <a:gd name="connsiteY2-6" fmla="*/ 1920042 h 1950522"/>
              <a:gd name="connsiteX3-7" fmla="*/ 0 w 5736664"/>
              <a:gd name="connsiteY3-8" fmla="*/ 1950522 h 1950522"/>
              <a:gd name="connsiteX4-9" fmla="*/ 0 w 5736664"/>
              <a:gd name="connsiteY4-10" fmla="*/ 0 h 1950522"/>
              <a:gd name="connsiteX0-11" fmla="*/ 0 w 5736664"/>
              <a:gd name="connsiteY0-12" fmla="*/ 0 h 1960682"/>
              <a:gd name="connsiteX1-13" fmla="*/ 5736664 w 5736664"/>
              <a:gd name="connsiteY1-14" fmla="*/ 0 h 1960682"/>
              <a:gd name="connsiteX2-15" fmla="*/ 5685864 w 5736664"/>
              <a:gd name="connsiteY2-16" fmla="*/ 1960682 h 1960682"/>
              <a:gd name="connsiteX3-17" fmla="*/ 0 w 5736664"/>
              <a:gd name="connsiteY3-18" fmla="*/ 1950522 h 1960682"/>
              <a:gd name="connsiteX4-19" fmla="*/ 0 w 5736664"/>
              <a:gd name="connsiteY4-20" fmla="*/ 0 h 1960682"/>
              <a:gd name="connsiteX0-21" fmla="*/ 0 w 5736664"/>
              <a:gd name="connsiteY0-22" fmla="*/ 0 h 1960682"/>
              <a:gd name="connsiteX1-23" fmla="*/ 5736664 w 5736664"/>
              <a:gd name="connsiteY1-24" fmla="*/ 0 h 1960682"/>
              <a:gd name="connsiteX2-25" fmla="*/ 5721424 w 5736664"/>
              <a:gd name="connsiteY2-26" fmla="*/ 1960682 h 1960682"/>
              <a:gd name="connsiteX3-27" fmla="*/ 0 w 5736664"/>
              <a:gd name="connsiteY3-28" fmla="*/ 1950522 h 1960682"/>
              <a:gd name="connsiteX4-29" fmla="*/ 0 w 5736664"/>
              <a:gd name="connsiteY4-30" fmla="*/ 0 h 1960682"/>
              <a:gd name="connsiteX0-31" fmla="*/ 0 w 5736664"/>
              <a:gd name="connsiteY0-32" fmla="*/ 0 h 1950738"/>
              <a:gd name="connsiteX1-33" fmla="*/ 5736664 w 5736664"/>
              <a:gd name="connsiteY1-34" fmla="*/ 0 h 1950738"/>
              <a:gd name="connsiteX2-35" fmla="*/ 5706184 w 5736664"/>
              <a:gd name="connsiteY2-36" fmla="*/ 1950738 h 1950738"/>
              <a:gd name="connsiteX3-37" fmla="*/ 0 w 5736664"/>
              <a:gd name="connsiteY3-38" fmla="*/ 1950522 h 1950738"/>
              <a:gd name="connsiteX4-39" fmla="*/ 0 w 5736664"/>
              <a:gd name="connsiteY4-40" fmla="*/ 0 h 1950738"/>
              <a:gd name="connsiteX0-41" fmla="*/ 0 w 5736664"/>
              <a:gd name="connsiteY0-42" fmla="*/ 0 h 1950522"/>
              <a:gd name="connsiteX1-43" fmla="*/ 5736664 w 5736664"/>
              <a:gd name="connsiteY1-44" fmla="*/ 0 h 1950522"/>
              <a:gd name="connsiteX2-45" fmla="*/ 4980354 w 5736664"/>
              <a:gd name="connsiteY2-46" fmla="*/ 1580506 h 1950522"/>
              <a:gd name="connsiteX3-47" fmla="*/ 0 w 5736664"/>
              <a:gd name="connsiteY3-48" fmla="*/ 1950522 h 1950522"/>
              <a:gd name="connsiteX4-49" fmla="*/ 0 w 5736664"/>
              <a:gd name="connsiteY4-50" fmla="*/ 0 h 1950522"/>
              <a:gd name="connsiteX0-51" fmla="*/ 0 w 5736664"/>
              <a:gd name="connsiteY0-52" fmla="*/ 0 h 1960881"/>
              <a:gd name="connsiteX1-53" fmla="*/ 5736664 w 5736664"/>
              <a:gd name="connsiteY1-54" fmla="*/ 0 h 1960881"/>
              <a:gd name="connsiteX2-55" fmla="*/ 5721519 w 5736664"/>
              <a:gd name="connsiteY2-56" fmla="*/ 1960881 h 1960881"/>
              <a:gd name="connsiteX3-57" fmla="*/ 0 w 5736664"/>
              <a:gd name="connsiteY3-58" fmla="*/ 1950522 h 1960881"/>
              <a:gd name="connsiteX4-59" fmla="*/ 0 w 5736664"/>
              <a:gd name="connsiteY4-60" fmla="*/ 0 h 1960881"/>
              <a:gd name="connsiteX0-61" fmla="*/ 0 w 5767333"/>
              <a:gd name="connsiteY0-62" fmla="*/ 0 h 1960881"/>
              <a:gd name="connsiteX1-63" fmla="*/ 5767333 w 5767333"/>
              <a:gd name="connsiteY1-64" fmla="*/ 0 h 1960881"/>
              <a:gd name="connsiteX2-65" fmla="*/ 5721519 w 5767333"/>
              <a:gd name="connsiteY2-66" fmla="*/ 1960881 h 1960881"/>
              <a:gd name="connsiteX3-67" fmla="*/ 0 w 5767333"/>
              <a:gd name="connsiteY3-68" fmla="*/ 1950522 h 1960881"/>
              <a:gd name="connsiteX4-69" fmla="*/ 0 w 5767333"/>
              <a:gd name="connsiteY4-70" fmla="*/ 0 h 1960881"/>
              <a:gd name="connsiteX0-71" fmla="*/ 0 w 5767333"/>
              <a:gd name="connsiteY0-72" fmla="*/ 0 h 1960881"/>
              <a:gd name="connsiteX1-73" fmla="*/ 5767333 w 5767333"/>
              <a:gd name="connsiteY1-74" fmla="*/ 0 h 1960881"/>
              <a:gd name="connsiteX2-75" fmla="*/ 5752162 w 5767333"/>
              <a:gd name="connsiteY2-76" fmla="*/ 1960881 h 1960881"/>
              <a:gd name="connsiteX3-77" fmla="*/ 0 w 5767333"/>
              <a:gd name="connsiteY3-78" fmla="*/ 1950522 h 1960881"/>
              <a:gd name="connsiteX4-79" fmla="*/ 0 w 5767333"/>
              <a:gd name="connsiteY4-80" fmla="*/ 0 h 1960881"/>
              <a:gd name="connsiteX0-81" fmla="*/ 0 w 5767333"/>
              <a:gd name="connsiteY0-82" fmla="*/ 0 h 1960881"/>
              <a:gd name="connsiteX1-83" fmla="*/ 5767333 w 5767333"/>
              <a:gd name="connsiteY1-84" fmla="*/ 0 h 1960881"/>
              <a:gd name="connsiteX2-85" fmla="*/ 5752162 w 5767333"/>
              <a:gd name="connsiteY2-86" fmla="*/ 1960881 h 1960881"/>
              <a:gd name="connsiteX3-87" fmla="*/ 363870 w 5767333"/>
              <a:gd name="connsiteY3-88" fmla="*/ 1954706 h 1960881"/>
              <a:gd name="connsiteX4-89" fmla="*/ 0 w 5767333"/>
              <a:gd name="connsiteY4-90" fmla="*/ 1950522 h 1960881"/>
              <a:gd name="connsiteX5" fmla="*/ 0 w 5767333"/>
              <a:gd name="connsiteY5" fmla="*/ 0 h 1960881"/>
              <a:gd name="connsiteX0-91" fmla="*/ 0 w 5767333"/>
              <a:gd name="connsiteY0-92" fmla="*/ 0 h 2079645"/>
              <a:gd name="connsiteX1-93" fmla="*/ 5767333 w 5767333"/>
              <a:gd name="connsiteY1-94" fmla="*/ 0 h 2079645"/>
              <a:gd name="connsiteX2-95" fmla="*/ 5752162 w 5767333"/>
              <a:gd name="connsiteY2-96" fmla="*/ 1960881 h 2079645"/>
              <a:gd name="connsiteX3-97" fmla="*/ 314841 w 5767333"/>
              <a:gd name="connsiteY3-98" fmla="*/ 2079645 h 2079645"/>
              <a:gd name="connsiteX4-99" fmla="*/ 0 w 5767333"/>
              <a:gd name="connsiteY4-100" fmla="*/ 1950522 h 2079645"/>
              <a:gd name="connsiteX5-101" fmla="*/ 0 w 5767333"/>
              <a:gd name="connsiteY5-102" fmla="*/ 0 h 2079645"/>
              <a:gd name="connsiteX0-103" fmla="*/ 0 w 5767333"/>
              <a:gd name="connsiteY0-104" fmla="*/ 0 h 2079645"/>
              <a:gd name="connsiteX1-105" fmla="*/ 5767333 w 5767333"/>
              <a:gd name="connsiteY1-106" fmla="*/ 0 h 2079645"/>
              <a:gd name="connsiteX2-107" fmla="*/ 5752162 w 5767333"/>
              <a:gd name="connsiteY2-108" fmla="*/ 1960881 h 2079645"/>
              <a:gd name="connsiteX3-109" fmla="*/ 835771 w 5767333"/>
              <a:gd name="connsiteY3-110" fmla="*/ 2061797 h 2079645"/>
              <a:gd name="connsiteX4-111" fmla="*/ 314841 w 5767333"/>
              <a:gd name="connsiteY4-112" fmla="*/ 2079645 h 2079645"/>
              <a:gd name="connsiteX5-113" fmla="*/ 0 w 5767333"/>
              <a:gd name="connsiteY5-114" fmla="*/ 1950522 h 2079645"/>
              <a:gd name="connsiteX6" fmla="*/ 0 w 5767333"/>
              <a:gd name="connsiteY6" fmla="*/ 0 h 2079645"/>
              <a:gd name="connsiteX0-115" fmla="*/ 0 w 5767333"/>
              <a:gd name="connsiteY0-116" fmla="*/ 0 h 2079645"/>
              <a:gd name="connsiteX1-117" fmla="*/ 5767333 w 5767333"/>
              <a:gd name="connsiteY1-118" fmla="*/ 0 h 2079645"/>
              <a:gd name="connsiteX2-119" fmla="*/ 5752162 w 5767333"/>
              <a:gd name="connsiteY2-120" fmla="*/ 1960881 h 2079645"/>
              <a:gd name="connsiteX3-121" fmla="*/ 609013 w 5767333"/>
              <a:gd name="connsiteY3-122" fmla="*/ 2008251 h 2079645"/>
              <a:gd name="connsiteX4-123" fmla="*/ 314841 w 5767333"/>
              <a:gd name="connsiteY4-124" fmla="*/ 2079645 h 2079645"/>
              <a:gd name="connsiteX5-125" fmla="*/ 0 w 5767333"/>
              <a:gd name="connsiteY5-126" fmla="*/ 1950522 h 2079645"/>
              <a:gd name="connsiteX6-127" fmla="*/ 0 w 5767333"/>
              <a:gd name="connsiteY6-128" fmla="*/ 0 h 2079645"/>
              <a:gd name="connsiteX0-129" fmla="*/ 0 w 5767333"/>
              <a:gd name="connsiteY0-130" fmla="*/ 0 h 2079645"/>
              <a:gd name="connsiteX1-131" fmla="*/ 5767333 w 5767333"/>
              <a:gd name="connsiteY1-132" fmla="*/ 0 h 2079645"/>
              <a:gd name="connsiteX2-133" fmla="*/ 5752162 w 5767333"/>
              <a:gd name="connsiteY2-134" fmla="*/ 1960881 h 2079645"/>
              <a:gd name="connsiteX3-135" fmla="*/ 933829 w 5767333"/>
              <a:gd name="connsiteY3-136" fmla="*/ 1990403 h 2079645"/>
              <a:gd name="connsiteX4-137" fmla="*/ 609013 w 5767333"/>
              <a:gd name="connsiteY4-138" fmla="*/ 2008251 h 2079645"/>
              <a:gd name="connsiteX5-139" fmla="*/ 314841 w 5767333"/>
              <a:gd name="connsiteY5-140" fmla="*/ 2079645 h 2079645"/>
              <a:gd name="connsiteX6-141" fmla="*/ 0 w 5767333"/>
              <a:gd name="connsiteY6-142" fmla="*/ 1950522 h 2079645"/>
              <a:gd name="connsiteX7" fmla="*/ 0 w 5767333"/>
              <a:gd name="connsiteY7" fmla="*/ 0 h 2079645"/>
              <a:gd name="connsiteX0-143" fmla="*/ 0 w 5767333"/>
              <a:gd name="connsiteY0-144" fmla="*/ 0 h 2079645"/>
              <a:gd name="connsiteX1-145" fmla="*/ 5767333 w 5767333"/>
              <a:gd name="connsiteY1-146" fmla="*/ 0 h 2079645"/>
              <a:gd name="connsiteX2-147" fmla="*/ 5752162 w 5767333"/>
              <a:gd name="connsiteY2-148" fmla="*/ 1960881 h 2079645"/>
              <a:gd name="connsiteX3-149" fmla="*/ 1246387 w 5767333"/>
              <a:gd name="connsiteY3-150" fmla="*/ 1901161 h 2079645"/>
              <a:gd name="connsiteX4-151" fmla="*/ 609013 w 5767333"/>
              <a:gd name="connsiteY4-152" fmla="*/ 2008251 h 2079645"/>
              <a:gd name="connsiteX5-153" fmla="*/ 314841 w 5767333"/>
              <a:gd name="connsiteY5-154" fmla="*/ 2079645 h 2079645"/>
              <a:gd name="connsiteX6-155" fmla="*/ 0 w 5767333"/>
              <a:gd name="connsiteY6-156" fmla="*/ 1950522 h 2079645"/>
              <a:gd name="connsiteX7-157" fmla="*/ 0 w 5767333"/>
              <a:gd name="connsiteY7-158" fmla="*/ 0 h 2079645"/>
              <a:gd name="connsiteX0-159" fmla="*/ 0 w 5767333"/>
              <a:gd name="connsiteY0-160" fmla="*/ 0 h 2079645"/>
              <a:gd name="connsiteX1-161" fmla="*/ 5767333 w 5767333"/>
              <a:gd name="connsiteY1-162" fmla="*/ 0 h 2079645"/>
              <a:gd name="connsiteX2-163" fmla="*/ 5752162 w 5767333"/>
              <a:gd name="connsiteY2-164" fmla="*/ 1960881 h 2079645"/>
              <a:gd name="connsiteX3-165" fmla="*/ 1234130 w 5767333"/>
              <a:gd name="connsiteY3-166" fmla="*/ 1847615 h 2079645"/>
              <a:gd name="connsiteX4-167" fmla="*/ 609013 w 5767333"/>
              <a:gd name="connsiteY4-168" fmla="*/ 2008251 h 2079645"/>
              <a:gd name="connsiteX5-169" fmla="*/ 314841 w 5767333"/>
              <a:gd name="connsiteY5-170" fmla="*/ 2079645 h 2079645"/>
              <a:gd name="connsiteX6-171" fmla="*/ 0 w 5767333"/>
              <a:gd name="connsiteY6-172" fmla="*/ 1950522 h 2079645"/>
              <a:gd name="connsiteX7-173" fmla="*/ 0 w 5767333"/>
              <a:gd name="connsiteY7-174" fmla="*/ 0 h 2079645"/>
              <a:gd name="connsiteX0-175" fmla="*/ 0 w 5767333"/>
              <a:gd name="connsiteY0-176" fmla="*/ 0 h 2079645"/>
              <a:gd name="connsiteX1-177" fmla="*/ 5767333 w 5767333"/>
              <a:gd name="connsiteY1-178" fmla="*/ 0 h 2079645"/>
              <a:gd name="connsiteX2-179" fmla="*/ 5752162 w 5767333"/>
              <a:gd name="connsiteY2-180" fmla="*/ 1960881 h 2079645"/>
              <a:gd name="connsiteX3-181" fmla="*/ 1350572 w 5767333"/>
              <a:gd name="connsiteY3-182" fmla="*/ 1847615 h 2079645"/>
              <a:gd name="connsiteX4-183" fmla="*/ 1234130 w 5767333"/>
              <a:gd name="connsiteY4-184" fmla="*/ 1847615 h 2079645"/>
              <a:gd name="connsiteX5-185" fmla="*/ 609013 w 5767333"/>
              <a:gd name="connsiteY5-186" fmla="*/ 2008251 h 2079645"/>
              <a:gd name="connsiteX6-187" fmla="*/ 314841 w 5767333"/>
              <a:gd name="connsiteY6-188" fmla="*/ 2079645 h 2079645"/>
              <a:gd name="connsiteX7-189" fmla="*/ 0 w 5767333"/>
              <a:gd name="connsiteY7-190" fmla="*/ 1950522 h 2079645"/>
              <a:gd name="connsiteX8" fmla="*/ 0 w 5767333"/>
              <a:gd name="connsiteY8" fmla="*/ 0 h 2079645"/>
              <a:gd name="connsiteX0-191" fmla="*/ 0 w 5767333"/>
              <a:gd name="connsiteY0-192" fmla="*/ 0 h 2079645"/>
              <a:gd name="connsiteX1-193" fmla="*/ 5767333 w 5767333"/>
              <a:gd name="connsiteY1-194" fmla="*/ 0 h 2079645"/>
              <a:gd name="connsiteX2-195" fmla="*/ 5752162 w 5767333"/>
              <a:gd name="connsiteY2-196" fmla="*/ 1960881 h 2079645"/>
              <a:gd name="connsiteX3-197" fmla="*/ 1528302 w 5767333"/>
              <a:gd name="connsiteY3-198" fmla="*/ 1740525 h 2079645"/>
              <a:gd name="connsiteX4-199" fmla="*/ 1234130 w 5767333"/>
              <a:gd name="connsiteY4-200" fmla="*/ 1847615 h 2079645"/>
              <a:gd name="connsiteX5-201" fmla="*/ 609013 w 5767333"/>
              <a:gd name="connsiteY5-202" fmla="*/ 2008251 h 2079645"/>
              <a:gd name="connsiteX6-203" fmla="*/ 314841 w 5767333"/>
              <a:gd name="connsiteY6-204" fmla="*/ 2079645 h 2079645"/>
              <a:gd name="connsiteX7-205" fmla="*/ 0 w 5767333"/>
              <a:gd name="connsiteY7-206" fmla="*/ 1950522 h 2079645"/>
              <a:gd name="connsiteX8-207" fmla="*/ 0 w 5767333"/>
              <a:gd name="connsiteY8-208" fmla="*/ 0 h 2079645"/>
              <a:gd name="connsiteX0-209" fmla="*/ 0 w 5767333"/>
              <a:gd name="connsiteY0-210" fmla="*/ 0 h 2079645"/>
              <a:gd name="connsiteX1-211" fmla="*/ 5767333 w 5767333"/>
              <a:gd name="connsiteY1-212" fmla="*/ 0 h 2079645"/>
              <a:gd name="connsiteX2-213" fmla="*/ 5752162 w 5767333"/>
              <a:gd name="connsiteY2-214" fmla="*/ 1960881 h 2079645"/>
              <a:gd name="connsiteX3-215" fmla="*/ 1528302 w 5767333"/>
              <a:gd name="connsiteY3-216" fmla="*/ 1740525 h 2079645"/>
              <a:gd name="connsiteX4-217" fmla="*/ 1234130 w 5767333"/>
              <a:gd name="connsiteY4-218" fmla="*/ 1847615 h 2079645"/>
              <a:gd name="connsiteX5-219" fmla="*/ 621271 w 5767333"/>
              <a:gd name="connsiteY5-220" fmla="*/ 1794070 h 2079645"/>
              <a:gd name="connsiteX6-221" fmla="*/ 314841 w 5767333"/>
              <a:gd name="connsiteY6-222" fmla="*/ 2079645 h 2079645"/>
              <a:gd name="connsiteX7-223" fmla="*/ 0 w 5767333"/>
              <a:gd name="connsiteY7-224" fmla="*/ 1950522 h 2079645"/>
              <a:gd name="connsiteX8-225" fmla="*/ 0 w 5767333"/>
              <a:gd name="connsiteY8-226" fmla="*/ 0 h 2079645"/>
              <a:gd name="connsiteX0-227" fmla="*/ 0 w 5767333"/>
              <a:gd name="connsiteY0-228" fmla="*/ 0 h 1960881"/>
              <a:gd name="connsiteX1-229" fmla="*/ 5767333 w 5767333"/>
              <a:gd name="connsiteY1-230" fmla="*/ 0 h 1960881"/>
              <a:gd name="connsiteX2-231" fmla="*/ 5752162 w 5767333"/>
              <a:gd name="connsiteY2-232" fmla="*/ 1960881 h 1960881"/>
              <a:gd name="connsiteX3-233" fmla="*/ 1528302 w 5767333"/>
              <a:gd name="connsiteY3-234" fmla="*/ 1740525 h 1960881"/>
              <a:gd name="connsiteX4-235" fmla="*/ 1234130 w 5767333"/>
              <a:gd name="connsiteY4-236" fmla="*/ 1847615 h 1960881"/>
              <a:gd name="connsiteX5-237" fmla="*/ 621271 w 5767333"/>
              <a:gd name="connsiteY5-238" fmla="*/ 1794070 h 1960881"/>
              <a:gd name="connsiteX6-239" fmla="*/ 308713 w 5767333"/>
              <a:gd name="connsiteY6-240" fmla="*/ 1865464 h 1960881"/>
              <a:gd name="connsiteX7-241" fmla="*/ 0 w 5767333"/>
              <a:gd name="connsiteY7-242" fmla="*/ 1950522 h 1960881"/>
              <a:gd name="connsiteX8-243" fmla="*/ 0 w 5767333"/>
              <a:gd name="connsiteY8-244" fmla="*/ 0 h 1960881"/>
              <a:gd name="connsiteX0-245" fmla="*/ 0 w 5767333"/>
              <a:gd name="connsiteY0-246" fmla="*/ 0 h 1960881"/>
              <a:gd name="connsiteX1-247" fmla="*/ 5767333 w 5767333"/>
              <a:gd name="connsiteY1-248" fmla="*/ 0 h 1960881"/>
              <a:gd name="connsiteX2-249" fmla="*/ 5752162 w 5767333"/>
              <a:gd name="connsiteY2-250" fmla="*/ 1960881 h 1960881"/>
              <a:gd name="connsiteX3-251" fmla="*/ 1761188 w 5767333"/>
              <a:gd name="connsiteY3-252" fmla="*/ 1740525 h 1960881"/>
              <a:gd name="connsiteX4-253" fmla="*/ 1528302 w 5767333"/>
              <a:gd name="connsiteY4-254" fmla="*/ 1740525 h 1960881"/>
              <a:gd name="connsiteX5-255" fmla="*/ 1234130 w 5767333"/>
              <a:gd name="connsiteY5-256" fmla="*/ 1847615 h 1960881"/>
              <a:gd name="connsiteX6-257" fmla="*/ 621271 w 5767333"/>
              <a:gd name="connsiteY6-258" fmla="*/ 1794070 h 1960881"/>
              <a:gd name="connsiteX7-259" fmla="*/ 308713 w 5767333"/>
              <a:gd name="connsiteY7-260" fmla="*/ 1865464 h 1960881"/>
              <a:gd name="connsiteX8-261" fmla="*/ 0 w 5767333"/>
              <a:gd name="connsiteY8-262" fmla="*/ 1950522 h 1960881"/>
              <a:gd name="connsiteX9" fmla="*/ 0 w 5767333"/>
              <a:gd name="connsiteY9" fmla="*/ 0 h 1960881"/>
              <a:gd name="connsiteX0-263" fmla="*/ 0 w 5767333"/>
              <a:gd name="connsiteY0-264" fmla="*/ 0 h 1960881"/>
              <a:gd name="connsiteX1-265" fmla="*/ 5767333 w 5767333"/>
              <a:gd name="connsiteY1-266" fmla="*/ 0 h 1960881"/>
              <a:gd name="connsiteX2-267" fmla="*/ 5752162 w 5767333"/>
              <a:gd name="connsiteY2-268" fmla="*/ 1960881 h 1960881"/>
              <a:gd name="connsiteX3-269" fmla="*/ 1736674 w 5767333"/>
              <a:gd name="connsiteY3-270" fmla="*/ 1686979 h 1960881"/>
              <a:gd name="connsiteX4-271" fmla="*/ 1528302 w 5767333"/>
              <a:gd name="connsiteY4-272" fmla="*/ 1740525 h 1960881"/>
              <a:gd name="connsiteX5-273" fmla="*/ 1234130 w 5767333"/>
              <a:gd name="connsiteY5-274" fmla="*/ 1847615 h 1960881"/>
              <a:gd name="connsiteX6-275" fmla="*/ 621271 w 5767333"/>
              <a:gd name="connsiteY6-276" fmla="*/ 1794070 h 1960881"/>
              <a:gd name="connsiteX7-277" fmla="*/ 308713 w 5767333"/>
              <a:gd name="connsiteY7-278" fmla="*/ 1865464 h 1960881"/>
              <a:gd name="connsiteX8-279" fmla="*/ 0 w 5767333"/>
              <a:gd name="connsiteY8-280" fmla="*/ 1950522 h 1960881"/>
              <a:gd name="connsiteX9-281" fmla="*/ 0 w 5767333"/>
              <a:gd name="connsiteY9-282" fmla="*/ 0 h 1960881"/>
              <a:gd name="connsiteX0-283" fmla="*/ 0 w 5767333"/>
              <a:gd name="connsiteY0-284" fmla="*/ 0 h 1960881"/>
              <a:gd name="connsiteX1-285" fmla="*/ 5767333 w 5767333"/>
              <a:gd name="connsiteY1-286" fmla="*/ 0 h 1960881"/>
              <a:gd name="connsiteX2-287" fmla="*/ 5752162 w 5767333"/>
              <a:gd name="connsiteY2-288" fmla="*/ 1960881 h 1960881"/>
              <a:gd name="connsiteX3-289" fmla="*/ 1920531 w 5767333"/>
              <a:gd name="connsiteY3-290" fmla="*/ 1686979 h 1960881"/>
              <a:gd name="connsiteX4-291" fmla="*/ 1736674 w 5767333"/>
              <a:gd name="connsiteY4-292" fmla="*/ 1686979 h 1960881"/>
              <a:gd name="connsiteX5-293" fmla="*/ 1528302 w 5767333"/>
              <a:gd name="connsiteY5-294" fmla="*/ 1740525 h 1960881"/>
              <a:gd name="connsiteX6-295" fmla="*/ 1234130 w 5767333"/>
              <a:gd name="connsiteY6-296" fmla="*/ 1847615 h 1960881"/>
              <a:gd name="connsiteX7-297" fmla="*/ 621271 w 5767333"/>
              <a:gd name="connsiteY7-298" fmla="*/ 1794070 h 1960881"/>
              <a:gd name="connsiteX8-299" fmla="*/ 308713 w 5767333"/>
              <a:gd name="connsiteY8-300" fmla="*/ 1865464 h 1960881"/>
              <a:gd name="connsiteX9-301" fmla="*/ 0 w 5767333"/>
              <a:gd name="connsiteY9-302" fmla="*/ 1950522 h 1960881"/>
              <a:gd name="connsiteX10" fmla="*/ 0 w 5767333"/>
              <a:gd name="connsiteY10" fmla="*/ 0 h 1960881"/>
              <a:gd name="connsiteX0-303" fmla="*/ 0 w 5767333"/>
              <a:gd name="connsiteY0-304" fmla="*/ 0 h 1960881"/>
              <a:gd name="connsiteX1-305" fmla="*/ 5767333 w 5767333"/>
              <a:gd name="connsiteY1-306" fmla="*/ 0 h 1960881"/>
              <a:gd name="connsiteX2-307" fmla="*/ 5752162 w 5767333"/>
              <a:gd name="connsiteY2-308" fmla="*/ 1960881 h 1960881"/>
              <a:gd name="connsiteX3-309" fmla="*/ 1932788 w 5767333"/>
              <a:gd name="connsiteY3-310" fmla="*/ 1811919 h 1960881"/>
              <a:gd name="connsiteX4-311" fmla="*/ 1736674 w 5767333"/>
              <a:gd name="connsiteY4-312" fmla="*/ 1686979 h 1960881"/>
              <a:gd name="connsiteX5-313" fmla="*/ 1528302 w 5767333"/>
              <a:gd name="connsiteY5-314" fmla="*/ 1740525 h 1960881"/>
              <a:gd name="connsiteX6-315" fmla="*/ 1234130 w 5767333"/>
              <a:gd name="connsiteY6-316" fmla="*/ 1847615 h 1960881"/>
              <a:gd name="connsiteX7-317" fmla="*/ 621271 w 5767333"/>
              <a:gd name="connsiteY7-318" fmla="*/ 1794070 h 1960881"/>
              <a:gd name="connsiteX8-319" fmla="*/ 308713 w 5767333"/>
              <a:gd name="connsiteY8-320" fmla="*/ 1865464 h 1960881"/>
              <a:gd name="connsiteX9-321" fmla="*/ 0 w 5767333"/>
              <a:gd name="connsiteY9-322" fmla="*/ 1950522 h 1960881"/>
              <a:gd name="connsiteX10-323" fmla="*/ 0 w 5767333"/>
              <a:gd name="connsiteY10-324" fmla="*/ 0 h 1960881"/>
              <a:gd name="connsiteX0-325" fmla="*/ 0 w 5767333"/>
              <a:gd name="connsiteY0-326" fmla="*/ 0 h 1960881"/>
              <a:gd name="connsiteX1-327" fmla="*/ 5767333 w 5767333"/>
              <a:gd name="connsiteY1-328" fmla="*/ 0 h 1960881"/>
              <a:gd name="connsiteX2-329" fmla="*/ 5752162 w 5767333"/>
              <a:gd name="connsiteY2-330" fmla="*/ 1960881 h 1960881"/>
              <a:gd name="connsiteX3-331" fmla="*/ 1938917 w 5767333"/>
              <a:gd name="connsiteY3-332" fmla="*/ 1758373 h 1960881"/>
              <a:gd name="connsiteX4-333" fmla="*/ 1736674 w 5767333"/>
              <a:gd name="connsiteY4-334" fmla="*/ 1686979 h 1960881"/>
              <a:gd name="connsiteX5-335" fmla="*/ 1528302 w 5767333"/>
              <a:gd name="connsiteY5-336" fmla="*/ 1740525 h 1960881"/>
              <a:gd name="connsiteX6-337" fmla="*/ 1234130 w 5767333"/>
              <a:gd name="connsiteY6-338" fmla="*/ 1847615 h 1960881"/>
              <a:gd name="connsiteX7-339" fmla="*/ 621271 w 5767333"/>
              <a:gd name="connsiteY7-340" fmla="*/ 1794070 h 1960881"/>
              <a:gd name="connsiteX8-341" fmla="*/ 308713 w 5767333"/>
              <a:gd name="connsiteY8-342" fmla="*/ 1865464 h 1960881"/>
              <a:gd name="connsiteX9-343" fmla="*/ 0 w 5767333"/>
              <a:gd name="connsiteY9-344" fmla="*/ 1950522 h 1960881"/>
              <a:gd name="connsiteX10-345" fmla="*/ 0 w 5767333"/>
              <a:gd name="connsiteY10-346" fmla="*/ 0 h 1960881"/>
              <a:gd name="connsiteX0-347" fmla="*/ 0 w 5767333"/>
              <a:gd name="connsiteY0-348" fmla="*/ 0 h 1960881"/>
              <a:gd name="connsiteX1-349" fmla="*/ 5767333 w 5767333"/>
              <a:gd name="connsiteY1-350" fmla="*/ 0 h 1960881"/>
              <a:gd name="connsiteX2-351" fmla="*/ 5752162 w 5767333"/>
              <a:gd name="connsiteY2-352" fmla="*/ 1960881 h 1960881"/>
              <a:gd name="connsiteX3-353" fmla="*/ 2269861 w 5767333"/>
              <a:gd name="connsiteY3-354" fmla="*/ 1758373 h 1960881"/>
              <a:gd name="connsiteX4-355" fmla="*/ 1938917 w 5767333"/>
              <a:gd name="connsiteY4-356" fmla="*/ 1758373 h 1960881"/>
              <a:gd name="connsiteX5-357" fmla="*/ 1736674 w 5767333"/>
              <a:gd name="connsiteY5-358" fmla="*/ 1686979 h 1960881"/>
              <a:gd name="connsiteX6-359" fmla="*/ 1528302 w 5767333"/>
              <a:gd name="connsiteY6-360" fmla="*/ 1740525 h 1960881"/>
              <a:gd name="connsiteX7-361" fmla="*/ 1234130 w 5767333"/>
              <a:gd name="connsiteY7-362" fmla="*/ 1847615 h 1960881"/>
              <a:gd name="connsiteX8-363" fmla="*/ 621271 w 5767333"/>
              <a:gd name="connsiteY8-364" fmla="*/ 1794070 h 1960881"/>
              <a:gd name="connsiteX9-365" fmla="*/ 308713 w 5767333"/>
              <a:gd name="connsiteY9-366" fmla="*/ 1865464 h 1960881"/>
              <a:gd name="connsiteX10-367" fmla="*/ 0 w 5767333"/>
              <a:gd name="connsiteY10-368" fmla="*/ 1950522 h 1960881"/>
              <a:gd name="connsiteX11" fmla="*/ 0 w 5767333"/>
              <a:gd name="connsiteY11" fmla="*/ 0 h 1960881"/>
              <a:gd name="connsiteX0-369" fmla="*/ 0 w 5767333"/>
              <a:gd name="connsiteY0-370" fmla="*/ 0 h 1960881"/>
              <a:gd name="connsiteX1-371" fmla="*/ 5767333 w 5767333"/>
              <a:gd name="connsiteY1-372" fmla="*/ 0 h 1960881"/>
              <a:gd name="connsiteX2-373" fmla="*/ 5752162 w 5767333"/>
              <a:gd name="connsiteY2-374" fmla="*/ 1960881 h 1960881"/>
              <a:gd name="connsiteX3-375" fmla="*/ 2269861 w 5767333"/>
              <a:gd name="connsiteY3-376" fmla="*/ 1686979 h 1960881"/>
              <a:gd name="connsiteX4-377" fmla="*/ 1938917 w 5767333"/>
              <a:gd name="connsiteY4-378" fmla="*/ 1758373 h 1960881"/>
              <a:gd name="connsiteX5-379" fmla="*/ 1736674 w 5767333"/>
              <a:gd name="connsiteY5-380" fmla="*/ 1686979 h 1960881"/>
              <a:gd name="connsiteX6-381" fmla="*/ 1528302 w 5767333"/>
              <a:gd name="connsiteY6-382" fmla="*/ 1740525 h 1960881"/>
              <a:gd name="connsiteX7-383" fmla="*/ 1234130 w 5767333"/>
              <a:gd name="connsiteY7-384" fmla="*/ 1847615 h 1960881"/>
              <a:gd name="connsiteX8-385" fmla="*/ 621271 w 5767333"/>
              <a:gd name="connsiteY8-386" fmla="*/ 1794070 h 1960881"/>
              <a:gd name="connsiteX9-387" fmla="*/ 308713 w 5767333"/>
              <a:gd name="connsiteY9-388" fmla="*/ 1865464 h 1960881"/>
              <a:gd name="connsiteX10-389" fmla="*/ 0 w 5767333"/>
              <a:gd name="connsiteY10-390" fmla="*/ 1950522 h 1960881"/>
              <a:gd name="connsiteX11-391" fmla="*/ 0 w 5767333"/>
              <a:gd name="connsiteY11-392" fmla="*/ 0 h 1960881"/>
              <a:gd name="connsiteX0-393" fmla="*/ 0 w 5767333"/>
              <a:gd name="connsiteY0-394" fmla="*/ 0 h 1960881"/>
              <a:gd name="connsiteX1-395" fmla="*/ 5767333 w 5767333"/>
              <a:gd name="connsiteY1-396" fmla="*/ 0 h 1960881"/>
              <a:gd name="connsiteX2-397" fmla="*/ 5752162 w 5767333"/>
              <a:gd name="connsiteY2-398" fmla="*/ 1960881 h 1960881"/>
              <a:gd name="connsiteX3-399" fmla="*/ 2508876 w 5767333"/>
              <a:gd name="connsiteY3-400" fmla="*/ 1704828 h 1960881"/>
              <a:gd name="connsiteX4-401" fmla="*/ 2269861 w 5767333"/>
              <a:gd name="connsiteY4-402" fmla="*/ 1686979 h 1960881"/>
              <a:gd name="connsiteX5-403" fmla="*/ 1938917 w 5767333"/>
              <a:gd name="connsiteY5-404" fmla="*/ 1758373 h 1960881"/>
              <a:gd name="connsiteX6-405" fmla="*/ 1736674 w 5767333"/>
              <a:gd name="connsiteY6-406" fmla="*/ 1686979 h 1960881"/>
              <a:gd name="connsiteX7-407" fmla="*/ 1528302 w 5767333"/>
              <a:gd name="connsiteY7-408" fmla="*/ 1740525 h 1960881"/>
              <a:gd name="connsiteX8-409" fmla="*/ 1234130 w 5767333"/>
              <a:gd name="connsiteY8-410" fmla="*/ 1847615 h 1960881"/>
              <a:gd name="connsiteX9-411" fmla="*/ 621271 w 5767333"/>
              <a:gd name="connsiteY9-412" fmla="*/ 1794070 h 1960881"/>
              <a:gd name="connsiteX10-413" fmla="*/ 308713 w 5767333"/>
              <a:gd name="connsiteY10-414" fmla="*/ 1865464 h 1960881"/>
              <a:gd name="connsiteX11-415" fmla="*/ 0 w 5767333"/>
              <a:gd name="connsiteY11-416" fmla="*/ 1950522 h 1960881"/>
              <a:gd name="connsiteX12" fmla="*/ 0 w 5767333"/>
              <a:gd name="connsiteY12" fmla="*/ 0 h 1960881"/>
              <a:gd name="connsiteX0-417" fmla="*/ 0 w 5767333"/>
              <a:gd name="connsiteY0-418" fmla="*/ 0 h 1960881"/>
              <a:gd name="connsiteX1-419" fmla="*/ 5767333 w 5767333"/>
              <a:gd name="connsiteY1-420" fmla="*/ 0 h 1960881"/>
              <a:gd name="connsiteX2-421" fmla="*/ 5752162 w 5767333"/>
              <a:gd name="connsiteY2-422" fmla="*/ 1960881 h 1960881"/>
              <a:gd name="connsiteX3-423" fmla="*/ 2521134 w 5767333"/>
              <a:gd name="connsiteY3-424" fmla="*/ 1758373 h 1960881"/>
              <a:gd name="connsiteX4-425" fmla="*/ 2269861 w 5767333"/>
              <a:gd name="connsiteY4-426" fmla="*/ 1686979 h 1960881"/>
              <a:gd name="connsiteX5-427" fmla="*/ 1938917 w 5767333"/>
              <a:gd name="connsiteY5-428" fmla="*/ 1758373 h 1960881"/>
              <a:gd name="connsiteX6-429" fmla="*/ 1736674 w 5767333"/>
              <a:gd name="connsiteY6-430" fmla="*/ 1686979 h 1960881"/>
              <a:gd name="connsiteX7-431" fmla="*/ 1528302 w 5767333"/>
              <a:gd name="connsiteY7-432" fmla="*/ 1740525 h 1960881"/>
              <a:gd name="connsiteX8-433" fmla="*/ 1234130 w 5767333"/>
              <a:gd name="connsiteY8-434" fmla="*/ 1847615 h 1960881"/>
              <a:gd name="connsiteX9-435" fmla="*/ 621271 w 5767333"/>
              <a:gd name="connsiteY9-436" fmla="*/ 1794070 h 1960881"/>
              <a:gd name="connsiteX10-437" fmla="*/ 308713 w 5767333"/>
              <a:gd name="connsiteY10-438" fmla="*/ 1865464 h 1960881"/>
              <a:gd name="connsiteX11-439" fmla="*/ 0 w 5767333"/>
              <a:gd name="connsiteY11-440" fmla="*/ 1950522 h 1960881"/>
              <a:gd name="connsiteX12-441" fmla="*/ 0 w 5767333"/>
              <a:gd name="connsiteY12-442" fmla="*/ 0 h 1960881"/>
              <a:gd name="connsiteX0-443" fmla="*/ 0 w 5767333"/>
              <a:gd name="connsiteY0-444" fmla="*/ 0 h 1960881"/>
              <a:gd name="connsiteX1-445" fmla="*/ 5767333 w 5767333"/>
              <a:gd name="connsiteY1-446" fmla="*/ 0 h 1960881"/>
              <a:gd name="connsiteX2-447" fmla="*/ 5752162 w 5767333"/>
              <a:gd name="connsiteY2-448" fmla="*/ 1960881 h 1960881"/>
              <a:gd name="connsiteX3-449" fmla="*/ 2845948 w 5767333"/>
              <a:gd name="connsiteY3-450" fmla="*/ 1758373 h 1960881"/>
              <a:gd name="connsiteX4-451" fmla="*/ 2521134 w 5767333"/>
              <a:gd name="connsiteY4-452" fmla="*/ 1758373 h 1960881"/>
              <a:gd name="connsiteX5-453" fmla="*/ 2269861 w 5767333"/>
              <a:gd name="connsiteY5-454" fmla="*/ 1686979 h 1960881"/>
              <a:gd name="connsiteX6-455" fmla="*/ 1938917 w 5767333"/>
              <a:gd name="connsiteY6-456" fmla="*/ 1758373 h 1960881"/>
              <a:gd name="connsiteX7-457" fmla="*/ 1736674 w 5767333"/>
              <a:gd name="connsiteY7-458" fmla="*/ 1686979 h 1960881"/>
              <a:gd name="connsiteX8-459" fmla="*/ 1528302 w 5767333"/>
              <a:gd name="connsiteY8-460" fmla="*/ 1740525 h 1960881"/>
              <a:gd name="connsiteX9-461" fmla="*/ 1234130 w 5767333"/>
              <a:gd name="connsiteY9-462" fmla="*/ 1847615 h 1960881"/>
              <a:gd name="connsiteX10-463" fmla="*/ 621271 w 5767333"/>
              <a:gd name="connsiteY10-464" fmla="*/ 1794070 h 1960881"/>
              <a:gd name="connsiteX11-465" fmla="*/ 308713 w 5767333"/>
              <a:gd name="connsiteY11-466" fmla="*/ 1865464 h 1960881"/>
              <a:gd name="connsiteX12-467" fmla="*/ 0 w 5767333"/>
              <a:gd name="connsiteY12-468" fmla="*/ 1950522 h 1960881"/>
              <a:gd name="connsiteX13" fmla="*/ 0 w 5767333"/>
              <a:gd name="connsiteY13" fmla="*/ 0 h 1960881"/>
              <a:gd name="connsiteX0-469" fmla="*/ 0 w 5767333"/>
              <a:gd name="connsiteY0-470" fmla="*/ 0 h 1960881"/>
              <a:gd name="connsiteX1-471" fmla="*/ 5767333 w 5767333"/>
              <a:gd name="connsiteY1-472" fmla="*/ 0 h 1960881"/>
              <a:gd name="connsiteX2-473" fmla="*/ 5752162 w 5767333"/>
              <a:gd name="connsiteY2-474" fmla="*/ 1960881 h 1960881"/>
              <a:gd name="connsiteX3-475" fmla="*/ 2784662 w 5767333"/>
              <a:gd name="connsiteY3-476" fmla="*/ 1686979 h 1960881"/>
              <a:gd name="connsiteX4-477" fmla="*/ 2521134 w 5767333"/>
              <a:gd name="connsiteY4-478" fmla="*/ 1758373 h 1960881"/>
              <a:gd name="connsiteX5-479" fmla="*/ 2269861 w 5767333"/>
              <a:gd name="connsiteY5-480" fmla="*/ 1686979 h 1960881"/>
              <a:gd name="connsiteX6-481" fmla="*/ 1938917 w 5767333"/>
              <a:gd name="connsiteY6-482" fmla="*/ 1758373 h 1960881"/>
              <a:gd name="connsiteX7-483" fmla="*/ 1736674 w 5767333"/>
              <a:gd name="connsiteY7-484" fmla="*/ 1686979 h 1960881"/>
              <a:gd name="connsiteX8-485" fmla="*/ 1528302 w 5767333"/>
              <a:gd name="connsiteY8-486" fmla="*/ 1740525 h 1960881"/>
              <a:gd name="connsiteX9-487" fmla="*/ 1234130 w 5767333"/>
              <a:gd name="connsiteY9-488" fmla="*/ 1847615 h 1960881"/>
              <a:gd name="connsiteX10-489" fmla="*/ 621271 w 5767333"/>
              <a:gd name="connsiteY10-490" fmla="*/ 1794070 h 1960881"/>
              <a:gd name="connsiteX11-491" fmla="*/ 308713 w 5767333"/>
              <a:gd name="connsiteY11-492" fmla="*/ 1865464 h 1960881"/>
              <a:gd name="connsiteX12-493" fmla="*/ 0 w 5767333"/>
              <a:gd name="connsiteY12-494" fmla="*/ 1950522 h 1960881"/>
              <a:gd name="connsiteX13-495" fmla="*/ 0 w 5767333"/>
              <a:gd name="connsiteY13-496" fmla="*/ 0 h 1960881"/>
              <a:gd name="connsiteX0-497" fmla="*/ 0 w 5767333"/>
              <a:gd name="connsiteY0-498" fmla="*/ 0 h 1960881"/>
              <a:gd name="connsiteX1-499" fmla="*/ 5767333 w 5767333"/>
              <a:gd name="connsiteY1-500" fmla="*/ 0 h 1960881"/>
              <a:gd name="connsiteX2-501" fmla="*/ 5752162 w 5767333"/>
              <a:gd name="connsiteY2-502" fmla="*/ 1960881 h 1960881"/>
              <a:gd name="connsiteX3-503" fmla="*/ 3097220 w 5767333"/>
              <a:gd name="connsiteY3-504" fmla="*/ 1686979 h 1960881"/>
              <a:gd name="connsiteX4-505" fmla="*/ 2784662 w 5767333"/>
              <a:gd name="connsiteY4-506" fmla="*/ 1686979 h 1960881"/>
              <a:gd name="connsiteX5-507" fmla="*/ 2521134 w 5767333"/>
              <a:gd name="connsiteY5-508" fmla="*/ 1758373 h 1960881"/>
              <a:gd name="connsiteX6-509" fmla="*/ 2269861 w 5767333"/>
              <a:gd name="connsiteY6-510" fmla="*/ 1686979 h 1960881"/>
              <a:gd name="connsiteX7-511" fmla="*/ 1938917 w 5767333"/>
              <a:gd name="connsiteY7-512" fmla="*/ 1758373 h 1960881"/>
              <a:gd name="connsiteX8-513" fmla="*/ 1736674 w 5767333"/>
              <a:gd name="connsiteY8-514" fmla="*/ 1686979 h 1960881"/>
              <a:gd name="connsiteX9-515" fmla="*/ 1528302 w 5767333"/>
              <a:gd name="connsiteY9-516" fmla="*/ 1740525 h 1960881"/>
              <a:gd name="connsiteX10-517" fmla="*/ 1234130 w 5767333"/>
              <a:gd name="connsiteY10-518" fmla="*/ 1847615 h 1960881"/>
              <a:gd name="connsiteX11-519" fmla="*/ 621271 w 5767333"/>
              <a:gd name="connsiteY11-520" fmla="*/ 1794070 h 1960881"/>
              <a:gd name="connsiteX12-521" fmla="*/ 308713 w 5767333"/>
              <a:gd name="connsiteY12-522" fmla="*/ 1865464 h 1960881"/>
              <a:gd name="connsiteX13-523" fmla="*/ 0 w 5767333"/>
              <a:gd name="connsiteY13-524" fmla="*/ 1950522 h 1960881"/>
              <a:gd name="connsiteX14" fmla="*/ 0 w 5767333"/>
              <a:gd name="connsiteY14" fmla="*/ 0 h 1960881"/>
              <a:gd name="connsiteX0-525" fmla="*/ 0 w 5767333"/>
              <a:gd name="connsiteY0-526" fmla="*/ 0 h 1960881"/>
              <a:gd name="connsiteX1-527" fmla="*/ 5767333 w 5767333"/>
              <a:gd name="connsiteY1-528" fmla="*/ 0 h 1960881"/>
              <a:gd name="connsiteX2-529" fmla="*/ 5752162 w 5767333"/>
              <a:gd name="connsiteY2-530" fmla="*/ 1960881 h 1960881"/>
              <a:gd name="connsiteX3-531" fmla="*/ 3170763 w 5767333"/>
              <a:gd name="connsiteY3-532" fmla="*/ 1597737 h 1960881"/>
              <a:gd name="connsiteX4-533" fmla="*/ 2784662 w 5767333"/>
              <a:gd name="connsiteY4-534" fmla="*/ 1686979 h 1960881"/>
              <a:gd name="connsiteX5-535" fmla="*/ 2521134 w 5767333"/>
              <a:gd name="connsiteY5-536" fmla="*/ 1758373 h 1960881"/>
              <a:gd name="connsiteX6-537" fmla="*/ 2269861 w 5767333"/>
              <a:gd name="connsiteY6-538" fmla="*/ 1686979 h 1960881"/>
              <a:gd name="connsiteX7-539" fmla="*/ 1938917 w 5767333"/>
              <a:gd name="connsiteY7-540" fmla="*/ 1758373 h 1960881"/>
              <a:gd name="connsiteX8-541" fmla="*/ 1736674 w 5767333"/>
              <a:gd name="connsiteY8-542" fmla="*/ 1686979 h 1960881"/>
              <a:gd name="connsiteX9-543" fmla="*/ 1528302 w 5767333"/>
              <a:gd name="connsiteY9-544" fmla="*/ 1740525 h 1960881"/>
              <a:gd name="connsiteX10-545" fmla="*/ 1234130 w 5767333"/>
              <a:gd name="connsiteY10-546" fmla="*/ 1847615 h 1960881"/>
              <a:gd name="connsiteX11-547" fmla="*/ 621271 w 5767333"/>
              <a:gd name="connsiteY11-548" fmla="*/ 1794070 h 1960881"/>
              <a:gd name="connsiteX12-549" fmla="*/ 308713 w 5767333"/>
              <a:gd name="connsiteY12-550" fmla="*/ 1865464 h 1960881"/>
              <a:gd name="connsiteX13-551" fmla="*/ 0 w 5767333"/>
              <a:gd name="connsiteY13-552" fmla="*/ 1950522 h 1960881"/>
              <a:gd name="connsiteX14-553" fmla="*/ 0 w 5767333"/>
              <a:gd name="connsiteY14-554" fmla="*/ 0 h 1960881"/>
              <a:gd name="connsiteX0-555" fmla="*/ 0 w 5767333"/>
              <a:gd name="connsiteY0-556" fmla="*/ 0 h 1960881"/>
              <a:gd name="connsiteX1-557" fmla="*/ 5767333 w 5767333"/>
              <a:gd name="connsiteY1-558" fmla="*/ 0 h 1960881"/>
              <a:gd name="connsiteX2-559" fmla="*/ 5752162 w 5767333"/>
              <a:gd name="connsiteY2-560" fmla="*/ 1960881 h 1960881"/>
              <a:gd name="connsiteX3-561" fmla="*/ 3526221 w 5767333"/>
              <a:gd name="connsiteY3-562" fmla="*/ 1615586 h 1960881"/>
              <a:gd name="connsiteX4-563" fmla="*/ 3170763 w 5767333"/>
              <a:gd name="connsiteY4-564" fmla="*/ 1597737 h 1960881"/>
              <a:gd name="connsiteX5-565" fmla="*/ 2784662 w 5767333"/>
              <a:gd name="connsiteY5-566" fmla="*/ 1686979 h 1960881"/>
              <a:gd name="connsiteX6-567" fmla="*/ 2521134 w 5767333"/>
              <a:gd name="connsiteY6-568" fmla="*/ 1758373 h 1960881"/>
              <a:gd name="connsiteX7-569" fmla="*/ 2269861 w 5767333"/>
              <a:gd name="connsiteY7-570" fmla="*/ 1686979 h 1960881"/>
              <a:gd name="connsiteX8-571" fmla="*/ 1938917 w 5767333"/>
              <a:gd name="connsiteY8-572" fmla="*/ 1758373 h 1960881"/>
              <a:gd name="connsiteX9-573" fmla="*/ 1736674 w 5767333"/>
              <a:gd name="connsiteY9-574" fmla="*/ 1686979 h 1960881"/>
              <a:gd name="connsiteX10-575" fmla="*/ 1528302 w 5767333"/>
              <a:gd name="connsiteY10-576" fmla="*/ 1740525 h 1960881"/>
              <a:gd name="connsiteX11-577" fmla="*/ 1234130 w 5767333"/>
              <a:gd name="connsiteY11-578" fmla="*/ 1847615 h 1960881"/>
              <a:gd name="connsiteX12-579" fmla="*/ 621271 w 5767333"/>
              <a:gd name="connsiteY12-580" fmla="*/ 1794070 h 1960881"/>
              <a:gd name="connsiteX13-581" fmla="*/ 308713 w 5767333"/>
              <a:gd name="connsiteY13-582" fmla="*/ 1865464 h 1960881"/>
              <a:gd name="connsiteX14-583" fmla="*/ 0 w 5767333"/>
              <a:gd name="connsiteY14-584" fmla="*/ 1950522 h 1960881"/>
              <a:gd name="connsiteX15" fmla="*/ 0 w 5767333"/>
              <a:gd name="connsiteY15" fmla="*/ 0 h 1960881"/>
              <a:gd name="connsiteX0-585" fmla="*/ 0 w 5767333"/>
              <a:gd name="connsiteY0-586" fmla="*/ 0 h 1960881"/>
              <a:gd name="connsiteX1-587" fmla="*/ 5767333 w 5767333"/>
              <a:gd name="connsiteY1-588" fmla="*/ 0 h 1960881"/>
              <a:gd name="connsiteX2-589" fmla="*/ 5752162 w 5767333"/>
              <a:gd name="connsiteY2-590" fmla="*/ 1960881 h 1960881"/>
              <a:gd name="connsiteX3-591" fmla="*/ 3544607 w 5767333"/>
              <a:gd name="connsiteY3-592" fmla="*/ 1597737 h 1960881"/>
              <a:gd name="connsiteX4-593" fmla="*/ 3170763 w 5767333"/>
              <a:gd name="connsiteY4-594" fmla="*/ 1597737 h 1960881"/>
              <a:gd name="connsiteX5-595" fmla="*/ 2784662 w 5767333"/>
              <a:gd name="connsiteY5-596" fmla="*/ 1686979 h 1960881"/>
              <a:gd name="connsiteX6-597" fmla="*/ 2521134 w 5767333"/>
              <a:gd name="connsiteY6-598" fmla="*/ 1758373 h 1960881"/>
              <a:gd name="connsiteX7-599" fmla="*/ 2269861 w 5767333"/>
              <a:gd name="connsiteY7-600" fmla="*/ 1686979 h 1960881"/>
              <a:gd name="connsiteX8-601" fmla="*/ 1938917 w 5767333"/>
              <a:gd name="connsiteY8-602" fmla="*/ 1758373 h 1960881"/>
              <a:gd name="connsiteX9-603" fmla="*/ 1736674 w 5767333"/>
              <a:gd name="connsiteY9-604" fmla="*/ 1686979 h 1960881"/>
              <a:gd name="connsiteX10-605" fmla="*/ 1528302 w 5767333"/>
              <a:gd name="connsiteY10-606" fmla="*/ 1740525 h 1960881"/>
              <a:gd name="connsiteX11-607" fmla="*/ 1234130 w 5767333"/>
              <a:gd name="connsiteY11-608" fmla="*/ 1847615 h 1960881"/>
              <a:gd name="connsiteX12-609" fmla="*/ 621271 w 5767333"/>
              <a:gd name="connsiteY12-610" fmla="*/ 1794070 h 1960881"/>
              <a:gd name="connsiteX13-611" fmla="*/ 308713 w 5767333"/>
              <a:gd name="connsiteY13-612" fmla="*/ 1865464 h 1960881"/>
              <a:gd name="connsiteX14-613" fmla="*/ 0 w 5767333"/>
              <a:gd name="connsiteY14-614" fmla="*/ 1950522 h 1960881"/>
              <a:gd name="connsiteX15-615" fmla="*/ 0 w 5767333"/>
              <a:gd name="connsiteY15-616" fmla="*/ 0 h 1960881"/>
              <a:gd name="connsiteX0-617" fmla="*/ 0 w 5767333"/>
              <a:gd name="connsiteY0-618" fmla="*/ 0 h 1960881"/>
              <a:gd name="connsiteX1-619" fmla="*/ 5767333 w 5767333"/>
              <a:gd name="connsiteY1-620" fmla="*/ 0 h 1960881"/>
              <a:gd name="connsiteX2-621" fmla="*/ 5752162 w 5767333"/>
              <a:gd name="connsiteY2-622" fmla="*/ 1960881 h 1960881"/>
              <a:gd name="connsiteX3-623" fmla="*/ 3906194 w 5767333"/>
              <a:gd name="connsiteY3-624" fmla="*/ 1633434 h 1960881"/>
              <a:gd name="connsiteX4-625" fmla="*/ 3544607 w 5767333"/>
              <a:gd name="connsiteY4-626" fmla="*/ 1597737 h 1960881"/>
              <a:gd name="connsiteX5-627" fmla="*/ 3170763 w 5767333"/>
              <a:gd name="connsiteY5-628" fmla="*/ 1597737 h 1960881"/>
              <a:gd name="connsiteX6-629" fmla="*/ 2784662 w 5767333"/>
              <a:gd name="connsiteY6-630" fmla="*/ 1686979 h 1960881"/>
              <a:gd name="connsiteX7-631" fmla="*/ 2521134 w 5767333"/>
              <a:gd name="connsiteY7-632" fmla="*/ 1758373 h 1960881"/>
              <a:gd name="connsiteX8-633" fmla="*/ 2269861 w 5767333"/>
              <a:gd name="connsiteY8-634" fmla="*/ 1686979 h 1960881"/>
              <a:gd name="connsiteX9-635" fmla="*/ 1938917 w 5767333"/>
              <a:gd name="connsiteY9-636" fmla="*/ 1758373 h 1960881"/>
              <a:gd name="connsiteX10-637" fmla="*/ 1736674 w 5767333"/>
              <a:gd name="connsiteY10-638" fmla="*/ 1686979 h 1960881"/>
              <a:gd name="connsiteX11-639" fmla="*/ 1528302 w 5767333"/>
              <a:gd name="connsiteY11-640" fmla="*/ 1740525 h 1960881"/>
              <a:gd name="connsiteX12-641" fmla="*/ 1234130 w 5767333"/>
              <a:gd name="connsiteY12-642" fmla="*/ 1847615 h 1960881"/>
              <a:gd name="connsiteX13-643" fmla="*/ 621271 w 5767333"/>
              <a:gd name="connsiteY13-644" fmla="*/ 1794070 h 1960881"/>
              <a:gd name="connsiteX14-645" fmla="*/ 308713 w 5767333"/>
              <a:gd name="connsiteY14-646" fmla="*/ 1865464 h 1960881"/>
              <a:gd name="connsiteX15-647" fmla="*/ 0 w 5767333"/>
              <a:gd name="connsiteY15-648" fmla="*/ 1950522 h 1960881"/>
              <a:gd name="connsiteX16" fmla="*/ 0 w 5767333"/>
              <a:gd name="connsiteY16" fmla="*/ 0 h 1960881"/>
              <a:gd name="connsiteX0-649" fmla="*/ 0 w 5767333"/>
              <a:gd name="connsiteY0-650" fmla="*/ 0 h 1960881"/>
              <a:gd name="connsiteX1-651" fmla="*/ 5767333 w 5767333"/>
              <a:gd name="connsiteY1-652" fmla="*/ 0 h 1960881"/>
              <a:gd name="connsiteX2-653" fmla="*/ 5752162 w 5767333"/>
              <a:gd name="connsiteY2-654" fmla="*/ 1960881 h 1960881"/>
              <a:gd name="connsiteX3-655" fmla="*/ 3930708 w 5767333"/>
              <a:gd name="connsiteY3-656" fmla="*/ 1579889 h 1960881"/>
              <a:gd name="connsiteX4-657" fmla="*/ 3544607 w 5767333"/>
              <a:gd name="connsiteY4-658" fmla="*/ 1597737 h 1960881"/>
              <a:gd name="connsiteX5-659" fmla="*/ 3170763 w 5767333"/>
              <a:gd name="connsiteY5-660" fmla="*/ 1597737 h 1960881"/>
              <a:gd name="connsiteX6-661" fmla="*/ 2784662 w 5767333"/>
              <a:gd name="connsiteY6-662" fmla="*/ 1686979 h 1960881"/>
              <a:gd name="connsiteX7-663" fmla="*/ 2521134 w 5767333"/>
              <a:gd name="connsiteY7-664" fmla="*/ 1758373 h 1960881"/>
              <a:gd name="connsiteX8-665" fmla="*/ 2269861 w 5767333"/>
              <a:gd name="connsiteY8-666" fmla="*/ 1686979 h 1960881"/>
              <a:gd name="connsiteX9-667" fmla="*/ 1938917 w 5767333"/>
              <a:gd name="connsiteY9-668" fmla="*/ 1758373 h 1960881"/>
              <a:gd name="connsiteX10-669" fmla="*/ 1736674 w 5767333"/>
              <a:gd name="connsiteY10-670" fmla="*/ 1686979 h 1960881"/>
              <a:gd name="connsiteX11-671" fmla="*/ 1528302 w 5767333"/>
              <a:gd name="connsiteY11-672" fmla="*/ 1740525 h 1960881"/>
              <a:gd name="connsiteX12-673" fmla="*/ 1234130 w 5767333"/>
              <a:gd name="connsiteY12-674" fmla="*/ 1847615 h 1960881"/>
              <a:gd name="connsiteX13-675" fmla="*/ 621271 w 5767333"/>
              <a:gd name="connsiteY13-676" fmla="*/ 1794070 h 1960881"/>
              <a:gd name="connsiteX14-677" fmla="*/ 308713 w 5767333"/>
              <a:gd name="connsiteY14-678" fmla="*/ 1865464 h 1960881"/>
              <a:gd name="connsiteX15-679" fmla="*/ 0 w 5767333"/>
              <a:gd name="connsiteY15-680" fmla="*/ 1950522 h 1960881"/>
              <a:gd name="connsiteX16-681" fmla="*/ 0 w 5767333"/>
              <a:gd name="connsiteY16-682" fmla="*/ 0 h 1960881"/>
              <a:gd name="connsiteX0-683" fmla="*/ 0 w 5767333"/>
              <a:gd name="connsiteY0-684" fmla="*/ 0 h 1960881"/>
              <a:gd name="connsiteX1-685" fmla="*/ 5767333 w 5767333"/>
              <a:gd name="connsiteY1-686" fmla="*/ 0 h 1960881"/>
              <a:gd name="connsiteX2-687" fmla="*/ 5752162 w 5767333"/>
              <a:gd name="connsiteY2-688" fmla="*/ 1960881 h 1960881"/>
              <a:gd name="connsiteX3-689" fmla="*/ 4163594 w 5767333"/>
              <a:gd name="connsiteY3-690" fmla="*/ 1615586 h 1960881"/>
              <a:gd name="connsiteX4-691" fmla="*/ 3930708 w 5767333"/>
              <a:gd name="connsiteY4-692" fmla="*/ 1579889 h 1960881"/>
              <a:gd name="connsiteX5-693" fmla="*/ 3544607 w 5767333"/>
              <a:gd name="connsiteY5-694" fmla="*/ 1597737 h 1960881"/>
              <a:gd name="connsiteX6-695" fmla="*/ 3170763 w 5767333"/>
              <a:gd name="connsiteY6-696" fmla="*/ 1597737 h 1960881"/>
              <a:gd name="connsiteX7-697" fmla="*/ 2784662 w 5767333"/>
              <a:gd name="connsiteY7-698" fmla="*/ 1686979 h 1960881"/>
              <a:gd name="connsiteX8-699" fmla="*/ 2521134 w 5767333"/>
              <a:gd name="connsiteY8-700" fmla="*/ 1758373 h 1960881"/>
              <a:gd name="connsiteX9-701" fmla="*/ 2269861 w 5767333"/>
              <a:gd name="connsiteY9-702" fmla="*/ 1686979 h 1960881"/>
              <a:gd name="connsiteX10-703" fmla="*/ 1938917 w 5767333"/>
              <a:gd name="connsiteY10-704" fmla="*/ 1758373 h 1960881"/>
              <a:gd name="connsiteX11-705" fmla="*/ 1736674 w 5767333"/>
              <a:gd name="connsiteY11-706" fmla="*/ 1686979 h 1960881"/>
              <a:gd name="connsiteX12-707" fmla="*/ 1528302 w 5767333"/>
              <a:gd name="connsiteY12-708" fmla="*/ 1740525 h 1960881"/>
              <a:gd name="connsiteX13-709" fmla="*/ 1234130 w 5767333"/>
              <a:gd name="connsiteY13-710" fmla="*/ 1847615 h 1960881"/>
              <a:gd name="connsiteX14-711" fmla="*/ 621271 w 5767333"/>
              <a:gd name="connsiteY14-712" fmla="*/ 1794070 h 1960881"/>
              <a:gd name="connsiteX15-713" fmla="*/ 308713 w 5767333"/>
              <a:gd name="connsiteY15-714" fmla="*/ 1865464 h 1960881"/>
              <a:gd name="connsiteX16-715" fmla="*/ 0 w 5767333"/>
              <a:gd name="connsiteY16-716" fmla="*/ 1950522 h 1960881"/>
              <a:gd name="connsiteX17" fmla="*/ 0 w 5767333"/>
              <a:gd name="connsiteY17" fmla="*/ 0 h 1960881"/>
              <a:gd name="connsiteX0-717" fmla="*/ 0 w 5767333"/>
              <a:gd name="connsiteY0-718" fmla="*/ 0 h 1960881"/>
              <a:gd name="connsiteX1-719" fmla="*/ 5767333 w 5767333"/>
              <a:gd name="connsiteY1-720" fmla="*/ 0 h 1960881"/>
              <a:gd name="connsiteX2-721" fmla="*/ 5752162 w 5767333"/>
              <a:gd name="connsiteY2-722" fmla="*/ 1960881 h 1960881"/>
              <a:gd name="connsiteX3-723" fmla="*/ 4163594 w 5767333"/>
              <a:gd name="connsiteY3-724" fmla="*/ 1669131 h 1960881"/>
              <a:gd name="connsiteX4-725" fmla="*/ 3930708 w 5767333"/>
              <a:gd name="connsiteY4-726" fmla="*/ 1579889 h 1960881"/>
              <a:gd name="connsiteX5-727" fmla="*/ 3544607 w 5767333"/>
              <a:gd name="connsiteY5-728" fmla="*/ 1597737 h 1960881"/>
              <a:gd name="connsiteX6-729" fmla="*/ 3170763 w 5767333"/>
              <a:gd name="connsiteY6-730" fmla="*/ 1597737 h 1960881"/>
              <a:gd name="connsiteX7-731" fmla="*/ 2784662 w 5767333"/>
              <a:gd name="connsiteY7-732" fmla="*/ 1686979 h 1960881"/>
              <a:gd name="connsiteX8-733" fmla="*/ 2521134 w 5767333"/>
              <a:gd name="connsiteY8-734" fmla="*/ 1758373 h 1960881"/>
              <a:gd name="connsiteX9-735" fmla="*/ 2269861 w 5767333"/>
              <a:gd name="connsiteY9-736" fmla="*/ 1686979 h 1960881"/>
              <a:gd name="connsiteX10-737" fmla="*/ 1938917 w 5767333"/>
              <a:gd name="connsiteY10-738" fmla="*/ 1758373 h 1960881"/>
              <a:gd name="connsiteX11-739" fmla="*/ 1736674 w 5767333"/>
              <a:gd name="connsiteY11-740" fmla="*/ 1686979 h 1960881"/>
              <a:gd name="connsiteX12-741" fmla="*/ 1528302 w 5767333"/>
              <a:gd name="connsiteY12-742" fmla="*/ 1740525 h 1960881"/>
              <a:gd name="connsiteX13-743" fmla="*/ 1234130 w 5767333"/>
              <a:gd name="connsiteY13-744" fmla="*/ 1847615 h 1960881"/>
              <a:gd name="connsiteX14-745" fmla="*/ 621271 w 5767333"/>
              <a:gd name="connsiteY14-746" fmla="*/ 1794070 h 1960881"/>
              <a:gd name="connsiteX15-747" fmla="*/ 308713 w 5767333"/>
              <a:gd name="connsiteY15-748" fmla="*/ 1865464 h 1960881"/>
              <a:gd name="connsiteX16-749" fmla="*/ 0 w 5767333"/>
              <a:gd name="connsiteY16-750" fmla="*/ 1950522 h 1960881"/>
              <a:gd name="connsiteX17-751" fmla="*/ 0 w 5767333"/>
              <a:gd name="connsiteY17-752" fmla="*/ 0 h 1960881"/>
              <a:gd name="connsiteX0-753" fmla="*/ 0 w 5767333"/>
              <a:gd name="connsiteY0-754" fmla="*/ 0 h 1960881"/>
              <a:gd name="connsiteX1-755" fmla="*/ 5767333 w 5767333"/>
              <a:gd name="connsiteY1-756" fmla="*/ 0 h 1960881"/>
              <a:gd name="connsiteX2-757" fmla="*/ 5752162 w 5767333"/>
              <a:gd name="connsiteY2-758" fmla="*/ 1960881 h 1960881"/>
              <a:gd name="connsiteX3-759" fmla="*/ 4427124 w 5767333"/>
              <a:gd name="connsiteY3-760" fmla="*/ 1686979 h 1960881"/>
              <a:gd name="connsiteX4-761" fmla="*/ 4163594 w 5767333"/>
              <a:gd name="connsiteY4-762" fmla="*/ 1669131 h 1960881"/>
              <a:gd name="connsiteX5-763" fmla="*/ 3930708 w 5767333"/>
              <a:gd name="connsiteY5-764" fmla="*/ 1579889 h 1960881"/>
              <a:gd name="connsiteX6-765" fmla="*/ 3544607 w 5767333"/>
              <a:gd name="connsiteY6-766" fmla="*/ 1597737 h 1960881"/>
              <a:gd name="connsiteX7-767" fmla="*/ 3170763 w 5767333"/>
              <a:gd name="connsiteY7-768" fmla="*/ 1597737 h 1960881"/>
              <a:gd name="connsiteX8-769" fmla="*/ 2784662 w 5767333"/>
              <a:gd name="connsiteY8-770" fmla="*/ 1686979 h 1960881"/>
              <a:gd name="connsiteX9-771" fmla="*/ 2521134 w 5767333"/>
              <a:gd name="connsiteY9-772" fmla="*/ 1758373 h 1960881"/>
              <a:gd name="connsiteX10-773" fmla="*/ 2269861 w 5767333"/>
              <a:gd name="connsiteY10-774" fmla="*/ 1686979 h 1960881"/>
              <a:gd name="connsiteX11-775" fmla="*/ 1938917 w 5767333"/>
              <a:gd name="connsiteY11-776" fmla="*/ 1758373 h 1960881"/>
              <a:gd name="connsiteX12-777" fmla="*/ 1736674 w 5767333"/>
              <a:gd name="connsiteY12-778" fmla="*/ 1686979 h 1960881"/>
              <a:gd name="connsiteX13-779" fmla="*/ 1528302 w 5767333"/>
              <a:gd name="connsiteY13-780" fmla="*/ 1740525 h 1960881"/>
              <a:gd name="connsiteX14-781" fmla="*/ 1234130 w 5767333"/>
              <a:gd name="connsiteY14-782" fmla="*/ 1847615 h 1960881"/>
              <a:gd name="connsiteX15-783" fmla="*/ 621271 w 5767333"/>
              <a:gd name="connsiteY15-784" fmla="*/ 1794070 h 1960881"/>
              <a:gd name="connsiteX16-785" fmla="*/ 308713 w 5767333"/>
              <a:gd name="connsiteY16-786" fmla="*/ 1865464 h 1960881"/>
              <a:gd name="connsiteX17-787" fmla="*/ 0 w 5767333"/>
              <a:gd name="connsiteY17-788" fmla="*/ 1950522 h 1960881"/>
              <a:gd name="connsiteX18" fmla="*/ 0 w 5767333"/>
              <a:gd name="connsiteY18" fmla="*/ 0 h 1960881"/>
              <a:gd name="connsiteX0-789" fmla="*/ 0 w 5767333"/>
              <a:gd name="connsiteY0-790" fmla="*/ 0 h 1960881"/>
              <a:gd name="connsiteX1-791" fmla="*/ 5767333 w 5767333"/>
              <a:gd name="connsiteY1-792" fmla="*/ 0 h 1960881"/>
              <a:gd name="connsiteX2-793" fmla="*/ 5752162 w 5767333"/>
              <a:gd name="connsiteY2-794" fmla="*/ 1960881 h 1960881"/>
              <a:gd name="connsiteX3-795" fmla="*/ 4451639 w 5767333"/>
              <a:gd name="connsiteY3-796" fmla="*/ 1615586 h 1960881"/>
              <a:gd name="connsiteX4-797" fmla="*/ 4163594 w 5767333"/>
              <a:gd name="connsiteY4-798" fmla="*/ 1669131 h 1960881"/>
              <a:gd name="connsiteX5-799" fmla="*/ 3930708 w 5767333"/>
              <a:gd name="connsiteY5-800" fmla="*/ 1579889 h 1960881"/>
              <a:gd name="connsiteX6-801" fmla="*/ 3544607 w 5767333"/>
              <a:gd name="connsiteY6-802" fmla="*/ 1597737 h 1960881"/>
              <a:gd name="connsiteX7-803" fmla="*/ 3170763 w 5767333"/>
              <a:gd name="connsiteY7-804" fmla="*/ 1597737 h 1960881"/>
              <a:gd name="connsiteX8-805" fmla="*/ 2784662 w 5767333"/>
              <a:gd name="connsiteY8-806" fmla="*/ 1686979 h 1960881"/>
              <a:gd name="connsiteX9-807" fmla="*/ 2521134 w 5767333"/>
              <a:gd name="connsiteY9-808" fmla="*/ 1758373 h 1960881"/>
              <a:gd name="connsiteX10-809" fmla="*/ 2269861 w 5767333"/>
              <a:gd name="connsiteY10-810" fmla="*/ 1686979 h 1960881"/>
              <a:gd name="connsiteX11-811" fmla="*/ 1938917 w 5767333"/>
              <a:gd name="connsiteY11-812" fmla="*/ 1758373 h 1960881"/>
              <a:gd name="connsiteX12-813" fmla="*/ 1736674 w 5767333"/>
              <a:gd name="connsiteY12-814" fmla="*/ 1686979 h 1960881"/>
              <a:gd name="connsiteX13-815" fmla="*/ 1528302 w 5767333"/>
              <a:gd name="connsiteY13-816" fmla="*/ 1740525 h 1960881"/>
              <a:gd name="connsiteX14-817" fmla="*/ 1234130 w 5767333"/>
              <a:gd name="connsiteY14-818" fmla="*/ 1847615 h 1960881"/>
              <a:gd name="connsiteX15-819" fmla="*/ 621271 w 5767333"/>
              <a:gd name="connsiteY15-820" fmla="*/ 1794070 h 1960881"/>
              <a:gd name="connsiteX16-821" fmla="*/ 308713 w 5767333"/>
              <a:gd name="connsiteY16-822" fmla="*/ 1865464 h 1960881"/>
              <a:gd name="connsiteX17-823" fmla="*/ 0 w 5767333"/>
              <a:gd name="connsiteY17-824" fmla="*/ 1950522 h 1960881"/>
              <a:gd name="connsiteX18-825" fmla="*/ 0 w 5767333"/>
              <a:gd name="connsiteY18-826" fmla="*/ 0 h 1960881"/>
              <a:gd name="connsiteX0-827" fmla="*/ 0 w 5767333"/>
              <a:gd name="connsiteY0-828" fmla="*/ 0 h 1960881"/>
              <a:gd name="connsiteX1-829" fmla="*/ 5767333 w 5767333"/>
              <a:gd name="connsiteY1-830" fmla="*/ 0 h 1960881"/>
              <a:gd name="connsiteX2-831" fmla="*/ 5752162 w 5767333"/>
              <a:gd name="connsiteY2-832" fmla="*/ 1960881 h 1960881"/>
              <a:gd name="connsiteX3-833" fmla="*/ 4660010 w 5767333"/>
              <a:gd name="connsiteY3-834" fmla="*/ 1704828 h 1960881"/>
              <a:gd name="connsiteX4-835" fmla="*/ 4451639 w 5767333"/>
              <a:gd name="connsiteY4-836" fmla="*/ 1615586 h 1960881"/>
              <a:gd name="connsiteX5-837" fmla="*/ 4163594 w 5767333"/>
              <a:gd name="connsiteY5-838" fmla="*/ 1669131 h 1960881"/>
              <a:gd name="connsiteX6-839" fmla="*/ 3930708 w 5767333"/>
              <a:gd name="connsiteY6-840" fmla="*/ 1579889 h 1960881"/>
              <a:gd name="connsiteX7-841" fmla="*/ 3544607 w 5767333"/>
              <a:gd name="connsiteY7-842" fmla="*/ 1597737 h 1960881"/>
              <a:gd name="connsiteX8-843" fmla="*/ 3170763 w 5767333"/>
              <a:gd name="connsiteY8-844" fmla="*/ 1597737 h 1960881"/>
              <a:gd name="connsiteX9-845" fmla="*/ 2784662 w 5767333"/>
              <a:gd name="connsiteY9-846" fmla="*/ 1686979 h 1960881"/>
              <a:gd name="connsiteX10-847" fmla="*/ 2521134 w 5767333"/>
              <a:gd name="connsiteY10-848" fmla="*/ 1758373 h 1960881"/>
              <a:gd name="connsiteX11-849" fmla="*/ 2269861 w 5767333"/>
              <a:gd name="connsiteY11-850" fmla="*/ 1686979 h 1960881"/>
              <a:gd name="connsiteX12-851" fmla="*/ 1938917 w 5767333"/>
              <a:gd name="connsiteY12-852" fmla="*/ 1758373 h 1960881"/>
              <a:gd name="connsiteX13-853" fmla="*/ 1736674 w 5767333"/>
              <a:gd name="connsiteY13-854" fmla="*/ 1686979 h 1960881"/>
              <a:gd name="connsiteX14-855" fmla="*/ 1528302 w 5767333"/>
              <a:gd name="connsiteY14-856" fmla="*/ 1740525 h 1960881"/>
              <a:gd name="connsiteX15-857" fmla="*/ 1234130 w 5767333"/>
              <a:gd name="connsiteY15-858" fmla="*/ 1847615 h 1960881"/>
              <a:gd name="connsiteX16-859" fmla="*/ 621271 w 5767333"/>
              <a:gd name="connsiteY16-860" fmla="*/ 1794070 h 1960881"/>
              <a:gd name="connsiteX17-861" fmla="*/ 308713 w 5767333"/>
              <a:gd name="connsiteY17-862" fmla="*/ 1865464 h 1960881"/>
              <a:gd name="connsiteX18-863" fmla="*/ 0 w 5767333"/>
              <a:gd name="connsiteY18-864" fmla="*/ 1950522 h 1960881"/>
              <a:gd name="connsiteX19" fmla="*/ 0 w 5767333"/>
              <a:gd name="connsiteY19" fmla="*/ 0 h 1960881"/>
              <a:gd name="connsiteX0-865" fmla="*/ 0 w 5767333"/>
              <a:gd name="connsiteY0-866" fmla="*/ 0 h 1960881"/>
              <a:gd name="connsiteX1-867" fmla="*/ 5767333 w 5767333"/>
              <a:gd name="connsiteY1-868" fmla="*/ 0 h 1960881"/>
              <a:gd name="connsiteX2-869" fmla="*/ 5752162 w 5767333"/>
              <a:gd name="connsiteY2-870" fmla="*/ 1960881 h 1960881"/>
              <a:gd name="connsiteX3-871" fmla="*/ 4666139 w 5767333"/>
              <a:gd name="connsiteY3-872" fmla="*/ 1615586 h 1960881"/>
              <a:gd name="connsiteX4-873" fmla="*/ 4451639 w 5767333"/>
              <a:gd name="connsiteY4-874" fmla="*/ 1615586 h 1960881"/>
              <a:gd name="connsiteX5-875" fmla="*/ 4163594 w 5767333"/>
              <a:gd name="connsiteY5-876" fmla="*/ 1669131 h 1960881"/>
              <a:gd name="connsiteX6-877" fmla="*/ 3930708 w 5767333"/>
              <a:gd name="connsiteY6-878" fmla="*/ 1579889 h 1960881"/>
              <a:gd name="connsiteX7-879" fmla="*/ 3544607 w 5767333"/>
              <a:gd name="connsiteY7-880" fmla="*/ 1597737 h 1960881"/>
              <a:gd name="connsiteX8-881" fmla="*/ 3170763 w 5767333"/>
              <a:gd name="connsiteY8-882" fmla="*/ 1597737 h 1960881"/>
              <a:gd name="connsiteX9-883" fmla="*/ 2784662 w 5767333"/>
              <a:gd name="connsiteY9-884" fmla="*/ 1686979 h 1960881"/>
              <a:gd name="connsiteX10-885" fmla="*/ 2521134 w 5767333"/>
              <a:gd name="connsiteY10-886" fmla="*/ 1758373 h 1960881"/>
              <a:gd name="connsiteX11-887" fmla="*/ 2269861 w 5767333"/>
              <a:gd name="connsiteY11-888" fmla="*/ 1686979 h 1960881"/>
              <a:gd name="connsiteX12-889" fmla="*/ 1938917 w 5767333"/>
              <a:gd name="connsiteY12-890" fmla="*/ 1758373 h 1960881"/>
              <a:gd name="connsiteX13-891" fmla="*/ 1736674 w 5767333"/>
              <a:gd name="connsiteY13-892" fmla="*/ 1686979 h 1960881"/>
              <a:gd name="connsiteX14-893" fmla="*/ 1528302 w 5767333"/>
              <a:gd name="connsiteY14-894" fmla="*/ 1740525 h 1960881"/>
              <a:gd name="connsiteX15-895" fmla="*/ 1234130 w 5767333"/>
              <a:gd name="connsiteY15-896" fmla="*/ 1847615 h 1960881"/>
              <a:gd name="connsiteX16-897" fmla="*/ 621271 w 5767333"/>
              <a:gd name="connsiteY16-898" fmla="*/ 1794070 h 1960881"/>
              <a:gd name="connsiteX17-899" fmla="*/ 308713 w 5767333"/>
              <a:gd name="connsiteY17-900" fmla="*/ 1865464 h 1960881"/>
              <a:gd name="connsiteX18-901" fmla="*/ 0 w 5767333"/>
              <a:gd name="connsiteY18-902" fmla="*/ 1950522 h 1960881"/>
              <a:gd name="connsiteX19-903" fmla="*/ 0 w 5767333"/>
              <a:gd name="connsiteY19-904" fmla="*/ 0 h 1960881"/>
              <a:gd name="connsiteX0-905" fmla="*/ 0 w 5767333"/>
              <a:gd name="connsiteY0-906" fmla="*/ 0 h 1960881"/>
              <a:gd name="connsiteX1-907" fmla="*/ 5767333 w 5767333"/>
              <a:gd name="connsiteY1-908" fmla="*/ 0 h 1960881"/>
              <a:gd name="connsiteX2-909" fmla="*/ 5752162 w 5767333"/>
              <a:gd name="connsiteY2-910" fmla="*/ 1960881 h 1960881"/>
              <a:gd name="connsiteX3-911" fmla="*/ 5138040 w 5767333"/>
              <a:gd name="connsiteY3-912" fmla="*/ 1722676 h 1960881"/>
              <a:gd name="connsiteX4-913" fmla="*/ 4666139 w 5767333"/>
              <a:gd name="connsiteY4-914" fmla="*/ 1615586 h 1960881"/>
              <a:gd name="connsiteX5-915" fmla="*/ 4451639 w 5767333"/>
              <a:gd name="connsiteY5-916" fmla="*/ 1615586 h 1960881"/>
              <a:gd name="connsiteX6-917" fmla="*/ 4163594 w 5767333"/>
              <a:gd name="connsiteY6-918" fmla="*/ 1669131 h 1960881"/>
              <a:gd name="connsiteX7-919" fmla="*/ 3930708 w 5767333"/>
              <a:gd name="connsiteY7-920" fmla="*/ 1579889 h 1960881"/>
              <a:gd name="connsiteX8-921" fmla="*/ 3544607 w 5767333"/>
              <a:gd name="connsiteY8-922" fmla="*/ 1597737 h 1960881"/>
              <a:gd name="connsiteX9-923" fmla="*/ 3170763 w 5767333"/>
              <a:gd name="connsiteY9-924" fmla="*/ 1597737 h 1960881"/>
              <a:gd name="connsiteX10-925" fmla="*/ 2784662 w 5767333"/>
              <a:gd name="connsiteY10-926" fmla="*/ 1686979 h 1960881"/>
              <a:gd name="connsiteX11-927" fmla="*/ 2521134 w 5767333"/>
              <a:gd name="connsiteY11-928" fmla="*/ 1758373 h 1960881"/>
              <a:gd name="connsiteX12-929" fmla="*/ 2269861 w 5767333"/>
              <a:gd name="connsiteY12-930" fmla="*/ 1686979 h 1960881"/>
              <a:gd name="connsiteX13-931" fmla="*/ 1938917 w 5767333"/>
              <a:gd name="connsiteY13-932" fmla="*/ 1758373 h 1960881"/>
              <a:gd name="connsiteX14-933" fmla="*/ 1736674 w 5767333"/>
              <a:gd name="connsiteY14-934" fmla="*/ 1686979 h 1960881"/>
              <a:gd name="connsiteX15-935" fmla="*/ 1528302 w 5767333"/>
              <a:gd name="connsiteY15-936" fmla="*/ 1740525 h 1960881"/>
              <a:gd name="connsiteX16-937" fmla="*/ 1234130 w 5767333"/>
              <a:gd name="connsiteY16-938" fmla="*/ 1847615 h 1960881"/>
              <a:gd name="connsiteX17-939" fmla="*/ 621271 w 5767333"/>
              <a:gd name="connsiteY17-940" fmla="*/ 1794070 h 1960881"/>
              <a:gd name="connsiteX18-941" fmla="*/ 308713 w 5767333"/>
              <a:gd name="connsiteY18-942" fmla="*/ 1865464 h 1960881"/>
              <a:gd name="connsiteX19-943" fmla="*/ 0 w 5767333"/>
              <a:gd name="connsiteY19-944" fmla="*/ 1950522 h 1960881"/>
              <a:gd name="connsiteX20" fmla="*/ 0 w 5767333"/>
              <a:gd name="connsiteY20" fmla="*/ 0 h 1960881"/>
              <a:gd name="connsiteX0-945" fmla="*/ 0 w 5767333"/>
              <a:gd name="connsiteY0-946" fmla="*/ 0 h 1960881"/>
              <a:gd name="connsiteX1-947" fmla="*/ 5767333 w 5767333"/>
              <a:gd name="connsiteY1-948" fmla="*/ 0 h 1960881"/>
              <a:gd name="connsiteX2-949" fmla="*/ 5752162 w 5767333"/>
              <a:gd name="connsiteY2-950" fmla="*/ 1960881 h 1960881"/>
              <a:gd name="connsiteX3-951" fmla="*/ 5150297 w 5767333"/>
              <a:gd name="connsiteY3-952" fmla="*/ 1633434 h 1960881"/>
              <a:gd name="connsiteX4-953" fmla="*/ 4666139 w 5767333"/>
              <a:gd name="connsiteY4-954" fmla="*/ 1615586 h 1960881"/>
              <a:gd name="connsiteX5-955" fmla="*/ 4451639 w 5767333"/>
              <a:gd name="connsiteY5-956" fmla="*/ 1615586 h 1960881"/>
              <a:gd name="connsiteX6-957" fmla="*/ 4163594 w 5767333"/>
              <a:gd name="connsiteY6-958" fmla="*/ 1669131 h 1960881"/>
              <a:gd name="connsiteX7-959" fmla="*/ 3930708 w 5767333"/>
              <a:gd name="connsiteY7-960" fmla="*/ 1579889 h 1960881"/>
              <a:gd name="connsiteX8-961" fmla="*/ 3544607 w 5767333"/>
              <a:gd name="connsiteY8-962" fmla="*/ 1597737 h 1960881"/>
              <a:gd name="connsiteX9-963" fmla="*/ 3170763 w 5767333"/>
              <a:gd name="connsiteY9-964" fmla="*/ 1597737 h 1960881"/>
              <a:gd name="connsiteX10-965" fmla="*/ 2784662 w 5767333"/>
              <a:gd name="connsiteY10-966" fmla="*/ 1686979 h 1960881"/>
              <a:gd name="connsiteX11-967" fmla="*/ 2521134 w 5767333"/>
              <a:gd name="connsiteY11-968" fmla="*/ 1758373 h 1960881"/>
              <a:gd name="connsiteX12-969" fmla="*/ 2269861 w 5767333"/>
              <a:gd name="connsiteY12-970" fmla="*/ 1686979 h 1960881"/>
              <a:gd name="connsiteX13-971" fmla="*/ 1938917 w 5767333"/>
              <a:gd name="connsiteY13-972" fmla="*/ 1758373 h 1960881"/>
              <a:gd name="connsiteX14-973" fmla="*/ 1736674 w 5767333"/>
              <a:gd name="connsiteY14-974" fmla="*/ 1686979 h 1960881"/>
              <a:gd name="connsiteX15-975" fmla="*/ 1528302 w 5767333"/>
              <a:gd name="connsiteY15-976" fmla="*/ 1740525 h 1960881"/>
              <a:gd name="connsiteX16-977" fmla="*/ 1234130 w 5767333"/>
              <a:gd name="connsiteY16-978" fmla="*/ 1847615 h 1960881"/>
              <a:gd name="connsiteX17-979" fmla="*/ 621271 w 5767333"/>
              <a:gd name="connsiteY17-980" fmla="*/ 1794070 h 1960881"/>
              <a:gd name="connsiteX18-981" fmla="*/ 308713 w 5767333"/>
              <a:gd name="connsiteY18-982" fmla="*/ 1865464 h 1960881"/>
              <a:gd name="connsiteX19-983" fmla="*/ 0 w 5767333"/>
              <a:gd name="connsiteY19-984" fmla="*/ 1950522 h 1960881"/>
              <a:gd name="connsiteX20-985" fmla="*/ 0 w 5767333"/>
              <a:gd name="connsiteY20-986" fmla="*/ 0 h 1960881"/>
              <a:gd name="connsiteX0-987" fmla="*/ 0 w 5767333"/>
              <a:gd name="connsiteY0-988" fmla="*/ 0 h 1950522"/>
              <a:gd name="connsiteX1-989" fmla="*/ 5767333 w 5767333"/>
              <a:gd name="connsiteY1-990" fmla="*/ 0 h 1950522"/>
              <a:gd name="connsiteX2-991" fmla="*/ 5752162 w 5767333"/>
              <a:gd name="connsiteY2-992" fmla="*/ 1639609 h 1950522"/>
              <a:gd name="connsiteX3-993" fmla="*/ 5150297 w 5767333"/>
              <a:gd name="connsiteY3-994" fmla="*/ 1633434 h 1950522"/>
              <a:gd name="connsiteX4-995" fmla="*/ 4666139 w 5767333"/>
              <a:gd name="connsiteY4-996" fmla="*/ 1615586 h 1950522"/>
              <a:gd name="connsiteX5-997" fmla="*/ 4451639 w 5767333"/>
              <a:gd name="connsiteY5-998" fmla="*/ 1615586 h 1950522"/>
              <a:gd name="connsiteX6-999" fmla="*/ 4163594 w 5767333"/>
              <a:gd name="connsiteY6-1000" fmla="*/ 1669131 h 1950522"/>
              <a:gd name="connsiteX7-1001" fmla="*/ 3930708 w 5767333"/>
              <a:gd name="connsiteY7-1002" fmla="*/ 1579889 h 1950522"/>
              <a:gd name="connsiteX8-1003" fmla="*/ 3544607 w 5767333"/>
              <a:gd name="connsiteY8-1004" fmla="*/ 1597737 h 1950522"/>
              <a:gd name="connsiteX9-1005" fmla="*/ 3170763 w 5767333"/>
              <a:gd name="connsiteY9-1006" fmla="*/ 1597737 h 1950522"/>
              <a:gd name="connsiteX10-1007" fmla="*/ 2784662 w 5767333"/>
              <a:gd name="connsiteY10-1008" fmla="*/ 1686979 h 1950522"/>
              <a:gd name="connsiteX11-1009" fmla="*/ 2521134 w 5767333"/>
              <a:gd name="connsiteY11-1010" fmla="*/ 1758373 h 1950522"/>
              <a:gd name="connsiteX12-1011" fmla="*/ 2269861 w 5767333"/>
              <a:gd name="connsiteY12-1012" fmla="*/ 1686979 h 1950522"/>
              <a:gd name="connsiteX13-1013" fmla="*/ 1938917 w 5767333"/>
              <a:gd name="connsiteY13-1014" fmla="*/ 1758373 h 1950522"/>
              <a:gd name="connsiteX14-1015" fmla="*/ 1736674 w 5767333"/>
              <a:gd name="connsiteY14-1016" fmla="*/ 1686979 h 1950522"/>
              <a:gd name="connsiteX15-1017" fmla="*/ 1528302 w 5767333"/>
              <a:gd name="connsiteY15-1018" fmla="*/ 1740525 h 1950522"/>
              <a:gd name="connsiteX16-1019" fmla="*/ 1234130 w 5767333"/>
              <a:gd name="connsiteY16-1020" fmla="*/ 1847615 h 1950522"/>
              <a:gd name="connsiteX17-1021" fmla="*/ 621271 w 5767333"/>
              <a:gd name="connsiteY17-1022" fmla="*/ 1794070 h 1950522"/>
              <a:gd name="connsiteX18-1023" fmla="*/ 308713 w 5767333"/>
              <a:gd name="connsiteY18-1024" fmla="*/ 1865464 h 1950522"/>
              <a:gd name="connsiteX19-1025" fmla="*/ 0 w 5767333"/>
              <a:gd name="connsiteY19-1026" fmla="*/ 1950522 h 1950522"/>
              <a:gd name="connsiteX20-1027" fmla="*/ 0 w 5767333"/>
              <a:gd name="connsiteY20-1028" fmla="*/ 0 h 1950522"/>
              <a:gd name="connsiteX0-1029" fmla="*/ 0 w 5752162"/>
              <a:gd name="connsiteY0-1030" fmla="*/ 0 h 1950522"/>
              <a:gd name="connsiteX1-1031" fmla="*/ 5724433 w 5752162"/>
              <a:gd name="connsiteY1-1032" fmla="*/ 35697 h 1950522"/>
              <a:gd name="connsiteX2-1033" fmla="*/ 5752162 w 5752162"/>
              <a:gd name="connsiteY2-1034" fmla="*/ 1639609 h 1950522"/>
              <a:gd name="connsiteX3-1035" fmla="*/ 5150297 w 5752162"/>
              <a:gd name="connsiteY3-1036" fmla="*/ 1633434 h 1950522"/>
              <a:gd name="connsiteX4-1037" fmla="*/ 4666139 w 5752162"/>
              <a:gd name="connsiteY4-1038" fmla="*/ 1615586 h 1950522"/>
              <a:gd name="connsiteX5-1039" fmla="*/ 4451639 w 5752162"/>
              <a:gd name="connsiteY5-1040" fmla="*/ 1615586 h 1950522"/>
              <a:gd name="connsiteX6-1041" fmla="*/ 4163594 w 5752162"/>
              <a:gd name="connsiteY6-1042" fmla="*/ 1669131 h 1950522"/>
              <a:gd name="connsiteX7-1043" fmla="*/ 3930708 w 5752162"/>
              <a:gd name="connsiteY7-1044" fmla="*/ 1579889 h 1950522"/>
              <a:gd name="connsiteX8-1045" fmla="*/ 3544607 w 5752162"/>
              <a:gd name="connsiteY8-1046" fmla="*/ 1597737 h 1950522"/>
              <a:gd name="connsiteX9-1047" fmla="*/ 3170763 w 5752162"/>
              <a:gd name="connsiteY9-1048" fmla="*/ 1597737 h 1950522"/>
              <a:gd name="connsiteX10-1049" fmla="*/ 2784662 w 5752162"/>
              <a:gd name="connsiteY10-1050" fmla="*/ 1686979 h 1950522"/>
              <a:gd name="connsiteX11-1051" fmla="*/ 2521134 w 5752162"/>
              <a:gd name="connsiteY11-1052" fmla="*/ 1758373 h 1950522"/>
              <a:gd name="connsiteX12-1053" fmla="*/ 2269861 w 5752162"/>
              <a:gd name="connsiteY12-1054" fmla="*/ 1686979 h 1950522"/>
              <a:gd name="connsiteX13-1055" fmla="*/ 1938917 w 5752162"/>
              <a:gd name="connsiteY13-1056" fmla="*/ 1758373 h 1950522"/>
              <a:gd name="connsiteX14-1057" fmla="*/ 1736674 w 5752162"/>
              <a:gd name="connsiteY14-1058" fmla="*/ 1686979 h 1950522"/>
              <a:gd name="connsiteX15-1059" fmla="*/ 1528302 w 5752162"/>
              <a:gd name="connsiteY15-1060" fmla="*/ 1740525 h 1950522"/>
              <a:gd name="connsiteX16-1061" fmla="*/ 1234130 w 5752162"/>
              <a:gd name="connsiteY16-1062" fmla="*/ 1847615 h 1950522"/>
              <a:gd name="connsiteX17-1063" fmla="*/ 621271 w 5752162"/>
              <a:gd name="connsiteY17-1064" fmla="*/ 1794070 h 1950522"/>
              <a:gd name="connsiteX18-1065" fmla="*/ 308713 w 5752162"/>
              <a:gd name="connsiteY18-1066" fmla="*/ 1865464 h 1950522"/>
              <a:gd name="connsiteX19-1067" fmla="*/ 0 w 5752162"/>
              <a:gd name="connsiteY19-1068" fmla="*/ 1950522 h 1950522"/>
              <a:gd name="connsiteX20-1069" fmla="*/ 0 w 5752162"/>
              <a:gd name="connsiteY20-1070" fmla="*/ 0 h 1950522"/>
              <a:gd name="connsiteX0-1071" fmla="*/ 0 w 5761205"/>
              <a:gd name="connsiteY0-1072" fmla="*/ 0 h 1950522"/>
              <a:gd name="connsiteX1-1073" fmla="*/ 5761205 w 5761205"/>
              <a:gd name="connsiteY1-1074" fmla="*/ 53545 h 1950522"/>
              <a:gd name="connsiteX2-1075" fmla="*/ 5752162 w 5761205"/>
              <a:gd name="connsiteY2-1076" fmla="*/ 1639609 h 1950522"/>
              <a:gd name="connsiteX3-1077" fmla="*/ 5150297 w 5761205"/>
              <a:gd name="connsiteY3-1078" fmla="*/ 1633434 h 1950522"/>
              <a:gd name="connsiteX4-1079" fmla="*/ 4666139 w 5761205"/>
              <a:gd name="connsiteY4-1080" fmla="*/ 1615586 h 1950522"/>
              <a:gd name="connsiteX5-1081" fmla="*/ 4451639 w 5761205"/>
              <a:gd name="connsiteY5-1082" fmla="*/ 1615586 h 1950522"/>
              <a:gd name="connsiteX6-1083" fmla="*/ 4163594 w 5761205"/>
              <a:gd name="connsiteY6-1084" fmla="*/ 1669131 h 1950522"/>
              <a:gd name="connsiteX7-1085" fmla="*/ 3930708 w 5761205"/>
              <a:gd name="connsiteY7-1086" fmla="*/ 1579889 h 1950522"/>
              <a:gd name="connsiteX8-1087" fmla="*/ 3544607 w 5761205"/>
              <a:gd name="connsiteY8-1088" fmla="*/ 1597737 h 1950522"/>
              <a:gd name="connsiteX9-1089" fmla="*/ 3170763 w 5761205"/>
              <a:gd name="connsiteY9-1090" fmla="*/ 1597737 h 1950522"/>
              <a:gd name="connsiteX10-1091" fmla="*/ 2784662 w 5761205"/>
              <a:gd name="connsiteY10-1092" fmla="*/ 1686979 h 1950522"/>
              <a:gd name="connsiteX11-1093" fmla="*/ 2521134 w 5761205"/>
              <a:gd name="connsiteY11-1094" fmla="*/ 1758373 h 1950522"/>
              <a:gd name="connsiteX12-1095" fmla="*/ 2269861 w 5761205"/>
              <a:gd name="connsiteY12-1096" fmla="*/ 1686979 h 1950522"/>
              <a:gd name="connsiteX13-1097" fmla="*/ 1938917 w 5761205"/>
              <a:gd name="connsiteY13-1098" fmla="*/ 1758373 h 1950522"/>
              <a:gd name="connsiteX14-1099" fmla="*/ 1736674 w 5761205"/>
              <a:gd name="connsiteY14-1100" fmla="*/ 1686979 h 1950522"/>
              <a:gd name="connsiteX15-1101" fmla="*/ 1528302 w 5761205"/>
              <a:gd name="connsiteY15-1102" fmla="*/ 1740525 h 1950522"/>
              <a:gd name="connsiteX16-1103" fmla="*/ 1234130 w 5761205"/>
              <a:gd name="connsiteY16-1104" fmla="*/ 1847615 h 1950522"/>
              <a:gd name="connsiteX17-1105" fmla="*/ 621271 w 5761205"/>
              <a:gd name="connsiteY17-1106" fmla="*/ 1794070 h 1950522"/>
              <a:gd name="connsiteX18-1107" fmla="*/ 308713 w 5761205"/>
              <a:gd name="connsiteY18-1108" fmla="*/ 1865464 h 1950522"/>
              <a:gd name="connsiteX19-1109" fmla="*/ 0 w 5761205"/>
              <a:gd name="connsiteY19-1110" fmla="*/ 1950522 h 1950522"/>
              <a:gd name="connsiteX20-1111" fmla="*/ 0 w 5761205"/>
              <a:gd name="connsiteY20-1112" fmla="*/ 0 h 1950522"/>
              <a:gd name="connsiteX0-1113" fmla="*/ 0 w 5761205"/>
              <a:gd name="connsiteY0-1114" fmla="*/ 0 h 1954706"/>
              <a:gd name="connsiteX1-1115" fmla="*/ 5761205 w 5761205"/>
              <a:gd name="connsiteY1-1116" fmla="*/ 53545 h 1954706"/>
              <a:gd name="connsiteX2-1117" fmla="*/ 5752162 w 5761205"/>
              <a:gd name="connsiteY2-1118" fmla="*/ 1639609 h 1954706"/>
              <a:gd name="connsiteX3-1119" fmla="*/ 5150297 w 5761205"/>
              <a:gd name="connsiteY3-1120" fmla="*/ 1633434 h 1954706"/>
              <a:gd name="connsiteX4-1121" fmla="*/ 4666139 w 5761205"/>
              <a:gd name="connsiteY4-1122" fmla="*/ 1615586 h 1954706"/>
              <a:gd name="connsiteX5-1123" fmla="*/ 4451639 w 5761205"/>
              <a:gd name="connsiteY5-1124" fmla="*/ 1615586 h 1954706"/>
              <a:gd name="connsiteX6-1125" fmla="*/ 4163594 w 5761205"/>
              <a:gd name="connsiteY6-1126" fmla="*/ 1669131 h 1954706"/>
              <a:gd name="connsiteX7-1127" fmla="*/ 3930708 w 5761205"/>
              <a:gd name="connsiteY7-1128" fmla="*/ 1579889 h 1954706"/>
              <a:gd name="connsiteX8-1129" fmla="*/ 3544607 w 5761205"/>
              <a:gd name="connsiteY8-1130" fmla="*/ 1597737 h 1954706"/>
              <a:gd name="connsiteX9-1131" fmla="*/ 3170763 w 5761205"/>
              <a:gd name="connsiteY9-1132" fmla="*/ 1597737 h 1954706"/>
              <a:gd name="connsiteX10-1133" fmla="*/ 2784662 w 5761205"/>
              <a:gd name="connsiteY10-1134" fmla="*/ 1686979 h 1954706"/>
              <a:gd name="connsiteX11-1135" fmla="*/ 2521134 w 5761205"/>
              <a:gd name="connsiteY11-1136" fmla="*/ 1758373 h 1954706"/>
              <a:gd name="connsiteX12-1137" fmla="*/ 2269861 w 5761205"/>
              <a:gd name="connsiteY12-1138" fmla="*/ 1686979 h 1954706"/>
              <a:gd name="connsiteX13-1139" fmla="*/ 1938917 w 5761205"/>
              <a:gd name="connsiteY13-1140" fmla="*/ 1758373 h 1954706"/>
              <a:gd name="connsiteX14-1141" fmla="*/ 1736674 w 5761205"/>
              <a:gd name="connsiteY14-1142" fmla="*/ 1686979 h 1954706"/>
              <a:gd name="connsiteX15-1143" fmla="*/ 1528302 w 5761205"/>
              <a:gd name="connsiteY15-1144" fmla="*/ 1740525 h 1954706"/>
              <a:gd name="connsiteX16-1145" fmla="*/ 1234130 w 5761205"/>
              <a:gd name="connsiteY16-1146" fmla="*/ 1847615 h 1954706"/>
              <a:gd name="connsiteX17-1147" fmla="*/ 621271 w 5761205"/>
              <a:gd name="connsiteY17-1148" fmla="*/ 1794070 h 1954706"/>
              <a:gd name="connsiteX18-1149" fmla="*/ 327098 w 5761205"/>
              <a:gd name="connsiteY18-1150" fmla="*/ 1954706 h 1954706"/>
              <a:gd name="connsiteX19-1151" fmla="*/ 0 w 5761205"/>
              <a:gd name="connsiteY19-1152" fmla="*/ 1950522 h 1954706"/>
              <a:gd name="connsiteX20-1153" fmla="*/ 0 w 5761205"/>
              <a:gd name="connsiteY20-1154" fmla="*/ 0 h 1954706"/>
              <a:gd name="connsiteX0-1155" fmla="*/ 0 w 5761205"/>
              <a:gd name="connsiteY0-1156" fmla="*/ 0 h 1954706"/>
              <a:gd name="connsiteX1-1157" fmla="*/ 5761205 w 5761205"/>
              <a:gd name="connsiteY1-1158" fmla="*/ 53545 h 1954706"/>
              <a:gd name="connsiteX2-1159" fmla="*/ 5752162 w 5761205"/>
              <a:gd name="connsiteY2-1160" fmla="*/ 1639609 h 1954706"/>
              <a:gd name="connsiteX3-1161" fmla="*/ 5150297 w 5761205"/>
              <a:gd name="connsiteY3-1162" fmla="*/ 1633434 h 1954706"/>
              <a:gd name="connsiteX4-1163" fmla="*/ 4666139 w 5761205"/>
              <a:gd name="connsiteY4-1164" fmla="*/ 1615586 h 1954706"/>
              <a:gd name="connsiteX5-1165" fmla="*/ 4451639 w 5761205"/>
              <a:gd name="connsiteY5-1166" fmla="*/ 1615586 h 1954706"/>
              <a:gd name="connsiteX6-1167" fmla="*/ 4163594 w 5761205"/>
              <a:gd name="connsiteY6-1168" fmla="*/ 1669131 h 1954706"/>
              <a:gd name="connsiteX7-1169" fmla="*/ 3930708 w 5761205"/>
              <a:gd name="connsiteY7-1170" fmla="*/ 1579889 h 1954706"/>
              <a:gd name="connsiteX8-1171" fmla="*/ 3544607 w 5761205"/>
              <a:gd name="connsiteY8-1172" fmla="*/ 1597737 h 1954706"/>
              <a:gd name="connsiteX9-1173" fmla="*/ 3170763 w 5761205"/>
              <a:gd name="connsiteY9-1174" fmla="*/ 1597737 h 1954706"/>
              <a:gd name="connsiteX10-1175" fmla="*/ 2784662 w 5761205"/>
              <a:gd name="connsiteY10-1176" fmla="*/ 1686979 h 1954706"/>
              <a:gd name="connsiteX11-1177" fmla="*/ 2521134 w 5761205"/>
              <a:gd name="connsiteY11-1178" fmla="*/ 1758373 h 1954706"/>
              <a:gd name="connsiteX12-1179" fmla="*/ 2269861 w 5761205"/>
              <a:gd name="connsiteY12-1180" fmla="*/ 1686979 h 1954706"/>
              <a:gd name="connsiteX13-1181" fmla="*/ 1938917 w 5761205"/>
              <a:gd name="connsiteY13-1182" fmla="*/ 1758373 h 1954706"/>
              <a:gd name="connsiteX14-1183" fmla="*/ 1736674 w 5761205"/>
              <a:gd name="connsiteY14-1184" fmla="*/ 1686979 h 1954706"/>
              <a:gd name="connsiteX15-1185" fmla="*/ 1528302 w 5761205"/>
              <a:gd name="connsiteY15-1186" fmla="*/ 1740525 h 1954706"/>
              <a:gd name="connsiteX16-1187" fmla="*/ 1234130 w 5761205"/>
              <a:gd name="connsiteY16-1188" fmla="*/ 1847615 h 1954706"/>
              <a:gd name="connsiteX17-1189" fmla="*/ 621271 w 5761205"/>
              <a:gd name="connsiteY17-1190" fmla="*/ 1794070 h 1954706"/>
              <a:gd name="connsiteX18-1191" fmla="*/ 314841 w 5761205"/>
              <a:gd name="connsiteY18-1192" fmla="*/ 1954706 h 1954706"/>
              <a:gd name="connsiteX19-1193" fmla="*/ 0 w 5761205"/>
              <a:gd name="connsiteY19-1194" fmla="*/ 1950522 h 1954706"/>
              <a:gd name="connsiteX20-1195" fmla="*/ 0 w 5761205"/>
              <a:gd name="connsiteY20-1196" fmla="*/ 0 h 1954706"/>
              <a:gd name="connsiteX0-1197" fmla="*/ 0 w 5761205"/>
              <a:gd name="connsiteY0-1198" fmla="*/ 0 h 1954706"/>
              <a:gd name="connsiteX1-1199" fmla="*/ 5761205 w 5761205"/>
              <a:gd name="connsiteY1-1200" fmla="*/ 53545 h 1954706"/>
              <a:gd name="connsiteX2-1201" fmla="*/ 5752162 w 5761205"/>
              <a:gd name="connsiteY2-1202" fmla="*/ 1639609 h 1954706"/>
              <a:gd name="connsiteX3-1203" fmla="*/ 5150297 w 5761205"/>
              <a:gd name="connsiteY3-1204" fmla="*/ 1633434 h 1954706"/>
              <a:gd name="connsiteX4-1205" fmla="*/ 4666139 w 5761205"/>
              <a:gd name="connsiteY4-1206" fmla="*/ 1615586 h 1954706"/>
              <a:gd name="connsiteX5-1207" fmla="*/ 4451639 w 5761205"/>
              <a:gd name="connsiteY5-1208" fmla="*/ 1615586 h 1954706"/>
              <a:gd name="connsiteX6-1209" fmla="*/ 4163594 w 5761205"/>
              <a:gd name="connsiteY6-1210" fmla="*/ 1669131 h 1954706"/>
              <a:gd name="connsiteX7-1211" fmla="*/ 3930708 w 5761205"/>
              <a:gd name="connsiteY7-1212" fmla="*/ 1579889 h 1954706"/>
              <a:gd name="connsiteX8-1213" fmla="*/ 3544607 w 5761205"/>
              <a:gd name="connsiteY8-1214" fmla="*/ 1597737 h 1954706"/>
              <a:gd name="connsiteX9-1215" fmla="*/ 3170763 w 5761205"/>
              <a:gd name="connsiteY9-1216" fmla="*/ 1597737 h 1954706"/>
              <a:gd name="connsiteX10-1217" fmla="*/ 2784662 w 5761205"/>
              <a:gd name="connsiteY10-1218" fmla="*/ 1686979 h 1954706"/>
              <a:gd name="connsiteX11-1219" fmla="*/ 2521134 w 5761205"/>
              <a:gd name="connsiteY11-1220" fmla="*/ 1758373 h 1954706"/>
              <a:gd name="connsiteX12-1221" fmla="*/ 2269861 w 5761205"/>
              <a:gd name="connsiteY12-1222" fmla="*/ 1686979 h 1954706"/>
              <a:gd name="connsiteX13-1223" fmla="*/ 1938917 w 5761205"/>
              <a:gd name="connsiteY13-1224" fmla="*/ 1758373 h 1954706"/>
              <a:gd name="connsiteX14-1225" fmla="*/ 1736674 w 5761205"/>
              <a:gd name="connsiteY14-1226" fmla="*/ 1686979 h 1954706"/>
              <a:gd name="connsiteX15-1227" fmla="*/ 1528302 w 5761205"/>
              <a:gd name="connsiteY15-1228" fmla="*/ 1740525 h 1954706"/>
              <a:gd name="connsiteX16-1229" fmla="*/ 1234130 w 5761205"/>
              <a:gd name="connsiteY16-1230" fmla="*/ 1847615 h 1954706"/>
              <a:gd name="connsiteX17-1231" fmla="*/ 621271 w 5761205"/>
              <a:gd name="connsiteY17-1232" fmla="*/ 1794070 h 1954706"/>
              <a:gd name="connsiteX18-1233" fmla="*/ 314841 w 5761205"/>
              <a:gd name="connsiteY18-1234" fmla="*/ 1954706 h 1954706"/>
              <a:gd name="connsiteX19-1235" fmla="*/ 0 w 5761205"/>
              <a:gd name="connsiteY19-1236" fmla="*/ 1896977 h 1954706"/>
              <a:gd name="connsiteX20-1237" fmla="*/ 0 w 5761205"/>
              <a:gd name="connsiteY20-1238" fmla="*/ 0 h 1954706"/>
              <a:gd name="connsiteX0-1239" fmla="*/ 0 w 5761205"/>
              <a:gd name="connsiteY0-1240" fmla="*/ 0 h 2026100"/>
              <a:gd name="connsiteX1-1241" fmla="*/ 5761205 w 5761205"/>
              <a:gd name="connsiteY1-1242" fmla="*/ 53545 h 2026100"/>
              <a:gd name="connsiteX2-1243" fmla="*/ 5752162 w 5761205"/>
              <a:gd name="connsiteY2-1244" fmla="*/ 1639609 h 2026100"/>
              <a:gd name="connsiteX3-1245" fmla="*/ 5150297 w 5761205"/>
              <a:gd name="connsiteY3-1246" fmla="*/ 1633434 h 2026100"/>
              <a:gd name="connsiteX4-1247" fmla="*/ 4666139 w 5761205"/>
              <a:gd name="connsiteY4-1248" fmla="*/ 1615586 h 2026100"/>
              <a:gd name="connsiteX5-1249" fmla="*/ 4451639 w 5761205"/>
              <a:gd name="connsiteY5-1250" fmla="*/ 1615586 h 2026100"/>
              <a:gd name="connsiteX6-1251" fmla="*/ 4163594 w 5761205"/>
              <a:gd name="connsiteY6-1252" fmla="*/ 1669131 h 2026100"/>
              <a:gd name="connsiteX7-1253" fmla="*/ 3930708 w 5761205"/>
              <a:gd name="connsiteY7-1254" fmla="*/ 1579889 h 2026100"/>
              <a:gd name="connsiteX8-1255" fmla="*/ 3544607 w 5761205"/>
              <a:gd name="connsiteY8-1256" fmla="*/ 1597737 h 2026100"/>
              <a:gd name="connsiteX9-1257" fmla="*/ 3170763 w 5761205"/>
              <a:gd name="connsiteY9-1258" fmla="*/ 1597737 h 2026100"/>
              <a:gd name="connsiteX10-1259" fmla="*/ 2784662 w 5761205"/>
              <a:gd name="connsiteY10-1260" fmla="*/ 1686979 h 2026100"/>
              <a:gd name="connsiteX11-1261" fmla="*/ 2521134 w 5761205"/>
              <a:gd name="connsiteY11-1262" fmla="*/ 1758373 h 2026100"/>
              <a:gd name="connsiteX12-1263" fmla="*/ 2269861 w 5761205"/>
              <a:gd name="connsiteY12-1264" fmla="*/ 1686979 h 2026100"/>
              <a:gd name="connsiteX13-1265" fmla="*/ 1938917 w 5761205"/>
              <a:gd name="connsiteY13-1266" fmla="*/ 1758373 h 2026100"/>
              <a:gd name="connsiteX14-1267" fmla="*/ 1736674 w 5761205"/>
              <a:gd name="connsiteY14-1268" fmla="*/ 1686979 h 2026100"/>
              <a:gd name="connsiteX15-1269" fmla="*/ 1528302 w 5761205"/>
              <a:gd name="connsiteY15-1270" fmla="*/ 1740525 h 2026100"/>
              <a:gd name="connsiteX16-1271" fmla="*/ 1234130 w 5761205"/>
              <a:gd name="connsiteY16-1272" fmla="*/ 1847615 h 2026100"/>
              <a:gd name="connsiteX17-1273" fmla="*/ 627400 w 5761205"/>
              <a:gd name="connsiteY17-1274" fmla="*/ 2026100 h 2026100"/>
              <a:gd name="connsiteX18-1275" fmla="*/ 314841 w 5761205"/>
              <a:gd name="connsiteY18-1276" fmla="*/ 1954706 h 2026100"/>
              <a:gd name="connsiteX19-1277" fmla="*/ 0 w 5761205"/>
              <a:gd name="connsiteY19-1278" fmla="*/ 1896977 h 2026100"/>
              <a:gd name="connsiteX20-1279" fmla="*/ 0 w 5761205"/>
              <a:gd name="connsiteY20-1280" fmla="*/ 0 h 2026100"/>
              <a:gd name="connsiteX0-1281" fmla="*/ 0 w 5761205"/>
              <a:gd name="connsiteY0-1282" fmla="*/ 0 h 2026100"/>
              <a:gd name="connsiteX1-1283" fmla="*/ 5761205 w 5761205"/>
              <a:gd name="connsiteY1-1284" fmla="*/ 53545 h 2026100"/>
              <a:gd name="connsiteX2-1285" fmla="*/ 5752162 w 5761205"/>
              <a:gd name="connsiteY2-1286" fmla="*/ 1639609 h 2026100"/>
              <a:gd name="connsiteX3-1287" fmla="*/ 5150297 w 5761205"/>
              <a:gd name="connsiteY3-1288" fmla="*/ 1633434 h 2026100"/>
              <a:gd name="connsiteX4-1289" fmla="*/ 4666139 w 5761205"/>
              <a:gd name="connsiteY4-1290" fmla="*/ 1615586 h 2026100"/>
              <a:gd name="connsiteX5-1291" fmla="*/ 4451639 w 5761205"/>
              <a:gd name="connsiteY5-1292" fmla="*/ 1615586 h 2026100"/>
              <a:gd name="connsiteX6-1293" fmla="*/ 4163594 w 5761205"/>
              <a:gd name="connsiteY6-1294" fmla="*/ 1669131 h 2026100"/>
              <a:gd name="connsiteX7-1295" fmla="*/ 3930708 w 5761205"/>
              <a:gd name="connsiteY7-1296" fmla="*/ 1579889 h 2026100"/>
              <a:gd name="connsiteX8-1297" fmla="*/ 3544607 w 5761205"/>
              <a:gd name="connsiteY8-1298" fmla="*/ 1597737 h 2026100"/>
              <a:gd name="connsiteX9-1299" fmla="*/ 3170763 w 5761205"/>
              <a:gd name="connsiteY9-1300" fmla="*/ 1597737 h 2026100"/>
              <a:gd name="connsiteX10-1301" fmla="*/ 2784662 w 5761205"/>
              <a:gd name="connsiteY10-1302" fmla="*/ 1686979 h 2026100"/>
              <a:gd name="connsiteX11-1303" fmla="*/ 2521134 w 5761205"/>
              <a:gd name="connsiteY11-1304" fmla="*/ 1758373 h 2026100"/>
              <a:gd name="connsiteX12-1305" fmla="*/ 2269861 w 5761205"/>
              <a:gd name="connsiteY12-1306" fmla="*/ 1686979 h 2026100"/>
              <a:gd name="connsiteX13-1307" fmla="*/ 1938917 w 5761205"/>
              <a:gd name="connsiteY13-1308" fmla="*/ 1758373 h 2026100"/>
              <a:gd name="connsiteX14-1309" fmla="*/ 1736674 w 5761205"/>
              <a:gd name="connsiteY14-1310" fmla="*/ 1686979 h 2026100"/>
              <a:gd name="connsiteX15-1311" fmla="*/ 1528302 w 5761205"/>
              <a:gd name="connsiteY15-1312" fmla="*/ 1740525 h 2026100"/>
              <a:gd name="connsiteX16-1313" fmla="*/ 1234130 w 5761205"/>
              <a:gd name="connsiteY16-1314" fmla="*/ 1847615 h 2026100"/>
              <a:gd name="connsiteX17-1315" fmla="*/ 609014 w 5761205"/>
              <a:gd name="connsiteY17-1316" fmla="*/ 2026100 h 2026100"/>
              <a:gd name="connsiteX18-1317" fmla="*/ 314841 w 5761205"/>
              <a:gd name="connsiteY18-1318" fmla="*/ 1954706 h 2026100"/>
              <a:gd name="connsiteX19-1319" fmla="*/ 0 w 5761205"/>
              <a:gd name="connsiteY19-1320" fmla="*/ 1896977 h 2026100"/>
              <a:gd name="connsiteX20-1321" fmla="*/ 0 w 5761205"/>
              <a:gd name="connsiteY20-1322" fmla="*/ 0 h 2026100"/>
              <a:gd name="connsiteX0-1323" fmla="*/ 0 w 5761205"/>
              <a:gd name="connsiteY0-1324" fmla="*/ 0 h 2026100"/>
              <a:gd name="connsiteX1-1325" fmla="*/ 5761205 w 5761205"/>
              <a:gd name="connsiteY1-1326" fmla="*/ 53545 h 2026100"/>
              <a:gd name="connsiteX2-1327" fmla="*/ 5752162 w 5761205"/>
              <a:gd name="connsiteY2-1328" fmla="*/ 1639609 h 2026100"/>
              <a:gd name="connsiteX3-1329" fmla="*/ 5150297 w 5761205"/>
              <a:gd name="connsiteY3-1330" fmla="*/ 1633434 h 2026100"/>
              <a:gd name="connsiteX4-1331" fmla="*/ 4666139 w 5761205"/>
              <a:gd name="connsiteY4-1332" fmla="*/ 1615586 h 2026100"/>
              <a:gd name="connsiteX5-1333" fmla="*/ 4451639 w 5761205"/>
              <a:gd name="connsiteY5-1334" fmla="*/ 1615586 h 2026100"/>
              <a:gd name="connsiteX6-1335" fmla="*/ 4163594 w 5761205"/>
              <a:gd name="connsiteY6-1336" fmla="*/ 1669131 h 2026100"/>
              <a:gd name="connsiteX7-1337" fmla="*/ 3930708 w 5761205"/>
              <a:gd name="connsiteY7-1338" fmla="*/ 1579889 h 2026100"/>
              <a:gd name="connsiteX8-1339" fmla="*/ 3544607 w 5761205"/>
              <a:gd name="connsiteY8-1340" fmla="*/ 1597737 h 2026100"/>
              <a:gd name="connsiteX9-1341" fmla="*/ 3170763 w 5761205"/>
              <a:gd name="connsiteY9-1342" fmla="*/ 1597737 h 2026100"/>
              <a:gd name="connsiteX10-1343" fmla="*/ 2784662 w 5761205"/>
              <a:gd name="connsiteY10-1344" fmla="*/ 1686979 h 2026100"/>
              <a:gd name="connsiteX11-1345" fmla="*/ 2521134 w 5761205"/>
              <a:gd name="connsiteY11-1346" fmla="*/ 1758373 h 2026100"/>
              <a:gd name="connsiteX12-1347" fmla="*/ 2269861 w 5761205"/>
              <a:gd name="connsiteY12-1348" fmla="*/ 1686979 h 2026100"/>
              <a:gd name="connsiteX13-1349" fmla="*/ 1938917 w 5761205"/>
              <a:gd name="connsiteY13-1350" fmla="*/ 1758373 h 2026100"/>
              <a:gd name="connsiteX14-1351" fmla="*/ 1736674 w 5761205"/>
              <a:gd name="connsiteY14-1352" fmla="*/ 1686979 h 2026100"/>
              <a:gd name="connsiteX15-1353" fmla="*/ 1528302 w 5761205"/>
              <a:gd name="connsiteY15-1354" fmla="*/ 1740525 h 2026100"/>
              <a:gd name="connsiteX16-1355" fmla="*/ 1228002 w 5761205"/>
              <a:gd name="connsiteY16-1356" fmla="*/ 1919009 h 2026100"/>
              <a:gd name="connsiteX17-1357" fmla="*/ 609014 w 5761205"/>
              <a:gd name="connsiteY17-1358" fmla="*/ 2026100 h 2026100"/>
              <a:gd name="connsiteX18-1359" fmla="*/ 314841 w 5761205"/>
              <a:gd name="connsiteY18-1360" fmla="*/ 1954706 h 2026100"/>
              <a:gd name="connsiteX19-1361" fmla="*/ 0 w 5761205"/>
              <a:gd name="connsiteY19-1362" fmla="*/ 1896977 h 2026100"/>
              <a:gd name="connsiteX20-1363" fmla="*/ 0 w 5761205"/>
              <a:gd name="connsiteY20-1364" fmla="*/ 0 h 2026100"/>
              <a:gd name="connsiteX0-1365" fmla="*/ 0 w 5761205"/>
              <a:gd name="connsiteY0-1366" fmla="*/ 0 h 2026100"/>
              <a:gd name="connsiteX1-1367" fmla="*/ 5761205 w 5761205"/>
              <a:gd name="connsiteY1-1368" fmla="*/ 53545 h 2026100"/>
              <a:gd name="connsiteX2-1369" fmla="*/ 5752162 w 5761205"/>
              <a:gd name="connsiteY2-1370" fmla="*/ 1639609 h 2026100"/>
              <a:gd name="connsiteX3-1371" fmla="*/ 5150297 w 5761205"/>
              <a:gd name="connsiteY3-1372" fmla="*/ 1633434 h 2026100"/>
              <a:gd name="connsiteX4-1373" fmla="*/ 4666139 w 5761205"/>
              <a:gd name="connsiteY4-1374" fmla="*/ 1615586 h 2026100"/>
              <a:gd name="connsiteX5-1375" fmla="*/ 4451639 w 5761205"/>
              <a:gd name="connsiteY5-1376" fmla="*/ 1615586 h 2026100"/>
              <a:gd name="connsiteX6-1377" fmla="*/ 4163594 w 5761205"/>
              <a:gd name="connsiteY6-1378" fmla="*/ 1669131 h 2026100"/>
              <a:gd name="connsiteX7-1379" fmla="*/ 3930708 w 5761205"/>
              <a:gd name="connsiteY7-1380" fmla="*/ 1579889 h 2026100"/>
              <a:gd name="connsiteX8-1381" fmla="*/ 3544607 w 5761205"/>
              <a:gd name="connsiteY8-1382" fmla="*/ 1597737 h 2026100"/>
              <a:gd name="connsiteX9-1383" fmla="*/ 3170763 w 5761205"/>
              <a:gd name="connsiteY9-1384" fmla="*/ 1597737 h 2026100"/>
              <a:gd name="connsiteX10-1385" fmla="*/ 2784662 w 5761205"/>
              <a:gd name="connsiteY10-1386" fmla="*/ 1686979 h 2026100"/>
              <a:gd name="connsiteX11-1387" fmla="*/ 2521134 w 5761205"/>
              <a:gd name="connsiteY11-1388" fmla="*/ 1758373 h 2026100"/>
              <a:gd name="connsiteX12-1389" fmla="*/ 2269861 w 5761205"/>
              <a:gd name="connsiteY12-1390" fmla="*/ 1686979 h 2026100"/>
              <a:gd name="connsiteX13-1391" fmla="*/ 1938917 w 5761205"/>
              <a:gd name="connsiteY13-1392" fmla="*/ 1758373 h 2026100"/>
              <a:gd name="connsiteX14-1393" fmla="*/ 1736674 w 5761205"/>
              <a:gd name="connsiteY14-1394" fmla="*/ 1686979 h 2026100"/>
              <a:gd name="connsiteX15-1395" fmla="*/ 1522174 w 5761205"/>
              <a:gd name="connsiteY15-1396" fmla="*/ 1972555 h 2026100"/>
              <a:gd name="connsiteX16-1397" fmla="*/ 1228002 w 5761205"/>
              <a:gd name="connsiteY16-1398" fmla="*/ 1919009 h 2026100"/>
              <a:gd name="connsiteX17-1399" fmla="*/ 609014 w 5761205"/>
              <a:gd name="connsiteY17-1400" fmla="*/ 2026100 h 2026100"/>
              <a:gd name="connsiteX18-1401" fmla="*/ 314841 w 5761205"/>
              <a:gd name="connsiteY18-1402" fmla="*/ 1954706 h 2026100"/>
              <a:gd name="connsiteX19-1403" fmla="*/ 0 w 5761205"/>
              <a:gd name="connsiteY19-1404" fmla="*/ 1896977 h 2026100"/>
              <a:gd name="connsiteX20-1405" fmla="*/ 0 w 5761205"/>
              <a:gd name="connsiteY20-1406" fmla="*/ 0 h 2026100"/>
              <a:gd name="connsiteX0-1407" fmla="*/ 0 w 5761205"/>
              <a:gd name="connsiteY0-1408" fmla="*/ 0 h 2026100"/>
              <a:gd name="connsiteX1-1409" fmla="*/ 5761205 w 5761205"/>
              <a:gd name="connsiteY1-1410" fmla="*/ 53545 h 2026100"/>
              <a:gd name="connsiteX2-1411" fmla="*/ 5752162 w 5761205"/>
              <a:gd name="connsiteY2-1412" fmla="*/ 1639609 h 2026100"/>
              <a:gd name="connsiteX3-1413" fmla="*/ 5150297 w 5761205"/>
              <a:gd name="connsiteY3-1414" fmla="*/ 1633434 h 2026100"/>
              <a:gd name="connsiteX4-1415" fmla="*/ 4666139 w 5761205"/>
              <a:gd name="connsiteY4-1416" fmla="*/ 1615586 h 2026100"/>
              <a:gd name="connsiteX5-1417" fmla="*/ 4451639 w 5761205"/>
              <a:gd name="connsiteY5-1418" fmla="*/ 1615586 h 2026100"/>
              <a:gd name="connsiteX6-1419" fmla="*/ 4163594 w 5761205"/>
              <a:gd name="connsiteY6-1420" fmla="*/ 1669131 h 2026100"/>
              <a:gd name="connsiteX7-1421" fmla="*/ 3930708 w 5761205"/>
              <a:gd name="connsiteY7-1422" fmla="*/ 1579889 h 2026100"/>
              <a:gd name="connsiteX8-1423" fmla="*/ 3544607 w 5761205"/>
              <a:gd name="connsiteY8-1424" fmla="*/ 1597737 h 2026100"/>
              <a:gd name="connsiteX9-1425" fmla="*/ 3170763 w 5761205"/>
              <a:gd name="connsiteY9-1426" fmla="*/ 1597737 h 2026100"/>
              <a:gd name="connsiteX10-1427" fmla="*/ 2784662 w 5761205"/>
              <a:gd name="connsiteY10-1428" fmla="*/ 1686979 h 2026100"/>
              <a:gd name="connsiteX11-1429" fmla="*/ 2521134 w 5761205"/>
              <a:gd name="connsiteY11-1430" fmla="*/ 1758373 h 2026100"/>
              <a:gd name="connsiteX12-1431" fmla="*/ 2269861 w 5761205"/>
              <a:gd name="connsiteY12-1432" fmla="*/ 1686979 h 2026100"/>
              <a:gd name="connsiteX13-1433" fmla="*/ 1938917 w 5761205"/>
              <a:gd name="connsiteY13-1434" fmla="*/ 1758373 h 2026100"/>
              <a:gd name="connsiteX14-1435" fmla="*/ 1736674 w 5761205"/>
              <a:gd name="connsiteY14-1436" fmla="*/ 1686979 h 2026100"/>
              <a:gd name="connsiteX15-1437" fmla="*/ 1503788 w 5761205"/>
              <a:gd name="connsiteY15-1438" fmla="*/ 1990403 h 2026100"/>
              <a:gd name="connsiteX16-1439" fmla="*/ 1228002 w 5761205"/>
              <a:gd name="connsiteY16-1440" fmla="*/ 1919009 h 2026100"/>
              <a:gd name="connsiteX17-1441" fmla="*/ 609014 w 5761205"/>
              <a:gd name="connsiteY17-1442" fmla="*/ 2026100 h 2026100"/>
              <a:gd name="connsiteX18-1443" fmla="*/ 314841 w 5761205"/>
              <a:gd name="connsiteY18-1444" fmla="*/ 1954706 h 2026100"/>
              <a:gd name="connsiteX19-1445" fmla="*/ 0 w 5761205"/>
              <a:gd name="connsiteY19-1446" fmla="*/ 1896977 h 2026100"/>
              <a:gd name="connsiteX20-1447" fmla="*/ 0 w 5761205"/>
              <a:gd name="connsiteY20-1448" fmla="*/ 0 h 2026100"/>
              <a:gd name="connsiteX0-1449" fmla="*/ 0 w 5761205"/>
              <a:gd name="connsiteY0-1450" fmla="*/ 0 h 2026100"/>
              <a:gd name="connsiteX1-1451" fmla="*/ 5761205 w 5761205"/>
              <a:gd name="connsiteY1-1452" fmla="*/ 53545 h 2026100"/>
              <a:gd name="connsiteX2-1453" fmla="*/ 5752162 w 5761205"/>
              <a:gd name="connsiteY2-1454" fmla="*/ 1639609 h 2026100"/>
              <a:gd name="connsiteX3-1455" fmla="*/ 5150297 w 5761205"/>
              <a:gd name="connsiteY3-1456" fmla="*/ 1633434 h 2026100"/>
              <a:gd name="connsiteX4-1457" fmla="*/ 4666139 w 5761205"/>
              <a:gd name="connsiteY4-1458" fmla="*/ 1615586 h 2026100"/>
              <a:gd name="connsiteX5-1459" fmla="*/ 4451639 w 5761205"/>
              <a:gd name="connsiteY5-1460" fmla="*/ 1615586 h 2026100"/>
              <a:gd name="connsiteX6-1461" fmla="*/ 4163594 w 5761205"/>
              <a:gd name="connsiteY6-1462" fmla="*/ 1669131 h 2026100"/>
              <a:gd name="connsiteX7-1463" fmla="*/ 3930708 w 5761205"/>
              <a:gd name="connsiteY7-1464" fmla="*/ 1579889 h 2026100"/>
              <a:gd name="connsiteX8-1465" fmla="*/ 3544607 w 5761205"/>
              <a:gd name="connsiteY8-1466" fmla="*/ 1597737 h 2026100"/>
              <a:gd name="connsiteX9-1467" fmla="*/ 3170763 w 5761205"/>
              <a:gd name="connsiteY9-1468" fmla="*/ 1597737 h 2026100"/>
              <a:gd name="connsiteX10-1469" fmla="*/ 2784662 w 5761205"/>
              <a:gd name="connsiteY10-1470" fmla="*/ 1686979 h 2026100"/>
              <a:gd name="connsiteX11-1471" fmla="*/ 2521134 w 5761205"/>
              <a:gd name="connsiteY11-1472" fmla="*/ 1758373 h 2026100"/>
              <a:gd name="connsiteX12-1473" fmla="*/ 2269861 w 5761205"/>
              <a:gd name="connsiteY12-1474" fmla="*/ 1686979 h 2026100"/>
              <a:gd name="connsiteX13-1475" fmla="*/ 1938917 w 5761205"/>
              <a:gd name="connsiteY13-1476" fmla="*/ 1758373 h 2026100"/>
              <a:gd name="connsiteX14-1477" fmla="*/ 1736674 w 5761205"/>
              <a:gd name="connsiteY14-1478" fmla="*/ 1686979 h 2026100"/>
              <a:gd name="connsiteX15-1479" fmla="*/ 1516045 w 5761205"/>
              <a:gd name="connsiteY15-1480" fmla="*/ 2008252 h 2026100"/>
              <a:gd name="connsiteX16-1481" fmla="*/ 1228002 w 5761205"/>
              <a:gd name="connsiteY16-1482" fmla="*/ 1919009 h 2026100"/>
              <a:gd name="connsiteX17-1483" fmla="*/ 609014 w 5761205"/>
              <a:gd name="connsiteY17-1484" fmla="*/ 2026100 h 2026100"/>
              <a:gd name="connsiteX18-1485" fmla="*/ 314841 w 5761205"/>
              <a:gd name="connsiteY18-1486" fmla="*/ 1954706 h 2026100"/>
              <a:gd name="connsiteX19-1487" fmla="*/ 0 w 5761205"/>
              <a:gd name="connsiteY19-1488" fmla="*/ 1896977 h 2026100"/>
              <a:gd name="connsiteX20-1489" fmla="*/ 0 w 5761205"/>
              <a:gd name="connsiteY20-1490" fmla="*/ 0 h 2026100"/>
              <a:gd name="connsiteX0-1491" fmla="*/ 0 w 5761205"/>
              <a:gd name="connsiteY0-1492" fmla="*/ 0 h 2043948"/>
              <a:gd name="connsiteX1-1493" fmla="*/ 5761205 w 5761205"/>
              <a:gd name="connsiteY1-1494" fmla="*/ 53545 h 2043948"/>
              <a:gd name="connsiteX2-1495" fmla="*/ 5752162 w 5761205"/>
              <a:gd name="connsiteY2-1496" fmla="*/ 1639609 h 2043948"/>
              <a:gd name="connsiteX3-1497" fmla="*/ 5150297 w 5761205"/>
              <a:gd name="connsiteY3-1498" fmla="*/ 1633434 h 2043948"/>
              <a:gd name="connsiteX4-1499" fmla="*/ 4666139 w 5761205"/>
              <a:gd name="connsiteY4-1500" fmla="*/ 1615586 h 2043948"/>
              <a:gd name="connsiteX5-1501" fmla="*/ 4451639 w 5761205"/>
              <a:gd name="connsiteY5-1502" fmla="*/ 1615586 h 2043948"/>
              <a:gd name="connsiteX6-1503" fmla="*/ 4163594 w 5761205"/>
              <a:gd name="connsiteY6-1504" fmla="*/ 1669131 h 2043948"/>
              <a:gd name="connsiteX7-1505" fmla="*/ 3930708 w 5761205"/>
              <a:gd name="connsiteY7-1506" fmla="*/ 1579889 h 2043948"/>
              <a:gd name="connsiteX8-1507" fmla="*/ 3544607 w 5761205"/>
              <a:gd name="connsiteY8-1508" fmla="*/ 1597737 h 2043948"/>
              <a:gd name="connsiteX9-1509" fmla="*/ 3170763 w 5761205"/>
              <a:gd name="connsiteY9-1510" fmla="*/ 1597737 h 2043948"/>
              <a:gd name="connsiteX10-1511" fmla="*/ 2784662 w 5761205"/>
              <a:gd name="connsiteY10-1512" fmla="*/ 1686979 h 2043948"/>
              <a:gd name="connsiteX11-1513" fmla="*/ 2521134 w 5761205"/>
              <a:gd name="connsiteY11-1514" fmla="*/ 1758373 h 2043948"/>
              <a:gd name="connsiteX12-1515" fmla="*/ 2269861 w 5761205"/>
              <a:gd name="connsiteY12-1516" fmla="*/ 1686979 h 2043948"/>
              <a:gd name="connsiteX13-1517" fmla="*/ 1938917 w 5761205"/>
              <a:gd name="connsiteY13-1518" fmla="*/ 1758373 h 2043948"/>
              <a:gd name="connsiteX14-1519" fmla="*/ 1742803 w 5761205"/>
              <a:gd name="connsiteY14-1520" fmla="*/ 2043948 h 2043948"/>
              <a:gd name="connsiteX15-1521" fmla="*/ 1516045 w 5761205"/>
              <a:gd name="connsiteY15-1522" fmla="*/ 2008252 h 2043948"/>
              <a:gd name="connsiteX16-1523" fmla="*/ 1228002 w 5761205"/>
              <a:gd name="connsiteY16-1524" fmla="*/ 1919009 h 2043948"/>
              <a:gd name="connsiteX17-1525" fmla="*/ 609014 w 5761205"/>
              <a:gd name="connsiteY17-1526" fmla="*/ 2026100 h 2043948"/>
              <a:gd name="connsiteX18-1527" fmla="*/ 314841 w 5761205"/>
              <a:gd name="connsiteY18-1528" fmla="*/ 1954706 h 2043948"/>
              <a:gd name="connsiteX19-1529" fmla="*/ 0 w 5761205"/>
              <a:gd name="connsiteY19-1530" fmla="*/ 1896977 h 2043948"/>
              <a:gd name="connsiteX20-1531" fmla="*/ 0 w 5761205"/>
              <a:gd name="connsiteY20-1532" fmla="*/ 0 h 2043948"/>
              <a:gd name="connsiteX0-1533" fmla="*/ 0 w 5761205"/>
              <a:gd name="connsiteY0-1534" fmla="*/ 0 h 2043948"/>
              <a:gd name="connsiteX1-1535" fmla="*/ 5761205 w 5761205"/>
              <a:gd name="connsiteY1-1536" fmla="*/ 53545 h 2043948"/>
              <a:gd name="connsiteX2-1537" fmla="*/ 5752162 w 5761205"/>
              <a:gd name="connsiteY2-1538" fmla="*/ 1639609 h 2043948"/>
              <a:gd name="connsiteX3-1539" fmla="*/ 5150297 w 5761205"/>
              <a:gd name="connsiteY3-1540" fmla="*/ 1633434 h 2043948"/>
              <a:gd name="connsiteX4-1541" fmla="*/ 4666139 w 5761205"/>
              <a:gd name="connsiteY4-1542" fmla="*/ 1615586 h 2043948"/>
              <a:gd name="connsiteX5-1543" fmla="*/ 4451639 w 5761205"/>
              <a:gd name="connsiteY5-1544" fmla="*/ 1615586 h 2043948"/>
              <a:gd name="connsiteX6-1545" fmla="*/ 4163594 w 5761205"/>
              <a:gd name="connsiteY6-1546" fmla="*/ 1669131 h 2043948"/>
              <a:gd name="connsiteX7-1547" fmla="*/ 3930708 w 5761205"/>
              <a:gd name="connsiteY7-1548" fmla="*/ 1579889 h 2043948"/>
              <a:gd name="connsiteX8-1549" fmla="*/ 3544607 w 5761205"/>
              <a:gd name="connsiteY8-1550" fmla="*/ 1597737 h 2043948"/>
              <a:gd name="connsiteX9-1551" fmla="*/ 3170763 w 5761205"/>
              <a:gd name="connsiteY9-1552" fmla="*/ 1597737 h 2043948"/>
              <a:gd name="connsiteX10-1553" fmla="*/ 2784662 w 5761205"/>
              <a:gd name="connsiteY10-1554" fmla="*/ 1686979 h 2043948"/>
              <a:gd name="connsiteX11-1555" fmla="*/ 2521134 w 5761205"/>
              <a:gd name="connsiteY11-1556" fmla="*/ 1758373 h 2043948"/>
              <a:gd name="connsiteX12-1557" fmla="*/ 2269861 w 5761205"/>
              <a:gd name="connsiteY12-1558" fmla="*/ 1686979 h 2043948"/>
              <a:gd name="connsiteX13-1559" fmla="*/ 1938917 w 5761205"/>
              <a:gd name="connsiteY13-1560" fmla="*/ 1758373 h 2043948"/>
              <a:gd name="connsiteX14-1561" fmla="*/ 1724417 w 5761205"/>
              <a:gd name="connsiteY14-1562" fmla="*/ 2043948 h 2043948"/>
              <a:gd name="connsiteX15-1563" fmla="*/ 1516045 w 5761205"/>
              <a:gd name="connsiteY15-1564" fmla="*/ 2008252 h 2043948"/>
              <a:gd name="connsiteX16-1565" fmla="*/ 1228002 w 5761205"/>
              <a:gd name="connsiteY16-1566" fmla="*/ 1919009 h 2043948"/>
              <a:gd name="connsiteX17-1567" fmla="*/ 609014 w 5761205"/>
              <a:gd name="connsiteY17-1568" fmla="*/ 2026100 h 2043948"/>
              <a:gd name="connsiteX18-1569" fmla="*/ 314841 w 5761205"/>
              <a:gd name="connsiteY18-1570" fmla="*/ 1954706 h 2043948"/>
              <a:gd name="connsiteX19-1571" fmla="*/ 0 w 5761205"/>
              <a:gd name="connsiteY19-1572" fmla="*/ 1896977 h 2043948"/>
              <a:gd name="connsiteX20-1573" fmla="*/ 0 w 5761205"/>
              <a:gd name="connsiteY20-1574" fmla="*/ 0 h 2043948"/>
              <a:gd name="connsiteX0-1575" fmla="*/ 0 w 5761205"/>
              <a:gd name="connsiteY0-1576" fmla="*/ 0 h 2061796"/>
              <a:gd name="connsiteX1-1577" fmla="*/ 5761205 w 5761205"/>
              <a:gd name="connsiteY1-1578" fmla="*/ 53545 h 2061796"/>
              <a:gd name="connsiteX2-1579" fmla="*/ 5752162 w 5761205"/>
              <a:gd name="connsiteY2-1580" fmla="*/ 1639609 h 2061796"/>
              <a:gd name="connsiteX3-1581" fmla="*/ 5150297 w 5761205"/>
              <a:gd name="connsiteY3-1582" fmla="*/ 1633434 h 2061796"/>
              <a:gd name="connsiteX4-1583" fmla="*/ 4666139 w 5761205"/>
              <a:gd name="connsiteY4-1584" fmla="*/ 1615586 h 2061796"/>
              <a:gd name="connsiteX5-1585" fmla="*/ 4451639 w 5761205"/>
              <a:gd name="connsiteY5-1586" fmla="*/ 1615586 h 2061796"/>
              <a:gd name="connsiteX6-1587" fmla="*/ 4163594 w 5761205"/>
              <a:gd name="connsiteY6-1588" fmla="*/ 1669131 h 2061796"/>
              <a:gd name="connsiteX7-1589" fmla="*/ 3930708 w 5761205"/>
              <a:gd name="connsiteY7-1590" fmla="*/ 1579889 h 2061796"/>
              <a:gd name="connsiteX8-1591" fmla="*/ 3544607 w 5761205"/>
              <a:gd name="connsiteY8-1592" fmla="*/ 1597737 h 2061796"/>
              <a:gd name="connsiteX9-1593" fmla="*/ 3170763 w 5761205"/>
              <a:gd name="connsiteY9-1594" fmla="*/ 1597737 h 2061796"/>
              <a:gd name="connsiteX10-1595" fmla="*/ 2784662 w 5761205"/>
              <a:gd name="connsiteY10-1596" fmla="*/ 1686979 h 2061796"/>
              <a:gd name="connsiteX11-1597" fmla="*/ 2521134 w 5761205"/>
              <a:gd name="connsiteY11-1598" fmla="*/ 1758373 h 2061796"/>
              <a:gd name="connsiteX12-1599" fmla="*/ 2269861 w 5761205"/>
              <a:gd name="connsiteY12-1600" fmla="*/ 1686979 h 2061796"/>
              <a:gd name="connsiteX13-1601" fmla="*/ 1938917 w 5761205"/>
              <a:gd name="connsiteY13-1602" fmla="*/ 1758373 h 2061796"/>
              <a:gd name="connsiteX14-1603" fmla="*/ 1748932 w 5761205"/>
              <a:gd name="connsiteY14-1604" fmla="*/ 2061796 h 2061796"/>
              <a:gd name="connsiteX15-1605" fmla="*/ 1516045 w 5761205"/>
              <a:gd name="connsiteY15-1606" fmla="*/ 2008252 h 2061796"/>
              <a:gd name="connsiteX16-1607" fmla="*/ 1228002 w 5761205"/>
              <a:gd name="connsiteY16-1608" fmla="*/ 1919009 h 2061796"/>
              <a:gd name="connsiteX17-1609" fmla="*/ 609014 w 5761205"/>
              <a:gd name="connsiteY17-1610" fmla="*/ 2026100 h 2061796"/>
              <a:gd name="connsiteX18-1611" fmla="*/ 314841 w 5761205"/>
              <a:gd name="connsiteY18-1612" fmla="*/ 1954706 h 2061796"/>
              <a:gd name="connsiteX19-1613" fmla="*/ 0 w 5761205"/>
              <a:gd name="connsiteY19-1614" fmla="*/ 1896977 h 2061796"/>
              <a:gd name="connsiteX20-1615" fmla="*/ 0 w 5761205"/>
              <a:gd name="connsiteY20-1616" fmla="*/ 0 h 2061796"/>
              <a:gd name="connsiteX0-1617" fmla="*/ 0 w 5761205"/>
              <a:gd name="connsiteY0-1618" fmla="*/ 0 h 2061796"/>
              <a:gd name="connsiteX1-1619" fmla="*/ 5761205 w 5761205"/>
              <a:gd name="connsiteY1-1620" fmla="*/ 53545 h 2061796"/>
              <a:gd name="connsiteX2-1621" fmla="*/ 5752162 w 5761205"/>
              <a:gd name="connsiteY2-1622" fmla="*/ 1639609 h 2061796"/>
              <a:gd name="connsiteX3-1623" fmla="*/ 5150297 w 5761205"/>
              <a:gd name="connsiteY3-1624" fmla="*/ 1633434 h 2061796"/>
              <a:gd name="connsiteX4-1625" fmla="*/ 4666139 w 5761205"/>
              <a:gd name="connsiteY4-1626" fmla="*/ 1615586 h 2061796"/>
              <a:gd name="connsiteX5-1627" fmla="*/ 4451639 w 5761205"/>
              <a:gd name="connsiteY5-1628" fmla="*/ 1615586 h 2061796"/>
              <a:gd name="connsiteX6-1629" fmla="*/ 4163594 w 5761205"/>
              <a:gd name="connsiteY6-1630" fmla="*/ 1669131 h 2061796"/>
              <a:gd name="connsiteX7-1631" fmla="*/ 3930708 w 5761205"/>
              <a:gd name="connsiteY7-1632" fmla="*/ 1579889 h 2061796"/>
              <a:gd name="connsiteX8-1633" fmla="*/ 3544607 w 5761205"/>
              <a:gd name="connsiteY8-1634" fmla="*/ 1597737 h 2061796"/>
              <a:gd name="connsiteX9-1635" fmla="*/ 3170763 w 5761205"/>
              <a:gd name="connsiteY9-1636" fmla="*/ 1597737 h 2061796"/>
              <a:gd name="connsiteX10-1637" fmla="*/ 2784662 w 5761205"/>
              <a:gd name="connsiteY10-1638" fmla="*/ 1686979 h 2061796"/>
              <a:gd name="connsiteX11-1639" fmla="*/ 2521134 w 5761205"/>
              <a:gd name="connsiteY11-1640" fmla="*/ 1758373 h 2061796"/>
              <a:gd name="connsiteX12-1641" fmla="*/ 2269861 w 5761205"/>
              <a:gd name="connsiteY12-1642" fmla="*/ 1686979 h 2061796"/>
              <a:gd name="connsiteX13-1643" fmla="*/ 1938917 w 5761205"/>
              <a:gd name="connsiteY13-1644" fmla="*/ 1758373 h 2061796"/>
              <a:gd name="connsiteX14-1645" fmla="*/ 1730546 w 5761205"/>
              <a:gd name="connsiteY14-1646" fmla="*/ 2061796 h 2061796"/>
              <a:gd name="connsiteX15-1647" fmla="*/ 1516045 w 5761205"/>
              <a:gd name="connsiteY15-1648" fmla="*/ 2008252 h 2061796"/>
              <a:gd name="connsiteX16-1649" fmla="*/ 1228002 w 5761205"/>
              <a:gd name="connsiteY16-1650" fmla="*/ 1919009 h 2061796"/>
              <a:gd name="connsiteX17-1651" fmla="*/ 609014 w 5761205"/>
              <a:gd name="connsiteY17-1652" fmla="*/ 2026100 h 2061796"/>
              <a:gd name="connsiteX18-1653" fmla="*/ 314841 w 5761205"/>
              <a:gd name="connsiteY18-1654" fmla="*/ 1954706 h 2061796"/>
              <a:gd name="connsiteX19-1655" fmla="*/ 0 w 5761205"/>
              <a:gd name="connsiteY19-1656" fmla="*/ 1896977 h 2061796"/>
              <a:gd name="connsiteX20-1657" fmla="*/ 0 w 5761205"/>
              <a:gd name="connsiteY20-1658" fmla="*/ 0 h 2061796"/>
              <a:gd name="connsiteX0-1659" fmla="*/ 0 w 5761205"/>
              <a:gd name="connsiteY0-1660" fmla="*/ 0 h 2061796"/>
              <a:gd name="connsiteX1-1661" fmla="*/ 5761205 w 5761205"/>
              <a:gd name="connsiteY1-1662" fmla="*/ 53545 h 2061796"/>
              <a:gd name="connsiteX2-1663" fmla="*/ 5752162 w 5761205"/>
              <a:gd name="connsiteY2-1664" fmla="*/ 1639609 h 2061796"/>
              <a:gd name="connsiteX3-1665" fmla="*/ 5150297 w 5761205"/>
              <a:gd name="connsiteY3-1666" fmla="*/ 1633434 h 2061796"/>
              <a:gd name="connsiteX4-1667" fmla="*/ 4666139 w 5761205"/>
              <a:gd name="connsiteY4-1668" fmla="*/ 1615586 h 2061796"/>
              <a:gd name="connsiteX5-1669" fmla="*/ 4451639 w 5761205"/>
              <a:gd name="connsiteY5-1670" fmla="*/ 1615586 h 2061796"/>
              <a:gd name="connsiteX6-1671" fmla="*/ 4163594 w 5761205"/>
              <a:gd name="connsiteY6-1672" fmla="*/ 1669131 h 2061796"/>
              <a:gd name="connsiteX7-1673" fmla="*/ 3930708 w 5761205"/>
              <a:gd name="connsiteY7-1674" fmla="*/ 1579889 h 2061796"/>
              <a:gd name="connsiteX8-1675" fmla="*/ 3544607 w 5761205"/>
              <a:gd name="connsiteY8-1676" fmla="*/ 1597737 h 2061796"/>
              <a:gd name="connsiteX9-1677" fmla="*/ 3170763 w 5761205"/>
              <a:gd name="connsiteY9-1678" fmla="*/ 1597737 h 2061796"/>
              <a:gd name="connsiteX10-1679" fmla="*/ 2784662 w 5761205"/>
              <a:gd name="connsiteY10-1680" fmla="*/ 1686979 h 2061796"/>
              <a:gd name="connsiteX11-1681" fmla="*/ 2521134 w 5761205"/>
              <a:gd name="connsiteY11-1682" fmla="*/ 1758373 h 2061796"/>
              <a:gd name="connsiteX12-1683" fmla="*/ 2269861 w 5761205"/>
              <a:gd name="connsiteY12-1684" fmla="*/ 1686979 h 2061796"/>
              <a:gd name="connsiteX13-1685" fmla="*/ 1938917 w 5761205"/>
              <a:gd name="connsiteY13-1686" fmla="*/ 1758373 h 2061796"/>
              <a:gd name="connsiteX14-1687" fmla="*/ 1748932 w 5761205"/>
              <a:gd name="connsiteY14-1688" fmla="*/ 2061796 h 2061796"/>
              <a:gd name="connsiteX15-1689" fmla="*/ 1516045 w 5761205"/>
              <a:gd name="connsiteY15-1690" fmla="*/ 2008252 h 2061796"/>
              <a:gd name="connsiteX16-1691" fmla="*/ 1228002 w 5761205"/>
              <a:gd name="connsiteY16-1692" fmla="*/ 1919009 h 2061796"/>
              <a:gd name="connsiteX17-1693" fmla="*/ 609014 w 5761205"/>
              <a:gd name="connsiteY17-1694" fmla="*/ 2026100 h 2061796"/>
              <a:gd name="connsiteX18-1695" fmla="*/ 314841 w 5761205"/>
              <a:gd name="connsiteY18-1696" fmla="*/ 1954706 h 2061796"/>
              <a:gd name="connsiteX19-1697" fmla="*/ 0 w 5761205"/>
              <a:gd name="connsiteY19-1698" fmla="*/ 1896977 h 2061796"/>
              <a:gd name="connsiteX20-1699" fmla="*/ 0 w 5761205"/>
              <a:gd name="connsiteY20-1700" fmla="*/ 0 h 2061796"/>
              <a:gd name="connsiteX0-1701" fmla="*/ 0 w 5761205"/>
              <a:gd name="connsiteY0-1702" fmla="*/ 0 h 2061796"/>
              <a:gd name="connsiteX1-1703" fmla="*/ 5761205 w 5761205"/>
              <a:gd name="connsiteY1-1704" fmla="*/ 53545 h 2061796"/>
              <a:gd name="connsiteX2-1705" fmla="*/ 5752162 w 5761205"/>
              <a:gd name="connsiteY2-1706" fmla="*/ 1639609 h 2061796"/>
              <a:gd name="connsiteX3-1707" fmla="*/ 5150297 w 5761205"/>
              <a:gd name="connsiteY3-1708" fmla="*/ 1633434 h 2061796"/>
              <a:gd name="connsiteX4-1709" fmla="*/ 4666139 w 5761205"/>
              <a:gd name="connsiteY4-1710" fmla="*/ 1615586 h 2061796"/>
              <a:gd name="connsiteX5-1711" fmla="*/ 4451639 w 5761205"/>
              <a:gd name="connsiteY5-1712" fmla="*/ 1615586 h 2061796"/>
              <a:gd name="connsiteX6-1713" fmla="*/ 4163594 w 5761205"/>
              <a:gd name="connsiteY6-1714" fmla="*/ 1669131 h 2061796"/>
              <a:gd name="connsiteX7-1715" fmla="*/ 3930708 w 5761205"/>
              <a:gd name="connsiteY7-1716" fmla="*/ 1579889 h 2061796"/>
              <a:gd name="connsiteX8-1717" fmla="*/ 3544607 w 5761205"/>
              <a:gd name="connsiteY8-1718" fmla="*/ 1597737 h 2061796"/>
              <a:gd name="connsiteX9-1719" fmla="*/ 3170763 w 5761205"/>
              <a:gd name="connsiteY9-1720" fmla="*/ 1597737 h 2061796"/>
              <a:gd name="connsiteX10-1721" fmla="*/ 2784662 w 5761205"/>
              <a:gd name="connsiteY10-1722" fmla="*/ 1686979 h 2061796"/>
              <a:gd name="connsiteX11-1723" fmla="*/ 2521134 w 5761205"/>
              <a:gd name="connsiteY11-1724" fmla="*/ 1758373 h 2061796"/>
              <a:gd name="connsiteX12-1725" fmla="*/ 2269861 w 5761205"/>
              <a:gd name="connsiteY12-1726" fmla="*/ 1686979 h 2061796"/>
              <a:gd name="connsiteX13-1727" fmla="*/ 1938917 w 5761205"/>
              <a:gd name="connsiteY13-1728" fmla="*/ 1758373 h 2061796"/>
              <a:gd name="connsiteX14-1729" fmla="*/ 1730546 w 5761205"/>
              <a:gd name="connsiteY14-1730" fmla="*/ 2061796 h 2061796"/>
              <a:gd name="connsiteX15-1731" fmla="*/ 1516045 w 5761205"/>
              <a:gd name="connsiteY15-1732" fmla="*/ 2008252 h 2061796"/>
              <a:gd name="connsiteX16-1733" fmla="*/ 1228002 w 5761205"/>
              <a:gd name="connsiteY16-1734" fmla="*/ 1919009 h 2061796"/>
              <a:gd name="connsiteX17-1735" fmla="*/ 609014 w 5761205"/>
              <a:gd name="connsiteY17-1736" fmla="*/ 2026100 h 2061796"/>
              <a:gd name="connsiteX18-1737" fmla="*/ 314841 w 5761205"/>
              <a:gd name="connsiteY18-1738" fmla="*/ 1954706 h 2061796"/>
              <a:gd name="connsiteX19-1739" fmla="*/ 0 w 5761205"/>
              <a:gd name="connsiteY19-1740" fmla="*/ 1896977 h 2061796"/>
              <a:gd name="connsiteX20-1741" fmla="*/ 0 w 5761205"/>
              <a:gd name="connsiteY20-1742" fmla="*/ 0 h 2061796"/>
              <a:gd name="connsiteX0-1743" fmla="*/ 0 w 5761205"/>
              <a:gd name="connsiteY0-1744" fmla="*/ 0 h 2061796"/>
              <a:gd name="connsiteX1-1745" fmla="*/ 5761205 w 5761205"/>
              <a:gd name="connsiteY1-1746" fmla="*/ 53545 h 2061796"/>
              <a:gd name="connsiteX2-1747" fmla="*/ 5752162 w 5761205"/>
              <a:gd name="connsiteY2-1748" fmla="*/ 1639609 h 2061796"/>
              <a:gd name="connsiteX3-1749" fmla="*/ 5150297 w 5761205"/>
              <a:gd name="connsiteY3-1750" fmla="*/ 1633434 h 2061796"/>
              <a:gd name="connsiteX4-1751" fmla="*/ 4666139 w 5761205"/>
              <a:gd name="connsiteY4-1752" fmla="*/ 1615586 h 2061796"/>
              <a:gd name="connsiteX5-1753" fmla="*/ 4451639 w 5761205"/>
              <a:gd name="connsiteY5-1754" fmla="*/ 1615586 h 2061796"/>
              <a:gd name="connsiteX6-1755" fmla="*/ 4163594 w 5761205"/>
              <a:gd name="connsiteY6-1756" fmla="*/ 1669131 h 2061796"/>
              <a:gd name="connsiteX7-1757" fmla="*/ 3930708 w 5761205"/>
              <a:gd name="connsiteY7-1758" fmla="*/ 1579889 h 2061796"/>
              <a:gd name="connsiteX8-1759" fmla="*/ 3544607 w 5761205"/>
              <a:gd name="connsiteY8-1760" fmla="*/ 1597737 h 2061796"/>
              <a:gd name="connsiteX9-1761" fmla="*/ 3170763 w 5761205"/>
              <a:gd name="connsiteY9-1762" fmla="*/ 1597737 h 2061796"/>
              <a:gd name="connsiteX10-1763" fmla="*/ 2784662 w 5761205"/>
              <a:gd name="connsiteY10-1764" fmla="*/ 1686979 h 2061796"/>
              <a:gd name="connsiteX11-1765" fmla="*/ 2521134 w 5761205"/>
              <a:gd name="connsiteY11-1766" fmla="*/ 1758373 h 2061796"/>
              <a:gd name="connsiteX12-1767" fmla="*/ 2269861 w 5761205"/>
              <a:gd name="connsiteY12-1768" fmla="*/ 1686979 h 2061796"/>
              <a:gd name="connsiteX13-1769" fmla="*/ 1938917 w 5761205"/>
              <a:gd name="connsiteY13-1770" fmla="*/ 1936857 h 2061796"/>
              <a:gd name="connsiteX14-1771" fmla="*/ 1730546 w 5761205"/>
              <a:gd name="connsiteY14-1772" fmla="*/ 2061796 h 2061796"/>
              <a:gd name="connsiteX15-1773" fmla="*/ 1516045 w 5761205"/>
              <a:gd name="connsiteY15-1774" fmla="*/ 2008252 h 2061796"/>
              <a:gd name="connsiteX16-1775" fmla="*/ 1228002 w 5761205"/>
              <a:gd name="connsiteY16-1776" fmla="*/ 1919009 h 2061796"/>
              <a:gd name="connsiteX17-1777" fmla="*/ 609014 w 5761205"/>
              <a:gd name="connsiteY17-1778" fmla="*/ 2026100 h 2061796"/>
              <a:gd name="connsiteX18-1779" fmla="*/ 314841 w 5761205"/>
              <a:gd name="connsiteY18-1780" fmla="*/ 1954706 h 2061796"/>
              <a:gd name="connsiteX19-1781" fmla="*/ 0 w 5761205"/>
              <a:gd name="connsiteY19-1782" fmla="*/ 1896977 h 2061796"/>
              <a:gd name="connsiteX20-1783" fmla="*/ 0 w 5761205"/>
              <a:gd name="connsiteY20-1784" fmla="*/ 0 h 2061796"/>
              <a:gd name="connsiteX0-1785" fmla="*/ 0 w 5761205"/>
              <a:gd name="connsiteY0-1786" fmla="*/ 0 h 2061796"/>
              <a:gd name="connsiteX1-1787" fmla="*/ 5761205 w 5761205"/>
              <a:gd name="connsiteY1-1788" fmla="*/ 53545 h 2061796"/>
              <a:gd name="connsiteX2-1789" fmla="*/ 5752162 w 5761205"/>
              <a:gd name="connsiteY2-1790" fmla="*/ 1639609 h 2061796"/>
              <a:gd name="connsiteX3-1791" fmla="*/ 5150297 w 5761205"/>
              <a:gd name="connsiteY3-1792" fmla="*/ 1633434 h 2061796"/>
              <a:gd name="connsiteX4-1793" fmla="*/ 4666139 w 5761205"/>
              <a:gd name="connsiteY4-1794" fmla="*/ 1615586 h 2061796"/>
              <a:gd name="connsiteX5-1795" fmla="*/ 4451639 w 5761205"/>
              <a:gd name="connsiteY5-1796" fmla="*/ 1615586 h 2061796"/>
              <a:gd name="connsiteX6-1797" fmla="*/ 4163594 w 5761205"/>
              <a:gd name="connsiteY6-1798" fmla="*/ 1669131 h 2061796"/>
              <a:gd name="connsiteX7-1799" fmla="*/ 3930708 w 5761205"/>
              <a:gd name="connsiteY7-1800" fmla="*/ 1579889 h 2061796"/>
              <a:gd name="connsiteX8-1801" fmla="*/ 3544607 w 5761205"/>
              <a:gd name="connsiteY8-1802" fmla="*/ 1597737 h 2061796"/>
              <a:gd name="connsiteX9-1803" fmla="*/ 3170763 w 5761205"/>
              <a:gd name="connsiteY9-1804" fmla="*/ 1597737 h 2061796"/>
              <a:gd name="connsiteX10-1805" fmla="*/ 2784662 w 5761205"/>
              <a:gd name="connsiteY10-1806" fmla="*/ 1686979 h 2061796"/>
              <a:gd name="connsiteX11-1807" fmla="*/ 2521134 w 5761205"/>
              <a:gd name="connsiteY11-1808" fmla="*/ 1758373 h 2061796"/>
              <a:gd name="connsiteX12-1809" fmla="*/ 2269861 w 5761205"/>
              <a:gd name="connsiteY12-1810" fmla="*/ 1686979 h 2061796"/>
              <a:gd name="connsiteX13-1811" fmla="*/ 1932788 w 5761205"/>
              <a:gd name="connsiteY13-1812" fmla="*/ 2043948 h 2061796"/>
              <a:gd name="connsiteX14-1813" fmla="*/ 1730546 w 5761205"/>
              <a:gd name="connsiteY14-1814" fmla="*/ 2061796 h 2061796"/>
              <a:gd name="connsiteX15-1815" fmla="*/ 1516045 w 5761205"/>
              <a:gd name="connsiteY15-1816" fmla="*/ 2008252 h 2061796"/>
              <a:gd name="connsiteX16-1817" fmla="*/ 1228002 w 5761205"/>
              <a:gd name="connsiteY16-1818" fmla="*/ 1919009 h 2061796"/>
              <a:gd name="connsiteX17-1819" fmla="*/ 609014 w 5761205"/>
              <a:gd name="connsiteY17-1820" fmla="*/ 2026100 h 2061796"/>
              <a:gd name="connsiteX18-1821" fmla="*/ 314841 w 5761205"/>
              <a:gd name="connsiteY18-1822" fmla="*/ 1954706 h 2061796"/>
              <a:gd name="connsiteX19-1823" fmla="*/ 0 w 5761205"/>
              <a:gd name="connsiteY19-1824" fmla="*/ 1896977 h 2061796"/>
              <a:gd name="connsiteX20-1825" fmla="*/ 0 w 5761205"/>
              <a:gd name="connsiteY20-1826" fmla="*/ 0 h 2061796"/>
              <a:gd name="connsiteX0-1827" fmla="*/ 0 w 5761205"/>
              <a:gd name="connsiteY0-1828" fmla="*/ 0 h 2061796"/>
              <a:gd name="connsiteX1-1829" fmla="*/ 5761205 w 5761205"/>
              <a:gd name="connsiteY1-1830" fmla="*/ 53545 h 2061796"/>
              <a:gd name="connsiteX2-1831" fmla="*/ 5752162 w 5761205"/>
              <a:gd name="connsiteY2-1832" fmla="*/ 1639609 h 2061796"/>
              <a:gd name="connsiteX3-1833" fmla="*/ 5150297 w 5761205"/>
              <a:gd name="connsiteY3-1834" fmla="*/ 1633434 h 2061796"/>
              <a:gd name="connsiteX4-1835" fmla="*/ 4666139 w 5761205"/>
              <a:gd name="connsiteY4-1836" fmla="*/ 1615586 h 2061796"/>
              <a:gd name="connsiteX5-1837" fmla="*/ 4451639 w 5761205"/>
              <a:gd name="connsiteY5-1838" fmla="*/ 1615586 h 2061796"/>
              <a:gd name="connsiteX6-1839" fmla="*/ 4163594 w 5761205"/>
              <a:gd name="connsiteY6-1840" fmla="*/ 1669131 h 2061796"/>
              <a:gd name="connsiteX7-1841" fmla="*/ 3930708 w 5761205"/>
              <a:gd name="connsiteY7-1842" fmla="*/ 1579889 h 2061796"/>
              <a:gd name="connsiteX8-1843" fmla="*/ 3544607 w 5761205"/>
              <a:gd name="connsiteY8-1844" fmla="*/ 1597737 h 2061796"/>
              <a:gd name="connsiteX9-1845" fmla="*/ 3170763 w 5761205"/>
              <a:gd name="connsiteY9-1846" fmla="*/ 1597737 h 2061796"/>
              <a:gd name="connsiteX10-1847" fmla="*/ 2784662 w 5761205"/>
              <a:gd name="connsiteY10-1848" fmla="*/ 1686979 h 2061796"/>
              <a:gd name="connsiteX11-1849" fmla="*/ 2521134 w 5761205"/>
              <a:gd name="connsiteY11-1850" fmla="*/ 1758373 h 2061796"/>
              <a:gd name="connsiteX12-1851" fmla="*/ 2269861 w 5761205"/>
              <a:gd name="connsiteY12-1852" fmla="*/ 1686979 h 2061796"/>
              <a:gd name="connsiteX13-1853" fmla="*/ 1951174 w 5761205"/>
              <a:gd name="connsiteY13-1854" fmla="*/ 2043948 h 2061796"/>
              <a:gd name="connsiteX14-1855" fmla="*/ 1730546 w 5761205"/>
              <a:gd name="connsiteY14-1856" fmla="*/ 2061796 h 2061796"/>
              <a:gd name="connsiteX15-1857" fmla="*/ 1516045 w 5761205"/>
              <a:gd name="connsiteY15-1858" fmla="*/ 2008252 h 2061796"/>
              <a:gd name="connsiteX16-1859" fmla="*/ 1228002 w 5761205"/>
              <a:gd name="connsiteY16-1860" fmla="*/ 1919009 h 2061796"/>
              <a:gd name="connsiteX17-1861" fmla="*/ 609014 w 5761205"/>
              <a:gd name="connsiteY17-1862" fmla="*/ 2026100 h 2061796"/>
              <a:gd name="connsiteX18-1863" fmla="*/ 314841 w 5761205"/>
              <a:gd name="connsiteY18-1864" fmla="*/ 1954706 h 2061796"/>
              <a:gd name="connsiteX19-1865" fmla="*/ 0 w 5761205"/>
              <a:gd name="connsiteY19-1866" fmla="*/ 1896977 h 2061796"/>
              <a:gd name="connsiteX20-1867" fmla="*/ 0 w 5761205"/>
              <a:gd name="connsiteY20-1868" fmla="*/ 0 h 2061796"/>
              <a:gd name="connsiteX0-1869" fmla="*/ 0 w 5761205"/>
              <a:gd name="connsiteY0-1870" fmla="*/ 0 h 2061796"/>
              <a:gd name="connsiteX1-1871" fmla="*/ 5761205 w 5761205"/>
              <a:gd name="connsiteY1-1872" fmla="*/ 53545 h 2061796"/>
              <a:gd name="connsiteX2-1873" fmla="*/ 5752162 w 5761205"/>
              <a:gd name="connsiteY2-1874" fmla="*/ 1639609 h 2061796"/>
              <a:gd name="connsiteX3-1875" fmla="*/ 5150297 w 5761205"/>
              <a:gd name="connsiteY3-1876" fmla="*/ 1633434 h 2061796"/>
              <a:gd name="connsiteX4-1877" fmla="*/ 4666139 w 5761205"/>
              <a:gd name="connsiteY4-1878" fmla="*/ 1615586 h 2061796"/>
              <a:gd name="connsiteX5-1879" fmla="*/ 4451639 w 5761205"/>
              <a:gd name="connsiteY5-1880" fmla="*/ 1615586 h 2061796"/>
              <a:gd name="connsiteX6-1881" fmla="*/ 4163594 w 5761205"/>
              <a:gd name="connsiteY6-1882" fmla="*/ 1669131 h 2061796"/>
              <a:gd name="connsiteX7-1883" fmla="*/ 3930708 w 5761205"/>
              <a:gd name="connsiteY7-1884" fmla="*/ 1579889 h 2061796"/>
              <a:gd name="connsiteX8-1885" fmla="*/ 3544607 w 5761205"/>
              <a:gd name="connsiteY8-1886" fmla="*/ 1597737 h 2061796"/>
              <a:gd name="connsiteX9-1887" fmla="*/ 3170763 w 5761205"/>
              <a:gd name="connsiteY9-1888" fmla="*/ 1597737 h 2061796"/>
              <a:gd name="connsiteX10-1889" fmla="*/ 2784662 w 5761205"/>
              <a:gd name="connsiteY10-1890" fmla="*/ 1686979 h 2061796"/>
              <a:gd name="connsiteX11-1891" fmla="*/ 2521134 w 5761205"/>
              <a:gd name="connsiteY11-1892" fmla="*/ 1758373 h 2061796"/>
              <a:gd name="connsiteX12-1893" fmla="*/ 2269861 w 5761205"/>
              <a:gd name="connsiteY12-1894" fmla="*/ 1686979 h 2061796"/>
              <a:gd name="connsiteX13-1895" fmla="*/ 1932788 w 5761205"/>
              <a:gd name="connsiteY13-1896" fmla="*/ 2043948 h 2061796"/>
              <a:gd name="connsiteX14-1897" fmla="*/ 1730546 w 5761205"/>
              <a:gd name="connsiteY14-1898" fmla="*/ 2061796 h 2061796"/>
              <a:gd name="connsiteX15-1899" fmla="*/ 1516045 w 5761205"/>
              <a:gd name="connsiteY15-1900" fmla="*/ 2008252 h 2061796"/>
              <a:gd name="connsiteX16-1901" fmla="*/ 1228002 w 5761205"/>
              <a:gd name="connsiteY16-1902" fmla="*/ 1919009 h 2061796"/>
              <a:gd name="connsiteX17-1903" fmla="*/ 609014 w 5761205"/>
              <a:gd name="connsiteY17-1904" fmla="*/ 2026100 h 2061796"/>
              <a:gd name="connsiteX18-1905" fmla="*/ 314841 w 5761205"/>
              <a:gd name="connsiteY18-1906" fmla="*/ 1954706 h 2061796"/>
              <a:gd name="connsiteX19-1907" fmla="*/ 0 w 5761205"/>
              <a:gd name="connsiteY19-1908" fmla="*/ 1896977 h 2061796"/>
              <a:gd name="connsiteX20-1909" fmla="*/ 0 w 5761205"/>
              <a:gd name="connsiteY20-1910" fmla="*/ 0 h 2061796"/>
              <a:gd name="connsiteX0-1911" fmla="*/ 0 w 5761205"/>
              <a:gd name="connsiteY0-1912" fmla="*/ 0 h 2061796"/>
              <a:gd name="connsiteX1-1913" fmla="*/ 5761205 w 5761205"/>
              <a:gd name="connsiteY1-1914" fmla="*/ 53545 h 2061796"/>
              <a:gd name="connsiteX2-1915" fmla="*/ 5752162 w 5761205"/>
              <a:gd name="connsiteY2-1916" fmla="*/ 1639609 h 2061796"/>
              <a:gd name="connsiteX3-1917" fmla="*/ 5150297 w 5761205"/>
              <a:gd name="connsiteY3-1918" fmla="*/ 1633434 h 2061796"/>
              <a:gd name="connsiteX4-1919" fmla="*/ 4666139 w 5761205"/>
              <a:gd name="connsiteY4-1920" fmla="*/ 1615586 h 2061796"/>
              <a:gd name="connsiteX5-1921" fmla="*/ 4451639 w 5761205"/>
              <a:gd name="connsiteY5-1922" fmla="*/ 1615586 h 2061796"/>
              <a:gd name="connsiteX6-1923" fmla="*/ 4163594 w 5761205"/>
              <a:gd name="connsiteY6-1924" fmla="*/ 1669131 h 2061796"/>
              <a:gd name="connsiteX7-1925" fmla="*/ 3930708 w 5761205"/>
              <a:gd name="connsiteY7-1926" fmla="*/ 1579889 h 2061796"/>
              <a:gd name="connsiteX8-1927" fmla="*/ 3544607 w 5761205"/>
              <a:gd name="connsiteY8-1928" fmla="*/ 1597737 h 2061796"/>
              <a:gd name="connsiteX9-1929" fmla="*/ 3170763 w 5761205"/>
              <a:gd name="connsiteY9-1930" fmla="*/ 1597737 h 2061796"/>
              <a:gd name="connsiteX10-1931" fmla="*/ 2784662 w 5761205"/>
              <a:gd name="connsiteY10-1932" fmla="*/ 1686979 h 2061796"/>
              <a:gd name="connsiteX11-1933" fmla="*/ 2521134 w 5761205"/>
              <a:gd name="connsiteY11-1934" fmla="*/ 1758373 h 2061796"/>
              <a:gd name="connsiteX12-1935" fmla="*/ 2269861 w 5761205"/>
              <a:gd name="connsiteY12-1936" fmla="*/ 1686979 h 2061796"/>
              <a:gd name="connsiteX13-1937" fmla="*/ 1945045 w 5761205"/>
              <a:gd name="connsiteY13-1938" fmla="*/ 2026099 h 2061796"/>
              <a:gd name="connsiteX14-1939" fmla="*/ 1730546 w 5761205"/>
              <a:gd name="connsiteY14-1940" fmla="*/ 2061796 h 2061796"/>
              <a:gd name="connsiteX15-1941" fmla="*/ 1516045 w 5761205"/>
              <a:gd name="connsiteY15-1942" fmla="*/ 2008252 h 2061796"/>
              <a:gd name="connsiteX16-1943" fmla="*/ 1228002 w 5761205"/>
              <a:gd name="connsiteY16-1944" fmla="*/ 1919009 h 2061796"/>
              <a:gd name="connsiteX17-1945" fmla="*/ 609014 w 5761205"/>
              <a:gd name="connsiteY17-1946" fmla="*/ 2026100 h 2061796"/>
              <a:gd name="connsiteX18-1947" fmla="*/ 314841 w 5761205"/>
              <a:gd name="connsiteY18-1948" fmla="*/ 1954706 h 2061796"/>
              <a:gd name="connsiteX19-1949" fmla="*/ 0 w 5761205"/>
              <a:gd name="connsiteY19-1950" fmla="*/ 1896977 h 2061796"/>
              <a:gd name="connsiteX20-1951" fmla="*/ 0 w 5761205"/>
              <a:gd name="connsiteY20-1952" fmla="*/ 0 h 2061796"/>
              <a:gd name="connsiteX0-1953" fmla="*/ 0 w 5761205"/>
              <a:gd name="connsiteY0-1954" fmla="*/ 0 h 2061796"/>
              <a:gd name="connsiteX1-1955" fmla="*/ 5761205 w 5761205"/>
              <a:gd name="connsiteY1-1956" fmla="*/ 53545 h 2061796"/>
              <a:gd name="connsiteX2-1957" fmla="*/ 5752162 w 5761205"/>
              <a:gd name="connsiteY2-1958" fmla="*/ 1639609 h 2061796"/>
              <a:gd name="connsiteX3-1959" fmla="*/ 5150297 w 5761205"/>
              <a:gd name="connsiteY3-1960" fmla="*/ 1633434 h 2061796"/>
              <a:gd name="connsiteX4-1961" fmla="*/ 4666139 w 5761205"/>
              <a:gd name="connsiteY4-1962" fmla="*/ 1615586 h 2061796"/>
              <a:gd name="connsiteX5-1963" fmla="*/ 4451639 w 5761205"/>
              <a:gd name="connsiteY5-1964" fmla="*/ 1615586 h 2061796"/>
              <a:gd name="connsiteX6-1965" fmla="*/ 4163594 w 5761205"/>
              <a:gd name="connsiteY6-1966" fmla="*/ 1669131 h 2061796"/>
              <a:gd name="connsiteX7-1967" fmla="*/ 3930708 w 5761205"/>
              <a:gd name="connsiteY7-1968" fmla="*/ 1579889 h 2061796"/>
              <a:gd name="connsiteX8-1969" fmla="*/ 3544607 w 5761205"/>
              <a:gd name="connsiteY8-1970" fmla="*/ 1597737 h 2061796"/>
              <a:gd name="connsiteX9-1971" fmla="*/ 3170763 w 5761205"/>
              <a:gd name="connsiteY9-1972" fmla="*/ 1597737 h 2061796"/>
              <a:gd name="connsiteX10-1973" fmla="*/ 2784662 w 5761205"/>
              <a:gd name="connsiteY10-1974" fmla="*/ 1686979 h 2061796"/>
              <a:gd name="connsiteX11-1975" fmla="*/ 2521134 w 5761205"/>
              <a:gd name="connsiteY11-1976" fmla="*/ 1758373 h 2061796"/>
              <a:gd name="connsiteX12-1977" fmla="*/ 2269861 w 5761205"/>
              <a:gd name="connsiteY12-1978" fmla="*/ 1686979 h 2061796"/>
              <a:gd name="connsiteX13-1979" fmla="*/ 1945045 w 5761205"/>
              <a:gd name="connsiteY13-1980" fmla="*/ 1990402 h 2061796"/>
              <a:gd name="connsiteX14-1981" fmla="*/ 1730546 w 5761205"/>
              <a:gd name="connsiteY14-1982" fmla="*/ 2061796 h 2061796"/>
              <a:gd name="connsiteX15-1983" fmla="*/ 1516045 w 5761205"/>
              <a:gd name="connsiteY15-1984" fmla="*/ 2008252 h 2061796"/>
              <a:gd name="connsiteX16-1985" fmla="*/ 1228002 w 5761205"/>
              <a:gd name="connsiteY16-1986" fmla="*/ 1919009 h 2061796"/>
              <a:gd name="connsiteX17-1987" fmla="*/ 609014 w 5761205"/>
              <a:gd name="connsiteY17-1988" fmla="*/ 2026100 h 2061796"/>
              <a:gd name="connsiteX18-1989" fmla="*/ 314841 w 5761205"/>
              <a:gd name="connsiteY18-1990" fmla="*/ 1954706 h 2061796"/>
              <a:gd name="connsiteX19-1991" fmla="*/ 0 w 5761205"/>
              <a:gd name="connsiteY19-1992" fmla="*/ 1896977 h 2061796"/>
              <a:gd name="connsiteX20-1993" fmla="*/ 0 w 5761205"/>
              <a:gd name="connsiteY20-1994" fmla="*/ 0 h 2061796"/>
              <a:gd name="connsiteX0-1995" fmla="*/ 0 w 5761205"/>
              <a:gd name="connsiteY0-1996" fmla="*/ 0 h 2061796"/>
              <a:gd name="connsiteX1-1997" fmla="*/ 5761205 w 5761205"/>
              <a:gd name="connsiteY1-1998" fmla="*/ 53545 h 2061796"/>
              <a:gd name="connsiteX2-1999" fmla="*/ 5752162 w 5761205"/>
              <a:gd name="connsiteY2-2000" fmla="*/ 1639609 h 2061796"/>
              <a:gd name="connsiteX3-2001" fmla="*/ 5150297 w 5761205"/>
              <a:gd name="connsiteY3-2002" fmla="*/ 1633434 h 2061796"/>
              <a:gd name="connsiteX4-2003" fmla="*/ 4666139 w 5761205"/>
              <a:gd name="connsiteY4-2004" fmla="*/ 1615586 h 2061796"/>
              <a:gd name="connsiteX5-2005" fmla="*/ 4451639 w 5761205"/>
              <a:gd name="connsiteY5-2006" fmla="*/ 1615586 h 2061796"/>
              <a:gd name="connsiteX6-2007" fmla="*/ 4163594 w 5761205"/>
              <a:gd name="connsiteY6-2008" fmla="*/ 1669131 h 2061796"/>
              <a:gd name="connsiteX7-2009" fmla="*/ 3930708 w 5761205"/>
              <a:gd name="connsiteY7-2010" fmla="*/ 1579889 h 2061796"/>
              <a:gd name="connsiteX8-2011" fmla="*/ 3544607 w 5761205"/>
              <a:gd name="connsiteY8-2012" fmla="*/ 1597737 h 2061796"/>
              <a:gd name="connsiteX9-2013" fmla="*/ 3170763 w 5761205"/>
              <a:gd name="connsiteY9-2014" fmla="*/ 1597737 h 2061796"/>
              <a:gd name="connsiteX10-2015" fmla="*/ 2784662 w 5761205"/>
              <a:gd name="connsiteY10-2016" fmla="*/ 1686979 h 2061796"/>
              <a:gd name="connsiteX11-2017" fmla="*/ 2521134 w 5761205"/>
              <a:gd name="connsiteY11-2018" fmla="*/ 1758373 h 2061796"/>
              <a:gd name="connsiteX12-2019" fmla="*/ 2269861 w 5761205"/>
              <a:gd name="connsiteY12-2020" fmla="*/ 1686979 h 2061796"/>
              <a:gd name="connsiteX13-2021" fmla="*/ 1938917 w 5761205"/>
              <a:gd name="connsiteY13-2022" fmla="*/ 2061796 h 2061796"/>
              <a:gd name="connsiteX14-2023" fmla="*/ 1730546 w 5761205"/>
              <a:gd name="connsiteY14-2024" fmla="*/ 2061796 h 2061796"/>
              <a:gd name="connsiteX15-2025" fmla="*/ 1516045 w 5761205"/>
              <a:gd name="connsiteY15-2026" fmla="*/ 2008252 h 2061796"/>
              <a:gd name="connsiteX16-2027" fmla="*/ 1228002 w 5761205"/>
              <a:gd name="connsiteY16-2028" fmla="*/ 1919009 h 2061796"/>
              <a:gd name="connsiteX17-2029" fmla="*/ 609014 w 5761205"/>
              <a:gd name="connsiteY17-2030" fmla="*/ 2026100 h 2061796"/>
              <a:gd name="connsiteX18-2031" fmla="*/ 314841 w 5761205"/>
              <a:gd name="connsiteY18-2032" fmla="*/ 1954706 h 2061796"/>
              <a:gd name="connsiteX19-2033" fmla="*/ 0 w 5761205"/>
              <a:gd name="connsiteY19-2034" fmla="*/ 1896977 h 2061796"/>
              <a:gd name="connsiteX20-2035" fmla="*/ 0 w 5761205"/>
              <a:gd name="connsiteY20-2036" fmla="*/ 0 h 2061796"/>
              <a:gd name="connsiteX0-2037" fmla="*/ 0 w 5761205"/>
              <a:gd name="connsiteY0-2038" fmla="*/ 0 h 2061796"/>
              <a:gd name="connsiteX1-2039" fmla="*/ 5761205 w 5761205"/>
              <a:gd name="connsiteY1-2040" fmla="*/ 53545 h 2061796"/>
              <a:gd name="connsiteX2-2041" fmla="*/ 5752162 w 5761205"/>
              <a:gd name="connsiteY2-2042" fmla="*/ 1639609 h 2061796"/>
              <a:gd name="connsiteX3-2043" fmla="*/ 5150297 w 5761205"/>
              <a:gd name="connsiteY3-2044" fmla="*/ 1633434 h 2061796"/>
              <a:gd name="connsiteX4-2045" fmla="*/ 4666139 w 5761205"/>
              <a:gd name="connsiteY4-2046" fmla="*/ 1615586 h 2061796"/>
              <a:gd name="connsiteX5-2047" fmla="*/ 4451639 w 5761205"/>
              <a:gd name="connsiteY5-2048" fmla="*/ 1615586 h 2061796"/>
              <a:gd name="connsiteX6-2049" fmla="*/ 4163594 w 5761205"/>
              <a:gd name="connsiteY6-2050" fmla="*/ 1669131 h 2061796"/>
              <a:gd name="connsiteX7-2051" fmla="*/ 3930708 w 5761205"/>
              <a:gd name="connsiteY7-2052" fmla="*/ 1579889 h 2061796"/>
              <a:gd name="connsiteX8-2053" fmla="*/ 3544607 w 5761205"/>
              <a:gd name="connsiteY8-2054" fmla="*/ 1597737 h 2061796"/>
              <a:gd name="connsiteX9-2055" fmla="*/ 3170763 w 5761205"/>
              <a:gd name="connsiteY9-2056" fmla="*/ 1597737 h 2061796"/>
              <a:gd name="connsiteX10-2057" fmla="*/ 2784662 w 5761205"/>
              <a:gd name="connsiteY10-2058" fmla="*/ 1686979 h 2061796"/>
              <a:gd name="connsiteX11-2059" fmla="*/ 2521134 w 5761205"/>
              <a:gd name="connsiteY11-2060" fmla="*/ 1758373 h 2061796"/>
              <a:gd name="connsiteX12-2061" fmla="*/ 2269861 w 5761205"/>
              <a:gd name="connsiteY12-2062" fmla="*/ 1686979 h 2061796"/>
              <a:gd name="connsiteX13-2063" fmla="*/ 1938917 w 5761205"/>
              <a:gd name="connsiteY13-2064" fmla="*/ 2008251 h 2061796"/>
              <a:gd name="connsiteX14-2065" fmla="*/ 1730546 w 5761205"/>
              <a:gd name="connsiteY14-2066" fmla="*/ 2061796 h 2061796"/>
              <a:gd name="connsiteX15-2067" fmla="*/ 1516045 w 5761205"/>
              <a:gd name="connsiteY15-2068" fmla="*/ 2008252 h 2061796"/>
              <a:gd name="connsiteX16-2069" fmla="*/ 1228002 w 5761205"/>
              <a:gd name="connsiteY16-2070" fmla="*/ 1919009 h 2061796"/>
              <a:gd name="connsiteX17-2071" fmla="*/ 609014 w 5761205"/>
              <a:gd name="connsiteY17-2072" fmla="*/ 2026100 h 2061796"/>
              <a:gd name="connsiteX18-2073" fmla="*/ 314841 w 5761205"/>
              <a:gd name="connsiteY18-2074" fmla="*/ 1954706 h 2061796"/>
              <a:gd name="connsiteX19-2075" fmla="*/ 0 w 5761205"/>
              <a:gd name="connsiteY19-2076" fmla="*/ 1896977 h 2061796"/>
              <a:gd name="connsiteX20-2077" fmla="*/ 0 w 5761205"/>
              <a:gd name="connsiteY20-2078" fmla="*/ 0 h 2061796"/>
              <a:gd name="connsiteX0-2079" fmla="*/ 0 w 5761205"/>
              <a:gd name="connsiteY0-2080" fmla="*/ 0 h 2115341"/>
              <a:gd name="connsiteX1-2081" fmla="*/ 5761205 w 5761205"/>
              <a:gd name="connsiteY1-2082" fmla="*/ 53545 h 2115341"/>
              <a:gd name="connsiteX2-2083" fmla="*/ 5752162 w 5761205"/>
              <a:gd name="connsiteY2-2084" fmla="*/ 1639609 h 2115341"/>
              <a:gd name="connsiteX3-2085" fmla="*/ 5150297 w 5761205"/>
              <a:gd name="connsiteY3-2086" fmla="*/ 1633434 h 2115341"/>
              <a:gd name="connsiteX4-2087" fmla="*/ 4666139 w 5761205"/>
              <a:gd name="connsiteY4-2088" fmla="*/ 1615586 h 2115341"/>
              <a:gd name="connsiteX5-2089" fmla="*/ 4451639 w 5761205"/>
              <a:gd name="connsiteY5-2090" fmla="*/ 1615586 h 2115341"/>
              <a:gd name="connsiteX6-2091" fmla="*/ 4163594 w 5761205"/>
              <a:gd name="connsiteY6-2092" fmla="*/ 1669131 h 2115341"/>
              <a:gd name="connsiteX7-2093" fmla="*/ 3930708 w 5761205"/>
              <a:gd name="connsiteY7-2094" fmla="*/ 1579889 h 2115341"/>
              <a:gd name="connsiteX8-2095" fmla="*/ 3544607 w 5761205"/>
              <a:gd name="connsiteY8-2096" fmla="*/ 1597737 h 2115341"/>
              <a:gd name="connsiteX9-2097" fmla="*/ 3170763 w 5761205"/>
              <a:gd name="connsiteY9-2098" fmla="*/ 1597737 h 2115341"/>
              <a:gd name="connsiteX10-2099" fmla="*/ 2784662 w 5761205"/>
              <a:gd name="connsiteY10-2100" fmla="*/ 1686979 h 2115341"/>
              <a:gd name="connsiteX11-2101" fmla="*/ 2521134 w 5761205"/>
              <a:gd name="connsiteY11-2102" fmla="*/ 1758373 h 2115341"/>
              <a:gd name="connsiteX12-2103" fmla="*/ 2269862 w 5761205"/>
              <a:gd name="connsiteY12-2104" fmla="*/ 2115341 h 2115341"/>
              <a:gd name="connsiteX13-2105" fmla="*/ 1938917 w 5761205"/>
              <a:gd name="connsiteY13-2106" fmla="*/ 2008251 h 2115341"/>
              <a:gd name="connsiteX14-2107" fmla="*/ 1730546 w 5761205"/>
              <a:gd name="connsiteY14-2108" fmla="*/ 2061796 h 2115341"/>
              <a:gd name="connsiteX15-2109" fmla="*/ 1516045 w 5761205"/>
              <a:gd name="connsiteY15-2110" fmla="*/ 2008252 h 2115341"/>
              <a:gd name="connsiteX16-2111" fmla="*/ 1228002 w 5761205"/>
              <a:gd name="connsiteY16-2112" fmla="*/ 1919009 h 2115341"/>
              <a:gd name="connsiteX17-2113" fmla="*/ 609014 w 5761205"/>
              <a:gd name="connsiteY17-2114" fmla="*/ 2026100 h 2115341"/>
              <a:gd name="connsiteX18-2115" fmla="*/ 314841 w 5761205"/>
              <a:gd name="connsiteY18-2116" fmla="*/ 1954706 h 2115341"/>
              <a:gd name="connsiteX19-2117" fmla="*/ 0 w 5761205"/>
              <a:gd name="connsiteY19-2118" fmla="*/ 1896977 h 2115341"/>
              <a:gd name="connsiteX20-2119" fmla="*/ 0 w 5761205"/>
              <a:gd name="connsiteY20-2120" fmla="*/ 0 h 2115341"/>
              <a:gd name="connsiteX0-2121" fmla="*/ 0 w 5761205"/>
              <a:gd name="connsiteY0-2122" fmla="*/ 0 h 2061796"/>
              <a:gd name="connsiteX1-2123" fmla="*/ 5761205 w 5761205"/>
              <a:gd name="connsiteY1-2124" fmla="*/ 53545 h 2061796"/>
              <a:gd name="connsiteX2-2125" fmla="*/ 5752162 w 5761205"/>
              <a:gd name="connsiteY2-2126" fmla="*/ 1639609 h 2061796"/>
              <a:gd name="connsiteX3-2127" fmla="*/ 5150297 w 5761205"/>
              <a:gd name="connsiteY3-2128" fmla="*/ 1633434 h 2061796"/>
              <a:gd name="connsiteX4-2129" fmla="*/ 4666139 w 5761205"/>
              <a:gd name="connsiteY4-2130" fmla="*/ 1615586 h 2061796"/>
              <a:gd name="connsiteX5-2131" fmla="*/ 4451639 w 5761205"/>
              <a:gd name="connsiteY5-2132" fmla="*/ 1615586 h 2061796"/>
              <a:gd name="connsiteX6-2133" fmla="*/ 4163594 w 5761205"/>
              <a:gd name="connsiteY6-2134" fmla="*/ 1669131 h 2061796"/>
              <a:gd name="connsiteX7-2135" fmla="*/ 3930708 w 5761205"/>
              <a:gd name="connsiteY7-2136" fmla="*/ 1579889 h 2061796"/>
              <a:gd name="connsiteX8-2137" fmla="*/ 3544607 w 5761205"/>
              <a:gd name="connsiteY8-2138" fmla="*/ 1597737 h 2061796"/>
              <a:gd name="connsiteX9-2139" fmla="*/ 3170763 w 5761205"/>
              <a:gd name="connsiteY9-2140" fmla="*/ 1597737 h 2061796"/>
              <a:gd name="connsiteX10-2141" fmla="*/ 2784662 w 5761205"/>
              <a:gd name="connsiteY10-2142" fmla="*/ 1686979 h 2061796"/>
              <a:gd name="connsiteX11-2143" fmla="*/ 2521134 w 5761205"/>
              <a:gd name="connsiteY11-2144" fmla="*/ 1758373 h 2061796"/>
              <a:gd name="connsiteX12-2145" fmla="*/ 2269863 w 5761205"/>
              <a:gd name="connsiteY12-2146" fmla="*/ 2061796 h 2061796"/>
              <a:gd name="connsiteX13-2147" fmla="*/ 1938917 w 5761205"/>
              <a:gd name="connsiteY13-2148" fmla="*/ 2008251 h 2061796"/>
              <a:gd name="connsiteX14-2149" fmla="*/ 1730546 w 5761205"/>
              <a:gd name="connsiteY14-2150" fmla="*/ 2061796 h 2061796"/>
              <a:gd name="connsiteX15-2151" fmla="*/ 1516045 w 5761205"/>
              <a:gd name="connsiteY15-2152" fmla="*/ 2008252 h 2061796"/>
              <a:gd name="connsiteX16-2153" fmla="*/ 1228002 w 5761205"/>
              <a:gd name="connsiteY16-2154" fmla="*/ 1919009 h 2061796"/>
              <a:gd name="connsiteX17-2155" fmla="*/ 609014 w 5761205"/>
              <a:gd name="connsiteY17-2156" fmla="*/ 2026100 h 2061796"/>
              <a:gd name="connsiteX18-2157" fmla="*/ 314841 w 5761205"/>
              <a:gd name="connsiteY18-2158" fmla="*/ 1954706 h 2061796"/>
              <a:gd name="connsiteX19-2159" fmla="*/ 0 w 5761205"/>
              <a:gd name="connsiteY19-2160" fmla="*/ 1896977 h 2061796"/>
              <a:gd name="connsiteX20-2161" fmla="*/ 0 w 5761205"/>
              <a:gd name="connsiteY20-2162" fmla="*/ 0 h 2061796"/>
              <a:gd name="connsiteX0-2163" fmla="*/ 0 w 5761205"/>
              <a:gd name="connsiteY0-2164" fmla="*/ 0 h 2061796"/>
              <a:gd name="connsiteX1-2165" fmla="*/ 5761205 w 5761205"/>
              <a:gd name="connsiteY1-2166" fmla="*/ 53545 h 2061796"/>
              <a:gd name="connsiteX2-2167" fmla="*/ 5752162 w 5761205"/>
              <a:gd name="connsiteY2-2168" fmla="*/ 1639609 h 2061796"/>
              <a:gd name="connsiteX3-2169" fmla="*/ 5150297 w 5761205"/>
              <a:gd name="connsiteY3-2170" fmla="*/ 1633434 h 2061796"/>
              <a:gd name="connsiteX4-2171" fmla="*/ 4666139 w 5761205"/>
              <a:gd name="connsiteY4-2172" fmla="*/ 1615586 h 2061796"/>
              <a:gd name="connsiteX5-2173" fmla="*/ 4451639 w 5761205"/>
              <a:gd name="connsiteY5-2174" fmla="*/ 1615586 h 2061796"/>
              <a:gd name="connsiteX6-2175" fmla="*/ 4163594 w 5761205"/>
              <a:gd name="connsiteY6-2176" fmla="*/ 1669131 h 2061796"/>
              <a:gd name="connsiteX7-2177" fmla="*/ 3930708 w 5761205"/>
              <a:gd name="connsiteY7-2178" fmla="*/ 1579889 h 2061796"/>
              <a:gd name="connsiteX8-2179" fmla="*/ 3544607 w 5761205"/>
              <a:gd name="connsiteY8-2180" fmla="*/ 1597737 h 2061796"/>
              <a:gd name="connsiteX9-2181" fmla="*/ 3170763 w 5761205"/>
              <a:gd name="connsiteY9-2182" fmla="*/ 1597737 h 2061796"/>
              <a:gd name="connsiteX10-2183" fmla="*/ 2784662 w 5761205"/>
              <a:gd name="connsiteY10-2184" fmla="*/ 1686979 h 2061796"/>
              <a:gd name="connsiteX11-2185" fmla="*/ 2527263 w 5761205"/>
              <a:gd name="connsiteY11-2186" fmla="*/ 1972554 h 2061796"/>
              <a:gd name="connsiteX12-2187" fmla="*/ 2269863 w 5761205"/>
              <a:gd name="connsiteY12-2188" fmla="*/ 2061796 h 2061796"/>
              <a:gd name="connsiteX13-2189" fmla="*/ 1938917 w 5761205"/>
              <a:gd name="connsiteY13-2190" fmla="*/ 2008251 h 2061796"/>
              <a:gd name="connsiteX14-2191" fmla="*/ 1730546 w 5761205"/>
              <a:gd name="connsiteY14-2192" fmla="*/ 2061796 h 2061796"/>
              <a:gd name="connsiteX15-2193" fmla="*/ 1516045 w 5761205"/>
              <a:gd name="connsiteY15-2194" fmla="*/ 2008252 h 2061796"/>
              <a:gd name="connsiteX16-2195" fmla="*/ 1228002 w 5761205"/>
              <a:gd name="connsiteY16-2196" fmla="*/ 1919009 h 2061796"/>
              <a:gd name="connsiteX17-2197" fmla="*/ 609014 w 5761205"/>
              <a:gd name="connsiteY17-2198" fmla="*/ 2026100 h 2061796"/>
              <a:gd name="connsiteX18-2199" fmla="*/ 314841 w 5761205"/>
              <a:gd name="connsiteY18-2200" fmla="*/ 1954706 h 2061796"/>
              <a:gd name="connsiteX19-2201" fmla="*/ 0 w 5761205"/>
              <a:gd name="connsiteY19-2202" fmla="*/ 1896977 h 2061796"/>
              <a:gd name="connsiteX20-2203" fmla="*/ 0 w 5761205"/>
              <a:gd name="connsiteY20-2204" fmla="*/ 0 h 2061796"/>
              <a:gd name="connsiteX0-2205" fmla="*/ 0 w 5761205"/>
              <a:gd name="connsiteY0-2206" fmla="*/ 0 h 2061796"/>
              <a:gd name="connsiteX1-2207" fmla="*/ 5761205 w 5761205"/>
              <a:gd name="connsiteY1-2208" fmla="*/ 53545 h 2061796"/>
              <a:gd name="connsiteX2-2209" fmla="*/ 5752162 w 5761205"/>
              <a:gd name="connsiteY2-2210" fmla="*/ 1639609 h 2061796"/>
              <a:gd name="connsiteX3-2211" fmla="*/ 5150297 w 5761205"/>
              <a:gd name="connsiteY3-2212" fmla="*/ 1633434 h 2061796"/>
              <a:gd name="connsiteX4-2213" fmla="*/ 4666139 w 5761205"/>
              <a:gd name="connsiteY4-2214" fmla="*/ 1615586 h 2061796"/>
              <a:gd name="connsiteX5-2215" fmla="*/ 4451639 w 5761205"/>
              <a:gd name="connsiteY5-2216" fmla="*/ 1615586 h 2061796"/>
              <a:gd name="connsiteX6-2217" fmla="*/ 4163594 w 5761205"/>
              <a:gd name="connsiteY6-2218" fmla="*/ 1669131 h 2061796"/>
              <a:gd name="connsiteX7-2219" fmla="*/ 3930708 w 5761205"/>
              <a:gd name="connsiteY7-2220" fmla="*/ 1579889 h 2061796"/>
              <a:gd name="connsiteX8-2221" fmla="*/ 3544607 w 5761205"/>
              <a:gd name="connsiteY8-2222" fmla="*/ 1597737 h 2061796"/>
              <a:gd name="connsiteX9-2223" fmla="*/ 3170763 w 5761205"/>
              <a:gd name="connsiteY9-2224" fmla="*/ 1597737 h 2061796"/>
              <a:gd name="connsiteX10-2225" fmla="*/ 2784662 w 5761205"/>
              <a:gd name="connsiteY10-2226" fmla="*/ 1686979 h 2061796"/>
              <a:gd name="connsiteX11-2227" fmla="*/ 2508877 w 5761205"/>
              <a:gd name="connsiteY11-2228" fmla="*/ 1990402 h 2061796"/>
              <a:gd name="connsiteX12-2229" fmla="*/ 2269863 w 5761205"/>
              <a:gd name="connsiteY12-2230" fmla="*/ 2061796 h 2061796"/>
              <a:gd name="connsiteX13-2231" fmla="*/ 1938917 w 5761205"/>
              <a:gd name="connsiteY13-2232" fmla="*/ 2008251 h 2061796"/>
              <a:gd name="connsiteX14-2233" fmla="*/ 1730546 w 5761205"/>
              <a:gd name="connsiteY14-2234" fmla="*/ 2061796 h 2061796"/>
              <a:gd name="connsiteX15-2235" fmla="*/ 1516045 w 5761205"/>
              <a:gd name="connsiteY15-2236" fmla="*/ 2008252 h 2061796"/>
              <a:gd name="connsiteX16-2237" fmla="*/ 1228002 w 5761205"/>
              <a:gd name="connsiteY16-2238" fmla="*/ 1919009 h 2061796"/>
              <a:gd name="connsiteX17-2239" fmla="*/ 609014 w 5761205"/>
              <a:gd name="connsiteY17-2240" fmla="*/ 2026100 h 2061796"/>
              <a:gd name="connsiteX18-2241" fmla="*/ 314841 w 5761205"/>
              <a:gd name="connsiteY18-2242" fmla="*/ 1954706 h 2061796"/>
              <a:gd name="connsiteX19-2243" fmla="*/ 0 w 5761205"/>
              <a:gd name="connsiteY19-2244" fmla="*/ 1896977 h 2061796"/>
              <a:gd name="connsiteX20-2245" fmla="*/ 0 w 5761205"/>
              <a:gd name="connsiteY20-2246" fmla="*/ 0 h 2061796"/>
              <a:gd name="connsiteX0-2247" fmla="*/ 0 w 5761205"/>
              <a:gd name="connsiteY0-2248" fmla="*/ 0 h 2061796"/>
              <a:gd name="connsiteX1-2249" fmla="*/ 5761205 w 5761205"/>
              <a:gd name="connsiteY1-2250" fmla="*/ 53545 h 2061796"/>
              <a:gd name="connsiteX2-2251" fmla="*/ 5752162 w 5761205"/>
              <a:gd name="connsiteY2-2252" fmla="*/ 1639609 h 2061796"/>
              <a:gd name="connsiteX3-2253" fmla="*/ 5150297 w 5761205"/>
              <a:gd name="connsiteY3-2254" fmla="*/ 1633434 h 2061796"/>
              <a:gd name="connsiteX4-2255" fmla="*/ 4666139 w 5761205"/>
              <a:gd name="connsiteY4-2256" fmla="*/ 1615586 h 2061796"/>
              <a:gd name="connsiteX5-2257" fmla="*/ 4451639 w 5761205"/>
              <a:gd name="connsiteY5-2258" fmla="*/ 1615586 h 2061796"/>
              <a:gd name="connsiteX6-2259" fmla="*/ 4163594 w 5761205"/>
              <a:gd name="connsiteY6-2260" fmla="*/ 1669131 h 2061796"/>
              <a:gd name="connsiteX7-2261" fmla="*/ 3930708 w 5761205"/>
              <a:gd name="connsiteY7-2262" fmla="*/ 1579889 h 2061796"/>
              <a:gd name="connsiteX8-2263" fmla="*/ 3544607 w 5761205"/>
              <a:gd name="connsiteY8-2264" fmla="*/ 1597737 h 2061796"/>
              <a:gd name="connsiteX9-2265" fmla="*/ 3170763 w 5761205"/>
              <a:gd name="connsiteY9-2266" fmla="*/ 1597737 h 2061796"/>
              <a:gd name="connsiteX10-2267" fmla="*/ 2784662 w 5761205"/>
              <a:gd name="connsiteY10-2268" fmla="*/ 1686979 h 2061796"/>
              <a:gd name="connsiteX11-2269" fmla="*/ 2515006 w 5761205"/>
              <a:gd name="connsiteY11-2270" fmla="*/ 2008251 h 2061796"/>
              <a:gd name="connsiteX12-2271" fmla="*/ 2269863 w 5761205"/>
              <a:gd name="connsiteY12-2272" fmla="*/ 2061796 h 2061796"/>
              <a:gd name="connsiteX13-2273" fmla="*/ 1938917 w 5761205"/>
              <a:gd name="connsiteY13-2274" fmla="*/ 2008251 h 2061796"/>
              <a:gd name="connsiteX14-2275" fmla="*/ 1730546 w 5761205"/>
              <a:gd name="connsiteY14-2276" fmla="*/ 2061796 h 2061796"/>
              <a:gd name="connsiteX15-2277" fmla="*/ 1516045 w 5761205"/>
              <a:gd name="connsiteY15-2278" fmla="*/ 2008252 h 2061796"/>
              <a:gd name="connsiteX16-2279" fmla="*/ 1228002 w 5761205"/>
              <a:gd name="connsiteY16-2280" fmla="*/ 1919009 h 2061796"/>
              <a:gd name="connsiteX17-2281" fmla="*/ 609014 w 5761205"/>
              <a:gd name="connsiteY17-2282" fmla="*/ 2026100 h 2061796"/>
              <a:gd name="connsiteX18-2283" fmla="*/ 314841 w 5761205"/>
              <a:gd name="connsiteY18-2284" fmla="*/ 1954706 h 2061796"/>
              <a:gd name="connsiteX19-2285" fmla="*/ 0 w 5761205"/>
              <a:gd name="connsiteY19-2286" fmla="*/ 1896977 h 2061796"/>
              <a:gd name="connsiteX20-2287" fmla="*/ 0 w 5761205"/>
              <a:gd name="connsiteY20-2288" fmla="*/ 0 h 2061796"/>
              <a:gd name="connsiteX0-2289" fmla="*/ 0 w 5761205"/>
              <a:gd name="connsiteY0-2290" fmla="*/ 0 h 2061796"/>
              <a:gd name="connsiteX1-2291" fmla="*/ 5761205 w 5761205"/>
              <a:gd name="connsiteY1-2292" fmla="*/ 53545 h 2061796"/>
              <a:gd name="connsiteX2-2293" fmla="*/ 5752162 w 5761205"/>
              <a:gd name="connsiteY2-2294" fmla="*/ 1639609 h 2061796"/>
              <a:gd name="connsiteX3-2295" fmla="*/ 5150297 w 5761205"/>
              <a:gd name="connsiteY3-2296" fmla="*/ 1633434 h 2061796"/>
              <a:gd name="connsiteX4-2297" fmla="*/ 4666139 w 5761205"/>
              <a:gd name="connsiteY4-2298" fmla="*/ 1615586 h 2061796"/>
              <a:gd name="connsiteX5-2299" fmla="*/ 4451639 w 5761205"/>
              <a:gd name="connsiteY5-2300" fmla="*/ 1615586 h 2061796"/>
              <a:gd name="connsiteX6-2301" fmla="*/ 4163594 w 5761205"/>
              <a:gd name="connsiteY6-2302" fmla="*/ 1669131 h 2061796"/>
              <a:gd name="connsiteX7-2303" fmla="*/ 3930708 w 5761205"/>
              <a:gd name="connsiteY7-2304" fmla="*/ 1579889 h 2061796"/>
              <a:gd name="connsiteX8-2305" fmla="*/ 3544607 w 5761205"/>
              <a:gd name="connsiteY8-2306" fmla="*/ 1597737 h 2061796"/>
              <a:gd name="connsiteX9-2307" fmla="*/ 3170763 w 5761205"/>
              <a:gd name="connsiteY9-2308" fmla="*/ 1597737 h 2061796"/>
              <a:gd name="connsiteX10-2309" fmla="*/ 2796919 w 5761205"/>
              <a:gd name="connsiteY10-2310" fmla="*/ 2061796 h 2061796"/>
              <a:gd name="connsiteX11-2311" fmla="*/ 2515006 w 5761205"/>
              <a:gd name="connsiteY11-2312" fmla="*/ 2008251 h 2061796"/>
              <a:gd name="connsiteX12-2313" fmla="*/ 2269863 w 5761205"/>
              <a:gd name="connsiteY12-2314" fmla="*/ 2061796 h 2061796"/>
              <a:gd name="connsiteX13-2315" fmla="*/ 1938917 w 5761205"/>
              <a:gd name="connsiteY13-2316" fmla="*/ 2008251 h 2061796"/>
              <a:gd name="connsiteX14-2317" fmla="*/ 1730546 w 5761205"/>
              <a:gd name="connsiteY14-2318" fmla="*/ 2061796 h 2061796"/>
              <a:gd name="connsiteX15-2319" fmla="*/ 1516045 w 5761205"/>
              <a:gd name="connsiteY15-2320" fmla="*/ 2008252 h 2061796"/>
              <a:gd name="connsiteX16-2321" fmla="*/ 1228002 w 5761205"/>
              <a:gd name="connsiteY16-2322" fmla="*/ 1919009 h 2061796"/>
              <a:gd name="connsiteX17-2323" fmla="*/ 609014 w 5761205"/>
              <a:gd name="connsiteY17-2324" fmla="*/ 2026100 h 2061796"/>
              <a:gd name="connsiteX18-2325" fmla="*/ 314841 w 5761205"/>
              <a:gd name="connsiteY18-2326" fmla="*/ 1954706 h 2061796"/>
              <a:gd name="connsiteX19-2327" fmla="*/ 0 w 5761205"/>
              <a:gd name="connsiteY19-2328" fmla="*/ 1896977 h 2061796"/>
              <a:gd name="connsiteX20-2329" fmla="*/ 0 w 5761205"/>
              <a:gd name="connsiteY20-2330" fmla="*/ 0 h 2061796"/>
              <a:gd name="connsiteX0-2331" fmla="*/ 0 w 5761205"/>
              <a:gd name="connsiteY0-2332" fmla="*/ 0 h 2079644"/>
              <a:gd name="connsiteX1-2333" fmla="*/ 5761205 w 5761205"/>
              <a:gd name="connsiteY1-2334" fmla="*/ 53545 h 2079644"/>
              <a:gd name="connsiteX2-2335" fmla="*/ 5752162 w 5761205"/>
              <a:gd name="connsiteY2-2336" fmla="*/ 1639609 h 2079644"/>
              <a:gd name="connsiteX3-2337" fmla="*/ 5150297 w 5761205"/>
              <a:gd name="connsiteY3-2338" fmla="*/ 1633434 h 2079644"/>
              <a:gd name="connsiteX4-2339" fmla="*/ 4666139 w 5761205"/>
              <a:gd name="connsiteY4-2340" fmla="*/ 1615586 h 2079644"/>
              <a:gd name="connsiteX5-2341" fmla="*/ 4451639 w 5761205"/>
              <a:gd name="connsiteY5-2342" fmla="*/ 1615586 h 2079644"/>
              <a:gd name="connsiteX6-2343" fmla="*/ 4163594 w 5761205"/>
              <a:gd name="connsiteY6-2344" fmla="*/ 1669131 h 2079644"/>
              <a:gd name="connsiteX7-2345" fmla="*/ 3930708 w 5761205"/>
              <a:gd name="connsiteY7-2346" fmla="*/ 1579889 h 2079644"/>
              <a:gd name="connsiteX8-2347" fmla="*/ 3544607 w 5761205"/>
              <a:gd name="connsiteY8-2348" fmla="*/ 1597737 h 2079644"/>
              <a:gd name="connsiteX9-2349" fmla="*/ 3170763 w 5761205"/>
              <a:gd name="connsiteY9-2350" fmla="*/ 1597737 h 2079644"/>
              <a:gd name="connsiteX10-2351" fmla="*/ 2778533 w 5761205"/>
              <a:gd name="connsiteY10-2352" fmla="*/ 2079644 h 2079644"/>
              <a:gd name="connsiteX11-2353" fmla="*/ 2515006 w 5761205"/>
              <a:gd name="connsiteY11-2354" fmla="*/ 2008251 h 2079644"/>
              <a:gd name="connsiteX12-2355" fmla="*/ 2269863 w 5761205"/>
              <a:gd name="connsiteY12-2356" fmla="*/ 2061796 h 2079644"/>
              <a:gd name="connsiteX13-2357" fmla="*/ 1938917 w 5761205"/>
              <a:gd name="connsiteY13-2358" fmla="*/ 2008251 h 2079644"/>
              <a:gd name="connsiteX14-2359" fmla="*/ 1730546 w 5761205"/>
              <a:gd name="connsiteY14-2360" fmla="*/ 2061796 h 2079644"/>
              <a:gd name="connsiteX15-2361" fmla="*/ 1516045 w 5761205"/>
              <a:gd name="connsiteY15-2362" fmla="*/ 2008252 h 2079644"/>
              <a:gd name="connsiteX16-2363" fmla="*/ 1228002 w 5761205"/>
              <a:gd name="connsiteY16-2364" fmla="*/ 1919009 h 2079644"/>
              <a:gd name="connsiteX17-2365" fmla="*/ 609014 w 5761205"/>
              <a:gd name="connsiteY17-2366" fmla="*/ 2026100 h 2079644"/>
              <a:gd name="connsiteX18-2367" fmla="*/ 314841 w 5761205"/>
              <a:gd name="connsiteY18-2368" fmla="*/ 1954706 h 2079644"/>
              <a:gd name="connsiteX19-2369" fmla="*/ 0 w 5761205"/>
              <a:gd name="connsiteY19-2370" fmla="*/ 1896977 h 2079644"/>
              <a:gd name="connsiteX20-2371" fmla="*/ 0 w 5761205"/>
              <a:gd name="connsiteY20-2372" fmla="*/ 0 h 2079644"/>
              <a:gd name="connsiteX0-2373" fmla="*/ 0 w 5761205"/>
              <a:gd name="connsiteY0-2374" fmla="*/ 0 h 2061796"/>
              <a:gd name="connsiteX1-2375" fmla="*/ 5761205 w 5761205"/>
              <a:gd name="connsiteY1-2376" fmla="*/ 53545 h 2061796"/>
              <a:gd name="connsiteX2-2377" fmla="*/ 5752162 w 5761205"/>
              <a:gd name="connsiteY2-2378" fmla="*/ 1639609 h 2061796"/>
              <a:gd name="connsiteX3-2379" fmla="*/ 5150297 w 5761205"/>
              <a:gd name="connsiteY3-2380" fmla="*/ 1633434 h 2061796"/>
              <a:gd name="connsiteX4-2381" fmla="*/ 4666139 w 5761205"/>
              <a:gd name="connsiteY4-2382" fmla="*/ 1615586 h 2061796"/>
              <a:gd name="connsiteX5-2383" fmla="*/ 4451639 w 5761205"/>
              <a:gd name="connsiteY5-2384" fmla="*/ 1615586 h 2061796"/>
              <a:gd name="connsiteX6-2385" fmla="*/ 4163594 w 5761205"/>
              <a:gd name="connsiteY6-2386" fmla="*/ 1669131 h 2061796"/>
              <a:gd name="connsiteX7-2387" fmla="*/ 3930708 w 5761205"/>
              <a:gd name="connsiteY7-2388" fmla="*/ 1579889 h 2061796"/>
              <a:gd name="connsiteX8-2389" fmla="*/ 3544607 w 5761205"/>
              <a:gd name="connsiteY8-2390" fmla="*/ 1597737 h 2061796"/>
              <a:gd name="connsiteX9-2391" fmla="*/ 3170763 w 5761205"/>
              <a:gd name="connsiteY9-2392" fmla="*/ 1597737 h 2061796"/>
              <a:gd name="connsiteX10-2393" fmla="*/ 2790790 w 5761205"/>
              <a:gd name="connsiteY10-2394" fmla="*/ 2043947 h 2061796"/>
              <a:gd name="connsiteX11-2395" fmla="*/ 2515006 w 5761205"/>
              <a:gd name="connsiteY11-2396" fmla="*/ 2008251 h 2061796"/>
              <a:gd name="connsiteX12-2397" fmla="*/ 2269863 w 5761205"/>
              <a:gd name="connsiteY12-2398" fmla="*/ 2061796 h 2061796"/>
              <a:gd name="connsiteX13-2399" fmla="*/ 1938917 w 5761205"/>
              <a:gd name="connsiteY13-2400" fmla="*/ 2008251 h 2061796"/>
              <a:gd name="connsiteX14-2401" fmla="*/ 1730546 w 5761205"/>
              <a:gd name="connsiteY14-2402" fmla="*/ 2061796 h 2061796"/>
              <a:gd name="connsiteX15-2403" fmla="*/ 1516045 w 5761205"/>
              <a:gd name="connsiteY15-2404" fmla="*/ 2008252 h 2061796"/>
              <a:gd name="connsiteX16-2405" fmla="*/ 1228002 w 5761205"/>
              <a:gd name="connsiteY16-2406" fmla="*/ 1919009 h 2061796"/>
              <a:gd name="connsiteX17-2407" fmla="*/ 609014 w 5761205"/>
              <a:gd name="connsiteY17-2408" fmla="*/ 2026100 h 2061796"/>
              <a:gd name="connsiteX18-2409" fmla="*/ 314841 w 5761205"/>
              <a:gd name="connsiteY18-2410" fmla="*/ 1954706 h 2061796"/>
              <a:gd name="connsiteX19-2411" fmla="*/ 0 w 5761205"/>
              <a:gd name="connsiteY19-2412" fmla="*/ 1896977 h 2061796"/>
              <a:gd name="connsiteX20-2413" fmla="*/ 0 w 5761205"/>
              <a:gd name="connsiteY20-2414" fmla="*/ 0 h 2061796"/>
              <a:gd name="connsiteX0-2415" fmla="*/ 0 w 5761205"/>
              <a:gd name="connsiteY0-2416" fmla="*/ 0 h 2061796"/>
              <a:gd name="connsiteX1-2417" fmla="*/ 5761205 w 5761205"/>
              <a:gd name="connsiteY1-2418" fmla="*/ 53545 h 2061796"/>
              <a:gd name="connsiteX2-2419" fmla="*/ 5752162 w 5761205"/>
              <a:gd name="connsiteY2-2420" fmla="*/ 1639609 h 2061796"/>
              <a:gd name="connsiteX3-2421" fmla="*/ 5150297 w 5761205"/>
              <a:gd name="connsiteY3-2422" fmla="*/ 1633434 h 2061796"/>
              <a:gd name="connsiteX4-2423" fmla="*/ 4666139 w 5761205"/>
              <a:gd name="connsiteY4-2424" fmla="*/ 1615586 h 2061796"/>
              <a:gd name="connsiteX5-2425" fmla="*/ 4451639 w 5761205"/>
              <a:gd name="connsiteY5-2426" fmla="*/ 1615586 h 2061796"/>
              <a:gd name="connsiteX6-2427" fmla="*/ 4163594 w 5761205"/>
              <a:gd name="connsiteY6-2428" fmla="*/ 1669131 h 2061796"/>
              <a:gd name="connsiteX7-2429" fmla="*/ 3930708 w 5761205"/>
              <a:gd name="connsiteY7-2430" fmla="*/ 1579889 h 2061796"/>
              <a:gd name="connsiteX8-2431" fmla="*/ 3544607 w 5761205"/>
              <a:gd name="connsiteY8-2432" fmla="*/ 1597737 h 2061796"/>
              <a:gd name="connsiteX9-2433" fmla="*/ 3170763 w 5761205"/>
              <a:gd name="connsiteY9-2434" fmla="*/ 1597737 h 2061796"/>
              <a:gd name="connsiteX10-2435" fmla="*/ 2772405 w 5761205"/>
              <a:gd name="connsiteY10-2436" fmla="*/ 2043948 h 2061796"/>
              <a:gd name="connsiteX11-2437" fmla="*/ 2515006 w 5761205"/>
              <a:gd name="connsiteY11-2438" fmla="*/ 2008251 h 2061796"/>
              <a:gd name="connsiteX12-2439" fmla="*/ 2269863 w 5761205"/>
              <a:gd name="connsiteY12-2440" fmla="*/ 2061796 h 2061796"/>
              <a:gd name="connsiteX13-2441" fmla="*/ 1938917 w 5761205"/>
              <a:gd name="connsiteY13-2442" fmla="*/ 2008251 h 2061796"/>
              <a:gd name="connsiteX14-2443" fmla="*/ 1730546 w 5761205"/>
              <a:gd name="connsiteY14-2444" fmla="*/ 2061796 h 2061796"/>
              <a:gd name="connsiteX15-2445" fmla="*/ 1516045 w 5761205"/>
              <a:gd name="connsiteY15-2446" fmla="*/ 2008252 h 2061796"/>
              <a:gd name="connsiteX16-2447" fmla="*/ 1228002 w 5761205"/>
              <a:gd name="connsiteY16-2448" fmla="*/ 1919009 h 2061796"/>
              <a:gd name="connsiteX17-2449" fmla="*/ 609014 w 5761205"/>
              <a:gd name="connsiteY17-2450" fmla="*/ 2026100 h 2061796"/>
              <a:gd name="connsiteX18-2451" fmla="*/ 314841 w 5761205"/>
              <a:gd name="connsiteY18-2452" fmla="*/ 1954706 h 2061796"/>
              <a:gd name="connsiteX19-2453" fmla="*/ 0 w 5761205"/>
              <a:gd name="connsiteY19-2454" fmla="*/ 1896977 h 2061796"/>
              <a:gd name="connsiteX20-2455" fmla="*/ 0 w 5761205"/>
              <a:gd name="connsiteY20-2456" fmla="*/ 0 h 2061796"/>
              <a:gd name="connsiteX0-2457" fmla="*/ 0 w 5761205"/>
              <a:gd name="connsiteY0-2458" fmla="*/ 0 h 2061796"/>
              <a:gd name="connsiteX1-2459" fmla="*/ 5761205 w 5761205"/>
              <a:gd name="connsiteY1-2460" fmla="*/ 53545 h 2061796"/>
              <a:gd name="connsiteX2-2461" fmla="*/ 5752162 w 5761205"/>
              <a:gd name="connsiteY2-2462" fmla="*/ 1639609 h 2061796"/>
              <a:gd name="connsiteX3-2463" fmla="*/ 5150297 w 5761205"/>
              <a:gd name="connsiteY3-2464" fmla="*/ 1633434 h 2061796"/>
              <a:gd name="connsiteX4-2465" fmla="*/ 4666139 w 5761205"/>
              <a:gd name="connsiteY4-2466" fmla="*/ 1615586 h 2061796"/>
              <a:gd name="connsiteX5-2467" fmla="*/ 4451639 w 5761205"/>
              <a:gd name="connsiteY5-2468" fmla="*/ 1615586 h 2061796"/>
              <a:gd name="connsiteX6-2469" fmla="*/ 4163594 w 5761205"/>
              <a:gd name="connsiteY6-2470" fmla="*/ 1669131 h 2061796"/>
              <a:gd name="connsiteX7-2471" fmla="*/ 3930708 w 5761205"/>
              <a:gd name="connsiteY7-2472" fmla="*/ 1579889 h 2061796"/>
              <a:gd name="connsiteX8-2473" fmla="*/ 3544607 w 5761205"/>
              <a:gd name="connsiteY8-2474" fmla="*/ 1597737 h 2061796"/>
              <a:gd name="connsiteX9-2475" fmla="*/ 3170763 w 5761205"/>
              <a:gd name="connsiteY9-2476" fmla="*/ 1597737 h 2061796"/>
              <a:gd name="connsiteX10-2477" fmla="*/ 2790790 w 5761205"/>
              <a:gd name="connsiteY10-2478" fmla="*/ 2043948 h 2061796"/>
              <a:gd name="connsiteX11-2479" fmla="*/ 2515006 w 5761205"/>
              <a:gd name="connsiteY11-2480" fmla="*/ 2008251 h 2061796"/>
              <a:gd name="connsiteX12-2481" fmla="*/ 2269863 w 5761205"/>
              <a:gd name="connsiteY12-2482" fmla="*/ 2061796 h 2061796"/>
              <a:gd name="connsiteX13-2483" fmla="*/ 1938917 w 5761205"/>
              <a:gd name="connsiteY13-2484" fmla="*/ 2008251 h 2061796"/>
              <a:gd name="connsiteX14-2485" fmla="*/ 1730546 w 5761205"/>
              <a:gd name="connsiteY14-2486" fmla="*/ 2061796 h 2061796"/>
              <a:gd name="connsiteX15-2487" fmla="*/ 1516045 w 5761205"/>
              <a:gd name="connsiteY15-2488" fmla="*/ 2008252 h 2061796"/>
              <a:gd name="connsiteX16-2489" fmla="*/ 1228002 w 5761205"/>
              <a:gd name="connsiteY16-2490" fmla="*/ 1919009 h 2061796"/>
              <a:gd name="connsiteX17-2491" fmla="*/ 609014 w 5761205"/>
              <a:gd name="connsiteY17-2492" fmla="*/ 2026100 h 2061796"/>
              <a:gd name="connsiteX18-2493" fmla="*/ 314841 w 5761205"/>
              <a:gd name="connsiteY18-2494" fmla="*/ 1954706 h 2061796"/>
              <a:gd name="connsiteX19-2495" fmla="*/ 0 w 5761205"/>
              <a:gd name="connsiteY19-2496" fmla="*/ 1896977 h 2061796"/>
              <a:gd name="connsiteX20-2497" fmla="*/ 0 w 5761205"/>
              <a:gd name="connsiteY20-2498" fmla="*/ 0 h 2061796"/>
              <a:gd name="connsiteX0-2499" fmla="*/ 0 w 5761205"/>
              <a:gd name="connsiteY0-2500" fmla="*/ 0 h 2061796"/>
              <a:gd name="connsiteX1-2501" fmla="*/ 5761205 w 5761205"/>
              <a:gd name="connsiteY1-2502" fmla="*/ 53545 h 2061796"/>
              <a:gd name="connsiteX2-2503" fmla="*/ 5752162 w 5761205"/>
              <a:gd name="connsiteY2-2504" fmla="*/ 1639609 h 2061796"/>
              <a:gd name="connsiteX3-2505" fmla="*/ 5150297 w 5761205"/>
              <a:gd name="connsiteY3-2506" fmla="*/ 1633434 h 2061796"/>
              <a:gd name="connsiteX4-2507" fmla="*/ 4666139 w 5761205"/>
              <a:gd name="connsiteY4-2508" fmla="*/ 1615586 h 2061796"/>
              <a:gd name="connsiteX5-2509" fmla="*/ 4451639 w 5761205"/>
              <a:gd name="connsiteY5-2510" fmla="*/ 1615586 h 2061796"/>
              <a:gd name="connsiteX6-2511" fmla="*/ 4163594 w 5761205"/>
              <a:gd name="connsiteY6-2512" fmla="*/ 1669131 h 2061796"/>
              <a:gd name="connsiteX7-2513" fmla="*/ 3930708 w 5761205"/>
              <a:gd name="connsiteY7-2514" fmla="*/ 1579889 h 2061796"/>
              <a:gd name="connsiteX8-2515" fmla="*/ 3544607 w 5761205"/>
              <a:gd name="connsiteY8-2516" fmla="*/ 1597737 h 2061796"/>
              <a:gd name="connsiteX9-2517" fmla="*/ 3170763 w 5761205"/>
              <a:gd name="connsiteY9-2518" fmla="*/ 1597737 h 2061796"/>
              <a:gd name="connsiteX10-2519" fmla="*/ 2778533 w 5761205"/>
              <a:gd name="connsiteY10-2520" fmla="*/ 2043948 h 2061796"/>
              <a:gd name="connsiteX11-2521" fmla="*/ 2515006 w 5761205"/>
              <a:gd name="connsiteY11-2522" fmla="*/ 2008251 h 2061796"/>
              <a:gd name="connsiteX12-2523" fmla="*/ 2269863 w 5761205"/>
              <a:gd name="connsiteY12-2524" fmla="*/ 2061796 h 2061796"/>
              <a:gd name="connsiteX13-2525" fmla="*/ 1938917 w 5761205"/>
              <a:gd name="connsiteY13-2526" fmla="*/ 2008251 h 2061796"/>
              <a:gd name="connsiteX14-2527" fmla="*/ 1730546 w 5761205"/>
              <a:gd name="connsiteY14-2528" fmla="*/ 2061796 h 2061796"/>
              <a:gd name="connsiteX15-2529" fmla="*/ 1516045 w 5761205"/>
              <a:gd name="connsiteY15-2530" fmla="*/ 2008252 h 2061796"/>
              <a:gd name="connsiteX16-2531" fmla="*/ 1228002 w 5761205"/>
              <a:gd name="connsiteY16-2532" fmla="*/ 1919009 h 2061796"/>
              <a:gd name="connsiteX17-2533" fmla="*/ 609014 w 5761205"/>
              <a:gd name="connsiteY17-2534" fmla="*/ 2026100 h 2061796"/>
              <a:gd name="connsiteX18-2535" fmla="*/ 314841 w 5761205"/>
              <a:gd name="connsiteY18-2536" fmla="*/ 1954706 h 2061796"/>
              <a:gd name="connsiteX19-2537" fmla="*/ 0 w 5761205"/>
              <a:gd name="connsiteY19-2538" fmla="*/ 1896977 h 2061796"/>
              <a:gd name="connsiteX20-2539" fmla="*/ 0 w 5761205"/>
              <a:gd name="connsiteY20-2540" fmla="*/ 0 h 2061796"/>
              <a:gd name="connsiteX0-2541" fmla="*/ 0 w 5761205"/>
              <a:gd name="connsiteY0-2542" fmla="*/ 0 h 2097493"/>
              <a:gd name="connsiteX1-2543" fmla="*/ 5761205 w 5761205"/>
              <a:gd name="connsiteY1-2544" fmla="*/ 53545 h 2097493"/>
              <a:gd name="connsiteX2-2545" fmla="*/ 5752162 w 5761205"/>
              <a:gd name="connsiteY2-2546" fmla="*/ 1639609 h 2097493"/>
              <a:gd name="connsiteX3-2547" fmla="*/ 5150297 w 5761205"/>
              <a:gd name="connsiteY3-2548" fmla="*/ 1633434 h 2097493"/>
              <a:gd name="connsiteX4-2549" fmla="*/ 4666139 w 5761205"/>
              <a:gd name="connsiteY4-2550" fmla="*/ 1615586 h 2097493"/>
              <a:gd name="connsiteX5-2551" fmla="*/ 4451639 w 5761205"/>
              <a:gd name="connsiteY5-2552" fmla="*/ 1615586 h 2097493"/>
              <a:gd name="connsiteX6-2553" fmla="*/ 4163594 w 5761205"/>
              <a:gd name="connsiteY6-2554" fmla="*/ 1669131 h 2097493"/>
              <a:gd name="connsiteX7-2555" fmla="*/ 3930708 w 5761205"/>
              <a:gd name="connsiteY7-2556" fmla="*/ 1579889 h 2097493"/>
              <a:gd name="connsiteX8-2557" fmla="*/ 3544607 w 5761205"/>
              <a:gd name="connsiteY8-2558" fmla="*/ 1597737 h 2097493"/>
              <a:gd name="connsiteX9-2559" fmla="*/ 3170763 w 5761205"/>
              <a:gd name="connsiteY9-2560" fmla="*/ 1597737 h 2097493"/>
              <a:gd name="connsiteX10-2561" fmla="*/ 2772405 w 5761205"/>
              <a:gd name="connsiteY10-2562" fmla="*/ 2097493 h 2097493"/>
              <a:gd name="connsiteX11-2563" fmla="*/ 2515006 w 5761205"/>
              <a:gd name="connsiteY11-2564" fmla="*/ 2008251 h 2097493"/>
              <a:gd name="connsiteX12-2565" fmla="*/ 2269863 w 5761205"/>
              <a:gd name="connsiteY12-2566" fmla="*/ 2061796 h 2097493"/>
              <a:gd name="connsiteX13-2567" fmla="*/ 1938917 w 5761205"/>
              <a:gd name="connsiteY13-2568" fmla="*/ 2008251 h 2097493"/>
              <a:gd name="connsiteX14-2569" fmla="*/ 1730546 w 5761205"/>
              <a:gd name="connsiteY14-2570" fmla="*/ 2061796 h 2097493"/>
              <a:gd name="connsiteX15-2571" fmla="*/ 1516045 w 5761205"/>
              <a:gd name="connsiteY15-2572" fmla="*/ 2008252 h 2097493"/>
              <a:gd name="connsiteX16-2573" fmla="*/ 1228002 w 5761205"/>
              <a:gd name="connsiteY16-2574" fmla="*/ 1919009 h 2097493"/>
              <a:gd name="connsiteX17-2575" fmla="*/ 609014 w 5761205"/>
              <a:gd name="connsiteY17-2576" fmla="*/ 2026100 h 2097493"/>
              <a:gd name="connsiteX18-2577" fmla="*/ 314841 w 5761205"/>
              <a:gd name="connsiteY18-2578" fmla="*/ 1954706 h 2097493"/>
              <a:gd name="connsiteX19-2579" fmla="*/ 0 w 5761205"/>
              <a:gd name="connsiteY19-2580" fmla="*/ 1896977 h 2097493"/>
              <a:gd name="connsiteX20-2581" fmla="*/ 0 w 5761205"/>
              <a:gd name="connsiteY20-2582" fmla="*/ 0 h 2097493"/>
              <a:gd name="connsiteX0-2583" fmla="*/ 0 w 5761205"/>
              <a:gd name="connsiteY0-2584" fmla="*/ 0 h 2079645"/>
              <a:gd name="connsiteX1-2585" fmla="*/ 5761205 w 5761205"/>
              <a:gd name="connsiteY1-2586" fmla="*/ 53545 h 2079645"/>
              <a:gd name="connsiteX2-2587" fmla="*/ 5752162 w 5761205"/>
              <a:gd name="connsiteY2-2588" fmla="*/ 1639609 h 2079645"/>
              <a:gd name="connsiteX3-2589" fmla="*/ 5150297 w 5761205"/>
              <a:gd name="connsiteY3-2590" fmla="*/ 1633434 h 2079645"/>
              <a:gd name="connsiteX4-2591" fmla="*/ 4666139 w 5761205"/>
              <a:gd name="connsiteY4-2592" fmla="*/ 1615586 h 2079645"/>
              <a:gd name="connsiteX5-2593" fmla="*/ 4451639 w 5761205"/>
              <a:gd name="connsiteY5-2594" fmla="*/ 1615586 h 2079645"/>
              <a:gd name="connsiteX6-2595" fmla="*/ 4163594 w 5761205"/>
              <a:gd name="connsiteY6-2596" fmla="*/ 1669131 h 2079645"/>
              <a:gd name="connsiteX7-2597" fmla="*/ 3930708 w 5761205"/>
              <a:gd name="connsiteY7-2598" fmla="*/ 1579889 h 2079645"/>
              <a:gd name="connsiteX8-2599" fmla="*/ 3544607 w 5761205"/>
              <a:gd name="connsiteY8-2600" fmla="*/ 1597737 h 2079645"/>
              <a:gd name="connsiteX9-2601" fmla="*/ 3170763 w 5761205"/>
              <a:gd name="connsiteY9-2602" fmla="*/ 1597737 h 2079645"/>
              <a:gd name="connsiteX10-2603" fmla="*/ 2790790 w 5761205"/>
              <a:gd name="connsiteY10-2604" fmla="*/ 2079645 h 2079645"/>
              <a:gd name="connsiteX11-2605" fmla="*/ 2515006 w 5761205"/>
              <a:gd name="connsiteY11-2606" fmla="*/ 2008251 h 2079645"/>
              <a:gd name="connsiteX12-2607" fmla="*/ 2269863 w 5761205"/>
              <a:gd name="connsiteY12-2608" fmla="*/ 2061796 h 2079645"/>
              <a:gd name="connsiteX13-2609" fmla="*/ 1938917 w 5761205"/>
              <a:gd name="connsiteY13-2610" fmla="*/ 2008251 h 2079645"/>
              <a:gd name="connsiteX14-2611" fmla="*/ 1730546 w 5761205"/>
              <a:gd name="connsiteY14-2612" fmla="*/ 2061796 h 2079645"/>
              <a:gd name="connsiteX15-2613" fmla="*/ 1516045 w 5761205"/>
              <a:gd name="connsiteY15-2614" fmla="*/ 2008252 h 2079645"/>
              <a:gd name="connsiteX16-2615" fmla="*/ 1228002 w 5761205"/>
              <a:gd name="connsiteY16-2616" fmla="*/ 1919009 h 2079645"/>
              <a:gd name="connsiteX17-2617" fmla="*/ 609014 w 5761205"/>
              <a:gd name="connsiteY17-2618" fmla="*/ 2026100 h 2079645"/>
              <a:gd name="connsiteX18-2619" fmla="*/ 314841 w 5761205"/>
              <a:gd name="connsiteY18-2620" fmla="*/ 1954706 h 2079645"/>
              <a:gd name="connsiteX19-2621" fmla="*/ 0 w 5761205"/>
              <a:gd name="connsiteY19-2622" fmla="*/ 1896977 h 2079645"/>
              <a:gd name="connsiteX20-2623" fmla="*/ 0 w 5761205"/>
              <a:gd name="connsiteY20-2624" fmla="*/ 0 h 2079645"/>
              <a:gd name="connsiteX0-2625" fmla="*/ 0 w 5761205"/>
              <a:gd name="connsiteY0-2626" fmla="*/ 0 h 2151039"/>
              <a:gd name="connsiteX1-2627" fmla="*/ 5761205 w 5761205"/>
              <a:gd name="connsiteY1-2628" fmla="*/ 53545 h 2151039"/>
              <a:gd name="connsiteX2-2629" fmla="*/ 5752162 w 5761205"/>
              <a:gd name="connsiteY2-2630" fmla="*/ 1639609 h 2151039"/>
              <a:gd name="connsiteX3-2631" fmla="*/ 5150297 w 5761205"/>
              <a:gd name="connsiteY3-2632" fmla="*/ 1633434 h 2151039"/>
              <a:gd name="connsiteX4-2633" fmla="*/ 4666139 w 5761205"/>
              <a:gd name="connsiteY4-2634" fmla="*/ 1615586 h 2151039"/>
              <a:gd name="connsiteX5-2635" fmla="*/ 4451639 w 5761205"/>
              <a:gd name="connsiteY5-2636" fmla="*/ 1615586 h 2151039"/>
              <a:gd name="connsiteX6-2637" fmla="*/ 4163594 w 5761205"/>
              <a:gd name="connsiteY6-2638" fmla="*/ 1669131 h 2151039"/>
              <a:gd name="connsiteX7-2639" fmla="*/ 3930708 w 5761205"/>
              <a:gd name="connsiteY7-2640" fmla="*/ 1579889 h 2151039"/>
              <a:gd name="connsiteX8-2641" fmla="*/ 3544607 w 5761205"/>
              <a:gd name="connsiteY8-2642" fmla="*/ 1597737 h 2151039"/>
              <a:gd name="connsiteX9-2643" fmla="*/ 3158506 w 5761205"/>
              <a:gd name="connsiteY9-2644" fmla="*/ 2151039 h 2151039"/>
              <a:gd name="connsiteX10-2645" fmla="*/ 2790790 w 5761205"/>
              <a:gd name="connsiteY10-2646" fmla="*/ 2079645 h 2151039"/>
              <a:gd name="connsiteX11-2647" fmla="*/ 2515006 w 5761205"/>
              <a:gd name="connsiteY11-2648" fmla="*/ 2008251 h 2151039"/>
              <a:gd name="connsiteX12-2649" fmla="*/ 2269863 w 5761205"/>
              <a:gd name="connsiteY12-2650" fmla="*/ 2061796 h 2151039"/>
              <a:gd name="connsiteX13-2651" fmla="*/ 1938917 w 5761205"/>
              <a:gd name="connsiteY13-2652" fmla="*/ 2008251 h 2151039"/>
              <a:gd name="connsiteX14-2653" fmla="*/ 1730546 w 5761205"/>
              <a:gd name="connsiteY14-2654" fmla="*/ 2061796 h 2151039"/>
              <a:gd name="connsiteX15-2655" fmla="*/ 1516045 w 5761205"/>
              <a:gd name="connsiteY15-2656" fmla="*/ 2008252 h 2151039"/>
              <a:gd name="connsiteX16-2657" fmla="*/ 1228002 w 5761205"/>
              <a:gd name="connsiteY16-2658" fmla="*/ 1919009 h 2151039"/>
              <a:gd name="connsiteX17-2659" fmla="*/ 609014 w 5761205"/>
              <a:gd name="connsiteY17-2660" fmla="*/ 2026100 h 2151039"/>
              <a:gd name="connsiteX18-2661" fmla="*/ 314841 w 5761205"/>
              <a:gd name="connsiteY18-2662" fmla="*/ 1954706 h 2151039"/>
              <a:gd name="connsiteX19-2663" fmla="*/ 0 w 5761205"/>
              <a:gd name="connsiteY19-2664" fmla="*/ 1896977 h 2151039"/>
              <a:gd name="connsiteX20-2665" fmla="*/ 0 w 5761205"/>
              <a:gd name="connsiteY20-2666" fmla="*/ 0 h 2151039"/>
              <a:gd name="connsiteX0-2667" fmla="*/ 0 w 5761205"/>
              <a:gd name="connsiteY0-2668" fmla="*/ 0 h 2151039"/>
              <a:gd name="connsiteX1-2669" fmla="*/ 5761205 w 5761205"/>
              <a:gd name="connsiteY1-2670" fmla="*/ 53545 h 2151039"/>
              <a:gd name="connsiteX2-2671" fmla="*/ 5752162 w 5761205"/>
              <a:gd name="connsiteY2-2672" fmla="*/ 1639609 h 2151039"/>
              <a:gd name="connsiteX3-2673" fmla="*/ 5150297 w 5761205"/>
              <a:gd name="connsiteY3-2674" fmla="*/ 1633434 h 2151039"/>
              <a:gd name="connsiteX4-2675" fmla="*/ 4666139 w 5761205"/>
              <a:gd name="connsiteY4-2676" fmla="*/ 1615586 h 2151039"/>
              <a:gd name="connsiteX5-2677" fmla="*/ 4451639 w 5761205"/>
              <a:gd name="connsiteY5-2678" fmla="*/ 1615586 h 2151039"/>
              <a:gd name="connsiteX6-2679" fmla="*/ 4163594 w 5761205"/>
              <a:gd name="connsiteY6-2680" fmla="*/ 1669131 h 2151039"/>
              <a:gd name="connsiteX7-2681" fmla="*/ 3930708 w 5761205"/>
              <a:gd name="connsiteY7-2682" fmla="*/ 1579889 h 2151039"/>
              <a:gd name="connsiteX8-2683" fmla="*/ 3544607 w 5761205"/>
              <a:gd name="connsiteY8-2684" fmla="*/ 1597737 h 2151039"/>
              <a:gd name="connsiteX9-2685" fmla="*/ 3176891 w 5761205"/>
              <a:gd name="connsiteY9-2686" fmla="*/ 2151039 h 2151039"/>
              <a:gd name="connsiteX10-2687" fmla="*/ 2790790 w 5761205"/>
              <a:gd name="connsiteY10-2688" fmla="*/ 2079645 h 2151039"/>
              <a:gd name="connsiteX11-2689" fmla="*/ 2515006 w 5761205"/>
              <a:gd name="connsiteY11-2690" fmla="*/ 2008251 h 2151039"/>
              <a:gd name="connsiteX12-2691" fmla="*/ 2269863 w 5761205"/>
              <a:gd name="connsiteY12-2692" fmla="*/ 2061796 h 2151039"/>
              <a:gd name="connsiteX13-2693" fmla="*/ 1938917 w 5761205"/>
              <a:gd name="connsiteY13-2694" fmla="*/ 2008251 h 2151039"/>
              <a:gd name="connsiteX14-2695" fmla="*/ 1730546 w 5761205"/>
              <a:gd name="connsiteY14-2696" fmla="*/ 2061796 h 2151039"/>
              <a:gd name="connsiteX15-2697" fmla="*/ 1516045 w 5761205"/>
              <a:gd name="connsiteY15-2698" fmla="*/ 2008252 h 2151039"/>
              <a:gd name="connsiteX16-2699" fmla="*/ 1228002 w 5761205"/>
              <a:gd name="connsiteY16-2700" fmla="*/ 1919009 h 2151039"/>
              <a:gd name="connsiteX17-2701" fmla="*/ 609014 w 5761205"/>
              <a:gd name="connsiteY17-2702" fmla="*/ 2026100 h 2151039"/>
              <a:gd name="connsiteX18-2703" fmla="*/ 314841 w 5761205"/>
              <a:gd name="connsiteY18-2704" fmla="*/ 1954706 h 2151039"/>
              <a:gd name="connsiteX19-2705" fmla="*/ 0 w 5761205"/>
              <a:gd name="connsiteY19-2706" fmla="*/ 1896977 h 2151039"/>
              <a:gd name="connsiteX20-2707" fmla="*/ 0 w 5761205"/>
              <a:gd name="connsiteY20-2708" fmla="*/ 0 h 2151039"/>
              <a:gd name="connsiteX0-2709" fmla="*/ 0 w 5761205"/>
              <a:gd name="connsiteY0-2710" fmla="*/ 0 h 2151039"/>
              <a:gd name="connsiteX1-2711" fmla="*/ 5761205 w 5761205"/>
              <a:gd name="connsiteY1-2712" fmla="*/ 53545 h 2151039"/>
              <a:gd name="connsiteX2-2713" fmla="*/ 5752162 w 5761205"/>
              <a:gd name="connsiteY2-2714" fmla="*/ 1639609 h 2151039"/>
              <a:gd name="connsiteX3-2715" fmla="*/ 5150297 w 5761205"/>
              <a:gd name="connsiteY3-2716" fmla="*/ 1633434 h 2151039"/>
              <a:gd name="connsiteX4-2717" fmla="*/ 4666139 w 5761205"/>
              <a:gd name="connsiteY4-2718" fmla="*/ 1615586 h 2151039"/>
              <a:gd name="connsiteX5-2719" fmla="*/ 4451639 w 5761205"/>
              <a:gd name="connsiteY5-2720" fmla="*/ 1615586 h 2151039"/>
              <a:gd name="connsiteX6-2721" fmla="*/ 4163594 w 5761205"/>
              <a:gd name="connsiteY6-2722" fmla="*/ 1669131 h 2151039"/>
              <a:gd name="connsiteX7-2723" fmla="*/ 3930708 w 5761205"/>
              <a:gd name="connsiteY7-2724" fmla="*/ 1579889 h 2151039"/>
              <a:gd name="connsiteX8-2725" fmla="*/ 3544607 w 5761205"/>
              <a:gd name="connsiteY8-2726" fmla="*/ 1597737 h 2151039"/>
              <a:gd name="connsiteX9-2727" fmla="*/ 3158506 w 5761205"/>
              <a:gd name="connsiteY9-2728" fmla="*/ 2151039 h 2151039"/>
              <a:gd name="connsiteX10-2729" fmla="*/ 2790790 w 5761205"/>
              <a:gd name="connsiteY10-2730" fmla="*/ 2079645 h 2151039"/>
              <a:gd name="connsiteX11-2731" fmla="*/ 2515006 w 5761205"/>
              <a:gd name="connsiteY11-2732" fmla="*/ 2008251 h 2151039"/>
              <a:gd name="connsiteX12-2733" fmla="*/ 2269863 w 5761205"/>
              <a:gd name="connsiteY12-2734" fmla="*/ 2061796 h 2151039"/>
              <a:gd name="connsiteX13-2735" fmla="*/ 1938917 w 5761205"/>
              <a:gd name="connsiteY13-2736" fmla="*/ 2008251 h 2151039"/>
              <a:gd name="connsiteX14-2737" fmla="*/ 1730546 w 5761205"/>
              <a:gd name="connsiteY14-2738" fmla="*/ 2061796 h 2151039"/>
              <a:gd name="connsiteX15-2739" fmla="*/ 1516045 w 5761205"/>
              <a:gd name="connsiteY15-2740" fmla="*/ 2008252 h 2151039"/>
              <a:gd name="connsiteX16-2741" fmla="*/ 1228002 w 5761205"/>
              <a:gd name="connsiteY16-2742" fmla="*/ 1919009 h 2151039"/>
              <a:gd name="connsiteX17-2743" fmla="*/ 609014 w 5761205"/>
              <a:gd name="connsiteY17-2744" fmla="*/ 2026100 h 2151039"/>
              <a:gd name="connsiteX18-2745" fmla="*/ 314841 w 5761205"/>
              <a:gd name="connsiteY18-2746" fmla="*/ 1954706 h 2151039"/>
              <a:gd name="connsiteX19-2747" fmla="*/ 0 w 5761205"/>
              <a:gd name="connsiteY19-2748" fmla="*/ 1896977 h 2151039"/>
              <a:gd name="connsiteX20-2749" fmla="*/ 0 w 5761205"/>
              <a:gd name="connsiteY20-2750" fmla="*/ 0 h 2151039"/>
              <a:gd name="connsiteX0-2751" fmla="*/ 0 w 5761205"/>
              <a:gd name="connsiteY0-2752" fmla="*/ 0 h 2151039"/>
              <a:gd name="connsiteX1-2753" fmla="*/ 5761205 w 5761205"/>
              <a:gd name="connsiteY1-2754" fmla="*/ 53545 h 2151039"/>
              <a:gd name="connsiteX2-2755" fmla="*/ 5752162 w 5761205"/>
              <a:gd name="connsiteY2-2756" fmla="*/ 1639609 h 2151039"/>
              <a:gd name="connsiteX3-2757" fmla="*/ 5150297 w 5761205"/>
              <a:gd name="connsiteY3-2758" fmla="*/ 1633434 h 2151039"/>
              <a:gd name="connsiteX4-2759" fmla="*/ 4666139 w 5761205"/>
              <a:gd name="connsiteY4-2760" fmla="*/ 1615586 h 2151039"/>
              <a:gd name="connsiteX5-2761" fmla="*/ 4451639 w 5761205"/>
              <a:gd name="connsiteY5-2762" fmla="*/ 1615586 h 2151039"/>
              <a:gd name="connsiteX6-2763" fmla="*/ 4163594 w 5761205"/>
              <a:gd name="connsiteY6-2764" fmla="*/ 1669131 h 2151039"/>
              <a:gd name="connsiteX7-2765" fmla="*/ 3930708 w 5761205"/>
              <a:gd name="connsiteY7-2766" fmla="*/ 1579889 h 2151039"/>
              <a:gd name="connsiteX8-2767" fmla="*/ 3544607 w 5761205"/>
              <a:gd name="connsiteY8-2768" fmla="*/ 1597737 h 2151039"/>
              <a:gd name="connsiteX9-2769" fmla="*/ 3164634 w 5761205"/>
              <a:gd name="connsiteY9-2770" fmla="*/ 2151039 h 2151039"/>
              <a:gd name="connsiteX10-2771" fmla="*/ 2790790 w 5761205"/>
              <a:gd name="connsiteY10-2772" fmla="*/ 2079645 h 2151039"/>
              <a:gd name="connsiteX11-2773" fmla="*/ 2515006 w 5761205"/>
              <a:gd name="connsiteY11-2774" fmla="*/ 2008251 h 2151039"/>
              <a:gd name="connsiteX12-2775" fmla="*/ 2269863 w 5761205"/>
              <a:gd name="connsiteY12-2776" fmla="*/ 2061796 h 2151039"/>
              <a:gd name="connsiteX13-2777" fmla="*/ 1938917 w 5761205"/>
              <a:gd name="connsiteY13-2778" fmla="*/ 2008251 h 2151039"/>
              <a:gd name="connsiteX14-2779" fmla="*/ 1730546 w 5761205"/>
              <a:gd name="connsiteY14-2780" fmla="*/ 2061796 h 2151039"/>
              <a:gd name="connsiteX15-2781" fmla="*/ 1516045 w 5761205"/>
              <a:gd name="connsiteY15-2782" fmla="*/ 2008252 h 2151039"/>
              <a:gd name="connsiteX16-2783" fmla="*/ 1228002 w 5761205"/>
              <a:gd name="connsiteY16-2784" fmla="*/ 1919009 h 2151039"/>
              <a:gd name="connsiteX17-2785" fmla="*/ 609014 w 5761205"/>
              <a:gd name="connsiteY17-2786" fmla="*/ 2026100 h 2151039"/>
              <a:gd name="connsiteX18-2787" fmla="*/ 314841 w 5761205"/>
              <a:gd name="connsiteY18-2788" fmla="*/ 1954706 h 2151039"/>
              <a:gd name="connsiteX19-2789" fmla="*/ 0 w 5761205"/>
              <a:gd name="connsiteY19-2790" fmla="*/ 1896977 h 2151039"/>
              <a:gd name="connsiteX20-2791" fmla="*/ 0 w 5761205"/>
              <a:gd name="connsiteY20-2792" fmla="*/ 0 h 2151039"/>
              <a:gd name="connsiteX0-2793" fmla="*/ 0 w 5761205"/>
              <a:gd name="connsiteY0-2794" fmla="*/ 0 h 2151039"/>
              <a:gd name="connsiteX1-2795" fmla="*/ 5761205 w 5761205"/>
              <a:gd name="connsiteY1-2796" fmla="*/ 53545 h 2151039"/>
              <a:gd name="connsiteX2-2797" fmla="*/ 5752162 w 5761205"/>
              <a:gd name="connsiteY2-2798" fmla="*/ 1639609 h 2151039"/>
              <a:gd name="connsiteX3-2799" fmla="*/ 5150297 w 5761205"/>
              <a:gd name="connsiteY3-2800" fmla="*/ 1633434 h 2151039"/>
              <a:gd name="connsiteX4-2801" fmla="*/ 4666139 w 5761205"/>
              <a:gd name="connsiteY4-2802" fmla="*/ 1615586 h 2151039"/>
              <a:gd name="connsiteX5-2803" fmla="*/ 4451639 w 5761205"/>
              <a:gd name="connsiteY5-2804" fmla="*/ 1615586 h 2151039"/>
              <a:gd name="connsiteX6-2805" fmla="*/ 4163594 w 5761205"/>
              <a:gd name="connsiteY6-2806" fmla="*/ 1669131 h 2151039"/>
              <a:gd name="connsiteX7-2807" fmla="*/ 3930708 w 5761205"/>
              <a:gd name="connsiteY7-2808" fmla="*/ 1579889 h 2151039"/>
              <a:gd name="connsiteX8-2809" fmla="*/ 3538478 w 5761205"/>
              <a:gd name="connsiteY8-2810" fmla="*/ 2097494 h 2151039"/>
              <a:gd name="connsiteX9-2811" fmla="*/ 3164634 w 5761205"/>
              <a:gd name="connsiteY9-2812" fmla="*/ 2151039 h 2151039"/>
              <a:gd name="connsiteX10-2813" fmla="*/ 2790790 w 5761205"/>
              <a:gd name="connsiteY10-2814" fmla="*/ 2079645 h 2151039"/>
              <a:gd name="connsiteX11-2815" fmla="*/ 2515006 w 5761205"/>
              <a:gd name="connsiteY11-2816" fmla="*/ 2008251 h 2151039"/>
              <a:gd name="connsiteX12-2817" fmla="*/ 2269863 w 5761205"/>
              <a:gd name="connsiteY12-2818" fmla="*/ 2061796 h 2151039"/>
              <a:gd name="connsiteX13-2819" fmla="*/ 1938917 w 5761205"/>
              <a:gd name="connsiteY13-2820" fmla="*/ 2008251 h 2151039"/>
              <a:gd name="connsiteX14-2821" fmla="*/ 1730546 w 5761205"/>
              <a:gd name="connsiteY14-2822" fmla="*/ 2061796 h 2151039"/>
              <a:gd name="connsiteX15-2823" fmla="*/ 1516045 w 5761205"/>
              <a:gd name="connsiteY15-2824" fmla="*/ 2008252 h 2151039"/>
              <a:gd name="connsiteX16-2825" fmla="*/ 1228002 w 5761205"/>
              <a:gd name="connsiteY16-2826" fmla="*/ 1919009 h 2151039"/>
              <a:gd name="connsiteX17-2827" fmla="*/ 609014 w 5761205"/>
              <a:gd name="connsiteY17-2828" fmla="*/ 2026100 h 2151039"/>
              <a:gd name="connsiteX18-2829" fmla="*/ 314841 w 5761205"/>
              <a:gd name="connsiteY18-2830" fmla="*/ 1954706 h 2151039"/>
              <a:gd name="connsiteX19-2831" fmla="*/ 0 w 5761205"/>
              <a:gd name="connsiteY19-2832" fmla="*/ 1896977 h 2151039"/>
              <a:gd name="connsiteX20-2833" fmla="*/ 0 w 5761205"/>
              <a:gd name="connsiteY20-2834" fmla="*/ 0 h 2151039"/>
              <a:gd name="connsiteX0-2835" fmla="*/ 0 w 5761205"/>
              <a:gd name="connsiteY0-2836" fmla="*/ 0 h 2151039"/>
              <a:gd name="connsiteX1-2837" fmla="*/ 5761205 w 5761205"/>
              <a:gd name="connsiteY1-2838" fmla="*/ 53545 h 2151039"/>
              <a:gd name="connsiteX2-2839" fmla="*/ 5752162 w 5761205"/>
              <a:gd name="connsiteY2-2840" fmla="*/ 1639609 h 2151039"/>
              <a:gd name="connsiteX3-2841" fmla="*/ 5150297 w 5761205"/>
              <a:gd name="connsiteY3-2842" fmla="*/ 1633434 h 2151039"/>
              <a:gd name="connsiteX4-2843" fmla="*/ 4666139 w 5761205"/>
              <a:gd name="connsiteY4-2844" fmla="*/ 1615586 h 2151039"/>
              <a:gd name="connsiteX5-2845" fmla="*/ 4451639 w 5761205"/>
              <a:gd name="connsiteY5-2846" fmla="*/ 1615586 h 2151039"/>
              <a:gd name="connsiteX6-2847" fmla="*/ 4163594 w 5761205"/>
              <a:gd name="connsiteY6-2848" fmla="*/ 1669131 h 2151039"/>
              <a:gd name="connsiteX7-2849" fmla="*/ 3930708 w 5761205"/>
              <a:gd name="connsiteY7-2850" fmla="*/ 1579889 h 2151039"/>
              <a:gd name="connsiteX8-2851" fmla="*/ 3538478 w 5761205"/>
              <a:gd name="connsiteY8-2852" fmla="*/ 2115342 h 2151039"/>
              <a:gd name="connsiteX9-2853" fmla="*/ 3164634 w 5761205"/>
              <a:gd name="connsiteY9-2854" fmla="*/ 2151039 h 2151039"/>
              <a:gd name="connsiteX10-2855" fmla="*/ 2790790 w 5761205"/>
              <a:gd name="connsiteY10-2856" fmla="*/ 2079645 h 2151039"/>
              <a:gd name="connsiteX11-2857" fmla="*/ 2515006 w 5761205"/>
              <a:gd name="connsiteY11-2858" fmla="*/ 2008251 h 2151039"/>
              <a:gd name="connsiteX12-2859" fmla="*/ 2269863 w 5761205"/>
              <a:gd name="connsiteY12-2860" fmla="*/ 2061796 h 2151039"/>
              <a:gd name="connsiteX13-2861" fmla="*/ 1938917 w 5761205"/>
              <a:gd name="connsiteY13-2862" fmla="*/ 2008251 h 2151039"/>
              <a:gd name="connsiteX14-2863" fmla="*/ 1730546 w 5761205"/>
              <a:gd name="connsiteY14-2864" fmla="*/ 2061796 h 2151039"/>
              <a:gd name="connsiteX15-2865" fmla="*/ 1516045 w 5761205"/>
              <a:gd name="connsiteY15-2866" fmla="*/ 2008252 h 2151039"/>
              <a:gd name="connsiteX16-2867" fmla="*/ 1228002 w 5761205"/>
              <a:gd name="connsiteY16-2868" fmla="*/ 1919009 h 2151039"/>
              <a:gd name="connsiteX17-2869" fmla="*/ 609014 w 5761205"/>
              <a:gd name="connsiteY17-2870" fmla="*/ 2026100 h 2151039"/>
              <a:gd name="connsiteX18-2871" fmla="*/ 314841 w 5761205"/>
              <a:gd name="connsiteY18-2872" fmla="*/ 1954706 h 2151039"/>
              <a:gd name="connsiteX19-2873" fmla="*/ 0 w 5761205"/>
              <a:gd name="connsiteY19-2874" fmla="*/ 1896977 h 2151039"/>
              <a:gd name="connsiteX20-2875" fmla="*/ 0 w 5761205"/>
              <a:gd name="connsiteY20-2876" fmla="*/ 0 h 2151039"/>
              <a:gd name="connsiteX0-2877" fmla="*/ 0 w 5761205"/>
              <a:gd name="connsiteY0-2878" fmla="*/ 0 h 2151039"/>
              <a:gd name="connsiteX1-2879" fmla="*/ 5761205 w 5761205"/>
              <a:gd name="connsiteY1-2880" fmla="*/ 53545 h 2151039"/>
              <a:gd name="connsiteX2-2881" fmla="*/ 5752162 w 5761205"/>
              <a:gd name="connsiteY2-2882" fmla="*/ 1639609 h 2151039"/>
              <a:gd name="connsiteX3-2883" fmla="*/ 5150297 w 5761205"/>
              <a:gd name="connsiteY3-2884" fmla="*/ 1633434 h 2151039"/>
              <a:gd name="connsiteX4-2885" fmla="*/ 4666139 w 5761205"/>
              <a:gd name="connsiteY4-2886" fmla="*/ 1615586 h 2151039"/>
              <a:gd name="connsiteX5-2887" fmla="*/ 4451639 w 5761205"/>
              <a:gd name="connsiteY5-2888" fmla="*/ 1615586 h 2151039"/>
              <a:gd name="connsiteX6-2889" fmla="*/ 4163594 w 5761205"/>
              <a:gd name="connsiteY6-2890" fmla="*/ 1669131 h 2151039"/>
              <a:gd name="connsiteX7-2891" fmla="*/ 3930708 w 5761205"/>
              <a:gd name="connsiteY7-2892" fmla="*/ 1579889 h 2151039"/>
              <a:gd name="connsiteX8-2893" fmla="*/ 3550735 w 5761205"/>
              <a:gd name="connsiteY8-2894" fmla="*/ 2061797 h 2151039"/>
              <a:gd name="connsiteX9-2895" fmla="*/ 3164634 w 5761205"/>
              <a:gd name="connsiteY9-2896" fmla="*/ 2151039 h 2151039"/>
              <a:gd name="connsiteX10-2897" fmla="*/ 2790790 w 5761205"/>
              <a:gd name="connsiteY10-2898" fmla="*/ 2079645 h 2151039"/>
              <a:gd name="connsiteX11-2899" fmla="*/ 2515006 w 5761205"/>
              <a:gd name="connsiteY11-2900" fmla="*/ 2008251 h 2151039"/>
              <a:gd name="connsiteX12-2901" fmla="*/ 2269863 w 5761205"/>
              <a:gd name="connsiteY12-2902" fmla="*/ 2061796 h 2151039"/>
              <a:gd name="connsiteX13-2903" fmla="*/ 1938917 w 5761205"/>
              <a:gd name="connsiteY13-2904" fmla="*/ 2008251 h 2151039"/>
              <a:gd name="connsiteX14-2905" fmla="*/ 1730546 w 5761205"/>
              <a:gd name="connsiteY14-2906" fmla="*/ 2061796 h 2151039"/>
              <a:gd name="connsiteX15-2907" fmla="*/ 1516045 w 5761205"/>
              <a:gd name="connsiteY15-2908" fmla="*/ 2008252 h 2151039"/>
              <a:gd name="connsiteX16-2909" fmla="*/ 1228002 w 5761205"/>
              <a:gd name="connsiteY16-2910" fmla="*/ 1919009 h 2151039"/>
              <a:gd name="connsiteX17-2911" fmla="*/ 609014 w 5761205"/>
              <a:gd name="connsiteY17-2912" fmla="*/ 2026100 h 2151039"/>
              <a:gd name="connsiteX18-2913" fmla="*/ 314841 w 5761205"/>
              <a:gd name="connsiteY18-2914" fmla="*/ 1954706 h 2151039"/>
              <a:gd name="connsiteX19-2915" fmla="*/ 0 w 5761205"/>
              <a:gd name="connsiteY19-2916" fmla="*/ 1896977 h 2151039"/>
              <a:gd name="connsiteX20-2917" fmla="*/ 0 w 5761205"/>
              <a:gd name="connsiteY20-2918" fmla="*/ 0 h 2151039"/>
              <a:gd name="connsiteX0-2919" fmla="*/ 0 w 5761205"/>
              <a:gd name="connsiteY0-2920" fmla="*/ 0 h 2151039"/>
              <a:gd name="connsiteX1-2921" fmla="*/ 5761205 w 5761205"/>
              <a:gd name="connsiteY1-2922" fmla="*/ 53545 h 2151039"/>
              <a:gd name="connsiteX2-2923" fmla="*/ 5752162 w 5761205"/>
              <a:gd name="connsiteY2-2924" fmla="*/ 1639609 h 2151039"/>
              <a:gd name="connsiteX3-2925" fmla="*/ 5150297 w 5761205"/>
              <a:gd name="connsiteY3-2926" fmla="*/ 1633434 h 2151039"/>
              <a:gd name="connsiteX4-2927" fmla="*/ 4666139 w 5761205"/>
              <a:gd name="connsiteY4-2928" fmla="*/ 1615586 h 2151039"/>
              <a:gd name="connsiteX5-2929" fmla="*/ 4451639 w 5761205"/>
              <a:gd name="connsiteY5-2930" fmla="*/ 1615586 h 2151039"/>
              <a:gd name="connsiteX6-2931" fmla="*/ 4163594 w 5761205"/>
              <a:gd name="connsiteY6-2932" fmla="*/ 1669131 h 2151039"/>
              <a:gd name="connsiteX7-2933" fmla="*/ 3930708 w 5761205"/>
              <a:gd name="connsiteY7-2934" fmla="*/ 1579889 h 2151039"/>
              <a:gd name="connsiteX8-2935" fmla="*/ 3544607 w 5761205"/>
              <a:gd name="connsiteY8-2936" fmla="*/ 2151039 h 2151039"/>
              <a:gd name="connsiteX9-2937" fmla="*/ 3164634 w 5761205"/>
              <a:gd name="connsiteY9-2938" fmla="*/ 2151039 h 2151039"/>
              <a:gd name="connsiteX10-2939" fmla="*/ 2790790 w 5761205"/>
              <a:gd name="connsiteY10-2940" fmla="*/ 2079645 h 2151039"/>
              <a:gd name="connsiteX11-2941" fmla="*/ 2515006 w 5761205"/>
              <a:gd name="connsiteY11-2942" fmla="*/ 2008251 h 2151039"/>
              <a:gd name="connsiteX12-2943" fmla="*/ 2269863 w 5761205"/>
              <a:gd name="connsiteY12-2944" fmla="*/ 2061796 h 2151039"/>
              <a:gd name="connsiteX13-2945" fmla="*/ 1938917 w 5761205"/>
              <a:gd name="connsiteY13-2946" fmla="*/ 2008251 h 2151039"/>
              <a:gd name="connsiteX14-2947" fmla="*/ 1730546 w 5761205"/>
              <a:gd name="connsiteY14-2948" fmla="*/ 2061796 h 2151039"/>
              <a:gd name="connsiteX15-2949" fmla="*/ 1516045 w 5761205"/>
              <a:gd name="connsiteY15-2950" fmla="*/ 2008252 h 2151039"/>
              <a:gd name="connsiteX16-2951" fmla="*/ 1228002 w 5761205"/>
              <a:gd name="connsiteY16-2952" fmla="*/ 1919009 h 2151039"/>
              <a:gd name="connsiteX17-2953" fmla="*/ 609014 w 5761205"/>
              <a:gd name="connsiteY17-2954" fmla="*/ 2026100 h 2151039"/>
              <a:gd name="connsiteX18-2955" fmla="*/ 314841 w 5761205"/>
              <a:gd name="connsiteY18-2956" fmla="*/ 1954706 h 2151039"/>
              <a:gd name="connsiteX19-2957" fmla="*/ 0 w 5761205"/>
              <a:gd name="connsiteY19-2958" fmla="*/ 1896977 h 2151039"/>
              <a:gd name="connsiteX20-2959" fmla="*/ 0 w 5761205"/>
              <a:gd name="connsiteY20-2960" fmla="*/ 0 h 2151039"/>
              <a:gd name="connsiteX0-2961" fmla="*/ 0 w 5761205"/>
              <a:gd name="connsiteY0-2962" fmla="*/ 0 h 2151039"/>
              <a:gd name="connsiteX1-2963" fmla="*/ 5761205 w 5761205"/>
              <a:gd name="connsiteY1-2964" fmla="*/ 53545 h 2151039"/>
              <a:gd name="connsiteX2-2965" fmla="*/ 5752162 w 5761205"/>
              <a:gd name="connsiteY2-2966" fmla="*/ 1639609 h 2151039"/>
              <a:gd name="connsiteX3-2967" fmla="*/ 5150297 w 5761205"/>
              <a:gd name="connsiteY3-2968" fmla="*/ 1633434 h 2151039"/>
              <a:gd name="connsiteX4-2969" fmla="*/ 4666139 w 5761205"/>
              <a:gd name="connsiteY4-2970" fmla="*/ 1615586 h 2151039"/>
              <a:gd name="connsiteX5-2971" fmla="*/ 4451639 w 5761205"/>
              <a:gd name="connsiteY5-2972" fmla="*/ 1615586 h 2151039"/>
              <a:gd name="connsiteX6-2973" fmla="*/ 4163594 w 5761205"/>
              <a:gd name="connsiteY6-2974" fmla="*/ 1669131 h 2151039"/>
              <a:gd name="connsiteX7-2975" fmla="*/ 3930708 w 5761205"/>
              <a:gd name="connsiteY7-2976" fmla="*/ 1579889 h 2151039"/>
              <a:gd name="connsiteX8-2977" fmla="*/ 3556864 w 5761205"/>
              <a:gd name="connsiteY8-2978" fmla="*/ 2115342 h 2151039"/>
              <a:gd name="connsiteX9-2979" fmla="*/ 3164634 w 5761205"/>
              <a:gd name="connsiteY9-2980" fmla="*/ 2151039 h 2151039"/>
              <a:gd name="connsiteX10-2981" fmla="*/ 2790790 w 5761205"/>
              <a:gd name="connsiteY10-2982" fmla="*/ 2079645 h 2151039"/>
              <a:gd name="connsiteX11-2983" fmla="*/ 2515006 w 5761205"/>
              <a:gd name="connsiteY11-2984" fmla="*/ 2008251 h 2151039"/>
              <a:gd name="connsiteX12-2985" fmla="*/ 2269863 w 5761205"/>
              <a:gd name="connsiteY12-2986" fmla="*/ 2061796 h 2151039"/>
              <a:gd name="connsiteX13-2987" fmla="*/ 1938917 w 5761205"/>
              <a:gd name="connsiteY13-2988" fmla="*/ 2008251 h 2151039"/>
              <a:gd name="connsiteX14-2989" fmla="*/ 1730546 w 5761205"/>
              <a:gd name="connsiteY14-2990" fmla="*/ 2061796 h 2151039"/>
              <a:gd name="connsiteX15-2991" fmla="*/ 1516045 w 5761205"/>
              <a:gd name="connsiteY15-2992" fmla="*/ 2008252 h 2151039"/>
              <a:gd name="connsiteX16-2993" fmla="*/ 1228002 w 5761205"/>
              <a:gd name="connsiteY16-2994" fmla="*/ 1919009 h 2151039"/>
              <a:gd name="connsiteX17-2995" fmla="*/ 609014 w 5761205"/>
              <a:gd name="connsiteY17-2996" fmla="*/ 2026100 h 2151039"/>
              <a:gd name="connsiteX18-2997" fmla="*/ 314841 w 5761205"/>
              <a:gd name="connsiteY18-2998" fmla="*/ 1954706 h 2151039"/>
              <a:gd name="connsiteX19-2999" fmla="*/ 0 w 5761205"/>
              <a:gd name="connsiteY19-3000" fmla="*/ 1896977 h 2151039"/>
              <a:gd name="connsiteX20-3001" fmla="*/ 0 w 5761205"/>
              <a:gd name="connsiteY20-3002" fmla="*/ 0 h 2151039"/>
              <a:gd name="connsiteX0-3003" fmla="*/ 0 w 5761205"/>
              <a:gd name="connsiteY0-3004" fmla="*/ 0 h 2151039"/>
              <a:gd name="connsiteX1-3005" fmla="*/ 5761205 w 5761205"/>
              <a:gd name="connsiteY1-3006" fmla="*/ 53545 h 2151039"/>
              <a:gd name="connsiteX2-3007" fmla="*/ 5752162 w 5761205"/>
              <a:gd name="connsiteY2-3008" fmla="*/ 1639609 h 2151039"/>
              <a:gd name="connsiteX3-3009" fmla="*/ 5150297 w 5761205"/>
              <a:gd name="connsiteY3-3010" fmla="*/ 1633434 h 2151039"/>
              <a:gd name="connsiteX4-3011" fmla="*/ 4666139 w 5761205"/>
              <a:gd name="connsiteY4-3012" fmla="*/ 1615586 h 2151039"/>
              <a:gd name="connsiteX5-3013" fmla="*/ 4451639 w 5761205"/>
              <a:gd name="connsiteY5-3014" fmla="*/ 1615586 h 2151039"/>
              <a:gd name="connsiteX6-3015" fmla="*/ 4163594 w 5761205"/>
              <a:gd name="connsiteY6-3016" fmla="*/ 1669131 h 2151039"/>
              <a:gd name="connsiteX7-3017" fmla="*/ 3912322 w 5761205"/>
              <a:gd name="connsiteY7-3018" fmla="*/ 2133191 h 2151039"/>
              <a:gd name="connsiteX8-3019" fmla="*/ 3556864 w 5761205"/>
              <a:gd name="connsiteY8-3020" fmla="*/ 2115342 h 2151039"/>
              <a:gd name="connsiteX9-3021" fmla="*/ 3164634 w 5761205"/>
              <a:gd name="connsiteY9-3022" fmla="*/ 2151039 h 2151039"/>
              <a:gd name="connsiteX10-3023" fmla="*/ 2790790 w 5761205"/>
              <a:gd name="connsiteY10-3024" fmla="*/ 2079645 h 2151039"/>
              <a:gd name="connsiteX11-3025" fmla="*/ 2515006 w 5761205"/>
              <a:gd name="connsiteY11-3026" fmla="*/ 2008251 h 2151039"/>
              <a:gd name="connsiteX12-3027" fmla="*/ 2269863 w 5761205"/>
              <a:gd name="connsiteY12-3028" fmla="*/ 2061796 h 2151039"/>
              <a:gd name="connsiteX13-3029" fmla="*/ 1938917 w 5761205"/>
              <a:gd name="connsiteY13-3030" fmla="*/ 2008251 h 2151039"/>
              <a:gd name="connsiteX14-3031" fmla="*/ 1730546 w 5761205"/>
              <a:gd name="connsiteY14-3032" fmla="*/ 2061796 h 2151039"/>
              <a:gd name="connsiteX15-3033" fmla="*/ 1516045 w 5761205"/>
              <a:gd name="connsiteY15-3034" fmla="*/ 2008252 h 2151039"/>
              <a:gd name="connsiteX16-3035" fmla="*/ 1228002 w 5761205"/>
              <a:gd name="connsiteY16-3036" fmla="*/ 1919009 h 2151039"/>
              <a:gd name="connsiteX17-3037" fmla="*/ 609014 w 5761205"/>
              <a:gd name="connsiteY17-3038" fmla="*/ 2026100 h 2151039"/>
              <a:gd name="connsiteX18-3039" fmla="*/ 314841 w 5761205"/>
              <a:gd name="connsiteY18-3040" fmla="*/ 1954706 h 2151039"/>
              <a:gd name="connsiteX19-3041" fmla="*/ 0 w 5761205"/>
              <a:gd name="connsiteY19-3042" fmla="*/ 1896977 h 2151039"/>
              <a:gd name="connsiteX20-3043" fmla="*/ 0 w 5761205"/>
              <a:gd name="connsiteY20-3044" fmla="*/ 0 h 2151039"/>
              <a:gd name="connsiteX0-3045" fmla="*/ 0 w 5761205"/>
              <a:gd name="connsiteY0-3046" fmla="*/ 0 h 2151039"/>
              <a:gd name="connsiteX1-3047" fmla="*/ 5761205 w 5761205"/>
              <a:gd name="connsiteY1-3048" fmla="*/ 53545 h 2151039"/>
              <a:gd name="connsiteX2-3049" fmla="*/ 5752162 w 5761205"/>
              <a:gd name="connsiteY2-3050" fmla="*/ 1639609 h 2151039"/>
              <a:gd name="connsiteX3-3051" fmla="*/ 5150297 w 5761205"/>
              <a:gd name="connsiteY3-3052" fmla="*/ 1633434 h 2151039"/>
              <a:gd name="connsiteX4-3053" fmla="*/ 4666139 w 5761205"/>
              <a:gd name="connsiteY4-3054" fmla="*/ 1615586 h 2151039"/>
              <a:gd name="connsiteX5-3055" fmla="*/ 4451639 w 5761205"/>
              <a:gd name="connsiteY5-3056" fmla="*/ 1615586 h 2151039"/>
              <a:gd name="connsiteX6-3057" fmla="*/ 4163594 w 5761205"/>
              <a:gd name="connsiteY6-3058" fmla="*/ 1669131 h 2151039"/>
              <a:gd name="connsiteX7-3059" fmla="*/ 3930708 w 5761205"/>
              <a:gd name="connsiteY7-3060" fmla="*/ 2115342 h 2151039"/>
              <a:gd name="connsiteX8-3061" fmla="*/ 3556864 w 5761205"/>
              <a:gd name="connsiteY8-3062" fmla="*/ 2115342 h 2151039"/>
              <a:gd name="connsiteX9-3063" fmla="*/ 3164634 w 5761205"/>
              <a:gd name="connsiteY9-3064" fmla="*/ 2151039 h 2151039"/>
              <a:gd name="connsiteX10-3065" fmla="*/ 2790790 w 5761205"/>
              <a:gd name="connsiteY10-3066" fmla="*/ 2079645 h 2151039"/>
              <a:gd name="connsiteX11-3067" fmla="*/ 2515006 w 5761205"/>
              <a:gd name="connsiteY11-3068" fmla="*/ 2008251 h 2151039"/>
              <a:gd name="connsiteX12-3069" fmla="*/ 2269863 w 5761205"/>
              <a:gd name="connsiteY12-3070" fmla="*/ 2061796 h 2151039"/>
              <a:gd name="connsiteX13-3071" fmla="*/ 1938917 w 5761205"/>
              <a:gd name="connsiteY13-3072" fmla="*/ 2008251 h 2151039"/>
              <a:gd name="connsiteX14-3073" fmla="*/ 1730546 w 5761205"/>
              <a:gd name="connsiteY14-3074" fmla="*/ 2061796 h 2151039"/>
              <a:gd name="connsiteX15-3075" fmla="*/ 1516045 w 5761205"/>
              <a:gd name="connsiteY15-3076" fmla="*/ 2008252 h 2151039"/>
              <a:gd name="connsiteX16-3077" fmla="*/ 1228002 w 5761205"/>
              <a:gd name="connsiteY16-3078" fmla="*/ 1919009 h 2151039"/>
              <a:gd name="connsiteX17-3079" fmla="*/ 609014 w 5761205"/>
              <a:gd name="connsiteY17-3080" fmla="*/ 2026100 h 2151039"/>
              <a:gd name="connsiteX18-3081" fmla="*/ 314841 w 5761205"/>
              <a:gd name="connsiteY18-3082" fmla="*/ 1954706 h 2151039"/>
              <a:gd name="connsiteX19-3083" fmla="*/ 0 w 5761205"/>
              <a:gd name="connsiteY19-3084" fmla="*/ 1896977 h 2151039"/>
              <a:gd name="connsiteX20-3085" fmla="*/ 0 w 5761205"/>
              <a:gd name="connsiteY20-3086" fmla="*/ 0 h 2151039"/>
              <a:gd name="connsiteX0-3087" fmla="*/ 0 w 5761205"/>
              <a:gd name="connsiteY0-3088" fmla="*/ 0 h 2151039"/>
              <a:gd name="connsiteX1-3089" fmla="*/ 5761205 w 5761205"/>
              <a:gd name="connsiteY1-3090" fmla="*/ 53545 h 2151039"/>
              <a:gd name="connsiteX2-3091" fmla="*/ 5752162 w 5761205"/>
              <a:gd name="connsiteY2-3092" fmla="*/ 1639609 h 2151039"/>
              <a:gd name="connsiteX3-3093" fmla="*/ 5150297 w 5761205"/>
              <a:gd name="connsiteY3-3094" fmla="*/ 1633434 h 2151039"/>
              <a:gd name="connsiteX4-3095" fmla="*/ 4666139 w 5761205"/>
              <a:gd name="connsiteY4-3096" fmla="*/ 1615586 h 2151039"/>
              <a:gd name="connsiteX5-3097" fmla="*/ 4451639 w 5761205"/>
              <a:gd name="connsiteY5-3098" fmla="*/ 1615586 h 2151039"/>
              <a:gd name="connsiteX6-3099" fmla="*/ 4157465 w 5761205"/>
              <a:gd name="connsiteY6-3100" fmla="*/ 1972555 h 2151039"/>
              <a:gd name="connsiteX7-3101" fmla="*/ 3930708 w 5761205"/>
              <a:gd name="connsiteY7-3102" fmla="*/ 2115342 h 2151039"/>
              <a:gd name="connsiteX8-3103" fmla="*/ 3556864 w 5761205"/>
              <a:gd name="connsiteY8-3104" fmla="*/ 2115342 h 2151039"/>
              <a:gd name="connsiteX9-3105" fmla="*/ 3164634 w 5761205"/>
              <a:gd name="connsiteY9-3106" fmla="*/ 2151039 h 2151039"/>
              <a:gd name="connsiteX10-3107" fmla="*/ 2790790 w 5761205"/>
              <a:gd name="connsiteY10-3108" fmla="*/ 2079645 h 2151039"/>
              <a:gd name="connsiteX11-3109" fmla="*/ 2515006 w 5761205"/>
              <a:gd name="connsiteY11-3110" fmla="*/ 2008251 h 2151039"/>
              <a:gd name="connsiteX12-3111" fmla="*/ 2269863 w 5761205"/>
              <a:gd name="connsiteY12-3112" fmla="*/ 2061796 h 2151039"/>
              <a:gd name="connsiteX13-3113" fmla="*/ 1938917 w 5761205"/>
              <a:gd name="connsiteY13-3114" fmla="*/ 2008251 h 2151039"/>
              <a:gd name="connsiteX14-3115" fmla="*/ 1730546 w 5761205"/>
              <a:gd name="connsiteY14-3116" fmla="*/ 2061796 h 2151039"/>
              <a:gd name="connsiteX15-3117" fmla="*/ 1516045 w 5761205"/>
              <a:gd name="connsiteY15-3118" fmla="*/ 2008252 h 2151039"/>
              <a:gd name="connsiteX16-3119" fmla="*/ 1228002 w 5761205"/>
              <a:gd name="connsiteY16-3120" fmla="*/ 1919009 h 2151039"/>
              <a:gd name="connsiteX17-3121" fmla="*/ 609014 w 5761205"/>
              <a:gd name="connsiteY17-3122" fmla="*/ 2026100 h 2151039"/>
              <a:gd name="connsiteX18-3123" fmla="*/ 314841 w 5761205"/>
              <a:gd name="connsiteY18-3124" fmla="*/ 1954706 h 2151039"/>
              <a:gd name="connsiteX19-3125" fmla="*/ 0 w 5761205"/>
              <a:gd name="connsiteY19-3126" fmla="*/ 1896977 h 2151039"/>
              <a:gd name="connsiteX20-3127" fmla="*/ 0 w 5761205"/>
              <a:gd name="connsiteY20-3128" fmla="*/ 0 h 2151039"/>
              <a:gd name="connsiteX0-3129" fmla="*/ 0 w 5761205"/>
              <a:gd name="connsiteY0-3130" fmla="*/ 0 h 2151039"/>
              <a:gd name="connsiteX1-3131" fmla="*/ 5761205 w 5761205"/>
              <a:gd name="connsiteY1-3132" fmla="*/ 53545 h 2151039"/>
              <a:gd name="connsiteX2-3133" fmla="*/ 5752162 w 5761205"/>
              <a:gd name="connsiteY2-3134" fmla="*/ 1639609 h 2151039"/>
              <a:gd name="connsiteX3-3135" fmla="*/ 5150297 w 5761205"/>
              <a:gd name="connsiteY3-3136" fmla="*/ 1633434 h 2151039"/>
              <a:gd name="connsiteX4-3137" fmla="*/ 4666139 w 5761205"/>
              <a:gd name="connsiteY4-3138" fmla="*/ 1615586 h 2151039"/>
              <a:gd name="connsiteX5-3139" fmla="*/ 4451639 w 5761205"/>
              <a:gd name="connsiteY5-3140" fmla="*/ 1615586 h 2151039"/>
              <a:gd name="connsiteX6-3141" fmla="*/ 4163594 w 5761205"/>
              <a:gd name="connsiteY6-3142" fmla="*/ 2026100 h 2151039"/>
              <a:gd name="connsiteX7-3143" fmla="*/ 3930708 w 5761205"/>
              <a:gd name="connsiteY7-3144" fmla="*/ 2115342 h 2151039"/>
              <a:gd name="connsiteX8-3145" fmla="*/ 3556864 w 5761205"/>
              <a:gd name="connsiteY8-3146" fmla="*/ 2115342 h 2151039"/>
              <a:gd name="connsiteX9-3147" fmla="*/ 3164634 w 5761205"/>
              <a:gd name="connsiteY9-3148" fmla="*/ 2151039 h 2151039"/>
              <a:gd name="connsiteX10-3149" fmla="*/ 2790790 w 5761205"/>
              <a:gd name="connsiteY10-3150" fmla="*/ 2079645 h 2151039"/>
              <a:gd name="connsiteX11-3151" fmla="*/ 2515006 w 5761205"/>
              <a:gd name="connsiteY11-3152" fmla="*/ 2008251 h 2151039"/>
              <a:gd name="connsiteX12-3153" fmla="*/ 2269863 w 5761205"/>
              <a:gd name="connsiteY12-3154" fmla="*/ 2061796 h 2151039"/>
              <a:gd name="connsiteX13-3155" fmla="*/ 1938917 w 5761205"/>
              <a:gd name="connsiteY13-3156" fmla="*/ 2008251 h 2151039"/>
              <a:gd name="connsiteX14-3157" fmla="*/ 1730546 w 5761205"/>
              <a:gd name="connsiteY14-3158" fmla="*/ 2061796 h 2151039"/>
              <a:gd name="connsiteX15-3159" fmla="*/ 1516045 w 5761205"/>
              <a:gd name="connsiteY15-3160" fmla="*/ 2008252 h 2151039"/>
              <a:gd name="connsiteX16-3161" fmla="*/ 1228002 w 5761205"/>
              <a:gd name="connsiteY16-3162" fmla="*/ 1919009 h 2151039"/>
              <a:gd name="connsiteX17-3163" fmla="*/ 609014 w 5761205"/>
              <a:gd name="connsiteY17-3164" fmla="*/ 2026100 h 2151039"/>
              <a:gd name="connsiteX18-3165" fmla="*/ 314841 w 5761205"/>
              <a:gd name="connsiteY18-3166" fmla="*/ 1954706 h 2151039"/>
              <a:gd name="connsiteX19-3167" fmla="*/ 0 w 5761205"/>
              <a:gd name="connsiteY19-3168" fmla="*/ 1896977 h 2151039"/>
              <a:gd name="connsiteX20-3169" fmla="*/ 0 w 5761205"/>
              <a:gd name="connsiteY20-3170" fmla="*/ 0 h 2151039"/>
              <a:gd name="connsiteX0-3171" fmla="*/ 0 w 5761205"/>
              <a:gd name="connsiteY0-3172" fmla="*/ 0 h 2151039"/>
              <a:gd name="connsiteX1-3173" fmla="*/ 5761205 w 5761205"/>
              <a:gd name="connsiteY1-3174" fmla="*/ 53545 h 2151039"/>
              <a:gd name="connsiteX2-3175" fmla="*/ 5752162 w 5761205"/>
              <a:gd name="connsiteY2-3176" fmla="*/ 1639609 h 2151039"/>
              <a:gd name="connsiteX3-3177" fmla="*/ 5150297 w 5761205"/>
              <a:gd name="connsiteY3-3178" fmla="*/ 1633434 h 2151039"/>
              <a:gd name="connsiteX4-3179" fmla="*/ 4666139 w 5761205"/>
              <a:gd name="connsiteY4-3180" fmla="*/ 1615586 h 2151039"/>
              <a:gd name="connsiteX5-3181" fmla="*/ 4433254 w 5761205"/>
              <a:gd name="connsiteY5-3182" fmla="*/ 2097494 h 2151039"/>
              <a:gd name="connsiteX6-3183" fmla="*/ 4163594 w 5761205"/>
              <a:gd name="connsiteY6-3184" fmla="*/ 2026100 h 2151039"/>
              <a:gd name="connsiteX7-3185" fmla="*/ 3930708 w 5761205"/>
              <a:gd name="connsiteY7-3186" fmla="*/ 2115342 h 2151039"/>
              <a:gd name="connsiteX8-3187" fmla="*/ 3556864 w 5761205"/>
              <a:gd name="connsiteY8-3188" fmla="*/ 2115342 h 2151039"/>
              <a:gd name="connsiteX9-3189" fmla="*/ 3164634 w 5761205"/>
              <a:gd name="connsiteY9-3190" fmla="*/ 2151039 h 2151039"/>
              <a:gd name="connsiteX10-3191" fmla="*/ 2790790 w 5761205"/>
              <a:gd name="connsiteY10-3192" fmla="*/ 2079645 h 2151039"/>
              <a:gd name="connsiteX11-3193" fmla="*/ 2515006 w 5761205"/>
              <a:gd name="connsiteY11-3194" fmla="*/ 2008251 h 2151039"/>
              <a:gd name="connsiteX12-3195" fmla="*/ 2269863 w 5761205"/>
              <a:gd name="connsiteY12-3196" fmla="*/ 2061796 h 2151039"/>
              <a:gd name="connsiteX13-3197" fmla="*/ 1938917 w 5761205"/>
              <a:gd name="connsiteY13-3198" fmla="*/ 2008251 h 2151039"/>
              <a:gd name="connsiteX14-3199" fmla="*/ 1730546 w 5761205"/>
              <a:gd name="connsiteY14-3200" fmla="*/ 2061796 h 2151039"/>
              <a:gd name="connsiteX15-3201" fmla="*/ 1516045 w 5761205"/>
              <a:gd name="connsiteY15-3202" fmla="*/ 2008252 h 2151039"/>
              <a:gd name="connsiteX16-3203" fmla="*/ 1228002 w 5761205"/>
              <a:gd name="connsiteY16-3204" fmla="*/ 1919009 h 2151039"/>
              <a:gd name="connsiteX17-3205" fmla="*/ 609014 w 5761205"/>
              <a:gd name="connsiteY17-3206" fmla="*/ 2026100 h 2151039"/>
              <a:gd name="connsiteX18-3207" fmla="*/ 314841 w 5761205"/>
              <a:gd name="connsiteY18-3208" fmla="*/ 1954706 h 2151039"/>
              <a:gd name="connsiteX19-3209" fmla="*/ 0 w 5761205"/>
              <a:gd name="connsiteY19-3210" fmla="*/ 1896977 h 2151039"/>
              <a:gd name="connsiteX20-3211" fmla="*/ 0 w 5761205"/>
              <a:gd name="connsiteY20-3212" fmla="*/ 0 h 2151039"/>
              <a:gd name="connsiteX0-3213" fmla="*/ 0 w 5761205"/>
              <a:gd name="connsiteY0-3214" fmla="*/ 0 h 2151039"/>
              <a:gd name="connsiteX1-3215" fmla="*/ 5761205 w 5761205"/>
              <a:gd name="connsiteY1-3216" fmla="*/ 53545 h 2151039"/>
              <a:gd name="connsiteX2-3217" fmla="*/ 5752162 w 5761205"/>
              <a:gd name="connsiteY2-3218" fmla="*/ 1639609 h 2151039"/>
              <a:gd name="connsiteX3-3219" fmla="*/ 5150297 w 5761205"/>
              <a:gd name="connsiteY3-3220" fmla="*/ 1633434 h 2151039"/>
              <a:gd name="connsiteX4-3221" fmla="*/ 4666139 w 5761205"/>
              <a:gd name="connsiteY4-3222" fmla="*/ 1615586 h 2151039"/>
              <a:gd name="connsiteX5-3223" fmla="*/ 4445511 w 5761205"/>
              <a:gd name="connsiteY5-3224" fmla="*/ 2097494 h 2151039"/>
              <a:gd name="connsiteX6-3225" fmla="*/ 4163594 w 5761205"/>
              <a:gd name="connsiteY6-3226" fmla="*/ 2026100 h 2151039"/>
              <a:gd name="connsiteX7-3227" fmla="*/ 3930708 w 5761205"/>
              <a:gd name="connsiteY7-3228" fmla="*/ 2115342 h 2151039"/>
              <a:gd name="connsiteX8-3229" fmla="*/ 3556864 w 5761205"/>
              <a:gd name="connsiteY8-3230" fmla="*/ 2115342 h 2151039"/>
              <a:gd name="connsiteX9-3231" fmla="*/ 3164634 w 5761205"/>
              <a:gd name="connsiteY9-3232" fmla="*/ 2151039 h 2151039"/>
              <a:gd name="connsiteX10-3233" fmla="*/ 2790790 w 5761205"/>
              <a:gd name="connsiteY10-3234" fmla="*/ 2079645 h 2151039"/>
              <a:gd name="connsiteX11-3235" fmla="*/ 2515006 w 5761205"/>
              <a:gd name="connsiteY11-3236" fmla="*/ 2008251 h 2151039"/>
              <a:gd name="connsiteX12-3237" fmla="*/ 2269863 w 5761205"/>
              <a:gd name="connsiteY12-3238" fmla="*/ 2061796 h 2151039"/>
              <a:gd name="connsiteX13-3239" fmla="*/ 1938917 w 5761205"/>
              <a:gd name="connsiteY13-3240" fmla="*/ 2008251 h 2151039"/>
              <a:gd name="connsiteX14-3241" fmla="*/ 1730546 w 5761205"/>
              <a:gd name="connsiteY14-3242" fmla="*/ 2061796 h 2151039"/>
              <a:gd name="connsiteX15-3243" fmla="*/ 1516045 w 5761205"/>
              <a:gd name="connsiteY15-3244" fmla="*/ 2008252 h 2151039"/>
              <a:gd name="connsiteX16-3245" fmla="*/ 1228002 w 5761205"/>
              <a:gd name="connsiteY16-3246" fmla="*/ 1919009 h 2151039"/>
              <a:gd name="connsiteX17-3247" fmla="*/ 609014 w 5761205"/>
              <a:gd name="connsiteY17-3248" fmla="*/ 2026100 h 2151039"/>
              <a:gd name="connsiteX18-3249" fmla="*/ 314841 w 5761205"/>
              <a:gd name="connsiteY18-3250" fmla="*/ 1954706 h 2151039"/>
              <a:gd name="connsiteX19-3251" fmla="*/ 0 w 5761205"/>
              <a:gd name="connsiteY19-3252" fmla="*/ 1896977 h 2151039"/>
              <a:gd name="connsiteX20-3253" fmla="*/ 0 w 5761205"/>
              <a:gd name="connsiteY20-3254" fmla="*/ 0 h 2151039"/>
              <a:gd name="connsiteX0-3255" fmla="*/ 0 w 5761205"/>
              <a:gd name="connsiteY0-3256" fmla="*/ 0 h 2151039"/>
              <a:gd name="connsiteX1-3257" fmla="*/ 5761205 w 5761205"/>
              <a:gd name="connsiteY1-3258" fmla="*/ 53545 h 2151039"/>
              <a:gd name="connsiteX2-3259" fmla="*/ 5752162 w 5761205"/>
              <a:gd name="connsiteY2-3260" fmla="*/ 1639609 h 2151039"/>
              <a:gd name="connsiteX3-3261" fmla="*/ 5150297 w 5761205"/>
              <a:gd name="connsiteY3-3262" fmla="*/ 1633434 h 2151039"/>
              <a:gd name="connsiteX4-3263" fmla="*/ 4666139 w 5761205"/>
              <a:gd name="connsiteY4-3264" fmla="*/ 1615586 h 2151039"/>
              <a:gd name="connsiteX5-3265" fmla="*/ 4433254 w 5761205"/>
              <a:gd name="connsiteY5-3266" fmla="*/ 2133191 h 2151039"/>
              <a:gd name="connsiteX6-3267" fmla="*/ 4163594 w 5761205"/>
              <a:gd name="connsiteY6-3268" fmla="*/ 2026100 h 2151039"/>
              <a:gd name="connsiteX7-3269" fmla="*/ 3930708 w 5761205"/>
              <a:gd name="connsiteY7-3270" fmla="*/ 2115342 h 2151039"/>
              <a:gd name="connsiteX8-3271" fmla="*/ 3556864 w 5761205"/>
              <a:gd name="connsiteY8-3272" fmla="*/ 2115342 h 2151039"/>
              <a:gd name="connsiteX9-3273" fmla="*/ 3164634 w 5761205"/>
              <a:gd name="connsiteY9-3274" fmla="*/ 2151039 h 2151039"/>
              <a:gd name="connsiteX10-3275" fmla="*/ 2790790 w 5761205"/>
              <a:gd name="connsiteY10-3276" fmla="*/ 2079645 h 2151039"/>
              <a:gd name="connsiteX11-3277" fmla="*/ 2515006 w 5761205"/>
              <a:gd name="connsiteY11-3278" fmla="*/ 2008251 h 2151039"/>
              <a:gd name="connsiteX12-3279" fmla="*/ 2269863 w 5761205"/>
              <a:gd name="connsiteY12-3280" fmla="*/ 2061796 h 2151039"/>
              <a:gd name="connsiteX13-3281" fmla="*/ 1938917 w 5761205"/>
              <a:gd name="connsiteY13-3282" fmla="*/ 2008251 h 2151039"/>
              <a:gd name="connsiteX14-3283" fmla="*/ 1730546 w 5761205"/>
              <a:gd name="connsiteY14-3284" fmla="*/ 2061796 h 2151039"/>
              <a:gd name="connsiteX15-3285" fmla="*/ 1516045 w 5761205"/>
              <a:gd name="connsiteY15-3286" fmla="*/ 2008252 h 2151039"/>
              <a:gd name="connsiteX16-3287" fmla="*/ 1228002 w 5761205"/>
              <a:gd name="connsiteY16-3288" fmla="*/ 1919009 h 2151039"/>
              <a:gd name="connsiteX17-3289" fmla="*/ 609014 w 5761205"/>
              <a:gd name="connsiteY17-3290" fmla="*/ 2026100 h 2151039"/>
              <a:gd name="connsiteX18-3291" fmla="*/ 314841 w 5761205"/>
              <a:gd name="connsiteY18-3292" fmla="*/ 1954706 h 2151039"/>
              <a:gd name="connsiteX19-3293" fmla="*/ 0 w 5761205"/>
              <a:gd name="connsiteY19-3294" fmla="*/ 1896977 h 2151039"/>
              <a:gd name="connsiteX20-3295" fmla="*/ 0 w 5761205"/>
              <a:gd name="connsiteY20-3296" fmla="*/ 0 h 2151039"/>
              <a:gd name="connsiteX0-3297" fmla="*/ 0 w 5761205"/>
              <a:gd name="connsiteY0-3298" fmla="*/ 0 h 2151039"/>
              <a:gd name="connsiteX1-3299" fmla="*/ 5761205 w 5761205"/>
              <a:gd name="connsiteY1-3300" fmla="*/ 53545 h 2151039"/>
              <a:gd name="connsiteX2-3301" fmla="*/ 5752162 w 5761205"/>
              <a:gd name="connsiteY2-3302" fmla="*/ 1639609 h 2151039"/>
              <a:gd name="connsiteX3-3303" fmla="*/ 5150297 w 5761205"/>
              <a:gd name="connsiteY3-3304" fmla="*/ 1633434 h 2151039"/>
              <a:gd name="connsiteX4-3305" fmla="*/ 4666139 w 5761205"/>
              <a:gd name="connsiteY4-3306" fmla="*/ 1615586 h 2151039"/>
              <a:gd name="connsiteX5-3307" fmla="*/ 4433254 w 5761205"/>
              <a:gd name="connsiteY5-3308" fmla="*/ 2079645 h 2151039"/>
              <a:gd name="connsiteX6-3309" fmla="*/ 4163594 w 5761205"/>
              <a:gd name="connsiteY6-3310" fmla="*/ 2026100 h 2151039"/>
              <a:gd name="connsiteX7-3311" fmla="*/ 3930708 w 5761205"/>
              <a:gd name="connsiteY7-3312" fmla="*/ 2115342 h 2151039"/>
              <a:gd name="connsiteX8-3313" fmla="*/ 3556864 w 5761205"/>
              <a:gd name="connsiteY8-3314" fmla="*/ 2115342 h 2151039"/>
              <a:gd name="connsiteX9-3315" fmla="*/ 3164634 w 5761205"/>
              <a:gd name="connsiteY9-3316" fmla="*/ 2151039 h 2151039"/>
              <a:gd name="connsiteX10-3317" fmla="*/ 2790790 w 5761205"/>
              <a:gd name="connsiteY10-3318" fmla="*/ 2079645 h 2151039"/>
              <a:gd name="connsiteX11-3319" fmla="*/ 2515006 w 5761205"/>
              <a:gd name="connsiteY11-3320" fmla="*/ 2008251 h 2151039"/>
              <a:gd name="connsiteX12-3321" fmla="*/ 2269863 w 5761205"/>
              <a:gd name="connsiteY12-3322" fmla="*/ 2061796 h 2151039"/>
              <a:gd name="connsiteX13-3323" fmla="*/ 1938917 w 5761205"/>
              <a:gd name="connsiteY13-3324" fmla="*/ 2008251 h 2151039"/>
              <a:gd name="connsiteX14-3325" fmla="*/ 1730546 w 5761205"/>
              <a:gd name="connsiteY14-3326" fmla="*/ 2061796 h 2151039"/>
              <a:gd name="connsiteX15-3327" fmla="*/ 1516045 w 5761205"/>
              <a:gd name="connsiteY15-3328" fmla="*/ 2008252 h 2151039"/>
              <a:gd name="connsiteX16-3329" fmla="*/ 1228002 w 5761205"/>
              <a:gd name="connsiteY16-3330" fmla="*/ 1919009 h 2151039"/>
              <a:gd name="connsiteX17-3331" fmla="*/ 609014 w 5761205"/>
              <a:gd name="connsiteY17-3332" fmla="*/ 2026100 h 2151039"/>
              <a:gd name="connsiteX18-3333" fmla="*/ 314841 w 5761205"/>
              <a:gd name="connsiteY18-3334" fmla="*/ 1954706 h 2151039"/>
              <a:gd name="connsiteX19-3335" fmla="*/ 0 w 5761205"/>
              <a:gd name="connsiteY19-3336" fmla="*/ 1896977 h 2151039"/>
              <a:gd name="connsiteX20-3337" fmla="*/ 0 w 5761205"/>
              <a:gd name="connsiteY20-3338" fmla="*/ 0 h 2151039"/>
              <a:gd name="connsiteX0-3339" fmla="*/ 0 w 5761205"/>
              <a:gd name="connsiteY0-3340" fmla="*/ 0 h 2151039"/>
              <a:gd name="connsiteX1-3341" fmla="*/ 5761205 w 5761205"/>
              <a:gd name="connsiteY1-3342" fmla="*/ 53545 h 2151039"/>
              <a:gd name="connsiteX2-3343" fmla="*/ 5752162 w 5761205"/>
              <a:gd name="connsiteY2-3344" fmla="*/ 1639609 h 2151039"/>
              <a:gd name="connsiteX3-3345" fmla="*/ 5150297 w 5761205"/>
              <a:gd name="connsiteY3-3346" fmla="*/ 1633434 h 2151039"/>
              <a:gd name="connsiteX4-3347" fmla="*/ 4666139 w 5761205"/>
              <a:gd name="connsiteY4-3348" fmla="*/ 2151039 h 2151039"/>
              <a:gd name="connsiteX5-3349" fmla="*/ 4433254 w 5761205"/>
              <a:gd name="connsiteY5-3350" fmla="*/ 2079645 h 2151039"/>
              <a:gd name="connsiteX6-3351" fmla="*/ 4163594 w 5761205"/>
              <a:gd name="connsiteY6-3352" fmla="*/ 2026100 h 2151039"/>
              <a:gd name="connsiteX7-3353" fmla="*/ 3930708 w 5761205"/>
              <a:gd name="connsiteY7-3354" fmla="*/ 2115342 h 2151039"/>
              <a:gd name="connsiteX8-3355" fmla="*/ 3556864 w 5761205"/>
              <a:gd name="connsiteY8-3356" fmla="*/ 2115342 h 2151039"/>
              <a:gd name="connsiteX9-3357" fmla="*/ 3164634 w 5761205"/>
              <a:gd name="connsiteY9-3358" fmla="*/ 2151039 h 2151039"/>
              <a:gd name="connsiteX10-3359" fmla="*/ 2790790 w 5761205"/>
              <a:gd name="connsiteY10-3360" fmla="*/ 2079645 h 2151039"/>
              <a:gd name="connsiteX11-3361" fmla="*/ 2515006 w 5761205"/>
              <a:gd name="connsiteY11-3362" fmla="*/ 2008251 h 2151039"/>
              <a:gd name="connsiteX12-3363" fmla="*/ 2269863 w 5761205"/>
              <a:gd name="connsiteY12-3364" fmla="*/ 2061796 h 2151039"/>
              <a:gd name="connsiteX13-3365" fmla="*/ 1938917 w 5761205"/>
              <a:gd name="connsiteY13-3366" fmla="*/ 2008251 h 2151039"/>
              <a:gd name="connsiteX14-3367" fmla="*/ 1730546 w 5761205"/>
              <a:gd name="connsiteY14-3368" fmla="*/ 2061796 h 2151039"/>
              <a:gd name="connsiteX15-3369" fmla="*/ 1516045 w 5761205"/>
              <a:gd name="connsiteY15-3370" fmla="*/ 2008252 h 2151039"/>
              <a:gd name="connsiteX16-3371" fmla="*/ 1228002 w 5761205"/>
              <a:gd name="connsiteY16-3372" fmla="*/ 1919009 h 2151039"/>
              <a:gd name="connsiteX17-3373" fmla="*/ 609014 w 5761205"/>
              <a:gd name="connsiteY17-3374" fmla="*/ 2026100 h 2151039"/>
              <a:gd name="connsiteX18-3375" fmla="*/ 314841 w 5761205"/>
              <a:gd name="connsiteY18-3376" fmla="*/ 1954706 h 2151039"/>
              <a:gd name="connsiteX19-3377" fmla="*/ 0 w 5761205"/>
              <a:gd name="connsiteY19-3378" fmla="*/ 1896977 h 2151039"/>
              <a:gd name="connsiteX20-3379" fmla="*/ 0 w 5761205"/>
              <a:gd name="connsiteY20-3380" fmla="*/ 0 h 2151039"/>
              <a:gd name="connsiteX0-3381" fmla="*/ 0 w 5761205"/>
              <a:gd name="connsiteY0-3382" fmla="*/ 0 h 2151039"/>
              <a:gd name="connsiteX1-3383" fmla="*/ 5761205 w 5761205"/>
              <a:gd name="connsiteY1-3384" fmla="*/ 53545 h 2151039"/>
              <a:gd name="connsiteX2-3385" fmla="*/ 5752162 w 5761205"/>
              <a:gd name="connsiteY2-3386" fmla="*/ 1639609 h 2151039"/>
              <a:gd name="connsiteX3-3387" fmla="*/ 5150297 w 5761205"/>
              <a:gd name="connsiteY3-3388" fmla="*/ 1633434 h 2151039"/>
              <a:gd name="connsiteX4-3389" fmla="*/ 4672268 w 5761205"/>
              <a:gd name="connsiteY4-3390" fmla="*/ 2043948 h 2151039"/>
              <a:gd name="connsiteX5-3391" fmla="*/ 4433254 w 5761205"/>
              <a:gd name="connsiteY5-3392" fmla="*/ 2079645 h 2151039"/>
              <a:gd name="connsiteX6-3393" fmla="*/ 4163594 w 5761205"/>
              <a:gd name="connsiteY6-3394" fmla="*/ 2026100 h 2151039"/>
              <a:gd name="connsiteX7-3395" fmla="*/ 3930708 w 5761205"/>
              <a:gd name="connsiteY7-3396" fmla="*/ 2115342 h 2151039"/>
              <a:gd name="connsiteX8-3397" fmla="*/ 3556864 w 5761205"/>
              <a:gd name="connsiteY8-3398" fmla="*/ 2115342 h 2151039"/>
              <a:gd name="connsiteX9-3399" fmla="*/ 3164634 w 5761205"/>
              <a:gd name="connsiteY9-3400" fmla="*/ 2151039 h 2151039"/>
              <a:gd name="connsiteX10-3401" fmla="*/ 2790790 w 5761205"/>
              <a:gd name="connsiteY10-3402" fmla="*/ 2079645 h 2151039"/>
              <a:gd name="connsiteX11-3403" fmla="*/ 2515006 w 5761205"/>
              <a:gd name="connsiteY11-3404" fmla="*/ 2008251 h 2151039"/>
              <a:gd name="connsiteX12-3405" fmla="*/ 2269863 w 5761205"/>
              <a:gd name="connsiteY12-3406" fmla="*/ 2061796 h 2151039"/>
              <a:gd name="connsiteX13-3407" fmla="*/ 1938917 w 5761205"/>
              <a:gd name="connsiteY13-3408" fmla="*/ 2008251 h 2151039"/>
              <a:gd name="connsiteX14-3409" fmla="*/ 1730546 w 5761205"/>
              <a:gd name="connsiteY14-3410" fmla="*/ 2061796 h 2151039"/>
              <a:gd name="connsiteX15-3411" fmla="*/ 1516045 w 5761205"/>
              <a:gd name="connsiteY15-3412" fmla="*/ 2008252 h 2151039"/>
              <a:gd name="connsiteX16-3413" fmla="*/ 1228002 w 5761205"/>
              <a:gd name="connsiteY16-3414" fmla="*/ 1919009 h 2151039"/>
              <a:gd name="connsiteX17-3415" fmla="*/ 609014 w 5761205"/>
              <a:gd name="connsiteY17-3416" fmla="*/ 2026100 h 2151039"/>
              <a:gd name="connsiteX18-3417" fmla="*/ 314841 w 5761205"/>
              <a:gd name="connsiteY18-3418" fmla="*/ 1954706 h 2151039"/>
              <a:gd name="connsiteX19-3419" fmla="*/ 0 w 5761205"/>
              <a:gd name="connsiteY19-3420" fmla="*/ 1896977 h 2151039"/>
              <a:gd name="connsiteX20-3421" fmla="*/ 0 w 5761205"/>
              <a:gd name="connsiteY20-3422" fmla="*/ 0 h 2151039"/>
              <a:gd name="connsiteX0-3423" fmla="*/ 0 w 5761205"/>
              <a:gd name="connsiteY0-3424" fmla="*/ 0 h 2151039"/>
              <a:gd name="connsiteX1-3425" fmla="*/ 5761205 w 5761205"/>
              <a:gd name="connsiteY1-3426" fmla="*/ 53545 h 2151039"/>
              <a:gd name="connsiteX2-3427" fmla="*/ 5752162 w 5761205"/>
              <a:gd name="connsiteY2-3428" fmla="*/ 1639609 h 2151039"/>
              <a:gd name="connsiteX3-3429" fmla="*/ 5150297 w 5761205"/>
              <a:gd name="connsiteY3-3430" fmla="*/ 1633434 h 2151039"/>
              <a:gd name="connsiteX4-3431" fmla="*/ 4653882 w 5761205"/>
              <a:gd name="connsiteY4-3432" fmla="*/ 2043948 h 2151039"/>
              <a:gd name="connsiteX5-3433" fmla="*/ 4433254 w 5761205"/>
              <a:gd name="connsiteY5-3434" fmla="*/ 2079645 h 2151039"/>
              <a:gd name="connsiteX6-3435" fmla="*/ 4163594 w 5761205"/>
              <a:gd name="connsiteY6-3436" fmla="*/ 2026100 h 2151039"/>
              <a:gd name="connsiteX7-3437" fmla="*/ 3930708 w 5761205"/>
              <a:gd name="connsiteY7-3438" fmla="*/ 2115342 h 2151039"/>
              <a:gd name="connsiteX8-3439" fmla="*/ 3556864 w 5761205"/>
              <a:gd name="connsiteY8-3440" fmla="*/ 2115342 h 2151039"/>
              <a:gd name="connsiteX9-3441" fmla="*/ 3164634 w 5761205"/>
              <a:gd name="connsiteY9-3442" fmla="*/ 2151039 h 2151039"/>
              <a:gd name="connsiteX10-3443" fmla="*/ 2790790 w 5761205"/>
              <a:gd name="connsiteY10-3444" fmla="*/ 2079645 h 2151039"/>
              <a:gd name="connsiteX11-3445" fmla="*/ 2515006 w 5761205"/>
              <a:gd name="connsiteY11-3446" fmla="*/ 2008251 h 2151039"/>
              <a:gd name="connsiteX12-3447" fmla="*/ 2269863 w 5761205"/>
              <a:gd name="connsiteY12-3448" fmla="*/ 2061796 h 2151039"/>
              <a:gd name="connsiteX13-3449" fmla="*/ 1938917 w 5761205"/>
              <a:gd name="connsiteY13-3450" fmla="*/ 2008251 h 2151039"/>
              <a:gd name="connsiteX14-3451" fmla="*/ 1730546 w 5761205"/>
              <a:gd name="connsiteY14-3452" fmla="*/ 2061796 h 2151039"/>
              <a:gd name="connsiteX15-3453" fmla="*/ 1516045 w 5761205"/>
              <a:gd name="connsiteY15-3454" fmla="*/ 2008252 h 2151039"/>
              <a:gd name="connsiteX16-3455" fmla="*/ 1228002 w 5761205"/>
              <a:gd name="connsiteY16-3456" fmla="*/ 1919009 h 2151039"/>
              <a:gd name="connsiteX17-3457" fmla="*/ 609014 w 5761205"/>
              <a:gd name="connsiteY17-3458" fmla="*/ 2026100 h 2151039"/>
              <a:gd name="connsiteX18-3459" fmla="*/ 314841 w 5761205"/>
              <a:gd name="connsiteY18-3460" fmla="*/ 1954706 h 2151039"/>
              <a:gd name="connsiteX19-3461" fmla="*/ 0 w 5761205"/>
              <a:gd name="connsiteY19-3462" fmla="*/ 1896977 h 2151039"/>
              <a:gd name="connsiteX20-3463" fmla="*/ 0 w 5761205"/>
              <a:gd name="connsiteY20-3464" fmla="*/ 0 h 2151039"/>
              <a:gd name="connsiteX0-3465" fmla="*/ 0 w 5761205"/>
              <a:gd name="connsiteY0-3466" fmla="*/ 0 h 2151039"/>
              <a:gd name="connsiteX1-3467" fmla="*/ 5761205 w 5761205"/>
              <a:gd name="connsiteY1-3468" fmla="*/ 53545 h 2151039"/>
              <a:gd name="connsiteX2-3469" fmla="*/ 5752162 w 5761205"/>
              <a:gd name="connsiteY2-3470" fmla="*/ 1639609 h 2151039"/>
              <a:gd name="connsiteX3-3471" fmla="*/ 5144169 w 5761205"/>
              <a:gd name="connsiteY3-3472" fmla="*/ 2008251 h 2151039"/>
              <a:gd name="connsiteX4-3473" fmla="*/ 4653882 w 5761205"/>
              <a:gd name="connsiteY4-3474" fmla="*/ 2043948 h 2151039"/>
              <a:gd name="connsiteX5-3475" fmla="*/ 4433254 w 5761205"/>
              <a:gd name="connsiteY5-3476" fmla="*/ 2079645 h 2151039"/>
              <a:gd name="connsiteX6-3477" fmla="*/ 4163594 w 5761205"/>
              <a:gd name="connsiteY6-3478" fmla="*/ 2026100 h 2151039"/>
              <a:gd name="connsiteX7-3479" fmla="*/ 3930708 w 5761205"/>
              <a:gd name="connsiteY7-3480" fmla="*/ 2115342 h 2151039"/>
              <a:gd name="connsiteX8-3481" fmla="*/ 3556864 w 5761205"/>
              <a:gd name="connsiteY8-3482" fmla="*/ 2115342 h 2151039"/>
              <a:gd name="connsiteX9-3483" fmla="*/ 3164634 w 5761205"/>
              <a:gd name="connsiteY9-3484" fmla="*/ 2151039 h 2151039"/>
              <a:gd name="connsiteX10-3485" fmla="*/ 2790790 w 5761205"/>
              <a:gd name="connsiteY10-3486" fmla="*/ 2079645 h 2151039"/>
              <a:gd name="connsiteX11-3487" fmla="*/ 2515006 w 5761205"/>
              <a:gd name="connsiteY11-3488" fmla="*/ 2008251 h 2151039"/>
              <a:gd name="connsiteX12-3489" fmla="*/ 2269863 w 5761205"/>
              <a:gd name="connsiteY12-3490" fmla="*/ 2061796 h 2151039"/>
              <a:gd name="connsiteX13-3491" fmla="*/ 1938917 w 5761205"/>
              <a:gd name="connsiteY13-3492" fmla="*/ 2008251 h 2151039"/>
              <a:gd name="connsiteX14-3493" fmla="*/ 1730546 w 5761205"/>
              <a:gd name="connsiteY14-3494" fmla="*/ 2061796 h 2151039"/>
              <a:gd name="connsiteX15-3495" fmla="*/ 1516045 w 5761205"/>
              <a:gd name="connsiteY15-3496" fmla="*/ 2008252 h 2151039"/>
              <a:gd name="connsiteX16-3497" fmla="*/ 1228002 w 5761205"/>
              <a:gd name="connsiteY16-3498" fmla="*/ 1919009 h 2151039"/>
              <a:gd name="connsiteX17-3499" fmla="*/ 609014 w 5761205"/>
              <a:gd name="connsiteY17-3500" fmla="*/ 2026100 h 2151039"/>
              <a:gd name="connsiteX18-3501" fmla="*/ 314841 w 5761205"/>
              <a:gd name="connsiteY18-3502" fmla="*/ 1954706 h 2151039"/>
              <a:gd name="connsiteX19-3503" fmla="*/ 0 w 5761205"/>
              <a:gd name="connsiteY19-3504" fmla="*/ 1896977 h 2151039"/>
              <a:gd name="connsiteX20-3505" fmla="*/ 0 w 5761205"/>
              <a:gd name="connsiteY20-3506" fmla="*/ 0 h 2151039"/>
              <a:gd name="connsiteX0-3507" fmla="*/ 0 w 5761205"/>
              <a:gd name="connsiteY0-3508" fmla="*/ 0 h 2151039"/>
              <a:gd name="connsiteX1-3509" fmla="*/ 5761205 w 5761205"/>
              <a:gd name="connsiteY1-3510" fmla="*/ 53545 h 2151039"/>
              <a:gd name="connsiteX2-3511" fmla="*/ 5752162 w 5761205"/>
              <a:gd name="connsiteY2-3512" fmla="*/ 1639609 h 2151039"/>
              <a:gd name="connsiteX3-3513" fmla="*/ 5156426 w 5761205"/>
              <a:gd name="connsiteY3-3514" fmla="*/ 1936858 h 2151039"/>
              <a:gd name="connsiteX4-3515" fmla="*/ 4653882 w 5761205"/>
              <a:gd name="connsiteY4-3516" fmla="*/ 2043948 h 2151039"/>
              <a:gd name="connsiteX5-3517" fmla="*/ 4433254 w 5761205"/>
              <a:gd name="connsiteY5-3518" fmla="*/ 2079645 h 2151039"/>
              <a:gd name="connsiteX6-3519" fmla="*/ 4163594 w 5761205"/>
              <a:gd name="connsiteY6-3520" fmla="*/ 2026100 h 2151039"/>
              <a:gd name="connsiteX7-3521" fmla="*/ 3930708 w 5761205"/>
              <a:gd name="connsiteY7-3522" fmla="*/ 2115342 h 2151039"/>
              <a:gd name="connsiteX8-3523" fmla="*/ 3556864 w 5761205"/>
              <a:gd name="connsiteY8-3524" fmla="*/ 2115342 h 2151039"/>
              <a:gd name="connsiteX9-3525" fmla="*/ 3164634 w 5761205"/>
              <a:gd name="connsiteY9-3526" fmla="*/ 2151039 h 2151039"/>
              <a:gd name="connsiteX10-3527" fmla="*/ 2790790 w 5761205"/>
              <a:gd name="connsiteY10-3528" fmla="*/ 2079645 h 2151039"/>
              <a:gd name="connsiteX11-3529" fmla="*/ 2515006 w 5761205"/>
              <a:gd name="connsiteY11-3530" fmla="*/ 2008251 h 2151039"/>
              <a:gd name="connsiteX12-3531" fmla="*/ 2269863 w 5761205"/>
              <a:gd name="connsiteY12-3532" fmla="*/ 2061796 h 2151039"/>
              <a:gd name="connsiteX13-3533" fmla="*/ 1938917 w 5761205"/>
              <a:gd name="connsiteY13-3534" fmla="*/ 2008251 h 2151039"/>
              <a:gd name="connsiteX14-3535" fmla="*/ 1730546 w 5761205"/>
              <a:gd name="connsiteY14-3536" fmla="*/ 2061796 h 2151039"/>
              <a:gd name="connsiteX15-3537" fmla="*/ 1516045 w 5761205"/>
              <a:gd name="connsiteY15-3538" fmla="*/ 2008252 h 2151039"/>
              <a:gd name="connsiteX16-3539" fmla="*/ 1228002 w 5761205"/>
              <a:gd name="connsiteY16-3540" fmla="*/ 1919009 h 2151039"/>
              <a:gd name="connsiteX17-3541" fmla="*/ 609014 w 5761205"/>
              <a:gd name="connsiteY17-3542" fmla="*/ 2026100 h 2151039"/>
              <a:gd name="connsiteX18-3543" fmla="*/ 314841 w 5761205"/>
              <a:gd name="connsiteY18-3544" fmla="*/ 1954706 h 2151039"/>
              <a:gd name="connsiteX19-3545" fmla="*/ 0 w 5761205"/>
              <a:gd name="connsiteY19-3546" fmla="*/ 1896977 h 2151039"/>
              <a:gd name="connsiteX20-3547" fmla="*/ 0 w 5761205"/>
              <a:gd name="connsiteY20-3548" fmla="*/ 0 h 2151039"/>
              <a:gd name="connsiteX0-3549" fmla="*/ 0 w 5761205"/>
              <a:gd name="connsiteY0-3550" fmla="*/ 0 h 2151039"/>
              <a:gd name="connsiteX1-3551" fmla="*/ 5761205 w 5761205"/>
              <a:gd name="connsiteY1-3552" fmla="*/ 53545 h 2151039"/>
              <a:gd name="connsiteX2-3553" fmla="*/ 5752162 w 5761205"/>
              <a:gd name="connsiteY2-3554" fmla="*/ 1639609 h 2151039"/>
              <a:gd name="connsiteX3-3555" fmla="*/ 5138040 w 5761205"/>
              <a:gd name="connsiteY3-3556" fmla="*/ 1936858 h 2151039"/>
              <a:gd name="connsiteX4-3557" fmla="*/ 4653882 w 5761205"/>
              <a:gd name="connsiteY4-3558" fmla="*/ 2043948 h 2151039"/>
              <a:gd name="connsiteX5-3559" fmla="*/ 4433254 w 5761205"/>
              <a:gd name="connsiteY5-3560" fmla="*/ 2079645 h 2151039"/>
              <a:gd name="connsiteX6-3561" fmla="*/ 4163594 w 5761205"/>
              <a:gd name="connsiteY6-3562" fmla="*/ 2026100 h 2151039"/>
              <a:gd name="connsiteX7-3563" fmla="*/ 3930708 w 5761205"/>
              <a:gd name="connsiteY7-3564" fmla="*/ 2115342 h 2151039"/>
              <a:gd name="connsiteX8-3565" fmla="*/ 3556864 w 5761205"/>
              <a:gd name="connsiteY8-3566" fmla="*/ 2115342 h 2151039"/>
              <a:gd name="connsiteX9-3567" fmla="*/ 3164634 w 5761205"/>
              <a:gd name="connsiteY9-3568" fmla="*/ 2151039 h 2151039"/>
              <a:gd name="connsiteX10-3569" fmla="*/ 2790790 w 5761205"/>
              <a:gd name="connsiteY10-3570" fmla="*/ 2079645 h 2151039"/>
              <a:gd name="connsiteX11-3571" fmla="*/ 2515006 w 5761205"/>
              <a:gd name="connsiteY11-3572" fmla="*/ 2008251 h 2151039"/>
              <a:gd name="connsiteX12-3573" fmla="*/ 2269863 w 5761205"/>
              <a:gd name="connsiteY12-3574" fmla="*/ 2061796 h 2151039"/>
              <a:gd name="connsiteX13-3575" fmla="*/ 1938917 w 5761205"/>
              <a:gd name="connsiteY13-3576" fmla="*/ 2008251 h 2151039"/>
              <a:gd name="connsiteX14-3577" fmla="*/ 1730546 w 5761205"/>
              <a:gd name="connsiteY14-3578" fmla="*/ 2061796 h 2151039"/>
              <a:gd name="connsiteX15-3579" fmla="*/ 1516045 w 5761205"/>
              <a:gd name="connsiteY15-3580" fmla="*/ 2008252 h 2151039"/>
              <a:gd name="connsiteX16-3581" fmla="*/ 1228002 w 5761205"/>
              <a:gd name="connsiteY16-3582" fmla="*/ 1919009 h 2151039"/>
              <a:gd name="connsiteX17-3583" fmla="*/ 609014 w 5761205"/>
              <a:gd name="connsiteY17-3584" fmla="*/ 2026100 h 2151039"/>
              <a:gd name="connsiteX18-3585" fmla="*/ 314841 w 5761205"/>
              <a:gd name="connsiteY18-3586" fmla="*/ 1954706 h 2151039"/>
              <a:gd name="connsiteX19-3587" fmla="*/ 0 w 5761205"/>
              <a:gd name="connsiteY19-3588" fmla="*/ 1896977 h 2151039"/>
              <a:gd name="connsiteX20-3589" fmla="*/ 0 w 5761205"/>
              <a:gd name="connsiteY20-3590" fmla="*/ 0 h 2151039"/>
              <a:gd name="connsiteX0-3591" fmla="*/ 0 w 5761205"/>
              <a:gd name="connsiteY0-3592" fmla="*/ 0 h 2151039"/>
              <a:gd name="connsiteX1-3593" fmla="*/ 5761205 w 5761205"/>
              <a:gd name="connsiteY1-3594" fmla="*/ 53545 h 2151039"/>
              <a:gd name="connsiteX2-3595" fmla="*/ 5746033 w 5761205"/>
              <a:gd name="connsiteY2-3596" fmla="*/ 1960881 h 2151039"/>
              <a:gd name="connsiteX3-3597" fmla="*/ 5138040 w 5761205"/>
              <a:gd name="connsiteY3-3598" fmla="*/ 1936858 h 2151039"/>
              <a:gd name="connsiteX4-3599" fmla="*/ 4653882 w 5761205"/>
              <a:gd name="connsiteY4-3600" fmla="*/ 2043948 h 2151039"/>
              <a:gd name="connsiteX5-3601" fmla="*/ 4433254 w 5761205"/>
              <a:gd name="connsiteY5-3602" fmla="*/ 2079645 h 2151039"/>
              <a:gd name="connsiteX6-3603" fmla="*/ 4163594 w 5761205"/>
              <a:gd name="connsiteY6-3604" fmla="*/ 2026100 h 2151039"/>
              <a:gd name="connsiteX7-3605" fmla="*/ 3930708 w 5761205"/>
              <a:gd name="connsiteY7-3606" fmla="*/ 2115342 h 2151039"/>
              <a:gd name="connsiteX8-3607" fmla="*/ 3556864 w 5761205"/>
              <a:gd name="connsiteY8-3608" fmla="*/ 2115342 h 2151039"/>
              <a:gd name="connsiteX9-3609" fmla="*/ 3164634 w 5761205"/>
              <a:gd name="connsiteY9-3610" fmla="*/ 2151039 h 2151039"/>
              <a:gd name="connsiteX10-3611" fmla="*/ 2790790 w 5761205"/>
              <a:gd name="connsiteY10-3612" fmla="*/ 2079645 h 2151039"/>
              <a:gd name="connsiteX11-3613" fmla="*/ 2515006 w 5761205"/>
              <a:gd name="connsiteY11-3614" fmla="*/ 2008251 h 2151039"/>
              <a:gd name="connsiteX12-3615" fmla="*/ 2269863 w 5761205"/>
              <a:gd name="connsiteY12-3616" fmla="*/ 2061796 h 2151039"/>
              <a:gd name="connsiteX13-3617" fmla="*/ 1938917 w 5761205"/>
              <a:gd name="connsiteY13-3618" fmla="*/ 2008251 h 2151039"/>
              <a:gd name="connsiteX14-3619" fmla="*/ 1730546 w 5761205"/>
              <a:gd name="connsiteY14-3620" fmla="*/ 2061796 h 2151039"/>
              <a:gd name="connsiteX15-3621" fmla="*/ 1516045 w 5761205"/>
              <a:gd name="connsiteY15-3622" fmla="*/ 2008252 h 2151039"/>
              <a:gd name="connsiteX16-3623" fmla="*/ 1228002 w 5761205"/>
              <a:gd name="connsiteY16-3624" fmla="*/ 1919009 h 2151039"/>
              <a:gd name="connsiteX17-3625" fmla="*/ 609014 w 5761205"/>
              <a:gd name="connsiteY17-3626" fmla="*/ 2026100 h 2151039"/>
              <a:gd name="connsiteX18-3627" fmla="*/ 314841 w 5761205"/>
              <a:gd name="connsiteY18-3628" fmla="*/ 1954706 h 2151039"/>
              <a:gd name="connsiteX19-3629" fmla="*/ 0 w 5761205"/>
              <a:gd name="connsiteY19-3630" fmla="*/ 1896977 h 2151039"/>
              <a:gd name="connsiteX20-3631" fmla="*/ 0 w 5761205"/>
              <a:gd name="connsiteY20-3632" fmla="*/ 0 h 2151039"/>
              <a:gd name="connsiteX0-3633" fmla="*/ 0 w 5761205"/>
              <a:gd name="connsiteY0-3634" fmla="*/ 0 h 2151039"/>
              <a:gd name="connsiteX1-3635" fmla="*/ 5761205 w 5761205"/>
              <a:gd name="connsiteY1-3636" fmla="*/ 53545 h 2151039"/>
              <a:gd name="connsiteX2-3637" fmla="*/ 5758291 w 5761205"/>
              <a:gd name="connsiteY2-3638" fmla="*/ 1853790 h 2151039"/>
              <a:gd name="connsiteX3-3639" fmla="*/ 5138040 w 5761205"/>
              <a:gd name="connsiteY3-3640" fmla="*/ 1936858 h 2151039"/>
              <a:gd name="connsiteX4-3641" fmla="*/ 4653882 w 5761205"/>
              <a:gd name="connsiteY4-3642" fmla="*/ 2043948 h 2151039"/>
              <a:gd name="connsiteX5-3643" fmla="*/ 4433254 w 5761205"/>
              <a:gd name="connsiteY5-3644" fmla="*/ 2079645 h 2151039"/>
              <a:gd name="connsiteX6-3645" fmla="*/ 4163594 w 5761205"/>
              <a:gd name="connsiteY6-3646" fmla="*/ 2026100 h 2151039"/>
              <a:gd name="connsiteX7-3647" fmla="*/ 3930708 w 5761205"/>
              <a:gd name="connsiteY7-3648" fmla="*/ 2115342 h 2151039"/>
              <a:gd name="connsiteX8-3649" fmla="*/ 3556864 w 5761205"/>
              <a:gd name="connsiteY8-3650" fmla="*/ 2115342 h 2151039"/>
              <a:gd name="connsiteX9-3651" fmla="*/ 3164634 w 5761205"/>
              <a:gd name="connsiteY9-3652" fmla="*/ 2151039 h 2151039"/>
              <a:gd name="connsiteX10-3653" fmla="*/ 2790790 w 5761205"/>
              <a:gd name="connsiteY10-3654" fmla="*/ 2079645 h 2151039"/>
              <a:gd name="connsiteX11-3655" fmla="*/ 2515006 w 5761205"/>
              <a:gd name="connsiteY11-3656" fmla="*/ 2008251 h 2151039"/>
              <a:gd name="connsiteX12-3657" fmla="*/ 2269863 w 5761205"/>
              <a:gd name="connsiteY12-3658" fmla="*/ 2061796 h 2151039"/>
              <a:gd name="connsiteX13-3659" fmla="*/ 1938917 w 5761205"/>
              <a:gd name="connsiteY13-3660" fmla="*/ 2008251 h 2151039"/>
              <a:gd name="connsiteX14-3661" fmla="*/ 1730546 w 5761205"/>
              <a:gd name="connsiteY14-3662" fmla="*/ 2061796 h 2151039"/>
              <a:gd name="connsiteX15-3663" fmla="*/ 1516045 w 5761205"/>
              <a:gd name="connsiteY15-3664" fmla="*/ 2008252 h 2151039"/>
              <a:gd name="connsiteX16-3665" fmla="*/ 1228002 w 5761205"/>
              <a:gd name="connsiteY16-3666" fmla="*/ 1919009 h 2151039"/>
              <a:gd name="connsiteX17-3667" fmla="*/ 609014 w 5761205"/>
              <a:gd name="connsiteY17-3668" fmla="*/ 2026100 h 2151039"/>
              <a:gd name="connsiteX18-3669" fmla="*/ 314841 w 5761205"/>
              <a:gd name="connsiteY18-3670" fmla="*/ 1954706 h 2151039"/>
              <a:gd name="connsiteX19-3671" fmla="*/ 0 w 5761205"/>
              <a:gd name="connsiteY19-3672" fmla="*/ 1896977 h 2151039"/>
              <a:gd name="connsiteX20-3673" fmla="*/ 0 w 5761205"/>
              <a:gd name="connsiteY20-3674" fmla="*/ 0 h 2151039"/>
              <a:gd name="connsiteX0-3675" fmla="*/ 0 w 5761205"/>
              <a:gd name="connsiteY0-3676" fmla="*/ 0 h 2178492"/>
              <a:gd name="connsiteX1-3677" fmla="*/ 5761205 w 5761205"/>
              <a:gd name="connsiteY1-3678" fmla="*/ 53545 h 2178492"/>
              <a:gd name="connsiteX2-3679" fmla="*/ 5758291 w 5761205"/>
              <a:gd name="connsiteY2-3680" fmla="*/ 1853790 h 2178492"/>
              <a:gd name="connsiteX3-3681" fmla="*/ 5138040 w 5761205"/>
              <a:gd name="connsiteY3-3682" fmla="*/ 1936858 h 2178492"/>
              <a:gd name="connsiteX4-3683" fmla="*/ 4653882 w 5761205"/>
              <a:gd name="connsiteY4-3684" fmla="*/ 2043948 h 2178492"/>
              <a:gd name="connsiteX5-3685" fmla="*/ 4433254 w 5761205"/>
              <a:gd name="connsiteY5-3686" fmla="*/ 2079645 h 2178492"/>
              <a:gd name="connsiteX6-3687" fmla="*/ 4163594 w 5761205"/>
              <a:gd name="connsiteY6-3688" fmla="*/ 2026100 h 2178492"/>
              <a:gd name="connsiteX7-3689" fmla="*/ 3912322 w 5761205"/>
              <a:gd name="connsiteY7-3690" fmla="*/ 2178492 h 2178492"/>
              <a:gd name="connsiteX8-3691" fmla="*/ 3556864 w 5761205"/>
              <a:gd name="connsiteY8-3692" fmla="*/ 2115342 h 2178492"/>
              <a:gd name="connsiteX9-3693" fmla="*/ 3164634 w 5761205"/>
              <a:gd name="connsiteY9-3694" fmla="*/ 2151039 h 2178492"/>
              <a:gd name="connsiteX10-3695" fmla="*/ 2790790 w 5761205"/>
              <a:gd name="connsiteY10-3696" fmla="*/ 2079645 h 2178492"/>
              <a:gd name="connsiteX11-3697" fmla="*/ 2515006 w 5761205"/>
              <a:gd name="connsiteY11-3698" fmla="*/ 2008251 h 2178492"/>
              <a:gd name="connsiteX12-3699" fmla="*/ 2269863 w 5761205"/>
              <a:gd name="connsiteY12-3700" fmla="*/ 2061796 h 2178492"/>
              <a:gd name="connsiteX13-3701" fmla="*/ 1938917 w 5761205"/>
              <a:gd name="connsiteY13-3702" fmla="*/ 2008251 h 2178492"/>
              <a:gd name="connsiteX14-3703" fmla="*/ 1730546 w 5761205"/>
              <a:gd name="connsiteY14-3704" fmla="*/ 2061796 h 2178492"/>
              <a:gd name="connsiteX15-3705" fmla="*/ 1516045 w 5761205"/>
              <a:gd name="connsiteY15-3706" fmla="*/ 2008252 h 2178492"/>
              <a:gd name="connsiteX16-3707" fmla="*/ 1228002 w 5761205"/>
              <a:gd name="connsiteY16-3708" fmla="*/ 1919009 h 2178492"/>
              <a:gd name="connsiteX17-3709" fmla="*/ 609014 w 5761205"/>
              <a:gd name="connsiteY17-3710" fmla="*/ 2026100 h 2178492"/>
              <a:gd name="connsiteX18-3711" fmla="*/ 314841 w 5761205"/>
              <a:gd name="connsiteY18-3712" fmla="*/ 1954706 h 2178492"/>
              <a:gd name="connsiteX19-3713" fmla="*/ 0 w 5761205"/>
              <a:gd name="connsiteY19-3714" fmla="*/ 1896977 h 2178492"/>
              <a:gd name="connsiteX20-3715" fmla="*/ 0 w 5761205"/>
              <a:gd name="connsiteY20-3716" fmla="*/ 0 h 2178492"/>
              <a:gd name="connsiteX0-3717" fmla="*/ 0 w 5761205"/>
              <a:gd name="connsiteY0-3718" fmla="*/ 0 h 2178492"/>
              <a:gd name="connsiteX1-3719" fmla="*/ 345484 w 5761205"/>
              <a:gd name="connsiteY1-3720" fmla="*/ 96412 h 2178492"/>
              <a:gd name="connsiteX2-3721" fmla="*/ 5761205 w 5761205"/>
              <a:gd name="connsiteY2-3722" fmla="*/ 53545 h 2178492"/>
              <a:gd name="connsiteX3-3723" fmla="*/ 5758291 w 5761205"/>
              <a:gd name="connsiteY3-3724" fmla="*/ 1853790 h 2178492"/>
              <a:gd name="connsiteX4-3725" fmla="*/ 5138040 w 5761205"/>
              <a:gd name="connsiteY4-3726" fmla="*/ 1936858 h 2178492"/>
              <a:gd name="connsiteX5-3727" fmla="*/ 4653882 w 5761205"/>
              <a:gd name="connsiteY5-3728" fmla="*/ 2043948 h 2178492"/>
              <a:gd name="connsiteX6-3729" fmla="*/ 4433254 w 5761205"/>
              <a:gd name="connsiteY6-3730" fmla="*/ 2079645 h 2178492"/>
              <a:gd name="connsiteX7-3731" fmla="*/ 4163594 w 5761205"/>
              <a:gd name="connsiteY7-3732" fmla="*/ 2026100 h 2178492"/>
              <a:gd name="connsiteX8-3733" fmla="*/ 3912322 w 5761205"/>
              <a:gd name="connsiteY8-3734" fmla="*/ 2178492 h 2178492"/>
              <a:gd name="connsiteX9-3735" fmla="*/ 3556864 w 5761205"/>
              <a:gd name="connsiteY9-3736" fmla="*/ 2115342 h 2178492"/>
              <a:gd name="connsiteX10-3737" fmla="*/ 3164634 w 5761205"/>
              <a:gd name="connsiteY10-3738" fmla="*/ 2151039 h 2178492"/>
              <a:gd name="connsiteX11-3739" fmla="*/ 2790790 w 5761205"/>
              <a:gd name="connsiteY11-3740" fmla="*/ 2079645 h 2178492"/>
              <a:gd name="connsiteX12-3741" fmla="*/ 2515006 w 5761205"/>
              <a:gd name="connsiteY12-3742" fmla="*/ 2008251 h 2178492"/>
              <a:gd name="connsiteX13-3743" fmla="*/ 2269863 w 5761205"/>
              <a:gd name="connsiteY13-3744" fmla="*/ 2061796 h 2178492"/>
              <a:gd name="connsiteX14-3745" fmla="*/ 1938917 w 5761205"/>
              <a:gd name="connsiteY14-3746" fmla="*/ 2008251 h 2178492"/>
              <a:gd name="connsiteX15-3747" fmla="*/ 1730546 w 5761205"/>
              <a:gd name="connsiteY15-3748" fmla="*/ 2061796 h 2178492"/>
              <a:gd name="connsiteX16-3749" fmla="*/ 1516045 w 5761205"/>
              <a:gd name="connsiteY16-3750" fmla="*/ 2008252 h 2178492"/>
              <a:gd name="connsiteX17-3751" fmla="*/ 1228002 w 5761205"/>
              <a:gd name="connsiteY17-3752" fmla="*/ 1919009 h 2178492"/>
              <a:gd name="connsiteX18-3753" fmla="*/ 609014 w 5761205"/>
              <a:gd name="connsiteY18-3754" fmla="*/ 2026100 h 2178492"/>
              <a:gd name="connsiteX19-3755" fmla="*/ 314841 w 5761205"/>
              <a:gd name="connsiteY19-3756" fmla="*/ 1954706 h 2178492"/>
              <a:gd name="connsiteX20-3757" fmla="*/ 0 w 5761205"/>
              <a:gd name="connsiteY20-3758" fmla="*/ 1896977 h 2178492"/>
              <a:gd name="connsiteX21" fmla="*/ 0 w 5761205"/>
              <a:gd name="connsiteY21" fmla="*/ 0 h 2178492"/>
              <a:gd name="connsiteX0-3759" fmla="*/ 0 w 5761205"/>
              <a:gd name="connsiteY0-3760" fmla="*/ 0 h 2178492"/>
              <a:gd name="connsiteX1-3761" fmla="*/ 327098 w 5761205"/>
              <a:gd name="connsiteY1-3762" fmla="*/ 96412 h 2178492"/>
              <a:gd name="connsiteX2-3763" fmla="*/ 5761205 w 5761205"/>
              <a:gd name="connsiteY2-3764" fmla="*/ 53545 h 2178492"/>
              <a:gd name="connsiteX3-3765" fmla="*/ 5758291 w 5761205"/>
              <a:gd name="connsiteY3-3766" fmla="*/ 1853790 h 2178492"/>
              <a:gd name="connsiteX4-3767" fmla="*/ 5138040 w 5761205"/>
              <a:gd name="connsiteY4-3768" fmla="*/ 1936858 h 2178492"/>
              <a:gd name="connsiteX5-3769" fmla="*/ 4653882 w 5761205"/>
              <a:gd name="connsiteY5-3770" fmla="*/ 2043948 h 2178492"/>
              <a:gd name="connsiteX6-3771" fmla="*/ 4433254 w 5761205"/>
              <a:gd name="connsiteY6-3772" fmla="*/ 2079645 h 2178492"/>
              <a:gd name="connsiteX7-3773" fmla="*/ 4163594 w 5761205"/>
              <a:gd name="connsiteY7-3774" fmla="*/ 2026100 h 2178492"/>
              <a:gd name="connsiteX8-3775" fmla="*/ 3912322 w 5761205"/>
              <a:gd name="connsiteY8-3776" fmla="*/ 2178492 h 2178492"/>
              <a:gd name="connsiteX9-3777" fmla="*/ 3556864 w 5761205"/>
              <a:gd name="connsiteY9-3778" fmla="*/ 2115342 h 2178492"/>
              <a:gd name="connsiteX10-3779" fmla="*/ 3164634 w 5761205"/>
              <a:gd name="connsiteY10-3780" fmla="*/ 2151039 h 2178492"/>
              <a:gd name="connsiteX11-3781" fmla="*/ 2790790 w 5761205"/>
              <a:gd name="connsiteY11-3782" fmla="*/ 2079645 h 2178492"/>
              <a:gd name="connsiteX12-3783" fmla="*/ 2515006 w 5761205"/>
              <a:gd name="connsiteY12-3784" fmla="*/ 2008251 h 2178492"/>
              <a:gd name="connsiteX13-3785" fmla="*/ 2269863 w 5761205"/>
              <a:gd name="connsiteY13-3786" fmla="*/ 2061796 h 2178492"/>
              <a:gd name="connsiteX14-3787" fmla="*/ 1938917 w 5761205"/>
              <a:gd name="connsiteY14-3788" fmla="*/ 2008251 h 2178492"/>
              <a:gd name="connsiteX15-3789" fmla="*/ 1730546 w 5761205"/>
              <a:gd name="connsiteY15-3790" fmla="*/ 2061796 h 2178492"/>
              <a:gd name="connsiteX16-3791" fmla="*/ 1516045 w 5761205"/>
              <a:gd name="connsiteY16-3792" fmla="*/ 2008252 h 2178492"/>
              <a:gd name="connsiteX17-3793" fmla="*/ 1228002 w 5761205"/>
              <a:gd name="connsiteY17-3794" fmla="*/ 1919009 h 2178492"/>
              <a:gd name="connsiteX18-3795" fmla="*/ 609014 w 5761205"/>
              <a:gd name="connsiteY18-3796" fmla="*/ 2026100 h 2178492"/>
              <a:gd name="connsiteX19-3797" fmla="*/ 314841 w 5761205"/>
              <a:gd name="connsiteY19-3798" fmla="*/ 1954706 h 2178492"/>
              <a:gd name="connsiteX20-3799" fmla="*/ 0 w 5761205"/>
              <a:gd name="connsiteY20-3800" fmla="*/ 1896977 h 2178492"/>
              <a:gd name="connsiteX21-3801" fmla="*/ 0 w 5761205"/>
              <a:gd name="connsiteY21-3802" fmla="*/ 0 h 2178492"/>
              <a:gd name="connsiteX0-3803" fmla="*/ 0 w 5761205"/>
              <a:gd name="connsiteY0-3804" fmla="*/ 0 h 2178492"/>
              <a:gd name="connsiteX1-3805" fmla="*/ 327098 w 5761205"/>
              <a:gd name="connsiteY1-3806" fmla="*/ 96412 h 2178492"/>
              <a:gd name="connsiteX2-3807" fmla="*/ 615142 w 5761205"/>
              <a:gd name="connsiteY2-3808" fmla="*/ 127988 h 2178492"/>
              <a:gd name="connsiteX3-3809" fmla="*/ 5761205 w 5761205"/>
              <a:gd name="connsiteY3-3810" fmla="*/ 53545 h 2178492"/>
              <a:gd name="connsiteX4-3811" fmla="*/ 5758291 w 5761205"/>
              <a:gd name="connsiteY4-3812" fmla="*/ 1853790 h 2178492"/>
              <a:gd name="connsiteX5-3813" fmla="*/ 5138040 w 5761205"/>
              <a:gd name="connsiteY5-3814" fmla="*/ 1936858 h 2178492"/>
              <a:gd name="connsiteX6-3815" fmla="*/ 4653882 w 5761205"/>
              <a:gd name="connsiteY6-3816" fmla="*/ 2043948 h 2178492"/>
              <a:gd name="connsiteX7-3817" fmla="*/ 4433254 w 5761205"/>
              <a:gd name="connsiteY7-3818" fmla="*/ 2079645 h 2178492"/>
              <a:gd name="connsiteX8-3819" fmla="*/ 4163594 w 5761205"/>
              <a:gd name="connsiteY8-3820" fmla="*/ 2026100 h 2178492"/>
              <a:gd name="connsiteX9-3821" fmla="*/ 3912322 w 5761205"/>
              <a:gd name="connsiteY9-3822" fmla="*/ 2178492 h 2178492"/>
              <a:gd name="connsiteX10-3823" fmla="*/ 3556864 w 5761205"/>
              <a:gd name="connsiteY10-3824" fmla="*/ 2115342 h 2178492"/>
              <a:gd name="connsiteX11-3825" fmla="*/ 3164634 w 5761205"/>
              <a:gd name="connsiteY11-3826" fmla="*/ 2151039 h 2178492"/>
              <a:gd name="connsiteX12-3827" fmla="*/ 2790790 w 5761205"/>
              <a:gd name="connsiteY12-3828" fmla="*/ 2079645 h 2178492"/>
              <a:gd name="connsiteX13-3829" fmla="*/ 2515006 w 5761205"/>
              <a:gd name="connsiteY13-3830" fmla="*/ 2008251 h 2178492"/>
              <a:gd name="connsiteX14-3831" fmla="*/ 2269863 w 5761205"/>
              <a:gd name="connsiteY14-3832" fmla="*/ 2061796 h 2178492"/>
              <a:gd name="connsiteX15-3833" fmla="*/ 1938917 w 5761205"/>
              <a:gd name="connsiteY15-3834" fmla="*/ 2008251 h 2178492"/>
              <a:gd name="connsiteX16-3835" fmla="*/ 1730546 w 5761205"/>
              <a:gd name="connsiteY16-3836" fmla="*/ 2061796 h 2178492"/>
              <a:gd name="connsiteX17-3837" fmla="*/ 1516045 w 5761205"/>
              <a:gd name="connsiteY17-3838" fmla="*/ 2008252 h 2178492"/>
              <a:gd name="connsiteX18-3839" fmla="*/ 1228002 w 5761205"/>
              <a:gd name="connsiteY18-3840" fmla="*/ 1919009 h 2178492"/>
              <a:gd name="connsiteX19-3841" fmla="*/ 609014 w 5761205"/>
              <a:gd name="connsiteY19-3842" fmla="*/ 2026100 h 2178492"/>
              <a:gd name="connsiteX20-3843" fmla="*/ 314841 w 5761205"/>
              <a:gd name="connsiteY20-3844" fmla="*/ 1954706 h 2178492"/>
              <a:gd name="connsiteX21-3845" fmla="*/ 0 w 5761205"/>
              <a:gd name="connsiteY21-3846" fmla="*/ 1896977 h 2178492"/>
              <a:gd name="connsiteX22" fmla="*/ 0 w 5761205"/>
              <a:gd name="connsiteY22" fmla="*/ 0 h 2178492"/>
              <a:gd name="connsiteX0-3847" fmla="*/ 0 w 5761205"/>
              <a:gd name="connsiteY0-3848" fmla="*/ 0 h 2178492"/>
              <a:gd name="connsiteX1-3849" fmla="*/ 327098 w 5761205"/>
              <a:gd name="connsiteY1-3850" fmla="*/ 96412 h 2178492"/>
              <a:gd name="connsiteX2-3851" fmla="*/ 615142 w 5761205"/>
              <a:gd name="connsiteY2-3852" fmla="*/ 127988 h 2178492"/>
              <a:gd name="connsiteX3-3853" fmla="*/ 1228001 w 5761205"/>
              <a:gd name="connsiteY3-3854" fmla="*/ 1683 h 2178492"/>
              <a:gd name="connsiteX4-3855" fmla="*/ 5761205 w 5761205"/>
              <a:gd name="connsiteY4-3856" fmla="*/ 53545 h 2178492"/>
              <a:gd name="connsiteX5-3857" fmla="*/ 5758291 w 5761205"/>
              <a:gd name="connsiteY5-3858" fmla="*/ 1853790 h 2178492"/>
              <a:gd name="connsiteX6-3859" fmla="*/ 5138040 w 5761205"/>
              <a:gd name="connsiteY6-3860" fmla="*/ 1936858 h 2178492"/>
              <a:gd name="connsiteX7-3861" fmla="*/ 4653882 w 5761205"/>
              <a:gd name="connsiteY7-3862" fmla="*/ 2043948 h 2178492"/>
              <a:gd name="connsiteX8-3863" fmla="*/ 4433254 w 5761205"/>
              <a:gd name="connsiteY8-3864" fmla="*/ 2079645 h 2178492"/>
              <a:gd name="connsiteX9-3865" fmla="*/ 4163594 w 5761205"/>
              <a:gd name="connsiteY9-3866" fmla="*/ 2026100 h 2178492"/>
              <a:gd name="connsiteX10-3867" fmla="*/ 3912322 w 5761205"/>
              <a:gd name="connsiteY10-3868" fmla="*/ 2178492 h 2178492"/>
              <a:gd name="connsiteX11-3869" fmla="*/ 3556864 w 5761205"/>
              <a:gd name="connsiteY11-3870" fmla="*/ 2115342 h 2178492"/>
              <a:gd name="connsiteX12-3871" fmla="*/ 3164634 w 5761205"/>
              <a:gd name="connsiteY12-3872" fmla="*/ 2151039 h 2178492"/>
              <a:gd name="connsiteX13-3873" fmla="*/ 2790790 w 5761205"/>
              <a:gd name="connsiteY13-3874" fmla="*/ 2079645 h 2178492"/>
              <a:gd name="connsiteX14-3875" fmla="*/ 2515006 w 5761205"/>
              <a:gd name="connsiteY14-3876" fmla="*/ 2008251 h 2178492"/>
              <a:gd name="connsiteX15-3877" fmla="*/ 2269863 w 5761205"/>
              <a:gd name="connsiteY15-3878" fmla="*/ 2061796 h 2178492"/>
              <a:gd name="connsiteX16-3879" fmla="*/ 1938917 w 5761205"/>
              <a:gd name="connsiteY16-3880" fmla="*/ 2008251 h 2178492"/>
              <a:gd name="connsiteX17-3881" fmla="*/ 1730546 w 5761205"/>
              <a:gd name="connsiteY17-3882" fmla="*/ 2061796 h 2178492"/>
              <a:gd name="connsiteX18-3883" fmla="*/ 1516045 w 5761205"/>
              <a:gd name="connsiteY18-3884" fmla="*/ 2008252 h 2178492"/>
              <a:gd name="connsiteX19-3885" fmla="*/ 1228002 w 5761205"/>
              <a:gd name="connsiteY19-3886" fmla="*/ 1919009 h 2178492"/>
              <a:gd name="connsiteX20-3887" fmla="*/ 609014 w 5761205"/>
              <a:gd name="connsiteY20-3888" fmla="*/ 2026100 h 2178492"/>
              <a:gd name="connsiteX21-3889" fmla="*/ 314841 w 5761205"/>
              <a:gd name="connsiteY21-3890" fmla="*/ 1954706 h 2178492"/>
              <a:gd name="connsiteX22-3891" fmla="*/ 0 w 5761205"/>
              <a:gd name="connsiteY22-3892" fmla="*/ 1896977 h 2178492"/>
              <a:gd name="connsiteX23" fmla="*/ 0 w 5761205"/>
              <a:gd name="connsiteY23" fmla="*/ 0 h 2178492"/>
              <a:gd name="connsiteX0-3893" fmla="*/ 0 w 5761205"/>
              <a:gd name="connsiteY0-3894" fmla="*/ 0 h 2178492"/>
              <a:gd name="connsiteX1-3895" fmla="*/ 327098 w 5761205"/>
              <a:gd name="connsiteY1-3896" fmla="*/ 96412 h 2178492"/>
              <a:gd name="connsiteX2-3897" fmla="*/ 615142 w 5761205"/>
              <a:gd name="connsiteY2-3898" fmla="*/ 127988 h 2178492"/>
              <a:gd name="connsiteX3-3899" fmla="*/ 1228001 w 5761205"/>
              <a:gd name="connsiteY3-3900" fmla="*/ 1683 h 2178492"/>
              <a:gd name="connsiteX4-3901" fmla="*/ 1522173 w 5761205"/>
              <a:gd name="connsiteY4-3902" fmla="*/ 127988 h 2178492"/>
              <a:gd name="connsiteX5-3903" fmla="*/ 5761205 w 5761205"/>
              <a:gd name="connsiteY5-3904" fmla="*/ 53545 h 2178492"/>
              <a:gd name="connsiteX6-3905" fmla="*/ 5758291 w 5761205"/>
              <a:gd name="connsiteY6-3906" fmla="*/ 1853790 h 2178492"/>
              <a:gd name="connsiteX7-3907" fmla="*/ 5138040 w 5761205"/>
              <a:gd name="connsiteY7-3908" fmla="*/ 1936858 h 2178492"/>
              <a:gd name="connsiteX8-3909" fmla="*/ 4653882 w 5761205"/>
              <a:gd name="connsiteY8-3910" fmla="*/ 2043948 h 2178492"/>
              <a:gd name="connsiteX9-3911" fmla="*/ 4433254 w 5761205"/>
              <a:gd name="connsiteY9-3912" fmla="*/ 2079645 h 2178492"/>
              <a:gd name="connsiteX10-3913" fmla="*/ 4163594 w 5761205"/>
              <a:gd name="connsiteY10-3914" fmla="*/ 2026100 h 2178492"/>
              <a:gd name="connsiteX11-3915" fmla="*/ 3912322 w 5761205"/>
              <a:gd name="connsiteY11-3916" fmla="*/ 2178492 h 2178492"/>
              <a:gd name="connsiteX12-3917" fmla="*/ 3556864 w 5761205"/>
              <a:gd name="connsiteY12-3918" fmla="*/ 2115342 h 2178492"/>
              <a:gd name="connsiteX13-3919" fmla="*/ 3164634 w 5761205"/>
              <a:gd name="connsiteY13-3920" fmla="*/ 2151039 h 2178492"/>
              <a:gd name="connsiteX14-3921" fmla="*/ 2790790 w 5761205"/>
              <a:gd name="connsiteY14-3922" fmla="*/ 2079645 h 2178492"/>
              <a:gd name="connsiteX15-3923" fmla="*/ 2515006 w 5761205"/>
              <a:gd name="connsiteY15-3924" fmla="*/ 2008251 h 2178492"/>
              <a:gd name="connsiteX16-3925" fmla="*/ 2269863 w 5761205"/>
              <a:gd name="connsiteY16-3926" fmla="*/ 2061796 h 2178492"/>
              <a:gd name="connsiteX17-3927" fmla="*/ 1938917 w 5761205"/>
              <a:gd name="connsiteY17-3928" fmla="*/ 2008251 h 2178492"/>
              <a:gd name="connsiteX18-3929" fmla="*/ 1730546 w 5761205"/>
              <a:gd name="connsiteY18-3930" fmla="*/ 2061796 h 2178492"/>
              <a:gd name="connsiteX19-3931" fmla="*/ 1516045 w 5761205"/>
              <a:gd name="connsiteY19-3932" fmla="*/ 2008252 h 2178492"/>
              <a:gd name="connsiteX20-3933" fmla="*/ 1228002 w 5761205"/>
              <a:gd name="connsiteY20-3934" fmla="*/ 1919009 h 2178492"/>
              <a:gd name="connsiteX21-3935" fmla="*/ 609014 w 5761205"/>
              <a:gd name="connsiteY21-3936" fmla="*/ 2026100 h 2178492"/>
              <a:gd name="connsiteX22-3937" fmla="*/ 314841 w 5761205"/>
              <a:gd name="connsiteY22-3938" fmla="*/ 1954706 h 2178492"/>
              <a:gd name="connsiteX23-3939" fmla="*/ 0 w 5761205"/>
              <a:gd name="connsiteY23-3940" fmla="*/ 1896977 h 2178492"/>
              <a:gd name="connsiteX24" fmla="*/ 0 w 5761205"/>
              <a:gd name="connsiteY24" fmla="*/ 0 h 2178492"/>
              <a:gd name="connsiteX0-3941" fmla="*/ 0 w 5761205"/>
              <a:gd name="connsiteY0-3942" fmla="*/ 0 h 2178492"/>
              <a:gd name="connsiteX1-3943" fmla="*/ 327098 w 5761205"/>
              <a:gd name="connsiteY1-3944" fmla="*/ 96412 h 2178492"/>
              <a:gd name="connsiteX2-3945" fmla="*/ 615142 w 5761205"/>
              <a:gd name="connsiteY2-3946" fmla="*/ 127988 h 2178492"/>
              <a:gd name="connsiteX3-3947" fmla="*/ 1228001 w 5761205"/>
              <a:gd name="connsiteY3-3948" fmla="*/ 1683 h 2178492"/>
              <a:gd name="connsiteX4-3949" fmla="*/ 1528301 w 5761205"/>
              <a:gd name="connsiteY4-3950" fmla="*/ 33260 h 2178492"/>
              <a:gd name="connsiteX5-3951" fmla="*/ 5761205 w 5761205"/>
              <a:gd name="connsiteY5-3952" fmla="*/ 53545 h 2178492"/>
              <a:gd name="connsiteX6-3953" fmla="*/ 5758291 w 5761205"/>
              <a:gd name="connsiteY6-3954" fmla="*/ 1853790 h 2178492"/>
              <a:gd name="connsiteX7-3955" fmla="*/ 5138040 w 5761205"/>
              <a:gd name="connsiteY7-3956" fmla="*/ 1936858 h 2178492"/>
              <a:gd name="connsiteX8-3957" fmla="*/ 4653882 w 5761205"/>
              <a:gd name="connsiteY8-3958" fmla="*/ 2043948 h 2178492"/>
              <a:gd name="connsiteX9-3959" fmla="*/ 4433254 w 5761205"/>
              <a:gd name="connsiteY9-3960" fmla="*/ 2079645 h 2178492"/>
              <a:gd name="connsiteX10-3961" fmla="*/ 4163594 w 5761205"/>
              <a:gd name="connsiteY10-3962" fmla="*/ 2026100 h 2178492"/>
              <a:gd name="connsiteX11-3963" fmla="*/ 3912322 w 5761205"/>
              <a:gd name="connsiteY11-3964" fmla="*/ 2178492 h 2178492"/>
              <a:gd name="connsiteX12-3965" fmla="*/ 3556864 w 5761205"/>
              <a:gd name="connsiteY12-3966" fmla="*/ 2115342 h 2178492"/>
              <a:gd name="connsiteX13-3967" fmla="*/ 3164634 w 5761205"/>
              <a:gd name="connsiteY13-3968" fmla="*/ 2151039 h 2178492"/>
              <a:gd name="connsiteX14-3969" fmla="*/ 2790790 w 5761205"/>
              <a:gd name="connsiteY14-3970" fmla="*/ 2079645 h 2178492"/>
              <a:gd name="connsiteX15-3971" fmla="*/ 2515006 w 5761205"/>
              <a:gd name="connsiteY15-3972" fmla="*/ 2008251 h 2178492"/>
              <a:gd name="connsiteX16-3973" fmla="*/ 2269863 w 5761205"/>
              <a:gd name="connsiteY16-3974" fmla="*/ 2061796 h 2178492"/>
              <a:gd name="connsiteX17-3975" fmla="*/ 1938917 w 5761205"/>
              <a:gd name="connsiteY17-3976" fmla="*/ 2008251 h 2178492"/>
              <a:gd name="connsiteX18-3977" fmla="*/ 1730546 w 5761205"/>
              <a:gd name="connsiteY18-3978" fmla="*/ 2061796 h 2178492"/>
              <a:gd name="connsiteX19-3979" fmla="*/ 1516045 w 5761205"/>
              <a:gd name="connsiteY19-3980" fmla="*/ 2008252 h 2178492"/>
              <a:gd name="connsiteX20-3981" fmla="*/ 1228002 w 5761205"/>
              <a:gd name="connsiteY20-3982" fmla="*/ 1919009 h 2178492"/>
              <a:gd name="connsiteX21-3983" fmla="*/ 609014 w 5761205"/>
              <a:gd name="connsiteY21-3984" fmla="*/ 2026100 h 2178492"/>
              <a:gd name="connsiteX22-3985" fmla="*/ 314841 w 5761205"/>
              <a:gd name="connsiteY22-3986" fmla="*/ 1954706 h 2178492"/>
              <a:gd name="connsiteX23-3987" fmla="*/ 0 w 5761205"/>
              <a:gd name="connsiteY23-3988" fmla="*/ 1896977 h 2178492"/>
              <a:gd name="connsiteX24-3989" fmla="*/ 0 w 5761205"/>
              <a:gd name="connsiteY24-3990" fmla="*/ 0 h 2178492"/>
              <a:gd name="connsiteX0-3991" fmla="*/ 0 w 5761205"/>
              <a:gd name="connsiteY0-3992" fmla="*/ 0 h 2178492"/>
              <a:gd name="connsiteX1-3993" fmla="*/ 327098 w 5761205"/>
              <a:gd name="connsiteY1-3994" fmla="*/ 96412 h 2178492"/>
              <a:gd name="connsiteX2-3995" fmla="*/ 615142 w 5761205"/>
              <a:gd name="connsiteY2-3996" fmla="*/ 127988 h 2178492"/>
              <a:gd name="connsiteX3-3997" fmla="*/ 1228001 w 5761205"/>
              <a:gd name="connsiteY3-3998" fmla="*/ 1683 h 2178492"/>
              <a:gd name="connsiteX4-3999" fmla="*/ 1516044 w 5761205"/>
              <a:gd name="connsiteY4-4000" fmla="*/ 127988 h 2178492"/>
              <a:gd name="connsiteX5-4001" fmla="*/ 5761205 w 5761205"/>
              <a:gd name="connsiteY5-4002" fmla="*/ 53545 h 2178492"/>
              <a:gd name="connsiteX6-4003" fmla="*/ 5758291 w 5761205"/>
              <a:gd name="connsiteY6-4004" fmla="*/ 1853790 h 2178492"/>
              <a:gd name="connsiteX7-4005" fmla="*/ 5138040 w 5761205"/>
              <a:gd name="connsiteY7-4006" fmla="*/ 1936858 h 2178492"/>
              <a:gd name="connsiteX8-4007" fmla="*/ 4653882 w 5761205"/>
              <a:gd name="connsiteY8-4008" fmla="*/ 2043948 h 2178492"/>
              <a:gd name="connsiteX9-4009" fmla="*/ 4433254 w 5761205"/>
              <a:gd name="connsiteY9-4010" fmla="*/ 2079645 h 2178492"/>
              <a:gd name="connsiteX10-4011" fmla="*/ 4163594 w 5761205"/>
              <a:gd name="connsiteY10-4012" fmla="*/ 2026100 h 2178492"/>
              <a:gd name="connsiteX11-4013" fmla="*/ 3912322 w 5761205"/>
              <a:gd name="connsiteY11-4014" fmla="*/ 2178492 h 2178492"/>
              <a:gd name="connsiteX12-4015" fmla="*/ 3556864 w 5761205"/>
              <a:gd name="connsiteY12-4016" fmla="*/ 2115342 h 2178492"/>
              <a:gd name="connsiteX13-4017" fmla="*/ 3164634 w 5761205"/>
              <a:gd name="connsiteY13-4018" fmla="*/ 2151039 h 2178492"/>
              <a:gd name="connsiteX14-4019" fmla="*/ 2790790 w 5761205"/>
              <a:gd name="connsiteY14-4020" fmla="*/ 2079645 h 2178492"/>
              <a:gd name="connsiteX15-4021" fmla="*/ 2515006 w 5761205"/>
              <a:gd name="connsiteY15-4022" fmla="*/ 2008251 h 2178492"/>
              <a:gd name="connsiteX16-4023" fmla="*/ 2269863 w 5761205"/>
              <a:gd name="connsiteY16-4024" fmla="*/ 2061796 h 2178492"/>
              <a:gd name="connsiteX17-4025" fmla="*/ 1938917 w 5761205"/>
              <a:gd name="connsiteY17-4026" fmla="*/ 2008251 h 2178492"/>
              <a:gd name="connsiteX18-4027" fmla="*/ 1730546 w 5761205"/>
              <a:gd name="connsiteY18-4028" fmla="*/ 2061796 h 2178492"/>
              <a:gd name="connsiteX19-4029" fmla="*/ 1516045 w 5761205"/>
              <a:gd name="connsiteY19-4030" fmla="*/ 2008252 h 2178492"/>
              <a:gd name="connsiteX20-4031" fmla="*/ 1228002 w 5761205"/>
              <a:gd name="connsiteY20-4032" fmla="*/ 1919009 h 2178492"/>
              <a:gd name="connsiteX21-4033" fmla="*/ 609014 w 5761205"/>
              <a:gd name="connsiteY21-4034" fmla="*/ 2026100 h 2178492"/>
              <a:gd name="connsiteX22-4035" fmla="*/ 314841 w 5761205"/>
              <a:gd name="connsiteY22-4036" fmla="*/ 1954706 h 2178492"/>
              <a:gd name="connsiteX23-4037" fmla="*/ 0 w 5761205"/>
              <a:gd name="connsiteY23-4038" fmla="*/ 1896977 h 2178492"/>
              <a:gd name="connsiteX24-4039" fmla="*/ 0 w 5761205"/>
              <a:gd name="connsiteY24-4040" fmla="*/ 0 h 2178492"/>
              <a:gd name="connsiteX0-4041" fmla="*/ 0 w 5761205"/>
              <a:gd name="connsiteY0-4042" fmla="*/ 0 h 2178492"/>
              <a:gd name="connsiteX1-4043" fmla="*/ 327098 w 5761205"/>
              <a:gd name="connsiteY1-4044" fmla="*/ 96412 h 2178492"/>
              <a:gd name="connsiteX2-4045" fmla="*/ 615142 w 5761205"/>
              <a:gd name="connsiteY2-4046" fmla="*/ 127988 h 2178492"/>
              <a:gd name="connsiteX3-4047" fmla="*/ 1228001 w 5761205"/>
              <a:gd name="connsiteY3-4048" fmla="*/ 1683 h 2178492"/>
              <a:gd name="connsiteX4-4049" fmla="*/ 1516044 w 5761205"/>
              <a:gd name="connsiteY4-4050" fmla="*/ 127988 h 2178492"/>
              <a:gd name="connsiteX5-4051" fmla="*/ 1742802 w 5761205"/>
              <a:gd name="connsiteY5-4052" fmla="*/ 191141 h 2178492"/>
              <a:gd name="connsiteX6-4053" fmla="*/ 5761205 w 5761205"/>
              <a:gd name="connsiteY6-4054" fmla="*/ 53545 h 2178492"/>
              <a:gd name="connsiteX7-4055" fmla="*/ 5758291 w 5761205"/>
              <a:gd name="connsiteY7-4056" fmla="*/ 1853790 h 2178492"/>
              <a:gd name="connsiteX8-4057" fmla="*/ 5138040 w 5761205"/>
              <a:gd name="connsiteY8-4058" fmla="*/ 1936858 h 2178492"/>
              <a:gd name="connsiteX9-4059" fmla="*/ 4653882 w 5761205"/>
              <a:gd name="connsiteY9-4060" fmla="*/ 2043948 h 2178492"/>
              <a:gd name="connsiteX10-4061" fmla="*/ 4433254 w 5761205"/>
              <a:gd name="connsiteY10-4062" fmla="*/ 2079645 h 2178492"/>
              <a:gd name="connsiteX11-4063" fmla="*/ 4163594 w 5761205"/>
              <a:gd name="connsiteY11-4064" fmla="*/ 2026100 h 2178492"/>
              <a:gd name="connsiteX12-4065" fmla="*/ 3912322 w 5761205"/>
              <a:gd name="connsiteY12-4066" fmla="*/ 2178492 h 2178492"/>
              <a:gd name="connsiteX13-4067" fmla="*/ 3556864 w 5761205"/>
              <a:gd name="connsiteY13-4068" fmla="*/ 2115342 h 2178492"/>
              <a:gd name="connsiteX14-4069" fmla="*/ 3164634 w 5761205"/>
              <a:gd name="connsiteY14-4070" fmla="*/ 2151039 h 2178492"/>
              <a:gd name="connsiteX15-4071" fmla="*/ 2790790 w 5761205"/>
              <a:gd name="connsiteY15-4072" fmla="*/ 2079645 h 2178492"/>
              <a:gd name="connsiteX16-4073" fmla="*/ 2515006 w 5761205"/>
              <a:gd name="connsiteY16-4074" fmla="*/ 2008251 h 2178492"/>
              <a:gd name="connsiteX17-4075" fmla="*/ 2269863 w 5761205"/>
              <a:gd name="connsiteY17-4076" fmla="*/ 2061796 h 2178492"/>
              <a:gd name="connsiteX18-4077" fmla="*/ 1938917 w 5761205"/>
              <a:gd name="connsiteY18-4078" fmla="*/ 2008251 h 2178492"/>
              <a:gd name="connsiteX19-4079" fmla="*/ 1730546 w 5761205"/>
              <a:gd name="connsiteY19-4080" fmla="*/ 2061796 h 2178492"/>
              <a:gd name="connsiteX20-4081" fmla="*/ 1516045 w 5761205"/>
              <a:gd name="connsiteY20-4082" fmla="*/ 2008252 h 2178492"/>
              <a:gd name="connsiteX21-4083" fmla="*/ 1228002 w 5761205"/>
              <a:gd name="connsiteY21-4084" fmla="*/ 1919009 h 2178492"/>
              <a:gd name="connsiteX22-4085" fmla="*/ 609014 w 5761205"/>
              <a:gd name="connsiteY22-4086" fmla="*/ 2026100 h 2178492"/>
              <a:gd name="connsiteX23-4087" fmla="*/ 314841 w 5761205"/>
              <a:gd name="connsiteY23-4088" fmla="*/ 1954706 h 2178492"/>
              <a:gd name="connsiteX24-4089" fmla="*/ 0 w 5761205"/>
              <a:gd name="connsiteY24-4090" fmla="*/ 1896977 h 2178492"/>
              <a:gd name="connsiteX25" fmla="*/ 0 w 5761205"/>
              <a:gd name="connsiteY25" fmla="*/ 0 h 2178492"/>
              <a:gd name="connsiteX0-4091" fmla="*/ 0 w 5761205"/>
              <a:gd name="connsiteY0-4092" fmla="*/ 0 h 2178492"/>
              <a:gd name="connsiteX1-4093" fmla="*/ 327098 w 5761205"/>
              <a:gd name="connsiteY1-4094" fmla="*/ 96412 h 2178492"/>
              <a:gd name="connsiteX2-4095" fmla="*/ 615142 w 5761205"/>
              <a:gd name="connsiteY2-4096" fmla="*/ 127988 h 2178492"/>
              <a:gd name="connsiteX3-4097" fmla="*/ 1228001 w 5761205"/>
              <a:gd name="connsiteY3-4098" fmla="*/ 1683 h 2178492"/>
              <a:gd name="connsiteX4-4099" fmla="*/ 1516044 w 5761205"/>
              <a:gd name="connsiteY4-4100" fmla="*/ 127988 h 2178492"/>
              <a:gd name="connsiteX5-4101" fmla="*/ 1742802 w 5761205"/>
              <a:gd name="connsiteY5-4102" fmla="*/ 191141 h 2178492"/>
              <a:gd name="connsiteX6-4103" fmla="*/ 1945045 w 5761205"/>
              <a:gd name="connsiteY6-4104" fmla="*/ 191141 h 2178492"/>
              <a:gd name="connsiteX7-4105" fmla="*/ 5761205 w 5761205"/>
              <a:gd name="connsiteY7-4106" fmla="*/ 53545 h 2178492"/>
              <a:gd name="connsiteX8-4107" fmla="*/ 5758291 w 5761205"/>
              <a:gd name="connsiteY8-4108" fmla="*/ 1853790 h 2178492"/>
              <a:gd name="connsiteX9-4109" fmla="*/ 5138040 w 5761205"/>
              <a:gd name="connsiteY9-4110" fmla="*/ 1936858 h 2178492"/>
              <a:gd name="connsiteX10-4111" fmla="*/ 4653882 w 5761205"/>
              <a:gd name="connsiteY10-4112" fmla="*/ 2043948 h 2178492"/>
              <a:gd name="connsiteX11-4113" fmla="*/ 4433254 w 5761205"/>
              <a:gd name="connsiteY11-4114" fmla="*/ 2079645 h 2178492"/>
              <a:gd name="connsiteX12-4115" fmla="*/ 4163594 w 5761205"/>
              <a:gd name="connsiteY12-4116" fmla="*/ 2026100 h 2178492"/>
              <a:gd name="connsiteX13-4117" fmla="*/ 3912322 w 5761205"/>
              <a:gd name="connsiteY13-4118" fmla="*/ 2178492 h 2178492"/>
              <a:gd name="connsiteX14-4119" fmla="*/ 3556864 w 5761205"/>
              <a:gd name="connsiteY14-4120" fmla="*/ 2115342 h 2178492"/>
              <a:gd name="connsiteX15-4121" fmla="*/ 3164634 w 5761205"/>
              <a:gd name="connsiteY15-4122" fmla="*/ 2151039 h 2178492"/>
              <a:gd name="connsiteX16-4123" fmla="*/ 2790790 w 5761205"/>
              <a:gd name="connsiteY16-4124" fmla="*/ 2079645 h 2178492"/>
              <a:gd name="connsiteX17-4125" fmla="*/ 2515006 w 5761205"/>
              <a:gd name="connsiteY17-4126" fmla="*/ 2008251 h 2178492"/>
              <a:gd name="connsiteX18-4127" fmla="*/ 2269863 w 5761205"/>
              <a:gd name="connsiteY18-4128" fmla="*/ 2061796 h 2178492"/>
              <a:gd name="connsiteX19-4129" fmla="*/ 1938917 w 5761205"/>
              <a:gd name="connsiteY19-4130" fmla="*/ 2008251 h 2178492"/>
              <a:gd name="connsiteX20-4131" fmla="*/ 1730546 w 5761205"/>
              <a:gd name="connsiteY20-4132" fmla="*/ 2061796 h 2178492"/>
              <a:gd name="connsiteX21-4133" fmla="*/ 1516045 w 5761205"/>
              <a:gd name="connsiteY21-4134" fmla="*/ 2008252 h 2178492"/>
              <a:gd name="connsiteX22-4135" fmla="*/ 1228002 w 5761205"/>
              <a:gd name="connsiteY22-4136" fmla="*/ 1919009 h 2178492"/>
              <a:gd name="connsiteX23-4137" fmla="*/ 609014 w 5761205"/>
              <a:gd name="connsiteY23-4138" fmla="*/ 2026100 h 2178492"/>
              <a:gd name="connsiteX24-4139" fmla="*/ 314841 w 5761205"/>
              <a:gd name="connsiteY24-4140" fmla="*/ 1954706 h 2178492"/>
              <a:gd name="connsiteX25-4141" fmla="*/ 0 w 5761205"/>
              <a:gd name="connsiteY25-4142" fmla="*/ 1896977 h 2178492"/>
              <a:gd name="connsiteX26" fmla="*/ 0 w 5761205"/>
              <a:gd name="connsiteY26" fmla="*/ 0 h 2178492"/>
              <a:gd name="connsiteX0-4143" fmla="*/ 0 w 5761205"/>
              <a:gd name="connsiteY0-4144" fmla="*/ 0 h 2178492"/>
              <a:gd name="connsiteX1-4145" fmla="*/ 327098 w 5761205"/>
              <a:gd name="connsiteY1-4146" fmla="*/ 96412 h 2178492"/>
              <a:gd name="connsiteX2-4147" fmla="*/ 615142 w 5761205"/>
              <a:gd name="connsiteY2-4148" fmla="*/ 127988 h 2178492"/>
              <a:gd name="connsiteX3-4149" fmla="*/ 1228001 w 5761205"/>
              <a:gd name="connsiteY3-4150" fmla="*/ 1683 h 2178492"/>
              <a:gd name="connsiteX4-4151" fmla="*/ 1516044 w 5761205"/>
              <a:gd name="connsiteY4-4152" fmla="*/ 127988 h 2178492"/>
              <a:gd name="connsiteX5-4153" fmla="*/ 1742802 w 5761205"/>
              <a:gd name="connsiteY5-4154" fmla="*/ 191141 h 2178492"/>
              <a:gd name="connsiteX6-4155" fmla="*/ 1945045 w 5761205"/>
              <a:gd name="connsiteY6-4156" fmla="*/ 191141 h 2178492"/>
              <a:gd name="connsiteX7-4157" fmla="*/ 2275989 w 5761205"/>
              <a:gd name="connsiteY7-4158" fmla="*/ 285870 h 2178492"/>
              <a:gd name="connsiteX8-4159" fmla="*/ 5761205 w 5761205"/>
              <a:gd name="connsiteY8-4160" fmla="*/ 53545 h 2178492"/>
              <a:gd name="connsiteX9-4161" fmla="*/ 5758291 w 5761205"/>
              <a:gd name="connsiteY9-4162" fmla="*/ 1853790 h 2178492"/>
              <a:gd name="connsiteX10-4163" fmla="*/ 5138040 w 5761205"/>
              <a:gd name="connsiteY10-4164" fmla="*/ 1936858 h 2178492"/>
              <a:gd name="connsiteX11-4165" fmla="*/ 4653882 w 5761205"/>
              <a:gd name="connsiteY11-4166" fmla="*/ 2043948 h 2178492"/>
              <a:gd name="connsiteX12-4167" fmla="*/ 4433254 w 5761205"/>
              <a:gd name="connsiteY12-4168" fmla="*/ 2079645 h 2178492"/>
              <a:gd name="connsiteX13-4169" fmla="*/ 4163594 w 5761205"/>
              <a:gd name="connsiteY13-4170" fmla="*/ 2026100 h 2178492"/>
              <a:gd name="connsiteX14-4171" fmla="*/ 3912322 w 5761205"/>
              <a:gd name="connsiteY14-4172" fmla="*/ 2178492 h 2178492"/>
              <a:gd name="connsiteX15-4173" fmla="*/ 3556864 w 5761205"/>
              <a:gd name="connsiteY15-4174" fmla="*/ 2115342 h 2178492"/>
              <a:gd name="connsiteX16-4175" fmla="*/ 3164634 w 5761205"/>
              <a:gd name="connsiteY16-4176" fmla="*/ 2151039 h 2178492"/>
              <a:gd name="connsiteX17-4177" fmla="*/ 2790790 w 5761205"/>
              <a:gd name="connsiteY17-4178" fmla="*/ 2079645 h 2178492"/>
              <a:gd name="connsiteX18-4179" fmla="*/ 2515006 w 5761205"/>
              <a:gd name="connsiteY18-4180" fmla="*/ 2008251 h 2178492"/>
              <a:gd name="connsiteX19-4181" fmla="*/ 2269863 w 5761205"/>
              <a:gd name="connsiteY19-4182" fmla="*/ 2061796 h 2178492"/>
              <a:gd name="connsiteX20-4183" fmla="*/ 1938917 w 5761205"/>
              <a:gd name="connsiteY20-4184" fmla="*/ 2008251 h 2178492"/>
              <a:gd name="connsiteX21-4185" fmla="*/ 1730546 w 5761205"/>
              <a:gd name="connsiteY21-4186" fmla="*/ 2061796 h 2178492"/>
              <a:gd name="connsiteX22-4187" fmla="*/ 1516045 w 5761205"/>
              <a:gd name="connsiteY22-4188" fmla="*/ 2008252 h 2178492"/>
              <a:gd name="connsiteX23-4189" fmla="*/ 1228002 w 5761205"/>
              <a:gd name="connsiteY23-4190" fmla="*/ 1919009 h 2178492"/>
              <a:gd name="connsiteX24-4191" fmla="*/ 609014 w 5761205"/>
              <a:gd name="connsiteY24-4192" fmla="*/ 2026100 h 2178492"/>
              <a:gd name="connsiteX25-4193" fmla="*/ 314841 w 5761205"/>
              <a:gd name="connsiteY25-4194" fmla="*/ 1954706 h 2178492"/>
              <a:gd name="connsiteX26-4195" fmla="*/ 0 w 5761205"/>
              <a:gd name="connsiteY26-4196" fmla="*/ 1896977 h 2178492"/>
              <a:gd name="connsiteX27" fmla="*/ 0 w 5761205"/>
              <a:gd name="connsiteY27" fmla="*/ 0 h 2178492"/>
              <a:gd name="connsiteX0-4197" fmla="*/ 0 w 5761205"/>
              <a:gd name="connsiteY0-4198" fmla="*/ 0 h 2178492"/>
              <a:gd name="connsiteX1-4199" fmla="*/ 327098 w 5761205"/>
              <a:gd name="connsiteY1-4200" fmla="*/ 96412 h 2178492"/>
              <a:gd name="connsiteX2-4201" fmla="*/ 615142 w 5761205"/>
              <a:gd name="connsiteY2-4202" fmla="*/ 127988 h 2178492"/>
              <a:gd name="connsiteX3-4203" fmla="*/ 1228001 w 5761205"/>
              <a:gd name="connsiteY3-4204" fmla="*/ 1683 h 2178492"/>
              <a:gd name="connsiteX4-4205" fmla="*/ 1516044 w 5761205"/>
              <a:gd name="connsiteY4-4206" fmla="*/ 127988 h 2178492"/>
              <a:gd name="connsiteX5-4207" fmla="*/ 1742802 w 5761205"/>
              <a:gd name="connsiteY5-4208" fmla="*/ 191141 h 2178492"/>
              <a:gd name="connsiteX6-4209" fmla="*/ 1945045 w 5761205"/>
              <a:gd name="connsiteY6-4210" fmla="*/ 191141 h 2178492"/>
              <a:gd name="connsiteX7-4211" fmla="*/ 2275989 w 5761205"/>
              <a:gd name="connsiteY7-4212" fmla="*/ 285870 h 2178492"/>
              <a:gd name="connsiteX8-4213" fmla="*/ 2515004 w 5761205"/>
              <a:gd name="connsiteY8-4214" fmla="*/ 254293 h 2178492"/>
              <a:gd name="connsiteX9-4215" fmla="*/ 5761205 w 5761205"/>
              <a:gd name="connsiteY9-4216" fmla="*/ 53545 h 2178492"/>
              <a:gd name="connsiteX10-4217" fmla="*/ 5758291 w 5761205"/>
              <a:gd name="connsiteY10-4218" fmla="*/ 1853790 h 2178492"/>
              <a:gd name="connsiteX11-4219" fmla="*/ 5138040 w 5761205"/>
              <a:gd name="connsiteY11-4220" fmla="*/ 1936858 h 2178492"/>
              <a:gd name="connsiteX12-4221" fmla="*/ 4653882 w 5761205"/>
              <a:gd name="connsiteY12-4222" fmla="*/ 2043948 h 2178492"/>
              <a:gd name="connsiteX13-4223" fmla="*/ 4433254 w 5761205"/>
              <a:gd name="connsiteY13-4224" fmla="*/ 2079645 h 2178492"/>
              <a:gd name="connsiteX14-4225" fmla="*/ 4163594 w 5761205"/>
              <a:gd name="connsiteY14-4226" fmla="*/ 2026100 h 2178492"/>
              <a:gd name="connsiteX15-4227" fmla="*/ 3912322 w 5761205"/>
              <a:gd name="connsiteY15-4228" fmla="*/ 2178492 h 2178492"/>
              <a:gd name="connsiteX16-4229" fmla="*/ 3556864 w 5761205"/>
              <a:gd name="connsiteY16-4230" fmla="*/ 2115342 h 2178492"/>
              <a:gd name="connsiteX17-4231" fmla="*/ 3164634 w 5761205"/>
              <a:gd name="connsiteY17-4232" fmla="*/ 2151039 h 2178492"/>
              <a:gd name="connsiteX18-4233" fmla="*/ 2790790 w 5761205"/>
              <a:gd name="connsiteY18-4234" fmla="*/ 2079645 h 2178492"/>
              <a:gd name="connsiteX19-4235" fmla="*/ 2515006 w 5761205"/>
              <a:gd name="connsiteY19-4236" fmla="*/ 2008251 h 2178492"/>
              <a:gd name="connsiteX20-4237" fmla="*/ 2269863 w 5761205"/>
              <a:gd name="connsiteY20-4238" fmla="*/ 2061796 h 2178492"/>
              <a:gd name="connsiteX21-4239" fmla="*/ 1938917 w 5761205"/>
              <a:gd name="connsiteY21-4240" fmla="*/ 2008251 h 2178492"/>
              <a:gd name="connsiteX22-4241" fmla="*/ 1730546 w 5761205"/>
              <a:gd name="connsiteY22-4242" fmla="*/ 2061796 h 2178492"/>
              <a:gd name="connsiteX23-4243" fmla="*/ 1516045 w 5761205"/>
              <a:gd name="connsiteY23-4244" fmla="*/ 2008252 h 2178492"/>
              <a:gd name="connsiteX24-4245" fmla="*/ 1228002 w 5761205"/>
              <a:gd name="connsiteY24-4246" fmla="*/ 1919009 h 2178492"/>
              <a:gd name="connsiteX25-4247" fmla="*/ 609014 w 5761205"/>
              <a:gd name="connsiteY25-4248" fmla="*/ 2026100 h 2178492"/>
              <a:gd name="connsiteX26-4249" fmla="*/ 314841 w 5761205"/>
              <a:gd name="connsiteY26-4250" fmla="*/ 1954706 h 2178492"/>
              <a:gd name="connsiteX27-4251" fmla="*/ 0 w 5761205"/>
              <a:gd name="connsiteY27-4252" fmla="*/ 1896977 h 2178492"/>
              <a:gd name="connsiteX28" fmla="*/ 0 w 5761205"/>
              <a:gd name="connsiteY28" fmla="*/ 0 h 2178492"/>
              <a:gd name="connsiteX0-4253" fmla="*/ 0 w 5761205"/>
              <a:gd name="connsiteY0-4254" fmla="*/ 0 h 2178492"/>
              <a:gd name="connsiteX1-4255" fmla="*/ 327098 w 5761205"/>
              <a:gd name="connsiteY1-4256" fmla="*/ 96412 h 2178492"/>
              <a:gd name="connsiteX2-4257" fmla="*/ 615142 w 5761205"/>
              <a:gd name="connsiteY2-4258" fmla="*/ 127988 h 2178492"/>
              <a:gd name="connsiteX3-4259" fmla="*/ 1228001 w 5761205"/>
              <a:gd name="connsiteY3-4260" fmla="*/ 1683 h 2178492"/>
              <a:gd name="connsiteX4-4261" fmla="*/ 1516044 w 5761205"/>
              <a:gd name="connsiteY4-4262" fmla="*/ 127988 h 2178492"/>
              <a:gd name="connsiteX5-4263" fmla="*/ 1742802 w 5761205"/>
              <a:gd name="connsiteY5-4264" fmla="*/ 191141 h 2178492"/>
              <a:gd name="connsiteX6-4265" fmla="*/ 1945045 w 5761205"/>
              <a:gd name="connsiteY6-4266" fmla="*/ 191141 h 2178492"/>
              <a:gd name="connsiteX7-4267" fmla="*/ 2275989 w 5761205"/>
              <a:gd name="connsiteY7-4268" fmla="*/ 285870 h 2178492"/>
              <a:gd name="connsiteX8-4269" fmla="*/ 2515004 w 5761205"/>
              <a:gd name="connsiteY8-4270" fmla="*/ 254293 h 2178492"/>
              <a:gd name="connsiteX9-4271" fmla="*/ 2790790 w 5761205"/>
              <a:gd name="connsiteY9-4272" fmla="*/ 380598 h 2178492"/>
              <a:gd name="connsiteX10-4273" fmla="*/ 5761205 w 5761205"/>
              <a:gd name="connsiteY10-4274" fmla="*/ 53545 h 2178492"/>
              <a:gd name="connsiteX11-4275" fmla="*/ 5758291 w 5761205"/>
              <a:gd name="connsiteY11-4276" fmla="*/ 1853790 h 2178492"/>
              <a:gd name="connsiteX12-4277" fmla="*/ 5138040 w 5761205"/>
              <a:gd name="connsiteY12-4278" fmla="*/ 1936858 h 2178492"/>
              <a:gd name="connsiteX13-4279" fmla="*/ 4653882 w 5761205"/>
              <a:gd name="connsiteY13-4280" fmla="*/ 2043948 h 2178492"/>
              <a:gd name="connsiteX14-4281" fmla="*/ 4433254 w 5761205"/>
              <a:gd name="connsiteY14-4282" fmla="*/ 2079645 h 2178492"/>
              <a:gd name="connsiteX15-4283" fmla="*/ 4163594 w 5761205"/>
              <a:gd name="connsiteY15-4284" fmla="*/ 2026100 h 2178492"/>
              <a:gd name="connsiteX16-4285" fmla="*/ 3912322 w 5761205"/>
              <a:gd name="connsiteY16-4286" fmla="*/ 2178492 h 2178492"/>
              <a:gd name="connsiteX17-4287" fmla="*/ 3556864 w 5761205"/>
              <a:gd name="connsiteY17-4288" fmla="*/ 2115342 h 2178492"/>
              <a:gd name="connsiteX18-4289" fmla="*/ 3164634 w 5761205"/>
              <a:gd name="connsiteY18-4290" fmla="*/ 2151039 h 2178492"/>
              <a:gd name="connsiteX19-4291" fmla="*/ 2790790 w 5761205"/>
              <a:gd name="connsiteY19-4292" fmla="*/ 2079645 h 2178492"/>
              <a:gd name="connsiteX20-4293" fmla="*/ 2515006 w 5761205"/>
              <a:gd name="connsiteY20-4294" fmla="*/ 2008251 h 2178492"/>
              <a:gd name="connsiteX21-4295" fmla="*/ 2269863 w 5761205"/>
              <a:gd name="connsiteY21-4296" fmla="*/ 2061796 h 2178492"/>
              <a:gd name="connsiteX22-4297" fmla="*/ 1938917 w 5761205"/>
              <a:gd name="connsiteY22-4298" fmla="*/ 2008251 h 2178492"/>
              <a:gd name="connsiteX23-4299" fmla="*/ 1730546 w 5761205"/>
              <a:gd name="connsiteY23-4300" fmla="*/ 2061796 h 2178492"/>
              <a:gd name="connsiteX24-4301" fmla="*/ 1516045 w 5761205"/>
              <a:gd name="connsiteY24-4302" fmla="*/ 2008252 h 2178492"/>
              <a:gd name="connsiteX25-4303" fmla="*/ 1228002 w 5761205"/>
              <a:gd name="connsiteY25-4304" fmla="*/ 1919009 h 2178492"/>
              <a:gd name="connsiteX26-4305" fmla="*/ 609014 w 5761205"/>
              <a:gd name="connsiteY26-4306" fmla="*/ 2026100 h 2178492"/>
              <a:gd name="connsiteX27-4307" fmla="*/ 314841 w 5761205"/>
              <a:gd name="connsiteY27-4308" fmla="*/ 1954706 h 2178492"/>
              <a:gd name="connsiteX28-4309" fmla="*/ 0 w 5761205"/>
              <a:gd name="connsiteY28-4310" fmla="*/ 1896977 h 2178492"/>
              <a:gd name="connsiteX29" fmla="*/ 0 w 5761205"/>
              <a:gd name="connsiteY29" fmla="*/ 0 h 2178492"/>
              <a:gd name="connsiteX0-4311" fmla="*/ 0 w 5761205"/>
              <a:gd name="connsiteY0-4312" fmla="*/ 0 h 2178492"/>
              <a:gd name="connsiteX1-4313" fmla="*/ 327098 w 5761205"/>
              <a:gd name="connsiteY1-4314" fmla="*/ 96412 h 2178492"/>
              <a:gd name="connsiteX2-4315" fmla="*/ 615142 w 5761205"/>
              <a:gd name="connsiteY2-4316" fmla="*/ 127988 h 2178492"/>
              <a:gd name="connsiteX3-4317" fmla="*/ 1228001 w 5761205"/>
              <a:gd name="connsiteY3-4318" fmla="*/ 1683 h 2178492"/>
              <a:gd name="connsiteX4-4319" fmla="*/ 1516044 w 5761205"/>
              <a:gd name="connsiteY4-4320" fmla="*/ 127988 h 2178492"/>
              <a:gd name="connsiteX5-4321" fmla="*/ 1742802 w 5761205"/>
              <a:gd name="connsiteY5-4322" fmla="*/ 191141 h 2178492"/>
              <a:gd name="connsiteX6-4323" fmla="*/ 1945045 w 5761205"/>
              <a:gd name="connsiteY6-4324" fmla="*/ 191141 h 2178492"/>
              <a:gd name="connsiteX7-4325" fmla="*/ 2275989 w 5761205"/>
              <a:gd name="connsiteY7-4326" fmla="*/ 285870 h 2178492"/>
              <a:gd name="connsiteX8-4327" fmla="*/ 2515004 w 5761205"/>
              <a:gd name="connsiteY8-4328" fmla="*/ 254293 h 2178492"/>
              <a:gd name="connsiteX9-4329" fmla="*/ 2784662 w 5761205"/>
              <a:gd name="connsiteY9-4330" fmla="*/ 285870 h 2178492"/>
              <a:gd name="connsiteX10-4331" fmla="*/ 5761205 w 5761205"/>
              <a:gd name="connsiteY10-4332" fmla="*/ 53545 h 2178492"/>
              <a:gd name="connsiteX11-4333" fmla="*/ 5758291 w 5761205"/>
              <a:gd name="connsiteY11-4334" fmla="*/ 1853790 h 2178492"/>
              <a:gd name="connsiteX12-4335" fmla="*/ 5138040 w 5761205"/>
              <a:gd name="connsiteY12-4336" fmla="*/ 1936858 h 2178492"/>
              <a:gd name="connsiteX13-4337" fmla="*/ 4653882 w 5761205"/>
              <a:gd name="connsiteY13-4338" fmla="*/ 2043948 h 2178492"/>
              <a:gd name="connsiteX14-4339" fmla="*/ 4433254 w 5761205"/>
              <a:gd name="connsiteY14-4340" fmla="*/ 2079645 h 2178492"/>
              <a:gd name="connsiteX15-4341" fmla="*/ 4163594 w 5761205"/>
              <a:gd name="connsiteY15-4342" fmla="*/ 2026100 h 2178492"/>
              <a:gd name="connsiteX16-4343" fmla="*/ 3912322 w 5761205"/>
              <a:gd name="connsiteY16-4344" fmla="*/ 2178492 h 2178492"/>
              <a:gd name="connsiteX17-4345" fmla="*/ 3556864 w 5761205"/>
              <a:gd name="connsiteY17-4346" fmla="*/ 2115342 h 2178492"/>
              <a:gd name="connsiteX18-4347" fmla="*/ 3164634 w 5761205"/>
              <a:gd name="connsiteY18-4348" fmla="*/ 2151039 h 2178492"/>
              <a:gd name="connsiteX19-4349" fmla="*/ 2790790 w 5761205"/>
              <a:gd name="connsiteY19-4350" fmla="*/ 2079645 h 2178492"/>
              <a:gd name="connsiteX20-4351" fmla="*/ 2515006 w 5761205"/>
              <a:gd name="connsiteY20-4352" fmla="*/ 2008251 h 2178492"/>
              <a:gd name="connsiteX21-4353" fmla="*/ 2269863 w 5761205"/>
              <a:gd name="connsiteY21-4354" fmla="*/ 2061796 h 2178492"/>
              <a:gd name="connsiteX22-4355" fmla="*/ 1938917 w 5761205"/>
              <a:gd name="connsiteY22-4356" fmla="*/ 2008251 h 2178492"/>
              <a:gd name="connsiteX23-4357" fmla="*/ 1730546 w 5761205"/>
              <a:gd name="connsiteY23-4358" fmla="*/ 2061796 h 2178492"/>
              <a:gd name="connsiteX24-4359" fmla="*/ 1516045 w 5761205"/>
              <a:gd name="connsiteY24-4360" fmla="*/ 2008252 h 2178492"/>
              <a:gd name="connsiteX25-4361" fmla="*/ 1228002 w 5761205"/>
              <a:gd name="connsiteY25-4362" fmla="*/ 1919009 h 2178492"/>
              <a:gd name="connsiteX26-4363" fmla="*/ 609014 w 5761205"/>
              <a:gd name="connsiteY26-4364" fmla="*/ 2026100 h 2178492"/>
              <a:gd name="connsiteX27-4365" fmla="*/ 314841 w 5761205"/>
              <a:gd name="connsiteY27-4366" fmla="*/ 1954706 h 2178492"/>
              <a:gd name="connsiteX28-4367" fmla="*/ 0 w 5761205"/>
              <a:gd name="connsiteY28-4368" fmla="*/ 1896977 h 2178492"/>
              <a:gd name="connsiteX29-4369" fmla="*/ 0 w 5761205"/>
              <a:gd name="connsiteY29-4370" fmla="*/ 0 h 2178492"/>
              <a:gd name="connsiteX0-4371" fmla="*/ 0 w 5761205"/>
              <a:gd name="connsiteY0-4372" fmla="*/ 0 h 2178492"/>
              <a:gd name="connsiteX1-4373" fmla="*/ 327098 w 5761205"/>
              <a:gd name="connsiteY1-4374" fmla="*/ 96412 h 2178492"/>
              <a:gd name="connsiteX2-4375" fmla="*/ 615142 w 5761205"/>
              <a:gd name="connsiteY2-4376" fmla="*/ 127988 h 2178492"/>
              <a:gd name="connsiteX3-4377" fmla="*/ 1228001 w 5761205"/>
              <a:gd name="connsiteY3-4378" fmla="*/ 1683 h 2178492"/>
              <a:gd name="connsiteX4-4379" fmla="*/ 1516044 w 5761205"/>
              <a:gd name="connsiteY4-4380" fmla="*/ 127988 h 2178492"/>
              <a:gd name="connsiteX5-4381" fmla="*/ 1742802 w 5761205"/>
              <a:gd name="connsiteY5-4382" fmla="*/ 191141 h 2178492"/>
              <a:gd name="connsiteX6-4383" fmla="*/ 1945045 w 5761205"/>
              <a:gd name="connsiteY6-4384" fmla="*/ 191141 h 2178492"/>
              <a:gd name="connsiteX7-4385" fmla="*/ 2275989 w 5761205"/>
              <a:gd name="connsiteY7-4386" fmla="*/ 285870 h 2178492"/>
              <a:gd name="connsiteX8-4387" fmla="*/ 2515004 w 5761205"/>
              <a:gd name="connsiteY8-4388" fmla="*/ 254293 h 2178492"/>
              <a:gd name="connsiteX9-4389" fmla="*/ 2784662 w 5761205"/>
              <a:gd name="connsiteY9-4390" fmla="*/ 285870 h 2178492"/>
              <a:gd name="connsiteX10-4391" fmla="*/ 3170763 w 5761205"/>
              <a:gd name="connsiteY10-4392" fmla="*/ 317446 h 2178492"/>
              <a:gd name="connsiteX11-4393" fmla="*/ 5761205 w 5761205"/>
              <a:gd name="connsiteY11-4394" fmla="*/ 53545 h 2178492"/>
              <a:gd name="connsiteX12-4395" fmla="*/ 5758291 w 5761205"/>
              <a:gd name="connsiteY12-4396" fmla="*/ 1853790 h 2178492"/>
              <a:gd name="connsiteX13-4397" fmla="*/ 5138040 w 5761205"/>
              <a:gd name="connsiteY13-4398" fmla="*/ 1936858 h 2178492"/>
              <a:gd name="connsiteX14-4399" fmla="*/ 4653882 w 5761205"/>
              <a:gd name="connsiteY14-4400" fmla="*/ 2043948 h 2178492"/>
              <a:gd name="connsiteX15-4401" fmla="*/ 4433254 w 5761205"/>
              <a:gd name="connsiteY15-4402" fmla="*/ 2079645 h 2178492"/>
              <a:gd name="connsiteX16-4403" fmla="*/ 4163594 w 5761205"/>
              <a:gd name="connsiteY16-4404" fmla="*/ 2026100 h 2178492"/>
              <a:gd name="connsiteX17-4405" fmla="*/ 3912322 w 5761205"/>
              <a:gd name="connsiteY17-4406" fmla="*/ 2178492 h 2178492"/>
              <a:gd name="connsiteX18-4407" fmla="*/ 3556864 w 5761205"/>
              <a:gd name="connsiteY18-4408" fmla="*/ 2115342 h 2178492"/>
              <a:gd name="connsiteX19-4409" fmla="*/ 3164634 w 5761205"/>
              <a:gd name="connsiteY19-4410" fmla="*/ 2151039 h 2178492"/>
              <a:gd name="connsiteX20-4411" fmla="*/ 2790790 w 5761205"/>
              <a:gd name="connsiteY20-4412" fmla="*/ 2079645 h 2178492"/>
              <a:gd name="connsiteX21-4413" fmla="*/ 2515006 w 5761205"/>
              <a:gd name="connsiteY21-4414" fmla="*/ 2008251 h 2178492"/>
              <a:gd name="connsiteX22-4415" fmla="*/ 2269863 w 5761205"/>
              <a:gd name="connsiteY22-4416" fmla="*/ 2061796 h 2178492"/>
              <a:gd name="connsiteX23-4417" fmla="*/ 1938917 w 5761205"/>
              <a:gd name="connsiteY23-4418" fmla="*/ 2008251 h 2178492"/>
              <a:gd name="connsiteX24-4419" fmla="*/ 1730546 w 5761205"/>
              <a:gd name="connsiteY24-4420" fmla="*/ 2061796 h 2178492"/>
              <a:gd name="connsiteX25-4421" fmla="*/ 1516045 w 5761205"/>
              <a:gd name="connsiteY25-4422" fmla="*/ 2008252 h 2178492"/>
              <a:gd name="connsiteX26-4423" fmla="*/ 1228002 w 5761205"/>
              <a:gd name="connsiteY26-4424" fmla="*/ 1919009 h 2178492"/>
              <a:gd name="connsiteX27-4425" fmla="*/ 609014 w 5761205"/>
              <a:gd name="connsiteY27-4426" fmla="*/ 2026100 h 2178492"/>
              <a:gd name="connsiteX28-4427" fmla="*/ 314841 w 5761205"/>
              <a:gd name="connsiteY28-4428" fmla="*/ 1954706 h 2178492"/>
              <a:gd name="connsiteX29-4429" fmla="*/ 0 w 5761205"/>
              <a:gd name="connsiteY29-4430" fmla="*/ 1896977 h 2178492"/>
              <a:gd name="connsiteX30" fmla="*/ 0 w 5761205"/>
              <a:gd name="connsiteY30" fmla="*/ 0 h 2178492"/>
              <a:gd name="connsiteX0-4431" fmla="*/ 0 w 5761205"/>
              <a:gd name="connsiteY0-4432" fmla="*/ 0 h 2178492"/>
              <a:gd name="connsiteX1-4433" fmla="*/ 327098 w 5761205"/>
              <a:gd name="connsiteY1-4434" fmla="*/ 96412 h 2178492"/>
              <a:gd name="connsiteX2-4435" fmla="*/ 615142 w 5761205"/>
              <a:gd name="connsiteY2-4436" fmla="*/ 127988 h 2178492"/>
              <a:gd name="connsiteX3-4437" fmla="*/ 1228001 w 5761205"/>
              <a:gd name="connsiteY3-4438" fmla="*/ 1683 h 2178492"/>
              <a:gd name="connsiteX4-4439" fmla="*/ 1516044 w 5761205"/>
              <a:gd name="connsiteY4-4440" fmla="*/ 127988 h 2178492"/>
              <a:gd name="connsiteX5-4441" fmla="*/ 1742802 w 5761205"/>
              <a:gd name="connsiteY5-4442" fmla="*/ 191141 h 2178492"/>
              <a:gd name="connsiteX6-4443" fmla="*/ 1945045 w 5761205"/>
              <a:gd name="connsiteY6-4444" fmla="*/ 191141 h 2178492"/>
              <a:gd name="connsiteX7-4445" fmla="*/ 2275989 w 5761205"/>
              <a:gd name="connsiteY7-4446" fmla="*/ 285870 h 2178492"/>
              <a:gd name="connsiteX8-4447" fmla="*/ 2515004 w 5761205"/>
              <a:gd name="connsiteY8-4448" fmla="*/ 254293 h 2178492"/>
              <a:gd name="connsiteX9-4449" fmla="*/ 2784662 w 5761205"/>
              <a:gd name="connsiteY9-4450" fmla="*/ 285870 h 2178492"/>
              <a:gd name="connsiteX10-4451" fmla="*/ 3170763 w 5761205"/>
              <a:gd name="connsiteY10-4452" fmla="*/ 317446 h 2178492"/>
              <a:gd name="connsiteX11-4453" fmla="*/ 3562992 w 5761205"/>
              <a:gd name="connsiteY11-4454" fmla="*/ 380598 h 2178492"/>
              <a:gd name="connsiteX12-4455" fmla="*/ 5761205 w 5761205"/>
              <a:gd name="connsiteY12-4456" fmla="*/ 53545 h 2178492"/>
              <a:gd name="connsiteX13-4457" fmla="*/ 5758291 w 5761205"/>
              <a:gd name="connsiteY13-4458" fmla="*/ 1853790 h 2178492"/>
              <a:gd name="connsiteX14-4459" fmla="*/ 5138040 w 5761205"/>
              <a:gd name="connsiteY14-4460" fmla="*/ 1936858 h 2178492"/>
              <a:gd name="connsiteX15-4461" fmla="*/ 4653882 w 5761205"/>
              <a:gd name="connsiteY15-4462" fmla="*/ 2043948 h 2178492"/>
              <a:gd name="connsiteX16-4463" fmla="*/ 4433254 w 5761205"/>
              <a:gd name="connsiteY16-4464" fmla="*/ 2079645 h 2178492"/>
              <a:gd name="connsiteX17-4465" fmla="*/ 4163594 w 5761205"/>
              <a:gd name="connsiteY17-4466" fmla="*/ 2026100 h 2178492"/>
              <a:gd name="connsiteX18-4467" fmla="*/ 3912322 w 5761205"/>
              <a:gd name="connsiteY18-4468" fmla="*/ 2178492 h 2178492"/>
              <a:gd name="connsiteX19-4469" fmla="*/ 3556864 w 5761205"/>
              <a:gd name="connsiteY19-4470" fmla="*/ 2115342 h 2178492"/>
              <a:gd name="connsiteX20-4471" fmla="*/ 3164634 w 5761205"/>
              <a:gd name="connsiteY20-4472" fmla="*/ 2151039 h 2178492"/>
              <a:gd name="connsiteX21-4473" fmla="*/ 2790790 w 5761205"/>
              <a:gd name="connsiteY21-4474" fmla="*/ 2079645 h 2178492"/>
              <a:gd name="connsiteX22-4475" fmla="*/ 2515006 w 5761205"/>
              <a:gd name="connsiteY22-4476" fmla="*/ 2008251 h 2178492"/>
              <a:gd name="connsiteX23-4477" fmla="*/ 2269863 w 5761205"/>
              <a:gd name="connsiteY23-4478" fmla="*/ 2061796 h 2178492"/>
              <a:gd name="connsiteX24-4479" fmla="*/ 1938917 w 5761205"/>
              <a:gd name="connsiteY24-4480" fmla="*/ 2008251 h 2178492"/>
              <a:gd name="connsiteX25-4481" fmla="*/ 1730546 w 5761205"/>
              <a:gd name="connsiteY25-4482" fmla="*/ 2061796 h 2178492"/>
              <a:gd name="connsiteX26-4483" fmla="*/ 1516045 w 5761205"/>
              <a:gd name="connsiteY26-4484" fmla="*/ 2008252 h 2178492"/>
              <a:gd name="connsiteX27-4485" fmla="*/ 1228002 w 5761205"/>
              <a:gd name="connsiteY27-4486" fmla="*/ 1919009 h 2178492"/>
              <a:gd name="connsiteX28-4487" fmla="*/ 609014 w 5761205"/>
              <a:gd name="connsiteY28-4488" fmla="*/ 2026100 h 2178492"/>
              <a:gd name="connsiteX29-4489" fmla="*/ 314841 w 5761205"/>
              <a:gd name="connsiteY29-4490" fmla="*/ 1954706 h 2178492"/>
              <a:gd name="connsiteX30-4491" fmla="*/ 0 w 5761205"/>
              <a:gd name="connsiteY30-4492" fmla="*/ 1896977 h 2178492"/>
              <a:gd name="connsiteX31" fmla="*/ 0 w 5761205"/>
              <a:gd name="connsiteY31" fmla="*/ 0 h 2178492"/>
              <a:gd name="connsiteX0-4493" fmla="*/ 0 w 5761205"/>
              <a:gd name="connsiteY0-4494" fmla="*/ 0 h 2178492"/>
              <a:gd name="connsiteX1-4495" fmla="*/ 327098 w 5761205"/>
              <a:gd name="connsiteY1-4496" fmla="*/ 96412 h 2178492"/>
              <a:gd name="connsiteX2-4497" fmla="*/ 615142 w 5761205"/>
              <a:gd name="connsiteY2-4498" fmla="*/ 127988 h 2178492"/>
              <a:gd name="connsiteX3-4499" fmla="*/ 1228001 w 5761205"/>
              <a:gd name="connsiteY3-4500" fmla="*/ 1683 h 2178492"/>
              <a:gd name="connsiteX4-4501" fmla="*/ 1516044 w 5761205"/>
              <a:gd name="connsiteY4-4502" fmla="*/ 127988 h 2178492"/>
              <a:gd name="connsiteX5-4503" fmla="*/ 1742802 w 5761205"/>
              <a:gd name="connsiteY5-4504" fmla="*/ 191141 h 2178492"/>
              <a:gd name="connsiteX6-4505" fmla="*/ 1945045 w 5761205"/>
              <a:gd name="connsiteY6-4506" fmla="*/ 191141 h 2178492"/>
              <a:gd name="connsiteX7-4507" fmla="*/ 2275989 w 5761205"/>
              <a:gd name="connsiteY7-4508" fmla="*/ 285870 h 2178492"/>
              <a:gd name="connsiteX8-4509" fmla="*/ 2515004 w 5761205"/>
              <a:gd name="connsiteY8-4510" fmla="*/ 254293 h 2178492"/>
              <a:gd name="connsiteX9-4511" fmla="*/ 2784662 w 5761205"/>
              <a:gd name="connsiteY9-4512" fmla="*/ 285870 h 2178492"/>
              <a:gd name="connsiteX10-4513" fmla="*/ 3170763 w 5761205"/>
              <a:gd name="connsiteY10-4514" fmla="*/ 317446 h 2178492"/>
              <a:gd name="connsiteX11-4515" fmla="*/ 3562992 w 5761205"/>
              <a:gd name="connsiteY11-4516" fmla="*/ 380598 h 2178492"/>
              <a:gd name="connsiteX12-4517" fmla="*/ 3918451 w 5761205"/>
              <a:gd name="connsiteY12-4518" fmla="*/ 443751 h 2178492"/>
              <a:gd name="connsiteX13-4519" fmla="*/ 5761205 w 5761205"/>
              <a:gd name="connsiteY13-4520" fmla="*/ 53545 h 2178492"/>
              <a:gd name="connsiteX14-4521" fmla="*/ 5758291 w 5761205"/>
              <a:gd name="connsiteY14-4522" fmla="*/ 1853790 h 2178492"/>
              <a:gd name="connsiteX15-4523" fmla="*/ 5138040 w 5761205"/>
              <a:gd name="connsiteY15-4524" fmla="*/ 1936858 h 2178492"/>
              <a:gd name="connsiteX16-4525" fmla="*/ 4653882 w 5761205"/>
              <a:gd name="connsiteY16-4526" fmla="*/ 2043948 h 2178492"/>
              <a:gd name="connsiteX17-4527" fmla="*/ 4433254 w 5761205"/>
              <a:gd name="connsiteY17-4528" fmla="*/ 2079645 h 2178492"/>
              <a:gd name="connsiteX18-4529" fmla="*/ 4163594 w 5761205"/>
              <a:gd name="connsiteY18-4530" fmla="*/ 2026100 h 2178492"/>
              <a:gd name="connsiteX19-4531" fmla="*/ 3912322 w 5761205"/>
              <a:gd name="connsiteY19-4532" fmla="*/ 2178492 h 2178492"/>
              <a:gd name="connsiteX20-4533" fmla="*/ 3556864 w 5761205"/>
              <a:gd name="connsiteY20-4534" fmla="*/ 2115342 h 2178492"/>
              <a:gd name="connsiteX21-4535" fmla="*/ 3164634 w 5761205"/>
              <a:gd name="connsiteY21-4536" fmla="*/ 2151039 h 2178492"/>
              <a:gd name="connsiteX22-4537" fmla="*/ 2790790 w 5761205"/>
              <a:gd name="connsiteY22-4538" fmla="*/ 2079645 h 2178492"/>
              <a:gd name="connsiteX23-4539" fmla="*/ 2515006 w 5761205"/>
              <a:gd name="connsiteY23-4540" fmla="*/ 2008251 h 2178492"/>
              <a:gd name="connsiteX24-4541" fmla="*/ 2269863 w 5761205"/>
              <a:gd name="connsiteY24-4542" fmla="*/ 2061796 h 2178492"/>
              <a:gd name="connsiteX25-4543" fmla="*/ 1938917 w 5761205"/>
              <a:gd name="connsiteY25-4544" fmla="*/ 2008251 h 2178492"/>
              <a:gd name="connsiteX26-4545" fmla="*/ 1730546 w 5761205"/>
              <a:gd name="connsiteY26-4546" fmla="*/ 2061796 h 2178492"/>
              <a:gd name="connsiteX27-4547" fmla="*/ 1516045 w 5761205"/>
              <a:gd name="connsiteY27-4548" fmla="*/ 2008252 h 2178492"/>
              <a:gd name="connsiteX28-4549" fmla="*/ 1228002 w 5761205"/>
              <a:gd name="connsiteY28-4550" fmla="*/ 1919009 h 2178492"/>
              <a:gd name="connsiteX29-4551" fmla="*/ 609014 w 5761205"/>
              <a:gd name="connsiteY29-4552" fmla="*/ 2026100 h 2178492"/>
              <a:gd name="connsiteX30-4553" fmla="*/ 314841 w 5761205"/>
              <a:gd name="connsiteY30-4554" fmla="*/ 1954706 h 2178492"/>
              <a:gd name="connsiteX31-4555" fmla="*/ 0 w 5761205"/>
              <a:gd name="connsiteY31-4556" fmla="*/ 1896977 h 2178492"/>
              <a:gd name="connsiteX32" fmla="*/ 0 w 5761205"/>
              <a:gd name="connsiteY32" fmla="*/ 0 h 2178492"/>
              <a:gd name="connsiteX0-4557" fmla="*/ 0 w 5761205"/>
              <a:gd name="connsiteY0-4558" fmla="*/ 0 h 2178492"/>
              <a:gd name="connsiteX1-4559" fmla="*/ 327098 w 5761205"/>
              <a:gd name="connsiteY1-4560" fmla="*/ 96412 h 2178492"/>
              <a:gd name="connsiteX2-4561" fmla="*/ 615142 w 5761205"/>
              <a:gd name="connsiteY2-4562" fmla="*/ 127988 h 2178492"/>
              <a:gd name="connsiteX3-4563" fmla="*/ 1228001 w 5761205"/>
              <a:gd name="connsiteY3-4564" fmla="*/ 1683 h 2178492"/>
              <a:gd name="connsiteX4-4565" fmla="*/ 1516044 w 5761205"/>
              <a:gd name="connsiteY4-4566" fmla="*/ 127988 h 2178492"/>
              <a:gd name="connsiteX5-4567" fmla="*/ 1742802 w 5761205"/>
              <a:gd name="connsiteY5-4568" fmla="*/ 191141 h 2178492"/>
              <a:gd name="connsiteX6-4569" fmla="*/ 1945045 w 5761205"/>
              <a:gd name="connsiteY6-4570" fmla="*/ 191141 h 2178492"/>
              <a:gd name="connsiteX7-4571" fmla="*/ 2275989 w 5761205"/>
              <a:gd name="connsiteY7-4572" fmla="*/ 285870 h 2178492"/>
              <a:gd name="connsiteX8-4573" fmla="*/ 2515004 w 5761205"/>
              <a:gd name="connsiteY8-4574" fmla="*/ 254293 h 2178492"/>
              <a:gd name="connsiteX9-4575" fmla="*/ 2784662 w 5761205"/>
              <a:gd name="connsiteY9-4576" fmla="*/ 285870 h 2178492"/>
              <a:gd name="connsiteX10-4577" fmla="*/ 3170763 w 5761205"/>
              <a:gd name="connsiteY10-4578" fmla="*/ 317446 h 2178492"/>
              <a:gd name="connsiteX11-4579" fmla="*/ 3562992 w 5761205"/>
              <a:gd name="connsiteY11-4580" fmla="*/ 380598 h 2178492"/>
              <a:gd name="connsiteX12-4581" fmla="*/ 3918451 w 5761205"/>
              <a:gd name="connsiteY12-4582" fmla="*/ 443751 h 2178492"/>
              <a:gd name="connsiteX13-4583" fmla="*/ 4169723 w 5761205"/>
              <a:gd name="connsiteY13-4584" fmla="*/ 317446 h 2178492"/>
              <a:gd name="connsiteX14-4585" fmla="*/ 5761205 w 5761205"/>
              <a:gd name="connsiteY14-4586" fmla="*/ 53545 h 2178492"/>
              <a:gd name="connsiteX15-4587" fmla="*/ 5758291 w 5761205"/>
              <a:gd name="connsiteY15-4588" fmla="*/ 1853790 h 2178492"/>
              <a:gd name="connsiteX16-4589" fmla="*/ 5138040 w 5761205"/>
              <a:gd name="connsiteY16-4590" fmla="*/ 1936858 h 2178492"/>
              <a:gd name="connsiteX17-4591" fmla="*/ 4653882 w 5761205"/>
              <a:gd name="connsiteY17-4592" fmla="*/ 2043948 h 2178492"/>
              <a:gd name="connsiteX18-4593" fmla="*/ 4433254 w 5761205"/>
              <a:gd name="connsiteY18-4594" fmla="*/ 2079645 h 2178492"/>
              <a:gd name="connsiteX19-4595" fmla="*/ 4163594 w 5761205"/>
              <a:gd name="connsiteY19-4596" fmla="*/ 2026100 h 2178492"/>
              <a:gd name="connsiteX20-4597" fmla="*/ 3912322 w 5761205"/>
              <a:gd name="connsiteY20-4598" fmla="*/ 2178492 h 2178492"/>
              <a:gd name="connsiteX21-4599" fmla="*/ 3556864 w 5761205"/>
              <a:gd name="connsiteY21-4600" fmla="*/ 2115342 h 2178492"/>
              <a:gd name="connsiteX22-4601" fmla="*/ 3164634 w 5761205"/>
              <a:gd name="connsiteY22-4602" fmla="*/ 2151039 h 2178492"/>
              <a:gd name="connsiteX23-4603" fmla="*/ 2790790 w 5761205"/>
              <a:gd name="connsiteY23-4604" fmla="*/ 2079645 h 2178492"/>
              <a:gd name="connsiteX24-4605" fmla="*/ 2515006 w 5761205"/>
              <a:gd name="connsiteY24-4606" fmla="*/ 2008251 h 2178492"/>
              <a:gd name="connsiteX25-4607" fmla="*/ 2269863 w 5761205"/>
              <a:gd name="connsiteY25-4608" fmla="*/ 2061796 h 2178492"/>
              <a:gd name="connsiteX26-4609" fmla="*/ 1938917 w 5761205"/>
              <a:gd name="connsiteY26-4610" fmla="*/ 2008251 h 2178492"/>
              <a:gd name="connsiteX27-4611" fmla="*/ 1730546 w 5761205"/>
              <a:gd name="connsiteY27-4612" fmla="*/ 2061796 h 2178492"/>
              <a:gd name="connsiteX28-4613" fmla="*/ 1516045 w 5761205"/>
              <a:gd name="connsiteY28-4614" fmla="*/ 2008252 h 2178492"/>
              <a:gd name="connsiteX29-4615" fmla="*/ 1228002 w 5761205"/>
              <a:gd name="connsiteY29-4616" fmla="*/ 1919009 h 2178492"/>
              <a:gd name="connsiteX30-4617" fmla="*/ 609014 w 5761205"/>
              <a:gd name="connsiteY30-4618" fmla="*/ 2026100 h 2178492"/>
              <a:gd name="connsiteX31-4619" fmla="*/ 314841 w 5761205"/>
              <a:gd name="connsiteY31-4620" fmla="*/ 1954706 h 2178492"/>
              <a:gd name="connsiteX32-4621" fmla="*/ 0 w 5761205"/>
              <a:gd name="connsiteY32-4622" fmla="*/ 1896977 h 2178492"/>
              <a:gd name="connsiteX33" fmla="*/ 0 w 5761205"/>
              <a:gd name="connsiteY33" fmla="*/ 0 h 2178492"/>
              <a:gd name="connsiteX0-4623" fmla="*/ 0 w 5761205"/>
              <a:gd name="connsiteY0-4624" fmla="*/ 0 h 2178492"/>
              <a:gd name="connsiteX1-4625" fmla="*/ 327098 w 5761205"/>
              <a:gd name="connsiteY1-4626" fmla="*/ 96412 h 2178492"/>
              <a:gd name="connsiteX2-4627" fmla="*/ 615142 w 5761205"/>
              <a:gd name="connsiteY2-4628" fmla="*/ 127988 h 2178492"/>
              <a:gd name="connsiteX3-4629" fmla="*/ 1228001 w 5761205"/>
              <a:gd name="connsiteY3-4630" fmla="*/ 1683 h 2178492"/>
              <a:gd name="connsiteX4-4631" fmla="*/ 1516044 w 5761205"/>
              <a:gd name="connsiteY4-4632" fmla="*/ 127988 h 2178492"/>
              <a:gd name="connsiteX5-4633" fmla="*/ 1742802 w 5761205"/>
              <a:gd name="connsiteY5-4634" fmla="*/ 191141 h 2178492"/>
              <a:gd name="connsiteX6-4635" fmla="*/ 1945045 w 5761205"/>
              <a:gd name="connsiteY6-4636" fmla="*/ 191141 h 2178492"/>
              <a:gd name="connsiteX7-4637" fmla="*/ 2275989 w 5761205"/>
              <a:gd name="connsiteY7-4638" fmla="*/ 285870 h 2178492"/>
              <a:gd name="connsiteX8-4639" fmla="*/ 2515004 w 5761205"/>
              <a:gd name="connsiteY8-4640" fmla="*/ 254293 h 2178492"/>
              <a:gd name="connsiteX9-4641" fmla="*/ 2784662 w 5761205"/>
              <a:gd name="connsiteY9-4642" fmla="*/ 285870 h 2178492"/>
              <a:gd name="connsiteX10-4643" fmla="*/ 3170763 w 5761205"/>
              <a:gd name="connsiteY10-4644" fmla="*/ 317446 h 2178492"/>
              <a:gd name="connsiteX11-4645" fmla="*/ 3562992 w 5761205"/>
              <a:gd name="connsiteY11-4646" fmla="*/ 380598 h 2178492"/>
              <a:gd name="connsiteX12-4647" fmla="*/ 3918451 w 5761205"/>
              <a:gd name="connsiteY12-4648" fmla="*/ 443751 h 2178492"/>
              <a:gd name="connsiteX13-4649" fmla="*/ 4169723 w 5761205"/>
              <a:gd name="connsiteY13-4650" fmla="*/ 317446 h 2178492"/>
              <a:gd name="connsiteX14-4651" fmla="*/ 4445509 w 5761205"/>
              <a:gd name="connsiteY14-4652" fmla="*/ 317446 h 2178492"/>
              <a:gd name="connsiteX15-4653" fmla="*/ 5761205 w 5761205"/>
              <a:gd name="connsiteY15-4654" fmla="*/ 53545 h 2178492"/>
              <a:gd name="connsiteX16-4655" fmla="*/ 5758291 w 5761205"/>
              <a:gd name="connsiteY16-4656" fmla="*/ 1853790 h 2178492"/>
              <a:gd name="connsiteX17-4657" fmla="*/ 5138040 w 5761205"/>
              <a:gd name="connsiteY17-4658" fmla="*/ 1936858 h 2178492"/>
              <a:gd name="connsiteX18-4659" fmla="*/ 4653882 w 5761205"/>
              <a:gd name="connsiteY18-4660" fmla="*/ 2043948 h 2178492"/>
              <a:gd name="connsiteX19-4661" fmla="*/ 4433254 w 5761205"/>
              <a:gd name="connsiteY19-4662" fmla="*/ 2079645 h 2178492"/>
              <a:gd name="connsiteX20-4663" fmla="*/ 4163594 w 5761205"/>
              <a:gd name="connsiteY20-4664" fmla="*/ 2026100 h 2178492"/>
              <a:gd name="connsiteX21-4665" fmla="*/ 3912322 w 5761205"/>
              <a:gd name="connsiteY21-4666" fmla="*/ 2178492 h 2178492"/>
              <a:gd name="connsiteX22-4667" fmla="*/ 3556864 w 5761205"/>
              <a:gd name="connsiteY22-4668" fmla="*/ 2115342 h 2178492"/>
              <a:gd name="connsiteX23-4669" fmla="*/ 3164634 w 5761205"/>
              <a:gd name="connsiteY23-4670" fmla="*/ 2151039 h 2178492"/>
              <a:gd name="connsiteX24-4671" fmla="*/ 2790790 w 5761205"/>
              <a:gd name="connsiteY24-4672" fmla="*/ 2079645 h 2178492"/>
              <a:gd name="connsiteX25-4673" fmla="*/ 2515006 w 5761205"/>
              <a:gd name="connsiteY25-4674" fmla="*/ 2008251 h 2178492"/>
              <a:gd name="connsiteX26-4675" fmla="*/ 2269863 w 5761205"/>
              <a:gd name="connsiteY26-4676" fmla="*/ 2061796 h 2178492"/>
              <a:gd name="connsiteX27-4677" fmla="*/ 1938917 w 5761205"/>
              <a:gd name="connsiteY27-4678" fmla="*/ 2008251 h 2178492"/>
              <a:gd name="connsiteX28-4679" fmla="*/ 1730546 w 5761205"/>
              <a:gd name="connsiteY28-4680" fmla="*/ 2061796 h 2178492"/>
              <a:gd name="connsiteX29-4681" fmla="*/ 1516045 w 5761205"/>
              <a:gd name="connsiteY29-4682" fmla="*/ 2008252 h 2178492"/>
              <a:gd name="connsiteX30-4683" fmla="*/ 1228002 w 5761205"/>
              <a:gd name="connsiteY30-4684" fmla="*/ 1919009 h 2178492"/>
              <a:gd name="connsiteX31-4685" fmla="*/ 609014 w 5761205"/>
              <a:gd name="connsiteY31-4686" fmla="*/ 2026100 h 2178492"/>
              <a:gd name="connsiteX32-4687" fmla="*/ 314841 w 5761205"/>
              <a:gd name="connsiteY32-4688" fmla="*/ 1954706 h 2178492"/>
              <a:gd name="connsiteX33-4689" fmla="*/ 0 w 5761205"/>
              <a:gd name="connsiteY33-4690" fmla="*/ 1896977 h 2178492"/>
              <a:gd name="connsiteX34" fmla="*/ 0 w 5761205"/>
              <a:gd name="connsiteY34" fmla="*/ 0 h 2178492"/>
              <a:gd name="connsiteX0-4691" fmla="*/ 0 w 5761205"/>
              <a:gd name="connsiteY0-4692" fmla="*/ 0 h 2178492"/>
              <a:gd name="connsiteX1-4693" fmla="*/ 327098 w 5761205"/>
              <a:gd name="connsiteY1-4694" fmla="*/ 96412 h 2178492"/>
              <a:gd name="connsiteX2-4695" fmla="*/ 615142 w 5761205"/>
              <a:gd name="connsiteY2-4696" fmla="*/ 127988 h 2178492"/>
              <a:gd name="connsiteX3-4697" fmla="*/ 1228001 w 5761205"/>
              <a:gd name="connsiteY3-4698" fmla="*/ 1683 h 2178492"/>
              <a:gd name="connsiteX4-4699" fmla="*/ 1516044 w 5761205"/>
              <a:gd name="connsiteY4-4700" fmla="*/ 127988 h 2178492"/>
              <a:gd name="connsiteX5-4701" fmla="*/ 1742802 w 5761205"/>
              <a:gd name="connsiteY5-4702" fmla="*/ 191141 h 2178492"/>
              <a:gd name="connsiteX6-4703" fmla="*/ 1945045 w 5761205"/>
              <a:gd name="connsiteY6-4704" fmla="*/ 191141 h 2178492"/>
              <a:gd name="connsiteX7-4705" fmla="*/ 2275989 w 5761205"/>
              <a:gd name="connsiteY7-4706" fmla="*/ 285870 h 2178492"/>
              <a:gd name="connsiteX8-4707" fmla="*/ 2515004 w 5761205"/>
              <a:gd name="connsiteY8-4708" fmla="*/ 254293 h 2178492"/>
              <a:gd name="connsiteX9-4709" fmla="*/ 2784662 w 5761205"/>
              <a:gd name="connsiteY9-4710" fmla="*/ 285870 h 2178492"/>
              <a:gd name="connsiteX10-4711" fmla="*/ 3170763 w 5761205"/>
              <a:gd name="connsiteY10-4712" fmla="*/ 317446 h 2178492"/>
              <a:gd name="connsiteX11-4713" fmla="*/ 3562992 w 5761205"/>
              <a:gd name="connsiteY11-4714" fmla="*/ 380598 h 2178492"/>
              <a:gd name="connsiteX12-4715" fmla="*/ 3918451 w 5761205"/>
              <a:gd name="connsiteY12-4716" fmla="*/ 443751 h 2178492"/>
              <a:gd name="connsiteX13-4717" fmla="*/ 4169723 w 5761205"/>
              <a:gd name="connsiteY13-4718" fmla="*/ 317446 h 2178492"/>
              <a:gd name="connsiteX14-4719" fmla="*/ 4439380 w 5761205"/>
              <a:gd name="connsiteY14-4720" fmla="*/ 349022 h 2178492"/>
              <a:gd name="connsiteX15-4721" fmla="*/ 5761205 w 5761205"/>
              <a:gd name="connsiteY15-4722" fmla="*/ 53545 h 2178492"/>
              <a:gd name="connsiteX16-4723" fmla="*/ 5758291 w 5761205"/>
              <a:gd name="connsiteY16-4724" fmla="*/ 1853790 h 2178492"/>
              <a:gd name="connsiteX17-4725" fmla="*/ 5138040 w 5761205"/>
              <a:gd name="connsiteY17-4726" fmla="*/ 1936858 h 2178492"/>
              <a:gd name="connsiteX18-4727" fmla="*/ 4653882 w 5761205"/>
              <a:gd name="connsiteY18-4728" fmla="*/ 2043948 h 2178492"/>
              <a:gd name="connsiteX19-4729" fmla="*/ 4433254 w 5761205"/>
              <a:gd name="connsiteY19-4730" fmla="*/ 2079645 h 2178492"/>
              <a:gd name="connsiteX20-4731" fmla="*/ 4163594 w 5761205"/>
              <a:gd name="connsiteY20-4732" fmla="*/ 2026100 h 2178492"/>
              <a:gd name="connsiteX21-4733" fmla="*/ 3912322 w 5761205"/>
              <a:gd name="connsiteY21-4734" fmla="*/ 2178492 h 2178492"/>
              <a:gd name="connsiteX22-4735" fmla="*/ 3556864 w 5761205"/>
              <a:gd name="connsiteY22-4736" fmla="*/ 2115342 h 2178492"/>
              <a:gd name="connsiteX23-4737" fmla="*/ 3164634 w 5761205"/>
              <a:gd name="connsiteY23-4738" fmla="*/ 2151039 h 2178492"/>
              <a:gd name="connsiteX24-4739" fmla="*/ 2790790 w 5761205"/>
              <a:gd name="connsiteY24-4740" fmla="*/ 2079645 h 2178492"/>
              <a:gd name="connsiteX25-4741" fmla="*/ 2515006 w 5761205"/>
              <a:gd name="connsiteY25-4742" fmla="*/ 2008251 h 2178492"/>
              <a:gd name="connsiteX26-4743" fmla="*/ 2269863 w 5761205"/>
              <a:gd name="connsiteY26-4744" fmla="*/ 2061796 h 2178492"/>
              <a:gd name="connsiteX27-4745" fmla="*/ 1938917 w 5761205"/>
              <a:gd name="connsiteY27-4746" fmla="*/ 2008251 h 2178492"/>
              <a:gd name="connsiteX28-4747" fmla="*/ 1730546 w 5761205"/>
              <a:gd name="connsiteY28-4748" fmla="*/ 2061796 h 2178492"/>
              <a:gd name="connsiteX29-4749" fmla="*/ 1516045 w 5761205"/>
              <a:gd name="connsiteY29-4750" fmla="*/ 2008252 h 2178492"/>
              <a:gd name="connsiteX30-4751" fmla="*/ 1228002 w 5761205"/>
              <a:gd name="connsiteY30-4752" fmla="*/ 1919009 h 2178492"/>
              <a:gd name="connsiteX31-4753" fmla="*/ 609014 w 5761205"/>
              <a:gd name="connsiteY31-4754" fmla="*/ 2026100 h 2178492"/>
              <a:gd name="connsiteX32-4755" fmla="*/ 314841 w 5761205"/>
              <a:gd name="connsiteY32-4756" fmla="*/ 1954706 h 2178492"/>
              <a:gd name="connsiteX33-4757" fmla="*/ 0 w 5761205"/>
              <a:gd name="connsiteY33-4758" fmla="*/ 1896977 h 2178492"/>
              <a:gd name="connsiteX34-4759" fmla="*/ 0 w 5761205"/>
              <a:gd name="connsiteY34-4760" fmla="*/ 0 h 2178492"/>
              <a:gd name="connsiteX0-4761" fmla="*/ 0 w 5761205"/>
              <a:gd name="connsiteY0-4762" fmla="*/ 0 h 2178492"/>
              <a:gd name="connsiteX1-4763" fmla="*/ 327098 w 5761205"/>
              <a:gd name="connsiteY1-4764" fmla="*/ 96412 h 2178492"/>
              <a:gd name="connsiteX2-4765" fmla="*/ 615142 w 5761205"/>
              <a:gd name="connsiteY2-4766" fmla="*/ 127988 h 2178492"/>
              <a:gd name="connsiteX3-4767" fmla="*/ 1228001 w 5761205"/>
              <a:gd name="connsiteY3-4768" fmla="*/ 1683 h 2178492"/>
              <a:gd name="connsiteX4-4769" fmla="*/ 1516044 w 5761205"/>
              <a:gd name="connsiteY4-4770" fmla="*/ 127988 h 2178492"/>
              <a:gd name="connsiteX5-4771" fmla="*/ 1742802 w 5761205"/>
              <a:gd name="connsiteY5-4772" fmla="*/ 191141 h 2178492"/>
              <a:gd name="connsiteX6-4773" fmla="*/ 1945045 w 5761205"/>
              <a:gd name="connsiteY6-4774" fmla="*/ 191141 h 2178492"/>
              <a:gd name="connsiteX7-4775" fmla="*/ 2275989 w 5761205"/>
              <a:gd name="connsiteY7-4776" fmla="*/ 285870 h 2178492"/>
              <a:gd name="connsiteX8-4777" fmla="*/ 2515004 w 5761205"/>
              <a:gd name="connsiteY8-4778" fmla="*/ 254293 h 2178492"/>
              <a:gd name="connsiteX9-4779" fmla="*/ 2784662 w 5761205"/>
              <a:gd name="connsiteY9-4780" fmla="*/ 285870 h 2178492"/>
              <a:gd name="connsiteX10-4781" fmla="*/ 3170763 w 5761205"/>
              <a:gd name="connsiteY10-4782" fmla="*/ 317446 h 2178492"/>
              <a:gd name="connsiteX11-4783" fmla="*/ 3562992 w 5761205"/>
              <a:gd name="connsiteY11-4784" fmla="*/ 380598 h 2178492"/>
              <a:gd name="connsiteX12-4785" fmla="*/ 3918451 w 5761205"/>
              <a:gd name="connsiteY12-4786" fmla="*/ 443751 h 2178492"/>
              <a:gd name="connsiteX13-4787" fmla="*/ 4169723 w 5761205"/>
              <a:gd name="connsiteY13-4788" fmla="*/ 317446 h 2178492"/>
              <a:gd name="connsiteX14-4789" fmla="*/ 4439380 w 5761205"/>
              <a:gd name="connsiteY14-4790" fmla="*/ 475327 h 2178492"/>
              <a:gd name="connsiteX15-4791" fmla="*/ 5761205 w 5761205"/>
              <a:gd name="connsiteY15-4792" fmla="*/ 53545 h 2178492"/>
              <a:gd name="connsiteX16-4793" fmla="*/ 5758291 w 5761205"/>
              <a:gd name="connsiteY16-4794" fmla="*/ 1853790 h 2178492"/>
              <a:gd name="connsiteX17-4795" fmla="*/ 5138040 w 5761205"/>
              <a:gd name="connsiteY17-4796" fmla="*/ 1936858 h 2178492"/>
              <a:gd name="connsiteX18-4797" fmla="*/ 4653882 w 5761205"/>
              <a:gd name="connsiteY18-4798" fmla="*/ 2043948 h 2178492"/>
              <a:gd name="connsiteX19-4799" fmla="*/ 4433254 w 5761205"/>
              <a:gd name="connsiteY19-4800" fmla="*/ 2079645 h 2178492"/>
              <a:gd name="connsiteX20-4801" fmla="*/ 4163594 w 5761205"/>
              <a:gd name="connsiteY20-4802" fmla="*/ 2026100 h 2178492"/>
              <a:gd name="connsiteX21-4803" fmla="*/ 3912322 w 5761205"/>
              <a:gd name="connsiteY21-4804" fmla="*/ 2178492 h 2178492"/>
              <a:gd name="connsiteX22-4805" fmla="*/ 3556864 w 5761205"/>
              <a:gd name="connsiteY22-4806" fmla="*/ 2115342 h 2178492"/>
              <a:gd name="connsiteX23-4807" fmla="*/ 3164634 w 5761205"/>
              <a:gd name="connsiteY23-4808" fmla="*/ 2151039 h 2178492"/>
              <a:gd name="connsiteX24-4809" fmla="*/ 2790790 w 5761205"/>
              <a:gd name="connsiteY24-4810" fmla="*/ 2079645 h 2178492"/>
              <a:gd name="connsiteX25-4811" fmla="*/ 2515006 w 5761205"/>
              <a:gd name="connsiteY25-4812" fmla="*/ 2008251 h 2178492"/>
              <a:gd name="connsiteX26-4813" fmla="*/ 2269863 w 5761205"/>
              <a:gd name="connsiteY26-4814" fmla="*/ 2061796 h 2178492"/>
              <a:gd name="connsiteX27-4815" fmla="*/ 1938917 w 5761205"/>
              <a:gd name="connsiteY27-4816" fmla="*/ 2008251 h 2178492"/>
              <a:gd name="connsiteX28-4817" fmla="*/ 1730546 w 5761205"/>
              <a:gd name="connsiteY28-4818" fmla="*/ 2061796 h 2178492"/>
              <a:gd name="connsiteX29-4819" fmla="*/ 1516045 w 5761205"/>
              <a:gd name="connsiteY29-4820" fmla="*/ 2008252 h 2178492"/>
              <a:gd name="connsiteX30-4821" fmla="*/ 1228002 w 5761205"/>
              <a:gd name="connsiteY30-4822" fmla="*/ 1919009 h 2178492"/>
              <a:gd name="connsiteX31-4823" fmla="*/ 609014 w 5761205"/>
              <a:gd name="connsiteY31-4824" fmla="*/ 2026100 h 2178492"/>
              <a:gd name="connsiteX32-4825" fmla="*/ 314841 w 5761205"/>
              <a:gd name="connsiteY32-4826" fmla="*/ 1954706 h 2178492"/>
              <a:gd name="connsiteX33-4827" fmla="*/ 0 w 5761205"/>
              <a:gd name="connsiteY33-4828" fmla="*/ 1896977 h 2178492"/>
              <a:gd name="connsiteX34-4829" fmla="*/ 0 w 5761205"/>
              <a:gd name="connsiteY34-4830" fmla="*/ 0 h 2178492"/>
              <a:gd name="connsiteX0-4831" fmla="*/ 0 w 5761205"/>
              <a:gd name="connsiteY0-4832" fmla="*/ 0 h 2178492"/>
              <a:gd name="connsiteX1-4833" fmla="*/ 327098 w 5761205"/>
              <a:gd name="connsiteY1-4834" fmla="*/ 96412 h 2178492"/>
              <a:gd name="connsiteX2-4835" fmla="*/ 615142 w 5761205"/>
              <a:gd name="connsiteY2-4836" fmla="*/ 127988 h 2178492"/>
              <a:gd name="connsiteX3-4837" fmla="*/ 1228001 w 5761205"/>
              <a:gd name="connsiteY3-4838" fmla="*/ 1683 h 2178492"/>
              <a:gd name="connsiteX4-4839" fmla="*/ 1516044 w 5761205"/>
              <a:gd name="connsiteY4-4840" fmla="*/ 127988 h 2178492"/>
              <a:gd name="connsiteX5-4841" fmla="*/ 1742802 w 5761205"/>
              <a:gd name="connsiteY5-4842" fmla="*/ 191141 h 2178492"/>
              <a:gd name="connsiteX6-4843" fmla="*/ 1945045 w 5761205"/>
              <a:gd name="connsiteY6-4844" fmla="*/ 191141 h 2178492"/>
              <a:gd name="connsiteX7-4845" fmla="*/ 2275989 w 5761205"/>
              <a:gd name="connsiteY7-4846" fmla="*/ 285870 h 2178492"/>
              <a:gd name="connsiteX8-4847" fmla="*/ 2515004 w 5761205"/>
              <a:gd name="connsiteY8-4848" fmla="*/ 254293 h 2178492"/>
              <a:gd name="connsiteX9-4849" fmla="*/ 2784662 w 5761205"/>
              <a:gd name="connsiteY9-4850" fmla="*/ 285870 h 2178492"/>
              <a:gd name="connsiteX10-4851" fmla="*/ 3170763 w 5761205"/>
              <a:gd name="connsiteY10-4852" fmla="*/ 317446 h 2178492"/>
              <a:gd name="connsiteX11-4853" fmla="*/ 3562992 w 5761205"/>
              <a:gd name="connsiteY11-4854" fmla="*/ 380598 h 2178492"/>
              <a:gd name="connsiteX12-4855" fmla="*/ 3918451 w 5761205"/>
              <a:gd name="connsiteY12-4856" fmla="*/ 443751 h 2178492"/>
              <a:gd name="connsiteX13-4857" fmla="*/ 4169723 w 5761205"/>
              <a:gd name="connsiteY13-4858" fmla="*/ 317446 h 2178492"/>
              <a:gd name="connsiteX14-4859" fmla="*/ 4439380 w 5761205"/>
              <a:gd name="connsiteY14-4860" fmla="*/ 412175 h 2178492"/>
              <a:gd name="connsiteX15-4861" fmla="*/ 5761205 w 5761205"/>
              <a:gd name="connsiteY15-4862" fmla="*/ 53545 h 2178492"/>
              <a:gd name="connsiteX16-4863" fmla="*/ 5758291 w 5761205"/>
              <a:gd name="connsiteY16-4864" fmla="*/ 1853790 h 2178492"/>
              <a:gd name="connsiteX17-4865" fmla="*/ 5138040 w 5761205"/>
              <a:gd name="connsiteY17-4866" fmla="*/ 1936858 h 2178492"/>
              <a:gd name="connsiteX18-4867" fmla="*/ 4653882 w 5761205"/>
              <a:gd name="connsiteY18-4868" fmla="*/ 2043948 h 2178492"/>
              <a:gd name="connsiteX19-4869" fmla="*/ 4433254 w 5761205"/>
              <a:gd name="connsiteY19-4870" fmla="*/ 2079645 h 2178492"/>
              <a:gd name="connsiteX20-4871" fmla="*/ 4163594 w 5761205"/>
              <a:gd name="connsiteY20-4872" fmla="*/ 2026100 h 2178492"/>
              <a:gd name="connsiteX21-4873" fmla="*/ 3912322 w 5761205"/>
              <a:gd name="connsiteY21-4874" fmla="*/ 2178492 h 2178492"/>
              <a:gd name="connsiteX22-4875" fmla="*/ 3556864 w 5761205"/>
              <a:gd name="connsiteY22-4876" fmla="*/ 2115342 h 2178492"/>
              <a:gd name="connsiteX23-4877" fmla="*/ 3164634 w 5761205"/>
              <a:gd name="connsiteY23-4878" fmla="*/ 2151039 h 2178492"/>
              <a:gd name="connsiteX24-4879" fmla="*/ 2790790 w 5761205"/>
              <a:gd name="connsiteY24-4880" fmla="*/ 2079645 h 2178492"/>
              <a:gd name="connsiteX25-4881" fmla="*/ 2515006 w 5761205"/>
              <a:gd name="connsiteY25-4882" fmla="*/ 2008251 h 2178492"/>
              <a:gd name="connsiteX26-4883" fmla="*/ 2269863 w 5761205"/>
              <a:gd name="connsiteY26-4884" fmla="*/ 2061796 h 2178492"/>
              <a:gd name="connsiteX27-4885" fmla="*/ 1938917 w 5761205"/>
              <a:gd name="connsiteY27-4886" fmla="*/ 2008251 h 2178492"/>
              <a:gd name="connsiteX28-4887" fmla="*/ 1730546 w 5761205"/>
              <a:gd name="connsiteY28-4888" fmla="*/ 2061796 h 2178492"/>
              <a:gd name="connsiteX29-4889" fmla="*/ 1516045 w 5761205"/>
              <a:gd name="connsiteY29-4890" fmla="*/ 2008252 h 2178492"/>
              <a:gd name="connsiteX30-4891" fmla="*/ 1228002 w 5761205"/>
              <a:gd name="connsiteY30-4892" fmla="*/ 1919009 h 2178492"/>
              <a:gd name="connsiteX31-4893" fmla="*/ 609014 w 5761205"/>
              <a:gd name="connsiteY31-4894" fmla="*/ 2026100 h 2178492"/>
              <a:gd name="connsiteX32-4895" fmla="*/ 314841 w 5761205"/>
              <a:gd name="connsiteY32-4896" fmla="*/ 1954706 h 2178492"/>
              <a:gd name="connsiteX33-4897" fmla="*/ 0 w 5761205"/>
              <a:gd name="connsiteY33-4898" fmla="*/ 1896977 h 2178492"/>
              <a:gd name="connsiteX34-4899" fmla="*/ 0 w 5761205"/>
              <a:gd name="connsiteY34-4900" fmla="*/ 0 h 2178492"/>
              <a:gd name="connsiteX0-4901" fmla="*/ 0 w 5761205"/>
              <a:gd name="connsiteY0-4902" fmla="*/ 0 h 2178492"/>
              <a:gd name="connsiteX1-4903" fmla="*/ 327098 w 5761205"/>
              <a:gd name="connsiteY1-4904" fmla="*/ 96412 h 2178492"/>
              <a:gd name="connsiteX2-4905" fmla="*/ 615142 w 5761205"/>
              <a:gd name="connsiteY2-4906" fmla="*/ 127988 h 2178492"/>
              <a:gd name="connsiteX3-4907" fmla="*/ 1228001 w 5761205"/>
              <a:gd name="connsiteY3-4908" fmla="*/ 1683 h 2178492"/>
              <a:gd name="connsiteX4-4909" fmla="*/ 1516044 w 5761205"/>
              <a:gd name="connsiteY4-4910" fmla="*/ 127988 h 2178492"/>
              <a:gd name="connsiteX5-4911" fmla="*/ 1742802 w 5761205"/>
              <a:gd name="connsiteY5-4912" fmla="*/ 191141 h 2178492"/>
              <a:gd name="connsiteX6-4913" fmla="*/ 1945045 w 5761205"/>
              <a:gd name="connsiteY6-4914" fmla="*/ 191141 h 2178492"/>
              <a:gd name="connsiteX7-4915" fmla="*/ 2275989 w 5761205"/>
              <a:gd name="connsiteY7-4916" fmla="*/ 285870 h 2178492"/>
              <a:gd name="connsiteX8-4917" fmla="*/ 2515004 w 5761205"/>
              <a:gd name="connsiteY8-4918" fmla="*/ 254293 h 2178492"/>
              <a:gd name="connsiteX9-4919" fmla="*/ 2784662 w 5761205"/>
              <a:gd name="connsiteY9-4920" fmla="*/ 285870 h 2178492"/>
              <a:gd name="connsiteX10-4921" fmla="*/ 3170763 w 5761205"/>
              <a:gd name="connsiteY10-4922" fmla="*/ 317446 h 2178492"/>
              <a:gd name="connsiteX11-4923" fmla="*/ 3562992 w 5761205"/>
              <a:gd name="connsiteY11-4924" fmla="*/ 380598 h 2178492"/>
              <a:gd name="connsiteX12-4925" fmla="*/ 3918451 w 5761205"/>
              <a:gd name="connsiteY12-4926" fmla="*/ 443751 h 2178492"/>
              <a:gd name="connsiteX13-4927" fmla="*/ 4169723 w 5761205"/>
              <a:gd name="connsiteY13-4928" fmla="*/ 317446 h 2178492"/>
              <a:gd name="connsiteX14-4929" fmla="*/ 4439380 w 5761205"/>
              <a:gd name="connsiteY14-4930" fmla="*/ 412175 h 2178492"/>
              <a:gd name="connsiteX15-4931" fmla="*/ 4660010 w 5761205"/>
              <a:gd name="connsiteY15-4932" fmla="*/ 380598 h 2178492"/>
              <a:gd name="connsiteX16-4933" fmla="*/ 5761205 w 5761205"/>
              <a:gd name="connsiteY16-4934" fmla="*/ 53545 h 2178492"/>
              <a:gd name="connsiteX17-4935" fmla="*/ 5758291 w 5761205"/>
              <a:gd name="connsiteY17-4936" fmla="*/ 1853790 h 2178492"/>
              <a:gd name="connsiteX18-4937" fmla="*/ 5138040 w 5761205"/>
              <a:gd name="connsiteY18-4938" fmla="*/ 1936858 h 2178492"/>
              <a:gd name="connsiteX19-4939" fmla="*/ 4653882 w 5761205"/>
              <a:gd name="connsiteY19-4940" fmla="*/ 2043948 h 2178492"/>
              <a:gd name="connsiteX20-4941" fmla="*/ 4433254 w 5761205"/>
              <a:gd name="connsiteY20-4942" fmla="*/ 2079645 h 2178492"/>
              <a:gd name="connsiteX21-4943" fmla="*/ 4163594 w 5761205"/>
              <a:gd name="connsiteY21-4944" fmla="*/ 2026100 h 2178492"/>
              <a:gd name="connsiteX22-4945" fmla="*/ 3912322 w 5761205"/>
              <a:gd name="connsiteY22-4946" fmla="*/ 2178492 h 2178492"/>
              <a:gd name="connsiteX23-4947" fmla="*/ 3556864 w 5761205"/>
              <a:gd name="connsiteY23-4948" fmla="*/ 2115342 h 2178492"/>
              <a:gd name="connsiteX24-4949" fmla="*/ 3164634 w 5761205"/>
              <a:gd name="connsiteY24-4950" fmla="*/ 2151039 h 2178492"/>
              <a:gd name="connsiteX25-4951" fmla="*/ 2790790 w 5761205"/>
              <a:gd name="connsiteY25-4952" fmla="*/ 2079645 h 2178492"/>
              <a:gd name="connsiteX26-4953" fmla="*/ 2515006 w 5761205"/>
              <a:gd name="connsiteY26-4954" fmla="*/ 2008251 h 2178492"/>
              <a:gd name="connsiteX27-4955" fmla="*/ 2269863 w 5761205"/>
              <a:gd name="connsiteY27-4956" fmla="*/ 2061796 h 2178492"/>
              <a:gd name="connsiteX28-4957" fmla="*/ 1938917 w 5761205"/>
              <a:gd name="connsiteY28-4958" fmla="*/ 2008251 h 2178492"/>
              <a:gd name="connsiteX29-4959" fmla="*/ 1730546 w 5761205"/>
              <a:gd name="connsiteY29-4960" fmla="*/ 2061796 h 2178492"/>
              <a:gd name="connsiteX30-4961" fmla="*/ 1516045 w 5761205"/>
              <a:gd name="connsiteY30-4962" fmla="*/ 2008252 h 2178492"/>
              <a:gd name="connsiteX31-4963" fmla="*/ 1228002 w 5761205"/>
              <a:gd name="connsiteY31-4964" fmla="*/ 1919009 h 2178492"/>
              <a:gd name="connsiteX32-4965" fmla="*/ 609014 w 5761205"/>
              <a:gd name="connsiteY32-4966" fmla="*/ 2026100 h 2178492"/>
              <a:gd name="connsiteX33-4967" fmla="*/ 314841 w 5761205"/>
              <a:gd name="connsiteY33-4968" fmla="*/ 1954706 h 2178492"/>
              <a:gd name="connsiteX34-4969" fmla="*/ 0 w 5761205"/>
              <a:gd name="connsiteY34-4970" fmla="*/ 1896977 h 2178492"/>
              <a:gd name="connsiteX35" fmla="*/ 0 w 5761205"/>
              <a:gd name="connsiteY35" fmla="*/ 0 h 2178492"/>
              <a:gd name="connsiteX0-4971" fmla="*/ 0 w 5761205"/>
              <a:gd name="connsiteY0-4972" fmla="*/ 0 h 2178492"/>
              <a:gd name="connsiteX1-4973" fmla="*/ 327098 w 5761205"/>
              <a:gd name="connsiteY1-4974" fmla="*/ 96412 h 2178492"/>
              <a:gd name="connsiteX2-4975" fmla="*/ 615142 w 5761205"/>
              <a:gd name="connsiteY2-4976" fmla="*/ 127988 h 2178492"/>
              <a:gd name="connsiteX3-4977" fmla="*/ 1228001 w 5761205"/>
              <a:gd name="connsiteY3-4978" fmla="*/ 1683 h 2178492"/>
              <a:gd name="connsiteX4-4979" fmla="*/ 1516044 w 5761205"/>
              <a:gd name="connsiteY4-4980" fmla="*/ 127988 h 2178492"/>
              <a:gd name="connsiteX5-4981" fmla="*/ 1742802 w 5761205"/>
              <a:gd name="connsiteY5-4982" fmla="*/ 191141 h 2178492"/>
              <a:gd name="connsiteX6-4983" fmla="*/ 1945045 w 5761205"/>
              <a:gd name="connsiteY6-4984" fmla="*/ 191141 h 2178492"/>
              <a:gd name="connsiteX7-4985" fmla="*/ 2275989 w 5761205"/>
              <a:gd name="connsiteY7-4986" fmla="*/ 285870 h 2178492"/>
              <a:gd name="connsiteX8-4987" fmla="*/ 2515004 w 5761205"/>
              <a:gd name="connsiteY8-4988" fmla="*/ 254293 h 2178492"/>
              <a:gd name="connsiteX9-4989" fmla="*/ 2784662 w 5761205"/>
              <a:gd name="connsiteY9-4990" fmla="*/ 285870 h 2178492"/>
              <a:gd name="connsiteX10-4991" fmla="*/ 3170763 w 5761205"/>
              <a:gd name="connsiteY10-4992" fmla="*/ 317446 h 2178492"/>
              <a:gd name="connsiteX11-4993" fmla="*/ 3562992 w 5761205"/>
              <a:gd name="connsiteY11-4994" fmla="*/ 380598 h 2178492"/>
              <a:gd name="connsiteX12-4995" fmla="*/ 3918451 w 5761205"/>
              <a:gd name="connsiteY12-4996" fmla="*/ 443751 h 2178492"/>
              <a:gd name="connsiteX13-4997" fmla="*/ 4169723 w 5761205"/>
              <a:gd name="connsiteY13-4998" fmla="*/ 317446 h 2178492"/>
              <a:gd name="connsiteX14-4999" fmla="*/ 4439380 w 5761205"/>
              <a:gd name="connsiteY14-5000" fmla="*/ 412175 h 2178492"/>
              <a:gd name="connsiteX15-5001" fmla="*/ 4660011 w 5761205"/>
              <a:gd name="connsiteY15-5002" fmla="*/ 285870 h 2178492"/>
              <a:gd name="connsiteX16-5003" fmla="*/ 5761205 w 5761205"/>
              <a:gd name="connsiteY16-5004" fmla="*/ 53545 h 2178492"/>
              <a:gd name="connsiteX17-5005" fmla="*/ 5758291 w 5761205"/>
              <a:gd name="connsiteY17-5006" fmla="*/ 1853790 h 2178492"/>
              <a:gd name="connsiteX18-5007" fmla="*/ 5138040 w 5761205"/>
              <a:gd name="connsiteY18-5008" fmla="*/ 1936858 h 2178492"/>
              <a:gd name="connsiteX19-5009" fmla="*/ 4653882 w 5761205"/>
              <a:gd name="connsiteY19-5010" fmla="*/ 2043948 h 2178492"/>
              <a:gd name="connsiteX20-5011" fmla="*/ 4433254 w 5761205"/>
              <a:gd name="connsiteY20-5012" fmla="*/ 2079645 h 2178492"/>
              <a:gd name="connsiteX21-5013" fmla="*/ 4163594 w 5761205"/>
              <a:gd name="connsiteY21-5014" fmla="*/ 2026100 h 2178492"/>
              <a:gd name="connsiteX22-5015" fmla="*/ 3912322 w 5761205"/>
              <a:gd name="connsiteY22-5016" fmla="*/ 2178492 h 2178492"/>
              <a:gd name="connsiteX23-5017" fmla="*/ 3556864 w 5761205"/>
              <a:gd name="connsiteY23-5018" fmla="*/ 2115342 h 2178492"/>
              <a:gd name="connsiteX24-5019" fmla="*/ 3164634 w 5761205"/>
              <a:gd name="connsiteY24-5020" fmla="*/ 2151039 h 2178492"/>
              <a:gd name="connsiteX25-5021" fmla="*/ 2790790 w 5761205"/>
              <a:gd name="connsiteY25-5022" fmla="*/ 2079645 h 2178492"/>
              <a:gd name="connsiteX26-5023" fmla="*/ 2515006 w 5761205"/>
              <a:gd name="connsiteY26-5024" fmla="*/ 2008251 h 2178492"/>
              <a:gd name="connsiteX27-5025" fmla="*/ 2269863 w 5761205"/>
              <a:gd name="connsiteY27-5026" fmla="*/ 2061796 h 2178492"/>
              <a:gd name="connsiteX28-5027" fmla="*/ 1938917 w 5761205"/>
              <a:gd name="connsiteY28-5028" fmla="*/ 2008251 h 2178492"/>
              <a:gd name="connsiteX29-5029" fmla="*/ 1730546 w 5761205"/>
              <a:gd name="connsiteY29-5030" fmla="*/ 2061796 h 2178492"/>
              <a:gd name="connsiteX30-5031" fmla="*/ 1516045 w 5761205"/>
              <a:gd name="connsiteY30-5032" fmla="*/ 2008252 h 2178492"/>
              <a:gd name="connsiteX31-5033" fmla="*/ 1228002 w 5761205"/>
              <a:gd name="connsiteY31-5034" fmla="*/ 1919009 h 2178492"/>
              <a:gd name="connsiteX32-5035" fmla="*/ 609014 w 5761205"/>
              <a:gd name="connsiteY32-5036" fmla="*/ 2026100 h 2178492"/>
              <a:gd name="connsiteX33-5037" fmla="*/ 314841 w 5761205"/>
              <a:gd name="connsiteY33-5038" fmla="*/ 1954706 h 2178492"/>
              <a:gd name="connsiteX34-5039" fmla="*/ 0 w 5761205"/>
              <a:gd name="connsiteY34-5040" fmla="*/ 1896977 h 2178492"/>
              <a:gd name="connsiteX35-5041" fmla="*/ 0 w 5761205"/>
              <a:gd name="connsiteY35-5042" fmla="*/ 0 h 2178492"/>
              <a:gd name="connsiteX0-5043" fmla="*/ 0 w 5761205"/>
              <a:gd name="connsiteY0-5044" fmla="*/ 0 h 2178492"/>
              <a:gd name="connsiteX1-5045" fmla="*/ 327098 w 5761205"/>
              <a:gd name="connsiteY1-5046" fmla="*/ 96412 h 2178492"/>
              <a:gd name="connsiteX2-5047" fmla="*/ 615142 w 5761205"/>
              <a:gd name="connsiteY2-5048" fmla="*/ 127988 h 2178492"/>
              <a:gd name="connsiteX3-5049" fmla="*/ 1228001 w 5761205"/>
              <a:gd name="connsiteY3-5050" fmla="*/ 1683 h 2178492"/>
              <a:gd name="connsiteX4-5051" fmla="*/ 1516044 w 5761205"/>
              <a:gd name="connsiteY4-5052" fmla="*/ 127988 h 2178492"/>
              <a:gd name="connsiteX5-5053" fmla="*/ 1742802 w 5761205"/>
              <a:gd name="connsiteY5-5054" fmla="*/ 191141 h 2178492"/>
              <a:gd name="connsiteX6-5055" fmla="*/ 1945045 w 5761205"/>
              <a:gd name="connsiteY6-5056" fmla="*/ 191141 h 2178492"/>
              <a:gd name="connsiteX7-5057" fmla="*/ 2275989 w 5761205"/>
              <a:gd name="connsiteY7-5058" fmla="*/ 285870 h 2178492"/>
              <a:gd name="connsiteX8-5059" fmla="*/ 2515004 w 5761205"/>
              <a:gd name="connsiteY8-5060" fmla="*/ 254293 h 2178492"/>
              <a:gd name="connsiteX9-5061" fmla="*/ 2784662 w 5761205"/>
              <a:gd name="connsiteY9-5062" fmla="*/ 285870 h 2178492"/>
              <a:gd name="connsiteX10-5063" fmla="*/ 3170763 w 5761205"/>
              <a:gd name="connsiteY10-5064" fmla="*/ 317446 h 2178492"/>
              <a:gd name="connsiteX11-5065" fmla="*/ 3562992 w 5761205"/>
              <a:gd name="connsiteY11-5066" fmla="*/ 380598 h 2178492"/>
              <a:gd name="connsiteX12-5067" fmla="*/ 3918451 w 5761205"/>
              <a:gd name="connsiteY12-5068" fmla="*/ 443751 h 2178492"/>
              <a:gd name="connsiteX13-5069" fmla="*/ 4169723 w 5761205"/>
              <a:gd name="connsiteY13-5070" fmla="*/ 317446 h 2178492"/>
              <a:gd name="connsiteX14-5071" fmla="*/ 4439380 w 5761205"/>
              <a:gd name="connsiteY14-5072" fmla="*/ 412175 h 2178492"/>
              <a:gd name="connsiteX15-5073" fmla="*/ 4653883 w 5761205"/>
              <a:gd name="connsiteY15-5074" fmla="*/ 380598 h 2178492"/>
              <a:gd name="connsiteX16-5075" fmla="*/ 5761205 w 5761205"/>
              <a:gd name="connsiteY16-5076" fmla="*/ 53545 h 2178492"/>
              <a:gd name="connsiteX17-5077" fmla="*/ 5758291 w 5761205"/>
              <a:gd name="connsiteY17-5078" fmla="*/ 1853790 h 2178492"/>
              <a:gd name="connsiteX18-5079" fmla="*/ 5138040 w 5761205"/>
              <a:gd name="connsiteY18-5080" fmla="*/ 1936858 h 2178492"/>
              <a:gd name="connsiteX19-5081" fmla="*/ 4653882 w 5761205"/>
              <a:gd name="connsiteY19-5082" fmla="*/ 2043948 h 2178492"/>
              <a:gd name="connsiteX20-5083" fmla="*/ 4433254 w 5761205"/>
              <a:gd name="connsiteY20-5084" fmla="*/ 2079645 h 2178492"/>
              <a:gd name="connsiteX21-5085" fmla="*/ 4163594 w 5761205"/>
              <a:gd name="connsiteY21-5086" fmla="*/ 2026100 h 2178492"/>
              <a:gd name="connsiteX22-5087" fmla="*/ 3912322 w 5761205"/>
              <a:gd name="connsiteY22-5088" fmla="*/ 2178492 h 2178492"/>
              <a:gd name="connsiteX23-5089" fmla="*/ 3556864 w 5761205"/>
              <a:gd name="connsiteY23-5090" fmla="*/ 2115342 h 2178492"/>
              <a:gd name="connsiteX24-5091" fmla="*/ 3164634 w 5761205"/>
              <a:gd name="connsiteY24-5092" fmla="*/ 2151039 h 2178492"/>
              <a:gd name="connsiteX25-5093" fmla="*/ 2790790 w 5761205"/>
              <a:gd name="connsiteY25-5094" fmla="*/ 2079645 h 2178492"/>
              <a:gd name="connsiteX26-5095" fmla="*/ 2515006 w 5761205"/>
              <a:gd name="connsiteY26-5096" fmla="*/ 2008251 h 2178492"/>
              <a:gd name="connsiteX27-5097" fmla="*/ 2269863 w 5761205"/>
              <a:gd name="connsiteY27-5098" fmla="*/ 2061796 h 2178492"/>
              <a:gd name="connsiteX28-5099" fmla="*/ 1938917 w 5761205"/>
              <a:gd name="connsiteY28-5100" fmla="*/ 2008251 h 2178492"/>
              <a:gd name="connsiteX29-5101" fmla="*/ 1730546 w 5761205"/>
              <a:gd name="connsiteY29-5102" fmla="*/ 2061796 h 2178492"/>
              <a:gd name="connsiteX30-5103" fmla="*/ 1516045 w 5761205"/>
              <a:gd name="connsiteY30-5104" fmla="*/ 2008252 h 2178492"/>
              <a:gd name="connsiteX31-5105" fmla="*/ 1228002 w 5761205"/>
              <a:gd name="connsiteY31-5106" fmla="*/ 1919009 h 2178492"/>
              <a:gd name="connsiteX32-5107" fmla="*/ 609014 w 5761205"/>
              <a:gd name="connsiteY32-5108" fmla="*/ 2026100 h 2178492"/>
              <a:gd name="connsiteX33-5109" fmla="*/ 314841 w 5761205"/>
              <a:gd name="connsiteY33-5110" fmla="*/ 1954706 h 2178492"/>
              <a:gd name="connsiteX34-5111" fmla="*/ 0 w 5761205"/>
              <a:gd name="connsiteY34-5112" fmla="*/ 1896977 h 2178492"/>
              <a:gd name="connsiteX35-5113" fmla="*/ 0 w 5761205"/>
              <a:gd name="connsiteY35-5114" fmla="*/ 0 h 2178492"/>
              <a:gd name="connsiteX0-5115" fmla="*/ 0 w 5761205"/>
              <a:gd name="connsiteY0-5116" fmla="*/ 0 h 2178492"/>
              <a:gd name="connsiteX1-5117" fmla="*/ 327098 w 5761205"/>
              <a:gd name="connsiteY1-5118" fmla="*/ 96412 h 2178492"/>
              <a:gd name="connsiteX2-5119" fmla="*/ 615142 w 5761205"/>
              <a:gd name="connsiteY2-5120" fmla="*/ 127988 h 2178492"/>
              <a:gd name="connsiteX3-5121" fmla="*/ 1228001 w 5761205"/>
              <a:gd name="connsiteY3-5122" fmla="*/ 1683 h 2178492"/>
              <a:gd name="connsiteX4-5123" fmla="*/ 1516044 w 5761205"/>
              <a:gd name="connsiteY4-5124" fmla="*/ 127988 h 2178492"/>
              <a:gd name="connsiteX5-5125" fmla="*/ 1742802 w 5761205"/>
              <a:gd name="connsiteY5-5126" fmla="*/ 191141 h 2178492"/>
              <a:gd name="connsiteX6-5127" fmla="*/ 1945045 w 5761205"/>
              <a:gd name="connsiteY6-5128" fmla="*/ 191141 h 2178492"/>
              <a:gd name="connsiteX7-5129" fmla="*/ 2275989 w 5761205"/>
              <a:gd name="connsiteY7-5130" fmla="*/ 285870 h 2178492"/>
              <a:gd name="connsiteX8-5131" fmla="*/ 2515004 w 5761205"/>
              <a:gd name="connsiteY8-5132" fmla="*/ 254293 h 2178492"/>
              <a:gd name="connsiteX9-5133" fmla="*/ 2784662 w 5761205"/>
              <a:gd name="connsiteY9-5134" fmla="*/ 285870 h 2178492"/>
              <a:gd name="connsiteX10-5135" fmla="*/ 3170763 w 5761205"/>
              <a:gd name="connsiteY10-5136" fmla="*/ 317446 h 2178492"/>
              <a:gd name="connsiteX11-5137" fmla="*/ 3562992 w 5761205"/>
              <a:gd name="connsiteY11-5138" fmla="*/ 380598 h 2178492"/>
              <a:gd name="connsiteX12-5139" fmla="*/ 3918451 w 5761205"/>
              <a:gd name="connsiteY12-5140" fmla="*/ 443751 h 2178492"/>
              <a:gd name="connsiteX13-5141" fmla="*/ 4169723 w 5761205"/>
              <a:gd name="connsiteY13-5142" fmla="*/ 317446 h 2178492"/>
              <a:gd name="connsiteX14-5143" fmla="*/ 4439380 w 5761205"/>
              <a:gd name="connsiteY14-5144" fmla="*/ 412175 h 2178492"/>
              <a:gd name="connsiteX15-5145" fmla="*/ 4653883 w 5761205"/>
              <a:gd name="connsiteY15-5146" fmla="*/ 380598 h 2178492"/>
              <a:gd name="connsiteX16-5147" fmla="*/ 5131911 w 5761205"/>
              <a:gd name="connsiteY16-5148" fmla="*/ 254293 h 2178492"/>
              <a:gd name="connsiteX17-5149" fmla="*/ 5761205 w 5761205"/>
              <a:gd name="connsiteY17-5150" fmla="*/ 53545 h 2178492"/>
              <a:gd name="connsiteX18-5151" fmla="*/ 5758291 w 5761205"/>
              <a:gd name="connsiteY18-5152" fmla="*/ 1853790 h 2178492"/>
              <a:gd name="connsiteX19-5153" fmla="*/ 5138040 w 5761205"/>
              <a:gd name="connsiteY19-5154" fmla="*/ 1936858 h 2178492"/>
              <a:gd name="connsiteX20-5155" fmla="*/ 4653882 w 5761205"/>
              <a:gd name="connsiteY20-5156" fmla="*/ 2043948 h 2178492"/>
              <a:gd name="connsiteX21-5157" fmla="*/ 4433254 w 5761205"/>
              <a:gd name="connsiteY21-5158" fmla="*/ 2079645 h 2178492"/>
              <a:gd name="connsiteX22-5159" fmla="*/ 4163594 w 5761205"/>
              <a:gd name="connsiteY22-5160" fmla="*/ 2026100 h 2178492"/>
              <a:gd name="connsiteX23-5161" fmla="*/ 3912322 w 5761205"/>
              <a:gd name="connsiteY23-5162" fmla="*/ 2178492 h 2178492"/>
              <a:gd name="connsiteX24-5163" fmla="*/ 3556864 w 5761205"/>
              <a:gd name="connsiteY24-5164" fmla="*/ 2115342 h 2178492"/>
              <a:gd name="connsiteX25-5165" fmla="*/ 3164634 w 5761205"/>
              <a:gd name="connsiteY25-5166" fmla="*/ 2151039 h 2178492"/>
              <a:gd name="connsiteX26-5167" fmla="*/ 2790790 w 5761205"/>
              <a:gd name="connsiteY26-5168" fmla="*/ 2079645 h 2178492"/>
              <a:gd name="connsiteX27-5169" fmla="*/ 2515006 w 5761205"/>
              <a:gd name="connsiteY27-5170" fmla="*/ 2008251 h 2178492"/>
              <a:gd name="connsiteX28-5171" fmla="*/ 2269863 w 5761205"/>
              <a:gd name="connsiteY28-5172" fmla="*/ 2061796 h 2178492"/>
              <a:gd name="connsiteX29-5173" fmla="*/ 1938917 w 5761205"/>
              <a:gd name="connsiteY29-5174" fmla="*/ 2008251 h 2178492"/>
              <a:gd name="connsiteX30-5175" fmla="*/ 1730546 w 5761205"/>
              <a:gd name="connsiteY30-5176" fmla="*/ 2061796 h 2178492"/>
              <a:gd name="connsiteX31-5177" fmla="*/ 1516045 w 5761205"/>
              <a:gd name="connsiteY31-5178" fmla="*/ 2008252 h 2178492"/>
              <a:gd name="connsiteX32-5179" fmla="*/ 1228002 w 5761205"/>
              <a:gd name="connsiteY32-5180" fmla="*/ 1919009 h 2178492"/>
              <a:gd name="connsiteX33-5181" fmla="*/ 609014 w 5761205"/>
              <a:gd name="connsiteY33-5182" fmla="*/ 2026100 h 2178492"/>
              <a:gd name="connsiteX34-5183" fmla="*/ 314841 w 5761205"/>
              <a:gd name="connsiteY34-5184" fmla="*/ 1954706 h 2178492"/>
              <a:gd name="connsiteX35-5185" fmla="*/ 0 w 5761205"/>
              <a:gd name="connsiteY35-5186" fmla="*/ 1896977 h 2178492"/>
              <a:gd name="connsiteX36" fmla="*/ 0 w 5761205"/>
              <a:gd name="connsiteY36" fmla="*/ 0 h 2178492"/>
              <a:gd name="connsiteX0-5187" fmla="*/ 0 w 5770942"/>
              <a:gd name="connsiteY0-5188" fmla="*/ 0 h 2178492"/>
              <a:gd name="connsiteX1-5189" fmla="*/ 327098 w 5770942"/>
              <a:gd name="connsiteY1-5190" fmla="*/ 96412 h 2178492"/>
              <a:gd name="connsiteX2-5191" fmla="*/ 615142 w 5770942"/>
              <a:gd name="connsiteY2-5192" fmla="*/ 127988 h 2178492"/>
              <a:gd name="connsiteX3-5193" fmla="*/ 1228001 w 5770942"/>
              <a:gd name="connsiteY3-5194" fmla="*/ 1683 h 2178492"/>
              <a:gd name="connsiteX4-5195" fmla="*/ 1516044 w 5770942"/>
              <a:gd name="connsiteY4-5196" fmla="*/ 127988 h 2178492"/>
              <a:gd name="connsiteX5-5197" fmla="*/ 1742802 w 5770942"/>
              <a:gd name="connsiteY5-5198" fmla="*/ 191141 h 2178492"/>
              <a:gd name="connsiteX6-5199" fmla="*/ 1945045 w 5770942"/>
              <a:gd name="connsiteY6-5200" fmla="*/ 191141 h 2178492"/>
              <a:gd name="connsiteX7-5201" fmla="*/ 2275989 w 5770942"/>
              <a:gd name="connsiteY7-5202" fmla="*/ 285870 h 2178492"/>
              <a:gd name="connsiteX8-5203" fmla="*/ 2515004 w 5770942"/>
              <a:gd name="connsiteY8-5204" fmla="*/ 254293 h 2178492"/>
              <a:gd name="connsiteX9-5205" fmla="*/ 2784662 w 5770942"/>
              <a:gd name="connsiteY9-5206" fmla="*/ 285870 h 2178492"/>
              <a:gd name="connsiteX10-5207" fmla="*/ 3170763 w 5770942"/>
              <a:gd name="connsiteY10-5208" fmla="*/ 317446 h 2178492"/>
              <a:gd name="connsiteX11-5209" fmla="*/ 3562992 w 5770942"/>
              <a:gd name="connsiteY11-5210" fmla="*/ 380598 h 2178492"/>
              <a:gd name="connsiteX12-5211" fmla="*/ 3918451 w 5770942"/>
              <a:gd name="connsiteY12-5212" fmla="*/ 443751 h 2178492"/>
              <a:gd name="connsiteX13-5213" fmla="*/ 4169723 w 5770942"/>
              <a:gd name="connsiteY13-5214" fmla="*/ 317446 h 2178492"/>
              <a:gd name="connsiteX14-5215" fmla="*/ 4439380 w 5770942"/>
              <a:gd name="connsiteY14-5216" fmla="*/ 412175 h 2178492"/>
              <a:gd name="connsiteX15-5217" fmla="*/ 4653883 w 5770942"/>
              <a:gd name="connsiteY15-5218" fmla="*/ 380598 h 2178492"/>
              <a:gd name="connsiteX16-5219" fmla="*/ 5131911 w 5770942"/>
              <a:gd name="connsiteY16-5220" fmla="*/ 254293 h 2178492"/>
              <a:gd name="connsiteX17-5221" fmla="*/ 5761205 w 5770942"/>
              <a:gd name="connsiteY17-5222" fmla="*/ 53545 h 2178492"/>
              <a:gd name="connsiteX18-5223" fmla="*/ 5770549 w 5770942"/>
              <a:gd name="connsiteY18-5224" fmla="*/ 1759060 h 2178492"/>
              <a:gd name="connsiteX19-5225" fmla="*/ 5138040 w 5770942"/>
              <a:gd name="connsiteY19-5226" fmla="*/ 1936858 h 2178492"/>
              <a:gd name="connsiteX20-5227" fmla="*/ 4653882 w 5770942"/>
              <a:gd name="connsiteY20-5228" fmla="*/ 2043948 h 2178492"/>
              <a:gd name="connsiteX21-5229" fmla="*/ 4433254 w 5770942"/>
              <a:gd name="connsiteY21-5230" fmla="*/ 2079645 h 2178492"/>
              <a:gd name="connsiteX22-5231" fmla="*/ 4163594 w 5770942"/>
              <a:gd name="connsiteY22-5232" fmla="*/ 2026100 h 2178492"/>
              <a:gd name="connsiteX23-5233" fmla="*/ 3912322 w 5770942"/>
              <a:gd name="connsiteY23-5234" fmla="*/ 2178492 h 2178492"/>
              <a:gd name="connsiteX24-5235" fmla="*/ 3556864 w 5770942"/>
              <a:gd name="connsiteY24-5236" fmla="*/ 2115342 h 2178492"/>
              <a:gd name="connsiteX25-5237" fmla="*/ 3164634 w 5770942"/>
              <a:gd name="connsiteY25-5238" fmla="*/ 2151039 h 2178492"/>
              <a:gd name="connsiteX26-5239" fmla="*/ 2790790 w 5770942"/>
              <a:gd name="connsiteY26-5240" fmla="*/ 2079645 h 2178492"/>
              <a:gd name="connsiteX27-5241" fmla="*/ 2515006 w 5770942"/>
              <a:gd name="connsiteY27-5242" fmla="*/ 2008251 h 2178492"/>
              <a:gd name="connsiteX28-5243" fmla="*/ 2269863 w 5770942"/>
              <a:gd name="connsiteY28-5244" fmla="*/ 2061796 h 2178492"/>
              <a:gd name="connsiteX29-5245" fmla="*/ 1938917 w 5770942"/>
              <a:gd name="connsiteY29-5246" fmla="*/ 2008251 h 2178492"/>
              <a:gd name="connsiteX30-5247" fmla="*/ 1730546 w 5770942"/>
              <a:gd name="connsiteY30-5248" fmla="*/ 2061796 h 2178492"/>
              <a:gd name="connsiteX31-5249" fmla="*/ 1516045 w 5770942"/>
              <a:gd name="connsiteY31-5250" fmla="*/ 2008252 h 2178492"/>
              <a:gd name="connsiteX32-5251" fmla="*/ 1228002 w 5770942"/>
              <a:gd name="connsiteY32-5252" fmla="*/ 1919009 h 2178492"/>
              <a:gd name="connsiteX33-5253" fmla="*/ 609014 w 5770942"/>
              <a:gd name="connsiteY33-5254" fmla="*/ 2026100 h 2178492"/>
              <a:gd name="connsiteX34-5255" fmla="*/ 314841 w 5770942"/>
              <a:gd name="connsiteY34-5256" fmla="*/ 1954706 h 2178492"/>
              <a:gd name="connsiteX35-5257" fmla="*/ 0 w 5770942"/>
              <a:gd name="connsiteY35-5258" fmla="*/ 1896977 h 2178492"/>
              <a:gd name="connsiteX36-5259" fmla="*/ 0 w 5770942"/>
              <a:gd name="connsiteY36-5260" fmla="*/ 0 h 2178492"/>
              <a:gd name="connsiteX0-5261" fmla="*/ 0 w 5779591"/>
              <a:gd name="connsiteY0-5262" fmla="*/ 0 h 2178492"/>
              <a:gd name="connsiteX1-5263" fmla="*/ 327098 w 5779591"/>
              <a:gd name="connsiteY1-5264" fmla="*/ 96412 h 2178492"/>
              <a:gd name="connsiteX2-5265" fmla="*/ 615142 w 5779591"/>
              <a:gd name="connsiteY2-5266" fmla="*/ 127988 h 2178492"/>
              <a:gd name="connsiteX3-5267" fmla="*/ 1228001 w 5779591"/>
              <a:gd name="connsiteY3-5268" fmla="*/ 1683 h 2178492"/>
              <a:gd name="connsiteX4-5269" fmla="*/ 1516044 w 5779591"/>
              <a:gd name="connsiteY4-5270" fmla="*/ 127988 h 2178492"/>
              <a:gd name="connsiteX5-5271" fmla="*/ 1742802 w 5779591"/>
              <a:gd name="connsiteY5-5272" fmla="*/ 191141 h 2178492"/>
              <a:gd name="connsiteX6-5273" fmla="*/ 1945045 w 5779591"/>
              <a:gd name="connsiteY6-5274" fmla="*/ 191141 h 2178492"/>
              <a:gd name="connsiteX7-5275" fmla="*/ 2275989 w 5779591"/>
              <a:gd name="connsiteY7-5276" fmla="*/ 285870 h 2178492"/>
              <a:gd name="connsiteX8-5277" fmla="*/ 2515004 w 5779591"/>
              <a:gd name="connsiteY8-5278" fmla="*/ 254293 h 2178492"/>
              <a:gd name="connsiteX9-5279" fmla="*/ 2784662 w 5779591"/>
              <a:gd name="connsiteY9-5280" fmla="*/ 285870 h 2178492"/>
              <a:gd name="connsiteX10-5281" fmla="*/ 3170763 w 5779591"/>
              <a:gd name="connsiteY10-5282" fmla="*/ 317446 h 2178492"/>
              <a:gd name="connsiteX11-5283" fmla="*/ 3562992 w 5779591"/>
              <a:gd name="connsiteY11-5284" fmla="*/ 380598 h 2178492"/>
              <a:gd name="connsiteX12-5285" fmla="*/ 3918451 w 5779591"/>
              <a:gd name="connsiteY12-5286" fmla="*/ 443751 h 2178492"/>
              <a:gd name="connsiteX13-5287" fmla="*/ 4169723 w 5779591"/>
              <a:gd name="connsiteY13-5288" fmla="*/ 317446 h 2178492"/>
              <a:gd name="connsiteX14-5289" fmla="*/ 4439380 w 5779591"/>
              <a:gd name="connsiteY14-5290" fmla="*/ 412175 h 2178492"/>
              <a:gd name="connsiteX15-5291" fmla="*/ 4653883 w 5779591"/>
              <a:gd name="connsiteY15-5292" fmla="*/ 380598 h 2178492"/>
              <a:gd name="connsiteX16-5293" fmla="*/ 5131911 w 5779591"/>
              <a:gd name="connsiteY16-5294" fmla="*/ 254293 h 2178492"/>
              <a:gd name="connsiteX17-5295" fmla="*/ 5779591 w 5779591"/>
              <a:gd name="connsiteY17-5296" fmla="*/ 53544 h 2178492"/>
              <a:gd name="connsiteX18-5297" fmla="*/ 5770549 w 5779591"/>
              <a:gd name="connsiteY18-5298" fmla="*/ 1759060 h 2178492"/>
              <a:gd name="connsiteX19-5299" fmla="*/ 5138040 w 5779591"/>
              <a:gd name="connsiteY19-5300" fmla="*/ 1936858 h 2178492"/>
              <a:gd name="connsiteX20-5301" fmla="*/ 4653882 w 5779591"/>
              <a:gd name="connsiteY20-5302" fmla="*/ 2043948 h 2178492"/>
              <a:gd name="connsiteX21-5303" fmla="*/ 4433254 w 5779591"/>
              <a:gd name="connsiteY21-5304" fmla="*/ 2079645 h 2178492"/>
              <a:gd name="connsiteX22-5305" fmla="*/ 4163594 w 5779591"/>
              <a:gd name="connsiteY22-5306" fmla="*/ 2026100 h 2178492"/>
              <a:gd name="connsiteX23-5307" fmla="*/ 3912322 w 5779591"/>
              <a:gd name="connsiteY23-5308" fmla="*/ 2178492 h 2178492"/>
              <a:gd name="connsiteX24-5309" fmla="*/ 3556864 w 5779591"/>
              <a:gd name="connsiteY24-5310" fmla="*/ 2115342 h 2178492"/>
              <a:gd name="connsiteX25-5311" fmla="*/ 3164634 w 5779591"/>
              <a:gd name="connsiteY25-5312" fmla="*/ 2151039 h 2178492"/>
              <a:gd name="connsiteX26-5313" fmla="*/ 2790790 w 5779591"/>
              <a:gd name="connsiteY26-5314" fmla="*/ 2079645 h 2178492"/>
              <a:gd name="connsiteX27-5315" fmla="*/ 2515006 w 5779591"/>
              <a:gd name="connsiteY27-5316" fmla="*/ 2008251 h 2178492"/>
              <a:gd name="connsiteX28-5317" fmla="*/ 2269863 w 5779591"/>
              <a:gd name="connsiteY28-5318" fmla="*/ 2061796 h 2178492"/>
              <a:gd name="connsiteX29-5319" fmla="*/ 1938917 w 5779591"/>
              <a:gd name="connsiteY29-5320" fmla="*/ 2008251 h 2178492"/>
              <a:gd name="connsiteX30-5321" fmla="*/ 1730546 w 5779591"/>
              <a:gd name="connsiteY30-5322" fmla="*/ 2061796 h 2178492"/>
              <a:gd name="connsiteX31-5323" fmla="*/ 1516045 w 5779591"/>
              <a:gd name="connsiteY31-5324" fmla="*/ 2008252 h 2178492"/>
              <a:gd name="connsiteX32-5325" fmla="*/ 1228002 w 5779591"/>
              <a:gd name="connsiteY32-5326" fmla="*/ 1919009 h 2178492"/>
              <a:gd name="connsiteX33-5327" fmla="*/ 609014 w 5779591"/>
              <a:gd name="connsiteY33-5328" fmla="*/ 2026100 h 2178492"/>
              <a:gd name="connsiteX34-5329" fmla="*/ 314841 w 5779591"/>
              <a:gd name="connsiteY34-5330" fmla="*/ 1954706 h 2178492"/>
              <a:gd name="connsiteX35-5331" fmla="*/ 0 w 5779591"/>
              <a:gd name="connsiteY35-5332" fmla="*/ 1896977 h 2178492"/>
              <a:gd name="connsiteX36-5333" fmla="*/ 0 w 5779591"/>
              <a:gd name="connsiteY36-5334" fmla="*/ 0 h 2178492"/>
              <a:gd name="connsiteX0-5335" fmla="*/ 0 w 5779591"/>
              <a:gd name="connsiteY0-5336" fmla="*/ 0 h 2178492"/>
              <a:gd name="connsiteX1-5337" fmla="*/ 327098 w 5779591"/>
              <a:gd name="connsiteY1-5338" fmla="*/ 96412 h 2178492"/>
              <a:gd name="connsiteX2-5339" fmla="*/ 615142 w 5779591"/>
              <a:gd name="connsiteY2-5340" fmla="*/ 127988 h 2178492"/>
              <a:gd name="connsiteX3-5341" fmla="*/ 1228001 w 5779591"/>
              <a:gd name="connsiteY3-5342" fmla="*/ 1683 h 2178492"/>
              <a:gd name="connsiteX4-5343" fmla="*/ 1516044 w 5779591"/>
              <a:gd name="connsiteY4-5344" fmla="*/ 127988 h 2178492"/>
              <a:gd name="connsiteX5-5345" fmla="*/ 1742802 w 5779591"/>
              <a:gd name="connsiteY5-5346" fmla="*/ 191141 h 2178492"/>
              <a:gd name="connsiteX6-5347" fmla="*/ 1945045 w 5779591"/>
              <a:gd name="connsiteY6-5348" fmla="*/ 191141 h 2178492"/>
              <a:gd name="connsiteX7-5349" fmla="*/ 2275989 w 5779591"/>
              <a:gd name="connsiteY7-5350" fmla="*/ 285870 h 2178492"/>
              <a:gd name="connsiteX8-5351" fmla="*/ 2515004 w 5779591"/>
              <a:gd name="connsiteY8-5352" fmla="*/ 254293 h 2178492"/>
              <a:gd name="connsiteX9-5353" fmla="*/ 2784662 w 5779591"/>
              <a:gd name="connsiteY9-5354" fmla="*/ 285870 h 2178492"/>
              <a:gd name="connsiteX10-5355" fmla="*/ 3170763 w 5779591"/>
              <a:gd name="connsiteY10-5356" fmla="*/ 317446 h 2178492"/>
              <a:gd name="connsiteX11-5357" fmla="*/ 3562992 w 5779591"/>
              <a:gd name="connsiteY11-5358" fmla="*/ 380598 h 2178492"/>
              <a:gd name="connsiteX12-5359" fmla="*/ 3918451 w 5779591"/>
              <a:gd name="connsiteY12-5360" fmla="*/ 443751 h 2178492"/>
              <a:gd name="connsiteX13-5361" fmla="*/ 4169723 w 5779591"/>
              <a:gd name="connsiteY13-5362" fmla="*/ 317446 h 2178492"/>
              <a:gd name="connsiteX14-5363" fmla="*/ 4439380 w 5779591"/>
              <a:gd name="connsiteY14-5364" fmla="*/ 412175 h 2178492"/>
              <a:gd name="connsiteX15-5365" fmla="*/ 4653883 w 5779591"/>
              <a:gd name="connsiteY15-5366" fmla="*/ 380598 h 2178492"/>
              <a:gd name="connsiteX16-5367" fmla="*/ 5131911 w 5779591"/>
              <a:gd name="connsiteY16-5368" fmla="*/ 254293 h 2178492"/>
              <a:gd name="connsiteX17-5369" fmla="*/ 5779591 w 5779591"/>
              <a:gd name="connsiteY17-5370" fmla="*/ 53544 h 2178492"/>
              <a:gd name="connsiteX18-5371" fmla="*/ 5770549 w 5779591"/>
              <a:gd name="connsiteY18-5372" fmla="*/ 1759060 h 2178492"/>
              <a:gd name="connsiteX19-5373" fmla="*/ 5138040 w 5779591"/>
              <a:gd name="connsiteY19-5374" fmla="*/ 1936858 h 2178492"/>
              <a:gd name="connsiteX20-5375" fmla="*/ 4653882 w 5779591"/>
              <a:gd name="connsiteY20-5376" fmla="*/ 2043948 h 2178492"/>
              <a:gd name="connsiteX21-5377" fmla="*/ 4433254 w 5779591"/>
              <a:gd name="connsiteY21-5378" fmla="*/ 2079645 h 2178492"/>
              <a:gd name="connsiteX22-5379" fmla="*/ 4163594 w 5779591"/>
              <a:gd name="connsiteY22-5380" fmla="*/ 2026100 h 2178492"/>
              <a:gd name="connsiteX23-5381" fmla="*/ 3912322 w 5779591"/>
              <a:gd name="connsiteY23-5382" fmla="*/ 2178492 h 2178492"/>
              <a:gd name="connsiteX24-5383" fmla="*/ 3556864 w 5779591"/>
              <a:gd name="connsiteY24-5384" fmla="*/ 2115342 h 2178492"/>
              <a:gd name="connsiteX25-5385" fmla="*/ 3164634 w 5779591"/>
              <a:gd name="connsiteY25-5386" fmla="*/ 2151039 h 2178492"/>
              <a:gd name="connsiteX26-5387" fmla="*/ 2790790 w 5779591"/>
              <a:gd name="connsiteY26-5388" fmla="*/ 2079645 h 2178492"/>
              <a:gd name="connsiteX27-5389" fmla="*/ 2515006 w 5779591"/>
              <a:gd name="connsiteY27-5390" fmla="*/ 2008251 h 2178492"/>
              <a:gd name="connsiteX28-5391" fmla="*/ 2269863 w 5779591"/>
              <a:gd name="connsiteY28-5392" fmla="*/ 2061796 h 2178492"/>
              <a:gd name="connsiteX29-5393" fmla="*/ 1938917 w 5779591"/>
              <a:gd name="connsiteY29-5394" fmla="*/ 2008251 h 2178492"/>
              <a:gd name="connsiteX30-5395" fmla="*/ 1730546 w 5779591"/>
              <a:gd name="connsiteY30-5396" fmla="*/ 2061796 h 2178492"/>
              <a:gd name="connsiteX31-5397" fmla="*/ 1516045 w 5779591"/>
              <a:gd name="connsiteY31-5398" fmla="*/ 2008252 h 2178492"/>
              <a:gd name="connsiteX32-5399" fmla="*/ 1228002 w 5779591"/>
              <a:gd name="connsiteY32-5400" fmla="*/ 1919009 h 2178492"/>
              <a:gd name="connsiteX33-5401" fmla="*/ 609014 w 5779591"/>
              <a:gd name="connsiteY33-5402" fmla="*/ 2026100 h 2178492"/>
              <a:gd name="connsiteX34-5403" fmla="*/ 327098 w 5779591"/>
              <a:gd name="connsiteY34-5404" fmla="*/ 1796826 h 2178492"/>
              <a:gd name="connsiteX35-5405" fmla="*/ 0 w 5779591"/>
              <a:gd name="connsiteY35-5406" fmla="*/ 1896977 h 2178492"/>
              <a:gd name="connsiteX36-5407" fmla="*/ 0 w 5779591"/>
              <a:gd name="connsiteY36-5408" fmla="*/ 0 h 2178492"/>
              <a:gd name="connsiteX0-5409" fmla="*/ 0 w 5779591"/>
              <a:gd name="connsiteY0-5410" fmla="*/ 0 h 2178492"/>
              <a:gd name="connsiteX1-5411" fmla="*/ 327098 w 5779591"/>
              <a:gd name="connsiteY1-5412" fmla="*/ 96412 h 2178492"/>
              <a:gd name="connsiteX2-5413" fmla="*/ 615142 w 5779591"/>
              <a:gd name="connsiteY2-5414" fmla="*/ 127988 h 2178492"/>
              <a:gd name="connsiteX3-5415" fmla="*/ 1228001 w 5779591"/>
              <a:gd name="connsiteY3-5416" fmla="*/ 1683 h 2178492"/>
              <a:gd name="connsiteX4-5417" fmla="*/ 1516044 w 5779591"/>
              <a:gd name="connsiteY4-5418" fmla="*/ 127988 h 2178492"/>
              <a:gd name="connsiteX5-5419" fmla="*/ 1742802 w 5779591"/>
              <a:gd name="connsiteY5-5420" fmla="*/ 191141 h 2178492"/>
              <a:gd name="connsiteX6-5421" fmla="*/ 1945045 w 5779591"/>
              <a:gd name="connsiteY6-5422" fmla="*/ 191141 h 2178492"/>
              <a:gd name="connsiteX7-5423" fmla="*/ 2275989 w 5779591"/>
              <a:gd name="connsiteY7-5424" fmla="*/ 285870 h 2178492"/>
              <a:gd name="connsiteX8-5425" fmla="*/ 2515004 w 5779591"/>
              <a:gd name="connsiteY8-5426" fmla="*/ 254293 h 2178492"/>
              <a:gd name="connsiteX9-5427" fmla="*/ 2784662 w 5779591"/>
              <a:gd name="connsiteY9-5428" fmla="*/ 285870 h 2178492"/>
              <a:gd name="connsiteX10-5429" fmla="*/ 3170763 w 5779591"/>
              <a:gd name="connsiteY10-5430" fmla="*/ 317446 h 2178492"/>
              <a:gd name="connsiteX11-5431" fmla="*/ 3562992 w 5779591"/>
              <a:gd name="connsiteY11-5432" fmla="*/ 380598 h 2178492"/>
              <a:gd name="connsiteX12-5433" fmla="*/ 3918451 w 5779591"/>
              <a:gd name="connsiteY12-5434" fmla="*/ 443751 h 2178492"/>
              <a:gd name="connsiteX13-5435" fmla="*/ 4169723 w 5779591"/>
              <a:gd name="connsiteY13-5436" fmla="*/ 317446 h 2178492"/>
              <a:gd name="connsiteX14-5437" fmla="*/ 4439380 w 5779591"/>
              <a:gd name="connsiteY14-5438" fmla="*/ 412175 h 2178492"/>
              <a:gd name="connsiteX15-5439" fmla="*/ 4653883 w 5779591"/>
              <a:gd name="connsiteY15-5440" fmla="*/ 380598 h 2178492"/>
              <a:gd name="connsiteX16-5441" fmla="*/ 5131911 w 5779591"/>
              <a:gd name="connsiteY16-5442" fmla="*/ 254293 h 2178492"/>
              <a:gd name="connsiteX17-5443" fmla="*/ 5779591 w 5779591"/>
              <a:gd name="connsiteY17-5444" fmla="*/ 53544 h 2178492"/>
              <a:gd name="connsiteX18-5445" fmla="*/ 5770549 w 5779591"/>
              <a:gd name="connsiteY18-5446" fmla="*/ 1759060 h 2178492"/>
              <a:gd name="connsiteX19-5447" fmla="*/ 5138040 w 5779591"/>
              <a:gd name="connsiteY19-5448" fmla="*/ 1936858 h 2178492"/>
              <a:gd name="connsiteX20-5449" fmla="*/ 4653882 w 5779591"/>
              <a:gd name="connsiteY20-5450" fmla="*/ 2043948 h 2178492"/>
              <a:gd name="connsiteX21-5451" fmla="*/ 4433254 w 5779591"/>
              <a:gd name="connsiteY21-5452" fmla="*/ 2079645 h 2178492"/>
              <a:gd name="connsiteX22-5453" fmla="*/ 4163594 w 5779591"/>
              <a:gd name="connsiteY22-5454" fmla="*/ 2026100 h 2178492"/>
              <a:gd name="connsiteX23-5455" fmla="*/ 3912322 w 5779591"/>
              <a:gd name="connsiteY23-5456" fmla="*/ 2178492 h 2178492"/>
              <a:gd name="connsiteX24-5457" fmla="*/ 3556864 w 5779591"/>
              <a:gd name="connsiteY24-5458" fmla="*/ 2115342 h 2178492"/>
              <a:gd name="connsiteX25-5459" fmla="*/ 3164634 w 5779591"/>
              <a:gd name="connsiteY25-5460" fmla="*/ 2151039 h 2178492"/>
              <a:gd name="connsiteX26-5461" fmla="*/ 2790790 w 5779591"/>
              <a:gd name="connsiteY26-5462" fmla="*/ 2079645 h 2178492"/>
              <a:gd name="connsiteX27-5463" fmla="*/ 2515006 w 5779591"/>
              <a:gd name="connsiteY27-5464" fmla="*/ 2008251 h 2178492"/>
              <a:gd name="connsiteX28-5465" fmla="*/ 2269863 w 5779591"/>
              <a:gd name="connsiteY28-5466" fmla="*/ 2061796 h 2178492"/>
              <a:gd name="connsiteX29-5467" fmla="*/ 1938917 w 5779591"/>
              <a:gd name="connsiteY29-5468" fmla="*/ 2008251 h 2178492"/>
              <a:gd name="connsiteX30-5469" fmla="*/ 1730546 w 5779591"/>
              <a:gd name="connsiteY30-5470" fmla="*/ 2061796 h 2178492"/>
              <a:gd name="connsiteX31-5471" fmla="*/ 1516045 w 5779591"/>
              <a:gd name="connsiteY31-5472" fmla="*/ 2008252 h 2178492"/>
              <a:gd name="connsiteX32-5473" fmla="*/ 1228002 w 5779591"/>
              <a:gd name="connsiteY32-5474" fmla="*/ 1919009 h 2178492"/>
              <a:gd name="connsiteX33-5475" fmla="*/ 609014 w 5779591"/>
              <a:gd name="connsiteY33-5476" fmla="*/ 1741915 h 2178492"/>
              <a:gd name="connsiteX34-5477" fmla="*/ 327098 w 5779591"/>
              <a:gd name="connsiteY34-5478" fmla="*/ 1796826 h 2178492"/>
              <a:gd name="connsiteX35-5479" fmla="*/ 0 w 5779591"/>
              <a:gd name="connsiteY35-5480" fmla="*/ 1896977 h 2178492"/>
              <a:gd name="connsiteX36-5481" fmla="*/ 0 w 5779591"/>
              <a:gd name="connsiteY36-5482" fmla="*/ 0 h 2178492"/>
              <a:gd name="connsiteX0-5483" fmla="*/ 0 w 5779591"/>
              <a:gd name="connsiteY0-5484" fmla="*/ 0 h 2178492"/>
              <a:gd name="connsiteX1-5485" fmla="*/ 327098 w 5779591"/>
              <a:gd name="connsiteY1-5486" fmla="*/ 96412 h 2178492"/>
              <a:gd name="connsiteX2-5487" fmla="*/ 615142 w 5779591"/>
              <a:gd name="connsiteY2-5488" fmla="*/ 127988 h 2178492"/>
              <a:gd name="connsiteX3-5489" fmla="*/ 1228001 w 5779591"/>
              <a:gd name="connsiteY3-5490" fmla="*/ 1683 h 2178492"/>
              <a:gd name="connsiteX4-5491" fmla="*/ 1516044 w 5779591"/>
              <a:gd name="connsiteY4-5492" fmla="*/ 127988 h 2178492"/>
              <a:gd name="connsiteX5-5493" fmla="*/ 1742802 w 5779591"/>
              <a:gd name="connsiteY5-5494" fmla="*/ 191141 h 2178492"/>
              <a:gd name="connsiteX6-5495" fmla="*/ 1945045 w 5779591"/>
              <a:gd name="connsiteY6-5496" fmla="*/ 191141 h 2178492"/>
              <a:gd name="connsiteX7-5497" fmla="*/ 2275989 w 5779591"/>
              <a:gd name="connsiteY7-5498" fmla="*/ 285870 h 2178492"/>
              <a:gd name="connsiteX8-5499" fmla="*/ 2515004 w 5779591"/>
              <a:gd name="connsiteY8-5500" fmla="*/ 254293 h 2178492"/>
              <a:gd name="connsiteX9-5501" fmla="*/ 2784662 w 5779591"/>
              <a:gd name="connsiteY9-5502" fmla="*/ 285870 h 2178492"/>
              <a:gd name="connsiteX10-5503" fmla="*/ 3170763 w 5779591"/>
              <a:gd name="connsiteY10-5504" fmla="*/ 317446 h 2178492"/>
              <a:gd name="connsiteX11-5505" fmla="*/ 3562992 w 5779591"/>
              <a:gd name="connsiteY11-5506" fmla="*/ 380598 h 2178492"/>
              <a:gd name="connsiteX12-5507" fmla="*/ 3918451 w 5779591"/>
              <a:gd name="connsiteY12-5508" fmla="*/ 443751 h 2178492"/>
              <a:gd name="connsiteX13-5509" fmla="*/ 4169723 w 5779591"/>
              <a:gd name="connsiteY13-5510" fmla="*/ 317446 h 2178492"/>
              <a:gd name="connsiteX14-5511" fmla="*/ 4439380 w 5779591"/>
              <a:gd name="connsiteY14-5512" fmla="*/ 412175 h 2178492"/>
              <a:gd name="connsiteX15-5513" fmla="*/ 4653883 w 5779591"/>
              <a:gd name="connsiteY15-5514" fmla="*/ 380598 h 2178492"/>
              <a:gd name="connsiteX16-5515" fmla="*/ 5131911 w 5779591"/>
              <a:gd name="connsiteY16-5516" fmla="*/ 254293 h 2178492"/>
              <a:gd name="connsiteX17-5517" fmla="*/ 5779591 w 5779591"/>
              <a:gd name="connsiteY17-5518" fmla="*/ 53544 h 2178492"/>
              <a:gd name="connsiteX18-5519" fmla="*/ 5770549 w 5779591"/>
              <a:gd name="connsiteY18-5520" fmla="*/ 1759060 h 2178492"/>
              <a:gd name="connsiteX19-5521" fmla="*/ 5138040 w 5779591"/>
              <a:gd name="connsiteY19-5522" fmla="*/ 1936858 h 2178492"/>
              <a:gd name="connsiteX20-5523" fmla="*/ 4653882 w 5779591"/>
              <a:gd name="connsiteY20-5524" fmla="*/ 2043948 h 2178492"/>
              <a:gd name="connsiteX21-5525" fmla="*/ 4433254 w 5779591"/>
              <a:gd name="connsiteY21-5526" fmla="*/ 2079645 h 2178492"/>
              <a:gd name="connsiteX22-5527" fmla="*/ 4163594 w 5779591"/>
              <a:gd name="connsiteY22-5528" fmla="*/ 2026100 h 2178492"/>
              <a:gd name="connsiteX23-5529" fmla="*/ 3912322 w 5779591"/>
              <a:gd name="connsiteY23-5530" fmla="*/ 2178492 h 2178492"/>
              <a:gd name="connsiteX24-5531" fmla="*/ 3556864 w 5779591"/>
              <a:gd name="connsiteY24-5532" fmla="*/ 2115342 h 2178492"/>
              <a:gd name="connsiteX25-5533" fmla="*/ 3164634 w 5779591"/>
              <a:gd name="connsiteY25-5534" fmla="*/ 2151039 h 2178492"/>
              <a:gd name="connsiteX26-5535" fmla="*/ 2790790 w 5779591"/>
              <a:gd name="connsiteY26-5536" fmla="*/ 2079645 h 2178492"/>
              <a:gd name="connsiteX27-5537" fmla="*/ 2515006 w 5779591"/>
              <a:gd name="connsiteY27-5538" fmla="*/ 2008251 h 2178492"/>
              <a:gd name="connsiteX28-5539" fmla="*/ 2269863 w 5779591"/>
              <a:gd name="connsiteY28-5540" fmla="*/ 2061796 h 2178492"/>
              <a:gd name="connsiteX29-5541" fmla="*/ 1938917 w 5779591"/>
              <a:gd name="connsiteY29-5542" fmla="*/ 2008251 h 2178492"/>
              <a:gd name="connsiteX30-5543" fmla="*/ 1730546 w 5779591"/>
              <a:gd name="connsiteY30-5544" fmla="*/ 2061796 h 2178492"/>
              <a:gd name="connsiteX31-5545" fmla="*/ 1516045 w 5779591"/>
              <a:gd name="connsiteY31-5546" fmla="*/ 2008252 h 2178492"/>
              <a:gd name="connsiteX32-5547" fmla="*/ 1228002 w 5779591"/>
              <a:gd name="connsiteY32-5548" fmla="*/ 2140042 h 2178492"/>
              <a:gd name="connsiteX33-5549" fmla="*/ 609014 w 5779591"/>
              <a:gd name="connsiteY33-5550" fmla="*/ 1741915 h 2178492"/>
              <a:gd name="connsiteX34-5551" fmla="*/ 327098 w 5779591"/>
              <a:gd name="connsiteY34-5552" fmla="*/ 1796826 h 2178492"/>
              <a:gd name="connsiteX35-5553" fmla="*/ 0 w 5779591"/>
              <a:gd name="connsiteY35-5554" fmla="*/ 1896977 h 2178492"/>
              <a:gd name="connsiteX36-5555" fmla="*/ 0 w 5779591"/>
              <a:gd name="connsiteY36-5556" fmla="*/ 0 h 2178492"/>
              <a:gd name="connsiteX0-5557" fmla="*/ 0 w 5779591"/>
              <a:gd name="connsiteY0-5558" fmla="*/ 0 h 2178492"/>
              <a:gd name="connsiteX1-5559" fmla="*/ 327098 w 5779591"/>
              <a:gd name="connsiteY1-5560" fmla="*/ 96412 h 2178492"/>
              <a:gd name="connsiteX2-5561" fmla="*/ 615142 w 5779591"/>
              <a:gd name="connsiteY2-5562" fmla="*/ 127988 h 2178492"/>
              <a:gd name="connsiteX3-5563" fmla="*/ 1228001 w 5779591"/>
              <a:gd name="connsiteY3-5564" fmla="*/ 1683 h 2178492"/>
              <a:gd name="connsiteX4-5565" fmla="*/ 1516044 w 5779591"/>
              <a:gd name="connsiteY4-5566" fmla="*/ 127988 h 2178492"/>
              <a:gd name="connsiteX5-5567" fmla="*/ 1742802 w 5779591"/>
              <a:gd name="connsiteY5-5568" fmla="*/ 191141 h 2178492"/>
              <a:gd name="connsiteX6-5569" fmla="*/ 1945045 w 5779591"/>
              <a:gd name="connsiteY6-5570" fmla="*/ 191141 h 2178492"/>
              <a:gd name="connsiteX7-5571" fmla="*/ 2275989 w 5779591"/>
              <a:gd name="connsiteY7-5572" fmla="*/ 285870 h 2178492"/>
              <a:gd name="connsiteX8-5573" fmla="*/ 2515004 w 5779591"/>
              <a:gd name="connsiteY8-5574" fmla="*/ 254293 h 2178492"/>
              <a:gd name="connsiteX9-5575" fmla="*/ 2784662 w 5779591"/>
              <a:gd name="connsiteY9-5576" fmla="*/ 285870 h 2178492"/>
              <a:gd name="connsiteX10-5577" fmla="*/ 3170763 w 5779591"/>
              <a:gd name="connsiteY10-5578" fmla="*/ 317446 h 2178492"/>
              <a:gd name="connsiteX11-5579" fmla="*/ 3562992 w 5779591"/>
              <a:gd name="connsiteY11-5580" fmla="*/ 380598 h 2178492"/>
              <a:gd name="connsiteX12-5581" fmla="*/ 3918451 w 5779591"/>
              <a:gd name="connsiteY12-5582" fmla="*/ 443751 h 2178492"/>
              <a:gd name="connsiteX13-5583" fmla="*/ 4169723 w 5779591"/>
              <a:gd name="connsiteY13-5584" fmla="*/ 317446 h 2178492"/>
              <a:gd name="connsiteX14-5585" fmla="*/ 4439380 w 5779591"/>
              <a:gd name="connsiteY14-5586" fmla="*/ 412175 h 2178492"/>
              <a:gd name="connsiteX15-5587" fmla="*/ 4653883 w 5779591"/>
              <a:gd name="connsiteY15-5588" fmla="*/ 380598 h 2178492"/>
              <a:gd name="connsiteX16-5589" fmla="*/ 5131911 w 5779591"/>
              <a:gd name="connsiteY16-5590" fmla="*/ 254293 h 2178492"/>
              <a:gd name="connsiteX17-5591" fmla="*/ 5779591 w 5779591"/>
              <a:gd name="connsiteY17-5592" fmla="*/ 53544 h 2178492"/>
              <a:gd name="connsiteX18-5593" fmla="*/ 5770549 w 5779591"/>
              <a:gd name="connsiteY18-5594" fmla="*/ 1759060 h 2178492"/>
              <a:gd name="connsiteX19-5595" fmla="*/ 5138040 w 5779591"/>
              <a:gd name="connsiteY19-5596" fmla="*/ 1936858 h 2178492"/>
              <a:gd name="connsiteX20-5597" fmla="*/ 4653882 w 5779591"/>
              <a:gd name="connsiteY20-5598" fmla="*/ 2043948 h 2178492"/>
              <a:gd name="connsiteX21-5599" fmla="*/ 4433254 w 5779591"/>
              <a:gd name="connsiteY21-5600" fmla="*/ 2079645 h 2178492"/>
              <a:gd name="connsiteX22-5601" fmla="*/ 4163594 w 5779591"/>
              <a:gd name="connsiteY22-5602" fmla="*/ 2026100 h 2178492"/>
              <a:gd name="connsiteX23-5603" fmla="*/ 3912322 w 5779591"/>
              <a:gd name="connsiteY23-5604" fmla="*/ 2178492 h 2178492"/>
              <a:gd name="connsiteX24-5605" fmla="*/ 3556864 w 5779591"/>
              <a:gd name="connsiteY24-5606" fmla="*/ 2115342 h 2178492"/>
              <a:gd name="connsiteX25-5607" fmla="*/ 3164634 w 5779591"/>
              <a:gd name="connsiteY25-5608" fmla="*/ 2151039 h 2178492"/>
              <a:gd name="connsiteX26-5609" fmla="*/ 2790790 w 5779591"/>
              <a:gd name="connsiteY26-5610" fmla="*/ 2079645 h 2178492"/>
              <a:gd name="connsiteX27-5611" fmla="*/ 2515006 w 5779591"/>
              <a:gd name="connsiteY27-5612" fmla="*/ 2008251 h 2178492"/>
              <a:gd name="connsiteX28-5613" fmla="*/ 2269863 w 5779591"/>
              <a:gd name="connsiteY28-5614" fmla="*/ 2061796 h 2178492"/>
              <a:gd name="connsiteX29-5615" fmla="*/ 1938917 w 5779591"/>
              <a:gd name="connsiteY29-5616" fmla="*/ 2008251 h 2178492"/>
              <a:gd name="connsiteX30-5617" fmla="*/ 1730546 w 5779591"/>
              <a:gd name="connsiteY30-5618" fmla="*/ 2061796 h 2178492"/>
              <a:gd name="connsiteX31-5619" fmla="*/ 1522174 w 5779591"/>
              <a:gd name="connsiteY31-5620" fmla="*/ 1850370 h 2178492"/>
              <a:gd name="connsiteX32-5621" fmla="*/ 1228002 w 5779591"/>
              <a:gd name="connsiteY32-5622" fmla="*/ 2140042 h 2178492"/>
              <a:gd name="connsiteX33-5623" fmla="*/ 609014 w 5779591"/>
              <a:gd name="connsiteY33-5624" fmla="*/ 1741915 h 2178492"/>
              <a:gd name="connsiteX34-5625" fmla="*/ 327098 w 5779591"/>
              <a:gd name="connsiteY34-5626" fmla="*/ 1796826 h 2178492"/>
              <a:gd name="connsiteX35-5627" fmla="*/ 0 w 5779591"/>
              <a:gd name="connsiteY35-5628" fmla="*/ 1896977 h 2178492"/>
              <a:gd name="connsiteX36-5629" fmla="*/ 0 w 5779591"/>
              <a:gd name="connsiteY36-5630" fmla="*/ 0 h 2178492"/>
              <a:gd name="connsiteX0-5631" fmla="*/ 0 w 5779591"/>
              <a:gd name="connsiteY0-5632" fmla="*/ 0 h 2178492"/>
              <a:gd name="connsiteX1-5633" fmla="*/ 327098 w 5779591"/>
              <a:gd name="connsiteY1-5634" fmla="*/ 96412 h 2178492"/>
              <a:gd name="connsiteX2-5635" fmla="*/ 615142 w 5779591"/>
              <a:gd name="connsiteY2-5636" fmla="*/ 127988 h 2178492"/>
              <a:gd name="connsiteX3-5637" fmla="*/ 1228001 w 5779591"/>
              <a:gd name="connsiteY3-5638" fmla="*/ 1683 h 2178492"/>
              <a:gd name="connsiteX4-5639" fmla="*/ 1516044 w 5779591"/>
              <a:gd name="connsiteY4-5640" fmla="*/ 127988 h 2178492"/>
              <a:gd name="connsiteX5-5641" fmla="*/ 1742802 w 5779591"/>
              <a:gd name="connsiteY5-5642" fmla="*/ 191141 h 2178492"/>
              <a:gd name="connsiteX6-5643" fmla="*/ 1945045 w 5779591"/>
              <a:gd name="connsiteY6-5644" fmla="*/ 191141 h 2178492"/>
              <a:gd name="connsiteX7-5645" fmla="*/ 2275989 w 5779591"/>
              <a:gd name="connsiteY7-5646" fmla="*/ 285870 h 2178492"/>
              <a:gd name="connsiteX8-5647" fmla="*/ 2515004 w 5779591"/>
              <a:gd name="connsiteY8-5648" fmla="*/ 254293 h 2178492"/>
              <a:gd name="connsiteX9-5649" fmla="*/ 2784662 w 5779591"/>
              <a:gd name="connsiteY9-5650" fmla="*/ 285870 h 2178492"/>
              <a:gd name="connsiteX10-5651" fmla="*/ 3170763 w 5779591"/>
              <a:gd name="connsiteY10-5652" fmla="*/ 317446 h 2178492"/>
              <a:gd name="connsiteX11-5653" fmla="*/ 3562992 w 5779591"/>
              <a:gd name="connsiteY11-5654" fmla="*/ 380598 h 2178492"/>
              <a:gd name="connsiteX12-5655" fmla="*/ 3918451 w 5779591"/>
              <a:gd name="connsiteY12-5656" fmla="*/ 443751 h 2178492"/>
              <a:gd name="connsiteX13-5657" fmla="*/ 4169723 w 5779591"/>
              <a:gd name="connsiteY13-5658" fmla="*/ 317446 h 2178492"/>
              <a:gd name="connsiteX14-5659" fmla="*/ 4439380 w 5779591"/>
              <a:gd name="connsiteY14-5660" fmla="*/ 412175 h 2178492"/>
              <a:gd name="connsiteX15-5661" fmla="*/ 4653883 w 5779591"/>
              <a:gd name="connsiteY15-5662" fmla="*/ 380598 h 2178492"/>
              <a:gd name="connsiteX16-5663" fmla="*/ 5131911 w 5779591"/>
              <a:gd name="connsiteY16-5664" fmla="*/ 254293 h 2178492"/>
              <a:gd name="connsiteX17-5665" fmla="*/ 5779591 w 5779591"/>
              <a:gd name="connsiteY17-5666" fmla="*/ 53544 h 2178492"/>
              <a:gd name="connsiteX18-5667" fmla="*/ 5770549 w 5779591"/>
              <a:gd name="connsiteY18-5668" fmla="*/ 1759060 h 2178492"/>
              <a:gd name="connsiteX19-5669" fmla="*/ 5138040 w 5779591"/>
              <a:gd name="connsiteY19-5670" fmla="*/ 1936858 h 2178492"/>
              <a:gd name="connsiteX20-5671" fmla="*/ 4653882 w 5779591"/>
              <a:gd name="connsiteY20-5672" fmla="*/ 2043948 h 2178492"/>
              <a:gd name="connsiteX21-5673" fmla="*/ 4433254 w 5779591"/>
              <a:gd name="connsiteY21-5674" fmla="*/ 2079645 h 2178492"/>
              <a:gd name="connsiteX22-5675" fmla="*/ 4163594 w 5779591"/>
              <a:gd name="connsiteY22-5676" fmla="*/ 2026100 h 2178492"/>
              <a:gd name="connsiteX23-5677" fmla="*/ 3912322 w 5779591"/>
              <a:gd name="connsiteY23-5678" fmla="*/ 2178492 h 2178492"/>
              <a:gd name="connsiteX24-5679" fmla="*/ 3556864 w 5779591"/>
              <a:gd name="connsiteY24-5680" fmla="*/ 2115342 h 2178492"/>
              <a:gd name="connsiteX25-5681" fmla="*/ 3164634 w 5779591"/>
              <a:gd name="connsiteY25-5682" fmla="*/ 2151039 h 2178492"/>
              <a:gd name="connsiteX26-5683" fmla="*/ 2790790 w 5779591"/>
              <a:gd name="connsiteY26-5684" fmla="*/ 2079645 h 2178492"/>
              <a:gd name="connsiteX27-5685" fmla="*/ 2515006 w 5779591"/>
              <a:gd name="connsiteY27-5686" fmla="*/ 2008251 h 2178492"/>
              <a:gd name="connsiteX28-5687" fmla="*/ 2269863 w 5779591"/>
              <a:gd name="connsiteY28-5688" fmla="*/ 2061796 h 2178492"/>
              <a:gd name="connsiteX29-5689" fmla="*/ 1938917 w 5779591"/>
              <a:gd name="connsiteY29-5690" fmla="*/ 2008251 h 2178492"/>
              <a:gd name="connsiteX30-5691" fmla="*/ 1730546 w 5779591"/>
              <a:gd name="connsiteY30-5692" fmla="*/ 2061796 h 2178492"/>
              <a:gd name="connsiteX31-5693" fmla="*/ 1509917 w 5779591"/>
              <a:gd name="connsiteY31-5694" fmla="*/ 2008252 h 2178492"/>
              <a:gd name="connsiteX32-5695" fmla="*/ 1228002 w 5779591"/>
              <a:gd name="connsiteY32-5696" fmla="*/ 2140042 h 2178492"/>
              <a:gd name="connsiteX33-5697" fmla="*/ 609014 w 5779591"/>
              <a:gd name="connsiteY33-5698" fmla="*/ 1741915 h 2178492"/>
              <a:gd name="connsiteX34-5699" fmla="*/ 327098 w 5779591"/>
              <a:gd name="connsiteY34-5700" fmla="*/ 1796826 h 2178492"/>
              <a:gd name="connsiteX35-5701" fmla="*/ 0 w 5779591"/>
              <a:gd name="connsiteY35-5702" fmla="*/ 1896977 h 2178492"/>
              <a:gd name="connsiteX36-5703" fmla="*/ 0 w 5779591"/>
              <a:gd name="connsiteY36-5704" fmla="*/ 0 h 2178492"/>
              <a:gd name="connsiteX0-5705" fmla="*/ 0 w 5779591"/>
              <a:gd name="connsiteY0-5706" fmla="*/ 0 h 2178492"/>
              <a:gd name="connsiteX1-5707" fmla="*/ 327098 w 5779591"/>
              <a:gd name="connsiteY1-5708" fmla="*/ 96412 h 2178492"/>
              <a:gd name="connsiteX2-5709" fmla="*/ 615142 w 5779591"/>
              <a:gd name="connsiteY2-5710" fmla="*/ 127988 h 2178492"/>
              <a:gd name="connsiteX3-5711" fmla="*/ 1228001 w 5779591"/>
              <a:gd name="connsiteY3-5712" fmla="*/ 1683 h 2178492"/>
              <a:gd name="connsiteX4-5713" fmla="*/ 1516044 w 5779591"/>
              <a:gd name="connsiteY4-5714" fmla="*/ 127988 h 2178492"/>
              <a:gd name="connsiteX5-5715" fmla="*/ 1742802 w 5779591"/>
              <a:gd name="connsiteY5-5716" fmla="*/ 191141 h 2178492"/>
              <a:gd name="connsiteX6-5717" fmla="*/ 1945045 w 5779591"/>
              <a:gd name="connsiteY6-5718" fmla="*/ 191141 h 2178492"/>
              <a:gd name="connsiteX7-5719" fmla="*/ 2275989 w 5779591"/>
              <a:gd name="connsiteY7-5720" fmla="*/ 285870 h 2178492"/>
              <a:gd name="connsiteX8-5721" fmla="*/ 2515004 w 5779591"/>
              <a:gd name="connsiteY8-5722" fmla="*/ 254293 h 2178492"/>
              <a:gd name="connsiteX9-5723" fmla="*/ 2784662 w 5779591"/>
              <a:gd name="connsiteY9-5724" fmla="*/ 285870 h 2178492"/>
              <a:gd name="connsiteX10-5725" fmla="*/ 3170763 w 5779591"/>
              <a:gd name="connsiteY10-5726" fmla="*/ 317446 h 2178492"/>
              <a:gd name="connsiteX11-5727" fmla="*/ 3562992 w 5779591"/>
              <a:gd name="connsiteY11-5728" fmla="*/ 380598 h 2178492"/>
              <a:gd name="connsiteX12-5729" fmla="*/ 3918451 w 5779591"/>
              <a:gd name="connsiteY12-5730" fmla="*/ 443751 h 2178492"/>
              <a:gd name="connsiteX13-5731" fmla="*/ 4169723 w 5779591"/>
              <a:gd name="connsiteY13-5732" fmla="*/ 317446 h 2178492"/>
              <a:gd name="connsiteX14-5733" fmla="*/ 4439380 w 5779591"/>
              <a:gd name="connsiteY14-5734" fmla="*/ 412175 h 2178492"/>
              <a:gd name="connsiteX15-5735" fmla="*/ 4653883 w 5779591"/>
              <a:gd name="connsiteY15-5736" fmla="*/ 380598 h 2178492"/>
              <a:gd name="connsiteX16-5737" fmla="*/ 5131911 w 5779591"/>
              <a:gd name="connsiteY16-5738" fmla="*/ 254293 h 2178492"/>
              <a:gd name="connsiteX17-5739" fmla="*/ 5779591 w 5779591"/>
              <a:gd name="connsiteY17-5740" fmla="*/ 53544 h 2178492"/>
              <a:gd name="connsiteX18-5741" fmla="*/ 5770549 w 5779591"/>
              <a:gd name="connsiteY18-5742" fmla="*/ 1759060 h 2178492"/>
              <a:gd name="connsiteX19-5743" fmla="*/ 5138040 w 5779591"/>
              <a:gd name="connsiteY19-5744" fmla="*/ 1936858 h 2178492"/>
              <a:gd name="connsiteX20-5745" fmla="*/ 4653882 w 5779591"/>
              <a:gd name="connsiteY20-5746" fmla="*/ 2043948 h 2178492"/>
              <a:gd name="connsiteX21-5747" fmla="*/ 4433254 w 5779591"/>
              <a:gd name="connsiteY21-5748" fmla="*/ 2079645 h 2178492"/>
              <a:gd name="connsiteX22-5749" fmla="*/ 4163594 w 5779591"/>
              <a:gd name="connsiteY22-5750" fmla="*/ 2026100 h 2178492"/>
              <a:gd name="connsiteX23-5751" fmla="*/ 3912322 w 5779591"/>
              <a:gd name="connsiteY23-5752" fmla="*/ 2178492 h 2178492"/>
              <a:gd name="connsiteX24-5753" fmla="*/ 3556864 w 5779591"/>
              <a:gd name="connsiteY24-5754" fmla="*/ 2115342 h 2178492"/>
              <a:gd name="connsiteX25-5755" fmla="*/ 3164634 w 5779591"/>
              <a:gd name="connsiteY25-5756" fmla="*/ 2151039 h 2178492"/>
              <a:gd name="connsiteX26-5757" fmla="*/ 2790790 w 5779591"/>
              <a:gd name="connsiteY26-5758" fmla="*/ 2079645 h 2178492"/>
              <a:gd name="connsiteX27-5759" fmla="*/ 2515006 w 5779591"/>
              <a:gd name="connsiteY27-5760" fmla="*/ 2008251 h 2178492"/>
              <a:gd name="connsiteX28-5761" fmla="*/ 2269863 w 5779591"/>
              <a:gd name="connsiteY28-5762" fmla="*/ 2061796 h 2178492"/>
              <a:gd name="connsiteX29-5763" fmla="*/ 1938917 w 5779591"/>
              <a:gd name="connsiteY29-5764" fmla="*/ 2008251 h 2178492"/>
              <a:gd name="connsiteX30-5765" fmla="*/ 1724417 w 5779591"/>
              <a:gd name="connsiteY30-5766" fmla="*/ 1556576 h 2178492"/>
              <a:gd name="connsiteX31-5767" fmla="*/ 1509917 w 5779591"/>
              <a:gd name="connsiteY31-5768" fmla="*/ 2008252 h 2178492"/>
              <a:gd name="connsiteX32-5769" fmla="*/ 1228002 w 5779591"/>
              <a:gd name="connsiteY32-5770" fmla="*/ 2140042 h 2178492"/>
              <a:gd name="connsiteX33-5771" fmla="*/ 609014 w 5779591"/>
              <a:gd name="connsiteY33-5772" fmla="*/ 1741915 h 2178492"/>
              <a:gd name="connsiteX34-5773" fmla="*/ 327098 w 5779591"/>
              <a:gd name="connsiteY34-5774" fmla="*/ 1796826 h 2178492"/>
              <a:gd name="connsiteX35-5775" fmla="*/ 0 w 5779591"/>
              <a:gd name="connsiteY35-5776" fmla="*/ 1896977 h 2178492"/>
              <a:gd name="connsiteX36-5777" fmla="*/ 0 w 5779591"/>
              <a:gd name="connsiteY36-5778" fmla="*/ 0 h 2178492"/>
              <a:gd name="connsiteX0-5779" fmla="*/ 0 w 5779591"/>
              <a:gd name="connsiteY0-5780" fmla="*/ 0 h 2178492"/>
              <a:gd name="connsiteX1-5781" fmla="*/ 327098 w 5779591"/>
              <a:gd name="connsiteY1-5782" fmla="*/ 96412 h 2178492"/>
              <a:gd name="connsiteX2-5783" fmla="*/ 615142 w 5779591"/>
              <a:gd name="connsiteY2-5784" fmla="*/ 127988 h 2178492"/>
              <a:gd name="connsiteX3-5785" fmla="*/ 1228001 w 5779591"/>
              <a:gd name="connsiteY3-5786" fmla="*/ 1683 h 2178492"/>
              <a:gd name="connsiteX4-5787" fmla="*/ 1516044 w 5779591"/>
              <a:gd name="connsiteY4-5788" fmla="*/ 127988 h 2178492"/>
              <a:gd name="connsiteX5-5789" fmla="*/ 1742802 w 5779591"/>
              <a:gd name="connsiteY5-5790" fmla="*/ 191141 h 2178492"/>
              <a:gd name="connsiteX6-5791" fmla="*/ 1945045 w 5779591"/>
              <a:gd name="connsiteY6-5792" fmla="*/ 191141 h 2178492"/>
              <a:gd name="connsiteX7-5793" fmla="*/ 2275989 w 5779591"/>
              <a:gd name="connsiteY7-5794" fmla="*/ 285870 h 2178492"/>
              <a:gd name="connsiteX8-5795" fmla="*/ 2515004 w 5779591"/>
              <a:gd name="connsiteY8-5796" fmla="*/ 254293 h 2178492"/>
              <a:gd name="connsiteX9-5797" fmla="*/ 2784662 w 5779591"/>
              <a:gd name="connsiteY9-5798" fmla="*/ 285870 h 2178492"/>
              <a:gd name="connsiteX10-5799" fmla="*/ 3170763 w 5779591"/>
              <a:gd name="connsiteY10-5800" fmla="*/ 317446 h 2178492"/>
              <a:gd name="connsiteX11-5801" fmla="*/ 3562992 w 5779591"/>
              <a:gd name="connsiteY11-5802" fmla="*/ 380598 h 2178492"/>
              <a:gd name="connsiteX12-5803" fmla="*/ 3918451 w 5779591"/>
              <a:gd name="connsiteY12-5804" fmla="*/ 443751 h 2178492"/>
              <a:gd name="connsiteX13-5805" fmla="*/ 4169723 w 5779591"/>
              <a:gd name="connsiteY13-5806" fmla="*/ 317446 h 2178492"/>
              <a:gd name="connsiteX14-5807" fmla="*/ 4439380 w 5779591"/>
              <a:gd name="connsiteY14-5808" fmla="*/ 412175 h 2178492"/>
              <a:gd name="connsiteX15-5809" fmla="*/ 4653883 w 5779591"/>
              <a:gd name="connsiteY15-5810" fmla="*/ 380598 h 2178492"/>
              <a:gd name="connsiteX16-5811" fmla="*/ 5131911 w 5779591"/>
              <a:gd name="connsiteY16-5812" fmla="*/ 254293 h 2178492"/>
              <a:gd name="connsiteX17-5813" fmla="*/ 5779591 w 5779591"/>
              <a:gd name="connsiteY17-5814" fmla="*/ 53544 h 2178492"/>
              <a:gd name="connsiteX18-5815" fmla="*/ 5770549 w 5779591"/>
              <a:gd name="connsiteY18-5816" fmla="*/ 1759060 h 2178492"/>
              <a:gd name="connsiteX19-5817" fmla="*/ 5138040 w 5779591"/>
              <a:gd name="connsiteY19-5818" fmla="*/ 1936858 h 2178492"/>
              <a:gd name="connsiteX20-5819" fmla="*/ 4653882 w 5779591"/>
              <a:gd name="connsiteY20-5820" fmla="*/ 2043948 h 2178492"/>
              <a:gd name="connsiteX21-5821" fmla="*/ 4433254 w 5779591"/>
              <a:gd name="connsiteY21-5822" fmla="*/ 2079645 h 2178492"/>
              <a:gd name="connsiteX22-5823" fmla="*/ 4163594 w 5779591"/>
              <a:gd name="connsiteY22-5824" fmla="*/ 2026100 h 2178492"/>
              <a:gd name="connsiteX23-5825" fmla="*/ 3912322 w 5779591"/>
              <a:gd name="connsiteY23-5826" fmla="*/ 2178492 h 2178492"/>
              <a:gd name="connsiteX24-5827" fmla="*/ 3556864 w 5779591"/>
              <a:gd name="connsiteY24-5828" fmla="*/ 2115342 h 2178492"/>
              <a:gd name="connsiteX25-5829" fmla="*/ 3164634 w 5779591"/>
              <a:gd name="connsiteY25-5830" fmla="*/ 2151039 h 2178492"/>
              <a:gd name="connsiteX26-5831" fmla="*/ 2790790 w 5779591"/>
              <a:gd name="connsiteY26-5832" fmla="*/ 2079645 h 2178492"/>
              <a:gd name="connsiteX27-5833" fmla="*/ 2515006 w 5779591"/>
              <a:gd name="connsiteY27-5834" fmla="*/ 2008251 h 2178492"/>
              <a:gd name="connsiteX28-5835" fmla="*/ 2269863 w 5779591"/>
              <a:gd name="connsiteY28-5836" fmla="*/ 2061796 h 2178492"/>
              <a:gd name="connsiteX29-5837" fmla="*/ 1957303 w 5779591"/>
              <a:gd name="connsiteY29-5838" fmla="*/ 1787218 h 2178492"/>
              <a:gd name="connsiteX30-5839" fmla="*/ 1724417 w 5779591"/>
              <a:gd name="connsiteY30-5840" fmla="*/ 1556576 h 2178492"/>
              <a:gd name="connsiteX31-5841" fmla="*/ 1509917 w 5779591"/>
              <a:gd name="connsiteY31-5842" fmla="*/ 2008252 h 2178492"/>
              <a:gd name="connsiteX32-5843" fmla="*/ 1228002 w 5779591"/>
              <a:gd name="connsiteY32-5844" fmla="*/ 2140042 h 2178492"/>
              <a:gd name="connsiteX33-5845" fmla="*/ 609014 w 5779591"/>
              <a:gd name="connsiteY33-5846" fmla="*/ 1741915 h 2178492"/>
              <a:gd name="connsiteX34-5847" fmla="*/ 327098 w 5779591"/>
              <a:gd name="connsiteY34-5848" fmla="*/ 1796826 h 2178492"/>
              <a:gd name="connsiteX35-5849" fmla="*/ 0 w 5779591"/>
              <a:gd name="connsiteY35-5850" fmla="*/ 1896977 h 2178492"/>
              <a:gd name="connsiteX36-5851" fmla="*/ 0 w 5779591"/>
              <a:gd name="connsiteY36-5852" fmla="*/ 0 h 2178492"/>
              <a:gd name="connsiteX0-5853" fmla="*/ 0 w 5779591"/>
              <a:gd name="connsiteY0-5854" fmla="*/ 0 h 2178492"/>
              <a:gd name="connsiteX1-5855" fmla="*/ 327098 w 5779591"/>
              <a:gd name="connsiteY1-5856" fmla="*/ 96412 h 2178492"/>
              <a:gd name="connsiteX2-5857" fmla="*/ 615142 w 5779591"/>
              <a:gd name="connsiteY2-5858" fmla="*/ 127988 h 2178492"/>
              <a:gd name="connsiteX3-5859" fmla="*/ 1228001 w 5779591"/>
              <a:gd name="connsiteY3-5860" fmla="*/ 1683 h 2178492"/>
              <a:gd name="connsiteX4-5861" fmla="*/ 1516044 w 5779591"/>
              <a:gd name="connsiteY4-5862" fmla="*/ 127988 h 2178492"/>
              <a:gd name="connsiteX5-5863" fmla="*/ 1742802 w 5779591"/>
              <a:gd name="connsiteY5-5864" fmla="*/ 191141 h 2178492"/>
              <a:gd name="connsiteX6-5865" fmla="*/ 1945045 w 5779591"/>
              <a:gd name="connsiteY6-5866" fmla="*/ 191141 h 2178492"/>
              <a:gd name="connsiteX7-5867" fmla="*/ 2275989 w 5779591"/>
              <a:gd name="connsiteY7-5868" fmla="*/ 285870 h 2178492"/>
              <a:gd name="connsiteX8-5869" fmla="*/ 2515004 w 5779591"/>
              <a:gd name="connsiteY8-5870" fmla="*/ 254293 h 2178492"/>
              <a:gd name="connsiteX9-5871" fmla="*/ 2784662 w 5779591"/>
              <a:gd name="connsiteY9-5872" fmla="*/ 285870 h 2178492"/>
              <a:gd name="connsiteX10-5873" fmla="*/ 3170763 w 5779591"/>
              <a:gd name="connsiteY10-5874" fmla="*/ 317446 h 2178492"/>
              <a:gd name="connsiteX11-5875" fmla="*/ 3562992 w 5779591"/>
              <a:gd name="connsiteY11-5876" fmla="*/ 380598 h 2178492"/>
              <a:gd name="connsiteX12-5877" fmla="*/ 3918451 w 5779591"/>
              <a:gd name="connsiteY12-5878" fmla="*/ 443751 h 2178492"/>
              <a:gd name="connsiteX13-5879" fmla="*/ 4169723 w 5779591"/>
              <a:gd name="connsiteY13-5880" fmla="*/ 317446 h 2178492"/>
              <a:gd name="connsiteX14-5881" fmla="*/ 4439380 w 5779591"/>
              <a:gd name="connsiteY14-5882" fmla="*/ 412175 h 2178492"/>
              <a:gd name="connsiteX15-5883" fmla="*/ 4653883 w 5779591"/>
              <a:gd name="connsiteY15-5884" fmla="*/ 380598 h 2178492"/>
              <a:gd name="connsiteX16-5885" fmla="*/ 5131911 w 5779591"/>
              <a:gd name="connsiteY16-5886" fmla="*/ 254293 h 2178492"/>
              <a:gd name="connsiteX17-5887" fmla="*/ 5779591 w 5779591"/>
              <a:gd name="connsiteY17-5888" fmla="*/ 53544 h 2178492"/>
              <a:gd name="connsiteX18-5889" fmla="*/ 5770549 w 5779591"/>
              <a:gd name="connsiteY18-5890" fmla="*/ 1759060 h 2178492"/>
              <a:gd name="connsiteX19-5891" fmla="*/ 5138040 w 5779591"/>
              <a:gd name="connsiteY19-5892" fmla="*/ 1936858 h 2178492"/>
              <a:gd name="connsiteX20-5893" fmla="*/ 4653882 w 5779591"/>
              <a:gd name="connsiteY20-5894" fmla="*/ 2043948 h 2178492"/>
              <a:gd name="connsiteX21-5895" fmla="*/ 4433254 w 5779591"/>
              <a:gd name="connsiteY21-5896" fmla="*/ 2079645 h 2178492"/>
              <a:gd name="connsiteX22-5897" fmla="*/ 4163594 w 5779591"/>
              <a:gd name="connsiteY22-5898" fmla="*/ 2026100 h 2178492"/>
              <a:gd name="connsiteX23-5899" fmla="*/ 3912322 w 5779591"/>
              <a:gd name="connsiteY23-5900" fmla="*/ 2178492 h 2178492"/>
              <a:gd name="connsiteX24-5901" fmla="*/ 3556864 w 5779591"/>
              <a:gd name="connsiteY24-5902" fmla="*/ 2115342 h 2178492"/>
              <a:gd name="connsiteX25-5903" fmla="*/ 3164634 w 5779591"/>
              <a:gd name="connsiteY25-5904" fmla="*/ 2151039 h 2178492"/>
              <a:gd name="connsiteX26-5905" fmla="*/ 2790790 w 5779591"/>
              <a:gd name="connsiteY26-5906" fmla="*/ 2079645 h 2178492"/>
              <a:gd name="connsiteX27-5907" fmla="*/ 2515006 w 5779591"/>
              <a:gd name="connsiteY27-5908" fmla="*/ 2008251 h 2178492"/>
              <a:gd name="connsiteX28-5909" fmla="*/ 2269864 w 5779591"/>
              <a:gd name="connsiteY28-5910" fmla="*/ 1777609 h 2178492"/>
              <a:gd name="connsiteX29-5911" fmla="*/ 1957303 w 5779591"/>
              <a:gd name="connsiteY29-5912" fmla="*/ 1787218 h 2178492"/>
              <a:gd name="connsiteX30-5913" fmla="*/ 1724417 w 5779591"/>
              <a:gd name="connsiteY30-5914" fmla="*/ 1556576 h 2178492"/>
              <a:gd name="connsiteX31-5915" fmla="*/ 1509917 w 5779591"/>
              <a:gd name="connsiteY31-5916" fmla="*/ 2008252 h 2178492"/>
              <a:gd name="connsiteX32-5917" fmla="*/ 1228002 w 5779591"/>
              <a:gd name="connsiteY32-5918" fmla="*/ 2140042 h 2178492"/>
              <a:gd name="connsiteX33-5919" fmla="*/ 609014 w 5779591"/>
              <a:gd name="connsiteY33-5920" fmla="*/ 1741915 h 2178492"/>
              <a:gd name="connsiteX34-5921" fmla="*/ 327098 w 5779591"/>
              <a:gd name="connsiteY34-5922" fmla="*/ 1796826 h 2178492"/>
              <a:gd name="connsiteX35-5923" fmla="*/ 0 w 5779591"/>
              <a:gd name="connsiteY35-5924" fmla="*/ 1896977 h 2178492"/>
              <a:gd name="connsiteX36-5925" fmla="*/ 0 w 5779591"/>
              <a:gd name="connsiteY36-5926" fmla="*/ 0 h 2178492"/>
              <a:gd name="connsiteX0-5927" fmla="*/ 0 w 5779591"/>
              <a:gd name="connsiteY0-5928" fmla="*/ 0 h 2178492"/>
              <a:gd name="connsiteX1-5929" fmla="*/ 327098 w 5779591"/>
              <a:gd name="connsiteY1-5930" fmla="*/ 96412 h 2178492"/>
              <a:gd name="connsiteX2-5931" fmla="*/ 615142 w 5779591"/>
              <a:gd name="connsiteY2-5932" fmla="*/ 127988 h 2178492"/>
              <a:gd name="connsiteX3-5933" fmla="*/ 1228001 w 5779591"/>
              <a:gd name="connsiteY3-5934" fmla="*/ 1683 h 2178492"/>
              <a:gd name="connsiteX4-5935" fmla="*/ 1516044 w 5779591"/>
              <a:gd name="connsiteY4-5936" fmla="*/ 127988 h 2178492"/>
              <a:gd name="connsiteX5-5937" fmla="*/ 1742802 w 5779591"/>
              <a:gd name="connsiteY5-5938" fmla="*/ 191141 h 2178492"/>
              <a:gd name="connsiteX6-5939" fmla="*/ 1945045 w 5779591"/>
              <a:gd name="connsiteY6-5940" fmla="*/ 191141 h 2178492"/>
              <a:gd name="connsiteX7-5941" fmla="*/ 2275989 w 5779591"/>
              <a:gd name="connsiteY7-5942" fmla="*/ 285870 h 2178492"/>
              <a:gd name="connsiteX8-5943" fmla="*/ 2515004 w 5779591"/>
              <a:gd name="connsiteY8-5944" fmla="*/ 254293 h 2178492"/>
              <a:gd name="connsiteX9-5945" fmla="*/ 2784662 w 5779591"/>
              <a:gd name="connsiteY9-5946" fmla="*/ 285870 h 2178492"/>
              <a:gd name="connsiteX10-5947" fmla="*/ 3170763 w 5779591"/>
              <a:gd name="connsiteY10-5948" fmla="*/ 317446 h 2178492"/>
              <a:gd name="connsiteX11-5949" fmla="*/ 3562992 w 5779591"/>
              <a:gd name="connsiteY11-5950" fmla="*/ 380598 h 2178492"/>
              <a:gd name="connsiteX12-5951" fmla="*/ 3918451 w 5779591"/>
              <a:gd name="connsiteY12-5952" fmla="*/ 443751 h 2178492"/>
              <a:gd name="connsiteX13-5953" fmla="*/ 4169723 w 5779591"/>
              <a:gd name="connsiteY13-5954" fmla="*/ 317446 h 2178492"/>
              <a:gd name="connsiteX14-5955" fmla="*/ 4439380 w 5779591"/>
              <a:gd name="connsiteY14-5956" fmla="*/ 412175 h 2178492"/>
              <a:gd name="connsiteX15-5957" fmla="*/ 4653883 w 5779591"/>
              <a:gd name="connsiteY15-5958" fmla="*/ 380598 h 2178492"/>
              <a:gd name="connsiteX16-5959" fmla="*/ 5131911 w 5779591"/>
              <a:gd name="connsiteY16-5960" fmla="*/ 254293 h 2178492"/>
              <a:gd name="connsiteX17-5961" fmla="*/ 5779591 w 5779591"/>
              <a:gd name="connsiteY17-5962" fmla="*/ 53544 h 2178492"/>
              <a:gd name="connsiteX18-5963" fmla="*/ 5770549 w 5779591"/>
              <a:gd name="connsiteY18-5964" fmla="*/ 1759060 h 2178492"/>
              <a:gd name="connsiteX19-5965" fmla="*/ 5138040 w 5779591"/>
              <a:gd name="connsiteY19-5966" fmla="*/ 1936858 h 2178492"/>
              <a:gd name="connsiteX20-5967" fmla="*/ 4653882 w 5779591"/>
              <a:gd name="connsiteY20-5968" fmla="*/ 2043948 h 2178492"/>
              <a:gd name="connsiteX21-5969" fmla="*/ 4433254 w 5779591"/>
              <a:gd name="connsiteY21-5970" fmla="*/ 2079645 h 2178492"/>
              <a:gd name="connsiteX22-5971" fmla="*/ 4163594 w 5779591"/>
              <a:gd name="connsiteY22-5972" fmla="*/ 2026100 h 2178492"/>
              <a:gd name="connsiteX23-5973" fmla="*/ 3912322 w 5779591"/>
              <a:gd name="connsiteY23-5974" fmla="*/ 2178492 h 2178492"/>
              <a:gd name="connsiteX24-5975" fmla="*/ 3556864 w 5779591"/>
              <a:gd name="connsiteY24-5976" fmla="*/ 2115342 h 2178492"/>
              <a:gd name="connsiteX25-5977" fmla="*/ 3164634 w 5779591"/>
              <a:gd name="connsiteY25-5978" fmla="*/ 2151039 h 2178492"/>
              <a:gd name="connsiteX26-5979" fmla="*/ 2790790 w 5779591"/>
              <a:gd name="connsiteY26-5980" fmla="*/ 2079645 h 2178492"/>
              <a:gd name="connsiteX27-5981" fmla="*/ 2521135 w 5779591"/>
              <a:gd name="connsiteY27-5982" fmla="*/ 2166133 h 2178492"/>
              <a:gd name="connsiteX28-5983" fmla="*/ 2269864 w 5779591"/>
              <a:gd name="connsiteY28-5984" fmla="*/ 1777609 h 2178492"/>
              <a:gd name="connsiteX29-5985" fmla="*/ 1957303 w 5779591"/>
              <a:gd name="connsiteY29-5986" fmla="*/ 1787218 h 2178492"/>
              <a:gd name="connsiteX30-5987" fmla="*/ 1724417 w 5779591"/>
              <a:gd name="connsiteY30-5988" fmla="*/ 1556576 h 2178492"/>
              <a:gd name="connsiteX31-5989" fmla="*/ 1509917 w 5779591"/>
              <a:gd name="connsiteY31-5990" fmla="*/ 2008252 h 2178492"/>
              <a:gd name="connsiteX32-5991" fmla="*/ 1228002 w 5779591"/>
              <a:gd name="connsiteY32-5992" fmla="*/ 2140042 h 2178492"/>
              <a:gd name="connsiteX33-5993" fmla="*/ 609014 w 5779591"/>
              <a:gd name="connsiteY33-5994" fmla="*/ 1741915 h 2178492"/>
              <a:gd name="connsiteX34-5995" fmla="*/ 327098 w 5779591"/>
              <a:gd name="connsiteY34-5996" fmla="*/ 1796826 h 2178492"/>
              <a:gd name="connsiteX35-5997" fmla="*/ 0 w 5779591"/>
              <a:gd name="connsiteY35-5998" fmla="*/ 1896977 h 2178492"/>
              <a:gd name="connsiteX36-5999" fmla="*/ 0 w 5779591"/>
              <a:gd name="connsiteY36-6000" fmla="*/ 0 h 2178492"/>
              <a:gd name="connsiteX0-6001" fmla="*/ 0 w 5779591"/>
              <a:gd name="connsiteY0-6002" fmla="*/ 0 h 2178492"/>
              <a:gd name="connsiteX1-6003" fmla="*/ 327098 w 5779591"/>
              <a:gd name="connsiteY1-6004" fmla="*/ 96412 h 2178492"/>
              <a:gd name="connsiteX2-6005" fmla="*/ 615142 w 5779591"/>
              <a:gd name="connsiteY2-6006" fmla="*/ 127988 h 2178492"/>
              <a:gd name="connsiteX3-6007" fmla="*/ 1228001 w 5779591"/>
              <a:gd name="connsiteY3-6008" fmla="*/ 1683 h 2178492"/>
              <a:gd name="connsiteX4-6009" fmla="*/ 1516044 w 5779591"/>
              <a:gd name="connsiteY4-6010" fmla="*/ 127988 h 2178492"/>
              <a:gd name="connsiteX5-6011" fmla="*/ 1742802 w 5779591"/>
              <a:gd name="connsiteY5-6012" fmla="*/ 191141 h 2178492"/>
              <a:gd name="connsiteX6-6013" fmla="*/ 1945045 w 5779591"/>
              <a:gd name="connsiteY6-6014" fmla="*/ 191141 h 2178492"/>
              <a:gd name="connsiteX7-6015" fmla="*/ 2275989 w 5779591"/>
              <a:gd name="connsiteY7-6016" fmla="*/ 285870 h 2178492"/>
              <a:gd name="connsiteX8-6017" fmla="*/ 2515004 w 5779591"/>
              <a:gd name="connsiteY8-6018" fmla="*/ 254293 h 2178492"/>
              <a:gd name="connsiteX9-6019" fmla="*/ 2784662 w 5779591"/>
              <a:gd name="connsiteY9-6020" fmla="*/ 285870 h 2178492"/>
              <a:gd name="connsiteX10-6021" fmla="*/ 3170763 w 5779591"/>
              <a:gd name="connsiteY10-6022" fmla="*/ 317446 h 2178492"/>
              <a:gd name="connsiteX11-6023" fmla="*/ 3562992 w 5779591"/>
              <a:gd name="connsiteY11-6024" fmla="*/ 380598 h 2178492"/>
              <a:gd name="connsiteX12-6025" fmla="*/ 3918451 w 5779591"/>
              <a:gd name="connsiteY12-6026" fmla="*/ 443751 h 2178492"/>
              <a:gd name="connsiteX13-6027" fmla="*/ 4169723 w 5779591"/>
              <a:gd name="connsiteY13-6028" fmla="*/ 317446 h 2178492"/>
              <a:gd name="connsiteX14-6029" fmla="*/ 4439380 w 5779591"/>
              <a:gd name="connsiteY14-6030" fmla="*/ 412175 h 2178492"/>
              <a:gd name="connsiteX15-6031" fmla="*/ 4653883 w 5779591"/>
              <a:gd name="connsiteY15-6032" fmla="*/ 380598 h 2178492"/>
              <a:gd name="connsiteX16-6033" fmla="*/ 5131911 w 5779591"/>
              <a:gd name="connsiteY16-6034" fmla="*/ 254293 h 2178492"/>
              <a:gd name="connsiteX17-6035" fmla="*/ 5779591 w 5779591"/>
              <a:gd name="connsiteY17-6036" fmla="*/ 53544 h 2178492"/>
              <a:gd name="connsiteX18-6037" fmla="*/ 5770549 w 5779591"/>
              <a:gd name="connsiteY18-6038" fmla="*/ 1759060 h 2178492"/>
              <a:gd name="connsiteX19-6039" fmla="*/ 5138040 w 5779591"/>
              <a:gd name="connsiteY19-6040" fmla="*/ 1936858 h 2178492"/>
              <a:gd name="connsiteX20-6041" fmla="*/ 4653882 w 5779591"/>
              <a:gd name="connsiteY20-6042" fmla="*/ 2043948 h 2178492"/>
              <a:gd name="connsiteX21-6043" fmla="*/ 4433254 w 5779591"/>
              <a:gd name="connsiteY21-6044" fmla="*/ 2079645 h 2178492"/>
              <a:gd name="connsiteX22-6045" fmla="*/ 4163594 w 5779591"/>
              <a:gd name="connsiteY22-6046" fmla="*/ 2026100 h 2178492"/>
              <a:gd name="connsiteX23-6047" fmla="*/ 3912322 w 5779591"/>
              <a:gd name="connsiteY23-6048" fmla="*/ 2178492 h 2178492"/>
              <a:gd name="connsiteX24-6049" fmla="*/ 3556864 w 5779591"/>
              <a:gd name="connsiteY24-6050" fmla="*/ 2115342 h 2178492"/>
              <a:gd name="connsiteX25-6051" fmla="*/ 3164634 w 5779591"/>
              <a:gd name="connsiteY25-6052" fmla="*/ 2151039 h 2178492"/>
              <a:gd name="connsiteX26-6053" fmla="*/ 2784662 w 5779591"/>
              <a:gd name="connsiteY26-6054" fmla="*/ 1890188 h 2178492"/>
              <a:gd name="connsiteX27-6055" fmla="*/ 2521135 w 5779591"/>
              <a:gd name="connsiteY27-6056" fmla="*/ 2166133 h 2178492"/>
              <a:gd name="connsiteX28-6057" fmla="*/ 2269864 w 5779591"/>
              <a:gd name="connsiteY28-6058" fmla="*/ 1777609 h 2178492"/>
              <a:gd name="connsiteX29-6059" fmla="*/ 1957303 w 5779591"/>
              <a:gd name="connsiteY29-6060" fmla="*/ 1787218 h 2178492"/>
              <a:gd name="connsiteX30-6061" fmla="*/ 1724417 w 5779591"/>
              <a:gd name="connsiteY30-6062" fmla="*/ 1556576 h 2178492"/>
              <a:gd name="connsiteX31-6063" fmla="*/ 1509917 w 5779591"/>
              <a:gd name="connsiteY31-6064" fmla="*/ 2008252 h 2178492"/>
              <a:gd name="connsiteX32-6065" fmla="*/ 1228002 w 5779591"/>
              <a:gd name="connsiteY32-6066" fmla="*/ 2140042 h 2178492"/>
              <a:gd name="connsiteX33-6067" fmla="*/ 609014 w 5779591"/>
              <a:gd name="connsiteY33-6068" fmla="*/ 1741915 h 2178492"/>
              <a:gd name="connsiteX34-6069" fmla="*/ 327098 w 5779591"/>
              <a:gd name="connsiteY34-6070" fmla="*/ 1796826 h 2178492"/>
              <a:gd name="connsiteX35-6071" fmla="*/ 0 w 5779591"/>
              <a:gd name="connsiteY35-6072" fmla="*/ 1896977 h 2178492"/>
              <a:gd name="connsiteX36-6073" fmla="*/ 0 w 5779591"/>
              <a:gd name="connsiteY36-6074" fmla="*/ 0 h 2178492"/>
              <a:gd name="connsiteX0-6075" fmla="*/ 0 w 5779591"/>
              <a:gd name="connsiteY0-6076" fmla="*/ 0 h 2178492"/>
              <a:gd name="connsiteX1-6077" fmla="*/ 327098 w 5779591"/>
              <a:gd name="connsiteY1-6078" fmla="*/ 96412 h 2178492"/>
              <a:gd name="connsiteX2-6079" fmla="*/ 615142 w 5779591"/>
              <a:gd name="connsiteY2-6080" fmla="*/ 127988 h 2178492"/>
              <a:gd name="connsiteX3-6081" fmla="*/ 1228001 w 5779591"/>
              <a:gd name="connsiteY3-6082" fmla="*/ 1683 h 2178492"/>
              <a:gd name="connsiteX4-6083" fmla="*/ 1516044 w 5779591"/>
              <a:gd name="connsiteY4-6084" fmla="*/ 127988 h 2178492"/>
              <a:gd name="connsiteX5-6085" fmla="*/ 1742802 w 5779591"/>
              <a:gd name="connsiteY5-6086" fmla="*/ 191141 h 2178492"/>
              <a:gd name="connsiteX6-6087" fmla="*/ 1945045 w 5779591"/>
              <a:gd name="connsiteY6-6088" fmla="*/ 191141 h 2178492"/>
              <a:gd name="connsiteX7-6089" fmla="*/ 2275989 w 5779591"/>
              <a:gd name="connsiteY7-6090" fmla="*/ 285870 h 2178492"/>
              <a:gd name="connsiteX8-6091" fmla="*/ 2515004 w 5779591"/>
              <a:gd name="connsiteY8-6092" fmla="*/ 254293 h 2178492"/>
              <a:gd name="connsiteX9-6093" fmla="*/ 2784662 w 5779591"/>
              <a:gd name="connsiteY9-6094" fmla="*/ 285870 h 2178492"/>
              <a:gd name="connsiteX10-6095" fmla="*/ 3170763 w 5779591"/>
              <a:gd name="connsiteY10-6096" fmla="*/ 317446 h 2178492"/>
              <a:gd name="connsiteX11-6097" fmla="*/ 3562992 w 5779591"/>
              <a:gd name="connsiteY11-6098" fmla="*/ 380598 h 2178492"/>
              <a:gd name="connsiteX12-6099" fmla="*/ 3918451 w 5779591"/>
              <a:gd name="connsiteY12-6100" fmla="*/ 443751 h 2178492"/>
              <a:gd name="connsiteX13-6101" fmla="*/ 4169723 w 5779591"/>
              <a:gd name="connsiteY13-6102" fmla="*/ 317446 h 2178492"/>
              <a:gd name="connsiteX14-6103" fmla="*/ 4439380 w 5779591"/>
              <a:gd name="connsiteY14-6104" fmla="*/ 412175 h 2178492"/>
              <a:gd name="connsiteX15-6105" fmla="*/ 4653883 w 5779591"/>
              <a:gd name="connsiteY15-6106" fmla="*/ 380598 h 2178492"/>
              <a:gd name="connsiteX16-6107" fmla="*/ 5131911 w 5779591"/>
              <a:gd name="connsiteY16-6108" fmla="*/ 254293 h 2178492"/>
              <a:gd name="connsiteX17-6109" fmla="*/ 5779591 w 5779591"/>
              <a:gd name="connsiteY17-6110" fmla="*/ 53544 h 2178492"/>
              <a:gd name="connsiteX18-6111" fmla="*/ 5770549 w 5779591"/>
              <a:gd name="connsiteY18-6112" fmla="*/ 1759060 h 2178492"/>
              <a:gd name="connsiteX19-6113" fmla="*/ 5138040 w 5779591"/>
              <a:gd name="connsiteY19-6114" fmla="*/ 1936858 h 2178492"/>
              <a:gd name="connsiteX20-6115" fmla="*/ 4653882 w 5779591"/>
              <a:gd name="connsiteY20-6116" fmla="*/ 2043948 h 2178492"/>
              <a:gd name="connsiteX21-6117" fmla="*/ 4433254 w 5779591"/>
              <a:gd name="connsiteY21-6118" fmla="*/ 2079645 h 2178492"/>
              <a:gd name="connsiteX22-6119" fmla="*/ 4163594 w 5779591"/>
              <a:gd name="connsiteY22-6120" fmla="*/ 2026100 h 2178492"/>
              <a:gd name="connsiteX23-6121" fmla="*/ 3912322 w 5779591"/>
              <a:gd name="connsiteY23-6122" fmla="*/ 2178492 h 2178492"/>
              <a:gd name="connsiteX24-6123" fmla="*/ 3556864 w 5779591"/>
              <a:gd name="connsiteY24-6124" fmla="*/ 2115342 h 2178492"/>
              <a:gd name="connsiteX25-6125" fmla="*/ 3164634 w 5779591"/>
              <a:gd name="connsiteY25-6126" fmla="*/ 1961581 h 2178492"/>
              <a:gd name="connsiteX26-6127" fmla="*/ 2784662 w 5779591"/>
              <a:gd name="connsiteY26-6128" fmla="*/ 1890188 h 2178492"/>
              <a:gd name="connsiteX27-6129" fmla="*/ 2521135 w 5779591"/>
              <a:gd name="connsiteY27-6130" fmla="*/ 2166133 h 2178492"/>
              <a:gd name="connsiteX28-6131" fmla="*/ 2269864 w 5779591"/>
              <a:gd name="connsiteY28-6132" fmla="*/ 1777609 h 2178492"/>
              <a:gd name="connsiteX29-6133" fmla="*/ 1957303 w 5779591"/>
              <a:gd name="connsiteY29-6134" fmla="*/ 1787218 h 2178492"/>
              <a:gd name="connsiteX30-6135" fmla="*/ 1724417 w 5779591"/>
              <a:gd name="connsiteY30-6136" fmla="*/ 1556576 h 2178492"/>
              <a:gd name="connsiteX31-6137" fmla="*/ 1509917 w 5779591"/>
              <a:gd name="connsiteY31-6138" fmla="*/ 2008252 h 2178492"/>
              <a:gd name="connsiteX32-6139" fmla="*/ 1228002 w 5779591"/>
              <a:gd name="connsiteY32-6140" fmla="*/ 2140042 h 2178492"/>
              <a:gd name="connsiteX33-6141" fmla="*/ 609014 w 5779591"/>
              <a:gd name="connsiteY33-6142" fmla="*/ 1741915 h 2178492"/>
              <a:gd name="connsiteX34-6143" fmla="*/ 327098 w 5779591"/>
              <a:gd name="connsiteY34-6144" fmla="*/ 1796826 h 2178492"/>
              <a:gd name="connsiteX35-6145" fmla="*/ 0 w 5779591"/>
              <a:gd name="connsiteY35-6146" fmla="*/ 1896977 h 2178492"/>
              <a:gd name="connsiteX36-6147" fmla="*/ 0 w 5779591"/>
              <a:gd name="connsiteY36-6148" fmla="*/ 0 h 2178492"/>
              <a:gd name="connsiteX0-6149" fmla="*/ 0 w 5779591"/>
              <a:gd name="connsiteY0-6150" fmla="*/ 0 h 2178492"/>
              <a:gd name="connsiteX1-6151" fmla="*/ 327098 w 5779591"/>
              <a:gd name="connsiteY1-6152" fmla="*/ 96412 h 2178492"/>
              <a:gd name="connsiteX2-6153" fmla="*/ 615142 w 5779591"/>
              <a:gd name="connsiteY2-6154" fmla="*/ 127988 h 2178492"/>
              <a:gd name="connsiteX3-6155" fmla="*/ 1228001 w 5779591"/>
              <a:gd name="connsiteY3-6156" fmla="*/ 1683 h 2178492"/>
              <a:gd name="connsiteX4-6157" fmla="*/ 1516044 w 5779591"/>
              <a:gd name="connsiteY4-6158" fmla="*/ 127988 h 2178492"/>
              <a:gd name="connsiteX5-6159" fmla="*/ 1742802 w 5779591"/>
              <a:gd name="connsiteY5-6160" fmla="*/ 191141 h 2178492"/>
              <a:gd name="connsiteX6-6161" fmla="*/ 1945045 w 5779591"/>
              <a:gd name="connsiteY6-6162" fmla="*/ 191141 h 2178492"/>
              <a:gd name="connsiteX7-6163" fmla="*/ 2275989 w 5779591"/>
              <a:gd name="connsiteY7-6164" fmla="*/ 285870 h 2178492"/>
              <a:gd name="connsiteX8-6165" fmla="*/ 2515004 w 5779591"/>
              <a:gd name="connsiteY8-6166" fmla="*/ 254293 h 2178492"/>
              <a:gd name="connsiteX9-6167" fmla="*/ 2784662 w 5779591"/>
              <a:gd name="connsiteY9-6168" fmla="*/ 285870 h 2178492"/>
              <a:gd name="connsiteX10-6169" fmla="*/ 3170763 w 5779591"/>
              <a:gd name="connsiteY10-6170" fmla="*/ 317446 h 2178492"/>
              <a:gd name="connsiteX11-6171" fmla="*/ 3562992 w 5779591"/>
              <a:gd name="connsiteY11-6172" fmla="*/ 380598 h 2178492"/>
              <a:gd name="connsiteX12-6173" fmla="*/ 3918451 w 5779591"/>
              <a:gd name="connsiteY12-6174" fmla="*/ 443751 h 2178492"/>
              <a:gd name="connsiteX13-6175" fmla="*/ 4169723 w 5779591"/>
              <a:gd name="connsiteY13-6176" fmla="*/ 317446 h 2178492"/>
              <a:gd name="connsiteX14-6177" fmla="*/ 4439380 w 5779591"/>
              <a:gd name="connsiteY14-6178" fmla="*/ 412175 h 2178492"/>
              <a:gd name="connsiteX15-6179" fmla="*/ 4653883 w 5779591"/>
              <a:gd name="connsiteY15-6180" fmla="*/ 380598 h 2178492"/>
              <a:gd name="connsiteX16-6181" fmla="*/ 5131911 w 5779591"/>
              <a:gd name="connsiteY16-6182" fmla="*/ 254293 h 2178492"/>
              <a:gd name="connsiteX17-6183" fmla="*/ 5779591 w 5779591"/>
              <a:gd name="connsiteY17-6184" fmla="*/ 53544 h 2178492"/>
              <a:gd name="connsiteX18-6185" fmla="*/ 5770549 w 5779591"/>
              <a:gd name="connsiteY18-6186" fmla="*/ 1759060 h 2178492"/>
              <a:gd name="connsiteX19-6187" fmla="*/ 5138040 w 5779591"/>
              <a:gd name="connsiteY19-6188" fmla="*/ 1936858 h 2178492"/>
              <a:gd name="connsiteX20-6189" fmla="*/ 4653882 w 5779591"/>
              <a:gd name="connsiteY20-6190" fmla="*/ 2043948 h 2178492"/>
              <a:gd name="connsiteX21-6191" fmla="*/ 4433254 w 5779591"/>
              <a:gd name="connsiteY21-6192" fmla="*/ 2079645 h 2178492"/>
              <a:gd name="connsiteX22-6193" fmla="*/ 4163594 w 5779591"/>
              <a:gd name="connsiteY22-6194" fmla="*/ 2026100 h 2178492"/>
              <a:gd name="connsiteX23-6195" fmla="*/ 3912322 w 5779591"/>
              <a:gd name="connsiteY23-6196" fmla="*/ 2178492 h 2178492"/>
              <a:gd name="connsiteX24-6197" fmla="*/ 3538478 w 5779591"/>
              <a:gd name="connsiteY24-6198" fmla="*/ 1704848 h 2178492"/>
              <a:gd name="connsiteX25-6199" fmla="*/ 3164634 w 5779591"/>
              <a:gd name="connsiteY25-6200" fmla="*/ 1961581 h 2178492"/>
              <a:gd name="connsiteX26-6201" fmla="*/ 2784662 w 5779591"/>
              <a:gd name="connsiteY26-6202" fmla="*/ 1890188 h 2178492"/>
              <a:gd name="connsiteX27-6203" fmla="*/ 2521135 w 5779591"/>
              <a:gd name="connsiteY27-6204" fmla="*/ 2166133 h 2178492"/>
              <a:gd name="connsiteX28-6205" fmla="*/ 2269864 w 5779591"/>
              <a:gd name="connsiteY28-6206" fmla="*/ 1777609 h 2178492"/>
              <a:gd name="connsiteX29-6207" fmla="*/ 1957303 w 5779591"/>
              <a:gd name="connsiteY29-6208" fmla="*/ 1787218 h 2178492"/>
              <a:gd name="connsiteX30-6209" fmla="*/ 1724417 w 5779591"/>
              <a:gd name="connsiteY30-6210" fmla="*/ 1556576 h 2178492"/>
              <a:gd name="connsiteX31-6211" fmla="*/ 1509917 w 5779591"/>
              <a:gd name="connsiteY31-6212" fmla="*/ 2008252 h 2178492"/>
              <a:gd name="connsiteX32-6213" fmla="*/ 1228002 w 5779591"/>
              <a:gd name="connsiteY32-6214" fmla="*/ 2140042 h 2178492"/>
              <a:gd name="connsiteX33-6215" fmla="*/ 609014 w 5779591"/>
              <a:gd name="connsiteY33-6216" fmla="*/ 1741915 h 2178492"/>
              <a:gd name="connsiteX34-6217" fmla="*/ 327098 w 5779591"/>
              <a:gd name="connsiteY34-6218" fmla="*/ 1796826 h 2178492"/>
              <a:gd name="connsiteX35-6219" fmla="*/ 0 w 5779591"/>
              <a:gd name="connsiteY35-6220" fmla="*/ 1896977 h 2178492"/>
              <a:gd name="connsiteX36-6221" fmla="*/ 0 w 5779591"/>
              <a:gd name="connsiteY36-6222" fmla="*/ 0 h 2178492"/>
              <a:gd name="connsiteX0-6223" fmla="*/ 0 w 5779591"/>
              <a:gd name="connsiteY0-6224" fmla="*/ 0 h 2166133"/>
              <a:gd name="connsiteX1-6225" fmla="*/ 327098 w 5779591"/>
              <a:gd name="connsiteY1-6226" fmla="*/ 96412 h 2166133"/>
              <a:gd name="connsiteX2-6227" fmla="*/ 615142 w 5779591"/>
              <a:gd name="connsiteY2-6228" fmla="*/ 127988 h 2166133"/>
              <a:gd name="connsiteX3-6229" fmla="*/ 1228001 w 5779591"/>
              <a:gd name="connsiteY3-6230" fmla="*/ 1683 h 2166133"/>
              <a:gd name="connsiteX4-6231" fmla="*/ 1516044 w 5779591"/>
              <a:gd name="connsiteY4-6232" fmla="*/ 127988 h 2166133"/>
              <a:gd name="connsiteX5-6233" fmla="*/ 1742802 w 5779591"/>
              <a:gd name="connsiteY5-6234" fmla="*/ 191141 h 2166133"/>
              <a:gd name="connsiteX6-6235" fmla="*/ 1945045 w 5779591"/>
              <a:gd name="connsiteY6-6236" fmla="*/ 191141 h 2166133"/>
              <a:gd name="connsiteX7-6237" fmla="*/ 2275989 w 5779591"/>
              <a:gd name="connsiteY7-6238" fmla="*/ 285870 h 2166133"/>
              <a:gd name="connsiteX8-6239" fmla="*/ 2515004 w 5779591"/>
              <a:gd name="connsiteY8-6240" fmla="*/ 254293 h 2166133"/>
              <a:gd name="connsiteX9-6241" fmla="*/ 2784662 w 5779591"/>
              <a:gd name="connsiteY9-6242" fmla="*/ 285870 h 2166133"/>
              <a:gd name="connsiteX10-6243" fmla="*/ 3170763 w 5779591"/>
              <a:gd name="connsiteY10-6244" fmla="*/ 317446 h 2166133"/>
              <a:gd name="connsiteX11-6245" fmla="*/ 3562992 w 5779591"/>
              <a:gd name="connsiteY11-6246" fmla="*/ 380598 h 2166133"/>
              <a:gd name="connsiteX12-6247" fmla="*/ 3918451 w 5779591"/>
              <a:gd name="connsiteY12-6248" fmla="*/ 443751 h 2166133"/>
              <a:gd name="connsiteX13-6249" fmla="*/ 4169723 w 5779591"/>
              <a:gd name="connsiteY13-6250" fmla="*/ 317446 h 2166133"/>
              <a:gd name="connsiteX14-6251" fmla="*/ 4439380 w 5779591"/>
              <a:gd name="connsiteY14-6252" fmla="*/ 412175 h 2166133"/>
              <a:gd name="connsiteX15-6253" fmla="*/ 4653883 w 5779591"/>
              <a:gd name="connsiteY15-6254" fmla="*/ 380598 h 2166133"/>
              <a:gd name="connsiteX16-6255" fmla="*/ 5131911 w 5779591"/>
              <a:gd name="connsiteY16-6256" fmla="*/ 254293 h 2166133"/>
              <a:gd name="connsiteX17-6257" fmla="*/ 5779591 w 5779591"/>
              <a:gd name="connsiteY17-6258" fmla="*/ 53544 h 2166133"/>
              <a:gd name="connsiteX18-6259" fmla="*/ 5770549 w 5779591"/>
              <a:gd name="connsiteY18-6260" fmla="*/ 1759060 h 2166133"/>
              <a:gd name="connsiteX19-6261" fmla="*/ 5138040 w 5779591"/>
              <a:gd name="connsiteY19-6262" fmla="*/ 1936858 h 2166133"/>
              <a:gd name="connsiteX20-6263" fmla="*/ 4653882 w 5779591"/>
              <a:gd name="connsiteY20-6264" fmla="*/ 2043948 h 2166133"/>
              <a:gd name="connsiteX21-6265" fmla="*/ 4433254 w 5779591"/>
              <a:gd name="connsiteY21-6266" fmla="*/ 2079645 h 2166133"/>
              <a:gd name="connsiteX22-6267" fmla="*/ 4163594 w 5779591"/>
              <a:gd name="connsiteY22-6268" fmla="*/ 2026100 h 2166133"/>
              <a:gd name="connsiteX23-6269" fmla="*/ 3918451 w 5779591"/>
              <a:gd name="connsiteY23-6270" fmla="*/ 1420662 h 2166133"/>
              <a:gd name="connsiteX24-6271" fmla="*/ 3538478 w 5779591"/>
              <a:gd name="connsiteY24-6272" fmla="*/ 1704848 h 2166133"/>
              <a:gd name="connsiteX25-6273" fmla="*/ 3164634 w 5779591"/>
              <a:gd name="connsiteY25-6274" fmla="*/ 1961581 h 2166133"/>
              <a:gd name="connsiteX26-6275" fmla="*/ 2784662 w 5779591"/>
              <a:gd name="connsiteY26-6276" fmla="*/ 1890188 h 2166133"/>
              <a:gd name="connsiteX27-6277" fmla="*/ 2521135 w 5779591"/>
              <a:gd name="connsiteY27-6278" fmla="*/ 2166133 h 2166133"/>
              <a:gd name="connsiteX28-6279" fmla="*/ 2269864 w 5779591"/>
              <a:gd name="connsiteY28-6280" fmla="*/ 1777609 h 2166133"/>
              <a:gd name="connsiteX29-6281" fmla="*/ 1957303 w 5779591"/>
              <a:gd name="connsiteY29-6282" fmla="*/ 1787218 h 2166133"/>
              <a:gd name="connsiteX30-6283" fmla="*/ 1724417 w 5779591"/>
              <a:gd name="connsiteY30-6284" fmla="*/ 1556576 h 2166133"/>
              <a:gd name="connsiteX31-6285" fmla="*/ 1509917 w 5779591"/>
              <a:gd name="connsiteY31-6286" fmla="*/ 2008252 h 2166133"/>
              <a:gd name="connsiteX32-6287" fmla="*/ 1228002 w 5779591"/>
              <a:gd name="connsiteY32-6288" fmla="*/ 2140042 h 2166133"/>
              <a:gd name="connsiteX33-6289" fmla="*/ 609014 w 5779591"/>
              <a:gd name="connsiteY33-6290" fmla="*/ 1741915 h 2166133"/>
              <a:gd name="connsiteX34-6291" fmla="*/ 327098 w 5779591"/>
              <a:gd name="connsiteY34-6292" fmla="*/ 1796826 h 2166133"/>
              <a:gd name="connsiteX35-6293" fmla="*/ 0 w 5779591"/>
              <a:gd name="connsiteY35-6294" fmla="*/ 1896977 h 2166133"/>
              <a:gd name="connsiteX36-6295" fmla="*/ 0 w 5779591"/>
              <a:gd name="connsiteY36-6296" fmla="*/ 0 h 2166133"/>
              <a:gd name="connsiteX0-6297" fmla="*/ 0 w 5779591"/>
              <a:gd name="connsiteY0-6298" fmla="*/ 0 h 2166133"/>
              <a:gd name="connsiteX1-6299" fmla="*/ 327098 w 5779591"/>
              <a:gd name="connsiteY1-6300" fmla="*/ 96412 h 2166133"/>
              <a:gd name="connsiteX2-6301" fmla="*/ 615142 w 5779591"/>
              <a:gd name="connsiteY2-6302" fmla="*/ 127988 h 2166133"/>
              <a:gd name="connsiteX3-6303" fmla="*/ 1228001 w 5779591"/>
              <a:gd name="connsiteY3-6304" fmla="*/ 1683 h 2166133"/>
              <a:gd name="connsiteX4-6305" fmla="*/ 1516044 w 5779591"/>
              <a:gd name="connsiteY4-6306" fmla="*/ 127988 h 2166133"/>
              <a:gd name="connsiteX5-6307" fmla="*/ 1742802 w 5779591"/>
              <a:gd name="connsiteY5-6308" fmla="*/ 191141 h 2166133"/>
              <a:gd name="connsiteX6-6309" fmla="*/ 1945045 w 5779591"/>
              <a:gd name="connsiteY6-6310" fmla="*/ 191141 h 2166133"/>
              <a:gd name="connsiteX7-6311" fmla="*/ 2275989 w 5779591"/>
              <a:gd name="connsiteY7-6312" fmla="*/ 285870 h 2166133"/>
              <a:gd name="connsiteX8-6313" fmla="*/ 2515004 w 5779591"/>
              <a:gd name="connsiteY8-6314" fmla="*/ 254293 h 2166133"/>
              <a:gd name="connsiteX9-6315" fmla="*/ 2784662 w 5779591"/>
              <a:gd name="connsiteY9-6316" fmla="*/ 285870 h 2166133"/>
              <a:gd name="connsiteX10-6317" fmla="*/ 3170763 w 5779591"/>
              <a:gd name="connsiteY10-6318" fmla="*/ 317446 h 2166133"/>
              <a:gd name="connsiteX11-6319" fmla="*/ 3562992 w 5779591"/>
              <a:gd name="connsiteY11-6320" fmla="*/ 380598 h 2166133"/>
              <a:gd name="connsiteX12-6321" fmla="*/ 3918451 w 5779591"/>
              <a:gd name="connsiteY12-6322" fmla="*/ 443751 h 2166133"/>
              <a:gd name="connsiteX13-6323" fmla="*/ 4169723 w 5779591"/>
              <a:gd name="connsiteY13-6324" fmla="*/ 317446 h 2166133"/>
              <a:gd name="connsiteX14-6325" fmla="*/ 4439380 w 5779591"/>
              <a:gd name="connsiteY14-6326" fmla="*/ 412175 h 2166133"/>
              <a:gd name="connsiteX15-6327" fmla="*/ 4653883 w 5779591"/>
              <a:gd name="connsiteY15-6328" fmla="*/ 380598 h 2166133"/>
              <a:gd name="connsiteX16-6329" fmla="*/ 5131911 w 5779591"/>
              <a:gd name="connsiteY16-6330" fmla="*/ 254293 h 2166133"/>
              <a:gd name="connsiteX17-6331" fmla="*/ 5779591 w 5779591"/>
              <a:gd name="connsiteY17-6332" fmla="*/ 53544 h 2166133"/>
              <a:gd name="connsiteX18-6333" fmla="*/ 5770549 w 5779591"/>
              <a:gd name="connsiteY18-6334" fmla="*/ 1759060 h 2166133"/>
              <a:gd name="connsiteX19-6335" fmla="*/ 5138040 w 5779591"/>
              <a:gd name="connsiteY19-6336" fmla="*/ 1936858 h 2166133"/>
              <a:gd name="connsiteX20-6337" fmla="*/ 4653882 w 5779591"/>
              <a:gd name="connsiteY20-6338" fmla="*/ 2043948 h 2166133"/>
              <a:gd name="connsiteX21-6339" fmla="*/ 4433254 w 5779591"/>
              <a:gd name="connsiteY21-6340" fmla="*/ 2079645 h 2166133"/>
              <a:gd name="connsiteX22-6341" fmla="*/ 4151337 w 5779591"/>
              <a:gd name="connsiteY22-6342" fmla="*/ 1047238 h 2166133"/>
              <a:gd name="connsiteX23-6343" fmla="*/ 3918451 w 5779591"/>
              <a:gd name="connsiteY23-6344" fmla="*/ 1420662 h 2166133"/>
              <a:gd name="connsiteX24-6345" fmla="*/ 3538478 w 5779591"/>
              <a:gd name="connsiteY24-6346" fmla="*/ 1704848 h 2166133"/>
              <a:gd name="connsiteX25-6347" fmla="*/ 3164634 w 5779591"/>
              <a:gd name="connsiteY25-6348" fmla="*/ 1961581 h 2166133"/>
              <a:gd name="connsiteX26-6349" fmla="*/ 2784662 w 5779591"/>
              <a:gd name="connsiteY26-6350" fmla="*/ 1890188 h 2166133"/>
              <a:gd name="connsiteX27-6351" fmla="*/ 2521135 w 5779591"/>
              <a:gd name="connsiteY27-6352" fmla="*/ 2166133 h 2166133"/>
              <a:gd name="connsiteX28-6353" fmla="*/ 2269864 w 5779591"/>
              <a:gd name="connsiteY28-6354" fmla="*/ 1777609 h 2166133"/>
              <a:gd name="connsiteX29-6355" fmla="*/ 1957303 w 5779591"/>
              <a:gd name="connsiteY29-6356" fmla="*/ 1787218 h 2166133"/>
              <a:gd name="connsiteX30-6357" fmla="*/ 1724417 w 5779591"/>
              <a:gd name="connsiteY30-6358" fmla="*/ 1556576 h 2166133"/>
              <a:gd name="connsiteX31-6359" fmla="*/ 1509917 w 5779591"/>
              <a:gd name="connsiteY31-6360" fmla="*/ 2008252 h 2166133"/>
              <a:gd name="connsiteX32-6361" fmla="*/ 1228002 w 5779591"/>
              <a:gd name="connsiteY32-6362" fmla="*/ 2140042 h 2166133"/>
              <a:gd name="connsiteX33-6363" fmla="*/ 609014 w 5779591"/>
              <a:gd name="connsiteY33-6364" fmla="*/ 1741915 h 2166133"/>
              <a:gd name="connsiteX34-6365" fmla="*/ 327098 w 5779591"/>
              <a:gd name="connsiteY34-6366" fmla="*/ 1796826 h 2166133"/>
              <a:gd name="connsiteX35-6367" fmla="*/ 0 w 5779591"/>
              <a:gd name="connsiteY35-6368" fmla="*/ 1896977 h 2166133"/>
              <a:gd name="connsiteX36-6369" fmla="*/ 0 w 5779591"/>
              <a:gd name="connsiteY36-6370" fmla="*/ 0 h 2166133"/>
              <a:gd name="connsiteX0-6371" fmla="*/ 0 w 5779591"/>
              <a:gd name="connsiteY0-6372" fmla="*/ 0 h 2166133"/>
              <a:gd name="connsiteX1-6373" fmla="*/ 327098 w 5779591"/>
              <a:gd name="connsiteY1-6374" fmla="*/ 96412 h 2166133"/>
              <a:gd name="connsiteX2-6375" fmla="*/ 615142 w 5779591"/>
              <a:gd name="connsiteY2-6376" fmla="*/ 127988 h 2166133"/>
              <a:gd name="connsiteX3-6377" fmla="*/ 1228001 w 5779591"/>
              <a:gd name="connsiteY3-6378" fmla="*/ 1683 h 2166133"/>
              <a:gd name="connsiteX4-6379" fmla="*/ 1516044 w 5779591"/>
              <a:gd name="connsiteY4-6380" fmla="*/ 127988 h 2166133"/>
              <a:gd name="connsiteX5-6381" fmla="*/ 1742802 w 5779591"/>
              <a:gd name="connsiteY5-6382" fmla="*/ 191141 h 2166133"/>
              <a:gd name="connsiteX6-6383" fmla="*/ 1945045 w 5779591"/>
              <a:gd name="connsiteY6-6384" fmla="*/ 191141 h 2166133"/>
              <a:gd name="connsiteX7-6385" fmla="*/ 2275989 w 5779591"/>
              <a:gd name="connsiteY7-6386" fmla="*/ 285870 h 2166133"/>
              <a:gd name="connsiteX8-6387" fmla="*/ 2515004 w 5779591"/>
              <a:gd name="connsiteY8-6388" fmla="*/ 254293 h 2166133"/>
              <a:gd name="connsiteX9-6389" fmla="*/ 2784662 w 5779591"/>
              <a:gd name="connsiteY9-6390" fmla="*/ 285870 h 2166133"/>
              <a:gd name="connsiteX10-6391" fmla="*/ 3170763 w 5779591"/>
              <a:gd name="connsiteY10-6392" fmla="*/ 317446 h 2166133"/>
              <a:gd name="connsiteX11-6393" fmla="*/ 3562992 w 5779591"/>
              <a:gd name="connsiteY11-6394" fmla="*/ 380598 h 2166133"/>
              <a:gd name="connsiteX12-6395" fmla="*/ 3918451 w 5779591"/>
              <a:gd name="connsiteY12-6396" fmla="*/ 443751 h 2166133"/>
              <a:gd name="connsiteX13-6397" fmla="*/ 4169723 w 5779591"/>
              <a:gd name="connsiteY13-6398" fmla="*/ 317446 h 2166133"/>
              <a:gd name="connsiteX14-6399" fmla="*/ 4439380 w 5779591"/>
              <a:gd name="connsiteY14-6400" fmla="*/ 412175 h 2166133"/>
              <a:gd name="connsiteX15-6401" fmla="*/ 4653883 w 5779591"/>
              <a:gd name="connsiteY15-6402" fmla="*/ 380598 h 2166133"/>
              <a:gd name="connsiteX16-6403" fmla="*/ 5131911 w 5779591"/>
              <a:gd name="connsiteY16-6404" fmla="*/ 254293 h 2166133"/>
              <a:gd name="connsiteX17-6405" fmla="*/ 5779591 w 5779591"/>
              <a:gd name="connsiteY17-6406" fmla="*/ 53544 h 2166133"/>
              <a:gd name="connsiteX18-6407" fmla="*/ 5770549 w 5779591"/>
              <a:gd name="connsiteY18-6408" fmla="*/ 1759060 h 2166133"/>
              <a:gd name="connsiteX19-6409" fmla="*/ 5138040 w 5779591"/>
              <a:gd name="connsiteY19-6410" fmla="*/ 1936858 h 2166133"/>
              <a:gd name="connsiteX20-6411" fmla="*/ 4653882 w 5779591"/>
              <a:gd name="connsiteY20-6412" fmla="*/ 2043948 h 2166133"/>
              <a:gd name="connsiteX21-6413" fmla="*/ 4445511 w 5779591"/>
              <a:gd name="connsiteY21-6414" fmla="*/ 1606002 h 2166133"/>
              <a:gd name="connsiteX22-6415" fmla="*/ 4151337 w 5779591"/>
              <a:gd name="connsiteY22-6416" fmla="*/ 1047238 h 2166133"/>
              <a:gd name="connsiteX23-6417" fmla="*/ 3918451 w 5779591"/>
              <a:gd name="connsiteY23-6418" fmla="*/ 1420662 h 2166133"/>
              <a:gd name="connsiteX24-6419" fmla="*/ 3538478 w 5779591"/>
              <a:gd name="connsiteY24-6420" fmla="*/ 1704848 h 2166133"/>
              <a:gd name="connsiteX25-6421" fmla="*/ 3164634 w 5779591"/>
              <a:gd name="connsiteY25-6422" fmla="*/ 1961581 h 2166133"/>
              <a:gd name="connsiteX26-6423" fmla="*/ 2784662 w 5779591"/>
              <a:gd name="connsiteY26-6424" fmla="*/ 1890188 h 2166133"/>
              <a:gd name="connsiteX27-6425" fmla="*/ 2521135 w 5779591"/>
              <a:gd name="connsiteY27-6426" fmla="*/ 2166133 h 2166133"/>
              <a:gd name="connsiteX28-6427" fmla="*/ 2269864 w 5779591"/>
              <a:gd name="connsiteY28-6428" fmla="*/ 1777609 h 2166133"/>
              <a:gd name="connsiteX29-6429" fmla="*/ 1957303 w 5779591"/>
              <a:gd name="connsiteY29-6430" fmla="*/ 1787218 h 2166133"/>
              <a:gd name="connsiteX30-6431" fmla="*/ 1724417 w 5779591"/>
              <a:gd name="connsiteY30-6432" fmla="*/ 1556576 h 2166133"/>
              <a:gd name="connsiteX31-6433" fmla="*/ 1509917 w 5779591"/>
              <a:gd name="connsiteY31-6434" fmla="*/ 2008252 h 2166133"/>
              <a:gd name="connsiteX32-6435" fmla="*/ 1228002 w 5779591"/>
              <a:gd name="connsiteY32-6436" fmla="*/ 2140042 h 2166133"/>
              <a:gd name="connsiteX33-6437" fmla="*/ 609014 w 5779591"/>
              <a:gd name="connsiteY33-6438" fmla="*/ 1741915 h 2166133"/>
              <a:gd name="connsiteX34-6439" fmla="*/ 327098 w 5779591"/>
              <a:gd name="connsiteY34-6440" fmla="*/ 1796826 h 2166133"/>
              <a:gd name="connsiteX35-6441" fmla="*/ 0 w 5779591"/>
              <a:gd name="connsiteY35-6442" fmla="*/ 1896977 h 2166133"/>
              <a:gd name="connsiteX36-6443" fmla="*/ 0 w 5779591"/>
              <a:gd name="connsiteY36-6444" fmla="*/ 0 h 2166133"/>
              <a:gd name="connsiteX0-6445" fmla="*/ 0 w 5779591"/>
              <a:gd name="connsiteY0-6446" fmla="*/ 0 h 2166133"/>
              <a:gd name="connsiteX1-6447" fmla="*/ 327098 w 5779591"/>
              <a:gd name="connsiteY1-6448" fmla="*/ 96412 h 2166133"/>
              <a:gd name="connsiteX2-6449" fmla="*/ 615142 w 5779591"/>
              <a:gd name="connsiteY2-6450" fmla="*/ 127988 h 2166133"/>
              <a:gd name="connsiteX3-6451" fmla="*/ 1228001 w 5779591"/>
              <a:gd name="connsiteY3-6452" fmla="*/ 1683 h 2166133"/>
              <a:gd name="connsiteX4-6453" fmla="*/ 1516044 w 5779591"/>
              <a:gd name="connsiteY4-6454" fmla="*/ 127988 h 2166133"/>
              <a:gd name="connsiteX5-6455" fmla="*/ 1742802 w 5779591"/>
              <a:gd name="connsiteY5-6456" fmla="*/ 191141 h 2166133"/>
              <a:gd name="connsiteX6-6457" fmla="*/ 1945045 w 5779591"/>
              <a:gd name="connsiteY6-6458" fmla="*/ 191141 h 2166133"/>
              <a:gd name="connsiteX7-6459" fmla="*/ 2275989 w 5779591"/>
              <a:gd name="connsiteY7-6460" fmla="*/ 285870 h 2166133"/>
              <a:gd name="connsiteX8-6461" fmla="*/ 2515004 w 5779591"/>
              <a:gd name="connsiteY8-6462" fmla="*/ 254293 h 2166133"/>
              <a:gd name="connsiteX9-6463" fmla="*/ 2784662 w 5779591"/>
              <a:gd name="connsiteY9-6464" fmla="*/ 285870 h 2166133"/>
              <a:gd name="connsiteX10-6465" fmla="*/ 3170763 w 5779591"/>
              <a:gd name="connsiteY10-6466" fmla="*/ 317446 h 2166133"/>
              <a:gd name="connsiteX11-6467" fmla="*/ 3562992 w 5779591"/>
              <a:gd name="connsiteY11-6468" fmla="*/ 380598 h 2166133"/>
              <a:gd name="connsiteX12-6469" fmla="*/ 3918451 w 5779591"/>
              <a:gd name="connsiteY12-6470" fmla="*/ 443751 h 2166133"/>
              <a:gd name="connsiteX13-6471" fmla="*/ 4169723 w 5779591"/>
              <a:gd name="connsiteY13-6472" fmla="*/ 317446 h 2166133"/>
              <a:gd name="connsiteX14-6473" fmla="*/ 4439380 w 5779591"/>
              <a:gd name="connsiteY14-6474" fmla="*/ 412175 h 2166133"/>
              <a:gd name="connsiteX15-6475" fmla="*/ 4653883 w 5779591"/>
              <a:gd name="connsiteY15-6476" fmla="*/ 380598 h 2166133"/>
              <a:gd name="connsiteX16-6477" fmla="*/ 5131911 w 5779591"/>
              <a:gd name="connsiteY16-6478" fmla="*/ 254293 h 2166133"/>
              <a:gd name="connsiteX17-6479" fmla="*/ 5779591 w 5779591"/>
              <a:gd name="connsiteY17-6480" fmla="*/ 53544 h 2166133"/>
              <a:gd name="connsiteX18-6481" fmla="*/ 5770549 w 5779591"/>
              <a:gd name="connsiteY18-6482" fmla="*/ 1759060 h 2166133"/>
              <a:gd name="connsiteX19-6483" fmla="*/ 5138040 w 5779591"/>
              <a:gd name="connsiteY19-6484" fmla="*/ 1936858 h 2166133"/>
              <a:gd name="connsiteX20-6485" fmla="*/ 4647754 w 5779591"/>
              <a:gd name="connsiteY20-6486" fmla="*/ 1538726 h 2166133"/>
              <a:gd name="connsiteX21-6487" fmla="*/ 4445511 w 5779591"/>
              <a:gd name="connsiteY21-6488" fmla="*/ 1606002 h 2166133"/>
              <a:gd name="connsiteX22-6489" fmla="*/ 4151337 w 5779591"/>
              <a:gd name="connsiteY22-6490" fmla="*/ 1047238 h 2166133"/>
              <a:gd name="connsiteX23-6491" fmla="*/ 3918451 w 5779591"/>
              <a:gd name="connsiteY23-6492" fmla="*/ 1420662 h 2166133"/>
              <a:gd name="connsiteX24-6493" fmla="*/ 3538478 w 5779591"/>
              <a:gd name="connsiteY24-6494" fmla="*/ 1704848 h 2166133"/>
              <a:gd name="connsiteX25-6495" fmla="*/ 3164634 w 5779591"/>
              <a:gd name="connsiteY25-6496" fmla="*/ 1961581 h 2166133"/>
              <a:gd name="connsiteX26-6497" fmla="*/ 2784662 w 5779591"/>
              <a:gd name="connsiteY26-6498" fmla="*/ 1890188 h 2166133"/>
              <a:gd name="connsiteX27-6499" fmla="*/ 2521135 w 5779591"/>
              <a:gd name="connsiteY27-6500" fmla="*/ 2166133 h 2166133"/>
              <a:gd name="connsiteX28-6501" fmla="*/ 2269864 w 5779591"/>
              <a:gd name="connsiteY28-6502" fmla="*/ 1777609 h 2166133"/>
              <a:gd name="connsiteX29-6503" fmla="*/ 1957303 w 5779591"/>
              <a:gd name="connsiteY29-6504" fmla="*/ 1787218 h 2166133"/>
              <a:gd name="connsiteX30-6505" fmla="*/ 1724417 w 5779591"/>
              <a:gd name="connsiteY30-6506" fmla="*/ 1556576 h 2166133"/>
              <a:gd name="connsiteX31-6507" fmla="*/ 1509917 w 5779591"/>
              <a:gd name="connsiteY31-6508" fmla="*/ 2008252 h 2166133"/>
              <a:gd name="connsiteX32-6509" fmla="*/ 1228002 w 5779591"/>
              <a:gd name="connsiteY32-6510" fmla="*/ 2140042 h 2166133"/>
              <a:gd name="connsiteX33-6511" fmla="*/ 609014 w 5779591"/>
              <a:gd name="connsiteY33-6512" fmla="*/ 1741915 h 2166133"/>
              <a:gd name="connsiteX34-6513" fmla="*/ 327098 w 5779591"/>
              <a:gd name="connsiteY34-6514" fmla="*/ 1796826 h 2166133"/>
              <a:gd name="connsiteX35-6515" fmla="*/ 0 w 5779591"/>
              <a:gd name="connsiteY35-6516" fmla="*/ 1896977 h 2166133"/>
              <a:gd name="connsiteX36-6517" fmla="*/ 0 w 5779591"/>
              <a:gd name="connsiteY36-6518" fmla="*/ 0 h 2166133"/>
              <a:gd name="connsiteX0-6519" fmla="*/ 0 w 5779591"/>
              <a:gd name="connsiteY0-6520" fmla="*/ 0 h 2166133"/>
              <a:gd name="connsiteX1-6521" fmla="*/ 327098 w 5779591"/>
              <a:gd name="connsiteY1-6522" fmla="*/ 96412 h 2166133"/>
              <a:gd name="connsiteX2-6523" fmla="*/ 615142 w 5779591"/>
              <a:gd name="connsiteY2-6524" fmla="*/ 127988 h 2166133"/>
              <a:gd name="connsiteX3-6525" fmla="*/ 1228001 w 5779591"/>
              <a:gd name="connsiteY3-6526" fmla="*/ 1683 h 2166133"/>
              <a:gd name="connsiteX4-6527" fmla="*/ 1516044 w 5779591"/>
              <a:gd name="connsiteY4-6528" fmla="*/ 127988 h 2166133"/>
              <a:gd name="connsiteX5-6529" fmla="*/ 1742802 w 5779591"/>
              <a:gd name="connsiteY5-6530" fmla="*/ 191141 h 2166133"/>
              <a:gd name="connsiteX6-6531" fmla="*/ 1945045 w 5779591"/>
              <a:gd name="connsiteY6-6532" fmla="*/ 191141 h 2166133"/>
              <a:gd name="connsiteX7-6533" fmla="*/ 2275989 w 5779591"/>
              <a:gd name="connsiteY7-6534" fmla="*/ 285870 h 2166133"/>
              <a:gd name="connsiteX8-6535" fmla="*/ 2515004 w 5779591"/>
              <a:gd name="connsiteY8-6536" fmla="*/ 254293 h 2166133"/>
              <a:gd name="connsiteX9-6537" fmla="*/ 2784662 w 5779591"/>
              <a:gd name="connsiteY9-6538" fmla="*/ 285870 h 2166133"/>
              <a:gd name="connsiteX10-6539" fmla="*/ 3170763 w 5779591"/>
              <a:gd name="connsiteY10-6540" fmla="*/ 317446 h 2166133"/>
              <a:gd name="connsiteX11-6541" fmla="*/ 3562992 w 5779591"/>
              <a:gd name="connsiteY11-6542" fmla="*/ 380598 h 2166133"/>
              <a:gd name="connsiteX12-6543" fmla="*/ 3918451 w 5779591"/>
              <a:gd name="connsiteY12-6544" fmla="*/ 443751 h 2166133"/>
              <a:gd name="connsiteX13-6545" fmla="*/ 4169723 w 5779591"/>
              <a:gd name="connsiteY13-6546" fmla="*/ 317446 h 2166133"/>
              <a:gd name="connsiteX14-6547" fmla="*/ 4439380 w 5779591"/>
              <a:gd name="connsiteY14-6548" fmla="*/ 412175 h 2166133"/>
              <a:gd name="connsiteX15-6549" fmla="*/ 4653883 w 5779591"/>
              <a:gd name="connsiteY15-6550" fmla="*/ 380598 h 2166133"/>
              <a:gd name="connsiteX16-6551" fmla="*/ 5131911 w 5779591"/>
              <a:gd name="connsiteY16-6552" fmla="*/ 254293 h 2166133"/>
              <a:gd name="connsiteX17-6553" fmla="*/ 5779591 w 5779591"/>
              <a:gd name="connsiteY17-6554" fmla="*/ 53544 h 2166133"/>
              <a:gd name="connsiteX18-6555" fmla="*/ 5770549 w 5779591"/>
              <a:gd name="connsiteY18-6556" fmla="*/ 1759060 h 2166133"/>
              <a:gd name="connsiteX19-6557" fmla="*/ 5138041 w 5779591"/>
              <a:gd name="connsiteY19-6558" fmla="*/ 1273757 h 2166133"/>
              <a:gd name="connsiteX20-6559" fmla="*/ 4647754 w 5779591"/>
              <a:gd name="connsiteY20-6560" fmla="*/ 1538726 h 2166133"/>
              <a:gd name="connsiteX21-6561" fmla="*/ 4445511 w 5779591"/>
              <a:gd name="connsiteY21-6562" fmla="*/ 1606002 h 2166133"/>
              <a:gd name="connsiteX22-6563" fmla="*/ 4151337 w 5779591"/>
              <a:gd name="connsiteY22-6564" fmla="*/ 1047238 h 2166133"/>
              <a:gd name="connsiteX23-6565" fmla="*/ 3918451 w 5779591"/>
              <a:gd name="connsiteY23-6566" fmla="*/ 1420662 h 2166133"/>
              <a:gd name="connsiteX24-6567" fmla="*/ 3538478 w 5779591"/>
              <a:gd name="connsiteY24-6568" fmla="*/ 1704848 h 2166133"/>
              <a:gd name="connsiteX25-6569" fmla="*/ 3164634 w 5779591"/>
              <a:gd name="connsiteY25-6570" fmla="*/ 1961581 h 2166133"/>
              <a:gd name="connsiteX26-6571" fmla="*/ 2784662 w 5779591"/>
              <a:gd name="connsiteY26-6572" fmla="*/ 1890188 h 2166133"/>
              <a:gd name="connsiteX27-6573" fmla="*/ 2521135 w 5779591"/>
              <a:gd name="connsiteY27-6574" fmla="*/ 2166133 h 2166133"/>
              <a:gd name="connsiteX28-6575" fmla="*/ 2269864 w 5779591"/>
              <a:gd name="connsiteY28-6576" fmla="*/ 1777609 h 2166133"/>
              <a:gd name="connsiteX29-6577" fmla="*/ 1957303 w 5779591"/>
              <a:gd name="connsiteY29-6578" fmla="*/ 1787218 h 2166133"/>
              <a:gd name="connsiteX30-6579" fmla="*/ 1724417 w 5779591"/>
              <a:gd name="connsiteY30-6580" fmla="*/ 1556576 h 2166133"/>
              <a:gd name="connsiteX31-6581" fmla="*/ 1509917 w 5779591"/>
              <a:gd name="connsiteY31-6582" fmla="*/ 2008252 h 2166133"/>
              <a:gd name="connsiteX32-6583" fmla="*/ 1228002 w 5779591"/>
              <a:gd name="connsiteY32-6584" fmla="*/ 2140042 h 2166133"/>
              <a:gd name="connsiteX33-6585" fmla="*/ 609014 w 5779591"/>
              <a:gd name="connsiteY33-6586" fmla="*/ 1741915 h 2166133"/>
              <a:gd name="connsiteX34-6587" fmla="*/ 327098 w 5779591"/>
              <a:gd name="connsiteY34-6588" fmla="*/ 1796826 h 2166133"/>
              <a:gd name="connsiteX35-6589" fmla="*/ 0 w 5779591"/>
              <a:gd name="connsiteY35-6590" fmla="*/ 1896977 h 2166133"/>
              <a:gd name="connsiteX36-6591" fmla="*/ 0 w 5779591"/>
              <a:gd name="connsiteY36-6592" fmla="*/ 0 h 2166133"/>
              <a:gd name="connsiteX0-6593" fmla="*/ 0 w 5779591"/>
              <a:gd name="connsiteY0-6594" fmla="*/ 0 h 2166133"/>
              <a:gd name="connsiteX1-6595" fmla="*/ 327098 w 5779591"/>
              <a:gd name="connsiteY1-6596" fmla="*/ 96412 h 2166133"/>
              <a:gd name="connsiteX2-6597" fmla="*/ 615142 w 5779591"/>
              <a:gd name="connsiteY2-6598" fmla="*/ 127988 h 2166133"/>
              <a:gd name="connsiteX3-6599" fmla="*/ 1228001 w 5779591"/>
              <a:gd name="connsiteY3-6600" fmla="*/ 1683 h 2166133"/>
              <a:gd name="connsiteX4-6601" fmla="*/ 1516044 w 5779591"/>
              <a:gd name="connsiteY4-6602" fmla="*/ 127988 h 2166133"/>
              <a:gd name="connsiteX5-6603" fmla="*/ 1742802 w 5779591"/>
              <a:gd name="connsiteY5-6604" fmla="*/ 191141 h 2166133"/>
              <a:gd name="connsiteX6-6605" fmla="*/ 1945045 w 5779591"/>
              <a:gd name="connsiteY6-6606" fmla="*/ 191141 h 2166133"/>
              <a:gd name="connsiteX7-6607" fmla="*/ 2275989 w 5779591"/>
              <a:gd name="connsiteY7-6608" fmla="*/ 285870 h 2166133"/>
              <a:gd name="connsiteX8-6609" fmla="*/ 2515004 w 5779591"/>
              <a:gd name="connsiteY8-6610" fmla="*/ 254293 h 2166133"/>
              <a:gd name="connsiteX9-6611" fmla="*/ 2784662 w 5779591"/>
              <a:gd name="connsiteY9-6612" fmla="*/ 285870 h 2166133"/>
              <a:gd name="connsiteX10-6613" fmla="*/ 3170763 w 5779591"/>
              <a:gd name="connsiteY10-6614" fmla="*/ 317446 h 2166133"/>
              <a:gd name="connsiteX11-6615" fmla="*/ 3562992 w 5779591"/>
              <a:gd name="connsiteY11-6616" fmla="*/ 380598 h 2166133"/>
              <a:gd name="connsiteX12-6617" fmla="*/ 3918451 w 5779591"/>
              <a:gd name="connsiteY12-6618" fmla="*/ 443751 h 2166133"/>
              <a:gd name="connsiteX13-6619" fmla="*/ 4169723 w 5779591"/>
              <a:gd name="connsiteY13-6620" fmla="*/ 317446 h 2166133"/>
              <a:gd name="connsiteX14-6621" fmla="*/ 4439380 w 5779591"/>
              <a:gd name="connsiteY14-6622" fmla="*/ 412175 h 2166133"/>
              <a:gd name="connsiteX15-6623" fmla="*/ 4653883 w 5779591"/>
              <a:gd name="connsiteY15-6624" fmla="*/ 380598 h 2166133"/>
              <a:gd name="connsiteX16-6625" fmla="*/ 5131911 w 5779591"/>
              <a:gd name="connsiteY16-6626" fmla="*/ 254293 h 2166133"/>
              <a:gd name="connsiteX17-6627" fmla="*/ 5779591 w 5779591"/>
              <a:gd name="connsiteY17-6628" fmla="*/ 53544 h 2166133"/>
              <a:gd name="connsiteX18-6629" fmla="*/ 5770549 w 5779591"/>
              <a:gd name="connsiteY18-6630" fmla="*/ 1759060 h 2166133"/>
              <a:gd name="connsiteX19-6631" fmla="*/ 5138041 w 5779591"/>
              <a:gd name="connsiteY19-6632" fmla="*/ 1273757 h 2166133"/>
              <a:gd name="connsiteX20-6633" fmla="*/ 4647754 w 5779591"/>
              <a:gd name="connsiteY20-6634" fmla="*/ 1538726 h 2166133"/>
              <a:gd name="connsiteX21-6635" fmla="*/ 4445511 w 5779591"/>
              <a:gd name="connsiteY21-6636" fmla="*/ 1606002 h 2166133"/>
              <a:gd name="connsiteX22-6637" fmla="*/ 4181980 w 5779591"/>
              <a:gd name="connsiteY22-6638" fmla="*/ 1236695 h 2166133"/>
              <a:gd name="connsiteX23-6639" fmla="*/ 3918451 w 5779591"/>
              <a:gd name="connsiteY23-6640" fmla="*/ 1420662 h 2166133"/>
              <a:gd name="connsiteX24-6641" fmla="*/ 3538478 w 5779591"/>
              <a:gd name="connsiteY24-6642" fmla="*/ 1704848 h 2166133"/>
              <a:gd name="connsiteX25-6643" fmla="*/ 3164634 w 5779591"/>
              <a:gd name="connsiteY25-6644" fmla="*/ 1961581 h 2166133"/>
              <a:gd name="connsiteX26-6645" fmla="*/ 2784662 w 5779591"/>
              <a:gd name="connsiteY26-6646" fmla="*/ 1890188 h 2166133"/>
              <a:gd name="connsiteX27-6647" fmla="*/ 2521135 w 5779591"/>
              <a:gd name="connsiteY27-6648" fmla="*/ 2166133 h 2166133"/>
              <a:gd name="connsiteX28-6649" fmla="*/ 2269864 w 5779591"/>
              <a:gd name="connsiteY28-6650" fmla="*/ 1777609 h 2166133"/>
              <a:gd name="connsiteX29-6651" fmla="*/ 1957303 w 5779591"/>
              <a:gd name="connsiteY29-6652" fmla="*/ 1787218 h 2166133"/>
              <a:gd name="connsiteX30-6653" fmla="*/ 1724417 w 5779591"/>
              <a:gd name="connsiteY30-6654" fmla="*/ 1556576 h 2166133"/>
              <a:gd name="connsiteX31-6655" fmla="*/ 1509917 w 5779591"/>
              <a:gd name="connsiteY31-6656" fmla="*/ 2008252 h 2166133"/>
              <a:gd name="connsiteX32-6657" fmla="*/ 1228002 w 5779591"/>
              <a:gd name="connsiteY32-6658" fmla="*/ 2140042 h 2166133"/>
              <a:gd name="connsiteX33-6659" fmla="*/ 609014 w 5779591"/>
              <a:gd name="connsiteY33-6660" fmla="*/ 1741915 h 2166133"/>
              <a:gd name="connsiteX34-6661" fmla="*/ 327098 w 5779591"/>
              <a:gd name="connsiteY34-6662" fmla="*/ 1796826 h 2166133"/>
              <a:gd name="connsiteX35-6663" fmla="*/ 0 w 5779591"/>
              <a:gd name="connsiteY35-6664" fmla="*/ 1896977 h 2166133"/>
              <a:gd name="connsiteX36-6665" fmla="*/ 0 w 5779591"/>
              <a:gd name="connsiteY36-6666" fmla="*/ 0 h 2166133"/>
              <a:gd name="connsiteX0-6667" fmla="*/ 0 w 5779591"/>
              <a:gd name="connsiteY0-6668" fmla="*/ 0 h 2166133"/>
              <a:gd name="connsiteX1-6669" fmla="*/ 327098 w 5779591"/>
              <a:gd name="connsiteY1-6670" fmla="*/ 96412 h 2166133"/>
              <a:gd name="connsiteX2-6671" fmla="*/ 615142 w 5779591"/>
              <a:gd name="connsiteY2-6672" fmla="*/ 127988 h 2166133"/>
              <a:gd name="connsiteX3-6673" fmla="*/ 1228001 w 5779591"/>
              <a:gd name="connsiteY3-6674" fmla="*/ 1683 h 2166133"/>
              <a:gd name="connsiteX4-6675" fmla="*/ 1516044 w 5779591"/>
              <a:gd name="connsiteY4-6676" fmla="*/ 127988 h 2166133"/>
              <a:gd name="connsiteX5-6677" fmla="*/ 1742802 w 5779591"/>
              <a:gd name="connsiteY5-6678" fmla="*/ 191141 h 2166133"/>
              <a:gd name="connsiteX6-6679" fmla="*/ 1945045 w 5779591"/>
              <a:gd name="connsiteY6-6680" fmla="*/ 191141 h 2166133"/>
              <a:gd name="connsiteX7-6681" fmla="*/ 2275989 w 5779591"/>
              <a:gd name="connsiteY7-6682" fmla="*/ 285870 h 2166133"/>
              <a:gd name="connsiteX8-6683" fmla="*/ 2515004 w 5779591"/>
              <a:gd name="connsiteY8-6684" fmla="*/ 254293 h 2166133"/>
              <a:gd name="connsiteX9-6685" fmla="*/ 2784662 w 5779591"/>
              <a:gd name="connsiteY9-6686" fmla="*/ 285870 h 2166133"/>
              <a:gd name="connsiteX10-6687" fmla="*/ 3170763 w 5779591"/>
              <a:gd name="connsiteY10-6688" fmla="*/ 317446 h 2166133"/>
              <a:gd name="connsiteX11-6689" fmla="*/ 3562992 w 5779591"/>
              <a:gd name="connsiteY11-6690" fmla="*/ 380598 h 2166133"/>
              <a:gd name="connsiteX12-6691" fmla="*/ 3918451 w 5779591"/>
              <a:gd name="connsiteY12-6692" fmla="*/ 443751 h 2166133"/>
              <a:gd name="connsiteX13-6693" fmla="*/ 4169723 w 5779591"/>
              <a:gd name="connsiteY13-6694" fmla="*/ 317446 h 2166133"/>
              <a:gd name="connsiteX14-6695" fmla="*/ 4439380 w 5779591"/>
              <a:gd name="connsiteY14-6696" fmla="*/ 412175 h 2166133"/>
              <a:gd name="connsiteX15-6697" fmla="*/ 4653883 w 5779591"/>
              <a:gd name="connsiteY15-6698" fmla="*/ 380598 h 2166133"/>
              <a:gd name="connsiteX16-6699" fmla="*/ 5131911 w 5779591"/>
              <a:gd name="connsiteY16-6700" fmla="*/ 254293 h 2166133"/>
              <a:gd name="connsiteX17-6701" fmla="*/ 5779591 w 5779591"/>
              <a:gd name="connsiteY17-6702" fmla="*/ 53544 h 2166133"/>
              <a:gd name="connsiteX18-6703" fmla="*/ 5770549 w 5779591"/>
              <a:gd name="connsiteY18-6704" fmla="*/ 1759060 h 2166133"/>
              <a:gd name="connsiteX19-6705" fmla="*/ 5138041 w 5779591"/>
              <a:gd name="connsiteY19-6706" fmla="*/ 1273757 h 2166133"/>
              <a:gd name="connsiteX20-6707" fmla="*/ 4647754 w 5779591"/>
              <a:gd name="connsiteY20-6708" fmla="*/ 1538726 h 2166133"/>
              <a:gd name="connsiteX21-6709" fmla="*/ 4445511 w 5779591"/>
              <a:gd name="connsiteY21-6710" fmla="*/ 1700730 h 2166133"/>
              <a:gd name="connsiteX22-6711" fmla="*/ 4181980 w 5779591"/>
              <a:gd name="connsiteY22-6712" fmla="*/ 1236695 h 2166133"/>
              <a:gd name="connsiteX23-6713" fmla="*/ 3918451 w 5779591"/>
              <a:gd name="connsiteY23-6714" fmla="*/ 1420662 h 2166133"/>
              <a:gd name="connsiteX24-6715" fmla="*/ 3538478 w 5779591"/>
              <a:gd name="connsiteY24-6716" fmla="*/ 1704848 h 2166133"/>
              <a:gd name="connsiteX25-6717" fmla="*/ 3164634 w 5779591"/>
              <a:gd name="connsiteY25-6718" fmla="*/ 1961581 h 2166133"/>
              <a:gd name="connsiteX26-6719" fmla="*/ 2784662 w 5779591"/>
              <a:gd name="connsiteY26-6720" fmla="*/ 1890188 h 2166133"/>
              <a:gd name="connsiteX27-6721" fmla="*/ 2521135 w 5779591"/>
              <a:gd name="connsiteY27-6722" fmla="*/ 2166133 h 2166133"/>
              <a:gd name="connsiteX28-6723" fmla="*/ 2269864 w 5779591"/>
              <a:gd name="connsiteY28-6724" fmla="*/ 1777609 h 2166133"/>
              <a:gd name="connsiteX29-6725" fmla="*/ 1957303 w 5779591"/>
              <a:gd name="connsiteY29-6726" fmla="*/ 1787218 h 2166133"/>
              <a:gd name="connsiteX30-6727" fmla="*/ 1724417 w 5779591"/>
              <a:gd name="connsiteY30-6728" fmla="*/ 1556576 h 2166133"/>
              <a:gd name="connsiteX31-6729" fmla="*/ 1509917 w 5779591"/>
              <a:gd name="connsiteY31-6730" fmla="*/ 2008252 h 2166133"/>
              <a:gd name="connsiteX32-6731" fmla="*/ 1228002 w 5779591"/>
              <a:gd name="connsiteY32-6732" fmla="*/ 2140042 h 2166133"/>
              <a:gd name="connsiteX33-6733" fmla="*/ 609014 w 5779591"/>
              <a:gd name="connsiteY33-6734" fmla="*/ 1741915 h 2166133"/>
              <a:gd name="connsiteX34-6735" fmla="*/ 327098 w 5779591"/>
              <a:gd name="connsiteY34-6736" fmla="*/ 1796826 h 2166133"/>
              <a:gd name="connsiteX35-6737" fmla="*/ 0 w 5779591"/>
              <a:gd name="connsiteY35-6738" fmla="*/ 1896977 h 2166133"/>
              <a:gd name="connsiteX36-6739" fmla="*/ 0 w 5779591"/>
              <a:gd name="connsiteY36-6740" fmla="*/ 0 h 2166133"/>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01" y="connsiteY5-102"/>
              </a:cxn>
              <a:cxn ang="0">
                <a:pos x="connsiteX6-127" y="connsiteY6-128"/>
              </a:cxn>
              <a:cxn ang="0">
                <a:pos x="connsiteX7-157" y="connsiteY7-158"/>
              </a:cxn>
              <a:cxn ang="0">
                <a:pos x="connsiteX8-207" y="connsiteY8-208"/>
              </a:cxn>
              <a:cxn ang="0">
                <a:pos x="connsiteX9-281" y="connsiteY9-282"/>
              </a:cxn>
              <a:cxn ang="0">
                <a:pos x="connsiteX10-323" y="connsiteY10-324"/>
              </a:cxn>
              <a:cxn ang="0">
                <a:pos x="connsiteX11-391" y="connsiteY11-392"/>
              </a:cxn>
              <a:cxn ang="0">
                <a:pos x="connsiteX12-441" y="connsiteY12-442"/>
              </a:cxn>
              <a:cxn ang="0">
                <a:pos x="connsiteX13-495" y="connsiteY13-496"/>
              </a:cxn>
              <a:cxn ang="0">
                <a:pos x="connsiteX14-553" y="connsiteY14-554"/>
              </a:cxn>
              <a:cxn ang="0">
                <a:pos x="connsiteX15-615" y="connsiteY15-616"/>
              </a:cxn>
              <a:cxn ang="0">
                <a:pos x="connsiteX16-681" y="connsiteY16-682"/>
              </a:cxn>
              <a:cxn ang="0">
                <a:pos x="connsiteX17-751" y="connsiteY17-752"/>
              </a:cxn>
              <a:cxn ang="0">
                <a:pos x="connsiteX18-825" y="connsiteY18-826"/>
              </a:cxn>
              <a:cxn ang="0">
                <a:pos x="connsiteX19-903" y="connsiteY19-904"/>
              </a:cxn>
              <a:cxn ang="0">
                <a:pos x="connsiteX20-985" y="connsiteY20-986"/>
              </a:cxn>
              <a:cxn ang="0">
                <a:pos x="connsiteX21-3801" y="connsiteY21-3802"/>
              </a:cxn>
              <a:cxn ang="0">
                <a:pos x="connsiteX22-3891" y="connsiteY22-3892"/>
              </a:cxn>
              <a:cxn ang="0">
                <a:pos x="connsiteX23-3939" y="connsiteY23-3940"/>
              </a:cxn>
              <a:cxn ang="0">
                <a:pos x="connsiteX24-3989" y="connsiteY24-3990"/>
              </a:cxn>
              <a:cxn ang="0">
                <a:pos x="connsiteX25-4141" y="connsiteY25-4142"/>
              </a:cxn>
              <a:cxn ang="0">
                <a:pos x="connsiteX26-4195" y="connsiteY26-4196"/>
              </a:cxn>
              <a:cxn ang="0">
                <a:pos x="connsiteX27-4251" y="connsiteY27-4252"/>
              </a:cxn>
              <a:cxn ang="0">
                <a:pos x="connsiteX28-4309" y="connsiteY28-4310"/>
              </a:cxn>
              <a:cxn ang="0">
                <a:pos x="connsiteX29-4369" y="connsiteY29-4370"/>
              </a:cxn>
              <a:cxn ang="0">
                <a:pos x="connsiteX30-4491" y="connsiteY30-4492"/>
              </a:cxn>
              <a:cxn ang="0">
                <a:pos x="connsiteX31-4555" y="connsiteY31-4556"/>
              </a:cxn>
              <a:cxn ang="0">
                <a:pos x="connsiteX32-4621" y="connsiteY32-4622"/>
              </a:cxn>
              <a:cxn ang="0">
                <a:pos x="connsiteX33-4689" y="connsiteY33-4690"/>
              </a:cxn>
              <a:cxn ang="0">
                <a:pos x="connsiteX34-4759" y="connsiteY34-4760"/>
              </a:cxn>
              <a:cxn ang="0">
                <a:pos x="connsiteX35-5041" y="connsiteY35-5042"/>
              </a:cxn>
              <a:cxn ang="0">
                <a:pos x="connsiteX36-5259" y="connsiteY36-5260"/>
              </a:cxn>
            </a:cxnLst>
            <a:rect l="l" t="t" r="r" b="b"/>
            <a:pathLst>
              <a:path w="5779591" h="2166133">
                <a:moveTo>
                  <a:pt x="0" y="0"/>
                </a:moveTo>
                <a:cubicBezTo>
                  <a:pt x="113118" y="561"/>
                  <a:pt x="213980" y="95851"/>
                  <a:pt x="327098" y="96412"/>
                </a:cubicBezTo>
                <a:lnTo>
                  <a:pt x="615142" y="127988"/>
                </a:lnTo>
                <a:cubicBezTo>
                  <a:pt x="817385" y="117463"/>
                  <a:pt x="1025758" y="12208"/>
                  <a:pt x="1228001" y="1683"/>
                </a:cubicBezTo>
                <a:lnTo>
                  <a:pt x="1516044" y="127988"/>
                </a:lnTo>
                <a:cubicBezTo>
                  <a:pt x="1591630" y="106937"/>
                  <a:pt x="1667216" y="212192"/>
                  <a:pt x="1742802" y="191141"/>
                </a:cubicBezTo>
                <a:lnTo>
                  <a:pt x="1945045" y="191141"/>
                </a:lnTo>
                <a:cubicBezTo>
                  <a:pt x="2051274" y="180616"/>
                  <a:pt x="2169760" y="296395"/>
                  <a:pt x="2275989" y="285870"/>
                </a:cubicBezTo>
                <a:cubicBezTo>
                  <a:pt x="2357704" y="285870"/>
                  <a:pt x="2433289" y="254293"/>
                  <a:pt x="2515004" y="254293"/>
                </a:cubicBezTo>
                <a:lnTo>
                  <a:pt x="2784662" y="285870"/>
                </a:lnTo>
                <a:cubicBezTo>
                  <a:pt x="2911319" y="275344"/>
                  <a:pt x="3044106" y="327972"/>
                  <a:pt x="3170763" y="317446"/>
                </a:cubicBezTo>
                <a:cubicBezTo>
                  <a:pt x="3293335" y="317446"/>
                  <a:pt x="3440420" y="380598"/>
                  <a:pt x="3562992" y="380598"/>
                </a:cubicBezTo>
                <a:cubicBezTo>
                  <a:pt x="3677392" y="359547"/>
                  <a:pt x="3804051" y="464802"/>
                  <a:pt x="3918451" y="443751"/>
                </a:cubicBezTo>
                <a:cubicBezTo>
                  <a:pt x="4002208" y="433226"/>
                  <a:pt x="4085966" y="327971"/>
                  <a:pt x="4169723" y="317446"/>
                </a:cubicBezTo>
                <a:cubicBezTo>
                  <a:pt x="4255523" y="306921"/>
                  <a:pt x="4353580" y="422700"/>
                  <a:pt x="4439380" y="412175"/>
                </a:cubicBezTo>
                <a:cubicBezTo>
                  <a:pt x="4508837" y="391124"/>
                  <a:pt x="4584426" y="401649"/>
                  <a:pt x="4653883" y="380598"/>
                </a:cubicBezTo>
                <a:cubicBezTo>
                  <a:pt x="4809140" y="359547"/>
                  <a:pt x="4976654" y="275344"/>
                  <a:pt x="5131911" y="254293"/>
                </a:cubicBezTo>
                <a:lnTo>
                  <a:pt x="5779591" y="53544"/>
                </a:lnTo>
                <a:cubicBezTo>
                  <a:pt x="5776577" y="582232"/>
                  <a:pt x="5773563" y="1230372"/>
                  <a:pt x="5770549" y="1759060"/>
                </a:cubicBezTo>
                <a:lnTo>
                  <a:pt x="5138041" y="1273757"/>
                </a:lnTo>
                <a:lnTo>
                  <a:pt x="4647754" y="1538726"/>
                </a:lnTo>
                <a:lnTo>
                  <a:pt x="4445511" y="1700730"/>
                </a:lnTo>
                <a:lnTo>
                  <a:pt x="4181980" y="1236695"/>
                </a:lnTo>
                <a:lnTo>
                  <a:pt x="3918451" y="1420662"/>
                </a:lnTo>
                <a:lnTo>
                  <a:pt x="3538478" y="1704848"/>
                </a:lnTo>
                <a:lnTo>
                  <a:pt x="3164634" y="1961581"/>
                </a:lnTo>
                <a:lnTo>
                  <a:pt x="2784662" y="1890188"/>
                </a:lnTo>
                <a:lnTo>
                  <a:pt x="2521135" y="2166133"/>
                </a:lnTo>
                <a:lnTo>
                  <a:pt x="2269864" y="1777609"/>
                </a:lnTo>
                <a:lnTo>
                  <a:pt x="1957303" y="1787218"/>
                </a:lnTo>
                <a:lnTo>
                  <a:pt x="1724417" y="1556576"/>
                </a:lnTo>
                <a:lnTo>
                  <a:pt x="1509917" y="2008252"/>
                </a:lnTo>
                <a:lnTo>
                  <a:pt x="1228002" y="2140042"/>
                </a:lnTo>
                <a:lnTo>
                  <a:pt x="609014" y="1741915"/>
                </a:lnTo>
                <a:lnTo>
                  <a:pt x="327098" y="1796826"/>
                </a:lnTo>
                <a:lnTo>
                  <a:pt x="0" y="1896977"/>
                </a:lnTo>
                <a:lnTo>
                  <a:pt x="0" y="0"/>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77" name="矩形 3780"/>
          <p:cNvSpPr/>
          <p:nvPr/>
        </p:nvSpPr>
        <p:spPr>
          <a:xfrm>
            <a:off x="8628379" y="3168942"/>
            <a:ext cx="303562" cy="404707"/>
          </a:xfrm>
          <a:custGeom>
            <a:avLst/>
            <a:gdLst>
              <a:gd name="connsiteX0" fmla="*/ 0 w 5736664"/>
              <a:gd name="connsiteY0" fmla="*/ 0 h 1950522"/>
              <a:gd name="connsiteX1" fmla="*/ 5736664 w 5736664"/>
              <a:gd name="connsiteY1" fmla="*/ 0 h 1950522"/>
              <a:gd name="connsiteX2" fmla="*/ 5736664 w 5736664"/>
              <a:gd name="connsiteY2" fmla="*/ 1950522 h 1950522"/>
              <a:gd name="connsiteX3" fmla="*/ 0 w 5736664"/>
              <a:gd name="connsiteY3" fmla="*/ 1950522 h 1950522"/>
              <a:gd name="connsiteX4" fmla="*/ 0 w 5736664"/>
              <a:gd name="connsiteY4" fmla="*/ 0 h 1950522"/>
              <a:gd name="connsiteX0-1" fmla="*/ 0 w 5736664"/>
              <a:gd name="connsiteY0-2" fmla="*/ 0 h 1950522"/>
              <a:gd name="connsiteX1-3" fmla="*/ 5736664 w 5736664"/>
              <a:gd name="connsiteY1-4" fmla="*/ 0 h 1950522"/>
              <a:gd name="connsiteX2-5" fmla="*/ 5538544 w 5736664"/>
              <a:gd name="connsiteY2-6" fmla="*/ 1920042 h 1950522"/>
              <a:gd name="connsiteX3-7" fmla="*/ 0 w 5736664"/>
              <a:gd name="connsiteY3-8" fmla="*/ 1950522 h 1950522"/>
              <a:gd name="connsiteX4-9" fmla="*/ 0 w 5736664"/>
              <a:gd name="connsiteY4-10" fmla="*/ 0 h 1950522"/>
              <a:gd name="connsiteX0-11" fmla="*/ 0 w 5736664"/>
              <a:gd name="connsiteY0-12" fmla="*/ 0 h 1960682"/>
              <a:gd name="connsiteX1-13" fmla="*/ 5736664 w 5736664"/>
              <a:gd name="connsiteY1-14" fmla="*/ 0 h 1960682"/>
              <a:gd name="connsiteX2-15" fmla="*/ 5685864 w 5736664"/>
              <a:gd name="connsiteY2-16" fmla="*/ 1960682 h 1960682"/>
              <a:gd name="connsiteX3-17" fmla="*/ 0 w 5736664"/>
              <a:gd name="connsiteY3-18" fmla="*/ 1950522 h 1960682"/>
              <a:gd name="connsiteX4-19" fmla="*/ 0 w 5736664"/>
              <a:gd name="connsiteY4-20" fmla="*/ 0 h 1960682"/>
              <a:gd name="connsiteX0-21" fmla="*/ 0 w 5736664"/>
              <a:gd name="connsiteY0-22" fmla="*/ 0 h 1960682"/>
              <a:gd name="connsiteX1-23" fmla="*/ 5736664 w 5736664"/>
              <a:gd name="connsiteY1-24" fmla="*/ 0 h 1960682"/>
              <a:gd name="connsiteX2-25" fmla="*/ 5721424 w 5736664"/>
              <a:gd name="connsiteY2-26" fmla="*/ 1960682 h 1960682"/>
              <a:gd name="connsiteX3-27" fmla="*/ 0 w 5736664"/>
              <a:gd name="connsiteY3-28" fmla="*/ 1950522 h 1960682"/>
              <a:gd name="connsiteX4-29" fmla="*/ 0 w 5736664"/>
              <a:gd name="connsiteY4-30" fmla="*/ 0 h 1960682"/>
              <a:gd name="connsiteX0-31" fmla="*/ 0 w 5736664"/>
              <a:gd name="connsiteY0-32" fmla="*/ 0 h 1950738"/>
              <a:gd name="connsiteX1-33" fmla="*/ 5736664 w 5736664"/>
              <a:gd name="connsiteY1-34" fmla="*/ 0 h 1950738"/>
              <a:gd name="connsiteX2-35" fmla="*/ 5706184 w 5736664"/>
              <a:gd name="connsiteY2-36" fmla="*/ 1950738 h 1950738"/>
              <a:gd name="connsiteX3-37" fmla="*/ 0 w 5736664"/>
              <a:gd name="connsiteY3-38" fmla="*/ 1950522 h 1950738"/>
              <a:gd name="connsiteX4-39" fmla="*/ 0 w 5736664"/>
              <a:gd name="connsiteY4-40" fmla="*/ 0 h 1950738"/>
              <a:gd name="connsiteX0-41" fmla="*/ 0 w 5736664"/>
              <a:gd name="connsiteY0-42" fmla="*/ 0 h 1950522"/>
              <a:gd name="connsiteX1-43" fmla="*/ 5736664 w 5736664"/>
              <a:gd name="connsiteY1-44" fmla="*/ 0 h 1950522"/>
              <a:gd name="connsiteX2-45" fmla="*/ 4980354 w 5736664"/>
              <a:gd name="connsiteY2-46" fmla="*/ 1580506 h 1950522"/>
              <a:gd name="connsiteX3-47" fmla="*/ 0 w 5736664"/>
              <a:gd name="connsiteY3-48" fmla="*/ 1950522 h 1950522"/>
              <a:gd name="connsiteX4-49" fmla="*/ 0 w 5736664"/>
              <a:gd name="connsiteY4-50" fmla="*/ 0 h 1950522"/>
              <a:gd name="connsiteX0-51" fmla="*/ 0 w 5736664"/>
              <a:gd name="connsiteY0-52" fmla="*/ 0 h 1960881"/>
              <a:gd name="connsiteX1-53" fmla="*/ 5736664 w 5736664"/>
              <a:gd name="connsiteY1-54" fmla="*/ 0 h 1960881"/>
              <a:gd name="connsiteX2-55" fmla="*/ 5721519 w 5736664"/>
              <a:gd name="connsiteY2-56" fmla="*/ 1960881 h 1960881"/>
              <a:gd name="connsiteX3-57" fmla="*/ 0 w 5736664"/>
              <a:gd name="connsiteY3-58" fmla="*/ 1950522 h 1960881"/>
              <a:gd name="connsiteX4-59" fmla="*/ 0 w 5736664"/>
              <a:gd name="connsiteY4-60" fmla="*/ 0 h 1960881"/>
              <a:gd name="connsiteX0-61" fmla="*/ 0 w 5767333"/>
              <a:gd name="connsiteY0-62" fmla="*/ 0 h 1960881"/>
              <a:gd name="connsiteX1-63" fmla="*/ 5767333 w 5767333"/>
              <a:gd name="connsiteY1-64" fmla="*/ 0 h 1960881"/>
              <a:gd name="connsiteX2-65" fmla="*/ 5721519 w 5767333"/>
              <a:gd name="connsiteY2-66" fmla="*/ 1960881 h 1960881"/>
              <a:gd name="connsiteX3-67" fmla="*/ 0 w 5767333"/>
              <a:gd name="connsiteY3-68" fmla="*/ 1950522 h 1960881"/>
              <a:gd name="connsiteX4-69" fmla="*/ 0 w 5767333"/>
              <a:gd name="connsiteY4-70" fmla="*/ 0 h 1960881"/>
              <a:gd name="connsiteX0-71" fmla="*/ 5014363 w 5767333"/>
              <a:gd name="connsiteY0-72" fmla="*/ 0 h 2371686"/>
              <a:gd name="connsiteX1-73" fmla="*/ 5767333 w 5767333"/>
              <a:gd name="connsiteY1-74" fmla="*/ 410805 h 2371686"/>
              <a:gd name="connsiteX2-75" fmla="*/ 5721519 w 5767333"/>
              <a:gd name="connsiteY2-76" fmla="*/ 2371686 h 2371686"/>
              <a:gd name="connsiteX3-77" fmla="*/ 0 w 5767333"/>
              <a:gd name="connsiteY3-78" fmla="*/ 2361327 h 2371686"/>
              <a:gd name="connsiteX4-79" fmla="*/ 5014363 w 5767333"/>
              <a:gd name="connsiteY4-80" fmla="*/ 0 h 2371686"/>
              <a:gd name="connsiteX0-81" fmla="*/ 5014363 w 8486641"/>
              <a:gd name="connsiteY0-82" fmla="*/ 1485999 h 3857685"/>
              <a:gd name="connsiteX1-83" fmla="*/ 8486641 w 8486641"/>
              <a:gd name="connsiteY1-84" fmla="*/ 0 h 3857685"/>
              <a:gd name="connsiteX2-85" fmla="*/ 5721519 w 8486641"/>
              <a:gd name="connsiteY2-86" fmla="*/ 3857685 h 3857685"/>
              <a:gd name="connsiteX3-87" fmla="*/ 0 w 8486641"/>
              <a:gd name="connsiteY3-88" fmla="*/ 3847326 h 3857685"/>
              <a:gd name="connsiteX4-89" fmla="*/ 5014363 w 8486641"/>
              <a:gd name="connsiteY4-90" fmla="*/ 1485999 h 3857685"/>
              <a:gd name="connsiteX0-91" fmla="*/ 5014363 w 8507277"/>
              <a:gd name="connsiteY0-92" fmla="*/ 1485999 h 3847326"/>
              <a:gd name="connsiteX1-93" fmla="*/ 8486641 w 8507277"/>
              <a:gd name="connsiteY1-94" fmla="*/ 0 h 3847326"/>
              <a:gd name="connsiteX2-95" fmla="*/ 8507277 w 8507277"/>
              <a:gd name="connsiteY2-96" fmla="*/ 1955809 h 3847326"/>
              <a:gd name="connsiteX3-97" fmla="*/ 0 w 8507277"/>
              <a:gd name="connsiteY3-98" fmla="*/ 3847326 h 3847326"/>
              <a:gd name="connsiteX4-99" fmla="*/ 5014363 w 8507277"/>
              <a:gd name="connsiteY4-100" fmla="*/ 1485999 h 3847326"/>
              <a:gd name="connsiteX0-101" fmla="*/ 7743894 w 8507277"/>
              <a:gd name="connsiteY0-102" fmla="*/ 1222272 h 3847326"/>
              <a:gd name="connsiteX1-103" fmla="*/ 8486641 w 8507277"/>
              <a:gd name="connsiteY1-104" fmla="*/ 0 h 3847326"/>
              <a:gd name="connsiteX2-105" fmla="*/ 8507277 w 8507277"/>
              <a:gd name="connsiteY2-106" fmla="*/ 1955809 h 3847326"/>
              <a:gd name="connsiteX3-107" fmla="*/ 0 w 8507277"/>
              <a:gd name="connsiteY3-108" fmla="*/ 3847326 h 3847326"/>
              <a:gd name="connsiteX4-109" fmla="*/ 7743894 w 8507277"/>
              <a:gd name="connsiteY4-110" fmla="*/ 1222272 h 3847326"/>
              <a:gd name="connsiteX0-111" fmla="*/ 7610996 w 8507277"/>
              <a:gd name="connsiteY0-112" fmla="*/ 811467 h 3847326"/>
              <a:gd name="connsiteX1-113" fmla="*/ 8486641 w 8507277"/>
              <a:gd name="connsiteY1-114" fmla="*/ 0 h 3847326"/>
              <a:gd name="connsiteX2-115" fmla="*/ 8507277 w 8507277"/>
              <a:gd name="connsiteY2-116" fmla="*/ 1955809 h 3847326"/>
              <a:gd name="connsiteX3-117" fmla="*/ 0 w 8507277"/>
              <a:gd name="connsiteY3-118" fmla="*/ 3847326 h 3847326"/>
              <a:gd name="connsiteX4-119" fmla="*/ 7610996 w 8507277"/>
              <a:gd name="connsiteY4-120" fmla="*/ 811467 h 3847326"/>
              <a:gd name="connsiteX0-121" fmla="*/ 0 w 896281"/>
              <a:gd name="connsiteY0-122" fmla="*/ 811467 h 2746774"/>
              <a:gd name="connsiteX1-123" fmla="*/ 875645 w 896281"/>
              <a:gd name="connsiteY1-124" fmla="*/ 0 h 2746774"/>
              <a:gd name="connsiteX2-125" fmla="*/ 896281 w 896281"/>
              <a:gd name="connsiteY2-126" fmla="*/ 1955809 h 2746774"/>
              <a:gd name="connsiteX3-127" fmla="*/ 5111 w 896281"/>
              <a:gd name="connsiteY3-128" fmla="*/ 2746774 h 2746774"/>
              <a:gd name="connsiteX4-129" fmla="*/ 0 w 896281"/>
              <a:gd name="connsiteY4-130" fmla="*/ 811467 h 2746774"/>
              <a:gd name="connsiteX0-131" fmla="*/ 0 w 896281"/>
              <a:gd name="connsiteY0-132" fmla="*/ 811467 h 2746774"/>
              <a:gd name="connsiteX1-133" fmla="*/ 894046 w 896281"/>
              <a:gd name="connsiteY1-134" fmla="*/ 0 h 2746774"/>
              <a:gd name="connsiteX2-135" fmla="*/ 896281 w 896281"/>
              <a:gd name="connsiteY2-136" fmla="*/ 1955809 h 2746774"/>
              <a:gd name="connsiteX3-137" fmla="*/ 5111 w 896281"/>
              <a:gd name="connsiteY3-138" fmla="*/ 2746774 h 2746774"/>
              <a:gd name="connsiteX4-139" fmla="*/ 0 w 896281"/>
              <a:gd name="connsiteY4-140" fmla="*/ 811467 h 2746774"/>
              <a:gd name="connsiteX0-141" fmla="*/ 0 w 896281"/>
              <a:gd name="connsiteY0-142" fmla="*/ 0 h 1935307"/>
              <a:gd name="connsiteX1-143" fmla="*/ 151859 w 896281"/>
              <a:gd name="connsiteY1-144" fmla="*/ 71003 h 1935307"/>
              <a:gd name="connsiteX2-145" fmla="*/ 896281 w 896281"/>
              <a:gd name="connsiteY2-146" fmla="*/ 1144342 h 1935307"/>
              <a:gd name="connsiteX3-147" fmla="*/ 5111 w 896281"/>
              <a:gd name="connsiteY3-148" fmla="*/ 1935307 h 1935307"/>
              <a:gd name="connsiteX4-149" fmla="*/ 0 w 896281"/>
              <a:gd name="connsiteY4-150" fmla="*/ 0 h 1935307"/>
              <a:gd name="connsiteX0-151" fmla="*/ 0 w 896281"/>
              <a:gd name="connsiteY0-152" fmla="*/ 233297 h 2168604"/>
              <a:gd name="connsiteX1-153" fmla="*/ 225465 w 896281"/>
              <a:gd name="connsiteY1-154" fmla="*/ 0 h 2168604"/>
              <a:gd name="connsiteX2-155" fmla="*/ 896281 w 896281"/>
              <a:gd name="connsiteY2-156" fmla="*/ 1377639 h 2168604"/>
              <a:gd name="connsiteX3-157" fmla="*/ 5111 w 896281"/>
              <a:gd name="connsiteY3-158" fmla="*/ 2168604 h 2168604"/>
              <a:gd name="connsiteX4-159" fmla="*/ 0 w 896281"/>
              <a:gd name="connsiteY4-160" fmla="*/ 233297 h 2168604"/>
              <a:gd name="connsiteX0-161" fmla="*/ 0 w 896281"/>
              <a:gd name="connsiteY0-162" fmla="*/ 233297 h 1377639"/>
              <a:gd name="connsiteX1-163" fmla="*/ 225465 w 896281"/>
              <a:gd name="connsiteY1-164" fmla="*/ 0 h 1377639"/>
              <a:gd name="connsiteX2-165" fmla="*/ 896281 w 896281"/>
              <a:gd name="connsiteY2-166" fmla="*/ 1377639 h 1377639"/>
              <a:gd name="connsiteX3-167" fmla="*/ 5111 w 896281"/>
              <a:gd name="connsiteY3-168" fmla="*/ 896629 h 1377639"/>
              <a:gd name="connsiteX4-169" fmla="*/ 0 w 896281"/>
              <a:gd name="connsiteY4-170" fmla="*/ 233297 h 1377639"/>
              <a:gd name="connsiteX0-171" fmla="*/ 0 w 233833"/>
              <a:gd name="connsiteY0-172" fmla="*/ 233297 h 896629"/>
              <a:gd name="connsiteX1-173" fmla="*/ 225465 w 233833"/>
              <a:gd name="connsiteY1-174" fmla="*/ 0 h 896629"/>
              <a:gd name="connsiteX2-175" fmla="*/ 233833 w 233833"/>
              <a:gd name="connsiteY2-176" fmla="*/ 708179 h 896629"/>
              <a:gd name="connsiteX3-177" fmla="*/ 5111 w 233833"/>
              <a:gd name="connsiteY3-178" fmla="*/ 896629 h 896629"/>
              <a:gd name="connsiteX4-179" fmla="*/ 0 w 233833"/>
              <a:gd name="connsiteY4-180" fmla="*/ 233297 h 896629"/>
              <a:gd name="connsiteX0-181" fmla="*/ 0 w 233833"/>
              <a:gd name="connsiteY0-182" fmla="*/ 221125 h 884457"/>
              <a:gd name="connsiteX1-183" fmla="*/ 231599 w 233833"/>
              <a:gd name="connsiteY1-184" fmla="*/ 0 h 884457"/>
              <a:gd name="connsiteX2-185" fmla="*/ 233833 w 233833"/>
              <a:gd name="connsiteY2-186" fmla="*/ 696007 h 884457"/>
              <a:gd name="connsiteX3-187" fmla="*/ 5111 w 233833"/>
              <a:gd name="connsiteY3-188" fmla="*/ 884457 h 884457"/>
              <a:gd name="connsiteX4-189" fmla="*/ 0 w 233833"/>
              <a:gd name="connsiteY4-190" fmla="*/ 221125 h 884457"/>
              <a:gd name="connsiteX0-191" fmla="*/ 0 w 233833"/>
              <a:gd name="connsiteY0-192" fmla="*/ 239383 h 902715"/>
              <a:gd name="connsiteX1-193" fmla="*/ 225465 w 233833"/>
              <a:gd name="connsiteY1-194" fmla="*/ 0 h 902715"/>
              <a:gd name="connsiteX2-195" fmla="*/ 233833 w 233833"/>
              <a:gd name="connsiteY2-196" fmla="*/ 714265 h 902715"/>
              <a:gd name="connsiteX3-197" fmla="*/ 5111 w 233833"/>
              <a:gd name="connsiteY3-198" fmla="*/ 902715 h 902715"/>
              <a:gd name="connsiteX4-199" fmla="*/ 0 w 233833"/>
              <a:gd name="connsiteY4-200" fmla="*/ 239383 h 902715"/>
              <a:gd name="connsiteX0-201" fmla="*/ 1421 w 229120"/>
              <a:gd name="connsiteY0-202" fmla="*/ 233297 h 902715"/>
              <a:gd name="connsiteX1-203" fmla="*/ 220752 w 229120"/>
              <a:gd name="connsiteY1-204" fmla="*/ 0 h 902715"/>
              <a:gd name="connsiteX2-205" fmla="*/ 229120 w 229120"/>
              <a:gd name="connsiteY2-206" fmla="*/ 714265 h 902715"/>
              <a:gd name="connsiteX3-207" fmla="*/ 398 w 229120"/>
              <a:gd name="connsiteY3-208" fmla="*/ 902715 h 902715"/>
              <a:gd name="connsiteX4-209" fmla="*/ 1421 w 229120"/>
              <a:gd name="connsiteY4-210" fmla="*/ 233297 h 902715"/>
              <a:gd name="connsiteX0-211" fmla="*/ 0 w 233833"/>
              <a:gd name="connsiteY0-212" fmla="*/ 166351 h 902715"/>
              <a:gd name="connsiteX1-213" fmla="*/ 225465 w 233833"/>
              <a:gd name="connsiteY1-214" fmla="*/ 0 h 902715"/>
              <a:gd name="connsiteX2-215" fmla="*/ 233833 w 233833"/>
              <a:gd name="connsiteY2-216" fmla="*/ 714265 h 902715"/>
              <a:gd name="connsiteX3-217" fmla="*/ 5111 w 233833"/>
              <a:gd name="connsiteY3-218" fmla="*/ 902715 h 902715"/>
              <a:gd name="connsiteX4-219" fmla="*/ 0 w 233833"/>
              <a:gd name="connsiteY4-220" fmla="*/ 166351 h 902715"/>
              <a:gd name="connsiteX0-221" fmla="*/ 0 w 233833"/>
              <a:gd name="connsiteY0-222" fmla="*/ 166351 h 902715"/>
              <a:gd name="connsiteX1-223" fmla="*/ 213198 w 233833"/>
              <a:gd name="connsiteY1-224" fmla="*/ 0 h 902715"/>
              <a:gd name="connsiteX2-225" fmla="*/ 233833 w 233833"/>
              <a:gd name="connsiteY2-226" fmla="*/ 714265 h 902715"/>
              <a:gd name="connsiteX3-227" fmla="*/ 5111 w 233833"/>
              <a:gd name="connsiteY3-228" fmla="*/ 902715 h 902715"/>
              <a:gd name="connsiteX4-229" fmla="*/ 0 w 233833"/>
              <a:gd name="connsiteY4-230" fmla="*/ 166351 h 902715"/>
              <a:gd name="connsiteX0-231" fmla="*/ 0 w 233833"/>
              <a:gd name="connsiteY0-232" fmla="*/ 184609 h 920973"/>
              <a:gd name="connsiteX1-233" fmla="*/ 225465 w 233833"/>
              <a:gd name="connsiteY1-234" fmla="*/ 0 h 920973"/>
              <a:gd name="connsiteX2-235" fmla="*/ 233833 w 233833"/>
              <a:gd name="connsiteY2-236" fmla="*/ 732523 h 920973"/>
              <a:gd name="connsiteX3-237" fmla="*/ 5111 w 233833"/>
              <a:gd name="connsiteY3-238" fmla="*/ 920973 h 920973"/>
              <a:gd name="connsiteX4-239" fmla="*/ 0 w 233833"/>
              <a:gd name="connsiteY4-240" fmla="*/ 184609 h 920973"/>
              <a:gd name="connsiteX0-241" fmla="*/ 0 w 233833"/>
              <a:gd name="connsiteY0-242" fmla="*/ 184609 h 811425"/>
              <a:gd name="connsiteX1-243" fmla="*/ 225465 w 233833"/>
              <a:gd name="connsiteY1-244" fmla="*/ 0 h 811425"/>
              <a:gd name="connsiteX2-245" fmla="*/ 233833 w 233833"/>
              <a:gd name="connsiteY2-246" fmla="*/ 732523 h 811425"/>
              <a:gd name="connsiteX3-247" fmla="*/ 60315 w 233833"/>
              <a:gd name="connsiteY3-248" fmla="*/ 811425 h 811425"/>
              <a:gd name="connsiteX4-249" fmla="*/ 0 w 233833"/>
              <a:gd name="connsiteY4-250" fmla="*/ 184609 h 811425"/>
              <a:gd name="connsiteX0-251" fmla="*/ 0 w 233833"/>
              <a:gd name="connsiteY0-252" fmla="*/ 184609 h 908801"/>
              <a:gd name="connsiteX1-253" fmla="*/ 225465 w 233833"/>
              <a:gd name="connsiteY1-254" fmla="*/ 0 h 908801"/>
              <a:gd name="connsiteX2-255" fmla="*/ 233833 w 233833"/>
              <a:gd name="connsiteY2-256" fmla="*/ 732523 h 908801"/>
              <a:gd name="connsiteX3-257" fmla="*/ 5111 w 233833"/>
              <a:gd name="connsiteY3-258" fmla="*/ 908801 h 908801"/>
              <a:gd name="connsiteX4-259" fmla="*/ 0 w 233833"/>
              <a:gd name="connsiteY4-260" fmla="*/ 184609 h 908801"/>
              <a:gd name="connsiteX0-261" fmla="*/ 0 w 225712"/>
              <a:gd name="connsiteY0-262" fmla="*/ 184609 h 908801"/>
              <a:gd name="connsiteX1-263" fmla="*/ 225465 w 225712"/>
              <a:gd name="connsiteY1-264" fmla="*/ 0 h 908801"/>
              <a:gd name="connsiteX2-265" fmla="*/ 209298 w 225712"/>
              <a:gd name="connsiteY2-266" fmla="*/ 726437 h 908801"/>
              <a:gd name="connsiteX3-267" fmla="*/ 5111 w 225712"/>
              <a:gd name="connsiteY3-268" fmla="*/ 908801 h 908801"/>
              <a:gd name="connsiteX4-269" fmla="*/ 0 w 225712"/>
              <a:gd name="connsiteY4-270" fmla="*/ 184609 h 908801"/>
              <a:gd name="connsiteX0-271" fmla="*/ 0 w 227699"/>
              <a:gd name="connsiteY0-272" fmla="*/ 184609 h 908801"/>
              <a:gd name="connsiteX1-273" fmla="*/ 225465 w 227699"/>
              <a:gd name="connsiteY1-274" fmla="*/ 0 h 908801"/>
              <a:gd name="connsiteX2-275" fmla="*/ 227699 w 227699"/>
              <a:gd name="connsiteY2-276" fmla="*/ 702093 h 908801"/>
              <a:gd name="connsiteX3-277" fmla="*/ 5111 w 227699"/>
              <a:gd name="connsiteY3-278" fmla="*/ 908801 h 908801"/>
              <a:gd name="connsiteX4-279" fmla="*/ 0 w 227699"/>
              <a:gd name="connsiteY4-280" fmla="*/ 184609 h 908801"/>
              <a:gd name="connsiteX0-281" fmla="*/ 1421 w 222986"/>
              <a:gd name="connsiteY0-282" fmla="*/ 208953 h 908801"/>
              <a:gd name="connsiteX1-283" fmla="*/ 220752 w 222986"/>
              <a:gd name="connsiteY1-284" fmla="*/ 0 h 908801"/>
              <a:gd name="connsiteX2-285" fmla="*/ 222986 w 222986"/>
              <a:gd name="connsiteY2-286" fmla="*/ 702093 h 908801"/>
              <a:gd name="connsiteX3-287" fmla="*/ 398 w 222986"/>
              <a:gd name="connsiteY3-288" fmla="*/ 908801 h 908801"/>
              <a:gd name="connsiteX4-289" fmla="*/ 1421 w 222986"/>
              <a:gd name="connsiteY4-290" fmla="*/ 208953 h 908801"/>
              <a:gd name="connsiteX0-291" fmla="*/ 0 w 227699"/>
              <a:gd name="connsiteY0-292" fmla="*/ 653231 h 908801"/>
              <a:gd name="connsiteX1-293" fmla="*/ 225465 w 227699"/>
              <a:gd name="connsiteY1-294" fmla="*/ 0 h 908801"/>
              <a:gd name="connsiteX2-295" fmla="*/ 227699 w 227699"/>
              <a:gd name="connsiteY2-296" fmla="*/ 702093 h 908801"/>
              <a:gd name="connsiteX3-297" fmla="*/ 5111 w 227699"/>
              <a:gd name="connsiteY3-298" fmla="*/ 908801 h 908801"/>
              <a:gd name="connsiteX4-299" fmla="*/ 0 w 227699"/>
              <a:gd name="connsiteY4-300" fmla="*/ 653231 h 908801"/>
              <a:gd name="connsiteX0-301" fmla="*/ 0 w 227699"/>
              <a:gd name="connsiteY0-302" fmla="*/ 202867 h 458437"/>
              <a:gd name="connsiteX1-303" fmla="*/ 200930 w 227699"/>
              <a:gd name="connsiteY1-304" fmla="*/ 0 h 458437"/>
              <a:gd name="connsiteX2-305" fmla="*/ 227699 w 227699"/>
              <a:gd name="connsiteY2-306" fmla="*/ 251729 h 458437"/>
              <a:gd name="connsiteX3-307" fmla="*/ 5111 w 227699"/>
              <a:gd name="connsiteY3-308" fmla="*/ 458437 h 458437"/>
              <a:gd name="connsiteX4-309" fmla="*/ 0 w 227699"/>
              <a:gd name="connsiteY4-310" fmla="*/ 202867 h 458437"/>
              <a:gd name="connsiteX0-311" fmla="*/ 0 w 227699"/>
              <a:gd name="connsiteY0-312" fmla="*/ 202867 h 458437"/>
              <a:gd name="connsiteX1-313" fmla="*/ 200930 w 227699"/>
              <a:gd name="connsiteY1-314" fmla="*/ 0 h 458437"/>
              <a:gd name="connsiteX2-315" fmla="*/ 227699 w 227699"/>
              <a:gd name="connsiteY2-316" fmla="*/ 251729 h 458437"/>
              <a:gd name="connsiteX3-317" fmla="*/ 5111 w 227699"/>
              <a:gd name="connsiteY3-318" fmla="*/ 458437 h 458437"/>
              <a:gd name="connsiteX4-319" fmla="*/ 0 w 227699"/>
              <a:gd name="connsiteY4-320" fmla="*/ 202867 h 458437"/>
              <a:gd name="connsiteX0-321" fmla="*/ 0 w 227699"/>
              <a:gd name="connsiteY0-322" fmla="*/ 160265 h 415835"/>
              <a:gd name="connsiteX1-323" fmla="*/ 207064 w 227699"/>
              <a:gd name="connsiteY1-324" fmla="*/ 0 h 415835"/>
              <a:gd name="connsiteX2-325" fmla="*/ 227699 w 227699"/>
              <a:gd name="connsiteY2-326" fmla="*/ 209127 h 415835"/>
              <a:gd name="connsiteX3-327" fmla="*/ 5111 w 227699"/>
              <a:gd name="connsiteY3-328" fmla="*/ 415835 h 415835"/>
              <a:gd name="connsiteX4-329" fmla="*/ 0 w 227699"/>
              <a:gd name="connsiteY4-330" fmla="*/ 160265 h 415835"/>
              <a:gd name="connsiteX0-331" fmla="*/ 0 w 227699"/>
              <a:gd name="connsiteY0-332" fmla="*/ 190695 h 446265"/>
              <a:gd name="connsiteX1-333" fmla="*/ 188663 w 227699"/>
              <a:gd name="connsiteY1-334" fmla="*/ 0 h 446265"/>
              <a:gd name="connsiteX2-335" fmla="*/ 227699 w 227699"/>
              <a:gd name="connsiteY2-336" fmla="*/ 239557 h 446265"/>
              <a:gd name="connsiteX3-337" fmla="*/ 5111 w 227699"/>
              <a:gd name="connsiteY3-338" fmla="*/ 446265 h 446265"/>
              <a:gd name="connsiteX4-339" fmla="*/ 0 w 227699"/>
              <a:gd name="connsiteY4-340" fmla="*/ 190695 h 446265"/>
              <a:gd name="connsiteX0-341" fmla="*/ 0 w 227699"/>
              <a:gd name="connsiteY0-342" fmla="*/ 184609 h 440179"/>
              <a:gd name="connsiteX1-343" fmla="*/ 200930 w 227699"/>
              <a:gd name="connsiteY1-344" fmla="*/ 0 h 440179"/>
              <a:gd name="connsiteX2-345" fmla="*/ 227699 w 227699"/>
              <a:gd name="connsiteY2-346" fmla="*/ 233471 h 440179"/>
              <a:gd name="connsiteX3-347" fmla="*/ 5111 w 227699"/>
              <a:gd name="connsiteY3-348" fmla="*/ 440179 h 440179"/>
              <a:gd name="connsiteX4-349" fmla="*/ 0 w 227699"/>
              <a:gd name="connsiteY4-350" fmla="*/ 184609 h 440179"/>
              <a:gd name="connsiteX0-351" fmla="*/ 0 w 227699"/>
              <a:gd name="connsiteY0-352" fmla="*/ 148473 h 404043"/>
              <a:gd name="connsiteX1-353" fmla="*/ 218181 w 227699"/>
              <a:gd name="connsiteY1-354" fmla="*/ 0 h 404043"/>
              <a:gd name="connsiteX2-355" fmla="*/ 227699 w 227699"/>
              <a:gd name="connsiteY2-356" fmla="*/ 197335 h 404043"/>
              <a:gd name="connsiteX3-357" fmla="*/ 5111 w 227699"/>
              <a:gd name="connsiteY3-358" fmla="*/ 404043 h 404043"/>
              <a:gd name="connsiteX4-359" fmla="*/ 0 w 227699"/>
              <a:gd name="connsiteY4-360" fmla="*/ 148473 h 404043"/>
              <a:gd name="connsiteX0-361" fmla="*/ 0 w 229616"/>
              <a:gd name="connsiteY0-362" fmla="*/ 127552 h 404043"/>
              <a:gd name="connsiteX1-363" fmla="*/ 220098 w 229616"/>
              <a:gd name="connsiteY1-364" fmla="*/ 0 h 404043"/>
              <a:gd name="connsiteX2-365" fmla="*/ 229616 w 229616"/>
              <a:gd name="connsiteY2-366" fmla="*/ 197335 h 404043"/>
              <a:gd name="connsiteX3-367" fmla="*/ 7028 w 229616"/>
              <a:gd name="connsiteY3-368" fmla="*/ 404043 h 404043"/>
              <a:gd name="connsiteX4-369" fmla="*/ 0 w 229616"/>
              <a:gd name="connsiteY4-370" fmla="*/ 127552 h 404043"/>
              <a:gd name="connsiteX0-371" fmla="*/ 13943 w 243559"/>
              <a:gd name="connsiteY0-372" fmla="*/ 127552 h 404043"/>
              <a:gd name="connsiteX1-373" fmla="*/ 234041 w 243559"/>
              <a:gd name="connsiteY1-374" fmla="*/ 0 h 404043"/>
              <a:gd name="connsiteX2-375" fmla="*/ 243559 w 243559"/>
              <a:gd name="connsiteY2-376" fmla="*/ 197335 h 404043"/>
              <a:gd name="connsiteX3-377" fmla="*/ 20971 w 243559"/>
              <a:gd name="connsiteY3-378" fmla="*/ 404043 h 404043"/>
              <a:gd name="connsiteX4-379" fmla="*/ 22454 w 243559"/>
              <a:gd name="connsiteY4-380" fmla="*/ 198772 h 404043"/>
              <a:gd name="connsiteX5" fmla="*/ 13943 w 243559"/>
              <a:gd name="connsiteY5" fmla="*/ 127552 h 404043"/>
              <a:gd name="connsiteX0-381" fmla="*/ 68190 w 297806"/>
              <a:gd name="connsiteY0-382" fmla="*/ 127552 h 404043"/>
              <a:gd name="connsiteX1-383" fmla="*/ 288288 w 297806"/>
              <a:gd name="connsiteY1-384" fmla="*/ 0 h 404043"/>
              <a:gd name="connsiteX2-385" fmla="*/ 297806 w 297806"/>
              <a:gd name="connsiteY2-386" fmla="*/ 197335 h 404043"/>
              <a:gd name="connsiteX3-387" fmla="*/ 75218 w 297806"/>
              <a:gd name="connsiteY3-388" fmla="*/ 404043 h 404043"/>
              <a:gd name="connsiteX4-389" fmla="*/ 29 w 297806"/>
              <a:gd name="connsiteY4-390" fmla="*/ 92267 h 404043"/>
              <a:gd name="connsiteX5-391" fmla="*/ 68190 w 297806"/>
              <a:gd name="connsiteY5-392" fmla="*/ 127552 h 404043"/>
              <a:gd name="connsiteX0-393" fmla="*/ 70300 w 299916"/>
              <a:gd name="connsiteY0-394" fmla="*/ 127552 h 405098"/>
              <a:gd name="connsiteX1-395" fmla="*/ 290398 w 299916"/>
              <a:gd name="connsiteY1-396" fmla="*/ 0 h 405098"/>
              <a:gd name="connsiteX2-397" fmla="*/ 299916 w 299916"/>
              <a:gd name="connsiteY2-398" fmla="*/ 197335 h 405098"/>
              <a:gd name="connsiteX3-399" fmla="*/ 77328 w 299916"/>
              <a:gd name="connsiteY3-400" fmla="*/ 404043 h 405098"/>
              <a:gd name="connsiteX4-401" fmla="*/ 22586 w 299916"/>
              <a:gd name="connsiteY4-402" fmla="*/ 269776 h 405098"/>
              <a:gd name="connsiteX5-403" fmla="*/ 2139 w 299916"/>
              <a:gd name="connsiteY5-404" fmla="*/ 92267 h 405098"/>
              <a:gd name="connsiteX6" fmla="*/ 70300 w 299916"/>
              <a:gd name="connsiteY6" fmla="*/ 127552 h 405098"/>
              <a:gd name="connsiteX0-405" fmla="*/ 75935 w 305551"/>
              <a:gd name="connsiteY0-406" fmla="*/ 127552 h 411135"/>
              <a:gd name="connsiteX1-407" fmla="*/ 296033 w 305551"/>
              <a:gd name="connsiteY1-408" fmla="*/ 0 h 411135"/>
              <a:gd name="connsiteX2-409" fmla="*/ 305551 w 305551"/>
              <a:gd name="connsiteY2-410" fmla="*/ 197335 h 411135"/>
              <a:gd name="connsiteX3-411" fmla="*/ 82963 w 305551"/>
              <a:gd name="connsiteY3-412" fmla="*/ 404043 h 411135"/>
              <a:gd name="connsiteX4-413" fmla="*/ 7775 w 305551"/>
              <a:gd name="connsiteY4-414" fmla="*/ 366138 h 411135"/>
              <a:gd name="connsiteX5-415" fmla="*/ 7774 w 305551"/>
              <a:gd name="connsiteY5-416" fmla="*/ 92267 h 411135"/>
              <a:gd name="connsiteX6-417" fmla="*/ 75935 w 305551"/>
              <a:gd name="connsiteY6-418" fmla="*/ 127552 h 411135"/>
              <a:gd name="connsiteX0-419" fmla="*/ 75935 w 305551"/>
              <a:gd name="connsiteY0-420" fmla="*/ 127552 h 404043"/>
              <a:gd name="connsiteX1-421" fmla="*/ 296033 w 305551"/>
              <a:gd name="connsiteY1-422" fmla="*/ 0 h 404043"/>
              <a:gd name="connsiteX2-423" fmla="*/ 305551 w 305551"/>
              <a:gd name="connsiteY2-424" fmla="*/ 197335 h 404043"/>
              <a:gd name="connsiteX3-425" fmla="*/ 82963 w 305551"/>
              <a:gd name="connsiteY3-426" fmla="*/ 404043 h 404043"/>
              <a:gd name="connsiteX4-427" fmla="*/ 7775 w 305551"/>
              <a:gd name="connsiteY4-428" fmla="*/ 366138 h 404043"/>
              <a:gd name="connsiteX5-429" fmla="*/ 7774 w 305551"/>
              <a:gd name="connsiteY5-430" fmla="*/ 92267 h 404043"/>
              <a:gd name="connsiteX6-431" fmla="*/ 75935 w 305551"/>
              <a:gd name="connsiteY6-432" fmla="*/ 127552 h 404043"/>
              <a:gd name="connsiteX0-433" fmla="*/ 75935 w 305551"/>
              <a:gd name="connsiteY0-434" fmla="*/ 127552 h 404043"/>
              <a:gd name="connsiteX1-435" fmla="*/ 296033 w 305551"/>
              <a:gd name="connsiteY1-436" fmla="*/ 0 h 404043"/>
              <a:gd name="connsiteX2-437" fmla="*/ 305551 w 305551"/>
              <a:gd name="connsiteY2-438" fmla="*/ 197335 h 404043"/>
              <a:gd name="connsiteX3-439" fmla="*/ 82963 w 305551"/>
              <a:gd name="connsiteY3-440" fmla="*/ 404043 h 404043"/>
              <a:gd name="connsiteX4-441" fmla="*/ 7775 w 305551"/>
              <a:gd name="connsiteY4-442" fmla="*/ 366138 h 404043"/>
              <a:gd name="connsiteX5-443" fmla="*/ 7774 w 305551"/>
              <a:gd name="connsiteY5-444" fmla="*/ 92267 h 404043"/>
              <a:gd name="connsiteX6-445" fmla="*/ 75935 w 305551"/>
              <a:gd name="connsiteY6-446" fmla="*/ 127552 h 404043"/>
              <a:gd name="connsiteX0-447" fmla="*/ 75935 w 305551"/>
              <a:gd name="connsiteY0-448" fmla="*/ 127552 h 404043"/>
              <a:gd name="connsiteX1-449" fmla="*/ 296033 w 305551"/>
              <a:gd name="connsiteY1-450" fmla="*/ 0 h 404043"/>
              <a:gd name="connsiteX2-451" fmla="*/ 305551 w 305551"/>
              <a:gd name="connsiteY2-452" fmla="*/ 197335 h 404043"/>
              <a:gd name="connsiteX3-453" fmla="*/ 82963 w 305551"/>
              <a:gd name="connsiteY3-454" fmla="*/ 404043 h 404043"/>
              <a:gd name="connsiteX4-455" fmla="*/ 7775 w 305551"/>
              <a:gd name="connsiteY4-456" fmla="*/ 366138 h 404043"/>
              <a:gd name="connsiteX5-457" fmla="*/ 7774 w 305551"/>
              <a:gd name="connsiteY5-458" fmla="*/ 107482 h 404043"/>
              <a:gd name="connsiteX6-459" fmla="*/ 75935 w 305551"/>
              <a:gd name="connsiteY6-460" fmla="*/ 127552 h 404043"/>
              <a:gd name="connsiteX0-461" fmla="*/ 68161 w 297777"/>
              <a:gd name="connsiteY0-462" fmla="*/ 127552 h 404043"/>
              <a:gd name="connsiteX1-463" fmla="*/ 288259 w 297777"/>
              <a:gd name="connsiteY1-464" fmla="*/ 0 h 404043"/>
              <a:gd name="connsiteX2-465" fmla="*/ 297777 w 297777"/>
              <a:gd name="connsiteY2-466" fmla="*/ 197335 h 404043"/>
              <a:gd name="connsiteX3-467" fmla="*/ 75189 w 297777"/>
              <a:gd name="connsiteY3-468" fmla="*/ 404043 h 404043"/>
              <a:gd name="connsiteX4-469" fmla="*/ 1 w 297777"/>
              <a:gd name="connsiteY4-470" fmla="*/ 366138 h 404043"/>
              <a:gd name="connsiteX5-471" fmla="*/ 0 w 297777"/>
              <a:gd name="connsiteY5-472" fmla="*/ 107482 h 404043"/>
              <a:gd name="connsiteX6-473" fmla="*/ 68161 w 297777"/>
              <a:gd name="connsiteY6-474" fmla="*/ 127552 h 404043"/>
              <a:gd name="connsiteX0-475" fmla="*/ 73911 w 303527"/>
              <a:gd name="connsiteY0-476" fmla="*/ 127552 h 404043"/>
              <a:gd name="connsiteX1-477" fmla="*/ 294009 w 303527"/>
              <a:gd name="connsiteY1-478" fmla="*/ 0 h 404043"/>
              <a:gd name="connsiteX2-479" fmla="*/ 303527 w 303527"/>
              <a:gd name="connsiteY2-480" fmla="*/ 197335 h 404043"/>
              <a:gd name="connsiteX3-481" fmla="*/ 80939 w 303527"/>
              <a:gd name="connsiteY3-482" fmla="*/ 404043 h 404043"/>
              <a:gd name="connsiteX4-483" fmla="*/ 5751 w 303527"/>
              <a:gd name="connsiteY4-484" fmla="*/ 366138 h 404043"/>
              <a:gd name="connsiteX5-485" fmla="*/ 0 w 303527"/>
              <a:gd name="connsiteY5-486" fmla="*/ 101777 h 404043"/>
              <a:gd name="connsiteX6-487" fmla="*/ 73911 w 303527"/>
              <a:gd name="connsiteY6-488" fmla="*/ 127552 h 404043"/>
              <a:gd name="connsiteX0-489" fmla="*/ 75827 w 305443"/>
              <a:gd name="connsiteY0-490" fmla="*/ 127552 h 404043"/>
              <a:gd name="connsiteX1-491" fmla="*/ 295925 w 305443"/>
              <a:gd name="connsiteY1-492" fmla="*/ 0 h 404043"/>
              <a:gd name="connsiteX2-493" fmla="*/ 305443 w 305443"/>
              <a:gd name="connsiteY2-494" fmla="*/ 197335 h 404043"/>
              <a:gd name="connsiteX3-495" fmla="*/ 82855 w 305443"/>
              <a:gd name="connsiteY3-496" fmla="*/ 404043 h 404043"/>
              <a:gd name="connsiteX4-497" fmla="*/ 0 w 305443"/>
              <a:gd name="connsiteY4-498" fmla="*/ 368040 h 404043"/>
              <a:gd name="connsiteX5-499" fmla="*/ 1916 w 305443"/>
              <a:gd name="connsiteY5-500" fmla="*/ 101777 h 404043"/>
              <a:gd name="connsiteX6-501" fmla="*/ 75827 w 305443"/>
              <a:gd name="connsiteY6-502" fmla="*/ 127552 h 404043"/>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391" y="connsiteY5-392"/>
              </a:cxn>
              <a:cxn ang="0">
                <a:pos x="connsiteX6-417" y="connsiteY6-418"/>
              </a:cxn>
            </a:cxnLst>
            <a:rect l="l" t="t" r="r" b="b"/>
            <a:pathLst>
              <a:path w="305443" h="404043">
                <a:moveTo>
                  <a:pt x="75827" y="127552"/>
                </a:moveTo>
                <a:lnTo>
                  <a:pt x="295925" y="0"/>
                </a:lnTo>
                <a:lnTo>
                  <a:pt x="305443" y="197335"/>
                </a:lnTo>
                <a:lnTo>
                  <a:pt x="82855" y="404043"/>
                </a:lnTo>
                <a:lnTo>
                  <a:pt x="0" y="368040"/>
                </a:lnTo>
                <a:cubicBezTo>
                  <a:pt x="0" y="281821"/>
                  <a:pt x="1916" y="187996"/>
                  <a:pt x="1916" y="101777"/>
                </a:cubicBezTo>
                <a:lnTo>
                  <a:pt x="75827" y="127552"/>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50" name="矩形 3780"/>
          <p:cNvSpPr/>
          <p:nvPr/>
        </p:nvSpPr>
        <p:spPr>
          <a:xfrm>
            <a:off x="6431717" y="4551264"/>
            <a:ext cx="2220704" cy="1307550"/>
          </a:xfrm>
          <a:custGeom>
            <a:avLst/>
            <a:gdLst>
              <a:gd name="connsiteX0" fmla="*/ 0 w 5736664"/>
              <a:gd name="connsiteY0" fmla="*/ 0 h 1950522"/>
              <a:gd name="connsiteX1" fmla="*/ 5736664 w 5736664"/>
              <a:gd name="connsiteY1" fmla="*/ 0 h 1950522"/>
              <a:gd name="connsiteX2" fmla="*/ 5736664 w 5736664"/>
              <a:gd name="connsiteY2" fmla="*/ 1950522 h 1950522"/>
              <a:gd name="connsiteX3" fmla="*/ 0 w 5736664"/>
              <a:gd name="connsiteY3" fmla="*/ 1950522 h 1950522"/>
              <a:gd name="connsiteX4" fmla="*/ 0 w 5736664"/>
              <a:gd name="connsiteY4" fmla="*/ 0 h 1950522"/>
              <a:gd name="connsiteX0-1" fmla="*/ 0 w 5736664"/>
              <a:gd name="connsiteY0-2" fmla="*/ 0 h 1950522"/>
              <a:gd name="connsiteX1-3" fmla="*/ 5736664 w 5736664"/>
              <a:gd name="connsiteY1-4" fmla="*/ 0 h 1950522"/>
              <a:gd name="connsiteX2-5" fmla="*/ 5538544 w 5736664"/>
              <a:gd name="connsiteY2-6" fmla="*/ 1920042 h 1950522"/>
              <a:gd name="connsiteX3-7" fmla="*/ 0 w 5736664"/>
              <a:gd name="connsiteY3-8" fmla="*/ 1950522 h 1950522"/>
              <a:gd name="connsiteX4-9" fmla="*/ 0 w 5736664"/>
              <a:gd name="connsiteY4-10" fmla="*/ 0 h 1950522"/>
              <a:gd name="connsiteX0-11" fmla="*/ 0 w 5736664"/>
              <a:gd name="connsiteY0-12" fmla="*/ 0 h 1960682"/>
              <a:gd name="connsiteX1-13" fmla="*/ 5736664 w 5736664"/>
              <a:gd name="connsiteY1-14" fmla="*/ 0 h 1960682"/>
              <a:gd name="connsiteX2-15" fmla="*/ 5685864 w 5736664"/>
              <a:gd name="connsiteY2-16" fmla="*/ 1960682 h 1960682"/>
              <a:gd name="connsiteX3-17" fmla="*/ 0 w 5736664"/>
              <a:gd name="connsiteY3-18" fmla="*/ 1950522 h 1960682"/>
              <a:gd name="connsiteX4-19" fmla="*/ 0 w 5736664"/>
              <a:gd name="connsiteY4-20" fmla="*/ 0 h 1960682"/>
              <a:gd name="connsiteX0-21" fmla="*/ 0 w 5736664"/>
              <a:gd name="connsiteY0-22" fmla="*/ 0 h 1960682"/>
              <a:gd name="connsiteX1-23" fmla="*/ 5736664 w 5736664"/>
              <a:gd name="connsiteY1-24" fmla="*/ 0 h 1960682"/>
              <a:gd name="connsiteX2-25" fmla="*/ 5721424 w 5736664"/>
              <a:gd name="connsiteY2-26" fmla="*/ 1960682 h 1960682"/>
              <a:gd name="connsiteX3-27" fmla="*/ 0 w 5736664"/>
              <a:gd name="connsiteY3-28" fmla="*/ 1950522 h 1960682"/>
              <a:gd name="connsiteX4-29" fmla="*/ 0 w 5736664"/>
              <a:gd name="connsiteY4-30" fmla="*/ 0 h 1960682"/>
              <a:gd name="connsiteX0-31" fmla="*/ 0 w 5736664"/>
              <a:gd name="connsiteY0-32" fmla="*/ 0 h 1950738"/>
              <a:gd name="connsiteX1-33" fmla="*/ 5736664 w 5736664"/>
              <a:gd name="connsiteY1-34" fmla="*/ 0 h 1950738"/>
              <a:gd name="connsiteX2-35" fmla="*/ 5706184 w 5736664"/>
              <a:gd name="connsiteY2-36" fmla="*/ 1950738 h 1950738"/>
              <a:gd name="connsiteX3-37" fmla="*/ 0 w 5736664"/>
              <a:gd name="connsiteY3-38" fmla="*/ 1950522 h 1950738"/>
              <a:gd name="connsiteX4-39" fmla="*/ 0 w 5736664"/>
              <a:gd name="connsiteY4-40" fmla="*/ 0 h 1950738"/>
              <a:gd name="connsiteX0-41" fmla="*/ 0 w 5736664"/>
              <a:gd name="connsiteY0-42" fmla="*/ 0 h 1950522"/>
              <a:gd name="connsiteX1-43" fmla="*/ 5736664 w 5736664"/>
              <a:gd name="connsiteY1-44" fmla="*/ 0 h 1950522"/>
              <a:gd name="connsiteX2-45" fmla="*/ 4980354 w 5736664"/>
              <a:gd name="connsiteY2-46" fmla="*/ 1580506 h 1950522"/>
              <a:gd name="connsiteX3-47" fmla="*/ 0 w 5736664"/>
              <a:gd name="connsiteY3-48" fmla="*/ 1950522 h 1950522"/>
              <a:gd name="connsiteX4-49" fmla="*/ 0 w 5736664"/>
              <a:gd name="connsiteY4-50" fmla="*/ 0 h 1950522"/>
              <a:gd name="connsiteX0-51" fmla="*/ 0 w 5736664"/>
              <a:gd name="connsiteY0-52" fmla="*/ 0 h 1960881"/>
              <a:gd name="connsiteX1-53" fmla="*/ 5736664 w 5736664"/>
              <a:gd name="connsiteY1-54" fmla="*/ 0 h 1960881"/>
              <a:gd name="connsiteX2-55" fmla="*/ 5721519 w 5736664"/>
              <a:gd name="connsiteY2-56" fmla="*/ 1960881 h 1960881"/>
              <a:gd name="connsiteX3-57" fmla="*/ 0 w 5736664"/>
              <a:gd name="connsiteY3-58" fmla="*/ 1950522 h 1960881"/>
              <a:gd name="connsiteX4-59" fmla="*/ 0 w 5736664"/>
              <a:gd name="connsiteY4-60" fmla="*/ 0 h 1960881"/>
              <a:gd name="connsiteX0-61" fmla="*/ 0 w 5767333"/>
              <a:gd name="connsiteY0-62" fmla="*/ 0 h 1960881"/>
              <a:gd name="connsiteX1-63" fmla="*/ 5767333 w 5767333"/>
              <a:gd name="connsiteY1-64" fmla="*/ 0 h 1960881"/>
              <a:gd name="connsiteX2-65" fmla="*/ 5721519 w 5767333"/>
              <a:gd name="connsiteY2-66" fmla="*/ 1960881 h 1960881"/>
              <a:gd name="connsiteX3-67" fmla="*/ 0 w 5767333"/>
              <a:gd name="connsiteY3-68" fmla="*/ 1950522 h 1960881"/>
              <a:gd name="connsiteX4-69" fmla="*/ 0 w 5767333"/>
              <a:gd name="connsiteY4-70" fmla="*/ 0 h 1960881"/>
              <a:gd name="connsiteX0-71" fmla="*/ 0 w 5721519"/>
              <a:gd name="connsiteY0-72" fmla="*/ 1354136 h 3315017"/>
              <a:gd name="connsiteX1-73" fmla="*/ 5302188 w 5721519"/>
              <a:gd name="connsiteY1-74" fmla="*/ 0 h 3315017"/>
              <a:gd name="connsiteX2-75" fmla="*/ 5721519 w 5721519"/>
              <a:gd name="connsiteY2-76" fmla="*/ 3315017 h 3315017"/>
              <a:gd name="connsiteX3-77" fmla="*/ 0 w 5721519"/>
              <a:gd name="connsiteY3-78" fmla="*/ 3304658 h 3315017"/>
              <a:gd name="connsiteX4-79" fmla="*/ 0 w 5721519"/>
              <a:gd name="connsiteY4-80" fmla="*/ 1354136 h 3315017"/>
              <a:gd name="connsiteX0-81" fmla="*/ 3813165 w 5721519"/>
              <a:gd name="connsiteY0-82" fmla="*/ 1267917 h 3315017"/>
              <a:gd name="connsiteX1-83" fmla="*/ 5302188 w 5721519"/>
              <a:gd name="connsiteY1-84" fmla="*/ 0 h 3315017"/>
              <a:gd name="connsiteX2-85" fmla="*/ 5721519 w 5721519"/>
              <a:gd name="connsiteY2-86" fmla="*/ 3315017 h 3315017"/>
              <a:gd name="connsiteX3-87" fmla="*/ 0 w 5721519"/>
              <a:gd name="connsiteY3-88" fmla="*/ 3304658 h 3315017"/>
              <a:gd name="connsiteX4-89" fmla="*/ 3813165 w 5721519"/>
              <a:gd name="connsiteY4-90" fmla="*/ 1267917 h 3315017"/>
              <a:gd name="connsiteX0-91" fmla="*/ 3353132 w 5721519"/>
              <a:gd name="connsiteY0-92" fmla="*/ 928116 h 3315017"/>
              <a:gd name="connsiteX1-93" fmla="*/ 5302188 w 5721519"/>
              <a:gd name="connsiteY1-94" fmla="*/ 0 h 3315017"/>
              <a:gd name="connsiteX2-95" fmla="*/ 5721519 w 5721519"/>
              <a:gd name="connsiteY2-96" fmla="*/ 3315017 h 3315017"/>
              <a:gd name="connsiteX3-97" fmla="*/ 0 w 5721519"/>
              <a:gd name="connsiteY3-98" fmla="*/ 3304658 h 3315017"/>
              <a:gd name="connsiteX4-99" fmla="*/ 3353132 w 5721519"/>
              <a:gd name="connsiteY4-100" fmla="*/ 928116 h 3315017"/>
              <a:gd name="connsiteX0-101" fmla="*/ 0 w 2368387"/>
              <a:gd name="connsiteY0-102" fmla="*/ 928116 h 3315017"/>
              <a:gd name="connsiteX1-103" fmla="*/ 1949056 w 2368387"/>
              <a:gd name="connsiteY1-104" fmla="*/ 0 h 3315017"/>
              <a:gd name="connsiteX2-105" fmla="*/ 2368387 w 2368387"/>
              <a:gd name="connsiteY2-106" fmla="*/ 3315017 h 3315017"/>
              <a:gd name="connsiteX3-107" fmla="*/ 654270 w 2368387"/>
              <a:gd name="connsiteY3-108" fmla="*/ 1341922 h 3315017"/>
              <a:gd name="connsiteX4-109" fmla="*/ 0 w 2368387"/>
              <a:gd name="connsiteY4-110" fmla="*/ 928116 h 3315017"/>
              <a:gd name="connsiteX0-111" fmla="*/ 71561 w 2439948"/>
              <a:gd name="connsiteY0-112" fmla="*/ 928116 h 3315017"/>
              <a:gd name="connsiteX1-113" fmla="*/ 2020617 w 2439948"/>
              <a:gd name="connsiteY1-114" fmla="*/ 0 h 3315017"/>
              <a:gd name="connsiteX2-115" fmla="*/ 2439948 w 2439948"/>
              <a:gd name="connsiteY2-116" fmla="*/ 3315017 h 3315017"/>
              <a:gd name="connsiteX3-117" fmla="*/ 0 w 2439948"/>
              <a:gd name="connsiteY3-118" fmla="*/ 2893853 h 3315017"/>
              <a:gd name="connsiteX4-119" fmla="*/ 71561 w 2439948"/>
              <a:gd name="connsiteY4-120" fmla="*/ 928116 h 3315017"/>
              <a:gd name="connsiteX0-121" fmla="*/ 40892 w 2439948"/>
              <a:gd name="connsiteY0-122" fmla="*/ 933187 h 3315017"/>
              <a:gd name="connsiteX1-123" fmla="*/ 2020617 w 2439948"/>
              <a:gd name="connsiteY1-124" fmla="*/ 0 h 3315017"/>
              <a:gd name="connsiteX2-125" fmla="*/ 2439948 w 2439948"/>
              <a:gd name="connsiteY2-126" fmla="*/ 3315017 h 3315017"/>
              <a:gd name="connsiteX3-127" fmla="*/ 0 w 2439948"/>
              <a:gd name="connsiteY3-128" fmla="*/ 2893853 h 3315017"/>
              <a:gd name="connsiteX4-129" fmla="*/ 40892 w 2439948"/>
              <a:gd name="connsiteY4-130" fmla="*/ 933187 h 3315017"/>
              <a:gd name="connsiteX0-131" fmla="*/ 40892 w 2020617"/>
              <a:gd name="connsiteY0-132" fmla="*/ 933187 h 2893853"/>
              <a:gd name="connsiteX1-133" fmla="*/ 2020617 w 2020617"/>
              <a:gd name="connsiteY1-134" fmla="*/ 0 h 2893853"/>
              <a:gd name="connsiteX2-135" fmla="*/ 1013844 w 2020617"/>
              <a:gd name="connsiteY2-136" fmla="*/ 1306636 h 2893853"/>
              <a:gd name="connsiteX3-137" fmla="*/ 0 w 2020617"/>
              <a:gd name="connsiteY3-138" fmla="*/ 2893853 h 2893853"/>
              <a:gd name="connsiteX4-139" fmla="*/ 40892 w 2020617"/>
              <a:gd name="connsiteY4-140" fmla="*/ 933187 h 2893853"/>
              <a:gd name="connsiteX0-141" fmla="*/ 40892 w 2031029"/>
              <a:gd name="connsiteY0-142" fmla="*/ 933187 h 2893853"/>
              <a:gd name="connsiteX1-143" fmla="*/ 2020617 w 2031029"/>
              <a:gd name="connsiteY1-144" fmla="*/ 0 h 2893853"/>
              <a:gd name="connsiteX2-145" fmla="*/ 2031029 w 2031029"/>
              <a:gd name="connsiteY2-146" fmla="*/ 1960881 h 2893853"/>
              <a:gd name="connsiteX3-147" fmla="*/ 0 w 2031029"/>
              <a:gd name="connsiteY3-148" fmla="*/ 2893853 h 2893853"/>
              <a:gd name="connsiteX4-149" fmla="*/ 40892 w 2031029"/>
              <a:gd name="connsiteY4-150" fmla="*/ 933187 h 2893853"/>
              <a:gd name="connsiteX0-151" fmla="*/ 40892 w 2020818"/>
              <a:gd name="connsiteY0-152" fmla="*/ 933187 h 2893853"/>
              <a:gd name="connsiteX1-153" fmla="*/ 2020617 w 2020818"/>
              <a:gd name="connsiteY1-154" fmla="*/ 0 h 2893853"/>
              <a:gd name="connsiteX2-155" fmla="*/ 1985026 w 2020818"/>
              <a:gd name="connsiteY2-156" fmla="*/ 1884806 h 2893853"/>
              <a:gd name="connsiteX3-157" fmla="*/ 0 w 2020818"/>
              <a:gd name="connsiteY3-158" fmla="*/ 2893853 h 2893853"/>
              <a:gd name="connsiteX4-159" fmla="*/ 40892 w 2020818"/>
              <a:gd name="connsiteY4-160" fmla="*/ 933187 h 2893853"/>
              <a:gd name="connsiteX0-161" fmla="*/ 40892 w 2036141"/>
              <a:gd name="connsiteY0-162" fmla="*/ 933187 h 2893853"/>
              <a:gd name="connsiteX1-163" fmla="*/ 2020617 w 2036141"/>
              <a:gd name="connsiteY1-164" fmla="*/ 0 h 2893853"/>
              <a:gd name="connsiteX2-165" fmla="*/ 2036141 w 2036141"/>
              <a:gd name="connsiteY2-166" fmla="*/ 1935523 h 2893853"/>
              <a:gd name="connsiteX3-167" fmla="*/ 0 w 2036141"/>
              <a:gd name="connsiteY3-168" fmla="*/ 2893853 h 2893853"/>
              <a:gd name="connsiteX4-169" fmla="*/ 40892 w 2036141"/>
              <a:gd name="connsiteY4-170" fmla="*/ 933187 h 2893853"/>
              <a:gd name="connsiteX0-171" fmla="*/ 0 w 1995249"/>
              <a:gd name="connsiteY0-172" fmla="*/ 933187 h 2120930"/>
              <a:gd name="connsiteX1-173" fmla="*/ 1979725 w 1995249"/>
              <a:gd name="connsiteY1-174" fmla="*/ 0 h 2120930"/>
              <a:gd name="connsiteX2-175" fmla="*/ 1995249 w 1995249"/>
              <a:gd name="connsiteY2-176" fmla="*/ 1935523 h 2120930"/>
              <a:gd name="connsiteX3-177" fmla="*/ 210593 w 1995249"/>
              <a:gd name="connsiteY3-178" fmla="*/ 2120930 h 2120930"/>
              <a:gd name="connsiteX4-179" fmla="*/ 0 w 1995249"/>
              <a:gd name="connsiteY4-180" fmla="*/ 933187 h 2120930"/>
              <a:gd name="connsiteX0-181" fmla="*/ 47026 w 2042275"/>
              <a:gd name="connsiteY0-182" fmla="*/ 933187 h 2893852"/>
              <a:gd name="connsiteX1-183" fmla="*/ 2026751 w 2042275"/>
              <a:gd name="connsiteY1-184" fmla="*/ 0 h 2893852"/>
              <a:gd name="connsiteX2-185" fmla="*/ 2042275 w 2042275"/>
              <a:gd name="connsiteY2-186" fmla="*/ 1935523 h 2893852"/>
              <a:gd name="connsiteX3-187" fmla="*/ 0 w 2042275"/>
              <a:gd name="connsiteY3-188" fmla="*/ 2893852 h 2893852"/>
              <a:gd name="connsiteX4-189" fmla="*/ 47026 w 2042275"/>
              <a:gd name="connsiteY4-190" fmla="*/ 933187 h 2893852"/>
              <a:gd name="connsiteX0-191" fmla="*/ 629734 w 2042275"/>
              <a:gd name="connsiteY0-192" fmla="*/ 1280089 h 2893852"/>
              <a:gd name="connsiteX1-193" fmla="*/ 2026751 w 2042275"/>
              <a:gd name="connsiteY1-194" fmla="*/ 0 h 2893852"/>
              <a:gd name="connsiteX2-195" fmla="*/ 2042275 w 2042275"/>
              <a:gd name="connsiteY2-196" fmla="*/ 1935523 h 2893852"/>
              <a:gd name="connsiteX3-197" fmla="*/ 0 w 2042275"/>
              <a:gd name="connsiteY3-198" fmla="*/ 2893852 h 2893852"/>
              <a:gd name="connsiteX4-199" fmla="*/ 629734 w 2042275"/>
              <a:gd name="connsiteY4-200" fmla="*/ 1280089 h 2893852"/>
              <a:gd name="connsiteX0-201" fmla="*/ 40892 w 2042275"/>
              <a:gd name="connsiteY0-202" fmla="*/ 927101 h 2893852"/>
              <a:gd name="connsiteX1-203" fmla="*/ 2026751 w 2042275"/>
              <a:gd name="connsiteY1-204" fmla="*/ 0 h 2893852"/>
              <a:gd name="connsiteX2-205" fmla="*/ 2042275 w 2042275"/>
              <a:gd name="connsiteY2-206" fmla="*/ 1935523 h 2893852"/>
              <a:gd name="connsiteX3-207" fmla="*/ 0 w 2042275"/>
              <a:gd name="connsiteY3-208" fmla="*/ 2893852 h 2893852"/>
              <a:gd name="connsiteX4-209" fmla="*/ 40892 w 2042275"/>
              <a:gd name="connsiteY4-210" fmla="*/ 927101 h 2893852"/>
              <a:gd name="connsiteX0-211" fmla="*/ 40892 w 2042275"/>
              <a:gd name="connsiteY0-212" fmla="*/ 62889 h 2029640"/>
              <a:gd name="connsiteX1-213" fmla="*/ 1689394 w 2042275"/>
              <a:gd name="connsiteY1-214" fmla="*/ 0 h 2029640"/>
              <a:gd name="connsiteX2-215" fmla="*/ 2042275 w 2042275"/>
              <a:gd name="connsiteY2-216" fmla="*/ 1071311 h 2029640"/>
              <a:gd name="connsiteX3-217" fmla="*/ 0 w 2042275"/>
              <a:gd name="connsiteY3-218" fmla="*/ 2029640 h 2029640"/>
              <a:gd name="connsiteX4-219" fmla="*/ 40892 w 2042275"/>
              <a:gd name="connsiteY4-220" fmla="*/ 62889 h 2029640"/>
              <a:gd name="connsiteX0-221" fmla="*/ 40892 w 2042275"/>
              <a:gd name="connsiteY0-222" fmla="*/ 939273 h 2906024"/>
              <a:gd name="connsiteX1-223" fmla="*/ 2032885 w 2042275"/>
              <a:gd name="connsiteY1-224" fmla="*/ 0 h 2906024"/>
              <a:gd name="connsiteX2-225" fmla="*/ 2042275 w 2042275"/>
              <a:gd name="connsiteY2-226" fmla="*/ 1947695 h 2906024"/>
              <a:gd name="connsiteX3-227" fmla="*/ 0 w 2042275"/>
              <a:gd name="connsiteY3-228" fmla="*/ 2906024 h 2906024"/>
              <a:gd name="connsiteX4-229" fmla="*/ 40892 w 2042275"/>
              <a:gd name="connsiteY4-230" fmla="*/ 939273 h 2906024"/>
              <a:gd name="connsiteX0-231" fmla="*/ 40892 w 2032941"/>
              <a:gd name="connsiteY0-232" fmla="*/ 939273 h 2906024"/>
              <a:gd name="connsiteX1-233" fmla="*/ 2032885 w 2032941"/>
              <a:gd name="connsiteY1-234" fmla="*/ 0 h 2906024"/>
              <a:gd name="connsiteX2-235" fmla="*/ 1882797 w 2032941"/>
              <a:gd name="connsiteY2-236" fmla="*/ 1497331 h 2906024"/>
              <a:gd name="connsiteX3-237" fmla="*/ 0 w 2032941"/>
              <a:gd name="connsiteY3-238" fmla="*/ 2906024 h 2906024"/>
              <a:gd name="connsiteX4-239" fmla="*/ 40892 w 2032941"/>
              <a:gd name="connsiteY4-240" fmla="*/ 939273 h 2906024"/>
              <a:gd name="connsiteX0-241" fmla="*/ 40892 w 2033382"/>
              <a:gd name="connsiteY0-242" fmla="*/ 939273 h 2906024"/>
              <a:gd name="connsiteX1-243" fmla="*/ 2032885 w 2033382"/>
              <a:gd name="connsiteY1-244" fmla="*/ 0 h 2906024"/>
              <a:gd name="connsiteX2-245" fmla="*/ 2023874 w 2033382"/>
              <a:gd name="connsiteY2-246" fmla="*/ 1959867 h 2906024"/>
              <a:gd name="connsiteX3-247" fmla="*/ 0 w 2033382"/>
              <a:gd name="connsiteY3-248" fmla="*/ 2906024 h 2906024"/>
              <a:gd name="connsiteX4-249" fmla="*/ 40892 w 2033382"/>
              <a:gd name="connsiteY4-250" fmla="*/ 939273 h 2906024"/>
              <a:gd name="connsiteX0-251" fmla="*/ 40892 w 2033008"/>
              <a:gd name="connsiteY0-252" fmla="*/ 939273 h 2906024"/>
              <a:gd name="connsiteX1-253" fmla="*/ 2032885 w 2033008"/>
              <a:gd name="connsiteY1-254" fmla="*/ 0 h 2906024"/>
              <a:gd name="connsiteX2-255" fmla="*/ 1968670 w 2033008"/>
              <a:gd name="connsiteY2-256" fmla="*/ 1850319 h 2906024"/>
              <a:gd name="connsiteX3-257" fmla="*/ 0 w 2033008"/>
              <a:gd name="connsiteY3-258" fmla="*/ 2906024 h 2906024"/>
              <a:gd name="connsiteX4-259" fmla="*/ 40892 w 2033008"/>
              <a:gd name="connsiteY4-260" fmla="*/ 939273 h 2906024"/>
              <a:gd name="connsiteX0-261" fmla="*/ 40892 w 2048409"/>
              <a:gd name="connsiteY0-262" fmla="*/ 939273 h 2906024"/>
              <a:gd name="connsiteX1-263" fmla="*/ 2032885 w 2048409"/>
              <a:gd name="connsiteY1-264" fmla="*/ 0 h 2906024"/>
              <a:gd name="connsiteX2-265" fmla="*/ 2048409 w 2048409"/>
              <a:gd name="connsiteY2-266" fmla="*/ 1941609 h 2906024"/>
              <a:gd name="connsiteX3-267" fmla="*/ 0 w 2048409"/>
              <a:gd name="connsiteY3-268" fmla="*/ 2906024 h 2906024"/>
              <a:gd name="connsiteX4-269" fmla="*/ 40892 w 2048409"/>
              <a:gd name="connsiteY4-270" fmla="*/ 939273 h 2906024"/>
              <a:gd name="connsiteX0-271" fmla="*/ 16357 w 2048409"/>
              <a:gd name="connsiteY0-272" fmla="*/ 2545977 h 2906024"/>
              <a:gd name="connsiteX1-273" fmla="*/ 2032885 w 2048409"/>
              <a:gd name="connsiteY1-274" fmla="*/ 0 h 2906024"/>
              <a:gd name="connsiteX2-275" fmla="*/ 2048409 w 2048409"/>
              <a:gd name="connsiteY2-276" fmla="*/ 1941609 h 2906024"/>
              <a:gd name="connsiteX3-277" fmla="*/ 0 w 2048409"/>
              <a:gd name="connsiteY3-278" fmla="*/ 2906024 h 2906024"/>
              <a:gd name="connsiteX4-279" fmla="*/ 16357 w 2048409"/>
              <a:gd name="connsiteY4-280" fmla="*/ 2545977 h 2906024"/>
              <a:gd name="connsiteX0-281" fmla="*/ 0 w 2032052"/>
              <a:gd name="connsiteY0-282" fmla="*/ 2545977 h 2899938"/>
              <a:gd name="connsiteX1-283" fmla="*/ 2016528 w 2032052"/>
              <a:gd name="connsiteY1-284" fmla="*/ 0 h 2899938"/>
              <a:gd name="connsiteX2-285" fmla="*/ 2032052 w 2032052"/>
              <a:gd name="connsiteY2-286" fmla="*/ 1941609 h 2899938"/>
              <a:gd name="connsiteX3-287" fmla="*/ 20446 w 2032052"/>
              <a:gd name="connsiteY3-288" fmla="*/ 2899938 h 2899938"/>
              <a:gd name="connsiteX4-289" fmla="*/ 0 w 2032052"/>
              <a:gd name="connsiteY4-290" fmla="*/ 2545977 h 2899938"/>
              <a:gd name="connsiteX0-291" fmla="*/ 0 w 2032052"/>
              <a:gd name="connsiteY0-292" fmla="*/ 969702 h 1323663"/>
              <a:gd name="connsiteX1-293" fmla="*/ 1973592 w 2032052"/>
              <a:gd name="connsiteY1-294" fmla="*/ 0 h 1323663"/>
              <a:gd name="connsiteX2-295" fmla="*/ 2032052 w 2032052"/>
              <a:gd name="connsiteY2-296" fmla="*/ 365334 h 1323663"/>
              <a:gd name="connsiteX3-297" fmla="*/ 20446 w 2032052"/>
              <a:gd name="connsiteY3-298" fmla="*/ 1323663 h 1323663"/>
              <a:gd name="connsiteX4-299" fmla="*/ 0 w 2032052"/>
              <a:gd name="connsiteY4-300" fmla="*/ 969702 h 1323663"/>
              <a:gd name="connsiteX0-301" fmla="*/ 0 w 2032052"/>
              <a:gd name="connsiteY0-302" fmla="*/ 969702 h 1323663"/>
              <a:gd name="connsiteX1-303" fmla="*/ 1973592 w 2032052"/>
              <a:gd name="connsiteY1-304" fmla="*/ 0 h 1323663"/>
              <a:gd name="connsiteX2-305" fmla="*/ 2032052 w 2032052"/>
              <a:gd name="connsiteY2-306" fmla="*/ 365334 h 1323663"/>
              <a:gd name="connsiteX3-307" fmla="*/ 20446 w 2032052"/>
              <a:gd name="connsiteY3-308" fmla="*/ 1323663 h 1323663"/>
              <a:gd name="connsiteX4-309" fmla="*/ 0 w 2032052"/>
              <a:gd name="connsiteY4-310" fmla="*/ 969702 h 1323663"/>
              <a:gd name="connsiteX0-311" fmla="*/ 0 w 2032052"/>
              <a:gd name="connsiteY0-312" fmla="*/ 841896 h 1195857"/>
              <a:gd name="connsiteX1-313" fmla="*/ 1985859 w 2032052"/>
              <a:gd name="connsiteY1-314" fmla="*/ 0 h 1195857"/>
              <a:gd name="connsiteX2-315" fmla="*/ 2032052 w 2032052"/>
              <a:gd name="connsiteY2-316" fmla="*/ 237528 h 1195857"/>
              <a:gd name="connsiteX3-317" fmla="*/ 20446 w 2032052"/>
              <a:gd name="connsiteY3-318" fmla="*/ 1195857 h 1195857"/>
              <a:gd name="connsiteX4-319" fmla="*/ 0 w 2032052"/>
              <a:gd name="connsiteY4-320" fmla="*/ 841896 h 1195857"/>
              <a:gd name="connsiteX0-321" fmla="*/ 0 w 1985859"/>
              <a:gd name="connsiteY0-322" fmla="*/ 841896 h 1195857"/>
              <a:gd name="connsiteX1-323" fmla="*/ 1985859 w 1985859"/>
              <a:gd name="connsiteY1-324" fmla="*/ 0 h 1195857"/>
              <a:gd name="connsiteX2-325" fmla="*/ 1976848 w 1985859"/>
              <a:gd name="connsiteY2-326" fmla="*/ 292302 h 1195857"/>
              <a:gd name="connsiteX3-327" fmla="*/ 20446 w 1985859"/>
              <a:gd name="connsiteY3-328" fmla="*/ 1195857 h 1195857"/>
              <a:gd name="connsiteX4-329" fmla="*/ 0 w 1985859"/>
              <a:gd name="connsiteY4-330" fmla="*/ 841896 h 1195857"/>
              <a:gd name="connsiteX0-331" fmla="*/ 0 w 2001384"/>
              <a:gd name="connsiteY0-332" fmla="*/ 841896 h 1195857"/>
              <a:gd name="connsiteX1-333" fmla="*/ 1985859 w 2001384"/>
              <a:gd name="connsiteY1-334" fmla="*/ 0 h 1195857"/>
              <a:gd name="connsiteX2-335" fmla="*/ 2001384 w 2001384"/>
              <a:gd name="connsiteY2-336" fmla="*/ 286216 h 1195857"/>
              <a:gd name="connsiteX3-337" fmla="*/ 20446 w 2001384"/>
              <a:gd name="connsiteY3-338" fmla="*/ 1195857 h 1195857"/>
              <a:gd name="connsiteX4-339" fmla="*/ 0 w 2001384"/>
              <a:gd name="connsiteY4-340" fmla="*/ 841896 h 1195857"/>
              <a:gd name="connsiteX0-341" fmla="*/ 0 w 2004261"/>
              <a:gd name="connsiteY0-342" fmla="*/ 841896 h 1195857"/>
              <a:gd name="connsiteX1-343" fmla="*/ 2004261 w 2004261"/>
              <a:gd name="connsiteY1-344" fmla="*/ 0 h 1195857"/>
              <a:gd name="connsiteX2-345" fmla="*/ 2001384 w 2004261"/>
              <a:gd name="connsiteY2-346" fmla="*/ 286216 h 1195857"/>
              <a:gd name="connsiteX3-347" fmla="*/ 20446 w 2004261"/>
              <a:gd name="connsiteY3-348" fmla="*/ 1195857 h 1195857"/>
              <a:gd name="connsiteX4-349" fmla="*/ 0 w 2004261"/>
              <a:gd name="connsiteY4-350" fmla="*/ 841896 h 1195857"/>
              <a:gd name="connsiteX0-351" fmla="*/ 0 w 2004261"/>
              <a:gd name="connsiteY0-352" fmla="*/ 841896 h 1195857"/>
              <a:gd name="connsiteX1-353" fmla="*/ 203242 w 2004261"/>
              <a:gd name="connsiteY1-354" fmla="*/ 752127 h 1195857"/>
              <a:gd name="connsiteX2-355" fmla="*/ 2004261 w 2004261"/>
              <a:gd name="connsiteY2-356" fmla="*/ 0 h 1195857"/>
              <a:gd name="connsiteX3-357" fmla="*/ 2001384 w 2004261"/>
              <a:gd name="connsiteY3-358" fmla="*/ 286216 h 1195857"/>
              <a:gd name="connsiteX4-359" fmla="*/ 20446 w 2004261"/>
              <a:gd name="connsiteY4-360" fmla="*/ 1195857 h 1195857"/>
              <a:gd name="connsiteX5" fmla="*/ 0 w 2004261"/>
              <a:gd name="connsiteY5" fmla="*/ 841896 h 1195857"/>
              <a:gd name="connsiteX0-361" fmla="*/ 0 w 2004261"/>
              <a:gd name="connsiteY0-362" fmla="*/ 841896 h 1195857"/>
              <a:gd name="connsiteX1-363" fmla="*/ 246178 w 2004261"/>
              <a:gd name="connsiteY1-364" fmla="*/ 770385 h 1195857"/>
              <a:gd name="connsiteX2-365" fmla="*/ 2004261 w 2004261"/>
              <a:gd name="connsiteY2-366" fmla="*/ 0 h 1195857"/>
              <a:gd name="connsiteX3-367" fmla="*/ 2001384 w 2004261"/>
              <a:gd name="connsiteY3-368" fmla="*/ 286216 h 1195857"/>
              <a:gd name="connsiteX4-369" fmla="*/ 20446 w 2004261"/>
              <a:gd name="connsiteY4-370" fmla="*/ 1195857 h 1195857"/>
              <a:gd name="connsiteX5-371" fmla="*/ 0 w 2004261"/>
              <a:gd name="connsiteY5-372" fmla="*/ 841896 h 1195857"/>
              <a:gd name="connsiteX0-373" fmla="*/ 0 w 2004261"/>
              <a:gd name="connsiteY0-374" fmla="*/ 841896 h 1195857"/>
              <a:gd name="connsiteX1-375" fmla="*/ 252312 w 2004261"/>
              <a:gd name="connsiteY1-376" fmla="*/ 788643 h 1195857"/>
              <a:gd name="connsiteX2-377" fmla="*/ 2004261 w 2004261"/>
              <a:gd name="connsiteY2-378" fmla="*/ 0 h 1195857"/>
              <a:gd name="connsiteX3-379" fmla="*/ 2001384 w 2004261"/>
              <a:gd name="connsiteY3-380" fmla="*/ 286216 h 1195857"/>
              <a:gd name="connsiteX4-381" fmla="*/ 20446 w 2004261"/>
              <a:gd name="connsiteY4-382" fmla="*/ 1195857 h 1195857"/>
              <a:gd name="connsiteX5-383" fmla="*/ 0 w 2004261"/>
              <a:gd name="connsiteY5-384" fmla="*/ 841896 h 1195857"/>
              <a:gd name="connsiteX0-385" fmla="*/ 0 w 2004261"/>
              <a:gd name="connsiteY0-386" fmla="*/ 841896 h 1195857"/>
              <a:gd name="connsiteX1-387" fmla="*/ 252312 w 2004261"/>
              <a:gd name="connsiteY1-388" fmla="*/ 812987 h 1195857"/>
              <a:gd name="connsiteX2-389" fmla="*/ 2004261 w 2004261"/>
              <a:gd name="connsiteY2-390" fmla="*/ 0 h 1195857"/>
              <a:gd name="connsiteX3-391" fmla="*/ 2001384 w 2004261"/>
              <a:gd name="connsiteY3-392" fmla="*/ 286216 h 1195857"/>
              <a:gd name="connsiteX4-393" fmla="*/ 20446 w 2004261"/>
              <a:gd name="connsiteY4-394" fmla="*/ 1195857 h 1195857"/>
              <a:gd name="connsiteX5-395" fmla="*/ 0 w 2004261"/>
              <a:gd name="connsiteY5-396" fmla="*/ 841896 h 1195857"/>
              <a:gd name="connsiteX0-397" fmla="*/ 0 w 2004261"/>
              <a:gd name="connsiteY0-398" fmla="*/ 841896 h 1195857"/>
              <a:gd name="connsiteX1-399" fmla="*/ 252312 w 2004261"/>
              <a:gd name="connsiteY1-400" fmla="*/ 782557 h 1195857"/>
              <a:gd name="connsiteX2-401" fmla="*/ 2004261 w 2004261"/>
              <a:gd name="connsiteY2-402" fmla="*/ 0 h 1195857"/>
              <a:gd name="connsiteX3-403" fmla="*/ 2001384 w 2004261"/>
              <a:gd name="connsiteY3-404" fmla="*/ 286216 h 1195857"/>
              <a:gd name="connsiteX4-405" fmla="*/ 20446 w 2004261"/>
              <a:gd name="connsiteY4-406" fmla="*/ 1195857 h 1195857"/>
              <a:gd name="connsiteX5-407" fmla="*/ 0 w 2004261"/>
              <a:gd name="connsiteY5-408" fmla="*/ 841896 h 1195857"/>
              <a:gd name="connsiteX0-409" fmla="*/ 0 w 2004261"/>
              <a:gd name="connsiteY0-410" fmla="*/ 841896 h 1195857"/>
              <a:gd name="connsiteX1-411" fmla="*/ 252312 w 2004261"/>
              <a:gd name="connsiteY1-412" fmla="*/ 782557 h 1195857"/>
              <a:gd name="connsiteX2-413" fmla="*/ 638740 w 2004261"/>
              <a:gd name="connsiteY2-414" fmla="*/ 618235 h 1195857"/>
              <a:gd name="connsiteX3-415" fmla="*/ 2004261 w 2004261"/>
              <a:gd name="connsiteY3-416" fmla="*/ 0 h 1195857"/>
              <a:gd name="connsiteX4-417" fmla="*/ 2001384 w 2004261"/>
              <a:gd name="connsiteY4-418" fmla="*/ 286216 h 1195857"/>
              <a:gd name="connsiteX5-419" fmla="*/ 20446 w 2004261"/>
              <a:gd name="connsiteY5-420" fmla="*/ 1195857 h 1195857"/>
              <a:gd name="connsiteX6" fmla="*/ 0 w 2004261"/>
              <a:gd name="connsiteY6" fmla="*/ 841896 h 1195857"/>
              <a:gd name="connsiteX0-421" fmla="*/ 0 w 2004261"/>
              <a:gd name="connsiteY0-422" fmla="*/ 841896 h 1195857"/>
              <a:gd name="connsiteX1-423" fmla="*/ 252312 w 2004261"/>
              <a:gd name="connsiteY1-424" fmla="*/ 782557 h 1195857"/>
              <a:gd name="connsiteX2-425" fmla="*/ 675543 w 2004261"/>
              <a:gd name="connsiteY2-426" fmla="*/ 636493 h 1195857"/>
              <a:gd name="connsiteX3-427" fmla="*/ 2004261 w 2004261"/>
              <a:gd name="connsiteY3-428" fmla="*/ 0 h 1195857"/>
              <a:gd name="connsiteX4-429" fmla="*/ 2001384 w 2004261"/>
              <a:gd name="connsiteY4-430" fmla="*/ 286216 h 1195857"/>
              <a:gd name="connsiteX5-431" fmla="*/ 20446 w 2004261"/>
              <a:gd name="connsiteY5-432" fmla="*/ 1195857 h 1195857"/>
              <a:gd name="connsiteX6-433" fmla="*/ 0 w 2004261"/>
              <a:gd name="connsiteY6-434" fmla="*/ 841896 h 1195857"/>
              <a:gd name="connsiteX0-435" fmla="*/ 0 w 2004261"/>
              <a:gd name="connsiteY0-436" fmla="*/ 841896 h 1195857"/>
              <a:gd name="connsiteX1-437" fmla="*/ 252312 w 2004261"/>
              <a:gd name="connsiteY1-438" fmla="*/ 782557 h 1195857"/>
              <a:gd name="connsiteX2-439" fmla="*/ 644874 w 2004261"/>
              <a:gd name="connsiteY2-440" fmla="*/ 648665 h 1195857"/>
              <a:gd name="connsiteX3-441" fmla="*/ 2004261 w 2004261"/>
              <a:gd name="connsiteY3-442" fmla="*/ 0 h 1195857"/>
              <a:gd name="connsiteX4-443" fmla="*/ 2001384 w 2004261"/>
              <a:gd name="connsiteY4-444" fmla="*/ 286216 h 1195857"/>
              <a:gd name="connsiteX5-445" fmla="*/ 20446 w 2004261"/>
              <a:gd name="connsiteY5-446" fmla="*/ 1195857 h 1195857"/>
              <a:gd name="connsiteX6-447" fmla="*/ 0 w 2004261"/>
              <a:gd name="connsiteY6-448" fmla="*/ 841896 h 1195857"/>
              <a:gd name="connsiteX0-449" fmla="*/ 0 w 2004261"/>
              <a:gd name="connsiteY0-450" fmla="*/ 841896 h 1195857"/>
              <a:gd name="connsiteX1-451" fmla="*/ 252312 w 2004261"/>
              <a:gd name="connsiteY1-452" fmla="*/ 782557 h 1195857"/>
              <a:gd name="connsiteX2-453" fmla="*/ 644874 w 2004261"/>
              <a:gd name="connsiteY2-454" fmla="*/ 648665 h 1195857"/>
              <a:gd name="connsiteX3-455" fmla="*/ 816620 w 2004261"/>
              <a:gd name="connsiteY3-456" fmla="*/ 563461 h 1195857"/>
              <a:gd name="connsiteX4-457" fmla="*/ 2004261 w 2004261"/>
              <a:gd name="connsiteY4-458" fmla="*/ 0 h 1195857"/>
              <a:gd name="connsiteX5-459" fmla="*/ 2001384 w 2004261"/>
              <a:gd name="connsiteY5-460" fmla="*/ 286216 h 1195857"/>
              <a:gd name="connsiteX6-461" fmla="*/ 20446 w 2004261"/>
              <a:gd name="connsiteY6-462" fmla="*/ 1195857 h 1195857"/>
              <a:gd name="connsiteX7" fmla="*/ 0 w 2004261"/>
              <a:gd name="connsiteY7" fmla="*/ 841896 h 1195857"/>
              <a:gd name="connsiteX0-463" fmla="*/ 0 w 2004261"/>
              <a:gd name="connsiteY0-464" fmla="*/ 841896 h 1195857"/>
              <a:gd name="connsiteX1-465" fmla="*/ 252312 w 2004261"/>
              <a:gd name="connsiteY1-466" fmla="*/ 782557 h 1195857"/>
              <a:gd name="connsiteX2-467" fmla="*/ 644874 w 2004261"/>
              <a:gd name="connsiteY2-468" fmla="*/ 648665 h 1195857"/>
              <a:gd name="connsiteX3-469" fmla="*/ 877958 w 2004261"/>
              <a:gd name="connsiteY3-470" fmla="*/ 545203 h 1195857"/>
              <a:gd name="connsiteX4-471" fmla="*/ 2004261 w 2004261"/>
              <a:gd name="connsiteY4-472" fmla="*/ 0 h 1195857"/>
              <a:gd name="connsiteX5-473" fmla="*/ 2001384 w 2004261"/>
              <a:gd name="connsiteY5-474" fmla="*/ 286216 h 1195857"/>
              <a:gd name="connsiteX6-475" fmla="*/ 20446 w 2004261"/>
              <a:gd name="connsiteY6-476" fmla="*/ 1195857 h 1195857"/>
              <a:gd name="connsiteX7-477" fmla="*/ 0 w 2004261"/>
              <a:gd name="connsiteY7-478" fmla="*/ 841896 h 1195857"/>
              <a:gd name="connsiteX0-479" fmla="*/ 0 w 2004261"/>
              <a:gd name="connsiteY0-480" fmla="*/ 841896 h 1195857"/>
              <a:gd name="connsiteX1-481" fmla="*/ 252312 w 2004261"/>
              <a:gd name="connsiteY1-482" fmla="*/ 782557 h 1195857"/>
              <a:gd name="connsiteX2-483" fmla="*/ 644874 w 2004261"/>
              <a:gd name="connsiteY2-484" fmla="*/ 648665 h 1195857"/>
              <a:gd name="connsiteX3-485" fmla="*/ 877958 w 2004261"/>
              <a:gd name="connsiteY3-486" fmla="*/ 545203 h 1195857"/>
              <a:gd name="connsiteX4-487" fmla="*/ 1209182 w 2004261"/>
              <a:gd name="connsiteY4-488" fmla="*/ 380881 h 1195857"/>
              <a:gd name="connsiteX5-489" fmla="*/ 2004261 w 2004261"/>
              <a:gd name="connsiteY5-490" fmla="*/ 0 h 1195857"/>
              <a:gd name="connsiteX6-491" fmla="*/ 2001384 w 2004261"/>
              <a:gd name="connsiteY6-492" fmla="*/ 286216 h 1195857"/>
              <a:gd name="connsiteX7-493" fmla="*/ 20446 w 2004261"/>
              <a:gd name="connsiteY7-494" fmla="*/ 1195857 h 1195857"/>
              <a:gd name="connsiteX8" fmla="*/ 0 w 2004261"/>
              <a:gd name="connsiteY8" fmla="*/ 841896 h 1195857"/>
              <a:gd name="connsiteX0-495" fmla="*/ 0 w 2004261"/>
              <a:gd name="connsiteY0-496" fmla="*/ 841896 h 1195857"/>
              <a:gd name="connsiteX1-497" fmla="*/ 252312 w 2004261"/>
              <a:gd name="connsiteY1-498" fmla="*/ 782557 h 1195857"/>
              <a:gd name="connsiteX2-499" fmla="*/ 644874 w 2004261"/>
              <a:gd name="connsiteY2-500" fmla="*/ 648665 h 1195857"/>
              <a:gd name="connsiteX3-501" fmla="*/ 877958 w 2004261"/>
              <a:gd name="connsiteY3-502" fmla="*/ 545203 h 1195857"/>
              <a:gd name="connsiteX4-503" fmla="*/ 1239851 w 2004261"/>
              <a:gd name="connsiteY4-504" fmla="*/ 374795 h 1195857"/>
              <a:gd name="connsiteX5-505" fmla="*/ 2004261 w 2004261"/>
              <a:gd name="connsiteY5-506" fmla="*/ 0 h 1195857"/>
              <a:gd name="connsiteX6-507" fmla="*/ 2001384 w 2004261"/>
              <a:gd name="connsiteY6-508" fmla="*/ 286216 h 1195857"/>
              <a:gd name="connsiteX7-509" fmla="*/ 20446 w 2004261"/>
              <a:gd name="connsiteY7-510" fmla="*/ 1195857 h 1195857"/>
              <a:gd name="connsiteX8-511" fmla="*/ 0 w 2004261"/>
              <a:gd name="connsiteY8-512" fmla="*/ 841896 h 1195857"/>
              <a:gd name="connsiteX0-513" fmla="*/ 0 w 2004261"/>
              <a:gd name="connsiteY0-514" fmla="*/ 841896 h 1195857"/>
              <a:gd name="connsiteX1-515" fmla="*/ 252312 w 2004261"/>
              <a:gd name="connsiteY1-516" fmla="*/ 782557 h 1195857"/>
              <a:gd name="connsiteX2-517" fmla="*/ 644874 w 2004261"/>
              <a:gd name="connsiteY2-518" fmla="*/ 648665 h 1195857"/>
              <a:gd name="connsiteX3-519" fmla="*/ 877958 w 2004261"/>
              <a:gd name="connsiteY3-520" fmla="*/ 545203 h 1195857"/>
              <a:gd name="connsiteX4-521" fmla="*/ 1239851 w 2004261"/>
              <a:gd name="connsiteY4-522" fmla="*/ 393053 h 1195857"/>
              <a:gd name="connsiteX5-523" fmla="*/ 2004261 w 2004261"/>
              <a:gd name="connsiteY5-524" fmla="*/ 0 h 1195857"/>
              <a:gd name="connsiteX6-525" fmla="*/ 2001384 w 2004261"/>
              <a:gd name="connsiteY6-526" fmla="*/ 286216 h 1195857"/>
              <a:gd name="connsiteX7-527" fmla="*/ 20446 w 2004261"/>
              <a:gd name="connsiteY7-528" fmla="*/ 1195857 h 1195857"/>
              <a:gd name="connsiteX8-529" fmla="*/ 0 w 2004261"/>
              <a:gd name="connsiteY8-530" fmla="*/ 841896 h 1195857"/>
              <a:gd name="connsiteX0-531" fmla="*/ 0 w 2004261"/>
              <a:gd name="connsiteY0-532" fmla="*/ 841896 h 1195857"/>
              <a:gd name="connsiteX1-533" fmla="*/ 252312 w 2004261"/>
              <a:gd name="connsiteY1-534" fmla="*/ 782557 h 1195857"/>
              <a:gd name="connsiteX2-535" fmla="*/ 644874 w 2004261"/>
              <a:gd name="connsiteY2-536" fmla="*/ 648665 h 1195857"/>
              <a:gd name="connsiteX3-537" fmla="*/ 877958 w 2004261"/>
              <a:gd name="connsiteY3-538" fmla="*/ 545203 h 1195857"/>
              <a:gd name="connsiteX4-539" fmla="*/ 1245984 w 2004261"/>
              <a:gd name="connsiteY4-540" fmla="*/ 411311 h 1195857"/>
              <a:gd name="connsiteX5-541" fmla="*/ 2004261 w 2004261"/>
              <a:gd name="connsiteY5-542" fmla="*/ 0 h 1195857"/>
              <a:gd name="connsiteX6-543" fmla="*/ 2001384 w 2004261"/>
              <a:gd name="connsiteY6-544" fmla="*/ 286216 h 1195857"/>
              <a:gd name="connsiteX7-545" fmla="*/ 20446 w 2004261"/>
              <a:gd name="connsiteY7-546" fmla="*/ 1195857 h 1195857"/>
              <a:gd name="connsiteX8-547" fmla="*/ 0 w 2004261"/>
              <a:gd name="connsiteY8-548" fmla="*/ 841896 h 1195857"/>
              <a:gd name="connsiteX0-549" fmla="*/ 0 w 2004261"/>
              <a:gd name="connsiteY0-550" fmla="*/ 841896 h 1195857"/>
              <a:gd name="connsiteX1-551" fmla="*/ 252312 w 2004261"/>
              <a:gd name="connsiteY1-552" fmla="*/ 782557 h 1195857"/>
              <a:gd name="connsiteX2-553" fmla="*/ 644874 w 2004261"/>
              <a:gd name="connsiteY2-554" fmla="*/ 648665 h 1195857"/>
              <a:gd name="connsiteX3-555" fmla="*/ 877958 w 2004261"/>
              <a:gd name="connsiteY3-556" fmla="*/ 545203 h 1195857"/>
              <a:gd name="connsiteX4-557" fmla="*/ 1245984 w 2004261"/>
              <a:gd name="connsiteY4-558" fmla="*/ 429569 h 1195857"/>
              <a:gd name="connsiteX5-559" fmla="*/ 2004261 w 2004261"/>
              <a:gd name="connsiteY5-560" fmla="*/ 0 h 1195857"/>
              <a:gd name="connsiteX6-561" fmla="*/ 2001384 w 2004261"/>
              <a:gd name="connsiteY6-562" fmla="*/ 286216 h 1195857"/>
              <a:gd name="connsiteX7-563" fmla="*/ 20446 w 2004261"/>
              <a:gd name="connsiteY7-564" fmla="*/ 1195857 h 1195857"/>
              <a:gd name="connsiteX8-565" fmla="*/ 0 w 2004261"/>
              <a:gd name="connsiteY8-566" fmla="*/ 841896 h 1195857"/>
              <a:gd name="connsiteX0-567" fmla="*/ 0 w 2004261"/>
              <a:gd name="connsiteY0-568" fmla="*/ 841896 h 1195857"/>
              <a:gd name="connsiteX1-569" fmla="*/ 252312 w 2004261"/>
              <a:gd name="connsiteY1-570" fmla="*/ 782557 h 1195857"/>
              <a:gd name="connsiteX2-571" fmla="*/ 644874 w 2004261"/>
              <a:gd name="connsiteY2-572" fmla="*/ 648665 h 1195857"/>
              <a:gd name="connsiteX3-573" fmla="*/ 877958 w 2004261"/>
              <a:gd name="connsiteY3-574" fmla="*/ 545203 h 1195857"/>
              <a:gd name="connsiteX4-575" fmla="*/ 1245984 w 2004261"/>
              <a:gd name="connsiteY4-576" fmla="*/ 405225 h 1195857"/>
              <a:gd name="connsiteX5-577" fmla="*/ 2004261 w 2004261"/>
              <a:gd name="connsiteY5-578" fmla="*/ 0 h 1195857"/>
              <a:gd name="connsiteX6-579" fmla="*/ 2001384 w 2004261"/>
              <a:gd name="connsiteY6-580" fmla="*/ 286216 h 1195857"/>
              <a:gd name="connsiteX7-581" fmla="*/ 20446 w 2004261"/>
              <a:gd name="connsiteY7-582" fmla="*/ 1195857 h 1195857"/>
              <a:gd name="connsiteX8-583" fmla="*/ 0 w 2004261"/>
              <a:gd name="connsiteY8-584" fmla="*/ 841896 h 1195857"/>
              <a:gd name="connsiteX0-585" fmla="*/ 0 w 2004261"/>
              <a:gd name="connsiteY0-586" fmla="*/ 841896 h 1195857"/>
              <a:gd name="connsiteX1-587" fmla="*/ 252312 w 2004261"/>
              <a:gd name="connsiteY1-588" fmla="*/ 782557 h 1195857"/>
              <a:gd name="connsiteX2-589" fmla="*/ 644874 w 2004261"/>
              <a:gd name="connsiteY2-590" fmla="*/ 648665 h 1195857"/>
              <a:gd name="connsiteX3-591" fmla="*/ 877958 w 2004261"/>
              <a:gd name="connsiteY3-592" fmla="*/ 545203 h 1195857"/>
              <a:gd name="connsiteX4-593" fmla="*/ 1245984 w 2004261"/>
              <a:gd name="connsiteY4-594" fmla="*/ 429569 h 1195857"/>
              <a:gd name="connsiteX5-595" fmla="*/ 2004261 w 2004261"/>
              <a:gd name="connsiteY5-596" fmla="*/ 0 h 1195857"/>
              <a:gd name="connsiteX6-597" fmla="*/ 2001384 w 2004261"/>
              <a:gd name="connsiteY6-598" fmla="*/ 286216 h 1195857"/>
              <a:gd name="connsiteX7-599" fmla="*/ 20446 w 2004261"/>
              <a:gd name="connsiteY7-600" fmla="*/ 1195857 h 1195857"/>
              <a:gd name="connsiteX8-601" fmla="*/ 0 w 2004261"/>
              <a:gd name="connsiteY8-602" fmla="*/ 841896 h 1195857"/>
              <a:gd name="connsiteX0-603" fmla="*/ 0 w 2004261"/>
              <a:gd name="connsiteY0-604" fmla="*/ 841896 h 1195857"/>
              <a:gd name="connsiteX1-605" fmla="*/ 252312 w 2004261"/>
              <a:gd name="connsiteY1-606" fmla="*/ 782557 h 1195857"/>
              <a:gd name="connsiteX2-607" fmla="*/ 644874 w 2004261"/>
              <a:gd name="connsiteY2-608" fmla="*/ 648665 h 1195857"/>
              <a:gd name="connsiteX3-609" fmla="*/ 877958 w 2004261"/>
              <a:gd name="connsiteY3-610" fmla="*/ 545203 h 1195857"/>
              <a:gd name="connsiteX4-611" fmla="*/ 1245984 w 2004261"/>
              <a:gd name="connsiteY4-612" fmla="*/ 429569 h 1195857"/>
              <a:gd name="connsiteX5-613" fmla="*/ 1614011 w 2004261"/>
              <a:gd name="connsiteY5-614" fmla="*/ 234817 h 1195857"/>
              <a:gd name="connsiteX6-615" fmla="*/ 2004261 w 2004261"/>
              <a:gd name="connsiteY6-616" fmla="*/ 0 h 1195857"/>
              <a:gd name="connsiteX7-617" fmla="*/ 2001384 w 2004261"/>
              <a:gd name="connsiteY7-618" fmla="*/ 286216 h 1195857"/>
              <a:gd name="connsiteX8-619" fmla="*/ 20446 w 2004261"/>
              <a:gd name="connsiteY8-620" fmla="*/ 1195857 h 1195857"/>
              <a:gd name="connsiteX9" fmla="*/ 0 w 2004261"/>
              <a:gd name="connsiteY9" fmla="*/ 841896 h 1195857"/>
              <a:gd name="connsiteX0-621" fmla="*/ 0 w 2004261"/>
              <a:gd name="connsiteY0-622" fmla="*/ 841896 h 1195857"/>
              <a:gd name="connsiteX1-623" fmla="*/ 252312 w 2004261"/>
              <a:gd name="connsiteY1-624" fmla="*/ 782557 h 1195857"/>
              <a:gd name="connsiteX2-625" fmla="*/ 644874 w 2004261"/>
              <a:gd name="connsiteY2-626" fmla="*/ 648665 h 1195857"/>
              <a:gd name="connsiteX3-627" fmla="*/ 877958 w 2004261"/>
              <a:gd name="connsiteY3-628" fmla="*/ 545203 h 1195857"/>
              <a:gd name="connsiteX4-629" fmla="*/ 1245984 w 2004261"/>
              <a:gd name="connsiteY4-630" fmla="*/ 429569 h 1195857"/>
              <a:gd name="connsiteX5-631" fmla="*/ 1614011 w 2004261"/>
              <a:gd name="connsiteY5-632" fmla="*/ 204387 h 1195857"/>
              <a:gd name="connsiteX6-633" fmla="*/ 2004261 w 2004261"/>
              <a:gd name="connsiteY6-634" fmla="*/ 0 h 1195857"/>
              <a:gd name="connsiteX7-635" fmla="*/ 2001384 w 2004261"/>
              <a:gd name="connsiteY7-636" fmla="*/ 286216 h 1195857"/>
              <a:gd name="connsiteX8-637" fmla="*/ 20446 w 2004261"/>
              <a:gd name="connsiteY8-638" fmla="*/ 1195857 h 1195857"/>
              <a:gd name="connsiteX9-639" fmla="*/ 0 w 2004261"/>
              <a:gd name="connsiteY9-640" fmla="*/ 841896 h 1195857"/>
              <a:gd name="connsiteX0-641" fmla="*/ 0 w 2004261"/>
              <a:gd name="connsiteY0-642" fmla="*/ 841896 h 1195857"/>
              <a:gd name="connsiteX1-643" fmla="*/ 252312 w 2004261"/>
              <a:gd name="connsiteY1-644" fmla="*/ 782557 h 1195857"/>
              <a:gd name="connsiteX2-645" fmla="*/ 644874 w 2004261"/>
              <a:gd name="connsiteY2-646" fmla="*/ 648665 h 1195857"/>
              <a:gd name="connsiteX3-647" fmla="*/ 877958 w 2004261"/>
              <a:gd name="connsiteY3-648" fmla="*/ 545203 h 1195857"/>
              <a:gd name="connsiteX4-649" fmla="*/ 1245984 w 2004261"/>
              <a:gd name="connsiteY4-650" fmla="*/ 429569 h 1195857"/>
              <a:gd name="connsiteX5-651" fmla="*/ 1614011 w 2004261"/>
              <a:gd name="connsiteY5-652" fmla="*/ 204387 h 1195857"/>
              <a:gd name="connsiteX6-653" fmla="*/ 1822560 w 2004261"/>
              <a:gd name="connsiteY6-654" fmla="*/ 94839 h 1195857"/>
              <a:gd name="connsiteX7-655" fmla="*/ 2004261 w 2004261"/>
              <a:gd name="connsiteY7-656" fmla="*/ 0 h 1195857"/>
              <a:gd name="connsiteX8-657" fmla="*/ 2001384 w 2004261"/>
              <a:gd name="connsiteY8-658" fmla="*/ 286216 h 1195857"/>
              <a:gd name="connsiteX9-659" fmla="*/ 20446 w 2004261"/>
              <a:gd name="connsiteY9-660" fmla="*/ 1195857 h 1195857"/>
              <a:gd name="connsiteX10" fmla="*/ 0 w 2004261"/>
              <a:gd name="connsiteY10" fmla="*/ 841896 h 1195857"/>
              <a:gd name="connsiteX0-661" fmla="*/ 0 w 2004261"/>
              <a:gd name="connsiteY0-662" fmla="*/ 841896 h 1195857"/>
              <a:gd name="connsiteX1-663" fmla="*/ 252312 w 2004261"/>
              <a:gd name="connsiteY1-664" fmla="*/ 782557 h 1195857"/>
              <a:gd name="connsiteX2-665" fmla="*/ 644874 w 2004261"/>
              <a:gd name="connsiteY2-666" fmla="*/ 648665 h 1195857"/>
              <a:gd name="connsiteX3-667" fmla="*/ 877958 w 2004261"/>
              <a:gd name="connsiteY3-668" fmla="*/ 545203 h 1195857"/>
              <a:gd name="connsiteX4-669" fmla="*/ 1245984 w 2004261"/>
              <a:gd name="connsiteY4-670" fmla="*/ 429569 h 1195857"/>
              <a:gd name="connsiteX5-671" fmla="*/ 1614011 w 2004261"/>
              <a:gd name="connsiteY5-672" fmla="*/ 204387 h 1195857"/>
              <a:gd name="connsiteX6-673" fmla="*/ 1828694 w 2004261"/>
              <a:gd name="connsiteY6-674" fmla="*/ 198301 h 1195857"/>
              <a:gd name="connsiteX7-675" fmla="*/ 2004261 w 2004261"/>
              <a:gd name="connsiteY7-676" fmla="*/ 0 h 1195857"/>
              <a:gd name="connsiteX8-677" fmla="*/ 2001384 w 2004261"/>
              <a:gd name="connsiteY8-678" fmla="*/ 286216 h 1195857"/>
              <a:gd name="connsiteX9-679" fmla="*/ 20446 w 2004261"/>
              <a:gd name="connsiteY9-680" fmla="*/ 1195857 h 1195857"/>
              <a:gd name="connsiteX10-681" fmla="*/ 0 w 2004261"/>
              <a:gd name="connsiteY10-682" fmla="*/ 841896 h 1195857"/>
              <a:gd name="connsiteX0-683" fmla="*/ 0 w 2004261"/>
              <a:gd name="connsiteY0-684" fmla="*/ 841896 h 1195857"/>
              <a:gd name="connsiteX1-685" fmla="*/ 252312 w 2004261"/>
              <a:gd name="connsiteY1-686" fmla="*/ 782557 h 1195857"/>
              <a:gd name="connsiteX2-687" fmla="*/ 644874 w 2004261"/>
              <a:gd name="connsiteY2-688" fmla="*/ 648665 h 1195857"/>
              <a:gd name="connsiteX3-689" fmla="*/ 877958 w 2004261"/>
              <a:gd name="connsiteY3-690" fmla="*/ 545203 h 1195857"/>
              <a:gd name="connsiteX4-691" fmla="*/ 1245984 w 2004261"/>
              <a:gd name="connsiteY4-692" fmla="*/ 429569 h 1195857"/>
              <a:gd name="connsiteX5-693" fmla="*/ 1614011 w 2004261"/>
              <a:gd name="connsiteY5-694" fmla="*/ 204387 h 1195857"/>
              <a:gd name="connsiteX6-695" fmla="*/ 1748954 w 2004261"/>
              <a:gd name="connsiteY6-696" fmla="*/ 21807 h 1195857"/>
              <a:gd name="connsiteX7-697" fmla="*/ 2004261 w 2004261"/>
              <a:gd name="connsiteY7-698" fmla="*/ 0 h 1195857"/>
              <a:gd name="connsiteX8-699" fmla="*/ 2001384 w 2004261"/>
              <a:gd name="connsiteY8-700" fmla="*/ 286216 h 1195857"/>
              <a:gd name="connsiteX9-701" fmla="*/ 20446 w 2004261"/>
              <a:gd name="connsiteY9-702" fmla="*/ 1195857 h 1195857"/>
              <a:gd name="connsiteX10-703" fmla="*/ 0 w 2004261"/>
              <a:gd name="connsiteY10-704" fmla="*/ 841896 h 1195857"/>
              <a:gd name="connsiteX0-705" fmla="*/ 0 w 2004261"/>
              <a:gd name="connsiteY0-706" fmla="*/ 841896 h 1195857"/>
              <a:gd name="connsiteX1-707" fmla="*/ 252312 w 2004261"/>
              <a:gd name="connsiteY1-708" fmla="*/ 782557 h 1195857"/>
              <a:gd name="connsiteX2-709" fmla="*/ 644874 w 2004261"/>
              <a:gd name="connsiteY2-710" fmla="*/ 648665 h 1195857"/>
              <a:gd name="connsiteX3-711" fmla="*/ 877958 w 2004261"/>
              <a:gd name="connsiteY3-712" fmla="*/ 545203 h 1195857"/>
              <a:gd name="connsiteX4-713" fmla="*/ 1245984 w 2004261"/>
              <a:gd name="connsiteY4-714" fmla="*/ 429569 h 1195857"/>
              <a:gd name="connsiteX5-715" fmla="*/ 1614011 w 2004261"/>
              <a:gd name="connsiteY5-716" fmla="*/ 204387 h 1195857"/>
              <a:gd name="connsiteX6-717" fmla="*/ 1773490 w 2004261"/>
              <a:gd name="connsiteY6-718" fmla="*/ 161785 h 1195857"/>
              <a:gd name="connsiteX7-719" fmla="*/ 2004261 w 2004261"/>
              <a:gd name="connsiteY7-720" fmla="*/ 0 h 1195857"/>
              <a:gd name="connsiteX8-721" fmla="*/ 2001384 w 2004261"/>
              <a:gd name="connsiteY8-722" fmla="*/ 286216 h 1195857"/>
              <a:gd name="connsiteX9-723" fmla="*/ 20446 w 2004261"/>
              <a:gd name="connsiteY9-724" fmla="*/ 1195857 h 1195857"/>
              <a:gd name="connsiteX10-725" fmla="*/ 0 w 2004261"/>
              <a:gd name="connsiteY10-726" fmla="*/ 841896 h 1195857"/>
              <a:gd name="connsiteX0-727" fmla="*/ 0 w 2004261"/>
              <a:gd name="connsiteY0-728" fmla="*/ 841896 h 1195857"/>
              <a:gd name="connsiteX1-729" fmla="*/ 252312 w 2004261"/>
              <a:gd name="connsiteY1-730" fmla="*/ 782557 h 1195857"/>
              <a:gd name="connsiteX2-731" fmla="*/ 644874 w 2004261"/>
              <a:gd name="connsiteY2-732" fmla="*/ 648665 h 1195857"/>
              <a:gd name="connsiteX3-733" fmla="*/ 877958 w 2004261"/>
              <a:gd name="connsiteY3-734" fmla="*/ 545203 h 1195857"/>
              <a:gd name="connsiteX4-735" fmla="*/ 1245984 w 2004261"/>
              <a:gd name="connsiteY4-736" fmla="*/ 429569 h 1195857"/>
              <a:gd name="connsiteX5-737" fmla="*/ 1614011 w 2004261"/>
              <a:gd name="connsiteY5-738" fmla="*/ 204387 h 1195857"/>
              <a:gd name="connsiteX6-739" fmla="*/ 1785757 w 2004261"/>
              <a:gd name="connsiteY6-740" fmla="*/ 119183 h 1195857"/>
              <a:gd name="connsiteX7-741" fmla="*/ 2004261 w 2004261"/>
              <a:gd name="connsiteY7-742" fmla="*/ 0 h 1195857"/>
              <a:gd name="connsiteX8-743" fmla="*/ 2001384 w 2004261"/>
              <a:gd name="connsiteY8-744" fmla="*/ 286216 h 1195857"/>
              <a:gd name="connsiteX9-745" fmla="*/ 20446 w 2004261"/>
              <a:gd name="connsiteY9-746" fmla="*/ 1195857 h 1195857"/>
              <a:gd name="connsiteX10-747" fmla="*/ 0 w 2004261"/>
              <a:gd name="connsiteY10-748" fmla="*/ 841896 h 1195857"/>
              <a:gd name="connsiteX0-749" fmla="*/ 0 w 2004261"/>
              <a:gd name="connsiteY0-750" fmla="*/ 781036 h 1134997"/>
              <a:gd name="connsiteX1-751" fmla="*/ 252312 w 2004261"/>
              <a:gd name="connsiteY1-752" fmla="*/ 721697 h 1134997"/>
              <a:gd name="connsiteX2-753" fmla="*/ 644874 w 2004261"/>
              <a:gd name="connsiteY2-754" fmla="*/ 587805 h 1134997"/>
              <a:gd name="connsiteX3-755" fmla="*/ 877958 w 2004261"/>
              <a:gd name="connsiteY3-756" fmla="*/ 484343 h 1134997"/>
              <a:gd name="connsiteX4-757" fmla="*/ 1245984 w 2004261"/>
              <a:gd name="connsiteY4-758" fmla="*/ 368709 h 1134997"/>
              <a:gd name="connsiteX5-759" fmla="*/ 1614011 w 2004261"/>
              <a:gd name="connsiteY5-760" fmla="*/ 143527 h 1134997"/>
              <a:gd name="connsiteX6-761" fmla="*/ 1785757 w 2004261"/>
              <a:gd name="connsiteY6-762" fmla="*/ 58323 h 1134997"/>
              <a:gd name="connsiteX7-763" fmla="*/ 2004261 w 2004261"/>
              <a:gd name="connsiteY7-764" fmla="*/ 0 h 1134997"/>
              <a:gd name="connsiteX8-765" fmla="*/ 2001384 w 2004261"/>
              <a:gd name="connsiteY8-766" fmla="*/ 225356 h 1134997"/>
              <a:gd name="connsiteX9-767" fmla="*/ 20446 w 2004261"/>
              <a:gd name="connsiteY9-768" fmla="*/ 1134997 h 1134997"/>
              <a:gd name="connsiteX10-769" fmla="*/ 0 w 2004261"/>
              <a:gd name="connsiteY10-770" fmla="*/ 781036 h 1134997"/>
              <a:gd name="connsiteX0-771" fmla="*/ 0 w 2001384"/>
              <a:gd name="connsiteY0-772" fmla="*/ 756692 h 1110653"/>
              <a:gd name="connsiteX1-773" fmla="*/ 252312 w 2001384"/>
              <a:gd name="connsiteY1-774" fmla="*/ 697353 h 1110653"/>
              <a:gd name="connsiteX2-775" fmla="*/ 644874 w 2001384"/>
              <a:gd name="connsiteY2-776" fmla="*/ 563461 h 1110653"/>
              <a:gd name="connsiteX3-777" fmla="*/ 877958 w 2001384"/>
              <a:gd name="connsiteY3-778" fmla="*/ 459999 h 1110653"/>
              <a:gd name="connsiteX4-779" fmla="*/ 1245984 w 2001384"/>
              <a:gd name="connsiteY4-780" fmla="*/ 344365 h 1110653"/>
              <a:gd name="connsiteX5-781" fmla="*/ 1614011 w 2001384"/>
              <a:gd name="connsiteY5-782" fmla="*/ 119183 h 1110653"/>
              <a:gd name="connsiteX6-783" fmla="*/ 1785757 w 2001384"/>
              <a:gd name="connsiteY6-784" fmla="*/ 33979 h 1110653"/>
              <a:gd name="connsiteX7-785" fmla="*/ 1998127 w 2001384"/>
              <a:gd name="connsiteY7-786" fmla="*/ 0 h 1110653"/>
              <a:gd name="connsiteX8-787" fmla="*/ 2001384 w 2001384"/>
              <a:gd name="connsiteY8-788" fmla="*/ 201012 h 1110653"/>
              <a:gd name="connsiteX9-789" fmla="*/ 20446 w 2001384"/>
              <a:gd name="connsiteY9-790" fmla="*/ 1110653 h 1110653"/>
              <a:gd name="connsiteX10-791" fmla="*/ 0 w 2001384"/>
              <a:gd name="connsiteY10-792" fmla="*/ 756692 h 1110653"/>
              <a:gd name="connsiteX0-793" fmla="*/ 0 w 2216066"/>
              <a:gd name="connsiteY0-794" fmla="*/ 756692 h 1110653"/>
              <a:gd name="connsiteX1-795" fmla="*/ 252312 w 2216066"/>
              <a:gd name="connsiteY1-796" fmla="*/ 697353 h 1110653"/>
              <a:gd name="connsiteX2-797" fmla="*/ 644874 w 2216066"/>
              <a:gd name="connsiteY2-798" fmla="*/ 563461 h 1110653"/>
              <a:gd name="connsiteX3-799" fmla="*/ 877958 w 2216066"/>
              <a:gd name="connsiteY3-800" fmla="*/ 459999 h 1110653"/>
              <a:gd name="connsiteX4-801" fmla="*/ 1245984 w 2216066"/>
              <a:gd name="connsiteY4-802" fmla="*/ 344365 h 1110653"/>
              <a:gd name="connsiteX5-803" fmla="*/ 1614011 w 2216066"/>
              <a:gd name="connsiteY5-804" fmla="*/ 119183 h 1110653"/>
              <a:gd name="connsiteX6-805" fmla="*/ 1785757 w 2216066"/>
              <a:gd name="connsiteY6-806" fmla="*/ 33979 h 1110653"/>
              <a:gd name="connsiteX7-807" fmla="*/ 1998127 w 2216066"/>
              <a:gd name="connsiteY7-808" fmla="*/ 0 h 1110653"/>
              <a:gd name="connsiteX8-809" fmla="*/ 2216066 w 2216066"/>
              <a:gd name="connsiteY8-810" fmla="*/ 103636 h 1110653"/>
              <a:gd name="connsiteX9-811" fmla="*/ 20446 w 2216066"/>
              <a:gd name="connsiteY9-812" fmla="*/ 1110653 h 1110653"/>
              <a:gd name="connsiteX10-813" fmla="*/ 0 w 2216066"/>
              <a:gd name="connsiteY10-814" fmla="*/ 756692 h 1110653"/>
              <a:gd name="connsiteX0-815" fmla="*/ 0 w 2231259"/>
              <a:gd name="connsiteY0-816" fmla="*/ 890584 h 1244545"/>
              <a:gd name="connsiteX1-817" fmla="*/ 252312 w 2231259"/>
              <a:gd name="connsiteY1-818" fmla="*/ 831245 h 1244545"/>
              <a:gd name="connsiteX2-819" fmla="*/ 644874 w 2231259"/>
              <a:gd name="connsiteY2-820" fmla="*/ 697353 h 1244545"/>
              <a:gd name="connsiteX3-821" fmla="*/ 877958 w 2231259"/>
              <a:gd name="connsiteY3-822" fmla="*/ 593891 h 1244545"/>
              <a:gd name="connsiteX4-823" fmla="*/ 1245984 w 2231259"/>
              <a:gd name="connsiteY4-824" fmla="*/ 478257 h 1244545"/>
              <a:gd name="connsiteX5-825" fmla="*/ 1614011 w 2231259"/>
              <a:gd name="connsiteY5-826" fmla="*/ 253075 h 1244545"/>
              <a:gd name="connsiteX6-827" fmla="*/ 1785757 w 2231259"/>
              <a:gd name="connsiteY6-828" fmla="*/ 167871 h 1244545"/>
              <a:gd name="connsiteX7-829" fmla="*/ 2231210 w 2231259"/>
              <a:gd name="connsiteY7-830" fmla="*/ 0 h 1244545"/>
              <a:gd name="connsiteX8-831" fmla="*/ 2216066 w 2231259"/>
              <a:gd name="connsiteY8-832" fmla="*/ 237528 h 1244545"/>
              <a:gd name="connsiteX9-833" fmla="*/ 20446 w 2231259"/>
              <a:gd name="connsiteY9-834" fmla="*/ 1244545 h 1244545"/>
              <a:gd name="connsiteX10-835" fmla="*/ 0 w 2231259"/>
              <a:gd name="connsiteY10-836" fmla="*/ 890584 h 1244545"/>
              <a:gd name="connsiteX0-837" fmla="*/ 0 w 2231259"/>
              <a:gd name="connsiteY0-838" fmla="*/ 890584 h 1244545"/>
              <a:gd name="connsiteX1-839" fmla="*/ 252312 w 2231259"/>
              <a:gd name="connsiteY1-840" fmla="*/ 831245 h 1244545"/>
              <a:gd name="connsiteX2-841" fmla="*/ 644874 w 2231259"/>
              <a:gd name="connsiteY2-842" fmla="*/ 697353 h 1244545"/>
              <a:gd name="connsiteX3-843" fmla="*/ 877958 w 2231259"/>
              <a:gd name="connsiteY3-844" fmla="*/ 593891 h 1244545"/>
              <a:gd name="connsiteX4-845" fmla="*/ 1245984 w 2231259"/>
              <a:gd name="connsiteY4-846" fmla="*/ 478257 h 1244545"/>
              <a:gd name="connsiteX5-847" fmla="*/ 1614011 w 2231259"/>
              <a:gd name="connsiteY5-848" fmla="*/ 253075 h 1244545"/>
              <a:gd name="connsiteX6-849" fmla="*/ 1785757 w 2231259"/>
              <a:gd name="connsiteY6-850" fmla="*/ 167871 h 1244545"/>
              <a:gd name="connsiteX7-851" fmla="*/ 1975904 w 2231259"/>
              <a:gd name="connsiteY7-852" fmla="*/ 82667 h 1244545"/>
              <a:gd name="connsiteX8-853" fmla="*/ 2231210 w 2231259"/>
              <a:gd name="connsiteY8-854" fmla="*/ 0 h 1244545"/>
              <a:gd name="connsiteX9-855" fmla="*/ 2216066 w 2231259"/>
              <a:gd name="connsiteY9-856" fmla="*/ 237528 h 1244545"/>
              <a:gd name="connsiteX10-857" fmla="*/ 20446 w 2231259"/>
              <a:gd name="connsiteY10-858" fmla="*/ 1244545 h 1244545"/>
              <a:gd name="connsiteX11" fmla="*/ 0 w 2231259"/>
              <a:gd name="connsiteY11" fmla="*/ 890584 h 1244545"/>
              <a:gd name="connsiteX0-859" fmla="*/ 0 w 2231259"/>
              <a:gd name="connsiteY0-860" fmla="*/ 890584 h 1244545"/>
              <a:gd name="connsiteX1-861" fmla="*/ 252312 w 2231259"/>
              <a:gd name="connsiteY1-862" fmla="*/ 831245 h 1244545"/>
              <a:gd name="connsiteX2-863" fmla="*/ 644874 w 2231259"/>
              <a:gd name="connsiteY2-864" fmla="*/ 697353 h 1244545"/>
              <a:gd name="connsiteX3-865" fmla="*/ 877958 w 2231259"/>
              <a:gd name="connsiteY3-866" fmla="*/ 593891 h 1244545"/>
              <a:gd name="connsiteX4-867" fmla="*/ 1245984 w 2231259"/>
              <a:gd name="connsiteY4-868" fmla="*/ 478257 h 1244545"/>
              <a:gd name="connsiteX5-869" fmla="*/ 1614011 w 2231259"/>
              <a:gd name="connsiteY5-870" fmla="*/ 253075 h 1244545"/>
              <a:gd name="connsiteX6-871" fmla="*/ 1785757 w 2231259"/>
              <a:gd name="connsiteY6-872" fmla="*/ 167871 h 1244545"/>
              <a:gd name="connsiteX7-873" fmla="*/ 1988172 w 2231259"/>
              <a:gd name="connsiteY7-874" fmla="*/ 143527 h 1244545"/>
              <a:gd name="connsiteX8-875" fmla="*/ 2231210 w 2231259"/>
              <a:gd name="connsiteY8-876" fmla="*/ 0 h 1244545"/>
              <a:gd name="connsiteX9-877" fmla="*/ 2216066 w 2231259"/>
              <a:gd name="connsiteY9-878" fmla="*/ 237528 h 1244545"/>
              <a:gd name="connsiteX10-879" fmla="*/ 20446 w 2231259"/>
              <a:gd name="connsiteY10-880" fmla="*/ 1244545 h 1244545"/>
              <a:gd name="connsiteX11-881" fmla="*/ 0 w 2231259"/>
              <a:gd name="connsiteY11-882" fmla="*/ 890584 h 1244545"/>
              <a:gd name="connsiteX0-883" fmla="*/ 0 w 2231259"/>
              <a:gd name="connsiteY0-884" fmla="*/ 890584 h 1244545"/>
              <a:gd name="connsiteX1-885" fmla="*/ 252312 w 2231259"/>
              <a:gd name="connsiteY1-886" fmla="*/ 831245 h 1244545"/>
              <a:gd name="connsiteX2-887" fmla="*/ 644874 w 2231259"/>
              <a:gd name="connsiteY2-888" fmla="*/ 697353 h 1244545"/>
              <a:gd name="connsiteX3-889" fmla="*/ 877958 w 2231259"/>
              <a:gd name="connsiteY3-890" fmla="*/ 593891 h 1244545"/>
              <a:gd name="connsiteX4-891" fmla="*/ 1245984 w 2231259"/>
              <a:gd name="connsiteY4-892" fmla="*/ 478257 h 1244545"/>
              <a:gd name="connsiteX5-893" fmla="*/ 1614011 w 2231259"/>
              <a:gd name="connsiteY5-894" fmla="*/ 253075 h 1244545"/>
              <a:gd name="connsiteX6-895" fmla="*/ 1785757 w 2231259"/>
              <a:gd name="connsiteY6-896" fmla="*/ 167871 h 1244545"/>
              <a:gd name="connsiteX7-897" fmla="*/ 2006573 w 2231259"/>
              <a:gd name="connsiteY7-898" fmla="*/ 137441 h 1244545"/>
              <a:gd name="connsiteX8-899" fmla="*/ 2231210 w 2231259"/>
              <a:gd name="connsiteY8-900" fmla="*/ 0 h 1244545"/>
              <a:gd name="connsiteX9-901" fmla="*/ 2216066 w 2231259"/>
              <a:gd name="connsiteY9-902" fmla="*/ 237528 h 1244545"/>
              <a:gd name="connsiteX10-903" fmla="*/ 20446 w 2231259"/>
              <a:gd name="connsiteY10-904" fmla="*/ 1244545 h 1244545"/>
              <a:gd name="connsiteX11-905" fmla="*/ 0 w 2231259"/>
              <a:gd name="connsiteY11-906" fmla="*/ 890584 h 1244545"/>
              <a:gd name="connsiteX0-907" fmla="*/ 0 w 2246735"/>
              <a:gd name="connsiteY0-908" fmla="*/ 890584 h 1244545"/>
              <a:gd name="connsiteX1-909" fmla="*/ 252312 w 2246735"/>
              <a:gd name="connsiteY1-910" fmla="*/ 831245 h 1244545"/>
              <a:gd name="connsiteX2-911" fmla="*/ 644874 w 2246735"/>
              <a:gd name="connsiteY2-912" fmla="*/ 697353 h 1244545"/>
              <a:gd name="connsiteX3-913" fmla="*/ 877958 w 2246735"/>
              <a:gd name="connsiteY3-914" fmla="*/ 593891 h 1244545"/>
              <a:gd name="connsiteX4-915" fmla="*/ 1245984 w 2246735"/>
              <a:gd name="connsiteY4-916" fmla="*/ 478257 h 1244545"/>
              <a:gd name="connsiteX5-917" fmla="*/ 1614011 w 2246735"/>
              <a:gd name="connsiteY5-918" fmla="*/ 253075 h 1244545"/>
              <a:gd name="connsiteX6-919" fmla="*/ 1785757 w 2246735"/>
              <a:gd name="connsiteY6-920" fmla="*/ 167871 h 1244545"/>
              <a:gd name="connsiteX7-921" fmla="*/ 2006573 w 2246735"/>
              <a:gd name="connsiteY7-922" fmla="*/ 137441 h 1244545"/>
              <a:gd name="connsiteX8-923" fmla="*/ 2231210 w 2246735"/>
              <a:gd name="connsiteY8-924" fmla="*/ 0 h 1244545"/>
              <a:gd name="connsiteX9-925" fmla="*/ 2246735 w 2246735"/>
              <a:gd name="connsiteY9-926" fmla="*/ 194926 h 1244545"/>
              <a:gd name="connsiteX10-927" fmla="*/ 20446 w 2246735"/>
              <a:gd name="connsiteY10-928" fmla="*/ 1244545 h 1244545"/>
              <a:gd name="connsiteX11-929" fmla="*/ 0 w 2246735"/>
              <a:gd name="connsiteY11-930" fmla="*/ 890584 h 1244545"/>
              <a:gd name="connsiteX0-931" fmla="*/ 0 w 2240601"/>
              <a:gd name="connsiteY0-932" fmla="*/ 890584 h 1244545"/>
              <a:gd name="connsiteX1-933" fmla="*/ 252312 w 2240601"/>
              <a:gd name="connsiteY1-934" fmla="*/ 831245 h 1244545"/>
              <a:gd name="connsiteX2-935" fmla="*/ 644874 w 2240601"/>
              <a:gd name="connsiteY2-936" fmla="*/ 697353 h 1244545"/>
              <a:gd name="connsiteX3-937" fmla="*/ 877958 w 2240601"/>
              <a:gd name="connsiteY3-938" fmla="*/ 593891 h 1244545"/>
              <a:gd name="connsiteX4-939" fmla="*/ 1245984 w 2240601"/>
              <a:gd name="connsiteY4-940" fmla="*/ 478257 h 1244545"/>
              <a:gd name="connsiteX5-941" fmla="*/ 1614011 w 2240601"/>
              <a:gd name="connsiteY5-942" fmla="*/ 253075 h 1244545"/>
              <a:gd name="connsiteX6-943" fmla="*/ 1785757 w 2240601"/>
              <a:gd name="connsiteY6-944" fmla="*/ 167871 h 1244545"/>
              <a:gd name="connsiteX7-945" fmla="*/ 2006573 w 2240601"/>
              <a:gd name="connsiteY7-946" fmla="*/ 137441 h 1244545"/>
              <a:gd name="connsiteX8-947" fmla="*/ 2231210 w 2240601"/>
              <a:gd name="connsiteY8-948" fmla="*/ 0 h 1244545"/>
              <a:gd name="connsiteX9-949" fmla="*/ 2240601 w 2240601"/>
              <a:gd name="connsiteY9-950" fmla="*/ 213184 h 1244545"/>
              <a:gd name="connsiteX10-951" fmla="*/ 20446 w 2240601"/>
              <a:gd name="connsiteY10-952" fmla="*/ 1244545 h 1244545"/>
              <a:gd name="connsiteX11-953" fmla="*/ 0 w 2240601"/>
              <a:gd name="connsiteY11-954" fmla="*/ 890584 h 1244545"/>
              <a:gd name="connsiteX0-955" fmla="*/ 0 w 2240601"/>
              <a:gd name="connsiteY0-956" fmla="*/ 890584 h 1244545"/>
              <a:gd name="connsiteX1-957" fmla="*/ 252312 w 2240601"/>
              <a:gd name="connsiteY1-958" fmla="*/ 831245 h 1244545"/>
              <a:gd name="connsiteX2-959" fmla="*/ 644874 w 2240601"/>
              <a:gd name="connsiteY2-960" fmla="*/ 697353 h 1244545"/>
              <a:gd name="connsiteX3-961" fmla="*/ 877958 w 2240601"/>
              <a:gd name="connsiteY3-962" fmla="*/ 593891 h 1244545"/>
              <a:gd name="connsiteX4-963" fmla="*/ 1245984 w 2240601"/>
              <a:gd name="connsiteY4-964" fmla="*/ 478257 h 1244545"/>
              <a:gd name="connsiteX5-965" fmla="*/ 1614011 w 2240601"/>
              <a:gd name="connsiteY5-966" fmla="*/ 253075 h 1244545"/>
              <a:gd name="connsiteX6-967" fmla="*/ 1785757 w 2240601"/>
              <a:gd name="connsiteY6-968" fmla="*/ 167871 h 1244545"/>
              <a:gd name="connsiteX7-969" fmla="*/ 2006573 w 2240601"/>
              <a:gd name="connsiteY7-970" fmla="*/ 137441 h 1244545"/>
              <a:gd name="connsiteX8-971" fmla="*/ 2231210 w 2240601"/>
              <a:gd name="connsiteY8-972" fmla="*/ 0 h 1244545"/>
              <a:gd name="connsiteX9-973" fmla="*/ 2240601 w 2240601"/>
              <a:gd name="connsiteY9-974" fmla="*/ 176668 h 1244545"/>
              <a:gd name="connsiteX10-975" fmla="*/ 20446 w 2240601"/>
              <a:gd name="connsiteY10-976" fmla="*/ 1244545 h 1244545"/>
              <a:gd name="connsiteX11-977" fmla="*/ 0 w 2240601"/>
              <a:gd name="connsiteY11-978" fmla="*/ 890584 h 1244545"/>
              <a:gd name="connsiteX0-979" fmla="*/ 0 w 2240601"/>
              <a:gd name="connsiteY0-980" fmla="*/ 890584 h 1244545"/>
              <a:gd name="connsiteX1-981" fmla="*/ 252312 w 2240601"/>
              <a:gd name="connsiteY1-982" fmla="*/ 831245 h 1244545"/>
              <a:gd name="connsiteX2-983" fmla="*/ 644874 w 2240601"/>
              <a:gd name="connsiteY2-984" fmla="*/ 697353 h 1244545"/>
              <a:gd name="connsiteX3-985" fmla="*/ 877958 w 2240601"/>
              <a:gd name="connsiteY3-986" fmla="*/ 593891 h 1244545"/>
              <a:gd name="connsiteX4-987" fmla="*/ 1245984 w 2240601"/>
              <a:gd name="connsiteY4-988" fmla="*/ 478257 h 1244545"/>
              <a:gd name="connsiteX5-989" fmla="*/ 1614011 w 2240601"/>
              <a:gd name="connsiteY5-990" fmla="*/ 253075 h 1244545"/>
              <a:gd name="connsiteX6-991" fmla="*/ 1785757 w 2240601"/>
              <a:gd name="connsiteY6-992" fmla="*/ 167871 h 1244545"/>
              <a:gd name="connsiteX7-993" fmla="*/ 2006573 w 2240601"/>
              <a:gd name="connsiteY7-994" fmla="*/ 137441 h 1244545"/>
              <a:gd name="connsiteX8-995" fmla="*/ 2231210 w 2240601"/>
              <a:gd name="connsiteY8-996" fmla="*/ 0 h 1244545"/>
              <a:gd name="connsiteX9-997" fmla="*/ 2240601 w 2240601"/>
              <a:gd name="connsiteY9-998" fmla="*/ 213184 h 1244545"/>
              <a:gd name="connsiteX10-999" fmla="*/ 20446 w 2240601"/>
              <a:gd name="connsiteY10-1000" fmla="*/ 1244545 h 1244545"/>
              <a:gd name="connsiteX11-1001" fmla="*/ 0 w 2240601"/>
              <a:gd name="connsiteY11-1002" fmla="*/ 890584 h 1244545"/>
              <a:gd name="connsiteX0-1003" fmla="*/ 0 w 2240601"/>
              <a:gd name="connsiteY0-1004" fmla="*/ 860154 h 1214115"/>
              <a:gd name="connsiteX1-1005" fmla="*/ 252312 w 2240601"/>
              <a:gd name="connsiteY1-1006" fmla="*/ 800815 h 1214115"/>
              <a:gd name="connsiteX2-1007" fmla="*/ 644874 w 2240601"/>
              <a:gd name="connsiteY2-1008" fmla="*/ 666923 h 1214115"/>
              <a:gd name="connsiteX3-1009" fmla="*/ 877958 w 2240601"/>
              <a:gd name="connsiteY3-1010" fmla="*/ 563461 h 1214115"/>
              <a:gd name="connsiteX4-1011" fmla="*/ 1245984 w 2240601"/>
              <a:gd name="connsiteY4-1012" fmla="*/ 447827 h 1214115"/>
              <a:gd name="connsiteX5-1013" fmla="*/ 1614011 w 2240601"/>
              <a:gd name="connsiteY5-1014" fmla="*/ 222645 h 1214115"/>
              <a:gd name="connsiteX6-1015" fmla="*/ 1785757 w 2240601"/>
              <a:gd name="connsiteY6-1016" fmla="*/ 137441 h 1214115"/>
              <a:gd name="connsiteX7-1017" fmla="*/ 2006573 w 2240601"/>
              <a:gd name="connsiteY7-1018" fmla="*/ 107011 h 1214115"/>
              <a:gd name="connsiteX8-1019" fmla="*/ 2231210 w 2240601"/>
              <a:gd name="connsiteY8-1020" fmla="*/ 0 h 1214115"/>
              <a:gd name="connsiteX9-1021" fmla="*/ 2240601 w 2240601"/>
              <a:gd name="connsiteY9-1022" fmla="*/ 182754 h 1214115"/>
              <a:gd name="connsiteX10-1023" fmla="*/ 20446 w 2240601"/>
              <a:gd name="connsiteY10-1024" fmla="*/ 1214115 h 1214115"/>
              <a:gd name="connsiteX11-1025" fmla="*/ 0 w 2240601"/>
              <a:gd name="connsiteY11-1026" fmla="*/ 860154 h 1214115"/>
              <a:gd name="connsiteX0-1027" fmla="*/ 0 w 2240601"/>
              <a:gd name="connsiteY0-1028" fmla="*/ 860154 h 1214115"/>
              <a:gd name="connsiteX1-1029" fmla="*/ 252312 w 2240601"/>
              <a:gd name="connsiteY1-1030" fmla="*/ 800815 h 1214115"/>
              <a:gd name="connsiteX2-1031" fmla="*/ 644874 w 2240601"/>
              <a:gd name="connsiteY2-1032" fmla="*/ 666923 h 1214115"/>
              <a:gd name="connsiteX3-1033" fmla="*/ 877958 w 2240601"/>
              <a:gd name="connsiteY3-1034" fmla="*/ 563461 h 1214115"/>
              <a:gd name="connsiteX4-1035" fmla="*/ 1245984 w 2240601"/>
              <a:gd name="connsiteY4-1036" fmla="*/ 447827 h 1214115"/>
              <a:gd name="connsiteX5-1037" fmla="*/ 1614011 w 2240601"/>
              <a:gd name="connsiteY5-1038" fmla="*/ 222645 h 1214115"/>
              <a:gd name="connsiteX6-1039" fmla="*/ 1785757 w 2240601"/>
              <a:gd name="connsiteY6-1040" fmla="*/ 137441 h 1214115"/>
              <a:gd name="connsiteX7-1041" fmla="*/ 2006573 w 2240601"/>
              <a:gd name="connsiteY7-1042" fmla="*/ 107011 h 1214115"/>
              <a:gd name="connsiteX8-1043" fmla="*/ 2231210 w 2240601"/>
              <a:gd name="connsiteY8-1044" fmla="*/ 0 h 1214115"/>
              <a:gd name="connsiteX9-1045" fmla="*/ 2240601 w 2240601"/>
              <a:gd name="connsiteY9-1046" fmla="*/ 182754 h 1214115"/>
              <a:gd name="connsiteX10-1047" fmla="*/ 20446 w 2240601"/>
              <a:gd name="connsiteY10-1048" fmla="*/ 1214115 h 1214115"/>
              <a:gd name="connsiteX11-1049" fmla="*/ 0 w 2240601"/>
              <a:gd name="connsiteY11-1050" fmla="*/ 860154 h 1214115"/>
              <a:gd name="connsiteX0-1051" fmla="*/ 0 w 2240601"/>
              <a:gd name="connsiteY0-1052" fmla="*/ 896670 h 1250631"/>
              <a:gd name="connsiteX1-1053" fmla="*/ 252312 w 2240601"/>
              <a:gd name="connsiteY1-1054" fmla="*/ 837331 h 1250631"/>
              <a:gd name="connsiteX2-1055" fmla="*/ 644874 w 2240601"/>
              <a:gd name="connsiteY2-1056" fmla="*/ 703439 h 1250631"/>
              <a:gd name="connsiteX3-1057" fmla="*/ 877958 w 2240601"/>
              <a:gd name="connsiteY3-1058" fmla="*/ 599977 h 1250631"/>
              <a:gd name="connsiteX4-1059" fmla="*/ 1245984 w 2240601"/>
              <a:gd name="connsiteY4-1060" fmla="*/ 484343 h 1250631"/>
              <a:gd name="connsiteX5-1061" fmla="*/ 1614011 w 2240601"/>
              <a:gd name="connsiteY5-1062" fmla="*/ 259161 h 1250631"/>
              <a:gd name="connsiteX6-1063" fmla="*/ 1785757 w 2240601"/>
              <a:gd name="connsiteY6-1064" fmla="*/ 173957 h 1250631"/>
              <a:gd name="connsiteX7-1065" fmla="*/ 2006573 w 2240601"/>
              <a:gd name="connsiteY7-1066" fmla="*/ 143527 h 1250631"/>
              <a:gd name="connsiteX8-1067" fmla="*/ 2237344 w 2240601"/>
              <a:gd name="connsiteY8-1068" fmla="*/ 0 h 1250631"/>
              <a:gd name="connsiteX9-1069" fmla="*/ 2240601 w 2240601"/>
              <a:gd name="connsiteY9-1070" fmla="*/ 219270 h 1250631"/>
              <a:gd name="connsiteX10-1071" fmla="*/ 20446 w 2240601"/>
              <a:gd name="connsiteY10-1072" fmla="*/ 1250631 h 1250631"/>
              <a:gd name="connsiteX11-1073" fmla="*/ 0 w 2240601"/>
              <a:gd name="connsiteY11-1074" fmla="*/ 896670 h 1250631"/>
              <a:gd name="connsiteX0-1075" fmla="*/ 0 w 2240601"/>
              <a:gd name="connsiteY0-1076" fmla="*/ 896670 h 1250631"/>
              <a:gd name="connsiteX1-1077" fmla="*/ 252312 w 2240601"/>
              <a:gd name="connsiteY1-1078" fmla="*/ 837331 h 1250631"/>
              <a:gd name="connsiteX2-1079" fmla="*/ 644874 w 2240601"/>
              <a:gd name="connsiteY2-1080" fmla="*/ 703439 h 1250631"/>
              <a:gd name="connsiteX3-1081" fmla="*/ 877958 w 2240601"/>
              <a:gd name="connsiteY3-1082" fmla="*/ 599977 h 1250631"/>
              <a:gd name="connsiteX4-1083" fmla="*/ 1245984 w 2240601"/>
              <a:gd name="connsiteY4-1084" fmla="*/ 484343 h 1250631"/>
              <a:gd name="connsiteX5-1085" fmla="*/ 1614011 w 2240601"/>
              <a:gd name="connsiteY5-1086" fmla="*/ 259161 h 1250631"/>
              <a:gd name="connsiteX6-1087" fmla="*/ 1785757 w 2240601"/>
              <a:gd name="connsiteY6-1088" fmla="*/ 173957 h 1250631"/>
              <a:gd name="connsiteX7-1089" fmla="*/ 2006573 w 2240601"/>
              <a:gd name="connsiteY7-1090" fmla="*/ 143527 h 1250631"/>
              <a:gd name="connsiteX8-1091" fmla="*/ 2237344 w 2240601"/>
              <a:gd name="connsiteY8-1092" fmla="*/ 0 h 1250631"/>
              <a:gd name="connsiteX9-1093" fmla="*/ 2240601 w 2240601"/>
              <a:gd name="connsiteY9-1094" fmla="*/ 146238 h 1250631"/>
              <a:gd name="connsiteX10-1095" fmla="*/ 20446 w 2240601"/>
              <a:gd name="connsiteY10-1096" fmla="*/ 1250631 h 1250631"/>
              <a:gd name="connsiteX11-1097" fmla="*/ 0 w 2240601"/>
              <a:gd name="connsiteY11-1098" fmla="*/ 896670 h 1250631"/>
              <a:gd name="connsiteX0-1099" fmla="*/ 0 w 2240601"/>
              <a:gd name="connsiteY0-1100" fmla="*/ 933186 h 1287147"/>
              <a:gd name="connsiteX1-1101" fmla="*/ 252312 w 2240601"/>
              <a:gd name="connsiteY1-1102" fmla="*/ 873847 h 1287147"/>
              <a:gd name="connsiteX2-1103" fmla="*/ 644874 w 2240601"/>
              <a:gd name="connsiteY2-1104" fmla="*/ 739955 h 1287147"/>
              <a:gd name="connsiteX3-1105" fmla="*/ 877958 w 2240601"/>
              <a:gd name="connsiteY3-1106" fmla="*/ 636493 h 1287147"/>
              <a:gd name="connsiteX4-1107" fmla="*/ 1245984 w 2240601"/>
              <a:gd name="connsiteY4-1108" fmla="*/ 520859 h 1287147"/>
              <a:gd name="connsiteX5-1109" fmla="*/ 1614011 w 2240601"/>
              <a:gd name="connsiteY5-1110" fmla="*/ 295677 h 1287147"/>
              <a:gd name="connsiteX6-1111" fmla="*/ 1785757 w 2240601"/>
              <a:gd name="connsiteY6-1112" fmla="*/ 210473 h 1287147"/>
              <a:gd name="connsiteX7-1113" fmla="*/ 2006573 w 2240601"/>
              <a:gd name="connsiteY7-1114" fmla="*/ 180043 h 1287147"/>
              <a:gd name="connsiteX8-1115" fmla="*/ 2237344 w 2240601"/>
              <a:gd name="connsiteY8-1116" fmla="*/ 0 h 1287147"/>
              <a:gd name="connsiteX9-1117" fmla="*/ 2240601 w 2240601"/>
              <a:gd name="connsiteY9-1118" fmla="*/ 182754 h 1287147"/>
              <a:gd name="connsiteX10-1119" fmla="*/ 20446 w 2240601"/>
              <a:gd name="connsiteY10-1120" fmla="*/ 1287147 h 1287147"/>
              <a:gd name="connsiteX11-1121" fmla="*/ 0 w 2240601"/>
              <a:gd name="connsiteY11-1122" fmla="*/ 933186 h 1287147"/>
              <a:gd name="connsiteX0-1123" fmla="*/ 0 w 2237498"/>
              <a:gd name="connsiteY0-1124" fmla="*/ 933186 h 1287147"/>
              <a:gd name="connsiteX1-1125" fmla="*/ 252312 w 2237498"/>
              <a:gd name="connsiteY1-1126" fmla="*/ 873847 h 1287147"/>
              <a:gd name="connsiteX2-1127" fmla="*/ 644874 w 2237498"/>
              <a:gd name="connsiteY2-1128" fmla="*/ 739955 h 1287147"/>
              <a:gd name="connsiteX3-1129" fmla="*/ 877958 w 2237498"/>
              <a:gd name="connsiteY3-1130" fmla="*/ 636493 h 1287147"/>
              <a:gd name="connsiteX4-1131" fmla="*/ 1245984 w 2237498"/>
              <a:gd name="connsiteY4-1132" fmla="*/ 520859 h 1287147"/>
              <a:gd name="connsiteX5-1133" fmla="*/ 1614011 w 2237498"/>
              <a:gd name="connsiteY5-1134" fmla="*/ 295677 h 1287147"/>
              <a:gd name="connsiteX6-1135" fmla="*/ 1785757 w 2237498"/>
              <a:gd name="connsiteY6-1136" fmla="*/ 210473 h 1287147"/>
              <a:gd name="connsiteX7-1137" fmla="*/ 2006573 w 2237498"/>
              <a:gd name="connsiteY7-1138" fmla="*/ 180043 h 1287147"/>
              <a:gd name="connsiteX8-1139" fmla="*/ 2237344 w 2237498"/>
              <a:gd name="connsiteY8-1140" fmla="*/ 0 h 1287147"/>
              <a:gd name="connsiteX9-1141" fmla="*/ 2234467 w 2237498"/>
              <a:gd name="connsiteY9-1142" fmla="*/ 127980 h 1287147"/>
              <a:gd name="connsiteX10-1143" fmla="*/ 20446 w 2237498"/>
              <a:gd name="connsiteY10-1144" fmla="*/ 1287147 h 1287147"/>
              <a:gd name="connsiteX11-1145" fmla="*/ 0 w 2237498"/>
              <a:gd name="connsiteY11-1146" fmla="*/ 933186 h 1287147"/>
              <a:gd name="connsiteX0-1147" fmla="*/ 0 w 2237498"/>
              <a:gd name="connsiteY0-1148" fmla="*/ 933186 h 1287147"/>
              <a:gd name="connsiteX1-1149" fmla="*/ 252312 w 2237498"/>
              <a:gd name="connsiteY1-1150" fmla="*/ 873847 h 1287147"/>
              <a:gd name="connsiteX2-1151" fmla="*/ 644874 w 2237498"/>
              <a:gd name="connsiteY2-1152" fmla="*/ 739955 h 1287147"/>
              <a:gd name="connsiteX3-1153" fmla="*/ 877958 w 2237498"/>
              <a:gd name="connsiteY3-1154" fmla="*/ 636493 h 1287147"/>
              <a:gd name="connsiteX4-1155" fmla="*/ 1245984 w 2237498"/>
              <a:gd name="connsiteY4-1156" fmla="*/ 520859 h 1287147"/>
              <a:gd name="connsiteX5-1157" fmla="*/ 1614011 w 2237498"/>
              <a:gd name="connsiteY5-1158" fmla="*/ 295677 h 1287147"/>
              <a:gd name="connsiteX6-1159" fmla="*/ 1785757 w 2237498"/>
              <a:gd name="connsiteY6-1160" fmla="*/ 210473 h 1287147"/>
              <a:gd name="connsiteX7-1161" fmla="*/ 1988171 w 2237498"/>
              <a:gd name="connsiteY7-1162" fmla="*/ 155699 h 1287147"/>
              <a:gd name="connsiteX8-1163" fmla="*/ 2237344 w 2237498"/>
              <a:gd name="connsiteY8-1164" fmla="*/ 0 h 1287147"/>
              <a:gd name="connsiteX9-1165" fmla="*/ 2234467 w 2237498"/>
              <a:gd name="connsiteY9-1166" fmla="*/ 127980 h 1287147"/>
              <a:gd name="connsiteX10-1167" fmla="*/ 20446 w 2237498"/>
              <a:gd name="connsiteY10-1168" fmla="*/ 1287147 h 1287147"/>
              <a:gd name="connsiteX11-1169" fmla="*/ 0 w 2237498"/>
              <a:gd name="connsiteY11-1170" fmla="*/ 933186 h 1287147"/>
              <a:gd name="connsiteX0-1171" fmla="*/ 0 w 2234467"/>
              <a:gd name="connsiteY0-1172" fmla="*/ 933186 h 1287147"/>
              <a:gd name="connsiteX1-1173" fmla="*/ 252312 w 2234467"/>
              <a:gd name="connsiteY1-1174" fmla="*/ 873847 h 1287147"/>
              <a:gd name="connsiteX2-1175" fmla="*/ 644874 w 2234467"/>
              <a:gd name="connsiteY2-1176" fmla="*/ 739955 h 1287147"/>
              <a:gd name="connsiteX3-1177" fmla="*/ 877958 w 2234467"/>
              <a:gd name="connsiteY3-1178" fmla="*/ 636493 h 1287147"/>
              <a:gd name="connsiteX4-1179" fmla="*/ 1245984 w 2234467"/>
              <a:gd name="connsiteY4-1180" fmla="*/ 520859 h 1287147"/>
              <a:gd name="connsiteX5-1181" fmla="*/ 1614011 w 2234467"/>
              <a:gd name="connsiteY5-1182" fmla="*/ 295677 h 1287147"/>
              <a:gd name="connsiteX6-1183" fmla="*/ 1785757 w 2234467"/>
              <a:gd name="connsiteY6-1184" fmla="*/ 210473 h 1287147"/>
              <a:gd name="connsiteX7-1185" fmla="*/ 1988171 w 2234467"/>
              <a:gd name="connsiteY7-1186" fmla="*/ 155699 h 1287147"/>
              <a:gd name="connsiteX8-1187" fmla="*/ 2231210 w 2234467"/>
              <a:gd name="connsiteY8-1188" fmla="*/ 0 h 1287147"/>
              <a:gd name="connsiteX9-1189" fmla="*/ 2234467 w 2234467"/>
              <a:gd name="connsiteY9-1190" fmla="*/ 127980 h 1287147"/>
              <a:gd name="connsiteX10-1191" fmla="*/ 20446 w 2234467"/>
              <a:gd name="connsiteY10-1192" fmla="*/ 1287147 h 1287147"/>
              <a:gd name="connsiteX11-1193" fmla="*/ 0 w 2234467"/>
              <a:gd name="connsiteY11-1194" fmla="*/ 933186 h 1287147"/>
              <a:gd name="connsiteX0-1195" fmla="*/ 0 w 2246735"/>
              <a:gd name="connsiteY0-1196" fmla="*/ 1018390 h 1287147"/>
              <a:gd name="connsiteX1-1197" fmla="*/ 264580 w 2246735"/>
              <a:gd name="connsiteY1-1198" fmla="*/ 873847 h 1287147"/>
              <a:gd name="connsiteX2-1199" fmla="*/ 657142 w 2246735"/>
              <a:gd name="connsiteY2-1200" fmla="*/ 739955 h 1287147"/>
              <a:gd name="connsiteX3-1201" fmla="*/ 890226 w 2246735"/>
              <a:gd name="connsiteY3-1202" fmla="*/ 636493 h 1287147"/>
              <a:gd name="connsiteX4-1203" fmla="*/ 1258252 w 2246735"/>
              <a:gd name="connsiteY4-1204" fmla="*/ 520859 h 1287147"/>
              <a:gd name="connsiteX5-1205" fmla="*/ 1626279 w 2246735"/>
              <a:gd name="connsiteY5-1206" fmla="*/ 295677 h 1287147"/>
              <a:gd name="connsiteX6-1207" fmla="*/ 1798025 w 2246735"/>
              <a:gd name="connsiteY6-1208" fmla="*/ 210473 h 1287147"/>
              <a:gd name="connsiteX7-1209" fmla="*/ 2000439 w 2246735"/>
              <a:gd name="connsiteY7-1210" fmla="*/ 155699 h 1287147"/>
              <a:gd name="connsiteX8-1211" fmla="*/ 2243478 w 2246735"/>
              <a:gd name="connsiteY8-1212" fmla="*/ 0 h 1287147"/>
              <a:gd name="connsiteX9-1213" fmla="*/ 2246735 w 2246735"/>
              <a:gd name="connsiteY9-1214" fmla="*/ 127980 h 1287147"/>
              <a:gd name="connsiteX10-1215" fmla="*/ 32714 w 2246735"/>
              <a:gd name="connsiteY10-1216" fmla="*/ 1287147 h 1287147"/>
              <a:gd name="connsiteX11-1217" fmla="*/ 0 w 2246735"/>
              <a:gd name="connsiteY11-1218" fmla="*/ 1018390 h 1287147"/>
              <a:gd name="connsiteX0-1219" fmla="*/ 28624 w 2214021"/>
              <a:gd name="connsiteY0-1220" fmla="*/ 1018390 h 1287147"/>
              <a:gd name="connsiteX1-1221" fmla="*/ 231866 w 2214021"/>
              <a:gd name="connsiteY1-1222" fmla="*/ 873847 h 1287147"/>
              <a:gd name="connsiteX2-1223" fmla="*/ 624428 w 2214021"/>
              <a:gd name="connsiteY2-1224" fmla="*/ 739955 h 1287147"/>
              <a:gd name="connsiteX3-1225" fmla="*/ 857512 w 2214021"/>
              <a:gd name="connsiteY3-1226" fmla="*/ 636493 h 1287147"/>
              <a:gd name="connsiteX4-1227" fmla="*/ 1225538 w 2214021"/>
              <a:gd name="connsiteY4-1228" fmla="*/ 520859 h 1287147"/>
              <a:gd name="connsiteX5-1229" fmla="*/ 1593565 w 2214021"/>
              <a:gd name="connsiteY5-1230" fmla="*/ 295677 h 1287147"/>
              <a:gd name="connsiteX6-1231" fmla="*/ 1765311 w 2214021"/>
              <a:gd name="connsiteY6-1232" fmla="*/ 210473 h 1287147"/>
              <a:gd name="connsiteX7-1233" fmla="*/ 1967725 w 2214021"/>
              <a:gd name="connsiteY7-1234" fmla="*/ 155699 h 1287147"/>
              <a:gd name="connsiteX8-1235" fmla="*/ 2210764 w 2214021"/>
              <a:gd name="connsiteY8-1236" fmla="*/ 0 h 1287147"/>
              <a:gd name="connsiteX9-1237" fmla="*/ 2214021 w 2214021"/>
              <a:gd name="connsiteY9-1238" fmla="*/ 127980 h 1287147"/>
              <a:gd name="connsiteX10-1239" fmla="*/ 0 w 2214021"/>
              <a:gd name="connsiteY10-1240" fmla="*/ 1287147 h 1287147"/>
              <a:gd name="connsiteX11-1241" fmla="*/ 28624 w 2214021"/>
              <a:gd name="connsiteY11-1242" fmla="*/ 1018390 h 1287147"/>
              <a:gd name="connsiteX0-1243" fmla="*/ 0 w 2234467"/>
              <a:gd name="connsiteY0-1244" fmla="*/ 1048820 h 1287147"/>
              <a:gd name="connsiteX1-1245" fmla="*/ 252312 w 2234467"/>
              <a:gd name="connsiteY1-1246" fmla="*/ 873847 h 1287147"/>
              <a:gd name="connsiteX2-1247" fmla="*/ 644874 w 2234467"/>
              <a:gd name="connsiteY2-1248" fmla="*/ 739955 h 1287147"/>
              <a:gd name="connsiteX3-1249" fmla="*/ 877958 w 2234467"/>
              <a:gd name="connsiteY3-1250" fmla="*/ 636493 h 1287147"/>
              <a:gd name="connsiteX4-1251" fmla="*/ 1245984 w 2234467"/>
              <a:gd name="connsiteY4-1252" fmla="*/ 520859 h 1287147"/>
              <a:gd name="connsiteX5-1253" fmla="*/ 1614011 w 2234467"/>
              <a:gd name="connsiteY5-1254" fmla="*/ 295677 h 1287147"/>
              <a:gd name="connsiteX6-1255" fmla="*/ 1785757 w 2234467"/>
              <a:gd name="connsiteY6-1256" fmla="*/ 210473 h 1287147"/>
              <a:gd name="connsiteX7-1257" fmla="*/ 1988171 w 2234467"/>
              <a:gd name="connsiteY7-1258" fmla="*/ 155699 h 1287147"/>
              <a:gd name="connsiteX8-1259" fmla="*/ 2231210 w 2234467"/>
              <a:gd name="connsiteY8-1260" fmla="*/ 0 h 1287147"/>
              <a:gd name="connsiteX9-1261" fmla="*/ 2234467 w 2234467"/>
              <a:gd name="connsiteY9-1262" fmla="*/ 127980 h 1287147"/>
              <a:gd name="connsiteX10-1263" fmla="*/ 20446 w 2234467"/>
              <a:gd name="connsiteY10-1264" fmla="*/ 1287147 h 1287147"/>
              <a:gd name="connsiteX11-1265" fmla="*/ 0 w 2234467"/>
              <a:gd name="connsiteY11-1266" fmla="*/ 1048820 h 1287147"/>
              <a:gd name="connsiteX0-1267" fmla="*/ 89962 w 2214021"/>
              <a:gd name="connsiteY0-1268" fmla="*/ 1048820 h 1287147"/>
              <a:gd name="connsiteX1-1269" fmla="*/ 231866 w 2214021"/>
              <a:gd name="connsiteY1-1270" fmla="*/ 873847 h 1287147"/>
              <a:gd name="connsiteX2-1271" fmla="*/ 624428 w 2214021"/>
              <a:gd name="connsiteY2-1272" fmla="*/ 739955 h 1287147"/>
              <a:gd name="connsiteX3-1273" fmla="*/ 857512 w 2214021"/>
              <a:gd name="connsiteY3-1274" fmla="*/ 636493 h 1287147"/>
              <a:gd name="connsiteX4-1275" fmla="*/ 1225538 w 2214021"/>
              <a:gd name="connsiteY4-1276" fmla="*/ 520859 h 1287147"/>
              <a:gd name="connsiteX5-1277" fmla="*/ 1593565 w 2214021"/>
              <a:gd name="connsiteY5-1278" fmla="*/ 295677 h 1287147"/>
              <a:gd name="connsiteX6-1279" fmla="*/ 1765311 w 2214021"/>
              <a:gd name="connsiteY6-1280" fmla="*/ 210473 h 1287147"/>
              <a:gd name="connsiteX7-1281" fmla="*/ 1967725 w 2214021"/>
              <a:gd name="connsiteY7-1282" fmla="*/ 155699 h 1287147"/>
              <a:gd name="connsiteX8-1283" fmla="*/ 2210764 w 2214021"/>
              <a:gd name="connsiteY8-1284" fmla="*/ 0 h 1287147"/>
              <a:gd name="connsiteX9-1285" fmla="*/ 2214021 w 2214021"/>
              <a:gd name="connsiteY9-1286" fmla="*/ 127980 h 1287147"/>
              <a:gd name="connsiteX10-1287" fmla="*/ 0 w 2214021"/>
              <a:gd name="connsiteY10-1288" fmla="*/ 1287147 h 1287147"/>
              <a:gd name="connsiteX11-1289" fmla="*/ 89962 w 2214021"/>
              <a:gd name="connsiteY11-1290" fmla="*/ 1048820 h 1287147"/>
              <a:gd name="connsiteX0-1291" fmla="*/ 0 w 2216066"/>
              <a:gd name="connsiteY0-1292" fmla="*/ 1024476 h 1287147"/>
              <a:gd name="connsiteX1-1293" fmla="*/ 233911 w 2216066"/>
              <a:gd name="connsiteY1-1294" fmla="*/ 873847 h 1287147"/>
              <a:gd name="connsiteX2-1295" fmla="*/ 626473 w 2216066"/>
              <a:gd name="connsiteY2-1296" fmla="*/ 739955 h 1287147"/>
              <a:gd name="connsiteX3-1297" fmla="*/ 859557 w 2216066"/>
              <a:gd name="connsiteY3-1298" fmla="*/ 636493 h 1287147"/>
              <a:gd name="connsiteX4-1299" fmla="*/ 1227583 w 2216066"/>
              <a:gd name="connsiteY4-1300" fmla="*/ 520859 h 1287147"/>
              <a:gd name="connsiteX5-1301" fmla="*/ 1595610 w 2216066"/>
              <a:gd name="connsiteY5-1302" fmla="*/ 295677 h 1287147"/>
              <a:gd name="connsiteX6-1303" fmla="*/ 1767356 w 2216066"/>
              <a:gd name="connsiteY6-1304" fmla="*/ 210473 h 1287147"/>
              <a:gd name="connsiteX7-1305" fmla="*/ 1969770 w 2216066"/>
              <a:gd name="connsiteY7-1306" fmla="*/ 155699 h 1287147"/>
              <a:gd name="connsiteX8-1307" fmla="*/ 2212809 w 2216066"/>
              <a:gd name="connsiteY8-1308" fmla="*/ 0 h 1287147"/>
              <a:gd name="connsiteX9-1309" fmla="*/ 2216066 w 2216066"/>
              <a:gd name="connsiteY9-1310" fmla="*/ 127980 h 1287147"/>
              <a:gd name="connsiteX10-1311" fmla="*/ 2045 w 2216066"/>
              <a:gd name="connsiteY10-1312" fmla="*/ 1287147 h 1287147"/>
              <a:gd name="connsiteX11-1313" fmla="*/ 0 w 2216066"/>
              <a:gd name="connsiteY11-1314" fmla="*/ 1024476 h 1287147"/>
              <a:gd name="connsiteX0-1315" fmla="*/ 0 w 2222200"/>
              <a:gd name="connsiteY0-1316" fmla="*/ 1036648 h 1287147"/>
              <a:gd name="connsiteX1-1317" fmla="*/ 240045 w 2222200"/>
              <a:gd name="connsiteY1-1318" fmla="*/ 873847 h 1287147"/>
              <a:gd name="connsiteX2-1319" fmla="*/ 632607 w 2222200"/>
              <a:gd name="connsiteY2-1320" fmla="*/ 739955 h 1287147"/>
              <a:gd name="connsiteX3-1321" fmla="*/ 865691 w 2222200"/>
              <a:gd name="connsiteY3-1322" fmla="*/ 636493 h 1287147"/>
              <a:gd name="connsiteX4-1323" fmla="*/ 1233717 w 2222200"/>
              <a:gd name="connsiteY4-1324" fmla="*/ 520859 h 1287147"/>
              <a:gd name="connsiteX5-1325" fmla="*/ 1601744 w 2222200"/>
              <a:gd name="connsiteY5-1326" fmla="*/ 295677 h 1287147"/>
              <a:gd name="connsiteX6-1327" fmla="*/ 1773490 w 2222200"/>
              <a:gd name="connsiteY6-1328" fmla="*/ 210473 h 1287147"/>
              <a:gd name="connsiteX7-1329" fmla="*/ 1975904 w 2222200"/>
              <a:gd name="connsiteY7-1330" fmla="*/ 155699 h 1287147"/>
              <a:gd name="connsiteX8-1331" fmla="*/ 2218943 w 2222200"/>
              <a:gd name="connsiteY8-1332" fmla="*/ 0 h 1287147"/>
              <a:gd name="connsiteX9-1333" fmla="*/ 2222200 w 2222200"/>
              <a:gd name="connsiteY9-1334" fmla="*/ 127980 h 1287147"/>
              <a:gd name="connsiteX10-1335" fmla="*/ 8179 w 2222200"/>
              <a:gd name="connsiteY10-1336" fmla="*/ 1287147 h 1287147"/>
              <a:gd name="connsiteX11-1337" fmla="*/ 0 w 2222200"/>
              <a:gd name="connsiteY11-1338" fmla="*/ 1036648 h 1287147"/>
              <a:gd name="connsiteX0-1339" fmla="*/ 0 w 2234468"/>
              <a:gd name="connsiteY0-1340" fmla="*/ 1036648 h 1287147"/>
              <a:gd name="connsiteX1-1341" fmla="*/ 252313 w 2234468"/>
              <a:gd name="connsiteY1-1342" fmla="*/ 873847 h 1287147"/>
              <a:gd name="connsiteX2-1343" fmla="*/ 644875 w 2234468"/>
              <a:gd name="connsiteY2-1344" fmla="*/ 739955 h 1287147"/>
              <a:gd name="connsiteX3-1345" fmla="*/ 877959 w 2234468"/>
              <a:gd name="connsiteY3-1346" fmla="*/ 636493 h 1287147"/>
              <a:gd name="connsiteX4-1347" fmla="*/ 1245985 w 2234468"/>
              <a:gd name="connsiteY4-1348" fmla="*/ 520859 h 1287147"/>
              <a:gd name="connsiteX5-1349" fmla="*/ 1614012 w 2234468"/>
              <a:gd name="connsiteY5-1350" fmla="*/ 295677 h 1287147"/>
              <a:gd name="connsiteX6-1351" fmla="*/ 1785758 w 2234468"/>
              <a:gd name="connsiteY6-1352" fmla="*/ 210473 h 1287147"/>
              <a:gd name="connsiteX7-1353" fmla="*/ 1988172 w 2234468"/>
              <a:gd name="connsiteY7-1354" fmla="*/ 155699 h 1287147"/>
              <a:gd name="connsiteX8-1355" fmla="*/ 2231211 w 2234468"/>
              <a:gd name="connsiteY8-1356" fmla="*/ 0 h 1287147"/>
              <a:gd name="connsiteX9-1357" fmla="*/ 2234468 w 2234468"/>
              <a:gd name="connsiteY9-1358" fmla="*/ 127980 h 1287147"/>
              <a:gd name="connsiteX10-1359" fmla="*/ 20447 w 2234468"/>
              <a:gd name="connsiteY10-1360" fmla="*/ 1287147 h 1287147"/>
              <a:gd name="connsiteX11-1361" fmla="*/ 0 w 2234468"/>
              <a:gd name="connsiteY11-1362" fmla="*/ 1036648 h 1287147"/>
              <a:gd name="connsiteX0-1363" fmla="*/ 0 w 2234468"/>
              <a:gd name="connsiteY0-1364" fmla="*/ 1036648 h 1287147"/>
              <a:gd name="connsiteX1-1365" fmla="*/ 252313 w 2234468"/>
              <a:gd name="connsiteY1-1366" fmla="*/ 873847 h 1287147"/>
              <a:gd name="connsiteX2-1367" fmla="*/ 644875 w 2234468"/>
              <a:gd name="connsiteY2-1368" fmla="*/ 739955 h 1287147"/>
              <a:gd name="connsiteX3-1369" fmla="*/ 877959 w 2234468"/>
              <a:gd name="connsiteY3-1370" fmla="*/ 636493 h 1287147"/>
              <a:gd name="connsiteX4-1371" fmla="*/ 1245985 w 2234468"/>
              <a:gd name="connsiteY4-1372" fmla="*/ 520859 h 1287147"/>
              <a:gd name="connsiteX5-1373" fmla="*/ 1614012 w 2234468"/>
              <a:gd name="connsiteY5-1374" fmla="*/ 295677 h 1287147"/>
              <a:gd name="connsiteX6-1375" fmla="*/ 1785758 w 2234468"/>
              <a:gd name="connsiteY6-1376" fmla="*/ 210473 h 1287147"/>
              <a:gd name="connsiteX7-1377" fmla="*/ 1988172 w 2234468"/>
              <a:gd name="connsiteY7-1378" fmla="*/ 155699 h 1287147"/>
              <a:gd name="connsiteX8-1379" fmla="*/ 2231211 w 2234468"/>
              <a:gd name="connsiteY8-1380" fmla="*/ 0 h 1287147"/>
              <a:gd name="connsiteX9-1381" fmla="*/ 2234468 w 2234468"/>
              <a:gd name="connsiteY9-1382" fmla="*/ 127980 h 1287147"/>
              <a:gd name="connsiteX10-1383" fmla="*/ 8179 w 2234468"/>
              <a:gd name="connsiteY10-1384" fmla="*/ 1287147 h 1287147"/>
              <a:gd name="connsiteX11-1385" fmla="*/ 0 w 2234468"/>
              <a:gd name="connsiteY11-1386" fmla="*/ 1036648 h 1287147"/>
              <a:gd name="connsiteX0-1387" fmla="*/ 0 w 2234468"/>
              <a:gd name="connsiteY0-1388" fmla="*/ 1036648 h 1305405"/>
              <a:gd name="connsiteX1-1389" fmla="*/ 252313 w 2234468"/>
              <a:gd name="connsiteY1-1390" fmla="*/ 873847 h 1305405"/>
              <a:gd name="connsiteX2-1391" fmla="*/ 644875 w 2234468"/>
              <a:gd name="connsiteY2-1392" fmla="*/ 739955 h 1305405"/>
              <a:gd name="connsiteX3-1393" fmla="*/ 877959 w 2234468"/>
              <a:gd name="connsiteY3-1394" fmla="*/ 636493 h 1305405"/>
              <a:gd name="connsiteX4-1395" fmla="*/ 1245985 w 2234468"/>
              <a:gd name="connsiteY4-1396" fmla="*/ 520859 h 1305405"/>
              <a:gd name="connsiteX5-1397" fmla="*/ 1614012 w 2234468"/>
              <a:gd name="connsiteY5-1398" fmla="*/ 295677 h 1305405"/>
              <a:gd name="connsiteX6-1399" fmla="*/ 1785758 w 2234468"/>
              <a:gd name="connsiteY6-1400" fmla="*/ 210473 h 1305405"/>
              <a:gd name="connsiteX7-1401" fmla="*/ 1988172 w 2234468"/>
              <a:gd name="connsiteY7-1402" fmla="*/ 155699 h 1305405"/>
              <a:gd name="connsiteX8-1403" fmla="*/ 2231211 w 2234468"/>
              <a:gd name="connsiteY8-1404" fmla="*/ 0 h 1305405"/>
              <a:gd name="connsiteX9-1405" fmla="*/ 2234468 w 2234468"/>
              <a:gd name="connsiteY9-1406" fmla="*/ 127980 h 1305405"/>
              <a:gd name="connsiteX10-1407" fmla="*/ 8179 w 2234468"/>
              <a:gd name="connsiteY10-1408" fmla="*/ 1305405 h 1305405"/>
              <a:gd name="connsiteX11-1409" fmla="*/ 0 w 2234468"/>
              <a:gd name="connsiteY11-1410" fmla="*/ 1036648 h 130540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371" y="connsiteY5-372"/>
              </a:cxn>
              <a:cxn ang="0">
                <a:pos x="connsiteX6-433" y="connsiteY6-434"/>
              </a:cxn>
              <a:cxn ang="0">
                <a:pos x="connsiteX7-477" y="connsiteY7-478"/>
              </a:cxn>
              <a:cxn ang="0">
                <a:pos x="connsiteX8-511" y="connsiteY8-512"/>
              </a:cxn>
              <a:cxn ang="0">
                <a:pos x="connsiteX9-639" y="connsiteY9-640"/>
              </a:cxn>
              <a:cxn ang="0">
                <a:pos x="connsiteX10-681" y="connsiteY10-682"/>
              </a:cxn>
              <a:cxn ang="0">
                <a:pos x="connsiteX11-881" y="connsiteY11-882"/>
              </a:cxn>
            </a:cxnLst>
            <a:rect l="l" t="t" r="r" b="b"/>
            <a:pathLst>
              <a:path w="2234468" h="1305405">
                <a:moveTo>
                  <a:pt x="0" y="1036648"/>
                </a:moveTo>
                <a:lnTo>
                  <a:pt x="252313" y="873847"/>
                </a:lnTo>
                <a:lnTo>
                  <a:pt x="644875" y="739955"/>
                </a:lnTo>
                <a:lnTo>
                  <a:pt x="877959" y="636493"/>
                </a:lnTo>
                <a:lnTo>
                  <a:pt x="1245985" y="520859"/>
                </a:lnTo>
                <a:cubicBezTo>
                  <a:pt x="1368661" y="449856"/>
                  <a:pt x="1491336" y="366680"/>
                  <a:pt x="1614012" y="295677"/>
                </a:cubicBezTo>
                <a:lnTo>
                  <a:pt x="1785758" y="210473"/>
                </a:lnTo>
                <a:lnTo>
                  <a:pt x="1988172" y="155699"/>
                </a:lnTo>
                <a:lnTo>
                  <a:pt x="2231211" y="0"/>
                </a:lnTo>
                <a:cubicBezTo>
                  <a:pt x="2232297" y="73090"/>
                  <a:pt x="2233382" y="54890"/>
                  <a:pt x="2234468" y="127980"/>
                </a:cubicBezTo>
                <a:lnTo>
                  <a:pt x="8179" y="1305405"/>
                </a:lnTo>
                <a:cubicBezTo>
                  <a:pt x="7497" y="1217848"/>
                  <a:pt x="682" y="1124205"/>
                  <a:pt x="0" y="1036648"/>
                </a:cubicBezTo>
                <a:close/>
              </a:path>
            </a:pathLst>
          </a:cu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53" name="矩形 3780"/>
          <p:cNvSpPr/>
          <p:nvPr/>
        </p:nvSpPr>
        <p:spPr>
          <a:xfrm>
            <a:off x="8932261" y="3875787"/>
            <a:ext cx="385936" cy="491195"/>
          </a:xfrm>
          <a:custGeom>
            <a:avLst/>
            <a:gdLst>
              <a:gd name="connsiteX0" fmla="*/ 0 w 5736664"/>
              <a:gd name="connsiteY0" fmla="*/ 0 h 1950522"/>
              <a:gd name="connsiteX1" fmla="*/ 5736664 w 5736664"/>
              <a:gd name="connsiteY1" fmla="*/ 0 h 1950522"/>
              <a:gd name="connsiteX2" fmla="*/ 5736664 w 5736664"/>
              <a:gd name="connsiteY2" fmla="*/ 1950522 h 1950522"/>
              <a:gd name="connsiteX3" fmla="*/ 0 w 5736664"/>
              <a:gd name="connsiteY3" fmla="*/ 1950522 h 1950522"/>
              <a:gd name="connsiteX4" fmla="*/ 0 w 5736664"/>
              <a:gd name="connsiteY4" fmla="*/ 0 h 1950522"/>
              <a:gd name="connsiteX0-1" fmla="*/ 0 w 5736664"/>
              <a:gd name="connsiteY0-2" fmla="*/ 0 h 1950522"/>
              <a:gd name="connsiteX1-3" fmla="*/ 5736664 w 5736664"/>
              <a:gd name="connsiteY1-4" fmla="*/ 0 h 1950522"/>
              <a:gd name="connsiteX2-5" fmla="*/ 5538544 w 5736664"/>
              <a:gd name="connsiteY2-6" fmla="*/ 1920042 h 1950522"/>
              <a:gd name="connsiteX3-7" fmla="*/ 0 w 5736664"/>
              <a:gd name="connsiteY3-8" fmla="*/ 1950522 h 1950522"/>
              <a:gd name="connsiteX4-9" fmla="*/ 0 w 5736664"/>
              <a:gd name="connsiteY4-10" fmla="*/ 0 h 1950522"/>
              <a:gd name="connsiteX0-11" fmla="*/ 0 w 5736664"/>
              <a:gd name="connsiteY0-12" fmla="*/ 0 h 1960682"/>
              <a:gd name="connsiteX1-13" fmla="*/ 5736664 w 5736664"/>
              <a:gd name="connsiteY1-14" fmla="*/ 0 h 1960682"/>
              <a:gd name="connsiteX2-15" fmla="*/ 5685864 w 5736664"/>
              <a:gd name="connsiteY2-16" fmla="*/ 1960682 h 1960682"/>
              <a:gd name="connsiteX3-17" fmla="*/ 0 w 5736664"/>
              <a:gd name="connsiteY3-18" fmla="*/ 1950522 h 1960682"/>
              <a:gd name="connsiteX4-19" fmla="*/ 0 w 5736664"/>
              <a:gd name="connsiteY4-20" fmla="*/ 0 h 1960682"/>
              <a:gd name="connsiteX0-21" fmla="*/ 0 w 5736664"/>
              <a:gd name="connsiteY0-22" fmla="*/ 0 h 1960682"/>
              <a:gd name="connsiteX1-23" fmla="*/ 5736664 w 5736664"/>
              <a:gd name="connsiteY1-24" fmla="*/ 0 h 1960682"/>
              <a:gd name="connsiteX2-25" fmla="*/ 5721424 w 5736664"/>
              <a:gd name="connsiteY2-26" fmla="*/ 1960682 h 1960682"/>
              <a:gd name="connsiteX3-27" fmla="*/ 0 w 5736664"/>
              <a:gd name="connsiteY3-28" fmla="*/ 1950522 h 1960682"/>
              <a:gd name="connsiteX4-29" fmla="*/ 0 w 5736664"/>
              <a:gd name="connsiteY4-30" fmla="*/ 0 h 1960682"/>
              <a:gd name="connsiteX0-31" fmla="*/ 0 w 5736664"/>
              <a:gd name="connsiteY0-32" fmla="*/ 0 h 1950738"/>
              <a:gd name="connsiteX1-33" fmla="*/ 5736664 w 5736664"/>
              <a:gd name="connsiteY1-34" fmla="*/ 0 h 1950738"/>
              <a:gd name="connsiteX2-35" fmla="*/ 5706184 w 5736664"/>
              <a:gd name="connsiteY2-36" fmla="*/ 1950738 h 1950738"/>
              <a:gd name="connsiteX3-37" fmla="*/ 0 w 5736664"/>
              <a:gd name="connsiteY3-38" fmla="*/ 1950522 h 1950738"/>
              <a:gd name="connsiteX4-39" fmla="*/ 0 w 5736664"/>
              <a:gd name="connsiteY4-40" fmla="*/ 0 h 1950738"/>
              <a:gd name="connsiteX0-41" fmla="*/ 0 w 5736664"/>
              <a:gd name="connsiteY0-42" fmla="*/ 0 h 1950522"/>
              <a:gd name="connsiteX1-43" fmla="*/ 5736664 w 5736664"/>
              <a:gd name="connsiteY1-44" fmla="*/ 0 h 1950522"/>
              <a:gd name="connsiteX2-45" fmla="*/ 4980354 w 5736664"/>
              <a:gd name="connsiteY2-46" fmla="*/ 1580506 h 1950522"/>
              <a:gd name="connsiteX3-47" fmla="*/ 0 w 5736664"/>
              <a:gd name="connsiteY3-48" fmla="*/ 1950522 h 1950522"/>
              <a:gd name="connsiteX4-49" fmla="*/ 0 w 5736664"/>
              <a:gd name="connsiteY4-50" fmla="*/ 0 h 1950522"/>
              <a:gd name="connsiteX0-51" fmla="*/ 0 w 5736664"/>
              <a:gd name="connsiteY0-52" fmla="*/ 0 h 1960881"/>
              <a:gd name="connsiteX1-53" fmla="*/ 5736664 w 5736664"/>
              <a:gd name="connsiteY1-54" fmla="*/ 0 h 1960881"/>
              <a:gd name="connsiteX2-55" fmla="*/ 5721519 w 5736664"/>
              <a:gd name="connsiteY2-56" fmla="*/ 1960881 h 1960881"/>
              <a:gd name="connsiteX3-57" fmla="*/ 0 w 5736664"/>
              <a:gd name="connsiteY3-58" fmla="*/ 1950522 h 1960881"/>
              <a:gd name="connsiteX4-59" fmla="*/ 0 w 5736664"/>
              <a:gd name="connsiteY4-60" fmla="*/ 0 h 1960881"/>
              <a:gd name="connsiteX0-61" fmla="*/ 0 w 5767333"/>
              <a:gd name="connsiteY0-62" fmla="*/ 0 h 1960881"/>
              <a:gd name="connsiteX1-63" fmla="*/ 5767333 w 5767333"/>
              <a:gd name="connsiteY1-64" fmla="*/ 0 h 1960881"/>
              <a:gd name="connsiteX2-65" fmla="*/ 5721519 w 5767333"/>
              <a:gd name="connsiteY2-66" fmla="*/ 1960881 h 1960881"/>
              <a:gd name="connsiteX3-67" fmla="*/ 0 w 5767333"/>
              <a:gd name="connsiteY3-68" fmla="*/ 1950522 h 1960881"/>
              <a:gd name="connsiteX4-69" fmla="*/ 0 w 5767333"/>
              <a:gd name="connsiteY4-70" fmla="*/ 0 h 1960881"/>
              <a:gd name="connsiteX0-71" fmla="*/ 5014363 w 5767333"/>
              <a:gd name="connsiteY0-72" fmla="*/ 0 h 2371686"/>
              <a:gd name="connsiteX1-73" fmla="*/ 5767333 w 5767333"/>
              <a:gd name="connsiteY1-74" fmla="*/ 410805 h 2371686"/>
              <a:gd name="connsiteX2-75" fmla="*/ 5721519 w 5767333"/>
              <a:gd name="connsiteY2-76" fmla="*/ 2371686 h 2371686"/>
              <a:gd name="connsiteX3-77" fmla="*/ 0 w 5767333"/>
              <a:gd name="connsiteY3-78" fmla="*/ 2361327 h 2371686"/>
              <a:gd name="connsiteX4-79" fmla="*/ 5014363 w 5767333"/>
              <a:gd name="connsiteY4-80" fmla="*/ 0 h 2371686"/>
              <a:gd name="connsiteX0-81" fmla="*/ 5014363 w 8486641"/>
              <a:gd name="connsiteY0-82" fmla="*/ 1485999 h 3857685"/>
              <a:gd name="connsiteX1-83" fmla="*/ 8486641 w 8486641"/>
              <a:gd name="connsiteY1-84" fmla="*/ 0 h 3857685"/>
              <a:gd name="connsiteX2-85" fmla="*/ 5721519 w 8486641"/>
              <a:gd name="connsiteY2-86" fmla="*/ 3857685 h 3857685"/>
              <a:gd name="connsiteX3-87" fmla="*/ 0 w 8486641"/>
              <a:gd name="connsiteY3-88" fmla="*/ 3847326 h 3857685"/>
              <a:gd name="connsiteX4-89" fmla="*/ 5014363 w 8486641"/>
              <a:gd name="connsiteY4-90" fmla="*/ 1485999 h 3857685"/>
              <a:gd name="connsiteX0-91" fmla="*/ 5014363 w 8507277"/>
              <a:gd name="connsiteY0-92" fmla="*/ 1485999 h 3847326"/>
              <a:gd name="connsiteX1-93" fmla="*/ 8486641 w 8507277"/>
              <a:gd name="connsiteY1-94" fmla="*/ 0 h 3847326"/>
              <a:gd name="connsiteX2-95" fmla="*/ 8507277 w 8507277"/>
              <a:gd name="connsiteY2-96" fmla="*/ 1955809 h 3847326"/>
              <a:gd name="connsiteX3-97" fmla="*/ 0 w 8507277"/>
              <a:gd name="connsiteY3-98" fmla="*/ 3847326 h 3847326"/>
              <a:gd name="connsiteX4-99" fmla="*/ 5014363 w 8507277"/>
              <a:gd name="connsiteY4-100" fmla="*/ 1485999 h 3847326"/>
              <a:gd name="connsiteX0-101" fmla="*/ 7743894 w 8507277"/>
              <a:gd name="connsiteY0-102" fmla="*/ 1222272 h 3847326"/>
              <a:gd name="connsiteX1-103" fmla="*/ 8486641 w 8507277"/>
              <a:gd name="connsiteY1-104" fmla="*/ 0 h 3847326"/>
              <a:gd name="connsiteX2-105" fmla="*/ 8507277 w 8507277"/>
              <a:gd name="connsiteY2-106" fmla="*/ 1955809 h 3847326"/>
              <a:gd name="connsiteX3-107" fmla="*/ 0 w 8507277"/>
              <a:gd name="connsiteY3-108" fmla="*/ 3847326 h 3847326"/>
              <a:gd name="connsiteX4-109" fmla="*/ 7743894 w 8507277"/>
              <a:gd name="connsiteY4-110" fmla="*/ 1222272 h 3847326"/>
              <a:gd name="connsiteX0-111" fmla="*/ 7610996 w 8507277"/>
              <a:gd name="connsiteY0-112" fmla="*/ 811467 h 3847326"/>
              <a:gd name="connsiteX1-113" fmla="*/ 8486641 w 8507277"/>
              <a:gd name="connsiteY1-114" fmla="*/ 0 h 3847326"/>
              <a:gd name="connsiteX2-115" fmla="*/ 8507277 w 8507277"/>
              <a:gd name="connsiteY2-116" fmla="*/ 1955809 h 3847326"/>
              <a:gd name="connsiteX3-117" fmla="*/ 0 w 8507277"/>
              <a:gd name="connsiteY3-118" fmla="*/ 3847326 h 3847326"/>
              <a:gd name="connsiteX4-119" fmla="*/ 7610996 w 8507277"/>
              <a:gd name="connsiteY4-120" fmla="*/ 811467 h 3847326"/>
              <a:gd name="connsiteX0-121" fmla="*/ 0 w 896281"/>
              <a:gd name="connsiteY0-122" fmla="*/ 811467 h 2746774"/>
              <a:gd name="connsiteX1-123" fmla="*/ 875645 w 896281"/>
              <a:gd name="connsiteY1-124" fmla="*/ 0 h 2746774"/>
              <a:gd name="connsiteX2-125" fmla="*/ 896281 w 896281"/>
              <a:gd name="connsiteY2-126" fmla="*/ 1955809 h 2746774"/>
              <a:gd name="connsiteX3-127" fmla="*/ 5111 w 896281"/>
              <a:gd name="connsiteY3-128" fmla="*/ 2746774 h 2746774"/>
              <a:gd name="connsiteX4-129" fmla="*/ 0 w 896281"/>
              <a:gd name="connsiteY4-130" fmla="*/ 811467 h 2746774"/>
              <a:gd name="connsiteX0-131" fmla="*/ 0 w 896281"/>
              <a:gd name="connsiteY0-132" fmla="*/ 811467 h 2746774"/>
              <a:gd name="connsiteX1-133" fmla="*/ 894046 w 896281"/>
              <a:gd name="connsiteY1-134" fmla="*/ 0 h 2746774"/>
              <a:gd name="connsiteX2-135" fmla="*/ 896281 w 896281"/>
              <a:gd name="connsiteY2-136" fmla="*/ 1955809 h 2746774"/>
              <a:gd name="connsiteX3-137" fmla="*/ 5111 w 896281"/>
              <a:gd name="connsiteY3-138" fmla="*/ 2746774 h 2746774"/>
              <a:gd name="connsiteX4-139" fmla="*/ 0 w 896281"/>
              <a:gd name="connsiteY4-140" fmla="*/ 811467 h 2746774"/>
              <a:gd name="connsiteX0-141" fmla="*/ 0 w 896281"/>
              <a:gd name="connsiteY0-142" fmla="*/ 0 h 1935307"/>
              <a:gd name="connsiteX1-143" fmla="*/ 151859 w 896281"/>
              <a:gd name="connsiteY1-144" fmla="*/ 71003 h 1935307"/>
              <a:gd name="connsiteX2-145" fmla="*/ 896281 w 896281"/>
              <a:gd name="connsiteY2-146" fmla="*/ 1144342 h 1935307"/>
              <a:gd name="connsiteX3-147" fmla="*/ 5111 w 896281"/>
              <a:gd name="connsiteY3-148" fmla="*/ 1935307 h 1935307"/>
              <a:gd name="connsiteX4-149" fmla="*/ 0 w 896281"/>
              <a:gd name="connsiteY4-150" fmla="*/ 0 h 1935307"/>
              <a:gd name="connsiteX0-151" fmla="*/ 0 w 896281"/>
              <a:gd name="connsiteY0-152" fmla="*/ 233297 h 2168604"/>
              <a:gd name="connsiteX1-153" fmla="*/ 225465 w 896281"/>
              <a:gd name="connsiteY1-154" fmla="*/ 0 h 2168604"/>
              <a:gd name="connsiteX2-155" fmla="*/ 896281 w 896281"/>
              <a:gd name="connsiteY2-156" fmla="*/ 1377639 h 2168604"/>
              <a:gd name="connsiteX3-157" fmla="*/ 5111 w 896281"/>
              <a:gd name="connsiteY3-158" fmla="*/ 2168604 h 2168604"/>
              <a:gd name="connsiteX4-159" fmla="*/ 0 w 896281"/>
              <a:gd name="connsiteY4-160" fmla="*/ 233297 h 2168604"/>
              <a:gd name="connsiteX0-161" fmla="*/ 0 w 896281"/>
              <a:gd name="connsiteY0-162" fmla="*/ 233297 h 1377639"/>
              <a:gd name="connsiteX1-163" fmla="*/ 225465 w 896281"/>
              <a:gd name="connsiteY1-164" fmla="*/ 0 h 1377639"/>
              <a:gd name="connsiteX2-165" fmla="*/ 896281 w 896281"/>
              <a:gd name="connsiteY2-166" fmla="*/ 1377639 h 1377639"/>
              <a:gd name="connsiteX3-167" fmla="*/ 5111 w 896281"/>
              <a:gd name="connsiteY3-168" fmla="*/ 896629 h 1377639"/>
              <a:gd name="connsiteX4-169" fmla="*/ 0 w 896281"/>
              <a:gd name="connsiteY4-170" fmla="*/ 233297 h 1377639"/>
              <a:gd name="connsiteX0-171" fmla="*/ 0 w 233833"/>
              <a:gd name="connsiteY0-172" fmla="*/ 233297 h 896629"/>
              <a:gd name="connsiteX1-173" fmla="*/ 225465 w 233833"/>
              <a:gd name="connsiteY1-174" fmla="*/ 0 h 896629"/>
              <a:gd name="connsiteX2-175" fmla="*/ 233833 w 233833"/>
              <a:gd name="connsiteY2-176" fmla="*/ 708179 h 896629"/>
              <a:gd name="connsiteX3-177" fmla="*/ 5111 w 233833"/>
              <a:gd name="connsiteY3-178" fmla="*/ 896629 h 896629"/>
              <a:gd name="connsiteX4-179" fmla="*/ 0 w 233833"/>
              <a:gd name="connsiteY4-180" fmla="*/ 233297 h 896629"/>
              <a:gd name="connsiteX0-181" fmla="*/ 0 w 233833"/>
              <a:gd name="connsiteY0-182" fmla="*/ 221125 h 884457"/>
              <a:gd name="connsiteX1-183" fmla="*/ 231599 w 233833"/>
              <a:gd name="connsiteY1-184" fmla="*/ 0 h 884457"/>
              <a:gd name="connsiteX2-185" fmla="*/ 233833 w 233833"/>
              <a:gd name="connsiteY2-186" fmla="*/ 696007 h 884457"/>
              <a:gd name="connsiteX3-187" fmla="*/ 5111 w 233833"/>
              <a:gd name="connsiteY3-188" fmla="*/ 884457 h 884457"/>
              <a:gd name="connsiteX4-189" fmla="*/ 0 w 233833"/>
              <a:gd name="connsiteY4-190" fmla="*/ 221125 h 884457"/>
              <a:gd name="connsiteX0-191" fmla="*/ 0 w 233833"/>
              <a:gd name="connsiteY0-192" fmla="*/ 239383 h 902715"/>
              <a:gd name="connsiteX1-193" fmla="*/ 225465 w 233833"/>
              <a:gd name="connsiteY1-194" fmla="*/ 0 h 902715"/>
              <a:gd name="connsiteX2-195" fmla="*/ 233833 w 233833"/>
              <a:gd name="connsiteY2-196" fmla="*/ 714265 h 902715"/>
              <a:gd name="connsiteX3-197" fmla="*/ 5111 w 233833"/>
              <a:gd name="connsiteY3-198" fmla="*/ 902715 h 902715"/>
              <a:gd name="connsiteX4-199" fmla="*/ 0 w 233833"/>
              <a:gd name="connsiteY4-200" fmla="*/ 239383 h 902715"/>
              <a:gd name="connsiteX0-201" fmla="*/ 1421 w 229120"/>
              <a:gd name="connsiteY0-202" fmla="*/ 233297 h 902715"/>
              <a:gd name="connsiteX1-203" fmla="*/ 220752 w 229120"/>
              <a:gd name="connsiteY1-204" fmla="*/ 0 h 902715"/>
              <a:gd name="connsiteX2-205" fmla="*/ 229120 w 229120"/>
              <a:gd name="connsiteY2-206" fmla="*/ 714265 h 902715"/>
              <a:gd name="connsiteX3-207" fmla="*/ 398 w 229120"/>
              <a:gd name="connsiteY3-208" fmla="*/ 902715 h 902715"/>
              <a:gd name="connsiteX4-209" fmla="*/ 1421 w 229120"/>
              <a:gd name="connsiteY4-210" fmla="*/ 233297 h 902715"/>
              <a:gd name="connsiteX0-211" fmla="*/ 0 w 233833"/>
              <a:gd name="connsiteY0-212" fmla="*/ 166351 h 902715"/>
              <a:gd name="connsiteX1-213" fmla="*/ 225465 w 233833"/>
              <a:gd name="connsiteY1-214" fmla="*/ 0 h 902715"/>
              <a:gd name="connsiteX2-215" fmla="*/ 233833 w 233833"/>
              <a:gd name="connsiteY2-216" fmla="*/ 714265 h 902715"/>
              <a:gd name="connsiteX3-217" fmla="*/ 5111 w 233833"/>
              <a:gd name="connsiteY3-218" fmla="*/ 902715 h 902715"/>
              <a:gd name="connsiteX4-219" fmla="*/ 0 w 233833"/>
              <a:gd name="connsiteY4-220" fmla="*/ 166351 h 902715"/>
              <a:gd name="connsiteX0-221" fmla="*/ 0 w 233833"/>
              <a:gd name="connsiteY0-222" fmla="*/ 166351 h 902715"/>
              <a:gd name="connsiteX1-223" fmla="*/ 213198 w 233833"/>
              <a:gd name="connsiteY1-224" fmla="*/ 0 h 902715"/>
              <a:gd name="connsiteX2-225" fmla="*/ 233833 w 233833"/>
              <a:gd name="connsiteY2-226" fmla="*/ 714265 h 902715"/>
              <a:gd name="connsiteX3-227" fmla="*/ 5111 w 233833"/>
              <a:gd name="connsiteY3-228" fmla="*/ 902715 h 902715"/>
              <a:gd name="connsiteX4-229" fmla="*/ 0 w 233833"/>
              <a:gd name="connsiteY4-230" fmla="*/ 166351 h 902715"/>
              <a:gd name="connsiteX0-231" fmla="*/ 0 w 233833"/>
              <a:gd name="connsiteY0-232" fmla="*/ 184609 h 920973"/>
              <a:gd name="connsiteX1-233" fmla="*/ 225465 w 233833"/>
              <a:gd name="connsiteY1-234" fmla="*/ 0 h 920973"/>
              <a:gd name="connsiteX2-235" fmla="*/ 233833 w 233833"/>
              <a:gd name="connsiteY2-236" fmla="*/ 732523 h 920973"/>
              <a:gd name="connsiteX3-237" fmla="*/ 5111 w 233833"/>
              <a:gd name="connsiteY3-238" fmla="*/ 920973 h 920973"/>
              <a:gd name="connsiteX4-239" fmla="*/ 0 w 233833"/>
              <a:gd name="connsiteY4-240" fmla="*/ 184609 h 920973"/>
              <a:gd name="connsiteX0-241" fmla="*/ 0 w 233833"/>
              <a:gd name="connsiteY0-242" fmla="*/ 184609 h 811425"/>
              <a:gd name="connsiteX1-243" fmla="*/ 225465 w 233833"/>
              <a:gd name="connsiteY1-244" fmla="*/ 0 h 811425"/>
              <a:gd name="connsiteX2-245" fmla="*/ 233833 w 233833"/>
              <a:gd name="connsiteY2-246" fmla="*/ 732523 h 811425"/>
              <a:gd name="connsiteX3-247" fmla="*/ 60315 w 233833"/>
              <a:gd name="connsiteY3-248" fmla="*/ 811425 h 811425"/>
              <a:gd name="connsiteX4-249" fmla="*/ 0 w 233833"/>
              <a:gd name="connsiteY4-250" fmla="*/ 184609 h 811425"/>
              <a:gd name="connsiteX0-251" fmla="*/ 0 w 233833"/>
              <a:gd name="connsiteY0-252" fmla="*/ 184609 h 908801"/>
              <a:gd name="connsiteX1-253" fmla="*/ 225465 w 233833"/>
              <a:gd name="connsiteY1-254" fmla="*/ 0 h 908801"/>
              <a:gd name="connsiteX2-255" fmla="*/ 233833 w 233833"/>
              <a:gd name="connsiteY2-256" fmla="*/ 732523 h 908801"/>
              <a:gd name="connsiteX3-257" fmla="*/ 5111 w 233833"/>
              <a:gd name="connsiteY3-258" fmla="*/ 908801 h 908801"/>
              <a:gd name="connsiteX4-259" fmla="*/ 0 w 233833"/>
              <a:gd name="connsiteY4-260" fmla="*/ 184609 h 908801"/>
              <a:gd name="connsiteX0-261" fmla="*/ 0 w 225712"/>
              <a:gd name="connsiteY0-262" fmla="*/ 184609 h 908801"/>
              <a:gd name="connsiteX1-263" fmla="*/ 225465 w 225712"/>
              <a:gd name="connsiteY1-264" fmla="*/ 0 h 908801"/>
              <a:gd name="connsiteX2-265" fmla="*/ 209298 w 225712"/>
              <a:gd name="connsiteY2-266" fmla="*/ 726437 h 908801"/>
              <a:gd name="connsiteX3-267" fmla="*/ 5111 w 225712"/>
              <a:gd name="connsiteY3-268" fmla="*/ 908801 h 908801"/>
              <a:gd name="connsiteX4-269" fmla="*/ 0 w 225712"/>
              <a:gd name="connsiteY4-270" fmla="*/ 184609 h 908801"/>
              <a:gd name="connsiteX0-271" fmla="*/ 0 w 227699"/>
              <a:gd name="connsiteY0-272" fmla="*/ 184609 h 908801"/>
              <a:gd name="connsiteX1-273" fmla="*/ 225465 w 227699"/>
              <a:gd name="connsiteY1-274" fmla="*/ 0 h 908801"/>
              <a:gd name="connsiteX2-275" fmla="*/ 227699 w 227699"/>
              <a:gd name="connsiteY2-276" fmla="*/ 702093 h 908801"/>
              <a:gd name="connsiteX3-277" fmla="*/ 5111 w 227699"/>
              <a:gd name="connsiteY3-278" fmla="*/ 908801 h 908801"/>
              <a:gd name="connsiteX4-279" fmla="*/ 0 w 227699"/>
              <a:gd name="connsiteY4-280" fmla="*/ 184609 h 908801"/>
              <a:gd name="connsiteX0-281" fmla="*/ 1421 w 222986"/>
              <a:gd name="connsiteY0-282" fmla="*/ 208953 h 908801"/>
              <a:gd name="connsiteX1-283" fmla="*/ 220752 w 222986"/>
              <a:gd name="connsiteY1-284" fmla="*/ 0 h 908801"/>
              <a:gd name="connsiteX2-285" fmla="*/ 222986 w 222986"/>
              <a:gd name="connsiteY2-286" fmla="*/ 702093 h 908801"/>
              <a:gd name="connsiteX3-287" fmla="*/ 398 w 222986"/>
              <a:gd name="connsiteY3-288" fmla="*/ 908801 h 908801"/>
              <a:gd name="connsiteX4-289" fmla="*/ 1421 w 222986"/>
              <a:gd name="connsiteY4-290" fmla="*/ 208953 h 908801"/>
              <a:gd name="connsiteX0-291" fmla="*/ 0 w 295170"/>
              <a:gd name="connsiteY0-292" fmla="*/ 324587 h 908801"/>
              <a:gd name="connsiteX1-293" fmla="*/ 292936 w 295170"/>
              <a:gd name="connsiteY1-294" fmla="*/ 0 h 908801"/>
              <a:gd name="connsiteX2-295" fmla="*/ 295170 w 295170"/>
              <a:gd name="connsiteY2-296" fmla="*/ 702093 h 908801"/>
              <a:gd name="connsiteX3-297" fmla="*/ 72582 w 295170"/>
              <a:gd name="connsiteY3-298" fmla="*/ 908801 h 908801"/>
              <a:gd name="connsiteX4-299" fmla="*/ 0 w 295170"/>
              <a:gd name="connsiteY4-300" fmla="*/ 324587 h 908801"/>
              <a:gd name="connsiteX0-301" fmla="*/ 0 w 295170"/>
              <a:gd name="connsiteY0-302" fmla="*/ 324587 h 908801"/>
              <a:gd name="connsiteX1-303" fmla="*/ 292936 w 295170"/>
              <a:gd name="connsiteY1-304" fmla="*/ 0 h 908801"/>
              <a:gd name="connsiteX2-305" fmla="*/ 295170 w 295170"/>
              <a:gd name="connsiteY2-306" fmla="*/ 702093 h 908801"/>
              <a:gd name="connsiteX3-307" fmla="*/ 72582 w 295170"/>
              <a:gd name="connsiteY3-308" fmla="*/ 908801 h 908801"/>
              <a:gd name="connsiteX4-309" fmla="*/ 0 w 295170"/>
              <a:gd name="connsiteY4-310" fmla="*/ 324587 h 908801"/>
              <a:gd name="connsiteX0-311" fmla="*/ 0 w 295170"/>
              <a:gd name="connsiteY0-312" fmla="*/ 324587 h 994005"/>
              <a:gd name="connsiteX1-313" fmla="*/ 292936 w 295170"/>
              <a:gd name="connsiteY1-314" fmla="*/ 0 h 994005"/>
              <a:gd name="connsiteX2-315" fmla="*/ 295170 w 295170"/>
              <a:gd name="connsiteY2-316" fmla="*/ 702093 h 994005"/>
              <a:gd name="connsiteX3-317" fmla="*/ 5110 w 295170"/>
              <a:gd name="connsiteY3-318" fmla="*/ 994005 h 994005"/>
              <a:gd name="connsiteX4-319" fmla="*/ 0 w 295170"/>
              <a:gd name="connsiteY4-320" fmla="*/ 324587 h 994005"/>
              <a:gd name="connsiteX0-321" fmla="*/ 1420 w 296590"/>
              <a:gd name="connsiteY0-322" fmla="*/ 324587 h 994005"/>
              <a:gd name="connsiteX1-323" fmla="*/ 294356 w 296590"/>
              <a:gd name="connsiteY1-324" fmla="*/ 0 h 994005"/>
              <a:gd name="connsiteX2-325" fmla="*/ 296590 w 296590"/>
              <a:gd name="connsiteY2-326" fmla="*/ 702093 h 994005"/>
              <a:gd name="connsiteX3-327" fmla="*/ 397 w 296590"/>
              <a:gd name="connsiteY3-328" fmla="*/ 994005 h 994005"/>
              <a:gd name="connsiteX4-329" fmla="*/ 1420 w 296590"/>
              <a:gd name="connsiteY4-330" fmla="*/ 324587 h 994005"/>
              <a:gd name="connsiteX0-331" fmla="*/ 0 w 325839"/>
              <a:gd name="connsiteY0-332" fmla="*/ 336759 h 994005"/>
              <a:gd name="connsiteX1-333" fmla="*/ 323605 w 325839"/>
              <a:gd name="connsiteY1-334" fmla="*/ 0 h 994005"/>
              <a:gd name="connsiteX2-335" fmla="*/ 325839 w 325839"/>
              <a:gd name="connsiteY2-336" fmla="*/ 702093 h 994005"/>
              <a:gd name="connsiteX3-337" fmla="*/ 29646 w 325839"/>
              <a:gd name="connsiteY3-338" fmla="*/ 994005 h 994005"/>
              <a:gd name="connsiteX4-339" fmla="*/ 0 w 325839"/>
              <a:gd name="connsiteY4-340" fmla="*/ 336759 h 994005"/>
              <a:gd name="connsiteX0-341" fmla="*/ 0 w 307438"/>
              <a:gd name="connsiteY0-342" fmla="*/ 336759 h 994005"/>
              <a:gd name="connsiteX1-343" fmla="*/ 305204 w 307438"/>
              <a:gd name="connsiteY1-344" fmla="*/ 0 h 994005"/>
              <a:gd name="connsiteX2-345" fmla="*/ 307438 w 307438"/>
              <a:gd name="connsiteY2-346" fmla="*/ 702093 h 994005"/>
              <a:gd name="connsiteX3-347" fmla="*/ 11245 w 307438"/>
              <a:gd name="connsiteY3-348" fmla="*/ 994005 h 994005"/>
              <a:gd name="connsiteX4-349" fmla="*/ 0 w 307438"/>
              <a:gd name="connsiteY4-350" fmla="*/ 336759 h 994005"/>
              <a:gd name="connsiteX0-351" fmla="*/ 1421 w 296591"/>
              <a:gd name="connsiteY0-352" fmla="*/ 318501 h 994005"/>
              <a:gd name="connsiteX1-353" fmla="*/ 294357 w 296591"/>
              <a:gd name="connsiteY1-354" fmla="*/ 0 h 994005"/>
              <a:gd name="connsiteX2-355" fmla="*/ 296591 w 296591"/>
              <a:gd name="connsiteY2-356" fmla="*/ 702093 h 994005"/>
              <a:gd name="connsiteX3-357" fmla="*/ 398 w 296591"/>
              <a:gd name="connsiteY3-358" fmla="*/ 994005 h 994005"/>
              <a:gd name="connsiteX4-359" fmla="*/ 1421 w 296591"/>
              <a:gd name="connsiteY4-360" fmla="*/ 318501 h 994005"/>
              <a:gd name="connsiteX0-361" fmla="*/ 1421 w 306960"/>
              <a:gd name="connsiteY0-362" fmla="*/ 312415 h 987919"/>
              <a:gd name="connsiteX1-363" fmla="*/ 306625 w 306960"/>
              <a:gd name="connsiteY1-364" fmla="*/ 0 h 987919"/>
              <a:gd name="connsiteX2-365" fmla="*/ 296591 w 306960"/>
              <a:gd name="connsiteY2-366" fmla="*/ 696007 h 987919"/>
              <a:gd name="connsiteX3-367" fmla="*/ 398 w 306960"/>
              <a:gd name="connsiteY3-368" fmla="*/ 987919 h 987919"/>
              <a:gd name="connsiteX4-369" fmla="*/ 1421 w 306960"/>
              <a:gd name="connsiteY4-370" fmla="*/ 312415 h 987919"/>
              <a:gd name="connsiteX0-371" fmla="*/ 1421 w 306960"/>
              <a:gd name="connsiteY0-372" fmla="*/ 263727 h 987919"/>
              <a:gd name="connsiteX1-373" fmla="*/ 306625 w 306960"/>
              <a:gd name="connsiteY1-374" fmla="*/ 0 h 987919"/>
              <a:gd name="connsiteX2-375" fmla="*/ 296591 w 306960"/>
              <a:gd name="connsiteY2-376" fmla="*/ 696007 h 987919"/>
              <a:gd name="connsiteX3-377" fmla="*/ 398 w 306960"/>
              <a:gd name="connsiteY3-378" fmla="*/ 987919 h 987919"/>
              <a:gd name="connsiteX4-379" fmla="*/ 1421 w 306960"/>
              <a:gd name="connsiteY4-380" fmla="*/ 263727 h 987919"/>
              <a:gd name="connsiteX0-381" fmla="*/ 0 w 317807"/>
              <a:gd name="connsiteY0-382" fmla="*/ 275899 h 987919"/>
              <a:gd name="connsiteX1-383" fmla="*/ 317472 w 317807"/>
              <a:gd name="connsiteY1-384" fmla="*/ 0 h 987919"/>
              <a:gd name="connsiteX2-385" fmla="*/ 307438 w 317807"/>
              <a:gd name="connsiteY2-386" fmla="*/ 696007 h 987919"/>
              <a:gd name="connsiteX3-387" fmla="*/ 11245 w 317807"/>
              <a:gd name="connsiteY3-388" fmla="*/ 987919 h 987919"/>
              <a:gd name="connsiteX4-389" fmla="*/ 0 w 317807"/>
              <a:gd name="connsiteY4-390" fmla="*/ 275899 h 987919"/>
              <a:gd name="connsiteX0-391" fmla="*/ 0 w 323941"/>
              <a:gd name="connsiteY0-392" fmla="*/ 732349 h 987919"/>
              <a:gd name="connsiteX1-393" fmla="*/ 323606 w 323941"/>
              <a:gd name="connsiteY1-394" fmla="*/ 0 h 987919"/>
              <a:gd name="connsiteX2-395" fmla="*/ 313572 w 323941"/>
              <a:gd name="connsiteY2-396" fmla="*/ 696007 h 987919"/>
              <a:gd name="connsiteX3-397" fmla="*/ 17379 w 323941"/>
              <a:gd name="connsiteY3-398" fmla="*/ 987919 h 987919"/>
              <a:gd name="connsiteX4-399" fmla="*/ 0 w 323941"/>
              <a:gd name="connsiteY4-400" fmla="*/ 732349 h 987919"/>
              <a:gd name="connsiteX0-401" fmla="*/ 0 w 323941"/>
              <a:gd name="connsiteY0-402" fmla="*/ 312415 h 567985"/>
              <a:gd name="connsiteX1-403" fmla="*/ 323606 w 323941"/>
              <a:gd name="connsiteY1-404" fmla="*/ 0 h 567985"/>
              <a:gd name="connsiteX2-405" fmla="*/ 313572 w 323941"/>
              <a:gd name="connsiteY2-406" fmla="*/ 276073 h 567985"/>
              <a:gd name="connsiteX3-407" fmla="*/ 17379 w 323941"/>
              <a:gd name="connsiteY3-408" fmla="*/ 567985 h 567985"/>
              <a:gd name="connsiteX4-409" fmla="*/ 0 w 323941"/>
              <a:gd name="connsiteY4-410" fmla="*/ 312415 h 567985"/>
              <a:gd name="connsiteX0-411" fmla="*/ 0 w 323941"/>
              <a:gd name="connsiteY0-412" fmla="*/ 312415 h 574071"/>
              <a:gd name="connsiteX1-413" fmla="*/ 323606 w 323941"/>
              <a:gd name="connsiteY1-414" fmla="*/ 0 h 574071"/>
              <a:gd name="connsiteX2-415" fmla="*/ 313572 w 323941"/>
              <a:gd name="connsiteY2-416" fmla="*/ 276073 h 574071"/>
              <a:gd name="connsiteX3-417" fmla="*/ 5111 w 323941"/>
              <a:gd name="connsiteY3-418" fmla="*/ 574071 h 574071"/>
              <a:gd name="connsiteX4-419" fmla="*/ 0 w 323941"/>
              <a:gd name="connsiteY4-420" fmla="*/ 312415 h 574071"/>
              <a:gd name="connsiteX0-421" fmla="*/ 0 w 320107"/>
              <a:gd name="connsiteY0-422" fmla="*/ 422724 h 574071"/>
              <a:gd name="connsiteX1-423" fmla="*/ 319772 w 320107"/>
              <a:gd name="connsiteY1-424" fmla="*/ 0 h 574071"/>
              <a:gd name="connsiteX2-425" fmla="*/ 309738 w 320107"/>
              <a:gd name="connsiteY2-426" fmla="*/ 276073 h 574071"/>
              <a:gd name="connsiteX3-427" fmla="*/ 1277 w 320107"/>
              <a:gd name="connsiteY3-428" fmla="*/ 574071 h 574071"/>
              <a:gd name="connsiteX4-429" fmla="*/ 0 w 320107"/>
              <a:gd name="connsiteY4-430" fmla="*/ 422724 h 574071"/>
              <a:gd name="connsiteX0-431" fmla="*/ 0 w 336573"/>
              <a:gd name="connsiteY0-432" fmla="*/ 422724 h 574071"/>
              <a:gd name="connsiteX1-433" fmla="*/ 319772 w 336573"/>
              <a:gd name="connsiteY1-434" fmla="*/ 0 h 574071"/>
              <a:gd name="connsiteX2-435" fmla="*/ 336573 w 336573"/>
              <a:gd name="connsiteY2-436" fmla="*/ 260858 h 574071"/>
              <a:gd name="connsiteX3-437" fmla="*/ 1277 w 336573"/>
              <a:gd name="connsiteY3-438" fmla="*/ 574071 h 574071"/>
              <a:gd name="connsiteX4-439" fmla="*/ 0 w 336573"/>
              <a:gd name="connsiteY4-440" fmla="*/ 422724 h 574071"/>
              <a:gd name="connsiteX0-441" fmla="*/ 0 w 336573"/>
              <a:gd name="connsiteY0-442" fmla="*/ 396098 h 547445"/>
              <a:gd name="connsiteX1-443" fmla="*/ 327439 w 336573"/>
              <a:gd name="connsiteY1-444" fmla="*/ 0 h 547445"/>
              <a:gd name="connsiteX2-445" fmla="*/ 336573 w 336573"/>
              <a:gd name="connsiteY2-446" fmla="*/ 234232 h 547445"/>
              <a:gd name="connsiteX3-447" fmla="*/ 1277 w 336573"/>
              <a:gd name="connsiteY3-448" fmla="*/ 547445 h 547445"/>
              <a:gd name="connsiteX4-449" fmla="*/ 0 w 336573"/>
              <a:gd name="connsiteY4-450" fmla="*/ 396098 h 547445"/>
              <a:gd name="connsiteX0-451" fmla="*/ 0 w 340407"/>
              <a:gd name="connsiteY0-452" fmla="*/ 365668 h 547445"/>
              <a:gd name="connsiteX1-453" fmla="*/ 331273 w 340407"/>
              <a:gd name="connsiteY1-454" fmla="*/ 0 h 547445"/>
              <a:gd name="connsiteX2-455" fmla="*/ 340407 w 340407"/>
              <a:gd name="connsiteY2-456" fmla="*/ 234232 h 547445"/>
              <a:gd name="connsiteX3-457" fmla="*/ 5111 w 340407"/>
              <a:gd name="connsiteY3-458" fmla="*/ 547445 h 547445"/>
              <a:gd name="connsiteX4-459" fmla="*/ 0 w 340407"/>
              <a:gd name="connsiteY4-460" fmla="*/ 365668 h 547445"/>
              <a:gd name="connsiteX0-461" fmla="*/ 0 w 340407"/>
              <a:gd name="connsiteY0-462" fmla="*/ 331434 h 513211"/>
              <a:gd name="connsiteX1-463" fmla="*/ 335106 w 340407"/>
              <a:gd name="connsiteY1-464" fmla="*/ 0 h 513211"/>
              <a:gd name="connsiteX2-465" fmla="*/ 340407 w 340407"/>
              <a:gd name="connsiteY2-466" fmla="*/ 199998 h 513211"/>
              <a:gd name="connsiteX3-467" fmla="*/ 5111 w 340407"/>
              <a:gd name="connsiteY3-468" fmla="*/ 513211 h 513211"/>
              <a:gd name="connsiteX4-469" fmla="*/ 0 w 340407"/>
              <a:gd name="connsiteY4-470" fmla="*/ 331434 h 513211"/>
              <a:gd name="connsiteX0-471" fmla="*/ 0 w 340407"/>
              <a:gd name="connsiteY0-472" fmla="*/ 331434 h 490388"/>
              <a:gd name="connsiteX1-473" fmla="*/ 335106 w 340407"/>
              <a:gd name="connsiteY1-474" fmla="*/ 0 h 490388"/>
              <a:gd name="connsiteX2-475" fmla="*/ 340407 w 340407"/>
              <a:gd name="connsiteY2-476" fmla="*/ 199998 h 490388"/>
              <a:gd name="connsiteX3-477" fmla="*/ 8945 w 340407"/>
              <a:gd name="connsiteY3-478" fmla="*/ 490388 h 490388"/>
              <a:gd name="connsiteX4-479" fmla="*/ 0 w 340407"/>
              <a:gd name="connsiteY4-480" fmla="*/ 331434 h 490388"/>
              <a:gd name="connsiteX0-481" fmla="*/ 0 w 384493"/>
              <a:gd name="connsiteY0-482" fmla="*/ 320023 h 490388"/>
              <a:gd name="connsiteX1-483" fmla="*/ 379192 w 384493"/>
              <a:gd name="connsiteY1-484" fmla="*/ 0 h 490388"/>
              <a:gd name="connsiteX2-485" fmla="*/ 384493 w 384493"/>
              <a:gd name="connsiteY2-486" fmla="*/ 199998 h 490388"/>
              <a:gd name="connsiteX3-487" fmla="*/ 53031 w 384493"/>
              <a:gd name="connsiteY3-488" fmla="*/ 490388 h 490388"/>
              <a:gd name="connsiteX4-489" fmla="*/ 0 w 384493"/>
              <a:gd name="connsiteY4-490" fmla="*/ 320023 h 490388"/>
              <a:gd name="connsiteX0-491" fmla="*/ 20025 w 404518"/>
              <a:gd name="connsiteY0-492" fmla="*/ 320023 h 497400"/>
              <a:gd name="connsiteX1-493" fmla="*/ 399217 w 404518"/>
              <a:gd name="connsiteY1-494" fmla="*/ 0 h 497400"/>
              <a:gd name="connsiteX2-495" fmla="*/ 404518 w 404518"/>
              <a:gd name="connsiteY2-496" fmla="*/ 199998 h 497400"/>
              <a:gd name="connsiteX3-497" fmla="*/ 73056 w 404518"/>
              <a:gd name="connsiteY3-498" fmla="*/ 490388 h 497400"/>
              <a:gd name="connsiteX4-499" fmla="*/ 54813 w 404518"/>
              <a:gd name="connsiteY4-500" fmla="*/ 400280 h 497400"/>
              <a:gd name="connsiteX5" fmla="*/ 20025 w 404518"/>
              <a:gd name="connsiteY5" fmla="*/ 320023 h 497400"/>
              <a:gd name="connsiteX0-501" fmla="*/ 20025 w 404518"/>
              <a:gd name="connsiteY0-502" fmla="*/ 320023 h 499187"/>
              <a:gd name="connsiteX1-503" fmla="*/ 399217 w 404518"/>
              <a:gd name="connsiteY1-504" fmla="*/ 0 h 499187"/>
              <a:gd name="connsiteX2-505" fmla="*/ 404518 w 404518"/>
              <a:gd name="connsiteY2-506" fmla="*/ 199998 h 499187"/>
              <a:gd name="connsiteX3-507" fmla="*/ 73056 w 404518"/>
              <a:gd name="connsiteY3-508" fmla="*/ 490388 h 499187"/>
              <a:gd name="connsiteX4-509" fmla="*/ 54813 w 404518"/>
              <a:gd name="connsiteY4-510" fmla="*/ 400280 h 499187"/>
              <a:gd name="connsiteX5-511" fmla="*/ 20025 w 404518"/>
              <a:gd name="connsiteY5-512" fmla="*/ 320023 h 499187"/>
              <a:gd name="connsiteX0-513" fmla="*/ 20025 w 404518"/>
              <a:gd name="connsiteY0-514" fmla="*/ 320023 h 498332"/>
              <a:gd name="connsiteX1-515" fmla="*/ 399217 w 404518"/>
              <a:gd name="connsiteY1-516" fmla="*/ 0 h 498332"/>
              <a:gd name="connsiteX2-517" fmla="*/ 404518 w 404518"/>
              <a:gd name="connsiteY2-518" fmla="*/ 199998 h 498332"/>
              <a:gd name="connsiteX3-519" fmla="*/ 73056 w 404518"/>
              <a:gd name="connsiteY3-520" fmla="*/ 490388 h 498332"/>
              <a:gd name="connsiteX4-521" fmla="*/ 54813 w 404518"/>
              <a:gd name="connsiteY4-522" fmla="*/ 400280 h 498332"/>
              <a:gd name="connsiteX5-523" fmla="*/ 20025 w 404518"/>
              <a:gd name="connsiteY5-524" fmla="*/ 320023 h 498332"/>
              <a:gd name="connsiteX0-525" fmla="*/ 27507 w 412000"/>
              <a:gd name="connsiteY0-526" fmla="*/ 320023 h 507372"/>
              <a:gd name="connsiteX1-527" fmla="*/ 406699 w 412000"/>
              <a:gd name="connsiteY1-528" fmla="*/ 0 h 507372"/>
              <a:gd name="connsiteX2-529" fmla="*/ 412000 w 412000"/>
              <a:gd name="connsiteY2-530" fmla="*/ 199998 h 507372"/>
              <a:gd name="connsiteX3-531" fmla="*/ 80538 w 412000"/>
              <a:gd name="connsiteY3-532" fmla="*/ 490388 h 507372"/>
              <a:gd name="connsiteX4-533" fmla="*/ 27793 w 412000"/>
              <a:gd name="connsiteY4-534" fmla="*/ 461140 h 507372"/>
              <a:gd name="connsiteX5-535" fmla="*/ 27507 w 412000"/>
              <a:gd name="connsiteY5-536" fmla="*/ 320023 h 507372"/>
              <a:gd name="connsiteX0-537" fmla="*/ 0 w 384493"/>
              <a:gd name="connsiteY0-538" fmla="*/ 320023 h 507372"/>
              <a:gd name="connsiteX1-539" fmla="*/ 379192 w 384493"/>
              <a:gd name="connsiteY1-540" fmla="*/ 0 h 507372"/>
              <a:gd name="connsiteX2-541" fmla="*/ 384493 w 384493"/>
              <a:gd name="connsiteY2-542" fmla="*/ 199998 h 507372"/>
              <a:gd name="connsiteX3-543" fmla="*/ 53031 w 384493"/>
              <a:gd name="connsiteY3-544" fmla="*/ 490388 h 507372"/>
              <a:gd name="connsiteX4-545" fmla="*/ 286 w 384493"/>
              <a:gd name="connsiteY4-546" fmla="*/ 461140 h 507372"/>
              <a:gd name="connsiteX5-547" fmla="*/ 0 w 384493"/>
              <a:gd name="connsiteY5-548" fmla="*/ 320023 h 507372"/>
              <a:gd name="connsiteX0-549" fmla="*/ 0 w 384493"/>
              <a:gd name="connsiteY0-550" fmla="*/ 320023 h 490388"/>
              <a:gd name="connsiteX1-551" fmla="*/ 379192 w 384493"/>
              <a:gd name="connsiteY1-552" fmla="*/ 0 h 490388"/>
              <a:gd name="connsiteX2-553" fmla="*/ 384493 w 384493"/>
              <a:gd name="connsiteY2-554" fmla="*/ 199998 h 490388"/>
              <a:gd name="connsiteX3-555" fmla="*/ 53031 w 384493"/>
              <a:gd name="connsiteY3-556" fmla="*/ 490388 h 490388"/>
              <a:gd name="connsiteX4-557" fmla="*/ 286 w 384493"/>
              <a:gd name="connsiteY4-558" fmla="*/ 461140 h 490388"/>
              <a:gd name="connsiteX5-559" fmla="*/ 0 w 384493"/>
              <a:gd name="connsiteY5-560" fmla="*/ 320023 h 490388"/>
              <a:gd name="connsiteX0-561" fmla="*/ 0 w 384493"/>
              <a:gd name="connsiteY0-562" fmla="*/ 320023 h 490388"/>
              <a:gd name="connsiteX1-563" fmla="*/ 379192 w 384493"/>
              <a:gd name="connsiteY1-564" fmla="*/ 0 h 490388"/>
              <a:gd name="connsiteX2-565" fmla="*/ 384493 w 384493"/>
              <a:gd name="connsiteY2-566" fmla="*/ 199998 h 490388"/>
              <a:gd name="connsiteX3-567" fmla="*/ 53031 w 384493"/>
              <a:gd name="connsiteY3-568" fmla="*/ 490388 h 490388"/>
              <a:gd name="connsiteX4-569" fmla="*/ 286 w 384493"/>
              <a:gd name="connsiteY4-570" fmla="*/ 470649 h 490388"/>
              <a:gd name="connsiteX5-571" fmla="*/ 0 w 384493"/>
              <a:gd name="connsiteY5-572" fmla="*/ 320023 h 490388"/>
              <a:gd name="connsiteX0-573" fmla="*/ 0 w 388327"/>
              <a:gd name="connsiteY0-574" fmla="*/ 327631 h 490388"/>
              <a:gd name="connsiteX1-575" fmla="*/ 383026 w 388327"/>
              <a:gd name="connsiteY1-576" fmla="*/ 0 h 490388"/>
              <a:gd name="connsiteX2-577" fmla="*/ 388327 w 388327"/>
              <a:gd name="connsiteY2-578" fmla="*/ 199998 h 490388"/>
              <a:gd name="connsiteX3-579" fmla="*/ 56865 w 388327"/>
              <a:gd name="connsiteY3-580" fmla="*/ 490388 h 490388"/>
              <a:gd name="connsiteX4-581" fmla="*/ 4120 w 388327"/>
              <a:gd name="connsiteY4-582" fmla="*/ 470649 h 490388"/>
              <a:gd name="connsiteX5-583" fmla="*/ 0 w 388327"/>
              <a:gd name="connsiteY5-584" fmla="*/ 327631 h 49038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511" y="connsiteY5-512"/>
              </a:cxn>
            </a:cxnLst>
            <a:rect l="l" t="t" r="r" b="b"/>
            <a:pathLst>
              <a:path w="388327" h="490388">
                <a:moveTo>
                  <a:pt x="0" y="327631"/>
                </a:moveTo>
                <a:lnTo>
                  <a:pt x="383026" y="0"/>
                </a:lnTo>
                <a:cubicBezTo>
                  <a:pt x="385815" y="236060"/>
                  <a:pt x="385538" y="-36062"/>
                  <a:pt x="388327" y="199998"/>
                </a:cubicBezTo>
                <a:lnTo>
                  <a:pt x="56865" y="490388"/>
                </a:lnTo>
                <a:lnTo>
                  <a:pt x="4120" y="470649"/>
                </a:lnTo>
                <a:cubicBezTo>
                  <a:pt x="4025" y="423610"/>
                  <a:pt x="95" y="374670"/>
                  <a:pt x="0" y="327631"/>
                </a:cubicBezTo>
                <a:close/>
              </a:path>
            </a:pathLst>
          </a:cu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51" name="矩形 3780"/>
          <p:cNvSpPr/>
          <p:nvPr/>
        </p:nvSpPr>
        <p:spPr>
          <a:xfrm>
            <a:off x="8648699" y="4321578"/>
            <a:ext cx="294838" cy="314687"/>
          </a:xfrm>
          <a:custGeom>
            <a:avLst/>
            <a:gdLst>
              <a:gd name="connsiteX0" fmla="*/ 0 w 5736664"/>
              <a:gd name="connsiteY0" fmla="*/ 0 h 1950522"/>
              <a:gd name="connsiteX1" fmla="*/ 5736664 w 5736664"/>
              <a:gd name="connsiteY1" fmla="*/ 0 h 1950522"/>
              <a:gd name="connsiteX2" fmla="*/ 5736664 w 5736664"/>
              <a:gd name="connsiteY2" fmla="*/ 1950522 h 1950522"/>
              <a:gd name="connsiteX3" fmla="*/ 0 w 5736664"/>
              <a:gd name="connsiteY3" fmla="*/ 1950522 h 1950522"/>
              <a:gd name="connsiteX4" fmla="*/ 0 w 5736664"/>
              <a:gd name="connsiteY4" fmla="*/ 0 h 1950522"/>
              <a:gd name="connsiteX0-1" fmla="*/ 0 w 5736664"/>
              <a:gd name="connsiteY0-2" fmla="*/ 0 h 1950522"/>
              <a:gd name="connsiteX1-3" fmla="*/ 5736664 w 5736664"/>
              <a:gd name="connsiteY1-4" fmla="*/ 0 h 1950522"/>
              <a:gd name="connsiteX2-5" fmla="*/ 5538544 w 5736664"/>
              <a:gd name="connsiteY2-6" fmla="*/ 1920042 h 1950522"/>
              <a:gd name="connsiteX3-7" fmla="*/ 0 w 5736664"/>
              <a:gd name="connsiteY3-8" fmla="*/ 1950522 h 1950522"/>
              <a:gd name="connsiteX4-9" fmla="*/ 0 w 5736664"/>
              <a:gd name="connsiteY4-10" fmla="*/ 0 h 1950522"/>
              <a:gd name="connsiteX0-11" fmla="*/ 0 w 5736664"/>
              <a:gd name="connsiteY0-12" fmla="*/ 0 h 1960682"/>
              <a:gd name="connsiteX1-13" fmla="*/ 5736664 w 5736664"/>
              <a:gd name="connsiteY1-14" fmla="*/ 0 h 1960682"/>
              <a:gd name="connsiteX2-15" fmla="*/ 5685864 w 5736664"/>
              <a:gd name="connsiteY2-16" fmla="*/ 1960682 h 1960682"/>
              <a:gd name="connsiteX3-17" fmla="*/ 0 w 5736664"/>
              <a:gd name="connsiteY3-18" fmla="*/ 1950522 h 1960682"/>
              <a:gd name="connsiteX4-19" fmla="*/ 0 w 5736664"/>
              <a:gd name="connsiteY4-20" fmla="*/ 0 h 1960682"/>
              <a:gd name="connsiteX0-21" fmla="*/ 0 w 5736664"/>
              <a:gd name="connsiteY0-22" fmla="*/ 0 h 1960682"/>
              <a:gd name="connsiteX1-23" fmla="*/ 5736664 w 5736664"/>
              <a:gd name="connsiteY1-24" fmla="*/ 0 h 1960682"/>
              <a:gd name="connsiteX2-25" fmla="*/ 5721424 w 5736664"/>
              <a:gd name="connsiteY2-26" fmla="*/ 1960682 h 1960682"/>
              <a:gd name="connsiteX3-27" fmla="*/ 0 w 5736664"/>
              <a:gd name="connsiteY3-28" fmla="*/ 1950522 h 1960682"/>
              <a:gd name="connsiteX4-29" fmla="*/ 0 w 5736664"/>
              <a:gd name="connsiteY4-30" fmla="*/ 0 h 1960682"/>
              <a:gd name="connsiteX0-31" fmla="*/ 0 w 5736664"/>
              <a:gd name="connsiteY0-32" fmla="*/ 0 h 1950738"/>
              <a:gd name="connsiteX1-33" fmla="*/ 5736664 w 5736664"/>
              <a:gd name="connsiteY1-34" fmla="*/ 0 h 1950738"/>
              <a:gd name="connsiteX2-35" fmla="*/ 5706184 w 5736664"/>
              <a:gd name="connsiteY2-36" fmla="*/ 1950738 h 1950738"/>
              <a:gd name="connsiteX3-37" fmla="*/ 0 w 5736664"/>
              <a:gd name="connsiteY3-38" fmla="*/ 1950522 h 1950738"/>
              <a:gd name="connsiteX4-39" fmla="*/ 0 w 5736664"/>
              <a:gd name="connsiteY4-40" fmla="*/ 0 h 1950738"/>
              <a:gd name="connsiteX0-41" fmla="*/ 0 w 5736664"/>
              <a:gd name="connsiteY0-42" fmla="*/ 0 h 1950522"/>
              <a:gd name="connsiteX1-43" fmla="*/ 5736664 w 5736664"/>
              <a:gd name="connsiteY1-44" fmla="*/ 0 h 1950522"/>
              <a:gd name="connsiteX2-45" fmla="*/ 4980354 w 5736664"/>
              <a:gd name="connsiteY2-46" fmla="*/ 1580506 h 1950522"/>
              <a:gd name="connsiteX3-47" fmla="*/ 0 w 5736664"/>
              <a:gd name="connsiteY3-48" fmla="*/ 1950522 h 1950522"/>
              <a:gd name="connsiteX4-49" fmla="*/ 0 w 5736664"/>
              <a:gd name="connsiteY4-50" fmla="*/ 0 h 1950522"/>
              <a:gd name="connsiteX0-51" fmla="*/ 0 w 5736664"/>
              <a:gd name="connsiteY0-52" fmla="*/ 0 h 1960881"/>
              <a:gd name="connsiteX1-53" fmla="*/ 5736664 w 5736664"/>
              <a:gd name="connsiteY1-54" fmla="*/ 0 h 1960881"/>
              <a:gd name="connsiteX2-55" fmla="*/ 5721519 w 5736664"/>
              <a:gd name="connsiteY2-56" fmla="*/ 1960881 h 1960881"/>
              <a:gd name="connsiteX3-57" fmla="*/ 0 w 5736664"/>
              <a:gd name="connsiteY3-58" fmla="*/ 1950522 h 1960881"/>
              <a:gd name="connsiteX4-59" fmla="*/ 0 w 5736664"/>
              <a:gd name="connsiteY4-60" fmla="*/ 0 h 1960881"/>
              <a:gd name="connsiteX0-61" fmla="*/ 0 w 5767333"/>
              <a:gd name="connsiteY0-62" fmla="*/ 0 h 1960881"/>
              <a:gd name="connsiteX1-63" fmla="*/ 5767333 w 5767333"/>
              <a:gd name="connsiteY1-64" fmla="*/ 0 h 1960881"/>
              <a:gd name="connsiteX2-65" fmla="*/ 5721519 w 5767333"/>
              <a:gd name="connsiteY2-66" fmla="*/ 1960881 h 1960881"/>
              <a:gd name="connsiteX3-67" fmla="*/ 0 w 5767333"/>
              <a:gd name="connsiteY3-68" fmla="*/ 1950522 h 1960881"/>
              <a:gd name="connsiteX4-69" fmla="*/ 0 w 5767333"/>
              <a:gd name="connsiteY4-70" fmla="*/ 0 h 1960881"/>
              <a:gd name="connsiteX0-71" fmla="*/ 5014363 w 5767333"/>
              <a:gd name="connsiteY0-72" fmla="*/ 0 h 2371686"/>
              <a:gd name="connsiteX1-73" fmla="*/ 5767333 w 5767333"/>
              <a:gd name="connsiteY1-74" fmla="*/ 410805 h 2371686"/>
              <a:gd name="connsiteX2-75" fmla="*/ 5721519 w 5767333"/>
              <a:gd name="connsiteY2-76" fmla="*/ 2371686 h 2371686"/>
              <a:gd name="connsiteX3-77" fmla="*/ 0 w 5767333"/>
              <a:gd name="connsiteY3-78" fmla="*/ 2361327 h 2371686"/>
              <a:gd name="connsiteX4-79" fmla="*/ 5014363 w 5767333"/>
              <a:gd name="connsiteY4-80" fmla="*/ 0 h 2371686"/>
              <a:gd name="connsiteX0-81" fmla="*/ 5014363 w 8486641"/>
              <a:gd name="connsiteY0-82" fmla="*/ 1485999 h 3857685"/>
              <a:gd name="connsiteX1-83" fmla="*/ 8486641 w 8486641"/>
              <a:gd name="connsiteY1-84" fmla="*/ 0 h 3857685"/>
              <a:gd name="connsiteX2-85" fmla="*/ 5721519 w 8486641"/>
              <a:gd name="connsiteY2-86" fmla="*/ 3857685 h 3857685"/>
              <a:gd name="connsiteX3-87" fmla="*/ 0 w 8486641"/>
              <a:gd name="connsiteY3-88" fmla="*/ 3847326 h 3857685"/>
              <a:gd name="connsiteX4-89" fmla="*/ 5014363 w 8486641"/>
              <a:gd name="connsiteY4-90" fmla="*/ 1485999 h 3857685"/>
              <a:gd name="connsiteX0-91" fmla="*/ 5014363 w 8507277"/>
              <a:gd name="connsiteY0-92" fmla="*/ 1485999 h 3847326"/>
              <a:gd name="connsiteX1-93" fmla="*/ 8486641 w 8507277"/>
              <a:gd name="connsiteY1-94" fmla="*/ 0 h 3847326"/>
              <a:gd name="connsiteX2-95" fmla="*/ 8507277 w 8507277"/>
              <a:gd name="connsiteY2-96" fmla="*/ 1955809 h 3847326"/>
              <a:gd name="connsiteX3-97" fmla="*/ 0 w 8507277"/>
              <a:gd name="connsiteY3-98" fmla="*/ 3847326 h 3847326"/>
              <a:gd name="connsiteX4-99" fmla="*/ 5014363 w 8507277"/>
              <a:gd name="connsiteY4-100" fmla="*/ 1485999 h 3847326"/>
              <a:gd name="connsiteX0-101" fmla="*/ 7743894 w 8507277"/>
              <a:gd name="connsiteY0-102" fmla="*/ 1222272 h 3847326"/>
              <a:gd name="connsiteX1-103" fmla="*/ 8486641 w 8507277"/>
              <a:gd name="connsiteY1-104" fmla="*/ 0 h 3847326"/>
              <a:gd name="connsiteX2-105" fmla="*/ 8507277 w 8507277"/>
              <a:gd name="connsiteY2-106" fmla="*/ 1955809 h 3847326"/>
              <a:gd name="connsiteX3-107" fmla="*/ 0 w 8507277"/>
              <a:gd name="connsiteY3-108" fmla="*/ 3847326 h 3847326"/>
              <a:gd name="connsiteX4-109" fmla="*/ 7743894 w 8507277"/>
              <a:gd name="connsiteY4-110" fmla="*/ 1222272 h 3847326"/>
              <a:gd name="connsiteX0-111" fmla="*/ 7610996 w 8507277"/>
              <a:gd name="connsiteY0-112" fmla="*/ 811467 h 3847326"/>
              <a:gd name="connsiteX1-113" fmla="*/ 8486641 w 8507277"/>
              <a:gd name="connsiteY1-114" fmla="*/ 0 h 3847326"/>
              <a:gd name="connsiteX2-115" fmla="*/ 8507277 w 8507277"/>
              <a:gd name="connsiteY2-116" fmla="*/ 1955809 h 3847326"/>
              <a:gd name="connsiteX3-117" fmla="*/ 0 w 8507277"/>
              <a:gd name="connsiteY3-118" fmla="*/ 3847326 h 3847326"/>
              <a:gd name="connsiteX4-119" fmla="*/ 7610996 w 8507277"/>
              <a:gd name="connsiteY4-120" fmla="*/ 811467 h 3847326"/>
              <a:gd name="connsiteX0-121" fmla="*/ 0 w 896281"/>
              <a:gd name="connsiteY0-122" fmla="*/ 811467 h 2746774"/>
              <a:gd name="connsiteX1-123" fmla="*/ 875645 w 896281"/>
              <a:gd name="connsiteY1-124" fmla="*/ 0 h 2746774"/>
              <a:gd name="connsiteX2-125" fmla="*/ 896281 w 896281"/>
              <a:gd name="connsiteY2-126" fmla="*/ 1955809 h 2746774"/>
              <a:gd name="connsiteX3-127" fmla="*/ 5111 w 896281"/>
              <a:gd name="connsiteY3-128" fmla="*/ 2746774 h 2746774"/>
              <a:gd name="connsiteX4-129" fmla="*/ 0 w 896281"/>
              <a:gd name="connsiteY4-130" fmla="*/ 811467 h 2746774"/>
              <a:gd name="connsiteX0-131" fmla="*/ 0 w 896281"/>
              <a:gd name="connsiteY0-132" fmla="*/ 811467 h 2746774"/>
              <a:gd name="connsiteX1-133" fmla="*/ 894046 w 896281"/>
              <a:gd name="connsiteY1-134" fmla="*/ 0 h 2746774"/>
              <a:gd name="connsiteX2-135" fmla="*/ 896281 w 896281"/>
              <a:gd name="connsiteY2-136" fmla="*/ 1955809 h 2746774"/>
              <a:gd name="connsiteX3-137" fmla="*/ 5111 w 896281"/>
              <a:gd name="connsiteY3-138" fmla="*/ 2746774 h 2746774"/>
              <a:gd name="connsiteX4-139" fmla="*/ 0 w 896281"/>
              <a:gd name="connsiteY4-140" fmla="*/ 811467 h 2746774"/>
              <a:gd name="connsiteX0-141" fmla="*/ 0 w 896281"/>
              <a:gd name="connsiteY0-142" fmla="*/ 0 h 1935307"/>
              <a:gd name="connsiteX1-143" fmla="*/ 151859 w 896281"/>
              <a:gd name="connsiteY1-144" fmla="*/ 71003 h 1935307"/>
              <a:gd name="connsiteX2-145" fmla="*/ 896281 w 896281"/>
              <a:gd name="connsiteY2-146" fmla="*/ 1144342 h 1935307"/>
              <a:gd name="connsiteX3-147" fmla="*/ 5111 w 896281"/>
              <a:gd name="connsiteY3-148" fmla="*/ 1935307 h 1935307"/>
              <a:gd name="connsiteX4-149" fmla="*/ 0 w 896281"/>
              <a:gd name="connsiteY4-150" fmla="*/ 0 h 1935307"/>
              <a:gd name="connsiteX0-151" fmla="*/ 0 w 896281"/>
              <a:gd name="connsiteY0-152" fmla="*/ 233297 h 2168604"/>
              <a:gd name="connsiteX1-153" fmla="*/ 225465 w 896281"/>
              <a:gd name="connsiteY1-154" fmla="*/ 0 h 2168604"/>
              <a:gd name="connsiteX2-155" fmla="*/ 896281 w 896281"/>
              <a:gd name="connsiteY2-156" fmla="*/ 1377639 h 2168604"/>
              <a:gd name="connsiteX3-157" fmla="*/ 5111 w 896281"/>
              <a:gd name="connsiteY3-158" fmla="*/ 2168604 h 2168604"/>
              <a:gd name="connsiteX4-159" fmla="*/ 0 w 896281"/>
              <a:gd name="connsiteY4-160" fmla="*/ 233297 h 2168604"/>
              <a:gd name="connsiteX0-161" fmla="*/ 0 w 896281"/>
              <a:gd name="connsiteY0-162" fmla="*/ 233297 h 1377639"/>
              <a:gd name="connsiteX1-163" fmla="*/ 225465 w 896281"/>
              <a:gd name="connsiteY1-164" fmla="*/ 0 h 1377639"/>
              <a:gd name="connsiteX2-165" fmla="*/ 896281 w 896281"/>
              <a:gd name="connsiteY2-166" fmla="*/ 1377639 h 1377639"/>
              <a:gd name="connsiteX3-167" fmla="*/ 5111 w 896281"/>
              <a:gd name="connsiteY3-168" fmla="*/ 896629 h 1377639"/>
              <a:gd name="connsiteX4-169" fmla="*/ 0 w 896281"/>
              <a:gd name="connsiteY4-170" fmla="*/ 233297 h 1377639"/>
              <a:gd name="connsiteX0-171" fmla="*/ 0 w 233833"/>
              <a:gd name="connsiteY0-172" fmla="*/ 233297 h 896629"/>
              <a:gd name="connsiteX1-173" fmla="*/ 225465 w 233833"/>
              <a:gd name="connsiteY1-174" fmla="*/ 0 h 896629"/>
              <a:gd name="connsiteX2-175" fmla="*/ 233833 w 233833"/>
              <a:gd name="connsiteY2-176" fmla="*/ 708179 h 896629"/>
              <a:gd name="connsiteX3-177" fmla="*/ 5111 w 233833"/>
              <a:gd name="connsiteY3-178" fmla="*/ 896629 h 896629"/>
              <a:gd name="connsiteX4-179" fmla="*/ 0 w 233833"/>
              <a:gd name="connsiteY4-180" fmla="*/ 233297 h 896629"/>
              <a:gd name="connsiteX0-181" fmla="*/ 0 w 233833"/>
              <a:gd name="connsiteY0-182" fmla="*/ 221125 h 884457"/>
              <a:gd name="connsiteX1-183" fmla="*/ 231599 w 233833"/>
              <a:gd name="connsiteY1-184" fmla="*/ 0 h 884457"/>
              <a:gd name="connsiteX2-185" fmla="*/ 233833 w 233833"/>
              <a:gd name="connsiteY2-186" fmla="*/ 696007 h 884457"/>
              <a:gd name="connsiteX3-187" fmla="*/ 5111 w 233833"/>
              <a:gd name="connsiteY3-188" fmla="*/ 884457 h 884457"/>
              <a:gd name="connsiteX4-189" fmla="*/ 0 w 233833"/>
              <a:gd name="connsiteY4-190" fmla="*/ 221125 h 884457"/>
              <a:gd name="connsiteX0-191" fmla="*/ 0 w 233833"/>
              <a:gd name="connsiteY0-192" fmla="*/ 239383 h 902715"/>
              <a:gd name="connsiteX1-193" fmla="*/ 225465 w 233833"/>
              <a:gd name="connsiteY1-194" fmla="*/ 0 h 902715"/>
              <a:gd name="connsiteX2-195" fmla="*/ 233833 w 233833"/>
              <a:gd name="connsiteY2-196" fmla="*/ 714265 h 902715"/>
              <a:gd name="connsiteX3-197" fmla="*/ 5111 w 233833"/>
              <a:gd name="connsiteY3-198" fmla="*/ 902715 h 902715"/>
              <a:gd name="connsiteX4-199" fmla="*/ 0 w 233833"/>
              <a:gd name="connsiteY4-200" fmla="*/ 239383 h 902715"/>
              <a:gd name="connsiteX0-201" fmla="*/ 1421 w 229120"/>
              <a:gd name="connsiteY0-202" fmla="*/ 233297 h 902715"/>
              <a:gd name="connsiteX1-203" fmla="*/ 220752 w 229120"/>
              <a:gd name="connsiteY1-204" fmla="*/ 0 h 902715"/>
              <a:gd name="connsiteX2-205" fmla="*/ 229120 w 229120"/>
              <a:gd name="connsiteY2-206" fmla="*/ 714265 h 902715"/>
              <a:gd name="connsiteX3-207" fmla="*/ 398 w 229120"/>
              <a:gd name="connsiteY3-208" fmla="*/ 902715 h 902715"/>
              <a:gd name="connsiteX4-209" fmla="*/ 1421 w 229120"/>
              <a:gd name="connsiteY4-210" fmla="*/ 233297 h 902715"/>
              <a:gd name="connsiteX0-211" fmla="*/ 0 w 233833"/>
              <a:gd name="connsiteY0-212" fmla="*/ 166351 h 902715"/>
              <a:gd name="connsiteX1-213" fmla="*/ 225465 w 233833"/>
              <a:gd name="connsiteY1-214" fmla="*/ 0 h 902715"/>
              <a:gd name="connsiteX2-215" fmla="*/ 233833 w 233833"/>
              <a:gd name="connsiteY2-216" fmla="*/ 714265 h 902715"/>
              <a:gd name="connsiteX3-217" fmla="*/ 5111 w 233833"/>
              <a:gd name="connsiteY3-218" fmla="*/ 902715 h 902715"/>
              <a:gd name="connsiteX4-219" fmla="*/ 0 w 233833"/>
              <a:gd name="connsiteY4-220" fmla="*/ 166351 h 902715"/>
              <a:gd name="connsiteX0-221" fmla="*/ 0 w 233833"/>
              <a:gd name="connsiteY0-222" fmla="*/ 166351 h 902715"/>
              <a:gd name="connsiteX1-223" fmla="*/ 213198 w 233833"/>
              <a:gd name="connsiteY1-224" fmla="*/ 0 h 902715"/>
              <a:gd name="connsiteX2-225" fmla="*/ 233833 w 233833"/>
              <a:gd name="connsiteY2-226" fmla="*/ 714265 h 902715"/>
              <a:gd name="connsiteX3-227" fmla="*/ 5111 w 233833"/>
              <a:gd name="connsiteY3-228" fmla="*/ 902715 h 902715"/>
              <a:gd name="connsiteX4-229" fmla="*/ 0 w 233833"/>
              <a:gd name="connsiteY4-230" fmla="*/ 166351 h 902715"/>
              <a:gd name="connsiteX0-231" fmla="*/ 0 w 233833"/>
              <a:gd name="connsiteY0-232" fmla="*/ 184609 h 920973"/>
              <a:gd name="connsiteX1-233" fmla="*/ 225465 w 233833"/>
              <a:gd name="connsiteY1-234" fmla="*/ 0 h 920973"/>
              <a:gd name="connsiteX2-235" fmla="*/ 233833 w 233833"/>
              <a:gd name="connsiteY2-236" fmla="*/ 732523 h 920973"/>
              <a:gd name="connsiteX3-237" fmla="*/ 5111 w 233833"/>
              <a:gd name="connsiteY3-238" fmla="*/ 920973 h 920973"/>
              <a:gd name="connsiteX4-239" fmla="*/ 0 w 233833"/>
              <a:gd name="connsiteY4-240" fmla="*/ 184609 h 920973"/>
              <a:gd name="connsiteX0-241" fmla="*/ 0 w 233833"/>
              <a:gd name="connsiteY0-242" fmla="*/ 184609 h 811425"/>
              <a:gd name="connsiteX1-243" fmla="*/ 225465 w 233833"/>
              <a:gd name="connsiteY1-244" fmla="*/ 0 h 811425"/>
              <a:gd name="connsiteX2-245" fmla="*/ 233833 w 233833"/>
              <a:gd name="connsiteY2-246" fmla="*/ 732523 h 811425"/>
              <a:gd name="connsiteX3-247" fmla="*/ 60315 w 233833"/>
              <a:gd name="connsiteY3-248" fmla="*/ 811425 h 811425"/>
              <a:gd name="connsiteX4-249" fmla="*/ 0 w 233833"/>
              <a:gd name="connsiteY4-250" fmla="*/ 184609 h 811425"/>
              <a:gd name="connsiteX0-251" fmla="*/ 0 w 233833"/>
              <a:gd name="connsiteY0-252" fmla="*/ 184609 h 908801"/>
              <a:gd name="connsiteX1-253" fmla="*/ 225465 w 233833"/>
              <a:gd name="connsiteY1-254" fmla="*/ 0 h 908801"/>
              <a:gd name="connsiteX2-255" fmla="*/ 233833 w 233833"/>
              <a:gd name="connsiteY2-256" fmla="*/ 732523 h 908801"/>
              <a:gd name="connsiteX3-257" fmla="*/ 5111 w 233833"/>
              <a:gd name="connsiteY3-258" fmla="*/ 908801 h 908801"/>
              <a:gd name="connsiteX4-259" fmla="*/ 0 w 233833"/>
              <a:gd name="connsiteY4-260" fmla="*/ 184609 h 908801"/>
              <a:gd name="connsiteX0-261" fmla="*/ 0 w 225712"/>
              <a:gd name="connsiteY0-262" fmla="*/ 184609 h 908801"/>
              <a:gd name="connsiteX1-263" fmla="*/ 225465 w 225712"/>
              <a:gd name="connsiteY1-264" fmla="*/ 0 h 908801"/>
              <a:gd name="connsiteX2-265" fmla="*/ 209298 w 225712"/>
              <a:gd name="connsiteY2-266" fmla="*/ 726437 h 908801"/>
              <a:gd name="connsiteX3-267" fmla="*/ 5111 w 225712"/>
              <a:gd name="connsiteY3-268" fmla="*/ 908801 h 908801"/>
              <a:gd name="connsiteX4-269" fmla="*/ 0 w 225712"/>
              <a:gd name="connsiteY4-270" fmla="*/ 184609 h 908801"/>
              <a:gd name="connsiteX0-271" fmla="*/ 0 w 227699"/>
              <a:gd name="connsiteY0-272" fmla="*/ 184609 h 908801"/>
              <a:gd name="connsiteX1-273" fmla="*/ 225465 w 227699"/>
              <a:gd name="connsiteY1-274" fmla="*/ 0 h 908801"/>
              <a:gd name="connsiteX2-275" fmla="*/ 227699 w 227699"/>
              <a:gd name="connsiteY2-276" fmla="*/ 702093 h 908801"/>
              <a:gd name="connsiteX3-277" fmla="*/ 5111 w 227699"/>
              <a:gd name="connsiteY3-278" fmla="*/ 908801 h 908801"/>
              <a:gd name="connsiteX4-279" fmla="*/ 0 w 227699"/>
              <a:gd name="connsiteY4-280" fmla="*/ 184609 h 908801"/>
              <a:gd name="connsiteX0-281" fmla="*/ 1421 w 222986"/>
              <a:gd name="connsiteY0-282" fmla="*/ 208953 h 908801"/>
              <a:gd name="connsiteX1-283" fmla="*/ 220752 w 222986"/>
              <a:gd name="connsiteY1-284" fmla="*/ 0 h 908801"/>
              <a:gd name="connsiteX2-285" fmla="*/ 222986 w 222986"/>
              <a:gd name="connsiteY2-286" fmla="*/ 702093 h 908801"/>
              <a:gd name="connsiteX3-287" fmla="*/ 398 w 222986"/>
              <a:gd name="connsiteY3-288" fmla="*/ 908801 h 908801"/>
              <a:gd name="connsiteX4-289" fmla="*/ 1421 w 222986"/>
              <a:gd name="connsiteY4-290" fmla="*/ 208953 h 908801"/>
              <a:gd name="connsiteX0-291" fmla="*/ 0 w 227699"/>
              <a:gd name="connsiteY0-292" fmla="*/ 653231 h 908801"/>
              <a:gd name="connsiteX1-293" fmla="*/ 225465 w 227699"/>
              <a:gd name="connsiteY1-294" fmla="*/ 0 h 908801"/>
              <a:gd name="connsiteX2-295" fmla="*/ 227699 w 227699"/>
              <a:gd name="connsiteY2-296" fmla="*/ 702093 h 908801"/>
              <a:gd name="connsiteX3-297" fmla="*/ 5111 w 227699"/>
              <a:gd name="connsiteY3-298" fmla="*/ 908801 h 908801"/>
              <a:gd name="connsiteX4-299" fmla="*/ 0 w 227699"/>
              <a:gd name="connsiteY4-300" fmla="*/ 653231 h 908801"/>
              <a:gd name="connsiteX0-301" fmla="*/ 0 w 227699"/>
              <a:gd name="connsiteY0-302" fmla="*/ 202867 h 458437"/>
              <a:gd name="connsiteX1-303" fmla="*/ 200930 w 227699"/>
              <a:gd name="connsiteY1-304" fmla="*/ 0 h 458437"/>
              <a:gd name="connsiteX2-305" fmla="*/ 227699 w 227699"/>
              <a:gd name="connsiteY2-306" fmla="*/ 251729 h 458437"/>
              <a:gd name="connsiteX3-307" fmla="*/ 5111 w 227699"/>
              <a:gd name="connsiteY3-308" fmla="*/ 458437 h 458437"/>
              <a:gd name="connsiteX4-309" fmla="*/ 0 w 227699"/>
              <a:gd name="connsiteY4-310" fmla="*/ 202867 h 458437"/>
              <a:gd name="connsiteX0-311" fmla="*/ 0 w 227699"/>
              <a:gd name="connsiteY0-312" fmla="*/ 202867 h 458437"/>
              <a:gd name="connsiteX1-313" fmla="*/ 200930 w 227699"/>
              <a:gd name="connsiteY1-314" fmla="*/ 0 h 458437"/>
              <a:gd name="connsiteX2-315" fmla="*/ 227699 w 227699"/>
              <a:gd name="connsiteY2-316" fmla="*/ 251729 h 458437"/>
              <a:gd name="connsiteX3-317" fmla="*/ 5111 w 227699"/>
              <a:gd name="connsiteY3-318" fmla="*/ 458437 h 458437"/>
              <a:gd name="connsiteX4-319" fmla="*/ 0 w 227699"/>
              <a:gd name="connsiteY4-320" fmla="*/ 202867 h 458437"/>
              <a:gd name="connsiteX0-321" fmla="*/ 0 w 227699"/>
              <a:gd name="connsiteY0-322" fmla="*/ 160265 h 415835"/>
              <a:gd name="connsiteX1-323" fmla="*/ 207064 w 227699"/>
              <a:gd name="connsiteY1-324" fmla="*/ 0 h 415835"/>
              <a:gd name="connsiteX2-325" fmla="*/ 227699 w 227699"/>
              <a:gd name="connsiteY2-326" fmla="*/ 209127 h 415835"/>
              <a:gd name="connsiteX3-327" fmla="*/ 5111 w 227699"/>
              <a:gd name="connsiteY3-328" fmla="*/ 415835 h 415835"/>
              <a:gd name="connsiteX4-329" fmla="*/ 0 w 227699"/>
              <a:gd name="connsiteY4-330" fmla="*/ 160265 h 415835"/>
              <a:gd name="connsiteX0-331" fmla="*/ 0 w 227699"/>
              <a:gd name="connsiteY0-332" fmla="*/ 190695 h 446265"/>
              <a:gd name="connsiteX1-333" fmla="*/ 188663 w 227699"/>
              <a:gd name="connsiteY1-334" fmla="*/ 0 h 446265"/>
              <a:gd name="connsiteX2-335" fmla="*/ 227699 w 227699"/>
              <a:gd name="connsiteY2-336" fmla="*/ 239557 h 446265"/>
              <a:gd name="connsiteX3-337" fmla="*/ 5111 w 227699"/>
              <a:gd name="connsiteY3-338" fmla="*/ 446265 h 446265"/>
              <a:gd name="connsiteX4-339" fmla="*/ 0 w 227699"/>
              <a:gd name="connsiteY4-340" fmla="*/ 190695 h 446265"/>
              <a:gd name="connsiteX0-341" fmla="*/ 0 w 227699"/>
              <a:gd name="connsiteY0-342" fmla="*/ 142284 h 397854"/>
              <a:gd name="connsiteX1-343" fmla="*/ 195634 w 227699"/>
              <a:gd name="connsiteY1-344" fmla="*/ 0 h 397854"/>
              <a:gd name="connsiteX2-345" fmla="*/ 227699 w 227699"/>
              <a:gd name="connsiteY2-346" fmla="*/ 191146 h 397854"/>
              <a:gd name="connsiteX3-347" fmla="*/ 5111 w 227699"/>
              <a:gd name="connsiteY3-348" fmla="*/ 397854 h 397854"/>
              <a:gd name="connsiteX4-349" fmla="*/ 0 w 227699"/>
              <a:gd name="connsiteY4-350" fmla="*/ 142284 h 397854"/>
              <a:gd name="connsiteX0-351" fmla="*/ 0 w 223865"/>
              <a:gd name="connsiteY0-352" fmla="*/ 214556 h 424751"/>
              <a:gd name="connsiteX1-353" fmla="*/ 191800 w 223865"/>
              <a:gd name="connsiteY1-354" fmla="*/ 0 h 424751"/>
              <a:gd name="connsiteX2-355" fmla="*/ 223865 w 223865"/>
              <a:gd name="connsiteY2-356" fmla="*/ 191146 h 424751"/>
              <a:gd name="connsiteX3-357" fmla="*/ 1277 w 223865"/>
              <a:gd name="connsiteY3-358" fmla="*/ 397854 h 424751"/>
              <a:gd name="connsiteX4-359" fmla="*/ 0 w 223865"/>
              <a:gd name="connsiteY4-360" fmla="*/ 214556 h 424751"/>
              <a:gd name="connsiteX0-361" fmla="*/ 0 w 223865"/>
              <a:gd name="connsiteY0-362" fmla="*/ 138481 h 348676"/>
              <a:gd name="connsiteX1-363" fmla="*/ 207134 w 223865"/>
              <a:gd name="connsiteY1-364" fmla="*/ 0 h 348676"/>
              <a:gd name="connsiteX2-365" fmla="*/ 223865 w 223865"/>
              <a:gd name="connsiteY2-366" fmla="*/ 115071 h 348676"/>
              <a:gd name="connsiteX3-367" fmla="*/ 1277 w 223865"/>
              <a:gd name="connsiteY3-368" fmla="*/ 321779 h 348676"/>
              <a:gd name="connsiteX4-369" fmla="*/ 0 w 223865"/>
              <a:gd name="connsiteY4-370" fmla="*/ 138481 h 348676"/>
              <a:gd name="connsiteX0-371" fmla="*/ 16252 w 240117"/>
              <a:gd name="connsiteY0-372" fmla="*/ 138481 h 323424"/>
              <a:gd name="connsiteX1-373" fmla="*/ 223386 w 240117"/>
              <a:gd name="connsiteY1-374" fmla="*/ 0 h 323424"/>
              <a:gd name="connsiteX2-375" fmla="*/ 240117 w 240117"/>
              <a:gd name="connsiteY2-376" fmla="*/ 115071 h 323424"/>
              <a:gd name="connsiteX3-377" fmla="*/ 17529 w 240117"/>
              <a:gd name="connsiteY3-378" fmla="*/ 321779 h 323424"/>
              <a:gd name="connsiteX4-379" fmla="*/ 14374 w 240117"/>
              <a:gd name="connsiteY4-380" fmla="*/ 208169 h 323424"/>
              <a:gd name="connsiteX5" fmla="*/ 16252 w 240117"/>
              <a:gd name="connsiteY5" fmla="*/ 138481 h 323424"/>
              <a:gd name="connsiteX0-381" fmla="*/ 80466 w 304331"/>
              <a:gd name="connsiteY0-382" fmla="*/ 138481 h 322638"/>
              <a:gd name="connsiteX1-383" fmla="*/ 287600 w 304331"/>
              <a:gd name="connsiteY1-384" fmla="*/ 0 h 322638"/>
              <a:gd name="connsiteX2-385" fmla="*/ 304331 w 304331"/>
              <a:gd name="connsiteY2-386" fmla="*/ 115071 h 322638"/>
              <a:gd name="connsiteX3-387" fmla="*/ 81743 w 304331"/>
              <a:gd name="connsiteY3-388" fmla="*/ 321779 h 322638"/>
              <a:gd name="connsiteX4-389" fmla="*/ 0 w 304331"/>
              <a:gd name="connsiteY4-390" fmla="*/ 107370 h 322638"/>
              <a:gd name="connsiteX5-391" fmla="*/ 80466 w 304331"/>
              <a:gd name="connsiteY5-392" fmla="*/ 138481 h 322638"/>
              <a:gd name="connsiteX0-393" fmla="*/ 80466 w 304331"/>
              <a:gd name="connsiteY0-394" fmla="*/ 138481 h 322638"/>
              <a:gd name="connsiteX1-395" fmla="*/ 287600 w 304331"/>
              <a:gd name="connsiteY1-396" fmla="*/ 0 h 322638"/>
              <a:gd name="connsiteX2-397" fmla="*/ 304331 w 304331"/>
              <a:gd name="connsiteY2-398" fmla="*/ 115071 h 322638"/>
              <a:gd name="connsiteX3-399" fmla="*/ 81743 w 304331"/>
              <a:gd name="connsiteY3-400" fmla="*/ 321779 h 322638"/>
              <a:gd name="connsiteX4-401" fmla="*/ 0 w 304331"/>
              <a:gd name="connsiteY4-402" fmla="*/ 107370 h 322638"/>
              <a:gd name="connsiteX5-403" fmla="*/ 80466 w 304331"/>
              <a:gd name="connsiteY5-404" fmla="*/ 138481 h 322638"/>
              <a:gd name="connsiteX0-405" fmla="*/ 81346 w 305211"/>
              <a:gd name="connsiteY0-406" fmla="*/ 138481 h 328329"/>
              <a:gd name="connsiteX1-407" fmla="*/ 288480 w 305211"/>
              <a:gd name="connsiteY1-408" fmla="*/ 0 h 328329"/>
              <a:gd name="connsiteX2-409" fmla="*/ 305211 w 305211"/>
              <a:gd name="connsiteY2-410" fmla="*/ 115071 h 328329"/>
              <a:gd name="connsiteX3-411" fmla="*/ 82623 w 305211"/>
              <a:gd name="connsiteY3-412" fmla="*/ 321779 h 328329"/>
              <a:gd name="connsiteX4-413" fmla="*/ 41133 w 305211"/>
              <a:gd name="connsiteY4-414" fmla="*/ 261423 h 328329"/>
              <a:gd name="connsiteX5-415" fmla="*/ 880 w 305211"/>
              <a:gd name="connsiteY5-416" fmla="*/ 107370 h 328329"/>
              <a:gd name="connsiteX6" fmla="*/ 81346 w 305211"/>
              <a:gd name="connsiteY6" fmla="*/ 138481 h 328329"/>
              <a:gd name="connsiteX0-417" fmla="*/ 84587 w 308452"/>
              <a:gd name="connsiteY0-418" fmla="*/ 138481 h 330065"/>
              <a:gd name="connsiteX1-419" fmla="*/ 291721 w 308452"/>
              <a:gd name="connsiteY1-420" fmla="*/ 0 h 330065"/>
              <a:gd name="connsiteX2-421" fmla="*/ 308452 w 308452"/>
              <a:gd name="connsiteY2-422" fmla="*/ 115071 h 330065"/>
              <a:gd name="connsiteX3-423" fmla="*/ 85864 w 308452"/>
              <a:gd name="connsiteY3-424" fmla="*/ 321779 h 330065"/>
              <a:gd name="connsiteX4-425" fmla="*/ 11789 w 308452"/>
              <a:gd name="connsiteY4-426" fmla="*/ 276638 h 330065"/>
              <a:gd name="connsiteX5-427" fmla="*/ 4121 w 308452"/>
              <a:gd name="connsiteY5-428" fmla="*/ 107370 h 330065"/>
              <a:gd name="connsiteX6-429" fmla="*/ 84587 w 308452"/>
              <a:gd name="connsiteY6-430" fmla="*/ 138481 h 330065"/>
              <a:gd name="connsiteX0-431" fmla="*/ 80466 w 304331"/>
              <a:gd name="connsiteY0-432" fmla="*/ 138481 h 330065"/>
              <a:gd name="connsiteX1-433" fmla="*/ 287600 w 304331"/>
              <a:gd name="connsiteY1-434" fmla="*/ 0 h 330065"/>
              <a:gd name="connsiteX2-435" fmla="*/ 304331 w 304331"/>
              <a:gd name="connsiteY2-436" fmla="*/ 115071 h 330065"/>
              <a:gd name="connsiteX3-437" fmla="*/ 81743 w 304331"/>
              <a:gd name="connsiteY3-438" fmla="*/ 321779 h 330065"/>
              <a:gd name="connsiteX4-439" fmla="*/ 7668 w 304331"/>
              <a:gd name="connsiteY4-440" fmla="*/ 276638 h 330065"/>
              <a:gd name="connsiteX5-441" fmla="*/ 0 w 304331"/>
              <a:gd name="connsiteY5-442" fmla="*/ 107370 h 330065"/>
              <a:gd name="connsiteX6-443" fmla="*/ 80466 w 304331"/>
              <a:gd name="connsiteY6-444" fmla="*/ 138481 h 330065"/>
              <a:gd name="connsiteX0-445" fmla="*/ 80466 w 304331"/>
              <a:gd name="connsiteY0-446" fmla="*/ 138481 h 321779"/>
              <a:gd name="connsiteX1-447" fmla="*/ 287600 w 304331"/>
              <a:gd name="connsiteY1-448" fmla="*/ 0 h 321779"/>
              <a:gd name="connsiteX2-449" fmla="*/ 304331 w 304331"/>
              <a:gd name="connsiteY2-450" fmla="*/ 115071 h 321779"/>
              <a:gd name="connsiteX3-451" fmla="*/ 81743 w 304331"/>
              <a:gd name="connsiteY3-452" fmla="*/ 321779 h 321779"/>
              <a:gd name="connsiteX4-453" fmla="*/ 7668 w 304331"/>
              <a:gd name="connsiteY4-454" fmla="*/ 276638 h 321779"/>
              <a:gd name="connsiteX5-455" fmla="*/ 0 w 304331"/>
              <a:gd name="connsiteY5-456" fmla="*/ 107370 h 321779"/>
              <a:gd name="connsiteX6-457" fmla="*/ 80466 w 304331"/>
              <a:gd name="connsiteY6-458" fmla="*/ 138481 h 321779"/>
              <a:gd name="connsiteX0-459" fmla="*/ 80466 w 304331"/>
              <a:gd name="connsiteY0-460" fmla="*/ 138481 h 314171"/>
              <a:gd name="connsiteX1-461" fmla="*/ 287600 w 304331"/>
              <a:gd name="connsiteY1-462" fmla="*/ 0 h 314171"/>
              <a:gd name="connsiteX2-463" fmla="*/ 304331 w 304331"/>
              <a:gd name="connsiteY2-464" fmla="*/ 115071 h 314171"/>
              <a:gd name="connsiteX3-465" fmla="*/ 77909 w 304331"/>
              <a:gd name="connsiteY3-466" fmla="*/ 314171 h 314171"/>
              <a:gd name="connsiteX4-467" fmla="*/ 7668 w 304331"/>
              <a:gd name="connsiteY4-468" fmla="*/ 276638 h 314171"/>
              <a:gd name="connsiteX5-469" fmla="*/ 0 w 304331"/>
              <a:gd name="connsiteY5-470" fmla="*/ 107370 h 314171"/>
              <a:gd name="connsiteX6-471" fmla="*/ 80466 w 304331"/>
              <a:gd name="connsiteY6-472" fmla="*/ 138481 h 314171"/>
              <a:gd name="connsiteX0-473" fmla="*/ 80466 w 304331"/>
              <a:gd name="connsiteY0-474" fmla="*/ 138481 h 314171"/>
              <a:gd name="connsiteX1-475" fmla="*/ 287600 w 304331"/>
              <a:gd name="connsiteY1-476" fmla="*/ 0 h 314171"/>
              <a:gd name="connsiteX2-477" fmla="*/ 304331 w 304331"/>
              <a:gd name="connsiteY2-478" fmla="*/ 115071 h 314171"/>
              <a:gd name="connsiteX3-479" fmla="*/ 77909 w 304331"/>
              <a:gd name="connsiteY3-480" fmla="*/ 314171 h 314171"/>
              <a:gd name="connsiteX4-481" fmla="*/ 13419 w 304331"/>
              <a:gd name="connsiteY4-482" fmla="*/ 282343 h 314171"/>
              <a:gd name="connsiteX5-483" fmla="*/ 0 w 304331"/>
              <a:gd name="connsiteY5-484" fmla="*/ 107370 h 314171"/>
              <a:gd name="connsiteX6-485" fmla="*/ 80466 w 304331"/>
              <a:gd name="connsiteY6-486" fmla="*/ 138481 h 314171"/>
              <a:gd name="connsiteX0-487" fmla="*/ 72799 w 296664"/>
              <a:gd name="connsiteY0-488" fmla="*/ 138481 h 314171"/>
              <a:gd name="connsiteX1-489" fmla="*/ 279933 w 296664"/>
              <a:gd name="connsiteY1-490" fmla="*/ 0 h 314171"/>
              <a:gd name="connsiteX2-491" fmla="*/ 296664 w 296664"/>
              <a:gd name="connsiteY2-492" fmla="*/ 115071 h 314171"/>
              <a:gd name="connsiteX3-493" fmla="*/ 70242 w 296664"/>
              <a:gd name="connsiteY3-494" fmla="*/ 314171 h 314171"/>
              <a:gd name="connsiteX4-495" fmla="*/ 5752 w 296664"/>
              <a:gd name="connsiteY4-496" fmla="*/ 282343 h 314171"/>
              <a:gd name="connsiteX5-497" fmla="*/ 0 w 296664"/>
              <a:gd name="connsiteY5-498" fmla="*/ 111173 h 314171"/>
              <a:gd name="connsiteX6-499" fmla="*/ 72799 w 296664"/>
              <a:gd name="connsiteY6-500" fmla="*/ 138481 h 31417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391" y="connsiteY5-392"/>
              </a:cxn>
              <a:cxn ang="0">
                <a:pos x="connsiteX6-429" y="connsiteY6-430"/>
              </a:cxn>
            </a:cxnLst>
            <a:rect l="l" t="t" r="r" b="b"/>
            <a:pathLst>
              <a:path w="296664" h="314171">
                <a:moveTo>
                  <a:pt x="72799" y="138481"/>
                </a:moveTo>
                <a:lnTo>
                  <a:pt x="279933" y="0"/>
                </a:lnTo>
                <a:lnTo>
                  <a:pt x="296664" y="115071"/>
                </a:lnTo>
                <a:lnTo>
                  <a:pt x="70242" y="314171"/>
                </a:lnTo>
                <a:lnTo>
                  <a:pt x="5752" y="282343"/>
                </a:lnTo>
                <a:lnTo>
                  <a:pt x="0" y="111173"/>
                </a:lnTo>
                <a:lnTo>
                  <a:pt x="72799" y="138481"/>
                </a:lnTo>
                <a:close/>
              </a:path>
            </a:pathLst>
          </a:cu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77" name="矩形 3780"/>
          <p:cNvSpPr/>
          <p:nvPr/>
        </p:nvSpPr>
        <p:spPr>
          <a:xfrm>
            <a:off x="8927655" y="1571161"/>
            <a:ext cx="382311" cy="1500463"/>
          </a:xfrm>
          <a:custGeom>
            <a:avLst/>
            <a:gdLst>
              <a:gd name="connsiteX0" fmla="*/ 0 w 5736664"/>
              <a:gd name="connsiteY0" fmla="*/ 0 h 1950522"/>
              <a:gd name="connsiteX1" fmla="*/ 5736664 w 5736664"/>
              <a:gd name="connsiteY1" fmla="*/ 0 h 1950522"/>
              <a:gd name="connsiteX2" fmla="*/ 5736664 w 5736664"/>
              <a:gd name="connsiteY2" fmla="*/ 1950522 h 1950522"/>
              <a:gd name="connsiteX3" fmla="*/ 0 w 5736664"/>
              <a:gd name="connsiteY3" fmla="*/ 1950522 h 1950522"/>
              <a:gd name="connsiteX4" fmla="*/ 0 w 5736664"/>
              <a:gd name="connsiteY4" fmla="*/ 0 h 1950522"/>
              <a:gd name="connsiteX0-1" fmla="*/ 0 w 5736664"/>
              <a:gd name="connsiteY0-2" fmla="*/ 0 h 1950522"/>
              <a:gd name="connsiteX1-3" fmla="*/ 5736664 w 5736664"/>
              <a:gd name="connsiteY1-4" fmla="*/ 0 h 1950522"/>
              <a:gd name="connsiteX2-5" fmla="*/ 5538544 w 5736664"/>
              <a:gd name="connsiteY2-6" fmla="*/ 1920042 h 1950522"/>
              <a:gd name="connsiteX3-7" fmla="*/ 0 w 5736664"/>
              <a:gd name="connsiteY3-8" fmla="*/ 1950522 h 1950522"/>
              <a:gd name="connsiteX4-9" fmla="*/ 0 w 5736664"/>
              <a:gd name="connsiteY4-10" fmla="*/ 0 h 1950522"/>
              <a:gd name="connsiteX0-11" fmla="*/ 0 w 5736664"/>
              <a:gd name="connsiteY0-12" fmla="*/ 0 h 1960682"/>
              <a:gd name="connsiteX1-13" fmla="*/ 5736664 w 5736664"/>
              <a:gd name="connsiteY1-14" fmla="*/ 0 h 1960682"/>
              <a:gd name="connsiteX2-15" fmla="*/ 5685864 w 5736664"/>
              <a:gd name="connsiteY2-16" fmla="*/ 1960682 h 1960682"/>
              <a:gd name="connsiteX3-17" fmla="*/ 0 w 5736664"/>
              <a:gd name="connsiteY3-18" fmla="*/ 1950522 h 1960682"/>
              <a:gd name="connsiteX4-19" fmla="*/ 0 w 5736664"/>
              <a:gd name="connsiteY4-20" fmla="*/ 0 h 1960682"/>
              <a:gd name="connsiteX0-21" fmla="*/ 0 w 5736664"/>
              <a:gd name="connsiteY0-22" fmla="*/ 0 h 1960682"/>
              <a:gd name="connsiteX1-23" fmla="*/ 5736664 w 5736664"/>
              <a:gd name="connsiteY1-24" fmla="*/ 0 h 1960682"/>
              <a:gd name="connsiteX2-25" fmla="*/ 5721424 w 5736664"/>
              <a:gd name="connsiteY2-26" fmla="*/ 1960682 h 1960682"/>
              <a:gd name="connsiteX3-27" fmla="*/ 0 w 5736664"/>
              <a:gd name="connsiteY3-28" fmla="*/ 1950522 h 1960682"/>
              <a:gd name="connsiteX4-29" fmla="*/ 0 w 5736664"/>
              <a:gd name="connsiteY4-30" fmla="*/ 0 h 1960682"/>
              <a:gd name="connsiteX0-31" fmla="*/ 0 w 5736664"/>
              <a:gd name="connsiteY0-32" fmla="*/ 0 h 1950738"/>
              <a:gd name="connsiteX1-33" fmla="*/ 5736664 w 5736664"/>
              <a:gd name="connsiteY1-34" fmla="*/ 0 h 1950738"/>
              <a:gd name="connsiteX2-35" fmla="*/ 5706184 w 5736664"/>
              <a:gd name="connsiteY2-36" fmla="*/ 1950738 h 1950738"/>
              <a:gd name="connsiteX3-37" fmla="*/ 0 w 5736664"/>
              <a:gd name="connsiteY3-38" fmla="*/ 1950522 h 1950738"/>
              <a:gd name="connsiteX4-39" fmla="*/ 0 w 5736664"/>
              <a:gd name="connsiteY4-40" fmla="*/ 0 h 1950738"/>
              <a:gd name="connsiteX0-41" fmla="*/ 0 w 5736664"/>
              <a:gd name="connsiteY0-42" fmla="*/ 0 h 1950522"/>
              <a:gd name="connsiteX1-43" fmla="*/ 5736664 w 5736664"/>
              <a:gd name="connsiteY1-44" fmla="*/ 0 h 1950522"/>
              <a:gd name="connsiteX2-45" fmla="*/ 4980354 w 5736664"/>
              <a:gd name="connsiteY2-46" fmla="*/ 1580506 h 1950522"/>
              <a:gd name="connsiteX3-47" fmla="*/ 0 w 5736664"/>
              <a:gd name="connsiteY3-48" fmla="*/ 1950522 h 1950522"/>
              <a:gd name="connsiteX4-49" fmla="*/ 0 w 5736664"/>
              <a:gd name="connsiteY4-50" fmla="*/ 0 h 1950522"/>
              <a:gd name="connsiteX0-51" fmla="*/ 0 w 5736664"/>
              <a:gd name="connsiteY0-52" fmla="*/ 0 h 1960881"/>
              <a:gd name="connsiteX1-53" fmla="*/ 5736664 w 5736664"/>
              <a:gd name="connsiteY1-54" fmla="*/ 0 h 1960881"/>
              <a:gd name="connsiteX2-55" fmla="*/ 5721519 w 5736664"/>
              <a:gd name="connsiteY2-56" fmla="*/ 1960881 h 1960881"/>
              <a:gd name="connsiteX3-57" fmla="*/ 0 w 5736664"/>
              <a:gd name="connsiteY3-58" fmla="*/ 1950522 h 1960881"/>
              <a:gd name="connsiteX4-59" fmla="*/ 0 w 5736664"/>
              <a:gd name="connsiteY4-60" fmla="*/ 0 h 1960881"/>
              <a:gd name="connsiteX0-61" fmla="*/ 0 w 5767333"/>
              <a:gd name="connsiteY0-62" fmla="*/ 0 h 1960881"/>
              <a:gd name="connsiteX1-63" fmla="*/ 5767333 w 5767333"/>
              <a:gd name="connsiteY1-64" fmla="*/ 0 h 1960881"/>
              <a:gd name="connsiteX2-65" fmla="*/ 5721519 w 5767333"/>
              <a:gd name="connsiteY2-66" fmla="*/ 1960881 h 1960881"/>
              <a:gd name="connsiteX3-67" fmla="*/ 0 w 5767333"/>
              <a:gd name="connsiteY3-68" fmla="*/ 1950522 h 1960881"/>
              <a:gd name="connsiteX4-69" fmla="*/ 0 w 5767333"/>
              <a:gd name="connsiteY4-70" fmla="*/ 0 h 1960881"/>
              <a:gd name="connsiteX0-71" fmla="*/ 5014363 w 5767333"/>
              <a:gd name="connsiteY0-72" fmla="*/ 0 h 2371686"/>
              <a:gd name="connsiteX1-73" fmla="*/ 5767333 w 5767333"/>
              <a:gd name="connsiteY1-74" fmla="*/ 410805 h 2371686"/>
              <a:gd name="connsiteX2-75" fmla="*/ 5721519 w 5767333"/>
              <a:gd name="connsiteY2-76" fmla="*/ 2371686 h 2371686"/>
              <a:gd name="connsiteX3-77" fmla="*/ 0 w 5767333"/>
              <a:gd name="connsiteY3-78" fmla="*/ 2361327 h 2371686"/>
              <a:gd name="connsiteX4-79" fmla="*/ 5014363 w 5767333"/>
              <a:gd name="connsiteY4-80" fmla="*/ 0 h 2371686"/>
              <a:gd name="connsiteX0-81" fmla="*/ 5014363 w 8486641"/>
              <a:gd name="connsiteY0-82" fmla="*/ 1485999 h 3857685"/>
              <a:gd name="connsiteX1-83" fmla="*/ 8486641 w 8486641"/>
              <a:gd name="connsiteY1-84" fmla="*/ 0 h 3857685"/>
              <a:gd name="connsiteX2-85" fmla="*/ 5721519 w 8486641"/>
              <a:gd name="connsiteY2-86" fmla="*/ 3857685 h 3857685"/>
              <a:gd name="connsiteX3-87" fmla="*/ 0 w 8486641"/>
              <a:gd name="connsiteY3-88" fmla="*/ 3847326 h 3857685"/>
              <a:gd name="connsiteX4-89" fmla="*/ 5014363 w 8486641"/>
              <a:gd name="connsiteY4-90" fmla="*/ 1485999 h 3857685"/>
              <a:gd name="connsiteX0-91" fmla="*/ 5014363 w 8507277"/>
              <a:gd name="connsiteY0-92" fmla="*/ 1485999 h 3847326"/>
              <a:gd name="connsiteX1-93" fmla="*/ 8486641 w 8507277"/>
              <a:gd name="connsiteY1-94" fmla="*/ 0 h 3847326"/>
              <a:gd name="connsiteX2-95" fmla="*/ 8507277 w 8507277"/>
              <a:gd name="connsiteY2-96" fmla="*/ 1955809 h 3847326"/>
              <a:gd name="connsiteX3-97" fmla="*/ 0 w 8507277"/>
              <a:gd name="connsiteY3-98" fmla="*/ 3847326 h 3847326"/>
              <a:gd name="connsiteX4-99" fmla="*/ 5014363 w 8507277"/>
              <a:gd name="connsiteY4-100" fmla="*/ 1485999 h 3847326"/>
              <a:gd name="connsiteX0-101" fmla="*/ 7743894 w 8507277"/>
              <a:gd name="connsiteY0-102" fmla="*/ 1222272 h 3847326"/>
              <a:gd name="connsiteX1-103" fmla="*/ 8486641 w 8507277"/>
              <a:gd name="connsiteY1-104" fmla="*/ 0 h 3847326"/>
              <a:gd name="connsiteX2-105" fmla="*/ 8507277 w 8507277"/>
              <a:gd name="connsiteY2-106" fmla="*/ 1955809 h 3847326"/>
              <a:gd name="connsiteX3-107" fmla="*/ 0 w 8507277"/>
              <a:gd name="connsiteY3-108" fmla="*/ 3847326 h 3847326"/>
              <a:gd name="connsiteX4-109" fmla="*/ 7743894 w 8507277"/>
              <a:gd name="connsiteY4-110" fmla="*/ 1222272 h 3847326"/>
              <a:gd name="connsiteX0-111" fmla="*/ 7610996 w 8507277"/>
              <a:gd name="connsiteY0-112" fmla="*/ 811467 h 3847326"/>
              <a:gd name="connsiteX1-113" fmla="*/ 8486641 w 8507277"/>
              <a:gd name="connsiteY1-114" fmla="*/ 0 h 3847326"/>
              <a:gd name="connsiteX2-115" fmla="*/ 8507277 w 8507277"/>
              <a:gd name="connsiteY2-116" fmla="*/ 1955809 h 3847326"/>
              <a:gd name="connsiteX3-117" fmla="*/ 0 w 8507277"/>
              <a:gd name="connsiteY3-118" fmla="*/ 3847326 h 3847326"/>
              <a:gd name="connsiteX4-119" fmla="*/ 7610996 w 8507277"/>
              <a:gd name="connsiteY4-120" fmla="*/ 811467 h 3847326"/>
              <a:gd name="connsiteX0-121" fmla="*/ 0 w 896281"/>
              <a:gd name="connsiteY0-122" fmla="*/ 811467 h 2746774"/>
              <a:gd name="connsiteX1-123" fmla="*/ 875645 w 896281"/>
              <a:gd name="connsiteY1-124" fmla="*/ 0 h 2746774"/>
              <a:gd name="connsiteX2-125" fmla="*/ 896281 w 896281"/>
              <a:gd name="connsiteY2-126" fmla="*/ 1955809 h 2746774"/>
              <a:gd name="connsiteX3-127" fmla="*/ 5111 w 896281"/>
              <a:gd name="connsiteY3-128" fmla="*/ 2746774 h 2746774"/>
              <a:gd name="connsiteX4-129" fmla="*/ 0 w 896281"/>
              <a:gd name="connsiteY4-130" fmla="*/ 811467 h 2746774"/>
              <a:gd name="connsiteX0-131" fmla="*/ 0 w 896281"/>
              <a:gd name="connsiteY0-132" fmla="*/ 811467 h 2746774"/>
              <a:gd name="connsiteX1-133" fmla="*/ 894046 w 896281"/>
              <a:gd name="connsiteY1-134" fmla="*/ 0 h 2746774"/>
              <a:gd name="connsiteX2-135" fmla="*/ 896281 w 896281"/>
              <a:gd name="connsiteY2-136" fmla="*/ 1955809 h 2746774"/>
              <a:gd name="connsiteX3-137" fmla="*/ 5111 w 896281"/>
              <a:gd name="connsiteY3-138" fmla="*/ 2746774 h 2746774"/>
              <a:gd name="connsiteX4-139" fmla="*/ 0 w 896281"/>
              <a:gd name="connsiteY4-140" fmla="*/ 811467 h 2746774"/>
              <a:gd name="connsiteX0-141" fmla="*/ 0 w 896281"/>
              <a:gd name="connsiteY0-142" fmla="*/ 0 h 1935307"/>
              <a:gd name="connsiteX1-143" fmla="*/ 151859 w 896281"/>
              <a:gd name="connsiteY1-144" fmla="*/ 71003 h 1935307"/>
              <a:gd name="connsiteX2-145" fmla="*/ 896281 w 896281"/>
              <a:gd name="connsiteY2-146" fmla="*/ 1144342 h 1935307"/>
              <a:gd name="connsiteX3-147" fmla="*/ 5111 w 896281"/>
              <a:gd name="connsiteY3-148" fmla="*/ 1935307 h 1935307"/>
              <a:gd name="connsiteX4-149" fmla="*/ 0 w 896281"/>
              <a:gd name="connsiteY4-150" fmla="*/ 0 h 1935307"/>
              <a:gd name="connsiteX0-151" fmla="*/ 0 w 896281"/>
              <a:gd name="connsiteY0-152" fmla="*/ 233297 h 2168604"/>
              <a:gd name="connsiteX1-153" fmla="*/ 225465 w 896281"/>
              <a:gd name="connsiteY1-154" fmla="*/ 0 h 2168604"/>
              <a:gd name="connsiteX2-155" fmla="*/ 896281 w 896281"/>
              <a:gd name="connsiteY2-156" fmla="*/ 1377639 h 2168604"/>
              <a:gd name="connsiteX3-157" fmla="*/ 5111 w 896281"/>
              <a:gd name="connsiteY3-158" fmla="*/ 2168604 h 2168604"/>
              <a:gd name="connsiteX4-159" fmla="*/ 0 w 896281"/>
              <a:gd name="connsiteY4-160" fmla="*/ 233297 h 2168604"/>
              <a:gd name="connsiteX0-161" fmla="*/ 0 w 896281"/>
              <a:gd name="connsiteY0-162" fmla="*/ 233297 h 1377639"/>
              <a:gd name="connsiteX1-163" fmla="*/ 225465 w 896281"/>
              <a:gd name="connsiteY1-164" fmla="*/ 0 h 1377639"/>
              <a:gd name="connsiteX2-165" fmla="*/ 896281 w 896281"/>
              <a:gd name="connsiteY2-166" fmla="*/ 1377639 h 1377639"/>
              <a:gd name="connsiteX3-167" fmla="*/ 5111 w 896281"/>
              <a:gd name="connsiteY3-168" fmla="*/ 896629 h 1377639"/>
              <a:gd name="connsiteX4-169" fmla="*/ 0 w 896281"/>
              <a:gd name="connsiteY4-170" fmla="*/ 233297 h 1377639"/>
              <a:gd name="connsiteX0-171" fmla="*/ 0 w 233833"/>
              <a:gd name="connsiteY0-172" fmla="*/ 233297 h 896629"/>
              <a:gd name="connsiteX1-173" fmla="*/ 225465 w 233833"/>
              <a:gd name="connsiteY1-174" fmla="*/ 0 h 896629"/>
              <a:gd name="connsiteX2-175" fmla="*/ 233833 w 233833"/>
              <a:gd name="connsiteY2-176" fmla="*/ 708179 h 896629"/>
              <a:gd name="connsiteX3-177" fmla="*/ 5111 w 233833"/>
              <a:gd name="connsiteY3-178" fmla="*/ 896629 h 896629"/>
              <a:gd name="connsiteX4-179" fmla="*/ 0 w 233833"/>
              <a:gd name="connsiteY4-180" fmla="*/ 233297 h 896629"/>
              <a:gd name="connsiteX0-181" fmla="*/ 0 w 233833"/>
              <a:gd name="connsiteY0-182" fmla="*/ 221125 h 884457"/>
              <a:gd name="connsiteX1-183" fmla="*/ 231599 w 233833"/>
              <a:gd name="connsiteY1-184" fmla="*/ 0 h 884457"/>
              <a:gd name="connsiteX2-185" fmla="*/ 233833 w 233833"/>
              <a:gd name="connsiteY2-186" fmla="*/ 696007 h 884457"/>
              <a:gd name="connsiteX3-187" fmla="*/ 5111 w 233833"/>
              <a:gd name="connsiteY3-188" fmla="*/ 884457 h 884457"/>
              <a:gd name="connsiteX4-189" fmla="*/ 0 w 233833"/>
              <a:gd name="connsiteY4-190" fmla="*/ 221125 h 884457"/>
              <a:gd name="connsiteX0-191" fmla="*/ 0 w 233833"/>
              <a:gd name="connsiteY0-192" fmla="*/ 239383 h 902715"/>
              <a:gd name="connsiteX1-193" fmla="*/ 225465 w 233833"/>
              <a:gd name="connsiteY1-194" fmla="*/ 0 h 902715"/>
              <a:gd name="connsiteX2-195" fmla="*/ 233833 w 233833"/>
              <a:gd name="connsiteY2-196" fmla="*/ 714265 h 902715"/>
              <a:gd name="connsiteX3-197" fmla="*/ 5111 w 233833"/>
              <a:gd name="connsiteY3-198" fmla="*/ 902715 h 902715"/>
              <a:gd name="connsiteX4-199" fmla="*/ 0 w 233833"/>
              <a:gd name="connsiteY4-200" fmla="*/ 239383 h 902715"/>
              <a:gd name="connsiteX0-201" fmla="*/ 1421 w 229120"/>
              <a:gd name="connsiteY0-202" fmla="*/ 233297 h 902715"/>
              <a:gd name="connsiteX1-203" fmla="*/ 220752 w 229120"/>
              <a:gd name="connsiteY1-204" fmla="*/ 0 h 902715"/>
              <a:gd name="connsiteX2-205" fmla="*/ 229120 w 229120"/>
              <a:gd name="connsiteY2-206" fmla="*/ 714265 h 902715"/>
              <a:gd name="connsiteX3-207" fmla="*/ 398 w 229120"/>
              <a:gd name="connsiteY3-208" fmla="*/ 902715 h 902715"/>
              <a:gd name="connsiteX4-209" fmla="*/ 1421 w 229120"/>
              <a:gd name="connsiteY4-210" fmla="*/ 233297 h 902715"/>
              <a:gd name="connsiteX0-211" fmla="*/ 0 w 233833"/>
              <a:gd name="connsiteY0-212" fmla="*/ 166351 h 902715"/>
              <a:gd name="connsiteX1-213" fmla="*/ 225465 w 233833"/>
              <a:gd name="connsiteY1-214" fmla="*/ 0 h 902715"/>
              <a:gd name="connsiteX2-215" fmla="*/ 233833 w 233833"/>
              <a:gd name="connsiteY2-216" fmla="*/ 714265 h 902715"/>
              <a:gd name="connsiteX3-217" fmla="*/ 5111 w 233833"/>
              <a:gd name="connsiteY3-218" fmla="*/ 902715 h 902715"/>
              <a:gd name="connsiteX4-219" fmla="*/ 0 w 233833"/>
              <a:gd name="connsiteY4-220" fmla="*/ 166351 h 902715"/>
              <a:gd name="connsiteX0-221" fmla="*/ 0 w 233833"/>
              <a:gd name="connsiteY0-222" fmla="*/ 166351 h 902715"/>
              <a:gd name="connsiteX1-223" fmla="*/ 213198 w 233833"/>
              <a:gd name="connsiteY1-224" fmla="*/ 0 h 902715"/>
              <a:gd name="connsiteX2-225" fmla="*/ 233833 w 233833"/>
              <a:gd name="connsiteY2-226" fmla="*/ 714265 h 902715"/>
              <a:gd name="connsiteX3-227" fmla="*/ 5111 w 233833"/>
              <a:gd name="connsiteY3-228" fmla="*/ 902715 h 902715"/>
              <a:gd name="connsiteX4-229" fmla="*/ 0 w 233833"/>
              <a:gd name="connsiteY4-230" fmla="*/ 166351 h 902715"/>
              <a:gd name="connsiteX0-231" fmla="*/ 0 w 233833"/>
              <a:gd name="connsiteY0-232" fmla="*/ 184609 h 920973"/>
              <a:gd name="connsiteX1-233" fmla="*/ 225465 w 233833"/>
              <a:gd name="connsiteY1-234" fmla="*/ 0 h 920973"/>
              <a:gd name="connsiteX2-235" fmla="*/ 233833 w 233833"/>
              <a:gd name="connsiteY2-236" fmla="*/ 732523 h 920973"/>
              <a:gd name="connsiteX3-237" fmla="*/ 5111 w 233833"/>
              <a:gd name="connsiteY3-238" fmla="*/ 920973 h 920973"/>
              <a:gd name="connsiteX4-239" fmla="*/ 0 w 233833"/>
              <a:gd name="connsiteY4-240" fmla="*/ 184609 h 920973"/>
              <a:gd name="connsiteX0-241" fmla="*/ 0 w 233833"/>
              <a:gd name="connsiteY0-242" fmla="*/ 184609 h 811425"/>
              <a:gd name="connsiteX1-243" fmla="*/ 225465 w 233833"/>
              <a:gd name="connsiteY1-244" fmla="*/ 0 h 811425"/>
              <a:gd name="connsiteX2-245" fmla="*/ 233833 w 233833"/>
              <a:gd name="connsiteY2-246" fmla="*/ 732523 h 811425"/>
              <a:gd name="connsiteX3-247" fmla="*/ 60315 w 233833"/>
              <a:gd name="connsiteY3-248" fmla="*/ 811425 h 811425"/>
              <a:gd name="connsiteX4-249" fmla="*/ 0 w 233833"/>
              <a:gd name="connsiteY4-250" fmla="*/ 184609 h 811425"/>
              <a:gd name="connsiteX0-251" fmla="*/ 0 w 233833"/>
              <a:gd name="connsiteY0-252" fmla="*/ 184609 h 908801"/>
              <a:gd name="connsiteX1-253" fmla="*/ 225465 w 233833"/>
              <a:gd name="connsiteY1-254" fmla="*/ 0 h 908801"/>
              <a:gd name="connsiteX2-255" fmla="*/ 233833 w 233833"/>
              <a:gd name="connsiteY2-256" fmla="*/ 732523 h 908801"/>
              <a:gd name="connsiteX3-257" fmla="*/ 5111 w 233833"/>
              <a:gd name="connsiteY3-258" fmla="*/ 908801 h 908801"/>
              <a:gd name="connsiteX4-259" fmla="*/ 0 w 233833"/>
              <a:gd name="connsiteY4-260" fmla="*/ 184609 h 908801"/>
              <a:gd name="connsiteX0-261" fmla="*/ 0 w 225712"/>
              <a:gd name="connsiteY0-262" fmla="*/ 184609 h 908801"/>
              <a:gd name="connsiteX1-263" fmla="*/ 225465 w 225712"/>
              <a:gd name="connsiteY1-264" fmla="*/ 0 h 908801"/>
              <a:gd name="connsiteX2-265" fmla="*/ 209298 w 225712"/>
              <a:gd name="connsiteY2-266" fmla="*/ 726437 h 908801"/>
              <a:gd name="connsiteX3-267" fmla="*/ 5111 w 225712"/>
              <a:gd name="connsiteY3-268" fmla="*/ 908801 h 908801"/>
              <a:gd name="connsiteX4-269" fmla="*/ 0 w 225712"/>
              <a:gd name="connsiteY4-270" fmla="*/ 184609 h 908801"/>
              <a:gd name="connsiteX0-271" fmla="*/ 0 w 227699"/>
              <a:gd name="connsiteY0-272" fmla="*/ 184609 h 908801"/>
              <a:gd name="connsiteX1-273" fmla="*/ 225465 w 227699"/>
              <a:gd name="connsiteY1-274" fmla="*/ 0 h 908801"/>
              <a:gd name="connsiteX2-275" fmla="*/ 227699 w 227699"/>
              <a:gd name="connsiteY2-276" fmla="*/ 702093 h 908801"/>
              <a:gd name="connsiteX3-277" fmla="*/ 5111 w 227699"/>
              <a:gd name="connsiteY3-278" fmla="*/ 908801 h 908801"/>
              <a:gd name="connsiteX4-279" fmla="*/ 0 w 227699"/>
              <a:gd name="connsiteY4-280" fmla="*/ 184609 h 908801"/>
              <a:gd name="connsiteX0-281" fmla="*/ 1421 w 222986"/>
              <a:gd name="connsiteY0-282" fmla="*/ 208953 h 908801"/>
              <a:gd name="connsiteX1-283" fmla="*/ 220752 w 222986"/>
              <a:gd name="connsiteY1-284" fmla="*/ 0 h 908801"/>
              <a:gd name="connsiteX2-285" fmla="*/ 222986 w 222986"/>
              <a:gd name="connsiteY2-286" fmla="*/ 702093 h 908801"/>
              <a:gd name="connsiteX3-287" fmla="*/ 398 w 222986"/>
              <a:gd name="connsiteY3-288" fmla="*/ 908801 h 908801"/>
              <a:gd name="connsiteX4-289" fmla="*/ 1421 w 222986"/>
              <a:gd name="connsiteY4-290" fmla="*/ 208953 h 908801"/>
              <a:gd name="connsiteX0-291" fmla="*/ 1421 w 331210"/>
              <a:gd name="connsiteY0-292" fmla="*/ 312415 h 1012263"/>
              <a:gd name="connsiteX1-293" fmla="*/ 331160 w 331210"/>
              <a:gd name="connsiteY1-294" fmla="*/ 0 h 1012263"/>
              <a:gd name="connsiteX2-295" fmla="*/ 222986 w 331210"/>
              <a:gd name="connsiteY2-296" fmla="*/ 805555 h 1012263"/>
              <a:gd name="connsiteX3-297" fmla="*/ 398 w 331210"/>
              <a:gd name="connsiteY3-298" fmla="*/ 1012263 h 1012263"/>
              <a:gd name="connsiteX4-299" fmla="*/ 1421 w 331210"/>
              <a:gd name="connsiteY4-300" fmla="*/ 312415 h 1012263"/>
              <a:gd name="connsiteX0-301" fmla="*/ 1421 w 331407"/>
              <a:gd name="connsiteY0-302" fmla="*/ 312415 h 1219403"/>
              <a:gd name="connsiteX1-303" fmla="*/ 331160 w 331407"/>
              <a:gd name="connsiteY1-304" fmla="*/ 0 h 1219403"/>
              <a:gd name="connsiteX2-305" fmla="*/ 314992 w 331407"/>
              <a:gd name="connsiteY2-306" fmla="*/ 1219403 h 1219403"/>
              <a:gd name="connsiteX3-307" fmla="*/ 398 w 331407"/>
              <a:gd name="connsiteY3-308" fmla="*/ 1012263 h 1219403"/>
              <a:gd name="connsiteX4-309" fmla="*/ 1421 w 331407"/>
              <a:gd name="connsiteY4-310" fmla="*/ 312415 h 1219403"/>
              <a:gd name="connsiteX0-311" fmla="*/ 1421 w 331407"/>
              <a:gd name="connsiteY0-312" fmla="*/ 312415 h 1480885"/>
              <a:gd name="connsiteX1-313" fmla="*/ 331160 w 331407"/>
              <a:gd name="connsiteY1-314" fmla="*/ 0 h 1480885"/>
              <a:gd name="connsiteX2-315" fmla="*/ 314992 w 331407"/>
              <a:gd name="connsiteY2-316" fmla="*/ 1219403 h 1480885"/>
              <a:gd name="connsiteX3-317" fmla="*/ 398 w 331407"/>
              <a:gd name="connsiteY3-318" fmla="*/ 1480885 h 1480885"/>
              <a:gd name="connsiteX4-319" fmla="*/ 1421 w 331407"/>
              <a:gd name="connsiteY4-320" fmla="*/ 312415 h 1480885"/>
              <a:gd name="connsiteX0-321" fmla="*/ 1421 w 331407"/>
              <a:gd name="connsiteY0-322" fmla="*/ 312415 h 1480885"/>
              <a:gd name="connsiteX1-323" fmla="*/ 331160 w 331407"/>
              <a:gd name="connsiteY1-324" fmla="*/ 0 h 1480885"/>
              <a:gd name="connsiteX2-325" fmla="*/ 314992 w 331407"/>
              <a:gd name="connsiteY2-326" fmla="*/ 1201145 h 1480885"/>
              <a:gd name="connsiteX3-327" fmla="*/ 398 w 331407"/>
              <a:gd name="connsiteY3-328" fmla="*/ 1480885 h 1480885"/>
              <a:gd name="connsiteX4-329" fmla="*/ 1421 w 331407"/>
              <a:gd name="connsiteY4-330" fmla="*/ 312415 h 1480885"/>
              <a:gd name="connsiteX0-331" fmla="*/ 1023 w 331009"/>
              <a:gd name="connsiteY0-332" fmla="*/ 312415 h 1480885"/>
              <a:gd name="connsiteX1-333" fmla="*/ 330762 w 331009"/>
              <a:gd name="connsiteY1-334" fmla="*/ 0 h 1480885"/>
              <a:gd name="connsiteX2-335" fmla="*/ 314594 w 331009"/>
              <a:gd name="connsiteY2-336" fmla="*/ 1201145 h 1480885"/>
              <a:gd name="connsiteX3-337" fmla="*/ 0 w 331009"/>
              <a:gd name="connsiteY3-338" fmla="*/ 1480885 h 1480885"/>
              <a:gd name="connsiteX4-339" fmla="*/ 1023 w 331009"/>
              <a:gd name="connsiteY4-340" fmla="*/ 312415 h 1480885"/>
              <a:gd name="connsiteX0-341" fmla="*/ 1854 w 331840"/>
              <a:gd name="connsiteY0-342" fmla="*/ 312415 h 1480885"/>
              <a:gd name="connsiteX1-343" fmla="*/ 331593 w 331840"/>
              <a:gd name="connsiteY1-344" fmla="*/ 0 h 1480885"/>
              <a:gd name="connsiteX2-345" fmla="*/ 315425 w 331840"/>
              <a:gd name="connsiteY2-346" fmla="*/ 1201145 h 1480885"/>
              <a:gd name="connsiteX3-347" fmla="*/ 831 w 331840"/>
              <a:gd name="connsiteY3-348" fmla="*/ 1480885 h 1480885"/>
              <a:gd name="connsiteX4-349" fmla="*/ 0 w 331840"/>
              <a:gd name="connsiteY4-350" fmla="*/ 365623 h 1480885"/>
              <a:gd name="connsiteX5" fmla="*/ 1854 w 331840"/>
              <a:gd name="connsiteY5" fmla="*/ 312415 h 1480885"/>
              <a:gd name="connsiteX0-351" fmla="*/ 45940 w 375926"/>
              <a:gd name="connsiteY0-352" fmla="*/ 312415 h 1480885"/>
              <a:gd name="connsiteX1-353" fmla="*/ 375679 w 375926"/>
              <a:gd name="connsiteY1-354" fmla="*/ 0 h 1480885"/>
              <a:gd name="connsiteX2-355" fmla="*/ 359511 w 375926"/>
              <a:gd name="connsiteY2-356" fmla="*/ 1201145 h 1480885"/>
              <a:gd name="connsiteX3-357" fmla="*/ 44917 w 375926"/>
              <a:gd name="connsiteY3-358" fmla="*/ 1480885 h 1480885"/>
              <a:gd name="connsiteX4-359" fmla="*/ 0 w 375926"/>
              <a:gd name="connsiteY4-360" fmla="*/ 319978 h 1480885"/>
              <a:gd name="connsiteX5-361" fmla="*/ 45940 w 375926"/>
              <a:gd name="connsiteY5-362" fmla="*/ 312415 h 1480885"/>
              <a:gd name="connsiteX0-363" fmla="*/ 54693 w 384679"/>
              <a:gd name="connsiteY0-364" fmla="*/ 312415 h 1498002"/>
              <a:gd name="connsiteX1-365" fmla="*/ 384432 w 384679"/>
              <a:gd name="connsiteY1-366" fmla="*/ 0 h 1498002"/>
              <a:gd name="connsiteX2-367" fmla="*/ 368264 w 384679"/>
              <a:gd name="connsiteY2-368" fmla="*/ 1201145 h 1498002"/>
              <a:gd name="connsiteX3-369" fmla="*/ 0 w 384679"/>
              <a:gd name="connsiteY3-370" fmla="*/ 1498002 h 1498002"/>
              <a:gd name="connsiteX4-371" fmla="*/ 8753 w 384679"/>
              <a:gd name="connsiteY4-372" fmla="*/ 319978 h 1498002"/>
              <a:gd name="connsiteX5-373" fmla="*/ 54693 w 384679"/>
              <a:gd name="connsiteY5-374" fmla="*/ 312415 h 1498002"/>
              <a:gd name="connsiteX0-375" fmla="*/ 54693 w 384679"/>
              <a:gd name="connsiteY0-376" fmla="*/ 312415 h 1498002"/>
              <a:gd name="connsiteX1-377" fmla="*/ 384432 w 384679"/>
              <a:gd name="connsiteY1-378" fmla="*/ 0 h 1498002"/>
              <a:gd name="connsiteX2-379" fmla="*/ 368264 w 384679"/>
              <a:gd name="connsiteY2-380" fmla="*/ 1201145 h 1498002"/>
              <a:gd name="connsiteX3-381" fmla="*/ 54757 w 384679"/>
              <a:gd name="connsiteY3-382" fmla="*/ 1483926 h 1498002"/>
              <a:gd name="connsiteX4-383" fmla="*/ 0 w 384679"/>
              <a:gd name="connsiteY4-384" fmla="*/ 1498002 h 1498002"/>
              <a:gd name="connsiteX5-385" fmla="*/ 8753 w 384679"/>
              <a:gd name="connsiteY5-386" fmla="*/ 319978 h 1498002"/>
              <a:gd name="connsiteX6" fmla="*/ 54693 w 384679"/>
              <a:gd name="connsiteY6" fmla="*/ 312415 h 149800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361" y="connsiteY5-362"/>
              </a:cxn>
              <a:cxn ang="0">
                <a:pos x="connsiteX6" y="connsiteY6"/>
              </a:cxn>
            </a:cxnLst>
            <a:rect l="l" t="t" r="r" b="b"/>
            <a:pathLst>
              <a:path w="384679" h="1498002">
                <a:moveTo>
                  <a:pt x="54693" y="312415"/>
                </a:moveTo>
                <a:lnTo>
                  <a:pt x="384432" y="0"/>
                </a:lnTo>
                <a:cubicBezTo>
                  <a:pt x="387221" y="236060"/>
                  <a:pt x="365475" y="965085"/>
                  <a:pt x="368264" y="1201145"/>
                </a:cubicBezTo>
                <a:cubicBezTo>
                  <a:pt x="261206" y="1285896"/>
                  <a:pt x="161815" y="1399175"/>
                  <a:pt x="54757" y="1483926"/>
                </a:cubicBezTo>
                <a:lnTo>
                  <a:pt x="0" y="1498002"/>
                </a:lnTo>
                <a:cubicBezTo>
                  <a:pt x="2918" y="1105327"/>
                  <a:pt x="5835" y="712653"/>
                  <a:pt x="8753" y="319978"/>
                </a:cubicBezTo>
                <a:lnTo>
                  <a:pt x="54693" y="312415"/>
                </a:lnTo>
                <a:close/>
              </a:path>
            </a:pathLst>
          </a:custGeom>
          <a:solidFill>
            <a:schemeClr val="accent3">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76" name="矩形 3780"/>
          <p:cNvSpPr/>
          <p:nvPr/>
        </p:nvSpPr>
        <p:spPr>
          <a:xfrm>
            <a:off x="8632073" y="1966644"/>
            <a:ext cx="298924" cy="1325198"/>
          </a:xfrm>
          <a:custGeom>
            <a:avLst/>
            <a:gdLst>
              <a:gd name="connsiteX0" fmla="*/ 0 w 5736664"/>
              <a:gd name="connsiteY0" fmla="*/ 0 h 1950522"/>
              <a:gd name="connsiteX1" fmla="*/ 5736664 w 5736664"/>
              <a:gd name="connsiteY1" fmla="*/ 0 h 1950522"/>
              <a:gd name="connsiteX2" fmla="*/ 5736664 w 5736664"/>
              <a:gd name="connsiteY2" fmla="*/ 1950522 h 1950522"/>
              <a:gd name="connsiteX3" fmla="*/ 0 w 5736664"/>
              <a:gd name="connsiteY3" fmla="*/ 1950522 h 1950522"/>
              <a:gd name="connsiteX4" fmla="*/ 0 w 5736664"/>
              <a:gd name="connsiteY4" fmla="*/ 0 h 1950522"/>
              <a:gd name="connsiteX0-1" fmla="*/ 0 w 5736664"/>
              <a:gd name="connsiteY0-2" fmla="*/ 0 h 1950522"/>
              <a:gd name="connsiteX1-3" fmla="*/ 5736664 w 5736664"/>
              <a:gd name="connsiteY1-4" fmla="*/ 0 h 1950522"/>
              <a:gd name="connsiteX2-5" fmla="*/ 5538544 w 5736664"/>
              <a:gd name="connsiteY2-6" fmla="*/ 1920042 h 1950522"/>
              <a:gd name="connsiteX3-7" fmla="*/ 0 w 5736664"/>
              <a:gd name="connsiteY3-8" fmla="*/ 1950522 h 1950522"/>
              <a:gd name="connsiteX4-9" fmla="*/ 0 w 5736664"/>
              <a:gd name="connsiteY4-10" fmla="*/ 0 h 1950522"/>
              <a:gd name="connsiteX0-11" fmla="*/ 0 w 5736664"/>
              <a:gd name="connsiteY0-12" fmla="*/ 0 h 1960682"/>
              <a:gd name="connsiteX1-13" fmla="*/ 5736664 w 5736664"/>
              <a:gd name="connsiteY1-14" fmla="*/ 0 h 1960682"/>
              <a:gd name="connsiteX2-15" fmla="*/ 5685864 w 5736664"/>
              <a:gd name="connsiteY2-16" fmla="*/ 1960682 h 1960682"/>
              <a:gd name="connsiteX3-17" fmla="*/ 0 w 5736664"/>
              <a:gd name="connsiteY3-18" fmla="*/ 1950522 h 1960682"/>
              <a:gd name="connsiteX4-19" fmla="*/ 0 w 5736664"/>
              <a:gd name="connsiteY4-20" fmla="*/ 0 h 1960682"/>
              <a:gd name="connsiteX0-21" fmla="*/ 0 w 5736664"/>
              <a:gd name="connsiteY0-22" fmla="*/ 0 h 1960682"/>
              <a:gd name="connsiteX1-23" fmla="*/ 5736664 w 5736664"/>
              <a:gd name="connsiteY1-24" fmla="*/ 0 h 1960682"/>
              <a:gd name="connsiteX2-25" fmla="*/ 5721424 w 5736664"/>
              <a:gd name="connsiteY2-26" fmla="*/ 1960682 h 1960682"/>
              <a:gd name="connsiteX3-27" fmla="*/ 0 w 5736664"/>
              <a:gd name="connsiteY3-28" fmla="*/ 1950522 h 1960682"/>
              <a:gd name="connsiteX4-29" fmla="*/ 0 w 5736664"/>
              <a:gd name="connsiteY4-30" fmla="*/ 0 h 1960682"/>
              <a:gd name="connsiteX0-31" fmla="*/ 0 w 5736664"/>
              <a:gd name="connsiteY0-32" fmla="*/ 0 h 1950738"/>
              <a:gd name="connsiteX1-33" fmla="*/ 5736664 w 5736664"/>
              <a:gd name="connsiteY1-34" fmla="*/ 0 h 1950738"/>
              <a:gd name="connsiteX2-35" fmla="*/ 5706184 w 5736664"/>
              <a:gd name="connsiteY2-36" fmla="*/ 1950738 h 1950738"/>
              <a:gd name="connsiteX3-37" fmla="*/ 0 w 5736664"/>
              <a:gd name="connsiteY3-38" fmla="*/ 1950522 h 1950738"/>
              <a:gd name="connsiteX4-39" fmla="*/ 0 w 5736664"/>
              <a:gd name="connsiteY4-40" fmla="*/ 0 h 1950738"/>
              <a:gd name="connsiteX0-41" fmla="*/ 0 w 5736664"/>
              <a:gd name="connsiteY0-42" fmla="*/ 0 h 1950522"/>
              <a:gd name="connsiteX1-43" fmla="*/ 5736664 w 5736664"/>
              <a:gd name="connsiteY1-44" fmla="*/ 0 h 1950522"/>
              <a:gd name="connsiteX2-45" fmla="*/ 4980354 w 5736664"/>
              <a:gd name="connsiteY2-46" fmla="*/ 1580506 h 1950522"/>
              <a:gd name="connsiteX3-47" fmla="*/ 0 w 5736664"/>
              <a:gd name="connsiteY3-48" fmla="*/ 1950522 h 1950522"/>
              <a:gd name="connsiteX4-49" fmla="*/ 0 w 5736664"/>
              <a:gd name="connsiteY4-50" fmla="*/ 0 h 1950522"/>
              <a:gd name="connsiteX0-51" fmla="*/ 0 w 5736664"/>
              <a:gd name="connsiteY0-52" fmla="*/ 0 h 1960881"/>
              <a:gd name="connsiteX1-53" fmla="*/ 5736664 w 5736664"/>
              <a:gd name="connsiteY1-54" fmla="*/ 0 h 1960881"/>
              <a:gd name="connsiteX2-55" fmla="*/ 5721519 w 5736664"/>
              <a:gd name="connsiteY2-56" fmla="*/ 1960881 h 1960881"/>
              <a:gd name="connsiteX3-57" fmla="*/ 0 w 5736664"/>
              <a:gd name="connsiteY3-58" fmla="*/ 1950522 h 1960881"/>
              <a:gd name="connsiteX4-59" fmla="*/ 0 w 5736664"/>
              <a:gd name="connsiteY4-60" fmla="*/ 0 h 1960881"/>
              <a:gd name="connsiteX0-61" fmla="*/ 0 w 5767333"/>
              <a:gd name="connsiteY0-62" fmla="*/ 0 h 1960881"/>
              <a:gd name="connsiteX1-63" fmla="*/ 5767333 w 5767333"/>
              <a:gd name="connsiteY1-64" fmla="*/ 0 h 1960881"/>
              <a:gd name="connsiteX2-65" fmla="*/ 5721519 w 5767333"/>
              <a:gd name="connsiteY2-66" fmla="*/ 1960881 h 1960881"/>
              <a:gd name="connsiteX3-67" fmla="*/ 0 w 5767333"/>
              <a:gd name="connsiteY3-68" fmla="*/ 1950522 h 1960881"/>
              <a:gd name="connsiteX4-69" fmla="*/ 0 w 5767333"/>
              <a:gd name="connsiteY4-70" fmla="*/ 0 h 1960881"/>
              <a:gd name="connsiteX0-71" fmla="*/ 5014363 w 5767333"/>
              <a:gd name="connsiteY0-72" fmla="*/ 0 h 2371686"/>
              <a:gd name="connsiteX1-73" fmla="*/ 5767333 w 5767333"/>
              <a:gd name="connsiteY1-74" fmla="*/ 410805 h 2371686"/>
              <a:gd name="connsiteX2-75" fmla="*/ 5721519 w 5767333"/>
              <a:gd name="connsiteY2-76" fmla="*/ 2371686 h 2371686"/>
              <a:gd name="connsiteX3-77" fmla="*/ 0 w 5767333"/>
              <a:gd name="connsiteY3-78" fmla="*/ 2361327 h 2371686"/>
              <a:gd name="connsiteX4-79" fmla="*/ 5014363 w 5767333"/>
              <a:gd name="connsiteY4-80" fmla="*/ 0 h 2371686"/>
              <a:gd name="connsiteX0-81" fmla="*/ 5014363 w 8486641"/>
              <a:gd name="connsiteY0-82" fmla="*/ 1485999 h 3857685"/>
              <a:gd name="connsiteX1-83" fmla="*/ 8486641 w 8486641"/>
              <a:gd name="connsiteY1-84" fmla="*/ 0 h 3857685"/>
              <a:gd name="connsiteX2-85" fmla="*/ 5721519 w 8486641"/>
              <a:gd name="connsiteY2-86" fmla="*/ 3857685 h 3857685"/>
              <a:gd name="connsiteX3-87" fmla="*/ 0 w 8486641"/>
              <a:gd name="connsiteY3-88" fmla="*/ 3847326 h 3857685"/>
              <a:gd name="connsiteX4-89" fmla="*/ 5014363 w 8486641"/>
              <a:gd name="connsiteY4-90" fmla="*/ 1485999 h 3857685"/>
              <a:gd name="connsiteX0-91" fmla="*/ 5014363 w 8507277"/>
              <a:gd name="connsiteY0-92" fmla="*/ 1485999 h 3847326"/>
              <a:gd name="connsiteX1-93" fmla="*/ 8486641 w 8507277"/>
              <a:gd name="connsiteY1-94" fmla="*/ 0 h 3847326"/>
              <a:gd name="connsiteX2-95" fmla="*/ 8507277 w 8507277"/>
              <a:gd name="connsiteY2-96" fmla="*/ 1955809 h 3847326"/>
              <a:gd name="connsiteX3-97" fmla="*/ 0 w 8507277"/>
              <a:gd name="connsiteY3-98" fmla="*/ 3847326 h 3847326"/>
              <a:gd name="connsiteX4-99" fmla="*/ 5014363 w 8507277"/>
              <a:gd name="connsiteY4-100" fmla="*/ 1485999 h 3847326"/>
              <a:gd name="connsiteX0-101" fmla="*/ 7743894 w 8507277"/>
              <a:gd name="connsiteY0-102" fmla="*/ 1222272 h 3847326"/>
              <a:gd name="connsiteX1-103" fmla="*/ 8486641 w 8507277"/>
              <a:gd name="connsiteY1-104" fmla="*/ 0 h 3847326"/>
              <a:gd name="connsiteX2-105" fmla="*/ 8507277 w 8507277"/>
              <a:gd name="connsiteY2-106" fmla="*/ 1955809 h 3847326"/>
              <a:gd name="connsiteX3-107" fmla="*/ 0 w 8507277"/>
              <a:gd name="connsiteY3-108" fmla="*/ 3847326 h 3847326"/>
              <a:gd name="connsiteX4-109" fmla="*/ 7743894 w 8507277"/>
              <a:gd name="connsiteY4-110" fmla="*/ 1222272 h 3847326"/>
              <a:gd name="connsiteX0-111" fmla="*/ 7610996 w 8507277"/>
              <a:gd name="connsiteY0-112" fmla="*/ 811467 h 3847326"/>
              <a:gd name="connsiteX1-113" fmla="*/ 8486641 w 8507277"/>
              <a:gd name="connsiteY1-114" fmla="*/ 0 h 3847326"/>
              <a:gd name="connsiteX2-115" fmla="*/ 8507277 w 8507277"/>
              <a:gd name="connsiteY2-116" fmla="*/ 1955809 h 3847326"/>
              <a:gd name="connsiteX3-117" fmla="*/ 0 w 8507277"/>
              <a:gd name="connsiteY3-118" fmla="*/ 3847326 h 3847326"/>
              <a:gd name="connsiteX4-119" fmla="*/ 7610996 w 8507277"/>
              <a:gd name="connsiteY4-120" fmla="*/ 811467 h 3847326"/>
              <a:gd name="connsiteX0-121" fmla="*/ 0 w 896281"/>
              <a:gd name="connsiteY0-122" fmla="*/ 811467 h 2746774"/>
              <a:gd name="connsiteX1-123" fmla="*/ 875645 w 896281"/>
              <a:gd name="connsiteY1-124" fmla="*/ 0 h 2746774"/>
              <a:gd name="connsiteX2-125" fmla="*/ 896281 w 896281"/>
              <a:gd name="connsiteY2-126" fmla="*/ 1955809 h 2746774"/>
              <a:gd name="connsiteX3-127" fmla="*/ 5111 w 896281"/>
              <a:gd name="connsiteY3-128" fmla="*/ 2746774 h 2746774"/>
              <a:gd name="connsiteX4-129" fmla="*/ 0 w 896281"/>
              <a:gd name="connsiteY4-130" fmla="*/ 811467 h 2746774"/>
              <a:gd name="connsiteX0-131" fmla="*/ 0 w 896281"/>
              <a:gd name="connsiteY0-132" fmla="*/ 811467 h 2746774"/>
              <a:gd name="connsiteX1-133" fmla="*/ 894046 w 896281"/>
              <a:gd name="connsiteY1-134" fmla="*/ 0 h 2746774"/>
              <a:gd name="connsiteX2-135" fmla="*/ 896281 w 896281"/>
              <a:gd name="connsiteY2-136" fmla="*/ 1955809 h 2746774"/>
              <a:gd name="connsiteX3-137" fmla="*/ 5111 w 896281"/>
              <a:gd name="connsiteY3-138" fmla="*/ 2746774 h 2746774"/>
              <a:gd name="connsiteX4-139" fmla="*/ 0 w 896281"/>
              <a:gd name="connsiteY4-140" fmla="*/ 811467 h 2746774"/>
              <a:gd name="connsiteX0-141" fmla="*/ 0 w 896281"/>
              <a:gd name="connsiteY0-142" fmla="*/ 0 h 1935307"/>
              <a:gd name="connsiteX1-143" fmla="*/ 151859 w 896281"/>
              <a:gd name="connsiteY1-144" fmla="*/ 71003 h 1935307"/>
              <a:gd name="connsiteX2-145" fmla="*/ 896281 w 896281"/>
              <a:gd name="connsiteY2-146" fmla="*/ 1144342 h 1935307"/>
              <a:gd name="connsiteX3-147" fmla="*/ 5111 w 896281"/>
              <a:gd name="connsiteY3-148" fmla="*/ 1935307 h 1935307"/>
              <a:gd name="connsiteX4-149" fmla="*/ 0 w 896281"/>
              <a:gd name="connsiteY4-150" fmla="*/ 0 h 1935307"/>
              <a:gd name="connsiteX0-151" fmla="*/ 0 w 896281"/>
              <a:gd name="connsiteY0-152" fmla="*/ 233297 h 2168604"/>
              <a:gd name="connsiteX1-153" fmla="*/ 225465 w 896281"/>
              <a:gd name="connsiteY1-154" fmla="*/ 0 h 2168604"/>
              <a:gd name="connsiteX2-155" fmla="*/ 896281 w 896281"/>
              <a:gd name="connsiteY2-156" fmla="*/ 1377639 h 2168604"/>
              <a:gd name="connsiteX3-157" fmla="*/ 5111 w 896281"/>
              <a:gd name="connsiteY3-158" fmla="*/ 2168604 h 2168604"/>
              <a:gd name="connsiteX4-159" fmla="*/ 0 w 896281"/>
              <a:gd name="connsiteY4-160" fmla="*/ 233297 h 2168604"/>
              <a:gd name="connsiteX0-161" fmla="*/ 0 w 896281"/>
              <a:gd name="connsiteY0-162" fmla="*/ 233297 h 1377639"/>
              <a:gd name="connsiteX1-163" fmla="*/ 225465 w 896281"/>
              <a:gd name="connsiteY1-164" fmla="*/ 0 h 1377639"/>
              <a:gd name="connsiteX2-165" fmla="*/ 896281 w 896281"/>
              <a:gd name="connsiteY2-166" fmla="*/ 1377639 h 1377639"/>
              <a:gd name="connsiteX3-167" fmla="*/ 5111 w 896281"/>
              <a:gd name="connsiteY3-168" fmla="*/ 896629 h 1377639"/>
              <a:gd name="connsiteX4-169" fmla="*/ 0 w 896281"/>
              <a:gd name="connsiteY4-170" fmla="*/ 233297 h 1377639"/>
              <a:gd name="connsiteX0-171" fmla="*/ 0 w 233833"/>
              <a:gd name="connsiteY0-172" fmla="*/ 233297 h 896629"/>
              <a:gd name="connsiteX1-173" fmla="*/ 225465 w 233833"/>
              <a:gd name="connsiteY1-174" fmla="*/ 0 h 896629"/>
              <a:gd name="connsiteX2-175" fmla="*/ 233833 w 233833"/>
              <a:gd name="connsiteY2-176" fmla="*/ 708179 h 896629"/>
              <a:gd name="connsiteX3-177" fmla="*/ 5111 w 233833"/>
              <a:gd name="connsiteY3-178" fmla="*/ 896629 h 896629"/>
              <a:gd name="connsiteX4-179" fmla="*/ 0 w 233833"/>
              <a:gd name="connsiteY4-180" fmla="*/ 233297 h 896629"/>
              <a:gd name="connsiteX0-181" fmla="*/ 0 w 233833"/>
              <a:gd name="connsiteY0-182" fmla="*/ 221125 h 884457"/>
              <a:gd name="connsiteX1-183" fmla="*/ 231599 w 233833"/>
              <a:gd name="connsiteY1-184" fmla="*/ 0 h 884457"/>
              <a:gd name="connsiteX2-185" fmla="*/ 233833 w 233833"/>
              <a:gd name="connsiteY2-186" fmla="*/ 696007 h 884457"/>
              <a:gd name="connsiteX3-187" fmla="*/ 5111 w 233833"/>
              <a:gd name="connsiteY3-188" fmla="*/ 884457 h 884457"/>
              <a:gd name="connsiteX4-189" fmla="*/ 0 w 233833"/>
              <a:gd name="connsiteY4-190" fmla="*/ 221125 h 884457"/>
              <a:gd name="connsiteX0-191" fmla="*/ 0 w 233833"/>
              <a:gd name="connsiteY0-192" fmla="*/ 239383 h 902715"/>
              <a:gd name="connsiteX1-193" fmla="*/ 225465 w 233833"/>
              <a:gd name="connsiteY1-194" fmla="*/ 0 h 902715"/>
              <a:gd name="connsiteX2-195" fmla="*/ 233833 w 233833"/>
              <a:gd name="connsiteY2-196" fmla="*/ 714265 h 902715"/>
              <a:gd name="connsiteX3-197" fmla="*/ 5111 w 233833"/>
              <a:gd name="connsiteY3-198" fmla="*/ 902715 h 902715"/>
              <a:gd name="connsiteX4-199" fmla="*/ 0 w 233833"/>
              <a:gd name="connsiteY4-200" fmla="*/ 239383 h 902715"/>
              <a:gd name="connsiteX0-201" fmla="*/ 1421 w 229120"/>
              <a:gd name="connsiteY0-202" fmla="*/ 233297 h 902715"/>
              <a:gd name="connsiteX1-203" fmla="*/ 220752 w 229120"/>
              <a:gd name="connsiteY1-204" fmla="*/ 0 h 902715"/>
              <a:gd name="connsiteX2-205" fmla="*/ 229120 w 229120"/>
              <a:gd name="connsiteY2-206" fmla="*/ 714265 h 902715"/>
              <a:gd name="connsiteX3-207" fmla="*/ 398 w 229120"/>
              <a:gd name="connsiteY3-208" fmla="*/ 902715 h 902715"/>
              <a:gd name="connsiteX4-209" fmla="*/ 1421 w 229120"/>
              <a:gd name="connsiteY4-210" fmla="*/ 233297 h 902715"/>
              <a:gd name="connsiteX0-211" fmla="*/ 0 w 233833"/>
              <a:gd name="connsiteY0-212" fmla="*/ 166351 h 902715"/>
              <a:gd name="connsiteX1-213" fmla="*/ 225465 w 233833"/>
              <a:gd name="connsiteY1-214" fmla="*/ 0 h 902715"/>
              <a:gd name="connsiteX2-215" fmla="*/ 233833 w 233833"/>
              <a:gd name="connsiteY2-216" fmla="*/ 714265 h 902715"/>
              <a:gd name="connsiteX3-217" fmla="*/ 5111 w 233833"/>
              <a:gd name="connsiteY3-218" fmla="*/ 902715 h 902715"/>
              <a:gd name="connsiteX4-219" fmla="*/ 0 w 233833"/>
              <a:gd name="connsiteY4-220" fmla="*/ 166351 h 902715"/>
              <a:gd name="connsiteX0-221" fmla="*/ 0 w 233833"/>
              <a:gd name="connsiteY0-222" fmla="*/ 166351 h 902715"/>
              <a:gd name="connsiteX1-223" fmla="*/ 213198 w 233833"/>
              <a:gd name="connsiteY1-224" fmla="*/ 0 h 902715"/>
              <a:gd name="connsiteX2-225" fmla="*/ 233833 w 233833"/>
              <a:gd name="connsiteY2-226" fmla="*/ 714265 h 902715"/>
              <a:gd name="connsiteX3-227" fmla="*/ 5111 w 233833"/>
              <a:gd name="connsiteY3-228" fmla="*/ 902715 h 902715"/>
              <a:gd name="connsiteX4-229" fmla="*/ 0 w 233833"/>
              <a:gd name="connsiteY4-230" fmla="*/ 166351 h 902715"/>
              <a:gd name="connsiteX0-231" fmla="*/ 0 w 233833"/>
              <a:gd name="connsiteY0-232" fmla="*/ 184609 h 920973"/>
              <a:gd name="connsiteX1-233" fmla="*/ 225465 w 233833"/>
              <a:gd name="connsiteY1-234" fmla="*/ 0 h 920973"/>
              <a:gd name="connsiteX2-235" fmla="*/ 233833 w 233833"/>
              <a:gd name="connsiteY2-236" fmla="*/ 732523 h 920973"/>
              <a:gd name="connsiteX3-237" fmla="*/ 5111 w 233833"/>
              <a:gd name="connsiteY3-238" fmla="*/ 920973 h 920973"/>
              <a:gd name="connsiteX4-239" fmla="*/ 0 w 233833"/>
              <a:gd name="connsiteY4-240" fmla="*/ 184609 h 920973"/>
              <a:gd name="connsiteX0-241" fmla="*/ 0 w 233833"/>
              <a:gd name="connsiteY0-242" fmla="*/ 184609 h 811425"/>
              <a:gd name="connsiteX1-243" fmla="*/ 225465 w 233833"/>
              <a:gd name="connsiteY1-244" fmla="*/ 0 h 811425"/>
              <a:gd name="connsiteX2-245" fmla="*/ 233833 w 233833"/>
              <a:gd name="connsiteY2-246" fmla="*/ 732523 h 811425"/>
              <a:gd name="connsiteX3-247" fmla="*/ 60315 w 233833"/>
              <a:gd name="connsiteY3-248" fmla="*/ 811425 h 811425"/>
              <a:gd name="connsiteX4-249" fmla="*/ 0 w 233833"/>
              <a:gd name="connsiteY4-250" fmla="*/ 184609 h 811425"/>
              <a:gd name="connsiteX0-251" fmla="*/ 0 w 233833"/>
              <a:gd name="connsiteY0-252" fmla="*/ 184609 h 908801"/>
              <a:gd name="connsiteX1-253" fmla="*/ 225465 w 233833"/>
              <a:gd name="connsiteY1-254" fmla="*/ 0 h 908801"/>
              <a:gd name="connsiteX2-255" fmla="*/ 233833 w 233833"/>
              <a:gd name="connsiteY2-256" fmla="*/ 732523 h 908801"/>
              <a:gd name="connsiteX3-257" fmla="*/ 5111 w 233833"/>
              <a:gd name="connsiteY3-258" fmla="*/ 908801 h 908801"/>
              <a:gd name="connsiteX4-259" fmla="*/ 0 w 233833"/>
              <a:gd name="connsiteY4-260" fmla="*/ 184609 h 908801"/>
              <a:gd name="connsiteX0-261" fmla="*/ 0 w 225712"/>
              <a:gd name="connsiteY0-262" fmla="*/ 184609 h 908801"/>
              <a:gd name="connsiteX1-263" fmla="*/ 225465 w 225712"/>
              <a:gd name="connsiteY1-264" fmla="*/ 0 h 908801"/>
              <a:gd name="connsiteX2-265" fmla="*/ 209298 w 225712"/>
              <a:gd name="connsiteY2-266" fmla="*/ 726437 h 908801"/>
              <a:gd name="connsiteX3-267" fmla="*/ 5111 w 225712"/>
              <a:gd name="connsiteY3-268" fmla="*/ 908801 h 908801"/>
              <a:gd name="connsiteX4-269" fmla="*/ 0 w 225712"/>
              <a:gd name="connsiteY4-270" fmla="*/ 184609 h 908801"/>
              <a:gd name="connsiteX0-271" fmla="*/ 0 w 227699"/>
              <a:gd name="connsiteY0-272" fmla="*/ 184609 h 908801"/>
              <a:gd name="connsiteX1-273" fmla="*/ 225465 w 227699"/>
              <a:gd name="connsiteY1-274" fmla="*/ 0 h 908801"/>
              <a:gd name="connsiteX2-275" fmla="*/ 227699 w 227699"/>
              <a:gd name="connsiteY2-276" fmla="*/ 702093 h 908801"/>
              <a:gd name="connsiteX3-277" fmla="*/ 5111 w 227699"/>
              <a:gd name="connsiteY3-278" fmla="*/ 908801 h 908801"/>
              <a:gd name="connsiteX4-279" fmla="*/ 0 w 227699"/>
              <a:gd name="connsiteY4-280" fmla="*/ 184609 h 908801"/>
              <a:gd name="connsiteX0-281" fmla="*/ 1421 w 222986"/>
              <a:gd name="connsiteY0-282" fmla="*/ 208953 h 908801"/>
              <a:gd name="connsiteX1-283" fmla="*/ 220752 w 222986"/>
              <a:gd name="connsiteY1-284" fmla="*/ 0 h 908801"/>
              <a:gd name="connsiteX2-285" fmla="*/ 222986 w 222986"/>
              <a:gd name="connsiteY2-286" fmla="*/ 702093 h 908801"/>
              <a:gd name="connsiteX3-287" fmla="*/ 398 w 222986"/>
              <a:gd name="connsiteY3-288" fmla="*/ 908801 h 908801"/>
              <a:gd name="connsiteX4-289" fmla="*/ 1421 w 222986"/>
              <a:gd name="connsiteY4-290" fmla="*/ 208953 h 908801"/>
              <a:gd name="connsiteX0-291" fmla="*/ 1421 w 222986"/>
              <a:gd name="connsiteY0-292" fmla="*/ 0 h 1131954"/>
              <a:gd name="connsiteX1-293" fmla="*/ 220752 w 222986"/>
              <a:gd name="connsiteY1-294" fmla="*/ 223153 h 1131954"/>
              <a:gd name="connsiteX2-295" fmla="*/ 222986 w 222986"/>
              <a:gd name="connsiteY2-296" fmla="*/ 925246 h 1131954"/>
              <a:gd name="connsiteX3-297" fmla="*/ 398 w 222986"/>
              <a:gd name="connsiteY3-298" fmla="*/ 1131954 h 1131954"/>
              <a:gd name="connsiteX4-299" fmla="*/ 1421 w 222986"/>
              <a:gd name="connsiteY4-300" fmla="*/ 0 h 1131954"/>
              <a:gd name="connsiteX0-301" fmla="*/ 1421 w 222986"/>
              <a:gd name="connsiteY0-302" fmla="*/ 227211 h 1359165"/>
              <a:gd name="connsiteX1-303" fmla="*/ 208485 w 222986"/>
              <a:gd name="connsiteY1-304" fmla="*/ 0 h 1359165"/>
              <a:gd name="connsiteX2-305" fmla="*/ 222986 w 222986"/>
              <a:gd name="connsiteY2-306" fmla="*/ 1152457 h 1359165"/>
              <a:gd name="connsiteX3-307" fmla="*/ 398 w 222986"/>
              <a:gd name="connsiteY3-308" fmla="*/ 1359165 h 1359165"/>
              <a:gd name="connsiteX4-309" fmla="*/ 1421 w 222986"/>
              <a:gd name="connsiteY4-310" fmla="*/ 227211 h 1359165"/>
              <a:gd name="connsiteX0-311" fmla="*/ 1421 w 222986"/>
              <a:gd name="connsiteY0-312" fmla="*/ 208953 h 1359165"/>
              <a:gd name="connsiteX1-313" fmla="*/ 208485 w 222986"/>
              <a:gd name="connsiteY1-314" fmla="*/ 0 h 1359165"/>
              <a:gd name="connsiteX2-315" fmla="*/ 222986 w 222986"/>
              <a:gd name="connsiteY2-316" fmla="*/ 1152457 h 1359165"/>
              <a:gd name="connsiteX3-317" fmla="*/ 398 w 222986"/>
              <a:gd name="connsiteY3-318" fmla="*/ 1359165 h 1359165"/>
              <a:gd name="connsiteX4-319" fmla="*/ 1421 w 222986"/>
              <a:gd name="connsiteY4-320" fmla="*/ 208953 h 1359165"/>
              <a:gd name="connsiteX0-321" fmla="*/ 1421 w 209064"/>
              <a:gd name="connsiteY0-322" fmla="*/ 208953 h 1359165"/>
              <a:gd name="connsiteX1-323" fmla="*/ 208485 w 209064"/>
              <a:gd name="connsiteY1-324" fmla="*/ 0 h 1359165"/>
              <a:gd name="connsiteX2-325" fmla="*/ 205735 w 209064"/>
              <a:gd name="connsiteY2-326" fmla="*/ 1238041 h 1359165"/>
              <a:gd name="connsiteX3-327" fmla="*/ 398 w 209064"/>
              <a:gd name="connsiteY3-328" fmla="*/ 1359165 h 1359165"/>
              <a:gd name="connsiteX4-329" fmla="*/ 1421 w 209064"/>
              <a:gd name="connsiteY4-330" fmla="*/ 208953 h 1359165"/>
              <a:gd name="connsiteX0-331" fmla="*/ 0 w 289427"/>
              <a:gd name="connsiteY0-332" fmla="*/ 183594 h 1359165"/>
              <a:gd name="connsiteX1-333" fmla="*/ 288848 w 289427"/>
              <a:gd name="connsiteY1-334" fmla="*/ 0 h 1359165"/>
              <a:gd name="connsiteX2-335" fmla="*/ 286098 w 289427"/>
              <a:gd name="connsiteY2-336" fmla="*/ 1238041 h 1359165"/>
              <a:gd name="connsiteX3-337" fmla="*/ 80761 w 289427"/>
              <a:gd name="connsiteY3-338" fmla="*/ 1359165 h 1359165"/>
              <a:gd name="connsiteX4-339" fmla="*/ 0 w 289427"/>
              <a:gd name="connsiteY4-340" fmla="*/ 183594 h 1359165"/>
              <a:gd name="connsiteX0-341" fmla="*/ 0 w 299357"/>
              <a:gd name="connsiteY0-342" fmla="*/ 148092 h 1323663"/>
              <a:gd name="connsiteX1-343" fmla="*/ 299071 w 299357"/>
              <a:gd name="connsiteY1-344" fmla="*/ 0 h 1323663"/>
              <a:gd name="connsiteX2-345" fmla="*/ 286098 w 299357"/>
              <a:gd name="connsiteY2-346" fmla="*/ 1202539 h 1323663"/>
              <a:gd name="connsiteX3-347" fmla="*/ 80761 w 299357"/>
              <a:gd name="connsiteY3-348" fmla="*/ 1323663 h 1323663"/>
              <a:gd name="connsiteX4-349" fmla="*/ 0 w 299357"/>
              <a:gd name="connsiteY4-350" fmla="*/ 148092 h 1323663"/>
              <a:gd name="connsiteX0-351" fmla="*/ 0 w 299357"/>
              <a:gd name="connsiteY0-352" fmla="*/ 148092 h 1293233"/>
              <a:gd name="connsiteX1-353" fmla="*/ 299071 w 299357"/>
              <a:gd name="connsiteY1-354" fmla="*/ 0 h 1293233"/>
              <a:gd name="connsiteX2-355" fmla="*/ 286098 w 299357"/>
              <a:gd name="connsiteY2-356" fmla="*/ 1202539 h 1293233"/>
              <a:gd name="connsiteX3-357" fmla="*/ 4089 w 299357"/>
              <a:gd name="connsiteY3-358" fmla="*/ 1293233 h 1293233"/>
              <a:gd name="connsiteX4-359" fmla="*/ 0 w 299357"/>
              <a:gd name="connsiteY4-360" fmla="*/ 148092 h 1293233"/>
              <a:gd name="connsiteX0-361" fmla="*/ 0 w 299357"/>
              <a:gd name="connsiteY0-362" fmla="*/ 148092 h 1302774"/>
              <a:gd name="connsiteX1-363" fmla="*/ 299071 w 299357"/>
              <a:gd name="connsiteY1-364" fmla="*/ 0 h 1302774"/>
              <a:gd name="connsiteX2-365" fmla="*/ 286098 w 299357"/>
              <a:gd name="connsiteY2-366" fmla="*/ 1202539 h 1302774"/>
              <a:gd name="connsiteX3-367" fmla="*/ 4089 w 299357"/>
              <a:gd name="connsiteY3-368" fmla="*/ 1293233 h 1302774"/>
              <a:gd name="connsiteX4-369" fmla="*/ 0 w 299357"/>
              <a:gd name="connsiteY4-370" fmla="*/ 148092 h 1302774"/>
              <a:gd name="connsiteX0-371" fmla="*/ 0 w 299357"/>
              <a:gd name="connsiteY0-372" fmla="*/ 148092 h 1209125"/>
              <a:gd name="connsiteX1-373" fmla="*/ 299071 w 299357"/>
              <a:gd name="connsiteY1-374" fmla="*/ 0 h 1209125"/>
              <a:gd name="connsiteX2-375" fmla="*/ 286098 w 299357"/>
              <a:gd name="connsiteY2-376" fmla="*/ 1202539 h 1209125"/>
              <a:gd name="connsiteX3-377" fmla="*/ 147210 w 299357"/>
              <a:gd name="connsiteY3-378" fmla="*/ 1110653 h 1209125"/>
              <a:gd name="connsiteX4-379" fmla="*/ 0 w 299357"/>
              <a:gd name="connsiteY4-380" fmla="*/ 148092 h 1209125"/>
              <a:gd name="connsiteX0-381" fmla="*/ 1419 w 300776"/>
              <a:gd name="connsiteY0-382" fmla="*/ 148092 h 1312241"/>
              <a:gd name="connsiteX1-383" fmla="*/ 300490 w 300776"/>
              <a:gd name="connsiteY1-384" fmla="*/ 0 h 1312241"/>
              <a:gd name="connsiteX2-385" fmla="*/ 287517 w 300776"/>
              <a:gd name="connsiteY2-386" fmla="*/ 1202539 h 1312241"/>
              <a:gd name="connsiteX3-387" fmla="*/ 397 w 300776"/>
              <a:gd name="connsiteY3-388" fmla="*/ 1303376 h 1312241"/>
              <a:gd name="connsiteX4-389" fmla="*/ 1419 w 300776"/>
              <a:gd name="connsiteY4-390" fmla="*/ 148092 h 1312241"/>
              <a:gd name="connsiteX0-391" fmla="*/ 1419 w 300776"/>
              <a:gd name="connsiteY0-392" fmla="*/ 148092 h 1389095"/>
              <a:gd name="connsiteX1-393" fmla="*/ 300490 w 300776"/>
              <a:gd name="connsiteY1-394" fmla="*/ 0 h 1389095"/>
              <a:gd name="connsiteX2-395" fmla="*/ 287517 w 300776"/>
              <a:gd name="connsiteY2-396" fmla="*/ 1202539 h 1389095"/>
              <a:gd name="connsiteX3-397" fmla="*/ 111292 w 300776"/>
              <a:gd name="connsiteY3-398" fmla="*/ 1292593 h 1389095"/>
              <a:gd name="connsiteX4-399" fmla="*/ 397 w 300776"/>
              <a:gd name="connsiteY4-400" fmla="*/ 1303376 h 1389095"/>
              <a:gd name="connsiteX5" fmla="*/ 1419 w 300776"/>
              <a:gd name="connsiteY5" fmla="*/ 148092 h 1389095"/>
              <a:gd name="connsiteX0-401" fmla="*/ 1419 w 300776"/>
              <a:gd name="connsiteY0-402" fmla="*/ 148092 h 1350532"/>
              <a:gd name="connsiteX1-403" fmla="*/ 300490 w 300776"/>
              <a:gd name="connsiteY1-404" fmla="*/ 0 h 1350532"/>
              <a:gd name="connsiteX2-405" fmla="*/ 287517 w 300776"/>
              <a:gd name="connsiteY2-406" fmla="*/ 1202539 h 1350532"/>
              <a:gd name="connsiteX3-407" fmla="*/ 111292 w 300776"/>
              <a:gd name="connsiteY3-408" fmla="*/ 1028867 h 1350532"/>
              <a:gd name="connsiteX4-409" fmla="*/ 397 w 300776"/>
              <a:gd name="connsiteY4-410" fmla="*/ 1303376 h 1350532"/>
              <a:gd name="connsiteX5-411" fmla="*/ 1419 w 300776"/>
              <a:gd name="connsiteY5-412" fmla="*/ 148092 h 1350532"/>
              <a:gd name="connsiteX0-413" fmla="*/ 1419 w 300776"/>
              <a:gd name="connsiteY0-414" fmla="*/ 148092 h 1397849"/>
              <a:gd name="connsiteX1-415" fmla="*/ 300490 w 300776"/>
              <a:gd name="connsiteY1-416" fmla="*/ 0 h 1397849"/>
              <a:gd name="connsiteX2-417" fmla="*/ 287517 w 300776"/>
              <a:gd name="connsiteY2-418" fmla="*/ 1202539 h 1397849"/>
              <a:gd name="connsiteX3-419" fmla="*/ 75512 w 300776"/>
              <a:gd name="connsiteY3-420" fmla="*/ 1323024 h 1397849"/>
              <a:gd name="connsiteX4-421" fmla="*/ 397 w 300776"/>
              <a:gd name="connsiteY4-422" fmla="*/ 1303376 h 1397849"/>
              <a:gd name="connsiteX5-423" fmla="*/ 1419 w 300776"/>
              <a:gd name="connsiteY5-424" fmla="*/ 148092 h 1397849"/>
              <a:gd name="connsiteX0-425" fmla="*/ 1419 w 300776"/>
              <a:gd name="connsiteY0-426" fmla="*/ 148092 h 1397849"/>
              <a:gd name="connsiteX1-427" fmla="*/ 300490 w 300776"/>
              <a:gd name="connsiteY1-428" fmla="*/ 0 h 1397849"/>
              <a:gd name="connsiteX2-429" fmla="*/ 287517 w 300776"/>
              <a:gd name="connsiteY2-430" fmla="*/ 1202539 h 1397849"/>
              <a:gd name="connsiteX3-431" fmla="*/ 75512 w 300776"/>
              <a:gd name="connsiteY3-432" fmla="*/ 1323024 h 1397849"/>
              <a:gd name="connsiteX4-433" fmla="*/ 397 w 300776"/>
              <a:gd name="connsiteY4-434" fmla="*/ 1303376 h 1397849"/>
              <a:gd name="connsiteX5-435" fmla="*/ 1419 w 300776"/>
              <a:gd name="connsiteY5-436" fmla="*/ 148092 h 1397849"/>
              <a:gd name="connsiteX0-437" fmla="*/ 1419 w 300776"/>
              <a:gd name="connsiteY0-438" fmla="*/ 148092 h 1323024"/>
              <a:gd name="connsiteX1-439" fmla="*/ 300490 w 300776"/>
              <a:gd name="connsiteY1-440" fmla="*/ 0 h 1323024"/>
              <a:gd name="connsiteX2-441" fmla="*/ 287517 w 300776"/>
              <a:gd name="connsiteY2-442" fmla="*/ 1202539 h 1323024"/>
              <a:gd name="connsiteX3-443" fmla="*/ 75512 w 300776"/>
              <a:gd name="connsiteY3-444" fmla="*/ 1323024 h 1323024"/>
              <a:gd name="connsiteX4-445" fmla="*/ 397 w 300776"/>
              <a:gd name="connsiteY4-446" fmla="*/ 1303376 h 1323024"/>
              <a:gd name="connsiteX5-447" fmla="*/ 1419 w 300776"/>
              <a:gd name="connsiteY5-448" fmla="*/ 148092 h 1323024"/>
              <a:gd name="connsiteX0-449" fmla="*/ 1419 w 300776"/>
              <a:gd name="connsiteY0-450" fmla="*/ 148092 h 1323024"/>
              <a:gd name="connsiteX1-451" fmla="*/ 75512 w 300776"/>
              <a:gd name="connsiteY1-452" fmla="*/ 166682 h 1323024"/>
              <a:gd name="connsiteX2-453" fmla="*/ 300490 w 300776"/>
              <a:gd name="connsiteY2-454" fmla="*/ 0 h 1323024"/>
              <a:gd name="connsiteX3-455" fmla="*/ 287517 w 300776"/>
              <a:gd name="connsiteY3-456" fmla="*/ 1202539 h 1323024"/>
              <a:gd name="connsiteX4-457" fmla="*/ 75512 w 300776"/>
              <a:gd name="connsiteY4-458" fmla="*/ 1323024 h 1323024"/>
              <a:gd name="connsiteX5-459" fmla="*/ 397 w 300776"/>
              <a:gd name="connsiteY5-460" fmla="*/ 1303376 h 1323024"/>
              <a:gd name="connsiteX6" fmla="*/ 1419 w 300776"/>
              <a:gd name="connsiteY6" fmla="*/ 148092 h 1323024"/>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411" y="connsiteY5-412"/>
              </a:cxn>
              <a:cxn ang="0">
                <a:pos x="connsiteX6" y="connsiteY6"/>
              </a:cxn>
            </a:cxnLst>
            <a:rect l="l" t="t" r="r" b="b"/>
            <a:pathLst>
              <a:path w="300776" h="1323024">
                <a:moveTo>
                  <a:pt x="1419" y="148092"/>
                </a:moveTo>
                <a:cubicBezTo>
                  <a:pt x="26117" y="130621"/>
                  <a:pt x="50814" y="184153"/>
                  <a:pt x="75512" y="166682"/>
                </a:cubicBezTo>
                <a:lnTo>
                  <a:pt x="300490" y="0"/>
                </a:lnTo>
                <a:cubicBezTo>
                  <a:pt x="303279" y="236060"/>
                  <a:pt x="284728" y="966479"/>
                  <a:pt x="287517" y="1202539"/>
                </a:cubicBezTo>
                <a:lnTo>
                  <a:pt x="75512" y="1323024"/>
                </a:lnTo>
                <a:lnTo>
                  <a:pt x="397" y="1303376"/>
                </a:lnTo>
                <a:cubicBezTo>
                  <a:pt x="-1307" y="658274"/>
                  <a:pt x="3123" y="793194"/>
                  <a:pt x="1419" y="148092"/>
                </a:cubicBezTo>
                <a:close/>
              </a:path>
            </a:pathLst>
          </a:custGeom>
          <a:solidFill>
            <a:schemeClr val="accent3">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75" name="矩形 3780"/>
          <p:cNvSpPr/>
          <p:nvPr/>
        </p:nvSpPr>
        <p:spPr>
          <a:xfrm>
            <a:off x="6430852" y="2074239"/>
            <a:ext cx="2205770" cy="2221951"/>
          </a:xfrm>
          <a:custGeom>
            <a:avLst/>
            <a:gdLst>
              <a:gd name="connsiteX0" fmla="*/ 0 w 5736664"/>
              <a:gd name="connsiteY0" fmla="*/ 0 h 1950522"/>
              <a:gd name="connsiteX1" fmla="*/ 5736664 w 5736664"/>
              <a:gd name="connsiteY1" fmla="*/ 0 h 1950522"/>
              <a:gd name="connsiteX2" fmla="*/ 5736664 w 5736664"/>
              <a:gd name="connsiteY2" fmla="*/ 1950522 h 1950522"/>
              <a:gd name="connsiteX3" fmla="*/ 0 w 5736664"/>
              <a:gd name="connsiteY3" fmla="*/ 1950522 h 1950522"/>
              <a:gd name="connsiteX4" fmla="*/ 0 w 5736664"/>
              <a:gd name="connsiteY4" fmla="*/ 0 h 1950522"/>
              <a:gd name="connsiteX0-1" fmla="*/ 0 w 5736664"/>
              <a:gd name="connsiteY0-2" fmla="*/ 0 h 1950522"/>
              <a:gd name="connsiteX1-3" fmla="*/ 5736664 w 5736664"/>
              <a:gd name="connsiteY1-4" fmla="*/ 0 h 1950522"/>
              <a:gd name="connsiteX2-5" fmla="*/ 5538544 w 5736664"/>
              <a:gd name="connsiteY2-6" fmla="*/ 1920042 h 1950522"/>
              <a:gd name="connsiteX3-7" fmla="*/ 0 w 5736664"/>
              <a:gd name="connsiteY3-8" fmla="*/ 1950522 h 1950522"/>
              <a:gd name="connsiteX4-9" fmla="*/ 0 w 5736664"/>
              <a:gd name="connsiteY4-10" fmla="*/ 0 h 1950522"/>
              <a:gd name="connsiteX0-11" fmla="*/ 0 w 5736664"/>
              <a:gd name="connsiteY0-12" fmla="*/ 0 h 1960682"/>
              <a:gd name="connsiteX1-13" fmla="*/ 5736664 w 5736664"/>
              <a:gd name="connsiteY1-14" fmla="*/ 0 h 1960682"/>
              <a:gd name="connsiteX2-15" fmla="*/ 5685864 w 5736664"/>
              <a:gd name="connsiteY2-16" fmla="*/ 1960682 h 1960682"/>
              <a:gd name="connsiteX3-17" fmla="*/ 0 w 5736664"/>
              <a:gd name="connsiteY3-18" fmla="*/ 1950522 h 1960682"/>
              <a:gd name="connsiteX4-19" fmla="*/ 0 w 5736664"/>
              <a:gd name="connsiteY4-20" fmla="*/ 0 h 1960682"/>
              <a:gd name="connsiteX0-21" fmla="*/ 0 w 5736664"/>
              <a:gd name="connsiteY0-22" fmla="*/ 0 h 1960682"/>
              <a:gd name="connsiteX1-23" fmla="*/ 5736664 w 5736664"/>
              <a:gd name="connsiteY1-24" fmla="*/ 0 h 1960682"/>
              <a:gd name="connsiteX2-25" fmla="*/ 5721424 w 5736664"/>
              <a:gd name="connsiteY2-26" fmla="*/ 1960682 h 1960682"/>
              <a:gd name="connsiteX3-27" fmla="*/ 0 w 5736664"/>
              <a:gd name="connsiteY3-28" fmla="*/ 1950522 h 1960682"/>
              <a:gd name="connsiteX4-29" fmla="*/ 0 w 5736664"/>
              <a:gd name="connsiteY4-30" fmla="*/ 0 h 1960682"/>
              <a:gd name="connsiteX0-31" fmla="*/ 0 w 5736664"/>
              <a:gd name="connsiteY0-32" fmla="*/ 0 h 1950738"/>
              <a:gd name="connsiteX1-33" fmla="*/ 5736664 w 5736664"/>
              <a:gd name="connsiteY1-34" fmla="*/ 0 h 1950738"/>
              <a:gd name="connsiteX2-35" fmla="*/ 5706184 w 5736664"/>
              <a:gd name="connsiteY2-36" fmla="*/ 1950738 h 1950738"/>
              <a:gd name="connsiteX3-37" fmla="*/ 0 w 5736664"/>
              <a:gd name="connsiteY3-38" fmla="*/ 1950522 h 1950738"/>
              <a:gd name="connsiteX4-39" fmla="*/ 0 w 5736664"/>
              <a:gd name="connsiteY4-40" fmla="*/ 0 h 1950738"/>
              <a:gd name="connsiteX0-41" fmla="*/ 0 w 5736664"/>
              <a:gd name="connsiteY0-42" fmla="*/ 0 h 1950522"/>
              <a:gd name="connsiteX1-43" fmla="*/ 5736664 w 5736664"/>
              <a:gd name="connsiteY1-44" fmla="*/ 0 h 1950522"/>
              <a:gd name="connsiteX2-45" fmla="*/ 4980354 w 5736664"/>
              <a:gd name="connsiteY2-46" fmla="*/ 1580506 h 1950522"/>
              <a:gd name="connsiteX3-47" fmla="*/ 0 w 5736664"/>
              <a:gd name="connsiteY3-48" fmla="*/ 1950522 h 1950522"/>
              <a:gd name="connsiteX4-49" fmla="*/ 0 w 5736664"/>
              <a:gd name="connsiteY4-50" fmla="*/ 0 h 1950522"/>
              <a:gd name="connsiteX0-51" fmla="*/ 0 w 5736664"/>
              <a:gd name="connsiteY0-52" fmla="*/ 0 h 1960881"/>
              <a:gd name="connsiteX1-53" fmla="*/ 5736664 w 5736664"/>
              <a:gd name="connsiteY1-54" fmla="*/ 0 h 1960881"/>
              <a:gd name="connsiteX2-55" fmla="*/ 5721519 w 5736664"/>
              <a:gd name="connsiteY2-56" fmla="*/ 1960881 h 1960881"/>
              <a:gd name="connsiteX3-57" fmla="*/ 0 w 5736664"/>
              <a:gd name="connsiteY3-58" fmla="*/ 1950522 h 1960881"/>
              <a:gd name="connsiteX4-59" fmla="*/ 0 w 5736664"/>
              <a:gd name="connsiteY4-60" fmla="*/ 0 h 1960881"/>
              <a:gd name="connsiteX0-61" fmla="*/ 0 w 5767333"/>
              <a:gd name="connsiteY0-62" fmla="*/ 0 h 1960881"/>
              <a:gd name="connsiteX1-63" fmla="*/ 5767333 w 5767333"/>
              <a:gd name="connsiteY1-64" fmla="*/ 0 h 1960881"/>
              <a:gd name="connsiteX2-65" fmla="*/ 5721519 w 5767333"/>
              <a:gd name="connsiteY2-66" fmla="*/ 1960881 h 1960881"/>
              <a:gd name="connsiteX3-67" fmla="*/ 0 w 5767333"/>
              <a:gd name="connsiteY3-68" fmla="*/ 1950522 h 1960881"/>
              <a:gd name="connsiteX4-69" fmla="*/ 0 w 5767333"/>
              <a:gd name="connsiteY4-70" fmla="*/ 0 h 1960881"/>
              <a:gd name="connsiteX0-71" fmla="*/ 0 w 5721519"/>
              <a:gd name="connsiteY0-72" fmla="*/ 1354136 h 3315017"/>
              <a:gd name="connsiteX1-73" fmla="*/ 5302188 w 5721519"/>
              <a:gd name="connsiteY1-74" fmla="*/ 0 h 3315017"/>
              <a:gd name="connsiteX2-75" fmla="*/ 5721519 w 5721519"/>
              <a:gd name="connsiteY2-76" fmla="*/ 3315017 h 3315017"/>
              <a:gd name="connsiteX3-77" fmla="*/ 0 w 5721519"/>
              <a:gd name="connsiteY3-78" fmla="*/ 3304658 h 3315017"/>
              <a:gd name="connsiteX4-79" fmla="*/ 0 w 5721519"/>
              <a:gd name="connsiteY4-80" fmla="*/ 1354136 h 3315017"/>
              <a:gd name="connsiteX0-81" fmla="*/ 3813165 w 5721519"/>
              <a:gd name="connsiteY0-82" fmla="*/ 1267917 h 3315017"/>
              <a:gd name="connsiteX1-83" fmla="*/ 5302188 w 5721519"/>
              <a:gd name="connsiteY1-84" fmla="*/ 0 h 3315017"/>
              <a:gd name="connsiteX2-85" fmla="*/ 5721519 w 5721519"/>
              <a:gd name="connsiteY2-86" fmla="*/ 3315017 h 3315017"/>
              <a:gd name="connsiteX3-87" fmla="*/ 0 w 5721519"/>
              <a:gd name="connsiteY3-88" fmla="*/ 3304658 h 3315017"/>
              <a:gd name="connsiteX4-89" fmla="*/ 3813165 w 5721519"/>
              <a:gd name="connsiteY4-90" fmla="*/ 1267917 h 3315017"/>
              <a:gd name="connsiteX0-91" fmla="*/ 3353132 w 5721519"/>
              <a:gd name="connsiteY0-92" fmla="*/ 928116 h 3315017"/>
              <a:gd name="connsiteX1-93" fmla="*/ 5302188 w 5721519"/>
              <a:gd name="connsiteY1-94" fmla="*/ 0 h 3315017"/>
              <a:gd name="connsiteX2-95" fmla="*/ 5721519 w 5721519"/>
              <a:gd name="connsiteY2-96" fmla="*/ 3315017 h 3315017"/>
              <a:gd name="connsiteX3-97" fmla="*/ 0 w 5721519"/>
              <a:gd name="connsiteY3-98" fmla="*/ 3304658 h 3315017"/>
              <a:gd name="connsiteX4-99" fmla="*/ 3353132 w 5721519"/>
              <a:gd name="connsiteY4-100" fmla="*/ 928116 h 3315017"/>
              <a:gd name="connsiteX0-101" fmla="*/ 0 w 2368387"/>
              <a:gd name="connsiteY0-102" fmla="*/ 928116 h 3315017"/>
              <a:gd name="connsiteX1-103" fmla="*/ 1949056 w 2368387"/>
              <a:gd name="connsiteY1-104" fmla="*/ 0 h 3315017"/>
              <a:gd name="connsiteX2-105" fmla="*/ 2368387 w 2368387"/>
              <a:gd name="connsiteY2-106" fmla="*/ 3315017 h 3315017"/>
              <a:gd name="connsiteX3-107" fmla="*/ 654270 w 2368387"/>
              <a:gd name="connsiteY3-108" fmla="*/ 1341922 h 3315017"/>
              <a:gd name="connsiteX4-109" fmla="*/ 0 w 2368387"/>
              <a:gd name="connsiteY4-110" fmla="*/ 928116 h 3315017"/>
              <a:gd name="connsiteX0-111" fmla="*/ 71561 w 2439948"/>
              <a:gd name="connsiteY0-112" fmla="*/ 928116 h 3315017"/>
              <a:gd name="connsiteX1-113" fmla="*/ 2020617 w 2439948"/>
              <a:gd name="connsiteY1-114" fmla="*/ 0 h 3315017"/>
              <a:gd name="connsiteX2-115" fmla="*/ 2439948 w 2439948"/>
              <a:gd name="connsiteY2-116" fmla="*/ 3315017 h 3315017"/>
              <a:gd name="connsiteX3-117" fmla="*/ 0 w 2439948"/>
              <a:gd name="connsiteY3-118" fmla="*/ 2893853 h 3315017"/>
              <a:gd name="connsiteX4-119" fmla="*/ 71561 w 2439948"/>
              <a:gd name="connsiteY4-120" fmla="*/ 928116 h 3315017"/>
              <a:gd name="connsiteX0-121" fmla="*/ 40892 w 2439948"/>
              <a:gd name="connsiteY0-122" fmla="*/ 933187 h 3315017"/>
              <a:gd name="connsiteX1-123" fmla="*/ 2020617 w 2439948"/>
              <a:gd name="connsiteY1-124" fmla="*/ 0 h 3315017"/>
              <a:gd name="connsiteX2-125" fmla="*/ 2439948 w 2439948"/>
              <a:gd name="connsiteY2-126" fmla="*/ 3315017 h 3315017"/>
              <a:gd name="connsiteX3-127" fmla="*/ 0 w 2439948"/>
              <a:gd name="connsiteY3-128" fmla="*/ 2893853 h 3315017"/>
              <a:gd name="connsiteX4-129" fmla="*/ 40892 w 2439948"/>
              <a:gd name="connsiteY4-130" fmla="*/ 933187 h 3315017"/>
              <a:gd name="connsiteX0-131" fmla="*/ 40892 w 2020617"/>
              <a:gd name="connsiteY0-132" fmla="*/ 933187 h 2893853"/>
              <a:gd name="connsiteX1-133" fmla="*/ 2020617 w 2020617"/>
              <a:gd name="connsiteY1-134" fmla="*/ 0 h 2893853"/>
              <a:gd name="connsiteX2-135" fmla="*/ 1013844 w 2020617"/>
              <a:gd name="connsiteY2-136" fmla="*/ 1306636 h 2893853"/>
              <a:gd name="connsiteX3-137" fmla="*/ 0 w 2020617"/>
              <a:gd name="connsiteY3-138" fmla="*/ 2893853 h 2893853"/>
              <a:gd name="connsiteX4-139" fmla="*/ 40892 w 2020617"/>
              <a:gd name="connsiteY4-140" fmla="*/ 933187 h 2893853"/>
              <a:gd name="connsiteX0-141" fmla="*/ 40892 w 2031029"/>
              <a:gd name="connsiteY0-142" fmla="*/ 933187 h 2893853"/>
              <a:gd name="connsiteX1-143" fmla="*/ 2020617 w 2031029"/>
              <a:gd name="connsiteY1-144" fmla="*/ 0 h 2893853"/>
              <a:gd name="connsiteX2-145" fmla="*/ 2031029 w 2031029"/>
              <a:gd name="connsiteY2-146" fmla="*/ 1960881 h 2893853"/>
              <a:gd name="connsiteX3-147" fmla="*/ 0 w 2031029"/>
              <a:gd name="connsiteY3-148" fmla="*/ 2893853 h 2893853"/>
              <a:gd name="connsiteX4-149" fmla="*/ 40892 w 2031029"/>
              <a:gd name="connsiteY4-150" fmla="*/ 933187 h 2893853"/>
              <a:gd name="connsiteX0-151" fmla="*/ 40892 w 2020818"/>
              <a:gd name="connsiteY0-152" fmla="*/ 933187 h 2893853"/>
              <a:gd name="connsiteX1-153" fmla="*/ 2020617 w 2020818"/>
              <a:gd name="connsiteY1-154" fmla="*/ 0 h 2893853"/>
              <a:gd name="connsiteX2-155" fmla="*/ 1985026 w 2020818"/>
              <a:gd name="connsiteY2-156" fmla="*/ 1884806 h 2893853"/>
              <a:gd name="connsiteX3-157" fmla="*/ 0 w 2020818"/>
              <a:gd name="connsiteY3-158" fmla="*/ 2893853 h 2893853"/>
              <a:gd name="connsiteX4-159" fmla="*/ 40892 w 2020818"/>
              <a:gd name="connsiteY4-160" fmla="*/ 933187 h 2893853"/>
              <a:gd name="connsiteX0-161" fmla="*/ 40892 w 2036141"/>
              <a:gd name="connsiteY0-162" fmla="*/ 933187 h 2893853"/>
              <a:gd name="connsiteX1-163" fmla="*/ 2020617 w 2036141"/>
              <a:gd name="connsiteY1-164" fmla="*/ 0 h 2893853"/>
              <a:gd name="connsiteX2-165" fmla="*/ 2036141 w 2036141"/>
              <a:gd name="connsiteY2-166" fmla="*/ 1935523 h 2893853"/>
              <a:gd name="connsiteX3-167" fmla="*/ 0 w 2036141"/>
              <a:gd name="connsiteY3-168" fmla="*/ 2893853 h 2893853"/>
              <a:gd name="connsiteX4-169" fmla="*/ 40892 w 2036141"/>
              <a:gd name="connsiteY4-170" fmla="*/ 933187 h 2893853"/>
              <a:gd name="connsiteX0-171" fmla="*/ 0 w 1995249"/>
              <a:gd name="connsiteY0-172" fmla="*/ 933187 h 2120930"/>
              <a:gd name="connsiteX1-173" fmla="*/ 1979725 w 1995249"/>
              <a:gd name="connsiteY1-174" fmla="*/ 0 h 2120930"/>
              <a:gd name="connsiteX2-175" fmla="*/ 1995249 w 1995249"/>
              <a:gd name="connsiteY2-176" fmla="*/ 1935523 h 2120930"/>
              <a:gd name="connsiteX3-177" fmla="*/ 210593 w 1995249"/>
              <a:gd name="connsiteY3-178" fmla="*/ 2120930 h 2120930"/>
              <a:gd name="connsiteX4-179" fmla="*/ 0 w 1995249"/>
              <a:gd name="connsiteY4-180" fmla="*/ 933187 h 2120930"/>
              <a:gd name="connsiteX0-181" fmla="*/ 47026 w 2042275"/>
              <a:gd name="connsiteY0-182" fmla="*/ 933187 h 2893852"/>
              <a:gd name="connsiteX1-183" fmla="*/ 2026751 w 2042275"/>
              <a:gd name="connsiteY1-184" fmla="*/ 0 h 2893852"/>
              <a:gd name="connsiteX2-185" fmla="*/ 2042275 w 2042275"/>
              <a:gd name="connsiteY2-186" fmla="*/ 1935523 h 2893852"/>
              <a:gd name="connsiteX3-187" fmla="*/ 0 w 2042275"/>
              <a:gd name="connsiteY3-188" fmla="*/ 2893852 h 2893852"/>
              <a:gd name="connsiteX4-189" fmla="*/ 47026 w 2042275"/>
              <a:gd name="connsiteY4-190" fmla="*/ 933187 h 2893852"/>
              <a:gd name="connsiteX0-191" fmla="*/ 629734 w 2042275"/>
              <a:gd name="connsiteY0-192" fmla="*/ 1280089 h 2893852"/>
              <a:gd name="connsiteX1-193" fmla="*/ 2026751 w 2042275"/>
              <a:gd name="connsiteY1-194" fmla="*/ 0 h 2893852"/>
              <a:gd name="connsiteX2-195" fmla="*/ 2042275 w 2042275"/>
              <a:gd name="connsiteY2-196" fmla="*/ 1935523 h 2893852"/>
              <a:gd name="connsiteX3-197" fmla="*/ 0 w 2042275"/>
              <a:gd name="connsiteY3-198" fmla="*/ 2893852 h 2893852"/>
              <a:gd name="connsiteX4-199" fmla="*/ 629734 w 2042275"/>
              <a:gd name="connsiteY4-200" fmla="*/ 1280089 h 2893852"/>
              <a:gd name="connsiteX0-201" fmla="*/ 40892 w 2042275"/>
              <a:gd name="connsiteY0-202" fmla="*/ 927101 h 2893852"/>
              <a:gd name="connsiteX1-203" fmla="*/ 2026751 w 2042275"/>
              <a:gd name="connsiteY1-204" fmla="*/ 0 h 2893852"/>
              <a:gd name="connsiteX2-205" fmla="*/ 2042275 w 2042275"/>
              <a:gd name="connsiteY2-206" fmla="*/ 1935523 h 2893852"/>
              <a:gd name="connsiteX3-207" fmla="*/ 0 w 2042275"/>
              <a:gd name="connsiteY3-208" fmla="*/ 2893852 h 2893852"/>
              <a:gd name="connsiteX4-209" fmla="*/ 40892 w 2042275"/>
              <a:gd name="connsiteY4-210" fmla="*/ 927101 h 2893852"/>
              <a:gd name="connsiteX0-211" fmla="*/ 40892 w 2042275"/>
              <a:gd name="connsiteY0-212" fmla="*/ 62889 h 2029640"/>
              <a:gd name="connsiteX1-213" fmla="*/ 1689394 w 2042275"/>
              <a:gd name="connsiteY1-214" fmla="*/ 0 h 2029640"/>
              <a:gd name="connsiteX2-215" fmla="*/ 2042275 w 2042275"/>
              <a:gd name="connsiteY2-216" fmla="*/ 1071311 h 2029640"/>
              <a:gd name="connsiteX3-217" fmla="*/ 0 w 2042275"/>
              <a:gd name="connsiteY3-218" fmla="*/ 2029640 h 2029640"/>
              <a:gd name="connsiteX4-219" fmla="*/ 40892 w 2042275"/>
              <a:gd name="connsiteY4-220" fmla="*/ 62889 h 2029640"/>
              <a:gd name="connsiteX0-221" fmla="*/ 40892 w 2042275"/>
              <a:gd name="connsiteY0-222" fmla="*/ 939273 h 2906024"/>
              <a:gd name="connsiteX1-223" fmla="*/ 2032885 w 2042275"/>
              <a:gd name="connsiteY1-224" fmla="*/ 0 h 2906024"/>
              <a:gd name="connsiteX2-225" fmla="*/ 2042275 w 2042275"/>
              <a:gd name="connsiteY2-226" fmla="*/ 1947695 h 2906024"/>
              <a:gd name="connsiteX3-227" fmla="*/ 0 w 2042275"/>
              <a:gd name="connsiteY3-228" fmla="*/ 2906024 h 2906024"/>
              <a:gd name="connsiteX4-229" fmla="*/ 40892 w 2042275"/>
              <a:gd name="connsiteY4-230" fmla="*/ 939273 h 2906024"/>
              <a:gd name="connsiteX0-231" fmla="*/ 40892 w 2032941"/>
              <a:gd name="connsiteY0-232" fmla="*/ 939273 h 2906024"/>
              <a:gd name="connsiteX1-233" fmla="*/ 2032885 w 2032941"/>
              <a:gd name="connsiteY1-234" fmla="*/ 0 h 2906024"/>
              <a:gd name="connsiteX2-235" fmla="*/ 1882797 w 2032941"/>
              <a:gd name="connsiteY2-236" fmla="*/ 1497331 h 2906024"/>
              <a:gd name="connsiteX3-237" fmla="*/ 0 w 2032941"/>
              <a:gd name="connsiteY3-238" fmla="*/ 2906024 h 2906024"/>
              <a:gd name="connsiteX4-239" fmla="*/ 40892 w 2032941"/>
              <a:gd name="connsiteY4-240" fmla="*/ 939273 h 2906024"/>
              <a:gd name="connsiteX0-241" fmla="*/ 40892 w 2033382"/>
              <a:gd name="connsiteY0-242" fmla="*/ 939273 h 2906024"/>
              <a:gd name="connsiteX1-243" fmla="*/ 2032885 w 2033382"/>
              <a:gd name="connsiteY1-244" fmla="*/ 0 h 2906024"/>
              <a:gd name="connsiteX2-245" fmla="*/ 2023874 w 2033382"/>
              <a:gd name="connsiteY2-246" fmla="*/ 1959867 h 2906024"/>
              <a:gd name="connsiteX3-247" fmla="*/ 0 w 2033382"/>
              <a:gd name="connsiteY3-248" fmla="*/ 2906024 h 2906024"/>
              <a:gd name="connsiteX4-249" fmla="*/ 40892 w 2033382"/>
              <a:gd name="connsiteY4-250" fmla="*/ 939273 h 2906024"/>
              <a:gd name="connsiteX0-251" fmla="*/ 40892 w 2033008"/>
              <a:gd name="connsiteY0-252" fmla="*/ 939273 h 2906024"/>
              <a:gd name="connsiteX1-253" fmla="*/ 2032885 w 2033008"/>
              <a:gd name="connsiteY1-254" fmla="*/ 0 h 2906024"/>
              <a:gd name="connsiteX2-255" fmla="*/ 1968670 w 2033008"/>
              <a:gd name="connsiteY2-256" fmla="*/ 1850319 h 2906024"/>
              <a:gd name="connsiteX3-257" fmla="*/ 0 w 2033008"/>
              <a:gd name="connsiteY3-258" fmla="*/ 2906024 h 2906024"/>
              <a:gd name="connsiteX4-259" fmla="*/ 40892 w 2033008"/>
              <a:gd name="connsiteY4-260" fmla="*/ 939273 h 2906024"/>
              <a:gd name="connsiteX0-261" fmla="*/ 40892 w 2048409"/>
              <a:gd name="connsiteY0-262" fmla="*/ 939273 h 2906024"/>
              <a:gd name="connsiteX1-263" fmla="*/ 2032885 w 2048409"/>
              <a:gd name="connsiteY1-264" fmla="*/ 0 h 2906024"/>
              <a:gd name="connsiteX2-265" fmla="*/ 2048409 w 2048409"/>
              <a:gd name="connsiteY2-266" fmla="*/ 1941609 h 2906024"/>
              <a:gd name="connsiteX3-267" fmla="*/ 0 w 2048409"/>
              <a:gd name="connsiteY3-268" fmla="*/ 2906024 h 2906024"/>
              <a:gd name="connsiteX4-269" fmla="*/ 40892 w 2048409"/>
              <a:gd name="connsiteY4-270" fmla="*/ 939273 h 2906024"/>
              <a:gd name="connsiteX0-271" fmla="*/ 22491 w 2048409"/>
              <a:gd name="connsiteY0-272" fmla="*/ 1438325 h 2906024"/>
              <a:gd name="connsiteX1-273" fmla="*/ 2032885 w 2048409"/>
              <a:gd name="connsiteY1-274" fmla="*/ 0 h 2906024"/>
              <a:gd name="connsiteX2-275" fmla="*/ 2048409 w 2048409"/>
              <a:gd name="connsiteY2-276" fmla="*/ 1941609 h 2906024"/>
              <a:gd name="connsiteX3-277" fmla="*/ 0 w 2048409"/>
              <a:gd name="connsiteY3-278" fmla="*/ 2906024 h 2906024"/>
              <a:gd name="connsiteX4-279" fmla="*/ 22491 w 2048409"/>
              <a:gd name="connsiteY4-280" fmla="*/ 1438325 h 2906024"/>
              <a:gd name="connsiteX0-281" fmla="*/ 22491 w 2131124"/>
              <a:gd name="connsiteY0-282" fmla="*/ 549769 h 2017468"/>
              <a:gd name="connsiteX1-283" fmla="*/ 2131026 w 2131124"/>
              <a:gd name="connsiteY1-284" fmla="*/ 0 h 2017468"/>
              <a:gd name="connsiteX2-285" fmla="*/ 2048409 w 2131124"/>
              <a:gd name="connsiteY2-286" fmla="*/ 1053053 h 2017468"/>
              <a:gd name="connsiteX3-287" fmla="*/ 0 w 2131124"/>
              <a:gd name="connsiteY3-288" fmla="*/ 2017468 h 2017468"/>
              <a:gd name="connsiteX4-289" fmla="*/ 22491 w 2131124"/>
              <a:gd name="connsiteY4-290" fmla="*/ 549769 h 2017468"/>
              <a:gd name="connsiteX0-291" fmla="*/ 22491 w 2241478"/>
              <a:gd name="connsiteY0-292" fmla="*/ 1097509 h 2565208"/>
              <a:gd name="connsiteX1-293" fmla="*/ 2241434 w 2241478"/>
              <a:gd name="connsiteY1-294" fmla="*/ 0 h 2565208"/>
              <a:gd name="connsiteX2-295" fmla="*/ 2048409 w 2241478"/>
              <a:gd name="connsiteY2-296" fmla="*/ 1600793 h 2565208"/>
              <a:gd name="connsiteX3-297" fmla="*/ 0 w 2241478"/>
              <a:gd name="connsiteY3-298" fmla="*/ 2565208 h 2565208"/>
              <a:gd name="connsiteX4-299" fmla="*/ 22491 w 2241478"/>
              <a:gd name="connsiteY4-300" fmla="*/ 1097509 h 2565208"/>
              <a:gd name="connsiteX0-301" fmla="*/ 0 w 2218987"/>
              <a:gd name="connsiteY0-302" fmla="*/ 1097509 h 1600793"/>
              <a:gd name="connsiteX1-303" fmla="*/ 2218943 w 2218987"/>
              <a:gd name="connsiteY1-304" fmla="*/ 0 h 1600793"/>
              <a:gd name="connsiteX2-305" fmla="*/ 2025918 w 2218987"/>
              <a:gd name="connsiteY2-306" fmla="*/ 1600793 h 1600793"/>
              <a:gd name="connsiteX3-307" fmla="*/ 382338 w 2218987"/>
              <a:gd name="connsiteY3-308" fmla="*/ 1329750 h 1600793"/>
              <a:gd name="connsiteX4-309" fmla="*/ 0 w 2218987"/>
              <a:gd name="connsiteY4-310" fmla="*/ 1097509 h 1600793"/>
              <a:gd name="connsiteX0-311" fmla="*/ 10224 w 2229211"/>
              <a:gd name="connsiteY0-312" fmla="*/ 1097509 h 2145274"/>
              <a:gd name="connsiteX1-313" fmla="*/ 2229167 w 2229211"/>
              <a:gd name="connsiteY1-314" fmla="*/ 0 h 2145274"/>
              <a:gd name="connsiteX2-315" fmla="*/ 2036142 w 2229211"/>
              <a:gd name="connsiteY2-316" fmla="*/ 1600793 h 2145274"/>
              <a:gd name="connsiteX3-317" fmla="*/ 0 w 2229211"/>
              <a:gd name="connsiteY3-318" fmla="*/ 2145274 h 2145274"/>
              <a:gd name="connsiteX4-319" fmla="*/ 10224 w 2229211"/>
              <a:gd name="connsiteY4-320" fmla="*/ 1097509 h 2145274"/>
              <a:gd name="connsiteX0-321" fmla="*/ 10224 w 2229538"/>
              <a:gd name="connsiteY0-322" fmla="*/ 1097509 h 2145274"/>
              <a:gd name="connsiteX1-323" fmla="*/ 2229167 w 2229538"/>
              <a:gd name="connsiteY1-324" fmla="*/ 0 h 2145274"/>
              <a:gd name="connsiteX2-325" fmla="*/ 2214021 w 2229538"/>
              <a:gd name="connsiteY2-326" fmla="*/ 1308665 h 2145274"/>
              <a:gd name="connsiteX3-327" fmla="*/ 0 w 2229538"/>
              <a:gd name="connsiteY3-328" fmla="*/ 2145274 h 2145274"/>
              <a:gd name="connsiteX4-329" fmla="*/ 10224 w 2229538"/>
              <a:gd name="connsiteY4-330" fmla="*/ 1097509 h 2145274"/>
              <a:gd name="connsiteX0-331" fmla="*/ 10224 w 2229664"/>
              <a:gd name="connsiteY0-332" fmla="*/ 1097509 h 2145274"/>
              <a:gd name="connsiteX1-333" fmla="*/ 2229167 w 2229664"/>
              <a:gd name="connsiteY1-334" fmla="*/ 0 h 2145274"/>
              <a:gd name="connsiteX2-335" fmla="*/ 2220155 w 2229664"/>
              <a:gd name="connsiteY2-336" fmla="*/ 1387783 h 2145274"/>
              <a:gd name="connsiteX3-337" fmla="*/ 0 w 2229664"/>
              <a:gd name="connsiteY3-338" fmla="*/ 2145274 h 2145274"/>
              <a:gd name="connsiteX4-339" fmla="*/ 10224 w 2229664"/>
              <a:gd name="connsiteY4-340" fmla="*/ 1097509 h 2145274"/>
              <a:gd name="connsiteX0-341" fmla="*/ 16358 w 2235798"/>
              <a:gd name="connsiteY0-342" fmla="*/ 1097509 h 2242650"/>
              <a:gd name="connsiteX1-343" fmla="*/ 2235301 w 2235798"/>
              <a:gd name="connsiteY1-344" fmla="*/ 0 h 2242650"/>
              <a:gd name="connsiteX2-345" fmla="*/ 2226289 w 2235798"/>
              <a:gd name="connsiteY2-346" fmla="*/ 1387783 h 2242650"/>
              <a:gd name="connsiteX3-347" fmla="*/ 0 w 2235798"/>
              <a:gd name="connsiteY3-348" fmla="*/ 2242650 h 2242650"/>
              <a:gd name="connsiteX4-349" fmla="*/ 16358 w 2235798"/>
              <a:gd name="connsiteY4-350" fmla="*/ 1097509 h 2242650"/>
              <a:gd name="connsiteX0-351" fmla="*/ 0 w 2219440"/>
              <a:gd name="connsiteY0-352" fmla="*/ 1097509 h 2218306"/>
              <a:gd name="connsiteX1-353" fmla="*/ 2218943 w 2219440"/>
              <a:gd name="connsiteY1-354" fmla="*/ 0 h 2218306"/>
              <a:gd name="connsiteX2-355" fmla="*/ 2209931 w 2219440"/>
              <a:gd name="connsiteY2-356" fmla="*/ 1387783 h 2218306"/>
              <a:gd name="connsiteX3-357" fmla="*/ 2043 w 2219440"/>
              <a:gd name="connsiteY3-358" fmla="*/ 2218306 h 2218306"/>
              <a:gd name="connsiteX4-359" fmla="*/ 0 w 2219440"/>
              <a:gd name="connsiteY4-360" fmla="*/ 1097509 h 2218306"/>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219440" h="2218306">
                <a:moveTo>
                  <a:pt x="0" y="1097509"/>
                </a:moveTo>
                <a:lnTo>
                  <a:pt x="2218943" y="0"/>
                </a:lnTo>
                <a:cubicBezTo>
                  <a:pt x="2222414" y="653627"/>
                  <a:pt x="2206460" y="734156"/>
                  <a:pt x="2209931" y="1387783"/>
                </a:cubicBezTo>
                <a:lnTo>
                  <a:pt x="2043" y="2218306"/>
                </a:lnTo>
                <a:lnTo>
                  <a:pt x="0" y="1097509"/>
                </a:lnTo>
                <a:close/>
              </a:path>
            </a:pathLst>
          </a:custGeom>
          <a:solidFill>
            <a:schemeClr val="accent3">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p14="http://schemas.microsoft.com/office/powerpoint/2010/main">
        <mc:Choice Requires="p14">
          <p:contentPart r:id="rId1" p14:bwMode="auto">
            <p14:nvContentPartPr>
              <p14:cNvPr id="3757" name="墨迹 3756"/>
              <p14:cNvContentPartPr/>
              <p14:nvPr/>
            </p14:nvContentPartPr>
            <p14:xfrm>
              <a:off x="4236320" y="3026120"/>
              <a:ext cx="78840" cy="32760"/>
            </p14:xfrm>
          </p:contentPart>
        </mc:Choice>
        <mc:Fallback xmlns="">
          <p:pic>
            <p:nvPicPr>
              <p:cNvPr id="3757" name="墨迹 3756"/>
            </p:nvPicPr>
            <p:blipFill>
              <a:blip r:embed="rId2"/>
            </p:blipFill>
            <p:spPr>
              <a:xfrm>
                <a:off x="4236320" y="3026120"/>
                <a:ext cx="78840" cy="32760"/>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3758" name="墨迹 3757"/>
              <p14:cNvContentPartPr/>
              <p14:nvPr/>
            </p14:nvContentPartPr>
            <p14:xfrm>
              <a:off x="3352520" y="3085880"/>
              <a:ext cx="360" cy="360"/>
            </p14:xfrm>
          </p:contentPart>
        </mc:Choice>
        <mc:Fallback xmlns="">
          <p:pic>
            <p:nvPicPr>
              <p:cNvPr id="3758" name="墨迹 3757"/>
            </p:nvPicPr>
            <p:blipFill>
              <a:blip r:embed="rId4"/>
            </p:blipFill>
            <p:spPr>
              <a:xfrm>
                <a:off x="3352520" y="3085880"/>
                <a:ext cx="360" cy="360"/>
              </a:xfrm>
              <a:prstGeom prst="rect"/>
            </p:spPr>
          </p:pic>
        </mc:Fallback>
      </mc:AlternateContent>
      <p:grpSp>
        <p:nvGrpSpPr>
          <p:cNvPr id="8" name="组合 7"/>
          <p:cNvGrpSpPr/>
          <p:nvPr/>
        </p:nvGrpSpPr>
        <p:grpSpPr>
          <a:xfrm>
            <a:off x="-185251" y="381597"/>
            <a:ext cx="11678481" cy="4578194"/>
            <a:chOff x="-185252" y="2341133"/>
            <a:chExt cx="11678481" cy="4578194"/>
          </a:xfrm>
        </p:grpSpPr>
        <p:sp>
          <p:nvSpPr>
            <p:cNvPr id="9" name="矩形 2108"/>
            <p:cNvSpPr/>
            <p:nvPr/>
          </p:nvSpPr>
          <p:spPr>
            <a:xfrm>
              <a:off x="721376" y="4153956"/>
              <a:ext cx="1504950" cy="413385"/>
            </a:xfrm>
            <a:custGeom>
              <a:avLst/>
              <a:gdLst>
                <a:gd name="connsiteX0" fmla="*/ 0 w 172720"/>
                <a:gd name="connsiteY0" fmla="*/ 0 h 236220"/>
                <a:gd name="connsiteX1" fmla="*/ 172720 w 172720"/>
                <a:gd name="connsiteY1" fmla="*/ 0 h 236220"/>
                <a:gd name="connsiteX2" fmla="*/ 172720 w 172720"/>
                <a:gd name="connsiteY2" fmla="*/ 236220 h 236220"/>
                <a:gd name="connsiteX3" fmla="*/ 0 w 172720"/>
                <a:gd name="connsiteY3" fmla="*/ 236220 h 236220"/>
                <a:gd name="connsiteX4" fmla="*/ 0 w 172720"/>
                <a:gd name="connsiteY4" fmla="*/ 0 h 236220"/>
                <a:gd name="connsiteX0-1" fmla="*/ 0 w 574040"/>
                <a:gd name="connsiteY0-2" fmla="*/ 0 h 711200"/>
                <a:gd name="connsiteX1-3" fmla="*/ 172720 w 574040"/>
                <a:gd name="connsiteY1-4" fmla="*/ 0 h 711200"/>
                <a:gd name="connsiteX2-5" fmla="*/ 574040 w 574040"/>
                <a:gd name="connsiteY2-6" fmla="*/ 711200 h 711200"/>
                <a:gd name="connsiteX3-7" fmla="*/ 0 w 574040"/>
                <a:gd name="connsiteY3-8" fmla="*/ 236220 h 711200"/>
                <a:gd name="connsiteX4-9" fmla="*/ 0 w 574040"/>
                <a:gd name="connsiteY4-10" fmla="*/ 0 h 711200"/>
                <a:gd name="connsiteX0-11" fmla="*/ 0 w 574040"/>
                <a:gd name="connsiteY0-12" fmla="*/ 0 h 711200"/>
                <a:gd name="connsiteX1-13" fmla="*/ 502920 w 574040"/>
                <a:gd name="connsiteY1-14" fmla="*/ 510540 h 711200"/>
                <a:gd name="connsiteX2-15" fmla="*/ 574040 w 574040"/>
                <a:gd name="connsiteY2-16" fmla="*/ 711200 h 711200"/>
                <a:gd name="connsiteX3-17" fmla="*/ 0 w 574040"/>
                <a:gd name="connsiteY3-18" fmla="*/ 236220 h 711200"/>
                <a:gd name="connsiteX4-19" fmla="*/ 0 w 574040"/>
                <a:gd name="connsiteY4-20" fmla="*/ 0 h 711200"/>
                <a:gd name="connsiteX0-21" fmla="*/ 0 w 594360"/>
                <a:gd name="connsiteY0-22" fmla="*/ 0 h 711200"/>
                <a:gd name="connsiteX1-23" fmla="*/ 594360 w 594360"/>
                <a:gd name="connsiteY1-24" fmla="*/ 617220 h 711200"/>
                <a:gd name="connsiteX2-25" fmla="*/ 574040 w 594360"/>
                <a:gd name="connsiteY2-26" fmla="*/ 711200 h 711200"/>
                <a:gd name="connsiteX3-27" fmla="*/ 0 w 594360"/>
                <a:gd name="connsiteY3-28" fmla="*/ 236220 h 711200"/>
                <a:gd name="connsiteX4-29" fmla="*/ 0 w 594360"/>
                <a:gd name="connsiteY4-30" fmla="*/ 0 h 711200"/>
                <a:gd name="connsiteX0-31" fmla="*/ 563880 w 594360"/>
                <a:gd name="connsiteY0-32" fmla="*/ 309880 h 474980"/>
                <a:gd name="connsiteX1-33" fmla="*/ 594360 w 594360"/>
                <a:gd name="connsiteY1-34" fmla="*/ 381000 h 474980"/>
                <a:gd name="connsiteX2-35" fmla="*/ 574040 w 594360"/>
                <a:gd name="connsiteY2-36" fmla="*/ 474980 h 474980"/>
                <a:gd name="connsiteX3-37" fmla="*/ 0 w 594360"/>
                <a:gd name="connsiteY3-38" fmla="*/ 0 h 474980"/>
                <a:gd name="connsiteX4-39" fmla="*/ 563880 w 594360"/>
                <a:gd name="connsiteY4-40" fmla="*/ 309880 h 474980"/>
                <a:gd name="connsiteX0-41" fmla="*/ 27940 w 58420"/>
                <a:gd name="connsiteY0-42" fmla="*/ 0 h 165100"/>
                <a:gd name="connsiteX1-43" fmla="*/ 58420 w 58420"/>
                <a:gd name="connsiteY1-44" fmla="*/ 71120 h 165100"/>
                <a:gd name="connsiteX2-45" fmla="*/ 38100 w 58420"/>
                <a:gd name="connsiteY2-46" fmla="*/ 165100 h 165100"/>
                <a:gd name="connsiteX3-47" fmla="*/ 0 w 58420"/>
                <a:gd name="connsiteY3-48" fmla="*/ 10160 h 165100"/>
                <a:gd name="connsiteX4-49" fmla="*/ 27940 w 58420"/>
                <a:gd name="connsiteY4-50" fmla="*/ 0 h 165100"/>
                <a:gd name="connsiteX0-51" fmla="*/ 177800 w 208280"/>
                <a:gd name="connsiteY0-52" fmla="*/ 91440 h 256540"/>
                <a:gd name="connsiteX1-53" fmla="*/ 208280 w 208280"/>
                <a:gd name="connsiteY1-54" fmla="*/ 162560 h 256540"/>
                <a:gd name="connsiteX2-55" fmla="*/ 187960 w 208280"/>
                <a:gd name="connsiteY2-56" fmla="*/ 256540 h 256540"/>
                <a:gd name="connsiteX3-57" fmla="*/ 0 w 208280"/>
                <a:gd name="connsiteY3-58" fmla="*/ 0 h 256540"/>
                <a:gd name="connsiteX4-59" fmla="*/ 177800 w 208280"/>
                <a:gd name="connsiteY4-60" fmla="*/ 91440 h 256540"/>
                <a:gd name="connsiteX0-61" fmla="*/ 167640 w 198120"/>
                <a:gd name="connsiteY0-62" fmla="*/ 91440 h 256540"/>
                <a:gd name="connsiteX1-63" fmla="*/ 198120 w 198120"/>
                <a:gd name="connsiteY1-64" fmla="*/ 162560 h 256540"/>
                <a:gd name="connsiteX2-65" fmla="*/ 177800 w 198120"/>
                <a:gd name="connsiteY2-66" fmla="*/ 256540 h 256540"/>
                <a:gd name="connsiteX3-67" fmla="*/ 0 w 198120"/>
                <a:gd name="connsiteY3-68" fmla="*/ 0 h 256540"/>
                <a:gd name="connsiteX4-69" fmla="*/ 167640 w 198120"/>
                <a:gd name="connsiteY4-70" fmla="*/ 91440 h 256540"/>
                <a:gd name="connsiteX0-71" fmla="*/ 182880 w 213360"/>
                <a:gd name="connsiteY0-72" fmla="*/ 91440 h 256540"/>
                <a:gd name="connsiteX1-73" fmla="*/ 213360 w 213360"/>
                <a:gd name="connsiteY1-74" fmla="*/ 162560 h 256540"/>
                <a:gd name="connsiteX2-75" fmla="*/ 193040 w 213360"/>
                <a:gd name="connsiteY2-76" fmla="*/ 256540 h 256540"/>
                <a:gd name="connsiteX3-77" fmla="*/ 0 w 213360"/>
                <a:gd name="connsiteY3-78" fmla="*/ 0 h 256540"/>
                <a:gd name="connsiteX4-79" fmla="*/ 182880 w 213360"/>
                <a:gd name="connsiteY4-80" fmla="*/ 91440 h 256540"/>
                <a:gd name="connsiteX0-81" fmla="*/ 1158240 w 1188720"/>
                <a:gd name="connsiteY0-82" fmla="*/ 0 h 247650"/>
                <a:gd name="connsiteX1-83" fmla="*/ 1188720 w 1188720"/>
                <a:gd name="connsiteY1-84" fmla="*/ 71120 h 247650"/>
                <a:gd name="connsiteX2-85" fmla="*/ 1168400 w 1188720"/>
                <a:gd name="connsiteY2-86" fmla="*/ 165100 h 247650"/>
                <a:gd name="connsiteX3-87" fmla="*/ 0 w 1188720"/>
                <a:gd name="connsiteY3-88" fmla="*/ 247650 h 247650"/>
                <a:gd name="connsiteX4-89" fmla="*/ 1158240 w 1188720"/>
                <a:gd name="connsiteY4-90" fmla="*/ 0 h 247650"/>
                <a:gd name="connsiteX0-91" fmla="*/ 1158240 w 1290320"/>
                <a:gd name="connsiteY0-92" fmla="*/ 0 h 264160"/>
                <a:gd name="connsiteX1-93" fmla="*/ 1188720 w 1290320"/>
                <a:gd name="connsiteY1-94" fmla="*/ 71120 h 264160"/>
                <a:gd name="connsiteX2-95" fmla="*/ 1290320 w 1290320"/>
                <a:gd name="connsiteY2-96" fmla="*/ 264160 h 264160"/>
                <a:gd name="connsiteX3-97" fmla="*/ 0 w 1290320"/>
                <a:gd name="connsiteY3-98" fmla="*/ 247650 h 264160"/>
                <a:gd name="connsiteX4-99" fmla="*/ 1158240 w 1290320"/>
                <a:gd name="connsiteY4-100" fmla="*/ 0 h 264160"/>
                <a:gd name="connsiteX0-101" fmla="*/ 1158240 w 1628775"/>
                <a:gd name="connsiteY0-102" fmla="*/ 0 h 264160"/>
                <a:gd name="connsiteX1-103" fmla="*/ 1628775 w 1628775"/>
                <a:gd name="connsiteY1-104" fmla="*/ 156845 h 264160"/>
                <a:gd name="connsiteX2-105" fmla="*/ 1290320 w 1628775"/>
                <a:gd name="connsiteY2-106" fmla="*/ 264160 h 264160"/>
                <a:gd name="connsiteX3-107" fmla="*/ 0 w 1628775"/>
                <a:gd name="connsiteY3-108" fmla="*/ 247650 h 264160"/>
                <a:gd name="connsiteX4-109" fmla="*/ 1158240 w 1628775"/>
                <a:gd name="connsiteY4-110" fmla="*/ 0 h 264160"/>
                <a:gd name="connsiteX0-111" fmla="*/ 1243965 w 1628775"/>
                <a:gd name="connsiteY0-112" fmla="*/ 0 h 380365"/>
                <a:gd name="connsiteX1-113" fmla="*/ 1628775 w 1628775"/>
                <a:gd name="connsiteY1-114" fmla="*/ 273050 h 380365"/>
                <a:gd name="connsiteX2-115" fmla="*/ 1290320 w 1628775"/>
                <a:gd name="connsiteY2-116" fmla="*/ 380365 h 380365"/>
                <a:gd name="connsiteX3-117" fmla="*/ 0 w 1628775"/>
                <a:gd name="connsiteY3-118" fmla="*/ 363855 h 380365"/>
                <a:gd name="connsiteX4-119" fmla="*/ 1243965 w 1628775"/>
                <a:gd name="connsiteY4-120" fmla="*/ 0 h 380365"/>
                <a:gd name="connsiteX0-121" fmla="*/ 1243965 w 1628775"/>
                <a:gd name="connsiteY0-122" fmla="*/ 0 h 380365"/>
                <a:gd name="connsiteX1-123" fmla="*/ 1628775 w 1628775"/>
                <a:gd name="connsiteY1-124" fmla="*/ 273050 h 380365"/>
                <a:gd name="connsiteX2-125" fmla="*/ 1290320 w 1628775"/>
                <a:gd name="connsiteY2-126" fmla="*/ 380365 h 380365"/>
                <a:gd name="connsiteX3-127" fmla="*/ 0 w 1628775"/>
                <a:gd name="connsiteY3-128" fmla="*/ 363855 h 380365"/>
                <a:gd name="connsiteX4-129" fmla="*/ 1243965 w 1628775"/>
                <a:gd name="connsiteY4-130" fmla="*/ 0 h 380365"/>
                <a:gd name="connsiteX0-131" fmla="*/ 1243965 w 1609725"/>
                <a:gd name="connsiteY0-132" fmla="*/ 0 h 380365"/>
                <a:gd name="connsiteX1-133" fmla="*/ 1609725 w 1609725"/>
                <a:gd name="connsiteY1-134" fmla="*/ 236855 h 380365"/>
                <a:gd name="connsiteX2-135" fmla="*/ 1290320 w 1609725"/>
                <a:gd name="connsiteY2-136" fmla="*/ 380365 h 380365"/>
                <a:gd name="connsiteX3-137" fmla="*/ 0 w 1609725"/>
                <a:gd name="connsiteY3-138" fmla="*/ 363855 h 380365"/>
                <a:gd name="connsiteX4-139" fmla="*/ 1243965 w 1609725"/>
                <a:gd name="connsiteY4-140" fmla="*/ 0 h 380365"/>
                <a:gd name="connsiteX0-141" fmla="*/ 1243965 w 1634490"/>
                <a:gd name="connsiteY0-142" fmla="*/ 0 h 380365"/>
                <a:gd name="connsiteX1-143" fmla="*/ 1634490 w 1634490"/>
                <a:gd name="connsiteY1-144" fmla="*/ 276860 h 380365"/>
                <a:gd name="connsiteX2-145" fmla="*/ 1290320 w 1634490"/>
                <a:gd name="connsiteY2-146" fmla="*/ 380365 h 380365"/>
                <a:gd name="connsiteX3-147" fmla="*/ 0 w 1634490"/>
                <a:gd name="connsiteY3-148" fmla="*/ 363855 h 380365"/>
                <a:gd name="connsiteX4-149" fmla="*/ 1243965 w 1634490"/>
                <a:gd name="connsiteY4-150" fmla="*/ 0 h 380365"/>
                <a:gd name="connsiteX0-151" fmla="*/ 1243965 w 1659557"/>
                <a:gd name="connsiteY0-152" fmla="*/ 1780 h 382145"/>
                <a:gd name="connsiteX1-153" fmla="*/ 1593214 w 1659557"/>
                <a:gd name="connsiteY1-154" fmla="*/ 227206 h 382145"/>
                <a:gd name="connsiteX2-155" fmla="*/ 1634490 w 1659557"/>
                <a:gd name="connsiteY2-156" fmla="*/ 278640 h 382145"/>
                <a:gd name="connsiteX3-157" fmla="*/ 1290320 w 1659557"/>
                <a:gd name="connsiteY3-158" fmla="*/ 382145 h 382145"/>
                <a:gd name="connsiteX4-159" fmla="*/ 0 w 1659557"/>
                <a:gd name="connsiteY4-160" fmla="*/ 365635 h 382145"/>
                <a:gd name="connsiteX5" fmla="*/ 1243965 w 1659557"/>
                <a:gd name="connsiteY5" fmla="*/ 1780 h 382145"/>
                <a:gd name="connsiteX0-161" fmla="*/ 1243965 w 1659557"/>
                <a:gd name="connsiteY0-162" fmla="*/ 0 h 380365"/>
                <a:gd name="connsiteX1-163" fmla="*/ 1593214 w 1659557"/>
                <a:gd name="connsiteY1-164" fmla="*/ 225426 h 380365"/>
                <a:gd name="connsiteX2-165" fmla="*/ 1634490 w 1659557"/>
                <a:gd name="connsiteY2-166" fmla="*/ 276860 h 380365"/>
                <a:gd name="connsiteX3-167" fmla="*/ 1290320 w 1659557"/>
                <a:gd name="connsiteY3-168" fmla="*/ 380365 h 380365"/>
                <a:gd name="connsiteX4-169" fmla="*/ 0 w 1659557"/>
                <a:gd name="connsiteY4-170" fmla="*/ 363855 h 380365"/>
                <a:gd name="connsiteX5-171" fmla="*/ 1243965 w 1659557"/>
                <a:gd name="connsiteY5-172" fmla="*/ 0 h 380365"/>
                <a:gd name="connsiteX0-173" fmla="*/ 1243965 w 1649497"/>
                <a:gd name="connsiteY0-174" fmla="*/ 0 h 380365"/>
                <a:gd name="connsiteX1-175" fmla="*/ 1541779 w 1649497"/>
                <a:gd name="connsiteY1-176" fmla="*/ 183516 h 380365"/>
                <a:gd name="connsiteX2-177" fmla="*/ 1634490 w 1649497"/>
                <a:gd name="connsiteY2-178" fmla="*/ 276860 h 380365"/>
                <a:gd name="connsiteX3-179" fmla="*/ 1290320 w 1649497"/>
                <a:gd name="connsiteY3-180" fmla="*/ 380365 h 380365"/>
                <a:gd name="connsiteX4-181" fmla="*/ 0 w 1649497"/>
                <a:gd name="connsiteY4-182" fmla="*/ 363855 h 380365"/>
                <a:gd name="connsiteX5-183" fmla="*/ 1243965 w 1649497"/>
                <a:gd name="connsiteY5-184" fmla="*/ 0 h 380365"/>
                <a:gd name="connsiteX0-185" fmla="*/ 1243965 w 1644523"/>
                <a:gd name="connsiteY0-186" fmla="*/ 0 h 380365"/>
                <a:gd name="connsiteX1-187" fmla="*/ 1541779 w 1644523"/>
                <a:gd name="connsiteY1-188" fmla="*/ 183516 h 380365"/>
                <a:gd name="connsiteX2-189" fmla="*/ 1628775 w 1644523"/>
                <a:gd name="connsiteY2-190" fmla="*/ 276860 h 380365"/>
                <a:gd name="connsiteX3-191" fmla="*/ 1290320 w 1644523"/>
                <a:gd name="connsiteY3-192" fmla="*/ 380365 h 380365"/>
                <a:gd name="connsiteX4-193" fmla="*/ 0 w 1644523"/>
                <a:gd name="connsiteY4-194" fmla="*/ 363855 h 380365"/>
                <a:gd name="connsiteX5-195" fmla="*/ 1243965 w 1644523"/>
                <a:gd name="connsiteY5-196" fmla="*/ 0 h 380365"/>
                <a:gd name="connsiteX0-197" fmla="*/ 1243965 w 1628775"/>
                <a:gd name="connsiteY0-198" fmla="*/ 0 h 380365"/>
                <a:gd name="connsiteX1-199" fmla="*/ 1541779 w 1628775"/>
                <a:gd name="connsiteY1-200" fmla="*/ 183516 h 380365"/>
                <a:gd name="connsiteX2-201" fmla="*/ 1628775 w 1628775"/>
                <a:gd name="connsiteY2-202" fmla="*/ 276860 h 380365"/>
                <a:gd name="connsiteX3-203" fmla="*/ 1290320 w 1628775"/>
                <a:gd name="connsiteY3-204" fmla="*/ 380365 h 380365"/>
                <a:gd name="connsiteX4-205" fmla="*/ 0 w 1628775"/>
                <a:gd name="connsiteY4-206" fmla="*/ 363855 h 380365"/>
                <a:gd name="connsiteX5-207" fmla="*/ 1243965 w 1628775"/>
                <a:gd name="connsiteY5-208" fmla="*/ 0 h 380365"/>
                <a:gd name="connsiteX0-209" fmla="*/ 1243965 w 1632585"/>
                <a:gd name="connsiteY0-210" fmla="*/ 0 h 380365"/>
                <a:gd name="connsiteX1-211" fmla="*/ 1541779 w 1632585"/>
                <a:gd name="connsiteY1-212" fmla="*/ 183516 h 380365"/>
                <a:gd name="connsiteX2-213" fmla="*/ 1632585 w 1632585"/>
                <a:gd name="connsiteY2-214" fmla="*/ 269240 h 380365"/>
                <a:gd name="connsiteX3-215" fmla="*/ 1290320 w 1632585"/>
                <a:gd name="connsiteY3-216" fmla="*/ 380365 h 380365"/>
                <a:gd name="connsiteX4-217" fmla="*/ 0 w 1632585"/>
                <a:gd name="connsiteY4-218" fmla="*/ 363855 h 380365"/>
                <a:gd name="connsiteX5-219" fmla="*/ 1243965 w 1632585"/>
                <a:gd name="connsiteY5-220" fmla="*/ 0 h 380365"/>
                <a:gd name="connsiteX0-221" fmla="*/ 1234440 w 1632585"/>
                <a:gd name="connsiteY0-222" fmla="*/ 0 h 389890"/>
                <a:gd name="connsiteX1-223" fmla="*/ 1541779 w 1632585"/>
                <a:gd name="connsiteY1-224" fmla="*/ 193041 h 389890"/>
                <a:gd name="connsiteX2-225" fmla="*/ 1632585 w 1632585"/>
                <a:gd name="connsiteY2-226" fmla="*/ 278765 h 389890"/>
                <a:gd name="connsiteX3-227" fmla="*/ 1290320 w 1632585"/>
                <a:gd name="connsiteY3-228" fmla="*/ 389890 h 389890"/>
                <a:gd name="connsiteX4-229" fmla="*/ 0 w 1632585"/>
                <a:gd name="connsiteY4-230" fmla="*/ 373380 h 389890"/>
                <a:gd name="connsiteX5-231" fmla="*/ 1234440 w 1632585"/>
                <a:gd name="connsiteY5-232" fmla="*/ 0 h 389890"/>
                <a:gd name="connsiteX0-233" fmla="*/ 1234440 w 1640205"/>
                <a:gd name="connsiteY0-234" fmla="*/ 0 h 389890"/>
                <a:gd name="connsiteX1-235" fmla="*/ 1541779 w 1640205"/>
                <a:gd name="connsiteY1-236" fmla="*/ 193041 h 389890"/>
                <a:gd name="connsiteX2-237" fmla="*/ 1640205 w 1640205"/>
                <a:gd name="connsiteY2-238" fmla="*/ 284480 h 389890"/>
                <a:gd name="connsiteX3-239" fmla="*/ 1290320 w 1640205"/>
                <a:gd name="connsiteY3-240" fmla="*/ 389890 h 389890"/>
                <a:gd name="connsiteX4-241" fmla="*/ 0 w 1640205"/>
                <a:gd name="connsiteY4-242" fmla="*/ 373380 h 389890"/>
                <a:gd name="connsiteX5-243" fmla="*/ 1234440 w 1640205"/>
                <a:gd name="connsiteY5-244" fmla="*/ 0 h 389890"/>
                <a:gd name="connsiteX0-245" fmla="*/ 1232535 w 1640205"/>
                <a:gd name="connsiteY0-246" fmla="*/ 0 h 384175"/>
                <a:gd name="connsiteX1-247" fmla="*/ 1541779 w 1640205"/>
                <a:gd name="connsiteY1-248" fmla="*/ 187326 h 384175"/>
                <a:gd name="connsiteX2-249" fmla="*/ 1640205 w 1640205"/>
                <a:gd name="connsiteY2-250" fmla="*/ 278765 h 384175"/>
                <a:gd name="connsiteX3-251" fmla="*/ 1290320 w 1640205"/>
                <a:gd name="connsiteY3-252" fmla="*/ 384175 h 384175"/>
                <a:gd name="connsiteX4-253" fmla="*/ 0 w 1640205"/>
                <a:gd name="connsiteY4-254" fmla="*/ 367665 h 384175"/>
                <a:gd name="connsiteX5-255" fmla="*/ 1232535 w 1640205"/>
                <a:gd name="connsiteY5-256" fmla="*/ 0 h 384175"/>
                <a:gd name="connsiteX0-257" fmla="*/ 1232535 w 1640205"/>
                <a:gd name="connsiteY0-258" fmla="*/ 0 h 384175"/>
                <a:gd name="connsiteX1-259" fmla="*/ 1557019 w 1640205"/>
                <a:gd name="connsiteY1-260" fmla="*/ 187326 h 384175"/>
                <a:gd name="connsiteX2-261" fmla="*/ 1640205 w 1640205"/>
                <a:gd name="connsiteY2-262" fmla="*/ 278765 h 384175"/>
                <a:gd name="connsiteX3-263" fmla="*/ 1290320 w 1640205"/>
                <a:gd name="connsiteY3-264" fmla="*/ 384175 h 384175"/>
                <a:gd name="connsiteX4-265" fmla="*/ 0 w 1640205"/>
                <a:gd name="connsiteY4-266" fmla="*/ 367665 h 384175"/>
                <a:gd name="connsiteX5-267" fmla="*/ 1232535 w 1640205"/>
                <a:gd name="connsiteY5-268" fmla="*/ 0 h 384175"/>
                <a:gd name="connsiteX0-269" fmla="*/ 1207135 w 1640205"/>
                <a:gd name="connsiteY0-270" fmla="*/ 0 h 351155"/>
                <a:gd name="connsiteX1-271" fmla="*/ 1557019 w 1640205"/>
                <a:gd name="connsiteY1-272" fmla="*/ 154306 h 351155"/>
                <a:gd name="connsiteX2-273" fmla="*/ 1640205 w 1640205"/>
                <a:gd name="connsiteY2-274" fmla="*/ 245745 h 351155"/>
                <a:gd name="connsiteX3-275" fmla="*/ 1290320 w 1640205"/>
                <a:gd name="connsiteY3-276" fmla="*/ 351155 h 351155"/>
                <a:gd name="connsiteX4-277" fmla="*/ 0 w 1640205"/>
                <a:gd name="connsiteY4-278" fmla="*/ 334645 h 351155"/>
                <a:gd name="connsiteX5-279" fmla="*/ 1207135 w 1640205"/>
                <a:gd name="connsiteY5-280" fmla="*/ 0 h 351155"/>
                <a:gd name="connsiteX0-281" fmla="*/ 1245235 w 1640205"/>
                <a:gd name="connsiteY0-282" fmla="*/ 0 h 376555"/>
                <a:gd name="connsiteX1-283" fmla="*/ 1557019 w 1640205"/>
                <a:gd name="connsiteY1-284" fmla="*/ 179706 h 376555"/>
                <a:gd name="connsiteX2-285" fmla="*/ 1640205 w 1640205"/>
                <a:gd name="connsiteY2-286" fmla="*/ 271145 h 376555"/>
                <a:gd name="connsiteX3-287" fmla="*/ 1290320 w 1640205"/>
                <a:gd name="connsiteY3-288" fmla="*/ 376555 h 376555"/>
                <a:gd name="connsiteX4-289" fmla="*/ 0 w 1640205"/>
                <a:gd name="connsiteY4-290" fmla="*/ 360045 h 376555"/>
                <a:gd name="connsiteX5-291" fmla="*/ 1245235 w 1640205"/>
                <a:gd name="connsiteY5-292" fmla="*/ 0 h 376555"/>
                <a:gd name="connsiteX0-293" fmla="*/ 1235075 w 1640205"/>
                <a:gd name="connsiteY0-294" fmla="*/ 0 h 379095"/>
                <a:gd name="connsiteX1-295" fmla="*/ 1557019 w 1640205"/>
                <a:gd name="connsiteY1-296" fmla="*/ 182246 h 379095"/>
                <a:gd name="connsiteX2-297" fmla="*/ 1640205 w 1640205"/>
                <a:gd name="connsiteY2-298" fmla="*/ 273685 h 379095"/>
                <a:gd name="connsiteX3-299" fmla="*/ 1290320 w 1640205"/>
                <a:gd name="connsiteY3-300" fmla="*/ 379095 h 379095"/>
                <a:gd name="connsiteX4-301" fmla="*/ 0 w 1640205"/>
                <a:gd name="connsiteY4-302" fmla="*/ 362585 h 379095"/>
                <a:gd name="connsiteX5-303" fmla="*/ 1235075 w 1640205"/>
                <a:gd name="connsiteY5-304" fmla="*/ 0 h 379095"/>
                <a:gd name="connsiteX0-305" fmla="*/ 1223645 w 1640205"/>
                <a:gd name="connsiteY0-306" fmla="*/ 0 h 390525"/>
                <a:gd name="connsiteX1-307" fmla="*/ 1557019 w 1640205"/>
                <a:gd name="connsiteY1-308" fmla="*/ 193676 h 390525"/>
                <a:gd name="connsiteX2-309" fmla="*/ 1640205 w 1640205"/>
                <a:gd name="connsiteY2-310" fmla="*/ 285115 h 390525"/>
                <a:gd name="connsiteX3-311" fmla="*/ 1290320 w 1640205"/>
                <a:gd name="connsiteY3-312" fmla="*/ 390525 h 390525"/>
                <a:gd name="connsiteX4-313" fmla="*/ 0 w 1640205"/>
                <a:gd name="connsiteY4-314" fmla="*/ 374015 h 390525"/>
                <a:gd name="connsiteX5-315" fmla="*/ 1223645 w 1640205"/>
                <a:gd name="connsiteY5-316" fmla="*/ 0 h 390525"/>
                <a:gd name="connsiteX0-317" fmla="*/ 1228725 w 1640205"/>
                <a:gd name="connsiteY0-318" fmla="*/ 0 h 382905"/>
                <a:gd name="connsiteX1-319" fmla="*/ 1557019 w 1640205"/>
                <a:gd name="connsiteY1-320" fmla="*/ 186056 h 382905"/>
                <a:gd name="connsiteX2-321" fmla="*/ 1640205 w 1640205"/>
                <a:gd name="connsiteY2-322" fmla="*/ 277495 h 382905"/>
                <a:gd name="connsiteX3-323" fmla="*/ 1290320 w 1640205"/>
                <a:gd name="connsiteY3-324" fmla="*/ 382905 h 382905"/>
                <a:gd name="connsiteX4-325" fmla="*/ 0 w 1640205"/>
                <a:gd name="connsiteY4-326" fmla="*/ 366395 h 382905"/>
                <a:gd name="connsiteX5-327" fmla="*/ 1228725 w 1640205"/>
                <a:gd name="connsiteY5-328" fmla="*/ 0 h 382905"/>
                <a:gd name="connsiteX0-329" fmla="*/ 1228725 w 1640205"/>
                <a:gd name="connsiteY0-330" fmla="*/ 0 h 398145"/>
                <a:gd name="connsiteX1-331" fmla="*/ 1557019 w 1640205"/>
                <a:gd name="connsiteY1-332" fmla="*/ 186056 h 398145"/>
                <a:gd name="connsiteX2-333" fmla="*/ 1640205 w 1640205"/>
                <a:gd name="connsiteY2-334" fmla="*/ 277495 h 398145"/>
                <a:gd name="connsiteX3-335" fmla="*/ 1539875 w 1640205"/>
                <a:gd name="connsiteY3-336" fmla="*/ 398145 h 398145"/>
                <a:gd name="connsiteX4-337" fmla="*/ 0 w 1640205"/>
                <a:gd name="connsiteY4-338" fmla="*/ 366395 h 398145"/>
                <a:gd name="connsiteX5-339" fmla="*/ 1228725 w 1640205"/>
                <a:gd name="connsiteY5-340" fmla="*/ 0 h 398145"/>
                <a:gd name="connsiteX0-341" fmla="*/ 1087755 w 1499235"/>
                <a:gd name="connsiteY0-342" fmla="*/ 0 h 398780"/>
                <a:gd name="connsiteX1-343" fmla="*/ 1416049 w 1499235"/>
                <a:gd name="connsiteY1-344" fmla="*/ 186056 h 398780"/>
                <a:gd name="connsiteX2-345" fmla="*/ 1499235 w 1499235"/>
                <a:gd name="connsiteY2-346" fmla="*/ 277495 h 398780"/>
                <a:gd name="connsiteX3-347" fmla="*/ 1398905 w 1499235"/>
                <a:gd name="connsiteY3-348" fmla="*/ 398145 h 398780"/>
                <a:gd name="connsiteX4-349" fmla="*/ 0 w 1499235"/>
                <a:gd name="connsiteY4-350" fmla="*/ 398780 h 398780"/>
                <a:gd name="connsiteX5-351" fmla="*/ 1087755 w 1499235"/>
                <a:gd name="connsiteY5-352" fmla="*/ 0 h 398780"/>
                <a:gd name="connsiteX0-353" fmla="*/ 1093470 w 1504950"/>
                <a:gd name="connsiteY0-354" fmla="*/ 0 h 398145"/>
                <a:gd name="connsiteX1-355" fmla="*/ 1421764 w 1504950"/>
                <a:gd name="connsiteY1-356" fmla="*/ 186056 h 398145"/>
                <a:gd name="connsiteX2-357" fmla="*/ 1504950 w 1504950"/>
                <a:gd name="connsiteY2-358" fmla="*/ 277495 h 398145"/>
                <a:gd name="connsiteX3-359" fmla="*/ 1404620 w 1504950"/>
                <a:gd name="connsiteY3-360" fmla="*/ 398145 h 398145"/>
                <a:gd name="connsiteX4-361" fmla="*/ 0 w 1504950"/>
                <a:gd name="connsiteY4-362" fmla="*/ 396875 h 398145"/>
                <a:gd name="connsiteX5-363" fmla="*/ 1093470 w 1504950"/>
                <a:gd name="connsiteY5-364" fmla="*/ 0 h 398145"/>
                <a:gd name="connsiteX0-365" fmla="*/ 1139190 w 1504950"/>
                <a:gd name="connsiteY0-366" fmla="*/ 0 h 386715"/>
                <a:gd name="connsiteX1-367" fmla="*/ 1421764 w 1504950"/>
                <a:gd name="connsiteY1-368" fmla="*/ 174626 h 386715"/>
                <a:gd name="connsiteX2-369" fmla="*/ 1504950 w 1504950"/>
                <a:gd name="connsiteY2-370" fmla="*/ 266065 h 386715"/>
                <a:gd name="connsiteX3-371" fmla="*/ 1404620 w 1504950"/>
                <a:gd name="connsiteY3-372" fmla="*/ 386715 h 386715"/>
                <a:gd name="connsiteX4-373" fmla="*/ 0 w 1504950"/>
                <a:gd name="connsiteY4-374" fmla="*/ 385445 h 386715"/>
                <a:gd name="connsiteX5-375" fmla="*/ 1139190 w 1504950"/>
                <a:gd name="connsiteY5-376" fmla="*/ 0 h 386715"/>
                <a:gd name="connsiteX0-377" fmla="*/ 1116330 w 1504950"/>
                <a:gd name="connsiteY0-378" fmla="*/ 0 h 413385"/>
                <a:gd name="connsiteX1-379" fmla="*/ 1421764 w 1504950"/>
                <a:gd name="connsiteY1-380" fmla="*/ 201296 h 413385"/>
                <a:gd name="connsiteX2-381" fmla="*/ 1504950 w 1504950"/>
                <a:gd name="connsiteY2-382" fmla="*/ 292735 h 413385"/>
                <a:gd name="connsiteX3-383" fmla="*/ 1404620 w 1504950"/>
                <a:gd name="connsiteY3-384" fmla="*/ 413385 h 413385"/>
                <a:gd name="connsiteX4-385" fmla="*/ 0 w 1504950"/>
                <a:gd name="connsiteY4-386" fmla="*/ 412115 h 413385"/>
                <a:gd name="connsiteX5-387" fmla="*/ 1116330 w 1504950"/>
                <a:gd name="connsiteY5-388" fmla="*/ 0 h 413385"/>
                <a:gd name="connsiteX0-389" fmla="*/ 1116330 w 1504950"/>
                <a:gd name="connsiteY0-390" fmla="*/ 0 h 413385"/>
                <a:gd name="connsiteX1-391" fmla="*/ 1452244 w 1504950"/>
                <a:gd name="connsiteY1-392" fmla="*/ 212726 h 413385"/>
                <a:gd name="connsiteX2-393" fmla="*/ 1504950 w 1504950"/>
                <a:gd name="connsiteY2-394" fmla="*/ 292735 h 413385"/>
                <a:gd name="connsiteX3-395" fmla="*/ 1404620 w 1504950"/>
                <a:gd name="connsiteY3-396" fmla="*/ 413385 h 413385"/>
                <a:gd name="connsiteX4-397" fmla="*/ 0 w 1504950"/>
                <a:gd name="connsiteY4-398" fmla="*/ 412115 h 413385"/>
                <a:gd name="connsiteX5-399" fmla="*/ 1116330 w 1504950"/>
                <a:gd name="connsiteY5-400" fmla="*/ 0 h 413385"/>
                <a:gd name="connsiteX0-1-1" fmla="*/ 1116330 w 1504950"/>
                <a:gd name="connsiteY0-2-2" fmla="*/ 0 h 413385"/>
                <a:gd name="connsiteX1-3-3" fmla="*/ 1452244 w 1504950"/>
                <a:gd name="connsiteY1-4-4" fmla="*/ 212726 h 413385"/>
                <a:gd name="connsiteX2-5-5" fmla="*/ 1504950 w 1504950"/>
                <a:gd name="connsiteY2-6-6" fmla="*/ 292735 h 413385"/>
                <a:gd name="connsiteX3-7-7" fmla="*/ 1404620 w 1504950"/>
                <a:gd name="connsiteY3-8-8" fmla="*/ 413385 h 413385"/>
                <a:gd name="connsiteX4-9-9" fmla="*/ 0 w 1504950"/>
                <a:gd name="connsiteY4-10-10" fmla="*/ 412115 h 413385"/>
                <a:gd name="connsiteX5-11" fmla="*/ 1116330 w 1504950"/>
                <a:gd name="connsiteY5-12" fmla="*/ 0 h 413385"/>
              </a:gdLst>
              <a:ahLst/>
              <a:cxnLst>
                <a:cxn ang="0">
                  <a:pos x="connsiteX0-1-1" y="connsiteY0-2-2"/>
                </a:cxn>
                <a:cxn ang="0">
                  <a:pos x="connsiteX1-3-3" y="connsiteY1-4-4"/>
                </a:cxn>
                <a:cxn ang="0">
                  <a:pos x="connsiteX2-5-5" y="connsiteY2-6-6"/>
                </a:cxn>
                <a:cxn ang="0">
                  <a:pos x="connsiteX3-7-7" y="connsiteY3-8-8"/>
                </a:cxn>
                <a:cxn ang="0">
                  <a:pos x="connsiteX4-9-9" y="connsiteY4-10-10"/>
                </a:cxn>
                <a:cxn ang="0">
                  <a:pos x="connsiteX5-11" y="connsiteY5-12"/>
                </a:cxn>
              </a:cxnLst>
              <a:rect l="l" t="t" r="r" b="b"/>
              <a:pathLst>
                <a:path w="1504950" h="413385">
                  <a:moveTo>
                    <a:pt x="1116330" y="0"/>
                  </a:moveTo>
                  <a:cubicBezTo>
                    <a:pt x="1228301" y="70909"/>
                    <a:pt x="1347893" y="86572"/>
                    <a:pt x="1452244" y="212726"/>
                  </a:cubicBezTo>
                  <a:lnTo>
                    <a:pt x="1504950" y="292735"/>
                  </a:lnTo>
                  <a:lnTo>
                    <a:pt x="1404620" y="413385"/>
                  </a:lnTo>
                  <a:lnTo>
                    <a:pt x="0" y="412115"/>
                  </a:lnTo>
                  <a:lnTo>
                    <a:pt x="1116330" y="0"/>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矩形 2108"/>
            <p:cNvSpPr/>
            <p:nvPr/>
          </p:nvSpPr>
          <p:spPr>
            <a:xfrm>
              <a:off x="2700852" y="3737831"/>
              <a:ext cx="213360" cy="256540"/>
            </a:xfrm>
            <a:custGeom>
              <a:avLst/>
              <a:gdLst>
                <a:gd name="connsiteX0" fmla="*/ 0 w 172720"/>
                <a:gd name="connsiteY0" fmla="*/ 0 h 236220"/>
                <a:gd name="connsiteX1" fmla="*/ 172720 w 172720"/>
                <a:gd name="connsiteY1" fmla="*/ 0 h 236220"/>
                <a:gd name="connsiteX2" fmla="*/ 172720 w 172720"/>
                <a:gd name="connsiteY2" fmla="*/ 236220 h 236220"/>
                <a:gd name="connsiteX3" fmla="*/ 0 w 172720"/>
                <a:gd name="connsiteY3" fmla="*/ 236220 h 236220"/>
                <a:gd name="connsiteX4" fmla="*/ 0 w 172720"/>
                <a:gd name="connsiteY4" fmla="*/ 0 h 236220"/>
                <a:gd name="connsiteX0-1" fmla="*/ 0 w 574040"/>
                <a:gd name="connsiteY0-2" fmla="*/ 0 h 711200"/>
                <a:gd name="connsiteX1-3" fmla="*/ 172720 w 574040"/>
                <a:gd name="connsiteY1-4" fmla="*/ 0 h 711200"/>
                <a:gd name="connsiteX2-5" fmla="*/ 574040 w 574040"/>
                <a:gd name="connsiteY2-6" fmla="*/ 711200 h 711200"/>
                <a:gd name="connsiteX3-7" fmla="*/ 0 w 574040"/>
                <a:gd name="connsiteY3-8" fmla="*/ 236220 h 711200"/>
                <a:gd name="connsiteX4-9" fmla="*/ 0 w 574040"/>
                <a:gd name="connsiteY4-10" fmla="*/ 0 h 711200"/>
                <a:gd name="connsiteX0-11" fmla="*/ 0 w 574040"/>
                <a:gd name="connsiteY0-12" fmla="*/ 0 h 711200"/>
                <a:gd name="connsiteX1-13" fmla="*/ 502920 w 574040"/>
                <a:gd name="connsiteY1-14" fmla="*/ 510540 h 711200"/>
                <a:gd name="connsiteX2-15" fmla="*/ 574040 w 574040"/>
                <a:gd name="connsiteY2-16" fmla="*/ 711200 h 711200"/>
                <a:gd name="connsiteX3-17" fmla="*/ 0 w 574040"/>
                <a:gd name="connsiteY3-18" fmla="*/ 236220 h 711200"/>
                <a:gd name="connsiteX4-19" fmla="*/ 0 w 574040"/>
                <a:gd name="connsiteY4-20" fmla="*/ 0 h 711200"/>
                <a:gd name="connsiteX0-21" fmla="*/ 0 w 594360"/>
                <a:gd name="connsiteY0-22" fmla="*/ 0 h 711200"/>
                <a:gd name="connsiteX1-23" fmla="*/ 594360 w 594360"/>
                <a:gd name="connsiteY1-24" fmla="*/ 617220 h 711200"/>
                <a:gd name="connsiteX2-25" fmla="*/ 574040 w 594360"/>
                <a:gd name="connsiteY2-26" fmla="*/ 711200 h 711200"/>
                <a:gd name="connsiteX3-27" fmla="*/ 0 w 594360"/>
                <a:gd name="connsiteY3-28" fmla="*/ 236220 h 711200"/>
                <a:gd name="connsiteX4-29" fmla="*/ 0 w 594360"/>
                <a:gd name="connsiteY4-30" fmla="*/ 0 h 711200"/>
                <a:gd name="connsiteX0-31" fmla="*/ 563880 w 594360"/>
                <a:gd name="connsiteY0-32" fmla="*/ 309880 h 474980"/>
                <a:gd name="connsiteX1-33" fmla="*/ 594360 w 594360"/>
                <a:gd name="connsiteY1-34" fmla="*/ 381000 h 474980"/>
                <a:gd name="connsiteX2-35" fmla="*/ 574040 w 594360"/>
                <a:gd name="connsiteY2-36" fmla="*/ 474980 h 474980"/>
                <a:gd name="connsiteX3-37" fmla="*/ 0 w 594360"/>
                <a:gd name="connsiteY3-38" fmla="*/ 0 h 474980"/>
                <a:gd name="connsiteX4-39" fmla="*/ 563880 w 594360"/>
                <a:gd name="connsiteY4-40" fmla="*/ 309880 h 474980"/>
                <a:gd name="connsiteX0-41" fmla="*/ 27940 w 58420"/>
                <a:gd name="connsiteY0-42" fmla="*/ 0 h 165100"/>
                <a:gd name="connsiteX1-43" fmla="*/ 58420 w 58420"/>
                <a:gd name="connsiteY1-44" fmla="*/ 71120 h 165100"/>
                <a:gd name="connsiteX2-45" fmla="*/ 38100 w 58420"/>
                <a:gd name="connsiteY2-46" fmla="*/ 165100 h 165100"/>
                <a:gd name="connsiteX3-47" fmla="*/ 0 w 58420"/>
                <a:gd name="connsiteY3-48" fmla="*/ 10160 h 165100"/>
                <a:gd name="connsiteX4-49" fmla="*/ 27940 w 58420"/>
                <a:gd name="connsiteY4-50" fmla="*/ 0 h 165100"/>
                <a:gd name="connsiteX0-51" fmla="*/ 177800 w 208280"/>
                <a:gd name="connsiteY0-52" fmla="*/ 91440 h 256540"/>
                <a:gd name="connsiteX1-53" fmla="*/ 208280 w 208280"/>
                <a:gd name="connsiteY1-54" fmla="*/ 162560 h 256540"/>
                <a:gd name="connsiteX2-55" fmla="*/ 187960 w 208280"/>
                <a:gd name="connsiteY2-56" fmla="*/ 256540 h 256540"/>
                <a:gd name="connsiteX3-57" fmla="*/ 0 w 208280"/>
                <a:gd name="connsiteY3-58" fmla="*/ 0 h 256540"/>
                <a:gd name="connsiteX4-59" fmla="*/ 177800 w 208280"/>
                <a:gd name="connsiteY4-60" fmla="*/ 91440 h 256540"/>
                <a:gd name="connsiteX0-61" fmla="*/ 167640 w 198120"/>
                <a:gd name="connsiteY0-62" fmla="*/ 91440 h 256540"/>
                <a:gd name="connsiteX1-63" fmla="*/ 198120 w 198120"/>
                <a:gd name="connsiteY1-64" fmla="*/ 162560 h 256540"/>
                <a:gd name="connsiteX2-65" fmla="*/ 177800 w 198120"/>
                <a:gd name="connsiteY2-66" fmla="*/ 256540 h 256540"/>
                <a:gd name="connsiteX3-67" fmla="*/ 0 w 198120"/>
                <a:gd name="connsiteY3-68" fmla="*/ 0 h 256540"/>
                <a:gd name="connsiteX4-69" fmla="*/ 167640 w 198120"/>
                <a:gd name="connsiteY4-70" fmla="*/ 91440 h 256540"/>
                <a:gd name="connsiteX0-71" fmla="*/ 182880 w 213360"/>
                <a:gd name="connsiteY0-72" fmla="*/ 91440 h 256540"/>
                <a:gd name="connsiteX1-73" fmla="*/ 213360 w 213360"/>
                <a:gd name="connsiteY1-74" fmla="*/ 162560 h 256540"/>
                <a:gd name="connsiteX2-75" fmla="*/ 193040 w 213360"/>
                <a:gd name="connsiteY2-76" fmla="*/ 256540 h 256540"/>
                <a:gd name="connsiteX3-77" fmla="*/ 0 w 213360"/>
                <a:gd name="connsiteY3-78" fmla="*/ 0 h 256540"/>
                <a:gd name="connsiteX4-79" fmla="*/ 182880 w 213360"/>
                <a:gd name="connsiteY4-80" fmla="*/ 91440 h 25654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13360" h="256540">
                  <a:moveTo>
                    <a:pt x="182880" y="91440"/>
                  </a:moveTo>
                  <a:lnTo>
                    <a:pt x="213360" y="162560"/>
                  </a:lnTo>
                  <a:lnTo>
                    <a:pt x="193040" y="256540"/>
                  </a:lnTo>
                  <a:lnTo>
                    <a:pt x="0" y="0"/>
                  </a:lnTo>
                  <a:lnTo>
                    <a:pt x="182880" y="91440"/>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p:nvGrpSpPr>
          <p:grpSpPr>
            <a:xfrm>
              <a:off x="698770" y="2341133"/>
              <a:ext cx="10794459" cy="4516867"/>
              <a:chOff x="712973" y="3620500"/>
              <a:chExt cx="10794459" cy="4516867"/>
            </a:xfrm>
          </p:grpSpPr>
          <p:sp>
            <p:nvSpPr>
              <p:cNvPr id="3744" name="平行四边形 51"/>
              <p:cNvSpPr/>
              <p:nvPr/>
            </p:nvSpPr>
            <p:spPr>
              <a:xfrm rot="11144820">
                <a:off x="7866441" y="4113206"/>
                <a:ext cx="1330602" cy="602709"/>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06912"/>
                  <a:gd name="connsiteY0-1226" fmla="*/ 3563344 h 4770651"/>
                  <a:gd name="connsiteX1-1227" fmla="*/ 0 w 1806912"/>
                  <a:gd name="connsiteY1-1228" fmla="*/ 4160233 h 4770651"/>
                  <a:gd name="connsiteX2-1229" fmla="*/ 392692 w 1806912"/>
                  <a:gd name="connsiteY2-1230" fmla="*/ 851498 h 4770651"/>
                  <a:gd name="connsiteX3-1231" fmla="*/ 1806912 w 1806912"/>
                  <a:gd name="connsiteY3-1232" fmla="*/ -3 h 4770651"/>
                  <a:gd name="connsiteX4-1233" fmla="*/ 1587066 w 1806912"/>
                  <a:gd name="connsiteY4-1234" fmla="*/ 1075426 h 4770651"/>
                  <a:gd name="connsiteX5-1235" fmla="*/ 1410372 w 1806912"/>
                  <a:gd name="connsiteY5-1236" fmla="*/ 1842382 h 4770651"/>
                  <a:gd name="connsiteX6-1237" fmla="*/ 1055117 w 1806912"/>
                  <a:gd name="connsiteY6-1238" fmla="*/ 3357947 h 4770651"/>
                  <a:gd name="connsiteX7-1239" fmla="*/ 721505 w 1806912"/>
                  <a:gd name="connsiteY7-1240" fmla="*/ 4770651 h 4770651"/>
                  <a:gd name="connsiteX8-1241" fmla="*/ 1064891 w 1806912"/>
                  <a:gd name="connsiteY8-1242" fmla="*/ 3148563 h 4770651"/>
                  <a:gd name="connsiteX9-1243" fmla="*/ 450408 w 1806912"/>
                  <a:gd name="connsiteY9-1244" fmla="*/ 3563344 h 4770651"/>
                  <a:gd name="connsiteX0-1245" fmla="*/ 450408 w 1806912"/>
                  <a:gd name="connsiteY0-1246" fmla="*/ 3563344 h 5554336"/>
                  <a:gd name="connsiteX1-1247" fmla="*/ 0 w 1806912"/>
                  <a:gd name="connsiteY1-1248" fmla="*/ 4160233 h 5554336"/>
                  <a:gd name="connsiteX2-1249" fmla="*/ 392692 w 1806912"/>
                  <a:gd name="connsiteY2-1250" fmla="*/ 851498 h 5554336"/>
                  <a:gd name="connsiteX3-1251" fmla="*/ 1806912 w 1806912"/>
                  <a:gd name="connsiteY3-1252" fmla="*/ -3 h 5554336"/>
                  <a:gd name="connsiteX4-1253" fmla="*/ 1587066 w 1806912"/>
                  <a:gd name="connsiteY4-1254" fmla="*/ 1075426 h 5554336"/>
                  <a:gd name="connsiteX5-1255" fmla="*/ 1410372 w 1806912"/>
                  <a:gd name="connsiteY5-1256" fmla="*/ 1842382 h 5554336"/>
                  <a:gd name="connsiteX6-1257" fmla="*/ 1055117 w 1806912"/>
                  <a:gd name="connsiteY6-1258" fmla="*/ 3357947 h 5554336"/>
                  <a:gd name="connsiteX7-1259" fmla="*/ 721505 w 1806912"/>
                  <a:gd name="connsiteY7-1260" fmla="*/ 4770651 h 5554336"/>
                  <a:gd name="connsiteX8-1261" fmla="*/ 252115 w 1806912"/>
                  <a:gd name="connsiteY8-1262" fmla="*/ 5554337 h 5554336"/>
                  <a:gd name="connsiteX9-1263" fmla="*/ 450408 w 1806912"/>
                  <a:gd name="connsiteY9-1264" fmla="*/ 3563344 h 5554336"/>
                  <a:gd name="connsiteX0-1265" fmla="*/ 450408 w 1806912"/>
                  <a:gd name="connsiteY0-1266" fmla="*/ 3563344 h 5554336"/>
                  <a:gd name="connsiteX1-1267" fmla="*/ 0 w 1806912"/>
                  <a:gd name="connsiteY1-1268" fmla="*/ 4160233 h 5554336"/>
                  <a:gd name="connsiteX2-1269" fmla="*/ 392692 w 1806912"/>
                  <a:gd name="connsiteY2-1270" fmla="*/ 851498 h 5554336"/>
                  <a:gd name="connsiteX3-1271" fmla="*/ 1806912 w 1806912"/>
                  <a:gd name="connsiteY3-1272" fmla="*/ -3 h 5554336"/>
                  <a:gd name="connsiteX4-1273" fmla="*/ 1587066 w 1806912"/>
                  <a:gd name="connsiteY4-1274" fmla="*/ 1075426 h 5554336"/>
                  <a:gd name="connsiteX5-1275" fmla="*/ 1410372 w 1806912"/>
                  <a:gd name="connsiteY5-1276" fmla="*/ 1842382 h 5554336"/>
                  <a:gd name="connsiteX6-1277" fmla="*/ 1055117 w 1806912"/>
                  <a:gd name="connsiteY6-1278" fmla="*/ 3357947 h 5554336"/>
                  <a:gd name="connsiteX7-1279" fmla="*/ 923039 w 1806912"/>
                  <a:gd name="connsiteY7-1280" fmla="*/ 4131364 h 5554336"/>
                  <a:gd name="connsiteX8-1281" fmla="*/ 252115 w 1806912"/>
                  <a:gd name="connsiteY8-1282" fmla="*/ 5554337 h 5554336"/>
                  <a:gd name="connsiteX9-1283" fmla="*/ 450408 w 1806912"/>
                  <a:gd name="connsiteY9-1284" fmla="*/ 3563344 h 5554336"/>
                  <a:gd name="connsiteX0-1285" fmla="*/ 450408 w 1806912"/>
                  <a:gd name="connsiteY0-1286" fmla="*/ 3563344 h 5554336"/>
                  <a:gd name="connsiteX1-1287" fmla="*/ 0 w 1806912"/>
                  <a:gd name="connsiteY1-1288" fmla="*/ 4160233 h 5554336"/>
                  <a:gd name="connsiteX2-1289" fmla="*/ 392692 w 1806912"/>
                  <a:gd name="connsiteY2-1290" fmla="*/ 851498 h 5554336"/>
                  <a:gd name="connsiteX3-1291" fmla="*/ 1806912 w 1806912"/>
                  <a:gd name="connsiteY3-1292" fmla="*/ -3 h 5554336"/>
                  <a:gd name="connsiteX4-1293" fmla="*/ 1587066 w 1806912"/>
                  <a:gd name="connsiteY4-1294" fmla="*/ 1075426 h 5554336"/>
                  <a:gd name="connsiteX5-1295" fmla="*/ 1410372 w 1806912"/>
                  <a:gd name="connsiteY5-1296" fmla="*/ 1842382 h 5554336"/>
                  <a:gd name="connsiteX6-1297" fmla="*/ 1095565 w 1806912"/>
                  <a:gd name="connsiteY6-1298" fmla="*/ 3275178 h 5554336"/>
                  <a:gd name="connsiteX7-1299" fmla="*/ 923039 w 1806912"/>
                  <a:gd name="connsiteY7-1300" fmla="*/ 4131364 h 5554336"/>
                  <a:gd name="connsiteX8-1301" fmla="*/ 252115 w 1806912"/>
                  <a:gd name="connsiteY8-1302" fmla="*/ 5554337 h 5554336"/>
                  <a:gd name="connsiteX9-1303" fmla="*/ 450408 w 1806912"/>
                  <a:gd name="connsiteY9-1304" fmla="*/ 3563344 h 5554336"/>
                  <a:gd name="connsiteX0-1305" fmla="*/ 450408 w 1806912"/>
                  <a:gd name="connsiteY0-1306" fmla="*/ 3563344 h 4160233"/>
                  <a:gd name="connsiteX1-1307" fmla="*/ 0 w 1806912"/>
                  <a:gd name="connsiteY1-1308" fmla="*/ 4160233 h 4160233"/>
                  <a:gd name="connsiteX2-1309" fmla="*/ 392692 w 1806912"/>
                  <a:gd name="connsiteY2-1310" fmla="*/ 851498 h 4160233"/>
                  <a:gd name="connsiteX3-1311" fmla="*/ 1806912 w 1806912"/>
                  <a:gd name="connsiteY3-1312" fmla="*/ -3 h 4160233"/>
                  <a:gd name="connsiteX4-1313" fmla="*/ 1587066 w 1806912"/>
                  <a:gd name="connsiteY4-1314" fmla="*/ 1075426 h 4160233"/>
                  <a:gd name="connsiteX5-1315" fmla="*/ 1410372 w 1806912"/>
                  <a:gd name="connsiteY5-1316" fmla="*/ 1842382 h 4160233"/>
                  <a:gd name="connsiteX6-1317" fmla="*/ 1095565 w 1806912"/>
                  <a:gd name="connsiteY6-1318" fmla="*/ 3275178 h 4160233"/>
                  <a:gd name="connsiteX7-1319" fmla="*/ 923039 w 1806912"/>
                  <a:gd name="connsiteY7-1320" fmla="*/ 4131364 h 4160233"/>
                  <a:gd name="connsiteX8-1321" fmla="*/ 1484129 w 1806912"/>
                  <a:gd name="connsiteY8-1322" fmla="*/ 1179960 h 4160233"/>
                  <a:gd name="connsiteX9-1323" fmla="*/ 450408 w 1806912"/>
                  <a:gd name="connsiteY9-1324" fmla="*/ 3563344 h 4160233"/>
                  <a:gd name="connsiteX0-1325" fmla="*/ 727288 w 1806912"/>
                  <a:gd name="connsiteY0-1326" fmla="*/ 1998038 h 4160233"/>
                  <a:gd name="connsiteX1-1327" fmla="*/ 0 w 1806912"/>
                  <a:gd name="connsiteY1-1328" fmla="*/ 4160233 h 4160233"/>
                  <a:gd name="connsiteX2-1329" fmla="*/ 392692 w 1806912"/>
                  <a:gd name="connsiteY2-1330" fmla="*/ 851498 h 4160233"/>
                  <a:gd name="connsiteX3-1331" fmla="*/ 1806912 w 1806912"/>
                  <a:gd name="connsiteY3-1332" fmla="*/ -3 h 4160233"/>
                  <a:gd name="connsiteX4-1333" fmla="*/ 1587066 w 1806912"/>
                  <a:gd name="connsiteY4-1334" fmla="*/ 1075426 h 4160233"/>
                  <a:gd name="connsiteX5-1335" fmla="*/ 1410372 w 1806912"/>
                  <a:gd name="connsiteY5-1336" fmla="*/ 1842382 h 4160233"/>
                  <a:gd name="connsiteX6-1337" fmla="*/ 1095565 w 1806912"/>
                  <a:gd name="connsiteY6-1338" fmla="*/ 3275178 h 4160233"/>
                  <a:gd name="connsiteX7-1339" fmla="*/ 923039 w 1806912"/>
                  <a:gd name="connsiteY7-1340" fmla="*/ 4131364 h 4160233"/>
                  <a:gd name="connsiteX8-1341" fmla="*/ 1484129 w 1806912"/>
                  <a:gd name="connsiteY8-1342" fmla="*/ 1179960 h 4160233"/>
                  <a:gd name="connsiteX9-1343" fmla="*/ 727288 w 1806912"/>
                  <a:gd name="connsiteY9-1344" fmla="*/ 1998038 h 4160233"/>
                  <a:gd name="connsiteX0-1345" fmla="*/ 727288 w 1806912"/>
                  <a:gd name="connsiteY0-1346" fmla="*/ 2030803 h 4192998"/>
                  <a:gd name="connsiteX1-1347" fmla="*/ 0 w 1806912"/>
                  <a:gd name="connsiteY1-1348" fmla="*/ 4192998 h 4192998"/>
                  <a:gd name="connsiteX2-1349" fmla="*/ 392692 w 1806912"/>
                  <a:gd name="connsiteY2-1350" fmla="*/ 884263 h 4192998"/>
                  <a:gd name="connsiteX3-1351" fmla="*/ 1488046 w 1806912"/>
                  <a:gd name="connsiteY3-1352" fmla="*/ 331565 h 4192998"/>
                  <a:gd name="connsiteX4-1353" fmla="*/ 1806912 w 1806912"/>
                  <a:gd name="connsiteY4-1354" fmla="*/ 32762 h 4192998"/>
                  <a:gd name="connsiteX5-1355" fmla="*/ 1587066 w 1806912"/>
                  <a:gd name="connsiteY5-1356" fmla="*/ 1108191 h 4192998"/>
                  <a:gd name="connsiteX6-1357" fmla="*/ 1410372 w 1806912"/>
                  <a:gd name="connsiteY6-1358" fmla="*/ 1875147 h 4192998"/>
                  <a:gd name="connsiteX7-1359" fmla="*/ 1095565 w 1806912"/>
                  <a:gd name="connsiteY7-1360" fmla="*/ 3307943 h 4192998"/>
                  <a:gd name="connsiteX8-1361" fmla="*/ 923039 w 1806912"/>
                  <a:gd name="connsiteY8-1362" fmla="*/ 4164129 h 4192998"/>
                  <a:gd name="connsiteX9-1363" fmla="*/ 1484129 w 1806912"/>
                  <a:gd name="connsiteY9-1364" fmla="*/ 1212725 h 4192998"/>
                  <a:gd name="connsiteX10" fmla="*/ 727288 w 1806912"/>
                  <a:gd name="connsiteY10" fmla="*/ 2030803 h 4192998"/>
                  <a:gd name="connsiteX0-1365" fmla="*/ 727288 w 1806912"/>
                  <a:gd name="connsiteY0-1366" fmla="*/ 2043908 h 4206103"/>
                  <a:gd name="connsiteX1-1367" fmla="*/ 0 w 1806912"/>
                  <a:gd name="connsiteY1-1368" fmla="*/ 4206103 h 4206103"/>
                  <a:gd name="connsiteX2-1369" fmla="*/ 392692 w 1806912"/>
                  <a:gd name="connsiteY2-1370" fmla="*/ 897368 h 4206103"/>
                  <a:gd name="connsiteX3-1371" fmla="*/ 1456496 w 1806912"/>
                  <a:gd name="connsiteY3-1372" fmla="*/ 229543 h 4206103"/>
                  <a:gd name="connsiteX4-1373" fmla="*/ 1806912 w 1806912"/>
                  <a:gd name="connsiteY4-1374" fmla="*/ 45867 h 4206103"/>
                  <a:gd name="connsiteX5-1375" fmla="*/ 1587066 w 1806912"/>
                  <a:gd name="connsiteY5-1376" fmla="*/ 1121296 h 4206103"/>
                  <a:gd name="connsiteX6-1377" fmla="*/ 1410372 w 1806912"/>
                  <a:gd name="connsiteY6-1378" fmla="*/ 1888252 h 4206103"/>
                  <a:gd name="connsiteX7-1379" fmla="*/ 1095565 w 1806912"/>
                  <a:gd name="connsiteY7-1380" fmla="*/ 3321048 h 4206103"/>
                  <a:gd name="connsiteX8-1381" fmla="*/ 923039 w 1806912"/>
                  <a:gd name="connsiteY8-1382" fmla="*/ 4177234 h 4206103"/>
                  <a:gd name="connsiteX9-1383" fmla="*/ 1484129 w 1806912"/>
                  <a:gd name="connsiteY9-1384" fmla="*/ 1225830 h 4206103"/>
                  <a:gd name="connsiteX10-1385" fmla="*/ 727288 w 1806912"/>
                  <a:gd name="connsiteY10-1386" fmla="*/ 2043908 h 4206103"/>
                  <a:gd name="connsiteX0-1387" fmla="*/ 727288 w 1811727"/>
                  <a:gd name="connsiteY0-1388" fmla="*/ 1914339 h 4076534"/>
                  <a:gd name="connsiteX1-1389" fmla="*/ 0 w 1811727"/>
                  <a:gd name="connsiteY1-1390" fmla="*/ 4076534 h 4076534"/>
                  <a:gd name="connsiteX2-1391" fmla="*/ 392692 w 1811727"/>
                  <a:gd name="connsiteY2-1392" fmla="*/ 767799 h 4076534"/>
                  <a:gd name="connsiteX3-1393" fmla="*/ 1456496 w 1811727"/>
                  <a:gd name="connsiteY3-1394" fmla="*/ 99974 h 4076534"/>
                  <a:gd name="connsiteX4-1395" fmla="*/ 1811727 w 1811727"/>
                  <a:gd name="connsiteY4-1396" fmla="*/ 103818 h 4076534"/>
                  <a:gd name="connsiteX5-1397" fmla="*/ 1587066 w 1811727"/>
                  <a:gd name="connsiteY5-1398" fmla="*/ 991727 h 4076534"/>
                  <a:gd name="connsiteX6-1399" fmla="*/ 1410372 w 1811727"/>
                  <a:gd name="connsiteY6-1400" fmla="*/ 1758683 h 4076534"/>
                  <a:gd name="connsiteX7-1401" fmla="*/ 1095565 w 1811727"/>
                  <a:gd name="connsiteY7-1402" fmla="*/ 3191479 h 4076534"/>
                  <a:gd name="connsiteX8-1403" fmla="*/ 923039 w 1811727"/>
                  <a:gd name="connsiteY8-1404" fmla="*/ 4047665 h 4076534"/>
                  <a:gd name="connsiteX9-1405" fmla="*/ 1484129 w 1811727"/>
                  <a:gd name="connsiteY9-1406" fmla="*/ 1096261 h 4076534"/>
                  <a:gd name="connsiteX10-1407" fmla="*/ 727288 w 1811727"/>
                  <a:gd name="connsiteY10-1408" fmla="*/ 1914339 h 4076534"/>
                  <a:gd name="connsiteX0-1409" fmla="*/ 727288 w 1811727"/>
                  <a:gd name="connsiteY0-1410" fmla="*/ 1914339 h 4076534"/>
                  <a:gd name="connsiteX1-1411" fmla="*/ 0 w 1811727"/>
                  <a:gd name="connsiteY1-1412" fmla="*/ 4076534 h 4076534"/>
                  <a:gd name="connsiteX2-1413" fmla="*/ 1277012 w 1811727"/>
                  <a:gd name="connsiteY2-1414" fmla="*/ 1123160 h 4076534"/>
                  <a:gd name="connsiteX3-1415" fmla="*/ 1456496 w 1811727"/>
                  <a:gd name="connsiteY3-1416" fmla="*/ 99974 h 4076534"/>
                  <a:gd name="connsiteX4-1417" fmla="*/ 1811727 w 1811727"/>
                  <a:gd name="connsiteY4-1418" fmla="*/ 103818 h 4076534"/>
                  <a:gd name="connsiteX5-1419" fmla="*/ 1587066 w 1811727"/>
                  <a:gd name="connsiteY5-1420" fmla="*/ 991727 h 4076534"/>
                  <a:gd name="connsiteX6-1421" fmla="*/ 1410372 w 1811727"/>
                  <a:gd name="connsiteY6-1422" fmla="*/ 1758683 h 4076534"/>
                  <a:gd name="connsiteX7-1423" fmla="*/ 1095565 w 1811727"/>
                  <a:gd name="connsiteY7-1424" fmla="*/ 3191479 h 4076534"/>
                  <a:gd name="connsiteX8-1425" fmla="*/ 923039 w 1811727"/>
                  <a:gd name="connsiteY8-1426" fmla="*/ 4047665 h 4076534"/>
                  <a:gd name="connsiteX9-1427" fmla="*/ 1484129 w 1811727"/>
                  <a:gd name="connsiteY9-1428" fmla="*/ 1096261 h 4076534"/>
                  <a:gd name="connsiteX10-1429" fmla="*/ 727288 w 1811727"/>
                  <a:gd name="connsiteY10-1430" fmla="*/ 1914339 h 4076534"/>
                  <a:gd name="connsiteX0-1431" fmla="*/ 727288 w 1811727"/>
                  <a:gd name="connsiteY0-1432" fmla="*/ 1914339 h 4076534"/>
                  <a:gd name="connsiteX1-1433" fmla="*/ 0 w 1811727"/>
                  <a:gd name="connsiteY1-1434" fmla="*/ 4076534 h 4076534"/>
                  <a:gd name="connsiteX2-1435" fmla="*/ 1277012 w 1811727"/>
                  <a:gd name="connsiteY2-1436" fmla="*/ 1123160 h 4076534"/>
                  <a:gd name="connsiteX3-1437" fmla="*/ 1456496 w 1811727"/>
                  <a:gd name="connsiteY3-1438" fmla="*/ 99974 h 4076534"/>
                  <a:gd name="connsiteX4-1439" fmla="*/ 1811727 w 1811727"/>
                  <a:gd name="connsiteY4-1440" fmla="*/ 103818 h 4076534"/>
                  <a:gd name="connsiteX5-1441" fmla="*/ 1587066 w 1811727"/>
                  <a:gd name="connsiteY5-1442" fmla="*/ 991727 h 4076534"/>
                  <a:gd name="connsiteX6-1443" fmla="*/ 1410372 w 1811727"/>
                  <a:gd name="connsiteY6-1444" fmla="*/ 1758683 h 4076534"/>
                  <a:gd name="connsiteX7-1445" fmla="*/ 1095565 w 1811727"/>
                  <a:gd name="connsiteY7-1446" fmla="*/ 3191479 h 4076534"/>
                  <a:gd name="connsiteX8-1447" fmla="*/ 923039 w 1811727"/>
                  <a:gd name="connsiteY8-1448" fmla="*/ 4047665 h 4076534"/>
                  <a:gd name="connsiteX9-1449" fmla="*/ 1484129 w 1811727"/>
                  <a:gd name="connsiteY9-1450" fmla="*/ 1096261 h 4076534"/>
                  <a:gd name="connsiteX10-1451" fmla="*/ 727288 w 1811727"/>
                  <a:gd name="connsiteY10-1452" fmla="*/ 1914339 h 4076534"/>
                  <a:gd name="connsiteX0-1453" fmla="*/ 727288 w 1811727"/>
                  <a:gd name="connsiteY0-1454" fmla="*/ 1914339 h 4076534"/>
                  <a:gd name="connsiteX1-1455" fmla="*/ 0 w 1811727"/>
                  <a:gd name="connsiteY1-1456" fmla="*/ 4076534 h 4076534"/>
                  <a:gd name="connsiteX2-1457" fmla="*/ 1281123 w 1811727"/>
                  <a:gd name="connsiteY2-1458" fmla="*/ 1085288 h 4076534"/>
                  <a:gd name="connsiteX3-1459" fmla="*/ 1456496 w 1811727"/>
                  <a:gd name="connsiteY3-1460" fmla="*/ 99974 h 4076534"/>
                  <a:gd name="connsiteX4-1461" fmla="*/ 1811727 w 1811727"/>
                  <a:gd name="connsiteY4-1462" fmla="*/ 103818 h 4076534"/>
                  <a:gd name="connsiteX5-1463" fmla="*/ 1587066 w 1811727"/>
                  <a:gd name="connsiteY5-1464" fmla="*/ 991727 h 4076534"/>
                  <a:gd name="connsiteX6-1465" fmla="*/ 1410372 w 1811727"/>
                  <a:gd name="connsiteY6-1466" fmla="*/ 1758683 h 4076534"/>
                  <a:gd name="connsiteX7-1467" fmla="*/ 1095565 w 1811727"/>
                  <a:gd name="connsiteY7-1468" fmla="*/ 3191479 h 4076534"/>
                  <a:gd name="connsiteX8-1469" fmla="*/ 923039 w 1811727"/>
                  <a:gd name="connsiteY8-1470" fmla="*/ 4047665 h 4076534"/>
                  <a:gd name="connsiteX9-1471" fmla="*/ 1484129 w 1811727"/>
                  <a:gd name="connsiteY9-1472" fmla="*/ 1096261 h 4076534"/>
                  <a:gd name="connsiteX10-1473" fmla="*/ 727288 w 1811727"/>
                  <a:gd name="connsiteY10-1474" fmla="*/ 1914339 h 4076534"/>
                  <a:gd name="connsiteX0-1475" fmla="*/ 0 w 1084439"/>
                  <a:gd name="connsiteY0-1476" fmla="*/ 1914339 h 4047663"/>
                  <a:gd name="connsiteX1-1477" fmla="*/ 395475 w 1084439"/>
                  <a:gd name="connsiteY1-1478" fmla="*/ 2409114 h 4047663"/>
                  <a:gd name="connsiteX2-1479" fmla="*/ 553835 w 1084439"/>
                  <a:gd name="connsiteY2-1480" fmla="*/ 1085288 h 4047663"/>
                  <a:gd name="connsiteX3-1481" fmla="*/ 729208 w 1084439"/>
                  <a:gd name="connsiteY3-1482" fmla="*/ 99974 h 4047663"/>
                  <a:gd name="connsiteX4-1483" fmla="*/ 1084439 w 1084439"/>
                  <a:gd name="connsiteY4-1484" fmla="*/ 103818 h 4047663"/>
                  <a:gd name="connsiteX5-1485" fmla="*/ 859778 w 1084439"/>
                  <a:gd name="connsiteY5-1486" fmla="*/ 991727 h 4047663"/>
                  <a:gd name="connsiteX6-1487" fmla="*/ 683084 w 1084439"/>
                  <a:gd name="connsiteY6-1488" fmla="*/ 1758683 h 4047663"/>
                  <a:gd name="connsiteX7-1489" fmla="*/ 368277 w 1084439"/>
                  <a:gd name="connsiteY7-1490" fmla="*/ 3191479 h 4047663"/>
                  <a:gd name="connsiteX8-1491" fmla="*/ 195751 w 1084439"/>
                  <a:gd name="connsiteY8-1492" fmla="*/ 4047665 h 4047663"/>
                  <a:gd name="connsiteX9-1493" fmla="*/ 756841 w 1084439"/>
                  <a:gd name="connsiteY9-1494" fmla="*/ 1096261 h 4047663"/>
                  <a:gd name="connsiteX10-1495" fmla="*/ 0 w 1084439"/>
                  <a:gd name="connsiteY10-1496" fmla="*/ 1914339 h 4047663"/>
                  <a:gd name="connsiteX0-1497" fmla="*/ 0 w 1084439"/>
                  <a:gd name="connsiteY0-1498" fmla="*/ 1914339 h 4047663"/>
                  <a:gd name="connsiteX1-1499" fmla="*/ 305751 w 1084439"/>
                  <a:gd name="connsiteY1-1500" fmla="*/ 878260 h 4047663"/>
                  <a:gd name="connsiteX2-1501" fmla="*/ 553835 w 1084439"/>
                  <a:gd name="connsiteY2-1502" fmla="*/ 1085288 h 4047663"/>
                  <a:gd name="connsiteX3-1503" fmla="*/ 729208 w 1084439"/>
                  <a:gd name="connsiteY3-1504" fmla="*/ 99974 h 4047663"/>
                  <a:gd name="connsiteX4-1505" fmla="*/ 1084439 w 1084439"/>
                  <a:gd name="connsiteY4-1506" fmla="*/ 103818 h 4047663"/>
                  <a:gd name="connsiteX5-1507" fmla="*/ 859778 w 1084439"/>
                  <a:gd name="connsiteY5-1508" fmla="*/ 991727 h 4047663"/>
                  <a:gd name="connsiteX6-1509" fmla="*/ 683084 w 1084439"/>
                  <a:gd name="connsiteY6-1510" fmla="*/ 1758683 h 4047663"/>
                  <a:gd name="connsiteX7-1511" fmla="*/ 368277 w 1084439"/>
                  <a:gd name="connsiteY7-1512" fmla="*/ 3191479 h 4047663"/>
                  <a:gd name="connsiteX8-1513" fmla="*/ 195751 w 1084439"/>
                  <a:gd name="connsiteY8-1514" fmla="*/ 4047665 h 4047663"/>
                  <a:gd name="connsiteX9-1515" fmla="*/ 756841 w 1084439"/>
                  <a:gd name="connsiteY9-1516" fmla="*/ 1096261 h 4047663"/>
                  <a:gd name="connsiteX10-1517" fmla="*/ 0 w 1084439"/>
                  <a:gd name="connsiteY10-1518" fmla="*/ 1914339 h 4047663"/>
                  <a:gd name="connsiteX0-1519" fmla="*/ 291319 w 888688"/>
                  <a:gd name="connsiteY0-1520" fmla="*/ 2084070 h 4047663"/>
                  <a:gd name="connsiteX1-1521" fmla="*/ 110000 w 888688"/>
                  <a:gd name="connsiteY1-1522" fmla="*/ 878260 h 4047663"/>
                  <a:gd name="connsiteX2-1523" fmla="*/ 358084 w 888688"/>
                  <a:gd name="connsiteY2-1524" fmla="*/ 1085288 h 4047663"/>
                  <a:gd name="connsiteX3-1525" fmla="*/ 533457 w 888688"/>
                  <a:gd name="connsiteY3-1526" fmla="*/ 99974 h 4047663"/>
                  <a:gd name="connsiteX4-1527" fmla="*/ 888688 w 888688"/>
                  <a:gd name="connsiteY4-1528" fmla="*/ 103818 h 4047663"/>
                  <a:gd name="connsiteX5-1529" fmla="*/ 664027 w 888688"/>
                  <a:gd name="connsiteY5-1530" fmla="*/ 991727 h 4047663"/>
                  <a:gd name="connsiteX6-1531" fmla="*/ 487333 w 888688"/>
                  <a:gd name="connsiteY6-1532" fmla="*/ 1758683 h 4047663"/>
                  <a:gd name="connsiteX7-1533" fmla="*/ 172526 w 888688"/>
                  <a:gd name="connsiteY7-1534" fmla="*/ 3191479 h 4047663"/>
                  <a:gd name="connsiteX8-1535" fmla="*/ 0 w 888688"/>
                  <a:gd name="connsiteY8-1536" fmla="*/ 4047665 h 4047663"/>
                  <a:gd name="connsiteX9-1537" fmla="*/ 561090 w 888688"/>
                  <a:gd name="connsiteY9-1538" fmla="*/ 1096261 h 4047663"/>
                  <a:gd name="connsiteX10-1539" fmla="*/ 291319 w 888688"/>
                  <a:gd name="connsiteY10-1540" fmla="*/ 2084070 h 4047663"/>
                  <a:gd name="connsiteX0-1541" fmla="*/ 291319 w 888688"/>
                  <a:gd name="connsiteY0-1542" fmla="*/ 2084070 h 4047663"/>
                  <a:gd name="connsiteX1-1543" fmla="*/ 142344 w 888688"/>
                  <a:gd name="connsiteY1-1544" fmla="*/ 2261428 h 4047663"/>
                  <a:gd name="connsiteX2-1545" fmla="*/ 358084 w 888688"/>
                  <a:gd name="connsiteY2-1546" fmla="*/ 1085288 h 4047663"/>
                  <a:gd name="connsiteX3-1547" fmla="*/ 533457 w 888688"/>
                  <a:gd name="connsiteY3-1548" fmla="*/ 99974 h 4047663"/>
                  <a:gd name="connsiteX4-1549" fmla="*/ 888688 w 888688"/>
                  <a:gd name="connsiteY4-1550" fmla="*/ 103818 h 4047663"/>
                  <a:gd name="connsiteX5-1551" fmla="*/ 664027 w 888688"/>
                  <a:gd name="connsiteY5-1552" fmla="*/ 991727 h 4047663"/>
                  <a:gd name="connsiteX6-1553" fmla="*/ 487333 w 888688"/>
                  <a:gd name="connsiteY6-1554" fmla="*/ 1758683 h 4047663"/>
                  <a:gd name="connsiteX7-1555" fmla="*/ 172526 w 888688"/>
                  <a:gd name="connsiteY7-1556" fmla="*/ 3191479 h 4047663"/>
                  <a:gd name="connsiteX8-1557" fmla="*/ 0 w 888688"/>
                  <a:gd name="connsiteY8-1558" fmla="*/ 4047665 h 4047663"/>
                  <a:gd name="connsiteX9-1559" fmla="*/ 561090 w 888688"/>
                  <a:gd name="connsiteY9-1560" fmla="*/ 1096261 h 4047663"/>
                  <a:gd name="connsiteX10-1561" fmla="*/ 291319 w 888688"/>
                  <a:gd name="connsiteY10-1562" fmla="*/ 2084070 h 4047663"/>
                  <a:gd name="connsiteX0-1563" fmla="*/ 299081 w 888688"/>
                  <a:gd name="connsiteY0-1564" fmla="*/ 1973923 h 4047663"/>
                  <a:gd name="connsiteX1-1565" fmla="*/ 142344 w 888688"/>
                  <a:gd name="connsiteY1-1566" fmla="*/ 2261428 h 4047663"/>
                  <a:gd name="connsiteX2-1567" fmla="*/ 358084 w 888688"/>
                  <a:gd name="connsiteY2-1568" fmla="*/ 1085288 h 4047663"/>
                  <a:gd name="connsiteX3-1569" fmla="*/ 533457 w 888688"/>
                  <a:gd name="connsiteY3-1570" fmla="*/ 99974 h 4047663"/>
                  <a:gd name="connsiteX4-1571" fmla="*/ 888688 w 888688"/>
                  <a:gd name="connsiteY4-1572" fmla="*/ 103818 h 4047663"/>
                  <a:gd name="connsiteX5-1573" fmla="*/ 664027 w 888688"/>
                  <a:gd name="connsiteY5-1574" fmla="*/ 991727 h 4047663"/>
                  <a:gd name="connsiteX6-1575" fmla="*/ 487333 w 888688"/>
                  <a:gd name="connsiteY6-1576" fmla="*/ 1758683 h 4047663"/>
                  <a:gd name="connsiteX7-1577" fmla="*/ 172526 w 888688"/>
                  <a:gd name="connsiteY7-1578" fmla="*/ 3191479 h 4047663"/>
                  <a:gd name="connsiteX8-1579" fmla="*/ 0 w 888688"/>
                  <a:gd name="connsiteY8-1580" fmla="*/ 4047665 h 4047663"/>
                  <a:gd name="connsiteX9-1581" fmla="*/ 561090 w 888688"/>
                  <a:gd name="connsiteY9-1582" fmla="*/ 1096261 h 4047663"/>
                  <a:gd name="connsiteX10-1583" fmla="*/ 299081 w 888688"/>
                  <a:gd name="connsiteY10-1584" fmla="*/ 1973923 h 4047663"/>
                  <a:gd name="connsiteX0-1585" fmla="*/ 561090 w 888688"/>
                  <a:gd name="connsiteY0-1586" fmla="*/ 1096261 h 4047663"/>
                  <a:gd name="connsiteX1-1587" fmla="*/ 142344 w 888688"/>
                  <a:gd name="connsiteY1-1588" fmla="*/ 2261428 h 4047663"/>
                  <a:gd name="connsiteX2-1589" fmla="*/ 358084 w 888688"/>
                  <a:gd name="connsiteY2-1590" fmla="*/ 1085288 h 4047663"/>
                  <a:gd name="connsiteX3-1591" fmla="*/ 533457 w 888688"/>
                  <a:gd name="connsiteY3-1592" fmla="*/ 99974 h 4047663"/>
                  <a:gd name="connsiteX4-1593" fmla="*/ 888688 w 888688"/>
                  <a:gd name="connsiteY4-1594" fmla="*/ 103818 h 4047663"/>
                  <a:gd name="connsiteX5-1595" fmla="*/ 664027 w 888688"/>
                  <a:gd name="connsiteY5-1596" fmla="*/ 991727 h 4047663"/>
                  <a:gd name="connsiteX6-1597" fmla="*/ 487333 w 888688"/>
                  <a:gd name="connsiteY6-1598" fmla="*/ 1758683 h 4047663"/>
                  <a:gd name="connsiteX7-1599" fmla="*/ 172526 w 888688"/>
                  <a:gd name="connsiteY7-1600" fmla="*/ 3191479 h 4047663"/>
                  <a:gd name="connsiteX8-1601" fmla="*/ 0 w 888688"/>
                  <a:gd name="connsiteY8-1602" fmla="*/ 4047665 h 4047663"/>
                  <a:gd name="connsiteX9-1603" fmla="*/ 561090 w 888688"/>
                  <a:gd name="connsiteY9-1604" fmla="*/ 1096261 h 4047663"/>
                  <a:gd name="connsiteX0-1605" fmla="*/ 561090 w 888688"/>
                  <a:gd name="connsiteY0-1606" fmla="*/ 1096261 h 4047663"/>
                  <a:gd name="connsiteX1-1607" fmla="*/ 358084 w 888688"/>
                  <a:gd name="connsiteY1-1608" fmla="*/ 1085288 h 4047663"/>
                  <a:gd name="connsiteX2-1609" fmla="*/ 533457 w 888688"/>
                  <a:gd name="connsiteY2-1610" fmla="*/ 99974 h 4047663"/>
                  <a:gd name="connsiteX3-1611" fmla="*/ 888688 w 888688"/>
                  <a:gd name="connsiteY3-1612" fmla="*/ 103818 h 4047663"/>
                  <a:gd name="connsiteX4-1613" fmla="*/ 664027 w 888688"/>
                  <a:gd name="connsiteY4-1614" fmla="*/ 991727 h 4047663"/>
                  <a:gd name="connsiteX5-1615" fmla="*/ 487333 w 888688"/>
                  <a:gd name="connsiteY5-1616" fmla="*/ 1758683 h 4047663"/>
                  <a:gd name="connsiteX6-1617" fmla="*/ 172526 w 888688"/>
                  <a:gd name="connsiteY6-1618" fmla="*/ 3191479 h 4047663"/>
                  <a:gd name="connsiteX7-1619" fmla="*/ 0 w 888688"/>
                  <a:gd name="connsiteY7-1620" fmla="*/ 4047665 h 4047663"/>
                  <a:gd name="connsiteX8-1621" fmla="*/ 561090 w 888688"/>
                  <a:gd name="connsiteY8-1622" fmla="*/ 1096261 h 4047663"/>
                  <a:gd name="connsiteX0-1623" fmla="*/ 561090 w 888688"/>
                  <a:gd name="connsiteY0-1624" fmla="*/ 1096261 h 4047663"/>
                  <a:gd name="connsiteX1-1625" fmla="*/ 364480 w 888688"/>
                  <a:gd name="connsiteY1-1626" fmla="*/ 1045691 h 4047663"/>
                  <a:gd name="connsiteX2-1627" fmla="*/ 533457 w 888688"/>
                  <a:gd name="connsiteY2-1628" fmla="*/ 99974 h 4047663"/>
                  <a:gd name="connsiteX3-1629" fmla="*/ 888688 w 888688"/>
                  <a:gd name="connsiteY3-1630" fmla="*/ 103818 h 4047663"/>
                  <a:gd name="connsiteX4-1631" fmla="*/ 664027 w 888688"/>
                  <a:gd name="connsiteY4-1632" fmla="*/ 991727 h 4047663"/>
                  <a:gd name="connsiteX5-1633" fmla="*/ 487333 w 888688"/>
                  <a:gd name="connsiteY5-1634" fmla="*/ 1758683 h 4047663"/>
                  <a:gd name="connsiteX6-1635" fmla="*/ 172526 w 888688"/>
                  <a:gd name="connsiteY6-1636" fmla="*/ 3191479 h 4047663"/>
                  <a:gd name="connsiteX7-1637" fmla="*/ 0 w 888688"/>
                  <a:gd name="connsiteY7-1638" fmla="*/ 4047665 h 4047663"/>
                  <a:gd name="connsiteX8-1639" fmla="*/ 561090 w 888688"/>
                  <a:gd name="connsiteY8-1640" fmla="*/ 1096261 h 4047663"/>
                  <a:gd name="connsiteX0-1641" fmla="*/ 567026 w 888688"/>
                  <a:gd name="connsiteY0-1642" fmla="*/ 1022251 h 4047663"/>
                  <a:gd name="connsiteX1-1643" fmla="*/ 364480 w 888688"/>
                  <a:gd name="connsiteY1-1644" fmla="*/ 1045691 h 4047663"/>
                  <a:gd name="connsiteX2-1645" fmla="*/ 533457 w 888688"/>
                  <a:gd name="connsiteY2-1646" fmla="*/ 99974 h 4047663"/>
                  <a:gd name="connsiteX3-1647" fmla="*/ 888688 w 888688"/>
                  <a:gd name="connsiteY3-1648" fmla="*/ 103818 h 4047663"/>
                  <a:gd name="connsiteX4-1649" fmla="*/ 664027 w 888688"/>
                  <a:gd name="connsiteY4-1650" fmla="*/ 991727 h 4047663"/>
                  <a:gd name="connsiteX5-1651" fmla="*/ 487333 w 888688"/>
                  <a:gd name="connsiteY5-1652" fmla="*/ 1758683 h 4047663"/>
                  <a:gd name="connsiteX6-1653" fmla="*/ 172526 w 888688"/>
                  <a:gd name="connsiteY6-1654" fmla="*/ 3191479 h 4047663"/>
                  <a:gd name="connsiteX7-1655" fmla="*/ 0 w 888688"/>
                  <a:gd name="connsiteY7-1656" fmla="*/ 4047665 h 4047663"/>
                  <a:gd name="connsiteX8-1657" fmla="*/ 567026 w 888688"/>
                  <a:gd name="connsiteY8-1658" fmla="*/ 1022251 h 4047663"/>
                  <a:gd name="connsiteX0-1659" fmla="*/ 567027 w 888688"/>
                  <a:gd name="connsiteY0-1660" fmla="*/ 1022250 h 4047663"/>
                  <a:gd name="connsiteX1-1661" fmla="*/ 364480 w 888688"/>
                  <a:gd name="connsiteY1-1662" fmla="*/ 1045691 h 4047663"/>
                  <a:gd name="connsiteX2-1663" fmla="*/ 533457 w 888688"/>
                  <a:gd name="connsiteY2-1664" fmla="*/ 99974 h 4047663"/>
                  <a:gd name="connsiteX3-1665" fmla="*/ 888688 w 888688"/>
                  <a:gd name="connsiteY3-1666" fmla="*/ 103818 h 4047663"/>
                  <a:gd name="connsiteX4-1667" fmla="*/ 664027 w 888688"/>
                  <a:gd name="connsiteY4-1668" fmla="*/ 991727 h 4047663"/>
                  <a:gd name="connsiteX5-1669" fmla="*/ 487333 w 888688"/>
                  <a:gd name="connsiteY5-1670" fmla="*/ 1758683 h 4047663"/>
                  <a:gd name="connsiteX6-1671" fmla="*/ 172526 w 888688"/>
                  <a:gd name="connsiteY6-1672" fmla="*/ 3191479 h 4047663"/>
                  <a:gd name="connsiteX7-1673" fmla="*/ 0 w 888688"/>
                  <a:gd name="connsiteY7-1674" fmla="*/ 4047665 h 4047663"/>
                  <a:gd name="connsiteX8-1675" fmla="*/ 567027 w 888688"/>
                  <a:gd name="connsiteY8-1676" fmla="*/ 1022250 h 4047663"/>
                  <a:gd name="connsiteX0-1677" fmla="*/ 571202 w 892863"/>
                  <a:gd name="connsiteY0-1678" fmla="*/ 1022250 h 4071714"/>
                  <a:gd name="connsiteX1-1679" fmla="*/ 368655 w 892863"/>
                  <a:gd name="connsiteY1-1680" fmla="*/ 1045691 h 4071714"/>
                  <a:gd name="connsiteX2-1681" fmla="*/ 537632 w 892863"/>
                  <a:gd name="connsiteY2-1682" fmla="*/ 99974 h 4071714"/>
                  <a:gd name="connsiteX3-1683" fmla="*/ 892863 w 892863"/>
                  <a:gd name="connsiteY3-1684" fmla="*/ 103818 h 4071714"/>
                  <a:gd name="connsiteX4-1685" fmla="*/ 668202 w 892863"/>
                  <a:gd name="connsiteY4-1686" fmla="*/ 991727 h 4071714"/>
                  <a:gd name="connsiteX5-1687" fmla="*/ 491508 w 892863"/>
                  <a:gd name="connsiteY5-1688" fmla="*/ 1758683 h 4071714"/>
                  <a:gd name="connsiteX6-1689" fmla="*/ 176701 w 892863"/>
                  <a:gd name="connsiteY6-1690" fmla="*/ 3191479 h 4071714"/>
                  <a:gd name="connsiteX7-1691" fmla="*/ 4175 w 892863"/>
                  <a:gd name="connsiteY7-1692" fmla="*/ 4047665 h 4071714"/>
                  <a:gd name="connsiteX8-1693" fmla="*/ 344911 w 892863"/>
                  <a:gd name="connsiteY8-1694" fmla="*/ 2261904 h 4071714"/>
                  <a:gd name="connsiteX9-1695" fmla="*/ 571202 w 892863"/>
                  <a:gd name="connsiteY9-1696" fmla="*/ 1022250 h 4071714"/>
                  <a:gd name="connsiteX0-1697" fmla="*/ 784685 w 1106346"/>
                  <a:gd name="connsiteY0-1698" fmla="*/ 1022250 h 4071714"/>
                  <a:gd name="connsiteX1-1699" fmla="*/ 582138 w 1106346"/>
                  <a:gd name="connsiteY1-1700" fmla="*/ 1045691 h 4071714"/>
                  <a:gd name="connsiteX2-1701" fmla="*/ 751115 w 1106346"/>
                  <a:gd name="connsiteY2-1702" fmla="*/ 99974 h 4071714"/>
                  <a:gd name="connsiteX3-1703" fmla="*/ 1106346 w 1106346"/>
                  <a:gd name="connsiteY3-1704" fmla="*/ 103818 h 4071714"/>
                  <a:gd name="connsiteX4-1705" fmla="*/ 881685 w 1106346"/>
                  <a:gd name="connsiteY4-1706" fmla="*/ 991727 h 4071714"/>
                  <a:gd name="connsiteX5-1707" fmla="*/ 704991 w 1106346"/>
                  <a:gd name="connsiteY5-1708" fmla="*/ 1758683 h 4071714"/>
                  <a:gd name="connsiteX6-1709" fmla="*/ 390184 w 1106346"/>
                  <a:gd name="connsiteY6-1710" fmla="*/ 3191479 h 4071714"/>
                  <a:gd name="connsiteX7-1711" fmla="*/ 217658 w 1106346"/>
                  <a:gd name="connsiteY7-1712" fmla="*/ 4047665 h 4071714"/>
                  <a:gd name="connsiteX8-1713" fmla="*/ 0 w 1106346"/>
                  <a:gd name="connsiteY8-1714" fmla="*/ 1937672 h 4071714"/>
                  <a:gd name="connsiteX9-1715" fmla="*/ 784685 w 1106346"/>
                  <a:gd name="connsiteY9-1716" fmla="*/ 1022250 h 4071714"/>
                  <a:gd name="connsiteX0-1717" fmla="*/ 784685 w 1106346"/>
                  <a:gd name="connsiteY0-1718" fmla="*/ 1022250 h 4071714"/>
                  <a:gd name="connsiteX1-1719" fmla="*/ 582138 w 1106346"/>
                  <a:gd name="connsiteY1-1720" fmla="*/ 1045691 h 4071714"/>
                  <a:gd name="connsiteX2-1721" fmla="*/ 751115 w 1106346"/>
                  <a:gd name="connsiteY2-1722" fmla="*/ 99974 h 4071714"/>
                  <a:gd name="connsiteX3-1723" fmla="*/ 1106346 w 1106346"/>
                  <a:gd name="connsiteY3-1724" fmla="*/ 103818 h 4071714"/>
                  <a:gd name="connsiteX4-1725" fmla="*/ 881685 w 1106346"/>
                  <a:gd name="connsiteY4-1726" fmla="*/ 991727 h 4071714"/>
                  <a:gd name="connsiteX5-1727" fmla="*/ 704991 w 1106346"/>
                  <a:gd name="connsiteY5-1728" fmla="*/ 1758683 h 4071714"/>
                  <a:gd name="connsiteX6-1729" fmla="*/ 390184 w 1106346"/>
                  <a:gd name="connsiteY6-1730" fmla="*/ 3191479 h 4071714"/>
                  <a:gd name="connsiteX7-1731" fmla="*/ 217658 w 1106346"/>
                  <a:gd name="connsiteY7-1732" fmla="*/ 4047665 h 4071714"/>
                  <a:gd name="connsiteX8-1733" fmla="*/ 0 w 1106346"/>
                  <a:gd name="connsiteY8-1734" fmla="*/ 1937672 h 4071714"/>
                  <a:gd name="connsiteX9-1735" fmla="*/ 784685 w 1106346"/>
                  <a:gd name="connsiteY9-1736" fmla="*/ 1022250 h 4071714"/>
                  <a:gd name="connsiteX0-1737" fmla="*/ 784685 w 1106346"/>
                  <a:gd name="connsiteY0-1738" fmla="*/ 1022250 h 4051121"/>
                  <a:gd name="connsiteX1-1739" fmla="*/ 582138 w 1106346"/>
                  <a:gd name="connsiteY1-1740" fmla="*/ 1045691 h 4051121"/>
                  <a:gd name="connsiteX2-1741" fmla="*/ 751115 w 1106346"/>
                  <a:gd name="connsiteY2-1742" fmla="*/ 99974 h 4051121"/>
                  <a:gd name="connsiteX3-1743" fmla="*/ 1106346 w 1106346"/>
                  <a:gd name="connsiteY3-1744" fmla="*/ 103818 h 4051121"/>
                  <a:gd name="connsiteX4-1745" fmla="*/ 881685 w 1106346"/>
                  <a:gd name="connsiteY4-1746" fmla="*/ 991727 h 4051121"/>
                  <a:gd name="connsiteX5-1747" fmla="*/ 704991 w 1106346"/>
                  <a:gd name="connsiteY5-1748" fmla="*/ 1758683 h 4051121"/>
                  <a:gd name="connsiteX6-1749" fmla="*/ 390184 w 1106346"/>
                  <a:gd name="connsiteY6-1750" fmla="*/ 3191479 h 4051121"/>
                  <a:gd name="connsiteX7-1751" fmla="*/ 217658 w 1106346"/>
                  <a:gd name="connsiteY7-1752" fmla="*/ 4047665 h 4051121"/>
                  <a:gd name="connsiteX8-1753" fmla="*/ 102705 w 1106346"/>
                  <a:gd name="connsiteY8-1754" fmla="*/ 2885209 h 4051121"/>
                  <a:gd name="connsiteX9-1755" fmla="*/ 0 w 1106346"/>
                  <a:gd name="connsiteY9-1756" fmla="*/ 1937672 h 4051121"/>
                  <a:gd name="connsiteX10-1757" fmla="*/ 784685 w 1106346"/>
                  <a:gd name="connsiteY10-1758" fmla="*/ 1022250 h 4051121"/>
                  <a:gd name="connsiteX0-1759" fmla="*/ 985899 w 1307560"/>
                  <a:gd name="connsiteY0-1760" fmla="*/ 1022250 h 4051121"/>
                  <a:gd name="connsiteX1-1761" fmla="*/ 783352 w 1307560"/>
                  <a:gd name="connsiteY1-1762" fmla="*/ 1045691 h 4051121"/>
                  <a:gd name="connsiteX2-1763" fmla="*/ 952329 w 1307560"/>
                  <a:gd name="connsiteY2-1764" fmla="*/ 99974 h 4051121"/>
                  <a:gd name="connsiteX3-1765" fmla="*/ 1307560 w 1307560"/>
                  <a:gd name="connsiteY3-1766" fmla="*/ 103818 h 4051121"/>
                  <a:gd name="connsiteX4-1767" fmla="*/ 1082899 w 1307560"/>
                  <a:gd name="connsiteY4-1768" fmla="*/ 991727 h 4051121"/>
                  <a:gd name="connsiteX5-1769" fmla="*/ 906205 w 1307560"/>
                  <a:gd name="connsiteY5-1770" fmla="*/ 1758683 h 4051121"/>
                  <a:gd name="connsiteX6-1771" fmla="*/ 591398 w 1307560"/>
                  <a:gd name="connsiteY6-1772" fmla="*/ 3191479 h 4051121"/>
                  <a:gd name="connsiteX7-1773" fmla="*/ 418872 w 1307560"/>
                  <a:gd name="connsiteY7-1774" fmla="*/ 4047665 h 4051121"/>
                  <a:gd name="connsiteX8-1775" fmla="*/ 0 w 1307560"/>
                  <a:gd name="connsiteY8-1776" fmla="*/ 3636826 h 4051121"/>
                  <a:gd name="connsiteX9-1777" fmla="*/ 201214 w 1307560"/>
                  <a:gd name="connsiteY9-1778" fmla="*/ 1937672 h 4051121"/>
                  <a:gd name="connsiteX10-1779" fmla="*/ 985899 w 1307560"/>
                  <a:gd name="connsiteY10-1780" fmla="*/ 1022250 h 4051121"/>
                  <a:gd name="connsiteX0-1781" fmla="*/ 985899 w 1307560"/>
                  <a:gd name="connsiteY0-1782" fmla="*/ 1022250 h 4047663"/>
                  <a:gd name="connsiteX1-1783" fmla="*/ 783352 w 1307560"/>
                  <a:gd name="connsiteY1-1784" fmla="*/ 1045691 h 4047663"/>
                  <a:gd name="connsiteX2-1785" fmla="*/ 952329 w 1307560"/>
                  <a:gd name="connsiteY2-1786" fmla="*/ 99974 h 4047663"/>
                  <a:gd name="connsiteX3-1787" fmla="*/ 1307560 w 1307560"/>
                  <a:gd name="connsiteY3-1788" fmla="*/ 103818 h 4047663"/>
                  <a:gd name="connsiteX4-1789" fmla="*/ 1082899 w 1307560"/>
                  <a:gd name="connsiteY4-1790" fmla="*/ 991727 h 4047663"/>
                  <a:gd name="connsiteX5-1791" fmla="*/ 906205 w 1307560"/>
                  <a:gd name="connsiteY5-1792" fmla="*/ 1758683 h 4047663"/>
                  <a:gd name="connsiteX6-1793" fmla="*/ 591398 w 1307560"/>
                  <a:gd name="connsiteY6-1794" fmla="*/ 3191479 h 4047663"/>
                  <a:gd name="connsiteX7-1795" fmla="*/ 418872 w 1307560"/>
                  <a:gd name="connsiteY7-1796" fmla="*/ 4047665 h 4047663"/>
                  <a:gd name="connsiteX8-1797" fmla="*/ 245950 w 1307560"/>
                  <a:gd name="connsiteY8-1798" fmla="*/ 3902327 h 4047663"/>
                  <a:gd name="connsiteX9-1799" fmla="*/ 0 w 1307560"/>
                  <a:gd name="connsiteY9-1800" fmla="*/ 3636826 h 4047663"/>
                  <a:gd name="connsiteX10-1801" fmla="*/ 201214 w 1307560"/>
                  <a:gd name="connsiteY10-1802" fmla="*/ 1937672 h 4047663"/>
                  <a:gd name="connsiteX11" fmla="*/ 985899 w 1307560"/>
                  <a:gd name="connsiteY11" fmla="*/ 1022250 h 4047663"/>
                  <a:gd name="connsiteX0-1803" fmla="*/ 985899 w 1307560"/>
                  <a:gd name="connsiteY0-1804" fmla="*/ 1022250 h 4047663"/>
                  <a:gd name="connsiteX1-1805" fmla="*/ 783352 w 1307560"/>
                  <a:gd name="connsiteY1-1806" fmla="*/ 1045691 h 4047663"/>
                  <a:gd name="connsiteX2-1807" fmla="*/ 952329 w 1307560"/>
                  <a:gd name="connsiteY2-1808" fmla="*/ 99974 h 4047663"/>
                  <a:gd name="connsiteX3-1809" fmla="*/ 1307560 w 1307560"/>
                  <a:gd name="connsiteY3-1810" fmla="*/ 103818 h 4047663"/>
                  <a:gd name="connsiteX4-1811" fmla="*/ 1082899 w 1307560"/>
                  <a:gd name="connsiteY4-1812" fmla="*/ 991727 h 4047663"/>
                  <a:gd name="connsiteX5-1813" fmla="*/ 906205 w 1307560"/>
                  <a:gd name="connsiteY5-1814" fmla="*/ 1758683 h 4047663"/>
                  <a:gd name="connsiteX6-1815" fmla="*/ 591398 w 1307560"/>
                  <a:gd name="connsiteY6-1816" fmla="*/ 3191479 h 4047663"/>
                  <a:gd name="connsiteX7-1817" fmla="*/ 418872 w 1307560"/>
                  <a:gd name="connsiteY7-1818" fmla="*/ 4047665 h 4047663"/>
                  <a:gd name="connsiteX8-1819" fmla="*/ 382802 w 1307560"/>
                  <a:gd name="connsiteY8-1820" fmla="*/ 3259908 h 4047663"/>
                  <a:gd name="connsiteX9-1821" fmla="*/ 0 w 1307560"/>
                  <a:gd name="connsiteY9-1822" fmla="*/ 3636826 h 4047663"/>
                  <a:gd name="connsiteX10-1823" fmla="*/ 201214 w 1307560"/>
                  <a:gd name="connsiteY10-1824" fmla="*/ 1937672 h 4047663"/>
                  <a:gd name="connsiteX11-1825" fmla="*/ 985899 w 1307560"/>
                  <a:gd name="connsiteY11-1826" fmla="*/ 1022250 h 4047663"/>
                  <a:gd name="connsiteX0-1827" fmla="*/ 985899 w 1307560"/>
                  <a:gd name="connsiteY0-1828" fmla="*/ 1022250 h 4047663"/>
                  <a:gd name="connsiteX1-1829" fmla="*/ 783352 w 1307560"/>
                  <a:gd name="connsiteY1-1830" fmla="*/ 1045691 h 4047663"/>
                  <a:gd name="connsiteX2-1831" fmla="*/ 952329 w 1307560"/>
                  <a:gd name="connsiteY2-1832" fmla="*/ 99974 h 4047663"/>
                  <a:gd name="connsiteX3-1833" fmla="*/ 1307560 w 1307560"/>
                  <a:gd name="connsiteY3-1834" fmla="*/ 103818 h 4047663"/>
                  <a:gd name="connsiteX4-1835" fmla="*/ 1082899 w 1307560"/>
                  <a:gd name="connsiteY4-1836" fmla="*/ 991727 h 4047663"/>
                  <a:gd name="connsiteX5-1837" fmla="*/ 906205 w 1307560"/>
                  <a:gd name="connsiteY5-1838" fmla="*/ 1758683 h 4047663"/>
                  <a:gd name="connsiteX6-1839" fmla="*/ 591398 w 1307560"/>
                  <a:gd name="connsiteY6-1840" fmla="*/ 3191479 h 4047663"/>
                  <a:gd name="connsiteX7-1841" fmla="*/ 418872 w 1307560"/>
                  <a:gd name="connsiteY7-1842" fmla="*/ 4047665 h 4047663"/>
                  <a:gd name="connsiteX8-1843" fmla="*/ 400900 w 1307560"/>
                  <a:gd name="connsiteY8-1844" fmla="*/ 3750177 h 4047663"/>
                  <a:gd name="connsiteX9-1845" fmla="*/ 382802 w 1307560"/>
                  <a:gd name="connsiteY9-1846" fmla="*/ 3259908 h 4047663"/>
                  <a:gd name="connsiteX10-1847" fmla="*/ 0 w 1307560"/>
                  <a:gd name="connsiteY10-1848" fmla="*/ 3636826 h 4047663"/>
                  <a:gd name="connsiteX11-1849" fmla="*/ 201214 w 1307560"/>
                  <a:gd name="connsiteY11-1850" fmla="*/ 1937672 h 4047663"/>
                  <a:gd name="connsiteX12" fmla="*/ 985899 w 1307560"/>
                  <a:gd name="connsiteY12" fmla="*/ 1022250 h 4047663"/>
                  <a:gd name="connsiteX0-1851" fmla="*/ 1284355 w 1606016"/>
                  <a:gd name="connsiteY0-1852" fmla="*/ 1022250 h 4106236"/>
                  <a:gd name="connsiteX1-1853" fmla="*/ 1081808 w 1606016"/>
                  <a:gd name="connsiteY1-1854" fmla="*/ 1045691 h 4106236"/>
                  <a:gd name="connsiteX2-1855" fmla="*/ 1250785 w 1606016"/>
                  <a:gd name="connsiteY2-1856" fmla="*/ 99974 h 4106236"/>
                  <a:gd name="connsiteX3-1857" fmla="*/ 1606016 w 1606016"/>
                  <a:gd name="connsiteY3-1858" fmla="*/ 103818 h 4106236"/>
                  <a:gd name="connsiteX4-1859" fmla="*/ 1381355 w 1606016"/>
                  <a:gd name="connsiteY4-1860" fmla="*/ 991727 h 4106236"/>
                  <a:gd name="connsiteX5-1861" fmla="*/ 1204661 w 1606016"/>
                  <a:gd name="connsiteY5-1862" fmla="*/ 1758683 h 4106236"/>
                  <a:gd name="connsiteX6-1863" fmla="*/ 889854 w 1606016"/>
                  <a:gd name="connsiteY6-1864" fmla="*/ 3191479 h 4106236"/>
                  <a:gd name="connsiteX7-1865" fmla="*/ 717328 w 1606016"/>
                  <a:gd name="connsiteY7-1866" fmla="*/ 4047665 h 4106236"/>
                  <a:gd name="connsiteX8-1867" fmla="*/ 0 w 1606016"/>
                  <a:gd name="connsiteY8-1868" fmla="*/ 4106237 h 4106236"/>
                  <a:gd name="connsiteX9-1869" fmla="*/ 681258 w 1606016"/>
                  <a:gd name="connsiteY9-1870" fmla="*/ 3259908 h 4106236"/>
                  <a:gd name="connsiteX10-1871" fmla="*/ 298456 w 1606016"/>
                  <a:gd name="connsiteY10-1872" fmla="*/ 3636826 h 4106236"/>
                  <a:gd name="connsiteX11-1873" fmla="*/ 499670 w 1606016"/>
                  <a:gd name="connsiteY11-1874" fmla="*/ 1937672 h 4106236"/>
                  <a:gd name="connsiteX12-1875" fmla="*/ 1284355 w 1606016"/>
                  <a:gd name="connsiteY12-1876" fmla="*/ 1022250 h 4106236"/>
                  <a:gd name="connsiteX0-1877" fmla="*/ 1284355 w 1606016"/>
                  <a:gd name="connsiteY0-1878" fmla="*/ 1022250 h 4106236"/>
                  <a:gd name="connsiteX1-1879" fmla="*/ 1081808 w 1606016"/>
                  <a:gd name="connsiteY1-1880" fmla="*/ 1045691 h 4106236"/>
                  <a:gd name="connsiteX2-1881" fmla="*/ 1250785 w 1606016"/>
                  <a:gd name="connsiteY2-1882" fmla="*/ 99974 h 4106236"/>
                  <a:gd name="connsiteX3-1883" fmla="*/ 1606016 w 1606016"/>
                  <a:gd name="connsiteY3-1884" fmla="*/ 103818 h 4106236"/>
                  <a:gd name="connsiteX4-1885" fmla="*/ 1381355 w 1606016"/>
                  <a:gd name="connsiteY4-1886" fmla="*/ 991727 h 4106236"/>
                  <a:gd name="connsiteX5-1887" fmla="*/ 1204661 w 1606016"/>
                  <a:gd name="connsiteY5-1888" fmla="*/ 1758683 h 4106236"/>
                  <a:gd name="connsiteX6-1889" fmla="*/ 889854 w 1606016"/>
                  <a:gd name="connsiteY6-1890" fmla="*/ 3191479 h 4106236"/>
                  <a:gd name="connsiteX7-1891" fmla="*/ 717328 w 1606016"/>
                  <a:gd name="connsiteY7-1892" fmla="*/ 4047665 h 4106236"/>
                  <a:gd name="connsiteX8-1893" fmla="*/ 0 w 1606016"/>
                  <a:gd name="connsiteY8-1894" fmla="*/ 4106237 h 4106236"/>
                  <a:gd name="connsiteX9-1895" fmla="*/ 681258 w 1606016"/>
                  <a:gd name="connsiteY9-1896" fmla="*/ 3259908 h 4106236"/>
                  <a:gd name="connsiteX10-1897" fmla="*/ 298456 w 1606016"/>
                  <a:gd name="connsiteY10-1898" fmla="*/ 3636826 h 4106236"/>
                  <a:gd name="connsiteX11-1899" fmla="*/ 499670 w 1606016"/>
                  <a:gd name="connsiteY11-1900" fmla="*/ 1937672 h 4106236"/>
                  <a:gd name="connsiteX12-1901" fmla="*/ 1284355 w 1606016"/>
                  <a:gd name="connsiteY12-1902" fmla="*/ 1022250 h 4106236"/>
                  <a:gd name="connsiteX0-1903" fmla="*/ 1284355 w 1606016"/>
                  <a:gd name="connsiteY0-1904" fmla="*/ 1022250 h 4106236"/>
                  <a:gd name="connsiteX1-1905" fmla="*/ 1081808 w 1606016"/>
                  <a:gd name="connsiteY1-1906" fmla="*/ 1045691 h 4106236"/>
                  <a:gd name="connsiteX2-1907" fmla="*/ 1250785 w 1606016"/>
                  <a:gd name="connsiteY2-1908" fmla="*/ 99974 h 4106236"/>
                  <a:gd name="connsiteX3-1909" fmla="*/ 1606016 w 1606016"/>
                  <a:gd name="connsiteY3-1910" fmla="*/ 103818 h 4106236"/>
                  <a:gd name="connsiteX4-1911" fmla="*/ 1381355 w 1606016"/>
                  <a:gd name="connsiteY4-1912" fmla="*/ 991727 h 4106236"/>
                  <a:gd name="connsiteX5-1913" fmla="*/ 1204661 w 1606016"/>
                  <a:gd name="connsiteY5-1914" fmla="*/ 1758683 h 4106236"/>
                  <a:gd name="connsiteX6-1915" fmla="*/ 889854 w 1606016"/>
                  <a:gd name="connsiteY6-1916" fmla="*/ 3191479 h 4106236"/>
                  <a:gd name="connsiteX7-1917" fmla="*/ 717328 w 1606016"/>
                  <a:gd name="connsiteY7-1918" fmla="*/ 4047665 h 4106236"/>
                  <a:gd name="connsiteX8-1919" fmla="*/ 193816 w 1606016"/>
                  <a:gd name="connsiteY8-1920" fmla="*/ 4098428 h 4106236"/>
                  <a:gd name="connsiteX9-1921" fmla="*/ 0 w 1606016"/>
                  <a:gd name="connsiteY9-1922" fmla="*/ 4106237 h 4106236"/>
                  <a:gd name="connsiteX10-1923" fmla="*/ 681258 w 1606016"/>
                  <a:gd name="connsiteY10-1924" fmla="*/ 3259908 h 4106236"/>
                  <a:gd name="connsiteX11-1925" fmla="*/ 298456 w 1606016"/>
                  <a:gd name="connsiteY11-1926" fmla="*/ 3636826 h 4106236"/>
                  <a:gd name="connsiteX12-1927" fmla="*/ 499670 w 1606016"/>
                  <a:gd name="connsiteY12-1928" fmla="*/ 1937672 h 4106236"/>
                  <a:gd name="connsiteX13" fmla="*/ 1284355 w 1606016"/>
                  <a:gd name="connsiteY13" fmla="*/ 1022250 h 4106236"/>
                  <a:gd name="connsiteX0-1929" fmla="*/ 1339851 w 1661512"/>
                  <a:gd name="connsiteY0-1930" fmla="*/ 1022250 h 4617508"/>
                  <a:gd name="connsiteX1-1931" fmla="*/ 1137304 w 1661512"/>
                  <a:gd name="connsiteY1-1932" fmla="*/ 1045691 h 4617508"/>
                  <a:gd name="connsiteX2-1933" fmla="*/ 1306281 w 1661512"/>
                  <a:gd name="connsiteY2-1934" fmla="*/ 99974 h 4617508"/>
                  <a:gd name="connsiteX3-1935" fmla="*/ 1661512 w 1661512"/>
                  <a:gd name="connsiteY3-1936" fmla="*/ 103818 h 4617508"/>
                  <a:gd name="connsiteX4-1937" fmla="*/ 1436851 w 1661512"/>
                  <a:gd name="connsiteY4-1938" fmla="*/ 991727 h 4617508"/>
                  <a:gd name="connsiteX5-1939" fmla="*/ 1260157 w 1661512"/>
                  <a:gd name="connsiteY5-1940" fmla="*/ 1758683 h 4617508"/>
                  <a:gd name="connsiteX6-1941" fmla="*/ 945350 w 1661512"/>
                  <a:gd name="connsiteY6-1942" fmla="*/ 3191479 h 4617508"/>
                  <a:gd name="connsiteX7-1943" fmla="*/ 772824 w 1661512"/>
                  <a:gd name="connsiteY7-1944" fmla="*/ 4047665 h 4617508"/>
                  <a:gd name="connsiteX8-1945" fmla="*/ 0 w 1661512"/>
                  <a:gd name="connsiteY8-1946" fmla="*/ 4617508 h 4617508"/>
                  <a:gd name="connsiteX9-1947" fmla="*/ 55496 w 1661512"/>
                  <a:gd name="connsiteY9-1948" fmla="*/ 4106237 h 4617508"/>
                  <a:gd name="connsiteX10-1949" fmla="*/ 736754 w 1661512"/>
                  <a:gd name="connsiteY10-1950" fmla="*/ 3259908 h 4617508"/>
                  <a:gd name="connsiteX11-1951" fmla="*/ 353952 w 1661512"/>
                  <a:gd name="connsiteY11-1952" fmla="*/ 3636826 h 4617508"/>
                  <a:gd name="connsiteX12-1953" fmla="*/ 555166 w 1661512"/>
                  <a:gd name="connsiteY12-1954" fmla="*/ 1937672 h 4617508"/>
                  <a:gd name="connsiteX13-1955" fmla="*/ 1339851 w 1661512"/>
                  <a:gd name="connsiteY13-1956" fmla="*/ 1022250 h 4617508"/>
                  <a:gd name="connsiteX0-1957" fmla="*/ 1339851 w 2003925"/>
                  <a:gd name="connsiteY0-1958" fmla="*/ 951328 h 4546586"/>
                  <a:gd name="connsiteX1-1959" fmla="*/ 1137304 w 2003925"/>
                  <a:gd name="connsiteY1-1960" fmla="*/ 974769 h 4546586"/>
                  <a:gd name="connsiteX2-1961" fmla="*/ 1306281 w 2003925"/>
                  <a:gd name="connsiteY2-1962" fmla="*/ 29052 h 4546586"/>
                  <a:gd name="connsiteX3-1963" fmla="*/ 2003925 w 2003925"/>
                  <a:gd name="connsiteY3-1964" fmla="*/ 433865 h 4546586"/>
                  <a:gd name="connsiteX4-1965" fmla="*/ 1436851 w 2003925"/>
                  <a:gd name="connsiteY4-1966" fmla="*/ 920805 h 4546586"/>
                  <a:gd name="connsiteX5-1967" fmla="*/ 1260157 w 2003925"/>
                  <a:gd name="connsiteY5-1968" fmla="*/ 1687761 h 4546586"/>
                  <a:gd name="connsiteX6-1969" fmla="*/ 945350 w 2003925"/>
                  <a:gd name="connsiteY6-1970" fmla="*/ 3120557 h 4546586"/>
                  <a:gd name="connsiteX7-1971" fmla="*/ 772824 w 2003925"/>
                  <a:gd name="connsiteY7-1972" fmla="*/ 3976743 h 4546586"/>
                  <a:gd name="connsiteX8-1973" fmla="*/ 0 w 2003925"/>
                  <a:gd name="connsiteY8-1974" fmla="*/ 4546586 h 4546586"/>
                  <a:gd name="connsiteX9-1975" fmla="*/ 55496 w 2003925"/>
                  <a:gd name="connsiteY9-1976" fmla="*/ 4035315 h 4546586"/>
                  <a:gd name="connsiteX10-1977" fmla="*/ 736754 w 2003925"/>
                  <a:gd name="connsiteY10-1978" fmla="*/ 3188986 h 4546586"/>
                  <a:gd name="connsiteX11-1979" fmla="*/ 353952 w 2003925"/>
                  <a:gd name="connsiteY11-1980" fmla="*/ 3565904 h 4546586"/>
                  <a:gd name="connsiteX12-1981" fmla="*/ 555166 w 2003925"/>
                  <a:gd name="connsiteY12-1982" fmla="*/ 1866750 h 4546586"/>
                  <a:gd name="connsiteX13-1983" fmla="*/ 1339851 w 2003925"/>
                  <a:gd name="connsiteY13-1984" fmla="*/ 951328 h 4546586"/>
                  <a:gd name="connsiteX0-1985" fmla="*/ 1339851 w 2003925"/>
                  <a:gd name="connsiteY0-1986" fmla="*/ 951328 h 4546586"/>
                  <a:gd name="connsiteX1-1987" fmla="*/ 1137304 w 2003925"/>
                  <a:gd name="connsiteY1-1988" fmla="*/ 974769 h 4546586"/>
                  <a:gd name="connsiteX2-1989" fmla="*/ 1306281 w 2003925"/>
                  <a:gd name="connsiteY2-1990" fmla="*/ 29052 h 4546586"/>
                  <a:gd name="connsiteX3-1991" fmla="*/ 2003925 w 2003925"/>
                  <a:gd name="connsiteY3-1992" fmla="*/ 433865 h 4546586"/>
                  <a:gd name="connsiteX4-1993" fmla="*/ 1534938 w 2003925"/>
                  <a:gd name="connsiteY4-1994" fmla="*/ 1350473 h 4546586"/>
                  <a:gd name="connsiteX5-1995" fmla="*/ 1260157 w 2003925"/>
                  <a:gd name="connsiteY5-1996" fmla="*/ 1687761 h 4546586"/>
                  <a:gd name="connsiteX6-1997" fmla="*/ 945350 w 2003925"/>
                  <a:gd name="connsiteY6-1998" fmla="*/ 3120557 h 4546586"/>
                  <a:gd name="connsiteX7-1999" fmla="*/ 772824 w 2003925"/>
                  <a:gd name="connsiteY7-2000" fmla="*/ 3976743 h 4546586"/>
                  <a:gd name="connsiteX8-2001" fmla="*/ 0 w 2003925"/>
                  <a:gd name="connsiteY8-2002" fmla="*/ 4546586 h 4546586"/>
                  <a:gd name="connsiteX9-2003" fmla="*/ 55496 w 2003925"/>
                  <a:gd name="connsiteY9-2004" fmla="*/ 4035315 h 4546586"/>
                  <a:gd name="connsiteX10-2005" fmla="*/ 736754 w 2003925"/>
                  <a:gd name="connsiteY10-2006" fmla="*/ 3188986 h 4546586"/>
                  <a:gd name="connsiteX11-2007" fmla="*/ 353952 w 2003925"/>
                  <a:gd name="connsiteY11-2008" fmla="*/ 3565904 h 4546586"/>
                  <a:gd name="connsiteX12-2009" fmla="*/ 555166 w 2003925"/>
                  <a:gd name="connsiteY12-2010" fmla="*/ 1866750 h 4546586"/>
                  <a:gd name="connsiteX13-2011" fmla="*/ 1339851 w 2003925"/>
                  <a:gd name="connsiteY13-2012" fmla="*/ 951328 h 4546586"/>
                  <a:gd name="connsiteX0-2013" fmla="*/ 1339851 w 2003925"/>
                  <a:gd name="connsiteY0-2014" fmla="*/ 951328 h 4546586"/>
                  <a:gd name="connsiteX1-2015" fmla="*/ 1137304 w 2003925"/>
                  <a:gd name="connsiteY1-2016" fmla="*/ 974769 h 4546586"/>
                  <a:gd name="connsiteX2-2017" fmla="*/ 1306281 w 2003925"/>
                  <a:gd name="connsiteY2-2018" fmla="*/ 29052 h 4546586"/>
                  <a:gd name="connsiteX3-2019" fmla="*/ 2003925 w 2003925"/>
                  <a:gd name="connsiteY3-2020" fmla="*/ 433865 h 4546586"/>
                  <a:gd name="connsiteX4-2021" fmla="*/ 1536533 w 2003925"/>
                  <a:gd name="connsiteY4-2022" fmla="*/ 1297129 h 4546586"/>
                  <a:gd name="connsiteX5-2023" fmla="*/ 1260157 w 2003925"/>
                  <a:gd name="connsiteY5-2024" fmla="*/ 1687761 h 4546586"/>
                  <a:gd name="connsiteX6-2025" fmla="*/ 945350 w 2003925"/>
                  <a:gd name="connsiteY6-2026" fmla="*/ 3120557 h 4546586"/>
                  <a:gd name="connsiteX7-2027" fmla="*/ 772824 w 2003925"/>
                  <a:gd name="connsiteY7-2028" fmla="*/ 3976743 h 4546586"/>
                  <a:gd name="connsiteX8-2029" fmla="*/ 0 w 2003925"/>
                  <a:gd name="connsiteY8-2030" fmla="*/ 4546586 h 4546586"/>
                  <a:gd name="connsiteX9-2031" fmla="*/ 55496 w 2003925"/>
                  <a:gd name="connsiteY9-2032" fmla="*/ 4035315 h 4546586"/>
                  <a:gd name="connsiteX10-2033" fmla="*/ 736754 w 2003925"/>
                  <a:gd name="connsiteY10-2034" fmla="*/ 3188986 h 4546586"/>
                  <a:gd name="connsiteX11-2035" fmla="*/ 353952 w 2003925"/>
                  <a:gd name="connsiteY11-2036" fmla="*/ 3565904 h 4546586"/>
                  <a:gd name="connsiteX12-2037" fmla="*/ 555166 w 2003925"/>
                  <a:gd name="connsiteY12-2038" fmla="*/ 1866750 h 4546586"/>
                  <a:gd name="connsiteX13-2039" fmla="*/ 1339851 w 2003925"/>
                  <a:gd name="connsiteY13-2040" fmla="*/ 951328 h 4546586"/>
                  <a:gd name="connsiteX0-2041" fmla="*/ 1339851 w 2003925"/>
                  <a:gd name="connsiteY0-2042" fmla="*/ 951328 h 4546586"/>
                  <a:gd name="connsiteX1-2043" fmla="*/ 1137304 w 2003925"/>
                  <a:gd name="connsiteY1-2044" fmla="*/ 974769 h 4546586"/>
                  <a:gd name="connsiteX2-2045" fmla="*/ 1306281 w 2003925"/>
                  <a:gd name="connsiteY2-2046" fmla="*/ 29052 h 4546586"/>
                  <a:gd name="connsiteX3-2047" fmla="*/ 2003925 w 2003925"/>
                  <a:gd name="connsiteY3-2048" fmla="*/ 433865 h 4546586"/>
                  <a:gd name="connsiteX4-2049" fmla="*/ 1803728 w 2003925"/>
                  <a:gd name="connsiteY4-2050" fmla="*/ 1424885 h 4546586"/>
                  <a:gd name="connsiteX5-2051" fmla="*/ 1260157 w 2003925"/>
                  <a:gd name="connsiteY5-2052" fmla="*/ 1687761 h 4546586"/>
                  <a:gd name="connsiteX6-2053" fmla="*/ 945350 w 2003925"/>
                  <a:gd name="connsiteY6-2054" fmla="*/ 3120557 h 4546586"/>
                  <a:gd name="connsiteX7-2055" fmla="*/ 772824 w 2003925"/>
                  <a:gd name="connsiteY7-2056" fmla="*/ 3976743 h 4546586"/>
                  <a:gd name="connsiteX8-2057" fmla="*/ 0 w 2003925"/>
                  <a:gd name="connsiteY8-2058" fmla="*/ 4546586 h 4546586"/>
                  <a:gd name="connsiteX9-2059" fmla="*/ 55496 w 2003925"/>
                  <a:gd name="connsiteY9-2060" fmla="*/ 4035315 h 4546586"/>
                  <a:gd name="connsiteX10-2061" fmla="*/ 736754 w 2003925"/>
                  <a:gd name="connsiteY10-2062" fmla="*/ 3188986 h 4546586"/>
                  <a:gd name="connsiteX11-2063" fmla="*/ 353952 w 2003925"/>
                  <a:gd name="connsiteY11-2064" fmla="*/ 3565904 h 4546586"/>
                  <a:gd name="connsiteX12-2065" fmla="*/ 555166 w 2003925"/>
                  <a:gd name="connsiteY12-2066" fmla="*/ 1866750 h 4546586"/>
                  <a:gd name="connsiteX13-2067" fmla="*/ 1339851 w 2003925"/>
                  <a:gd name="connsiteY13-2068" fmla="*/ 951328 h 4546586"/>
                  <a:gd name="connsiteX0-2069" fmla="*/ 1339851 w 2003925"/>
                  <a:gd name="connsiteY0-2070" fmla="*/ 951328 h 4546586"/>
                  <a:gd name="connsiteX1-2071" fmla="*/ 1137304 w 2003925"/>
                  <a:gd name="connsiteY1-2072" fmla="*/ 974769 h 4546586"/>
                  <a:gd name="connsiteX2-2073" fmla="*/ 1306281 w 2003925"/>
                  <a:gd name="connsiteY2-2074" fmla="*/ 29052 h 4546586"/>
                  <a:gd name="connsiteX3-2075" fmla="*/ 2003925 w 2003925"/>
                  <a:gd name="connsiteY3-2076" fmla="*/ 433865 h 4546586"/>
                  <a:gd name="connsiteX4-2077" fmla="*/ 1803728 w 2003925"/>
                  <a:gd name="connsiteY4-2078" fmla="*/ 1424885 h 4546586"/>
                  <a:gd name="connsiteX5-2079" fmla="*/ 1086048 w 2003925"/>
                  <a:gd name="connsiteY5-2080" fmla="*/ 2306293 h 4546586"/>
                  <a:gd name="connsiteX6-2081" fmla="*/ 945350 w 2003925"/>
                  <a:gd name="connsiteY6-2082" fmla="*/ 3120557 h 4546586"/>
                  <a:gd name="connsiteX7-2083" fmla="*/ 772824 w 2003925"/>
                  <a:gd name="connsiteY7-2084" fmla="*/ 3976743 h 4546586"/>
                  <a:gd name="connsiteX8-2085" fmla="*/ 0 w 2003925"/>
                  <a:gd name="connsiteY8-2086" fmla="*/ 4546586 h 4546586"/>
                  <a:gd name="connsiteX9-2087" fmla="*/ 55496 w 2003925"/>
                  <a:gd name="connsiteY9-2088" fmla="*/ 4035315 h 4546586"/>
                  <a:gd name="connsiteX10-2089" fmla="*/ 736754 w 2003925"/>
                  <a:gd name="connsiteY10-2090" fmla="*/ 3188986 h 4546586"/>
                  <a:gd name="connsiteX11-2091" fmla="*/ 353952 w 2003925"/>
                  <a:gd name="connsiteY11-2092" fmla="*/ 3565904 h 4546586"/>
                  <a:gd name="connsiteX12-2093" fmla="*/ 555166 w 2003925"/>
                  <a:gd name="connsiteY12-2094" fmla="*/ 1866750 h 4546586"/>
                  <a:gd name="connsiteX13-2095" fmla="*/ 1339851 w 2003925"/>
                  <a:gd name="connsiteY13-2096" fmla="*/ 951328 h 4546586"/>
                  <a:gd name="connsiteX0-2097" fmla="*/ 302006 w 2003925"/>
                  <a:gd name="connsiteY0-2098" fmla="*/ 1372664 h 4546586"/>
                  <a:gd name="connsiteX1-2099" fmla="*/ 1137304 w 2003925"/>
                  <a:gd name="connsiteY1-2100" fmla="*/ 974769 h 4546586"/>
                  <a:gd name="connsiteX2-2101" fmla="*/ 1306281 w 2003925"/>
                  <a:gd name="connsiteY2-2102" fmla="*/ 29052 h 4546586"/>
                  <a:gd name="connsiteX3-2103" fmla="*/ 2003925 w 2003925"/>
                  <a:gd name="connsiteY3-2104" fmla="*/ 433865 h 4546586"/>
                  <a:gd name="connsiteX4-2105" fmla="*/ 1803728 w 2003925"/>
                  <a:gd name="connsiteY4-2106" fmla="*/ 1424885 h 4546586"/>
                  <a:gd name="connsiteX5-2107" fmla="*/ 1086048 w 2003925"/>
                  <a:gd name="connsiteY5-2108" fmla="*/ 2306293 h 4546586"/>
                  <a:gd name="connsiteX6-2109" fmla="*/ 945350 w 2003925"/>
                  <a:gd name="connsiteY6-2110" fmla="*/ 3120557 h 4546586"/>
                  <a:gd name="connsiteX7-2111" fmla="*/ 772824 w 2003925"/>
                  <a:gd name="connsiteY7-2112" fmla="*/ 3976743 h 4546586"/>
                  <a:gd name="connsiteX8-2113" fmla="*/ 0 w 2003925"/>
                  <a:gd name="connsiteY8-2114" fmla="*/ 4546586 h 4546586"/>
                  <a:gd name="connsiteX9-2115" fmla="*/ 55496 w 2003925"/>
                  <a:gd name="connsiteY9-2116" fmla="*/ 4035315 h 4546586"/>
                  <a:gd name="connsiteX10-2117" fmla="*/ 736754 w 2003925"/>
                  <a:gd name="connsiteY10-2118" fmla="*/ 3188986 h 4546586"/>
                  <a:gd name="connsiteX11-2119" fmla="*/ 353952 w 2003925"/>
                  <a:gd name="connsiteY11-2120" fmla="*/ 3565904 h 4546586"/>
                  <a:gd name="connsiteX12-2121" fmla="*/ 555166 w 2003925"/>
                  <a:gd name="connsiteY12-2122" fmla="*/ 1866750 h 4546586"/>
                  <a:gd name="connsiteX13-2123" fmla="*/ 302006 w 2003925"/>
                  <a:gd name="connsiteY13-2124" fmla="*/ 1372664 h 4546586"/>
                  <a:gd name="connsiteX0-2125" fmla="*/ 302006 w 2003925"/>
                  <a:gd name="connsiteY0-2126" fmla="*/ 961770 h 4135692"/>
                  <a:gd name="connsiteX1-2127" fmla="*/ 1137304 w 2003925"/>
                  <a:gd name="connsiteY1-2128" fmla="*/ 563875 h 4135692"/>
                  <a:gd name="connsiteX2-2129" fmla="*/ 1257902 w 2003925"/>
                  <a:gd name="connsiteY2-2130" fmla="*/ 488989 h 4135692"/>
                  <a:gd name="connsiteX3-2131" fmla="*/ 2003925 w 2003925"/>
                  <a:gd name="connsiteY3-2132" fmla="*/ 22971 h 4135692"/>
                  <a:gd name="connsiteX4-2133" fmla="*/ 1803728 w 2003925"/>
                  <a:gd name="connsiteY4-2134" fmla="*/ 1013991 h 4135692"/>
                  <a:gd name="connsiteX5-2135" fmla="*/ 1086048 w 2003925"/>
                  <a:gd name="connsiteY5-2136" fmla="*/ 1895399 h 4135692"/>
                  <a:gd name="connsiteX6-2137" fmla="*/ 945350 w 2003925"/>
                  <a:gd name="connsiteY6-2138" fmla="*/ 2709663 h 4135692"/>
                  <a:gd name="connsiteX7-2139" fmla="*/ 772824 w 2003925"/>
                  <a:gd name="connsiteY7-2140" fmla="*/ 3565849 h 4135692"/>
                  <a:gd name="connsiteX8-2141" fmla="*/ 0 w 2003925"/>
                  <a:gd name="connsiteY8-2142" fmla="*/ 4135692 h 4135692"/>
                  <a:gd name="connsiteX9-2143" fmla="*/ 55496 w 2003925"/>
                  <a:gd name="connsiteY9-2144" fmla="*/ 3624421 h 4135692"/>
                  <a:gd name="connsiteX10-2145" fmla="*/ 736754 w 2003925"/>
                  <a:gd name="connsiteY10-2146" fmla="*/ 2778092 h 4135692"/>
                  <a:gd name="connsiteX11-2147" fmla="*/ 353952 w 2003925"/>
                  <a:gd name="connsiteY11-2148" fmla="*/ 3155010 h 4135692"/>
                  <a:gd name="connsiteX12-2149" fmla="*/ 555166 w 2003925"/>
                  <a:gd name="connsiteY12-2150" fmla="*/ 1455856 h 4135692"/>
                  <a:gd name="connsiteX13-2151" fmla="*/ 302006 w 2003925"/>
                  <a:gd name="connsiteY13-2152" fmla="*/ 961770 h 4135692"/>
                  <a:gd name="connsiteX0-2153" fmla="*/ 302006 w 2003925"/>
                  <a:gd name="connsiteY0-2154" fmla="*/ 955017 h 4128939"/>
                  <a:gd name="connsiteX1-2155" fmla="*/ 1137304 w 2003925"/>
                  <a:gd name="connsiteY1-2156" fmla="*/ 557122 h 4128939"/>
                  <a:gd name="connsiteX2-2157" fmla="*/ 1257902 w 2003925"/>
                  <a:gd name="connsiteY2-2158" fmla="*/ 482236 h 4128939"/>
                  <a:gd name="connsiteX3-2159" fmla="*/ 2003925 w 2003925"/>
                  <a:gd name="connsiteY3-2160" fmla="*/ 16218 h 4128939"/>
                  <a:gd name="connsiteX4-2161" fmla="*/ 1803728 w 2003925"/>
                  <a:gd name="connsiteY4-2162" fmla="*/ 1007238 h 4128939"/>
                  <a:gd name="connsiteX5-2163" fmla="*/ 1086048 w 2003925"/>
                  <a:gd name="connsiteY5-2164" fmla="*/ 1888646 h 4128939"/>
                  <a:gd name="connsiteX6-2165" fmla="*/ 945350 w 2003925"/>
                  <a:gd name="connsiteY6-2166" fmla="*/ 2702910 h 4128939"/>
                  <a:gd name="connsiteX7-2167" fmla="*/ 772824 w 2003925"/>
                  <a:gd name="connsiteY7-2168" fmla="*/ 3559096 h 4128939"/>
                  <a:gd name="connsiteX8-2169" fmla="*/ 0 w 2003925"/>
                  <a:gd name="connsiteY8-2170" fmla="*/ 4128939 h 4128939"/>
                  <a:gd name="connsiteX9-2171" fmla="*/ 55496 w 2003925"/>
                  <a:gd name="connsiteY9-2172" fmla="*/ 3617668 h 4128939"/>
                  <a:gd name="connsiteX10-2173" fmla="*/ 736754 w 2003925"/>
                  <a:gd name="connsiteY10-2174" fmla="*/ 2771339 h 4128939"/>
                  <a:gd name="connsiteX11-2175" fmla="*/ 353952 w 2003925"/>
                  <a:gd name="connsiteY11-2176" fmla="*/ 3148257 h 4128939"/>
                  <a:gd name="connsiteX12-2177" fmla="*/ 555166 w 2003925"/>
                  <a:gd name="connsiteY12-2178" fmla="*/ 1449103 h 4128939"/>
                  <a:gd name="connsiteX13-2179" fmla="*/ 302006 w 2003925"/>
                  <a:gd name="connsiteY13-2180" fmla="*/ 955017 h 4128939"/>
                  <a:gd name="connsiteX0-2181" fmla="*/ 302006 w 2003925"/>
                  <a:gd name="connsiteY0-2182" fmla="*/ 957236 h 4131158"/>
                  <a:gd name="connsiteX1-2183" fmla="*/ 1137304 w 2003925"/>
                  <a:gd name="connsiteY1-2184" fmla="*/ 559341 h 4131158"/>
                  <a:gd name="connsiteX2-2185" fmla="*/ 1257902 w 2003925"/>
                  <a:gd name="connsiteY2-2186" fmla="*/ 484455 h 4131158"/>
                  <a:gd name="connsiteX3-2187" fmla="*/ 2003925 w 2003925"/>
                  <a:gd name="connsiteY3-2188" fmla="*/ 18437 h 4131158"/>
                  <a:gd name="connsiteX4-2189" fmla="*/ 1803728 w 2003925"/>
                  <a:gd name="connsiteY4-2190" fmla="*/ 1009457 h 4131158"/>
                  <a:gd name="connsiteX5-2191" fmla="*/ 1086048 w 2003925"/>
                  <a:gd name="connsiteY5-2192" fmla="*/ 1890865 h 4131158"/>
                  <a:gd name="connsiteX6-2193" fmla="*/ 945350 w 2003925"/>
                  <a:gd name="connsiteY6-2194" fmla="*/ 2705129 h 4131158"/>
                  <a:gd name="connsiteX7-2195" fmla="*/ 772824 w 2003925"/>
                  <a:gd name="connsiteY7-2196" fmla="*/ 3561315 h 4131158"/>
                  <a:gd name="connsiteX8-2197" fmla="*/ 0 w 2003925"/>
                  <a:gd name="connsiteY8-2198" fmla="*/ 4131158 h 4131158"/>
                  <a:gd name="connsiteX9-2199" fmla="*/ 55496 w 2003925"/>
                  <a:gd name="connsiteY9-2200" fmla="*/ 3619887 h 4131158"/>
                  <a:gd name="connsiteX10-2201" fmla="*/ 736754 w 2003925"/>
                  <a:gd name="connsiteY10-2202" fmla="*/ 2773558 h 4131158"/>
                  <a:gd name="connsiteX11-2203" fmla="*/ 353952 w 2003925"/>
                  <a:gd name="connsiteY11-2204" fmla="*/ 3150476 h 4131158"/>
                  <a:gd name="connsiteX12-2205" fmla="*/ 555166 w 2003925"/>
                  <a:gd name="connsiteY12-2206" fmla="*/ 1451322 h 4131158"/>
                  <a:gd name="connsiteX13-2207" fmla="*/ 302006 w 2003925"/>
                  <a:gd name="connsiteY13-2208" fmla="*/ 957236 h 4131158"/>
                  <a:gd name="connsiteX0-2209" fmla="*/ 302006 w 2003925"/>
                  <a:gd name="connsiteY0-2210" fmla="*/ 957236 h 4131158"/>
                  <a:gd name="connsiteX1-2211" fmla="*/ 1137304 w 2003925"/>
                  <a:gd name="connsiteY1-2212" fmla="*/ 559341 h 4131158"/>
                  <a:gd name="connsiteX2-2213" fmla="*/ 1257902 w 2003925"/>
                  <a:gd name="connsiteY2-2214" fmla="*/ 484455 h 4131158"/>
                  <a:gd name="connsiteX3-2215" fmla="*/ 2003925 w 2003925"/>
                  <a:gd name="connsiteY3-2216" fmla="*/ 18437 h 4131158"/>
                  <a:gd name="connsiteX4-2217" fmla="*/ 1803728 w 2003925"/>
                  <a:gd name="connsiteY4-2218" fmla="*/ 1009457 h 4131158"/>
                  <a:gd name="connsiteX5-2219" fmla="*/ 1076906 w 2003925"/>
                  <a:gd name="connsiteY5-2220" fmla="*/ 1897796 h 4131158"/>
                  <a:gd name="connsiteX6-2221" fmla="*/ 945350 w 2003925"/>
                  <a:gd name="connsiteY6-2222" fmla="*/ 2705129 h 4131158"/>
                  <a:gd name="connsiteX7-2223" fmla="*/ 772824 w 2003925"/>
                  <a:gd name="connsiteY7-2224" fmla="*/ 3561315 h 4131158"/>
                  <a:gd name="connsiteX8-2225" fmla="*/ 0 w 2003925"/>
                  <a:gd name="connsiteY8-2226" fmla="*/ 4131158 h 4131158"/>
                  <a:gd name="connsiteX9-2227" fmla="*/ 55496 w 2003925"/>
                  <a:gd name="connsiteY9-2228" fmla="*/ 3619887 h 4131158"/>
                  <a:gd name="connsiteX10-2229" fmla="*/ 736754 w 2003925"/>
                  <a:gd name="connsiteY10-2230" fmla="*/ 2773558 h 4131158"/>
                  <a:gd name="connsiteX11-2231" fmla="*/ 353952 w 2003925"/>
                  <a:gd name="connsiteY11-2232" fmla="*/ 3150476 h 4131158"/>
                  <a:gd name="connsiteX12-2233" fmla="*/ 555166 w 2003925"/>
                  <a:gd name="connsiteY12-2234" fmla="*/ 1451322 h 4131158"/>
                  <a:gd name="connsiteX13-2235" fmla="*/ 302006 w 2003925"/>
                  <a:gd name="connsiteY13-2236" fmla="*/ 957236 h 4131158"/>
                  <a:gd name="connsiteX0-2237" fmla="*/ 302006 w 2003925"/>
                  <a:gd name="connsiteY0-2238" fmla="*/ 957236 h 4131158"/>
                  <a:gd name="connsiteX1-2239" fmla="*/ 1137304 w 2003925"/>
                  <a:gd name="connsiteY1-2240" fmla="*/ 559341 h 4131158"/>
                  <a:gd name="connsiteX2-2241" fmla="*/ 1257902 w 2003925"/>
                  <a:gd name="connsiteY2-2242" fmla="*/ 484455 h 4131158"/>
                  <a:gd name="connsiteX3-2243" fmla="*/ 2003925 w 2003925"/>
                  <a:gd name="connsiteY3-2244" fmla="*/ 18437 h 4131158"/>
                  <a:gd name="connsiteX4-2245" fmla="*/ 1803728 w 2003925"/>
                  <a:gd name="connsiteY4-2246" fmla="*/ 1009457 h 4131158"/>
                  <a:gd name="connsiteX5-2247" fmla="*/ 1076906 w 2003925"/>
                  <a:gd name="connsiteY5-2248" fmla="*/ 1897796 h 4131158"/>
                  <a:gd name="connsiteX6-2249" fmla="*/ 1041754 w 2003925"/>
                  <a:gd name="connsiteY6-2250" fmla="*/ 2145486 h 4131158"/>
                  <a:gd name="connsiteX7-2251" fmla="*/ 772824 w 2003925"/>
                  <a:gd name="connsiteY7-2252" fmla="*/ 3561315 h 4131158"/>
                  <a:gd name="connsiteX8-2253" fmla="*/ 0 w 2003925"/>
                  <a:gd name="connsiteY8-2254" fmla="*/ 4131158 h 4131158"/>
                  <a:gd name="connsiteX9-2255" fmla="*/ 55496 w 2003925"/>
                  <a:gd name="connsiteY9-2256" fmla="*/ 3619887 h 4131158"/>
                  <a:gd name="connsiteX10-2257" fmla="*/ 736754 w 2003925"/>
                  <a:gd name="connsiteY10-2258" fmla="*/ 2773558 h 4131158"/>
                  <a:gd name="connsiteX11-2259" fmla="*/ 353952 w 2003925"/>
                  <a:gd name="connsiteY11-2260" fmla="*/ 3150476 h 4131158"/>
                  <a:gd name="connsiteX12-2261" fmla="*/ 555166 w 2003925"/>
                  <a:gd name="connsiteY12-2262" fmla="*/ 1451322 h 4131158"/>
                  <a:gd name="connsiteX13-2263" fmla="*/ 302006 w 2003925"/>
                  <a:gd name="connsiteY13-2264" fmla="*/ 957236 h 4131158"/>
                  <a:gd name="connsiteX0-2265" fmla="*/ 302006 w 2003925"/>
                  <a:gd name="connsiteY0-2266" fmla="*/ 957236 h 4131158"/>
                  <a:gd name="connsiteX1-2267" fmla="*/ 1137304 w 2003925"/>
                  <a:gd name="connsiteY1-2268" fmla="*/ 559341 h 4131158"/>
                  <a:gd name="connsiteX2-2269" fmla="*/ 1257902 w 2003925"/>
                  <a:gd name="connsiteY2-2270" fmla="*/ 484455 h 4131158"/>
                  <a:gd name="connsiteX3-2271" fmla="*/ 2003925 w 2003925"/>
                  <a:gd name="connsiteY3-2272" fmla="*/ 18437 h 4131158"/>
                  <a:gd name="connsiteX4-2273" fmla="*/ 1803728 w 2003925"/>
                  <a:gd name="connsiteY4-2274" fmla="*/ 1009457 h 4131158"/>
                  <a:gd name="connsiteX5-2275" fmla="*/ 1076906 w 2003925"/>
                  <a:gd name="connsiteY5-2276" fmla="*/ 1897796 h 4131158"/>
                  <a:gd name="connsiteX6-2277" fmla="*/ 1041754 w 2003925"/>
                  <a:gd name="connsiteY6-2278" fmla="*/ 2145486 h 4131158"/>
                  <a:gd name="connsiteX7-2279" fmla="*/ 1256543 w 2003925"/>
                  <a:gd name="connsiteY7-2280" fmla="*/ 1926202 h 4131158"/>
                  <a:gd name="connsiteX8-2281" fmla="*/ 0 w 2003925"/>
                  <a:gd name="connsiteY8-2282" fmla="*/ 4131158 h 4131158"/>
                  <a:gd name="connsiteX9-2283" fmla="*/ 55496 w 2003925"/>
                  <a:gd name="connsiteY9-2284" fmla="*/ 3619887 h 4131158"/>
                  <a:gd name="connsiteX10-2285" fmla="*/ 736754 w 2003925"/>
                  <a:gd name="connsiteY10-2286" fmla="*/ 2773558 h 4131158"/>
                  <a:gd name="connsiteX11-2287" fmla="*/ 353952 w 2003925"/>
                  <a:gd name="connsiteY11-2288" fmla="*/ 3150476 h 4131158"/>
                  <a:gd name="connsiteX12-2289" fmla="*/ 555166 w 2003925"/>
                  <a:gd name="connsiteY12-2290" fmla="*/ 1451322 h 4131158"/>
                  <a:gd name="connsiteX13-2291" fmla="*/ 302006 w 2003925"/>
                  <a:gd name="connsiteY13-2292" fmla="*/ 957236 h 4131158"/>
                  <a:gd name="connsiteX0-2293" fmla="*/ 246510 w 1948429"/>
                  <a:gd name="connsiteY0-2294" fmla="*/ 957236 h 3704334"/>
                  <a:gd name="connsiteX1-2295" fmla="*/ 1081808 w 1948429"/>
                  <a:gd name="connsiteY1-2296" fmla="*/ 559341 h 3704334"/>
                  <a:gd name="connsiteX2-2297" fmla="*/ 1202406 w 1948429"/>
                  <a:gd name="connsiteY2-2298" fmla="*/ 484455 h 3704334"/>
                  <a:gd name="connsiteX3-2299" fmla="*/ 1948429 w 1948429"/>
                  <a:gd name="connsiteY3-2300" fmla="*/ 18437 h 3704334"/>
                  <a:gd name="connsiteX4-2301" fmla="*/ 1748232 w 1948429"/>
                  <a:gd name="connsiteY4-2302" fmla="*/ 1009457 h 3704334"/>
                  <a:gd name="connsiteX5-2303" fmla="*/ 1021410 w 1948429"/>
                  <a:gd name="connsiteY5-2304" fmla="*/ 1897796 h 3704334"/>
                  <a:gd name="connsiteX6-2305" fmla="*/ 986258 w 1948429"/>
                  <a:gd name="connsiteY6-2306" fmla="*/ 2145486 h 3704334"/>
                  <a:gd name="connsiteX7-2307" fmla="*/ 1201047 w 1948429"/>
                  <a:gd name="connsiteY7-2308" fmla="*/ 1926202 h 3704334"/>
                  <a:gd name="connsiteX8-2309" fmla="*/ 691395 w 1948429"/>
                  <a:gd name="connsiteY8-2310" fmla="*/ 3704336 h 3704334"/>
                  <a:gd name="connsiteX9-2311" fmla="*/ 0 w 1948429"/>
                  <a:gd name="connsiteY9-2312" fmla="*/ 3619887 h 3704334"/>
                  <a:gd name="connsiteX10-2313" fmla="*/ 681258 w 1948429"/>
                  <a:gd name="connsiteY10-2314" fmla="*/ 2773558 h 3704334"/>
                  <a:gd name="connsiteX11-2315" fmla="*/ 298456 w 1948429"/>
                  <a:gd name="connsiteY11-2316" fmla="*/ 3150476 h 3704334"/>
                  <a:gd name="connsiteX12-2317" fmla="*/ 499670 w 1948429"/>
                  <a:gd name="connsiteY12-2318" fmla="*/ 1451322 h 3704334"/>
                  <a:gd name="connsiteX13-2319" fmla="*/ 246510 w 1948429"/>
                  <a:gd name="connsiteY13-2320" fmla="*/ 957236 h 3704334"/>
                  <a:gd name="connsiteX0-2321" fmla="*/ 246510 w 1948429"/>
                  <a:gd name="connsiteY0-2322" fmla="*/ 957236 h 3661562"/>
                  <a:gd name="connsiteX1-2323" fmla="*/ 1081808 w 1948429"/>
                  <a:gd name="connsiteY1-2324" fmla="*/ 559341 h 3661562"/>
                  <a:gd name="connsiteX2-2325" fmla="*/ 1202406 w 1948429"/>
                  <a:gd name="connsiteY2-2326" fmla="*/ 484455 h 3661562"/>
                  <a:gd name="connsiteX3-2327" fmla="*/ 1948429 w 1948429"/>
                  <a:gd name="connsiteY3-2328" fmla="*/ 18437 h 3661562"/>
                  <a:gd name="connsiteX4-2329" fmla="*/ 1748232 w 1948429"/>
                  <a:gd name="connsiteY4-2330" fmla="*/ 1009457 h 3661562"/>
                  <a:gd name="connsiteX5-2331" fmla="*/ 1021410 w 1948429"/>
                  <a:gd name="connsiteY5-2332" fmla="*/ 1897796 h 3661562"/>
                  <a:gd name="connsiteX6-2333" fmla="*/ 986258 w 1948429"/>
                  <a:gd name="connsiteY6-2334" fmla="*/ 2145486 h 3661562"/>
                  <a:gd name="connsiteX7-2335" fmla="*/ 1201047 w 1948429"/>
                  <a:gd name="connsiteY7-2336" fmla="*/ 1926202 h 3661562"/>
                  <a:gd name="connsiteX8-2337" fmla="*/ 1000173 w 1948429"/>
                  <a:gd name="connsiteY8-2338" fmla="*/ 3661559 h 3661562"/>
                  <a:gd name="connsiteX9-2339" fmla="*/ 0 w 1948429"/>
                  <a:gd name="connsiteY9-2340" fmla="*/ 3619887 h 3661562"/>
                  <a:gd name="connsiteX10-2341" fmla="*/ 681258 w 1948429"/>
                  <a:gd name="connsiteY10-2342" fmla="*/ 2773558 h 3661562"/>
                  <a:gd name="connsiteX11-2343" fmla="*/ 298456 w 1948429"/>
                  <a:gd name="connsiteY11-2344" fmla="*/ 3150476 h 3661562"/>
                  <a:gd name="connsiteX12-2345" fmla="*/ 499670 w 1948429"/>
                  <a:gd name="connsiteY12-2346" fmla="*/ 1451322 h 3661562"/>
                  <a:gd name="connsiteX13-2347" fmla="*/ 246510 w 1948429"/>
                  <a:gd name="connsiteY13-2348" fmla="*/ 957236 h 3661562"/>
                  <a:gd name="connsiteX0-2349" fmla="*/ 51275 w 1753194"/>
                  <a:gd name="connsiteY0-2350" fmla="*/ 957236 h 3953404"/>
                  <a:gd name="connsiteX1-2351" fmla="*/ 886573 w 1753194"/>
                  <a:gd name="connsiteY1-2352" fmla="*/ 559341 h 3953404"/>
                  <a:gd name="connsiteX2-2353" fmla="*/ 1007171 w 1753194"/>
                  <a:gd name="connsiteY2-2354" fmla="*/ 484455 h 3953404"/>
                  <a:gd name="connsiteX3-2355" fmla="*/ 1753194 w 1753194"/>
                  <a:gd name="connsiteY3-2356" fmla="*/ 18437 h 3953404"/>
                  <a:gd name="connsiteX4-2357" fmla="*/ 1552997 w 1753194"/>
                  <a:gd name="connsiteY4-2358" fmla="*/ 1009457 h 3953404"/>
                  <a:gd name="connsiteX5-2359" fmla="*/ 826175 w 1753194"/>
                  <a:gd name="connsiteY5-2360" fmla="*/ 1897796 h 3953404"/>
                  <a:gd name="connsiteX6-2361" fmla="*/ 791023 w 1753194"/>
                  <a:gd name="connsiteY6-2362" fmla="*/ 2145486 h 3953404"/>
                  <a:gd name="connsiteX7-2363" fmla="*/ 1005812 w 1753194"/>
                  <a:gd name="connsiteY7-2364" fmla="*/ 1926202 h 3953404"/>
                  <a:gd name="connsiteX8-2365" fmla="*/ 804938 w 1753194"/>
                  <a:gd name="connsiteY8-2366" fmla="*/ 3661559 h 3953404"/>
                  <a:gd name="connsiteX9-2367" fmla="*/ 580289 w 1753194"/>
                  <a:gd name="connsiteY9-2368" fmla="*/ 3953406 h 3953404"/>
                  <a:gd name="connsiteX10-2369" fmla="*/ 486023 w 1753194"/>
                  <a:gd name="connsiteY10-2370" fmla="*/ 2773558 h 3953404"/>
                  <a:gd name="connsiteX11-2371" fmla="*/ 103221 w 1753194"/>
                  <a:gd name="connsiteY11-2372" fmla="*/ 3150476 h 3953404"/>
                  <a:gd name="connsiteX12-2373" fmla="*/ 304435 w 1753194"/>
                  <a:gd name="connsiteY12-2374" fmla="*/ 1451322 h 3953404"/>
                  <a:gd name="connsiteX13-2375" fmla="*/ 51275 w 1753194"/>
                  <a:gd name="connsiteY13-2376" fmla="*/ 957236 h 3953404"/>
                  <a:gd name="connsiteX0-2377" fmla="*/ 51275 w 1753194"/>
                  <a:gd name="connsiteY0-2378" fmla="*/ 957236 h 3953404"/>
                  <a:gd name="connsiteX1-2379" fmla="*/ 886573 w 1753194"/>
                  <a:gd name="connsiteY1-2380" fmla="*/ 559341 h 3953404"/>
                  <a:gd name="connsiteX2-2381" fmla="*/ 1007171 w 1753194"/>
                  <a:gd name="connsiteY2-2382" fmla="*/ 484455 h 3953404"/>
                  <a:gd name="connsiteX3-2383" fmla="*/ 1753194 w 1753194"/>
                  <a:gd name="connsiteY3-2384" fmla="*/ 18437 h 3953404"/>
                  <a:gd name="connsiteX4-2385" fmla="*/ 1552997 w 1753194"/>
                  <a:gd name="connsiteY4-2386" fmla="*/ 1009457 h 3953404"/>
                  <a:gd name="connsiteX5-2387" fmla="*/ 826175 w 1753194"/>
                  <a:gd name="connsiteY5-2388" fmla="*/ 1897796 h 3953404"/>
                  <a:gd name="connsiteX6-2389" fmla="*/ 791023 w 1753194"/>
                  <a:gd name="connsiteY6-2390" fmla="*/ 2145486 h 3953404"/>
                  <a:gd name="connsiteX7-2391" fmla="*/ 1005812 w 1753194"/>
                  <a:gd name="connsiteY7-2392" fmla="*/ 1926202 h 3953404"/>
                  <a:gd name="connsiteX8-2393" fmla="*/ 804938 w 1753194"/>
                  <a:gd name="connsiteY8-2394" fmla="*/ 3661559 h 3953404"/>
                  <a:gd name="connsiteX9-2395" fmla="*/ 580289 w 1753194"/>
                  <a:gd name="connsiteY9-2396" fmla="*/ 3953406 h 3953404"/>
                  <a:gd name="connsiteX10-2397" fmla="*/ 103221 w 1753194"/>
                  <a:gd name="connsiteY10-2398" fmla="*/ 3150476 h 3953404"/>
                  <a:gd name="connsiteX11-2399" fmla="*/ 304435 w 1753194"/>
                  <a:gd name="connsiteY11-2400" fmla="*/ 1451322 h 3953404"/>
                  <a:gd name="connsiteX12-2401" fmla="*/ 51275 w 1753194"/>
                  <a:gd name="connsiteY12-2402" fmla="*/ 957236 h 3953404"/>
                  <a:gd name="connsiteX0-2403" fmla="*/ 51275 w 1753194"/>
                  <a:gd name="connsiteY0-2404" fmla="*/ 957236 h 3953404"/>
                  <a:gd name="connsiteX1-2405" fmla="*/ 886573 w 1753194"/>
                  <a:gd name="connsiteY1-2406" fmla="*/ 559341 h 3953404"/>
                  <a:gd name="connsiteX2-2407" fmla="*/ 1007171 w 1753194"/>
                  <a:gd name="connsiteY2-2408" fmla="*/ 484455 h 3953404"/>
                  <a:gd name="connsiteX3-2409" fmla="*/ 1753194 w 1753194"/>
                  <a:gd name="connsiteY3-2410" fmla="*/ 18437 h 3953404"/>
                  <a:gd name="connsiteX4-2411" fmla="*/ 1552997 w 1753194"/>
                  <a:gd name="connsiteY4-2412" fmla="*/ 1009457 h 3953404"/>
                  <a:gd name="connsiteX5-2413" fmla="*/ 826175 w 1753194"/>
                  <a:gd name="connsiteY5-2414" fmla="*/ 1897796 h 3953404"/>
                  <a:gd name="connsiteX6-2415" fmla="*/ 791023 w 1753194"/>
                  <a:gd name="connsiteY6-2416" fmla="*/ 2145486 h 3953404"/>
                  <a:gd name="connsiteX7-2417" fmla="*/ 1005812 w 1753194"/>
                  <a:gd name="connsiteY7-2418" fmla="*/ 1926202 h 3953404"/>
                  <a:gd name="connsiteX8-2419" fmla="*/ 804938 w 1753194"/>
                  <a:gd name="connsiteY8-2420" fmla="*/ 3661559 h 3953404"/>
                  <a:gd name="connsiteX9-2421" fmla="*/ 580289 w 1753194"/>
                  <a:gd name="connsiteY9-2422" fmla="*/ 3953406 h 3953404"/>
                  <a:gd name="connsiteX10-2423" fmla="*/ 304435 w 1753194"/>
                  <a:gd name="connsiteY10-2424" fmla="*/ 1451322 h 3953404"/>
                  <a:gd name="connsiteX11-2425" fmla="*/ 51275 w 1753194"/>
                  <a:gd name="connsiteY11-2426" fmla="*/ 957236 h 3953404"/>
                  <a:gd name="connsiteX0-2427" fmla="*/ 3981 w 1705900"/>
                  <a:gd name="connsiteY0-2428" fmla="*/ 957236 h 3953404"/>
                  <a:gd name="connsiteX1-2429" fmla="*/ 839279 w 1705900"/>
                  <a:gd name="connsiteY1-2430" fmla="*/ 559341 h 3953404"/>
                  <a:gd name="connsiteX2-2431" fmla="*/ 959877 w 1705900"/>
                  <a:gd name="connsiteY2-2432" fmla="*/ 484455 h 3953404"/>
                  <a:gd name="connsiteX3-2433" fmla="*/ 1705900 w 1705900"/>
                  <a:gd name="connsiteY3-2434" fmla="*/ 18437 h 3953404"/>
                  <a:gd name="connsiteX4-2435" fmla="*/ 1505703 w 1705900"/>
                  <a:gd name="connsiteY4-2436" fmla="*/ 1009457 h 3953404"/>
                  <a:gd name="connsiteX5-2437" fmla="*/ 778881 w 1705900"/>
                  <a:gd name="connsiteY5-2438" fmla="*/ 1897796 h 3953404"/>
                  <a:gd name="connsiteX6-2439" fmla="*/ 743729 w 1705900"/>
                  <a:gd name="connsiteY6-2440" fmla="*/ 2145486 h 3953404"/>
                  <a:gd name="connsiteX7-2441" fmla="*/ 958518 w 1705900"/>
                  <a:gd name="connsiteY7-2442" fmla="*/ 1926202 h 3953404"/>
                  <a:gd name="connsiteX8-2443" fmla="*/ 757644 w 1705900"/>
                  <a:gd name="connsiteY8-2444" fmla="*/ 3661559 h 3953404"/>
                  <a:gd name="connsiteX9-2445" fmla="*/ 532995 w 1705900"/>
                  <a:gd name="connsiteY9-2446" fmla="*/ 3953406 h 3953404"/>
                  <a:gd name="connsiteX10-2447" fmla="*/ 3981 w 1705900"/>
                  <a:gd name="connsiteY10-2448" fmla="*/ 957236 h 3953404"/>
                  <a:gd name="connsiteX0-2449" fmla="*/ 0 w 1172905"/>
                  <a:gd name="connsiteY0-2450" fmla="*/ 3953406 h 3953404"/>
                  <a:gd name="connsiteX1-2451" fmla="*/ 306284 w 1172905"/>
                  <a:gd name="connsiteY1-2452" fmla="*/ 559341 h 3953404"/>
                  <a:gd name="connsiteX2-2453" fmla="*/ 426882 w 1172905"/>
                  <a:gd name="connsiteY2-2454" fmla="*/ 484455 h 3953404"/>
                  <a:gd name="connsiteX3-2455" fmla="*/ 1172905 w 1172905"/>
                  <a:gd name="connsiteY3-2456" fmla="*/ 18437 h 3953404"/>
                  <a:gd name="connsiteX4-2457" fmla="*/ 972708 w 1172905"/>
                  <a:gd name="connsiteY4-2458" fmla="*/ 1009457 h 3953404"/>
                  <a:gd name="connsiteX5-2459" fmla="*/ 245886 w 1172905"/>
                  <a:gd name="connsiteY5-2460" fmla="*/ 1897796 h 3953404"/>
                  <a:gd name="connsiteX6-2461" fmla="*/ 210734 w 1172905"/>
                  <a:gd name="connsiteY6-2462" fmla="*/ 2145486 h 3953404"/>
                  <a:gd name="connsiteX7-2463" fmla="*/ 425523 w 1172905"/>
                  <a:gd name="connsiteY7-2464" fmla="*/ 1926202 h 3953404"/>
                  <a:gd name="connsiteX8-2465" fmla="*/ 224649 w 1172905"/>
                  <a:gd name="connsiteY8-2466" fmla="*/ 3661559 h 3953404"/>
                  <a:gd name="connsiteX9-2467" fmla="*/ 0 w 1172905"/>
                  <a:gd name="connsiteY9-2468" fmla="*/ 3953406 h 3953404"/>
                  <a:gd name="connsiteX0-2469" fmla="*/ 460807 w 1633712"/>
                  <a:gd name="connsiteY0-2470" fmla="*/ 3953406 h 3953404"/>
                  <a:gd name="connsiteX1-2471" fmla="*/ 6473 w 1633712"/>
                  <a:gd name="connsiteY1-2472" fmla="*/ 822781 h 3953404"/>
                  <a:gd name="connsiteX2-2473" fmla="*/ 887689 w 1633712"/>
                  <a:gd name="connsiteY2-2474" fmla="*/ 484455 h 3953404"/>
                  <a:gd name="connsiteX3-2475" fmla="*/ 1633712 w 1633712"/>
                  <a:gd name="connsiteY3-2476" fmla="*/ 18437 h 3953404"/>
                  <a:gd name="connsiteX4-2477" fmla="*/ 1433515 w 1633712"/>
                  <a:gd name="connsiteY4-2478" fmla="*/ 1009457 h 3953404"/>
                  <a:gd name="connsiteX5-2479" fmla="*/ 706693 w 1633712"/>
                  <a:gd name="connsiteY5-2480" fmla="*/ 1897796 h 3953404"/>
                  <a:gd name="connsiteX6-2481" fmla="*/ 671541 w 1633712"/>
                  <a:gd name="connsiteY6-2482" fmla="*/ 2145486 h 3953404"/>
                  <a:gd name="connsiteX7-2483" fmla="*/ 886330 w 1633712"/>
                  <a:gd name="connsiteY7-2484" fmla="*/ 1926202 h 3953404"/>
                  <a:gd name="connsiteX8-2485" fmla="*/ 685456 w 1633712"/>
                  <a:gd name="connsiteY8-2486" fmla="*/ 3661559 h 3953404"/>
                  <a:gd name="connsiteX9-2487" fmla="*/ 460807 w 1633712"/>
                  <a:gd name="connsiteY9-2488" fmla="*/ 3953406 h 3953404"/>
                  <a:gd name="connsiteX0-2489" fmla="*/ 41155 w 1214060"/>
                  <a:gd name="connsiteY0-2490" fmla="*/ 3953406 h 3953404"/>
                  <a:gd name="connsiteX1-2491" fmla="*/ 25785 w 1214060"/>
                  <a:gd name="connsiteY1-2492" fmla="*/ 2401870 h 3953404"/>
                  <a:gd name="connsiteX2-2493" fmla="*/ 468037 w 1214060"/>
                  <a:gd name="connsiteY2-2494" fmla="*/ 484455 h 3953404"/>
                  <a:gd name="connsiteX3-2495" fmla="*/ 1214060 w 1214060"/>
                  <a:gd name="connsiteY3-2496" fmla="*/ 18437 h 3953404"/>
                  <a:gd name="connsiteX4-2497" fmla="*/ 1013863 w 1214060"/>
                  <a:gd name="connsiteY4-2498" fmla="*/ 1009457 h 3953404"/>
                  <a:gd name="connsiteX5-2499" fmla="*/ 287041 w 1214060"/>
                  <a:gd name="connsiteY5-2500" fmla="*/ 1897796 h 3953404"/>
                  <a:gd name="connsiteX6-2501" fmla="*/ 251889 w 1214060"/>
                  <a:gd name="connsiteY6-2502" fmla="*/ 2145486 h 3953404"/>
                  <a:gd name="connsiteX7-2503" fmla="*/ 466678 w 1214060"/>
                  <a:gd name="connsiteY7-2504" fmla="*/ 1926202 h 3953404"/>
                  <a:gd name="connsiteX8-2505" fmla="*/ 265804 w 1214060"/>
                  <a:gd name="connsiteY8-2506" fmla="*/ 3661559 h 3953404"/>
                  <a:gd name="connsiteX9-2507" fmla="*/ 41155 w 1214060"/>
                  <a:gd name="connsiteY9-2508" fmla="*/ 3953406 h 3953404"/>
                  <a:gd name="connsiteX0-2509" fmla="*/ 0 w 1172905"/>
                  <a:gd name="connsiteY0-2510" fmla="*/ 3953406 h 3953404"/>
                  <a:gd name="connsiteX1-2511" fmla="*/ 149210 w 1172905"/>
                  <a:gd name="connsiteY1-2512" fmla="*/ 2624749 h 3953404"/>
                  <a:gd name="connsiteX2-2513" fmla="*/ 426882 w 1172905"/>
                  <a:gd name="connsiteY2-2514" fmla="*/ 484455 h 3953404"/>
                  <a:gd name="connsiteX3-2515" fmla="*/ 1172905 w 1172905"/>
                  <a:gd name="connsiteY3-2516" fmla="*/ 18437 h 3953404"/>
                  <a:gd name="connsiteX4-2517" fmla="*/ 972708 w 1172905"/>
                  <a:gd name="connsiteY4-2518" fmla="*/ 1009457 h 3953404"/>
                  <a:gd name="connsiteX5-2519" fmla="*/ 245886 w 1172905"/>
                  <a:gd name="connsiteY5-2520" fmla="*/ 1897796 h 3953404"/>
                  <a:gd name="connsiteX6-2521" fmla="*/ 210734 w 1172905"/>
                  <a:gd name="connsiteY6-2522" fmla="*/ 2145486 h 3953404"/>
                  <a:gd name="connsiteX7-2523" fmla="*/ 425523 w 1172905"/>
                  <a:gd name="connsiteY7-2524" fmla="*/ 1926202 h 3953404"/>
                  <a:gd name="connsiteX8-2525" fmla="*/ 224649 w 1172905"/>
                  <a:gd name="connsiteY8-2526" fmla="*/ 3661559 h 3953404"/>
                  <a:gd name="connsiteX9-2527" fmla="*/ 0 w 1172905"/>
                  <a:gd name="connsiteY9-2528" fmla="*/ 3953406 h 3953404"/>
                  <a:gd name="connsiteX0-2529" fmla="*/ 0 w 1172905"/>
                  <a:gd name="connsiteY0-2530" fmla="*/ 3953406 h 3953404"/>
                  <a:gd name="connsiteX1-2531" fmla="*/ 149210 w 1172905"/>
                  <a:gd name="connsiteY1-2532" fmla="*/ 2624749 h 3953404"/>
                  <a:gd name="connsiteX2-2533" fmla="*/ 426882 w 1172905"/>
                  <a:gd name="connsiteY2-2534" fmla="*/ 484455 h 3953404"/>
                  <a:gd name="connsiteX3-2535" fmla="*/ 1172905 w 1172905"/>
                  <a:gd name="connsiteY3-2536" fmla="*/ 18437 h 3953404"/>
                  <a:gd name="connsiteX4-2537" fmla="*/ 972708 w 1172905"/>
                  <a:gd name="connsiteY4-2538" fmla="*/ 1009457 h 3953404"/>
                  <a:gd name="connsiteX5-2539" fmla="*/ 245886 w 1172905"/>
                  <a:gd name="connsiteY5-2540" fmla="*/ 1897796 h 3953404"/>
                  <a:gd name="connsiteX6-2541" fmla="*/ 210734 w 1172905"/>
                  <a:gd name="connsiteY6-2542" fmla="*/ 2145486 h 3953404"/>
                  <a:gd name="connsiteX7-2543" fmla="*/ 425523 w 1172905"/>
                  <a:gd name="connsiteY7-2544" fmla="*/ 1926202 h 3953404"/>
                  <a:gd name="connsiteX8-2545" fmla="*/ 224649 w 1172905"/>
                  <a:gd name="connsiteY8-2546" fmla="*/ 3661559 h 3953404"/>
                  <a:gd name="connsiteX9-2547" fmla="*/ 0 w 1172905"/>
                  <a:gd name="connsiteY9-2548" fmla="*/ 3953406 h 3953404"/>
                  <a:gd name="connsiteX0-2549" fmla="*/ 0 w 1172905"/>
                  <a:gd name="connsiteY0-2550" fmla="*/ 3953406 h 3953404"/>
                  <a:gd name="connsiteX1-2551" fmla="*/ 149210 w 1172905"/>
                  <a:gd name="connsiteY1-2552" fmla="*/ 2624749 h 3953404"/>
                  <a:gd name="connsiteX2-2553" fmla="*/ 426882 w 1172905"/>
                  <a:gd name="connsiteY2-2554" fmla="*/ 484455 h 3953404"/>
                  <a:gd name="connsiteX3-2555" fmla="*/ 1172905 w 1172905"/>
                  <a:gd name="connsiteY3-2556" fmla="*/ 18437 h 3953404"/>
                  <a:gd name="connsiteX4-2557" fmla="*/ 972708 w 1172905"/>
                  <a:gd name="connsiteY4-2558" fmla="*/ 1009457 h 3953404"/>
                  <a:gd name="connsiteX5-2559" fmla="*/ 228400 w 1172905"/>
                  <a:gd name="connsiteY5-2560" fmla="*/ 1884978 h 3953404"/>
                  <a:gd name="connsiteX6-2561" fmla="*/ 210734 w 1172905"/>
                  <a:gd name="connsiteY6-2562" fmla="*/ 2145486 h 3953404"/>
                  <a:gd name="connsiteX7-2563" fmla="*/ 425523 w 1172905"/>
                  <a:gd name="connsiteY7-2564" fmla="*/ 1926202 h 3953404"/>
                  <a:gd name="connsiteX8-2565" fmla="*/ 224649 w 1172905"/>
                  <a:gd name="connsiteY8-2566" fmla="*/ 3661559 h 3953404"/>
                  <a:gd name="connsiteX9-2567" fmla="*/ 0 w 1172905"/>
                  <a:gd name="connsiteY9-2568" fmla="*/ 3953406 h 3953404"/>
                  <a:gd name="connsiteX0-2569" fmla="*/ 0 w 1172905"/>
                  <a:gd name="connsiteY0-2570" fmla="*/ 3953032 h 3953030"/>
                  <a:gd name="connsiteX1-2571" fmla="*/ 149210 w 1172905"/>
                  <a:gd name="connsiteY1-2572" fmla="*/ 2624375 h 3953030"/>
                  <a:gd name="connsiteX2-2573" fmla="*/ 408027 w 1172905"/>
                  <a:gd name="connsiteY2-2574" fmla="*/ 498365 h 3953030"/>
                  <a:gd name="connsiteX3-2575" fmla="*/ 1172905 w 1172905"/>
                  <a:gd name="connsiteY3-2576" fmla="*/ 18063 h 3953030"/>
                  <a:gd name="connsiteX4-2577" fmla="*/ 972708 w 1172905"/>
                  <a:gd name="connsiteY4-2578" fmla="*/ 1009083 h 3953030"/>
                  <a:gd name="connsiteX5-2579" fmla="*/ 228400 w 1172905"/>
                  <a:gd name="connsiteY5-2580" fmla="*/ 1884604 h 3953030"/>
                  <a:gd name="connsiteX6-2581" fmla="*/ 210734 w 1172905"/>
                  <a:gd name="connsiteY6-2582" fmla="*/ 2145112 h 3953030"/>
                  <a:gd name="connsiteX7-2583" fmla="*/ 425523 w 1172905"/>
                  <a:gd name="connsiteY7-2584" fmla="*/ 1925828 h 3953030"/>
                  <a:gd name="connsiteX8-2585" fmla="*/ 224649 w 1172905"/>
                  <a:gd name="connsiteY8-2586" fmla="*/ 3661185 h 3953030"/>
                  <a:gd name="connsiteX9-2587" fmla="*/ 0 w 1172905"/>
                  <a:gd name="connsiteY9-2588" fmla="*/ 3953032 h 3953030"/>
                  <a:gd name="connsiteX0-2589" fmla="*/ 0 w 1172905"/>
                  <a:gd name="connsiteY0-2590" fmla="*/ 4176785 h 4176783"/>
                  <a:gd name="connsiteX1-2591" fmla="*/ 149210 w 1172905"/>
                  <a:gd name="connsiteY1-2592" fmla="*/ 2848128 h 4176783"/>
                  <a:gd name="connsiteX2-2593" fmla="*/ 408027 w 1172905"/>
                  <a:gd name="connsiteY2-2594" fmla="*/ 722118 h 4176783"/>
                  <a:gd name="connsiteX3-2595" fmla="*/ 1172905 w 1172905"/>
                  <a:gd name="connsiteY3-2596" fmla="*/ 241816 h 4176783"/>
                  <a:gd name="connsiteX4-2597" fmla="*/ 972708 w 1172905"/>
                  <a:gd name="connsiteY4-2598" fmla="*/ 1232836 h 4176783"/>
                  <a:gd name="connsiteX5-2599" fmla="*/ 228400 w 1172905"/>
                  <a:gd name="connsiteY5-2600" fmla="*/ 2108357 h 4176783"/>
                  <a:gd name="connsiteX6-2601" fmla="*/ 137510 w 1172905"/>
                  <a:gd name="connsiteY6-2602" fmla="*/ 15 h 4176783"/>
                  <a:gd name="connsiteX7-2603" fmla="*/ 425523 w 1172905"/>
                  <a:gd name="connsiteY7-2604" fmla="*/ 2149581 h 4176783"/>
                  <a:gd name="connsiteX8-2605" fmla="*/ 224649 w 1172905"/>
                  <a:gd name="connsiteY8-2606" fmla="*/ 3884938 h 4176783"/>
                  <a:gd name="connsiteX9-2607" fmla="*/ 0 w 1172905"/>
                  <a:gd name="connsiteY9-2608" fmla="*/ 4176785 h 4176783"/>
                  <a:gd name="connsiteX0-2609" fmla="*/ 0 w 1172905"/>
                  <a:gd name="connsiteY0-2610" fmla="*/ 3953032 h 3953030"/>
                  <a:gd name="connsiteX1-2611" fmla="*/ 149210 w 1172905"/>
                  <a:gd name="connsiteY1-2612" fmla="*/ 2624375 h 3953030"/>
                  <a:gd name="connsiteX2-2613" fmla="*/ 408027 w 1172905"/>
                  <a:gd name="connsiteY2-2614" fmla="*/ 498365 h 3953030"/>
                  <a:gd name="connsiteX3-2615" fmla="*/ 1172905 w 1172905"/>
                  <a:gd name="connsiteY3-2616" fmla="*/ 18063 h 3953030"/>
                  <a:gd name="connsiteX4-2617" fmla="*/ 972708 w 1172905"/>
                  <a:gd name="connsiteY4-2618" fmla="*/ 1009083 h 3953030"/>
                  <a:gd name="connsiteX5-2619" fmla="*/ 228400 w 1172905"/>
                  <a:gd name="connsiteY5-2620" fmla="*/ 1884604 h 3953030"/>
                  <a:gd name="connsiteX6-2621" fmla="*/ 169596 w 1172905"/>
                  <a:gd name="connsiteY6-2622" fmla="*/ 2176276 h 3953030"/>
                  <a:gd name="connsiteX7-2623" fmla="*/ 425523 w 1172905"/>
                  <a:gd name="connsiteY7-2624" fmla="*/ 1925828 h 3953030"/>
                  <a:gd name="connsiteX8-2625" fmla="*/ 224649 w 1172905"/>
                  <a:gd name="connsiteY8-2626" fmla="*/ 3661185 h 3953030"/>
                  <a:gd name="connsiteX9-2627" fmla="*/ 0 w 1172905"/>
                  <a:gd name="connsiteY9-2628" fmla="*/ 3953032 h 3953030"/>
                  <a:gd name="connsiteX0-2629" fmla="*/ 0 w 1172905"/>
                  <a:gd name="connsiteY0-2630" fmla="*/ 3953032 h 3953030"/>
                  <a:gd name="connsiteX1-2631" fmla="*/ 149210 w 1172905"/>
                  <a:gd name="connsiteY1-2632" fmla="*/ 2624375 h 3953030"/>
                  <a:gd name="connsiteX2-2633" fmla="*/ 408027 w 1172905"/>
                  <a:gd name="connsiteY2-2634" fmla="*/ 498365 h 3953030"/>
                  <a:gd name="connsiteX3-2635" fmla="*/ 1172905 w 1172905"/>
                  <a:gd name="connsiteY3-2636" fmla="*/ 18063 h 3953030"/>
                  <a:gd name="connsiteX4-2637" fmla="*/ 972708 w 1172905"/>
                  <a:gd name="connsiteY4-2638" fmla="*/ 1009083 h 3953030"/>
                  <a:gd name="connsiteX5-2639" fmla="*/ 228400 w 1172905"/>
                  <a:gd name="connsiteY5-2640" fmla="*/ 1884604 h 3953030"/>
                  <a:gd name="connsiteX6-2641" fmla="*/ 206109 w 1172905"/>
                  <a:gd name="connsiteY6-2642" fmla="*/ 2187712 h 3953030"/>
                  <a:gd name="connsiteX7-2643" fmla="*/ 425523 w 1172905"/>
                  <a:gd name="connsiteY7-2644" fmla="*/ 1925828 h 3953030"/>
                  <a:gd name="connsiteX8-2645" fmla="*/ 224649 w 1172905"/>
                  <a:gd name="connsiteY8-2646" fmla="*/ 3661185 h 3953030"/>
                  <a:gd name="connsiteX9-2647" fmla="*/ 0 w 1172905"/>
                  <a:gd name="connsiteY9-2648" fmla="*/ 3953032 h 3953030"/>
                  <a:gd name="connsiteX0-2649" fmla="*/ 0 w 1172905"/>
                  <a:gd name="connsiteY0-2650" fmla="*/ 3953032 h 3953030"/>
                  <a:gd name="connsiteX1-2651" fmla="*/ 149210 w 1172905"/>
                  <a:gd name="connsiteY1-2652" fmla="*/ 2624375 h 3953030"/>
                  <a:gd name="connsiteX2-2653" fmla="*/ 408027 w 1172905"/>
                  <a:gd name="connsiteY2-2654" fmla="*/ 498365 h 3953030"/>
                  <a:gd name="connsiteX3-2655" fmla="*/ 1172905 w 1172905"/>
                  <a:gd name="connsiteY3-2656" fmla="*/ 18063 h 3953030"/>
                  <a:gd name="connsiteX4-2657" fmla="*/ 972708 w 1172905"/>
                  <a:gd name="connsiteY4-2658" fmla="*/ 1009083 h 3953030"/>
                  <a:gd name="connsiteX5-2659" fmla="*/ 228400 w 1172905"/>
                  <a:gd name="connsiteY5-2660" fmla="*/ 1884604 h 3953030"/>
                  <a:gd name="connsiteX6-2661" fmla="*/ 206109 w 1172905"/>
                  <a:gd name="connsiteY6-2662" fmla="*/ 2187712 h 3953030"/>
                  <a:gd name="connsiteX7-2663" fmla="*/ 425523 w 1172905"/>
                  <a:gd name="connsiteY7-2664" fmla="*/ 1925828 h 3953030"/>
                  <a:gd name="connsiteX8-2665" fmla="*/ 224649 w 1172905"/>
                  <a:gd name="connsiteY8-2666" fmla="*/ 3661185 h 3953030"/>
                  <a:gd name="connsiteX9-2667" fmla="*/ 0 w 1172905"/>
                  <a:gd name="connsiteY9-2668" fmla="*/ 3953032 h 3953030"/>
                  <a:gd name="connsiteX0-2669" fmla="*/ 0 w 1172905"/>
                  <a:gd name="connsiteY0-2670" fmla="*/ 3953032 h 3953030"/>
                  <a:gd name="connsiteX1-2671" fmla="*/ 149210 w 1172905"/>
                  <a:gd name="connsiteY1-2672" fmla="*/ 2624375 h 3953030"/>
                  <a:gd name="connsiteX2-2673" fmla="*/ 408027 w 1172905"/>
                  <a:gd name="connsiteY2-2674" fmla="*/ 498365 h 3953030"/>
                  <a:gd name="connsiteX3-2675" fmla="*/ 1172905 w 1172905"/>
                  <a:gd name="connsiteY3-2676" fmla="*/ 18063 h 3953030"/>
                  <a:gd name="connsiteX4-2677" fmla="*/ 972708 w 1172905"/>
                  <a:gd name="connsiteY4-2678" fmla="*/ 1009083 h 3953030"/>
                  <a:gd name="connsiteX5-2679" fmla="*/ 228400 w 1172905"/>
                  <a:gd name="connsiteY5-2680" fmla="*/ 1884604 h 3953030"/>
                  <a:gd name="connsiteX6-2681" fmla="*/ 190682 w 1172905"/>
                  <a:gd name="connsiteY6-2682" fmla="*/ 2199406 h 3953030"/>
                  <a:gd name="connsiteX7-2683" fmla="*/ 425523 w 1172905"/>
                  <a:gd name="connsiteY7-2684" fmla="*/ 1925828 h 3953030"/>
                  <a:gd name="connsiteX8-2685" fmla="*/ 224649 w 1172905"/>
                  <a:gd name="connsiteY8-2686" fmla="*/ 3661185 h 3953030"/>
                  <a:gd name="connsiteX9-2687" fmla="*/ 0 w 1172905"/>
                  <a:gd name="connsiteY9-2688" fmla="*/ 3953032 h 3953030"/>
                  <a:gd name="connsiteX0-2689" fmla="*/ 0 w 1172905"/>
                  <a:gd name="connsiteY0-2690" fmla="*/ 3953032 h 3953030"/>
                  <a:gd name="connsiteX1-2691" fmla="*/ 149210 w 1172905"/>
                  <a:gd name="connsiteY1-2692" fmla="*/ 2624375 h 3953030"/>
                  <a:gd name="connsiteX2-2693" fmla="*/ 408027 w 1172905"/>
                  <a:gd name="connsiteY2-2694" fmla="*/ 498365 h 3953030"/>
                  <a:gd name="connsiteX3-2695" fmla="*/ 1172905 w 1172905"/>
                  <a:gd name="connsiteY3-2696" fmla="*/ 18063 h 3953030"/>
                  <a:gd name="connsiteX4-2697" fmla="*/ 972708 w 1172905"/>
                  <a:gd name="connsiteY4-2698" fmla="*/ 1009083 h 3953030"/>
                  <a:gd name="connsiteX5-2699" fmla="*/ 233887 w 1172905"/>
                  <a:gd name="connsiteY5-2700" fmla="*/ 1906520 h 3953030"/>
                  <a:gd name="connsiteX6-2701" fmla="*/ 190682 w 1172905"/>
                  <a:gd name="connsiteY6-2702" fmla="*/ 2199406 h 3953030"/>
                  <a:gd name="connsiteX7-2703" fmla="*/ 425523 w 1172905"/>
                  <a:gd name="connsiteY7-2704" fmla="*/ 1925828 h 3953030"/>
                  <a:gd name="connsiteX8-2705" fmla="*/ 224649 w 1172905"/>
                  <a:gd name="connsiteY8-2706" fmla="*/ 3661185 h 3953030"/>
                  <a:gd name="connsiteX9-2707" fmla="*/ 0 w 1172905"/>
                  <a:gd name="connsiteY9-2708" fmla="*/ 3953032 h 3953030"/>
                  <a:gd name="connsiteX0-2709" fmla="*/ 0 w 1172905"/>
                  <a:gd name="connsiteY0-2710" fmla="*/ 3953032 h 3953030"/>
                  <a:gd name="connsiteX1-2711" fmla="*/ 149210 w 1172905"/>
                  <a:gd name="connsiteY1-2712" fmla="*/ 2624375 h 3953030"/>
                  <a:gd name="connsiteX2-2713" fmla="*/ 408027 w 1172905"/>
                  <a:gd name="connsiteY2-2714" fmla="*/ 498365 h 3953030"/>
                  <a:gd name="connsiteX3-2715" fmla="*/ 1172905 w 1172905"/>
                  <a:gd name="connsiteY3-2716" fmla="*/ 18063 h 3953030"/>
                  <a:gd name="connsiteX4-2717" fmla="*/ 972708 w 1172905"/>
                  <a:gd name="connsiteY4-2718" fmla="*/ 1009083 h 3953030"/>
                  <a:gd name="connsiteX5-2719" fmla="*/ 233887 w 1172905"/>
                  <a:gd name="connsiteY5-2720" fmla="*/ 1906520 h 3953030"/>
                  <a:gd name="connsiteX6-2721" fmla="*/ 204568 w 1172905"/>
                  <a:gd name="connsiteY6-2722" fmla="*/ 2201913 h 3953030"/>
                  <a:gd name="connsiteX7-2723" fmla="*/ 425523 w 1172905"/>
                  <a:gd name="connsiteY7-2724" fmla="*/ 1925828 h 3953030"/>
                  <a:gd name="connsiteX8-2725" fmla="*/ 224649 w 1172905"/>
                  <a:gd name="connsiteY8-2726" fmla="*/ 3661185 h 3953030"/>
                  <a:gd name="connsiteX9-2727" fmla="*/ 0 w 1172905"/>
                  <a:gd name="connsiteY9-2728" fmla="*/ 3953032 h 3953030"/>
                  <a:gd name="connsiteX0-2729" fmla="*/ 0 w 1172905"/>
                  <a:gd name="connsiteY0-2730" fmla="*/ 3953032 h 3953030"/>
                  <a:gd name="connsiteX1-2731" fmla="*/ 149210 w 1172905"/>
                  <a:gd name="connsiteY1-2732" fmla="*/ 2624375 h 3953030"/>
                  <a:gd name="connsiteX2-2733" fmla="*/ 408027 w 1172905"/>
                  <a:gd name="connsiteY2-2734" fmla="*/ 498365 h 3953030"/>
                  <a:gd name="connsiteX3-2735" fmla="*/ 1172905 w 1172905"/>
                  <a:gd name="connsiteY3-2736" fmla="*/ 18063 h 3953030"/>
                  <a:gd name="connsiteX4-2737" fmla="*/ 972708 w 1172905"/>
                  <a:gd name="connsiteY4-2738" fmla="*/ 1009083 h 3953030"/>
                  <a:gd name="connsiteX5-2739" fmla="*/ 233887 w 1172905"/>
                  <a:gd name="connsiteY5-2740" fmla="*/ 1906520 h 3953030"/>
                  <a:gd name="connsiteX6-2741" fmla="*/ 204568 w 1172905"/>
                  <a:gd name="connsiteY6-2742" fmla="*/ 2201913 h 3953030"/>
                  <a:gd name="connsiteX7-2743" fmla="*/ 425523 w 1172905"/>
                  <a:gd name="connsiteY7-2744" fmla="*/ 1925828 h 3953030"/>
                  <a:gd name="connsiteX8-2745" fmla="*/ 224649 w 1172905"/>
                  <a:gd name="connsiteY8-2746" fmla="*/ 3661185 h 3953030"/>
                  <a:gd name="connsiteX9-2747" fmla="*/ 0 w 1172905"/>
                  <a:gd name="connsiteY9-2748" fmla="*/ 3953032 h 3953030"/>
                  <a:gd name="connsiteX0-11-1" fmla="*/ 0 w 1203291"/>
                  <a:gd name="connsiteY0-12-2" fmla="*/ 4094589 h 4094587"/>
                  <a:gd name="connsiteX1-13-3" fmla="*/ 149210 w 1203291"/>
                  <a:gd name="connsiteY1-14-4" fmla="*/ 2765932 h 4094587"/>
                  <a:gd name="connsiteX2-15-5" fmla="*/ 408027 w 1203291"/>
                  <a:gd name="connsiteY2-16-6" fmla="*/ 639922 h 4094587"/>
                  <a:gd name="connsiteX3-17-7" fmla="*/ 1203291 w 1203291"/>
                  <a:gd name="connsiteY3-18-8" fmla="*/ 14951 h 4094587"/>
                  <a:gd name="connsiteX4-19-9" fmla="*/ 972708 w 1203291"/>
                  <a:gd name="connsiteY4-20-10" fmla="*/ 1150640 h 4094587"/>
                  <a:gd name="connsiteX5-21" fmla="*/ 233887 w 1203291"/>
                  <a:gd name="connsiteY5-22" fmla="*/ 2048077 h 4094587"/>
                  <a:gd name="connsiteX6-23" fmla="*/ 204568 w 1203291"/>
                  <a:gd name="connsiteY6-24" fmla="*/ 2343470 h 4094587"/>
                  <a:gd name="connsiteX7-25" fmla="*/ 425523 w 1203291"/>
                  <a:gd name="connsiteY7-26" fmla="*/ 2067385 h 4094587"/>
                  <a:gd name="connsiteX8-27" fmla="*/ 224649 w 1203291"/>
                  <a:gd name="connsiteY8-28" fmla="*/ 3802742 h 4094587"/>
                  <a:gd name="connsiteX9-29" fmla="*/ 0 w 1203291"/>
                  <a:gd name="connsiteY9-30" fmla="*/ 4094589 h 4094587"/>
                  <a:gd name="connsiteX0-31-11" fmla="*/ 0 w 1203291"/>
                  <a:gd name="connsiteY0-32-12" fmla="*/ 4103010 h 4103008"/>
                  <a:gd name="connsiteX1-33-13" fmla="*/ 149210 w 1203291"/>
                  <a:gd name="connsiteY1-34-14" fmla="*/ 2774353 h 4103008"/>
                  <a:gd name="connsiteX2-35-15" fmla="*/ 463998 w 1203291"/>
                  <a:gd name="connsiteY2-36-16" fmla="*/ 345254 h 4103008"/>
                  <a:gd name="connsiteX3-37-17" fmla="*/ 1203291 w 1203291"/>
                  <a:gd name="connsiteY3-38-18" fmla="*/ 23372 h 4103008"/>
                  <a:gd name="connsiteX4-39-19" fmla="*/ 972708 w 1203291"/>
                  <a:gd name="connsiteY4-40-20" fmla="*/ 1159061 h 4103008"/>
                  <a:gd name="connsiteX5-41" fmla="*/ 233887 w 1203291"/>
                  <a:gd name="connsiteY5-42" fmla="*/ 2056498 h 4103008"/>
                  <a:gd name="connsiteX6-43" fmla="*/ 204568 w 1203291"/>
                  <a:gd name="connsiteY6-44" fmla="*/ 2351891 h 4103008"/>
                  <a:gd name="connsiteX7-45" fmla="*/ 425523 w 1203291"/>
                  <a:gd name="connsiteY7-46" fmla="*/ 2075806 h 4103008"/>
                  <a:gd name="connsiteX8-47" fmla="*/ 224649 w 1203291"/>
                  <a:gd name="connsiteY8-48" fmla="*/ 3811163 h 4103008"/>
                  <a:gd name="connsiteX9-49" fmla="*/ 0 w 1203291"/>
                  <a:gd name="connsiteY9-50" fmla="*/ 4103010 h 4103008"/>
                  <a:gd name="connsiteX0-51-21" fmla="*/ 0 w 1203291"/>
                  <a:gd name="connsiteY0-52-22" fmla="*/ 4103010 h 4103008"/>
                  <a:gd name="connsiteX1-53-23" fmla="*/ 149210 w 1203291"/>
                  <a:gd name="connsiteY1-54-24" fmla="*/ 2774353 h 4103008"/>
                  <a:gd name="connsiteX2-55-25" fmla="*/ 463998 w 1203291"/>
                  <a:gd name="connsiteY2-56-26" fmla="*/ 345254 h 4103008"/>
                  <a:gd name="connsiteX3-57-27" fmla="*/ 1203291 w 1203291"/>
                  <a:gd name="connsiteY3-58-28" fmla="*/ 23372 h 4103008"/>
                  <a:gd name="connsiteX4-59-29" fmla="*/ 972708 w 1203291"/>
                  <a:gd name="connsiteY4-60-30" fmla="*/ 1159061 h 4103008"/>
                  <a:gd name="connsiteX5-61" fmla="*/ 233887 w 1203291"/>
                  <a:gd name="connsiteY5-62" fmla="*/ 2056498 h 4103008"/>
                  <a:gd name="connsiteX6-63" fmla="*/ 204568 w 1203291"/>
                  <a:gd name="connsiteY6-64" fmla="*/ 2351891 h 4103008"/>
                  <a:gd name="connsiteX7-65" fmla="*/ 425523 w 1203291"/>
                  <a:gd name="connsiteY7-66" fmla="*/ 2075806 h 4103008"/>
                  <a:gd name="connsiteX8-67" fmla="*/ 224649 w 1203291"/>
                  <a:gd name="connsiteY8-68" fmla="*/ 3811163 h 4103008"/>
                  <a:gd name="connsiteX9-69" fmla="*/ 0 w 1203291"/>
                  <a:gd name="connsiteY9-70" fmla="*/ 4103010 h 4103008"/>
                  <a:gd name="connsiteX0-71-31" fmla="*/ 0 w 1203291"/>
                  <a:gd name="connsiteY0-72-32" fmla="*/ 4103010 h 4103008"/>
                  <a:gd name="connsiteX1-73-33" fmla="*/ 149210 w 1203291"/>
                  <a:gd name="connsiteY1-74-34" fmla="*/ 2774353 h 4103008"/>
                  <a:gd name="connsiteX2-75-35" fmla="*/ 463998 w 1203291"/>
                  <a:gd name="connsiteY2-76-36" fmla="*/ 345254 h 4103008"/>
                  <a:gd name="connsiteX3-77-37" fmla="*/ 1203291 w 1203291"/>
                  <a:gd name="connsiteY3-78-38" fmla="*/ 23372 h 4103008"/>
                  <a:gd name="connsiteX4-79-39" fmla="*/ 972708 w 1203291"/>
                  <a:gd name="connsiteY4-80-40" fmla="*/ 1159061 h 4103008"/>
                  <a:gd name="connsiteX5-81-41" fmla="*/ 233887 w 1203291"/>
                  <a:gd name="connsiteY5-82-42" fmla="*/ 2056498 h 4103008"/>
                  <a:gd name="connsiteX6-83-43" fmla="*/ 204568 w 1203291"/>
                  <a:gd name="connsiteY6-84-44" fmla="*/ 2351891 h 4103008"/>
                  <a:gd name="connsiteX7-85" fmla="*/ 490176 w 1203291"/>
                  <a:gd name="connsiteY7-86" fmla="*/ 1731378 h 4103008"/>
                  <a:gd name="connsiteX8-87" fmla="*/ 224649 w 1203291"/>
                  <a:gd name="connsiteY8-88" fmla="*/ 3811163 h 4103008"/>
                  <a:gd name="connsiteX9-89" fmla="*/ 0 w 1203291"/>
                  <a:gd name="connsiteY9-90" fmla="*/ 4103010 h 4103008"/>
                  <a:gd name="connsiteX0-91-45" fmla="*/ 0 w 1203291"/>
                  <a:gd name="connsiteY0-92-46" fmla="*/ 4103010 h 4103008"/>
                  <a:gd name="connsiteX1-93-47" fmla="*/ 149210 w 1203291"/>
                  <a:gd name="connsiteY1-94-48" fmla="*/ 2774353 h 4103008"/>
                  <a:gd name="connsiteX2-95-49" fmla="*/ 463998 w 1203291"/>
                  <a:gd name="connsiteY2-96-50" fmla="*/ 345254 h 4103008"/>
                  <a:gd name="connsiteX3-97-51" fmla="*/ 1203291 w 1203291"/>
                  <a:gd name="connsiteY3-98-52" fmla="*/ 23372 h 4103008"/>
                  <a:gd name="connsiteX4-99-53" fmla="*/ 972708 w 1203291"/>
                  <a:gd name="connsiteY4-100-54" fmla="*/ 1159061 h 4103008"/>
                  <a:gd name="connsiteX5-101" fmla="*/ 233887 w 1203291"/>
                  <a:gd name="connsiteY5-102" fmla="*/ 2056498 h 4103008"/>
                  <a:gd name="connsiteX6-103" fmla="*/ 204568 w 1203291"/>
                  <a:gd name="connsiteY6-104" fmla="*/ 2351891 h 4103008"/>
                  <a:gd name="connsiteX7-105" fmla="*/ 490176 w 1203291"/>
                  <a:gd name="connsiteY7-106" fmla="*/ 1731378 h 4103008"/>
                  <a:gd name="connsiteX8-107" fmla="*/ 224649 w 1203291"/>
                  <a:gd name="connsiteY8-108" fmla="*/ 3811163 h 4103008"/>
                  <a:gd name="connsiteX9-109" fmla="*/ 0 w 1203291"/>
                  <a:gd name="connsiteY9-110" fmla="*/ 4103010 h 4103008"/>
                  <a:gd name="connsiteX0-111-55" fmla="*/ 0 w 1203291"/>
                  <a:gd name="connsiteY0-112-56" fmla="*/ 4103010 h 4103008"/>
                  <a:gd name="connsiteX1-113-57" fmla="*/ 149210 w 1203291"/>
                  <a:gd name="connsiteY1-114-58" fmla="*/ 2774353 h 4103008"/>
                  <a:gd name="connsiteX2-115-59" fmla="*/ 463998 w 1203291"/>
                  <a:gd name="connsiteY2-116-60" fmla="*/ 345254 h 4103008"/>
                  <a:gd name="connsiteX3-117-61" fmla="*/ 1203291 w 1203291"/>
                  <a:gd name="connsiteY3-118-62" fmla="*/ 23372 h 4103008"/>
                  <a:gd name="connsiteX4-119-63" fmla="*/ 972708 w 1203291"/>
                  <a:gd name="connsiteY4-120-64" fmla="*/ 1159061 h 4103008"/>
                  <a:gd name="connsiteX5-121" fmla="*/ 233887 w 1203291"/>
                  <a:gd name="connsiteY5-122" fmla="*/ 2056498 h 4103008"/>
                  <a:gd name="connsiteX6-123" fmla="*/ 204568 w 1203291"/>
                  <a:gd name="connsiteY6-124" fmla="*/ 2351891 h 4103008"/>
                  <a:gd name="connsiteX7-125" fmla="*/ 490176 w 1203291"/>
                  <a:gd name="connsiteY7-126" fmla="*/ 1731378 h 4103008"/>
                  <a:gd name="connsiteX8-127" fmla="*/ 224649 w 1203291"/>
                  <a:gd name="connsiteY8-128" fmla="*/ 3811163 h 4103008"/>
                  <a:gd name="connsiteX9-129" fmla="*/ 0 w 1203291"/>
                  <a:gd name="connsiteY9-130" fmla="*/ 4103010 h 4103008"/>
                  <a:gd name="connsiteX0-131-65" fmla="*/ 0 w 1203291"/>
                  <a:gd name="connsiteY0-132-66" fmla="*/ 4103010 h 4103008"/>
                  <a:gd name="connsiteX1-133-67" fmla="*/ 149210 w 1203291"/>
                  <a:gd name="connsiteY1-134-68" fmla="*/ 2774353 h 4103008"/>
                  <a:gd name="connsiteX2-135-69" fmla="*/ 463998 w 1203291"/>
                  <a:gd name="connsiteY2-136-70" fmla="*/ 345254 h 4103008"/>
                  <a:gd name="connsiteX3-137-71" fmla="*/ 1203291 w 1203291"/>
                  <a:gd name="connsiteY3-138-72" fmla="*/ 23372 h 4103008"/>
                  <a:gd name="connsiteX4-139-73" fmla="*/ 972708 w 1203291"/>
                  <a:gd name="connsiteY4-140-74" fmla="*/ 1159061 h 4103008"/>
                  <a:gd name="connsiteX5-141" fmla="*/ 233887 w 1203291"/>
                  <a:gd name="connsiteY5-142" fmla="*/ 2056498 h 4103008"/>
                  <a:gd name="connsiteX6-143" fmla="*/ 204568 w 1203291"/>
                  <a:gd name="connsiteY6-144" fmla="*/ 2351891 h 4103008"/>
                  <a:gd name="connsiteX7-145" fmla="*/ 490176 w 1203291"/>
                  <a:gd name="connsiteY7-146" fmla="*/ 1731378 h 4103008"/>
                  <a:gd name="connsiteX8-147" fmla="*/ 224649 w 1203291"/>
                  <a:gd name="connsiteY8-148" fmla="*/ 3811163 h 4103008"/>
                  <a:gd name="connsiteX9-149" fmla="*/ 0 w 1203291"/>
                  <a:gd name="connsiteY9-150" fmla="*/ 4103010 h 4103008"/>
                  <a:gd name="connsiteX0-151-75" fmla="*/ 0 w 1203291"/>
                  <a:gd name="connsiteY0-152-76" fmla="*/ 4103010 h 4103008"/>
                  <a:gd name="connsiteX1-153-77" fmla="*/ 149210 w 1203291"/>
                  <a:gd name="connsiteY1-154-78" fmla="*/ 2774353 h 4103008"/>
                  <a:gd name="connsiteX2-155-79" fmla="*/ 463998 w 1203291"/>
                  <a:gd name="connsiteY2-156-80" fmla="*/ 345254 h 4103008"/>
                  <a:gd name="connsiteX3-157-81" fmla="*/ 1203291 w 1203291"/>
                  <a:gd name="connsiteY3-158-82" fmla="*/ 23372 h 4103008"/>
                  <a:gd name="connsiteX4-159-83" fmla="*/ 972708 w 1203291"/>
                  <a:gd name="connsiteY4-160-84" fmla="*/ 1159061 h 4103008"/>
                  <a:gd name="connsiteX5-161" fmla="*/ 233887 w 1203291"/>
                  <a:gd name="connsiteY5-162" fmla="*/ 2056498 h 4103008"/>
                  <a:gd name="connsiteX6-163" fmla="*/ 204568 w 1203291"/>
                  <a:gd name="connsiteY6-164" fmla="*/ 2351891 h 4103008"/>
                  <a:gd name="connsiteX7-165" fmla="*/ 490176 w 1203291"/>
                  <a:gd name="connsiteY7-166" fmla="*/ 1731378 h 4103008"/>
                  <a:gd name="connsiteX8-167" fmla="*/ 276524 w 1203291"/>
                  <a:gd name="connsiteY8-168" fmla="*/ 3719730 h 4103008"/>
                  <a:gd name="connsiteX9-169" fmla="*/ 0 w 1203291"/>
                  <a:gd name="connsiteY9-170" fmla="*/ 4103010 h 4103008"/>
                  <a:gd name="connsiteX0-171-85" fmla="*/ 0 w 1203291"/>
                  <a:gd name="connsiteY0-172-86" fmla="*/ 4103010 h 4103008"/>
                  <a:gd name="connsiteX1-173-87" fmla="*/ 149210 w 1203291"/>
                  <a:gd name="connsiteY1-174-88" fmla="*/ 2774353 h 4103008"/>
                  <a:gd name="connsiteX2-175-89" fmla="*/ 463998 w 1203291"/>
                  <a:gd name="connsiteY2-176-90" fmla="*/ 345254 h 4103008"/>
                  <a:gd name="connsiteX3-177-91" fmla="*/ 1203291 w 1203291"/>
                  <a:gd name="connsiteY3-178-92" fmla="*/ 23372 h 4103008"/>
                  <a:gd name="connsiteX4-179-93" fmla="*/ 972708 w 1203291"/>
                  <a:gd name="connsiteY4-180-94" fmla="*/ 1159061 h 4103008"/>
                  <a:gd name="connsiteX5-181" fmla="*/ 233887 w 1203291"/>
                  <a:gd name="connsiteY5-182" fmla="*/ 2056498 h 4103008"/>
                  <a:gd name="connsiteX6-183" fmla="*/ 233574 w 1203291"/>
                  <a:gd name="connsiteY6-184" fmla="*/ 2103991 h 4103008"/>
                  <a:gd name="connsiteX7-185" fmla="*/ 490176 w 1203291"/>
                  <a:gd name="connsiteY7-186" fmla="*/ 1731378 h 4103008"/>
                  <a:gd name="connsiteX8-187" fmla="*/ 276524 w 1203291"/>
                  <a:gd name="connsiteY8-188" fmla="*/ 3719730 h 4103008"/>
                  <a:gd name="connsiteX9-189" fmla="*/ 0 w 1203291"/>
                  <a:gd name="connsiteY9-190" fmla="*/ 4103010 h 4103008"/>
                  <a:gd name="connsiteX0-191-95" fmla="*/ 0 w 1203291"/>
                  <a:gd name="connsiteY0-192-96" fmla="*/ 4103010 h 4103008"/>
                  <a:gd name="connsiteX1-193-97" fmla="*/ 149210 w 1203291"/>
                  <a:gd name="connsiteY1-194-98" fmla="*/ 2774353 h 4103008"/>
                  <a:gd name="connsiteX2-195-99" fmla="*/ 463998 w 1203291"/>
                  <a:gd name="connsiteY2-196-100" fmla="*/ 345254 h 4103008"/>
                  <a:gd name="connsiteX3-197-101" fmla="*/ 1203291 w 1203291"/>
                  <a:gd name="connsiteY3-198-102" fmla="*/ 23372 h 4103008"/>
                  <a:gd name="connsiteX4-199-103" fmla="*/ 972708 w 1203291"/>
                  <a:gd name="connsiteY4-200-104" fmla="*/ 1159061 h 4103008"/>
                  <a:gd name="connsiteX5-201" fmla="*/ 233887 w 1203291"/>
                  <a:gd name="connsiteY5-202" fmla="*/ 2056498 h 4103008"/>
                  <a:gd name="connsiteX6-203" fmla="*/ 226718 w 1203291"/>
                  <a:gd name="connsiteY6-204" fmla="*/ 2109198 h 4103008"/>
                  <a:gd name="connsiteX7-205" fmla="*/ 490176 w 1203291"/>
                  <a:gd name="connsiteY7-206" fmla="*/ 1731378 h 4103008"/>
                  <a:gd name="connsiteX8-207" fmla="*/ 276524 w 1203291"/>
                  <a:gd name="connsiteY8-208" fmla="*/ 3719730 h 4103008"/>
                  <a:gd name="connsiteX9-209" fmla="*/ 0 w 1203291"/>
                  <a:gd name="connsiteY9-210" fmla="*/ 4103010 h 4103008"/>
                </a:gdLst>
                <a:ahLst/>
                <a:cxnLst>
                  <a:cxn ang="0">
                    <a:pos x="connsiteX0-11-1" y="connsiteY0-12-2"/>
                  </a:cxn>
                  <a:cxn ang="0">
                    <a:pos x="connsiteX1-13-3" y="connsiteY1-14-4"/>
                  </a:cxn>
                  <a:cxn ang="0">
                    <a:pos x="connsiteX2-15-5" y="connsiteY2-16-6"/>
                  </a:cxn>
                  <a:cxn ang="0">
                    <a:pos x="connsiteX3-17-7" y="connsiteY3-18-8"/>
                  </a:cxn>
                  <a:cxn ang="0">
                    <a:pos x="connsiteX4-19-9" y="connsiteY4-20-10"/>
                  </a:cxn>
                  <a:cxn ang="0">
                    <a:pos x="connsiteX5-21" y="connsiteY5-22"/>
                  </a:cxn>
                  <a:cxn ang="0">
                    <a:pos x="connsiteX6-23" y="connsiteY6-24"/>
                  </a:cxn>
                  <a:cxn ang="0">
                    <a:pos x="connsiteX7-25" y="connsiteY7-26"/>
                  </a:cxn>
                  <a:cxn ang="0">
                    <a:pos x="connsiteX8-27" y="connsiteY8-28"/>
                  </a:cxn>
                  <a:cxn ang="0">
                    <a:pos x="connsiteX9-29" y="connsiteY9-30"/>
                  </a:cxn>
                </a:cxnLst>
                <a:rect l="l" t="t" r="r" b="b"/>
                <a:pathLst>
                  <a:path w="1203291" h="4103008">
                    <a:moveTo>
                      <a:pt x="0" y="4103010"/>
                    </a:moveTo>
                    <a:lnTo>
                      <a:pt x="149210" y="2774353"/>
                    </a:lnTo>
                    <a:cubicBezTo>
                      <a:pt x="254139" y="1964653"/>
                      <a:pt x="348547" y="1058649"/>
                      <a:pt x="463998" y="345254"/>
                    </a:cubicBezTo>
                    <a:cubicBezTo>
                      <a:pt x="743138" y="344216"/>
                      <a:pt x="1186788" y="-106066"/>
                      <a:pt x="1203291" y="23372"/>
                    </a:cubicBezTo>
                    <a:cubicBezTo>
                      <a:pt x="1136173" y="361011"/>
                      <a:pt x="1039826" y="821422"/>
                      <a:pt x="972708" y="1159061"/>
                    </a:cubicBezTo>
                    <a:lnTo>
                      <a:pt x="233887" y="2056498"/>
                    </a:lnTo>
                    <a:cubicBezTo>
                      <a:pt x="233783" y="2072329"/>
                      <a:pt x="226822" y="2093367"/>
                      <a:pt x="226718" y="2109198"/>
                    </a:cubicBezTo>
                    <a:cubicBezTo>
                      <a:pt x="258657" y="2112416"/>
                      <a:pt x="606182" y="1580220"/>
                      <a:pt x="490176" y="1731378"/>
                    </a:cubicBezTo>
                    <a:cubicBezTo>
                      <a:pt x="384592" y="3219611"/>
                      <a:pt x="365033" y="3026468"/>
                      <a:pt x="276524" y="3719730"/>
                    </a:cubicBezTo>
                    <a:lnTo>
                      <a:pt x="0" y="4103010"/>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745" name="平行四边形 51"/>
              <p:cNvSpPr/>
              <p:nvPr/>
            </p:nvSpPr>
            <p:spPr>
              <a:xfrm rot="11144820">
                <a:off x="3459539" y="4426761"/>
                <a:ext cx="4262215" cy="1235935"/>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681"/>
                  <a:gd name="connsiteY0-650" fmla="*/ 1830915 h 1830915"/>
                  <a:gd name="connsiteX1-651" fmla="*/ 234518 w 2163681"/>
                  <a:gd name="connsiteY1-652" fmla="*/ 1132931 h 1830915"/>
                  <a:gd name="connsiteX2-653" fmla="*/ 775393 w 2163681"/>
                  <a:gd name="connsiteY2-654" fmla="*/ 233840 h 1830915"/>
                  <a:gd name="connsiteX3-655" fmla="*/ 1018640 w 2163681"/>
                  <a:gd name="connsiteY3-656" fmla="*/ 463499 h 1830915"/>
                  <a:gd name="connsiteX4-657" fmla="*/ 1332493 w 2163681"/>
                  <a:gd name="connsiteY4-658" fmla="*/ 506708 h 1830915"/>
                  <a:gd name="connsiteX5-659" fmla="*/ 1512178 w 2163681"/>
                  <a:gd name="connsiteY5-660" fmla="*/ 1048615 h 1830915"/>
                  <a:gd name="connsiteX6-661" fmla="*/ 2163299 w 2163681"/>
                  <a:gd name="connsiteY6-662" fmla="*/ 4209 h 1830915"/>
                  <a:gd name="connsiteX7-663" fmla="*/ 1291869 w 2163681"/>
                  <a:gd name="connsiteY7-664" fmla="*/ 1484926 h 1830915"/>
                  <a:gd name="connsiteX8-665" fmla="*/ 0 w 2163681"/>
                  <a:gd name="connsiteY8-666" fmla="*/ 1830915 h 1830915"/>
                  <a:gd name="connsiteX0-667" fmla="*/ 0 w 2163684"/>
                  <a:gd name="connsiteY0-668" fmla="*/ 1831085 h 1831085"/>
                  <a:gd name="connsiteX1-669" fmla="*/ 234518 w 2163684"/>
                  <a:gd name="connsiteY1-670" fmla="*/ 1133101 h 1831085"/>
                  <a:gd name="connsiteX2-671" fmla="*/ 775393 w 2163684"/>
                  <a:gd name="connsiteY2-672" fmla="*/ 234010 h 1831085"/>
                  <a:gd name="connsiteX3-673" fmla="*/ 1018640 w 2163684"/>
                  <a:gd name="connsiteY3-674" fmla="*/ 463669 h 1831085"/>
                  <a:gd name="connsiteX4-675" fmla="*/ 1311053 w 2163684"/>
                  <a:gd name="connsiteY4-676" fmla="*/ 766568 h 1831085"/>
                  <a:gd name="connsiteX5-677" fmla="*/ 1512178 w 2163684"/>
                  <a:gd name="connsiteY5-678" fmla="*/ 1048785 h 1831085"/>
                  <a:gd name="connsiteX6-679" fmla="*/ 2163299 w 2163684"/>
                  <a:gd name="connsiteY6-680" fmla="*/ 4379 h 1831085"/>
                  <a:gd name="connsiteX7-681" fmla="*/ 1291869 w 2163684"/>
                  <a:gd name="connsiteY7-682" fmla="*/ 1485096 h 1831085"/>
                  <a:gd name="connsiteX8-683" fmla="*/ 0 w 2163684"/>
                  <a:gd name="connsiteY8-684" fmla="*/ 1831085 h 1831085"/>
                  <a:gd name="connsiteX0-685" fmla="*/ 0 w 2163684"/>
                  <a:gd name="connsiteY0-686" fmla="*/ 1831085 h 1831085"/>
                  <a:gd name="connsiteX1-687" fmla="*/ 234518 w 2163684"/>
                  <a:gd name="connsiteY1-688" fmla="*/ 1133101 h 1831085"/>
                  <a:gd name="connsiteX2-689" fmla="*/ 775393 w 2163684"/>
                  <a:gd name="connsiteY2-690" fmla="*/ 234010 h 1831085"/>
                  <a:gd name="connsiteX3-691" fmla="*/ 1127276 w 2163684"/>
                  <a:gd name="connsiteY3-692" fmla="*/ 941466 h 1831085"/>
                  <a:gd name="connsiteX4-693" fmla="*/ 1311053 w 2163684"/>
                  <a:gd name="connsiteY4-694" fmla="*/ 766568 h 1831085"/>
                  <a:gd name="connsiteX5-695" fmla="*/ 1512178 w 2163684"/>
                  <a:gd name="connsiteY5-696" fmla="*/ 1048785 h 1831085"/>
                  <a:gd name="connsiteX6-697" fmla="*/ 2163299 w 2163684"/>
                  <a:gd name="connsiteY6-698" fmla="*/ 4379 h 1831085"/>
                  <a:gd name="connsiteX7-699" fmla="*/ 1291869 w 2163684"/>
                  <a:gd name="connsiteY7-700" fmla="*/ 1485096 h 1831085"/>
                  <a:gd name="connsiteX8-701" fmla="*/ 0 w 2163684"/>
                  <a:gd name="connsiteY8-702" fmla="*/ 1831085 h 1831085"/>
                  <a:gd name="connsiteX0-703" fmla="*/ 0 w 2163684"/>
                  <a:gd name="connsiteY0-704" fmla="*/ 1831085 h 1831085"/>
                  <a:gd name="connsiteX1-705" fmla="*/ 234518 w 2163684"/>
                  <a:gd name="connsiteY1-706" fmla="*/ 1133101 h 1831085"/>
                  <a:gd name="connsiteX2-707" fmla="*/ 1015287 w 2163684"/>
                  <a:gd name="connsiteY2-708" fmla="*/ 737823 h 1831085"/>
                  <a:gd name="connsiteX3-709" fmla="*/ 1127276 w 2163684"/>
                  <a:gd name="connsiteY3-710" fmla="*/ 941466 h 1831085"/>
                  <a:gd name="connsiteX4-711" fmla="*/ 1311053 w 2163684"/>
                  <a:gd name="connsiteY4-712" fmla="*/ 766568 h 1831085"/>
                  <a:gd name="connsiteX5-713" fmla="*/ 1512178 w 2163684"/>
                  <a:gd name="connsiteY5-714" fmla="*/ 1048785 h 1831085"/>
                  <a:gd name="connsiteX6-715" fmla="*/ 2163299 w 2163684"/>
                  <a:gd name="connsiteY6-716" fmla="*/ 4379 h 1831085"/>
                  <a:gd name="connsiteX7-717" fmla="*/ 1291869 w 2163684"/>
                  <a:gd name="connsiteY7-718" fmla="*/ 1485096 h 1831085"/>
                  <a:gd name="connsiteX8-719" fmla="*/ 0 w 2163684"/>
                  <a:gd name="connsiteY8-720" fmla="*/ 1831085 h 1831085"/>
                  <a:gd name="connsiteX0-721" fmla="*/ 0 w 2163599"/>
                  <a:gd name="connsiteY0-722" fmla="*/ 1832014 h 1832014"/>
                  <a:gd name="connsiteX1-723" fmla="*/ 234518 w 2163599"/>
                  <a:gd name="connsiteY1-724" fmla="*/ 1134030 h 1832014"/>
                  <a:gd name="connsiteX2-725" fmla="*/ 1015287 w 2163599"/>
                  <a:gd name="connsiteY2-726" fmla="*/ 738752 h 1832014"/>
                  <a:gd name="connsiteX3-727" fmla="*/ 1127276 w 2163599"/>
                  <a:gd name="connsiteY3-728" fmla="*/ 942395 h 1832014"/>
                  <a:gd name="connsiteX4-729" fmla="*/ 1311053 w 2163599"/>
                  <a:gd name="connsiteY4-730" fmla="*/ 767497 h 1832014"/>
                  <a:gd name="connsiteX5-731" fmla="*/ 1360611 w 2163599"/>
                  <a:gd name="connsiteY5-732" fmla="*/ 865708 h 1832014"/>
                  <a:gd name="connsiteX6-733" fmla="*/ 2163299 w 2163599"/>
                  <a:gd name="connsiteY6-734" fmla="*/ 5308 h 1832014"/>
                  <a:gd name="connsiteX7-735" fmla="*/ 1291869 w 2163599"/>
                  <a:gd name="connsiteY7-736" fmla="*/ 1486025 h 1832014"/>
                  <a:gd name="connsiteX8-737" fmla="*/ 0 w 2163599"/>
                  <a:gd name="connsiteY8-738" fmla="*/ 1832014 h 1832014"/>
                  <a:gd name="connsiteX0-739" fmla="*/ 0 w 1590766"/>
                  <a:gd name="connsiteY0-740" fmla="*/ 1096925 h 1096925"/>
                  <a:gd name="connsiteX1-741" fmla="*/ 234518 w 1590766"/>
                  <a:gd name="connsiteY1-742" fmla="*/ 398941 h 1096925"/>
                  <a:gd name="connsiteX2-743" fmla="*/ 1015287 w 1590766"/>
                  <a:gd name="connsiteY2-744" fmla="*/ 3663 h 1096925"/>
                  <a:gd name="connsiteX3-745" fmla="*/ 1127276 w 1590766"/>
                  <a:gd name="connsiteY3-746" fmla="*/ 207306 h 1096925"/>
                  <a:gd name="connsiteX4-747" fmla="*/ 1311053 w 1590766"/>
                  <a:gd name="connsiteY4-748" fmla="*/ 32408 h 1096925"/>
                  <a:gd name="connsiteX5-749" fmla="*/ 1360611 w 1590766"/>
                  <a:gd name="connsiteY5-750" fmla="*/ 130619 h 1096925"/>
                  <a:gd name="connsiteX6-751" fmla="*/ 1589785 w 1590766"/>
                  <a:gd name="connsiteY6-752" fmla="*/ 262362 h 1096925"/>
                  <a:gd name="connsiteX7-753" fmla="*/ 1291869 w 1590766"/>
                  <a:gd name="connsiteY7-754" fmla="*/ 750936 h 1096925"/>
                  <a:gd name="connsiteX8-755" fmla="*/ 0 w 1590766"/>
                  <a:gd name="connsiteY8-756" fmla="*/ 1096925 h 1096925"/>
                  <a:gd name="connsiteX0-757" fmla="*/ 0 w 1592481"/>
                  <a:gd name="connsiteY0-758" fmla="*/ 1096925 h 1096925"/>
                  <a:gd name="connsiteX1-759" fmla="*/ 234518 w 1592481"/>
                  <a:gd name="connsiteY1-760" fmla="*/ 398941 h 1096925"/>
                  <a:gd name="connsiteX2-761" fmla="*/ 1015287 w 1592481"/>
                  <a:gd name="connsiteY2-762" fmla="*/ 3663 h 1096925"/>
                  <a:gd name="connsiteX3-763" fmla="*/ 1127276 w 1592481"/>
                  <a:gd name="connsiteY3-764" fmla="*/ 207306 h 1096925"/>
                  <a:gd name="connsiteX4-765" fmla="*/ 1311053 w 1592481"/>
                  <a:gd name="connsiteY4-766" fmla="*/ 32408 h 1096925"/>
                  <a:gd name="connsiteX5-767" fmla="*/ 1496158 w 1592481"/>
                  <a:gd name="connsiteY5-768" fmla="*/ 104697 h 1096925"/>
                  <a:gd name="connsiteX6-769" fmla="*/ 1589785 w 1592481"/>
                  <a:gd name="connsiteY6-770" fmla="*/ 262362 h 1096925"/>
                  <a:gd name="connsiteX7-771" fmla="*/ 1291869 w 1592481"/>
                  <a:gd name="connsiteY7-772" fmla="*/ 750936 h 1096925"/>
                  <a:gd name="connsiteX8-773" fmla="*/ 0 w 1592481"/>
                  <a:gd name="connsiteY8-774" fmla="*/ 1096925 h 1096925"/>
                  <a:gd name="connsiteX0-775" fmla="*/ 0 w 1596293"/>
                  <a:gd name="connsiteY0-776" fmla="*/ 1096925 h 1096925"/>
                  <a:gd name="connsiteX1-777" fmla="*/ 234518 w 1596293"/>
                  <a:gd name="connsiteY1-778" fmla="*/ 398941 h 1096925"/>
                  <a:gd name="connsiteX2-779" fmla="*/ 1015287 w 1596293"/>
                  <a:gd name="connsiteY2-780" fmla="*/ 3663 h 1096925"/>
                  <a:gd name="connsiteX3-781" fmla="*/ 1127276 w 1596293"/>
                  <a:gd name="connsiteY3-782" fmla="*/ 207306 h 1096925"/>
                  <a:gd name="connsiteX4-783" fmla="*/ 1311053 w 1596293"/>
                  <a:gd name="connsiteY4-784" fmla="*/ 32408 h 1096925"/>
                  <a:gd name="connsiteX5-785" fmla="*/ 1496158 w 1596293"/>
                  <a:gd name="connsiteY5-786" fmla="*/ 104697 h 1096925"/>
                  <a:gd name="connsiteX6-787" fmla="*/ 1406197 w 1596293"/>
                  <a:gd name="connsiteY6-788" fmla="*/ 349643 h 1096925"/>
                  <a:gd name="connsiteX7-789" fmla="*/ 1589785 w 1596293"/>
                  <a:gd name="connsiteY7-790" fmla="*/ 262362 h 1096925"/>
                  <a:gd name="connsiteX8-791" fmla="*/ 1291869 w 1596293"/>
                  <a:gd name="connsiteY8-792" fmla="*/ 750936 h 1096925"/>
                  <a:gd name="connsiteX9" fmla="*/ 0 w 1596293"/>
                  <a:gd name="connsiteY9" fmla="*/ 1096925 h 1096925"/>
                  <a:gd name="connsiteX0-793" fmla="*/ 0 w 1596293"/>
                  <a:gd name="connsiteY0-794" fmla="*/ 1245051 h 1245051"/>
                  <a:gd name="connsiteX1-795" fmla="*/ 234518 w 1596293"/>
                  <a:gd name="connsiteY1-796" fmla="*/ 547067 h 1245051"/>
                  <a:gd name="connsiteX2-797" fmla="*/ 1015287 w 1596293"/>
                  <a:gd name="connsiteY2-798" fmla="*/ 151789 h 1245051"/>
                  <a:gd name="connsiteX3-799" fmla="*/ 1127276 w 1596293"/>
                  <a:gd name="connsiteY3-800" fmla="*/ 355432 h 1245051"/>
                  <a:gd name="connsiteX4-801" fmla="*/ 1311053 w 1596293"/>
                  <a:gd name="connsiteY4-802" fmla="*/ 180534 h 1245051"/>
                  <a:gd name="connsiteX5-803" fmla="*/ 1553229 w 1596293"/>
                  <a:gd name="connsiteY5-804" fmla="*/ 5914 h 1245051"/>
                  <a:gd name="connsiteX6-805" fmla="*/ 1406197 w 1596293"/>
                  <a:gd name="connsiteY6-806" fmla="*/ 497769 h 1245051"/>
                  <a:gd name="connsiteX7-807" fmla="*/ 1589785 w 1596293"/>
                  <a:gd name="connsiteY7-808" fmla="*/ 410488 h 1245051"/>
                  <a:gd name="connsiteX8-809" fmla="*/ 1291869 w 1596293"/>
                  <a:gd name="connsiteY8-810" fmla="*/ 899062 h 1245051"/>
                  <a:gd name="connsiteX9-811" fmla="*/ 0 w 1596293"/>
                  <a:gd name="connsiteY9-812" fmla="*/ 1245051 h 1245051"/>
                  <a:gd name="connsiteX0-813" fmla="*/ 0 w 1595619"/>
                  <a:gd name="connsiteY0-814" fmla="*/ 1243710 h 1243710"/>
                  <a:gd name="connsiteX1-815" fmla="*/ 234518 w 1595619"/>
                  <a:gd name="connsiteY1-816" fmla="*/ 545726 h 1243710"/>
                  <a:gd name="connsiteX2-817" fmla="*/ 1015287 w 1595619"/>
                  <a:gd name="connsiteY2-818" fmla="*/ 150448 h 1243710"/>
                  <a:gd name="connsiteX3-819" fmla="*/ 1127276 w 1595619"/>
                  <a:gd name="connsiteY3-820" fmla="*/ 354091 h 1243710"/>
                  <a:gd name="connsiteX4-821" fmla="*/ 1311053 w 1595619"/>
                  <a:gd name="connsiteY4-822" fmla="*/ 179193 h 1243710"/>
                  <a:gd name="connsiteX5-823" fmla="*/ 1553229 w 1595619"/>
                  <a:gd name="connsiteY5-824" fmla="*/ 4573 h 1243710"/>
                  <a:gd name="connsiteX6-825" fmla="*/ 1377725 w 1595619"/>
                  <a:gd name="connsiteY6-826" fmla="*/ 453481 h 1243710"/>
                  <a:gd name="connsiteX7-827" fmla="*/ 1589785 w 1595619"/>
                  <a:gd name="connsiteY7-828" fmla="*/ 409147 h 1243710"/>
                  <a:gd name="connsiteX8-829" fmla="*/ 1291869 w 1595619"/>
                  <a:gd name="connsiteY8-830" fmla="*/ 897721 h 1243710"/>
                  <a:gd name="connsiteX9-831" fmla="*/ 0 w 1595619"/>
                  <a:gd name="connsiteY9-832" fmla="*/ 1243710 h 1243710"/>
                  <a:gd name="connsiteX0-833" fmla="*/ 0 w 1663014"/>
                  <a:gd name="connsiteY0-834" fmla="*/ 1469338 h 1469338"/>
                  <a:gd name="connsiteX1-835" fmla="*/ 234518 w 1663014"/>
                  <a:gd name="connsiteY1-836" fmla="*/ 771354 h 1469338"/>
                  <a:gd name="connsiteX2-837" fmla="*/ 1015287 w 1663014"/>
                  <a:gd name="connsiteY2-838" fmla="*/ 376076 h 1469338"/>
                  <a:gd name="connsiteX3-839" fmla="*/ 1127276 w 1663014"/>
                  <a:gd name="connsiteY3-840" fmla="*/ 579719 h 1469338"/>
                  <a:gd name="connsiteX4-841" fmla="*/ 1311053 w 1663014"/>
                  <a:gd name="connsiteY4-842" fmla="*/ 404821 h 1469338"/>
                  <a:gd name="connsiteX5-843" fmla="*/ 1662724 w 1663014"/>
                  <a:gd name="connsiteY5-844" fmla="*/ 2744 h 1469338"/>
                  <a:gd name="connsiteX6-845" fmla="*/ 1377725 w 1663014"/>
                  <a:gd name="connsiteY6-846" fmla="*/ 679109 h 1469338"/>
                  <a:gd name="connsiteX7-847" fmla="*/ 1589785 w 1663014"/>
                  <a:gd name="connsiteY7-848" fmla="*/ 634775 h 1469338"/>
                  <a:gd name="connsiteX8-849" fmla="*/ 1291869 w 1663014"/>
                  <a:gd name="connsiteY8-850" fmla="*/ 1123349 h 1469338"/>
                  <a:gd name="connsiteX9-851" fmla="*/ 0 w 1663014"/>
                  <a:gd name="connsiteY9-852" fmla="*/ 1469338 h 1469338"/>
                  <a:gd name="connsiteX0-853" fmla="*/ 0 w 1662898"/>
                  <a:gd name="connsiteY0-854" fmla="*/ 1467717 h 1467717"/>
                  <a:gd name="connsiteX1-855" fmla="*/ 234518 w 1662898"/>
                  <a:gd name="connsiteY1-856" fmla="*/ 769733 h 1467717"/>
                  <a:gd name="connsiteX2-857" fmla="*/ 1015287 w 1662898"/>
                  <a:gd name="connsiteY2-858" fmla="*/ 374455 h 1467717"/>
                  <a:gd name="connsiteX3-859" fmla="*/ 1127276 w 1662898"/>
                  <a:gd name="connsiteY3-860" fmla="*/ 578098 h 1467717"/>
                  <a:gd name="connsiteX4-861" fmla="*/ 1311053 w 1662898"/>
                  <a:gd name="connsiteY4-862" fmla="*/ 403200 h 1467717"/>
                  <a:gd name="connsiteX5-863" fmla="*/ 1662724 w 1662898"/>
                  <a:gd name="connsiteY5-864" fmla="*/ 1123 h 1467717"/>
                  <a:gd name="connsiteX6-865" fmla="*/ 1363572 w 1662898"/>
                  <a:gd name="connsiteY6-866" fmla="*/ 574209 h 1467717"/>
                  <a:gd name="connsiteX7-867" fmla="*/ 1589785 w 1662898"/>
                  <a:gd name="connsiteY7-868" fmla="*/ 633154 h 1467717"/>
                  <a:gd name="connsiteX8-869" fmla="*/ 1291869 w 1662898"/>
                  <a:gd name="connsiteY8-870" fmla="*/ 1121728 h 1467717"/>
                  <a:gd name="connsiteX9-871" fmla="*/ 0 w 1662898"/>
                  <a:gd name="connsiteY9-872" fmla="*/ 1467717 h 1467717"/>
                  <a:gd name="connsiteX0-873" fmla="*/ 0 w 1663389"/>
                  <a:gd name="connsiteY0-874" fmla="*/ 1470296 h 1470296"/>
                  <a:gd name="connsiteX1-875" fmla="*/ 234518 w 1663389"/>
                  <a:gd name="connsiteY1-876" fmla="*/ 772312 h 1470296"/>
                  <a:gd name="connsiteX2-877" fmla="*/ 1015287 w 1663389"/>
                  <a:gd name="connsiteY2-878" fmla="*/ 377034 h 1470296"/>
                  <a:gd name="connsiteX3-879" fmla="*/ 1127276 w 1663389"/>
                  <a:gd name="connsiteY3-880" fmla="*/ 580677 h 1470296"/>
                  <a:gd name="connsiteX4-881" fmla="*/ 1311053 w 1663389"/>
                  <a:gd name="connsiteY4-882" fmla="*/ 405779 h 1470296"/>
                  <a:gd name="connsiteX5-883" fmla="*/ 1662724 w 1663389"/>
                  <a:gd name="connsiteY5-884" fmla="*/ 3702 h 1470296"/>
                  <a:gd name="connsiteX6-885" fmla="*/ 1408450 w 1663389"/>
                  <a:gd name="connsiteY6-886" fmla="*/ 728036 h 1470296"/>
                  <a:gd name="connsiteX7-887" fmla="*/ 1589785 w 1663389"/>
                  <a:gd name="connsiteY7-888" fmla="*/ 635733 h 1470296"/>
                  <a:gd name="connsiteX8-889" fmla="*/ 1291869 w 1663389"/>
                  <a:gd name="connsiteY8-890" fmla="*/ 1124307 h 1470296"/>
                  <a:gd name="connsiteX9-891" fmla="*/ 0 w 1663389"/>
                  <a:gd name="connsiteY9-892" fmla="*/ 1470296 h 1470296"/>
                  <a:gd name="connsiteX0-893" fmla="*/ 0 w 1663389"/>
                  <a:gd name="connsiteY0-894" fmla="*/ 1470296 h 1470296"/>
                  <a:gd name="connsiteX1-895" fmla="*/ 234518 w 1663389"/>
                  <a:gd name="connsiteY1-896" fmla="*/ 772312 h 1470296"/>
                  <a:gd name="connsiteX2-897" fmla="*/ 1015287 w 1663389"/>
                  <a:gd name="connsiteY2-898" fmla="*/ 377034 h 1470296"/>
                  <a:gd name="connsiteX3-899" fmla="*/ 1127276 w 1663389"/>
                  <a:gd name="connsiteY3-900" fmla="*/ 580677 h 1470296"/>
                  <a:gd name="connsiteX4-901" fmla="*/ 1311053 w 1663389"/>
                  <a:gd name="connsiteY4-902" fmla="*/ 405779 h 1470296"/>
                  <a:gd name="connsiteX5-903" fmla="*/ 1662724 w 1663389"/>
                  <a:gd name="connsiteY5-904" fmla="*/ 3702 h 1470296"/>
                  <a:gd name="connsiteX6-905" fmla="*/ 1408450 w 1663389"/>
                  <a:gd name="connsiteY6-906" fmla="*/ 728036 h 1470296"/>
                  <a:gd name="connsiteX7-907" fmla="*/ 1589785 w 1663389"/>
                  <a:gd name="connsiteY7-908" fmla="*/ 635733 h 1470296"/>
                  <a:gd name="connsiteX8-909" fmla="*/ 1291869 w 1663389"/>
                  <a:gd name="connsiteY8-910" fmla="*/ 1124307 h 1470296"/>
                  <a:gd name="connsiteX9-911" fmla="*/ 0 w 1663389"/>
                  <a:gd name="connsiteY9-912" fmla="*/ 1470296 h 1470296"/>
                  <a:gd name="connsiteX0-913" fmla="*/ 0 w 1667001"/>
                  <a:gd name="connsiteY0-914" fmla="*/ 1467887 h 1467887"/>
                  <a:gd name="connsiteX1-915" fmla="*/ 234518 w 1667001"/>
                  <a:gd name="connsiteY1-916" fmla="*/ 769903 h 1467887"/>
                  <a:gd name="connsiteX2-917" fmla="*/ 1015287 w 1667001"/>
                  <a:gd name="connsiteY2-918" fmla="*/ 374625 h 1467887"/>
                  <a:gd name="connsiteX3-919" fmla="*/ 1127276 w 1667001"/>
                  <a:gd name="connsiteY3-920" fmla="*/ 578268 h 1467887"/>
                  <a:gd name="connsiteX4-921" fmla="*/ 1311053 w 1667001"/>
                  <a:gd name="connsiteY4-922" fmla="*/ 403370 h 1467887"/>
                  <a:gd name="connsiteX5-923" fmla="*/ 1662724 w 1667001"/>
                  <a:gd name="connsiteY5-924" fmla="*/ 1293 h 1467887"/>
                  <a:gd name="connsiteX6-925" fmla="*/ 1521242 w 1667001"/>
                  <a:gd name="connsiteY6-926" fmla="*/ 587508 h 1467887"/>
                  <a:gd name="connsiteX7-927" fmla="*/ 1589785 w 1667001"/>
                  <a:gd name="connsiteY7-928" fmla="*/ 633324 h 1467887"/>
                  <a:gd name="connsiteX8-929" fmla="*/ 1291869 w 1667001"/>
                  <a:gd name="connsiteY8-930" fmla="*/ 1121898 h 1467887"/>
                  <a:gd name="connsiteX9-931" fmla="*/ 0 w 1667001"/>
                  <a:gd name="connsiteY9-932" fmla="*/ 1467887 h 1467887"/>
                  <a:gd name="connsiteX0-933" fmla="*/ 0 w 1666049"/>
                  <a:gd name="connsiteY0-934" fmla="*/ 1466595 h 1466595"/>
                  <a:gd name="connsiteX1-935" fmla="*/ 234518 w 1666049"/>
                  <a:gd name="connsiteY1-936" fmla="*/ 768611 h 1466595"/>
                  <a:gd name="connsiteX2-937" fmla="*/ 1015287 w 1666049"/>
                  <a:gd name="connsiteY2-938" fmla="*/ 373333 h 1466595"/>
                  <a:gd name="connsiteX3-939" fmla="*/ 1127276 w 1666049"/>
                  <a:gd name="connsiteY3-940" fmla="*/ 576976 h 1466595"/>
                  <a:gd name="connsiteX4-941" fmla="*/ 1311053 w 1666049"/>
                  <a:gd name="connsiteY4-942" fmla="*/ 402078 h 1466595"/>
                  <a:gd name="connsiteX5-943" fmla="*/ 1662724 w 1666049"/>
                  <a:gd name="connsiteY5-944" fmla="*/ 1 h 1466595"/>
                  <a:gd name="connsiteX6-945" fmla="*/ 1489667 w 1666049"/>
                  <a:gd name="connsiteY6-946" fmla="*/ 403117 h 1466595"/>
                  <a:gd name="connsiteX7-947" fmla="*/ 1521242 w 1666049"/>
                  <a:gd name="connsiteY7-948" fmla="*/ 586216 h 1466595"/>
                  <a:gd name="connsiteX8-949" fmla="*/ 1589785 w 1666049"/>
                  <a:gd name="connsiteY8-950" fmla="*/ 632032 h 1466595"/>
                  <a:gd name="connsiteX9-951" fmla="*/ 1291869 w 1666049"/>
                  <a:gd name="connsiteY9-952" fmla="*/ 1120606 h 1466595"/>
                  <a:gd name="connsiteX10" fmla="*/ 0 w 1666049"/>
                  <a:gd name="connsiteY10" fmla="*/ 1466595 h 1466595"/>
                  <a:gd name="connsiteX0-953" fmla="*/ 0 w 1662724"/>
                  <a:gd name="connsiteY0-954" fmla="*/ 1466595 h 1466595"/>
                  <a:gd name="connsiteX1-955" fmla="*/ 234518 w 1662724"/>
                  <a:gd name="connsiteY1-956" fmla="*/ 768611 h 1466595"/>
                  <a:gd name="connsiteX2-957" fmla="*/ 1015287 w 1662724"/>
                  <a:gd name="connsiteY2-958" fmla="*/ 373333 h 1466595"/>
                  <a:gd name="connsiteX3-959" fmla="*/ 1127276 w 1662724"/>
                  <a:gd name="connsiteY3-960" fmla="*/ 576976 h 1466595"/>
                  <a:gd name="connsiteX4-961" fmla="*/ 1311053 w 1662724"/>
                  <a:gd name="connsiteY4-962" fmla="*/ 402078 h 1466595"/>
                  <a:gd name="connsiteX5-963" fmla="*/ 1662724 w 1662724"/>
                  <a:gd name="connsiteY5-964" fmla="*/ 1 h 1466595"/>
                  <a:gd name="connsiteX6-965" fmla="*/ 1489667 w 1662724"/>
                  <a:gd name="connsiteY6-966" fmla="*/ 403117 h 1466595"/>
                  <a:gd name="connsiteX7-967" fmla="*/ 1521242 w 1662724"/>
                  <a:gd name="connsiteY7-968" fmla="*/ 586216 h 1466595"/>
                  <a:gd name="connsiteX8-969" fmla="*/ 1589785 w 1662724"/>
                  <a:gd name="connsiteY8-970" fmla="*/ 632032 h 1466595"/>
                  <a:gd name="connsiteX9-971" fmla="*/ 1291869 w 1662724"/>
                  <a:gd name="connsiteY9-972" fmla="*/ 1120606 h 1466595"/>
                  <a:gd name="connsiteX10-973" fmla="*/ 0 w 1662724"/>
                  <a:gd name="connsiteY10-974" fmla="*/ 1466595 h 1466595"/>
                  <a:gd name="connsiteX0-975" fmla="*/ 0 w 1666201"/>
                  <a:gd name="connsiteY0-976" fmla="*/ 1484469 h 1484469"/>
                  <a:gd name="connsiteX1-977" fmla="*/ 234518 w 1666201"/>
                  <a:gd name="connsiteY1-978" fmla="*/ 786485 h 1484469"/>
                  <a:gd name="connsiteX2-979" fmla="*/ 1015287 w 1666201"/>
                  <a:gd name="connsiteY2-980" fmla="*/ 391207 h 1484469"/>
                  <a:gd name="connsiteX3-981" fmla="*/ 1127276 w 1666201"/>
                  <a:gd name="connsiteY3-982" fmla="*/ 594850 h 1484469"/>
                  <a:gd name="connsiteX4-983" fmla="*/ 1311053 w 1666201"/>
                  <a:gd name="connsiteY4-984" fmla="*/ 419952 h 1484469"/>
                  <a:gd name="connsiteX5-985" fmla="*/ 1666201 w 1666201"/>
                  <a:gd name="connsiteY5-986" fmla="*/ 0 h 1484469"/>
                  <a:gd name="connsiteX6-987" fmla="*/ 1489667 w 1666201"/>
                  <a:gd name="connsiteY6-988" fmla="*/ 420991 h 1484469"/>
                  <a:gd name="connsiteX7-989" fmla="*/ 1521242 w 1666201"/>
                  <a:gd name="connsiteY7-990" fmla="*/ 604090 h 1484469"/>
                  <a:gd name="connsiteX8-991" fmla="*/ 1589785 w 1666201"/>
                  <a:gd name="connsiteY8-992" fmla="*/ 649906 h 1484469"/>
                  <a:gd name="connsiteX9-993" fmla="*/ 1291869 w 1666201"/>
                  <a:gd name="connsiteY9-994" fmla="*/ 1138480 h 1484469"/>
                  <a:gd name="connsiteX10-995" fmla="*/ 0 w 1666201"/>
                  <a:gd name="connsiteY10-996" fmla="*/ 1484469 h 1484469"/>
                  <a:gd name="connsiteX0-997" fmla="*/ 0 w 1671058"/>
                  <a:gd name="connsiteY0-998" fmla="*/ 1484469 h 1484469"/>
                  <a:gd name="connsiteX1-999" fmla="*/ 234518 w 1671058"/>
                  <a:gd name="connsiteY1-1000" fmla="*/ 786485 h 1484469"/>
                  <a:gd name="connsiteX2-1001" fmla="*/ 1015287 w 1671058"/>
                  <a:gd name="connsiteY2-1002" fmla="*/ 391207 h 1484469"/>
                  <a:gd name="connsiteX3-1003" fmla="*/ 1127276 w 1671058"/>
                  <a:gd name="connsiteY3-1004" fmla="*/ 594850 h 1484469"/>
                  <a:gd name="connsiteX4-1005" fmla="*/ 1311053 w 1671058"/>
                  <a:gd name="connsiteY4-1006" fmla="*/ 419952 h 1484469"/>
                  <a:gd name="connsiteX5-1007" fmla="*/ 1666201 w 1671058"/>
                  <a:gd name="connsiteY5-1008" fmla="*/ 0 h 1484469"/>
                  <a:gd name="connsiteX6-1009" fmla="*/ 1506047 w 1671058"/>
                  <a:gd name="connsiteY6-1010" fmla="*/ 416496 h 1484469"/>
                  <a:gd name="connsiteX7-1011" fmla="*/ 1521242 w 1671058"/>
                  <a:gd name="connsiteY7-1012" fmla="*/ 604090 h 1484469"/>
                  <a:gd name="connsiteX8-1013" fmla="*/ 1589785 w 1671058"/>
                  <a:gd name="connsiteY8-1014" fmla="*/ 649906 h 1484469"/>
                  <a:gd name="connsiteX9-1015" fmla="*/ 1291869 w 1671058"/>
                  <a:gd name="connsiteY9-1016" fmla="*/ 1138480 h 1484469"/>
                  <a:gd name="connsiteX10-1017" fmla="*/ 0 w 1671058"/>
                  <a:gd name="connsiteY10-1018" fmla="*/ 1484469 h 1484469"/>
                  <a:gd name="connsiteX0-1019" fmla="*/ 0 w 1666201"/>
                  <a:gd name="connsiteY0-1020" fmla="*/ 1484469 h 1484469"/>
                  <a:gd name="connsiteX1-1021" fmla="*/ 234518 w 1666201"/>
                  <a:gd name="connsiteY1-1022" fmla="*/ 786485 h 1484469"/>
                  <a:gd name="connsiteX2-1023" fmla="*/ 1015287 w 1666201"/>
                  <a:gd name="connsiteY2-1024" fmla="*/ 391207 h 1484469"/>
                  <a:gd name="connsiteX3-1025" fmla="*/ 1127276 w 1666201"/>
                  <a:gd name="connsiteY3-1026" fmla="*/ 594850 h 1484469"/>
                  <a:gd name="connsiteX4-1027" fmla="*/ 1311053 w 1666201"/>
                  <a:gd name="connsiteY4-1028" fmla="*/ 419952 h 1484469"/>
                  <a:gd name="connsiteX5-1029" fmla="*/ 1666201 w 1666201"/>
                  <a:gd name="connsiteY5-1030" fmla="*/ 0 h 1484469"/>
                  <a:gd name="connsiteX6-1031" fmla="*/ 1506047 w 1666201"/>
                  <a:gd name="connsiteY6-1032" fmla="*/ 416496 h 1484469"/>
                  <a:gd name="connsiteX7-1033" fmla="*/ 1521242 w 1666201"/>
                  <a:gd name="connsiteY7-1034" fmla="*/ 604090 h 1484469"/>
                  <a:gd name="connsiteX8-1035" fmla="*/ 1589785 w 1666201"/>
                  <a:gd name="connsiteY8-1036" fmla="*/ 649906 h 1484469"/>
                  <a:gd name="connsiteX9-1037" fmla="*/ 1291869 w 1666201"/>
                  <a:gd name="connsiteY9-1038" fmla="*/ 1138480 h 1484469"/>
                  <a:gd name="connsiteX10-1039" fmla="*/ 0 w 1666201"/>
                  <a:gd name="connsiteY10-1040" fmla="*/ 1484469 h 1484469"/>
                  <a:gd name="connsiteX0-1041" fmla="*/ 0 w 1661076"/>
                  <a:gd name="connsiteY0-1042" fmla="*/ 1511263 h 1511263"/>
                  <a:gd name="connsiteX1-1043" fmla="*/ 234518 w 1661076"/>
                  <a:gd name="connsiteY1-1044" fmla="*/ 813279 h 1511263"/>
                  <a:gd name="connsiteX2-1045" fmla="*/ 1015287 w 1661076"/>
                  <a:gd name="connsiteY2-1046" fmla="*/ 418001 h 1511263"/>
                  <a:gd name="connsiteX3-1047" fmla="*/ 1127276 w 1661076"/>
                  <a:gd name="connsiteY3-1048" fmla="*/ 621644 h 1511263"/>
                  <a:gd name="connsiteX4-1049" fmla="*/ 1311053 w 1661076"/>
                  <a:gd name="connsiteY4-1050" fmla="*/ 446746 h 1511263"/>
                  <a:gd name="connsiteX5-1051" fmla="*/ 1661076 w 1661076"/>
                  <a:gd name="connsiteY5-1052" fmla="*/ 0 h 1511263"/>
                  <a:gd name="connsiteX6-1053" fmla="*/ 1506047 w 1661076"/>
                  <a:gd name="connsiteY6-1054" fmla="*/ 443290 h 1511263"/>
                  <a:gd name="connsiteX7-1055" fmla="*/ 1521242 w 1661076"/>
                  <a:gd name="connsiteY7-1056" fmla="*/ 630884 h 1511263"/>
                  <a:gd name="connsiteX8-1057" fmla="*/ 1589785 w 1661076"/>
                  <a:gd name="connsiteY8-1058" fmla="*/ 676700 h 1511263"/>
                  <a:gd name="connsiteX9-1059" fmla="*/ 1291869 w 1661076"/>
                  <a:gd name="connsiteY9-1060" fmla="*/ 1165274 h 1511263"/>
                  <a:gd name="connsiteX10-1061" fmla="*/ 0 w 1661076"/>
                  <a:gd name="connsiteY10-1062" fmla="*/ 1511263 h 1511263"/>
                  <a:gd name="connsiteX0-1063" fmla="*/ 0 w 1661076"/>
                  <a:gd name="connsiteY0-1064" fmla="*/ 1511263 h 1511263"/>
                  <a:gd name="connsiteX1-1065" fmla="*/ 234518 w 1661076"/>
                  <a:gd name="connsiteY1-1066" fmla="*/ 813279 h 1511263"/>
                  <a:gd name="connsiteX2-1067" fmla="*/ 1015287 w 1661076"/>
                  <a:gd name="connsiteY2-1068" fmla="*/ 418001 h 1511263"/>
                  <a:gd name="connsiteX3-1069" fmla="*/ 1127276 w 1661076"/>
                  <a:gd name="connsiteY3-1070" fmla="*/ 621644 h 1511263"/>
                  <a:gd name="connsiteX4-1071" fmla="*/ 1311053 w 1661076"/>
                  <a:gd name="connsiteY4-1072" fmla="*/ 446746 h 1511263"/>
                  <a:gd name="connsiteX5-1073" fmla="*/ 1661076 w 1661076"/>
                  <a:gd name="connsiteY5-1074" fmla="*/ 0 h 1511263"/>
                  <a:gd name="connsiteX6-1075" fmla="*/ 1506047 w 1661076"/>
                  <a:gd name="connsiteY6-1076" fmla="*/ 443290 h 1511263"/>
                  <a:gd name="connsiteX7-1077" fmla="*/ 1495243 w 1661076"/>
                  <a:gd name="connsiteY7-1078" fmla="*/ 654940 h 1511263"/>
                  <a:gd name="connsiteX8-1079" fmla="*/ 1589785 w 1661076"/>
                  <a:gd name="connsiteY8-1080" fmla="*/ 676700 h 1511263"/>
                  <a:gd name="connsiteX9-1081" fmla="*/ 1291869 w 1661076"/>
                  <a:gd name="connsiteY9-1082" fmla="*/ 1165274 h 1511263"/>
                  <a:gd name="connsiteX10-1083" fmla="*/ 0 w 1661076"/>
                  <a:gd name="connsiteY10-1084" fmla="*/ 1511263 h 1511263"/>
                  <a:gd name="connsiteX0-1085" fmla="*/ 0 w 1661076"/>
                  <a:gd name="connsiteY0-1086" fmla="*/ 1511263 h 1511263"/>
                  <a:gd name="connsiteX1-1087" fmla="*/ 234518 w 1661076"/>
                  <a:gd name="connsiteY1-1088" fmla="*/ 813279 h 1511263"/>
                  <a:gd name="connsiteX2-1089" fmla="*/ 1015287 w 1661076"/>
                  <a:gd name="connsiteY2-1090" fmla="*/ 418001 h 1511263"/>
                  <a:gd name="connsiteX3-1091" fmla="*/ 1127276 w 1661076"/>
                  <a:gd name="connsiteY3-1092" fmla="*/ 621644 h 1511263"/>
                  <a:gd name="connsiteX4-1093" fmla="*/ 1311053 w 1661076"/>
                  <a:gd name="connsiteY4-1094" fmla="*/ 446746 h 1511263"/>
                  <a:gd name="connsiteX5-1095" fmla="*/ 1661076 w 1661076"/>
                  <a:gd name="connsiteY5-1096" fmla="*/ 0 h 1511263"/>
                  <a:gd name="connsiteX6-1097" fmla="*/ 1506047 w 1661076"/>
                  <a:gd name="connsiteY6-1098" fmla="*/ 443290 h 1511263"/>
                  <a:gd name="connsiteX7-1099" fmla="*/ 1494213 w 1661076"/>
                  <a:gd name="connsiteY7-1100" fmla="*/ 627022 h 1511263"/>
                  <a:gd name="connsiteX8-1101" fmla="*/ 1589785 w 1661076"/>
                  <a:gd name="connsiteY8-1102" fmla="*/ 676700 h 1511263"/>
                  <a:gd name="connsiteX9-1103" fmla="*/ 1291869 w 1661076"/>
                  <a:gd name="connsiteY9-1104" fmla="*/ 1165274 h 1511263"/>
                  <a:gd name="connsiteX10-1105" fmla="*/ 0 w 1661076"/>
                  <a:gd name="connsiteY10-1106" fmla="*/ 1511263 h 1511263"/>
                  <a:gd name="connsiteX0-1107" fmla="*/ 0 w 1666929"/>
                  <a:gd name="connsiteY0-1108" fmla="*/ 1512635 h 1512635"/>
                  <a:gd name="connsiteX1-1109" fmla="*/ 234518 w 1666929"/>
                  <a:gd name="connsiteY1-1110" fmla="*/ 814651 h 1512635"/>
                  <a:gd name="connsiteX2-1111" fmla="*/ 1015287 w 1666929"/>
                  <a:gd name="connsiteY2-1112" fmla="*/ 419373 h 1512635"/>
                  <a:gd name="connsiteX3-1113" fmla="*/ 1127276 w 1666929"/>
                  <a:gd name="connsiteY3-1114" fmla="*/ 623016 h 1512635"/>
                  <a:gd name="connsiteX4-1115" fmla="*/ 1290333 w 1666929"/>
                  <a:gd name="connsiteY4-1116" fmla="*/ 278961 h 1512635"/>
                  <a:gd name="connsiteX5-1117" fmla="*/ 1661076 w 1666929"/>
                  <a:gd name="connsiteY5-1118" fmla="*/ 1372 h 1512635"/>
                  <a:gd name="connsiteX6-1119" fmla="*/ 1506047 w 1666929"/>
                  <a:gd name="connsiteY6-1120" fmla="*/ 444662 h 1512635"/>
                  <a:gd name="connsiteX7-1121" fmla="*/ 1494213 w 1666929"/>
                  <a:gd name="connsiteY7-1122" fmla="*/ 628394 h 1512635"/>
                  <a:gd name="connsiteX8-1123" fmla="*/ 1589785 w 1666929"/>
                  <a:gd name="connsiteY8-1124" fmla="*/ 678072 h 1512635"/>
                  <a:gd name="connsiteX9-1125" fmla="*/ 1291869 w 1666929"/>
                  <a:gd name="connsiteY9-1126" fmla="*/ 1166646 h 1512635"/>
                  <a:gd name="connsiteX10-1127" fmla="*/ 0 w 1666929"/>
                  <a:gd name="connsiteY10-1128" fmla="*/ 1512635 h 1512635"/>
                  <a:gd name="connsiteX0-1129" fmla="*/ 0 w 1666929"/>
                  <a:gd name="connsiteY0-1130" fmla="*/ 1512635 h 1512635"/>
                  <a:gd name="connsiteX1-1131" fmla="*/ 234518 w 1666929"/>
                  <a:gd name="connsiteY1-1132" fmla="*/ 814651 h 1512635"/>
                  <a:gd name="connsiteX2-1133" fmla="*/ 1015287 w 1666929"/>
                  <a:gd name="connsiteY2-1134" fmla="*/ 419373 h 1512635"/>
                  <a:gd name="connsiteX3-1135" fmla="*/ 1127276 w 1666929"/>
                  <a:gd name="connsiteY3-1136" fmla="*/ 623016 h 1512635"/>
                  <a:gd name="connsiteX4-1137" fmla="*/ 1290333 w 1666929"/>
                  <a:gd name="connsiteY4-1138" fmla="*/ 278961 h 1512635"/>
                  <a:gd name="connsiteX5-1139" fmla="*/ 1661076 w 1666929"/>
                  <a:gd name="connsiteY5-1140" fmla="*/ 1372 h 1512635"/>
                  <a:gd name="connsiteX6-1141" fmla="*/ 1506047 w 1666929"/>
                  <a:gd name="connsiteY6-1142" fmla="*/ 444662 h 1512635"/>
                  <a:gd name="connsiteX7-1143" fmla="*/ 1494213 w 1666929"/>
                  <a:gd name="connsiteY7-1144" fmla="*/ 628394 h 1512635"/>
                  <a:gd name="connsiteX8-1145" fmla="*/ 1589785 w 1666929"/>
                  <a:gd name="connsiteY8-1146" fmla="*/ 678072 h 1512635"/>
                  <a:gd name="connsiteX9-1147" fmla="*/ 1284503 w 1666929"/>
                  <a:gd name="connsiteY9-1148" fmla="*/ 1191228 h 1512635"/>
                  <a:gd name="connsiteX10-1149" fmla="*/ 0 w 1666929"/>
                  <a:gd name="connsiteY10-1150" fmla="*/ 1512635 h 1512635"/>
                  <a:gd name="connsiteX0-1151" fmla="*/ 0 w 1666929"/>
                  <a:gd name="connsiteY0-1152" fmla="*/ 1512635 h 1512635"/>
                  <a:gd name="connsiteX1-1153" fmla="*/ 234518 w 1666929"/>
                  <a:gd name="connsiteY1-1154" fmla="*/ 814651 h 1512635"/>
                  <a:gd name="connsiteX2-1155" fmla="*/ 1015287 w 1666929"/>
                  <a:gd name="connsiteY2-1156" fmla="*/ 419373 h 1512635"/>
                  <a:gd name="connsiteX3-1157" fmla="*/ 1127276 w 1666929"/>
                  <a:gd name="connsiteY3-1158" fmla="*/ 623016 h 1512635"/>
                  <a:gd name="connsiteX4-1159" fmla="*/ 1290333 w 1666929"/>
                  <a:gd name="connsiteY4-1160" fmla="*/ 278961 h 1512635"/>
                  <a:gd name="connsiteX5-1161" fmla="*/ 1661076 w 1666929"/>
                  <a:gd name="connsiteY5-1162" fmla="*/ 1372 h 1512635"/>
                  <a:gd name="connsiteX6-1163" fmla="*/ 1506047 w 1666929"/>
                  <a:gd name="connsiteY6-1164" fmla="*/ 444662 h 1512635"/>
                  <a:gd name="connsiteX7-1165" fmla="*/ 1494213 w 1666929"/>
                  <a:gd name="connsiteY7-1166" fmla="*/ 628394 h 1512635"/>
                  <a:gd name="connsiteX8-1167" fmla="*/ 1589785 w 1666929"/>
                  <a:gd name="connsiteY8-1168" fmla="*/ 678072 h 1512635"/>
                  <a:gd name="connsiteX9-1169" fmla="*/ 1284503 w 1666929"/>
                  <a:gd name="connsiteY9-1170" fmla="*/ 1191228 h 1512635"/>
                  <a:gd name="connsiteX10-1171" fmla="*/ 0 w 1666929"/>
                  <a:gd name="connsiteY10-1172" fmla="*/ 1512635 h 1512635"/>
                  <a:gd name="connsiteX0-1173" fmla="*/ 0 w 1666929"/>
                  <a:gd name="connsiteY0-1174" fmla="*/ 1512635 h 1512635"/>
                  <a:gd name="connsiteX1-1175" fmla="*/ 234518 w 1666929"/>
                  <a:gd name="connsiteY1-1176" fmla="*/ 814651 h 1512635"/>
                  <a:gd name="connsiteX2-1177" fmla="*/ 1015287 w 1666929"/>
                  <a:gd name="connsiteY2-1178" fmla="*/ 419373 h 1512635"/>
                  <a:gd name="connsiteX3-1179" fmla="*/ 1127276 w 1666929"/>
                  <a:gd name="connsiteY3-1180" fmla="*/ 623016 h 1512635"/>
                  <a:gd name="connsiteX4-1181" fmla="*/ 1290333 w 1666929"/>
                  <a:gd name="connsiteY4-1182" fmla="*/ 278961 h 1512635"/>
                  <a:gd name="connsiteX5-1183" fmla="*/ 1661076 w 1666929"/>
                  <a:gd name="connsiteY5-1184" fmla="*/ 1372 h 1512635"/>
                  <a:gd name="connsiteX6-1185" fmla="*/ 1506047 w 1666929"/>
                  <a:gd name="connsiteY6-1186" fmla="*/ 444662 h 1512635"/>
                  <a:gd name="connsiteX7-1187" fmla="*/ 1494213 w 1666929"/>
                  <a:gd name="connsiteY7-1188" fmla="*/ 628394 h 1512635"/>
                  <a:gd name="connsiteX8-1189" fmla="*/ 1589785 w 1666929"/>
                  <a:gd name="connsiteY8-1190" fmla="*/ 678072 h 1512635"/>
                  <a:gd name="connsiteX9-1191" fmla="*/ 1312484 w 1666929"/>
                  <a:gd name="connsiteY9-1192" fmla="*/ 884621 h 1512635"/>
                  <a:gd name="connsiteX10-1193" fmla="*/ 0 w 1666929"/>
                  <a:gd name="connsiteY10-1194" fmla="*/ 1512635 h 1512635"/>
                  <a:gd name="connsiteX0-1195" fmla="*/ 0 w 1666929"/>
                  <a:gd name="connsiteY0-1196" fmla="*/ 1512635 h 1512635"/>
                  <a:gd name="connsiteX1-1197" fmla="*/ 234518 w 1666929"/>
                  <a:gd name="connsiteY1-1198" fmla="*/ 814651 h 1512635"/>
                  <a:gd name="connsiteX2-1199" fmla="*/ 1015287 w 1666929"/>
                  <a:gd name="connsiteY2-1200" fmla="*/ 419373 h 1512635"/>
                  <a:gd name="connsiteX3-1201" fmla="*/ 1127276 w 1666929"/>
                  <a:gd name="connsiteY3-1202" fmla="*/ 623016 h 1512635"/>
                  <a:gd name="connsiteX4-1203" fmla="*/ 1290333 w 1666929"/>
                  <a:gd name="connsiteY4-1204" fmla="*/ 278961 h 1512635"/>
                  <a:gd name="connsiteX5-1205" fmla="*/ 1661076 w 1666929"/>
                  <a:gd name="connsiteY5-1206" fmla="*/ 1372 h 1512635"/>
                  <a:gd name="connsiteX6-1207" fmla="*/ 1506047 w 1666929"/>
                  <a:gd name="connsiteY6-1208" fmla="*/ 444662 h 1512635"/>
                  <a:gd name="connsiteX7-1209" fmla="*/ 1494213 w 1666929"/>
                  <a:gd name="connsiteY7-1210" fmla="*/ 628394 h 1512635"/>
                  <a:gd name="connsiteX8-1211" fmla="*/ 1589785 w 1666929"/>
                  <a:gd name="connsiteY8-1212" fmla="*/ 678072 h 1512635"/>
                  <a:gd name="connsiteX9-1213" fmla="*/ 1435601 w 1666929"/>
                  <a:gd name="connsiteY9-1214" fmla="*/ 745261 h 1512635"/>
                  <a:gd name="connsiteX10-1215" fmla="*/ 1312484 w 1666929"/>
                  <a:gd name="connsiteY10-1216" fmla="*/ 884621 h 1512635"/>
                  <a:gd name="connsiteX11" fmla="*/ 0 w 1666929"/>
                  <a:gd name="connsiteY11" fmla="*/ 1512635 h 1512635"/>
                  <a:gd name="connsiteX0-1217" fmla="*/ 0 w 1666929"/>
                  <a:gd name="connsiteY0-1218" fmla="*/ 1512635 h 1512635"/>
                  <a:gd name="connsiteX1-1219" fmla="*/ 234518 w 1666929"/>
                  <a:gd name="connsiteY1-1220" fmla="*/ 814651 h 1512635"/>
                  <a:gd name="connsiteX2-1221" fmla="*/ 1015287 w 1666929"/>
                  <a:gd name="connsiteY2-1222" fmla="*/ 419373 h 1512635"/>
                  <a:gd name="connsiteX3-1223" fmla="*/ 1127276 w 1666929"/>
                  <a:gd name="connsiteY3-1224" fmla="*/ 623016 h 1512635"/>
                  <a:gd name="connsiteX4-1225" fmla="*/ 1290333 w 1666929"/>
                  <a:gd name="connsiteY4-1226" fmla="*/ 278961 h 1512635"/>
                  <a:gd name="connsiteX5-1227" fmla="*/ 1661076 w 1666929"/>
                  <a:gd name="connsiteY5-1228" fmla="*/ 1372 h 1512635"/>
                  <a:gd name="connsiteX6-1229" fmla="*/ 1506047 w 1666929"/>
                  <a:gd name="connsiteY6-1230" fmla="*/ 444662 h 1512635"/>
                  <a:gd name="connsiteX7-1231" fmla="*/ 1494213 w 1666929"/>
                  <a:gd name="connsiteY7-1232" fmla="*/ 628394 h 1512635"/>
                  <a:gd name="connsiteX8-1233" fmla="*/ 1589785 w 1666929"/>
                  <a:gd name="connsiteY8-1234" fmla="*/ 678072 h 1512635"/>
                  <a:gd name="connsiteX9-1235" fmla="*/ 1444243 w 1666929"/>
                  <a:gd name="connsiteY9-1236" fmla="*/ 923373 h 1512635"/>
                  <a:gd name="connsiteX10-1237" fmla="*/ 1312484 w 1666929"/>
                  <a:gd name="connsiteY10-1238" fmla="*/ 884621 h 1512635"/>
                  <a:gd name="connsiteX11-1239" fmla="*/ 0 w 1666929"/>
                  <a:gd name="connsiteY11-1240" fmla="*/ 1512635 h 1512635"/>
                  <a:gd name="connsiteX0-1241" fmla="*/ 0 w 1666929"/>
                  <a:gd name="connsiteY0-1242" fmla="*/ 1512635 h 1512635"/>
                  <a:gd name="connsiteX1-1243" fmla="*/ 234518 w 1666929"/>
                  <a:gd name="connsiteY1-1244" fmla="*/ 814651 h 1512635"/>
                  <a:gd name="connsiteX2-1245" fmla="*/ 1015287 w 1666929"/>
                  <a:gd name="connsiteY2-1246" fmla="*/ 419373 h 1512635"/>
                  <a:gd name="connsiteX3-1247" fmla="*/ 1127276 w 1666929"/>
                  <a:gd name="connsiteY3-1248" fmla="*/ 623016 h 1512635"/>
                  <a:gd name="connsiteX4-1249" fmla="*/ 1290333 w 1666929"/>
                  <a:gd name="connsiteY4-1250" fmla="*/ 278961 h 1512635"/>
                  <a:gd name="connsiteX5-1251" fmla="*/ 1661076 w 1666929"/>
                  <a:gd name="connsiteY5-1252" fmla="*/ 1372 h 1512635"/>
                  <a:gd name="connsiteX6-1253" fmla="*/ 1506047 w 1666929"/>
                  <a:gd name="connsiteY6-1254" fmla="*/ 444662 h 1512635"/>
                  <a:gd name="connsiteX7-1255" fmla="*/ 1494213 w 1666929"/>
                  <a:gd name="connsiteY7-1256" fmla="*/ 628394 h 1512635"/>
                  <a:gd name="connsiteX8-1257" fmla="*/ 1589785 w 1666929"/>
                  <a:gd name="connsiteY8-1258" fmla="*/ 678072 h 1512635"/>
                  <a:gd name="connsiteX9-1259" fmla="*/ 1444243 w 1666929"/>
                  <a:gd name="connsiteY9-1260" fmla="*/ 923373 h 1512635"/>
                  <a:gd name="connsiteX10-1261" fmla="*/ 1312484 w 1666929"/>
                  <a:gd name="connsiteY10-1262" fmla="*/ 884621 h 1512635"/>
                  <a:gd name="connsiteX11-1263" fmla="*/ 0 w 1666929"/>
                  <a:gd name="connsiteY11-1264" fmla="*/ 1512635 h 1512635"/>
                  <a:gd name="connsiteX0-1265" fmla="*/ 0 w 1666929"/>
                  <a:gd name="connsiteY0-1266" fmla="*/ 1512635 h 1512635"/>
                  <a:gd name="connsiteX1-1267" fmla="*/ 234518 w 1666929"/>
                  <a:gd name="connsiteY1-1268" fmla="*/ 814651 h 1512635"/>
                  <a:gd name="connsiteX2-1269" fmla="*/ 1015287 w 1666929"/>
                  <a:gd name="connsiteY2-1270" fmla="*/ 419373 h 1512635"/>
                  <a:gd name="connsiteX3-1271" fmla="*/ 1127276 w 1666929"/>
                  <a:gd name="connsiteY3-1272" fmla="*/ 623016 h 1512635"/>
                  <a:gd name="connsiteX4-1273" fmla="*/ 1290333 w 1666929"/>
                  <a:gd name="connsiteY4-1274" fmla="*/ 278961 h 1512635"/>
                  <a:gd name="connsiteX5-1275" fmla="*/ 1661076 w 1666929"/>
                  <a:gd name="connsiteY5-1276" fmla="*/ 1372 h 1512635"/>
                  <a:gd name="connsiteX6-1277" fmla="*/ 1506047 w 1666929"/>
                  <a:gd name="connsiteY6-1278" fmla="*/ 444662 h 1512635"/>
                  <a:gd name="connsiteX7-1279" fmla="*/ 1494213 w 1666929"/>
                  <a:gd name="connsiteY7-1280" fmla="*/ 628394 h 1512635"/>
                  <a:gd name="connsiteX8-1281" fmla="*/ 1589785 w 1666929"/>
                  <a:gd name="connsiteY8-1282" fmla="*/ 678072 h 1512635"/>
                  <a:gd name="connsiteX9-1283" fmla="*/ 1444243 w 1666929"/>
                  <a:gd name="connsiteY9-1284" fmla="*/ 923373 h 1512635"/>
                  <a:gd name="connsiteX10-1285" fmla="*/ 1312484 w 1666929"/>
                  <a:gd name="connsiteY10-1286" fmla="*/ 884621 h 1512635"/>
                  <a:gd name="connsiteX11-1287" fmla="*/ 0 w 1666929"/>
                  <a:gd name="connsiteY11-1288" fmla="*/ 1512635 h 1512635"/>
                  <a:gd name="connsiteX0-1289" fmla="*/ 0 w 1666929"/>
                  <a:gd name="connsiteY0-1290" fmla="*/ 1512635 h 1512635"/>
                  <a:gd name="connsiteX1-1291" fmla="*/ 234518 w 1666929"/>
                  <a:gd name="connsiteY1-1292" fmla="*/ 814651 h 1512635"/>
                  <a:gd name="connsiteX2-1293" fmla="*/ 1015287 w 1666929"/>
                  <a:gd name="connsiteY2-1294" fmla="*/ 419373 h 1512635"/>
                  <a:gd name="connsiteX3-1295" fmla="*/ 1127276 w 1666929"/>
                  <a:gd name="connsiteY3-1296" fmla="*/ 623016 h 1512635"/>
                  <a:gd name="connsiteX4-1297" fmla="*/ 1290333 w 1666929"/>
                  <a:gd name="connsiteY4-1298" fmla="*/ 278961 h 1512635"/>
                  <a:gd name="connsiteX5-1299" fmla="*/ 1661076 w 1666929"/>
                  <a:gd name="connsiteY5-1300" fmla="*/ 1372 h 1512635"/>
                  <a:gd name="connsiteX6-1301" fmla="*/ 1506047 w 1666929"/>
                  <a:gd name="connsiteY6-1302" fmla="*/ 444662 h 1512635"/>
                  <a:gd name="connsiteX7-1303" fmla="*/ 1494213 w 1666929"/>
                  <a:gd name="connsiteY7-1304" fmla="*/ 628394 h 1512635"/>
                  <a:gd name="connsiteX8-1305" fmla="*/ 1589785 w 1666929"/>
                  <a:gd name="connsiteY8-1306" fmla="*/ 678072 h 1512635"/>
                  <a:gd name="connsiteX9-1307" fmla="*/ 1444243 w 1666929"/>
                  <a:gd name="connsiteY9-1308" fmla="*/ 923373 h 1512635"/>
                  <a:gd name="connsiteX10-1309" fmla="*/ 1389153 w 1666929"/>
                  <a:gd name="connsiteY10-1310" fmla="*/ 887732 h 1512635"/>
                  <a:gd name="connsiteX11-1311" fmla="*/ 1312484 w 1666929"/>
                  <a:gd name="connsiteY11-1312" fmla="*/ 884621 h 1512635"/>
                  <a:gd name="connsiteX12" fmla="*/ 0 w 1666929"/>
                  <a:gd name="connsiteY12" fmla="*/ 1512635 h 1512635"/>
                  <a:gd name="connsiteX0-1313" fmla="*/ 995562 w 1432411"/>
                  <a:gd name="connsiteY0-1314" fmla="*/ 938150 h 938150"/>
                  <a:gd name="connsiteX1-1315" fmla="*/ 0 w 1432411"/>
                  <a:gd name="connsiteY1-1316" fmla="*/ 814651 h 938150"/>
                  <a:gd name="connsiteX2-1317" fmla="*/ 780769 w 1432411"/>
                  <a:gd name="connsiteY2-1318" fmla="*/ 419373 h 938150"/>
                  <a:gd name="connsiteX3-1319" fmla="*/ 892758 w 1432411"/>
                  <a:gd name="connsiteY3-1320" fmla="*/ 623016 h 938150"/>
                  <a:gd name="connsiteX4-1321" fmla="*/ 1055815 w 1432411"/>
                  <a:gd name="connsiteY4-1322" fmla="*/ 278961 h 938150"/>
                  <a:gd name="connsiteX5-1323" fmla="*/ 1426558 w 1432411"/>
                  <a:gd name="connsiteY5-1324" fmla="*/ 1372 h 938150"/>
                  <a:gd name="connsiteX6-1325" fmla="*/ 1271529 w 1432411"/>
                  <a:gd name="connsiteY6-1326" fmla="*/ 444662 h 938150"/>
                  <a:gd name="connsiteX7-1327" fmla="*/ 1259695 w 1432411"/>
                  <a:gd name="connsiteY7-1328" fmla="*/ 628394 h 938150"/>
                  <a:gd name="connsiteX8-1329" fmla="*/ 1355267 w 1432411"/>
                  <a:gd name="connsiteY8-1330" fmla="*/ 678072 h 938150"/>
                  <a:gd name="connsiteX9-1331" fmla="*/ 1209725 w 1432411"/>
                  <a:gd name="connsiteY9-1332" fmla="*/ 923373 h 938150"/>
                  <a:gd name="connsiteX10-1333" fmla="*/ 1154635 w 1432411"/>
                  <a:gd name="connsiteY10-1334" fmla="*/ 887732 h 938150"/>
                  <a:gd name="connsiteX11-1335" fmla="*/ 1077966 w 1432411"/>
                  <a:gd name="connsiteY11-1336" fmla="*/ 884621 h 938150"/>
                  <a:gd name="connsiteX12-1337" fmla="*/ 995562 w 1432411"/>
                  <a:gd name="connsiteY12-1338" fmla="*/ 938150 h 938150"/>
                  <a:gd name="connsiteX0-1339" fmla="*/ 995562 w 1432411"/>
                  <a:gd name="connsiteY0-1340" fmla="*/ 938150 h 938150"/>
                  <a:gd name="connsiteX1-1341" fmla="*/ 889477 w 1432411"/>
                  <a:gd name="connsiteY1-1342" fmla="*/ 932303 h 938150"/>
                  <a:gd name="connsiteX2-1343" fmla="*/ 0 w 1432411"/>
                  <a:gd name="connsiteY2-1344" fmla="*/ 814651 h 938150"/>
                  <a:gd name="connsiteX3-1345" fmla="*/ 780769 w 1432411"/>
                  <a:gd name="connsiteY3-1346" fmla="*/ 419373 h 938150"/>
                  <a:gd name="connsiteX4-1347" fmla="*/ 892758 w 1432411"/>
                  <a:gd name="connsiteY4-1348" fmla="*/ 623016 h 938150"/>
                  <a:gd name="connsiteX5-1349" fmla="*/ 1055815 w 1432411"/>
                  <a:gd name="connsiteY5-1350" fmla="*/ 278961 h 938150"/>
                  <a:gd name="connsiteX6-1351" fmla="*/ 1426558 w 1432411"/>
                  <a:gd name="connsiteY6-1352" fmla="*/ 1372 h 938150"/>
                  <a:gd name="connsiteX7-1353" fmla="*/ 1271529 w 1432411"/>
                  <a:gd name="connsiteY7-1354" fmla="*/ 444662 h 938150"/>
                  <a:gd name="connsiteX8-1355" fmla="*/ 1259695 w 1432411"/>
                  <a:gd name="connsiteY8-1356" fmla="*/ 628394 h 938150"/>
                  <a:gd name="connsiteX9-1357" fmla="*/ 1355267 w 1432411"/>
                  <a:gd name="connsiteY9-1358" fmla="*/ 678072 h 938150"/>
                  <a:gd name="connsiteX10-1359" fmla="*/ 1209725 w 1432411"/>
                  <a:gd name="connsiteY10-1360" fmla="*/ 923373 h 938150"/>
                  <a:gd name="connsiteX11-1361" fmla="*/ 1154635 w 1432411"/>
                  <a:gd name="connsiteY11-1362" fmla="*/ 887732 h 938150"/>
                  <a:gd name="connsiteX12-1363" fmla="*/ 1077966 w 1432411"/>
                  <a:gd name="connsiteY12-1364" fmla="*/ 884621 h 938150"/>
                  <a:gd name="connsiteX13" fmla="*/ 995562 w 1432411"/>
                  <a:gd name="connsiteY13" fmla="*/ 938150 h 938150"/>
                  <a:gd name="connsiteX0-1365" fmla="*/ 995562 w 1432411"/>
                  <a:gd name="connsiteY0-1366" fmla="*/ 938150 h 954004"/>
                  <a:gd name="connsiteX1-1367" fmla="*/ 933711 w 1432411"/>
                  <a:gd name="connsiteY1-1368" fmla="*/ 954004 h 954004"/>
                  <a:gd name="connsiteX2-1369" fmla="*/ 0 w 1432411"/>
                  <a:gd name="connsiteY2-1370" fmla="*/ 814651 h 954004"/>
                  <a:gd name="connsiteX3-1371" fmla="*/ 780769 w 1432411"/>
                  <a:gd name="connsiteY3-1372" fmla="*/ 419373 h 954004"/>
                  <a:gd name="connsiteX4-1373" fmla="*/ 892758 w 1432411"/>
                  <a:gd name="connsiteY4-1374" fmla="*/ 623016 h 954004"/>
                  <a:gd name="connsiteX5-1375" fmla="*/ 1055815 w 1432411"/>
                  <a:gd name="connsiteY5-1376" fmla="*/ 278961 h 954004"/>
                  <a:gd name="connsiteX6-1377" fmla="*/ 1426558 w 1432411"/>
                  <a:gd name="connsiteY6-1378" fmla="*/ 1372 h 954004"/>
                  <a:gd name="connsiteX7-1379" fmla="*/ 1271529 w 1432411"/>
                  <a:gd name="connsiteY7-1380" fmla="*/ 444662 h 954004"/>
                  <a:gd name="connsiteX8-1381" fmla="*/ 1259695 w 1432411"/>
                  <a:gd name="connsiteY8-1382" fmla="*/ 628394 h 954004"/>
                  <a:gd name="connsiteX9-1383" fmla="*/ 1355267 w 1432411"/>
                  <a:gd name="connsiteY9-1384" fmla="*/ 678072 h 954004"/>
                  <a:gd name="connsiteX10-1385" fmla="*/ 1209725 w 1432411"/>
                  <a:gd name="connsiteY10-1386" fmla="*/ 923373 h 954004"/>
                  <a:gd name="connsiteX11-1387" fmla="*/ 1154635 w 1432411"/>
                  <a:gd name="connsiteY11-1388" fmla="*/ 887732 h 954004"/>
                  <a:gd name="connsiteX12-1389" fmla="*/ 1077966 w 1432411"/>
                  <a:gd name="connsiteY12-1390" fmla="*/ 884621 h 954004"/>
                  <a:gd name="connsiteX13-1391" fmla="*/ 995562 w 1432411"/>
                  <a:gd name="connsiteY13-1392" fmla="*/ 938150 h 954004"/>
                  <a:gd name="connsiteX0-1393" fmla="*/ 995562 w 1432411"/>
                  <a:gd name="connsiteY0-1394" fmla="*/ 938150 h 955235"/>
                  <a:gd name="connsiteX1-1395" fmla="*/ 933711 w 1432411"/>
                  <a:gd name="connsiteY1-1396" fmla="*/ 954004 h 955235"/>
                  <a:gd name="connsiteX2-1397" fmla="*/ 867573 w 1432411"/>
                  <a:gd name="connsiteY2-1398" fmla="*/ 955235 h 955235"/>
                  <a:gd name="connsiteX3-1399" fmla="*/ 0 w 1432411"/>
                  <a:gd name="connsiteY3-1400" fmla="*/ 814651 h 955235"/>
                  <a:gd name="connsiteX4-1401" fmla="*/ 780769 w 1432411"/>
                  <a:gd name="connsiteY4-1402" fmla="*/ 419373 h 955235"/>
                  <a:gd name="connsiteX5-1403" fmla="*/ 892758 w 1432411"/>
                  <a:gd name="connsiteY5-1404" fmla="*/ 623016 h 955235"/>
                  <a:gd name="connsiteX6-1405" fmla="*/ 1055815 w 1432411"/>
                  <a:gd name="connsiteY6-1406" fmla="*/ 278961 h 955235"/>
                  <a:gd name="connsiteX7-1407" fmla="*/ 1426558 w 1432411"/>
                  <a:gd name="connsiteY7-1408" fmla="*/ 1372 h 955235"/>
                  <a:gd name="connsiteX8-1409" fmla="*/ 1271529 w 1432411"/>
                  <a:gd name="connsiteY8-1410" fmla="*/ 444662 h 955235"/>
                  <a:gd name="connsiteX9-1411" fmla="*/ 1259695 w 1432411"/>
                  <a:gd name="connsiteY9-1412" fmla="*/ 628394 h 955235"/>
                  <a:gd name="connsiteX10-1413" fmla="*/ 1355267 w 1432411"/>
                  <a:gd name="connsiteY10-1414" fmla="*/ 678072 h 955235"/>
                  <a:gd name="connsiteX11-1415" fmla="*/ 1209725 w 1432411"/>
                  <a:gd name="connsiteY11-1416" fmla="*/ 923373 h 955235"/>
                  <a:gd name="connsiteX12-1417" fmla="*/ 1154635 w 1432411"/>
                  <a:gd name="connsiteY12-1418" fmla="*/ 887732 h 955235"/>
                  <a:gd name="connsiteX13-1419" fmla="*/ 1077966 w 1432411"/>
                  <a:gd name="connsiteY13-1420" fmla="*/ 884621 h 955235"/>
                  <a:gd name="connsiteX14" fmla="*/ 995562 w 1432411"/>
                  <a:gd name="connsiteY14" fmla="*/ 938150 h 955235"/>
                  <a:gd name="connsiteX0-1421" fmla="*/ 995562 w 1432411"/>
                  <a:gd name="connsiteY0-1422" fmla="*/ 938150 h 954004"/>
                  <a:gd name="connsiteX1-1423" fmla="*/ 933711 w 1432411"/>
                  <a:gd name="connsiteY1-1424" fmla="*/ 954004 h 954004"/>
                  <a:gd name="connsiteX2-1425" fmla="*/ 863259 w 1432411"/>
                  <a:gd name="connsiteY2-1426" fmla="*/ 894377 h 954004"/>
                  <a:gd name="connsiteX3-1427" fmla="*/ 0 w 1432411"/>
                  <a:gd name="connsiteY3-1428" fmla="*/ 814651 h 954004"/>
                  <a:gd name="connsiteX4-1429" fmla="*/ 780769 w 1432411"/>
                  <a:gd name="connsiteY4-1430" fmla="*/ 419373 h 954004"/>
                  <a:gd name="connsiteX5-1431" fmla="*/ 892758 w 1432411"/>
                  <a:gd name="connsiteY5-1432" fmla="*/ 623016 h 954004"/>
                  <a:gd name="connsiteX6-1433" fmla="*/ 1055815 w 1432411"/>
                  <a:gd name="connsiteY6-1434" fmla="*/ 278961 h 954004"/>
                  <a:gd name="connsiteX7-1435" fmla="*/ 1426558 w 1432411"/>
                  <a:gd name="connsiteY7-1436" fmla="*/ 1372 h 954004"/>
                  <a:gd name="connsiteX8-1437" fmla="*/ 1271529 w 1432411"/>
                  <a:gd name="connsiteY8-1438" fmla="*/ 444662 h 954004"/>
                  <a:gd name="connsiteX9-1439" fmla="*/ 1259695 w 1432411"/>
                  <a:gd name="connsiteY9-1440" fmla="*/ 628394 h 954004"/>
                  <a:gd name="connsiteX10-1441" fmla="*/ 1355267 w 1432411"/>
                  <a:gd name="connsiteY10-1442" fmla="*/ 678072 h 954004"/>
                  <a:gd name="connsiteX11-1443" fmla="*/ 1209725 w 1432411"/>
                  <a:gd name="connsiteY11-1444" fmla="*/ 923373 h 954004"/>
                  <a:gd name="connsiteX12-1445" fmla="*/ 1154635 w 1432411"/>
                  <a:gd name="connsiteY12-1446" fmla="*/ 887732 h 954004"/>
                  <a:gd name="connsiteX13-1447" fmla="*/ 1077966 w 1432411"/>
                  <a:gd name="connsiteY13-1448" fmla="*/ 884621 h 954004"/>
                  <a:gd name="connsiteX14-1449" fmla="*/ 995562 w 1432411"/>
                  <a:gd name="connsiteY14-1450" fmla="*/ 938150 h 954004"/>
                  <a:gd name="connsiteX0-1451" fmla="*/ 995562 w 1432411"/>
                  <a:gd name="connsiteY0-1452" fmla="*/ 938150 h 954004"/>
                  <a:gd name="connsiteX1-1453" fmla="*/ 933711 w 1432411"/>
                  <a:gd name="connsiteY1-1454" fmla="*/ 954004 h 954004"/>
                  <a:gd name="connsiteX2-1455" fmla="*/ 863259 w 1432411"/>
                  <a:gd name="connsiteY2-1456" fmla="*/ 894377 h 954004"/>
                  <a:gd name="connsiteX3-1457" fmla="*/ 861830 w 1432411"/>
                  <a:gd name="connsiteY3-1458" fmla="*/ 911690 h 954004"/>
                  <a:gd name="connsiteX4-1459" fmla="*/ 0 w 1432411"/>
                  <a:gd name="connsiteY4-1460" fmla="*/ 814651 h 954004"/>
                  <a:gd name="connsiteX5-1461" fmla="*/ 780769 w 1432411"/>
                  <a:gd name="connsiteY5-1462" fmla="*/ 419373 h 954004"/>
                  <a:gd name="connsiteX6-1463" fmla="*/ 892758 w 1432411"/>
                  <a:gd name="connsiteY6-1464" fmla="*/ 623016 h 954004"/>
                  <a:gd name="connsiteX7-1465" fmla="*/ 1055815 w 1432411"/>
                  <a:gd name="connsiteY7-1466" fmla="*/ 278961 h 954004"/>
                  <a:gd name="connsiteX8-1467" fmla="*/ 1426558 w 1432411"/>
                  <a:gd name="connsiteY8-1468" fmla="*/ 1372 h 954004"/>
                  <a:gd name="connsiteX9-1469" fmla="*/ 1271529 w 1432411"/>
                  <a:gd name="connsiteY9-1470" fmla="*/ 444662 h 954004"/>
                  <a:gd name="connsiteX10-1471" fmla="*/ 1259695 w 1432411"/>
                  <a:gd name="connsiteY10-1472" fmla="*/ 628394 h 954004"/>
                  <a:gd name="connsiteX11-1473" fmla="*/ 1355267 w 1432411"/>
                  <a:gd name="connsiteY11-1474" fmla="*/ 678072 h 954004"/>
                  <a:gd name="connsiteX12-1475" fmla="*/ 1209725 w 1432411"/>
                  <a:gd name="connsiteY12-1476" fmla="*/ 923373 h 954004"/>
                  <a:gd name="connsiteX13-1477" fmla="*/ 1154635 w 1432411"/>
                  <a:gd name="connsiteY13-1478" fmla="*/ 887732 h 954004"/>
                  <a:gd name="connsiteX14-1479" fmla="*/ 1077966 w 1432411"/>
                  <a:gd name="connsiteY14-1480" fmla="*/ 884621 h 954004"/>
                  <a:gd name="connsiteX15" fmla="*/ 995562 w 1432411"/>
                  <a:gd name="connsiteY15" fmla="*/ 938150 h 954004"/>
                  <a:gd name="connsiteX0-1481" fmla="*/ 995562 w 1432411"/>
                  <a:gd name="connsiteY0-1482" fmla="*/ 938150 h 954004"/>
                  <a:gd name="connsiteX1-1483" fmla="*/ 933711 w 1432411"/>
                  <a:gd name="connsiteY1-1484" fmla="*/ 954004 h 954004"/>
                  <a:gd name="connsiteX2-1485" fmla="*/ 863259 w 1432411"/>
                  <a:gd name="connsiteY2-1486" fmla="*/ 894377 h 954004"/>
                  <a:gd name="connsiteX3-1487" fmla="*/ 811042 w 1432411"/>
                  <a:gd name="connsiteY3-1488" fmla="*/ 880508 h 954004"/>
                  <a:gd name="connsiteX4-1489" fmla="*/ 0 w 1432411"/>
                  <a:gd name="connsiteY4-1490" fmla="*/ 814651 h 954004"/>
                  <a:gd name="connsiteX5-1491" fmla="*/ 780769 w 1432411"/>
                  <a:gd name="connsiteY5-1492" fmla="*/ 419373 h 954004"/>
                  <a:gd name="connsiteX6-1493" fmla="*/ 892758 w 1432411"/>
                  <a:gd name="connsiteY6-1494" fmla="*/ 623016 h 954004"/>
                  <a:gd name="connsiteX7-1495" fmla="*/ 1055815 w 1432411"/>
                  <a:gd name="connsiteY7-1496" fmla="*/ 278961 h 954004"/>
                  <a:gd name="connsiteX8-1497" fmla="*/ 1426558 w 1432411"/>
                  <a:gd name="connsiteY8-1498" fmla="*/ 1372 h 954004"/>
                  <a:gd name="connsiteX9-1499" fmla="*/ 1271529 w 1432411"/>
                  <a:gd name="connsiteY9-1500" fmla="*/ 444662 h 954004"/>
                  <a:gd name="connsiteX10-1501" fmla="*/ 1259695 w 1432411"/>
                  <a:gd name="connsiteY10-1502" fmla="*/ 628394 h 954004"/>
                  <a:gd name="connsiteX11-1503" fmla="*/ 1355267 w 1432411"/>
                  <a:gd name="connsiteY11-1504" fmla="*/ 678072 h 954004"/>
                  <a:gd name="connsiteX12-1505" fmla="*/ 1209725 w 1432411"/>
                  <a:gd name="connsiteY12-1506" fmla="*/ 923373 h 954004"/>
                  <a:gd name="connsiteX13-1507" fmla="*/ 1154635 w 1432411"/>
                  <a:gd name="connsiteY13-1508" fmla="*/ 887732 h 954004"/>
                  <a:gd name="connsiteX14-1509" fmla="*/ 1077966 w 1432411"/>
                  <a:gd name="connsiteY14-1510" fmla="*/ 884621 h 954004"/>
                  <a:gd name="connsiteX15-1511" fmla="*/ 995562 w 1432411"/>
                  <a:gd name="connsiteY15-1512" fmla="*/ 938150 h 954004"/>
                  <a:gd name="connsiteX0-1513" fmla="*/ 995562 w 1432411"/>
                  <a:gd name="connsiteY0-1514" fmla="*/ 938150 h 954004"/>
                  <a:gd name="connsiteX1-1515" fmla="*/ 933711 w 1432411"/>
                  <a:gd name="connsiteY1-1516" fmla="*/ 954004 h 954004"/>
                  <a:gd name="connsiteX2-1517" fmla="*/ 901969 w 1432411"/>
                  <a:gd name="connsiteY2-1518" fmla="*/ 934514 h 954004"/>
                  <a:gd name="connsiteX3-1519" fmla="*/ 811042 w 1432411"/>
                  <a:gd name="connsiteY3-1520" fmla="*/ 880508 h 954004"/>
                  <a:gd name="connsiteX4-1521" fmla="*/ 0 w 1432411"/>
                  <a:gd name="connsiteY4-1522" fmla="*/ 814651 h 954004"/>
                  <a:gd name="connsiteX5-1523" fmla="*/ 780769 w 1432411"/>
                  <a:gd name="connsiteY5-1524" fmla="*/ 419373 h 954004"/>
                  <a:gd name="connsiteX6-1525" fmla="*/ 892758 w 1432411"/>
                  <a:gd name="connsiteY6-1526" fmla="*/ 623016 h 954004"/>
                  <a:gd name="connsiteX7-1527" fmla="*/ 1055815 w 1432411"/>
                  <a:gd name="connsiteY7-1528" fmla="*/ 278961 h 954004"/>
                  <a:gd name="connsiteX8-1529" fmla="*/ 1426558 w 1432411"/>
                  <a:gd name="connsiteY8-1530" fmla="*/ 1372 h 954004"/>
                  <a:gd name="connsiteX9-1531" fmla="*/ 1271529 w 1432411"/>
                  <a:gd name="connsiteY9-1532" fmla="*/ 444662 h 954004"/>
                  <a:gd name="connsiteX10-1533" fmla="*/ 1259695 w 1432411"/>
                  <a:gd name="connsiteY10-1534" fmla="*/ 628394 h 954004"/>
                  <a:gd name="connsiteX11-1535" fmla="*/ 1355267 w 1432411"/>
                  <a:gd name="connsiteY11-1536" fmla="*/ 678072 h 954004"/>
                  <a:gd name="connsiteX12-1537" fmla="*/ 1209725 w 1432411"/>
                  <a:gd name="connsiteY12-1538" fmla="*/ 923373 h 954004"/>
                  <a:gd name="connsiteX13-1539" fmla="*/ 1154635 w 1432411"/>
                  <a:gd name="connsiteY13-1540" fmla="*/ 887732 h 954004"/>
                  <a:gd name="connsiteX14-1541" fmla="*/ 1077966 w 1432411"/>
                  <a:gd name="connsiteY14-1542" fmla="*/ 884621 h 954004"/>
                  <a:gd name="connsiteX15-1543" fmla="*/ 995562 w 1432411"/>
                  <a:gd name="connsiteY15-1544" fmla="*/ 938150 h 954004"/>
                  <a:gd name="connsiteX0-1545" fmla="*/ 995562 w 1432411"/>
                  <a:gd name="connsiteY0-1546" fmla="*/ 938150 h 954004"/>
                  <a:gd name="connsiteX1-1547" fmla="*/ 933711 w 1432411"/>
                  <a:gd name="connsiteY1-1548" fmla="*/ 954004 h 954004"/>
                  <a:gd name="connsiteX2-1549" fmla="*/ 901969 w 1432411"/>
                  <a:gd name="connsiteY2-1550" fmla="*/ 934514 h 954004"/>
                  <a:gd name="connsiteX3-1551" fmla="*/ 852816 w 1432411"/>
                  <a:gd name="connsiteY3-1552" fmla="*/ 891604 h 954004"/>
                  <a:gd name="connsiteX4-1553" fmla="*/ 0 w 1432411"/>
                  <a:gd name="connsiteY4-1554" fmla="*/ 814651 h 954004"/>
                  <a:gd name="connsiteX5-1555" fmla="*/ 780769 w 1432411"/>
                  <a:gd name="connsiteY5-1556" fmla="*/ 419373 h 954004"/>
                  <a:gd name="connsiteX6-1557" fmla="*/ 892758 w 1432411"/>
                  <a:gd name="connsiteY6-1558" fmla="*/ 623016 h 954004"/>
                  <a:gd name="connsiteX7-1559" fmla="*/ 1055815 w 1432411"/>
                  <a:gd name="connsiteY7-1560" fmla="*/ 278961 h 954004"/>
                  <a:gd name="connsiteX8-1561" fmla="*/ 1426558 w 1432411"/>
                  <a:gd name="connsiteY8-1562" fmla="*/ 1372 h 954004"/>
                  <a:gd name="connsiteX9-1563" fmla="*/ 1271529 w 1432411"/>
                  <a:gd name="connsiteY9-1564" fmla="*/ 444662 h 954004"/>
                  <a:gd name="connsiteX10-1565" fmla="*/ 1259695 w 1432411"/>
                  <a:gd name="connsiteY10-1566" fmla="*/ 628394 h 954004"/>
                  <a:gd name="connsiteX11-1567" fmla="*/ 1355267 w 1432411"/>
                  <a:gd name="connsiteY11-1568" fmla="*/ 678072 h 954004"/>
                  <a:gd name="connsiteX12-1569" fmla="*/ 1209725 w 1432411"/>
                  <a:gd name="connsiteY12-1570" fmla="*/ 923373 h 954004"/>
                  <a:gd name="connsiteX13-1571" fmla="*/ 1154635 w 1432411"/>
                  <a:gd name="connsiteY13-1572" fmla="*/ 887732 h 954004"/>
                  <a:gd name="connsiteX14-1573" fmla="*/ 1077966 w 1432411"/>
                  <a:gd name="connsiteY14-1574" fmla="*/ 884621 h 954004"/>
                  <a:gd name="connsiteX15-1575" fmla="*/ 995562 w 1432411"/>
                  <a:gd name="connsiteY15-1576" fmla="*/ 938150 h 954004"/>
                  <a:gd name="connsiteX0-1577" fmla="*/ 215588 w 652437"/>
                  <a:gd name="connsiteY0-1578" fmla="*/ 938150 h 954004"/>
                  <a:gd name="connsiteX1-1579" fmla="*/ 153737 w 652437"/>
                  <a:gd name="connsiteY1-1580" fmla="*/ 954004 h 954004"/>
                  <a:gd name="connsiteX2-1581" fmla="*/ 121995 w 652437"/>
                  <a:gd name="connsiteY2-1582" fmla="*/ 934514 h 954004"/>
                  <a:gd name="connsiteX3-1583" fmla="*/ 72842 w 652437"/>
                  <a:gd name="connsiteY3-1584" fmla="*/ 891604 h 954004"/>
                  <a:gd name="connsiteX4-1585" fmla="*/ 20443 w 652437"/>
                  <a:gd name="connsiteY4-1586" fmla="*/ 814938 h 954004"/>
                  <a:gd name="connsiteX5-1587" fmla="*/ 795 w 652437"/>
                  <a:gd name="connsiteY5-1588" fmla="*/ 419373 h 954004"/>
                  <a:gd name="connsiteX6-1589" fmla="*/ 112784 w 652437"/>
                  <a:gd name="connsiteY6-1590" fmla="*/ 623016 h 954004"/>
                  <a:gd name="connsiteX7-1591" fmla="*/ 275841 w 652437"/>
                  <a:gd name="connsiteY7-1592" fmla="*/ 278961 h 954004"/>
                  <a:gd name="connsiteX8-1593" fmla="*/ 646584 w 652437"/>
                  <a:gd name="connsiteY8-1594" fmla="*/ 1372 h 954004"/>
                  <a:gd name="connsiteX9-1595" fmla="*/ 491555 w 652437"/>
                  <a:gd name="connsiteY9-1596" fmla="*/ 444662 h 954004"/>
                  <a:gd name="connsiteX10-1597" fmla="*/ 479721 w 652437"/>
                  <a:gd name="connsiteY10-1598" fmla="*/ 628394 h 954004"/>
                  <a:gd name="connsiteX11-1599" fmla="*/ 575293 w 652437"/>
                  <a:gd name="connsiteY11-1600" fmla="*/ 678072 h 954004"/>
                  <a:gd name="connsiteX12-1601" fmla="*/ 429751 w 652437"/>
                  <a:gd name="connsiteY12-1602" fmla="*/ 923373 h 954004"/>
                  <a:gd name="connsiteX13-1603" fmla="*/ 374661 w 652437"/>
                  <a:gd name="connsiteY13-1604" fmla="*/ 887732 h 954004"/>
                  <a:gd name="connsiteX14-1605" fmla="*/ 297992 w 652437"/>
                  <a:gd name="connsiteY14-1606" fmla="*/ 884621 h 954004"/>
                  <a:gd name="connsiteX15-1607" fmla="*/ 215588 w 652437"/>
                  <a:gd name="connsiteY15-1608" fmla="*/ 938150 h 954004"/>
                  <a:gd name="connsiteX0-1609" fmla="*/ 215588 w 652437"/>
                  <a:gd name="connsiteY0-1610" fmla="*/ 938150 h 954004"/>
                  <a:gd name="connsiteX1-1611" fmla="*/ 153737 w 652437"/>
                  <a:gd name="connsiteY1-1612" fmla="*/ 954004 h 954004"/>
                  <a:gd name="connsiteX2-1613" fmla="*/ 121995 w 652437"/>
                  <a:gd name="connsiteY2-1614" fmla="*/ 934514 h 954004"/>
                  <a:gd name="connsiteX3-1615" fmla="*/ 72842 w 652437"/>
                  <a:gd name="connsiteY3-1616" fmla="*/ 891604 h 954004"/>
                  <a:gd name="connsiteX4-1617" fmla="*/ 20443 w 652437"/>
                  <a:gd name="connsiteY4-1618" fmla="*/ 814938 h 954004"/>
                  <a:gd name="connsiteX5-1619" fmla="*/ 795 w 652437"/>
                  <a:gd name="connsiteY5-1620" fmla="*/ 419373 h 954004"/>
                  <a:gd name="connsiteX6-1621" fmla="*/ 112784 w 652437"/>
                  <a:gd name="connsiteY6-1622" fmla="*/ 623016 h 954004"/>
                  <a:gd name="connsiteX7-1623" fmla="*/ 275841 w 652437"/>
                  <a:gd name="connsiteY7-1624" fmla="*/ 278961 h 954004"/>
                  <a:gd name="connsiteX8-1625" fmla="*/ 646584 w 652437"/>
                  <a:gd name="connsiteY8-1626" fmla="*/ 1372 h 954004"/>
                  <a:gd name="connsiteX9-1627" fmla="*/ 491555 w 652437"/>
                  <a:gd name="connsiteY9-1628" fmla="*/ 444662 h 954004"/>
                  <a:gd name="connsiteX10-1629" fmla="*/ 479721 w 652437"/>
                  <a:gd name="connsiteY10-1630" fmla="*/ 628394 h 954004"/>
                  <a:gd name="connsiteX11-1631" fmla="*/ 575293 w 652437"/>
                  <a:gd name="connsiteY11-1632" fmla="*/ 678072 h 954004"/>
                  <a:gd name="connsiteX12-1633" fmla="*/ 429751 w 652437"/>
                  <a:gd name="connsiteY12-1634" fmla="*/ 923373 h 954004"/>
                  <a:gd name="connsiteX13-1635" fmla="*/ 374661 w 652437"/>
                  <a:gd name="connsiteY13-1636" fmla="*/ 887732 h 954004"/>
                  <a:gd name="connsiteX14-1637" fmla="*/ 297992 w 652437"/>
                  <a:gd name="connsiteY14-1638" fmla="*/ 884621 h 954004"/>
                  <a:gd name="connsiteX15-1639" fmla="*/ 215588 w 652437"/>
                  <a:gd name="connsiteY15-1640" fmla="*/ 938150 h 954004"/>
                  <a:gd name="connsiteX0-1641" fmla="*/ 215588 w 652437"/>
                  <a:gd name="connsiteY0-1642" fmla="*/ 938150 h 954004"/>
                  <a:gd name="connsiteX1-1643" fmla="*/ 153737 w 652437"/>
                  <a:gd name="connsiteY1-1644" fmla="*/ 954004 h 954004"/>
                  <a:gd name="connsiteX2-1645" fmla="*/ 121995 w 652437"/>
                  <a:gd name="connsiteY2-1646" fmla="*/ 934514 h 954004"/>
                  <a:gd name="connsiteX3-1647" fmla="*/ 72842 w 652437"/>
                  <a:gd name="connsiteY3-1648" fmla="*/ 891604 h 954004"/>
                  <a:gd name="connsiteX4-1649" fmla="*/ 20443 w 652437"/>
                  <a:gd name="connsiteY4-1650" fmla="*/ 814938 h 954004"/>
                  <a:gd name="connsiteX5-1651" fmla="*/ 795 w 652437"/>
                  <a:gd name="connsiteY5-1652" fmla="*/ 419373 h 954004"/>
                  <a:gd name="connsiteX6-1653" fmla="*/ 112784 w 652437"/>
                  <a:gd name="connsiteY6-1654" fmla="*/ 623016 h 954004"/>
                  <a:gd name="connsiteX7-1655" fmla="*/ 275841 w 652437"/>
                  <a:gd name="connsiteY7-1656" fmla="*/ 278961 h 954004"/>
                  <a:gd name="connsiteX8-1657" fmla="*/ 646584 w 652437"/>
                  <a:gd name="connsiteY8-1658" fmla="*/ 1372 h 954004"/>
                  <a:gd name="connsiteX9-1659" fmla="*/ 491555 w 652437"/>
                  <a:gd name="connsiteY9-1660" fmla="*/ 444662 h 954004"/>
                  <a:gd name="connsiteX10-1661" fmla="*/ 479721 w 652437"/>
                  <a:gd name="connsiteY10-1662" fmla="*/ 628394 h 954004"/>
                  <a:gd name="connsiteX11-1663" fmla="*/ 575293 w 652437"/>
                  <a:gd name="connsiteY11-1664" fmla="*/ 678072 h 954004"/>
                  <a:gd name="connsiteX12-1665" fmla="*/ 429751 w 652437"/>
                  <a:gd name="connsiteY12-1666" fmla="*/ 923373 h 954004"/>
                  <a:gd name="connsiteX13-1667" fmla="*/ 374661 w 652437"/>
                  <a:gd name="connsiteY13-1668" fmla="*/ 887732 h 954004"/>
                  <a:gd name="connsiteX14-1669" fmla="*/ 297992 w 652437"/>
                  <a:gd name="connsiteY14-1670" fmla="*/ 884621 h 954004"/>
                  <a:gd name="connsiteX15-1671" fmla="*/ 215588 w 652437"/>
                  <a:gd name="connsiteY15-1672" fmla="*/ 938150 h 954004"/>
                  <a:gd name="connsiteX0-1673" fmla="*/ 215588 w 652437"/>
                  <a:gd name="connsiteY0-1674" fmla="*/ 938150 h 954004"/>
                  <a:gd name="connsiteX1-1675" fmla="*/ 153737 w 652437"/>
                  <a:gd name="connsiteY1-1676" fmla="*/ 954004 h 954004"/>
                  <a:gd name="connsiteX2-1677" fmla="*/ 121995 w 652437"/>
                  <a:gd name="connsiteY2-1678" fmla="*/ 934514 h 954004"/>
                  <a:gd name="connsiteX3-1679" fmla="*/ 72842 w 652437"/>
                  <a:gd name="connsiteY3-1680" fmla="*/ 891604 h 954004"/>
                  <a:gd name="connsiteX4-1681" fmla="*/ 38034 w 652437"/>
                  <a:gd name="connsiteY4-1682" fmla="*/ 901157 h 954004"/>
                  <a:gd name="connsiteX5-1683" fmla="*/ 20443 w 652437"/>
                  <a:gd name="connsiteY5-1684" fmla="*/ 814938 h 954004"/>
                  <a:gd name="connsiteX6-1685" fmla="*/ 795 w 652437"/>
                  <a:gd name="connsiteY6-1686" fmla="*/ 419373 h 954004"/>
                  <a:gd name="connsiteX7-1687" fmla="*/ 112784 w 652437"/>
                  <a:gd name="connsiteY7-1688" fmla="*/ 623016 h 954004"/>
                  <a:gd name="connsiteX8-1689" fmla="*/ 275841 w 652437"/>
                  <a:gd name="connsiteY8-1690" fmla="*/ 278961 h 954004"/>
                  <a:gd name="connsiteX9-1691" fmla="*/ 646584 w 652437"/>
                  <a:gd name="connsiteY9-1692" fmla="*/ 1372 h 954004"/>
                  <a:gd name="connsiteX10-1693" fmla="*/ 491555 w 652437"/>
                  <a:gd name="connsiteY10-1694" fmla="*/ 444662 h 954004"/>
                  <a:gd name="connsiteX11-1695" fmla="*/ 479721 w 652437"/>
                  <a:gd name="connsiteY11-1696" fmla="*/ 628394 h 954004"/>
                  <a:gd name="connsiteX12-1697" fmla="*/ 575293 w 652437"/>
                  <a:gd name="connsiteY12-1698" fmla="*/ 678072 h 954004"/>
                  <a:gd name="connsiteX13-1699" fmla="*/ 429751 w 652437"/>
                  <a:gd name="connsiteY13-1700" fmla="*/ 923373 h 954004"/>
                  <a:gd name="connsiteX14-1701" fmla="*/ 374661 w 652437"/>
                  <a:gd name="connsiteY14-1702" fmla="*/ 887732 h 954004"/>
                  <a:gd name="connsiteX15-1703" fmla="*/ 297992 w 652437"/>
                  <a:gd name="connsiteY15-1704" fmla="*/ 884621 h 954004"/>
                  <a:gd name="connsiteX16" fmla="*/ 215588 w 652437"/>
                  <a:gd name="connsiteY16" fmla="*/ 938150 h 954004"/>
                  <a:gd name="connsiteX0-1705" fmla="*/ 465522 w 902371"/>
                  <a:gd name="connsiteY0-1706" fmla="*/ 997963 h 1013817"/>
                  <a:gd name="connsiteX1-1707" fmla="*/ 403671 w 902371"/>
                  <a:gd name="connsiteY1-1708" fmla="*/ 1013817 h 1013817"/>
                  <a:gd name="connsiteX2-1709" fmla="*/ 371929 w 902371"/>
                  <a:gd name="connsiteY2-1710" fmla="*/ 994327 h 1013817"/>
                  <a:gd name="connsiteX3-1711" fmla="*/ 322776 w 902371"/>
                  <a:gd name="connsiteY3-1712" fmla="*/ 951417 h 1013817"/>
                  <a:gd name="connsiteX4-1713" fmla="*/ 287968 w 902371"/>
                  <a:gd name="connsiteY4-1714" fmla="*/ 960970 h 1013817"/>
                  <a:gd name="connsiteX5-1715" fmla="*/ 270377 w 902371"/>
                  <a:gd name="connsiteY5-1716" fmla="*/ 874751 h 1013817"/>
                  <a:gd name="connsiteX6-1717" fmla="*/ 250729 w 902371"/>
                  <a:gd name="connsiteY6-1718" fmla="*/ 479186 h 1013817"/>
                  <a:gd name="connsiteX7-1719" fmla="*/ 19173 w 902371"/>
                  <a:gd name="connsiteY7-1720" fmla="*/ 4419 h 1013817"/>
                  <a:gd name="connsiteX8-1721" fmla="*/ 525775 w 902371"/>
                  <a:gd name="connsiteY8-1722" fmla="*/ 338774 h 1013817"/>
                  <a:gd name="connsiteX9-1723" fmla="*/ 896518 w 902371"/>
                  <a:gd name="connsiteY9-1724" fmla="*/ 61185 h 1013817"/>
                  <a:gd name="connsiteX10-1725" fmla="*/ 741489 w 902371"/>
                  <a:gd name="connsiteY10-1726" fmla="*/ 504475 h 1013817"/>
                  <a:gd name="connsiteX11-1727" fmla="*/ 729655 w 902371"/>
                  <a:gd name="connsiteY11-1728" fmla="*/ 688207 h 1013817"/>
                  <a:gd name="connsiteX12-1729" fmla="*/ 825227 w 902371"/>
                  <a:gd name="connsiteY12-1730" fmla="*/ 737885 h 1013817"/>
                  <a:gd name="connsiteX13-1731" fmla="*/ 679685 w 902371"/>
                  <a:gd name="connsiteY13-1732" fmla="*/ 983186 h 1013817"/>
                  <a:gd name="connsiteX14-1733" fmla="*/ 624595 w 902371"/>
                  <a:gd name="connsiteY14-1734" fmla="*/ 947545 h 1013817"/>
                  <a:gd name="connsiteX15-1735" fmla="*/ 547926 w 902371"/>
                  <a:gd name="connsiteY15-1736" fmla="*/ 944434 h 1013817"/>
                  <a:gd name="connsiteX16-1737" fmla="*/ 465522 w 902371"/>
                  <a:gd name="connsiteY16-1738" fmla="*/ 997963 h 1013817"/>
                  <a:gd name="connsiteX0-1739" fmla="*/ 465522 w 896528"/>
                  <a:gd name="connsiteY0-1740" fmla="*/ 997963 h 1013817"/>
                  <a:gd name="connsiteX1-1741" fmla="*/ 403671 w 896528"/>
                  <a:gd name="connsiteY1-1742" fmla="*/ 1013817 h 1013817"/>
                  <a:gd name="connsiteX2-1743" fmla="*/ 371929 w 896528"/>
                  <a:gd name="connsiteY2-1744" fmla="*/ 994327 h 1013817"/>
                  <a:gd name="connsiteX3-1745" fmla="*/ 322776 w 896528"/>
                  <a:gd name="connsiteY3-1746" fmla="*/ 951417 h 1013817"/>
                  <a:gd name="connsiteX4-1747" fmla="*/ 287968 w 896528"/>
                  <a:gd name="connsiteY4-1748" fmla="*/ 960970 h 1013817"/>
                  <a:gd name="connsiteX5-1749" fmla="*/ 270377 w 896528"/>
                  <a:gd name="connsiteY5-1750" fmla="*/ 874751 h 1013817"/>
                  <a:gd name="connsiteX6-1751" fmla="*/ 250729 w 896528"/>
                  <a:gd name="connsiteY6-1752" fmla="*/ 479186 h 1013817"/>
                  <a:gd name="connsiteX7-1753" fmla="*/ 19173 w 896528"/>
                  <a:gd name="connsiteY7-1754" fmla="*/ 4419 h 1013817"/>
                  <a:gd name="connsiteX8-1755" fmla="*/ 747908 w 896528"/>
                  <a:gd name="connsiteY8-1756" fmla="*/ 193208 h 1013817"/>
                  <a:gd name="connsiteX9-1757" fmla="*/ 896518 w 896528"/>
                  <a:gd name="connsiteY9-1758" fmla="*/ 61185 h 1013817"/>
                  <a:gd name="connsiteX10-1759" fmla="*/ 741489 w 896528"/>
                  <a:gd name="connsiteY10-1760" fmla="*/ 504475 h 1013817"/>
                  <a:gd name="connsiteX11-1761" fmla="*/ 729655 w 896528"/>
                  <a:gd name="connsiteY11-1762" fmla="*/ 688207 h 1013817"/>
                  <a:gd name="connsiteX12-1763" fmla="*/ 825227 w 896528"/>
                  <a:gd name="connsiteY12-1764" fmla="*/ 737885 h 1013817"/>
                  <a:gd name="connsiteX13-1765" fmla="*/ 679685 w 896528"/>
                  <a:gd name="connsiteY13-1766" fmla="*/ 983186 h 1013817"/>
                  <a:gd name="connsiteX14-1767" fmla="*/ 624595 w 896528"/>
                  <a:gd name="connsiteY14-1768" fmla="*/ 947545 h 1013817"/>
                  <a:gd name="connsiteX15-1769" fmla="*/ 547926 w 896528"/>
                  <a:gd name="connsiteY15-1770" fmla="*/ 944434 h 1013817"/>
                  <a:gd name="connsiteX16-1771" fmla="*/ 465522 w 896528"/>
                  <a:gd name="connsiteY16-1772" fmla="*/ 997963 h 1013817"/>
                  <a:gd name="connsiteX0-1773" fmla="*/ 447072 w 878078"/>
                  <a:gd name="connsiteY0-1774" fmla="*/ 1010662 h 1026516"/>
                  <a:gd name="connsiteX1-1775" fmla="*/ 385221 w 878078"/>
                  <a:gd name="connsiteY1-1776" fmla="*/ 1026516 h 1026516"/>
                  <a:gd name="connsiteX2-1777" fmla="*/ 353479 w 878078"/>
                  <a:gd name="connsiteY2-1778" fmla="*/ 1007026 h 1026516"/>
                  <a:gd name="connsiteX3-1779" fmla="*/ 304326 w 878078"/>
                  <a:gd name="connsiteY3-1780" fmla="*/ 964116 h 1026516"/>
                  <a:gd name="connsiteX4-1781" fmla="*/ 269518 w 878078"/>
                  <a:gd name="connsiteY4-1782" fmla="*/ 973669 h 1026516"/>
                  <a:gd name="connsiteX5-1783" fmla="*/ 251927 w 878078"/>
                  <a:gd name="connsiteY5-1784" fmla="*/ 887450 h 1026516"/>
                  <a:gd name="connsiteX6-1785" fmla="*/ 232279 w 878078"/>
                  <a:gd name="connsiteY6-1786" fmla="*/ 491885 h 1026516"/>
                  <a:gd name="connsiteX7-1787" fmla="*/ 723 w 878078"/>
                  <a:gd name="connsiteY7-1788" fmla="*/ 17118 h 1026516"/>
                  <a:gd name="connsiteX8-1789" fmla="*/ 318461 w 878078"/>
                  <a:gd name="connsiteY8-1790" fmla="*/ 114216 h 1026516"/>
                  <a:gd name="connsiteX9-1791" fmla="*/ 729458 w 878078"/>
                  <a:gd name="connsiteY9-1792" fmla="*/ 205907 h 1026516"/>
                  <a:gd name="connsiteX10-1793" fmla="*/ 878068 w 878078"/>
                  <a:gd name="connsiteY10-1794" fmla="*/ 73884 h 1026516"/>
                  <a:gd name="connsiteX11-1795" fmla="*/ 723039 w 878078"/>
                  <a:gd name="connsiteY11-1796" fmla="*/ 517174 h 1026516"/>
                  <a:gd name="connsiteX12-1797" fmla="*/ 711205 w 878078"/>
                  <a:gd name="connsiteY12-1798" fmla="*/ 700906 h 1026516"/>
                  <a:gd name="connsiteX13-1799" fmla="*/ 806777 w 878078"/>
                  <a:gd name="connsiteY13-1800" fmla="*/ 750584 h 1026516"/>
                  <a:gd name="connsiteX14-1801" fmla="*/ 661235 w 878078"/>
                  <a:gd name="connsiteY14-1802" fmla="*/ 995885 h 1026516"/>
                  <a:gd name="connsiteX15-1803" fmla="*/ 606145 w 878078"/>
                  <a:gd name="connsiteY15-1804" fmla="*/ 960244 h 1026516"/>
                  <a:gd name="connsiteX16-1805" fmla="*/ 529476 w 878078"/>
                  <a:gd name="connsiteY16-1806" fmla="*/ 957133 h 1026516"/>
                  <a:gd name="connsiteX17" fmla="*/ 447072 w 878078"/>
                  <a:gd name="connsiteY17" fmla="*/ 1010662 h 1026516"/>
                  <a:gd name="connsiteX0-1807" fmla="*/ 447072 w 878078"/>
                  <a:gd name="connsiteY0-1808" fmla="*/ 1005401 h 1021255"/>
                  <a:gd name="connsiteX1-1809" fmla="*/ 385221 w 878078"/>
                  <a:gd name="connsiteY1-1810" fmla="*/ 1021255 h 1021255"/>
                  <a:gd name="connsiteX2-1811" fmla="*/ 353479 w 878078"/>
                  <a:gd name="connsiteY2-1812" fmla="*/ 1001765 h 1021255"/>
                  <a:gd name="connsiteX3-1813" fmla="*/ 304326 w 878078"/>
                  <a:gd name="connsiteY3-1814" fmla="*/ 958855 h 1021255"/>
                  <a:gd name="connsiteX4-1815" fmla="*/ 269518 w 878078"/>
                  <a:gd name="connsiteY4-1816" fmla="*/ 968408 h 1021255"/>
                  <a:gd name="connsiteX5-1817" fmla="*/ 251927 w 878078"/>
                  <a:gd name="connsiteY5-1818" fmla="*/ 882189 h 1021255"/>
                  <a:gd name="connsiteX6-1819" fmla="*/ 232279 w 878078"/>
                  <a:gd name="connsiteY6-1820" fmla="*/ 486624 h 1021255"/>
                  <a:gd name="connsiteX7-1821" fmla="*/ 723 w 878078"/>
                  <a:gd name="connsiteY7-1822" fmla="*/ 11857 h 1021255"/>
                  <a:gd name="connsiteX8-1823" fmla="*/ 362708 w 878078"/>
                  <a:gd name="connsiteY8-1824" fmla="*/ 187053 h 1021255"/>
                  <a:gd name="connsiteX9-1825" fmla="*/ 729458 w 878078"/>
                  <a:gd name="connsiteY9-1826" fmla="*/ 200646 h 1021255"/>
                  <a:gd name="connsiteX10-1827" fmla="*/ 878068 w 878078"/>
                  <a:gd name="connsiteY10-1828" fmla="*/ 68623 h 1021255"/>
                  <a:gd name="connsiteX11-1829" fmla="*/ 723039 w 878078"/>
                  <a:gd name="connsiteY11-1830" fmla="*/ 511913 h 1021255"/>
                  <a:gd name="connsiteX12-1831" fmla="*/ 711205 w 878078"/>
                  <a:gd name="connsiteY12-1832" fmla="*/ 695645 h 1021255"/>
                  <a:gd name="connsiteX13-1833" fmla="*/ 806777 w 878078"/>
                  <a:gd name="connsiteY13-1834" fmla="*/ 745323 h 1021255"/>
                  <a:gd name="connsiteX14-1835" fmla="*/ 661235 w 878078"/>
                  <a:gd name="connsiteY14-1836" fmla="*/ 990624 h 1021255"/>
                  <a:gd name="connsiteX15-1837" fmla="*/ 606145 w 878078"/>
                  <a:gd name="connsiteY15-1838" fmla="*/ 954983 h 1021255"/>
                  <a:gd name="connsiteX16-1839" fmla="*/ 529476 w 878078"/>
                  <a:gd name="connsiteY16-1840" fmla="*/ 951872 h 1021255"/>
                  <a:gd name="connsiteX17-1841" fmla="*/ 447072 w 878078"/>
                  <a:gd name="connsiteY17-1842" fmla="*/ 1005401 h 1021255"/>
                  <a:gd name="connsiteX0-1843" fmla="*/ 447080 w 878086"/>
                  <a:gd name="connsiteY0-1844" fmla="*/ 1005401 h 1021255"/>
                  <a:gd name="connsiteX1-1845" fmla="*/ 385229 w 878086"/>
                  <a:gd name="connsiteY1-1846" fmla="*/ 1021255 h 1021255"/>
                  <a:gd name="connsiteX2-1847" fmla="*/ 353487 w 878086"/>
                  <a:gd name="connsiteY2-1848" fmla="*/ 1001765 h 1021255"/>
                  <a:gd name="connsiteX3-1849" fmla="*/ 304334 w 878086"/>
                  <a:gd name="connsiteY3-1850" fmla="*/ 958855 h 1021255"/>
                  <a:gd name="connsiteX4-1851" fmla="*/ 269526 w 878086"/>
                  <a:gd name="connsiteY4-1852" fmla="*/ 968408 h 1021255"/>
                  <a:gd name="connsiteX5-1853" fmla="*/ 251935 w 878086"/>
                  <a:gd name="connsiteY5-1854" fmla="*/ 882189 h 1021255"/>
                  <a:gd name="connsiteX6-1855" fmla="*/ 268005 w 878086"/>
                  <a:gd name="connsiteY6-1856" fmla="*/ 590937 h 1021255"/>
                  <a:gd name="connsiteX7-1857" fmla="*/ 232287 w 878086"/>
                  <a:gd name="connsiteY7-1858" fmla="*/ 486624 h 1021255"/>
                  <a:gd name="connsiteX8-1859" fmla="*/ 731 w 878086"/>
                  <a:gd name="connsiteY8-1860" fmla="*/ 11857 h 1021255"/>
                  <a:gd name="connsiteX9-1861" fmla="*/ 362716 w 878086"/>
                  <a:gd name="connsiteY9-1862" fmla="*/ 187053 h 1021255"/>
                  <a:gd name="connsiteX10-1863" fmla="*/ 729466 w 878086"/>
                  <a:gd name="connsiteY10-1864" fmla="*/ 200646 h 1021255"/>
                  <a:gd name="connsiteX11-1865" fmla="*/ 878076 w 878086"/>
                  <a:gd name="connsiteY11-1866" fmla="*/ 68623 h 1021255"/>
                  <a:gd name="connsiteX12-1867" fmla="*/ 723047 w 878086"/>
                  <a:gd name="connsiteY12-1868" fmla="*/ 511913 h 1021255"/>
                  <a:gd name="connsiteX13-1869" fmla="*/ 711213 w 878086"/>
                  <a:gd name="connsiteY13-1870" fmla="*/ 695645 h 1021255"/>
                  <a:gd name="connsiteX14-1871" fmla="*/ 806785 w 878086"/>
                  <a:gd name="connsiteY14-1872" fmla="*/ 745323 h 1021255"/>
                  <a:gd name="connsiteX15-1873" fmla="*/ 661243 w 878086"/>
                  <a:gd name="connsiteY15-1874" fmla="*/ 990624 h 1021255"/>
                  <a:gd name="connsiteX16-1875" fmla="*/ 606153 w 878086"/>
                  <a:gd name="connsiteY16-1876" fmla="*/ 954983 h 1021255"/>
                  <a:gd name="connsiteX17-1877" fmla="*/ 529484 w 878086"/>
                  <a:gd name="connsiteY17-1878" fmla="*/ 951872 h 1021255"/>
                  <a:gd name="connsiteX18" fmla="*/ 447080 w 878086"/>
                  <a:gd name="connsiteY18" fmla="*/ 1005401 h 1021255"/>
                  <a:gd name="connsiteX0-1879" fmla="*/ 447080 w 878086"/>
                  <a:gd name="connsiteY0-1880" fmla="*/ 1005401 h 1021255"/>
                  <a:gd name="connsiteX1-1881" fmla="*/ 385229 w 878086"/>
                  <a:gd name="connsiteY1-1882" fmla="*/ 1021255 h 1021255"/>
                  <a:gd name="connsiteX2-1883" fmla="*/ 353487 w 878086"/>
                  <a:gd name="connsiteY2-1884" fmla="*/ 1001765 h 1021255"/>
                  <a:gd name="connsiteX3-1885" fmla="*/ 304334 w 878086"/>
                  <a:gd name="connsiteY3-1886" fmla="*/ 958855 h 1021255"/>
                  <a:gd name="connsiteX4-1887" fmla="*/ 269526 w 878086"/>
                  <a:gd name="connsiteY4-1888" fmla="*/ 968408 h 1021255"/>
                  <a:gd name="connsiteX5-1889" fmla="*/ 240255 w 878086"/>
                  <a:gd name="connsiteY5-1890" fmla="*/ 845915 h 1021255"/>
                  <a:gd name="connsiteX6-1891" fmla="*/ 268005 w 878086"/>
                  <a:gd name="connsiteY6-1892" fmla="*/ 590937 h 1021255"/>
                  <a:gd name="connsiteX7-1893" fmla="*/ 232287 w 878086"/>
                  <a:gd name="connsiteY7-1894" fmla="*/ 486624 h 1021255"/>
                  <a:gd name="connsiteX8-1895" fmla="*/ 731 w 878086"/>
                  <a:gd name="connsiteY8-1896" fmla="*/ 11857 h 1021255"/>
                  <a:gd name="connsiteX9-1897" fmla="*/ 362716 w 878086"/>
                  <a:gd name="connsiteY9-1898" fmla="*/ 187053 h 1021255"/>
                  <a:gd name="connsiteX10-1899" fmla="*/ 729466 w 878086"/>
                  <a:gd name="connsiteY10-1900" fmla="*/ 200646 h 1021255"/>
                  <a:gd name="connsiteX11-1901" fmla="*/ 878076 w 878086"/>
                  <a:gd name="connsiteY11-1902" fmla="*/ 68623 h 1021255"/>
                  <a:gd name="connsiteX12-1903" fmla="*/ 723047 w 878086"/>
                  <a:gd name="connsiteY12-1904" fmla="*/ 511913 h 1021255"/>
                  <a:gd name="connsiteX13-1905" fmla="*/ 711213 w 878086"/>
                  <a:gd name="connsiteY13-1906" fmla="*/ 695645 h 1021255"/>
                  <a:gd name="connsiteX14-1907" fmla="*/ 806785 w 878086"/>
                  <a:gd name="connsiteY14-1908" fmla="*/ 745323 h 1021255"/>
                  <a:gd name="connsiteX15-1909" fmla="*/ 661243 w 878086"/>
                  <a:gd name="connsiteY15-1910" fmla="*/ 990624 h 1021255"/>
                  <a:gd name="connsiteX16-1911" fmla="*/ 606153 w 878086"/>
                  <a:gd name="connsiteY16-1912" fmla="*/ 954983 h 1021255"/>
                  <a:gd name="connsiteX17-1913" fmla="*/ 529484 w 878086"/>
                  <a:gd name="connsiteY17-1914" fmla="*/ 951872 h 1021255"/>
                  <a:gd name="connsiteX18-1915" fmla="*/ 447080 w 878086"/>
                  <a:gd name="connsiteY18-1916" fmla="*/ 1005401 h 1021255"/>
                  <a:gd name="connsiteX0-1917" fmla="*/ 1003604 w 1434610"/>
                  <a:gd name="connsiteY0-1918" fmla="*/ 1005401 h 1021255"/>
                  <a:gd name="connsiteX1-1919" fmla="*/ 941753 w 1434610"/>
                  <a:gd name="connsiteY1-1920" fmla="*/ 1021255 h 1021255"/>
                  <a:gd name="connsiteX2-1921" fmla="*/ 910011 w 1434610"/>
                  <a:gd name="connsiteY2-1922" fmla="*/ 1001765 h 1021255"/>
                  <a:gd name="connsiteX3-1923" fmla="*/ 860858 w 1434610"/>
                  <a:gd name="connsiteY3-1924" fmla="*/ 958855 h 1021255"/>
                  <a:gd name="connsiteX4-1925" fmla="*/ 826050 w 1434610"/>
                  <a:gd name="connsiteY4-1926" fmla="*/ 968408 h 1021255"/>
                  <a:gd name="connsiteX5-1927" fmla="*/ 796779 w 1434610"/>
                  <a:gd name="connsiteY5-1928" fmla="*/ 845915 h 1021255"/>
                  <a:gd name="connsiteX6-1929" fmla="*/ 824529 w 1434610"/>
                  <a:gd name="connsiteY6-1930" fmla="*/ 590937 h 1021255"/>
                  <a:gd name="connsiteX7-1931" fmla="*/ 2419 w 1434610"/>
                  <a:gd name="connsiteY7-1932" fmla="*/ 922418 h 1021255"/>
                  <a:gd name="connsiteX8-1933" fmla="*/ 557255 w 1434610"/>
                  <a:gd name="connsiteY8-1934" fmla="*/ 11857 h 1021255"/>
                  <a:gd name="connsiteX9-1935" fmla="*/ 919240 w 1434610"/>
                  <a:gd name="connsiteY9-1936" fmla="*/ 187053 h 1021255"/>
                  <a:gd name="connsiteX10-1937" fmla="*/ 1285990 w 1434610"/>
                  <a:gd name="connsiteY10-1938" fmla="*/ 200646 h 1021255"/>
                  <a:gd name="connsiteX11-1939" fmla="*/ 1434600 w 1434610"/>
                  <a:gd name="connsiteY11-1940" fmla="*/ 68623 h 1021255"/>
                  <a:gd name="connsiteX12-1941" fmla="*/ 1279571 w 1434610"/>
                  <a:gd name="connsiteY12-1942" fmla="*/ 511913 h 1021255"/>
                  <a:gd name="connsiteX13-1943" fmla="*/ 1267737 w 1434610"/>
                  <a:gd name="connsiteY13-1944" fmla="*/ 695645 h 1021255"/>
                  <a:gd name="connsiteX14-1945" fmla="*/ 1363309 w 1434610"/>
                  <a:gd name="connsiteY14-1946" fmla="*/ 745323 h 1021255"/>
                  <a:gd name="connsiteX15-1947" fmla="*/ 1217767 w 1434610"/>
                  <a:gd name="connsiteY15-1948" fmla="*/ 990624 h 1021255"/>
                  <a:gd name="connsiteX16-1949" fmla="*/ 1162677 w 1434610"/>
                  <a:gd name="connsiteY16-1950" fmla="*/ 954983 h 1021255"/>
                  <a:gd name="connsiteX17-1951" fmla="*/ 1086008 w 1434610"/>
                  <a:gd name="connsiteY17-1952" fmla="*/ 951872 h 1021255"/>
                  <a:gd name="connsiteX18-1953" fmla="*/ 1003604 w 1434610"/>
                  <a:gd name="connsiteY18-1954" fmla="*/ 1005401 h 1021255"/>
                  <a:gd name="connsiteX0-1955" fmla="*/ 1001185 w 1432191"/>
                  <a:gd name="connsiteY0-1956" fmla="*/ 1005401 h 1021255"/>
                  <a:gd name="connsiteX1-1957" fmla="*/ 939334 w 1432191"/>
                  <a:gd name="connsiteY1-1958" fmla="*/ 1021255 h 1021255"/>
                  <a:gd name="connsiteX2-1959" fmla="*/ 907592 w 1432191"/>
                  <a:gd name="connsiteY2-1960" fmla="*/ 1001765 h 1021255"/>
                  <a:gd name="connsiteX3-1961" fmla="*/ 858439 w 1432191"/>
                  <a:gd name="connsiteY3-1962" fmla="*/ 958855 h 1021255"/>
                  <a:gd name="connsiteX4-1963" fmla="*/ 823631 w 1432191"/>
                  <a:gd name="connsiteY4-1964" fmla="*/ 968408 h 1021255"/>
                  <a:gd name="connsiteX5-1965" fmla="*/ 794360 w 1432191"/>
                  <a:gd name="connsiteY5-1966" fmla="*/ 845915 h 1021255"/>
                  <a:gd name="connsiteX6-1967" fmla="*/ 822110 w 1432191"/>
                  <a:gd name="connsiteY6-1968" fmla="*/ 590937 h 1021255"/>
                  <a:gd name="connsiteX7-1969" fmla="*/ 0 w 1432191"/>
                  <a:gd name="connsiteY7-1970" fmla="*/ 922418 h 1021255"/>
                  <a:gd name="connsiteX8-1971" fmla="*/ 554836 w 1432191"/>
                  <a:gd name="connsiteY8-1972" fmla="*/ 11857 h 1021255"/>
                  <a:gd name="connsiteX9-1973" fmla="*/ 916821 w 1432191"/>
                  <a:gd name="connsiteY9-1974" fmla="*/ 187053 h 1021255"/>
                  <a:gd name="connsiteX10-1975" fmla="*/ 1283571 w 1432191"/>
                  <a:gd name="connsiteY10-1976" fmla="*/ 200646 h 1021255"/>
                  <a:gd name="connsiteX11-1977" fmla="*/ 1432181 w 1432191"/>
                  <a:gd name="connsiteY11-1978" fmla="*/ 68623 h 1021255"/>
                  <a:gd name="connsiteX12-1979" fmla="*/ 1277152 w 1432191"/>
                  <a:gd name="connsiteY12-1980" fmla="*/ 511913 h 1021255"/>
                  <a:gd name="connsiteX13-1981" fmla="*/ 1265318 w 1432191"/>
                  <a:gd name="connsiteY13-1982" fmla="*/ 695645 h 1021255"/>
                  <a:gd name="connsiteX14-1983" fmla="*/ 1360890 w 1432191"/>
                  <a:gd name="connsiteY14-1984" fmla="*/ 745323 h 1021255"/>
                  <a:gd name="connsiteX15-1985" fmla="*/ 1215348 w 1432191"/>
                  <a:gd name="connsiteY15-1986" fmla="*/ 990624 h 1021255"/>
                  <a:gd name="connsiteX16-1987" fmla="*/ 1160258 w 1432191"/>
                  <a:gd name="connsiteY16-1988" fmla="*/ 954983 h 1021255"/>
                  <a:gd name="connsiteX17-1989" fmla="*/ 1083589 w 1432191"/>
                  <a:gd name="connsiteY17-1990" fmla="*/ 951872 h 1021255"/>
                  <a:gd name="connsiteX18-1991" fmla="*/ 1001185 w 1432191"/>
                  <a:gd name="connsiteY18-1992" fmla="*/ 1005401 h 1021255"/>
                  <a:gd name="connsiteX0-1993" fmla="*/ 1004701 w 1435707"/>
                  <a:gd name="connsiteY0-1994" fmla="*/ 1019798 h 1035652"/>
                  <a:gd name="connsiteX1-1995" fmla="*/ 942850 w 1435707"/>
                  <a:gd name="connsiteY1-1996" fmla="*/ 1035652 h 1035652"/>
                  <a:gd name="connsiteX2-1997" fmla="*/ 911108 w 1435707"/>
                  <a:gd name="connsiteY2-1998" fmla="*/ 1016162 h 1035652"/>
                  <a:gd name="connsiteX3-1999" fmla="*/ 861955 w 1435707"/>
                  <a:gd name="connsiteY3-2000" fmla="*/ 973252 h 1035652"/>
                  <a:gd name="connsiteX4-2001" fmla="*/ 827147 w 1435707"/>
                  <a:gd name="connsiteY4-2002" fmla="*/ 982805 h 1035652"/>
                  <a:gd name="connsiteX5-2003" fmla="*/ 797876 w 1435707"/>
                  <a:gd name="connsiteY5-2004" fmla="*/ 860312 h 1035652"/>
                  <a:gd name="connsiteX6-2005" fmla="*/ 825626 w 1435707"/>
                  <a:gd name="connsiteY6-2006" fmla="*/ 605334 h 1035652"/>
                  <a:gd name="connsiteX7-2007" fmla="*/ 3516 w 1435707"/>
                  <a:gd name="connsiteY7-2008" fmla="*/ 936815 h 1035652"/>
                  <a:gd name="connsiteX8-2009" fmla="*/ 551591 w 1435707"/>
                  <a:gd name="connsiteY8-2010" fmla="*/ 11189 h 1035652"/>
                  <a:gd name="connsiteX9-2011" fmla="*/ 920337 w 1435707"/>
                  <a:gd name="connsiteY9-2012" fmla="*/ 201450 h 1035652"/>
                  <a:gd name="connsiteX10-2013" fmla="*/ 1287087 w 1435707"/>
                  <a:gd name="connsiteY10-2014" fmla="*/ 215043 h 1035652"/>
                  <a:gd name="connsiteX11-2015" fmla="*/ 1435697 w 1435707"/>
                  <a:gd name="connsiteY11-2016" fmla="*/ 83020 h 1035652"/>
                  <a:gd name="connsiteX12-2017" fmla="*/ 1280668 w 1435707"/>
                  <a:gd name="connsiteY12-2018" fmla="*/ 526310 h 1035652"/>
                  <a:gd name="connsiteX13-2019" fmla="*/ 1268834 w 1435707"/>
                  <a:gd name="connsiteY13-2020" fmla="*/ 710042 h 1035652"/>
                  <a:gd name="connsiteX14-2021" fmla="*/ 1364406 w 1435707"/>
                  <a:gd name="connsiteY14-2022" fmla="*/ 759720 h 1035652"/>
                  <a:gd name="connsiteX15-2023" fmla="*/ 1218864 w 1435707"/>
                  <a:gd name="connsiteY15-2024" fmla="*/ 1005021 h 1035652"/>
                  <a:gd name="connsiteX16-2025" fmla="*/ 1163774 w 1435707"/>
                  <a:gd name="connsiteY16-2026" fmla="*/ 969380 h 1035652"/>
                  <a:gd name="connsiteX17-2027" fmla="*/ 1087105 w 1435707"/>
                  <a:gd name="connsiteY17-2028" fmla="*/ 966269 h 1035652"/>
                  <a:gd name="connsiteX18-2029" fmla="*/ 1004701 w 1435707"/>
                  <a:gd name="connsiteY18-2030" fmla="*/ 1019798 h 1035652"/>
                  <a:gd name="connsiteX0-2031" fmla="*/ 1006323 w 1437329"/>
                  <a:gd name="connsiteY0-2032" fmla="*/ 1019798 h 1035652"/>
                  <a:gd name="connsiteX1-2033" fmla="*/ 944472 w 1437329"/>
                  <a:gd name="connsiteY1-2034" fmla="*/ 1035652 h 1035652"/>
                  <a:gd name="connsiteX2-2035" fmla="*/ 912730 w 1437329"/>
                  <a:gd name="connsiteY2-2036" fmla="*/ 1016162 h 1035652"/>
                  <a:gd name="connsiteX3-2037" fmla="*/ 863577 w 1437329"/>
                  <a:gd name="connsiteY3-2038" fmla="*/ 973252 h 1035652"/>
                  <a:gd name="connsiteX4-2039" fmla="*/ 828769 w 1437329"/>
                  <a:gd name="connsiteY4-2040" fmla="*/ 982805 h 1035652"/>
                  <a:gd name="connsiteX5-2041" fmla="*/ 799498 w 1437329"/>
                  <a:gd name="connsiteY5-2042" fmla="*/ 860312 h 1035652"/>
                  <a:gd name="connsiteX6-2043" fmla="*/ 827248 w 1437329"/>
                  <a:gd name="connsiteY6-2044" fmla="*/ 605334 h 1035652"/>
                  <a:gd name="connsiteX7-2045" fmla="*/ 3503 w 1437329"/>
                  <a:gd name="connsiteY7-2046" fmla="*/ 948544 h 1035652"/>
                  <a:gd name="connsiteX8-2047" fmla="*/ 553213 w 1437329"/>
                  <a:gd name="connsiteY8-2048" fmla="*/ 11189 h 1035652"/>
                  <a:gd name="connsiteX9-2049" fmla="*/ 921959 w 1437329"/>
                  <a:gd name="connsiteY9-2050" fmla="*/ 201450 h 1035652"/>
                  <a:gd name="connsiteX10-2051" fmla="*/ 1288709 w 1437329"/>
                  <a:gd name="connsiteY10-2052" fmla="*/ 215043 h 1035652"/>
                  <a:gd name="connsiteX11-2053" fmla="*/ 1437319 w 1437329"/>
                  <a:gd name="connsiteY11-2054" fmla="*/ 83020 h 1035652"/>
                  <a:gd name="connsiteX12-2055" fmla="*/ 1282290 w 1437329"/>
                  <a:gd name="connsiteY12-2056" fmla="*/ 526310 h 1035652"/>
                  <a:gd name="connsiteX13-2057" fmla="*/ 1270456 w 1437329"/>
                  <a:gd name="connsiteY13-2058" fmla="*/ 710042 h 1035652"/>
                  <a:gd name="connsiteX14-2059" fmla="*/ 1366028 w 1437329"/>
                  <a:gd name="connsiteY14-2060" fmla="*/ 759720 h 1035652"/>
                  <a:gd name="connsiteX15-2061" fmla="*/ 1220486 w 1437329"/>
                  <a:gd name="connsiteY15-2062" fmla="*/ 1005021 h 1035652"/>
                  <a:gd name="connsiteX16-2063" fmla="*/ 1165396 w 1437329"/>
                  <a:gd name="connsiteY16-2064" fmla="*/ 969380 h 1035652"/>
                  <a:gd name="connsiteX17-2065" fmla="*/ 1088727 w 1437329"/>
                  <a:gd name="connsiteY17-2066" fmla="*/ 966269 h 1035652"/>
                  <a:gd name="connsiteX18-2067" fmla="*/ 1006323 w 1437329"/>
                  <a:gd name="connsiteY18-2068" fmla="*/ 1019798 h 1035652"/>
                  <a:gd name="connsiteX0-2069" fmla="*/ 1002820 w 1433826"/>
                  <a:gd name="connsiteY0-2070" fmla="*/ 1019798 h 1035652"/>
                  <a:gd name="connsiteX1-2071" fmla="*/ 940969 w 1433826"/>
                  <a:gd name="connsiteY1-2072" fmla="*/ 1035652 h 1035652"/>
                  <a:gd name="connsiteX2-2073" fmla="*/ 909227 w 1433826"/>
                  <a:gd name="connsiteY2-2074" fmla="*/ 1016162 h 1035652"/>
                  <a:gd name="connsiteX3-2075" fmla="*/ 860074 w 1433826"/>
                  <a:gd name="connsiteY3-2076" fmla="*/ 973252 h 1035652"/>
                  <a:gd name="connsiteX4-2077" fmla="*/ 825266 w 1433826"/>
                  <a:gd name="connsiteY4-2078" fmla="*/ 982805 h 1035652"/>
                  <a:gd name="connsiteX5-2079" fmla="*/ 795995 w 1433826"/>
                  <a:gd name="connsiteY5-2080" fmla="*/ 860312 h 1035652"/>
                  <a:gd name="connsiteX6-2081" fmla="*/ 823745 w 1433826"/>
                  <a:gd name="connsiteY6-2082" fmla="*/ 605334 h 1035652"/>
                  <a:gd name="connsiteX7-2083" fmla="*/ 0 w 1433826"/>
                  <a:gd name="connsiteY7-2084" fmla="*/ 948544 h 1035652"/>
                  <a:gd name="connsiteX8-2085" fmla="*/ 549710 w 1433826"/>
                  <a:gd name="connsiteY8-2086" fmla="*/ 11189 h 1035652"/>
                  <a:gd name="connsiteX9-2087" fmla="*/ 918456 w 1433826"/>
                  <a:gd name="connsiteY9-2088" fmla="*/ 201450 h 1035652"/>
                  <a:gd name="connsiteX10-2089" fmla="*/ 1285206 w 1433826"/>
                  <a:gd name="connsiteY10-2090" fmla="*/ 215043 h 1035652"/>
                  <a:gd name="connsiteX11-2091" fmla="*/ 1433816 w 1433826"/>
                  <a:gd name="connsiteY11-2092" fmla="*/ 83020 h 1035652"/>
                  <a:gd name="connsiteX12-2093" fmla="*/ 1278787 w 1433826"/>
                  <a:gd name="connsiteY12-2094" fmla="*/ 526310 h 1035652"/>
                  <a:gd name="connsiteX13-2095" fmla="*/ 1266953 w 1433826"/>
                  <a:gd name="connsiteY13-2096" fmla="*/ 710042 h 1035652"/>
                  <a:gd name="connsiteX14-2097" fmla="*/ 1362525 w 1433826"/>
                  <a:gd name="connsiteY14-2098" fmla="*/ 759720 h 1035652"/>
                  <a:gd name="connsiteX15-2099" fmla="*/ 1216983 w 1433826"/>
                  <a:gd name="connsiteY15-2100" fmla="*/ 1005021 h 1035652"/>
                  <a:gd name="connsiteX16-2101" fmla="*/ 1161893 w 1433826"/>
                  <a:gd name="connsiteY16-2102" fmla="*/ 969380 h 1035652"/>
                  <a:gd name="connsiteX17-2103" fmla="*/ 1085224 w 1433826"/>
                  <a:gd name="connsiteY17-2104" fmla="*/ 966269 h 1035652"/>
                  <a:gd name="connsiteX18-2105" fmla="*/ 1002820 w 1433826"/>
                  <a:gd name="connsiteY18-2106" fmla="*/ 1019798 h 1035652"/>
                  <a:gd name="connsiteX0-2107" fmla="*/ 995660 w 1426666"/>
                  <a:gd name="connsiteY0-2108" fmla="*/ 1019798 h 1035652"/>
                  <a:gd name="connsiteX1-2109" fmla="*/ 933809 w 1426666"/>
                  <a:gd name="connsiteY1-2110" fmla="*/ 1035652 h 1035652"/>
                  <a:gd name="connsiteX2-2111" fmla="*/ 902067 w 1426666"/>
                  <a:gd name="connsiteY2-2112" fmla="*/ 1016162 h 1035652"/>
                  <a:gd name="connsiteX3-2113" fmla="*/ 852914 w 1426666"/>
                  <a:gd name="connsiteY3-2114" fmla="*/ 973252 h 1035652"/>
                  <a:gd name="connsiteX4-2115" fmla="*/ 818106 w 1426666"/>
                  <a:gd name="connsiteY4-2116" fmla="*/ 982805 h 1035652"/>
                  <a:gd name="connsiteX5-2117" fmla="*/ 788835 w 1426666"/>
                  <a:gd name="connsiteY5-2118" fmla="*/ 860312 h 1035652"/>
                  <a:gd name="connsiteX6-2119" fmla="*/ 816585 w 1426666"/>
                  <a:gd name="connsiteY6-2120" fmla="*/ 605334 h 1035652"/>
                  <a:gd name="connsiteX7-2121" fmla="*/ 0 w 1426666"/>
                  <a:gd name="connsiteY7-2122" fmla="*/ 918378 h 1035652"/>
                  <a:gd name="connsiteX8-2123" fmla="*/ 542550 w 1426666"/>
                  <a:gd name="connsiteY8-2124" fmla="*/ 11189 h 1035652"/>
                  <a:gd name="connsiteX9-2125" fmla="*/ 911296 w 1426666"/>
                  <a:gd name="connsiteY9-2126" fmla="*/ 201450 h 1035652"/>
                  <a:gd name="connsiteX10-2127" fmla="*/ 1278046 w 1426666"/>
                  <a:gd name="connsiteY10-2128" fmla="*/ 215043 h 1035652"/>
                  <a:gd name="connsiteX11-2129" fmla="*/ 1426656 w 1426666"/>
                  <a:gd name="connsiteY11-2130" fmla="*/ 83020 h 1035652"/>
                  <a:gd name="connsiteX12-2131" fmla="*/ 1271627 w 1426666"/>
                  <a:gd name="connsiteY12-2132" fmla="*/ 526310 h 1035652"/>
                  <a:gd name="connsiteX13-2133" fmla="*/ 1259793 w 1426666"/>
                  <a:gd name="connsiteY13-2134" fmla="*/ 710042 h 1035652"/>
                  <a:gd name="connsiteX14-2135" fmla="*/ 1355365 w 1426666"/>
                  <a:gd name="connsiteY14-2136" fmla="*/ 759720 h 1035652"/>
                  <a:gd name="connsiteX15-2137" fmla="*/ 1209823 w 1426666"/>
                  <a:gd name="connsiteY15-2138" fmla="*/ 1005021 h 1035652"/>
                  <a:gd name="connsiteX16-2139" fmla="*/ 1154733 w 1426666"/>
                  <a:gd name="connsiteY16-2140" fmla="*/ 969380 h 1035652"/>
                  <a:gd name="connsiteX17-2141" fmla="*/ 1078064 w 1426666"/>
                  <a:gd name="connsiteY17-2142" fmla="*/ 966269 h 1035652"/>
                  <a:gd name="connsiteX18-2143" fmla="*/ 995660 w 1426666"/>
                  <a:gd name="connsiteY18-2144" fmla="*/ 1019798 h 1035652"/>
                  <a:gd name="connsiteX0-2145" fmla="*/ 546228 w 977234"/>
                  <a:gd name="connsiteY0-2146" fmla="*/ 1019798 h 1035652"/>
                  <a:gd name="connsiteX1-2147" fmla="*/ 484377 w 977234"/>
                  <a:gd name="connsiteY1-2148" fmla="*/ 1035652 h 1035652"/>
                  <a:gd name="connsiteX2-2149" fmla="*/ 452635 w 977234"/>
                  <a:gd name="connsiteY2-2150" fmla="*/ 1016162 h 1035652"/>
                  <a:gd name="connsiteX3-2151" fmla="*/ 403482 w 977234"/>
                  <a:gd name="connsiteY3-2152" fmla="*/ 973252 h 1035652"/>
                  <a:gd name="connsiteX4-2153" fmla="*/ 368674 w 977234"/>
                  <a:gd name="connsiteY4-2154" fmla="*/ 982805 h 1035652"/>
                  <a:gd name="connsiteX5-2155" fmla="*/ 339403 w 977234"/>
                  <a:gd name="connsiteY5-2156" fmla="*/ 860312 h 1035652"/>
                  <a:gd name="connsiteX6-2157" fmla="*/ 367153 w 977234"/>
                  <a:gd name="connsiteY6-2158" fmla="*/ 605334 h 1035652"/>
                  <a:gd name="connsiteX7-2159" fmla="*/ 0 w 977234"/>
                  <a:gd name="connsiteY7-2160" fmla="*/ 823232 h 1035652"/>
                  <a:gd name="connsiteX8-2161" fmla="*/ 93118 w 977234"/>
                  <a:gd name="connsiteY8-2162" fmla="*/ 11189 h 1035652"/>
                  <a:gd name="connsiteX9-2163" fmla="*/ 461864 w 977234"/>
                  <a:gd name="connsiteY9-2164" fmla="*/ 201450 h 1035652"/>
                  <a:gd name="connsiteX10-2165" fmla="*/ 828614 w 977234"/>
                  <a:gd name="connsiteY10-2166" fmla="*/ 215043 h 1035652"/>
                  <a:gd name="connsiteX11-2167" fmla="*/ 977224 w 977234"/>
                  <a:gd name="connsiteY11-2168" fmla="*/ 83020 h 1035652"/>
                  <a:gd name="connsiteX12-2169" fmla="*/ 822195 w 977234"/>
                  <a:gd name="connsiteY12-2170" fmla="*/ 526310 h 1035652"/>
                  <a:gd name="connsiteX13-2171" fmla="*/ 810361 w 977234"/>
                  <a:gd name="connsiteY13-2172" fmla="*/ 710042 h 1035652"/>
                  <a:gd name="connsiteX14-2173" fmla="*/ 905933 w 977234"/>
                  <a:gd name="connsiteY14-2174" fmla="*/ 759720 h 1035652"/>
                  <a:gd name="connsiteX15-2175" fmla="*/ 760391 w 977234"/>
                  <a:gd name="connsiteY15-2176" fmla="*/ 1005021 h 1035652"/>
                  <a:gd name="connsiteX16-2177" fmla="*/ 705301 w 977234"/>
                  <a:gd name="connsiteY16-2178" fmla="*/ 969380 h 1035652"/>
                  <a:gd name="connsiteX17-2179" fmla="*/ 628632 w 977234"/>
                  <a:gd name="connsiteY17-2180" fmla="*/ 966269 h 1035652"/>
                  <a:gd name="connsiteX18-2181" fmla="*/ 546228 w 977234"/>
                  <a:gd name="connsiteY18-2182" fmla="*/ 1019798 h 1035652"/>
                  <a:gd name="connsiteX0-2183" fmla="*/ 546228 w 977234"/>
                  <a:gd name="connsiteY0-2184" fmla="*/ 1019798 h 1035652"/>
                  <a:gd name="connsiteX1-2185" fmla="*/ 484377 w 977234"/>
                  <a:gd name="connsiteY1-2186" fmla="*/ 1035652 h 1035652"/>
                  <a:gd name="connsiteX2-2187" fmla="*/ 452635 w 977234"/>
                  <a:gd name="connsiteY2-2188" fmla="*/ 1016162 h 1035652"/>
                  <a:gd name="connsiteX3-2189" fmla="*/ 403482 w 977234"/>
                  <a:gd name="connsiteY3-2190" fmla="*/ 973252 h 1035652"/>
                  <a:gd name="connsiteX4-2191" fmla="*/ 368674 w 977234"/>
                  <a:gd name="connsiteY4-2192" fmla="*/ 982805 h 1035652"/>
                  <a:gd name="connsiteX5-2193" fmla="*/ 339403 w 977234"/>
                  <a:gd name="connsiteY5-2194" fmla="*/ 860312 h 1035652"/>
                  <a:gd name="connsiteX6-2195" fmla="*/ 367153 w 977234"/>
                  <a:gd name="connsiteY6-2196" fmla="*/ 605334 h 1035652"/>
                  <a:gd name="connsiteX7-2197" fmla="*/ 0 w 977234"/>
                  <a:gd name="connsiteY7-2198" fmla="*/ 823232 h 1035652"/>
                  <a:gd name="connsiteX8-2199" fmla="*/ 46043 w 977234"/>
                  <a:gd name="connsiteY8-2200" fmla="*/ 422737 h 1035652"/>
                  <a:gd name="connsiteX9-2201" fmla="*/ 93118 w 977234"/>
                  <a:gd name="connsiteY9-2202" fmla="*/ 11189 h 1035652"/>
                  <a:gd name="connsiteX10-2203" fmla="*/ 461864 w 977234"/>
                  <a:gd name="connsiteY10-2204" fmla="*/ 201450 h 1035652"/>
                  <a:gd name="connsiteX11-2205" fmla="*/ 828614 w 977234"/>
                  <a:gd name="connsiteY11-2206" fmla="*/ 215043 h 1035652"/>
                  <a:gd name="connsiteX12-2207" fmla="*/ 977224 w 977234"/>
                  <a:gd name="connsiteY12-2208" fmla="*/ 83020 h 1035652"/>
                  <a:gd name="connsiteX13-2209" fmla="*/ 822195 w 977234"/>
                  <a:gd name="connsiteY13-2210" fmla="*/ 526310 h 1035652"/>
                  <a:gd name="connsiteX14-2211" fmla="*/ 810361 w 977234"/>
                  <a:gd name="connsiteY14-2212" fmla="*/ 710042 h 1035652"/>
                  <a:gd name="connsiteX15-2213" fmla="*/ 905933 w 977234"/>
                  <a:gd name="connsiteY15-2214" fmla="*/ 759720 h 1035652"/>
                  <a:gd name="connsiteX16-2215" fmla="*/ 760391 w 977234"/>
                  <a:gd name="connsiteY16-2216" fmla="*/ 1005021 h 1035652"/>
                  <a:gd name="connsiteX17-2217" fmla="*/ 705301 w 977234"/>
                  <a:gd name="connsiteY17-2218" fmla="*/ 969380 h 1035652"/>
                  <a:gd name="connsiteX18-2219" fmla="*/ 628632 w 977234"/>
                  <a:gd name="connsiteY18-2220" fmla="*/ 966269 h 1035652"/>
                  <a:gd name="connsiteX19" fmla="*/ 546228 w 977234"/>
                  <a:gd name="connsiteY19" fmla="*/ 1019798 h 1035652"/>
                  <a:gd name="connsiteX0-2221" fmla="*/ 1000712 w 1431718"/>
                  <a:gd name="connsiteY0-2222" fmla="*/ 1019798 h 1035652"/>
                  <a:gd name="connsiteX1-2223" fmla="*/ 938861 w 1431718"/>
                  <a:gd name="connsiteY1-2224" fmla="*/ 1035652 h 1035652"/>
                  <a:gd name="connsiteX2-2225" fmla="*/ 907119 w 1431718"/>
                  <a:gd name="connsiteY2-2226" fmla="*/ 1016162 h 1035652"/>
                  <a:gd name="connsiteX3-2227" fmla="*/ 857966 w 1431718"/>
                  <a:gd name="connsiteY3-2228" fmla="*/ 973252 h 1035652"/>
                  <a:gd name="connsiteX4-2229" fmla="*/ 823158 w 1431718"/>
                  <a:gd name="connsiteY4-2230" fmla="*/ 982805 h 1035652"/>
                  <a:gd name="connsiteX5-2231" fmla="*/ 793887 w 1431718"/>
                  <a:gd name="connsiteY5-2232" fmla="*/ 860312 h 1035652"/>
                  <a:gd name="connsiteX6-2233" fmla="*/ 821637 w 1431718"/>
                  <a:gd name="connsiteY6-2234" fmla="*/ 605334 h 1035652"/>
                  <a:gd name="connsiteX7-2235" fmla="*/ 454484 w 1431718"/>
                  <a:gd name="connsiteY7-2236" fmla="*/ 823232 h 1035652"/>
                  <a:gd name="connsiteX8-2237" fmla="*/ 0 w 1431718"/>
                  <a:gd name="connsiteY8-2238" fmla="*/ 926718 h 1035652"/>
                  <a:gd name="connsiteX9-2239" fmla="*/ 547602 w 1431718"/>
                  <a:gd name="connsiteY9-2240" fmla="*/ 11189 h 1035652"/>
                  <a:gd name="connsiteX10-2241" fmla="*/ 916348 w 1431718"/>
                  <a:gd name="connsiteY10-2242" fmla="*/ 201450 h 1035652"/>
                  <a:gd name="connsiteX11-2243" fmla="*/ 1283098 w 1431718"/>
                  <a:gd name="connsiteY11-2244" fmla="*/ 215043 h 1035652"/>
                  <a:gd name="connsiteX12-2245" fmla="*/ 1431708 w 1431718"/>
                  <a:gd name="connsiteY12-2246" fmla="*/ 83020 h 1035652"/>
                  <a:gd name="connsiteX13-2247" fmla="*/ 1276679 w 1431718"/>
                  <a:gd name="connsiteY13-2248" fmla="*/ 526310 h 1035652"/>
                  <a:gd name="connsiteX14-2249" fmla="*/ 1264845 w 1431718"/>
                  <a:gd name="connsiteY14-2250" fmla="*/ 710042 h 1035652"/>
                  <a:gd name="connsiteX15-2251" fmla="*/ 1360417 w 1431718"/>
                  <a:gd name="connsiteY15-2252" fmla="*/ 759720 h 1035652"/>
                  <a:gd name="connsiteX16-2253" fmla="*/ 1214875 w 1431718"/>
                  <a:gd name="connsiteY16-2254" fmla="*/ 1005021 h 1035652"/>
                  <a:gd name="connsiteX17-2255" fmla="*/ 1159785 w 1431718"/>
                  <a:gd name="connsiteY17-2256" fmla="*/ 969380 h 1035652"/>
                  <a:gd name="connsiteX18-2257" fmla="*/ 1083116 w 1431718"/>
                  <a:gd name="connsiteY18-2258" fmla="*/ 966269 h 1035652"/>
                  <a:gd name="connsiteX19-2259" fmla="*/ 1000712 w 1431718"/>
                  <a:gd name="connsiteY19-2260" fmla="*/ 1019798 h 1035652"/>
                  <a:gd name="connsiteX0-2261" fmla="*/ 997236 w 1428242"/>
                  <a:gd name="connsiteY0-2262" fmla="*/ 1019798 h 1035652"/>
                  <a:gd name="connsiteX1-2263" fmla="*/ 935385 w 1428242"/>
                  <a:gd name="connsiteY1-2264" fmla="*/ 1035652 h 1035652"/>
                  <a:gd name="connsiteX2-2265" fmla="*/ 903643 w 1428242"/>
                  <a:gd name="connsiteY2-2266" fmla="*/ 1016162 h 1035652"/>
                  <a:gd name="connsiteX3-2267" fmla="*/ 854490 w 1428242"/>
                  <a:gd name="connsiteY3-2268" fmla="*/ 973252 h 1035652"/>
                  <a:gd name="connsiteX4-2269" fmla="*/ 819682 w 1428242"/>
                  <a:gd name="connsiteY4-2270" fmla="*/ 982805 h 1035652"/>
                  <a:gd name="connsiteX5-2271" fmla="*/ 790411 w 1428242"/>
                  <a:gd name="connsiteY5-2272" fmla="*/ 860312 h 1035652"/>
                  <a:gd name="connsiteX6-2273" fmla="*/ 818161 w 1428242"/>
                  <a:gd name="connsiteY6-2274" fmla="*/ 605334 h 1035652"/>
                  <a:gd name="connsiteX7-2275" fmla="*/ 451008 w 1428242"/>
                  <a:gd name="connsiteY7-2276" fmla="*/ 823232 h 1035652"/>
                  <a:gd name="connsiteX8-2277" fmla="*/ 0 w 1428242"/>
                  <a:gd name="connsiteY8-2278" fmla="*/ 908843 h 1035652"/>
                  <a:gd name="connsiteX9-2279" fmla="*/ 544126 w 1428242"/>
                  <a:gd name="connsiteY9-2280" fmla="*/ 11189 h 1035652"/>
                  <a:gd name="connsiteX10-2281" fmla="*/ 912872 w 1428242"/>
                  <a:gd name="connsiteY10-2282" fmla="*/ 201450 h 1035652"/>
                  <a:gd name="connsiteX11-2283" fmla="*/ 1279622 w 1428242"/>
                  <a:gd name="connsiteY11-2284" fmla="*/ 215043 h 1035652"/>
                  <a:gd name="connsiteX12-2285" fmla="*/ 1428232 w 1428242"/>
                  <a:gd name="connsiteY12-2286" fmla="*/ 83020 h 1035652"/>
                  <a:gd name="connsiteX13-2287" fmla="*/ 1273203 w 1428242"/>
                  <a:gd name="connsiteY13-2288" fmla="*/ 526310 h 1035652"/>
                  <a:gd name="connsiteX14-2289" fmla="*/ 1261369 w 1428242"/>
                  <a:gd name="connsiteY14-2290" fmla="*/ 710042 h 1035652"/>
                  <a:gd name="connsiteX15-2291" fmla="*/ 1356941 w 1428242"/>
                  <a:gd name="connsiteY15-2292" fmla="*/ 759720 h 1035652"/>
                  <a:gd name="connsiteX16-2293" fmla="*/ 1211399 w 1428242"/>
                  <a:gd name="connsiteY16-2294" fmla="*/ 1005021 h 1035652"/>
                  <a:gd name="connsiteX17-2295" fmla="*/ 1156309 w 1428242"/>
                  <a:gd name="connsiteY17-2296" fmla="*/ 969380 h 1035652"/>
                  <a:gd name="connsiteX18-2297" fmla="*/ 1079640 w 1428242"/>
                  <a:gd name="connsiteY18-2298" fmla="*/ 966269 h 1035652"/>
                  <a:gd name="connsiteX19-2299" fmla="*/ 997236 w 1428242"/>
                  <a:gd name="connsiteY19-2300" fmla="*/ 1019798 h 1035652"/>
                  <a:gd name="connsiteX0-2301" fmla="*/ 997236 w 1428242"/>
                  <a:gd name="connsiteY0-2302" fmla="*/ 1004642 h 1020496"/>
                  <a:gd name="connsiteX1-2303" fmla="*/ 935385 w 1428242"/>
                  <a:gd name="connsiteY1-2304" fmla="*/ 1020496 h 1020496"/>
                  <a:gd name="connsiteX2-2305" fmla="*/ 903643 w 1428242"/>
                  <a:gd name="connsiteY2-2306" fmla="*/ 1001006 h 1020496"/>
                  <a:gd name="connsiteX3-2307" fmla="*/ 854490 w 1428242"/>
                  <a:gd name="connsiteY3-2308" fmla="*/ 958096 h 1020496"/>
                  <a:gd name="connsiteX4-2309" fmla="*/ 819682 w 1428242"/>
                  <a:gd name="connsiteY4-2310" fmla="*/ 967649 h 1020496"/>
                  <a:gd name="connsiteX5-2311" fmla="*/ 790411 w 1428242"/>
                  <a:gd name="connsiteY5-2312" fmla="*/ 845156 h 1020496"/>
                  <a:gd name="connsiteX6-2313" fmla="*/ 818161 w 1428242"/>
                  <a:gd name="connsiteY6-2314" fmla="*/ 590178 h 1020496"/>
                  <a:gd name="connsiteX7-2315" fmla="*/ 451008 w 1428242"/>
                  <a:gd name="connsiteY7-2316" fmla="*/ 808076 h 1020496"/>
                  <a:gd name="connsiteX8-2317" fmla="*/ 0 w 1428242"/>
                  <a:gd name="connsiteY8-2318" fmla="*/ 893687 h 1020496"/>
                  <a:gd name="connsiteX9-2319" fmla="*/ 539375 w 1428242"/>
                  <a:gd name="connsiteY9-2320" fmla="*/ 11888 h 1020496"/>
                  <a:gd name="connsiteX10-2321" fmla="*/ 912872 w 1428242"/>
                  <a:gd name="connsiteY10-2322" fmla="*/ 186294 h 1020496"/>
                  <a:gd name="connsiteX11-2323" fmla="*/ 1279622 w 1428242"/>
                  <a:gd name="connsiteY11-2324" fmla="*/ 199887 h 1020496"/>
                  <a:gd name="connsiteX12-2325" fmla="*/ 1428232 w 1428242"/>
                  <a:gd name="connsiteY12-2326" fmla="*/ 67864 h 1020496"/>
                  <a:gd name="connsiteX13-2327" fmla="*/ 1273203 w 1428242"/>
                  <a:gd name="connsiteY13-2328" fmla="*/ 511154 h 1020496"/>
                  <a:gd name="connsiteX14-2329" fmla="*/ 1261369 w 1428242"/>
                  <a:gd name="connsiteY14-2330" fmla="*/ 694886 h 1020496"/>
                  <a:gd name="connsiteX15-2331" fmla="*/ 1356941 w 1428242"/>
                  <a:gd name="connsiteY15-2332" fmla="*/ 744564 h 1020496"/>
                  <a:gd name="connsiteX16-2333" fmla="*/ 1211399 w 1428242"/>
                  <a:gd name="connsiteY16-2334" fmla="*/ 989865 h 1020496"/>
                  <a:gd name="connsiteX17-2335" fmla="*/ 1156309 w 1428242"/>
                  <a:gd name="connsiteY17-2336" fmla="*/ 954224 h 1020496"/>
                  <a:gd name="connsiteX18-2337" fmla="*/ 1079640 w 1428242"/>
                  <a:gd name="connsiteY18-2338" fmla="*/ 951113 h 1020496"/>
                  <a:gd name="connsiteX19-2339" fmla="*/ 997236 w 1428242"/>
                  <a:gd name="connsiteY19-2340" fmla="*/ 1004642 h 1020496"/>
                  <a:gd name="connsiteX0-2341" fmla="*/ 997236 w 1428242"/>
                  <a:gd name="connsiteY0-2342" fmla="*/ 992754 h 1008608"/>
                  <a:gd name="connsiteX1-2343" fmla="*/ 935385 w 1428242"/>
                  <a:gd name="connsiteY1-2344" fmla="*/ 1008608 h 1008608"/>
                  <a:gd name="connsiteX2-2345" fmla="*/ 903643 w 1428242"/>
                  <a:gd name="connsiteY2-2346" fmla="*/ 989118 h 1008608"/>
                  <a:gd name="connsiteX3-2347" fmla="*/ 854490 w 1428242"/>
                  <a:gd name="connsiteY3-2348" fmla="*/ 946208 h 1008608"/>
                  <a:gd name="connsiteX4-2349" fmla="*/ 819682 w 1428242"/>
                  <a:gd name="connsiteY4-2350" fmla="*/ 955761 h 1008608"/>
                  <a:gd name="connsiteX5-2351" fmla="*/ 790411 w 1428242"/>
                  <a:gd name="connsiteY5-2352" fmla="*/ 833268 h 1008608"/>
                  <a:gd name="connsiteX6-2353" fmla="*/ 818161 w 1428242"/>
                  <a:gd name="connsiteY6-2354" fmla="*/ 578290 h 1008608"/>
                  <a:gd name="connsiteX7-2355" fmla="*/ 451008 w 1428242"/>
                  <a:gd name="connsiteY7-2356" fmla="*/ 796188 h 1008608"/>
                  <a:gd name="connsiteX8-2357" fmla="*/ 0 w 1428242"/>
                  <a:gd name="connsiteY8-2358" fmla="*/ 881799 h 1008608"/>
                  <a:gd name="connsiteX9-2359" fmla="*/ 539375 w 1428242"/>
                  <a:gd name="connsiteY9-2360" fmla="*/ 0 h 1008608"/>
                  <a:gd name="connsiteX10-2361" fmla="*/ 912872 w 1428242"/>
                  <a:gd name="connsiteY10-2362" fmla="*/ 174406 h 1008608"/>
                  <a:gd name="connsiteX11-2363" fmla="*/ 1279622 w 1428242"/>
                  <a:gd name="connsiteY11-2364" fmla="*/ 187999 h 1008608"/>
                  <a:gd name="connsiteX12-2365" fmla="*/ 1428232 w 1428242"/>
                  <a:gd name="connsiteY12-2366" fmla="*/ 55976 h 1008608"/>
                  <a:gd name="connsiteX13-2367" fmla="*/ 1273203 w 1428242"/>
                  <a:gd name="connsiteY13-2368" fmla="*/ 499266 h 1008608"/>
                  <a:gd name="connsiteX14-2369" fmla="*/ 1261369 w 1428242"/>
                  <a:gd name="connsiteY14-2370" fmla="*/ 682998 h 1008608"/>
                  <a:gd name="connsiteX15-2371" fmla="*/ 1356941 w 1428242"/>
                  <a:gd name="connsiteY15-2372" fmla="*/ 732676 h 1008608"/>
                  <a:gd name="connsiteX16-2373" fmla="*/ 1211399 w 1428242"/>
                  <a:gd name="connsiteY16-2374" fmla="*/ 977977 h 1008608"/>
                  <a:gd name="connsiteX17-2375" fmla="*/ 1156309 w 1428242"/>
                  <a:gd name="connsiteY17-2376" fmla="*/ 942336 h 1008608"/>
                  <a:gd name="connsiteX18-2377" fmla="*/ 1079640 w 1428242"/>
                  <a:gd name="connsiteY18-2378" fmla="*/ 939225 h 1008608"/>
                  <a:gd name="connsiteX19-2379" fmla="*/ 997236 w 1428242"/>
                  <a:gd name="connsiteY19-2380" fmla="*/ 992754 h 1008608"/>
                  <a:gd name="connsiteX0-2381" fmla="*/ 997236 w 1428242"/>
                  <a:gd name="connsiteY0-2382" fmla="*/ 1002358 h 1018212"/>
                  <a:gd name="connsiteX1-2383" fmla="*/ 935385 w 1428242"/>
                  <a:gd name="connsiteY1-2384" fmla="*/ 1018212 h 1018212"/>
                  <a:gd name="connsiteX2-2385" fmla="*/ 903643 w 1428242"/>
                  <a:gd name="connsiteY2-2386" fmla="*/ 998722 h 1018212"/>
                  <a:gd name="connsiteX3-2387" fmla="*/ 854490 w 1428242"/>
                  <a:gd name="connsiteY3-2388" fmla="*/ 955812 h 1018212"/>
                  <a:gd name="connsiteX4-2389" fmla="*/ 819682 w 1428242"/>
                  <a:gd name="connsiteY4-2390" fmla="*/ 965365 h 1018212"/>
                  <a:gd name="connsiteX5-2391" fmla="*/ 790411 w 1428242"/>
                  <a:gd name="connsiteY5-2392" fmla="*/ 842872 h 1018212"/>
                  <a:gd name="connsiteX6-2393" fmla="*/ 818161 w 1428242"/>
                  <a:gd name="connsiteY6-2394" fmla="*/ 587894 h 1018212"/>
                  <a:gd name="connsiteX7-2395" fmla="*/ 451008 w 1428242"/>
                  <a:gd name="connsiteY7-2396" fmla="*/ 805792 h 1018212"/>
                  <a:gd name="connsiteX8-2397" fmla="*/ 0 w 1428242"/>
                  <a:gd name="connsiteY8-2398" fmla="*/ 891403 h 1018212"/>
                  <a:gd name="connsiteX9-2399" fmla="*/ 539021 w 1428242"/>
                  <a:gd name="connsiteY9-2400" fmla="*/ 0 h 1018212"/>
                  <a:gd name="connsiteX10-2401" fmla="*/ 912872 w 1428242"/>
                  <a:gd name="connsiteY10-2402" fmla="*/ 184010 h 1018212"/>
                  <a:gd name="connsiteX11-2403" fmla="*/ 1279622 w 1428242"/>
                  <a:gd name="connsiteY11-2404" fmla="*/ 197603 h 1018212"/>
                  <a:gd name="connsiteX12-2405" fmla="*/ 1428232 w 1428242"/>
                  <a:gd name="connsiteY12-2406" fmla="*/ 65580 h 1018212"/>
                  <a:gd name="connsiteX13-2407" fmla="*/ 1273203 w 1428242"/>
                  <a:gd name="connsiteY13-2408" fmla="*/ 508870 h 1018212"/>
                  <a:gd name="connsiteX14-2409" fmla="*/ 1261369 w 1428242"/>
                  <a:gd name="connsiteY14-2410" fmla="*/ 692602 h 1018212"/>
                  <a:gd name="connsiteX15-2411" fmla="*/ 1356941 w 1428242"/>
                  <a:gd name="connsiteY15-2412" fmla="*/ 742280 h 1018212"/>
                  <a:gd name="connsiteX16-2413" fmla="*/ 1211399 w 1428242"/>
                  <a:gd name="connsiteY16-2414" fmla="*/ 987581 h 1018212"/>
                  <a:gd name="connsiteX17-2415" fmla="*/ 1156309 w 1428242"/>
                  <a:gd name="connsiteY17-2416" fmla="*/ 951940 h 1018212"/>
                  <a:gd name="connsiteX18-2417" fmla="*/ 1079640 w 1428242"/>
                  <a:gd name="connsiteY18-2418" fmla="*/ 948829 h 1018212"/>
                  <a:gd name="connsiteX19-2419" fmla="*/ 997236 w 1428242"/>
                  <a:gd name="connsiteY19-2420" fmla="*/ 1002358 h 1018212"/>
                  <a:gd name="connsiteX0-2421" fmla="*/ 997236 w 1428242"/>
                  <a:gd name="connsiteY0-2422" fmla="*/ 1050537 h 1066391"/>
                  <a:gd name="connsiteX1-2423" fmla="*/ 935385 w 1428242"/>
                  <a:gd name="connsiteY1-2424" fmla="*/ 1066391 h 1066391"/>
                  <a:gd name="connsiteX2-2425" fmla="*/ 903643 w 1428242"/>
                  <a:gd name="connsiteY2-2426" fmla="*/ 1046901 h 1066391"/>
                  <a:gd name="connsiteX3-2427" fmla="*/ 854490 w 1428242"/>
                  <a:gd name="connsiteY3-2428" fmla="*/ 1003991 h 1066391"/>
                  <a:gd name="connsiteX4-2429" fmla="*/ 819682 w 1428242"/>
                  <a:gd name="connsiteY4-2430" fmla="*/ 1013544 h 1066391"/>
                  <a:gd name="connsiteX5-2431" fmla="*/ 790411 w 1428242"/>
                  <a:gd name="connsiteY5-2432" fmla="*/ 891051 h 1066391"/>
                  <a:gd name="connsiteX6-2433" fmla="*/ 818161 w 1428242"/>
                  <a:gd name="connsiteY6-2434" fmla="*/ 636073 h 1066391"/>
                  <a:gd name="connsiteX7-2435" fmla="*/ 451008 w 1428242"/>
                  <a:gd name="connsiteY7-2436" fmla="*/ 853971 h 1066391"/>
                  <a:gd name="connsiteX8-2437" fmla="*/ 0 w 1428242"/>
                  <a:gd name="connsiteY8-2438" fmla="*/ 939582 h 1066391"/>
                  <a:gd name="connsiteX9-2439" fmla="*/ 539021 w 1428242"/>
                  <a:gd name="connsiteY9-2440" fmla="*/ 48179 h 1066391"/>
                  <a:gd name="connsiteX10-2441" fmla="*/ 738614 w 1428242"/>
                  <a:gd name="connsiteY10-2442" fmla="*/ 119311 h 1066391"/>
                  <a:gd name="connsiteX11-2443" fmla="*/ 912872 w 1428242"/>
                  <a:gd name="connsiteY11-2444" fmla="*/ 232189 h 1066391"/>
                  <a:gd name="connsiteX12-2445" fmla="*/ 1279622 w 1428242"/>
                  <a:gd name="connsiteY12-2446" fmla="*/ 245782 h 1066391"/>
                  <a:gd name="connsiteX13-2447" fmla="*/ 1428232 w 1428242"/>
                  <a:gd name="connsiteY13-2448" fmla="*/ 113759 h 1066391"/>
                  <a:gd name="connsiteX14-2449" fmla="*/ 1273203 w 1428242"/>
                  <a:gd name="connsiteY14-2450" fmla="*/ 557049 h 1066391"/>
                  <a:gd name="connsiteX15-2451" fmla="*/ 1261369 w 1428242"/>
                  <a:gd name="connsiteY15-2452" fmla="*/ 740781 h 1066391"/>
                  <a:gd name="connsiteX16-2453" fmla="*/ 1356941 w 1428242"/>
                  <a:gd name="connsiteY16-2454" fmla="*/ 790459 h 1066391"/>
                  <a:gd name="connsiteX17-2455" fmla="*/ 1211399 w 1428242"/>
                  <a:gd name="connsiteY17-2456" fmla="*/ 1035760 h 1066391"/>
                  <a:gd name="connsiteX18-2457" fmla="*/ 1156309 w 1428242"/>
                  <a:gd name="connsiteY18-2458" fmla="*/ 1000119 h 1066391"/>
                  <a:gd name="connsiteX19-2459" fmla="*/ 1079640 w 1428242"/>
                  <a:gd name="connsiteY19-2460" fmla="*/ 997008 h 1066391"/>
                  <a:gd name="connsiteX20" fmla="*/ 997236 w 1428242"/>
                  <a:gd name="connsiteY20" fmla="*/ 1050537 h 1066391"/>
                  <a:gd name="connsiteX0-2461" fmla="*/ 997236 w 1428242"/>
                  <a:gd name="connsiteY0-2462" fmla="*/ 1002358 h 1018212"/>
                  <a:gd name="connsiteX1-2463" fmla="*/ 935385 w 1428242"/>
                  <a:gd name="connsiteY1-2464" fmla="*/ 1018212 h 1018212"/>
                  <a:gd name="connsiteX2-2465" fmla="*/ 903643 w 1428242"/>
                  <a:gd name="connsiteY2-2466" fmla="*/ 998722 h 1018212"/>
                  <a:gd name="connsiteX3-2467" fmla="*/ 854490 w 1428242"/>
                  <a:gd name="connsiteY3-2468" fmla="*/ 955812 h 1018212"/>
                  <a:gd name="connsiteX4-2469" fmla="*/ 819682 w 1428242"/>
                  <a:gd name="connsiteY4-2470" fmla="*/ 965365 h 1018212"/>
                  <a:gd name="connsiteX5-2471" fmla="*/ 790411 w 1428242"/>
                  <a:gd name="connsiteY5-2472" fmla="*/ 842872 h 1018212"/>
                  <a:gd name="connsiteX6-2473" fmla="*/ 818161 w 1428242"/>
                  <a:gd name="connsiteY6-2474" fmla="*/ 587894 h 1018212"/>
                  <a:gd name="connsiteX7-2475" fmla="*/ 451008 w 1428242"/>
                  <a:gd name="connsiteY7-2476" fmla="*/ 805792 h 1018212"/>
                  <a:gd name="connsiteX8-2477" fmla="*/ 0 w 1428242"/>
                  <a:gd name="connsiteY8-2478" fmla="*/ 891403 h 1018212"/>
                  <a:gd name="connsiteX9-2479" fmla="*/ 539021 w 1428242"/>
                  <a:gd name="connsiteY9-2480" fmla="*/ 0 h 1018212"/>
                  <a:gd name="connsiteX10-2481" fmla="*/ 738614 w 1428242"/>
                  <a:gd name="connsiteY10-2482" fmla="*/ 71132 h 1018212"/>
                  <a:gd name="connsiteX11-2483" fmla="*/ 912872 w 1428242"/>
                  <a:gd name="connsiteY11-2484" fmla="*/ 184010 h 1018212"/>
                  <a:gd name="connsiteX12-2485" fmla="*/ 1279622 w 1428242"/>
                  <a:gd name="connsiteY12-2486" fmla="*/ 197603 h 1018212"/>
                  <a:gd name="connsiteX13-2487" fmla="*/ 1428232 w 1428242"/>
                  <a:gd name="connsiteY13-2488" fmla="*/ 65580 h 1018212"/>
                  <a:gd name="connsiteX14-2489" fmla="*/ 1273203 w 1428242"/>
                  <a:gd name="connsiteY14-2490" fmla="*/ 508870 h 1018212"/>
                  <a:gd name="connsiteX15-2491" fmla="*/ 1261369 w 1428242"/>
                  <a:gd name="connsiteY15-2492" fmla="*/ 692602 h 1018212"/>
                  <a:gd name="connsiteX16-2493" fmla="*/ 1356941 w 1428242"/>
                  <a:gd name="connsiteY16-2494" fmla="*/ 742280 h 1018212"/>
                  <a:gd name="connsiteX17-2495" fmla="*/ 1211399 w 1428242"/>
                  <a:gd name="connsiteY17-2496" fmla="*/ 987581 h 1018212"/>
                  <a:gd name="connsiteX18-2497" fmla="*/ 1156309 w 1428242"/>
                  <a:gd name="connsiteY18-2498" fmla="*/ 951940 h 1018212"/>
                  <a:gd name="connsiteX19-2499" fmla="*/ 1079640 w 1428242"/>
                  <a:gd name="connsiteY19-2500" fmla="*/ 948829 h 1018212"/>
                  <a:gd name="connsiteX20-2501" fmla="*/ 997236 w 1428242"/>
                  <a:gd name="connsiteY20-2502" fmla="*/ 1002358 h 1018212"/>
                  <a:gd name="connsiteX0-2503" fmla="*/ 997236 w 1428416"/>
                  <a:gd name="connsiteY0-2504" fmla="*/ 1002358 h 1018212"/>
                  <a:gd name="connsiteX1-2505" fmla="*/ 935385 w 1428416"/>
                  <a:gd name="connsiteY1-2506" fmla="*/ 1018212 h 1018212"/>
                  <a:gd name="connsiteX2-2507" fmla="*/ 903643 w 1428416"/>
                  <a:gd name="connsiteY2-2508" fmla="*/ 998722 h 1018212"/>
                  <a:gd name="connsiteX3-2509" fmla="*/ 854490 w 1428416"/>
                  <a:gd name="connsiteY3-2510" fmla="*/ 955812 h 1018212"/>
                  <a:gd name="connsiteX4-2511" fmla="*/ 819682 w 1428416"/>
                  <a:gd name="connsiteY4-2512" fmla="*/ 965365 h 1018212"/>
                  <a:gd name="connsiteX5-2513" fmla="*/ 790411 w 1428416"/>
                  <a:gd name="connsiteY5-2514" fmla="*/ 842872 h 1018212"/>
                  <a:gd name="connsiteX6-2515" fmla="*/ 818161 w 1428416"/>
                  <a:gd name="connsiteY6-2516" fmla="*/ 587894 h 1018212"/>
                  <a:gd name="connsiteX7-2517" fmla="*/ 451008 w 1428416"/>
                  <a:gd name="connsiteY7-2518" fmla="*/ 805792 h 1018212"/>
                  <a:gd name="connsiteX8-2519" fmla="*/ 0 w 1428416"/>
                  <a:gd name="connsiteY8-2520" fmla="*/ 891403 h 1018212"/>
                  <a:gd name="connsiteX9-2521" fmla="*/ 539021 w 1428416"/>
                  <a:gd name="connsiteY9-2522" fmla="*/ 0 h 1018212"/>
                  <a:gd name="connsiteX10-2523" fmla="*/ 738614 w 1428416"/>
                  <a:gd name="connsiteY10-2524" fmla="*/ 71132 h 1018212"/>
                  <a:gd name="connsiteX11-2525" fmla="*/ 912872 w 1428416"/>
                  <a:gd name="connsiteY11-2526" fmla="*/ 184010 h 1018212"/>
                  <a:gd name="connsiteX12-2527" fmla="*/ 1298220 w 1428416"/>
                  <a:gd name="connsiteY12-2528" fmla="*/ 189467 h 1018212"/>
                  <a:gd name="connsiteX13-2529" fmla="*/ 1428232 w 1428416"/>
                  <a:gd name="connsiteY13-2530" fmla="*/ 65580 h 1018212"/>
                  <a:gd name="connsiteX14-2531" fmla="*/ 1273203 w 1428416"/>
                  <a:gd name="connsiteY14-2532" fmla="*/ 508870 h 1018212"/>
                  <a:gd name="connsiteX15-2533" fmla="*/ 1261369 w 1428416"/>
                  <a:gd name="connsiteY15-2534" fmla="*/ 692602 h 1018212"/>
                  <a:gd name="connsiteX16-2535" fmla="*/ 1356941 w 1428416"/>
                  <a:gd name="connsiteY16-2536" fmla="*/ 742280 h 1018212"/>
                  <a:gd name="connsiteX17-2537" fmla="*/ 1211399 w 1428416"/>
                  <a:gd name="connsiteY17-2538" fmla="*/ 987581 h 1018212"/>
                  <a:gd name="connsiteX18-2539" fmla="*/ 1156309 w 1428416"/>
                  <a:gd name="connsiteY18-2540" fmla="*/ 951940 h 1018212"/>
                  <a:gd name="connsiteX19-2541" fmla="*/ 1079640 w 1428416"/>
                  <a:gd name="connsiteY19-2542" fmla="*/ 948829 h 1018212"/>
                  <a:gd name="connsiteX20-2543" fmla="*/ 997236 w 1428416"/>
                  <a:gd name="connsiteY20-2544" fmla="*/ 1002358 h 1018212"/>
                  <a:gd name="connsiteX0-2545" fmla="*/ 997236 w 1428416"/>
                  <a:gd name="connsiteY0-2546" fmla="*/ 1002358 h 1018212"/>
                  <a:gd name="connsiteX1-2547" fmla="*/ 935385 w 1428416"/>
                  <a:gd name="connsiteY1-2548" fmla="*/ 1018212 h 1018212"/>
                  <a:gd name="connsiteX2-2549" fmla="*/ 903643 w 1428416"/>
                  <a:gd name="connsiteY2-2550" fmla="*/ 998722 h 1018212"/>
                  <a:gd name="connsiteX3-2551" fmla="*/ 854490 w 1428416"/>
                  <a:gd name="connsiteY3-2552" fmla="*/ 955812 h 1018212"/>
                  <a:gd name="connsiteX4-2553" fmla="*/ 819682 w 1428416"/>
                  <a:gd name="connsiteY4-2554" fmla="*/ 965365 h 1018212"/>
                  <a:gd name="connsiteX5-2555" fmla="*/ 790411 w 1428416"/>
                  <a:gd name="connsiteY5-2556" fmla="*/ 842872 h 1018212"/>
                  <a:gd name="connsiteX6-2557" fmla="*/ 818161 w 1428416"/>
                  <a:gd name="connsiteY6-2558" fmla="*/ 587894 h 1018212"/>
                  <a:gd name="connsiteX7-2559" fmla="*/ 451008 w 1428416"/>
                  <a:gd name="connsiteY7-2560" fmla="*/ 805792 h 1018212"/>
                  <a:gd name="connsiteX8-2561" fmla="*/ 0 w 1428416"/>
                  <a:gd name="connsiteY8-2562" fmla="*/ 891403 h 1018212"/>
                  <a:gd name="connsiteX9-2563" fmla="*/ 539021 w 1428416"/>
                  <a:gd name="connsiteY9-2564" fmla="*/ 0 h 1018212"/>
                  <a:gd name="connsiteX10-2565" fmla="*/ 738614 w 1428416"/>
                  <a:gd name="connsiteY10-2566" fmla="*/ 71132 h 1018212"/>
                  <a:gd name="connsiteX11-2567" fmla="*/ 909017 w 1428416"/>
                  <a:gd name="connsiteY11-2568" fmla="*/ 169910 h 1018212"/>
                  <a:gd name="connsiteX12-2569" fmla="*/ 1298220 w 1428416"/>
                  <a:gd name="connsiteY12-2570" fmla="*/ 189467 h 1018212"/>
                  <a:gd name="connsiteX13-2571" fmla="*/ 1428232 w 1428416"/>
                  <a:gd name="connsiteY13-2572" fmla="*/ 65580 h 1018212"/>
                  <a:gd name="connsiteX14-2573" fmla="*/ 1273203 w 1428416"/>
                  <a:gd name="connsiteY14-2574" fmla="*/ 508870 h 1018212"/>
                  <a:gd name="connsiteX15-2575" fmla="*/ 1261369 w 1428416"/>
                  <a:gd name="connsiteY15-2576" fmla="*/ 692602 h 1018212"/>
                  <a:gd name="connsiteX16-2577" fmla="*/ 1356941 w 1428416"/>
                  <a:gd name="connsiteY16-2578" fmla="*/ 742280 h 1018212"/>
                  <a:gd name="connsiteX17-2579" fmla="*/ 1211399 w 1428416"/>
                  <a:gd name="connsiteY17-2580" fmla="*/ 987581 h 1018212"/>
                  <a:gd name="connsiteX18-2581" fmla="*/ 1156309 w 1428416"/>
                  <a:gd name="connsiteY18-2582" fmla="*/ 951940 h 1018212"/>
                  <a:gd name="connsiteX19-2583" fmla="*/ 1079640 w 1428416"/>
                  <a:gd name="connsiteY19-2584" fmla="*/ 948829 h 1018212"/>
                  <a:gd name="connsiteX20-2585" fmla="*/ 997236 w 1428416"/>
                  <a:gd name="connsiteY20-2586" fmla="*/ 1002358 h 1018212"/>
                  <a:gd name="connsiteX0-2587" fmla="*/ 997236 w 1428416"/>
                  <a:gd name="connsiteY0-2588" fmla="*/ 1016760 h 1032614"/>
                  <a:gd name="connsiteX1-2589" fmla="*/ 935385 w 1428416"/>
                  <a:gd name="connsiteY1-2590" fmla="*/ 1032614 h 1032614"/>
                  <a:gd name="connsiteX2-2591" fmla="*/ 903643 w 1428416"/>
                  <a:gd name="connsiteY2-2592" fmla="*/ 1013124 h 1032614"/>
                  <a:gd name="connsiteX3-2593" fmla="*/ 854490 w 1428416"/>
                  <a:gd name="connsiteY3-2594" fmla="*/ 970214 h 1032614"/>
                  <a:gd name="connsiteX4-2595" fmla="*/ 819682 w 1428416"/>
                  <a:gd name="connsiteY4-2596" fmla="*/ 979767 h 1032614"/>
                  <a:gd name="connsiteX5-2597" fmla="*/ 790411 w 1428416"/>
                  <a:gd name="connsiteY5-2598" fmla="*/ 857274 h 1032614"/>
                  <a:gd name="connsiteX6-2599" fmla="*/ 818161 w 1428416"/>
                  <a:gd name="connsiteY6-2600" fmla="*/ 602296 h 1032614"/>
                  <a:gd name="connsiteX7-2601" fmla="*/ 451008 w 1428416"/>
                  <a:gd name="connsiteY7-2602" fmla="*/ 820194 h 1032614"/>
                  <a:gd name="connsiteX8-2603" fmla="*/ 0 w 1428416"/>
                  <a:gd name="connsiteY8-2604" fmla="*/ 905805 h 1032614"/>
                  <a:gd name="connsiteX9-2605" fmla="*/ 536266 w 1428416"/>
                  <a:gd name="connsiteY9-2606" fmla="*/ 0 h 1032614"/>
                  <a:gd name="connsiteX10-2607" fmla="*/ 738614 w 1428416"/>
                  <a:gd name="connsiteY10-2608" fmla="*/ 85534 h 1032614"/>
                  <a:gd name="connsiteX11-2609" fmla="*/ 909017 w 1428416"/>
                  <a:gd name="connsiteY11-2610" fmla="*/ 184312 h 1032614"/>
                  <a:gd name="connsiteX12-2611" fmla="*/ 1298220 w 1428416"/>
                  <a:gd name="connsiteY12-2612" fmla="*/ 203869 h 1032614"/>
                  <a:gd name="connsiteX13-2613" fmla="*/ 1428232 w 1428416"/>
                  <a:gd name="connsiteY13-2614" fmla="*/ 79982 h 1032614"/>
                  <a:gd name="connsiteX14-2615" fmla="*/ 1273203 w 1428416"/>
                  <a:gd name="connsiteY14-2616" fmla="*/ 523272 h 1032614"/>
                  <a:gd name="connsiteX15-2617" fmla="*/ 1261369 w 1428416"/>
                  <a:gd name="connsiteY15-2618" fmla="*/ 707004 h 1032614"/>
                  <a:gd name="connsiteX16-2619" fmla="*/ 1356941 w 1428416"/>
                  <a:gd name="connsiteY16-2620" fmla="*/ 756682 h 1032614"/>
                  <a:gd name="connsiteX17-2621" fmla="*/ 1211399 w 1428416"/>
                  <a:gd name="connsiteY17-2622" fmla="*/ 1001983 h 1032614"/>
                  <a:gd name="connsiteX18-2623" fmla="*/ 1156309 w 1428416"/>
                  <a:gd name="connsiteY18-2624" fmla="*/ 966342 h 1032614"/>
                  <a:gd name="connsiteX19-2625" fmla="*/ 1079640 w 1428416"/>
                  <a:gd name="connsiteY19-2626" fmla="*/ 963231 h 1032614"/>
                  <a:gd name="connsiteX20-2627" fmla="*/ 997236 w 1428416"/>
                  <a:gd name="connsiteY20-2628" fmla="*/ 1016760 h 1032614"/>
                  <a:gd name="connsiteX0-2629" fmla="*/ 997236 w 1428416"/>
                  <a:gd name="connsiteY0-2630" fmla="*/ 1016760 h 1032614"/>
                  <a:gd name="connsiteX1-2631" fmla="*/ 935385 w 1428416"/>
                  <a:gd name="connsiteY1-2632" fmla="*/ 1032614 h 1032614"/>
                  <a:gd name="connsiteX2-2633" fmla="*/ 903643 w 1428416"/>
                  <a:gd name="connsiteY2-2634" fmla="*/ 1013124 h 1032614"/>
                  <a:gd name="connsiteX3-2635" fmla="*/ 854490 w 1428416"/>
                  <a:gd name="connsiteY3-2636" fmla="*/ 970214 h 1032614"/>
                  <a:gd name="connsiteX4-2637" fmla="*/ 819682 w 1428416"/>
                  <a:gd name="connsiteY4-2638" fmla="*/ 979767 h 1032614"/>
                  <a:gd name="connsiteX5-2639" fmla="*/ 790411 w 1428416"/>
                  <a:gd name="connsiteY5-2640" fmla="*/ 857274 h 1032614"/>
                  <a:gd name="connsiteX6-2641" fmla="*/ 818161 w 1428416"/>
                  <a:gd name="connsiteY6-2642" fmla="*/ 602296 h 1032614"/>
                  <a:gd name="connsiteX7-2643" fmla="*/ 451008 w 1428416"/>
                  <a:gd name="connsiteY7-2644" fmla="*/ 820194 h 1032614"/>
                  <a:gd name="connsiteX8-2645" fmla="*/ 0 w 1428416"/>
                  <a:gd name="connsiteY8-2646" fmla="*/ 905805 h 1032614"/>
                  <a:gd name="connsiteX9-2647" fmla="*/ 536266 w 1428416"/>
                  <a:gd name="connsiteY9-2648" fmla="*/ 0 h 1032614"/>
                  <a:gd name="connsiteX10-2649" fmla="*/ 738614 w 1428416"/>
                  <a:gd name="connsiteY10-2650" fmla="*/ 85534 h 1032614"/>
                  <a:gd name="connsiteX11-2651" fmla="*/ 909017 w 1428416"/>
                  <a:gd name="connsiteY11-2652" fmla="*/ 184312 h 1032614"/>
                  <a:gd name="connsiteX12-2653" fmla="*/ 1298220 w 1428416"/>
                  <a:gd name="connsiteY12-2654" fmla="*/ 203869 h 1032614"/>
                  <a:gd name="connsiteX13-2655" fmla="*/ 1428232 w 1428416"/>
                  <a:gd name="connsiteY13-2656" fmla="*/ 79982 h 1032614"/>
                  <a:gd name="connsiteX14-2657" fmla="*/ 1273203 w 1428416"/>
                  <a:gd name="connsiteY14-2658" fmla="*/ 523272 h 1032614"/>
                  <a:gd name="connsiteX15-2659" fmla="*/ 1266429 w 1428416"/>
                  <a:gd name="connsiteY15-2660" fmla="*/ 693489 h 1032614"/>
                  <a:gd name="connsiteX16-2661" fmla="*/ 1356941 w 1428416"/>
                  <a:gd name="connsiteY16-2662" fmla="*/ 756682 h 1032614"/>
                  <a:gd name="connsiteX17-2663" fmla="*/ 1211399 w 1428416"/>
                  <a:gd name="connsiteY17-2664" fmla="*/ 1001983 h 1032614"/>
                  <a:gd name="connsiteX18-2665" fmla="*/ 1156309 w 1428416"/>
                  <a:gd name="connsiteY18-2666" fmla="*/ 966342 h 1032614"/>
                  <a:gd name="connsiteX19-2667" fmla="*/ 1079640 w 1428416"/>
                  <a:gd name="connsiteY19-2668" fmla="*/ 963231 h 1032614"/>
                  <a:gd name="connsiteX20-2669" fmla="*/ 997236 w 1428416"/>
                  <a:gd name="connsiteY20-2670" fmla="*/ 1016760 h 1032614"/>
                  <a:gd name="connsiteX0-2671" fmla="*/ 997236 w 1428416"/>
                  <a:gd name="connsiteY0-2672" fmla="*/ 1016760 h 1032614"/>
                  <a:gd name="connsiteX1-2673" fmla="*/ 935385 w 1428416"/>
                  <a:gd name="connsiteY1-2674" fmla="*/ 1032614 h 1032614"/>
                  <a:gd name="connsiteX2-2675" fmla="*/ 903643 w 1428416"/>
                  <a:gd name="connsiteY2-2676" fmla="*/ 1013124 h 1032614"/>
                  <a:gd name="connsiteX3-2677" fmla="*/ 854490 w 1428416"/>
                  <a:gd name="connsiteY3-2678" fmla="*/ 970214 h 1032614"/>
                  <a:gd name="connsiteX4-2679" fmla="*/ 819682 w 1428416"/>
                  <a:gd name="connsiteY4-2680" fmla="*/ 979767 h 1032614"/>
                  <a:gd name="connsiteX5-2681" fmla="*/ 790411 w 1428416"/>
                  <a:gd name="connsiteY5-2682" fmla="*/ 857274 h 1032614"/>
                  <a:gd name="connsiteX6-2683" fmla="*/ 818161 w 1428416"/>
                  <a:gd name="connsiteY6-2684" fmla="*/ 602296 h 1032614"/>
                  <a:gd name="connsiteX7-2685" fmla="*/ 451008 w 1428416"/>
                  <a:gd name="connsiteY7-2686" fmla="*/ 820194 h 1032614"/>
                  <a:gd name="connsiteX8-2687" fmla="*/ 0 w 1428416"/>
                  <a:gd name="connsiteY8-2688" fmla="*/ 905805 h 1032614"/>
                  <a:gd name="connsiteX9-2689" fmla="*/ 536266 w 1428416"/>
                  <a:gd name="connsiteY9-2690" fmla="*/ 0 h 1032614"/>
                  <a:gd name="connsiteX10-2691" fmla="*/ 738614 w 1428416"/>
                  <a:gd name="connsiteY10-2692" fmla="*/ 85534 h 1032614"/>
                  <a:gd name="connsiteX11-2693" fmla="*/ 909017 w 1428416"/>
                  <a:gd name="connsiteY11-2694" fmla="*/ 184312 h 1032614"/>
                  <a:gd name="connsiteX12-2695" fmla="*/ 1298220 w 1428416"/>
                  <a:gd name="connsiteY12-2696" fmla="*/ 203869 h 1032614"/>
                  <a:gd name="connsiteX13-2697" fmla="*/ 1428232 w 1428416"/>
                  <a:gd name="connsiteY13-2698" fmla="*/ 79982 h 1032614"/>
                  <a:gd name="connsiteX14-2699" fmla="*/ 1273203 w 1428416"/>
                  <a:gd name="connsiteY14-2700" fmla="*/ 523272 h 1032614"/>
                  <a:gd name="connsiteX15-2701" fmla="*/ 1266429 w 1428416"/>
                  <a:gd name="connsiteY15-2702" fmla="*/ 693489 h 1032614"/>
                  <a:gd name="connsiteX16-2703" fmla="*/ 1356941 w 1428416"/>
                  <a:gd name="connsiteY16-2704" fmla="*/ 756682 h 1032614"/>
                  <a:gd name="connsiteX17-2705" fmla="*/ 1211399 w 1428416"/>
                  <a:gd name="connsiteY17-2706" fmla="*/ 1001983 h 1032614"/>
                  <a:gd name="connsiteX18-2707" fmla="*/ 1158075 w 1428416"/>
                  <a:gd name="connsiteY18-2708" fmla="*/ 987415 h 1032614"/>
                  <a:gd name="connsiteX19-2709" fmla="*/ 1079640 w 1428416"/>
                  <a:gd name="connsiteY19-2710" fmla="*/ 963231 h 1032614"/>
                  <a:gd name="connsiteX20-2711" fmla="*/ 997236 w 1428416"/>
                  <a:gd name="connsiteY20-2712" fmla="*/ 1016760 h 1032614"/>
                  <a:gd name="connsiteX0-2713" fmla="*/ 997236 w 1428416"/>
                  <a:gd name="connsiteY0-2714" fmla="*/ 1016760 h 1032614"/>
                  <a:gd name="connsiteX1-2715" fmla="*/ 935385 w 1428416"/>
                  <a:gd name="connsiteY1-2716" fmla="*/ 1032614 h 1032614"/>
                  <a:gd name="connsiteX2-2717" fmla="*/ 903643 w 1428416"/>
                  <a:gd name="connsiteY2-2718" fmla="*/ 1013124 h 1032614"/>
                  <a:gd name="connsiteX3-2719" fmla="*/ 854490 w 1428416"/>
                  <a:gd name="connsiteY3-2720" fmla="*/ 970214 h 1032614"/>
                  <a:gd name="connsiteX4-2721" fmla="*/ 819682 w 1428416"/>
                  <a:gd name="connsiteY4-2722" fmla="*/ 979767 h 1032614"/>
                  <a:gd name="connsiteX5-2723" fmla="*/ 790411 w 1428416"/>
                  <a:gd name="connsiteY5-2724" fmla="*/ 857274 h 1032614"/>
                  <a:gd name="connsiteX6-2725" fmla="*/ 818161 w 1428416"/>
                  <a:gd name="connsiteY6-2726" fmla="*/ 602296 h 1032614"/>
                  <a:gd name="connsiteX7-2727" fmla="*/ 451008 w 1428416"/>
                  <a:gd name="connsiteY7-2728" fmla="*/ 820194 h 1032614"/>
                  <a:gd name="connsiteX8-2729" fmla="*/ 0 w 1428416"/>
                  <a:gd name="connsiteY8-2730" fmla="*/ 905805 h 1032614"/>
                  <a:gd name="connsiteX9-2731" fmla="*/ 536266 w 1428416"/>
                  <a:gd name="connsiteY9-2732" fmla="*/ 0 h 1032614"/>
                  <a:gd name="connsiteX10-2733" fmla="*/ 738614 w 1428416"/>
                  <a:gd name="connsiteY10-2734" fmla="*/ 85534 h 1032614"/>
                  <a:gd name="connsiteX11-2735" fmla="*/ 909017 w 1428416"/>
                  <a:gd name="connsiteY11-2736" fmla="*/ 184312 h 1032614"/>
                  <a:gd name="connsiteX12-2737" fmla="*/ 1298220 w 1428416"/>
                  <a:gd name="connsiteY12-2738" fmla="*/ 203869 h 1032614"/>
                  <a:gd name="connsiteX13-2739" fmla="*/ 1428232 w 1428416"/>
                  <a:gd name="connsiteY13-2740" fmla="*/ 79982 h 1032614"/>
                  <a:gd name="connsiteX14-2741" fmla="*/ 1273203 w 1428416"/>
                  <a:gd name="connsiteY14-2742" fmla="*/ 523272 h 1032614"/>
                  <a:gd name="connsiteX15-2743" fmla="*/ 1266429 w 1428416"/>
                  <a:gd name="connsiteY15-2744" fmla="*/ 693489 h 1032614"/>
                  <a:gd name="connsiteX16-2745" fmla="*/ 1356941 w 1428416"/>
                  <a:gd name="connsiteY16-2746" fmla="*/ 756682 h 1032614"/>
                  <a:gd name="connsiteX17-2747" fmla="*/ 1211399 w 1428416"/>
                  <a:gd name="connsiteY17-2748" fmla="*/ 1001983 h 1032614"/>
                  <a:gd name="connsiteX18-2749" fmla="*/ 1158075 w 1428416"/>
                  <a:gd name="connsiteY18-2750" fmla="*/ 987415 h 1032614"/>
                  <a:gd name="connsiteX19-2751" fmla="*/ 1100091 w 1428416"/>
                  <a:gd name="connsiteY19-2752" fmla="*/ 981871 h 1032614"/>
                  <a:gd name="connsiteX20-2753" fmla="*/ 997236 w 1428416"/>
                  <a:gd name="connsiteY20-2754" fmla="*/ 1016760 h 1032614"/>
                  <a:gd name="connsiteX0-2755" fmla="*/ 992837 w 1428416"/>
                  <a:gd name="connsiteY0-2756" fmla="*/ 1031442 h 1032614"/>
                  <a:gd name="connsiteX1-2757" fmla="*/ 935385 w 1428416"/>
                  <a:gd name="connsiteY1-2758" fmla="*/ 1032614 h 1032614"/>
                  <a:gd name="connsiteX2-2759" fmla="*/ 903643 w 1428416"/>
                  <a:gd name="connsiteY2-2760" fmla="*/ 1013124 h 1032614"/>
                  <a:gd name="connsiteX3-2761" fmla="*/ 854490 w 1428416"/>
                  <a:gd name="connsiteY3-2762" fmla="*/ 970214 h 1032614"/>
                  <a:gd name="connsiteX4-2763" fmla="*/ 819682 w 1428416"/>
                  <a:gd name="connsiteY4-2764" fmla="*/ 979767 h 1032614"/>
                  <a:gd name="connsiteX5-2765" fmla="*/ 790411 w 1428416"/>
                  <a:gd name="connsiteY5-2766" fmla="*/ 857274 h 1032614"/>
                  <a:gd name="connsiteX6-2767" fmla="*/ 818161 w 1428416"/>
                  <a:gd name="connsiteY6-2768" fmla="*/ 602296 h 1032614"/>
                  <a:gd name="connsiteX7-2769" fmla="*/ 451008 w 1428416"/>
                  <a:gd name="connsiteY7-2770" fmla="*/ 820194 h 1032614"/>
                  <a:gd name="connsiteX8-2771" fmla="*/ 0 w 1428416"/>
                  <a:gd name="connsiteY8-2772" fmla="*/ 905805 h 1032614"/>
                  <a:gd name="connsiteX9-2773" fmla="*/ 536266 w 1428416"/>
                  <a:gd name="connsiteY9-2774" fmla="*/ 0 h 1032614"/>
                  <a:gd name="connsiteX10-2775" fmla="*/ 738614 w 1428416"/>
                  <a:gd name="connsiteY10-2776" fmla="*/ 85534 h 1032614"/>
                  <a:gd name="connsiteX11-2777" fmla="*/ 909017 w 1428416"/>
                  <a:gd name="connsiteY11-2778" fmla="*/ 184312 h 1032614"/>
                  <a:gd name="connsiteX12-2779" fmla="*/ 1298220 w 1428416"/>
                  <a:gd name="connsiteY12-2780" fmla="*/ 203869 h 1032614"/>
                  <a:gd name="connsiteX13-2781" fmla="*/ 1428232 w 1428416"/>
                  <a:gd name="connsiteY13-2782" fmla="*/ 79982 h 1032614"/>
                  <a:gd name="connsiteX14-2783" fmla="*/ 1273203 w 1428416"/>
                  <a:gd name="connsiteY14-2784" fmla="*/ 523272 h 1032614"/>
                  <a:gd name="connsiteX15-2785" fmla="*/ 1266429 w 1428416"/>
                  <a:gd name="connsiteY15-2786" fmla="*/ 693489 h 1032614"/>
                  <a:gd name="connsiteX16-2787" fmla="*/ 1356941 w 1428416"/>
                  <a:gd name="connsiteY16-2788" fmla="*/ 756682 h 1032614"/>
                  <a:gd name="connsiteX17-2789" fmla="*/ 1211399 w 1428416"/>
                  <a:gd name="connsiteY17-2790" fmla="*/ 1001983 h 1032614"/>
                  <a:gd name="connsiteX18-2791" fmla="*/ 1158075 w 1428416"/>
                  <a:gd name="connsiteY18-2792" fmla="*/ 987415 h 1032614"/>
                  <a:gd name="connsiteX19-2793" fmla="*/ 1100091 w 1428416"/>
                  <a:gd name="connsiteY19-2794" fmla="*/ 981871 h 1032614"/>
                  <a:gd name="connsiteX20-2795" fmla="*/ 992837 w 1428416"/>
                  <a:gd name="connsiteY20-2796" fmla="*/ 1031442 h 1032614"/>
                  <a:gd name="connsiteX0-2797" fmla="*/ 992837 w 1428416"/>
                  <a:gd name="connsiteY0-2798" fmla="*/ 1031442 h 1032614"/>
                  <a:gd name="connsiteX1-2799" fmla="*/ 935385 w 1428416"/>
                  <a:gd name="connsiteY1-2800" fmla="*/ 1032614 h 1032614"/>
                  <a:gd name="connsiteX2-2801" fmla="*/ 903643 w 1428416"/>
                  <a:gd name="connsiteY2-2802" fmla="*/ 1013124 h 1032614"/>
                  <a:gd name="connsiteX3-2803" fmla="*/ 854490 w 1428416"/>
                  <a:gd name="connsiteY3-2804" fmla="*/ 970214 h 1032614"/>
                  <a:gd name="connsiteX4-2805" fmla="*/ 819682 w 1428416"/>
                  <a:gd name="connsiteY4-2806" fmla="*/ 979767 h 1032614"/>
                  <a:gd name="connsiteX5-2807" fmla="*/ 790411 w 1428416"/>
                  <a:gd name="connsiteY5-2808" fmla="*/ 857274 h 1032614"/>
                  <a:gd name="connsiteX6-2809" fmla="*/ 818161 w 1428416"/>
                  <a:gd name="connsiteY6-2810" fmla="*/ 602296 h 1032614"/>
                  <a:gd name="connsiteX7-2811" fmla="*/ 451008 w 1428416"/>
                  <a:gd name="connsiteY7-2812" fmla="*/ 820194 h 1032614"/>
                  <a:gd name="connsiteX8-2813" fmla="*/ 0 w 1428416"/>
                  <a:gd name="connsiteY8-2814" fmla="*/ 905805 h 1032614"/>
                  <a:gd name="connsiteX9-2815" fmla="*/ 536266 w 1428416"/>
                  <a:gd name="connsiteY9-2816" fmla="*/ 0 h 1032614"/>
                  <a:gd name="connsiteX10-2817" fmla="*/ 738614 w 1428416"/>
                  <a:gd name="connsiteY10-2818" fmla="*/ 85534 h 1032614"/>
                  <a:gd name="connsiteX11-2819" fmla="*/ 909017 w 1428416"/>
                  <a:gd name="connsiteY11-2820" fmla="*/ 184312 h 1032614"/>
                  <a:gd name="connsiteX12-2821" fmla="*/ 1298220 w 1428416"/>
                  <a:gd name="connsiteY12-2822" fmla="*/ 203869 h 1032614"/>
                  <a:gd name="connsiteX13-2823" fmla="*/ 1428232 w 1428416"/>
                  <a:gd name="connsiteY13-2824" fmla="*/ 79982 h 1032614"/>
                  <a:gd name="connsiteX14-2825" fmla="*/ 1273203 w 1428416"/>
                  <a:gd name="connsiteY14-2826" fmla="*/ 523272 h 1032614"/>
                  <a:gd name="connsiteX15-2827" fmla="*/ 1266429 w 1428416"/>
                  <a:gd name="connsiteY15-2828" fmla="*/ 693489 h 1032614"/>
                  <a:gd name="connsiteX16-2829" fmla="*/ 1356941 w 1428416"/>
                  <a:gd name="connsiteY16-2830" fmla="*/ 756682 h 1032614"/>
                  <a:gd name="connsiteX17-2831" fmla="*/ 1211399 w 1428416"/>
                  <a:gd name="connsiteY17-2832" fmla="*/ 1001983 h 1032614"/>
                  <a:gd name="connsiteX18-2833" fmla="*/ 1158075 w 1428416"/>
                  <a:gd name="connsiteY18-2834" fmla="*/ 987415 h 1032614"/>
                  <a:gd name="connsiteX19-2835" fmla="*/ 1100091 w 1428416"/>
                  <a:gd name="connsiteY19-2836" fmla="*/ 981871 h 1032614"/>
                  <a:gd name="connsiteX20-2837" fmla="*/ 1066728 w 1428416"/>
                  <a:gd name="connsiteY20-2838" fmla="*/ 982189 h 1032614"/>
                  <a:gd name="connsiteX21" fmla="*/ 992837 w 1428416"/>
                  <a:gd name="connsiteY21" fmla="*/ 1031442 h 1032614"/>
                  <a:gd name="connsiteX0-2839" fmla="*/ 992837 w 1428416"/>
                  <a:gd name="connsiteY0-2840" fmla="*/ 1031442 h 1031442"/>
                  <a:gd name="connsiteX1-2841" fmla="*/ 956586 w 1428416"/>
                  <a:gd name="connsiteY1-2842" fmla="*/ 910922 h 1031442"/>
                  <a:gd name="connsiteX2-2843" fmla="*/ 903643 w 1428416"/>
                  <a:gd name="connsiteY2-2844" fmla="*/ 1013124 h 1031442"/>
                  <a:gd name="connsiteX3-2845" fmla="*/ 854490 w 1428416"/>
                  <a:gd name="connsiteY3-2846" fmla="*/ 970214 h 1031442"/>
                  <a:gd name="connsiteX4-2847" fmla="*/ 819682 w 1428416"/>
                  <a:gd name="connsiteY4-2848" fmla="*/ 979767 h 1031442"/>
                  <a:gd name="connsiteX5-2849" fmla="*/ 790411 w 1428416"/>
                  <a:gd name="connsiteY5-2850" fmla="*/ 857274 h 1031442"/>
                  <a:gd name="connsiteX6-2851" fmla="*/ 818161 w 1428416"/>
                  <a:gd name="connsiteY6-2852" fmla="*/ 602296 h 1031442"/>
                  <a:gd name="connsiteX7-2853" fmla="*/ 451008 w 1428416"/>
                  <a:gd name="connsiteY7-2854" fmla="*/ 820194 h 1031442"/>
                  <a:gd name="connsiteX8-2855" fmla="*/ 0 w 1428416"/>
                  <a:gd name="connsiteY8-2856" fmla="*/ 905805 h 1031442"/>
                  <a:gd name="connsiteX9-2857" fmla="*/ 536266 w 1428416"/>
                  <a:gd name="connsiteY9-2858" fmla="*/ 0 h 1031442"/>
                  <a:gd name="connsiteX10-2859" fmla="*/ 738614 w 1428416"/>
                  <a:gd name="connsiteY10-2860" fmla="*/ 85534 h 1031442"/>
                  <a:gd name="connsiteX11-2861" fmla="*/ 909017 w 1428416"/>
                  <a:gd name="connsiteY11-2862" fmla="*/ 184312 h 1031442"/>
                  <a:gd name="connsiteX12-2863" fmla="*/ 1298220 w 1428416"/>
                  <a:gd name="connsiteY12-2864" fmla="*/ 203869 h 1031442"/>
                  <a:gd name="connsiteX13-2865" fmla="*/ 1428232 w 1428416"/>
                  <a:gd name="connsiteY13-2866" fmla="*/ 79982 h 1031442"/>
                  <a:gd name="connsiteX14-2867" fmla="*/ 1273203 w 1428416"/>
                  <a:gd name="connsiteY14-2868" fmla="*/ 523272 h 1031442"/>
                  <a:gd name="connsiteX15-2869" fmla="*/ 1266429 w 1428416"/>
                  <a:gd name="connsiteY15-2870" fmla="*/ 693489 h 1031442"/>
                  <a:gd name="connsiteX16-2871" fmla="*/ 1356941 w 1428416"/>
                  <a:gd name="connsiteY16-2872" fmla="*/ 756682 h 1031442"/>
                  <a:gd name="connsiteX17-2873" fmla="*/ 1211399 w 1428416"/>
                  <a:gd name="connsiteY17-2874" fmla="*/ 1001983 h 1031442"/>
                  <a:gd name="connsiteX18-2875" fmla="*/ 1158075 w 1428416"/>
                  <a:gd name="connsiteY18-2876" fmla="*/ 987415 h 1031442"/>
                  <a:gd name="connsiteX19-2877" fmla="*/ 1100091 w 1428416"/>
                  <a:gd name="connsiteY19-2878" fmla="*/ 981871 h 1031442"/>
                  <a:gd name="connsiteX20-2879" fmla="*/ 1066728 w 1428416"/>
                  <a:gd name="connsiteY20-2880" fmla="*/ 982189 h 1031442"/>
                  <a:gd name="connsiteX21-2881" fmla="*/ 992837 w 1428416"/>
                  <a:gd name="connsiteY21-2882" fmla="*/ 1031442 h 1031442"/>
                  <a:gd name="connsiteX0-2883" fmla="*/ 992837 w 1428416"/>
                  <a:gd name="connsiteY0-2884" fmla="*/ 1031442 h 1031442"/>
                  <a:gd name="connsiteX1-2885" fmla="*/ 956586 w 1428416"/>
                  <a:gd name="connsiteY1-2886" fmla="*/ 910922 h 1031442"/>
                  <a:gd name="connsiteX2-2887" fmla="*/ 903643 w 1428416"/>
                  <a:gd name="connsiteY2-2888" fmla="*/ 1013124 h 1031442"/>
                  <a:gd name="connsiteX3-2889" fmla="*/ 854490 w 1428416"/>
                  <a:gd name="connsiteY3-2890" fmla="*/ 970214 h 1031442"/>
                  <a:gd name="connsiteX4-2891" fmla="*/ 819682 w 1428416"/>
                  <a:gd name="connsiteY4-2892" fmla="*/ 979767 h 1031442"/>
                  <a:gd name="connsiteX5-2893" fmla="*/ 790411 w 1428416"/>
                  <a:gd name="connsiteY5-2894" fmla="*/ 857274 h 1031442"/>
                  <a:gd name="connsiteX6-2895" fmla="*/ 818161 w 1428416"/>
                  <a:gd name="connsiteY6-2896" fmla="*/ 602296 h 1031442"/>
                  <a:gd name="connsiteX7-2897" fmla="*/ 451008 w 1428416"/>
                  <a:gd name="connsiteY7-2898" fmla="*/ 820194 h 1031442"/>
                  <a:gd name="connsiteX8-2899" fmla="*/ 0 w 1428416"/>
                  <a:gd name="connsiteY8-2900" fmla="*/ 905805 h 1031442"/>
                  <a:gd name="connsiteX9-2901" fmla="*/ 536266 w 1428416"/>
                  <a:gd name="connsiteY9-2902" fmla="*/ 0 h 1031442"/>
                  <a:gd name="connsiteX10-2903" fmla="*/ 738614 w 1428416"/>
                  <a:gd name="connsiteY10-2904" fmla="*/ 85534 h 1031442"/>
                  <a:gd name="connsiteX11-2905" fmla="*/ 909017 w 1428416"/>
                  <a:gd name="connsiteY11-2906" fmla="*/ 184312 h 1031442"/>
                  <a:gd name="connsiteX12-2907" fmla="*/ 1298220 w 1428416"/>
                  <a:gd name="connsiteY12-2908" fmla="*/ 203869 h 1031442"/>
                  <a:gd name="connsiteX13-2909" fmla="*/ 1428232 w 1428416"/>
                  <a:gd name="connsiteY13-2910" fmla="*/ 79982 h 1031442"/>
                  <a:gd name="connsiteX14-2911" fmla="*/ 1273203 w 1428416"/>
                  <a:gd name="connsiteY14-2912" fmla="*/ 523272 h 1031442"/>
                  <a:gd name="connsiteX15-2913" fmla="*/ 1266429 w 1428416"/>
                  <a:gd name="connsiteY15-2914" fmla="*/ 693489 h 1031442"/>
                  <a:gd name="connsiteX16-2915" fmla="*/ 1356941 w 1428416"/>
                  <a:gd name="connsiteY16-2916" fmla="*/ 756682 h 1031442"/>
                  <a:gd name="connsiteX17-2917" fmla="*/ 1211399 w 1428416"/>
                  <a:gd name="connsiteY17-2918" fmla="*/ 1001983 h 1031442"/>
                  <a:gd name="connsiteX18-2919" fmla="*/ 1158075 w 1428416"/>
                  <a:gd name="connsiteY18-2920" fmla="*/ 987415 h 1031442"/>
                  <a:gd name="connsiteX19-2921" fmla="*/ 1100091 w 1428416"/>
                  <a:gd name="connsiteY19-2922" fmla="*/ 981871 h 1031442"/>
                  <a:gd name="connsiteX20-2923" fmla="*/ 1066728 w 1428416"/>
                  <a:gd name="connsiteY20-2924" fmla="*/ 982189 h 1031442"/>
                  <a:gd name="connsiteX21-2925" fmla="*/ 992837 w 1428416"/>
                  <a:gd name="connsiteY21-2926" fmla="*/ 1031442 h 1031442"/>
                  <a:gd name="connsiteX0-2927" fmla="*/ 992837 w 1428416"/>
                  <a:gd name="connsiteY0-2928" fmla="*/ 1031442 h 1031442"/>
                  <a:gd name="connsiteX1-2929" fmla="*/ 956586 w 1428416"/>
                  <a:gd name="connsiteY1-2930" fmla="*/ 910922 h 1031442"/>
                  <a:gd name="connsiteX2-2931" fmla="*/ 903643 w 1428416"/>
                  <a:gd name="connsiteY2-2932" fmla="*/ 1013124 h 1031442"/>
                  <a:gd name="connsiteX3-2933" fmla="*/ 854490 w 1428416"/>
                  <a:gd name="connsiteY3-2934" fmla="*/ 970214 h 1031442"/>
                  <a:gd name="connsiteX4-2935" fmla="*/ 819682 w 1428416"/>
                  <a:gd name="connsiteY4-2936" fmla="*/ 979767 h 1031442"/>
                  <a:gd name="connsiteX5-2937" fmla="*/ 790411 w 1428416"/>
                  <a:gd name="connsiteY5-2938" fmla="*/ 857274 h 1031442"/>
                  <a:gd name="connsiteX6-2939" fmla="*/ 818161 w 1428416"/>
                  <a:gd name="connsiteY6-2940" fmla="*/ 602296 h 1031442"/>
                  <a:gd name="connsiteX7-2941" fmla="*/ 451008 w 1428416"/>
                  <a:gd name="connsiteY7-2942" fmla="*/ 820194 h 1031442"/>
                  <a:gd name="connsiteX8-2943" fmla="*/ 0 w 1428416"/>
                  <a:gd name="connsiteY8-2944" fmla="*/ 905805 h 1031442"/>
                  <a:gd name="connsiteX9-2945" fmla="*/ 536266 w 1428416"/>
                  <a:gd name="connsiteY9-2946" fmla="*/ 0 h 1031442"/>
                  <a:gd name="connsiteX10-2947" fmla="*/ 738614 w 1428416"/>
                  <a:gd name="connsiteY10-2948" fmla="*/ 85534 h 1031442"/>
                  <a:gd name="connsiteX11-2949" fmla="*/ 909017 w 1428416"/>
                  <a:gd name="connsiteY11-2950" fmla="*/ 184312 h 1031442"/>
                  <a:gd name="connsiteX12-2951" fmla="*/ 1298220 w 1428416"/>
                  <a:gd name="connsiteY12-2952" fmla="*/ 203869 h 1031442"/>
                  <a:gd name="connsiteX13-2953" fmla="*/ 1428232 w 1428416"/>
                  <a:gd name="connsiteY13-2954" fmla="*/ 79982 h 1031442"/>
                  <a:gd name="connsiteX14-2955" fmla="*/ 1273203 w 1428416"/>
                  <a:gd name="connsiteY14-2956" fmla="*/ 523272 h 1031442"/>
                  <a:gd name="connsiteX15-2957" fmla="*/ 1266429 w 1428416"/>
                  <a:gd name="connsiteY15-2958" fmla="*/ 693489 h 1031442"/>
                  <a:gd name="connsiteX16-2959" fmla="*/ 1356941 w 1428416"/>
                  <a:gd name="connsiteY16-2960" fmla="*/ 756682 h 1031442"/>
                  <a:gd name="connsiteX17-2961" fmla="*/ 1211399 w 1428416"/>
                  <a:gd name="connsiteY17-2962" fmla="*/ 1001983 h 1031442"/>
                  <a:gd name="connsiteX18-2963" fmla="*/ 1158075 w 1428416"/>
                  <a:gd name="connsiteY18-2964" fmla="*/ 987415 h 1031442"/>
                  <a:gd name="connsiteX19-2965" fmla="*/ 1100091 w 1428416"/>
                  <a:gd name="connsiteY19-2966" fmla="*/ 981871 h 1031442"/>
                  <a:gd name="connsiteX20-2967" fmla="*/ 1066728 w 1428416"/>
                  <a:gd name="connsiteY20-2968" fmla="*/ 982189 h 1031442"/>
                  <a:gd name="connsiteX21-2969" fmla="*/ 992837 w 1428416"/>
                  <a:gd name="connsiteY21-2970" fmla="*/ 1031442 h 1031442"/>
                  <a:gd name="connsiteX0-2971" fmla="*/ 988629 w 1428416"/>
                  <a:gd name="connsiteY0-2972" fmla="*/ 1024512 h 1024512"/>
                  <a:gd name="connsiteX1-2973" fmla="*/ 956586 w 1428416"/>
                  <a:gd name="connsiteY1-2974" fmla="*/ 910922 h 1024512"/>
                  <a:gd name="connsiteX2-2975" fmla="*/ 903643 w 1428416"/>
                  <a:gd name="connsiteY2-2976" fmla="*/ 1013124 h 1024512"/>
                  <a:gd name="connsiteX3-2977" fmla="*/ 854490 w 1428416"/>
                  <a:gd name="connsiteY3-2978" fmla="*/ 970214 h 1024512"/>
                  <a:gd name="connsiteX4-2979" fmla="*/ 819682 w 1428416"/>
                  <a:gd name="connsiteY4-2980" fmla="*/ 979767 h 1024512"/>
                  <a:gd name="connsiteX5-2981" fmla="*/ 790411 w 1428416"/>
                  <a:gd name="connsiteY5-2982" fmla="*/ 857274 h 1024512"/>
                  <a:gd name="connsiteX6-2983" fmla="*/ 818161 w 1428416"/>
                  <a:gd name="connsiteY6-2984" fmla="*/ 602296 h 1024512"/>
                  <a:gd name="connsiteX7-2985" fmla="*/ 451008 w 1428416"/>
                  <a:gd name="connsiteY7-2986" fmla="*/ 820194 h 1024512"/>
                  <a:gd name="connsiteX8-2987" fmla="*/ 0 w 1428416"/>
                  <a:gd name="connsiteY8-2988" fmla="*/ 905805 h 1024512"/>
                  <a:gd name="connsiteX9-2989" fmla="*/ 536266 w 1428416"/>
                  <a:gd name="connsiteY9-2990" fmla="*/ 0 h 1024512"/>
                  <a:gd name="connsiteX10-2991" fmla="*/ 738614 w 1428416"/>
                  <a:gd name="connsiteY10-2992" fmla="*/ 85534 h 1024512"/>
                  <a:gd name="connsiteX11-2993" fmla="*/ 909017 w 1428416"/>
                  <a:gd name="connsiteY11-2994" fmla="*/ 184312 h 1024512"/>
                  <a:gd name="connsiteX12-2995" fmla="*/ 1298220 w 1428416"/>
                  <a:gd name="connsiteY12-2996" fmla="*/ 203869 h 1024512"/>
                  <a:gd name="connsiteX13-2997" fmla="*/ 1428232 w 1428416"/>
                  <a:gd name="connsiteY13-2998" fmla="*/ 79982 h 1024512"/>
                  <a:gd name="connsiteX14-2999" fmla="*/ 1273203 w 1428416"/>
                  <a:gd name="connsiteY14-3000" fmla="*/ 523272 h 1024512"/>
                  <a:gd name="connsiteX15-3001" fmla="*/ 1266429 w 1428416"/>
                  <a:gd name="connsiteY15-3002" fmla="*/ 693489 h 1024512"/>
                  <a:gd name="connsiteX16-3003" fmla="*/ 1356941 w 1428416"/>
                  <a:gd name="connsiteY16-3004" fmla="*/ 756682 h 1024512"/>
                  <a:gd name="connsiteX17-3005" fmla="*/ 1211399 w 1428416"/>
                  <a:gd name="connsiteY17-3006" fmla="*/ 1001983 h 1024512"/>
                  <a:gd name="connsiteX18-3007" fmla="*/ 1158075 w 1428416"/>
                  <a:gd name="connsiteY18-3008" fmla="*/ 987415 h 1024512"/>
                  <a:gd name="connsiteX19-3009" fmla="*/ 1100091 w 1428416"/>
                  <a:gd name="connsiteY19-3010" fmla="*/ 981871 h 1024512"/>
                  <a:gd name="connsiteX20-3011" fmla="*/ 1066728 w 1428416"/>
                  <a:gd name="connsiteY20-3012" fmla="*/ 982189 h 1024512"/>
                  <a:gd name="connsiteX21-3013" fmla="*/ 988629 w 1428416"/>
                  <a:gd name="connsiteY21-3014" fmla="*/ 1024512 h 1024512"/>
                  <a:gd name="connsiteX0-3015" fmla="*/ 988629 w 1428416"/>
                  <a:gd name="connsiteY0-3016" fmla="*/ 1024512 h 1035152"/>
                  <a:gd name="connsiteX1-3017" fmla="*/ 956586 w 1428416"/>
                  <a:gd name="connsiteY1-3018" fmla="*/ 910922 h 1035152"/>
                  <a:gd name="connsiteX2-3019" fmla="*/ 970662 w 1428416"/>
                  <a:gd name="connsiteY2-3020" fmla="*/ 1035152 h 1035152"/>
                  <a:gd name="connsiteX3-3021" fmla="*/ 854490 w 1428416"/>
                  <a:gd name="connsiteY3-3022" fmla="*/ 970214 h 1035152"/>
                  <a:gd name="connsiteX4-3023" fmla="*/ 819682 w 1428416"/>
                  <a:gd name="connsiteY4-3024" fmla="*/ 979767 h 1035152"/>
                  <a:gd name="connsiteX5-3025" fmla="*/ 790411 w 1428416"/>
                  <a:gd name="connsiteY5-3026" fmla="*/ 857274 h 1035152"/>
                  <a:gd name="connsiteX6-3027" fmla="*/ 818161 w 1428416"/>
                  <a:gd name="connsiteY6-3028" fmla="*/ 602296 h 1035152"/>
                  <a:gd name="connsiteX7-3029" fmla="*/ 451008 w 1428416"/>
                  <a:gd name="connsiteY7-3030" fmla="*/ 820194 h 1035152"/>
                  <a:gd name="connsiteX8-3031" fmla="*/ 0 w 1428416"/>
                  <a:gd name="connsiteY8-3032" fmla="*/ 905805 h 1035152"/>
                  <a:gd name="connsiteX9-3033" fmla="*/ 536266 w 1428416"/>
                  <a:gd name="connsiteY9-3034" fmla="*/ 0 h 1035152"/>
                  <a:gd name="connsiteX10-3035" fmla="*/ 738614 w 1428416"/>
                  <a:gd name="connsiteY10-3036" fmla="*/ 85534 h 1035152"/>
                  <a:gd name="connsiteX11-3037" fmla="*/ 909017 w 1428416"/>
                  <a:gd name="connsiteY11-3038" fmla="*/ 184312 h 1035152"/>
                  <a:gd name="connsiteX12-3039" fmla="*/ 1298220 w 1428416"/>
                  <a:gd name="connsiteY12-3040" fmla="*/ 203869 h 1035152"/>
                  <a:gd name="connsiteX13-3041" fmla="*/ 1428232 w 1428416"/>
                  <a:gd name="connsiteY13-3042" fmla="*/ 79982 h 1035152"/>
                  <a:gd name="connsiteX14-3043" fmla="*/ 1273203 w 1428416"/>
                  <a:gd name="connsiteY14-3044" fmla="*/ 523272 h 1035152"/>
                  <a:gd name="connsiteX15-3045" fmla="*/ 1266429 w 1428416"/>
                  <a:gd name="connsiteY15-3046" fmla="*/ 693489 h 1035152"/>
                  <a:gd name="connsiteX16-3047" fmla="*/ 1356941 w 1428416"/>
                  <a:gd name="connsiteY16-3048" fmla="*/ 756682 h 1035152"/>
                  <a:gd name="connsiteX17-3049" fmla="*/ 1211399 w 1428416"/>
                  <a:gd name="connsiteY17-3050" fmla="*/ 1001983 h 1035152"/>
                  <a:gd name="connsiteX18-3051" fmla="*/ 1158075 w 1428416"/>
                  <a:gd name="connsiteY18-3052" fmla="*/ 987415 h 1035152"/>
                  <a:gd name="connsiteX19-3053" fmla="*/ 1100091 w 1428416"/>
                  <a:gd name="connsiteY19-3054" fmla="*/ 981871 h 1035152"/>
                  <a:gd name="connsiteX20-3055" fmla="*/ 1066728 w 1428416"/>
                  <a:gd name="connsiteY20-3056" fmla="*/ 982189 h 1035152"/>
                  <a:gd name="connsiteX21-3057" fmla="*/ 988629 w 1428416"/>
                  <a:gd name="connsiteY21-3058" fmla="*/ 1024512 h 1035152"/>
                  <a:gd name="connsiteX0-3059" fmla="*/ 988629 w 1428416"/>
                  <a:gd name="connsiteY0-3060" fmla="*/ 1024512 h 1035152"/>
                  <a:gd name="connsiteX1-3061" fmla="*/ 956586 w 1428416"/>
                  <a:gd name="connsiteY1-3062" fmla="*/ 910922 h 1035152"/>
                  <a:gd name="connsiteX2-3063" fmla="*/ 970662 w 1428416"/>
                  <a:gd name="connsiteY2-3064" fmla="*/ 1035152 h 1035152"/>
                  <a:gd name="connsiteX3-3065" fmla="*/ 854490 w 1428416"/>
                  <a:gd name="connsiteY3-3066" fmla="*/ 970214 h 1035152"/>
                  <a:gd name="connsiteX4-3067" fmla="*/ 819682 w 1428416"/>
                  <a:gd name="connsiteY4-3068" fmla="*/ 979767 h 1035152"/>
                  <a:gd name="connsiteX5-3069" fmla="*/ 790411 w 1428416"/>
                  <a:gd name="connsiteY5-3070" fmla="*/ 857274 h 1035152"/>
                  <a:gd name="connsiteX6-3071" fmla="*/ 818161 w 1428416"/>
                  <a:gd name="connsiteY6-3072" fmla="*/ 602296 h 1035152"/>
                  <a:gd name="connsiteX7-3073" fmla="*/ 451008 w 1428416"/>
                  <a:gd name="connsiteY7-3074" fmla="*/ 820194 h 1035152"/>
                  <a:gd name="connsiteX8-3075" fmla="*/ 0 w 1428416"/>
                  <a:gd name="connsiteY8-3076" fmla="*/ 905805 h 1035152"/>
                  <a:gd name="connsiteX9-3077" fmla="*/ 536266 w 1428416"/>
                  <a:gd name="connsiteY9-3078" fmla="*/ 0 h 1035152"/>
                  <a:gd name="connsiteX10-3079" fmla="*/ 738614 w 1428416"/>
                  <a:gd name="connsiteY10-3080" fmla="*/ 85534 h 1035152"/>
                  <a:gd name="connsiteX11-3081" fmla="*/ 909017 w 1428416"/>
                  <a:gd name="connsiteY11-3082" fmla="*/ 184312 h 1035152"/>
                  <a:gd name="connsiteX12-3083" fmla="*/ 1298220 w 1428416"/>
                  <a:gd name="connsiteY12-3084" fmla="*/ 203869 h 1035152"/>
                  <a:gd name="connsiteX13-3085" fmla="*/ 1428232 w 1428416"/>
                  <a:gd name="connsiteY13-3086" fmla="*/ 79982 h 1035152"/>
                  <a:gd name="connsiteX14-3087" fmla="*/ 1273203 w 1428416"/>
                  <a:gd name="connsiteY14-3088" fmla="*/ 523272 h 1035152"/>
                  <a:gd name="connsiteX15-3089" fmla="*/ 1266429 w 1428416"/>
                  <a:gd name="connsiteY15-3090" fmla="*/ 693489 h 1035152"/>
                  <a:gd name="connsiteX16-3091" fmla="*/ 1356941 w 1428416"/>
                  <a:gd name="connsiteY16-3092" fmla="*/ 756682 h 1035152"/>
                  <a:gd name="connsiteX17-3093" fmla="*/ 1211399 w 1428416"/>
                  <a:gd name="connsiteY17-3094" fmla="*/ 1001983 h 1035152"/>
                  <a:gd name="connsiteX18-3095" fmla="*/ 1158075 w 1428416"/>
                  <a:gd name="connsiteY18-3096" fmla="*/ 987415 h 1035152"/>
                  <a:gd name="connsiteX19-3097" fmla="*/ 1100091 w 1428416"/>
                  <a:gd name="connsiteY19-3098" fmla="*/ 981871 h 1035152"/>
                  <a:gd name="connsiteX20-3099" fmla="*/ 1066728 w 1428416"/>
                  <a:gd name="connsiteY20-3100" fmla="*/ 982189 h 1035152"/>
                  <a:gd name="connsiteX21-3101" fmla="*/ 988629 w 1428416"/>
                  <a:gd name="connsiteY21-3102" fmla="*/ 1024512 h 1035152"/>
                  <a:gd name="connsiteX0-3103" fmla="*/ 988629 w 1428416"/>
                  <a:gd name="connsiteY0-3104" fmla="*/ 1024512 h 1035152"/>
                  <a:gd name="connsiteX1-3105" fmla="*/ 956586 w 1428416"/>
                  <a:gd name="connsiteY1-3106" fmla="*/ 910922 h 1035152"/>
                  <a:gd name="connsiteX2-3107" fmla="*/ 970662 w 1428416"/>
                  <a:gd name="connsiteY2-3108" fmla="*/ 1035152 h 1035152"/>
                  <a:gd name="connsiteX3-3109" fmla="*/ 854490 w 1428416"/>
                  <a:gd name="connsiteY3-3110" fmla="*/ 970214 h 1035152"/>
                  <a:gd name="connsiteX4-3111" fmla="*/ 819682 w 1428416"/>
                  <a:gd name="connsiteY4-3112" fmla="*/ 979767 h 1035152"/>
                  <a:gd name="connsiteX5-3113" fmla="*/ 790411 w 1428416"/>
                  <a:gd name="connsiteY5-3114" fmla="*/ 857274 h 1035152"/>
                  <a:gd name="connsiteX6-3115" fmla="*/ 818161 w 1428416"/>
                  <a:gd name="connsiteY6-3116" fmla="*/ 602296 h 1035152"/>
                  <a:gd name="connsiteX7-3117" fmla="*/ 451008 w 1428416"/>
                  <a:gd name="connsiteY7-3118" fmla="*/ 820194 h 1035152"/>
                  <a:gd name="connsiteX8-3119" fmla="*/ 0 w 1428416"/>
                  <a:gd name="connsiteY8-3120" fmla="*/ 905805 h 1035152"/>
                  <a:gd name="connsiteX9-3121" fmla="*/ 536266 w 1428416"/>
                  <a:gd name="connsiteY9-3122" fmla="*/ 0 h 1035152"/>
                  <a:gd name="connsiteX10-3123" fmla="*/ 738614 w 1428416"/>
                  <a:gd name="connsiteY10-3124" fmla="*/ 85534 h 1035152"/>
                  <a:gd name="connsiteX11-3125" fmla="*/ 909017 w 1428416"/>
                  <a:gd name="connsiteY11-3126" fmla="*/ 184312 h 1035152"/>
                  <a:gd name="connsiteX12-3127" fmla="*/ 1298220 w 1428416"/>
                  <a:gd name="connsiteY12-3128" fmla="*/ 203869 h 1035152"/>
                  <a:gd name="connsiteX13-3129" fmla="*/ 1428232 w 1428416"/>
                  <a:gd name="connsiteY13-3130" fmla="*/ 79982 h 1035152"/>
                  <a:gd name="connsiteX14-3131" fmla="*/ 1273203 w 1428416"/>
                  <a:gd name="connsiteY14-3132" fmla="*/ 523272 h 1035152"/>
                  <a:gd name="connsiteX15-3133" fmla="*/ 1266429 w 1428416"/>
                  <a:gd name="connsiteY15-3134" fmla="*/ 693489 h 1035152"/>
                  <a:gd name="connsiteX16-3135" fmla="*/ 1356941 w 1428416"/>
                  <a:gd name="connsiteY16-3136" fmla="*/ 756682 h 1035152"/>
                  <a:gd name="connsiteX17-3137" fmla="*/ 1211399 w 1428416"/>
                  <a:gd name="connsiteY17-3138" fmla="*/ 1001983 h 1035152"/>
                  <a:gd name="connsiteX18-3139" fmla="*/ 1158075 w 1428416"/>
                  <a:gd name="connsiteY18-3140" fmla="*/ 987415 h 1035152"/>
                  <a:gd name="connsiteX19-3141" fmla="*/ 1100091 w 1428416"/>
                  <a:gd name="connsiteY19-3142" fmla="*/ 981871 h 1035152"/>
                  <a:gd name="connsiteX20-3143" fmla="*/ 1066728 w 1428416"/>
                  <a:gd name="connsiteY20-3144" fmla="*/ 982189 h 1035152"/>
                  <a:gd name="connsiteX21-3145" fmla="*/ 988629 w 1428416"/>
                  <a:gd name="connsiteY21-3146" fmla="*/ 1024512 h 1035152"/>
                  <a:gd name="connsiteX0-3147" fmla="*/ 988629 w 1428416"/>
                  <a:gd name="connsiteY0-3148" fmla="*/ 1024512 h 1058860"/>
                  <a:gd name="connsiteX1-3149" fmla="*/ 956586 w 1428416"/>
                  <a:gd name="connsiteY1-3150" fmla="*/ 910922 h 1058860"/>
                  <a:gd name="connsiteX2-3151" fmla="*/ 970662 w 1428416"/>
                  <a:gd name="connsiteY2-3152" fmla="*/ 1035152 h 1058860"/>
                  <a:gd name="connsiteX3-3153" fmla="*/ 908903 w 1428416"/>
                  <a:gd name="connsiteY3-3154" fmla="*/ 1052290 h 1058860"/>
                  <a:gd name="connsiteX4-3155" fmla="*/ 819682 w 1428416"/>
                  <a:gd name="connsiteY4-3156" fmla="*/ 979767 h 1058860"/>
                  <a:gd name="connsiteX5-3157" fmla="*/ 790411 w 1428416"/>
                  <a:gd name="connsiteY5-3158" fmla="*/ 857274 h 1058860"/>
                  <a:gd name="connsiteX6-3159" fmla="*/ 818161 w 1428416"/>
                  <a:gd name="connsiteY6-3160" fmla="*/ 602296 h 1058860"/>
                  <a:gd name="connsiteX7-3161" fmla="*/ 451008 w 1428416"/>
                  <a:gd name="connsiteY7-3162" fmla="*/ 820194 h 1058860"/>
                  <a:gd name="connsiteX8-3163" fmla="*/ 0 w 1428416"/>
                  <a:gd name="connsiteY8-3164" fmla="*/ 905805 h 1058860"/>
                  <a:gd name="connsiteX9-3165" fmla="*/ 536266 w 1428416"/>
                  <a:gd name="connsiteY9-3166" fmla="*/ 0 h 1058860"/>
                  <a:gd name="connsiteX10-3167" fmla="*/ 738614 w 1428416"/>
                  <a:gd name="connsiteY10-3168" fmla="*/ 85534 h 1058860"/>
                  <a:gd name="connsiteX11-3169" fmla="*/ 909017 w 1428416"/>
                  <a:gd name="connsiteY11-3170" fmla="*/ 184312 h 1058860"/>
                  <a:gd name="connsiteX12-3171" fmla="*/ 1298220 w 1428416"/>
                  <a:gd name="connsiteY12-3172" fmla="*/ 203869 h 1058860"/>
                  <a:gd name="connsiteX13-3173" fmla="*/ 1428232 w 1428416"/>
                  <a:gd name="connsiteY13-3174" fmla="*/ 79982 h 1058860"/>
                  <a:gd name="connsiteX14-3175" fmla="*/ 1273203 w 1428416"/>
                  <a:gd name="connsiteY14-3176" fmla="*/ 523272 h 1058860"/>
                  <a:gd name="connsiteX15-3177" fmla="*/ 1266429 w 1428416"/>
                  <a:gd name="connsiteY15-3178" fmla="*/ 693489 h 1058860"/>
                  <a:gd name="connsiteX16-3179" fmla="*/ 1356941 w 1428416"/>
                  <a:gd name="connsiteY16-3180" fmla="*/ 756682 h 1058860"/>
                  <a:gd name="connsiteX17-3181" fmla="*/ 1211399 w 1428416"/>
                  <a:gd name="connsiteY17-3182" fmla="*/ 1001983 h 1058860"/>
                  <a:gd name="connsiteX18-3183" fmla="*/ 1158075 w 1428416"/>
                  <a:gd name="connsiteY18-3184" fmla="*/ 987415 h 1058860"/>
                  <a:gd name="connsiteX19-3185" fmla="*/ 1100091 w 1428416"/>
                  <a:gd name="connsiteY19-3186" fmla="*/ 981871 h 1058860"/>
                  <a:gd name="connsiteX20-3187" fmla="*/ 1066728 w 1428416"/>
                  <a:gd name="connsiteY20-3188" fmla="*/ 982189 h 1058860"/>
                  <a:gd name="connsiteX21-3189" fmla="*/ 988629 w 1428416"/>
                  <a:gd name="connsiteY21-3190" fmla="*/ 1024512 h 1058860"/>
                  <a:gd name="connsiteX0-3191" fmla="*/ 988629 w 1428416"/>
                  <a:gd name="connsiteY0-3192" fmla="*/ 1024512 h 1078087"/>
                  <a:gd name="connsiteX1-3193" fmla="*/ 956586 w 1428416"/>
                  <a:gd name="connsiteY1-3194" fmla="*/ 910922 h 1078087"/>
                  <a:gd name="connsiteX2-3195" fmla="*/ 970662 w 1428416"/>
                  <a:gd name="connsiteY2-3196" fmla="*/ 1035152 h 1078087"/>
                  <a:gd name="connsiteX3-3197" fmla="*/ 908903 w 1428416"/>
                  <a:gd name="connsiteY3-3198" fmla="*/ 1052290 h 1078087"/>
                  <a:gd name="connsiteX4-3199" fmla="*/ 819682 w 1428416"/>
                  <a:gd name="connsiteY4-3200" fmla="*/ 979767 h 1078087"/>
                  <a:gd name="connsiteX5-3201" fmla="*/ 790411 w 1428416"/>
                  <a:gd name="connsiteY5-3202" fmla="*/ 857274 h 1078087"/>
                  <a:gd name="connsiteX6-3203" fmla="*/ 818161 w 1428416"/>
                  <a:gd name="connsiteY6-3204" fmla="*/ 602296 h 1078087"/>
                  <a:gd name="connsiteX7-3205" fmla="*/ 451008 w 1428416"/>
                  <a:gd name="connsiteY7-3206" fmla="*/ 820194 h 1078087"/>
                  <a:gd name="connsiteX8-3207" fmla="*/ 0 w 1428416"/>
                  <a:gd name="connsiteY8-3208" fmla="*/ 905805 h 1078087"/>
                  <a:gd name="connsiteX9-3209" fmla="*/ 536266 w 1428416"/>
                  <a:gd name="connsiteY9-3210" fmla="*/ 0 h 1078087"/>
                  <a:gd name="connsiteX10-3211" fmla="*/ 738614 w 1428416"/>
                  <a:gd name="connsiteY10-3212" fmla="*/ 85534 h 1078087"/>
                  <a:gd name="connsiteX11-3213" fmla="*/ 909017 w 1428416"/>
                  <a:gd name="connsiteY11-3214" fmla="*/ 184312 h 1078087"/>
                  <a:gd name="connsiteX12-3215" fmla="*/ 1298220 w 1428416"/>
                  <a:gd name="connsiteY12-3216" fmla="*/ 203869 h 1078087"/>
                  <a:gd name="connsiteX13-3217" fmla="*/ 1428232 w 1428416"/>
                  <a:gd name="connsiteY13-3218" fmla="*/ 79982 h 1078087"/>
                  <a:gd name="connsiteX14-3219" fmla="*/ 1273203 w 1428416"/>
                  <a:gd name="connsiteY14-3220" fmla="*/ 523272 h 1078087"/>
                  <a:gd name="connsiteX15-3221" fmla="*/ 1266429 w 1428416"/>
                  <a:gd name="connsiteY15-3222" fmla="*/ 693489 h 1078087"/>
                  <a:gd name="connsiteX16-3223" fmla="*/ 1356941 w 1428416"/>
                  <a:gd name="connsiteY16-3224" fmla="*/ 756682 h 1078087"/>
                  <a:gd name="connsiteX17-3225" fmla="*/ 1211399 w 1428416"/>
                  <a:gd name="connsiteY17-3226" fmla="*/ 1001983 h 1078087"/>
                  <a:gd name="connsiteX18-3227" fmla="*/ 1158075 w 1428416"/>
                  <a:gd name="connsiteY18-3228" fmla="*/ 987415 h 1078087"/>
                  <a:gd name="connsiteX19-3229" fmla="*/ 1100091 w 1428416"/>
                  <a:gd name="connsiteY19-3230" fmla="*/ 981871 h 1078087"/>
                  <a:gd name="connsiteX20-3231" fmla="*/ 1066728 w 1428416"/>
                  <a:gd name="connsiteY20-3232" fmla="*/ 982189 h 1078087"/>
                  <a:gd name="connsiteX21-3233" fmla="*/ 988629 w 1428416"/>
                  <a:gd name="connsiteY21-3234" fmla="*/ 1024512 h 1078087"/>
                  <a:gd name="connsiteX0-3235" fmla="*/ 988629 w 1428416"/>
                  <a:gd name="connsiteY0-3236" fmla="*/ 1024512 h 1078087"/>
                  <a:gd name="connsiteX1-3237" fmla="*/ 956586 w 1428416"/>
                  <a:gd name="connsiteY1-3238" fmla="*/ 910922 h 1078087"/>
                  <a:gd name="connsiteX2-3239" fmla="*/ 970662 w 1428416"/>
                  <a:gd name="connsiteY2-3240" fmla="*/ 1035152 h 1078087"/>
                  <a:gd name="connsiteX3-3241" fmla="*/ 908903 w 1428416"/>
                  <a:gd name="connsiteY3-3242" fmla="*/ 1052290 h 1078087"/>
                  <a:gd name="connsiteX4-3243" fmla="*/ 878390 w 1428416"/>
                  <a:gd name="connsiteY4-3244" fmla="*/ 1017550 h 1078087"/>
                  <a:gd name="connsiteX5-3245" fmla="*/ 790411 w 1428416"/>
                  <a:gd name="connsiteY5-3246" fmla="*/ 857274 h 1078087"/>
                  <a:gd name="connsiteX6-3247" fmla="*/ 818161 w 1428416"/>
                  <a:gd name="connsiteY6-3248" fmla="*/ 602296 h 1078087"/>
                  <a:gd name="connsiteX7-3249" fmla="*/ 451008 w 1428416"/>
                  <a:gd name="connsiteY7-3250" fmla="*/ 820194 h 1078087"/>
                  <a:gd name="connsiteX8-3251" fmla="*/ 0 w 1428416"/>
                  <a:gd name="connsiteY8-3252" fmla="*/ 905805 h 1078087"/>
                  <a:gd name="connsiteX9-3253" fmla="*/ 536266 w 1428416"/>
                  <a:gd name="connsiteY9-3254" fmla="*/ 0 h 1078087"/>
                  <a:gd name="connsiteX10-3255" fmla="*/ 738614 w 1428416"/>
                  <a:gd name="connsiteY10-3256" fmla="*/ 85534 h 1078087"/>
                  <a:gd name="connsiteX11-3257" fmla="*/ 909017 w 1428416"/>
                  <a:gd name="connsiteY11-3258" fmla="*/ 184312 h 1078087"/>
                  <a:gd name="connsiteX12-3259" fmla="*/ 1298220 w 1428416"/>
                  <a:gd name="connsiteY12-3260" fmla="*/ 203869 h 1078087"/>
                  <a:gd name="connsiteX13-3261" fmla="*/ 1428232 w 1428416"/>
                  <a:gd name="connsiteY13-3262" fmla="*/ 79982 h 1078087"/>
                  <a:gd name="connsiteX14-3263" fmla="*/ 1273203 w 1428416"/>
                  <a:gd name="connsiteY14-3264" fmla="*/ 523272 h 1078087"/>
                  <a:gd name="connsiteX15-3265" fmla="*/ 1266429 w 1428416"/>
                  <a:gd name="connsiteY15-3266" fmla="*/ 693489 h 1078087"/>
                  <a:gd name="connsiteX16-3267" fmla="*/ 1356941 w 1428416"/>
                  <a:gd name="connsiteY16-3268" fmla="*/ 756682 h 1078087"/>
                  <a:gd name="connsiteX17-3269" fmla="*/ 1211399 w 1428416"/>
                  <a:gd name="connsiteY17-3270" fmla="*/ 1001983 h 1078087"/>
                  <a:gd name="connsiteX18-3271" fmla="*/ 1158075 w 1428416"/>
                  <a:gd name="connsiteY18-3272" fmla="*/ 987415 h 1078087"/>
                  <a:gd name="connsiteX19-3273" fmla="*/ 1100091 w 1428416"/>
                  <a:gd name="connsiteY19-3274" fmla="*/ 981871 h 1078087"/>
                  <a:gd name="connsiteX20-3275" fmla="*/ 1066728 w 1428416"/>
                  <a:gd name="connsiteY20-3276" fmla="*/ 982189 h 1078087"/>
                  <a:gd name="connsiteX21-3277" fmla="*/ 988629 w 1428416"/>
                  <a:gd name="connsiteY21-3278" fmla="*/ 1024512 h 1078087"/>
                  <a:gd name="connsiteX0-3279" fmla="*/ 988629 w 1428416"/>
                  <a:gd name="connsiteY0-3280" fmla="*/ 1024512 h 1078087"/>
                  <a:gd name="connsiteX1-3281" fmla="*/ 956586 w 1428416"/>
                  <a:gd name="connsiteY1-3282" fmla="*/ 910922 h 1078087"/>
                  <a:gd name="connsiteX2-3283" fmla="*/ 970662 w 1428416"/>
                  <a:gd name="connsiteY2-3284" fmla="*/ 1035152 h 1078087"/>
                  <a:gd name="connsiteX3-3285" fmla="*/ 908903 w 1428416"/>
                  <a:gd name="connsiteY3-3286" fmla="*/ 1052290 h 1078087"/>
                  <a:gd name="connsiteX4-3287" fmla="*/ 878390 w 1428416"/>
                  <a:gd name="connsiteY4-3288" fmla="*/ 1017550 h 1078087"/>
                  <a:gd name="connsiteX5-3289" fmla="*/ 851685 w 1428416"/>
                  <a:gd name="connsiteY5-3290" fmla="*/ 991363 h 1078087"/>
                  <a:gd name="connsiteX6-3291" fmla="*/ 818161 w 1428416"/>
                  <a:gd name="connsiteY6-3292" fmla="*/ 602296 h 1078087"/>
                  <a:gd name="connsiteX7-3293" fmla="*/ 451008 w 1428416"/>
                  <a:gd name="connsiteY7-3294" fmla="*/ 820194 h 1078087"/>
                  <a:gd name="connsiteX8-3295" fmla="*/ 0 w 1428416"/>
                  <a:gd name="connsiteY8-3296" fmla="*/ 905805 h 1078087"/>
                  <a:gd name="connsiteX9-3297" fmla="*/ 536266 w 1428416"/>
                  <a:gd name="connsiteY9-3298" fmla="*/ 0 h 1078087"/>
                  <a:gd name="connsiteX10-3299" fmla="*/ 738614 w 1428416"/>
                  <a:gd name="connsiteY10-3300" fmla="*/ 85534 h 1078087"/>
                  <a:gd name="connsiteX11-3301" fmla="*/ 909017 w 1428416"/>
                  <a:gd name="connsiteY11-3302" fmla="*/ 184312 h 1078087"/>
                  <a:gd name="connsiteX12-3303" fmla="*/ 1298220 w 1428416"/>
                  <a:gd name="connsiteY12-3304" fmla="*/ 203869 h 1078087"/>
                  <a:gd name="connsiteX13-3305" fmla="*/ 1428232 w 1428416"/>
                  <a:gd name="connsiteY13-3306" fmla="*/ 79982 h 1078087"/>
                  <a:gd name="connsiteX14-3307" fmla="*/ 1273203 w 1428416"/>
                  <a:gd name="connsiteY14-3308" fmla="*/ 523272 h 1078087"/>
                  <a:gd name="connsiteX15-3309" fmla="*/ 1266429 w 1428416"/>
                  <a:gd name="connsiteY15-3310" fmla="*/ 693489 h 1078087"/>
                  <a:gd name="connsiteX16-3311" fmla="*/ 1356941 w 1428416"/>
                  <a:gd name="connsiteY16-3312" fmla="*/ 756682 h 1078087"/>
                  <a:gd name="connsiteX17-3313" fmla="*/ 1211399 w 1428416"/>
                  <a:gd name="connsiteY17-3314" fmla="*/ 1001983 h 1078087"/>
                  <a:gd name="connsiteX18-3315" fmla="*/ 1158075 w 1428416"/>
                  <a:gd name="connsiteY18-3316" fmla="*/ 987415 h 1078087"/>
                  <a:gd name="connsiteX19-3317" fmla="*/ 1100091 w 1428416"/>
                  <a:gd name="connsiteY19-3318" fmla="*/ 981871 h 1078087"/>
                  <a:gd name="connsiteX20-3319" fmla="*/ 1066728 w 1428416"/>
                  <a:gd name="connsiteY20-3320" fmla="*/ 982189 h 1078087"/>
                  <a:gd name="connsiteX21-3321" fmla="*/ 988629 w 1428416"/>
                  <a:gd name="connsiteY21-3322" fmla="*/ 1024512 h 1078087"/>
                  <a:gd name="connsiteX0-3323" fmla="*/ 988629 w 1428416"/>
                  <a:gd name="connsiteY0-3324" fmla="*/ 1024512 h 1078087"/>
                  <a:gd name="connsiteX1-3325" fmla="*/ 956586 w 1428416"/>
                  <a:gd name="connsiteY1-3326" fmla="*/ 910922 h 1078087"/>
                  <a:gd name="connsiteX2-3327" fmla="*/ 970662 w 1428416"/>
                  <a:gd name="connsiteY2-3328" fmla="*/ 1035152 h 1078087"/>
                  <a:gd name="connsiteX3-3329" fmla="*/ 908903 w 1428416"/>
                  <a:gd name="connsiteY3-3330" fmla="*/ 1052290 h 1078087"/>
                  <a:gd name="connsiteX4-3331" fmla="*/ 878390 w 1428416"/>
                  <a:gd name="connsiteY4-3332" fmla="*/ 1017550 h 1078087"/>
                  <a:gd name="connsiteX5-3333" fmla="*/ 851685 w 1428416"/>
                  <a:gd name="connsiteY5-3334" fmla="*/ 991363 h 1078087"/>
                  <a:gd name="connsiteX6-3335" fmla="*/ 908640 w 1428416"/>
                  <a:gd name="connsiteY6-3336" fmla="*/ 537044 h 1078087"/>
                  <a:gd name="connsiteX7-3337" fmla="*/ 451008 w 1428416"/>
                  <a:gd name="connsiteY7-3338" fmla="*/ 820194 h 1078087"/>
                  <a:gd name="connsiteX8-3339" fmla="*/ 0 w 1428416"/>
                  <a:gd name="connsiteY8-3340" fmla="*/ 905805 h 1078087"/>
                  <a:gd name="connsiteX9-3341" fmla="*/ 536266 w 1428416"/>
                  <a:gd name="connsiteY9-3342" fmla="*/ 0 h 1078087"/>
                  <a:gd name="connsiteX10-3343" fmla="*/ 738614 w 1428416"/>
                  <a:gd name="connsiteY10-3344" fmla="*/ 85534 h 1078087"/>
                  <a:gd name="connsiteX11-3345" fmla="*/ 909017 w 1428416"/>
                  <a:gd name="connsiteY11-3346" fmla="*/ 184312 h 1078087"/>
                  <a:gd name="connsiteX12-3347" fmla="*/ 1298220 w 1428416"/>
                  <a:gd name="connsiteY12-3348" fmla="*/ 203869 h 1078087"/>
                  <a:gd name="connsiteX13-3349" fmla="*/ 1428232 w 1428416"/>
                  <a:gd name="connsiteY13-3350" fmla="*/ 79982 h 1078087"/>
                  <a:gd name="connsiteX14-3351" fmla="*/ 1273203 w 1428416"/>
                  <a:gd name="connsiteY14-3352" fmla="*/ 523272 h 1078087"/>
                  <a:gd name="connsiteX15-3353" fmla="*/ 1266429 w 1428416"/>
                  <a:gd name="connsiteY15-3354" fmla="*/ 693489 h 1078087"/>
                  <a:gd name="connsiteX16-3355" fmla="*/ 1356941 w 1428416"/>
                  <a:gd name="connsiteY16-3356" fmla="*/ 756682 h 1078087"/>
                  <a:gd name="connsiteX17-3357" fmla="*/ 1211399 w 1428416"/>
                  <a:gd name="connsiteY17-3358" fmla="*/ 1001983 h 1078087"/>
                  <a:gd name="connsiteX18-3359" fmla="*/ 1158075 w 1428416"/>
                  <a:gd name="connsiteY18-3360" fmla="*/ 987415 h 1078087"/>
                  <a:gd name="connsiteX19-3361" fmla="*/ 1100091 w 1428416"/>
                  <a:gd name="connsiteY19-3362" fmla="*/ 981871 h 1078087"/>
                  <a:gd name="connsiteX20-3363" fmla="*/ 1066728 w 1428416"/>
                  <a:gd name="connsiteY20-3364" fmla="*/ 982189 h 1078087"/>
                  <a:gd name="connsiteX21-3365" fmla="*/ 988629 w 1428416"/>
                  <a:gd name="connsiteY21-3366" fmla="*/ 1024512 h 1078087"/>
                  <a:gd name="connsiteX0-3367" fmla="*/ 988629 w 1428416"/>
                  <a:gd name="connsiteY0-3368" fmla="*/ 1024512 h 1078087"/>
                  <a:gd name="connsiteX1-3369" fmla="*/ 956586 w 1428416"/>
                  <a:gd name="connsiteY1-3370" fmla="*/ 910922 h 1078087"/>
                  <a:gd name="connsiteX2-3371" fmla="*/ 970662 w 1428416"/>
                  <a:gd name="connsiteY2-3372" fmla="*/ 1035152 h 1078087"/>
                  <a:gd name="connsiteX3-3373" fmla="*/ 908903 w 1428416"/>
                  <a:gd name="connsiteY3-3374" fmla="*/ 1052290 h 1078087"/>
                  <a:gd name="connsiteX4-3375" fmla="*/ 878390 w 1428416"/>
                  <a:gd name="connsiteY4-3376" fmla="*/ 1017550 h 1078087"/>
                  <a:gd name="connsiteX5-3377" fmla="*/ 851685 w 1428416"/>
                  <a:gd name="connsiteY5-3378" fmla="*/ 991363 h 1078087"/>
                  <a:gd name="connsiteX6-3379" fmla="*/ 801035 w 1428416"/>
                  <a:gd name="connsiteY6-3380" fmla="*/ 995039 h 1078087"/>
                  <a:gd name="connsiteX7-3381" fmla="*/ 451008 w 1428416"/>
                  <a:gd name="connsiteY7-3382" fmla="*/ 820194 h 1078087"/>
                  <a:gd name="connsiteX8-3383" fmla="*/ 0 w 1428416"/>
                  <a:gd name="connsiteY8-3384" fmla="*/ 905805 h 1078087"/>
                  <a:gd name="connsiteX9-3385" fmla="*/ 536266 w 1428416"/>
                  <a:gd name="connsiteY9-3386" fmla="*/ 0 h 1078087"/>
                  <a:gd name="connsiteX10-3387" fmla="*/ 738614 w 1428416"/>
                  <a:gd name="connsiteY10-3388" fmla="*/ 85534 h 1078087"/>
                  <a:gd name="connsiteX11-3389" fmla="*/ 909017 w 1428416"/>
                  <a:gd name="connsiteY11-3390" fmla="*/ 184312 h 1078087"/>
                  <a:gd name="connsiteX12-3391" fmla="*/ 1298220 w 1428416"/>
                  <a:gd name="connsiteY12-3392" fmla="*/ 203869 h 1078087"/>
                  <a:gd name="connsiteX13-3393" fmla="*/ 1428232 w 1428416"/>
                  <a:gd name="connsiteY13-3394" fmla="*/ 79982 h 1078087"/>
                  <a:gd name="connsiteX14-3395" fmla="*/ 1273203 w 1428416"/>
                  <a:gd name="connsiteY14-3396" fmla="*/ 523272 h 1078087"/>
                  <a:gd name="connsiteX15-3397" fmla="*/ 1266429 w 1428416"/>
                  <a:gd name="connsiteY15-3398" fmla="*/ 693489 h 1078087"/>
                  <a:gd name="connsiteX16-3399" fmla="*/ 1356941 w 1428416"/>
                  <a:gd name="connsiteY16-3400" fmla="*/ 756682 h 1078087"/>
                  <a:gd name="connsiteX17-3401" fmla="*/ 1211399 w 1428416"/>
                  <a:gd name="connsiteY17-3402" fmla="*/ 1001983 h 1078087"/>
                  <a:gd name="connsiteX18-3403" fmla="*/ 1158075 w 1428416"/>
                  <a:gd name="connsiteY18-3404" fmla="*/ 987415 h 1078087"/>
                  <a:gd name="connsiteX19-3405" fmla="*/ 1100091 w 1428416"/>
                  <a:gd name="connsiteY19-3406" fmla="*/ 981871 h 1078087"/>
                  <a:gd name="connsiteX20-3407" fmla="*/ 1066728 w 1428416"/>
                  <a:gd name="connsiteY20-3408" fmla="*/ 982189 h 1078087"/>
                  <a:gd name="connsiteX21-3409" fmla="*/ 988629 w 1428416"/>
                  <a:gd name="connsiteY21-3410" fmla="*/ 1024512 h 1078087"/>
                  <a:gd name="connsiteX0-3411" fmla="*/ 988629 w 1428416"/>
                  <a:gd name="connsiteY0-3412" fmla="*/ 1024512 h 1078087"/>
                  <a:gd name="connsiteX1-3413" fmla="*/ 956586 w 1428416"/>
                  <a:gd name="connsiteY1-3414" fmla="*/ 910922 h 1078087"/>
                  <a:gd name="connsiteX2-3415" fmla="*/ 970662 w 1428416"/>
                  <a:gd name="connsiteY2-3416" fmla="*/ 1035152 h 1078087"/>
                  <a:gd name="connsiteX3-3417" fmla="*/ 908903 w 1428416"/>
                  <a:gd name="connsiteY3-3418" fmla="*/ 1052290 h 1078087"/>
                  <a:gd name="connsiteX4-3419" fmla="*/ 878390 w 1428416"/>
                  <a:gd name="connsiteY4-3420" fmla="*/ 1017550 h 1078087"/>
                  <a:gd name="connsiteX5-3421" fmla="*/ 851685 w 1428416"/>
                  <a:gd name="connsiteY5-3422" fmla="*/ 991363 h 1078087"/>
                  <a:gd name="connsiteX6-3423" fmla="*/ 801035 w 1428416"/>
                  <a:gd name="connsiteY6-3424" fmla="*/ 995039 h 1078087"/>
                  <a:gd name="connsiteX7-3425" fmla="*/ 451008 w 1428416"/>
                  <a:gd name="connsiteY7-3426" fmla="*/ 820194 h 1078087"/>
                  <a:gd name="connsiteX8-3427" fmla="*/ 0 w 1428416"/>
                  <a:gd name="connsiteY8-3428" fmla="*/ 905805 h 1078087"/>
                  <a:gd name="connsiteX9-3429" fmla="*/ 536266 w 1428416"/>
                  <a:gd name="connsiteY9-3430" fmla="*/ 0 h 1078087"/>
                  <a:gd name="connsiteX10-3431" fmla="*/ 738614 w 1428416"/>
                  <a:gd name="connsiteY10-3432" fmla="*/ 85534 h 1078087"/>
                  <a:gd name="connsiteX11-3433" fmla="*/ 909017 w 1428416"/>
                  <a:gd name="connsiteY11-3434" fmla="*/ 184312 h 1078087"/>
                  <a:gd name="connsiteX12-3435" fmla="*/ 1298220 w 1428416"/>
                  <a:gd name="connsiteY12-3436" fmla="*/ 203869 h 1078087"/>
                  <a:gd name="connsiteX13-3437" fmla="*/ 1428232 w 1428416"/>
                  <a:gd name="connsiteY13-3438" fmla="*/ 79982 h 1078087"/>
                  <a:gd name="connsiteX14-3439" fmla="*/ 1273203 w 1428416"/>
                  <a:gd name="connsiteY14-3440" fmla="*/ 523272 h 1078087"/>
                  <a:gd name="connsiteX15-3441" fmla="*/ 1266429 w 1428416"/>
                  <a:gd name="connsiteY15-3442" fmla="*/ 693489 h 1078087"/>
                  <a:gd name="connsiteX16-3443" fmla="*/ 1356941 w 1428416"/>
                  <a:gd name="connsiteY16-3444" fmla="*/ 756682 h 1078087"/>
                  <a:gd name="connsiteX17-3445" fmla="*/ 1211399 w 1428416"/>
                  <a:gd name="connsiteY17-3446" fmla="*/ 1001983 h 1078087"/>
                  <a:gd name="connsiteX18-3447" fmla="*/ 1158075 w 1428416"/>
                  <a:gd name="connsiteY18-3448" fmla="*/ 987415 h 1078087"/>
                  <a:gd name="connsiteX19-3449" fmla="*/ 1100091 w 1428416"/>
                  <a:gd name="connsiteY19-3450" fmla="*/ 981871 h 1078087"/>
                  <a:gd name="connsiteX20-3451" fmla="*/ 1066728 w 1428416"/>
                  <a:gd name="connsiteY20-3452" fmla="*/ 982189 h 1078087"/>
                  <a:gd name="connsiteX21-3453" fmla="*/ 988629 w 1428416"/>
                  <a:gd name="connsiteY21-3454" fmla="*/ 1024512 h 1078087"/>
                  <a:gd name="connsiteX0-3455" fmla="*/ 988629 w 1428416"/>
                  <a:gd name="connsiteY0-3456" fmla="*/ 1024512 h 1078087"/>
                  <a:gd name="connsiteX1-3457" fmla="*/ 956586 w 1428416"/>
                  <a:gd name="connsiteY1-3458" fmla="*/ 910922 h 1078087"/>
                  <a:gd name="connsiteX2-3459" fmla="*/ 970662 w 1428416"/>
                  <a:gd name="connsiteY2-3460" fmla="*/ 1035152 h 1078087"/>
                  <a:gd name="connsiteX3-3461" fmla="*/ 908903 w 1428416"/>
                  <a:gd name="connsiteY3-3462" fmla="*/ 1052290 h 1078087"/>
                  <a:gd name="connsiteX4-3463" fmla="*/ 878390 w 1428416"/>
                  <a:gd name="connsiteY4-3464" fmla="*/ 1017550 h 1078087"/>
                  <a:gd name="connsiteX5-3465" fmla="*/ 851685 w 1428416"/>
                  <a:gd name="connsiteY5-3466" fmla="*/ 991363 h 1078087"/>
                  <a:gd name="connsiteX6-3467" fmla="*/ 801035 w 1428416"/>
                  <a:gd name="connsiteY6-3468" fmla="*/ 995039 h 1078087"/>
                  <a:gd name="connsiteX7-3469" fmla="*/ 749166 w 1428416"/>
                  <a:gd name="connsiteY7-3470" fmla="*/ 972334 h 1078087"/>
                  <a:gd name="connsiteX8-3471" fmla="*/ 451008 w 1428416"/>
                  <a:gd name="connsiteY8-3472" fmla="*/ 820194 h 1078087"/>
                  <a:gd name="connsiteX9-3473" fmla="*/ 0 w 1428416"/>
                  <a:gd name="connsiteY9-3474" fmla="*/ 905805 h 1078087"/>
                  <a:gd name="connsiteX10-3475" fmla="*/ 536266 w 1428416"/>
                  <a:gd name="connsiteY10-3476" fmla="*/ 0 h 1078087"/>
                  <a:gd name="connsiteX11-3477" fmla="*/ 738614 w 1428416"/>
                  <a:gd name="connsiteY11-3478" fmla="*/ 85534 h 1078087"/>
                  <a:gd name="connsiteX12-3479" fmla="*/ 909017 w 1428416"/>
                  <a:gd name="connsiteY12-3480" fmla="*/ 184312 h 1078087"/>
                  <a:gd name="connsiteX13-3481" fmla="*/ 1298220 w 1428416"/>
                  <a:gd name="connsiteY13-3482" fmla="*/ 203869 h 1078087"/>
                  <a:gd name="connsiteX14-3483" fmla="*/ 1428232 w 1428416"/>
                  <a:gd name="connsiteY14-3484" fmla="*/ 79982 h 1078087"/>
                  <a:gd name="connsiteX15-3485" fmla="*/ 1273203 w 1428416"/>
                  <a:gd name="connsiteY15-3486" fmla="*/ 523272 h 1078087"/>
                  <a:gd name="connsiteX16-3487" fmla="*/ 1266429 w 1428416"/>
                  <a:gd name="connsiteY16-3488" fmla="*/ 693489 h 1078087"/>
                  <a:gd name="connsiteX17-3489" fmla="*/ 1356941 w 1428416"/>
                  <a:gd name="connsiteY17-3490" fmla="*/ 756682 h 1078087"/>
                  <a:gd name="connsiteX18-3491" fmla="*/ 1211399 w 1428416"/>
                  <a:gd name="connsiteY18-3492" fmla="*/ 1001983 h 1078087"/>
                  <a:gd name="connsiteX19-3493" fmla="*/ 1158075 w 1428416"/>
                  <a:gd name="connsiteY19-3494" fmla="*/ 987415 h 1078087"/>
                  <a:gd name="connsiteX20-3495" fmla="*/ 1100091 w 1428416"/>
                  <a:gd name="connsiteY20-3496" fmla="*/ 981871 h 1078087"/>
                  <a:gd name="connsiteX21-3497" fmla="*/ 1066728 w 1428416"/>
                  <a:gd name="connsiteY21-3498" fmla="*/ 982189 h 1078087"/>
                  <a:gd name="connsiteX22" fmla="*/ 988629 w 1428416"/>
                  <a:gd name="connsiteY22" fmla="*/ 1024512 h 1078087"/>
                  <a:gd name="connsiteX0-3499" fmla="*/ 988629 w 1428416"/>
                  <a:gd name="connsiteY0-3500" fmla="*/ 1024512 h 1078087"/>
                  <a:gd name="connsiteX1-3501" fmla="*/ 956586 w 1428416"/>
                  <a:gd name="connsiteY1-3502" fmla="*/ 910922 h 1078087"/>
                  <a:gd name="connsiteX2-3503" fmla="*/ 970662 w 1428416"/>
                  <a:gd name="connsiteY2-3504" fmla="*/ 1035152 h 1078087"/>
                  <a:gd name="connsiteX3-3505" fmla="*/ 908903 w 1428416"/>
                  <a:gd name="connsiteY3-3506" fmla="*/ 1052290 h 1078087"/>
                  <a:gd name="connsiteX4-3507" fmla="*/ 878390 w 1428416"/>
                  <a:gd name="connsiteY4-3508" fmla="*/ 1017550 h 1078087"/>
                  <a:gd name="connsiteX5-3509" fmla="*/ 851685 w 1428416"/>
                  <a:gd name="connsiteY5-3510" fmla="*/ 991363 h 1078087"/>
                  <a:gd name="connsiteX6-3511" fmla="*/ 801035 w 1428416"/>
                  <a:gd name="connsiteY6-3512" fmla="*/ 995039 h 1078087"/>
                  <a:gd name="connsiteX7-3513" fmla="*/ 783386 w 1428416"/>
                  <a:gd name="connsiteY7-3514" fmla="*/ 882100 h 1078087"/>
                  <a:gd name="connsiteX8-3515" fmla="*/ 451008 w 1428416"/>
                  <a:gd name="connsiteY8-3516" fmla="*/ 820194 h 1078087"/>
                  <a:gd name="connsiteX9-3517" fmla="*/ 0 w 1428416"/>
                  <a:gd name="connsiteY9-3518" fmla="*/ 905805 h 1078087"/>
                  <a:gd name="connsiteX10-3519" fmla="*/ 536266 w 1428416"/>
                  <a:gd name="connsiteY10-3520" fmla="*/ 0 h 1078087"/>
                  <a:gd name="connsiteX11-3521" fmla="*/ 738614 w 1428416"/>
                  <a:gd name="connsiteY11-3522" fmla="*/ 85534 h 1078087"/>
                  <a:gd name="connsiteX12-3523" fmla="*/ 909017 w 1428416"/>
                  <a:gd name="connsiteY12-3524" fmla="*/ 184312 h 1078087"/>
                  <a:gd name="connsiteX13-3525" fmla="*/ 1298220 w 1428416"/>
                  <a:gd name="connsiteY13-3526" fmla="*/ 203869 h 1078087"/>
                  <a:gd name="connsiteX14-3527" fmla="*/ 1428232 w 1428416"/>
                  <a:gd name="connsiteY14-3528" fmla="*/ 79982 h 1078087"/>
                  <a:gd name="connsiteX15-3529" fmla="*/ 1273203 w 1428416"/>
                  <a:gd name="connsiteY15-3530" fmla="*/ 523272 h 1078087"/>
                  <a:gd name="connsiteX16-3531" fmla="*/ 1266429 w 1428416"/>
                  <a:gd name="connsiteY16-3532" fmla="*/ 693489 h 1078087"/>
                  <a:gd name="connsiteX17-3533" fmla="*/ 1356941 w 1428416"/>
                  <a:gd name="connsiteY17-3534" fmla="*/ 756682 h 1078087"/>
                  <a:gd name="connsiteX18-3535" fmla="*/ 1211399 w 1428416"/>
                  <a:gd name="connsiteY18-3536" fmla="*/ 1001983 h 1078087"/>
                  <a:gd name="connsiteX19-3537" fmla="*/ 1158075 w 1428416"/>
                  <a:gd name="connsiteY19-3538" fmla="*/ 987415 h 1078087"/>
                  <a:gd name="connsiteX20-3539" fmla="*/ 1100091 w 1428416"/>
                  <a:gd name="connsiteY20-3540" fmla="*/ 981871 h 1078087"/>
                  <a:gd name="connsiteX21-3541" fmla="*/ 1066728 w 1428416"/>
                  <a:gd name="connsiteY21-3542" fmla="*/ 982189 h 1078087"/>
                  <a:gd name="connsiteX22-3543" fmla="*/ 988629 w 1428416"/>
                  <a:gd name="connsiteY22-3544" fmla="*/ 1024512 h 1078087"/>
                  <a:gd name="connsiteX0-3545" fmla="*/ 988629 w 1428416"/>
                  <a:gd name="connsiteY0-3546" fmla="*/ 1024512 h 1078087"/>
                  <a:gd name="connsiteX1-3547" fmla="*/ 956586 w 1428416"/>
                  <a:gd name="connsiteY1-3548" fmla="*/ 910922 h 1078087"/>
                  <a:gd name="connsiteX2-3549" fmla="*/ 970662 w 1428416"/>
                  <a:gd name="connsiteY2-3550" fmla="*/ 1035152 h 1078087"/>
                  <a:gd name="connsiteX3-3551" fmla="*/ 908903 w 1428416"/>
                  <a:gd name="connsiteY3-3552" fmla="*/ 1052290 h 1078087"/>
                  <a:gd name="connsiteX4-3553" fmla="*/ 878390 w 1428416"/>
                  <a:gd name="connsiteY4-3554" fmla="*/ 1017550 h 1078087"/>
                  <a:gd name="connsiteX5-3555" fmla="*/ 851685 w 1428416"/>
                  <a:gd name="connsiteY5-3556" fmla="*/ 991363 h 1078087"/>
                  <a:gd name="connsiteX6-3557" fmla="*/ 801035 w 1428416"/>
                  <a:gd name="connsiteY6-3558" fmla="*/ 995039 h 1078087"/>
                  <a:gd name="connsiteX7-3559" fmla="*/ 783386 w 1428416"/>
                  <a:gd name="connsiteY7-3560" fmla="*/ 882100 h 1078087"/>
                  <a:gd name="connsiteX8-3561" fmla="*/ 451008 w 1428416"/>
                  <a:gd name="connsiteY8-3562" fmla="*/ 820194 h 1078087"/>
                  <a:gd name="connsiteX9-3563" fmla="*/ 0 w 1428416"/>
                  <a:gd name="connsiteY9-3564" fmla="*/ 905805 h 1078087"/>
                  <a:gd name="connsiteX10-3565" fmla="*/ 536266 w 1428416"/>
                  <a:gd name="connsiteY10-3566" fmla="*/ 0 h 1078087"/>
                  <a:gd name="connsiteX11-3567" fmla="*/ 738614 w 1428416"/>
                  <a:gd name="connsiteY11-3568" fmla="*/ 85534 h 1078087"/>
                  <a:gd name="connsiteX12-3569" fmla="*/ 909017 w 1428416"/>
                  <a:gd name="connsiteY12-3570" fmla="*/ 184312 h 1078087"/>
                  <a:gd name="connsiteX13-3571" fmla="*/ 1298220 w 1428416"/>
                  <a:gd name="connsiteY13-3572" fmla="*/ 203869 h 1078087"/>
                  <a:gd name="connsiteX14-3573" fmla="*/ 1428232 w 1428416"/>
                  <a:gd name="connsiteY14-3574" fmla="*/ 79982 h 1078087"/>
                  <a:gd name="connsiteX15-3575" fmla="*/ 1273203 w 1428416"/>
                  <a:gd name="connsiteY15-3576" fmla="*/ 523272 h 1078087"/>
                  <a:gd name="connsiteX16-3577" fmla="*/ 1266429 w 1428416"/>
                  <a:gd name="connsiteY16-3578" fmla="*/ 693489 h 1078087"/>
                  <a:gd name="connsiteX17-3579" fmla="*/ 1356941 w 1428416"/>
                  <a:gd name="connsiteY17-3580" fmla="*/ 756682 h 1078087"/>
                  <a:gd name="connsiteX18-3581" fmla="*/ 1211399 w 1428416"/>
                  <a:gd name="connsiteY18-3582" fmla="*/ 1001983 h 1078087"/>
                  <a:gd name="connsiteX19-3583" fmla="*/ 1158075 w 1428416"/>
                  <a:gd name="connsiteY19-3584" fmla="*/ 987415 h 1078087"/>
                  <a:gd name="connsiteX20-3585" fmla="*/ 1100091 w 1428416"/>
                  <a:gd name="connsiteY20-3586" fmla="*/ 981871 h 1078087"/>
                  <a:gd name="connsiteX21-3587" fmla="*/ 1066728 w 1428416"/>
                  <a:gd name="connsiteY21-3588" fmla="*/ 982189 h 1078087"/>
                  <a:gd name="connsiteX22-3589" fmla="*/ 988629 w 1428416"/>
                  <a:gd name="connsiteY22-3590" fmla="*/ 1024512 h 1078087"/>
                  <a:gd name="connsiteX0-3591" fmla="*/ 988629 w 1428416"/>
                  <a:gd name="connsiteY0-3592" fmla="*/ 1024512 h 1078087"/>
                  <a:gd name="connsiteX1-3593" fmla="*/ 956586 w 1428416"/>
                  <a:gd name="connsiteY1-3594" fmla="*/ 910922 h 1078087"/>
                  <a:gd name="connsiteX2-3595" fmla="*/ 970662 w 1428416"/>
                  <a:gd name="connsiteY2-3596" fmla="*/ 1035152 h 1078087"/>
                  <a:gd name="connsiteX3-3597" fmla="*/ 908903 w 1428416"/>
                  <a:gd name="connsiteY3-3598" fmla="*/ 1052290 h 1078087"/>
                  <a:gd name="connsiteX4-3599" fmla="*/ 878390 w 1428416"/>
                  <a:gd name="connsiteY4-3600" fmla="*/ 1017550 h 1078087"/>
                  <a:gd name="connsiteX5-3601" fmla="*/ 851685 w 1428416"/>
                  <a:gd name="connsiteY5-3602" fmla="*/ 991363 h 1078087"/>
                  <a:gd name="connsiteX6-3603" fmla="*/ 801035 w 1428416"/>
                  <a:gd name="connsiteY6-3604" fmla="*/ 995039 h 1078087"/>
                  <a:gd name="connsiteX7-3605" fmla="*/ 783386 w 1428416"/>
                  <a:gd name="connsiteY7-3606" fmla="*/ 882100 h 1078087"/>
                  <a:gd name="connsiteX8-3607" fmla="*/ 714607 w 1428416"/>
                  <a:gd name="connsiteY8-3608" fmla="*/ 865945 h 1078087"/>
                  <a:gd name="connsiteX9-3609" fmla="*/ 451008 w 1428416"/>
                  <a:gd name="connsiteY9-3610" fmla="*/ 820194 h 1078087"/>
                  <a:gd name="connsiteX10-3611" fmla="*/ 0 w 1428416"/>
                  <a:gd name="connsiteY10-3612" fmla="*/ 905805 h 1078087"/>
                  <a:gd name="connsiteX11-3613" fmla="*/ 536266 w 1428416"/>
                  <a:gd name="connsiteY11-3614" fmla="*/ 0 h 1078087"/>
                  <a:gd name="connsiteX12-3615" fmla="*/ 738614 w 1428416"/>
                  <a:gd name="connsiteY12-3616" fmla="*/ 85534 h 1078087"/>
                  <a:gd name="connsiteX13-3617" fmla="*/ 909017 w 1428416"/>
                  <a:gd name="connsiteY13-3618" fmla="*/ 184312 h 1078087"/>
                  <a:gd name="connsiteX14-3619" fmla="*/ 1298220 w 1428416"/>
                  <a:gd name="connsiteY14-3620" fmla="*/ 203869 h 1078087"/>
                  <a:gd name="connsiteX15-3621" fmla="*/ 1428232 w 1428416"/>
                  <a:gd name="connsiteY15-3622" fmla="*/ 79982 h 1078087"/>
                  <a:gd name="connsiteX16-3623" fmla="*/ 1273203 w 1428416"/>
                  <a:gd name="connsiteY16-3624" fmla="*/ 523272 h 1078087"/>
                  <a:gd name="connsiteX17-3625" fmla="*/ 1266429 w 1428416"/>
                  <a:gd name="connsiteY17-3626" fmla="*/ 693489 h 1078087"/>
                  <a:gd name="connsiteX18-3627" fmla="*/ 1356941 w 1428416"/>
                  <a:gd name="connsiteY18-3628" fmla="*/ 756682 h 1078087"/>
                  <a:gd name="connsiteX19-3629" fmla="*/ 1211399 w 1428416"/>
                  <a:gd name="connsiteY19-3630" fmla="*/ 1001983 h 1078087"/>
                  <a:gd name="connsiteX20-3631" fmla="*/ 1158075 w 1428416"/>
                  <a:gd name="connsiteY20-3632" fmla="*/ 987415 h 1078087"/>
                  <a:gd name="connsiteX21-3633" fmla="*/ 1100091 w 1428416"/>
                  <a:gd name="connsiteY21-3634" fmla="*/ 981871 h 1078087"/>
                  <a:gd name="connsiteX22-3635" fmla="*/ 1066728 w 1428416"/>
                  <a:gd name="connsiteY22-3636" fmla="*/ 982189 h 1078087"/>
                  <a:gd name="connsiteX23" fmla="*/ 988629 w 1428416"/>
                  <a:gd name="connsiteY23" fmla="*/ 1024512 h 1078087"/>
                  <a:gd name="connsiteX0-3637" fmla="*/ 988629 w 1428416"/>
                  <a:gd name="connsiteY0-3638" fmla="*/ 1024512 h 1078087"/>
                  <a:gd name="connsiteX1-3639" fmla="*/ 956586 w 1428416"/>
                  <a:gd name="connsiteY1-3640" fmla="*/ 910922 h 1078087"/>
                  <a:gd name="connsiteX2-3641" fmla="*/ 970662 w 1428416"/>
                  <a:gd name="connsiteY2-3642" fmla="*/ 1035152 h 1078087"/>
                  <a:gd name="connsiteX3-3643" fmla="*/ 908903 w 1428416"/>
                  <a:gd name="connsiteY3-3644" fmla="*/ 1052290 h 1078087"/>
                  <a:gd name="connsiteX4-3645" fmla="*/ 878390 w 1428416"/>
                  <a:gd name="connsiteY4-3646" fmla="*/ 1017550 h 1078087"/>
                  <a:gd name="connsiteX5-3647" fmla="*/ 851685 w 1428416"/>
                  <a:gd name="connsiteY5-3648" fmla="*/ 991363 h 1078087"/>
                  <a:gd name="connsiteX6-3649" fmla="*/ 801035 w 1428416"/>
                  <a:gd name="connsiteY6-3650" fmla="*/ 995039 h 1078087"/>
                  <a:gd name="connsiteX7-3651" fmla="*/ 783386 w 1428416"/>
                  <a:gd name="connsiteY7-3652" fmla="*/ 882100 h 1078087"/>
                  <a:gd name="connsiteX8-3653" fmla="*/ 804187 w 1428416"/>
                  <a:gd name="connsiteY8-3654" fmla="*/ 722791 h 1078087"/>
                  <a:gd name="connsiteX9-3655" fmla="*/ 451008 w 1428416"/>
                  <a:gd name="connsiteY9-3656" fmla="*/ 820194 h 1078087"/>
                  <a:gd name="connsiteX10-3657" fmla="*/ 0 w 1428416"/>
                  <a:gd name="connsiteY10-3658" fmla="*/ 905805 h 1078087"/>
                  <a:gd name="connsiteX11-3659" fmla="*/ 536266 w 1428416"/>
                  <a:gd name="connsiteY11-3660" fmla="*/ 0 h 1078087"/>
                  <a:gd name="connsiteX12-3661" fmla="*/ 738614 w 1428416"/>
                  <a:gd name="connsiteY12-3662" fmla="*/ 85534 h 1078087"/>
                  <a:gd name="connsiteX13-3663" fmla="*/ 909017 w 1428416"/>
                  <a:gd name="connsiteY13-3664" fmla="*/ 184312 h 1078087"/>
                  <a:gd name="connsiteX14-3665" fmla="*/ 1298220 w 1428416"/>
                  <a:gd name="connsiteY14-3666" fmla="*/ 203869 h 1078087"/>
                  <a:gd name="connsiteX15-3667" fmla="*/ 1428232 w 1428416"/>
                  <a:gd name="connsiteY15-3668" fmla="*/ 79982 h 1078087"/>
                  <a:gd name="connsiteX16-3669" fmla="*/ 1273203 w 1428416"/>
                  <a:gd name="connsiteY16-3670" fmla="*/ 523272 h 1078087"/>
                  <a:gd name="connsiteX17-3671" fmla="*/ 1266429 w 1428416"/>
                  <a:gd name="connsiteY17-3672" fmla="*/ 693489 h 1078087"/>
                  <a:gd name="connsiteX18-3673" fmla="*/ 1356941 w 1428416"/>
                  <a:gd name="connsiteY18-3674" fmla="*/ 756682 h 1078087"/>
                  <a:gd name="connsiteX19-3675" fmla="*/ 1211399 w 1428416"/>
                  <a:gd name="connsiteY19-3676" fmla="*/ 1001983 h 1078087"/>
                  <a:gd name="connsiteX20-3677" fmla="*/ 1158075 w 1428416"/>
                  <a:gd name="connsiteY20-3678" fmla="*/ 987415 h 1078087"/>
                  <a:gd name="connsiteX21-3679" fmla="*/ 1100091 w 1428416"/>
                  <a:gd name="connsiteY21-3680" fmla="*/ 981871 h 1078087"/>
                  <a:gd name="connsiteX22-3681" fmla="*/ 1066728 w 1428416"/>
                  <a:gd name="connsiteY22-3682" fmla="*/ 982189 h 1078087"/>
                  <a:gd name="connsiteX23-3683" fmla="*/ 988629 w 1428416"/>
                  <a:gd name="connsiteY23-3684" fmla="*/ 1024512 h 1078087"/>
                  <a:gd name="connsiteX0-3685" fmla="*/ 988629 w 1428416"/>
                  <a:gd name="connsiteY0-3686" fmla="*/ 1024512 h 1078087"/>
                  <a:gd name="connsiteX1-3687" fmla="*/ 956586 w 1428416"/>
                  <a:gd name="connsiteY1-3688" fmla="*/ 910922 h 1078087"/>
                  <a:gd name="connsiteX2-3689" fmla="*/ 970662 w 1428416"/>
                  <a:gd name="connsiteY2-3690" fmla="*/ 1035152 h 1078087"/>
                  <a:gd name="connsiteX3-3691" fmla="*/ 908903 w 1428416"/>
                  <a:gd name="connsiteY3-3692" fmla="*/ 1052290 h 1078087"/>
                  <a:gd name="connsiteX4-3693" fmla="*/ 878390 w 1428416"/>
                  <a:gd name="connsiteY4-3694" fmla="*/ 1017550 h 1078087"/>
                  <a:gd name="connsiteX5-3695" fmla="*/ 851685 w 1428416"/>
                  <a:gd name="connsiteY5-3696" fmla="*/ 991363 h 1078087"/>
                  <a:gd name="connsiteX6-3697" fmla="*/ 801035 w 1428416"/>
                  <a:gd name="connsiteY6-3698" fmla="*/ 995039 h 1078087"/>
                  <a:gd name="connsiteX7-3699" fmla="*/ 783386 w 1428416"/>
                  <a:gd name="connsiteY7-3700" fmla="*/ 882100 h 1078087"/>
                  <a:gd name="connsiteX8-3701" fmla="*/ 802348 w 1428416"/>
                  <a:gd name="connsiteY8-3702" fmla="*/ 806833 h 1078087"/>
                  <a:gd name="connsiteX9-3703" fmla="*/ 804187 w 1428416"/>
                  <a:gd name="connsiteY9-3704" fmla="*/ 722791 h 1078087"/>
                  <a:gd name="connsiteX10-3705" fmla="*/ 451008 w 1428416"/>
                  <a:gd name="connsiteY10-3706" fmla="*/ 820194 h 1078087"/>
                  <a:gd name="connsiteX11-3707" fmla="*/ 0 w 1428416"/>
                  <a:gd name="connsiteY11-3708" fmla="*/ 905805 h 1078087"/>
                  <a:gd name="connsiteX12-3709" fmla="*/ 536266 w 1428416"/>
                  <a:gd name="connsiteY12-3710" fmla="*/ 0 h 1078087"/>
                  <a:gd name="connsiteX13-3711" fmla="*/ 738614 w 1428416"/>
                  <a:gd name="connsiteY13-3712" fmla="*/ 85534 h 1078087"/>
                  <a:gd name="connsiteX14-3713" fmla="*/ 909017 w 1428416"/>
                  <a:gd name="connsiteY14-3714" fmla="*/ 184312 h 1078087"/>
                  <a:gd name="connsiteX15-3715" fmla="*/ 1298220 w 1428416"/>
                  <a:gd name="connsiteY15-3716" fmla="*/ 203869 h 1078087"/>
                  <a:gd name="connsiteX16-3717" fmla="*/ 1428232 w 1428416"/>
                  <a:gd name="connsiteY16-3718" fmla="*/ 79982 h 1078087"/>
                  <a:gd name="connsiteX17-3719" fmla="*/ 1273203 w 1428416"/>
                  <a:gd name="connsiteY17-3720" fmla="*/ 523272 h 1078087"/>
                  <a:gd name="connsiteX18-3721" fmla="*/ 1266429 w 1428416"/>
                  <a:gd name="connsiteY18-3722" fmla="*/ 693489 h 1078087"/>
                  <a:gd name="connsiteX19-3723" fmla="*/ 1356941 w 1428416"/>
                  <a:gd name="connsiteY19-3724" fmla="*/ 756682 h 1078087"/>
                  <a:gd name="connsiteX20-3725" fmla="*/ 1211399 w 1428416"/>
                  <a:gd name="connsiteY20-3726" fmla="*/ 1001983 h 1078087"/>
                  <a:gd name="connsiteX21-3727" fmla="*/ 1158075 w 1428416"/>
                  <a:gd name="connsiteY21-3728" fmla="*/ 987415 h 1078087"/>
                  <a:gd name="connsiteX22-3729" fmla="*/ 1100091 w 1428416"/>
                  <a:gd name="connsiteY22-3730" fmla="*/ 981871 h 1078087"/>
                  <a:gd name="connsiteX23-3731" fmla="*/ 1066728 w 1428416"/>
                  <a:gd name="connsiteY23-3732" fmla="*/ 982189 h 1078087"/>
                  <a:gd name="connsiteX24" fmla="*/ 988629 w 1428416"/>
                  <a:gd name="connsiteY24" fmla="*/ 1024512 h 1078087"/>
                  <a:gd name="connsiteX0-3733" fmla="*/ 988629 w 1428416"/>
                  <a:gd name="connsiteY0-3734" fmla="*/ 1024512 h 1078087"/>
                  <a:gd name="connsiteX1-3735" fmla="*/ 956586 w 1428416"/>
                  <a:gd name="connsiteY1-3736" fmla="*/ 910922 h 1078087"/>
                  <a:gd name="connsiteX2-3737" fmla="*/ 970662 w 1428416"/>
                  <a:gd name="connsiteY2-3738" fmla="*/ 1035152 h 1078087"/>
                  <a:gd name="connsiteX3-3739" fmla="*/ 908903 w 1428416"/>
                  <a:gd name="connsiteY3-3740" fmla="*/ 1052290 h 1078087"/>
                  <a:gd name="connsiteX4-3741" fmla="*/ 878390 w 1428416"/>
                  <a:gd name="connsiteY4-3742" fmla="*/ 1017550 h 1078087"/>
                  <a:gd name="connsiteX5-3743" fmla="*/ 851685 w 1428416"/>
                  <a:gd name="connsiteY5-3744" fmla="*/ 991363 h 1078087"/>
                  <a:gd name="connsiteX6-3745" fmla="*/ 801035 w 1428416"/>
                  <a:gd name="connsiteY6-3746" fmla="*/ 995039 h 1078087"/>
                  <a:gd name="connsiteX7-3747" fmla="*/ 783386 w 1428416"/>
                  <a:gd name="connsiteY7-3748" fmla="*/ 882100 h 1078087"/>
                  <a:gd name="connsiteX8-3749" fmla="*/ 665209 w 1428416"/>
                  <a:gd name="connsiteY8-3750" fmla="*/ 892976 h 1078087"/>
                  <a:gd name="connsiteX9-3751" fmla="*/ 804187 w 1428416"/>
                  <a:gd name="connsiteY9-3752" fmla="*/ 722791 h 1078087"/>
                  <a:gd name="connsiteX10-3753" fmla="*/ 451008 w 1428416"/>
                  <a:gd name="connsiteY10-3754" fmla="*/ 820194 h 1078087"/>
                  <a:gd name="connsiteX11-3755" fmla="*/ 0 w 1428416"/>
                  <a:gd name="connsiteY11-3756" fmla="*/ 905805 h 1078087"/>
                  <a:gd name="connsiteX12-3757" fmla="*/ 536266 w 1428416"/>
                  <a:gd name="connsiteY12-3758" fmla="*/ 0 h 1078087"/>
                  <a:gd name="connsiteX13-3759" fmla="*/ 738614 w 1428416"/>
                  <a:gd name="connsiteY13-3760" fmla="*/ 85534 h 1078087"/>
                  <a:gd name="connsiteX14-3761" fmla="*/ 909017 w 1428416"/>
                  <a:gd name="connsiteY14-3762" fmla="*/ 184312 h 1078087"/>
                  <a:gd name="connsiteX15-3763" fmla="*/ 1298220 w 1428416"/>
                  <a:gd name="connsiteY15-3764" fmla="*/ 203869 h 1078087"/>
                  <a:gd name="connsiteX16-3765" fmla="*/ 1428232 w 1428416"/>
                  <a:gd name="connsiteY16-3766" fmla="*/ 79982 h 1078087"/>
                  <a:gd name="connsiteX17-3767" fmla="*/ 1273203 w 1428416"/>
                  <a:gd name="connsiteY17-3768" fmla="*/ 523272 h 1078087"/>
                  <a:gd name="connsiteX18-3769" fmla="*/ 1266429 w 1428416"/>
                  <a:gd name="connsiteY18-3770" fmla="*/ 693489 h 1078087"/>
                  <a:gd name="connsiteX19-3771" fmla="*/ 1356941 w 1428416"/>
                  <a:gd name="connsiteY19-3772" fmla="*/ 756682 h 1078087"/>
                  <a:gd name="connsiteX20-3773" fmla="*/ 1211399 w 1428416"/>
                  <a:gd name="connsiteY20-3774" fmla="*/ 1001983 h 1078087"/>
                  <a:gd name="connsiteX21-3775" fmla="*/ 1158075 w 1428416"/>
                  <a:gd name="connsiteY21-3776" fmla="*/ 987415 h 1078087"/>
                  <a:gd name="connsiteX22-3777" fmla="*/ 1100091 w 1428416"/>
                  <a:gd name="connsiteY22-3778" fmla="*/ 981871 h 1078087"/>
                  <a:gd name="connsiteX23-3779" fmla="*/ 1066728 w 1428416"/>
                  <a:gd name="connsiteY23-3780" fmla="*/ 982189 h 1078087"/>
                  <a:gd name="connsiteX24-3781" fmla="*/ 988629 w 1428416"/>
                  <a:gd name="connsiteY24-3782" fmla="*/ 1024512 h 1078087"/>
                  <a:gd name="connsiteX0-3783" fmla="*/ 988629 w 1428416"/>
                  <a:gd name="connsiteY0-3784" fmla="*/ 1024512 h 1078087"/>
                  <a:gd name="connsiteX1-3785" fmla="*/ 956586 w 1428416"/>
                  <a:gd name="connsiteY1-3786" fmla="*/ 910922 h 1078087"/>
                  <a:gd name="connsiteX2-3787" fmla="*/ 970662 w 1428416"/>
                  <a:gd name="connsiteY2-3788" fmla="*/ 1035152 h 1078087"/>
                  <a:gd name="connsiteX3-3789" fmla="*/ 908903 w 1428416"/>
                  <a:gd name="connsiteY3-3790" fmla="*/ 1052290 h 1078087"/>
                  <a:gd name="connsiteX4-3791" fmla="*/ 878390 w 1428416"/>
                  <a:gd name="connsiteY4-3792" fmla="*/ 1017550 h 1078087"/>
                  <a:gd name="connsiteX5-3793" fmla="*/ 851685 w 1428416"/>
                  <a:gd name="connsiteY5-3794" fmla="*/ 991363 h 1078087"/>
                  <a:gd name="connsiteX6-3795" fmla="*/ 801035 w 1428416"/>
                  <a:gd name="connsiteY6-3796" fmla="*/ 995039 h 1078087"/>
                  <a:gd name="connsiteX7-3797" fmla="*/ 783386 w 1428416"/>
                  <a:gd name="connsiteY7-3798" fmla="*/ 882100 h 1078087"/>
                  <a:gd name="connsiteX8-3799" fmla="*/ 665209 w 1428416"/>
                  <a:gd name="connsiteY8-3800" fmla="*/ 892976 h 1078087"/>
                  <a:gd name="connsiteX9-3801" fmla="*/ 804187 w 1428416"/>
                  <a:gd name="connsiteY9-3802" fmla="*/ 722791 h 1078087"/>
                  <a:gd name="connsiteX10-3803" fmla="*/ 451008 w 1428416"/>
                  <a:gd name="connsiteY10-3804" fmla="*/ 820194 h 1078087"/>
                  <a:gd name="connsiteX11-3805" fmla="*/ 0 w 1428416"/>
                  <a:gd name="connsiteY11-3806" fmla="*/ 905805 h 1078087"/>
                  <a:gd name="connsiteX12-3807" fmla="*/ 536266 w 1428416"/>
                  <a:gd name="connsiteY12-3808" fmla="*/ 0 h 1078087"/>
                  <a:gd name="connsiteX13-3809" fmla="*/ 738614 w 1428416"/>
                  <a:gd name="connsiteY13-3810" fmla="*/ 85534 h 1078087"/>
                  <a:gd name="connsiteX14-3811" fmla="*/ 909017 w 1428416"/>
                  <a:gd name="connsiteY14-3812" fmla="*/ 184312 h 1078087"/>
                  <a:gd name="connsiteX15-3813" fmla="*/ 1298220 w 1428416"/>
                  <a:gd name="connsiteY15-3814" fmla="*/ 203869 h 1078087"/>
                  <a:gd name="connsiteX16-3815" fmla="*/ 1428232 w 1428416"/>
                  <a:gd name="connsiteY16-3816" fmla="*/ 79982 h 1078087"/>
                  <a:gd name="connsiteX17-3817" fmla="*/ 1273203 w 1428416"/>
                  <a:gd name="connsiteY17-3818" fmla="*/ 523272 h 1078087"/>
                  <a:gd name="connsiteX18-3819" fmla="*/ 1266429 w 1428416"/>
                  <a:gd name="connsiteY18-3820" fmla="*/ 693489 h 1078087"/>
                  <a:gd name="connsiteX19-3821" fmla="*/ 1356941 w 1428416"/>
                  <a:gd name="connsiteY19-3822" fmla="*/ 756682 h 1078087"/>
                  <a:gd name="connsiteX20-3823" fmla="*/ 1211399 w 1428416"/>
                  <a:gd name="connsiteY20-3824" fmla="*/ 1001983 h 1078087"/>
                  <a:gd name="connsiteX21-3825" fmla="*/ 1158075 w 1428416"/>
                  <a:gd name="connsiteY21-3826" fmla="*/ 987415 h 1078087"/>
                  <a:gd name="connsiteX22-3827" fmla="*/ 1100091 w 1428416"/>
                  <a:gd name="connsiteY22-3828" fmla="*/ 981871 h 1078087"/>
                  <a:gd name="connsiteX23-3829" fmla="*/ 1066728 w 1428416"/>
                  <a:gd name="connsiteY23-3830" fmla="*/ 982189 h 1078087"/>
                  <a:gd name="connsiteX24-3831" fmla="*/ 988629 w 1428416"/>
                  <a:gd name="connsiteY24-3832" fmla="*/ 1024512 h 1078087"/>
                  <a:gd name="connsiteX0-3833" fmla="*/ 988629 w 1428416"/>
                  <a:gd name="connsiteY0-3834" fmla="*/ 1024512 h 1078087"/>
                  <a:gd name="connsiteX1-3835" fmla="*/ 956586 w 1428416"/>
                  <a:gd name="connsiteY1-3836" fmla="*/ 910922 h 1078087"/>
                  <a:gd name="connsiteX2-3837" fmla="*/ 970662 w 1428416"/>
                  <a:gd name="connsiteY2-3838" fmla="*/ 1035152 h 1078087"/>
                  <a:gd name="connsiteX3-3839" fmla="*/ 908903 w 1428416"/>
                  <a:gd name="connsiteY3-3840" fmla="*/ 1052290 h 1078087"/>
                  <a:gd name="connsiteX4-3841" fmla="*/ 878390 w 1428416"/>
                  <a:gd name="connsiteY4-3842" fmla="*/ 1017550 h 1078087"/>
                  <a:gd name="connsiteX5-3843" fmla="*/ 851685 w 1428416"/>
                  <a:gd name="connsiteY5-3844" fmla="*/ 991363 h 1078087"/>
                  <a:gd name="connsiteX6-3845" fmla="*/ 801035 w 1428416"/>
                  <a:gd name="connsiteY6-3846" fmla="*/ 995039 h 1078087"/>
                  <a:gd name="connsiteX7-3847" fmla="*/ 783386 w 1428416"/>
                  <a:gd name="connsiteY7-3848" fmla="*/ 882100 h 1078087"/>
                  <a:gd name="connsiteX8-3849" fmla="*/ 665209 w 1428416"/>
                  <a:gd name="connsiteY8-3850" fmla="*/ 892976 h 1078087"/>
                  <a:gd name="connsiteX9-3851" fmla="*/ 702369 w 1428416"/>
                  <a:gd name="connsiteY9-3852" fmla="*/ 828883 h 1078087"/>
                  <a:gd name="connsiteX10-3853" fmla="*/ 804187 w 1428416"/>
                  <a:gd name="connsiteY10-3854" fmla="*/ 722791 h 1078087"/>
                  <a:gd name="connsiteX11-3855" fmla="*/ 451008 w 1428416"/>
                  <a:gd name="connsiteY11-3856" fmla="*/ 820194 h 1078087"/>
                  <a:gd name="connsiteX12-3857" fmla="*/ 0 w 1428416"/>
                  <a:gd name="connsiteY12-3858" fmla="*/ 905805 h 1078087"/>
                  <a:gd name="connsiteX13-3859" fmla="*/ 536266 w 1428416"/>
                  <a:gd name="connsiteY13-3860" fmla="*/ 0 h 1078087"/>
                  <a:gd name="connsiteX14-3861" fmla="*/ 738614 w 1428416"/>
                  <a:gd name="connsiteY14-3862" fmla="*/ 85534 h 1078087"/>
                  <a:gd name="connsiteX15-3863" fmla="*/ 909017 w 1428416"/>
                  <a:gd name="connsiteY15-3864" fmla="*/ 184312 h 1078087"/>
                  <a:gd name="connsiteX16-3865" fmla="*/ 1298220 w 1428416"/>
                  <a:gd name="connsiteY16-3866" fmla="*/ 203869 h 1078087"/>
                  <a:gd name="connsiteX17-3867" fmla="*/ 1428232 w 1428416"/>
                  <a:gd name="connsiteY17-3868" fmla="*/ 79982 h 1078087"/>
                  <a:gd name="connsiteX18-3869" fmla="*/ 1273203 w 1428416"/>
                  <a:gd name="connsiteY18-3870" fmla="*/ 523272 h 1078087"/>
                  <a:gd name="connsiteX19-3871" fmla="*/ 1266429 w 1428416"/>
                  <a:gd name="connsiteY19-3872" fmla="*/ 693489 h 1078087"/>
                  <a:gd name="connsiteX20-3873" fmla="*/ 1356941 w 1428416"/>
                  <a:gd name="connsiteY20-3874" fmla="*/ 756682 h 1078087"/>
                  <a:gd name="connsiteX21-3875" fmla="*/ 1211399 w 1428416"/>
                  <a:gd name="connsiteY21-3876" fmla="*/ 1001983 h 1078087"/>
                  <a:gd name="connsiteX22-3877" fmla="*/ 1158075 w 1428416"/>
                  <a:gd name="connsiteY22-3878" fmla="*/ 987415 h 1078087"/>
                  <a:gd name="connsiteX23-3879" fmla="*/ 1100091 w 1428416"/>
                  <a:gd name="connsiteY23-3880" fmla="*/ 981871 h 1078087"/>
                  <a:gd name="connsiteX24-3881" fmla="*/ 1066728 w 1428416"/>
                  <a:gd name="connsiteY24-3882" fmla="*/ 982189 h 1078087"/>
                  <a:gd name="connsiteX25" fmla="*/ 988629 w 1428416"/>
                  <a:gd name="connsiteY25" fmla="*/ 1024512 h 1078087"/>
                  <a:gd name="connsiteX0-3883" fmla="*/ 988629 w 1428416"/>
                  <a:gd name="connsiteY0-3884" fmla="*/ 1024512 h 1078087"/>
                  <a:gd name="connsiteX1-3885" fmla="*/ 956586 w 1428416"/>
                  <a:gd name="connsiteY1-3886" fmla="*/ 910922 h 1078087"/>
                  <a:gd name="connsiteX2-3887" fmla="*/ 970662 w 1428416"/>
                  <a:gd name="connsiteY2-3888" fmla="*/ 1035152 h 1078087"/>
                  <a:gd name="connsiteX3-3889" fmla="*/ 908903 w 1428416"/>
                  <a:gd name="connsiteY3-3890" fmla="*/ 1052290 h 1078087"/>
                  <a:gd name="connsiteX4-3891" fmla="*/ 878390 w 1428416"/>
                  <a:gd name="connsiteY4-3892" fmla="*/ 1017550 h 1078087"/>
                  <a:gd name="connsiteX5-3893" fmla="*/ 851685 w 1428416"/>
                  <a:gd name="connsiteY5-3894" fmla="*/ 991363 h 1078087"/>
                  <a:gd name="connsiteX6-3895" fmla="*/ 801035 w 1428416"/>
                  <a:gd name="connsiteY6-3896" fmla="*/ 995039 h 1078087"/>
                  <a:gd name="connsiteX7-3897" fmla="*/ 783386 w 1428416"/>
                  <a:gd name="connsiteY7-3898" fmla="*/ 882100 h 1078087"/>
                  <a:gd name="connsiteX8-3899" fmla="*/ 660022 w 1428416"/>
                  <a:gd name="connsiteY8-3900" fmla="*/ 886315 h 1078087"/>
                  <a:gd name="connsiteX9-3901" fmla="*/ 702369 w 1428416"/>
                  <a:gd name="connsiteY9-3902" fmla="*/ 828883 h 1078087"/>
                  <a:gd name="connsiteX10-3903" fmla="*/ 804187 w 1428416"/>
                  <a:gd name="connsiteY10-3904" fmla="*/ 722791 h 1078087"/>
                  <a:gd name="connsiteX11-3905" fmla="*/ 451008 w 1428416"/>
                  <a:gd name="connsiteY11-3906" fmla="*/ 820194 h 1078087"/>
                  <a:gd name="connsiteX12-3907" fmla="*/ 0 w 1428416"/>
                  <a:gd name="connsiteY12-3908" fmla="*/ 905805 h 1078087"/>
                  <a:gd name="connsiteX13-3909" fmla="*/ 536266 w 1428416"/>
                  <a:gd name="connsiteY13-3910" fmla="*/ 0 h 1078087"/>
                  <a:gd name="connsiteX14-3911" fmla="*/ 738614 w 1428416"/>
                  <a:gd name="connsiteY14-3912" fmla="*/ 85534 h 1078087"/>
                  <a:gd name="connsiteX15-3913" fmla="*/ 909017 w 1428416"/>
                  <a:gd name="connsiteY15-3914" fmla="*/ 184312 h 1078087"/>
                  <a:gd name="connsiteX16-3915" fmla="*/ 1298220 w 1428416"/>
                  <a:gd name="connsiteY16-3916" fmla="*/ 203869 h 1078087"/>
                  <a:gd name="connsiteX17-3917" fmla="*/ 1428232 w 1428416"/>
                  <a:gd name="connsiteY17-3918" fmla="*/ 79982 h 1078087"/>
                  <a:gd name="connsiteX18-3919" fmla="*/ 1273203 w 1428416"/>
                  <a:gd name="connsiteY18-3920" fmla="*/ 523272 h 1078087"/>
                  <a:gd name="connsiteX19-3921" fmla="*/ 1266429 w 1428416"/>
                  <a:gd name="connsiteY19-3922" fmla="*/ 693489 h 1078087"/>
                  <a:gd name="connsiteX20-3923" fmla="*/ 1356941 w 1428416"/>
                  <a:gd name="connsiteY20-3924" fmla="*/ 756682 h 1078087"/>
                  <a:gd name="connsiteX21-3925" fmla="*/ 1211399 w 1428416"/>
                  <a:gd name="connsiteY21-3926" fmla="*/ 1001983 h 1078087"/>
                  <a:gd name="connsiteX22-3927" fmla="*/ 1158075 w 1428416"/>
                  <a:gd name="connsiteY22-3928" fmla="*/ 987415 h 1078087"/>
                  <a:gd name="connsiteX23-3929" fmla="*/ 1100091 w 1428416"/>
                  <a:gd name="connsiteY23-3930" fmla="*/ 981871 h 1078087"/>
                  <a:gd name="connsiteX24-3931" fmla="*/ 1066728 w 1428416"/>
                  <a:gd name="connsiteY24-3932" fmla="*/ 982189 h 1078087"/>
                  <a:gd name="connsiteX25-3933" fmla="*/ 988629 w 1428416"/>
                  <a:gd name="connsiteY25-3934" fmla="*/ 1024512 h 1078087"/>
                  <a:gd name="connsiteX0-3935" fmla="*/ 988629 w 1428416"/>
                  <a:gd name="connsiteY0-3936" fmla="*/ 1024512 h 1078087"/>
                  <a:gd name="connsiteX1-3937" fmla="*/ 956586 w 1428416"/>
                  <a:gd name="connsiteY1-3938" fmla="*/ 910922 h 1078087"/>
                  <a:gd name="connsiteX2-3939" fmla="*/ 970662 w 1428416"/>
                  <a:gd name="connsiteY2-3940" fmla="*/ 1035152 h 1078087"/>
                  <a:gd name="connsiteX3-3941" fmla="*/ 908903 w 1428416"/>
                  <a:gd name="connsiteY3-3942" fmla="*/ 1052290 h 1078087"/>
                  <a:gd name="connsiteX4-3943" fmla="*/ 878390 w 1428416"/>
                  <a:gd name="connsiteY4-3944" fmla="*/ 1017550 h 1078087"/>
                  <a:gd name="connsiteX5-3945" fmla="*/ 851685 w 1428416"/>
                  <a:gd name="connsiteY5-3946" fmla="*/ 991363 h 1078087"/>
                  <a:gd name="connsiteX6-3947" fmla="*/ 801035 w 1428416"/>
                  <a:gd name="connsiteY6-3948" fmla="*/ 995039 h 1078087"/>
                  <a:gd name="connsiteX7-3949" fmla="*/ 783386 w 1428416"/>
                  <a:gd name="connsiteY7-3950" fmla="*/ 882100 h 1078087"/>
                  <a:gd name="connsiteX8-3951" fmla="*/ 660022 w 1428416"/>
                  <a:gd name="connsiteY8-3952" fmla="*/ 886315 h 1078087"/>
                  <a:gd name="connsiteX9-3953" fmla="*/ 702369 w 1428416"/>
                  <a:gd name="connsiteY9-3954" fmla="*/ 828883 h 1078087"/>
                  <a:gd name="connsiteX10-3955" fmla="*/ 804187 w 1428416"/>
                  <a:gd name="connsiteY10-3956" fmla="*/ 722791 h 1078087"/>
                  <a:gd name="connsiteX11-3957" fmla="*/ 622036 w 1428416"/>
                  <a:gd name="connsiteY11-3958" fmla="*/ 902602 h 1078087"/>
                  <a:gd name="connsiteX12-3959" fmla="*/ 0 w 1428416"/>
                  <a:gd name="connsiteY12-3960" fmla="*/ 905805 h 1078087"/>
                  <a:gd name="connsiteX13-3961" fmla="*/ 536266 w 1428416"/>
                  <a:gd name="connsiteY13-3962" fmla="*/ 0 h 1078087"/>
                  <a:gd name="connsiteX14-3963" fmla="*/ 738614 w 1428416"/>
                  <a:gd name="connsiteY14-3964" fmla="*/ 85534 h 1078087"/>
                  <a:gd name="connsiteX15-3965" fmla="*/ 909017 w 1428416"/>
                  <a:gd name="connsiteY15-3966" fmla="*/ 184312 h 1078087"/>
                  <a:gd name="connsiteX16-3967" fmla="*/ 1298220 w 1428416"/>
                  <a:gd name="connsiteY16-3968" fmla="*/ 203869 h 1078087"/>
                  <a:gd name="connsiteX17-3969" fmla="*/ 1428232 w 1428416"/>
                  <a:gd name="connsiteY17-3970" fmla="*/ 79982 h 1078087"/>
                  <a:gd name="connsiteX18-3971" fmla="*/ 1273203 w 1428416"/>
                  <a:gd name="connsiteY18-3972" fmla="*/ 523272 h 1078087"/>
                  <a:gd name="connsiteX19-3973" fmla="*/ 1266429 w 1428416"/>
                  <a:gd name="connsiteY19-3974" fmla="*/ 693489 h 1078087"/>
                  <a:gd name="connsiteX20-3975" fmla="*/ 1356941 w 1428416"/>
                  <a:gd name="connsiteY20-3976" fmla="*/ 756682 h 1078087"/>
                  <a:gd name="connsiteX21-3977" fmla="*/ 1211399 w 1428416"/>
                  <a:gd name="connsiteY21-3978" fmla="*/ 1001983 h 1078087"/>
                  <a:gd name="connsiteX22-3979" fmla="*/ 1158075 w 1428416"/>
                  <a:gd name="connsiteY22-3980" fmla="*/ 987415 h 1078087"/>
                  <a:gd name="connsiteX23-3981" fmla="*/ 1100091 w 1428416"/>
                  <a:gd name="connsiteY23-3982" fmla="*/ 981871 h 1078087"/>
                  <a:gd name="connsiteX24-3983" fmla="*/ 1066728 w 1428416"/>
                  <a:gd name="connsiteY24-3984" fmla="*/ 982189 h 1078087"/>
                  <a:gd name="connsiteX25-3985" fmla="*/ 988629 w 1428416"/>
                  <a:gd name="connsiteY25-3986" fmla="*/ 1024512 h 1078087"/>
                  <a:gd name="connsiteX0-3987" fmla="*/ 988629 w 1428416"/>
                  <a:gd name="connsiteY0-3988" fmla="*/ 1024512 h 1078087"/>
                  <a:gd name="connsiteX1-3989" fmla="*/ 956586 w 1428416"/>
                  <a:gd name="connsiteY1-3990" fmla="*/ 910922 h 1078087"/>
                  <a:gd name="connsiteX2-3991" fmla="*/ 970662 w 1428416"/>
                  <a:gd name="connsiteY2-3992" fmla="*/ 1035152 h 1078087"/>
                  <a:gd name="connsiteX3-3993" fmla="*/ 908903 w 1428416"/>
                  <a:gd name="connsiteY3-3994" fmla="*/ 1052290 h 1078087"/>
                  <a:gd name="connsiteX4-3995" fmla="*/ 878390 w 1428416"/>
                  <a:gd name="connsiteY4-3996" fmla="*/ 1017550 h 1078087"/>
                  <a:gd name="connsiteX5-3997" fmla="*/ 851685 w 1428416"/>
                  <a:gd name="connsiteY5-3998" fmla="*/ 991363 h 1078087"/>
                  <a:gd name="connsiteX6-3999" fmla="*/ 801035 w 1428416"/>
                  <a:gd name="connsiteY6-4000" fmla="*/ 995039 h 1078087"/>
                  <a:gd name="connsiteX7-4001" fmla="*/ 783386 w 1428416"/>
                  <a:gd name="connsiteY7-4002" fmla="*/ 882100 h 1078087"/>
                  <a:gd name="connsiteX8-4003" fmla="*/ 660022 w 1428416"/>
                  <a:gd name="connsiteY8-4004" fmla="*/ 886315 h 1078087"/>
                  <a:gd name="connsiteX9-4005" fmla="*/ 702369 w 1428416"/>
                  <a:gd name="connsiteY9-4006" fmla="*/ 828883 h 1078087"/>
                  <a:gd name="connsiteX10-4007" fmla="*/ 804187 w 1428416"/>
                  <a:gd name="connsiteY10-4008" fmla="*/ 722791 h 1078087"/>
                  <a:gd name="connsiteX11-4009" fmla="*/ 622036 w 1428416"/>
                  <a:gd name="connsiteY11-4010" fmla="*/ 902602 h 1078087"/>
                  <a:gd name="connsiteX12-4011" fmla="*/ 0 w 1428416"/>
                  <a:gd name="connsiteY12-4012" fmla="*/ 905805 h 1078087"/>
                  <a:gd name="connsiteX13-4013" fmla="*/ 536266 w 1428416"/>
                  <a:gd name="connsiteY13-4014" fmla="*/ 0 h 1078087"/>
                  <a:gd name="connsiteX14-4015" fmla="*/ 738614 w 1428416"/>
                  <a:gd name="connsiteY14-4016" fmla="*/ 85534 h 1078087"/>
                  <a:gd name="connsiteX15-4017" fmla="*/ 909017 w 1428416"/>
                  <a:gd name="connsiteY15-4018" fmla="*/ 184312 h 1078087"/>
                  <a:gd name="connsiteX16-4019" fmla="*/ 1298220 w 1428416"/>
                  <a:gd name="connsiteY16-4020" fmla="*/ 203869 h 1078087"/>
                  <a:gd name="connsiteX17-4021" fmla="*/ 1428232 w 1428416"/>
                  <a:gd name="connsiteY17-4022" fmla="*/ 79982 h 1078087"/>
                  <a:gd name="connsiteX18-4023" fmla="*/ 1273203 w 1428416"/>
                  <a:gd name="connsiteY18-4024" fmla="*/ 523272 h 1078087"/>
                  <a:gd name="connsiteX19-4025" fmla="*/ 1266429 w 1428416"/>
                  <a:gd name="connsiteY19-4026" fmla="*/ 693489 h 1078087"/>
                  <a:gd name="connsiteX20-4027" fmla="*/ 1356941 w 1428416"/>
                  <a:gd name="connsiteY20-4028" fmla="*/ 756682 h 1078087"/>
                  <a:gd name="connsiteX21-4029" fmla="*/ 1211399 w 1428416"/>
                  <a:gd name="connsiteY21-4030" fmla="*/ 1001983 h 1078087"/>
                  <a:gd name="connsiteX22-4031" fmla="*/ 1158075 w 1428416"/>
                  <a:gd name="connsiteY22-4032" fmla="*/ 987415 h 1078087"/>
                  <a:gd name="connsiteX23-4033" fmla="*/ 1100091 w 1428416"/>
                  <a:gd name="connsiteY23-4034" fmla="*/ 981871 h 1078087"/>
                  <a:gd name="connsiteX24-4035" fmla="*/ 1066728 w 1428416"/>
                  <a:gd name="connsiteY24-4036" fmla="*/ 982189 h 1078087"/>
                  <a:gd name="connsiteX25-4037" fmla="*/ 988629 w 1428416"/>
                  <a:gd name="connsiteY25-4038" fmla="*/ 1024512 h 1078087"/>
                  <a:gd name="connsiteX0-4039" fmla="*/ 988629 w 1428416"/>
                  <a:gd name="connsiteY0-4040" fmla="*/ 1024512 h 1078087"/>
                  <a:gd name="connsiteX1-4041" fmla="*/ 956586 w 1428416"/>
                  <a:gd name="connsiteY1-4042" fmla="*/ 910922 h 1078087"/>
                  <a:gd name="connsiteX2-4043" fmla="*/ 970662 w 1428416"/>
                  <a:gd name="connsiteY2-4044" fmla="*/ 1035152 h 1078087"/>
                  <a:gd name="connsiteX3-4045" fmla="*/ 908903 w 1428416"/>
                  <a:gd name="connsiteY3-4046" fmla="*/ 1052290 h 1078087"/>
                  <a:gd name="connsiteX4-4047" fmla="*/ 878390 w 1428416"/>
                  <a:gd name="connsiteY4-4048" fmla="*/ 1017550 h 1078087"/>
                  <a:gd name="connsiteX5-4049" fmla="*/ 851685 w 1428416"/>
                  <a:gd name="connsiteY5-4050" fmla="*/ 991363 h 1078087"/>
                  <a:gd name="connsiteX6-4051" fmla="*/ 801035 w 1428416"/>
                  <a:gd name="connsiteY6-4052" fmla="*/ 995039 h 1078087"/>
                  <a:gd name="connsiteX7-4053" fmla="*/ 783386 w 1428416"/>
                  <a:gd name="connsiteY7-4054" fmla="*/ 882100 h 1078087"/>
                  <a:gd name="connsiteX8-4055" fmla="*/ 660022 w 1428416"/>
                  <a:gd name="connsiteY8-4056" fmla="*/ 886315 h 1078087"/>
                  <a:gd name="connsiteX9-4057" fmla="*/ 702369 w 1428416"/>
                  <a:gd name="connsiteY9-4058" fmla="*/ 828883 h 1078087"/>
                  <a:gd name="connsiteX10-4059" fmla="*/ 804187 w 1428416"/>
                  <a:gd name="connsiteY10-4060" fmla="*/ 722791 h 1078087"/>
                  <a:gd name="connsiteX11-4061" fmla="*/ 621839 w 1428416"/>
                  <a:gd name="connsiteY11-4062" fmla="*/ 897267 h 1078087"/>
                  <a:gd name="connsiteX12-4063" fmla="*/ 0 w 1428416"/>
                  <a:gd name="connsiteY12-4064" fmla="*/ 905805 h 1078087"/>
                  <a:gd name="connsiteX13-4065" fmla="*/ 536266 w 1428416"/>
                  <a:gd name="connsiteY13-4066" fmla="*/ 0 h 1078087"/>
                  <a:gd name="connsiteX14-4067" fmla="*/ 738614 w 1428416"/>
                  <a:gd name="connsiteY14-4068" fmla="*/ 85534 h 1078087"/>
                  <a:gd name="connsiteX15-4069" fmla="*/ 909017 w 1428416"/>
                  <a:gd name="connsiteY15-4070" fmla="*/ 184312 h 1078087"/>
                  <a:gd name="connsiteX16-4071" fmla="*/ 1298220 w 1428416"/>
                  <a:gd name="connsiteY16-4072" fmla="*/ 203869 h 1078087"/>
                  <a:gd name="connsiteX17-4073" fmla="*/ 1428232 w 1428416"/>
                  <a:gd name="connsiteY17-4074" fmla="*/ 79982 h 1078087"/>
                  <a:gd name="connsiteX18-4075" fmla="*/ 1273203 w 1428416"/>
                  <a:gd name="connsiteY18-4076" fmla="*/ 523272 h 1078087"/>
                  <a:gd name="connsiteX19-4077" fmla="*/ 1266429 w 1428416"/>
                  <a:gd name="connsiteY19-4078" fmla="*/ 693489 h 1078087"/>
                  <a:gd name="connsiteX20-4079" fmla="*/ 1356941 w 1428416"/>
                  <a:gd name="connsiteY20-4080" fmla="*/ 756682 h 1078087"/>
                  <a:gd name="connsiteX21-4081" fmla="*/ 1211399 w 1428416"/>
                  <a:gd name="connsiteY21-4082" fmla="*/ 1001983 h 1078087"/>
                  <a:gd name="connsiteX22-4083" fmla="*/ 1158075 w 1428416"/>
                  <a:gd name="connsiteY22-4084" fmla="*/ 987415 h 1078087"/>
                  <a:gd name="connsiteX23-4085" fmla="*/ 1100091 w 1428416"/>
                  <a:gd name="connsiteY23-4086" fmla="*/ 981871 h 1078087"/>
                  <a:gd name="connsiteX24-4087" fmla="*/ 1066728 w 1428416"/>
                  <a:gd name="connsiteY24-4088" fmla="*/ 982189 h 1078087"/>
                  <a:gd name="connsiteX25-4089" fmla="*/ 988629 w 1428416"/>
                  <a:gd name="connsiteY25-4090" fmla="*/ 1024512 h 1078087"/>
                  <a:gd name="connsiteX0-4091" fmla="*/ 988629 w 1428416"/>
                  <a:gd name="connsiteY0-4092" fmla="*/ 1024512 h 1078087"/>
                  <a:gd name="connsiteX1-4093" fmla="*/ 956586 w 1428416"/>
                  <a:gd name="connsiteY1-4094" fmla="*/ 910922 h 1078087"/>
                  <a:gd name="connsiteX2-4095" fmla="*/ 970662 w 1428416"/>
                  <a:gd name="connsiteY2-4096" fmla="*/ 1035152 h 1078087"/>
                  <a:gd name="connsiteX3-4097" fmla="*/ 908903 w 1428416"/>
                  <a:gd name="connsiteY3-4098" fmla="*/ 1052290 h 1078087"/>
                  <a:gd name="connsiteX4-4099" fmla="*/ 878390 w 1428416"/>
                  <a:gd name="connsiteY4-4100" fmla="*/ 1017550 h 1078087"/>
                  <a:gd name="connsiteX5-4101" fmla="*/ 851685 w 1428416"/>
                  <a:gd name="connsiteY5-4102" fmla="*/ 991363 h 1078087"/>
                  <a:gd name="connsiteX6-4103" fmla="*/ 801035 w 1428416"/>
                  <a:gd name="connsiteY6-4104" fmla="*/ 995039 h 1078087"/>
                  <a:gd name="connsiteX7-4105" fmla="*/ 783386 w 1428416"/>
                  <a:gd name="connsiteY7-4106" fmla="*/ 882100 h 1078087"/>
                  <a:gd name="connsiteX8-4107" fmla="*/ 660022 w 1428416"/>
                  <a:gd name="connsiteY8-4108" fmla="*/ 886315 h 1078087"/>
                  <a:gd name="connsiteX9-4109" fmla="*/ 702369 w 1428416"/>
                  <a:gd name="connsiteY9-4110" fmla="*/ 828883 h 1078087"/>
                  <a:gd name="connsiteX10-4111" fmla="*/ 804187 w 1428416"/>
                  <a:gd name="connsiteY10-4112" fmla="*/ 722791 h 1078087"/>
                  <a:gd name="connsiteX11-4113" fmla="*/ 621839 w 1428416"/>
                  <a:gd name="connsiteY11-4114" fmla="*/ 897267 h 1078087"/>
                  <a:gd name="connsiteX12-4115" fmla="*/ 0 w 1428416"/>
                  <a:gd name="connsiteY12-4116" fmla="*/ 905805 h 1078087"/>
                  <a:gd name="connsiteX13-4117" fmla="*/ 536266 w 1428416"/>
                  <a:gd name="connsiteY13-4118" fmla="*/ 0 h 1078087"/>
                  <a:gd name="connsiteX14-4119" fmla="*/ 738614 w 1428416"/>
                  <a:gd name="connsiteY14-4120" fmla="*/ 85534 h 1078087"/>
                  <a:gd name="connsiteX15-4121" fmla="*/ 909017 w 1428416"/>
                  <a:gd name="connsiteY15-4122" fmla="*/ 184312 h 1078087"/>
                  <a:gd name="connsiteX16-4123" fmla="*/ 1298220 w 1428416"/>
                  <a:gd name="connsiteY16-4124" fmla="*/ 203869 h 1078087"/>
                  <a:gd name="connsiteX17-4125" fmla="*/ 1428232 w 1428416"/>
                  <a:gd name="connsiteY17-4126" fmla="*/ 79982 h 1078087"/>
                  <a:gd name="connsiteX18-4127" fmla="*/ 1273203 w 1428416"/>
                  <a:gd name="connsiteY18-4128" fmla="*/ 523272 h 1078087"/>
                  <a:gd name="connsiteX19-4129" fmla="*/ 1266429 w 1428416"/>
                  <a:gd name="connsiteY19-4130" fmla="*/ 693489 h 1078087"/>
                  <a:gd name="connsiteX20-4131" fmla="*/ 1356941 w 1428416"/>
                  <a:gd name="connsiteY20-4132" fmla="*/ 756682 h 1078087"/>
                  <a:gd name="connsiteX21-4133" fmla="*/ 1211399 w 1428416"/>
                  <a:gd name="connsiteY21-4134" fmla="*/ 1001983 h 1078087"/>
                  <a:gd name="connsiteX22-4135" fmla="*/ 1158075 w 1428416"/>
                  <a:gd name="connsiteY22-4136" fmla="*/ 987415 h 1078087"/>
                  <a:gd name="connsiteX23-4137" fmla="*/ 1100091 w 1428416"/>
                  <a:gd name="connsiteY23-4138" fmla="*/ 981871 h 1078087"/>
                  <a:gd name="connsiteX24-4139" fmla="*/ 1066728 w 1428416"/>
                  <a:gd name="connsiteY24-4140" fmla="*/ 982189 h 1078087"/>
                  <a:gd name="connsiteX25-4141" fmla="*/ 988629 w 1428416"/>
                  <a:gd name="connsiteY25-4142" fmla="*/ 1024512 h 1078087"/>
                  <a:gd name="connsiteX0-4143" fmla="*/ 988629 w 1428416"/>
                  <a:gd name="connsiteY0-4144" fmla="*/ 1024512 h 1078087"/>
                  <a:gd name="connsiteX1-4145" fmla="*/ 956586 w 1428416"/>
                  <a:gd name="connsiteY1-4146" fmla="*/ 910922 h 1078087"/>
                  <a:gd name="connsiteX2-4147" fmla="*/ 970662 w 1428416"/>
                  <a:gd name="connsiteY2-4148" fmla="*/ 1035152 h 1078087"/>
                  <a:gd name="connsiteX3-4149" fmla="*/ 908903 w 1428416"/>
                  <a:gd name="connsiteY3-4150" fmla="*/ 1052290 h 1078087"/>
                  <a:gd name="connsiteX4-4151" fmla="*/ 878390 w 1428416"/>
                  <a:gd name="connsiteY4-4152" fmla="*/ 1017550 h 1078087"/>
                  <a:gd name="connsiteX5-4153" fmla="*/ 851685 w 1428416"/>
                  <a:gd name="connsiteY5-4154" fmla="*/ 991363 h 1078087"/>
                  <a:gd name="connsiteX6-4155" fmla="*/ 801035 w 1428416"/>
                  <a:gd name="connsiteY6-4156" fmla="*/ 995039 h 1078087"/>
                  <a:gd name="connsiteX7-4157" fmla="*/ 783386 w 1428416"/>
                  <a:gd name="connsiteY7-4158" fmla="*/ 882100 h 1078087"/>
                  <a:gd name="connsiteX8-4159" fmla="*/ 660022 w 1428416"/>
                  <a:gd name="connsiteY8-4160" fmla="*/ 886315 h 1078087"/>
                  <a:gd name="connsiteX9-4161" fmla="*/ 702369 w 1428416"/>
                  <a:gd name="connsiteY9-4162" fmla="*/ 828883 h 1078087"/>
                  <a:gd name="connsiteX10-4163" fmla="*/ 804187 w 1428416"/>
                  <a:gd name="connsiteY10-4164" fmla="*/ 722791 h 1078087"/>
                  <a:gd name="connsiteX11-4165" fmla="*/ 621839 w 1428416"/>
                  <a:gd name="connsiteY11-4166" fmla="*/ 897267 h 1078087"/>
                  <a:gd name="connsiteX12-4167" fmla="*/ 0 w 1428416"/>
                  <a:gd name="connsiteY12-4168" fmla="*/ 905805 h 1078087"/>
                  <a:gd name="connsiteX13-4169" fmla="*/ 536266 w 1428416"/>
                  <a:gd name="connsiteY13-4170" fmla="*/ 0 h 1078087"/>
                  <a:gd name="connsiteX14-4171" fmla="*/ 738614 w 1428416"/>
                  <a:gd name="connsiteY14-4172" fmla="*/ 85534 h 1078087"/>
                  <a:gd name="connsiteX15-4173" fmla="*/ 909017 w 1428416"/>
                  <a:gd name="connsiteY15-4174" fmla="*/ 184312 h 1078087"/>
                  <a:gd name="connsiteX16-4175" fmla="*/ 1298220 w 1428416"/>
                  <a:gd name="connsiteY16-4176" fmla="*/ 203869 h 1078087"/>
                  <a:gd name="connsiteX17-4177" fmla="*/ 1428232 w 1428416"/>
                  <a:gd name="connsiteY17-4178" fmla="*/ 79982 h 1078087"/>
                  <a:gd name="connsiteX18-4179" fmla="*/ 1273203 w 1428416"/>
                  <a:gd name="connsiteY18-4180" fmla="*/ 523272 h 1078087"/>
                  <a:gd name="connsiteX19-4181" fmla="*/ 1266429 w 1428416"/>
                  <a:gd name="connsiteY19-4182" fmla="*/ 693489 h 1078087"/>
                  <a:gd name="connsiteX20-4183" fmla="*/ 1356941 w 1428416"/>
                  <a:gd name="connsiteY20-4184" fmla="*/ 756682 h 1078087"/>
                  <a:gd name="connsiteX21-4185" fmla="*/ 1211399 w 1428416"/>
                  <a:gd name="connsiteY21-4186" fmla="*/ 1001983 h 1078087"/>
                  <a:gd name="connsiteX22-4187" fmla="*/ 1158075 w 1428416"/>
                  <a:gd name="connsiteY22-4188" fmla="*/ 987415 h 1078087"/>
                  <a:gd name="connsiteX23-4189" fmla="*/ 1100091 w 1428416"/>
                  <a:gd name="connsiteY23-4190" fmla="*/ 981871 h 1078087"/>
                  <a:gd name="connsiteX24-4191" fmla="*/ 1066728 w 1428416"/>
                  <a:gd name="connsiteY24-4192" fmla="*/ 982189 h 1078087"/>
                  <a:gd name="connsiteX25-4193" fmla="*/ 988629 w 1428416"/>
                  <a:gd name="connsiteY25-4194" fmla="*/ 1024512 h 1078087"/>
                  <a:gd name="connsiteX0-4195" fmla="*/ 988629 w 1428416"/>
                  <a:gd name="connsiteY0-4196" fmla="*/ 1024512 h 1078087"/>
                  <a:gd name="connsiteX1-4197" fmla="*/ 956586 w 1428416"/>
                  <a:gd name="connsiteY1-4198" fmla="*/ 910922 h 1078087"/>
                  <a:gd name="connsiteX2-4199" fmla="*/ 970662 w 1428416"/>
                  <a:gd name="connsiteY2-4200" fmla="*/ 1035152 h 1078087"/>
                  <a:gd name="connsiteX3-4201" fmla="*/ 908903 w 1428416"/>
                  <a:gd name="connsiteY3-4202" fmla="*/ 1052290 h 1078087"/>
                  <a:gd name="connsiteX4-4203" fmla="*/ 878390 w 1428416"/>
                  <a:gd name="connsiteY4-4204" fmla="*/ 1017550 h 1078087"/>
                  <a:gd name="connsiteX5-4205" fmla="*/ 851685 w 1428416"/>
                  <a:gd name="connsiteY5-4206" fmla="*/ 991363 h 1078087"/>
                  <a:gd name="connsiteX6-4207" fmla="*/ 801035 w 1428416"/>
                  <a:gd name="connsiteY6-4208" fmla="*/ 995039 h 1078087"/>
                  <a:gd name="connsiteX7-4209" fmla="*/ 783386 w 1428416"/>
                  <a:gd name="connsiteY7-4210" fmla="*/ 882100 h 1078087"/>
                  <a:gd name="connsiteX8-4211" fmla="*/ 660022 w 1428416"/>
                  <a:gd name="connsiteY8-4212" fmla="*/ 886315 h 1078087"/>
                  <a:gd name="connsiteX9-4213" fmla="*/ 702369 w 1428416"/>
                  <a:gd name="connsiteY9-4214" fmla="*/ 828883 h 1078087"/>
                  <a:gd name="connsiteX10-4215" fmla="*/ 804187 w 1428416"/>
                  <a:gd name="connsiteY10-4216" fmla="*/ 722791 h 1078087"/>
                  <a:gd name="connsiteX11-4217" fmla="*/ 621839 w 1428416"/>
                  <a:gd name="connsiteY11-4218" fmla="*/ 897267 h 1078087"/>
                  <a:gd name="connsiteX12-4219" fmla="*/ 0 w 1428416"/>
                  <a:gd name="connsiteY12-4220" fmla="*/ 905805 h 1078087"/>
                  <a:gd name="connsiteX13-4221" fmla="*/ 536266 w 1428416"/>
                  <a:gd name="connsiteY13-4222" fmla="*/ 0 h 1078087"/>
                  <a:gd name="connsiteX14-4223" fmla="*/ 738614 w 1428416"/>
                  <a:gd name="connsiteY14-4224" fmla="*/ 85534 h 1078087"/>
                  <a:gd name="connsiteX15-4225" fmla="*/ 909017 w 1428416"/>
                  <a:gd name="connsiteY15-4226" fmla="*/ 184312 h 1078087"/>
                  <a:gd name="connsiteX16-4227" fmla="*/ 1298220 w 1428416"/>
                  <a:gd name="connsiteY16-4228" fmla="*/ 203869 h 1078087"/>
                  <a:gd name="connsiteX17-4229" fmla="*/ 1428232 w 1428416"/>
                  <a:gd name="connsiteY17-4230" fmla="*/ 79982 h 1078087"/>
                  <a:gd name="connsiteX18-4231" fmla="*/ 1273203 w 1428416"/>
                  <a:gd name="connsiteY18-4232" fmla="*/ 523272 h 1078087"/>
                  <a:gd name="connsiteX19-4233" fmla="*/ 1266429 w 1428416"/>
                  <a:gd name="connsiteY19-4234" fmla="*/ 693489 h 1078087"/>
                  <a:gd name="connsiteX20-4235" fmla="*/ 1356941 w 1428416"/>
                  <a:gd name="connsiteY20-4236" fmla="*/ 756682 h 1078087"/>
                  <a:gd name="connsiteX21-4237" fmla="*/ 1211399 w 1428416"/>
                  <a:gd name="connsiteY21-4238" fmla="*/ 1001983 h 1078087"/>
                  <a:gd name="connsiteX22-4239" fmla="*/ 1158075 w 1428416"/>
                  <a:gd name="connsiteY22-4240" fmla="*/ 987415 h 1078087"/>
                  <a:gd name="connsiteX23-4241" fmla="*/ 1100091 w 1428416"/>
                  <a:gd name="connsiteY23-4242" fmla="*/ 981871 h 1078087"/>
                  <a:gd name="connsiteX24-4243" fmla="*/ 1066728 w 1428416"/>
                  <a:gd name="connsiteY24-4244" fmla="*/ 982189 h 1078087"/>
                  <a:gd name="connsiteX25-4245" fmla="*/ 988629 w 1428416"/>
                  <a:gd name="connsiteY25-4246" fmla="*/ 1024512 h 1078087"/>
                  <a:gd name="connsiteX0-4247" fmla="*/ 988629 w 1428623"/>
                  <a:gd name="connsiteY0-4248" fmla="*/ 1024512 h 1078087"/>
                  <a:gd name="connsiteX1-4249" fmla="*/ 956586 w 1428623"/>
                  <a:gd name="connsiteY1-4250" fmla="*/ 910922 h 1078087"/>
                  <a:gd name="connsiteX2-4251" fmla="*/ 970662 w 1428623"/>
                  <a:gd name="connsiteY2-4252" fmla="*/ 1035152 h 1078087"/>
                  <a:gd name="connsiteX3-4253" fmla="*/ 908903 w 1428623"/>
                  <a:gd name="connsiteY3-4254" fmla="*/ 1052290 h 1078087"/>
                  <a:gd name="connsiteX4-4255" fmla="*/ 878390 w 1428623"/>
                  <a:gd name="connsiteY4-4256" fmla="*/ 1017550 h 1078087"/>
                  <a:gd name="connsiteX5-4257" fmla="*/ 851685 w 1428623"/>
                  <a:gd name="connsiteY5-4258" fmla="*/ 991363 h 1078087"/>
                  <a:gd name="connsiteX6-4259" fmla="*/ 801035 w 1428623"/>
                  <a:gd name="connsiteY6-4260" fmla="*/ 995039 h 1078087"/>
                  <a:gd name="connsiteX7-4261" fmla="*/ 783386 w 1428623"/>
                  <a:gd name="connsiteY7-4262" fmla="*/ 882100 h 1078087"/>
                  <a:gd name="connsiteX8-4263" fmla="*/ 660022 w 1428623"/>
                  <a:gd name="connsiteY8-4264" fmla="*/ 886315 h 1078087"/>
                  <a:gd name="connsiteX9-4265" fmla="*/ 702369 w 1428623"/>
                  <a:gd name="connsiteY9-4266" fmla="*/ 828883 h 1078087"/>
                  <a:gd name="connsiteX10-4267" fmla="*/ 804187 w 1428623"/>
                  <a:gd name="connsiteY10-4268" fmla="*/ 722791 h 1078087"/>
                  <a:gd name="connsiteX11-4269" fmla="*/ 621839 w 1428623"/>
                  <a:gd name="connsiteY11-4270" fmla="*/ 897267 h 1078087"/>
                  <a:gd name="connsiteX12-4271" fmla="*/ 0 w 1428623"/>
                  <a:gd name="connsiteY12-4272" fmla="*/ 905805 h 1078087"/>
                  <a:gd name="connsiteX13-4273" fmla="*/ 536266 w 1428623"/>
                  <a:gd name="connsiteY13-4274" fmla="*/ 0 h 1078087"/>
                  <a:gd name="connsiteX14-4275" fmla="*/ 738614 w 1428623"/>
                  <a:gd name="connsiteY14-4276" fmla="*/ 85534 h 1078087"/>
                  <a:gd name="connsiteX15-4277" fmla="*/ 909017 w 1428623"/>
                  <a:gd name="connsiteY15-4278" fmla="*/ 184312 h 1078087"/>
                  <a:gd name="connsiteX16-4279" fmla="*/ 1307904 w 1428623"/>
                  <a:gd name="connsiteY16-4280" fmla="*/ 198516 h 1078087"/>
                  <a:gd name="connsiteX17-4281" fmla="*/ 1428232 w 1428623"/>
                  <a:gd name="connsiteY17-4282" fmla="*/ 79982 h 1078087"/>
                  <a:gd name="connsiteX18-4283" fmla="*/ 1273203 w 1428623"/>
                  <a:gd name="connsiteY18-4284" fmla="*/ 523272 h 1078087"/>
                  <a:gd name="connsiteX19-4285" fmla="*/ 1266429 w 1428623"/>
                  <a:gd name="connsiteY19-4286" fmla="*/ 693489 h 1078087"/>
                  <a:gd name="connsiteX20-4287" fmla="*/ 1356941 w 1428623"/>
                  <a:gd name="connsiteY20-4288" fmla="*/ 756682 h 1078087"/>
                  <a:gd name="connsiteX21-4289" fmla="*/ 1211399 w 1428623"/>
                  <a:gd name="connsiteY21-4290" fmla="*/ 1001983 h 1078087"/>
                  <a:gd name="connsiteX22-4291" fmla="*/ 1158075 w 1428623"/>
                  <a:gd name="connsiteY22-4292" fmla="*/ 987415 h 1078087"/>
                  <a:gd name="connsiteX23-4293" fmla="*/ 1100091 w 1428623"/>
                  <a:gd name="connsiteY23-4294" fmla="*/ 981871 h 1078087"/>
                  <a:gd name="connsiteX24-4295" fmla="*/ 1066728 w 1428623"/>
                  <a:gd name="connsiteY24-4296" fmla="*/ 982189 h 1078087"/>
                  <a:gd name="connsiteX25-4297" fmla="*/ 988629 w 1428623"/>
                  <a:gd name="connsiteY25-4298" fmla="*/ 1024512 h 1078087"/>
                  <a:gd name="connsiteX0-4299" fmla="*/ 988726 w 1428720"/>
                  <a:gd name="connsiteY0-4300" fmla="*/ 1024512 h 1078087"/>
                  <a:gd name="connsiteX1-4301" fmla="*/ 956683 w 1428720"/>
                  <a:gd name="connsiteY1-4302" fmla="*/ 910922 h 1078087"/>
                  <a:gd name="connsiteX2-4303" fmla="*/ 970759 w 1428720"/>
                  <a:gd name="connsiteY2-4304" fmla="*/ 1035152 h 1078087"/>
                  <a:gd name="connsiteX3-4305" fmla="*/ 909000 w 1428720"/>
                  <a:gd name="connsiteY3-4306" fmla="*/ 1052290 h 1078087"/>
                  <a:gd name="connsiteX4-4307" fmla="*/ 878487 w 1428720"/>
                  <a:gd name="connsiteY4-4308" fmla="*/ 1017550 h 1078087"/>
                  <a:gd name="connsiteX5-4309" fmla="*/ 851782 w 1428720"/>
                  <a:gd name="connsiteY5-4310" fmla="*/ 991363 h 1078087"/>
                  <a:gd name="connsiteX6-4311" fmla="*/ 801132 w 1428720"/>
                  <a:gd name="connsiteY6-4312" fmla="*/ 995039 h 1078087"/>
                  <a:gd name="connsiteX7-4313" fmla="*/ 783483 w 1428720"/>
                  <a:gd name="connsiteY7-4314" fmla="*/ 882100 h 1078087"/>
                  <a:gd name="connsiteX8-4315" fmla="*/ 660119 w 1428720"/>
                  <a:gd name="connsiteY8-4316" fmla="*/ 886315 h 1078087"/>
                  <a:gd name="connsiteX9-4317" fmla="*/ 702466 w 1428720"/>
                  <a:gd name="connsiteY9-4318" fmla="*/ 828883 h 1078087"/>
                  <a:gd name="connsiteX10-4319" fmla="*/ 804284 w 1428720"/>
                  <a:gd name="connsiteY10-4320" fmla="*/ 722791 h 1078087"/>
                  <a:gd name="connsiteX11-4321" fmla="*/ 621936 w 1428720"/>
                  <a:gd name="connsiteY11-4322" fmla="*/ 897267 h 1078087"/>
                  <a:gd name="connsiteX12-4323" fmla="*/ 492937 w 1428720"/>
                  <a:gd name="connsiteY12-4324" fmla="*/ 934893 h 1078087"/>
                  <a:gd name="connsiteX13-4325" fmla="*/ 97 w 1428720"/>
                  <a:gd name="connsiteY13-4326" fmla="*/ 905805 h 1078087"/>
                  <a:gd name="connsiteX14-4327" fmla="*/ 536363 w 1428720"/>
                  <a:gd name="connsiteY14-4328" fmla="*/ 0 h 1078087"/>
                  <a:gd name="connsiteX15-4329" fmla="*/ 738711 w 1428720"/>
                  <a:gd name="connsiteY15-4330" fmla="*/ 85534 h 1078087"/>
                  <a:gd name="connsiteX16-4331" fmla="*/ 909114 w 1428720"/>
                  <a:gd name="connsiteY16-4332" fmla="*/ 184312 h 1078087"/>
                  <a:gd name="connsiteX17-4333" fmla="*/ 1308001 w 1428720"/>
                  <a:gd name="connsiteY17-4334" fmla="*/ 198516 h 1078087"/>
                  <a:gd name="connsiteX18-4335" fmla="*/ 1428329 w 1428720"/>
                  <a:gd name="connsiteY18-4336" fmla="*/ 79982 h 1078087"/>
                  <a:gd name="connsiteX19-4337" fmla="*/ 1273300 w 1428720"/>
                  <a:gd name="connsiteY19-4338" fmla="*/ 523272 h 1078087"/>
                  <a:gd name="connsiteX20-4339" fmla="*/ 1266526 w 1428720"/>
                  <a:gd name="connsiteY20-4340" fmla="*/ 693489 h 1078087"/>
                  <a:gd name="connsiteX21-4341" fmla="*/ 1357038 w 1428720"/>
                  <a:gd name="connsiteY21-4342" fmla="*/ 756682 h 1078087"/>
                  <a:gd name="connsiteX22-4343" fmla="*/ 1211496 w 1428720"/>
                  <a:gd name="connsiteY22-4344" fmla="*/ 1001983 h 1078087"/>
                  <a:gd name="connsiteX23-4345" fmla="*/ 1158172 w 1428720"/>
                  <a:gd name="connsiteY23-4346" fmla="*/ 987415 h 1078087"/>
                  <a:gd name="connsiteX24-4347" fmla="*/ 1100188 w 1428720"/>
                  <a:gd name="connsiteY24-4348" fmla="*/ 981871 h 1078087"/>
                  <a:gd name="connsiteX25-4349" fmla="*/ 1066825 w 1428720"/>
                  <a:gd name="connsiteY25-4350" fmla="*/ 982189 h 1078087"/>
                  <a:gd name="connsiteX26" fmla="*/ 988726 w 1428720"/>
                  <a:gd name="connsiteY26" fmla="*/ 1024512 h 1078087"/>
                  <a:gd name="connsiteX0-4351" fmla="*/ 988782 w 1428776"/>
                  <a:gd name="connsiteY0-4352" fmla="*/ 1024512 h 1078087"/>
                  <a:gd name="connsiteX1-4353" fmla="*/ 956739 w 1428776"/>
                  <a:gd name="connsiteY1-4354" fmla="*/ 910922 h 1078087"/>
                  <a:gd name="connsiteX2-4355" fmla="*/ 970815 w 1428776"/>
                  <a:gd name="connsiteY2-4356" fmla="*/ 1035152 h 1078087"/>
                  <a:gd name="connsiteX3-4357" fmla="*/ 909056 w 1428776"/>
                  <a:gd name="connsiteY3-4358" fmla="*/ 1052290 h 1078087"/>
                  <a:gd name="connsiteX4-4359" fmla="*/ 878543 w 1428776"/>
                  <a:gd name="connsiteY4-4360" fmla="*/ 1017550 h 1078087"/>
                  <a:gd name="connsiteX5-4361" fmla="*/ 851838 w 1428776"/>
                  <a:gd name="connsiteY5-4362" fmla="*/ 991363 h 1078087"/>
                  <a:gd name="connsiteX6-4363" fmla="*/ 801188 w 1428776"/>
                  <a:gd name="connsiteY6-4364" fmla="*/ 995039 h 1078087"/>
                  <a:gd name="connsiteX7-4365" fmla="*/ 783539 w 1428776"/>
                  <a:gd name="connsiteY7-4366" fmla="*/ 882100 h 1078087"/>
                  <a:gd name="connsiteX8-4367" fmla="*/ 660175 w 1428776"/>
                  <a:gd name="connsiteY8-4368" fmla="*/ 886315 h 1078087"/>
                  <a:gd name="connsiteX9-4369" fmla="*/ 702522 w 1428776"/>
                  <a:gd name="connsiteY9-4370" fmla="*/ 828883 h 1078087"/>
                  <a:gd name="connsiteX10-4371" fmla="*/ 804340 w 1428776"/>
                  <a:gd name="connsiteY10-4372" fmla="*/ 722791 h 1078087"/>
                  <a:gd name="connsiteX11-4373" fmla="*/ 621992 w 1428776"/>
                  <a:gd name="connsiteY11-4374" fmla="*/ 897267 h 1078087"/>
                  <a:gd name="connsiteX12-4375" fmla="*/ 346853 w 1428776"/>
                  <a:gd name="connsiteY12-4376" fmla="*/ 1018117 h 1078087"/>
                  <a:gd name="connsiteX13-4377" fmla="*/ 153 w 1428776"/>
                  <a:gd name="connsiteY13-4378" fmla="*/ 905805 h 1078087"/>
                  <a:gd name="connsiteX14-4379" fmla="*/ 536419 w 1428776"/>
                  <a:gd name="connsiteY14-4380" fmla="*/ 0 h 1078087"/>
                  <a:gd name="connsiteX15-4381" fmla="*/ 738767 w 1428776"/>
                  <a:gd name="connsiteY15-4382" fmla="*/ 85534 h 1078087"/>
                  <a:gd name="connsiteX16-4383" fmla="*/ 909170 w 1428776"/>
                  <a:gd name="connsiteY16-4384" fmla="*/ 184312 h 1078087"/>
                  <a:gd name="connsiteX17-4385" fmla="*/ 1308057 w 1428776"/>
                  <a:gd name="connsiteY17-4386" fmla="*/ 198516 h 1078087"/>
                  <a:gd name="connsiteX18-4387" fmla="*/ 1428385 w 1428776"/>
                  <a:gd name="connsiteY18-4388" fmla="*/ 79982 h 1078087"/>
                  <a:gd name="connsiteX19-4389" fmla="*/ 1273356 w 1428776"/>
                  <a:gd name="connsiteY19-4390" fmla="*/ 523272 h 1078087"/>
                  <a:gd name="connsiteX20-4391" fmla="*/ 1266582 w 1428776"/>
                  <a:gd name="connsiteY20-4392" fmla="*/ 693489 h 1078087"/>
                  <a:gd name="connsiteX21-4393" fmla="*/ 1357094 w 1428776"/>
                  <a:gd name="connsiteY21-4394" fmla="*/ 756682 h 1078087"/>
                  <a:gd name="connsiteX22-4395" fmla="*/ 1211552 w 1428776"/>
                  <a:gd name="connsiteY22-4396" fmla="*/ 1001983 h 1078087"/>
                  <a:gd name="connsiteX23-4397" fmla="*/ 1158228 w 1428776"/>
                  <a:gd name="connsiteY23-4398" fmla="*/ 987415 h 1078087"/>
                  <a:gd name="connsiteX24-4399" fmla="*/ 1100244 w 1428776"/>
                  <a:gd name="connsiteY24-4400" fmla="*/ 981871 h 1078087"/>
                  <a:gd name="connsiteX25-4401" fmla="*/ 1066881 w 1428776"/>
                  <a:gd name="connsiteY25-4402" fmla="*/ 982189 h 1078087"/>
                  <a:gd name="connsiteX26-4403" fmla="*/ 988782 w 1428776"/>
                  <a:gd name="connsiteY26-4404" fmla="*/ 1024512 h 1078087"/>
                  <a:gd name="connsiteX0-4405" fmla="*/ 988782 w 1428776"/>
                  <a:gd name="connsiteY0-4406" fmla="*/ 1024512 h 1078087"/>
                  <a:gd name="connsiteX1-4407" fmla="*/ 956739 w 1428776"/>
                  <a:gd name="connsiteY1-4408" fmla="*/ 910922 h 1078087"/>
                  <a:gd name="connsiteX2-4409" fmla="*/ 970815 w 1428776"/>
                  <a:gd name="connsiteY2-4410" fmla="*/ 1035152 h 1078087"/>
                  <a:gd name="connsiteX3-4411" fmla="*/ 909056 w 1428776"/>
                  <a:gd name="connsiteY3-4412" fmla="*/ 1052290 h 1078087"/>
                  <a:gd name="connsiteX4-4413" fmla="*/ 878543 w 1428776"/>
                  <a:gd name="connsiteY4-4414" fmla="*/ 1017550 h 1078087"/>
                  <a:gd name="connsiteX5-4415" fmla="*/ 851838 w 1428776"/>
                  <a:gd name="connsiteY5-4416" fmla="*/ 991363 h 1078087"/>
                  <a:gd name="connsiteX6-4417" fmla="*/ 801188 w 1428776"/>
                  <a:gd name="connsiteY6-4418" fmla="*/ 995039 h 1078087"/>
                  <a:gd name="connsiteX7-4419" fmla="*/ 783539 w 1428776"/>
                  <a:gd name="connsiteY7-4420" fmla="*/ 882100 h 1078087"/>
                  <a:gd name="connsiteX8-4421" fmla="*/ 660175 w 1428776"/>
                  <a:gd name="connsiteY8-4422" fmla="*/ 886315 h 1078087"/>
                  <a:gd name="connsiteX9-4423" fmla="*/ 702522 w 1428776"/>
                  <a:gd name="connsiteY9-4424" fmla="*/ 828883 h 1078087"/>
                  <a:gd name="connsiteX10-4425" fmla="*/ 804340 w 1428776"/>
                  <a:gd name="connsiteY10-4426" fmla="*/ 722791 h 1078087"/>
                  <a:gd name="connsiteX11-4427" fmla="*/ 621992 w 1428776"/>
                  <a:gd name="connsiteY11-4428" fmla="*/ 897267 h 1078087"/>
                  <a:gd name="connsiteX12-4429" fmla="*/ 346853 w 1428776"/>
                  <a:gd name="connsiteY12-4430" fmla="*/ 1018117 h 1078087"/>
                  <a:gd name="connsiteX13-4431" fmla="*/ 153 w 1428776"/>
                  <a:gd name="connsiteY13-4432" fmla="*/ 905805 h 1078087"/>
                  <a:gd name="connsiteX14-4433" fmla="*/ 536419 w 1428776"/>
                  <a:gd name="connsiteY14-4434" fmla="*/ 0 h 1078087"/>
                  <a:gd name="connsiteX15-4435" fmla="*/ 738767 w 1428776"/>
                  <a:gd name="connsiteY15-4436" fmla="*/ 85534 h 1078087"/>
                  <a:gd name="connsiteX16-4437" fmla="*/ 909170 w 1428776"/>
                  <a:gd name="connsiteY16-4438" fmla="*/ 184312 h 1078087"/>
                  <a:gd name="connsiteX17-4439" fmla="*/ 1308057 w 1428776"/>
                  <a:gd name="connsiteY17-4440" fmla="*/ 198516 h 1078087"/>
                  <a:gd name="connsiteX18-4441" fmla="*/ 1428385 w 1428776"/>
                  <a:gd name="connsiteY18-4442" fmla="*/ 79982 h 1078087"/>
                  <a:gd name="connsiteX19-4443" fmla="*/ 1273356 w 1428776"/>
                  <a:gd name="connsiteY19-4444" fmla="*/ 523272 h 1078087"/>
                  <a:gd name="connsiteX20-4445" fmla="*/ 1266582 w 1428776"/>
                  <a:gd name="connsiteY20-4446" fmla="*/ 693489 h 1078087"/>
                  <a:gd name="connsiteX21-4447" fmla="*/ 1357094 w 1428776"/>
                  <a:gd name="connsiteY21-4448" fmla="*/ 756682 h 1078087"/>
                  <a:gd name="connsiteX22-4449" fmla="*/ 1211552 w 1428776"/>
                  <a:gd name="connsiteY22-4450" fmla="*/ 1001983 h 1078087"/>
                  <a:gd name="connsiteX23-4451" fmla="*/ 1158228 w 1428776"/>
                  <a:gd name="connsiteY23-4452" fmla="*/ 987415 h 1078087"/>
                  <a:gd name="connsiteX24-4453" fmla="*/ 1100244 w 1428776"/>
                  <a:gd name="connsiteY24-4454" fmla="*/ 981871 h 1078087"/>
                  <a:gd name="connsiteX25-4455" fmla="*/ 1066881 w 1428776"/>
                  <a:gd name="connsiteY25-4456" fmla="*/ 982189 h 1078087"/>
                  <a:gd name="connsiteX26-4457" fmla="*/ 988782 w 1428776"/>
                  <a:gd name="connsiteY26-4458" fmla="*/ 1024512 h 1078087"/>
                  <a:gd name="connsiteX0-4459" fmla="*/ 988781 w 1428775"/>
                  <a:gd name="connsiteY0-4460" fmla="*/ 1024512 h 1078087"/>
                  <a:gd name="connsiteX1-4461" fmla="*/ 956738 w 1428775"/>
                  <a:gd name="connsiteY1-4462" fmla="*/ 910922 h 1078087"/>
                  <a:gd name="connsiteX2-4463" fmla="*/ 970814 w 1428775"/>
                  <a:gd name="connsiteY2-4464" fmla="*/ 1035152 h 1078087"/>
                  <a:gd name="connsiteX3-4465" fmla="*/ 909055 w 1428775"/>
                  <a:gd name="connsiteY3-4466" fmla="*/ 1052290 h 1078087"/>
                  <a:gd name="connsiteX4-4467" fmla="*/ 878542 w 1428775"/>
                  <a:gd name="connsiteY4-4468" fmla="*/ 1017550 h 1078087"/>
                  <a:gd name="connsiteX5-4469" fmla="*/ 851837 w 1428775"/>
                  <a:gd name="connsiteY5-4470" fmla="*/ 991363 h 1078087"/>
                  <a:gd name="connsiteX6-4471" fmla="*/ 801187 w 1428775"/>
                  <a:gd name="connsiteY6-4472" fmla="*/ 995039 h 1078087"/>
                  <a:gd name="connsiteX7-4473" fmla="*/ 783538 w 1428775"/>
                  <a:gd name="connsiteY7-4474" fmla="*/ 882100 h 1078087"/>
                  <a:gd name="connsiteX8-4475" fmla="*/ 660174 w 1428775"/>
                  <a:gd name="connsiteY8-4476" fmla="*/ 886315 h 1078087"/>
                  <a:gd name="connsiteX9-4477" fmla="*/ 702521 w 1428775"/>
                  <a:gd name="connsiteY9-4478" fmla="*/ 828883 h 1078087"/>
                  <a:gd name="connsiteX10-4479" fmla="*/ 804339 w 1428775"/>
                  <a:gd name="connsiteY10-4480" fmla="*/ 722791 h 1078087"/>
                  <a:gd name="connsiteX11-4481" fmla="*/ 621991 w 1428775"/>
                  <a:gd name="connsiteY11-4482" fmla="*/ 897267 h 1078087"/>
                  <a:gd name="connsiteX12-4483" fmla="*/ 349787 w 1428775"/>
                  <a:gd name="connsiteY12-4484" fmla="*/ 1017312 h 1078087"/>
                  <a:gd name="connsiteX13-4485" fmla="*/ 152 w 1428775"/>
                  <a:gd name="connsiteY13-4486" fmla="*/ 905805 h 1078087"/>
                  <a:gd name="connsiteX14-4487" fmla="*/ 536418 w 1428775"/>
                  <a:gd name="connsiteY14-4488" fmla="*/ 0 h 1078087"/>
                  <a:gd name="connsiteX15-4489" fmla="*/ 738766 w 1428775"/>
                  <a:gd name="connsiteY15-4490" fmla="*/ 85534 h 1078087"/>
                  <a:gd name="connsiteX16-4491" fmla="*/ 909169 w 1428775"/>
                  <a:gd name="connsiteY16-4492" fmla="*/ 184312 h 1078087"/>
                  <a:gd name="connsiteX17-4493" fmla="*/ 1308056 w 1428775"/>
                  <a:gd name="connsiteY17-4494" fmla="*/ 198516 h 1078087"/>
                  <a:gd name="connsiteX18-4495" fmla="*/ 1428384 w 1428775"/>
                  <a:gd name="connsiteY18-4496" fmla="*/ 79982 h 1078087"/>
                  <a:gd name="connsiteX19-4497" fmla="*/ 1273355 w 1428775"/>
                  <a:gd name="connsiteY19-4498" fmla="*/ 523272 h 1078087"/>
                  <a:gd name="connsiteX20-4499" fmla="*/ 1266581 w 1428775"/>
                  <a:gd name="connsiteY20-4500" fmla="*/ 693489 h 1078087"/>
                  <a:gd name="connsiteX21-4501" fmla="*/ 1357093 w 1428775"/>
                  <a:gd name="connsiteY21-4502" fmla="*/ 756682 h 1078087"/>
                  <a:gd name="connsiteX22-4503" fmla="*/ 1211551 w 1428775"/>
                  <a:gd name="connsiteY22-4504" fmla="*/ 1001983 h 1078087"/>
                  <a:gd name="connsiteX23-4505" fmla="*/ 1158227 w 1428775"/>
                  <a:gd name="connsiteY23-4506" fmla="*/ 987415 h 1078087"/>
                  <a:gd name="connsiteX24-4507" fmla="*/ 1100243 w 1428775"/>
                  <a:gd name="connsiteY24-4508" fmla="*/ 981871 h 1078087"/>
                  <a:gd name="connsiteX25-4509" fmla="*/ 1066880 w 1428775"/>
                  <a:gd name="connsiteY25-4510" fmla="*/ 982189 h 1078087"/>
                  <a:gd name="connsiteX26-4511" fmla="*/ 988781 w 1428775"/>
                  <a:gd name="connsiteY26-4512" fmla="*/ 1024512 h 1078087"/>
                  <a:gd name="connsiteX0-4513" fmla="*/ 991967 w 1431961"/>
                  <a:gd name="connsiteY0-4514" fmla="*/ 1024512 h 1078087"/>
                  <a:gd name="connsiteX1-4515" fmla="*/ 959924 w 1431961"/>
                  <a:gd name="connsiteY1-4516" fmla="*/ 910922 h 1078087"/>
                  <a:gd name="connsiteX2-4517" fmla="*/ 974000 w 1431961"/>
                  <a:gd name="connsiteY2-4518" fmla="*/ 1035152 h 1078087"/>
                  <a:gd name="connsiteX3-4519" fmla="*/ 912241 w 1431961"/>
                  <a:gd name="connsiteY3-4520" fmla="*/ 1052290 h 1078087"/>
                  <a:gd name="connsiteX4-4521" fmla="*/ 881728 w 1431961"/>
                  <a:gd name="connsiteY4-4522" fmla="*/ 1017550 h 1078087"/>
                  <a:gd name="connsiteX5-4523" fmla="*/ 855023 w 1431961"/>
                  <a:gd name="connsiteY5-4524" fmla="*/ 991363 h 1078087"/>
                  <a:gd name="connsiteX6-4525" fmla="*/ 804373 w 1431961"/>
                  <a:gd name="connsiteY6-4526" fmla="*/ 995039 h 1078087"/>
                  <a:gd name="connsiteX7-4527" fmla="*/ 786724 w 1431961"/>
                  <a:gd name="connsiteY7-4528" fmla="*/ 882100 h 1078087"/>
                  <a:gd name="connsiteX8-4529" fmla="*/ 663360 w 1431961"/>
                  <a:gd name="connsiteY8-4530" fmla="*/ 886315 h 1078087"/>
                  <a:gd name="connsiteX9-4531" fmla="*/ 705707 w 1431961"/>
                  <a:gd name="connsiteY9-4532" fmla="*/ 828883 h 1078087"/>
                  <a:gd name="connsiteX10-4533" fmla="*/ 807525 w 1431961"/>
                  <a:gd name="connsiteY10-4534" fmla="*/ 722791 h 1078087"/>
                  <a:gd name="connsiteX11-4535" fmla="*/ 625177 w 1431961"/>
                  <a:gd name="connsiteY11-4536" fmla="*/ 897267 h 1078087"/>
                  <a:gd name="connsiteX12-4537" fmla="*/ 352973 w 1431961"/>
                  <a:gd name="connsiteY12-4538" fmla="*/ 1017312 h 1078087"/>
                  <a:gd name="connsiteX13-4539" fmla="*/ 314328 w 1431961"/>
                  <a:gd name="connsiteY13-4540" fmla="*/ 1014446 h 1078087"/>
                  <a:gd name="connsiteX14-4541" fmla="*/ 3338 w 1431961"/>
                  <a:gd name="connsiteY14-4542" fmla="*/ 905805 h 1078087"/>
                  <a:gd name="connsiteX15-4543" fmla="*/ 539604 w 1431961"/>
                  <a:gd name="connsiteY15-4544" fmla="*/ 0 h 1078087"/>
                  <a:gd name="connsiteX16-4545" fmla="*/ 741952 w 1431961"/>
                  <a:gd name="connsiteY16-4546" fmla="*/ 85534 h 1078087"/>
                  <a:gd name="connsiteX17-4547" fmla="*/ 912355 w 1431961"/>
                  <a:gd name="connsiteY17-4548" fmla="*/ 184312 h 1078087"/>
                  <a:gd name="connsiteX18-4549" fmla="*/ 1311242 w 1431961"/>
                  <a:gd name="connsiteY18-4550" fmla="*/ 198516 h 1078087"/>
                  <a:gd name="connsiteX19-4551" fmla="*/ 1431570 w 1431961"/>
                  <a:gd name="connsiteY19-4552" fmla="*/ 79982 h 1078087"/>
                  <a:gd name="connsiteX20-4553" fmla="*/ 1276541 w 1431961"/>
                  <a:gd name="connsiteY20-4554" fmla="*/ 523272 h 1078087"/>
                  <a:gd name="connsiteX21-4555" fmla="*/ 1269767 w 1431961"/>
                  <a:gd name="connsiteY21-4556" fmla="*/ 693489 h 1078087"/>
                  <a:gd name="connsiteX22-4557" fmla="*/ 1360279 w 1431961"/>
                  <a:gd name="connsiteY22-4558" fmla="*/ 756682 h 1078087"/>
                  <a:gd name="connsiteX23-4559" fmla="*/ 1214737 w 1431961"/>
                  <a:gd name="connsiteY23-4560" fmla="*/ 1001983 h 1078087"/>
                  <a:gd name="connsiteX24-4561" fmla="*/ 1161413 w 1431961"/>
                  <a:gd name="connsiteY24-4562" fmla="*/ 987415 h 1078087"/>
                  <a:gd name="connsiteX25-4563" fmla="*/ 1103429 w 1431961"/>
                  <a:gd name="connsiteY25-4564" fmla="*/ 981871 h 1078087"/>
                  <a:gd name="connsiteX26-4565" fmla="*/ 1070066 w 1431961"/>
                  <a:gd name="connsiteY26-4566" fmla="*/ 982189 h 1078087"/>
                  <a:gd name="connsiteX27" fmla="*/ 991967 w 1431961"/>
                  <a:gd name="connsiteY27" fmla="*/ 1024512 h 1078087"/>
                  <a:gd name="connsiteX0-4567" fmla="*/ 990953 w 1430947"/>
                  <a:gd name="connsiteY0-4568" fmla="*/ 1024512 h 1078087"/>
                  <a:gd name="connsiteX1-4569" fmla="*/ 958910 w 1430947"/>
                  <a:gd name="connsiteY1-4570" fmla="*/ 910922 h 1078087"/>
                  <a:gd name="connsiteX2-4571" fmla="*/ 972986 w 1430947"/>
                  <a:gd name="connsiteY2-4572" fmla="*/ 1035152 h 1078087"/>
                  <a:gd name="connsiteX3-4573" fmla="*/ 911227 w 1430947"/>
                  <a:gd name="connsiteY3-4574" fmla="*/ 1052290 h 1078087"/>
                  <a:gd name="connsiteX4-4575" fmla="*/ 880714 w 1430947"/>
                  <a:gd name="connsiteY4-4576" fmla="*/ 1017550 h 1078087"/>
                  <a:gd name="connsiteX5-4577" fmla="*/ 854009 w 1430947"/>
                  <a:gd name="connsiteY5-4578" fmla="*/ 991363 h 1078087"/>
                  <a:gd name="connsiteX6-4579" fmla="*/ 803359 w 1430947"/>
                  <a:gd name="connsiteY6-4580" fmla="*/ 995039 h 1078087"/>
                  <a:gd name="connsiteX7-4581" fmla="*/ 785710 w 1430947"/>
                  <a:gd name="connsiteY7-4582" fmla="*/ 882100 h 1078087"/>
                  <a:gd name="connsiteX8-4583" fmla="*/ 662346 w 1430947"/>
                  <a:gd name="connsiteY8-4584" fmla="*/ 886315 h 1078087"/>
                  <a:gd name="connsiteX9-4585" fmla="*/ 704693 w 1430947"/>
                  <a:gd name="connsiteY9-4586" fmla="*/ 828883 h 1078087"/>
                  <a:gd name="connsiteX10-4587" fmla="*/ 806511 w 1430947"/>
                  <a:gd name="connsiteY10-4588" fmla="*/ 722791 h 1078087"/>
                  <a:gd name="connsiteX11-4589" fmla="*/ 624163 w 1430947"/>
                  <a:gd name="connsiteY11-4590" fmla="*/ 897267 h 1078087"/>
                  <a:gd name="connsiteX12-4591" fmla="*/ 351959 w 1430947"/>
                  <a:gd name="connsiteY12-4592" fmla="*/ 1017312 h 1078087"/>
                  <a:gd name="connsiteX13-4593" fmla="*/ 452187 w 1430947"/>
                  <a:gd name="connsiteY13-4594" fmla="*/ 814648 h 1078087"/>
                  <a:gd name="connsiteX14-4595" fmla="*/ 2324 w 1430947"/>
                  <a:gd name="connsiteY14-4596" fmla="*/ 905805 h 1078087"/>
                  <a:gd name="connsiteX15-4597" fmla="*/ 538590 w 1430947"/>
                  <a:gd name="connsiteY15-4598" fmla="*/ 0 h 1078087"/>
                  <a:gd name="connsiteX16-4599" fmla="*/ 740938 w 1430947"/>
                  <a:gd name="connsiteY16-4600" fmla="*/ 85534 h 1078087"/>
                  <a:gd name="connsiteX17-4601" fmla="*/ 911341 w 1430947"/>
                  <a:gd name="connsiteY17-4602" fmla="*/ 184312 h 1078087"/>
                  <a:gd name="connsiteX18-4603" fmla="*/ 1310228 w 1430947"/>
                  <a:gd name="connsiteY18-4604" fmla="*/ 198516 h 1078087"/>
                  <a:gd name="connsiteX19-4605" fmla="*/ 1430556 w 1430947"/>
                  <a:gd name="connsiteY19-4606" fmla="*/ 79982 h 1078087"/>
                  <a:gd name="connsiteX20-4607" fmla="*/ 1275527 w 1430947"/>
                  <a:gd name="connsiteY20-4608" fmla="*/ 523272 h 1078087"/>
                  <a:gd name="connsiteX21-4609" fmla="*/ 1268753 w 1430947"/>
                  <a:gd name="connsiteY21-4610" fmla="*/ 693489 h 1078087"/>
                  <a:gd name="connsiteX22-4611" fmla="*/ 1359265 w 1430947"/>
                  <a:gd name="connsiteY22-4612" fmla="*/ 756682 h 1078087"/>
                  <a:gd name="connsiteX23-4613" fmla="*/ 1213723 w 1430947"/>
                  <a:gd name="connsiteY23-4614" fmla="*/ 1001983 h 1078087"/>
                  <a:gd name="connsiteX24-4615" fmla="*/ 1160399 w 1430947"/>
                  <a:gd name="connsiteY24-4616" fmla="*/ 987415 h 1078087"/>
                  <a:gd name="connsiteX25-4617" fmla="*/ 1102415 w 1430947"/>
                  <a:gd name="connsiteY25-4618" fmla="*/ 981871 h 1078087"/>
                  <a:gd name="connsiteX26-4619" fmla="*/ 1069052 w 1430947"/>
                  <a:gd name="connsiteY26-4620" fmla="*/ 982189 h 1078087"/>
                  <a:gd name="connsiteX27-4621" fmla="*/ 990953 w 1430947"/>
                  <a:gd name="connsiteY27-4622" fmla="*/ 1024512 h 1078087"/>
                  <a:gd name="connsiteX0-4623" fmla="*/ 990953 w 1430947"/>
                  <a:gd name="connsiteY0-4624" fmla="*/ 1024512 h 1078087"/>
                  <a:gd name="connsiteX1-4625" fmla="*/ 958910 w 1430947"/>
                  <a:gd name="connsiteY1-4626" fmla="*/ 910922 h 1078087"/>
                  <a:gd name="connsiteX2-4627" fmla="*/ 972986 w 1430947"/>
                  <a:gd name="connsiteY2-4628" fmla="*/ 1035152 h 1078087"/>
                  <a:gd name="connsiteX3-4629" fmla="*/ 911227 w 1430947"/>
                  <a:gd name="connsiteY3-4630" fmla="*/ 1052290 h 1078087"/>
                  <a:gd name="connsiteX4-4631" fmla="*/ 880714 w 1430947"/>
                  <a:gd name="connsiteY4-4632" fmla="*/ 1017550 h 1078087"/>
                  <a:gd name="connsiteX5-4633" fmla="*/ 854009 w 1430947"/>
                  <a:gd name="connsiteY5-4634" fmla="*/ 991363 h 1078087"/>
                  <a:gd name="connsiteX6-4635" fmla="*/ 803359 w 1430947"/>
                  <a:gd name="connsiteY6-4636" fmla="*/ 995039 h 1078087"/>
                  <a:gd name="connsiteX7-4637" fmla="*/ 785710 w 1430947"/>
                  <a:gd name="connsiteY7-4638" fmla="*/ 882100 h 1078087"/>
                  <a:gd name="connsiteX8-4639" fmla="*/ 662346 w 1430947"/>
                  <a:gd name="connsiteY8-4640" fmla="*/ 886315 h 1078087"/>
                  <a:gd name="connsiteX9-4641" fmla="*/ 704693 w 1430947"/>
                  <a:gd name="connsiteY9-4642" fmla="*/ 828883 h 1078087"/>
                  <a:gd name="connsiteX10-4643" fmla="*/ 806511 w 1430947"/>
                  <a:gd name="connsiteY10-4644" fmla="*/ 722791 h 1078087"/>
                  <a:gd name="connsiteX11-4645" fmla="*/ 624163 w 1430947"/>
                  <a:gd name="connsiteY11-4646" fmla="*/ 897267 h 1078087"/>
                  <a:gd name="connsiteX12-4647" fmla="*/ 351959 w 1430947"/>
                  <a:gd name="connsiteY12-4648" fmla="*/ 1017312 h 1078087"/>
                  <a:gd name="connsiteX13-4649" fmla="*/ 452187 w 1430947"/>
                  <a:gd name="connsiteY13-4650" fmla="*/ 814648 h 1078087"/>
                  <a:gd name="connsiteX14-4651" fmla="*/ 2324 w 1430947"/>
                  <a:gd name="connsiteY14-4652" fmla="*/ 905805 h 1078087"/>
                  <a:gd name="connsiteX15-4653" fmla="*/ 538590 w 1430947"/>
                  <a:gd name="connsiteY15-4654" fmla="*/ 0 h 1078087"/>
                  <a:gd name="connsiteX16-4655" fmla="*/ 740938 w 1430947"/>
                  <a:gd name="connsiteY16-4656" fmla="*/ 85534 h 1078087"/>
                  <a:gd name="connsiteX17-4657" fmla="*/ 911341 w 1430947"/>
                  <a:gd name="connsiteY17-4658" fmla="*/ 184312 h 1078087"/>
                  <a:gd name="connsiteX18-4659" fmla="*/ 1310228 w 1430947"/>
                  <a:gd name="connsiteY18-4660" fmla="*/ 198516 h 1078087"/>
                  <a:gd name="connsiteX19-4661" fmla="*/ 1430556 w 1430947"/>
                  <a:gd name="connsiteY19-4662" fmla="*/ 79982 h 1078087"/>
                  <a:gd name="connsiteX20-4663" fmla="*/ 1275527 w 1430947"/>
                  <a:gd name="connsiteY20-4664" fmla="*/ 523272 h 1078087"/>
                  <a:gd name="connsiteX21-4665" fmla="*/ 1268753 w 1430947"/>
                  <a:gd name="connsiteY21-4666" fmla="*/ 693489 h 1078087"/>
                  <a:gd name="connsiteX22-4667" fmla="*/ 1359265 w 1430947"/>
                  <a:gd name="connsiteY22-4668" fmla="*/ 756682 h 1078087"/>
                  <a:gd name="connsiteX23-4669" fmla="*/ 1213723 w 1430947"/>
                  <a:gd name="connsiteY23-4670" fmla="*/ 1001983 h 1078087"/>
                  <a:gd name="connsiteX24-4671" fmla="*/ 1160399 w 1430947"/>
                  <a:gd name="connsiteY24-4672" fmla="*/ 987415 h 1078087"/>
                  <a:gd name="connsiteX25-4673" fmla="*/ 1102415 w 1430947"/>
                  <a:gd name="connsiteY25-4674" fmla="*/ 981871 h 1078087"/>
                  <a:gd name="connsiteX26-4675" fmla="*/ 1069052 w 1430947"/>
                  <a:gd name="connsiteY26-4676" fmla="*/ 982189 h 1078087"/>
                  <a:gd name="connsiteX27-4677" fmla="*/ 990953 w 1430947"/>
                  <a:gd name="connsiteY27-4678" fmla="*/ 1024512 h 1078087"/>
                  <a:gd name="connsiteX0-4679" fmla="*/ 998157 w 1438151"/>
                  <a:gd name="connsiteY0-4680" fmla="*/ 1024512 h 1078087"/>
                  <a:gd name="connsiteX1-4681" fmla="*/ 966114 w 1438151"/>
                  <a:gd name="connsiteY1-4682" fmla="*/ 910922 h 1078087"/>
                  <a:gd name="connsiteX2-4683" fmla="*/ 980190 w 1438151"/>
                  <a:gd name="connsiteY2-4684" fmla="*/ 1035152 h 1078087"/>
                  <a:gd name="connsiteX3-4685" fmla="*/ 918431 w 1438151"/>
                  <a:gd name="connsiteY3-4686" fmla="*/ 1052290 h 1078087"/>
                  <a:gd name="connsiteX4-4687" fmla="*/ 887918 w 1438151"/>
                  <a:gd name="connsiteY4-4688" fmla="*/ 1017550 h 1078087"/>
                  <a:gd name="connsiteX5-4689" fmla="*/ 861213 w 1438151"/>
                  <a:gd name="connsiteY5-4690" fmla="*/ 991363 h 1078087"/>
                  <a:gd name="connsiteX6-4691" fmla="*/ 810563 w 1438151"/>
                  <a:gd name="connsiteY6-4692" fmla="*/ 995039 h 1078087"/>
                  <a:gd name="connsiteX7-4693" fmla="*/ 792914 w 1438151"/>
                  <a:gd name="connsiteY7-4694" fmla="*/ 882100 h 1078087"/>
                  <a:gd name="connsiteX8-4695" fmla="*/ 669550 w 1438151"/>
                  <a:gd name="connsiteY8-4696" fmla="*/ 886315 h 1078087"/>
                  <a:gd name="connsiteX9-4697" fmla="*/ 711897 w 1438151"/>
                  <a:gd name="connsiteY9-4698" fmla="*/ 828883 h 1078087"/>
                  <a:gd name="connsiteX10-4699" fmla="*/ 813715 w 1438151"/>
                  <a:gd name="connsiteY10-4700" fmla="*/ 722791 h 1078087"/>
                  <a:gd name="connsiteX11-4701" fmla="*/ 631367 w 1438151"/>
                  <a:gd name="connsiteY11-4702" fmla="*/ 897267 h 1078087"/>
                  <a:gd name="connsiteX12-4703" fmla="*/ 359163 w 1438151"/>
                  <a:gd name="connsiteY12-4704" fmla="*/ 1017312 h 1078087"/>
                  <a:gd name="connsiteX13-4705" fmla="*/ 459391 w 1438151"/>
                  <a:gd name="connsiteY13-4706" fmla="*/ 814648 h 1078087"/>
                  <a:gd name="connsiteX14-4707" fmla="*/ 2286 w 1438151"/>
                  <a:gd name="connsiteY14-4708" fmla="*/ 897013 h 1078087"/>
                  <a:gd name="connsiteX15-4709" fmla="*/ 545794 w 1438151"/>
                  <a:gd name="connsiteY15-4710" fmla="*/ 0 h 1078087"/>
                  <a:gd name="connsiteX16-4711" fmla="*/ 748142 w 1438151"/>
                  <a:gd name="connsiteY16-4712" fmla="*/ 85534 h 1078087"/>
                  <a:gd name="connsiteX17-4713" fmla="*/ 918545 w 1438151"/>
                  <a:gd name="connsiteY17-4714" fmla="*/ 184312 h 1078087"/>
                  <a:gd name="connsiteX18-4715" fmla="*/ 1317432 w 1438151"/>
                  <a:gd name="connsiteY18-4716" fmla="*/ 198516 h 1078087"/>
                  <a:gd name="connsiteX19-4717" fmla="*/ 1437760 w 1438151"/>
                  <a:gd name="connsiteY19-4718" fmla="*/ 79982 h 1078087"/>
                  <a:gd name="connsiteX20-4719" fmla="*/ 1282731 w 1438151"/>
                  <a:gd name="connsiteY20-4720" fmla="*/ 523272 h 1078087"/>
                  <a:gd name="connsiteX21-4721" fmla="*/ 1275957 w 1438151"/>
                  <a:gd name="connsiteY21-4722" fmla="*/ 693489 h 1078087"/>
                  <a:gd name="connsiteX22-4723" fmla="*/ 1366469 w 1438151"/>
                  <a:gd name="connsiteY22-4724" fmla="*/ 756682 h 1078087"/>
                  <a:gd name="connsiteX23-4725" fmla="*/ 1220927 w 1438151"/>
                  <a:gd name="connsiteY23-4726" fmla="*/ 1001983 h 1078087"/>
                  <a:gd name="connsiteX24-4727" fmla="*/ 1167603 w 1438151"/>
                  <a:gd name="connsiteY24-4728" fmla="*/ 987415 h 1078087"/>
                  <a:gd name="connsiteX25-4729" fmla="*/ 1109619 w 1438151"/>
                  <a:gd name="connsiteY25-4730" fmla="*/ 981871 h 1078087"/>
                  <a:gd name="connsiteX26-4731" fmla="*/ 1076256 w 1438151"/>
                  <a:gd name="connsiteY26-4732" fmla="*/ 982189 h 1078087"/>
                  <a:gd name="connsiteX27-4733" fmla="*/ 998157 w 1438151"/>
                  <a:gd name="connsiteY27-4734" fmla="*/ 1024512 h 1078087"/>
                  <a:gd name="connsiteX0-4735" fmla="*/ 997531 w 1437525"/>
                  <a:gd name="connsiteY0-4736" fmla="*/ 1024512 h 1078087"/>
                  <a:gd name="connsiteX1-4737" fmla="*/ 965488 w 1437525"/>
                  <a:gd name="connsiteY1-4738" fmla="*/ 910922 h 1078087"/>
                  <a:gd name="connsiteX2-4739" fmla="*/ 979564 w 1437525"/>
                  <a:gd name="connsiteY2-4740" fmla="*/ 1035152 h 1078087"/>
                  <a:gd name="connsiteX3-4741" fmla="*/ 917805 w 1437525"/>
                  <a:gd name="connsiteY3-4742" fmla="*/ 1052290 h 1078087"/>
                  <a:gd name="connsiteX4-4743" fmla="*/ 887292 w 1437525"/>
                  <a:gd name="connsiteY4-4744" fmla="*/ 1017550 h 1078087"/>
                  <a:gd name="connsiteX5-4745" fmla="*/ 860587 w 1437525"/>
                  <a:gd name="connsiteY5-4746" fmla="*/ 991363 h 1078087"/>
                  <a:gd name="connsiteX6-4747" fmla="*/ 809937 w 1437525"/>
                  <a:gd name="connsiteY6-4748" fmla="*/ 995039 h 1078087"/>
                  <a:gd name="connsiteX7-4749" fmla="*/ 792288 w 1437525"/>
                  <a:gd name="connsiteY7-4750" fmla="*/ 882100 h 1078087"/>
                  <a:gd name="connsiteX8-4751" fmla="*/ 668924 w 1437525"/>
                  <a:gd name="connsiteY8-4752" fmla="*/ 886315 h 1078087"/>
                  <a:gd name="connsiteX9-4753" fmla="*/ 711271 w 1437525"/>
                  <a:gd name="connsiteY9-4754" fmla="*/ 828883 h 1078087"/>
                  <a:gd name="connsiteX10-4755" fmla="*/ 813089 w 1437525"/>
                  <a:gd name="connsiteY10-4756" fmla="*/ 722791 h 1078087"/>
                  <a:gd name="connsiteX11-4757" fmla="*/ 630741 w 1437525"/>
                  <a:gd name="connsiteY11-4758" fmla="*/ 897267 h 1078087"/>
                  <a:gd name="connsiteX12-4759" fmla="*/ 358537 w 1437525"/>
                  <a:gd name="connsiteY12-4760" fmla="*/ 1017312 h 1078087"/>
                  <a:gd name="connsiteX13-4761" fmla="*/ 458765 w 1437525"/>
                  <a:gd name="connsiteY13-4762" fmla="*/ 814648 h 1078087"/>
                  <a:gd name="connsiteX14-4763" fmla="*/ 378648 w 1437525"/>
                  <a:gd name="connsiteY14-4764" fmla="*/ 839330 h 1078087"/>
                  <a:gd name="connsiteX15-4765" fmla="*/ 1660 w 1437525"/>
                  <a:gd name="connsiteY15-4766" fmla="*/ 897013 h 1078087"/>
                  <a:gd name="connsiteX16-4767" fmla="*/ 545168 w 1437525"/>
                  <a:gd name="connsiteY16-4768" fmla="*/ 0 h 1078087"/>
                  <a:gd name="connsiteX17-4769" fmla="*/ 747516 w 1437525"/>
                  <a:gd name="connsiteY17-4770" fmla="*/ 85534 h 1078087"/>
                  <a:gd name="connsiteX18-4771" fmla="*/ 917919 w 1437525"/>
                  <a:gd name="connsiteY18-4772" fmla="*/ 184312 h 1078087"/>
                  <a:gd name="connsiteX19-4773" fmla="*/ 1316806 w 1437525"/>
                  <a:gd name="connsiteY19-4774" fmla="*/ 198516 h 1078087"/>
                  <a:gd name="connsiteX20-4775" fmla="*/ 1437134 w 1437525"/>
                  <a:gd name="connsiteY20-4776" fmla="*/ 79982 h 1078087"/>
                  <a:gd name="connsiteX21-4777" fmla="*/ 1282105 w 1437525"/>
                  <a:gd name="connsiteY21-4778" fmla="*/ 523272 h 1078087"/>
                  <a:gd name="connsiteX22-4779" fmla="*/ 1275331 w 1437525"/>
                  <a:gd name="connsiteY22-4780" fmla="*/ 693489 h 1078087"/>
                  <a:gd name="connsiteX23-4781" fmla="*/ 1365843 w 1437525"/>
                  <a:gd name="connsiteY23-4782" fmla="*/ 756682 h 1078087"/>
                  <a:gd name="connsiteX24-4783" fmla="*/ 1220301 w 1437525"/>
                  <a:gd name="connsiteY24-4784" fmla="*/ 1001983 h 1078087"/>
                  <a:gd name="connsiteX25-4785" fmla="*/ 1166977 w 1437525"/>
                  <a:gd name="connsiteY25-4786" fmla="*/ 987415 h 1078087"/>
                  <a:gd name="connsiteX26-4787" fmla="*/ 1108993 w 1437525"/>
                  <a:gd name="connsiteY26-4788" fmla="*/ 981871 h 1078087"/>
                  <a:gd name="connsiteX27-4789" fmla="*/ 1075630 w 1437525"/>
                  <a:gd name="connsiteY27-4790" fmla="*/ 982189 h 1078087"/>
                  <a:gd name="connsiteX28" fmla="*/ 997531 w 1437525"/>
                  <a:gd name="connsiteY28" fmla="*/ 1024512 h 1078087"/>
                  <a:gd name="connsiteX0-4791" fmla="*/ 997783 w 1437777"/>
                  <a:gd name="connsiteY0-4792" fmla="*/ 1024512 h 1078087"/>
                  <a:gd name="connsiteX1-4793" fmla="*/ 965740 w 1437777"/>
                  <a:gd name="connsiteY1-4794" fmla="*/ 910922 h 1078087"/>
                  <a:gd name="connsiteX2-4795" fmla="*/ 979816 w 1437777"/>
                  <a:gd name="connsiteY2-4796" fmla="*/ 1035152 h 1078087"/>
                  <a:gd name="connsiteX3-4797" fmla="*/ 918057 w 1437777"/>
                  <a:gd name="connsiteY3-4798" fmla="*/ 1052290 h 1078087"/>
                  <a:gd name="connsiteX4-4799" fmla="*/ 887544 w 1437777"/>
                  <a:gd name="connsiteY4-4800" fmla="*/ 1017550 h 1078087"/>
                  <a:gd name="connsiteX5-4801" fmla="*/ 860839 w 1437777"/>
                  <a:gd name="connsiteY5-4802" fmla="*/ 991363 h 1078087"/>
                  <a:gd name="connsiteX6-4803" fmla="*/ 810189 w 1437777"/>
                  <a:gd name="connsiteY6-4804" fmla="*/ 995039 h 1078087"/>
                  <a:gd name="connsiteX7-4805" fmla="*/ 792540 w 1437777"/>
                  <a:gd name="connsiteY7-4806" fmla="*/ 882100 h 1078087"/>
                  <a:gd name="connsiteX8-4807" fmla="*/ 669176 w 1437777"/>
                  <a:gd name="connsiteY8-4808" fmla="*/ 886315 h 1078087"/>
                  <a:gd name="connsiteX9-4809" fmla="*/ 711523 w 1437777"/>
                  <a:gd name="connsiteY9-4810" fmla="*/ 828883 h 1078087"/>
                  <a:gd name="connsiteX10-4811" fmla="*/ 813341 w 1437777"/>
                  <a:gd name="connsiteY10-4812" fmla="*/ 722791 h 1078087"/>
                  <a:gd name="connsiteX11-4813" fmla="*/ 630993 w 1437777"/>
                  <a:gd name="connsiteY11-4814" fmla="*/ 897267 h 1078087"/>
                  <a:gd name="connsiteX12-4815" fmla="*/ 358789 w 1437777"/>
                  <a:gd name="connsiteY12-4816" fmla="*/ 1017312 h 1078087"/>
                  <a:gd name="connsiteX13-4817" fmla="*/ 459017 w 1437777"/>
                  <a:gd name="connsiteY13-4818" fmla="*/ 814648 h 1078087"/>
                  <a:gd name="connsiteX14-4819" fmla="*/ 332572 w 1437777"/>
                  <a:gd name="connsiteY14-4820" fmla="*/ 1029897 h 1078087"/>
                  <a:gd name="connsiteX15-4821" fmla="*/ 1912 w 1437777"/>
                  <a:gd name="connsiteY15-4822" fmla="*/ 897013 h 1078087"/>
                  <a:gd name="connsiteX16-4823" fmla="*/ 545420 w 1437777"/>
                  <a:gd name="connsiteY16-4824" fmla="*/ 0 h 1078087"/>
                  <a:gd name="connsiteX17-4825" fmla="*/ 747768 w 1437777"/>
                  <a:gd name="connsiteY17-4826" fmla="*/ 85534 h 1078087"/>
                  <a:gd name="connsiteX18-4827" fmla="*/ 918171 w 1437777"/>
                  <a:gd name="connsiteY18-4828" fmla="*/ 184312 h 1078087"/>
                  <a:gd name="connsiteX19-4829" fmla="*/ 1317058 w 1437777"/>
                  <a:gd name="connsiteY19-4830" fmla="*/ 198516 h 1078087"/>
                  <a:gd name="connsiteX20-4831" fmla="*/ 1437386 w 1437777"/>
                  <a:gd name="connsiteY20-4832" fmla="*/ 79982 h 1078087"/>
                  <a:gd name="connsiteX21-4833" fmla="*/ 1282357 w 1437777"/>
                  <a:gd name="connsiteY21-4834" fmla="*/ 523272 h 1078087"/>
                  <a:gd name="connsiteX22-4835" fmla="*/ 1275583 w 1437777"/>
                  <a:gd name="connsiteY22-4836" fmla="*/ 693489 h 1078087"/>
                  <a:gd name="connsiteX23-4837" fmla="*/ 1366095 w 1437777"/>
                  <a:gd name="connsiteY23-4838" fmla="*/ 756682 h 1078087"/>
                  <a:gd name="connsiteX24-4839" fmla="*/ 1220553 w 1437777"/>
                  <a:gd name="connsiteY24-4840" fmla="*/ 1001983 h 1078087"/>
                  <a:gd name="connsiteX25-4841" fmla="*/ 1167229 w 1437777"/>
                  <a:gd name="connsiteY25-4842" fmla="*/ 987415 h 1078087"/>
                  <a:gd name="connsiteX26-4843" fmla="*/ 1109245 w 1437777"/>
                  <a:gd name="connsiteY26-4844" fmla="*/ 981871 h 1078087"/>
                  <a:gd name="connsiteX27-4845" fmla="*/ 1075882 w 1437777"/>
                  <a:gd name="connsiteY27-4846" fmla="*/ 982189 h 1078087"/>
                  <a:gd name="connsiteX28-4847" fmla="*/ 997783 w 1437777"/>
                  <a:gd name="connsiteY28-4848" fmla="*/ 1024512 h 1078087"/>
                  <a:gd name="connsiteX0-4849" fmla="*/ 997783 w 1437777"/>
                  <a:gd name="connsiteY0-4850" fmla="*/ 1024512 h 1078087"/>
                  <a:gd name="connsiteX1-4851" fmla="*/ 965740 w 1437777"/>
                  <a:gd name="connsiteY1-4852" fmla="*/ 910922 h 1078087"/>
                  <a:gd name="connsiteX2-4853" fmla="*/ 979816 w 1437777"/>
                  <a:gd name="connsiteY2-4854" fmla="*/ 1035152 h 1078087"/>
                  <a:gd name="connsiteX3-4855" fmla="*/ 918057 w 1437777"/>
                  <a:gd name="connsiteY3-4856" fmla="*/ 1052290 h 1078087"/>
                  <a:gd name="connsiteX4-4857" fmla="*/ 887544 w 1437777"/>
                  <a:gd name="connsiteY4-4858" fmla="*/ 1017550 h 1078087"/>
                  <a:gd name="connsiteX5-4859" fmla="*/ 860839 w 1437777"/>
                  <a:gd name="connsiteY5-4860" fmla="*/ 991363 h 1078087"/>
                  <a:gd name="connsiteX6-4861" fmla="*/ 810189 w 1437777"/>
                  <a:gd name="connsiteY6-4862" fmla="*/ 995039 h 1078087"/>
                  <a:gd name="connsiteX7-4863" fmla="*/ 792540 w 1437777"/>
                  <a:gd name="connsiteY7-4864" fmla="*/ 882100 h 1078087"/>
                  <a:gd name="connsiteX8-4865" fmla="*/ 669176 w 1437777"/>
                  <a:gd name="connsiteY8-4866" fmla="*/ 886315 h 1078087"/>
                  <a:gd name="connsiteX9-4867" fmla="*/ 711523 w 1437777"/>
                  <a:gd name="connsiteY9-4868" fmla="*/ 828883 h 1078087"/>
                  <a:gd name="connsiteX10-4869" fmla="*/ 813341 w 1437777"/>
                  <a:gd name="connsiteY10-4870" fmla="*/ 722791 h 1078087"/>
                  <a:gd name="connsiteX11-4871" fmla="*/ 630993 w 1437777"/>
                  <a:gd name="connsiteY11-4872" fmla="*/ 897267 h 1078087"/>
                  <a:gd name="connsiteX12-4873" fmla="*/ 358789 w 1437777"/>
                  <a:gd name="connsiteY12-4874" fmla="*/ 1017312 h 1078087"/>
                  <a:gd name="connsiteX13-4875" fmla="*/ 459017 w 1437777"/>
                  <a:gd name="connsiteY13-4876" fmla="*/ 814648 h 1078087"/>
                  <a:gd name="connsiteX14-4877" fmla="*/ 332572 w 1437777"/>
                  <a:gd name="connsiteY14-4878" fmla="*/ 1029897 h 1078087"/>
                  <a:gd name="connsiteX15-4879" fmla="*/ 1912 w 1437777"/>
                  <a:gd name="connsiteY15-4880" fmla="*/ 897013 h 1078087"/>
                  <a:gd name="connsiteX16-4881" fmla="*/ 545420 w 1437777"/>
                  <a:gd name="connsiteY16-4882" fmla="*/ 0 h 1078087"/>
                  <a:gd name="connsiteX17-4883" fmla="*/ 747768 w 1437777"/>
                  <a:gd name="connsiteY17-4884" fmla="*/ 85534 h 1078087"/>
                  <a:gd name="connsiteX18-4885" fmla="*/ 918171 w 1437777"/>
                  <a:gd name="connsiteY18-4886" fmla="*/ 184312 h 1078087"/>
                  <a:gd name="connsiteX19-4887" fmla="*/ 1317058 w 1437777"/>
                  <a:gd name="connsiteY19-4888" fmla="*/ 198516 h 1078087"/>
                  <a:gd name="connsiteX20-4889" fmla="*/ 1437386 w 1437777"/>
                  <a:gd name="connsiteY20-4890" fmla="*/ 79982 h 1078087"/>
                  <a:gd name="connsiteX21-4891" fmla="*/ 1282357 w 1437777"/>
                  <a:gd name="connsiteY21-4892" fmla="*/ 523272 h 1078087"/>
                  <a:gd name="connsiteX22-4893" fmla="*/ 1275583 w 1437777"/>
                  <a:gd name="connsiteY22-4894" fmla="*/ 693489 h 1078087"/>
                  <a:gd name="connsiteX23-4895" fmla="*/ 1366095 w 1437777"/>
                  <a:gd name="connsiteY23-4896" fmla="*/ 756682 h 1078087"/>
                  <a:gd name="connsiteX24-4897" fmla="*/ 1220553 w 1437777"/>
                  <a:gd name="connsiteY24-4898" fmla="*/ 1001983 h 1078087"/>
                  <a:gd name="connsiteX25-4899" fmla="*/ 1167229 w 1437777"/>
                  <a:gd name="connsiteY25-4900" fmla="*/ 987415 h 1078087"/>
                  <a:gd name="connsiteX26-4901" fmla="*/ 1109245 w 1437777"/>
                  <a:gd name="connsiteY26-4902" fmla="*/ 981871 h 1078087"/>
                  <a:gd name="connsiteX27-4903" fmla="*/ 1075882 w 1437777"/>
                  <a:gd name="connsiteY27-4904" fmla="*/ 982189 h 1078087"/>
                  <a:gd name="connsiteX28-4905" fmla="*/ 997783 w 1437777"/>
                  <a:gd name="connsiteY28-4906" fmla="*/ 1024512 h 1078087"/>
                  <a:gd name="connsiteX0-4907" fmla="*/ 997801 w 1437795"/>
                  <a:gd name="connsiteY0-4908" fmla="*/ 1024512 h 1078087"/>
                  <a:gd name="connsiteX1-4909" fmla="*/ 965758 w 1437795"/>
                  <a:gd name="connsiteY1-4910" fmla="*/ 910922 h 1078087"/>
                  <a:gd name="connsiteX2-4911" fmla="*/ 979834 w 1437795"/>
                  <a:gd name="connsiteY2-4912" fmla="*/ 1035152 h 1078087"/>
                  <a:gd name="connsiteX3-4913" fmla="*/ 918075 w 1437795"/>
                  <a:gd name="connsiteY3-4914" fmla="*/ 1052290 h 1078087"/>
                  <a:gd name="connsiteX4-4915" fmla="*/ 887562 w 1437795"/>
                  <a:gd name="connsiteY4-4916" fmla="*/ 1017550 h 1078087"/>
                  <a:gd name="connsiteX5-4917" fmla="*/ 860857 w 1437795"/>
                  <a:gd name="connsiteY5-4918" fmla="*/ 991363 h 1078087"/>
                  <a:gd name="connsiteX6-4919" fmla="*/ 810207 w 1437795"/>
                  <a:gd name="connsiteY6-4920" fmla="*/ 995039 h 1078087"/>
                  <a:gd name="connsiteX7-4921" fmla="*/ 792558 w 1437795"/>
                  <a:gd name="connsiteY7-4922" fmla="*/ 882100 h 1078087"/>
                  <a:gd name="connsiteX8-4923" fmla="*/ 669194 w 1437795"/>
                  <a:gd name="connsiteY8-4924" fmla="*/ 886315 h 1078087"/>
                  <a:gd name="connsiteX9-4925" fmla="*/ 711541 w 1437795"/>
                  <a:gd name="connsiteY9-4926" fmla="*/ 828883 h 1078087"/>
                  <a:gd name="connsiteX10-4927" fmla="*/ 813359 w 1437795"/>
                  <a:gd name="connsiteY10-4928" fmla="*/ 722791 h 1078087"/>
                  <a:gd name="connsiteX11-4929" fmla="*/ 631011 w 1437795"/>
                  <a:gd name="connsiteY11-4930" fmla="*/ 897267 h 1078087"/>
                  <a:gd name="connsiteX12-4931" fmla="*/ 358807 w 1437795"/>
                  <a:gd name="connsiteY12-4932" fmla="*/ 1017312 h 1078087"/>
                  <a:gd name="connsiteX13-4933" fmla="*/ 459035 w 1437795"/>
                  <a:gd name="connsiteY13-4934" fmla="*/ 814648 h 1078087"/>
                  <a:gd name="connsiteX14-4935" fmla="*/ 329852 w 1437795"/>
                  <a:gd name="connsiteY14-4936" fmla="*/ 1036037 h 1078087"/>
                  <a:gd name="connsiteX15-4937" fmla="*/ 1930 w 1437795"/>
                  <a:gd name="connsiteY15-4938" fmla="*/ 897013 h 1078087"/>
                  <a:gd name="connsiteX16-4939" fmla="*/ 545438 w 1437795"/>
                  <a:gd name="connsiteY16-4940" fmla="*/ 0 h 1078087"/>
                  <a:gd name="connsiteX17-4941" fmla="*/ 747786 w 1437795"/>
                  <a:gd name="connsiteY17-4942" fmla="*/ 85534 h 1078087"/>
                  <a:gd name="connsiteX18-4943" fmla="*/ 918189 w 1437795"/>
                  <a:gd name="connsiteY18-4944" fmla="*/ 184312 h 1078087"/>
                  <a:gd name="connsiteX19-4945" fmla="*/ 1317076 w 1437795"/>
                  <a:gd name="connsiteY19-4946" fmla="*/ 198516 h 1078087"/>
                  <a:gd name="connsiteX20-4947" fmla="*/ 1437404 w 1437795"/>
                  <a:gd name="connsiteY20-4948" fmla="*/ 79982 h 1078087"/>
                  <a:gd name="connsiteX21-4949" fmla="*/ 1282375 w 1437795"/>
                  <a:gd name="connsiteY21-4950" fmla="*/ 523272 h 1078087"/>
                  <a:gd name="connsiteX22-4951" fmla="*/ 1275601 w 1437795"/>
                  <a:gd name="connsiteY22-4952" fmla="*/ 693489 h 1078087"/>
                  <a:gd name="connsiteX23-4953" fmla="*/ 1366113 w 1437795"/>
                  <a:gd name="connsiteY23-4954" fmla="*/ 756682 h 1078087"/>
                  <a:gd name="connsiteX24-4955" fmla="*/ 1220571 w 1437795"/>
                  <a:gd name="connsiteY24-4956" fmla="*/ 1001983 h 1078087"/>
                  <a:gd name="connsiteX25-4957" fmla="*/ 1167247 w 1437795"/>
                  <a:gd name="connsiteY25-4958" fmla="*/ 987415 h 1078087"/>
                  <a:gd name="connsiteX26-4959" fmla="*/ 1109263 w 1437795"/>
                  <a:gd name="connsiteY26-4960" fmla="*/ 981871 h 1078087"/>
                  <a:gd name="connsiteX27-4961" fmla="*/ 1075900 w 1437795"/>
                  <a:gd name="connsiteY27-4962" fmla="*/ 982189 h 1078087"/>
                  <a:gd name="connsiteX28-4963" fmla="*/ 997801 w 1437795"/>
                  <a:gd name="connsiteY28-4964" fmla="*/ 1024512 h 1078087"/>
                  <a:gd name="connsiteX0-4965" fmla="*/ 1006812 w 1446806"/>
                  <a:gd name="connsiteY0-4966" fmla="*/ 1024512 h 1078087"/>
                  <a:gd name="connsiteX1-4967" fmla="*/ 974769 w 1446806"/>
                  <a:gd name="connsiteY1-4968" fmla="*/ 910922 h 1078087"/>
                  <a:gd name="connsiteX2-4969" fmla="*/ 988845 w 1446806"/>
                  <a:gd name="connsiteY2-4970" fmla="*/ 1035152 h 1078087"/>
                  <a:gd name="connsiteX3-4971" fmla="*/ 927086 w 1446806"/>
                  <a:gd name="connsiteY3-4972" fmla="*/ 1052290 h 1078087"/>
                  <a:gd name="connsiteX4-4973" fmla="*/ 896573 w 1446806"/>
                  <a:gd name="connsiteY4-4974" fmla="*/ 1017550 h 1078087"/>
                  <a:gd name="connsiteX5-4975" fmla="*/ 869868 w 1446806"/>
                  <a:gd name="connsiteY5-4976" fmla="*/ 991363 h 1078087"/>
                  <a:gd name="connsiteX6-4977" fmla="*/ 819218 w 1446806"/>
                  <a:gd name="connsiteY6-4978" fmla="*/ 995039 h 1078087"/>
                  <a:gd name="connsiteX7-4979" fmla="*/ 801569 w 1446806"/>
                  <a:gd name="connsiteY7-4980" fmla="*/ 882100 h 1078087"/>
                  <a:gd name="connsiteX8-4981" fmla="*/ 678205 w 1446806"/>
                  <a:gd name="connsiteY8-4982" fmla="*/ 886315 h 1078087"/>
                  <a:gd name="connsiteX9-4983" fmla="*/ 720552 w 1446806"/>
                  <a:gd name="connsiteY9-4984" fmla="*/ 828883 h 1078087"/>
                  <a:gd name="connsiteX10-4985" fmla="*/ 822370 w 1446806"/>
                  <a:gd name="connsiteY10-4986" fmla="*/ 722791 h 1078087"/>
                  <a:gd name="connsiteX11-4987" fmla="*/ 640022 w 1446806"/>
                  <a:gd name="connsiteY11-4988" fmla="*/ 897267 h 1078087"/>
                  <a:gd name="connsiteX12-4989" fmla="*/ 367818 w 1446806"/>
                  <a:gd name="connsiteY12-4990" fmla="*/ 1017312 h 1078087"/>
                  <a:gd name="connsiteX13-4991" fmla="*/ 468046 w 1446806"/>
                  <a:gd name="connsiteY13-4992" fmla="*/ 814648 h 1078087"/>
                  <a:gd name="connsiteX14-4993" fmla="*/ 338863 w 1446806"/>
                  <a:gd name="connsiteY14-4994" fmla="*/ 1036037 h 1078087"/>
                  <a:gd name="connsiteX15-4995" fmla="*/ 201607 w 1446806"/>
                  <a:gd name="connsiteY15-4996" fmla="*/ 1038677 h 1078087"/>
                  <a:gd name="connsiteX16-4997" fmla="*/ 10941 w 1446806"/>
                  <a:gd name="connsiteY16-4998" fmla="*/ 897013 h 1078087"/>
                  <a:gd name="connsiteX17-4999" fmla="*/ 554449 w 1446806"/>
                  <a:gd name="connsiteY17-5000" fmla="*/ 0 h 1078087"/>
                  <a:gd name="connsiteX18-5001" fmla="*/ 756797 w 1446806"/>
                  <a:gd name="connsiteY18-5002" fmla="*/ 85534 h 1078087"/>
                  <a:gd name="connsiteX19-5003" fmla="*/ 927200 w 1446806"/>
                  <a:gd name="connsiteY19-5004" fmla="*/ 184312 h 1078087"/>
                  <a:gd name="connsiteX20-5005" fmla="*/ 1326087 w 1446806"/>
                  <a:gd name="connsiteY20-5006" fmla="*/ 198516 h 1078087"/>
                  <a:gd name="connsiteX21-5007" fmla="*/ 1446415 w 1446806"/>
                  <a:gd name="connsiteY21-5008" fmla="*/ 79982 h 1078087"/>
                  <a:gd name="connsiteX22-5009" fmla="*/ 1291386 w 1446806"/>
                  <a:gd name="connsiteY22-5010" fmla="*/ 523272 h 1078087"/>
                  <a:gd name="connsiteX23-5011" fmla="*/ 1284612 w 1446806"/>
                  <a:gd name="connsiteY23-5012" fmla="*/ 693489 h 1078087"/>
                  <a:gd name="connsiteX24-5013" fmla="*/ 1375124 w 1446806"/>
                  <a:gd name="connsiteY24-5014" fmla="*/ 756682 h 1078087"/>
                  <a:gd name="connsiteX25-5015" fmla="*/ 1229582 w 1446806"/>
                  <a:gd name="connsiteY25-5016" fmla="*/ 1001983 h 1078087"/>
                  <a:gd name="connsiteX26-5017" fmla="*/ 1176258 w 1446806"/>
                  <a:gd name="connsiteY26-5018" fmla="*/ 987415 h 1078087"/>
                  <a:gd name="connsiteX27-5019" fmla="*/ 1118274 w 1446806"/>
                  <a:gd name="connsiteY27-5020" fmla="*/ 981871 h 1078087"/>
                  <a:gd name="connsiteX28-5021" fmla="*/ 1084911 w 1446806"/>
                  <a:gd name="connsiteY28-5022" fmla="*/ 982189 h 1078087"/>
                  <a:gd name="connsiteX29" fmla="*/ 1006812 w 1446806"/>
                  <a:gd name="connsiteY29" fmla="*/ 1024512 h 1078087"/>
                  <a:gd name="connsiteX0-5023" fmla="*/ 1005902 w 1445896"/>
                  <a:gd name="connsiteY0-5024" fmla="*/ 1024512 h 1078087"/>
                  <a:gd name="connsiteX1-5025" fmla="*/ 973859 w 1445896"/>
                  <a:gd name="connsiteY1-5026" fmla="*/ 910922 h 1078087"/>
                  <a:gd name="connsiteX2-5027" fmla="*/ 987935 w 1445896"/>
                  <a:gd name="connsiteY2-5028" fmla="*/ 1035152 h 1078087"/>
                  <a:gd name="connsiteX3-5029" fmla="*/ 926176 w 1445896"/>
                  <a:gd name="connsiteY3-5030" fmla="*/ 1052290 h 1078087"/>
                  <a:gd name="connsiteX4-5031" fmla="*/ 895663 w 1445896"/>
                  <a:gd name="connsiteY4-5032" fmla="*/ 1017550 h 1078087"/>
                  <a:gd name="connsiteX5-5033" fmla="*/ 868958 w 1445896"/>
                  <a:gd name="connsiteY5-5034" fmla="*/ 991363 h 1078087"/>
                  <a:gd name="connsiteX6-5035" fmla="*/ 818308 w 1445896"/>
                  <a:gd name="connsiteY6-5036" fmla="*/ 995039 h 1078087"/>
                  <a:gd name="connsiteX7-5037" fmla="*/ 800659 w 1445896"/>
                  <a:gd name="connsiteY7-5038" fmla="*/ 882100 h 1078087"/>
                  <a:gd name="connsiteX8-5039" fmla="*/ 677295 w 1445896"/>
                  <a:gd name="connsiteY8-5040" fmla="*/ 886315 h 1078087"/>
                  <a:gd name="connsiteX9-5041" fmla="*/ 719642 w 1445896"/>
                  <a:gd name="connsiteY9-5042" fmla="*/ 828883 h 1078087"/>
                  <a:gd name="connsiteX10-5043" fmla="*/ 821460 w 1445896"/>
                  <a:gd name="connsiteY10-5044" fmla="*/ 722791 h 1078087"/>
                  <a:gd name="connsiteX11-5045" fmla="*/ 639112 w 1445896"/>
                  <a:gd name="connsiteY11-5046" fmla="*/ 897267 h 1078087"/>
                  <a:gd name="connsiteX12-5047" fmla="*/ 366908 w 1445896"/>
                  <a:gd name="connsiteY12-5048" fmla="*/ 1017312 h 1078087"/>
                  <a:gd name="connsiteX13-5049" fmla="*/ 467136 w 1445896"/>
                  <a:gd name="connsiteY13-5050" fmla="*/ 814648 h 1078087"/>
                  <a:gd name="connsiteX14-5051" fmla="*/ 337953 w 1445896"/>
                  <a:gd name="connsiteY14-5052" fmla="*/ 1036037 h 1078087"/>
                  <a:gd name="connsiteX15-5053" fmla="*/ 222514 w 1445896"/>
                  <a:gd name="connsiteY15-5054" fmla="*/ 1040773 h 1078087"/>
                  <a:gd name="connsiteX16-5055" fmla="*/ 10031 w 1445896"/>
                  <a:gd name="connsiteY16-5056" fmla="*/ 897013 h 1078087"/>
                  <a:gd name="connsiteX17-5057" fmla="*/ 553539 w 1445896"/>
                  <a:gd name="connsiteY17-5058" fmla="*/ 0 h 1078087"/>
                  <a:gd name="connsiteX18-5059" fmla="*/ 755887 w 1445896"/>
                  <a:gd name="connsiteY18-5060" fmla="*/ 85534 h 1078087"/>
                  <a:gd name="connsiteX19-5061" fmla="*/ 926290 w 1445896"/>
                  <a:gd name="connsiteY19-5062" fmla="*/ 184312 h 1078087"/>
                  <a:gd name="connsiteX20-5063" fmla="*/ 1325177 w 1445896"/>
                  <a:gd name="connsiteY20-5064" fmla="*/ 198516 h 1078087"/>
                  <a:gd name="connsiteX21-5065" fmla="*/ 1445505 w 1445896"/>
                  <a:gd name="connsiteY21-5066" fmla="*/ 79982 h 1078087"/>
                  <a:gd name="connsiteX22-5067" fmla="*/ 1290476 w 1445896"/>
                  <a:gd name="connsiteY22-5068" fmla="*/ 523272 h 1078087"/>
                  <a:gd name="connsiteX23-5069" fmla="*/ 1283702 w 1445896"/>
                  <a:gd name="connsiteY23-5070" fmla="*/ 693489 h 1078087"/>
                  <a:gd name="connsiteX24-5071" fmla="*/ 1374214 w 1445896"/>
                  <a:gd name="connsiteY24-5072" fmla="*/ 756682 h 1078087"/>
                  <a:gd name="connsiteX25-5073" fmla="*/ 1228672 w 1445896"/>
                  <a:gd name="connsiteY25-5074" fmla="*/ 1001983 h 1078087"/>
                  <a:gd name="connsiteX26-5075" fmla="*/ 1175348 w 1445896"/>
                  <a:gd name="connsiteY26-5076" fmla="*/ 987415 h 1078087"/>
                  <a:gd name="connsiteX27-5077" fmla="*/ 1117364 w 1445896"/>
                  <a:gd name="connsiteY27-5078" fmla="*/ 981871 h 1078087"/>
                  <a:gd name="connsiteX28-5079" fmla="*/ 1084001 w 1445896"/>
                  <a:gd name="connsiteY28-5080" fmla="*/ 982189 h 1078087"/>
                  <a:gd name="connsiteX29-5081" fmla="*/ 1005902 w 1445896"/>
                  <a:gd name="connsiteY29-5082" fmla="*/ 1024512 h 1078087"/>
                  <a:gd name="connsiteX0-5083" fmla="*/ 1005902 w 1445896"/>
                  <a:gd name="connsiteY0-5084" fmla="*/ 1024512 h 1078087"/>
                  <a:gd name="connsiteX1-5085" fmla="*/ 973859 w 1445896"/>
                  <a:gd name="connsiteY1-5086" fmla="*/ 910922 h 1078087"/>
                  <a:gd name="connsiteX2-5087" fmla="*/ 987935 w 1445896"/>
                  <a:gd name="connsiteY2-5088" fmla="*/ 1035152 h 1078087"/>
                  <a:gd name="connsiteX3-5089" fmla="*/ 926176 w 1445896"/>
                  <a:gd name="connsiteY3-5090" fmla="*/ 1052290 h 1078087"/>
                  <a:gd name="connsiteX4-5091" fmla="*/ 895663 w 1445896"/>
                  <a:gd name="connsiteY4-5092" fmla="*/ 1017550 h 1078087"/>
                  <a:gd name="connsiteX5-5093" fmla="*/ 868958 w 1445896"/>
                  <a:gd name="connsiteY5-5094" fmla="*/ 991363 h 1078087"/>
                  <a:gd name="connsiteX6-5095" fmla="*/ 818308 w 1445896"/>
                  <a:gd name="connsiteY6-5096" fmla="*/ 995039 h 1078087"/>
                  <a:gd name="connsiteX7-5097" fmla="*/ 800659 w 1445896"/>
                  <a:gd name="connsiteY7-5098" fmla="*/ 882100 h 1078087"/>
                  <a:gd name="connsiteX8-5099" fmla="*/ 677295 w 1445896"/>
                  <a:gd name="connsiteY8-5100" fmla="*/ 886315 h 1078087"/>
                  <a:gd name="connsiteX9-5101" fmla="*/ 719642 w 1445896"/>
                  <a:gd name="connsiteY9-5102" fmla="*/ 828883 h 1078087"/>
                  <a:gd name="connsiteX10-5103" fmla="*/ 821460 w 1445896"/>
                  <a:gd name="connsiteY10-5104" fmla="*/ 722791 h 1078087"/>
                  <a:gd name="connsiteX11-5105" fmla="*/ 639112 w 1445896"/>
                  <a:gd name="connsiteY11-5106" fmla="*/ 897267 h 1078087"/>
                  <a:gd name="connsiteX12-5107" fmla="*/ 366908 w 1445896"/>
                  <a:gd name="connsiteY12-5108" fmla="*/ 1017312 h 1078087"/>
                  <a:gd name="connsiteX13-5109" fmla="*/ 467136 w 1445896"/>
                  <a:gd name="connsiteY13-5110" fmla="*/ 814648 h 1078087"/>
                  <a:gd name="connsiteX14-5111" fmla="*/ 337953 w 1445896"/>
                  <a:gd name="connsiteY14-5112" fmla="*/ 1036037 h 1078087"/>
                  <a:gd name="connsiteX15-5113" fmla="*/ 222514 w 1445896"/>
                  <a:gd name="connsiteY15-5114" fmla="*/ 1040773 h 1078087"/>
                  <a:gd name="connsiteX16-5115" fmla="*/ 10031 w 1445896"/>
                  <a:gd name="connsiteY16-5116" fmla="*/ 897013 h 1078087"/>
                  <a:gd name="connsiteX17-5117" fmla="*/ 553539 w 1445896"/>
                  <a:gd name="connsiteY17-5118" fmla="*/ 0 h 1078087"/>
                  <a:gd name="connsiteX18-5119" fmla="*/ 755887 w 1445896"/>
                  <a:gd name="connsiteY18-5120" fmla="*/ 85534 h 1078087"/>
                  <a:gd name="connsiteX19-5121" fmla="*/ 926290 w 1445896"/>
                  <a:gd name="connsiteY19-5122" fmla="*/ 184312 h 1078087"/>
                  <a:gd name="connsiteX20-5123" fmla="*/ 1325177 w 1445896"/>
                  <a:gd name="connsiteY20-5124" fmla="*/ 198516 h 1078087"/>
                  <a:gd name="connsiteX21-5125" fmla="*/ 1445505 w 1445896"/>
                  <a:gd name="connsiteY21-5126" fmla="*/ 79982 h 1078087"/>
                  <a:gd name="connsiteX22-5127" fmla="*/ 1290476 w 1445896"/>
                  <a:gd name="connsiteY22-5128" fmla="*/ 523272 h 1078087"/>
                  <a:gd name="connsiteX23-5129" fmla="*/ 1283702 w 1445896"/>
                  <a:gd name="connsiteY23-5130" fmla="*/ 693489 h 1078087"/>
                  <a:gd name="connsiteX24-5131" fmla="*/ 1374214 w 1445896"/>
                  <a:gd name="connsiteY24-5132" fmla="*/ 756682 h 1078087"/>
                  <a:gd name="connsiteX25-5133" fmla="*/ 1228672 w 1445896"/>
                  <a:gd name="connsiteY25-5134" fmla="*/ 1001983 h 1078087"/>
                  <a:gd name="connsiteX26-5135" fmla="*/ 1175348 w 1445896"/>
                  <a:gd name="connsiteY26-5136" fmla="*/ 987415 h 1078087"/>
                  <a:gd name="connsiteX27-5137" fmla="*/ 1117364 w 1445896"/>
                  <a:gd name="connsiteY27-5138" fmla="*/ 981871 h 1078087"/>
                  <a:gd name="connsiteX28-5139" fmla="*/ 1084001 w 1445896"/>
                  <a:gd name="connsiteY28-5140" fmla="*/ 982189 h 1078087"/>
                  <a:gd name="connsiteX29-5141" fmla="*/ 1005902 w 1445896"/>
                  <a:gd name="connsiteY29-5142" fmla="*/ 1024512 h 1078087"/>
                  <a:gd name="connsiteX0-5143" fmla="*/ 1005671 w 1445665"/>
                  <a:gd name="connsiteY0-5144" fmla="*/ 1024512 h 1078087"/>
                  <a:gd name="connsiteX1-5145" fmla="*/ 973628 w 1445665"/>
                  <a:gd name="connsiteY1-5146" fmla="*/ 910922 h 1078087"/>
                  <a:gd name="connsiteX2-5147" fmla="*/ 987704 w 1445665"/>
                  <a:gd name="connsiteY2-5148" fmla="*/ 1035152 h 1078087"/>
                  <a:gd name="connsiteX3-5149" fmla="*/ 925945 w 1445665"/>
                  <a:gd name="connsiteY3-5150" fmla="*/ 1052290 h 1078087"/>
                  <a:gd name="connsiteX4-5151" fmla="*/ 895432 w 1445665"/>
                  <a:gd name="connsiteY4-5152" fmla="*/ 1017550 h 1078087"/>
                  <a:gd name="connsiteX5-5153" fmla="*/ 868727 w 1445665"/>
                  <a:gd name="connsiteY5-5154" fmla="*/ 991363 h 1078087"/>
                  <a:gd name="connsiteX6-5155" fmla="*/ 818077 w 1445665"/>
                  <a:gd name="connsiteY6-5156" fmla="*/ 995039 h 1078087"/>
                  <a:gd name="connsiteX7-5157" fmla="*/ 800428 w 1445665"/>
                  <a:gd name="connsiteY7-5158" fmla="*/ 882100 h 1078087"/>
                  <a:gd name="connsiteX8-5159" fmla="*/ 677064 w 1445665"/>
                  <a:gd name="connsiteY8-5160" fmla="*/ 886315 h 1078087"/>
                  <a:gd name="connsiteX9-5161" fmla="*/ 719411 w 1445665"/>
                  <a:gd name="connsiteY9-5162" fmla="*/ 828883 h 1078087"/>
                  <a:gd name="connsiteX10-5163" fmla="*/ 821229 w 1445665"/>
                  <a:gd name="connsiteY10-5164" fmla="*/ 722791 h 1078087"/>
                  <a:gd name="connsiteX11-5165" fmla="*/ 638881 w 1445665"/>
                  <a:gd name="connsiteY11-5166" fmla="*/ 897267 h 1078087"/>
                  <a:gd name="connsiteX12-5167" fmla="*/ 366677 w 1445665"/>
                  <a:gd name="connsiteY12-5168" fmla="*/ 1017312 h 1078087"/>
                  <a:gd name="connsiteX13-5169" fmla="*/ 466905 w 1445665"/>
                  <a:gd name="connsiteY13-5170" fmla="*/ 814648 h 1078087"/>
                  <a:gd name="connsiteX14-5171" fmla="*/ 337722 w 1445665"/>
                  <a:gd name="connsiteY14-5172" fmla="*/ 1036037 h 1078087"/>
                  <a:gd name="connsiteX15-5173" fmla="*/ 228448 w 1445665"/>
                  <a:gd name="connsiteY15-5174" fmla="*/ 1047165 h 1078087"/>
                  <a:gd name="connsiteX16-5175" fmla="*/ 9800 w 1445665"/>
                  <a:gd name="connsiteY16-5176" fmla="*/ 897013 h 1078087"/>
                  <a:gd name="connsiteX17-5177" fmla="*/ 553308 w 1445665"/>
                  <a:gd name="connsiteY17-5178" fmla="*/ 0 h 1078087"/>
                  <a:gd name="connsiteX18-5179" fmla="*/ 755656 w 1445665"/>
                  <a:gd name="connsiteY18-5180" fmla="*/ 85534 h 1078087"/>
                  <a:gd name="connsiteX19-5181" fmla="*/ 926059 w 1445665"/>
                  <a:gd name="connsiteY19-5182" fmla="*/ 184312 h 1078087"/>
                  <a:gd name="connsiteX20-5183" fmla="*/ 1324946 w 1445665"/>
                  <a:gd name="connsiteY20-5184" fmla="*/ 198516 h 1078087"/>
                  <a:gd name="connsiteX21-5185" fmla="*/ 1445274 w 1445665"/>
                  <a:gd name="connsiteY21-5186" fmla="*/ 79982 h 1078087"/>
                  <a:gd name="connsiteX22-5187" fmla="*/ 1290245 w 1445665"/>
                  <a:gd name="connsiteY22-5188" fmla="*/ 523272 h 1078087"/>
                  <a:gd name="connsiteX23-5189" fmla="*/ 1283471 w 1445665"/>
                  <a:gd name="connsiteY23-5190" fmla="*/ 693489 h 1078087"/>
                  <a:gd name="connsiteX24-5191" fmla="*/ 1373983 w 1445665"/>
                  <a:gd name="connsiteY24-5192" fmla="*/ 756682 h 1078087"/>
                  <a:gd name="connsiteX25-5193" fmla="*/ 1228441 w 1445665"/>
                  <a:gd name="connsiteY25-5194" fmla="*/ 1001983 h 1078087"/>
                  <a:gd name="connsiteX26-5195" fmla="*/ 1175117 w 1445665"/>
                  <a:gd name="connsiteY26-5196" fmla="*/ 987415 h 1078087"/>
                  <a:gd name="connsiteX27-5197" fmla="*/ 1117133 w 1445665"/>
                  <a:gd name="connsiteY27-5198" fmla="*/ 981871 h 1078087"/>
                  <a:gd name="connsiteX28-5199" fmla="*/ 1083770 w 1445665"/>
                  <a:gd name="connsiteY28-5200" fmla="*/ 982189 h 1078087"/>
                  <a:gd name="connsiteX29-5201" fmla="*/ 1005671 w 1445665"/>
                  <a:gd name="connsiteY29-5202" fmla="*/ 1024512 h 1078087"/>
                  <a:gd name="connsiteX0-5203" fmla="*/ 1012394 w 1452388"/>
                  <a:gd name="connsiteY0-5204" fmla="*/ 1024512 h 1078087"/>
                  <a:gd name="connsiteX1-5205" fmla="*/ 980351 w 1452388"/>
                  <a:gd name="connsiteY1-5206" fmla="*/ 910922 h 1078087"/>
                  <a:gd name="connsiteX2-5207" fmla="*/ 994427 w 1452388"/>
                  <a:gd name="connsiteY2-5208" fmla="*/ 1035152 h 1078087"/>
                  <a:gd name="connsiteX3-5209" fmla="*/ 932668 w 1452388"/>
                  <a:gd name="connsiteY3-5210" fmla="*/ 1052290 h 1078087"/>
                  <a:gd name="connsiteX4-5211" fmla="*/ 902155 w 1452388"/>
                  <a:gd name="connsiteY4-5212" fmla="*/ 1017550 h 1078087"/>
                  <a:gd name="connsiteX5-5213" fmla="*/ 875450 w 1452388"/>
                  <a:gd name="connsiteY5-5214" fmla="*/ 991363 h 1078087"/>
                  <a:gd name="connsiteX6-5215" fmla="*/ 824800 w 1452388"/>
                  <a:gd name="connsiteY6-5216" fmla="*/ 995039 h 1078087"/>
                  <a:gd name="connsiteX7-5217" fmla="*/ 807151 w 1452388"/>
                  <a:gd name="connsiteY7-5218" fmla="*/ 882100 h 1078087"/>
                  <a:gd name="connsiteX8-5219" fmla="*/ 683787 w 1452388"/>
                  <a:gd name="connsiteY8-5220" fmla="*/ 886315 h 1078087"/>
                  <a:gd name="connsiteX9-5221" fmla="*/ 726134 w 1452388"/>
                  <a:gd name="connsiteY9-5222" fmla="*/ 828883 h 1078087"/>
                  <a:gd name="connsiteX10-5223" fmla="*/ 827952 w 1452388"/>
                  <a:gd name="connsiteY10-5224" fmla="*/ 722791 h 1078087"/>
                  <a:gd name="connsiteX11-5225" fmla="*/ 645604 w 1452388"/>
                  <a:gd name="connsiteY11-5226" fmla="*/ 897267 h 1078087"/>
                  <a:gd name="connsiteX12-5227" fmla="*/ 373400 w 1452388"/>
                  <a:gd name="connsiteY12-5228" fmla="*/ 1017312 h 1078087"/>
                  <a:gd name="connsiteX13-5229" fmla="*/ 473628 w 1452388"/>
                  <a:gd name="connsiteY13-5230" fmla="*/ 814648 h 1078087"/>
                  <a:gd name="connsiteX14-5231" fmla="*/ 344445 w 1452388"/>
                  <a:gd name="connsiteY14-5232" fmla="*/ 1036037 h 1078087"/>
                  <a:gd name="connsiteX15-5233" fmla="*/ 235171 w 1452388"/>
                  <a:gd name="connsiteY15-5234" fmla="*/ 1047165 h 1078087"/>
                  <a:gd name="connsiteX16-5235" fmla="*/ 148881 w 1452388"/>
                  <a:gd name="connsiteY16-5236" fmla="*/ 1038510 h 1078087"/>
                  <a:gd name="connsiteX17-5237" fmla="*/ 16523 w 1452388"/>
                  <a:gd name="connsiteY17-5238" fmla="*/ 897013 h 1078087"/>
                  <a:gd name="connsiteX18-5239" fmla="*/ 560031 w 1452388"/>
                  <a:gd name="connsiteY18-5240" fmla="*/ 0 h 1078087"/>
                  <a:gd name="connsiteX19-5241" fmla="*/ 762379 w 1452388"/>
                  <a:gd name="connsiteY19-5242" fmla="*/ 85534 h 1078087"/>
                  <a:gd name="connsiteX20-5243" fmla="*/ 932782 w 1452388"/>
                  <a:gd name="connsiteY20-5244" fmla="*/ 184312 h 1078087"/>
                  <a:gd name="connsiteX21-5245" fmla="*/ 1331669 w 1452388"/>
                  <a:gd name="connsiteY21-5246" fmla="*/ 198516 h 1078087"/>
                  <a:gd name="connsiteX22-5247" fmla="*/ 1451997 w 1452388"/>
                  <a:gd name="connsiteY22-5248" fmla="*/ 79982 h 1078087"/>
                  <a:gd name="connsiteX23-5249" fmla="*/ 1296968 w 1452388"/>
                  <a:gd name="connsiteY23-5250" fmla="*/ 523272 h 1078087"/>
                  <a:gd name="connsiteX24-5251" fmla="*/ 1290194 w 1452388"/>
                  <a:gd name="connsiteY24-5252" fmla="*/ 693489 h 1078087"/>
                  <a:gd name="connsiteX25-5253" fmla="*/ 1380706 w 1452388"/>
                  <a:gd name="connsiteY25-5254" fmla="*/ 756682 h 1078087"/>
                  <a:gd name="connsiteX26-5255" fmla="*/ 1235164 w 1452388"/>
                  <a:gd name="connsiteY26-5256" fmla="*/ 1001983 h 1078087"/>
                  <a:gd name="connsiteX27-5257" fmla="*/ 1181840 w 1452388"/>
                  <a:gd name="connsiteY27-5258" fmla="*/ 987415 h 1078087"/>
                  <a:gd name="connsiteX28-5259" fmla="*/ 1123856 w 1452388"/>
                  <a:gd name="connsiteY28-5260" fmla="*/ 981871 h 1078087"/>
                  <a:gd name="connsiteX29-5261" fmla="*/ 1090493 w 1452388"/>
                  <a:gd name="connsiteY29-5262" fmla="*/ 982189 h 1078087"/>
                  <a:gd name="connsiteX30" fmla="*/ 1012394 w 1452388"/>
                  <a:gd name="connsiteY30" fmla="*/ 1024512 h 1078087"/>
                  <a:gd name="connsiteX0-5263" fmla="*/ 1002416 w 1442410"/>
                  <a:gd name="connsiteY0-5264" fmla="*/ 1024512 h 1078087"/>
                  <a:gd name="connsiteX1-5265" fmla="*/ 970373 w 1442410"/>
                  <a:gd name="connsiteY1-5266" fmla="*/ 910922 h 1078087"/>
                  <a:gd name="connsiteX2-5267" fmla="*/ 984449 w 1442410"/>
                  <a:gd name="connsiteY2-5268" fmla="*/ 1035152 h 1078087"/>
                  <a:gd name="connsiteX3-5269" fmla="*/ 922690 w 1442410"/>
                  <a:gd name="connsiteY3-5270" fmla="*/ 1052290 h 1078087"/>
                  <a:gd name="connsiteX4-5271" fmla="*/ 892177 w 1442410"/>
                  <a:gd name="connsiteY4-5272" fmla="*/ 1017550 h 1078087"/>
                  <a:gd name="connsiteX5-5273" fmla="*/ 865472 w 1442410"/>
                  <a:gd name="connsiteY5-5274" fmla="*/ 991363 h 1078087"/>
                  <a:gd name="connsiteX6-5275" fmla="*/ 814822 w 1442410"/>
                  <a:gd name="connsiteY6-5276" fmla="*/ 995039 h 1078087"/>
                  <a:gd name="connsiteX7-5277" fmla="*/ 797173 w 1442410"/>
                  <a:gd name="connsiteY7-5278" fmla="*/ 882100 h 1078087"/>
                  <a:gd name="connsiteX8-5279" fmla="*/ 673809 w 1442410"/>
                  <a:gd name="connsiteY8-5280" fmla="*/ 886315 h 1078087"/>
                  <a:gd name="connsiteX9-5281" fmla="*/ 716156 w 1442410"/>
                  <a:gd name="connsiteY9-5282" fmla="*/ 828883 h 1078087"/>
                  <a:gd name="connsiteX10-5283" fmla="*/ 817974 w 1442410"/>
                  <a:gd name="connsiteY10-5284" fmla="*/ 722791 h 1078087"/>
                  <a:gd name="connsiteX11-5285" fmla="*/ 635626 w 1442410"/>
                  <a:gd name="connsiteY11-5286" fmla="*/ 897267 h 1078087"/>
                  <a:gd name="connsiteX12-5287" fmla="*/ 363422 w 1442410"/>
                  <a:gd name="connsiteY12-5288" fmla="*/ 1017312 h 1078087"/>
                  <a:gd name="connsiteX13-5289" fmla="*/ 463650 w 1442410"/>
                  <a:gd name="connsiteY13-5290" fmla="*/ 814648 h 1078087"/>
                  <a:gd name="connsiteX14-5291" fmla="*/ 334467 w 1442410"/>
                  <a:gd name="connsiteY14-5292" fmla="*/ 1036037 h 1078087"/>
                  <a:gd name="connsiteX15-5293" fmla="*/ 225193 w 1442410"/>
                  <a:gd name="connsiteY15-5294" fmla="*/ 1047165 h 1078087"/>
                  <a:gd name="connsiteX16-5295" fmla="*/ 465839 w 1442410"/>
                  <a:gd name="connsiteY16-5296" fmla="*/ 552656 h 1078087"/>
                  <a:gd name="connsiteX17-5297" fmla="*/ 6545 w 1442410"/>
                  <a:gd name="connsiteY17-5298" fmla="*/ 897013 h 1078087"/>
                  <a:gd name="connsiteX18-5299" fmla="*/ 550053 w 1442410"/>
                  <a:gd name="connsiteY18-5300" fmla="*/ 0 h 1078087"/>
                  <a:gd name="connsiteX19-5301" fmla="*/ 752401 w 1442410"/>
                  <a:gd name="connsiteY19-5302" fmla="*/ 85534 h 1078087"/>
                  <a:gd name="connsiteX20-5303" fmla="*/ 922804 w 1442410"/>
                  <a:gd name="connsiteY20-5304" fmla="*/ 184312 h 1078087"/>
                  <a:gd name="connsiteX21-5305" fmla="*/ 1321691 w 1442410"/>
                  <a:gd name="connsiteY21-5306" fmla="*/ 198516 h 1078087"/>
                  <a:gd name="connsiteX22-5307" fmla="*/ 1442019 w 1442410"/>
                  <a:gd name="connsiteY22-5308" fmla="*/ 79982 h 1078087"/>
                  <a:gd name="connsiteX23-5309" fmla="*/ 1286990 w 1442410"/>
                  <a:gd name="connsiteY23-5310" fmla="*/ 523272 h 1078087"/>
                  <a:gd name="connsiteX24-5311" fmla="*/ 1280216 w 1442410"/>
                  <a:gd name="connsiteY24-5312" fmla="*/ 693489 h 1078087"/>
                  <a:gd name="connsiteX25-5313" fmla="*/ 1370728 w 1442410"/>
                  <a:gd name="connsiteY25-5314" fmla="*/ 756682 h 1078087"/>
                  <a:gd name="connsiteX26-5315" fmla="*/ 1225186 w 1442410"/>
                  <a:gd name="connsiteY26-5316" fmla="*/ 1001983 h 1078087"/>
                  <a:gd name="connsiteX27-5317" fmla="*/ 1171862 w 1442410"/>
                  <a:gd name="connsiteY27-5318" fmla="*/ 987415 h 1078087"/>
                  <a:gd name="connsiteX28-5319" fmla="*/ 1113878 w 1442410"/>
                  <a:gd name="connsiteY28-5320" fmla="*/ 981871 h 1078087"/>
                  <a:gd name="connsiteX29-5321" fmla="*/ 1080515 w 1442410"/>
                  <a:gd name="connsiteY29-5322" fmla="*/ 982189 h 1078087"/>
                  <a:gd name="connsiteX30-5323" fmla="*/ 1002416 w 1442410"/>
                  <a:gd name="connsiteY30-5324" fmla="*/ 1024512 h 1078087"/>
                  <a:gd name="connsiteX0-5325" fmla="*/ 1002416 w 1442410"/>
                  <a:gd name="connsiteY0-5326" fmla="*/ 1024512 h 1078087"/>
                  <a:gd name="connsiteX1-5327" fmla="*/ 970373 w 1442410"/>
                  <a:gd name="connsiteY1-5328" fmla="*/ 910922 h 1078087"/>
                  <a:gd name="connsiteX2-5329" fmla="*/ 984449 w 1442410"/>
                  <a:gd name="connsiteY2-5330" fmla="*/ 1035152 h 1078087"/>
                  <a:gd name="connsiteX3-5331" fmla="*/ 922690 w 1442410"/>
                  <a:gd name="connsiteY3-5332" fmla="*/ 1052290 h 1078087"/>
                  <a:gd name="connsiteX4-5333" fmla="*/ 892177 w 1442410"/>
                  <a:gd name="connsiteY4-5334" fmla="*/ 1017550 h 1078087"/>
                  <a:gd name="connsiteX5-5335" fmla="*/ 865472 w 1442410"/>
                  <a:gd name="connsiteY5-5336" fmla="*/ 991363 h 1078087"/>
                  <a:gd name="connsiteX6-5337" fmla="*/ 814822 w 1442410"/>
                  <a:gd name="connsiteY6-5338" fmla="*/ 995039 h 1078087"/>
                  <a:gd name="connsiteX7-5339" fmla="*/ 797173 w 1442410"/>
                  <a:gd name="connsiteY7-5340" fmla="*/ 882100 h 1078087"/>
                  <a:gd name="connsiteX8-5341" fmla="*/ 673809 w 1442410"/>
                  <a:gd name="connsiteY8-5342" fmla="*/ 886315 h 1078087"/>
                  <a:gd name="connsiteX9-5343" fmla="*/ 716156 w 1442410"/>
                  <a:gd name="connsiteY9-5344" fmla="*/ 828883 h 1078087"/>
                  <a:gd name="connsiteX10-5345" fmla="*/ 817974 w 1442410"/>
                  <a:gd name="connsiteY10-5346" fmla="*/ 722791 h 1078087"/>
                  <a:gd name="connsiteX11-5347" fmla="*/ 635626 w 1442410"/>
                  <a:gd name="connsiteY11-5348" fmla="*/ 897267 h 1078087"/>
                  <a:gd name="connsiteX12-5349" fmla="*/ 363422 w 1442410"/>
                  <a:gd name="connsiteY12-5350" fmla="*/ 1017312 h 1078087"/>
                  <a:gd name="connsiteX13-5351" fmla="*/ 463650 w 1442410"/>
                  <a:gd name="connsiteY13-5352" fmla="*/ 814648 h 1078087"/>
                  <a:gd name="connsiteX14-5353" fmla="*/ 334467 w 1442410"/>
                  <a:gd name="connsiteY14-5354" fmla="*/ 1036037 h 1078087"/>
                  <a:gd name="connsiteX15-5355" fmla="*/ 225193 w 1442410"/>
                  <a:gd name="connsiteY15-5356" fmla="*/ 1047165 h 1078087"/>
                  <a:gd name="connsiteX16-5357" fmla="*/ 465839 w 1442410"/>
                  <a:gd name="connsiteY16-5358" fmla="*/ 552656 h 1078087"/>
                  <a:gd name="connsiteX17-5359" fmla="*/ 6545 w 1442410"/>
                  <a:gd name="connsiteY17-5360" fmla="*/ 897013 h 1078087"/>
                  <a:gd name="connsiteX18-5361" fmla="*/ 550053 w 1442410"/>
                  <a:gd name="connsiteY18-5362" fmla="*/ 0 h 1078087"/>
                  <a:gd name="connsiteX19-5363" fmla="*/ 752401 w 1442410"/>
                  <a:gd name="connsiteY19-5364" fmla="*/ 85534 h 1078087"/>
                  <a:gd name="connsiteX20-5365" fmla="*/ 922804 w 1442410"/>
                  <a:gd name="connsiteY20-5366" fmla="*/ 184312 h 1078087"/>
                  <a:gd name="connsiteX21-5367" fmla="*/ 1321691 w 1442410"/>
                  <a:gd name="connsiteY21-5368" fmla="*/ 198516 h 1078087"/>
                  <a:gd name="connsiteX22-5369" fmla="*/ 1442019 w 1442410"/>
                  <a:gd name="connsiteY22-5370" fmla="*/ 79982 h 1078087"/>
                  <a:gd name="connsiteX23-5371" fmla="*/ 1286990 w 1442410"/>
                  <a:gd name="connsiteY23-5372" fmla="*/ 523272 h 1078087"/>
                  <a:gd name="connsiteX24-5373" fmla="*/ 1280216 w 1442410"/>
                  <a:gd name="connsiteY24-5374" fmla="*/ 693489 h 1078087"/>
                  <a:gd name="connsiteX25-5375" fmla="*/ 1370728 w 1442410"/>
                  <a:gd name="connsiteY25-5376" fmla="*/ 756682 h 1078087"/>
                  <a:gd name="connsiteX26-5377" fmla="*/ 1225186 w 1442410"/>
                  <a:gd name="connsiteY26-5378" fmla="*/ 1001983 h 1078087"/>
                  <a:gd name="connsiteX27-5379" fmla="*/ 1171862 w 1442410"/>
                  <a:gd name="connsiteY27-5380" fmla="*/ 987415 h 1078087"/>
                  <a:gd name="connsiteX28-5381" fmla="*/ 1113878 w 1442410"/>
                  <a:gd name="connsiteY28-5382" fmla="*/ 981871 h 1078087"/>
                  <a:gd name="connsiteX29-5383" fmla="*/ 1080515 w 1442410"/>
                  <a:gd name="connsiteY29-5384" fmla="*/ 982189 h 1078087"/>
                  <a:gd name="connsiteX30-5385" fmla="*/ 1002416 w 1442410"/>
                  <a:gd name="connsiteY30-5386" fmla="*/ 1024512 h 1078087"/>
                  <a:gd name="connsiteX0-5387" fmla="*/ 1002416 w 1442410"/>
                  <a:gd name="connsiteY0-5388" fmla="*/ 1024512 h 1078087"/>
                  <a:gd name="connsiteX1-5389" fmla="*/ 970373 w 1442410"/>
                  <a:gd name="connsiteY1-5390" fmla="*/ 910922 h 1078087"/>
                  <a:gd name="connsiteX2-5391" fmla="*/ 984449 w 1442410"/>
                  <a:gd name="connsiteY2-5392" fmla="*/ 1035152 h 1078087"/>
                  <a:gd name="connsiteX3-5393" fmla="*/ 922690 w 1442410"/>
                  <a:gd name="connsiteY3-5394" fmla="*/ 1052290 h 1078087"/>
                  <a:gd name="connsiteX4-5395" fmla="*/ 892177 w 1442410"/>
                  <a:gd name="connsiteY4-5396" fmla="*/ 1017550 h 1078087"/>
                  <a:gd name="connsiteX5-5397" fmla="*/ 865472 w 1442410"/>
                  <a:gd name="connsiteY5-5398" fmla="*/ 991363 h 1078087"/>
                  <a:gd name="connsiteX6-5399" fmla="*/ 814822 w 1442410"/>
                  <a:gd name="connsiteY6-5400" fmla="*/ 995039 h 1078087"/>
                  <a:gd name="connsiteX7-5401" fmla="*/ 797173 w 1442410"/>
                  <a:gd name="connsiteY7-5402" fmla="*/ 882100 h 1078087"/>
                  <a:gd name="connsiteX8-5403" fmla="*/ 673809 w 1442410"/>
                  <a:gd name="connsiteY8-5404" fmla="*/ 886315 h 1078087"/>
                  <a:gd name="connsiteX9-5405" fmla="*/ 716156 w 1442410"/>
                  <a:gd name="connsiteY9-5406" fmla="*/ 828883 h 1078087"/>
                  <a:gd name="connsiteX10-5407" fmla="*/ 817974 w 1442410"/>
                  <a:gd name="connsiteY10-5408" fmla="*/ 722791 h 1078087"/>
                  <a:gd name="connsiteX11-5409" fmla="*/ 635626 w 1442410"/>
                  <a:gd name="connsiteY11-5410" fmla="*/ 897267 h 1078087"/>
                  <a:gd name="connsiteX12-5411" fmla="*/ 363422 w 1442410"/>
                  <a:gd name="connsiteY12-5412" fmla="*/ 1017312 h 1078087"/>
                  <a:gd name="connsiteX13-5413" fmla="*/ 463650 w 1442410"/>
                  <a:gd name="connsiteY13-5414" fmla="*/ 814648 h 1078087"/>
                  <a:gd name="connsiteX14-5415" fmla="*/ 334467 w 1442410"/>
                  <a:gd name="connsiteY14-5416" fmla="*/ 1036037 h 1078087"/>
                  <a:gd name="connsiteX15-5417" fmla="*/ 225193 w 1442410"/>
                  <a:gd name="connsiteY15-5418" fmla="*/ 1047165 h 1078087"/>
                  <a:gd name="connsiteX16-5419" fmla="*/ 306165 w 1442410"/>
                  <a:gd name="connsiteY16-5420" fmla="*/ 911763 h 1078087"/>
                  <a:gd name="connsiteX17-5421" fmla="*/ 465839 w 1442410"/>
                  <a:gd name="connsiteY17-5422" fmla="*/ 552656 h 1078087"/>
                  <a:gd name="connsiteX18-5423" fmla="*/ 6545 w 1442410"/>
                  <a:gd name="connsiteY18-5424" fmla="*/ 897013 h 1078087"/>
                  <a:gd name="connsiteX19-5425" fmla="*/ 550053 w 1442410"/>
                  <a:gd name="connsiteY19-5426" fmla="*/ 0 h 1078087"/>
                  <a:gd name="connsiteX20-5427" fmla="*/ 752401 w 1442410"/>
                  <a:gd name="connsiteY20-5428" fmla="*/ 85534 h 1078087"/>
                  <a:gd name="connsiteX21-5429" fmla="*/ 922804 w 1442410"/>
                  <a:gd name="connsiteY21-5430" fmla="*/ 184312 h 1078087"/>
                  <a:gd name="connsiteX22-5431" fmla="*/ 1321691 w 1442410"/>
                  <a:gd name="connsiteY22-5432" fmla="*/ 198516 h 1078087"/>
                  <a:gd name="connsiteX23-5433" fmla="*/ 1442019 w 1442410"/>
                  <a:gd name="connsiteY23-5434" fmla="*/ 79982 h 1078087"/>
                  <a:gd name="connsiteX24-5435" fmla="*/ 1286990 w 1442410"/>
                  <a:gd name="connsiteY24-5436" fmla="*/ 523272 h 1078087"/>
                  <a:gd name="connsiteX25-5437" fmla="*/ 1280216 w 1442410"/>
                  <a:gd name="connsiteY25-5438" fmla="*/ 693489 h 1078087"/>
                  <a:gd name="connsiteX26-5439" fmla="*/ 1370728 w 1442410"/>
                  <a:gd name="connsiteY26-5440" fmla="*/ 756682 h 1078087"/>
                  <a:gd name="connsiteX27-5441" fmla="*/ 1225186 w 1442410"/>
                  <a:gd name="connsiteY27-5442" fmla="*/ 1001983 h 1078087"/>
                  <a:gd name="connsiteX28-5443" fmla="*/ 1171862 w 1442410"/>
                  <a:gd name="connsiteY28-5444" fmla="*/ 987415 h 1078087"/>
                  <a:gd name="connsiteX29-5445" fmla="*/ 1113878 w 1442410"/>
                  <a:gd name="connsiteY29-5446" fmla="*/ 981871 h 1078087"/>
                  <a:gd name="connsiteX30-5447" fmla="*/ 1080515 w 1442410"/>
                  <a:gd name="connsiteY30-5448" fmla="*/ 982189 h 1078087"/>
                  <a:gd name="connsiteX31" fmla="*/ 1002416 w 1442410"/>
                  <a:gd name="connsiteY31" fmla="*/ 1024512 h 1078087"/>
                  <a:gd name="connsiteX0-5449" fmla="*/ 1002416 w 1442410"/>
                  <a:gd name="connsiteY0-5450" fmla="*/ 1024512 h 1078087"/>
                  <a:gd name="connsiteX1-5451" fmla="*/ 970373 w 1442410"/>
                  <a:gd name="connsiteY1-5452" fmla="*/ 910922 h 1078087"/>
                  <a:gd name="connsiteX2-5453" fmla="*/ 984449 w 1442410"/>
                  <a:gd name="connsiteY2-5454" fmla="*/ 1035152 h 1078087"/>
                  <a:gd name="connsiteX3-5455" fmla="*/ 922690 w 1442410"/>
                  <a:gd name="connsiteY3-5456" fmla="*/ 1052290 h 1078087"/>
                  <a:gd name="connsiteX4-5457" fmla="*/ 892177 w 1442410"/>
                  <a:gd name="connsiteY4-5458" fmla="*/ 1017550 h 1078087"/>
                  <a:gd name="connsiteX5-5459" fmla="*/ 865472 w 1442410"/>
                  <a:gd name="connsiteY5-5460" fmla="*/ 991363 h 1078087"/>
                  <a:gd name="connsiteX6-5461" fmla="*/ 814822 w 1442410"/>
                  <a:gd name="connsiteY6-5462" fmla="*/ 995039 h 1078087"/>
                  <a:gd name="connsiteX7-5463" fmla="*/ 797173 w 1442410"/>
                  <a:gd name="connsiteY7-5464" fmla="*/ 882100 h 1078087"/>
                  <a:gd name="connsiteX8-5465" fmla="*/ 673809 w 1442410"/>
                  <a:gd name="connsiteY8-5466" fmla="*/ 886315 h 1078087"/>
                  <a:gd name="connsiteX9-5467" fmla="*/ 716156 w 1442410"/>
                  <a:gd name="connsiteY9-5468" fmla="*/ 828883 h 1078087"/>
                  <a:gd name="connsiteX10-5469" fmla="*/ 817974 w 1442410"/>
                  <a:gd name="connsiteY10-5470" fmla="*/ 722791 h 1078087"/>
                  <a:gd name="connsiteX11-5471" fmla="*/ 635626 w 1442410"/>
                  <a:gd name="connsiteY11-5472" fmla="*/ 897267 h 1078087"/>
                  <a:gd name="connsiteX12-5473" fmla="*/ 363422 w 1442410"/>
                  <a:gd name="connsiteY12-5474" fmla="*/ 1017312 h 1078087"/>
                  <a:gd name="connsiteX13-5475" fmla="*/ 463650 w 1442410"/>
                  <a:gd name="connsiteY13-5476" fmla="*/ 814648 h 1078087"/>
                  <a:gd name="connsiteX14-5477" fmla="*/ 334467 w 1442410"/>
                  <a:gd name="connsiteY14-5478" fmla="*/ 1036037 h 1078087"/>
                  <a:gd name="connsiteX15-5479" fmla="*/ 225193 w 1442410"/>
                  <a:gd name="connsiteY15-5480" fmla="*/ 1047165 h 1078087"/>
                  <a:gd name="connsiteX16-5481" fmla="*/ 306165 w 1442410"/>
                  <a:gd name="connsiteY16-5482" fmla="*/ 911763 h 1078087"/>
                  <a:gd name="connsiteX17-5483" fmla="*/ 465839 w 1442410"/>
                  <a:gd name="connsiteY17-5484" fmla="*/ 552656 h 1078087"/>
                  <a:gd name="connsiteX18-5485" fmla="*/ 6545 w 1442410"/>
                  <a:gd name="connsiteY18-5486" fmla="*/ 897013 h 1078087"/>
                  <a:gd name="connsiteX19-5487" fmla="*/ 550053 w 1442410"/>
                  <a:gd name="connsiteY19-5488" fmla="*/ 0 h 1078087"/>
                  <a:gd name="connsiteX20-5489" fmla="*/ 752401 w 1442410"/>
                  <a:gd name="connsiteY20-5490" fmla="*/ 85534 h 1078087"/>
                  <a:gd name="connsiteX21-5491" fmla="*/ 922804 w 1442410"/>
                  <a:gd name="connsiteY21-5492" fmla="*/ 184312 h 1078087"/>
                  <a:gd name="connsiteX22-5493" fmla="*/ 1321691 w 1442410"/>
                  <a:gd name="connsiteY22-5494" fmla="*/ 198516 h 1078087"/>
                  <a:gd name="connsiteX23-5495" fmla="*/ 1442019 w 1442410"/>
                  <a:gd name="connsiteY23-5496" fmla="*/ 79982 h 1078087"/>
                  <a:gd name="connsiteX24-5497" fmla="*/ 1286990 w 1442410"/>
                  <a:gd name="connsiteY24-5498" fmla="*/ 523272 h 1078087"/>
                  <a:gd name="connsiteX25-5499" fmla="*/ 1280216 w 1442410"/>
                  <a:gd name="connsiteY25-5500" fmla="*/ 693489 h 1078087"/>
                  <a:gd name="connsiteX26-5501" fmla="*/ 1370728 w 1442410"/>
                  <a:gd name="connsiteY26-5502" fmla="*/ 756682 h 1078087"/>
                  <a:gd name="connsiteX27-5503" fmla="*/ 1225186 w 1442410"/>
                  <a:gd name="connsiteY27-5504" fmla="*/ 1001983 h 1078087"/>
                  <a:gd name="connsiteX28-5505" fmla="*/ 1171862 w 1442410"/>
                  <a:gd name="connsiteY28-5506" fmla="*/ 987415 h 1078087"/>
                  <a:gd name="connsiteX29-5507" fmla="*/ 1113878 w 1442410"/>
                  <a:gd name="connsiteY29-5508" fmla="*/ 981871 h 1078087"/>
                  <a:gd name="connsiteX30-5509" fmla="*/ 1080515 w 1442410"/>
                  <a:gd name="connsiteY30-5510" fmla="*/ 982189 h 1078087"/>
                  <a:gd name="connsiteX31-5511" fmla="*/ 1002416 w 1442410"/>
                  <a:gd name="connsiteY31-5512" fmla="*/ 1024512 h 1078087"/>
                  <a:gd name="connsiteX0-5513" fmla="*/ 1002416 w 1442410"/>
                  <a:gd name="connsiteY0-5514" fmla="*/ 1024512 h 1078087"/>
                  <a:gd name="connsiteX1-5515" fmla="*/ 970373 w 1442410"/>
                  <a:gd name="connsiteY1-5516" fmla="*/ 910922 h 1078087"/>
                  <a:gd name="connsiteX2-5517" fmla="*/ 984449 w 1442410"/>
                  <a:gd name="connsiteY2-5518" fmla="*/ 1035152 h 1078087"/>
                  <a:gd name="connsiteX3-5519" fmla="*/ 922690 w 1442410"/>
                  <a:gd name="connsiteY3-5520" fmla="*/ 1052290 h 1078087"/>
                  <a:gd name="connsiteX4-5521" fmla="*/ 892177 w 1442410"/>
                  <a:gd name="connsiteY4-5522" fmla="*/ 1017550 h 1078087"/>
                  <a:gd name="connsiteX5-5523" fmla="*/ 865472 w 1442410"/>
                  <a:gd name="connsiteY5-5524" fmla="*/ 991363 h 1078087"/>
                  <a:gd name="connsiteX6-5525" fmla="*/ 814822 w 1442410"/>
                  <a:gd name="connsiteY6-5526" fmla="*/ 995039 h 1078087"/>
                  <a:gd name="connsiteX7-5527" fmla="*/ 797173 w 1442410"/>
                  <a:gd name="connsiteY7-5528" fmla="*/ 882100 h 1078087"/>
                  <a:gd name="connsiteX8-5529" fmla="*/ 673809 w 1442410"/>
                  <a:gd name="connsiteY8-5530" fmla="*/ 886315 h 1078087"/>
                  <a:gd name="connsiteX9-5531" fmla="*/ 716156 w 1442410"/>
                  <a:gd name="connsiteY9-5532" fmla="*/ 828883 h 1078087"/>
                  <a:gd name="connsiteX10-5533" fmla="*/ 817974 w 1442410"/>
                  <a:gd name="connsiteY10-5534" fmla="*/ 722791 h 1078087"/>
                  <a:gd name="connsiteX11-5535" fmla="*/ 635626 w 1442410"/>
                  <a:gd name="connsiteY11-5536" fmla="*/ 897267 h 1078087"/>
                  <a:gd name="connsiteX12-5537" fmla="*/ 363422 w 1442410"/>
                  <a:gd name="connsiteY12-5538" fmla="*/ 1017312 h 1078087"/>
                  <a:gd name="connsiteX13-5539" fmla="*/ 463650 w 1442410"/>
                  <a:gd name="connsiteY13-5540" fmla="*/ 814648 h 1078087"/>
                  <a:gd name="connsiteX14-5541" fmla="*/ 334467 w 1442410"/>
                  <a:gd name="connsiteY14-5542" fmla="*/ 1036037 h 1078087"/>
                  <a:gd name="connsiteX15-5543" fmla="*/ 225193 w 1442410"/>
                  <a:gd name="connsiteY15-5544" fmla="*/ 1047165 h 1078087"/>
                  <a:gd name="connsiteX16-5545" fmla="*/ 306165 w 1442410"/>
                  <a:gd name="connsiteY16-5546" fmla="*/ 911763 h 1078087"/>
                  <a:gd name="connsiteX17-5547" fmla="*/ 465839 w 1442410"/>
                  <a:gd name="connsiteY17-5548" fmla="*/ 552656 h 1078087"/>
                  <a:gd name="connsiteX18-5549" fmla="*/ 6545 w 1442410"/>
                  <a:gd name="connsiteY18-5550" fmla="*/ 897013 h 1078087"/>
                  <a:gd name="connsiteX19-5551" fmla="*/ 550053 w 1442410"/>
                  <a:gd name="connsiteY19-5552" fmla="*/ 0 h 1078087"/>
                  <a:gd name="connsiteX20-5553" fmla="*/ 752401 w 1442410"/>
                  <a:gd name="connsiteY20-5554" fmla="*/ 85534 h 1078087"/>
                  <a:gd name="connsiteX21-5555" fmla="*/ 922804 w 1442410"/>
                  <a:gd name="connsiteY21-5556" fmla="*/ 184312 h 1078087"/>
                  <a:gd name="connsiteX22-5557" fmla="*/ 1321691 w 1442410"/>
                  <a:gd name="connsiteY22-5558" fmla="*/ 198516 h 1078087"/>
                  <a:gd name="connsiteX23-5559" fmla="*/ 1442019 w 1442410"/>
                  <a:gd name="connsiteY23-5560" fmla="*/ 79982 h 1078087"/>
                  <a:gd name="connsiteX24-5561" fmla="*/ 1286990 w 1442410"/>
                  <a:gd name="connsiteY24-5562" fmla="*/ 523272 h 1078087"/>
                  <a:gd name="connsiteX25-5563" fmla="*/ 1280216 w 1442410"/>
                  <a:gd name="connsiteY25-5564" fmla="*/ 693489 h 1078087"/>
                  <a:gd name="connsiteX26-5565" fmla="*/ 1370728 w 1442410"/>
                  <a:gd name="connsiteY26-5566" fmla="*/ 756682 h 1078087"/>
                  <a:gd name="connsiteX27-5567" fmla="*/ 1225186 w 1442410"/>
                  <a:gd name="connsiteY27-5568" fmla="*/ 1001983 h 1078087"/>
                  <a:gd name="connsiteX28-5569" fmla="*/ 1171862 w 1442410"/>
                  <a:gd name="connsiteY28-5570" fmla="*/ 987415 h 1078087"/>
                  <a:gd name="connsiteX29-5571" fmla="*/ 1113878 w 1442410"/>
                  <a:gd name="connsiteY29-5572" fmla="*/ 981871 h 1078087"/>
                  <a:gd name="connsiteX30-5573" fmla="*/ 1080515 w 1442410"/>
                  <a:gd name="connsiteY30-5574" fmla="*/ 982189 h 1078087"/>
                  <a:gd name="connsiteX31-5575" fmla="*/ 1002416 w 1442410"/>
                  <a:gd name="connsiteY31-5576" fmla="*/ 1024512 h 1078087"/>
                  <a:gd name="connsiteX0-5577" fmla="*/ 1002378 w 1442372"/>
                  <a:gd name="connsiteY0-5578" fmla="*/ 1024512 h 1078087"/>
                  <a:gd name="connsiteX1-5579" fmla="*/ 970335 w 1442372"/>
                  <a:gd name="connsiteY1-5580" fmla="*/ 910922 h 1078087"/>
                  <a:gd name="connsiteX2-5581" fmla="*/ 984411 w 1442372"/>
                  <a:gd name="connsiteY2-5582" fmla="*/ 1035152 h 1078087"/>
                  <a:gd name="connsiteX3-5583" fmla="*/ 922652 w 1442372"/>
                  <a:gd name="connsiteY3-5584" fmla="*/ 1052290 h 1078087"/>
                  <a:gd name="connsiteX4-5585" fmla="*/ 892139 w 1442372"/>
                  <a:gd name="connsiteY4-5586" fmla="*/ 1017550 h 1078087"/>
                  <a:gd name="connsiteX5-5587" fmla="*/ 865434 w 1442372"/>
                  <a:gd name="connsiteY5-5588" fmla="*/ 991363 h 1078087"/>
                  <a:gd name="connsiteX6-5589" fmla="*/ 814784 w 1442372"/>
                  <a:gd name="connsiteY6-5590" fmla="*/ 995039 h 1078087"/>
                  <a:gd name="connsiteX7-5591" fmla="*/ 797135 w 1442372"/>
                  <a:gd name="connsiteY7-5592" fmla="*/ 882100 h 1078087"/>
                  <a:gd name="connsiteX8-5593" fmla="*/ 673771 w 1442372"/>
                  <a:gd name="connsiteY8-5594" fmla="*/ 886315 h 1078087"/>
                  <a:gd name="connsiteX9-5595" fmla="*/ 716118 w 1442372"/>
                  <a:gd name="connsiteY9-5596" fmla="*/ 828883 h 1078087"/>
                  <a:gd name="connsiteX10-5597" fmla="*/ 817936 w 1442372"/>
                  <a:gd name="connsiteY10-5598" fmla="*/ 722791 h 1078087"/>
                  <a:gd name="connsiteX11-5599" fmla="*/ 635588 w 1442372"/>
                  <a:gd name="connsiteY11-5600" fmla="*/ 897267 h 1078087"/>
                  <a:gd name="connsiteX12-5601" fmla="*/ 363384 w 1442372"/>
                  <a:gd name="connsiteY12-5602" fmla="*/ 1017312 h 1078087"/>
                  <a:gd name="connsiteX13-5603" fmla="*/ 463612 w 1442372"/>
                  <a:gd name="connsiteY13-5604" fmla="*/ 814648 h 1078087"/>
                  <a:gd name="connsiteX14-5605" fmla="*/ 334429 w 1442372"/>
                  <a:gd name="connsiteY14-5606" fmla="*/ 1036037 h 1078087"/>
                  <a:gd name="connsiteX15-5607" fmla="*/ 225155 w 1442372"/>
                  <a:gd name="connsiteY15-5608" fmla="*/ 1047165 h 1078087"/>
                  <a:gd name="connsiteX16-5609" fmla="*/ 306127 w 1442372"/>
                  <a:gd name="connsiteY16-5610" fmla="*/ 911763 h 1078087"/>
                  <a:gd name="connsiteX17-5611" fmla="*/ 468932 w 1442372"/>
                  <a:gd name="connsiteY17-5612" fmla="*/ 557185 h 1078087"/>
                  <a:gd name="connsiteX18-5613" fmla="*/ 6507 w 1442372"/>
                  <a:gd name="connsiteY18-5614" fmla="*/ 897013 h 1078087"/>
                  <a:gd name="connsiteX19-5615" fmla="*/ 550015 w 1442372"/>
                  <a:gd name="connsiteY19-5616" fmla="*/ 0 h 1078087"/>
                  <a:gd name="connsiteX20-5617" fmla="*/ 752363 w 1442372"/>
                  <a:gd name="connsiteY20-5618" fmla="*/ 85534 h 1078087"/>
                  <a:gd name="connsiteX21-5619" fmla="*/ 922766 w 1442372"/>
                  <a:gd name="connsiteY21-5620" fmla="*/ 184312 h 1078087"/>
                  <a:gd name="connsiteX22-5621" fmla="*/ 1321653 w 1442372"/>
                  <a:gd name="connsiteY22-5622" fmla="*/ 198516 h 1078087"/>
                  <a:gd name="connsiteX23-5623" fmla="*/ 1441981 w 1442372"/>
                  <a:gd name="connsiteY23-5624" fmla="*/ 79982 h 1078087"/>
                  <a:gd name="connsiteX24-5625" fmla="*/ 1286952 w 1442372"/>
                  <a:gd name="connsiteY24-5626" fmla="*/ 523272 h 1078087"/>
                  <a:gd name="connsiteX25-5627" fmla="*/ 1280178 w 1442372"/>
                  <a:gd name="connsiteY25-5628" fmla="*/ 693489 h 1078087"/>
                  <a:gd name="connsiteX26-5629" fmla="*/ 1370690 w 1442372"/>
                  <a:gd name="connsiteY26-5630" fmla="*/ 756682 h 1078087"/>
                  <a:gd name="connsiteX27-5631" fmla="*/ 1225148 w 1442372"/>
                  <a:gd name="connsiteY27-5632" fmla="*/ 1001983 h 1078087"/>
                  <a:gd name="connsiteX28-5633" fmla="*/ 1171824 w 1442372"/>
                  <a:gd name="connsiteY28-5634" fmla="*/ 987415 h 1078087"/>
                  <a:gd name="connsiteX29-5635" fmla="*/ 1113840 w 1442372"/>
                  <a:gd name="connsiteY29-5636" fmla="*/ 981871 h 1078087"/>
                  <a:gd name="connsiteX30-5637" fmla="*/ 1080477 w 1442372"/>
                  <a:gd name="connsiteY30-5638" fmla="*/ 982189 h 1078087"/>
                  <a:gd name="connsiteX31-5639" fmla="*/ 1002378 w 1442372"/>
                  <a:gd name="connsiteY31-5640" fmla="*/ 1024512 h 1078087"/>
                  <a:gd name="connsiteX0-5641" fmla="*/ 1002378 w 1442372"/>
                  <a:gd name="connsiteY0-5642" fmla="*/ 1024512 h 1078087"/>
                  <a:gd name="connsiteX1-5643" fmla="*/ 970335 w 1442372"/>
                  <a:gd name="connsiteY1-5644" fmla="*/ 910922 h 1078087"/>
                  <a:gd name="connsiteX2-5645" fmla="*/ 984411 w 1442372"/>
                  <a:gd name="connsiteY2-5646" fmla="*/ 1035152 h 1078087"/>
                  <a:gd name="connsiteX3-5647" fmla="*/ 922652 w 1442372"/>
                  <a:gd name="connsiteY3-5648" fmla="*/ 1052290 h 1078087"/>
                  <a:gd name="connsiteX4-5649" fmla="*/ 892139 w 1442372"/>
                  <a:gd name="connsiteY4-5650" fmla="*/ 1017550 h 1078087"/>
                  <a:gd name="connsiteX5-5651" fmla="*/ 865434 w 1442372"/>
                  <a:gd name="connsiteY5-5652" fmla="*/ 991363 h 1078087"/>
                  <a:gd name="connsiteX6-5653" fmla="*/ 814784 w 1442372"/>
                  <a:gd name="connsiteY6-5654" fmla="*/ 995039 h 1078087"/>
                  <a:gd name="connsiteX7-5655" fmla="*/ 797135 w 1442372"/>
                  <a:gd name="connsiteY7-5656" fmla="*/ 882100 h 1078087"/>
                  <a:gd name="connsiteX8-5657" fmla="*/ 673771 w 1442372"/>
                  <a:gd name="connsiteY8-5658" fmla="*/ 886315 h 1078087"/>
                  <a:gd name="connsiteX9-5659" fmla="*/ 716118 w 1442372"/>
                  <a:gd name="connsiteY9-5660" fmla="*/ 828883 h 1078087"/>
                  <a:gd name="connsiteX10-5661" fmla="*/ 817936 w 1442372"/>
                  <a:gd name="connsiteY10-5662" fmla="*/ 722791 h 1078087"/>
                  <a:gd name="connsiteX11-5663" fmla="*/ 635588 w 1442372"/>
                  <a:gd name="connsiteY11-5664" fmla="*/ 897267 h 1078087"/>
                  <a:gd name="connsiteX12-5665" fmla="*/ 363384 w 1442372"/>
                  <a:gd name="connsiteY12-5666" fmla="*/ 1017312 h 1078087"/>
                  <a:gd name="connsiteX13-5667" fmla="*/ 463612 w 1442372"/>
                  <a:gd name="connsiteY13-5668" fmla="*/ 814648 h 1078087"/>
                  <a:gd name="connsiteX14-5669" fmla="*/ 318050 w 1442372"/>
                  <a:gd name="connsiteY14-5670" fmla="*/ 859986 h 1078087"/>
                  <a:gd name="connsiteX15-5671" fmla="*/ 225155 w 1442372"/>
                  <a:gd name="connsiteY15-5672" fmla="*/ 1047165 h 1078087"/>
                  <a:gd name="connsiteX16-5673" fmla="*/ 306127 w 1442372"/>
                  <a:gd name="connsiteY16-5674" fmla="*/ 911763 h 1078087"/>
                  <a:gd name="connsiteX17-5675" fmla="*/ 468932 w 1442372"/>
                  <a:gd name="connsiteY17-5676" fmla="*/ 557185 h 1078087"/>
                  <a:gd name="connsiteX18-5677" fmla="*/ 6507 w 1442372"/>
                  <a:gd name="connsiteY18-5678" fmla="*/ 897013 h 1078087"/>
                  <a:gd name="connsiteX19-5679" fmla="*/ 550015 w 1442372"/>
                  <a:gd name="connsiteY19-5680" fmla="*/ 0 h 1078087"/>
                  <a:gd name="connsiteX20-5681" fmla="*/ 752363 w 1442372"/>
                  <a:gd name="connsiteY20-5682" fmla="*/ 85534 h 1078087"/>
                  <a:gd name="connsiteX21-5683" fmla="*/ 922766 w 1442372"/>
                  <a:gd name="connsiteY21-5684" fmla="*/ 184312 h 1078087"/>
                  <a:gd name="connsiteX22-5685" fmla="*/ 1321653 w 1442372"/>
                  <a:gd name="connsiteY22-5686" fmla="*/ 198516 h 1078087"/>
                  <a:gd name="connsiteX23-5687" fmla="*/ 1441981 w 1442372"/>
                  <a:gd name="connsiteY23-5688" fmla="*/ 79982 h 1078087"/>
                  <a:gd name="connsiteX24-5689" fmla="*/ 1286952 w 1442372"/>
                  <a:gd name="connsiteY24-5690" fmla="*/ 523272 h 1078087"/>
                  <a:gd name="connsiteX25-5691" fmla="*/ 1280178 w 1442372"/>
                  <a:gd name="connsiteY25-5692" fmla="*/ 693489 h 1078087"/>
                  <a:gd name="connsiteX26-5693" fmla="*/ 1370690 w 1442372"/>
                  <a:gd name="connsiteY26-5694" fmla="*/ 756682 h 1078087"/>
                  <a:gd name="connsiteX27-5695" fmla="*/ 1225148 w 1442372"/>
                  <a:gd name="connsiteY27-5696" fmla="*/ 1001983 h 1078087"/>
                  <a:gd name="connsiteX28-5697" fmla="*/ 1171824 w 1442372"/>
                  <a:gd name="connsiteY28-5698" fmla="*/ 987415 h 1078087"/>
                  <a:gd name="connsiteX29-5699" fmla="*/ 1113840 w 1442372"/>
                  <a:gd name="connsiteY29-5700" fmla="*/ 981871 h 1078087"/>
                  <a:gd name="connsiteX30-5701" fmla="*/ 1080477 w 1442372"/>
                  <a:gd name="connsiteY30-5702" fmla="*/ 982189 h 1078087"/>
                  <a:gd name="connsiteX31-5703" fmla="*/ 1002378 w 1442372"/>
                  <a:gd name="connsiteY31-5704" fmla="*/ 1024512 h 1078087"/>
                  <a:gd name="connsiteX0-5705" fmla="*/ 1002378 w 1442372"/>
                  <a:gd name="connsiteY0-5706" fmla="*/ 1024512 h 1078087"/>
                  <a:gd name="connsiteX1-5707" fmla="*/ 970335 w 1442372"/>
                  <a:gd name="connsiteY1-5708" fmla="*/ 910922 h 1078087"/>
                  <a:gd name="connsiteX2-5709" fmla="*/ 984411 w 1442372"/>
                  <a:gd name="connsiteY2-5710" fmla="*/ 1035152 h 1078087"/>
                  <a:gd name="connsiteX3-5711" fmla="*/ 922652 w 1442372"/>
                  <a:gd name="connsiteY3-5712" fmla="*/ 1052290 h 1078087"/>
                  <a:gd name="connsiteX4-5713" fmla="*/ 892139 w 1442372"/>
                  <a:gd name="connsiteY4-5714" fmla="*/ 1017550 h 1078087"/>
                  <a:gd name="connsiteX5-5715" fmla="*/ 865434 w 1442372"/>
                  <a:gd name="connsiteY5-5716" fmla="*/ 991363 h 1078087"/>
                  <a:gd name="connsiteX6-5717" fmla="*/ 814784 w 1442372"/>
                  <a:gd name="connsiteY6-5718" fmla="*/ 995039 h 1078087"/>
                  <a:gd name="connsiteX7-5719" fmla="*/ 797135 w 1442372"/>
                  <a:gd name="connsiteY7-5720" fmla="*/ 882100 h 1078087"/>
                  <a:gd name="connsiteX8-5721" fmla="*/ 673771 w 1442372"/>
                  <a:gd name="connsiteY8-5722" fmla="*/ 886315 h 1078087"/>
                  <a:gd name="connsiteX9-5723" fmla="*/ 716118 w 1442372"/>
                  <a:gd name="connsiteY9-5724" fmla="*/ 828883 h 1078087"/>
                  <a:gd name="connsiteX10-5725" fmla="*/ 817936 w 1442372"/>
                  <a:gd name="connsiteY10-5726" fmla="*/ 722791 h 1078087"/>
                  <a:gd name="connsiteX11-5727" fmla="*/ 635588 w 1442372"/>
                  <a:gd name="connsiteY11-5728" fmla="*/ 897267 h 1078087"/>
                  <a:gd name="connsiteX12-5729" fmla="*/ 363384 w 1442372"/>
                  <a:gd name="connsiteY12-5730" fmla="*/ 1017312 h 1078087"/>
                  <a:gd name="connsiteX13-5731" fmla="*/ 463612 w 1442372"/>
                  <a:gd name="connsiteY13-5732" fmla="*/ 814648 h 1078087"/>
                  <a:gd name="connsiteX14-5733" fmla="*/ 332276 w 1442372"/>
                  <a:gd name="connsiteY14-5734" fmla="*/ 1031240 h 1078087"/>
                  <a:gd name="connsiteX15-5735" fmla="*/ 225155 w 1442372"/>
                  <a:gd name="connsiteY15-5736" fmla="*/ 1047165 h 1078087"/>
                  <a:gd name="connsiteX16-5737" fmla="*/ 306127 w 1442372"/>
                  <a:gd name="connsiteY16-5738" fmla="*/ 911763 h 1078087"/>
                  <a:gd name="connsiteX17-5739" fmla="*/ 468932 w 1442372"/>
                  <a:gd name="connsiteY17-5740" fmla="*/ 557185 h 1078087"/>
                  <a:gd name="connsiteX18-5741" fmla="*/ 6507 w 1442372"/>
                  <a:gd name="connsiteY18-5742" fmla="*/ 897013 h 1078087"/>
                  <a:gd name="connsiteX19-5743" fmla="*/ 550015 w 1442372"/>
                  <a:gd name="connsiteY19-5744" fmla="*/ 0 h 1078087"/>
                  <a:gd name="connsiteX20-5745" fmla="*/ 752363 w 1442372"/>
                  <a:gd name="connsiteY20-5746" fmla="*/ 85534 h 1078087"/>
                  <a:gd name="connsiteX21-5747" fmla="*/ 922766 w 1442372"/>
                  <a:gd name="connsiteY21-5748" fmla="*/ 184312 h 1078087"/>
                  <a:gd name="connsiteX22-5749" fmla="*/ 1321653 w 1442372"/>
                  <a:gd name="connsiteY22-5750" fmla="*/ 198516 h 1078087"/>
                  <a:gd name="connsiteX23-5751" fmla="*/ 1441981 w 1442372"/>
                  <a:gd name="connsiteY23-5752" fmla="*/ 79982 h 1078087"/>
                  <a:gd name="connsiteX24-5753" fmla="*/ 1286952 w 1442372"/>
                  <a:gd name="connsiteY24-5754" fmla="*/ 523272 h 1078087"/>
                  <a:gd name="connsiteX25-5755" fmla="*/ 1280178 w 1442372"/>
                  <a:gd name="connsiteY25-5756" fmla="*/ 693489 h 1078087"/>
                  <a:gd name="connsiteX26-5757" fmla="*/ 1370690 w 1442372"/>
                  <a:gd name="connsiteY26-5758" fmla="*/ 756682 h 1078087"/>
                  <a:gd name="connsiteX27-5759" fmla="*/ 1225148 w 1442372"/>
                  <a:gd name="connsiteY27-5760" fmla="*/ 1001983 h 1078087"/>
                  <a:gd name="connsiteX28-5761" fmla="*/ 1171824 w 1442372"/>
                  <a:gd name="connsiteY28-5762" fmla="*/ 987415 h 1078087"/>
                  <a:gd name="connsiteX29-5763" fmla="*/ 1113840 w 1442372"/>
                  <a:gd name="connsiteY29-5764" fmla="*/ 981871 h 1078087"/>
                  <a:gd name="connsiteX30-5765" fmla="*/ 1080477 w 1442372"/>
                  <a:gd name="connsiteY30-5766" fmla="*/ 982189 h 1078087"/>
                  <a:gd name="connsiteX31-5767" fmla="*/ 1002378 w 1442372"/>
                  <a:gd name="connsiteY31-5768" fmla="*/ 1024512 h 1078087"/>
                  <a:gd name="connsiteX0-5769" fmla="*/ 1002378 w 1442372"/>
                  <a:gd name="connsiteY0-5770" fmla="*/ 1024512 h 1078087"/>
                  <a:gd name="connsiteX1-5771" fmla="*/ 970335 w 1442372"/>
                  <a:gd name="connsiteY1-5772" fmla="*/ 910922 h 1078087"/>
                  <a:gd name="connsiteX2-5773" fmla="*/ 984411 w 1442372"/>
                  <a:gd name="connsiteY2-5774" fmla="*/ 1035152 h 1078087"/>
                  <a:gd name="connsiteX3-5775" fmla="*/ 922652 w 1442372"/>
                  <a:gd name="connsiteY3-5776" fmla="*/ 1052290 h 1078087"/>
                  <a:gd name="connsiteX4-5777" fmla="*/ 892139 w 1442372"/>
                  <a:gd name="connsiteY4-5778" fmla="*/ 1017550 h 1078087"/>
                  <a:gd name="connsiteX5-5779" fmla="*/ 865434 w 1442372"/>
                  <a:gd name="connsiteY5-5780" fmla="*/ 991363 h 1078087"/>
                  <a:gd name="connsiteX6-5781" fmla="*/ 814784 w 1442372"/>
                  <a:gd name="connsiteY6-5782" fmla="*/ 995039 h 1078087"/>
                  <a:gd name="connsiteX7-5783" fmla="*/ 797135 w 1442372"/>
                  <a:gd name="connsiteY7-5784" fmla="*/ 882100 h 1078087"/>
                  <a:gd name="connsiteX8-5785" fmla="*/ 673771 w 1442372"/>
                  <a:gd name="connsiteY8-5786" fmla="*/ 886315 h 1078087"/>
                  <a:gd name="connsiteX9-5787" fmla="*/ 716118 w 1442372"/>
                  <a:gd name="connsiteY9-5788" fmla="*/ 828883 h 1078087"/>
                  <a:gd name="connsiteX10-5789" fmla="*/ 817936 w 1442372"/>
                  <a:gd name="connsiteY10-5790" fmla="*/ 722791 h 1078087"/>
                  <a:gd name="connsiteX11-5791" fmla="*/ 635588 w 1442372"/>
                  <a:gd name="connsiteY11-5792" fmla="*/ 897267 h 1078087"/>
                  <a:gd name="connsiteX12-5793" fmla="*/ 363384 w 1442372"/>
                  <a:gd name="connsiteY12-5794" fmla="*/ 1017312 h 1078087"/>
                  <a:gd name="connsiteX13-5795" fmla="*/ 463612 w 1442372"/>
                  <a:gd name="connsiteY13-5796" fmla="*/ 814648 h 1078087"/>
                  <a:gd name="connsiteX14-5797" fmla="*/ 335342 w 1442372"/>
                  <a:gd name="connsiteY14-5798" fmla="*/ 963707 h 1078087"/>
                  <a:gd name="connsiteX15-5799" fmla="*/ 225155 w 1442372"/>
                  <a:gd name="connsiteY15-5800" fmla="*/ 1047165 h 1078087"/>
                  <a:gd name="connsiteX16-5801" fmla="*/ 306127 w 1442372"/>
                  <a:gd name="connsiteY16-5802" fmla="*/ 911763 h 1078087"/>
                  <a:gd name="connsiteX17-5803" fmla="*/ 468932 w 1442372"/>
                  <a:gd name="connsiteY17-5804" fmla="*/ 557185 h 1078087"/>
                  <a:gd name="connsiteX18-5805" fmla="*/ 6507 w 1442372"/>
                  <a:gd name="connsiteY18-5806" fmla="*/ 897013 h 1078087"/>
                  <a:gd name="connsiteX19-5807" fmla="*/ 550015 w 1442372"/>
                  <a:gd name="connsiteY19-5808" fmla="*/ 0 h 1078087"/>
                  <a:gd name="connsiteX20-5809" fmla="*/ 752363 w 1442372"/>
                  <a:gd name="connsiteY20-5810" fmla="*/ 85534 h 1078087"/>
                  <a:gd name="connsiteX21-5811" fmla="*/ 922766 w 1442372"/>
                  <a:gd name="connsiteY21-5812" fmla="*/ 184312 h 1078087"/>
                  <a:gd name="connsiteX22-5813" fmla="*/ 1321653 w 1442372"/>
                  <a:gd name="connsiteY22-5814" fmla="*/ 198516 h 1078087"/>
                  <a:gd name="connsiteX23-5815" fmla="*/ 1441981 w 1442372"/>
                  <a:gd name="connsiteY23-5816" fmla="*/ 79982 h 1078087"/>
                  <a:gd name="connsiteX24-5817" fmla="*/ 1286952 w 1442372"/>
                  <a:gd name="connsiteY24-5818" fmla="*/ 523272 h 1078087"/>
                  <a:gd name="connsiteX25-5819" fmla="*/ 1280178 w 1442372"/>
                  <a:gd name="connsiteY25-5820" fmla="*/ 693489 h 1078087"/>
                  <a:gd name="connsiteX26-5821" fmla="*/ 1370690 w 1442372"/>
                  <a:gd name="connsiteY26-5822" fmla="*/ 756682 h 1078087"/>
                  <a:gd name="connsiteX27-5823" fmla="*/ 1225148 w 1442372"/>
                  <a:gd name="connsiteY27-5824" fmla="*/ 1001983 h 1078087"/>
                  <a:gd name="connsiteX28-5825" fmla="*/ 1171824 w 1442372"/>
                  <a:gd name="connsiteY28-5826" fmla="*/ 987415 h 1078087"/>
                  <a:gd name="connsiteX29-5827" fmla="*/ 1113840 w 1442372"/>
                  <a:gd name="connsiteY29-5828" fmla="*/ 981871 h 1078087"/>
                  <a:gd name="connsiteX30-5829" fmla="*/ 1080477 w 1442372"/>
                  <a:gd name="connsiteY30-5830" fmla="*/ 982189 h 1078087"/>
                  <a:gd name="connsiteX31-5831" fmla="*/ 1002378 w 1442372"/>
                  <a:gd name="connsiteY31-5832" fmla="*/ 1024512 h 1078087"/>
                  <a:gd name="connsiteX0-5833" fmla="*/ 1002378 w 1442372"/>
                  <a:gd name="connsiteY0-5834" fmla="*/ 1024512 h 1078087"/>
                  <a:gd name="connsiteX1-5835" fmla="*/ 970335 w 1442372"/>
                  <a:gd name="connsiteY1-5836" fmla="*/ 910922 h 1078087"/>
                  <a:gd name="connsiteX2-5837" fmla="*/ 984411 w 1442372"/>
                  <a:gd name="connsiteY2-5838" fmla="*/ 1035152 h 1078087"/>
                  <a:gd name="connsiteX3-5839" fmla="*/ 922652 w 1442372"/>
                  <a:gd name="connsiteY3-5840" fmla="*/ 1052290 h 1078087"/>
                  <a:gd name="connsiteX4-5841" fmla="*/ 892139 w 1442372"/>
                  <a:gd name="connsiteY4-5842" fmla="*/ 1017550 h 1078087"/>
                  <a:gd name="connsiteX5-5843" fmla="*/ 865434 w 1442372"/>
                  <a:gd name="connsiteY5-5844" fmla="*/ 991363 h 1078087"/>
                  <a:gd name="connsiteX6-5845" fmla="*/ 814784 w 1442372"/>
                  <a:gd name="connsiteY6-5846" fmla="*/ 995039 h 1078087"/>
                  <a:gd name="connsiteX7-5847" fmla="*/ 797135 w 1442372"/>
                  <a:gd name="connsiteY7-5848" fmla="*/ 882100 h 1078087"/>
                  <a:gd name="connsiteX8-5849" fmla="*/ 673771 w 1442372"/>
                  <a:gd name="connsiteY8-5850" fmla="*/ 886315 h 1078087"/>
                  <a:gd name="connsiteX9-5851" fmla="*/ 716118 w 1442372"/>
                  <a:gd name="connsiteY9-5852" fmla="*/ 828883 h 1078087"/>
                  <a:gd name="connsiteX10-5853" fmla="*/ 817936 w 1442372"/>
                  <a:gd name="connsiteY10-5854" fmla="*/ 722791 h 1078087"/>
                  <a:gd name="connsiteX11-5855" fmla="*/ 635588 w 1442372"/>
                  <a:gd name="connsiteY11-5856" fmla="*/ 897267 h 1078087"/>
                  <a:gd name="connsiteX12-5857" fmla="*/ 363384 w 1442372"/>
                  <a:gd name="connsiteY12-5858" fmla="*/ 1017312 h 1078087"/>
                  <a:gd name="connsiteX13-5859" fmla="*/ 463612 w 1442372"/>
                  <a:gd name="connsiteY13-5860" fmla="*/ 814648 h 1078087"/>
                  <a:gd name="connsiteX14-5861" fmla="*/ 335194 w 1442372"/>
                  <a:gd name="connsiteY14-5862" fmla="*/ 1034990 h 1078087"/>
                  <a:gd name="connsiteX15-5863" fmla="*/ 225155 w 1442372"/>
                  <a:gd name="connsiteY15-5864" fmla="*/ 1047165 h 1078087"/>
                  <a:gd name="connsiteX16-5865" fmla="*/ 306127 w 1442372"/>
                  <a:gd name="connsiteY16-5866" fmla="*/ 911763 h 1078087"/>
                  <a:gd name="connsiteX17-5867" fmla="*/ 468932 w 1442372"/>
                  <a:gd name="connsiteY17-5868" fmla="*/ 557185 h 1078087"/>
                  <a:gd name="connsiteX18-5869" fmla="*/ 6507 w 1442372"/>
                  <a:gd name="connsiteY18-5870" fmla="*/ 897013 h 1078087"/>
                  <a:gd name="connsiteX19-5871" fmla="*/ 550015 w 1442372"/>
                  <a:gd name="connsiteY19-5872" fmla="*/ 0 h 1078087"/>
                  <a:gd name="connsiteX20-5873" fmla="*/ 752363 w 1442372"/>
                  <a:gd name="connsiteY20-5874" fmla="*/ 85534 h 1078087"/>
                  <a:gd name="connsiteX21-5875" fmla="*/ 922766 w 1442372"/>
                  <a:gd name="connsiteY21-5876" fmla="*/ 184312 h 1078087"/>
                  <a:gd name="connsiteX22-5877" fmla="*/ 1321653 w 1442372"/>
                  <a:gd name="connsiteY22-5878" fmla="*/ 198516 h 1078087"/>
                  <a:gd name="connsiteX23-5879" fmla="*/ 1441981 w 1442372"/>
                  <a:gd name="connsiteY23-5880" fmla="*/ 79982 h 1078087"/>
                  <a:gd name="connsiteX24-5881" fmla="*/ 1286952 w 1442372"/>
                  <a:gd name="connsiteY24-5882" fmla="*/ 523272 h 1078087"/>
                  <a:gd name="connsiteX25-5883" fmla="*/ 1280178 w 1442372"/>
                  <a:gd name="connsiteY25-5884" fmla="*/ 693489 h 1078087"/>
                  <a:gd name="connsiteX26-5885" fmla="*/ 1370690 w 1442372"/>
                  <a:gd name="connsiteY26-5886" fmla="*/ 756682 h 1078087"/>
                  <a:gd name="connsiteX27-5887" fmla="*/ 1225148 w 1442372"/>
                  <a:gd name="connsiteY27-5888" fmla="*/ 1001983 h 1078087"/>
                  <a:gd name="connsiteX28-5889" fmla="*/ 1171824 w 1442372"/>
                  <a:gd name="connsiteY28-5890" fmla="*/ 987415 h 1078087"/>
                  <a:gd name="connsiteX29-5891" fmla="*/ 1113840 w 1442372"/>
                  <a:gd name="connsiteY29-5892" fmla="*/ 981871 h 1078087"/>
                  <a:gd name="connsiteX30-5893" fmla="*/ 1080477 w 1442372"/>
                  <a:gd name="connsiteY30-5894" fmla="*/ 982189 h 1078087"/>
                  <a:gd name="connsiteX31-5895" fmla="*/ 1002378 w 1442372"/>
                  <a:gd name="connsiteY31-5896" fmla="*/ 1024512 h 1078087"/>
                  <a:gd name="connsiteX0-5897" fmla="*/ 1002378 w 1442372"/>
                  <a:gd name="connsiteY0-5898" fmla="*/ 1024512 h 1078087"/>
                  <a:gd name="connsiteX1-5899" fmla="*/ 970335 w 1442372"/>
                  <a:gd name="connsiteY1-5900" fmla="*/ 910922 h 1078087"/>
                  <a:gd name="connsiteX2-5901" fmla="*/ 984411 w 1442372"/>
                  <a:gd name="connsiteY2-5902" fmla="*/ 1035152 h 1078087"/>
                  <a:gd name="connsiteX3-5903" fmla="*/ 922652 w 1442372"/>
                  <a:gd name="connsiteY3-5904" fmla="*/ 1052290 h 1078087"/>
                  <a:gd name="connsiteX4-5905" fmla="*/ 892139 w 1442372"/>
                  <a:gd name="connsiteY4-5906" fmla="*/ 1017550 h 1078087"/>
                  <a:gd name="connsiteX5-5907" fmla="*/ 865434 w 1442372"/>
                  <a:gd name="connsiteY5-5908" fmla="*/ 991363 h 1078087"/>
                  <a:gd name="connsiteX6-5909" fmla="*/ 814784 w 1442372"/>
                  <a:gd name="connsiteY6-5910" fmla="*/ 995039 h 1078087"/>
                  <a:gd name="connsiteX7-5911" fmla="*/ 797135 w 1442372"/>
                  <a:gd name="connsiteY7-5912" fmla="*/ 882100 h 1078087"/>
                  <a:gd name="connsiteX8-5913" fmla="*/ 673771 w 1442372"/>
                  <a:gd name="connsiteY8-5914" fmla="*/ 886315 h 1078087"/>
                  <a:gd name="connsiteX9-5915" fmla="*/ 716118 w 1442372"/>
                  <a:gd name="connsiteY9-5916" fmla="*/ 828883 h 1078087"/>
                  <a:gd name="connsiteX10-5917" fmla="*/ 817936 w 1442372"/>
                  <a:gd name="connsiteY10-5918" fmla="*/ 722791 h 1078087"/>
                  <a:gd name="connsiteX11-5919" fmla="*/ 635588 w 1442372"/>
                  <a:gd name="connsiteY11-5920" fmla="*/ 897267 h 1078087"/>
                  <a:gd name="connsiteX12-5921" fmla="*/ 363709 w 1442372"/>
                  <a:gd name="connsiteY12-5922" fmla="*/ 996002 h 1078087"/>
                  <a:gd name="connsiteX13-5923" fmla="*/ 463612 w 1442372"/>
                  <a:gd name="connsiteY13-5924" fmla="*/ 814648 h 1078087"/>
                  <a:gd name="connsiteX14-5925" fmla="*/ 335194 w 1442372"/>
                  <a:gd name="connsiteY14-5926" fmla="*/ 1034990 h 1078087"/>
                  <a:gd name="connsiteX15-5927" fmla="*/ 225155 w 1442372"/>
                  <a:gd name="connsiteY15-5928" fmla="*/ 1047165 h 1078087"/>
                  <a:gd name="connsiteX16-5929" fmla="*/ 306127 w 1442372"/>
                  <a:gd name="connsiteY16-5930" fmla="*/ 911763 h 1078087"/>
                  <a:gd name="connsiteX17-5931" fmla="*/ 468932 w 1442372"/>
                  <a:gd name="connsiteY17-5932" fmla="*/ 557185 h 1078087"/>
                  <a:gd name="connsiteX18-5933" fmla="*/ 6507 w 1442372"/>
                  <a:gd name="connsiteY18-5934" fmla="*/ 897013 h 1078087"/>
                  <a:gd name="connsiteX19-5935" fmla="*/ 550015 w 1442372"/>
                  <a:gd name="connsiteY19-5936" fmla="*/ 0 h 1078087"/>
                  <a:gd name="connsiteX20-5937" fmla="*/ 752363 w 1442372"/>
                  <a:gd name="connsiteY20-5938" fmla="*/ 85534 h 1078087"/>
                  <a:gd name="connsiteX21-5939" fmla="*/ 922766 w 1442372"/>
                  <a:gd name="connsiteY21-5940" fmla="*/ 184312 h 1078087"/>
                  <a:gd name="connsiteX22-5941" fmla="*/ 1321653 w 1442372"/>
                  <a:gd name="connsiteY22-5942" fmla="*/ 198516 h 1078087"/>
                  <a:gd name="connsiteX23-5943" fmla="*/ 1441981 w 1442372"/>
                  <a:gd name="connsiteY23-5944" fmla="*/ 79982 h 1078087"/>
                  <a:gd name="connsiteX24-5945" fmla="*/ 1286952 w 1442372"/>
                  <a:gd name="connsiteY24-5946" fmla="*/ 523272 h 1078087"/>
                  <a:gd name="connsiteX25-5947" fmla="*/ 1280178 w 1442372"/>
                  <a:gd name="connsiteY25-5948" fmla="*/ 693489 h 1078087"/>
                  <a:gd name="connsiteX26-5949" fmla="*/ 1370690 w 1442372"/>
                  <a:gd name="connsiteY26-5950" fmla="*/ 756682 h 1078087"/>
                  <a:gd name="connsiteX27-5951" fmla="*/ 1225148 w 1442372"/>
                  <a:gd name="connsiteY27-5952" fmla="*/ 1001983 h 1078087"/>
                  <a:gd name="connsiteX28-5953" fmla="*/ 1171824 w 1442372"/>
                  <a:gd name="connsiteY28-5954" fmla="*/ 987415 h 1078087"/>
                  <a:gd name="connsiteX29-5955" fmla="*/ 1113840 w 1442372"/>
                  <a:gd name="connsiteY29-5956" fmla="*/ 981871 h 1078087"/>
                  <a:gd name="connsiteX30-5957" fmla="*/ 1080477 w 1442372"/>
                  <a:gd name="connsiteY30-5958" fmla="*/ 982189 h 1078087"/>
                  <a:gd name="connsiteX31-5959" fmla="*/ 1002378 w 1442372"/>
                  <a:gd name="connsiteY31-5960" fmla="*/ 1024512 h 1078087"/>
                  <a:gd name="connsiteX0-5961" fmla="*/ 1002378 w 1442372"/>
                  <a:gd name="connsiteY0-5962" fmla="*/ 1024512 h 1078087"/>
                  <a:gd name="connsiteX1-5963" fmla="*/ 970335 w 1442372"/>
                  <a:gd name="connsiteY1-5964" fmla="*/ 910922 h 1078087"/>
                  <a:gd name="connsiteX2-5965" fmla="*/ 984411 w 1442372"/>
                  <a:gd name="connsiteY2-5966" fmla="*/ 1035152 h 1078087"/>
                  <a:gd name="connsiteX3-5967" fmla="*/ 922652 w 1442372"/>
                  <a:gd name="connsiteY3-5968" fmla="*/ 1052290 h 1078087"/>
                  <a:gd name="connsiteX4-5969" fmla="*/ 892139 w 1442372"/>
                  <a:gd name="connsiteY4-5970" fmla="*/ 1017550 h 1078087"/>
                  <a:gd name="connsiteX5-5971" fmla="*/ 865434 w 1442372"/>
                  <a:gd name="connsiteY5-5972" fmla="*/ 991363 h 1078087"/>
                  <a:gd name="connsiteX6-5973" fmla="*/ 814784 w 1442372"/>
                  <a:gd name="connsiteY6-5974" fmla="*/ 995039 h 1078087"/>
                  <a:gd name="connsiteX7-5975" fmla="*/ 797135 w 1442372"/>
                  <a:gd name="connsiteY7-5976" fmla="*/ 882100 h 1078087"/>
                  <a:gd name="connsiteX8-5977" fmla="*/ 673771 w 1442372"/>
                  <a:gd name="connsiteY8-5978" fmla="*/ 886315 h 1078087"/>
                  <a:gd name="connsiteX9-5979" fmla="*/ 716118 w 1442372"/>
                  <a:gd name="connsiteY9-5980" fmla="*/ 828883 h 1078087"/>
                  <a:gd name="connsiteX10-5981" fmla="*/ 817936 w 1442372"/>
                  <a:gd name="connsiteY10-5982" fmla="*/ 722791 h 1078087"/>
                  <a:gd name="connsiteX11-5983" fmla="*/ 635588 w 1442372"/>
                  <a:gd name="connsiteY11-5984" fmla="*/ 897267 h 1078087"/>
                  <a:gd name="connsiteX12-5985" fmla="*/ 357881 w 1442372"/>
                  <a:gd name="connsiteY12-5986" fmla="*/ 1018823 h 1078087"/>
                  <a:gd name="connsiteX13-5987" fmla="*/ 463612 w 1442372"/>
                  <a:gd name="connsiteY13-5988" fmla="*/ 814648 h 1078087"/>
                  <a:gd name="connsiteX14-5989" fmla="*/ 335194 w 1442372"/>
                  <a:gd name="connsiteY14-5990" fmla="*/ 1034990 h 1078087"/>
                  <a:gd name="connsiteX15-5991" fmla="*/ 225155 w 1442372"/>
                  <a:gd name="connsiteY15-5992" fmla="*/ 1047165 h 1078087"/>
                  <a:gd name="connsiteX16-5993" fmla="*/ 306127 w 1442372"/>
                  <a:gd name="connsiteY16-5994" fmla="*/ 911763 h 1078087"/>
                  <a:gd name="connsiteX17-5995" fmla="*/ 468932 w 1442372"/>
                  <a:gd name="connsiteY17-5996" fmla="*/ 557185 h 1078087"/>
                  <a:gd name="connsiteX18-5997" fmla="*/ 6507 w 1442372"/>
                  <a:gd name="connsiteY18-5998" fmla="*/ 897013 h 1078087"/>
                  <a:gd name="connsiteX19-5999" fmla="*/ 550015 w 1442372"/>
                  <a:gd name="connsiteY19-6000" fmla="*/ 0 h 1078087"/>
                  <a:gd name="connsiteX20-6001" fmla="*/ 752363 w 1442372"/>
                  <a:gd name="connsiteY20-6002" fmla="*/ 85534 h 1078087"/>
                  <a:gd name="connsiteX21-6003" fmla="*/ 922766 w 1442372"/>
                  <a:gd name="connsiteY21-6004" fmla="*/ 184312 h 1078087"/>
                  <a:gd name="connsiteX22-6005" fmla="*/ 1321653 w 1442372"/>
                  <a:gd name="connsiteY22-6006" fmla="*/ 198516 h 1078087"/>
                  <a:gd name="connsiteX23-6007" fmla="*/ 1441981 w 1442372"/>
                  <a:gd name="connsiteY23-6008" fmla="*/ 79982 h 1078087"/>
                  <a:gd name="connsiteX24-6009" fmla="*/ 1286952 w 1442372"/>
                  <a:gd name="connsiteY24-6010" fmla="*/ 523272 h 1078087"/>
                  <a:gd name="connsiteX25-6011" fmla="*/ 1280178 w 1442372"/>
                  <a:gd name="connsiteY25-6012" fmla="*/ 693489 h 1078087"/>
                  <a:gd name="connsiteX26-6013" fmla="*/ 1370690 w 1442372"/>
                  <a:gd name="connsiteY26-6014" fmla="*/ 756682 h 1078087"/>
                  <a:gd name="connsiteX27-6015" fmla="*/ 1225148 w 1442372"/>
                  <a:gd name="connsiteY27-6016" fmla="*/ 1001983 h 1078087"/>
                  <a:gd name="connsiteX28-6017" fmla="*/ 1171824 w 1442372"/>
                  <a:gd name="connsiteY28-6018" fmla="*/ 987415 h 1078087"/>
                  <a:gd name="connsiteX29-6019" fmla="*/ 1113840 w 1442372"/>
                  <a:gd name="connsiteY29-6020" fmla="*/ 981871 h 1078087"/>
                  <a:gd name="connsiteX30-6021" fmla="*/ 1080477 w 1442372"/>
                  <a:gd name="connsiteY30-6022" fmla="*/ 982189 h 1078087"/>
                  <a:gd name="connsiteX31-6023" fmla="*/ 1002378 w 1442372"/>
                  <a:gd name="connsiteY31-6024" fmla="*/ 1024512 h 1078087"/>
                  <a:gd name="connsiteX0-6025" fmla="*/ 1002378 w 1442372"/>
                  <a:gd name="connsiteY0-6026" fmla="*/ 1024512 h 1078087"/>
                  <a:gd name="connsiteX1-6027" fmla="*/ 970335 w 1442372"/>
                  <a:gd name="connsiteY1-6028" fmla="*/ 910922 h 1078087"/>
                  <a:gd name="connsiteX2-6029" fmla="*/ 984411 w 1442372"/>
                  <a:gd name="connsiteY2-6030" fmla="*/ 1035152 h 1078087"/>
                  <a:gd name="connsiteX3-6031" fmla="*/ 922652 w 1442372"/>
                  <a:gd name="connsiteY3-6032" fmla="*/ 1052290 h 1078087"/>
                  <a:gd name="connsiteX4-6033" fmla="*/ 892139 w 1442372"/>
                  <a:gd name="connsiteY4-6034" fmla="*/ 1017550 h 1078087"/>
                  <a:gd name="connsiteX5-6035" fmla="*/ 865434 w 1442372"/>
                  <a:gd name="connsiteY5-6036" fmla="*/ 991363 h 1078087"/>
                  <a:gd name="connsiteX6-6037" fmla="*/ 814784 w 1442372"/>
                  <a:gd name="connsiteY6-6038" fmla="*/ 995039 h 1078087"/>
                  <a:gd name="connsiteX7-6039" fmla="*/ 797135 w 1442372"/>
                  <a:gd name="connsiteY7-6040" fmla="*/ 882100 h 1078087"/>
                  <a:gd name="connsiteX8-6041" fmla="*/ 673771 w 1442372"/>
                  <a:gd name="connsiteY8-6042" fmla="*/ 886315 h 1078087"/>
                  <a:gd name="connsiteX9-6043" fmla="*/ 716118 w 1442372"/>
                  <a:gd name="connsiteY9-6044" fmla="*/ 828883 h 1078087"/>
                  <a:gd name="connsiteX10-6045" fmla="*/ 817936 w 1442372"/>
                  <a:gd name="connsiteY10-6046" fmla="*/ 722791 h 1078087"/>
                  <a:gd name="connsiteX11-6047" fmla="*/ 635588 w 1442372"/>
                  <a:gd name="connsiteY11-6048" fmla="*/ 897267 h 1078087"/>
                  <a:gd name="connsiteX12-6049" fmla="*/ 357881 w 1442372"/>
                  <a:gd name="connsiteY12-6050" fmla="*/ 1018823 h 1078087"/>
                  <a:gd name="connsiteX13-6051" fmla="*/ 463612 w 1442372"/>
                  <a:gd name="connsiteY13-6052" fmla="*/ 814648 h 1078087"/>
                  <a:gd name="connsiteX14-6053" fmla="*/ 335194 w 1442372"/>
                  <a:gd name="connsiteY14-6054" fmla="*/ 1034990 h 1078087"/>
                  <a:gd name="connsiteX15-6055" fmla="*/ 225155 w 1442372"/>
                  <a:gd name="connsiteY15-6056" fmla="*/ 1047165 h 1078087"/>
                  <a:gd name="connsiteX16-6057" fmla="*/ 306127 w 1442372"/>
                  <a:gd name="connsiteY16-6058" fmla="*/ 911763 h 1078087"/>
                  <a:gd name="connsiteX17-6059" fmla="*/ 468932 w 1442372"/>
                  <a:gd name="connsiteY17-6060" fmla="*/ 557185 h 1078087"/>
                  <a:gd name="connsiteX18-6061" fmla="*/ 6507 w 1442372"/>
                  <a:gd name="connsiteY18-6062" fmla="*/ 897013 h 1078087"/>
                  <a:gd name="connsiteX19-6063" fmla="*/ 550015 w 1442372"/>
                  <a:gd name="connsiteY19-6064" fmla="*/ 0 h 1078087"/>
                  <a:gd name="connsiteX20-6065" fmla="*/ 752363 w 1442372"/>
                  <a:gd name="connsiteY20-6066" fmla="*/ 85534 h 1078087"/>
                  <a:gd name="connsiteX21-6067" fmla="*/ 922766 w 1442372"/>
                  <a:gd name="connsiteY21-6068" fmla="*/ 184312 h 1078087"/>
                  <a:gd name="connsiteX22-6069" fmla="*/ 1321653 w 1442372"/>
                  <a:gd name="connsiteY22-6070" fmla="*/ 198516 h 1078087"/>
                  <a:gd name="connsiteX23-6071" fmla="*/ 1441981 w 1442372"/>
                  <a:gd name="connsiteY23-6072" fmla="*/ 79982 h 1078087"/>
                  <a:gd name="connsiteX24-6073" fmla="*/ 1286952 w 1442372"/>
                  <a:gd name="connsiteY24-6074" fmla="*/ 523272 h 1078087"/>
                  <a:gd name="connsiteX25-6075" fmla="*/ 1280178 w 1442372"/>
                  <a:gd name="connsiteY25-6076" fmla="*/ 693489 h 1078087"/>
                  <a:gd name="connsiteX26-6077" fmla="*/ 1370690 w 1442372"/>
                  <a:gd name="connsiteY26-6078" fmla="*/ 756682 h 1078087"/>
                  <a:gd name="connsiteX27-6079" fmla="*/ 1225148 w 1442372"/>
                  <a:gd name="connsiteY27-6080" fmla="*/ 1001983 h 1078087"/>
                  <a:gd name="connsiteX28-6081" fmla="*/ 1171824 w 1442372"/>
                  <a:gd name="connsiteY28-6082" fmla="*/ 987415 h 1078087"/>
                  <a:gd name="connsiteX29-6083" fmla="*/ 1113840 w 1442372"/>
                  <a:gd name="connsiteY29-6084" fmla="*/ 981871 h 1078087"/>
                  <a:gd name="connsiteX30-6085" fmla="*/ 1080477 w 1442372"/>
                  <a:gd name="connsiteY30-6086" fmla="*/ 982189 h 1078087"/>
                  <a:gd name="connsiteX31-6087" fmla="*/ 1002378 w 1442372"/>
                  <a:gd name="connsiteY31-6088" fmla="*/ 1024512 h 1078087"/>
                  <a:gd name="connsiteX0-6089" fmla="*/ 1002378 w 1442372"/>
                  <a:gd name="connsiteY0-6090" fmla="*/ 1024512 h 1078087"/>
                  <a:gd name="connsiteX1-6091" fmla="*/ 970335 w 1442372"/>
                  <a:gd name="connsiteY1-6092" fmla="*/ 910922 h 1078087"/>
                  <a:gd name="connsiteX2-6093" fmla="*/ 984411 w 1442372"/>
                  <a:gd name="connsiteY2-6094" fmla="*/ 1035152 h 1078087"/>
                  <a:gd name="connsiteX3-6095" fmla="*/ 922652 w 1442372"/>
                  <a:gd name="connsiteY3-6096" fmla="*/ 1052290 h 1078087"/>
                  <a:gd name="connsiteX4-6097" fmla="*/ 892139 w 1442372"/>
                  <a:gd name="connsiteY4-6098" fmla="*/ 1017550 h 1078087"/>
                  <a:gd name="connsiteX5-6099" fmla="*/ 865434 w 1442372"/>
                  <a:gd name="connsiteY5-6100" fmla="*/ 991363 h 1078087"/>
                  <a:gd name="connsiteX6-6101" fmla="*/ 814784 w 1442372"/>
                  <a:gd name="connsiteY6-6102" fmla="*/ 995039 h 1078087"/>
                  <a:gd name="connsiteX7-6103" fmla="*/ 797135 w 1442372"/>
                  <a:gd name="connsiteY7-6104" fmla="*/ 882100 h 1078087"/>
                  <a:gd name="connsiteX8-6105" fmla="*/ 673771 w 1442372"/>
                  <a:gd name="connsiteY8-6106" fmla="*/ 886315 h 1078087"/>
                  <a:gd name="connsiteX9-6107" fmla="*/ 716118 w 1442372"/>
                  <a:gd name="connsiteY9-6108" fmla="*/ 828883 h 1078087"/>
                  <a:gd name="connsiteX10-6109" fmla="*/ 817936 w 1442372"/>
                  <a:gd name="connsiteY10-6110" fmla="*/ 722791 h 1078087"/>
                  <a:gd name="connsiteX11-6111" fmla="*/ 635588 w 1442372"/>
                  <a:gd name="connsiteY11-6112" fmla="*/ 897267 h 1078087"/>
                  <a:gd name="connsiteX12-6113" fmla="*/ 357881 w 1442372"/>
                  <a:gd name="connsiteY12-6114" fmla="*/ 1018823 h 1078087"/>
                  <a:gd name="connsiteX13-6115" fmla="*/ 463612 w 1442372"/>
                  <a:gd name="connsiteY13-6116" fmla="*/ 814648 h 1078087"/>
                  <a:gd name="connsiteX14-6117" fmla="*/ 335194 w 1442372"/>
                  <a:gd name="connsiteY14-6118" fmla="*/ 1034990 h 1078087"/>
                  <a:gd name="connsiteX15-6119" fmla="*/ 225155 w 1442372"/>
                  <a:gd name="connsiteY15-6120" fmla="*/ 1047165 h 1078087"/>
                  <a:gd name="connsiteX16-6121" fmla="*/ 186179 w 1442372"/>
                  <a:gd name="connsiteY16-6122" fmla="*/ 41275 h 1078087"/>
                  <a:gd name="connsiteX17-6123" fmla="*/ 468932 w 1442372"/>
                  <a:gd name="connsiteY17-6124" fmla="*/ 557185 h 1078087"/>
                  <a:gd name="connsiteX18-6125" fmla="*/ 6507 w 1442372"/>
                  <a:gd name="connsiteY18-6126" fmla="*/ 897013 h 1078087"/>
                  <a:gd name="connsiteX19-6127" fmla="*/ 550015 w 1442372"/>
                  <a:gd name="connsiteY19-6128" fmla="*/ 0 h 1078087"/>
                  <a:gd name="connsiteX20-6129" fmla="*/ 752363 w 1442372"/>
                  <a:gd name="connsiteY20-6130" fmla="*/ 85534 h 1078087"/>
                  <a:gd name="connsiteX21-6131" fmla="*/ 922766 w 1442372"/>
                  <a:gd name="connsiteY21-6132" fmla="*/ 184312 h 1078087"/>
                  <a:gd name="connsiteX22-6133" fmla="*/ 1321653 w 1442372"/>
                  <a:gd name="connsiteY22-6134" fmla="*/ 198516 h 1078087"/>
                  <a:gd name="connsiteX23-6135" fmla="*/ 1441981 w 1442372"/>
                  <a:gd name="connsiteY23-6136" fmla="*/ 79982 h 1078087"/>
                  <a:gd name="connsiteX24-6137" fmla="*/ 1286952 w 1442372"/>
                  <a:gd name="connsiteY24-6138" fmla="*/ 523272 h 1078087"/>
                  <a:gd name="connsiteX25-6139" fmla="*/ 1280178 w 1442372"/>
                  <a:gd name="connsiteY25-6140" fmla="*/ 693489 h 1078087"/>
                  <a:gd name="connsiteX26-6141" fmla="*/ 1370690 w 1442372"/>
                  <a:gd name="connsiteY26-6142" fmla="*/ 756682 h 1078087"/>
                  <a:gd name="connsiteX27-6143" fmla="*/ 1225148 w 1442372"/>
                  <a:gd name="connsiteY27-6144" fmla="*/ 1001983 h 1078087"/>
                  <a:gd name="connsiteX28-6145" fmla="*/ 1171824 w 1442372"/>
                  <a:gd name="connsiteY28-6146" fmla="*/ 987415 h 1078087"/>
                  <a:gd name="connsiteX29-6147" fmla="*/ 1113840 w 1442372"/>
                  <a:gd name="connsiteY29-6148" fmla="*/ 981871 h 1078087"/>
                  <a:gd name="connsiteX30-6149" fmla="*/ 1080477 w 1442372"/>
                  <a:gd name="connsiteY30-6150" fmla="*/ 982189 h 1078087"/>
                  <a:gd name="connsiteX31-6151" fmla="*/ 1002378 w 1442372"/>
                  <a:gd name="connsiteY31-6152" fmla="*/ 1024512 h 1078087"/>
                  <a:gd name="connsiteX0-6153" fmla="*/ 1002378 w 1442372"/>
                  <a:gd name="connsiteY0-6154" fmla="*/ 1024512 h 1078087"/>
                  <a:gd name="connsiteX1-6155" fmla="*/ 970335 w 1442372"/>
                  <a:gd name="connsiteY1-6156" fmla="*/ 910922 h 1078087"/>
                  <a:gd name="connsiteX2-6157" fmla="*/ 984411 w 1442372"/>
                  <a:gd name="connsiteY2-6158" fmla="*/ 1035152 h 1078087"/>
                  <a:gd name="connsiteX3-6159" fmla="*/ 922652 w 1442372"/>
                  <a:gd name="connsiteY3-6160" fmla="*/ 1052290 h 1078087"/>
                  <a:gd name="connsiteX4-6161" fmla="*/ 892139 w 1442372"/>
                  <a:gd name="connsiteY4-6162" fmla="*/ 1017550 h 1078087"/>
                  <a:gd name="connsiteX5-6163" fmla="*/ 865434 w 1442372"/>
                  <a:gd name="connsiteY5-6164" fmla="*/ 991363 h 1078087"/>
                  <a:gd name="connsiteX6-6165" fmla="*/ 814784 w 1442372"/>
                  <a:gd name="connsiteY6-6166" fmla="*/ 995039 h 1078087"/>
                  <a:gd name="connsiteX7-6167" fmla="*/ 797135 w 1442372"/>
                  <a:gd name="connsiteY7-6168" fmla="*/ 882100 h 1078087"/>
                  <a:gd name="connsiteX8-6169" fmla="*/ 673771 w 1442372"/>
                  <a:gd name="connsiteY8-6170" fmla="*/ 886315 h 1078087"/>
                  <a:gd name="connsiteX9-6171" fmla="*/ 716118 w 1442372"/>
                  <a:gd name="connsiteY9-6172" fmla="*/ 828883 h 1078087"/>
                  <a:gd name="connsiteX10-6173" fmla="*/ 817936 w 1442372"/>
                  <a:gd name="connsiteY10-6174" fmla="*/ 722791 h 1078087"/>
                  <a:gd name="connsiteX11-6175" fmla="*/ 635588 w 1442372"/>
                  <a:gd name="connsiteY11-6176" fmla="*/ 897267 h 1078087"/>
                  <a:gd name="connsiteX12-6177" fmla="*/ 357881 w 1442372"/>
                  <a:gd name="connsiteY12-6178" fmla="*/ 1018823 h 1078087"/>
                  <a:gd name="connsiteX13-6179" fmla="*/ 463612 w 1442372"/>
                  <a:gd name="connsiteY13-6180" fmla="*/ 814648 h 1078087"/>
                  <a:gd name="connsiteX14-6181" fmla="*/ 335194 w 1442372"/>
                  <a:gd name="connsiteY14-6182" fmla="*/ 1034990 h 1078087"/>
                  <a:gd name="connsiteX15-6183" fmla="*/ 489593 w 1442372"/>
                  <a:gd name="connsiteY15-6184" fmla="*/ 892737 h 1078087"/>
                  <a:gd name="connsiteX16-6185" fmla="*/ 186179 w 1442372"/>
                  <a:gd name="connsiteY16-6186" fmla="*/ 41275 h 1078087"/>
                  <a:gd name="connsiteX17-6187" fmla="*/ 468932 w 1442372"/>
                  <a:gd name="connsiteY17-6188" fmla="*/ 557185 h 1078087"/>
                  <a:gd name="connsiteX18-6189" fmla="*/ 6507 w 1442372"/>
                  <a:gd name="connsiteY18-6190" fmla="*/ 897013 h 1078087"/>
                  <a:gd name="connsiteX19-6191" fmla="*/ 550015 w 1442372"/>
                  <a:gd name="connsiteY19-6192" fmla="*/ 0 h 1078087"/>
                  <a:gd name="connsiteX20-6193" fmla="*/ 752363 w 1442372"/>
                  <a:gd name="connsiteY20-6194" fmla="*/ 85534 h 1078087"/>
                  <a:gd name="connsiteX21-6195" fmla="*/ 922766 w 1442372"/>
                  <a:gd name="connsiteY21-6196" fmla="*/ 184312 h 1078087"/>
                  <a:gd name="connsiteX22-6197" fmla="*/ 1321653 w 1442372"/>
                  <a:gd name="connsiteY22-6198" fmla="*/ 198516 h 1078087"/>
                  <a:gd name="connsiteX23-6199" fmla="*/ 1441981 w 1442372"/>
                  <a:gd name="connsiteY23-6200" fmla="*/ 79982 h 1078087"/>
                  <a:gd name="connsiteX24-6201" fmla="*/ 1286952 w 1442372"/>
                  <a:gd name="connsiteY24-6202" fmla="*/ 523272 h 1078087"/>
                  <a:gd name="connsiteX25-6203" fmla="*/ 1280178 w 1442372"/>
                  <a:gd name="connsiteY25-6204" fmla="*/ 693489 h 1078087"/>
                  <a:gd name="connsiteX26-6205" fmla="*/ 1370690 w 1442372"/>
                  <a:gd name="connsiteY26-6206" fmla="*/ 756682 h 1078087"/>
                  <a:gd name="connsiteX27-6207" fmla="*/ 1225148 w 1442372"/>
                  <a:gd name="connsiteY27-6208" fmla="*/ 1001983 h 1078087"/>
                  <a:gd name="connsiteX28-6209" fmla="*/ 1171824 w 1442372"/>
                  <a:gd name="connsiteY28-6210" fmla="*/ 987415 h 1078087"/>
                  <a:gd name="connsiteX29-6211" fmla="*/ 1113840 w 1442372"/>
                  <a:gd name="connsiteY29-6212" fmla="*/ 981871 h 1078087"/>
                  <a:gd name="connsiteX30-6213" fmla="*/ 1080477 w 1442372"/>
                  <a:gd name="connsiteY30-6214" fmla="*/ 982189 h 1078087"/>
                  <a:gd name="connsiteX31-6215" fmla="*/ 1002378 w 1442372"/>
                  <a:gd name="connsiteY31-6216" fmla="*/ 1024512 h 1078087"/>
                  <a:gd name="connsiteX0-6217" fmla="*/ 1002378 w 1442372"/>
                  <a:gd name="connsiteY0-6218" fmla="*/ 1024512 h 1078087"/>
                  <a:gd name="connsiteX1-6219" fmla="*/ 970335 w 1442372"/>
                  <a:gd name="connsiteY1-6220" fmla="*/ 910922 h 1078087"/>
                  <a:gd name="connsiteX2-6221" fmla="*/ 984411 w 1442372"/>
                  <a:gd name="connsiteY2-6222" fmla="*/ 1035152 h 1078087"/>
                  <a:gd name="connsiteX3-6223" fmla="*/ 922652 w 1442372"/>
                  <a:gd name="connsiteY3-6224" fmla="*/ 1052290 h 1078087"/>
                  <a:gd name="connsiteX4-6225" fmla="*/ 892139 w 1442372"/>
                  <a:gd name="connsiteY4-6226" fmla="*/ 1017550 h 1078087"/>
                  <a:gd name="connsiteX5-6227" fmla="*/ 865434 w 1442372"/>
                  <a:gd name="connsiteY5-6228" fmla="*/ 991363 h 1078087"/>
                  <a:gd name="connsiteX6-6229" fmla="*/ 814784 w 1442372"/>
                  <a:gd name="connsiteY6-6230" fmla="*/ 995039 h 1078087"/>
                  <a:gd name="connsiteX7-6231" fmla="*/ 797135 w 1442372"/>
                  <a:gd name="connsiteY7-6232" fmla="*/ 882100 h 1078087"/>
                  <a:gd name="connsiteX8-6233" fmla="*/ 673771 w 1442372"/>
                  <a:gd name="connsiteY8-6234" fmla="*/ 886315 h 1078087"/>
                  <a:gd name="connsiteX9-6235" fmla="*/ 716118 w 1442372"/>
                  <a:gd name="connsiteY9-6236" fmla="*/ 828883 h 1078087"/>
                  <a:gd name="connsiteX10-6237" fmla="*/ 817936 w 1442372"/>
                  <a:gd name="connsiteY10-6238" fmla="*/ 722791 h 1078087"/>
                  <a:gd name="connsiteX11-6239" fmla="*/ 635588 w 1442372"/>
                  <a:gd name="connsiteY11-6240" fmla="*/ 897267 h 1078087"/>
                  <a:gd name="connsiteX12-6241" fmla="*/ 357881 w 1442372"/>
                  <a:gd name="connsiteY12-6242" fmla="*/ 1018823 h 1078087"/>
                  <a:gd name="connsiteX13-6243" fmla="*/ 463612 w 1442372"/>
                  <a:gd name="connsiteY13-6244" fmla="*/ 814648 h 1078087"/>
                  <a:gd name="connsiteX14-6245" fmla="*/ 335194 w 1442372"/>
                  <a:gd name="connsiteY14-6246" fmla="*/ 1034990 h 1078087"/>
                  <a:gd name="connsiteX15-6247" fmla="*/ 580597 w 1442372"/>
                  <a:gd name="connsiteY15-6248" fmla="*/ 828350 h 1078087"/>
                  <a:gd name="connsiteX16-6249" fmla="*/ 186179 w 1442372"/>
                  <a:gd name="connsiteY16-6250" fmla="*/ 41275 h 1078087"/>
                  <a:gd name="connsiteX17-6251" fmla="*/ 468932 w 1442372"/>
                  <a:gd name="connsiteY17-6252" fmla="*/ 557185 h 1078087"/>
                  <a:gd name="connsiteX18-6253" fmla="*/ 6507 w 1442372"/>
                  <a:gd name="connsiteY18-6254" fmla="*/ 897013 h 1078087"/>
                  <a:gd name="connsiteX19-6255" fmla="*/ 550015 w 1442372"/>
                  <a:gd name="connsiteY19-6256" fmla="*/ 0 h 1078087"/>
                  <a:gd name="connsiteX20-6257" fmla="*/ 752363 w 1442372"/>
                  <a:gd name="connsiteY20-6258" fmla="*/ 85534 h 1078087"/>
                  <a:gd name="connsiteX21-6259" fmla="*/ 922766 w 1442372"/>
                  <a:gd name="connsiteY21-6260" fmla="*/ 184312 h 1078087"/>
                  <a:gd name="connsiteX22-6261" fmla="*/ 1321653 w 1442372"/>
                  <a:gd name="connsiteY22-6262" fmla="*/ 198516 h 1078087"/>
                  <a:gd name="connsiteX23-6263" fmla="*/ 1441981 w 1442372"/>
                  <a:gd name="connsiteY23-6264" fmla="*/ 79982 h 1078087"/>
                  <a:gd name="connsiteX24-6265" fmla="*/ 1286952 w 1442372"/>
                  <a:gd name="connsiteY24-6266" fmla="*/ 523272 h 1078087"/>
                  <a:gd name="connsiteX25-6267" fmla="*/ 1280178 w 1442372"/>
                  <a:gd name="connsiteY25-6268" fmla="*/ 693489 h 1078087"/>
                  <a:gd name="connsiteX26-6269" fmla="*/ 1370690 w 1442372"/>
                  <a:gd name="connsiteY26-6270" fmla="*/ 756682 h 1078087"/>
                  <a:gd name="connsiteX27-6271" fmla="*/ 1225148 w 1442372"/>
                  <a:gd name="connsiteY27-6272" fmla="*/ 1001983 h 1078087"/>
                  <a:gd name="connsiteX28-6273" fmla="*/ 1171824 w 1442372"/>
                  <a:gd name="connsiteY28-6274" fmla="*/ 987415 h 1078087"/>
                  <a:gd name="connsiteX29-6275" fmla="*/ 1113840 w 1442372"/>
                  <a:gd name="connsiteY29-6276" fmla="*/ 981871 h 1078087"/>
                  <a:gd name="connsiteX30-6277" fmla="*/ 1080477 w 1442372"/>
                  <a:gd name="connsiteY30-6278" fmla="*/ 982189 h 1078087"/>
                  <a:gd name="connsiteX31-6279" fmla="*/ 1002378 w 1442372"/>
                  <a:gd name="connsiteY31-6280" fmla="*/ 1024512 h 1078087"/>
                  <a:gd name="connsiteX0-6281" fmla="*/ 1029686 w 1469680"/>
                  <a:gd name="connsiteY0-6282" fmla="*/ 1024512 h 1078087"/>
                  <a:gd name="connsiteX1-6283" fmla="*/ 997643 w 1469680"/>
                  <a:gd name="connsiteY1-6284" fmla="*/ 910922 h 1078087"/>
                  <a:gd name="connsiteX2-6285" fmla="*/ 1011719 w 1469680"/>
                  <a:gd name="connsiteY2-6286" fmla="*/ 1035152 h 1078087"/>
                  <a:gd name="connsiteX3-6287" fmla="*/ 949960 w 1469680"/>
                  <a:gd name="connsiteY3-6288" fmla="*/ 1052290 h 1078087"/>
                  <a:gd name="connsiteX4-6289" fmla="*/ 919447 w 1469680"/>
                  <a:gd name="connsiteY4-6290" fmla="*/ 1017550 h 1078087"/>
                  <a:gd name="connsiteX5-6291" fmla="*/ 892742 w 1469680"/>
                  <a:gd name="connsiteY5-6292" fmla="*/ 991363 h 1078087"/>
                  <a:gd name="connsiteX6-6293" fmla="*/ 842092 w 1469680"/>
                  <a:gd name="connsiteY6-6294" fmla="*/ 995039 h 1078087"/>
                  <a:gd name="connsiteX7-6295" fmla="*/ 824443 w 1469680"/>
                  <a:gd name="connsiteY7-6296" fmla="*/ 882100 h 1078087"/>
                  <a:gd name="connsiteX8-6297" fmla="*/ 701079 w 1469680"/>
                  <a:gd name="connsiteY8-6298" fmla="*/ 886315 h 1078087"/>
                  <a:gd name="connsiteX9-6299" fmla="*/ 743426 w 1469680"/>
                  <a:gd name="connsiteY9-6300" fmla="*/ 828883 h 1078087"/>
                  <a:gd name="connsiteX10-6301" fmla="*/ 845244 w 1469680"/>
                  <a:gd name="connsiteY10-6302" fmla="*/ 722791 h 1078087"/>
                  <a:gd name="connsiteX11-6303" fmla="*/ 662896 w 1469680"/>
                  <a:gd name="connsiteY11-6304" fmla="*/ 897267 h 1078087"/>
                  <a:gd name="connsiteX12-6305" fmla="*/ 385189 w 1469680"/>
                  <a:gd name="connsiteY12-6306" fmla="*/ 1018823 h 1078087"/>
                  <a:gd name="connsiteX13-6307" fmla="*/ 490920 w 1469680"/>
                  <a:gd name="connsiteY13-6308" fmla="*/ 814648 h 1078087"/>
                  <a:gd name="connsiteX14-6309" fmla="*/ 362502 w 1469680"/>
                  <a:gd name="connsiteY14-6310" fmla="*/ 1034990 h 1078087"/>
                  <a:gd name="connsiteX15-6311" fmla="*/ 607905 w 1469680"/>
                  <a:gd name="connsiteY15-6312" fmla="*/ 828350 h 1078087"/>
                  <a:gd name="connsiteX16-6313" fmla="*/ 213487 w 1469680"/>
                  <a:gd name="connsiteY16-6314" fmla="*/ 41275 h 1078087"/>
                  <a:gd name="connsiteX17-6315" fmla="*/ 52649 w 1469680"/>
                  <a:gd name="connsiteY17-6316" fmla="*/ 345457 h 1078087"/>
                  <a:gd name="connsiteX18-6317" fmla="*/ 33815 w 1469680"/>
                  <a:gd name="connsiteY18-6318" fmla="*/ 897013 h 1078087"/>
                  <a:gd name="connsiteX19-6319" fmla="*/ 577323 w 1469680"/>
                  <a:gd name="connsiteY19-6320" fmla="*/ 0 h 1078087"/>
                  <a:gd name="connsiteX20-6321" fmla="*/ 779671 w 1469680"/>
                  <a:gd name="connsiteY20-6322" fmla="*/ 85534 h 1078087"/>
                  <a:gd name="connsiteX21-6323" fmla="*/ 950074 w 1469680"/>
                  <a:gd name="connsiteY21-6324" fmla="*/ 184312 h 1078087"/>
                  <a:gd name="connsiteX22-6325" fmla="*/ 1348961 w 1469680"/>
                  <a:gd name="connsiteY22-6326" fmla="*/ 198516 h 1078087"/>
                  <a:gd name="connsiteX23-6327" fmla="*/ 1469289 w 1469680"/>
                  <a:gd name="connsiteY23-6328" fmla="*/ 79982 h 1078087"/>
                  <a:gd name="connsiteX24-6329" fmla="*/ 1314260 w 1469680"/>
                  <a:gd name="connsiteY24-6330" fmla="*/ 523272 h 1078087"/>
                  <a:gd name="connsiteX25-6331" fmla="*/ 1307486 w 1469680"/>
                  <a:gd name="connsiteY25-6332" fmla="*/ 693489 h 1078087"/>
                  <a:gd name="connsiteX26-6333" fmla="*/ 1397998 w 1469680"/>
                  <a:gd name="connsiteY26-6334" fmla="*/ 756682 h 1078087"/>
                  <a:gd name="connsiteX27-6335" fmla="*/ 1252456 w 1469680"/>
                  <a:gd name="connsiteY27-6336" fmla="*/ 1001983 h 1078087"/>
                  <a:gd name="connsiteX28-6337" fmla="*/ 1199132 w 1469680"/>
                  <a:gd name="connsiteY28-6338" fmla="*/ 987415 h 1078087"/>
                  <a:gd name="connsiteX29-6339" fmla="*/ 1141148 w 1469680"/>
                  <a:gd name="connsiteY29-6340" fmla="*/ 981871 h 1078087"/>
                  <a:gd name="connsiteX30-6341" fmla="*/ 1107785 w 1469680"/>
                  <a:gd name="connsiteY30-6342" fmla="*/ 982189 h 1078087"/>
                  <a:gd name="connsiteX31-6343" fmla="*/ 1029686 w 1469680"/>
                  <a:gd name="connsiteY31-6344" fmla="*/ 1024512 h 1078087"/>
                  <a:gd name="connsiteX0-6345" fmla="*/ 1029686 w 1469680"/>
                  <a:gd name="connsiteY0-6346" fmla="*/ 1024512 h 1078087"/>
                  <a:gd name="connsiteX1-6347" fmla="*/ 997643 w 1469680"/>
                  <a:gd name="connsiteY1-6348" fmla="*/ 910922 h 1078087"/>
                  <a:gd name="connsiteX2-6349" fmla="*/ 1011719 w 1469680"/>
                  <a:gd name="connsiteY2-6350" fmla="*/ 1035152 h 1078087"/>
                  <a:gd name="connsiteX3-6351" fmla="*/ 949960 w 1469680"/>
                  <a:gd name="connsiteY3-6352" fmla="*/ 1052290 h 1078087"/>
                  <a:gd name="connsiteX4-6353" fmla="*/ 919447 w 1469680"/>
                  <a:gd name="connsiteY4-6354" fmla="*/ 1017550 h 1078087"/>
                  <a:gd name="connsiteX5-6355" fmla="*/ 892742 w 1469680"/>
                  <a:gd name="connsiteY5-6356" fmla="*/ 991363 h 1078087"/>
                  <a:gd name="connsiteX6-6357" fmla="*/ 842092 w 1469680"/>
                  <a:gd name="connsiteY6-6358" fmla="*/ 995039 h 1078087"/>
                  <a:gd name="connsiteX7-6359" fmla="*/ 824443 w 1469680"/>
                  <a:gd name="connsiteY7-6360" fmla="*/ 882100 h 1078087"/>
                  <a:gd name="connsiteX8-6361" fmla="*/ 701079 w 1469680"/>
                  <a:gd name="connsiteY8-6362" fmla="*/ 886315 h 1078087"/>
                  <a:gd name="connsiteX9-6363" fmla="*/ 743426 w 1469680"/>
                  <a:gd name="connsiteY9-6364" fmla="*/ 828883 h 1078087"/>
                  <a:gd name="connsiteX10-6365" fmla="*/ 845244 w 1469680"/>
                  <a:gd name="connsiteY10-6366" fmla="*/ 722791 h 1078087"/>
                  <a:gd name="connsiteX11-6367" fmla="*/ 662896 w 1469680"/>
                  <a:gd name="connsiteY11-6368" fmla="*/ 897267 h 1078087"/>
                  <a:gd name="connsiteX12-6369" fmla="*/ 385189 w 1469680"/>
                  <a:gd name="connsiteY12-6370" fmla="*/ 1018823 h 1078087"/>
                  <a:gd name="connsiteX13-6371" fmla="*/ 490920 w 1469680"/>
                  <a:gd name="connsiteY13-6372" fmla="*/ 814648 h 1078087"/>
                  <a:gd name="connsiteX14-6373" fmla="*/ 362502 w 1469680"/>
                  <a:gd name="connsiteY14-6374" fmla="*/ 1034990 h 1078087"/>
                  <a:gd name="connsiteX15-6375" fmla="*/ 607905 w 1469680"/>
                  <a:gd name="connsiteY15-6376" fmla="*/ 828350 h 1078087"/>
                  <a:gd name="connsiteX16-6377" fmla="*/ 275826 w 1469680"/>
                  <a:gd name="connsiteY16-6378" fmla="*/ 706270 h 1078087"/>
                  <a:gd name="connsiteX17-6379" fmla="*/ 52649 w 1469680"/>
                  <a:gd name="connsiteY17-6380" fmla="*/ 345457 h 1078087"/>
                  <a:gd name="connsiteX18-6381" fmla="*/ 33815 w 1469680"/>
                  <a:gd name="connsiteY18-6382" fmla="*/ 897013 h 1078087"/>
                  <a:gd name="connsiteX19-6383" fmla="*/ 577323 w 1469680"/>
                  <a:gd name="connsiteY19-6384" fmla="*/ 0 h 1078087"/>
                  <a:gd name="connsiteX20-6385" fmla="*/ 779671 w 1469680"/>
                  <a:gd name="connsiteY20-6386" fmla="*/ 85534 h 1078087"/>
                  <a:gd name="connsiteX21-6387" fmla="*/ 950074 w 1469680"/>
                  <a:gd name="connsiteY21-6388" fmla="*/ 184312 h 1078087"/>
                  <a:gd name="connsiteX22-6389" fmla="*/ 1348961 w 1469680"/>
                  <a:gd name="connsiteY22-6390" fmla="*/ 198516 h 1078087"/>
                  <a:gd name="connsiteX23-6391" fmla="*/ 1469289 w 1469680"/>
                  <a:gd name="connsiteY23-6392" fmla="*/ 79982 h 1078087"/>
                  <a:gd name="connsiteX24-6393" fmla="*/ 1314260 w 1469680"/>
                  <a:gd name="connsiteY24-6394" fmla="*/ 523272 h 1078087"/>
                  <a:gd name="connsiteX25-6395" fmla="*/ 1307486 w 1469680"/>
                  <a:gd name="connsiteY25-6396" fmla="*/ 693489 h 1078087"/>
                  <a:gd name="connsiteX26-6397" fmla="*/ 1397998 w 1469680"/>
                  <a:gd name="connsiteY26-6398" fmla="*/ 756682 h 1078087"/>
                  <a:gd name="connsiteX27-6399" fmla="*/ 1252456 w 1469680"/>
                  <a:gd name="connsiteY27-6400" fmla="*/ 1001983 h 1078087"/>
                  <a:gd name="connsiteX28-6401" fmla="*/ 1199132 w 1469680"/>
                  <a:gd name="connsiteY28-6402" fmla="*/ 987415 h 1078087"/>
                  <a:gd name="connsiteX29-6403" fmla="*/ 1141148 w 1469680"/>
                  <a:gd name="connsiteY29-6404" fmla="*/ 981871 h 1078087"/>
                  <a:gd name="connsiteX30-6405" fmla="*/ 1107785 w 1469680"/>
                  <a:gd name="connsiteY30-6406" fmla="*/ 982189 h 1078087"/>
                  <a:gd name="connsiteX31-6407" fmla="*/ 1029686 w 1469680"/>
                  <a:gd name="connsiteY31-6408" fmla="*/ 1024512 h 1078087"/>
                  <a:gd name="connsiteX0-6409" fmla="*/ 1016519 w 1456513"/>
                  <a:gd name="connsiteY0-6410" fmla="*/ 1024512 h 1078087"/>
                  <a:gd name="connsiteX1-6411" fmla="*/ 984476 w 1456513"/>
                  <a:gd name="connsiteY1-6412" fmla="*/ 910922 h 1078087"/>
                  <a:gd name="connsiteX2-6413" fmla="*/ 998552 w 1456513"/>
                  <a:gd name="connsiteY2-6414" fmla="*/ 1035152 h 1078087"/>
                  <a:gd name="connsiteX3-6415" fmla="*/ 936793 w 1456513"/>
                  <a:gd name="connsiteY3-6416" fmla="*/ 1052290 h 1078087"/>
                  <a:gd name="connsiteX4-6417" fmla="*/ 906280 w 1456513"/>
                  <a:gd name="connsiteY4-6418" fmla="*/ 1017550 h 1078087"/>
                  <a:gd name="connsiteX5-6419" fmla="*/ 879575 w 1456513"/>
                  <a:gd name="connsiteY5-6420" fmla="*/ 991363 h 1078087"/>
                  <a:gd name="connsiteX6-6421" fmla="*/ 828925 w 1456513"/>
                  <a:gd name="connsiteY6-6422" fmla="*/ 995039 h 1078087"/>
                  <a:gd name="connsiteX7-6423" fmla="*/ 811276 w 1456513"/>
                  <a:gd name="connsiteY7-6424" fmla="*/ 882100 h 1078087"/>
                  <a:gd name="connsiteX8-6425" fmla="*/ 687912 w 1456513"/>
                  <a:gd name="connsiteY8-6426" fmla="*/ 886315 h 1078087"/>
                  <a:gd name="connsiteX9-6427" fmla="*/ 730259 w 1456513"/>
                  <a:gd name="connsiteY9-6428" fmla="*/ 828883 h 1078087"/>
                  <a:gd name="connsiteX10-6429" fmla="*/ 832077 w 1456513"/>
                  <a:gd name="connsiteY10-6430" fmla="*/ 722791 h 1078087"/>
                  <a:gd name="connsiteX11-6431" fmla="*/ 649729 w 1456513"/>
                  <a:gd name="connsiteY11-6432" fmla="*/ 897267 h 1078087"/>
                  <a:gd name="connsiteX12-6433" fmla="*/ 372022 w 1456513"/>
                  <a:gd name="connsiteY12-6434" fmla="*/ 1018823 h 1078087"/>
                  <a:gd name="connsiteX13-6435" fmla="*/ 477753 w 1456513"/>
                  <a:gd name="connsiteY13-6436" fmla="*/ 814648 h 1078087"/>
                  <a:gd name="connsiteX14-6437" fmla="*/ 349335 w 1456513"/>
                  <a:gd name="connsiteY14-6438" fmla="*/ 1034990 h 1078087"/>
                  <a:gd name="connsiteX15-6439" fmla="*/ 594738 w 1456513"/>
                  <a:gd name="connsiteY15-6440" fmla="*/ 828350 h 1078087"/>
                  <a:gd name="connsiteX16-6441" fmla="*/ 262659 w 1456513"/>
                  <a:gd name="connsiteY16-6442" fmla="*/ 706270 h 1078087"/>
                  <a:gd name="connsiteX17-6443" fmla="*/ 109510 w 1456513"/>
                  <a:gd name="connsiteY17-6444" fmla="*/ 947710 h 1078087"/>
                  <a:gd name="connsiteX18-6445" fmla="*/ 20648 w 1456513"/>
                  <a:gd name="connsiteY18-6446" fmla="*/ 897013 h 1078087"/>
                  <a:gd name="connsiteX19-6447" fmla="*/ 564156 w 1456513"/>
                  <a:gd name="connsiteY19-6448" fmla="*/ 0 h 1078087"/>
                  <a:gd name="connsiteX20-6449" fmla="*/ 766504 w 1456513"/>
                  <a:gd name="connsiteY20-6450" fmla="*/ 85534 h 1078087"/>
                  <a:gd name="connsiteX21-6451" fmla="*/ 936907 w 1456513"/>
                  <a:gd name="connsiteY21-6452" fmla="*/ 184312 h 1078087"/>
                  <a:gd name="connsiteX22-6453" fmla="*/ 1335794 w 1456513"/>
                  <a:gd name="connsiteY22-6454" fmla="*/ 198516 h 1078087"/>
                  <a:gd name="connsiteX23-6455" fmla="*/ 1456122 w 1456513"/>
                  <a:gd name="connsiteY23-6456" fmla="*/ 79982 h 1078087"/>
                  <a:gd name="connsiteX24-6457" fmla="*/ 1301093 w 1456513"/>
                  <a:gd name="connsiteY24-6458" fmla="*/ 523272 h 1078087"/>
                  <a:gd name="connsiteX25-6459" fmla="*/ 1294319 w 1456513"/>
                  <a:gd name="connsiteY25-6460" fmla="*/ 693489 h 1078087"/>
                  <a:gd name="connsiteX26-6461" fmla="*/ 1384831 w 1456513"/>
                  <a:gd name="connsiteY26-6462" fmla="*/ 756682 h 1078087"/>
                  <a:gd name="connsiteX27-6463" fmla="*/ 1239289 w 1456513"/>
                  <a:gd name="connsiteY27-6464" fmla="*/ 1001983 h 1078087"/>
                  <a:gd name="connsiteX28-6465" fmla="*/ 1185965 w 1456513"/>
                  <a:gd name="connsiteY28-6466" fmla="*/ 987415 h 1078087"/>
                  <a:gd name="connsiteX29-6467" fmla="*/ 1127981 w 1456513"/>
                  <a:gd name="connsiteY29-6468" fmla="*/ 981871 h 1078087"/>
                  <a:gd name="connsiteX30-6469" fmla="*/ 1094618 w 1456513"/>
                  <a:gd name="connsiteY30-6470" fmla="*/ 982189 h 1078087"/>
                  <a:gd name="connsiteX31-6471" fmla="*/ 1016519 w 1456513"/>
                  <a:gd name="connsiteY31-6472" fmla="*/ 1024512 h 1078087"/>
                  <a:gd name="connsiteX0-6473" fmla="*/ 1016519 w 1456513"/>
                  <a:gd name="connsiteY0-6474" fmla="*/ 1024512 h 1078087"/>
                  <a:gd name="connsiteX1-6475" fmla="*/ 984476 w 1456513"/>
                  <a:gd name="connsiteY1-6476" fmla="*/ 910922 h 1078087"/>
                  <a:gd name="connsiteX2-6477" fmla="*/ 998552 w 1456513"/>
                  <a:gd name="connsiteY2-6478" fmla="*/ 1035152 h 1078087"/>
                  <a:gd name="connsiteX3-6479" fmla="*/ 936793 w 1456513"/>
                  <a:gd name="connsiteY3-6480" fmla="*/ 1052290 h 1078087"/>
                  <a:gd name="connsiteX4-6481" fmla="*/ 906280 w 1456513"/>
                  <a:gd name="connsiteY4-6482" fmla="*/ 1017550 h 1078087"/>
                  <a:gd name="connsiteX5-6483" fmla="*/ 879575 w 1456513"/>
                  <a:gd name="connsiteY5-6484" fmla="*/ 991363 h 1078087"/>
                  <a:gd name="connsiteX6-6485" fmla="*/ 828925 w 1456513"/>
                  <a:gd name="connsiteY6-6486" fmla="*/ 995039 h 1078087"/>
                  <a:gd name="connsiteX7-6487" fmla="*/ 811276 w 1456513"/>
                  <a:gd name="connsiteY7-6488" fmla="*/ 882100 h 1078087"/>
                  <a:gd name="connsiteX8-6489" fmla="*/ 687912 w 1456513"/>
                  <a:gd name="connsiteY8-6490" fmla="*/ 886315 h 1078087"/>
                  <a:gd name="connsiteX9-6491" fmla="*/ 723870 w 1456513"/>
                  <a:gd name="connsiteY9-6492" fmla="*/ 806383 h 1078087"/>
                  <a:gd name="connsiteX10-6493" fmla="*/ 832077 w 1456513"/>
                  <a:gd name="connsiteY10-6494" fmla="*/ 722791 h 1078087"/>
                  <a:gd name="connsiteX11-6495" fmla="*/ 649729 w 1456513"/>
                  <a:gd name="connsiteY11-6496" fmla="*/ 897267 h 1078087"/>
                  <a:gd name="connsiteX12-6497" fmla="*/ 372022 w 1456513"/>
                  <a:gd name="connsiteY12-6498" fmla="*/ 1018823 h 1078087"/>
                  <a:gd name="connsiteX13-6499" fmla="*/ 477753 w 1456513"/>
                  <a:gd name="connsiteY13-6500" fmla="*/ 814648 h 1078087"/>
                  <a:gd name="connsiteX14-6501" fmla="*/ 349335 w 1456513"/>
                  <a:gd name="connsiteY14-6502" fmla="*/ 1034990 h 1078087"/>
                  <a:gd name="connsiteX15-6503" fmla="*/ 594738 w 1456513"/>
                  <a:gd name="connsiteY15-6504" fmla="*/ 828350 h 1078087"/>
                  <a:gd name="connsiteX16-6505" fmla="*/ 262659 w 1456513"/>
                  <a:gd name="connsiteY16-6506" fmla="*/ 706270 h 1078087"/>
                  <a:gd name="connsiteX17-6507" fmla="*/ 109510 w 1456513"/>
                  <a:gd name="connsiteY17-6508" fmla="*/ 947710 h 1078087"/>
                  <a:gd name="connsiteX18-6509" fmla="*/ 20648 w 1456513"/>
                  <a:gd name="connsiteY18-6510" fmla="*/ 897013 h 1078087"/>
                  <a:gd name="connsiteX19-6511" fmla="*/ 564156 w 1456513"/>
                  <a:gd name="connsiteY19-6512" fmla="*/ 0 h 1078087"/>
                  <a:gd name="connsiteX20-6513" fmla="*/ 766504 w 1456513"/>
                  <a:gd name="connsiteY20-6514" fmla="*/ 85534 h 1078087"/>
                  <a:gd name="connsiteX21-6515" fmla="*/ 936907 w 1456513"/>
                  <a:gd name="connsiteY21-6516" fmla="*/ 184312 h 1078087"/>
                  <a:gd name="connsiteX22-6517" fmla="*/ 1335794 w 1456513"/>
                  <a:gd name="connsiteY22-6518" fmla="*/ 198516 h 1078087"/>
                  <a:gd name="connsiteX23-6519" fmla="*/ 1456122 w 1456513"/>
                  <a:gd name="connsiteY23-6520" fmla="*/ 79982 h 1078087"/>
                  <a:gd name="connsiteX24-6521" fmla="*/ 1301093 w 1456513"/>
                  <a:gd name="connsiteY24-6522" fmla="*/ 523272 h 1078087"/>
                  <a:gd name="connsiteX25-6523" fmla="*/ 1294319 w 1456513"/>
                  <a:gd name="connsiteY25-6524" fmla="*/ 693489 h 1078087"/>
                  <a:gd name="connsiteX26-6525" fmla="*/ 1384831 w 1456513"/>
                  <a:gd name="connsiteY26-6526" fmla="*/ 756682 h 1078087"/>
                  <a:gd name="connsiteX27-6527" fmla="*/ 1239289 w 1456513"/>
                  <a:gd name="connsiteY27-6528" fmla="*/ 1001983 h 1078087"/>
                  <a:gd name="connsiteX28-6529" fmla="*/ 1185965 w 1456513"/>
                  <a:gd name="connsiteY28-6530" fmla="*/ 987415 h 1078087"/>
                  <a:gd name="connsiteX29-6531" fmla="*/ 1127981 w 1456513"/>
                  <a:gd name="connsiteY29-6532" fmla="*/ 981871 h 1078087"/>
                  <a:gd name="connsiteX30-6533" fmla="*/ 1094618 w 1456513"/>
                  <a:gd name="connsiteY30-6534" fmla="*/ 982189 h 1078087"/>
                  <a:gd name="connsiteX31-6535" fmla="*/ 1016519 w 1456513"/>
                  <a:gd name="connsiteY31-6536" fmla="*/ 1024512 h 1078087"/>
                  <a:gd name="connsiteX0-6537" fmla="*/ 1016519 w 1456513"/>
                  <a:gd name="connsiteY0-6538" fmla="*/ 1024512 h 1078087"/>
                  <a:gd name="connsiteX1-6539" fmla="*/ 984476 w 1456513"/>
                  <a:gd name="connsiteY1-6540" fmla="*/ 910922 h 1078087"/>
                  <a:gd name="connsiteX2-6541" fmla="*/ 998552 w 1456513"/>
                  <a:gd name="connsiteY2-6542" fmla="*/ 1035152 h 1078087"/>
                  <a:gd name="connsiteX3-6543" fmla="*/ 936793 w 1456513"/>
                  <a:gd name="connsiteY3-6544" fmla="*/ 1052290 h 1078087"/>
                  <a:gd name="connsiteX4-6545" fmla="*/ 906280 w 1456513"/>
                  <a:gd name="connsiteY4-6546" fmla="*/ 1017550 h 1078087"/>
                  <a:gd name="connsiteX5-6547" fmla="*/ 879575 w 1456513"/>
                  <a:gd name="connsiteY5-6548" fmla="*/ 991363 h 1078087"/>
                  <a:gd name="connsiteX6-6549" fmla="*/ 828925 w 1456513"/>
                  <a:gd name="connsiteY6-6550" fmla="*/ 995039 h 1078087"/>
                  <a:gd name="connsiteX7-6551" fmla="*/ 811276 w 1456513"/>
                  <a:gd name="connsiteY7-6552" fmla="*/ 882100 h 1078087"/>
                  <a:gd name="connsiteX8-6553" fmla="*/ 687912 w 1456513"/>
                  <a:gd name="connsiteY8-6554" fmla="*/ 886315 h 1078087"/>
                  <a:gd name="connsiteX9-6555" fmla="*/ 723870 w 1456513"/>
                  <a:gd name="connsiteY9-6556" fmla="*/ 806383 h 1078087"/>
                  <a:gd name="connsiteX10-6557" fmla="*/ 832077 w 1456513"/>
                  <a:gd name="connsiteY10-6558" fmla="*/ 722791 h 1078087"/>
                  <a:gd name="connsiteX11-6559" fmla="*/ 689883 w 1456513"/>
                  <a:gd name="connsiteY11-6560" fmla="*/ 846026 h 1078087"/>
                  <a:gd name="connsiteX12-6561" fmla="*/ 649729 w 1456513"/>
                  <a:gd name="connsiteY12-6562" fmla="*/ 897267 h 1078087"/>
                  <a:gd name="connsiteX13-6563" fmla="*/ 372022 w 1456513"/>
                  <a:gd name="connsiteY13-6564" fmla="*/ 1018823 h 1078087"/>
                  <a:gd name="connsiteX14-6565" fmla="*/ 477753 w 1456513"/>
                  <a:gd name="connsiteY14-6566" fmla="*/ 814648 h 1078087"/>
                  <a:gd name="connsiteX15-6567" fmla="*/ 349335 w 1456513"/>
                  <a:gd name="connsiteY15-6568" fmla="*/ 1034990 h 1078087"/>
                  <a:gd name="connsiteX16-6569" fmla="*/ 594738 w 1456513"/>
                  <a:gd name="connsiteY16-6570" fmla="*/ 828350 h 1078087"/>
                  <a:gd name="connsiteX17-6571" fmla="*/ 262659 w 1456513"/>
                  <a:gd name="connsiteY17-6572" fmla="*/ 706270 h 1078087"/>
                  <a:gd name="connsiteX18-6573" fmla="*/ 109510 w 1456513"/>
                  <a:gd name="connsiteY18-6574" fmla="*/ 947710 h 1078087"/>
                  <a:gd name="connsiteX19-6575" fmla="*/ 20648 w 1456513"/>
                  <a:gd name="connsiteY19-6576" fmla="*/ 897013 h 1078087"/>
                  <a:gd name="connsiteX20-6577" fmla="*/ 564156 w 1456513"/>
                  <a:gd name="connsiteY20-6578" fmla="*/ 0 h 1078087"/>
                  <a:gd name="connsiteX21-6579" fmla="*/ 766504 w 1456513"/>
                  <a:gd name="connsiteY21-6580" fmla="*/ 85534 h 1078087"/>
                  <a:gd name="connsiteX22-6581" fmla="*/ 936907 w 1456513"/>
                  <a:gd name="connsiteY22-6582" fmla="*/ 184312 h 1078087"/>
                  <a:gd name="connsiteX23-6583" fmla="*/ 1335794 w 1456513"/>
                  <a:gd name="connsiteY23-6584" fmla="*/ 198516 h 1078087"/>
                  <a:gd name="connsiteX24-6585" fmla="*/ 1456122 w 1456513"/>
                  <a:gd name="connsiteY24-6586" fmla="*/ 79982 h 1078087"/>
                  <a:gd name="connsiteX25-6587" fmla="*/ 1301093 w 1456513"/>
                  <a:gd name="connsiteY25-6588" fmla="*/ 523272 h 1078087"/>
                  <a:gd name="connsiteX26-6589" fmla="*/ 1294319 w 1456513"/>
                  <a:gd name="connsiteY26-6590" fmla="*/ 693489 h 1078087"/>
                  <a:gd name="connsiteX27-6591" fmla="*/ 1384831 w 1456513"/>
                  <a:gd name="connsiteY27-6592" fmla="*/ 756682 h 1078087"/>
                  <a:gd name="connsiteX28-6593" fmla="*/ 1239289 w 1456513"/>
                  <a:gd name="connsiteY28-6594" fmla="*/ 1001983 h 1078087"/>
                  <a:gd name="connsiteX29-6595" fmla="*/ 1185965 w 1456513"/>
                  <a:gd name="connsiteY29-6596" fmla="*/ 987415 h 1078087"/>
                  <a:gd name="connsiteX30-6597" fmla="*/ 1127981 w 1456513"/>
                  <a:gd name="connsiteY30-6598" fmla="*/ 981871 h 1078087"/>
                  <a:gd name="connsiteX31-6599" fmla="*/ 1094618 w 1456513"/>
                  <a:gd name="connsiteY31-6600" fmla="*/ 982189 h 1078087"/>
                  <a:gd name="connsiteX32" fmla="*/ 1016519 w 1456513"/>
                  <a:gd name="connsiteY32" fmla="*/ 1024512 h 1078087"/>
                  <a:gd name="connsiteX0-6601" fmla="*/ 1016519 w 1456513"/>
                  <a:gd name="connsiteY0-6602" fmla="*/ 1024512 h 1078087"/>
                  <a:gd name="connsiteX1-6603" fmla="*/ 984476 w 1456513"/>
                  <a:gd name="connsiteY1-6604" fmla="*/ 910922 h 1078087"/>
                  <a:gd name="connsiteX2-6605" fmla="*/ 998552 w 1456513"/>
                  <a:gd name="connsiteY2-6606" fmla="*/ 1035152 h 1078087"/>
                  <a:gd name="connsiteX3-6607" fmla="*/ 936793 w 1456513"/>
                  <a:gd name="connsiteY3-6608" fmla="*/ 1052290 h 1078087"/>
                  <a:gd name="connsiteX4-6609" fmla="*/ 906280 w 1456513"/>
                  <a:gd name="connsiteY4-6610" fmla="*/ 1017550 h 1078087"/>
                  <a:gd name="connsiteX5-6611" fmla="*/ 879575 w 1456513"/>
                  <a:gd name="connsiteY5-6612" fmla="*/ 991363 h 1078087"/>
                  <a:gd name="connsiteX6-6613" fmla="*/ 828925 w 1456513"/>
                  <a:gd name="connsiteY6-6614" fmla="*/ 995039 h 1078087"/>
                  <a:gd name="connsiteX7-6615" fmla="*/ 811276 w 1456513"/>
                  <a:gd name="connsiteY7-6616" fmla="*/ 882100 h 1078087"/>
                  <a:gd name="connsiteX8-6617" fmla="*/ 687912 w 1456513"/>
                  <a:gd name="connsiteY8-6618" fmla="*/ 886315 h 1078087"/>
                  <a:gd name="connsiteX9-6619" fmla="*/ 722548 w 1456513"/>
                  <a:gd name="connsiteY9-6620" fmla="*/ 800683 h 1078087"/>
                  <a:gd name="connsiteX10-6621" fmla="*/ 832077 w 1456513"/>
                  <a:gd name="connsiteY10-6622" fmla="*/ 722791 h 1078087"/>
                  <a:gd name="connsiteX11-6623" fmla="*/ 689883 w 1456513"/>
                  <a:gd name="connsiteY11-6624" fmla="*/ 846026 h 1078087"/>
                  <a:gd name="connsiteX12-6625" fmla="*/ 649729 w 1456513"/>
                  <a:gd name="connsiteY12-6626" fmla="*/ 897267 h 1078087"/>
                  <a:gd name="connsiteX13-6627" fmla="*/ 372022 w 1456513"/>
                  <a:gd name="connsiteY13-6628" fmla="*/ 1018823 h 1078087"/>
                  <a:gd name="connsiteX14-6629" fmla="*/ 477753 w 1456513"/>
                  <a:gd name="connsiteY14-6630" fmla="*/ 814648 h 1078087"/>
                  <a:gd name="connsiteX15-6631" fmla="*/ 349335 w 1456513"/>
                  <a:gd name="connsiteY15-6632" fmla="*/ 1034990 h 1078087"/>
                  <a:gd name="connsiteX16-6633" fmla="*/ 594738 w 1456513"/>
                  <a:gd name="connsiteY16-6634" fmla="*/ 828350 h 1078087"/>
                  <a:gd name="connsiteX17-6635" fmla="*/ 262659 w 1456513"/>
                  <a:gd name="connsiteY17-6636" fmla="*/ 706270 h 1078087"/>
                  <a:gd name="connsiteX18-6637" fmla="*/ 109510 w 1456513"/>
                  <a:gd name="connsiteY18-6638" fmla="*/ 947710 h 1078087"/>
                  <a:gd name="connsiteX19-6639" fmla="*/ 20648 w 1456513"/>
                  <a:gd name="connsiteY19-6640" fmla="*/ 897013 h 1078087"/>
                  <a:gd name="connsiteX20-6641" fmla="*/ 564156 w 1456513"/>
                  <a:gd name="connsiteY20-6642" fmla="*/ 0 h 1078087"/>
                  <a:gd name="connsiteX21-6643" fmla="*/ 766504 w 1456513"/>
                  <a:gd name="connsiteY21-6644" fmla="*/ 85534 h 1078087"/>
                  <a:gd name="connsiteX22-6645" fmla="*/ 936907 w 1456513"/>
                  <a:gd name="connsiteY22-6646" fmla="*/ 184312 h 1078087"/>
                  <a:gd name="connsiteX23-6647" fmla="*/ 1335794 w 1456513"/>
                  <a:gd name="connsiteY23-6648" fmla="*/ 198516 h 1078087"/>
                  <a:gd name="connsiteX24-6649" fmla="*/ 1456122 w 1456513"/>
                  <a:gd name="connsiteY24-6650" fmla="*/ 79982 h 1078087"/>
                  <a:gd name="connsiteX25-6651" fmla="*/ 1301093 w 1456513"/>
                  <a:gd name="connsiteY25-6652" fmla="*/ 523272 h 1078087"/>
                  <a:gd name="connsiteX26-6653" fmla="*/ 1294319 w 1456513"/>
                  <a:gd name="connsiteY26-6654" fmla="*/ 693489 h 1078087"/>
                  <a:gd name="connsiteX27-6655" fmla="*/ 1384831 w 1456513"/>
                  <a:gd name="connsiteY27-6656" fmla="*/ 756682 h 1078087"/>
                  <a:gd name="connsiteX28-6657" fmla="*/ 1239289 w 1456513"/>
                  <a:gd name="connsiteY28-6658" fmla="*/ 1001983 h 1078087"/>
                  <a:gd name="connsiteX29-6659" fmla="*/ 1185965 w 1456513"/>
                  <a:gd name="connsiteY29-6660" fmla="*/ 987415 h 1078087"/>
                  <a:gd name="connsiteX30-6661" fmla="*/ 1127981 w 1456513"/>
                  <a:gd name="connsiteY30-6662" fmla="*/ 981871 h 1078087"/>
                  <a:gd name="connsiteX31-6663" fmla="*/ 1094618 w 1456513"/>
                  <a:gd name="connsiteY31-6664" fmla="*/ 982189 h 1078087"/>
                  <a:gd name="connsiteX32-6665" fmla="*/ 1016519 w 1456513"/>
                  <a:gd name="connsiteY32-6666" fmla="*/ 1024512 h 1078087"/>
                  <a:gd name="connsiteX0-6667" fmla="*/ 1016519 w 1456513"/>
                  <a:gd name="connsiteY0-6668" fmla="*/ 1024512 h 1078087"/>
                  <a:gd name="connsiteX1-6669" fmla="*/ 984476 w 1456513"/>
                  <a:gd name="connsiteY1-6670" fmla="*/ 910922 h 1078087"/>
                  <a:gd name="connsiteX2-6671" fmla="*/ 998552 w 1456513"/>
                  <a:gd name="connsiteY2-6672" fmla="*/ 1035152 h 1078087"/>
                  <a:gd name="connsiteX3-6673" fmla="*/ 936793 w 1456513"/>
                  <a:gd name="connsiteY3-6674" fmla="*/ 1052290 h 1078087"/>
                  <a:gd name="connsiteX4-6675" fmla="*/ 906280 w 1456513"/>
                  <a:gd name="connsiteY4-6676" fmla="*/ 1017550 h 1078087"/>
                  <a:gd name="connsiteX5-6677" fmla="*/ 879575 w 1456513"/>
                  <a:gd name="connsiteY5-6678" fmla="*/ 991363 h 1078087"/>
                  <a:gd name="connsiteX6-6679" fmla="*/ 828925 w 1456513"/>
                  <a:gd name="connsiteY6-6680" fmla="*/ 995039 h 1078087"/>
                  <a:gd name="connsiteX7-6681" fmla="*/ 811276 w 1456513"/>
                  <a:gd name="connsiteY7-6682" fmla="*/ 882100 h 1078087"/>
                  <a:gd name="connsiteX8-6683" fmla="*/ 687912 w 1456513"/>
                  <a:gd name="connsiteY8-6684" fmla="*/ 886315 h 1078087"/>
                  <a:gd name="connsiteX9-6685" fmla="*/ 722548 w 1456513"/>
                  <a:gd name="connsiteY9-6686" fmla="*/ 800683 h 1078087"/>
                  <a:gd name="connsiteX10-6687" fmla="*/ 832077 w 1456513"/>
                  <a:gd name="connsiteY10-6688" fmla="*/ 722791 h 1078087"/>
                  <a:gd name="connsiteX11-6689" fmla="*/ 689883 w 1456513"/>
                  <a:gd name="connsiteY11-6690" fmla="*/ 846026 h 1078087"/>
                  <a:gd name="connsiteX12-6691" fmla="*/ 649729 w 1456513"/>
                  <a:gd name="connsiteY12-6692" fmla="*/ 897267 h 1078087"/>
                  <a:gd name="connsiteX13-6693" fmla="*/ 372022 w 1456513"/>
                  <a:gd name="connsiteY13-6694" fmla="*/ 1018823 h 1078087"/>
                  <a:gd name="connsiteX14-6695" fmla="*/ 477753 w 1456513"/>
                  <a:gd name="connsiteY14-6696" fmla="*/ 814648 h 1078087"/>
                  <a:gd name="connsiteX15-6697" fmla="*/ 349335 w 1456513"/>
                  <a:gd name="connsiteY15-6698" fmla="*/ 1034990 h 1078087"/>
                  <a:gd name="connsiteX16-6699" fmla="*/ 594738 w 1456513"/>
                  <a:gd name="connsiteY16-6700" fmla="*/ 828350 h 1078087"/>
                  <a:gd name="connsiteX17-6701" fmla="*/ 262659 w 1456513"/>
                  <a:gd name="connsiteY17-6702" fmla="*/ 706270 h 1078087"/>
                  <a:gd name="connsiteX18-6703" fmla="*/ 109510 w 1456513"/>
                  <a:gd name="connsiteY18-6704" fmla="*/ 947710 h 1078087"/>
                  <a:gd name="connsiteX19-6705" fmla="*/ 20648 w 1456513"/>
                  <a:gd name="connsiteY19-6706" fmla="*/ 897013 h 1078087"/>
                  <a:gd name="connsiteX20-6707" fmla="*/ 564156 w 1456513"/>
                  <a:gd name="connsiteY20-6708" fmla="*/ 0 h 1078087"/>
                  <a:gd name="connsiteX21-6709" fmla="*/ 766504 w 1456513"/>
                  <a:gd name="connsiteY21-6710" fmla="*/ 85534 h 1078087"/>
                  <a:gd name="connsiteX22-6711" fmla="*/ 936907 w 1456513"/>
                  <a:gd name="connsiteY22-6712" fmla="*/ 184312 h 1078087"/>
                  <a:gd name="connsiteX23-6713" fmla="*/ 1335794 w 1456513"/>
                  <a:gd name="connsiteY23-6714" fmla="*/ 198516 h 1078087"/>
                  <a:gd name="connsiteX24-6715" fmla="*/ 1456122 w 1456513"/>
                  <a:gd name="connsiteY24-6716" fmla="*/ 79982 h 1078087"/>
                  <a:gd name="connsiteX25-6717" fmla="*/ 1301093 w 1456513"/>
                  <a:gd name="connsiteY25-6718" fmla="*/ 523272 h 1078087"/>
                  <a:gd name="connsiteX26-6719" fmla="*/ 1294319 w 1456513"/>
                  <a:gd name="connsiteY26-6720" fmla="*/ 693489 h 1078087"/>
                  <a:gd name="connsiteX27-6721" fmla="*/ 1384831 w 1456513"/>
                  <a:gd name="connsiteY27-6722" fmla="*/ 756682 h 1078087"/>
                  <a:gd name="connsiteX28-6723" fmla="*/ 1239289 w 1456513"/>
                  <a:gd name="connsiteY28-6724" fmla="*/ 1001983 h 1078087"/>
                  <a:gd name="connsiteX29-6725" fmla="*/ 1185965 w 1456513"/>
                  <a:gd name="connsiteY29-6726" fmla="*/ 987415 h 1078087"/>
                  <a:gd name="connsiteX30-6727" fmla="*/ 1127981 w 1456513"/>
                  <a:gd name="connsiteY30-6728" fmla="*/ 981871 h 1078087"/>
                  <a:gd name="connsiteX31-6729" fmla="*/ 1094618 w 1456513"/>
                  <a:gd name="connsiteY31-6730" fmla="*/ 982189 h 1078087"/>
                  <a:gd name="connsiteX32-6731" fmla="*/ 1016519 w 1456513"/>
                  <a:gd name="connsiteY32-6732" fmla="*/ 1024512 h 1078087"/>
                  <a:gd name="connsiteX0-6733" fmla="*/ 1016519 w 1456513"/>
                  <a:gd name="connsiteY0-6734" fmla="*/ 1024512 h 1078087"/>
                  <a:gd name="connsiteX1-6735" fmla="*/ 984476 w 1456513"/>
                  <a:gd name="connsiteY1-6736" fmla="*/ 910922 h 1078087"/>
                  <a:gd name="connsiteX2-6737" fmla="*/ 998552 w 1456513"/>
                  <a:gd name="connsiteY2-6738" fmla="*/ 1035152 h 1078087"/>
                  <a:gd name="connsiteX3-6739" fmla="*/ 936793 w 1456513"/>
                  <a:gd name="connsiteY3-6740" fmla="*/ 1052290 h 1078087"/>
                  <a:gd name="connsiteX4-6741" fmla="*/ 906280 w 1456513"/>
                  <a:gd name="connsiteY4-6742" fmla="*/ 1017550 h 1078087"/>
                  <a:gd name="connsiteX5-6743" fmla="*/ 879575 w 1456513"/>
                  <a:gd name="connsiteY5-6744" fmla="*/ 991363 h 1078087"/>
                  <a:gd name="connsiteX6-6745" fmla="*/ 828925 w 1456513"/>
                  <a:gd name="connsiteY6-6746" fmla="*/ 995039 h 1078087"/>
                  <a:gd name="connsiteX7-6747" fmla="*/ 811276 w 1456513"/>
                  <a:gd name="connsiteY7-6748" fmla="*/ 882100 h 1078087"/>
                  <a:gd name="connsiteX8-6749" fmla="*/ 687912 w 1456513"/>
                  <a:gd name="connsiteY8-6750" fmla="*/ 886315 h 1078087"/>
                  <a:gd name="connsiteX9-6751" fmla="*/ 725857 w 1456513"/>
                  <a:gd name="connsiteY9-6752" fmla="*/ 830090 h 1078087"/>
                  <a:gd name="connsiteX10-6753" fmla="*/ 832077 w 1456513"/>
                  <a:gd name="connsiteY10-6754" fmla="*/ 722791 h 1078087"/>
                  <a:gd name="connsiteX11-6755" fmla="*/ 689883 w 1456513"/>
                  <a:gd name="connsiteY11-6756" fmla="*/ 846026 h 1078087"/>
                  <a:gd name="connsiteX12-6757" fmla="*/ 649729 w 1456513"/>
                  <a:gd name="connsiteY12-6758" fmla="*/ 897267 h 1078087"/>
                  <a:gd name="connsiteX13-6759" fmla="*/ 372022 w 1456513"/>
                  <a:gd name="connsiteY13-6760" fmla="*/ 1018823 h 1078087"/>
                  <a:gd name="connsiteX14-6761" fmla="*/ 477753 w 1456513"/>
                  <a:gd name="connsiteY14-6762" fmla="*/ 814648 h 1078087"/>
                  <a:gd name="connsiteX15-6763" fmla="*/ 349335 w 1456513"/>
                  <a:gd name="connsiteY15-6764" fmla="*/ 1034990 h 1078087"/>
                  <a:gd name="connsiteX16-6765" fmla="*/ 594738 w 1456513"/>
                  <a:gd name="connsiteY16-6766" fmla="*/ 828350 h 1078087"/>
                  <a:gd name="connsiteX17-6767" fmla="*/ 262659 w 1456513"/>
                  <a:gd name="connsiteY17-6768" fmla="*/ 706270 h 1078087"/>
                  <a:gd name="connsiteX18-6769" fmla="*/ 109510 w 1456513"/>
                  <a:gd name="connsiteY18-6770" fmla="*/ 947710 h 1078087"/>
                  <a:gd name="connsiteX19-6771" fmla="*/ 20648 w 1456513"/>
                  <a:gd name="connsiteY19-6772" fmla="*/ 897013 h 1078087"/>
                  <a:gd name="connsiteX20-6773" fmla="*/ 564156 w 1456513"/>
                  <a:gd name="connsiteY20-6774" fmla="*/ 0 h 1078087"/>
                  <a:gd name="connsiteX21-6775" fmla="*/ 766504 w 1456513"/>
                  <a:gd name="connsiteY21-6776" fmla="*/ 85534 h 1078087"/>
                  <a:gd name="connsiteX22-6777" fmla="*/ 936907 w 1456513"/>
                  <a:gd name="connsiteY22-6778" fmla="*/ 184312 h 1078087"/>
                  <a:gd name="connsiteX23-6779" fmla="*/ 1335794 w 1456513"/>
                  <a:gd name="connsiteY23-6780" fmla="*/ 198516 h 1078087"/>
                  <a:gd name="connsiteX24-6781" fmla="*/ 1456122 w 1456513"/>
                  <a:gd name="connsiteY24-6782" fmla="*/ 79982 h 1078087"/>
                  <a:gd name="connsiteX25-6783" fmla="*/ 1301093 w 1456513"/>
                  <a:gd name="connsiteY25-6784" fmla="*/ 523272 h 1078087"/>
                  <a:gd name="connsiteX26-6785" fmla="*/ 1294319 w 1456513"/>
                  <a:gd name="connsiteY26-6786" fmla="*/ 693489 h 1078087"/>
                  <a:gd name="connsiteX27-6787" fmla="*/ 1384831 w 1456513"/>
                  <a:gd name="connsiteY27-6788" fmla="*/ 756682 h 1078087"/>
                  <a:gd name="connsiteX28-6789" fmla="*/ 1239289 w 1456513"/>
                  <a:gd name="connsiteY28-6790" fmla="*/ 1001983 h 1078087"/>
                  <a:gd name="connsiteX29-6791" fmla="*/ 1185965 w 1456513"/>
                  <a:gd name="connsiteY29-6792" fmla="*/ 987415 h 1078087"/>
                  <a:gd name="connsiteX30-6793" fmla="*/ 1127981 w 1456513"/>
                  <a:gd name="connsiteY30-6794" fmla="*/ 981871 h 1078087"/>
                  <a:gd name="connsiteX31-6795" fmla="*/ 1094618 w 1456513"/>
                  <a:gd name="connsiteY31-6796" fmla="*/ 982189 h 1078087"/>
                  <a:gd name="connsiteX32-6797" fmla="*/ 1016519 w 1456513"/>
                  <a:gd name="connsiteY32-6798" fmla="*/ 1024512 h 1078087"/>
                  <a:gd name="connsiteX0-6799" fmla="*/ 1016519 w 1456513"/>
                  <a:gd name="connsiteY0-6800" fmla="*/ 1024512 h 1078087"/>
                  <a:gd name="connsiteX1-6801" fmla="*/ 984476 w 1456513"/>
                  <a:gd name="connsiteY1-6802" fmla="*/ 910922 h 1078087"/>
                  <a:gd name="connsiteX2-6803" fmla="*/ 998552 w 1456513"/>
                  <a:gd name="connsiteY2-6804" fmla="*/ 1035152 h 1078087"/>
                  <a:gd name="connsiteX3-6805" fmla="*/ 936793 w 1456513"/>
                  <a:gd name="connsiteY3-6806" fmla="*/ 1052290 h 1078087"/>
                  <a:gd name="connsiteX4-6807" fmla="*/ 906280 w 1456513"/>
                  <a:gd name="connsiteY4-6808" fmla="*/ 1017550 h 1078087"/>
                  <a:gd name="connsiteX5-6809" fmla="*/ 879575 w 1456513"/>
                  <a:gd name="connsiteY5-6810" fmla="*/ 991363 h 1078087"/>
                  <a:gd name="connsiteX6-6811" fmla="*/ 828925 w 1456513"/>
                  <a:gd name="connsiteY6-6812" fmla="*/ 995039 h 1078087"/>
                  <a:gd name="connsiteX7-6813" fmla="*/ 811276 w 1456513"/>
                  <a:gd name="connsiteY7-6814" fmla="*/ 882100 h 1078087"/>
                  <a:gd name="connsiteX8-6815" fmla="*/ 687912 w 1456513"/>
                  <a:gd name="connsiteY8-6816" fmla="*/ 886315 h 1078087"/>
                  <a:gd name="connsiteX9-6817" fmla="*/ 729380 w 1456513"/>
                  <a:gd name="connsiteY9-6818" fmla="*/ 835185 h 1078087"/>
                  <a:gd name="connsiteX10-6819" fmla="*/ 832077 w 1456513"/>
                  <a:gd name="connsiteY10-6820" fmla="*/ 722791 h 1078087"/>
                  <a:gd name="connsiteX11-6821" fmla="*/ 689883 w 1456513"/>
                  <a:gd name="connsiteY11-6822" fmla="*/ 846026 h 1078087"/>
                  <a:gd name="connsiteX12-6823" fmla="*/ 649729 w 1456513"/>
                  <a:gd name="connsiteY12-6824" fmla="*/ 897267 h 1078087"/>
                  <a:gd name="connsiteX13-6825" fmla="*/ 372022 w 1456513"/>
                  <a:gd name="connsiteY13-6826" fmla="*/ 1018823 h 1078087"/>
                  <a:gd name="connsiteX14-6827" fmla="*/ 477753 w 1456513"/>
                  <a:gd name="connsiteY14-6828" fmla="*/ 814648 h 1078087"/>
                  <a:gd name="connsiteX15-6829" fmla="*/ 349335 w 1456513"/>
                  <a:gd name="connsiteY15-6830" fmla="*/ 1034990 h 1078087"/>
                  <a:gd name="connsiteX16-6831" fmla="*/ 594738 w 1456513"/>
                  <a:gd name="connsiteY16-6832" fmla="*/ 828350 h 1078087"/>
                  <a:gd name="connsiteX17-6833" fmla="*/ 262659 w 1456513"/>
                  <a:gd name="connsiteY17-6834" fmla="*/ 706270 h 1078087"/>
                  <a:gd name="connsiteX18-6835" fmla="*/ 109510 w 1456513"/>
                  <a:gd name="connsiteY18-6836" fmla="*/ 947710 h 1078087"/>
                  <a:gd name="connsiteX19-6837" fmla="*/ 20648 w 1456513"/>
                  <a:gd name="connsiteY19-6838" fmla="*/ 897013 h 1078087"/>
                  <a:gd name="connsiteX20-6839" fmla="*/ 564156 w 1456513"/>
                  <a:gd name="connsiteY20-6840" fmla="*/ 0 h 1078087"/>
                  <a:gd name="connsiteX21-6841" fmla="*/ 766504 w 1456513"/>
                  <a:gd name="connsiteY21-6842" fmla="*/ 85534 h 1078087"/>
                  <a:gd name="connsiteX22-6843" fmla="*/ 936907 w 1456513"/>
                  <a:gd name="connsiteY22-6844" fmla="*/ 184312 h 1078087"/>
                  <a:gd name="connsiteX23-6845" fmla="*/ 1335794 w 1456513"/>
                  <a:gd name="connsiteY23-6846" fmla="*/ 198516 h 1078087"/>
                  <a:gd name="connsiteX24-6847" fmla="*/ 1456122 w 1456513"/>
                  <a:gd name="connsiteY24-6848" fmla="*/ 79982 h 1078087"/>
                  <a:gd name="connsiteX25-6849" fmla="*/ 1301093 w 1456513"/>
                  <a:gd name="connsiteY25-6850" fmla="*/ 523272 h 1078087"/>
                  <a:gd name="connsiteX26-6851" fmla="*/ 1294319 w 1456513"/>
                  <a:gd name="connsiteY26-6852" fmla="*/ 693489 h 1078087"/>
                  <a:gd name="connsiteX27-6853" fmla="*/ 1384831 w 1456513"/>
                  <a:gd name="connsiteY27-6854" fmla="*/ 756682 h 1078087"/>
                  <a:gd name="connsiteX28-6855" fmla="*/ 1239289 w 1456513"/>
                  <a:gd name="connsiteY28-6856" fmla="*/ 1001983 h 1078087"/>
                  <a:gd name="connsiteX29-6857" fmla="*/ 1185965 w 1456513"/>
                  <a:gd name="connsiteY29-6858" fmla="*/ 987415 h 1078087"/>
                  <a:gd name="connsiteX30-6859" fmla="*/ 1127981 w 1456513"/>
                  <a:gd name="connsiteY30-6860" fmla="*/ 981871 h 1078087"/>
                  <a:gd name="connsiteX31-6861" fmla="*/ 1094618 w 1456513"/>
                  <a:gd name="connsiteY31-6862" fmla="*/ 982189 h 1078087"/>
                  <a:gd name="connsiteX32-6863" fmla="*/ 1016519 w 1456513"/>
                  <a:gd name="connsiteY32-6864" fmla="*/ 1024512 h 1078087"/>
                  <a:gd name="connsiteX0-6865" fmla="*/ 1016519 w 1456513"/>
                  <a:gd name="connsiteY0-6866" fmla="*/ 1024512 h 1078087"/>
                  <a:gd name="connsiteX1-6867" fmla="*/ 984476 w 1456513"/>
                  <a:gd name="connsiteY1-6868" fmla="*/ 910922 h 1078087"/>
                  <a:gd name="connsiteX2-6869" fmla="*/ 998552 w 1456513"/>
                  <a:gd name="connsiteY2-6870" fmla="*/ 1035152 h 1078087"/>
                  <a:gd name="connsiteX3-6871" fmla="*/ 936793 w 1456513"/>
                  <a:gd name="connsiteY3-6872" fmla="*/ 1052290 h 1078087"/>
                  <a:gd name="connsiteX4-6873" fmla="*/ 906280 w 1456513"/>
                  <a:gd name="connsiteY4-6874" fmla="*/ 1017550 h 1078087"/>
                  <a:gd name="connsiteX5-6875" fmla="*/ 879575 w 1456513"/>
                  <a:gd name="connsiteY5-6876" fmla="*/ 991363 h 1078087"/>
                  <a:gd name="connsiteX6-6877" fmla="*/ 828925 w 1456513"/>
                  <a:gd name="connsiteY6-6878" fmla="*/ 995039 h 1078087"/>
                  <a:gd name="connsiteX7-6879" fmla="*/ 811276 w 1456513"/>
                  <a:gd name="connsiteY7-6880" fmla="*/ 882100 h 1078087"/>
                  <a:gd name="connsiteX8-6881" fmla="*/ 687912 w 1456513"/>
                  <a:gd name="connsiteY8-6882" fmla="*/ 886315 h 1078087"/>
                  <a:gd name="connsiteX9-6883" fmla="*/ 729380 w 1456513"/>
                  <a:gd name="connsiteY9-6884" fmla="*/ 835185 h 1078087"/>
                  <a:gd name="connsiteX10-6885" fmla="*/ 832077 w 1456513"/>
                  <a:gd name="connsiteY10-6886" fmla="*/ 722791 h 1078087"/>
                  <a:gd name="connsiteX11-6887" fmla="*/ 689883 w 1456513"/>
                  <a:gd name="connsiteY11-6888" fmla="*/ 846026 h 1078087"/>
                  <a:gd name="connsiteX12-6889" fmla="*/ 649729 w 1456513"/>
                  <a:gd name="connsiteY12-6890" fmla="*/ 897267 h 1078087"/>
                  <a:gd name="connsiteX13-6891" fmla="*/ 372022 w 1456513"/>
                  <a:gd name="connsiteY13-6892" fmla="*/ 1018823 h 1078087"/>
                  <a:gd name="connsiteX14-6893" fmla="*/ 477753 w 1456513"/>
                  <a:gd name="connsiteY14-6894" fmla="*/ 814648 h 1078087"/>
                  <a:gd name="connsiteX15-6895" fmla="*/ 349335 w 1456513"/>
                  <a:gd name="connsiteY15-6896" fmla="*/ 1034990 h 1078087"/>
                  <a:gd name="connsiteX16-6897" fmla="*/ 594738 w 1456513"/>
                  <a:gd name="connsiteY16-6898" fmla="*/ 828350 h 1078087"/>
                  <a:gd name="connsiteX17-6899" fmla="*/ 262659 w 1456513"/>
                  <a:gd name="connsiteY17-6900" fmla="*/ 706270 h 1078087"/>
                  <a:gd name="connsiteX18-6901" fmla="*/ 109510 w 1456513"/>
                  <a:gd name="connsiteY18-6902" fmla="*/ 947710 h 1078087"/>
                  <a:gd name="connsiteX19-6903" fmla="*/ 20648 w 1456513"/>
                  <a:gd name="connsiteY19-6904" fmla="*/ 897013 h 1078087"/>
                  <a:gd name="connsiteX20-6905" fmla="*/ 564156 w 1456513"/>
                  <a:gd name="connsiteY20-6906" fmla="*/ 0 h 1078087"/>
                  <a:gd name="connsiteX21-6907" fmla="*/ 766504 w 1456513"/>
                  <a:gd name="connsiteY21-6908" fmla="*/ 85534 h 1078087"/>
                  <a:gd name="connsiteX22-6909" fmla="*/ 936907 w 1456513"/>
                  <a:gd name="connsiteY22-6910" fmla="*/ 184312 h 1078087"/>
                  <a:gd name="connsiteX23-6911" fmla="*/ 1335794 w 1456513"/>
                  <a:gd name="connsiteY23-6912" fmla="*/ 198516 h 1078087"/>
                  <a:gd name="connsiteX24-6913" fmla="*/ 1456122 w 1456513"/>
                  <a:gd name="connsiteY24-6914" fmla="*/ 79982 h 1078087"/>
                  <a:gd name="connsiteX25-6915" fmla="*/ 1301093 w 1456513"/>
                  <a:gd name="connsiteY25-6916" fmla="*/ 523272 h 1078087"/>
                  <a:gd name="connsiteX26-6917" fmla="*/ 1294319 w 1456513"/>
                  <a:gd name="connsiteY26-6918" fmla="*/ 693489 h 1078087"/>
                  <a:gd name="connsiteX27-6919" fmla="*/ 1384831 w 1456513"/>
                  <a:gd name="connsiteY27-6920" fmla="*/ 756682 h 1078087"/>
                  <a:gd name="connsiteX28-6921" fmla="*/ 1239289 w 1456513"/>
                  <a:gd name="connsiteY28-6922" fmla="*/ 1001983 h 1078087"/>
                  <a:gd name="connsiteX29-6923" fmla="*/ 1185965 w 1456513"/>
                  <a:gd name="connsiteY29-6924" fmla="*/ 987415 h 1078087"/>
                  <a:gd name="connsiteX30-6925" fmla="*/ 1127981 w 1456513"/>
                  <a:gd name="connsiteY30-6926" fmla="*/ 981871 h 1078087"/>
                  <a:gd name="connsiteX31-6927" fmla="*/ 1094618 w 1456513"/>
                  <a:gd name="connsiteY31-6928" fmla="*/ 982189 h 1078087"/>
                  <a:gd name="connsiteX32-6929" fmla="*/ 1016519 w 1456513"/>
                  <a:gd name="connsiteY32-6930" fmla="*/ 1024512 h 1078087"/>
                  <a:gd name="connsiteX0-6931" fmla="*/ 1016519 w 1456513"/>
                  <a:gd name="connsiteY0-6932" fmla="*/ 1024512 h 1078087"/>
                  <a:gd name="connsiteX1-6933" fmla="*/ 984476 w 1456513"/>
                  <a:gd name="connsiteY1-6934" fmla="*/ 910922 h 1078087"/>
                  <a:gd name="connsiteX2-6935" fmla="*/ 998552 w 1456513"/>
                  <a:gd name="connsiteY2-6936" fmla="*/ 1035152 h 1078087"/>
                  <a:gd name="connsiteX3-6937" fmla="*/ 936793 w 1456513"/>
                  <a:gd name="connsiteY3-6938" fmla="*/ 1052290 h 1078087"/>
                  <a:gd name="connsiteX4-6939" fmla="*/ 906280 w 1456513"/>
                  <a:gd name="connsiteY4-6940" fmla="*/ 1017550 h 1078087"/>
                  <a:gd name="connsiteX5-6941" fmla="*/ 879575 w 1456513"/>
                  <a:gd name="connsiteY5-6942" fmla="*/ 991363 h 1078087"/>
                  <a:gd name="connsiteX6-6943" fmla="*/ 828925 w 1456513"/>
                  <a:gd name="connsiteY6-6944" fmla="*/ 995039 h 1078087"/>
                  <a:gd name="connsiteX7-6945" fmla="*/ 811276 w 1456513"/>
                  <a:gd name="connsiteY7-6946" fmla="*/ 882100 h 1078087"/>
                  <a:gd name="connsiteX8-6947" fmla="*/ 687912 w 1456513"/>
                  <a:gd name="connsiteY8-6948" fmla="*/ 886315 h 1078087"/>
                  <a:gd name="connsiteX9-6949" fmla="*/ 729380 w 1456513"/>
                  <a:gd name="connsiteY9-6950" fmla="*/ 835185 h 1078087"/>
                  <a:gd name="connsiteX10-6951" fmla="*/ 832077 w 1456513"/>
                  <a:gd name="connsiteY10-6952" fmla="*/ 722791 h 1078087"/>
                  <a:gd name="connsiteX11-6953" fmla="*/ 759534 w 1456513"/>
                  <a:gd name="connsiteY11-6954" fmla="*/ 775374 h 1078087"/>
                  <a:gd name="connsiteX12-6955" fmla="*/ 649729 w 1456513"/>
                  <a:gd name="connsiteY12-6956" fmla="*/ 897267 h 1078087"/>
                  <a:gd name="connsiteX13-6957" fmla="*/ 372022 w 1456513"/>
                  <a:gd name="connsiteY13-6958" fmla="*/ 1018823 h 1078087"/>
                  <a:gd name="connsiteX14-6959" fmla="*/ 477753 w 1456513"/>
                  <a:gd name="connsiteY14-6960" fmla="*/ 814648 h 1078087"/>
                  <a:gd name="connsiteX15-6961" fmla="*/ 349335 w 1456513"/>
                  <a:gd name="connsiteY15-6962" fmla="*/ 1034990 h 1078087"/>
                  <a:gd name="connsiteX16-6963" fmla="*/ 594738 w 1456513"/>
                  <a:gd name="connsiteY16-6964" fmla="*/ 828350 h 1078087"/>
                  <a:gd name="connsiteX17-6965" fmla="*/ 262659 w 1456513"/>
                  <a:gd name="connsiteY17-6966" fmla="*/ 706270 h 1078087"/>
                  <a:gd name="connsiteX18-6967" fmla="*/ 109510 w 1456513"/>
                  <a:gd name="connsiteY18-6968" fmla="*/ 947710 h 1078087"/>
                  <a:gd name="connsiteX19-6969" fmla="*/ 20648 w 1456513"/>
                  <a:gd name="connsiteY19-6970" fmla="*/ 897013 h 1078087"/>
                  <a:gd name="connsiteX20-6971" fmla="*/ 564156 w 1456513"/>
                  <a:gd name="connsiteY20-6972" fmla="*/ 0 h 1078087"/>
                  <a:gd name="connsiteX21-6973" fmla="*/ 766504 w 1456513"/>
                  <a:gd name="connsiteY21-6974" fmla="*/ 85534 h 1078087"/>
                  <a:gd name="connsiteX22-6975" fmla="*/ 936907 w 1456513"/>
                  <a:gd name="connsiteY22-6976" fmla="*/ 184312 h 1078087"/>
                  <a:gd name="connsiteX23-6977" fmla="*/ 1335794 w 1456513"/>
                  <a:gd name="connsiteY23-6978" fmla="*/ 198516 h 1078087"/>
                  <a:gd name="connsiteX24-6979" fmla="*/ 1456122 w 1456513"/>
                  <a:gd name="connsiteY24-6980" fmla="*/ 79982 h 1078087"/>
                  <a:gd name="connsiteX25-6981" fmla="*/ 1301093 w 1456513"/>
                  <a:gd name="connsiteY25-6982" fmla="*/ 523272 h 1078087"/>
                  <a:gd name="connsiteX26-6983" fmla="*/ 1294319 w 1456513"/>
                  <a:gd name="connsiteY26-6984" fmla="*/ 693489 h 1078087"/>
                  <a:gd name="connsiteX27-6985" fmla="*/ 1384831 w 1456513"/>
                  <a:gd name="connsiteY27-6986" fmla="*/ 756682 h 1078087"/>
                  <a:gd name="connsiteX28-6987" fmla="*/ 1239289 w 1456513"/>
                  <a:gd name="connsiteY28-6988" fmla="*/ 1001983 h 1078087"/>
                  <a:gd name="connsiteX29-6989" fmla="*/ 1185965 w 1456513"/>
                  <a:gd name="connsiteY29-6990" fmla="*/ 987415 h 1078087"/>
                  <a:gd name="connsiteX30-6991" fmla="*/ 1127981 w 1456513"/>
                  <a:gd name="connsiteY30-6992" fmla="*/ 981871 h 1078087"/>
                  <a:gd name="connsiteX31-6993" fmla="*/ 1094618 w 1456513"/>
                  <a:gd name="connsiteY31-6994" fmla="*/ 982189 h 1078087"/>
                  <a:gd name="connsiteX32-6995" fmla="*/ 1016519 w 1456513"/>
                  <a:gd name="connsiteY32-6996" fmla="*/ 1024512 h 1078087"/>
                  <a:gd name="connsiteX0-6997" fmla="*/ 1016519 w 1456513"/>
                  <a:gd name="connsiteY0-6998" fmla="*/ 1024512 h 1078087"/>
                  <a:gd name="connsiteX1-6999" fmla="*/ 984476 w 1456513"/>
                  <a:gd name="connsiteY1-7000" fmla="*/ 910922 h 1078087"/>
                  <a:gd name="connsiteX2-7001" fmla="*/ 998552 w 1456513"/>
                  <a:gd name="connsiteY2-7002" fmla="*/ 1035152 h 1078087"/>
                  <a:gd name="connsiteX3-7003" fmla="*/ 936793 w 1456513"/>
                  <a:gd name="connsiteY3-7004" fmla="*/ 1052290 h 1078087"/>
                  <a:gd name="connsiteX4-7005" fmla="*/ 906280 w 1456513"/>
                  <a:gd name="connsiteY4-7006" fmla="*/ 1017550 h 1078087"/>
                  <a:gd name="connsiteX5-7007" fmla="*/ 879575 w 1456513"/>
                  <a:gd name="connsiteY5-7008" fmla="*/ 991363 h 1078087"/>
                  <a:gd name="connsiteX6-7009" fmla="*/ 828925 w 1456513"/>
                  <a:gd name="connsiteY6-7010" fmla="*/ 995039 h 1078087"/>
                  <a:gd name="connsiteX7-7011" fmla="*/ 811276 w 1456513"/>
                  <a:gd name="connsiteY7-7012" fmla="*/ 882100 h 1078087"/>
                  <a:gd name="connsiteX8-7013" fmla="*/ 687912 w 1456513"/>
                  <a:gd name="connsiteY8-7014" fmla="*/ 886315 h 1078087"/>
                  <a:gd name="connsiteX9-7015" fmla="*/ 729380 w 1456513"/>
                  <a:gd name="connsiteY9-7016" fmla="*/ 835185 h 1078087"/>
                  <a:gd name="connsiteX10-7017" fmla="*/ 832077 w 1456513"/>
                  <a:gd name="connsiteY10-7018" fmla="*/ 722791 h 1078087"/>
                  <a:gd name="connsiteX11-7019" fmla="*/ 759534 w 1456513"/>
                  <a:gd name="connsiteY11-7020" fmla="*/ 775374 h 1078087"/>
                  <a:gd name="connsiteX12-7021" fmla="*/ 649729 w 1456513"/>
                  <a:gd name="connsiteY12-7022" fmla="*/ 897267 h 1078087"/>
                  <a:gd name="connsiteX13-7023" fmla="*/ 372022 w 1456513"/>
                  <a:gd name="connsiteY13-7024" fmla="*/ 1018823 h 1078087"/>
                  <a:gd name="connsiteX14-7025" fmla="*/ 477753 w 1456513"/>
                  <a:gd name="connsiteY14-7026" fmla="*/ 814648 h 1078087"/>
                  <a:gd name="connsiteX15-7027" fmla="*/ 349335 w 1456513"/>
                  <a:gd name="connsiteY15-7028" fmla="*/ 1034990 h 1078087"/>
                  <a:gd name="connsiteX16-7029" fmla="*/ 594738 w 1456513"/>
                  <a:gd name="connsiteY16-7030" fmla="*/ 828350 h 1078087"/>
                  <a:gd name="connsiteX17-7031" fmla="*/ 262659 w 1456513"/>
                  <a:gd name="connsiteY17-7032" fmla="*/ 706270 h 1078087"/>
                  <a:gd name="connsiteX18-7033" fmla="*/ 109510 w 1456513"/>
                  <a:gd name="connsiteY18-7034" fmla="*/ 947710 h 1078087"/>
                  <a:gd name="connsiteX19-7035" fmla="*/ 20648 w 1456513"/>
                  <a:gd name="connsiteY19-7036" fmla="*/ 897013 h 1078087"/>
                  <a:gd name="connsiteX20-7037" fmla="*/ 564156 w 1456513"/>
                  <a:gd name="connsiteY20-7038" fmla="*/ 0 h 1078087"/>
                  <a:gd name="connsiteX21-7039" fmla="*/ 766504 w 1456513"/>
                  <a:gd name="connsiteY21-7040" fmla="*/ 85534 h 1078087"/>
                  <a:gd name="connsiteX22-7041" fmla="*/ 936907 w 1456513"/>
                  <a:gd name="connsiteY22-7042" fmla="*/ 184312 h 1078087"/>
                  <a:gd name="connsiteX23-7043" fmla="*/ 1335794 w 1456513"/>
                  <a:gd name="connsiteY23-7044" fmla="*/ 198516 h 1078087"/>
                  <a:gd name="connsiteX24-7045" fmla="*/ 1456122 w 1456513"/>
                  <a:gd name="connsiteY24-7046" fmla="*/ 79982 h 1078087"/>
                  <a:gd name="connsiteX25-7047" fmla="*/ 1301093 w 1456513"/>
                  <a:gd name="connsiteY25-7048" fmla="*/ 523272 h 1078087"/>
                  <a:gd name="connsiteX26-7049" fmla="*/ 1294319 w 1456513"/>
                  <a:gd name="connsiteY26-7050" fmla="*/ 693489 h 1078087"/>
                  <a:gd name="connsiteX27-7051" fmla="*/ 1384831 w 1456513"/>
                  <a:gd name="connsiteY27-7052" fmla="*/ 756682 h 1078087"/>
                  <a:gd name="connsiteX28-7053" fmla="*/ 1239289 w 1456513"/>
                  <a:gd name="connsiteY28-7054" fmla="*/ 1001983 h 1078087"/>
                  <a:gd name="connsiteX29-7055" fmla="*/ 1185965 w 1456513"/>
                  <a:gd name="connsiteY29-7056" fmla="*/ 987415 h 1078087"/>
                  <a:gd name="connsiteX30-7057" fmla="*/ 1127981 w 1456513"/>
                  <a:gd name="connsiteY30-7058" fmla="*/ 981871 h 1078087"/>
                  <a:gd name="connsiteX31-7059" fmla="*/ 1094618 w 1456513"/>
                  <a:gd name="connsiteY31-7060" fmla="*/ 982189 h 1078087"/>
                  <a:gd name="connsiteX32-7061" fmla="*/ 1016519 w 1456513"/>
                  <a:gd name="connsiteY32-7062" fmla="*/ 1024512 h 1078087"/>
                  <a:gd name="connsiteX0-7063" fmla="*/ 1016519 w 1456513"/>
                  <a:gd name="connsiteY0-7064" fmla="*/ 1024512 h 1078087"/>
                  <a:gd name="connsiteX1-7065" fmla="*/ 984476 w 1456513"/>
                  <a:gd name="connsiteY1-7066" fmla="*/ 910922 h 1078087"/>
                  <a:gd name="connsiteX2-7067" fmla="*/ 998552 w 1456513"/>
                  <a:gd name="connsiteY2-7068" fmla="*/ 1035152 h 1078087"/>
                  <a:gd name="connsiteX3-7069" fmla="*/ 936793 w 1456513"/>
                  <a:gd name="connsiteY3-7070" fmla="*/ 1052290 h 1078087"/>
                  <a:gd name="connsiteX4-7071" fmla="*/ 906280 w 1456513"/>
                  <a:gd name="connsiteY4-7072" fmla="*/ 1017550 h 1078087"/>
                  <a:gd name="connsiteX5-7073" fmla="*/ 879575 w 1456513"/>
                  <a:gd name="connsiteY5-7074" fmla="*/ 991363 h 1078087"/>
                  <a:gd name="connsiteX6-7075" fmla="*/ 828925 w 1456513"/>
                  <a:gd name="connsiteY6-7076" fmla="*/ 995039 h 1078087"/>
                  <a:gd name="connsiteX7-7077" fmla="*/ 811276 w 1456513"/>
                  <a:gd name="connsiteY7-7078" fmla="*/ 882100 h 1078087"/>
                  <a:gd name="connsiteX8-7079" fmla="*/ 687912 w 1456513"/>
                  <a:gd name="connsiteY8-7080" fmla="*/ 886315 h 1078087"/>
                  <a:gd name="connsiteX9-7081" fmla="*/ 729380 w 1456513"/>
                  <a:gd name="connsiteY9-7082" fmla="*/ 835185 h 1078087"/>
                  <a:gd name="connsiteX10-7083" fmla="*/ 832077 w 1456513"/>
                  <a:gd name="connsiteY10-7084" fmla="*/ 722791 h 1078087"/>
                  <a:gd name="connsiteX11-7085" fmla="*/ 759534 w 1456513"/>
                  <a:gd name="connsiteY11-7086" fmla="*/ 775374 h 1078087"/>
                  <a:gd name="connsiteX12-7087" fmla="*/ 649729 w 1456513"/>
                  <a:gd name="connsiteY12-7088" fmla="*/ 897267 h 1078087"/>
                  <a:gd name="connsiteX13-7089" fmla="*/ 372022 w 1456513"/>
                  <a:gd name="connsiteY13-7090" fmla="*/ 1018823 h 1078087"/>
                  <a:gd name="connsiteX14-7091" fmla="*/ 477753 w 1456513"/>
                  <a:gd name="connsiteY14-7092" fmla="*/ 814648 h 1078087"/>
                  <a:gd name="connsiteX15-7093" fmla="*/ 349335 w 1456513"/>
                  <a:gd name="connsiteY15-7094" fmla="*/ 1034990 h 1078087"/>
                  <a:gd name="connsiteX16-7095" fmla="*/ 673644 w 1456513"/>
                  <a:gd name="connsiteY16-7096" fmla="*/ 797599 h 1078087"/>
                  <a:gd name="connsiteX17-7097" fmla="*/ 262659 w 1456513"/>
                  <a:gd name="connsiteY17-7098" fmla="*/ 706270 h 1078087"/>
                  <a:gd name="connsiteX18-7099" fmla="*/ 109510 w 1456513"/>
                  <a:gd name="connsiteY18-7100" fmla="*/ 947710 h 1078087"/>
                  <a:gd name="connsiteX19-7101" fmla="*/ 20648 w 1456513"/>
                  <a:gd name="connsiteY19-7102" fmla="*/ 897013 h 1078087"/>
                  <a:gd name="connsiteX20-7103" fmla="*/ 564156 w 1456513"/>
                  <a:gd name="connsiteY20-7104" fmla="*/ 0 h 1078087"/>
                  <a:gd name="connsiteX21-7105" fmla="*/ 766504 w 1456513"/>
                  <a:gd name="connsiteY21-7106" fmla="*/ 85534 h 1078087"/>
                  <a:gd name="connsiteX22-7107" fmla="*/ 936907 w 1456513"/>
                  <a:gd name="connsiteY22-7108" fmla="*/ 184312 h 1078087"/>
                  <a:gd name="connsiteX23-7109" fmla="*/ 1335794 w 1456513"/>
                  <a:gd name="connsiteY23-7110" fmla="*/ 198516 h 1078087"/>
                  <a:gd name="connsiteX24-7111" fmla="*/ 1456122 w 1456513"/>
                  <a:gd name="connsiteY24-7112" fmla="*/ 79982 h 1078087"/>
                  <a:gd name="connsiteX25-7113" fmla="*/ 1301093 w 1456513"/>
                  <a:gd name="connsiteY25-7114" fmla="*/ 523272 h 1078087"/>
                  <a:gd name="connsiteX26-7115" fmla="*/ 1294319 w 1456513"/>
                  <a:gd name="connsiteY26-7116" fmla="*/ 693489 h 1078087"/>
                  <a:gd name="connsiteX27-7117" fmla="*/ 1384831 w 1456513"/>
                  <a:gd name="connsiteY27-7118" fmla="*/ 756682 h 1078087"/>
                  <a:gd name="connsiteX28-7119" fmla="*/ 1239289 w 1456513"/>
                  <a:gd name="connsiteY28-7120" fmla="*/ 1001983 h 1078087"/>
                  <a:gd name="connsiteX29-7121" fmla="*/ 1185965 w 1456513"/>
                  <a:gd name="connsiteY29-7122" fmla="*/ 987415 h 1078087"/>
                  <a:gd name="connsiteX30-7123" fmla="*/ 1127981 w 1456513"/>
                  <a:gd name="connsiteY30-7124" fmla="*/ 981871 h 1078087"/>
                  <a:gd name="connsiteX31-7125" fmla="*/ 1094618 w 1456513"/>
                  <a:gd name="connsiteY31-7126" fmla="*/ 982189 h 1078087"/>
                  <a:gd name="connsiteX32-7127" fmla="*/ 1016519 w 1456513"/>
                  <a:gd name="connsiteY32-7128" fmla="*/ 1024512 h 1078087"/>
                  <a:gd name="connsiteX0-7129" fmla="*/ 1016152 w 1456146"/>
                  <a:gd name="connsiteY0-7130" fmla="*/ 1024512 h 1078087"/>
                  <a:gd name="connsiteX1-7131" fmla="*/ 984109 w 1456146"/>
                  <a:gd name="connsiteY1-7132" fmla="*/ 910922 h 1078087"/>
                  <a:gd name="connsiteX2-7133" fmla="*/ 998185 w 1456146"/>
                  <a:gd name="connsiteY2-7134" fmla="*/ 1035152 h 1078087"/>
                  <a:gd name="connsiteX3-7135" fmla="*/ 936426 w 1456146"/>
                  <a:gd name="connsiteY3-7136" fmla="*/ 1052290 h 1078087"/>
                  <a:gd name="connsiteX4-7137" fmla="*/ 905913 w 1456146"/>
                  <a:gd name="connsiteY4-7138" fmla="*/ 1017550 h 1078087"/>
                  <a:gd name="connsiteX5-7139" fmla="*/ 879208 w 1456146"/>
                  <a:gd name="connsiteY5-7140" fmla="*/ 991363 h 1078087"/>
                  <a:gd name="connsiteX6-7141" fmla="*/ 828558 w 1456146"/>
                  <a:gd name="connsiteY6-7142" fmla="*/ 995039 h 1078087"/>
                  <a:gd name="connsiteX7-7143" fmla="*/ 810909 w 1456146"/>
                  <a:gd name="connsiteY7-7144" fmla="*/ 882100 h 1078087"/>
                  <a:gd name="connsiteX8-7145" fmla="*/ 687545 w 1456146"/>
                  <a:gd name="connsiteY8-7146" fmla="*/ 886315 h 1078087"/>
                  <a:gd name="connsiteX9-7147" fmla="*/ 729013 w 1456146"/>
                  <a:gd name="connsiteY9-7148" fmla="*/ 835185 h 1078087"/>
                  <a:gd name="connsiteX10-7149" fmla="*/ 831710 w 1456146"/>
                  <a:gd name="connsiteY10-7150" fmla="*/ 722791 h 1078087"/>
                  <a:gd name="connsiteX11-7151" fmla="*/ 759167 w 1456146"/>
                  <a:gd name="connsiteY11-7152" fmla="*/ 775374 h 1078087"/>
                  <a:gd name="connsiteX12-7153" fmla="*/ 649362 w 1456146"/>
                  <a:gd name="connsiteY12-7154" fmla="*/ 897267 h 1078087"/>
                  <a:gd name="connsiteX13-7155" fmla="*/ 371655 w 1456146"/>
                  <a:gd name="connsiteY13-7156" fmla="*/ 1018823 h 1078087"/>
                  <a:gd name="connsiteX14-7157" fmla="*/ 477386 w 1456146"/>
                  <a:gd name="connsiteY14-7158" fmla="*/ 814648 h 1078087"/>
                  <a:gd name="connsiteX15-7159" fmla="*/ 348968 w 1456146"/>
                  <a:gd name="connsiteY15-7160" fmla="*/ 1034990 h 1078087"/>
                  <a:gd name="connsiteX16-7161" fmla="*/ 673277 w 1456146"/>
                  <a:gd name="connsiteY16-7162" fmla="*/ 797599 h 1078087"/>
                  <a:gd name="connsiteX17-7163" fmla="*/ 262292 w 1456146"/>
                  <a:gd name="connsiteY17-7164" fmla="*/ 706270 h 1078087"/>
                  <a:gd name="connsiteX18-7165" fmla="*/ 112310 w 1456146"/>
                  <a:gd name="connsiteY18-7166" fmla="*/ 370842 h 1078087"/>
                  <a:gd name="connsiteX19-7167" fmla="*/ 20281 w 1456146"/>
                  <a:gd name="connsiteY19-7168" fmla="*/ 897013 h 1078087"/>
                  <a:gd name="connsiteX20-7169" fmla="*/ 563789 w 1456146"/>
                  <a:gd name="connsiteY20-7170" fmla="*/ 0 h 1078087"/>
                  <a:gd name="connsiteX21-7171" fmla="*/ 766137 w 1456146"/>
                  <a:gd name="connsiteY21-7172" fmla="*/ 85534 h 1078087"/>
                  <a:gd name="connsiteX22-7173" fmla="*/ 936540 w 1456146"/>
                  <a:gd name="connsiteY22-7174" fmla="*/ 184312 h 1078087"/>
                  <a:gd name="connsiteX23-7175" fmla="*/ 1335427 w 1456146"/>
                  <a:gd name="connsiteY23-7176" fmla="*/ 198516 h 1078087"/>
                  <a:gd name="connsiteX24-7177" fmla="*/ 1455755 w 1456146"/>
                  <a:gd name="connsiteY24-7178" fmla="*/ 79982 h 1078087"/>
                  <a:gd name="connsiteX25-7179" fmla="*/ 1300726 w 1456146"/>
                  <a:gd name="connsiteY25-7180" fmla="*/ 523272 h 1078087"/>
                  <a:gd name="connsiteX26-7181" fmla="*/ 1293952 w 1456146"/>
                  <a:gd name="connsiteY26-7182" fmla="*/ 693489 h 1078087"/>
                  <a:gd name="connsiteX27-7183" fmla="*/ 1384464 w 1456146"/>
                  <a:gd name="connsiteY27-7184" fmla="*/ 756682 h 1078087"/>
                  <a:gd name="connsiteX28-7185" fmla="*/ 1238922 w 1456146"/>
                  <a:gd name="connsiteY28-7186" fmla="*/ 1001983 h 1078087"/>
                  <a:gd name="connsiteX29-7187" fmla="*/ 1185598 w 1456146"/>
                  <a:gd name="connsiteY29-7188" fmla="*/ 987415 h 1078087"/>
                  <a:gd name="connsiteX30-7189" fmla="*/ 1127614 w 1456146"/>
                  <a:gd name="connsiteY30-7190" fmla="*/ 981871 h 1078087"/>
                  <a:gd name="connsiteX31-7191" fmla="*/ 1094251 w 1456146"/>
                  <a:gd name="connsiteY31-7192" fmla="*/ 982189 h 1078087"/>
                  <a:gd name="connsiteX32-7193" fmla="*/ 1016152 w 1456146"/>
                  <a:gd name="connsiteY32-7194" fmla="*/ 1024512 h 1078087"/>
                  <a:gd name="connsiteX0-7195" fmla="*/ 1016152 w 1456146"/>
                  <a:gd name="connsiteY0-7196" fmla="*/ 1024512 h 1078087"/>
                  <a:gd name="connsiteX1-7197" fmla="*/ 984109 w 1456146"/>
                  <a:gd name="connsiteY1-7198" fmla="*/ 910922 h 1078087"/>
                  <a:gd name="connsiteX2-7199" fmla="*/ 998185 w 1456146"/>
                  <a:gd name="connsiteY2-7200" fmla="*/ 1035152 h 1078087"/>
                  <a:gd name="connsiteX3-7201" fmla="*/ 936426 w 1456146"/>
                  <a:gd name="connsiteY3-7202" fmla="*/ 1052290 h 1078087"/>
                  <a:gd name="connsiteX4-7203" fmla="*/ 905913 w 1456146"/>
                  <a:gd name="connsiteY4-7204" fmla="*/ 1017550 h 1078087"/>
                  <a:gd name="connsiteX5-7205" fmla="*/ 879208 w 1456146"/>
                  <a:gd name="connsiteY5-7206" fmla="*/ 991363 h 1078087"/>
                  <a:gd name="connsiteX6-7207" fmla="*/ 828558 w 1456146"/>
                  <a:gd name="connsiteY6-7208" fmla="*/ 995039 h 1078087"/>
                  <a:gd name="connsiteX7-7209" fmla="*/ 810909 w 1456146"/>
                  <a:gd name="connsiteY7-7210" fmla="*/ 882100 h 1078087"/>
                  <a:gd name="connsiteX8-7211" fmla="*/ 687545 w 1456146"/>
                  <a:gd name="connsiteY8-7212" fmla="*/ 886315 h 1078087"/>
                  <a:gd name="connsiteX9-7213" fmla="*/ 729013 w 1456146"/>
                  <a:gd name="connsiteY9-7214" fmla="*/ 835185 h 1078087"/>
                  <a:gd name="connsiteX10-7215" fmla="*/ 831710 w 1456146"/>
                  <a:gd name="connsiteY10-7216" fmla="*/ 722791 h 1078087"/>
                  <a:gd name="connsiteX11-7217" fmla="*/ 759167 w 1456146"/>
                  <a:gd name="connsiteY11-7218" fmla="*/ 775374 h 1078087"/>
                  <a:gd name="connsiteX12-7219" fmla="*/ 649362 w 1456146"/>
                  <a:gd name="connsiteY12-7220" fmla="*/ 897267 h 1078087"/>
                  <a:gd name="connsiteX13-7221" fmla="*/ 371655 w 1456146"/>
                  <a:gd name="connsiteY13-7222" fmla="*/ 1018823 h 1078087"/>
                  <a:gd name="connsiteX14-7223" fmla="*/ 477386 w 1456146"/>
                  <a:gd name="connsiteY14-7224" fmla="*/ 814648 h 1078087"/>
                  <a:gd name="connsiteX15-7225" fmla="*/ 348968 w 1456146"/>
                  <a:gd name="connsiteY15-7226" fmla="*/ 1034990 h 1078087"/>
                  <a:gd name="connsiteX16-7227" fmla="*/ 673277 w 1456146"/>
                  <a:gd name="connsiteY16-7228" fmla="*/ 797599 h 1078087"/>
                  <a:gd name="connsiteX17-7229" fmla="*/ 262292 w 1456146"/>
                  <a:gd name="connsiteY17-7230" fmla="*/ 706270 h 1078087"/>
                  <a:gd name="connsiteX18-7231" fmla="*/ 112310 w 1456146"/>
                  <a:gd name="connsiteY18-7232" fmla="*/ 370842 h 1078087"/>
                  <a:gd name="connsiteX19-7233" fmla="*/ 20281 w 1456146"/>
                  <a:gd name="connsiteY19-7234" fmla="*/ 897013 h 1078087"/>
                  <a:gd name="connsiteX20-7235" fmla="*/ 563789 w 1456146"/>
                  <a:gd name="connsiteY20-7236" fmla="*/ 0 h 1078087"/>
                  <a:gd name="connsiteX21-7237" fmla="*/ 766137 w 1456146"/>
                  <a:gd name="connsiteY21-7238" fmla="*/ 85534 h 1078087"/>
                  <a:gd name="connsiteX22-7239" fmla="*/ 936540 w 1456146"/>
                  <a:gd name="connsiteY22-7240" fmla="*/ 184312 h 1078087"/>
                  <a:gd name="connsiteX23-7241" fmla="*/ 1335427 w 1456146"/>
                  <a:gd name="connsiteY23-7242" fmla="*/ 198516 h 1078087"/>
                  <a:gd name="connsiteX24-7243" fmla="*/ 1455755 w 1456146"/>
                  <a:gd name="connsiteY24-7244" fmla="*/ 79982 h 1078087"/>
                  <a:gd name="connsiteX25-7245" fmla="*/ 1300726 w 1456146"/>
                  <a:gd name="connsiteY25-7246" fmla="*/ 523272 h 1078087"/>
                  <a:gd name="connsiteX26-7247" fmla="*/ 1293952 w 1456146"/>
                  <a:gd name="connsiteY26-7248" fmla="*/ 693489 h 1078087"/>
                  <a:gd name="connsiteX27-7249" fmla="*/ 1384464 w 1456146"/>
                  <a:gd name="connsiteY27-7250" fmla="*/ 756682 h 1078087"/>
                  <a:gd name="connsiteX28-7251" fmla="*/ 1238922 w 1456146"/>
                  <a:gd name="connsiteY28-7252" fmla="*/ 1001983 h 1078087"/>
                  <a:gd name="connsiteX29-7253" fmla="*/ 1185598 w 1456146"/>
                  <a:gd name="connsiteY29-7254" fmla="*/ 987415 h 1078087"/>
                  <a:gd name="connsiteX30-7255" fmla="*/ 1127614 w 1456146"/>
                  <a:gd name="connsiteY30-7256" fmla="*/ 981871 h 1078087"/>
                  <a:gd name="connsiteX31-7257" fmla="*/ 1094251 w 1456146"/>
                  <a:gd name="connsiteY31-7258" fmla="*/ 982189 h 1078087"/>
                  <a:gd name="connsiteX32-7259" fmla="*/ 1016152 w 1456146"/>
                  <a:gd name="connsiteY32-7260" fmla="*/ 1024512 h 1078087"/>
                  <a:gd name="connsiteX0-7261" fmla="*/ 995871 w 1435865"/>
                  <a:gd name="connsiteY0-7262" fmla="*/ 1024512 h 1078087"/>
                  <a:gd name="connsiteX1-7263" fmla="*/ 963828 w 1435865"/>
                  <a:gd name="connsiteY1-7264" fmla="*/ 910922 h 1078087"/>
                  <a:gd name="connsiteX2-7265" fmla="*/ 977904 w 1435865"/>
                  <a:gd name="connsiteY2-7266" fmla="*/ 1035152 h 1078087"/>
                  <a:gd name="connsiteX3-7267" fmla="*/ 916145 w 1435865"/>
                  <a:gd name="connsiteY3-7268" fmla="*/ 1052290 h 1078087"/>
                  <a:gd name="connsiteX4-7269" fmla="*/ 885632 w 1435865"/>
                  <a:gd name="connsiteY4-7270" fmla="*/ 1017550 h 1078087"/>
                  <a:gd name="connsiteX5-7271" fmla="*/ 858927 w 1435865"/>
                  <a:gd name="connsiteY5-7272" fmla="*/ 991363 h 1078087"/>
                  <a:gd name="connsiteX6-7273" fmla="*/ 808277 w 1435865"/>
                  <a:gd name="connsiteY6-7274" fmla="*/ 995039 h 1078087"/>
                  <a:gd name="connsiteX7-7275" fmla="*/ 790628 w 1435865"/>
                  <a:gd name="connsiteY7-7276" fmla="*/ 882100 h 1078087"/>
                  <a:gd name="connsiteX8-7277" fmla="*/ 667264 w 1435865"/>
                  <a:gd name="connsiteY8-7278" fmla="*/ 886315 h 1078087"/>
                  <a:gd name="connsiteX9-7279" fmla="*/ 708732 w 1435865"/>
                  <a:gd name="connsiteY9-7280" fmla="*/ 835185 h 1078087"/>
                  <a:gd name="connsiteX10-7281" fmla="*/ 811429 w 1435865"/>
                  <a:gd name="connsiteY10-7282" fmla="*/ 722791 h 1078087"/>
                  <a:gd name="connsiteX11-7283" fmla="*/ 738886 w 1435865"/>
                  <a:gd name="connsiteY11-7284" fmla="*/ 775374 h 1078087"/>
                  <a:gd name="connsiteX12-7285" fmla="*/ 629081 w 1435865"/>
                  <a:gd name="connsiteY12-7286" fmla="*/ 897267 h 1078087"/>
                  <a:gd name="connsiteX13-7287" fmla="*/ 351374 w 1435865"/>
                  <a:gd name="connsiteY13-7288" fmla="*/ 1018823 h 1078087"/>
                  <a:gd name="connsiteX14-7289" fmla="*/ 457105 w 1435865"/>
                  <a:gd name="connsiteY14-7290" fmla="*/ 814648 h 1078087"/>
                  <a:gd name="connsiteX15-7291" fmla="*/ 328687 w 1435865"/>
                  <a:gd name="connsiteY15-7292" fmla="*/ 1034990 h 1078087"/>
                  <a:gd name="connsiteX16-7293" fmla="*/ 652996 w 1435865"/>
                  <a:gd name="connsiteY16-7294" fmla="*/ 797599 h 1078087"/>
                  <a:gd name="connsiteX17-7295" fmla="*/ 242011 w 1435865"/>
                  <a:gd name="connsiteY17-7296" fmla="*/ 706270 h 1078087"/>
                  <a:gd name="connsiteX18-7297" fmla="*/ 0 w 1435865"/>
                  <a:gd name="connsiteY18-7298" fmla="*/ 897013 h 1078087"/>
                  <a:gd name="connsiteX19-7299" fmla="*/ 543508 w 1435865"/>
                  <a:gd name="connsiteY19-7300" fmla="*/ 0 h 1078087"/>
                  <a:gd name="connsiteX20-7301" fmla="*/ 745856 w 1435865"/>
                  <a:gd name="connsiteY20-7302" fmla="*/ 85534 h 1078087"/>
                  <a:gd name="connsiteX21-7303" fmla="*/ 916259 w 1435865"/>
                  <a:gd name="connsiteY21-7304" fmla="*/ 184312 h 1078087"/>
                  <a:gd name="connsiteX22-7305" fmla="*/ 1315146 w 1435865"/>
                  <a:gd name="connsiteY22-7306" fmla="*/ 198516 h 1078087"/>
                  <a:gd name="connsiteX23-7307" fmla="*/ 1435474 w 1435865"/>
                  <a:gd name="connsiteY23-7308" fmla="*/ 79982 h 1078087"/>
                  <a:gd name="connsiteX24-7309" fmla="*/ 1280445 w 1435865"/>
                  <a:gd name="connsiteY24-7310" fmla="*/ 523272 h 1078087"/>
                  <a:gd name="connsiteX25-7311" fmla="*/ 1273671 w 1435865"/>
                  <a:gd name="connsiteY25-7312" fmla="*/ 693489 h 1078087"/>
                  <a:gd name="connsiteX26-7313" fmla="*/ 1364183 w 1435865"/>
                  <a:gd name="connsiteY26-7314" fmla="*/ 756682 h 1078087"/>
                  <a:gd name="connsiteX27-7315" fmla="*/ 1218641 w 1435865"/>
                  <a:gd name="connsiteY27-7316" fmla="*/ 1001983 h 1078087"/>
                  <a:gd name="connsiteX28-7317" fmla="*/ 1165317 w 1435865"/>
                  <a:gd name="connsiteY28-7318" fmla="*/ 987415 h 1078087"/>
                  <a:gd name="connsiteX29-7319" fmla="*/ 1107333 w 1435865"/>
                  <a:gd name="connsiteY29-7320" fmla="*/ 981871 h 1078087"/>
                  <a:gd name="connsiteX30-7321" fmla="*/ 1073970 w 1435865"/>
                  <a:gd name="connsiteY30-7322" fmla="*/ 982189 h 1078087"/>
                  <a:gd name="connsiteX31-7323" fmla="*/ 995871 w 1435865"/>
                  <a:gd name="connsiteY31-7324" fmla="*/ 1024512 h 1078087"/>
                  <a:gd name="connsiteX0-7325" fmla="*/ 995871 w 1435865"/>
                  <a:gd name="connsiteY0-7326" fmla="*/ 1024512 h 1078087"/>
                  <a:gd name="connsiteX1-7327" fmla="*/ 963828 w 1435865"/>
                  <a:gd name="connsiteY1-7328" fmla="*/ 910922 h 1078087"/>
                  <a:gd name="connsiteX2-7329" fmla="*/ 977904 w 1435865"/>
                  <a:gd name="connsiteY2-7330" fmla="*/ 1035152 h 1078087"/>
                  <a:gd name="connsiteX3-7331" fmla="*/ 916145 w 1435865"/>
                  <a:gd name="connsiteY3-7332" fmla="*/ 1052290 h 1078087"/>
                  <a:gd name="connsiteX4-7333" fmla="*/ 885632 w 1435865"/>
                  <a:gd name="connsiteY4-7334" fmla="*/ 1017550 h 1078087"/>
                  <a:gd name="connsiteX5-7335" fmla="*/ 858927 w 1435865"/>
                  <a:gd name="connsiteY5-7336" fmla="*/ 991363 h 1078087"/>
                  <a:gd name="connsiteX6-7337" fmla="*/ 808277 w 1435865"/>
                  <a:gd name="connsiteY6-7338" fmla="*/ 995039 h 1078087"/>
                  <a:gd name="connsiteX7-7339" fmla="*/ 790628 w 1435865"/>
                  <a:gd name="connsiteY7-7340" fmla="*/ 882100 h 1078087"/>
                  <a:gd name="connsiteX8-7341" fmla="*/ 667264 w 1435865"/>
                  <a:gd name="connsiteY8-7342" fmla="*/ 886315 h 1078087"/>
                  <a:gd name="connsiteX9-7343" fmla="*/ 708732 w 1435865"/>
                  <a:gd name="connsiteY9-7344" fmla="*/ 835185 h 1078087"/>
                  <a:gd name="connsiteX10-7345" fmla="*/ 811429 w 1435865"/>
                  <a:gd name="connsiteY10-7346" fmla="*/ 722791 h 1078087"/>
                  <a:gd name="connsiteX11-7347" fmla="*/ 738886 w 1435865"/>
                  <a:gd name="connsiteY11-7348" fmla="*/ 775374 h 1078087"/>
                  <a:gd name="connsiteX12-7349" fmla="*/ 629081 w 1435865"/>
                  <a:gd name="connsiteY12-7350" fmla="*/ 897267 h 1078087"/>
                  <a:gd name="connsiteX13-7351" fmla="*/ 356382 w 1435865"/>
                  <a:gd name="connsiteY13-7352" fmla="*/ 1018964 h 1078087"/>
                  <a:gd name="connsiteX14-7353" fmla="*/ 457105 w 1435865"/>
                  <a:gd name="connsiteY14-7354" fmla="*/ 814648 h 1078087"/>
                  <a:gd name="connsiteX15-7355" fmla="*/ 328687 w 1435865"/>
                  <a:gd name="connsiteY15-7356" fmla="*/ 1034990 h 1078087"/>
                  <a:gd name="connsiteX16-7357" fmla="*/ 652996 w 1435865"/>
                  <a:gd name="connsiteY16-7358" fmla="*/ 797599 h 1078087"/>
                  <a:gd name="connsiteX17-7359" fmla="*/ 242011 w 1435865"/>
                  <a:gd name="connsiteY17-7360" fmla="*/ 706270 h 1078087"/>
                  <a:gd name="connsiteX18-7361" fmla="*/ 0 w 1435865"/>
                  <a:gd name="connsiteY18-7362" fmla="*/ 897013 h 1078087"/>
                  <a:gd name="connsiteX19-7363" fmla="*/ 543508 w 1435865"/>
                  <a:gd name="connsiteY19-7364" fmla="*/ 0 h 1078087"/>
                  <a:gd name="connsiteX20-7365" fmla="*/ 745856 w 1435865"/>
                  <a:gd name="connsiteY20-7366" fmla="*/ 85534 h 1078087"/>
                  <a:gd name="connsiteX21-7367" fmla="*/ 916259 w 1435865"/>
                  <a:gd name="connsiteY21-7368" fmla="*/ 184312 h 1078087"/>
                  <a:gd name="connsiteX22-7369" fmla="*/ 1315146 w 1435865"/>
                  <a:gd name="connsiteY22-7370" fmla="*/ 198516 h 1078087"/>
                  <a:gd name="connsiteX23-7371" fmla="*/ 1435474 w 1435865"/>
                  <a:gd name="connsiteY23-7372" fmla="*/ 79982 h 1078087"/>
                  <a:gd name="connsiteX24-7373" fmla="*/ 1280445 w 1435865"/>
                  <a:gd name="connsiteY24-7374" fmla="*/ 523272 h 1078087"/>
                  <a:gd name="connsiteX25-7375" fmla="*/ 1273671 w 1435865"/>
                  <a:gd name="connsiteY25-7376" fmla="*/ 693489 h 1078087"/>
                  <a:gd name="connsiteX26-7377" fmla="*/ 1364183 w 1435865"/>
                  <a:gd name="connsiteY26-7378" fmla="*/ 756682 h 1078087"/>
                  <a:gd name="connsiteX27-7379" fmla="*/ 1218641 w 1435865"/>
                  <a:gd name="connsiteY27-7380" fmla="*/ 1001983 h 1078087"/>
                  <a:gd name="connsiteX28-7381" fmla="*/ 1165317 w 1435865"/>
                  <a:gd name="connsiteY28-7382" fmla="*/ 987415 h 1078087"/>
                  <a:gd name="connsiteX29-7383" fmla="*/ 1107333 w 1435865"/>
                  <a:gd name="connsiteY29-7384" fmla="*/ 981871 h 1078087"/>
                  <a:gd name="connsiteX30-7385" fmla="*/ 1073970 w 1435865"/>
                  <a:gd name="connsiteY30-7386" fmla="*/ 982189 h 1078087"/>
                  <a:gd name="connsiteX31-7387" fmla="*/ 995871 w 1435865"/>
                  <a:gd name="connsiteY31-7388" fmla="*/ 1024512 h 1078087"/>
                  <a:gd name="connsiteX0-7389" fmla="*/ 995871 w 1435865"/>
                  <a:gd name="connsiteY0-7390" fmla="*/ 1024512 h 1078087"/>
                  <a:gd name="connsiteX1-7391" fmla="*/ 963828 w 1435865"/>
                  <a:gd name="connsiteY1-7392" fmla="*/ 910922 h 1078087"/>
                  <a:gd name="connsiteX2-7393" fmla="*/ 977904 w 1435865"/>
                  <a:gd name="connsiteY2-7394" fmla="*/ 1035152 h 1078087"/>
                  <a:gd name="connsiteX3-7395" fmla="*/ 916145 w 1435865"/>
                  <a:gd name="connsiteY3-7396" fmla="*/ 1052290 h 1078087"/>
                  <a:gd name="connsiteX4-7397" fmla="*/ 885632 w 1435865"/>
                  <a:gd name="connsiteY4-7398" fmla="*/ 1017550 h 1078087"/>
                  <a:gd name="connsiteX5-7399" fmla="*/ 858927 w 1435865"/>
                  <a:gd name="connsiteY5-7400" fmla="*/ 991363 h 1078087"/>
                  <a:gd name="connsiteX6-7401" fmla="*/ 808277 w 1435865"/>
                  <a:gd name="connsiteY6-7402" fmla="*/ 995039 h 1078087"/>
                  <a:gd name="connsiteX7-7403" fmla="*/ 790628 w 1435865"/>
                  <a:gd name="connsiteY7-7404" fmla="*/ 882100 h 1078087"/>
                  <a:gd name="connsiteX8-7405" fmla="*/ 667264 w 1435865"/>
                  <a:gd name="connsiteY8-7406" fmla="*/ 886315 h 1078087"/>
                  <a:gd name="connsiteX9-7407" fmla="*/ 708732 w 1435865"/>
                  <a:gd name="connsiteY9-7408" fmla="*/ 835185 h 1078087"/>
                  <a:gd name="connsiteX10-7409" fmla="*/ 811429 w 1435865"/>
                  <a:gd name="connsiteY10-7410" fmla="*/ 722791 h 1078087"/>
                  <a:gd name="connsiteX11-7411" fmla="*/ 738886 w 1435865"/>
                  <a:gd name="connsiteY11-7412" fmla="*/ 775374 h 1078087"/>
                  <a:gd name="connsiteX12-7413" fmla="*/ 629081 w 1435865"/>
                  <a:gd name="connsiteY12-7414" fmla="*/ 897267 h 1078087"/>
                  <a:gd name="connsiteX13-7415" fmla="*/ 356382 w 1435865"/>
                  <a:gd name="connsiteY13-7416" fmla="*/ 1018964 h 1078087"/>
                  <a:gd name="connsiteX14-7417" fmla="*/ 457105 w 1435865"/>
                  <a:gd name="connsiteY14-7418" fmla="*/ 814648 h 1078087"/>
                  <a:gd name="connsiteX15-7419" fmla="*/ 455479 w 1435865"/>
                  <a:gd name="connsiteY15-7420" fmla="*/ 810718 h 1078087"/>
                  <a:gd name="connsiteX16-7421" fmla="*/ 652996 w 1435865"/>
                  <a:gd name="connsiteY16-7422" fmla="*/ 797599 h 1078087"/>
                  <a:gd name="connsiteX17-7423" fmla="*/ 242011 w 1435865"/>
                  <a:gd name="connsiteY17-7424" fmla="*/ 706270 h 1078087"/>
                  <a:gd name="connsiteX18-7425" fmla="*/ 0 w 1435865"/>
                  <a:gd name="connsiteY18-7426" fmla="*/ 897013 h 1078087"/>
                  <a:gd name="connsiteX19-7427" fmla="*/ 543508 w 1435865"/>
                  <a:gd name="connsiteY19-7428" fmla="*/ 0 h 1078087"/>
                  <a:gd name="connsiteX20-7429" fmla="*/ 745856 w 1435865"/>
                  <a:gd name="connsiteY20-7430" fmla="*/ 85534 h 1078087"/>
                  <a:gd name="connsiteX21-7431" fmla="*/ 916259 w 1435865"/>
                  <a:gd name="connsiteY21-7432" fmla="*/ 184312 h 1078087"/>
                  <a:gd name="connsiteX22-7433" fmla="*/ 1315146 w 1435865"/>
                  <a:gd name="connsiteY22-7434" fmla="*/ 198516 h 1078087"/>
                  <a:gd name="connsiteX23-7435" fmla="*/ 1435474 w 1435865"/>
                  <a:gd name="connsiteY23-7436" fmla="*/ 79982 h 1078087"/>
                  <a:gd name="connsiteX24-7437" fmla="*/ 1280445 w 1435865"/>
                  <a:gd name="connsiteY24-7438" fmla="*/ 523272 h 1078087"/>
                  <a:gd name="connsiteX25-7439" fmla="*/ 1273671 w 1435865"/>
                  <a:gd name="connsiteY25-7440" fmla="*/ 693489 h 1078087"/>
                  <a:gd name="connsiteX26-7441" fmla="*/ 1364183 w 1435865"/>
                  <a:gd name="connsiteY26-7442" fmla="*/ 756682 h 1078087"/>
                  <a:gd name="connsiteX27-7443" fmla="*/ 1218641 w 1435865"/>
                  <a:gd name="connsiteY27-7444" fmla="*/ 1001983 h 1078087"/>
                  <a:gd name="connsiteX28-7445" fmla="*/ 1165317 w 1435865"/>
                  <a:gd name="connsiteY28-7446" fmla="*/ 987415 h 1078087"/>
                  <a:gd name="connsiteX29-7447" fmla="*/ 1107333 w 1435865"/>
                  <a:gd name="connsiteY29-7448" fmla="*/ 981871 h 1078087"/>
                  <a:gd name="connsiteX30-7449" fmla="*/ 1073970 w 1435865"/>
                  <a:gd name="connsiteY30-7450" fmla="*/ 982189 h 1078087"/>
                  <a:gd name="connsiteX31-7451" fmla="*/ 995871 w 1435865"/>
                  <a:gd name="connsiteY31-7452" fmla="*/ 1024512 h 1078087"/>
                  <a:gd name="connsiteX0-7453" fmla="*/ 995871 w 1435865"/>
                  <a:gd name="connsiteY0-7454" fmla="*/ 1024512 h 1078087"/>
                  <a:gd name="connsiteX1-7455" fmla="*/ 963828 w 1435865"/>
                  <a:gd name="connsiteY1-7456" fmla="*/ 910922 h 1078087"/>
                  <a:gd name="connsiteX2-7457" fmla="*/ 977904 w 1435865"/>
                  <a:gd name="connsiteY2-7458" fmla="*/ 1035152 h 1078087"/>
                  <a:gd name="connsiteX3-7459" fmla="*/ 916145 w 1435865"/>
                  <a:gd name="connsiteY3-7460" fmla="*/ 1052290 h 1078087"/>
                  <a:gd name="connsiteX4-7461" fmla="*/ 885632 w 1435865"/>
                  <a:gd name="connsiteY4-7462" fmla="*/ 1017550 h 1078087"/>
                  <a:gd name="connsiteX5-7463" fmla="*/ 858927 w 1435865"/>
                  <a:gd name="connsiteY5-7464" fmla="*/ 991363 h 1078087"/>
                  <a:gd name="connsiteX6-7465" fmla="*/ 808277 w 1435865"/>
                  <a:gd name="connsiteY6-7466" fmla="*/ 995039 h 1078087"/>
                  <a:gd name="connsiteX7-7467" fmla="*/ 790628 w 1435865"/>
                  <a:gd name="connsiteY7-7468" fmla="*/ 882100 h 1078087"/>
                  <a:gd name="connsiteX8-7469" fmla="*/ 667264 w 1435865"/>
                  <a:gd name="connsiteY8-7470" fmla="*/ 886315 h 1078087"/>
                  <a:gd name="connsiteX9-7471" fmla="*/ 708732 w 1435865"/>
                  <a:gd name="connsiteY9-7472" fmla="*/ 835185 h 1078087"/>
                  <a:gd name="connsiteX10-7473" fmla="*/ 811429 w 1435865"/>
                  <a:gd name="connsiteY10-7474" fmla="*/ 722791 h 1078087"/>
                  <a:gd name="connsiteX11-7475" fmla="*/ 738886 w 1435865"/>
                  <a:gd name="connsiteY11-7476" fmla="*/ 775374 h 1078087"/>
                  <a:gd name="connsiteX12-7477" fmla="*/ 629081 w 1435865"/>
                  <a:gd name="connsiteY12-7478" fmla="*/ 897267 h 1078087"/>
                  <a:gd name="connsiteX13-7479" fmla="*/ 356382 w 1435865"/>
                  <a:gd name="connsiteY13-7480" fmla="*/ 1018964 h 1078087"/>
                  <a:gd name="connsiteX14-7481" fmla="*/ 457105 w 1435865"/>
                  <a:gd name="connsiteY14-7482" fmla="*/ 814648 h 1078087"/>
                  <a:gd name="connsiteX15-7483" fmla="*/ 457902 w 1435865"/>
                  <a:gd name="connsiteY15-7484" fmla="*/ 816117 h 1078087"/>
                  <a:gd name="connsiteX16-7485" fmla="*/ 652996 w 1435865"/>
                  <a:gd name="connsiteY16-7486" fmla="*/ 797599 h 1078087"/>
                  <a:gd name="connsiteX17-7487" fmla="*/ 242011 w 1435865"/>
                  <a:gd name="connsiteY17-7488" fmla="*/ 706270 h 1078087"/>
                  <a:gd name="connsiteX18-7489" fmla="*/ 0 w 1435865"/>
                  <a:gd name="connsiteY18-7490" fmla="*/ 897013 h 1078087"/>
                  <a:gd name="connsiteX19-7491" fmla="*/ 543508 w 1435865"/>
                  <a:gd name="connsiteY19-7492" fmla="*/ 0 h 1078087"/>
                  <a:gd name="connsiteX20-7493" fmla="*/ 745856 w 1435865"/>
                  <a:gd name="connsiteY20-7494" fmla="*/ 85534 h 1078087"/>
                  <a:gd name="connsiteX21-7495" fmla="*/ 916259 w 1435865"/>
                  <a:gd name="connsiteY21-7496" fmla="*/ 184312 h 1078087"/>
                  <a:gd name="connsiteX22-7497" fmla="*/ 1315146 w 1435865"/>
                  <a:gd name="connsiteY22-7498" fmla="*/ 198516 h 1078087"/>
                  <a:gd name="connsiteX23-7499" fmla="*/ 1435474 w 1435865"/>
                  <a:gd name="connsiteY23-7500" fmla="*/ 79982 h 1078087"/>
                  <a:gd name="connsiteX24-7501" fmla="*/ 1280445 w 1435865"/>
                  <a:gd name="connsiteY24-7502" fmla="*/ 523272 h 1078087"/>
                  <a:gd name="connsiteX25-7503" fmla="*/ 1273671 w 1435865"/>
                  <a:gd name="connsiteY25-7504" fmla="*/ 693489 h 1078087"/>
                  <a:gd name="connsiteX26-7505" fmla="*/ 1364183 w 1435865"/>
                  <a:gd name="connsiteY26-7506" fmla="*/ 756682 h 1078087"/>
                  <a:gd name="connsiteX27-7507" fmla="*/ 1218641 w 1435865"/>
                  <a:gd name="connsiteY27-7508" fmla="*/ 1001983 h 1078087"/>
                  <a:gd name="connsiteX28-7509" fmla="*/ 1165317 w 1435865"/>
                  <a:gd name="connsiteY28-7510" fmla="*/ 987415 h 1078087"/>
                  <a:gd name="connsiteX29-7511" fmla="*/ 1107333 w 1435865"/>
                  <a:gd name="connsiteY29-7512" fmla="*/ 981871 h 1078087"/>
                  <a:gd name="connsiteX30-7513" fmla="*/ 1073970 w 1435865"/>
                  <a:gd name="connsiteY30-7514" fmla="*/ 982189 h 1078087"/>
                  <a:gd name="connsiteX31-7515" fmla="*/ 995871 w 1435865"/>
                  <a:gd name="connsiteY31-7516" fmla="*/ 1024512 h 1078087"/>
                  <a:gd name="connsiteX0-7517" fmla="*/ 995871 w 1435865"/>
                  <a:gd name="connsiteY0-7518" fmla="*/ 1024512 h 1078087"/>
                  <a:gd name="connsiteX1-7519" fmla="*/ 963828 w 1435865"/>
                  <a:gd name="connsiteY1-7520" fmla="*/ 910922 h 1078087"/>
                  <a:gd name="connsiteX2-7521" fmla="*/ 977904 w 1435865"/>
                  <a:gd name="connsiteY2-7522" fmla="*/ 1035152 h 1078087"/>
                  <a:gd name="connsiteX3-7523" fmla="*/ 916145 w 1435865"/>
                  <a:gd name="connsiteY3-7524" fmla="*/ 1052290 h 1078087"/>
                  <a:gd name="connsiteX4-7525" fmla="*/ 885632 w 1435865"/>
                  <a:gd name="connsiteY4-7526" fmla="*/ 1017550 h 1078087"/>
                  <a:gd name="connsiteX5-7527" fmla="*/ 858927 w 1435865"/>
                  <a:gd name="connsiteY5-7528" fmla="*/ 991363 h 1078087"/>
                  <a:gd name="connsiteX6-7529" fmla="*/ 808277 w 1435865"/>
                  <a:gd name="connsiteY6-7530" fmla="*/ 995039 h 1078087"/>
                  <a:gd name="connsiteX7-7531" fmla="*/ 790628 w 1435865"/>
                  <a:gd name="connsiteY7-7532" fmla="*/ 882100 h 1078087"/>
                  <a:gd name="connsiteX8-7533" fmla="*/ 667264 w 1435865"/>
                  <a:gd name="connsiteY8-7534" fmla="*/ 886315 h 1078087"/>
                  <a:gd name="connsiteX9-7535" fmla="*/ 708732 w 1435865"/>
                  <a:gd name="connsiteY9-7536" fmla="*/ 835185 h 1078087"/>
                  <a:gd name="connsiteX10-7537" fmla="*/ 811429 w 1435865"/>
                  <a:gd name="connsiteY10-7538" fmla="*/ 722791 h 1078087"/>
                  <a:gd name="connsiteX11-7539" fmla="*/ 738886 w 1435865"/>
                  <a:gd name="connsiteY11-7540" fmla="*/ 775374 h 1078087"/>
                  <a:gd name="connsiteX12-7541" fmla="*/ 629081 w 1435865"/>
                  <a:gd name="connsiteY12-7542" fmla="*/ 897267 h 1078087"/>
                  <a:gd name="connsiteX13-7543" fmla="*/ 356382 w 1435865"/>
                  <a:gd name="connsiteY13-7544" fmla="*/ 1018964 h 1078087"/>
                  <a:gd name="connsiteX14-7545" fmla="*/ 457105 w 1435865"/>
                  <a:gd name="connsiteY14-7546" fmla="*/ 814648 h 1078087"/>
                  <a:gd name="connsiteX15-7547" fmla="*/ 457902 w 1435865"/>
                  <a:gd name="connsiteY15-7548" fmla="*/ 816117 h 1078087"/>
                  <a:gd name="connsiteX16-7549" fmla="*/ 652996 w 1435865"/>
                  <a:gd name="connsiteY16-7550" fmla="*/ 797599 h 1078087"/>
                  <a:gd name="connsiteX17-7551" fmla="*/ 455143 w 1435865"/>
                  <a:gd name="connsiteY17-7552" fmla="*/ 738047 h 1078087"/>
                  <a:gd name="connsiteX18-7553" fmla="*/ 242011 w 1435865"/>
                  <a:gd name="connsiteY18-7554" fmla="*/ 706270 h 1078087"/>
                  <a:gd name="connsiteX19-7555" fmla="*/ 0 w 1435865"/>
                  <a:gd name="connsiteY19-7556" fmla="*/ 897013 h 1078087"/>
                  <a:gd name="connsiteX20-7557" fmla="*/ 543508 w 1435865"/>
                  <a:gd name="connsiteY20-7558" fmla="*/ 0 h 1078087"/>
                  <a:gd name="connsiteX21-7559" fmla="*/ 745856 w 1435865"/>
                  <a:gd name="connsiteY21-7560" fmla="*/ 85534 h 1078087"/>
                  <a:gd name="connsiteX22-7561" fmla="*/ 916259 w 1435865"/>
                  <a:gd name="connsiteY22-7562" fmla="*/ 184312 h 1078087"/>
                  <a:gd name="connsiteX23-7563" fmla="*/ 1315146 w 1435865"/>
                  <a:gd name="connsiteY23-7564" fmla="*/ 198516 h 1078087"/>
                  <a:gd name="connsiteX24-7565" fmla="*/ 1435474 w 1435865"/>
                  <a:gd name="connsiteY24-7566" fmla="*/ 79982 h 1078087"/>
                  <a:gd name="connsiteX25-7567" fmla="*/ 1280445 w 1435865"/>
                  <a:gd name="connsiteY25-7568" fmla="*/ 523272 h 1078087"/>
                  <a:gd name="connsiteX26-7569" fmla="*/ 1273671 w 1435865"/>
                  <a:gd name="connsiteY26-7570" fmla="*/ 693489 h 1078087"/>
                  <a:gd name="connsiteX27-7571" fmla="*/ 1364183 w 1435865"/>
                  <a:gd name="connsiteY27-7572" fmla="*/ 756682 h 1078087"/>
                  <a:gd name="connsiteX28-7573" fmla="*/ 1218641 w 1435865"/>
                  <a:gd name="connsiteY28-7574" fmla="*/ 1001983 h 1078087"/>
                  <a:gd name="connsiteX29-7575" fmla="*/ 1165317 w 1435865"/>
                  <a:gd name="connsiteY29-7576" fmla="*/ 987415 h 1078087"/>
                  <a:gd name="connsiteX30-7577" fmla="*/ 1107333 w 1435865"/>
                  <a:gd name="connsiteY30-7578" fmla="*/ 981871 h 1078087"/>
                  <a:gd name="connsiteX31-7579" fmla="*/ 1073970 w 1435865"/>
                  <a:gd name="connsiteY31-7580" fmla="*/ 982189 h 1078087"/>
                  <a:gd name="connsiteX32-7581" fmla="*/ 995871 w 1435865"/>
                  <a:gd name="connsiteY32-7582" fmla="*/ 1024512 h 1078087"/>
                  <a:gd name="connsiteX0-7583" fmla="*/ 995871 w 1435865"/>
                  <a:gd name="connsiteY0-7584" fmla="*/ 1024512 h 1078087"/>
                  <a:gd name="connsiteX1-7585" fmla="*/ 963828 w 1435865"/>
                  <a:gd name="connsiteY1-7586" fmla="*/ 910922 h 1078087"/>
                  <a:gd name="connsiteX2-7587" fmla="*/ 977904 w 1435865"/>
                  <a:gd name="connsiteY2-7588" fmla="*/ 1035152 h 1078087"/>
                  <a:gd name="connsiteX3-7589" fmla="*/ 916145 w 1435865"/>
                  <a:gd name="connsiteY3-7590" fmla="*/ 1052290 h 1078087"/>
                  <a:gd name="connsiteX4-7591" fmla="*/ 885632 w 1435865"/>
                  <a:gd name="connsiteY4-7592" fmla="*/ 1017550 h 1078087"/>
                  <a:gd name="connsiteX5-7593" fmla="*/ 858927 w 1435865"/>
                  <a:gd name="connsiteY5-7594" fmla="*/ 991363 h 1078087"/>
                  <a:gd name="connsiteX6-7595" fmla="*/ 808277 w 1435865"/>
                  <a:gd name="connsiteY6-7596" fmla="*/ 995039 h 1078087"/>
                  <a:gd name="connsiteX7-7597" fmla="*/ 790628 w 1435865"/>
                  <a:gd name="connsiteY7-7598" fmla="*/ 882100 h 1078087"/>
                  <a:gd name="connsiteX8-7599" fmla="*/ 667264 w 1435865"/>
                  <a:gd name="connsiteY8-7600" fmla="*/ 886315 h 1078087"/>
                  <a:gd name="connsiteX9-7601" fmla="*/ 708732 w 1435865"/>
                  <a:gd name="connsiteY9-7602" fmla="*/ 835185 h 1078087"/>
                  <a:gd name="connsiteX10-7603" fmla="*/ 811429 w 1435865"/>
                  <a:gd name="connsiteY10-7604" fmla="*/ 722791 h 1078087"/>
                  <a:gd name="connsiteX11-7605" fmla="*/ 738886 w 1435865"/>
                  <a:gd name="connsiteY11-7606" fmla="*/ 775374 h 1078087"/>
                  <a:gd name="connsiteX12-7607" fmla="*/ 629081 w 1435865"/>
                  <a:gd name="connsiteY12-7608" fmla="*/ 897267 h 1078087"/>
                  <a:gd name="connsiteX13-7609" fmla="*/ 356382 w 1435865"/>
                  <a:gd name="connsiteY13-7610" fmla="*/ 1018964 h 1078087"/>
                  <a:gd name="connsiteX14-7611" fmla="*/ 457105 w 1435865"/>
                  <a:gd name="connsiteY14-7612" fmla="*/ 814648 h 1078087"/>
                  <a:gd name="connsiteX15-7613" fmla="*/ 457902 w 1435865"/>
                  <a:gd name="connsiteY15-7614" fmla="*/ 816117 h 1078087"/>
                  <a:gd name="connsiteX16-7615" fmla="*/ 652996 w 1435865"/>
                  <a:gd name="connsiteY16-7616" fmla="*/ 797599 h 1078087"/>
                  <a:gd name="connsiteX17-7617" fmla="*/ 318948 w 1435865"/>
                  <a:gd name="connsiteY17-7618" fmla="*/ 993700 h 1078087"/>
                  <a:gd name="connsiteX18-7619" fmla="*/ 242011 w 1435865"/>
                  <a:gd name="connsiteY18-7620" fmla="*/ 706270 h 1078087"/>
                  <a:gd name="connsiteX19-7621" fmla="*/ 0 w 1435865"/>
                  <a:gd name="connsiteY19-7622" fmla="*/ 897013 h 1078087"/>
                  <a:gd name="connsiteX20-7623" fmla="*/ 543508 w 1435865"/>
                  <a:gd name="connsiteY20-7624" fmla="*/ 0 h 1078087"/>
                  <a:gd name="connsiteX21-7625" fmla="*/ 745856 w 1435865"/>
                  <a:gd name="connsiteY21-7626" fmla="*/ 85534 h 1078087"/>
                  <a:gd name="connsiteX22-7627" fmla="*/ 916259 w 1435865"/>
                  <a:gd name="connsiteY22-7628" fmla="*/ 184312 h 1078087"/>
                  <a:gd name="connsiteX23-7629" fmla="*/ 1315146 w 1435865"/>
                  <a:gd name="connsiteY23-7630" fmla="*/ 198516 h 1078087"/>
                  <a:gd name="connsiteX24-7631" fmla="*/ 1435474 w 1435865"/>
                  <a:gd name="connsiteY24-7632" fmla="*/ 79982 h 1078087"/>
                  <a:gd name="connsiteX25-7633" fmla="*/ 1280445 w 1435865"/>
                  <a:gd name="connsiteY25-7634" fmla="*/ 523272 h 1078087"/>
                  <a:gd name="connsiteX26-7635" fmla="*/ 1273671 w 1435865"/>
                  <a:gd name="connsiteY26-7636" fmla="*/ 693489 h 1078087"/>
                  <a:gd name="connsiteX27-7637" fmla="*/ 1364183 w 1435865"/>
                  <a:gd name="connsiteY27-7638" fmla="*/ 756682 h 1078087"/>
                  <a:gd name="connsiteX28-7639" fmla="*/ 1218641 w 1435865"/>
                  <a:gd name="connsiteY28-7640" fmla="*/ 1001983 h 1078087"/>
                  <a:gd name="connsiteX29-7641" fmla="*/ 1165317 w 1435865"/>
                  <a:gd name="connsiteY29-7642" fmla="*/ 987415 h 1078087"/>
                  <a:gd name="connsiteX30-7643" fmla="*/ 1107333 w 1435865"/>
                  <a:gd name="connsiteY30-7644" fmla="*/ 981871 h 1078087"/>
                  <a:gd name="connsiteX31-7645" fmla="*/ 1073970 w 1435865"/>
                  <a:gd name="connsiteY31-7646" fmla="*/ 982189 h 1078087"/>
                  <a:gd name="connsiteX32-7647" fmla="*/ 995871 w 1435865"/>
                  <a:gd name="connsiteY32-7648" fmla="*/ 1024512 h 1078087"/>
                  <a:gd name="connsiteX0-7649" fmla="*/ 995871 w 1435865"/>
                  <a:gd name="connsiteY0-7650" fmla="*/ 1024512 h 1078087"/>
                  <a:gd name="connsiteX1-7651" fmla="*/ 963828 w 1435865"/>
                  <a:gd name="connsiteY1-7652" fmla="*/ 910922 h 1078087"/>
                  <a:gd name="connsiteX2-7653" fmla="*/ 977904 w 1435865"/>
                  <a:gd name="connsiteY2-7654" fmla="*/ 1035152 h 1078087"/>
                  <a:gd name="connsiteX3-7655" fmla="*/ 916145 w 1435865"/>
                  <a:gd name="connsiteY3-7656" fmla="*/ 1052290 h 1078087"/>
                  <a:gd name="connsiteX4-7657" fmla="*/ 885632 w 1435865"/>
                  <a:gd name="connsiteY4-7658" fmla="*/ 1017550 h 1078087"/>
                  <a:gd name="connsiteX5-7659" fmla="*/ 858927 w 1435865"/>
                  <a:gd name="connsiteY5-7660" fmla="*/ 991363 h 1078087"/>
                  <a:gd name="connsiteX6-7661" fmla="*/ 808277 w 1435865"/>
                  <a:gd name="connsiteY6-7662" fmla="*/ 995039 h 1078087"/>
                  <a:gd name="connsiteX7-7663" fmla="*/ 790628 w 1435865"/>
                  <a:gd name="connsiteY7-7664" fmla="*/ 882100 h 1078087"/>
                  <a:gd name="connsiteX8-7665" fmla="*/ 667264 w 1435865"/>
                  <a:gd name="connsiteY8-7666" fmla="*/ 886315 h 1078087"/>
                  <a:gd name="connsiteX9-7667" fmla="*/ 708732 w 1435865"/>
                  <a:gd name="connsiteY9-7668" fmla="*/ 835185 h 1078087"/>
                  <a:gd name="connsiteX10-7669" fmla="*/ 811429 w 1435865"/>
                  <a:gd name="connsiteY10-7670" fmla="*/ 722791 h 1078087"/>
                  <a:gd name="connsiteX11-7671" fmla="*/ 738886 w 1435865"/>
                  <a:gd name="connsiteY11-7672" fmla="*/ 775374 h 1078087"/>
                  <a:gd name="connsiteX12-7673" fmla="*/ 629081 w 1435865"/>
                  <a:gd name="connsiteY12-7674" fmla="*/ 897267 h 1078087"/>
                  <a:gd name="connsiteX13-7675" fmla="*/ 356382 w 1435865"/>
                  <a:gd name="connsiteY13-7676" fmla="*/ 1018964 h 1078087"/>
                  <a:gd name="connsiteX14-7677" fmla="*/ 457105 w 1435865"/>
                  <a:gd name="connsiteY14-7678" fmla="*/ 814648 h 1078087"/>
                  <a:gd name="connsiteX15-7679" fmla="*/ 457902 w 1435865"/>
                  <a:gd name="connsiteY15-7680" fmla="*/ 816117 h 1078087"/>
                  <a:gd name="connsiteX16-7681" fmla="*/ 652996 w 1435865"/>
                  <a:gd name="connsiteY16-7682" fmla="*/ 797599 h 1078087"/>
                  <a:gd name="connsiteX17-7683" fmla="*/ 342618 w 1435865"/>
                  <a:gd name="connsiteY17-7684" fmla="*/ 550658 h 1078087"/>
                  <a:gd name="connsiteX18-7685" fmla="*/ 242011 w 1435865"/>
                  <a:gd name="connsiteY18-7686" fmla="*/ 706270 h 1078087"/>
                  <a:gd name="connsiteX19-7687" fmla="*/ 0 w 1435865"/>
                  <a:gd name="connsiteY19-7688" fmla="*/ 897013 h 1078087"/>
                  <a:gd name="connsiteX20-7689" fmla="*/ 543508 w 1435865"/>
                  <a:gd name="connsiteY20-7690" fmla="*/ 0 h 1078087"/>
                  <a:gd name="connsiteX21-7691" fmla="*/ 745856 w 1435865"/>
                  <a:gd name="connsiteY21-7692" fmla="*/ 85534 h 1078087"/>
                  <a:gd name="connsiteX22-7693" fmla="*/ 916259 w 1435865"/>
                  <a:gd name="connsiteY22-7694" fmla="*/ 184312 h 1078087"/>
                  <a:gd name="connsiteX23-7695" fmla="*/ 1315146 w 1435865"/>
                  <a:gd name="connsiteY23-7696" fmla="*/ 198516 h 1078087"/>
                  <a:gd name="connsiteX24-7697" fmla="*/ 1435474 w 1435865"/>
                  <a:gd name="connsiteY24-7698" fmla="*/ 79982 h 1078087"/>
                  <a:gd name="connsiteX25-7699" fmla="*/ 1280445 w 1435865"/>
                  <a:gd name="connsiteY25-7700" fmla="*/ 523272 h 1078087"/>
                  <a:gd name="connsiteX26-7701" fmla="*/ 1273671 w 1435865"/>
                  <a:gd name="connsiteY26-7702" fmla="*/ 693489 h 1078087"/>
                  <a:gd name="connsiteX27-7703" fmla="*/ 1364183 w 1435865"/>
                  <a:gd name="connsiteY27-7704" fmla="*/ 756682 h 1078087"/>
                  <a:gd name="connsiteX28-7705" fmla="*/ 1218641 w 1435865"/>
                  <a:gd name="connsiteY28-7706" fmla="*/ 1001983 h 1078087"/>
                  <a:gd name="connsiteX29-7707" fmla="*/ 1165317 w 1435865"/>
                  <a:gd name="connsiteY29-7708" fmla="*/ 987415 h 1078087"/>
                  <a:gd name="connsiteX30-7709" fmla="*/ 1107333 w 1435865"/>
                  <a:gd name="connsiteY30-7710" fmla="*/ 981871 h 1078087"/>
                  <a:gd name="connsiteX31-7711" fmla="*/ 1073970 w 1435865"/>
                  <a:gd name="connsiteY31-7712" fmla="*/ 982189 h 1078087"/>
                  <a:gd name="connsiteX32-7713" fmla="*/ 995871 w 1435865"/>
                  <a:gd name="connsiteY32-7714" fmla="*/ 1024512 h 1078087"/>
                  <a:gd name="connsiteX0-7715" fmla="*/ 995871 w 1435865"/>
                  <a:gd name="connsiteY0-7716" fmla="*/ 1024512 h 1078087"/>
                  <a:gd name="connsiteX1-7717" fmla="*/ 963828 w 1435865"/>
                  <a:gd name="connsiteY1-7718" fmla="*/ 910922 h 1078087"/>
                  <a:gd name="connsiteX2-7719" fmla="*/ 977904 w 1435865"/>
                  <a:gd name="connsiteY2-7720" fmla="*/ 1035152 h 1078087"/>
                  <a:gd name="connsiteX3-7721" fmla="*/ 916145 w 1435865"/>
                  <a:gd name="connsiteY3-7722" fmla="*/ 1052290 h 1078087"/>
                  <a:gd name="connsiteX4-7723" fmla="*/ 885632 w 1435865"/>
                  <a:gd name="connsiteY4-7724" fmla="*/ 1017550 h 1078087"/>
                  <a:gd name="connsiteX5-7725" fmla="*/ 858927 w 1435865"/>
                  <a:gd name="connsiteY5-7726" fmla="*/ 991363 h 1078087"/>
                  <a:gd name="connsiteX6-7727" fmla="*/ 808277 w 1435865"/>
                  <a:gd name="connsiteY6-7728" fmla="*/ 995039 h 1078087"/>
                  <a:gd name="connsiteX7-7729" fmla="*/ 790628 w 1435865"/>
                  <a:gd name="connsiteY7-7730" fmla="*/ 882100 h 1078087"/>
                  <a:gd name="connsiteX8-7731" fmla="*/ 667264 w 1435865"/>
                  <a:gd name="connsiteY8-7732" fmla="*/ 886315 h 1078087"/>
                  <a:gd name="connsiteX9-7733" fmla="*/ 708732 w 1435865"/>
                  <a:gd name="connsiteY9-7734" fmla="*/ 835185 h 1078087"/>
                  <a:gd name="connsiteX10-7735" fmla="*/ 811429 w 1435865"/>
                  <a:gd name="connsiteY10-7736" fmla="*/ 722791 h 1078087"/>
                  <a:gd name="connsiteX11-7737" fmla="*/ 738886 w 1435865"/>
                  <a:gd name="connsiteY11-7738" fmla="*/ 775374 h 1078087"/>
                  <a:gd name="connsiteX12-7739" fmla="*/ 629081 w 1435865"/>
                  <a:gd name="connsiteY12-7740" fmla="*/ 897267 h 1078087"/>
                  <a:gd name="connsiteX13-7741" fmla="*/ 356382 w 1435865"/>
                  <a:gd name="connsiteY13-7742" fmla="*/ 1018964 h 1078087"/>
                  <a:gd name="connsiteX14-7743" fmla="*/ 457105 w 1435865"/>
                  <a:gd name="connsiteY14-7744" fmla="*/ 814648 h 1078087"/>
                  <a:gd name="connsiteX15-7745" fmla="*/ 457902 w 1435865"/>
                  <a:gd name="connsiteY15-7746" fmla="*/ 816117 h 1078087"/>
                  <a:gd name="connsiteX16-7747" fmla="*/ 652996 w 1435865"/>
                  <a:gd name="connsiteY16-7748" fmla="*/ 797599 h 1078087"/>
                  <a:gd name="connsiteX17-7749" fmla="*/ 415863 w 1435865"/>
                  <a:gd name="connsiteY17-7750" fmla="*/ 788241 h 1078087"/>
                  <a:gd name="connsiteX18-7751" fmla="*/ 242011 w 1435865"/>
                  <a:gd name="connsiteY18-7752" fmla="*/ 706270 h 1078087"/>
                  <a:gd name="connsiteX19-7753" fmla="*/ 0 w 1435865"/>
                  <a:gd name="connsiteY19-7754" fmla="*/ 897013 h 1078087"/>
                  <a:gd name="connsiteX20-7755" fmla="*/ 543508 w 1435865"/>
                  <a:gd name="connsiteY20-7756" fmla="*/ 0 h 1078087"/>
                  <a:gd name="connsiteX21-7757" fmla="*/ 745856 w 1435865"/>
                  <a:gd name="connsiteY21-7758" fmla="*/ 85534 h 1078087"/>
                  <a:gd name="connsiteX22-7759" fmla="*/ 916259 w 1435865"/>
                  <a:gd name="connsiteY22-7760" fmla="*/ 184312 h 1078087"/>
                  <a:gd name="connsiteX23-7761" fmla="*/ 1315146 w 1435865"/>
                  <a:gd name="connsiteY23-7762" fmla="*/ 198516 h 1078087"/>
                  <a:gd name="connsiteX24-7763" fmla="*/ 1435474 w 1435865"/>
                  <a:gd name="connsiteY24-7764" fmla="*/ 79982 h 1078087"/>
                  <a:gd name="connsiteX25-7765" fmla="*/ 1280445 w 1435865"/>
                  <a:gd name="connsiteY25-7766" fmla="*/ 523272 h 1078087"/>
                  <a:gd name="connsiteX26-7767" fmla="*/ 1273671 w 1435865"/>
                  <a:gd name="connsiteY26-7768" fmla="*/ 693489 h 1078087"/>
                  <a:gd name="connsiteX27-7769" fmla="*/ 1364183 w 1435865"/>
                  <a:gd name="connsiteY27-7770" fmla="*/ 756682 h 1078087"/>
                  <a:gd name="connsiteX28-7771" fmla="*/ 1218641 w 1435865"/>
                  <a:gd name="connsiteY28-7772" fmla="*/ 1001983 h 1078087"/>
                  <a:gd name="connsiteX29-7773" fmla="*/ 1165317 w 1435865"/>
                  <a:gd name="connsiteY29-7774" fmla="*/ 987415 h 1078087"/>
                  <a:gd name="connsiteX30-7775" fmla="*/ 1107333 w 1435865"/>
                  <a:gd name="connsiteY30-7776" fmla="*/ 981871 h 1078087"/>
                  <a:gd name="connsiteX31-7777" fmla="*/ 1073970 w 1435865"/>
                  <a:gd name="connsiteY31-7778" fmla="*/ 982189 h 1078087"/>
                  <a:gd name="connsiteX32-7779" fmla="*/ 995871 w 1435865"/>
                  <a:gd name="connsiteY32-7780" fmla="*/ 1024512 h 1078087"/>
                  <a:gd name="connsiteX0-7781" fmla="*/ 995871 w 1435865"/>
                  <a:gd name="connsiteY0-7782" fmla="*/ 1024512 h 1078087"/>
                  <a:gd name="connsiteX1-7783" fmla="*/ 963828 w 1435865"/>
                  <a:gd name="connsiteY1-7784" fmla="*/ 910922 h 1078087"/>
                  <a:gd name="connsiteX2-7785" fmla="*/ 977904 w 1435865"/>
                  <a:gd name="connsiteY2-7786" fmla="*/ 1035152 h 1078087"/>
                  <a:gd name="connsiteX3-7787" fmla="*/ 916145 w 1435865"/>
                  <a:gd name="connsiteY3-7788" fmla="*/ 1052290 h 1078087"/>
                  <a:gd name="connsiteX4-7789" fmla="*/ 885632 w 1435865"/>
                  <a:gd name="connsiteY4-7790" fmla="*/ 1017550 h 1078087"/>
                  <a:gd name="connsiteX5-7791" fmla="*/ 858927 w 1435865"/>
                  <a:gd name="connsiteY5-7792" fmla="*/ 991363 h 1078087"/>
                  <a:gd name="connsiteX6-7793" fmla="*/ 808277 w 1435865"/>
                  <a:gd name="connsiteY6-7794" fmla="*/ 995039 h 1078087"/>
                  <a:gd name="connsiteX7-7795" fmla="*/ 790628 w 1435865"/>
                  <a:gd name="connsiteY7-7796" fmla="*/ 882100 h 1078087"/>
                  <a:gd name="connsiteX8-7797" fmla="*/ 667264 w 1435865"/>
                  <a:gd name="connsiteY8-7798" fmla="*/ 886315 h 1078087"/>
                  <a:gd name="connsiteX9-7799" fmla="*/ 708732 w 1435865"/>
                  <a:gd name="connsiteY9-7800" fmla="*/ 835185 h 1078087"/>
                  <a:gd name="connsiteX10-7801" fmla="*/ 811429 w 1435865"/>
                  <a:gd name="connsiteY10-7802" fmla="*/ 722791 h 1078087"/>
                  <a:gd name="connsiteX11-7803" fmla="*/ 738886 w 1435865"/>
                  <a:gd name="connsiteY11-7804" fmla="*/ 775374 h 1078087"/>
                  <a:gd name="connsiteX12-7805" fmla="*/ 629081 w 1435865"/>
                  <a:gd name="connsiteY12-7806" fmla="*/ 897267 h 1078087"/>
                  <a:gd name="connsiteX13-7807" fmla="*/ 356382 w 1435865"/>
                  <a:gd name="connsiteY13-7808" fmla="*/ 1018964 h 1078087"/>
                  <a:gd name="connsiteX14-7809" fmla="*/ 457105 w 1435865"/>
                  <a:gd name="connsiteY14-7810" fmla="*/ 814648 h 1078087"/>
                  <a:gd name="connsiteX15-7811" fmla="*/ 457902 w 1435865"/>
                  <a:gd name="connsiteY15-7812" fmla="*/ 816117 h 1078087"/>
                  <a:gd name="connsiteX16-7813" fmla="*/ 652996 w 1435865"/>
                  <a:gd name="connsiteY16-7814" fmla="*/ 797599 h 1078087"/>
                  <a:gd name="connsiteX17-7815" fmla="*/ 79462 w 1435865"/>
                  <a:gd name="connsiteY17-7816" fmla="*/ 1010925 h 1078087"/>
                  <a:gd name="connsiteX18-7817" fmla="*/ 242011 w 1435865"/>
                  <a:gd name="connsiteY18-7818" fmla="*/ 706270 h 1078087"/>
                  <a:gd name="connsiteX19-7819" fmla="*/ 0 w 1435865"/>
                  <a:gd name="connsiteY19-7820" fmla="*/ 897013 h 1078087"/>
                  <a:gd name="connsiteX20-7821" fmla="*/ 543508 w 1435865"/>
                  <a:gd name="connsiteY20-7822" fmla="*/ 0 h 1078087"/>
                  <a:gd name="connsiteX21-7823" fmla="*/ 745856 w 1435865"/>
                  <a:gd name="connsiteY21-7824" fmla="*/ 85534 h 1078087"/>
                  <a:gd name="connsiteX22-7825" fmla="*/ 916259 w 1435865"/>
                  <a:gd name="connsiteY22-7826" fmla="*/ 184312 h 1078087"/>
                  <a:gd name="connsiteX23-7827" fmla="*/ 1315146 w 1435865"/>
                  <a:gd name="connsiteY23-7828" fmla="*/ 198516 h 1078087"/>
                  <a:gd name="connsiteX24-7829" fmla="*/ 1435474 w 1435865"/>
                  <a:gd name="connsiteY24-7830" fmla="*/ 79982 h 1078087"/>
                  <a:gd name="connsiteX25-7831" fmla="*/ 1280445 w 1435865"/>
                  <a:gd name="connsiteY25-7832" fmla="*/ 523272 h 1078087"/>
                  <a:gd name="connsiteX26-7833" fmla="*/ 1273671 w 1435865"/>
                  <a:gd name="connsiteY26-7834" fmla="*/ 693489 h 1078087"/>
                  <a:gd name="connsiteX27-7835" fmla="*/ 1364183 w 1435865"/>
                  <a:gd name="connsiteY27-7836" fmla="*/ 756682 h 1078087"/>
                  <a:gd name="connsiteX28-7837" fmla="*/ 1218641 w 1435865"/>
                  <a:gd name="connsiteY28-7838" fmla="*/ 1001983 h 1078087"/>
                  <a:gd name="connsiteX29-7839" fmla="*/ 1165317 w 1435865"/>
                  <a:gd name="connsiteY29-7840" fmla="*/ 987415 h 1078087"/>
                  <a:gd name="connsiteX30-7841" fmla="*/ 1107333 w 1435865"/>
                  <a:gd name="connsiteY30-7842" fmla="*/ 981871 h 1078087"/>
                  <a:gd name="connsiteX31-7843" fmla="*/ 1073970 w 1435865"/>
                  <a:gd name="connsiteY31-7844" fmla="*/ 982189 h 1078087"/>
                  <a:gd name="connsiteX32-7845" fmla="*/ 995871 w 1435865"/>
                  <a:gd name="connsiteY32-7846" fmla="*/ 1024512 h 1078087"/>
                  <a:gd name="connsiteX0-7847" fmla="*/ 995871 w 1435865"/>
                  <a:gd name="connsiteY0-7848" fmla="*/ 1024512 h 1078087"/>
                  <a:gd name="connsiteX1-7849" fmla="*/ 963828 w 1435865"/>
                  <a:gd name="connsiteY1-7850" fmla="*/ 910922 h 1078087"/>
                  <a:gd name="connsiteX2-7851" fmla="*/ 977904 w 1435865"/>
                  <a:gd name="connsiteY2-7852" fmla="*/ 1035152 h 1078087"/>
                  <a:gd name="connsiteX3-7853" fmla="*/ 916145 w 1435865"/>
                  <a:gd name="connsiteY3-7854" fmla="*/ 1052290 h 1078087"/>
                  <a:gd name="connsiteX4-7855" fmla="*/ 885632 w 1435865"/>
                  <a:gd name="connsiteY4-7856" fmla="*/ 1017550 h 1078087"/>
                  <a:gd name="connsiteX5-7857" fmla="*/ 858927 w 1435865"/>
                  <a:gd name="connsiteY5-7858" fmla="*/ 991363 h 1078087"/>
                  <a:gd name="connsiteX6-7859" fmla="*/ 808277 w 1435865"/>
                  <a:gd name="connsiteY6-7860" fmla="*/ 995039 h 1078087"/>
                  <a:gd name="connsiteX7-7861" fmla="*/ 790628 w 1435865"/>
                  <a:gd name="connsiteY7-7862" fmla="*/ 882100 h 1078087"/>
                  <a:gd name="connsiteX8-7863" fmla="*/ 667264 w 1435865"/>
                  <a:gd name="connsiteY8-7864" fmla="*/ 886315 h 1078087"/>
                  <a:gd name="connsiteX9-7865" fmla="*/ 708732 w 1435865"/>
                  <a:gd name="connsiteY9-7866" fmla="*/ 835185 h 1078087"/>
                  <a:gd name="connsiteX10-7867" fmla="*/ 811429 w 1435865"/>
                  <a:gd name="connsiteY10-7868" fmla="*/ 722791 h 1078087"/>
                  <a:gd name="connsiteX11-7869" fmla="*/ 738886 w 1435865"/>
                  <a:gd name="connsiteY11-7870" fmla="*/ 775374 h 1078087"/>
                  <a:gd name="connsiteX12-7871" fmla="*/ 629081 w 1435865"/>
                  <a:gd name="connsiteY12-7872" fmla="*/ 897267 h 1078087"/>
                  <a:gd name="connsiteX13-7873" fmla="*/ 356382 w 1435865"/>
                  <a:gd name="connsiteY13-7874" fmla="*/ 1018964 h 1078087"/>
                  <a:gd name="connsiteX14-7875" fmla="*/ 457105 w 1435865"/>
                  <a:gd name="connsiteY14-7876" fmla="*/ 814648 h 1078087"/>
                  <a:gd name="connsiteX15-7877" fmla="*/ 457902 w 1435865"/>
                  <a:gd name="connsiteY15-7878" fmla="*/ 816117 h 1078087"/>
                  <a:gd name="connsiteX16-7879" fmla="*/ 652996 w 1435865"/>
                  <a:gd name="connsiteY16-7880" fmla="*/ 797599 h 1078087"/>
                  <a:gd name="connsiteX17-7881" fmla="*/ 407259 w 1435865"/>
                  <a:gd name="connsiteY17-7882" fmla="*/ 705718 h 1078087"/>
                  <a:gd name="connsiteX18-7883" fmla="*/ 242011 w 1435865"/>
                  <a:gd name="connsiteY18-7884" fmla="*/ 706270 h 1078087"/>
                  <a:gd name="connsiteX19-7885" fmla="*/ 0 w 1435865"/>
                  <a:gd name="connsiteY19-7886" fmla="*/ 897013 h 1078087"/>
                  <a:gd name="connsiteX20-7887" fmla="*/ 543508 w 1435865"/>
                  <a:gd name="connsiteY20-7888" fmla="*/ 0 h 1078087"/>
                  <a:gd name="connsiteX21-7889" fmla="*/ 745856 w 1435865"/>
                  <a:gd name="connsiteY21-7890" fmla="*/ 85534 h 1078087"/>
                  <a:gd name="connsiteX22-7891" fmla="*/ 916259 w 1435865"/>
                  <a:gd name="connsiteY22-7892" fmla="*/ 184312 h 1078087"/>
                  <a:gd name="connsiteX23-7893" fmla="*/ 1315146 w 1435865"/>
                  <a:gd name="connsiteY23-7894" fmla="*/ 198516 h 1078087"/>
                  <a:gd name="connsiteX24-7895" fmla="*/ 1435474 w 1435865"/>
                  <a:gd name="connsiteY24-7896" fmla="*/ 79982 h 1078087"/>
                  <a:gd name="connsiteX25-7897" fmla="*/ 1280445 w 1435865"/>
                  <a:gd name="connsiteY25-7898" fmla="*/ 523272 h 1078087"/>
                  <a:gd name="connsiteX26-7899" fmla="*/ 1273671 w 1435865"/>
                  <a:gd name="connsiteY26-7900" fmla="*/ 693489 h 1078087"/>
                  <a:gd name="connsiteX27-7901" fmla="*/ 1364183 w 1435865"/>
                  <a:gd name="connsiteY27-7902" fmla="*/ 756682 h 1078087"/>
                  <a:gd name="connsiteX28-7903" fmla="*/ 1218641 w 1435865"/>
                  <a:gd name="connsiteY28-7904" fmla="*/ 1001983 h 1078087"/>
                  <a:gd name="connsiteX29-7905" fmla="*/ 1165317 w 1435865"/>
                  <a:gd name="connsiteY29-7906" fmla="*/ 987415 h 1078087"/>
                  <a:gd name="connsiteX30-7907" fmla="*/ 1107333 w 1435865"/>
                  <a:gd name="connsiteY30-7908" fmla="*/ 981871 h 1078087"/>
                  <a:gd name="connsiteX31-7909" fmla="*/ 1073970 w 1435865"/>
                  <a:gd name="connsiteY31-7910" fmla="*/ 982189 h 1078087"/>
                  <a:gd name="connsiteX32-7911" fmla="*/ 995871 w 1435865"/>
                  <a:gd name="connsiteY32-7912" fmla="*/ 1024512 h 1078087"/>
                  <a:gd name="connsiteX0-7913" fmla="*/ 995871 w 1435865"/>
                  <a:gd name="connsiteY0-7914" fmla="*/ 1024512 h 1078087"/>
                  <a:gd name="connsiteX1-7915" fmla="*/ 963828 w 1435865"/>
                  <a:gd name="connsiteY1-7916" fmla="*/ 910922 h 1078087"/>
                  <a:gd name="connsiteX2-7917" fmla="*/ 977904 w 1435865"/>
                  <a:gd name="connsiteY2-7918" fmla="*/ 1035152 h 1078087"/>
                  <a:gd name="connsiteX3-7919" fmla="*/ 916145 w 1435865"/>
                  <a:gd name="connsiteY3-7920" fmla="*/ 1052290 h 1078087"/>
                  <a:gd name="connsiteX4-7921" fmla="*/ 885632 w 1435865"/>
                  <a:gd name="connsiteY4-7922" fmla="*/ 1017550 h 1078087"/>
                  <a:gd name="connsiteX5-7923" fmla="*/ 858927 w 1435865"/>
                  <a:gd name="connsiteY5-7924" fmla="*/ 991363 h 1078087"/>
                  <a:gd name="connsiteX6-7925" fmla="*/ 808277 w 1435865"/>
                  <a:gd name="connsiteY6-7926" fmla="*/ 995039 h 1078087"/>
                  <a:gd name="connsiteX7-7927" fmla="*/ 790628 w 1435865"/>
                  <a:gd name="connsiteY7-7928" fmla="*/ 882100 h 1078087"/>
                  <a:gd name="connsiteX8-7929" fmla="*/ 667264 w 1435865"/>
                  <a:gd name="connsiteY8-7930" fmla="*/ 886315 h 1078087"/>
                  <a:gd name="connsiteX9-7931" fmla="*/ 708732 w 1435865"/>
                  <a:gd name="connsiteY9-7932" fmla="*/ 835185 h 1078087"/>
                  <a:gd name="connsiteX10-7933" fmla="*/ 811429 w 1435865"/>
                  <a:gd name="connsiteY10-7934" fmla="*/ 722791 h 1078087"/>
                  <a:gd name="connsiteX11-7935" fmla="*/ 738886 w 1435865"/>
                  <a:gd name="connsiteY11-7936" fmla="*/ 775374 h 1078087"/>
                  <a:gd name="connsiteX12-7937" fmla="*/ 629081 w 1435865"/>
                  <a:gd name="connsiteY12-7938" fmla="*/ 897267 h 1078087"/>
                  <a:gd name="connsiteX13-7939" fmla="*/ 356382 w 1435865"/>
                  <a:gd name="connsiteY13-7940" fmla="*/ 1018964 h 1078087"/>
                  <a:gd name="connsiteX14-7941" fmla="*/ 457105 w 1435865"/>
                  <a:gd name="connsiteY14-7942" fmla="*/ 814648 h 1078087"/>
                  <a:gd name="connsiteX15-7943" fmla="*/ 457902 w 1435865"/>
                  <a:gd name="connsiteY15-7944" fmla="*/ 816117 h 1078087"/>
                  <a:gd name="connsiteX16-7945" fmla="*/ 652996 w 1435865"/>
                  <a:gd name="connsiteY16-7946" fmla="*/ 797599 h 1078087"/>
                  <a:gd name="connsiteX17-7947" fmla="*/ 351191 w 1435865"/>
                  <a:gd name="connsiteY17-7948" fmla="*/ 973737 h 1078087"/>
                  <a:gd name="connsiteX18-7949" fmla="*/ 242011 w 1435865"/>
                  <a:gd name="connsiteY18-7950" fmla="*/ 706270 h 1078087"/>
                  <a:gd name="connsiteX19-7951" fmla="*/ 0 w 1435865"/>
                  <a:gd name="connsiteY19-7952" fmla="*/ 897013 h 1078087"/>
                  <a:gd name="connsiteX20-7953" fmla="*/ 543508 w 1435865"/>
                  <a:gd name="connsiteY20-7954" fmla="*/ 0 h 1078087"/>
                  <a:gd name="connsiteX21-7955" fmla="*/ 745856 w 1435865"/>
                  <a:gd name="connsiteY21-7956" fmla="*/ 85534 h 1078087"/>
                  <a:gd name="connsiteX22-7957" fmla="*/ 916259 w 1435865"/>
                  <a:gd name="connsiteY22-7958" fmla="*/ 184312 h 1078087"/>
                  <a:gd name="connsiteX23-7959" fmla="*/ 1315146 w 1435865"/>
                  <a:gd name="connsiteY23-7960" fmla="*/ 198516 h 1078087"/>
                  <a:gd name="connsiteX24-7961" fmla="*/ 1435474 w 1435865"/>
                  <a:gd name="connsiteY24-7962" fmla="*/ 79982 h 1078087"/>
                  <a:gd name="connsiteX25-7963" fmla="*/ 1280445 w 1435865"/>
                  <a:gd name="connsiteY25-7964" fmla="*/ 523272 h 1078087"/>
                  <a:gd name="connsiteX26-7965" fmla="*/ 1273671 w 1435865"/>
                  <a:gd name="connsiteY26-7966" fmla="*/ 693489 h 1078087"/>
                  <a:gd name="connsiteX27-7967" fmla="*/ 1364183 w 1435865"/>
                  <a:gd name="connsiteY27-7968" fmla="*/ 756682 h 1078087"/>
                  <a:gd name="connsiteX28-7969" fmla="*/ 1218641 w 1435865"/>
                  <a:gd name="connsiteY28-7970" fmla="*/ 1001983 h 1078087"/>
                  <a:gd name="connsiteX29-7971" fmla="*/ 1165317 w 1435865"/>
                  <a:gd name="connsiteY29-7972" fmla="*/ 987415 h 1078087"/>
                  <a:gd name="connsiteX30-7973" fmla="*/ 1107333 w 1435865"/>
                  <a:gd name="connsiteY30-7974" fmla="*/ 981871 h 1078087"/>
                  <a:gd name="connsiteX31-7975" fmla="*/ 1073970 w 1435865"/>
                  <a:gd name="connsiteY31-7976" fmla="*/ 982189 h 1078087"/>
                  <a:gd name="connsiteX32-7977" fmla="*/ 995871 w 1435865"/>
                  <a:gd name="connsiteY32-7978" fmla="*/ 1024512 h 1078087"/>
                  <a:gd name="connsiteX0-7979" fmla="*/ 995871 w 1435865"/>
                  <a:gd name="connsiteY0-7980" fmla="*/ 1024512 h 1078087"/>
                  <a:gd name="connsiteX1-7981" fmla="*/ 963828 w 1435865"/>
                  <a:gd name="connsiteY1-7982" fmla="*/ 910922 h 1078087"/>
                  <a:gd name="connsiteX2-7983" fmla="*/ 977904 w 1435865"/>
                  <a:gd name="connsiteY2-7984" fmla="*/ 1035152 h 1078087"/>
                  <a:gd name="connsiteX3-7985" fmla="*/ 916145 w 1435865"/>
                  <a:gd name="connsiteY3-7986" fmla="*/ 1052290 h 1078087"/>
                  <a:gd name="connsiteX4-7987" fmla="*/ 885632 w 1435865"/>
                  <a:gd name="connsiteY4-7988" fmla="*/ 1017550 h 1078087"/>
                  <a:gd name="connsiteX5-7989" fmla="*/ 858927 w 1435865"/>
                  <a:gd name="connsiteY5-7990" fmla="*/ 991363 h 1078087"/>
                  <a:gd name="connsiteX6-7991" fmla="*/ 808277 w 1435865"/>
                  <a:gd name="connsiteY6-7992" fmla="*/ 995039 h 1078087"/>
                  <a:gd name="connsiteX7-7993" fmla="*/ 790628 w 1435865"/>
                  <a:gd name="connsiteY7-7994" fmla="*/ 882100 h 1078087"/>
                  <a:gd name="connsiteX8-7995" fmla="*/ 667264 w 1435865"/>
                  <a:gd name="connsiteY8-7996" fmla="*/ 886315 h 1078087"/>
                  <a:gd name="connsiteX9-7997" fmla="*/ 708732 w 1435865"/>
                  <a:gd name="connsiteY9-7998" fmla="*/ 835185 h 1078087"/>
                  <a:gd name="connsiteX10-7999" fmla="*/ 811429 w 1435865"/>
                  <a:gd name="connsiteY10-8000" fmla="*/ 722791 h 1078087"/>
                  <a:gd name="connsiteX11-8001" fmla="*/ 738886 w 1435865"/>
                  <a:gd name="connsiteY11-8002" fmla="*/ 775374 h 1078087"/>
                  <a:gd name="connsiteX12-8003" fmla="*/ 629081 w 1435865"/>
                  <a:gd name="connsiteY12-8004" fmla="*/ 897267 h 1078087"/>
                  <a:gd name="connsiteX13-8005" fmla="*/ 356382 w 1435865"/>
                  <a:gd name="connsiteY13-8006" fmla="*/ 1018964 h 1078087"/>
                  <a:gd name="connsiteX14-8007" fmla="*/ 457105 w 1435865"/>
                  <a:gd name="connsiteY14-8008" fmla="*/ 814648 h 1078087"/>
                  <a:gd name="connsiteX15-8009" fmla="*/ 457902 w 1435865"/>
                  <a:gd name="connsiteY15-8010" fmla="*/ 816117 h 1078087"/>
                  <a:gd name="connsiteX16-8011" fmla="*/ 652996 w 1435865"/>
                  <a:gd name="connsiteY16-8012" fmla="*/ 797599 h 1078087"/>
                  <a:gd name="connsiteX17-8013" fmla="*/ 505997 w 1435865"/>
                  <a:gd name="connsiteY17-8014" fmla="*/ 609903 h 1078087"/>
                  <a:gd name="connsiteX18-8015" fmla="*/ 242011 w 1435865"/>
                  <a:gd name="connsiteY18-8016" fmla="*/ 706270 h 1078087"/>
                  <a:gd name="connsiteX19-8017" fmla="*/ 0 w 1435865"/>
                  <a:gd name="connsiteY19-8018" fmla="*/ 897013 h 1078087"/>
                  <a:gd name="connsiteX20-8019" fmla="*/ 543508 w 1435865"/>
                  <a:gd name="connsiteY20-8020" fmla="*/ 0 h 1078087"/>
                  <a:gd name="connsiteX21-8021" fmla="*/ 745856 w 1435865"/>
                  <a:gd name="connsiteY21-8022" fmla="*/ 85534 h 1078087"/>
                  <a:gd name="connsiteX22-8023" fmla="*/ 916259 w 1435865"/>
                  <a:gd name="connsiteY22-8024" fmla="*/ 184312 h 1078087"/>
                  <a:gd name="connsiteX23-8025" fmla="*/ 1315146 w 1435865"/>
                  <a:gd name="connsiteY23-8026" fmla="*/ 198516 h 1078087"/>
                  <a:gd name="connsiteX24-8027" fmla="*/ 1435474 w 1435865"/>
                  <a:gd name="connsiteY24-8028" fmla="*/ 79982 h 1078087"/>
                  <a:gd name="connsiteX25-8029" fmla="*/ 1280445 w 1435865"/>
                  <a:gd name="connsiteY25-8030" fmla="*/ 523272 h 1078087"/>
                  <a:gd name="connsiteX26-8031" fmla="*/ 1273671 w 1435865"/>
                  <a:gd name="connsiteY26-8032" fmla="*/ 693489 h 1078087"/>
                  <a:gd name="connsiteX27-8033" fmla="*/ 1364183 w 1435865"/>
                  <a:gd name="connsiteY27-8034" fmla="*/ 756682 h 1078087"/>
                  <a:gd name="connsiteX28-8035" fmla="*/ 1218641 w 1435865"/>
                  <a:gd name="connsiteY28-8036" fmla="*/ 1001983 h 1078087"/>
                  <a:gd name="connsiteX29-8037" fmla="*/ 1165317 w 1435865"/>
                  <a:gd name="connsiteY29-8038" fmla="*/ 987415 h 1078087"/>
                  <a:gd name="connsiteX30-8039" fmla="*/ 1107333 w 1435865"/>
                  <a:gd name="connsiteY30-8040" fmla="*/ 981871 h 1078087"/>
                  <a:gd name="connsiteX31-8041" fmla="*/ 1073970 w 1435865"/>
                  <a:gd name="connsiteY31-8042" fmla="*/ 982189 h 1078087"/>
                  <a:gd name="connsiteX32-8043" fmla="*/ 995871 w 1435865"/>
                  <a:gd name="connsiteY32-8044" fmla="*/ 1024512 h 1078087"/>
                  <a:gd name="connsiteX0-8045" fmla="*/ 995871 w 1435865"/>
                  <a:gd name="connsiteY0-8046" fmla="*/ 1024512 h 1078087"/>
                  <a:gd name="connsiteX1-8047" fmla="*/ 963828 w 1435865"/>
                  <a:gd name="connsiteY1-8048" fmla="*/ 910922 h 1078087"/>
                  <a:gd name="connsiteX2-8049" fmla="*/ 977904 w 1435865"/>
                  <a:gd name="connsiteY2-8050" fmla="*/ 1035152 h 1078087"/>
                  <a:gd name="connsiteX3-8051" fmla="*/ 916145 w 1435865"/>
                  <a:gd name="connsiteY3-8052" fmla="*/ 1052290 h 1078087"/>
                  <a:gd name="connsiteX4-8053" fmla="*/ 885632 w 1435865"/>
                  <a:gd name="connsiteY4-8054" fmla="*/ 1017550 h 1078087"/>
                  <a:gd name="connsiteX5-8055" fmla="*/ 858927 w 1435865"/>
                  <a:gd name="connsiteY5-8056" fmla="*/ 991363 h 1078087"/>
                  <a:gd name="connsiteX6-8057" fmla="*/ 808277 w 1435865"/>
                  <a:gd name="connsiteY6-8058" fmla="*/ 995039 h 1078087"/>
                  <a:gd name="connsiteX7-8059" fmla="*/ 790628 w 1435865"/>
                  <a:gd name="connsiteY7-8060" fmla="*/ 882100 h 1078087"/>
                  <a:gd name="connsiteX8-8061" fmla="*/ 667264 w 1435865"/>
                  <a:gd name="connsiteY8-8062" fmla="*/ 886315 h 1078087"/>
                  <a:gd name="connsiteX9-8063" fmla="*/ 708732 w 1435865"/>
                  <a:gd name="connsiteY9-8064" fmla="*/ 835185 h 1078087"/>
                  <a:gd name="connsiteX10-8065" fmla="*/ 811429 w 1435865"/>
                  <a:gd name="connsiteY10-8066" fmla="*/ 722791 h 1078087"/>
                  <a:gd name="connsiteX11-8067" fmla="*/ 738886 w 1435865"/>
                  <a:gd name="connsiteY11-8068" fmla="*/ 775374 h 1078087"/>
                  <a:gd name="connsiteX12-8069" fmla="*/ 629081 w 1435865"/>
                  <a:gd name="connsiteY12-8070" fmla="*/ 897267 h 1078087"/>
                  <a:gd name="connsiteX13-8071" fmla="*/ 356382 w 1435865"/>
                  <a:gd name="connsiteY13-8072" fmla="*/ 1018964 h 1078087"/>
                  <a:gd name="connsiteX14-8073" fmla="*/ 457105 w 1435865"/>
                  <a:gd name="connsiteY14-8074" fmla="*/ 814648 h 1078087"/>
                  <a:gd name="connsiteX15-8075" fmla="*/ 305896 w 1435865"/>
                  <a:gd name="connsiteY15-8076" fmla="*/ 914425 h 1078087"/>
                  <a:gd name="connsiteX16-8077" fmla="*/ 652996 w 1435865"/>
                  <a:gd name="connsiteY16-8078" fmla="*/ 797599 h 1078087"/>
                  <a:gd name="connsiteX17-8079" fmla="*/ 505997 w 1435865"/>
                  <a:gd name="connsiteY17-8080" fmla="*/ 609903 h 1078087"/>
                  <a:gd name="connsiteX18-8081" fmla="*/ 242011 w 1435865"/>
                  <a:gd name="connsiteY18-8082" fmla="*/ 706270 h 1078087"/>
                  <a:gd name="connsiteX19-8083" fmla="*/ 0 w 1435865"/>
                  <a:gd name="connsiteY19-8084" fmla="*/ 897013 h 1078087"/>
                  <a:gd name="connsiteX20-8085" fmla="*/ 543508 w 1435865"/>
                  <a:gd name="connsiteY20-8086" fmla="*/ 0 h 1078087"/>
                  <a:gd name="connsiteX21-8087" fmla="*/ 745856 w 1435865"/>
                  <a:gd name="connsiteY21-8088" fmla="*/ 85534 h 1078087"/>
                  <a:gd name="connsiteX22-8089" fmla="*/ 916259 w 1435865"/>
                  <a:gd name="connsiteY22-8090" fmla="*/ 184312 h 1078087"/>
                  <a:gd name="connsiteX23-8091" fmla="*/ 1315146 w 1435865"/>
                  <a:gd name="connsiteY23-8092" fmla="*/ 198516 h 1078087"/>
                  <a:gd name="connsiteX24-8093" fmla="*/ 1435474 w 1435865"/>
                  <a:gd name="connsiteY24-8094" fmla="*/ 79982 h 1078087"/>
                  <a:gd name="connsiteX25-8095" fmla="*/ 1280445 w 1435865"/>
                  <a:gd name="connsiteY25-8096" fmla="*/ 523272 h 1078087"/>
                  <a:gd name="connsiteX26-8097" fmla="*/ 1273671 w 1435865"/>
                  <a:gd name="connsiteY26-8098" fmla="*/ 693489 h 1078087"/>
                  <a:gd name="connsiteX27-8099" fmla="*/ 1364183 w 1435865"/>
                  <a:gd name="connsiteY27-8100" fmla="*/ 756682 h 1078087"/>
                  <a:gd name="connsiteX28-8101" fmla="*/ 1218641 w 1435865"/>
                  <a:gd name="connsiteY28-8102" fmla="*/ 1001983 h 1078087"/>
                  <a:gd name="connsiteX29-8103" fmla="*/ 1165317 w 1435865"/>
                  <a:gd name="connsiteY29-8104" fmla="*/ 987415 h 1078087"/>
                  <a:gd name="connsiteX30-8105" fmla="*/ 1107333 w 1435865"/>
                  <a:gd name="connsiteY30-8106" fmla="*/ 981871 h 1078087"/>
                  <a:gd name="connsiteX31-8107" fmla="*/ 1073970 w 1435865"/>
                  <a:gd name="connsiteY31-8108" fmla="*/ 982189 h 1078087"/>
                  <a:gd name="connsiteX32-8109" fmla="*/ 995871 w 1435865"/>
                  <a:gd name="connsiteY32-8110" fmla="*/ 1024512 h 1078087"/>
                  <a:gd name="connsiteX0-8111" fmla="*/ 995871 w 1435865"/>
                  <a:gd name="connsiteY0-8112" fmla="*/ 1024512 h 1078087"/>
                  <a:gd name="connsiteX1-8113" fmla="*/ 963828 w 1435865"/>
                  <a:gd name="connsiteY1-8114" fmla="*/ 910922 h 1078087"/>
                  <a:gd name="connsiteX2-8115" fmla="*/ 977904 w 1435865"/>
                  <a:gd name="connsiteY2-8116" fmla="*/ 1035152 h 1078087"/>
                  <a:gd name="connsiteX3-8117" fmla="*/ 916145 w 1435865"/>
                  <a:gd name="connsiteY3-8118" fmla="*/ 1052290 h 1078087"/>
                  <a:gd name="connsiteX4-8119" fmla="*/ 885632 w 1435865"/>
                  <a:gd name="connsiteY4-8120" fmla="*/ 1017550 h 1078087"/>
                  <a:gd name="connsiteX5-8121" fmla="*/ 858927 w 1435865"/>
                  <a:gd name="connsiteY5-8122" fmla="*/ 991363 h 1078087"/>
                  <a:gd name="connsiteX6-8123" fmla="*/ 808277 w 1435865"/>
                  <a:gd name="connsiteY6-8124" fmla="*/ 995039 h 1078087"/>
                  <a:gd name="connsiteX7-8125" fmla="*/ 790628 w 1435865"/>
                  <a:gd name="connsiteY7-8126" fmla="*/ 882100 h 1078087"/>
                  <a:gd name="connsiteX8-8127" fmla="*/ 667264 w 1435865"/>
                  <a:gd name="connsiteY8-8128" fmla="*/ 886315 h 1078087"/>
                  <a:gd name="connsiteX9-8129" fmla="*/ 708732 w 1435865"/>
                  <a:gd name="connsiteY9-8130" fmla="*/ 835185 h 1078087"/>
                  <a:gd name="connsiteX10-8131" fmla="*/ 811429 w 1435865"/>
                  <a:gd name="connsiteY10-8132" fmla="*/ 722791 h 1078087"/>
                  <a:gd name="connsiteX11-8133" fmla="*/ 738886 w 1435865"/>
                  <a:gd name="connsiteY11-8134" fmla="*/ 775374 h 1078087"/>
                  <a:gd name="connsiteX12-8135" fmla="*/ 629081 w 1435865"/>
                  <a:gd name="connsiteY12-8136" fmla="*/ 897267 h 1078087"/>
                  <a:gd name="connsiteX13-8137" fmla="*/ 356382 w 1435865"/>
                  <a:gd name="connsiteY13-8138" fmla="*/ 1018964 h 1078087"/>
                  <a:gd name="connsiteX14-8139" fmla="*/ 457105 w 1435865"/>
                  <a:gd name="connsiteY14-8140" fmla="*/ 814648 h 1078087"/>
                  <a:gd name="connsiteX15-8141" fmla="*/ 266748 w 1435865"/>
                  <a:gd name="connsiteY15-8142" fmla="*/ 1058559 h 1078087"/>
                  <a:gd name="connsiteX16-8143" fmla="*/ 652996 w 1435865"/>
                  <a:gd name="connsiteY16-8144" fmla="*/ 797599 h 1078087"/>
                  <a:gd name="connsiteX17-8145" fmla="*/ 505997 w 1435865"/>
                  <a:gd name="connsiteY17-8146" fmla="*/ 609903 h 1078087"/>
                  <a:gd name="connsiteX18-8147" fmla="*/ 242011 w 1435865"/>
                  <a:gd name="connsiteY18-8148" fmla="*/ 706270 h 1078087"/>
                  <a:gd name="connsiteX19-8149" fmla="*/ 0 w 1435865"/>
                  <a:gd name="connsiteY19-8150" fmla="*/ 897013 h 1078087"/>
                  <a:gd name="connsiteX20-8151" fmla="*/ 543508 w 1435865"/>
                  <a:gd name="connsiteY20-8152" fmla="*/ 0 h 1078087"/>
                  <a:gd name="connsiteX21-8153" fmla="*/ 745856 w 1435865"/>
                  <a:gd name="connsiteY21-8154" fmla="*/ 85534 h 1078087"/>
                  <a:gd name="connsiteX22-8155" fmla="*/ 916259 w 1435865"/>
                  <a:gd name="connsiteY22-8156" fmla="*/ 184312 h 1078087"/>
                  <a:gd name="connsiteX23-8157" fmla="*/ 1315146 w 1435865"/>
                  <a:gd name="connsiteY23-8158" fmla="*/ 198516 h 1078087"/>
                  <a:gd name="connsiteX24-8159" fmla="*/ 1435474 w 1435865"/>
                  <a:gd name="connsiteY24-8160" fmla="*/ 79982 h 1078087"/>
                  <a:gd name="connsiteX25-8161" fmla="*/ 1280445 w 1435865"/>
                  <a:gd name="connsiteY25-8162" fmla="*/ 523272 h 1078087"/>
                  <a:gd name="connsiteX26-8163" fmla="*/ 1273671 w 1435865"/>
                  <a:gd name="connsiteY26-8164" fmla="*/ 693489 h 1078087"/>
                  <a:gd name="connsiteX27-8165" fmla="*/ 1364183 w 1435865"/>
                  <a:gd name="connsiteY27-8166" fmla="*/ 756682 h 1078087"/>
                  <a:gd name="connsiteX28-8167" fmla="*/ 1218641 w 1435865"/>
                  <a:gd name="connsiteY28-8168" fmla="*/ 1001983 h 1078087"/>
                  <a:gd name="connsiteX29-8169" fmla="*/ 1165317 w 1435865"/>
                  <a:gd name="connsiteY29-8170" fmla="*/ 987415 h 1078087"/>
                  <a:gd name="connsiteX30-8171" fmla="*/ 1107333 w 1435865"/>
                  <a:gd name="connsiteY30-8172" fmla="*/ 981871 h 1078087"/>
                  <a:gd name="connsiteX31-8173" fmla="*/ 1073970 w 1435865"/>
                  <a:gd name="connsiteY31-8174" fmla="*/ 982189 h 1078087"/>
                  <a:gd name="connsiteX32-8175" fmla="*/ 995871 w 1435865"/>
                  <a:gd name="connsiteY32-8176" fmla="*/ 1024512 h 1078087"/>
                  <a:gd name="connsiteX0-8177" fmla="*/ 995871 w 1435865"/>
                  <a:gd name="connsiteY0-8178" fmla="*/ 1024512 h 1078087"/>
                  <a:gd name="connsiteX1-8179" fmla="*/ 963828 w 1435865"/>
                  <a:gd name="connsiteY1-8180" fmla="*/ 910922 h 1078087"/>
                  <a:gd name="connsiteX2-8181" fmla="*/ 977904 w 1435865"/>
                  <a:gd name="connsiteY2-8182" fmla="*/ 1035152 h 1078087"/>
                  <a:gd name="connsiteX3-8183" fmla="*/ 916145 w 1435865"/>
                  <a:gd name="connsiteY3-8184" fmla="*/ 1052290 h 1078087"/>
                  <a:gd name="connsiteX4-8185" fmla="*/ 885632 w 1435865"/>
                  <a:gd name="connsiteY4-8186" fmla="*/ 1017550 h 1078087"/>
                  <a:gd name="connsiteX5-8187" fmla="*/ 858927 w 1435865"/>
                  <a:gd name="connsiteY5-8188" fmla="*/ 991363 h 1078087"/>
                  <a:gd name="connsiteX6-8189" fmla="*/ 808277 w 1435865"/>
                  <a:gd name="connsiteY6-8190" fmla="*/ 995039 h 1078087"/>
                  <a:gd name="connsiteX7-8191" fmla="*/ 790628 w 1435865"/>
                  <a:gd name="connsiteY7-8192" fmla="*/ 882100 h 1078087"/>
                  <a:gd name="connsiteX8-8193" fmla="*/ 667264 w 1435865"/>
                  <a:gd name="connsiteY8-8194" fmla="*/ 886315 h 1078087"/>
                  <a:gd name="connsiteX9-8195" fmla="*/ 708732 w 1435865"/>
                  <a:gd name="connsiteY9-8196" fmla="*/ 835185 h 1078087"/>
                  <a:gd name="connsiteX10-8197" fmla="*/ 811429 w 1435865"/>
                  <a:gd name="connsiteY10-8198" fmla="*/ 722791 h 1078087"/>
                  <a:gd name="connsiteX11-8199" fmla="*/ 738886 w 1435865"/>
                  <a:gd name="connsiteY11-8200" fmla="*/ 775374 h 1078087"/>
                  <a:gd name="connsiteX12-8201" fmla="*/ 629081 w 1435865"/>
                  <a:gd name="connsiteY12-8202" fmla="*/ 897267 h 1078087"/>
                  <a:gd name="connsiteX13-8203" fmla="*/ 356382 w 1435865"/>
                  <a:gd name="connsiteY13-8204" fmla="*/ 1018964 h 1078087"/>
                  <a:gd name="connsiteX14-8205" fmla="*/ 457105 w 1435865"/>
                  <a:gd name="connsiteY14-8206" fmla="*/ 814648 h 1078087"/>
                  <a:gd name="connsiteX15-8207" fmla="*/ 501042 w 1435865"/>
                  <a:gd name="connsiteY15-8208" fmla="*/ 800236 h 1078087"/>
                  <a:gd name="connsiteX16-8209" fmla="*/ 652996 w 1435865"/>
                  <a:gd name="connsiteY16-8210" fmla="*/ 797599 h 1078087"/>
                  <a:gd name="connsiteX17-8211" fmla="*/ 505997 w 1435865"/>
                  <a:gd name="connsiteY17-8212" fmla="*/ 609903 h 1078087"/>
                  <a:gd name="connsiteX18-8213" fmla="*/ 242011 w 1435865"/>
                  <a:gd name="connsiteY18-8214" fmla="*/ 706270 h 1078087"/>
                  <a:gd name="connsiteX19-8215" fmla="*/ 0 w 1435865"/>
                  <a:gd name="connsiteY19-8216" fmla="*/ 897013 h 1078087"/>
                  <a:gd name="connsiteX20-8217" fmla="*/ 543508 w 1435865"/>
                  <a:gd name="connsiteY20-8218" fmla="*/ 0 h 1078087"/>
                  <a:gd name="connsiteX21-8219" fmla="*/ 745856 w 1435865"/>
                  <a:gd name="connsiteY21-8220" fmla="*/ 85534 h 1078087"/>
                  <a:gd name="connsiteX22-8221" fmla="*/ 916259 w 1435865"/>
                  <a:gd name="connsiteY22-8222" fmla="*/ 184312 h 1078087"/>
                  <a:gd name="connsiteX23-8223" fmla="*/ 1315146 w 1435865"/>
                  <a:gd name="connsiteY23-8224" fmla="*/ 198516 h 1078087"/>
                  <a:gd name="connsiteX24-8225" fmla="*/ 1435474 w 1435865"/>
                  <a:gd name="connsiteY24-8226" fmla="*/ 79982 h 1078087"/>
                  <a:gd name="connsiteX25-8227" fmla="*/ 1280445 w 1435865"/>
                  <a:gd name="connsiteY25-8228" fmla="*/ 523272 h 1078087"/>
                  <a:gd name="connsiteX26-8229" fmla="*/ 1273671 w 1435865"/>
                  <a:gd name="connsiteY26-8230" fmla="*/ 693489 h 1078087"/>
                  <a:gd name="connsiteX27-8231" fmla="*/ 1364183 w 1435865"/>
                  <a:gd name="connsiteY27-8232" fmla="*/ 756682 h 1078087"/>
                  <a:gd name="connsiteX28-8233" fmla="*/ 1218641 w 1435865"/>
                  <a:gd name="connsiteY28-8234" fmla="*/ 1001983 h 1078087"/>
                  <a:gd name="connsiteX29-8235" fmla="*/ 1165317 w 1435865"/>
                  <a:gd name="connsiteY29-8236" fmla="*/ 987415 h 1078087"/>
                  <a:gd name="connsiteX30-8237" fmla="*/ 1107333 w 1435865"/>
                  <a:gd name="connsiteY30-8238" fmla="*/ 981871 h 1078087"/>
                  <a:gd name="connsiteX31-8239" fmla="*/ 1073970 w 1435865"/>
                  <a:gd name="connsiteY31-8240" fmla="*/ 982189 h 1078087"/>
                  <a:gd name="connsiteX32-8241" fmla="*/ 995871 w 1435865"/>
                  <a:gd name="connsiteY32-8242" fmla="*/ 1024512 h 1078087"/>
                  <a:gd name="connsiteX0-8243" fmla="*/ 995871 w 1435865"/>
                  <a:gd name="connsiteY0-8244" fmla="*/ 1024512 h 1078087"/>
                  <a:gd name="connsiteX1-8245" fmla="*/ 963828 w 1435865"/>
                  <a:gd name="connsiteY1-8246" fmla="*/ 910922 h 1078087"/>
                  <a:gd name="connsiteX2-8247" fmla="*/ 977904 w 1435865"/>
                  <a:gd name="connsiteY2-8248" fmla="*/ 1035152 h 1078087"/>
                  <a:gd name="connsiteX3-8249" fmla="*/ 916145 w 1435865"/>
                  <a:gd name="connsiteY3-8250" fmla="*/ 1052290 h 1078087"/>
                  <a:gd name="connsiteX4-8251" fmla="*/ 885632 w 1435865"/>
                  <a:gd name="connsiteY4-8252" fmla="*/ 1017550 h 1078087"/>
                  <a:gd name="connsiteX5-8253" fmla="*/ 858927 w 1435865"/>
                  <a:gd name="connsiteY5-8254" fmla="*/ 991363 h 1078087"/>
                  <a:gd name="connsiteX6-8255" fmla="*/ 808277 w 1435865"/>
                  <a:gd name="connsiteY6-8256" fmla="*/ 995039 h 1078087"/>
                  <a:gd name="connsiteX7-8257" fmla="*/ 790628 w 1435865"/>
                  <a:gd name="connsiteY7-8258" fmla="*/ 882100 h 1078087"/>
                  <a:gd name="connsiteX8-8259" fmla="*/ 667264 w 1435865"/>
                  <a:gd name="connsiteY8-8260" fmla="*/ 886315 h 1078087"/>
                  <a:gd name="connsiteX9-8261" fmla="*/ 708732 w 1435865"/>
                  <a:gd name="connsiteY9-8262" fmla="*/ 835185 h 1078087"/>
                  <a:gd name="connsiteX10-8263" fmla="*/ 811429 w 1435865"/>
                  <a:gd name="connsiteY10-8264" fmla="*/ 722791 h 1078087"/>
                  <a:gd name="connsiteX11-8265" fmla="*/ 738886 w 1435865"/>
                  <a:gd name="connsiteY11-8266" fmla="*/ 775374 h 1078087"/>
                  <a:gd name="connsiteX12-8267" fmla="*/ 629081 w 1435865"/>
                  <a:gd name="connsiteY12-8268" fmla="*/ 897267 h 1078087"/>
                  <a:gd name="connsiteX13-8269" fmla="*/ 356382 w 1435865"/>
                  <a:gd name="connsiteY13-8270" fmla="*/ 1018964 h 1078087"/>
                  <a:gd name="connsiteX14-8271" fmla="*/ 457105 w 1435865"/>
                  <a:gd name="connsiteY14-8272" fmla="*/ 814648 h 1078087"/>
                  <a:gd name="connsiteX15-8273" fmla="*/ 517173 w 1435865"/>
                  <a:gd name="connsiteY15-8274" fmla="*/ 755389 h 1078087"/>
                  <a:gd name="connsiteX16-8275" fmla="*/ 652996 w 1435865"/>
                  <a:gd name="connsiteY16-8276" fmla="*/ 797599 h 1078087"/>
                  <a:gd name="connsiteX17-8277" fmla="*/ 505997 w 1435865"/>
                  <a:gd name="connsiteY17-8278" fmla="*/ 609903 h 1078087"/>
                  <a:gd name="connsiteX18-8279" fmla="*/ 242011 w 1435865"/>
                  <a:gd name="connsiteY18-8280" fmla="*/ 706270 h 1078087"/>
                  <a:gd name="connsiteX19-8281" fmla="*/ 0 w 1435865"/>
                  <a:gd name="connsiteY19-8282" fmla="*/ 897013 h 1078087"/>
                  <a:gd name="connsiteX20-8283" fmla="*/ 543508 w 1435865"/>
                  <a:gd name="connsiteY20-8284" fmla="*/ 0 h 1078087"/>
                  <a:gd name="connsiteX21-8285" fmla="*/ 745856 w 1435865"/>
                  <a:gd name="connsiteY21-8286" fmla="*/ 85534 h 1078087"/>
                  <a:gd name="connsiteX22-8287" fmla="*/ 916259 w 1435865"/>
                  <a:gd name="connsiteY22-8288" fmla="*/ 184312 h 1078087"/>
                  <a:gd name="connsiteX23-8289" fmla="*/ 1315146 w 1435865"/>
                  <a:gd name="connsiteY23-8290" fmla="*/ 198516 h 1078087"/>
                  <a:gd name="connsiteX24-8291" fmla="*/ 1435474 w 1435865"/>
                  <a:gd name="connsiteY24-8292" fmla="*/ 79982 h 1078087"/>
                  <a:gd name="connsiteX25-8293" fmla="*/ 1280445 w 1435865"/>
                  <a:gd name="connsiteY25-8294" fmla="*/ 523272 h 1078087"/>
                  <a:gd name="connsiteX26-8295" fmla="*/ 1273671 w 1435865"/>
                  <a:gd name="connsiteY26-8296" fmla="*/ 693489 h 1078087"/>
                  <a:gd name="connsiteX27-8297" fmla="*/ 1364183 w 1435865"/>
                  <a:gd name="connsiteY27-8298" fmla="*/ 756682 h 1078087"/>
                  <a:gd name="connsiteX28-8299" fmla="*/ 1218641 w 1435865"/>
                  <a:gd name="connsiteY28-8300" fmla="*/ 1001983 h 1078087"/>
                  <a:gd name="connsiteX29-8301" fmla="*/ 1165317 w 1435865"/>
                  <a:gd name="connsiteY29-8302" fmla="*/ 987415 h 1078087"/>
                  <a:gd name="connsiteX30-8303" fmla="*/ 1107333 w 1435865"/>
                  <a:gd name="connsiteY30-8304" fmla="*/ 981871 h 1078087"/>
                  <a:gd name="connsiteX31-8305" fmla="*/ 1073970 w 1435865"/>
                  <a:gd name="connsiteY31-8306" fmla="*/ 982189 h 1078087"/>
                  <a:gd name="connsiteX32-8307" fmla="*/ 995871 w 1435865"/>
                  <a:gd name="connsiteY32-8308" fmla="*/ 1024512 h 1078087"/>
                  <a:gd name="connsiteX0-8309" fmla="*/ 995871 w 1435865"/>
                  <a:gd name="connsiteY0-8310" fmla="*/ 1024512 h 1078087"/>
                  <a:gd name="connsiteX1-8311" fmla="*/ 963828 w 1435865"/>
                  <a:gd name="connsiteY1-8312" fmla="*/ 910922 h 1078087"/>
                  <a:gd name="connsiteX2-8313" fmla="*/ 977904 w 1435865"/>
                  <a:gd name="connsiteY2-8314" fmla="*/ 1035152 h 1078087"/>
                  <a:gd name="connsiteX3-8315" fmla="*/ 916145 w 1435865"/>
                  <a:gd name="connsiteY3-8316" fmla="*/ 1052290 h 1078087"/>
                  <a:gd name="connsiteX4-8317" fmla="*/ 885632 w 1435865"/>
                  <a:gd name="connsiteY4-8318" fmla="*/ 1017550 h 1078087"/>
                  <a:gd name="connsiteX5-8319" fmla="*/ 858927 w 1435865"/>
                  <a:gd name="connsiteY5-8320" fmla="*/ 991363 h 1078087"/>
                  <a:gd name="connsiteX6-8321" fmla="*/ 808277 w 1435865"/>
                  <a:gd name="connsiteY6-8322" fmla="*/ 995039 h 1078087"/>
                  <a:gd name="connsiteX7-8323" fmla="*/ 790628 w 1435865"/>
                  <a:gd name="connsiteY7-8324" fmla="*/ 882100 h 1078087"/>
                  <a:gd name="connsiteX8-8325" fmla="*/ 667264 w 1435865"/>
                  <a:gd name="connsiteY8-8326" fmla="*/ 886315 h 1078087"/>
                  <a:gd name="connsiteX9-8327" fmla="*/ 708732 w 1435865"/>
                  <a:gd name="connsiteY9-8328" fmla="*/ 835185 h 1078087"/>
                  <a:gd name="connsiteX10-8329" fmla="*/ 811429 w 1435865"/>
                  <a:gd name="connsiteY10-8330" fmla="*/ 722791 h 1078087"/>
                  <a:gd name="connsiteX11-8331" fmla="*/ 738886 w 1435865"/>
                  <a:gd name="connsiteY11-8332" fmla="*/ 775374 h 1078087"/>
                  <a:gd name="connsiteX12-8333" fmla="*/ 629081 w 1435865"/>
                  <a:gd name="connsiteY12-8334" fmla="*/ 897267 h 1078087"/>
                  <a:gd name="connsiteX13-8335" fmla="*/ 356382 w 1435865"/>
                  <a:gd name="connsiteY13-8336" fmla="*/ 1018964 h 1078087"/>
                  <a:gd name="connsiteX14-8337" fmla="*/ 457105 w 1435865"/>
                  <a:gd name="connsiteY14-8338" fmla="*/ 814648 h 1078087"/>
                  <a:gd name="connsiteX15-8339" fmla="*/ 517173 w 1435865"/>
                  <a:gd name="connsiteY15-8340" fmla="*/ 755389 h 1078087"/>
                  <a:gd name="connsiteX16-8341" fmla="*/ 788884 w 1435865"/>
                  <a:gd name="connsiteY16-8342" fmla="*/ 483420 h 1078087"/>
                  <a:gd name="connsiteX17-8343" fmla="*/ 505997 w 1435865"/>
                  <a:gd name="connsiteY17-8344" fmla="*/ 609903 h 1078087"/>
                  <a:gd name="connsiteX18-8345" fmla="*/ 242011 w 1435865"/>
                  <a:gd name="connsiteY18-8346" fmla="*/ 706270 h 1078087"/>
                  <a:gd name="connsiteX19-8347" fmla="*/ 0 w 1435865"/>
                  <a:gd name="connsiteY19-8348" fmla="*/ 897013 h 1078087"/>
                  <a:gd name="connsiteX20-8349" fmla="*/ 543508 w 1435865"/>
                  <a:gd name="connsiteY20-8350" fmla="*/ 0 h 1078087"/>
                  <a:gd name="connsiteX21-8351" fmla="*/ 745856 w 1435865"/>
                  <a:gd name="connsiteY21-8352" fmla="*/ 85534 h 1078087"/>
                  <a:gd name="connsiteX22-8353" fmla="*/ 916259 w 1435865"/>
                  <a:gd name="connsiteY22-8354" fmla="*/ 184312 h 1078087"/>
                  <a:gd name="connsiteX23-8355" fmla="*/ 1315146 w 1435865"/>
                  <a:gd name="connsiteY23-8356" fmla="*/ 198516 h 1078087"/>
                  <a:gd name="connsiteX24-8357" fmla="*/ 1435474 w 1435865"/>
                  <a:gd name="connsiteY24-8358" fmla="*/ 79982 h 1078087"/>
                  <a:gd name="connsiteX25-8359" fmla="*/ 1280445 w 1435865"/>
                  <a:gd name="connsiteY25-8360" fmla="*/ 523272 h 1078087"/>
                  <a:gd name="connsiteX26-8361" fmla="*/ 1273671 w 1435865"/>
                  <a:gd name="connsiteY26-8362" fmla="*/ 693489 h 1078087"/>
                  <a:gd name="connsiteX27-8363" fmla="*/ 1364183 w 1435865"/>
                  <a:gd name="connsiteY27-8364" fmla="*/ 756682 h 1078087"/>
                  <a:gd name="connsiteX28-8365" fmla="*/ 1218641 w 1435865"/>
                  <a:gd name="connsiteY28-8366" fmla="*/ 1001983 h 1078087"/>
                  <a:gd name="connsiteX29-8367" fmla="*/ 1165317 w 1435865"/>
                  <a:gd name="connsiteY29-8368" fmla="*/ 987415 h 1078087"/>
                  <a:gd name="connsiteX30-8369" fmla="*/ 1107333 w 1435865"/>
                  <a:gd name="connsiteY30-8370" fmla="*/ 981871 h 1078087"/>
                  <a:gd name="connsiteX31-8371" fmla="*/ 1073970 w 1435865"/>
                  <a:gd name="connsiteY31-8372" fmla="*/ 982189 h 1078087"/>
                  <a:gd name="connsiteX32-8373" fmla="*/ 995871 w 1435865"/>
                  <a:gd name="connsiteY32-8374" fmla="*/ 1024512 h 1078087"/>
                  <a:gd name="connsiteX0-8375" fmla="*/ 995871 w 1435865"/>
                  <a:gd name="connsiteY0-8376" fmla="*/ 1024512 h 1078087"/>
                  <a:gd name="connsiteX1-8377" fmla="*/ 963828 w 1435865"/>
                  <a:gd name="connsiteY1-8378" fmla="*/ 910922 h 1078087"/>
                  <a:gd name="connsiteX2-8379" fmla="*/ 977904 w 1435865"/>
                  <a:gd name="connsiteY2-8380" fmla="*/ 1035152 h 1078087"/>
                  <a:gd name="connsiteX3-8381" fmla="*/ 916145 w 1435865"/>
                  <a:gd name="connsiteY3-8382" fmla="*/ 1052290 h 1078087"/>
                  <a:gd name="connsiteX4-8383" fmla="*/ 885632 w 1435865"/>
                  <a:gd name="connsiteY4-8384" fmla="*/ 1017550 h 1078087"/>
                  <a:gd name="connsiteX5-8385" fmla="*/ 858927 w 1435865"/>
                  <a:gd name="connsiteY5-8386" fmla="*/ 991363 h 1078087"/>
                  <a:gd name="connsiteX6-8387" fmla="*/ 808277 w 1435865"/>
                  <a:gd name="connsiteY6-8388" fmla="*/ 995039 h 1078087"/>
                  <a:gd name="connsiteX7-8389" fmla="*/ 790628 w 1435865"/>
                  <a:gd name="connsiteY7-8390" fmla="*/ 882100 h 1078087"/>
                  <a:gd name="connsiteX8-8391" fmla="*/ 667264 w 1435865"/>
                  <a:gd name="connsiteY8-8392" fmla="*/ 886315 h 1078087"/>
                  <a:gd name="connsiteX9-8393" fmla="*/ 708732 w 1435865"/>
                  <a:gd name="connsiteY9-8394" fmla="*/ 835185 h 1078087"/>
                  <a:gd name="connsiteX10-8395" fmla="*/ 811429 w 1435865"/>
                  <a:gd name="connsiteY10-8396" fmla="*/ 722791 h 1078087"/>
                  <a:gd name="connsiteX11-8397" fmla="*/ 738886 w 1435865"/>
                  <a:gd name="connsiteY11-8398" fmla="*/ 775374 h 1078087"/>
                  <a:gd name="connsiteX12-8399" fmla="*/ 629081 w 1435865"/>
                  <a:gd name="connsiteY12-8400" fmla="*/ 897267 h 1078087"/>
                  <a:gd name="connsiteX13-8401" fmla="*/ 356382 w 1435865"/>
                  <a:gd name="connsiteY13-8402" fmla="*/ 1018964 h 1078087"/>
                  <a:gd name="connsiteX14-8403" fmla="*/ 457105 w 1435865"/>
                  <a:gd name="connsiteY14-8404" fmla="*/ 814648 h 1078087"/>
                  <a:gd name="connsiteX15-8405" fmla="*/ 517173 w 1435865"/>
                  <a:gd name="connsiteY15-8406" fmla="*/ 755389 h 1078087"/>
                  <a:gd name="connsiteX16-8407" fmla="*/ 788884 w 1435865"/>
                  <a:gd name="connsiteY16-8408" fmla="*/ 483420 h 1078087"/>
                  <a:gd name="connsiteX17-8409" fmla="*/ 505997 w 1435865"/>
                  <a:gd name="connsiteY17-8410" fmla="*/ 609903 h 1078087"/>
                  <a:gd name="connsiteX18-8411" fmla="*/ 242011 w 1435865"/>
                  <a:gd name="connsiteY18-8412" fmla="*/ 706270 h 1078087"/>
                  <a:gd name="connsiteX19-8413" fmla="*/ 0 w 1435865"/>
                  <a:gd name="connsiteY19-8414" fmla="*/ 897013 h 1078087"/>
                  <a:gd name="connsiteX20-8415" fmla="*/ 543508 w 1435865"/>
                  <a:gd name="connsiteY20-8416" fmla="*/ 0 h 1078087"/>
                  <a:gd name="connsiteX21-8417" fmla="*/ 745856 w 1435865"/>
                  <a:gd name="connsiteY21-8418" fmla="*/ 85534 h 1078087"/>
                  <a:gd name="connsiteX22-8419" fmla="*/ 916259 w 1435865"/>
                  <a:gd name="connsiteY22-8420" fmla="*/ 184312 h 1078087"/>
                  <a:gd name="connsiteX23-8421" fmla="*/ 1315146 w 1435865"/>
                  <a:gd name="connsiteY23-8422" fmla="*/ 198516 h 1078087"/>
                  <a:gd name="connsiteX24-8423" fmla="*/ 1435474 w 1435865"/>
                  <a:gd name="connsiteY24-8424" fmla="*/ 79982 h 1078087"/>
                  <a:gd name="connsiteX25-8425" fmla="*/ 1280445 w 1435865"/>
                  <a:gd name="connsiteY25-8426" fmla="*/ 523272 h 1078087"/>
                  <a:gd name="connsiteX26-8427" fmla="*/ 1273671 w 1435865"/>
                  <a:gd name="connsiteY26-8428" fmla="*/ 693489 h 1078087"/>
                  <a:gd name="connsiteX27-8429" fmla="*/ 1364183 w 1435865"/>
                  <a:gd name="connsiteY27-8430" fmla="*/ 756682 h 1078087"/>
                  <a:gd name="connsiteX28-8431" fmla="*/ 1218641 w 1435865"/>
                  <a:gd name="connsiteY28-8432" fmla="*/ 1001983 h 1078087"/>
                  <a:gd name="connsiteX29-8433" fmla="*/ 1165317 w 1435865"/>
                  <a:gd name="connsiteY29-8434" fmla="*/ 987415 h 1078087"/>
                  <a:gd name="connsiteX30-8435" fmla="*/ 1107333 w 1435865"/>
                  <a:gd name="connsiteY30-8436" fmla="*/ 981871 h 1078087"/>
                  <a:gd name="connsiteX31-8437" fmla="*/ 1073970 w 1435865"/>
                  <a:gd name="connsiteY31-8438" fmla="*/ 982189 h 1078087"/>
                  <a:gd name="connsiteX32-8439" fmla="*/ 995871 w 1435865"/>
                  <a:gd name="connsiteY32-8440" fmla="*/ 1024512 h 1078087"/>
                  <a:gd name="connsiteX0-8441" fmla="*/ 995871 w 1435865"/>
                  <a:gd name="connsiteY0-8442" fmla="*/ 1024512 h 1078087"/>
                  <a:gd name="connsiteX1-8443" fmla="*/ 963828 w 1435865"/>
                  <a:gd name="connsiteY1-8444" fmla="*/ 910922 h 1078087"/>
                  <a:gd name="connsiteX2-8445" fmla="*/ 977904 w 1435865"/>
                  <a:gd name="connsiteY2-8446" fmla="*/ 1035152 h 1078087"/>
                  <a:gd name="connsiteX3-8447" fmla="*/ 916145 w 1435865"/>
                  <a:gd name="connsiteY3-8448" fmla="*/ 1052290 h 1078087"/>
                  <a:gd name="connsiteX4-8449" fmla="*/ 885632 w 1435865"/>
                  <a:gd name="connsiteY4-8450" fmla="*/ 1017550 h 1078087"/>
                  <a:gd name="connsiteX5-8451" fmla="*/ 858927 w 1435865"/>
                  <a:gd name="connsiteY5-8452" fmla="*/ 991363 h 1078087"/>
                  <a:gd name="connsiteX6-8453" fmla="*/ 808277 w 1435865"/>
                  <a:gd name="connsiteY6-8454" fmla="*/ 995039 h 1078087"/>
                  <a:gd name="connsiteX7-8455" fmla="*/ 790628 w 1435865"/>
                  <a:gd name="connsiteY7-8456" fmla="*/ 882100 h 1078087"/>
                  <a:gd name="connsiteX8-8457" fmla="*/ 667264 w 1435865"/>
                  <a:gd name="connsiteY8-8458" fmla="*/ 886315 h 1078087"/>
                  <a:gd name="connsiteX9-8459" fmla="*/ 708732 w 1435865"/>
                  <a:gd name="connsiteY9-8460" fmla="*/ 835185 h 1078087"/>
                  <a:gd name="connsiteX10-8461" fmla="*/ 811429 w 1435865"/>
                  <a:gd name="connsiteY10-8462" fmla="*/ 722791 h 1078087"/>
                  <a:gd name="connsiteX11-8463" fmla="*/ 738886 w 1435865"/>
                  <a:gd name="connsiteY11-8464" fmla="*/ 775374 h 1078087"/>
                  <a:gd name="connsiteX12-8465" fmla="*/ 629081 w 1435865"/>
                  <a:gd name="connsiteY12-8466" fmla="*/ 897267 h 1078087"/>
                  <a:gd name="connsiteX13-8467" fmla="*/ 356382 w 1435865"/>
                  <a:gd name="connsiteY13-8468" fmla="*/ 1018964 h 1078087"/>
                  <a:gd name="connsiteX14-8469" fmla="*/ 457105 w 1435865"/>
                  <a:gd name="connsiteY14-8470" fmla="*/ 814648 h 1078087"/>
                  <a:gd name="connsiteX15-8471" fmla="*/ 517173 w 1435865"/>
                  <a:gd name="connsiteY15-8472" fmla="*/ 755389 h 1078087"/>
                  <a:gd name="connsiteX16-8473" fmla="*/ 788884 w 1435865"/>
                  <a:gd name="connsiteY16-8474" fmla="*/ 483420 h 1078087"/>
                  <a:gd name="connsiteX17-8475" fmla="*/ 496684 w 1435865"/>
                  <a:gd name="connsiteY17-8476" fmla="*/ 638732 h 1078087"/>
                  <a:gd name="connsiteX18-8477" fmla="*/ 242011 w 1435865"/>
                  <a:gd name="connsiteY18-8478" fmla="*/ 706270 h 1078087"/>
                  <a:gd name="connsiteX19-8479" fmla="*/ 0 w 1435865"/>
                  <a:gd name="connsiteY19-8480" fmla="*/ 897013 h 1078087"/>
                  <a:gd name="connsiteX20-8481" fmla="*/ 543508 w 1435865"/>
                  <a:gd name="connsiteY20-8482" fmla="*/ 0 h 1078087"/>
                  <a:gd name="connsiteX21-8483" fmla="*/ 745856 w 1435865"/>
                  <a:gd name="connsiteY21-8484" fmla="*/ 85534 h 1078087"/>
                  <a:gd name="connsiteX22-8485" fmla="*/ 916259 w 1435865"/>
                  <a:gd name="connsiteY22-8486" fmla="*/ 184312 h 1078087"/>
                  <a:gd name="connsiteX23-8487" fmla="*/ 1315146 w 1435865"/>
                  <a:gd name="connsiteY23-8488" fmla="*/ 198516 h 1078087"/>
                  <a:gd name="connsiteX24-8489" fmla="*/ 1435474 w 1435865"/>
                  <a:gd name="connsiteY24-8490" fmla="*/ 79982 h 1078087"/>
                  <a:gd name="connsiteX25-8491" fmla="*/ 1280445 w 1435865"/>
                  <a:gd name="connsiteY25-8492" fmla="*/ 523272 h 1078087"/>
                  <a:gd name="connsiteX26-8493" fmla="*/ 1273671 w 1435865"/>
                  <a:gd name="connsiteY26-8494" fmla="*/ 693489 h 1078087"/>
                  <a:gd name="connsiteX27-8495" fmla="*/ 1364183 w 1435865"/>
                  <a:gd name="connsiteY27-8496" fmla="*/ 756682 h 1078087"/>
                  <a:gd name="connsiteX28-8497" fmla="*/ 1218641 w 1435865"/>
                  <a:gd name="connsiteY28-8498" fmla="*/ 1001983 h 1078087"/>
                  <a:gd name="connsiteX29-8499" fmla="*/ 1165317 w 1435865"/>
                  <a:gd name="connsiteY29-8500" fmla="*/ 987415 h 1078087"/>
                  <a:gd name="connsiteX30-8501" fmla="*/ 1107333 w 1435865"/>
                  <a:gd name="connsiteY30-8502" fmla="*/ 981871 h 1078087"/>
                  <a:gd name="connsiteX31-8503" fmla="*/ 1073970 w 1435865"/>
                  <a:gd name="connsiteY31-8504" fmla="*/ 982189 h 1078087"/>
                  <a:gd name="connsiteX32-8505" fmla="*/ 995871 w 1435865"/>
                  <a:gd name="connsiteY32-8506" fmla="*/ 1024512 h 1078087"/>
                  <a:gd name="connsiteX0-8507" fmla="*/ 995871 w 1435865"/>
                  <a:gd name="connsiteY0-8508" fmla="*/ 1024512 h 1078087"/>
                  <a:gd name="connsiteX1-8509" fmla="*/ 963828 w 1435865"/>
                  <a:gd name="connsiteY1-8510" fmla="*/ 910922 h 1078087"/>
                  <a:gd name="connsiteX2-8511" fmla="*/ 977904 w 1435865"/>
                  <a:gd name="connsiteY2-8512" fmla="*/ 1035152 h 1078087"/>
                  <a:gd name="connsiteX3-8513" fmla="*/ 916145 w 1435865"/>
                  <a:gd name="connsiteY3-8514" fmla="*/ 1052290 h 1078087"/>
                  <a:gd name="connsiteX4-8515" fmla="*/ 885632 w 1435865"/>
                  <a:gd name="connsiteY4-8516" fmla="*/ 1017550 h 1078087"/>
                  <a:gd name="connsiteX5-8517" fmla="*/ 858927 w 1435865"/>
                  <a:gd name="connsiteY5-8518" fmla="*/ 991363 h 1078087"/>
                  <a:gd name="connsiteX6-8519" fmla="*/ 808277 w 1435865"/>
                  <a:gd name="connsiteY6-8520" fmla="*/ 995039 h 1078087"/>
                  <a:gd name="connsiteX7-8521" fmla="*/ 790628 w 1435865"/>
                  <a:gd name="connsiteY7-8522" fmla="*/ 882100 h 1078087"/>
                  <a:gd name="connsiteX8-8523" fmla="*/ 667264 w 1435865"/>
                  <a:gd name="connsiteY8-8524" fmla="*/ 886315 h 1078087"/>
                  <a:gd name="connsiteX9-8525" fmla="*/ 708732 w 1435865"/>
                  <a:gd name="connsiteY9-8526" fmla="*/ 835185 h 1078087"/>
                  <a:gd name="connsiteX10-8527" fmla="*/ 811429 w 1435865"/>
                  <a:gd name="connsiteY10-8528" fmla="*/ 722791 h 1078087"/>
                  <a:gd name="connsiteX11-8529" fmla="*/ 738886 w 1435865"/>
                  <a:gd name="connsiteY11-8530" fmla="*/ 775374 h 1078087"/>
                  <a:gd name="connsiteX12-8531" fmla="*/ 629081 w 1435865"/>
                  <a:gd name="connsiteY12-8532" fmla="*/ 897267 h 1078087"/>
                  <a:gd name="connsiteX13-8533" fmla="*/ 356382 w 1435865"/>
                  <a:gd name="connsiteY13-8534" fmla="*/ 1018964 h 1078087"/>
                  <a:gd name="connsiteX14-8535" fmla="*/ 457105 w 1435865"/>
                  <a:gd name="connsiteY14-8536" fmla="*/ 814648 h 1078087"/>
                  <a:gd name="connsiteX15-8537" fmla="*/ 517173 w 1435865"/>
                  <a:gd name="connsiteY15-8538" fmla="*/ 755389 h 1078087"/>
                  <a:gd name="connsiteX16-8539" fmla="*/ 788884 w 1435865"/>
                  <a:gd name="connsiteY16-8540" fmla="*/ 483420 h 1078087"/>
                  <a:gd name="connsiteX17-8541" fmla="*/ 496684 w 1435865"/>
                  <a:gd name="connsiteY17-8542" fmla="*/ 638732 h 1078087"/>
                  <a:gd name="connsiteX18-8543" fmla="*/ 242011 w 1435865"/>
                  <a:gd name="connsiteY18-8544" fmla="*/ 706270 h 1078087"/>
                  <a:gd name="connsiteX19-8545" fmla="*/ 0 w 1435865"/>
                  <a:gd name="connsiteY19-8546" fmla="*/ 897013 h 1078087"/>
                  <a:gd name="connsiteX20-8547" fmla="*/ 543508 w 1435865"/>
                  <a:gd name="connsiteY20-8548" fmla="*/ 0 h 1078087"/>
                  <a:gd name="connsiteX21-8549" fmla="*/ 745856 w 1435865"/>
                  <a:gd name="connsiteY21-8550" fmla="*/ 85534 h 1078087"/>
                  <a:gd name="connsiteX22-8551" fmla="*/ 916259 w 1435865"/>
                  <a:gd name="connsiteY22-8552" fmla="*/ 184312 h 1078087"/>
                  <a:gd name="connsiteX23-8553" fmla="*/ 1315146 w 1435865"/>
                  <a:gd name="connsiteY23-8554" fmla="*/ 198516 h 1078087"/>
                  <a:gd name="connsiteX24-8555" fmla="*/ 1435474 w 1435865"/>
                  <a:gd name="connsiteY24-8556" fmla="*/ 79982 h 1078087"/>
                  <a:gd name="connsiteX25-8557" fmla="*/ 1280445 w 1435865"/>
                  <a:gd name="connsiteY25-8558" fmla="*/ 523272 h 1078087"/>
                  <a:gd name="connsiteX26-8559" fmla="*/ 1273671 w 1435865"/>
                  <a:gd name="connsiteY26-8560" fmla="*/ 693489 h 1078087"/>
                  <a:gd name="connsiteX27-8561" fmla="*/ 1364183 w 1435865"/>
                  <a:gd name="connsiteY27-8562" fmla="*/ 756682 h 1078087"/>
                  <a:gd name="connsiteX28-8563" fmla="*/ 1218641 w 1435865"/>
                  <a:gd name="connsiteY28-8564" fmla="*/ 1001983 h 1078087"/>
                  <a:gd name="connsiteX29-8565" fmla="*/ 1165317 w 1435865"/>
                  <a:gd name="connsiteY29-8566" fmla="*/ 987415 h 1078087"/>
                  <a:gd name="connsiteX30-8567" fmla="*/ 1107333 w 1435865"/>
                  <a:gd name="connsiteY30-8568" fmla="*/ 981871 h 1078087"/>
                  <a:gd name="connsiteX31-8569" fmla="*/ 1073970 w 1435865"/>
                  <a:gd name="connsiteY31-8570" fmla="*/ 982189 h 1078087"/>
                  <a:gd name="connsiteX32-8571" fmla="*/ 995871 w 1435865"/>
                  <a:gd name="connsiteY32-8572" fmla="*/ 1024512 h 1078087"/>
                  <a:gd name="connsiteX0-8573" fmla="*/ 995871 w 1435865"/>
                  <a:gd name="connsiteY0-8574" fmla="*/ 1024512 h 1078087"/>
                  <a:gd name="connsiteX1-8575" fmla="*/ 963828 w 1435865"/>
                  <a:gd name="connsiteY1-8576" fmla="*/ 910922 h 1078087"/>
                  <a:gd name="connsiteX2-8577" fmla="*/ 977904 w 1435865"/>
                  <a:gd name="connsiteY2-8578" fmla="*/ 1035152 h 1078087"/>
                  <a:gd name="connsiteX3-8579" fmla="*/ 916145 w 1435865"/>
                  <a:gd name="connsiteY3-8580" fmla="*/ 1052290 h 1078087"/>
                  <a:gd name="connsiteX4-8581" fmla="*/ 885632 w 1435865"/>
                  <a:gd name="connsiteY4-8582" fmla="*/ 1017550 h 1078087"/>
                  <a:gd name="connsiteX5-8583" fmla="*/ 858927 w 1435865"/>
                  <a:gd name="connsiteY5-8584" fmla="*/ 991363 h 1078087"/>
                  <a:gd name="connsiteX6-8585" fmla="*/ 808277 w 1435865"/>
                  <a:gd name="connsiteY6-8586" fmla="*/ 995039 h 1078087"/>
                  <a:gd name="connsiteX7-8587" fmla="*/ 790628 w 1435865"/>
                  <a:gd name="connsiteY7-8588" fmla="*/ 882100 h 1078087"/>
                  <a:gd name="connsiteX8-8589" fmla="*/ 667264 w 1435865"/>
                  <a:gd name="connsiteY8-8590" fmla="*/ 886315 h 1078087"/>
                  <a:gd name="connsiteX9-8591" fmla="*/ 708732 w 1435865"/>
                  <a:gd name="connsiteY9-8592" fmla="*/ 835185 h 1078087"/>
                  <a:gd name="connsiteX10-8593" fmla="*/ 811429 w 1435865"/>
                  <a:gd name="connsiteY10-8594" fmla="*/ 722791 h 1078087"/>
                  <a:gd name="connsiteX11-8595" fmla="*/ 738886 w 1435865"/>
                  <a:gd name="connsiteY11-8596" fmla="*/ 775374 h 1078087"/>
                  <a:gd name="connsiteX12-8597" fmla="*/ 629081 w 1435865"/>
                  <a:gd name="connsiteY12-8598" fmla="*/ 897267 h 1078087"/>
                  <a:gd name="connsiteX13-8599" fmla="*/ 356382 w 1435865"/>
                  <a:gd name="connsiteY13-8600" fmla="*/ 1018964 h 1078087"/>
                  <a:gd name="connsiteX14-8601" fmla="*/ 457105 w 1435865"/>
                  <a:gd name="connsiteY14-8602" fmla="*/ 814648 h 1078087"/>
                  <a:gd name="connsiteX15-8603" fmla="*/ 517173 w 1435865"/>
                  <a:gd name="connsiteY15-8604" fmla="*/ 755389 h 1078087"/>
                  <a:gd name="connsiteX16-8605" fmla="*/ 788884 w 1435865"/>
                  <a:gd name="connsiteY16-8606" fmla="*/ 483420 h 1078087"/>
                  <a:gd name="connsiteX17-8607" fmla="*/ 513882 w 1435865"/>
                  <a:gd name="connsiteY17-8608" fmla="*/ 763359 h 1078087"/>
                  <a:gd name="connsiteX18-8609" fmla="*/ 242011 w 1435865"/>
                  <a:gd name="connsiteY18-8610" fmla="*/ 706270 h 1078087"/>
                  <a:gd name="connsiteX19-8611" fmla="*/ 0 w 1435865"/>
                  <a:gd name="connsiteY19-8612" fmla="*/ 897013 h 1078087"/>
                  <a:gd name="connsiteX20-8613" fmla="*/ 543508 w 1435865"/>
                  <a:gd name="connsiteY20-8614" fmla="*/ 0 h 1078087"/>
                  <a:gd name="connsiteX21-8615" fmla="*/ 745856 w 1435865"/>
                  <a:gd name="connsiteY21-8616" fmla="*/ 85534 h 1078087"/>
                  <a:gd name="connsiteX22-8617" fmla="*/ 916259 w 1435865"/>
                  <a:gd name="connsiteY22-8618" fmla="*/ 184312 h 1078087"/>
                  <a:gd name="connsiteX23-8619" fmla="*/ 1315146 w 1435865"/>
                  <a:gd name="connsiteY23-8620" fmla="*/ 198516 h 1078087"/>
                  <a:gd name="connsiteX24-8621" fmla="*/ 1435474 w 1435865"/>
                  <a:gd name="connsiteY24-8622" fmla="*/ 79982 h 1078087"/>
                  <a:gd name="connsiteX25-8623" fmla="*/ 1280445 w 1435865"/>
                  <a:gd name="connsiteY25-8624" fmla="*/ 523272 h 1078087"/>
                  <a:gd name="connsiteX26-8625" fmla="*/ 1273671 w 1435865"/>
                  <a:gd name="connsiteY26-8626" fmla="*/ 693489 h 1078087"/>
                  <a:gd name="connsiteX27-8627" fmla="*/ 1364183 w 1435865"/>
                  <a:gd name="connsiteY27-8628" fmla="*/ 756682 h 1078087"/>
                  <a:gd name="connsiteX28-8629" fmla="*/ 1218641 w 1435865"/>
                  <a:gd name="connsiteY28-8630" fmla="*/ 1001983 h 1078087"/>
                  <a:gd name="connsiteX29-8631" fmla="*/ 1165317 w 1435865"/>
                  <a:gd name="connsiteY29-8632" fmla="*/ 987415 h 1078087"/>
                  <a:gd name="connsiteX30-8633" fmla="*/ 1107333 w 1435865"/>
                  <a:gd name="connsiteY30-8634" fmla="*/ 981871 h 1078087"/>
                  <a:gd name="connsiteX31-8635" fmla="*/ 1073970 w 1435865"/>
                  <a:gd name="connsiteY31-8636" fmla="*/ 982189 h 1078087"/>
                  <a:gd name="connsiteX32-8637" fmla="*/ 995871 w 1435865"/>
                  <a:gd name="connsiteY32-8638" fmla="*/ 1024512 h 1078087"/>
                  <a:gd name="connsiteX0-8639" fmla="*/ 995871 w 1435865"/>
                  <a:gd name="connsiteY0-8640" fmla="*/ 1024512 h 1078087"/>
                  <a:gd name="connsiteX1-8641" fmla="*/ 963828 w 1435865"/>
                  <a:gd name="connsiteY1-8642" fmla="*/ 910922 h 1078087"/>
                  <a:gd name="connsiteX2-8643" fmla="*/ 977904 w 1435865"/>
                  <a:gd name="connsiteY2-8644" fmla="*/ 1035152 h 1078087"/>
                  <a:gd name="connsiteX3-8645" fmla="*/ 916145 w 1435865"/>
                  <a:gd name="connsiteY3-8646" fmla="*/ 1052290 h 1078087"/>
                  <a:gd name="connsiteX4-8647" fmla="*/ 885632 w 1435865"/>
                  <a:gd name="connsiteY4-8648" fmla="*/ 1017550 h 1078087"/>
                  <a:gd name="connsiteX5-8649" fmla="*/ 858927 w 1435865"/>
                  <a:gd name="connsiteY5-8650" fmla="*/ 991363 h 1078087"/>
                  <a:gd name="connsiteX6-8651" fmla="*/ 808277 w 1435865"/>
                  <a:gd name="connsiteY6-8652" fmla="*/ 995039 h 1078087"/>
                  <a:gd name="connsiteX7-8653" fmla="*/ 790628 w 1435865"/>
                  <a:gd name="connsiteY7-8654" fmla="*/ 882100 h 1078087"/>
                  <a:gd name="connsiteX8-8655" fmla="*/ 667264 w 1435865"/>
                  <a:gd name="connsiteY8-8656" fmla="*/ 886315 h 1078087"/>
                  <a:gd name="connsiteX9-8657" fmla="*/ 708732 w 1435865"/>
                  <a:gd name="connsiteY9-8658" fmla="*/ 835185 h 1078087"/>
                  <a:gd name="connsiteX10-8659" fmla="*/ 811429 w 1435865"/>
                  <a:gd name="connsiteY10-8660" fmla="*/ 722791 h 1078087"/>
                  <a:gd name="connsiteX11-8661" fmla="*/ 738886 w 1435865"/>
                  <a:gd name="connsiteY11-8662" fmla="*/ 775374 h 1078087"/>
                  <a:gd name="connsiteX12-8663" fmla="*/ 629081 w 1435865"/>
                  <a:gd name="connsiteY12-8664" fmla="*/ 897267 h 1078087"/>
                  <a:gd name="connsiteX13-8665" fmla="*/ 356382 w 1435865"/>
                  <a:gd name="connsiteY13-8666" fmla="*/ 1018964 h 1078087"/>
                  <a:gd name="connsiteX14-8667" fmla="*/ 457105 w 1435865"/>
                  <a:gd name="connsiteY14-8668" fmla="*/ 814648 h 1078087"/>
                  <a:gd name="connsiteX15-8669" fmla="*/ 517173 w 1435865"/>
                  <a:gd name="connsiteY15-8670" fmla="*/ 755389 h 1078087"/>
                  <a:gd name="connsiteX16-8671" fmla="*/ 788884 w 1435865"/>
                  <a:gd name="connsiteY16-8672" fmla="*/ 483420 h 1078087"/>
                  <a:gd name="connsiteX17-8673" fmla="*/ 513882 w 1435865"/>
                  <a:gd name="connsiteY17-8674" fmla="*/ 763359 h 1078087"/>
                  <a:gd name="connsiteX18-8675" fmla="*/ 242011 w 1435865"/>
                  <a:gd name="connsiteY18-8676" fmla="*/ 706270 h 1078087"/>
                  <a:gd name="connsiteX19-8677" fmla="*/ 0 w 1435865"/>
                  <a:gd name="connsiteY19-8678" fmla="*/ 897013 h 1078087"/>
                  <a:gd name="connsiteX20-8679" fmla="*/ 543508 w 1435865"/>
                  <a:gd name="connsiteY20-8680" fmla="*/ 0 h 1078087"/>
                  <a:gd name="connsiteX21-8681" fmla="*/ 745856 w 1435865"/>
                  <a:gd name="connsiteY21-8682" fmla="*/ 85534 h 1078087"/>
                  <a:gd name="connsiteX22-8683" fmla="*/ 916259 w 1435865"/>
                  <a:gd name="connsiteY22-8684" fmla="*/ 184312 h 1078087"/>
                  <a:gd name="connsiteX23-8685" fmla="*/ 1315146 w 1435865"/>
                  <a:gd name="connsiteY23-8686" fmla="*/ 198516 h 1078087"/>
                  <a:gd name="connsiteX24-8687" fmla="*/ 1435474 w 1435865"/>
                  <a:gd name="connsiteY24-8688" fmla="*/ 79982 h 1078087"/>
                  <a:gd name="connsiteX25-8689" fmla="*/ 1280445 w 1435865"/>
                  <a:gd name="connsiteY25-8690" fmla="*/ 523272 h 1078087"/>
                  <a:gd name="connsiteX26-8691" fmla="*/ 1273671 w 1435865"/>
                  <a:gd name="connsiteY26-8692" fmla="*/ 693489 h 1078087"/>
                  <a:gd name="connsiteX27-8693" fmla="*/ 1364183 w 1435865"/>
                  <a:gd name="connsiteY27-8694" fmla="*/ 756682 h 1078087"/>
                  <a:gd name="connsiteX28-8695" fmla="*/ 1218641 w 1435865"/>
                  <a:gd name="connsiteY28-8696" fmla="*/ 1001983 h 1078087"/>
                  <a:gd name="connsiteX29-8697" fmla="*/ 1165317 w 1435865"/>
                  <a:gd name="connsiteY29-8698" fmla="*/ 987415 h 1078087"/>
                  <a:gd name="connsiteX30-8699" fmla="*/ 1107333 w 1435865"/>
                  <a:gd name="connsiteY30-8700" fmla="*/ 981871 h 1078087"/>
                  <a:gd name="connsiteX31-8701" fmla="*/ 1073970 w 1435865"/>
                  <a:gd name="connsiteY31-8702" fmla="*/ 982189 h 1078087"/>
                  <a:gd name="connsiteX32-8703" fmla="*/ 995871 w 1435865"/>
                  <a:gd name="connsiteY32-8704" fmla="*/ 1024512 h 1078087"/>
                  <a:gd name="connsiteX0-8705" fmla="*/ 995871 w 1435865"/>
                  <a:gd name="connsiteY0-8706" fmla="*/ 1024512 h 1078087"/>
                  <a:gd name="connsiteX1-8707" fmla="*/ 963828 w 1435865"/>
                  <a:gd name="connsiteY1-8708" fmla="*/ 910922 h 1078087"/>
                  <a:gd name="connsiteX2-8709" fmla="*/ 977904 w 1435865"/>
                  <a:gd name="connsiteY2-8710" fmla="*/ 1035152 h 1078087"/>
                  <a:gd name="connsiteX3-8711" fmla="*/ 916145 w 1435865"/>
                  <a:gd name="connsiteY3-8712" fmla="*/ 1052290 h 1078087"/>
                  <a:gd name="connsiteX4-8713" fmla="*/ 885632 w 1435865"/>
                  <a:gd name="connsiteY4-8714" fmla="*/ 1017550 h 1078087"/>
                  <a:gd name="connsiteX5-8715" fmla="*/ 858927 w 1435865"/>
                  <a:gd name="connsiteY5-8716" fmla="*/ 991363 h 1078087"/>
                  <a:gd name="connsiteX6-8717" fmla="*/ 808277 w 1435865"/>
                  <a:gd name="connsiteY6-8718" fmla="*/ 995039 h 1078087"/>
                  <a:gd name="connsiteX7-8719" fmla="*/ 790628 w 1435865"/>
                  <a:gd name="connsiteY7-8720" fmla="*/ 882100 h 1078087"/>
                  <a:gd name="connsiteX8-8721" fmla="*/ 667264 w 1435865"/>
                  <a:gd name="connsiteY8-8722" fmla="*/ 886315 h 1078087"/>
                  <a:gd name="connsiteX9-8723" fmla="*/ 708732 w 1435865"/>
                  <a:gd name="connsiteY9-8724" fmla="*/ 835185 h 1078087"/>
                  <a:gd name="connsiteX10-8725" fmla="*/ 811429 w 1435865"/>
                  <a:gd name="connsiteY10-8726" fmla="*/ 722791 h 1078087"/>
                  <a:gd name="connsiteX11-8727" fmla="*/ 738886 w 1435865"/>
                  <a:gd name="connsiteY11-8728" fmla="*/ 775374 h 1078087"/>
                  <a:gd name="connsiteX12-8729" fmla="*/ 629081 w 1435865"/>
                  <a:gd name="connsiteY12-8730" fmla="*/ 897267 h 1078087"/>
                  <a:gd name="connsiteX13-8731" fmla="*/ 356382 w 1435865"/>
                  <a:gd name="connsiteY13-8732" fmla="*/ 1018964 h 1078087"/>
                  <a:gd name="connsiteX14-8733" fmla="*/ 457105 w 1435865"/>
                  <a:gd name="connsiteY14-8734" fmla="*/ 814648 h 1078087"/>
                  <a:gd name="connsiteX15-8735" fmla="*/ 517173 w 1435865"/>
                  <a:gd name="connsiteY15-8736" fmla="*/ 755389 h 1078087"/>
                  <a:gd name="connsiteX16-8737" fmla="*/ 788884 w 1435865"/>
                  <a:gd name="connsiteY16-8738" fmla="*/ 483420 h 1078087"/>
                  <a:gd name="connsiteX17-8739" fmla="*/ 692499 w 1435865"/>
                  <a:gd name="connsiteY17-8740" fmla="*/ 552652 h 1078087"/>
                  <a:gd name="connsiteX18-8741" fmla="*/ 513882 w 1435865"/>
                  <a:gd name="connsiteY18-8742" fmla="*/ 763359 h 1078087"/>
                  <a:gd name="connsiteX19-8743" fmla="*/ 242011 w 1435865"/>
                  <a:gd name="connsiteY19-8744" fmla="*/ 706270 h 1078087"/>
                  <a:gd name="connsiteX20-8745" fmla="*/ 0 w 1435865"/>
                  <a:gd name="connsiteY20-8746" fmla="*/ 897013 h 1078087"/>
                  <a:gd name="connsiteX21-8747" fmla="*/ 543508 w 1435865"/>
                  <a:gd name="connsiteY21-8748" fmla="*/ 0 h 1078087"/>
                  <a:gd name="connsiteX22-8749" fmla="*/ 745856 w 1435865"/>
                  <a:gd name="connsiteY22-8750" fmla="*/ 85534 h 1078087"/>
                  <a:gd name="connsiteX23-8751" fmla="*/ 916259 w 1435865"/>
                  <a:gd name="connsiteY23-8752" fmla="*/ 184312 h 1078087"/>
                  <a:gd name="connsiteX24-8753" fmla="*/ 1315146 w 1435865"/>
                  <a:gd name="connsiteY24-8754" fmla="*/ 198516 h 1078087"/>
                  <a:gd name="connsiteX25-8755" fmla="*/ 1435474 w 1435865"/>
                  <a:gd name="connsiteY25-8756" fmla="*/ 79982 h 1078087"/>
                  <a:gd name="connsiteX26-8757" fmla="*/ 1280445 w 1435865"/>
                  <a:gd name="connsiteY26-8758" fmla="*/ 523272 h 1078087"/>
                  <a:gd name="connsiteX27-8759" fmla="*/ 1273671 w 1435865"/>
                  <a:gd name="connsiteY27-8760" fmla="*/ 693489 h 1078087"/>
                  <a:gd name="connsiteX28-8761" fmla="*/ 1364183 w 1435865"/>
                  <a:gd name="connsiteY28-8762" fmla="*/ 756682 h 1078087"/>
                  <a:gd name="connsiteX29-8763" fmla="*/ 1218641 w 1435865"/>
                  <a:gd name="connsiteY29-8764" fmla="*/ 1001983 h 1078087"/>
                  <a:gd name="connsiteX30-8765" fmla="*/ 1165317 w 1435865"/>
                  <a:gd name="connsiteY30-8766" fmla="*/ 987415 h 1078087"/>
                  <a:gd name="connsiteX31-8767" fmla="*/ 1107333 w 1435865"/>
                  <a:gd name="connsiteY31-8768" fmla="*/ 981871 h 1078087"/>
                  <a:gd name="connsiteX32-8769" fmla="*/ 1073970 w 1435865"/>
                  <a:gd name="connsiteY32-8770" fmla="*/ 982189 h 1078087"/>
                  <a:gd name="connsiteX33" fmla="*/ 995871 w 1435865"/>
                  <a:gd name="connsiteY33" fmla="*/ 1024512 h 1078087"/>
                  <a:gd name="connsiteX0-8771" fmla="*/ 995871 w 1435865"/>
                  <a:gd name="connsiteY0-8772" fmla="*/ 1024512 h 1078087"/>
                  <a:gd name="connsiteX1-8773" fmla="*/ 963828 w 1435865"/>
                  <a:gd name="connsiteY1-8774" fmla="*/ 910922 h 1078087"/>
                  <a:gd name="connsiteX2-8775" fmla="*/ 977904 w 1435865"/>
                  <a:gd name="connsiteY2-8776" fmla="*/ 1035152 h 1078087"/>
                  <a:gd name="connsiteX3-8777" fmla="*/ 916145 w 1435865"/>
                  <a:gd name="connsiteY3-8778" fmla="*/ 1052290 h 1078087"/>
                  <a:gd name="connsiteX4-8779" fmla="*/ 885632 w 1435865"/>
                  <a:gd name="connsiteY4-8780" fmla="*/ 1017550 h 1078087"/>
                  <a:gd name="connsiteX5-8781" fmla="*/ 858927 w 1435865"/>
                  <a:gd name="connsiteY5-8782" fmla="*/ 991363 h 1078087"/>
                  <a:gd name="connsiteX6-8783" fmla="*/ 808277 w 1435865"/>
                  <a:gd name="connsiteY6-8784" fmla="*/ 995039 h 1078087"/>
                  <a:gd name="connsiteX7-8785" fmla="*/ 790628 w 1435865"/>
                  <a:gd name="connsiteY7-8786" fmla="*/ 882100 h 1078087"/>
                  <a:gd name="connsiteX8-8787" fmla="*/ 667264 w 1435865"/>
                  <a:gd name="connsiteY8-8788" fmla="*/ 886315 h 1078087"/>
                  <a:gd name="connsiteX9-8789" fmla="*/ 708732 w 1435865"/>
                  <a:gd name="connsiteY9-8790" fmla="*/ 835185 h 1078087"/>
                  <a:gd name="connsiteX10-8791" fmla="*/ 811429 w 1435865"/>
                  <a:gd name="connsiteY10-8792" fmla="*/ 722791 h 1078087"/>
                  <a:gd name="connsiteX11-8793" fmla="*/ 738886 w 1435865"/>
                  <a:gd name="connsiteY11-8794" fmla="*/ 775374 h 1078087"/>
                  <a:gd name="connsiteX12-8795" fmla="*/ 629081 w 1435865"/>
                  <a:gd name="connsiteY12-8796" fmla="*/ 897267 h 1078087"/>
                  <a:gd name="connsiteX13-8797" fmla="*/ 356382 w 1435865"/>
                  <a:gd name="connsiteY13-8798" fmla="*/ 1018964 h 1078087"/>
                  <a:gd name="connsiteX14-8799" fmla="*/ 457105 w 1435865"/>
                  <a:gd name="connsiteY14-8800" fmla="*/ 814648 h 1078087"/>
                  <a:gd name="connsiteX15-8801" fmla="*/ 517173 w 1435865"/>
                  <a:gd name="connsiteY15-8802" fmla="*/ 755389 h 1078087"/>
                  <a:gd name="connsiteX16-8803" fmla="*/ 788884 w 1435865"/>
                  <a:gd name="connsiteY16-8804" fmla="*/ 483420 h 1078087"/>
                  <a:gd name="connsiteX17-8805" fmla="*/ 692499 w 1435865"/>
                  <a:gd name="connsiteY17-8806" fmla="*/ 552652 h 1078087"/>
                  <a:gd name="connsiteX18-8807" fmla="*/ 513882 w 1435865"/>
                  <a:gd name="connsiteY18-8808" fmla="*/ 763359 h 1078087"/>
                  <a:gd name="connsiteX19-8809" fmla="*/ 242011 w 1435865"/>
                  <a:gd name="connsiteY19-8810" fmla="*/ 706270 h 1078087"/>
                  <a:gd name="connsiteX20-8811" fmla="*/ 0 w 1435865"/>
                  <a:gd name="connsiteY20-8812" fmla="*/ 897013 h 1078087"/>
                  <a:gd name="connsiteX21-8813" fmla="*/ 543508 w 1435865"/>
                  <a:gd name="connsiteY21-8814" fmla="*/ 0 h 1078087"/>
                  <a:gd name="connsiteX22-8815" fmla="*/ 745856 w 1435865"/>
                  <a:gd name="connsiteY22-8816" fmla="*/ 85534 h 1078087"/>
                  <a:gd name="connsiteX23-8817" fmla="*/ 916259 w 1435865"/>
                  <a:gd name="connsiteY23-8818" fmla="*/ 184312 h 1078087"/>
                  <a:gd name="connsiteX24-8819" fmla="*/ 1315146 w 1435865"/>
                  <a:gd name="connsiteY24-8820" fmla="*/ 198516 h 1078087"/>
                  <a:gd name="connsiteX25-8821" fmla="*/ 1435474 w 1435865"/>
                  <a:gd name="connsiteY25-8822" fmla="*/ 79982 h 1078087"/>
                  <a:gd name="connsiteX26-8823" fmla="*/ 1280445 w 1435865"/>
                  <a:gd name="connsiteY26-8824" fmla="*/ 523272 h 1078087"/>
                  <a:gd name="connsiteX27-8825" fmla="*/ 1273671 w 1435865"/>
                  <a:gd name="connsiteY27-8826" fmla="*/ 693489 h 1078087"/>
                  <a:gd name="connsiteX28-8827" fmla="*/ 1364183 w 1435865"/>
                  <a:gd name="connsiteY28-8828" fmla="*/ 756682 h 1078087"/>
                  <a:gd name="connsiteX29-8829" fmla="*/ 1218641 w 1435865"/>
                  <a:gd name="connsiteY29-8830" fmla="*/ 1001983 h 1078087"/>
                  <a:gd name="connsiteX30-8831" fmla="*/ 1165317 w 1435865"/>
                  <a:gd name="connsiteY30-8832" fmla="*/ 987415 h 1078087"/>
                  <a:gd name="connsiteX31-8833" fmla="*/ 1107333 w 1435865"/>
                  <a:gd name="connsiteY31-8834" fmla="*/ 981871 h 1078087"/>
                  <a:gd name="connsiteX32-8835" fmla="*/ 1073970 w 1435865"/>
                  <a:gd name="connsiteY32-8836" fmla="*/ 982189 h 1078087"/>
                  <a:gd name="connsiteX33-8837" fmla="*/ 995871 w 1435865"/>
                  <a:gd name="connsiteY33-8838" fmla="*/ 1024512 h 1078087"/>
                  <a:gd name="connsiteX0-8839" fmla="*/ 995871 w 1435865"/>
                  <a:gd name="connsiteY0-8840" fmla="*/ 1024512 h 1078087"/>
                  <a:gd name="connsiteX1-8841" fmla="*/ 963828 w 1435865"/>
                  <a:gd name="connsiteY1-8842" fmla="*/ 910922 h 1078087"/>
                  <a:gd name="connsiteX2-8843" fmla="*/ 977904 w 1435865"/>
                  <a:gd name="connsiteY2-8844" fmla="*/ 1035152 h 1078087"/>
                  <a:gd name="connsiteX3-8845" fmla="*/ 916145 w 1435865"/>
                  <a:gd name="connsiteY3-8846" fmla="*/ 1052290 h 1078087"/>
                  <a:gd name="connsiteX4-8847" fmla="*/ 885632 w 1435865"/>
                  <a:gd name="connsiteY4-8848" fmla="*/ 1017550 h 1078087"/>
                  <a:gd name="connsiteX5-8849" fmla="*/ 858927 w 1435865"/>
                  <a:gd name="connsiteY5-8850" fmla="*/ 991363 h 1078087"/>
                  <a:gd name="connsiteX6-8851" fmla="*/ 808277 w 1435865"/>
                  <a:gd name="connsiteY6-8852" fmla="*/ 995039 h 1078087"/>
                  <a:gd name="connsiteX7-8853" fmla="*/ 790628 w 1435865"/>
                  <a:gd name="connsiteY7-8854" fmla="*/ 882100 h 1078087"/>
                  <a:gd name="connsiteX8-8855" fmla="*/ 667264 w 1435865"/>
                  <a:gd name="connsiteY8-8856" fmla="*/ 886315 h 1078087"/>
                  <a:gd name="connsiteX9-8857" fmla="*/ 708732 w 1435865"/>
                  <a:gd name="connsiteY9-8858" fmla="*/ 835185 h 1078087"/>
                  <a:gd name="connsiteX10-8859" fmla="*/ 811429 w 1435865"/>
                  <a:gd name="connsiteY10-8860" fmla="*/ 722791 h 1078087"/>
                  <a:gd name="connsiteX11-8861" fmla="*/ 738886 w 1435865"/>
                  <a:gd name="connsiteY11-8862" fmla="*/ 775374 h 1078087"/>
                  <a:gd name="connsiteX12-8863" fmla="*/ 629081 w 1435865"/>
                  <a:gd name="connsiteY12-8864" fmla="*/ 897267 h 1078087"/>
                  <a:gd name="connsiteX13-8865" fmla="*/ 356382 w 1435865"/>
                  <a:gd name="connsiteY13-8866" fmla="*/ 1018964 h 1078087"/>
                  <a:gd name="connsiteX14-8867" fmla="*/ 457105 w 1435865"/>
                  <a:gd name="connsiteY14-8868" fmla="*/ 814648 h 1078087"/>
                  <a:gd name="connsiteX15-8869" fmla="*/ 517173 w 1435865"/>
                  <a:gd name="connsiteY15-8870" fmla="*/ 755389 h 1078087"/>
                  <a:gd name="connsiteX16-8871" fmla="*/ 594347 w 1435865"/>
                  <a:gd name="connsiteY16-8872" fmla="*/ 644264 h 1078087"/>
                  <a:gd name="connsiteX17-8873" fmla="*/ 788884 w 1435865"/>
                  <a:gd name="connsiteY17-8874" fmla="*/ 483420 h 1078087"/>
                  <a:gd name="connsiteX18-8875" fmla="*/ 692499 w 1435865"/>
                  <a:gd name="connsiteY18-8876" fmla="*/ 552652 h 1078087"/>
                  <a:gd name="connsiteX19-8877" fmla="*/ 513882 w 1435865"/>
                  <a:gd name="connsiteY19-8878" fmla="*/ 763359 h 1078087"/>
                  <a:gd name="connsiteX20-8879" fmla="*/ 242011 w 1435865"/>
                  <a:gd name="connsiteY20-8880" fmla="*/ 706270 h 1078087"/>
                  <a:gd name="connsiteX21-8881" fmla="*/ 0 w 1435865"/>
                  <a:gd name="connsiteY21-8882" fmla="*/ 897013 h 1078087"/>
                  <a:gd name="connsiteX22-8883" fmla="*/ 543508 w 1435865"/>
                  <a:gd name="connsiteY22-8884" fmla="*/ 0 h 1078087"/>
                  <a:gd name="connsiteX23-8885" fmla="*/ 745856 w 1435865"/>
                  <a:gd name="connsiteY23-8886" fmla="*/ 85534 h 1078087"/>
                  <a:gd name="connsiteX24-8887" fmla="*/ 916259 w 1435865"/>
                  <a:gd name="connsiteY24-8888" fmla="*/ 184312 h 1078087"/>
                  <a:gd name="connsiteX25-8889" fmla="*/ 1315146 w 1435865"/>
                  <a:gd name="connsiteY25-8890" fmla="*/ 198516 h 1078087"/>
                  <a:gd name="connsiteX26-8891" fmla="*/ 1435474 w 1435865"/>
                  <a:gd name="connsiteY26-8892" fmla="*/ 79982 h 1078087"/>
                  <a:gd name="connsiteX27-8893" fmla="*/ 1280445 w 1435865"/>
                  <a:gd name="connsiteY27-8894" fmla="*/ 523272 h 1078087"/>
                  <a:gd name="connsiteX28-8895" fmla="*/ 1273671 w 1435865"/>
                  <a:gd name="connsiteY28-8896" fmla="*/ 693489 h 1078087"/>
                  <a:gd name="connsiteX29-8897" fmla="*/ 1364183 w 1435865"/>
                  <a:gd name="connsiteY29-8898" fmla="*/ 756682 h 1078087"/>
                  <a:gd name="connsiteX30-8899" fmla="*/ 1218641 w 1435865"/>
                  <a:gd name="connsiteY30-8900" fmla="*/ 1001983 h 1078087"/>
                  <a:gd name="connsiteX31-8901" fmla="*/ 1165317 w 1435865"/>
                  <a:gd name="connsiteY31-8902" fmla="*/ 987415 h 1078087"/>
                  <a:gd name="connsiteX32-8903" fmla="*/ 1107333 w 1435865"/>
                  <a:gd name="connsiteY32-8904" fmla="*/ 981871 h 1078087"/>
                  <a:gd name="connsiteX33-8905" fmla="*/ 1073970 w 1435865"/>
                  <a:gd name="connsiteY33-8906" fmla="*/ 982189 h 1078087"/>
                  <a:gd name="connsiteX34" fmla="*/ 995871 w 1435865"/>
                  <a:gd name="connsiteY34" fmla="*/ 1024512 h 1078087"/>
                  <a:gd name="connsiteX0-8907" fmla="*/ 995871 w 1435865"/>
                  <a:gd name="connsiteY0-8908" fmla="*/ 1024512 h 1078087"/>
                  <a:gd name="connsiteX1-8909" fmla="*/ 963828 w 1435865"/>
                  <a:gd name="connsiteY1-8910" fmla="*/ 910922 h 1078087"/>
                  <a:gd name="connsiteX2-8911" fmla="*/ 977904 w 1435865"/>
                  <a:gd name="connsiteY2-8912" fmla="*/ 1035152 h 1078087"/>
                  <a:gd name="connsiteX3-8913" fmla="*/ 916145 w 1435865"/>
                  <a:gd name="connsiteY3-8914" fmla="*/ 1052290 h 1078087"/>
                  <a:gd name="connsiteX4-8915" fmla="*/ 885632 w 1435865"/>
                  <a:gd name="connsiteY4-8916" fmla="*/ 1017550 h 1078087"/>
                  <a:gd name="connsiteX5-8917" fmla="*/ 858927 w 1435865"/>
                  <a:gd name="connsiteY5-8918" fmla="*/ 991363 h 1078087"/>
                  <a:gd name="connsiteX6-8919" fmla="*/ 808277 w 1435865"/>
                  <a:gd name="connsiteY6-8920" fmla="*/ 995039 h 1078087"/>
                  <a:gd name="connsiteX7-8921" fmla="*/ 790628 w 1435865"/>
                  <a:gd name="connsiteY7-8922" fmla="*/ 882100 h 1078087"/>
                  <a:gd name="connsiteX8-8923" fmla="*/ 667264 w 1435865"/>
                  <a:gd name="connsiteY8-8924" fmla="*/ 886315 h 1078087"/>
                  <a:gd name="connsiteX9-8925" fmla="*/ 708732 w 1435865"/>
                  <a:gd name="connsiteY9-8926" fmla="*/ 835185 h 1078087"/>
                  <a:gd name="connsiteX10-8927" fmla="*/ 811429 w 1435865"/>
                  <a:gd name="connsiteY10-8928" fmla="*/ 722791 h 1078087"/>
                  <a:gd name="connsiteX11-8929" fmla="*/ 738886 w 1435865"/>
                  <a:gd name="connsiteY11-8930" fmla="*/ 775374 h 1078087"/>
                  <a:gd name="connsiteX12-8931" fmla="*/ 629081 w 1435865"/>
                  <a:gd name="connsiteY12-8932" fmla="*/ 897267 h 1078087"/>
                  <a:gd name="connsiteX13-8933" fmla="*/ 356382 w 1435865"/>
                  <a:gd name="connsiteY13-8934" fmla="*/ 1018964 h 1078087"/>
                  <a:gd name="connsiteX14-8935" fmla="*/ 457105 w 1435865"/>
                  <a:gd name="connsiteY14-8936" fmla="*/ 814648 h 1078087"/>
                  <a:gd name="connsiteX15-8937" fmla="*/ 517173 w 1435865"/>
                  <a:gd name="connsiteY15-8938" fmla="*/ 755389 h 1078087"/>
                  <a:gd name="connsiteX16-8939" fmla="*/ 594347 w 1435865"/>
                  <a:gd name="connsiteY16-8940" fmla="*/ 644264 h 1078087"/>
                  <a:gd name="connsiteX17-8941" fmla="*/ 788884 w 1435865"/>
                  <a:gd name="connsiteY17-8942" fmla="*/ 483420 h 1078087"/>
                  <a:gd name="connsiteX18-8943" fmla="*/ 693159 w 1435865"/>
                  <a:gd name="connsiteY18-8944" fmla="*/ 550450 h 1078087"/>
                  <a:gd name="connsiteX19-8945" fmla="*/ 513882 w 1435865"/>
                  <a:gd name="connsiteY19-8946" fmla="*/ 763359 h 1078087"/>
                  <a:gd name="connsiteX20-8947" fmla="*/ 242011 w 1435865"/>
                  <a:gd name="connsiteY20-8948" fmla="*/ 706270 h 1078087"/>
                  <a:gd name="connsiteX21-8949" fmla="*/ 0 w 1435865"/>
                  <a:gd name="connsiteY21-8950" fmla="*/ 897013 h 1078087"/>
                  <a:gd name="connsiteX22-8951" fmla="*/ 543508 w 1435865"/>
                  <a:gd name="connsiteY22-8952" fmla="*/ 0 h 1078087"/>
                  <a:gd name="connsiteX23-8953" fmla="*/ 745856 w 1435865"/>
                  <a:gd name="connsiteY23-8954" fmla="*/ 85534 h 1078087"/>
                  <a:gd name="connsiteX24-8955" fmla="*/ 916259 w 1435865"/>
                  <a:gd name="connsiteY24-8956" fmla="*/ 184312 h 1078087"/>
                  <a:gd name="connsiteX25-8957" fmla="*/ 1315146 w 1435865"/>
                  <a:gd name="connsiteY25-8958" fmla="*/ 198516 h 1078087"/>
                  <a:gd name="connsiteX26-8959" fmla="*/ 1435474 w 1435865"/>
                  <a:gd name="connsiteY26-8960" fmla="*/ 79982 h 1078087"/>
                  <a:gd name="connsiteX27-8961" fmla="*/ 1280445 w 1435865"/>
                  <a:gd name="connsiteY27-8962" fmla="*/ 523272 h 1078087"/>
                  <a:gd name="connsiteX28-8963" fmla="*/ 1273671 w 1435865"/>
                  <a:gd name="connsiteY28-8964" fmla="*/ 693489 h 1078087"/>
                  <a:gd name="connsiteX29-8965" fmla="*/ 1364183 w 1435865"/>
                  <a:gd name="connsiteY29-8966" fmla="*/ 756682 h 1078087"/>
                  <a:gd name="connsiteX30-8967" fmla="*/ 1218641 w 1435865"/>
                  <a:gd name="connsiteY30-8968" fmla="*/ 1001983 h 1078087"/>
                  <a:gd name="connsiteX31-8969" fmla="*/ 1165317 w 1435865"/>
                  <a:gd name="connsiteY31-8970" fmla="*/ 987415 h 1078087"/>
                  <a:gd name="connsiteX32-8971" fmla="*/ 1107333 w 1435865"/>
                  <a:gd name="connsiteY32-8972" fmla="*/ 981871 h 1078087"/>
                  <a:gd name="connsiteX33-8973" fmla="*/ 1073970 w 1435865"/>
                  <a:gd name="connsiteY33-8974" fmla="*/ 982189 h 1078087"/>
                  <a:gd name="connsiteX34-8975" fmla="*/ 995871 w 1435865"/>
                  <a:gd name="connsiteY34-8976" fmla="*/ 1024512 h 1078087"/>
                  <a:gd name="connsiteX0-8977" fmla="*/ 995871 w 1435865"/>
                  <a:gd name="connsiteY0-8978" fmla="*/ 1024512 h 1078087"/>
                  <a:gd name="connsiteX1-8979" fmla="*/ 963828 w 1435865"/>
                  <a:gd name="connsiteY1-8980" fmla="*/ 910922 h 1078087"/>
                  <a:gd name="connsiteX2-8981" fmla="*/ 977904 w 1435865"/>
                  <a:gd name="connsiteY2-8982" fmla="*/ 1035152 h 1078087"/>
                  <a:gd name="connsiteX3-8983" fmla="*/ 916145 w 1435865"/>
                  <a:gd name="connsiteY3-8984" fmla="*/ 1052290 h 1078087"/>
                  <a:gd name="connsiteX4-8985" fmla="*/ 885632 w 1435865"/>
                  <a:gd name="connsiteY4-8986" fmla="*/ 1017550 h 1078087"/>
                  <a:gd name="connsiteX5-8987" fmla="*/ 858927 w 1435865"/>
                  <a:gd name="connsiteY5-8988" fmla="*/ 991363 h 1078087"/>
                  <a:gd name="connsiteX6-8989" fmla="*/ 808277 w 1435865"/>
                  <a:gd name="connsiteY6-8990" fmla="*/ 995039 h 1078087"/>
                  <a:gd name="connsiteX7-8991" fmla="*/ 790628 w 1435865"/>
                  <a:gd name="connsiteY7-8992" fmla="*/ 882100 h 1078087"/>
                  <a:gd name="connsiteX8-8993" fmla="*/ 667264 w 1435865"/>
                  <a:gd name="connsiteY8-8994" fmla="*/ 886315 h 1078087"/>
                  <a:gd name="connsiteX9-8995" fmla="*/ 708732 w 1435865"/>
                  <a:gd name="connsiteY9-8996" fmla="*/ 835185 h 1078087"/>
                  <a:gd name="connsiteX10-8997" fmla="*/ 811429 w 1435865"/>
                  <a:gd name="connsiteY10-8998" fmla="*/ 722791 h 1078087"/>
                  <a:gd name="connsiteX11-8999" fmla="*/ 738886 w 1435865"/>
                  <a:gd name="connsiteY11-9000" fmla="*/ 775374 h 1078087"/>
                  <a:gd name="connsiteX12-9001" fmla="*/ 629081 w 1435865"/>
                  <a:gd name="connsiteY12-9002" fmla="*/ 897267 h 1078087"/>
                  <a:gd name="connsiteX13-9003" fmla="*/ 356382 w 1435865"/>
                  <a:gd name="connsiteY13-9004" fmla="*/ 1018964 h 1078087"/>
                  <a:gd name="connsiteX14-9005" fmla="*/ 457105 w 1435865"/>
                  <a:gd name="connsiteY14-9006" fmla="*/ 814648 h 1078087"/>
                  <a:gd name="connsiteX15-9007" fmla="*/ 517173 w 1435865"/>
                  <a:gd name="connsiteY15-9008" fmla="*/ 755389 h 1078087"/>
                  <a:gd name="connsiteX16-9009" fmla="*/ 594347 w 1435865"/>
                  <a:gd name="connsiteY16-9010" fmla="*/ 644264 h 1078087"/>
                  <a:gd name="connsiteX17-9011" fmla="*/ 788884 w 1435865"/>
                  <a:gd name="connsiteY17-9012" fmla="*/ 483420 h 1078087"/>
                  <a:gd name="connsiteX18-9013" fmla="*/ 693159 w 1435865"/>
                  <a:gd name="connsiteY18-9014" fmla="*/ 550450 h 1078087"/>
                  <a:gd name="connsiteX19-9015" fmla="*/ 513882 w 1435865"/>
                  <a:gd name="connsiteY19-9016" fmla="*/ 763359 h 1078087"/>
                  <a:gd name="connsiteX20-9017" fmla="*/ 242011 w 1435865"/>
                  <a:gd name="connsiteY20-9018" fmla="*/ 706270 h 1078087"/>
                  <a:gd name="connsiteX21-9019" fmla="*/ 0 w 1435865"/>
                  <a:gd name="connsiteY21-9020" fmla="*/ 897013 h 1078087"/>
                  <a:gd name="connsiteX22-9021" fmla="*/ 543508 w 1435865"/>
                  <a:gd name="connsiteY22-9022" fmla="*/ 0 h 1078087"/>
                  <a:gd name="connsiteX23-9023" fmla="*/ 745856 w 1435865"/>
                  <a:gd name="connsiteY23-9024" fmla="*/ 85534 h 1078087"/>
                  <a:gd name="connsiteX24-9025" fmla="*/ 916259 w 1435865"/>
                  <a:gd name="connsiteY24-9026" fmla="*/ 184312 h 1078087"/>
                  <a:gd name="connsiteX25-9027" fmla="*/ 1315146 w 1435865"/>
                  <a:gd name="connsiteY25-9028" fmla="*/ 198516 h 1078087"/>
                  <a:gd name="connsiteX26-9029" fmla="*/ 1435474 w 1435865"/>
                  <a:gd name="connsiteY26-9030" fmla="*/ 79982 h 1078087"/>
                  <a:gd name="connsiteX27-9031" fmla="*/ 1280445 w 1435865"/>
                  <a:gd name="connsiteY27-9032" fmla="*/ 523272 h 1078087"/>
                  <a:gd name="connsiteX28-9033" fmla="*/ 1273671 w 1435865"/>
                  <a:gd name="connsiteY28-9034" fmla="*/ 693489 h 1078087"/>
                  <a:gd name="connsiteX29-9035" fmla="*/ 1364183 w 1435865"/>
                  <a:gd name="connsiteY29-9036" fmla="*/ 756682 h 1078087"/>
                  <a:gd name="connsiteX30-9037" fmla="*/ 1218641 w 1435865"/>
                  <a:gd name="connsiteY30-9038" fmla="*/ 1001983 h 1078087"/>
                  <a:gd name="connsiteX31-9039" fmla="*/ 1165317 w 1435865"/>
                  <a:gd name="connsiteY31-9040" fmla="*/ 987415 h 1078087"/>
                  <a:gd name="connsiteX32-9041" fmla="*/ 1107333 w 1435865"/>
                  <a:gd name="connsiteY32-9042" fmla="*/ 981871 h 1078087"/>
                  <a:gd name="connsiteX33-9043" fmla="*/ 1073970 w 1435865"/>
                  <a:gd name="connsiteY33-9044" fmla="*/ 982189 h 1078087"/>
                  <a:gd name="connsiteX34-9045" fmla="*/ 995871 w 1435865"/>
                  <a:gd name="connsiteY34-9046" fmla="*/ 1024512 h 1078087"/>
                  <a:gd name="connsiteX0-9047" fmla="*/ 995871 w 1435865"/>
                  <a:gd name="connsiteY0-9048" fmla="*/ 1024512 h 1078087"/>
                  <a:gd name="connsiteX1-9049" fmla="*/ 963828 w 1435865"/>
                  <a:gd name="connsiteY1-9050" fmla="*/ 910922 h 1078087"/>
                  <a:gd name="connsiteX2-9051" fmla="*/ 977904 w 1435865"/>
                  <a:gd name="connsiteY2-9052" fmla="*/ 1035152 h 1078087"/>
                  <a:gd name="connsiteX3-9053" fmla="*/ 916145 w 1435865"/>
                  <a:gd name="connsiteY3-9054" fmla="*/ 1052290 h 1078087"/>
                  <a:gd name="connsiteX4-9055" fmla="*/ 885632 w 1435865"/>
                  <a:gd name="connsiteY4-9056" fmla="*/ 1017550 h 1078087"/>
                  <a:gd name="connsiteX5-9057" fmla="*/ 858927 w 1435865"/>
                  <a:gd name="connsiteY5-9058" fmla="*/ 991363 h 1078087"/>
                  <a:gd name="connsiteX6-9059" fmla="*/ 808277 w 1435865"/>
                  <a:gd name="connsiteY6-9060" fmla="*/ 995039 h 1078087"/>
                  <a:gd name="connsiteX7-9061" fmla="*/ 790628 w 1435865"/>
                  <a:gd name="connsiteY7-9062" fmla="*/ 882100 h 1078087"/>
                  <a:gd name="connsiteX8-9063" fmla="*/ 667264 w 1435865"/>
                  <a:gd name="connsiteY8-9064" fmla="*/ 886315 h 1078087"/>
                  <a:gd name="connsiteX9-9065" fmla="*/ 708732 w 1435865"/>
                  <a:gd name="connsiteY9-9066" fmla="*/ 835185 h 1078087"/>
                  <a:gd name="connsiteX10-9067" fmla="*/ 811429 w 1435865"/>
                  <a:gd name="connsiteY10-9068" fmla="*/ 722791 h 1078087"/>
                  <a:gd name="connsiteX11-9069" fmla="*/ 738886 w 1435865"/>
                  <a:gd name="connsiteY11-9070" fmla="*/ 775374 h 1078087"/>
                  <a:gd name="connsiteX12-9071" fmla="*/ 629081 w 1435865"/>
                  <a:gd name="connsiteY12-9072" fmla="*/ 897267 h 1078087"/>
                  <a:gd name="connsiteX13-9073" fmla="*/ 356382 w 1435865"/>
                  <a:gd name="connsiteY13-9074" fmla="*/ 1018964 h 1078087"/>
                  <a:gd name="connsiteX14-9075" fmla="*/ 457105 w 1435865"/>
                  <a:gd name="connsiteY14-9076" fmla="*/ 814648 h 1078087"/>
                  <a:gd name="connsiteX15-9077" fmla="*/ 517173 w 1435865"/>
                  <a:gd name="connsiteY15-9078" fmla="*/ 755389 h 1078087"/>
                  <a:gd name="connsiteX16-9079" fmla="*/ 594347 w 1435865"/>
                  <a:gd name="connsiteY16-9080" fmla="*/ 644264 h 1078087"/>
                  <a:gd name="connsiteX17-9081" fmla="*/ 788884 w 1435865"/>
                  <a:gd name="connsiteY17-9082" fmla="*/ 483420 h 1078087"/>
                  <a:gd name="connsiteX18-9083" fmla="*/ 693159 w 1435865"/>
                  <a:gd name="connsiteY18-9084" fmla="*/ 550450 h 1078087"/>
                  <a:gd name="connsiteX19-9085" fmla="*/ 651565 w 1435865"/>
                  <a:gd name="connsiteY19-9086" fmla="*/ 588140 h 1078087"/>
                  <a:gd name="connsiteX20-9087" fmla="*/ 513882 w 1435865"/>
                  <a:gd name="connsiteY20-9088" fmla="*/ 763359 h 1078087"/>
                  <a:gd name="connsiteX21-9089" fmla="*/ 242011 w 1435865"/>
                  <a:gd name="connsiteY21-9090" fmla="*/ 706270 h 1078087"/>
                  <a:gd name="connsiteX22-9091" fmla="*/ 0 w 1435865"/>
                  <a:gd name="connsiteY22-9092" fmla="*/ 897013 h 1078087"/>
                  <a:gd name="connsiteX23-9093" fmla="*/ 543508 w 1435865"/>
                  <a:gd name="connsiteY23-9094" fmla="*/ 0 h 1078087"/>
                  <a:gd name="connsiteX24-9095" fmla="*/ 745856 w 1435865"/>
                  <a:gd name="connsiteY24-9096" fmla="*/ 85534 h 1078087"/>
                  <a:gd name="connsiteX25-9097" fmla="*/ 916259 w 1435865"/>
                  <a:gd name="connsiteY25-9098" fmla="*/ 184312 h 1078087"/>
                  <a:gd name="connsiteX26-9099" fmla="*/ 1315146 w 1435865"/>
                  <a:gd name="connsiteY26-9100" fmla="*/ 198516 h 1078087"/>
                  <a:gd name="connsiteX27-9101" fmla="*/ 1435474 w 1435865"/>
                  <a:gd name="connsiteY27-9102" fmla="*/ 79982 h 1078087"/>
                  <a:gd name="connsiteX28-9103" fmla="*/ 1280445 w 1435865"/>
                  <a:gd name="connsiteY28-9104" fmla="*/ 523272 h 1078087"/>
                  <a:gd name="connsiteX29-9105" fmla="*/ 1273671 w 1435865"/>
                  <a:gd name="connsiteY29-9106" fmla="*/ 693489 h 1078087"/>
                  <a:gd name="connsiteX30-9107" fmla="*/ 1364183 w 1435865"/>
                  <a:gd name="connsiteY30-9108" fmla="*/ 756682 h 1078087"/>
                  <a:gd name="connsiteX31-9109" fmla="*/ 1218641 w 1435865"/>
                  <a:gd name="connsiteY31-9110" fmla="*/ 1001983 h 1078087"/>
                  <a:gd name="connsiteX32-9111" fmla="*/ 1165317 w 1435865"/>
                  <a:gd name="connsiteY32-9112" fmla="*/ 987415 h 1078087"/>
                  <a:gd name="connsiteX33-9113" fmla="*/ 1107333 w 1435865"/>
                  <a:gd name="connsiteY33-9114" fmla="*/ 981871 h 1078087"/>
                  <a:gd name="connsiteX34-9115" fmla="*/ 1073970 w 1435865"/>
                  <a:gd name="connsiteY34-9116" fmla="*/ 982189 h 1078087"/>
                  <a:gd name="connsiteX35" fmla="*/ 995871 w 1435865"/>
                  <a:gd name="connsiteY35" fmla="*/ 1024512 h 1078087"/>
                  <a:gd name="connsiteX0-9117" fmla="*/ 995871 w 1435865"/>
                  <a:gd name="connsiteY0-9118" fmla="*/ 1024512 h 1078087"/>
                  <a:gd name="connsiteX1-9119" fmla="*/ 963828 w 1435865"/>
                  <a:gd name="connsiteY1-9120" fmla="*/ 910922 h 1078087"/>
                  <a:gd name="connsiteX2-9121" fmla="*/ 977904 w 1435865"/>
                  <a:gd name="connsiteY2-9122" fmla="*/ 1035152 h 1078087"/>
                  <a:gd name="connsiteX3-9123" fmla="*/ 916145 w 1435865"/>
                  <a:gd name="connsiteY3-9124" fmla="*/ 1052290 h 1078087"/>
                  <a:gd name="connsiteX4-9125" fmla="*/ 885632 w 1435865"/>
                  <a:gd name="connsiteY4-9126" fmla="*/ 1017550 h 1078087"/>
                  <a:gd name="connsiteX5-9127" fmla="*/ 858927 w 1435865"/>
                  <a:gd name="connsiteY5-9128" fmla="*/ 991363 h 1078087"/>
                  <a:gd name="connsiteX6-9129" fmla="*/ 808277 w 1435865"/>
                  <a:gd name="connsiteY6-9130" fmla="*/ 995039 h 1078087"/>
                  <a:gd name="connsiteX7-9131" fmla="*/ 790628 w 1435865"/>
                  <a:gd name="connsiteY7-9132" fmla="*/ 882100 h 1078087"/>
                  <a:gd name="connsiteX8-9133" fmla="*/ 667264 w 1435865"/>
                  <a:gd name="connsiteY8-9134" fmla="*/ 886315 h 1078087"/>
                  <a:gd name="connsiteX9-9135" fmla="*/ 708732 w 1435865"/>
                  <a:gd name="connsiteY9-9136" fmla="*/ 835185 h 1078087"/>
                  <a:gd name="connsiteX10-9137" fmla="*/ 811429 w 1435865"/>
                  <a:gd name="connsiteY10-9138" fmla="*/ 722791 h 1078087"/>
                  <a:gd name="connsiteX11-9139" fmla="*/ 738886 w 1435865"/>
                  <a:gd name="connsiteY11-9140" fmla="*/ 775374 h 1078087"/>
                  <a:gd name="connsiteX12-9141" fmla="*/ 629081 w 1435865"/>
                  <a:gd name="connsiteY12-9142" fmla="*/ 897267 h 1078087"/>
                  <a:gd name="connsiteX13-9143" fmla="*/ 356382 w 1435865"/>
                  <a:gd name="connsiteY13-9144" fmla="*/ 1018964 h 1078087"/>
                  <a:gd name="connsiteX14-9145" fmla="*/ 457105 w 1435865"/>
                  <a:gd name="connsiteY14-9146" fmla="*/ 814648 h 1078087"/>
                  <a:gd name="connsiteX15-9147" fmla="*/ 517173 w 1435865"/>
                  <a:gd name="connsiteY15-9148" fmla="*/ 755389 h 1078087"/>
                  <a:gd name="connsiteX16-9149" fmla="*/ 594347 w 1435865"/>
                  <a:gd name="connsiteY16-9150" fmla="*/ 644264 h 1078087"/>
                  <a:gd name="connsiteX17-9151" fmla="*/ 788884 w 1435865"/>
                  <a:gd name="connsiteY17-9152" fmla="*/ 483420 h 1078087"/>
                  <a:gd name="connsiteX18-9153" fmla="*/ 699541 w 1435865"/>
                  <a:gd name="connsiteY18-9154" fmla="*/ 542635 h 1078087"/>
                  <a:gd name="connsiteX19-9155" fmla="*/ 651565 w 1435865"/>
                  <a:gd name="connsiteY19-9156" fmla="*/ 588140 h 1078087"/>
                  <a:gd name="connsiteX20-9157" fmla="*/ 513882 w 1435865"/>
                  <a:gd name="connsiteY20-9158" fmla="*/ 763359 h 1078087"/>
                  <a:gd name="connsiteX21-9159" fmla="*/ 242011 w 1435865"/>
                  <a:gd name="connsiteY21-9160" fmla="*/ 706270 h 1078087"/>
                  <a:gd name="connsiteX22-9161" fmla="*/ 0 w 1435865"/>
                  <a:gd name="connsiteY22-9162" fmla="*/ 897013 h 1078087"/>
                  <a:gd name="connsiteX23-9163" fmla="*/ 543508 w 1435865"/>
                  <a:gd name="connsiteY23-9164" fmla="*/ 0 h 1078087"/>
                  <a:gd name="connsiteX24-9165" fmla="*/ 745856 w 1435865"/>
                  <a:gd name="connsiteY24-9166" fmla="*/ 85534 h 1078087"/>
                  <a:gd name="connsiteX25-9167" fmla="*/ 916259 w 1435865"/>
                  <a:gd name="connsiteY25-9168" fmla="*/ 184312 h 1078087"/>
                  <a:gd name="connsiteX26-9169" fmla="*/ 1315146 w 1435865"/>
                  <a:gd name="connsiteY26-9170" fmla="*/ 198516 h 1078087"/>
                  <a:gd name="connsiteX27-9171" fmla="*/ 1435474 w 1435865"/>
                  <a:gd name="connsiteY27-9172" fmla="*/ 79982 h 1078087"/>
                  <a:gd name="connsiteX28-9173" fmla="*/ 1280445 w 1435865"/>
                  <a:gd name="connsiteY28-9174" fmla="*/ 523272 h 1078087"/>
                  <a:gd name="connsiteX29-9175" fmla="*/ 1273671 w 1435865"/>
                  <a:gd name="connsiteY29-9176" fmla="*/ 693489 h 1078087"/>
                  <a:gd name="connsiteX30-9177" fmla="*/ 1364183 w 1435865"/>
                  <a:gd name="connsiteY30-9178" fmla="*/ 756682 h 1078087"/>
                  <a:gd name="connsiteX31-9179" fmla="*/ 1218641 w 1435865"/>
                  <a:gd name="connsiteY31-9180" fmla="*/ 1001983 h 1078087"/>
                  <a:gd name="connsiteX32-9181" fmla="*/ 1165317 w 1435865"/>
                  <a:gd name="connsiteY32-9182" fmla="*/ 987415 h 1078087"/>
                  <a:gd name="connsiteX33-9183" fmla="*/ 1107333 w 1435865"/>
                  <a:gd name="connsiteY33-9184" fmla="*/ 981871 h 1078087"/>
                  <a:gd name="connsiteX34-9185" fmla="*/ 1073970 w 1435865"/>
                  <a:gd name="connsiteY34-9186" fmla="*/ 982189 h 1078087"/>
                  <a:gd name="connsiteX35-9187" fmla="*/ 995871 w 1435865"/>
                  <a:gd name="connsiteY35-9188" fmla="*/ 1024512 h 1078087"/>
                  <a:gd name="connsiteX0-9189" fmla="*/ 995871 w 1435865"/>
                  <a:gd name="connsiteY0-9190" fmla="*/ 1024512 h 1078087"/>
                  <a:gd name="connsiteX1-9191" fmla="*/ 963828 w 1435865"/>
                  <a:gd name="connsiteY1-9192" fmla="*/ 910922 h 1078087"/>
                  <a:gd name="connsiteX2-9193" fmla="*/ 977904 w 1435865"/>
                  <a:gd name="connsiteY2-9194" fmla="*/ 1035152 h 1078087"/>
                  <a:gd name="connsiteX3-9195" fmla="*/ 916145 w 1435865"/>
                  <a:gd name="connsiteY3-9196" fmla="*/ 1052290 h 1078087"/>
                  <a:gd name="connsiteX4-9197" fmla="*/ 885632 w 1435865"/>
                  <a:gd name="connsiteY4-9198" fmla="*/ 1017550 h 1078087"/>
                  <a:gd name="connsiteX5-9199" fmla="*/ 858927 w 1435865"/>
                  <a:gd name="connsiteY5-9200" fmla="*/ 991363 h 1078087"/>
                  <a:gd name="connsiteX6-9201" fmla="*/ 808277 w 1435865"/>
                  <a:gd name="connsiteY6-9202" fmla="*/ 995039 h 1078087"/>
                  <a:gd name="connsiteX7-9203" fmla="*/ 790628 w 1435865"/>
                  <a:gd name="connsiteY7-9204" fmla="*/ 882100 h 1078087"/>
                  <a:gd name="connsiteX8-9205" fmla="*/ 667264 w 1435865"/>
                  <a:gd name="connsiteY8-9206" fmla="*/ 886315 h 1078087"/>
                  <a:gd name="connsiteX9-9207" fmla="*/ 708732 w 1435865"/>
                  <a:gd name="connsiteY9-9208" fmla="*/ 835185 h 1078087"/>
                  <a:gd name="connsiteX10-9209" fmla="*/ 811429 w 1435865"/>
                  <a:gd name="connsiteY10-9210" fmla="*/ 722791 h 1078087"/>
                  <a:gd name="connsiteX11-9211" fmla="*/ 738886 w 1435865"/>
                  <a:gd name="connsiteY11-9212" fmla="*/ 775374 h 1078087"/>
                  <a:gd name="connsiteX12-9213" fmla="*/ 629081 w 1435865"/>
                  <a:gd name="connsiteY12-9214" fmla="*/ 897267 h 1078087"/>
                  <a:gd name="connsiteX13-9215" fmla="*/ 356382 w 1435865"/>
                  <a:gd name="connsiteY13-9216" fmla="*/ 1018964 h 1078087"/>
                  <a:gd name="connsiteX14-9217" fmla="*/ 457105 w 1435865"/>
                  <a:gd name="connsiteY14-9218" fmla="*/ 814648 h 1078087"/>
                  <a:gd name="connsiteX15-9219" fmla="*/ 517173 w 1435865"/>
                  <a:gd name="connsiteY15-9220" fmla="*/ 755389 h 1078087"/>
                  <a:gd name="connsiteX16-9221" fmla="*/ 594347 w 1435865"/>
                  <a:gd name="connsiteY16-9222" fmla="*/ 644264 h 1078087"/>
                  <a:gd name="connsiteX17-9223" fmla="*/ 786171 w 1435865"/>
                  <a:gd name="connsiteY17-9224" fmla="*/ 490228 h 1078087"/>
                  <a:gd name="connsiteX18-9225" fmla="*/ 699541 w 1435865"/>
                  <a:gd name="connsiteY18-9226" fmla="*/ 542635 h 1078087"/>
                  <a:gd name="connsiteX19-9227" fmla="*/ 651565 w 1435865"/>
                  <a:gd name="connsiteY19-9228" fmla="*/ 588140 h 1078087"/>
                  <a:gd name="connsiteX20-9229" fmla="*/ 513882 w 1435865"/>
                  <a:gd name="connsiteY20-9230" fmla="*/ 763359 h 1078087"/>
                  <a:gd name="connsiteX21-9231" fmla="*/ 242011 w 1435865"/>
                  <a:gd name="connsiteY21-9232" fmla="*/ 706270 h 1078087"/>
                  <a:gd name="connsiteX22-9233" fmla="*/ 0 w 1435865"/>
                  <a:gd name="connsiteY22-9234" fmla="*/ 897013 h 1078087"/>
                  <a:gd name="connsiteX23-9235" fmla="*/ 543508 w 1435865"/>
                  <a:gd name="connsiteY23-9236" fmla="*/ 0 h 1078087"/>
                  <a:gd name="connsiteX24-9237" fmla="*/ 745856 w 1435865"/>
                  <a:gd name="connsiteY24-9238" fmla="*/ 85534 h 1078087"/>
                  <a:gd name="connsiteX25-9239" fmla="*/ 916259 w 1435865"/>
                  <a:gd name="connsiteY25-9240" fmla="*/ 184312 h 1078087"/>
                  <a:gd name="connsiteX26-9241" fmla="*/ 1315146 w 1435865"/>
                  <a:gd name="connsiteY26-9242" fmla="*/ 198516 h 1078087"/>
                  <a:gd name="connsiteX27-9243" fmla="*/ 1435474 w 1435865"/>
                  <a:gd name="connsiteY27-9244" fmla="*/ 79982 h 1078087"/>
                  <a:gd name="connsiteX28-9245" fmla="*/ 1280445 w 1435865"/>
                  <a:gd name="connsiteY28-9246" fmla="*/ 523272 h 1078087"/>
                  <a:gd name="connsiteX29-9247" fmla="*/ 1273671 w 1435865"/>
                  <a:gd name="connsiteY29-9248" fmla="*/ 693489 h 1078087"/>
                  <a:gd name="connsiteX30-9249" fmla="*/ 1364183 w 1435865"/>
                  <a:gd name="connsiteY30-9250" fmla="*/ 756682 h 1078087"/>
                  <a:gd name="connsiteX31-9251" fmla="*/ 1218641 w 1435865"/>
                  <a:gd name="connsiteY31-9252" fmla="*/ 1001983 h 1078087"/>
                  <a:gd name="connsiteX32-9253" fmla="*/ 1165317 w 1435865"/>
                  <a:gd name="connsiteY32-9254" fmla="*/ 987415 h 1078087"/>
                  <a:gd name="connsiteX33-9255" fmla="*/ 1107333 w 1435865"/>
                  <a:gd name="connsiteY33-9256" fmla="*/ 981871 h 1078087"/>
                  <a:gd name="connsiteX34-9257" fmla="*/ 1073970 w 1435865"/>
                  <a:gd name="connsiteY34-9258" fmla="*/ 982189 h 1078087"/>
                  <a:gd name="connsiteX35-9259" fmla="*/ 995871 w 1435865"/>
                  <a:gd name="connsiteY35-9260" fmla="*/ 1024512 h 1078087"/>
                  <a:gd name="connsiteX0-9261" fmla="*/ 995871 w 1435865"/>
                  <a:gd name="connsiteY0-9262" fmla="*/ 1024512 h 1078087"/>
                  <a:gd name="connsiteX1-9263" fmla="*/ 963828 w 1435865"/>
                  <a:gd name="connsiteY1-9264" fmla="*/ 910922 h 1078087"/>
                  <a:gd name="connsiteX2-9265" fmla="*/ 977904 w 1435865"/>
                  <a:gd name="connsiteY2-9266" fmla="*/ 1035152 h 1078087"/>
                  <a:gd name="connsiteX3-9267" fmla="*/ 916145 w 1435865"/>
                  <a:gd name="connsiteY3-9268" fmla="*/ 1052290 h 1078087"/>
                  <a:gd name="connsiteX4-9269" fmla="*/ 885632 w 1435865"/>
                  <a:gd name="connsiteY4-9270" fmla="*/ 1017550 h 1078087"/>
                  <a:gd name="connsiteX5-9271" fmla="*/ 858927 w 1435865"/>
                  <a:gd name="connsiteY5-9272" fmla="*/ 991363 h 1078087"/>
                  <a:gd name="connsiteX6-9273" fmla="*/ 808277 w 1435865"/>
                  <a:gd name="connsiteY6-9274" fmla="*/ 995039 h 1078087"/>
                  <a:gd name="connsiteX7-9275" fmla="*/ 790628 w 1435865"/>
                  <a:gd name="connsiteY7-9276" fmla="*/ 882100 h 1078087"/>
                  <a:gd name="connsiteX8-9277" fmla="*/ 667264 w 1435865"/>
                  <a:gd name="connsiteY8-9278" fmla="*/ 886315 h 1078087"/>
                  <a:gd name="connsiteX9-9279" fmla="*/ 708732 w 1435865"/>
                  <a:gd name="connsiteY9-9280" fmla="*/ 835185 h 1078087"/>
                  <a:gd name="connsiteX10-9281" fmla="*/ 811429 w 1435865"/>
                  <a:gd name="connsiteY10-9282" fmla="*/ 722791 h 1078087"/>
                  <a:gd name="connsiteX11-9283" fmla="*/ 738886 w 1435865"/>
                  <a:gd name="connsiteY11-9284" fmla="*/ 775374 h 1078087"/>
                  <a:gd name="connsiteX12-9285" fmla="*/ 629081 w 1435865"/>
                  <a:gd name="connsiteY12-9286" fmla="*/ 897267 h 1078087"/>
                  <a:gd name="connsiteX13-9287" fmla="*/ 356382 w 1435865"/>
                  <a:gd name="connsiteY13-9288" fmla="*/ 1018964 h 1078087"/>
                  <a:gd name="connsiteX14-9289" fmla="*/ 457105 w 1435865"/>
                  <a:gd name="connsiteY14-9290" fmla="*/ 814648 h 1078087"/>
                  <a:gd name="connsiteX15-9291" fmla="*/ 517173 w 1435865"/>
                  <a:gd name="connsiteY15-9292" fmla="*/ 755389 h 1078087"/>
                  <a:gd name="connsiteX16-9293" fmla="*/ 594347 w 1435865"/>
                  <a:gd name="connsiteY16-9294" fmla="*/ 644264 h 1078087"/>
                  <a:gd name="connsiteX17-9295" fmla="*/ 786171 w 1435865"/>
                  <a:gd name="connsiteY17-9296" fmla="*/ 490228 h 1078087"/>
                  <a:gd name="connsiteX18-9297" fmla="*/ 699541 w 1435865"/>
                  <a:gd name="connsiteY18-9298" fmla="*/ 542635 h 1078087"/>
                  <a:gd name="connsiteX19-9299" fmla="*/ 651565 w 1435865"/>
                  <a:gd name="connsiteY19-9300" fmla="*/ 588140 h 1078087"/>
                  <a:gd name="connsiteX20-9301" fmla="*/ 513882 w 1435865"/>
                  <a:gd name="connsiteY20-9302" fmla="*/ 763359 h 1078087"/>
                  <a:gd name="connsiteX21-9303" fmla="*/ 242011 w 1435865"/>
                  <a:gd name="connsiteY21-9304" fmla="*/ 706270 h 1078087"/>
                  <a:gd name="connsiteX22-9305" fmla="*/ 0 w 1435865"/>
                  <a:gd name="connsiteY22-9306" fmla="*/ 897013 h 1078087"/>
                  <a:gd name="connsiteX23-9307" fmla="*/ 543508 w 1435865"/>
                  <a:gd name="connsiteY23-9308" fmla="*/ 0 h 1078087"/>
                  <a:gd name="connsiteX24-9309" fmla="*/ 745856 w 1435865"/>
                  <a:gd name="connsiteY24-9310" fmla="*/ 85534 h 1078087"/>
                  <a:gd name="connsiteX25-9311" fmla="*/ 916259 w 1435865"/>
                  <a:gd name="connsiteY25-9312" fmla="*/ 184312 h 1078087"/>
                  <a:gd name="connsiteX26-9313" fmla="*/ 1315146 w 1435865"/>
                  <a:gd name="connsiteY26-9314" fmla="*/ 198516 h 1078087"/>
                  <a:gd name="connsiteX27-9315" fmla="*/ 1435474 w 1435865"/>
                  <a:gd name="connsiteY27-9316" fmla="*/ 79982 h 1078087"/>
                  <a:gd name="connsiteX28-9317" fmla="*/ 1280445 w 1435865"/>
                  <a:gd name="connsiteY28-9318" fmla="*/ 523272 h 1078087"/>
                  <a:gd name="connsiteX29-9319" fmla="*/ 1273671 w 1435865"/>
                  <a:gd name="connsiteY29-9320" fmla="*/ 693489 h 1078087"/>
                  <a:gd name="connsiteX30-9321" fmla="*/ 1364183 w 1435865"/>
                  <a:gd name="connsiteY30-9322" fmla="*/ 756682 h 1078087"/>
                  <a:gd name="connsiteX31-9323" fmla="*/ 1218641 w 1435865"/>
                  <a:gd name="connsiteY31-9324" fmla="*/ 1001983 h 1078087"/>
                  <a:gd name="connsiteX32-9325" fmla="*/ 1165317 w 1435865"/>
                  <a:gd name="connsiteY32-9326" fmla="*/ 987415 h 1078087"/>
                  <a:gd name="connsiteX33-9327" fmla="*/ 1107333 w 1435865"/>
                  <a:gd name="connsiteY33-9328" fmla="*/ 981871 h 1078087"/>
                  <a:gd name="connsiteX34-9329" fmla="*/ 1073970 w 1435865"/>
                  <a:gd name="connsiteY34-9330" fmla="*/ 982189 h 1078087"/>
                  <a:gd name="connsiteX35-9331" fmla="*/ 995871 w 1435865"/>
                  <a:gd name="connsiteY35-9332" fmla="*/ 1024512 h 1078087"/>
                  <a:gd name="connsiteX0-9333" fmla="*/ 995871 w 1435865"/>
                  <a:gd name="connsiteY0-9334" fmla="*/ 1024512 h 1078087"/>
                  <a:gd name="connsiteX1-9335" fmla="*/ 963828 w 1435865"/>
                  <a:gd name="connsiteY1-9336" fmla="*/ 910922 h 1078087"/>
                  <a:gd name="connsiteX2-9337" fmla="*/ 977904 w 1435865"/>
                  <a:gd name="connsiteY2-9338" fmla="*/ 1035152 h 1078087"/>
                  <a:gd name="connsiteX3-9339" fmla="*/ 916145 w 1435865"/>
                  <a:gd name="connsiteY3-9340" fmla="*/ 1052290 h 1078087"/>
                  <a:gd name="connsiteX4-9341" fmla="*/ 885632 w 1435865"/>
                  <a:gd name="connsiteY4-9342" fmla="*/ 1017550 h 1078087"/>
                  <a:gd name="connsiteX5-9343" fmla="*/ 858927 w 1435865"/>
                  <a:gd name="connsiteY5-9344" fmla="*/ 991363 h 1078087"/>
                  <a:gd name="connsiteX6-9345" fmla="*/ 808277 w 1435865"/>
                  <a:gd name="connsiteY6-9346" fmla="*/ 995039 h 1078087"/>
                  <a:gd name="connsiteX7-9347" fmla="*/ 790628 w 1435865"/>
                  <a:gd name="connsiteY7-9348" fmla="*/ 882100 h 1078087"/>
                  <a:gd name="connsiteX8-9349" fmla="*/ 667264 w 1435865"/>
                  <a:gd name="connsiteY8-9350" fmla="*/ 886315 h 1078087"/>
                  <a:gd name="connsiteX9-9351" fmla="*/ 708732 w 1435865"/>
                  <a:gd name="connsiteY9-9352" fmla="*/ 835185 h 1078087"/>
                  <a:gd name="connsiteX10-9353" fmla="*/ 811429 w 1435865"/>
                  <a:gd name="connsiteY10-9354" fmla="*/ 722791 h 1078087"/>
                  <a:gd name="connsiteX11-9355" fmla="*/ 738886 w 1435865"/>
                  <a:gd name="connsiteY11-9356" fmla="*/ 775374 h 1078087"/>
                  <a:gd name="connsiteX12-9357" fmla="*/ 629081 w 1435865"/>
                  <a:gd name="connsiteY12-9358" fmla="*/ 897267 h 1078087"/>
                  <a:gd name="connsiteX13-9359" fmla="*/ 356382 w 1435865"/>
                  <a:gd name="connsiteY13-9360" fmla="*/ 1018964 h 1078087"/>
                  <a:gd name="connsiteX14-9361" fmla="*/ 457105 w 1435865"/>
                  <a:gd name="connsiteY14-9362" fmla="*/ 814648 h 1078087"/>
                  <a:gd name="connsiteX15-9363" fmla="*/ 517173 w 1435865"/>
                  <a:gd name="connsiteY15-9364" fmla="*/ 755389 h 1078087"/>
                  <a:gd name="connsiteX16-9365" fmla="*/ 594347 w 1435865"/>
                  <a:gd name="connsiteY16-9366" fmla="*/ 644264 h 1078087"/>
                  <a:gd name="connsiteX17-9367" fmla="*/ 786171 w 1435865"/>
                  <a:gd name="connsiteY17-9368" fmla="*/ 490228 h 1078087"/>
                  <a:gd name="connsiteX18-9369" fmla="*/ 699541 w 1435865"/>
                  <a:gd name="connsiteY18-9370" fmla="*/ 542635 h 1078087"/>
                  <a:gd name="connsiteX19-9371" fmla="*/ 649729 w 1435865"/>
                  <a:gd name="connsiteY19-9372" fmla="*/ 578539 h 1078087"/>
                  <a:gd name="connsiteX20-9373" fmla="*/ 513882 w 1435865"/>
                  <a:gd name="connsiteY20-9374" fmla="*/ 763359 h 1078087"/>
                  <a:gd name="connsiteX21-9375" fmla="*/ 242011 w 1435865"/>
                  <a:gd name="connsiteY21-9376" fmla="*/ 706270 h 1078087"/>
                  <a:gd name="connsiteX22-9377" fmla="*/ 0 w 1435865"/>
                  <a:gd name="connsiteY22-9378" fmla="*/ 897013 h 1078087"/>
                  <a:gd name="connsiteX23-9379" fmla="*/ 543508 w 1435865"/>
                  <a:gd name="connsiteY23-9380" fmla="*/ 0 h 1078087"/>
                  <a:gd name="connsiteX24-9381" fmla="*/ 745856 w 1435865"/>
                  <a:gd name="connsiteY24-9382" fmla="*/ 85534 h 1078087"/>
                  <a:gd name="connsiteX25-9383" fmla="*/ 916259 w 1435865"/>
                  <a:gd name="connsiteY25-9384" fmla="*/ 184312 h 1078087"/>
                  <a:gd name="connsiteX26-9385" fmla="*/ 1315146 w 1435865"/>
                  <a:gd name="connsiteY26-9386" fmla="*/ 198516 h 1078087"/>
                  <a:gd name="connsiteX27-9387" fmla="*/ 1435474 w 1435865"/>
                  <a:gd name="connsiteY27-9388" fmla="*/ 79982 h 1078087"/>
                  <a:gd name="connsiteX28-9389" fmla="*/ 1280445 w 1435865"/>
                  <a:gd name="connsiteY28-9390" fmla="*/ 523272 h 1078087"/>
                  <a:gd name="connsiteX29-9391" fmla="*/ 1273671 w 1435865"/>
                  <a:gd name="connsiteY29-9392" fmla="*/ 693489 h 1078087"/>
                  <a:gd name="connsiteX30-9393" fmla="*/ 1364183 w 1435865"/>
                  <a:gd name="connsiteY30-9394" fmla="*/ 756682 h 1078087"/>
                  <a:gd name="connsiteX31-9395" fmla="*/ 1218641 w 1435865"/>
                  <a:gd name="connsiteY31-9396" fmla="*/ 1001983 h 1078087"/>
                  <a:gd name="connsiteX32-9397" fmla="*/ 1165317 w 1435865"/>
                  <a:gd name="connsiteY32-9398" fmla="*/ 987415 h 1078087"/>
                  <a:gd name="connsiteX33-9399" fmla="*/ 1107333 w 1435865"/>
                  <a:gd name="connsiteY33-9400" fmla="*/ 981871 h 1078087"/>
                  <a:gd name="connsiteX34-9401" fmla="*/ 1073970 w 1435865"/>
                  <a:gd name="connsiteY34-9402" fmla="*/ 982189 h 1078087"/>
                  <a:gd name="connsiteX35-9403" fmla="*/ 995871 w 1435865"/>
                  <a:gd name="connsiteY35-9404" fmla="*/ 1024512 h 1078087"/>
                  <a:gd name="connsiteX0-9405" fmla="*/ 995871 w 1435865"/>
                  <a:gd name="connsiteY0-9406" fmla="*/ 1024512 h 1078087"/>
                  <a:gd name="connsiteX1-9407" fmla="*/ 963828 w 1435865"/>
                  <a:gd name="connsiteY1-9408" fmla="*/ 910922 h 1078087"/>
                  <a:gd name="connsiteX2-9409" fmla="*/ 977904 w 1435865"/>
                  <a:gd name="connsiteY2-9410" fmla="*/ 1035152 h 1078087"/>
                  <a:gd name="connsiteX3-9411" fmla="*/ 916145 w 1435865"/>
                  <a:gd name="connsiteY3-9412" fmla="*/ 1052290 h 1078087"/>
                  <a:gd name="connsiteX4-9413" fmla="*/ 885632 w 1435865"/>
                  <a:gd name="connsiteY4-9414" fmla="*/ 1017550 h 1078087"/>
                  <a:gd name="connsiteX5-9415" fmla="*/ 858927 w 1435865"/>
                  <a:gd name="connsiteY5-9416" fmla="*/ 991363 h 1078087"/>
                  <a:gd name="connsiteX6-9417" fmla="*/ 808277 w 1435865"/>
                  <a:gd name="connsiteY6-9418" fmla="*/ 995039 h 1078087"/>
                  <a:gd name="connsiteX7-9419" fmla="*/ 790628 w 1435865"/>
                  <a:gd name="connsiteY7-9420" fmla="*/ 882100 h 1078087"/>
                  <a:gd name="connsiteX8-9421" fmla="*/ 667264 w 1435865"/>
                  <a:gd name="connsiteY8-9422" fmla="*/ 886315 h 1078087"/>
                  <a:gd name="connsiteX9-9423" fmla="*/ 708732 w 1435865"/>
                  <a:gd name="connsiteY9-9424" fmla="*/ 835185 h 1078087"/>
                  <a:gd name="connsiteX10-9425" fmla="*/ 811429 w 1435865"/>
                  <a:gd name="connsiteY10-9426" fmla="*/ 722791 h 1078087"/>
                  <a:gd name="connsiteX11-9427" fmla="*/ 738886 w 1435865"/>
                  <a:gd name="connsiteY11-9428" fmla="*/ 775374 h 1078087"/>
                  <a:gd name="connsiteX12-9429" fmla="*/ 629081 w 1435865"/>
                  <a:gd name="connsiteY12-9430" fmla="*/ 897267 h 1078087"/>
                  <a:gd name="connsiteX13-9431" fmla="*/ 356382 w 1435865"/>
                  <a:gd name="connsiteY13-9432" fmla="*/ 1018964 h 1078087"/>
                  <a:gd name="connsiteX14-9433" fmla="*/ 457105 w 1435865"/>
                  <a:gd name="connsiteY14-9434" fmla="*/ 814648 h 1078087"/>
                  <a:gd name="connsiteX15-9435" fmla="*/ 517173 w 1435865"/>
                  <a:gd name="connsiteY15-9436" fmla="*/ 755389 h 1078087"/>
                  <a:gd name="connsiteX16-9437" fmla="*/ 594347 w 1435865"/>
                  <a:gd name="connsiteY16-9438" fmla="*/ 644264 h 1078087"/>
                  <a:gd name="connsiteX17-9439" fmla="*/ 786171 w 1435865"/>
                  <a:gd name="connsiteY17-9440" fmla="*/ 490228 h 1078087"/>
                  <a:gd name="connsiteX18-9441" fmla="*/ 699541 w 1435865"/>
                  <a:gd name="connsiteY18-9442" fmla="*/ 542635 h 1078087"/>
                  <a:gd name="connsiteX19-9443" fmla="*/ 649729 w 1435865"/>
                  <a:gd name="connsiteY19-9444" fmla="*/ 578539 h 1078087"/>
                  <a:gd name="connsiteX20-9445" fmla="*/ 513882 w 1435865"/>
                  <a:gd name="connsiteY20-9446" fmla="*/ 763359 h 1078087"/>
                  <a:gd name="connsiteX21-9447" fmla="*/ 242011 w 1435865"/>
                  <a:gd name="connsiteY21-9448" fmla="*/ 706270 h 1078087"/>
                  <a:gd name="connsiteX22-9449" fmla="*/ 0 w 1435865"/>
                  <a:gd name="connsiteY22-9450" fmla="*/ 897013 h 1078087"/>
                  <a:gd name="connsiteX23-9451" fmla="*/ 543508 w 1435865"/>
                  <a:gd name="connsiteY23-9452" fmla="*/ 0 h 1078087"/>
                  <a:gd name="connsiteX24-9453" fmla="*/ 745856 w 1435865"/>
                  <a:gd name="connsiteY24-9454" fmla="*/ 85534 h 1078087"/>
                  <a:gd name="connsiteX25-9455" fmla="*/ 916259 w 1435865"/>
                  <a:gd name="connsiteY25-9456" fmla="*/ 184312 h 1078087"/>
                  <a:gd name="connsiteX26-9457" fmla="*/ 1315146 w 1435865"/>
                  <a:gd name="connsiteY26-9458" fmla="*/ 198516 h 1078087"/>
                  <a:gd name="connsiteX27-9459" fmla="*/ 1435474 w 1435865"/>
                  <a:gd name="connsiteY27-9460" fmla="*/ 79982 h 1078087"/>
                  <a:gd name="connsiteX28-9461" fmla="*/ 1280445 w 1435865"/>
                  <a:gd name="connsiteY28-9462" fmla="*/ 523272 h 1078087"/>
                  <a:gd name="connsiteX29-9463" fmla="*/ 1273671 w 1435865"/>
                  <a:gd name="connsiteY29-9464" fmla="*/ 693489 h 1078087"/>
                  <a:gd name="connsiteX30-9465" fmla="*/ 1364183 w 1435865"/>
                  <a:gd name="connsiteY30-9466" fmla="*/ 756682 h 1078087"/>
                  <a:gd name="connsiteX31-9467" fmla="*/ 1218641 w 1435865"/>
                  <a:gd name="connsiteY31-9468" fmla="*/ 1001983 h 1078087"/>
                  <a:gd name="connsiteX32-9469" fmla="*/ 1165317 w 1435865"/>
                  <a:gd name="connsiteY32-9470" fmla="*/ 987415 h 1078087"/>
                  <a:gd name="connsiteX33-9471" fmla="*/ 1107333 w 1435865"/>
                  <a:gd name="connsiteY33-9472" fmla="*/ 981871 h 1078087"/>
                  <a:gd name="connsiteX34-9473" fmla="*/ 1073970 w 1435865"/>
                  <a:gd name="connsiteY34-9474" fmla="*/ 982189 h 1078087"/>
                  <a:gd name="connsiteX35-9475" fmla="*/ 995871 w 1435865"/>
                  <a:gd name="connsiteY35-9476" fmla="*/ 1024512 h 1078087"/>
                  <a:gd name="connsiteX0-9477" fmla="*/ 995871 w 1435865"/>
                  <a:gd name="connsiteY0-9478" fmla="*/ 1024512 h 1078087"/>
                  <a:gd name="connsiteX1-9479" fmla="*/ 963828 w 1435865"/>
                  <a:gd name="connsiteY1-9480" fmla="*/ 910922 h 1078087"/>
                  <a:gd name="connsiteX2-9481" fmla="*/ 977904 w 1435865"/>
                  <a:gd name="connsiteY2-9482" fmla="*/ 1035152 h 1078087"/>
                  <a:gd name="connsiteX3-9483" fmla="*/ 916145 w 1435865"/>
                  <a:gd name="connsiteY3-9484" fmla="*/ 1052290 h 1078087"/>
                  <a:gd name="connsiteX4-9485" fmla="*/ 885632 w 1435865"/>
                  <a:gd name="connsiteY4-9486" fmla="*/ 1017550 h 1078087"/>
                  <a:gd name="connsiteX5-9487" fmla="*/ 858927 w 1435865"/>
                  <a:gd name="connsiteY5-9488" fmla="*/ 991363 h 1078087"/>
                  <a:gd name="connsiteX6-9489" fmla="*/ 808277 w 1435865"/>
                  <a:gd name="connsiteY6-9490" fmla="*/ 995039 h 1078087"/>
                  <a:gd name="connsiteX7-9491" fmla="*/ 790628 w 1435865"/>
                  <a:gd name="connsiteY7-9492" fmla="*/ 882100 h 1078087"/>
                  <a:gd name="connsiteX8-9493" fmla="*/ 667264 w 1435865"/>
                  <a:gd name="connsiteY8-9494" fmla="*/ 886315 h 1078087"/>
                  <a:gd name="connsiteX9-9495" fmla="*/ 708732 w 1435865"/>
                  <a:gd name="connsiteY9-9496" fmla="*/ 835185 h 1078087"/>
                  <a:gd name="connsiteX10-9497" fmla="*/ 811429 w 1435865"/>
                  <a:gd name="connsiteY10-9498" fmla="*/ 722791 h 1078087"/>
                  <a:gd name="connsiteX11-9499" fmla="*/ 738886 w 1435865"/>
                  <a:gd name="connsiteY11-9500" fmla="*/ 775374 h 1078087"/>
                  <a:gd name="connsiteX12-9501" fmla="*/ 629081 w 1435865"/>
                  <a:gd name="connsiteY12-9502" fmla="*/ 897267 h 1078087"/>
                  <a:gd name="connsiteX13-9503" fmla="*/ 356382 w 1435865"/>
                  <a:gd name="connsiteY13-9504" fmla="*/ 1018964 h 1078087"/>
                  <a:gd name="connsiteX14-9505" fmla="*/ 457105 w 1435865"/>
                  <a:gd name="connsiteY14-9506" fmla="*/ 814648 h 1078087"/>
                  <a:gd name="connsiteX15-9507" fmla="*/ 517173 w 1435865"/>
                  <a:gd name="connsiteY15-9508" fmla="*/ 755389 h 1078087"/>
                  <a:gd name="connsiteX16-9509" fmla="*/ 594347 w 1435865"/>
                  <a:gd name="connsiteY16-9510" fmla="*/ 644264 h 1078087"/>
                  <a:gd name="connsiteX17-9511" fmla="*/ 786171 w 1435865"/>
                  <a:gd name="connsiteY17-9512" fmla="*/ 490228 h 1078087"/>
                  <a:gd name="connsiteX18-9513" fmla="*/ 699541 w 1435865"/>
                  <a:gd name="connsiteY18-9514" fmla="*/ 542635 h 1078087"/>
                  <a:gd name="connsiteX19-9515" fmla="*/ 649729 w 1435865"/>
                  <a:gd name="connsiteY19-9516" fmla="*/ 578539 h 1078087"/>
                  <a:gd name="connsiteX20-9517" fmla="*/ 511238 w 1435865"/>
                  <a:gd name="connsiteY20-9518" fmla="*/ 751959 h 1078087"/>
                  <a:gd name="connsiteX21-9519" fmla="*/ 242011 w 1435865"/>
                  <a:gd name="connsiteY21-9520" fmla="*/ 706270 h 1078087"/>
                  <a:gd name="connsiteX22-9521" fmla="*/ 0 w 1435865"/>
                  <a:gd name="connsiteY22-9522" fmla="*/ 897013 h 1078087"/>
                  <a:gd name="connsiteX23-9523" fmla="*/ 543508 w 1435865"/>
                  <a:gd name="connsiteY23-9524" fmla="*/ 0 h 1078087"/>
                  <a:gd name="connsiteX24-9525" fmla="*/ 745856 w 1435865"/>
                  <a:gd name="connsiteY24-9526" fmla="*/ 85534 h 1078087"/>
                  <a:gd name="connsiteX25-9527" fmla="*/ 916259 w 1435865"/>
                  <a:gd name="connsiteY25-9528" fmla="*/ 184312 h 1078087"/>
                  <a:gd name="connsiteX26-9529" fmla="*/ 1315146 w 1435865"/>
                  <a:gd name="connsiteY26-9530" fmla="*/ 198516 h 1078087"/>
                  <a:gd name="connsiteX27-9531" fmla="*/ 1435474 w 1435865"/>
                  <a:gd name="connsiteY27-9532" fmla="*/ 79982 h 1078087"/>
                  <a:gd name="connsiteX28-9533" fmla="*/ 1280445 w 1435865"/>
                  <a:gd name="connsiteY28-9534" fmla="*/ 523272 h 1078087"/>
                  <a:gd name="connsiteX29-9535" fmla="*/ 1273671 w 1435865"/>
                  <a:gd name="connsiteY29-9536" fmla="*/ 693489 h 1078087"/>
                  <a:gd name="connsiteX30-9537" fmla="*/ 1364183 w 1435865"/>
                  <a:gd name="connsiteY30-9538" fmla="*/ 756682 h 1078087"/>
                  <a:gd name="connsiteX31-9539" fmla="*/ 1218641 w 1435865"/>
                  <a:gd name="connsiteY31-9540" fmla="*/ 1001983 h 1078087"/>
                  <a:gd name="connsiteX32-9541" fmla="*/ 1165317 w 1435865"/>
                  <a:gd name="connsiteY32-9542" fmla="*/ 987415 h 1078087"/>
                  <a:gd name="connsiteX33-9543" fmla="*/ 1107333 w 1435865"/>
                  <a:gd name="connsiteY33-9544" fmla="*/ 981871 h 1078087"/>
                  <a:gd name="connsiteX34-9545" fmla="*/ 1073970 w 1435865"/>
                  <a:gd name="connsiteY34-9546" fmla="*/ 982189 h 1078087"/>
                  <a:gd name="connsiteX35-9547" fmla="*/ 995871 w 1435865"/>
                  <a:gd name="connsiteY35-9548" fmla="*/ 1024512 h 1078087"/>
                  <a:gd name="connsiteX0-9549" fmla="*/ 995871 w 1435865"/>
                  <a:gd name="connsiteY0-9550" fmla="*/ 1024512 h 1078087"/>
                  <a:gd name="connsiteX1-9551" fmla="*/ 963828 w 1435865"/>
                  <a:gd name="connsiteY1-9552" fmla="*/ 910922 h 1078087"/>
                  <a:gd name="connsiteX2-9553" fmla="*/ 977904 w 1435865"/>
                  <a:gd name="connsiteY2-9554" fmla="*/ 1035152 h 1078087"/>
                  <a:gd name="connsiteX3-9555" fmla="*/ 916145 w 1435865"/>
                  <a:gd name="connsiteY3-9556" fmla="*/ 1052290 h 1078087"/>
                  <a:gd name="connsiteX4-9557" fmla="*/ 885632 w 1435865"/>
                  <a:gd name="connsiteY4-9558" fmla="*/ 1017550 h 1078087"/>
                  <a:gd name="connsiteX5-9559" fmla="*/ 858927 w 1435865"/>
                  <a:gd name="connsiteY5-9560" fmla="*/ 991363 h 1078087"/>
                  <a:gd name="connsiteX6-9561" fmla="*/ 808277 w 1435865"/>
                  <a:gd name="connsiteY6-9562" fmla="*/ 995039 h 1078087"/>
                  <a:gd name="connsiteX7-9563" fmla="*/ 790628 w 1435865"/>
                  <a:gd name="connsiteY7-9564" fmla="*/ 882100 h 1078087"/>
                  <a:gd name="connsiteX8-9565" fmla="*/ 667264 w 1435865"/>
                  <a:gd name="connsiteY8-9566" fmla="*/ 886315 h 1078087"/>
                  <a:gd name="connsiteX9-9567" fmla="*/ 708732 w 1435865"/>
                  <a:gd name="connsiteY9-9568" fmla="*/ 835185 h 1078087"/>
                  <a:gd name="connsiteX10-9569" fmla="*/ 811429 w 1435865"/>
                  <a:gd name="connsiteY10-9570" fmla="*/ 722791 h 1078087"/>
                  <a:gd name="connsiteX11-9571" fmla="*/ 738886 w 1435865"/>
                  <a:gd name="connsiteY11-9572" fmla="*/ 775374 h 1078087"/>
                  <a:gd name="connsiteX12-9573" fmla="*/ 629081 w 1435865"/>
                  <a:gd name="connsiteY12-9574" fmla="*/ 897267 h 1078087"/>
                  <a:gd name="connsiteX13-9575" fmla="*/ 356382 w 1435865"/>
                  <a:gd name="connsiteY13-9576" fmla="*/ 1018964 h 1078087"/>
                  <a:gd name="connsiteX14-9577" fmla="*/ 457105 w 1435865"/>
                  <a:gd name="connsiteY14-9578" fmla="*/ 814648 h 1078087"/>
                  <a:gd name="connsiteX15-9579" fmla="*/ 517173 w 1435865"/>
                  <a:gd name="connsiteY15-9580" fmla="*/ 755389 h 1078087"/>
                  <a:gd name="connsiteX16-9581" fmla="*/ 594347 w 1435865"/>
                  <a:gd name="connsiteY16-9582" fmla="*/ 644264 h 1078087"/>
                  <a:gd name="connsiteX17-9583" fmla="*/ 786171 w 1435865"/>
                  <a:gd name="connsiteY17-9584" fmla="*/ 490228 h 1078087"/>
                  <a:gd name="connsiteX18-9585" fmla="*/ 699541 w 1435865"/>
                  <a:gd name="connsiteY18-9586" fmla="*/ 542635 h 1078087"/>
                  <a:gd name="connsiteX19-9587" fmla="*/ 649729 w 1435865"/>
                  <a:gd name="connsiteY19-9588" fmla="*/ 578539 h 1078087"/>
                  <a:gd name="connsiteX20-9589" fmla="*/ 488410 w 1435865"/>
                  <a:gd name="connsiteY20-9590" fmla="*/ 715782 h 1078087"/>
                  <a:gd name="connsiteX21-9591" fmla="*/ 242011 w 1435865"/>
                  <a:gd name="connsiteY21-9592" fmla="*/ 706270 h 1078087"/>
                  <a:gd name="connsiteX22-9593" fmla="*/ 0 w 1435865"/>
                  <a:gd name="connsiteY22-9594" fmla="*/ 897013 h 1078087"/>
                  <a:gd name="connsiteX23-9595" fmla="*/ 543508 w 1435865"/>
                  <a:gd name="connsiteY23-9596" fmla="*/ 0 h 1078087"/>
                  <a:gd name="connsiteX24-9597" fmla="*/ 745856 w 1435865"/>
                  <a:gd name="connsiteY24-9598" fmla="*/ 85534 h 1078087"/>
                  <a:gd name="connsiteX25-9599" fmla="*/ 916259 w 1435865"/>
                  <a:gd name="connsiteY25-9600" fmla="*/ 184312 h 1078087"/>
                  <a:gd name="connsiteX26-9601" fmla="*/ 1315146 w 1435865"/>
                  <a:gd name="connsiteY26-9602" fmla="*/ 198516 h 1078087"/>
                  <a:gd name="connsiteX27-9603" fmla="*/ 1435474 w 1435865"/>
                  <a:gd name="connsiteY27-9604" fmla="*/ 79982 h 1078087"/>
                  <a:gd name="connsiteX28-9605" fmla="*/ 1280445 w 1435865"/>
                  <a:gd name="connsiteY28-9606" fmla="*/ 523272 h 1078087"/>
                  <a:gd name="connsiteX29-9607" fmla="*/ 1273671 w 1435865"/>
                  <a:gd name="connsiteY29-9608" fmla="*/ 693489 h 1078087"/>
                  <a:gd name="connsiteX30-9609" fmla="*/ 1364183 w 1435865"/>
                  <a:gd name="connsiteY30-9610" fmla="*/ 756682 h 1078087"/>
                  <a:gd name="connsiteX31-9611" fmla="*/ 1218641 w 1435865"/>
                  <a:gd name="connsiteY31-9612" fmla="*/ 1001983 h 1078087"/>
                  <a:gd name="connsiteX32-9613" fmla="*/ 1165317 w 1435865"/>
                  <a:gd name="connsiteY32-9614" fmla="*/ 987415 h 1078087"/>
                  <a:gd name="connsiteX33-9615" fmla="*/ 1107333 w 1435865"/>
                  <a:gd name="connsiteY33-9616" fmla="*/ 981871 h 1078087"/>
                  <a:gd name="connsiteX34-9617" fmla="*/ 1073970 w 1435865"/>
                  <a:gd name="connsiteY34-9618" fmla="*/ 982189 h 1078087"/>
                  <a:gd name="connsiteX35-9619" fmla="*/ 995871 w 1435865"/>
                  <a:gd name="connsiteY35-9620" fmla="*/ 1024512 h 1078087"/>
                  <a:gd name="connsiteX0-9621" fmla="*/ 995871 w 1435865"/>
                  <a:gd name="connsiteY0-9622" fmla="*/ 1024512 h 1078087"/>
                  <a:gd name="connsiteX1-9623" fmla="*/ 963828 w 1435865"/>
                  <a:gd name="connsiteY1-9624" fmla="*/ 910922 h 1078087"/>
                  <a:gd name="connsiteX2-9625" fmla="*/ 977904 w 1435865"/>
                  <a:gd name="connsiteY2-9626" fmla="*/ 1035152 h 1078087"/>
                  <a:gd name="connsiteX3-9627" fmla="*/ 916145 w 1435865"/>
                  <a:gd name="connsiteY3-9628" fmla="*/ 1052290 h 1078087"/>
                  <a:gd name="connsiteX4-9629" fmla="*/ 885632 w 1435865"/>
                  <a:gd name="connsiteY4-9630" fmla="*/ 1017550 h 1078087"/>
                  <a:gd name="connsiteX5-9631" fmla="*/ 858927 w 1435865"/>
                  <a:gd name="connsiteY5-9632" fmla="*/ 991363 h 1078087"/>
                  <a:gd name="connsiteX6-9633" fmla="*/ 808277 w 1435865"/>
                  <a:gd name="connsiteY6-9634" fmla="*/ 995039 h 1078087"/>
                  <a:gd name="connsiteX7-9635" fmla="*/ 790628 w 1435865"/>
                  <a:gd name="connsiteY7-9636" fmla="*/ 882100 h 1078087"/>
                  <a:gd name="connsiteX8-9637" fmla="*/ 667264 w 1435865"/>
                  <a:gd name="connsiteY8-9638" fmla="*/ 886315 h 1078087"/>
                  <a:gd name="connsiteX9-9639" fmla="*/ 708732 w 1435865"/>
                  <a:gd name="connsiteY9-9640" fmla="*/ 835185 h 1078087"/>
                  <a:gd name="connsiteX10-9641" fmla="*/ 811429 w 1435865"/>
                  <a:gd name="connsiteY10-9642" fmla="*/ 722791 h 1078087"/>
                  <a:gd name="connsiteX11-9643" fmla="*/ 738886 w 1435865"/>
                  <a:gd name="connsiteY11-9644" fmla="*/ 775374 h 1078087"/>
                  <a:gd name="connsiteX12-9645" fmla="*/ 629081 w 1435865"/>
                  <a:gd name="connsiteY12-9646" fmla="*/ 897267 h 1078087"/>
                  <a:gd name="connsiteX13-9647" fmla="*/ 356382 w 1435865"/>
                  <a:gd name="connsiteY13-9648" fmla="*/ 1018964 h 1078087"/>
                  <a:gd name="connsiteX14-9649" fmla="*/ 457105 w 1435865"/>
                  <a:gd name="connsiteY14-9650" fmla="*/ 814648 h 1078087"/>
                  <a:gd name="connsiteX15-9651" fmla="*/ 517173 w 1435865"/>
                  <a:gd name="connsiteY15-9652" fmla="*/ 755389 h 1078087"/>
                  <a:gd name="connsiteX16-9653" fmla="*/ 594347 w 1435865"/>
                  <a:gd name="connsiteY16-9654" fmla="*/ 644264 h 1078087"/>
                  <a:gd name="connsiteX17-9655" fmla="*/ 786171 w 1435865"/>
                  <a:gd name="connsiteY17-9656" fmla="*/ 490228 h 1078087"/>
                  <a:gd name="connsiteX18-9657" fmla="*/ 699541 w 1435865"/>
                  <a:gd name="connsiteY18-9658" fmla="*/ 542635 h 1078087"/>
                  <a:gd name="connsiteX19-9659" fmla="*/ 649729 w 1435865"/>
                  <a:gd name="connsiteY19-9660" fmla="*/ 578539 h 1078087"/>
                  <a:gd name="connsiteX20-9661" fmla="*/ 488410 w 1435865"/>
                  <a:gd name="connsiteY20-9662" fmla="*/ 715782 h 1078087"/>
                  <a:gd name="connsiteX21-9663" fmla="*/ 242011 w 1435865"/>
                  <a:gd name="connsiteY21-9664" fmla="*/ 706270 h 1078087"/>
                  <a:gd name="connsiteX22-9665" fmla="*/ 0 w 1435865"/>
                  <a:gd name="connsiteY22-9666" fmla="*/ 897013 h 1078087"/>
                  <a:gd name="connsiteX23-9667" fmla="*/ 543508 w 1435865"/>
                  <a:gd name="connsiteY23-9668" fmla="*/ 0 h 1078087"/>
                  <a:gd name="connsiteX24-9669" fmla="*/ 745856 w 1435865"/>
                  <a:gd name="connsiteY24-9670" fmla="*/ 85534 h 1078087"/>
                  <a:gd name="connsiteX25-9671" fmla="*/ 916259 w 1435865"/>
                  <a:gd name="connsiteY25-9672" fmla="*/ 184312 h 1078087"/>
                  <a:gd name="connsiteX26-9673" fmla="*/ 1315146 w 1435865"/>
                  <a:gd name="connsiteY26-9674" fmla="*/ 198516 h 1078087"/>
                  <a:gd name="connsiteX27-9675" fmla="*/ 1435474 w 1435865"/>
                  <a:gd name="connsiteY27-9676" fmla="*/ 79982 h 1078087"/>
                  <a:gd name="connsiteX28-9677" fmla="*/ 1280445 w 1435865"/>
                  <a:gd name="connsiteY28-9678" fmla="*/ 523272 h 1078087"/>
                  <a:gd name="connsiteX29-9679" fmla="*/ 1273671 w 1435865"/>
                  <a:gd name="connsiteY29-9680" fmla="*/ 693489 h 1078087"/>
                  <a:gd name="connsiteX30-9681" fmla="*/ 1364183 w 1435865"/>
                  <a:gd name="connsiteY30-9682" fmla="*/ 756682 h 1078087"/>
                  <a:gd name="connsiteX31-9683" fmla="*/ 1218641 w 1435865"/>
                  <a:gd name="connsiteY31-9684" fmla="*/ 1001983 h 1078087"/>
                  <a:gd name="connsiteX32-9685" fmla="*/ 1165317 w 1435865"/>
                  <a:gd name="connsiteY32-9686" fmla="*/ 987415 h 1078087"/>
                  <a:gd name="connsiteX33-9687" fmla="*/ 1107333 w 1435865"/>
                  <a:gd name="connsiteY33-9688" fmla="*/ 981871 h 1078087"/>
                  <a:gd name="connsiteX34-9689" fmla="*/ 1073970 w 1435865"/>
                  <a:gd name="connsiteY34-9690" fmla="*/ 982189 h 1078087"/>
                  <a:gd name="connsiteX35-9691" fmla="*/ 995871 w 1435865"/>
                  <a:gd name="connsiteY35-9692" fmla="*/ 1024512 h 1078087"/>
                  <a:gd name="connsiteX0-9693" fmla="*/ 995871 w 1435865"/>
                  <a:gd name="connsiteY0-9694" fmla="*/ 1024512 h 1078087"/>
                  <a:gd name="connsiteX1-9695" fmla="*/ 963828 w 1435865"/>
                  <a:gd name="connsiteY1-9696" fmla="*/ 910922 h 1078087"/>
                  <a:gd name="connsiteX2-9697" fmla="*/ 977904 w 1435865"/>
                  <a:gd name="connsiteY2-9698" fmla="*/ 1035152 h 1078087"/>
                  <a:gd name="connsiteX3-9699" fmla="*/ 916145 w 1435865"/>
                  <a:gd name="connsiteY3-9700" fmla="*/ 1052290 h 1078087"/>
                  <a:gd name="connsiteX4-9701" fmla="*/ 885632 w 1435865"/>
                  <a:gd name="connsiteY4-9702" fmla="*/ 1017550 h 1078087"/>
                  <a:gd name="connsiteX5-9703" fmla="*/ 858927 w 1435865"/>
                  <a:gd name="connsiteY5-9704" fmla="*/ 991363 h 1078087"/>
                  <a:gd name="connsiteX6-9705" fmla="*/ 808277 w 1435865"/>
                  <a:gd name="connsiteY6-9706" fmla="*/ 995039 h 1078087"/>
                  <a:gd name="connsiteX7-9707" fmla="*/ 790628 w 1435865"/>
                  <a:gd name="connsiteY7-9708" fmla="*/ 882100 h 1078087"/>
                  <a:gd name="connsiteX8-9709" fmla="*/ 667264 w 1435865"/>
                  <a:gd name="connsiteY8-9710" fmla="*/ 886315 h 1078087"/>
                  <a:gd name="connsiteX9-9711" fmla="*/ 708732 w 1435865"/>
                  <a:gd name="connsiteY9-9712" fmla="*/ 835185 h 1078087"/>
                  <a:gd name="connsiteX10-9713" fmla="*/ 811429 w 1435865"/>
                  <a:gd name="connsiteY10-9714" fmla="*/ 722791 h 1078087"/>
                  <a:gd name="connsiteX11-9715" fmla="*/ 738886 w 1435865"/>
                  <a:gd name="connsiteY11-9716" fmla="*/ 775374 h 1078087"/>
                  <a:gd name="connsiteX12-9717" fmla="*/ 629081 w 1435865"/>
                  <a:gd name="connsiteY12-9718" fmla="*/ 897267 h 1078087"/>
                  <a:gd name="connsiteX13-9719" fmla="*/ 356382 w 1435865"/>
                  <a:gd name="connsiteY13-9720" fmla="*/ 1018964 h 1078087"/>
                  <a:gd name="connsiteX14-9721" fmla="*/ 457105 w 1435865"/>
                  <a:gd name="connsiteY14-9722" fmla="*/ 814648 h 1078087"/>
                  <a:gd name="connsiteX15-9723" fmla="*/ 517173 w 1435865"/>
                  <a:gd name="connsiteY15-9724" fmla="*/ 755389 h 1078087"/>
                  <a:gd name="connsiteX16-9725" fmla="*/ 595085 w 1435865"/>
                  <a:gd name="connsiteY16-9726" fmla="*/ 664272 h 1078087"/>
                  <a:gd name="connsiteX17-9727" fmla="*/ 786171 w 1435865"/>
                  <a:gd name="connsiteY17-9728" fmla="*/ 490228 h 1078087"/>
                  <a:gd name="connsiteX18-9729" fmla="*/ 699541 w 1435865"/>
                  <a:gd name="connsiteY18-9730" fmla="*/ 542635 h 1078087"/>
                  <a:gd name="connsiteX19-9731" fmla="*/ 649729 w 1435865"/>
                  <a:gd name="connsiteY19-9732" fmla="*/ 578539 h 1078087"/>
                  <a:gd name="connsiteX20-9733" fmla="*/ 488410 w 1435865"/>
                  <a:gd name="connsiteY20-9734" fmla="*/ 715782 h 1078087"/>
                  <a:gd name="connsiteX21-9735" fmla="*/ 242011 w 1435865"/>
                  <a:gd name="connsiteY21-9736" fmla="*/ 706270 h 1078087"/>
                  <a:gd name="connsiteX22-9737" fmla="*/ 0 w 1435865"/>
                  <a:gd name="connsiteY22-9738" fmla="*/ 897013 h 1078087"/>
                  <a:gd name="connsiteX23-9739" fmla="*/ 543508 w 1435865"/>
                  <a:gd name="connsiteY23-9740" fmla="*/ 0 h 1078087"/>
                  <a:gd name="connsiteX24-9741" fmla="*/ 745856 w 1435865"/>
                  <a:gd name="connsiteY24-9742" fmla="*/ 85534 h 1078087"/>
                  <a:gd name="connsiteX25-9743" fmla="*/ 916259 w 1435865"/>
                  <a:gd name="connsiteY25-9744" fmla="*/ 184312 h 1078087"/>
                  <a:gd name="connsiteX26-9745" fmla="*/ 1315146 w 1435865"/>
                  <a:gd name="connsiteY26-9746" fmla="*/ 198516 h 1078087"/>
                  <a:gd name="connsiteX27-9747" fmla="*/ 1435474 w 1435865"/>
                  <a:gd name="connsiteY27-9748" fmla="*/ 79982 h 1078087"/>
                  <a:gd name="connsiteX28-9749" fmla="*/ 1280445 w 1435865"/>
                  <a:gd name="connsiteY28-9750" fmla="*/ 523272 h 1078087"/>
                  <a:gd name="connsiteX29-9751" fmla="*/ 1273671 w 1435865"/>
                  <a:gd name="connsiteY29-9752" fmla="*/ 693489 h 1078087"/>
                  <a:gd name="connsiteX30-9753" fmla="*/ 1364183 w 1435865"/>
                  <a:gd name="connsiteY30-9754" fmla="*/ 756682 h 1078087"/>
                  <a:gd name="connsiteX31-9755" fmla="*/ 1218641 w 1435865"/>
                  <a:gd name="connsiteY31-9756" fmla="*/ 1001983 h 1078087"/>
                  <a:gd name="connsiteX32-9757" fmla="*/ 1165317 w 1435865"/>
                  <a:gd name="connsiteY32-9758" fmla="*/ 987415 h 1078087"/>
                  <a:gd name="connsiteX33-9759" fmla="*/ 1107333 w 1435865"/>
                  <a:gd name="connsiteY33-9760" fmla="*/ 981871 h 1078087"/>
                  <a:gd name="connsiteX34-9761" fmla="*/ 1073970 w 1435865"/>
                  <a:gd name="connsiteY34-9762" fmla="*/ 982189 h 1078087"/>
                  <a:gd name="connsiteX35-9763" fmla="*/ 995871 w 1435865"/>
                  <a:gd name="connsiteY35-9764" fmla="*/ 1024512 h 1078087"/>
                  <a:gd name="connsiteX0-9765" fmla="*/ 995871 w 1435865"/>
                  <a:gd name="connsiteY0-9766" fmla="*/ 1024512 h 1078087"/>
                  <a:gd name="connsiteX1-9767" fmla="*/ 963828 w 1435865"/>
                  <a:gd name="connsiteY1-9768" fmla="*/ 910922 h 1078087"/>
                  <a:gd name="connsiteX2-9769" fmla="*/ 977904 w 1435865"/>
                  <a:gd name="connsiteY2-9770" fmla="*/ 1035152 h 1078087"/>
                  <a:gd name="connsiteX3-9771" fmla="*/ 916145 w 1435865"/>
                  <a:gd name="connsiteY3-9772" fmla="*/ 1052290 h 1078087"/>
                  <a:gd name="connsiteX4-9773" fmla="*/ 885632 w 1435865"/>
                  <a:gd name="connsiteY4-9774" fmla="*/ 1017550 h 1078087"/>
                  <a:gd name="connsiteX5-9775" fmla="*/ 858927 w 1435865"/>
                  <a:gd name="connsiteY5-9776" fmla="*/ 991363 h 1078087"/>
                  <a:gd name="connsiteX6-9777" fmla="*/ 808277 w 1435865"/>
                  <a:gd name="connsiteY6-9778" fmla="*/ 995039 h 1078087"/>
                  <a:gd name="connsiteX7-9779" fmla="*/ 790628 w 1435865"/>
                  <a:gd name="connsiteY7-9780" fmla="*/ 882100 h 1078087"/>
                  <a:gd name="connsiteX8-9781" fmla="*/ 667264 w 1435865"/>
                  <a:gd name="connsiteY8-9782" fmla="*/ 886315 h 1078087"/>
                  <a:gd name="connsiteX9-9783" fmla="*/ 708732 w 1435865"/>
                  <a:gd name="connsiteY9-9784" fmla="*/ 835185 h 1078087"/>
                  <a:gd name="connsiteX10-9785" fmla="*/ 811429 w 1435865"/>
                  <a:gd name="connsiteY10-9786" fmla="*/ 722791 h 1078087"/>
                  <a:gd name="connsiteX11-9787" fmla="*/ 738886 w 1435865"/>
                  <a:gd name="connsiteY11-9788" fmla="*/ 775374 h 1078087"/>
                  <a:gd name="connsiteX12-9789" fmla="*/ 629081 w 1435865"/>
                  <a:gd name="connsiteY12-9790" fmla="*/ 897267 h 1078087"/>
                  <a:gd name="connsiteX13-9791" fmla="*/ 356382 w 1435865"/>
                  <a:gd name="connsiteY13-9792" fmla="*/ 1018964 h 1078087"/>
                  <a:gd name="connsiteX14-9793" fmla="*/ 457105 w 1435865"/>
                  <a:gd name="connsiteY14-9794" fmla="*/ 814648 h 1078087"/>
                  <a:gd name="connsiteX15-9795" fmla="*/ 517173 w 1435865"/>
                  <a:gd name="connsiteY15-9796" fmla="*/ 755389 h 1078087"/>
                  <a:gd name="connsiteX16-9797" fmla="*/ 595085 w 1435865"/>
                  <a:gd name="connsiteY16-9798" fmla="*/ 664272 h 1078087"/>
                  <a:gd name="connsiteX17-9799" fmla="*/ 786171 w 1435865"/>
                  <a:gd name="connsiteY17-9800" fmla="*/ 490228 h 1078087"/>
                  <a:gd name="connsiteX18-9801" fmla="*/ 699541 w 1435865"/>
                  <a:gd name="connsiteY18-9802" fmla="*/ 542635 h 1078087"/>
                  <a:gd name="connsiteX19-9803" fmla="*/ 649729 w 1435865"/>
                  <a:gd name="connsiteY19-9804" fmla="*/ 578539 h 1078087"/>
                  <a:gd name="connsiteX20-9805" fmla="*/ 461221 w 1435865"/>
                  <a:gd name="connsiteY20-9806" fmla="*/ 541350 h 1078087"/>
                  <a:gd name="connsiteX21-9807" fmla="*/ 242011 w 1435865"/>
                  <a:gd name="connsiteY21-9808" fmla="*/ 706270 h 1078087"/>
                  <a:gd name="connsiteX22-9809" fmla="*/ 0 w 1435865"/>
                  <a:gd name="connsiteY22-9810" fmla="*/ 897013 h 1078087"/>
                  <a:gd name="connsiteX23-9811" fmla="*/ 543508 w 1435865"/>
                  <a:gd name="connsiteY23-9812" fmla="*/ 0 h 1078087"/>
                  <a:gd name="connsiteX24-9813" fmla="*/ 745856 w 1435865"/>
                  <a:gd name="connsiteY24-9814" fmla="*/ 85534 h 1078087"/>
                  <a:gd name="connsiteX25-9815" fmla="*/ 916259 w 1435865"/>
                  <a:gd name="connsiteY25-9816" fmla="*/ 184312 h 1078087"/>
                  <a:gd name="connsiteX26-9817" fmla="*/ 1315146 w 1435865"/>
                  <a:gd name="connsiteY26-9818" fmla="*/ 198516 h 1078087"/>
                  <a:gd name="connsiteX27-9819" fmla="*/ 1435474 w 1435865"/>
                  <a:gd name="connsiteY27-9820" fmla="*/ 79982 h 1078087"/>
                  <a:gd name="connsiteX28-9821" fmla="*/ 1280445 w 1435865"/>
                  <a:gd name="connsiteY28-9822" fmla="*/ 523272 h 1078087"/>
                  <a:gd name="connsiteX29-9823" fmla="*/ 1273671 w 1435865"/>
                  <a:gd name="connsiteY29-9824" fmla="*/ 693489 h 1078087"/>
                  <a:gd name="connsiteX30-9825" fmla="*/ 1364183 w 1435865"/>
                  <a:gd name="connsiteY30-9826" fmla="*/ 756682 h 1078087"/>
                  <a:gd name="connsiteX31-9827" fmla="*/ 1218641 w 1435865"/>
                  <a:gd name="connsiteY31-9828" fmla="*/ 1001983 h 1078087"/>
                  <a:gd name="connsiteX32-9829" fmla="*/ 1165317 w 1435865"/>
                  <a:gd name="connsiteY32-9830" fmla="*/ 987415 h 1078087"/>
                  <a:gd name="connsiteX33-9831" fmla="*/ 1107333 w 1435865"/>
                  <a:gd name="connsiteY33-9832" fmla="*/ 981871 h 1078087"/>
                  <a:gd name="connsiteX34-9833" fmla="*/ 1073970 w 1435865"/>
                  <a:gd name="connsiteY34-9834" fmla="*/ 982189 h 1078087"/>
                  <a:gd name="connsiteX35-9835" fmla="*/ 995871 w 1435865"/>
                  <a:gd name="connsiteY35-9836" fmla="*/ 1024512 h 1078087"/>
                  <a:gd name="connsiteX0-9837" fmla="*/ 995871 w 1435865"/>
                  <a:gd name="connsiteY0-9838" fmla="*/ 1024512 h 1078087"/>
                  <a:gd name="connsiteX1-9839" fmla="*/ 963828 w 1435865"/>
                  <a:gd name="connsiteY1-9840" fmla="*/ 910922 h 1078087"/>
                  <a:gd name="connsiteX2-9841" fmla="*/ 977904 w 1435865"/>
                  <a:gd name="connsiteY2-9842" fmla="*/ 1035152 h 1078087"/>
                  <a:gd name="connsiteX3-9843" fmla="*/ 916145 w 1435865"/>
                  <a:gd name="connsiteY3-9844" fmla="*/ 1052290 h 1078087"/>
                  <a:gd name="connsiteX4-9845" fmla="*/ 885632 w 1435865"/>
                  <a:gd name="connsiteY4-9846" fmla="*/ 1017550 h 1078087"/>
                  <a:gd name="connsiteX5-9847" fmla="*/ 858927 w 1435865"/>
                  <a:gd name="connsiteY5-9848" fmla="*/ 991363 h 1078087"/>
                  <a:gd name="connsiteX6-9849" fmla="*/ 808277 w 1435865"/>
                  <a:gd name="connsiteY6-9850" fmla="*/ 995039 h 1078087"/>
                  <a:gd name="connsiteX7-9851" fmla="*/ 790628 w 1435865"/>
                  <a:gd name="connsiteY7-9852" fmla="*/ 882100 h 1078087"/>
                  <a:gd name="connsiteX8-9853" fmla="*/ 667264 w 1435865"/>
                  <a:gd name="connsiteY8-9854" fmla="*/ 886315 h 1078087"/>
                  <a:gd name="connsiteX9-9855" fmla="*/ 708732 w 1435865"/>
                  <a:gd name="connsiteY9-9856" fmla="*/ 835185 h 1078087"/>
                  <a:gd name="connsiteX10-9857" fmla="*/ 811429 w 1435865"/>
                  <a:gd name="connsiteY10-9858" fmla="*/ 722791 h 1078087"/>
                  <a:gd name="connsiteX11-9859" fmla="*/ 738886 w 1435865"/>
                  <a:gd name="connsiteY11-9860" fmla="*/ 775374 h 1078087"/>
                  <a:gd name="connsiteX12-9861" fmla="*/ 629081 w 1435865"/>
                  <a:gd name="connsiteY12-9862" fmla="*/ 897267 h 1078087"/>
                  <a:gd name="connsiteX13-9863" fmla="*/ 356382 w 1435865"/>
                  <a:gd name="connsiteY13-9864" fmla="*/ 1018964 h 1078087"/>
                  <a:gd name="connsiteX14-9865" fmla="*/ 457105 w 1435865"/>
                  <a:gd name="connsiteY14-9866" fmla="*/ 814648 h 1078087"/>
                  <a:gd name="connsiteX15-9867" fmla="*/ 466179 w 1435865"/>
                  <a:gd name="connsiteY15-9868" fmla="*/ 759280 h 1078087"/>
                  <a:gd name="connsiteX16-9869" fmla="*/ 595085 w 1435865"/>
                  <a:gd name="connsiteY16-9870" fmla="*/ 664272 h 1078087"/>
                  <a:gd name="connsiteX17-9871" fmla="*/ 786171 w 1435865"/>
                  <a:gd name="connsiteY17-9872" fmla="*/ 490228 h 1078087"/>
                  <a:gd name="connsiteX18-9873" fmla="*/ 699541 w 1435865"/>
                  <a:gd name="connsiteY18-9874" fmla="*/ 542635 h 1078087"/>
                  <a:gd name="connsiteX19-9875" fmla="*/ 649729 w 1435865"/>
                  <a:gd name="connsiteY19-9876" fmla="*/ 578539 h 1078087"/>
                  <a:gd name="connsiteX20-9877" fmla="*/ 461221 w 1435865"/>
                  <a:gd name="connsiteY20-9878" fmla="*/ 541350 h 1078087"/>
                  <a:gd name="connsiteX21-9879" fmla="*/ 242011 w 1435865"/>
                  <a:gd name="connsiteY21-9880" fmla="*/ 706270 h 1078087"/>
                  <a:gd name="connsiteX22-9881" fmla="*/ 0 w 1435865"/>
                  <a:gd name="connsiteY22-9882" fmla="*/ 897013 h 1078087"/>
                  <a:gd name="connsiteX23-9883" fmla="*/ 543508 w 1435865"/>
                  <a:gd name="connsiteY23-9884" fmla="*/ 0 h 1078087"/>
                  <a:gd name="connsiteX24-9885" fmla="*/ 745856 w 1435865"/>
                  <a:gd name="connsiteY24-9886" fmla="*/ 85534 h 1078087"/>
                  <a:gd name="connsiteX25-9887" fmla="*/ 916259 w 1435865"/>
                  <a:gd name="connsiteY25-9888" fmla="*/ 184312 h 1078087"/>
                  <a:gd name="connsiteX26-9889" fmla="*/ 1315146 w 1435865"/>
                  <a:gd name="connsiteY26-9890" fmla="*/ 198516 h 1078087"/>
                  <a:gd name="connsiteX27-9891" fmla="*/ 1435474 w 1435865"/>
                  <a:gd name="connsiteY27-9892" fmla="*/ 79982 h 1078087"/>
                  <a:gd name="connsiteX28-9893" fmla="*/ 1280445 w 1435865"/>
                  <a:gd name="connsiteY28-9894" fmla="*/ 523272 h 1078087"/>
                  <a:gd name="connsiteX29-9895" fmla="*/ 1273671 w 1435865"/>
                  <a:gd name="connsiteY29-9896" fmla="*/ 693489 h 1078087"/>
                  <a:gd name="connsiteX30-9897" fmla="*/ 1364183 w 1435865"/>
                  <a:gd name="connsiteY30-9898" fmla="*/ 756682 h 1078087"/>
                  <a:gd name="connsiteX31-9899" fmla="*/ 1218641 w 1435865"/>
                  <a:gd name="connsiteY31-9900" fmla="*/ 1001983 h 1078087"/>
                  <a:gd name="connsiteX32-9901" fmla="*/ 1165317 w 1435865"/>
                  <a:gd name="connsiteY32-9902" fmla="*/ 987415 h 1078087"/>
                  <a:gd name="connsiteX33-9903" fmla="*/ 1107333 w 1435865"/>
                  <a:gd name="connsiteY33-9904" fmla="*/ 981871 h 1078087"/>
                  <a:gd name="connsiteX34-9905" fmla="*/ 1073970 w 1435865"/>
                  <a:gd name="connsiteY34-9906" fmla="*/ 982189 h 1078087"/>
                  <a:gd name="connsiteX35-9907" fmla="*/ 995871 w 1435865"/>
                  <a:gd name="connsiteY35-9908" fmla="*/ 1024512 h 1078087"/>
                  <a:gd name="connsiteX0-9909" fmla="*/ 995871 w 1435865"/>
                  <a:gd name="connsiteY0-9910" fmla="*/ 1024512 h 1078087"/>
                  <a:gd name="connsiteX1-9911" fmla="*/ 963828 w 1435865"/>
                  <a:gd name="connsiteY1-9912" fmla="*/ 910922 h 1078087"/>
                  <a:gd name="connsiteX2-9913" fmla="*/ 977904 w 1435865"/>
                  <a:gd name="connsiteY2-9914" fmla="*/ 1035152 h 1078087"/>
                  <a:gd name="connsiteX3-9915" fmla="*/ 916145 w 1435865"/>
                  <a:gd name="connsiteY3-9916" fmla="*/ 1052290 h 1078087"/>
                  <a:gd name="connsiteX4-9917" fmla="*/ 885632 w 1435865"/>
                  <a:gd name="connsiteY4-9918" fmla="*/ 1017550 h 1078087"/>
                  <a:gd name="connsiteX5-9919" fmla="*/ 858927 w 1435865"/>
                  <a:gd name="connsiteY5-9920" fmla="*/ 991363 h 1078087"/>
                  <a:gd name="connsiteX6-9921" fmla="*/ 808277 w 1435865"/>
                  <a:gd name="connsiteY6-9922" fmla="*/ 995039 h 1078087"/>
                  <a:gd name="connsiteX7-9923" fmla="*/ 790628 w 1435865"/>
                  <a:gd name="connsiteY7-9924" fmla="*/ 882100 h 1078087"/>
                  <a:gd name="connsiteX8-9925" fmla="*/ 667264 w 1435865"/>
                  <a:gd name="connsiteY8-9926" fmla="*/ 886315 h 1078087"/>
                  <a:gd name="connsiteX9-9927" fmla="*/ 708732 w 1435865"/>
                  <a:gd name="connsiteY9-9928" fmla="*/ 835185 h 1078087"/>
                  <a:gd name="connsiteX10-9929" fmla="*/ 811429 w 1435865"/>
                  <a:gd name="connsiteY10-9930" fmla="*/ 722791 h 1078087"/>
                  <a:gd name="connsiteX11-9931" fmla="*/ 738886 w 1435865"/>
                  <a:gd name="connsiteY11-9932" fmla="*/ 775374 h 1078087"/>
                  <a:gd name="connsiteX12-9933" fmla="*/ 629081 w 1435865"/>
                  <a:gd name="connsiteY12-9934" fmla="*/ 897267 h 1078087"/>
                  <a:gd name="connsiteX13-9935" fmla="*/ 356382 w 1435865"/>
                  <a:gd name="connsiteY13-9936" fmla="*/ 1018964 h 1078087"/>
                  <a:gd name="connsiteX14-9937" fmla="*/ 457105 w 1435865"/>
                  <a:gd name="connsiteY14-9938" fmla="*/ 814648 h 1078087"/>
                  <a:gd name="connsiteX15-9939" fmla="*/ 326688 w 1435865"/>
                  <a:gd name="connsiteY15-9940" fmla="*/ 1036047 h 1078087"/>
                  <a:gd name="connsiteX16-9941" fmla="*/ 595085 w 1435865"/>
                  <a:gd name="connsiteY16-9942" fmla="*/ 664272 h 1078087"/>
                  <a:gd name="connsiteX17-9943" fmla="*/ 786171 w 1435865"/>
                  <a:gd name="connsiteY17-9944" fmla="*/ 490228 h 1078087"/>
                  <a:gd name="connsiteX18-9945" fmla="*/ 699541 w 1435865"/>
                  <a:gd name="connsiteY18-9946" fmla="*/ 542635 h 1078087"/>
                  <a:gd name="connsiteX19-9947" fmla="*/ 649729 w 1435865"/>
                  <a:gd name="connsiteY19-9948" fmla="*/ 578539 h 1078087"/>
                  <a:gd name="connsiteX20-9949" fmla="*/ 461221 w 1435865"/>
                  <a:gd name="connsiteY20-9950" fmla="*/ 541350 h 1078087"/>
                  <a:gd name="connsiteX21-9951" fmla="*/ 242011 w 1435865"/>
                  <a:gd name="connsiteY21-9952" fmla="*/ 706270 h 1078087"/>
                  <a:gd name="connsiteX22-9953" fmla="*/ 0 w 1435865"/>
                  <a:gd name="connsiteY22-9954" fmla="*/ 897013 h 1078087"/>
                  <a:gd name="connsiteX23-9955" fmla="*/ 543508 w 1435865"/>
                  <a:gd name="connsiteY23-9956" fmla="*/ 0 h 1078087"/>
                  <a:gd name="connsiteX24-9957" fmla="*/ 745856 w 1435865"/>
                  <a:gd name="connsiteY24-9958" fmla="*/ 85534 h 1078087"/>
                  <a:gd name="connsiteX25-9959" fmla="*/ 916259 w 1435865"/>
                  <a:gd name="connsiteY25-9960" fmla="*/ 184312 h 1078087"/>
                  <a:gd name="connsiteX26-9961" fmla="*/ 1315146 w 1435865"/>
                  <a:gd name="connsiteY26-9962" fmla="*/ 198516 h 1078087"/>
                  <a:gd name="connsiteX27-9963" fmla="*/ 1435474 w 1435865"/>
                  <a:gd name="connsiteY27-9964" fmla="*/ 79982 h 1078087"/>
                  <a:gd name="connsiteX28-9965" fmla="*/ 1280445 w 1435865"/>
                  <a:gd name="connsiteY28-9966" fmla="*/ 523272 h 1078087"/>
                  <a:gd name="connsiteX29-9967" fmla="*/ 1273671 w 1435865"/>
                  <a:gd name="connsiteY29-9968" fmla="*/ 693489 h 1078087"/>
                  <a:gd name="connsiteX30-9969" fmla="*/ 1364183 w 1435865"/>
                  <a:gd name="connsiteY30-9970" fmla="*/ 756682 h 1078087"/>
                  <a:gd name="connsiteX31-9971" fmla="*/ 1218641 w 1435865"/>
                  <a:gd name="connsiteY31-9972" fmla="*/ 1001983 h 1078087"/>
                  <a:gd name="connsiteX32-9973" fmla="*/ 1165317 w 1435865"/>
                  <a:gd name="connsiteY32-9974" fmla="*/ 987415 h 1078087"/>
                  <a:gd name="connsiteX33-9975" fmla="*/ 1107333 w 1435865"/>
                  <a:gd name="connsiteY33-9976" fmla="*/ 981871 h 1078087"/>
                  <a:gd name="connsiteX34-9977" fmla="*/ 1073970 w 1435865"/>
                  <a:gd name="connsiteY34-9978" fmla="*/ 982189 h 1078087"/>
                  <a:gd name="connsiteX35-9979" fmla="*/ 995871 w 1435865"/>
                  <a:gd name="connsiteY35-9980" fmla="*/ 1024512 h 1078087"/>
                  <a:gd name="connsiteX0-9981" fmla="*/ 995871 w 1435865"/>
                  <a:gd name="connsiteY0-9982" fmla="*/ 1024512 h 1078087"/>
                  <a:gd name="connsiteX1-9983" fmla="*/ 963828 w 1435865"/>
                  <a:gd name="connsiteY1-9984" fmla="*/ 910922 h 1078087"/>
                  <a:gd name="connsiteX2-9985" fmla="*/ 977904 w 1435865"/>
                  <a:gd name="connsiteY2-9986" fmla="*/ 1035152 h 1078087"/>
                  <a:gd name="connsiteX3-9987" fmla="*/ 916145 w 1435865"/>
                  <a:gd name="connsiteY3-9988" fmla="*/ 1052290 h 1078087"/>
                  <a:gd name="connsiteX4-9989" fmla="*/ 885632 w 1435865"/>
                  <a:gd name="connsiteY4-9990" fmla="*/ 1017550 h 1078087"/>
                  <a:gd name="connsiteX5-9991" fmla="*/ 858927 w 1435865"/>
                  <a:gd name="connsiteY5-9992" fmla="*/ 991363 h 1078087"/>
                  <a:gd name="connsiteX6-9993" fmla="*/ 808277 w 1435865"/>
                  <a:gd name="connsiteY6-9994" fmla="*/ 995039 h 1078087"/>
                  <a:gd name="connsiteX7-9995" fmla="*/ 790628 w 1435865"/>
                  <a:gd name="connsiteY7-9996" fmla="*/ 882100 h 1078087"/>
                  <a:gd name="connsiteX8-9997" fmla="*/ 667264 w 1435865"/>
                  <a:gd name="connsiteY8-9998" fmla="*/ 886315 h 1078087"/>
                  <a:gd name="connsiteX9-9999" fmla="*/ 708732 w 1435865"/>
                  <a:gd name="connsiteY9-10000" fmla="*/ 835185 h 1078087"/>
                  <a:gd name="connsiteX10-10001" fmla="*/ 811429 w 1435865"/>
                  <a:gd name="connsiteY10-10002" fmla="*/ 722791 h 1078087"/>
                  <a:gd name="connsiteX11-10003" fmla="*/ 738886 w 1435865"/>
                  <a:gd name="connsiteY11-10004" fmla="*/ 775374 h 1078087"/>
                  <a:gd name="connsiteX12-10005" fmla="*/ 629081 w 1435865"/>
                  <a:gd name="connsiteY12-10006" fmla="*/ 897267 h 1078087"/>
                  <a:gd name="connsiteX13-10007" fmla="*/ 356382 w 1435865"/>
                  <a:gd name="connsiteY13-10008" fmla="*/ 1018964 h 1078087"/>
                  <a:gd name="connsiteX14-10009" fmla="*/ 457105 w 1435865"/>
                  <a:gd name="connsiteY14-10010" fmla="*/ 814648 h 1078087"/>
                  <a:gd name="connsiteX15-10011" fmla="*/ 382839 w 1435865"/>
                  <a:gd name="connsiteY15-10012" fmla="*/ 810447 h 1078087"/>
                  <a:gd name="connsiteX16-10013" fmla="*/ 595085 w 1435865"/>
                  <a:gd name="connsiteY16-10014" fmla="*/ 664272 h 1078087"/>
                  <a:gd name="connsiteX17-10015" fmla="*/ 786171 w 1435865"/>
                  <a:gd name="connsiteY17-10016" fmla="*/ 490228 h 1078087"/>
                  <a:gd name="connsiteX18-10017" fmla="*/ 699541 w 1435865"/>
                  <a:gd name="connsiteY18-10018" fmla="*/ 542635 h 1078087"/>
                  <a:gd name="connsiteX19-10019" fmla="*/ 649729 w 1435865"/>
                  <a:gd name="connsiteY19-10020" fmla="*/ 578539 h 1078087"/>
                  <a:gd name="connsiteX20-10021" fmla="*/ 461221 w 1435865"/>
                  <a:gd name="connsiteY20-10022" fmla="*/ 541350 h 1078087"/>
                  <a:gd name="connsiteX21-10023" fmla="*/ 242011 w 1435865"/>
                  <a:gd name="connsiteY21-10024" fmla="*/ 706270 h 1078087"/>
                  <a:gd name="connsiteX22-10025" fmla="*/ 0 w 1435865"/>
                  <a:gd name="connsiteY22-10026" fmla="*/ 897013 h 1078087"/>
                  <a:gd name="connsiteX23-10027" fmla="*/ 543508 w 1435865"/>
                  <a:gd name="connsiteY23-10028" fmla="*/ 0 h 1078087"/>
                  <a:gd name="connsiteX24-10029" fmla="*/ 745856 w 1435865"/>
                  <a:gd name="connsiteY24-10030" fmla="*/ 85534 h 1078087"/>
                  <a:gd name="connsiteX25-10031" fmla="*/ 916259 w 1435865"/>
                  <a:gd name="connsiteY25-10032" fmla="*/ 184312 h 1078087"/>
                  <a:gd name="connsiteX26-10033" fmla="*/ 1315146 w 1435865"/>
                  <a:gd name="connsiteY26-10034" fmla="*/ 198516 h 1078087"/>
                  <a:gd name="connsiteX27-10035" fmla="*/ 1435474 w 1435865"/>
                  <a:gd name="connsiteY27-10036" fmla="*/ 79982 h 1078087"/>
                  <a:gd name="connsiteX28-10037" fmla="*/ 1280445 w 1435865"/>
                  <a:gd name="connsiteY28-10038" fmla="*/ 523272 h 1078087"/>
                  <a:gd name="connsiteX29-10039" fmla="*/ 1273671 w 1435865"/>
                  <a:gd name="connsiteY29-10040" fmla="*/ 693489 h 1078087"/>
                  <a:gd name="connsiteX30-10041" fmla="*/ 1364183 w 1435865"/>
                  <a:gd name="connsiteY30-10042" fmla="*/ 756682 h 1078087"/>
                  <a:gd name="connsiteX31-10043" fmla="*/ 1218641 w 1435865"/>
                  <a:gd name="connsiteY31-10044" fmla="*/ 1001983 h 1078087"/>
                  <a:gd name="connsiteX32-10045" fmla="*/ 1165317 w 1435865"/>
                  <a:gd name="connsiteY32-10046" fmla="*/ 987415 h 1078087"/>
                  <a:gd name="connsiteX33-10047" fmla="*/ 1107333 w 1435865"/>
                  <a:gd name="connsiteY33-10048" fmla="*/ 981871 h 1078087"/>
                  <a:gd name="connsiteX34-10049" fmla="*/ 1073970 w 1435865"/>
                  <a:gd name="connsiteY34-10050" fmla="*/ 982189 h 1078087"/>
                  <a:gd name="connsiteX35-10051" fmla="*/ 995871 w 1435865"/>
                  <a:gd name="connsiteY35-10052" fmla="*/ 1024512 h 1078087"/>
                  <a:gd name="connsiteX0-10053" fmla="*/ 995871 w 1435865"/>
                  <a:gd name="connsiteY0-10054" fmla="*/ 1024512 h 1078087"/>
                  <a:gd name="connsiteX1-10055" fmla="*/ 963828 w 1435865"/>
                  <a:gd name="connsiteY1-10056" fmla="*/ 910922 h 1078087"/>
                  <a:gd name="connsiteX2-10057" fmla="*/ 977904 w 1435865"/>
                  <a:gd name="connsiteY2-10058" fmla="*/ 1035152 h 1078087"/>
                  <a:gd name="connsiteX3-10059" fmla="*/ 916145 w 1435865"/>
                  <a:gd name="connsiteY3-10060" fmla="*/ 1052290 h 1078087"/>
                  <a:gd name="connsiteX4-10061" fmla="*/ 885632 w 1435865"/>
                  <a:gd name="connsiteY4-10062" fmla="*/ 1017550 h 1078087"/>
                  <a:gd name="connsiteX5-10063" fmla="*/ 858927 w 1435865"/>
                  <a:gd name="connsiteY5-10064" fmla="*/ 991363 h 1078087"/>
                  <a:gd name="connsiteX6-10065" fmla="*/ 808277 w 1435865"/>
                  <a:gd name="connsiteY6-10066" fmla="*/ 995039 h 1078087"/>
                  <a:gd name="connsiteX7-10067" fmla="*/ 790628 w 1435865"/>
                  <a:gd name="connsiteY7-10068" fmla="*/ 882100 h 1078087"/>
                  <a:gd name="connsiteX8-10069" fmla="*/ 667264 w 1435865"/>
                  <a:gd name="connsiteY8-10070" fmla="*/ 886315 h 1078087"/>
                  <a:gd name="connsiteX9-10071" fmla="*/ 708732 w 1435865"/>
                  <a:gd name="connsiteY9-10072" fmla="*/ 835185 h 1078087"/>
                  <a:gd name="connsiteX10-10073" fmla="*/ 811429 w 1435865"/>
                  <a:gd name="connsiteY10-10074" fmla="*/ 722791 h 1078087"/>
                  <a:gd name="connsiteX11-10075" fmla="*/ 738886 w 1435865"/>
                  <a:gd name="connsiteY11-10076" fmla="*/ 775374 h 1078087"/>
                  <a:gd name="connsiteX12-10077" fmla="*/ 629081 w 1435865"/>
                  <a:gd name="connsiteY12-10078" fmla="*/ 897267 h 1078087"/>
                  <a:gd name="connsiteX13-10079" fmla="*/ 356382 w 1435865"/>
                  <a:gd name="connsiteY13-10080" fmla="*/ 1018964 h 1078087"/>
                  <a:gd name="connsiteX14-10081" fmla="*/ 457105 w 1435865"/>
                  <a:gd name="connsiteY14-10082" fmla="*/ 814648 h 1078087"/>
                  <a:gd name="connsiteX15-10083" fmla="*/ 328815 w 1435865"/>
                  <a:gd name="connsiteY15-10084" fmla="*/ 1033442 h 1078087"/>
                  <a:gd name="connsiteX16-10085" fmla="*/ 595085 w 1435865"/>
                  <a:gd name="connsiteY16-10086" fmla="*/ 664272 h 1078087"/>
                  <a:gd name="connsiteX17-10087" fmla="*/ 786171 w 1435865"/>
                  <a:gd name="connsiteY17-10088" fmla="*/ 490228 h 1078087"/>
                  <a:gd name="connsiteX18-10089" fmla="*/ 699541 w 1435865"/>
                  <a:gd name="connsiteY18-10090" fmla="*/ 542635 h 1078087"/>
                  <a:gd name="connsiteX19-10091" fmla="*/ 649729 w 1435865"/>
                  <a:gd name="connsiteY19-10092" fmla="*/ 578539 h 1078087"/>
                  <a:gd name="connsiteX20-10093" fmla="*/ 461221 w 1435865"/>
                  <a:gd name="connsiteY20-10094" fmla="*/ 541350 h 1078087"/>
                  <a:gd name="connsiteX21-10095" fmla="*/ 242011 w 1435865"/>
                  <a:gd name="connsiteY21-10096" fmla="*/ 706270 h 1078087"/>
                  <a:gd name="connsiteX22-10097" fmla="*/ 0 w 1435865"/>
                  <a:gd name="connsiteY22-10098" fmla="*/ 897013 h 1078087"/>
                  <a:gd name="connsiteX23-10099" fmla="*/ 543508 w 1435865"/>
                  <a:gd name="connsiteY23-10100" fmla="*/ 0 h 1078087"/>
                  <a:gd name="connsiteX24-10101" fmla="*/ 745856 w 1435865"/>
                  <a:gd name="connsiteY24-10102" fmla="*/ 85534 h 1078087"/>
                  <a:gd name="connsiteX25-10103" fmla="*/ 916259 w 1435865"/>
                  <a:gd name="connsiteY25-10104" fmla="*/ 184312 h 1078087"/>
                  <a:gd name="connsiteX26-10105" fmla="*/ 1315146 w 1435865"/>
                  <a:gd name="connsiteY26-10106" fmla="*/ 198516 h 1078087"/>
                  <a:gd name="connsiteX27-10107" fmla="*/ 1435474 w 1435865"/>
                  <a:gd name="connsiteY27-10108" fmla="*/ 79982 h 1078087"/>
                  <a:gd name="connsiteX28-10109" fmla="*/ 1280445 w 1435865"/>
                  <a:gd name="connsiteY28-10110" fmla="*/ 523272 h 1078087"/>
                  <a:gd name="connsiteX29-10111" fmla="*/ 1273671 w 1435865"/>
                  <a:gd name="connsiteY29-10112" fmla="*/ 693489 h 1078087"/>
                  <a:gd name="connsiteX30-10113" fmla="*/ 1364183 w 1435865"/>
                  <a:gd name="connsiteY30-10114" fmla="*/ 756682 h 1078087"/>
                  <a:gd name="connsiteX31-10115" fmla="*/ 1218641 w 1435865"/>
                  <a:gd name="connsiteY31-10116" fmla="*/ 1001983 h 1078087"/>
                  <a:gd name="connsiteX32-10117" fmla="*/ 1165317 w 1435865"/>
                  <a:gd name="connsiteY32-10118" fmla="*/ 987415 h 1078087"/>
                  <a:gd name="connsiteX33-10119" fmla="*/ 1107333 w 1435865"/>
                  <a:gd name="connsiteY33-10120" fmla="*/ 981871 h 1078087"/>
                  <a:gd name="connsiteX34-10121" fmla="*/ 1073970 w 1435865"/>
                  <a:gd name="connsiteY34-10122" fmla="*/ 982189 h 1078087"/>
                  <a:gd name="connsiteX35-10123" fmla="*/ 995871 w 1435865"/>
                  <a:gd name="connsiteY35-10124" fmla="*/ 1024512 h 1078087"/>
                  <a:gd name="connsiteX0-10125" fmla="*/ 995871 w 1435865"/>
                  <a:gd name="connsiteY0-10126" fmla="*/ 1024512 h 1078087"/>
                  <a:gd name="connsiteX1-10127" fmla="*/ 963828 w 1435865"/>
                  <a:gd name="connsiteY1-10128" fmla="*/ 910922 h 1078087"/>
                  <a:gd name="connsiteX2-10129" fmla="*/ 977904 w 1435865"/>
                  <a:gd name="connsiteY2-10130" fmla="*/ 1035152 h 1078087"/>
                  <a:gd name="connsiteX3-10131" fmla="*/ 916145 w 1435865"/>
                  <a:gd name="connsiteY3-10132" fmla="*/ 1052290 h 1078087"/>
                  <a:gd name="connsiteX4-10133" fmla="*/ 885632 w 1435865"/>
                  <a:gd name="connsiteY4-10134" fmla="*/ 1017550 h 1078087"/>
                  <a:gd name="connsiteX5-10135" fmla="*/ 858927 w 1435865"/>
                  <a:gd name="connsiteY5-10136" fmla="*/ 991363 h 1078087"/>
                  <a:gd name="connsiteX6-10137" fmla="*/ 808277 w 1435865"/>
                  <a:gd name="connsiteY6-10138" fmla="*/ 995039 h 1078087"/>
                  <a:gd name="connsiteX7-10139" fmla="*/ 790628 w 1435865"/>
                  <a:gd name="connsiteY7-10140" fmla="*/ 882100 h 1078087"/>
                  <a:gd name="connsiteX8-10141" fmla="*/ 667264 w 1435865"/>
                  <a:gd name="connsiteY8-10142" fmla="*/ 886315 h 1078087"/>
                  <a:gd name="connsiteX9-10143" fmla="*/ 708732 w 1435865"/>
                  <a:gd name="connsiteY9-10144" fmla="*/ 835185 h 1078087"/>
                  <a:gd name="connsiteX10-10145" fmla="*/ 811429 w 1435865"/>
                  <a:gd name="connsiteY10-10146" fmla="*/ 722791 h 1078087"/>
                  <a:gd name="connsiteX11-10147" fmla="*/ 738886 w 1435865"/>
                  <a:gd name="connsiteY11-10148" fmla="*/ 775374 h 1078087"/>
                  <a:gd name="connsiteX12-10149" fmla="*/ 629081 w 1435865"/>
                  <a:gd name="connsiteY12-10150" fmla="*/ 897267 h 1078087"/>
                  <a:gd name="connsiteX13-10151" fmla="*/ 356382 w 1435865"/>
                  <a:gd name="connsiteY13-10152" fmla="*/ 1018964 h 1078087"/>
                  <a:gd name="connsiteX14-10153" fmla="*/ 457105 w 1435865"/>
                  <a:gd name="connsiteY14-10154" fmla="*/ 814648 h 1078087"/>
                  <a:gd name="connsiteX15-10155" fmla="*/ 328815 w 1435865"/>
                  <a:gd name="connsiteY15-10156" fmla="*/ 1033442 h 1078087"/>
                  <a:gd name="connsiteX16-10157" fmla="*/ 595085 w 1435865"/>
                  <a:gd name="connsiteY16-10158" fmla="*/ 664272 h 1078087"/>
                  <a:gd name="connsiteX17-10159" fmla="*/ 786171 w 1435865"/>
                  <a:gd name="connsiteY17-10160" fmla="*/ 490228 h 1078087"/>
                  <a:gd name="connsiteX18-10161" fmla="*/ 699541 w 1435865"/>
                  <a:gd name="connsiteY18-10162" fmla="*/ 542635 h 1078087"/>
                  <a:gd name="connsiteX19-10163" fmla="*/ 649729 w 1435865"/>
                  <a:gd name="connsiteY19-10164" fmla="*/ 578539 h 1078087"/>
                  <a:gd name="connsiteX20-10165" fmla="*/ 461221 w 1435865"/>
                  <a:gd name="connsiteY20-10166" fmla="*/ 541350 h 1078087"/>
                  <a:gd name="connsiteX21-10167" fmla="*/ 242011 w 1435865"/>
                  <a:gd name="connsiteY21-10168" fmla="*/ 706270 h 1078087"/>
                  <a:gd name="connsiteX22-10169" fmla="*/ 0 w 1435865"/>
                  <a:gd name="connsiteY22-10170" fmla="*/ 897013 h 1078087"/>
                  <a:gd name="connsiteX23-10171" fmla="*/ 543508 w 1435865"/>
                  <a:gd name="connsiteY23-10172" fmla="*/ 0 h 1078087"/>
                  <a:gd name="connsiteX24-10173" fmla="*/ 745856 w 1435865"/>
                  <a:gd name="connsiteY24-10174" fmla="*/ 85534 h 1078087"/>
                  <a:gd name="connsiteX25-10175" fmla="*/ 916259 w 1435865"/>
                  <a:gd name="connsiteY25-10176" fmla="*/ 184312 h 1078087"/>
                  <a:gd name="connsiteX26-10177" fmla="*/ 1315146 w 1435865"/>
                  <a:gd name="connsiteY26-10178" fmla="*/ 198516 h 1078087"/>
                  <a:gd name="connsiteX27-10179" fmla="*/ 1435474 w 1435865"/>
                  <a:gd name="connsiteY27-10180" fmla="*/ 79982 h 1078087"/>
                  <a:gd name="connsiteX28-10181" fmla="*/ 1280445 w 1435865"/>
                  <a:gd name="connsiteY28-10182" fmla="*/ 523272 h 1078087"/>
                  <a:gd name="connsiteX29-10183" fmla="*/ 1273671 w 1435865"/>
                  <a:gd name="connsiteY29-10184" fmla="*/ 693489 h 1078087"/>
                  <a:gd name="connsiteX30-10185" fmla="*/ 1364183 w 1435865"/>
                  <a:gd name="connsiteY30-10186" fmla="*/ 756682 h 1078087"/>
                  <a:gd name="connsiteX31-10187" fmla="*/ 1218641 w 1435865"/>
                  <a:gd name="connsiteY31-10188" fmla="*/ 1001983 h 1078087"/>
                  <a:gd name="connsiteX32-10189" fmla="*/ 1165317 w 1435865"/>
                  <a:gd name="connsiteY32-10190" fmla="*/ 987415 h 1078087"/>
                  <a:gd name="connsiteX33-10191" fmla="*/ 1107333 w 1435865"/>
                  <a:gd name="connsiteY33-10192" fmla="*/ 981871 h 1078087"/>
                  <a:gd name="connsiteX34-10193" fmla="*/ 1073970 w 1435865"/>
                  <a:gd name="connsiteY34-10194" fmla="*/ 982189 h 1078087"/>
                  <a:gd name="connsiteX35-10195" fmla="*/ 995871 w 1435865"/>
                  <a:gd name="connsiteY35-10196" fmla="*/ 1024512 h 1078087"/>
                  <a:gd name="connsiteX0-10197" fmla="*/ 995871 w 1435865"/>
                  <a:gd name="connsiteY0-10198" fmla="*/ 1024512 h 1078087"/>
                  <a:gd name="connsiteX1-10199" fmla="*/ 963828 w 1435865"/>
                  <a:gd name="connsiteY1-10200" fmla="*/ 910922 h 1078087"/>
                  <a:gd name="connsiteX2-10201" fmla="*/ 977904 w 1435865"/>
                  <a:gd name="connsiteY2-10202" fmla="*/ 1035152 h 1078087"/>
                  <a:gd name="connsiteX3-10203" fmla="*/ 916145 w 1435865"/>
                  <a:gd name="connsiteY3-10204" fmla="*/ 1052290 h 1078087"/>
                  <a:gd name="connsiteX4-10205" fmla="*/ 885632 w 1435865"/>
                  <a:gd name="connsiteY4-10206" fmla="*/ 1017550 h 1078087"/>
                  <a:gd name="connsiteX5-10207" fmla="*/ 858927 w 1435865"/>
                  <a:gd name="connsiteY5-10208" fmla="*/ 991363 h 1078087"/>
                  <a:gd name="connsiteX6-10209" fmla="*/ 808277 w 1435865"/>
                  <a:gd name="connsiteY6-10210" fmla="*/ 995039 h 1078087"/>
                  <a:gd name="connsiteX7-10211" fmla="*/ 790628 w 1435865"/>
                  <a:gd name="connsiteY7-10212" fmla="*/ 882100 h 1078087"/>
                  <a:gd name="connsiteX8-10213" fmla="*/ 667264 w 1435865"/>
                  <a:gd name="connsiteY8-10214" fmla="*/ 886315 h 1078087"/>
                  <a:gd name="connsiteX9-10215" fmla="*/ 708732 w 1435865"/>
                  <a:gd name="connsiteY9-10216" fmla="*/ 835185 h 1078087"/>
                  <a:gd name="connsiteX10-10217" fmla="*/ 811429 w 1435865"/>
                  <a:gd name="connsiteY10-10218" fmla="*/ 722791 h 1078087"/>
                  <a:gd name="connsiteX11-10219" fmla="*/ 738886 w 1435865"/>
                  <a:gd name="connsiteY11-10220" fmla="*/ 775374 h 1078087"/>
                  <a:gd name="connsiteX12-10221" fmla="*/ 629081 w 1435865"/>
                  <a:gd name="connsiteY12-10222" fmla="*/ 897267 h 1078087"/>
                  <a:gd name="connsiteX13-10223" fmla="*/ 356382 w 1435865"/>
                  <a:gd name="connsiteY13-10224" fmla="*/ 1018964 h 1078087"/>
                  <a:gd name="connsiteX14-10225" fmla="*/ 457105 w 1435865"/>
                  <a:gd name="connsiteY14-10226" fmla="*/ 814648 h 1078087"/>
                  <a:gd name="connsiteX15-10227" fmla="*/ 328815 w 1435865"/>
                  <a:gd name="connsiteY15-10228" fmla="*/ 1033442 h 1078087"/>
                  <a:gd name="connsiteX16-10229" fmla="*/ 463119 w 1435865"/>
                  <a:gd name="connsiteY16-10230" fmla="*/ 803563 h 1078087"/>
                  <a:gd name="connsiteX17-10231" fmla="*/ 595085 w 1435865"/>
                  <a:gd name="connsiteY17-10232" fmla="*/ 664272 h 1078087"/>
                  <a:gd name="connsiteX18-10233" fmla="*/ 786171 w 1435865"/>
                  <a:gd name="connsiteY18-10234" fmla="*/ 490228 h 1078087"/>
                  <a:gd name="connsiteX19-10235" fmla="*/ 699541 w 1435865"/>
                  <a:gd name="connsiteY19-10236" fmla="*/ 542635 h 1078087"/>
                  <a:gd name="connsiteX20-10237" fmla="*/ 649729 w 1435865"/>
                  <a:gd name="connsiteY20-10238" fmla="*/ 578539 h 1078087"/>
                  <a:gd name="connsiteX21-10239" fmla="*/ 461221 w 1435865"/>
                  <a:gd name="connsiteY21-10240" fmla="*/ 541350 h 1078087"/>
                  <a:gd name="connsiteX22-10241" fmla="*/ 242011 w 1435865"/>
                  <a:gd name="connsiteY22-10242" fmla="*/ 706270 h 1078087"/>
                  <a:gd name="connsiteX23-10243" fmla="*/ 0 w 1435865"/>
                  <a:gd name="connsiteY23-10244" fmla="*/ 897013 h 1078087"/>
                  <a:gd name="connsiteX24-10245" fmla="*/ 543508 w 1435865"/>
                  <a:gd name="connsiteY24-10246" fmla="*/ 0 h 1078087"/>
                  <a:gd name="connsiteX25-10247" fmla="*/ 745856 w 1435865"/>
                  <a:gd name="connsiteY25-10248" fmla="*/ 85534 h 1078087"/>
                  <a:gd name="connsiteX26-10249" fmla="*/ 916259 w 1435865"/>
                  <a:gd name="connsiteY26-10250" fmla="*/ 184312 h 1078087"/>
                  <a:gd name="connsiteX27-10251" fmla="*/ 1315146 w 1435865"/>
                  <a:gd name="connsiteY27-10252" fmla="*/ 198516 h 1078087"/>
                  <a:gd name="connsiteX28-10253" fmla="*/ 1435474 w 1435865"/>
                  <a:gd name="connsiteY28-10254" fmla="*/ 79982 h 1078087"/>
                  <a:gd name="connsiteX29-10255" fmla="*/ 1280445 w 1435865"/>
                  <a:gd name="connsiteY29-10256" fmla="*/ 523272 h 1078087"/>
                  <a:gd name="connsiteX30-10257" fmla="*/ 1273671 w 1435865"/>
                  <a:gd name="connsiteY30-10258" fmla="*/ 693489 h 1078087"/>
                  <a:gd name="connsiteX31-10259" fmla="*/ 1364183 w 1435865"/>
                  <a:gd name="connsiteY31-10260" fmla="*/ 756682 h 1078087"/>
                  <a:gd name="connsiteX32-10261" fmla="*/ 1218641 w 1435865"/>
                  <a:gd name="connsiteY32-10262" fmla="*/ 1001983 h 1078087"/>
                  <a:gd name="connsiteX33-10263" fmla="*/ 1165317 w 1435865"/>
                  <a:gd name="connsiteY33-10264" fmla="*/ 987415 h 1078087"/>
                  <a:gd name="connsiteX34-10265" fmla="*/ 1107333 w 1435865"/>
                  <a:gd name="connsiteY34-10266" fmla="*/ 981871 h 1078087"/>
                  <a:gd name="connsiteX35-10267" fmla="*/ 1073970 w 1435865"/>
                  <a:gd name="connsiteY35-10268" fmla="*/ 982189 h 1078087"/>
                  <a:gd name="connsiteX36" fmla="*/ 995871 w 1435865"/>
                  <a:gd name="connsiteY36" fmla="*/ 1024512 h 1078087"/>
                  <a:gd name="connsiteX0-10269" fmla="*/ 995871 w 1435865"/>
                  <a:gd name="connsiteY0-10270" fmla="*/ 1024512 h 1078087"/>
                  <a:gd name="connsiteX1-10271" fmla="*/ 963828 w 1435865"/>
                  <a:gd name="connsiteY1-10272" fmla="*/ 910922 h 1078087"/>
                  <a:gd name="connsiteX2-10273" fmla="*/ 977904 w 1435865"/>
                  <a:gd name="connsiteY2-10274" fmla="*/ 1035152 h 1078087"/>
                  <a:gd name="connsiteX3-10275" fmla="*/ 916145 w 1435865"/>
                  <a:gd name="connsiteY3-10276" fmla="*/ 1052290 h 1078087"/>
                  <a:gd name="connsiteX4-10277" fmla="*/ 885632 w 1435865"/>
                  <a:gd name="connsiteY4-10278" fmla="*/ 1017550 h 1078087"/>
                  <a:gd name="connsiteX5-10279" fmla="*/ 858927 w 1435865"/>
                  <a:gd name="connsiteY5-10280" fmla="*/ 991363 h 1078087"/>
                  <a:gd name="connsiteX6-10281" fmla="*/ 808277 w 1435865"/>
                  <a:gd name="connsiteY6-10282" fmla="*/ 995039 h 1078087"/>
                  <a:gd name="connsiteX7-10283" fmla="*/ 790628 w 1435865"/>
                  <a:gd name="connsiteY7-10284" fmla="*/ 882100 h 1078087"/>
                  <a:gd name="connsiteX8-10285" fmla="*/ 667264 w 1435865"/>
                  <a:gd name="connsiteY8-10286" fmla="*/ 886315 h 1078087"/>
                  <a:gd name="connsiteX9-10287" fmla="*/ 708732 w 1435865"/>
                  <a:gd name="connsiteY9-10288" fmla="*/ 835185 h 1078087"/>
                  <a:gd name="connsiteX10-10289" fmla="*/ 811429 w 1435865"/>
                  <a:gd name="connsiteY10-10290" fmla="*/ 722791 h 1078087"/>
                  <a:gd name="connsiteX11-10291" fmla="*/ 738886 w 1435865"/>
                  <a:gd name="connsiteY11-10292" fmla="*/ 775374 h 1078087"/>
                  <a:gd name="connsiteX12-10293" fmla="*/ 629081 w 1435865"/>
                  <a:gd name="connsiteY12-10294" fmla="*/ 897267 h 1078087"/>
                  <a:gd name="connsiteX13-10295" fmla="*/ 356382 w 1435865"/>
                  <a:gd name="connsiteY13-10296" fmla="*/ 1018964 h 1078087"/>
                  <a:gd name="connsiteX14-10297" fmla="*/ 438310 w 1435865"/>
                  <a:gd name="connsiteY14-10298" fmla="*/ 767259 h 1078087"/>
                  <a:gd name="connsiteX15-10299" fmla="*/ 328815 w 1435865"/>
                  <a:gd name="connsiteY15-10300" fmla="*/ 1033442 h 1078087"/>
                  <a:gd name="connsiteX16-10301" fmla="*/ 463119 w 1435865"/>
                  <a:gd name="connsiteY16-10302" fmla="*/ 803563 h 1078087"/>
                  <a:gd name="connsiteX17-10303" fmla="*/ 595085 w 1435865"/>
                  <a:gd name="connsiteY17-10304" fmla="*/ 664272 h 1078087"/>
                  <a:gd name="connsiteX18-10305" fmla="*/ 786171 w 1435865"/>
                  <a:gd name="connsiteY18-10306" fmla="*/ 490228 h 1078087"/>
                  <a:gd name="connsiteX19-10307" fmla="*/ 699541 w 1435865"/>
                  <a:gd name="connsiteY19-10308" fmla="*/ 542635 h 1078087"/>
                  <a:gd name="connsiteX20-10309" fmla="*/ 649729 w 1435865"/>
                  <a:gd name="connsiteY20-10310" fmla="*/ 578539 h 1078087"/>
                  <a:gd name="connsiteX21-10311" fmla="*/ 461221 w 1435865"/>
                  <a:gd name="connsiteY21-10312" fmla="*/ 541350 h 1078087"/>
                  <a:gd name="connsiteX22-10313" fmla="*/ 242011 w 1435865"/>
                  <a:gd name="connsiteY22-10314" fmla="*/ 706270 h 1078087"/>
                  <a:gd name="connsiteX23-10315" fmla="*/ 0 w 1435865"/>
                  <a:gd name="connsiteY23-10316" fmla="*/ 897013 h 1078087"/>
                  <a:gd name="connsiteX24-10317" fmla="*/ 543508 w 1435865"/>
                  <a:gd name="connsiteY24-10318" fmla="*/ 0 h 1078087"/>
                  <a:gd name="connsiteX25-10319" fmla="*/ 745856 w 1435865"/>
                  <a:gd name="connsiteY25-10320" fmla="*/ 85534 h 1078087"/>
                  <a:gd name="connsiteX26-10321" fmla="*/ 916259 w 1435865"/>
                  <a:gd name="connsiteY26-10322" fmla="*/ 184312 h 1078087"/>
                  <a:gd name="connsiteX27-10323" fmla="*/ 1315146 w 1435865"/>
                  <a:gd name="connsiteY27-10324" fmla="*/ 198516 h 1078087"/>
                  <a:gd name="connsiteX28-10325" fmla="*/ 1435474 w 1435865"/>
                  <a:gd name="connsiteY28-10326" fmla="*/ 79982 h 1078087"/>
                  <a:gd name="connsiteX29-10327" fmla="*/ 1280445 w 1435865"/>
                  <a:gd name="connsiteY29-10328" fmla="*/ 523272 h 1078087"/>
                  <a:gd name="connsiteX30-10329" fmla="*/ 1273671 w 1435865"/>
                  <a:gd name="connsiteY30-10330" fmla="*/ 693489 h 1078087"/>
                  <a:gd name="connsiteX31-10331" fmla="*/ 1364183 w 1435865"/>
                  <a:gd name="connsiteY31-10332" fmla="*/ 756682 h 1078087"/>
                  <a:gd name="connsiteX32-10333" fmla="*/ 1218641 w 1435865"/>
                  <a:gd name="connsiteY32-10334" fmla="*/ 1001983 h 1078087"/>
                  <a:gd name="connsiteX33-10335" fmla="*/ 1165317 w 1435865"/>
                  <a:gd name="connsiteY33-10336" fmla="*/ 987415 h 1078087"/>
                  <a:gd name="connsiteX34-10337" fmla="*/ 1107333 w 1435865"/>
                  <a:gd name="connsiteY34-10338" fmla="*/ 981871 h 1078087"/>
                  <a:gd name="connsiteX35-10339" fmla="*/ 1073970 w 1435865"/>
                  <a:gd name="connsiteY35-10340" fmla="*/ 982189 h 1078087"/>
                  <a:gd name="connsiteX36-10341" fmla="*/ 995871 w 1435865"/>
                  <a:gd name="connsiteY36-10342" fmla="*/ 1024512 h 1078087"/>
                  <a:gd name="connsiteX0-10343" fmla="*/ 995871 w 1435865"/>
                  <a:gd name="connsiteY0-10344" fmla="*/ 1024512 h 1078087"/>
                  <a:gd name="connsiteX1-10345" fmla="*/ 963828 w 1435865"/>
                  <a:gd name="connsiteY1-10346" fmla="*/ 910922 h 1078087"/>
                  <a:gd name="connsiteX2-10347" fmla="*/ 977904 w 1435865"/>
                  <a:gd name="connsiteY2-10348" fmla="*/ 1035152 h 1078087"/>
                  <a:gd name="connsiteX3-10349" fmla="*/ 916145 w 1435865"/>
                  <a:gd name="connsiteY3-10350" fmla="*/ 1052290 h 1078087"/>
                  <a:gd name="connsiteX4-10351" fmla="*/ 885632 w 1435865"/>
                  <a:gd name="connsiteY4-10352" fmla="*/ 1017550 h 1078087"/>
                  <a:gd name="connsiteX5-10353" fmla="*/ 858927 w 1435865"/>
                  <a:gd name="connsiteY5-10354" fmla="*/ 991363 h 1078087"/>
                  <a:gd name="connsiteX6-10355" fmla="*/ 808277 w 1435865"/>
                  <a:gd name="connsiteY6-10356" fmla="*/ 995039 h 1078087"/>
                  <a:gd name="connsiteX7-10357" fmla="*/ 790628 w 1435865"/>
                  <a:gd name="connsiteY7-10358" fmla="*/ 882100 h 1078087"/>
                  <a:gd name="connsiteX8-10359" fmla="*/ 667264 w 1435865"/>
                  <a:gd name="connsiteY8-10360" fmla="*/ 886315 h 1078087"/>
                  <a:gd name="connsiteX9-10361" fmla="*/ 708732 w 1435865"/>
                  <a:gd name="connsiteY9-10362" fmla="*/ 835185 h 1078087"/>
                  <a:gd name="connsiteX10-10363" fmla="*/ 811429 w 1435865"/>
                  <a:gd name="connsiteY10-10364" fmla="*/ 722791 h 1078087"/>
                  <a:gd name="connsiteX11-10365" fmla="*/ 738886 w 1435865"/>
                  <a:gd name="connsiteY11-10366" fmla="*/ 775374 h 1078087"/>
                  <a:gd name="connsiteX12-10367" fmla="*/ 629081 w 1435865"/>
                  <a:gd name="connsiteY12-10368" fmla="*/ 897267 h 1078087"/>
                  <a:gd name="connsiteX13-10369" fmla="*/ 356382 w 1435865"/>
                  <a:gd name="connsiteY13-10370" fmla="*/ 1018964 h 1078087"/>
                  <a:gd name="connsiteX14-10371" fmla="*/ 348238 w 1435865"/>
                  <a:gd name="connsiteY14-10372" fmla="*/ 897074 h 1078087"/>
                  <a:gd name="connsiteX15-10373" fmla="*/ 328815 w 1435865"/>
                  <a:gd name="connsiteY15-10374" fmla="*/ 1033442 h 1078087"/>
                  <a:gd name="connsiteX16-10375" fmla="*/ 463119 w 1435865"/>
                  <a:gd name="connsiteY16-10376" fmla="*/ 803563 h 1078087"/>
                  <a:gd name="connsiteX17-10377" fmla="*/ 595085 w 1435865"/>
                  <a:gd name="connsiteY17-10378" fmla="*/ 664272 h 1078087"/>
                  <a:gd name="connsiteX18-10379" fmla="*/ 786171 w 1435865"/>
                  <a:gd name="connsiteY18-10380" fmla="*/ 490228 h 1078087"/>
                  <a:gd name="connsiteX19-10381" fmla="*/ 699541 w 1435865"/>
                  <a:gd name="connsiteY19-10382" fmla="*/ 542635 h 1078087"/>
                  <a:gd name="connsiteX20-10383" fmla="*/ 649729 w 1435865"/>
                  <a:gd name="connsiteY20-10384" fmla="*/ 578539 h 1078087"/>
                  <a:gd name="connsiteX21-10385" fmla="*/ 461221 w 1435865"/>
                  <a:gd name="connsiteY21-10386" fmla="*/ 541350 h 1078087"/>
                  <a:gd name="connsiteX22-10387" fmla="*/ 242011 w 1435865"/>
                  <a:gd name="connsiteY22-10388" fmla="*/ 706270 h 1078087"/>
                  <a:gd name="connsiteX23-10389" fmla="*/ 0 w 1435865"/>
                  <a:gd name="connsiteY23-10390" fmla="*/ 897013 h 1078087"/>
                  <a:gd name="connsiteX24-10391" fmla="*/ 543508 w 1435865"/>
                  <a:gd name="connsiteY24-10392" fmla="*/ 0 h 1078087"/>
                  <a:gd name="connsiteX25-10393" fmla="*/ 745856 w 1435865"/>
                  <a:gd name="connsiteY25-10394" fmla="*/ 85534 h 1078087"/>
                  <a:gd name="connsiteX26-10395" fmla="*/ 916259 w 1435865"/>
                  <a:gd name="connsiteY26-10396" fmla="*/ 184312 h 1078087"/>
                  <a:gd name="connsiteX27-10397" fmla="*/ 1315146 w 1435865"/>
                  <a:gd name="connsiteY27-10398" fmla="*/ 198516 h 1078087"/>
                  <a:gd name="connsiteX28-10399" fmla="*/ 1435474 w 1435865"/>
                  <a:gd name="connsiteY28-10400" fmla="*/ 79982 h 1078087"/>
                  <a:gd name="connsiteX29-10401" fmla="*/ 1280445 w 1435865"/>
                  <a:gd name="connsiteY29-10402" fmla="*/ 523272 h 1078087"/>
                  <a:gd name="connsiteX30-10403" fmla="*/ 1273671 w 1435865"/>
                  <a:gd name="connsiteY30-10404" fmla="*/ 693489 h 1078087"/>
                  <a:gd name="connsiteX31-10405" fmla="*/ 1364183 w 1435865"/>
                  <a:gd name="connsiteY31-10406" fmla="*/ 756682 h 1078087"/>
                  <a:gd name="connsiteX32-10407" fmla="*/ 1218641 w 1435865"/>
                  <a:gd name="connsiteY32-10408" fmla="*/ 1001983 h 1078087"/>
                  <a:gd name="connsiteX33-10409" fmla="*/ 1165317 w 1435865"/>
                  <a:gd name="connsiteY33-10410" fmla="*/ 987415 h 1078087"/>
                  <a:gd name="connsiteX34-10411" fmla="*/ 1107333 w 1435865"/>
                  <a:gd name="connsiteY34-10412" fmla="*/ 981871 h 1078087"/>
                  <a:gd name="connsiteX35-10413" fmla="*/ 1073970 w 1435865"/>
                  <a:gd name="connsiteY35-10414" fmla="*/ 982189 h 1078087"/>
                  <a:gd name="connsiteX36-10415" fmla="*/ 995871 w 1435865"/>
                  <a:gd name="connsiteY36-10416" fmla="*/ 1024512 h 1078087"/>
                  <a:gd name="connsiteX0-10417" fmla="*/ 995871 w 1435865"/>
                  <a:gd name="connsiteY0-10418" fmla="*/ 1024512 h 1078087"/>
                  <a:gd name="connsiteX1-10419" fmla="*/ 963828 w 1435865"/>
                  <a:gd name="connsiteY1-10420" fmla="*/ 910922 h 1078087"/>
                  <a:gd name="connsiteX2-10421" fmla="*/ 977904 w 1435865"/>
                  <a:gd name="connsiteY2-10422" fmla="*/ 1035152 h 1078087"/>
                  <a:gd name="connsiteX3-10423" fmla="*/ 916145 w 1435865"/>
                  <a:gd name="connsiteY3-10424" fmla="*/ 1052290 h 1078087"/>
                  <a:gd name="connsiteX4-10425" fmla="*/ 885632 w 1435865"/>
                  <a:gd name="connsiteY4-10426" fmla="*/ 1017550 h 1078087"/>
                  <a:gd name="connsiteX5-10427" fmla="*/ 858927 w 1435865"/>
                  <a:gd name="connsiteY5-10428" fmla="*/ 991363 h 1078087"/>
                  <a:gd name="connsiteX6-10429" fmla="*/ 808277 w 1435865"/>
                  <a:gd name="connsiteY6-10430" fmla="*/ 995039 h 1078087"/>
                  <a:gd name="connsiteX7-10431" fmla="*/ 790628 w 1435865"/>
                  <a:gd name="connsiteY7-10432" fmla="*/ 882100 h 1078087"/>
                  <a:gd name="connsiteX8-10433" fmla="*/ 667264 w 1435865"/>
                  <a:gd name="connsiteY8-10434" fmla="*/ 886315 h 1078087"/>
                  <a:gd name="connsiteX9-10435" fmla="*/ 708732 w 1435865"/>
                  <a:gd name="connsiteY9-10436" fmla="*/ 835185 h 1078087"/>
                  <a:gd name="connsiteX10-10437" fmla="*/ 811429 w 1435865"/>
                  <a:gd name="connsiteY10-10438" fmla="*/ 722791 h 1078087"/>
                  <a:gd name="connsiteX11-10439" fmla="*/ 738886 w 1435865"/>
                  <a:gd name="connsiteY11-10440" fmla="*/ 775374 h 1078087"/>
                  <a:gd name="connsiteX12-10441" fmla="*/ 629081 w 1435865"/>
                  <a:gd name="connsiteY12-10442" fmla="*/ 897267 h 1078087"/>
                  <a:gd name="connsiteX13-10443" fmla="*/ 356382 w 1435865"/>
                  <a:gd name="connsiteY13-10444" fmla="*/ 1018964 h 1078087"/>
                  <a:gd name="connsiteX14-10445" fmla="*/ 311711 w 1435865"/>
                  <a:gd name="connsiteY14-10446" fmla="*/ 951562 h 1078087"/>
                  <a:gd name="connsiteX15-10447" fmla="*/ 328815 w 1435865"/>
                  <a:gd name="connsiteY15-10448" fmla="*/ 1033442 h 1078087"/>
                  <a:gd name="connsiteX16-10449" fmla="*/ 463119 w 1435865"/>
                  <a:gd name="connsiteY16-10450" fmla="*/ 803563 h 1078087"/>
                  <a:gd name="connsiteX17-10451" fmla="*/ 595085 w 1435865"/>
                  <a:gd name="connsiteY17-10452" fmla="*/ 664272 h 1078087"/>
                  <a:gd name="connsiteX18-10453" fmla="*/ 786171 w 1435865"/>
                  <a:gd name="connsiteY18-10454" fmla="*/ 490228 h 1078087"/>
                  <a:gd name="connsiteX19-10455" fmla="*/ 699541 w 1435865"/>
                  <a:gd name="connsiteY19-10456" fmla="*/ 542635 h 1078087"/>
                  <a:gd name="connsiteX20-10457" fmla="*/ 649729 w 1435865"/>
                  <a:gd name="connsiteY20-10458" fmla="*/ 578539 h 1078087"/>
                  <a:gd name="connsiteX21-10459" fmla="*/ 461221 w 1435865"/>
                  <a:gd name="connsiteY21-10460" fmla="*/ 541350 h 1078087"/>
                  <a:gd name="connsiteX22-10461" fmla="*/ 242011 w 1435865"/>
                  <a:gd name="connsiteY22-10462" fmla="*/ 706270 h 1078087"/>
                  <a:gd name="connsiteX23-10463" fmla="*/ 0 w 1435865"/>
                  <a:gd name="connsiteY23-10464" fmla="*/ 897013 h 1078087"/>
                  <a:gd name="connsiteX24-10465" fmla="*/ 543508 w 1435865"/>
                  <a:gd name="connsiteY24-10466" fmla="*/ 0 h 1078087"/>
                  <a:gd name="connsiteX25-10467" fmla="*/ 745856 w 1435865"/>
                  <a:gd name="connsiteY25-10468" fmla="*/ 85534 h 1078087"/>
                  <a:gd name="connsiteX26-10469" fmla="*/ 916259 w 1435865"/>
                  <a:gd name="connsiteY26-10470" fmla="*/ 184312 h 1078087"/>
                  <a:gd name="connsiteX27-10471" fmla="*/ 1315146 w 1435865"/>
                  <a:gd name="connsiteY27-10472" fmla="*/ 198516 h 1078087"/>
                  <a:gd name="connsiteX28-10473" fmla="*/ 1435474 w 1435865"/>
                  <a:gd name="connsiteY28-10474" fmla="*/ 79982 h 1078087"/>
                  <a:gd name="connsiteX29-10475" fmla="*/ 1280445 w 1435865"/>
                  <a:gd name="connsiteY29-10476" fmla="*/ 523272 h 1078087"/>
                  <a:gd name="connsiteX30-10477" fmla="*/ 1273671 w 1435865"/>
                  <a:gd name="connsiteY30-10478" fmla="*/ 693489 h 1078087"/>
                  <a:gd name="connsiteX31-10479" fmla="*/ 1364183 w 1435865"/>
                  <a:gd name="connsiteY31-10480" fmla="*/ 756682 h 1078087"/>
                  <a:gd name="connsiteX32-10481" fmla="*/ 1218641 w 1435865"/>
                  <a:gd name="connsiteY32-10482" fmla="*/ 1001983 h 1078087"/>
                  <a:gd name="connsiteX33-10483" fmla="*/ 1165317 w 1435865"/>
                  <a:gd name="connsiteY33-10484" fmla="*/ 987415 h 1078087"/>
                  <a:gd name="connsiteX34-10485" fmla="*/ 1107333 w 1435865"/>
                  <a:gd name="connsiteY34-10486" fmla="*/ 981871 h 1078087"/>
                  <a:gd name="connsiteX35-10487" fmla="*/ 1073970 w 1435865"/>
                  <a:gd name="connsiteY35-10488" fmla="*/ 982189 h 1078087"/>
                  <a:gd name="connsiteX36-10489" fmla="*/ 995871 w 1435865"/>
                  <a:gd name="connsiteY36-10490" fmla="*/ 1024512 h 1078087"/>
                  <a:gd name="connsiteX0-10491" fmla="*/ 995871 w 1435865"/>
                  <a:gd name="connsiteY0-10492" fmla="*/ 1024512 h 1169432"/>
                  <a:gd name="connsiteX1-10493" fmla="*/ 963828 w 1435865"/>
                  <a:gd name="connsiteY1-10494" fmla="*/ 910922 h 1169432"/>
                  <a:gd name="connsiteX2-10495" fmla="*/ 977904 w 1435865"/>
                  <a:gd name="connsiteY2-10496" fmla="*/ 1035152 h 1169432"/>
                  <a:gd name="connsiteX3-10497" fmla="*/ 916145 w 1435865"/>
                  <a:gd name="connsiteY3-10498" fmla="*/ 1052290 h 1169432"/>
                  <a:gd name="connsiteX4-10499" fmla="*/ 885632 w 1435865"/>
                  <a:gd name="connsiteY4-10500" fmla="*/ 1017550 h 1169432"/>
                  <a:gd name="connsiteX5-10501" fmla="*/ 858927 w 1435865"/>
                  <a:gd name="connsiteY5-10502" fmla="*/ 991363 h 1169432"/>
                  <a:gd name="connsiteX6-10503" fmla="*/ 808277 w 1435865"/>
                  <a:gd name="connsiteY6-10504" fmla="*/ 995039 h 1169432"/>
                  <a:gd name="connsiteX7-10505" fmla="*/ 790628 w 1435865"/>
                  <a:gd name="connsiteY7-10506" fmla="*/ 882100 h 1169432"/>
                  <a:gd name="connsiteX8-10507" fmla="*/ 667264 w 1435865"/>
                  <a:gd name="connsiteY8-10508" fmla="*/ 886315 h 1169432"/>
                  <a:gd name="connsiteX9-10509" fmla="*/ 708732 w 1435865"/>
                  <a:gd name="connsiteY9-10510" fmla="*/ 835185 h 1169432"/>
                  <a:gd name="connsiteX10-10511" fmla="*/ 811429 w 1435865"/>
                  <a:gd name="connsiteY10-10512" fmla="*/ 722791 h 1169432"/>
                  <a:gd name="connsiteX11-10513" fmla="*/ 738886 w 1435865"/>
                  <a:gd name="connsiteY11-10514" fmla="*/ 775374 h 1169432"/>
                  <a:gd name="connsiteX12-10515" fmla="*/ 629081 w 1435865"/>
                  <a:gd name="connsiteY12-10516" fmla="*/ 897267 h 1169432"/>
                  <a:gd name="connsiteX13-10517" fmla="*/ 356382 w 1435865"/>
                  <a:gd name="connsiteY13-10518" fmla="*/ 1018964 h 1169432"/>
                  <a:gd name="connsiteX14-10519" fmla="*/ 327904 w 1435865"/>
                  <a:gd name="connsiteY14-10520" fmla="*/ 1169432 h 1169432"/>
                  <a:gd name="connsiteX15-10521" fmla="*/ 328815 w 1435865"/>
                  <a:gd name="connsiteY15-10522" fmla="*/ 1033442 h 1169432"/>
                  <a:gd name="connsiteX16-10523" fmla="*/ 463119 w 1435865"/>
                  <a:gd name="connsiteY16-10524" fmla="*/ 803563 h 1169432"/>
                  <a:gd name="connsiteX17-10525" fmla="*/ 595085 w 1435865"/>
                  <a:gd name="connsiteY17-10526" fmla="*/ 664272 h 1169432"/>
                  <a:gd name="connsiteX18-10527" fmla="*/ 786171 w 1435865"/>
                  <a:gd name="connsiteY18-10528" fmla="*/ 490228 h 1169432"/>
                  <a:gd name="connsiteX19-10529" fmla="*/ 699541 w 1435865"/>
                  <a:gd name="connsiteY19-10530" fmla="*/ 542635 h 1169432"/>
                  <a:gd name="connsiteX20-10531" fmla="*/ 649729 w 1435865"/>
                  <a:gd name="connsiteY20-10532" fmla="*/ 578539 h 1169432"/>
                  <a:gd name="connsiteX21-10533" fmla="*/ 461221 w 1435865"/>
                  <a:gd name="connsiteY21-10534" fmla="*/ 541350 h 1169432"/>
                  <a:gd name="connsiteX22-10535" fmla="*/ 242011 w 1435865"/>
                  <a:gd name="connsiteY22-10536" fmla="*/ 706270 h 1169432"/>
                  <a:gd name="connsiteX23-10537" fmla="*/ 0 w 1435865"/>
                  <a:gd name="connsiteY23-10538" fmla="*/ 897013 h 1169432"/>
                  <a:gd name="connsiteX24-10539" fmla="*/ 543508 w 1435865"/>
                  <a:gd name="connsiteY24-10540" fmla="*/ 0 h 1169432"/>
                  <a:gd name="connsiteX25-10541" fmla="*/ 745856 w 1435865"/>
                  <a:gd name="connsiteY25-10542" fmla="*/ 85534 h 1169432"/>
                  <a:gd name="connsiteX26-10543" fmla="*/ 916259 w 1435865"/>
                  <a:gd name="connsiteY26-10544" fmla="*/ 184312 h 1169432"/>
                  <a:gd name="connsiteX27-10545" fmla="*/ 1315146 w 1435865"/>
                  <a:gd name="connsiteY27-10546" fmla="*/ 198516 h 1169432"/>
                  <a:gd name="connsiteX28-10547" fmla="*/ 1435474 w 1435865"/>
                  <a:gd name="connsiteY28-10548" fmla="*/ 79982 h 1169432"/>
                  <a:gd name="connsiteX29-10549" fmla="*/ 1280445 w 1435865"/>
                  <a:gd name="connsiteY29-10550" fmla="*/ 523272 h 1169432"/>
                  <a:gd name="connsiteX30-10551" fmla="*/ 1273671 w 1435865"/>
                  <a:gd name="connsiteY30-10552" fmla="*/ 693489 h 1169432"/>
                  <a:gd name="connsiteX31-10553" fmla="*/ 1364183 w 1435865"/>
                  <a:gd name="connsiteY31-10554" fmla="*/ 756682 h 1169432"/>
                  <a:gd name="connsiteX32-10555" fmla="*/ 1218641 w 1435865"/>
                  <a:gd name="connsiteY32-10556" fmla="*/ 1001983 h 1169432"/>
                  <a:gd name="connsiteX33-10557" fmla="*/ 1165317 w 1435865"/>
                  <a:gd name="connsiteY33-10558" fmla="*/ 987415 h 1169432"/>
                  <a:gd name="connsiteX34-10559" fmla="*/ 1107333 w 1435865"/>
                  <a:gd name="connsiteY34-10560" fmla="*/ 981871 h 1169432"/>
                  <a:gd name="connsiteX35-10561" fmla="*/ 1073970 w 1435865"/>
                  <a:gd name="connsiteY35-10562" fmla="*/ 982189 h 1169432"/>
                  <a:gd name="connsiteX36-10563" fmla="*/ 995871 w 1435865"/>
                  <a:gd name="connsiteY36-10564" fmla="*/ 1024512 h 1169432"/>
                  <a:gd name="connsiteX0-10565" fmla="*/ 995871 w 1435865"/>
                  <a:gd name="connsiteY0-10566" fmla="*/ 1024512 h 1078087"/>
                  <a:gd name="connsiteX1-10567" fmla="*/ 963828 w 1435865"/>
                  <a:gd name="connsiteY1-10568" fmla="*/ 910922 h 1078087"/>
                  <a:gd name="connsiteX2-10569" fmla="*/ 977904 w 1435865"/>
                  <a:gd name="connsiteY2-10570" fmla="*/ 1035152 h 1078087"/>
                  <a:gd name="connsiteX3-10571" fmla="*/ 916145 w 1435865"/>
                  <a:gd name="connsiteY3-10572" fmla="*/ 1052290 h 1078087"/>
                  <a:gd name="connsiteX4-10573" fmla="*/ 885632 w 1435865"/>
                  <a:gd name="connsiteY4-10574" fmla="*/ 1017550 h 1078087"/>
                  <a:gd name="connsiteX5-10575" fmla="*/ 858927 w 1435865"/>
                  <a:gd name="connsiteY5-10576" fmla="*/ 991363 h 1078087"/>
                  <a:gd name="connsiteX6-10577" fmla="*/ 808277 w 1435865"/>
                  <a:gd name="connsiteY6-10578" fmla="*/ 995039 h 1078087"/>
                  <a:gd name="connsiteX7-10579" fmla="*/ 790628 w 1435865"/>
                  <a:gd name="connsiteY7-10580" fmla="*/ 882100 h 1078087"/>
                  <a:gd name="connsiteX8-10581" fmla="*/ 667264 w 1435865"/>
                  <a:gd name="connsiteY8-10582" fmla="*/ 886315 h 1078087"/>
                  <a:gd name="connsiteX9-10583" fmla="*/ 708732 w 1435865"/>
                  <a:gd name="connsiteY9-10584" fmla="*/ 835185 h 1078087"/>
                  <a:gd name="connsiteX10-10585" fmla="*/ 811429 w 1435865"/>
                  <a:gd name="connsiteY10-10586" fmla="*/ 722791 h 1078087"/>
                  <a:gd name="connsiteX11-10587" fmla="*/ 738886 w 1435865"/>
                  <a:gd name="connsiteY11-10588" fmla="*/ 775374 h 1078087"/>
                  <a:gd name="connsiteX12-10589" fmla="*/ 629081 w 1435865"/>
                  <a:gd name="connsiteY12-10590" fmla="*/ 897267 h 1078087"/>
                  <a:gd name="connsiteX13-10591" fmla="*/ 356382 w 1435865"/>
                  <a:gd name="connsiteY13-10592" fmla="*/ 1018964 h 1078087"/>
                  <a:gd name="connsiteX14-10593" fmla="*/ 285820 w 1435865"/>
                  <a:gd name="connsiteY14-10594" fmla="*/ 993025 h 1078087"/>
                  <a:gd name="connsiteX15-10595" fmla="*/ 328815 w 1435865"/>
                  <a:gd name="connsiteY15-10596" fmla="*/ 1033442 h 1078087"/>
                  <a:gd name="connsiteX16-10597" fmla="*/ 463119 w 1435865"/>
                  <a:gd name="connsiteY16-10598" fmla="*/ 803563 h 1078087"/>
                  <a:gd name="connsiteX17-10599" fmla="*/ 595085 w 1435865"/>
                  <a:gd name="connsiteY17-10600" fmla="*/ 664272 h 1078087"/>
                  <a:gd name="connsiteX18-10601" fmla="*/ 786171 w 1435865"/>
                  <a:gd name="connsiteY18-10602" fmla="*/ 490228 h 1078087"/>
                  <a:gd name="connsiteX19-10603" fmla="*/ 699541 w 1435865"/>
                  <a:gd name="connsiteY19-10604" fmla="*/ 542635 h 1078087"/>
                  <a:gd name="connsiteX20-10605" fmla="*/ 649729 w 1435865"/>
                  <a:gd name="connsiteY20-10606" fmla="*/ 578539 h 1078087"/>
                  <a:gd name="connsiteX21-10607" fmla="*/ 461221 w 1435865"/>
                  <a:gd name="connsiteY21-10608" fmla="*/ 541350 h 1078087"/>
                  <a:gd name="connsiteX22-10609" fmla="*/ 242011 w 1435865"/>
                  <a:gd name="connsiteY22-10610" fmla="*/ 706270 h 1078087"/>
                  <a:gd name="connsiteX23-10611" fmla="*/ 0 w 1435865"/>
                  <a:gd name="connsiteY23-10612" fmla="*/ 897013 h 1078087"/>
                  <a:gd name="connsiteX24-10613" fmla="*/ 543508 w 1435865"/>
                  <a:gd name="connsiteY24-10614" fmla="*/ 0 h 1078087"/>
                  <a:gd name="connsiteX25-10615" fmla="*/ 745856 w 1435865"/>
                  <a:gd name="connsiteY25-10616" fmla="*/ 85534 h 1078087"/>
                  <a:gd name="connsiteX26-10617" fmla="*/ 916259 w 1435865"/>
                  <a:gd name="connsiteY26-10618" fmla="*/ 184312 h 1078087"/>
                  <a:gd name="connsiteX27-10619" fmla="*/ 1315146 w 1435865"/>
                  <a:gd name="connsiteY27-10620" fmla="*/ 198516 h 1078087"/>
                  <a:gd name="connsiteX28-10621" fmla="*/ 1435474 w 1435865"/>
                  <a:gd name="connsiteY28-10622" fmla="*/ 79982 h 1078087"/>
                  <a:gd name="connsiteX29-10623" fmla="*/ 1280445 w 1435865"/>
                  <a:gd name="connsiteY29-10624" fmla="*/ 523272 h 1078087"/>
                  <a:gd name="connsiteX30-10625" fmla="*/ 1273671 w 1435865"/>
                  <a:gd name="connsiteY30-10626" fmla="*/ 693489 h 1078087"/>
                  <a:gd name="connsiteX31-10627" fmla="*/ 1364183 w 1435865"/>
                  <a:gd name="connsiteY31-10628" fmla="*/ 756682 h 1078087"/>
                  <a:gd name="connsiteX32-10629" fmla="*/ 1218641 w 1435865"/>
                  <a:gd name="connsiteY32-10630" fmla="*/ 1001983 h 1078087"/>
                  <a:gd name="connsiteX33-10631" fmla="*/ 1165317 w 1435865"/>
                  <a:gd name="connsiteY33-10632" fmla="*/ 987415 h 1078087"/>
                  <a:gd name="connsiteX34-10633" fmla="*/ 1107333 w 1435865"/>
                  <a:gd name="connsiteY34-10634" fmla="*/ 981871 h 1078087"/>
                  <a:gd name="connsiteX35-10635" fmla="*/ 1073970 w 1435865"/>
                  <a:gd name="connsiteY35-10636" fmla="*/ 982189 h 1078087"/>
                  <a:gd name="connsiteX36-10637" fmla="*/ 995871 w 1435865"/>
                  <a:gd name="connsiteY36-10638" fmla="*/ 1024512 h 1078087"/>
                  <a:gd name="connsiteX0-10639" fmla="*/ 995871 w 1435865"/>
                  <a:gd name="connsiteY0-10640" fmla="*/ 1024512 h 1078087"/>
                  <a:gd name="connsiteX1-10641" fmla="*/ 963828 w 1435865"/>
                  <a:gd name="connsiteY1-10642" fmla="*/ 910922 h 1078087"/>
                  <a:gd name="connsiteX2-10643" fmla="*/ 977904 w 1435865"/>
                  <a:gd name="connsiteY2-10644" fmla="*/ 1035152 h 1078087"/>
                  <a:gd name="connsiteX3-10645" fmla="*/ 916145 w 1435865"/>
                  <a:gd name="connsiteY3-10646" fmla="*/ 1052290 h 1078087"/>
                  <a:gd name="connsiteX4-10647" fmla="*/ 885632 w 1435865"/>
                  <a:gd name="connsiteY4-10648" fmla="*/ 1017550 h 1078087"/>
                  <a:gd name="connsiteX5-10649" fmla="*/ 858927 w 1435865"/>
                  <a:gd name="connsiteY5-10650" fmla="*/ 991363 h 1078087"/>
                  <a:gd name="connsiteX6-10651" fmla="*/ 808277 w 1435865"/>
                  <a:gd name="connsiteY6-10652" fmla="*/ 995039 h 1078087"/>
                  <a:gd name="connsiteX7-10653" fmla="*/ 790628 w 1435865"/>
                  <a:gd name="connsiteY7-10654" fmla="*/ 882100 h 1078087"/>
                  <a:gd name="connsiteX8-10655" fmla="*/ 667264 w 1435865"/>
                  <a:gd name="connsiteY8-10656" fmla="*/ 886315 h 1078087"/>
                  <a:gd name="connsiteX9-10657" fmla="*/ 708732 w 1435865"/>
                  <a:gd name="connsiteY9-10658" fmla="*/ 835185 h 1078087"/>
                  <a:gd name="connsiteX10-10659" fmla="*/ 811429 w 1435865"/>
                  <a:gd name="connsiteY10-10660" fmla="*/ 722791 h 1078087"/>
                  <a:gd name="connsiteX11-10661" fmla="*/ 738886 w 1435865"/>
                  <a:gd name="connsiteY11-10662" fmla="*/ 775374 h 1078087"/>
                  <a:gd name="connsiteX12-10663" fmla="*/ 629081 w 1435865"/>
                  <a:gd name="connsiteY12-10664" fmla="*/ 897267 h 1078087"/>
                  <a:gd name="connsiteX13-10665" fmla="*/ 356382 w 1435865"/>
                  <a:gd name="connsiteY13-10666" fmla="*/ 1018964 h 1078087"/>
                  <a:gd name="connsiteX14-10667" fmla="*/ 285820 w 1435865"/>
                  <a:gd name="connsiteY14-10668" fmla="*/ 993025 h 1078087"/>
                  <a:gd name="connsiteX15-10669" fmla="*/ 328815 w 1435865"/>
                  <a:gd name="connsiteY15-10670" fmla="*/ 1033442 h 1078087"/>
                  <a:gd name="connsiteX16-10671" fmla="*/ 463119 w 1435865"/>
                  <a:gd name="connsiteY16-10672" fmla="*/ 803563 h 1078087"/>
                  <a:gd name="connsiteX17-10673" fmla="*/ 595085 w 1435865"/>
                  <a:gd name="connsiteY17-10674" fmla="*/ 664272 h 1078087"/>
                  <a:gd name="connsiteX18-10675" fmla="*/ 786171 w 1435865"/>
                  <a:gd name="connsiteY18-10676" fmla="*/ 490228 h 1078087"/>
                  <a:gd name="connsiteX19-10677" fmla="*/ 699541 w 1435865"/>
                  <a:gd name="connsiteY19-10678" fmla="*/ 542635 h 1078087"/>
                  <a:gd name="connsiteX20-10679" fmla="*/ 649729 w 1435865"/>
                  <a:gd name="connsiteY20-10680" fmla="*/ 578539 h 1078087"/>
                  <a:gd name="connsiteX21-10681" fmla="*/ 461221 w 1435865"/>
                  <a:gd name="connsiteY21-10682" fmla="*/ 541350 h 1078087"/>
                  <a:gd name="connsiteX22-10683" fmla="*/ 242011 w 1435865"/>
                  <a:gd name="connsiteY22-10684" fmla="*/ 706270 h 1078087"/>
                  <a:gd name="connsiteX23-10685" fmla="*/ 0 w 1435865"/>
                  <a:gd name="connsiteY23-10686" fmla="*/ 897013 h 1078087"/>
                  <a:gd name="connsiteX24-10687" fmla="*/ 543508 w 1435865"/>
                  <a:gd name="connsiteY24-10688" fmla="*/ 0 h 1078087"/>
                  <a:gd name="connsiteX25-10689" fmla="*/ 745856 w 1435865"/>
                  <a:gd name="connsiteY25-10690" fmla="*/ 85534 h 1078087"/>
                  <a:gd name="connsiteX26-10691" fmla="*/ 916259 w 1435865"/>
                  <a:gd name="connsiteY26-10692" fmla="*/ 184312 h 1078087"/>
                  <a:gd name="connsiteX27-10693" fmla="*/ 1315146 w 1435865"/>
                  <a:gd name="connsiteY27-10694" fmla="*/ 198516 h 1078087"/>
                  <a:gd name="connsiteX28-10695" fmla="*/ 1435474 w 1435865"/>
                  <a:gd name="connsiteY28-10696" fmla="*/ 79982 h 1078087"/>
                  <a:gd name="connsiteX29-10697" fmla="*/ 1280445 w 1435865"/>
                  <a:gd name="connsiteY29-10698" fmla="*/ 523272 h 1078087"/>
                  <a:gd name="connsiteX30-10699" fmla="*/ 1273671 w 1435865"/>
                  <a:gd name="connsiteY30-10700" fmla="*/ 693489 h 1078087"/>
                  <a:gd name="connsiteX31-10701" fmla="*/ 1364183 w 1435865"/>
                  <a:gd name="connsiteY31-10702" fmla="*/ 756682 h 1078087"/>
                  <a:gd name="connsiteX32-10703" fmla="*/ 1218641 w 1435865"/>
                  <a:gd name="connsiteY32-10704" fmla="*/ 1001983 h 1078087"/>
                  <a:gd name="connsiteX33-10705" fmla="*/ 1165317 w 1435865"/>
                  <a:gd name="connsiteY33-10706" fmla="*/ 987415 h 1078087"/>
                  <a:gd name="connsiteX34-10707" fmla="*/ 1107333 w 1435865"/>
                  <a:gd name="connsiteY34-10708" fmla="*/ 981871 h 1078087"/>
                  <a:gd name="connsiteX35-10709" fmla="*/ 1073970 w 1435865"/>
                  <a:gd name="connsiteY35-10710" fmla="*/ 982189 h 1078087"/>
                  <a:gd name="connsiteX36-10711" fmla="*/ 995871 w 1435865"/>
                  <a:gd name="connsiteY36-10712" fmla="*/ 1024512 h 1078087"/>
                  <a:gd name="connsiteX0-10713" fmla="*/ 995871 w 1435865"/>
                  <a:gd name="connsiteY0-10714" fmla="*/ 1024512 h 1078087"/>
                  <a:gd name="connsiteX1-10715" fmla="*/ 963828 w 1435865"/>
                  <a:gd name="connsiteY1-10716" fmla="*/ 910922 h 1078087"/>
                  <a:gd name="connsiteX2-10717" fmla="*/ 977904 w 1435865"/>
                  <a:gd name="connsiteY2-10718" fmla="*/ 1035152 h 1078087"/>
                  <a:gd name="connsiteX3-10719" fmla="*/ 916145 w 1435865"/>
                  <a:gd name="connsiteY3-10720" fmla="*/ 1052290 h 1078087"/>
                  <a:gd name="connsiteX4-10721" fmla="*/ 885632 w 1435865"/>
                  <a:gd name="connsiteY4-10722" fmla="*/ 1017550 h 1078087"/>
                  <a:gd name="connsiteX5-10723" fmla="*/ 858927 w 1435865"/>
                  <a:gd name="connsiteY5-10724" fmla="*/ 991363 h 1078087"/>
                  <a:gd name="connsiteX6-10725" fmla="*/ 808277 w 1435865"/>
                  <a:gd name="connsiteY6-10726" fmla="*/ 995039 h 1078087"/>
                  <a:gd name="connsiteX7-10727" fmla="*/ 790628 w 1435865"/>
                  <a:gd name="connsiteY7-10728" fmla="*/ 882100 h 1078087"/>
                  <a:gd name="connsiteX8-10729" fmla="*/ 667264 w 1435865"/>
                  <a:gd name="connsiteY8-10730" fmla="*/ 886315 h 1078087"/>
                  <a:gd name="connsiteX9-10731" fmla="*/ 708732 w 1435865"/>
                  <a:gd name="connsiteY9-10732" fmla="*/ 835185 h 1078087"/>
                  <a:gd name="connsiteX10-10733" fmla="*/ 811429 w 1435865"/>
                  <a:gd name="connsiteY10-10734" fmla="*/ 722791 h 1078087"/>
                  <a:gd name="connsiteX11-10735" fmla="*/ 738886 w 1435865"/>
                  <a:gd name="connsiteY11-10736" fmla="*/ 775374 h 1078087"/>
                  <a:gd name="connsiteX12-10737" fmla="*/ 629081 w 1435865"/>
                  <a:gd name="connsiteY12-10738" fmla="*/ 897267 h 1078087"/>
                  <a:gd name="connsiteX13-10739" fmla="*/ 356382 w 1435865"/>
                  <a:gd name="connsiteY13-10740" fmla="*/ 1018964 h 1078087"/>
                  <a:gd name="connsiteX14-10741" fmla="*/ 285820 w 1435865"/>
                  <a:gd name="connsiteY14-10742" fmla="*/ 993025 h 1078087"/>
                  <a:gd name="connsiteX15-10743" fmla="*/ 343894 w 1435865"/>
                  <a:gd name="connsiteY15-10744" fmla="*/ 879746 h 1078087"/>
                  <a:gd name="connsiteX16-10745" fmla="*/ 463119 w 1435865"/>
                  <a:gd name="connsiteY16-10746" fmla="*/ 803563 h 1078087"/>
                  <a:gd name="connsiteX17-10747" fmla="*/ 595085 w 1435865"/>
                  <a:gd name="connsiteY17-10748" fmla="*/ 664272 h 1078087"/>
                  <a:gd name="connsiteX18-10749" fmla="*/ 786171 w 1435865"/>
                  <a:gd name="connsiteY18-10750" fmla="*/ 490228 h 1078087"/>
                  <a:gd name="connsiteX19-10751" fmla="*/ 699541 w 1435865"/>
                  <a:gd name="connsiteY19-10752" fmla="*/ 542635 h 1078087"/>
                  <a:gd name="connsiteX20-10753" fmla="*/ 649729 w 1435865"/>
                  <a:gd name="connsiteY20-10754" fmla="*/ 578539 h 1078087"/>
                  <a:gd name="connsiteX21-10755" fmla="*/ 461221 w 1435865"/>
                  <a:gd name="connsiteY21-10756" fmla="*/ 541350 h 1078087"/>
                  <a:gd name="connsiteX22-10757" fmla="*/ 242011 w 1435865"/>
                  <a:gd name="connsiteY22-10758" fmla="*/ 706270 h 1078087"/>
                  <a:gd name="connsiteX23-10759" fmla="*/ 0 w 1435865"/>
                  <a:gd name="connsiteY23-10760" fmla="*/ 897013 h 1078087"/>
                  <a:gd name="connsiteX24-10761" fmla="*/ 543508 w 1435865"/>
                  <a:gd name="connsiteY24-10762" fmla="*/ 0 h 1078087"/>
                  <a:gd name="connsiteX25-10763" fmla="*/ 745856 w 1435865"/>
                  <a:gd name="connsiteY25-10764" fmla="*/ 85534 h 1078087"/>
                  <a:gd name="connsiteX26-10765" fmla="*/ 916259 w 1435865"/>
                  <a:gd name="connsiteY26-10766" fmla="*/ 184312 h 1078087"/>
                  <a:gd name="connsiteX27-10767" fmla="*/ 1315146 w 1435865"/>
                  <a:gd name="connsiteY27-10768" fmla="*/ 198516 h 1078087"/>
                  <a:gd name="connsiteX28-10769" fmla="*/ 1435474 w 1435865"/>
                  <a:gd name="connsiteY28-10770" fmla="*/ 79982 h 1078087"/>
                  <a:gd name="connsiteX29-10771" fmla="*/ 1280445 w 1435865"/>
                  <a:gd name="connsiteY29-10772" fmla="*/ 523272 h 1078087"/>
                  <a:gd name="connsiteX30-10773" fmla="*/ 1273671 w 1435865"/>
                  <a:gd name="connsiteY30-10774" fmla="*/ 693489 h 1078087"/>
                  <a:gd name="connsiteX31-10775" fmla="*/ 1364183 w 1435865"/>
                  <a:gd name="connsiteY31-10776" fmla="*/ 756682 h 1078087"/>
                  <a:gd name="connsiteX32-10777" fmla="*/ 1218641 w 1435865"/>
                  <a:gd name="connsiteY32-10778" fmla="*/ 1001983 h 1078087"/>
                  <a:gd name="connsiteX33-10779" fmla="*/ 1165317 w 1435865"/>
                  <a:gd name="connsiteY33-10780" fmla="*/ 987415 h 1078087"/>
                  <a:gd name="connsiteX34-10781" fmla="*/ 1107333 w 1435865"/>
                  <a:gd name="connsiteY34-10782" fmla="*/ 981871 h 1078087"/>
                  <a:gd name="connsiteX35-10783" fmla="*/ 1073970 w 1435865"/>
                  <a:gd name="connsiteY35-10784" fmla="*/ 982189 h 1078087"/>
                  <a:gd name="connsiteX36-10785" fmla="*/ 995871 w 1435865"/>
                  <a:gd name="connsiteY36-10786" fmla="*/ 1024512 h 1078087"/>
                  <a:gd name="connsiteX0-10787" fmla="*/ 995871 w 1435865"/>
                  <a:gd name="connsiteY0-10788" fmla="*/ 1024512 h 1078087"/>
                  <a:gd name="connsiteX1-10789" fmla="*/ 963828 w 1435865"/>
                  <a:gd name="connsiteY1-10790" fmla="*/ 910922 h 1078087"/>
                  <a:gd name="connsiteX2-10791" fmla="*/ 977904 w 1435865"/>
                  <a:gd name="connsiteY2-10792" fmla="*/ 1035152 h 1078087"/>
                  <a:gd name="connsiteX3-10793" fmla="*/ 916145 w 1435865"/>
                  <a:gd name="connsiteY3-10794" fmla="*/ 1052290 h 1078087"/>
                  <a:gd name="connsiteX4-10795" fmla="*/ 885632 w 1435865"/>
                  <a:gd name="connsiteY4-10796" fmla="*/ 1017550 h 1078087"/>
                  <a:gd name="connsiteX5-10797" fmla="*/ 858927 w 1435865"/>
                  <a:gd name="connsiteY5-10798" fmla="*/ 991363 h 1078087"/>
                  <a:gd name="connsiteX6-10799" fmla="*/ 808277 w 1435865"/>
                  <a:gd name="connsiteY6-10800" fmla="*/ 995039 h 1078087"/>
                  <a:gd name="connsiteX7-10801" fmla="*/ 790628 w 1435865"/>
                  <a:gd name="connsiteY7-10802" fmla="*/ 882100 h 1078087"/>
                  <a:gd name="connsiteX8-10803" fmla="*/ 667264 w 1435865"/>
                  <a:gd name="connsiteY8-10804" fmla="*/ 886315 h 1078087"/>
                  <a:gd name="connsiteX9-10805" fmla="*/ 708732 w 1435865"/>
                  <a:gd name="connsiteY9-10806" fmla="*/ 835185 h 1078087"/>
                  <a:gd name="connsiteX10-10807" fmla="*/ 811429 w 1435865"/>
                  <a:gd name="connsiteY10-10808" fmla="*/ 722791 h 1078087"/>
                  <a:gd name="connsiteX11-10809" fmla="*/ 738886 w 1435865"/>
                  <a:gd name="connsiteY11-10810" fmla="*/ 775374 h 1078087"/>
                  <a:gd name="connsiteX12-10811" fmla="*/ 629081 w 1435865"/>
                  <a:gd name="connsiteY12-10812" fmla="*/ 897267 h 1078087"/>
                  <a:gd name="connsiteX13-10813" fmla="*/ 356382 w 1435865"/>
                  <a:gd name="connsiteY13-10814" fmla="*/ 1018964 h 1078087"/>
                  <a:gd name="connsiteX14-10815" fmla="*/ 285820 w 1435865"/>
                  <a:gd name="connsiteY14-10816" fmla="*/ 993025 h 1078087"/>
                  <a:gd name="connsiteX15-10817" fmla="*/ 343894 w 1435865"/>
                  <a:gd name="connsiteY15-10818" fmla="*/ 879746 h 1078087"/>
                  <a:gd name="connsiteX16-10819" fmla="*/ 464346 w 1435865"/>
                  <a:gd name="connsiteY16-10820" fmla="*/ 716322 h 1078087"/>
                  <a:gd name="connsiteX17-10821" fmla="*/ 595085 w 1435865"/>
                  <a:gd name="connsiteY17-10822" fmla="*/ 664272 h 1078087"/>
                  <a:gd name="connsiteX18-10823" fmla="*/ 786171 w 1435865"/>
                  <a:gd name="connsiteY18-10824" fmla="*/ 490228 h 1078087"/>
                  <a:gd name="connsiteX19-10825" fmla="*/ 699541 w 1435865"/>
                  <a:gd name="connsiteY19-10826" fmla="*/ 542635 h 1078087"/>
                  <a:gd name="connsiteX20-10827" fmla="*/ 649729 w 1435865"/>
                  <a:gd name="connsiteY20-10828" fmla="*/ 578539 h 1078087"/>
                  <a:gd name="connsiteX21-10829" fmla="*/ 461221 w 1435865"/>
                  <a:gd name="connsiteY21-10830" fmla="*/ 541350 h 1078087"/>
                  <a:gd name="connsiteX22-10831" fmla="*/ 242011 w 1435865"/>
                  <a:gd name="connsiteY22-10832" fmla="*/ 706270 h 1078087"/>
                  <a:gd name="connsiteX23-10833" fmla="*/ 0 w 1435865"/>
                  <a:gd name="connsiteY23-10834" fmla="*/ 897013 h 1078087"/>
                  <a:gd name="connsiteX24-10835" fmla="*/ 543508 w 1435865"/>
                  <a:gd name="connsiteY24-10836" fmla="*/ 0 h 1078087"/>
                  <a:gd name="connsiteX25-10837" fmla="*/ 745856 w 1435865"/>
                  <a:gd name="connsiteY25-10838" fmla="*/ 85534 h 1078087"/>
                  <a:gd name="connsiteX26-10839" fmla="*/ 916259 w 1435865"/>
                  <a:gd name="connsiteY26-10840" fmla="*/ 184312 h 1078087"/>
                  <a:gd name="connsiteX27-10841" fmla="*/ 1315146 w 1435865"/>
                  <a:gd name="connsiteY27-10842" fmla="*/ 198516 h 1078087"/>
                  <a:gd name="connsiteX28-10843" fmla="*/ 1435474 w 1435865"/>
                  <a:gd name="connsiteY28-10844" fmla="*/ 79982 h 1078087"/>
                  <a:gd name="connsiteX29-10845" fmla="*/ 1280445 w 1435865"/>
                  <a:gd name="connsiteY29-10846" fmla="*/ 523272 h 1078087"/>
                  <a:gd name="connsiteX30-10847" fmla="*/ 1273671 w 1435865"/>
                  <a:gd name="connsiteY30-10848" fmla="*/ 693489 h 1078087"/>
                  <a:gd name="connsiteX31-10849" fmla="*/ 1364183 w 1435865"/>
                  <a:gd name="connsiteY31-10850" fmla="*/ 756682 h 1078087"/>
                  <a:gd name="connsiteX32-10851" fmla="*/ 1218641 w 1435865"/>
                  <a:gd name="connsiteY32-10852" fmla="*/ 1001983 h 1078087"/>
                  <a:gd name="connsiteX33-10853" fmla="*/ 1165317 w 1435865"/>
                  <a:gd name="connsiteY33-10854" fmla="*/ 987415 h 1078087"/>
                  <a:gd name="connsiteX34-10855" fmla="*/ 1107333 w 1435865"/>
                  <a:gd name="connsiteY34-10856" fmla="*/ 981871 h 1078087"/>
                  <a:gd name="connsiteX35-10857" fmla="*/ 1073970 w 1435865"/>
                  <a:gd name="connsiteY35-10858" fmla="*/ 982189 h 1078087"/>
                  <a:gd name="connsiteX36-10859" fmla="*/ 995871 w 1435865"/>
                  <a:gd name="connsiteY36-10860" fmla="*/ 1024512 h 1078087"/>
                  <a:gd name="connsiteX0-10861" fmla="*/ 995871 w 1435865"/>
                  <a:gd name="connsiteY0-10862" fmla="*/ 1024512 h 1078087"/>
                  <a:gd name="connsiteX1-10863" fmla="*/ 963828 w 1435865"/>
                  <a:gd name="connsiteY1-10864" fmla="*/ 910922 h 1078087"/>
                  <a:gd name="connsiteX2-10865" fmla="*/ 977904 w 1435865"/>
                  <a:gd name="connsiteY2-10866" fmla="*/ 1035152 h 1078087"/>
                  <a:gd name="connsiteX3-10867" fmla="*/ 916145 w 1435865"/>
                  <a:gd name="connsiteY3-10868" fmla="*/ 1052290 h 1078087"/>
                  <a:gd name="connsiteX4-10869" fmla="*/ 885632 w 1435865"/>
                  <a:gd name="connsiteY4-10870" fmla="*/ 1017550 h 1078087"/>
                  <a:gd name="connsiteX5-10871" fmla="*/ 858927 w 1435865"/>
                  <a:gd name="connsiteY5-10872" fmla="*/ 991363 h 1078087"/>
                  <a:gd name="connsiteX6-10873" fmla="*/ 808277 w 1435865"/>
                  <a:gd name="connsiteY6-10874" fmla="*/ 995039 h 1078087"/>
                  <a:gd name="connsiteX7-10875" fmla="*/ 790628 w 1435865"/>
                  <a:gd name="connsiteY7-10876" fmla="*/ 882100 h 1078087"/>
                  <a:gd name="connsiteX8-10877" fmla="*/ 667264 w 1435865"/>
                  <a:gd name="connsiteY8-10878" fmla="*/ 886315 h 1078087"/>
                  <a:gd name="connsiteX9-10879" fmla="*/ 708732 w 1435865"/>
                  <a:gd name="connsiteY9-10880" fmla="*/ 835185 h 1078087"/>
                  <a:gd name="connsiteX10-10881" fmla="*/ 811429 w 1435865"/>
                  <a:gd name="connsiteY10-10882" fmla="*/ 722791 h 1078087"/>
                  <a:gd name="connsiteX11-10883" fmla="*/ 738886 w 1435865"/>
                  <a:gd name="connsiteY11-10884" fmla="*/ 775374 h 1078087"/>
                  <a:gd name="connsiteX12-10885" fmla="*/ 629081 w 1435865"/>
                  <a:gd name="connsiteY12-10886" fmla="*/ 897267 h 1078087"/>
                  <a:gd name="connsiteX13-10887" fmla="*/ 356382 w 1435865"/>
                  <a:gd name="connsiteY13-10888" fmla="*/ 1018964 h 1078087"/>
                  <a:gd name="connsiteX14-10889" fmla="*/ 456957 w 1435865"/>
                  <a:gd name="connsiteY14-10890" fmla="*/ 810646 h 1078087"/>
                  <a:gd name="connsiteX15-10891" fmla="*/ 343894 w 1435865"/>
                  <a:gd name="connsiteY15-10892" fmla="*/ 879746 h 1078087"/>
                  <a:gd name="connsiteX16-10893" fmla="*/ 464346 w 1435865"/>
                  <a:gd name="connsiteY16-10894" fmla="*/ 716322 h 1078087"/>
                  <a:gd name="connsiteX17-10895" fmla="*/ 595085 w 1435865"/>
                  <a:gd name="connsiteY17-10896" fmla="*/ 664272 h 1078087"/>
                  <a:gd name="connsiteX18-10897" fmla="*/ 786171 w 1435865"/>
                  <a:gd name="connsiteY18-10898" fmla="*/ 490228 h 1078087"/>
                  <a:gd name="connsiteX19-10899" fmla="*/ 699541 w 1435865"/>
                  <a:gd name="connsiteY19-10900" fmla="*/ 542635 h 1078087"/>
                  <a:gd name="connsiteX20-10901" fmla="*/ 649729 w 1435865"/>
                  <a:gd name="connsiteY20-10902" fmla="*/ 578539 h 1078087"/>
                  <a:gd name="connsiteX21-10903" fmla="*/ 461221 w 1435865"/>
                  <a:gd name="connsiteY21-10904" fmla="*/ 541350 h 1078087"/>
                  <a:gd name="connsiteX22-10905" fmla="*/ 242011 w 1435865"/>
                  <a:gd name="connsiteY22-10906" fmla="*/ 706270 h 1078087"/>
                  <a:gd name="connsiteX23-10907" fmla="*/ 0 w 1435865"/>
                  <a:gd name="connsiteY23-10908" fmla="*/ 897013 h 1078087"/>
                  <a:gd name="connsiteX24-10909" fmla="*/ 543508 w 1435865"/>
                  <a:gd name="connsiteY24-10910" fmla="*/ 0 h 1078087"/>
                  <a:gd name="connsiteX25-10911" fmla="*/ 745856 w 1435865"/>
                  <a:gd name="connsiteY25-10912" fmla="*/ 85534 h 1078087"/>
                  <a:gd name="connsiteX26-10913" fmla="*/ 916259 w 1435865"/>
                  <a:gd name="connsiteY26-10914" fmla="*/ 184312 h 1078087"/>
                  <a:gd name="connsiteX27-10915" fmla="*/ 1315146 w 1435865"/>
                  <a:gd name="connsiteY27-10916" fmla="*/ 198516 h 1078087"/>
                  <a:gd name="connsiteX28-10917" fmla="*/ 1435474 w 1435865"/>
                  <a:gd name="connsiteY28-10918" fmla="*/ 79982 h 1078087"/>
                  <a:gd name="connsiteX29-10919" fmla="*/ 1280445 w 1435865"/>
                  <a:gd name="connsiteY29-10920" fmla="*/ 523272 h 1078087"/>
                  <a:gd name="connsiteX30-10921" fmla="*/ 1273671 w 1435865"/>
                  <a:gd name="connsiteY30-10922" fmla="*/ 693489 h 1078087"/>
                  <a:gd name="connsiteX31-10923" fmla="*/ 1364183 w 1435865"/>
                  <a:gd name="connsiteY31-10924" fmla="*/ 756682 h 1078087"/>
                  <a:gd name="connsiteX32-10925" fmla="*/ 1218641 w 1435865"/>
                  <a:gd name="connsiteY32-10926" fmla="*/ 1001983 h 1078087"/>
                  <a:gd name="connsiteX33-10927" fmla="*/ 1165317 w 1435865"/>
                  <a:gd name="connsiteY33-10928" fmla="*/ 987415 h 1078087"/>
                  <a:gd name="connsiteX34-10929" fmla="*/ 1107333 w 1435865"/>
                  <a:gd name="connsiteY34-10930" fmla="*/ 981871 h 1078087"/>
                  <a:gd name="connsiteX35-10931" fmla="*/ 1073970 w 1435865"/>
                  <a:gd name="connsiteY35-10932" fmla="*/ 982189 h 1078087"/>
                  <a:gd name="connsiteX36-10933" fmla="*/ 995871 w 1435865"/>
                  <a:gd name="connsiteY36-10934" fmla="*/ 1024512 h 1078087"/>
                  <a:gd name="connsiteX0-10935" fmla="*/ 995871 w 1435865"/>
                  <a:gd name="connsiteY0-10936" fmla="*/ 1024512 h 1078087"/>
                  <a:gd name="connsiteX1-10937" fmla="*/ 963828 w 1435865"/>
                  <a:gd name="connsiteY1-10938" fmla="*/ 910922 h 1078087"/>
                  <a:gd name="connsiteX2-10939" fmla="*/ 977904 w 1435865"/>
                  <a:gd name="connsiteY2-10940" fmla="*/ 1035152 h 1078087"/>
                  <a:gd name="connsiteX3-10941" fmla="*/ 916145 w 1435865"/>
                  <a:gd name="connsiteY3-10942" fmla="*/ 1052290 h 1078087"/>
                  <a:gd name="connsiteX4-10943" fmla="*/ 885632 w 1435865"/>
                  <a:gd name="connsiteY4-10944" fmla="*/ 1017550 h 1078087"/>
                  <a:gd name="connsiteX5-10945" fmla="*/ 858927 w 1435865"/>
                  <a:gd name="connsiteY5-10946" fmla="*/ 991363 h 1078087"/>
                  <a:gd name="connsiteX6-10947" fmla="*/ 808277 w 1435865"/>
                  <a:gd name="connsiteY6-10948" fmla="*/ 995039 h 1078087"/>
                  <a:gd name="connsiteX7-10949" fmla="*/ 790628 w 1435865"/>
                  <a:gd name="connsiteY7-10950" fmla="*/ 882100 h 1078087"/>
                  <a:gd name="connsiteX8-10951" fmla="*/ 667264 w 1435865"/>
                  <a:gd name="connsiteY8-10952" fmla="*/ 886315 h 1078087"/>
                  <a:gd name="connsiteX9-10953" fmla="*/ 708732 w 1435865"/>
                  <a:gd name="connsiteY9-10954" fmla="*/ 835185 h 1078087"/>
                  <a:gd name="connsiteX10-10955" fmla="*/ 811429 w 1435865"/>
                  <a:gd name="connsiteY10-10956" fmla="*/ 722791 h 1078087"/>
                  <a:gd name="connsiteX11-10957" fmla="*/ 738886 w 1435865"/>
                  <a:gd name="connsiteY11-10958" fmla="*/ 775374 h 1078087"/>
                  <a:gd name="connsiteX12-10959" fmla="*/ 629081 w 1435865"/>
                  <a:gd name="connsiteY12-10960" fmla="*/ 897267 h 1078087"/>
                  <a:gd name="connsiteX13-10961" fmla="*/ 356382 w 1435865"/>
                  <a:gd name="connsiteY13-10962" fmla="*/ 1018964 h 1078087"/>
                  <a:gd name="connsiteX14-10963" fmla="*/ 456957 w 1435865"/>
                  <a:gd name="connsiteY14-10964" fmla="*/ 810646 h 1078087"/>
                  <a:gd name="connsiteX15-10965" fmla="*/ 343894 w 1435865"/>
                  <a:gd name="connsiteY15-10966" fmla="*/ 879746 h 1078087"/>
                  <a:gd name="connsiteX16-10967" fmla="*/ 464346 w 1435865"/>
                  <a:gd name="connsiteY16-10968" fmla="*/ 716322 h 1078087"/>
                  <a:gd name="connsiteX17-10969" fmla="*/ 595085 w 1435865"/>
                  <a:gd name="connsiteY17-10970" fmla="*/ 664272 h 1078087"/>
                  <a:gd name="connsiteX18-10971" fmla="*/ 786171 w 1435865"/>
                  <a:gd name="connsiteY18-10972" fmla="*/ 490228 h 1078087"/>
                  <a:gd name="connsiteX19-10973" fmla="*/ 699541 w 1435865"/>
                  <a:gd name="connsiteY19-10974" fmla="*/ 542635 h 1078087"/>
                  <a:gd name="connsiteX20-10975" fmla="*/ 649729 w 1435865"/>
                  <a:gd name="connsiteY20-10976" fmla="*/ 578539 h 1078087"/>
                  <a:gd name="connsiteX21-10977" fmla="*/ 461221 w 1435865"/>
                  <a:gd name="connsiteY21-10978" fmla="*/ 541350 h 1078087"/>
                  <a:gd name="connsiteX22-10979" fmla="*/ 242011 w 1435865"/>
                  <a:gd name="connsiteY22-10980" fmla="*/ 706270 h 1078087"/>
                  <a:gd name="connsiteX23-10981" fmla="*/ 0 w 1435865"/>
                  <a:gd name="connsiteY23-10982" fmla="*/ 897013 h 1078087"/>
                  <a:gd name="connsiteX24-10983" fmla="*/ 543508 w 1435865"/>
                  <a:gd name="connsiteY24-10984" fmla="*/ 0 h 1078087"/>
                  <a:gd name="connsiteX25-10985" fmla="*/ 745856 w 1435865"/>
                  <a:gd name="connsiteY25-10986" fmla="*/ 85534 h 1078087"/>
                  <a:gd name="connsiteX26-10987" fmla="*/ 916259 w 1435865"/>
                  <a:gd name="connsiteY26-10988" fmla="*/ 184312 h 1078087"/>
                  <a:gd name="connsiteX27-10989" fmla="*/ 1315146 w 1435865"/>
                  <a:gd name="connsiteY27-10990" fmla="*/ 198516 h 1078087"/>
                  <a:gd name="connsiteX28-10991" fmla="*/ 1435474 w 1435865"/>
                  <a:gd name="connsiteY28-10992" fmla="*/ 79982 h 1078087"/>
                  <a:gd name="connsiteX29-10993" fmla="*/ 1280445 w 1435865"/>
                  <a:gd name="connsiteY29-10994" fmla="*/ 523272 h 1078087"/>
                  <a:gd name="connsiteX30-10995" fmla="*/ 1273671 w 1435865"/>
                  <a:gd name="connsiteY30-10996" fmla="*/ 693489 h 1078087"/>
                  <a:gd name="connsiteX31-10997" fmla="*/ 1364183 w 1435865"/>
                  <a:gd name="connsiteY31-10998" fmla="*/ 756682 h 1078087"/>
                  <a:gd name="connsiteX32-10999" fmla="*/ 1218641 w 1435865"/>
                  <a:gd name="connsiteY32-11000" fmla="*/ 1001983 h 1078087"/>
                  <a:gd name="connsiteX33-11001" fmla="*/ 1165317 w 1435865"/>
                  <a:gd name="connsiteY33-11002" fmla="*/ 987415 h 1078087"/>
                  <a:gd name="connsiteX34-11003" fmla="*/ 1107333 w 1435865"/>
                  <a:gd name="connsiteY34-11004" fmla="*/ 981871 h 1078087"/>
                  <a:gd name="connsiteX35-11005" fmla="*/ 1073970 w 1435865"/>
                  <a:gd name="connsiteY35-11006" fmla="*/ 982189 h 1078087"/>
                  <a:gd name="connsiteX36-11007" fmla="*/ 995871 w 1435865"/>
                  <a:gd name="connsiteY36-11008" fmla="*/ 1024512 h 1078087"/>
                  <a:gd name="connsiteX0-11009" fmla="*/ 995871 w 1435865"/>
                  <a:gd name="connsiteY0-11010" fmla="*/ 1024512 h 1078087"/>
                  <a:gd name="connsiteX1-11011" fmla="*/ 963828 w 1435865"/>
                  <a:gd name="connsiteY1-11012" fmla="*/ 910922 h 1078087"/>
                  <a:gd name="connsiteX2-11013" fmla="*/ 977904 w 1435865"/>
                  <a:gd name="connsiteY2-11014" fmla="*/ 1035152 h 1078087"/>
                  <a:gd name="connsiteX3-11015" fmla="*/ 916145 w 1435865"/>
                  <a:gd name="connsiteY3-11016" fmla="*/ 1052290 h 1078087"/>
                  <a:gd name="connsiteX4-11017" fmla="*/ 885632 w 1435865"/>
                  <a:gd name="connsiteY4-11018" fmla="*/ 1017550 h 1078087"/>
                  <a:gd name="connsiteX5-11019" fmla="*/ 858927 w 1435865"/>
                  <a:gd name="connsiteY5-11020" fmla="*/ 991363 h 1078087"/>
                  <a:gd name="connsiteX6-11021" fmla="*/ 808277 w 1435865"/>
                  <a:gd name="connsiteY6-11022" fmla="*/ 995039 h 1078087"/>
                  <a:gd name="connsiteX7-11023" fmla="*/ 790628 w 1435865"/>
                  <a:gd name="connsiteY7-11024" fmla="*/ 882100 h 1078087"/>
                  <a:gd name="connsiteX8-11025" fmla="*/ 667264 w 1435865"/>
                  <a:gd name="connsiteY8-11026" fmla="*/ 886315 h 1078087"/>
                  <a:gd name="connsiteX9-11027" fmla="*/ 708732 w 1435865"/>
                  <a:gd name="connsiteY9-11028" fmla="*/ 835185 h 1078087"/>
                  <a:gd name="connsiteX10-11029" fmla="*/ 811429 w 1435865"/>
                  <a:gd name="connsiteY10-11030" fmla="*/ 722791 h 1078087"/>
                  <a:gd name="connsiteX11-11031" fmla="*/ 738886 w 1435865"/>
                  <a:gd name="connsiteY11-11032" fmla="*/ 775374 h 1078087"/>
                  <a:gd name="connsiteX12-11033" fmla="*/ 629081 w 1435865"/>
                  <a:gd name="connsiteY12-11034" fmla="*/ 897267 h 1078087"/>
                  <a:gd name="connsiteX13-11035" fmla="*/ 356382 w 1435865"/>
                  <a:gd name="connsiteY13-11036" fmla="*/ 1018964 h 1078087"/>
                  <a:gd name="connsiteX14-11037" fmla="*/ 456957 w 1435865"/>
                  <a:gd name="connsiteY14-11038" fmla="*/ 810646 h 1078087"/>
                  <a:gd name="connsiteX15-11039" fmla="*/ 325437 w 1435865"/>
                  <a:gd name="connsiteY15-11040" fmla="*/ 1022242 h 1078087"/>
                  <a:gd name="connsiteX16-11041" fmla="*/ 464346 w 1435865"/>
                  <a:gd name="connsiteY16-11042" fmla="*/ 716322 h 1078087"/>
                  <a:gd name="connsiteX17-11043" fmla="*/ 595085 w 1435865"/>
                  <a:gd name="connsiteY17-11044" fmla="*/ 664272 h 1078087"/>
                  <a:gd name="connsiteX18-11045" fmla="*/ 786171 w 1435865"/>
                  <a:gd name="connsiteY18-11046" fmla="*/ 490228 h 1078087"/>
                  <a:gd name="connsiteX19-11047" fmla="*/ 699541 w 1435865"/>
                  <a:gd name="connsiteY19-11048" fmla="*/ 542635 h 1078087"/>
                  <a:gd name="connsiteX20-11049" fmla="*/ 649729 w 1435865"/>
                  <a:gd name="connsiteY20-11050" fmla="*/ 578539 h 1078087"/>
                  <a:gd name="connsiteX21-11051" fmla="*/ 461221 w 1435865"/>
                  <a:gd name="connsiteY21-11052" fmla="*/ 541350 h 1078087"/>
                  <a:gd name="connsiteX22-11053" fmla="*/ 242011 w 1435865"/>
                  <a:gd name="connsiteY22-11054" fmla="*/ 706270 h 1078087"/>
                  <a:gd name="connsiteX23-11055" fmla="*/ 0 w 1435865"/>
                  <a:gd name="connsiteY23-11056" fmla="*/ 897013 h 1078087"/>
                  <a:gd name="connsiteX24-11057" fmla="*/ 543508 w 1435865"/>
                  <a:gd name="connsiteY24-11058" fmla="*/ 0 h 1078087"/>
                  <a:gd name="connsiteX25-11059" fmla="*/ 745856 w 1435865"/>
                  <a:gd name="connsiteY25-11060" fmla="*/ 85534 h 1078087"/>
                  <a:gd name="connsiteX26-11061" fmla="*/ 916259 w 1435865"/>
                  <a:gd name="connsiteY26-11062" fmla="*/ 184312 h 1078087"/>
                  <a:gd name="connsiteX27-11063" fmla="*/ 1315146 w 1435865"/>
                  <a:gd name="connsiteY27-11064" fmla="*/ 198516 h 1078087"/>
                  <a:gd name="connsiteX28-11065" fmla="*/ 1435474 w 1435865"/>
                  <a:gd name="connsiteY28-11066" fmla="*/ 79982 h 1078087"/>
                  <a:gd name="connsiteX29-11067" fmla="*/ 1280445 w 1435865"/>
                  <a:gd name="connsiteY29-11068" fmla="*/ 523272 h 1078087"/>
                  <a:gd name="connsiteX30-11069" fmla="*/ 1273671 w 1435865"/>
                  <a:gd name="connsiteY30-11070" fmla="*/ 693489 h 1078087"/>
                  <a:gd name="connsiteX31-11071" fmla="*/ 1364183 w 1435865"/>
                  <a:gd name="connsiteY31-11072" fmla="*/ 756682 h 1078087"/>
                  <a:gd name="connsiteX32-11073" fmla="*/ 1218641 w 1435865"/>
                  <a:gd name="connsiteY32-11074" fmla="*/ 1001983 h 1078087"/>
                  <a:gd name="connsiteX33-11075" fmla="*/ 1165317 w 1435865"/>
                  <a:gd name="connsiteY33-11076" fmla="*/ 987415 h 1078087"/>
                  <a:gd name="connsiteX34-11077" fmla="*/ 1107333 w 1435865"/>
                  <a:gd name="connsiteY34-11078" fmla="*/ 981871 h 1078087"/>
                  <a:gd name="connsiteX35-11079" fmla="*/ 1073970 w 1435865"/>
                  <a:gd name="connsiteY35-11080" fmla="*/ 982189 h 1078087"/>
                  <a:gd name="connsiteX36-11081" fmla="*/ 995871 w 1435865"/>
                  <a:gd name="connsiteY36-11082" fmla="*/ 1024512 h 1078087"/>
                  <a:gd name="connsiteX0-11083" fmla="*/ 995871 w 1435865"/>
                  <a:gd name="connsiteY0-11084" fmla="*/ 1024512 h 1078087"/>
                  <a:gd name="connsiteX1-11085" fmla="*/ 963828 w 1435865"/>
                  <a:gd name="connsiteY1-11086" fmla="*/ 910922 h 1078087"/>
                  <a:gd name="connsiteX2-11087" fmla="*/ 977904 w 1435865"/>
                  <a:gd name="connsiteY2-11088" fmla="*/ 1035152 h 1078087"/>
                  <a:gd name="connsiteX3-11089" fmla="*/ 916145 w 1435865"/>
                  <a:gd name="connsiteY3-11090" fmla="*/ 1052290 h 1078087"/>
                  <a:gd name="connsiteX4-11091" fmla="*/ 885632 w 1435865"/>
                  <a:gd name="connsiteY4-11092" fmla="*/ 1017550 h 1078087"/>
                  <a:gd name="connsiteX5-11093" fmla="*/ 858927 w 1435865"/>
                  <a:gd name="connsiteY5-11094" fmla="*/ 991363 h 1078087"/>
                  <a:gd name="connsiteX6-11095" fmla="*/ 808277 w 1435865"/>
                  <a:gd name="connsiteY6-11096" fmla="*/ 995039 h 1078087"/>
                  <a:gd name="connsiteX7-11097" fmla="*/ 790628 w 1435865"/>
                  <a:gd name="connsiteY7-11098" fmla="*/ 882100 h 1078087"/>
                  <a:gd name="connsiteX8-11099" fmla="*/ 667264 w 1435865"/>
                  <a:gd name="connsiteY8-11100" fmla="*/ 886315 h 1078087"/>
                  <a:gd name="connsiteX9-11101" fmla="*/ 708732 w 1435865"/>
                  <a:gd name="connsiteY9-11102" fmla="*/ 835185 h 1078087"/>
                  <a:gd name="connsiteX10-11103" fmla="*/ 811429 w 1435865"/>
                  <a:gd name="connsiteY10-11104" fmla="*/ 722791 h 1078087"/>
                  <a:gd name="connsiteX11-11105" fmla="*/ 738886 w 1435865"/>
                  <a:gd name="connsiteY11-11106" fmla="*/ 775374 h 1078087"/>
                  <a:gd name="connsiteX12-11107" fmla="*/ 629081 w 1435865"/>
                  <a:gd name="connsiteY12-11108" fmla="*/ 897267 h 1078087"/>
                  <a:gd name="connsiteX13-11109" fmla="*/ 356382 w 1435865"/>
                  <a:gd name="connsiteY13-11110" fmla="*/ 1018964 h 1078087"/>
                  <a:gd name="connsiteX14-11111" fmla="*/ 456957 w 1435865"/>
                  <a:gd name="connsiteY14-11112" fmla="*/ 810646 h 1078087"/>
                  <a:gd name="connsiteX15-11113" fmla="*/ 324925 w 1435865"/>
                  <a:gd name="connsiteY15-11114" fmla="*/ 1028446 h 1078087"/>
                  <a:gd name="connsiteX16-11115" fmla="*/ 464346 w 1435865"/>
                  <a:gd name="connsiteY16-11116" fmla="*/ 716322 h 1078087"/>
                  <a:gd name="connsiteX17-11117" fmla="*/ 595085 w 1435865"/>
                  <a:gd name="connsiteY17-11118" fmla="*/ 664272 h 1078087"/>
                  <a:gd name="connsiteX18-11119" fmla="*/ 786171 w 1435865"/>
                  <a:gd name="connsiteY18-11120" fmla="*/ 490228 h 1078087"/>
                  <a:gd name="connsiteX19-11121" fmla="*/ 699541 w 1435865"/>
                  <a:gd name="connsiteY19-11122" fmla="*/ 542635 h 1078087"/>
                  <a:gd name="connsiteX20-11123" fmla="*/ 649729 w 1435865"/>
                  <a:gd name="connsiteY20-11124" fmla="*/ 578539 h 1078087"/>
                  <a:gd name="connsiteX21-11125" fmla="*/ 461221 w 1435865"/>
                  <a:gd name="connsiteY21-11126" fmla="*/ 541350 h 1078087"/>
                  <a:gd name="connsiteX22-11127" fmla="*/ 242011 w 1435865"/>
                  <a:gd name="connsiteY22-11128" fmla="*/ 706270 h 1078087"/>
                  <a:gd name="connsiteX23-11129" fmla="*/ 0 w 1435865"/>
                  <a:gd name="connsiteY23-11130" fmla="*/ 897013 h 1078087"/>
                  <a:gd name="connsiteX24-11131" fmla="*/ 543508 w 1435865"/>
                  <a:gd name="connsiteY24-11132" fmla="*/ 0 h 1078087"/>
                  <a:gd name="connsiteX25-11133" fmla="*/ 745856 w 1435865"/>
                  <a:gd name="connsiteY25-11134" fmla="*/ 85534 h 1078087"/>
                  <a:gd name="connsiteX26-11135" fmla="*/ 916259 w 1435865"/>
                  <a:gd name="connsiteY26-11136" fmla="*/ 184312 h 1078087"/>
                  <a:gd name="connsiteX27-11137" fmla="*/ 1315146 w 1435865"/>
                  <a:gd name="connsiteY27-11138" fmla="*/ 198516 h 1078087"/>
                  <a:gd name="connsiteX28-11139" fmla="*/ 1435474 w 1435865"/>
                  <a:gd name="connsiteY28-11140" fmla="*/ 79982 h 1078087"/>
                  <a:gd name="connsiteX29-11141" fmla="*/ 1280445 w 1435865"/>
                  <a:gd name="connsiteY29-11142" fmla="*/ 523272 h 1078087"/>
                  <a:gd name="connsiteX30-11143" fmla="*/ 1273671 w 1435865"/>
                  <a:gd name="connsiteY30-11144" fmla="*/ 693489 h 1078087"/>
                  <a:gd name="connsiteX31-11145" fmla="*/ 1364183 w 1435865"/>
                  <a:gd name="connsiteY31-11146" fmla="*/ 756682 h 1078087"/>
                  <a:gd name="connsiteX32-11147" fmla="*/ 1218641 w 1435865"/>
                  <a:gd name="connsiteY32-11148" fmla="*/ 1001983 h 1078087"/>
                  <a:gd name="connsiteX33-11149" fmla="*/ 1165317 w 1435865"/>
                  <a:gd name="connsiteY33-11150" fmla="*/ 987415 h 1078087"/>
                  <a:gd name="connsiteX34-11151" fmla="*/ 1107333 w 1435865"/>
                  <a:gd name="connsiteY34-11152" fmla="*/ 981871 h 1078087"/>
                  <a:gd name="connsiteX35-11153" fmla="*/ 1073970 w 1435865"/>
                  <a:gd name="connsiteY35-11154" fmla="*/ 982189 h 1078087"/>
                  <a:gd name="connsiteX36-11155" fmla="*/ 995871 w 1435865"/>
                  <a:gd name="connsiteY36-11156" fmla="*/ 1024512 h 1078087"/>
                  <a:gd name="connsiteX0-11157" fmla="*/ 995871 w 1435865"/>
                  <a:gd name="connsiteY0-11158" fmla="*/ 1024512 h 1078087"/>
                  <a:gd name="connsiteX1-11159" fmla="*/ 963828 w 1435865"/>
                  <a:gd name="connsiteY1-11160" fmla="*/ 910922 h 1078087"/>
                  <a:gd name="connsiteX2-11161" fmla="*/ 977904 w 1435865"/>
                  <a:gd name="connsiteY2-11162" fmla="*/ 1035152 h 1078087"/>
                  <a:gd name="connsiteX3-11163" fmla="*/ 916145 w 1435865"/>
                  <a:gd name="connsiteY3-11164" fmla="*/ 1052290 h 1078087"/>
                  <a:gd name="connsiteX4-11165" fmla="*/ 885632 w 1435865"/>
                  <a:gd name="connsiteY4-11166" fmla="*/ 1017550 h 1078087"/>
                  <a:gd name="connsiteX5-11167" fmla="*/ 858927 w 1435865"/>
                  <a:gd name="connsiteY5-11168" fmla="*/ 991363 h 1078087"/>
                  <a:gd name="connsiteX6-11169" fmla="*/ 808277 w 1435865"/>
                  <a:gd name="connsiteY6-11170" fmla="*/ 995039 h 1078087"/>
                  <a:gd name="connsiteX7-11171" fmla="*/ 790628 w 1435865"/>
                  <a:gd name="connsiteY7-11172" fmla="*/ 882100 h 1078087"/>
                  <a:gd name="connsiteX8-11173" fmla="*/ 667264 w 1435865"/>
                  <a:gd name="connsiteY8-11174" fmla="*/ 886315 h 1078087"/>
                  <a:gd name="connsiteX9-11175" fmla="*/ 708732 w 1435865"/>
                  <a:gd name="connsiteY9-11176" fmla="*/ 835185 h 1078087"/>
                  <a:gd name="connsiteX10-11177" fmla="*/ 811429 w 1435865"/>
                  <a:gd name="connsiteY10-11178" fmla="*/ 722791 h 1078087"/>
                  <a:gd name="connsiteX11-11179" fmla="*/ 738886 w 1435865"/>
                  <a:gd name="connsiteY11-11180" fmla="*/ 775374 h 1078087"/>
                  <a:gd name="connsiteX12-11181" fmla="*/ 629081 w 1435865"/>
                  <a:gd name="connsiteY12-11182" fmla="*/ 897267 h 1078087"/>
                  <a:gd name="connsiteX13-11183" fmla="*/ 356382 w 1435865"/>
                  <a:gd name="connsiteY13-11184" fmla="*/ 1018964 h 1078087"/>
                  <a:gd name="connsiteX14-11185" fmla="*/ 456957 w 1435865"/>
                  <a:gd name="connsiteY14-11186" fmla="*/ 810646 h 1078087"/>
                  <a:gd name="connsiteX15-11187" fmla="*/ 436568 w 1435865"/>
                  <a:gd name="connsiteY15-11188" fmla="*/ 847229 h 1078087"/>
                  <a:gd name="connsiteX16-11189" fmla="*/ 324925 w 1435865"/>
                  <a:gd name="connsiteY16-11190" fmla="*/ 1028446 h 1078087"/>
                  <a:gd name="connsiteX17-11191" fmla="*/ 464346 w 1435865"/>
                  <a:gd name="connsiteY17-11192" fmla="*/ 716322 h 1078087"/>
                  <a:gd name="connsiteX18-11193" fmla="*/ 595085 w 1435865"/>
                  <a:gd name="connsiteY18-11194" fmla="*/ 664272 h 1078087"/>
                  <a:gd name="connsiteX19-11195" fmla="*/ 786171 w 1435865"/>
                  <a:gd name="connsiteY19-11196" fmla="*/ 490228 h 1078087"/>
                  <a:gd name="connsiteX20-11197" fmla="*/ 699541 w 1435865"/>
                  <a:gd name="connsiteY20-11198" fmla="*/ 542635 h 1078087"/>
                  <a:gd name="connsiteX21-11199" fmla="*/ 649729 w 1435865"/>
                  <a:gd name="connsiteY21-11200" fmla="*/ 578539 h 1078087"/>
                  <a:gd name="connsiteX22-11201" fmla="*/ 461221 w 1435865"/>
                  <a:gd name="connsiteY22-11202" fmla="*/ 541350 h 1078087"/>
                  <a:gd name="connsiteX23-11203" fmla="*/ 242011 w 1435865"/>
                  <a:gd name="connsiteY23-11204" fmla="*/ 706270 h 1078087"/>
                  <a:gd name="connsiteX24-11205" fmla="*/ 0 w 1435865"/>
                  <a:gd name="connsiteY24-11206" fmla="*/ 897013 h 1078087"/>
                  <a:gd name="connsiteX25-11207" fmla="*/ 543508 w 1435865"/>
                  <a:gd name="connsiteY25-11208" fmla="*/ 0 h 1078087"/>
                  <a:gd name="connsiteX26-11209" fmla="*/ 745856 w 1435865"/>
                  <a:gd name="connsiteY26-11210" fmla="*/ 85534 h 1078087"/>
                  <a:gd name="connsiteX27-11211" fmla="*/ 916259 w 1435865"/>
                  <a:gd name="connsiteY27-11212" fmla="*/ 184312 h 1078087"/>
                  <a:gd name="connsiteX28-11213" fmla="*/ 1315146 w 1435865"/>
                  <a:gd name="connsiteY28-11214" fmla="*/ 198516 h 1078087"/>
                  <a:gd name="connsiteX29-11215" fmla="*/ 1435474 w 1435865"/>
                  <a:gd name="connsiteY29-11216" fmla="*/ 79982 h 1078087"/>
                  <a:gd name="connsiteX30-11217" fmla="*/ 1280445 w 1435865"/>
                  <a:gd name="connsiteY30-11218" fmla="*/ 523272 h 1078087"/>
                  <a:gd name="connsiteX31-11219" fmla="*/ 1273671 w 1435865"/>
                  <a:gd name="connsiteY31-11220" fmla="*/ 693489 h 1078087"/>
                  <a:gd name="connsiteX32-11221" fmla="*/ 1364183 w 1435865"/>
                  <a:gd name="connsiteY32-11222" fmla="*/ 756682 h 1078087"/>
                  <a:gd name="connsiteX33-11223" fmla="*/ 1218641 w 1435865"/>
                  <a:gd name="connsiteY33-11224" fmla="*/ 1001983 h 1078087"/>
                  <a:gd name="connsiteX34-11225" fmla="*/ 1165317 w 1435865"/>
                  <a:gd name="connsiteY34-11226" fmla="*/ 987415 h 1078087"/>
                  <a:gd name="connsiteX35-11227" fmla="*/ 1107333 w 1435865"/>
                  <a:gd name="connsiteY35-11228" fmla="*/ 981871 h 1078087"/>
                  <a:gd name="connsiteX36-11229" fmla="*/ 1073970 w 1435865"/>
                  <a:gd name="connsiteY36-11230" fmla="*/ 982189 h 1078087"/>
                  <a:gd name="connsiteX37" fmla="*/ 995871 w 1435865"/>
                  <a:gd name="connsiteY37" fmla="*/ 1024512 h 1078087"/>
                  <a:gd name="connsiteX0-11231" fmla="*/ 995871 w 1435865"/>
                  <a:gd name="connsiteY0-11232" fmla="*/ 1024512 h 1078087"/>
                  <a:gd name="connsiteX1-11233" fmla="*/ 963828 w 1435865"/>
                  <a:gd name="connsiteY1-11234" fmla="*/ 910922 h 1078087"/>
                  <a:gd name="connsiteX2-11235" fmla="*/ 977904 w 1435865"/>
                  <a:gd name="connsiteY2-11236" fmla="*/ 1035152 h 1078087"/>
                  <a:gd name="connsiteX3-11237" fmla="*/ 916145 w 1435865"/>
                  <a:gd name="connsiteY3-11238" fmla="*/ 1052290 h 1078087"/>
                  <a:gd name="connsiteX4-11239" fmla="*/ 885632 w 1435865"/>
                  <a:gd name="connsiteY4-11240" fmla="*/ 1017550 h 1078087"/>
                  <a:gd name="connsiteX5-11241" fmla="*/ 858927 w 1435865"/>
                  <a:gd name="connsiteY5-11242" fmla="*/ 991363 h 1078087"/>
                  <a:gd name="connsiteX6-11243" fmla="*/ 808277 w 1435865"/>
                  <a:gd name="connsiteY6-11244" fmla="*/ 995039 h 1078087"/>
                  <a:gd name="connsiteX7-11245" fmla="*/ 790628 w 1435865"/>
                  <a:gd name="connsiteY7-11246" fmla="*/ 882100 h 1078087"/>
                  <a:gd name="connsiteX8-11247" fmla="*/ 667264 w 1435865"/>
                  <a:gd name="connsiteY8-11248" fmla="*/ 886315 h 1078087"/>
                  <a:gd name="connsiteX9-11249" fmla="*/ 708732 w 1435865"/>
                  <a:gd name="connsiteY9-11250" fmla="*/ 835185 h 1078087"/>
                  <a:gd name="connsiteX10-11251" fmla="*/ 811429 w 1435865"/>
                  <a:gd name="connsiteY10-11252" fmla="*/ 722791 h 1078087"/>
                  <a:gd name="connsiteX11-11253" fmla="*/ 738886 w 1435865"/>
                  <a:gd name="connsiteY11-11254" fmla="*/ 775374 h 1078087"/>
                  <a:gd name="connsiteX12-11255" fmla="*/ 629081 w 1435865"/>
                  <a:gd name="connsiteY12-11256" fmla="*/ 897267 h 1078087"/>
                  <a:gd name="connsiteX13-11257" fmla="*/ 356382 w 1435865"/>
                  <a:gd name="connsiteY13-11258" fmla="*/ 1018964 h 1078087"/>
                  <a:gd name="connsiteX14-11259" fmla="*/ 456883 w 1435865"/>
                  <a:gd name="connsiteY14-11260" fmla="*/ 808645 h 1078087"/>
                  <a:gd name="connsiteX15-11261" fmla="*/ 436568 w 1435865"/>
                  <a:gd name="connsiteY15-11262" fmla="*/ 847229 h 1078087"/>
                  <a:gd name="connsiteX16-11263" fmla="*/ 324925 w 1435865"/>
                  <a:gd name="connsiteY16-11264" fmla="*/ 1028446 h 1078087"/>
                  <a:gd name="connsiteX17-11265" fmla="*/ 464346 w 1435865"/>
                  <a:gd name="connsiteY17-11266" fmla="*/ 716322 h 1078087"/>
                  <a:gd name="connsiteX18-11267" fmla="*/ 595085 w 1435865"/>
                  <a:gd name="connsiteY18-11268" fmla="*/ 664272 h 1078087"/>
                  <a:gd name="connsiteX19-11269" fmla="*/ 786171 w 1435865"/>
                  <a:gd name="connsiteY19-11270" fmla="*/ 490228 h 1078087"/>
                  <a:gd name="connsiteX20-11271" fmla="*/ 699541 w 1435865"/>
                  <a:gd name="connsiteY20-11272" fmla="*/ 542635 h 1078087"/>
                  <a:gd name="connsiteX21-11273" fmla="*/ 649729 w 1435865"/>
                  <a:gd name="connsiteY21-11274" fmla="*/ 578539 h 1078087"/>
                  <a:gd name="connsiteX22-11275" fmla="*/ 461221 w 1435865"/>
                  <a:gd name="connsiteY22-11276" fmla="*/ 541350 h 1078087"/>
                  <a:gd name="connsiteX23-11277" fmla="*/ 242011 w 1435865"/>
                  <a:gd name="connsiteY23-11278" fmla="*/ 706270 h 1078087"/>
                  <a:gd name="connsiteX24-11279" fmla="*/ 0 w 1435865"/>
                  <a:gd name="connsiteY24-11280" fmla="*/ 897013 h 1078087"/>
                  <a:gd name="connsiteX25-11281" fmla="*/ 543508 w 1435865"/>
                  <a:gd name="connsiteY25-11282" fmla="*/ 0 h 1078087"/>
                  <a:gd name="connsiteX26-11283" fmla="*/ 745856 w 1435865"/>
                  <a:gd name="connsiteY26-11284" fmla="*/ 85534 h 1078087"/>
                  <a:gd name="connsiteX27-11285" fmla="*/ 916259 w 1435865"/>
                  <a:gd name="connsiteY27-11286" fmla="*/ 184312 h 1078087"/>
                  <a:gd name="connsiteX28-11287" fmla="*/ 1315146 w 1435865"/>
                  <a:gd name="connsiteY28-11288" fmla="*/ 198516 h 1078087"/>
                  <a:gd name="connsiteX29-11289" fmla="*/ 1435474 w 1435865"/>
                  <a:gd name="connsiteY29-11290" fmla="*/ 79982 h 1078087"/>
                  <a:gd name="connsiteX30-11291" fmla="*/ 1280445 w 1435865"/>
                  <a:gd name="connsiteY30-11292" fmla="*/ 523272 h 1078087"/>
                  <a:gd name="connsiteX31-11293" fmla="*/ 1273671 w 1435865"/>
                  <a:gd name="connsiteY31-11294" fmla="*/ 693489 h 1078087"/>
                  <a:gd name="connsiteX32-11295" fmla="*/ 1364183 w 1435865"/>
                  <a:gd name="connsiteY32-11296" fmla="*/ 756682 h 1078087"/>
                  <a:gd name="connsiteX33-11297" fmla="*/ 1218641 w 1435865"/>
                  <a:gd name="connsiteY33-11298" fmla="*/ 1001983 h 1078087"/>
                  <a:gd name="connsiteX34-11299" fmla="*/ 1165317 w 1435865"/>
                  <a:gd name="connsiteY34-11300" fmla="*/ 987415 h 1078087"/>
                  <a:gd name="connsiteX35-11301" fmla="*/ 1107333 w 1435865"/>
                  <a:gd name="connsiteY35-11302" fmla="*/ 981871 h 1078087"/>
                  <a:gd name="connsiteX36-11303" fmla="*/ 1073970 w 1435865"/>
                  <a:gd name="connsiteY36-11304" fmla="*/ 982189 h 1078087"/>
                  <a:gd name="connsiteX37-11305" fmla="*/ 995871 w 1435865"/>
                  <a:gd name="connsiteY37-11306" fmla="*/ 1024512 h 1078087"/>
                  <a:gd name="connsiteX0-11307" fmla="*/ 995871 w 1435865"/>
                  <a:gd name="connsiteY0-11308" fmla="*/ 1024512 h 1078087"/>
                  <a:gd name="connsiteX1-11309" fmla="*/ 963828 w 1435865"/>
                  <a:gd name="connsiteY1-11310" fmla="*/ 910922 h 1078087"/>
                  <a:gd name="connsiteX2-11311" fmla="*/ 977904 w 1435865"/>
                  <a:gd name="connsiteY2-11312" fmla="*/ 1035152 h 1078087"/>
                  <a:gd name="connsiteX3-11313" fmla="*/ 916145 w 1435865"/>
                  <a:gd name="connsiteY3-11314" fmla="*/ 1052290 h 1078087"/>
                  <a:gd name="connsiteX4-11315" fmla="*/ 885632 w 1435865"/>
                  <a:gd name="connsiteY4-11316" fmla="*/ 1017550 h 1078087"/>
                  <a:gd name="connsiteX5-11317" fmla="*/ 858927 w 1435865"/>
                  <a:gd name="connsiteY5-11318" fmla="*/ 991363 h 1078087"/>
                  <a:gd name="connsiteX6-11319" fmla="*/ 808277 w 1435865"/>
                  <a:gd name="connsiteY6-11320" fmla="*/ 995039 h 1078087"/>
                  <a:gd name="connsiteX7-11321" fmla="*/ 790628 w 1435865"/>
                  <a:gd name="connsiteY7-11322" fmla="*/ 882100 h 1078087"/>
                  <a:gd name="connsiteX8-11323" fmla="*/ 667264 w 1435865"/>
                  <a:gd name="connsiteY8-11324" fmla="*/ 886315 h 1078087"/>
                  <a:gd name="connsiteX9-11325" fmla="*/ 708732 w 1435865"/>
                  <a:gd name="connsiteY9-11326" fmla="*/ 835185 h 1078087"/>
                  <a:gd name="connsiteX10-11327" fmla="*/ 811429 w 1435865"/>
                  <a:gd name="connsiteY10-11328" fmla="*/ 722791 h 1078087"/>
                  <a:gd name="connsiteX11-11329" fmla="*/ 738886 w 1435865"/>
                  <a:gd name="connsiteY11-11330" fmla="*/ 775374 h 1078087"/>
                  <a:gd name="connsiteX12-11331" fmla="*/ 629081 w 1435865"/>
                  <a:gd name="connsiteY12-11332" fmla="*/ 897267 h 1078087"/>
                  <a:gd name="connsiteX13-11333" fmla="*/ 356382 w 1435865"/>
                  <a:gd name="connsiteY13-11334" fmla="*/ 1018964 h 1078087"/>
                  <a:gd name="connsiteX14-11335" fmla="*/ 456883 w 1435865"/>
                  <a:gd name="connsiteY14-11336" fmla="*/ 808645 h 1078087"/>
                  <a:gd name="connsiteX15-11337" fmla="*/ 422633 w 1435865"/>
                  <a:gd name="connsiteY15-11338" fmla="*/ 871264 h 1078087"/>
                  <a:gd name="connsiteX16-11339" fmla="*/ 324925 w 1435865"/>
                  <a:gd name="connsiteY16-11340" fmla="*/ 1028446 h 1078087"/>
                  <a:gd name="connsiteX17-11341" fmla="*/ 464346 w 1435865"/>
                  <a:gd name="connsiteY17-11342" fmla="*/ 716322 h 1078087"/>
                  <a:gd name="connsiteX18-11343" fmla="*/ 595085 w 1435865"/>
                  <a:gd name="connsiteY18-11344" fmla="*/ 664272 h 1078087"/>
                  <a:gd name="connsiteX19-11345" fmla="*/ 786171 w 1435865"/>
                  <a:gd name="connsiteY19-11346" fmla="*/ 490228 h 1078087"/>
                  <a:gd name="connsiteX20-11347" fmla="*/ 699541 w 1435865"/>
                  <a:gd name="connsiteY20-11348" fmla="*/ 542635 h 1078087"/>
                  <a:gd name="connsiteX21-11349" fmla="*/ 649729 w 1435865"/>
                  <a:gd name="connsiteY21-11350" fmla="*/ 578539 h 1078087"/>
                  <a:gd name="connsiteX22-11351" fmla="*/ 461221 w 1435865"/>
                  <a:gd name="connsiteY22-11352" fmla="*/ 541350 h 1078087"/>
                  <a:gd name="connsiteX23-11353" fmla="*/ 242011 w 1435865"/>
                  <a:gd name="connsiteY23-11354" fmla="*/ 706270 h 1078087"/>
                  <a:gd name="connsiteX24-11355" fmla="*/ 0 w 1435865"/>
                  <a:gd name="connsiteY24-11356" fmla="*/ 897013 h 1078087"/>
                  <a:gd name="connsiteX25-11357" fmla="*/ 543508 w 1435865"/>
                  <a:gd name="connsiteY25-11358" fmla="*/ 0 h 1078087"/>
                  <a:gd name="connsiteX26-11359" fmla="*/ 745856 w 1435865"/>
                  <a:gd name="connsiteY26-11360" fmla="*/ 85534 h 1078087"/>
                  <a:gd name="connsiteX27-11361" fmla="*/ 916259 w 1435865"/>
                  <a:gd name="connsiteY27-11362" fmla="*/ 184312 h 1078087"/>
                  <a:gd name="connsiteX28-11363" fmla="*/ 1315146 w 1435865"/>
                  <a:gd name="connsiteY28-11364" fmla="*/ 198516 h 1078087"/>
                  <a:gd name="connsiteX29-11365" fmla="*/ 1435474 w 1435865"/>
                  <a:gd name="connsiteY29-11366" fmla="*/ 79982 h 1078087"/>
                  <a:gd name="connsiteX30-11367" fmla="*/ 1280445 w 1435865"/>
                  <a:gd name="connsiteY30-11368" fmla="*/ 523272 h 1078087"/>
                  <a:gd name="connsiteX31-11369" fmla="*/ 1273671 w 1435865"/>
                  <a:gd name="connsiteY31-11370" fmla="*/ 693489 h 1078087"/>
                  <a:gd name="connsiteX32-11371" fmla="*/ 1364183 w 1435865"/>
                  <a:gd name="connsiteY32-11372" fmla="*/ 756682 h 1078087"/>
                  <a:gd name="connsiteX33-11373" fmla="*/ 1218641 w 1435865"/>
                  <a:gd name="connsiteY33-11374" fmla="*/ 1001983 h 1078087"/>
                  <a:gd name="connsiteX34-11375" fmla="*/ 1165317 w 1435865"/>
                  <a:gd name="connsiteY34-11376" fmla="*/ 987415 h 1078087"/>
                  <a:gd name="connsiteX35-11377" fmla="*/ 1107333 w 1435865"/>
                  <a:gd name="connsiteY35-11378" fmla="*/ 981871 h 1078087"/>
                  <a:gd name="connsiteX36-11379" fmla="*/ 1073970 w 1435865"/>
                  <a:gd name="connsiteY36-11380" fmla="*/ 982189 h 1078087"/>
                  <a:gd name="connsiteX37-11381" fmla="*/ 995871 w 1435865"/>
                  <a:gd name="connsiteY37-11382" fmla="*/ 1024512 h 1078087"/>
                  <a:gd name="connsiteX0-11383" fmla="*/ 995871 w 1435865"/>
                  <a:gd name="connsiteY0-11384" fmla="*/ 1024512 h 1078087"/>
                  <a:gd name="connsiteX1-11385" fmla="*/ 963828 w 1435865"/>
                  <a:gd name="connsiteY1-11386" fmla="*/ 910922 h 1078087"/>
                  <a:gd name="connsiteX2-11387" fmla="*/ 977904 w 1435865"/>
                  <a:gd name="connsiteY2-11388" fmla="*/ 1035152 h 1078087"/>
                  <a:gd name="connsiteX3-11389" fmla="*/ 916145 w 1435865"/>
                  <a:gd name="connsiteY3-11390" fmla="*/ 1052290 h 1078087"/>
                  <a:gd name="connsiteX4-11391" fmla="*/ 885632 w 1435865"/>
                  <a:gd name="connsiteY4-11392" fmla="*/ 1017550 h 1078087"/>
                  <a:gd name="connsiteX5-11393" fmla="*/ 858927 w 1435865"/>
                  <a:gd name="connsiteY5-11394" fmla="*/ 991363 h 1078087"/>
                  <a:gd name="connsiteX6-11395" fmla="*/ 808277 w 1435865"/>
                  <a:gd name="connsiteY6-11396" fmla="*/ 995039 h 1078087"/>
                  <a:gd name="connsiteX7-11397" fmla="*/ 790628 w 1435865"/>
                  <a:gd name="connsiteY7-11398" fmla="*/ 882100 h 1078087"/>
                  <a:gd name="connsiteX8-11399" fmla="*/ 667264 w 1435865"/>
                  <a:gd name="connsiteY8-11400" fmla="*/ 886315 h 1078087"/>
                  <a:gd name="connsiteX9-11401" fmla="*/ 708732 w 1435865"/>
                  <a:gd name="connsiteY9-11402" fmla="*/ 835185 h 1078087"/>
                  <a:gd name="connsiteX10-11403" fmla="*/ 811429 w 1435865"/>
                  <a:gd name="connsiteY10-11404" fmla="*/ 722791 h 1078087"/>
                  <a:gd name="connsiteX11-11405" fmla="*/ 738886 w 1435865"/>
                  <a:gd name="connsiteY11-11406" fmla="*/ 775374 h 1078087"/>
                  <a:gd name="connsiteX12-11407" fmla="*/ 629081 w 1435865"/>
                  <a:gd name="connsiteY12-11408" fmla="*/ 897267 h 1078087"/>
                  <a:gd name="connsiteX13-11409" fmla="*/ 356382 w 1435865"/>
                  <a:gd name="connsiteY13-11410" fmla="*/ 1018964 h 1078087"/>
                  <a:gd name="connsiteX14-11411" fmla="*/ 456883 w 1435865"/>
                  <a:gd name="connsiteY14-11412" fmla="*/ 808645 h 1078087"/>
                  <a:gd name="connsiteX15-11413" fmla="*/ 422633 w 1435865"/>
                  <a:gd name="connsiteY15-11414" fmla="*/ 871264 h 1078087"/>
                  <a:gd name="connsiteX16-11415" fmla="*/ 324925 w 1435865"/>
                  <a:gd name="connsiteY16-11416" fmla="*/ 1028446 h 1078087"/>
                  <a:gd name="connsiteX17-11417" fmla="*/ 464346 w 1435865"/>
                  <a:gd name="connsiteY17-11418" fmla="*/ 716322 h 1078087"/>
                  <a:gd name="connsiteX18-11419" fmla="*/ 595085 w 1435865"/>
                  <a:gd name="connsiteY18-11420" fmla="*/ 664272 h 1078087"/>
                  <a:gd name="connsiteX19-11421" fmla="*/ 786171 w 1435865"/>
                  <a:gd name="connsiteY19-11422" fmla="*/ 490228 h 1078087"/>
                  <a:gd name="connsiteX20-11423" fmla="*/ 699541 w 1435865"/>
                  <a:gd name="connsiteY20-11424" fmla="*/ 542635 h 1078087"/>
                  <a:gd name="connsiteX21-11425" fmla="*/ 649729 w 1435865"/>
                  <a:gd name="connsiteY21-11426" fmla="*/ 578539 h 1078087"/>
                  <a:gd name="connsiteX22-11427" fmla="*/ 461221 w 1435865"/>
                  <a:gd name="connsiteY22-11428" fmla="*/ 541350 h 1078087"/>
                  <a:gd name="connsiteX23-11429" fmla="*/ 242011 w 1435865"/>
                  <a:gd name="connsiteY23-11430" fmla="*/ 706270 h 1078087"/>
                  <a:gd name="connsiteX24-11431" fmla="*/ 0 w 1435865"/>
                  <a:gd name="connsiteY24-11432" fmla="*/ 897013 h 1078087"/>
                  <a:gd name="connsiteX25-11433" fmla="*/ 543508 w 1435865"/>
                  <a:gd name="connsiteY25-11434" fmla="*/ 0 h 1078087"/>
                  <a:gd name="connsiteX26-11435" fmla="*/ 745856 w 1435865"/>
                  <a:gd name="connsiteY26-11436" fmla="*/ 85534 h 1078087"/>
                  <a:gd name="connsiteX27-11437" fmla="*/ 916259 w 1435865"/>
                  <a:gd name="connsiteY27-11438" fmla="*/ 184312 h 1078087"/>
                  <a:gd name="connsiteX28-11439" fmla="*/ 1315146 w 1435865"/>
                  <a:gd name="connsiteY28-11440" fmla="*/ 198516 h 1078087"/>
                  <a:gd name="connsiteX29-11441" fmla="*/ 1435474 w 1435865"/>
                  <a:gd name="connsiteY29-11442" fmla="*/ 79982 h 1078087"/>
                  <a:gd name="connsiteX30-11443" fmla="*/ 1280445 w 1435865"/>
                  <a:gd name="connsiteY30-11444" fmla="*/ 523272 h 1078087"/>
                  <a:gd name="connsiteX31-11445" fmla="*/ 1273671 w 1435865"/>
                  <a:gd name="connsiteY31-11446" fmla="*/ 693489 h 1078087"/>
                  <a:gd name="connsiteX32-11447" fmla="*/ 1364183 w 1435865"/>
                  <a:gd name="connsiteY32-11448" fmla="*/ 756682 h 1078087"/>
                  <a:gd name="connsiteX33-11449" fmla="*/ 1218641 w 1435865"/>
                  <a:gd name="connsiteY33-11450" fmla="*/ 1001983 h 1078087"/>
                  <a:gd name="connsiteX34-11451" fmla="*/ 1165317 w 1435865"/>
                  <a:gd name="connsiteY34-11452" fmla="*/ 987415 h 1078087"/>
                  <a:gd name="connsiteX35-11453" fmla="*/ 1107333 w 1435865"/>
                  <a:gd name="connsiteY35-11454" fmla="*/ 981871 h 1078087"/>
                  <a:gd name="connsiteX36-11455" fmla="*/ 1073970 w 1435865"/>
                  <a:gd name="connsiteY36-11456" fmla="*/ 982189 h 1078087"/>
                  <a:gd name="connsiteX37-11457" fmla="*/ 995871 w 1435865"/>
                  <a:gd name="connsiteY37-11458" fmla="*/ 1024512 h 1078087"/>
                  <a:gd name="connsiteX0-11459" fmla="*/ 995871 w 1435865"/>
                  <a:gd name="connsiteY0-11460" fmla="*/ 1024512 h 1078087"/>
                  <a:gd name="connsiteX1-11461" fmla="*/ 963828 w 1435865"/>
                  <a:gd name="connsiteY1-11462" fmla="*/ 910922 h 1078087"/>
                  <a:gd name="connsiteX2-11463" fmla="*/ 977904 w 1435865"/>
                  <a:gd name="connsiteY2-11464" fmla="*/ 1035152 h 1078087"/>
                  <a:gd name="connsiteX3-11465" fmla="*/ 916145 w 1435865"/>
                  <a:gd name="connsiteY3-11466" fmla="*/ 1052290 h 1078087"/>
                  <a:gd name="connsiteX4-11467" fmla="*/ 885632 w 1435865"/>
                  <a:gd name="connsiteY4-11468" fmla="*/ 1017550 h 1078087"/>
                  <a:gd name="connsiteX5-11469" fmla="*/ 858927 w 1435865"/>
                  <a:gd name="connsiteY5-11470" fmla="*/ 991363 h 1078087"/>
                  <a:gd name="connsiteX6-11471" fmla="*/ 808277 w 1435865"/>
                  <a:gd name="connsiteY6-11472" fmla="*/ 995039 h 1078087"/>
                  <a:gd name="connsiteX7-11473" fmla="*/ 790628 w 1435865"/>
                  <a:gd name="connsiteY7-11474" fmla="*/ 882100 h 1078087"/>
                  <a:gd name="connsiteX8-11475" fmla="*/ 667264 w 1435865"/>
                  <a:gd name="connsiteY8-11476" fmla="*/ 886315 h 1078087"/>
                  <a:gd name="connsiteX9-11477" fmla="*/ 708732 w 1435865"/>
                  <a:gd name="connsiteY9-11478" fmla="*/ 835185 h 1078087"/>
                  <a:gd name="connsiteX10-11479" fmla="*/ 811429 w 1435865"/>
                  <a:gd name="connsiteY10-11480" fmla="*/ 722791 h 1078087"/>
                  <a:gd name="connsiteX11-11481" fmla="*/ 738886 w 1435865"/>
                  <a:gd name="connsiteY11-11482" fmla="*/ 775374 h 1078087"/>
                  <a:gd name="connsiteX12-11483" fmla="*/ 629081 w 1435865"/>
                  <a:gd name="connsiteY12-11484" fmla="*/ 897267 h 1078087"/>
                  <a:gd name="connsiteX13-11485" fmla="*/ 356382 w 1435865"/>
                  <a:gd name="connsiteY13-11486" fmla="*/ 1018964 h 1078087"/>
                  <a:gd name="connsiteX14-11487" fmla="*/ 456883 w 1435865"/>
                  <a:gd name="connsiteY14-11488" fmla="*/ 808645 h 1078087"/>
                  <a:gd name="connsiteX15-11489" fmla="*/ 406718 w 1435865"/>
                  <a:gd name="connsiteY15-11490" fmla="*/ 901906 h 1078087"/>
                  <a:gd name="connsiteX16-11491" fmla="*/ 324925 w 1435865"/>
                  <a:gd name="connsiteY16-11492" fmla="*/ 1028446 h 1078087"/>
                  <a:gd name="connsiteX17-11493" fmla="*/ 464346 w 1435865"/>
                  <a:gd name="connsiteY17-11494" fmla="*/ 716322 h 1078087"/>
                  <a:gd name="connsiteX18-11495" fmla="*/ 595085 w 1435865"/>
                  <a:gd name="connsiteY18-11496" fmla="*/ 664272 h 1078087"/>
                  <a:gd name="connsiteX19-11497" fmla="*/ 786171 w 1435865"/>
                  <a:gd name="connsiteY19-11498" fmla="*/ 490228 h 1078087"/>
                  <a:gd name="connsiteX20-11499" fmla="*/ 699541 w 1435865"/>
                  <a:gd name="connsiteY20-11500" fmla="*/ 542635 h 1078087"/>
                  <a:gd name="connsiteX21-11501" fmla="*/ 649729 w 1435865"/>
                  <a:gd name="connsiteY21-11502" fmla="*/ 578539 h 1078087"/>
                  <a:gd name="connsiteX22-11503" fmla="*/ 461221 w 1435865"/>
                  <a:gd name="connsiteY22-11504" fmla="*/ 541350 h 1078087"/>
                  <a:gd name="connsiteX23-11505" fmla="*/ 242011 w 1435865"/>
                  <a:gd name="connsiteY23-11506" fmla="*/ 706270 h 1078087"/>
                  <a:gd name="connsiteX24-11507" fmla="*/ 0 w 1435865"/>
                  <a:gd name="connsiteY24-11508" fmla="*/ 897013 h 1078087"/>
                  <a:gd name="connsiteX25-11509" fmla="*/ 543508 w 1435865"/>
                  <a:gd name="connsiteY25-11510" fmla="*/ 0 h 1078087"/>
                  <a:gd name="connsiteX26-11511" fmla="*/ 745856 w 1435865"/>
                  <a:gd name="connsiteY26-11512" fmla="*/ 85534 h 1078087"/>
                  <a:gd name="connsiteX27-11513" fmla="*/ 916259 w 1435865"/>
                  <a:gd name="connsiteY27-11514" fmla="*/ 184312 h 1078087"/>
                  <a:gd name="connsiteX28-11515" fmla="*/ 1315146 w 1435865"/>
                  <a:gd name="connsiteY28-11516" fmla="*/ 198516 h 1078087"/>
                  <a:gd name="connsiteX29-11517" fmla="*/ 1435474 w 1435865"/>
                  <a:gd name="connsiteY29-11518" fmla="*/ 79982 h 1078087"/>
                  <a:gd name="connsiteX30-11519" fmla="*/ 1280445 w 1435865"/>
                  <a:gd name="connsiteY30-11520" fmla="*/ 523272 h 1078087"/>
                  <a:gd name="connsiteX31-11521" fmla="*/ 1273671 w 1435865"/>
                  <a:gd name="connsiteY31-11522" fmla="*/ 693489 h 1078087"/>
                  <a:gd name="connsiteX32-11523" fmla="*/ 1364183 w 1435865"/>
                  <a:gd name="connsiteY32-11524" fmla="*/ 756682 h 1078087"/>
                  <a:gd name="connsiteX33-11525" fmla="*/ 1218641 w 1435865"/>
                  <a:gd name="connsiteY33-11526" fmla="*/ 1001983 h 1078087"/>
                  <a:gd name="connsiteX34-11527" fmla="*/ 1165317 w 1435865"/>
                  <a:gd name="connsiteY34-11528" fmla="*/ 987415 h 1078087"/>
                  <a:gd name="connsiteX35-11529" fmla="*/ 1107333 w 1435865"/>
                  <a:gd name="connsiteY35-11530" fmla="*/ 981871 h 1078087"/>
                  <a:gd name="connsiteX36-11531" fmla="*/ 1073970 w 1435865"/>
                  <a:gd name="connsiteY36-11532" fmla="*/ 982189 h 1078087"/>
                  <a:gd name="connsiteX37-11533" fmla="*/ 995871 w 1435865"/>
                  <a:gd name="connsiteY37-11534" fmla="*/ 1024512 h 1078087"/>
                  <a:gd name="connsiteX0-11535" fmla="*/ 995871 w 1435865"/>
                  <a:gd name="connsiteY0-11536" fmla="*/ 1024512 h 1078087"/>
                  <a:gd name="connsiteX1-11537" fmla="*/ 963828 w 1435865"/>
                  <a:gd name="connsiteY1-11538" fmla="*/ 910922 h 1078087"/>
                  <a:gd name="connsiteX2-11539" fmla="*/ 977904 w 1435865"/>
                  <a:gd name="connsiteY2-11540" fmla="*/ 1035152 h 1078087"/>
                  <a:gd name="connsiteX3-11541" fmla="*/ 916145 w 1435865"/>
                  <a:gd name="connsiteY3-11542" fmla="*/ 1052290 h 1078087"/>
                  <a:gd name="connsiteX4-11543" fmla="*/ 885632 w 1435865"/>
                  <a:gd name="connsiteY4-11544" fmla="*/ 1017550 h 1078087"/>
                  <a:gd name="connsiteX5-11545" fmla="*/ 858927 w 1435865"/>
                  <a:gd name="connsiteY5-11546" fmla="*/ 991363 h 1078087"/>
                  <a:gd name="connsiteX6-11547" fmla="*/ 808277 w 1435865"/>
                  <a:gd name="connsiteY6-11548" fmla="*/ 995039 h 1078087"/>
                  <a:gd name="connsiteX7-11549" fmla="*/ 790628 w 1435865"/>
                  <a:gd name="connsiteY7-11550" fmla="*/ 882100 h 1078087"/>
                  <a:gd name="connsiteX8-11551" fmla="*/ 667264 w 1435865"/>
                  <a:gd name="connsiteY8-11552" fmla="*/ 886315 h 1078087"/>
                  <a:gd name="connsiteX9-11553" fmla="*/ 708732 w 1435865"/>
                  <a:gd name="connsiteY9-11554" fmla="*/ 835185 h 1078087"/>
                  <a:gd name="connsiteX10-11555" fmla="*/ 811429 w 1435865"/>
                  <a:gd name="connsiteY10-11556" fmla="*/ 722791 h 1078087"/>
                  <a:gd name="connsiteX11-11557" fmla="*/ 738886 w 1435865"/>
                  <a:gd name="connsiteY11-11558" fmla="*/ 775374 h 1078087"/>
                  <a:gd name="connsiteX12-11559" fmla="*/ 629081 w 1435865"/>
                  <a:gd name="connsiteY12-11560" fmla="*/ 897267 h 1078087"/>
                  <a:gd name="connsiteX13-11561" fmla="*/ 356382 w 1435865"/>
                  <a:gd name="connsiteY13-11562" fmla="*/ 1018964 h 1078087"/>
                  <a:gd name="connsiteX14-11563" fmla="*/ 456883 w 1435865"/>
                  <a:gd name="connsiteY14-11564" fmla="*/ 808645 h 1078087"/>
                  <a:gd name="connsiteX15-11565" fmla="*/ 406718 w 1435865"/>
                  <a:gd name="connsiteY15-11566" fmla="*/ 901906 h 1078087"/>
                  <a:gd name="connsiteX16-11567" fmla="*/ 325659 w 1435865"/>
                  <a:gd name="connsiteY16-11568" fmla="*/ 1028244 h 1078087"/>
                  <a:gd name="connsiteX17-11569" fmla="*/ 464346 w 1435865"/>
                  <a:gd name="connsiteY17-11570" fmla="*/ 716322 h 1078087"/>
                  <a:gd name="connsiteX18-11571" fmla="*/ 595085 w 1435865"/>
                  <a:gd name="connsiteY18-11572" fmla="*/ 664272 h 1078087"/>
                  <a:gd name="connsiteX19-11573" fmla="*/ 786171 w 1435865"/>
                  <a:gd name="connsiteY19-11574" fmla="*/ 490228 h 1078087"/>
                  <a:gd name="connsiteX20-11575" fmla="*/ 699541 w 1435865"/>
                  <a:gd name="connsiteY20-11576" fmla="*/ 542635 h 1078087"/>
                  <a:gd name="connsiteX21-11577" fmla="*/ 649729 w 1435865"/>
                  <a:gd name="connsiteY21-11578" fmla="*/ 578539 h 1078087"/>
                  <a:gd name="connsiteX22-11579" fmla="*/ 461221 w 1435865"/>
                  <a:gd name="connsiteY22-11580" fmla="*/ 541350 h 1078087"/>
                  <a:gd name="connsiteX23-11581" fmla="*/ 242011 w 1435865"/>
                  <a:gd name="connsiteY23-11582" fmla="*/ 706270 h 1078087"/>
                  <a:gd name="connsiteX24-11583" fmla="*/ 0 w 1435865"/>
                  <a:gd name="connsiteY24-11584" fmla="*/ 897013 h 1078087"/>
                  <a:gd name="connsiteX25-11585" fmla="*/ 543508 w 1435865"/>
                  <a:gd name="connsiteY25-11586" fmla="*/ 0 h 1078087"/>
                  <a:gd name="connsiteX26-11587" fmla="*/ 745856 w 1435865"/>
                  <a:gd name="connsiteY26-11588" fmla="*/ 85534 h 1078087"/>
                  <a:gd name="connsiteX27-11589" fmla="*/ 916259 w 1435865"/>
                  <a:gd name="connsiteY27-11590" fmla="*/ 184312 h 1078087"/>
                  <a:gd name="connsiteX28-11591" fmla="*/ 1315146 w 1435865"/>
                  <a:gd name="connsiteY28-11592" fmla="*/ 198516 h 1078087"/>
                  <a:gd name="connsiteX29-11593" fmla="*/ 1435474 w 1435865"/>
                  <a:gd name="connsiteY29-11594" fmla="*/ 79982 h 1078087"/>
                  <a:gd name="connsiteX30-11595" fmla="*/ 1280445 w 1435865"/>
                  <a:gd name="connsiteY30-11596" fmla="*/ 523272 h 1078087"/>
                  <a:gd name="connsiteX31-11597" fmla="*/ 1273671 w 1435865"/>
                  <a:gd name="connsiteY31-11598" fmla="*/ 693489 h 1078087"/>
                  <a:gd name="connsiteX32-11599" fmla="*/ 1364183 w 1435865"/>
                  <a:gd name="connsiteY32-11600" fmla="*/ 756682 h 1078087"/>
                  <a:gd name="connsiteX33-11601" fmla="*/ 1218641 w 1435865"/>
                  <a:gd name="connsiteY33-11602" fmla="*/ 1001983 h 1078087"/>
                  <a:gd name="connsiteX34-11603" fmla="*/ 1165317 w 1435865"/>
                  <a:gd name="connsiteY34-11604" fmla="*/ 987415 h 1078087"/>
                  <a:gd name="connsiteX35-11605" fmla="*/ 1107333 w 1435865"/>
                  <a:gd name="connsiteY35-11606" fmla="*/ 981871 h 1078087"/>
                  <a:gd name="connsiteX36-11607" fmla="*/ 1073970 w 1435865"/>
                  <a:gd name="connsiteY36-11608" fmla="*/ 982189 h 1078087"/>
                  <a:gd name="connsiteX37-11609" fmla="*/ 995871 w 1435865"/>
                  <a:gd name="connsiteY37-11610" fmla="*/ 1024512 h 1078087"/>
                  <a:gd name="connsiteX0-11611" fmla="*/ 995871 w 1435865"/>
                  <a:gd name="connsiteY0-11612" fmla="*/ 1024512 h 1078087"/>
                  <a:gd name="connsiteX1-11613" fmla="*/ 963828 w 1435865"/>
                  <a:gd name="connsiteY1-11614" fmla="*/ 910922 h 1078087"/>
                  <a:gd name="connsiteX2-11615" fmla="*/ 977904 w 1435865"/>
                  <a:gd name="connsiteY2-11616" fmla="*/ 1035152 h 1078087"/>
                  <a:gd name="connsiteX3-11617" fmla="*/ 916145 w 1435865"/>
                  <a:gd name="connsiteY3-11618" fmla="*/ 1052290 h 1078087"/>
                  <a:gd name="connsiteX4-11619" fmla="*/ 885632 w 1435865"/>
                  <a:gd name="connsiteY4-11620" fmla="*/ 1017550 h 1078087"/>
                  <a:gd name="connsiteX5-11621" fmla="*/ 858927 w 1435865"/>
                  <a:gd name="connsiteY5-11622" fmla="*/ 991363 h 1078087"/>
                  <a:gd name="connsiteX6-11623" fmla="*/ 808277 w 1435865"/>
                  <a:gd name="connsiteY6-11624" fmla="*/ 995039 h 1078087"/>
                  <a:gd name="connsiteX7-11625" fmla="*/ 790628 w 1435865"/>
                  <a:gd name="connsiteY7-11626" fmla="*/ 882100 h 1078087"/>
                  <a:gd name="connsiteX8-11627" fmla="*/ 667264 w 1435865"/>
                  <a:gd name="connsiteY8-11628" fmla="*/ 886315 h 1078087"/>
                  <a:gd name="connsiteX9-11629" fmla="*/ 708732 w 1435865"/>
                  <a:gd name="connsiteY9-11630" fmla="*/ 835185 h 1078087"/>
                  <a:gd name="connsiteX10-11631" fmla="*/ 811429 w 1435865"/>
                  <a:gd name="connsiteY10-11632" fmla="*/ 722791 h 1078087"/>
                  <a:gd name="connsiteX11-11633" fmla="*/ 738886 w 1435865"/>
                  <a:gd name="connsiteY11-11634" fmla="*/ 775374 h 1078087"/>
                  <a:gd name="connsiteX12-11635" fmla="*/ 629081 w 1435865"/>
                  <a:gd name="connsiteY12-11636" fmla="*/ 897267 h 1078087"/>
                  <a:gd name="connsiteX13-11637" fmla="*/ 356382 w 1435865"/>
                  <a:gd name="connsiteY13-11638" fmla="*/ 1018964 h 1078087"/>
                  <a:gd name="connsiteX14-11639" fmla="*/ 456883 w 1435865"/>
                  <a:gd name="connsiteY14-11640" fmla="*/ 808645 h 1078087"/>
                  <a:gd name="connsiteX15-11641" fmla="*/ 406718 w 1435865"/>
                  <a:gd name="connsiteY15-11642" fmla="*/ 901906 h 1078087"/>
                  <a:gd name="connsiteX16-11643" fmla="*/ 325659 w 1435865"/>
                  <a:gd name="connsiteY16-11644" fmla="*/ 1028244 h 1078087"/>
                  <a:gd name="connsiteX17-11645" fmla="*/ 216348 w 1435865"/>
                  <a:gd name="connsiteY17-11646" fmla="*/ 1045101 h 1078087"/>
                  <a:gd name="connsiteX18-11647" fmla="*/ 595085 w 1435865"/>
                  <a:gd name="connsiteY18-11648" fmla="*/ 664272 h 1078087"/>
                  <a:gd name="connsiteX19-11649" fmla="*/ 786171 w 1435865"/>
                  <a:gd name="connsiteY19-11650" fmla="*/ 490228 h 1078087"/>
                  <a:gd name="connsiteX20-11651" fmla="*/ 699541 w 1435865"/>
                  <a:gd name="connsiteY20-11652" fmla="*/ 542635 h 1078087"/>
                  <a:gd name="connsiteX21-11653" fmla="*/ 649729 w 1435865"/>
                  <a:gd name="connsiteY21-11654" fmla="*/ 578539 h 1078087"/>
                  <a:gd name="connsiteX22-11655" fmla="*/ 461221 w 1435865"/>
                  <a:gd name="connsiteY22-11656" fmla="*/ 541350 h 1078087"/>
                  <a:gd name="connsiteX23-11657" fmla="*/ 242011 w 1435865"/>
                  <a:gd name="connsiteY23-11658" fmla="*/ 706270 h 1078087"/>
                  <a:gd name="connsiteX24-11659" fmla="*/ 0 w 1435865"/>
                  <a:gd name="connsiteY24-11660" fmla="*/ 897013 h 1078087"/>
                  <a:gd name="connsiteX25-11661" fmla="*/ 543508 w 1435865"/>
                  <a:gd name="connsiteY25-11662" fmla="*/ 0 h 1078087"/>
                  <a:gd name="connsiteX26-11663" fmla="*/ 745856 w 1435865"/>
                  <a:gd name="connsiteY26-11664" fmla="*/ 85534 h 1078087"/>
                  <a:gd name="connsiteX27-11665" fmla="*/ 916259 w 1435865"/>
                  <a:gd name="connsiteY27-11666" fmla="*/ 184312 h 1078087"/>
                  <a:gd name="connsiteX28-11667" fmla="*/ 1315146 w 1435865"/>
                  <a:gd name="connsiteY28-11668" fmla="*/ 198516 h 1078087"/>
                  <a:gd name="connsiteX29-11669" fmla="*/ 1435474 w 1435865"/>
                  <a:gd name="connsiteY29-11670" fmla="*/ 79982 h 1078087"/>
                  <a:gd name="connsiteX30-11671" fmla="*/ 1280445 w 1435865"/>
                  <a:gd name="connsiteY30-11672" fmla="*/ 523272 h 1078087"/>
                  <a:gd name="connsiteX31-11673" fmla="*/ 1273671 w 1435865"/>
                  <a:gd name="connsiteY31-11674" fmla="*/ 693489 h 1078087"/>
                  <a:gd name="connsiteX32-11675" fmla="*/ 1364183 w 1435865"/>
                  <a:gd name="connsiteY32-11676" fmla="*/ 756682 h 1078087"/>
                  <a:gd name="connsiteX33-11677" fmla="*/ 1218641 w 1435865"/>
                  <a:gd name="connsiteY33-11678" fmla="*/ 1001983 h 1078087"/>
                  <a:gd name="connsiteX34-11679" fmla="*/ 1165317 w 1435865"/>
                  <a:gd name="connsiteY34-11680" fmla="*/ 987415 h 1078087"/>
                  <a:gd name="connsiteX35-11681" fmla="*/ 1107333 w 1435865"/>
                  <a:gd name="connsiteY35-11682" fmla="*/ 981871 h 1078087"/>
                  <a:gd name="connsiteX36-11683" fmla="*/ 1073970 w 1435865"/>
                  <a:gd name="connsiteY36-11684" fmla="*/ 982189 h 1078087"/>
                  <a:gd name="connsiteX37-11685" fmla="*/ 995871 w 1435865"/>
                  <a:gd name="connsiteY37-11686" fmla="*/ 1024512 h 1078087"/>
                  <a:gd name="connsiteX0-11687" fmla="*/ 995871 w 1435865"/>
                  <a:gd name="connsiteY0-11688" fmla="*/ 1024512 h 1078087"/>
                  <a:gd name="connsiteX1-11689" fmla="*/ 963828 w 1435865"/>
                  <a:gd name="connsiteY1-11690" fmla="*/ 910922 h 1078087"/>
                  <a:gd name="connsiteX2-11691" fmla="*/ 977904 w 1435865"/>
                  <a:gd name="connsiteY2-11692" fmla="*/ 1035152 h 1078087"/>
                  <a:gd name="connsiteX3-11693" fmla="*/ 916145 w 1435865"/>
                  <a:gd name="connsiteY3-11694" fmla="*/ 1052290 h 1078087"/>
                  <a:gd name="connsiteX4-11695" fmla="*/ 885632 w 1435865"/>
                  <a:gd name="connsiteY4-11696" fmla="*/ 1017550 h 1078087"/>
                  <a:gd name="connsiteX5-11697" fmla="*/ 858927 w 1435865"/>
                  <a:gd name="connsiteY5-11698" fmla="*/ 991363 h 1078087"/>
                  <a:gd name="connsiteX6-11699" fmla="*/ 808277 w 1435865"/>
                  <a:gd name="connsiteY6-11700" fmla="*/ 995039 h 1078087"/>
                  <a:gd name="connsiteX7-11701" fmla="*/ 790628 w 1435865"/>
                  <a:gd name="connsiteY7-11702" fmla="*/ 882100 h 1078087"/>
                  <a:gd name="connsiteX8-11703" fmla="*/ 667264 w 1435865"/>
                  <a:gd name="connsiteY8-11704" fmla="*/ 886315 h 1078087"/>
                  <a:gd name="connsiteX9-11705" fmla="*/ 708732 w 1435865"/>
                  <a:gd name="connsiteY9-11706" fmla="*/ 835185 h 1078087"/>
                  <a:gd name="connsiteX10-11707" fmla="*/ 811429 w 1435865"/>
                  <a:gd name="connsiteY10-11708" fmla="*/ 722791 h 1078087"/>
                  <a:gd name="connsiteX11-11709" fmla="*/ 738886 w 1435865"/>
                  <a:gd name="connsiteY11-11710" fmla="*/ 775374 h 1078087"/>
                  <a:gd name="connsiteX12-11711" fmla="*/ 629081 w 1435865"/>
                  <a:gd name="connsiteY12-11712" fmla="*/ 897267 h 1078087"/>
                  <a:gd name="connsiteX13-11713" fmla="*/ 356382 w 1435865"/>
                  <a:gd name="connsiteY13-11714" fmla="*/ 1018964 h 1078087"/>
                  <a:gd name="connsiteX14-11715" fmla="*/ 456883 w 1435865"/>
                  <a:gd name="connsiteY14-11716" fmla="*/ 808645 h 1078087"/>
                  <a:gd name="connsiteX15-11717" fmla="*/ 406718 w 1435865"/>
                  <a:gd name="connsiteY15-11718" fmla="*/ 901906 h 1078087"/>
                  <a:gd name="connsiteX16-11719" fmla="*/ 325659 w 1435865"/>
                  <a:gd name="connsiteY16-11720" fmla="*/ 1028244 h 1078087"/>
                  <a:gd name="connsiteX17-11721" fmla="*/ 216348 w 1435865"/>
                  <a:gd name="connsiteY17-11722" fmla="*/ 1045101 h 1078087"/>
                  <a:gd name="connsiteX18-11723" fmla="*/ 595085 w 1435865"/>
                  <a:gd name="connsiteY18-11724" fmla="*/ 664272 h 1078087"/>
                  <a:gd name="connsiteX19-11725" fmla="*/ 786171 w 1435865"/>
                  <a:gd name="connsiteY19-11726" fmla="*/ 490228 h 1078087"/>
                  <a:gd name="connsiteX20-11727" fmla="*/ 699541 w 1435865"/>
                  <a:gd name="connsiteY20-11728" fmla="*/ 542635 h 1078087"/>
                  <a:gd name="connsiteX21-11729" fmla="*/ 649729 w 1435865"/>
                  <a:gd name="connsiteY21-11730" fmla="*/ 578539 h 1078087"/>
                  <a:gd name="connsiteX22-11731" fmla="*/ 461221 w 1435865"/>
                  <a:gd name="connsiteY22-11732" fmla="*/ 541350 h 1078087"/>
                  <a:gd name="connsiteX23-11733" fmla="*/ 242011 w 1435865"/>
                  <a:gd name="connsiteY23-11734" fmla="*/ 706270 h 1078087"/>
                  <a:gd name="connsiteX24-11735" fmla="*/ 0 w 1435865"/>
                  <a:gd name="connsiteY24-11736" fmla="*/ 897013 h 1078087"/>
                  <a:gd name="connsiteX25-11737" fmla="*/ 543508 w 1435865"/>
                  <a:gd name="connsiteY25-11738" fmla="*/ 0 h 1078087"/>
                  <a:gd name="connsiteX26-11739" fmla="*/ 745856 w 1435865"/>
                  <a:gd name="connsiteY26-11740" fmla="*/ 85534 h 1078087"/>
                  <a:gd name="connsiteX27-11741" fmla="*/ 916259 w 1435865"/>
                  <a:gd name="connsiteY27-11742" fmla="*/ 184312 h 1078087"/>
                  <a:gd name="connsiteX28-11743" fmla="*/ 1315146 w 1435865"/>
                  <a:gd name="connsiteY28-11744" fmla="*/ 198516 h 1078087"/>
                  <a:gd name="connsiteX29-11745" fmla="*/ 1435474 w 1435865"/>
                  <a:gd name="connsiteY29-11746" fmla="*/ 79982 h 1078087"/>
                  <a:gd name="connsiteX30-11747" fmla="*/ 1280445 w 1435865"/>
                  <a:gd name="connsiteY30-11748" fmla="*/ 523272 h 1078087"/>
                  <a:gd name="connsiteX31-11749" fmla="*/ 1273671 w 1435865"/>
                  <a:gd name="connsiteY31-11750" fmla="*/ 693489 h 1078087"/>
                  <a:gd name="connsiteX32-11751" fmla="*/ 1364183 w 1435865"/>
                  <a:gd name="connsiteY32-11752" fmla="*/ 756682 h 1078087"/>
                  <a:gd name="connsiteX33-11753" fmla="*/ 1218641 w 1435865"/>
                  <a:gd name="connsiteY33-11754" fmla="*/ 1001983 h 1078087"/>
                  <a:gd name="connsiteX34-11755" fmla="*/ 1165317 w 1435865"/>
                  <a:gd name="connsiteY34-11756" fmla="*/ 987415 h 1078087"/>
                  <a:gd name="connsiteX35-11757" fmla="*/ 1107333 w 1435865"/>
                  <a:gd name="connsiteY35-11758" fmla="*/ 981871 h 1078087"/>
                  <a:gd name="connsiteX36-11759" fmla="*/ 1073970 w 1435865"/>
                  <a:gd name="connsiteY36-11760" fmla="*/ 982189 h 1078087"/>
                  <a:gd name="connsiteX37-11761" fmla="*/ 995871 w 1435865"/>
                  <a:gd name="connsiteY37-11762" fmla="*/ 1024512 h 1078087"/>
                  <a:gd name="connsiteX0-11763" fmla="*/ 995871 w 1435865"/>
                  <a:gd name="connsiteY0-11764" fmla="*/ 1024512 h 1078087"/>
                  <a:gd name="connsiteX1-11765" fmla="*/ 963828 w 1435865"/>
                  <a:gd name="connsiteY1-11766" fmla="*/ 910922 h 1078087"/>
                  <a:gd name="connsiteX2-11767" fmla="*/ 977904 w 1435865"/>
                  <a:gd name="connsiteY2-11768" fmla="*/ 1035152 h 1078087"/>
                  <a:gd name="connsiteX3-11769" fmla="*/ 916145 w 1435865"/>
                  <a:gd name="connsiteY3-11770" fmla="*/ 1052290 h 1078087"/>
                  <a:gd name="connsiteX4-11771" fmla="*/ 885632 w 1435865"/>
                  <a:gd name="connsiteY4-11772" fmla="*/ 1017550 h 1078087"/>
                  <a:gd name="connsiteX5-11773" fmla="*/ 858927 w 1435865"/>
                  <a:gd name="connsiteY5-11774" fmla="*/ 991363 h 1078087"/>
                  <a:gd name="connsiteX6-11775" fmla="*/ 808277 w 1435865"/>
                  <a:gd name="connsiteY6-11776" fmla="*/ 995039 h 1078087"/>
                  <a:gd name="connsiteX7-11777" fmla="*/ 790628 w 1435865"/>
                  <a:gd name="connsiteY7-11778" fmla="*/ 882100 h 1078087"/>
                  <a:gd name="connsiteX8-11779" fmla="*/ 667264 w 1435865"/>
                  <a:gd name="connsiteY8-11780" fmla="*/ 886315 h 1078087"/>
                  <a:gd name="connsiteX9-11781" fmla="*/ 708732 w 1435865"/>
                  <a:gd name="connsiteY9-11782" fmla="*/ 835185 h 1078087"/>
                  <a:gd name="connsiteX10-11783" fmla="*/ 811429 w 1435865"/>
                  <a:gd name="connsiteY10-11784" fmla="*/ 722791 h 1078087"/>
                  <a:gd name="connsiteX11-11785" fmla="*/ 738886 w 1435865"/>
                  <a:gd name="connsiteY11-11786" fmla="*/ 775374 h 1078087"/>
                  <a:gd name="connsiteX12-11787" fmla="*/ 629081 w 1435865"/>
                  <a:gd name="connsiteY12-11788" fmla="*/ 897267 h 1078087"/>
                  <a:gd name="connsiteX13-11789" fmla="*/ 356382 w 1435865"/>
                  <a:gd name="connsiteY13-11790" fmla="*/ 1018964 h 1078087"/>
                  <a:gd name="connsiteX14-11791" fmla="*/ 456883 w 1435865"/>
                  <a:gd name="connsiteY14-11792" fmla="*/ 808645 h 1078087"/>
                  <a:gd name="connsiteX15-11793" fmla="*/ 406718 w 1435865"/>
                  <a:gd name="connsiteY15-11794" fmla="*/ 901906 h 1078087"/>
                  <a:gd name="connsiteX16-11795" fmla="*/ 325659 w 1435865"/>
                  <a:gd name="connsiteY16-11796" fmla="*/ 1028244 h 1078087"/>
                  <a:gd name="connsiteX17-11797" fmla="*/ 214659 w 1435865"/>
                  <a:gd name="connsiteY17-11798" fmla="*/ 1039502 h 1078087"/>
                  <a:gd name="connsiteX18-11799" fmla="*/ 595085 w 1435865"/>
                  <a:gd name="connsiteY18-11800" fmla="*/ 664272 h 1078087"/>
                  <a:gd name="connsiteX19-11801" fmla="*/ 786171 w 1435865"/>
                  <a:gd name="connsiteY19-11802" fmla="*/ 490228 h 1078087"/>
                  <a:gd name="connsiteX20-11803" fmla="*/ 699541 w 1435865"/>
                  <a:gd name="connsiteY20-11804" fmla="*/ 542635 h 1078087"/>
                  <a:gd name="connsiteX21-11805" fmla="*/ 649729 w 1435865"/>
                  <a:gd name="connsiteY21-11806" fmla="*/ 578539 h 1078087"/>
                  <a:gd name="connsiteX22-11807" fmla="*/ 461221 w 1435865"/>
                  <a:gd name="connsiteY22-11808" fmla="*/ 541350 h 1078087"/>
                  <a:gd name="connsiteX23-11809" fmla="*/ 242011 w 1435865"/>
                  <a:gd name="connsiteY23-11810" fmla="*/ 706270 h 1078087"/>
                  <a:gd name="connsiteX24-11811" fmla="*/ 0 w 1435865"/>
                  <a:gd name="connsiteY24-11812" fmla="*/ 897013 h 1078087"/>
                  <a:gd name="connsiteX25-11813" fmla="*/ 543508 w 1435865"/>
                  <a:gd name="connsiteY25-11814" fmla="*/ 0 h 1078087"/>
                  <a:gd name="connsiteX26-11815" fmla="*/ 745856 w 1435865"/>
                  <a:gd name="connsiteY26-11816" fmla="*/ 85534 h 1078087"/>
                  <a:gd name="connsiteX27-11817" fmla="*/ 916259 w 1435865"/>
                  <a:gd name="connsiteY27-11818" fmla="*/ 184312 h 1078087"/>
                  <a:gd name="connsiteX28-11819" fmla="*/ 1315146 w 1435865"/>
                  <a:gd name="connsiteY28-11820" fmla="*/ 198516 h 1078087"/>
                  <a:gd name="connsiteX29-11821" fmla="*/ 1435474 w 1435865"/>
                  <a:gd name="connsiteY29-11822" fmla="*/ 79982 h 1078087"/>
                  <a:gd name="connsiteX30-11823" fmla="*/ 1280445 w 1435865"/>
                  <a:gd name="connsiteY30-11824" fmla="*/ 523272 h 1078087"/>
                  <a:gd name="connsiteX31-11825" fmla="*/ 1273671 w 1435865"/>
                  <a:gd name="connsiteY31-11826" fmla="*/ 693489 h 1078087"/>
                  <a:gd name="connsiteX32-11827" fmla="*/ 1364183 w 1435865"/>
                  <a:gd name="connsiteY32-11828" fmla="*/ 756682 h 1078087"/>
                  <a:gd name="connsiteX33-11829" fmla="*/ 1218641 w 1435865"/>
                  <a:gd name="connsiteY33-11830" fmla="*/ 1001983 h 1078087"/>
                  <a:gd name="connsiteX34-11831" fmla="*/ 1165317 w 1435865"/>
                  <a:gd name="connsiteY34-11832" fmla="*/ 987415 h 1078087"/>
                  <a:gd name="connsiteX35-11833" fmla="*/ 1107333 w 1435865"/>
                  <a:gd name="connsiteY35-11834" fmla="*/ 981871 h 1078087"/>
                  <a:gd name="connsiteX36-11835" fmla="*/ 1073970 w 1435865"/>
                  <a:gd name="connsiteY36-11836" fmla="*/ 982189 h 1078087"/>
                  <a:gd name="connsiteX37-11837" fmla="*/ 995871 w 1435865"/>
                  <a:gd name="connsiteY37-11838" fmla="*/ 1024512 h 1078087"/>
                  <a:gd name="connsiteX0-11839" fmla="*/ 995871 w 1435865"/>
                  <a:gd name="connsiteY0-11840" fmla="*/ 1024512 h 1078087"/>
                  <a:gd name="connsiteX1-11841" fmla="*/ 963828 w 1435865"/>
                  <a:gd name="connsiteY1-11842" fmla="*/ 910922 h 1078087"/>
                  <a:gd name="connsiteX2-11843" fmla="*/ 977904 w 1435865"/>
                  <a:gd name="connsiteY2-11844" fmla="*/ 1035152 h 1078087"/>
                  <a:gd name="connsiteX3-11845" fmla="*/ 916145 w 1435865"/>
                  <a:gd name="connsiteY3-11846" fmla="*/ 1052290 h 1078087"/>
                  <a:gd name="connsiteX4-11847" fmla="*/ 885632 w 1435865"/>
                  <a:gd name="connsiteY4-11848" fmla="*/ 1017550 h 1078087"/>
                  <a:gd name="connsiteX5-11849" fmla="*/ 858927 w 1435865"/>
                  <a:gd name="connsiteY5-11850" fmla="*/ 991363 h 1078087"/>
                  <a:gd name="connsiteX6-11851" fmla="*/ 808277 w 1435865"/>
                  <a:gd name="connsiteY6-11852" fmla="*/ 995039 h 1078087"/>
                  <a:gd name="connsiteX7-11853" fmla="*/ 790628 w 1435865"/>
                  <a:gd name="connsiteY7-11854" fmla="*/ 882100 h 1078087"/>
                  <a:gd name="connsiteX8-11855" fmla="*/ 667264 w 1435865"/>
                  <a:gd name="connsiteY8-11856" fmla="*/ 886315 h 1078087"/>
                  <a:gd name="connsiteX9-11857" fmla="*/ 708732 w 1435865"/>
                  <a:gd name="connsiteY9-11858" fmla="*/ 835185 h 1078087"/>
                  <a:gd name="connsiteX10-11859" fmla="*/ 811429 w 1435865"/>
                  <a:gd name="connsiteY10-11860" fmla="*/ 722791 h 1078087"/>
                  <a:gd name="connsiteX11-11861" fmla="*/ 738886 w 1435865"/>
                  <a:gd name="connsiteY11-11862" fmla="*/ 775374 h 1078087"/>
                  <a:gd name="connsiteX12-11863" fmla="*/ 629081 w 1435865"/>
                  <a:gd name="connsiteY12-11864" fmla="*/ 897267 h 1078087"/>
                  <a:gd name="connsiteX13-11865" fmla="*/ 356382 w 1435865"/>
                  <a:gd name="connsiteY13-11866" fmla="*/ 1018964 h 1078087"/>
                  <a:gd name="connsiteX14-11867" fmla="*/ 456883 w 1435865"/>
                  <a:gd name="connsiteY14-11868" fmla="*/ 808645 h 1078087"/>
                  <a:gd name="connsiteX15-11869" fmla="*/ 406718 w 1435865"/>
                  <a:gd name="connsiteY15-11870" fmla="*/ 901906 h 1078087"/>
                  <a:gd name="connsiteX16-11871" fmla="*/ 325659 w 1435865"/>
                  <a:gd name="connsiteY16-11872" fmla="*/ 1028244 h 1078087"/>
                  <a:gd name="connsiteX17-11873" fmla="*/ 214659 w 1435865"/>
                  <a:gd name="connsiteY17-11874" fmla="*/ 1039502 h 1078087"/>
                  <a:gd name="connsiteX18-11875" fmla="*/ 475060 w 1435865"/>
                  <a:gd name="connsiteY18-11876" fmla="*/ 725507 h 1078087"/>
                  <a:gd name="connsiteX19-11877" fmla="*/ 786171 w 1435865"/>
                  <a:gd name="connsiteY19-11878" fmla="*/ 490228 h 1078087"/>
                  <a:gd name="connsiteX20-11879" fmla="*/ 699541 w 1435865"/>
                  <a:gd name="connsiteY20-11880" fmla="*/ 542635 h 1078087"/>
                  <a:gd name="connsiteX21-11881" fmla="*/ 649729 w 1435865"/>
                  <a:gd name="connsiteY21-11882" fmla="*/ 578539 h 1078087"/>
                  <a:gd name="connsiteX22-11883" fmla="*/ 461221 w 1435865"/>
                  <a:gd name="connsiteY22-11884" fmla="*/ 541350 h 1078087"/>
                  <a:gd name="connsiteX23-11885" fmla="*/ 242011 w 1435865"/>
                  <a:gd name="connsiteY23-11886" fmla="*/ 706270 h 1078087"/>
                  <a:gd name="connsiteX24-11887" fmla="*/ 0 w 1435865"/>
                  <a:gd name="connsiteY24-11888" fmla="*/ 897013 h 1078087"/>
                  <a:gd name="connsiteX25-11889" fmla="*/ 543508 w 1435865"/>
                  <a:gd name="connsiteY25-11890" fmla="*/ 0 h 1078087"/>
                  <a:gd name="connsiteX26-11891" fmla="*/ 745856 w 1435865"/>
                  <a:gd name="connsiteY26-11892" fmla="*/ 85534 h 1078087"/>
                  <a:gd name="connsiteX27-11893" fmla="*/ 916259 w 1435865"/>
                  <a:gd name="connsiteY27-11894" fmla="*/ 184312 h 1078087"/>
                  <a:gd name="connsiteX28-11895" fmla="*/ 1315146 w 1435865"/>
                  <a:gd name="connsiteY28-11896" fmla="*/ 198516 h 1078087"/>
                  <a:gd name="connsiteX29-11897" fmla="*/ 1435474 w 1435865"/>
                  <a:gd name="connsiteY29-11898" fmla="*/ 79982 h 1078087"/>
                  <a:gd name="connsiteX30-11899" fmla="*/ 1280445 w 1435865"/>
                  <a:gd name="connsiteY30-11900" fmla="*/ 523272 h 1078087"/>
                  <a:gd name="connsiteX31-11901" fmla="*/ 1273671 w 1435865"/>
                  <a:gd name="connsiteY31-11902" fmla="*/ 693489 h 1078087"/>
                  <a:gd name="connsiteX32-11903" fmla="*/ 1364183 w 1435865"/>
                  <a:gd name="connsiteY32-11904" fmla="*/ 756682 h 1078087"/>
                  <a:gd name="connsiteX33-11905" fmla="*/ 1218641 w 1435865"/>
                  <a:gd name="connsiteY33-11906" fmla="*/ 1001983 h 1078087"/>
                  <a:gd name="connsiteX34-11907" fmla="*/ 1165317 w 1435865"/>
                  <a:gd name="connsiteY34-11908" fmla="*/ 987415 h 1078087"/>
                  <a:gd name="connsiteX35-11909" fmla="*/ 1107333 w 1435865"/>
                  <a:gd name="connsiteY35-11910" fmla="*/ 981871 h 1078087"/>
                  <a:gd name="connsiteX36-11911" fmla="*/ 1073970 w 1435865"/>
                  <a:gd name="connsiteY36-11912" fmla="*/ 982189 h 1078087"/>
                  <a:gd name="connsiteX37-11913" fmla="*/ 995871 w 1435865"/>
                  <a:gd name="connsiteY37-11914" fmla="*/ 1024512 h 1078087"/>
                  <a:gd name="connsiteX0-11915" fmla="*/ 995871 w 1435865"/>
                  <a:gd name="connsiteY0-11916" fmla="*/ 1024512 h 1078087"/>
                  <a:gd name="connsiteX1-11917" fmla="*/ 963828 w 1435865"/>
                  <a:gd name="connsiteY1-11918" fmla="*/ 910922 h 1078087"/>
                  <a:gd name="connsiteX2-11919" fmla="*/ 977904 w 1435865"/>
                  <a:gd name="connsiteY2-11920" fmla="*/ 1035152 h 1078087"/>
                  <a:gd name="connsiteX3-11921" fmla="*/ 916145 w 1435865"/>
                  <a:gd name="connsiteY3-11922" fmla="*/ 1052290 h 1078087"/>
                  <a:gd name="connsiteX4-11923" fmla="*/ 885632 w 1435865"/>
                  <a:gd name="connsiteY4-11924" fmla="*/ 1017550 h 1078087"/>
                  <a:gd name="connsiteX5-11925" fmla="*/ 858927 w 1435865"/>
                  <a:gd name="connsiteY5-11926" fmla="*/ 991363 h 1078087"/>
                  <a:gd name="connsiteX6-11927" fmla="*/ 808277 w 1435865"/>
                  <a:gd name="connsiteY6-11928" fmla="*/ 995039 h 1078087"/>
                  <a:gd name="connsiteX7-11929" fmla="*/ 790628 w 1435865"/>
                  <a:gd name="connsiteY7-11930" fmla="*/ 882100 h 1078087"/>
                  <a:gd name="connsiteX8-11931" fmla="*/ 667264 w 1435865"/>
                  <a:gd name="connsiteY8-11932" fmla="*/ 886315 h 1078087"/>
                  <a:gd name="connsiteX9-11933" fmla="*/ 708732 w 1435865"/>
                  <a:gd name="connsiteY9-11934" fmla="*/ 835185 h 1078087"/>
                  <a:gd name="connsiteX10-11935" fmla="*/ 811429 w 1435865"/>
                  <a:gd name="connsiteY10-11936" fmla="*/ 722791 h 1078087"/>
                  <a:gd name="connsiteX11-11937" fmla="*/ 738886 w 1435865"/>
                  <a:gd name="connsiteY11-11938" fmla="*/ 775374 h 1078087"/>
                  <a:gd name="connsiteX12-11939" fmla="*/ 629081 w 1435865"/>
                  <a:gd name="connsiteY12-11940" fmla="*/ 897267 h 1078087"/>
                  <a:gd name="connsiteX13-11941" fmla="*/ 356382 w 1435865"/>
                  <a:gd name="connsiteY13-11942" fmla="*/ 1018964 h 1078087"/>
                  <a:gd name="connsiteX14-11943" fmla="*/ 456883 w 1435865"/>
                  <a:gd name="connsiteY14-11944" fmla="*/ 808645 h 1078087"/>
                  <a:gd name="connsiteX15-11945" fmla="*/ 406718 w 1435865"/>
                  <a:gd name="connsiteY15-11946" fmla="*/ 901906 h 1078087"/>
                  <a:gd name="connsiteX16-11947" fmla="*/ 325659 w 1435865"/>
                  <a:gd name="connsiteY16-11948" fmla="*/ 1028244 h 1078087"/>
                  <a:gd name="connsiteX17-11949" fmla="*/ 214659 w 1435865"/>
                  <a:gd name="connsiteY17-11950" fmla="*/ 1039502 h 1078087"/>
                  <a:gd name="connsiteX18-11951" fmla="*/ 514689 w 1435865"/>
                  <a:gd name="connsiteY18-11952" fmla="*/ 755052 h 1078087"/>
                  <a:gd name="connsiteX19-11953" fmla="*/ 786171 w 1435865"/>
                  <a:gd name="connsiteY19-11954" fmla="*/ 490228 h 1078087"/>
                  <a:gd name="connsiteX20-11955" fmla="*/ 699541 w 1435865"/>
                  <a:gd name="connsiteY20-11956" fmla="*/ 542635 h 1078087"/>
                  <a:gd name="connsiteX21-11957" fmla="*/ 649729 w 1435865"/>
                  <a:gd name="connsiteY21-11958" fmla="*/ 578539 h 1078087"/>
                  <a:gd name="connsiteX22-11959" fmla="*/ 461221 w 1435865"/>
                  <a:gd name="connsiteY22-11960" fmla="*/ 541350 h 1078087"/>
                  <a:gd name="connsiteX23-11961" fmla="*/ 242011 w 1435865"/>
                  <a:gd name="connsiteY23-11962" fmla="*/ 706270 h 1078087"/>
                  <a:gd name="connsiteX24-11963" fmla="*/ 0 w 1435865"/>
                  <a:gd name="connsiteY24-11964" fmla="*/ 897013 h 1078087"/>
                  <a:gd name="connsiteX25-11965" fmla="*/ 543508 w 1435865"/>
                  <a:gd name="connsiteY25-11966" fmla="*/ 0 h 1078087"/>
                  <a:gd name="connsiteX26-11967" fmla="*/ 745856 w 1435865"/>
                  <a:gd name="connsiteY26-11968" fmla="*/ 85534 h 1078087"/>
                  <a:gd name="connsiteX27-11969" fmla="*/ 916259 w 1435865"/>
                  <a:gd name="connsiteY27-11970" fmla="*/ 184312 h 1078087"/>
                  <a:gd name="connsiteX28-11971" fmla="*/ 1315146 w 1435865"/>
                  <a:gd name="connsiteY28-11972" fmla="*/ 198516 h 1078087"/>
                  <a:gd name="connsiteX29-11973" fmla="*/ 1435474 w 1435865"/>
                  <a:gd name="connsiteY29-11974" fmla="*/ 79982 h 1078087"/>
                  <a:gd name="connsiteX30-11975" fmla="*/ 1280445 w 1435865"/>
                  <a:gd name="connsiteY30-11976" fmla="*/ 523272 h 1078087"/>
                  <a:gd name="connsiteX31-11977" fmla="*/ 1273671 w 1435865"/>
                  <a:gd name="connsiteY31-11978" fmla="*/ 693489 h 1078087"/>
                  <a:gd name="connsiteX32-11979" fmla="*/ 1364183 w 1435865"/>
                  <a:gd name="connsiteY32-11980" fmla="*/ 756682 h 1078087"/>
                  <a:gd name="connsiteX33-11981" fmla="*/ 1218641 w 1435865"/>
                  <a:gd name="connsiteY33-11982" fmla="*/ 1001983 h 1078087"/>
                  <a:gd name="connsiteX34-11983" fmla="*/ 1165317 w 1435865"/>
                  <a:gd name="connsiteY34-11984" fmla="*/ 987415 h 1078087"/>
                  <a:gd name="connsiteX35-11985" fmla="*/ 1107333 w 1435865"/>
                  <a:gd name="connsiteY35-11986" fmla="*/ 981871 h 1078087"/>
                  <a:gd name="connsiteX36-11987" fmla="*/ 1073970 w 1435865"/>
                  <a:gd name="connsiteY36-11988" fmla="*/ 982189 h 1078087"/>
                  <a:gd name="connsiteX37-11989" fmla="*/ 995871 w 1435865"/>
                  <a:gd name="connsiteY37-11990" fmla="*/ 1024512 h 1078087"/>
                  <a:gd name="connsiteX0-11991" fmla="*/ 995871 w 1435865"/>
                  <a:gd name="connsiteY0-11992" fmla="*/ 1024512 h 1078087"/>
                  <a:gd name="connsiteX1-11993" fmla="*/ 963828 w 1435865"/>
                  <a:gd name="connsiteY1-11994" fmla="*/ 910922 h 1078087"/>
                  <a:gd name="connsiteX2-11995" fmla="*/ 977904 w 1435865"/>
                  <a:gd name="connsiteY2-11996" fmla="*/ 1035152 h 1078087"/>
                  <a:gd name="connsiteX3-11997" fmla="*/ 916145 w 1435865"/>
                  <a:gd name="connsiteY3-11998" fmla="*/ 1052290 h 1078087"/>
                  <a:gd name="connsiteX4-11999" fmla="*/ 885632 w 1435865"/>
                  <a:gd name="connsiteY4-12000" fmla="*/ 1017550 h 1078087"/>
                  <a:gd name="connsiteX5-12001" fmla="*/ 858927 w 1435865"/>
                  <a:gd name="connsiteY5-12002" fmla="*/ 991363 h 1078087"/>
                  <a:gd name="connsiteX6-12003" fmla="*/ 808277 w 1435865"/>
                  <a:gd name="connsiteY6-12004" fmla="*/ 995039 h 1078087"/>
                  <a:gd name="connsiteX7-12005" fmla="*/ 790628 w 1435865"/>
                  <a:gd name="connsiteY7-12006" fmla="*/ 882100 h 1078087"/>
                  <a:gd name="connsiteX8-12007" fmla="*/ 667264 w 1435865"/>
                  <a:gd name="connsiteY8-12008" fmla="*/ 886315 h 1078087"/>
                  <a:gd name="connsiteX9-12009" fmla="*/ 708732 w 1435865"/>
                  <a:gd name="connsiteY9-12010" fmla="*/ 835185 h 1078087"/>
                  <a:gd name="connsiteX10-12011" fmla="*/ 811429 w 1435865"/>
                  <a:gd name="connsiteY10-12012" fmla="*/ 722791 h 1078087"/>
                  <a:gd name="connsiteX11-12013" fmla="*/ 738886 w 1435865"/>
                  <a:gd name="connsiteY11-12014" fmla="*/ 775374 h 1078087"/>
                  <a:gd name="connsiteX12-12015" fmla="*/ 629081 w 1435865"/>
                  <a:gd name="connsiteY12-12016" fmla="*/ 897267 h 1078087"/>
                  <a:gd name="connsiteX13-12017" fmla="*/ 356382 w 1435865"/>
                  <a:gd name="connsiteY13-12018" fmla="*/ 1018964 h 1078087"/>
                  <a:gd name="connsiteX14-12019" fmla="*/ 456883 w 1435865"/>
                  <a:gd name="connsiteY14-12020" fmla="*/ 808645 h 1078087"/>
                  <a:gd name="connsiteX15-12021" fmla="*/ 406718 w 1435865"/>
                  <a:gd name="connsiteY15-12022" fmla="*/ 901906 h 1078087"/>
                  <a:gd name="connsiteX16-12023" fmla="*/ 325659 w 1435865"/>
                  <a:gd name="connsiteY16-12024" fmla="*/ 1028244 h 1078087"/>
                  <a:gd name="connsiteX17-12025" fmla="*/ 214659 w 1435865"/>
                  <a:gd name="connsiteY17-12026" fmla="*/ 1039502 h 1078087"/>
                  <a:gd name="connsiteX18-12027" fmla="*/ 514689 w 1435865"/>
                  <a:gd name="connsiteY18-12028" fmla="*/ 755052 h 1078087"/>
                  <a:gd name="connsiteX19-12029" fmla="*/ 786171 w 1435865"/>
                  <a:gd name="connsiteY19-12030" fmla="*/ 490228 h 1078087"/>
                  <a:gd name="connsiteX20-12031" fmla="*/ 699541 w 1435865"/>
                  <a:gd name="connsiteY20-12032" fmla="*/ 542635 h 1078087"/>
                  <a:gd name="connsiteX21-12033" fmla="*/ 649729 w 1435865"/>
                  <a:gd name="connsiteY21-12034" fmla="*/ 578539 h 1078087"/>
                  <a:gd name="connsiteX22-12035" fmla="*/ 495427 w 1435865"/>
                  <a:gd name="connsiteY22-12036" fmla="*/ 604719 h 1078087"/>
                  <a:gd name="connsiteX23-12037" fmla="*/ 242011 w 1435865"/>
                  <a:gd name="connsiteY23-12038" fmla="*/ 706270 h 1078087"/>
                  <a:gd name="connsiteX24-12039" fmla="*/ 0 w 1435865"/>
                  <a:gd name="connsiteY24-12040" fmla="*/ 897013 h 1078087"/>
                  <a:gd name="connsiteX25-12041" fmla="*/ 543508 w 1435865"/>
                  <a:gd name="connsiteY25-12042" fmla="*/ 0 h 1078087"/>
                  <a:gd name="connsiteX26-12043" fmla="*/ 745856 w 1435865"/>
                  <a:gd name="connsiteY26-12044" fmla="*/ 85534 h 1078087"/>
                  <a:gd name="connsiteX27-12045" fmla="*/ 916259 w 1435865"/>
                  <a:gd name="connsiteY27-12046" fmla="*/ 184312 h 1078087"/>
                  <a:gd name="connsiteX28-12047" fmla="*/ 1315146 w 1435865"/>
                  <a:gd name="connsiteY28-12048" fmla="*/ 198516 h 1078087"/>
                  <a:gd name="connsiteX29-12049" fmla="*/ 1435474 w 1435865"/>
                  <a:gd name="connsiteY29-12050" fmla="*/ 79982 h 1078087"/>
                  <a:gd name="connsiteX30-12051" fmla="*/ 1280445 w 1435865"/>
                  <a:gd name="connsiteY30-12052" fmla="*/ 523272 h 1078087"/>
                  <a:gd name="connsiteX31-12053" fmla="*/ 1273671 w 1435865"/>
                  <a:gd name="connsiteY31-12054" fmla="*/ 693489 h 1078087"/>
                  <a:gd name="connsiteX32-12055" fmla="*/ 1364183 w 1435865"/>
                  <a:gd name="connsiteY32-12056" fmla="*/ 756682 h 1078087"/>
                  <a:gd name="connsiteX33-12057" fmla="*/ 1218641 w 1435865"/>
                  <a:gd name="connsiteY33-12058" fmla="*/ 1001983 h 1078087"/>
                  <a:gd name="connsiteX34-12059" fmla="*/ 1165317 w 1435865"/>
                  <a:gd name="connsiteY34-12060" fmla="*/ 987415 h 1078087"/>
                  <a:gd name="connsiteX35-12061" fmla="*/ 1107333 w 1435865"/>
                  <a:gd name="connsiteY35-12062" fmla="*/ 981871 h 1078087"/>
                  <a:gd name="connsiteX36-12063" fmla="*/ 1073970 w 1435865"/>
                  <a:gd name="connsiteY36-12064" fmla="*/ 982189 h 1078087"/>
                  <a:gd name="connsiteX37-12065" fmla="*/ 995871 w 1435865"/>
                  <a:gd name="connsiteY37-12066" fmla="*/ 1024512 h 1078087"/>
                  <a:gd name="connsiteX0-12067" fmla="*/ 995871 w 1435865"/>
                  <a:gd name="connsiteY0-12068" fmla="*/ 1024512 h 1078087"/>
                  <a:gd name="connsiteX1-12069" fmla="*/ 963828 w 1435865"/>
                  <a:gd name="connsiteY1-12070" fmla="*/ 910922 h 1078087"/>
                  <a:gd name="connsiteX2-12071" fmla="*/ 977904 w 1435865"/>
                  <a:gd name="connsiteY2-12072" fmla="*/ 1035152 h 1078087"/>
                  <a:gd name="connsiteX3-12073" fmla="*/ 916145 w 1435865"/>
                  <a:gd name="connsiteY3-12074" fmla="*/ 1052290 h 1078087"/>
                  <a:gd name="connsiteX4-12075" fmla="*/ 885632 w 1435865"/>
                  <a:gd name="connsiteY4-12076" fmla="*/ 1017550 h 1078087"/>
                  <a:gd name="connsiteX5-12077" fmla="*/ 858927 w 1435865"/>
                  <a:gd name="connsiteY5-12078" fmla="*/ 991363 h 1078087"/>
                  <a:gd name="connsiteX6-12079" fmla="*/ 808277 w 1435865"/>
                  <a:gd name="connsiteY6-12080" fmla="*/ 995039 h 1078087"/>
                  <a:gd name="connsiteX7-12081" fmla="*/ 790628 w 1435865"/>
                  <a:gd name="connsiteY7-12082" fmla="*/ 882100 h 1078087"/>
                  <a:gd name="connsiteX8-12083" fmla="*/ 667264 w 1435865"/>
                  <a:gd name="connsiteY8-12084" fmla="*/ 886315 h 1078087"/>
                  <a:gd name="connsiteX9-12085" fmla="*/ 708732 w 1435865"/>
                  <a:gd name="connsiteY9-12086" fmla="*/ 835185 h 1078087"/>
                  <a:gd name="connsiteX10-12087" fmla="*/ 811429 w 1435865"/>
                  <a:gd name="connsiteY10-12088" fmla="*/ 722791 h 1078087"/>
                  <a:gd name="connsiteX11-12089" fmla="*/ 738886 w 1435865"/>
                  <a:gd name="connsiteY11-12090" fmla="*/ 775374 h 1078087"/>
                  <a:gd name="connsiteX12-12091" fmla="*/ 629081 w 1435865"/>
                  <a:gd name="connsiteY12-12092" fmla="*/ 897267 h 1078087"/>
                  <a:gd name="connsiteX13-12093" fmla="*/ 356382 w 1435865"/>
                  <a:gd name="connsiteY13-12094" fmla="*/ 1018964 h 1078087"/>
                  <a:gd name="connsiteX14-12095" fmla="*/ 456883 w 1435865"/>
                  <a:gd name="connsiteY14-12096" fmla="*/ 808645 h 1078087"/>
                  <a:gd name="connsiteX15-12097" fmla="*/ 406718 w 1435865"/>
                  <a:gd name="connsiteY15-12098" fmla="*/ 901906 h 1078087"/>
                  <a:gd name="connsiteX16-12099" fmla="*/ 325659 w 1435865"/>
                  <a:gd name="connsiteY16-12100" fmla="*/ 1028244 h 1078087"/>
                  <a:gd name="connsiteX17-12101" fmla="*/ 214659 w 1435865"/>
                  <a:gd name="connsiteY17-12102" fmla="*/ 1039502 h 1078087"/>
                  <a:gd name="connsiteX18-12103" fmla="*/ 514689 w 1435865"/>
                  <a:gd name="connsiteY18-12104" fmla="*/ 755052 h 1078087"/>
                  <a:gd name="connsiteX19-12105" fmla="*/ 786171 w 1435865"/>
                  <a:gd name="connsiteY19-12106" fmla="*/ 490228 h 1078087"/>
                  <a:gd name="connsiteX20-12107" fmla="*/ 699541 w 1435865"/>
                  <a:gd name="connsiteY20-12108" fmla="*/ 542635 h 1078087"/>
                  <a:gd name="connsiteX21-12109" fmla="*/ 649729 w 1435865"/>
                  <a:gd name="connsiteY21-12110" fmla="*/ 578539 h 1078087"/>
                  <a:gd name="connsiteX22-12111" fmla="*/ 458945 w 1435865"/>
                  <a:gd name="connsiteY22-12112" fmla="*/ 539952 h 1078087"/>
                  <a:gd name="connsiteX23-12113" fmla="*/ 242011 w 1435865"/>
                  <a:gd name="connsiteY23-12114" fmla="*/ 706270 h 1078087"/>
                  <a:gd name="connsiteX24-12115" fmla="*/ 0 w 1435865"/>
                  <a:gd name="connsiteY24-12116" fmla="*/ 897013 h 1078087"/>
                  <a:gd name="connsiteX25-12117" fmla="*/ 543508 w 1435865"/>
                  <a:gd name="connsiteY25-12118" fmla="*/ 0 h 1078087"/>
                  <a:gd name="connsiteX26-12119" fmla="*/ 745856 w 1435865"/>
                  <a:gd name="connsiteY26-12120" fmla="*/ 85534 h 1078087"/>
                  <a:gd name="connsiteX27-12121" fmla="*/ 916259 w 1435865"/>
                  <a:gd name="connsiteY27-12122" fmla="*/ 184312 h 1078087"/>
                  <a:gd name="connsiteX28-12123" fmla="*/ 1315146 w 1435865"/>
                  <a:gd name="connsiteY28-12124" fmla="*/ 198516 h 1078087"/>
                  <a:gd name="connsiteX29-12125" fmla="*/ 1435474 w 1435865"/>
                  <a:gd name="connsiteY29-12126" fmla="*/ 79982 h 1078087"/>
                  <a:gd name="connsiteX30-12127" fmla="*/ 1280445 w 1435865"/>
                  <a:gd name="connsiteY30-12128" fmla="*/ 523272 h 1078087"/>
                  <a:gd name="connsiteX31-12129" fmla="*/ 1273671 w 1435865"/>
                  <a:gd name="connsiteY31-12130" fmla="*/ 693489 h 1078087"/>
                  <a:gd name="connsiteX32-12131" fmla="*/ 1364183 w 1435865"/>
                  <a:gd name="connsiteY32-12132" fmla="*/ 756682 h 1078087"/>
                  <a:gd name="connsiteX33-12133" fmla="*/ 1218641 w 1435865"/>
                  <a:gd name="connsiteY33-12134" fmla="*/ 1001983 h 1078087"/>
                  <a:gd name="connsiteX34-12135" fmla="*/ 1165317 w 1435865"/>
                  <a:gd name="connsiteY34-12136" fmla="*/ 987415 h 1078087"/>
                  <a:gd name="connsiteX35-12137" fmla="*/ 1107333 w 1435865"/>
                  <a:gd name="connsiteY35-12138" fmla="*/ 981871 h 1078087"/>
                  <a:gd name="connsiteX36-12139" fmla="*/ 1073970 w 1435865"/>
                  <a:gd name="connsiteY36-12140" fmla="*/ 982189 h 1078087"/>
                  <a:gd name="connsiteX37-12141" fmla="*/ 995871 w 1435865"/>
                  <a:gd name="connsiteY37-12142" fmla="*/ 1024512 h 1078087"/>
                  <a:gd name="connsiteX0-12143" fmla="*/ 995871 w 1435865"/>
                  <a:gd name="connsiteY0-12144" fmla="*/ 1024512 h 1078087"/>
                  <a:gd name="connsiteX1-12145" fmla="*/ 963828 w 1435865"/>
                  <a:gd name="connsiteY1-12146" fmla="*/ 910922 h 1078087"/>
                  <a:gd name="connsiteX2-12147" fmla="*/ 977904 w 1435865"/>
                  <a:gd name="connsiteY2-12148" fmla="*/ 1035152 h 1078087"/>
                  <a:gd name="connsiteX3-12149" fmla="*/ 916145 w 1435865"/>
                  <a:gd name="connsiteY3-12150" fmla="*/ 1052290 h 1078087"/>
                  <a:gd name="connsiteX4-12151" fmla="*/ 885632 w 1435865"/>
                  <a:gd name="connsiteY4-12152" fmla="*/ 1017550 h 1078087"/>
                  <a:gd name="connsiteX5-12153" fmla="*/ 858927 w 1435865"/>
                  <a:gd name="connsiteY5-12154" fmla="*/ 991363 h 1078087"/>
                  <a:gd name="connsiteX6-12155" fmla="*/ 808277 w 1435865"/>
                  <a:gd name="connsiteY6-12156" fmla="*/ 995039 h 1078087"/>
                  <a:gd name="connsiteX7-12157" fmla="*/ 790628 w 1435865"/>
                  <a:gd name="connsiteY7-12158" fmla="*/ 882100 h 1078087"/>
                  <a:gd name="connsiteX8-12159" fmla="*/ 667264 w 1435865"/>
                  <a:gd name="connsiteY8-12160" fmla="*/ 886315 h 1078087"/>
                  <a:gd name="connsiteX9-12161" fmla="*/ 708732 w 1435865"/>
                  <a:gd name="connsiteY9-12162" fmla="*/ 835185 h 1078087"/>
                  <a:gd name="connsiteX10-12163" fmla="*/ 811429 w 1435865"/>
                  <a:gd name="connsiteY10-12164" fmla="*/ 722791 h 1078087"/>
                  <a:gd name="connsiteX11-12165" fmla="*/ 738886 w 1435865"/>
                  <a:gd name="connsiteY11-12166" fmla="*/ 775374 h 1078087"/>
                  <a:gd name="connsiteX12-12167" fmla="*/ 629081 w 1435865"/>
                  <a:gd name="connsiteY12-12168" fmla="*/ 897267 h 1078087"/>
                  <a:gd name="connsiteX13-12169" fmla="*/ 356382 w 1435865"/>
                  <a:gd name="connsiteY13-12170" fmla="*/ 1018964 h 1078087"/>
                  <a:gd name="connsiteX14-12171" fmla="*/ 456883 w 1435865"/>
                  <a:gd name="connsiteY14-12172" fmla="*/ 808645 h 1078087"/>
                  <a:gd name="connsiteX15-12173" fmla="*/ 406718 w 1435865"/>
                  <a:gd name="connsiteY15-12174" fmla="*/ 901906 h 1078087"/>
                  <a:gd name="connsiteX16-12175" fmla="*/ 325659 w 1435865"/>
                  <a:gd name="connsiteY16-12176" fmla="*/ 1028244 h 1078087"/>
                  <a:gd name="connsiteX17-12177" fmla="*/ 214659 w 1435865"/>
                  <a:gd name="connsiteY17-12178" fmla="*/ 1039502 h 1078087"/>
                  <a:gd name="connsiteX18-12179" fmla="*/ 359905 w 1435865"/>
                  <a:gd name="connsiteY18-12180" fmla="*/ 898585 h 1078087"/>
                  <a:gd name="connsiteX19-12181" fmla="*/ 514689 w 1435865"/>
                  <a:gd name="connsiteY19-12182" fmla="*/ 755052 h 1078087"/>
                  <a:gd name="connsiteX20-12183" fmla="*/ 786171 w 1435865"/>
                  <a:gd name="connsiteY20-12184" fmla="*/ 490228 h 1078087"/>
                  <a:gd name="connsiteX21-12185" fmla="*/ 699541 w 1435865"/>
                  <a:gd name="connsiteY21-12186" fmla="*/ 542635 h 1078087"/>
                  <a:gd name="connsiteX22-12187" fmla="*/ 649729 w 1435865"/>
                  <a:gd name="connsiteY22-12188" fmla="*/ 578539 h 1078087"/>
                  <a:gd name="connsiteX23-12189" fmla="*/ 458945 w 1435865"/>
                  <a:gd name="connsiteY23-12190" fmla="*/ 539952 h 1078087"/>
                  <a:gd name="connsiteX24-12191" fmla="*/ 242011 w 1435865"/>
                  <a:gd name="connsiteY24-12192" fmla="*/ 706270 h 1078087"/>
                  <a:gd name="connsiteX25-12193" fmla="*/ 0 w 1435865"/>
                  <a:gd name="connsiteY25-12194" fmla="*/ 897013 h 1078087"/>
                  <a:gd name="connsiteX26-12195" fmla="*/ 543508 w 1435865"/>
                  <a:gd name="connsiteY26-12196" fmla="*/ 0 h 1078087"/>
                  <a:gd name="connsiteX27-12197" fmla="*/ 745856 w 1435865"/>
                  <a:gd name="connsiteY27-12198" fmla="*/ 85534 h 1078087"/>
                  <a:gd name="connsiteX28-12199" fmla="*/ 916259 w 1435865"/>
                  <a:gd name="connsiteY28-12200" fmla="*/ 184312 h 1078087"/>
                  <a:gd name="connsiteX29-12201" fmla="*/ 1315146 w 1435865"/>
                  <a:gd name="connsiteY29-12202" fmla="*/ 198516 h 1078087"/>
                  <a:gd name="connsiteX30-12203" fmla="*/ 1435474 w 1435865"/>
                  <a:gd name="connsiteY30-12204" fmla="*/ 79982 h 1078087"/>
                  <a:gd name="connsiteX31-12205" fmla="*/ 1280445 w 1435865"/>
                  <a:gd name="connsiteY31-12206" fmla="*/ 523272 h 1078087"/>
                  <a:gd name="connsiteX32-12207" fmla="*/ 1273671 w 1435865"/>
                  <a:gd name="connsiteY32-12208" fmla="*/ 693489 h 1078087"/>
                  <a:gd name="connsiteX33-12209" fmla="*/ 1364183 w 1435865"/>
                  <a:gd name="connsiteY33-12210" fmla="*/ 756682 h 1078087"/>
                  <a:gd name="connsiteX34-12211" fmla="*/ 1218641 w 1435865"/>
                  <a:gd name="connsiteY34-12212" fmla="*/ 1001983 h 1078087"/>
                  <a:gd name="connsiteX35-12213" fmla="*/ 1165317 w 1435865"/>
                  <a:gd name="connsiteY35-12214" fmla="*/ 987415 h 1078087"/>
                  <a:gd name="connsiteX36-12215" fmla="*/ 1107333 w 1435865"/>
                  <a:gd name="connsiteY36-12216" fmla="*/ 981871 h 1078087"/>
                  <a:gd name="connsiteX37-12217" fmla="*/ 1073970 w 1435865"/>
                  <a:gd name="connsiteY37-12218" fmla="*/ 982189 h 1078087"/>
                  <a:gd name="connsiteX38" fmla="*/ 995871 w 1435865"/>
                  <a:gd name="connsiteY38" fmla="*/ 1024512 h 1078087"/>
                  <a:gd name="connsiteX0-12219" fmla="*/ 995871 w 1435865"/>
                  <a:gd name="connsiteY0-12220" fmla="*/ 1024512 h 1078087"/>
                  <a:gd name="connsiteX1-12221" fmla="*/ 963828 w 1435865"/>
                  <a:gd name="connsiteY1-12222" fmla="*/ 910922 h 1078087"/>
                  <a:gd name="connsiteX2-12223" fmla="*/ 977904 w 1435865"/>
                  <a:gd name="connsiteY2-12224" fmla="*/ 1035152 h 1078087"/>
                  <a:gd name="connsiteX3-12225" fmla="*/ 916145 w 1435865"/>
                  <a:gd name="connsiteY3-12226" fmla="*/ 1052290 h 1078087"/>
                  <a:gd name="connsiteX4-12227" fmla="*/ 885632 w 1435865"/>
                  <a:gd name="connsiteY4-12228" fmla="*/ 1017550 h 1078087"/>
                  <a:gd name="connsiteX5-12229" fmla="*/ 858927 w 1435865"/>
                  <a:gd name="connsiteY5-12230" fmla="*/ 991363 h 1078087"/>
                  <a:gd name="connsiteX6-12231" fmla="*/ 808277 w 1435865"/>
                  <a:gd name="connsiteY6-12232" fmla="*/ 995039 h 1078087"/>
                  <a:gd name="connsiteX7-12233" fmla="*/ 790628 w 1435865"/>
                  <a:gd name="connsiteY7-12234" fmla="*/ 882100 h 1078087"/>
                  <a:gd name="connsiteX8-12235" fmla="*/ 667264 w 1435865"/>
                  <a:gd name="connsiteY8-12236" fmla="*/ 886315 h 1078087"/>
                  <a:gd name="connsiteX9-12237" fmla="*/ 708732 w 1435865"/>
                  <a:gd name="connsiteY9-12238" fmla="*/ 835185 h 1078087"/>
                  <a:gd name="connsiteX10-12239" fmla="*/ 811429 w 1435865"/>
                  <a:gd name="connsiteY10-12240" fmla="*/ 722791 h 1078087"/>
                  <a:gd name="connsiteX11-12241" fmla="*/ 738886 w 1435865"/>
                  <a:gd name="connsiteY11-12242" fmla="*/ 775374 h 1078087"/>
                  <a:gd name="connsiteX12-12243" fmla="*/ 629081 w 1435865"/>
                  <a:gd name="connsiteY12-12244" fmla="*/ 897267 h 1078087"/>
                  <a:gd name="connsiteX13-12245" fmla="*/ 356382 w 1435865"/>
                  <a:gd name="connsiteY13-12246" fmla="*/ 1018964 h 1078087"/>
                  <a:gd name="connsiteX14-12247" fmla="*/ 456883 w 1435865"/>
                  <a:gd name="connsiteY14-12248" fmla="*/ 808645 h 1078087"/>
                  <a:gd name="connsiteX15-12249" fmla="*/ 406718 w 1435865"/>
                  <a:gd name="connsiteY15-12250" fmla="*/ 901906 h 1078087"/>
                  <a:gd name="connsiteX16-12251" fmla="*/ 325659 w 1435865"/>
                  <a:gd name="connsiteY16-12252" fmla="*/ 1028244 h 1078087"/>
                  <a:gd name="connsiteX17-12253" fmla="*/ 214659 w 1435865"/>
                  <a:gd name="connsiteY17-12254" fmla="*/ 1039502 h 1078087"/>
                  <a:gd name="connsiteX18-12255" fmla="*/ 463205 w 1435865"/>
                  <a:gd name="connsiteY18-12256" fmla="*/ 544845 h 1078087"/>
                  <a:gd name="connsiteX19-12257" fmla="*/ 514689 w 1435865"/>
                  <a:gd name="connsiteY19-12258" fmla="*/ 755052 h 1078087"/>
                  <a:gd name="connsiteX20-12259" fmla="*/ 786171 w 1435865"/>
                  <a:gd name="connsiteY20-12260" fmla="*/ 490228 h 1078087"/>
                  <a:gd name="connsiteX21-12261" fmla="*/ 699541 w 1435865"/>
                  <a:gd name="connsiteY21-12262" fmla="*/ 542635 h 1078087"/>
                  <a:gd name="connsiteX22-12263" fmla="*/ 649729 w 1435865"/>
                  <a:gd name="connsiteY22-12264" fmla="*/ 578539 h 1078087"/>
                  <a:gd name="connsiteX23-12265" fmla="*/ 458945 w 1435865"/>
                  <a:gd name="connsiteY23-12266" fmla="*/ 539952 h 1078087"/>
                  <a:gd name="connsiteX24-12267" fmla="*/ 242011 w 1435865"/>
                  <a:gd name="connsiteY24-12268" fmla="*/ 706270 h 1078087"/>
                  <a:gd name="connsiteX25-12269" fmla="*/ 0 w 1435865"/>
                  <a:gd name="connsiteY25-12270" fmla="*/ 897013 h 1078087"/>
                  <a:gd name="connsiteX26-12271" fmla="*/ 543508 w 1435865"/>
                  <a:gd name="connsiteY26-12272" fmla="*/ 0 h 1078087"/>
                  <a:gd name="connsiteX27-12273" fmla="*/ 745856 w 1435865"/>
                  <a:gd name="connsiteY27-12274" fmla="*/ 85534 h 1078087"/>
                  <a:gd name="connsiteX28-12275" fmla="*/ 916259 w 1435865"/>
                  <a:gd name="connsiteY28-12276" fmla="*/ 184312 h 1078087"/>
                  <a:gd name="connsiteX29-12277" fmla="*/ 1315146 w 1435865"/>
                  <a:gd name="connsiteY29-12278" fmla="*/ 198516 h 1078087"/>
                  <a:gd name="connsiteX30-12279" fmla="*/ 1435474 w 1435865"/>
                  <a:gd name="connsiteY30-12280" fmla="*/ 79982 h 1078087"/>
                  <a:gd name="connsiteX31-12281" fmla="*/ 1280445 w 1435865"/>
                  <a:gd name="connsiteY31-12282" fmla="*/ 523272 h 1078087"/>
                  <a:gd name="connsiteX32-12283" fmla="*/ 1273671 w 1435865"/>
                  <a:gd name="connsiteY32-12284" fmla="*/ 693489 h 1078087"/>
                  <a:gd name="connsiteX33-12285" fmla="*/ 1364183 w 1435865"/>
                  <a:gd name="connsiteY33-12286" fmla="*/ 756682 h 1078087"/>
                  <a:gd name="connsiteX34-12287" fmla="*/ 1218641 w 1435865"/>
                  <a:gd name="connsiteY34-12288" fmla="*/ 1001983 h 1078087"/>
                  <a:gd name="connsiteX35-12289" fmla="*/ 1165317 w 1435865"/>
                  <a:gd name="connsiteY35-12290" fmla="*/ 987415 h 1078087"/>
                  <a:gd name="connsiteX36-12291" fmla="*/ 1107333 w 1435865"/>
                  <a:gd name="connsiteY36-12292" fmla="*/ 981871 h 1078087"/>
                  <a:gd name="connsiteX37-12293" fmla="*/ 1073970 w 1435865"/>
                  <a:gd name="connsiteY37-12294" fmla="*/ 982189 h 1078087"/>
                  <a:gd name="connsiteX38-12295" fmla="*/ 995871 w 1435865"/>
                  <a:gd name="connsiteY38-12296" fmla="*/ 1024512 h 1078087"/>
                  <a:gd name="connsiteX0-12297" fmla="*/ 995871 w 1435865"/>
                  <a:gd name="connsiteY0-12298" fmla="*/ 1024512 h 1078087"/>
                  <a:gd name="connsiteX1-12299" fmla="*/ 963828 w 1435865"/>
                  <a:gd name="connsiteY1-12300" fmla="*/ 910922 h 1078087"/>
                  <a:gd name="connsiteX2-12301" fmla="*/ 977904 w 1435865"/>
                  <a:gd name="connsiteY2-12302" fmla="*/ 1035152 h 1078087"/>
                  <a:gd name="connsiteX3-12303" fmla="*/ 916145 w 1435865"/>
                  <a:gd name="connsiteY3-12304" fmla="*/ 1052290 h 1078087"/>
                  <a:gd name="connsiteX4-12305" fmla="*/ 885632 w 1435865"/>
                  <a:gd name="connsiteY4-12306" fmla="*/ 1017550 h 1078087"/>
                  <a:gd name="connsiteX5-12307" fmla="*/ 858927 w 1435865"/>
                  <a:gd name="connsiteY5-12308" fmla="*/ 991363 h 1078087"/>
                  <a:gd name="connsiteX6-12309" fmla="*/ 808277 w 1435865"/>
                  <a:gd name="connsiteY6-12310" fmla="*/ 995039 h 1078087"/>
                  <a:gd name="connsiteX7-12311" fmla="*/ 790628 w 1435865"/>
                  <a:gd name="connsiteY7-12312" fmla="*/ 882100 h 1078087"/>
                  <a:gd name="connsiteX8-12313" fmla="*/ 667264 w 1435865"/>
                  <a:gd name="connsiteY8-12314" fmla="*/ 886315 h 1078087"/>
                  <a:gd name="connsiteX9-12315" fmla="*/ 708732 w 1435865"/>
                  <a:gd name="connsiteY9-12316" fmla="*/ 835185 h 1078087"/>
                  <a:gd name="connsiteX10-12317" fmla="*/ 811429 w 1435865"/>
                  <a:gd name="connsiteY10-12318" fmla="*/ 722791 h 1078087"/>
                  <a:gd name="connsiteX11-12319" fmla="*/ 738886 w 1435865"/>
                  <a:gd name="connsiteY11-12320" fmla="*/ 775374 h 1078087"/>
                  <a:gd name="connsiteX12-12321" fmla="*/ 629081 w 1435865"/>
                  <a:gd name="connsiteY12-12322" fmla="*/ 897267 h 1078087"/>
                  <a:gd name="connsiteX13-12323" fmla="*/ 356382 w 1435865"/>
                  <a:gd name="connsiteY13-12324" fmla="*/ 1018964 h 1078087"/>
                  <a:gd name="connsiteX14-12325" fmla="*/ 456883 w 1435865"/>
                  <a:gd name="connsiteY14-12326" fmla="*/ 808645 h 1078087"/>
                  <a:gd name="connsiteX15-12327" fmla="*/ 406718 w 1435865"/>
                  <a:gd name="connsiteY15-12328" fmla="*/ 901906 h 1078087"/>
                  <a:gd name="connsiteX16-12329" fmla="*/ 325659 w 1435865"/>
                  <a:gd name="connsiteY16-12330" fmla="*/ 1028244 h 1078087"/>
                  <a:gd name="connsiteX17-12331" fmla="*/ 214659 w 1435865"/>
                  <a:gd name="connsiteY17-12332" fmla="*/ 1039502 h 1078087"/>
                  <a:gd name="connsiteX18-12333" fmla="*/ 463205 w 1435865"/>
                  <a:gd name="connsiteY18-12334" fmla="*/ 544845 h 1078087"/>
                  <a:gd name="connsiteX19-12335" fmla="*/ 514689 w 1435865"/>
                  <a:gd name="connsiteY19-12336" fmla="*/ 755052 h 1078087"/>
                  <a:gd name="connsiteX20-12337" fmla="*/ 786171 w 1435865"/>
                  <a:gd name="connsiteY20-12338" fmla="*/ 490228 h 1078087"/>
                  <a:gd name="connsiteX21-12339" fmla="*/ 699541 w 1435865"/>
                  <a:gd name="connsiteY21-12340" fmla="*/ 542635 h 1078087"/>
                  <a:gd name="connsiteX22-12341" fmla="*/ 649729 w 1435865"/>
                  <a:gd name="connsiteY22-12342" fmla="*/ 578539 h 1078087"/>
                  <a:gd name="connsiteX23-12343" fmla="*/ 458945 w 1435865"/>
                  <a:gd name="connsiteY23-12344" fmla="*/ 539952 h 1078087"/>
                  <a:gd name="connsiteX24-12345" fmla="*/ 242011 w 1435865"/>
                  <a:gd name="connsiteY24-12346" fmla="*/ 706270 h 1078087"/>
                  <a:gd name="connsiteX25-12347" fmla="*/ 0 w 1435865"/>
                  <a:gd name="connsiteY25-12348" fmla="*/ 897013 h 1078087"/>
                  <a:gd name="connsiteX26-12349" fmla="*/ 543508 w 1435865"/>
                  <a:gd name="connsiteY26-12350" fmla="*/ 0 h 1078087"/>
                  <a:gd name="connsiteX27-12351" fmla="*/ 745856 w 1435865"/>
                  <a:gd name="connsiteY27-12352" fmla="*/ 85534 h 1078087"/>
                  <a:gd name="connsiteX28-12353" fmla="*/ 916259 w 1435865"/>
                  <a:gd name="connsiteY28-12354" fmla="*/ 184312 h 1078087"/>
                  <a:gd name="connsiteX29-12355" fmla="*/ 1315146 w 1435865"/>
                  <a:gd name="connsiteY29-12356" fmla="*/ 198516 h 1078087"/>
                  <a:gd name="connsiteX30-12357" fmla="*/ 1435474 w 1435865"/>
                  <a:gd name="connsiteY30-12358" fmla="*/ 79982 h 1078087"/>
                  <a:gd name="connsiteX31-12359" fmla="*/ 1280445 w 1435865"/>
                  <a:gd name="connsiteY31-12360" fmla="*/ 523272 h 1078087"/>
                  <a:gd name="connsiteX32-12361" fmla="*/ 1273671 w 1435865"/>
                  <a:gd name="connsiteY32-12362" fmla="*/ 693489 h 1078087"/>
                  <a:gd name="connsiteX33-12363" fmla="*/ 1364183 w 1435865"/>
                  <a:gd name="connsiteY33-12364" fmla="*/ 756682 h 1078087"/>
                  <a:gd name="connsiteX34-12365" fmla="*/ 1218641 w 1435865"/>
                  <a:gd name="connsiteY34-12366" fmla="*/ 1001983 h 1078087"/>
                  <a:gd name="connsiteX35-12367" fmla="*/ 1165317 w 1435865"/>
                  <a:gd name="connsiteY35-12368" fmla="*/ 987415 h 1078087"/>
                  <a:gd name="connsiteX36-12369" fmla="*/ 1107333 w 1435865"/>
                  <a:gd name="connsiteY36-12370" fmla="*/ 981871 h 1078087"/>
                  <a:gd name="connsiteX37-12371" fmla="*/ 1073970 w 1435865"/>
                  <a:gd name="connsiteY37-12372" fmla="*/ 982189 h 1078087"/>
                  <a:gd name="connsiteX38-12373" fmla="*/ 995871 w 1435865"/>
                  <a:gd name="connsiteY38-12374" fmla="*/ 1024512 h 1078087"/>
                  <a:gd name="connsiteX0-12375" fmla="*/ 995871 w 1435865"/>
                  <a:gd name="connsiteY0-12376" fmla="*/ 1024512 h 1078087"/>
                  <a:gd name="connsiteX1-12377" fmla="*/ 963828 w 1435865"/>
                  <a:gd name="connsiteY1-12378" fmla="*/ 910922 h 1078087"/>
                  <a:gd name="connsiteX2-12379" fmla="*/ 977904 w 1435865"/>
                  <a:gd name="connsiteY2-12380" fmla="*/ 1035152 h 1078087"/>
                  <a:gd name="connsiteX3-12381" fmla="*/ 916145 w 1435865"/>
                  <a:gd name="connsiteY3-12382" fmla="*/ 1052290 h 1078087"/>
                  <a:gd name="connsiteX4-12383" fmla="*/ 885632 w 1435865"/>
                  <a:gd name="connsiteY4-12384" fmla="*/ 1017550 h 1078087"/>
                  <a:gd name="connsiteX5-12385" fmla="*/ 858927 w 1435865"/>
                  <a:gd name="connsiteY5-12386" fmla="*/ 991363 h 1078087"/>
                  <a:gd name="connsiteX6-12387" fmla="*/ 808277 w 1435865"/>
                  <a:gd name="connsiteY6-12388" fmla="*/ 995039 h 1078087"/>
                  <a:gd name="connsiteX7-12389" fmla="*/ 790628 w 1435865"/>
                  <a:gd name="connsiteY7-12390" fmla="*/ 882100 h 1078087"/>
                  <a:gd name="connsiteX8-12391" fmla="*/ 667264 w 1435865"/>
                  <a:gd name="connsiteY8-12392" fmla="*/ 886315 h 1078087"/>
                  <a:gd name="connsiteX9-12393" fmla="*/ 708732 w 1435865"/>
                  <a:gd name="connsiteY9-12394" fmla="*/ 835185 h 1078087"/>
                  <a:gd name="connsiteX10-12395" fmla="*/ 811429 w 1435865"/>
                  <a:gd name="connsiteY10-12396" fmla="*/ 722791 h 1078087"/>
                  <a:gd name="connsiteX11-12397" fmla="*/ 738886 w 1435865"/>
                  <a:gd name="connsiteY11-12398" fmla="*/ 775374 h 1078087"/>
                  <a:gd name="connsiteX12-12399" fmla="*/ 629081 w 1435865"/>
                  <a:gd name="connsiteY12-12400" fmla="*/ 897267 h 1078087"/>
                  <a:gd name="connsiteX13-12401" fmla="*/ 356382 w 1435865"/>
                  <a:gd name="connsiteY13-12402" fmla="*/ 1018964 h 1078087"/>
                  <a:gd name="connsiteX14-12403" fmla="*/ 456883 w 1435865"/>
                  <a:gd name="connsiteY14-12404" fmla="*/ 808645 h 1078087"/>
                  <a:gd name="connsiteX15-12405" fmla="*/ 406718 w 1435865"/>
                  <a:gd name="connsiteY15-12406" fmla="*/ 901906 h 1078087"/>
                  <a:gd name="connsiteX16-12407" fmla="*/ 325659 w 1435865"/>
                  <a:gd name="connsiteY16-12408" fmla="*/ 1028244 h 1078087"/>
                  <a:gd name="connsiteX17-12409" fmla="*/ 214659 w 1435865"/>
                  <a:gd name="connsiteY17-12410" fmla="*/ 1039502 h 1078087"/>
                  <a:gd name="connsiteX18-12411" fmla="*/ 369193 w 1435865"/>
                  <a:gd name="connsiteY18-12412" fmla="*/ 768710 h 1078087"/>
                  <a:gd name="connsiteX19-12413" fmla="*/ 463205 w 1435865"/>
                  <a:gd name="connsiteY19-12414" fmla="*/ 544845 h 1078087"/>
                  <a:gd name="connsiteX20-12415" fmla="*/ 514689 w 1435865"/>
                  <a:gd name="connsiteY20-12416" fmla="*/ 755052 h 1078087"/>
                  <a:gd name="connsiteX21-12417" fmla="*/ 786171 w 1435865"/>
                  <a:gd name="connsiteY21-12418" fmla="*/ 490228 h 1078087"/>
                  <a:gd name="connsiteX22-12419" fmla="*/ 699541 w 1435865"/>
                  <a:gd name="connsiteY22-12420" fmla="*/ 542635 h 1078087"/>
                  <a:gd name="connsiteX23-12421" fmla="*/ 649729 w 1435865"/>
                  <a:gd name="connsiteY23-12422" fmla="*/ 578539 h 1078087"/>
                  <a:gd name="connsiteX24-12423" fmla="*/ 458945 w 1435865"/>
                  <a:gd name="connsiteY24-12424" fmla="*/ 539952 h 1078087"/>
                  <a:gd name="connsiteX25-12425" fmla="*/ 242011 w 1435865"/>
                  <a:gd name="connsiteY25-12426" fmla="*/ 706270 h 1078087"/>
                  <a:gd name="connsiteX26-12427" fmla="*/ 0 w 1435865"/>
                  <a:gd name="connsiteY26-12428" fmla="*/ 897013 h 1078087"/>
                  <a:gd name="connsiteX27-12429" fmla="*/ 543508 w 1435865"/>
                  <a:gd name="connsiteY27-12430" fmla="*/ 0 h 1078087"/>
                  <a:gd name="connsiteX28-12431" fmla="*/ 745856 w 1435865"/>
                  <a:gd name="connsiteY28-12432" fmla="*/ 85534 h 1078087"/>
                  <a:gd name="connsiteX29-12433" fmla="*/ 916259 w 1435865"/>
                  <a:gd name="connsiteY29-12434" fmla="*/ 184312 h 1078087"/>
                  <a:gd name="connsiteX30-12435" fmla="*/ 1315146 w 1435865"/>
                  <a:gd name="connsiteY30-12436" fmla="*/ 198516 h 1078087"/>
                  <a:gd name="connsiteX31-12437" fmla="*/ 1435474 w 1435865"/>
                  <a:gd name="connsiteY31-12438" fmla="*/ 79982 h 1078087"/>
                  <a:gd name="connsiteX32-12439" fmla="*/ 1280445 w 1435865"/>
                  <a:gd name="connsiteY32-12440" fmla="*/ 523272 h 1078087"/>
                  <a:gd name="connsiteX33-12441" fmla="*/ 1273671 w 1435865"/>
                  <a:gd name="connsiteY33-12442" fmla="*/ 693489 h 1078087"/>
                  <a:gd name="connsiteX34-12443" fmla="*/ 1364183 w 1435865"/>
                  <a:gd name="connsiteY34-12444" fmla="*/ 756682 h 1078087"/>
                  <a:gd name="connsiteX35-12445" fmla="*/ 1218641 w 1435865"/>
                  <a:gd name="connsiteY35-12446" fmla="*/ 1001983 h 1078087"/>
                  <a:gd name="connsiteX36-12447" fmla="*/ 1165317 w 1435865"/>
                  <a:gd name="connsiteY36-12448" fmla="*/ 987415 h 1078087"/>
                  <a:gd name="connsiteX37-12449" fmla="*/ 1107333 w 1435865"/>
                  <a:gd name="connsiteY37-12450" fmla="*/ 981871 h 1078087"/>
                  <a:gd name="connsiteX38-12451" fmla="*/ 1073970 w 1435865"/>
                  <a:gd name="connsiteY38-12452" fmla="*/ 982189 h 1078087"/>
                  <a:gd name="connsiteX39" fmla="*/ 995871 w 1435865"/>
                  <a:gd name="connsiteY39" fmla="*/ 1024512 h 1078087"/>
                  <a:gd name="connsiteX0-12453" fmla="*/ 995871 w 1435865"/>
                  <a:gd name="connsiteY0-12454" fmla="*/ 1024512 h 1078087"/>
                  <a:gd name="connsiteX1-12455" fmla="*/ 963828 w 1435865"/>
                  <a:gd name="connsiteY1-12456" fmla="*/ 910922 h 1078087"/>
                  <a:gd name="connsiteX2-12457" fmla="*/ 977904 w 1435865"/>
                  <a:gd name="connsiteY2-12458" fmla="*/ 1035152 h 1078087"/>
                  <a:gd name="connsiteX3-12459" fmla="*/ 916145 w 1435865"/>
                  <a:gd name="connsiteY3-12460" fmla="*/ 1052290 h 1078087"/>
                  <a:gd name="connsiteX4-12461" fmla="*/ 885632 w 1435865"/>
                  <a:gd name="connsiteY4-12462" fmla="*/ 1017550 h 1078087"/>
                  <a:gd name="connsiteX5-12463" fmla="*/ 858927 w 1435865"/>
                  <a:gd name="connsiteY5-12464" fmla="*/ 991363 h 1078087"/>
                  <a:gd name="connsiteX6-12465" fmla="*/ 808277 w 1435865"/>
                  <a:gd name="connsiteY6-12466" fmla="*/ 995039 h 1078087"/>
                  <a:gd name="connsiteX7-12467" fmla="*/ 790628 w 1435865"/>
                  <a:gd name="connsiteY7-12468" fmla="*/ 882100 h 1078087"/>
                  <a:gd name="connsiteX8-12469" fmla="*/ 667264 w 1435865"/>
                  <a:gd name="connsiteY8-12470" fmla="*/ 886315 h 1078087"/>
                  <a:gd name="connsiteX9-12471" fmla="*/ 708732 w 1435865"/>
                  <a:gd name="connsiteY9-12472" fmla="*/ 835185 h 1078087"/>
                  <a:gd name="connsiteX10-12473" fmla="*/ 811429 w 1435865"/>
                  <a:gd name="connsiteY10-12474" fmla="*/ 722791 h 1078087"/>
                  <a:gd name="connsiteX11-12475" fmla="*/ 738886 w 1435865"/>
                  <a:gd name="connsiteY11-12476" fmla="*/ 775374 h 1078087"/>
                  <a:gd name="connsiteX12-12477" fmla="*/ 629081 w 1435865"/>
                  <a:gd name="connsiteY12-12478" fmla="*/ 897267 h 1078087"/>
                  <a:gd name="connsiteX13-12479" fmla="*/ 356382 w 1435865"/>
                  <a:gd name="connsiteY13-12480" fmla="*/ 1018964 h 1078087"/>
                  <a:gd name="connsiteX14-12481" fmla="*/ 456883 w 1435865"/>
                  <a:gd name="connsiteY14-12482" fmla="*/ 808645 h 1078087"/>
                  <a:gd name="connsiteX15-12483" fmla="*/ 406718 w 1435865"/>
                  <a:gd name="connsiteY15-12484" fmla="*/ 901906 h 1078087"/>
                  <a:gd name="connsiteX16-12485" fmla="*/ 325659 w 1435865"/>
                  <a:gd name="connsiteY16-12486" fmla="*/ 1028244 h 1078087"/>
                  <a:gd name="connsiteX17-12487" fmla="*/ 214659 w 1435865"/>
                  <a:gd name="connsiteY17-12488" fmla="*/ 1039502 h 1078087"/>
                  <a:gd name="connsiteX18-12489" fmla="*/ 369193 w 1435865"/>
                  <a:gd name="connsiteY18-12490" fmla="*/ 768710 h 1078087"/>
                  <a:gd name="connsiteX19-12491" fmla="*/ 463205 w 1435865"/>
                  <a:gd name="connsiteY19-12492" fmla="*/ 544845 h 1078087"/>
                  <a:gd name="connsiteX20-12493" fmla="*/ 514689 w 1435865"/>
                  <a:gd name="connsiteY20-12494" fmla="*/ 755052 h 1078087"/>
                  <a:gd name="connsiteX21-12495" fmla="*/ 786171 w 1435865"/>
                  <a:gd name="connsiteY21-12496" fmla="*/ 490228 h 1078087"/>
                  <a:gd name="connsiteX22-12497" fmla="*/ 699541 w 1435865"/>
                  <a:gd name="connsiteY22-12498" fmla="*/ 542635 h 1078087"/>
                  <a:gd name="connsiteX23-12499" fmla="*/ 649729 w 1435865"/>
                  <a:gd name="connsiteY23-12500" fmla="*/ 578539 h 1078087"/>
                  <a:gd name="connsiteX24-12501" fmla="*/ 458945 w 1435865"/>
                  <a:gd name="connsiteY24-12502" fmla="*/ 539952 h 1078087"/>
                  <a:gd name="connsiteX25-12503" fmla="*/ 242011 w 1435865"/>
                  <a:gd name="connsiteY25-12504" fmla="*/ 706270 h 1078087"/>
                  <a:gd name="connsiteX26-12505" fmla="*/ 0 w 1435865"/>
                  <a:gd name="connsiteY26-12506" fmla="*/ 897013 h 1078087"/>
                  <a:gd name="connsiteX27-12507" fmla="*/ 543508 w 1435865"/>
                  <a:gd name="connsiteY27-12508" fmla="*/ 0 h 1078087"/>
                  <a:gd name="connsiteX28-12509" fmla="*/ 745856 w 1435865"/>
                  <a:gd name="connsiteY28-12510" fmla="*/ 85534 h 1078087"/>
                  <a:gd name="connsiteX29-12511" fmla="*/ 916259 w 1435865"/>
                  <a:gd name="connsiteY29-12512" fmla="*/ 184312 h 1078087"/>
                  <a:gd name="connsiteX30-12513" fmla="*/ 1315146 w 1435865"/>
                  <a:gd name="connsiteY30-12514" fmla="*/ 198516 h 1078087"/>
                  <a:gd name="connsiteX31-12515" fmla="*/ 1435474 w 1435865"/>
                  <a:gd name="connsiteY31-12516" fmla="*/ 79982 h 1078087"/>
                  <a:gd name="connsiteX32-12517" fmla="*/ 1280445 w 1435865"/>
                  <a:gd name="connsiteY32-12518" fmla="*/ 523272 h 1078087"/>
                  <a:gd name="connsiteX33-12519" fmla="*/ 1273671 w 1435865"/>
                  <a:gd name="connsiteY33-12520" fmla="*/ 693489 h 1078087"/>
                  <a:gd name="connsiteX34-12521" fmla="*/ 1364183 w 1435865"/>
                  <a:gd name="connsiteY34-12522" fmla="*/ 756682 h 1078087"/>
                  <a:gd name="connsiteX35-12523" fmla="*/ 1218641 w 1435865"/>
                  <a:gd name="connsiteY35-12524" fmla="*/ 1001983 h 1078087"/>
                  <a:gd name="connsiteX36-12525" fmla="*/ 1165317 w 1435865"/>
                  <a:gd name="connsiteY36-12526" fmla="*/ 987415 h 1078087"/>
                  <a:gd name="connsiteX37-12527" fmla="*/ 1107333 w 1435865"/>
                  <a:gd name="connsiteY37-12528" fmla="*/ 981871 h 1078087"/>
                  <a:gd name="connsiteX38-12529" fmla="*/ 1073970 w 1435865"/>
                  <a:gd name="connsiteY38-12530" fmla="*/ 982189 h 1078087"/>
                  <a:gd name="connsiteX39-12531" fmla="*/ 995871 w 1435865"/>
                  <a:gd name="connsiteY39-12532" fmla="*/ 1024512 h 1078087"/>
                  <a:gd name="connsiteX0-12533" fmla="*/ 995871 w 1435865"/>
                  <a:gd name="connsiteY0-12534" fmla="*/ 1024512 h 1078087"/>
                  <a:gd name="connsiteX1-12535" fmla="*/ 963828 w 1435865"/>
                  <a:gd name="connsiteY1-12536" fmla="*/ 910922 h 1078087"/>
                  <a:gd name="connsiteX2-12537" fmla="*/ 977904 w 1435865"/>
                  <a:gd name="connsiteY2-12538" fmla="*/ 1035152 h 1078087"/>
                  <a:gd name="connsiteX3-12539" fmla="*/ 916145 w 1435865"/>
                  <a:gd name="connsiteY3-12540" fmla="*/ 1052290 h 1078087"/>
                  <a:gd name="connsiteX4-12541" fmla="*/ 885632 w 1435865"/>
                  <a:gd name="connsiteY4-12542" fmla="*/ 1017550 h 1078087"/>
                  <a:gd name="connsiteX5-12543" fmla="*/ 858927 w 1435865"/>
                  <a:gd name="connsiteY5-12544" fmla="*/ 991363 h 1078087"/>
                  <a:gd name="connsiteX6-12545" fmla="*/ 808277 w 1435865"/>
                  <a:gd name="connsiteY6-12546" fmla="*/ 995039 h 1078087"/>
                  <a:gd name="connsiteX7-12547" fmla="*/ 790628 w 1435865"/>
                  <a:gd name="connsiteY7-12548" fmla="*/ 882100 h 1078087"/>
                  <a:gd name="connsiteX8-12549" fmla="*/ 667264 w 1435865"/>
                  <a:gd name="connsiteY8-12550" fmla="*/ 886315 h 1078087"/>
                  <a:gd name="connsiteX9-12551" fmla="*/ 708732 w 1435865"/>
                  <a:gd name="connsiteY9-12552" fmla="*/ 835185 h 1078087"/>
                  <a:gd name="connsiteX10-12553" fmla="*/ 811429 w 1435865"/>
                  <a:gd name="connsiteY10-12554" fmla="*/ 722791 h 1078087"/>
                  <a:gd name="connsiteX11-12555" fmla="*/ 738886 w 1435865"/>
                  <a:gd name="connsiteY11-12556" fmla="*/ 775374 h 1078087"/>
                  <a:gd name="connsiteX12-12557" fmla="*/ 629081 w 1435865"/>
                  <a:gd name="connsiteY12-12558" fmla="*/ 897267 h 1078087"/>
                  <a:gd name="connsiteX13-12559" fmla="*/ 356382 w 1435865"/>
                  <a:gd name="connsiteY13-12560" fmla="*/ 1018964 h 1078087"/>
                  <a:gd name="connsiteX14-12561" fmla="*/ 456883 w 1435865"/>
                  <a:gd name="connsiteY14-12562" fmla="*/ 808645 h 1078087"/>
                  <a:gd name="connsiteX15-12563" fmla="*/ 406718 w 1435865"/>
                  <a:gd name="connsiteY15-12564" fmla="*/ 901906 h 1078087"/>
                  <a:gd name="connsiteX16-12565" fmla="*/ 325659 w 1435865"/>
                  <a:gd name="connsiteY16-12566" fmla="*/ 1028244 h 1078087"/>
                  <a:gd name="connsiteX17-12567" fmla="*/ 214659 w 1435865"/>
                  <a:gd name="connsiteY17-12568" fmla="*/ 1039502 h 1078087"/>
                  <a:gd name="connsiteX18-12569" fmla="*/ 369193 w 1435865"/>
                  <a:gd name="connsiteY18-12570" fmla="*/ 768710 h 1078087"/>
                  <a:gd name="connsiteX19-12571" fmla="*/ 463205 w 1435865"/>
                  <a:gd name="connsiteY19-12572" fmla="*/ 544845 h 1078087"/>
                  <a:gd name="connsiteX20-12573" fmla="*/ 514689 w 1435865"/>
                  <a:gd name="connsiteY20-12574" fmla="*/ 755052 h 1078087"/>
                  <a:gd name="connsiteX21-12575" fmla="*/ 786171 w 1435865"/>
                  <a:gd name="connsiteY21-12576" fmla="*/ 490228 h 1078087"/>
                  <a:gd name="connsiteX22-12577" fmla="*/ 699541 w 1435865"/>
                  <a:gd name="connsiteY22-12578" fmla="*/ 542635 h 1078087"/>
                  <a:gd name="connsiteX23-12579" fmla="*/ 649729 w 1435865"/>
                  <a:gd name="connsiteY23-12580" fmla="*/ 578539 h 1078087"/>
                  <a:gd name="connsiteX24-12581" fmla="*/ 458945 w 1435865"/>
                  <a:gd name="connsiteY24-12582" fmla="*/ 539952 h 1078087"/>
                  <a:gd name="connsiteX25-12583" fmla="*/ 242011 w 1435865"/>
                  <a:gd name="connsiteY25-12584" fmla="*/ 706270 h 1078087"/>
                  <a:gd name="connsiteX26-12585" fmla="*/ 0 w 1435865"/>
                  <a:gd name="connsiteY26-12586" fmla="*/ 897013 h 1078087"/>
                  <a:gd name="connsiteX27-12587" fmla="*/ 543508 w 1435865"/>
                  <a:gd name="connsiteY27-12588" fmla="*/ 0 h 1078087"/>
                  <a:gd name="connsiteX28-12589" fmla="*/ 745856 w 1435865"/>
                  <a:gd name="connsiteY28-12590" fmla="*/ 85534 h 1078087"/>
                  <a:gd name="connsiteX29-12591" fmla="*/ 916259 w 1435865"/>
                  <a:gd name="connsiteY29-12592" fmla="*/ 184312 h 1078087"/>
                  <a:gd name="connsiteX30-12593" fmla="*/ 1315146 w 1435865"/>
                  <a:gd name="connsiteY30-12594" fmla="*/ 198516 h 1078087"/>
                  <a:gd name="connsiteX31-12595" fmla="*/ 1435474 w 1435865"/>
                  <a:gd name="connsiteY31-12596" fmla="*/ 79982 h 1078087"/>
                  <a:gd name="connsiteX32-12597" fmla="*/ 1280445 w 1435865"/>
                  <a:gd name="connsiteY32-12598" fmla="*/ 523272 h 1078087"/>
                  <a:gd name="connsiteX33-12599" fmla="*/ 1273671 w 1435865"/>
                  <a:gd name="connsiteY33-12600" fmla="*/ 693489 h 1078087"/>
                  <a:gd name="connsiteX34-12601" fmla="*/ 1364183 w 1435865"/>
                  <a:gd name="connsiteY34-12602" fmla="*/ 756682 h 1078087"/>
                  <a:gd name="connsiteX35-12603" fmla="*/ 1218641 w 1435865"/>
                  <a:gd name="connsiteY35-12604" fmla="*/ 1001983 h 1078087"/>
                  <a:gd name="connsiteX36-12605" fmla="*/ 1165317 w 1435865"/>
                  <a:gd name="connsiteY36-12606" fmla="*/ 987415 h 1078087"/>
                  <a:gd name="connsiteX37-12607" fmla="*/ 1107333 w 1435865"/>
                  <a:gd name="connsiteY37-12608" fmla="*/ 981871 h 1078087"/>
                  <a:gd name="connsiteX38-12609" fmla="*/ 1073970 w 1435865"/>
                  <a:gd name="connsiteY38-12610" fmla="*/ 982189 h 1078087"/>
                  <a:gd name="connsiteX39-12611" fmla="*/ 995871 w 1435865"/>
                  <a:gd name="connsiteY39-12612" fmla="*/ 1024512 h 1078087"/>
                  <a:gd name="connsiteX0-12613" fmla="*/ 995871 w 1435865"/>
                  <a:gd name="connsiteY0-12614" fmla="*/ 1024512 h 1078087"/>
                  <a:gd name="connsiteX1-12615" fmla="*/ 963828 w 1435865"/>
                  <a:gd name="connsiteY1-12616" fmla="*/ 910922 h 1078087"/>
                  <a:gd name="connsiteX2-12617" fmla="*/ 977904 w 1435865"/>
                  <a:gd name="connsiteY2-12618" fmla="*/ 1035152 h 1078087"/>
                  <a:gd name="connsiteX3-12619" fmla="*/ 916145 w 1435865"/>
                  <a:gd name="connsiteY3-12620" fmla="*/ 1052290 h 1078087"/>
                  <a:gd name="connsiteX4-12621" fmla="*/ 885632 w 1435865"/>
                  <a:gd name="connsiteY4-12622" fmla="*/ 1017550 h 1078087"/>
                  <a:gd name="connsiteX5-12623" fmla="*/ 858927 w 1435865"/>
                  <a:gd name="connsiteY5-12624" fmla="*/ 991363 h 1078087"/>
                  <a:gd name="connsiteX6-12625" fmla="*/ 808277 w 1435865"/>
                  <a:gd name="connsiteY6-12626" fmla="*/ 995039 h 1078087"/>
                  <a:gd name="connsiteX7-12627" fmla="*/ 790628 w 1435865"/>
                  <a:gd name="connsiteY7-12628" fmla="*/ 882100 h 1078087"/>
                  <a:gd name="connsiteX8-12629" fmla="*/ 667264 w 1435865"/>
                  <a:gd name="connsiteY8-12630" fmla="*/ 886315 h 1078087"/>
                  <a:gd name="connsiteX9-12631" fmla="*/ 708732 w 1435865"/>
                  <a:gd name="connsiteY9-12632" fmla="*/ 835185 h 1078087"/>
                  <a:gd name="connsiteX10-12633" fmla="*/ 811429 w 1435865"/>
                  <a:gd name="connsiteY10-12634" fmla="*/ 722791 h 1078087"/>
                  <a:gd name="connsiteX11-12635" fmla="*/ 738886 w 1435865"/>
                  <a:gd name="connsiteY11-12636" fmla="*/ 775374 h 1078087"/>
                  <a:gd name="connsiteX12-12637" fmla="*/ 629081 w 1435865"/>
                  <a:gd name="connsiteY12-12638" fmla="*/ 897267 h 1078087"/>
                  <a:gd name="connsiteX13-12639" fmla="*/ 356382 w 1435865"/>
                  <a:gd name="connsiteY13-12640" fmla="*/ 1018964 h 1078087"/>
                  <a:gd name="connsiteX14-12641" fmla="*/ 456883 w 1435865"/>
                  <a:gd name="connsiteY14-12642" fmla="*/ 808645 h 1078087"/>
                  <a:gd name="connsiteX15-12643" fmla="*/ 406718 w 1435865"/>
                  <a:gd name="connsiteY15-12644" fmla="*/ 901906 h 1078087"/>
                  <a:gd name="connsiteX16-12645" fmla="*/ 325659 w 1435865"/>
                  <a:gd name="connsiteY16-12646" fmla="*/ 1028244 h 1078087"/>
                  <a:gd name="connsiteX17-12647" fmla="*/ 214659 w 1435865"/>
                  <a:gd name="connsiteY17-12648" fmla="*/ 1039502 h 1078087"/>
                  <a:gd name="connsiteX18-12649" fmla="*/ 369193 w 1435865"/>
                  <a:gd name="connsiteY18-12650" fmla="*/ 768710 h 1078087"/>
                  <a:gd name="connsiteX19-12651" fmla="*/ 463205 w 1435865"/>
                  <a:gd name="connsiteY19-12652" fmla="*/ 544845 h 1078087"/>
                  <a:gd name="connsiteX20-12653" fmla="*/ 514689 w 1435865"/>
                  <a:gd name="connsiteY20-12654" fmla="*/ 755052 h 1078087"/>
                  <a:gd name="connsiteX21-12655" fmla="*/ 786171 w 1435865"/>
                  <a:gd name="connsiteY21-12656" fmla="*/ 490228 h 1078087"/>
                  <a:gd name="connsiteX22-12657" fmla="*/ 699541 w 1435865"/>
                  <a:gd name="connsiteY22-12658" fmla="*/ 542635 h 1078087"/>
                  <a:gd name="connsiteX23-12659" fmla="*/ 649729 w 1435865"/>
                  <a:gd name="connsiteY23-12660" fmla="*/ 578539 h 1078087"/>
                  <a:gd name="connsiteX24-12661" fmla="*/ 522397 w 1435865"/>
                  <a:gd name="connsiteY24-12662" fmla="*/ 472011 h 1078087"/>
                  <a:gd name="connsiteX25-12663" fmla="*/ 242011 w 1435865"/>
                  <a:gd name="connsiteY25-12664" fmla="*/ 706270 h 1078087"/>
                  <a:gd name="connsiteX26-12665" fmla="*/ 0 w 1435865"/>
                  <a:gd name="connsiteY26-12666" fmla="*/ 897013 h 1078087"/>
                  <a:gd name="connsiteX27-12667" fmla="*/ 543508 w 1435865"/>
                  <a:gd name="connsiteY27-12668" fmla="*/ 0 h 1078087"/>
                  <a:gd name="connsiteX28-12669" fmla="*/ 745856 w 1435865"/>
                  <a:gd name="connsiteY28-12670" fmla="*/ 85534 h 1078087"/>
                  <a:gd name="connsiteX29-12671" fmla="*/ 916259 w 1435865"/>
                  <a:gd name="connsiteY29-12672" fmla="*/ 184312 h 1078087"/>
                  <a:gd name="connsiteX30-12673" fmla="*/ 1315146 w 1435865"/>
                  <a:gd name="connsiteY30-12674" fmla="*/ 198516 h 1078087"/>
                  <a:gd name="connsiteX31-12675" fmla="*/ 1435474 w 1435865"/>
                  <a:gd name="connsiteY31-12676" fmla="*/ 79982 h 1078087"/>
                  <a:gd name="connsiteX32-12677" fmla="*/ 1280445 w 1435865"/>
                  <a:gd name="connsiteY32-12678" fmla="*/ 523272 h 1078087"/>
                  <a:gd name="connsiteX33-12679" fmla="*/ 1273671 w 1435865"/>
                  <a:gd name="connsiteY33-12680" fmla="*/ 693489 h 1078087"/>
                  <a:gd name="connsiteX34-12681" fmla="*/ 1364183 w 1435865"/>
                  <a:gd name="connsiteY34-12682" fmla="*/ 756682 h 1078087"/>
                  <a:gd name="connsiteX35-12683" fmla="*/ 1218641 w 1435865"/>
                  <a:gd name="connsiteY35-12684" fmla="*/ 1001983 h 1078087"/>
                  <a:gd name="connsiteX36-12685" fmla="*/ 1165317 w 1435865"/>
                  <a:gd name="connsiteY36-12686" fmla="*/ 987415 h 1078087"/>
                  <a:gd name="connsiteX37-12687" fmla="*/ 1107333 w 1435865"/>
                  <a:gd name="connsiteY37-12688" fmla="*/ 981871 h 1078087"/>
                  <a:gd name="connsiteX38-12689" fmla="*/ 1073970 w 1435865"/>
                  <a:gd name="connsiteY38-12690" fmla="*/ 982189 h 1078087"/>
                  <a:gd name="connsiteX39-12691" fmla="*/ 995871 w 1435865"/>
                  <a:gd name="connsiteY39-12692" fmla="*/ 1024512 h 1078087"/>
                  <a:gd name="connsiteX0-12693" fmla="*/ 995871 w 1435865"/>
                  <a:gd name="connsiteY0-12694" fmla="*/ 1024512 h 1078087"/>
                  <a:gd name="connsiteX1-12695" fmla="*/ 963828 w 1435865"/>
                  <a:gd name="connsiteY1-12696" fmla="*/ 910922 h 1078087"/>
                  <a:gd name="connsiteX2-12697" fmla="*/ 977904 w 1435865"/>
                  <a:gd name="connsiteY2-12698" fmla="*/ 1035152 h 1078087"/>
                  <a:gd name="connsiteX3-12699" fmla="*/ 916145 w 1435865"/>
                  <a:gd name="connsiteY3-12700" fmla="*/ 1052290 h 1078087"/>
                  <a:gd name="connsiteX4-12701" fmla="*/ 885632 w 1435865"/>
                  <a:gd name="connsiteY4-12702" fmla="*/ 1017550 h 1078087"/>
                  <a:gd name="connsiteX5-12703" fmla="*/ 858927 w 1435865"/>
                  <a:gd name="connsiteY5-12704" fmla="*/ 991363 h 1078087"/>
                  <a:gd name="connsiteX6-12705" fmla="*/ 808277 w 1435865"/>
                  <a:gd name="connsiteY6-12706" fmla="*/ 995039 h 1078087"/>
                  <a:gd name="connsiteX7-12707" fmla="*/ 790628 w 1435865"/>
                  <a:gd name="connsiteY7-12708" fmla="*/ 882100 h 1078087"/>
                  <a:gd name="connsiteX8-12709" fmla="*/ 667264 w 1435865"/>
                  <a:gd name="connsiteY8-12710" fmla="*/ 886315 h 1078087"/>
                  <a:gd name="connsiteX9-12711" fmla="*/ 708732 w 1435865"/>
                  <a:gd name="connsiteY9-12712" fmla="*/ 835185 h 1078087"/>
                  <a:gd name="connsiteX10-12713" fmla="*/ 811429 w 1435865"/>
                  <a:gd name="connsiteY10-12714" fmla="*/ 722791 h 1078087"/>
                  <a:gd name="connsiteX11-12715" fmla="*/ 738886 w 1435865"/>
                  <a:gd name="connsiteY11-12716" fmla="*/ 775374 h 1078087"/>
                  <a:gd name="connsiteX12-12717" fmla="*/ 629081 w 1435865"/>
                  <a:gd name="connsiteY12-12718" fmla="*/ 897267 h 1078087"/>
                  <a:gd name="connsiteX13-12719" fmla="*/ 356382 w 1435865"/>
                  <a:gd name="connsiteY13-12720" fmla="*/ 1018964 h 1078087"/>
                  <a:gd name="connsiteX14-12721" fmla="*/ 456883 w 1435865"/>
                  <a:gd name="connsiteY14-12722" fmla="*/ 808645 h 1078087"/>
                  <a:gd name="connsiteX15-12723" fmla="*/ 406718 w 1435865"/>
                  <a:gd name="connsiteY15-12724" fmla="*/ 901906 h 1078087"/>
                  <a:gd name="connsiteX16-12725" fmla="*/ 325659 w 1435865"/>
                  <a:gd name="connsiteY16-12726" fmla="*/ 1028244 h 1078087"/>
                  <a:gd name="connsiteX17-12727" fmla="*/ 214659 w 1435865"/>
                  <a:gd name="connsiteY17-12728" fmla="*/ 1039502 h 1078087"/>
                  <a:gd name="connsiteX18-12729" fmla="*/ 369193 w 1435865"/>
                  <a:gd name="connsiteY18-12730" fmla="*/ 768710 h 1078087"/>
                  <a:gd name="connsiteX19-12731" fmla="*/ 463205 w 1435865"/>
                  <a:gd name="connsiteY19-12732" fmla="*/ 544845 h 1078087"/>
                  <a:gd name="connsiteX20-12733" fmla="*/ 514689 w 1435865"/>
                  <a:gd name="connsiteY20-12734" fmla="*/ 755052 h 1078087"/>
                  <a:gd name="connsiteX21-12735" fmla="*/ 786171 w 1435865"/>
                  <a:gd name="connsiteY21-12736" fmla="*/ 490228 h 1078087"/>
                  <a:gd name="connsiteX22-12737" fmla="*/ 699541 w 1435865"/>
                  <a:gd name="connsiteY22-12738" fmla="*/ 542635 h 1078087"/>
                  <a:gd name="connsiteX23-12739" fmla="*/ 649729 w 1435865"/>
                  <a:gd name="connsiteY23-12740" fmla="*/ 578539 h 1078087"/>
                  <a:gd name="connsiteX24-12741" fmla="*/ 509842 w 1435865"/>
                  <a:gd name="connsiteY24-12742" fmla="*/ 754361 h 1078087"/>
                  <a:gd name="connsiteX25-12743" fmla="*/ 242011 w 1435865"/>
                  <a:gd name="connsiteY25-12744" fmla="*/ 706270 h 1078087"/>
                  <a:gd name="connsiteX26-12745" fmla="*/ 0 w 1435865"/>
                  <a:gd name="connsiteY26-12746" fmla="*/ 897013 h 1078087"/>
                  <a:gd name="connsiteX27-12747" fmla="*/ 543508 w 1435865"/>
                  <a:gd name="connsiteY27-12748" fmla="*/ 0 h 1078087"/>
                  <a:gd name="connsiteX28-12749" fmla="*/ 745856 w 1435865"/>
                  <a:gd name="connsiteY28-12750" fmla="*/ 85534 h 1078087"/>
                  <a:gd name="connsiteX29-12751" fmla="*/ 916259 w 1435865"/>
                  <a:gd name="connsiteY29-12752" fmla="*/ 184312 h 1078087"/>
                  <a:gd name="connsiteX30-12753" fmla="*/ 1315146 w 1435865"/>
                  <a:gd name="connsiteY30-12754" fmla="*/ 198516 h 1078087"/>
                  <a:gd name="connsiteX31-12755" fmla="*/ 1435474 w 1435865"/>
                  <a:gd name="connsiteY31-12756" fmla="*/ 79982 h 1078087"/>
                  <a:gd name="connsiteX32-12757" fmla="*/ 1280445 w 1435865"/>
                  <a:gd name="connsiteY32-12758" fmla="*/ 523272 h 1078087"/>
                  <a:gd name="connsiteX33-12759" fmla="*/ 1273671 w 1435865"/>
                  <a:gd name="connsiteY33-12760" fmla="*/ 693489 h 1078087"/>
                  <a:gd name="connsiteX34-12761" fmla="*/ 1364183 w 1435865"/>
                  <a:gd name="connsiteY34-12762" fmla="*/ 756682 h 1078087"/>
                  <a:gd name="connsiteX35-12763" fmla="*/ 1218641 w 1435865"/>
                  <a:gd name="connsiteY35-12764" fmla="*/ 1001983 h 1078087"/>
                  <a:gd name="connsiteX36-12765" fmla="*/ 1165317 w 1435865"/>
                  <a:gd name="connsiteY36-12766" fmla="*/ 987415 h 1078087"/>
                  <a:gd name="connsiteX37-12767" fmla="*/ 1107333 w 1435865"/>
                  <a:gd name="connsiteY37-12768" fmla="*/ 981871 h 1078087"/>
                  <a:gd name="connsiteX38-12769" fmla="*/ 1073970 w 1435865"/>
                  <a:gd name="connsiteY38-12770" fmla="*/ 982189 h 1078087"/>
                  <a:gd name="connsiteX39-12771" fmla="*/ 995871 w 1435865"/>
                  <a:gd name="connsiteY39-12772" fmla="*/ 1024512 h 1078087"/>
                  <a:gd name="connsiteX0-12773" fmla="*/ 995871 w 1435865"/>
                  <a:gd name="connsiteY0-12774" fmla="*/ 1024512 h 1078087"/>
                  <a:gd name="connsiteX1-12775" fmla="*/ 963828 w 1435865"/>
                  <a:gd name="connsiteY1-12776" fmla="*/ 910922 h 1078087"/>
                  <a:gd name="connsiteX2-12777" fmla="*/ 977904 w 1435865"/>
                  <a:gd name="connsiteY2-12778" fmla="*/ 1035152 h 1078087"/>
                  <a:gd name="connsiteX3-12779" fmla="*/ 916145 w 1435865"/>
                  <a:gd name="connsiteY3-12780" fmla="*/ 1052290 h 1078087"/>
                  <a:gd name="connsiteX4-12781" fmla="*/ 885632 w 1435865"/>
                  <a:gd name="connsiteY4-12782" fmla="*/ 1017550 h 1078087"/>
                  <a:gd name="connsiteX5-12783" fmla="*/ 858927 w 1435865"/>
                  <a:gd name="connsiteY5-12784" fmla="*/ 991363 h 1078087"/>
                  <a:gd name="connsiteX6-12785" fmla="*/ 808277 w 1435865"/>
                  <a:gd name="connsiteY6-12786" fmla="*/ 995039 h 1078087"/>
                  <a:gd name="connsiteX7-12787" fmla="*/ 790628 w 1435865"/>
                  <a:gd name="connsiteY7-12788" fmla="*/ 882100 h 1078087"/>
                  <a:gd name="connsiteX8-12789" fmla="*/ 667264 w 1435865"/>
                  <a:gd name="connsiteY8-12790" fmla="*/ 886315 h 1078087"/>
                  <a:gd name="connsiteX9-12791" fmla="*/ 708732 w 1435865"/>
                  <a:gd name="connsiteY9-12792" fmla="*/ 835185 h 1078087"/>
                  <a:gd name="connsiteX10-12793" fmla="*/ 811429 w 1435865"/>
                  <a:gd name="connsiteY10-12794" fmla="*/ 722791 h 1078087"/>
                  <a:gd name="connsiteX11-12795" fmla="*/ 738886 w 1435865"/>
                  <a:gd name="connsiteY11-12796" fmla="*/ 775374 h 1078087"/>
                  <a:gd name="connsiteX12-12797" fmla="*/ 629081 w 1435865"/>
                  <a:gd name="connsiteY12-12798" fmla="*/ 897267 h 1078087"/>
                  <a:gd name="connsiteX13-12799" fmla="*/ 356382 w 1435865"/>
                  <a:gd name="connsiteY13-12800" fmla="*/ 1018964 h 1078087"/>
                  <a:gd name="connsiteX14-12801" fmla="*/ 456883 w 1435865"/>
                  <a:gd name="connsiteY14-12802" fmla="*/ 808645 h 1078087"/>
                  <a:gd name="connsiteX15-12803" fmla="*/ 406718 w 1435865"/>
                  <a:gd name="connsiteY15-12804" fmla="*/ 901906 h 1078087"/>
                  <a:gd name="connsiteX16-12805" fmla="*/ 325659 w 1435865"/>
                  <a:gd name="connsiteY16-12806" fmla="*/ 1028244 h 1078087"/>
                  <a:gd name="connsiteX17-12807" fmla="*/ 214659 w 1435865"/>
                  <a:gd name="connsiteY17-12808" fmla="*/ 1039502 h 1078087"/>
                  <a:gd name="connsiteX18-12809" fmla="*/ 369193 w 1435865"/>
                  <a:gd name="connsiteY18-12810" fmla="*/ 768710 h 1078087"/>
                  <a:gd name="connsiteX19-12811" fmla="*/ 463205 w 1435865"/>
                  <a:gd name="connsiteY19-12812" fmla="*/ 544845 h 1078087"/>
                  <a:gd name="connsiteX20-12813" fmla="*/ 514689 w 1435865"/>
                  <a:gd name="connsiteY20-12814" fmla="*/ 755052 h 1078087"/>
                  <a:gd name="connsiteX21-12815" fmla="*/ 786171 w 1435865"/>
                  <a:gd name="connsiteY21-12816" fmla="*/ 490228 h 1078087"/>
                  <a:gd name="connsiteX22-12817" fmla="*/ 699541 w 1435865"/>
                  <a:gd name="connsiteY22-12818" fmla="*/ 542635 h 1078087"/>
                  <a:gd name="connsiteX23-12819" fmla="*/ 649729 w 1435865"/>
                  <a:gd name="connsiteY23-12820" fmla="*/ 578539 h 1078087"/>
                  <a:gd name="connsiteX24-12821" fmla="*/ 509842 w 1435865"/>
                  <a:gd name="connsiteY24-12822" fmla="*/ 754361 h 1078087"/>
                  <a:gd name="connsiteX25-12823" fmla="*/ 242011 w 1435865"/>
                  <a:gd name="connsiteY25-12824" fmla="*/ 706270 h 1078087"/>
                  <a:gd name="connsiteX26-12825" fmla="*/ 0 w 1435865"/>
                  <a:gd name="connsiteY26-12826" fmla="*/ 897013 h 1078087"/>
                  <a:gd name="connsiteX27-12827" fmla="*/ 543508 w 1435865"/>
                  <a:gd name="connsiteY27-12828" fmla="*/ 0 h 1078087"/>
                  <a:gd name="connsiteX28-12829" fmla="*/ 745856 w 1435865"/>
                  <a:gd name="connsiteY28-12830" fmla="*/ 85534 h 1078087"/>
                  <a:gd name="connsiteX29-12831" fmla="*/ 916259 w 1435865"/>
                  <a:gd name="connsiteY29-12832" fmla="*/ 184312 h 1078087"/>
                  <a:gd name="connsiteX30-12833" fmla="*/ 1315146 w 1435865"/>
                  <a:gd name="connsiteY30-12834" fmla="*/ 198516 h 1078087"/>
                  <a:gd name="connsiteX31-12835" fmla="*/ 1435474 w 1435865"/>
                  <a:gd name="connsiteY31-12836" fmla="*/ 79982 h 1078087"/>
                  <a:gd name="connsiteX32-12837" fmla="*/ 1280445 w 1435865"/>
                  <a:gd name="connsiteY32-12838" fmla="*/ 523272 h 1078087"/>
                  <a:gd name="connsiteX33-12839" fmla="*/ 1273671 w 1435865"/>
                  <a:gd name="connsiteY33-12840" fmla="*/ 693489 h 1078087"/>
                  <a:gd name="connsiteX34-12841" fmla="*/ 1364183 w 1435865"/>
                  <a:gd name="connsiteY34-12842" fmla="*/ 756682 h 1078087"/>
                  <a:gd name="connsiteX35-12843" fmla="*/ 1218641 w 1435865"/>
                  <a:gd name="connsiteY35-12844" fmla="*/ 1001983 h 1078087"/>
                  <a:gd name="connsiteX36-12845" fmla="*/ 1165317 w 1435865"/>
                  <a:gd name="connsiteY36-12846" fmla="*/ 987415 h 1078087"/>
                  <a:gd name="connsiteX37-12847" fmla="*/ 1107333 w 1435865"/>
                  <a:gd name="connsiteY37-12848" fmla="*/ 981871 h 1078087"/>
                  <a:gd name="connsiteX38-12849" fmla="*/ 1073970 w 1435865"/>
                  <a:gd name="connsiteY38-12850" fmla="*/ 982189 h 1078087"/>
                  <a:gd name="connsiteX39-12851" fmla="*/ 995871 w 1435865"/>
                  <a:gd name="connsiteY39-12852" fmla="*/ 1024512 h 1078087"/>
                  <a:gd name="connsiteX0-12853" fmla="*/ 995871 w 1435865"/>
                  <a:gd name="connsiteY0-12854" fmla="*/ 1024512 h 1078087"/>
                  <a:gd name="connsiteX1-12855" fmla="*/ 963828 w 1435865"/>
                  <a:gd name="connsiteY1-12856" fmla="*/ 910922 h 1078087"/>
                  <a:gd name="connsiteX2-12857" fmla="*/ 977904 w 1435865"/>
                  <a:gd name="connsiteY2-12858" fmla="*/ 1035152 h 1078087"/>
                  <a:gd name="connsiteX3-12859" fmla="*/ 916145 w 1435865"/>
                  <a:gd name="connsiteY3-12860" fmla="*/ 1052290 h 1078087"/>
                  <a:gd name="connsiteX4-12861" fmla="*/ 885632 w 1435865"/>
                  <a:gd name="connsiteY4-12862" fmla="*/ 1017550 h 1078087"/>
                  <a:gd name="connsiteX5-12863" fmla="*/ 858927 w 1435865"/>
                  <a:gd name="connsiteY5-12864" fmla="*/ 991363 h 1078087"/>
                  <a:gd name="connsiteX6-12865" fmla="*/ 808277 w 1435865"/>
                  <a:gd name="connsiteY6-12866" fmla="*/ 995039 h 1078087"/>
                  <a:gd name="connsiteX7-12867" fmla="*/ 790628 w 1435865"/>
                  <a:gd name="connsiteY7-12868" fmla="*/ 882100 h 1078087"/>
                  <a:gd name="connsiteX8-12869" fmla="*/ 667264 w 1435865"/>
                  <a:gd name="connsiteY8-12870" fmla="*/ 886315 h 1078087"/>
                  <a:gd name="connsiteX9-12871" fmla="*/ 708732 w 1435865"/>
                  <a:gd name="connsiteY9-12872" fmla="*/ 835185 h 1078087"/>
                  <a:gd name="connsiteX10-12873" fmla="*/ 811429 w 1435865"/>
                  <a:gd name="connsiteY10-12874" fmla="*/ 722791 h 1078087"/>
                  <a:gd name="connsiteX11-12875" fmla="*/ 738886 w 1435865"/>
                  <a:gd name="connsiteY11-12876" fmla="*/ 775374 h 1078087"/>
                  <a:gd name="connsiteX12-12877" fmla="*/ 629081 w 1435865"/>
                  <a:gd name="connsiteY12-12878" fmla="*/ 897267 h 1078087"/>
                  <a:gd name="connsiteX13-12879" fmla="*/ 356382 w 1435865"/>
                  <a:gd name="connsiteY13-12880" fmla="*/ 1018964 h 1078087"/>
                  <a:gd name="connsiteX14-12881" fmla="*/ 456883 w 1435865"/>
                  <a:gd name="connsiteY14-12882" fmla="*/ 808645 h 1078087"/>
                  <a:gd name="connsiteX15-12883" fmla="*/ 406718 w 1435865"/>
                  <a:gd name="connsiteY15-12884" fmla="*/ 901906 h 1078087"/>
                  <a:gd name="connsiteX16-12885" fmla="*/ 325659 w 1435865"/>
                  <a:gd name="connsiteY16-12886" fmla="*/ 1028244 h 1078087"/>
                  <a:gd name="connsiteX17-12887" fmla="*/ 214659 w 1435865"/>
                  <a:gd name="connsiteY17-12888" fmla="*/ 1039502 h 1078087"/>
                  <a:gd name="connsiteX18-12889" fmla="*/ 369193 w 1435865"/>
                  <a:gd name="connsiteY18-12890" fmla="*/ 768710 h 1078087"/>
                  <a:gd name="connsiteX19-12891" fmla="*/ 393995 w 1435865"/>
                  <a:gd name="connsiteY19-12892" fmla="*/ 778071 h 1078087"/>
                  <a:gd name="connsiteX20-12893" fmla="*/ 514689 w 1435865"/>
                  <a:gd name="connsiteY20-12894" fmla="*/ 755052 h 1078087"/>
                  <a:gd name="connsiteX21-12895" fmla="*/ 786171 w 1435865"/>
                  <a:gd name="connsiteY21-12896" fmla="*/ 490228 h 1078087"/>
                  <a:gd name="connsiteX22-12897" fmla="*/ 699541 w 1435865"/>
                  <a:gd name="connsiteY22-12898" fmla="*/ 542635 h 1078087"/>
                  <a:gd name="connsiteX23-12899" fmla="*/ 649729 w 1435865"/>
                  <a:gd name="connsiteY23-12900" fmla="*/ 578539 h 1078087"/>
                  <a:gd name="connsiteX24-12901" fmla="*/ 509842 w 1435865"/>
                  <a:gd name="connsiteY24-12902" fmla="*/ 754361 h 1078087"/>
                  <a:gd name="connsiteX25-12903" fmla="*/ 242011 w 1435865"/>
                  <a:gd name="connsiteY25-12904" fmla="*/ 706270 h 1078087"/>
                  <a:gd name="connsiteX26-12905" fmla="*/ 0 w 1435865"/>
                  <a:gd name="connsiteY26-12906" fmla="*/ 897013 h 1078087"/>
                  <a:gd name="connsiteX27-12907" fmla="*/ 543508 w 1435865"/>
                  <a:gd name="connsiteY27-12908" fmla="*/ 0 h 1078087"/>
                  <a:gd name="connsiteX28-12909" fmla="*/ 745856 w 1435865"/>
                  <a:gd name="connsiteY28-12910" fmla="*/ 85534 h 1078087"/>
                  <a:gd name="connsiteX29-12911" fmla="*/ 916259 w 1435865"/>
                  <a:gd name="connsiteY29-12912" fmla="*/ 184312 h 1078087"/>
                  <a:gd name="connsiteX30-12913" fmla="*/ 1315146 w 1435865"/>
                  <a:gd name="connsiteY30-12914" fmla="*/ 198516 h 1078087"/>
                  <a:gd name="connsiteX31-12915" fmla="*/ 1435474 w 1435865"/>
                  <a:gd name="connsiteY31-12916" fmla="*/ 79982 h 1078087"/>
                  <a:gd name="connsiteX32-12917" fmla="*/ 1280445 w 1435865"/>
                  <a:gd name="connsiteY32-12918" fmla="*/ 523272 h 1078087"/>
                  <a:gd name="connsiteX33-12919" fmla="*/ 1273671 w 1435865"/>
                  <a:gd name="connsiteY33-12920" fmla="*/ 693489 h 1078087"/>
                  <a:gd name="connsiteX34-12921" fmla="*/ 1364183 w 1435865"/>
                  <a:gd name="connsiteY34-12922" fmla="*/ 756682 h 1078087"/>
                  <a:gd name="connsiteX35-12923" fmla="*/ 1218641 w 1435865"/>
                  <a:gd name="connsiteY35-12924" fmla="*/ 1001983 h 1078087"/>
                  <a:gd name="connsiteX36-12925" fmla="*/ 1165317 w 1435865"/>
                  <a:gd name="connsiteY36-12926" fmla="*/ 987415 h 1078087"/>
                  <a:gd name="connsiteX37-12927" fmla="*/ 1107333 w 1435865"/>
                  <a:gd name="connsiteY37-12928" fmla="*/ 981871 h 1078087"/>
                  <a:gd name="connsiteX38-12929" fmla="*/ 1073970 w 1435865"/>
                  <a:gd name="connsiteY38-12930" fmla="*/ 982189 h 1078087"/>
                  <a:gd name="connsiteX39-12931" fmla="*/ 995871 w 1435865"/>
                  <a:gd name="connsiteY39-12932" fmla="*/ 1024512 h 1078087"/>
                  <a:gd name="connsiteX0-12933" fmla="*/ 995871 w 1435865"/>
                  <a:gd name="connsiteY0-12934" fmla="*/ 1024512 h 1078087"/>
                  <a:gd name="connsiteX1-12935" fmla="*/ 963828 w 1435865"/>
                  <a:gd name="connsiteY1-12936" fmla="*/ 910922 h 1078087"/>
                  <a:gd name="connsiteX2-12937" fmla="*/ 977904 w 1435865"/>
                  <a:gd name="connsiteY2-12938" fmla="*/ 1035152 h 1078087"/>
                  <a:gd name="connsiteX3-12939" fmla="*/ 916145 w 1435865"/>
                  <a:gd name="connsiteY3-12940" fmla="*/ 1052290 h 1078087"/>
                  <a:gd name="connsiteX4-12941" fmla="*/ 885632 w 1435865"/>
                  <a:gd name="connsiteY4-12942" fmla="*/ 1017550 h 1078087"/>
                  <a:gd name="connsiteX5-12943" fmla="*/ 858927 w 1435865"/>
                  <a:gd name="connsiteY5-12944" fmla="*/ 991363 h 1078087"/>
                  <a:gd name="connsiteX6-12945" fmla="*/ 808277 w 1435865"/>
                  <a:gd name="connsiteY6-12946" fmla="*/ 995039 h 1078087"/>
                  <a:gd name="connsiteX7-12947" fmla="*/ 790628 w 1435865"/>
                  <a:gd name="connsiteY7-12948" fmla="*/ 882100 h 1078087"/>
                  <a:gd name="connsiteX8-12949" fmla="*/ 667264 w 1435865"/>
                  <a:gd name="connsiteY8-12950" fmla="*/ 886315 h 1078087"/>
                  <a:gd name="connsiteX9-12951" fmla="*/ 708732 w 1435865"/>
                  <a:gd name="connsiteY9-12952" fmla="*/ 835185 h 1078087"/>
                  <a:gd name="connsiteX10-12953" fmla="*/ 811429 w 1435865"/>
                  <a:gd name="connsiteY10-12954" fmla="*/ 722791 h 1078087"/>
                  <a:gd name="connsiteX11-12955" fmla="*/ 738886 w 1435865"/>
                  <a:gd name="connsiteY11-12956" fmla="*/ 775374 h 1078087"/>
                  <a:gd name="connsiteX12-12957" fmla="*/ 629081 w 1435865"/>
                  <a:gd name="connsiteY12-12958" fmla="*/ 897267 h 1078087"/>
                  <a:gd name="connsiteX13-12959" fmla="*/ 356382 w 1435865"/>
                  <a:gd name="connsiteY13-12960" fmla="*/ 1018964 h 1078087"/>
                  <a:gd name="connsiteX14-12961" fmla="*/ 456883 w 1435865"/>
                  <a:gd name="connsiteY14-12962" fmla="*/ 808645 h 1078087"/>
                  <a:gd name="connsiteX15-12963" fmla="*/ 406718 w 1435865"/>
                  <a:gd name="connsiteY15-12964" fmla="*/ 901906 h 1078087"/>
                  <a:gd name="connsiteX16-12965" fmla="*/ 325659 w 1435865"/>
                  <a:gd name="connsiteY16-12966" fmla="*/ 1028244 h 1078087"/>
                  <a:gd name="connsiteX17-12967" fmla="*/ 214659 w 1435865"/>
                  <a:gd name="connsiteY17-12968" fmla="*/ 1039502 h 1078087"/>
                  <a:gd name="connsiteX18-12969" fmla="*/ 369193 w 1435865"/>
                  <a:gd name="connsiteY18-12970" fmla="*/ 768710 h 1078087"/>
                  <a:gd name="connsiteX19-12971" fmla="*/ 394055 w 1435865"/>
                  <a:gd name="connsiteY19-12972" fmla="*/ 719444 h 1078087"/>
                  <a:gd name="connsiteX20-12973" fmla="*/ 514689 w 1435865"/>
                  <a:gd name="connsiteY20-12974" fmla="*/ 755052 h 1078087"/>
                  <a:gd name="connsiteX21-12975" fmla="*/ 786171 w 1435865"/>
                  <a:gd name="connsiteY21-12976" fmla="*/ 490228 h 1078087"/>
                  <a:gd name="connsiteX22-12977" fmla="*/ 699541 w 1435865"/>
                  <a:gd name="connsiteY22-12978" fmla="*/ 542635 h 1078087"/>
                  <a:gd name="connsiteX23-12979" fmla="*/ 649729 w 1435865"/>
                  <a:gd name="connsiteY23-12980" fmla="*/ 578539 h 1078087"/>
                  <a:gd name="connsiteX24-12981" fmla="*/ 509842 w 1435865"/>
                  <a:gd name="connsiteY24-12982" fmla="*/ 754361 h 1078087"/>
                  <a:gd name="connsiteX25-12983" fmla="*/ 242011 w 1435865"/>
                  <a:gd name="connsiteY25-12984" fmla="*/ 706270 h 1078087"/>
                  <a:gd name="connsiteX26-12985" fmla="*/ 0 w 1435865"/>
                  <a:gd name="connsiteY26-12986" fmla="*/ 897013 h 1078087"/>
                  <a:gd name="connsiteX27-12987" fmla="*/ 543508 w 1435865"/>
                  <a:gd name="connsiteY27-12988" fmla="*/ 0 h 1078087"/>
                  <a:gd name="connsiteX28-12989" fmla="*/ 745856 w 1435865"/>
                  <a:gd name="connsiteY28-12990" fmla="*/ 85534 h 1078087"/>
                  <a:gd name="connsiteX29-12991" fmla="*/ 916259 w 1435865"/>
                  <a:gd name="connsiteY29-12992" fmla="*/ 184312 h 1078087"/>
                  <a:gd name="connsiteX30-12993" fmla="*/ 1315146 w 1435865"/>
                  <a:gd name="connsiteY30-12994" fmla="*/ 198516 h 1078087"/>
                  <a:gd name="connsiteX31-12995" fmla="*/ 1435474 w 1435865"/>
                  <a:gd name="connsiteY31-12996" fmla="*/ 79982 h 1078087"/>
                  <a:gd name="connsiteX32-12997" fmla="*/ 1280445 w 1435865"/>
                  <a:gd name="connsiteY32-12998" fmla="*/ 523272 h 1078087"/>
                  <a:gd name="connsiteX33-12999" fmla="*/ 1273671 w 1435865"/>
                  <a:gd name="connsiteY33-13000" fmla="*/ 693489 h 1078087"/>
                  <a:gd name="connsiteX34-13001" fmla="*/ 1364183 w 1435865"/>
                  <a:gd name="connsiteY34-13002" fmla="*/ 756682 h 1078087"/>
                  <a:gd name="connsiteX35-13003" fmla="*/ 1218641 w 1435865"/>
                  <a:gd name="connsiteY35-13004" fmla="*/ 1001983 h 1078087"/>
                  <a:gd name="connsiteX36-13005" fmla="*/ 1165317 w 1435865"/>
                  <a:gd name="connsiteY36-13006" fmla="*/ 987415 h 1078087"/>
                  <a:gd name="connsiteX37-13007" fmla="*/ 1107333 w 1435865"/>
                  <a:gd name="connsiteY37-13008" fmla="*/ 981871 h 1078087"/>
                  <a:gd name="connsiteX38-13009" fmla="*/ 1073970 w 1435865"/>
                  <a:gd name="connsiteY38-13010" fmla="*/ 982189 h 1078087"/>
                  <a:gd name="connsiteX39-13011" fmla="*/ 995871 w 1435865"/>
                  <a:gd name="connsiteY39-13012" fmla="*/ 1024512 h 1078087"/>
                  <a:gd name="connsiteX0-13013" fmla="*/ 995871 w 1435865"/>
                  <a:gd name="connsiteY0-13014" fmla="*/ 1024512 h 1078087"/>
                  <a:gd name="connsiteX1-13015" fmla="*/ 963828 w 1435865"/>
                  <a:gd name="connsiteY1-13016" fmla="*/ 910922 h 1078087"/>
                  <a:gd name="connsiteX2-13017" fmla="*/ 977904 w 1435865"/>
                  <a:gd name="connsiteY2-13018" fmla="*/ 1035152 h 1078087"/>
                  <a:gd name="connsiteX3-13019" fmla="*/ 916145 w 1435865"/>
                  <a:gd name="connsiteY3-13020" fmla="*/ 1052290 h 1078087"/>
                  <a:gd name="connsiteX4-13021" fmla="*/ 885632 w 1435865"/>
                  <a:gd name="connsiteY4-13022" fmla="*/ 1017550 h 1078087"/>
                  <a:gd name="connsiteX5-13023" fmla="*/ 858927 w 1435865"/>
                  <a:gd name="connsiteY5-13024" fmla="*/ 991363 h 1078087"/>
                  <a:gd name="connsiteX6-13025" fmla="*/ 808277 w 1435865"/>
                  <a:gd name="connsiteY6-13026" fmla="*/ 995039 h 1078087"/>
                  <a:gd name="connsiteX7-13027" fmla="*/ 790628 w 1435865"/>
                  <a:gd name="connsiteY7-13028" fmla="*/ 882100 h 1078087"/>
                  <a:gd name="connsiteX8-13029" fmla="*/ 667264 w 1435865"/>
                  <a:gd name="connsiteY8-13030" fmla="*/ 886315 h 1078087"/>
                  <a:gd name="connsiteX9-13031" fmla="*/ 708732 w 1435865"/>
                  <a:gd name="connsiteY9-13032" fmla="*/ 835185 h 1078087"/>
                  <a:gd name="connsiteX10-13033" fmla="*/ 811429 w 1435865"/>
                  <a:gd name="connsiteY10-13034" fmla="*/ 722791 h 1078087"/>
                  <a:gd name="connsiteX11-13035" fmla="*/ 738886 w 1435865"/>
                  <a:gd name="connsiteY11-13036" fmla="*/ 775374 h 1078087"/>
                  <a:gd name="connsiteX12-13037" fmla="*/ 629081 w 1435865"/>
                  <a:gd name="connsiteY12-13038" fmla="*/ 897267 h 1078087"/>
                  <a:gd name="connsiteX13-13039" fmla="*/ 356382 w 1435865"/>
                  <a:gd name="connsiteY13-13040" fmla="*/ 1018964 h 1078087"/>
                  <a:gd name="connsiteX14-13041" fmla="*/ 456883 w 1435865"/>
                  <a:gd name="connsiteY14-13042" fmla="*/ 808645 h 1078087"/>
                  <a:gd name="connsiteX15-13043" fmla="*/ 406718 w 1435865"/>
                  <a:gd name="connsiteY15-13044" fmla="*/ 901906 h 1078087"/>
                  <a:gd name="connsiteX16-13045" fmla="*/ 325659 w 1435865"/>
                  <a:gd name="connsiteY16-13046" fmla="*/ 1028244 h 1078087"/>
                  <a:gd name="connsiteX17-13047" fmla="*/ 214659 w 1435865"/>
                  <a:gd name="connsiteY17-13048" fmla="*/ 1039502 h 1078087"/>
                  <a:gd name="connsiteX18-13049" fmla="*/ 369193 w 1435865"/>
                  <a:gd name="connsiteY18-13050" fmla="*/ 768710 h 1078087"/>
                  <a:gd name="connsiteX19-13051" fmla="*/ 394055 w 1435865"/>
                  <a:gd name="connsiteY19-13052" fmla="*/ 719444 h 1078087"/>
                  <a:gd name="connsiteX20-13053" fmla="*/ 514689 w 1435865"/>
                  <a:gd name="connsiteY20-13054" fmla="*/ 755052 h 1078087"/>
                  <a:gd name="connsiteX21-13055" fmla="*/ 786171 w 1435865"/>
                  <a:gd name="connsiteY21-13056" fmla="*/ 490228 h 1078087"/>
                  <a:gd name="connsiteX22-13057" fmla="*/ 699541 w 1435865"/>
                  <a:gd name="connsiteY22-13058" fmla="*/ 542635 h 1078087"/>
                  <a:gd name="connsiteX23-13059" fmla="*/ 649729 w 1435865"/>
                  <a:gd name="connsiteY23-13060" fmla="*/ 578539 h 1078087"/>
                  <a:gd name="connsiteX24-13061" fmla="*/ 509842 w 1435865"/>
                  <a:gd name="connsiteY24-13062" fmla="*/ 754361 h 1078087"/>
                  <a:gd name="connsiteX25-13063" fmla="*/ 337297 w 1435865"/>
                  <a:gd name="connsiteY25-13064" fmla="*/ 597256 h 1078087"/>
                  <a:gd name="connsiteX26-13065" fmla="*/ 0 w 1435865"/>
                  <a:gd name="connsiteY26-13066" fmla="*/ 897013 h 1078087"/>
                  <a:gd name="connsiteX27-13067" fmla="*/ 543508 w 1435865"/>
                  <a:gd name="connsiteY27-13068" fmla="*/ 0 h 1078087"/>
                  <a:gd name="connsiteX28-13069" fmla="*/ 745856 w 1435865"/>
                  <a:gd name="connsiteY28-13070" fmla="*/ 85534 h 1078087"/>
                  <a:gd name="connsiteX29-13071" fmla="*/ 916259 w 1435865"/>
                  <a:gd name="connsiteY29-13072" fmla="*/ 184312 h 1078087"/>
                  <a:gd name="connsiteX30-13073" fmla="*/ 1315146 w 1435865"/>
                  <a:gd name="connsiteY30-13074" fmla="*/ 198516 h 1078087"/>
                  <a:gd name="connsiteX31-13075" fmla="*/ 1435474 w 1435865"/>
                  <a:gd name="connsiteY31-13076" fmla="*/ 79982 h 1078087"/>
                  <a:gd name="connsiteX32-13077" fmla="*/ 1280445 w 1435865"/>
                  <a:gd name="connsiteY32-13078" fmla="*/ 523272 h 1078087"/>
                  <a:gd name="connsiteX33-13079" fmla="*/ 1273671 w 1435865"/>
                  <a:gd name="connsiteY33-13080" fmla="*/ 693489 h 1078087"/>
                  <a:gd name="connsiteX34-13081" fmla="*/ 1364183 w 1435865"/>
                  <a:gd name="connsiteY34-13082" fmla="*/ 756682 h 1078087"/>
                  <a:gd name="connsiteX35-13083" fmla="*/ 1218641 w 1435865"/>
                  <a:gd name="connsiteY35-13084" fmla="*/ 1001983 h 1078087"/>
                  <a:gd name="connsiteX36-13085" fmla="*/ 1165317 w 1435865"/>
                  <a:gd name="connsiteY36-13086" fmla="*/ 987415 h 1078087"/>
                  <a:gd name="connsiteX37-13087" fmla="*/ 1107333 w 1435865"/>
                  <a:gd name="connsiteY37-13088" fmla="*/ 981871 h 1078087"/>
                  <a:gd name="connsiteX38-13089" fmla="*/ 1073970 w 1435865"/>
                  <a:gd name="connsiteY38-13090" fmla="*/ 982189 h 1078087"/>
                  <a:gd name="connsiteX39-13091" fmla="*/ 995871 w 1435865"/>
                  <a:gd name="connsiteY39-13092" fmla="*/ 1024512 h 1078087"/>
                  <a:gd name="connsiteX0-13093" fmla="*/ 995871 w 1435865"/>
                  <a:gd name="connsiteY0-13094" fmla="*/ 1024512 h 1078087"/>
                  <a:gd name="connsiteX1-13095" fmla="*/ 963828 w 1435865"/>
                  <a:gd name="connsiteY1-13096" fmla="*/ 910922 h 1078087"/>
                  <a:gd name="connsiteX2-13097" fmla="*/ 977904 w 1435865"/>
                  <a:gd name="connsiteY2-13098" fmla="*/ 1035152 h 1078087"/>
                  <a:gd name="connsiteX3-13099" fmla="*/ 916145 w 1435865"/>
                  <a:gd name="connsiteY3-13100" fmla="*/ 1052290 h 1078087"/>
                  <a:gd name="connsiteX4-13101" fmla="*/ 885632 w 1435865"/>
                  <a:gd name="connsiteY4-13102" fmla="*/ 1017550 h 1078087"/>
                  <a:gd name="connsiteX5-13103" fmla="*/ 858927 w 1435865"/>
                  <a:gd name="connsiteY5-13104" fmla="*/ 991363 h 1078087"/>
                  <a:gd name="connsiteX6-13105" fmla="*/ 808277 w 1435865"/>
                  <a:gd name="connsiteY6-13106" fmla="*/ 995039 h 1078087"/>
                  <a:gd name="connsiteX7-13107" fmla="*/ 790628 w 1435865"/>
                  <a:gd name="connsiteY7-13108" fmla="*/ 882100 h 1078087"/>
                  <a:gd name="connsiteX8-13109" fmla="*/ 667264 w 1435865"/>
                  <a:gd name="connsiteY8-13110" fmla="*/ 886315 h 1078087"/>
                  <a:gd name="connsiteX9-13111" fmla="*/ 708732 w 1435865"/>
                  <a:gd name="connsiteY9-13112" fmla="*/ 835185 h 1078087"/>
                  <a:gd name="connsiteX10-13113" fmla="*/ 811429 w 1435865"/>
                  <a:gd name="connsiteY10-13114" fmla="*/ 722791 h 1078087"/>
                  <a:gd name="connsiteX11-13115" fmla="*/ 738886 w 1435865"/>
                  <a:gd name="connsiteY11-13116" fmla="*/ 775374 h 1078087"/>
                  <a:gd name="connsiteX12-13117" fmla="*/ 629081 w 1435865"/>
                  <a:gd name="connsiteY12-13118" fmla="*/ 897267 h 1078087"/>
                  <a:gd name="connsiteX13-13119" fmla="*/ 356382 w 1435865"/>
                  <a:gd name="connsiteY13-13120" fmla="*/ 1018964 h 1078087"/>
                  <a:gd name="connsiteX14-13121" fmla="*/ 456883 w 1435865"/>
                  <a:gd name="connsiteY14-13122" fmla="*/ 808645 h 1078087"/>
                  <a:gd name="connsiteX15-13123" fmla="*/ 406718 w 1435865"/>
                  <a:gd name="connsiteY15-13124" fmla="*/ 901906 h 1078087"/>
                  <a:gd name="connsiteX16-13125" fmla="*/ 325659 w 1435865"/>
                  <a:gd name="connsiteY16-13126" fmla="*/ 1028244 h 1078087"/>
                  <a:gd name="connsiteX17-13127" fmla="*/ 214659 w 1435865"/>
                  <a:gd name="connsiteY17-13128" fmla="*/ 1039502 h 1078087"/>
                  <a:gd name="connsiteX18-13129" fmla="*/ 369193 w 1435865"/>
                  <a:gd name="connsiteY18-13130" fmla="*/ 768710 h 1078087"/>
                  <a:gd name="connsiteX19-13131" fmla="*/ 394055 w 1435865"/>
                  <a:gd name="connsiteY19-13132" fmla="*/ 719444 h 1078087"/>
                  <a:gd name="connsiteX20-13133" fmla="*/ 514689 w 1435865"/>
                  <a:gd name="connsiteY20-13134" fmla="*/ 755052 h 1078087"/>
                  <a:gd name="connsiteX21-13135" fmla="*/ 786171 w 1435865"/>
                  <a:gd name="connsiteY21-13136" fmla="*/ 490228 h 1078087"/>
                  <a:gd name="connsiteX22-13137" fmla="*/ 699541 w 1435865"/>
                  <a:gd name="connsiteY22-13138" fmla="*/ 542635 h 1078087"/>
                  <a:gd name="connsiteX23-13139" fmla="*/ 649729 w 1435865"/>
                  <a:gd name="connsiteY23-13140" fmla="*/ 578539 h 1078087"/>
                  <a:gd name="connsiteX24-13141" fmla="*/ 509842 w 1435865"/>
                  <a:gd name="connsiteY24-13142" fmla="*/ 754361 h 1078087"/>
                  <a:gd name="connsiteX25-13143" fmla="*/ 462019 w 1435865"/>
                  <a:gd name="connsiteY25-13144" fmla="*/ 542816 h 1078087"/>
                  <a:gd name="connsiteX26-13145" fmla="*/ 0 w 1435865"/>
                  <a:gd name="connsiteY26-13146" fmla="*/ 897013 h 1078087"/>
                  <a:gd name="connsiteX27-13147" fmla="*/ 543508 w 1435865"/>
                  <a:gd name="connsiteY27-13148" fmla="*/ 0 h 1078087"/>
                  <a:gd name="connsiteX28-13149" fmla="*/ 745856 w 1435865"/>
                  <a:gd name="connsiteY28-13150" fmla="*/ 85534 h 1078087"/>
                  <a:gd name="connsiteX29-13151" fmla="*/ 916259 w 1435865"/>
                  <a:gd name="connsiteY29-13152" fmla="*/ 184312 h 1078087"/>
                  <a:gd name="connsiteX30-13153" fmla="*/ 1315146 w 1435865"/>
                  <a:gd name="connsiteY30-13154" fmla="*/ 198516 h 1078087"/>
                  <a:gd name="connsiteX31-13155" fmla="*/ 1435474 w 1435865"/>
                  <a:gd name="connsiteY31-13156" fmla="*/ 79982 h 1078087"/>
                  <a:gd name="connsiteX32-13157" fmla="*/ 1280445 w 1435865"/>
                  <a:gd name="connsiteY32-13158" fmla="*/ 523272 h 1078087"/>
                  <a:gd name="connsiteX33-13159" fmla="*/ 1273671 w 1435865"/>
                  <a:gd name="connsiteY33-13160" fmla="*/ 693489 h 1078087"/>
                  <a:gd name="connsiteX34-13161" fmla="*/ 1364183 w 1435865"/>
                  <a:gd name="connsiteY34-13162" fmla="*/ 756682 h 1078087"/>
                  <a:gd name="connsiteX35-13163" fmla="*/ 1218641 w 1435865"/>
                  <a:gd name="connsiteY35-13164" fmla="*/ 1001983 h 1078087"/>
                  <a:gd name="connsiteX36-13165" fmla="*/ 1165317 w 1435865"/>
                  <a:gd name="connsiteY36-13166" fmla="*/ 987415 h 1078087"/>
                  <a:gd name="connsiteX37-13167" fmla="*/ 1107333 w 1435865"/>
                  <a:gd name="connsiteY37-13168" fmla="*/ 981871 h 1078087"/>
                  <a:gd name="connsiteX38-13169" fmla="*/ 1073970 w 1435865"/>
                  <a:gd name="connsiteY38-13170" fmla="*/ 982189 h 1078087"/>
                  <a:gd name="connsiteX39-13171" fmla="*/ 995871 w 1435865"/>
                  <a:gd name="connsiteY39-13172" fmla="*/ 1024512 h 1078087"/>
                  <a:gd name="connsiteX0-13173" fmla="*/ 995871 w 1435865"/>
                  <a:gd name="connsiteY0-13174" fmla="*/ 1024512 h 1078087"/>
                  <a:gd name="connsiteX1-13175" fmla="*/ 963828 w 1435865"/>
                  <a:gd name="connsiteY1-13176" fmla="*/ 910922 h 1078087"/>
                  <a:gd name="connsiteX2-13177" fmla="*/ 977904 w 1435865"/>
                  <a:gd name="connsiteY2-13178" fmla="*/ 1035152 h 1078087"/>
                  <a:gd name="connsiteX3-13179" fmla="*/ 916145 w 1435865"/>
                  <a:gd name="connsiteY3-13180" fmla="*/ 1052290 h 1078087"/>
                  <a:gd name="connsiteX4-13181" fmla="*/ 885632 w 1435865"/>
                  <a:gd name="connsiteY4-13182" fmla="*/ 1017550 h 1078087"/>
                  <a:gd name="connsiteX5-13183" fmla="*/ 858927 w 1435865"/>
                  <a:gd name="connsiteY5-13184" fmla="*/ 991363 h 1078087"/>
                  <a:gd name="connsiteX6-13185" fmla="*/ 808277 w 1435865"/>
                  <a:gd name="connsiteY6-13186" fmla="*/ 995039 h 1078087"/>
                  <a:gd name="connsiteX7-13187" fmla="*/ 790628 w 1435865"/>
                  <a:gd name="connsiteY7-13188" fmla="*/ 882100 h 1078087"/>
                  <a:gd name="connsiteX8-13189" fmla="*/ 667264 w 1435865"/>
                  <a:gd name="connsiteY8-13190" fmla="*/ 886315 h 1078087"/>
                  <a:gd name="connsiteX9-13191" fmla="*/ 708732 w 1435865"/>
                  <a:gd name="connsiteY9-13192" fmla="*/ 835185 h 1078087"/>
                  <a:gd name="connsiteX10-13193" fmla="*/ 811429 w 1435865"/>
                  <a:gd name="connsiteY10-13194" fmla="*/ 722791 h 1078087"/>
                  <a:gd name="connsiteX11-13195" fmla="*/ 738886 w 1435865"/>
                  <a:gd name="connsiteY11-13196" fmla="*/ 775374 h 1078087"/>
                  <a:gd name="connsiteX12-13197" fmla="*/ 629081 w 1435865"/>
                  <a:gd name="connsiteY12-13198" fmla="*/ 897267 h 1078087"/>
                  <a:gd name="connsiteX13-13199" fmla="*/ 356382 w 1435865"/>
                  <a:gd name="connsiteY13-13200" fmla="*/ 1018964 h 1078087"/>
                  <a:gd name="connsiteX14-13201" fmla="*/ 456883 w 1435865"/>
                  <a:gd name="connsiteY14-13202" fmla="*/ 808645 h 1078087"/>
                  <a:gd name="connsiteX15-13203" fmla="*/ 406718 w 1435865"/>
                  <a:gd name="connsiteY15-13204" fmla="*/ 901906 h 1078087"/>
                  <a:gd name="connsiteX16-13205" fmla="*/ 325659 w 1435865"/>
                  <a:gd name="connsiteY16-13206" fmla="*/ 1028244 h 1078087"/>
                  <a:gd name="connsiteX17-13207" fmla="*/ 214659 w 1435865"/>
                  <a:gd name="connsiteY17-13208" fmla="*/ 1039502 h 1078087"/>
                  <a:gd name="connsiteX18-13209" fmla="*/ 369193 w 1435865"/>
                  <a:gd name="connsiteY18-13210" fmla="*/ 768710 h 1078087"/>
                  <a:gd name="connsiteX19-13211" fmla="*/ 394055 w 1435865"/>
                  <a:gd name="connsiteY19-13212" fmla="*/ 719444 h 1078087"/>
                  <a:gd name="connsiteX20-13213" fmla="*/ 514689 w 1435865"/>
                  <a:gd name="connsiteY20-13214" fmla="*/ 755052 h 1078087"/>
                  <a:gd name="connsiteX21-13215" fmla="*/ 786171 w 1435865"/>
                  <a:gd name="connsiteY21-13216" fmla="*/ 490228 h 1078087"/>
                  <a:gd name="connsiteX22-13217" fmla="*/ 699541 w 1435865"/>
                  <a:gd name="connsiteY22-13218" fmla="*/ 542635 h 1078087"/>
                  <a:gd name="connsiteX23-13219" fmla="*/ 649729 w 1435865"/>
                  <a:gd name="connsiteY23-13220" fmla="*/ 578539 h 1078087"/>
                  <a:gd name="connsiteX24-13221" fmla="*/ 509842 w 1435865"/>
                  <a:gd name="connsiteY24-13222" fmla="*/ 754361 h 1078087"/>
                  <a:gd name="connsiteX25-13223" fmla="*/ 462019 w 1435865"/>
                  <a:gd name="connsiteY25-13224" fmla="*/ 542816 h 1078087"/>
                  <a:gd name="connsiteX26-13225" fmla="*/ 0 w 1435865"/>
                  <a:gd name="connsiteY26-13226" fmla="*/ 897013 h 1078087"/>
                  <a:gd name="connsiteX27-13227" fmla="*/ 543508 w 1435865"/>
                  <a:gd name="connsiteY27-13228" fmla="*/ 0 h 1078087"/>
                  <a:gd name="connsiteX28-13229" fmla="*/ 745856 w 1435865"/>
                  <a:gd name="connsiteY28-13230" fmla="*/ 85534 h 1078087"/>
                  <a:gd name="connsiteX29-13231" fmla="*/ 916259 w 1435865"/>
                  <a:gd name="connsiteY29-13232" fmla="*/ 184312 h 1078087"/>
                  <a:gd name="connsiteX30-13233" fmla="*/ 1315146 w 1435865"/>
                  <a:gd name="connsiteY30-13234" fmla="*/ 198516 h 1078087"/>
                  <a:gd name="connsiteX31-13235" fmla="*/ 1435474 w 1435865"/>
                  <a:gd name="connsiteY31-13236" fmla="*/ 79982 h 1078087"/>
                  <a:gd name="connsiteX32-13237" fmla="*/ 1280445 w 1435865"/>
                  <a:gd name="connsiteY32-13238" fmla="*/ 523272 h 1078087"/>
                  <a:gd name="connsiteX33-13239" fmla="*/ 1273671 w 1435865"/>
                  <a:gd name="connsiteY33-13240" fmla="*/ 693489 h 1078087"/>
                  <a:gd name="connsiteX34-13241" fmla="*/ 1364183 w 1435865"/>
                  <a:gd name="connsiteY34-13242" fmla="*/ 756682 h 1078087"/>
                  <a:gd name="connsiteX35-13243" fmla="*/ 1218641 w 1435865"/>
                  <a:gd name="connsiteY35-13244" fmla="*/ 1001983 h 1078087"/>
                  <a:gd name="connsiteX36-13245" fmla="*/ 1165317 w 1435865"/>
                  <a:gd name="connsiteY36-13246" fmla="*/ 987415 h 1078087"/>
                  <a:gd name="connsiteX37-13247" fmla="*/ 1107333 w 1435865"/>
                  <a:gd name="connsiteY37-13248" fmla="*/ 981871 h 1078087"/>
                  <a:gd name="connsiteX38-13249" fmla="*/ 1073970 w 1435865"/>
                  <a:gd name="connsiteY38-13250" fmla="*/ 982189 h 1078087"/>
                  <a:gd name="connsiteX39-13251" fmla="*/ 995871 w 1435865"/>
                  <a:gd name="connsiteY39-13252" fmla="*/ 1024512 h 1078087"/>
                  <a:gd name="connsiteX0-13253" fmla="*/ 995871 w 1435865"/>
                  <a:gd name="connsiteY0-13254" fmla="*/ 1024512 h 1078087"/>
                  <a:gd name="connsiteX1-13255" fmla="*/ 963828 w 1435865"/>
                  <a:gd name="connsiteY1-13256" fmla="*/ 910922 h 1078087"/>
                  <a:gd name="connsiteX2-13257" fmla="*/ 977904 w 1435865"/>
                  <a:gd name="connsiteY2-13258" fmla="*/ 1035152 h 1078087"/>
                  <a:gd name="connsiteX3-13259" fmla="*/ 916145 w 1435865"/>
                  <a:gd name="connsiteY3-13260" fmla="*/ 1052290 h 1078087"/>
                  <a:gd name="connsiteX4-13261" fmla="*/ 885632 w 1435865"/>
                  <a:gd name="connsiteY4-13262" fmla="*/ 1017550 h 1078087"/>
                  <a:gd name="connsiteX5-13263" fmla="*/ 858927 w 1435865"/>
                  <a:gd name="connsiteY5-13264" fmla="*/ 991363 h 1078087"/>
                  <a:gd name="connsiteX6-13265" fmla="*/ 808277 w 1435865"/>
                  <a:gd name="connsiteY6-13266" fmla="*/ 995039 h 1078087"/>
                  <a:gd name="connsiteX7-13267" fmla="*/ 790628 w 1435865"/>
                  <a:gd name="connsiteY7-13268" fmla="*/ 882100 h 1078087"/>
                  <a:gd name="connsiteX8-13269" fmla="*/ 667264 w 1435865"/>
                  <a:gd name="connsiteY8-13270" fmla="*/ 886315 h 1078087"/>
                  <a:gd name="connsiteX9-13271" fmla="*/ 708732 w 1435865"/>
                  <a:gd name="connsiteY9-13272" fmla="*/ 835185 h 1078087"/>
                  <a:gd name="connsiteX10-13273" fmla="*/ 811429 w 1435865"/>
                  <a:gd name="connsiteY10-13274" fmla="*/ 722791 h 1078087"/>
                  <a:gd name="connsiteX11-13275" fmla="*/ 738886 w 1435865"/>
                  <a:gd name="connsiteY11-13276" fmla="*/ 775374 h 1078087"/>
                  <a:gd name="connsiteX12-13277" fmla="*/ 629081 w 1435865"/>
                  <a:gd name="connsiteY12-13278" fmla="*/ 897267 h 1078087"/>
                  <a:gd name="connsiteX13-13279" fmla="*/ 356382 w 1435865"/>
                  <a:gd name="connsiteY13-13280" fmla="*/ 1018964 h 1078087"/>
                  <a:gd name="connsiteX14-13281" fmla="*/ 456883 w 1435865"/>
                  <a:gd name="connsiteY14-13282" fmla="*/ 808645 h 1078087"/>
                  <a:gd name="connsiteX15-13283" fmla="*/ 406718 w 1435865"/>
                  <a:gd name="connsiteY15-13284" fmla="*/ 901906 h 1078087"/>
                  <a:gd name="connsiteX16-13285" fmla="*/ 325659 w 1435865"/>
                  <a:gd name="connsiteY16-13286" fmla="*/ 1028244 h 1078087"/>
                  <a:gd name="connsiteX17-13287" fmla="*/ 214659 w 1435865"/>
                  <a:gd name="connsiteY17-13288" fmla="*/ 1039502 h 1078087"/>
                  <a:gd name="connsiteX18-13289" fmla="*/ 369193 w 1435865"/>
                  <a:gd name="connsiteY18-13290" fmla="*/ 768710 h 1078087"/>
                  <a:gd name="connsiteX19-13291" fmla="*/ 394055 w 1435865"/>
                  <a:gd name="connsiteY19-13292" fmla="*/ 719444 h 1078087"/>
                  <a:gd name="connsiteX20-13293" fmla="*/ 514689 w 1435865"/>
                  <a:gd name="connsiteY20-13294" fmla="*/ 755052 h 1078087"/>
                  <a:gd name="connsiteX21-13295" fmla="*/ 786171 w 1435865"/>
                  <a:gd name="connsiteY21-13296" fmla="*/ 490228 h 1078087"/>
                  <a:gd name="connsiteX22-13297" fmla="*/ 699541 w 1435865"/>
                  <a:gd name="connsiteY22-13298" fmla="*/ 542635 h 1078087"/>
                  <a:gd name="connsiteX23-13299" fmla="*/ 649729 w 1435865"/>
                  <a:gd name="connsiteY23-13300" fmla="*/ 578539 h 1078087"/>
                  <a:gd name="connsiteX24-13301" fmla="*/ 509842 w 1435865"/>
                  <a:gd name="connsiteY24-13302" fmla="*/ 754361 h 1078087"/>
                  <a:gd name="connsiteX25-13303" fmla="*/ 394129 w 1435865"/>
                  <a:gd name="connsiteY25-13304" fmla="*/ 721445 h 1078087"/>
                  <a:gd name="connsiteX26-13305" fmla="*/ 462019 w 1435865"/>
                  <a:gd name="connsiteY26-13306" fmla="*/ 542816 h 1078087"/>
                  <a:gd name="connsiteX27-13307" fmla="*/ 0 w 1435865"/>
                  <a:gd name="connsiteY27-13308" fmla="*/ 897013 h 1078087"/>
                  <a:gd name="connsiteX28-13309" fmla="*/ 543508 w 1435865"/>
                  <a:gd name="connsiteY28-13310" fmla="*/ 0 h 1078087"/>
                  <a:gd name="connsiteX29-13311" fmla="*/ 745856 w 1435865"/>
                  <a:gd name="connsiteY29-13312" fmla="*/ 85534 h 1078087"/>
                  <a:gd name="connsiteX30-13313" fmla="*/ 916259 w 1435865"/>
                  <a:gd name="connsiteY30-13314" fmla="*/ 184312 h 1078087"/>
                  <a:gd name="connsiteX31-13315" fmla="*/ 1315146 w 1435865"/>
                  <a:gd name="connsiteY31-13316" fmla="*/ 198516 h 1078087"/>
                  <a:gd name="connsiteX32-13317" fmla="*/ 1435474 w 1435865"/>
                  <a:gd name="connsiteY32-13318" fmla="*/ 79982 h 1078087"/>
                  <a:gd name="connsiteX33-13319" fmla="*/ 1280445 w 1435865"/>
                  <a:gd name="connsiteY33-13320" fmla="*/ 523272 h 1078087"/>
                  <a:gd name="connsiteX34-13321" fmla="*/ 1273671 w 1435865"/>
                  <a:gd name="connsiteY34-13322" fmla="*/ 693489 h 1078087"/>
                  <a:gd name="connsiteX35-13323" fmla="*/ 1364183 w 1435865"/>
                  <a:gd name="connsiteY35-13324" fmla="*/ 756682 h 1078087"/>
                  <a:gd name="connsiteX36-13325" fmla="*/ 1218641 w 1435865"/>
                  <a:gd name="connsiteY36-13326" fmla="*/ 1001983 h 1078087"/>
                  <a:gd name="connsiteX37-13327" fmla="*/ 1165317 w 1435865"/>
                  <a:gd name="connsiteY37-13328" fmla="*/ 987415 h 1078087"/>
                  <a:gd name="connsiteX38-13329" fmla="*/ 1107333 w 1435865"/>
                  <a:gd name="connsiteY38-13330" fmla="*/ 981871 h 1078087"/>
                  <a:gd name="connsiteX39-13331" fmla="*/ 1073970 w 1435865"/>
                  <a:gd name="connsiteY39-13332" fmla="*/ 982189 h 1078087"/>
                  <a:gd name="connsiteX40" fmla="*/ 995871 w 1435865"/>
                  <a:gd name="connsiteY40" fmla="*/ 1024512 h 1078087"/>
                  <a:gd name="connsiteX0-13333" fmla="*/ 995871 w 1435865"/>
                  <a:gd name="connsiteY0-13334" fmla="*/ 1024512 h 1078087"/>
                  <a:gd name="connsiteX1-13335" fmla="*/ 963828 w 1435865"/>
                  <a:gd name="connsiteY1-13336" fmla="*/ 910922 h 1078087"/>
                  <a:gd name="connsiteX2-13337" fmla="*/ 977904 w 1435865"/>
                  <a:gd name="connsiteY2-13338" fmla="*/ 1035152 h 1078087"/>
                  <a:gd name="connsiteX3-13339" fmla="*/ 916145 w 1435865"/>
                  <a:gd name="connsiteY3-13340" fmla="*/ 1052290 h 1078087"/>
                  <a:gd name="connsiteX4-13341" fmla="*/ 885632 w 1435865"/>
                  <a:gd name="connsiteY4-13342" fmla="*/ 1017550 h 1078087"/>
                  <a:gd name="connsiteX5-13343" fmla="*/ 858927 w 1435865"/>
                  <a:gd name="connsiteY5-13344" fmla="*/ 991363 h 1078087"/>
                  <a:gd name="connsiteX6-13345" fmla="*/ 808277 w 1435865"/>
                  <a:gd name="connsiteY6-13346" fmla="*/ 995039 h 1078087"/>
                  <a:gd name="connsiteX7-13347" fmla="*/ 790628 w 1435865"/>
                  <a:gd name="connsiteY7-13348" fmla="*/ 882100 h 1078087"/>
                  <a:gd name="connsiteX8-13349" fmla="*/ 667264 w 1435865"/>
                  <a:gd name="connsiteY8-13350" fmla="*/ 886315 h 1078087"/>
                  <a:gd name="connsiteX9-13351" fmla="*/ 708732 w 1435865"/>
                  <a:gd name="connsiteY9-13352" fmla="*/ 835185 h 1078087"/>
                  <a:gd name="connsiteX10-13353" fmla="*/ 811429 w 1435865"/>
                  <a:gd name="connsiteY10-13354" fmla="*/ 722791 h 1078087"/>
                  <a:gd name="connsiteX11-13355" fmla="*/ 738886 w 1435865"/>
                  <a:gd name="connsiteY11-13356" fmla="*/ 775374 h 1078087"/>
                  <a:gd name="connsiteX12-13357" fmla="*/ 629081 w 1435865"/>
                  <a:gd name="connsiteY12-13358" fmla="*/ 897267 h 1078087"/>
                  <a:gd name="connsiteX13-13359" fmla="*/ 356382 w 1435865"/>
                  <a:gd name="connsiteY13-13360" fmla="*/ 1018964 h 1078087"/>
                  <a:gd name="connsiteX14-13361" fmla="*/ 456883 w 1435865"/>
                  <a:gd name="connsiteY14-13362" fmla="*/ 808645 h 1078087"/>
                  <a:gd name="connsiteX15-13363" fmla="*/ 406718 w 1435865"/>
                  <a:gd name="connsiteY15-13364" fmla="*/ 901906 h 1078087"/>
                  <a:gd name="connsiteX16-13365" fmla="*/ 325659 w 1435865"/>
                  <a:gd name="connsiteY16-13366" fmla="*/ 1028244 h 1078087"/>
                  <a:gd name="connsiteX17-13367" fmla="*/ 214659 w 1435865"/>
                  <a:gd name="connsiteY17-13368" fmla="*/ 1039502 h 1078087"/>
                  <a:gd name="connsiteX18-13369" fmla="*/ 369193 w 1435865"/>
                  <a:gd name="connsiteY18-13370" fmla="*/ 768710 h 1078087"/>
                  <a:gd name="connsiteX19-13371" fmla="*/ 394055 w 1435865"/>
                  <a:gd name="connsiteY19-13372" fmla="*/ 719444 h 1078087"/>
                  <a:gd name="connsiteX20-13373" fmla="*/ 514689 w 1435865"/>
                  <a:gd name="connsiteY20-13374" fmla="*/ 755052 h 1078087"/>
                  <a:gd name="connsiteX21-13375" fmla="*/ 786171 w 1435865"/>
                  <a:gd name="connsiteY21-13376" fmla="*/ 490228 h 1078087"/>
                  <a:gd name="connsiteX22-13377" fmla="*/ 699541 w 1435865"/>
                  <a:gd name="connsiteY22-13378" fmla="*/ 542635 h 1078087"/>
                  <a:gd name="connsiteX23-13379" fmla="*/ 649729 w 1435865"/>
                  <a:gd name="connsiteY23-13380" fmla="*/ 578539 h 1078087"/>
                  <a:gd name="connsiteX24-13381" fmla="*/ 509842 w 1435865"/>
                  <a:gd name="connsiteY24-13382" fmla="*/ 754361 h 1078087"/>
                  <a:gd name="connsiteX25-13383" fmla="*/ 394129 w 1435865"/>
                  <a:gd name="connsiteY25-13384" fmla="*/ 721445 h 1078087"/>
                  <a:gd name="connsiteX26-13385" fmla="*/ 462019 w 1435865"/>
                  <a:gd name="connsiteY26-13386" fmla="*/ 542816 h 1078087"/>
                  <a:gd name="connsiteX27-13387" fmla="*/ 0 w 1435865"/>
                  <a:gd name="connsiteY27-13388" fmla="*/ 897013 h 1078087"/>
                  <a:gd name="connsiteX28-13389" fmla="*/ 543508 w 1435865"/>
                  <a:gd name="connsiteY28-13390" fmla="*/ 0 h 1078087"/>
                  <a:gd name="connsiteX29-13391" fmla="*/ 745856 w 1435865"/>
                  <a:gd name="connsiteY29-13392" fmla="*/ 85534 h 1078087"/>
                  <a:gd name="connsiteX30-13393" fmla="*/ 916259 w 1435865"/>
                  <a:gd name="connsiteY30-13394" fmla="*/ 184312 h 1078087"/>
                  <a:gd name="connsiteX31-13395" fmla="*/ 1315146 w 1435865"/>
                  <a:gd name="connsiteY31-13396" fmla="*/ 198516 h 1078087"/>
                  <a:gd name="connsiteX32-13397" fmla="*/ 1435474 w 1435865"/>
                  <a:gd name="connsiteY32-13398" fmla="*/ 79982 h 1078087"/>
                  <a:gd name="connsiteX33-13399" fmla="*/ 1280445 w 1435865"/>
                  <a:gd name="connsiteY33-13400" fmla="*/ 523272 h 1078087"/>
                  <a:gd name="connsiteX34-13401" fmla="*/ 1273671 w 1435865"/>
                  <a:gd name="connsiteY34-13402" fmla="*/ 693489 h 1078087"/>
                  <a:gd name="connsiteX35-13403" fmla="*/ 1364183 w 1435865"/>
                  <a:gd name="connsiteY35-13404" fmla="*/ 756682 h 1078087"/>
                  <a:gd name="connsiteX36-13405" fmla="*/ 1218641 w 1435865"/>
                  <a:gd name="connsiteY36-13406" fmla="*/ 1001983 h 1078087"/>
                  <a:gd name="connsiteX37-13407" fmla="*/ 1165317 w 1435865"/>
                  <a:gd name="connsiteY37-13408" fmla="*/ 987415 h 1078087"/>
                  <a:gd name="connsiteX38-13409" fmla="*/ 1107333 w 1435865"/>
                  <a:gd name="connsiteY38-13410" fmla="*/ 981871 h 1078087"/>
                  <a:gd name="connsiteX39-13411" fmla="*/ 1073970 w 1435865"/>
                  <a:gd name="connsiteY39-13412" fmla="*/ 982189 h 1078087"/>
                  <a:gd name="connsiteX40-13413" fmla="*/ 995871 w 1435865"/>
                  <a:gd name="connsiteY40-13414" fmla="*/ 1024512 h 1078087"/>
                  <a:gd name="connsiteX0-13415" fmla="*/ 995871 w 1435865"/>
                  <a:gd name="connsiteY0-13416" fmla="*/ 1024512 h 1078087"/>
                  <a:gd name="connsiteX1-13417" fmla="*/ 963828 w 1435865"/>
                  <a:gd name="connsiteY1-13418" fmla="*/ 910922 h 1078087"/>
                  <a:gd name="connsiteX2-13419" fmla="*/ 977904 w 1435865"/>
                  <a:gd name="connsiteY2-13420" fmla="*/ 1035152 h 1078087"/>
                  <a:gd name="connsiteX3-13421" fmla="*/ 916145 w 1435865"/>
                  <a:gd name="connsiteY3-13422" fmla="*/ 1052290 h 1078087"/>
                  <a:gd name="connsiteX4-13423" fmla="*/ 885632 w 1435865"/>
                  <a:gd name="connsiteY4-13424" fmla="*/ 1017550 h 1078087"/>
                  <a:gd name="connsiteX5-13425" fmla="*/ 858927 w 1435865"/>
                  <a:gd name="connsiteY5-13426" fmla="*/ 991363 h 1078087"/>
                  <a:gd name="connsiteX6-13427" fmla="*/ 808277 w 1435865"/>
                  <a:gd name="connsiteY6-13428" fmla="*/ 995039 h 1078087"/>
                  <a:gd name="connsiteX7-13429" fmla="*/ 790628 w 1435865"/>
                  <a:gd name="connsiteY7-13430" fmla="*/ 882100 h 1078087"/>
                  <a:gd name="connsiteX8-13431" fmla="*/ 667264 w 1435865"/>
                  <a:gd name="connsiteY8-13432" fmla="*/ 886315 h 1078087"/>
                  <a:gd name="connsiteX9-13433" fmla="*/ 708732 w 1435865"/>
                  <a:gd name="connsiteY9-13434" fmla="*/ 835185 h 1078087"/>
                  <a:gd name="connsiteX10-13435" fmla="*/ 811429 w 1435865"/>
                  <a:gd name="connsiteY10-13436" fmla="*/ 722791 h 1078087"/>
                  <a:gd name="connsiteX11-13437" fmla="*/ 738886 w 1435865"/>
                  <a:gd name="connsiteY11-13438" fmla="*/ 775374 h 1078087"/>
                  <a:gd name="connsiteX12-13439" fmla="*/ 629081 w 1435865"/>
                  <a:gd name="connsiteY12-13440" fmla="*/ 897267 h 1078087"/>
                  <a:gd name="connsiteX13-13441" fmla="*/ 356382 w 1435865"/>
                  <a:gd name="connsiteY13-13442" fmla="*/ 1018964 h 1078087"/>
                  <a:gd name="connsiteX14-13443" fmla="*/ 456883 w 1435865"/>
                  <a:gd name="connsiteY14-13444" fmla="*/ 808645 h 1078087"/>
                  <a:gd name="connsiteX15-13445" fmla="*/ 406718 w 1435865"/>
                  <a:gd name="connsiteY15-13446" fmla="*/ 901906 h 1078087"/>
                  <a:gd name="connsiteX16-13447" fmla="*/ 325659 w 1435865"/>
                  <a:gd name="connsiteY16-13448" fmla="*/ 1028244 h 1078087"/>
                  <a:gd name="connsiteX17-13449" fmla="*/ 214659 w 1435865"/>
                  <a:gd name="connsiteY17-13450" fmla="*/ 1039502 h 1078087"/>
                  <a:gd name="connsiteX18-13451" fmla="*/ 369193 w 1435865"/>
                  <a:gd name="connsiteY18-13452" fmla="*/ 768710 h 1078087"/>
                  <a:gd name="connsiteX19-13453" fmla="*/ 394055 w 1435865"/>
                  <a:gd name="connsiteY19-13454" fmla="*/ 719444 h 1078087"/>
                  <a:gd name="connsiteX20-13455" fmla="*/ 514689 w 1435865"/>
                  <a:gd name="connsiteY20-13456" fmla="*/ 755052 h 1078087"/>
                  <a:gd name="connsiteX21-13457" fmla="*/ 786171 w 1435865"/>
                  <a:gd name="connsiteY21-13458" fmla="*/ 490228 h 1078087"/>
                  <a:gd name="connsiteX22-13459" fmla="*/ 699541 w 1435865"/>
                  <a:gd name="connsiteY22-13460" fmla="*/ 542635 h 1078087"/>
                  <a:gd name="connsiteX23-13461" fmla="*/ 649729 w 1435865"/>
                  <a:gd name="connsiteY23-13462" fmla="*/ 578539 h 1078087"/>
                  <a:gd name="connsiteX24-13463" fmla="*/ 509842 w 1435865"/>
                  <a:gd name="connsiteY24-13464" fmla="*/ 754361 h 1078087"/>
                  <a:gd name="connsiteX25-13465" fmla="*/ 394129 w 1435865"/>
                  <a:gd name="connsiteY25-13466" fmla="*/ 721445 h 1078087"/>
                  <a:gd name="connsiteX26-13467" fmla="*/ 465027 w 1435865"/>
                  <a:gd name="connsiteY26-13468" fmla="*/ 544011 h 1078087"/>
                  <a:gd name="connsiteX27-13469" fmla="*/ 0 w 1435865"/>
                  <a:gd name="connsiteY27-13470" fmla="*/ 897013 h 1078087"/>
                  <a:gd name="connsiteX28-13471" fmla="*/ 543508 w 1435865"/>
                  <a:gd name="connsiteY28-13472" fmla="*/ 0 h 1078087"/>
                  <a:gd name="connsiteX29-13473" fmla="*/ 745856 w 1435865"/>
                  <a:gd name="connsiteY29-13474" fmla="*/ 85534 h 1078087"/>
                  <a:gd name="connsiteX30-13475" fmla="*/ 916259 w 1435865"/>
                  <a:gd name="connsiteY30-13476" fmla="*/ 184312 h 1078087"/>
                  <a:gd name="connsiteX31-13477" fmla="*/ 1315146 w 1435865"/>
                  <a:gd name="connsiteY31-13478" fmla="*/ 198516 h 1078087"/>
                  <a:gd name="connsiteX32-13479" fmla="*/ 1435474 w 1435865"/>
                  <a:gd name="connsiteY32-13480" fmla="*/ 79982 h 1078087"/>
                  <a:gd name="connsiteX33-13481" fmla="*/ 1280445 w 1435865"/>
                  <a:gd name="connsiteY33-13482" fmla="*/ 523272 h 1078087"/>
                  <a:gd name="connsiteX34-13483" fmla="*/ 1273671 w 1435865"/>
                  <a:gd name="connsiteY34-13484" fmla="*/ 693489 h 1078087"/>
                  <a:gd name="connsiteX35-13485" fmla="*/ 1364183 w 1435865"/>
                  <a:gd name="connsiteY35-13486" fmla="*/ 756682 h 1078087"/>
                  <a:gd name="connsiteX36-13487" fmla="*/ 1218641 w 1435865"/>
                  <a:gd name="connsiteY36-13488" fmla="*/ 1001983 h 1078087"/>
                  <a:gd name="connsiteX37-13489" fmla="*/ 1165317 w 1435865"/>
                  <a:gd name="connsiteY37-13490" fmla="*/ 987415 h 1078087"/>
                  <a:gd name="connsiteX38-13491" fmla="*/ 1107333 w 1435865"/>
                  <a:gd name="connsiteY38-13492" fmla="*/ 981871 h 1078087"/>
                  <a:gd name="connsiteX39-13493" fmla="*/ 1073970 w 1435865"/>
                  <a:gd name="connsiteY39-13494" fmla="*/ 982189 h 1078087"/>
                  <a:gd name="connsiteX40-13495" fmla="*/ 995871 w 1435865"/>
                  <a:gd name="connsiteY40-13496" fmla="*/ 1024512 h 1078087"/>
                  <a:gd name="connsiteX0-13497" fmla="*/ 800077 w 1240071"/>
                  <a:gd name="connsiteY0-13498" fmla="*/ 1024512 h 1078087"/>
                  <a:gd name="connsiteX1-13499" fmla="*/ 768034 w 1240071"/>
                  <a:gd name="connsiteY1-13500" fmla="*/ 910922 h 1078087"/>
                  <a:gd name="connsiteX2-13501" fmla="*/ 782110 w 1240071"/>
                  <a:gd name="connsiteY2-13502" fmla="*/ 1035152 h 1078087"/>
                  <a:gd name="connsiteX3-13503" fmla="*/ 720351 w 1240071"/>
                  <a:gd name="connsiteY3-13504" fmla="*/ 1052290 h 1078087"/>
                  <a:gd name="connsiteX4-13505" fmla="*/ 689838 w 1240071"/>
                  <a:gd name="connsiteY4-13506" fmla="*/ 1017550 h 1078087"/>
                  <a:gd name="connsiteX5-13507" fmla="*/ 663133 w 1240071"/>
                  <a:gd name="connsiteY5-13508" fmla="*/ 991363 h 1078087"/>
                  <a:gd name="connsiteX6-13509" fmla="*/ 612483 w 1240071"/>
                  <a:gd name="connsiteY6-13510" fmla="*/ 995039 h 1078087"/>
                  <a:gd name="connsiteX7-13511" fmla="*/ 594834 w 1240071"/>
                  <a:gd name="connsiteY7-13512" fmla="*/ 882100 h 1078087"/>
                  <a:gd name="connsiteX8-13513" fmla="*/ 471470 w 1240071"/>
                  <a:gd name="connsiteY8-13514" fmla="*/ 886315 h 1078087"/>
                  <a:gd name="connsiteX9-13515" fmla="*/ 512938 w 1240071"/>
                  <a:gd name="connsiteY9-13516" fmla="*/ 835185 h 1078087"/>
                  <a:gd name="connsiteX10-13517" fmla="*/ 615635 w 1240071"/>
                  <a:gd name="connsiteY10-13518" fmla="*/ 722791 h 1078087"/>
                  <a:gd name="connsiteX11-13519" fmla="*/ 543092 w 1240071"/>
                  <a:gd name="connsiteY11-13520" fmla="*/ 775374 h 1078087"/>
                  <a:gd name="connsiteX12-13521" fmla="*/ 433287 w 1240071"/>
                  <a:gd name="connsiteY12-13522" fmla="*/ 897267 h 1078087"/>
                  <a:gd name="connsiteX13-13523" fmla="*/ 160588 w 1240071"/>
                  <a:gd name="connsiteY13-13524" fmla="*/ 1018964 h 1078087"/>
                  <a:gd name="connsiteX14-13525" fmla="*/ 261089 w 1240071"/>
                  <a:gd name="connsiteY14-13526" fmla="*/ 808645 h 1078087"/>
                  <a:gd name="connsiteX15-13527" fmla="*/ 210924 w 1240071"/>
                  <a:gd name="connsiteY15-13528" fmla="*/ 901906 h 1078087"/>
                  <a:gd name="connsiteX16-13529" fmla="*/ 129865 w 1240071"/>
                  <a:gd name="connsiteY16-13530" fmla="*/ 1028244 h 1078087"/>
                  <a:gd name="connsiteX17-13531" fmla="*/ 18865 w 1240071"/>
                  <a:gd name="connsiteY17-13532" fmla="*/ 1039502 h 1078087"/>
                  <a:gd name="connsiteX18-13533" fmla="*/ 173399 w 1240071"/>
                  <a:gd name="connsiteY18-13534" fmla="*/ 768710 h 1078087"/>
                  <a:gd name="connsiteX19-13535" fmla="*/ 198261 w 1240071"/>
                  <a:gd name="connsiteY19-13536" fmla="*/ 719444 h 1078087"/>
                  <a:gd name="connsiteX20-13537" fmla="*/ 318895 w 1240071"/>
                  <a:gd name="connsiteY20-13538" fmla="*/ 755052 h 1078087"/>
                  <a:gd name="connsiteX21-13539" fmla="*/ 590377 w 1240071"/>
                  <a:gd name="connsiteY21-13540" fmla="*/ 490228 h 1078087"/>
                  <a:gd name="connsiteX22-13541" fmla="*/ 503747 w 1240071"/>
                  <a:gd name="connsiteY22-13542" fmla="*/ 542635 h 1078087"/>
                  <a:gd name="connsiteX23-13543" fmla="*/ 453935 w 1240071"/>
                  <a:gd name="connsiteY23-13544" fmla="*/ 578539 h 1078087"/>
                  <a:gd name="connsiteX24-13545" fmla="*/ 314048 w 1240071"/>
                  <a:gd name="connsiteY24-13546" fmla="*/ 754361 h 1078087"/>
                  <a:gd name="connsiteX25-13547" fmla="*/ 198335 w 1240071"/>
                  <a:gd name="connsiteY25-13548" fmla="*/ 721445 h 1078087"/>
                  <a:gd name="connsiteX26-13549" fmla="*/ 269233 w 1240071"/>
                  <a:gd name="connsiteY26-13550" fmla="*/ 544011 h 1078087"/>
                  <a:gd name="connsiteX27-13551" fmla="*/ 0 w 1240071"/>
                  <a:gd name="connsiteY27-13552" fmla="*/ 1041339 h 1078087"/>
                  <a:gd name="connsiteX28-13553" fmla="*/ 347714 w 1240071"/>
                  <a:gd name="connsiteY28-13554" fmla="*/ 0 h 1078087"/>
                  <a:gd name="connsiteX29-13555" fmla="*/ 550062 w 1240071"/>
                  <a:gd name="connsiteY29-13556" fmla="*/ 85534 h 1078087"/>
                  <a:gd name="connsiteX30-13557" fmla="*/ 720465 w 1240071"/>
                  <a:gd name="connsiteY30-13558" fmla="*/ 184312 h 1078087"/>
                  <a:gd name="connsiteX31-13559" fmla="*/ 1119352 w 1240071"/>
                  <a:gd name="connsiteY31-13560" fmla="*/ 198516 h 1078087"/>
                  <a:gd name="connsiteX32-13561" fmla="*/ 1239680 w 1240071"/>
                  <a:gd name="connsiteY32-13562" fmla="*/ 79982 h 1078087"/>
                  <a:gd name="connsiteX33-13563" fmla="*/ 1084651 w 1240071"/>
                  <a:gd name="connsiteY33-13564" fmla="*/ 523272 h 1078087"/>
                  <a:gd name="connsiteX34-13565" fmla="*/ 1077877 w 1240071"/>
                  <a:gd name="connsiteY34-13566" fmla="*/ 693489 h 1078087"/>
                  <a:gd name="connsiteX35-13567" fmla="*/ 1168389 w 1240071"/>
                  <a:gd name="connsiteY35-13568" fmla="*/ 756682 h 1078087"/>
                  <a:gd name="connsiteX36-13569" fmla="*/ 1022847 w 1240071"/>
                  <a:gd name="connsiteY36-13570" fmla="*/ 1001983 h 1078087"/>
                  <a:gd name="connsiteX37-13571" fmla="*/ 969523 w 1240071"/>
                  <a:gd name="connsiteY37-13572" fmla="*/ 987415 h 1078087"/>
                  <a:gd name="connsiteX38-13573" fmla="*/ 911539 w 1240071"/>
                  <a:gd name="connsiteY38-13574" fmla="*/ 981871 h 1078087"/>
                  <a:gd name="connsiteX39-13575" fmla="*/ 878176 w 1240071"/>
                  <a:gd name="connsiteY39-13576" fmla="*/ 982189 h 1078087"/>
                  <a:gd name="connsiteX40-13577" fmla="*/ 800077 w 1240071"/>
                  <a:gd name="connsiteY40-13578" fmla="*/ 1024512 h 1078087"/>
                  <a:gd name="connsiteX0-13579" fmla="*/ 800077 w 1240071"/>
                  <a:gd name="connsiteY0-13580" fmla="*/ 1024512 h 1078087"/>
                  <a:gd name="connsiteX1-13581" fmla="*/ 768034 w 1240071"/>
                  <a:gd name="connsiteY1-13582" fmla="*/ 910922 h 1078087"/>
                  <a:gd name="connsiteX2-13583" fmla="*/ 782110 w 1240071"/>
                  <a:gd name="connsiteY2-13584" fmla="*/ 1035152 h 1078087"/>
                  <a:gd name="connsiteX3-13585" fmla="*/ 720351 w 1240071"/>
                  <a:gd name="connsiteY3-13586" fmla="*/ 1052290 h 1078087"/>
                  <a:gd name="connsiteX4-13587" fmla="*/ 689838 w 1240071"/>
                  <a:gd name="connsiteY4-13588" fmla="*/ 1017550 h 1078087"/>
                  <a:gd name="connsiteX5-13589" fmla="*/ 663133 w 1240071"/>
                  <a:gd name="connsiteY5-13590" fmla="*/ 991363 h 1078087"/>
                  <a:gd name="connsiteX6-13591" fmla="*/ 612483 w 1240071"/>
                  <a:gd name="connsiteY6-13592" fmla="*/ 995039 h 1078087"/>
                  <a:gd name="connsiteX7-13593" fmla="*/ 594834 w 1240071"/>
                  <a:gd name="connsiteY7-13594" fmla="*/ 882100 h 1078087"/>
                  <a:gd name="connsiteX8-13595" fmla="*/ 471470 w 1240071"/>
                  <a:gd name="connsiteY8-13596" fmla="*/ 886315 h 1078087"/>
                  <a:gd name="connsiteX9-13597" fmla="*/ 512938 w 1240071"/>
                  <a:gd name="connsiteY9-13598" fmla="*/ 835185 h 1078087"/>
                  <a:gd name="connsiteX10-13599" fmla="*/ 615635 w 1240071"/>
                  <a:gd name="connsiteY10-13600" fmla="*/ 722791 h 1078087"/>
                  <a:gd name="connsiteX11-13601" fmla="*/ 543092 w 1240071"/>
                  <a:gd name="connsiteY11-13602" fmla="*/ 775374 h 1078087"/>
                  <a:gd name="connsiteX12-13603" fmla="*/ 433287 w 1240071"/>
                  <a:gd name="connsiteY12-13604" fmla="*/ 897267 h 1078087"/>
                  <a:gd name="connsiteX13-13605" fmla="*/ 160588 w 1240071"/>
                  <a:gd name="connsiteY13-13606" fmla="*/ 1018964 h 1078087"/>
                  <a:gd name="connsiteX14-13607" fmla="*/ 261089 w 1240071"/>
                  <a:gd name="connsiteY14-13608" fmla="*/ 808645 h 1078087"/>
                  <a:gd name="connsiteX15-13609" fmla="*/ 210924 w 1240071"/>
                  <a:gd name="connsiteY15-13610" fmla="*/ 901906 h 1078087"/>
                  <a:gd name="connsiteX16-13611" fmla="*/ 129865 w 1240071"/>
                  <a:gd name="connsiteY16-13612" fmla="*/ 1028244 h 1078087"/>
                  <a:gd name="connsiteX17-13613" fmla="*/ 18865 w 1240071"/>
                  <a:gd name="connsiteY17-13614" fmla="*/ 1039502 h 1078087"/>
                  <a:gd name="connsiteX18-13615" fmla="*/ 173399 w 1240071"/>
                  <a:gd name="connsiteY18-13616" fmla="*/ 768710 h 1078087"/>
                  <a:gd name="connsiteX19-13617" fmla="*/ 198261 w 1240071"/>
                  <a:gd name="connsiteY19-13618" fmla="*/ 719444 h 1078087"/>
                  <a:gd name="connsiteX20-13619" fmla="*/ 318895 w 1240071"/>
                  <a:gd name="connsiteY20-13620" fmla="*/ 755052 h 1078087"/>
                  <a:gd name="connsiteX21-13621" fmla="*/ 590377 w 1240071"/>
                  <a:gd name="connsiteY21-13622" fmla="*/ 490228 h 1078087"/>
                  <a:gd name="connsiteX22-13623" fmla="*/ 503747 w 1240071"/>
                  <a:gd name="connsiteY22-13624" fmla="*/ 542635 h 1078087"/>
                  <a:gd name="connsiteX23-13625" fmla="*/ 453935 w 1240071"/>
                  <a:gd name="connsiteY23-13626" fmla="*/ 578539 h 1078087"/>
                  <a:gd name="connsiteX24-13627" fmla="*/ 314048 w 1240071"/>
                  <a:gd name="connsiteY24-13628" fmla="*/ 754361 h 1078087"/>
                  <a:gd name="connsiteX25-13629" fmla="*/ 198335 w 1240071"/>
                  <a:gd name="connsiteY25-13630" fmla="*/ 721445 h 1078087"/>
                  <a:gd name="connsiteX26-13631" fmla="*/ 269233 w 1240071"/>
                  <a:gd name="connsiteY26-13632" fmla="*/ 544011 h 1078087"/>
                  <a:gd name="connsiteX27-13633" fmla="*/ 0 w 1240071"/>
                  <a:gd name="connsiteY27-13634" fmla="*/ 1041339 h 1078087"/>
                  <a:gd name="connsiteX28-13635" fmla="*/ 347714 w 1240071"/>
                  <a:gd name="connsiteY28-13636" fmla="*/ 0 h 1078087"/>
                  <a:gd name="connsiteX29-13637" fmla="*/ 550062 w 1240071"/>
                  <a:gd name="connsiteY29-13638" fmla="*/ 85534 h 1078087"/>
                  <a:gd name="connsiteX30-13639" fmla="*/ 720465 w 1240071"/>
                  <a:gd name="connsiteY30-13640" fmla="*/ 184312 h 1078087"/>
                  <a:gd name="connsiteX31-13641" fmla="*/ 1119352 w 1240071"/>
                  <a:gd name="connsiteY31-13642" fmla="*/ 198516 h 1078087"/>
                  <a:gd name="connsiteX32-13643" fmla="*/ 1239680 w 1240071"/>
                  <a:gd name="connsiteY32-13644" fmla="*/ 79982 h 1078087"/>
                  <a:gd name="connsiteX33-13645" fmla="*/ 1084651 w 1240071"/>
                  <a:gd name="connsiteY33-13646" fmla="*/ 523272 h 1078087"/>
                  <a:gd name="connsiteX34-13647" fmla="*/ 1077877 w 1240071"/>
                  <a:gd name="connsiteY34-13648" fmla="*/ 693489 h 1078087"/>
                  <a:gd name="connsiteX35-13649" fmla="*/ 1168389 w 1240071"/>
                  <a:gd name="connsiteY35-13650" fmla="*/ 756682 h 1078087"/>
                  <a:gd name="connsiteX36-13651" fmla="*/ 1022847 w 1240071"/>
                  <a:gd name="connsiteY36-13652" fmla="*/ 1001983 h 1078087"/>
                  <a:gd name="connsiteX37-13653" fmla="*/ 969523 w 1240071"/>
                  <a:gd name="connsiteY37-13654" fmla="*/ 987415 h 1078087"/>
                  <a:gd name="connsiteX38-13655" fmla="*/ 911539 w 1240071"/>
                  <a:gd name="connsiteY38-13656" fmla="*/ 981871 h 1078087"/>
                  <a:gd name="connsiteX39-13657" fmla="*/ 878176 w 1240071"/>
                  <a:gd name="connsiteY39-13658" fmla="*/ 982189 h 1078087"/>
                  <a:gd name="connsiteX40-13659" fmla="*/ 800077 w 1240071"/>
                  <a:gd name="connsiteY40-13660" fmla="*/ 1024512 h 1078087"/>
                  <a:gd name="connsiteX0-13661" fmla="*/ 800077 w 1240071"/>
                  <a:gd name="connsiteY0-13662" fmla="*/ 951855 h 1005430"/>
                  <a:gd name="connsiteX1-13663" fmla="*/ 768034 w 1240071"/>
                  <a:gd name="connsiteY1-13664" fmla="*/ 838265 h 1005430"/>
                  <a:gd name="connsiteX2-13665" fmla="*/ 782110 w 1240071"/>
                  <a:gd name="connsiteY2-13666" fmla="*/ 962495 h 1005430"/>
                  <a:gd name="connsiteX3-13667" fmla="*/ 720351 w 1240071"/>
                  <a:gd name="connsiteY3-13668" fmla="*/ 979633 h 1005430"/>
                  <a:gd name="connsiteX4-13669" fmla="*/ 689838 w 1240071"/>
                  <a:gd name="connsiteY4-13670" fmla="*/ 944893 h 1005430"/>
                  <a:gd name="connsiteX5-13671" fmla="*/ 663133 w 1240071"/>
                  <a:gd name="connsiteY5-13672" fmla="*/ 918706 h 1005430"/>
                  <a:gd name="connsiteX6-13673" fmla="*/ 612483 w 1240071"/>
                  <a:gd name="connsiteY6-13674" fmla="*/ 922382 h 1005430"/>
                  <a:gd name="connsiteX7-13675" fmla="*/ 594834 w 1240071"/>
                  <a:gd name="connsiteY7-13676" fmla="*/ 809443 h 1005430"/>
                  <a:gd name="connsiteX8-13677" fmla="*/ 471470 w 1240071"/>
                  <a:gd name="connsiteY8-13678" fmla="*/ 813658 h 1005430"/>
                  <a:gd name="connsiteX9-13679" fmla="*/ 512938 w 1240071"/>
                  <a:gd name="connsiteY9-13680" fmla="*/ 762528 h 1005430"/>
                  <a:gd name="connsiteX10-13681" fmla="*/ 615635 w 1240071"/>
                  <a:gd name="connsiteY10-13682" fmla="*/ 650134 h 1005430"/>
                  <a:gd name="connsiteX11-13683" fmla="*/ 543092 w 1240071"/>
                  <a:gd name="connsiteY11-13684" fmla="*/ 702717 h 1005430"/>
                  <a:gd name="connsiteX12-13685" fmla="*/ 433287 w 1240071"/>
                  <a:gd name="connsiteY12-13686" fmla="*/ 824610 h 1005430"/>
                  <a:gd name="connsiteX13-13687" fmla="*/ 160588 w 1240071"/>
                  <a:gd name="connsiteY13-13688" fmla="*/ 946307 h 1005430"/>
                  <a:gd name="connsiteX14-13689" fmla="*/ 261089 w 1240071"/>
                  <a:gd name="connsiteY14-13690" fmla="*/ 735988 h 1005430"/>
                  <a:gd name="connsiteX15-13691" fmla="*/ 210924 w 1240071"/>
                  <a:gd name="connsiteY15-13692" fmla="*/ 829249 h 1005430"/>
                  <a:gd name="connsiteX16-13693" fmla="*/ 129865 w 1240071"/>
                  <a:gd name="connsiteY16-13694" fmla="*/ 955587 h 1005430"/>
                  <a:gd name="connsiteX17-13695" fmla="*/ 18865 w 1240071"/>
                  <a:gd name="connsiteY17-13696" fmla="*/ 966845 h 1005430"/>
                  <a:gd name="connsiteX18-13697" fmla="*/ 173399 w 1240071"/>
                  <a:gd name="connsiteY18-13698" fmla="*/ 696053 h 1005430"/>
                  <a:gd name="connsiteX19-13699" fmla="*/ 198261 w 1240071"/>
                  <a:gd name="connsiteY19-13700" fmla="*/ 646787 h 1005430"/>
                  <a:gd name="connsiteX20-13701" fmla="*/ 318895 w 1240071"/>
                  <a:gd name="connsiteY20-13702" fmla="*/ 682395 h 1005430"/>
                  <a:gd name="connsiteX21-13703" fmla="*/ 590377 w 1240071"/>
                  <a:gd name="connsiteY21-13704" fmla="*/ 417571 h 1005430"/>
                  <a:gd name="connsiteX22-13705" fmla="*/ 503747 w 1240071"/>
                  <a:gd name="connsiteY22-13706" fmla="*/ 469978 h 1005430"/>
                  <a:gd name="connsiteX23-13707" fmla="*/ 453935 w 1240071"/>
                  <a:gd name="connsiteY23-13708" fmla="*/ 505882 h 1005430"/>
                  <a:gd name="connsiteX24-13709" fmla="*/ 314048 w 1240071"/>
                  <a:gd name="connsiteY24-13710" fmla="*/ 681704 h 1005430"/>
                  <a:gd name="connsiteX25-13711" fmla="*/ 198335 w 1240071"/>
                  <a:gd name="connsiteY25-13712" fmla="*/ 648788 h 1005430"/>
                  <a:gd name="connsiteX26-13713" fmla="*/ 269233 w 1240071"/>
                  <a:gd name="connsiteY26-13714" fmla="*/ 471354 h 1005430"/>
                  <a:gd name="connsiteX27-13715" fmla="*/ 0 w 1240071"/>
                  <a:gd name="connsiteY27-13716" fmla="*/ 968682 h 1005430"/>
                  <a:gd name="connsiteX28-13717" fmla="*/ 287291 w 1240071"/>
                  <a:gd name="connsiteY28-13718" fmla="*/ 398662 h 1005430"/>
                  <a:gd name="connsiteX29-13719" fmla="*/ 550062 w 1240071"/>
                  <a:gd name="connsiteY29-13720" fmla="*/ 12877 h 1005430"/>
                  <a:gd name="connsiteX30-13721" fmla="*/ 720465 w 1240071"/>
                  <a:gd name="connsiteY30-13722" fmla="*/ 111655 h 1005430"/>
                  <a:gd name="connsiteX31-13723" fmla="*/ 1119352 w 1240071"/>
                  <a:gd name="connsiteY31-13724" fmla="*/ 125859 h 1005430"/>
                  <a:gd name="connsiteX32-13725" fmla="*/ 1239680 w 1240071"/>
                  <a:gd name="connsiteY32-13726" fmla="*/ 7325 h 1005430"/>
                  <a:gd name="connsiteX33-13727" fmla="*/ 1084651 w 1240071"/>
                  <a:gd name="connsiteY33-13728" fmla="*/ 450615 h 1005430"/>
                  <a:gd name="connsiteX34-13729" fmla="*/ 1077877 w 1240071"/>
                  <a:gd name="connsiteY34-13730" fmla="*/ 620832 h 1005430"/>
                  <a:gd name="connsiteX35-13731" fmla="*/ 1168389 w 1240071"/>
                  <a:gd name="connsiteY35-13732" fmla="*/ 684025 h 1005430"/>
                  <a:gd name="connsiteX36-13733" fmla="*/ 1022847 w 1240071"/>
                  <a:gd name="connsiteY36-13734" fmla="*/ 929326 h 1005430"/>
                  <a:gd name="connsiteX37-13735" fmla="*/ 969523 w 1240071"/>
                  <a:gd name="connsiteY37-13736" fmla="*/ 914758 h 1005430"/>
                  <a:gd name="connsiteX38-13737" fmla="*/ 911539 w 1240071"/>
                  <a:gd name="connsiteY38-13738" fmla="*/ 909214 h 1005430"/>
                  <a:gd name="connsiteX39-13739" fmla="*/ 878176 w 1240071"/>
                  <a:gd name="connsiteY39-13740" fmla="*/ 909532 h 1005430"/>
                  <a:gd name="connsiteX40-13741" fmla="*/ 800077 w 1240071"/>
                  <a:gd name="connsiteY40-13742" fmla="*/ 951855 h 1005430"/>
                  <a:gd name="connsiteX0-13743" fmla="*/ 800077 w 1240071"/>
                  <a:gd name="connsiteY0-13744" fmla="*/ 951855 h 1005430"/>
                  <a:gd name="connsiteX1-13745" fmla="*/ 768034 w 1240071"/>
                  <a:gd name="connsiteY1-13746" fmla="*/ 838265 h 1005430"/>
                  <a:gd name="connsiteX2-13747" fmla="*/ 782110 w 1240071"/>
                  <a:gd name="connsiteY2-13748" fmla="*/ 962495 h 1005430"/>
                  <a:gd name="connsiteX3-13749" fmla="*/ 720351 w 1240071"/>
                  <a:gd name="connsiteY3-13750" fmla="*/ 979633 h 1005430"/>
                  <a:gd name="connsiteX4-13751" fmla="*/ 689838 w 1240071"/>
                  <a:gd name="connsiteY4-13752" fmla="*/ 944893 h 1005430"/>
                  <a:gd name="connsiteX5-13753" fmla="*/ 663133 w 1240071"/>
                  <a:gd name="connsiteY5-13754" fmla="*/ 918706 h 1005430"/>
                  <a:gd name="connsiteX6-13755" fmla="*/ 612483 w 1240071"/>
                  <a:gd name="connsiteY6-13756" fmla="*/ 922382 h 1005430"/>
                  <a:gd name="connsiteX7-13757" fmla="*/ 594834 w 1240071"/>
                  <a:gd name="connsiteY7-13758" fmla="*/ 809443 h 1005430"/>
                  <a:gd name="connsiteX8-13759" fmla="*/ 471470 w 1240071"/>
                  <a:gd name="connsiteY8-13760" fmla="*/ 813658 h 1005430"/>
                  <a:gd name="connsiteX9-13761" fmla="*/ 512938 w 1240071"/>
                  <a:gd name="connsiteY9-13762" fmla="*/ 762528 h 1005430"/>
                  <a:gd name="connsiteX10-13763" fmla="*/ 615635 w 1240071"/>
                  <a:gd name="connsiteY10-13764" fmla="*/ 650134 h 1005430"/>
                  <a:gd name="connsiteX11-13765" fmla="*/ 543092 w 1240071"/>
                  <a:gd name="connsiteY11-13766" fmla="*/ 702717 h 1005430"/>
                  <a:gd name="connsiteX12-13767" fmla="*/ 433287 w 1240071"/>
                  <a:gd name="connsiteY12-13768" fmla="*/ 824610 h 1005430"/>
                  <a:gd name="connsiteX13-13769" fmla="*/ 160588 w 1240071"/>
                  <a:gd name="connsiteY13-13770" fmla="*/ 946307 h 1005430"/>
                  <a:gd name="connsiteX14-13771" fmla="*/ 261089 w 1240071"/>
                  <a:gd name="connsiteY14-13772" fmla="*/ 735988 h 1005430"/>
                  <a:gd name="connsiteX15-13773" fmla="*/ 210924 w 1240071"/>
                  <a:gd name="connsiteY15-13774" fmla="*/ 829249 h 1005430"/>
                  <a:gd name="connsiteX16-13775" fmla="*/ 129865 w 1240071"/>
                  <a:gd name="connsiteY16-13776" fmla="*/ 955587 h 1005430"/>
                  <a:gd name="connsiteX17-13777" fmla="*/ 18865 w 1240071"/>
                  <a:gd name="connsiteY17-13778" fmla="*/ 966845 h 1005430"/>
                  <a:gd name="connsiteX18-13779" fmla="*/ 173399 w 1240071"/>
                  <a:gd name="connsiteY18-13780" fmla="*/ 696053 h 1005430"/>
                  <a:gd name="connsiteX19-13781" fmla="*/ 198261 w 1240071"/>
                  <a:gd name="connsiteY19-13782" fmla="*/ 646787 h 1005430"/>
                  <a:gd name="connsiteX20-13783" fmla="*/ 318895 w 1240071"/>
                  <a:gd name="connsiteY20-13784" fmla="*/ 682395 h 1005430"/>
                  <a:gd name="connsiteX21-13785" fmla="*/ 590377 w 1240071"/>
                  <a:gd name="connsiteY21-13786" fmla="*/ 417571 h 1005430"/>
                  <a:gd name="connsiteX22-13787" fmla="*/ 503747 w 1240071"/>
                  <a:gd name="connsiteY22-13788" fmla="*/ 469978 h 1005430"/>
                  <a:gd name="connsiteX23-13789" fmla="*/ 453935 w 1240071"/>
                  <a:gd name="connsiteY23-13790" fmla="*/ 505882 h 1005430"/>
                  <a:gd name="connsiteX24-13791" fmla="*/ 314048 w 1240071"/>
                  <a:gd name="connsiteY24-13792" fmla="*/ 681704 h 1005430"/>
                  <a:gd name="connsiteX25-13793" fmla="*/ 198335 w 1240071"/>
                  <a:gd name="connsiteY25-13794" fmla="*/ 648788 h 1005430"/>
                  <a:gd name="connsiteX26-13795" fmla="*/ 269233 w 1240071"/>
                  <a:gd name="connsiteY26-13796" fmla="*/ 471354 h 1005430"/>
                  <a:gd name="connsiteX27-13797" fmla="*/ 0 w 1240071"/>
                  <a:gd name="connsiteY27-13798" fmla="*/ 968682 h 1005430"/>
                  <a:gd name="connsiteX28-13799" fmla="*/ 187911 w 1240071"/>
                  <a:gd name="connsiteY28-13800" fmla="*/ 416843 h 1005430"/>
                  <a:gd name="connsiteX29-13801" fmla="*/ 550062 w 1240071"/>
                  <a:gd name="connsiteY29-13802" fmla="*/ 12877 h 1005430"/>
                  <a:gd name="connsiteX30-13803" fmla="*/ 720465 w 1240071"/>
                  <a:gd name="connsiteY30-13804" fmla="*/ 111655 h 1005430"/>
                  <a:gd name="connsiteX31-13805" fmla="*/ 1119352 w 1240071"/>
                  <a:gd name="connsiteY31-13806" fmla="*/ 125859 h 1005430"/>
                  <a:gd name="connsiteX32-13807" fmla="*/ 1239680 w 1240071"/>
                  <a:gd name="connsiteY32-13808" fmla="*/ 7325 h 1005430"/>
                  <a:gd name="connsiteX33-13809" fmla="*/ 1084651 w 1240071"/>
                  <a:gd name="connsiteY33-13810" fmla="*/ 450615 h 1005430"/>
                  <a:gd name="connsiteX34-13811" fmla="*/ 1077877 w 1240071"/>
                  <a:gd name="connsiteY34-13812" fmla="*/ 620832 h 1005430"/>
                  <a:gd name="connsiteX35-13813" fmla="*/ 1168389 w 1240071"/>
                  <a:gd name="connsiteY35-13814" fmla="*/ 684025 h 1005430"/>
                  <a:gd name="connsiteX36-13815" fmla="*/ 1022847 w 1240071"/>
                  <a:gd name="connsiteY36-13816" fmla="*/ 929326 h 1005430"/>
                  <a:gd name="connsiteX37-13817" fmla="*/ 969523 w 1240071"/>
                  <a:gd name="connsiteY37-13818" fmla="*/ 914758 h 1005430"/>
                  <a:gd name="connsiteX38-13819" fmla="*/ 911539 w 1240071"/>
                  <a:gd name="connsiteY38-13820" fmla="*/ 909214 h 1005430"/>
                  <a:gd name="connsiteX39-13821" fmla="*/ 878176 w 1240071"/>
                  <a:gd name="connsiteY39-13822" fmla="*/ 909532 h 1005430"/>
                  <a:gd name="connsiteX40-13823" fmla="*/ 800077 w 1240071"/>
                  <a:gd name="connsiteY40-13824" fmla="*/ 951855 h 1005430"/>
                  <a:gd name="connsiteX0-13825" fmla="*/ 800077 w 1240071"/>
                  <a:gd name="connsiteY0-13826" fmla="*/ 951855 h 1005430"/>
                  <a:gd name="connsiteX1-13827" fmla="*/ 768034 w 1240071"/>
                  <a:gd name="connsiteY1-13828" fmla="*/ 838265 h 1005430"/>
                  <a:gd name="connsiteX2-13829" fmla="*/ 782110 w 1240071"/>
                  <a:gd name="connsiteY2-13830" fmla="*/ 962495 h 1005430"/>
                  <a:gd name="connsiteX3-13831" fmla="*/ 720351 w 1240071"/>
                  <a:gd name="connsiteY3-13832" fmla="*/ 979633 h 1005430"/>
                  <a:gd name="connsiteX4-13833" fmla="*/ 689838 w 1240071"/>
                  <a:gd name="connsiteY4-13834" fmla="*/ 944893 h 1005430"/>
                  <a:gd name="connsiteX5-13835" fmla="*/ 663133 w 1240071"/>
                  <a:gd name="connsiteY5-13836" fmla="*/ 918706 h 1005430"/>
                  <a:gd name="connsiteX6-13837" fmla="*/ 612483 w 1240071"/>
                  <a:gd name="connsiteY6-13838" fmla="*/ 922382 h 1005430"/>
                  <a:gd name="connsiteX7-13839" fmla="*/ 594834 w 1240071"/>
                  <a:gd name="connsiteY7-13840" fmla="*/ 809443 h 1005430"/>
                  <a:gd name="connsiteX8-13841" fmla="*/ 471470 w 1240071"/>
                  <a:gd name="connsiteY8-13842" fmla="*/ 813658 h 1005430"/>
                  <a:gd name="connsiteX9-13843" fmla="*/ 512938 w 1240071"/>
                  <a:gd name="connsiteY9-13844" fmla="*/ 762528 h 1005430"/>
                  <a:gd name="connsiteX10-13845" fmla="*/ 615635 w 1240071"/>
                  <a:gd name="connsiteY10-13846" fmla="*/ 650134 h 1005430"/>
                  <a:gd name="connsiteX11-13847" fmla="*/ 543092 w 1240071"/>
                  <a:gd name="connsiteY11-13848" fmla="*/ 702717 h 1005430"/>
                  <a:gd name="connsiteX12-13849" fmla="*/ 433287 w 1240071"/>
                  <a:gd name="connsiteY12-13850" fmla="*/ 824610 h 1005430"/>
                  <a:gd name="connsiteX13-13851" fmla="*/ 160588 w 1240071"/>
                  <a:gd name="connsiteY13-13852" fmla="*/ 946307 h 1005430"/>
                  <a:gd name="connsiteX14-13853" fmla="*/ 261089 w 1240071"/>
                  <a:gd name="connsiteY14-13854" fmla="*/ 735988 h 1005430"/>
                  <a:gd name="connsiteX15-13855" fmla="*/ 210924 w 1240071"/>
                  <a:gd name="connsiteY15-13856" fmla="*/ 829249 h 1005430"/>
                  <a:gd name="connsiteX16-13857" fmla="*/ 129865 w 1240071"/>
                  <a:gd name="connsiteY16-13858" fmla="*/ 955587 h 1005430"/>
                  <a:gd name="connsiteX17-13859" fmla="*/ 18865 w 1240071"/>
                  <a:gd name="connsiteY17-13860" fmla="*/ 966845 h 1005430"/>
                  <a:gd name="connsiteX18-13861" fmla="*/ 173399 w 1240071"/>
                  <a:gd name="connsiteY18-13862" fmla="*/ 696053 h 1005430"/>
                  <a:gd name="connsiteX19-13863" fmla="*/ 198261 w 1240071"/>
                  <a:gd name="connsiteY19-13864" fmla="*/ 646787 h 1005430"/>
                  <a:gd name="connsiteX20-13865" fmla="*/ 318895 w 1240071"/>
                  <a:gd name="connsiteY20-13866" fmla="*/ 682395 h 1005430"/>
                  <a:gd name="connsiteX21-13867" fmla="*/ 590377 w 1240071"/>
                  <a:gd name="connsiteY21-13868" fmla="*/ 417571 h 1005430"/>
                  <a:gd name="connsiteX22-13869" fmla="*/ 503747 w 1240071"/>
                  <a:gd name="connsiteY22-13870" fmla="*/ 469978 h 1005430"/>
                  <a:gd name="connsiteX23-13871" fmla="*/ 453935 w 1240071"/>
                  <a:gd name="connsiteY23-13872" fmla="*/ 505882 h 1005430"/>
                  <a:gd name="connsiteX24-13873" fmla="*/ 314048 w 1240071"/>
                  <a:gd name="connsiteY24-13874" fmla="*/ 681704 h 1005430"/>
                  <a:gd name="connsiteX25-13875" fmla="*/ 198335 w 1240071"/>
                  <a:gd name="connsiteY25-13876" fmla="*/ 648788 h 1005430"/>
                  <a:gd name="connsiteX26-13877" fmla="*/ 269233 w 1240071"/>
                  <a:gd name="connsiteY26-13878" fmla="*/ 471354 h 1005430"/>
                  <a:gd name="connsiteX27-13879" fmla="*/ 0 w 1240071"/>
                  <a:gd name="connsiteY27-13880" fmla="*/ 968682 h 1005430"/>
                  <a:gd name="connsiteX28-13881" fmla="*/ 187911 w 1240071"/>
                  <a:gd name="connsiteY28-13882" fmla="*/ 416843 h 1005430"/>
                  <a:gd name="connsiteX29-13883" fmla="*/ 526397 w 1240071"/>
                  <a:gd name="connsiteY29-13884" fmla="*/ 4214 h 1005430"/>
                  <a:gd name="connsiteX30-13885" fmla="*/ 720465 w 1240071"/>
                  <a:gd name="connsiteY30-13886" fmla="*/ 111655 h 1005430"/>
                  <a:gd name="connsiteX31-13887" fmla="*/ 1119352 w 1240071"/>
                  <a:gd name="connsiteY31-13888" fmla="*/ 125859 h 1005430"/>
                  <a:gd name="connsiteX32-13889" fmla="*/ 1239680 w 1240071"/>
                  <a:gd name="connsiteY32-13890" fmla="*/ 7325 h 1005430"/>
                  <a:gd name="connsiteX33-13891" fmla="*/ 1084651 w 1240071"/>
                  <a:gd name="connsiteY33-13892" fmla="*/ 450615 h 1005430"/>
                  <a:gd name="connsiteX34-13893" fmla="*/ 1077877 w 1240071"/>
                  <a:gd name="connsiteY34-13894" fmla="*/ 620832 h 1005430"/>
                  <a:gd name="connsiteX35-13895" fmla="*/ 1168389 w 1240071"/>
                  <a:gd name="connsiteY35-13896" fmla="*/ 684025 h 1005430"/>
                  <a:gd name="connsiteX36-13897" fmla="*/ 1022847 w 1240071"/>
                  <a:gd name="connsiteY36-13898" fmla="*/ 929326 h 1005430"/>
                  <a:gd name="connsiteX37-13899" fmla="*/ 969523 w 1240071"/>
                  <a:gd name="connsiteY37-13900" fmla="*/ 914758 h 1005430"/>
                  <a:gd name="connsiteX38-13901" fmla="*/ 911539 w 1240071"/>
                  <a:gd name="connsiteY38-13902" fmla="*/ 909214 h 1005430"/>
                  <a:gd name="connsiteX39-13903" fmla="*/ 878176 w 1240071"/>
                  <a:gd name="connsiteY39-13904" fmla="*/ 909532 h 1005430"/>
                  <a:gd name="connsiteX40-13905" fmla="*/ 800077 w 1240071"/>
                  <a:gd name="connsiteY40-13906" fmla="*/ 951855 h 1005430"/>
                  <a:gd name="connsiteX0-13907" fmla="*/ 800077 w 1240071"/>
                  <a:gd name="connsiteY0-13908" fmla="*/ 951855 h 1005430"/>
                  <a:gd name="connsiteX1-13909" fmla="*/ 768034 w 1240071"/>
                  <a:gd name="connsiteY1-13910" fmla="*/ 838265 h 1005430"/>
                  <a:gd name="connsiteX2-13911" fmla="*/ 782110 w 1240071"/>
                  <a:gd name="connsiteY2-13912" fmla="*/ 962495 h 1005430"/>
                  <a:gd name="connsiteX3-13913" fmla="*/ 720351 w 1240071"/>
                  <a:gd name="connsiteY3-13914" fmla="*/ 979633 h 1005430"/>
                  <a:gd name="connsiteX4-13915" fmla="*/ 689838 w 1240071"/>
                  <a:gd name="connsiteY4-13916" fmla="*/ 944893 h 1005430"/>
                  <a:gd name="connsiteX5-13917" fmla="*/ 663133 w 1240071"/>
                  <a:gd name="connsiteY5-13918" fmla="*/ 918706 h 1005430"/>
                  <a:gd name="connsiteX6-13919" fmla="*/ 612483 w 1240071"/>
                  <a:gd name="connsiteY6-13920" fmla="*/ 922382 h 1005430"/>
                  <a:gd name="connsiteX7-13921" fmla="*/ 594834 w 1240071"/>
                  <a:gd name="connsiteY7-13922" fmla="*/ 809443 h 1005430"/>
                  <a:gd name="connsiteX8-13923" fmla="*/ 471470 w 1240071"/>
                  <a:gd name="connsiteY8-13924" fmla="*/ 813658 h 1005430"/>
                  <a:gd name="connsiteX9-13925" fmla="*/ 512938 w 1240071"/>
                  <a:gd name="connsiteY9-13926" fmla="*/ 762528 h 1005430"/>
                  <a:gd name="connsiteX10-13927" fmla="*/ 615635 w 1240071"/>
                  <a:gd name="connsiteY10-13928" fmla="*/ 650134 h 1005430"/>
                  <a:gd name="connsiteX11-13929" fmla="*/ 543092 w 1240071"/>
                  <a:gd name="connsiteY11-13930" fmla="*/ 702717 h 1005430"/>
                  <a:gd name="connsiteX12-13931" fmla="*/ 433287 w 1240071"/>
                  <a:gd name="connsiteY12-13932" fmla="*/ 824610 h 1005430"/>
                  <a:gd name="connsiteX13-13933" fmla="*/ 160588 w 1240071"/>
                  <a:gd name="connsiteY13-13934" fmla="*/ 946307 h 1005430"/>
                  <a:gd name="connsiteX14-13935" fmla="*/ 261089 w 1240071"/>
                  <a:gd name="connsiteY14-13936" fmla="*/ 735988 h 1005430"/>
                  <a:gd name="connsiteX15-13937" fmla="*/ 210924 w 1240071"/>
                  <a:gd name="connsiteY15-13938" fmla="*/ 829249 h 1005430"/>
                  <a:gd name="connsiteX16-13939" fmla="*/ 129865 w 1240071"/>
                  <a:gd name="connsiteY16-13940" fmla="*/ 955587 h 1005430"/>
                  <a:gd name="connsiteX17-13941" fmla="*/ 18865 w 1240071"/>
                  <a:gd name="connsiteY17-13942" fmla="*/ 966845 h 1005430"/>
                  <a:gd name="connsiteX18-13943" fmla="*/ 173399 w 1240071"/>
                  <a:gd name="connsiteY18-13944" fmla="*/ 696053 h 1005430"/>
                  <a:gd name="connsiteX19-13945" fmla="*/ 198261 w 1240071"/>
                  <a:gd name="connsiteY19-13946" fmla="*/ 646787 h 1005430"/>
                  <a:gd name="connsiteX20-13947" fmla="*/ 318895 w 1240071"/>
                  <a:gd name="connsiteY20-13948" fmla="*/ 682395 h 1005430"/>
                  <a:gd name="connsiteX21-13949" fmla="*/ 590377 w 1240071"/>
                  <a:gd name="connsiteY21-13950" fmla="*/ 417571 h 1005430"/>
                  <a:gd name="connsiteX22-13951" fmla="*/ 503747 w 1240071"/>
                  <a:gd name="connsiteY22-13952" fmla="*/ 469978 h 1005430"/>
                  <a:gd name="connsiteX23-13953" fmla="*/ 453935 w 1240071"/>
                  <a:gd name="connsiteY23-13954" fmla="*/ 505882 h 1005430"/>
                  <a:gd name="connsiteX24-13955" fmla="*/ 314048 w 1240071"/>
                  <a:gd name="connsiteY24-13956" fmla="*/ 681704 h 1005430"/>
                  <a:gd name="connsiteX25-13957" fmla="*/ 198335 w 1240071"/>
                  <a:gd name="connsiteY25-13958" fmla="*/ 648788 h 1005430"/>
                  <a:gd name="connsiteX26-13959" fmla="*/ 269233 w 1240071"/>
                  <a:gd name="connsiteY26-13960" fmla="*/ 471354 h 1005430"/>
                  <a:gd name="connsiteX27-13961" fmla="*/ 0 w 1240071"/>
                  <a:gd name="connsiteY27-13962" fmla="*/ 968682 h 1005430"/>
                  <a:gd name="connsiteX28-13963" fmla="*/ 187911 w 1240071"/>
                  <a:gd name="connsiteY28-13964" fmla="*/ 416843 h 1005430"/>
                  <a:gd name="connsiteX29-13965" fmla="*/ 526397 w 1240071"/>
                  <a:gd name="connsiteY29-13966" fmla="*/ 4214 h 1005430"/>
                  <a:gd name="connsiteX30-13967" fmla="*/ 720465 w 1240071"/>
                  <a:gd name="connsiteY30-13968" fmla="*/ 111655 h 1005430"/>
                  <a:gd name="connsiteX31-13969" fmla="*/ 1119352 w 1240071"/>
                  <a:gd name="connsiteY31-13970" fmla="*/ 125859 h 1005430"/>
                  <a:gd name="connsiteX32-13971" fmla="*/ 1239680 w 1240071"/>
                  <a:gd name="connsiteY32-13972" fmla="*/ 7325 h 1005430"/>
                  <a:gd name="connsiteX33-13973" fmla="*/ 1084651 w 1240071"/>
                  <a:gd name="connsiteY33-13974" fmla="*/ 450615 h 1005430"/>
                  <a:gd name="connsiteX34-13975" fmla="*/ 1077877 w 1240071"/>
                  <a:gd name="connsiteY34-13976" fmla="*/ 620832 h 1005430"/>
                  <a:gd name="connsiteX35-13977" fmla="*/ 1168389 w 1240071"/>
                  <a:gd name="connsiteY35-13978" fmla="*/ 684025 h 1005430"/>
                  <a:gd name="connsiteX36-13979" fmla="*/ 1022847 w 1240071"/>
                  <a:gd name="connsiteY36-13980" fmla="*/ 929326 h 1005430"/>
                  <a:gd name="connsiteX37-13981" fmla="*/ 969523 w 1240071"/>
                  <a:gd name="connsiteY37-13982" fmla="*/ 914758 h 1005430"/>
                  <a:gd name="connsiteX38-13983" fmla="*/ 911539 w 1240071"/>
                  <a:gd name="connsiteY38-13984" fmla="*/ 909214 h 1005430"/>
                  <a:gd name="connsiteX39-13985" fmla="*/ 878176 w 1240071"/>
                  <a:gd name="connsiteY39-13986" fmla="*/ 909532 h 1005430"/>
                  <a:gd name="connsiteX40-13987" fmla="*/ 800077 w 1240071"/>
                  <a:gd name="connsiteY40-13988" fmla="*/ 951855 h 1005430"/>
                  <a:gd name="connsiteX0-13989" fmla="*/ 803379 w 1243373"/>
                  <a:gd name="connsiteY0-13990" fmla="*/ 951855 h 1005430"/>
                  <a:gd name="connsiteX1-13991" fmla="*/ 771336 w 1243373"/>
                  <a:gd name="connsiteY1-13992" fmla="*/ 838265 h 1005430"/>
                  <a:gd name="connsiteX2-13993" fmla="*/ 785412 w 1243373"/>
                  <a:gd name="connsiteY2-13994" fmla="*/ 962495 h 1005430"/>
                  <a:gd name="connsiteX3-13995" fmla="*/ 723653 w 1243373"/>
                  <a:gd name="connsiteY3-13996" fmla="*/ 979633 h 1005430"/>
                  <a:gd name="connsiteX4-13997" fmla="*/ 693140 w 1243373"/>
                  <a:gd name="connsiteY4-13998" fmla="*/ 944893 h 1005430"/>
                  <a:gd name="connsiteX5-13999" fmla="*/ 666435 w 1243373"/>
                  <a:gd name="connsiteY5-14000" fmla="*/ 918706 h 1005430"/>
                  <a:gd name="connsiteX6-14001" fmla="*/ 615785 w 1243373"/>
                  <a:gd name="connsiteY6-14002" fmla="*/ 922382 h 1005430"/>
                  <a:gd name="connsiteX7-14003" fmla="*/ 598136 w 1243373"/>
                  <a:gd name="connsiteY7-14004" fmla="*/ 809443 h 1005430"/>
                  <a:gd name="connsiteX8-14005" fmla="*/ 474772 w 1243373"/>
                  <a:gd name="connsiteY8-14006" fmla="*/ 813658 h 1005430"/>
                  <a:gd name="connsiteX9-14007" fmla="*/ 516240 w 1243373"/>
                  <a:gd name="connsiteY9-14008" fmla="*/ 762528 h 1005430"/>
                  <a:gd name="connsiteX10-14009" fmla="*/ 618937 w 1243373"/>
                  <a:gd name="connsiteY10-14010" fmla="*/ 650134 h 1005430"/>
                  <a:gd name="connsiteX11-14011" fmla="*/ 546394 w 1243373"/>
                  <a:gd name="connsiteY11-14012" fmla="*/ 702717 h 1005430"/>
                  <a:gd name="connsiteX12-14013" fmla="*/ 436589 w 1243373"/>
                  <a:gd name="connsiteY12-14014" fmla="*/ 824610 h 1005430"/>
                  <a:gd name="connsiteX13-14015" fmla="*/ 163890 w 1243373"/>
                  <a:gd name="connsiteY13-14016" fmla="*/ 946307 h 1005430"/>
                  <a:gd name="connsiteX14-14017" fmla="*/ 264391 w 1243373"/>
                  <a:gd name="connsiteY14-14018" fmla="*/ 735988 h 1005430"/>
                  <a:gd name="connsiteX15-14019" fmla="*/ 214226 w 1243373"/>
                  <a:gd name="connsiteY15-14020" fmla="*/ 829249 h 1005430"/>
                  <a:gd name="connsiteX16-14021" fmla="*/ 133167 w 1243373"/>
                  <a:gd name="connsiteY16-14022" fmla="*/ 955587 h 1005430"/>
                  <a:gd name="connsiteX17-14023" fmla="*/ 22167 w 1243373"/>
                  <a:gd name="connsiteY17-14024" fmla="*/ 966845 h 1005430"/>
                  <a:gd name="connsiteX18-14025" fmla="*/ 176701 w 1243373"/>
                  <a:gd name="connsiteY18-14026" fmla="*/ 696053 h 1005430"/>
                  <a:gd name="connsiteX19-14027" fmla="*/ 201563 w 1243373"/>
                  <a:gd name="connsiteY19-14028" fmla="*/ 646787 h 1005430"/>
                  <a:gd name="connsiteX20-14029" fmla="*/ 322197 w 1243373"/>
                  <a:gd name="connsiteY20-14030" fmla="*/ 682395 h 1005430"/>
                  <a:gd name="connsiteX21-14031" fmla="*/ 593679 w 1243373"/>
                  <a:gd name="connsiteY21-14032" fmla="*/ 417571 h 1005430"/>
                  <a:gd name="connsiteX22-14033" fmla="*/ 507049 w 1243373"/>
                  <a:gd name="connsiteY22-14034" fmla="*/ 469978 h 1005430"/>
                  <a:gd name="connsiteX23-14035" fmla="*/ 457237 w 1243373"/>
                  <a:gd name="connsiteY23-14036" fmla="*/ 505882 h 1005430"/>
                  <a:gd name="connsiteX24-14037" fmla="*/ 317350 w 1243373"/>
                  <a:gd name="connsiteY24-14038" fmla="*/ 681704 h 1005430"/>
                  <a:gd name="connsiteX25-14039" fmla="*/ 201637 w 1243373"/>
                  <a:gd name="connsiteY25-14040" fmla="*/ 648788 h 1005430"/>
                  <a:gd name="connsiteX26-14041" fmla="*/ 272535 w 1243373"/>
                  <a:gd name="connsiteY26-14042" fmla="*/ 471354 h 1005430"/>
                  <a:gd name="connsiteX27-14043" fmla="*/ 0 w 1243373"/>
                  <a:gd name="connsiteY27-14044" fmla="*/ 969589 h 1005430"/>
                  <a:gd name="connsiteX28-14045" fmla="*/ 191213 w 1243373"/>
                  <a:gd name="connsiteY28-14046" fmla="*/ 416843 h 1005430"/>
                  <a:gd name="connsiteX29-14047" fmla="*/ 529699 w 1243373"/>
                  <a:gd name="connsiteY29-14048" fmla="*/ 4214 h 1005430"/>
                  <a:gd name="connsiteX30-14049" fmla="*/ 723767 w 1243373"/>
                  <a:gd name="connsiteY30-14050" fmla="*/ 111655 h 1005430"/>
                  <a:gd name="connsiteX31-14051" fmla="*/ 1122654 w 1243373"/>
                  <a:gd name="connsiteY31-14052" fmla="*/ 125859 h 1005430"/>
                  <a:gd name="connsiteX32-14053" fmla="*/ 1242982 w 1243373"/>
                  <a:gd name="connsiteY32-14054" fmla="*/ 7325 h 1005430"/>
                  <a:gd name="connsiteX33-14055" fmla="*/ 1087953 w 1243373"/>
                  <a:gd name="connsiteY33-14056" fmla="*/ 450615 h 1005430"/>
                  <a:gd name="connsiteX34-14057" fmla="*/ 1081179 w 1243373"/>
                  <a:gd name="connsiteY34-14058" fmla="*/ 620832 h 1005430"/>
                  <a:gd name="connsiteX35-14059" fmla="*/ 1171691 w 1243373"/>
                  <a:gd name="connsiteY35-14060" fmla="*/ 684025 h 1005430"/>
                  <a:gd name="connsiteX36-14061" fmla="*/ 1026149 w 1243373"/>
                  <a:gd name="connsiteY36-14062" fmla="*/ 929326 h 1005430"/>
                  <a:gd name="connsiteX37-14063" fmla="*/ 972825 w 1243373"/>
                  <a:gd name="connsiteY37-14064" fmla="*/ 914758 h 1005430"/>
                  <a:gd name="connsiteX38-14065" fmla="*/ 914841 w 1243373"/>
                  <a:gd name="connsiteY38-14066" fmla="*/ 909214 h 1005430"/>
                  <a:gd name="connsiteX39-14067" fmla="*/ 881478 w 1243373"/>
                  <a:gd name="connsiteY39-14068" fmla="*/ 909532 h 1005430"/>
                  <a:gd name="connsiteX40-14069" fmla="*/ 803379 w 1243373"/>
                  <a:gd name="connsiteY40-14070" fmla="*/ 951855 h 1005430"/>
                  <a:gd name="connsiteX0-14071" fmla="*/ 803379 w 1243373"/>
                  <a:gd name="connsiteY0-14072" fmla="*/ 951855 h 1005430"/>
                  <a:gd name="connsiteX1-14073" fmla="*/ 771336 w 1243373"/>
                  <a:gd name="connsiteY1-14074" fmla="*/ 838265 h 1005430"/>
                  <a:gd name="connsiteX2-14075" fmla="*/ 785412 w 1243373"/>
                  <a:gd name="connsiteY2-14076" fmla="*/ 962495 h 1005430"/>
                  <a:gd name="connsiteX3-14077" fmla="*/ 723653 w 1243373"/>
                  <a:gd name="connsiteY3-14078" fmla="*/ 979633 h 1005430"/>
                  <a:gd name="connsiteX4-14079" fmla="*/ 693140 w 1243373"/>
                  <a:gd name="connsiteY4-14080" fmla="*/ 944893 h 1005430"/>
                  <a:gd name="connsiteX5-14081" fmla="*/ 666435 w 1243373"/>
                  <a:gd name="connsiteY5-14082" fmla="*/ 918706 h 1005430"/>
                  <a:gd name="connsiteX6-14083" fmla="*/ 615785 w 1243373"/>
                  <a:gd name="connsiteY6-14084" fmla="*/ 922382 h 1005430"/>
                  <a:gd name="connsiteX7-14085" fmla="*/ 598136 w 1243373"/>
                  <a:gd name="connsiteY7-14086" fmla="*/ 809443 h 1005430"/>
                  <a:gd name="connsiteX8-14087" fmla="*/ 474772 w 1243373"/>
                  <a:gd name="connsiteY8-14088" fmla="*/ 813658 h 1005430"/>
                  <a:gd name="connsiteX9-14089" fmla="*/ 516240 w 1243373"/>
                  <a:gd name="connsiteY9-14090" fmla="*/ 762528 h 1005430"/>
                  <a:gd name="connsiteX10-14091" fmla="*/ 618937 w 1243373"/>
                  <a:gd name="connsiteY10-14092" fmla="*/ 650134 h 1005430"/>
                  <a:gd name="connsiteX11-14093" fmla="*/ 546394 w 1243373"/>
                  <a:gd name="connsiteY11-14094" fmla="*/ 702717 h 1005430"/>
                  <a:gd name="connsiteX12-14095" fmla="*/ 449331 w 1243373"/>
                  <a:gd name="connsiteY12-14096" fmla="*/ 718039 h 1005430"/>
                  <a:gd name="connsiteX13-14097" fmla="*/ 163890 w 1243373"/>
                  <a:gd name="connsiteY13-14098" fmla="*/ 946307 h 1005430"/>
                  <a:gd name="connsiteX14-14099" fmla="*/ 264391 w 1243373"/>
                  <a:gd name="connsiteY14-14100" fmla="*/ 735988 h 1005430"/>
                  <a:gd name="connsiteX15-14101" fmla="*/ 214226 w 1243373"/>
                  <a:gd name="connsiteY15-14102" fmla="*/ 829249 h 1005430"/>
                  <a:gd name="connsiteX16-14103" fmla="*/ 133167 w 1243373"/>
                  <a:gd name="connsiteY16-14104" fmla="*/ 955587 h 1005430"/>
                  <a:gd name="connsiteX17-14105" fmla="*/ 22167 w 1243373"/>
                  <a:gd name="connsiteY17-14106" fmla="*/ 966845 h 1005430"/>
                  <a:gd name="connsiteX18-14107" fmla="*/ 176701 w 1243373"/>
                  <a:gd name="connsiteY18-14108" fmla="*/ 696053 h 1005430"/>
                  <a:gd name="connsiteX19-14109" fmla="*/ 201563 w 1243373"/>
                  <a:gd name="connsiteY19-14110" fmla="*/ 646787 h 1005430"/>
                  <a:gd name="connsiteX20-14111" fmla="*/ 322197 w 1243373"/>
                  <a:gd name="connsiteY20-14112" fmla="*/ 682395 h 1005430"/>
                  <a:gd name="connsiteX21-14113" fmla="*/ 593679 w 1243373"/>
                  <a:gd name="connsiteY21-14114" fmla="*/ 417571 h 1005430"/>
                  <a:gd name="connsiteX22-14115" fmla="*/ 507049 w 1243373"/>
                  <a:gd name="connsiteY22-14116" fmla="*/ 469978 h 1005430"/>
                  <a:gd name="connsiteX23-14117" fmla="*/ 457237 w 1243373"/>
                  <a:gd name="connsiteY23-14118" fmla="*/ 505882 h 1005430"/>
                  <a:gd name="connsiteX24-14119" fmla="*/ 317350 w 1243373"/>
                  <a:gd name="connsiteY24-14120" fmla="*/ 681704 h 1005430"/>
                  <a:gd name="connsiteX25-14121" fmla="*/ 201637 w 1243373"/>
                  <a:gd name="connsiteY25-14122" fmla="*/ 648788 h 1005430"/>
                  <a:gd name="connsiteX26-14123" fmla="*/ 272535 w 1243373"/>
                  <a:gd name="connsiteY26-14124" fmla="*/ 471354 h 1005430"/>
                  <a:gd name="connsiteX27-14125" fmla="*/ 0 w 1243373"/>
                  <a:gd name="connsiteY27-14126" fmla="*/ 969589 h 1005430"/>
                  <a:gd name="connsiteX28-14127" fmla="*/ 191213 w 1243373"/>
                  <a:gd name="connsiteY28-14128" fmla="*/ 416843 h 1005430"/>
                  <a:gd name="connsiteX29-14129" fmla="*/ 529699 w 1243373"/>
                  <a:gd name="connsiteY29-14130" fmla="*/ 4214 h 1005430"/>
                  <a:gd name="connsiteX30-14131" fmla="*/ 723767 w 1243373"/>
                  <a:gd name="connsiteY30-14132" fmla="*/ 111655 h 1005430"/>
                  <a:gd name="connsiteX31-14133" fmla="*/ 1122654 w 1243373"/>
                  <a:gd name="connsiteY31-14134" fmla="*/ 125859 h 1005430"/>
                  <a:gd name="connsiteX32-14135" fmla="*/ 1242982 w 1243373"/>
                  <a:gd name="connsiteY32-14136" fmla="*/ 7325 h 1005430"/>
                  <a:gd name="connsiteX33-14137" fmla="*/ 1087953 w 1243373"/>
                  <a:gd name="connsiteY33-14138" fmla="*/ 450615 h 1005430"/>
                  <a:gd name="connsiteX34-14139" fmla="*/ 1081179 w 1243373"/>
                  <a:gd name="connsiteY34-14140" fmla="*/ 620832 h 1005430"/>
                  <a:gd name="connsiteX35-14141" fmla="*/ 1171691 w 1243373"/>
                  <a:gd name="connsiteY35-14142" fmla="*/ 684025 h 1005430"/>
                  <a:gd name="connsiteX36-14143" fmla="*/ 1026149 w 1243373"/>
                  <a:gd name="connsiteY36-14144" fmla="*/ 929326 h 1005430"/>
                  <a:gd name="connsiteX37-14145" fmla="*/ 972825 w 1243373"/>
                  <a:gd name="connsiteY37-14146" fmla="*/ 914758 h 1005430"/>
                  <a:gd name="connsiteX38-14147" fmla="*/ 914841 w 1243373"/>
                  <a:gd name="connsiteY38-14148" fmla="*/ 909214 h 1005430"/>
                  <a:gd name="connsiteX39-14149" fmla="*/ 881478 w 1243373"/>
                  <a:gd name="connsiteY39-14150" fmla="*/ 909532 h 1005430"/>
                  <a:gd name="connsiteX40-14151" fmla="*/ 803379 w 1243373"/>
                  <a:gd name="connsiteY40-14152" fmla="*/ 951855 h 1005430"/>
                  <a:gd name="connsiteX0-14153" fmla="*/ 803379 w 1243373"/>
                  <a:gd name="connsiteY0-14154" fmla="*/ 951855 h 1005430"/>
                  <a:gd name="connsiteX1-14155" fmla="*/ 771336 w 1243373"/>
                  <a:gd name="connsiteY1-14156" fmla="*/ 838265 h 1005430"/>
                  <a:gd name="connsiteX2-14157" fmla="*/ 785412 w 1243373"/>
                  <a:gd name="connsiteY2-14158" fmla="*/ 962495 h 1005430"/>
                  <a:gd name="connsiteX3-14159" fmla="*/ 723653 w 1243373"/>
                  <a:gd name="connsiteY3-14160" fmla="*/ 979633 h 1005430"/>
                  <a:gd name="connsiteX4-14161" fmla="*/ 693140 w 1243373"/>
                  <a:gd name="connsiteY4-14162" fmla="*/ 944893 h 1005430"/>
                  <a:gd name="connsiteX5-14163" fmla="*/ 666435 w 1243373"/>
                  <a:gd name="connsiteY5-14164" fmla="*/ 918706 h 1005430"/>
                  <a:gd name="connsiteX6-14165" fmla="*/ 615785 w 1243373"/>
                  <a:gd name="connsiteY6-14166" fmla="*/ 922382 h 1005430"/>
                  <a:gd name="connsiteX7-14167" fmla="*/ 598136 w 1243373"/>
                  <a:gd name="connsiteY7-14168" fmla="*/ 809443 h 1005430"/>
                  <a:gd name="connsiteX8-14169" fmla="*/ 474772 w 1243373"/>
                  <a:gd name="connsiteY8-14170" fmla="*/ 813658 h 1005430"/>
                  <a:gd name="connsiteX9-14171" fmla="*/ 516240 w 1243373"/>
                  <a:gd name="connsiteY9-14172" fmla="*/ 762528 h 1005430"/>
                  <a:gd name="connsiteX10-14173" fmla="*/ 618937 w 1243373"/>
                  <a:gd name="connsiteY10-14174" fmla="*/ 650134 h 1005430"/>
                  <a:gd name="connsiteX11-14175" fmla="*/ 546394 w 1243373"/>
                  <a:gd name="connsiteY11-14176" fmla="*/ 702717 h 1005430"/>
                  <a:gd name="connsiteX12-14177" fmla="*/ 449331 w 1243373"/>
                  <a:gd name="connsiteY12-14178" fmla="*/ 718039 h 1005430"/>
                  <a:gd name="connsiteX13-14179" fmla="*/ 156519 w 1243373"/>
                  <a:gd name="connsiteY13-14180" fmla="*/ 957424 h 1005430"/>
                  <a:gd name="connsiteX14-14181" fmla="*/ 264391 w 1243373"/>
                  <a:gd name="connsiteY14-14182" fmla="*/ 735988 h 1005430"/>
                  <a:gd name="connsiteX15-14183" fmla="*/ 214226 w 1243373"/>
                  <a:gd name="connsiteY15-14184" fmla="*/ 829249 h 1005430"/>
                  <a:gd name="connsiteX16-14185" fmla="*/ 133167 w 1243373"/>
                  <a:gd name="connsiteY16-14186" fmla="*/ 955587 h 1005430"/>
                  <a:gd name="connsiteX17-14187" fmla="*/ 22167 w 1243373"/>
                  <a:gd name="connsiteY17-14188" fmla="*/ 966845 h 1005430"/>
                  <a:gd name="connsiteX18-14189" fmla="*/ 176701 w 1243373"/>
                  <a:gd name="connsiteY18-14190" fmla="*/ 696053 h 1005430"/>
                  <a:gd name="connsiteX19-14191" fmla="*/ 201563 w 1243373"/>
                  <a:gd name="connsiteY19-14192" fmla="*/ 646787 h 1005430"/>
                  <a:gd name="connsiteX20-14193" fmla="*/ 322197 w 1243373"/>
                  <a:gd name="connsiteY20-14194" fmla="*/ 682395 h 1005430"/>
                  <a:gd name="connsiteX21-14195" fmla="*/ 593679 w 1243373"/>
                  <a:gd name="connsiteY21-14196" fmla="*/ 417571 h 1005430"/>
                  <a:gd name="connsiteX22-14197" fmla="*/ 507049 w 1243373"/>
                  <a:gd name="connsiteY22-14198" fmla="*/ 469978 h 1005430"/>
                  <a:gd name="connsiteX23-14199" fmla="*/ 457237 w 1243373"/>
                  <a:gd name="connsiteY23-14200" fmla="*/ 505882 h 1005430"/>
                  <a:gd name="connsiteX24-14201" fmla="*/ 317350 w 1243373"/>
                  <a:gd name="connsiteY24-14202" fmla="*/ 681704 h 1005430"/>
                  <a:gd name="connsiteX25-14203" fmla="*/ 201637 w 1243373"/>
                  <a:gd name="connsiteY25-14204" fmla="*/ 648788 h 1005430"/>
                  <a:gd name="connsiteX26-14205" fmla="*/ 272535 w 1243373"/>
                  <a:gd name="connsiteY26-14206" fmla="*/ 471354 h 1005430"/>
                  <a:gd name="connsiteX27-14207" fmla="*/ 0 w 1243373"/>
                  <a:gd name="connsiteY27-14208" fmla="*/ 969589 h 1005430"/>
                  <a:gd name="connsiteX28-14209" fmla="*/ 191213 w 1243373"/>
                  <a:gd name="connsiteY28-14210" fmla="*/ 416843 h 1005430"/>
                  <a:gd name="connsiteX29-14211" fmla="*/ 529699 w 1243373"/>
                  <a:gd name="connsiteY29-14212" fmla="*/ 4214 h 1005430"/>
                  <a:gd name="connsiteX30-14213" fmla="*/ 723767 w 1243373"/>
                  <a:gd name="connsiteY30-14214" fmla="*/ 111655 h 1005430"/>
                  <a:gd name="connsiteX31-14215" fmla="*/ 1122654 w 1243373"/>
                  <a:gd name="connsiteY31-14216" fmla="*/ 125859 h 1005430"/>
                  <a:gd name="connsiteX32-14217" fmla="*/ 1242982 w 1243373"/>
                  <a:gd name="connsiteY32-14218" fmla="*/ 7325 h 1005430"/>
                  <a:gd name="connsiteX33-14219" fmla="*/ 1087953 w 1243373"/>
                  <a:gd name="connsiteY33-14220" fmla="*/ 450615 h 1005430"/>
                  <a:gd name="connsiteX34-14221" fmla="*/ 1081179 w 1243373"/>
                  <a:gd name="connsiteY34-14222" fmla="*/ 620832 h 1005430"/>
                  <a:gd name="connsiteX35-14223" fmla="*/ 1171691 w 1243373"/>
                  <a:gd name="connsiteY35-14224" fmla="*/ 684025 h 1005430"/>
                  <a:gd name="connsiteX36-14225" fmla="*/ 1026149 w 1243373"/>
                  <a:gd name="connsiteY36-14226" fmla="*/ 929326 h 1005430"/>
                  <a:gd name="connsiteX37-14227" fmla="*/ 972825 w 1243373"/>
                  <a:gd name="connsiteY37-14228" fmla="*/ 914758 h 1005430"/>
                  <a:gd name="connsiteX38-14229" fmla="*/ 914841 w 1243373"/>
                  <a:gd name="connsiteY38-14230" fmla="*/ 909214 h 1005430"/>
                  <a:gd name="connsiteX39-14231" fmla="*/ 881478 w 1243373"/>
                  <a:gd name="connsiteY39-14232" fmla="*/ 909532 h 1005430"/>
                  <a:gd name="connsiteX40-14233" fmla="*/ 803379 w 1243373"/>
                  <a:gd name="connsiteY40-14234" fmla="*/ 951855 h 1005430"/>
                  <a:gd name="connsiteX0-14235" fmla="*/ 803379 w 1243373"/>
                  <a:gd name="connsiteY0-14236" fmla="*/ 951855 h 1005430"/>
                  <a:gd name="connsiteX1-14237" fmla="*/ 771336 w 1243373"/>
                  <a:gd name="connsiteY1-14238" fmla="*/ 838265 h 1005430"/>
                  <a:gd name="connsiteX2-14239" fmla="*/ 785412 w 1243373"/>
                  <a:gd name="connsiteY2-14240" fmla="*/ 962495 h 1005430"/>
                  <a:gd name="connsiteX3-14241" fmla="*/ 723653 w 1243373"/>
                  <a:gd name="connsiteY3-14242" fmla="*/ 979633 h 1005430"/>
                  <a:gd name="connsiteX4-14243" fmla="*/ 693140 w 1243373"/>
                  <a:gd name="connsiteY4-14244" fmla="*/ 944893 h 1005430"/>
                  <a:gd name="connsiteX5-14245" fmla="*/ 666435 w 1243373"/>
                  <a:gd name="connsiteY5-14246" fmla="*/ 918706 h 1005430"/>
                  <a:gd name="connsiteX6-14247" fmla="*/ 615785 w 1243373"/>
                  <a:gd name="connsiteY6-14248" fmla="*/ 922382 h 1005430"/>
                  <a:gd name="connsiteX7-14249" fmla="*/ 598136 w 1243373"/>
                  <a:gd name="connsiteY7-14250" fmla="*/ 809443 h 1005430"/>
                  <a:gd name="connsiteX8-14251" fmla="*/ 474772 w 1243373"/>
                  <a:gd name="connsiteY8-14252" fmla="*/ 813658 h 1005430"/>
                  <a:gd name="connsiteX9-14253" fmla="*/ 516240 w 1243373"/>
                  <a:gd name="connsiteY9-14254" fmla="*/ 762528 h 1005430"/>
                  <a:gd name="connsiteX10-14255" fmla="*/ 618937 w 1243373"/>
                  <a:gd name="connsiteY10-14256" fmla="*/ 650134 h 1005430"/>
                  <a:gd name="connsiteX11-14257" fmla="*/ 546394 w 1243373"/>
                  <a:gd name="connsiteY11-14258" fmla="*/ 702717 h 1005430"/>
                  <a:gd name="connsiteX12-14259" fmla="*/ 449331 w 1243373"/>
                  <a:gd name="connsiteY12-14260" fmla="*/ 718039 h 1005430"/>
                  <a:gd name="connsiteX13-14261" fmla="*/ 207563 w 1243373"/>
                  <a:gd name="connsiteY13-14262" fmla="*/ 889687 h 1005430"/>
                  <a:gd name="connsiteX14-14263" fmla="*/ 156519 w 1243373"/>
                  <a:gd name="connsiteY14-14264" fmla="*/ 957424 h 1005430"/>
                  <a:gd name="connsiteX15-14265" fmla="*/ 264391 w 1243373"/>
                  <a:gd name="connsiteY15-14266" fmla="*/ 735988 h 1005430"/>
                  <a:gd name="connsiteX16-14267" fmla="*/ 214226 w 1243373"/>
                  <a:gd name="connsiteY16-14268" fmla="*/ 829249 h 1005430"/>
                  <a:gd name="connsiteX17-14269" fmla="*/ 133167 w 1243373"/>
                  <a:gd name="connsiteY17-14270" fmla="*/ 955587 h 1005430"/>
                  <a:gd name="connsiteX18-14271" fmla="*/ 22167 w 1243373"/>
                  <a:gd name="connsiteY18-14272" fmla="*/ 966845 h 1005430"/>
                  <a:gd name="connsiteX19-14273" fmla="*/ 176701 w 1243373"/>
                  <a:gd name="connsiteY19-14274" fmla="*/ 696053 h 1005430"/>
                  <a:gd name="connsiteX20-14275" fmla="*/ 201563 w 1243373"/>
                  <a:gd name="connsiteY20-14276" fmla="*/ 646787 h 1005430"/>
                  <a:gd name="connsiteX21-14277" fmla="*/ 322197 w 1243373"/>
                  <a:gd name="connsiteY21-14278" fmla="*/ 682395 h 1005430"/>
                  <a:gd name="connsiteX22-14279" fmla="*/ 593679 w 1243373"/>
                  <a:gd name="connsiteY22-14280" fmla="*/ 417571 h 1005430"/>
                  <a:gd name="connsiteX23-14281" fmla="*/ 507049 w 1243373"/>
                  <a:gd name="connsiteY23-14282" fmla="*/ 469978 h 1005430"/>
                  <a:gd name="connsiteX24-14283" fmla="*/ 457237 w 1243373"/>
                  <a:gd name="connsiteY24-14284" fmla="*/ 505882 h 1005430"/>
                  <a:gd name="connsiteX25-14285" fmla="*/ 317350 w 1243373"/>
                  <a:gd name="connsiteY25-14286" fmla="*/ 681704 h 1005430"/>
                  <a:gd name="connsiteX26-14287" fmla="*/ 201637 w 1243373"/>
                  <a:gd name="connsiteY26-14288" fmla="*/ 648788 h 1005430"/>
                  <a:gd name="connsiteX27-14289" fmla="*/ 272535 w 1243373"/>
                  <a:gd name="connsiteY27-14290" fmla="*/ 471354 h 1005430"/>
                  <a:gd name="connsiteX28-14291" fmla="*/ 0 w 1243373"/>
                  <a:gd name="connsiteY28-14292" fmla="*/ 969589 h 1005430"/>
                  <a:gd name="connsiteX29-14293" fmla="*/ 191213 w 1243373"/>
                  <a:gd name="connsiteY29-14294" fmla="*/ 416843 h 1005430"/>
                  <a:gd name="connsiteX30-14295" fmla="*/ 529699 w 1243373"/>
                  <a:gd name="connsiteY30-14296" fmla="*/ 4214 h 1005430"/>
                  <a:gd name="connsiteX31-14297" fmla="*/ 723767 w 1243373"/>
                  <a:gd name="connsiteY31-14298" fmla="*/ 111655 h 1005430"/>
                  <a:gd name="connsiteX32-14299" fmla="*/ 1122654 w 1243373"/>
                  <a:gd name="connsiteY32-14300" fmla="*/ 125859 h 1005430"/>
                  <a:gd name="connsiteX33-14301" fmla="*/ 1242982 w 1243373"/>
                  <a:gd name="connsiteY33-14302" fmla="*/ 7325 h 1005430"/>
                  <a:gd name="connsiteX34-14303" fmla="*/ 1087953 w 1243373"/>
                  <a:gd name="connsiteY34-14304" fmla="*/ 450615 h 1005430"/>
                  <a:gd name="connsiteX35-14305" fmla="*/ 1081179 w 1243373"/>
                  <a:gd name="connsiteY35-14306" fmla="*/ 620832 h 1005430"/>
                  <a:gd name="connsiteX36-14307" fmla="*/ 1171691 w 1243373"/>
                  <a:gd name="connsiteY36-14308" fmla="*/ 684025 h 1005430"/>
                  <a:gd name="connsiteX37-14309" fmla="*/ 1026149 w 1243373"/>
                  <a:gd name="connsiteY37-14310" fmla="*/ 929326 h 1005430"/>
                  <a:gd name="connsiteX38-14311" fmla="*/ 972825 w 1243373"/>
                  <a:gd name="connsiteY38-14312" fmla="*/ 914758 h 1005430"/>
                  <a:gd name="connsiteX39-14313" fmla="*/ 914841 w 1243373"/>
                  <a:gd name="connsiteY39-14314" fmla="*/ 909214 h 1005430"/>
                  <a:gd name="connsiteX40-14315" fmla="*/ 881478 w 1243373"/>
                  <a:gd name="connsiteY40-14316" fmla="*/ 909532 h 1005430"/>
                  <a:gd name="connsiteX41" fmla="*/ 803379 w 1243373"/>
                  <a:gd name="connsiteY41" fmla="*/ 951855 h 1005430"/>
                  <a:gd name="connsiteX0-14317" fmla="*/ 803379 w 1243373"/>
                  <a:gd name="connsiteY0-14318" fmla="*/ 951855 h 1005430"/>
                  <a:gd name="connsiteX1-14319" fmla="*/ 771336 w 1243373"/>
                  <a:gd name="connsiteY1-14320" fmla="*/ 838265 h 1005430"/>
                  <a:gd name="connsiteX2-14321" fmla="*/ 785412 w 1243373"/>
                  <a:gd name="connsiteY2-14322" fmla="*/ 962495 h 1005430"/>
                  <a:gd name="connsiteX3-14323" fmla="*/ 723653 w 1243373"/>
                  <a:gd name="connsiteY3-14324" fmla="*/ 979633 h 1005430"/>
                  <a:gd name="connsiteX4-14325" fmla="*/ 693140 w 1243373"/>
                  <a:gd name="connsiteY4-14326" fmla="*/ 944893 h 1005430"/>
                  <a:gd name="connsiteX5-14327" fmla="*/ 666435 w 1243373"/>
                  <a:gd name="connsiteY5-14328" fmla="*/ 918706 h 1005430"/>
                  <a:gd name="connsiteX6-14329" fmla="*/ 615785 w 1243373"/>
                  <a:gd name="connsiteY6-14330" fmla="*/ 922382 h 1005430"/>
                  <a:gd name="connsiteX7-14331" fmla="*/ 598136 w 1243373"/>
                  <a:gd name="connsiteY7-14332" fmla="*/ 809443 h 1005430"/>
                  <a:gd name="connsiteX8-14333" fmla="*/ 474772 w 1243373"/>
                  <a:gd name="connsiteY8-14334" fmla="*/ 813658 h 1005430"/>
                  <a:gd name="connsiteX9-14335" fmla="*/ 516240 w 1243373"/>
                  <a:gd name="connsiteY9-14336" fmla="*/ 762528 h 1005430"/>
                  <a:gd name="connsiteX10-14337" fmla="*/ 618937 w 1243373"/>
                  <a:gd name="connsiteY10-14338" fmla="*/ 650134 h 1005430"/>
                  <a:gd name="connsiteX11-14339" fmla="*/ 546394 w 1243373"/>
                  <a:gd name="connsiteY11-14340" fmla="*/ 702717 h 1005430"/>
                  <a:gd name="connsiteX12-14341" fmla="*/ 449331 w 1243373"/>
                  <a:gd name="connsiteY12-14342" fmla="*/ 718039 h 1005430"/>
                  <a:gd name="connsiteX13-14343" fmla="*/ 211010 w 1243373"/>
                  <a:gd name="connsiteY13-14344" fmla="*/ 882679 h 1005430"/>
                  <a:gd name="connsiteX14-14345" fmla="*/ 156519 w 1243373"/>
                  <a:gd name="connsiteY14-14346" fmla="*/ 957424 h 1005430"/>
                  <a:gd name="connsiteX15-14347" fmla="*/ 264391 w 1243373"/>
                  <a:gd name="connsiteY15-14348" fmla="*/ 735988 h 1005430"/>
                  <a:gd name="connsiteX16-14349" fmla="*/ 214226 w 1243373"/>
                  <a:gd name="connsiteY16-14350" fmla="*/ 829249 h 1005430"/>
                  <a:gd name="connsiteX17-14351" fmla="*/ 133167 w 1243373"/>
                  <a:gd name="connsiteY17-14352" fmla="*/ 955587 h 1005430"/>
                  <a:gd name="connsiteX18-14353" fmla="*/ 22167 w 1243373"/>
                  <a:gd name="connsiteY18-14354" fmla="*/ 966845 h 1005430"/>
                  <a:gd name="connsiteX19-14355" fmla="*/ 176701 w 1243373"/>
                  <a:gd name="connsiteY19-14356" fmla="*/ 696053 h 1005430"/>
                  <a:gd name="connsiteX20-14357" fmla="*/ 201563 w 1243373"/>
                  <a:gd name="connsiteY20-14358" fmla="*/ 646787 h 1005430"/>
                  <a:gd name="connsiteX21-14359" fmla="*/ 322197 w 1243373"/>
                  <a:gd name="connsiteY21-14360" fmla="*/ 682395 h 1005430"/>
                  <a:gd name="connsiteX22-14361" fmla="*/ 593679 w 1243373"/>
                  <a:gd name="connsiteY22-14362" fmla="*/ 417571 h 1005430"/>
                  <a:gd name="connsiteX23-14363" fmla="*/ 507049 w 1243373"/>
                  <a:gd name="connsiteY23-14364" fmla="*/ 469978 h 1005430"/>
                  <a:gd name="connsiteX24-14365" fmla="*/ 457237 w 1243373"/>
                  <a:gd name="connsiteY24-14366" fmla="*/ 505882 h 1005430"/>
                  <a:gd name="connsiteX25-14367" fmla="*/ 317350 w 1243373"/>
                  <a:gd name="connsiteY25-14368" fmla="*/ 681704 h 1005430"/>
                  <a:gd name="connsiteX26-14369" fmla="*/ 201637 w 1243373"/>
                  <a:gd name="connsiteY26-14370" fmla="*/ 648788 h 1005430"/>
                  <a:gd name="connsiteX27-14371" fmla="*/ 272535 w 1243373"/>
                  <a:gd name="connsiteY27-14372" fmla="*/ 471354 h 1005430"/>
                  <a:gd name="connsiteX28-14373" fmla="*/ 0 w 1243373"/>
                  <a:gd name="connsiteY28-14374" fmla="*/ 969589 h 1005430"/>
                  <a:gd name="connsiteX29-14375" fmla="*/ 191213 w 1243373"/>
                  <a:gd name="connsiteY29-14376" fmla="*/ 416843 h 1005430"/>
                  <a:gd name="connsiteX30-14377" fmla="*/ 529699 w 1243373"/>
                  <a:gd name="connsiteY30-14378" fmla="*/ 4214 h 1005430"/>
                  <a:gd name="connsiteX31-14379" fmla="*/ 723767 w 1243373"/>
                  <a:gd name="connsiteY31-14380" fmla="*/ 111655 h 1005430"/>
                  <a:gd name="connsiteX32-14381" fmla="*/ 1122654 w 1243373"/>
                  <a:gd name="connsiteY32-14382" fmla="*/ 125859 h 1005430"/>
                  <a:gd name="connsiteX33-14383" fmla="*/ 1242982 w 1243373"/>
                  <a:gd name="connsiteY33-14384" fmla="*/ 7325 h 1005430"/>
                  <a:gd name="connsiteX34-14385" fmla="*/ 1087953 w 1243373"/>
                  <a:gd name="connsiteY34-14386" fmla="*/ 450615 h 1005430"/>
                  <a:gd name="connsiteX35-14387" fmla="*/ 1081179 w 1243373"/>
                  <a:gd name="connsiteY35-14388" fmla="*/ 620832 h 1005430"/>
                  <a:gd name="connsiteX36-14389" fmla="*/ 1171691 w 1243373"/>
                  <a:gd name="connsiteY36-14390" fmla="*/ 684025 h 1005430"/>
                  <a:gd name="connsiteX37-14391" fmla="*/ 1026149 w 1243373"/>
                  <a:gd name="connsiteY37-14392" fmla="*/ 929326 h 1005430"/>
                  <a:gd name="connsiteX38-14393" fmla="*/ 972825 w 1243373"/>
                  <a:gd name="connsiteY38-14394" fmla="*/ 914758 h 1005430"/>
                  <a:gd name="connsiteX39-14395" fmla="*/ 914841 w 1243373"/>
                  <a:gd name="connsiteY39-14396" fmla="*/ 909214 h 1005430"/>
                  <a:gd name="connsiteX40-14397" fmla="*/ 881478 w 1243373"/>
                  <a:gd name="connsiteY40-14398" fmla="*/ 909532 h 1005430"/>
                  <a:gd name="connsiteX41-14399" fmla="*/ 803379 w 1243373"/>
                  <a:gd name="connsiteY41-14400" fmla="*/ 951855 h 1005430"/>
                  <a:gd name="connsiteX0-14401" fmla="*/ 803379 w 1243373"/>
                  <a:gd name="connsiteY0-14402" fmla="*/ 951855 h 1005430"/>
                  <a:gd name="connsiteX1-14403" fmla="*/ 771336 w 1243373"/>
                  <a:gd name="connsiteY1-14404" fmla="*/ 838265 h 1005430"/>
                  <a:gd name="connsiteX2-14405" fmla="*/ 785412 w 1243373"/>
                  <a:gd name="connsiteY2-14406" fmla="*/ 962495 h 1005430"/>
                  <a:gd name="connsiteX3-14407" fmla="*/ 723653 w 1243373"/>
                  <a:gd name="connsiteY3-14408" fmla="*/ 979633 h 1005430"/>
                  <a:gd name="connsiteX4-14409" fmla="*/ 693140 w 1243373"/>
                  <a:gd name="connsiteY4-14410" fmla="*/ 944893 h 1005430"/>
                  <a:gd name="connsiteX5-14411" fmla="*/ 666435 w 1243373"/>
                  <a:gd name="connsiteY5-14412" fmla="*/ 918706 h 1005430"/>
                  <a:gd name="connsiteX6-14413" fmla="*/ 615785 w 1243373"/>
                  <a:gd name="connsiteY6-14414" fmla="*/ 922382 h 1005430"/>
                  <a:gd name="connsiteX7-14415" fmla="*/ 598136 w 1243373"/>
                  <a:gd name="connsiteY7-14416" fmla="*/ 809443 h 1005430"/>
                  <a:gd name="connsiteX8-14417" fmla="*/ 474772 w 1243373"/>
                  <a:gd name="connsiteY8-14418" fmla="*/ 813658 h 1005430"/>
                  <a:gd name="connsiteX9-14419" fmla="*/ 516240 w 1243373"/>
                  <a:gd name="connsiteY9-14420" fmla="*/ 762528 h 1005430"/>
                  <a:gd name="connsiteX10-14421" fmla="*/ 618937 w 1243373"/>
                  <a:gd name="connsiteY10-14422" fmla="*/ 650134 h 1005430"/>
                  <a:gd name="connsiteX11-14423" fmla="*/ 546394 w 1243373"/>
                  <a:gd name="connsiteY11-14424" fmla="*/ 702717 h 1005430"/>
                  <a:gd name="connsiteX12-14425" fmla="*/ 429328 w 1243373"/>
                  <a:gd name="connsiteY12-14426" fmla="*/ 838728 h 1005430"/>
                  <a:gd name="connsiteX13-14427" fmla="*/ 211010 w 1243373"/>
                  <a:gd name="connsiteY13-14428" fmla="*/ 882679 h 1005430"/>
                  <a:gd name="connsiteX14-14429" fmla="*/ 156519 w 1243373"/>
                  <a:gd name="connsiteY14-14430" fmla="*/ 957424 h 1005430"/>
                  <a:gd name="connsiteX15-14431" fmla="*/ 264391 w 1243373"/>
                  <a:gd name="connsiteY15-14432" fmla="*/ 735988 h 1005430"/>
                  <a:gd name="connsiteX16-14433" fmla="*/ 214226 w 1243373"/>
                  <a:gd name="connsiteY16-14434" fmla="*/ 829249 h 1005430"/>
                  <a:gd name="connsiteX17-14435" fmla="*/ 133167 w 1243373"/>
                  <a:gd name="connsiteY17-14436" fmla="*/ 955587 h 1005430"/>
                  <a:gd name="connsiteX18-14437" fmla="*/ 22167 w 1243373"/>
                  <a:gd name="connsiteY18-14438" fmla="*/ 966845 h 1005430"/>
                  <a:gd name="connsiteX19-14439" fmla="*/ 176701 w 1243373"/>
                  <a:gd name="connsiteY19-14440" fmla="*/ 696053 h 1005430"/>
                  <a:gd name="connsiteX20-14441" fmla="*/ 201563 w 1243373"/>
                  <a:gd name="connsiteY20-14442" fmla="*/ 646787 h 1005430"/>
                  <a:gd name="connsiteX21-14443" fmla="*/ 322197 w 1243373"/>
                  <a:gd name="connsiteY21-14444" fmla="*/ 682395 h 1005430"/>
                  <a:gd name="connsiteX22-14445" fmla="*/ 593679 w 1243373"/>
                  <a:gd name="connsiteY22-14446" fmla="*/ 417571 h 1005430"/>
                  <a:gd name="connsiteX23-14447" fmla="*/ 507049 w 1243373"/>
                  <a:gd name="connsiteY23-14448" fmla="*/ 469978 h 1005430"/>
                  <a:gd name="connsiteX24-14449" fmla="*/ 457237 w 1243373"/>
                  <a:gd name="connsiteY24-14450" fmla="*/ 505882 h 1005430"/>
                  <a:gd name="connsiteX25-14451" fmla="*/ 317350 w 1243373"/>
                  <a:gd name="connsiteY25-14452" fmla="*/ 681704 h 1005430"/>
                  <a:gd name="connsiteX26-14453" fmla="*/ 201637 w 1243373"/>
                  <a:gd name="connsiteY26-14454" fmla="*/ 648788 h 1005430"/>
                  <a:gd name="connsiteX27-14455" fmla="*/ 272535 w 1243373"/>
                  <a:gd name="connsiteY27-14456" fmla="*/ 471354 h 1005430"/>
                  <a:gd name="connsiteX28-14457" fmla="*/ 0 w 1243373"/>
                  <a:gd name="connsiteY28-14458" fmla="*/ 969589 h 1005430"/>
                  <a:gd name="connsiteX29-14459" fmla="*/ 191213 w 1243373"/>
                  <a:gd name="connsiteY29-14460" fmla="*/ 416843 h 1005430"/>
                  <a:gd name="connsiteX30-14461" fmla="*/ 529699 w 1243373"/>
                  <a:gd name="connsiteY30-14462" fmla="*/ 4214 h 1005430"/>
                  <a:gd name="connsiteX31-14463" fmla="*/ 723767 w 1243373"/>
                  <a:gd name="connsiteY31-14464" fmla="*/ 111655 h 1005430"/>
                  <a:gd name="connsiteX32-14465" fmla="*/ 1122654 w 1243373"/>
                  <a:gd name="connsiteY32-14466" fmla="*/ 125859 h 1005430"/>
                  <a:gd name="connsiteX33-14467" fmla="*/ 1242982 w 1243373"/>
                  <a:gd name="connsiteY33-14468" fmla="*/ 7325 h 1005430"/>
                  <a:gd name="connsiteX34-14469" fmla="*/ 1087953 w 1243373"/>
                  <a:gd name="connsiteY34-14470" fmla="*/ 450615 h 1005430"/>
                  <a:gd name="connsiteX35-14471" fmla="*/ 1081179 w 1243373"/>
                  <a:gd name="connsiteY35-14472" fmla="*/ 620832 h 1005430"/>
                  <a:gd name="connsiteX36-14473" fmla="*/ 1171691 w 1243373"/>
                  <a:gd name="connsiteY36-14474" fmla="*/ 684025 h 1005430"/>
                  <a:gd name="connsiteX37-14475" fmla="*/ 1026149 w 1243373"/>
                  <a:gd name="connsiteY37-14476" fmla="*/ 929326 h 1005430"/>
                  <a:gd name="connsiteX38-14477" fmla="*/ 972825 w 1243373"/>
                  <a:gd name="connsiteY38-14478" fmla="*/ 914758 h 1005430"/>
                  <a:gd name="connsiteX39-14479" fmla="*/ 914841 w 1243373"/>
                  <a:gd name="connsiteY39-14480" fmla="*/ 909214 h 1005430"/>
                  <a:gd name="connsiteX40-14481" fmla="*/ 881478 w 1243373"/>
                  <a:gd name="connsiteY40-14482" fmla="*/ 909532 h 1005430"/>
                  <a:gd name="connsiteX41-14483" fmla="*/ 803379 w 1243373"/>
                  <a:gd name="connsiteY41-14484" fmla="*/ 951855 h 1005430"/>
                  <a:gd name="connsiteX0-14485" fmla="*/ 803379 w 1243373"/>
                  <a:gd name="connsiteY0-14486" fmla="*/ 951855 h 1005430"/>
                  <a:gd name="connsiteX1-14487" fmla="*/ 771336 w 1243373"/>
                  <a:gd name="connsiteY1-14488" fmla="*/ 838265 h 1005430"/>
                  <a:gd name="connsiteX2-14489" fmla="*/ 785412 w 1243373"/>
                  <a:gd name="connsiteY2-14490" fmla="*/ 962495 h 1005430"/>
                  <a:gd name="connsiteX3-14491" fmla="*/ 723653 w 1243373"/>
                  <a:gd name="connsiteY3-14492" fmla="*/ 979633 h 1005430"/>
                  <a:gd name="connsiteX4-14493" fmla="*/ 693140 w 1243373"/>
                  <a:gd name="connsiteY4-14494" fmla="*/ 944893 h 1005430"/>
                  <a:gd name="connsiteX5-14495" fmla="*/ 666435 w 1243373"/>
                  <a:gd name="connsiteY5-14496" fmla="*/ 918706 h 1005430"/>
                  <a:gd name="connsiteX6-14497" fmla="*/ 615785 w 1243373"/>
                  <a:gd name="connsiteY6-14498" fmla="*/ 922382 h 1005430"/>
                  <a:gd name="connsiteX7-14499" fmla="*/ 598136 w 1243373"/>
                  <a:gd name="connsiteY7-14500" fmla="*/ 809443 h 1005430"/>
                  <a:gd name="connsiteX8-14501" fmla="*/ 474772 w 1243373"/>
                  <a:gd name="connsiteY8-14502" fmla="*/ 813658 h 1005430"/>
                  <a:gd name="connsiteX9-14503" fmla="*/ 516240 w 1243373"/>
                  <a:gd name="connsiteY9-14504" fmla="*/ 762528 h 1005430"/>
                  <a:gd name="connsiteX10-14505" fmla="*/ 618937 w 1243373"/>
                  <a:gd name="connsiteY10-14506" fmla="*/ 650134 h 1005430"/>
                  <a:gd name="connsiteX11-14507" fmla="*/ 546394 w 1243373"/>
                  <a:gd name="connsiteY11-14508" fmla="*/ 702717 h 1005430"/>
                  <a:gd name="connsiteX12-14509" fmla="*/ 429328 w 1243373"/>
                  <a:gd name="connsiteY12-14510" fmla="*/ 838728 h 1005430"/>
                  <a:gd name="connsiteX13-14511" fmla="*/ 211010 w 1243373"/>
                  <a:gd name="connsiteY13-14512" fmla="*/ 882679 h 1005430"/>
                  <a:gd name="connsiteX14-14513" fmla="*/ 156519 w 1243373"/>
                  <a:gd name="connsiteY14-14514" fmla="*/ 957424 h 1005430"/>
                  <a:gd name="connsiteX15-14515" fmla="*/ 264391 w 1243373"/>
                  <a:gd name="connsiteY15-14516" fmla="*/ 735988 h 1005430"/>
                  <a:gd name="connsiteX16-14517" fmla="*/ 214226 w 1243373"/>
                  <a:gd name="connsiteY16-14518" fmla="*/ 829249 h 1005430"/>
                  <a:gd name="connsiteX17-14519" fmla="*/ 133167 w 1243373"/>
                  <a:gd name="connsiteY17-14520" fmla="*/ 955587 h 1005430"/>
                  <a:gd name="connsiteX18-14521" fmla="*/ 22167 w 1243373"/>
                  <a:gd name="connsiteY18-14522" fmla="*/ 966845 h 1005430"/>
                  <a:gd name="connsiteX19-14523" fmla="*/ 176701 w 1243373"/>
                  <a:gd name="connsiteY19-14524" fmla="*/ 696053 h 1005430"/>
                  <a:gd name="connsiteX20-14525" fmla="*/ 201563 w 1243373"/>
                  <a:gd name="connsiteY20-14526" fmla="*/ 646787 h 1005430"/>
                  <a:gd name="connsiteX21-14527" fmla="*/ 322197 w 1243373"/>
                  <a:gd name="connsiteY21-14528" fmla="*/ 682395 h 1005430"/>
                  <a:gd name="connsiteX22-14529" fmla="*/ 593679 w 1243373"/>
                  <a:gd name="connsiteY22-14530" fmla="*/ 417571 h 1005430"/>
                  <a:gd name="connsiteX23-14531" fmla="*/ 507049 w 1243373"/>
                  <a:gd name="connsiteY23-14532" fmla="*/ 469978 h 1005430"/>
                  <a:gd name="connsiteX24-14533" fmla="*/ 457237 w 1243373"/>
                  <a:gd name="connsiteY24-14534" fmla="*/ 505882 h 1005430"/>
                  <a:gd name="connsiteX25-14535" fmla="*/ 317350 w 1243373"/>
                  <a:gd name="connsiteY25-14536" fmla="*/ 681704 h 1005430"/>
                  <a:gd name="connsiteX26-14537" fmla="*/ 201637 w 1243373"/>
                  <a:gd name="connsiteY26-14538" fmla="*/ 648788 h 1005430"/>
                  <a:gd name="connsiteX27-14539" fmla="*/ 272535 w 1243373"/>
                  <a:gd name="connsiteY27-14540" fmla="*/ 471354 h 1005430"/>
                  <a:gd name="connsiteX28-14541" fmla="*/ 0 w 1243373"/>
                  <a:gd name="connsiteY28-14542" fmla="*/ 969589 h 1005430"/>
                  <a:gd name="connsiteX29-14543" fmla="*/ 191213 w 1243373"/>
                  <a:gd name="connsiteY29-14544" fmla="*/ 416843 h 1005430"/>
                  <a:gd name="connsiteX30-14545" fmla="*/ 529699 w 1243373"/>
                  <a:gd name="connsiteY30-14546" fmla="*/ 4214 h 1005430"/>
                  <a:gd name="connsiteX31-14547" fmla="*/ 723767 w 1243373"/>
                  <a:gd name="connsiteY31-14548" fmla="*/ 111655 h 1005430"/>
                  <a:gd name="connsiteX32-14549" fmla="*/ 1122654 w 1243373"/>
                  <a:gd name="connsiteY32-14550" fmla="*/ 125859 h 1005430"/>
                  <a:gd name="connsiteX33-14551" fmla="*/ 1242982 w 1243373"/>
                  <a:gd name="connsiteY33-14552" fmla="*/ 7325 h 1005430"/>
                  <a:gd name="connsiteX34-14553" fmla="*/ 1087953 w 1243373"/>
                  <a:gd name="connsiteY34-14554" fmla="*/ 450615 h 1005430"/>
                  <a:gd name="connsiteX35-14555" fmla="*/ 1081179 w 1243373"/>
                  <a:gd name="connsiteY35-14556" fmla="*/ 620832 h 1005430"/>
                  <a:gd name="connsiteX36-14557" fmla="*/ 1171691 w 1243373"/>
                  <a:gd name="connsiteY36-14558" fmla="*/ 684025 h 1005430"/>
                  <a:gd name="connsiteX37-14559" fmla="*/ 1026149 w 1243373"/>
                  <a:gd name="connsiteY37-14560" fmla="*/ 929326 h 1005430"/>
                  <a:gd name="connsiteX38-14561" fmla="*/ 972825 w 1243373"/>
                  <a:gd name="connsiteY38-14562" fmla="*/ 914758 h 1005430"/>
                  <a:gd name="connsiteX39-14563" fmla="*/ 914841 w 1243373"/>
                  <a:gd name="connsiteY39-14564" fmla="*/ 909214 h 1005430"/>
                  <a:gd name="connsiteX40-14565" fmla="*/ 881478 w 1243373"/>
                  <a:gd name="connsiteY40-14566" fmla="*/ 909532 h 1005430"/>
                  <a:gd name="connsiteX41-14567" fmla="*/ 803379 w 1243373"/>
                  <a:gd name="connsiteY41-14568" fmla="*/ 951855 h 1005430"/>
                  <a:gd name="connsiteX0-14569" fmla="*/ 803379 w 1243373"/>
                  <a:gd name="connsiteY0-14570" fmla="*/ 951855 h 1005430"/>
                  <a:gd name="connsiteX1-14571" fmla="*/ 771336 w 1243373"/>
                  <a:gd name="connsiteY1-14572" fmla="*/ 838265 h 1005430"/>
                  <a:gd name="connsiteX2-14573" fmla="*/ 785412 w 1243373"/>
                  <a:gd name="connsiteY2-14574" fmla="*/ 962495 h 1005430"/>
                  <a:gd name="connsiteX3-14575" fmla="*/ 723653 w 1243373"/>
                  <a:gd name="connsiteY3-14576" fmla="*/ 979633 h 1005430"/>
                  <a:gd name="connsiteX4-14577" fmla="*/ 693140 w 1243373"/>
                  <a:gd name="connsiteY4-14578" fmla="*/ 944893 h 1005430"/>
                  <a:gd name="connsiteX5-14579" fmla="*/ 666435 w 1243373"/>
                  <a:gd name="connsiteY5-14580" fmla="*/ 918706 h 1005430"/>
                  <a:gd name="connsiteX6-14581" fmla="*/ 615785 w 1243373"/>
                  <a:gd name="connsiteY6-14582" fmla="*/ 922382 h 1005430"/>
                  <a:gd name="connsiteX7-14583" fmla="*/ 598136 w 1243373"/>
                  <a:gd name="connsiteY7-14584" fmla="*/ 809443 h 1005430"/>
                  <a:gd name="connsiteX8-14585" fmla="*/ 474772 w 1243373"/>
                  <a:gd name="connsiteY8-14586" fmla="*/ 813658 h 1005430"/>
                  <a:gd name="connsiteX9-14587" fmla="*/ 516240 w 1243373"/>
                  <a:gd name="connsiteY9-14588" fmla="*/ 762528 h 1005430"/>
                  <a:gd name="connsiteX10-14589" fmla="*/ 618937 w 1243373"/>
                  <a:gd name="connsiteY10-14590" fmla="*/ 650134 h 1005430"/>
                  <a:gd name="connsiteX11-14591" fmla="*/ 509862 w 1243373"/>
                  <a:gd name="connsiteY11-14592" fmla="*/ 736996 h 1005430"/>
                  <a:gd name="connsiteX12-14593" fmla="*/ 429328 w 1243373"/>
                  <a:gd name="connsiteY12-14594" fmla="*/ 838728 h 1005430"/>
                  <a:gd name="connsiteX13-14595" fmla="*/ 211010 w 1243373"/>
                  <a:gd name="connsiteY13-14596" fmla="*/ 882679 h 1005430"/>
                  <a:gd name="connsiteX14-14597" fmla="*/ 156519 w 1243373"/>
                  <a:gd name="connsiteY14-14598" fmla="*/ 957424 h 1005430"/>
                  <a:gd name="connsiteX15-14599" fmla="*/ 264391 w 1243373"/>
                  <a:gd name="connsiteY15-14600" fmla="*/ 735988 h 1005430"/>
                  <a:gd name="connsiteX16-14601" fmla="*/ 214226 w 1243373"/>
                  <a:gd name="connsiteY16-14602" fmla="*/ 829249 h 1005430"/>
                  <a:gd name="connsiteX17-14603" fmla="*/ 133167 w 1243373"/>
                  <a:gd name="connsiteY17-14604" fmla="*/ 955587 h 1005430"/>
                  <a:gd name="connsiteX18-14605" fmla="*/ 22167 w 1243373"/>
                  <a:gd name="connsiteY18-14606" fmla="*/ 966845 h 1005430"/>
                  <a:gd name="connsiteX19-14607" fmla="*/ 176701 w 1243373"/>
                  <a:gd name="connsiteY19-14608" fmla="*/ 696053 h 1005430"/>
                  <a:gd name="connsiteX20-14609" fmla="*/ 201563 w 1243373"/>
                  <a:gd name="connsiteY20-14610" fmla="*/ 646787 h 1005430"/>
                  <a:gd name="connsiteX21-14611" fmla="*/ 322197 w 1243373"/>
                  <a:gd name="connsiteY21-14612" fmla="*/ 682395 h 1005430"/>
                  <a:gd name="connsiteX22-14613" fmla="*/ 593679 w 1243373"/>
                  <a:gd name="connsiteY22-14614" fmla="*/ 417571 h 1005430"/>
                  <a:gd name="connsiteX23-14615" fmla="*/ 507049 w 1243373"/>
                  <a:gd name="connsiteY23-14616" fmla="*/ 469978 h 1005430"/>
                  <a:gd name="connsiteX24-14617" fmla="*/ 457237 w 1243373"/>
                  <a:gd name="connsiteY24-14618" fmla="*/ 505882 h 1005430"/>
                  <a:gd name="connsiteX25-14619" fmla="*/ 317350 w 1243373"/>
                  <a:gd name="connsiteY25-14620" fmla="*/ 681704 h 1005430"/>
                  <a:gd name="connsiteX26-14621" fmla="*/ 201637 w 1243373"/>
                  <a:gd name="connsiteY26-14622" fmla="*/ 648788 h 1005430"/>
                  <a:gd name="connsiteX27-14623" fmla="*/ 272535 w 1243373"/>
                  <a:gd name="connsiteY27-14624" fmla="*/ 471354 h 1005430"/>
                  <a:gd name="connsiteX28-14625" fmla="*/ 0 w 1243373"/>
                  <a:gd name="connsiteY28-14626" fmla="*/ 969589 h 1005430"/>
                  <a:gd name="connsiteX29-14627" fmla="*/ 191213 w 1243373"/>
                  <a:gd name="connsiteY29-14628" fmla="*/ 416843 h 1005430"/>
                  <a:gd name="connsiteX30-14629" fmla="*/ 529699 w 1243373"/>
                  <a:gd name="connsiteY30-14630" fmla="*/ 4214 h 1005430"/>
                  <a:gd name="connsiteX31-14631" fmla="*/ 723767 w 1243373"/>
                  <a:gd name="connsiteY31-14632" fmla="*/ 111655 h 1005430"/>
                  <a:gd name="connsiteX32-14633" fmla="*/ 1122654 w 1243373"/>
                  <a:gd name="connsiteY32-14634" fmla="*/ 125859 h 1005430"/>
                  <a:gd name="connsiteX33-14635" fmla="*/ 1242982 w 1243373"/>
                  <a:gd name="connsiteY33-14636" fmla="*/ 7325 h 1005430"/>
                  <a:gd name="connsiteX34-14637" fmla="*/ 1087953 w 1243373"/>
                  <a:gd name="connsiteY34-14638" fmla="*/ 450615 h 1005430"/>
                  <a:gd name="connsiteX35-14639" fmla="*/ 1081179 w 1243373"/>
                  <a:gd name="connsiteY35-14640" fmla="*/ 620832 h 1005430"/>
                  <a:gd name="connsiteX36-14641" fmla="*/ 1171691 w 1243373"/>
                  <a:gd name="connsiteY36-14642" fmla="*/ 684025 h 1005430"/>
                  <a:gd name="connsiteX37-14643" fmla="*/ 1026149 w 1243373"/>
                  <a:gd name="connsiteY37-14644" fmla="*/ 929326 h 1005430"/>
                  <a:gd name="connsiteX38-14645" fmla="*/ 972825 w 1243373"/>
                  <a:gd name="connsiteY38-14646" fmla="*/ 914758 h 1005430"/>
                  <a:gd name="connsiteX39-14647" fmla="*/ 914841 w 1243373"/>
                  <a:gd name="connsiteY39-14648" fmla="*/ 909214 h 1005430"/>
                  <a:gd name="connsiteX40-14649" fmla="*/ 881478 w 1243373"/>
                  <a:gd name="connsiteY40-14650" fmla="*/ 909532 h 1005430"/>
                  <a:gd name="connsiteX41-14651" fmla="*/ 803379 w 1243373"/>
                  <a:gd name="connsiteY41-14652" fmla="*/ 951855 h 1005430"/>
                  <a:gd name="connsiteX0-14653" fmla="*/ 803379 w 1243373"/>
                  <a:gd name="connsiteY0-14654" fmla="*/ 951855 h 1005430"/>
                  <a:gd name="connsiteX1-14655" fmla="*/ 771336 w 1243373"/>
                  <a:gd name="connsiteY1-14656" fmla="*/ 838265 h 1005430"/>
                  <a:gd name="connsiteX2-14657" fmla="*/ 785412 w 1243373"/>
                  <a:gd name="connsiteY2-14658" fmla="*/ 962495 h 1005430"/>
                  <a:gd name="connsiteX3-14659" fmla="*/ 723653 w 1243373"/>
                  <a:gd name="connsiteY3-14660" fmla="*/ 979633 h 1005430"/>
                  <a:gd name="connsiteX4-14661" fmla="*/ 693140 w 1243373"/>
                  <a:gd name="connsiteY4-14662" fmla="*/ 944893 h 1005430"/>
                  <a:gd name="connsiteX5-14663" fmla="*/ 666435 w 1243373"/>
                  <a:gd name="connsiteY5-14664" fmla="*/ 918706 h 1005430"/>
                  <a:gd name="connsiteX6-14665" fmla="*/ 615785 w 1243373"/>
                  <a:gd name="connsiteY6-14666" fmla="*/ 922382 h 1005430"/>
                  <a:gd name="connsiteX7-14667" fmla="*/ 598136 w 1243373"/>
                  <a:gd name="connsiteY7-14668" fmla="*/ 809443 h 1005430"/>
                  <a:gd name="connsiteX8-14669" fmla="*/ 474772 w 1243373"/>
                  <a:gd name="connsiteY8-14670" fmla="*/ 813658 h 1005430"/>
                  <a:gd name="connsiteX9-14671" fmla="*/ 516240 w 1243373"/>
                  <a:gd name="connsiteY9-14672" fmla="*/ 762528 h 1005430"/>
                  <a:gd name="connsiteX10-14673" fmla="*/ 618937 w 1243373"/>
                  <a:gd name="connsiteY10-14674" fmla="*/ 650134 h 1005430"/>
                  <a:gd name="connsiteX11-14675" fmla="*/ 509862 w 1243373"/>
                  <a:gd name="connsiteY11-14676" fmla="*/ 736996 h 1005430"/>
                  <a:gd name="connsiteX12-14677" fmla="*/ 429328 w 1243373"/>
                  <a:gd name="connsiteY12-14678" fmla="*/ 838728 h 1005430"/>
                  <a:gd name="connsiteX13-14679" fmla="*/ 211010 w 1243373"/>
                  <a:gd name="connsiteY13-14680" fmla="*/ 882679 h 1005430"/>
                  <a:gd name="connsiteX14-14681" fmla="*/ 156519 w 1243373"/>
                  <a:gd name="connsiteY14-14682" fmla="*/ 957424 h 1005430"/>
                  <a:gd name="connsiteX15-14683" fmla="*/ 264391 w 1243373"/>
                  <a:gd name="connsiteY15-14684" fmla="*/ 735988 h 1005430"/>
                  <a:gd name="connsiteX16-14685" fmla="*/ 214226 w 1243373"/>
                  <a:gd name="connsiteY16-14686" fmla="*/ 829249 h 1005430"/>
                  <a:gd name="connsiteX17-14687" fmla="*/ 133167 w 1243373"/>
                  <a:gd name="connsiteY17-14688" fmla="*/ 955587 h 1005430"/>
                  <a:gd name="connsiteX18-14689" fmla="*/ 22167 w 1243373"/>
                  <a:gd name="connsiteY18-14690" fmla="*/ 966845 h 1005430"/>
                  <a:gd name="connsiteX19-14691" fmla="*/ 176701 w 1243373"/>
                  <a:gd name="connsiteY19-14692" fmla="*/ 696053 h 1005430"/>
                  <a:gd name="connsiteX20-14693" fmla="*/ 201563 w 1243373"/>
                  <a:gd name="connsiteY20-14694" fmla="*/ 646787 h 1005430"/>
                  <a:gd name="connsiteX21-14695" fmla="*/ 322197 w 1243373"/>
                  <a:gd name="connsiteY21-14696" fmla="*/ 682395 h 1005430"/>
                  <a:gd name="connsiteX22-14697" fmla="*/ 593679 w 1243373"/>
                  <a:gd name="connsiteY22-14698" fmla="*/ 417571 h 1005430"/>
                  <a:gd name="connsiteX23-14699" fmla="*/ 507049 w 1243373"/>
                  <a:gd name="connsiteY23-14700" fmla="*/ 469978 h 1005430"/>
                  <a:gd name="connsiteX24-14701" fmla="*/ 457237 w 1243373"/>
                  <a:gd name="connsiteY24-14702" fmla="*/ 505882 h 1005430"/>
                  <a:gd name="connsiteX25-14703" fmla="*/ 317350 w 1243373"/>
                  <a:gd name="connsiteY25-14704" fmla="*/ 681704 h 1005430"/>
                  <a:gd name="connsiteX26-14705" fmla="*/ 201637 w 1243373"/>
                  <a:gd name="connsiteY26-14706" fmla="*/ 648788 h 1005430"/>
                  <a:gd name="connsiteX27-14707" fmla="*/ 272535 w 1243373"/>
                  <a:gd name="connsiteY27-14708" fmla="*/ 471354 h 1005430"/>
                  <a:gd name="connsiteX28-14709" fmla="*/ 0 w 1243373"/>
                  <a:gd name="connsiteY28-14710" fmla="*/ 969589 h 1005430"/>
                  <a:gd name="connsiteX29-14711" fmla="*/ 191213 w 1243373"/>
                  <a:gd name="connsiteY29-14712" fmla="*/ 416843 h 1005430"/>
                  <a:gd name="connsiteX30-14713" fmla="*/ 529699 w 1243373"/>
                  <a:gd name="connsiteY30-14714" fmla="*/ 4214 h 1005430"/>
                  <a:gd name="connsiteX31-14715" fmla="*/ 723767 w 1243373"/>
                  <a:gd name="connsiteY31-14716" fmla="*/ 111655 h 1005430"/>
                  <a:gd name="connsiteX32-14717" fmla="*/ 1122654 w 1243373"/>
                  <a:gd name="connsiteY32-14718" fmla="*/ 125859 h 1005430"/>
                  <a:gd name="connsiteX33-14719" fmla="*/ 1242982 w 1243373"/>
                  <a:gd name="connsiteY33-14720" fmla="*/ 7325 h 1005430"/>
                  <a:gd name="connsiteX34-14721" fmla="*/ 1087953 w 1243373"/>
                  <a:gd name="connsiteY34-14722" fmla="*/ 450615 h 1005430"/>
                  <a:gd name="connsiteX35-14723" fmla="*/ 1081179 w 1243373"/>
                  <a:gd name="connsiteY35-14724" fmla="*/ 620832 h 1005430"/>
                  <a:gd name="connsiteX36-14725" fmla="*/ 1171691 w 1243373"/>
                  <a:gd name="connsiteY36-14726" fmla="*/ 684025 h 1005430"/>
                  <a:gd name="connsiteX37-14727" fmla="*/ 1026149 w 1243373"/>
                  <a:gd name="connsiteY37-14728" fmla="*/ 929326 h 1005430"/>
                  <a:gd name="connsiteX38-14729" fmla="*/ 972825 w 1243373"/>
                  <a:gd name="connsiteY38-14730" fmla="*/ 914758 h 1005430"/>
                  <a:gd name="connsiteX39-14731" fmla="*/ 914841 w 1243373"/>
                  <a:gd name="connsiteY39-14732" fmla="*/ 909214 h 1005430"/>
                  <a:gd name="connsiteX40-14733" fmla="*/ 881478 w 1243373"/>
                  <a:gd name="connsiteY40-14734" fmla="*/ 909532 h 1005430"/>
                  <a:gd name="connsiteX41-14735" fmla="*/ 803379 w 1243373"/>
                  <a:gd name="connsiteY41-14736" fmla="*/ 951855 h 1005430"/>
                  <a:gd name="connsiteX0-14737" fmla="*/ 803379 w 1243373"/>
                  <a:gd name="connsiteY0-14738" fmla="*/ 951855 h 1005430"/>
                  <a:gd name="connsiteX1-14739" fmla="*/ 771336 w 1243373"/>
                  <a:gd name="connsiteY1-14740" fmla="*/ 838265 h 1005430"/>
                  <a:gd name="connsiteX2-14741" fmla="*/ 785412 w 1243373"/>
                  <a:gd name="connsiteY2-14742" fmla="*/ 962495 h 1005430"/>
                  <a:gd name="connsiteX3-14743" fmla="*/ 723653 w 1243373"/>
                  <a:gd name="connsiteY3-14744" fmla="*/ 979633 h 1005430"/>
                  <a:gd name="connsiteX4-14745" fmla="*/ 693140 w 1243373"/>
                  <a:gd name="connsiteY4-14746" fmla="*/ 944893 h 1005430"/>
                  <a:gd name="connsiteX5-14747" fmla="*/ 666435 w 1243373"/>
                  <a:gd name="connsiteY5-14748" fmla="*/ 918706 h 1005430"/>
                  <a:gd name="connsiteX6-14749" fmla="*/ 615785 w 1243373"/>
                  <a:gd name="connsiteY6-14750" fmla="*/ 922382 h 1005430"/>
                  <a:gd name="connsiteX7-14751" fmla="*/ 598136 w 1243373"/>
                  <a:gd name="connsiteY7-14752" fmla="*/ 809443 h 1005430"/>
                  <a:gd name="connsiteX8-14753" fmla="*/ 474772 w 1243373"/>
                  <a:gd name="connsiteY8-14754" fmla="*/ 813658 h 1005430"/>
                  <a:gd name="connsiteX9-14755" fmla="*/ 516240 w 1243373"/>
                  <a:gd name="connsiteY9-14756" fmla="*/ 762528 h 1005430"/>
                  <a:gd name="connsiteX10-14757" fmla="*/ 618937 w 1243373"/>
                  <a:gd name="connsiteY10-14758" fmla="*/ 650134 h 1005430"/>
                  <a:gd name="connsiteX11-14759" fmla="*/ 537590 w 1243373"/>
                  <a:gd name="connsiteY11-14760" fmla="*/ 705134 h 1005430"/>
                  <a:gd name="connsiteX12-14761" fmla="*/ 429328 w 1243373"/>
                  <a:gd name="connsiteY12-14762" fmla="*/ 838728 h 1005430"/>
                  <a:gd name="connsiteX13-14763" fmla="*/ 211010 w 1243373"/>
                  <a:gd name="connsiteY13-14764" fmla="*/ 882679 h 1005430"/>
                  <a:gd name="connsiteX14-14765" fmla="*/ 156519 w 1243373"/>
                  <a:gd name="connsiteY14-14766" fmla="*/ 957424 h 1005430"/>
                  <a:gd name="connsiteX15-14767" fmla="*/ 264391 w 1243373"/>
                  <a:gd name="connsiteY15-14768" fmla="*/ 735988 h 1005430"/>
                  <a:gd name="connsiteX16-14769" fmla="*/ 214226 w 1243373"/>
                  <a:gd name="connsiteY16-14770" fmla="*/ 829249 h 1005430"/>
                  <a:gd name="connsiteX17-14771" fmla="*/ 133167 w 1243373"/>
                  <a:gd name="connsiteY17-14772" fmla="*/ 955587 h 1005430"/>
                  <a:gd name="connsiteX18-14773" fmla="*/ 22167 w 1243373"/>
                  <a:gd name="connsiteY18-14774" fmla="*/ 966845 h 1005430"/>
                  <a:gd name="connsiteX19-14775" fmla="*/ 176701 w 1243373"/>
                  <a:gd name="connsiteY19-14776" fmla="*/ 696053 h 1005430"/>
                  <a:gd name="connsiteX20-14777" fmla="*/ 201563 w 1243373"/>
                  <a:gd name="connsiteY20-14778" fmla="*/ 646787 h 1005430"/>
                  <a:gd name="connsiteX21-14779" fmla="*/ 322197 w 1243373"/>
                  <a:gd name="connsiteY21-14780" fmla="*/ 682395 h 1005430"/>
                  <a:gd name="connsiteX22-14781" fmla="*/ 593679 w 1243373"/>
                  <a:gd name="connsiteY22-14782" fmla="*/ 417571 h 1005430"/>
                  <a:gd name="connsiteX23-14783" fmla="*/ 507049 w 1243373"/>
                  <a:gd name="connsiteY23-14784" fmla="*/ 469978 h 1005430"/>
                  <a:gd name="connsiteX24-14785" fmla="*/ 457237 w 1243373"/>
                  <a:gd name="connsiteY24-14786" fmla="*/ 505882 h 1005430"/>
                  <a:gd name="connsiteX25-14787" fmla="*/ 317350 w 1243373"/>
                  <a:gd name="connsiteY25-14788" fmla="*/ 681704 h 1005430"/>
                  <a:gd name="connsiteX26-14789" fmla="*/ 201637 w 1243373"/>
                  <a:gd name="connsiteY26-14790" fmla="*/ 648788 h 1005430"/>
                  <a:gd name="connsiteX27-14791" fmla="*/ 272535 w 1243373"/>
                  <a:gd name="connsiteY27-14792" fmla="*/ 471354 h 1005430"/>
                  <a:gd name="connsiteX28-14793" fmla="*/ 0 w 1243373"/>
                  <a:gd name="connsiteY28-14794" fmla="*/ 969589 h 1005430"/>
                  <a:gd name="connsiteX29-14795" fmla="*/ 191213 w 1243373"/>
                  <a:gd name="connsiteY29-14796" fmla="*/ 416843 h 1005430"/>
                  <a:gd name="connsiteX30-14797" fmla="*/ 529699 w 1243373"/>
                  <a:gd name="connsiteY30-14798" fmla="*/ 4214 h 1005430"/>
                  <a:gd name="connsiteX31-14799" fmla="*/ 723767 w 1243373"/>
                  <a:gd name="connsiteY31-14800" fmla="*/ 111655 h 1005430"/>
                  <a:gd name="connsiteX32-14801" fmla="*/ 1122654 w 1243373"/>
                  <a:gd name="connsiteY32-14802" fmla="*/ 125859 h 1005430"/>
                  <a:gd name="connsiteX33-14803" fmla="*/ 1242982 w 1243373"/>
                  <a:gd name="connsiteY33-14804" fmla="*/ 7325 h 1005430"/>
                  <a:gd name="connsiteX34-14805" fmla="*/ 1087953 w 1243373"/>
                  <a:gd name="connsiteY34-14806" fmla="*/ 450615 h 1005430"/>
                  <a:gd name="connsiteX35-14807" fmla="*/ 1081179 w 1243373"/>
                  <a:gd name="connsiteY35-14808" fmla="*/ 620832 h 1005430"/>
                  <a:gd name="connsiteX36-14809" fmla="*/ 1171691 w 1243373"/>
                  <a:gd name="connsiteY36-14810" fmla="*/ 684025 h 1005430"/>
                  <a:gd name="connsiteX37-14811" fmla="*/ 1026149 w 1243373"/>
                  <a:gd name="connsiteY37-14812" fmla="*/ 929326 h 1005430"/>
                  <a:gd name="connsiteX38-14813" fmla="*/ 972825 w 1243373"/>
                  <a:gd name="connsiteY38-14814" fmla="*/ 914758 h 1005430"/>
                  <a:gd name="connsiteX39-14815" fmla="*/ 914841 w 1243373"/>
                  <a:gd name="connsiteY39-14816" fmla="*/ 909214 h 1005430"/>
                  <a:gd name="connsiteX40-14817" fmla="*/ 881478 w 1243373"/>
                  <a:gd name="connsiteY40-14818" fmla="*/ 909532 h 1005430"/>
                  <a:gd name="connsiteX41-14819" fmla="*/ 803379 w 1243373"/>
                  <a:gd name="connsiteY41-14820" fmla="*/ 951855 h 1005430"/>
                  <a:gd name="connsiteX0-14821" fmla="*/ 803379 w 1243373"/>
                  <a:gd name="connsiteY0-14822" fmla="*/ 951855 h 1005430"/>
                  <a:gd name="connsiteX1-14823" fmla="*/ 771336 w 1243373"/>
                  <a:gd name="connsiteY1-14824" fmla="*/ 838265 h 1005430"/>
                  <a:gd name="connsiteX2-14825" fmla="*/ 785412 w 1243373"/>
                  <a:gd name="connsiteY2-14826" fmla="*/ 962495 h 1005430"/>
                  <a:gd name="connsiteX3-14827" fmla="*/ 723653 w 1243373"/>
                  <a:gd name="connsiteY3-14828" fmla="*/ 979633 h 1005430"/>
                  <a:gd name="connsiteX4-14829" fmla="*/ 693140 w 1243373"/>
                  <a:gd name="connsiteY4-14830" fmla="*/ 944893 h 1005430"/>
                  <a:gd name="connsiteX5-14831" fmla="*/ 666435 w 1243373"/>
                  <a:gd name="connsiteY5-14832" fmla="*/ 918706 h 1005430"/>
                  <a:gd name="connsiteX6-14833" fmla="*/ 615785 w 1243373"/>
                  <a:gd name="connsiteY6-14834" fmla="*/ 922382 h 1005430"/>
                  <a:gd name="connsiteX7-14835" fmla="*/ 598136 w 1243373"/>
                  <a:gd name="connsiteY7-14836" fmla="*/ 809443 h 1005430"/>
                  <a:gd name="connsiteX8-14837" fmla="*/ 474772 w 1243373"/>
                  <a:gd name="connsiteY8-14838" fmla="*/ 813658 h 1005430"/>
                  <a:gd name="connsiteX9-14839" fmla="*/ 516240 w 1243373"/>
                  <a:gd name="connsiteY9-14840" fmla="*/ 762528 h 1005430"/>
                  <a:gd name="connsiteX10-14841" fmla="*/ 618937 w 1243373"/>
                  <a:gd name="connsiteY10-14842" fmla="*/ 650134 h 1005430"/>
                  <a:gd name="connsiteX11-14843" fmla="*/ 537590 w 1243373"/>
                  <a:gd name="connsiteY11-14844" fmla="*/ 705134 h 1005430"/>
                  <a:gd name="connsiteX12-14845" fmla="*/ 429328 w 1243373"/>
                  <a:gd name="connsiteY12-14846" fmla="*/ 838728 h 1005430"/>
                  <a:gd name="connsiteX13-14847" fmla="*/ 211010 w 1243373"/>
                  <a:gd name="connsiteY13-14848" fmla="*/ 882679 h 1005430"/>
                  <a:gd name="connsiteX14-14849" fmla="*/ 156519 w 1243373"/>
                  <a:gd name="connsiteY14-14850" fmla="*/ 957424 h 1005430"/>
                  <a:gd name="connsiteX15-14851" fmla="*/ 264391 w 1243373"/>
                  <a:gd name="connsiteY15-14852" fmla="*/ 735988 h 1005430"/>
                  <a:gd name="connsiteX16-14853" fmla="*/ 214226 w 1243373"/>
                  <a:gd name="connsiteY16-14854" fmla="*/ 829249 h 1005430"/>
                  <a:gd name="connsiteX17-14855" fmla="*/ 133167 w 1243373"/>
                  <a:gd name="connsiteY17-14856" fmla="*/ 955587 h 1005430"/>
                  <a:gd name="connsiteX18-14857" fmla="*/ 22167 w 1243373"/>
                  <a:gd name="connsiteY18-14858" fmla="*/ 966845 h 1005430"/>
                  <a:gd name="connsiteX19-14859" fmla="*/ 176701 w 1243373"/>
                  <a:gd name="connsiteY19-14860" fmla="*/ 696053 h 1005430"/>
                  <a:gd name="connsiteX20-14861" fmla="*/ 201563 w 1243373"/>
                  <a:gd name="connsiteY20-14862" fmla="*/ 646787 h 1005430"/>
                  <a:gd name="connsiteX21-14863" fmla="*/ 322197 w 1243373"/>
                  <a:gd name="connsiteY21-14864" fmla="*/ 682395 h 1005430"/>
                  <a:gd name="connsiteX22-14865" fmla="*/ 593679 w 1243373"/>
                  <a:gd name="connsiteY22-14866" fmla="*/ 417571 h 1005430"/>
                  <a:gd name="connsiteX23-14867" fmla="*/ 507049 w 1243373"/>
                  <a:gd name="connsiteY23-14868" fmla="*/ 469978 h 1005430"/>
                  <a:gd name="connsiteX24-14869" fmla="*/ 457237 w 1243373"/>
                  <a:gd name="connsiteY24-14870" fmla="*/ 505882 h 1005430"/>
                  <a:gd name="connsiteX25-14871" fmla="*/ 317350 w 1243373"/>
                  <a:gd name="connsiteY25-14872" fmla="*/ 681704 h 1005430"/>
                  <a:gd name="connsiteX26-14873" fmla="*/ 201637 w 1243373"/>
                  <a:gd name="connsiteY26-14874" fmla="*/ 648788 h 1005430"/>
                  <a:gd name="connsiteX27-14875" fmla="*/ 272535 w 1243373"/>
                  <a:gd name="connsiteY27-14876" fmla="*/ 471354 h 1005430"/>
                  <a:gd name="connsiteX28-14877" fmla="*/ 0 w 1243373"/>
                  <a:gd name="connsiteY28-14878" fmla="*/ 969589 h 1005430"/>
                  <a:gd name="connsiteX29-14879" fmla="*/ 191213 w 1243373"/>
                  <a:gd name="connsiteY29-14880" fmla="*/ 416843 h 1005430"/>
                  <a:gd name="connsiteX30-14881" fmla="*/ 529699 w 1243373"/>
                  <a:gd name="connsiteY30-14882" fmla="*/ 4214 h 1005430"/>
                  <a:gd name="connsiteX31-14883" fmla="*/ 723767 w 1243373"/>
                  <a:gd name="connsiteY31-14884" fmla="*/ 111655 h 1005430"/>
                  <a:gd name="connsiteX32-14885" fmla="*/ 1122654 w 1243373"/>
                  <a:gd name="connsiteY32-14886" fmla="*/ 125859 h 1005430"/>
                  <a:gd name="connsiteX33-14887" fmla="*/ 1242982 w 1243373"/>
                  <a:gd name="connsiteY33-14888" fmla="*/ 7325 h 1005430"/>
                  <a:gd name="connsiteX34-14889" fmla="*/ 1087953 w 1243373"/>
                  <a:gd name="connsiteY34-14890" fmla="*/ 450615 h 1005430"/>
                  <a:gd name="connsiteX35-14891" fmla="*/ 1081179 w 1243373"/>
                  <a:gd name="connsiteY35-14892" fmla="*/ 620832 h 1005430"/>
                  <a:gd name="connsiteX36-14893" fmla="*/ 1171691 w 1243373"/>
                  <a:gd name="connsiteY36-14894" fmla="*/ 684025 h 1005430"/>
                  <a:gd name="connsiteX37-14895" fmla="*/ 1026149 w 1243373"/>
                  <a:gd name="connsiteY37-14896" fmla="*/ 929326 h 1005430"/>
                  <a:gd name="connsiteX38-14897" fmla="*/ 972825 w 1243373"/>
                  <a:gd name="connsiteY38-14898" fmla="*/ 914758 h 1005430"/>
                  <a:gd name="connsiteX39-14899" fmla="*/ 914841 w 1243373"/>
                  <a:gd name="connsiteY39-14900" fmla="*/ 909214 h 1005430"/>
                  <a:gd name="connsiteX40-14901" fmla="*/ 881478 w 1243373"/>
                  <a:gd name="connsiteY40-14902" fmla="*/ 909532 h 1005430"/>
                  <a:gd name="connsiteX41-14903" fmla="*/ 803379 w 1243373"/>
                  <a:gd name="connsiteY41-14904" fmla="*/ 951855 h 1005430"/>
                  <a:gd name="connsiteX0-14905" fmla="*/ 803379 w 1243373"/>
                  <a:gd name="connsiteY0-14906" fmla="*/ 951855 h 1005430"/>
                  <a:gd name="connsiteX1-14907" fmla="*/ 771336 w 1243373"/>
                  <a:gd name="connsiteY1-14908" fmla="*/ 838265 h 1005430"/>
                  <a:gd name="connsiteX2-14909" fmla="*/ 785412 w 1243373"/>
                  <a:gd name="connsiteY2-14910" fmla="*/ 962495 h 1005430"/>
                  <a:gd name="connsiteX3-14911" fmla="*/ 723653 w 1243373"/>
                  <a:gd name="connsiteY3-14912" fmla="*/ 979633 h 1005430"/>
                  <a:gd name="connsiteX4-14913" fmla="*/ 693140 w 1243373"/>
                  <a:gd name="connsiteY4-14914" fmla="*/ 944893 h 1005430"/>
                  <a:gd name="connsiteX5-14915" fmla="*/ 666435 w 1243373"/>
                  <a:gd name="connsiteY5-14916" fmla="*/ 918706 h 1005430"/>
                  <a:gd name="connsiteX6-14917" fmla="*/ 615785 w 1243373"/>
                  <a:gd name="connsiteY6-14918" fmla="*/ 922382 h 1005430"/>
                  <a:gd name="connsiteX7-14919" fmla="*/ 598136 w 1243373"/>
                  <a:gd name="connsiteY7-14920" fmla="*/ 809443 h 1005430"/>
                  <a:gd name="connsiteX8-14921" fmla="*/ 474772 w 1243373"/>
                  <a:gd name="connsiteY8-14922" fmla="*/ 813658 h 1005430"/>
                  <a:gd name="connsiteX9-14923" fmla="*/ 516240 w 1243373"/>
                  <a:gd name="connsiteY9-14924" fmla="*/ 762528 h 1005430"/>
                  <a:gd name="connsiteX10-14925" fmla="*/ 618937 w 1243373"/>
                  <a:gd name="connsiteY10-14926" fmla="*/ 650134 h 1005430"/>
                  <a:gd name="connsiteX11-14927" fmla="*/ 537590 w 1243373"/>
                  <a:gd name="connsiteY11-14928" fmla="*/ 705134 h 1005430"/>
                  <a:gd name="connsiteX12-14929" fmla="*/ 429328 w 1243373"/>
                  <a:gd name="connsiteY12-14930" fmla="*/ 838728 h 1005430"/>
                  <a:gd name="connsiteX13-14931" fmla="*/ 451345 w 1243373"/>
                  <a:gd name="connsiteY13-14932" fmla="*/ 727793 h 1005430"/>
                  <a:gd name="connsiteX14-14933" fmla="*/ 156519 w 1243373"/>
                  <a:gd name="connsiteY14-14934" fmla="*/ 957424 h 1005430"/>
                  <a:gd name="connsiteX15-14935" fmla="*/ 264391 w 1243373"/>
                  <a:gd name="connsiteY15-14936" fmla="*/ 735988 h 1005430"/>
                  <a:gd name="connsiteX16-14937" fmla="*/ 214226 w 1243373"/>
                  <a:gd name="connsiteY16-14938" fmla="*/ 829249 h 1005430"/>
                  <a:gd name="connsiteX17-14939" fmla="*/ 133167 w 1243373"/>
                  <a:gd name="connsiteY17-14940" fmla="*/ 955587 h 1005430"/>
                  <a:gd name="connsiteX18-14941" fmla="*/ 22167 w 1243373"/>
                  <a:gd name="connsiteY18-14942" fmla="*/ 966845 h 1005430"/>
                  <a:gd name="connsiteX19-14943" fmla="*/ 176701 w 1243373"/>
                  <a:gd name="connsiteY19-14944" fmla="*/ 696053 h 1005430"/>
                  <a:gd name="connsiteX20-14945" fmla="*/ 201563 w 1243373"/>
                  <a:gd name="connsiteY20-14946" fmla="*/ 646787 h 1005430"/>
                  <a:gd name="connsiteX21-14947" fmla="*/ 322197 w 1243373"/>
                  <a:gd name="connsiteY21-14948" fmla="*/ 682395 h 1005430"/>
                  <a:gd name="connsiteX22-14949" fmla="*/ 593679 w 1243373"/>
                  <a:gd name="connsiteY22-14950" fmla="*/ 417571 h 1005430"/>
                  <a:gd name="connsiteX23-14951" fmla="*/ 507049 w 1243373"/>
                  <a:gd name="connsiteY23-14952" fmla="*/ 469978 h 1005430"/>
                  <a:gd name="connsiteX24-14953" fmla="*/ 457237 w 1243373"/>
                  <a:gd name="connsiteY24-14954" fmla="*/ 505882 h 1005430"/>
                  <a:gd name="connsiteX25-14955" fmla="*/ 317350 w 1243373"/>
                  <a:gd name="connsiteY25-14956" fmla="*/ 681704 h 1005430"/>
                  <a:gd name="connsiteX26-14957" fmla="*/ 201637 w 1243373"/>
                  <a:gd name="connsiteY26-14958" fmla="*/ 648788 h 1005430"/>
                  <a:gd name="connsiteX27-14959" fmla="*/ 272535 w 1243373"/>
                  <a:gd name="connsiteY27-14960" fmla="*/ 471354 h 1005430"/>
                  <a:gd name="connsiteX28-14961" fmla="*/ 0 w 1243373"/>
                  <a:gd name="connsiteY28-14962" fmla="*/ 969589 h 1005430"/>
                  <a:gd name="connsiteX29-14963" fmla="*/ 191213 w 1243373"/>
                  <a:gd name="connsiteY29-14964" fmla="*/ 416843 h 1005430"/>
                  <a:gd name="connsiteX30-14965" fmla="*/ 529699 w 1243373"/>
                  <a:gd name="connsiteY30-14966" fmla="*/ 4214 h 1005430"/>
                  <a:gd name="connsiteX31-14967" fmla="*/ 723767 w 1243373"/>
                  <a:gd name="connsiteY31-14968" fmla="*/ 111655 h 1005430"/>
                  <a:gd name="connsiteX32-14969" fmla="*/ 1122654 w 1243373"/>
                  <a:gd name="connsiteY32-14970" fmla="*/ 125859 h 1005430"/>
                  <a:gd name="connsiteX33-14971" fmla="*/ 1242982 w 1243373"/>
                  <a:gd name="connsiteY33-14972" fmla="*/ 7325 h 1005430"/>
                  <a:gd name="connsiteX34-14973" fmla="*/ 1087953 w 1243373"/>
                  <a:gd name="connsiteY34-14974" fmla="*/ 450615 h 1005430"/>
                  <a:gd name="connsiteX35-14975" fmla="*/ 1081179 w 1243373"/>
                  <a:gd name="connsiteY35-14976" fmla="*/ 620832 h 1005430"/>
                  <a:gd name="connsiteX36-14977" fmla="*/ 1171691 w 1243373"/>
                  <a:gd name="connsiteY36-14978" fmla="*/ 684025 h 1005430"/>
                  <a:gd name="connsiteX37-14979" fmla="*/ 1026149 w 1243373"/>
                  <a:gd name="connsiteY37-14980" fmla="*/ 929326 h 1005430"/>
                  <a:gd name="connsiteX38-14981" fmla="*/ 972825 w 1243373"/>
                  <a:gd name="connsiteY38-14982" fmla="*/ 914758 h 1005430"/>
                  <a:gd name="connsiteX39-14983" fmla="*/ 914841 w 1243373"/>
                  <a:gd name="connsiteY39-14984" fmla="*/ 909214 h 1005430"/>
                  <a:gd name="connsiteX40-14985" fmla="*/ 881478 w 1243373"/>
                  <a:gd name="connsiteY40-14986" fmla="*/ 909532 h 1005430"/>
                  <a:gd name="connsiteX41-14987" fmla="*/ 803379 w 1243373"/>
                  <a:gd name="connsiteY41-14988" fmla="*/ 951855 h 1005430"/>
                  <a:gd name="connsiteX0-14989" fmla="*/ 803379 w 1243373"/>
                  <a:gd name="connsiteY0-14990" fmla="*/ 951855 h 1005430"/>
                  <a:gd name="connsiteX1-14991" fmla="*/ 771336 w 1243373"/>
                  <a:gd name="connsiteY1-14992" fmla="*/ 838265 h 1005430"/>
                  <a:gd name="connsiteX2-14993" fmla="*/ 785412 w 1243373"/>
                  <a:gd name="connsiteY2-14994" fmla="*/ 962495 h 1005430"/>
                  <a:gd name="connsiteX3-14995" fmla="*/ 723653 w 1243373"/>
                  <a:gd name="connsiteY3-14996" fmla="*/ 979633 h 1005430"/>
                  <a:gd name="connsiteX4-14997" fmla="*/ 693140 w 1243373"/>
                  <a:gd name="connsiteY4-14998" fmla="*/ 944893 h 1005430"/>
                  <a:gd name="connsiteX5-14999" fmla="*/ 666435 w 1243373"/>
                  <a:gd name="connsiteY5-15000" fmla="*/ 918706 h 1005430"/>
                  <a:gd name="connsiteX6-15001" fmla="*/ 615785 w 1243373"/>
                  <a:gd name="connsiteY6-15002" fmla="*/ 922382 h 1005430"/>
                  <a:gd name="connsiteX7-15003" fmla="*/ 598136 w 1243373"/>
                  <a:gd name="connsiteY7-15004" fmla="*/ 809443 h 1005430"/>
                  <a:gd name="connsiteX8-15005" fmla="*/ 474772 w 1243373"/>
                  <a:gd name="connsiteY8-15006" fmla="*/ 813658 h 1005430"/>
                  <a:gd name="connsiteX9-15007" fmla="*/ 516240 w 1243373"/>
                  <a:gd name="connsiteY9-15008" fmla="*/ 762528 h 1005430"/>
                  <a:gd name="connsiteX10-15009" fmla="*/ 618937 w 1243373"/>
                  <a:gd name="connsiteY10-15010" fmla="*/ 650134 h 1005430"/>
                  <a:gd name="connsiteX11-15011" fmla="*/ 537590 w 1243373"/>
                  <a:gd name="connsiteY11-15012" fmla="*/ 705134 h 1005430"/>
                  <a:gd name="connsiteX12-15013" fmla="*/ 429328 w 1243373"/>
                  <a:gd name="connsiteY12-15014" fmla="*/ 838728 h 1005430"/>
                  <a:gd name="connsiteX13-15015" fmla="*/ 451271 w 1243373"/>
                  <a:gd name="connsiteY13-15016" fmla="*/ 725793 h 1005430"/>
                  <a:gd name="connsiteX14-15017" fmla="*/ 156519 w 1243373"/>
                  <a:gd name="connsiteY14-15018" fmla="*/ 957424 h 1005430"/>
                  <a:gd name="connsiteX15-15019" fmla="*/ 264391 w 1243373"/>
                  <a:gd name="connsiteY15-15020" fmla="*/ 735988 h 1005430"/>
                  <a:gd name="connsiteX16-15021" fmla="*/ 214226 w 1243373"/>
                  <a:gd name="connsiteY16-15022" fmla="*/ 829249 h 1005430"/>
                  <a:gd name="connsiteX17-15023" fmla="*/ 133167 w 1243373"/>
                  <a:gd name="connsiteY17-15024" fmla="*/ 955587 h 1005430"/>
                  <a:gd name="connsiteX18-15025" fmla="*/ 22167 w 1243373"/>
                  <a:gd name="connsiteY18-15026" fmla="*/ 966845 h 1005430"/>
                  <a:gd name="connsiteX19-15027" fmla="*/ 176701 w 1243373"/>
                  <a:gd name="connsiteY19-15028" fmla="*/ 696053 h 1005430"/>
                  <a:gd name="connsiteX20-15029" fmla="*/ 201563 w 1243373"/>
                  <a:gd name="connsiteY20-15030" fmla="*/ 646787 h 1005430"/>
                  <a:gd name="connsiteX21-15031" fmla="*/ 322197 w 1243373"/>
                  <a:gd name="connsiteY21-15032" fmla="*/ 682395 h 1005430"/>
                  <a:gd name="connsiteX22-15033" fmla="*/ 593679 w 1243373"/>
                  <a:gd name="connsiteY22-15034" fmla="*/ 417571 h 1005430"/>
                  <a:gd name="connsiteX23-15035" fmla="*/ 507049 w 1243373"/>
                  <a:gd name="connsiteY23-15036" fmla="*/ 469978 h 1005430"/>
                  <a:gd name="connsiteX24-15037" fmla="*/ 457237 w 1243373"/>
                  <a:gd name="connsiteY24-15038" fmla="*/ 505882 h 1005430"/>
                  <a:gd name="connsiteX25-15039" fmla="*/ 317350 w 1243373"/>
                  <a:gd name="connsiteY25-15040" fmla="*/ 681704 h 1005430"/>
                  <a:gd name="connsiteX26-15041" fmla="*/ 201637 w 1243373"/>
                  <a:gd name="connsiteY26-15042" fmla="*/ 648788 h 1005430"/>
                  <a:gd name="connsiteX27-15043" fmla="*/ 272535 w 1243373"/>
                  <a:gd name="connsiteY27-15044" fmla="*/ 471354 h 1005430"/>
                  <a:gd name="connsiteX28-15045" fmla="*/ 0 w 1243373"/>
                  <a:gd name="connsiteY28-15046" fmla="*/ 969589 h 1005430"/>
                  <a:gd name="connsiteX29-15047" fmla="*/ 191213 w 1243373"/>
                  <a:gd name="connsiteY29-15048" fmla="*/ 416843 h 1005430"/>
                  <a:gd name="connsiteX30-15049" fmla="*/ 529699 w 1243373"/>
                  <a:gd name="connsiteY30-15050" fmla="*/ 4214 h 1005430"/>
                  <a:gd name="connsiteX31-15051" fmla="*/ 723767 w 1243373"/>
                  <a:gd name="connsiteY31-15052" fmla="*/ 111655 h 1005430"/>
                  <a:gd name="connsiteX32-15053" fmla="*/ 1122654 w 1243373"/>
                  <a:gd name="connsiteY32-15054" fmla="*/ 125859 h 1005430"/>
                  <a:gd name="connsiteX33-15055" fmla="*/ 1242982 w 1243373"/>
                  <a:gd name="connsiteY33-15056" fmla="*/ 7325 h 1005430"/>
                  <a:gd name="connsiteX34-15057" fmla="*/ 1087953 w 1243373"/>
                  <a:gd name="connsiteY34-15058" fmla="*/ 450615 h 1005430"/>
                  <a:gd name="connsiteX35-15059" fmla="*/ 1081179 w 1243373"/>
                  <a:gd name="connsiteY35-15060" fmla="*/ 620832 h 1005430"/>
                  <a:gd name="connsiteX36-15061" fmla="*/ 1171691 w 1243373"/>
                  <a:gd name="connsiteY36-15062" fmla="*/ 684025 h 1005430"/>
                  <a:gd name="connsiteX37-15063" fmla="*/ 1026149 w 1243373"/>
                  <a:gd name="connsiteY37-15064" fmla="*/ 929326 h 1005430"/>
                  <a:gd name="connsiteX38-15065" fmla="*/ 972825 w 1243373"/>
                  <a:gd name="connsiteY38-15066" fmla="*/ 914758 h 1005430"/>
                  <a:gd name="connsiteX39-15067" fmla="*/ 914841 w 1243373"/>
                  <a:gd name="connsiteY39-15068" fmla="*/ 909214 h 1005430"/>
                  <a:gd name="connsiteX40-15069" fmla="*/ 881478 w 1243373"/>
                  <a:gd name="connsiteY40-15070" fmla="*/ 909532 h 1005430"/>
                  <a:gd name="connsiteX41-15071" fmla="*/ 803379 w 1243373"/>
                  <a:gd name="connsiteY41-15072" fmla="*/ 951855 h 1005430"/>
                  <a:gd name="connsiteX0-15073" fmla="*/ 803379 w 1243373"/>
                  <a:gd name="connsiteY0-15074" fmla="*/ 951855 h 1005430"/>
                  <a:gd name="connsiteX1-15075" fmla="*/ 771336 w 1243373"/>
                  <a:gd name="connsiteY1-15076" fmla="*/ 838265 h 1005430"/>
                  <a:gd name="connsiteX2-15077" fmla="*/ 785412 w 1243373"/>
                  <a:gd name="connsiteY2-15078" fmla="*/ 962495 h 1005430"/>
                  <a:gd name="connsiteX3-15079" fmla="*/ 723653 w 1243373"/>
                  <a:gd name="connsiteY3-15080" fmla="*/ 979633 h 1005430"/>
                  <a:gd name="connsiteX4-15081" fmla="*/ 693140 w 1243373"/>
                  <a:gd name="connsiteY4-15082" fmla="*/ 944893 h 1005430"/>
                  <a:gd name="connsiteX5-15083" fmla="*/ 666435 w 1243373"/>
                  <a:gd name="connsiteY5-15084" fmla="*/ 918706 h 1005430"/>
                  <a:gd name="connsiteX6-15085" fmla="*/ 615785 w 1243373"/>
                  <a:gd name="connsiteY6-15086" fmla="*/ 922382 h 1005430"/>
                  <a:gd name="connsiteX7-15087" fmla="*/ 598136 w 1243373"/>
                  <a:gd name="connsiteY7-15088" fmla="*/ 809443 h 1005430"/>
                  <a:gd name="connsiteX8-15089" fmla="*/ 474772 w 1243373"/>
                  <a:gd name="connsiteY8-15090" fmla="*/ 813658 h 1005430"/>
                  <a:gd name="connsiteX9-15091" fmla="*/ 516240 w 1243373"/>
                  <a:gd name="connsiteY9-15092" fmla="*/ 762528 h 1005430"/>
                  <a:gd name="connsiteX10-15093" fmla="*/ 618937 w 1243373"/>
                  <a:gd name="connsiteY10-15094" fmla="*/ 650134 h 1005430"/>
                  <a:gd name="connsiteX11-15095" fmla="*/ 537590 w 1243373"/>
                  <a:gd name="connsiteY11-15096" fmla="*/ 705134 h 1005430"/>
                  <a:gd name="connsiteX12-15097" fmla="*/ 429328 w 1243373"/>
                  <a:gd name="connsiteY12-15098" fmla="*/ 838728 h 1005430"/>
                  <a:gd name="connsiteX13-15099" fmla="*/ 451271 w 1243373"/>
                  <a:gd name="connsiteY13-15100" fmla="*/ 725793 h 1005430"/>
                  <a:gd name="connsiteX14-15101" fmla="*/ 156519 w 1243373"/>
                  <a:gd name="connsiteY14-15102" fmla="*/ 957424 h 1005430"/>
                  <a:gd name="connsiteX15-15103" fmla="*/ 264391 w 1243373"/>
                  <a:gd name="connsiteY15-15104" fmla="*/ 735988 h 1005430"/>
                  <a:gd name="connsiteX16-15105" fmla="*/ 214226 w 1243373"/>
                  <a:gd name="connsiteY16-15106" fmla="*/ 829249 h 1005430"/>
                  <a:gd name="connsiteX17-15107" fmla="*/ 133167 w 1243373"/>
                  <a:gd name="connsiteY17-15108" fmla="*/ 955587 h 1005430"/>
                  <a:gd name="connsiteX18-15109" fmla="*/ 22167 w 1243373"/>
                  <a:gd name="connsiteY18-15110" fmla="*/ 966845 h 1005430"/>
                  <a:gd name="connsiteX19-15111" fmla="*/ 176701 w 1243373"/>
                  <a:gd name="connsiteY19-15112" fmla="*/ 696053 h 1005430"/>
                  <a:gd name="connsiteX20-15113" fmla="*/ 201563 w 1243373"/>
                  <a:gd name="connsiteY20-15114" fmla="*/ 646787 h 1005430"/>
                  <a:gd name="connsiteX21-15115" fmla="*/ 322197 w 1243373"/>
                  <a:gd name="connsiteY21-15116" fmla="*/ 682395 h 1005430"/>
                  <a:gd name="connsiteX22-15117" fmla="*/ 593679 w 1243373"/>
                  <a:gd name="connsiteY22-15118" fmla="*/ 417571 h 1005430"/>
                  <a:gd name="connsiteX23-15119" fmla="*/ 507049 w 1243373"/>
                  <a:gd name="connsiteY23-15120" fmla="*/ 469978 h 1005430"/>
                  <a:gd name="connsiteX24-15121" fmla="*/ 457237 w 1243373"/>
                  <a:gd name="connsiteY24-15122" fmla="*/ 505882 h 1005430"/>
                  <a:gd name="connsiteX25-15123" fmla="*/ 317350 w 1243373"/>
                  <a:gd name="connsiteY25-15124" fmla="*/ 681704 h 1005430"/>
                  <a:gd name="connsiteX26-15125" fmla="*/ 201637 w 1243373"/>
                  <a:gd name="connsiteY26-15126" fmla="*/ 648788 h 1005430"/>
                  <a:gd name="connsiteX27-15127" fmla="*/ 272535 w 1243373"/>
                  <a:gd name="connsiteY27-15128" fmla="*/ 471354 h 1005430"/>
                  <a:gd name="connsiteX28-15129" fmla="*/ 0 w 1243373"/>
                  <a:gd name="connsiteY28-15130" fmla="*/ 969589 h 1005430"/>
                  <a:gd name="connsiteX29-15131" fmla="*/ 191213 w 1243373"/>
                  <a:gd name="connsiteY29-15132" fmla="*/ 416843 h 1005430"/>
                  <a:gd name="connsiteX30-15133" fmla="*/ 529699 w 1243373"/>
                  <a:gd name="connsiteY30-15134" fmla="*/ 4214 h 1005430"/>
                  <a:gd name="connsiteX31-15135" fmla="*/ 723767 w 1243373"/>
                  <a:gd name="connsiteY31-15136" fmla="*/ 111655 h 1005430"/>
                  <a:gd name="connsiteX32-15137" fmla="*/ 1122654 w 1243373"/>
                  <a:gd name="connsiteY32-15138" fmla="*/ 125859 h 1005430"/>
                  <a:gd name="connsiteX33-15139" fmla="*/ 1242982 w 1243373"/>
                  <a:gd name="connsiteY33-15140" fmla="*/ 7325 h 1005430"/>
                  <a:gd name="connsiteX34-15141" fmla="*/ 1087953 w 1243373"/>
                  <a:gd name="connsiteY34-15142" fmla="*/ 450615 h 1005430"/>
                  <a:gd name="connsiteX35-15143" fmla="*/ 1081179 w 1243373"/>
                  <a:gd name="connsiteY35-15144" fmla="*/ 620832 h 1005430"/>
                  <a:gd name="connsiteX36-15145" fmla="*/ 1171691 w 1243373"/>
                  <a:gd name="connsiteY36-15146" fmla="*/ 684025 h 1005430"/>
                  <a:gd name="connsiteX37-15147" fmla="*/ 1026149 w 1243373"/>
                  <a:gd name="connsiteY37-15148" fmla="*/ 929326 h 1005430"/>
                  <a:gd name="connsiteX38-15149" fmla="*/ 972825 w 1243373"/>
                  <a:gd name="connsiteY38-15150" fmla="*/ 914758 h 1005430"/>
                  <a:gd name="connsiteX39-15151" fmla="*/ 914841 w 1243373"/>
                  <a:gd name="connsiteY39-15152" fmla="*/ 909214 h 1005430"/>
                  <a:gd name="connsiteX40-15153" fmla="*/ 881478 w 1243373"/>
                  <a:gd name="connsiteY40-15154" fmla="*/ 909532 h 1005430"/>
                  <a:gd name="connsiteX41-15155" fmla="*/ 803379 w 1243373"/>
                  <a:gd name="connsiteY41-15156" fmla="*/ 951855 h 1005430"/>
                  <a:gd name="connsiteX0-15157" fmla="*/ 803379 w 1243373"/>
                  <a:gd name="connsiteY0-15158" fmla="*/ 951855 h 1005430"/>
                  <a:gd name="connsiteX1-15159" fmla="*/ 771336 w 1243373"/>
                  <a:gd name="connsiteY1-15160" fmla="*/ 838265 h 1005430"/>
                  <a:gd name="connsiteX2-15161" fmla="*/ 785412 w 1243373"/>
                  <a:gd name="connsiteY2-15162" fmla="*/ 962495 h 1005430"/>
                  <a:gd name="connsiteX3-15163" fmla="*/ 723653 w 1243373"/>
                  <a:gd name="connsiteY3-15164" fmla="*/ 979633 h 1005430"/>
                  <a:gd name="connsiteX4-15165" fmla="*/ 693140 w 1243373"/>
                  <a:gd name="connsiteY4-15166" fmla="*/ 944893 h 1005430"/>
                  <a:gd name="connsiteX5-15167" fmla="*/ 666435 w 1243373"/>
                  <a:gd name="connsiteY5-15168" fmla="*/ 918706 h 1005430"/>
                  <a:gd name="connsiteX6-15169" fmla="*/ 615785 w 1243373"/>
                  <a:gd name="connsiteY6-15170" fmla="*/ 922382 h 1005430"/>
                  <a:gd name="connsiteX7-15171" fmla="*/ 598136 w 1243373"/>
                  <a:gd name="connsiteY7-15172" fmla="*/ 809443 h 1005430"/>
                  <a:gd name="connsiteX8-15173" fmla="*/ 474772 w 1243373"/>
                  <a:gd name="connsiteY8-15174" fmla="*/ 813658 h 1005430"/>
                  <a:gd name="connsiteX9-15175" fmla="*/ 516240 w 1243373"/>
                  <a:gd name="connsiteY9-15176" fmla="*/ 762528 h 1005430"/>
                  <a:gd name="connsiteX10-15177" fmla="*/ 618937 w 1243373"/>
                  <a:gd name="connsiteY10-15178" fmla="*/ 650134 h 1005430"/>
                  <a:gd name="connsiteX11-15179" fmla="*/ 537590 w 1243373"/>
                  <a:gd name="connsiteY11-15180" fmla="*/ 705134 h 1005430"/>
                  <a:gd name="connsiteX12-15181" fmla="*/ 429328 w 1243373"/>
                  <a:gd name="connsiteY12-15182" fmla="*/ 838728 h 1005430"/>
                  <a:gd name="connsiteX13-15183" fmla="*/ 451271 w 1243373"/>
                  <a:gd name="connsiteY13-15184" fmla="*/ 725793 h 1005430"/>
                  <a:gd name="connsiteX14-15185" fmla="*/ 156519 w 1243373"/>
                  <a:gd name="connsiteY14-15186" fmla="*/ 957424 h 1005430"/>
                  <a:gd name="connsiteX15-15187" fmla="*/ 264391 w 1243373"/>
                  <a:gd name="connsiteY15-15188" fmla="*/ 735988 h 1005430"/>
                  <a:gd name="connsiteX16-15189" fmla="*/ 214226 w 1243373"/>
                  <a:gd name="connsiteY16-15190" fmla="*/ 829249 h 1005430"/>
                  <a:gd name="connsiteX17-15191" fmla="*/ 133167 w 1243373"/>
                  <a:gd name="connsiteY17-15192" fmla="*/ 955587 h 1005430"/>
                  <a:gd name="connsiteX18-15193" fmla="*/ 22167 w 1243373"/>
                  <a:gd name="connsiteY18-15194" fmla="*/ 966845 h 1005430"/>
                  <a:gd name="connsiteX19-15195" fmla="*/ 176701 w 1243373"/>
                  <a:gd name="connsiteY19-15196" fmla="*/ 696053 h 1005430"/>
                  <a:gd name="connsiteX20-15197" fmla="*/ 201563 w 1243373"/>
                  <a:gd name="connsiteY20-15198" fmla="*/ 646787 h 1005430"/>
                  <a:gd name="connsiteX21-15199" fmla="*/ 322197 w 1243373"/>
                  <a:gd name="connsiteY21-15200" fmla="*/ 682395 h 1005430"/>
                  <a:gd name="connsiteX22-15201" fmla="*/ 593679 w 1243373"/>
                  <a:gd name="connsiteY22-15202" fmla="*/ 417571 h 1005430"/>
                  <a:gd name="connsiteX23-15203" fmla="*/ 507049 w 1243373"/>
                  <a:gd name="connsiteY23-15204" fmla="*/ 469978 h 1005430"/>
                  <a:gd name="connsiteX24-15205" fmla="*/ 457237 w 1243373"/>
                  <a:gd name="connsiteY24-15206" fmla="*/ 505882 h 1005430"/>
                  <a:gd name="connsiteX25-15207" fmla="*/ 317350 w 1243373"/>
                  <a:gd name="connsiteY25-15208" fmla="*/ 681704 h 1005430"/>
                  <a:gd name="connsiteX26-15209" fmla="*/ 201637 w 1243373"/>
                  <a:gd name="connsiteY26-15210" fmla="*/ 648788 h 1005430"/>
                  <a:gd name="connsiteX27-15211" fmla="*/ 272535 w 1243373"/>
                  <a:gd name="connsiteY27-15212" fmla="*/ 471354 h 1005430"/>
                  <a:gd name="connsiteX28-15213" fmla="*/ 0 w 1243373"/>
                  <a:gd name="connsiteY28-15214" fmla="*/ 969589 h 1005430"/>
                  <a:gd name="connsiteX29-15215" fmla="*/ 191213 w 1243373"/>
                  <a:gd name="connsiteY29-15216" fmla="*/ 416843 h 1005430"/>
                  <a:gd name="connsiteX30-15217" fmla="*/ 529699 w 1243373"/>
                  <a:gd name="connsiteY30-15218" fmla="*/ 4214 h 1005430"/>
                  <a:gd name="connsiteX31-15219" fmla="*/ 723767 w 1243373"/>
                  <a:gd name="connsiteY31-15220" fmla="*/ 111655 h 1005430"/>
                  <a:gd name="connsiteX32-15221" fmla="*/ 1122654 w 1243373"/>
                  <a:gd name="connsiteY32-15222" fmla="*/ 125859 h 1005430"/>
                  <a:gd name="connsiteX33-15223" fmla="*/ 1242982 w 1243373"/>
                  <a:gd name="connsiteY33-15224" fmla="*/ 7325 h 1005430"/>
                  <a:gd name="connsiteX34-15225" fmla="*/ 1087953 w 1243373"/>
                  <a:gd name="connsiteY34-15226" fmla="*/ 450615 h 1005430"/>
                  <a:gd name="connsiteX35-15227" fmla="*/ 1081179 w 1243373"/>
                  <a:gd name="connsiteY35-15228" fmla="*/ 620832 h 1005430"/>
                  <a:gd name="connsiteX36-15229" fmla="*/ 1171691 w 1243373"/>
                  <a:gd name="connsiteY36-15230" fmla="*/ 684025 h 1005430"/>
                  <a:gd name="connsiteX37-15231" fmla="*/ 1026149 w 1243373"/>
                  <a:gd name="connsiteY37-15232" fmla="*/ 929326 h 1005430"/>
                  <a:gd name="connsiteX38-15233" fmla="*/ 972825 w 1243373"/>
                  <a:gd name="connsiteY38-15234" fmla="*/ 914758 h 1005430"/>
                  <a:gd name="connsiteX39-15235" fmla="*/ 914841 w 1243373"/>
                  <a:gd name="connsiteY39-15236" fmla="*/ 909214 h 1005430"/>
                  <a:gd name="connsiteX40-15237" fmla="*/ 881478 w 1243373"/>
                  <a:gd name="connsiteY40-15238" fmla="*/ 909532 h 1005430"/>
                  <a:gd name="connsiteX41-15239" fmla="*/ 803379 w 1243373"/>
                  <a:gd name="connsiteY41-15240" fmla="*/ 951855 h 1005430"/>
                  <a:gd name="connsiteX0-15241" fmla="*/ 803379 w 1243373"/>
                  <a:gd name="connsiteY0-15242" fmla="*/ 951855 h 1005430"/>
                  <a:gd name="connsiteX1-15243" fmla="*/ 771336 w 1243373"/>
                  <a:gd name="connsiteY1-15244" fmla="*/ 838265 h 1005430"/>
                  <a:gd name="connsiteX2-15245" fmla="*/ 785412 w 1243373"/>
                  <a:gd name="connsiteY2-15246" fmla="*/ 962495 h 1005430"/>
                  <a:gd name="connsiteX3-15247" fmla="*/ 723653 w 1243373"/>
                  <a:gd name="connsiteY3-15248" fmla="*/ 979633 h 1005430"/>
                  <a:gd name="connsiteX4-15249" fmla="*/ 693140 w 1243373"/>
                  <a:gd name="connsiteY4-15250" fmla="*/ 944893 h 1005430"/>
                  <a:gd name="connsiteX5-15251" fmla="*/ 666435 w 1243373"/>
                  <a:gd name="connsiteY5-15252" fmla="*/ 918706 h 1005430"/>
                  <a:gd name="connsiteX6-15253" fmla="*/ 615785 w 1243373"/>
                  <a:gd name="connsiteY6-15254" fmla="*/ 922382 h 1005430"/>
                  <a:gd name="connsiteX7-15255" fmla="*/ 598136 w 1243373"/>
                  <a:gd name="connsiteY7-15256" fmla="*/ 809443 h 1005430"/>
                  <a:gd name="connsiteX8-15257" fmla="*/ 474772 w 1243373"/>
                  <a:gd name="connsiteY8-15258" fmla="*/ 813658 h 1005430"/>
                  <a:gd name="connsiteX9-15259" fmla="*/ 516240 w 1243373"/>
                  <a:gd name="connsiteY9-15260" fmla="*/ 762528 h 1005430"/>
                  <a:gd name="connsiteX10-15261" fmla="*/ 618937 w 1243373"/>
                  <a:gd name="connsiteY10-15262" fmla="*/ 650134 h 1005430"/>
                  <a:gd name="connsiteX11-15263" fmla="*/ 537590 w 1243373"/>
                  <a:gd name="connsiteY11-15264" fmla="*/ 705134 h 1005430"/>
                  <a:gd name="connsiteX12-15265" fmla="*/ 429328 w 1243373"/>
                  <a:gd name="connsiteY12-15266" fmla="*/ 838728 h 1005430"/>
                  <a:gd name="connsiteX13-15267" fmla="*/ 451271 w 1243373"/>
                  <a:gd name="connsiteY13-15268" fmla="*/ 725793 h 1005430"/>
                  <a:gd name="connsiteX14-15269" fmla="*/ 156519 w 1243373"/>
                  <a:gd name="connsiteY14-15270" fmla="*/ 957424 h 1005430"/>
                  <a:gd name="connsiteX15-15271" fmla="*/ 264391 w 1243373"/>
                  <a:gd name="connsiteY15-15272" fmla="*/ 735988 h 1005430"/>
                  <a:gd name="connsiteX16-15273" fmla="*/ 214226 w 1243373"/>
                  <a:gd name="connsiteY16-15274" fmla="*/ 829249 h 1005430"/>
                  <a:gd name="connsiteX17-15275" fmla="*/ 133167 w 1243373"/>
                  <a:gd name="connsiteY17-15276" fmla="*/ 955587 h 1005430"/>
                  <a:gd name="connsiteX18-15277" fmla="*/ 22167 w 1243373"/>
                  <a:gd name="connsiteY18-15278" fmla="*/ 966845 h 1005430"/>
                  <a:gd name="connsiteX19-15279" fmla="*/ 176701 w 1243373"/>
                  <a:gd name="connsiteY19-15280" fmla="*/ 696053 h 1005430"/>
                  <a:gd name="connsiteX20-15281" fmla="*/ 201563 w 1243373"/>
                  <a:gd name="connsiteY20-15282" fmla="*/ 646787 h 1005430"/>
                  <a:gd name="connsiteX21-15283" fmla="*/ 322197 w 1243373"/>
                  <a:gd name="connsiteY21-15284" fmla="*/ 682395 h 1005430"/>
                  <a:gd name="connsiteX22-15285" fmla="*/ 593679 w 1243373"/>
                  <a:gd name="connsiteY22-15286" fmla="*/ 417571 h 1005430"/>
                  <a:gd name="connsiteX23-15287" fmla="*/ 507049 w 1243373"/>
                  <a:gd name="connsiteY23-15288" fmla="*/ 469978 h 1005430"/>
                  <a:gd name="connsiteX24-15289" fmla="*/ 457237 w 1243373"/>
                  <a:gd name="connsiteY24-15290" fmla="*/ 505882 h 1005430"/>
                  <a:gd name="connsiteX25-15291" fmla="*/ 317350 w 1243373"/>
                  <a:gd name="connsiteY25-15292" fmla="*/ 681704 h 1005430"/>
                  <a:gd name="connsiteX26-15293" fmla="*/ 205232 w 1243373"/>
                  <a:gd name="connsiteY26-15294" fmla="*/ 645781 h 1005430"/>
                  <a:gd name="connsiteX27-15295" fmla="*/ 272535 w 1243373"/>
                  <a:gd name="connsiteY27-15296" fmla="*/ 471354 h 1005430"/>
                  <a:gd name="connsiteX28-15297" fmla="*/ 0 w 1243373"/>
                  <a:gd name="connsiteY28-15298" fmla="*/ 969589 h 1005430"/>
                  <a:gd name="connsiteX29-15299" fmla="*/ 191213 w 1243373"/>
                  <a:gd name="connsiteY29-15300" fmla="*/ 416843 h 1005430"/>
                  <a:gd name="connsiteX30-15301" fmla="*/ 529699 w 1243373"/>
                  <a:gd name="connsiteY30-15302" fmla="*/ 4214 h 1005430"/>
                  <a:gd name="connsiteX31-15303" fmla="*/ 723767 w 1243373"/>
                  <a:gd name="connsiteY31-15304" fmla="*/ 111655 h 1005430"/>
                  <a:gd name="connsiteX32-15305" fmla="*/ 1122654 w 1243373"/>
                  <a:gd name="connsiteY32-15306" fmla="*/ 125859 h 1005430"/>
                  <a:gd name="connsiteX33-15307" fmla="*/ 1242982 w 1243373"/>
                  <a:gd name="connsiteY33-15308" fmla="*/ 7325 h 1005430"/>
                  <a:gd name="connsiteX34-15309" fmla="*/ 1087953 w 1243373"/>
                  <a:gd name="connsiteY34-15310" fmla="*/ 450615 h 1005430"/>
                  <a:gd name="connsiteX35-15311" fmla="*/ 1081179 w 1243373"/>
                  <a:gd name="connsiteY35-15312" fmla="*/ 620832 h 1005430"/>
                  <a:gd name="connsiteX36-15313" fmla="*/ 1171691 w 1243373"/>
                  <a:gd name="connsiteY36-15314" fmla="*/ 684025 h 1005430"/>
                  <a:gd name="connsiteX37-15315" fmla="*/ 1026149 w 1243373"/>
                  <a:gd name="connsiteY37-15316" fmla="*/ 929326 h 1005430"/>
                  <a:gd name="connsiteX38-15317" fmla="*/ 972825 w 1243373"/>
                  <a:gd name="connsiteY38-15318" fmla="*/ 914758 h 1005430"/>
                  <a:gd name="connsiteX39-15319" fmla="*/ 914841 w 1243373"/>
                  <a:gd name="connsiteY39-15320" fmla="*/ 909214 h 1005430"/>
                  <a:gd name="connsiteX40-15321" fmla="*/ 881478 w 1243373"/>
                  <a:gd name="connsiteY40-15322" fmla="*/ 909532 h 1005430"/>
                  <a:gd name="connsiteX41-15323" fmla="*/ 803379 w 1243373"/>
                  <a:gd name="connsiteY41-15324" fmla="*/ 951855 h 1005430"/>
                  <a:gd name="connsiteX0-15325" fmla="*/ 803379 w 1243373"/>
                  <a:gd name="connsiteY0-15326" fmla="*/ 951855 h 1005430"/>
                  <a:gd name="connsiteX1-15327" fmla="*/ 771336 w 1243373"/>
                  <a:gd name="connsiteY1-15328" fmla="*/ 838265 h 1005430"/>
                  <a:gd name="connsiteX2-15329" fmla="*/ 785412 w 1243373"/>
                  <a:gd name="connsiteY2-15330" fmla="*/ 962495 h 1005430"/>
                  <a:gd name="connsiteX3-15331" fmla="*/ 723653 w 1243373"/>
                  <a:gd name="connsiteY3-15332" fmla="*/ 979633 h 1005430"/>
                  <a:gd name="connsiteX4-15333" fmla="*/ 693140 w 1243373"/>
                  <a:gd name="connsiteY4-15334" fmla="*/ 944893 h 1005430"/>
                  <a:gd name="connsiteX5-15335" fmla="*/ 666435 w 1243373"/>
                  <a:gd name="connsiteY5-15336" fmla="*/ 918706 h 1005430"/>
                  <a:gd name="connsiteX6-15337" fmla="*/ 615785 w 1243373"/>
                  <a:gd name="connsiteY6-15338" fmla="*/ 922382 h 1005430"/>
                  <a:gd name="connsiteX7-15339" fmla="*/ 598136 w 1243373"/>
                  <a:gd name="connsiteY7-15340" fmla="*/ 809443 h 1005430"/>
                  <a:gd name="connsiteX8-15341" fmla="*/ 474772 w 1243373"/>
                  <a:gd name="connsiteY8-15342" fmla="*/ 813658 h 1005430"/>
                  <a:gd name="connsiteX9-15343" fmla="*/ 516240 w 1243373"/>
                  <a:gd name="connsiteY9-15344" fmla="*/ 762528 h 1005430"/>
                  <a:gd name="connsiteX10-15345" fmla="*/ 618937 w 1243373"/>
                  <a:gd name="connsiteY10-15346" fmla="*/ 650134 h 1005430"/>
                  <a:gd name="connsiteX11-15347" fmla="*/ 537590 w 1243373"/>
                  <a:gd name="connsiteY11-15348" fmla="*/ 705134 h 1005430"/>
                  <a:gd name="connsiteX12-15349" fmla="*/ 429328 w 1243373"/>
                  <a:gd name="connsiteY12-15350" fmla="*/ 838728 h 1005430"/>
                  <a:gd name="connsiteX13-15351" fmla="*/ 451271 w 1243373"/>
                  <a:gd name="connsiteY13-15352" fmla="*/ 725793 h 1005430"/>
                  <a:gd name="connsiteX14-15353" fmla="*/ 156519 w 1243373"/>
                  <a:gd name="connsiteY14-15354" fmla="*/ 957424 h 1005430"/>
                  <a:gd name="connsiteX15-15355" fmla="*/ 264391 w 1243373"/>
                  <a:gd name="connsiteY15-15356" fmla="*/ 735988 h 1005430"/>
                  <a:gd name="connsiteX16-15357" fmla="*/ 214226 w 1243373"/>
                  <a:gd name="connsiteY16-15358" fmla="*/ 829249 h 1005430"/>
                  <a:gd name="connsiteX17-15359" fmla="*/ 133167 w 1243373"/>
                  <a:gd name="connsiteY17-15360" fmla="*/ 955587 h 1005430"/>
                  <a:gd name="connsiteX18-15361" fmla="*/ 22167 w 1243373"/>
                  <a:gd name="connsiteY18-15362" fmla="*/ 966845 h 1005430"/>
                  <a:gd name="connsiteX19-15363" fmla="*/ 176701 w 1243373"/>
                  <a:gd name="connsiteY19-15364" fmla="*/ 696053 h 1005430"/>
                  <a:gd name="connsiteX20-15365" fmla="*/ 201563 w 1243373"/>
                  <a:gd name="connsiteY20-15366" fmla="*/ 646787 h 1005430"/>
                  <a:gd name="connsiteX21-15367" fmla="*/ 322197 w 1243373"/>
                  <a:gd name="connsiteY21-15368" fmla="*/ 682395 h 1005430"/>
                  <a:gd name="connsiteX22-15369" fmla="*/ 593679 w 1243373"/>
                  <a:gd name="connsiteY22-15370" fmla="*/ 417571 h 1005430"/>
                  <a:gd name="connsiteX23-15371" fmla="*/ 507049 w 1243373"/>
                  <a:gd name="connsiteY23-15372" fmla="*/ 469978 h 1005430"/>
                  <a:gd name="connsiteX24-15373" fmla="*/ 457237 w 1243373"/>
                  <a:gd name="connsiteY24-15374" fmla="*/ 505882 h 1005430"/>
                  <a:gd name="connsiteX25-15375" fmla="*/ 317350 w 1243373"/>
                  <a:gd name="connsiteY25-15376" fmla="*/ 681704 h 1005430"/>
                  <a:gd name="connsiteX26-15377" fmla="*/ 202298 w 1243373"/>
                  <a:gd name="connsiteY26-15378" fmla="*/ 646587 h 1005430"/>
                  <a:gd name="connsiteX27-15379" fmla="*/ 272535 w 1243373"/>
                  <a:gd name="connsiteY27-15380" fmla="*/ 471354 h 1005430"/>
                  <a:gd name="connsiteX28-15381" fmla="*/ 0 w 1243373"/>
                  <a:gd name="connsiteY28-15382" fmla="*/ 969589 h 1005430"/>
                  <a:gd name="connsiteX29-15383" fmla="*/ 191213 w 1243373"/>
                  <a:gd name="connsiteY29-15384" fmla="*/ 416843 h 1005430"/>
                  <a:gd name="connsiteX30-15385" fmla="*/ 529699 w 1243373"/>
                  <a:gd name="connsiteY30-15386" fmla="*/ 4214 h 1005430"/>
                  <a:gd name="connsiteX31-15387" fmla="*/ 723767 w 1243373"/>
                  <a:gd name="connsiteY31-15388" fmla="*/ 111655 h 1005430"/>
                  <a:gd name="connsiteX32-15389" fmla="*/ 1122654 w 1243373"/>
                  <a:gd name="connsiteY32-15390" fmla="*/ 125859 h 1005430"/>
                  <a:gd name="connsiteX33-15391" fmla="*/ 1242982 w 1243373"/>
                  <a:gd name="connsiteY33-15392" fmla="*/ 7325 h 1005430"/>
                  <a:gd name="connsiteX34-15393" fmla="*/ 1087953 w 1243373"/>
                  <a:gd name="connsiteY34-15394" fmla="*/ 450615 h 1005430"/>
                  <a:gd name="connsiteX35-15395" fmla="*/ 1081179 w 1243373"/>
                  <a:gd name="connsiteY35-15396" fmla="*/ 620832 h 1005430"/>
                  <a:gd name="connsiteX36-15397" fmla="*/ 1171691 w 1243373"/>
                  <a:gd name="connsiteY36-15398" fmla="*/ 684025 h 1005430"/>
                  <a:gd name="connsiteX37-15399" fmla="*/ 1026149 w 1243373"/>
                  <a:gd name="connsiteY37-15400" fmla="*/ 929326 h 1005430"/>
                  <a:gd name="connsiteX38-15401" fmla="*/ 972825 w 1243373"/>
                  <a:gd name="connsiteY38-15402" fmla="*/ 914758 h 1005430"/>
                  <a:gd name="connsiteX39-15403" fmla="*/ 914841 w 1243373"/>
                  <a:gd name="connsiteY39-15404" fmla="*/ 909214 h 1005430"/>
                  <a:gd name="connsiteX40-15405" fmla="*/ 881478 w 1243373"/>
                  <a:gd name="connsiteY40-15406" fmla="*/ 909532 h 1005430"/>
                  <a:gd name="connsiteX41-15407" fmla="*/ 803379 w 1243373"/>
                  <a:gd name="connsiteY41-15408" fmla="*/ 951855 h 1005430"/>
                  <a:gd name="connsiteX0-15409" fmla="*/ 803379 w 1243373"/>
                  <a:gd name="connsiteY0-15410" fmla="*/ 951855 h 1005430"/>
                  <a:gd name="connsiteX1-15411" fmla="*/ 771336 w 1243373"/>
                  <a:gd name="connsiteY1-15412" fmla="*/ 838265 h 1005430"/>
                  <a:gd name="connsiteX2-15413" fmla="*/ 785412 w 1243373"/>
                  <a:gd name="connsiteY2-15414" fmla="*/ 962495 h 1005430"/>
                  <a:gd name="connsiteX3-15415" fmla="*/ 723653 w 1243373"/>
                  <a:gd name="connsiteY3-15416" fmla="*/ 979633 h 1005430"/>
                  <a:gd name="connsiteX4-15417" fmla="*/ 693140 w 1243373"/>
                  <a:gd name="connsiteY4-15418" fmla="*/ 944893 h 1005430"/>
                  <a:gd name="connsiteX5-15419" fmla="*/ 666435 w 1243373"/>
                  <a:gd name="connsiteY5-15420" fmla="*/ 918706 h 1005430"/>
                  <a:gd name="connsiteX6-15421" fmla="*/ 615785 w 1243373"/>
                  <a:gd name="connsiteY6-15422" fmla="*/ 922382 h 1005430"/>
                  <a:gd name="connsiteX7-15423" fmla="*/ 598136 w 1243373"/>
                  <a:gd name="connsiteY7-15424" fmla="*/ 809443 h 1005430"/>
                  <a:gd name="connsiteX8-15425" fmla="*/ 474772 w 1243373"/>
                  <a:gd name="connsiteY8-15426" fmla="*/ 813658 h 1005430"/>
                  <a:gd name="connsiteX9-15427" fmla="*/ 516240 w 1243373"/>
                  <a:gd name="connsiteY9-15428" fmla="*/ 762528 h 1005430"/>
                  <a:gd name="connsiteX10-15429" fmla="*/ 618937 w 1243373"/>
                  <a:gd name="connsiteY10-15430" fmla="*/ 650134 h 1005430"/>
                  <a:gd name="connsiteX11-15431" fmla="*/ 537590 w 1243373"/>
                  <a:gd name="connsiteY11-15432" fmla="*/ 705134 h 1005430"/>
                  <a:gd name="connsiteX12-15433" fmla="*/ 429328 w 1243373"/>
                  <a:gd name="connsiteY12-15434" fmla="*/ 838728 h 1005430"/>
                  <a:gd name="connsiteX13-15435" fmla="*/ 451271 w 1243373"/>
                  <a:gd name="connsiteY13-15436" fmla="*/ 725793 h 1005430"/>
                  <a:gd name="connsiteX14-15437" fmla="*/ 202506 w 1243373"/>
                  <a:gd name="connsiteY14-15438" fmla="*/ 878109 h 1005430"/>
                  <a:gd name="connsiteX15-15439" fmla="*/ 264391 w 1243373"/>
                  <a:gd name="connsiteY15-15440" fmla="*/ 735988 h 1005430"/>
                  <a:gd name="connsiteX16-15441" fmla="*/ 214226 w 1243373"/>
                  <a:gd name="connsiteY16-15442" fmla="*/ 829249 h 1005430"/>
                  <a:gd name="connsiteX17-15443" fmla="*/ 133167 w 1243373"/>
                  <a:gd name="connsiteY17-15444" fmla="*/ 955587 h 1005430"/>
                  <a:gd name="connsiteX18-15445" fmla="*/ 22167 w 1243373"/>
                  <a:gd name="connsiteY18-15446" fmla="*/ 966845 h 1005430"/>
                  <a:gd name="connsiteX19-15447" fmla="*/ 176701 w 1243373"/>
                  <a:gd name="connsiteY19-15448" fmla="*/ 696053 h 1005430"/>
                  <a:gd name="connsiteX20-15449" fmla="*/ 201563 w 1243373"/>
                  <a:gd name="connsiteY20-15450" fmla="*/ 646787 h 1005430"/>
                  <a:gd name="connsiteX21-15451" fmla="*/ 322197 w 1243373"/>
                  <a:gd name="connsiteY21-15452" fmla="*/ 682395 h 1005430"/>
                  <a:gd name="connsiteX22-15453" fmla="*/ 593679 w 1243373"/>
                  <a:gd name="connsiteY22-15454" fmla="*/ 417571 h 1005430"/>
                  <a:gd name="connsiteX23-15455" fmla="*/ 507049 w 1243373"/>
                  <a:gd name="connsiteY23-15456" fmla="*/ 469978 h 1005430"/>
                  <a:gd name="connsiteX24-15457" fmla="*/ 457237 w 1243373"/>
                  <a:gd name="connsiteY24-15458" fmla="*/ 505882 h 1005430"/>
                  <a:gd name="connsiteX25-15459" fmla="*/ 317350 w 1243373"/>
                  <a:gd name="connsiteY25-15460" fmla="*/ 681704 h 1005430"/>
                  <a:gd name="connsiteX26-15461" fmla="*/ 202298 w 1243373"/>
                  <a:gd name="connsiteY26-15462" fmla="*/ 646587 h 1005430"/>
                  <a:gd name="connsiteX27-15463" fmla="*/ 272535 w 1243373"/>
                  <a:gd name="connsiteY27-15464" fmla="*/ 471354 h 1005430"/>
                  <a:gd name="connsiteX28-15465" fmla="*/ 0 w 1243373"/>
                  <a:gd name="connsiteY28-15466" fmla="*/ 969589 h 1005430"/>
                  <a:gd name="connsiteX29-15467" fmla="*/ 191213 w 1243373"/>
                  <a:gd name="connsiteY29-15468" fmla="*/ 416843 h 1005430"/>
                  <a:gd name="connsiteX30-15469" fmla="*/ 529699 w 1243373"/>
                  <a:gd name="connsiteY30-15470" fmla="*/ 4214 h 1005430"/>
                  <a:gd name="connsiteX31-15471" fmla="*/ 723767 w 1243373"/>
                  <a:gd name="connsiteY31-15472" fmla="*/ 111655 h 1005430"/>
                  <a:gd name="connsiteX32-15473" fmla="*/ 1122654 w 1243373"/>
                  <a:gd name="connsiteY32-15474" fmla="*/ 125859 h 1005430"/>
                  <a:gd name="connsiteX33-15475" fmla="*/ 1242982 w 1243373"/>
                  <a:gd name="connsiteY33-15476" fmla="*/ 7325 h 1005430"/>
                  <a:gd name="connsiteX34-15477" fmla="*/ 1087953 w 1243373"/>
                  <a:gd name="connsiteY34-15478" fmla="*/ 450615 h 1005430"/>
                  <a:gd name="connsiteX35-15479" fmla="*/ 1081179 w 1243373"/>
                  <a:gd name="connsiteY35-15480" fmla="*/ 620832 h 1005430"/>
                  <a:gd name="connsiteX36-15481" fmla="*/ 1171691 w 1243373"/>
                  <a:gd name="connsiteY36-15482" fmla="*/ 684025 h 1005430"/>
                  <a:gd name="connsiteX37-15483" fmla="*/ 1026149 w 1243373"/>
                  <a:gd name="connsiteY37-15484" fmla="*/ 929326 h 1005430"/>
                  <a:gd name="connsiteX38-15485" fmla="*/ 972825 w 1243373"/>
                  <a:gd name="connsiteY38-15486" fmla="*/ 914758 h 1005430"/>
                  <a:gd name="connsiteX39-15487" fmla="*/ 914841 w 1243373"/>
                  <a:gd name="connsiteY39-15488" fmla="*/ 909214 h 1005430"/>
                  <a:gd name="connsiteX40-15489" fmla="*/ 881478 w 1243373"/>
                  <a:gd name="connsiteY40-15490" fmla="*/ 909532 h 1005430"/>
                  <a:gd name="connsiteX41-15491" fmla="*/ 803379 w 1243373"/>
                  <a:gd name="connsiteY41-15492" fmla="*/ 951855 h 1005430"/>
                  <a:gd name="connsiteX0-15493" fmla="*/ 803379 w 1243373"/>
                  <a:gd name="connsiteY0-15494" fmla="*/ 951855 h 1005430"/>
                  <a:gd name="connsiteX1-15495" fmla="*/ 771336 w 1243373"/>
                  <a:gd name="connsiteY1-15496" fmla="*/ 838265 h 1005430"/>
                  <a:gd name="connsiteX2-15497" fmla="*/ 785412 w 1243373"/>
                  <a:gd name="connsiteY2-15498" fmla="*/ 962495 h 1005430"/>
                  <a:gd name="connsiteX3-15499" fmla="*/ 723653 w 1243373"/>
                  <a:gd name="connsiteY3-15500" fmla="*/ 979633 h 1005430"/>
                  <a:gd name="connsiteX4-15501" fmla="*/ 693140 w 1243373"/>
                  <a:gd name="connsiteY4-15502" fmla="*/ 944893 h 1005430"/>
                  <a:gd name="connsiteX5-15503" fmla="*/ 666435 w 1243373"/>
                  <a:gd name="connsiteY5-15504" fmla="*/ 918706 h 1005430"/>
                  <a:gd name="connsiteX6-15505" fmla="*/ 615785 w 1243373"/>
                  <a:gd name="connsiteY6-15506" fmla="*/ 922382 h 1005430"/>
                  <a:gd name="connsiteX7-15507" fmla="*/ 598136 w 1243373"/>
                  <a:gd name="connsiteY7-15508" fmla="*/ 809443 h 1005430"/>
                  <a:gd name="connsiteX8-15509" fmla="*/ 474772 w 1243373"/>
                  <a:gd name="connsiteY8-15510" fmla="*/ 813658 h 1005430"/>
                  <a:gd name="connsiteX9-15511" fmla="*/ 516240 w 1243373"/>
                  <a:gd name="connsiteY9-15512" fmla="*/ 762528 h 1005430"/>
                  <a:gd name="connsiteX10-15513" fmla="*/ 618937 w 1243373"/>
                  <a:gd name="connsiteY10-15514" fmla="*/ 650134 h 1005430"/>
                  <a:gd name="connsiteX11-15515" fmla="*/ 537590 w 1243373"/>
                  <a:gd name="connsiteY11-15516" fmla="*/ 705134 h 1005430"/>
                  <a:gd name="connsiteX12-15517" fmla="*/ 429328 w 1243373"/>
                  <a:gd name="connsiteY12-15518" fmla="*/ 838728 h 1005430"/>
                  <a:gd name="connsiteX13-15519" fmla="*/ 451271 w 1243373"/>
                  <a:gd name="connsiteY13-15520" fmla="*/ 725793 h 1005430"/>
                  <a:gd name="connsiteX14-15521" fmla="*/ 299777 w 1243373"/>
                  <a:gd name="connsiteY14-15522" fmla="*/ 817895 h 1005430"/>
                  <a:gd name="connsiteX15-15523" fmla="*/ 202506 w 1243373"/>
                  <a:gd name="connsiteY15-15524" fmla="*/ 878109 h 1005430"/>
                  <a:gd name="connsiteX16-15525" fmla="*/ 264391 w 1243373"/>
                  <a:gd name="connsiteY16-15526" fmla="*/ 735988 h 1005430"/>
                  <a:gd name="connsiteX17-15527" fmla="*/ 214226 w 1243373"/>
                  <a:gd name="connsiteY17-15528" fmla="*/ 829249 h 1005430"/>
                  <a:gd name="connsiteX18-15529" fmla="*/ 133167 w 1243373"/>
                  <a:gd name="connsiteY18-15530" fmla="*/ 955587 h 1005430"/>
                  <a:gd name="connsiteX19-15531" fmla="*/ 22167 w 1243373"/>
                  <a:gd name="connsiteY19-15532" fmla="*/ 966845 h 1005430"/>
                  <a:gd name="connsiteX20-15533" fmla="*/ 176701 w 1243373"/>
                  <a:gd name="connsiteY20-15534" fmla="*/ 696053 h 1005430"/>
                  <a:gd name="connsiteX21-15535" fmla="*/ 201563 w 1243373"/>
                  <a:gd name="connsiteY21-15536" fmla="*/ 646787 h 1005430"/>
                  <a:gd name="connsiteX22-15537" fmla="*/ 322197 w 1243373"/>
                  <a:gd name="connsiteY22-15538" fmla="*/ 682395 h 1005430"/>
                  <a:gd name="connsiteX23-15539" fmla="*/ 593679 w 1243373"/>
                  <a:gd name="connsiteY23-15540" fmla="*/ 417571 h 1005430"/>
                  <a:gd name="connsiteX24-15541" fmla="*/ 507049 w 1243373"/>
                  <a:gd name="connsiteY24-15542" fmla="*/ 469978 h 1005430"/>
                  <a:gd name="connsiteX25-15543" fmla="*/ 457237 w 1243373"/>
                  <a:gd name="connsiteY25-15544" fmla="*/ 505882 h 1005430"/>
                  <a:gd name="connsiteX26-15545" fmla="*/ 317350 w 1243373"/>
                  <a:gd name="connsiteY26-15546" fmla="*/ 681704 h 1005430"/>
                  <a:gd name="connsiteX27-15547" fmla="*/ 202298 w 1243373"/>
                  <a:gd name="connsiteY27-15548" fmla="*/ 646587 h 1005430"/>
                  <a:gd name="connsiteX28-15549" fmla="*/ 272535 w 1243373"/>
                  <a:gd name="connsiteY28-15550" fmla="*/ 471354 h 1005430"/>
                  <a:gd name="connsiteX29-15551" fmla="*/ 0 w 1243373"/>
                  <a:gd name="connsiteY29-15552" fmla="*/ 969589 h 1005430"/>
                  <a:gd name="connsiteX30-15553" fmla="*/ 191213 w 1243373"/>
                  <a:gd name="connsiteY30-15554" fmla="*/ 416843 h 1005430"/>
                  <a:gd name="connsiteX31-15555" fmla="*/ 529699 w 1243373"/>
                  <a:gd name="connsiteY31-15556" fmla="*/ 4214 h 1005430"/>
                  <a:gd name="connsiteX32-15557" fmla="*/ 723767 w 1243373"/>
                  <a:gd name="connsiteY32-15558" fmla="*/ 111655 h 1005430"/>
                  <a:gd name="connsiteX33-15559" fmla="*/ 1122654 w 1243373"/>
                  <a:gd name="connsiteY33-15560" fmla="*/ 125859 h 1005430"/>
                  <a:gd name="connsiteX34-15561" fmla="*/ 1242982 w 1243373"/>
                  <a:gd name="connsiteY34-15562" fmla="*/ 7325 h 1005430"/>
                  <a:gd name="connsiteX35-15563" fmla="*/ 1087953 w 1243373"/>
                  <a:gd name="connsiteY35-15564" fmla="*/ 450615 h 1005430"/>
                  <a:gd name="connsiteX36-15565" fmla="*/ 1081179 w 1243373"/>
                  <a:gd name="connsiteY36-15566" fmla="*/ 620832 h 1005430"/>
                  <a:gd name="connsiteX37-15567" fmla="*/ 1171691 w 1243373"/>
                  <a:gd name="connsiteY37-15568" fmla="*/ 684025 h 1005430"/>
                  <a:gd name="connsiteX38-15569" fmla="*/ 1026149 w 1243373"/>
                  <a:gd name="connsiteY38-15570" fmla="*/ 929326 h 1005430"/>
                  <a:gd name="connsiteX39-15571" fmla="*/ 972825 w 1243373"/>
                  <a:gd name="connsiteY39-15572" fmla="*/ 914758 h 1005430"/>
                  <a:gd name="connsiteX40-15573" fmla="*/ 914841 w 1243373"/>
                  <a:gd name="connsiteY40-15574" fmla="*/ 909214 h 1005430"/>
                  <a:gd name="connsiteX41-15575" fmla="*/ 881478 w 1243373"/>
                  <a:gd name="connsiteY41-15576" fmla="*/ 909532 h 1005430"/>
                  <a:gd name="connsiteX42" fmla="*/ 803379 w 1243373"/>
                  <a:gd name="connsiteY42" fmla="*/ 951855 h 1005430"/>
                  <a:gd name="connsiteX0-15577" fmla="*/ 803379 w 1243373"/>
                  <a:gd name="connsiteY0-15578" fmla="*/ 951855 h 1005430"/>
                  <a:gd name="connsiteX1-15579" fmla="*/ 771336 w 1243373"/>
                  <a:gd name="connsiteY1-15580" fmla="*/ 838265 h 1005430"/>
                  <a:gd name="connsiteX2-15581" fmla="*/ 785412 w 1243373"/>
                  <a:gd name="connsiteY2-15582" fmla="*/ 962495 h 1005430"/>
                  <a:gd name="connsiteX3-15583" fmla="*/ 723653 w 1243373"/>
                  <a:gd name="connsiteY3-15584" fmla="*/ 979633 h 1005430"/>
                  <a:gd name="connsiteX4-15585" fmla="*/ 693140 w 1243373"/>
                  <a:gd name="connsiteY4-15586" fmla="*/ 944893 h 1005430"/>
                  <a:gd name="connsiteX5-15587" fmla="*/ 666435 w 1243373"/>
                  <a:gd name="connsiteY5-15588" fmla="*/ 918706 h 1005430"/>
                  <a:gd name="connsiteX6-15589" fmla="*/ 615785 w 1243373"/>
                  <a:gd name="connsiteY6-15590" fmla="*/ 922382 h 1005430"/>
                  <a:gd name="connsiteX7-15591" fmla="*/ 598136 w 1243373"/>
                  <a:gd name="connsiteY7-15592" fmla="*/ 809443 h 1005430"/>
                  <a:gd name="connsiteX8-15593" fmla="*/ 474772 w 1243373"/>
                  <a:gd name="connsiteY8-15594" fmla="*/ 813658 h 1005430"/>
                  <a:gd name="connsiteX9-15595" fmla="*/ 516240 w 1243373"/>
                  <a:gd name="connsiteY9-15596" fmla="*/ 762528 h 1005430"/>
                  <a:gd name="connsiteX10-15597" fmla="*/ 618937 w 1243373"/>
                  <a:gd name="connsiteY10-15598" fmla="*/ 650134 h 1005430"/>
                  <a:gd name="connsiteX11-15599" fmla="*/ 537590 w 1243373"/>
                  <a:gd name="connsiteY11-15600" fmla="*/ 705134 h 1005430"/>
                  <a:gd name="connsiteX12-15601" fmla="*/ 429328 w 1243373"/>
                  <a:gd name="connsiteY12-15602" fmla="*/ 838728 h 1005430"/>
                  <a:gd name="connsiteX13-15603" fmla="*/ 451271 w 1243373"/>
                  <a:gd name="connsiteY13-15604" fmla="*/ 725793 h 1005430"/>
                  <a:gd name="connsiteX14-15605" fmla="*/ 299777 w 1243373"/>
                  <a:gd name="connsiteY14-15606" fmla="*/ 817895 h 1005430"/>
                  <a:gd name="connsiteX15-15607" fmla="*/ 162020 w 1243373"/>
                  <a:gd name="connsiteY15-15608" fmla="*/ 945810 h 1005430"/>
                  <a:gd name="connsiteX16-15609" fmla="*/ 264391 w 1243373"/>
                  <a:gd name="connsiteY16-15610" fmla="*/ 735988 h 1005430"/>
                  <a:gd name="connsiteX17-15611" fmla="*/ 214226 w 1243373"/>
                  <a:gd name="connsiteY17-15612" fmla="*/ 829249 h 1005430"/>
                  <a:gd name="connsiteX18-15613" fmla="*/ 133167 w 1243373"/>
                  <a:gd name="connsiteY18-15614" fmla="*/ 955587 h 1005430"/>
                  <a:gd name="connsiteX19-15615" fmla="*/ 22167 w 1243373"/>
                  <a:gd name="connsiteY19-15616" fmla="*/ 966845 h 1005430"/>
                  <a:gd name="connsiteX20-15617" fmla="*/ 176701 w 1243373"/>
                  <a:gd name="connsiteY20-15618" fmla="*/ 696053 h 1005430"/>
                  <a:gd name="connsiteX21-15619" fmla="*/ 201563 w 1243373"/>
                  <a:gd name="connsiteY21-15620" fmla="*/ 646787 h 1005430"/>
                  <a:gd name="connsiteX22-15621" fmla="*/ 322197 w 1243373"/>
                  <a:gd name="connsiteY22-15622" fmla="*/ 682395 h 1005430"/>
                  <a:gd name="connsiteX23-15623" fmla="*/ 593679 w 1243373"/>
                  <a:gd name="connsiteY23-15624" fmla="*/ 417571 h 1005430"/>
                  <a:gd name="connsiteX24-15625" fmla="*/ 507049 w 1243373"/>
                  <a:gd name="connsiteY24-15626" fmla="*/ 469978 h 1005430"/>
                  <a:gd name="connsiteX25-15627" fmla="*/ 457237 w 1243373"/>
                  <a:gd name="connsiteY25-15628" fmla="*/ 505882 h 1005430"/>
                  <a:gd name="connsiteX26-15629" fmla="*/ 317350 w 1243373"/>
                  <a:gd name="connsiteY26-15630" fmla="*/ 681704 h 1005430"/>
                  <a:gd name="connsiteX27-15631" fmla="*/ 202298 w 1243373"/>
                  <a:gd name="connsiteY27-15632" fmla="*/ 646587 h 1005430"/>
                  <a:gd name="connsiteX28-15633" fmla="*/ 272535 w 1243373"/>
                  <a:gd name="connsiteY28-15634" fmla="*/ 471354 h 1005430"/>
                  <a:gd name="connsiteX29-15635" fmla="*/ 0 w 1243373"/>
                  <a:gd name="connsiteY29-15636" fmla="*/ 969589 h 1005430"/>
                  <a:gd name="connsiteX30-15637" fmla="*/ 191213 w 1243373"/>
                  <a:gd name="connsiteY30-15638" fmla="*/ 416843 h 1005430"/>
                  <a:gd name="connsiteX31-15639" fmla="*/ 529699 w 1243373"/>
                  <a:gd name="connsiteY31-15640" fmla="*/ 4214 h 1005430"/>
                  <a:gd name="connsiteX32-15641" fmla="*/ 723767 w 1243373"/>
                  <a:gd name="connsiteY32-15642" fmla="*/ 111655 h 1005430"/>
                  <a:gd name="connsiteX33-15643" fmla="*/ 1122654 w 1243373"/>
                  <a:gd name="connsiteY33-15644" fmla="*/ 125859 h 1005430"/>
                  <a:gd name="connsiteX34-15645" fmla="*/ 1242982 w 1243373"/>
                  <a:gd name="connsiteY34-15646" fmla="*/ 7325 h 1005430"/>
                  <a:gd name="connsiteX35-15647" fmla="*/ 1087953 w 1243373"/>
                  <a:gd name="connsiteY35-15648" fmla="*/ 450615 h 1005430"/>
                  <a:gd name="connsiteX36-15649" fmla="*/ 1081179 w 1243373"/>
                  <a:gd name="connsiteY36-15650" fmla="*/ 620832 h 1005430"/>
                  <a:gd name="connsiteX37-15651" fmla="*/ 1171691 w 1243373"/>
                  <a:gd name="connsiteY37-15652" fmla="*/ 684025 h 1005430"/>
                  <a:gd name="connsiteX38-15653" fmla="*/ 1026149 w 1243373"/>
                  <a:gd name="connsiteY38-15654" fmla="*/ 929326 h 1005430"/>
                  <a:gd name="connsiteX39-15655" fmla="*/ 972825 w 1243373"/>
                  <a:gd name="connsiteY39-15656" fmla="*/ 914758 h 1005430"/>
                  <a:gd name="connsiteX40-15657" fmla="*/ 914841 w 1243373"/>
                  <a:gd name="connsiteY40-15658" fmla="*/ 909214 h 1005430"/>
                  <a:gd name="connsiteX41-15659" fmla="*/ 881478 w 1243373"/>
                  <a:gd name="connsiteY41-15660" fmla="*/ 909532 h 1005430"/>
                  <a:gd name="connsiteX42-15661" fmla="*/ 803379 w 1243373"/>
                  <a:gd name="connsiteY42-15662" fmla="*/ 951855 h 1005430"/>
                  <a:gd name="connsiteX0-15663" fmla="*/ 803379 w 1243373"/>
                  <a:gd name="connsiteY0-15664" fmla="*/ 951855 h 1005430"/>
                  <a:gd name="connsiteX1-15665" fmla="*/ 771336 w 1243373"/>
                  <a:gd name="connsiteY1-15666" fmla="*/ 838265 h 1005430"/>
                  <a:gd name="connsiteX2-15667" fmla="*/ 785412 w 1243373"/>
                  <a:gd name="connsiteY2-15668" fmla="*/ 962495 h 1005430"/>
                  <a:gd name="connsiteX3-15669" fmla="*/ 723653 w 1243373"/>
                  <a:gd name="connsiteY3-15670" fmla="*/ 979633 h 1005430"/>
                  <a:gd name="connsiteX4-15671" fmla="*/ 693140 w 1243373"/>
                  <a:gd name="connsiteY4-15672" fmla="*/ 944893 h 1005430"/>
                  <a:gd name="connsiteX5-15673" fmla="*/ 666435 w 1243373"/>
                  <a:gd name="connsiteY5-15674" fmla="*/ 918706 h 1005430"/>
                  <a:gd name="connsiteX6-15675" fmla="*/ 615785 w 1243373"/>
                  <a:gd name="connsiteY6-15676" fmla="*/ 922382 h 1005430"/>
                  <a:gd name="connsiteX7-15677" fmla="*/ 598136 w 1243373"/>
                  <a:gd name="connsiteY7-15678" fmla="*/ 809443 h 1005430"/>
                  <a:gd name="connsiteX8-15679" fmla="*/ 474772 w 1243373"/>
                  <a:gd name="connsiteY8-15680" fmla="*/ 813658 h 1005430"/>
                  <a:gd name="connsiteX9-15681" fmla="*/ 516240 w 1243373"/>
                  <a:gd name="connsiteY9-15682" fmla="*/ 762528 h 1005430"/>
                  <a:gd name="connsiteX10-15683" fmla="*/ 618937 w 1243373"/>
                  <a:gd name="connsiteY10-15684" fmla="*/ 650134 h 1005430"/>
                  <a:gd name="connsiteX11-15685" fmla="*/ 537590 w 1243373"/>
                  <a:gd name="connsiteY11-15686" fmla="*/ 705134 h 1005430"/>
                  <a:gd name="connsiteX12-15687" fmla="*/ 429328 w 1243373"/>
                  <a:gd name="connsiteY12-15688" fmla="*/ 838728 h 1005430"/>
                  <a:gd name="connsiteX13-15689" fmla="*/ 451271 w 1243373"/>
                  <a:gd name="connsiteY13-15690" fmla="*/ 725793 h 1005430"/>
                  <a:gd name="connsiteX14-15691" fmla="*/ 299777 w 1243373"/>
                  <a:gd name="connsiteY14-15692" fmla="*/ 817895 h 1005430"/>
                  <a:gd name="connsiteX15-15693" fmla="*/ 209617 w 1243373"/>
                  <a:gd name="connsiteY15-15694" fmla="*/ 885081 h 1005430"/>
                  <a:gd name="connsiteX16-15695" fmla="*/ 162020 w 1243373"/>
                  <a:gd name="connsiteY16-15696" fmla="*/ 945810 h 1005430"/>
                  <a:gd name="connsiteX17-15697" fmla="*/ 264391 w 1243373"/>
                  <a:gd name="connsiteY17-15698" fmla="*/ 735988 h 1005430"/>
                  <a:gd name="connsiteX18-15699" fmla="*/ 214226 w 1243373"/>
                  <a:gd name="connsiteY18-15700" fmla="*/ 829249 h 1005430"/>
                  <a:gd name="connsiteX19-15701" fmla="*/ 133167 w 1243373"/>
                  <a:gd name="connsiteY19-15702" fmla="*/ 955587 h 1005430"/>
                  <a:gd name="connsiteX20-15703" fmla="*/ 22167 w 1243373"/>
                  <a:gd name="connsiteY20-15704" fmla="*/ 966845 h 1005430"/>
                  <a:gd name="connsiteX21-15705" fmla="*/ 176701 w 1243373"/>
                  <a:gd name="connsiteY21-15706" fmla="*/ 696053 h 1005430"/>
                  <a:gd name="connsiteX22-15707" fmla="*/ 201563 w 1243373"/>
                  <a:gd name="connsiteY22-15708" fmla="*/ 646787 h 1005430"/>
                  <a:gd name="connsiteX23-15709" fmla="*/ 322197 w 1243373"/>
                  <a:gd name="connsiteY23-15710" fmla="*/ 682395 h 1005430"/>
                  <a:gd name="connsiteX24-15711" fmla="*/ 593679 w 1243373"/>
                  <a:gd name="connsiteY24-15712" fmla="*/ 417571 h 1005430"/>
                  <a:gd name="connsiteX25-15713" fmla="*/ 507049 w 1243373"/>
                  <a:gd name="connsiteY25-15714" fmla="*/ 469978 h 1005430"/>
                  <a:gd name="connsiteX26-15715" fmla="*/ 457237 w 1243373"/>
                  <a:gd name="connsiteY26-15716" fmla="*/ 505882 h 1005430"/>
                  <a:gd name="connsiteX27-15717" fmla="*/ 317350 w 1243373"/>
                  <a:gd name="connsiteY27-15718" fmla="*/ 681704 h 1005430"/>
                  <a:gd name="connsiteX28-15719" fmla="*/ 202298 w 1243373"/>
                  <a:gd name="connsiteY28-15720" fmla="*/ 646587 h 1005430"/>
                  <a:gd name="connsiteX29-15721" fmla="*/ 272535 w 1243373"/>
                  <a:gd name="connsiteY29-15722" fmla="*/ 471354 h 1005430"/>
                  <a:gd name="connsiteX30-15723" fmla="*/ 0 w 1243373"/>
                  <a:gd name="connsiteY30-15724" fmla="*/ 969589 h 1005430"/>
                  <a:gd name="connsiteX31-15725" fmla="*/ 191213 w 1243373"/>
                  <a:gd name="connsiteY31-15726" fmla="*/ 416843 h 1005430"/>
                  <a:gd name="connsiteX32-15727" fmla="*/ 529699 w 1243373"/>
                  <a:gd name="connsiteY32-15728" fmla="*/ 4214 h 1005430"/>
                  <a:gd name="connsiteX33-15729" fmla="*/ 723767 w 1243373"/>
                  <a:gd name="connsiteY33-15730" fmla="*/ 111655 h 1005430"/>
                  <a:gd name="connsiteX34-15731" fmla="*/ 1122654 w 1243373"/>
                  <a:gd name="connsiteY34-15732" fmla="*/ 125859 h 1005430"/>
                  <a:gd name="connsiteX35-15733" fmla="*/ 1242982 w 1243373"/>
                  <a:gd name="connsiteY35-15734" fmla="*/ 7325 h 1005430"/>
                  <a:gd name="connsiteX36-15735" fmla="*/ 1087953 w 1243373"/>
                  <a:gd name="connsiteY36-15736" fmla="*/ 450615 h 1005430"/>
                  <a:gd name="connsiteX37-15737" fmla="*/ 1081179 w 1243373"/>
                  <a:gd name="connsiteY37-15738" fmla="*/ 620832 h 1005430"/>
                  <a:gd name="connsiteX38-15739" fmla="*/ 1171691 w 1243373"/>
                  <a:gd name="connsiteY38-15740" fmla="*/ 684025 h 1005430"/>
                  <a:gd name="connsiteX39-15741" fmla="*/ 1026149 w 1243373"/>
                  <a:gd name="connsiteY39-15742" fmla="*/ 929326 h 1005430"/>
                  <a:gd name="connsiteX40-15743" fmla="*/ 972825 w 1243373"/>
                  <a:gd name="connsiteY40-15744" fmla="*/ 914758 h 1005430"/>
                  <a:gd name="connsiteX41-15745" fmla="*/ 914841 w 1243373"/>
                  <a:gd name="connsiteY41-15746" fmla="*/ 909214 h 1005430"/>
                  <a:gd name="connsiteX42-15747" fmla="*/ 881478 w 1243373"/>
                  <a:gd name="connsiteY42-15748" fmla="*/ 909532 h 1005430"/>
                  <a:gd name="connsiteX43" fmla="*/ 803379 w 1243373"/>
                  <a:gd name="connsiteY43" fmla="*/ 951855 h 1005430"/>
                  <a:gd name="connsiteX0-15749" fmla="*/ 803379 w 1243373"/>
                  <a:gd name="connsiteY0-15750" fmla="*/ 951855 h 1005430"/>
                  <a:gd name="connsiteX1-15751" fmla="*/ 771336 w 1243373"/>
                  <a:gd name="connsiteY1-15752" fmla="*/ 838265 h 1005430"/>
                  <a:gd name="connsiteX2-15753" fmla="*/ 785412 w 1243373"/>
                  <a:gd name="connsiteY2-15754" fmla="*/ 962495 h 1005430"/>
                  <a:gd name="connsiteX3-15755" fmla="*/ 723653 w 1243373"/>
                  <a:gd name="connsiteY3-15756" fmla="*/ 979633 h 1005430"/>
                  <a:gd name="connsiteX4-15757" fmla="*/ 693140 w 1243373"/>
                  <a:gd name="connsiteY4-15758" fmla="*/ 944893 h 1005430"/>
                  <a:gd name="connsiteX5-15759" fmla="*/ 666435 w 1243373"/>
                  <a:gd name="connsiteY5-15760" fmla="*/ 918706 h 1005430"/>
                  <a:gd name="connsiteX6-15761" fmla="*/ 615785 w 1243373"/>
                  <a:gd name="connsiteY6-15762" fmla="*/ 922382 h 1005430"/>
                  <a:gd name="connsiteX7-15763" fmla="*/ 598136 w 1243373"/>
                  <a:gd name="connsiteY7-15764" fmla="*/ 809443 h 1005430"/>
                  <a:gd name="connsiteX8-15765" fmla="*/ 474772 w 1243373"/>
                  <a:gd name="connsiteY8-15766" fmla="*/ 813658 h 1005430"/>
                  <a:gd name="connsiteX9-15767" fmla="*/ 516240 w 1243373"/>
                  <a:gd name="connsiteY9-15768" fmla="*/ 762528 h 1005430"/>
                  <a:gd name="connsiteX10-15769" fmla="*/ 618937 w 1243373"/>
                  <a:gd name="connsiteY10-15770" fmla="*/ 650134 h 1005430"/>
                  <a:gd name="connsiteX11-15771" fmla="*/ 537590 w 1243373"/>
                  <a:gd name="connsiteY11-15772" fmla="*/ 705134 h 1005430"/>
                  <a:gd name="connsiteX12-15773" fmla="*/ 429328 w 1243373"/>
                  <a:gd name="connsiteY12-15774" fmla="*/ 838728 h 1005430"/>
                  <a:gd name="connsiteX13-15775" fmla="*/ 451271 w 1243373"/>
                  <a:gd name="connsiteY13-15776" fmla="*/ 725793 h 1005430"/>
                  <a:gd name="connsiteX14-15777" fmla="*/ 299777 w 1243373"/>
                  <a:gd name="connsiteY14-15778" fmla="*/ 817895 h 1005430"/>
                  <a:gd name="connsiteX15-15779" fmla="*/ 208298 w 1243373"/>
                  <a:gd name="connsiteY15-15780" fmla="*/ 889485 h 1005430"/>
                  <a:gd name="connsiteX16-15781" fmla="*/ 162020 w 1243373"/>
                  <a:gd name="connsiteY16-15782" fmla="*/ 945810 h 1005430"/>
                  <a:gd name="connsiteX17-15783" fmla="*/ 264391 w 1243373"/>
                  <a:gd name="connsiteY17-15784" fmla="*/ 735988 h 1005430"/>
                  <a:gd name="connsiteX18-15785" fmla="*/ 214226 w 1243373"/>
                  <a:gd name="connsiteY18-15786" fmla="*/ 829249 h 1005430"/>
                  <a:gd name="connsiteX19-15787" fmla="*/ 133167 w 1243373"/>
                  <a:gd name="connsiteY19-15788" fmla="*/ 955587 h 1005430"/>
                  <a:gd name="connsiteX20-15789" fmla="*/ 22167 w 1243373"/>
                  <a:gd name="connsiteY20-15790" fmla="*/ 966845 h 1005430"/>
                  <a:gd name="connsiteX21-15791" fmla="*/ 176701 w 1243373"/>
                  <a:gd name="connsiteY21-15792" fmla="*/ 696053 h 1005430"/>
                  <a:gd name="connsiteX22-15793" fmla="*/ 201563 w 1243373"/>
                  <a:gd name="connsiteY22-15794" fmla="*/ 646787 h 1005430"/>
                  <a:gd name="connsiteX23-15795" fmla="*/ 322197 w 1243373"/>
                  <a:gd name="connsiteY23-15796" fmla="*/ 682395 h 1005430"/>
                  <a:gd name="connsiteX24-15797" fmla="*/ 593679 w 1243373"/>
                  <a:gd name="connsiteY24-15798" fmla="*/ 417571 h 1005430"/>
                  <a:gd name="connsiteX25-15799" fmla="*/ 507049 w 1243373"/>
                  <a:gd name="connsiteY25-15800" fmla="*/ 469978 h 1005430"/>
                  <a:gd name="connsiteX26-15801" fmla="*/ 457237 w 1243373"/>
                  <a:gd name="connsiteY26-15802" fmla="*/ 505882 h 1005430"/>
                  <a:gd name="connsiteX27-15803" fmla="*/ 317350 w 1243373"/>
                  <a:gd name="connsiteY27-15804" fmla="*/ 681704 h 1005430"/>
                  <a:gd name="connsiteX28-15805" fmla="*/ 202298 w 1243373"/>
                  <a:gd name="connsiteY28-15806" fmla="*/ 646587 h 1005430"/>
                  <a:gd name="connsiteX29-15807" fmla="*/ 272535 w 1243373"/>
                  <a:gd name="connsiteY29-15808" fmla="*/ 471354 h 1005430"/>
                  <a:gd name="connsiteX30-15809" fmla="*/ 0 w 1243373"/>
                  <a:gd name="connsiteY30-15810" fmla="*/ 969589 h 1005430"/>
                  <a:gd name="connsiteX31-15811" fmla="*/ 191213 w 1243373"/>
                  <a:gd name="connsiteY31-15812" fmla="*/ 416843 h 1005430"/>
                  <a:gd name="connsiteX32-15813" fmla="*/ 529699 w 1243373"/>
                  <a:gd name="connsiteY32-15814" fmla="*/ 4214 h 1005430"/>
                  <a:gd name="connsiteX33-15815" fmla="*/ 723767 w 1243373"/>
                  <a:gd name="connsiteY33-15816" fmla="*/ 111655 h 1005430"/>
                  <a:gd name="connsiteX34-15817" fmla="*/ 1122654 w 1243373"/>
                  <a:gd name="connsiteY34-15818" fmla="*/ 125859 h 1005430"/>
                  <a:gd name="connsiteX35-15819" fmla="*/ 1242982 w 1243373"/>
                  <a:gd name="connsiteY35-15820" fmla="*/ 7325 h 1005430"/>
                  <a:gd name="connsiteX36-15821" fmla="*/ 1087953 w 1243373"/>
                  <a:gd name="connsiteY36-15822" fmla="*/ 450615 h 1005430"/>
                  <a:gd name="connsiteX37-15823" fmla="*/ 1081179 w 1243373"/>
                  <a:gd name="connsiteY37-15824" fmla="*/ 620832 h 1005430"/>
                  <a:gd name="connsiteX38-15825" fmla="*/ 1171691 w 1243373"/>
                  <a:gd name="connsiteY38-15826" fmla="*/ 684025 h 1005430"/>
                  <a:gd name="connsiteX39-15827" fmla="*/ 1026149 w 1243373"/>
                  <a:gd name="connsiteY39-15828" fmla="*/ 929326 h 1005430"/>
                  <a:gd name="connsiteX40-15829" fmla="*/ 972825 w 1243373"/>
                  <a:gd name="connsiteY40-15830" fmla="*/ 914758 h 1005430"/>
                  <a:gd name="connsiteX41-15831" fmla="*/ 914841 w 1243373"/>
                  <a:gd name="connsiteY41-15832" fmla="*/ 909214 h 1005430"/>
                  <a:gd name="connsiteX42-15833" fmla="*/ 881478 w 1243373"/>
                  <a:gd name="connsiteY42-15834" fmla="*/ 909532 h 1005430"/>
                  <a:gd name="connsiteX43-15835" fmla="*/ 803379 w 1243373"/>
                  <a:gd name="connsiteY43-15836" fmla="*/ 951855 h 1005430"/>
                  <a:gd name="connsiteX0-15837" fmla="*/ 803379 w 1243373"/>
                  <a:gd name="connsiteY0-15838" fmla="*/ 951855 h 1005430"/>
                  <a:gd name="connsiteX1-15839" fmla="*/ 771336 w 1243373"/>
                  <a:gd name="connsiteY1-15840" fmla="*/ 838265 h 1005430"/>
                  <a:gd name="connsiteX2-15841" fmla="*/ 785412 w 1243373"/>
                  <a:gd name="connsiteY2-15842" fmla="*/ 962495 h 1005430"/>
                  <a:gd name="connsiteX3-15843" fmla="*/ 723653 w 1243373"/>
                  <a:gd name="connsiteY3-15844" fmla="*/ 979633 h 1005430"/>
                  <a:gd name="connsiteX4-15845" fmla="*/ 693140 w 1243373"/>
                  <a:gd name="connsiteY4-15846" fmla="*/ 944893 h 1005430"/>
                  <a:gd name="connsiteX5-15847" fmla="*/ 666435 w 1243373"/>
                  <a:gd name="connsiteY5-15848" fmla="*/ 918706 h 1005430"/>
                  <a:gd name="connsiteX6-15849" fmla="*/ 615785 w 1243373"/>
                  <a:gd name="connsiteY6-15850" fmla="*/ 922382 h 1005430"/>
                  <a:gd name="connsiteX7-15851" fmla="*/ 598136 w 1243373"/>
                  <a:gd name="connsiteY7-15852" fmla="*/ 809443 h 1005430"/>
                  <a:gd name="connsiteX8-15853" fmla="*/ 474772 w 1243373"/>
                  <a:gd name="connsiteY8-15854" fmla="*/ 813658 h 1005430"/>
                  <a:gd name="connsiteX9-15855" fmla="*/ 516240 w 1243373"/>
                  <a:gd name="connsiteY9-15856" fmla="*/ 762528 h 1005430"/>
                  <a:gd name="connsiteX10-15857" fmla="*/ 618937 w 1243373"/>
                  <a:gd name="connsiteY10-15858" fmla="*/ 650134 h 1005430"/>
                  <a:gd name="connsiteX11-15859" fmla="*/ 537590 w 1243373"/>
                  <a:gd name="connsiteY11-15860" fmla="*/ 705134 h 1005430"/>
                  <a:gd name="connsiteX12-15861" fmla="*/ 429328 w 1243373"/>
                  <a:gd name="connsiteY12-15862" fmla="*/ 838728 h 1005430"/>
                  <a:gd name="connsiteX13-15863" fmla="*/ 451271 w 1243373"/>
                  <a:gd name="connsiteY13-15864" fmla="*/ 725793 h 1005430"/>
                  <a:gd name="connsiteX14-15865" fmla="*/ 299777 w 1243373"/>
                  <a:gd name="connsiteY14-15866" fmla="*/ 817895 h 1005430"/>
                  <a:gd name="connsiteX15-15867" fmla="*/ 209032 w 1243373"/>
                  <a:gd name="connsiteY15-15868" fmla="*/ 889284 h 1005430"/>
                  <a:gd name="connsiteX16-15869" fmla="*/ 162020 w 1243373"/>
                  <a:gd name="connsiteY16-15870" fmla="*/ 945810 h 1005430"/>
                  <a:gd name="connsiteX17-15871" fmla="*/ 264391 w 1243373"/>
                  <a:gd name="connsiteY17-15872" fmla="*/ 735988 h 1005430"/>
                  <a:gd name="connsiteX18-15873" fmla="*/ 214226 w 1243373"/>
                  <a:gd name="connsiteY18-15874" fmla="*/ 829249 h 1005430"/>
                  <a:gd name="connsiteX19-15875" fmla="*/ 133167 w 1243373"/>
                  <a:gd name="connsiteY19-15876" fmla="*/ 955587 h 1005430"/>
                  <a:gd name="connsiteX20-15877" fmla="*/ 22167 w 1243373"/>
                  <a:gd name="connsiteY20-15878" fmla="*/ 966845 h 1005430"/>
                  <a:gd name="connsiteX21-15879" fmla="*/ 176701 w 1243373"/>
                  <a:gd name="connsiteY21-15880" fmla="*/ 696053 h 1005430"/>
                  <a:gd name="connsiteX22-15881" fmla="*/ 201563 w 1243373"/>
                  <a:gd name="connsiteY22-15882" fmla="*/ 646787 h 1005430"/>
                  <a:gd name="connsiteX23-15883" fmla="*/ 322197 w 1243373"/>
                  <a:gd name="connsiteY23-15884" fmla="*/ 682395 h 1005430"/>
                  <a:gd name="connsiteX24-15885" fmla="*/ 593679 w 1243373"/>
                  <a:gd name="connsiteY24-15886" fmla="*/ 417571 h 1005430"/>
                  <a:gd name="connsiteX25-15887" fmla="*/ 507049 w 1243373"/>
                  <a:gd name="connsiteY25-15888" fmla="*/ 469978 h 1005430"/>
                  <a:gd name="connsiteX26-15889" fmla="*/ 457237 w 1243373"/>
                  <a:gd name="connsiteY26-15890" fmla="*/ 505882 h 1005430"/>
                  <a:gd name="connsiteX27-15891" fmla="*/ 317350 w 1243373"/>
                  <a:gd name="connsiteY27-15892" fmla="*/ 681704 h 1005430"/>
                  <a:gd name="connsiteX28-15893" fmla="*/ 202298 w 1243373"/>
                  <a:gd name="connsiteY28-15894" fmla="*/ 646587 h 1005430"/>
                  <a:gd name="connsiteX29-15895" fmla="*/ 272535 w 1243373"/>
                  <a:gd name="connsiteY29-15896" fmla="*/ 471354 h 1005430"/>
                  <a:gd name="connsiteX30-15897" fmla="*/ 0 w 1243373"/>
                  <a:gd name="connsiteY30-15898" fmla="*/ 969589 h 1005430"/>
                  <a:gd name="connsiteX31-15899" fmla="*/ 191213 w 1243373"/>
                  <a:gd name="connsiteY31-15900" fmla="*/ 416843 h 1005430"/>
                  <a:gd name="connsiteX32-15901" fmla="*/ 529699 w 1243373"/>
                  <a:gd name="connsiteY32-15902" fmla="*/ 4214 h 1005430"/>
                  <a:gd name="connsiteX33-15903" fmla="*/ 723767 w 1243373"/>
                  <a:gd name="connsiteY33-15904" fmla="*/ 111655 h 1005430"/>
                  <a:gd name="connsiteX34-15905" fmla="*/ 1122654 w 1243373"/>
                  <a:gd name="connsiteY34-15906" fmla="*/ 125859 h 1005430"/>
                  <a:gd name="connsiteX35-15907" fmla="*/ 1242982 w 1243373"/>
                  <a:gd name="connsiteY35-15908" fmla="*/ 7325 h 1005430"/>
                  <a:gd name="connsiteX36-15909" fmla="*/ 1087953 w 1243373"/>
                  <a:gd name="connsiteY36-15910" fmla="*/ 450615 h 1005430"/>
                  <a:gd name="connsiteX37-15911" fmla="*/ 1081179 w 1243373"/>
                  <a:gd name="connsiteY37-15912" fmla="*/ 620832 h 1005430"/>
                  <a:gd name="connsiteX38-15913" fmla="*/ 1171691 w 1243373"/>
                  <a:gd name="connsiteY38-15914" fmla="*/ 684025 h 1005430"/>
                  <a:gd name="connsiteX39-15915" fmla="*/ 1026149 w 1243373"/>
                  <a:gd name="connsiteY39-15916" fmla="*/ 929326 h 1005430"/>
                  <a:gd name="connsiteX40-15917" fmla="*/ 972825 w 1243373"/>
                  <a:gd name="connsiteY40-15918" fmla="*/ 914758 h 1005430"/>
                  <a:gd name="connsiteX41-15919" fmla="*/ 914841 w 1243373"/>
                  <a:gd name="connsiteY41-15920" fmla="*/ 909214 h 1005430"/>
                  <a:gd name="connsiteX42-15921" fmla="*/ 881478 w 1243373"/>
                  <a:gd name="connsiteY42-15922" fmla="*/ 909532 h 1005430"/>
                  <a:gd name="connsiteX43-15923" fmla="*/ 803379 w 1243373"/>
                  <a:gd name="connsiteY43-15924" fmla="*/ 951855 h 1005430"/>
                  <a:gd name="connsiteX0-15925" fmla="*/ 803379 w 1243373"/>
                  <a:gd name="connsiteY0-15926" fmla="*/ 951855 h 1005430"/>
                  <a:gd name="connsiteX1-15927" fmla="*/ 771336 w 1243373"/>
                  <a:gd name="connsiteY1-15928" fmla="*/ 838265 h 1005430"/>
                  <a:gd name="connsiteX2-15929" fmla="*/ 785412 w 1243373"/>
                  <a:gd name="connsiteY2-15930" fmla="*/ 962495 h 1005430"/>
                  <a:gd name="connsiteX3-15931" fmla="*/ 723653 w 1243373"/>
                  <a:gd name="connsiteY3-15932" fmla="*/ 979633 h 1005430"/>
                  <a:gd name="connsiteX4-15933" fmla="*/ 693140 w 1243373"/>
                  <a:gd name="connsiteY4-15934" fmla="*/ 944893 h 1005430"/>
                  <a:gd name="connsiteX5-15935" fmla="*/ 666435 w 1243373"/>
                  <a:gd name="connsiteY5-15936" fmla="*/ 918706 h 1005430"/>
                  <a:gd name="connsiteX6-15937" fmla="*/ 615785 w 1243373"/>
                  <a:gd name="connsiteY6-15938" fmla="*/ 922382 h 1005430"/>
                  <a:gd name="connsiteX7-15939" fmla="*/ 598136 w 1243373"/>
                  <a:gd name="connsiteY7-15940" fmla="*/ 809443 h 1005430"/>
                  <a:gd name="connsiteX8-15941" fmla="*/ 474772 w 1243373"/>
                  <a:gd name="connsiteY8-15942" fmla="*/ 813658 h 1005430"/>
                  <a:gd name="connsiteX9-15943" fmla="*/ 516240 w 1243373"/>
                  <a:gd name="connsiteY9-15944" fmla="*/ 762528 h 1005430"/>
                  <a:gd name="connsiteX10-15945" fmla="*/ 618937 w 1243373"/>
                  <a:gd name="connsiteY10-15946" fmla="*/ 650134 h 1005430"/>
                  <a:gd name="connsiteX11-15947" fmla="*/ 537590 w 1243373"/>
                  <a:gd name="connsiteY11-15948" fmla="*/ 705134 h 1005430"/>
                  <a:gd name="connsiteX12-15949" fmla="*/ 429328 w 1243373"/>
                  <a:gd name="connsiteY12-15950" fmla="*/ 838728 h 1005430"/>
                  <a:gd name="connsiteX13-15951" fmla="*/ 440501 w 1243373"/>
                  <a:gd name="connsiteY13-15952" fmla="*/ 795441 h 1005430"/>
                  <a:gd name="connsiteX14-15953" fmla="*/ 451271 w 1243373"/>
                  <a:gd name="connsiteY14-15954" fmla="*/ 725793 h 1005430"/>
                  <a:gd name="connsiteX15-15955" fmla="*/ 299777 w 1243373"/>
                  <a:gd name="connsiteY15-15956" fmla="*/ 817895 h 1005430"/>
                  <a:gd name="connsiteX16-15957" fmla="*/ 209032 w 1243373"/>
                  <a:gd name="connsiteY16-15958" fmla="*/ 889284 h 1005430"/>
                  <a:gd name="connsiteX17-15959" fmla="*/ 162020 w 1243373"/>
                  <a:gd name="connsiteY17-15960" fmla="*/ 945810 h 1005430"/>
                  <a:gd name="connsiteX18-15961" fmla="*/ 264391 w 1243373"/>
                  <a:gd name="connsiteY18-15962" fmla="*/ 735988 h 1005430"/>
                  <a:gd name="connsiteX19-15963" fmla="*/ 214226 w 1243373"/>
                  <a:gd name="connsiteY19-15964" fmla="*/ 829249 h 1005430"/>
                  <a:gd name="connsiteX20-15965" fmla="*/ 133167 w 1243373"/>
                  <a:gd name="connsiteY20-15966" fmla="*/ 955587 h 1005430"/>
                  <a:gd name="connsiteX21-15967" fmla="*/ 22167 w 1243373"/>
                  <a:gd name="connsiteY21-15968" fmla="*/ 966845 h 1005430"/>
                  <a:gd name="connsiteX22-15969" fmla="*/ 176701 w 1243373"/>
                  <a:gd name="connsiteY22-15970" fmla="*/ 696053 h 1005430"/>
                  <a:gd name="connsiteX23-15971" fmla="*/ 201563 w 1243373"/>
                  <a:gd name="connsiteY23-15972" fmla="*/ 646787 h 1005430"/>
                  <a:gd name="connsiteX24-15973" fmla="*/ 322197 w 1243373"/>
                  <a:gd name="connsiteY24-15974" fmla="*/ 682395 h 1005430"/>
                  <a:gd name="connsiteX25-15975" fmla="*/ 593679 w 1243373"/>
                  <a:gd name="connsiteY25-15976" fmla="*/ 417571 h 1005430"/>
                  <a:gd name="connsiteX26-15977" fmla="*/ 507049 w 1243373"/>
                  <a:gd name="connsiteY26-15978" fmla="*/ 469978 h 1005430"/>
                  <a:gd name="connsiteX27-15979" fmla="*/ 457237 w 1243373"/>
                  <a:gd name="connsiteY27-15980" fmla="*/ 505882 h 1005430"/>
                  <a:gd name="connsiteX28-15981" fmla="*/ 317350 w 1243373"/>
                  <a:gd name="connsiteY28-15982" fmla="*/ 681704 h 1005430"/>
                  <a:gd name="connsiteX29-15983" fmla="*/ 202298 w 1243373"/>
                  <a:gd name="connsiteY29-15984" fmla="*/ 646587 h 1005430"/>
                  <a:gd name="connsiteX30-15985" fmla="*/ 272535 w 1243373"/>
                  <a:gd name="connsiteY30-15986" fmla="*/ 471354 h 1005430"/>
                  <a:gd name="connsiteX31-15987" fmla="*/ 0 w 1243373"/>
                  <a:gd name="connsiteY31-15988" fmla="*/ 969589 h 1005430"/>
                  <a:gd name="connsiteX32-15989" fmla="*/ 191213 w 1243373"/>
                  <a:gd name="connsiteY32-15990" fmla="*/ 416843 h 1005430"/>
                  <a:gd name="connsiteX33-15991" fmla="*/ 529699 w 1243373"/>
                  <a:gd name="connsiteY33-15992" fmla="*/ 4214 h 1005430"/>
                  <a:gd name="connsiteX34-15993" fmla="*/ 723767 w 1243373"/>
                  <a:gd name="connsiteY34-15994" fmla="*/ 111655 h 1005430"/>
                  <a:gd name="connsiteX35-15995" fmla="*/ 1122654 w 1243373"/>
                  <a:gd name="connsiteY35-15996" fmla="*/ 125859 h 1005430"/>
                  <a:gd name="connsiteX36-15997" fmla="*/ 1242982 w 1243373"/>
                  <a:gd name="connsiteY36-15998" fmla="*/ 7325 h 1005430"/>
                  <a:gd name="connsiteX37-15999" fmla="*/ 1087953 w 1243373"/>
                  <a:gd name="connsiteY37-16000" fmla="*/ 450615 h 1005430"/>
                  <a:gd name="connsiteX38-16001" fmla="*/ 1081179 w 1243373"/>
                  <a:gd name="connsiteY38-16002" fmla="*/ 620832 h 1005430"/>
                  <a:gd name="connsiteX39-16003" fmla="*/ 1171691 w 1243373"/>
                  <a:gd name="connsiteY39-16004" fmla="*/ 684025 h 1005430"/>
                  <a:gd name="connsiteX40-16005" fmla="*/ 1026149 w 1243373"/>
                  <a:gd name="connsiteY40-16006" fmla="*/ 929326 h 1005430"/>
                  <a:gd name="connsiteX41-16007" fmla="*/ 972825 w 1243373"/>
                  <a:gd name="connsiteY41-16008" fmla="*/ 914758 h 1005430"/>
                  <a:gd name="connsiteX42-16009" fmla="*/ 914841 w 1243373"/>
                  <a:gd name="connsiteY42-16010" fmla="*/ 909214 h 1005430"/>
                  <a:gd name="connsiteX43-16011" fmla="*/ 881478 w 1243373"/>
                  <a:gd name="connsiteY43-16012" fmla="*/ 909532 h 1005430"/>
                  <a:gd name="connsiteX44" fmla="*/ 803379 w 1243373"/>
                  <a:gd name="connsiteY44" fmla="*/ 951855 h 1005430"/>
                  <a:gd name="connsiteX0-16013" fmla="*/ 803379 w 1243373"/>
                  <a:gd name="connsiteY0-16014" fmla="*/ 951855 h 1005430"/>
                  <a:gd name="connsiteX1-16015" fmla="*/ 771336 w 1243373"/>
                  <a:gd name="connsiteY1-16016" fmla="*/ 838265 h 1005430"/>
                  <a:gd name="connsiteX2-16017" fmla="*/ 785412 w 1243373"/>
                  <a:gd name="connsiteY2-16018" fmla="*/ 962495 h 1005430"/>
                  <a:gd name="connsiteX3-16019" fmla="*/ 723653 w 1243373"/>
                  <a:gd name="connsiteY3-16020" fmla="*/ 979633 h 1005430"/>
                  <a:gd name="connsiteX4-16021" fmla="*/ 693140 w 1243373"/>
                  <a:gd name="connsiteY4-16022" fmla="*/ 944893 h 1005430"/>
                  <a:gd name="connsiteX5-16023" fmla="*/ 666435 w 1243373"/>
                  <a:gd name="connsiteY5-16024" fmla="*/ 918706 h 1005430"/>
                  <a:gd name="connsiteX6-16025" fmla="*/ 615785 w 1243373"/>
                  <a:gd name="connsiteY6-16026" fmla="*/ 922382 h 1005430"/>
                  <a:gd name="connsiteX7-16027" fmla="*/ 598136 w 1243373"/>
                  <a:gd name="connsiteY7-16028" fmla="*/ 809443 h 1005430"/>
                  <a:gd name="connsiteX8-16029" fmla="*/ 474772 w 1243373"/>
                  <a:gd name="connsiteY8-16030" fmla="*/ 813658 h 1005430"/>
                  <a:gd name="connsiteX9-16031" fmla="*/ 516240 w 1243373"/>
                  <a:gd name="connsiteY9-16032" fmla="*/ 762528 h 1005430"/>
                  <a:gd name="connsiteX10-16033" fmla="*/ 618937 w 1243373"/>
                  <a:gd name="connsiteY10-16034" fmla="*/ 650134 h 1005430"/>
                  <a:gd name="connsiteX11-16035" fmla="*/ 537590 w 1243373"/>
                  <a:gd name="connsiteY11-16036" fmla="*/ 705134 h 1005430"/>
                  <a:gd name="connsiteX12-16037" fmla="*/ 429328 w 1243373"/>
                  <a:gd name="connsiteY12-16038" fmla="*/ 838728 h 1005430"/>
                  <a:gd name="connsiteX13-16039" fmla="*/ 165974 w 1243373"/>
                  <a:gd name="connsiteY13-16040" fmla="*/ 947586 h 1005430"/>
                  <a:gd name="connsiteX14-16041" fmla="*/ 451271 w 1243373"/>
                  <a:gd name="connsiteY14-16042" fmla="*/ 725793 h 1005430"/>
                  <a:gd name="connsiteX15-16043" fmla="*/ 299777 w 1243373"/>
                  <a:gd name="connsiteY15-16044" fmla="*/ 817895 h 1005430"/>
                  <a:gd name="connsiteX16-16045" fmla="*/ 209032 w 1243373"/>
                  <a:gd name="connsiteY16-16046" fmla="*/ 889284 h 1005430"/>
                  <a:gd name="connsiteX17-16047" fmla="*/ 162020 w 1243373"/>
                  <a:gd name="connsiteY17-16048" fmla="*/ 945810 h 1005430"/>
                  <a:gd name="connsiteX18-16049" fmla="*/ 264391 w 1243373"/>
                  <a:gd name="connsiteY18-16050" fmla="*/ 735988 h 1005430"/>
                  <a:gd name="connsiteX19-16051" fmla="*/ 214226 w 1243373"/>
                  <a:gd name="connsiteY19-16052" fmla="*/ 829249 h 1005430"/>
                  <a:gd name="connsiteX20-16053" fmla="*/ 133167 w 1243373"/>
                  <a:gd name="connsiteY20-16054" fmla="*/ 955587 h 1005430"/>
                  <a:gd name="connsiteX21-16055" fmla="*/ 22167 w 1243373"/>
                  <a:gd name="connsiteY21-16056" fmla="*/ 966845 h 1005430"/>
                  <a:gd name="connsiteX22-16057" fmla="*/ 176701 w 1243373"/>
                  <a:gd name="connsiteY22-16058" fmla="*/ 696053 h 1005430"/>
                  <a:gd name="connsiteX23-16059" fmla="*/ 201563 w 1243373"/>
                  <a:gd name="connsiteY23-16060" fmla="*/ 646787 h 1005430"/>
                  <a:gd name="connsiteX24-16061" fmla="*/ 322197 w 1243373"/>
                  <a:gd name="connsiteY24-16062" fmla="*/ 682395 h 1005430"/>
                  <a:gd name="connsiteX25-16063" fmla="*/ 593679 w 1243373"/>
                  <a:gd name="connsiteY25-16064" fmla="*/ 417571 h 1005430"/>
                  <a:gd name="connsiteX26-16065" fmla="*/ 507049 w 1243373"/>
                  <a:gd name="connsiteY26-16066" fmla="*/ 469978 h 1005430"/>
                  <a:gd name="connsiteX27-16067" fmla="*/ 457237 w 1243373"/>
                  <a:gd name="connsiteY27-16068" fmla="*/ 505882 h 1005430"/>
                  <a:gd name="connsiteX28-16069" fmla="*/ 317350 w 1243373"/>
                  <a:gd name="connsiteY28-16070" fmla="*/ 681704 h 1005430"/>
                  <a:gd name="connsiteX29-16071" fmla="*/ 202298 w 1243373"/>
                  <a:gd name="connsiteY29-16072" fmla="*/ 646587 h 1005430"/>
                  <a:gd name="connsiteX30-16073" fmla="*/ 272535 w 1243373"/>
                  <a:gd name="connsiteY30-16074" fmla="*/ 471354 h 1005430"/>
                  <a:gd name="connsiteX31-16075" fmla="*/ 0 w 1243373"/>
                  <a:gd name="connsiteY31-16076" fmla="*/ 969589 h 1005430"/>
                  <a:gd name="connsiteX32-16077" fmla="*/ 191213 w 1243373"/>
                  <a:gd name="connsiteY32-16078" fmla="*/ 416843 h 1005430"/>
                  <a:gd name="connsiteX33-16079" fmla="*/ 529699 w 1243373"/>
                  <a:gd name="connsiteY33-16080" fmla="*/ 4214 h 1005430"/>
                  <a:gd name="connsiteX34-16081" fmla="*/ 723767 w 1243373"/>
                  <a:gd name="connsiteY34-16082" fmla="*/ 111655 h 1005430"/>
                  <a:gd name="connsiteX35-16083" fmla="*/ 1122654 w 1243373"/>
                  <a:gd name="connsiteY35-16084" fmla="*/ 125859 h 1005430"/>
                  <a:gd name="connsiteX36-16085" fmla="*/ 1242982 w 1243373"/>
                  <a:gd name="connsiteY36-16086" fmla="*/ 7325 h 1005430"/>
                  <a:gd name="connsiteX37-16087" fmla="*/ 1087953 w 1243373"/>
                  <a:gd name="connsiteY37-16088" fmla="*/ 450615 h 1005430"/>
                  <a:gd name="connsiteX38-16089" fmla="*/ 1081179 w 1243373"/>
                  <a:gd name="connsiteY38-16090" fmla="*/ 620832 h 1005430"/>
                  <a:gd name="connsiteX39-16091" fmla="*/ 1171691 w 1243373"/>
                  <a:gd name="connsiteY39-16092" fmla="*/ 684025 h 1005430"/>
                  <a:gd name="connsiteX40-16093" fmla="*/ 1026149 w 1243373"/>
                  <a:gd name="connsiteY40-16094" fmla="*/ 929326 h 1005430"/>
                  <a:gd name="connsiteX41-16095" fmla="*/ 972825 w 1243373"/>
                  <a:gd name="connsiteY41-16096" fmla="*/ 914758 h 1005430"/>
                  <a:gd name="connsiteX42-16097" fmla="*/ 914841 w 1243373"/>
                  <a:gd name="connsiteY42-16098" fmla="*/ 909214 h 1005430"/>
                  <a:gd name="connsiteX43-16099" fmla="*/ 881478 w 1243373"/>
                  <a:gd name="connsiteY43-16100" fmla="*/ 909532 h 1005430"/>
                  <a:gd name="connsiteX44-16101" fmla="*/ 803379 w 1243373"/>
                  <a:gd name="connsiteY44-16102" fmla="*/ 951855 h 1005430"/>
                  <a:gd name="connsiteX0-16103" fmla="*/ 803379 w 1243373"/>
                  <a:gd name="connsiteY0-16104" fmla="*/ 951855 h 1005430"/>
                  <a:gd name="connsiteX1-16105" fmla="*/ 771336 w 1243373"/>
                  <a:gd name="connsiteY1-16106" fmla="*/ 838265 h 1005430"/>
                  <a:gd name="connsiteX2-16107" fmla="*/ 785412 w 1243373"/>
                  <a:gd name="connsiteY2-16108" fmla="*/ 962495 h 1005430"/>
                  <a:gd name="connsiteX3-16109" fmla="*/ 723653 w 1243373"/>
                  <a:gd name="connsiteY3-16110" fmla="*/ 979633 h 1005430"/>
                  <a:gd name="connsiteX4-16111" fmla="*/ 693140 w 1243373"/>
                  <a:gd name="connsiteY4-16112" fmla="*/ 944893 h 1005430"/>
                  <a:gd name="connsiteX5-16113" fmla="*/ 666435 w 1243373"/>
                  <a:gd name="connsiteY5-16114" fmla="*/ 918706 h 1005430"/>
                  <a:gd name="connsiteX6-16115" fmla="*/ 615785 w 1243373"/>
                  <a:gd name="connsiteY6-16116" fmla="*/ 922382 h 1005430"/>
                  <a:gd name="connsiteX7-16117" fmla="*/ 598136 w 1243373"/>
                  <a:gd name="connsiteY7-16118" fmla="*/ 809443 h 1005430"/>
                  <a:gd name="connsiteX8-16119" fmla="*/ 474772 w 1243373"/>
                  <a:gd name="connsiteY8-16120" fmla="*/ 813658 h 1005430"/>
                  <a:gd name="connsiteX9-16121" fmla="*/ 516240 w 1243373"/>
                  <a:gd name="connsiteY9-16122" fmla="*/ 762528 h 1005430"/>
                  <a:gd name="connsiteX10-16123" fmla="*/ 618937 w 1243373"/>
                  <a:gd name="connsiteY10-16124" fmla="*/ 650134 h 1005430"/>
                  <a:gd name="connsiteX11-16125" fmla="*/ 537590 w 1243373"/>
                  <a:gd name="connsiteY11-16126" fmla="*/ 705134 h 1005430"/>
                  <a:gd name="connsiteX12-16127" fmla="*/ 429328 w 1243373"/>
                  <a:gd name="connsiteY12-16128" fmla="*/ 838728 h 1005430"/>
                  <a:gd name="connsiteX13-16129" fmla="*/ 165974 w 1243373"/>
                  <a:gd name="connsiteY13-16130" fmla="*/ 947586 h 1005430"/>
                  <a:gd name="connsiteX14-16131" fmla="*/ 451271 w 1243373"/>
                  <a:gd name="connsiteY14-16132" fmla="*/ 725793 h 1005430"/>
                  <a:gd name="connsiteX15-16133" fmla="*/ 299777 w 1243373"/>
                  <a:gd name="connsiteY15-16134" fmla="*/ 817895 h 1005430"/>
                  <a:gd name="connsiteX16-16135" fmla="*/ 209032 w 1243373"/>
                  <a:gd name="connsiteY16-16136" fmla="*/ 889284 h 1005430"/>
                  <a:gd name="connsiteX17-16137" fmla="*/ 162020 w 1243373"/>
                  <a:gd name="connsiteY17-16138" fmla="*/ 945810 h 1005430"/>
                  <a:gd name="connsiteX18-16139" fmla="*/ 264391 w 1243373"/>
                  <a:gd name="connsiteY18-16140" fmla="*/ 735988 h 1005430"/>
                  <a:gd name="connsiteX19-16141" fmla="*/ 214226 w 1243373"/>
                  <a:gd name="connsiteY19-16142" fmla="*/ 829249 h 1005430"/>
                  <a:gd name="connsiteX20-16143" fmla="*/ 133167 w 1243373"/>
                  <a:gd name="connsiteY20-16144" fmla="*/ 955587 h 1005430"/>
                  <a:gd name="connsiteX21-16145" fmla="*/ 22167 w 1243373"/>
                  <a:gd name="connsiteY21-16146" fmla="*/ 966845 h 1005430"/>
                  <a:gd name="connsiteX22-16147" fmla="*/ 176701 w 1243373"/>
                  <a:gd name="connsiteY22-16148" fmla="*/ 696053 h 1005430"/>
                  <a:gd name="connsiteX23-16149" fmla="*/ 201563 w 1243373"/>
                  <a:gd name="connsiteY23-16150" fmla="*/ 646787 h 1005430"/>
                  <a:gd name="connsiteX24-16151" fmla="*/ 322197 w 1243373"/>
                  <a:gd name="connsiteY24-16152" fmla="*/ 682395 h 1005430"/>
                  <a:gd name="connsiteX25-16153" fmla="*/ 593679 w 1243373"/>
                  <a:gd name="connsiteY25-16154" fmla="*/ 417571 h 1005430"/>
                  <a:gd name="connsiteX26-16155" fmla="*/ 507049 w 1243373"/>
                  <a:gd name="connsiteY26-16156" fmla="*/ 469978 h 1005430"/>
                  <a:gd name="connsiteX27-16157" fmla="*/ 457237 w 1243373"/>
                  <a:gd name="connsiteY27-16158" fmla="*/ 505882 h 1005430"/>
                  <a:gd name="connsiteX28-16159" fmla="*/ 317350 w 1243373"/>
                  <a:gd name="connsiteY28-16160" fmla="*/ 681704 h 1005430"/>
                  <a:gd name="connsiteX29-16161" fmla="*/ 202298 w 1243373"/>
                  <a:gd name="connsiteY29-16162" fmla="*/ 646587 h 1005430"/>
                  <a:gd name="connsiteX30-16163" fmla="*/ 272535 w 1243373"/>
                  <a:gd name="connsiteY30-16164" fmla="*/ 471354 h 1005430"/>
                  <a:gd name="connsiteX31-16165" fmla="*/ 0 w 1243373"/>
                  <a:gd name="connsiteY31-16166" fmla="*/ 969589 h 1005430"/>
                  <a:gd name="connsiteX32-16167" fmla="*/ 191213 w 1243373"/>
                  <a:gd name="connsiteY32-16168" fmla="*/ 416843 h 1005430"/>
                  <a:gd name="connsiteX33-16169" fmla="*/ 529699 w 1243373"/>
                  <a:gd name="connsiteY33-16170" fmla="*/ 4214 h 1005430"/>
                  <a:gd name="connsiteX34-16171" fmla="*/ 723767 w 1243373"/>
                  <a:gd name="connsiteY34-16172" fmla="*/ 111655 h 1005430"/>
                  <a:gd name="connsiteX35-16173" fmla="*/ 1122654 w 1243373"/>
                  <a:gd name="connsiteY35-16174" fmla="*/ 125859 h 1005430"/>
                  <a:gd name="connsiteX36-16175" fmla="*/ 1242982 w 1243373"/>
                  <a:gd name="connsiteY36-16176" fmla="*/ 7325 h 1005430"/>
                  <a:gd name="connsiteX37-16177" fmla="*/ 1087953 w 1243373"/>
                  <a:gd name="connsiteY37-16178" fmla="*/ 450615 h 1005430"/>
                  <a:gd name="connsiteX38-16179" fmla="*/ 1081179 w 1243373"/>
                  <a:gd name="connsiteY38-16180" fmla="*/ 620832 h 1005430"/>
                  <a:gd name="connsiteX39-16181" fmla="*/ 1171691 w 1243373"/>
                  <a:gd name="connsiteY39-16182" fmla="*/ 684025 h 1005430"/>
                  <a:gd name="connsiteX40-16183" fmla="*/ 1026149 w 1243373"/>
                  <a:gd name="connsiteY40-16184" fmla="*/ 929326 h 1005430"/>
                  <a:gd name="connsiteX41-16185" fmla="*/ 972825 w 1243373"/>
                  <a:gd name="connsiteY41-16186" fmla="*/ 914758 h 1005430"/>
                  <a:gd name="connsiteX42-16187" fmla="*/ 914841 w 1243373"/>
                  <a:gd name="connsiteY42-16188" fmla="*/ 909214 h 1005430"/>
                  <a:gd name="connsiteX43-16189" fmla="*/ 881478 w 1243373"/>
                  <a:gd name="connsiteY43-16190" fmla="*/ 909532 h 1005430"/>
                  <a:gd name="connsiteX44-16191" fmla="*/ 803379 w 1243373"/>
                  <a:gd name="connsiteY44-16192" fmla="*/ 951855 h 1005430"/>
                  <a:gd name="connsiteX0-16193" fmla="*/ 803379 w 1243373"/>
                  <a:gd name="connsiteY0-16194" fmla="*/ 951855 h 1005430"/>
                  <a:gd name="connsiteX1-16195" fmla="*/ 771336 w 1243373"/>
                  <a:gd name="connsiteY1-16196" fmla="*/ 838265 h 1005430"/>
                  <a:gd name="connsiteX2-16197" fmla="*/ 785412 w 1243373"/>
                  <a:gd name="connsiteY2-16198" fmla="*/ 962495 h 1005430"/>
                  <a:gd name="connsiteX3-16199" fmla="*/ 723653 w 1243373"/>
                  <a:gd name="connsiteY3-16200" fmla="*/ 979633 h 1005430"/>
                  <a:gd name="connsiteX4-16201" fmla="*/ 693140 w 1243373"/>
                  <a:gd name="connsiteY4-16202" fmla="*/ 944893 h 1005430"/>
                  <a:gd name="connsiteX5-16203" fmla="*/ 666435 w 1243373"/>
                  <a:gd name="connsiteY5-16204" fmla="*/ 918706 h 1005430"/>
                  <a:gd name="connsiteX6-16205" fmla="*/ 615785 w 1243373"/>
                  <a:gd name="connsiteY6-16206" fmla="*/ 922382 h 1005430"/>
                  <a:gd name="connsiteX7-16207" fmla="*/ 598136 w 1243373"/>
                  <a:gd name="connsiteY7-16208" fmla="*/ 809443 h 1005430"/>
                  <a:gd name="connsiteX8-16209" fmla="*/ 474772 w 1243373"/>
                  <a:gd name="connsiteY8-16210" fmla="*/ 813658 h 1005430"/>
                  <a:gd name="connsiteX9-16211" fmla="*/ 516240 w 1243373"/>
                  <a:gd name="connsiteY9-16212" fmla="*/ 762528 h 1005430"/>
                  <a:gd name="connsiteX10-16213" fmla="*/ 618937 w 1243373"/>
                  <a:gd name="connsiteY10-16214" fmla="*/ 650134 h 1005430"/>
                  <a:gd name="connsiteX11-16215" fmla="*/ 537590 w 1243373"/>
                  <a:gd name="connsiteY11-16216" fmla="*/ 705134 h 1005430"/>
                  <a:gd name="connsiteX12-16217" fmla="*/ 429328 w 1243373"/>
                  <a:gd name="connsiteY12-16218" fmla="*/ 838728 h 1005430"/>
                  <a:gd name="connsiteX13-16219" fmla="*/ 165974 w 1243373"/>
                  <a:gd name="connsiteY13-16220" fmla="*/ 947586 h 1005430"/>
                  <a:gd name="connsiteX14-16221" fmla="*/ 451271 w 1243373"/>
                  <a:gd name="connsiteY14-16222" fmla="*/ 725793 h 1005430"/>
                  <a:gd name="connsiteX15-16223" fmla="*/ 299777 w 1243373"/>
                  <a:gd name="connsiteY15-16224" fmla="*/ 817895 h 1005430"/>
                  <a:gd name="connsiteX16-16225" fmla="*/ 209032 w 1243373"/>
                  <a:gd name="connsiteY16-16226" fmla="*/ 889284 h 1005430"/>
                  <a:gd name="connsiteX17-16227" fmla="*/ 162020 w 1243373"/>
                  <a:gd name="connsiteY17-16228" fmla="*/ 945810 h 1005430"/>
                  <a:gd name="connsiteX18-16229" fmla="*/ 264391 w 1243373"/>
                  <a:gd name="connsiteY18-16230" fmla="*/ 735988 h 1005430"/>
                  <a:gd name="connsiteX19-16231" fmla="*/ 214226 w 1243373"/>
                  <a:gd name="connsiteY19-16232" fmla="*/ 829249 h 1005430"/>
                  <a:gd name="connsiteX20-16233" fmla="*/ 133167 w 1243373"/>
                  <a:gd name="connsiteY20-16234" fmla="*/ 955587 h 1005430"/>
                  <a:gd name="connsiteX21-16235" fmla="*/ 22167 w 1243373"/>
                  <a:gd name="connsiteY21-16236" fmla="*/ 966845 h 1005430"/>
                  <a:gd name="connsiteX22-16237" fmla="*/ 176701 w 1243373"/>
                  <a:gd name="connsiteY22-16238" fmla="*/ 696053 h 1005430"/>
                  <a:gd name="connsiteX23-16239" fmla="*/ 201563 w 1243373"/>
                  <a:gd name="connsiteY23-16240" fmla="*/ 646787 h 1005430"/>
                  <a:gd name="connsiteX24-16241" fmla="*/ 322197 w 1243373"/>
                  <a:gd name="connsiteY24-16242" fmla="*/ 682395 h 1005430"/>
                  <a:gd name="connsiteX25-16243" fmla="*/ 593679 w 1243373"/>
                  <a:gd name="connsiteY25-16244" fmla="*/ 417571 h 1005430"/>
                  <a:gd name="connsiteX26-16245" fmla="*/ 507049 w 1243373"/>
                  <a:gd name="connsiteY26-16246" fmla="*/ 469978 h 1005430"/>
                  <a:gd name="connsiteX27-16247" fmla="*/ 457237 w 1243373"/>
                  <a:gd name="connsiteY27-16248" fmla="*/ 505882 h 1005430"/>
                  <a:gd name="connsiteX28-16249" fmla="*/ 317350 w 1243373"/>
                  <a:gd name="connsiteY28-16250" fmla="*/ 681704 h 1005430"/>
                  <a:gd name="connsiteX29-16251" fmla="*/ 202298 w 1243373"/>
                  <a:gd name="connsiteY29-16252" fmla="*/ 646587 h 1005430"/>
                  <a:gd name="connsiteX30-16253" fmla="*/ 272535 w 1243373"/>
                  <a:gd name="connsiteY30-16254" fmla="*/ 471354 h 1005430"/>
                  <a:gd name="connsiteX31-16255" fmla="*/ 0 w 1243373"/>
                  <a:gd name="connsiteY31-16256" fmla="*/ 969589 h 1005430"/>
                  <a:gd name="connsiteX32-16257" fmla="*/ 191213 w 1243373"/>
                  <a:gd name="connsiteY32-16258" fmla="*/ 416843 h 1005430"/>
                  <a:gd name="connsiteX33-16259" fmla="*/ 529699 w 1243373"/>
                  <a:gd name="connsiteY33-16260" fmla="*/ 4214 h 1005430"/>
                  <a:gd name="connsiteX34-16261" fmla="*/ 723767 w 1243373"/>
                  <a:gd name="connsiteY34-16262" fmla="*/ 111655 h 1005430"/>
                  <a:gd name="connsiteX35-16263" fmla="*/ 1122654 w 1243373"/>
                  <a:gd name="connsiteY35-16264" fmla="*/ 125859 h 1005430"/>
                  <a:gd name="connsiteX36-16265" fmla="*/ 1242982 w 1243373"/>
                  <a:gd name="connsiteY36-16266" fmla="*/ 7325 h 1005430"/>
                  <a:gd name="connsiteX37-16267" fmla="*/ 1087953 w 1243373"/>
                  <a:gd name="connsiteY37-16268" fmla="*/ 450615 h 1005430"/>
                  <a:gd name="connsiteX38-16269" fmla="*/ 1081179 w 1243373"/>
                  <a:gd name="connsiteY38-16270" fmla="*/ 620832 h 1005430"/>
                  <a:gd name="connsiteX39-16271" fmla="*/ 1171691 w 1243373"/>
                  <a:gd name="connsiteY39-16272" fmla="*/ 684025 h 1005430"/>
                  <a:gd name="connsiteX40-16273" fmla="*/ 1026149 w 1243373"/>
                  <a:gd name="connsiteY40-16274" fmla="*/ 929326 h 1005430"/>
                  <a:gd name="connsiteX41-16275" fmla="*/ 972825 w 1243373"/>
                  <a:gd name="connsiteY41-16276" fmla="*/ 914758 h 1005430"/>
                  <a:gd name="connsiteX42-16277" fmla="*/ 914841 w 1243373"/>
                  <a:gd name="connsiteY42-16278" fmla="*/ 909214 h 1005430"/>
                  <a:gd name="connsiteX43-16279" fmla="*/ 881478 w 1243373"/>
                  <a:gd name="connsiteY43-16280" fmla="*/ 909532 h 1005430"/>
                  <a:gd name="connsiteX44-16281" fmla="*/ 803379 w 1243373"/>
                  <a:gd name="connsiteY44-16282" fmla="*/ 951855 h 1005430"/>
                  <a:gd name="connsiteX0-16283" fmla="*/ 803379 w 1243373"/>
                  <a:gd name="connsiteY0-16284" fmla="*/ 951855 h 1005430"/>
                  <a:gd name="connsiteX1-16285" fmla="*/ 771336 w 1243373"/>
                  <a:gd name="connsiteY1-16286" fmla="*/ 838265 h 1005430"/>
                  <a:gd name="connsiteX2-16287" fmla="*/ 785412 w 1243373"/>
                  <a:gd name="connsiteY2-16288" fmla="*/ 962495 h 1005430"/>
                  <a:gd name="connsiteX3-16289" fmla="*/ 723653 w 1243373"/>
                  <a:gd name="connsiteY3-16290" fmla="*/ 979633 h 1005430"/>
                  <a:gd name="connsiteX4-16291" fmla="*/ 693140 w 1243373"/>
                  <a:gd name="connsiteY4-16292" fmla="*/ 944893 h 1005430"/>
                  <a:gd name="connsiteX5-16293" fmla="*/ 666435 w 1243373"/>
                  <a:gd name="connsiteY5-16294" fmla="*/ 918706 h 1005430"/>
                  <a:gd name="connsiteX6-16295" fmla="*/ 615785 w 1243373"/>
                  <a:gd name="connsiteY6-16296" fmla="*/ 922382 h 1005430"/>
                  <a:gd name="connsiteX7-16297" fmla="*/ 598136 w 1243373"/>
                  <a:gd name="connsiteY7-16298" fmla="*/ 809443 h 1005430"/>
                  <a:gd name="connsiteX8-16299" fmla="*/ 474772 w 1243373"/>
                  <a:gd name="connsiteY8-16300" fmla="*/ 813658 h 1005430"/>
                  <a:gd name="connsiteX9-16301" fmla="*/ 516240 w 1243373"/>
                  <a:gd name="connsiteY9-16302" fmla="*/ 762528 h 1005430"/>
                  <a:gd name="connsiteX10-16303" fmla="*/ 618937 w 1243373"/>
                  <a:gd name="connsiteY10-16304" fmla="*/ 650134 h 1005430"/>
                  <a:gd name="connsiteX11-16305" fmla="*/ 537590 w 1243373"/>
                  <a:gd name="connsiteY11-16306" fmla="*/ 705134 h 1005430"/>
                  <a:gd name="connsiteX12-16307" fmla="*/ 429328 w 1243373"/>
                  <a:gd name="connsiteY12-16308" fmla="*/ 838728 h 1005430"/>
                  <a:gd name="connsiteX13-16309" fmla="*/ 383869 w 1243373"/>
                  <a:gd name="connsiteY13-16310" fmla="*/ 847362 h 1005430"/>
                  <a:gd name="connsiteX14-16311" fmla="*/ 165974 w 1243373"/>
                  <a:gd name="connsiteY14-16312" fmla="*/ 947586 h 1005430"/>
                  <a:gd name="connsiteX15-16313" fmla="*/ 451271 w 1243373"/>
                  <a:gd name="connsiteY15-16314" fmla="*/ 725793 h 1005430"/>
                  <a:gd name="connsiteX16-16315" fmla="*/ 299777 w 1243373"/>
                  <a:gd name="connsiteY16-16316" fmla="*/ 817895 h 1005430"/>
                  <a:gd name="connsiteX17-16317" fmla="*/ 209032 w 1243373"/>
                  <a:gd name="connsiteY17-16318" fmla="*/ 889284 h 1005430"/>
                  <a:gd name="connsiteX18-16319" fmla="*/ 162020 w 1243373"/>
                  <a:gd name="connsiteY18-16320" fmla="*/ 945810 h 1005430"/>
                  <a:gd name="connsiteX19-16321" fmla="*/ 264391 w 1243373"/>
                  <a:gd name="connsiteY19-16322" fmla="*/ 735988 h 1005430"/>
                  <a:gd name="connsiteX20-16323" fmla="*/ 214226 w 1243373"/>
                  <a:gd name="connsiteY20-16324" fmla="*/ 829249 h 1005430"/>
                  <a:gd name="connsiteX21-16325" fmla="*/ 133167 w 1243373"/>
                  <a:gd name="connsiteY21-16326" fmla="*/ 955587 h 1005430"/>
                  <a:gd name="connsiteX22-16327" fmla="*/ 22167 w 1243373"/>
                  <a:gd name="connsiteY22-16328" fmla="*/ 966845 h 1005430"/>
                  <a:gd name="connsiteX23-16329" fmla="*/ 176701 w 1243373"/>
                  <a:gd name="connsiteY23-16330" fmla="*/ 696053 h 1005430"/>
                  <a:gd name="connsiteX24-16331" fmla="*/ 201563 w 1243373"/>
                  <a:gd name="connsiteY24-16332" fmla="*/ 646787 h 1005430"/>
                  <a:gd name="connsiteX25-16333" fmla="*/ 322197 w 1243373"/>
                  <a:gd name="connsiteY25-16334" fmla="*/ 682395 h 1005430"/>
                  <a:gd name="connsiteX26-16335" fmla="*/ 593679 w 1243373"/>
                  <a:gd name="connsiteY26-16336" fmla="*/ 417571 h 1005430"/>
                  <a:gd name="connsiteX27-16337" fmla="*/ 507049 w 1243373"/>
                  <a:gd name="connsiteY27-16338" fmla="*/ 469978 h 1005430"/>
                  <a:gd name="connsiteX28-16339" fmla="*/ 457237 w 1243373"/>
                  <a:gd name="connsiteY28-16340" fmla="*/ 505882 h 1005430"/>
                  <a:gd name="connsiteX29-16341" fmla="*/ 317350 w 1243373"/>
                  <a:gd name="connsiteY29-16342" fmla="*/ 681704 h 1005430"/>
                  <a:gd name="connsiteX30-16343" fmla="*/ 202298 w 1243373"/>
                  <a:gd name="connsiteY30-16344" fmla="*/ 646587 h 1005430"/>
                  <a:gd name="connsiteX31-16345" fmla="*/ 272535 w 1243373"/>
                  <a:gd name="connsiteY31-16346" fmla="*/ 471354 h 1005430"/>
                  <a:gd name="connsiteX32-16347" fmla="*/ 0 w 1243373"/>
                  <a:gd name="connsiteY32-16348" fmla="*/ 969589 h 1005430"/>
                  <a:gd name="connsiteX33-16349" fmla="*/ 191213 w 1243373"/>
                  <a:gd name="connsiteY33-16350" fmla="*/ 416843 h 1005430"/>
                  <a:gd name="connsiteX34-16351" fmla="*/ 529699 w 1243373"/>
                  <a:gd name="connsiteY34-16352" fmla="*/ 4214 h 1005430"/>
                  <a:gd name="connsiteX35-16353" fmla="*/ 723767 w 1243373"/>
                  <a:gd name="connsiteY35-16354" fmla="*/ 111655 h 1005430"/>
                  <a:gd name="connsiteX36-16355" fmla="*/ 1122654 w 1243373"/>
                  <a:gd name="connsiteY36-16356" fmla="*/ 125859 h 1005430"/>
                  <a:gd name="connsiteX37-16357" fmla="*/ 1242982 w 1243373"/>
                  <a:gd name="connsiteY37-16358" fmla="*/ 7325 h 1005430"/>
                  <a:gd name="connsiteX38-16359" fmla="*/ 1087953 w 1243373"/>
                  <a:gd name="connsiteY38-16360" fmla="*/ 450615 h 1005430"/>
                  <a:gd name="connsiteX39-16361" fmla="*/ 1081179 w 1243373"/>
                  <a:gd name="connsiteY39-16362" fmla="*/ 620832 h 1005430"/>
                  <a:gd name="connsiteX40-16363" fmla="*/ 1171691 w 1243373"/>
                  <a:gd name="connsiteY40-16364" fmla="*/ 684025 h 1005430"/>
                  <a:gd name="connsiteX41-16365" fmla="*/ 1026149 w 1243373"/>
                  <a:gd name="connsiteY41-16366" fmla="*/ 929326 h 1005430"/>
                  <a:gd name="connsiteX42-16367" fmla="*/ 972825 w 1243373"/>
                  <a:gd name="connsiteY42-16368" fmla="*/ 914758 h 1005430"/>
                  <a:gd name="connsiteX43-16369" fmla="*/ 914841 w 1243373"/>
                  <a:gd name="connsiteY43-16370" fmla="*/ 909214 h 1005430"/>
                  <a:gd name="connsiteX44-16371" fmla="*/ 881478 w 1243373"/>
                  <a:gd name="connsiteY44-16372" fmla="*/ 909532 h 1005430"/>
                  <a:gd name="connsiteX45" fmla="*/ 803379 w 1243373"/>
                  <a:gd name="connsiteY45" fmla="*/ 951855 h 1005430"/>
                  <a:gd name="connsiteX0-16373" fmla="*/ 803379 w 1243373"/>
                  <a:gd name="connsiteY0-16374" fmla="*/ 951855 h 1005430"/>
                  <a:gd name="connsiteX1-16375" fmla="*/ 771336 w 1243373"/>
                  <a:gd name="connsiteY1-16376" fmla="*/ 838265 h 1005430"/>
                  <a:gd name="connsiteX2-16377" fmla="*/ 785412 w 1243373"/>
                  <a:gd name="connsiteY2-16378" fmla="*/ 962495 h 1005430"/>
                  <a:gd name="connsiteX3-16379" fmla="*/ 723653 w 1243373"/>
                  <a:gd name="connsiteY3-16380" fmla="*/ 979633 h 1005430"/>
                  <a:gd name="connsiteX4-16381" fmla="*/ 693140 w 1243373"/>
                  <a:gd name="connsiteY4-16382" fmla="*/ 944893 h 1005430"/>
                  <a:gd name="connsiteX5-16383" fmla="*/ 666435 w 1243373"/>
                  <a:gd name="connsiteY5-16384" fmla="*/ 918706 h 1005430"/>
                  <a:gd name="connsiteX6-16385" fmla="*/ 615785 w 1243373"/>
                  <a:gd name="connsiteY6-16386" fmla="*/ 922382 h 1005430"/>
                  <a:gd name="connsiteX7-16387" fmla="*/ 598136 w 1243373"/>
                  <a:gd name="connsiteY7-16388" fmla="*/ 809443 h 1005430"/>
                  <a:gd name="connsiteX8-16389" fmla="*/ 474772 w 1243373"/>
                  <a:gd name="connsiteY8-16390" fmla="*/ 813658 h 1005430"/>
                  <a:gd name="connsiteX9-16391" fmla="*/ 516240 w 1243373"/>
                  <a:gd name="connsiteY9-16392" fmla="*/ 762528 h 1005430"/>
                  <a:gd name="connsiteX10-16393" fmla="*/ 618937 w 1243373"/>
                  <a:gd name="connsiteY10-16394" fmla="*/ 650134 h 1005430"/>
                  <a:gd name="connsiteX11-16395" fmla="*/ 537590 w 1243373"/>
                  <a:gd name="connsiteY11-16396" fmla="*/ 705134 h 1005430"/>
                  <a:gd name="connsiteX12-16397" fmla="*/ 429328 w 1243373"/>
                  <a:gd name="connsiteY12-16398" fmla="*/ 838728 h 1005430"/>
                  <a:gd name="connsiteX13-16399" fmla="*/ 383869 w 1243373"/>
                  <a:gd name="connsiteY13-16400" fmla="*/ 847362 h 1005430"/>
                  <a:gd name="connsiteX14-16401" fmla="*/ 165974 w 1243373"/>
                  <a:gd name="connsiteY14-16402" fmla="*/ 947586 h 1005430"/>
                  <a:gd name="connsiteX15-16403" fmla="*/ 451271 w 1243373"/>
                  <a:gd name="connsiteY15-16404" fmla="*/ 725793 h 1005430"/>
                  <a:gd name="connsiteX16-16405" fmla="*/ 299777 w 1243373"/>
                  <a:gd name="connsiteY16-16406" fmla="*/ 817895 h 1005430"/>
                  <a:gd name="connsiteX17-16407" fmla="*/ 209032 w 1243373"/>
                  <a:gd name="connsiteY17-16408" fmla="*/ 889284 h 1005430"/>
                  <a:gd name="connsiteX18-16409" fmla="*/ 162020 w 1243373"/>
                  <a:gd name="connsiteY18-16410" fmla="*/ 945810 h 1005430"/>
                  <a:gd name="connsiteX19-16411" fmla="*/ 264391 w 1243373"/>
                  <a:gd name="connsiteY19-16412" fmla="*/ 735988 h 1005430"/>
                  <a:gd name="connsiteX20-16413" fmla="*/ 214226 w 1243373"/>
                  <a:gd name="connsiteY20-16414" fmla="*/ 829249 h 1005430"/>
                  <a:gd name="connsiteX21-16415" fmla="*/ 133167 w 1243373"/>
                  <a:gd name="connsiteY21-16416" fmla="*/ 955587 h 1005430"/>
                  <a:gd name="connsiteX22-16417" fmla="*/ 22167 w 1243373"/>
                  <a:gd name="connsiteY22-16418" fmla="*/ 966845 h 1005430"/>
                  <a:gd name="connsiteX23-16419" fmla="*/ 176701 w 1243373"/>
                  <a:gd name="connsiteY23-16420" fmla="*/ 696053 h 1005430"/>
                  <a:gd name="connsiteX24-16421" fmla="*/ 201563 w 1243373"/>
                  <a:gd name="connsiteY24-16422" fmla="*/ 646787 h 1005430"/>
                  <a:gd name="connsiteX25-16423" fmla="*/ 322197 w 1243373"/>
                  <a:gd name="connsiteY25-16424" fmla="*/ 682395 h 1005430"/>
                  <a:gd name="connsiteX26-16425" fmla="*/ 593679 w 1243373"/>
                  <a:gd name="connsiteY26-16426" fmla="*/ 417571 h 1005430"/>
                  <a:gd name="connsiteX27-16427" fmla="*/ 507049 w 1243373"/>
                  <a:gd name="connsiteY27-16428" fmla="*/ 469978 h 1005430"/>
                  <a:gd name="connsiteX28-16429" fmla="*/ 457237 w 1243373"/>
                  <a:gd name="connsiteY28-16430" fmla="*/ 505882 h 1005430"/>
                  <a:gd name="connsiteX29-16431" fmla="*/ 317350 w 1243373"/>
                  <a:gd name="connsiteY29-16432" fmla="*/ 681704 h 1005430"/>
                  <a:gd name="connsiteX30-16433" fmla="*/ 202298 w 1243373"/>
                  <a:gd name="connsiteY30-16434" fmla="*/ 646587 h 1005430"/>
                  <a:gd name="connsiteX31-16435" fmla="*/ 272535 w 1243373"/>
                  <a:gd name="connsiteY31-16436" fmla="*/ 471354 h 1005430"/>
                  <a:gd name="connsiteX32-16437" fmla="*/ 0 w 1243373"/>
                  <a:gd name="connsiteY32-16438" fmla="*/ 969589 h 1005430"/>
                  <a:gd name="connsiteX33-16439" fmla="*/ 191213 w 1243373"/>
                  <a:gd name="connsiteY33-16440" fmla="*/ 416843 h 1005430"/>
                  <a:gd name="connsiteX34-16441" fmla="*/ 529699 w 1243373"/>
                  <a:gd name="connsiteY34-16442" fmla="*/ 4214 h 1005430"/>
                  <a:gd name="connsiteX35-16443" fmla="*/ 723767 w 1243373"/>
                  <a:gd name="connsiteY35-16444" fmla="*/ 111655 h 1005430"/>
                  <a:gd name="connsiteX36-16445" fmla="*/ 1122654 w 1243373"/>
                  <a:gd name="connsiteY36-16446" fmla="*/ 125859 h 1005430"/>
                  <a:gd name="connsiteX37-16447" fmla="*/ 1242982 w 1243373"/>
                  <a:gd name="connsiteY37-16448" fmla="*/ 7325 h 1005430"/>
                  <a:gd name="connsiteX38-16449" fmla="*/ 1087953 w 1243373"/>
                  <a:gd name="connsiteY38-16450" fmla="*/ 450615 h 1005430"/>
                  <a:gd name="connsiteX39-16451" fmla="*/ 1081179 w 1243373"/>
                  <a:gd name="connsiteY39-16452" fmla="*/ 620832 h 1005430"/>
                  <a:gd name="connsiteX40-16453" fmla="*/ 1171691 w 1243373"/>
                  <a:gd name="connsiteY40-16454" fmla="*/ 684025 h 1005430"/>
                  <a:gd name="connsiteX41-16455" fmla="*/ 1026149 w 1243373"/>
                  <a:gd name="connsiteY41-16456" fmla="*/ 929326 h 1005430"/>
                  <a:gd name="connsiteX42-16457" fmla="*/ 972825 w 1243373"/>
                  <a:gd name="connsiteY42-16458" fmla="*/ 914758 h 1005430"/>
                  <a:gd name="connsiteX43-16459" fmla="*/ 914841 w 1243373"/>
                  <a:gd name="connsiteY43-16460" fmla="*/ 909214 h 1005430"/>
                  <a:gd name="connsiteX44-16461" fmla="*/ 881478 w 1243373"/>
                  <a:gd name="connsiteY44-16462" fmla="*/ 909532 h 1005430"/>
                  <a:gd name="connsiteX45-16463" fmla="*/ 803379 w 1243373"/>
                  <a:gd name="connsiteY45-16464" fmla="*/ 951855 h 1005430"/>
                  <a:gd name="connsiteX0-16465" fmla="*/ 803379 w 1243373"/>
                  <a:gd name="connsiteY0-16466" fmla="*/ 951855 h 1005430"/>
                  <a:gd name="connsiteX1-16467" fmla="*/ 771336 w 1243373"/>
                  <a:gd name="connsiteY1-16468" fmla="*/ 838265 h 1005430"/>
                  <a:gd name="connsiteX2-16469" fmla="*/ 785412 w 1243373"/>
                  <a:gd name="connsiteY2-16470" fmla="*/ 962495 h 1005430"/>
                  <a:gd name="connsiteX3-16471" fmla="*/ 723653 w 1243373"/>
                  <a:gd name="connsiteY3-16472" fmla="*/ 979633 h 1005430"/>
                  <a:gd name="connsiteX4-16473" fmla="*/ 693140 w 1243373"/>
                  <a:gd name="connsiteY4-16474" fmla="*/ 944893 h 1005430"/>
                  <a:gd name="connsiteX5-16475" fmla="*/ 666435 w 1243373"/>
                  <a:gd name="connsiteY5-16476" fmla="*/ 918706 h 1005430"/>
                  <a:gd name="connsiteX6-16477" fmla="*/ 615785 w 1243373"/>
                  <a:gd name="connsiteY6-16478" fmla="*/ 922382 h 1005430"/>
                  <a:gd name="connsiteX7-16479" fmla="*/ 598136 w 1243373"/>
                  <a:gd name="connsiteY7-16480" fmla="*/ 809443 h 1005430"/>
                  <a:gd name="connsiteX8-16481" fmla="*/ 474772 w 1243373"/>
                  <a:gd name="connsiteY8-16482" fmla="*/ 813658 h 1005430"/>
                  <a:gd name="connsiteX9-16483" fmla="*/ 516240 w 1243373"/>
                  <a:gd name="connsiteY9-16484" fmla="*/ 762528 h 1005430"/>
                  <a:gd name="connsiteX10-16485" fmla="*/ 618937 w 1243373"/>
                  <a:gd name="connsiteY10-16486" fmla="*/ 650134 h 1005430"/>
                  <a:gd name="connsiteX11-16487" fmla="*/ 537590 w 1243373"/>
                  <a:gd name="connsiteY11-16488" fmla="*/ 705134 h 1005430"/>
                  <a:gd name="connsiteX12-16489" fmla="*/ 429328 w 1243373"/>
                  <a:gd name="connsiteY12-16490" fmla="*/ 838728 h 1005430"/>
                  <a:gd name="connsiteX13-16491" fmla="*/ 383869 w 1243373"/>
                  <a:gd name="connsiteY13-16492" fmla="*/ 847362 h 1005430"/>
                  <a:gd name="connsiteX14-16493" fmla="*/ 165974 w 1243373"/>
                  <a:gd name="connsiteY14-16494" fmla="*/ 947586 h 1005430"/>
                  <a:gd name="connsiteX15-16495" fmla="*/ 451271 w 1243373"/>
                  <a:gd name="connsiteY15-16496" fmla="*/ 725793 h 1005430"/>
                  <a:gd name="connsiteX16-16497" fmla="*/ 299777 w 1243373"/>
                  <a:gd name="connsiteY16-16498" fmla="*/ 817895 h 1005430"/>
                  <a:gd name="connsiteX17-16499" fmla="*/ 209032 w 1243373"/>
                  <a:gd name="connsiteY17-16500" fmla="*/ 889284 h 1005430"/>
                  <a:gd name="connsiteX18-16501" fmla="*/ 134319 w 1243373"/>
                  <a:gd name="connsiteY18-16502" fmla="*/ 777580 h 1005430"/>
                  <a:gd name="connsiteX19-16503" fmla="*/ 264391 w 1243373"/>
                  <a:gd name="connsiteY19-16504" fmla="*/ 735988 h 1005430"/>
                  <a:gd name="connsiteX20-16505" fmla="*/ 214226 w 1243373"/>
                  <a:gd name="connsiteY20-16506" fmla="*/ 829249 h 1005430"/>
                  <a:gd name="connsiteX21-16507" fmla="*/ 133167 w 1243373"/>
                  <a:gd name="connsiteY21-16508" fmla="*/ 955587 h 1005430"/>
                  <a:gd name="connsiteX22-16509" fmla="*/ 22167 w 1243373"/>
                  <a:gd name="connsiteY22-16510" fmla="*/ 966845 h 1005430"/>
                  <a:gd name="connsiteX23-16511" fmla="*/ 176701 w 1243373"/>
                  <a:gd name="connsiteY23-16512" fmla="*/ 696053 h 1005430"/>
                  <a:gd name="connsiteX24-16513" fmla="*/ 201563 w 1243373"/>
                  <a:gd name="connsiteY24-16514" fmla="*/ 646787 h 1005430"/>
                  <a:gd name="connsiteX25-16515" fmla="*/ 322197 w 1243373"/>
                  <a:gd name="connsiteY25-16516" fmla="*/ 682395 h 1005430"/>
                  <a:gd name="connsiteX26-16517" fmla="*/ 593679 w 1243373"/>
                  <a:gd name="connsiteY26-16518" fmla="*/ 417571 h 1005430"/>
                  <a:gd name="connsiteX27-16519" fmla="*/ 507049 w 1243373"/>
                  <a:gd name="connsiteY27-16520" fmla="*/ 469978 h 1005430"/>
                  <a:gd name="connsiteX28-16521" fmla="*/ 457237 w 1243373"/>
                  <a:gd name="connsiteY28-16522" fmla="*/ 505882 h 1005430"/>
                  <a:gd name="connsiteX29-16523" fmla="*/ 317350 w 1243373"/>
                  <a:gd name="connsiteY29-16524" fmla="*/ 681704 h 1005430"/>
                  <a:gd name="connsiteX30-16525" fmla="*/ 202298 w 1243373"/>
                  <a:gd name="connsiteY30-16526" fmla="*/ 646587 h 1005430"/>
                  <a:gd name="connsiteX31-16527" fmla="*/ 272535 w 1243373"/>
                  <a:gd name="connsiteY31-16528" fmla="*/ 471354 h 1005430"/>
                  <a:gd name="connsiteX32-16529" fmla="*/ 0 w 1243373"/>
                  <a:gd name="connsiteY32-16530" fmla="*/ 969589 h 1005430"/>
                  <a:gd name="connsiteX33-16531" fmla="*/ 191213 w 1243373"/>
                  <a:gd name="connsiteY33-16532" fmla="*/ 416843 h 1005430"/>
                  <a:gd name="connsiteX34-16533" fmla="*/ 529699 w 1243373"/>
                  <a:gd name="connsiteY34-16534" fmla="*/ 4214 h 1005430"/>
                  <a:gd name="connsiteX35-16535" fmla="*/ 723767 w 1243373"/>
                  <a:gd name="connsiteY35-16536" fmla="*/ 111655 h 1005430"/>
                  <a:gd name="connsiteX36-16537" fmla="*/ 1122654 w 1243373"/>
                  <a:gd name="connsiteY36-16538" fmla="*/ 125859 h 1005430"/>
                  <a:gd name="connsiteX37-16539" fmla="*/ 1242982 w 1243373"/>
                  <a:gd name="connsiteY37-16540" fmla="*/ 7325 h 1005430"/>
                  <a:gd name="connsiteX38-16541" fmla="*/ 1087953 w 1243373"/>
                  <a:gd name="connsiteY38-16542" fmla="*/ 450615 h 1005430"/>
                  <a:gd name="connsiteX39-16543" fmla="*/ 1081179 w 1243373"/>
                  <a:gd name="connsiteY39-16544" fmla="*/ 620832 h 1005430"/>
                  <a:gd name="connsiteX40-16545" fmla="*/ 1171691 w 1243373"/>
                  <a:gd name="connsiteY40-16546" fmla="*/ 684025 h 1005430"/>
                  <a:gd name="connsiteX41-16547" fmla="*/ 1026149 w 1243373"/>
                  <a:gd name="connsiteY41-16548" fmla="*/ 929326 h 1005430"/>
                  <a:gd name="connsiteX42-16549" fmla="*/ 972825 w 1243373"/>
                  <a:gd name="connsiteY42-16550" fmla="*/ 914758 h 1005430"/>
                  <a:gd name="connsiteX43-16551" fmla="*/ 914841 w 1243373"/>
                  <a:gd name="connsiteY43-16552" fmla="*/ 909214 h 1005430"/>
                  <a:gd name="connsiteX44-16553" fmla="*/ 881478 w 1243373"/>
                  <a:gd name="connsiteY44-16554" fmla="*/ 909532 h 1005430"/>
                  <a:gd name="connsiteX45-16555" fmla="*/ 803379 w 1243373"/>
                  <a:gd name="connsiteY45-16556" fmla="*/ 951855 h 1005430"/>
                  <a:gd name="connsiteX0-16557" fmla="*/ 803379 w 1243373"/>
                  <a:gd name="connsiteY0-16558" fmla="*/ 951855 h 1005430"/>
                  <a:gd name="connsiteX1-16559" fmla="*/ 771336 w 1243373"/>
                  <a:gd name="connsiteY1-16560" fmla="*/ 838265 h 1005430"/>
                  <a:gd name="connsiteX2-16561" fmla="*/ 785412 w 1243373"/>
                  <a:gd name="connsiteY2-16562" fmla="*/ 962495 h 1005430"/>
                  <a:gd name="connsiteX3-16563" fmla="*/ 723653 w 1243373"/>
                  <a:gd name="connsiteY3-16564" fmla="*/ 979633 h 1005430"/>
                  <a:gd name="connsiteX4-16565" fmla="*/ 693140 w 1243373"/>
                  <a:gd name="connsiteY4-16566" fmla="*/ 944893 h 1005430"/>
                  <a:gd name="connsiteX5-16567" fmla="*/ 666435 w 1243373"/>
                  <a:gd name="connsiteY5-16568" fmla="*/ 918706 h 1005430"/>
                  <a:gd name="connsiteX6-16569" fmla="*/ 615785 w 1243373"/>
                  <a:gd name="connsiteY6-16570" fmla="*/ 922382 h 1005430"/>
                  <a:gd name="connsiteX7-16571" fmla="*/ 598136 w 1243373"/>
                  <a:gd name="connsiteY7-16572" fmla="*/ 809443 h 1005430"/>
                  <a:gd name="connsiteX8-16573" fmla="*/ 474772 w 1243373"/>
                  <a:gd name="connsiteY8-16574" fmla="*/ 813658 h 1005430"/>
                  <a:gd name="connsiteX9-16575" fmla="*/ 516240 w 1243373"/>
                  <a:gd name="connsiteY9-16576" fmla="*/ 762528 h 1005430"/>
                  <a:gd name="connsiteX10-16577" fmla="*/ 618937 w 1243373"/>
                  <a:gd name="connsiteY10-16578" fmla="*/ 650134 h 1005430"/>
                  <a:gd name="connsiteX11-16579" fmla="*/ 537590 w 1243373"/>
                  <a:gd name="connsiteY11-16580" fmla="*/ 705134 h 1005430"/>
                  <a:gd name="connsiteX12-16581" fmla="*/ 429328 w 1243373"/>
                  <a:gd name="connsiteY12-16582" fmla="*/ 838728 h 1005430"/>
                  <a:gd name="connsiteX13-16583" fmla="*/ 383869 w 1243373"/>
                  <a:gd name="connsiteY13-16584" fmla="*/ 847362 h 1005430"/>
                  <a:gd name="connsiteX14-16585" fmla="*/ 165974 w 1243373"/>
                  <a:gd name="connsiteY14-16586" fmla="*/ 947586 h 1005430"/>
                  <a:gd name="connsiteX15-16587" fmla="*/ 451271 w 1243373"/>
                  <a:gd name="connsiteY15-16588" fmla="*/ 725793 h 1005430"/>
                  <a:gd name="connsiteX16-16589" fmla="*/ 299777 w 1243373"/>
                  <a:gd name="connsiteY16-16590" fmla="*/ 817895 h 1005430"/>
                  <a:gd name="connsiteX17-16591" fmla="*/ 209032 w 1243373"/>
                  <a:gd name="connsiteY17-16592" fmla="*/ 889284 h 1005430"/>
                  <a:gd name="connsiteX18-16593" fmla="*/ 186799 w 1243373"/>
                  <a:gd name="connsiteY18-16594" fmla="*/ 854124 h 1005430"/>
                  <a:gd name="connsiteX19-16595" fmla="*/ 264391 w 1243373"/>
                  <a:gd name="connsiteY19-16596" fmla="*/ 735988 h 1005430"/>
                  <a:gd name="connsiteX20-16597" fmla="*/ 214226 w 1243373"/>
                  <a:gd name="connsiteY20-16598" fmla="*/ 829249 h 1005430"/>
                  <a:gd name="connsiteX21-16599" fmla="*/ 133167 w 1243373"/>
                  <a:gd name="connsiteY21-16600" fmla="*/ 955587 h 1005430"/>
                  <a:gd name="connsiteX22-16601" fmla="*/ 22167 w 1243373"/>
                  <a:gd name="connsiteY22-16602" fmla="*/ 966845 h 1005430"/>
                  <a:gd name="connsiteX23-16603" fmla="*/ 176701 w 1243373"/>
                  <a:gd name="connsiteY23-16604" fmla="*/ 696053 h 1005430"/>
                  <a:gd name="connsiteX24-16605" fmla="*/ 201563 w 1243373"/>
                  <a:gd name="connsiteY24-16606" fmla="*/ 646787 h 1005430"/>
                  <a:gd name="connsiteX25-16607" fmla="*/ 322197 w 1243373"/>
                  <a:gd name="connsiteY25-16608" fmla="*/ 682395 h 1005430"/>
                  <a:gd name="connsiteX26-16609" fmla="*/ 593679 w 1243373"/>
                  <a:gd name="connsiteY26-16610" fmla="*/ 417571 h 1005430"/>
                  <a:gd name="connsiteX27-16611" fmla="*/ 507049 w 1243373"/>
                  <a:gd name="connsiteY27-16612" fmla="*/ 469978 h 1005430"/>
                  <a:gd name="connsiteX28-16613" fmla="*/ 457237 w 1243373"/>
                  <a:gd name="connsiteY28-16614" fmla="*/ 505882 h 1005430"/>
                  <a:gd name="connsiteX29-16615" fmla="*/ 317350 w 1243373"/>
                  <a:gd name="connsiteY29-16616" fmla="*/ 681704 h 1005430"/>
                  <a:gd name="connsiteX30-16617" fmla="*/ 202298 w 1243373"/>
                  <a:gd name="connsiteY30-16618" fmla="*/ 646587 h 1005430"/>
                  <a:gd name="connsiteX31-16619" fmla="*/ 272535 w 1243373"/>
                  <a:gd name="connsiteY31-16620" fmla="*/ 471354 h 1005430"/>
                  <a:gd name="connsiteX32-16621" fmla="*/ 0 w 1243373"/>
                  <a:gd name="connsiteY32-16622" fmla="*/ 969589 h 1005430"/>
                  <a:gd name="connsiteX33-16623" fmla="*/ 191213 w 1243373"/>
                  <a:gd name="connsiteY33-16624" fmla="*/ 416843 h 1005430"/>
                  <a:gd name="connsiteX34-16625" fmla="*/ 529699 w 1243373"/>
                  <a:gd name="connsiteY34-16626" fmla="*/ 4214 h 1005430"/>
                  <a:gd name="connsiteX35-16627" fmla="*/ 723767 w 1243373"/>
                  <a:gd name="connsiteY35-16628" fmla="*/ 111655 h 1005430"/>
                  <a:gd name="connsiteX36-16629" fmla="*/ 1122654 w 1243373"/>
                  <a:gd name="connsiteY36-16630" fmla="*/ 125859 h 1005430"/>
                  <a:gd name="connsiteX37-16631" fmla="*/ 1242982 w 1243373"/>
                  <a:gd name="connsiteY37-16632" fmla="*/ 7325 h 1005430"/>
                  <a:gd name="connsiteX38-16633" fmla="*/ 1087953 w 1243373"/>
                  <a:gd name="connsiteY38-16634" fmla="*/ 450615 h 1005430"/>
                  <a:gd name="connsiteX39-16635" fmla="*/ 1081179 w 1243373"/>
                  <a:gd name="connsiteY39-16636" fmla="*/ 620832 h 1005430"/>
                  <a:gd name="connsiteX40-16637" fmla="*/ 1171691 w 1243373"/>
                  <a:gd name="connsiteY40-16638" fmla="*/ 684025 h 1005430"/>
                  <a:gd name="connsiteX41-16639" fmla="*/ 1026149 w 1243373"/>
                  <a:gd name="connsiteY41-16640" fmla="*/ 929326 h 1005430"/>
                  <a:gd name="connsiteX42-16641" fmla="*/ 972825 w 1243373"/>
                  <a:gd name="connsiteY42-16642" fmla="*/ 914758 h 1005430"/>
                  <a:gd name="connsiteX43-16643" fmla="*/ 914841 w 1243373"/>
                  <a:gd name="connsiteY43-16644" fmla="*/ 909214 h 1005430"/>
                  <a:gd name="connsiteX44-16645" fmla="*/ 881478 w 1243373"/>
                  <a:gd name="connsiteY44-16646" fmla="*/ 909532 h 1005430"/>
                  <a:gd name="connsiteX45-16647" fmla="*/ 803379 w 1243373"/>
                  <a:gd name="connsiteY45-16648" fmla="*/ 951855 h 1005430"/>
                  <a:gd name="connsiteX0-16649" fmla="*/ 803379 w 1243373"/>
                  <a:gd name="connsiteY0-16650" fmla="*/ 951855 h 1005430"/>
                  <a:gd name="connsiteX1-16651" fmla="*/ 771336 w 1243373"/>
                  <a:gd name="connsiteY1-16652" fmla="*/ 838265 h 1005430"/>
                  <a:gd name="connsiteX2-16653" fmla="*/ 785412 w 1243373"/>
                  <a:gd name="connsiteY2-16654" fmla="*/ 962495 h 1005430"/>
                  <a:gd name="connsiteX3-16655" fmla="*/ 723653 w 1243373"/>
                  <a:gd name="connsiteY3-16656" fmla="*/ 979633 h 1005430"/>
                  <a:gd name="connsiteX4-16657" fmla="*/ 693140 w 1243373"/>
                  <a:gd name="connsiteY4-16658" fmla="*/ 944893 h 1005430"/>
                  <a:gd name="connsiteX5-16659" fmla="*/ 666435 w 1243373"/>
                  <a:gd name="connsiteY5-16660" fmla="*/ 918706 h 1005430"/>
                  <a:gd name="connsiteX6-16661" fmla="*/ 615785 w 1243373"/>
                  <a:gd name="connsiteY6-16662" fmla="*/ 922382 h 1005430"/>
                  <a:gd name="connsiteX7-16663" fmla="*/ 598136 w 1243373"/>
                  <a:gd name="connsiteY7-16664" fmla="*/ 809443 h 1005430"/>
                  <a:gd name="connsiteX8-16665" fmla="*/ 474772 w 1243373"/>
                  <a:gd name="connsiteY8-16666" fmla="*/ 813658 h 1005430"/>
                  <a:gd name="connsiteX9-16667" fmla="*/ 516240 w 1243373"/>
                  <a:gd name="connsiteY9-16668" fmla="*/ 762528 h 1005430"/>
                  <a:gd name="connsiteX10-16669" fmla="*/ 618937 w 1243373"/>
                  <a:gd name="connsiteY10-16670" fmla="*/ 650134 h 1005430"/>
                  <a:gd name="connsiteX11-16671" fmla="*/ 537590 w 1243373"/>
                  <a:gd name="connsiteY11-16672" fmla="*/ 705134 h 1005430"/>
                  <a:gd name="connsiteX12-16673" fmla="*/ 429328 w 1243373"/>
                  <a:gd name="connsiteY12-16674" fmla="*/ 838728 h 1005430"/>
                  <a:gd name="connsiteX13-16675" fmla="*/ 383869 w 1243373"/>
                  <a:gd name="connsiteY13-16676" fmla="*/ 847362 h 1005430"/>
                  <a:gd name="connsiteX14-16677" fmla="*/ 165974 w 1243373"/>
                  <a:gd name="connsiteY14-16678" fmla="*/ 947586 h 1005430"/>
                  <a:gd name="connsiteX15-16679" fmla="*/ 451271 w 1243373"/>
                  <a:gd name="connsiteY15-16680" fmla="*/ 725793 h 1005430"/>
                  <a:gd name="connsiteX16-16681" fmla="*/ 299777 w 1243373"/>
                  <a:gd name="connsiteY16-16682" fmla="*/ 817895 h 1005430"/>
                  <a:gd name="connsiteX17-16683" fmla="*/ 209032 w 1243373"/>
                  <a:gd name="connsiteY17-16684" fmla="*/ 889284 h 1005430"/>
                  <a:gd name="connsiteX18-16685" fmla="*/ 271330 w 1243373"/>
                  <a:gd name="connsiteY18-16686" fmla="*/ 875387 h 1005430"/>
                  <a:gd name="connsiteX19-16687" fmla="*/ 264391 w 1243373"/>
                  <a:gd name="connsiteY19-16688" fmla="*/ 735988 h 1005430"/>
                  <a:gd name="connsiteX20-16689" fmla="*/ 214226 w 1243373"/>
                  <a:gd name="connsiteY20-16690" fmla="*/ 829249 h 1005430"/>
                  <a:gd name="connsiteX21-16691" fmla="*/ 133167 w 1243373"/>
                  <a:gd name="connsiteY21-16692" fmla="*/ 955587 h 1005430"/>
                  <a:gd name="connsiteX22-16693" fmla="*/ 22167 w 1243373"/>
                  <a:gd name="connsiteY22-16694" fmla="*/ 966845 h 1005430"/>
                  <a:gd name="connsiteX23-16695" fmla="*/ 176701 w 1243373"/>
                  <a:gd name="connsiteY23-16696" fmla="*/ 696053 h 1005430"/>
                  <a:gd name="connsiteX24-16697" fmla="*/ 201563 w 1243373"/>
                  <a:gd name="connsiteY24-16698" fmla="*/ 646787 h 1005430"/>
                  <a:gd name="connsiteX25-16699" fmla="*/ 322197 w 1243373"/>
                  <a:gd name="connsiteY25-16700" fmla="*/ 682395 h 1005430"/>
                  <a:gd name="connsiteX26-16701" fmla="*/ 593679 w 1243373"/>
                  <a:gd name="connsiteY26-16702" fmla="*/ 417571 h 1005430"/>
                  <a:gd name="connsiteX27-16703" fmla="*/ 507049 w 1243373"/>
                  <a:gd name="connsiteY27-16704" fmla="*/ 469978 h 1005430"/>
                  <a:gd name="connsiteX28-16705" fmla="*/ 457237 w 1243373"/>
                  <a:gd name="connsiteY28-16706" fmla="*/ 505882 h 1005430"/>
                  <a:gd name="connsiteX29-16707" fmla="*/ 317350 w 1243373"/>
                  <a:gd name="connsiteY29-16708" fmla="*/ 681704 h 1005430"/>
                  <a:gd name="connsiteX30-16709" fmla="*/ 202298 w 1243373"/>
                  <a:gd name="connsiteY30-16710" fmla="*/ 646587 h 1005430"/>
                  <a:gd name="connsiteX31-16711" fmla="*/ 272535 w 1243373"/>
                  <a:gd name="connsiteY31-16712" fmla="*/ 471354 h 1005430"/>
                  <a:gd name="connsiteX32-16713" fmla="*/ 0 w 1243373"/>
                  <a:gd name="connsiteY32-16714" fmla="*/ 969589 h 1005430"/>
                  <a:gd name="connsiteX33-16715" fmla="*/ 191213 w 1243373"/>
                  <a:gd name="connsiteY33-16716" fmla="*/ 416843 h 1005430"/>
                  <a:gd name="connsiteX34-16717" fmla="*/ 529699 w 1243373"/>
                  <a:gd name="connsiteY34-16718" fmla="*/ 4214 h 1005430"/>
                  <a:gd name="connsiteX35-16719" fmla="*/ 723767 w 1243373"/>
                  <a:gd name="connsiteY35-16720" fmla="*/ 111655 h 1005430"/>
                  <a:gd name="connsiteX36-16721" fmla="*/ 1122654 w 1243373"/>
                  <a:gd name="connsiteY36-16722" fmla="*/ 125859 h 1005430"/>
                  <a:gd name="connsiteX37-16723" fmla="*/ 1242982 w 1243373"/>
                  <a:gd name="connsiteY37-16724" fmla="*/ 7325 h 1005430"/>
                  <a:gd name="connsiteX38-16725" fmla="*/ 1087953 w 1243373"/>
                  <a:gd name="connsiteY38-16726" fmla="*/ 450615 h 1005430"/>
                  <a:gd name="connsiteX39-16727" fmla="*/ 1081179 w 1243373"/>
                  <a:gd name="connsiteY39-16728" fmla="*/ 620832 h 1005430"/>
                  <a:gd name="connsiteX40-16729" fmla="*/ 1171691 w 1243373"/>
                  <a:gd name="connsiteY40-16730" fmla="*/ 684025 h 1005430"/>
                  <a:gd name="connsiteX41-16731" fmla="*/ 1026149 w 1243373"/>
                  <a:gd name="connsiteY41-16732" fmla="*/ 929326 h 1005430"/>
                  <a:gd name="connsiteX42-16733" fmla="*/ 972825 w 1243373"/>
                  <a:gd name="connsiteY42-16734" fmla="*/ 914758 h 1005430"/>
                  <a:gd name="connsiteX43-16735" fmla="*/ 914841 w 1243373"/>
                  <a:gd name="connsiteY43-16736" fmla="*/ 909214 h 1005430"/>
                  <a:gd name="connsiteX44-16737" fmla="*/ 881478 w 1243373"/>
                  <a:gd name="connsiteY44-16738" fmla="*/ 909532 h 1005430"/>
                  <a:gd name="connsiteX45-16739" fmla="*/ 803379 w 1243373"/>
                  <a:gd name="connsiteY45-16740" fmla="*/ 951855 h 1005430"/>
                  <a:gd name="connsiteX0-16741" fmla="*/ 803379 w 1243373"/>
                  <a:gd name="connsiteY0-16742" fmla="*/ 951855 h 1005430"/>
                  <a:gd name="connsiteX1-16743" fmla="*/ 771336 w 1243373"/>
                  <a:gd name="connsiteY1-16744" fmla="*/ 838265 h 1005430"/>
                  <a:gd name="connsiteX2-16745" fmla="*/ 785412 w 1243373"/>
                  <a:gd name="connsiteY2-16746" fmla="*/ 962495 h 1005430"/>
                  <a:gd name="connsiteX3-16747" fmla="*/ 723653 w 1243373"/>
                  <a:gd name="connsiteY3-16748" fmla="*/ 979633 h 1005430"/>
                  <a:gd name="connsiteX4-16749" fmla="*/ 693140 w 1243373"/>
                  <a:gd name="connsiteY4-16750" fmla="*/ 944893 h 1005430"/>
                  <a:gd name="connsiteX5-16751" fmla="*/ 666435 w 1243373"/>
                  <a:gd name="connsiteY5-16752" fmla="*/ 918706 h 1005430"/>
                  <a:gd name="connsiteX6-16753" fmla="*/ 615785 w 1243373"/>
                  <a:gd name="connsiteY6-16754" fmla="*/ 922382 h 1005430"/>
                  <a:gd name="connsiteX7-16755" fmla="*/ 598136 w 1243373"/>
                  <a:gd name="connsiteY7-16756" fmla="*/ 809443 h 1005430"/>
                  <a:gd name="connsiteX8-16757" fmla="*/ 474772 w 1243373"/>
                  <a:gd name="connsiteY8-16758" fmla="*/ 813658 h 1005430"/>
                  <a:gd name="connsiteX9-16759" fmla="*/ 516240 w 1243373"/>
                  <a:gd name="connsiteY9-16760" fmla="*/ 762528 h 1005430"/>
                  <a:gd name="connsiteX10-16761" fmla="*/ 618937 w 1243373"/>
                  <a:gd name="connsiteY10-16762" fmla="*/ 650134 h 1005430"/>
                  <a:gd name="connsiteX11-16763" fmla="*/ 537590 w 1243373"/>
                  <a:gd name="connsiteY11-16764" fmla="*/ 705134 h 1005430"/>
                  <a:gd name="connsiteX12-16765" fmla="*/ 429328 w 1243373"/>
                  <a:gd name="connsiteY12-16766" fmla="*/ 838728 h 1005430"/>
                  <a:gd name="connsiteX13-16767" fmla="*/ 383869 w 1243373"/>
                  <a:gd name="connsiteY13-16768" fmla="*/ 847362 h 1005430"/>
                  <a:gd name="connsiteX14-16769" fmla="*/ 165974 w 1243373"/>
                  <a:gd name="connsiteY14-16770" fmla="*/ 947586 h 1005430"/>
                  <a:gd name="connsiteX15-16771" fmla="*/ 451271 w 1243373"/>
                  <a:gd name="connsiteY15-16772" fmla="*/ 725793 h 1005430"/>
                  <a:gd name="connsiteX16-16773" fmla="*/ 299777 w 1243373"/>
                  <a:gd name="connsiteY16-16774" fmla="*/ 817895 h 1005430"/>
                  <a:gd name="connsiteX17-16775" fmla="*/ 209032 w 1243373"/>
                  <a:gd name="connsiteY17-16776" fmla="*/ 889284 h 1005430"/>
                  <a:gd name="connsiteX18-16777" fmla="*/ 233976 w 1243373"/>
                  <a:gd name="connsiteY18-16778" fmla="*/ 847240 h 1005430"/>
                  <a:gd name="connsiteX19-16779" fmla="*/ 264391 w 1243373"/>
                  <a:gd name="connsiteY19-16780" fmla="*/ 735988 h 1005430"/>
                  <a:gd name="connsiteX20-16781" fmla="*/ 214226 w 1243373"/>
                  <a:gd name="connsiteY20-16782" fmla="*/ 829249 h 1005430"/>
                  <a:gd name="connsiteX21-16783" fmla="*/ 133167 w 1243373"/>
                  <a:gd name="connsiteY21-16784" fmla="*/ 955587 h 1005430"/>
                  <a:gd name="connsiteX22-16785" fmla="*/ 22167 w 1243373"/>
                  <a:gd name="connsiteY22-16786" fmla="*/ 966845 h 1005430"/>
                  <a:gd name="connsiteX23-16787" fmla="*/ 176701 w 1243373"/>
                  <a:gd name="connsiteY23-16788" fmla="*/ 696053 h 1005430"/>
                  <a:gd name="connsiteX24-16789" fmla="*/ 201563 w 1243373"/>
                  <a:gd name="connsiteY24-16790" fmla="*/ 646787 h 1005430"/>
                  <a:gd name="connsiteX25-16791" fmla="*/ 322197 w 1243373"/>
                  <a:gd name="connsiteY25-16792" fmla="*/ 682395 h 1005430"/>
                  <a:gd name="connsiteX26-16793" fmla="*/ 593679 w 1243373"/>
                  <a:gd name="connsiteY26-16794" fmla="*/ 417571 h 1005430"/>
                  <a:gd name="connsiteX27-16795" fmla="*/ 507049 w 1243373"/>
                  <a:gd name="connsiteY27-16796" fmla="*/ 469978 h 1005430"/>
                  <a:gd name="connsiteX28-16797" fmla="*/ 457237 w 1243373"/>
                  <a:gd name="connsiteY28-16798" fmla="*/ 505882 h 1005430"/>
                  <a:gd name="connsiteX29-16799" fmla="*/ 317350 w 1243373"/>
                  <a:gd name="connsiteY29-16800" fmla="*/ 681704 h 1005430"/>
                  <a:gd name="connsiteX30-16801" fmla="*/ 202298 w 1243373"/>
                  <a:gd name="connsiteY30-16802" fmla="*/ 646587 h 1005430"/>
                  <a:gd name="connsiteX31-16803" fmla="*/ 272535 w 1243373"/>
                  <a:gd name="connsiteY31-16804" fmla="*/ 471354 h 1005430"/>
                  <a:gd name="connsiteX32-16805" fmla="*/ 0 w 1243373"/>
                  <a:gd name="connsiteY32-16806" fmla="*/ 969589 h 1005430"/>
                  <a:gd name="connsiteX33-16807" fmla="*/ 191213 w 1243373"/>
                  <a:gd name="connsiteY33-16808" fmla="*/ 416843 h 1005430"/>
                  <a:gd name="connsiteX34-16809" fmla="*/ 529699 w 1243373"/>
                  <a:gd name="connsiteY34-16810" fmla="*/ 4214 h 1005430"/>
                  <a:gd name="connsiteX35-16811" fmla="*/ 723767 w 1243373"/>
                  <a:gd name="connsiteY35-16812" fmla="*/ 111655 h 1005430"/>
                  <a:gd name="connsiteX36-16813" fmla="*/ 1122654 w 1243373"/>
                  <a:gd name="connsiteY36-16814" fmla="*/ 125859 h 1005430"/>
                  <a:gd name="connsiteX37-16815" fmla="*/ 1242982 w 1243373"/>
                  <a:gd name="connsiteY37-16816" fmla="*/ 7325 h 1005430"/>
                  <a:gd name="connsiteX38-16817" fmla="*/ 1087953 w 1243373"/>
                  <a:gd name="connsiteY38-16818" fmla="*/ 450615 h 1005430"/>
                  <a:gd name="connsiteX39-16819" fmla="*/ 1081179 w 1243373"/>
                  <a:gd name="connsiteY39-16820" fmla="*/ 620832 h 1005430"/>
                  <a:gd name="connsiteX40-16821" fmla="*/ 1171691 w 1243373"/>
                  <a:gd name="connsiteY40-16822" fmla="*/ 684025 h 1005430"/>
                  <a:gd name="connsiteX41-16823" fmla="*/ 1026149 w 1243373"/>
                  <a:gd name="connsiteY41-16824" fmla="*/ 929326 h 1005430"/>
                  <a:gd name="connsiteX42-16825" fmla="*/ 972825 w 1243373"/>
                  <a:gd name="connsiteY42-16826" fmla="*/ 914758 h 1005430"/>
                  <a:gd name="connsiteX43-16827" fmla="*/ 914841 w 1243373"/>
                  <a:gd name="connsiteY43-16828" fmla="*/ 909214 h 1005430"/>
                  <a:gd name="connsiteX44-16829" fmla="*/ 881478 w 1243373"/>
                  <a:gd name="connsiteY44-16830" fmla="*/ 909532 h 1005430"/>
                  <a:gd name="connsiteX45-16831" fmla="*/ 803379 w 1243373"/>
                  <a:gd name="connsiteY45-16832" fmla="*/ 951855 h 1005430"/>
                  <a:gd name="connsiteX0-16833" fmla="*/ 803379 w 1243373"/>
                  <a:gd name="connsiteY0-16834" fmla="*/ 951855 h 1005430"/>
                  <a:gd name="connsiteX1-16835" fmla="*/ 771336 w 1243373"/>
                  <a:gd name="connsiteY1-16836" fmla="*/ 838265 h 1005430"/>
                  <a:gd name="connsiteX2-16837" fmla="*/ 785412 w 1243373"/>
                  <a:gd name="connsiteY2-16838" fmla="*/ 962495 h 1005430"/>
                  <a:gd name="connsiteX3-16839" fmla="*/ 723653 w 1243373"/>
                  <a:gd name="connsiteY3-16840" fmla="*/ 979633 h 1005430"/>
                  <a:gd name="connsiteX4-16841" fmla="*/ 693140 w 1243373"/>
                  <a:gd name="connsiteY4-16842" fmla="*/ 944893 h 1005430"/>
                  <a:gd name="connsiteX5-16843" fmla="*/ 666435 w 1243373"/>
                  <a:gd name="connsiteY5-16844" fmla="*/ 918706 h 1005430"/>
                  <a:gd name="connsiteX6-16845" fmla="*/ 615785 w 1243373"/>
                  <a:gd name="connsiteY6-16846" fmla="*/ 922382 h 1005430"/>
                  <a:gd name="connsiteX7-16847" fmla="*/ 598136 w 1243373"/>
                  <a:gd name="connsiteY7-16848" fmla="*/ 809443 h 1005430"/>
                  <a:gd name="connsiteX8-16849" fmla="*/ 474772 w 1243373"/>
                  <a:gd name="connsiteY8-16850" fmla="*/ 813658 h 1005430"/>
                  <a:gd name="connsiteX9-16851" fmla="*/ 516240 w 1243373"/>
                  <a:gd name="connsiteY9-16852" fmla="*/ 762528 h 1005430"/>
                  <a:gd name="connsiteX10-16853" fmla="*/ 618937 w 1243373"/>
                  <a:gd name="connsiteY10-16854" fmla="*/ 650134 h 1005430"/>
                  <a:gd name="connsiteX11-16855" fmla="*/ 537590 w 1243373"/>
                  <a:gd name="connsiteY11-16856" fmla="*/ 705134 h 1005430"/>
                  <a:gd name="connsiteX12-16857" fmla="*/ 429328 w 1243373"/>
                  <a:gd name="connsiteY12-16858" fmla="*/ 838728 h 1005430"/>
                  <a:gd name="connsiteX13-16859" fmla="*/ 383869 w 1243373"/>
                  <a:gd name="connsiteY13-16860" fmla="*/ 847362 h 1005430"/>
                  <a:gd name="connsiteX14-16861" fmla="*/ 165974 w 1243373"/>
                  <a:gd name="connsiteY14-16862" fmla="*/ 947586 h 1005430"/>
                  <a:gd name="connsiteX15-16863" fmla="*/ 451271 w 1243373"/>
                  <a:gd name="connsiteY15-16864" fmla="*/ 725793 h 1005430"/>
                  <a:gd name="connsiteX16-16865" fmla="*/ 299777 w 1243373"/>
                  <a:gd name="connsiteY16-16866" fmla="*/ 817895 h 1005430"/>
                  <a:gd name="connsiteX17-16867" fmla="*/ 209032 w 1243373"/>
                  <a:gd name="connsiteY17-16868" fmla="*/ 889284 h 1005430"/>
                  <a:gd name="connsiteX18-16869" fmla="*/ 235877 w 1243373"/>
                  <a:gd name="connsiteY18-16870" fmla="*/ 818423 h 1005430"/>
                  <a:gd name="connsiteX19-16871" fmla="*/ 264391 w 1243373"/>
                  <a:gd name="connsiteY19-16872" fmla="*/ 735988 h 1005430"/>
                  <a:gd name="connsiteX20-16873" fmla="*/ 214226 w 1243373"/>
                  <a:gd name="connsiteY20-16874" fmla="*/ 829249 h 1005430"/>
                  <a:gd name="connsiteX21-16875" fmla="*/ 133167 w 1243373"/>
                  <a:gd name="connsiteY21-16876" fmla="*/ 955587 h 1005430"/>
                  <a:gd name="connsiteX22-16877" fmla="*/ 22167 w 1243373"/>
                  <a:gd name="connsiteY22-16878" fmla="*/ 966845 h 1005430"/>
                  <a:gd name="connsiteX23-16879" fmla="*/ 176701 w 1243373"/>
                  <a:gd name="connsiteY23-16880" fmla="*/ 696053 h 1005430"/>
                  <a:gd name="connsiteX24-16881" fmla="*/ 201563 w 1243373"/>
                  <a:gd name="connsiteY24-16882" fmla="*/ 646787 h 1005430"/>
                  <a:gd name="connsiteX25-16883" fmla="*/ 322197 w 1243373"/>
                  <a:gd name="connsiteY25-16884" fmla="*/ 682395 h 1005430"/>
                  <a:gd name="connsiteX26-16885" fmla="*/ 593679 w 1243373"/>
                  <a:gd name="connsiteY26-16886" fmla="*/ 417571 h 1005430"/>
                  <a:gd name="connsiteX27-16887" fmla="*/ 507049 w 1243373"/>
                  <a:gd name="connsiteY27-16888" fmla="*/ 469978 h 1005430"/>
                  <a:gd name="connsiteX28-16889" fmla="*/ 457237 w 1243373"/>
                  <a:gd name="connsiteY28-16890" fmla="*/ 505882 h 1005430"/>
                  <a:gd name="connsiteX29-16891" fmla="*/ 317350 w 1243373"/>
                  <a:gd name="connsiteY29-16892" fmla="*/ 681704 h 1005430"/>
                  <a:gd name="connsiteX30-16893" fmla="*/ 202298 w 1243373"/>
                  <a:gd name="connsiteY30-16894" fmla="*/ 646587 h 1005430"/>
                  <a:gd name="connsiteX31-16895" fmla="*/ 272535 w 1243373"/>
                  <a:gd name="connsiteY31-16896" fmla="*/ 471354 h 1005430"/>
                  <a:gd name="connsiteX32-16897" fmla="*/ 0 w 1243373"/>
                  <a:gd name="connsiteY32-16898" fmla="*/ 969589 h 1005430"/>
                  <a:gd name="connsiteX33-16899" fmla="*/ 191213 w 1243373"/>
                  <a:gd name="connsiteY33-16900" fmla="*/ 416843 h 1005430"/>
                  <a:gd name="connsiteX34-16901" fmla="*/ 529699 w 1243373"/>
                  <a:gd name="connsiteY34-16902" fmla="*/ 4214 h 1005430"/>
                  <a:gd name="connsiteX35-16903" fmla="*/ 723767 w 1243373"/>
                  <a:gd name="connsiteY35-16904" fmla="*/ 111655 h 1005430"/>
                  <a:gd name="connsiteX36-16905" fmla="*/ 1122654 w 1243373"/>
                  <a:gd name="connsiteY36-16906" fmla="*/ 125859 h 1005430"/>
                  <a:gd name="connsiteX37-16907" fmla="*/ 1242982 w 1243373"/>
                  <a:gd name="connsiteY37-16908" fmla="*/ 7325 h 1005430"/>
                  <a:gd name="connsiteX38-16909" fmla="*/ 1087953 w 1243373"/>
                  <a:gd name="connsiteY38-16910" fmla="*/ 450615 h 1005430"/>
                  <a:gd name="connsiteX39-16911" fmla="*/ 1081179 w 1243373"/>
                  <a:gd name="connsiteY39-16912" fmla="*/ 620832 h 1005430"/>
                  <a:gd name="connsiteX40-16913" fmla="*/ 1171691 w 1243373"/>
                  <a:gd name="connsiteY40-16914" fmla="*/ 684025 h 1005430"/>
                  <a:gd name="connsiteX41-16915" fmla="*/ 1026149 w 1243373"/>
                  <a:gd name="connsiteY41-16916" fmla="*/ 929326 h 1005430"/>
                  <a:gd name="connsiteX42-16917" fmla="*/ 972825 w 1243373"/>
                  <a:gd name="connsiteY42-16918" fmla="*/ 914758 h 1005430"/>
                  <a:gd name="connsiteX43-16919" fmla="*/ 914841 w 1243373"/>
                  <a:gd name="connsiteY43-16920" fmla="*/ 909214 h 1005430"/>
                  <a:gd name="connsiteX44-16921" fmla="*/ 881478 w 1243373"/>
                  <a:gd name="connsiteY44-16922" fmla="*/ 909532 h 1005430"/>
                  <a:gd name="connsiteX45-16923" fmla="*/ 803379 w 1243373"/>
                  <a:gd name="connsiteY45-16924" fmla="*/ 951855 h 1005430"/>
                  <a:gd name="connsiteX0-16925" fmla="*/ 803379 w 1243373"/>
                  <a:gd name="connsiteY0-16926" fmla="*/ 951855 h 1005430"/>
                  <a:gd name="connsiteX1-16927" fmla="*/ 771336 w 1243373"/>
                  <a:gd name="connsiteY1-16928" fmla="*/ 838265 h 1005430"/>
                  <a:gd name="connsiteX2-16929" fmla="*/ 785412 w 1243373"/>
                  <a:gd name="connsiteY2-16930" fmla="*/ 962495 h 1005430"/>
                  <a:gd name="connsiteX3-16931" fmla="*/ 723653 w 1243373"/>
                  <a:gd name="connsiteY3-16932" fmla="*/ 979633 h 1005430"/>
                  <a:gd name="connsiteX4-16933" fmla="*/ 693140 w 1243373"/>
                  <a:gd name="connsiteY4-16934" fmla="*/ 944893 h 1005430"/>
                  <a:gd name="connsiteX5-16935" fmla="*/ 666435 w 1243373"/>
                  <a:gd name="connsiteY5-16936" fmla="*/ 918706 h 1005430"/>
                  <a:gd name="connsiteX6-16937" fmla="*/ 615785 w 1243373"/>
                  <a:gd name="connsiteY6-16938" fmla="*/ 922382 h 1005430"/>
                  <a:gd name="connsiteX7-16939" fmla="*/ 598136 w 1243373"/>
                  <a:gd name="connsiteY7-16940" fmla="*/ 809443 h 1005430"/>
                  <a:gd name="connsiteX8-16941" fmla="*/ 474772 w 1243373"/>
                  <a:gd name="connsiteY8-16942" fmla="*/ 813658 h 1005430"/>
                  <a:gd name="connsiteX9-16943" fmla="*/ 516240 w 1243373"/>
                  <a:gd name="connsiteY9-16944" fmla="*/ 762528 h 1005430"/>
                  <a:gd name="connsiteX10-16945" fmla="*/ 618937 w 1243373"/>
                  <a:gd name="connsiteY10-16946" fmla="*/ 650134 h 1005430"/>
                  <a:gd name="connsiteX11-16947" fmla="*/ 537590 w 1243373"/>
                  <a:gd name="connsiteY11-16948" fmla="*/ 705134 h 1005430"/>
                  <a:gd name="connsiteX12-16949" fmla="*/ 429328 w 1243373"/>
                  <a:gd name="connsiteY12-16950" fmla="*/ 838728 h 1005430"/>
                  <a:gd name="connsiteX13-16951" fmla="*/ 383869 w 1243373"/>
                  <a:gd name="connsiteY13-16952" fmla="*/ 847362 h 1005430"/>
                  <a:gd name="connsiteX14-16953" fmla="*/ 165974 w 1243373"/>
                  <a:gd name="connsiteY14-16954" fmla="*/ 947586 h 1005430"/>
                  <a:gd name="connsiteX15-16955" fmla="*/ 451271 w 1243373"/>
                  <a:gd name="connsiteY15-16956" fmla="*/ 725793 h 1005430"/>
                  <a:gd name="connsiteX16-16957" fmla="*/ 299777 w 1243373"/>
                  <a:gd name="connsiteY16-16958" fmla="*/ 817895 h 1005430"/>
                  <a:gd name="connsiteX17-16959" fmla="*/ 269549 w 1243373"/>
                  <a:gd name="connsiteY17-16960" fmla="*/ 822149 h 1005430"/>
                  <a:gd name="connsiteX18-16961" fmla="*/ 235877 w 1243373"/>
                  <a:gd name="connsiteY18-16962" fmla="*/ 818423 h 1005430"/>
                  <a:gd name="connsiteX19-16963" fmla="*/ 264391 w 1243373"/>
                  <a:gd name="connsiteY19-16964" fmla="*/ 735988 h 1005430"/>
                  <a:gd name="connsiteX20-16965" fmla="*/ 214226 w 1243373"/>
                  <a:gd name="connsiteY20-16966" fmla="*/ 829249 h 1005430"/>
                  <a:gd name="connsiteX21-16967" fmla="*/ 133167 w 1243373"/>
                  <a:gd name="connsiteY21-16968" fmla="*/ 955587 h 1005430"/>
                  <a:gd name="connsiteX22-16969" fmla="*/ 22167 w 1243373"/>
                  <a:gd name="connsiteY22-16970" fmla="*/ 966845 h 1005430"/>
                  <a:gd name="connsiteX23-16971" fmla="*/ 176701 w 1243373"/>
                  <a:gd name="connsiteY23-16972" fmla="*/ 696053 h 1005430"/>
                  <a:gd name="connsiteX24-16973" fmla="*/ 201563 w 1243373"/>
                  <a:gd name="connsiteY24-16974" fmla="*/ 646787 h 1005430"/>
                  <a:gd name="connsiteX25-16975" fmla="*/ 322197 w 1243373"/>
                  <a:gd name="connsiteY25-16976" fmla="*/ 682395 h 1005430"/>
                  <a:gd name="connsiteX26-16977" fmla="*/ 593679 w 1243373"/>
                  <a:gd name="connsiteY26-16978" fmla="*/ 417571 h 1005430"/>
                  <a:gd name="connsiteX27-16979" fmla="*/ 507049 w 1243373"/>
                  <a:gd name="connsiteY27-16980" fmla="*/ 469978 h 1005430"/>
                  <a:gd name="connsiteX28-16981" fmla="*/ 457237 w 1243373"/>
                  <a:gd name="connsiteY28-16982" fmla="*/ 505882 h 1005430"/>
                  <a:gd name="connsiteX29-16983" fmla="*/ 317350 w 1243373"/>
                  <a:gd name="connsiteY29-16984" fmla="*/ 681704 h 1005430"/>
                  <a:gd name="connsiteX30-16985" fmla="*/ 202298 w 1243373"/>
                  <a:gd name="connsiteY30-16986" fmla="*/ 646587 h 1005430"/>
                  <a:gd name="connsiteX31-16987" fmla="*/ 272535 w 1243373"/>
                  <a:gd name="connsiteY31-16988" fmla="*/ 471354 h 1005430"/>
                  <a:gd name="connsiteX32-16989" fmla="*/ 0 w 1243373"/>
                  <a:gd name="connsiteY32-16990" fmla="*/ 969589 h 1005430"/>
                  <a:gd name="connsiteX33-16991" fmla="*/ 191213 w 1243373"/>
                  <a:gd name="connsiteY33-16992" fmla="*/ 416843 h 1005430"/>
                  <a:gd name="connsiteX34-16993" fmla="*/ 529699 w 1243373"/>
                  <a:gd name="connsiteY34-16994" fmla="*/ 4214 h 1005430"/>
                  <a:gd name="connsiteX35-16995" fmla="*/ 723767 w 1243373"/>
                  <a:gd name="connsiteY35-16996" fmla="*/ 111655 h 1005430"/>
                  <a:gd name="connsiteX36-16997" fmla="*/ 1122654 w 1243373"/>
                  <a:gd name="connsiteY36-16998" fmla="*/ 125859 h 1005430"/>
                  <a:gd name="connsiteX37-16999" fmla="*/ 1242982 w 1243373"/>
                  <a:gd name="connsiteY37-17000" fmla="*/ 7325 h 1005430"/>
                  <a:gd name="connsiteX38-17001" fmla="*/ 1087953 w 1243373"/>
                  <a:gd name="connsiteY38-17002" fmla="*/ 450615 h 1005430"/>
                  <a:gd name="connsiteX39-17003" fmla="*/ 1081179 w 1243373"/>
                  <a:gd name="connsiteY39-17004" fmla="*/ 620832 h 1005430"/>
                  <a:gd name="connsiteX40-17005" fmla="*/ 1171691 w 1243373"/>
                  <a:gd name="connsiteY40-17006" fmla="*/ 684025 h 1005430"/>
                  <a:gd name="connsiteX41-17007" fmla="*/ 1026149 w 1243373"/>
                  <a:gd name="connsiteY41-17008" fmla="*/ 929326 h 1005430"/>
                  <a:gd name="connsiteX42-17009" fmla="*/ 972825 w 1243373"/>
                  <a:gd name="connsiteY42-17010" fmla="*/ 914758 h 1005430"/>
                  <a:gd name="connsiteX43-17011" fmla="*/ 914841 w 1243373"/>
                  <a:gd name="connsiteY43-17012" fmla="*/ 909214 h 1005430"/>
                  <a:gd name="connsiteX44-17013" fmla="*/ 881478 w 1243373"/>
                  <a:gd name="connsiteY44-17014" fmla="*/ 909532 h 1005430"/>
                  <a:gd name="connsiteX45-17015" fmla="*/ 803379 w 1243373"/>
                  <a:gd name="connsiteY45-17016" fmla="*/ 951855 h 1005430"/>
                  <a:gd name="connsiteX0-17017" fmla="*/ 803379 w 1243373"/>
                  <a:gd name="connsiteY0-17018" fmla="*/ 951855 h 1005430"/>
                  <a:gd name="connsiteX1-17019" fmla="*/ 771336 w 1243373"/>
                  <a:gd name="connsiteY1-17020" fmla="*/ 838265 h 1005430"/>
                  <a:gd name="connsiteX2-17021" fmla="*/ 785412 w 1243373"/>
                  <a:gd name="connsiteY2-17022" fmla="*/ 962495 h 1005430"/>
                  <a:gd name="connsiteX3-17023" fmla="*/ 723653 w 1243373"/>
                  <a:gd name="connsiteY3-17024" fmla="*/ 979633 h 1005430"/>
                  <a:gd name="connsiteX4-17025" fmla="*/ 693140 w 1243373"/>
                  <a:gd name="connsiteY4-17026" fmla="*/ 944893 h 1005430"/>
                  <a:gd name="connsiteX5-17027" fmla="*/ 666435 w 1243373"/>
                  <a:gd name="connsiteY5-17028" fmla="*/ 918706 h 1005430"/>
                  <a:gd name="connsiteX6-17029" fmla="*/ 615785 w 1243373"/>
                  <a:gd name="connsiteY6-17030" fmla="*/ 922382 h 1005430"/>
                  <a:gd name="connsiteX7-17031" fmla="*/ 598136 w 1243373"/>
                  <a:gd name="connsiteY7-17032" fmla="*/ 809443 h 1005430"/>
                  <a:gd name="connsiteX8-17033" fmla="*/ 474772 w 1243373"/>
                  <a:gd name="connsiteY8-17034" fmla="*/ 813658 h 1005430"/>
                  <a:gd name="connsiteX9-17035" fmla="*/ 516240 w 1243373"/>
                  <a:gd name="connsiteY9-17036" fmla="*/ 762528 h 1005430"/>
                  <a:gd name="connsiteX10-17037" fmla="*/ 618937 w 1243373"/>
                  <a:gd name="connsiteY10-17038" fmla="*/ 650134 h 1005430"/>
                  <a:gd name="connsiteX11-17039" fmla="*/ 537590 w 1243373"/>
                  <a:gd name="connsiteY11-17040" fmla="*/ 705134 h 1005430"/>
                  <a:gd name="connsiteX12-17041" fmla="*/ 429328 w 1243373"/>
                  <a:gd name="connsiteY12-17042" fmla="*/ 838728 h 1005430"/>
                  <a:gd name="connsiteX13-17043" fmla="*/ 383869 w 1243373"/>
                  <a:gd name="connsiteY13-17044" fmla="*/ 847362 h 1005430"/>
                  <a:gd name="connsiteX14-17045" fmla="*/ 165974 w 1243373"/>
                  <a:gd name="connsiteY14-17046" fmla="*/ 947586 h 1005430"/>
                  <a:gd name="connsiteX15-17047" fmla="*/ 451271 w 1243373"/>
                  <a:gd name="connsiteY15-17048" fmla="*/ 725793 h 1005430"/>
                  <a:gd name="connsiteX16-17049" fmla="*/ 299777 w 1243373"/>
                  <a:gd name="connsiteY16-17050" fmla="*/ 817895 h 1005430"/>
                  <a:gd name="connsiteX17-17051" fmla="*/ 157905 w 1243373"/>
                  <a:gd name="connsiteY17-17052" fmla="*/ 949801 h 1005430"/>
                  <a:gd name="connsiteX18-17053" fmla="*/ 235877 w 1243373"/>
                  <a:gd name="connsiteY18-17054" fmla="*/ 818423 h 1005430"/>
                  <a:gd name="connsiteX19-17055" fmla="*/ 264391 w 1243373"/>
                  <a:gd name="connsiteY19-17056" fmla="*/ 735988 h 1005430"/>
                  <a:gd name="connsiteX20-17057" fmla="*/ 214226 w 1243373"/>
                  <a:gd name="connsiteY20-17058" fmla="*/ 829249 h 1005430"/>
                  <a:gd name="connsiteX21-17059" fmla="*/ 133167 w 1243373"/>
                  <a:gd name="connsiteY21-17060" fmla="*/ 955587 h 1005430"/>
                  <a:gd name="connsiteX22-17061" fmla="*/ 22167 w 1243373"/>
                  <a:gd name="connsiteY22-17062" fmla="*/ 966845 h 1005430"/>
                  <a:gd name="connsiteX23-17063" fmla="*/ 176701 w 1243373"/>
                  <a:gd name="connsiteY23-17064" fmla="*/ 696053 h 1005430"/>
                  <a:gd name="connsiteX24-17065" fmla="*/ 201563 w 1243373"/>
                  <a:gd name="connsiteY24-17066" fmla="*/ 646787 h 1005430"/>
                  <a:gd name="connsiteX25-17067" fmla="*/ 322197 w 1243373"/>
                  <a:gd name="connsiteY25-17068" fmla="*/ 682395 h 1005430"/>
                  <a:gd name="connsiteX26-17069" fmla="*/ 593679 w 1243373"/>
                  <a:gd name="connsiteY26-17070" fmla="*/ 417571 h 1005430"/>
                  <a:gd name="connsiteX27-17071" fmla="*/ 507049 w 1243373"/>
                  <a:gd name="connsiteY27-17072" fmla="*/ 469978 h 1005430"/>
                  <a:gd name="connsiteX28-17073" fmla="*/ 457237 w 1243373"/>
                  <a:gd name="connsiteY28-17074" fmla="*/ 505882 h 1005430"/>
                  <a:gd name="connsiteX29-17075" fmla="*/ 317350 w 1243373"/>
                  <a:gd name="connsiteY29-17076" fmla="*/ 681704 h 1005430"/>
                  <a:gd name="connsiteX30-17077" fmla="*/ 202298 w 1243373"/>
                  <a:gd name="connsiteY30-17078" fmla="*/ 646587 h 1005430"/>
                  <a:gd name="connsiteX31-17079" fmla="*/ 272535 w 1243373"/>
                  <a:gd name="connsiteY31-17080" fmla="*/ 471354 h 1005430"/>
                  <a:gd name="connsiteX32-17081" fmla="*/ 0 w 1243373"/>
                  <a:gd name="connsiteY32-17082" fmla="*/ 969589 h 1005430"/>
                  <a:gd name="connsiteX33-17083" fmla="*/ 191213 w 1243373"/>
                  <a:gd name="connsiteY33-17084" fmla="*/ 416843 h 1005430"/>
                  <a:gd name="connsiteX34-17085" fmla="*/ 529699 w 1243373"/>
                  <a:gd name="connsiteY34-17086" fmla="*/ 4214 h 1005430"/>
                  <a:gd name="connsiteX35-17087" fmla="*/ 723767 w 1243373"/>
                  <a:gd name="connsiteY35-17088" fmla="*/ 111655 h 1005430"/>
                  <a:gd name="connsiteX36-17089" fmla="*/ 1122654 w 1243373"/>
                  <a:gd name="connsiteY36-17090" fmla="*/ 125859 h 1005430"/>
                  <a:gd name="connsiteX37-17091" fmla="*/ 1242982 w 1243373"/>
                  <a:gd name="connsiteY37-17092" fmla="*/ 7325 h 1005430"/>
                  <a:gd name="connsiteX38-17093" fmla="*/ 1087953 w 1243373"/>
                  <a:gd name="connsiteY38-17094" fmla="*/ 450615 h 1005430"/>
                  <a:gd name="connsiteX39-17095" fmla="*/ 1081179 w 1243373"/>
                  <a:gd name="connsiteY39-17096" fmla="*/ 620832 h 1005430"/>
                  <a:gd name="connsiteX40-17097" fmla="*/ 1171691 w 1243373"/>
                  <a:gd name="connsiteY40-17098" fmla="*/ 684025 h 1005430"/>
                  <a:gd name="connsiteX41-17099" fmla="*/ 1026149 w 1243373"/>
                  <a:gd name="connsiteY41-17100" fmla="*/ 929326 h 1005430"/>
                  <a:gd name="connsiteX42-17101" fmla="*/ 972825 w 1243373"/>
                  <a:gd name="connsiteY42-17102" fmla="*/ 914758 h 1005430"/>
                  <a:gd name="connsiteX43-17103" fmla="*/ 914841 w 1243373"/>
                  <a:gd name="connsiteY43-17104" fmla="*/ 909214 h 1005430"/>
                  <a:gd name="connsiteX44-17105" fmla="*/ 881478 w 1243373"/>
                  <a:gd name="connsiteY44-17106" fmla="*/ 909532 h 1005430"/>
                  <a:gd name="connsiteX45-17107" fmla="*/ 803379 w 1243373"/>
                  <a:gd name="connsiteY45-17108" fmla="*/ 951855 h 1005430"/>
                  <a:gd name="connsiteX0-17109" fmla="*/ 803379 w 1243373"/>
                  <a:gd name="connsiteY0-17110" fmla="*/ 951855 h 1005430"/>
                  <a:gd name="connsiteX1-17111" fmla="*/ 771336 w 1243373"/>
                  <a:gd name="connsiteY1-17112" fmla="*/ 838265 h 1005430"/>
                  <a:gd name="connsiteX2-17113" fmla="*/ 785412 w 1243373"/>
                  <a:gd name="connsiteY2-17114" fmla="*/ 962495 h 1005430"/>
                  <a:gd name="connsiteX3-17115" fmla="*/ 723653 w 1243373"/>
                  <a:gd name="connsiteY3-17116" fmla="*/ 979633 h 1005430"/>
                  <a:gd name="connsiteX4-17117" fmla="*/ 693140 w 1243373"/>
                  <a:gd name="connsiteY4-17118" fmla="*/ 944893 h 1005430"/>
                  <a:gd name="connsiteX5-17119" fmla="*/ 666435 w 1243373"/>
                  <a:gd name="connsiteY5-17120" fmla="*/ 918706 h 1005430"/>
                  <a:gd name="connsiteX6-17121" fmla="*/ 615785 w 1243373"/>
                  <a:gd name="connsiteY6-17122" fmla="*/ 922382 h 1005430"/>
                  <a:gd name="connsiteX7-17123" fmla="*/ 598136 w 1243373"/>
                  <a:gd name="connsiteY7-17124" fmla="*/ 809443 h 1005430"/>
                  <a:gd name="connsiteX8-17125" fmla="*/ 474772 w 1243373"/>
                  <a:gd name="connsiteY8-17126" fmla="*/ 813658 h 1005430"/>
                  <a:gd name="connsiteX9-17127" fmla="*/ 516240 w 1243373"/>
                  <a:gd name="connsiteY9-17128" fmla="*/ 762528 h 1005430"/>
                  <a:gd name="connsiteX10-17129" fmla="*/ 618937 w 1243373"/>
                  <a:gd name="connsiteY10-17130" fmla="*/ 650134 h 1005430"/>
                  <a:gd name="connsiteX11-17131" fmla="*/ 537590 w 1243373"/>
                  <a:gd name="connsiteY11-17132" fmla="*/ 705134 h 1005430"/>
                  <a:gd name="connsiteX12-17133" fmla="*/ 429328 w 1243373"/>
                  <a:gd name="connsiteY12-17134" fmla="*/ 838728 h 1005430"/>
                  <a:gd name="connsiteX13-17135" fmla="*/ 383869 w 1243373"/>
                  <a:gd name="connsiteY13-17136" fmla="*/ 847362 h 1005430"/>
                  <a:gd name="connsiteX14-17137" fmla="*/ 156874 w 1243373"/>
                  <a:gd name="connsiteY14-17138" fmla="*/ 941999 h 1005430"/>
                  <a:gd name="connsiteX15-17139" fmla="*/ 451271 w 1243373"/>
                  <a:gd name="connsiteY15-17140" fmla="*/ 725793 h 1005430"/>
                  <a:gd name="connsiteX16-17141" fmla="*/ 299777 w 1243373"/>
                  <a:gd name="connsiteY16-17142" fmla="*/ 817895 h 1005430"/>
                  <a:gd name="connsiteX17-17143" fmla="*/ 157905 w 1243373"/>
                  <a:gd name="connsiteY17-17144" fmla="*/ 949801 h 1005430"/>
                  <a:gd name="connsiteX18-17145" fmla="*/ 235877 w 1243373"/>
                  <a:gd name="connsiteY18-17146" fmla="*/ 818423 h 1005430"/>
                  <a:gd name="connsiteX19-17147" fmla="*/ 264391 w 1243373"/>
                  <a:gd name="connsiteY19-17148" fmla="*/ 735988 h 1005430"/>
                  <a:gd name="connsiteX20-17149" fmla="*/ 214226 w 1243373"/>
                  <a:gd name="connsiteY20-17150" fmla="*/ 829249 h 1005430"/>
                  <a:gd name="connsiteX21-17151" fmla="*/ 133167 w 1243373"/>
                  <a:gd name="connsiteY21-17152" fmla="*/ 955587 h 1005430"/>
                  <a:gd name="connsiteX22-17153" fmla="*/ 22167 w 1243373"/>
                  <a:gd name="connsiteY22-17154" fmla="*/ 966845 h 1005430"/>
                  <a:gd name="connsiteX23-17155" fmla="*/ 176701 w 1243373"/>
                  <a:gd name="connsiteY23-17156" fmla="*/ 696053 h 1005430"/>
                  <a:gd name="connsiteX24-17157" fmla="*/ 201563 w 1243373"/>
                  <a:gd name="connsiteY24-17158" fmla="*/ 646787 h 1005430"/>
                  <a:gd name="connsiteX25-17159" fmla="*/ 322197 w 1243373"/>
                  <a:gd name="connsiteY25-17160" fmla="*/ 682395 h 1005430"/>
                  <a:gd name="connsiteX26-17161" fmla="*/ 593679 w 1243373"/>
                  <a:gd name="connsiteY26-17162" fmla="*/ 417571 h 1005430"/>
                  <a:gd name="connsiteX27-17163" fmla="*/ 507049 w 1243373"/>
                  <a:gd name="connsiteY27-17164" fmla="*/ 469978 h 1005430"/>
                  <a:gd name="connsiteX28-17165" fmla="*/ 457237 w 1243373"/>
                  <a:gd name="connsiteY28-17166" fmla="*/ 505882 h 1005430"/>
                  <a:gd name="connsiteX29-17167" fmla="*/ 317350 w 1243373"/>
                  <a:gd name="connsiteY29-17168" fmla="*/ 681704 h 1005430"/>
                  <a:gd name="connsiteX30-17169" fmla="*/ 202298 w 1243373"/>
                  <a:gd name="connsiteY30-17170" fmla="*/ 646587 h 1005430"/>
                  <a:gd name="connsiteX31-17171" fmla="*/ 272535 w 1243373"/>
                  <a:gd name="connsiteY31-17172" fmla="*/ 471354 h 1005430"/>
                  <a:gd name="connsiteX32-17173" fmla="*/ 0 w 1243373"/>
                  <a:gd name="connsiteY32-17174" fmla="*/ 969589 h 1005430"/>
                  <a:gd name="connsiteX33-17175" fmla="*/ 191213 w 1243373"/>
                  <a:gd name="connsiteY33-17176" fmla="*/ 416843 h 1005430"/>
                  <a:gd name="connsiteX34-17177" fmla="*/ 529699 w 1243373"/>
                  <a:gd name="connsiteY34-17178" fmla="*/ 4214 h 1005430"/>
                  <a:gd name="connsiteX35-17179" fmla="*/ 723767 w 1243373"/>
                  <a:gd name="connsiteY35-17180" fmla="*/ 111655 h 1005430"/>
                  <a:gd name="connsiteX36-17181" fmla="*/ 1122654 w 1243373"/>
                  <a:gd name="connsiteY36-17182" fmla="*/ 125859 h 1005430"/>
                  <a:gd name="connsiteX37-17183" fmla="*/ 1242982 w 1243373"/>
                  <a:gd name="connsiteY37-17184" fmla="*/ 7325 h 1005430"/>
                  <a:gd name="connsiteX38-17185" fmla="*/ 1087953 w 1243373"/>
                  <a:gd name="connsiteY38-17186" fmla="*/ 450615 h 1005430"/>
                  <a:gd name="connsiteX39-17187" fmla="*/ 1081179 w 1243373"/>
                  <a:gd name="connsiteY39-17188" fmla="*/ 620832 h 1005430"/>
                  <a:gd name="connsiteX40-17189" fmla="*/ 1171691 w 1243373"/>
                  <a:gd name="connsiteY40-17190" fmla="*/ 684025 h 1005430"/>
                  <a:gd name="connsiteX41-17191" fmla="*/ 1026149 w 1243373"/>
                  <a:gd name="connsiteY41-17192" fmla="*/ 929326 h 1005430"/>
                  <a:gd name="connsiteX42-17193" fmla="*/ 972825 w 1243373"/>
                  <a:gd name="connsiteY42-17194" fmla="*/ 914758 h 1005430"/>
                  <a:gd name="connsiteX43-17195" fmla="*/ 914841 w 1243373"/>
                  <a:gd name="connsiteY43-17196" fmla="*/ 909214 h 1005430"/>
                  <a:gd name="connsiteX44-17197" fmla="*/ 881478 w 1243373"/>
                  <a:gd name="connsiteY44-17198" fmla="*/ 909532 h 1005430"/>
                  <a:gd name="connsiteX45-17199" fmla="*/ 803379 w 1243373"/>
                  <a:gd name="connsiteY45-17200" fmla="*/ 951855 h 1005430"/>
                  <a:gd name="connsiteX0-17201" fmla="*/ 803379 w 1243373"/>
                  <a:gd name="connsiteY0-17202" fmla="*/ 951855 h 1005430"/>
                  <a:gd name="connsiteX1-17203" fmla="*/ 771336 w 1243373"/>
                  <a:gd name="connsiteY1-17204" fmla="*/ 838265 h 1005430"/>
                  <a:gd name="connsiteX2-17205" fmla="*/ 785412 w 1243373"/>
                  <a:gd name="connsiteY2-17206" fmla="*/ 962495 h 1005430"/>
                  <a:gd name="connsiteX3-17207" fmla="*/ 723653 w 1243373"/>
                  <a:gd name="connsiteY3-17208" fmla="*/ 979633 h 1005430"/>
                  <a:gd name="connsiteX4-17209" fmla="*/ 693140 w 1243373"/>
                  <a:gd name="connsiteY4-17210" fmla="*/ 944893 h 1005430"/>
                  <a:gd name="connsiteX5-17211" fmla="*/ 666435 w 1243373"/>
                  <a:gd name="connsiteY5-17212" fmla="*/ 918706 h 1005430"/>
                  <a:gd name="connsiteX6-17213" fmla="*/ 615785 w 1243373"/>
                  <a:gd name="connsiteY6-17214" fmla="*/ 922382 h 1005430"/>
                  <a:gd name="connsiteX7-17215" fmla="*/ 598136 w 1243373"/>
                  <a:gd name="connsiteY7-17216" fmla="*/ 809443 h 1005430"/>
                  <a:gd name="connsiteX8-17217" fmla="*/ 474772 w 1243373"/>
                  <a:gd name="connsiteY8-17218" fmla="*/ 813658 h 1005430"/>
                  <a:gd name="connsiteX9-17219" fmla="*/ 516240 w 1243373"/>
                  <a:gd name="connsiteY9-17220" fmla="*/ 762528 h 1005430"/>
                  <a:gd name="connsiteX10-17221" fmla="*/ 618937 w 1243373"/>
                  <a:gd name="connsiteY10-17222" fmla="*/ 650134 h 1005430"/>
                  <a:gd name="connsiteX11-17223" fmla="*/ 537590 w 1243373"/>
                  <a:gd name="connsiteY11-17224" fmla="*/ 705134 h 1005430"/>
                  <a:gd name="connsiteX12-17225" fmla="*/ 429328 w 1243373"/>
                  <a:gd name="connsiteY12-17226" fmla="*/ 838728 h 1005430"/>
                  <a:gd name="connsiteX13-17227" fmla="*/ 383869 w 1243373"/>
                  <a:gd name="connsiteY13-17228" fmla="*/ 847362 h 1005430"/>
                  <a:gd name="connsiteX14-17229" fmla="*/ 156874 w 1243373"/>
                  <a:gd name="connsiteY14-17230" fmla="*/ 941999 h 1005430"/>
                  <a:gd name="connsiteX15-17231" fmla="*/ 451271 w 1243373"/>
                  <a:gd name="connsiteY15-17232" fmla="*/ 725793 h 1005430"/>
                  <a:gd name="connsiteX16-17233" fmla="*/ 299777 w 1243373"/>
                  <a:gd name="connsiteY16-17234" fmla="*/ 817895 h 1005430"/>
                  <a:gd name="connsiteX17-17235" fmla="*/ 157905 w 1243373"/>
                  <a:gd name="connsiteY17-17236" fmla="*/ 949801 h 1005430"/>
                  <a:gd name="connsiteX18-17237" fmla="*/ 231401 w 1243373"/>
                  <a:gd name="connsiteY18-17238" fmla="*/ 817630 h 1005430"/>
                  <a:gd name="connsiteX19-17239" fmla="*/ 264391 w 1243373"/>
                  <a:gd name="connsiteY19-17240" fmla="*/ 735988 h 1005430"/>
                  <a:gd name="connsiteX20-17241" fmla="*/ 214226 w 1243373"/>
                  <a:gd name="connsiteY20-17242" fmla="*/ 829249 h 1005430"/>
                  <a:gd name="connsiteX21-17243" fmla="*/ 133167 w 1243373"/>
                  <a:gd name="connsiteY21-17244" fmla="*/ 955587 h 1005430"/>
                  <a:gd name="connsiteX22-17245" fmla="*/ 22167 w 1243373"/>
                  <a:gd name="connsiteY22-17246" fmla="*/ 966845 h 1005430"/>
                  <a:gd name="connsiteX23-17247" fmla="*/ 176701 w 1243373"/>
                  <a:gd name="connsiteY23-17248" fmla="*/ 696053 h 1005430"/>
                  <a:gd name="connsiteX24-17249" fmla="*/ 201563 w 1243373"/>
                  <a:gd name="connsiteY24-17250" fmla="*/ 646787 h 1005430"/>
                  <a:gd name="connsiteX25-17251" fmla="*/ 322197 w 1243373"/>
                  <a:gd name="connsiteY25-17252" fmla="*/ 682395 h 1005430"/>
                  <a:gd name="connsiteX26-17253" fmla="*/ 593679 w 1243373"/>
                  <a:gd name="connsiteY26-17254" fmla="*/ 417571 h 1005430"/>
                  <a:gd name="connsiteX27-17255" fmla="*/ 507049 w 1243373"/>
                  <a:gd name="connsiteY27-17256" fmla="*/ 469978 h 1005430"/>
                  <a:gd name="connsiteX28-17257" fmla="*/ 457237 w 1243373"/>
                  <a:gd name="connsiteY28-17258" fmla="*/ 505882 h 1005430"/>
                  <a:gd name="connsiteX29-17259" fmla="*/ 317350 w 1243373"/>
                  <a:gd name="connsiteY29-17260" fmla="*/ 681704 h 1005430"/>
                  <a:gd name="connsiteX30-17261" fmla="*/ 202298 w 1243373"/>
                  <a:gd name="connsiteY30-17262" fmla="*/ 646587 h 1005430"/>
                  <a:gd name="connsiteX31-17263" fmla="*/ 272535 w 1243373"/>
                  <a:gd name="connsiteY31-17264" fmla="*/ 471354 h 1005430"/>
                  <a:gd name="connsiteX32-17265" fmla="*/ 0 w 1243373"/>
                  <a:gd name="connsiteY32-17266" fmla="*/ 969589 h 1005430"/>
                  <a:gd name="connsiteX33-17267" fmla="*/ 191213 w 1243373"/>
                  <a:gd name="connsiteY33-17268" fmla="*/ 416843 h 1005430"/>
                  <a:gd name="connsiteX34-17269" fmla="*/ 529699 w 1243373"/>
                  <a:gd name="connsiteY34-17270" fmla="*/ 4214 h 1005430"/>
                  <a:gd name="connsiteX35-17271" fmla="*/ 723767 w 1243373"/>
                  <a:gd name="connsiteY35-17272" fmla="*/ 111655 h 1005430"/>
                  <a:gd name="connsiteX36-17273" fmla="*/ 1122654 w 1243373"/>
                  <a:gd name="connsiteY36-17274" fmla="*/ 125859 h 1005430"/>
                  <a:gd name="connsiteX37-17275" fmla="*/ 1242982 w 1243373"/>
                  <a:gd name="connsiteY37-17276" fmla="*/ 7325 h 1005430"/>
                  <a:gd name="connsiteX38-17277" fmla="*/ 1087953 w 1243373"/>
                  <a:gd name="connsiteY38-17278" fmla="*/ 450615 h 1005430"/>
                  <a:gd name="connsiteX39-17279" fmla="*/ 1081179 w 1243373"/>
                  <a:gd name="connsiteY39-17280" fmla="*/ 620832 h 1005430"/>
                  <a:gd name="connsiteX40-17281" fmla="*/ 1171691 w 1243373"/>
                  <a:gd name="connsiteY40-17282" fmla="*/ 684025 h 1005430"/>
                  <a:gd name="connsiteX41-17283" fmla="*/ 1026149 w 1243373"/>
                  <a:gd name="connsiteY41-17284" fmla="*/ 929326 h 1005430"/>
                  <a:gd name="connsiteX42-17285" fmla="*/ 972825 w 1243373"/>
                  <a:gd name="connsiteY42-17286" fmla="*/ 914758 h 1005430"/>
                  <a:gd name="connsiteX43-17287" fmla="*/ 914841 w 1243373"/>
                  <a:gd name="connsiteY43-17288" fmla="*/ 909214 h 1005430"/>
                  <a:gd name="connsiteX44-17289" fmla="*/ 881478 w 1243373"/>
                  <a:gd name="connsiteY44-17290" fmla="*/ 909532 h 1005430"/>
                  <a:gd name="connsiteX45-17291" fmla="*/ 803379 w 1243373"/>
                  <a:gd name="connsiteY45-17292" fmla="*/ 951855 h 1005430"/>
                  <a:gd name="connsiteX0-17293" fmla="*/ 803379 w 1243373"/>
                  <a:gd name="connsiteY0-17294" fmla="*/ 951855 h 1005430"/>
                  <a:gd name="connsiteX1-17295" fmla="*/ 771336 w 1243373"/>
                  <a:gd name="connsiteY1-17296" fmla="*/ 838265 h 1005430"/>
                  <a:gd name="connsiteX2-17297" fmla="*/ 785412 w 1243373"/>
                  <a:gd name="connsiteY2-17298" fmla="*/ 962495 h 1005430"/>
                  <a:gd name="connsiteX3-17299" fmla="*/ 723653 w 1243373"/>
                  <a:gd name="connsiteY3-17300" fmla="*/ 979633 h 1005430"/>
                  <a:gd name="connsiteX4-17301" fmla="*/ 693140 w 1243373"/>
                  <a:gd name="connsiteY4-17302" fmla="*/ 944893 h 1005430"/>
                  <a:gd name="connsiteX5-17303" fmla="*/ 666435 w 1243373"/>
                  <a:gd name="connsiteY5-17304" fmla="*/ 918706 h 1005430"/>
                  <a:gd name="connsiteX6-17305" fmla="*/ 615785 w 1243373"/>
                  <a:gd name="connsiteY6-17306" fmla="*/ 922382 h 1005430"/>
                  <a:gd name="connsiteX7-17307" fmla="*/ 598136 w 1243373"/>
                  <a:gd name="connsiteY7-17308" fmla="*/ 809443 h 1005430"/>
                  <a:gd name="connsiteX8-17309" fmla="*/ 474772 w 1243373"/>
                  <a:gd name="connsiteY8-17310" fmla="*/ 813658 h 1005430"/>
                  <a:gd name="connsiteX9-17311" fmla="*/ 516240 w 1243373"/>
                  <a:gd name="connsiteY9-17312" fmla="*/ 762528 h 1005430"/>
                  <a:gd name="connsiteX10-17313" fmla="*/ 618937 w 1243373"/>
                  <a:gd name="connsiteY10-17314" fmla="*/ 650134 h 1005430"/>
                  <a:gd name="connsiteX11-17315" fmla="*/ 537590 w 1243373"/>
                  <a:gd name="connsiteY11-17316" fmla="*/ 705134 h 1005430"/>
                  <a:gd name="connsiteX12-17317" fmla="*/ 429328 w 1243373"/>
                  <a:gd name="connsiteY12-17318" fmla="*/ 838728 h 1005430"/>
                  <a:gd name="connsiteX13-17319" fmla="*/ 383869 w 1243373"/>
                  <a:gd name="connsiteY13-17320" fmla="*/ 847362 h 1005430"/>
                  <a:gd name="connsiteX14-17321" fmla="*/ 156874 w 1243373"/>
                  <a:gd name="connsiteY14-17322" fmla="*/ 941999 h 1005430"/>
                  <a:gd name="connsiteX15-17323" fmla="*/ 218859 w 1243373"/>
                  <a:gd name="connsiteY15-17324" fmla="*/ 874463 h 1005430"/>
                  <a:gd name="connsiteX16-17325" fmla="*/ 451271 w 1243373"/>
                  <a:gd name="connsiteY16-17326" fmla="*/ 725793 h 1005430"/>
                  <a:gd name="connsiteX17-17327" fmla="*/ 299777 w 1243373"/>
                  <a:gd name="connsiteY17-17328" fmla="*/ 817895 h 1005430"/>
                  <a:gd name="connsiteX18-17329" fmla="*/ 157905 w 1243373"/>
                  <a:gd name="connsiteY18-17330" fmla="*/ 949801 h 1005430"/>
                  <a:gd name="connsiteX19-17331" fmla="*/ 231401 w 1243373"/>
                  <a:gd name="connsiteY19-17332" fmla="*/ 817630 h 1005430"/>
                  <a:gd name="connsiteX20-17333" fmla="*/ 264391 w 1243373"/>
                  <a:gd name="connsiteY20-17334" fmla="*/ 735988 h 1005430"/>
                  <a:gd name="connsiteX21-17335" fmla="*/ 214226 w 1243373"/>
                  <a:gd name="connsiteY21-17336" fmla="*/ 829249 h 1005430"/>
                  <a:gd name="connsiteX22-17337" fmla="*/ 133167 w 1243373"/>
                  <a:gd name="connsiteY22-17338" fmla="*/ 955587 h 1005430"/>
                  <a:gd name="connsiteX23-17339" fmla="*/ 22167 w 1243373"/>
                  <a:gd name="connsiteY23-17340" fmla="*/ 966845 h 1005430"/>
                  <a:gd name="connsiteX24-17341" fmla="*/ 176701 w 1243373"/>
                  <a:gd name="connsiteY24-17342" fmla="*/ 696053 h 1005430"/>
                  <a:gd name="connsiteX25-17343" fmla="*/ 201563 w 1243373"/>
                  <a:gd name="connsiteY25-17344" fmla="*/ 646787 h 1005430"/>
                  <a:gd name="connsiteX26-17345" fmla="*/ 322197 w 1243373"/>
                  <a:gd name="connsiteY26-17346" fmla="*/ 682395 h 1005430"/>
                  <a:gd name="connsiteX27-17347" fmla="*/ 593679 w 1243373"/>
                  <a:gd name="connsiteY27-17348" fmla="*/ 417571 h 1005430"/>
                  <a:gd name="connsiteX28-17349" fmla="*/ 507049 w 1243373"/>
                  <a:gd name="connsiteY28-17350" fmla="*/ 469978 h 1005430"/>
                  <a:gd name="connsiteX29-17351" fmla="*/ 457237 w 1243373"/>
                  <a:gd name="connsiteY29-17352" fmla="*/ 505882 h 1005430"/>
                  <a:gd name="connsiteX30-17353" fmla="*/ 317350 w 1243373"/>
                  <a:gd name="connsiteY30-17354" fmla="*/ 681704 h 1005430"/>
                  <a:gd name="connsiteX31-17355" fmla="*/ 202298 w 1243373"/>
                  <a:gd name="connsiteY31-17356" fmla="*/ 646587 h 1005430"/>
                  <a:gd name="connsiteX32-17357" fmla="*/ 272535 w 1243373"/>
                  <a:gd name="connsiteY32-17358" fmla="*/ 471354 h 1005430"/>
                  <a:gd name="connsiteX33-17359" fmla="*/ 0 w 1243373"/>
                  <a:gd name="connsiteY33-17360" fmla="*/ 969589 h 1005430"/>
                  <a:gd name="connsiteX34-17361" fmla="*/ 191213 w 1243373"/>
                  <a:gd name="connsiteY34-17362" fmla="*/ 416843 h 1005430"/>
                  <a:gd name="connsiteX35-17363" fmla="*/ 529699 w 1243373"/>
                  <a:gd name="connsiteY35-17364" fmla="*/ 4214 h 1005430"/>
                  <a:gd name="connsiteX36-17365" fmla="*/ 723767 w 1243373"/>
                  <a:gd name="connsiteY36-17366" fmla="*/ 111655 h 1005430"/>
                  <a:gd name="connsiteX37-17367" fmla="*/ 1122654 w 1243373"/>
                  <a:gd name="connsiteY37-17368" fmla="*/ 125859 h 1005430"/>
                  <a:gd name="connsiteX38-17369" fmla="*/ 1242982 w 1243373"/>
                  <a:gd name="connsiteY38-17370" fmla="*/ 7325 h 1005430"/>
                  <a:gd name="connsiteX39-17371" fmla="*/ 1087953 w 1243373"/>
                  <a:gd name="connsiteY39-17372" fmla="*/ 450615 h 1005430"/>
                  <a:gd name="connsiteX40-17373" fmla="*/ 1081179 w 1243373"/>
                  <a:gd name="connsiteY40-17374" fmla="*/ 620832 h 1005430"/>
                  <a:gd name="connsiteX41-17375" fmla="*/ 1171691 w 1243373"/>
                  <a:gd name="connsiteY41-17376" fmla="*/ 684025 h 1005430"/>
                  <a:gd name="connsiteX42-17377" fmla="*/ 1026149 w 1243373"/>
                  <a:gd name="connsiteY42-17378" fmla="*/ 929326 h 1005430"/>
                  <a:gd name="connsiteX43-17379" fmla="*/ 972825 w 1243373"/>
                  <a:gd name="connsiteY43-17380" fmla="*/ 914758 h 1005430"/>
                  <a:gd name="connsiteX44-17381" fmla="*/ 914841 w 1243373"/>
                  <a:gd name="connsiteY44-17382" fmla="*/ 909214 h 1005430"/>
                  <a:gd name="connsiteX45-17383" fmla="*/ 881478 w 1243373"/>
                  <a:gd name="connsiteY45-17384" fmla="*/ 909532 h 1005430"/>
                  <a:gd name="connsiteX46" fmla="*/ 803379 w 1243373"/>
                  <a:gd name="connsiteY46" fmla="*/ 951855 h 1005430"/>
                  <a:gd name="connsiteX0-17385" fmla="*/ 803379 w 1243373"/>
                  <a:gd name="connsiteY0-17386" fmla="*/ 951855 h 1005430"/>
                  <a:gd name="connsiteX1-17387" fmla="*/ 771336 w 1243373"/>
                  <a:gd name="connsiteY1-17388" fmla="*/ 838265 h 1005430"/>
                  <a:gd name="connsiteX2-17389" fmla="*/ 785412 w 1243373"/>
                  <a:gd name="connsiteY2-17390" fmla="*/ 962495 h 1005430"/>
                  <a:gd name="connsiteX3-17391" fmla="*/ 723653 w 1243373"/>
                  <a:gd name="connsiteY3-17392" fmla="*/ 979633 h 1005430"/>
                  <a:gd name="connsiteX4-17393" fmla="*/ 693140 w 1243373"/>
                  <a:gd name="connsiteY4-17394" fmla="*/ 944893 h 1005430"/>
                  <a:gd name="connsiteX5-17395" fmla="*/ 666435 w 1243373"/>
                  <a:gd name="connsiteY5-17396" fmla="*/ 918706 h 1005430"/>
                  <a:gd name="connsiteX6-17397" fmla="*/ 615785 w 1243373"/>
                  <a:gd name="connsiteY6-17398" fmla="*/ 922382 h 1005430"/>
                  <a:gd name="connsiteX7-17399" fmla="*/ 598136 w 1243373"/>
                  <a:gd name="connsiteY7-17400" fmla="*/ 809443 h 1005430"/>
                  <a:gd name="connsiteX8-17401" fmla="*/ 474772 w 1243373"/>
                  <a:gd name="connsiteY8-17402" fmla="*/ 813658 h 1005430"/>
                  <a:gd name="connsiteX9-17403" fmla="*/ 516240 w 1243373"/>
                  <a:gd name="connsiteY9-17404" fmla="*/ 762528 h 1005430"/>
                  <a:gd name="connsiteX10-17405" fmla="*/ 618937 w 1243373"/>
                  <a:gd name="connsiteY10-17406" fmla="*/ 650134 h 1005430"/>
                  <a:gd name="connsiteX11-17407" fmla="*/ 537590 w 1243373"/>
                  <a:gd name="connsiteY11-17408" fmla="*/ 705134 h 1005430"/>
                  <a:gd name="connsiteX12-17409" fmla="*/ 429328 w 1243373"/>
                  <a:gd name="connsiteY12-17410" fmla="*/ 838728 h 1005430"/>
                  <a:gd name="connsiteX13-17411" fmla="*/ 383869 w 1243373"/>
                  <a:gd name="connsiteY13-17412" fmla="*/ 847362 h 1005430"/>
                  <a:gd name="connsiteX14-17413" fmla="*/ 156874 w 1243373"/>
                  <a:gd name="connsiteY14-17414" fmla="*/ 941999 h 1005430"/>
                  <a:gd name="connsiteX15-17415" fmla="*/ 221065 w 1243373"/>
                  <a:gd name="connsiteY15-17416" fmla="*/ 894069 h 1005430"/>
                  <a:gd name="connsiteX16-17417" fmla="*/ 451271 w 1243373"/>
                  <a:gd name="connsiteY16-17418" fmla="*/ 725793 h 1005430"/>
                  <a:gd name="connsiteX17-17419" fmla="*/ 299777 w 1243373"/>
                  <a:gd name="connsiteY17-17420" fmla="*/ 817895 h 1005430"/>
                  <a:gd name="connsiteX18-17421" fmla="*/ 157905 w 1243373"/>
                  <a:gd name="connsiteY18-17422" fmla="*/ 949801 h 1005430"/>
                  <a:gd name="connsiteX19-17423" fmla="*/ 231401 w 1243373"/>
                  <a:gd name="connsiteY19-17424" fmla="*/ 817630 h 1005430"/>
                  <a:gd name="connsiteX20-17425" fmla="*/ 264391 w 1243373"/>
                  <a:gd name="connsiteY20-17426" fmla="*/ 735988 h 1005430"/>
                  <a:gd name="connsiteX21-17427" fmla="*/ 214226 w 1243373"/>
                  <a:gd name="connsiteY21-17428" fmla="*/ 829249 h 1005430"/>
                  <a:gd name="connsiteX22-17429" fmla="*/ 133167 w 1243373"/>
                  <a:gd name="connsiteY22-17430" fmla="*/ 955587 h 1005430"/>
                  <a:gd name="connsiteX23-17431" fmla="*/ 22167 w 1243373"/>
                  <a:gd name="connsiteY23-17432" fmla="*/ 966845 h 1005430"/>
                  <a:gd name="connsiteX24-17433" fmla="*/ 176701 w 1243373"/>
                  <a:gd name="connsiteY24-17434" fmla="*/ 696053 h 1005430"/>
                  <a:gd name="connsiteX25-17435" fmla="*/ 201563 w 1243373"/>
                  <a:gd name="connsiteY25-17436" fmla="*/ 646787 h 1005430"/>
                  <a:gd name="connsiteX26-17437" fmla="*/ 322197 w 1243373"/>
                  <a:gd name="connsiteY26-17438" fmla="*/ 682395 h 1005430"/>
                  <a:gd name="connsiteX27-17439" fmla="*/ 593679 w 1243373"/>
                  <a:gd name="connsiteY27-17440" fmla="*/ 417571 h 1005430"/>
                  <a:gd name="connsiteX28-17441" fmla="*/ 507049 w 1243373"/>
                  <a:gd name="connsiteY28-17442" fmla="*/ 469978 h 1005430"/>
                  <a:gd name="connsiteX29-17443" fmla="*/ 457237 w 1243373"/>
                  <a:gd name="connsiteY29-17444" fmla="*/ 505882 h 1005430"/>
                  <a:gd name="connsiteX30-17445" fmla="*/ 317350 w 1243373"/>
                  <a:gd name="connsiteY30-17446" fmla="*/ 681704 h 1005430"/>
                  <a:gd name="connsiteX31-17447" fmla="*/ 202298 w 1243373"/>
                  <a:gd name="connsiteY31-17448" fmla="*/ 646587 h 1005430"/>
                  <a:gd name="connsiteX32-17449" fmla="*/ 272535 w 1243373"/>
                  <a:gd name="connsiteY32-17450" fmla="*/ 471354 h 1005430"/>
                  <a:gd name="connsiteX33-17451" fmla="*/ 0 w 1243373"/>
                  <a:gd name="connsiteY33-17452" fmla="*/ 969589 h 1005430"/>
                  <a:gd name="connsiteX34-17453" fmla="*/ 191213 w 1243373"/>
                  <a:gd name="connsiteY34-17454" fmla="*/ 416843 h 1005430"/>
                  <a:gd name="connsiteX35-17455" fmla="*/ 529699 w 1243373"/>
                  <a:gd name="connsiteY35-17456" fmla="*/ 4214 h 1005430"/>
                  <a:gd name="connsiteX36-17457" fmla="*/ 723767 w 1243373"/>
                  <a:gd name="connsiteY36-17458" fmla="*/ 111655 h 1005430"/>
                  <a:gd name="connsiteX37-17459" fmla="*/ 1122654 w 1243373"/>
                  <a:gd name="connsiteY37-17460" fmla="*/ 125859 h 1005430"/>
                  <a:gd name="connsiteX38-17461" fmla="*/ 1242982 w 1243373"/>
                  <a:gd name="connsiteY38-17462" fmla="*/ 7325 h 1005430"/>
                  <a:gd name="connsiteX39-17463" fmla="*/ 1087953 w 1243373"/>
                  <a:gd name="connsiteY39-17464" fmla="*/ 450615 h 1005430"/>
                  <a:gd name="connsiteX40-17465" fmla="*/ 1081179 w 1243373"/>
                  <a:gd name="connsiteY40-17466" fmla="*/ 620832 h 1005430"/>
                  <a:gd name="connsiteX41-17467" fmla="*/ 1171691 w 1243373"/>
                  <a:gd name="connsiteY41-17468" fmla="*/ 684025 h 1005430"/>
                  <a:gd name="connsiteX42-17469" fmla="*/ 1026149 w 1243373"/>
                  <a:gd name="connsiteY42-17470" fmla="*/ 929326 h 1005430"/>
                  <a:gd name="connsiteX43-17471" fmla="*/ 972825 w 1243373"/>
                  <a:gd name="connsiteY43-17472" fmla="*/ 914758 h 1005430"/>
                  <a:gd name="connsiteX44-17473" fmla="*/ 914841 w 1243373"/>
                  <a:gd name="connsiteY44-17474" fmla="*/ 909214 h 1005430"/>
                  <a:gd name="connsiteX45-17475" fmla="*/ 881478 w 1243373"/>
                  <a:gd name="connsiteY45-17476" fmla="*/ 909532 h 1005430"/>
                  <a:gd name="connsiteX46-17477" fmla="*/ 803379 w 1243373"/>
                  <a:gd name="connsiteY46-17478" fmla="*/ 951855 h 1005430"/>
                  <a:gd name="connsiteX0-17479" fmla="*/ 803379 w 1243373"/>
                  <a:gd name="connsiteY0-17480" fmla="*/ 951855 h 1005430"/>
                  <a:gd name="connsiteX1-17481" fmla="*/ 771336 w 1243373"/>
                  <a:gd name="connsiteY1-17482" fmla="*/ 838265 h 1005430"/>
                  <a:gd name="connsiteX2-17483" fmla="*/ 785412 w 1243373"/>
                  <a:gd name="connsiteY2-17484" fmla="*/ 962495 h 1005430"/>
                  <a:gd name="connsiteX3-17485" fmla="*/ 723653 w 1243373"/>
                  <a:gd name="connsiteY3-17486" fmla="*/ 979633 h 1005430"/>
                  <a:gd name="connsiteX4-17487" fmla="*/ 693140 w 1243373"/>
                  <a:gd name="connsiteY4-17488" fmla="*/ 944893 h 1005430"/>
                  <a:gd name="connsiteX5-17489" fmla="*/ 666435 w 1243373"/>
                  <a:gd name="connsiteY5-17490" fmla="*/ 918706 h 1005430"/>
                  <a:gd name="connsiteX6-17491" fmla="*/ 615785 w 1243373"/>
                  <a:gd name="connsiteY6-17492" fmla="*/ 922382 h 1005430"/>
                  <a:gd name="connsiteX7-17493" fmla="*/ 598136 w 1243373"/>
                  <a:gd name="connsiteY7-17494" fmla="*/ 809443 h 1005430"/>
                  <a:gd name="connsiteX8-17495" fmla="*/ 474772 w 1243373"/>
                  <a:gd name="connsiteY8-17496" fmla="*/ 813658 h 1005430"/>
                  <a:gd name="connsiteX9-17497" fmla="*/ 516240 w 1243373"/>
                  <a:gd name="connsiteY9-17498" fmla="*/ 762528 h 1005430"/>
                  <a:gd name="connsiteX10-17499" fmla="*/ 618937 w 1243373"/>
                  <a:gd name="connsiteY10-17500" fmla="*/ 650134 h 1005430"/>
                  <a:gd name="connsiteX11-17501" fmla="*/ 537590 w 1243373"/>
                  <a:gd name="connsiteY11-17502" fmla="*/ 705134 h 1005430"/>
                  <a:gd name="connsiteX12-17503" fmla="*/ 429328 w 1243373"/>
                  <a:gd name="connsiteY12-17504" fmla="*/ 838728 h 1005430"/>
                  <a:gd name="connsiteX13-17505" fmla="*/ 383869 w 1243373"/>
                  <a:gd name="connsiteY13-17506" fmla="*/ 847362 h 1005430"/>
                  <a:gd name="connsiteX14-17507" fmla="*/ 156874 w 1243373"/>
                  <a:gd name="connsiteY14-17508" fmla="*/ 941999 h 1005430"/>
                  <a:gd name="connsiteX15-17509" fmla="*/ 221065 w 1243373"/>
                  <a:gd name="connsiteY15-17510" fmla="*/ 894069 h 1005430"/>
                  <a:gd name="connsiteX16-17511" fmla="*/ 451271 w 1243373"/>
                  <a:gd name="connsiteY16-17512" fmla="*/ 725793 h 1005430"/>
                  <a:gd name="connsiteX17-17513" fmla="*/ 299777 w 1243373"/>
                  <a:gd name="connsiteY17-17514" fmla="*/ 817895 h 1005430"/>
                  <a:gd name="connsiteX18-17515" fmla="*/ 204042 w 1243373"/>
                  <a:gd name="connsiteY18-17516" fmla="*/ 894695 h 1005430"/>
                  <a:gd name="connsiteX19-17517" fmla="*/ 157905 w 1243373"/>
                  <a:gd name="connsiteY19-17518" fmla="*/ 949801 h 1005430"/>
                  <a:gd name="connsiteX20-17519" fmla="*/ 231401 w 1243373"/>
                  <a:gd name="connsiteY20-17520" fmla="*/ 817630 h 1005430"/>
                  <a:gd name="connsiteX21-17521" fmla="*/ 264391 w 1243373"/>
                  <a:gd name="connsiteY21-17522" fmla="*/ 735988 h 1005430"/>
                  <a:gd name="connsiteX22-17523" fmla="*/ 214226 w 1243373"/>
                  <a:gd name="connsiteY22-17524" fmla="*/ 829249 h 1005430"/>
                  <a:gd name="connsiteX23-17525" fmla="*/ 133167 w 1243373"/>
                  <a:gd name="connsiteY23-17526" fmla="*/ 955587 h 1005430"/>
                  <a:gd name="connsiteX24-17527" fmla="*/ 22167 w 1243373"/>
                  <a:gd name="connsiteY24-17528" fmla="*/ 966845 h 1005430"/>
                  <a:gd name="connsiteX25-17529" fmla="*/ 176701 w 1243373"/>
                  <a:gd name="connsiteY25-17530" fmla="*/ 696053 h 1005430"/>
                  <a:gd name="connsiteX26-17531" fmla="*/ 201563 w 1243373"/>
                  <a:gd name="connsiteY26-17532" fmla="*/ 646787 h 1005430"/>
                  <a:gd name="connsiteX27-17533" fmla="*/ 322197 w 1243373"/>
                  <a:gd name="connsiteY27-17534" fmla="*/ 682395 h 1005430"/>
                  <a:gd name="connsiteX28-17535" fmla="*/ 593679 w 1243373"/>
                  <a:gd name="connsiteY28-17536" fmla="*/ 417571 h 1005430"/>
                  <a:gd name="connsiteX29-17537" fmla="*/ 507049 w 1243373"/>
                  <a:gd name="connsiteY29-17538" fmla="*/ 469978 h 1005430"/>
                  <a:gd name="connsiteX30-17539" fmla="*/ 457237 w 1243373"/>
                  <a:gd name="connsiteY30-17540" fmla="*/ 505882 h 1005430"/>
                  <a:gd name="connsiteX31-17541" fmla="*/ 317350 w 1243373"/>
                  <a:gd name="connsiteY31-17542" fmla="*/ 681704 h 1005430"/>
                  <a:gd name="connsiteX32-17543" fmla="*/ 202298 w 1243373"/>
                  <a:gd name="connsiteY32-17544" fmla="*/ 646587 h 1005430"/>
                  <a:gd name="connsiteX33-17545" fmla="*/ 272535 w 1243373"/>
                  <a:gd name="connsiteY33-17546" fmla="*/ 471354 h 1005430"/>
                  <a:gd name="connsiteX34-17547" fmla="*/ 0 w 1243373"/>
                  <a:gd name="connsiteY34-17548" fmla="*/ 969589 h 1005430"/>
                  <a:gd name="connsiteX35-17549" fmla="*/ 191213 w 1243373"/>
                  <a:gd name="connsiteY35-17550" fmla="*/ 416843 h 1005430"/>
                  <a:gd name="connsiteX36-17551" fmla="*/ 529699 w 1243373"/>
                  <a:gd name="connsiteY36-17552" fmla="*/ 4214 h 1005430"/>
                  <a:gd name="connsiteX37-17553" fmla="*/ 723767 w 1243373"/>
                  <a:gd name="connsiteY37-17554" fmla="*/ 111655 h 1005430"/>
                  <a:gd name="connsiteX38-17555" fmla="*/ 1122654 w 1243373"/>
                  <a:gd name="connsiteY38-17556" fmla="*/ 125859 h 1005430"/>
                  <a:gd name="connsiteX39-17557" fmla="*/ 1242982 w 1243373"/>
                  <a:gd name="connsiteY39-17558" fmla="*/ 7325 h 1005430"/>
                  <a:gd name="connsiteX40-17559" fmla="*/ 1087953 w 1243373"/>
                  <a:gd name="connsiteY40-17560" fmla="*/ 450615 h 1005430"/>
                  <a:gd name="connsiteX41-17561" fmla="*/ 1081179 w 1243373"/>
                  <a:gd name="connsiteY41-17562" fmla="*/ 620832 h 1005430"/>
                  <a:gd name="connsiteX42-17563" fmla="*/ 1171691 w 1243373"/>
                  <a:gd name="connsiteY42-17564" fmla="*/ 684025 h 1005430"/>
                  <a:gd name="connsiteX43-17565" fmla="*/ 1026149 w 1243373"/>
                  <a:gd name="connsiteY43-17566" fmla="*/ 929326 h 1005430"/>
                  <a:gd name="connsiteX44-17567" fmla="*/ 972825 w 1243373"/>
                  <a:gd name="connsiteY44-17568" fmla="*/ 914758 h 1005430"/>
                  <a:gd name="connsiteX45-17569" fmla="*/ 914841 w 1243373"/>
                  <a:gd name="connsiteY45-17570" fmla="*/ 909214 h 1005430"/>
                  <a:gd name="connsiteX46-17571" fmla="*/ 881478 w 1243373"/>
                  <a:gd name="connsiteY46-17572" fmla="*/ 909532 h 1005430"/>
                  <a:gd name="connsiteX47" fmla="*/ 803379 w 1243373"/>
                  <a:gd name="connsiteY47" fmla="*/ 951855 h 1005430"/>
                  <a:gd name="connsiteX0-17573" fmla="*/ 803379 w 1243373"/>
                  <a:gd name="connsiteY0-17574" fmla="*/ 951855 h 1005430"/>
                  <a:gd name="connsiteX1-17575" fmla="*/ 771336 w 1243373"/>
                  <a:gd name="connsiteY1-17576" fmla="*/ 838265 h 1005430"/>
                  <a:gd name="connsiteX2-17577" fmla="*/ 785412 w 1243373"/>
                  <a:gd name="connsiteY2-17578" fmla="*/ 962495 h 1005430"/>
                  <a:gd name="connsiteX3-17579" fmla="*/ 723653 w 1243373"/>
                  <a:gd name="connsiteY3-17580" fmla="*/ 979633 h 1005430"/>
                  <a:gd name="connsiteX4-17581" fmla="*/ 693140 w 1243373"/>
                  <a:gd name="connsiteY4-17582" fmla="*/ 944893 h 1005430"/>
                  <a:gd name="connsiteX5-17583" fmla="*/ 666435 w 1243373"/>
                  <a:gd name="connsiteY5-17584" fmla="*/ 918706 h 1005430"/>
                  <a:gd name="connsiteX6-17585" fmla="*/ 615785 w 1243373"/>
                  <a:gd name="connsiteY6-17586" fmla="*/ 922382 h 1005430"/>
                  <a:gd name="connsiteX7-17587" fmla="*/ 598136 w 1243373"/>
                  <a:gd name="connsiteY7-17588" fmla="*/ 809443 h 1005430"/>
                  <a:gd name="connsiteX8-17589" fmla="*/ 474772 w 1243373"/>
                  <a:gd name="connsiteY8-17590" fmla="*/ 813658 h 1005430"/>
                  <a:gd name="connsiteX9-17591" fmla="*/ 516240 w 1243373"/>
                  <a:gd name="connsiteY9-17592" fmla="*/ 762528 h 1005430"/>
                  <a:gd name="connsiteX10-17593" fmla="*/ 618937 w 1243373"/>
                  <a:gd name="connsiteY10-17594" fmla="*/ 650134 h 1005430"/>
                  <a:gd name="connsiteX11-17595" fmla="*/ 537590 w 1243373"/>
                  <a:gd name="connsiteY11-17596" fmla="*/ 705134 h 1005430"/>
                  <a:gd name="connsiteX12-17597" fmla="*/ 429328 w 1243373"/>
                  <a:gd name="connsiteY12-17598" fmla="*/ 838728 h 1005430"/>
                  <a:gd name="connsiteX13-17599" fmla="*/ 383869 w 1243373"/>
                  <a:gd name="connsiteY13-17600" fmla="*/ 847362 h 1005430"/>
                  <a:gd name="connsiteX14-17601" fmla="*/ 156874 w 1243373"/>
                  <a:gd name="connsiteY14-17602" fmla="*/ 941999 h 1005430"/>
                  <a:gd name="connsiteX15-17603" fmla="*/ 221065 w 1243373"/>
                  <a:gd name="connsiteY15-17604" fmla="*/ 894069 h 1005430"/>
                  <a:gd name="connsiteX16-17605" fmla="*/ 451271 w 1243373"/>
                  <a:gd name="connsiteY16-17606" fmla="*/ 725793 h 1005430"/>
                  <a:gd name="connsiteX17-17607" fmla="*/ 299777 w 1243373"/>
                  <a:gd name="connsiteY17-17608" fmla="*/ 817895 h 1005430"/>
                  <a:gd name="connsiteX18-17609" fmla="*/ 209912 w 1243373"/>
                  <a:gd name="connsiteY18-17610" fmla="*/ 893084 h 1005430"/>
                  <a:gd name="connsiteX19-17611" fmla="*/ 157905 w 1243373"/>
                  <a:gd name="connsiteY19-17612" fmla="*/ 949801 h 1005430"/>
                  <a:gd name="connsiteX20-17613" fmla="*/ 231401 w 1243373"/>
                  <a:gd name="connsiteY20-17614" fmla="*/ 817630 h 1005430"/>
                  <a:gd name="connsiteX21-17615" fmla="*/ 264391 w 1243373"/>
                  <a:gd name="connsiteY21-17616" fmla="*/ 735988 h 1005430"/>
                  <a:gd name="connsiteX22-17617" fmla="*/ 214226 w 1243373"/>
                  <a:gd name="connsiteY22-17618" fmla="*/ 829249 h 1005430"/>
                  <a:gd name="connsiteX23-17619" fmla="*/ 133167 w 1243373"/>
                  <a:gd name="connsiteY23-17620" fmla="*/ 955587 h 1005430"/>
                  <a:gd name="connsiteX24-17621" fmla="*/ 22167 w 1243373"/>
                  <a:gd name="connsiteY24-17622" fmla="*/ 966845 h 1005430"/>
                  <a:gd name="connsiteX25-17623" fmla="*/ 176701 w 1243373"/>
                  <a:gd name="connsiteY25-17624" fmla="*/ 696053 h 1005430"/>
                  <a:gd name="connsiteX26-17625" fmla="*/ 201563 w 1243373"/>
                  <a:gd name="connsiteY26-17626" fmla="*/ 646787 h 1005430"/>
                  <a:gd name="connsiteX27-17627" fmla="*/ 322197 w 1243373"/>
                  <a:gd name="connsiteY27-17628" fmla="*/ 682395 h 1005430"/>
                  <a:gd name="connsiteX28-17629" fmla="*/ 593679 w 1243373"/>
                  <a:gd name="connsiteY28-17630" fmla="*/ 417571 h 1005430"/>
                  <a:gd name="connsiteX29-17631" fmla="*/ 507049 w 1243373"/>
                  <a:gd name="connsiteY29-17632" fmla="*/ 469978 h 1005430"/>
                  <a:gd name="connsiteX30-17633" fmla="*/ 457237 w 1243373"/>
                  <a:gd name="connsiteY30-17634" fmla="*/ 505882 h 1005430"/>
                  <a:gd name="connsiteX31-17635" fmla="*/ 317350 w 1243373"/>
                  <a:gd name="connsiteY31-17636" fmla="*/ 681704 h 1005430"/>
                  <a:gd name="connsiteX32-17637" fmla="*/ 202298 w 1243373"/>
                  <a:gd name="connsiteY32-17638" fmla="*/ 646587 h 1005430"/>
                  <a:gd name="connsiteX33-17639" fmla="*/ 272535 w 1243373"/>
                  <a:gd name="connsiteY33-17640" fmla="*/ 471354 h 1005430"/>
                  <a:gd name="connsiteX34-17641" fmla="*/ 0 w 1243373"/>
                  <a:gd name="connsiteY34-17642" fmla="*/ 969589 h 1005430"/>
                  <a:gd name="connsiteX35-17643" fmla="*/ 191213 w 1243373"/>
                  <a:gd name="connsiteY35-17644" fmla="*/ 416843 h 1005430"/>
                  <a:gd name="connsiteX36-17645" fmla="*/ 529699 w 1243373"/>
                  <a:gd name="connsiteY36-17646" fmla="*/ 4214 h 1005430"/>
                  <a:gd name="connsiteX37-17647" fmla="*/ 723767 w 1243373"/>
                  <a:gd name="connsiteY37-17648" fmla="*/ 111655 h 1005430"/>
                  <a:gd name="connsiteX38-17649" fmla="*/ 1122654 w 1243373"/>
                  <a:gd name="connsiteY38-17650" fmla="*/ 125859 h 1005430"/>
                  <a:gd name="connsiteX39-17651" fmla="*/ 1242982 w 1243373"/>
                  <a:gd name="connsiteY39-17652" fmla="*/ 7325 h 1005430"/>
                  <a:gd name="connsiteX40-17653" fmla="*/ 1087953 w 1243373"/>
                  <a:gd name="connsiteY40-17654" fmla="*/ 450615 h 1005430"/>
                  <a:gd name="connsiteX41-17655" fmla="*/ 1081179 w 1243373"/>
                  <a:gd name="connsiteY41-17656" fmla="*/ 620832 h 1005430"/>
                  <a:gd name="connsiteX42-17657" fmla="*/ 1171691 w 1243373"/>
                  <a:gd name="connsiteY42-17658" fmla="*/ 684025 h 1005430"/>
                  <a:gd name="connsiteX43-17659" fmla="*/ 1026149 w 1243373"/>
                  <a:gd name="connsiteY43-17660" fmla="*/ 929326 h 1005430"/>
                  <a:gd name="connsiteX44-17661" fmla="*/ 972825 w 1243373"/>
                  <a:gd name="connsiteY44-17662" fmla="*/ 914758 h 1005430"/>
                  <a:gd name="connsiteX45-17663" fmla="*/ 914841 w 1243373"/>
                  <a:gd name="connsiteY45-17664" fmla="*/ 909214 h 1005430"/>
                  <a:gd name="connsiteX46-17665" fmla="*/ 881478 w 1243373"/>
                  <a:gd name="connsiteY46-17666" fmla="*/ 909532 h 1005430"/>
                  <a:gd name="connsiteX47-17667" fmla="*/ 803379 w 1243373"/>
                  <a:gd name="connsiteY47-17668" fmla="*/ 951855 h 1005430"/>
                  <a:gd name="connsiteX0-17669" fmla="*/ 803379 w 1243373"/>
                  <a:gd name="connsiteY0-17670" fmla="*/ 951855 h 1005430"/>
                  <a:gd name="connsiteX1-17671" fmla="*/ 771336 w 1243373"/>
                  <a:gd name="connsiteY1-17672" fmla="*/ 838265 h 1005430"/>
                  <a:gd name="connsiteX2-17673" fmla="*/ 785412 w 1243373"/>
                  <a:gd name="connsiteY2-17674" fmla="*/ 962495 h 1005430"/>
                  <a:gd name="connsiteX3-17675" fmla="*/ 723653 w 1243373"/>
                  <a:gd name="connsiteY3-17676" fmla="*/ 979633 h 1005430"/>
                  <a:gd name="connsiteX4-17677" fmla="*/ 693140 w 1243373"/>
                  <a:gd name="connsiteY4-17678" fmla="*/ 944893 h 1005430"/>
                  <a:gd name="connsiteX5-17679" fmla="*/ 666435 w 1243373"/>
                  <a:gd name="connsiteY5-17680" fmla="*/ 918706 h 1005430"/>
                  <a:gd name="connsiteX6-17681" fmla="*/ 615785 w 1243373"/>
                  <a:gd name="connsiteY6-17682" fmla="*/ 922382 h 1005430"/>
                  <a:gd name="connsiteX7-17683" fmla="*/ 598136 w 1243373"/>
                  <a:gd name="connsiteY7-17684" fmla="*/ 809443 h 1005430"/>
                  <a:gd name="connsiteX8-17685" fmla="*/ 474772 w 1243373"/>
                  <a:gd name="connsiteY8-17686" fmla="*/ 813658 h 1005430"/>
                  <a:gd name="connsiteX9-17687" fmla="*/ 516240 w 1243373"/>
                  <a:gd name="connsiteY9-17688" fmla="*/ 762528 h 1005430"/>
                  <a:gd name="connsiteX10-17689" fmla="*/ 618937 w 1243373"/>
                  <a:gd name="connsiteY10-17690" fmla="*/ 650134 h 1005430"/>
                  <a:gd name="connsiteX11-17691" fmla="*/ 537590 w 1243373"/>
                  <a:gd name="connsiteY11-17692" fmla="*/ 705134 h 1005430"/>
                  <a:gd name="connsiteX12-17693" fmla="*/ 429328 w 1243373"/>
                  <a:gd name="connsiteY12-17694" fmla="*/ 838728 h 1005430"/>
                  <a:gd name="connsiteX13-17695" fmla="*/ 383869 w 1243373"/>
                  <a:gd name="connsiteY13-17696" fmla="*/ 847362 h 1005430"/>
                  <a:gd name="connsiteX14-17697" fmla="*/ 156874 w 1243373"/>
                  <a:gd name="connsiteY14-17698" fmla="*/ 941999 h 1005430"/>
                  <a:gd name="connsiteX15-17699" fmla="*/ 213068 w 1243373"/>
                  <a:gd name="connsiteY15-17700" fmla="*/ 898285 h 1005430"/>
                  <a:gd name="connsiteX16-17701" fmla="*/ 451271 w 1243373"/>
                  <a:gd name="connsiteY16-17702" fmla="*/ 725793 h 1005430"/>
                  <a:gd name="connsiteX17-17703" fmla="*/ 299777 w 1243373"/>
                  <a:gd name="connsiteY17-17704" fmla="*/ 817895 h 1005430"/>
                  <a:gd name="connsiteX18-17705" fmla="*/ 209912 w 1243373"/>
                  <a:gd name="connsiteY18-17706" fmla="*/ 893084 h 1005430"/>
                  <a:gd name="connsiteX19-17707" fmla="*/ 157905 w 1243373"/>
                  <a:gd name="connsiteY19-17708" fmla="*/ 949801 h 1005430"/>
                  <a:gd name="connsiteX20-17709" fmla="*/ 231401 w 1243373"/>
                  <a:gd name="connsiteY20-17710" fmla="*/ 817630 h 1005430"/>
                  <a:gd name="connsiteX21-17711" fmla="*/ 264391 w 1243373"/>
                  <a:gd name="connsiteY21-17712" fmla="*/ 735988 h 1005430"/>
                  <a:gd name="connsiteX22-17713" fmla="*/ 214226 w 1243373"/>
                  <a:gd name="connsiteY22-17714" fmla="*/ 829249 h 1005430"/>
                  <a:gd name="connsiteX23-17715" fmla="*/ 133167 w 1243373"/>
                  <a:gd name="connsiteY23-17716" fmla="*/ 955587 h 1005430"/>
                  <a:gd name="connsiteX24-17717" fmla="*/ 22167 w 1243373"/>
                  <a:gd name="connsiteY24-17718" fmla="*/ 966845 h 1005430"/>
                  <a:gd name="connsiteX25-17719" fmla="*/ 176701 w 1243373"/>
                  <a:gd name="connsiteY25-17720" fmla="*/ 696053 h 1005430"/>
                  <a:gd name="connsiteX26-17721" fmla="*/ 201563 w 1243373"/>
                  <a:gd name="connsiteY26-17722" fmla="*/ 646787 h 1005430"/>
                  <a:gd name="connsiteX27-17723" fmla="*/ 322197 w 1243373"/>
                  <a:gd name="connsiteY27-17724" fmla="*/ 682395 h 1005430"/>
                  <a:gd name="connsiteX28-17725" fmla="*/ 593679 w 1243373"/>
                  <a:gd name="connsiteY28-17726" fmla="*/ 417571 h 1005430"/>
                  <a:gd name="connsiteX29-17727" fmla="*/ 507049 w 1243373"/>
                  <a:gd name="connsiteY29-17728" fmla="*/ 469978 h 1005430"/>
                  <a:gd name="connsiteX30-17729" fmla="*/ 457237 w 1243373"/>
                  <a:gd name="connsiteY30-17730" fmla="*/ 505882 h 1005430"/>
                  <a:gd name="connsiteX31-17731" fmla="*/ 317350 w 1243373"/>
                  <a:gd name="connsiteY31-17732" fmla="*/ 681704 h 1005430"/>
                  <a:gd name="connsiteX32-17733" fmla="*/ 202298 w 1243373"/>
                  <a:gd name="connsiteY32-17734" fmla="*/ 646587 h 1005430"/>
                  <a:gd name="connsiteX33-17735" fmla="*/ 272535 w 1243373"/>
                  <a:gd name="connsiteY33-17736" fmla="*/ 471354 h 1005430"/>
                  <a:gd name="connsiteX34-17737" fmla="*/ 0 w 1243373"/>
                  <a:gd name="connsiteY34-17738" fmla="*/ 969589 h 1005430"/>
                  <a:gd name="connsiteX35-17739" fmla="*/ 191213 w 1243373"/>
                  <a:gd name="connsiteY35-17740" fmla="*/ 416843 h 1005430"/>
                  <a:gd name="connsiteX36-17741" fmla="*/ 529699 w 1243373"/>
                  <a:gd name="connsiteY36-17742" fmla="*/ 4214 h 1005430"/>
                  <a:gd name="connsiteX37-17743" fmla="*/ 723767 w 1243373"/>
                  <a:gd name="connsiteY37-17744" fmla="*/ 111655 h 1005430"/>
                  <a:gd name="connsiteX38-17745" fmla="*/ 1122654 w 1243373"/>
                  <a:gd name="connsiteY38-17746" fmla="*/ 125859 h 1005430"/>
                  <a:gd name="connsiteX39-17747" fmla="*/ 1242982 w 1243373"/>
                  <a:gd name="connsiteY39-17748" fmla="*/ 7325 h 1005430"/>
                  <a:gd name="connsiteX40-17749" fmla="*/ 1087953 w 1243373"/>
                  <a:gd name="connsiteY40-17750" fmla="*/ 450615 h 1005430"/>
                  <a:gd name="connsiteX41-17751" fmla="*/ 1081179 w 1243373"/>
                  <a:gd name="connsiteY41-17752" fmla="*/ 620832 h 1005430"/>
                  <a:gd name="connsiteX42-17753" fmla="*/ 1171691 w 1243373"/>
                  <a:gd name="connsiteY42-17754" fmla="*/ 684025 h 1005430"/>
                  <a:gd name="connsiteX43-17755" fmla="*/ 1026149 w 1243373"/>
                  <a:gd name="connsiteY43-17756" fmla="*/ 929326 h 1005430"/>
                  <a:gd name="connsiteX44-17757" fmla="*/ 972825 w 1243373"/>
                  <a:gd name="connsiteY44-17758" fmla="*/ 914758 h 1005430"/>
                  <a:gd name="connsiteX45-17759" fmla="*/ 914841 w 1243373"/>
                  <a:gd name="connsiteY45-17760" fmla="*/ 909214 h 1005430"/>
                  <a:gd name="connsiteX46-17761" fmla="*/ 881478 w 1243373"/>
                  <a:gd name="connsiteY46-17762" fmla="*/ 909532 h 1005430"/>
                  <a:gd name="connsiteX47-17763" fmla="*/ 803379 w 1243373"/>
                  <a:gd name="connsiteY47-17764" fmla="*/ 951855 h 1005430"/>
                  <a:gd name="connsiteX0-17765" fmla="*/ 803379 w 1243373"/>
                  <a:gd name="connsiteY0-17766" fmla="*/ 951855 h 1005430"/>
                  <a:gd name="connsiteX1-17767" fmla="*/ 771336 w 1243373"/>
                  <a:gd name="connsiteY1-17768" fmla="*/ 838265 h 1005430"/>
                  <a:gd name="connsiteX2-17769" fmla="*/ 785412 w 1243373"/>
                  <a:gd name="connsiteY2-17770" fmla="*/ 962495 h 1005430"/>
                  <a:gd name="connsiteX3-17771" fmla="*/ 723653 w 1243373"/>
                  <a:gd name="connsiteY3-17772" fmla="*/ 979633 h 1005430"/>
                  <a:gd name="connsiteX4-17773" fmla="*/ 693140 w 1243373"/>
                  <a:gd name="connsiteY4-17774" fmla="*/ 944893 h 1005430"/>
                  <a:gd name="connsiteX5-17775" fmla="*/ 666435 w 1243373"/>
                  <a:gd name="connsiteY5-17776" fmla="*/ 918706 h 1005430"/>
                  <a:gd name="connsiteX6-17777" fmla="*/ 615785 w 1243373"/>
                  <a:gd name="connsiteY6-17778" fmla="*/ 922382 h 1005430"/>
                  <a:gd name="connsiteX7-17779" fmla="*/ 598136 w 1243373"/>
                  <a:gd name="connsiteY7-17780" fmla="*/ 809443 h 1005430"/>
                  <a:gd name="connsiteX8-17781" fmla="*/ 474772 w 1243373"/>
                  <a:gd name="connsiteY8-17782" fmla="*/ 813658 h 1005430"/>
                  <a:gd name="connsiteX9-17783" fmla="*/ 516240 w 1243373"/>
                  <a:gd name="connsiteY9-17784" fmla="*/ 762528 h 1005430"/>
                  <a:gd name="connsiteX10-17785" fmla="*/ 618937 w 1243373"/>
                  <a:gd name="connsiteY10-17786" fmla="*/ 650134 h 1005430"/>
                  <a:gd name="connsiteX11-17787" fmla="*/ 537590 w 1243373"/>
                  <a:gd name="connsiteY11-17788" fmla="*/ 705134 h 1005430"/>
                  <a:gd name="connsiteX12-17789" fmla="*/ 429328 w 1243373"/>
                  <a:gd name="connsiteY12-17790" fmla="*/ 838728 h 1005430"/>
                  <a:gd name="connsiteX13-17791" fmla="*/ 383869 w 1243373"/>
                  <a:gd name="connsiteY13-17792" fmla="*/ 847362 h 1005430"/>
                  <a:gd name="connsiteX14-17793" fmla="*/ 156874 w 1243373"/>
                  <a:gd name="connsiteY14-17794" fmla="*/ 941999 h 1005430"/>
                  <a:gd name="connsiteX15-17795" fmla="*/ 213068 w 1243373"/>
                  <a:gd name="connsiteY15-17796" fmla="*/ 898285 h 1005430"/>
                  <a:gd name="connsiteX16-17797" fmla="*/ 451271 w 1243373"/>
                  <a:gd name="connsiteY16-17798" fmla="*/ 725793 h 1005430"/>
                  <a:gd name="connsiteX17-17799" fmla="*/ 299777 w 1243373"/>
                  <a:gd name="connsiteY17-17800" fmla="*/ 817895 h 1005430"/>
                  <a:gd name="connsiteX18-17801" fmla="*/ 209912 w 1243373"/>
                  <a:gd name="connsiteY18-17802" fmla="*/ 893084 h 1005430"/>
                  <a:gd name="connsiteX19-17803" fmla="*/ 157905 w 1243373"/>
                  <a:gd name="connsiteY19-17804" fmla="*/ 949801 h 1005430"/>
                  <a:gd name="connsiteX20-17805" fmla="*/ 231401 w 1243373"/>
                  <a:gd name="connsiteY20-17806" fmla="*/ 817630 h 1005430"/>
                  <a:gd name="connsiteX21-17807" fmla="*/ 264391 w 1243373"/>
                  <a:gd name="connsiteY21-17808" fmla="*/ 735988 h 1005430"/>
                  <a:gd name="connsiteX22-17809" fmla="*/ 214226 w 1243373"/>
                  <a:gd name="connsiteY22-17810" fmla="*/ 829249 h 1005430"/>
                  <a:gd name="connsiteX23-17811" fmla="*/ 133167 w 1243373"/>
                  <a:gd name="connsiteY23-17812" fmla="*/ 955587 h 1005430"/>
                  <a:gd name="connsiteX24-17813" fmla="*/ 22167 w 1243373"/>
                  <a:gd name="connsiteY24-17814" fmla="*/ 966845 h 1005430"/>
                  <a:gd name="connsiteX25-17815" fmla="*/ 176701 w 1243373"/>
                  <a:gd name="connsiteY25-17816" fmla="*/ 696053 h 1005430"/>
                  <a:gd name="connsiteX26-17817" fmla="*/ 201563 w 1243373"/>
                  <a:gd name="connsiteY26-17818" fmla="*/ 646787 h 1005430"/>
                  <a:gd name="connsiteX27-17819" fmla="*/ 322197 w 1243373"/>
                  <a:gd name="connsiteY27-17820" fmla="*/ 682395 h 1005430"/>
                  <a:gd name="connsiteX28-17821" fmla="*/ 593679 w 1243373"/>
                  <a:gd name="connsiteY28-17822" fmla="*/ 417571 h 1005430"/>
                  <a:gd name="connsiteX29-17823" fmla="*/ 507049 w 1243373"/>
                  <a:gd name="connsiteY29-17824" fmla="*/ 469978 h 1005430"/>
                  <a:gd name="connsiteX30-17825" fmla="*/ 457237 w 1243373"/>
                  <a:gd name="connsiteY30-17826" fmla="*/ 505882 h 1005430"/>
                  <a:gd name="connsiteX31-17827" fmla="*/ 317350 w 1243373"/>
                  <a:gd name="connsiteY31-17828" fmla="*/ 681704 h 1005430"/>
                  <a:gd name="connsiteX32-17829" fmla="*/ 202298 w 1243373"/>
                  <a:gd name="connsiteY32-17830" fmla="*/ 646587 h 1005430"/>
                  <a:gd name="connsiteX33-17831" fmla="*/ 272535 w 1243373"/>
                  <a:gd name="connsiteY33-17832" fmla="*/ 471354 h 1005430"/>
                  <a:gd name="connsiteX34-17833" fmla="*/ 0 w 1243373"/>
                  <a:gd name="connsiteY34-17834" fmla="*/ 969589 h 1005430"/>
                  <a:gd name="connsiteX35-17835" fmla="*/ 191213 w 1243373"/>
                  <a:gd name="connsiteY35-17836" fmla="*/ 416843 h 1005430"/>
                  <a:gd name="connsiteX36-17837" fmla="*/ 529699 w 1243373"/>
                  <a:gd name="connsiteY36-17838" fmla="*/ 4214 h 1005430"/>
                  <a:gd name="connsiteX37-17839" fmla="*/ 723767 w 1243373"/>
                  <a:gd name="connsiteY37-17840" fmla="*/ 111655 h 1005430"/>
                  <a:gd name="connsiteX38-17841" fmla="*/ 1122654 w 1243373"/>
                  <a:gd name="connsiteY38-17842" fmla="*/ 125859 h 1005430"/>
                  <a:gd name="connsiteX39-17843" fmla="*/ 1242982 w 1243373"/>
                  <a:gd name="connsiteY39-17844" fmla="*/ 7325 h 1005430"/>
                  <a:gd name="connsiteX40-17845" fmla="*/ 1087953 w 1243373"/>
                  <a:gd name="connsiteY40-17846" fmla="*/ 450615 h 1005430"/>
                  <a:gd name="connsiteX41-17847" fmla="*/ 1081179 w 1243373"/>
                  <a:gd name="connsiteY41-17848" fmla="*/ 620832 h 1005430"/>
                  <a:gd name="connsiteX42-17849" fmla="*/ 1171691 w 1243373"/>
                  <a:gd name="connsiteY42-17850" fmla="*/ 684025 h 1005430"/>
                  <a:gd name="connsiteX43-17851" fmla="*/ 1026149 w 1243373"/>
                  <a:gd name="connsiteY43-17852" fmla="*/ 929326 h 1005430"/>
                  <a:gd name="connsiteX44-17853" fmla="*/ 972825 w 1243373"/>
                  <a:gd name="connsiteY44-17854" fmla="*/ 914758 h 1005430"/>
                  <a:gd name="connsiteX45-17855" fmla="*/ 914841 w 1243373"/>
                  <a:gd name="connsiteY45-17856" fmla="*/ 909214 h 1005430"/>
                  <a:gd name="connsiteX46-17857" fmla="*/ 881478 w 1243373"/>
                  <a:gd name="connsiteY46-17858" fmla="*/ 909532 h 1005430"/>
                  <a:gd name="connsiteX47-17859" fmla="*/ 803379 w 1243373"/>
                  <a:gd name="connsiteY47-17860" fmla="*/ 951855 h 1005430"/>
                  <a:gd name="connsiteX0-17861" fmla="*/ 803379 w 1243373"/>
                  <a:gd name="connsiteY0-17862" fmla="*/ 951855 h 1005430"/>
                  <a:gd name="connsiteX1-17863" fmla="*/ 771336 w 1243373"/>
                  <a:gd name="connsiteY1-17864" fmla="*/ 838265 h 1005430"/>
                  <a:gd name="connsiteX2-17865" fmla="*/ 785412 w 1243373"/>
                  <a:gd name="connsiteY2-17866" fmla="*/ 962495 h 1005430"/>
                  <a:gd name="connsiteX3-17867" fmla="*/ 723653 w 1243373"/>
                  <a:gd name="connsiteY3-17868" fmla="*/ 979633 h 1005430"/>
                  <a:gd name="connsiteX4-17869" fmla="*/ 693140 w 1243373"/>
                  <a:gd name="connsiteY4-17870" fmla="*/ 944893 h 1005430"/>
                  <a:gd name="connsiteX5-17871" fmla="*/ 666435 w 1243373"/>
                  <a:gd name="connsiteY5-17872" fmla="*/ 918706 h 1005430"/>
                  <a:gd name="connsiteX6-17873" fmla="*/ 615785 w 1243373"/>
                  <a:gd name="connsiteY6-17874" fmla="*/ 922382 h 1005430"/>
                  <a:gd name="connsiteX7-17875" fmla="*/ 598136 w 1243373"/>
                  <a:gd name="connsiteY7-17876" fmla="*/ 809443 h 1005430"/>
                  <a:gd name="connsiteX8-17877" fmla="*/ 474772 w 1243373"/>
                  <a:gd name="connsiteY8-17878" fmla="*/ 813658 h 1005430"/>
                  <a:gd name="connsiteX9-17879" fmla="*/ 516240 w 1243373"/>
                  <a:gd name="connsiteY9-17880" fmla="*/ 762528 h 1005430"/>
                  <a:gd name="connsiteX10-17881" fmla="*/ 618937 w 1243373"/>
                  <a:gd name="connsiteY10-17882" fmla="*/ 650134 h 1005430"/>
                  <a:gd name="connsiteX11-17883" fmla="*/ 537590 w 1243373"/>
                  <a:gd name="connsiteY11-17884" fmla="*/ 705134 h 1005430"/>
                  <a:gd name="connsiteX12-17885" fmla="*/ 429328 w 1243373"/>
                  <a:gd name="connsiteY12-17886" fmla="*/ 838728 h 1005430"/>
                  <a:gd name="connsiteX13-17887" fmla="*/ 383869 w 1243373"/>
                  <a:gd name="connsiteY13-17888" fmla="*/ 847362 h 1005430"/>
                  <a:gd name="connsiteX14-17889" fmla="*/ 156874 w 1243373"/>
                  <a:gd name="connsiteY14-17890" fmla="*/ 941999 h 1005430"/>
                  <a:gd name="connsiteX15-17891" fmla="*/ 210719 w 1243373"/>
                  <a:gd name="connsiteY15-17892" fmla="*/ 894888 h 1005430"/>
                  <a:gd name="connsiteX16-17893" fmla="*/ 451271 w 1243373"/>
                  <a:gd name="connsiteY16-17894" fmla="*/ 725793 h 1005430"/>
                  <a:gd name="connsiteX17-17895" fmla="*/ 299777 w 1243373"/>
                  <a:gd name="connsiteY17-17896" fmla="*/ 817895 h 1005430"/>
                  <a:gd name="connsiteX18-17897" fmla="*/ 209912 w 1243373"/>
                  <a:gd name="connsiteY18-17898" fmla="*/ 893084 h 1005430"/>
                  <a:gd name="connsiteX19-17899" fmla="*/ 157905 w 1243373"/>
                  <a:gd name="connsiteY19-17900" fmla="*/ 949801 h 1005430"/>
                  <a:gd name="connsiteX20-17901" fmla="*/ 231401 w 1243373"/>
                  <a:gd name="connsiteY20-17902" fmla="*/ 817630 h 1005430"/>
                  <a:gd name="connsiteX21-17903" fmla="*/ 264391 w 1243373"/>
                  <a:gd name="connsiteY21-17904" fmla="*/ 735988 h 1005430"/>
                  <a:gd name="connsiteX22-17905" fmla="*/ 214226 w 1243373"/>
                  <a:gd name="connsiteY22-17906" fmla="*/ 829249 h 1005430"/>
                  <a:gd name="connsiteX23-17907" fmla="*/ 133167 w 1243373"/>
                  <a:gd name="connsiteY23-17908" fmla="*/ 955587 h 1005430"/>
                  <a:gd name="connsiteX24-17909" fmla="*/ 22167 w 1243373"/>
                  <a:gd name="connsiteY24-17910" fmla="*/ 966845 h 1005430"/>
                  <a:gd name="connsiteX25-17911" fmla="*/ 176701 w 1243373"/>
                  <a:gd name="connsiteY25-17912" fmla="*/ 696053 h 1005430"/>
                  <a:gd name="connsiteX26-17913" fmla="*/ 201563 w 1243373"/>
                  <a:gd name="connsiteY26-17914" fmla="*/ 646787 h 1005430"/>
                  <a:gd name="connsiteX27-17915" fmla="*/ 322197 w 1243373"/>
                  <a:gd name="connsiteY27-17916" fmla="*/ 682395 h 1005430"/>
                  <a:gd name="connsiteX28-17917" fmla="*/ 593679 w 1243373"/>
                  <a:gd name="connsiteY28-17918" fmla="*/ 417571 h 1005430"/>
                  <a:gd name="connsiteX29-17919" fmla="*/ 507049 w 1243373"/>
                  <a:gd name="connsiteY29-17920" fmla="*/ 469978 h 1005430"/>
                  <a:gd name="connsiteX30-17921" fmla="*/ 457237 w 1243373"/>
                  <a:gd name="connsiteY30-17922" fmla="*/ 505882 h 1005430"/>
                  <a:gd name="connsiteX31-17923" fmla="*/ 317350 w 1243373"/>
                  <a:gd name="connsiteY31-17924" fmla="*/ 681704 h 1005430"/>
                  <a:gd name="connsiteX32-17925" fmla="*/ 202298 w 1243373"/>
                  <a:gd name="connsiteY32-17926" fmla="*/ 646587 h 1005430"/>
                  <a:gd name="connsiteX33-17927" fmla="*/ 272535 w 1243373"/>
                  <a:gd name="connsiteY33-17928" fmla="*/ 471354 h 1005430"/>
                  <a:gd name="connsiteX34-17929" fmla="*/ 0 w 1243373"/>
                  <a:gd name="connsiteY34-17930" fmla="*/ 969589 h 1005430"/>
                  <a:gd name="connsiteX35-17931" fmla="*/ 191213 w 1243373"/>
                  <a:gd name="connsiteY35-17932" fmla="*/ 416843 h 1005430"/>
                  <a:gd name="connsiteX36-17933" fmla="*/ 529699 w 1243373"/>
                  <a:gd name="connsiteY36-17934" fmla="*/ 4214 h 1005430"/>
                  <a:gd name="connsiteX37-17935" fmla="*/ 723767 w 1243373"/>
                  <a:gd name="connsiteY37-17936" fmla="*/ 111655 h 1005430"/>
                  <a:gd name="connsiteX38-17937" fmla="*/ 1122654 w 1243373"/>
                  <a:gd name="connsiteY38-17938" fmla="*/ 125859 h 1005430"/>
                  <a:gd name="connsiteX39-17939" fmla="*/ 1242982 w 1243373"/>
                  <a:gd name="connsiteY39-17940" fmla="*/ 7325 h 1005430"/>
                  <a:gd name="connsiteX40-17941" fmla="*/ 1087953 w 1243373"/>
                  <a:gd name="connsiteY40-17942" fmla="*/ 450615 h 1005430"/>
                  <a:gd name="connsiteX41-17943" fmla="*/ 1081179 w 1243373"/>
                  <a:gd name="connsiteY41-17944" fmla="*/ 620832 h 1005430"/>
                  <a:gd name="connsiteX42-17945" fmla="*/ 1171691 w 1243373"/>
                  <a:gd name="connsiteY42-17946" fmla="*/ 684025 h 1005430"/>
                  <a:gd name="connsiteX43-17947" fmla="*/ 1026149 w 1243373"/>
                  <a:gd name="connsiteY43-17948" fmla="*/ 929326 h 1005430"/>
                  <a:gd name="connsiteX44-17949" fmla="*/ 972825 w 1243373"/>
                  <a:gd name="connsiteY44-17950" fmla="*/ 914758 h 1005430"/>
                  <a:gd name="connsiteX45-17951" fmla="*/ 914841 w 1243373"/>
                  <a:gd name="connsiteY45-17952" fmla="*/ 909214 h 1005430"/>
                  <a:gd name="connsiteX46-17953" fmla="*/ 881478 w 1243373"/>
                  <a:gd name="connsiteY46-17954" fmla="*/ 909532 h 1005430"/>
                  <a:gd name="connsiteX47-17955" fmla="*/ 803379 w 1243373"/>
                  <a:gd name="connsiteY47-17956" fmla="*/ 951855 h 1005430"/>
                  <a:gd name="connsiteX0-17957" fmla="*/ 803379 w 1243373"/>
                  <a:gd name="connsiteY0-17958" fmla="*/ 951855 h 1005430"/>
                  <a:gd name="connsiteX1-17959" fmla="*/ 771336 w 1243373"/>
                  <a:gd name="connsiteY1-17960" fmla="*/ 838265 h 1005430"/>
                  <a:gd name="connsiteX2-17961" fmla="*/ 785412 w 1243373"/>
                  <a:gd name="connsiteY2-17962" fmla="*/ 962495 h 1005430"/>
                  <a:gd name="connsiteX3-17963" fmla="*/ 723653 w 1243373"/>
                  <a:gd name="connsiteY3-17964" fmla="*/ 979633 h 1005430"/>
                  <a:gd name="connsiteX4-17965" fmla="*/ 693140 w 1243373"/>
                  <a:gd name="connsiteY4-17966" fmla="*/ 944893 h 1005430"/>
                  <a:gd name="connsiteX5-17967" fmla="*/ 666435 w 1243373"/>
                  <a:gd name="connsiteY5-17968" fmla="*/ 918706 h 1005430"/>
                  <a:gd name="connsiteX6-17969" fmla="*/ 615785 w 1243373"/>
                  <a:gd name="connsiteY6-17970" fmla="*/ 922382 h 1005430"/>
                  <a:gd name="connsiteX7-17971" fmla="*/ 598136 w 1243373"/>
                  <a:gd name="connsiteY7-17972" fmla="*/ 809443 h 1005430"/>
                  <a:gd name="connsiteX8-17973" fmla="*/ 474772 w 1243373"/>
                  <a:gd name="connsiteY8-17974" fmla="*/ 813658 h 1005430"/>
                  <a:gd name="connsiteX9-17975" fmla="*/ 516240 w 1243373"/>
                  <a:gd name="connsiteY9-17976" fmla="*/ 762528 h 1005430"/>
                  <a:gd name="connsiteX10-17977" fmla="*/ 618937 w 1243373"/>
                  <a:gd name="connsiteY10-17978" fmla="*/ 650134 h 1005430"/>
                  <a:gd name="connsiteX11-17979" fmla="*/ 537590 w 1243373"/>
                  <a:gd name="connsiteY11-17980" fmla="*/ 705134 h 1005430"/>
                  <a:gd name="connsiteX12-17981" fmla="*/ 429328 w 1243373"/>
                  <a:gd name="connsiteY12-17982" fmla="*/ 838728 h 1005430"/>
                  <a:gd name="connsiteX13-17983" fmla="*/ 383869 w 1243373"/>
                  <a:gd name="connsiteY13-17984" fmla="*/ 847362 h 1005430"/>
                  <a:gd name="connsiteX14-17985" fmla="*/ 156874 w 1243373"/>
                  <a:gd name="connsiteY14-17986" fmla="*/ 941999 h 1005430"/>
                  <a:gd name="connsiteX15-17987" fmla="*/ 210719 w 1243373"/>
                  <a:gd name="connsiteY15-17988" fmla="*/ 894888 h 1005430"/>
                  <a:gd name="connsiteX16-17989" fmla="*/ 451271 w 1243373"/>
                  <a:gd name="connsiteY16-17990" fmla="*/ 725793 h 1005430"/>
                  <a:gd name="connsiteX17-17991" fmla="*/ 299777 w 1243373"/>
                  <a:gd name="connsiteY17-17992" fmla="*/ 817895 h 1005430"/>
                  <a:gd name="connsiteX18-17993" fmla="*/ 209912 w 1243373"/>
                  <a:gd name="connsiteY18-17994" fmla="*/ 893084 h 1005430"/>
                  <a:gd name="connsiteX19-17995" fmla="*/ 157905 w 1243373"/>
                  <a:gd name="connsiteY19-17996" fmla="*/ 949801 h 1005430"/>
                  <a:gd name="connsiteX20-17997" fmla="*/ 231401 w 1243373"/>
                  <a:gd name="connsiteY20-17998" fmla="*/ 817630 h 1005430"/>
                  <a:gd name="connsiteX21-17999" fmla="*/ 264391 w 1243373"/>
                  <a:gd name="connsiteY21-18000" fmla="*/ 735988 h 1005430"/>
                  <a:gd name="connsiteX22-18001" fmla="*/ 214226 w 1243373"/>
                  <a:gd name="connsiteY22-18002" fmla="*/ 829249 h 1005430"/>
                  <a:gd name="connsiteX23-18003" fmla="*/ 133167 w 1243373"/>
                  <a:gd name="connsiteY23-18004" fmla="*/ 955587 h 1005430"/>
                  <a:gd name="connsiteX24-18005" fmla="*/ 22167 w 1243373"/>
                  <a:gd name="connsiteY24-18006" fmla="*/ 966845 h 1005430"/>
                  <a:gd name="connsiteX25-18007" fmla="*/ 176701 w 1243373"/>
                  <a:gd name="connsiteY25-18008" fmla="*/ 696053 h 1005430"/>
                  <a:gd name="connsiteX26-18009" fmla="*/ 201563 w 1243373"/>
                  <a:gd name="connsiteY26-18010" fmla="*/ 646787 h 1005430"/>
                  <a:gd name="connsiteX27-18011" fmla="*/ 322197 w 1243373"/>
                  <a:gd name="connsiteY27-18012" fmla="*/ 682395 h 1005430"/>
                  <a:gd name="connsiteX28-18013" fmla="*/ 593679 w 1243373"/>
                  <a:gd name="connsiteY28-18014" fmla="*/ 417571 h 1005430"/>
                  <a:gd name="connsiteX29-18015" fmla="*/ 507049 w 1243373"/>
                  <a:gd name="connsiteY29-18016" fmla="*/ 469978 h 1005430"/>
                  <a:gd name="connsiteX30-18017" fmla="*/ 457237 w 1243373"/>
                  <a:gd name="connsiteY30-18018" fmla="*/ 505882 h 1005430"/>
                  <a:gd name="connsiteX31-18019" fmla="*/ 317350 w 1243373"/>
                  <a:gd name="connsiteY31-18020" fmla="*/ 681704 h 1005430"/>
                  <a:gd name="connsiteX32-18021" fmla="*/ 202298 w 1243373"/>
                  <a:gd name="connsiteY32-18022" fmla="*/ 646587 h 1005430"/>
                  <a:gd name="connsiteX33-18023" fmla="*/ 272535 w 1243373"/>
                  <a:gd name="connsiteY33-18024" fmla="*/ 471354 h 1005430"/>
                  <a:gd name="connsiteX34-18025" fmla="*/ 0 w 1243373"/>
                  <a:gd name="connsiteY34-18026" fmla="*/ 969589 h 1005430"/>
                  <a:gd name="connsiteX35-18027" fmla="*/ 191213 w 1243373"/>
                  <a:gd name="connsiteY35-18028" fmla="*/ 416843 h 1005430"/>
                  <a:gd name="connsiteX36-18029" fmla="*/ 529699 w 1243373"/>
                  <a:gd name="connsiteY36-18030" fmla="*/ 4214 h 1005430"/>
                  <a:gd name="connsiteX37-18031" fmla="*/ 722886 w 1243373"/>
                  <a:gd name="connsiteY37-18032" fmla="*/ 107855 h 1005430"/>
                  <a:gd name="connsiteX38-18033" fmla="*/ 1122654 w 1243373"/>
                  <a:gd name="connsiteY38-18034" fmla="*/ 125859 h 1005430"/>
                  <a:gd name="connsiteX39-18035" fmla="*/ 1242982 w 1243373"/>
                  <a:gd name="connsiteY39-18036" fmla="*/ 7325 h 1005430"/>
                  <a:gd name="connsiteX40-18037" fmla="*/ 1087953 w 1243373"/>
                  <a:gd name="connsiteY40-18038" fmla="*/ 450615 h 1005430"/>
                  <a:gd name="connsiteX41-18039" fmla="*/ 1081179 w 1243373"/>
                  <a:gd name="connsiteY41-18040" fmla="*/ 620832 h 1005430"/>
                  <a:gd name="connsiteX42-18041" fmla="*/ 1171691 w 1243373"/>
                  <a:gd name="connsiteY42-18042" fmla="*/ 684025 h 1005430"/>
                  <a:gd name="connsiteX43-18043" fmla="*/ 1026149 w 1243373"/>
                  <a:gd name="connsiteY43-18044" fmla="*/ 929326 h 1005430"/>
                  <a:gd name="connsiteX44-18045" fmla="*/ 972825 w 1243373"/>
                  <a:gd name="connsiteY44-18046" fmla="*/ 914758 h 1005430"/>
                  <a:gd name="connsiteX45-18047" fmla="*/ 914841 w 1243373"/>
                  <a:gd name="connsiteY45-18048" fmla="*/ 909214 h 1005430"/>
                  <a:gd name="connsiteX46-18049" fmla="*/ 881478 w 1243373"/>
                  <a:gd name="connsiteY46-18050" fmla="*/ 909532 h 1005430"/>
                  <a:gd name="connsiteX47-18051" fmla="*/ 803379 w 1243373"/>
                  <a:gd name="connsiteY47-18052" fmla="*/ 951855 h 1005430"/>
                  <a:gd name="connsiteX0-18053" fmla="*/ 803379 w 1243373"/>
                  <a:gd name="connsiteY0-18054" fmla="*/ 951855 h 1005430"/>
                  <a:gd name="connsiteX1-18055" fmla="*/ 771336 w 1243373"/>
                  <a:gd name="connsiteY1-18056" fmla="*/ 838265 h 1005430"/>
                  <a:gd name="connsiteX2-18057" fmla="*/ 785412 w 1243373"/>
                  <a:gd name="connsiteY2-18058" fmla="*/ 962495 h 1005430"/>
                  <a:gd name="connsiteX3-18059" fmla="*/ 723653 w 1243373"/>
                  <a:gd name="connsiteY3-18060" fmla="*/ 979633 h 1005430"/>
                  <a:gd name="connsiteX4-18061" fmla="*/ 693140 w 1243373"/>
                  <a:gd name="connsiteY4-18062" fmla="*/ 944893 h 1005430"/>
                  <a:gd name="connsiteX5-18063" fmla="*/ 666435 w 1243373"/>
                  <a:gd name="connsiteY5-18064" fmla="*/ 918706 h 1005430"/>
                  <a:gd name="connsiteX6-18065" fmla="*/ 615785 w 1243373"/>
                  <a:gd name="connsiteY6-18066" fmla="*/ 922382 h 1005430"/>
                  <a:gd name="connsiteX7-18067" fmla="*/ 598136 w 1243373"/>
                  <a:gd name="connsiteY7-18068" fmla="*/ 809443 h 1005430"/>
                  <a:gd name="connsiteX8-18069" fmla="*/ 474772 w 1243373"/>
                  <a:gd name="connsiteY8-18070" fmla="*/ 813658 h 1005430"/>
                  <a:gd name="connsiteX9-18071" fmla="*/ 516240 w 1243373"/>
                  <a:gd name="connsiteY9-18072" fmla="*/ 762528 h 1005430"/>
                  <a:gd name="connsiteX10-18073" fmla="*/ 618937 w 1243373"/>
                  <a:gd name="connsiteY10-18074" fmla="*/ 650134 h 1005430"/>
                  <a:gd name="connsiteX11-18075" fmla="*/ 537590 w 1243373"/>
                  <a:gd name="connsiteY11-18076" fmla="*/ 705134 h 1005430"/>
                  <a:gd name="connsiteX12-18077" fmla="*/ 429328 w 1243373"/>
                  <a:gd name="connsiteY12-18078" fmla="*/ 838728 h 1005430"/>
                  <a:gd name="connsiteX13-18079" fmla="*/ 383869 w 1243373"/>
                  <a:gd name="connsiteY13-18080" fmla="*/ 847362 h 1005430"/>
                  <a:gd name="connsiteX14-18081" fmla="*/ 156874 w 1243373"/>
                  <a:gd name="connsiteY14-18082" fmla="*/ 941999 h 1005430"/>
                  <a:gd name="connsiteX15-18083" fmla="*/ 210719 w 1243373"/>
                  <a:gd name="connsiteY15-18084" fmla="*/ 894888 h 1005430"/>
                  <a:gd name="connsiteX16-18085" fmla="*/ 451271 w 1243373"/>
                  <a:gd name="connsiteY16-18086" fmla="*/ 725793 h 1005430"/>
                  <a:gd name="connsiteX17-18087" fmla="*/ 299777 w 1243373"/>
                  <a:gd name="connsiteY17-18088" fmla="*/ 817895 h 1005430"/>
                  <a:gd name="connsiteX18-18089" fmla="*/ 209912 w 1243373"/>
                  <a:gd name="connsiteY18-18090" fmla="*/ 893084 h 1005430"/>
                  <a:gd name="connsiteX19-18091" fmla="*/ 157905 w 1243373"/>
                  <a:gd name="connsiteY19-18092" fmla="*/ 949801 h 1005430"/>
                  <a:gd name="connsiteX20-18093" fmla="*/ 231401 w 1243373"/>
                  <a:gd name="connsiteY20-18094" fmla="*/ 817630 h 1005430"/>
                  <a:gd name="connsiteX21-18095" fmla="*/ 264391 w 1243373"/>
                  <a:gd name="connsiteY21-18096" fmla="*/ 735988 h 1005430"/>
                  <a:gd name="connsiteX22-18097" fmla="*/ 214226 w 1243373"/>
                  <a:gd name="connsiteY22-18098" fmla="*/ 829249 h 1005430"/>
                  <a:gd name="connsiteX23-18099" fmla="*/ 133167 w 1243373"/>
                  <a:gd name="connsiteY23-18100" fmla="*/ 955587 h 1005430"/>
                  <a:gd name="connsiteX24-18101" fmla="*/ 22167 w 1243373"/>
                  <a:gd name="connsiteY24-18102" fmla="*/ 966845 h 1005430"/>
                  <a:gd name="connsiteX25-18103" fmla="*/ 176701 w 1243373"/>
                  <a:gd name="connsiteY25-18104" fmla="*/ 696053 h 1005430"/>
                  <a:gd name="connsiteX26-18105" fmla="*/ 201563 w 1243373"/>
                  <a:gd name="connsiteY26-18106" fmla="*/ 646787 h 1005430"/>
                  <a:gd name="connsiteX27-18107" fmla="*/ 322197 w 1243373"/>
                  <a:gd name="connsiteY27-18108" fmla="*/ 682395 h 1005430"/>
                  <a:gd name="connsiteX28-18109" fmla="*/ 593679 w 1243373"/>
                  <a:gd name="connsiteY28-18110" fmla="*/ 417571 h 1005430"/>
                  <a:gd name="connsiteX29-18111" fmla="*/ 507049 w 1243373"/>
                  <a:gd name="connsiteY29-18112" fmla="*/ 469978 h 1005430"/>
                  <a:gd name="connsiteX30-18113" fmla="*/ 457237 w 1243373"/>
                  <a:gd name="connsiteY30-18114" fmla="*/ 505882 h 1005430"/>
                  <a:gd name="connsiteX31-18115" fmla="*/ 317350 w 1243373"/>
                  <a:gd name="connsiteY31-18116" fmla="*/ 681704 h 1005430"/>
                  <a:gd name="connsiteX32-18117" fmla="*/ 202298 w 1243373"/>
                  <a:gd name="connsiteY32-18118" fmla="*/ 646587 h 1005430"/>
                  <a:gd name="connsiteX33-18119" fmla="*/ 272535 w 1243373"/>
                  <a:gd name="connsiteY33-18120" fmla="*/ 471354 h 1005430"/>
                  <a:gd name="connsiteX34-18121" fmla="*/ 0 w 1243373"/>
                  <a:gd name="connsiteY34-18122" fmla="*/ 969589 h 1005430"/>
                  <a:gd name="connsiteX35-18123" fmla="*/ 82632 w 1243373"/>
                  <a:gd name="connsiteY35-18124" fmla="*/ 677407 h 1005430"/>
                  <a:gd name="connsiteX36-18125" fmla="*/ 191213 w 1243373"/>
                  <a:gd name="connsiteY36-18126" fmla="*/ 416843 h 1005430"/>
                  <a:gd name="connsiteX37-18127" fmla="*/ 529699 w 1243373"/>
                  <a:gd name="connsiteY37-18128" fmla="*/ 4214 h 1005430"/>
                  <a:gd name="connsiteX38-18129" fmla="*/ 722886 w 1243373"/>
                  <a:gd name="connsiteY38-18130" fmla="*/ 107855 h 1005430"/>
                  <a:gd name="connsiteX39-18131" fmla="*/ 1122654 w 1243373"/>
                  <a:gd name="connsiteY39-18132" fmla="*/ 125859 h 1005430"/>
                  <a:gd name="connsiteX40-18133" fmla="*/ 1242982 w 1243373"/>
                  <a:gd name="connsiteY40-18134" fmla="*/ 7325 h 1005430"/>
                  <a:gd name="connsiteX41-18135" fmla="*/ 1087953 w 1243373"/>
                  <a:gd name="connsiteY41-18136" fmla="*/ 450615 h 1005430"/>
                  <a:gd name="connsiteX42-18137" fmla="*/ 1081179 w 1243373"/>
                  <a:gd name="connsiteY42-18138" fmla="*/ 620832 h 1005430"/>
                  <a:gd name="connsiteX43-18139" fmla="*/ 1171691 w 1243373"/>
                  <a:gd name="connsiteY43-18140" fmla="*/ 684025 h 1005430"/>
                  <a:gd name="connsiteX44-18141" fmla="*/ 1026149 w 1243373"/>
                  <a:gd name="connsiteY44-18142" fmla="*/ 929326 h 1005430"/>
                  <a:gd name="connsiteX45-18143" fmla="*/ 972825 w 1243373"/>
                  <a:gd name="connsiteY45-18144" fmla="*/ 914758 h 1005430"/>
                  <a:gd name="connsiteX46-18145" fmla="*/ 914841 w 1243373"/>
                  <a:gd name="connsiteY46-18146" fmla="*/ 909214 h 1005430"/>
                  <a:gd name="connsiteX47-18147" fmla="*/ 881478 w 1243373"/>
                  <a:gd name="connsiteY47-18148" fmla="*/ 909532 h 1005430"/>
                  <a:gd name="connsiteX48" fmla="*/ 803379 w 1243373"/>
                  <a:gd name="connsiteY48" fmla="*/ 951855 h 1005430"/>
                  <a:gd name="connsiteX0-18149" fmla="*/ 803379 w 1243373"/>
                  <a:gd name="connsiteY0-18150" fmla="*/ 951855 h 979633"/>
                  <a:gd name="connsiteX1-18151" fmla="*/ 771336 w 1243373"/>
                  <a:gd name="connsiteY1-18152" fmla="*/ 838265 h 979633"/>
                  <a:gd name="connsiteX2-18153" fmla="*/ 785412 w 1243373"/>
                  <a:gd name="connsiteY2-18154" fmla="*/ 962495 h 979633"/>
                  <a:gd name="connsiteX3-18155" fmla="*/ 723653 w 1243373"/>
                  <a:gd name="connsiteY3-18156" fmla="*/ 979633 h 979633"/>
                  <a:gd name="connsiteX4-18157" fmla="*/ 693140 w 1243373"/>
                  <a:gd name="connsiteY4-18158" fmla="*/ 944893 h 979633"/>
                  <a:gd name="connsiteX5-18159" fmla="*/ 666435 w 1243373"/>
                  <a:gd name="connsiteY5-18160" fmla="*/ 918706 h 979633"/>
                  <a:gd name="connsiteX6-18161" fmla="*/ 615785 w 1243373"/>
                  <a:gd name="connsiteY6-18162" fmla="*/ 922382 h 979633"/>
                  <a:gd name="connsiteX7-18163" fmla="*/ 598136 w 1243373"/>
                  <a:gd name="connsiteY7-18164" fmla="*/ 809443 h 979633"/>
                  <a:gd name="connsiteX8-18165" fmla="*/ 474772 w 1243373"/>
                  <a:gd name="connsiteY8-18166" fmla="*/ 813658 h 979633"/>
                  <a:gd name="connsiteX9-18167" fmla="*/ 516240 w 1243373"/>
                  <a:gd name="connsiteY9-18168" fmla="*/ 762528 h 979633"/>
                  <a:gd name="connsiteX10-18169" fmla="*/ 618937 w 1243373"/>
                  <a:gd name="connsiteY10-18170" fmla="*/ 650134 h 979633"/>
                  <a:gd name="connsiteX11-18171" fmla="*/ 537590 w 1243373"/>
                  <a:gd name="connsiteY11-18172" fmla="*/ 705134 h 979633"/>
                  <a:gd name="connsiteX12-18173" fmla="*/ 429328 w 1243373"/>
                  <a:gd name="connsiteY12-18174" fmla="*/ 838728 h 979633"/>
                  <a:gd name="connsiteX13-18175" fmla="*/ 383869 w 1243373"/>
                  <a:gd name="connsiteY13-18176" fmla="*/ 847362 h 979633"/>
                  <a:gd name="connsiteX14-18177" fmla="*/ 156874 w 1243373"/>
                  <a:gd name="connsiteY14-18178" fmla="*/ 941999 h 979633"/>
                  <a:gd name="connsiteX15-18179" fmla="*/ 210719 w 1243373"/>
                  <a:gd name="connsiteY15-18180" fmla="*/ 894888 h 979633"/>
                  <a:gd name="connsiteX16-18181" fmla="*/ 451271 w 1243373"/>
                  <a:gd name="connsiteY16-18182" fmla="*/ 725793 h 979633"/>
                  <a:gd name="connsiteX17-18183" fmla="*/ 299777 w 1243373"/>
                  <a:gd name="connsiteY17-18184" fmla="*/ 817895 h 979633"/>
                  <a:gd name="connsiteX18-18185" fmla="*/ 209912 w 1243373"/>
                  <a:gd name="connsiteY18-18186" fmla="*/ 893084 h 979633"/>
                  <a:gd name="connsiteX19-18187" fmla="*/ 157905 w 1243373"/>
                  <a:gd name="connsiteY19-18188" fmla="*/ 949801 h 979633"/>
                  <a:gd name="connsiteX20-18189" fmla="*/ 231401 w 1243373"/>
                  <a:gd name="connsiteY20-18190" fmla="*/ 817630 h 979633"/>
                  <a:gd name="connsiteX21-18191" fmla="*/ 264391 w 1243373"/>
                  <a:gd name="connsiteY21-18192" fmla="*/ 735988 h 979633"/>
                  <a:gd name="connsiteX22-18193" fmla="*/ 214226 w 1243373"/>
                  <a:gd name="connsiteY22-18194" fmla="*/ 829249 h 979633"/>
                  <a:gd name="connsiteX23-18195" fmla="*/ 133167 w 1243373"/>
                  <a:gd name="connsiteY23-18196" fmla="*/ 955587 h 979633"/>
                  <a:gd name="connsiteX24-18197" fmla="*/ 22167 w 1243373"/>
                  <a:gd name="connsiteY24-18198" fmla="*/ 966845 h 979633"/>
                  <a:gd name="connsiteX25-18199" fmla="*/ 176701 w 1243373"/>
                  <a:gd name="connsiteY25-18200" fmla="*/ 696053 h 979633"/>
                  <a:gd name="connsiteX26-18201" fmla="*/ 201563 w 1243373"/>
                  <a:gd name="connsiteY26-18202" fmla="*/ 646787 h 979633"/>
                  <a:gd name="connsiteX27-18203" fmla="*/ 322197 w 1243373"/>
                  <a:gd name="connsiteY27-18204" fmla="*/ 682395 h 979633"/>
                  <a:gd name="connsiteX28-18205" fmla="*/ 593679 w 1243373"/>
                  <a:gd name="connsiteY28-18206" fmla="*/ 417571 h 979633"/>
                  <a:gd name="connsiteX29-18207" fmla="*/ 507049 w 1243373"/>
                  <a:gd name="connsiteY29-18208" fmla="*/ 469978 h 979633"/>
                  <a:gd name="connsiteX30-18209" fmla="*/ 457237 w 1243373"/>
                  <a:gd name="connsiteY30-18210" fmla="*/ 505882 h 979633"/>
                  <a:gd name="connsiteX31-18211" fmla="*/ 317350 w 1243373"/>
                  <a:gd name="connsiteY31-18212" fmla="*/ 681704 h 979633"/>
                  <a:gd name="connsiteX32-18213" fmla="*/ 202298 w 1243373"/>
                  <a:gd name="connsiteY32-18214" fmla="*/ 646587 h 979633"/>
                  <a:gd name="connsiteX33-18215" fmla="*/ 272535 w 1243373"/>
                  <a:gd name="connsiteY33-18216" fmla="*/ 471354 h 979633"/>
                  <a:gd name="connsiteX34-18217" fmla="*/ 0 w 1243373"/>
                  <a:gd name="connsiteY34-18218" fmla="*/ 969589 h 979633"/>
                  <a:gd name="connsiteX35-18219" fmla="*/ 82632 w 1243373"/>
                  <a:gd name="connsiteY35-18220" fmla="*/ 677407 h 979633"/>
                  <a:gd name="connsiteX36-18221" fmla="*/ 191213 w 1243373"/>
                  <a:gd name="connsiteY36-18222" fmla="*/ 416843 h 979633"/>
                  <a:gd name="connsiteX37-18223" fmla="*/ 529699 w 1243373"/>
                  <a:gd name="connsiteY37-18224" fmla="*/ 4214 h 979633"/>
                  <a:gd name="connsiteX38-18225" fmla="*/ 722886 w 1243373"/>
                  <a:gd name="connsiteY38-18226" fmla="*/ 107855 h 979633"/>
                  <a:gd name="connsiteX39-18227" fmla="*/ 1122654 w 1243373"/>
                  <a:gd name="connsiteY39-18228" fmla="*/ 125859 h 979633"/>
                  <a:gd name="connsiteX40-18229" fmla="*/ 1242982 w 1243373"/>
                  <a:gd name="connsiteY40-18230" fmla="*/ 7325 h 979633"/>
                  <a:gd name="connsiteX41-18231" fmla="*/ 1087953 w 1243373"/>
                  <a:gd name="connsiteY41-18232" fmla="*/ 450615 h 979633"/>
                  <a:gd name="connsiteX42-18233" fmla="*/ 1081179 w 1243373"/>
                  <a:gd name="connsiteY42-18234" fmla="*/ 620832 h 979633"/>
                  <a:gd name="connsiteX43-18235" fmla="*/ 1171691 w 1243373"/>
                  <a:gd name="connsiteY43-18236" fmla="*/ 684025 h 979633"/>
                  <a:gd name="connsiteX44-18237" fmla="*/ 1026149 w 1243373"/>
                  <a:gd name="connsiteY44-18238" fmla="*/ 929326 h 979633"/>
                  <a:gd name="connsiteX45-18239" fmla="*/ 972825 w 1243373"/>
                  <a:gd name="connsiteY45-18240" fmla="*/ 914758 h 979633"/>
                  <a:gd name="connsiteX46-18241" fmla="*/ 914841 w 1243373"/>
                  <a:gd name="connsiteY46-18242" fmla="*/ 909214 h 979633"/>
                  <a:gd name="connsiteX47-18243" fmla="*/ 881478 w 1243373"/>
                  <a:gd name="connsiteY47-18244" fmla="*/ 909532 h 979633"/>
                  <a:gd name="connsiteX48-18245" fmla="*/ 803379 w 1243373"/>
                  <a:gd name="connsiteY48-18246" fmla="*/ 951855 h 979633"/>
                  <a:gd name="connsiteX0-18247" fmla="*/ 803379 w 1243373"/>
                  <a:gd name="connsiteY0-18248" fmla="*/ 951855 h 979633"/>
                  <a:gd name="connsiteX1-18249" fmla="*/ 771336 w 1243373"/>
                  <a:gd name="connsiteY1-18250" fmla="*/ 838265 h 979633"/>
                  <a:gd name="connsiteX2-18251" fmla="*/ 785412 w 1243373"/>
                  <a:gd name="connsiteY2-18252" fmla="*/ 962495 h 979633"/>
                  <a:gd name="connsiteX3-18253" fmla="*/ 723653 w 1243373"/>
                  <a:gd name="connsiteY3-18254" fmla="*/ 979633 h 979633"/>
                  <a:gd name="connsiteX4-18255" fmla="*/ 693140 w 1243373"/>
                  <a:gd name="connsiteY4-18256" fmla="*/ 944893 h 979633"/>
                  <a:gd name="connsiteX5-18257" fmla="*/ 666435 w 1243373"/>
                  <a:gd name="connsiteY5-18258" fmla="*/ 918706 h 979633"/>
                  <a:gd name="connsiteX6-18259" fmla="*/ 615785 w 1243373"/>
                  <a:gd name="connsiteY6-18260" fmla="*/ 922382 h 979633"/>
                  <a:gd name="connsiteX7-18261" fmla="*/ 598136 w 1243373"/>
                  <a:gd name="connsiteY7-18262" fmla="*/ 809443 h 979633"/>
                  <a:gd name="connsiteX8-18263" fmla="*/ 474772 w 1243373"/>
                  <a:gd name="connsiteY8-18264" fmla="*/ 813658 h 979633"/>
                  <a:gd name="connsiteX9-18265" fmla="*/ 516240 w 1243373"/>
                  <a:gd name="connsiteY9-18266" fmla="*/ 762528 h 979633"/>
                  <a:gd name="connsiteX10-18267" fmla="*/ 618937 w 1243373"/>
                  <a:gd name="connsiteY10-18268" fmla="*/ 650134 h 979633"/>
                  <a:gd name="connsiteX11-18269" fmla="*/ 537590 w 1243373"/>
                  <a:gd name="connsiteY11-18270" fmla="*/ 705134 h 979633"/>
                  <a:gd name="connsiteX12-18271" fmla="*/ 429328 w 1243373"/>
                  <a:gd name="connsiteY12-18272" fmla="*/ 838728 h 979633"/>
                  <a:gd name="connsiteX13-18273" fmla="*/ 383869 w 1243373"/>
                  <a:gd name="connsiteY13-18274" fmla="*/ 847362 h 979633"/>
                  <a:gd name="connsiteX14-18275" fmla="*/ 156874 w 1243373"/>
                  <a:gd name="connsiteY14-18276" fmla="*/ 941999 h 979633"/>
                  <a:gd name="connsiteX15-18277" fmla="*/ 210719 w 1243373"/>
                  <a:gd name="connsiteY15-18278" fmla="*/ 894888 h 979633"/>
                  <a:gd name="connsiteX16-18279" fmla="*/ 451271 w 1243373"/>
                  <a:gd name="connsiteY16-18280" fmla="*/ 725793 h 979633"/>
                  <a:gd name="connsiteX17-18281" fmla="*/ 299777 w 1243373"/>
                  <a:gd name="connsiteY17-18282" fmla="*/ 817895 h 979633"/>
                  <a:gd name="connsiteX18-18283" fmla="*/ 209912 w 1243373"/>
                  <a:gd name="connsiteY18-18284" fmla="*/ 893084 h 979633"/>
                  <a:gd name="connsiteX19-18285" fmla="*/ 157905 w 1243373"/>
                  <a:gd name="connsiteY19-18286" fmla="*/ 949801 h 979633"/>
                  <a:gd name="connsiteX20-18287" fmla="*/ 231401 w 1243373"/>
                  <a:gd name="connsiteY20-18288" fmla="*/ 817630 h 979633"/>
                  <a:gd name="connsiteX21-18289" fmla="*/ 264391 w 1243373"/>
                  <a:gd name="connsiteY21-18290" fmla="*/ 735988 h 979633"/>
                  <a:gd name="connsiteX22-18291" fmla="*/ 214226 w 1243373"/>
                  <a:gd name="connsiteY22-18292" fmla="*/ 829249 h 979633"/>
                  <a:gd name="connsiteX23-18293" fmla="*/ 133167 w 1243373"/>
                  <a:gd name="connsiteY23-18294" fmla="*/ 955587 h 979633"/>
                  <a:gd name="connsiteX24-18295" fmla="*/ 22167 w 1243373"/>
                  <a:gd name="connsiteY24-18296" fmla="*/ 966845 h 979633"/>
                  <a:gd name="connsiteX25-18297" fmla="*/ 176701 w 1243373"/>
                  <a:gd name="connsiteY25-18298" fmla="*/ 696053 h 979633"/>
                  <a:gd name="connsiteX26-18299" fmla="*/ 201563 w 1243373"/>
                  <a:gd name="connsiteY26-18300" fmla="*/ 646787 h 979633"/>
                  <a:gd name="connsiteX27-18301" fmla="*/ 322197 w 1243373"/>
                  <a:gd name="connsiteY27-18302" fmla="*/ 682395 h 979633"/>
                  <a:gd name="connsiteX28-18303" fmla="*/ 593679 w 1243373"/>
                  <a:gd name="connsiteY28-18304" fmla="*/ 417571 h 979633"/>
                  <a:gd name="connsiteX29-18305" fmla="*/ 507049 w 1243373"/>
                  <a:gd name="connsiteY29-18306" fmla="*/ 469978 h 979633"/>
                  <a:gd name="connsiteX30-18307" fmla="*/ 457237 w 1243373"/>
                  <a:gd name="connsiteY30-18308" fmla="*/ 505882 h 979633"/>
                  <a:gd name="connsiteX31-18309" fmla="*/ 317350 w 1243373"/>
                  <a:gd name="connsiteY31-18310" fmla="*/ 681704 h 979633"/>
                  <a:gd name="connsiteX32-18311" fmla="*/ 202298 w 1243373"/>
                  <a:gd name="connsiteY32-18312" fmla="*/ 646587 h 979633"/>
                  <a:gd name="connsiteX33-18313" fmla="*/ 272535 w 1243373"/>
                  <a:gd name="connsiteY33-18314" fmla="*/ 471354 h 979633"/>
                  <a:gd name="connsiteX34-18315" fmla="*/ 0 w 1243373"/>
                  <a:gd name="connsiteY34-18316" fmla="*/ 969589 h 979633"/>
                  <a:gd name="connsiteX35-18317" fmla="*/ 82632 w 1243373"/>
                  <a:gd name="connsiteY35-18318" fmla="*/ 677407 h 979633"/>
                  <a:gd name="connsiteX36-18319" fmla="*/ 191213 w 1243373"/>
                  <a:gd name="connsiteY36-18320" fmla="*/ 416843 h 979633"/>
                  <a:gd name="connsiteX37-18321" fmla="*/ 529699 w 1243373"/>
                  <a:gd name="connsiteY37-18322" fmla="*/ 4214 h 979633"/>
                  <a:gd name="connsiteX38-18323" fmla="*/ 722886 w 1243373"/>
                  <a:gd name="connsiteY38-18324" fmla="*/ 107855 h 979633"/>
                  <a:gd name="connsiteX39-18325" fmla="*/ 1122654 w 1243373"/>
                  <a:gd name="connsiteY39-18326" fmla="*/ 125859 h 979633"/>
                  <a:gd name="connsiteX40-18327" fmla="*/ 1242982 w 1243373"/>
                  <a:gd name="connsiteY40-18328" fmla="*/ 7325 h 979633"/>
                  <a:gd name="connsiteX41-18329" fmla="*/ 1087953 w 1243373"/>
                  <a:gd name="connsiteY41-18330" fmla="*/ 450615 h 979633"/>
                  <a:gd name="connsiteX42-18331" fmla="*/ 1081179 w 1243373"/>
                  <a:gd name="connsiteY42-18332" fmla="*/ 620832 h 979633"/>
                  <a:gd name="connsiteX43-18333" fmla="*/ 1171691 w 1243373"/>
                  <a:gd name="connsiteY43-18334" fmla="*/ 684025 h 979633"/>
                  <a:gd name="connsiteX44-18335" fmla="*/ 1026149 w 1243373"/>
                  <a:gd name="connsiteY44-18336" fmla="*/ 929326 h 979633"/>
                  <a:gd name="connsiteX45-18337" fmla="*/ 972825 w 1243373"/>
                  <a:gd name="connsiteY45-18338" fmla="*/ 914758 h 979633"/>
                  <a:gd name="connsiteX46-18339" fmla="*/ 914841 w 1243373"/>
                  <a:gd name="connsiteY46-18340" fmla="*/ 909214 h 979633"/>
                  <a:gd name="connsiteX47-18341" fmla="*/ 881478 w 1243373"/>
                  <a:gd name="connsiteY47-18342" fmla="*/ 909532 h 979633"/>
                  <a:gd name="connsiteX48-18343" fmla="*/ 803379 w 1243373"/>
                  <a:gd name="connsiteY48-18344" fmla="*/ 951855 h 979633"/>
                  <a:gd name="connsiteX0-18345" fmla="*/ 803379 w 1243373"/>
                  <a:gd name="connsiteY0-18346" fmla="*/ 951855 h 1006801"/>
                  <a:gd name="connsiteX1-18347" fmla="*/ 771336 w 1243373"/>
                  <a:gd name="connsiteY1-18348" fmla="*/ 838265 h 1006801"/>
                  <a:gd name="connsiteX2-18349" fmla="*/ 785412 w 1243373"/>
                  <a:gd name="connsiteY2-18350" fmla="*/ 962495 h 1006801"/>
                  <a:gd name="connsiteX3-18351" fmla="*/ 723653 w 1243373"/>
                  <a:gd name="connsiteY3-18352" fmla="*/ 979633 h 1006801"/>
                  <a:gd name="connsiteX4-18353" fmla="*/ 693140 w 1243373"/>
                  <a:gd name="connsiteY4-18354" fmla="*/ 944893 h 1006801"/>
                  <a:gd name="connsiteX5-18355" fmla="*/ 666435 w 1243373"/>
                  <a:gd name="connsiteY5-18356" fmla="*/ 918706 h 1006801"/>
                  <a:gd name="connsiteX6-18357" fmla="*/ 615785 w 1243373"/>
                  <a:gd name="connsiteY6-18358" fmla="*/ 922382 h 1006801"/>
                  <a:gd name="connsiteX7-18359" fmla="*/ 598136 w 1243373"/>
                  <a:gd name="connsiteY7-18360" fmla="*/ 809443 h 1006801"/>
                  <a:gd name="connsiteX8-18361" fmla="*/ 474772 w 1243373"/>
                  <a:gd name="connsiteY8-18362" fmla="*/ 813658 h 1006801"/>
                  <a:gd name="connsiteX9-18363" fmla="*/ 516240 w 1243373"/>
                  <a:gd name="connsiteY9-18364" fmla="*/ 762528 h 1006801"/>
                  <a:gd name="connsiteX10-18365" fmla="*/ 618937 w 1243373"/>
                  <a:gd name="connsiteY10-18366" fmla="*/ 650134 h 1006801"/>
                  <a:gd name="connsiteX11-18367" fmla="*/ 537590 w 1243373"/>
                  <a:gd name="connsiteY11-18368" fmla="*/ 705134 h 1006801"/>
                  <a:gd name="connsiteX12-18369" fmla="*/ 429328 w 1243373"/>
                  <a:gd name="connsiteY12-18370" fmla="*/ 838728 h 1006801"/>
                  <a:gd name="connsiteX13-18371" fmla="*/ 383869 w 1243373"/>
                  <a:gd name="connsiteY13-18372" fmla="*/ 847362 h 1006801"/>
                  <a:gd name="connsiteX14-18373" fmla="*/ 156874 w 1243373"/>
                  <a:gd name="connsiteY14-18374" fmla="*/ 941999 h 1006801"/>
                  <a:gd name="connsiteX15-18375" fmla="*/ 210719 w 1243373"/>
                  <a:gd name="connsiteY15-18376" fmla="*/ 894888 h 1006801"/>
                  <a:gd name="connsiteX16-18377" fmla="*/ 451271 w 1243373"/>
                  <a:gd name="connsiteY16-18378" fmla="*/ 725793 h 1006801"/>
                  <a:gd name="connsiteX17-18379" fmla="*/ 299777 w 1243373"/>
                  <a:gd name="connsiteY17-18380" fmla="*/ 817895 h 1006801"/>
                  <a:gd name="connsiteX18-18381" fmla="*/ 264527 w 1243373"/>
                  <a:gd name="connsiteY18-18382" fmla="*/ 1002390 h 1006801"/>
                  <a:gd name="connsiteX19-18383" fmla="*/ 157905 w 1243373"/>
                  <a:gd name="connsiteY19-18384" fmla="*/ 949801 h 1006801"/>
                  <a:gd name="connsiteX20-18385" fmla="*/ 231401 w 1243373"/>
                  <a:gd name="connsiteY20-18386" fmla="*/ 817630 h 1006801"/>
                  <a:gd name="connsiteX21-18387" fmla="*/ 264391 w 1243373"/>
                  <a:gd name="connsiteY21-18388" fmla="*/ 735988 h 1006801"/>
                  <a:gd name="connsiteX22-18389" fmla="*/ 214226 w 1243373"/>
                  <a:gd name="connsiteY22-18390" fmla="*/ 829249 h 1006801"/>
                  <a:gd name="connsiteX23-18391" fmla="*/ 133167 w 1243373"/>
                  <a:gd name="connsiteY23-18392" fmla="*/ 955587 h 1006801"/>
                  <a:gd name="connsiteX24-18393" fmla="*/ 22167 w 1243373"/>
                  <a:gd name="connsiteY24-18394" fmla="*/ 966845 h 1006801"/>
                  <a:gd name="connsiteX25-18395" fmla="*/ 176701 w 1243373"/>
                  <a:gd name="connsiteY25-18396" fmla="*/ 696053 h 1006801"/>
                  <a:gd name="connsiteX26-18397" fmla="*/ 201563 w 1243373"/>
                  <a:gd name="connsiteY26-18398" fmla="*/ 646787 h 1006801"/>
                  <a:gd name="connsiteX27-18399" fmla="*/ 322197 w 1243373"/>
                  <a:gd name="connsiteY27-18400" fmla="*/ 682395 h 1006801"/>
                  <a:gd name="connsiteX28-18401" fmla="*/ 593679 w 1243373"/>
                  <a:gd name="connsiteY28-18402" fmla="*/ 417571 h 1006801"/>
                  <a:gd name="connsiteX29-18403" fmla="*/ 507049 w 1243373"/>
                  <a:gd name="connsiteY29-18404" fmla="*/ 469978 h 1006801"/>
                  <a:gd name="connsiteX30-18405" fmla="*/ 457237 w 1243373"/>
                  <a:gd name="connsiteY30-18406" fmla="*/ 505882 h 1006801"/>
                  <a:gd name="connsiteX31-18407" fmla="*/ 317350 w 1243373"/>
                  <a:gd name="connsiteY31-18408" fmla="*/ 681704 h 1006801"/>
                  <a:gd name="connsiteX32-18409" fmla="*/ 202298 w 1243373"/>
                  <a:gd name="connsiteY32-18410" fmla="*/ 646587 h 1006801"/>
                  <a:gd name="connsiteX33-18411" fmla="*/ 272535 w 1243373"/>
                  <a:gd name="connsiteY33-18412" fmla="*/ 471354 h 1006801"/>
                  <a:gd name="connsiteX34-18413" fmla="*/ 0 w 1243373"/>
                  <a:gd name="connsiteY34-18414" fmla="*/ 969589 h 1006801"/>
                  <a:gd name="connsiteX35-18415" fmla="*/ 82632 w 1243373"/>
                  <a:gd name="connsiteY35-18416" fmla="*/ 677407 h 1006801"/>
                  <a:gd name="connsiteX36-18417" fmla="*/ 191213 w 1243373"/>
                  <a:gd name="connsiteY36-18418" fmla="*/ 416843 h 1006801"/>
                  <a:gd name="connsiteX37-18419" fmla="*/ 529699 w 1243373"/>
                  <a:gd name="connsiteY37-18420" fmla="*/ 4214 h 1006801"/>
                  <a:gd name="connsiteX38-18421" fmla="*/ 722886 w 1243373"/>
                  <a:gd name="connsiteY38-18422" fmla="*/ 107855 h 1006801"/>
                  <a:gd name="connsiteX39-18423" fmla="*/ 1122654 w 1243373"/>
                  <a:gd name="connsiteY39-18424" fmla="*/ 125859 h 1006801"/>
                  <a:gd name="connsiteX40-18425" fmla="*/ 1242982 w 1243373"/>
                  <a:gd name="connsiteY40-18426" fmla="*/ 7325 h 1006801"/>
                  <a:gd name="connsiteX41-18427" fmla="*/ 1087953 w 1243373"/>
                  <a:gd name="connsiteY41-18428" fmla="*/ 450615 h 1006801"/>
                  <a:gd name="connsiteX42-18429" fmla="*/ 1081179 w 1243373"/>
                  <a:gd name="connsiteY42-18430" fmla="*/ 620832 h 1006801"/>
                  <a:gd name="connsiteX43-18431" fmla="*/ 1171691 w 1243373"/>
                  <a:gd name="connsiteY43-18432" fmla="*/ 684025 h 1006801"/>
                  <a:gd name="connsiteX44-18433" fmla="*/ 1026149 w 1243373"/>
                  <a:gd name="connsiteY44-18434" fmla="*/ 929326 h 1006801"/>
                  <a:gd name="connsiteX45-18435" fmla="*/ 972825 w 1243373"/>
                  <a:gd name="connsiteY45-18436" fmla="*/ 914758 h 1006801"/>
                  <a:gd name="connsiteX46-18437" fmla="*/ 914841 w 1243373"/>
                  <a:gd name="connsiteY46-18438" fmla="*/ 909214 h 1006801"/>
                  <a:gd name="connsiteX47-18439" fmla="*/ 881478 w 1243373"/>
                  <a:gd name="connsiteY47-18440" fmla="*/ 909532 h 1006801"/>
                  <a:gd name="connsiteX48-18441" fmla="*/ 803379 w 1243373"/>
                  <a:gd name="connsiteY48-18442" fmla="*/ 951855 h 1006801"/>
                  <a:gd name="connsiteX0-18443" fmla="*/ 803379 w 1243373"/>
                  <a:gd name="connsiteY0-18444" fmla="*/ 951855 h 979633"/>
                  <a:gd name="connsiteX1-18445" fmla="*/ 771336 w 1243373"/>
                  <a:gd name="connsiteY1-18446" fmla="*/ 838265 h 979633"/>
                  <a:gd name="connsiteX2-18447" fmla="*/ 785412 w 1243373"/>
                  <a:gd name="connsiteY2-18448" fmla="*/ 962495 h 979633"/>
                  <a:gd name="connsiteX3-18449" fmla="*/ 723653 w 1243373"/>
                  <a:gd name="connsiteY3-18450" fmla="*/ 979633 h 979633"/>
                  <a:gd name="connsiteX4-18451" fmla="*/ 693140 w 1243373"/>
                  <a:gd name="connsiteY4-18452" fmla="*/ 944893 h 979633"/>
                  <a:gd name="connsiteX5-18453" fmla="*/ 666435 w 1243373"/>
                  <a:gd name="connsiteY5-18454" fmla="*/ 918706 h 979633"/>
                  <a:gd name="connsiteX6-18455" fmla="*/ 615785 w 1243373"/>
                  <a:gd name="connsiteY6-18456" fmla="*/ 922382 h 979633"/>
                  <a:gd name="connsiteX7-18457" fmla="*/ 598136 w 1243373"/>
                  <a:gd name="connsiteY7-18458" fmla="*/ 809443 h 979633"/>
                  <a:gd name="connsiteX8-18459" fmla="*/ 474772 w 1243373"/>
                  <a:gd name="connsiteY8-18460" fmla="*/ 813658 h 979633"/>
                  <a:gd name="connsiteX9-18461" fmla="*/ 516240 w 1243373"/>
                  <a:gd name="connsiteY9-18462" fmla="*/ 762528 h 979633"/>
                  <a:gd name="connsiteX10-18463" fmla="*/ 618937 w 1243373"/>
                  <a:gd name="connsiteY10-18464" fmla="*/ 650134 h 979633"/>
                  <a:gd name="connsiteX11-18465" fmla="*/ 537590 w 1243373"/>
                  <a:gd name="connsiteY11-18466" fmla="*/ 705134 h 979633"/>
                  <a:gd name="connsiteX12-18467" fmla="*/ 429328 w 1243373"/>
                  <a:gd name="connsiteY12-18468" fmla="*/ 838728 h 979633"/>
                  <a:gd name="connsiteX13-18469" fmla="*/ 383869 w 1243373"/>
                  <a:gd name="connsiteY13-18470" fmla="*/ 847362 h 979633"/>
                  <a:gd name="connsiteX14-18471" fmla="*/ 156874 w 1243373"/>
                  <a:gd name="connsiteY14-18472" fmla="*/ 941999 h 979633"/>
                  <a:gd name="connsiteX15-18473" fmla="*/ 210719 w 1243373"/>
                  <a:gd name="connsiteY15-18474" fmla="*/ 894888 h 979633"/>
                  <a:gd name="connsiteX16-18475" fmla="*/ 451271 w 1243373"/>
                  <a:gd name="connsiteY16-18476" fmla="*/ 725793 h 979633"/>
                  <a:gd name="connsiteX17-18477" fmla="*/ 299777 w 1243373"/>
                  <a:gd name="connsiteY17-18478" fmla="*/ 817895 h 979633"/>
                  <a:gd name="connsiteX18-18479" fmla="*/ 212441 w 1243373"/>
                  <a:gd name="connsiteY18-18480" fmla="*/ 886327 h 979633"/>
                  <a:gd name="connsiteX19-18481" fmla="*/ 157905 w 1243373"/>
                  <a:gd name="connsiteY19-18482" fmla="*/ 949801 h 979633"/>
                  <a:gd name="connsiteX20-18483" fmla="*/ 231401 w 1243373"/>
                  <a:gd name="connsiteY20-18484" fmla="*/ 817630 h 979633"/>
                  <a:gd name="connsiteX21-18485" fmla="*/ 264391 w 1243373"/>
                  <a:gd name="connsiteY21-18486" fmla="*/ 735988 h 979633"/>
                  <a:gd name="connsiteX22-18487" fmla="*/ 214226 w 1243373"/>
                  <a:gd name="connsiteY22-18488" fmla="*/ 829249 h 979633"/>
                  <a:gd name="connsiteX23-18489" fmla="*/ 133167 w 1243373"/>
                  <a:gd name="connsiteY23-18490" fmla="*/ 955587 h 979633"/>
                  <a:gd name="connsiteX24-18491" fmla="*/ 22167 w 1243373"/>
                  <a:gd name="connsiteY24-18492" fmla="*/ 966845 h 979633"/>
                  <a:gd name="connsiteX25-18493" fmla="*/ 176701 w 1243373"/>
                  <a:gd name="connsiteY25-18494" fmla="*/ 696053 h 979633"/>
                  <a:gd name="connsiteX26-18495" fmla="*/ 201563 w 1243373"/>
                  <a:gd name="connsiteY26-18496" fmla="*/ 646787 h 979633"/>
                  <a:gd name="connsiteX27-18497" fmla="*/ 322197 w 1243373"/>
                  <a:gd name="connsiteY27-18498" fmla="*/ 682395 h 979633"/>
                  <a:gd name="connsiteX28-18499" fmla="*/ 593679 w 1243373"/>
                  <a:gd name="connsiteY28-18500" fmla="*/ 417571 h 979633"/>
                  <a:gd name="connsiteX29-18501" fmla="*/ 507049 w 1243373"/>
                  <a:gd name="connsiteY29-18502" fmla="*/ 469978 h 979633"/>
                  <a:gd name="connsiteX30-18503" fmla="*/ 457237 w 1243373"/>
                  <a:gd name="connsiteY30-18504" fmla="*/ 505882 h 979633"/>
                  <a:gd name="connsiteX31-18505" fmla="*/ 317350 w 1243373"/>
                  <a:gd name="connsiteY31-18506" fmla="*/ 681704 h 979633"/>
                  <a:gd name="connsiteX32-18507" fmla="*/ 202298 w 1243373"/>
                  <a:gd name="connsiteY32-18508" fmla="*/ 646587 h 979633"/>
                  <a:gd name="connsiteX33-18509" fmla="*/ 272535 w 1243373"/>
                  <a:gd name="connsiteY33-18510" fmla="*/ 471354 h 979633"/>
                  <a:gd name="connsiteX34-18511" fmla="*/ 0 w 1243373"/>
                  <a:gd name="connsiteY34-18512" fmla="*/ 969589 h 979633"/>
                  <a:gd name="connsiteX35-18513" fmla="*/ 82632 w 1243373"/>
                  <a:gd name="connsiteY35-18514" fmla="*/ 677407 h 979633"/>
                  <a:gd name="connsiteX36-18515" fmla="*/ 191213 w 1243373"/>
                  <a:gd name="connsiteY36-18516" fmla="*/ 416843 h 979633"/>
                  <a:gd name="connsiteX37-18517" fmla="*/ 529699 w 1243373"/>
                  <a:gd name="connsiteY37-18518" fmla="*/ 4214 h 979633"/>
                  <a:gd name="connsiteX38-18519" fmla="*/ 722886 w 1243373"/>
                  <a:gd name="connsiteY38-18520" fmla="*/ 107855 h 979633"/>
                  <a:gd name="connsiteX39-18521" fmla="*/ 1122654 w 1243373"/>
                  <a:gd name="connsiteY39-18522" fmla="*/ 125859 h 979633"/>
                  <a:gd name="connsiteX40-18523" fmla="*/ 1242982 w 1243373"/>
                  <a:gd name="connsiteY40-18524" fmla="*/ 7325 h 979633"/>
                  <a:gd name="connsiteX41-18525" fmla="*/ 1087953 w 1243373"/>
                  <a:gd name="connsiteY41-18526" fmla="*/ 450615 h 979633"/>
                  <a:gd name="connsiteX42-18527" fmla="*/ 1081179 w 1243373"/>
                  <a:gd name="connsiteY42-18528" fmla="*/ 620832 h 979633"/>
                  <a:gd name="connsiteX43-18529" fmla="*/ 1171691 w 1243373"/>
                  <a:gd name="connsiteY43-18530" fmla="*/ 684025 h 979633"/>
                  <a:gd name="connsiteX44-18531" fmla="*/ 1026149 w 1243373"/>
                  <a:gd name="connsiteY44-18532" fmla="*/ 929326 h 979633"/>
                  <a:gd name="connsiteX45-18533" fmla="*/ 972825 w 1243373"/>
                  <a:gd name="connsiteY45-18534" fmla="*/ 914758 h 979633"/>
                  <a:gd name="connsiteX46-18535" fmla="*/ 914841 w 1243373"/>
                  <a:gd name="connsiteY46-18536" fmla="*/ 909214 h 979633"/>
                  <a:gd name="connsiteX47-18537" fmla="*/ 881478 w 1243373"/>
                  <a:gd name="connsiteY47-18538" fmla="*/ 909532 h 979633"/>
                  <a:gd name="connsiteX48-18539" fmla="*/ 803379 w 1243373"/>
                  <a:gd name="connsiteY48-18540" fmla="*/ 951855 h 979633"/>
                  <a:gd name="connsiteX0-18541" fmla="*/ 803379 w 1243373"/>
                  <a:gd name="connsiteY0-18542" fmla="*/ 951855 h 979633"/>
                  <a:gd name="connsiteX1-18543" fmla="*/ 771336 w 1243373"/>
                  <a:gd name="connsiteY1-18544" fmla="*/ 838265 h 979633"/>
                  <a:gd name="connsiteX2-18545" fmla="*/ 785412 w 1243373"/>
                  <a:gd name="connsiteY2-18546" fmla="*/ 962495 h 979633"/>
                  <a:gd name="connsiteX3-18547" fmla="*/ 723653 w 1243373"/>
                  <a:gd name="connsiteY3-18548" fmla="*/ 979633 h 979633"/>
                  <a:gd name="connsiteX4-18549" fmla="*/ 693140 w 1243373"/>
                  <a:gd name="connsiteY4-18550" fmla="*/ 944893 h 979633"/>
                  <a:gd name="connsiteX5-18551" fmla="*/ 666435 w 1243373"/>
                  <a:gd name="connsiteY5-18552" fmla="*/ 918706 h 979633"/>
                  <a:gd name="connsiteX6-18553" fmla="*/ 615785 w 1243373"/>
                  <a:gd name="connsiteY6-18554" fmla="*/ 922382 h 979633"/>
                  <a:gd name="connsiteX7-18555" fmla="*/ 598136 w 1243373"/>
                  <a:gd name="connsiteY7-18556" fmla="*/ 809443 h 979633"/>
                  <a:gd name="connsiteX8-18557" fmla="*/ 474772 w 1243373"/>
                  <a:gd name="connsiteY8-18558" fmla="*/ 813658 h 979633"/>
                  <a:gd name="connsiteX9-18559" fmla="*/ 516240 w 1243373"/>
                  <a:gd name="connsiteY9-18560" fmla="*/ 762528 h 979633"/>
                  <a:gd name="connsiteX10-18561" fmla="*/ 618937 w 1243373"/>
                  <a:gd name="connsiteY10-18562" fmla="*/ 650134 h 979633"/>
                  <a:gd name="connsiteX11-18563" fmla="*/ 537590 w 1243373"/>
                  <a:gd name="connsiteY11-18564" fmla="*/ 705134 h 979633"/>
                  <a:gd name="connsiteX12-18565" fmla="*/ 429328 w 1243373"/>
                  <a:gd name="connsiteY12-18566" fmla="*/ 838728 h 979633"/>
                  <a:gd name="connsiteX13-18567" fmla="*/ 383869 w 1243373"/>
                  <a:gd name="connsiteY13-18568" fmla="*/ 847362 h 979633"/>
                  <a:gd name="connsiteX14-18569" fmla="*/ 156874 w 1243373"/>
                  <a:gd name="connsiteY14-18570" fmla="*/ 941999 h 979633"/>
                  <a:gd name="connsiteX15-18571" fmla="*/ 210719 w 1243373"/>
                  <a:gd name="connsiteY15-18572" fmla="*/ 894888 h 979633"/>
                  <a:gd name="connsiteX16-18573" fmla="*/ 449438 w 1243373"/>
                  <a:gd name="connsiteY16-18574" fmla="*/ 886970 h 979633"/>
                  <a:gd name="connsiteX17-18575" fmla="*/ 299777 w 1243373"/>
                  <a:gd name="connsiteY17-18576" fmla="*/ 817895 h 979633"/>
                  <a:gd name="connsiteX18-18577" fmla="*/ 212441 w 1243373"/>
                  <a:gd name="connsiteY18-18578" fmla="*/ 886327 h 979633"/>
                  <a:gd name="connsiteX19-18579" fmla="*/ 157905 w 1243373"/>
                  <a:gd name="connsiteY19-18580" fmla="*/ 949801 h 979633"/>
                  <a:gd name="connsiteX20-18581" fmla="*/ 231401 w 1243373"/>
                  <a:gd name="connsiteY20-18582" fmla="*/ 817630 h 979633"/>
                  <a:gd name="connsiteX21-18583" fmla="*/ 264391 w 1243373"/>
                  <a:gd name="connsiteY21-18584" fmla="*/ 735988 h 979633"/>
                  <a:gd name="connsiteX22-18585" fmla="*/ 214226 w 1243373"/>
                  <a:gd name="connsiteY22-18586" fmla="*/ 829249 h 979633"/>
                  <a:gd name="connsiteX23-18587" fmla="*/ 133167 w 1243373"/>
                  <a:gd name="connsiteY23-18588" fmla="*/ 955587 h 979633"/>
                  <a:gd name="connsiteX24-18589" fmla="*/ 22167 w 1243373"/>
                  <a:gd name="connsiteY24-18590" fmla="*/ 966845 h 979633"/>
                  <a:gd name="connsiteX25-18591" fmla="*/ 176701 w 1243373"/>
                  <a:gd name="connsiteY25-18592" fmla="*/ 696053 h 979633"/>
                  <a:gd name="connsiteX26-18593" fmla="*/ 201563 w 1243373"/>
                  <a:gd name="connsiteY26-18594" fmla="*/ 646787 h 979633"/>
                  <a:gd name="connsiteX27-18595" fmla="*/ 322197 w 1243373"/>
                  <a:gd name="connsiteY27-18596" fmla="*/ 682395 h 979633"/>
                  <a:gd name="connsiteX28-18597" fmla="*/ 593679 w 1243373"/>
                  <a:gd name="connsiteY28-18598" fmla="*/ 417571 h 979633"/>
                  <a:gd name="connsiteX29-18599" fmla="*/ 507049 w 1243373"/>
                  <a:gd name="connsiteY29-18600" fmla="*/ 469978 h 979633"/>
                  <a:gd name="connsiteX30-18601" fmla="*/ 457237 w 1243373"/>
                  <a:gd name="connsiteY30-18602" fmla="*/ 505882 h 979633"/>
                  <a:gd name="connsiteX31-18603" fmla="*/ 317350 w 1243373"/>
                  <a:gd name="connsiteY31-18604" fmla="*/ 681704 h 979633"/>
                  <a:gd name="connsiteX32-18605" fmla="*/ 202298 w 1243373"/>
                  <a:gd name="connsiteY32-18606" fmla="*/ 646587 h 979633"/>
                  <a:gd name="connsiteX33-18607" fmla="*/ 272535 w 1243373"/>
                  <a:gd name="connsiteY33-18608" fmla="*/ 471354 h 979633"/>
                  <a:gd name="connsiteX34-18609" fmla="*/ 0 w 1243373"/>
                  <a:gd name="connsiteY34-18610" fmla="*/ 969589 h 979633"/>
                  <a:gd name="connsiteX35-18611" fmla="*/ 82632 w 1243373"/>
                  <a:gd name="connsiteY35-18612" fmla="*/ 677407 h 979633"/>
                  <a:gd name="connsiteX36-18613" fmla="*/ 191213 w 1243373"/>
                  <a:gd name="connsiteY36-18614" fmla="*/ 416843 h 979633"/>
                  <a:gd name="connsiteX37-18615" fmla="*/ 529699 w 1243373"/>
                  <a:gd name="connsiteY37-18616" fmla="*/ 4214 h 979633"/>
                  <a:gd name="connsiteX38-18617" fmla="*/ 722886 w 1243373"/>
                  <a:gd name="connsiteY38-18618" fmla="*/ 107855 h 979633"/>
                  <a:gd name="connsiteX39-18619" fmla="*/ 1122654 w 1243373"/>
                  <a:gd name="connsiteY39-18620" fmla="*/ 125859 h 979633"/>
                  <a:gd name="connsiteX40-18621" fmla="*/ 1242982 w 1243373"/>
                  <a:gd name="connsiteY40-18622" fmla="*/ 7325 h 979633"/>
                  <a:gd name="connsiteX41-18623" fmla="*/ 1087953 w 1243373"/>
                  <a:gd name="connsiteY41-18624" fmla="*/ 450615 h 979633"/>
                  <a:gd name="connsiteX42-18625" fmla="*/ 1081179 w 1243373"/>
                  <a:gd name="connsiteY42-18626" fmla="*/ 620832 h 979633"/>
                  <a:gd name="connsiteX43-18627" fmla="*/ 1171691 w 1243373"/>
                  <a:gd name="connsiteY43-18628" fmla="*/ 684025 h 979633"/>
                  <a:gd name="connsiteX44-18629" fmla="*/ 1026149 w 1243373"/>
                  <a:gd name="connsiteY44-18630" fmla="*/ 929326 h 979633"/>
                  <a:gd name="connsiteX45-18631" fmla="*/ 972825 w 1243373"/>
                  <a:gd name="connsiteY45-18632" fmla="*/ 914758 h 979633"/>
                  <a:gd name="connsiteX46-18633" fmla="*/ 914841 w 1243373"/>
                  <a:gd name="connsiteY46-18634" fmla="*/ 909214 h 979633"/>
                  <a:gd name="connsiteX47-18635" fmla="*/ 881478 w 1243373"/>
                  <a:gd name="connsiteY47-18636" fmla="*/ 909532 h 979633"/>
                  <a:gd name="connsiteX48-18637" fmla="*/ 803379 w 1243373"/>
                  <a:gd name="connsiteY48-18638" fmla="*/ 951855 h 979633"/>
                  <a:gd name="connsiteX0-18639" fmla="*/ 803379 w 1243373"/>
                  <a:gd name="connsiteY0-18640" fmla="*/ 951855 h 979633"/>
                  <a:gd name="connsiteX1-18641" fmla="*/ 771336 w 1243373"/>
                  <a:gd name="connsiteY1-18642" fmla="*/ 838265 h 979633"/>
                  <a:gd name="connsiteX2-18643" fmla="*/ 785412 w 1243373"/>
                  <a:gd name="connsiteY2-18644" fmla="*/ 962495 h 979633"/>
                  <a:gd name="connsiteX3-18645" fmla="*/ 723653 w 1243373"/>
                  <a:gd name="connsiteY3-18646" fmla="*/ 979633 h 979633"/>
                  <a:gd name="connsiteX4-18647" fmla="*/ 693140 w 1243373"/>
                  <a:gd name="connsiteY4-18648" fmla="*/ 944893 h 979633"/>
                  <a:gd name="connsiteX5-18649" fmla="*/ 666435 w 1243373"/>
                  <a:gd name="connsiteY5-18650" fmla="*/ 918706 h 979633"/>
                  <a:gd name="connsiteX6-18651" fmla="*/ 615785 w 1243373"/>
                  <a:gd name="connsiteY6-18652" fmla="*/ 922382 h 979633"/>
                  <a:gd name="connsiteX7-18653" fmla="*/ 598136 w 1243373"/>
                  <a:gd name="connsiteY7-18654" fmla="*/ 809443 h 979633"/>
                  <a:gd name="connsiteX8-18655" fmla="*/ 474772 w 1243373"/>
                  <a:gd name="connsiteY8-18656" fmla="*/ 813658 h 979633"/>
                  <a:gd name="connsiteX9-18657" fmla="*/ 516240 w 1243373"/>
                  <a:gd name="connsiteY9-18658" fmla="*/ 762528 h 979633"/>
                  <a:gd name="connsiteX10-18659" fmla="*/ 618937 w 1243373"/>
                  <a:gd name="connsiteY10-18660" fmla="*/ 650134 h 979633"/>
                  <a:gd name="connsiteX11-18661" fmla="*/ 537590 w 1243373"/>
                  <a:gd name="connsiteY11-18662" fmla="*/ 705134 h 979633"/>
                  <a:gd name="connsiteX12-18663" fmla="*/ 429328 w 1243373"/>
                  <a:gd name="connsiteY12-18664" fmla="*/ 838728 h 979633"/>
                  <a:gd name="connsiteX13-18665" fmla="*/ 383869 w 1243373"/>
                  <a:gd name="connsiteY13-18666" fmla="*/ 847362 h 979633"/>
                  <a:gd name="connsiteX14-18667" fmla="*/ 156874 w 1243373"/>
                  <a:gd name="connsiteY14-18668" fmla="*/ 941999 h 979633"/>
                  <a:gd name="connsiteX15-18669" fmla="*/ 210719 w 1243373"/>
                  <a:gd name="connsiteY15-18670" fmla="*/ 894888 h 979633"/>
                  <a:gd name="connsiteX16-18671" fmla="*/ 453528 w 1243373"/>
                  <a:gd name="connsiteY16-18672" fmla="*/ 726690 h 979633"/>
                  <a:gd name="connsiteX17-18673" fmla="*/ 299777 w 1243373"/>
                  <a:gd name="connsiteY17-18674" fmla="*/ 817895 h 979633"/>
                  <a:gd name="connsiteX18-18675" fmla="*/ 212441 w 1243373"/>
                  <a:gd name="connsiteY18-18676" fmla="*/ 886327 h 979633"/>
                  <a:gd name="connsiteX19-18677" fmla="*/ 157905 w 1243373"/>
                  <a:gd name="connsiteY19-18678" fmla="*/ 949801 h 979633"/>
                  <a:gd name="connsiteX20-18679" fmla="*/ 231401 w 1243373"/>
                  <a:gd name="connsiteY20-18680" fmla="*/ 817630 h 979633"/>
                  <a:gd name="connsiteX21-18681" fmla="*/ 264391 w 1243373"/>
                  <a:gd name="connsiteY21-18682" fmla="*/ 735988 h 979633"/>
                  <a:gd name="connsiteX22-18683" fmla="*/ 214226 w 1243373"/>
                  <a:gd name="connsiteY22-18684" fmla="*/ 829249 h 979633"/>
                  <a:gd name="connsiteX23-18685" fmla="*/ 133167 w 1243373"/>
                  <a:gd name="connsiteY23-18686" fmla="*/ 955587 h 979633"/>
                  <a:gd name="connsiteX24-18687" fmla="*/ 22167 w 1243373"/>
                  <a:gd name="connsiteY24-18688" fmla="*/ 966845 h 979633"/>
                  <a:gd name="connsiteX25-18689" fmla="*/ 176701 w 1243373"/>
                  <a:gd name="connsiteY25-18690" fmla="*/ 696053 h 979633"/>
                  <a:gd name="connsiteX26-18691" fmla="*/ 201563 w 1243373"/>
                  <a:gd name="connsiteY26-18692" fmla="*/ 646787 h 979633"/>
                  <a:gd name="connsiteX27-18693" fmla="*/ 322197 w 1243373"/>
                  <a:gd name="connsiteY27-18694" fmla="*/ 682395 h 979633"/>
                  <a:gd name="connsiteX28-18695" fmla="*/ 593679 w 1243373"/>
                  <a:gd name="connsiteY28-18696" fmla="*/ 417571 h 979633"/>
                  <a:gd name="connsiteX29-18697" fmla="*/ 507049 w 1243373"/>
                  <a:gd name="connsiteY29-18698" fmla="*/ 469978 h 979633"/>
                  <a:gd name="connsiteX30-18699" fmla="*/ 457237 w 1243373"/>
                  <a:gd name="connsiteY30-18700" fmla="*/ 505882 h 979633"/>
                  <a:gd name="connsiteX31-18701" fmla="*/ 317350 w 1243373"/>
                  <a:gd name="connsiteY31-18702" fmla="*/ 681704 h 979633"/>
                  <a:gd name="connsiteX32-18703" fmla="*/ 202298 w 1243373"/>
                  <a:gd name="connsiteY32-18704" fmla="*/ 646587 h 979633"/>
                  <a:gd name="connsiteX33-18705" fmla="*/ 272535 w 1243373"/>
                  <a:gd name="connsiteY33-18706" fmla="*/ 471354 h 979633"/>
                  <a:gd name="connsiteX34-18707" fmla="*/ 0 w 1243373"/>
                  <a:gd name="connsiteY34-18708" fmla="*/ 969589 h 979633"/>
                  <a:gd name="connsiteX35-18709" fmla="*/ 82632 w 1243373"/>
                  <a:gd name="connsiteY35-18710" fmla="*/ 677407 h 979633"/>
                  <a:gd name="connsiteX36-18711" fmla="*/ 191213 w 1243373"/>
                  <a:gd name="connsiteY36-18712" fmla="*/ 416843 h 979633"/>
                  <a:gd name="connsiteX37-18713" fmla="*/ 529699 w 1243373"/>
                  <a:gd name="connsiteY37-18714" fmla="*/ 4214 h 979633"/>
                  <a:gd name="connsiteX38-18715" fmla="*/ 722886 w 1243373"/>
                  <a:gd name="connsiteY38-18716" fmla="*/ 107855 h 979633"/>
                  <a:gd name="connsiteX39-18717" fmla="*/ 1122654 w 1243373"/>
                  <a:gd name="connsiteY39-18718" fmla="*/ 125859 h 979633"/>
                  <a:gd name="connsiteX40-18719" fmla="*/ 1242982 w 1243373"/>
                  <a:gd name="connsiteY40-18720" fmla="*/ 7325 h 979633"/>
                  <a:gd name="connsiteX41-18721" fmla="*/ 1087953 w 1243373"/>
                  <a:gd name="connsiteY41-18722" fmla="*/ 450615 h 979633"/>
                  <a:gd name="connsiteX42-18723" fmla="*/ 1081179 w 1243373"/>
                  <a:gd name="connsiteY42-18724" fmla="*/ 620832 h 979633"/>
                  <a:gd name="connsiteX43-18725" fmla="*/ 1171691 w 1243373"/>
                  <a:gd name="connsiteY43-18726" fmla="*/ 684025 h 979633"/>
                  <a:gd name="connsiteX44-18727" fmla="*/ 1026149 w 1243373"/>
                  <a:gd name="connsiteY44-18728" fmla="*/ 929326 h 979633"/>
                  <a:gd name="connsiteX45-18729" fmla="*/ 972825 w 1243373"/>
                  <a:gd name="connsiteY45-18730" fmla="*/ 914758 h 979633"/>
                  <a:gd name="connsiteX46-18731" fmla="*/ 914841 w 1243373"/>
                  <a:gd name="connsiteY46-18732" fmla="*/ 909214 h 979633"/>
                  <a:gd name="connsiteX47-18733" fmla="*/ 881478 w 1243373"/>
                  <a:gd name="connsiteY47-18734" fmla="*/ 909532 h 979633"/>
                  <a:gd name="connsiteX48-18735" fmla="*/ 803379 w 1243373"/>
                  <a:gd name="connsiteY48-18736" fmla="*/ 951855 h 979633"/>
                  <a:gd name="connsiteX0-18737" fmla="*/ 803379 w 1243373"/>
                  <a:gd name="connsiteY0-18738" fmla="*/ 951855 h 979633"/>
                  <a:gd name="connsiteX1-18739" fmla="*/ 771336 w 1243373"/>
                  <a:gd name="connsiteY1-18740" fmla="*/ 838265 h 979633"/>
                  <a:gd name="connsiteX2-18741" fmla="*/ 785412 w 1243373"/>
                  <a:gd name="connsiteY2-18742" fmla="*/ 962495 h 979633"/>
                  <a:gd name="connsiteX3-18743" fmla="*/ 723653 w 1243373"/>
                  <a:gd name="connsiteY3-18744" fmla="*/ 979633 h 979633"/>
                  <a:gd name="connsiteX4-18745" fmla="*/ 693140 w 1243373"/>
                  <a:gd name="connsiteY4-18746" fmla="*/ 944893 h 979633"/>
                  <a:gd name="connsiteX5-18747" fmla="*/ 666435 w 1243373"/>
                  <a:gd name="connsiteY5-18748" fmla="*/ 918706 h 979633"/>
                  <a:gd name="connsiteX6-18749" fmla="*/ 615785 w 1243373"/>
                  <a:gd name="connsiteY6-18750" fmla="*/ 922382 h 979633"/>
                  <a:gd name="connsiteX7-18751" fmla="*/ 598136 w 1243373"/>
                  <a:gd name="connsiteY7-18752" fmla="*/ 809443 h 979633"/>
                  <a:gd name="connsiteX8-18753" fmla="*/ 474772 w 1243373"/>
                  <a:gd name="connsiteY8-18754" fmla="*/ 813658 h 979633"/>
                  <a:gd name="connsiteX9-18755" fmla="*/ 516240 w 1243373"/>
                  <a:gd name="connsiteY9-18756" fmla="*/ 762528 h 979633"/>
                  <a:gd name="connsiteX10-18757" fmla="*/ 618937 w 1243373"/>
                  <a:gd name="connsiteY10-18758" fmla="*/ 650134 h 979633"/>
                  <a:gd name="connsiteX11-18759" fmla="*/ 537590 w 1243373"/>
                  <a:gd name="connsiteY11-18760" fmla="*/ 705134 h 979633"/>
                  <a:gd name="connsiteX12-18761" fmla="*/ 429328 w 1243373"/>
                  <a:gd name="connsiteY12-18762" fmla="*/ 838728 h 979633"/>
                  <a:gd name="connsiteX13-18763" fmla="*/ 383869 w 1243373"/>
                  <a:gd name="connsiteY13-18764" fmla="*/ 847362 h 979633"/>
                  <a:gd name="connsiteX14-18765" fmla="*/ 156874 w 1243373"/>
                  <a:gd name="connsiteY14-18766" fmla="*/ 941999 h 979633"/>
                  <a:gd name="connsiteX15-18767" fmla="*/ 210719 w 1243373"/>
                  <a:gd name="connsiteY15-18768" fmla="*/ 894888 h 979633"/>
                  <a:gd name="connsiteX16-18769" fmla="*/ 453528 w 1243373"/>
                  <a:gd name="connsiteY16-18770" fmla="*/ 726690 h 979633"/>
                  <a:gd name="connsiteX17-18771" fmla="*/ 298503 w 1243373"/>
                  <a:gd name="connsiteY17-18772" fmla="*/ 783381 h 979633"/>
                  <a:gd name="connsiteX18-18773" fmla="*/ 212441 w 1243373"/>
                  <a:gd name="connsiteY18-18774" fmla="*/ 886327 h 979633"/>
                  <a:gd name="connsiteX19-18775" fmla="*/ 157905 w 1243373"/>
                  <a:gd name="connsiteY19-18776" fmla="*/ 949801 h 979633"/>
                  <a:gd name="connsiteX20-18777" fmla="*/ 231401 w 1243373"/>
                  <a:gd name="connsiteY20-18778" fmla="*/ 817630 h 979633"/>
                  <a:gd name="connsiteX21-18779" fmla="*/ 264391 w 1243373"/>
                  <a:gd name="connsiteY21-18780" fmla="*/ 735988 h 979633"/>
                  <a:gd name="connsiteX22-18781" fmla="*/ 214226 w 1243373"/>
                  <a:gd name="connsiteY22-18782" fmla="*/ 829249 h 979633"/>
                  <a:gd name="connsiteX23-18783" fmla="*/ 133167 w 1243373"/>
                  <a:gd name="connsiteY23-18784" fmla="*/ 955587 h 979633"/>
                  <a:gd name="connsiteX24-18785" fmla="*/ 22167 w 1243373"/>
                  <a:gd name="connsiteY24-18786" fmla="*/ 966845 h 979633"/>
                  <a:gd name="connsiteX25-18787" fmla="*/ 176701 w 1243373"/>
                  <a:gd name="connsiteY25-18788" fmla="*/ 696053 h 979633"/>
                  <a:gd name="connsiteX26-18789" fmla="*/ 201563 w 1243373"/>
                  <a:gd name="connsiteY26-18790" fmla="*/ 646787 h 979633"/>
                  <a:gd name="connsiteX27-18791" fmla="*/ 322197 w 1243373"/>
                  <a:gd name="connsiteY27-18792" fmla="*/ 682395 h 979633"/>
                  <a:gd name="connsiteX28-18793" fmla="*/ 593679 w 1243373"/>
                  <a:gd name="connsiteY28-18794" fmla="*/ 417571 h 979633"/>
                  <a:gd name="connsiteX29-18795" fmla="*/ 507049 w 1243373"/>
                  <a:gd name="connsiteY29-18796" fmla="*/ 469978 h 979633"/>
                  <a:gd name="connsiteX30-18797" fmla="*/ 457237 w 1243373"/>
                  <a:gd name="connsiteY30-18798" fmla="*/ 505882 h 979633"/>
                  <a:gd name="connsiteX31-18799" fmla="*/ 317350 w 1243373"/>
                  <a:gd name="connsiteY31-18800" fmla="*/ 681704 h 979633"/>
                  <a:gd name="connsiteX32-18801" fmla="*/ 202298 w 1243373"/>
                  <a:gd name="connsiteY32-18802" fmla="*/ 646587 h 979633"/>
                  <a:gd name="connsiteX33-18803" fmla="*/ 272535 w 1243373"/>
                  <a:gd name="connsiteY33-18804" fmla="*/ 471354 h 979633"/>
                  <a:gd name="connsiteX34-18805" fmla="*/ 0 w 1243373"/>
                  <a:gd name="connsiteY34-18806" fmla="*/ 969589 h 979633"/>
                  <a:gd name="connsiteX35-18807" fmla="*/ 82632 w 1243373"/>
                  <a:gd name="connsiteY35-18808" fmla="*/ 677407 h 979633"/>
                  <a:gd name="connsiteX36-18809" fmla="*/ 191213 w 1243373"/>
                  <a:gd name="connsiteY36-18810" fmla="*/ 416843 h 979633"/>
                  <a:gd name="connsiteX37-18811" fmla="*/ 529699 w 1243373"/>
                  <a:gd name="connsiteY37-18812" fmla="*/ 4214 h 979633"/>
                  <a:gd name="connsiteX38-18813" fmla="*/ 722886 w 1243373"/>
                  <a:gd name="connsiteY38-18814" fmla="*/ 107855 h 979633"/>
                  <a:gd name="connsiteX39-18815" fmla="*/ 1122654 w 1243373"/>
                  <a:gd name="connsiteY39-18816" fmla="*/ 125859 h 979633"/>
                  <a:gd name="connsiteX40-18817" fmla="*/ 1242982 w 1243373"/>
                  <a:gd name="connsiteY40-18818" fmla="*/ 7325 h 979633"/>
                  <a:gd name="connsiteX41-18819" fmla="*/ 1087953 w 1243373"/>
                  <a:gd name="connsiteY41-18820" fmla="*/ 450615 h 979633"/>
                  <a:gd name="connsiteX42-18821" fmla="*/ 1081179 w 1243373"/>
                  <a:gd name="connsiteY42-18822" fmla="*/ 620832 h 979633"/>
                  <a:gd name="connsiteX43-18823" fmla="*/ 1171691 w 1243373"/>
                  <a:gd name="connsiteY43-18824" fmla="*/ 684025 h 979633"/>
                  <a:gd name="connsiteX44-18825" fmla="*/ 1026149 w 1243373"/>
                  <a:gd name="connsiteY44-18826" fmla="*/ 929326 h 979633"/>
                  <a:gd name="connsiteX45-18827" fmla="*/ 972825 w 1243373"/>
                  <a:gd name="connsiteY45-18828" fmla="*/ 914758 h 979633"/>
                  <a:gd name="connsiteX46-18829" fmla="*/ 914841 w 1243373"/>
                  <a:gd name="connsiteY46-18830" fmla="*/ 909214 h 979633"/>
                  <a:gd name="connsiteX47-18831" fmla="*/ 881478 w 1243373"/>
                  <a:gd name="connsiteY47-18832" fmla="*/ 909532 h 979633"/>
                  <a:gd name="connsiteX48-18833" fmla="*/ 803379 w 1243373"/>
                  <a:gd name="connsiteY48-18834" fmla="*/ 951855 h 979633"/>
                  <a:gd name="connsiteX0-18835" fmla="*/ 803379 w 1243373"/>
                  <a:gd name="connsiteY0-18836" fmla="*/ 951855 h 979633"/>
                  <a:gd name="connsiteX1-18837" fmla="*/ 771336 w 1243373"/>
                  <a:gd name="connsiteY1-18838" fmla="*/ 838265 h 979633"/>
                  <a:gd name="connsiteX2-18839" fmla="*/ 785412 w 1243373"/>
                  <a:gd name="connsiteY2-18840" fmla="*/ 962495 h 979633"/>
                  <a:gd name="connsiteX3-18841" fmla="*/ 723653 w 1243373"/>
                  <a:gd name="connsiteY3-18842" fmla="*/ 979633 h 979633"/>
                  <a:gd name="connsiteX4-18843" fmla="*/ 693140 w 1243373"/>
                  <a:gd name="connsiteY4-18844" fmla="*/ 944893 h 979633"/>
                  <a:gd name="connsiteX5-18845" fmla="*/ 666435 w 1243373"/>
                  <a:gd name="connsiteY5-18846" fmla="*/ 918706 h 979633"/>
                  <a:gd name="connsiteX6-18847" fmla="*/ 615785 w 1243373"/>
                  <a:gd name="connsiteY6-18848" fmla="*/ 922382 h 979633"/>
                  <a:gd name="connsiteX7-18849" fmla="*/ 598136 w 1243373"/>
                  <a:gd name="connsiteY7-18850" fmla="*/ 809443 h 979633"/>
                  <a:gd name="connsiteX8-18851" fmla="*/ 474772 w 1243373"/>
                  <a:gd name="connsiteY8-18852" fmla="*/ 813658 h 979633"/>
                  <a:gd name="connsiteX9-18853" fmla="*/ 516240 w 1243373"/>
                  <a:gd name="connsiteY9-18854" fmla="*/ 762528 h 979633"/>
                  <a:gd name="connsiteX10-18855" fmla="*/ 618937 w 1243373"/>
                  <a:gd name="connsiteY10-18856" fmla="*/ 650134 h 979633"/>
                  <a:gd name="connsiteX11-18857" fmla="*/ 537590 w 1243373"/>
                  <a:gd name="connsiteY11-18858" fmla="*/ 705134 h 979633"/>
                  <a:gd name="connsiteX12-18859" fmla="*/ 429328 w 1243373"/>
                  <a:gd name="connsiteY12-18860" fmla="*/ 838728 h 979633"/>
                  <a:gd name="connsiteX13-18861" fmla="*/ 383869 w 1243373"/>
                  <a:gd name="connsiteY13-18862" fmla="*/ 847362 h 979633"/>
                  <a:gd name="connsiteX14-18863" fmla="*/ 156874 w 1243373"/>
                  <a:gd name="connsiteY14-18864" fmla="*/ 941999 h 979633"/>
                  <a:gd name="connsiteX15-18865" fmla="*/ 210719 w 1243373"/>
                  <a:gd name="connsiteY15-18866" fmla="*/ 894888 h 979633"/>
                  <a:gd name="connsiteX16-18867" fmla="*/ 453528 w 1243373"/>
                  <a:gd name="connsiteY16-18868" fmla="*/ 726690 h 979633"/>
                  <a:gd name="connsiteX17-18869" fmla="*/ 297289 w 1243373"/>
                  <a:gd name="connsiteY17-18870" fmla="*/ 765524 h 979633"/>
                  <a:gd name="connsiteX18-18871" fmla="*/ 212441 w 1243373"/>
                  <a:gd name="connsiteY18-18872" fmla="*/ 886327 h 979633"/>
                  <a:gd name="connsiteX19-18873" fmla="*/ 157905 w 1243373"/>
                  <a:gd name="connsiteY19-18874" fmla="*/ 949801 h 979633"/>
                  <a:gd name="connsiteX20-18875" fmla="*/ 231401 w 1243373"/>
                  <a:gd name="connsiteY20-18876" fmla="*/ 817630 h 979633"/>
                  <a:gd name="connsiteX21-18877" fmla="*/ 264391 w 1243373"/>
                  <a:gd name="connsiteY21-18878" fmla="*/ 735988 h 979633"/>
                  <a:gd name="connsiteX22-18879" fmla="*/ 214226 w 1243373"/>
                  <a:gd name="connsiteY22-18880" fmla="*/ 829249 h 979633"/>
                  <a:gd name="connsiteX23-18881" fmla="*/ 133167 w 1243373"/>
                  <a:gd name="connsiteY23-18882" fmla="*/ 955587 h 979633"/>
                  <a:gd name="connsiteX24-18883" fmla="*/ 22167 w 1243373"/>
                  <a:gd name="connsiteY24-18884" fmla="*/ 966845 h 979633"/>
                  <a:gd name="connsiteX25-18885" fmla="*/ 176701 w 1243373"/>
                  <a:gd name="connsiteY25-18886" fmla="*/ 696053 h 979633"/>
                  <a:gd name="connsiteX26-18887" fmla="*/ 201563 w 1243373"/>
                  <a:gd name="connsiteY26-18888" fmla="*/ 646787 h 979633"/>
                  <a:gd name="connsiteX27-18889" fmla="*/ 322197 w 1243373"/>
                  <a:gd name="connsiteY27-18890" fmla="*/ 682395 h 979633"/>
                  <a:gd name="connsiteX28-18891" fmla="*/ 593679 w 1243373"/>
                  <a:gd name="connsiteY28-18892" fmla="*/ 417571 h 979633"/>
                  <a:gd name="connsiteX29-18893" fmla="*/ 507049 w 1243373"/>
                  <a:gd name="connsiteY29-18894" fmla="*/ 469978 h 979633"/>
                  <a:gd name="connsiteX30-18895" fmla="*/ 457237 w 1243373"/>
                  <a:gd name="connsiteY30-18896" fmla="*/ 505882 h 979633"/>
                  <a:gd name="connsiteX31-18897" fmla="*/ 317350 w 1243373"/>
                  <a:gd name="connsiteY31-18898" fmla="*/ 681704 h 979633"/>
                  <a:gd name="connsiteX32-18899" fmla="*/ 202298 w 1243373"/>
                  <a:gd name="connsiteY32-18900" fmla="*/ 646587 h 979633"/>
                  <a:gd name="connsiteX33-18901" fmla="*/ 272535 w 1243373"/>
                  <a:gd name="connsiteY33-18902" fmla="*/ 471354 h 979633"/>
                  <a:gd name="connsiteX34-18903" fmla="*/ 0 w 1243373"/>
                  <a:gd name="connsiteY34-18904" fmla="*/ 969589 h 979633"/>
                  <a:gd name="connsiteX35-18905" fmla="*/ 82632 w 1243373"/>
                  <a:gd name="connsiteY35-18906" fmla="*/ 677407 h 979633"/>
                  <a:gd name="connsiteX36-18907" fmla="*/ 191213 w 1243373"/>
                  <a:gd name="connsiteY36-18908" fmla="*/ 416843 h 979633"/>
                  <a:gd name="connsiteX37-18909" fmla="*/ 529699 w 1243373"/>
                  <a:gd name="connsiteY37-18910" fmla="*/ 4214 h 979633"/>
                  <a:gd name="connsiteX38-18911" fmla="*/ 722886 w 1243373"/>
                  <a:gd name="connsiteY38-18912" fmla="*/ 107855 h 979633"/>
                  <a:gd name="connsiteX39-18913" fmla="*/ 1122654 w 1243373"/>
                  <a:gd name="connsiteY39-18914" fmla="*/ 125859 h 979633"/>
                  <a:gd name="connsiteX40-18915" fmla="*/ 1242982 w 1243373"/>
                  <a:gd name="connsiteY40-18916" fmla="*/ 7325 h 979633"/>
                  <a:gd name="connsiteX41-18917" fmla="*/ 1087953 w 1243373"/>
                  <a:gd name="connsiteY41-18918" fmla="*/ 450615 h 979633"/>
                  <a:gd name="connsiteX42-18919" fmla="*/ 1081179 w 1243373"/>
                  <a:gd name="connsiteY42-18920" fmla="*/ 620832 h 979633"/>
                  <a:gd name="connsiteX43-18921" fmla="*/ 1171691 w 1243373"/>
                  <a:gd name="connsiteY43-18922" fmla="*/ 684025 h 979633"/>
                  <a:gd name="connsiteX44-18923" fmla="*/ 1026149 w 1243373"/>
                  <a:gd name="connsiteY44-18924" fmla="*/ 929326 h 979633"/>
                  <a:gd name="connsiteX45-18925" fmla="*/ 972825 w 1243373"/>
                  <a:gd name="connsiteY45-18926" fmla="*/ 914758 h 979633"/>
                  <a:gd name="connsiteX46-18927" fmla="*/ 914841 w 1243373"/>
                  <a:gd name="connsiteY46-18928" fmla="*/ 909214 h 979633"/>
                  <a:gd name="connsiteX47-18929" fmla="*/ 881478 w 1243373"/>
                  <a:gd name="connsiteY47-18930" fmla="*/ 909532 h 979633"/>
                  <a:gd name="connsiteX48-18931" fmla="*/ 803379 w 1243373"/>
                  <a:gd name="connsiteY48-18932" fmla="*/ 951855 h 979633"/>
                  <a:gd name="connsiteX0-18933" fmla="*/ 803379 w 1243373"/>
                  <a:gd name="connsiteY0-18934" fmla="*/ 951855 h 979633"/>
                  <a:gd name="connsiteX1-18935" fmla="*/ 771336 w 1243373"/>
                  <a:gd name="connsiteY1-18936" fmla="*/ 838265 h 979633"/>
                  <a:gd name="connsiteX2-18937" fmla="*/ 785412 w 1243373"/>
                  <a:gd name="connsiteY2-18938" fmla="*/ 962495 h 979633"/>
                  <a:gd name="connsiteX3-18939" fmla="*/ 723653 w 1243373"/>
                  <a:gd name="connsiteY3-18940" fmla="*/ 979633 h 979633"/>
                  <a:gd name="connsiteX4-18941" fmla="*/ 693140 w 1243373"/>
                  <a:gd name="connsiteY4-18942" fmla="*/ 944893 h 979633"/>
                  <a:gd name="connsiteX5-18943" fmla="*/ 666435 w 1243373"/>
                  <a:gd name="connsiteY5-18944" fmla="*/ 918706 h 979633"/>
                  <a:gd name="connsiteX6-18945" fmla="*/ 615785 w 1243373"/>
                  <a:gd name="connsiteY6-18946" fmla="*/ 922382 h 979633"/>
                  <a:gd name="connsiteX7-18947" fmla="*/ 598136 w 1243373"/>
                  <a:gd name="connsiteY7-18948" fmla="*/ 809443 h 979633"/>
                  <a:gd name="connsiteX8-18949" fmla="*/ 474772 w 1243373"/>
                  <a:gd name="connsiteY8-18950" fmla="*/ 813658 h 979633"/>
                  <a:gd name="connsiteX9-18951" fmla="*/ 516240 w 1243373"/>
                  <a:gd name="connsiteY9-18952" fmla="*/ 762528 h 979633"/>
                  <a:gd name="connsiteX10-18953" fmla="*/ 618937 w 1243373"/>
                  <a:gd name="connsiteY10-18954" fmla="*/ 650134 h 979633"/>
                  <a:gd name="connsiteX11-18955" fmla="*/ 537590 w 1243373"/>
                  <a:gd name="connsiteY11-18956" fmla="*/ 705134 h 979633"/>
                  <a:gd name="connsiteX12-18957" fmla="*/ 429328 w 1243373"/>
                  <a:gd name="connsiteY12-18958" fmla="*/ 838728 h 979633"/>
                  <a:gd name="connsiteX13-18959" fmla="*/ 383869 w 1243373"/>
                  <a:gd name="connsiteY13-18960" fmla="*/ 847362 h 979633"/>
                  <a:gd name="connsiteX14-18961" fmla="*/ 156874 w 1243373"/>
                  <a:gd name="connsiteY14-18962" fmla="*/ 941999 h 979633"/>
                  <a:gd name="connsiteX15-18963" fmla="*/ 210719 w 1243373"/>
                  <a:gd name="connsiteY15-18964" fmla="*/ 894888 h 979633"/>
                  <a:gd name="connsiteX16-18965" fmla="*/ 453528 w 1243373"/>
                  <a:gd name="connsiteY16-18966" fmla="*/ 726690 h 979633"/>
                  <a:gd name="connsiteX17-18967" fmla="*/ 310800 w 1243373"/>
                  <a:gd name="connsiteY17-18968" fmla="*/ 810321 h 979633"/>
                  <a:gd name="connsiteX18-18969" fmla="*/ 212441 w 1243373"/>
                  <a:gd name="connsiteY18-18970" fmla="*/ 886327 h 979633"/>
                  <a:gd name="connsiteX19-18971" fmla="*/ 157905 w 1243373"/>
                  <a:gd name="connsiteY19-18972" fmla="*/ 949801 h 979633"/>
                  <a:gd name="connsiteX20-18973" fmla="*/ 231401 w 1243373"/>
                  <a:gd name="connsiteY20-18974" fmla="*/ 817630 h 979633"/>
                  <a:gd name="connsiteX21-18975" fmla="*/ 264391 w 1243373"/>
                  <a:gd name="connsiteY21-18976" fmla="*/ 735988 h 979633"/>
                  <a:gd name="connsiteX22-18977" fmla="*/ 214226 w 1243373"/>
                  <a:gd name="connsiteY22-18978" fmla="*/ 829249 h 979633"/>
                  <a:gd name="connsiteX23-18979" fmla="*/ 133167 w 1243373"/>
                  <a:gd name="connsiteY23-18980" fmla="*/ 955587 h 979633"/>
                  <a:gd name="connsiteX24-18981" fmla="*/ 22167 w 1243373"/>
                  <a:gd name="connsiteY24-18982" fmla="*/ 966845 h 979633"/>
                  <a:gd name="connsiteX25-18983" fmla="*/ 176701 w 1243373"/>
                  <a:gd name="connsiteY25-18984" fmla="*/ 696053 h 979633"/>
                  <a:gd name="connsiteX26-18985" fmla="*/ 201563 w 1243373"/>
                  <a:gd name="connsiteY26-18986" fmla="*/ 646787 h 979633"/>
                  <a:gd name="connsiteX27-18987" fmla="*/ 322197 w 1243373"/>
                  <a:gd name="connsiteY27-18988" fmla="*/ 682395 h 979633"/>
                  <a:gd name="connsiteX28-18989" fmla="*/ 593679 w 1243373"/>
                  <a:gd name="connsiteY28-18990" fmla="*/ 417571 h 979633"/>
                  <a:gd name="connsiteX29-18991" fmla="*/ 507049 w 1243373"/>
                  <a:gd name="connsiteY29-18992" fmla="*/ 469978 h 979633"/>
                  <a:gd name="connsiteX30-18993" fmla="*/ 457237 w 1243373"/>
                  <a:gd name="connsiteY30-18994" fmla="*/ 505882 h 979633"/>
                  <a:gd name="connsiteX31-18995" fmla="*/ 317350 w 1243373"/>
                  <a:gd name="connsiteY31-18996" fmla="*/ 681704 h 979633"/>
                  <a:gd name="connsiteX32-18997" fmla="*/ 202298 w 1243373"/>
                  <a:gd name="connsiteY32-18998" fmla="*/ 646587 h 979633"/>
                  <a:gd name="connsiteX33-18999" fmla="*/ 272535 w 1243373"/>
                  <a:gd name="connsiteY33-19000" fmla="*/ 471354 h 979633"/>
                  <a:gd name="connsiteX34-19001" fmla="*/ 0 w 1243373"/>
                  <a:gd name="connsiteY34-19002" fmla="*/ 969589 h 979633"/>
                  <a:gd name="connsiteX35-19003" fmla="*/ 82632 w 1243373"/>
                  <a:gd name="connsiteY35-19004" fmla="*/ 677407 h 979633"/>
                  <a:gd name="connsiteX36-19005" fmla="*/ 191213 w 1243373"/>
                  <a:gd name="connsiteY36-19006" fmla="*/ 416843 h 979633"/>
                  <a:gd name="connsiteX37-19007" fmla="*/ 529699 w 1243373"/>
                  <a:gd name="connsiteY37-19008" fmla="*/ 4214 h 979633"/>
                  <a:gd name="connsiteX38-19009" fmla="*/ 722886 w 1243373"/>
                  <a:gd name="connsiteY38-19010" fmla="*/ 107855 h 979633"/>
                  <a:gd name="connsiteX39-19011" fmla="*/ 1122654 w 1243373"/>
                  <a:gd name="connsiteY39-19012" fmla="*/ 125859 h 979633"/>
                  <a:gd name="connsiteX40-19013" fmla="*/ 1242982 w 1243373"/>
                  <a:gd name="connsiteY40-19014" fmla="*/ 7325 h 979633"/>
                  <a:gd name="connsiteX41-19015" fmla="*/ 1087953 w 1243373"/>
                  <a:gd name="connsiteY41-19016" fmla="*/ 450615 h 979633"/>
                  <a:gd name="connsiteX42-19017" fmla="*/ 1081179 w 1243373"/>
                  <a:gd name="connsiteY42-19018" fmla="*/ 620832 h 979633"/>
                  <a:gd name="connsiteX43-19019" fmla="*/ 1171691 w 1243373"/>
                  <a:gd name="connsiteY43-19020" fmla="*/ 684025 h 979633"/>
                  <a:gd name="connsiteX44-19021" fmla="*/ 1026149 w 1243373"/>
                  <a:gd name="connsiteY44-19022" fmla="*/ 929326 h 979633"/>
                  <a:gd name="connsiteX45-19023" fmla="*/ 972825 w 1243373"/>
                  <a:gd name="connsiteY45-19024" fmla="*/ 914758 h 979633"/>
                  <a:gd name="connsiteX46-19025" fmla="*/ 914841 w 1243373"/>
                  <a:gd name="connsiteY46-19026" fmla="*/ 909214 h 979633"/>
                  <a:gd name="connsiteX47-19027" fmla="*/ 881478 w 1243373"/>
                  <a:gd name="connsiteY47-19028" fmla="*/ 909532 h 979633"/>
                  <a:gd name="connsiteX48-19029" fmla="*/ 803379 w 1243373"/>
                  <a:gd name="connsiteY48-19030" fmla="*/ 951855 h 979633"/>
                  <a:gd name="connsiteX0-19031" fmla="*/ 803379 w 1243373"/>
                  <a:gd name="connsiteY0-19032" fmla="*/ 951855 h 979633"/>
                  <a:gd name="connsiteX1-19033" fmla="*/ 771336 w 1243373"/>
                  <a:gd name="connsiteY1-19034" fmla="*/ 838265 h 979633"/>
                  <a:gd name="connsiteX2-19035" fmla="*/ 785412 w 1243373"/>
                  <a:gd name="connsiteY2-19036" fmla="*/ 962495 h 979633"/>
                  <a:gd name="connsiteX3-19037" fmla="*/ 723653 w 1243373"/>
                  <a:gd name="connsiteY3-19038" fmla="*/ 979633 h 979633"/>
                  <a:gd name="connsiteX4-19039" fmla="*/ 693140 w 1243373"/>
                  <a:gd name="connsiteY4-19040" fmla="*/ 944893 h 979633"/>
                  <a:gd name="connsiteX5-19041" fmla="*/ 666435 w 1243373"/>
                  <a:gd name="connsiteY5-19042" fmla="*/ 918706 h 979633"/>
                  <a:gd name="connsiteX6-19043" fmla="*/ 615785 w 1243373"/>
                  <a:gd name="connsiteY6-19044" fmla="*/ 922382 h 979633"/>
                  <a:gd name="connsiteX7-19045" fmla="*/ 598136 w 1243373"/>
                  <a:gd name="connsiteY7-19046" fmla="*/ 809443 h 979633"/>
                  <a:gd name="connsiteX8-19047" fmla="*/ 474772 w 1243373"/>
                  <a:gd name="connsiteY8-19048" fmla="*/ 813658 h 979633"/>
                  <a:gd name="connsiteX9-19049" fmla="*/ 516240 w 1243373"/>
                  <a:gd name="connsiteY9-19050" fmla="*/ 762528 h 979633"/>
                  <a:gd name="connsiteX10-19051" fmla="*/ 618937 w 1243373"/>
                  <a:gd name="connsiteY10-19052" fmla="*/ 650134 h 979633"/>
                  <a:gd name="connsiteX11-19053" fmla="*/ 537590 w 1243373"/>
                  <a:gd name="connsiteY11-19054" fmla="*/ 705134 h 979633"/>
                  <a:gd name="connsiteX12-19055" fmla="*/ 429328 w 1243373"/>
                  <a:gd name="connsiteY12-19056" fmla="*/ 838728 h 979633"/>
                  <a:gd name="connsiteX13-19057" fmla="*/ 383869 w 1243373"/>
                  <a:gd name="connsiteY13-19058" fmla="*/ 847362 h 979633"/>
                  <a:gd name="connsiteX14-19059" fmla="*/ 156874 w 1243373"/>
                  <a:gd name="connsiteY14-19060" fmla="*/ 941999 h 979633"/>
                  <a:gd name="connsiteX15-19061" fmla="*/ 210719 w 1243373"/>
                  <a:gd name="connsiteY15-19062" fmla="*/ 894888 h 979633"/>
                  <a:gd name="connsiteX16-19063" fmla="*/ 453528 w 1243373"/>
                  <a:gd name="connsiteY16-19064" fmla="*/ 726690 h 979633"/>
                  <a:gd name="connsiteX17-19065" fmla="*/ 310800 w 1243373"/>
                  <a:gd name="connsiteY17-19066" fmla="*/ 810321 h 979633"/>
                  <a:gd name="connsiteX18-19067" fmla="*/ 212441 w 1243373"/>
                  <a:gd name="connsiteY18-19068" fmla="*/ 886327 h 979633"/>
                  <a:gd name="connsiteX19-19069" fmla="*/ 157905 w 1243373"/>
                  <a:gd name="connsiteY19-19070" fmla="*/ 949801 h 979633"/>
                  <a:gd name="connsiteX20-19071" fmla="*/ 231401 w 1243373"/>
                  <a:gd name="connsiteY20-19072" fmla="*/ 817630 h 979633"/>
                  <a:gd name="connsiteX21-19073" fmla="*/ 264391 w 1243373"/>
                  <a:gd name="connsiteY21-19074" fmla="*/ 735988 h 979633"/>
                  <a:gd name="connsiteX22-19075" fmla="*/ 214226 w 1243373"/>
                  <a:gd name="connsiteY22-19076" fmla="*/ 829249 h 979633"/>
                  <a:gd name="connsiteX23-19077" fmla="*/ 133167 w 1243373"/>
                  <a:gd name="connsiteY23-19078" fmla="*/ 955587 h 979633"/>
                  <a:gd name="connsiteX24-19079" fmla="*/ 22167 w 1243373"/>
                  <a:gd name="connsiteY24-19080" fmla="*/ 966845 h 979633"/>
                  <a:gd name="connsiteX25-19081" fmla="*/ 176701 w 1243373"/>
                  <a:gd name="connsiteY25-19082" fmla="*/ 696053 h 979633"/>
                  <a:gd name="connsiteX26-19083" fmla="*/ 201563 w 1243373"/>
                  <a:gd name="connsiteY26-19084" fmla="*/ 646787 h 979633"/>
                  <a:gd name="connsiteX27-19085" fmla="*/ 322197 w 1243373"/>
                  <a:gd name="connsiteY27-19086" fmla="*/ 682395 h 979633"/>
                  <a:gd name="connsiteX28-19087" fmla="*/ 593679 w 1243373"/>
                  <a:gd name="connsiteY28-19088" fmla="*/ 417571 h 979633"/>
                  <a:gd name="connsiteX29-19089" fmla="*/ 507049 w 1243373"/>
                  <a:gd name="connsiteY29-19090" fmla="*/ 469978 h 979633"/>
                  <a:gd name="connsiteX30-19091" fmla="*/ 457237 w 1243373"/>
                  <a:gd name="connsiteY30-19092" fmla="*/ 505882 h 979633"/>
                  <a:gd name="connsiteX31-19093" fmla="*/ 317350 w 1243373"/>
                  <a:gd name="connsiteY31-19094" fmla="*/ 681704 h 979633"/>
                  <a:gd name="connsiteX32-19095" fmla="*/ 202298 w 1243373"/>
                  <a:gd name="connsiteY32-19096" fmla="*/ 646587 h 979633"/>
                  <a:gd name="connsiteX33-19097" fmla="*/ 272535 w 1243373"/>
                  <a:gd name="connsiteY33-19098" fmla="*/ 471354 h 979633"/>
                  <a:gd name="connsiteX34-19099" fmla="*/ 0 w 1243373"/>
                  <a:gd name="connsiteY34-19100" fmla="*/ 969589 h 979633"/>
                  <a:gd name="connsiteX35-19101" fmla="*/ 82632 w 1243373"/>
                  <a:gd name="connsiteY35-19102" fmla="*/ 677407 h 979633"/>
                  <a:gd name="connsiteX36-19103" fmla="*/ 191213 w 1243373"/>
                  <a:gd name="connsiteY36-19104" fmla="*/ 416843 h 979633"/>
                  <a:gd name="connsiteX37-19105" fmla="*/ 529699 w 1243373"/>
                  <a:gd name="connsiteY37-19106" fmla="*/ 4214 h 979633"/>
                  <a:gd name="connsiteX38-19107" fmla="*/ 722886 w 1243373"/>
                  <a:gd name="connsiteY38-19108" fmla="*/ 107855 h 979633"/>
                  <a:gd name="connsiteX39-19109" fmla="*/ 1122654 w 1243373"/>
                  <a:gd name="connsiteY39-19110" fmla="*/ 125859 h 979633"/>
                  <a:gd name="connsiteX40-19111" fmla="*/ 1242982 w 1243373"/>
                  <a:gd name="connsiteY40-19112" fmla="*/ 7325 h 979633"/>
                  <a:gd name="connsiteX41-19113" fmla="*/ 1087953 w 1243373"/>
                  <a:gd name="connsiteY41-19114" fmla="*/ 450615 h 979633"/>
                  <a:gd name="connsiteX42-19115" fmla="*/ 1081179 w 1243373"/>
                  <a:gd name="connsiteY42-19116" fmla="*/ 620832 h 979633"/>
                  <a:gd name="connsiteX43-19117" fmla="*/ 1195356 w 1243373"/>
                  <a:gd name="connsiteY43-19118" fmla="*/ 692688 h 979633"/>
                  <a:gd name="connsiteX44-19119" fmla="*/ 1026149 w 1243373"/>
                  <a:gd name="connsiteY44-19120" fmla="*/ 929326 h 979633"/>
                  <a:gd name="connsiteX45-19121" fmla="*/ 972825 w 1243373"/>
                  <a:gd name="connsiteY45-19122" fmla="*/ 914758 h 979633"/>
                  <a:gd name="connsiteX46-19123" fmla="*/ 914841 w 1243373"/>
                  <a:gd name="connsiteY46-19124" fmla="*/ 909214 h 979633"/>
                  <a:gd name="connsiteX47-19125" fmla="*/ 881478 w 1243373"/>
                  <a:gd name="connsiteY47-19126" fmla="*/ 909532 h 979633"/>
                  <a:gd name="connsiteX48-19127" fmla="*/ 803379 w 1243373"/>
                  <a:gd name="connsiteY48-19128" fmla="*/ 951855 h 979633"/>
                  <a:gd name="connsiteX0-19129" fmla="*/ 803379 w 1243373"/>
                  <a:gd name="connsiteY0-19130" fmla="*/ 951855 h 979633"/>
                  <a:gd name="connsiteX1-19131" fmla="*/ 771336 w 1243373"/>
                  <a:gd name="connsiteY1-19132" fmla="*/ 838265 h 979633"/>
                  <a:gd name="connsiteX2-19133" fmla="*/ 785412 w 1243373"/>
                  <a:gd name="connsiteY2-19134" fmla="*/ 962495 h 979633"/>
                  <a:gd name="connsiteX3-19135" fmla="*/ 723653 w 1243373"/>
                  <a:gd name="connsiteY3-19136" fmla="*/ 979633 h 979633"/>
                  <a:gd name="connsiteX4-19137" fmla="*/ 693140 w 1243373"/>
                  <a:gd name="connsiteY4-19138" fmla="*/ 944893 h 979633"/>
                  <a:gd name="connsiteX5-19139" fmla="*/ 666435 w 1243373"/>
                  <a:gd name="connsiteY5-19140" fmla="*/ 918706 h 979633"/>
                  <a:gd name="connsiteX6-19141" fmla="*/ 615785 w 1243373"/>
                  <a:gd name="connsiteY6-19142" fmla="*/ 922382 h 979633"/>
                  <a:gd name="connsiteX7-19143" fmla="*/ 598136 w 1243373"/>
                  <a:gd name="connsiteY7-19144" fmla="*/ 809443 h 979633"/>
                  <a:gd name="connsiteX8-19145" fmla="*/ 474772 w 1243373"/>
                  <a:gd name="connsiteY8-19146" fmla="*/ 813658 h 979633"/>
                  <a:gd name="connsiteX9-19147" fmla="*/ 516240 w 1243373"/>
                  <a:gd name="connsiteY9-19148" fmla="*/ 762528 h 979633"/>
                  <a:gd name="connsiteX10-19149" fmla="*/ 618937 w 1243373"/>
                  <a:gd name="connsiteY10-19150" fmla="*/ 650134 h 979633"/>
                  <a:gd name="connsiteX11-19151" fmla="*/ 537590 w 1243373"/>
                  <a:gd name="connsiteY11-19152" fmla="*/ 705134 h 979633"/>
                  <a:gd name="connsiteX12-19153" fmla="*/ 429328 w 1243373"/>
                  <a:gd name="connsiteY12-19154" fmla="*/ 838728 h 979633"/>
                  <a:gd name="connsiteX13-19155" fmla="*/ 383869 w 1243373"/>
                  <a:gd name="connsiteY13-19156" fmla="*/ 847362 h 979633"/>
                  <a:gd name="connsiteX14-19157" fmla="*/ 156874 w 1243373"/>
                  <a:gd name="connsiteY14-19158" fmla="*/ 941999 h 979633"/>
                  <a:gd name="connsiteX15-19159" fmla="*/ 210719 w 1243373"/>
                  <a:gd name="connsiteY15-19160" fmla="*/ 894888 h 979633"/>
                  <a:gd name="connsiteX16-19161" fmla="*/ 453528 w 1243373"/>
                  <a:gd name="connsiteY16-19162" fmla="*/ 726690 h 979633"/>
                  <a:gd name="connsiteX17-19163" fmla="*/ 310800 w 1243373"/>
                  <a:gd name="connsiteY17-19164" fmla="*/ 810321 h 979633"/>
                  <a:gd name="connsiteX18-19165" fmla="*/ 212441 w 1243373"/>
                  <a:gd name="connsiteY18-19166" fmla="*/ 886327 h 979633"/>
                  <a:gd name="connsiteX19-19167" fmla="*/ 157905 w 1243373"/>
                  <a:gd name="connsiteY19-19168" fmla="*/ 949801 h 979633"/>
                  <a:gd name="connsiteX20-19169" fmla="*/ 231401 w 1243373"/>
                  <a:gd name="connsiteY20-19170" fmla="*/ 817630 h 979633"/>
                  <a:gd name="connsiteX21-19171" fmla="*/ 264391 w 1243373"/>
                  <a:gd name="connsiteY21-19172" fmla="*/ 735988 h 979633"/>
                  <a:gd name="connsiteX22-19173" fmla="*/ 214226 w 1243373"/>
                  <a:gd name="connsiteY22-19174" fmla="*/ 829249 h 979633"/>
                  <a:gd name="connsiteX23-19175" fmla="*/ 133167 w 1243373"/>
                  <a:gd name="connsiteY23-19176" fmla="*/ 955587 h 979633"/>
                  <a:gd name="connsiteX24-19177" fmla="*/ 22167 w 1243373"/>
                  <a:gd name="connsiteY24-19178" fmla="*/ 966845 h 979633"/>
                  <a:gd name="connsiteX25-19179" fmla="*/ 176701 w 1243373"/>
                  <a:gd name="connsiteY25-19180" fmla="*/ 696053 h 979633"/>
                  <a:gd name="connsiteX26-19181" fmla="*/ 201563 w 1243373"/>
                  <a:gd name="connsiteY26-19182" fmla="*/ 646787 h 979633"/>
                  <a:gd name="connsiteX27-19183" fmla="*/ 322197 w 1243373"/>
                  <a:gd name="connsiteY27-19184" fmla="*/ 682395 h 979633"/>
                  <a:gd name="connsiteX28-19185" fmla="*/ 593679 w 1243373"/>
                  <a:gd name="connsiteY28-19186" fmla="*/ 417571 h 979633"/>
                  <a:gd name="connsiteX29-19187" fmla="*/ 507049 w 1243373"/>
                  <a:gd name="connsiteY29-19188" fmla="*/ 469978 h 979633"/>
                  <a:gd name="connsiteX30-19189" fmla="*/ 457237 w 1243373"/>
                  <a:gd name="connsiteY30-19190" fmla="*/ 505882 h 979633"/>
                  <a:gd name="connsiteX31-19191" fmla="*/ 317350 w 1243373"/>
                  <a:gd name="connsiteY31-19192" fmla="*/ 681704 h 979633"/>
                  <a:gd name="connsiteX32-19193" fmla="*/ 202298 w 1243373"/>
                  <a:gd name="connsiteY32-19194" fmla="*/ 646587 h 979633"/>
                  <a:gd name="connsiteX33-19195" fmla="*/ 272535 w 1243373"/>
                  <a:gd name="connsiteY33-19196" fmla="*/ 471354 h 979633"/>
                  <a:gd name="connsiteX34-19197" fmla="*/ 0 w 1243373"/>
                  <a:gd name="connsiteY34-19198" fmla="*/ 969589 h 979633"/>
                  <a:gd name="connsiteX35-19199" fmla="*/ 82632 w 1243373"/>
                  <a:gd name="connsiteY35-19200" fmla="*/ 677407 h 979633"/>
                  <a:gd name="connsiteX36-19201" fmla="*/ 191213 w 1243373"/>
                  <a:gd name="connsiteY36-19202" fmla="*/ 416843 h 979633"/>
                  <a:gd name="connsiteX37-19203" fmla="*/ 529699 w 1243373"/>
                  <a:gd name="connsiteY37-19204" fmla="*/ 4214 h 979633"/>
                  <a:gd name="connsiteX38-19205" fmla="*/ 722886 w 1243373"/>
                  <a:gd name="connsiteY38-19206" fmla="*/ 107855 h 979633"/>
                  <a:gd name="connsiteX39-19207" fmla="*/ 1122654 w 1243373"/>
                  <a:gd name="connsiteY39-19208" fmla="*/ 125859 h 979633"/>
                  <a:gd name="connsiteX40-19209" fmla="*/ 1242982 w 1243373"/>
                  <a:gd name="connsiteY40-19210" fmla="*/ 7325 h 979633"/>
                  <a:gd name="connsiteX41-19211" fmla="*/ 1087953 w 1243373"/>
                  <a:gd name="connsiteY41-19212" fmla="*/ 450615 h 979633"/>
                  <a:gd name="connsiteX42-19213" fmla="*/ 1081179 w 1243373"/>
                  <a:gd name="connsiteY42-19214" fmla="*/ 620832 h 979633"/>
                  <a:gd name="connsiteX43-19215" fmla="*/ 1195356 w 1243373"/>
                  <a:gd name="connsiteY43-19216" fmla="*/ 692688 h 979633"/>
                  <a:gd name="connsiteX44-19217" fmla="*/ 1026149 w 1243373"/>
                  <a:gd name="connsiteY44-19218" fmla="*/ 929326 h 979633"/>
                  <a:gd name="connsiteX45-19219" fmla="*/ 972825 w 1243373"/>
                  <a:gd name="connsiteY45-19220" fmla="*/ 914758 h 979633"/>
                  <a:gd name="connsiteX46-19221" fmla="*/ 914841 w 1243373"/>
                  <a:gd name="connsiteY46-19222" fmla="*/ 909214 h 979633"/>
                  <a:gd name="connsiteX47-19223" fmla="*/ 881478 w 1243373"/>
                  <a:gd name="connsiteY47-19224" fmla="*/ 909532 h 979633"/>
                  <a:gd name="connsiteX48-19225" fmla="*/ 803379 w 1243373"/>
                  <a:gd name="connsiteY48-19226" fmla="*/ 951855 h 979633"/>
                  <a:gd name="connsiteX0-19227" fmla="*/ 803379 w 1243373"/>
                  <a:gd name="connsiteY0-19228" fmla="*/ 951855 h 979633"/>
                  <a:gd name="connsiteX1-19229" fmla="*/ 771336 w 1243373"/>
                  <a:gd name="connsiteY1-19230" fmla="*/ 838265 h 979633"/>
                  <a:gd name="connsiteX2-19231" fmla="*/ 785412 w 1243373"/>
                  <a:gd name="connsiteY2-19232" fmla="*/ 962495 h 979633"/>
                  <a:gd name="connsiteX3-19233" fmla="*/ 723653 w 1243373"/>
                  <a:gd name="connsiteY3-19234" fmla="*/ 979633 h 979633"/>
                  <a:gd name="connsiteX4-19235" fmla="*/ 693140 w 1243373"/>
                  <a:gd name="connsiteY4-19236" fmla="*/ 944893 h 979633"/>
                  <a:gd name="connsiteX5-19237" fmla="*/ 666435 w 1243373"/>
                  <a:gd name="connsiteY5-19238" fmla="*/ 918706 h 979633"/>
                  <a:gd name="connsiteX6-19239" fmla="*/ 615785 w 1243373"/>
                  <a:gd name="connsiteY6-19240" fmla="*/ 922382 h 979633"/>
                  <a:gd name="connsiteX7-19241" fmla="*/ 598136 w 1243373"/>
                  <a:gd name="connsiteY7-19242" fmla="*/ 809443 h 979633"/>
                  <a:gd name="connsiteX8-19243" fmla="*/ 474772 w 1243373"/>
                  <a:gd name="connsiteY8-19244" fmla="*/ 813658 h 979633"/>
                  <a:gd name="connsiteX9-19245" fmla="*/ 516240 w 1243373"/>
                  <a:gd name="connsiteY9-19246" fmla="*/ 762528 h 979633"/>
                  <a:gd name="connsiteX10-19247" fmla="*/ 618937 w 1243373"/>
                  <a:gd name="connsiteY10-19248" fmla="*/ 650134 h 979633"/>
                  <a:gd name="connsiteX11-19249" fmla="*/ 537590 w 1243373"/>
                  <a:gd name="connsiteY11-19250" fmla="*/ 705134 h 979633"/>
                  <a:gd name="connsiteX12-19251" fmla="*/ 429328 w 1243373"/>
                  <a:gd name="connsiteY12-19252" fmla="*/ 838728 h 979633"/>
                  <a:gd name="connsiteX13-19253" fmla="*/ 383869 w 1243373"/>
                  <a:gd name="connsiteY13-19254" fmla="*/ 847362 h 979633"/>
                  <a:gd name="connsiteX14-19255" fmla="*/ 156874 w 1243373"/>
                  <a:gd name="connsiteY14-19256" fmla="*/ 941999 h 979633"/>
                  <a:gd name="connsiteX15-19257" fmla="*/ 210719 w 1243373"/>
                  <a:gd name="connsiteY15-19258" fmla="*/ 894888 h 979633"/>
                  <a:gd name="connsiteX16-19259" fmla="*/ 453528 w 1243373"/>
                  <a:gd name="connsiteY16-19260" fmla="*/ 726690 h 979633"/>
                  <a:gd name="connsiteX17-19261" fmla="*/ 310800 w 1243373"/>
                  <a:gd name="connsiteY17-19262" fmla="*/ 810321 h 979633"/>
                  <a:gd name="connsiteX18-19263" fmla="*/ 212441 w 1243373"/>
                  <a:gd name="connsiteY18-19264" fmla="*/ 886327 h 979633"/>
                  <a:gd name="connsiteX19-19265" fmla="*/ 157905 w 1243373"/>
                  <a:gd name="connsiteY19-19266" fmla="*/ 949801 h 979633"/>
                  <a:gd name="connsiteX20-19267" fmla="*/ 231401 w 1243373"/>
                  <a:gd name="connsiteY20-19268" fmla="*/ 817630 h 979633"/>
                  <a:gd name="connsiteX21-19269" fmla="*/ 264391 w 1243373"/>
                  <a:gd name="connsiteY21-19270" fmla="*/ 735988 h 979633"/>
                  <a:gd name="connsiteX22-19271" fmla="*/ 214226 w 1243373"/>
                  <a:gd name="connsiteY22-19272" fmla="*/ 829249 h 979633"/>
                  <a:gd name="connsiteX23-19273" fmla="*/ 133167 w 1243373"/>
                  <a:gd name="connsiteY23-19274" fmla="*/ 955587 h 979633"/>
                  <a:gd name="connsiteX24-19275" fmla="*/ 22167 w 1243373"/>
                  <a:gd name="connsiteY24-19276" fmla="*/ 966845 h 979633"/>
                  <a:gd name="connsiteX25-19277" fmla="*/ 176701 w 1243373"/>
                  <a:gd name="connsiteY25-19278" fmla="*/ 696053 h 979633"/>
                  <a:gd name="connsiteX26-19279" fmla="*/ 201563 w 1243373"/>
                  <a:gd name="connsiteY26-19280" fmla="*/ 646787 h 979633"/>
                  <a:gd name="connsiteX27-19281" fmla="*/ 322197 w 1243373"/>
                  <a:gd name="connsiteY27-19282" fmla="*/ 682395 h 979633"/>
                  <a:gd name="connsiteX28-19283" fmla="*/ 593679 w 1243373"/>
                  <a:gd name="connsiteY28-19284" fmla="*/ 417571 h 979633"/>
                  <a:gd name="connsiteX29-19285" fmla="*/ 507049 w 1243373"/>
                  <a:gd name="connsiteY29-19286" fmla="*/ 469978 h 979633"/>
                  <a:gd name="connsiteX30-19287" fmla="*/ 457237 w 1243373"/>
                  <a:gd name="connsiteY30-19288" fmla="*/ 505882 h 979633"/>
                  <a:gd name="connsiteX31-19289" fmla="*/ 317350 w 1243373"/>
                  <a:gd name="connsiteY31-19290" fmla="*/ 681704 h 979633"/>
                  <a:gd name="connsiteX32-19291" fmla="*/ 202298 w 1243373"/>
                  <a:gd name="connsiteY32-19292" fmla="*/ 646587 h 979633"/>
                  <a:gd name="connsiteX33-19293" fmla="*/ 272535 w 1243373"/>
                  <a:gd name="connsiteY33-19294" fmla="*/ 471354 h 979633"/>
                  <a:gd name="connsiteX34-19295" fmla="*/ 0 w 1243373"/>
                  <a:gd name="connsiteY34-19296" fmla="*/ 969589 h 979633"/>
                  <a:gd name="connsiteX35-19297" fmla="*/ 82632 w 1243373"/>
                  <a:gd name="connsiteY35-19298" fmla="*/ 677407 h 979633"/>
                  <a:gd name="connsiteX36-19299" fmla="*/ 191213 w 1243373"/>
                  <a:gd name="connsiteY36-19300" fmla="*/ 416843 h 979633"/>
                  <a:gd name="connsiteX37-19301" fmla="*/ 529699 w 1243373"/>
                  <a:gd name="connsiteY37-19302" fmla="*/ 4214 h 979633"/>
                  <a:gd name="connsiteX38-19303" fmla="*/ 722886 w 1243373"/>
                  <a:gd name="connsiteY38-19304" fmla="*/ 107855 h 979633"/>
                  <a:gd name="connsiteX39-19305" fmla="*/ 1122654 w 1243373"/>
                  <a:gd name="connsiteY39-19306" fmla="*/ 125859 h 979633"/>
                  <a:gd name="connsiteX40-19307" fmla="*/ 1242982 w 1243373"/>
                  <a:gd name="connsiteY40-19308" fmla="*/ 7325 h 979633"/>
                  <a:gd name="connsiteX41-19309" fmla="*/ 1087953 w 1243373"/>
                  <a:gd name="connsiteY41-19310" fmla="*/ 450615 h 979633"/>
                  <a:gd name="connsiteX42-19311" fmla="*/ 1081179 w 1243373"/>
                  <a:gd name="connsiteY42-19312" fmla="*/ 620832 h 979633"/>
                  <a:gd name="connsiteX43-19313" fmla="*/ 1195356 w 1243373"/>
                  <a:gd name="connsiteY43-19314" fmla="*/ 692688 h 979633"/>
                  <a:gd name="connsiteX44-19315" fmla="*/ 1032973 w 1243373"/>
                  <a:gd name="connsiteY44-19316" fmla="*/ 933515 h 979633"/>
                  <a:gd name="connsiteX45-19317" fmla="*/ 972825 w 1243373"/>
                  <a:gd name="connsiteY45-19318" fmla="*/ 914758 h 979633"/>
                  <a:gd name="connsiteX46-19319" fmla="*/ 914841 w 1243373"/>
                  <a:gd name="connsiteY46-19320" fmla="*/ 909214 h 979633"/>
                  <a:gd name="connsiteX47-19321" fmla="*/ 881478 w 1243373"/>
                  <a:gd name="connsiteY47-19322" fmla="*/ 909532 h 979633"/>
                  <a:gd name="connsiteX48-19323" fmla="*/ 803379 w 1243373"/>
                  <a:gd name="connsiteY48-19324" fmla="*/ 951855 h 979633"/>
                  <a:gd name="connsiteX0-11-1" fmla="*/ 803379 w 1243373"/>
                  <a:gd name="connsiteY0-12-2" fmla="*/ 951855 h 979633"/>
                  <a:gd name="connsiteX1-13-3" fmla="*/ 771336 w 1243373"/>
                  <a:gd name="connsiteY1-14-4" fmla="*/ 838265 h 979633"/>
                  <a:gd name="connsiteX2-15-5" fmla="*/ 785412 w 1243373"/>
                  <a:gd name="connsiteY2-16-6" fmla="*/ 962495 h 979633"/>
                  <a:gd name="connsiteX3-17-7" fmla="*/ 723653 w 1243373"/>
                  <a:gd name="connsiteY3-18-8" fmla="*/ 979633 h 979633"/>
                  <a:gd name="connsiteX4-19-9" fmla="*/ 693140 w 1243373"/>
                  <a:gd name="connsiteY4-20-10" fmla="*/ 944893 h 979633"/>
                  <a:gd name="connsiteX5-21" fmla="*/ 666435 w 1243373"/>
                  <a:gd name="connsiteY5-22" fmla="*/ 918706 h 979633"/>
                  <a:gd name="connsiteX6-23" fmla="*/ 615785 w 1243373"/>
                  <a:gd name="connsiteY6-24" fmla="*/ 922382 h 979633"/>
                  <a:gd name="connsiteX7-25" fmla="*/ 598136 w 1243373"/>
                  <a:gd name="connsiteY7-26" fmla="*/ 809443 h 979633"/>
                  <a:gd name="connsiteX8-27" fmla="*/ 474772 w 1243373"/>
                  <a:gd name="connsiteY8-28" fmla="*/ 813658 h 979633"/>
                  <a:gd name="connsiteX9-29" fmla="*/ 516240 w 1243373"/>
                  <a:gd name="connsiteY9-30" fmla="*/ 762528 h 979633"/>
                  <a:gd name="connsiteX10-31" fmla="*/ 618937 w 1243373"/>
                  <a:gd name="connsiteY10-32" fmla="*/ 650134 h 979633"/>
                  <a:gd name="connsiteX11-33" fmla="*/ 537590 w 1243373"/>
                  <a:gd name="connsiteY11-34" fmla="*/ 705134 h 979633"/>
                  <a:gd name="connsiteX12-35" fmla="*/ 429328 w 1243373"/>
                  <a:gd name="connsiteY12-36" fmla="*/ 838728 h 979633"/>
                  <a:gd name="connsiteX13-37" fmla="*/ 383869 w 1243373"/>
                  <a:gd name="connsiteY13-38" fmla="*/ 847362 h 979633"/>
                  <a:gd name="connsiteX14-39" fmla="*/ 156874 w 1243373"/>
                  <a:gd name="connsiteY14-40" fmla="*/ 941999 h 979633"/>
                  <a:gd name="connsiteX15-41" fmla="*/ 210719 w 1243373"/>
                  <a:gd name="connsiteY15-42" fmla="*/ 894888 h 979633"/>
                  <a:gd name="connsiteX16-43" fmla="*/ 453528 w 1243373"/>
                  <a:gd name="connsiteY16-44" fmla="*/ 726690 h 979633"/>
                  <a:gd name="connsiteX17-45" fmla="*/ 310800 w 1243373"/>
                  <a:gd name="connsiteY17-46" fmla="*/ 810321 h 979633"/>
                  <a:gd name="connsiteX18-47" fmla="*/ 212441 w 1243373"/>
                  <a:gd name="connsiteY18-48" fmla="*/ 886327 h 979633"/>
                  <a:gd name="connsiteX19-49" fmla="*/ 157905 w 1243373"/>
                  <a:gd name="connsiteY19-50" fmla="*/ 949801 h 979633"/>
                  <a:gd name="connsiteX20-51" fmla="*/ 231401 w 1243373"/>
                  <a:gd name="connsiteY20-52" fmla="*/ 817630 h 979633"/>
                  <a:gd name="connsiteX21-53" fmla="*/ 264391 w 1243373"/>
                  <a:gd name="connsiteY21-54" fmla="*/ 735988 h 979633"/>
                  <a:gd name="connsiteX22-55" fmla="*/ 214226 w 1243373"/>
                  <a:gd name="connsiteY22-56" fmla="*/ 829249 h 979633"/>
                  <a:gd name="connsiteX23-57" fmla="*/ 133167 w 1243373"/>
                  <a:gd name="connsiteY23-58" fmla="*/ 955587 h 979633"/>
                  <a:gd name="connsiteX24-59" fmla="*/ 22167 w 1243373"/>
                  <a:gd name="connsiteY24-60" fmla="*/ 966845 h 979633"/>
                  <a:gd name="connsiteX25-61" fmla="*/ 176701 w 1243373"/>
                  <a:gd name="connsiteY25-62" fmla="*/ 696053 h 979633"/>
                  <a:gd name="connsiteX26-63" fmla="*/ 201563 w 1243373"/>
                  <a:gd name="connsiteY26-64" fmla="*/ 646787 h 979633"/>
                  <a:gd name="connsiteX27-65" fmla="*/ 322197 w 1243373"/>
                  <a:gd name="connsiteY27-66" fmla="*/ 682395 h 979633"/>
                  <a:gd name="connsiteX28-67" fmla="*/ 593679 w 1243373"/>
                  <a:gd name="connsiteY28-68" fmla="*/ 417571 h 979633"/>
                  <a:gd name="connsiteX29-69" fmla="*/ 507049 w 1243373"/>
                  <a:gd name="connsiteY29-70" fmla="*/ 469978 h 979633"/>
                  <a:gd name="connsiteX30-71" fmla="*/ 457237 w 1243373"/>
                  <a:gd name="connsiteY30-72" fmla="*/ 505882 h 979633"/>
                  <a:gd name="connsiteX31-73" fmla="*/ 317350 w 1243373"/>
                  <a:gd name="connsiteY31-74" fmla="*/ 681704 h 979633"/>
                  <a:gd name="connsiteX32-75" fmla="*/ 202298 w 1243373"/>
                  <a:gd name="connsiteY32-76" fmla="*/ 646587 h 979633"/>
                  <a:gd name="connsiteX33-77" fmla="*/ 272535 w 1243373"/>
                  <a:gd name="connsiteY33-78" fmla="*/ 471354 h 979633"/>
                  <a:gd name="connsiteX34-79" fmla="*/ 0 w 1243373"/>
                  <a:gd name="connsiteY34-80" fmla="*/ 969589 h 979633"/>
                  <a:gd name="connsiteX35-81" fmla="*/ 82632 w 1243373"/>
                  <a:gd name="connsiteY35-82" fmla="*/ 677407 h 979633"/>
                  <a:gd name="connsiteX36-83" fmla="*/ 191213 w 1243373"/>
                  <a:gd name="connsiteY36-84" fmla="*/ 416843 h 979633"/>
                  <a:gd name="connsiteX37-85" fmla="*/ 529699 w 1243373"/>
                  <a:gd name="connsiteY37-86" fmla="*/ 4214 h 979633"/>
                  <a:gd name="connsiteX38-87" fmla="*/ 722886 w 1243373"/>
                  <a:gd name="connsiteY38-88" fmla="*/ 107855 h 979633"/>
                  <a:gd name="connsiteX39-89" fmla="*/ 919678 w 1243373"/>
                  <a:gd name="connsiteY39-90" fmla="*/ 100026 h 979633"/>
                  <a:gd name="connsiteX40-91" fmla="*/ 1122654 w 1243373"/>
                  <a:gd name="connsiteY40-92" fmla="*/ 125859 h 979633"/>
                  <a:gd name="connsiteX41-93" fmla="*/ 1242982 w 1243373"/>
                  <a:gd name="connsiteY41-94" fmla="*/ 7325 h 979633"/>
                  <a:gd name="connsiteX42-95" fmla="*/ 1087953 w 1243373"/>
                  <a:gd name="connsiteY42-96" fmla="*/ 450615 h 979633"/>
                  <a:gd name="connsiteX43-97" fmla="*/ 1081179 w 1243373"/>
                  <a:gd name="connsiteY43-98" fmla="*/ 620832 h 979633"/>
                  <a:gd name="connsiteX44-99" fmla="*/ 1195356 w 1243373"/>
                  <a:gd name="connsiteY44-100" fmla="*/ 692688 h 979633"/>
                  <a:gd name="connsiteX45-101" fmla="*/ 1032973 w 1243373"/>
                  <a:gd name="connsiteY45-102" fmla="*/ 933515 h 979633"/>
                  <a:gd name="connsiteX46-103" fmla="*/ 972825 w 1243373"/>
                  <a:gd name="connsiteY46-104" fmla="*/ 914758 h 979633"/>
                  <a:gd name="connsiteX47-105" fmla="*/ 914841 w 1243373"/>
                  <a:gd name="connsiteY47-106" fmla="*/ 909214 h 979633"/>
                  <a:gd name="connsiteX48-107" fmla="*/ 881478 w 1243373"/>
                  <a:gd name="connsiteY48-108" fmla="*/ 909532 h 979633"/>
                  <a:gd name="connsiteX49" fmla="*/ 803379 w 1243373"/>
                  <a:gd name="connsiteY49" fmla="*/ 951855 h 979633"/>
                  <a:gd name="connsiteX0-109" fmla="*/ 803379 w 1243373"/>
                  <a:gd name="connsiteY0-110" fmla="*/ 951855 h 979633"/>
                  <a:gd name="connsiteX1-111" fmla="*/ 771336 w 1243373"/>
                  <a:gd name="connsiteY1-112" fmla="*/ 838265 h 979633"/>
                  <a:gd name="connsiteX2-113" fmla="*/ 785412 w 1243373"/>
                  <a:gd name="connsiteY2-114" fmla="*/ 962495 h 979633"/>
                  <a:gd name="connsiteX3-115" fmla="*/ 723653 w 1243373"/>
                  <a:gd name="connsiteY3-116" fmla="*/ 979633 h 979633"/>
                  <a:gd name="connsiteX4-117" fmla="*/ 693140 w 1243373"/>
                  <a:gd name="connsiteY4-118" fmla="*/ 944893 h 979633"/>
                  <a:gd name="connsiteX5-119" fmla="*/ 666435 w 1243373"/>
                  <a:gd name="connsiteY5-120" fmla="*/ 918706 h 979633"/>
                  <a:gd name="connsiteX6-121" fmla="*/ 615785 w 1243373"/>
                  <a:gd name="connsiteY6-122" fmla="*/ 922382 h 979633"/>
                  <a:gd name="connsiteX7-123" fmla="*/ 598136 w 1243373"/>
                  <a:gd name="connsiteY7-124" fmla="*/ 809443 h 979633"/>
                  <a:gd name="connsiteX8-125" fmla="*/ 474772 w 1243373"/>
                  <a:gd name="connsiteY8-126" fmla="*/ 813658 h 979633"/>
                  <a:gd name="connsiteX9-127" fmla="*/ 516240 w 1243373"/>
                  <a:gd name="connsiteY9-128" fmla="*/ 762528 h 979633"/>
                  <a:gd name="connsiteX10-129" fmla="*/ 618937 w 1243373"/>
                  <a:gd name="connsiteY10-130" fmla="*/ 650134 h 979633"/>
                  <a:gd name="connsiteX11-131" fmla="*/ 537590 w 1243373"/>
                  <a:gd name="connsiteY11-132" fmla="*/ 705134 h 979633"/>
                  <a:gd name="connsiteX12-133" fmla="*/ 429328 w 1243373"/>
                  <a:gd name="connsiteY12-134" fmla="*/ 838728 h 979633"/>
                  <a:gd name="connsiteX13-135" fmla="*/ 383869 w 1243373"/>
                  <a:gd name="connsiteY13-136" fmla="*/ 847362 h 979633"/>
                  <a:gd name="connsiteX14-137" fmla="*/ 156874 w 1243373"/>
                  <a:gd name="connsiteY14-138" fmla="*/ 941999 h 979633"/>
                  <a:gd name="connsiteX15-139" fmla="*/ 210719 w 1243373"/>
                  <a:gd name="connsiteY15-140" fmla="*/ 894888 h 979633"/>
                  <a:gd name="connsiteX16-141" fmla="*/ 453528 w 1243373"/>
                  <a:gd name="connsiteY16-142" fmla="*/ 726690 h 979633"/>
                  <a:gd name="connsiteX17-143" fmla="*/ 310800 w 1243373"/>
                  <a:gd name="connsiteY17-144" fmla="*/ 810321 h 979633"/>
                  <a:gd name="connsiteX18-145" fmla="*/ 212441 w 1243373"/>
                  <a:gd name="connsiteY18-146" fmla="*/ 886327 h 979633"/>
                  <a:gd name="connsiteX19-147" fmla="*/ 157905 w 1243373"/>
                  <a:gd name="connsiteY19-148" fmla="*/ 949801 h 979633"/>
                  <a:gd name="connsiteX20-149" fmla="*/ 231401 w 1243373"/>
                  <a:gd name="connsiteY20-150" fmla="*/ 817630 h 979633"/>
                  <a:gd name="connsiteX21-151" fmla="*/ 264391 w 1243373"/>
                  <a:gd name="connsiteY21-152" fmla="*/ 735988 h 979633"/>
                  <a:gd name="connsiteX22-153" fmla="*/ 214226 w 1243373"/>
                  <a:gd name="connsiteY22-154" fmla="*/ 829249 h 979633"/>
                  <a:gd name="connsiteX23-155" fmla="*/ 133167 w 1243373"/>
                  <a:gd name="connsiteY23-156" fmla="*/ 955587 h 979633"/>
                  <a:gd name="connsiteX24-157" fmla="*/ 22167 w 1243373"/>
                  <a:gd name="connsiteY24-158" fmla="*/ 966845 h 979633"/>
                  <a:gd name="connsiteX25-159" fmla="*/ 176701 w 1243373"/>
                  <a:gd name="connsiteY25-160" fmla="*/ 696053 h 979633"/>
                  <a:gd name="connsiteX26-161" fmla="*/ 201563 w 1243373"/>
                  <a:gd name="connsiteY26-162" fmla="*/ 646787 h 979633"/>
                  <a:gd name="connsiteX27-163" fmla="*/ 322197 w 1243373"/>
                  <a:gd name="connsiteY27-164" fmla="*/ 682395 h 979633"/>
                  <a:gd name="connsiteX28-165" fmla="*/ 593679 w 1243373"/>
                  <a:gd name="connsiteY28-166" fmla="*/ 417571 h 979633"/>
                  <a:gd name="connsiteX29-167" fmla="*/ 507049 w 1243373"/>
                  <a:gd name="connsiteY29-168" fmla="*/ 469978 h 979633"/>
                  <a:gd name="connsiteX30-169" fmla="*/ 457237 w 1243373"/>
                  <a:gd name="connsiteY30-170" fmla="*/ 505882 h 979633"/>
                  <a:gd name="connsiteX31-171" fmla="*/ 317350 w 1243373"/>
                  <a:gd name="connsiteY31-172" fmla="*/ 681704 h 979633"/>
                  <a:gd name="connsiteX32-173" fmla="*/ 202298 w 1243373"/>
                  <a:gd name="connsiteY32-174" fmla="*/ 646587 h 979633"/>
                  <a:gd name="connsiteX33-175" fmla="*/ 272535 w 1243373"/>
                  <a:gd name="connsiteY33-176" fmla="*/ 471354 h 979633"/>
                  <a:gd name="connsiteX34-177" fmla="*/ 0 w 1243373"/>
                  <a:gd name="connsiteY34-178" fmla="*/ 969589 h 979633"/>
                  <a:gd name="connsiteX35-179" fmla="*/ 82632 w 1243373"/>
                  <a:gd name="connsiteY35-180" fmla="*/ 677407 h 979633"/>
                  <a:gd name="connsiteX36-181" fmla="*/ 191213 w 1243373"/>
                  <a:gd name="connsiteY36-182" fmla="*/ 416843 h 979633"/>
                  <a:gd name="connsiteX37-183" fmla="*/ 529699 w 1243373"/>
                  <a:gd name="connsiteY37-184" fmla="*/ 4214 h 979633"/>
                  <a:gd name="connsiteX38-185" fmla="*/ 722886 w 1243373"/>
                  <a:gd name="connsiteY38-186" fmla="*/ 107855 h 979633"/>
                  <a:gd name="connsiteX39-187" fmla="*/ 919678 w 1243373"/>
                  <a:gd name="connsiteY39-188" fmla="*/ 100026 h 979633"/>
                  <a:gd name="connsiteX40-189" fmla="*/ 1122654 w 1243373"/>
                  <a:gd name="connsiteY40-190" fmla="*/ 125859 h 979633"/>
                  <a:gd name="connsiteX41-191" fmla="*/ 1242982 w 1243373"/>
                  <a:gd name="connsiteY41-192" fmla="*/ 7325 h 979633"/>
                  <a:gd name="connsiteX42-193" fmla="*/ 1087953 w 1243373"/>
                  <a:gd name="connsiteY42-194" fmla="*/ 450615 h 979633"/>
                  <a:gd name="connsiteX43-195" fmla="*/ 1081179 w 1243373"/>
                  <a:gd name="connsiteY43-196" fmla="*/ 620832 h 979633"/>
                  <a:gd name="connsiteX44-197" fmla="*/ 1195395 w 1243373"/>
                  <a:gd name="connsiteY44-198" fmla="*/ 642795 h 979633"/>
                  <a:gd name="connsiteX45-199" fmla="*/ 1195356 w 1243373"/>
                  <a:gd name="connsiteY45-200" fmla="*/ 692688 h 979633"/>
                  <a:gd name="connsiteX46-201" fmla="*/ 1032973 w 1243373"/>
                  <a:gd name="connsiteY46-202" fmla="*/ 933515 h 979633"/>
                  <a:gd name="connsiteX47-203" fmla="*/ 972825 w 1243373"/>
                  <a:gd name="connsiteY47-204" fmla="*/ 914758 h 979633"/>
                  <a:gd name="connsiteX48-205" fmla="*/ 914841 w 1243373"/>
                  <a:gd name="connsiteY48-206" fmla="*/ 909214 h 979633"/>
                  <a:gd name="connsiteX49-207" fmla="*/ 881478 w 1243373"/>
                  <a:gd name="connsiteY49-208" fmla="*/ 909532 h 979633"/>
                  <a:gd name="connsiteX50" fmla="*/ 803379 w 1243373"/>
                  <a:gd name="connsiteY50" fmla="*/ 951855 h 979633"/>
                  <a:gd name="connsiteX0-209" fmla="*/ 803379 w 1243373"/>
                  <a:gd name="connsiteY0-210" fmla="*/ 951855 h 979633"/>
                  <a:gd name="connsiteX1-211" fmla="*/ 771336 w 1243373"/>
                  <a:gd name="connsiteY1-212" fmla="*/ 838265 h 979633"/>
                  <a:gd name="connsiteX2-213" fmla="*/ 785412 w 1243373"/>
                  <a:gd name="connsiteY2-214" fmla="*/ 962495 h 979633"/>
                  <a:gd name="connsiteX3-215" fmla="*/ 723653 w 1243373"/>
                  <a:gd name="connsiteY3-216" fmla="*/ 979633 h 979633"/>
                  <a:gd name="connsiteX4-217" fmla="*/ 693140 w 1243373"/>
                  <a:gd name="connsiteY4-218" fmla="*/ 944893 h 979633"/>
                  <a:gd name="connsiteX5-219" fmla="*/ 666435 w 1243373"/>
                  <a:gd name="connsiteY5-220" fmla="*/ 918706 h 979633"/>
                  <a:gd name="connsiteX6-221" fmla="*/ 615785 w 1243373"/>
                  <a:gd name="connsiteY6-222" fmla="*/ 922382 h 979633"/>
                  <a:gd name="connsiteX7-223" fmla="*/ 598136 w 1243373"/>
                  <a:gd name="connsiteY7-224" fmla="*/ 809443 h 979633"/>
                  <a:gd name="connsiteX8-225" fmla="*/ 474772 w 1243373"/>
                  <a:gd name="connsiteY8-226" fmla="*/ 813658 h 979633"/>
                  <a:gd name="connsiteX9-227" fmla="*/ 516240 w 1243373"/>
                  <a:gd name="connsiteY9-228" fmla="*/ 762528 h 979633"/>
                  <a:gd name="connsiteX10-229" fmla="*/ 618937 w 1243373"/>
                  <a:gd name="connsiteY10-230" fmla="*/ 650134 h 979633"/>
                  <a:gd name="connsiteX11-231" fmla="*/ 537590 w 1243373"/>
                  <a:gd name="connsiteY11-232" fmla="*/ 705134 h 979633"/>
                  <a:gd name="connsiteX12-233" fmla="*/ 429328 w 1243373"/>
                  <a:gd name="connsiteY12-234" fmla="*/ 838728 h 979633"/>
                  <a:gd name="connsiteX13-235" fmla="*/ 383869 w 1243373"/>
                  <a:gd name="connsiteY13-236" fmla="*/ 847362 h 979633"/>
                  <a:gd name="connsiteX14-237" fmla="*/ 156874 w 1243373"/>
                  <a:gd name="connsiteY14-238" fmla="*/ 941999 h 979633"/>
                  <a:gd name="connsiteX15-239" fmla="*/ 210719 w 1243373"/>
                  <a:gd name="connsiteY15-240" fmla="*/ 894888 h 979633"/>
                  <a:gd name="connsiteX16-241" fmla="*/ 453528 w 1243373"/>
                  <a:gd name="connsiteY16-242" fmla="*/ 726690 h 979633"/>
                  <a:gd name="connsiteX17-243" fmla="*/ 310800 w 1243373"/>
                  <a:gd name="connsiteY17-244" fmla="*/ 810321 h 979633"/>
                  <a:gd name="connsiteX18-245" fmla="*/ 212441 w 1243373"/>
                  <a:gd name="connsiteY18-246" fmla="*/ 886327 h 979633"/>
                  <a:gd name="connsiteX19-247" fmla="*/ 157905 w 1243373"/>
                  <a:gd name="connsiteY19-248" fmla="*/ 949801 h 979633"/>
                  <a:gd name="connsiteX20-249" fmla="*/ 231401 w 1243373"/>
                  <a:gd name="connsiteY20-250" fmla="*/ 817630 h 979633"/>
                  <a:gd name="connsiteX21-251" fmla="*/ 264391 w 1243373"/>
                  <a:gd name="connsiteY21-252" fmla="*/ 735988 h 979633"/>
                  <a:gd name="connsiteX22-253" fmla="*/ 214226 w 1243373"/>
                  <a:gd name="connsiteY22-254" fmla="*/ 829249 h 979633"/>
                  <a:gd name="connsiteX23-255" fmla="*/ 133167 w 1243373"/>
                  <a:gd name="connsiteY23-256" fmla="*/ 955587 h 979633"/>
                  <a:gd name="connsiteX24-257" fmla="*/ 22167 w 1243373"/>
                  <a:gd name="connsiteY24-258" fmla="*/ 966845 h 979633"/>
                  <a:gd name="connsiteX25-259" fmla="*/ 176701 w 1243373"/>
                  <a:gd name="connsiteY25-260" fmla="*/ 696053 h 979633"/>
                  <a:gd name="connsiteX26-261" fmla="*/ 201563 w 1243373"/>
                  <a:gd name="connsiteY26-262" fmla="*/ 646787 h 979633"/>
                  <a:gd name="connsiteX27-263" fmla="*/ 322197 w 1243373"/>
                  <a:gd name="connsiteY27-264" fmla="*/ 682395 h 979633"/>
                  <a:gd name="connsiteX28-265" fmla="*/ 593679 w 1243373"/>
                  <a:gd name="connsiteY28-266" fmla="*/ 417571 h 979633"/>
                  <a:gd name="connsiteX29-267" fmla="*/ 507049 w 1243373"/>
                  <a:gd name="connsiteY29-268" fmla="*/ 469978 h 979633"/>
                  <a:gd name="connsiteX30-269" fmla="*/ 457237 w 1243373"/>
                  <a:gd name="connsiteY30-270" fmla="*/ 505882 h 979633"/>
                  <a:gd name="connsiteX31-271" fmla="*/ 317350 w 1243373"/>
                  <a:gd name="connsiteY31-272" fmla="*/ 681704 h 979633"/>
                  <a:gd name="connsiteX32-273" fmla="*/ 202298 w 1243373"/>
                  <a:gd name="connsiteY32-274" fmla="*/ 646587 h 979633"/>
                  <a:gd name="connsiteX33-275" fmla="*/ 272535 w 1243373"/>
                  <a:gd name="connsiteY33-276" fmla="*/ 471354 h 979633"/>
                  <a:gd name="connsiteX34-277" fmla="*/ 0 w 1243373"/>
                  <a:gd name="connsiteY34-278" fmla="*/ 969589 h 979633"/>
                  <a:gd name="connsiteX35-279" fmla="*/ 82632 w 1243373"/>
                  <a:gd name="connsiteY35-280" fmla="*/ 677407 h 979633"/>
                  <a:gd name="connsiteX36-281" fmla="*/ 191213 w 1243373"/>
                  <a:gd name="connsiteY36-282" fmla="*/ 416843 h 979633"/>
                  <a:gd name="connsiteX37-283" fmla="*/ 529699 w 1243373"/>
                  <a:gd name="connsiteY37-284" fmla="*/ 4214 h 979633"/>
                  <a:gd name="connsiteX38-285" fmla="*/ 722886 w 1243373"/>
                  <a:gd name="connsiteY38-286" fmla="*/ 107855 h 979633"/>
                  <a:gd name="connsiteX39-287" fmla="*/ 919678 w 1243373"/>
                  <a:gd name="connsiteY39-288" fmla="*/ 100026 h 979633"/>
                  <a:gd name="connsiteX40-289" fmla="*/ 1122654 w 1243373"/>
                  <a:gd name="connsiteY40-290" fmla="*/ 125859 h 979633"/>
                  <a:gd name="connsiteX41-291" fmla="*/ 1242982 w 1243373"/>
                  <a:gd name="connsiteY41-292" fmla="*/ 7325 h 979633"/>
                  <a:gd name="connsiteX42-293" fmla="*/ 1087953 w 1243373"/>
                  <a:gd name="connsiteY42-294" fmla="*/ 450615 h 979633"/>
                  <a:gd name="connsiteX43-295" fmla="*/ 1081179 w 1243373"/>
                  <a:gd name="connsiteY43-296" fmla="*/ 620832 h 979633"/>
                  <a:gd name="connsiteX44-297" fmla="*/ 1195395 w 1243373"/>
                  <a:gd name="connsiteY44-298" fmla="*/ 642795 h 979633"/>
                  <a:gd name="connsiteX45-299" fmla="*/ 1195356 w 1243373"/>
                  <a:gd name="connsiteY45-300" fmla="*/ 692688 h 979633"/>
                  <a:gd name="connsiteX46-301" fmla="*/ 1032973 w 1243373"/>
                  <a:gd name="connsiteY46-302" fmla="*/ 933515 h 979633"/>
                  <a:gd name="connsiteX47-303" fmla="*/ 972825 w 1243373"/>
                  <a:gd name="connsiteY47-304" fmla="*/ 914758 h 979633"/>
                  <a:gd name="connsiteX48-305" fmla="*/ 914841 w 1243373"/>
                  <a:gd name="connsiteY48-306" fmla="*/ 909214 h 979633"/>
                  <a:gd name="connsiteX49-307" fmla="*/ 881478 w 1243373"/>
                  <a:gd name="connsiteY49-308" fmla="*/ 909532 h 979633"/>
                  <a:gd name="connsiteX50-309" fmla="*/ 803379 w 1243373"/>
                  <a:gd name="connsiteY50-310" fmla="*/ 951855 h 979633"/>
                  <a:gd name="connsiteX0-311-11" fmla="*/ 803379 w 1243373"/>
                  <a:gd name="connsiteY0-312-12" fmla="*/ 951855 h 979633"/>
                  <a:gd name="connsiteX1-313-13" fmla="*/ 771336 w 1243373"/>
                  <a:gd name="connsiteY1-314-14" fmla="*/ 838265 h 979633"/>
                  <a:gd name="connsiteX2-315-15" fmla="*/ 785412 w 1243373"/>
                  <a:gd name="connsiteY2-316-16" fmla="*/ 962495 h 979633"/>
                  <a:gd name="connsiteX3-317-17" fmla="*/ 723653 w 1243373"/>
                  <a:gd name="connsiteY3-318-18" fmla="*/ 979633 h 979633"/>
                  <a:gd name="connsiteX4-319-19" fmla="*/ 693140 w 1243373"/>
                  <a:gd name="connsiteY4-320-20" fmla="*/ 944893 h 979633"/>
                  <a:gd name="connsiteX5-321" fmla="*/ 666435 w 1243373"/>
                  <a:gd name="connsiteY5-322" fmla="*/ 918706 h 979633"/>
                  <a:gd name="connsiteX6-323" fmla="*/ 615785 w 1243373"/>
                  <a:gd name="connsiteY6-324" fmla="*/ 922382 h 979633"/>
                  <a:gd name="connsiteX7-325" fmla="*/ 598136 w 1243373"/>
                  <a:gd name="connsiteY7-326" fmla="*/ 809443 h 979633"/>
                  <a:gd name="connsiteX8-327" fmla="*/ 474772 w 1243373"/>
                  <a:gd name="connsiteY8-328" fmla="*/ 813658 h 979633"/>
                  <a:gd name="connsiteX9-329" fmla="*/ 516240 w 1243373"/>
                  <a:gd name="connsiteY9-330" fmla="*/ 762528 h 979633"/>
                  <a:gd name="connsiteX10-331" fmla="*/ 618937 w 1243373"/>
                  <a:gd name="connsiteY10-332" fmla="*/ 650134 h 979633"/>
                  <a:gd name="connsiteX11-333" fmla="*/ 537590 w 1243373"/>
                  <a:gd name="connsiteY11-334" fmla="*/ 705134 h 979633"/>
                  <a:gd name="connsiteX12-335" fmla="*/ 429328 w 1243373"/>
                  <a:gd name="connsiteY12-336" fmla="*/ 838728 h 979633"/>
                  <a:gd name="connsiteX13-337" fmla="*/ 383869 w 1243373"/>
                  <a:gd name="connsiteY13-338" fmla="*/ 847362 h 979633"/>
                  <a:gd name="connsiteX14-339" fmla="*/ 156874 w 1243373"/>
                  <a:gd name="connsiteY14-340" fmla="*/ 941999 h 979633"/>
                  <a:gd name="connsiteX15-341" fmla="*/ 210719 w 1243373"/>
                  <a:gd name="connsiteY15-342" fmla="*/ 894888 h 979633"/>
                  <a:gd name="connsiteX16-343" fmla="*/ 453528 w 1243373"/>
                  <a:gd name="connsiteY16-344" fmla="*/ 726690 h 979633"/>
                  <a:gd name="connsiteX17-345" fmla="*/ 310800 w 1243373"/>
                  <a:gd name="connsiteY17-346" fmla="*/ 810321 h 979633"/>
                  <a:gd name="connsiteX18-347" fmla="*/ 212441 w 1243373"/>
                  <a:gd name="connsiteY18-348" fmla="*/ 886327 h 979633"/>
                  <a:gd name="connsiteX19-349" fmla="*/ 157905 w 1243373"/>
                  <a:gd name="connsiteY19-350" fmla="*/ 949801 h 979633"/>
                  <a:gd name="connsiteX20-351" fmla="*/ 231401 w 1243373"/>
                  <a:gd name="connsiteY20-352" fmla="*/ 817630 h 979633"/>
                  <a:gd name="connsiteX21-353" fmla="*/ 264391 w 1243373"/>
                  <a:gd name="connsiteY21-354" fmla="*/ 735988 h 979633"/>
                  <a:gd name="connsiteX22-355" fmla="*/ 214226 w 1243373"/>
                  <a:gd name="connsiteY22-356" fmla="*/ 829249 h 979633"/>
                  <a:gd name="connsiteX23-357" fmla="*/ 133167 w 1243373"/>
                  <a:gd name="connsiteY23-358" fmla="*/ 955587 h 979633"/>
                  <a:gd name="connsiteX24-359" fmla="*/ 22167 w 1243373"/>
                  <a:gd name="connsiteY24-360" fmla="*/ 966845 h 979633"/>
                  <a:gd name="connsiteX25-361" fmla="*/ 176701 w 1243373"/>
                  <a:gd name="connsiteY25-362" fmla="*/ 696053 h 979633"/>
                  <a:gd name="connsiteX26-363" fmla="*/ 201563 w 1243373"/>
                  <a:gd name="connsiteY26-364" fmla="*/ 646787 h 979633"/>
                  <a:gd name="connsiteX27-365" fmla="*/ 322197 w 1243373"/>
                  <a:gd name="connsiteY27-366" fmla="*/ 682395 h 979633"/>
                  <a:gd name="connsiteX28-367" fmla="*/ 593679 w 1243373"/>
                  <a:gd name="connsiteY28-368" fmla="*/ 417571 h 979633"/>
                  <a:gd name="connsiteX29-369" fmla="*/ 507049 w 1243373"/>
                  <a:gd name="connsiteY29-370" fmla="*/ 469978 h 979633"/>
                  <a:gd name="connsiteX30-371" fmla="*/ 457237 w 1243373"/>
                  <a:gd name="connsiteY30-372" fmla="*/ 505882 h 979633"/>
                  <a:gd name="connsiteX31-373" fmla="*/ 317350 w 1243373"/>
                  <a:gd name="connsiteY31-374" fmla="*/ 681704 h 979633"/>
                  <a:gd name="connsiteX32-375" fmla="*/ 202298 w 1243373"/>
                  <a:gd name="connsiteY32-376" fmla="*/ 646587 h 979633"/>
                  <a:gd name="connsiteX33-377" fmla="*/ 272535 w 1243373"/>
                  <a:gd name="connsiteY33-378" fmla="*/ 471354 h 979633"/>
                  <a:gd name="connsiteX34-379" fmla="*/ 0 w 1243373"/>
                  <a:gd name="connsiteY34-380" fmla="*/ 969589 h 979633"/>
                  <a:gd name="connsiteX35-381" fmla="*/ 82632 w 1243373"/>
                  <a:gd name="connsiteY35-382" fmla="*/ 677407 h 979633"/>
                  <a:gd name="connsiteX36-383" fmla="*/ 191213 w 1243373"/>
                  <a:gd name="connsiteY36-384" fmla="*/ 416843 h 979633"/>
                  <a:gd name="connsiteX37-385" fmla="*/ 529699 w 1243373"/>
                  <a:gd name="connsiteY37-386" fmla="*/ 4214 h 979633"/>
                  <a:gd name="connsiteX38-387" fmla="*/ 722886 w 1243373"/>
                  <a:gd name="connsiteY38-388" fmla="*/ 107855 h 979633"/>
                  <a:gd name="connsiteX39-389" fmla="*/ 919678 w 1243373"/>
                  <a:gd name="connsiteY39-390" fmla="*/ 100026 h 979633"/>
                  <a:gd name="connsiteX40-391" fmla="*/ 1122654 w 1243373"/>
                  <a:gd name="connsiteY40-392" fmla="*/ 125859 h 979633"/>
                  <a:gd name="connsiteX41-393" fmla="*/ 1242982 w 1243373"/>
                  <a:gd name="connsiteY41-394" fmla="*/ 7325 h 979633"/>
                  <a:gd name="connsiteX42-395" fmla="*/ 1087953 w 1243373"/>
                  <a:gd name="connsiteY42-396" fmla="*/ 450615 h 979633"/>
                  <a:gd name="connsiteX43-397" fmla="*/ 1081179 w 1243373"/>
                  <a:gd name="connsiteY43-398" fmla="*/ 620832 h 979633"/>
                  <a:gd name="connsiteX44-399" fmla="*/ 1195395 w 1243373"/>
                  <a:gd name="connsiteY44-400" fmla="*/ 642795 h 979633"/>
                  <a:gd name="connsiteX45-401" fmla="*/ 1201959 w 1243373"/>
                  <a:gd name="connsiteY45-402" fmla="*/ 690875 h 979633"/>
                  <a:gd name="connsiteX46-403" fmla="*/ 1032973 w 1243373"/>
                  <a:gd name="connsiteY46-404" fmla="*/ 933515 h 979633"/>
                  <a:gd name="connsiteX47-405" fmla="*/ 972825 w 1243373"/>
                  <a:gd name="connsiteY47-406" fmla="*/ 914758 h 979633"/>
                  <a:gd name="connsiteX48-407" fmla="*/ 914841 w 1243373"/>
                  <a:gd name="connsiteY48-408" fmla="*/ 909214 h 979633"/>
                  <a:gd name="connsiteX49-409" fmla="*/ 881478 w 1243373"/>
                  <a:gd name="connsiteY49-410" fmla="*/ 909532 h 979633"/>
                  <a:gd name="connsiteX50-411" fmla="*/ 803379 w 1243373"/>
                  <a:gd name="connsiteY50-412" fmla="*/ 951855 h 979633"/>
                  <a:gd name="connsiteX0-413" fmla="*/ 803379 w 1243373"/>
                  <a:gd name="connsiteY0-414" fmla="*/ 951855 h 979633"/>
                  <a:gd name="connsiteX1-415" fmla="*/ 771336 w 1243373"/>
                  <a:gd name="connsiteY1-416" fmla="*/ 838265 h 979633"/>
                  <a:gd name="connsiteX2-417" fmla="*/ 785412 w 1243373"/>
                  <a:gd name="connsiteY2-418" fmla="*/ 962495 h 979633"/>
                  <a:gd name="connsiteX3-419" fmla="*/ 723653 w 1243373"/>
                  <a:gd name="connsiteY3-420" fmla="*/ 979633 h 979633"/>
                  <a:gd name="connsiteX4-421" fmla="*/ 693140 w 1243373"/>
                  <a:gd name="connsiteY4-422" fmla="*/ 944893 h 979633"/>
                  <a:gd name="connsiteX5-423" fmla="*/ 666435 w 1243373"/>
                  <a:gd name="connsiteY5-424" fmla="*/ 918706 h 979633"/>
                  <a:gd name="connsiteX6-425" fmla="*/ 615785 w 1243373"/>
                  <a:gd name="connsiteY6-426" fmla="*/ 922382 h 979633"/>
                  <a:gd name="connsiteX7-427" fmla="*/ 598136 w 1243373"/>
                  <a:gd name="connsiteY7-428" fmla="*/ 809443 h 979633"/>
                  <a:gd name="connsiteX8-429" fmla="*/ 474772 w 1243373"/>
                  <a:gd name="connsiteY8-430" fmla="*/ 813658 h 979633"/>
                  <a:gd name="connsiteX9-431" fmla="*/ 516240 w 1243373"/>
                  <a:gd name="connsiteY9-432" fmla="*/ 762528 h 979633"/>
                  <a:gd name="connsiteX10-433" fmla="*/ 618937 w 1243373"/>
                  <a:gd name="connsiteY10-434" fmla="*/ 650134 h 979633"/>
                  <a:gd name="connsiteX11-435" fmla="*/ 537590 w 1243373"/>
                  <a:gd name="connsiteY11-436" fmla="*/ 705134 h 979633"/>
                  <a:gd name="connsiteX12-437" fmla="*/ 429328 w 1243373"/>
                  <a:gd name="connsiteY12-438" fmla="*/ 838728 h 979633"/>
                  <a:gd name="connsiteX13-439" fmla="*/ 383869 w 1243373"/>
                  <a:gd name="connsiteY13-440" fmla="*/ 847362 h 979633"/>
                  <a:gd name="connsiteX14-441" fmla="*/ 156874 w 1243373"/>
                  <a:gd name="connsiteY14-442" fmla="*/ 941999 h 979633"/>
                  <a:gd name="connsiteX15-443" fmla="*/ 210719 w 1243373"/>
                  <a:gd name="connsiteY15-444" fmla="*/ 894888 h 979633"/>
                  <a:gd name="connsiteX16-445" fmla="*/ 453528 w 1243373"/>
                  <a:gd name="connsiteY16-446" fmla="*/ 726690 h 979633"/>
                  <a:gd name="connsiteX17-447" fmla="*/ 310800 w 1243373"/>
                  <a:gd name="connsiteY17-448" fmla="*/ 810321 h 979633"/>
                  <a:gd name="connsiteX18-449" fmla="*/ 212441 w 1243373"/>
                  <a:gd name="connsiteY18-450" fmla="*/ 886327 h 979633"/>
                  <a:gd name="connsiteX19-451" fmla="*/ 157905 w 1243373"/>
                  <a:gd name="connsiteY19-452" fmla="*/ 949801 h 979633"/>
                  <a:gd name="connsiteX20-453" fmla="*/ 231401 w 1243373"/>
                  <a:gd name="connsiteY20-454" fmla="*/ 817630 h 979633"/>
                  <a:gd name="connsiteX21-455" fmla="*/ 264391 w 1243373"/>
                  <a:gd name="connsiteY21-456" fmla="*/ 735988 h 979633"/>
                  <a:gd name="connsiteX22-457" fmla="*/ 214226 w 1243373"/>
                  <a:gd name="connsiteY22-458" fmla="*/ 829249 h 979633"/>
                  <a:gd name="connsiteX23-459" fmla="*/ 133167 w 1243373"/>
                  <a:gd name="connsiteY23-460" fmla="*/ 955587 h 979633"/>
                  <a:gd name="connsiteX24-461" fmla="*/ 22167 w 1243373"/>
                  <a:gd name="connsiteY24-462" fmla="*/ 966845 h 979633"/>
                  <a:gd name="connsiteX25-463" fmla="*/ 176701 w 1243373"/>
                  <a:gd name="connsiteY25-464" fmla="*/ 696053 h 979633"/>
                  <a:gd name="connsiteX26-465" fmla="*/ 201563 w 1243373"/>
                  <a:gd name="connsiteY26-466" fmla="*/ 646787 h 979633"/>
                  <a:gd name="connsiteX27-467" fmla="*/ 322197 w 1243373"/>
                  <a:gd name="connsiteY27-468" fmla="*/ 682395 h 979633"/>
                  <a:gd name="connsiteX28-469" fmla="*/ 593679 w 1243373"/>
                  <a:gd name="connsiteY28-470" fmla="*/ 417571 h 979633"/>
                  <a:gd name="connsiteX29-471" fmla="*/ 507049 w 1243373"/>
                  <a:gd name="connsiteY29-472" fmla="*/ 469978 h 979633"/>
                  <a:gd name="connsiteX30-473" fmla="*/ 457237 w 1243373"/>
                  <a:gd name="connsiteY30-474" fmla="*/ 505882 h 979633"/>
                  <a:gd name="connsiteX31-475" fmla="*/ 317350 w 1243373"/>
                  <a:gd name="connsiteY31-476" fmla="*/ 681704 h 979633"/>
                  <a:gd name="connsiteX32-477" fmla="*/ 202298 w 1243373"/>
                  <a:gd name="connsiteY32-478" fmla="*/ 646587 h 979633"/>
                  <a:gd name="connsiteX33-479" fmla="*/ 272535 w 1243373"/>
                  <a:gd name="connsiteY33-480" fmla="*/ 471354 h 979633"/>
                  <a:gd name="connsiteX34-481" fmla="*/ 0 w 1243373"/>
                  <a:gd name="connsiteY34-482" fmla="*/ 969589 h 979633"/>
                  <a:gd name="connsiteX35-483" fmla="*/ 82632 w 1243373"/>
                  <a:gd name="connsiteY35-484" fmla="*/ 677407 h 979633"/>
                  <a:gd name="connsiteX36-485" fmla="*/ 191213 w 1243373"/>
                  <a:gd name="connsiteY36-486" fmla="*/ 416843 h 979633"/>
                  <a:gd name="connsiteX37-487" fmla="*/ 529699 w 1243373"/>
                  <a:gd name="connsiteY37-488" fmla="*/ 4214 h 979633"/>
                  <a:gd name="connsiteX38-489" fmla="*/ 722886 w 1243373"/>
                  <a:gd name="connsiteY38-490" fmla="*/ 107855 h 979633"/>
                  <a:gd name="connsiteX39-491" fmla="*/ 919678 w 1243373"/>
                  <a:gd name="connsiteY39-492" fmla="*/ 100026 h 979633"/>
                  <a:gd name="connsiteX40-493" fmla="*/ 1122654 w 1243373"/>
                  <a:gd name="connsiteY40-494" fmla="*/ 125859 h 979633"/>
                  <a:gd name="connsiteX41-495" fmla="*/ 1242982 w 1243373"/>
                  <a:gd name="connsiteY41-496" fmla="*/ 7325 h 979633"/>
                  <a:gd name="connsiteX42-497" fmla="*/ 1087953 w 1243373"/>
                  <a:gd name="connsiteY42-498" fmla="*/ 450615 h 979633"/>
                  <a:gd name="connsiteX43-499" fmla="*/ 1106262 w 1243373"/>
                  <a:gd name="connsiteY43-500" fmla="*/ 577569 h 979633"/>
                  <a:gd name="connsiteX44-501" fmla="*/ 1195395 w 1243373"/>
                  <a:gd name="connsiteY44-502" fmla="*/ 642795 h 979633"/>
                  <a:gd name="connsiteX45-503" fmla="*/ 1201959 w 1243373"/>
                  <a:gd name="connsiteY45-504" fmla="*/ 690875 h 979633"/>
                  <a:gd name="connsiteX46-505" fmla="*/ 1032973 w 1243373"/>
                  <a:gd name="connsiteY46-506" fmla="*/ 933515 h 979633"/>
                  <a:gd name="connsiteX47-507" fmla="*/ 972825 w 1243373"/>
                  <a:gd name="connsiteY47-508" fmla="*/ 914758 h 979633"/>
                  <a:gd name="connsiteX48-509" fmla="*/ 914841 w 1243373"/>
                  <a:gd name="connsiteY48-510" fmla="*/ 909214 h 979633"/>
                  <a:gd name="connsiteX49-511" fmla="*/ 881478 w 1243373"/>
                  <a:gd name="connsiteY49-512" fmla="*/ 909532 h 979633"/>
                  <a:gd name="connsiteX50-513" fmla="*/ 803379 w 1243373"/>
                  <a:gd name="connsiteY50-514" fmla="*/ 951855 h 979633"/>
                  <a:gd name="connsiteX0-515" fmla="*/ 803379 w 1243020"/>
                  <a:gd name="connsiteY0-516" fmla="*/ 950698 h 978476"/>
                  <a:gd name="connsiteX1-517" fmla="*/ 771336 w 1243020"/>
                  <a:gd name="connsiteY1-518" fmla="*/ 837108 h 978476"/>
                  <a:gd name="connsiteX2-519" fmla="*/ 785412 w 1243020"/>
                  <a:gd name="connsiteY2-520" fmla="*/ 961338 h 978476"/>
                  <a:gd name="connsiteX3-521" fmla="*/ 723653 w 1243020"/>
                  <a:gd name="connsiteY3-522" fmla="*/ 978476 h 978476"/>
                  <a:gd name="connsiteX4-523" fmla="*/ 693140 w 1243020"/>
                  <a:gd name="connsiteY4-524" fmla="*/ 943736 h 978476"/>
                  <a:gd name="connsiteX5-525" fmla="*/ 666435 w 1243020"/>
                  <a:gd name="connsiteY5-526" fmla="*/ 917549 h 978476"/>
                  <a:gd name="connsiteX6-527" fmla="*/ 615785 w 1243020"/>
                  <a:gd name="connsiteY6-528" fmla="*/ 921225 h 978476"/>
                  <a:gd name="connsiteX7-529" fmla="*/ 598136 w 1243020"/>
                  <a:gd name="connsiteY7-530" fmla="*/ 808286 h 978476"/>
                  <a:gd name="connsiteX8-531" fmla="*/ 474772 w 1243020"/>
                  <a:gd name="connsiteY8-532" fmla="*/ 812501 h 978476"/>
                  <a:gd name="connsiteX9-533" fmla="*/ 516240 w 1243020"/>
                  <a:gd name="connsiteY9-534" fmla="*/ 761371 h 978476"/>
                  <a:gd name="connsiteX10-535" fmla="*/ 618937 w 1243020"/>
                  <a:gd name="connsiteY10-536" fmla="*/ 648977 h 978476"/>
                  <a:gd name="connsiteX11-537" fmla="*/ 537590 w 1243020"/>
                  <a:gd name="connsiteY11-538" fmla="*/ 703977 h 978476"/>
                  <a:gd name="connsiteX12-539" fmla="*/ 429328 w 1243020"/>
                  <a:gd name="connsiteY12-540" fmla="*/ 837571 h 978476"/>
                  <a:gd name="connsiteX13-541" fmla="*/ 383869 w 1243020"/>
                  <a:gd name="connsiteY13-542" fmla="*/ 846205 h 978476"/>
                  <a:gd name="connsiteX14-543" fmla="*/ 156874 w 1243020"/>
                  <a:gd name="connsiteY14-544" fmla="*/ 940842 h 978476"/>
                  <a:gd name="connsiteX15-545" fmla="*/ 210719 w 1243020"/>
                  <a:gd name="connsiteY15-546" fmla="*/ 893731 h 978476"/>
                  <a:gd name="connsiteX16-547" fmla="*/ 453528 w 1243020"/>
                  <a:gd name="connsiteY16-548" fmla="*/ 725533 h 978476"/>
                  <a:gd name="connsiteX17-549" fmla="*/ 310800 w 1243020"/>
                  <a:gd name="connsiteY17-550" fmla="*/ 809164 h 978476"/>
                  <a:gd name="connsiteX18-551" fmla="*/ 212441 w 1243020"/>
                  <a:gd name="connsiteY18-552" fmla="*/ 885170 h 978476"/>
                  <a:gd name="connsiteX19-553" fmla="*/ 157905 w 1243020"/>
                  <a:gd name="connsiteY19-554" fmla="*/ 948644 h 978476"/>
                  <a:gd name="connsiteX20-555" fmla="*/ 231401 w 1243020"/>
                  <a:gd name="connsiteY20-556" fmla="*/ 816473 h 978476"/>
                  <a:gd name="connsiteX21-557" fmla="*/ 264391 w 1243020"/>
                  <a:gd name="connsiteY21-558" fmla="*/ 734831 h 978476"/>
                  <a:gd name="connsiteX22-559" fmla="*/ 214226 w 1243020"/>
                  <a:gd name="connsiteY22-560" fmla="*/ 828092 h 978476"/>
                  <a:gd name="connsiteX23-561" fmla="*/ 133167 w 1243020"/>
                  <a:gd name="connsiteY23-562" fmla="*/ 954430 h 978476"/>
                  <a:gd name="connsiteX24-563" fmla="*/ 22167 w 1243020"/>
                  <a:gd name="connsiteY24-564" fmla="*/ 965688 h 978476"/>
                  <a:gd name="connsiteX25-565" fmla="*/ 176701 w 1243020"/>
                  <a:gd name="connsiteY25-566" fmla="*/ 694896 h 978476"/>
                  <a:gd name="connsiteX26-567" fmla="*/ 201563 w 1243020"/>
                  <a:gd name="connsiteY26-568" fmla="*/ 645630 h 978476"/>
                  <a:gd name="connsiteX27-569" fmla="*/ 322197 w 1243020"/>
                  <a:gd name="connsiteY27-570" fmla="*/ 681238 h 978476"/>
                  <a:gd name="connsiteX28-571" fmla="*/ 593679 w 1243020"/>
                  <a:gd name="connsiteY28-572" fmla="*/ 416414 h 978476"/>
                  <a:gd name="connsiteX29-573" fmla="*/ 507049 w 1243020"/>
                  <a:gd name="connsiteY29-574" fmla="*/ 468821 h 978476"/>
                  <a:gd name="connsiteX30-575" fmla="*/ 457237 w 1243020"/>
                  <a:gd name="connsiteY30-576" fmla="*/ 504725 h 978476"/>
                  <a:gd name="connsiteX31-577" fmla="*/ 317350 w 1243020"/>
                  <a:gd name="connsiteY31-578" fmla="*/ 680547 h 978476"/>
                  <a:gd name="connsiteX32-579" fmla="*/ 202298 w 1243020"/>
                  <a:gd name="connsiteY32-580" fmla="*/ 645430 h 978476"/>
                  <a:gd name="connsiteX33-581" fmla="*/ 272535 w 1243020"/>
                  <a:gd name="connsiteY33-582" fmla="*/ 470197 h 978476"/>
                  <a:gd name="connsiteX34-583" fmla="*/ 0 w 1243020"/>
                  <a:gd name="connsiteY34-584" fmla="*/ 968432 h 978476"/>
                  <a:gd name="connsiteX35-585" fmla="*/ 82632 w 1243020"/>
                  <a:gd name="connsiteY35-586" fmla="*/ 676250 h 978476"/>
                  <a:gd name="connsiteX36-587" fmla="*/ 191213 w 1243020"/>
                  <a:gd name="connsiteY36-588" fmla="*/ 415686 h 978476"/>
                  <a:gd name="connsiteX37-589" fmla="*/ 529699 w 1243020"/>
                  <a:gd name="connsiteY37-590" fmla="*/ 3057 h 978476"/>
                  <a:gd name="connsiteX38-591" fmla="*/ 722886 w 1243020"/>
                  <a:gd name="connsiteY38-592" fmla="*/ 106698 h 978476"/>
                  <a:gd name="connsiteX39-593" fmla="*/ 919678 w 1243020"/>
                  <a:gd name="connsiteY39-594" fmla="*/ 98869 h 978476"/>
                  <a:gd name="connsiteX40-595" fmla="*/ 1122654 w 1243020"/>
                  <a:gd name="connsiteY40-596" fmla="*/ 124702 h 978476"/>
                  <a:gd name="connsiteX41-597" fmla="*/ 1242982 w 1243020"/>
                  <a:gd name="connsiteY41-598" fmla="*/ 6168 h 978476"/>
                  <a:gd name="connsiteX42-599" fmla="*/ 1112379 w 1243020"/>
                  <a:gd name="connsiteY42-600" fmla="*/ 418503 h 978476"/>
                  <a:gd name="connsiteX43-601" fmla="*/ 1106262 w 1243020"/>
                  <a:gd name="connsiteY43-602" fmla="*/ 576412 h 978476"/>
                  <a:gd name="connsiteX44-603" fmla="*/ 1195395 w 1243020"/>
                  <a:gd name="connsiteY44-604" fmla="*/ 641638 h 978476"/>
                  <a:gd name="connsiteX45-605" fmla="*/ 1201959 w 1243020"/>
                  <a:gd name="connsiteY45-606" fmla="*/ 689718 h 978476"/>
                  <a:gd name="connsiteX46-607" fmla="*/ 1032973 w 1243020"/>
                  <a:gd name="connsiteY46-608" fmla="*/ 932358 h 978476"/>
                  <a:gd name="connsiteX47-609" fmla="*/ 972825 w 1243020"/>
                  <a:gd name="connsiteY47-610" fmla="*/ 913601 h 978476"/>
                  <a:gd name="connsiteX48-611" fmla="*/ 914841 w 1243020"/>
                  <a:gd name="connsiteY48-612" fmla="*/ 908057 h 978476"/>
                  <a:gd name="connsiteX49-613" fmla="*/ 881478 w 1243020"/>
                  <a:gd name="connsiteY49-614" fmla="*/ 908375 h 978476"/>
                  <a:gd name="connsiteX50-615" fmla="*/ 803379 w 1243020"/>
                  <a:gd name="connsiteY50-616" fmla="*/ 950698 h 978476"/>
                  <a:gd name="connsiteX0-617" fmla="*/ 803379 w 1243020"/>
                  <a:gd name="connsiteY0-618" fmla="*/ 950698 h 978476"/>
                  <a:gd name="connsiteX1-619" fmla="*/ 771336 w 1243020"/>
                  <a:gd name="connsiteY1-620" fmla="*/ 837108 h 978476"/>
                  <a:gd name="connsiteX2-621" fmla="*/ 785412 w 1243020"/>
                  <a:gd name="connsiteY2-622" fmla="*/ 961338 h 978476"/>
                  <a:gd name="connsiteX3-623" fmla="*/ 723653 w 1243020"/>
                  <a:gd name="connsiteY3-624" fmla="*/ 978476 h 978476"/>
                  <a:gd name="connsiteX4-625" fmla="*/ 693140 w 1243020"/>
                  <a:gd name="connsiteY4-626" fmla="*/ 943736 h 978476"/>
                  <a:gd name="connsiteX5-627" fmla="*/ 666435 w 1243020"/>
                  <a:gd name="connsiteY5-628" fmla="*/ 917549 h 978476"/>
                  <a:gd name="connsiteX6-629" fmla="*/ 615785 w 1243020"/>
                  <a:gd name="connsiteY6-630" fmla="*/ 921225 h 978476"/>
                  <a:gd name="connsiteX7-631" fmla="*/ 598136 w 1243020"/>
                  <a:gd name="connsiteY7-632" fmla="*/ 808286 h 978476"/>
                  <a:gd name="connsiteX8-633" fmla="*/ 474772 w 1243020"/>
                  <a:gd name="connsiteY8-634" fmla="*/ 812501 h 978476"/>
                  <a:gd name="connsiteX9-635" fmla="*/ 516240 w 1243020"/>
                  <a:gd name="connsiteY9-636" fmla="*/ 761371 h 978476"/>
                  <a:gd name="connsiteX10-637" fmla="*/ 618937 w 1243020"/>
                  <a:gd name="connsiteY10-638" fmla="*/ 648977 h 978476"/>
                  <a:gd name="connsiteX11-639" fmla="*/ 537590 w 1243020"/>
                  <a:gd name="connsiteY11-640" fmla="*/ 703977 h 978476"/>
                  <a:gd name="connsiteX12-641" fmla="*/ 429328 w 1243020"/>
                  <a:gd name="connsiteY12-642" fmla="*/ 837571 h 978476"/>
                  <a:gd name="connsiteX13-643" fmla="*/ 383869 w 1243020"/>
                  <a:gd name="connsiteY13-644" fmla="*/ 846205 h 978476"/>
                  <a:gd name="connsiteX14-645" fmla="*/ 156874 w 1243020"/>
                  <a:gd name="connsiteY14-646" fmla="*/ 940842 h 978476"/>
                  <a:gd name="connsiteX15-647" fmla="*/ 210719 w 1243020"/>
                  <a:gd name="connsiteY15-648" fmla="*/ 893731 h 978476"/>
                  <a:gd name="connsiteX16-649" fmla="*/ 453528 w 1243020"/>
                  <a:gd name="connsiteY16-650" fmla="*/ 725533 h 978476"/>
                  <a:gd name="connsiteX17-651" fmla="*/ 310800 w 1243020"/>
                  <a:gd name="connsiteY17-652" fmla="*/ 809164 h 978476"/>
                  <a:gd name="connsiteX18-653" fmla="*/ 212441 w 1243020"/>
                  <a:gd name="connsiteY18-654" fmla="*/ 885170 h 978476"/>
                  <a:gd name="connsiteX19-655" fmla="*/ 157905 w 1243020"/>
                  <a:gd name="connsiteY19-656" fmla="*/ 948644 h 978476"/>
                  <a:gd name="connsiteX20-657" fmla="*/ 231401 w 1243020"/>
                  <a:gd name="connsiteY20-658" fmla="*/ 816473 h 978476"/>
                  <a:gd name="connsiteX21-659" fmla="*/ 264391 w 1243020"/>
                  <a:gd name="connsiteY21-660" fmla="*/ 734831 h 978476"/>
                  <a:gd name="connsiteX22-661" fmla="*/ 214226 w 1243020"/>
                  <a:gd name="connsiteY22-662" fmla="*/ 828092 h 978476"/>
                  <a:gd name="connsiteX23-663" fmla="*/ 133167 w 1243020"/>
                  <a:gd name="connsiteY23-664" fmla="*/ 954430 h 978476"/>
                  <a:gd name="connsiteX24-665" fmla="*/ 22167 w 1243020"/>
                  <a:gd name="connsiteY24-666" fmla="*/ 965688 h 978476"/>
                  <a:gd name="connsiteX25-667" fmla="*/ 176701 w 1243020"/>
                  <a:gd name="connsiteY25-668" fmla="*/ 694896 h 978476"/>
                  <a:gd name="connsiteX26-669" fmla="*/ 201563 w 1243020"/>
                  <a:gd name="connsiteY26-670" fmla="*/ 645630 h 978476"/>
                  <a:gd name="connsiteX27-671" fmla="*/ 322197 w 1243020"/>
                  <a:gd name="connsiteY27-672" fmla="*/ 681238 h 978476"/>
                  <a:gd name="connsiteX28-673" fmla="*/ 593679 w 1243020"/>
                  <a:gd name="connsiteY28-674" fmla="*/ 416414 h 978476"/>
                  <a:gd name="connsiteX29-675" fmla="*/ 507049 w 1243020"/>
                  <a:gd name="connsiteY29-676" fmla="*/ 468821 h 978476"/>
                  <a:gd name="connsiteX30-677" fmla="*/ 456217 w 1243020"/>
                  <a:gd name="connsiteY30-678" fmla="*/ 537342 h 978476"/>
                  <a:gd name="connsiteX31-679" fmla="*/ 317350 w 1243020"/>
                  <a:gd name="connsiteY31-680" fmla="*/ 680547 h 978476"/>
                  <a:gd name="connsiteX32-681" fmla="*/ 202298 w 1243020"/>
                  <a:gd name="connsiteY32-682" fmla="*/ 645430 h 978476"/>
                  <a:gd name="connsiteX33-683" fmla="*/ 272535 w 1243020"/>
                  <a:gd name="connsiteY33-684" fmla="*/ 470197 h 978476"/>
                  <a:gd name="connsiteX34-685" fmla="*/ 0 w 1243020"/>
                  <a:gd name="connsiteY34-686" fmla="*/ 968432 h 978476"/>
                  <a:gd name="connsiteX35-687" fmla="*/ 82632 w 1243020"/>
                  <a:gd name="connsiteY35-688" fmla="*/ 676250 h 978476"/>
                  <a:gd name="connsiteX36-689" fmla="*/ 191213 w 1243020"/>
                  <a:gd name="connsiteY36-690" fmla="*/ 415686 h 978476"/>
                  <a:gd name="connsiteX37-691" fmla="*/ 529699 w 1243020"/>
                  <a:gd name="connsiteY37-692" fmla="*/ 3057 h 978476"/>
                  <a:gd name="connsiteX38-693" fmla="*/ 722886 w 1243020"/>
                  <a:gd name="connsiteY38-694" fmla="*/ 106698 h 978476"/>
                  <a:gd name="connsiteX39-695" fmla="*/ 919678 w 1243020"/>
                  <a:gd name="connsiteY39-696" fmla="*/ 98869 h 978476"/>
                  <a:gd name="connsiteX40-697" fmla="*/ 1122654 w 1243020"/>
                  <a:gd name="connsiteY40-698" fmla="*/ 124702 h 978476"/>
                  <a:gd name="connsiteX41-699" fmla="*/ 1242982 w 1243020"/>
                  <a:gd name="connsiteY41-700" fmla="*/ 6168 h 978476"/>
                  <a:gd name="connsiteX42-701" fmla="*/ 1112379 w 1243020"/>
                  <a:gd name="connsiteY42-702" fmla="*/ 418503 h 978476"/>
                  <a:gd name="connsiteX43-703" fmla="*/ 1106262 w 1243020"/>
                  <a:gd name="connsiteY43-704" fmla="*/ 576412 h 978476"/>
                  <a:gd name="connsiteX44-705" fmla="*/ 1195395 w 1243020"/>
                  <a:gd name="connsiteY44-706" fmla="*/ 641638 h 978476"/>
                  <a:gd name="connsiteX45-707" fmla="*/ 1201959 w 1243020"/>
                  <a:gd name="connsiteY45-708" fmla="*/ 689718 h 978476"/>
                  <a:gd name="connsiteX46-709" fmla="*/ 1032973 w 1243020"/>
                  <a:gd name="connsiteY46-710" fmla="*/ 932358 h 978476"/>
                  <a:gd name="connsiteX47-711" fmla="*/ 972825 w 1243020"/>
                  <a:gd name="connsiteY47-712" fmla="*/ 913601 h 978476"/>
                  <a:gd name="connsiteX48-713" fmla="*/ 914841 w 1243020"/>
                  <a:gd name="connsiteY48-714" fmla="*/ 908057 h 978476"/>
                  <a:gd name="connsiteX49-715" fmla="*/ 881478 w 1243020"/>
                  <a:gd name="connsiteY49-716" fmla="*/ 908375 h 978476"/>
                  <a:gd name="connsiteX50-717" fmla="*/ 803379 w 1243020"/>
                  <a:gd name="connsiteY50-718" fmla="*/ 950698 h 978476"/>
                  <a:gd name="connsiteX0-719" fmla="*/ 803379 w 1243020"/>
                  <a:gd name="connsiteY0-720" fmla="*/ 950698 h 978476"/>
                  <a:gd name="connsiteX1-721" fmla="*/ 771336 w 1243020"/>
                  <a:gd name="connsiteY1-722" fmla="*/ 837108 h 978476"/>
                  <a:gd name="connsiteX2-723" fmla="*/ 785412 w 1243020"/>
                  <a:gd name="connsiteY2-724" fmla="*/ 961338 h 978476"/>
                  <a:gd name="connsiteX3-725" fmla="*/ 723653 w 1243020"/>
                  <a:gd name="connsiteY3-726" fmla="*/ 978476 h 978476"/>
                  <a:gd name="connsiteX4-727" fmla="*/ 693140 w 1243020"/>
                  <a:gd name="connsiteY4-728" fmla="*/ 943736 h 978476"/>
                  <a:gd name="connsiteX5-729" fmla="*/ 666435 w 1243020"/>
                  <a:gd name="connsiteY5-730" fmla="*/ 917549 h 978476"/>
                  <a:gd name="connsiteX6-731" fmla="*/ 615785 w 1243020"/>
                  <a:gd name="connsiteY6-732" fmla="*/ 921225 h 978476"/>
                  <a:gd name="connsiteX7-733" fmla="*/ 598136 w 1243020"/>
                  <a:gd name="connsiteY7-734" fmla="*/ 808286 h 978476"/>
                  <a:gd name="connsiteX8-735" fmla="*/ 474772 w 1243020"/>
                  <a:gd name="connsiteY8-736" fmla="*/ 812501 h 978476"/>
                  <a:gd name="connsiteX9-737" fmla="*/ 516240 w 1243020"/>
                  <a:gd name="connsiteY9-738" fmla="*/ 761371 h 978476"/>
                  <a:gd name="connsiteX10-739" fmla="*/ 618937 w 1243020"/>
                  <a:gd name="connsiteY10-740" fmla="*/ 648977 h 978476"/>
                  <a:gd name="connsiteX11-741" fmla="*/ 537590 w 1243020"/>
                  <a:gd name="connsiteY11-742" fmla="*/ 703977 h 978476"/>
                  <a:gd name="connsiteX12-743" fmla="*/ 429328 w 1243020"/>
                  <a:gd name="connsiteY12-744" fmla="*/ 837571 h 978476"/>
                  <a:gd name="connsiteX13-745" fmla="*/ 383869 w 1243020"/>
                  <a:gd name="connsiteY13-746" fmla="*/ 846205 h 978476"/>
                  <a:gd name="connsiteX14-747" fmla="*/ 156874 w 1243020"/>
                  <a:gd name="connsiteY14-748" fmla="*/ 940842 h 978476"/>
                  <a:gd name="connsiteX15-749" fmla="*/ 210719 w 1243020"/>
                  <a:gd name="connsiteY15-750" fmla="*/ 893731 h 978476"/>
                  <a:gd name="connsiteX16-751" fmla="*/ 453528 w 1243020"/>
                  <a:gd name="connsiteY16-752" fmla="*/ 725533 h 978476"/>
                  <a:gd name="connsiteX17-753" fmla="*/ 310800 w 1243020"/>
                  <a:gd name="connsiteY17-754" fmla="*/ 809164 h 978476"/>
                  <a:gd name="connsiteX18-755" fmla="*/ 212441 w 1243020"/>
                  <a:gd name="connsiteY18-756" fmla="*/ 885170 h 978476"/>
                  <a:gd name="connsiteX19-757" fmla="*/ 157905 w 1243020"/>
                  <a:gd name="connsiteY19-758" fmla="*/ 948644 h 978476"/>
                  <a:gd name="connsiteX20-759" fmla="*/ 231401 w 1243020"/>
                  <a:gd name="connsiteY20-760" fmla="*/ 816473 h 978476"/>
                  <a:gd name="connsiteX21-761" fmla="*/ 264391 w 1243020"/>
                  <a:gd name="connsiteY21-762" fmla="*/ 734831 h 978476"/>
                  <a:gd name="connsiteX22-763" fmla="*/ 214226 w 1243020"/>
                  <a:gd name="connsiteY22-764" fmla="*/ 828092 h 978476"/>
                  <a:gd name="connsiteX23-765" fmla="*/ 133167 w 1243020"/>
                  <a:gd name="connsiteY23-766" fmla="*/ 954430 h 978476"/>
                  <a:gd name="connsiteX24-767" fmla="*/ 22167 w 1243020"/>
                  <a:gd name="connsiteY24-768" fmla="*/ 965688 h 978476"/>
                  <a:gd name="connsiteX25-769" fmla="*/ 176701 w 1243020"/>
                  <a:gd name="connsiteY25-770" fmla="*/ 694896 h 978476"/>
                  <a:gd name="connsiteX26-771" fmla="*/ 201563 w 1243020"/>
                  <a:gd name="connsiteY26-772" fmla="*/ 645630 h 978476"/>
                  <a:gd name="connsiteX27-773" fmla="*/ 322197 w 1243020"/>
                  <a:gd name="connsiteY27-774" fmla="*/ 681238 h 978476"/>
                  <a:gd name="connsiteX28-775" fmla="*/ 593679 w 1243020"/>
                  <a:gd name="connsiteY28-776" fmla="*/ 416414 h 978476"/>
                  <a:gd name="connsiteX29-777" fmla="*/ 509988 w 1243020"/>
                  <a:gd name="connsiteY29-778" fmla="*/ 488225 h 978476"/>
                  <a:gd name="connsiteX30-779" fmla="*/ 456217 w 1243020"/>
                  <a:gd name="connsiteY30-780" fmla="*/ 537342 h 978476"/>
                  <a:gd name="connsiteX31-781" fmla="*/ 317350 w 1243020"/>
                  <a:gd name="connsiteY31-782" fmla="*/ 680547 h 978476"/>
                  <a:gd name="connsiteX32-783" fmla="*/ 202298 w 1243020"/>
                  <a:gd name="connsiteY32-784" fmla="*/ 645430 h 978476"/>
                  <a:gd name="connsiteX33-785" fmla="*/ 272535 w 1243020"/>
                  <a:gd name="connsiteY33-786" fmla="*/ 470197 h 978476"/>
                  <a:gd name="connsiteX34-787" fmla="*/ 0 w 1243020"/>
                  <a:gd name="connsiteY34-788" fmla="*/ 968432 h 978476"/>
                  <a:gd name="connsiteX35-789" fmla="*/ 82632 w 1243020"/>
                  <a:gd name="connsiteY35-790" fmla="*/ 676250 h 978476"/>
                  <a:gd name="connsiteX36-791" fmla="*/ 191213 w 1243020"/>
                  <a:gd name="connsiteY36-792" fmla="*/ 415686 h 978476"/>
                  <a:gd name="connsiteX37-793" fmla="*/ 529699 w 1243020"/>
                  <a:gd name="connsiteY37-794" fmla="*/ 3057 h 978476"/>
                  <a:gd name="connsiteX38-795" fmla="*/ 722886 w 1243020"/>
                  <a:gd name="connsiteY38-796" fmla="*/ 106698 h 978476"/>
                  <a:gd name="connsiteX39-797" fmla="*/ 919678 w 1243020"/>
                  <a:gd name="connsiteY39-798" fmla="*/ 98869 h 978476"/>
                  <a:gd name="connsiteX40-799" fmla="*/ 1122654 w 1243020"/>
                  <a:gd name="connsiteY40-800" fmla="*/ 124702 h 978476"/>
                  <a:gd name="connsiteX41-801" fmla="*/ 1242982 w 1243020"/>
                  <a:gd name="connsiteY41-802" fmla="*/ 6168 h 978476"/>
                  <a:gd name="connsiteX42-803" fmla="*/ 1112379 w 1243020"/>
                  <a:gd name="connsiteY42-804" fmla="*/ 418503 h 978476"/>
                  <a:gd name="connsiteX43-805" fmla="*/ 1106262 w 1243020"/>
                  <a:gd name="connsiteY43-806" fmla="*/ 576412 h 978476"/>
                  <a:gd name="connsiteX44-807" fmla="*/ 1195395 w 1243020"/>
                  <a:gd name="connsiteY44-808" fmla="*/ 641638 h 978476"/>
                  <a:gd name="connsiteX45-809" fmla="*/ 1201959 w 1243020"/>
                  <a:gd name="connsiteY45-810" fmla="*/ 689718 h 978476"/>
                  <a:gd name="connsiteX46-811" fmla="*/ 1032973 w 1243020"/>
                  <a:gd name="connsiteY46-812" fmla="*/ 932358 h 978476"/>
                  <a:gd name="connsiteX47-813" fmla="*/ 972825 w 1243020"/>
                  <a:gd name="connsiteY47-814" fmla="*/ 913601 h 978476"/>
                  <a:gd name="connsiteX48-815" fmla="*/ 914841 w 1243020"/>
                  <a:gd name="connsiteY48-816" fmla="*/ 908057 h 978476"/>
                  <a:gd name="connsiteX49-817" fmla="*/ 881478 w 1243020"/>
                  <a:gd name="connsiteY49-818" fmla="*/ 908375 h 978476"/>
                  <a:gd name="connsiteX50-819" fmla="*/ 803379 w 1243020"/>
                  <a:gd name="connsiteY50-820" fmla="*/ 950698 h 978476"/>
                  <a:gd name="connsiteX0-821" fmla="*/ 803379 w 1243020"/>
                  <a:gd name="connsiteY0-822" fmla="*/ 950698 h 978476"/>
                  <a:gd name="connsiteX1-823" fmla="*/ 771336 w 1243020"/>
                  <a:gd name="connsiteY1-824" fmla="*/ 837108 h 978476"/>
                  <a:gd name="connsiteX2-825" fmla="*/ 785412 w 1243020"/>
                  <a:gd name="connsiteY2-826" fmla="*/ 961338 h 978476"/>
                  <a:gd name="connsiteX3-827" fmla="*/ 723653 w 1243020"/>
                  <a:gd name="connsiteY3-828" fmla="*/ 978476 h 978476"/>
                  <a:gd name="connsiteX4-829" fmla="*/ 693140 w 1243020"/>
                  <a:gd name="connsiteY4-830" fmla="*/ 943736 h 978476"/>
                  <a:gd name="connsiteX5-831" fmla="*/ 666435 w 1243020"/>
                  <a:gd name="connsiteY5-832" fmla="*/ 917549 h 978476"/>
                  <a:gd name="connsiteX6-833" fmla="*/ 615785 w 1243020"/>
                  <a:gd name="connsiteY6-834" fmla="*/ 921225 h 978476"/>
                  <a:gd name="connsiteX7-835" fmla="*/ 598136 w 1243020"/>
                  <a:gd name="connsiteY7-836" fmla="*/ 808286 h 978476"/>
                  <a:gd name="connsiteX8-837" fmla="*/ 474772 w 1243020"/>
                  <a:gd name="connsiteY8-838" fmla="*/ 812501 h 978476"/>
                  <a:gd name="connsiteX9-839" fmla="*/ 516240 w 1243020"/>
                  <a:gd name="connsiteY9-840" fmla="*/ 761371 h 978476"/>
                  <a:gd name="connsiteX10-841" fmla="*/ 618937 w 1243020"/>
                  <a:gd name="connsiteY10-842" fmla="*/ 648977 h 978476"/>
                  <a:gd name="connsiteX11-843" fmla="*/ 537590 w 1243020"/>
                  <a:gd name="connsiteY11-844" fmla="*/ 703977 h 978476"/>
                  <a:gd name="connsiteX12-845" fmla="*/ 429328 w 1243020"/>
                  <a:gd name="connsiteY12-846" fmla="*/ 837571 h 978476"/>
                  <a:gd name="connsiteX13-847" fmla="*/ 383869 w 1243020"/>
                  <a:gd name="connsiteY13-848" fmla="*/ 846205 h 978476"/>
                  <a:gd name="connsiteX14-849" fmla="*/ 156874 w 1243020"/>
                  <a:gd name="connsiteY14-850" fmla="*/ 940842 h 978476"/>
                  <a:gd name="connsiteX15-851" fmla="*/ 210719 w 1243020"/>
                  <a:gd name="connsiteY15-852" fmla="*/ 893731 h 978476"/>
                  <a:gd name="connsiteX16-853" fmla="*/ 453528 w 1243020"/>
                  <a:gd name="connsiteY16-854" fmla="*/ 725533 h 978476"/>
                  <a:gd name="connsiteX17-855" fmla="*/ 310800 w 1243020"/>
                  <a:gd name="connsiteY17-856" fmla="*/ 809164 h 978476"/>
                  <a:gd name="connsiteX18-857" fmla="*/ 212441 w 1243020"/>
                  <a:gd name="connsiteY18-858" fmla="*/ 885170 h 978476"/>
                  <a:gd name="connsiteX19-859" fmla="*/ 157905 w 1243020"/>
                  <a:gd name="connsiteY19-860" fmla="*/ 948644 h 978476"/>
                  <a:gd name="connsiteX20-861" fmla="*/ 231401 w 1243020"/>
                  <a:gd name="connsiteY20-862" fmla="*/ 816473 h 978476"/>
                  <a:gd name="connsiteX21-863" fmla="*/ 264391 w 1243020"/>
                  <a:gd name="connsiteY21-864" fmla="*/ 734831 h 978476"/>
                  <a:gd name="connsiteX22-865" fmla="*/ 214226 w 1243020"/>
                  <a:gd name="connsiteY22-866" fmla="*/ 828092 h 978476"/>
                  <a:gd name="connsiteX23-867" fmla="*/ 133167 w 1243020"/>
                  <a:gd name="connsiteY23-868" fmla="*/ 954430 h 978476"/>
                  <a:gd name="connsiteX24-869" fmla="*/ 22167 w 1243020"/>
                  <a:gd name="connsiteY24-870" fmla="*/ 965688 h 978476"/>
                  <a:gd name="connsiteX25-871" fmla="*/ 176701 w 1243020"/>
                  <a:gd name="connsiteY25-872" fmla="*/ 694896 h 978476"/>
                  <a:gd name="connsiteX26-873" fmla="*/ 201563 w 1243020"/>
                  <a:gd name="connsiteY26-874" fmla="*/ 645630 h 978476"/>
                  <a:gd name="connsiteX27-875" fmla="*/ 318745 w 1243020"/>
                  <a:gd name="connsiteY27-876" fmla="*/ 668039 h 978476"/>
                  <a:gd name="connsiteX28-877" fmla="*/ 593679 w 1243020"/>
                  <a:gd name="connsiteY28-878" fmla="*/ 416414 h 978476"/>
                  <a:gd name="connsiteX29-879" fmla="*/ 509988 w 1243020"/>
                  <a:gd name="connsiteY29-880" fmla="*/ 488225 h 978476"/>
                  <a:gd name="connsiteX30-881" fmla="*/ 456217 w 1243020"/>
                  <a:gd name="connsiteY30-882" fmla="*/ 537342 h 978476"/>
                  <a:gd name="connsiteX31-883" fmla="*/ 317350 w 1243020"/>
                  <a:gd name="connsiteY31-884" fmla="*/ 680547 h 978476"/>
                  <a:gd name="connsiteX32-885" fmla="*/ 202298 w 1243020"/>
                  <a:gd name="connsiteY32-886" fmla="*/ 645430 h 978476"/>
                  <a:gd name="connsiteX33-887" fmla="*/ 272535 w 1243020"/>
                  <a:gd name="connsiteY33-888" fmla="*/ 470197 h 978476"/>
                  <a:gd name="connsiteX34-889" fmla="*/ 0 w 1243020"/>
                  <a:gd name="connsiteY34-890" fmla="*/ 968432 h 978476"/>
                  <a:gd name="connsiteX35-891" fmla="*/ 82632 w 1243020"/>
                  <a:gd name="connsiteY35-892" fmla="*/ 676250 h 978476"/>
                  <a:gd name="connsiteX36-893" fmla="*/ 191213 w 1243020"/>
                  <a:gd name="connsiteY36-894" fmla="*/ 415686 h 978476"/>
                  <a:gd name="connsiteX37-895" fmla="*/ 529699 w 1243020"/>
                  <a:gd name="connsiteY37-896" fmla="*/ 3057 h 978476"/>
                  <a:gd name="connsiteX38-897" fmla="*/ 722886 w 1243020"/>
                  <a:gd name="connsiteY38-898" fmla="*/ 106698 h 978476"/>
                  <a:gd name="connsiteX39-899" fmla="*/ 919678 w 1243020"/>
                  <a:gd name="connsiteY39-900" fmla="*/ 98869 h 978476"/>
                  <a:gd name="connsiteX40-901" fmla="*/ 1122654 w 1243020"/>
                  <a:gd name="connsiteY40-902" fmla="*/ 124702 h 978476"/>
                  <a:gd name="connsiteX41-903" fmla="*/ 1242982 w 1243020"/>
                  <a:gd name="connsiteY41-904" fmla="*/ 6168 h 978476"/>
                  <a:gd name="connsiteX42-905" fmla="*/ 1112379 w 1243020"/>
                  <a:gd name="connsiteY42-906" fmla="*/ 418503 h 978476"/>
                  <a:gd name="connsiteX43-907" fmla="*/ 1106262 w 1243020"/>
                  <a:gd name="connsiteY43-908" fmla="*/ 576412 h 978476"/>
                  <a:gd name="connsiteX44-909" fmla="*/ 1195395 w 1243020"/>
                  <a:gd name="connsiteY44-910" fmla="*/ 641638 h 978476"/>
                  <a:gd name="connsiteX45-911" fmla="*/ 1201959 w 1243020"/>
                  <a:gd name="connsiteY45-912" fmla="*/ 689718 h 978476"/>
                  <a:gd name="connsiteX46-913" fmla="*/ 1032973 w 1243020"/>
                  <a:gd name="connsiteY46-914" fmla="*/ 932358 h 978476"/>
                  <a:gd name="connsiteX47-915" fmla="*/ 972825 w 1243020"/>
                  <a:gd name="connsiteY47-916" fmla="*/ 913601 h 978476"/>
                  <a:gd name="connsiteX48-917" fmla="*/ 914841 w 1243020"/>
                  <a:gd name="connsiteY48-918" fmla="*/ 908057 h 978476"/>
                  <a:gd name="connsiteX49-919" fmla="*/ 881478 w 1243020"/>
                  <a:gd name="connsiteY49-920" fmla="*/ 908375 h 978476"/>
                  <a:gd name="connsiteX50-921" fmla="*/ 803379 w 1243020"/>
                  <a:gd name="connsiteY50-922" fmla="*/ 950698 h 978476"/>
                  <a:gd name="connsiteX0-923" fmla="*/ 803379 w 1243020"/>
                  <a:gd name="connsiteY0-924" fmla="*/ 950698 h 978476"/>
                  <a:gd name="connsiteX1-925" fmla="*/ 771336 w 1243020"/>
                  <a:gd name="connsiteY1-926" fmla="*/ 837108 h 978476"/>
                  <a:gd name="connsiteX2-927" fmla="*/ 785412 w 1243020"/>
                  <a:gd name="connsiteY2-928" fmla="*/ 961338 h 978476"/>
                  <a:gd name="connsiteX3-929" fmla="*/ 723653 w 1243020"/>
                  <a:gd name="connsiteY3-930" fmla="*/ 978476 h 978476"/>
                  <a:gd name="connsiteX4-931" fmla="*/ 693140 w 1243020"/>
                  <a:gd name="connsiteY4-932" fmla="*/ 943736 h 978476"/>
                  <a:gd name="connsiteX5-933" fmla="*/ 666435 w 1243020"/>
                  <a:gd name="connsiteY5-934" fmla="*/ 917549 h 978476"/>
                  <a:gd name="connsiteX6-935" fmla="*/ 615785 w 1243020"/>
                  <a:gd name="connsiteY6-936" fmla="*/ 921225 h 978476"/>
                  <a:gd name="connsiteX7-937" fmla="*/ 598136 w 1243020"/>
                  <a:gd name="connsiteY7-938" fmla="*/ 808286 h 978476"/>
                  <a:gd name="connsiteX8-939" fmla="*/ 474772 w 1243020"/>
                  <a:gd name="connsiteY8-940" fmla="*/ 812501 h 978476"/>
                  <a:gd name="connsiteX9-941" fmla="*/ 516240 w 1243020"/>
                  <a:gd name="connsiteY9-942" fmla="*/ 761371 h 978476"/>
                  <a:gd name="connsiteX10-943" fmla="*/ 618937 w 1243020"/>
                  <a:gd name="connsiteY10-944" fmla="*/ 648977 h 978476"/>
                  <a:gd name="connsiteX11-945" fmla="*/ 537590 w 1243020"/>
                  <a:gd name="connsiteY11-946" fmla="*/ 703977 h 978476"/>
                  <a:gd name="connsiteX12-947" fmla="*/ 429328 w 1243020"/>
                  <a:gd name="connsiteY12-948" fmla="*/ 837571 h 978476"/>
                  <a:gd name="connsiteX13-949" fmla="*/ 383869 w 1243020"/>
                  <a:gd name="connsiteY13-950" fmla="*/ 846205 h 978476"/>
                  <a:gd name="connsiteX14-951" fmla="*/ 156874 w 1243020"/>
                  <a:gd name="connsiteY14-952" fmla="*/ 940842 h 978476"/>
                  <a:gd name="connsiteX15-953" fmla="*/ 210719 w 1243020"/>
                  <a:gd name="connsiteY15-954" fmla="*/ 893731 h 978476"/>
                  <a:gd name="connsiteX16-955" fmla="*/ 453528 w 1243020"/>
                  <a:gd name="connsiteY16-956" fmla="*/ 725533 h 978476"/>
                  <a:gd name="connsiteX17-957" fmla="*/ 310800 w 1243020"/>
                  <a:gd name="connsiteY17-958" fmla="*/ 809164 h 978476"/>
                  <a:gd name="connsiteX18-959" fmla="*/ 212441 w 1243020"/>
                  <a:gd name="connsiteY18-960" fmla="*/ 885170 h 978476"/>
                  <a:gd name="connsiteX19-961" fmla="*/ 157905 w 1243020"/>
                  <a:gd name="connsiteY19-962" fmla="*/ 948644 h 978476"/>
                  <a:gd name="connsiteX20-963" fmla="*/ 231401 w 1243020"/>
                  <a:gd name="connsiteY20-964" fmla="*/ 816473 h 978476"/>
                  <a:gd name="connsiteX21-965" fmla="*/ 264391 w 1243020"/>
                  <a:gd name="connsiteY21-966" fmla="*/ 734831 h 978476"/>
                  <a:gd name="connsiteX22-967" fmla="*/ 214226 w 1243020"/>
                  <a:gd name="connsiteY22-968" fmla="*/ 828092 h 978476"/>
                  <a:gd name="connsiteX23-969" fmla="*/ 133167 w 1243020"/>
                  <a:gd name="connsiteY23-970" fmla="*/ 954430 h 978476"/>
                  <a:gd name="connsiteX24-971" fmla="*/ 22167 w 1243020"/>
                  <a:gd name="connsiteY24-972" fmla="*/ 965688 h 978476"/>
                  <a:gd name="connsiteX25-973" fmla="*/ 176701 w 1243020"/>
                  <a:gd name="connsiteY25-974" fmla="*/ 694896 h 978476"/>
                  <a:gd name="connsiteX26-975" fmla="*/ 201563 w 1243020"/>
                  <a:gd name="connsiteY26-976" fmla="*/ 645630 h 978476"/>
                  <a:gd name="connsiteX27-977" fmla="*/ 318745 w 1243020"/>
                  <a:gd name="connsiteY27-978" fmla="*/ 668039 h 978476"/>
                  <a:gd name="connsiteX28-979" fmla="*/ 593679 w 1243020"/>
                  <a:gd name="connsiteY28-980" fmla="*/ 416414 h 978476"/>
                  <a:gd name="connsiteX29-981" fmla="*/ 509988 w 1243020"/>
                  <a:gd name="connsiteY29-982" fmla="*/ 488225 h 978476"/>
                  <a:gd name="connsiteX30-983" fmla="*/ 456217 w 1243020"/>
                  <a:gd name="connsiteY30-984" fmla="*/ 537342 h 978476"/>
                  <a:gd name="connsiteX31-985" fmla="*/ 318231 w 1243020"/>
                  <a:gd name="connsiteY31-986" fmla="*/ 684348 h 978476"/>
                  <a:gd name="connsiteX32-987" fmla="*/ 202298 w 1243020"/>
                  <a:gd name="connsiteY32-988" fmla="*/ 645430 h 978476"/>
                  <a:gd name="connsiteX33-989" fmla="*/ 272535 w 1243020"/>
                  <a:gd name="connsiteY33-990" fmla="*/ 470197 h 978476"/>
                  <a:gd name="connsiteX34-991" fmla="*/ 0 w 1243020"/>
                  <a:gd name="connsiteY34-992" fmla="*/ 968432 h 978476"/>
                  <a:gd name="connsiteX35-993" fmla="*/ 82632 w 1243020"/>
                  <a:gd name="connsiteY35-994" fmla="*/ 676250 h 978476"/>
                  <a:gd name="connsiteX36-995" fmla="*/ 191213 w 1243020"/>
                  <a:gd name="connsiteY36-996" fmla="*/ 415686 h 978476"/>
                  <a:gd name="connsiteX37-997" fmla="*/ 529699 w 1243020"/>
                  <a:gd name="connsiteY37-998" fmla="*/ 3057 h 978476"/>
                  <a:gd name="connsiteX38-999" fmla="*/ 722886 w 1243020"/>
                  <a:gd name="connsiteY38-1000" fmla="*/ 106698 h 978476"/>
                  <a:gd name="connsiteX39-1001" fmla="*/ 919678 w 1243020"/>
                  <a:gd name="connsiteY39-1002" fmla="*/ 98869 h 978476"/>
                  <a:gd name="connsiteX40-1003" fmla="*/ 1122654 w 1243020"/>
                  <a:gd name="connsiteY40-1004" fmla="*/ 124702 h 978476"/>
                  <a:gd name="connsiteX41-1005" fmla="*/ 1242982 w 1243020"/>
                  <a:gd name="connsiteY41-1006" fmla="*/ 6168 h 978476"/>
                  <a:gd name="connsiteX42-1007" fmla="*/ 1112379 w 1243020"/>
                  <a:gd name="connsiteY42-1008" fmla="*/ 418503 h 978476"/>
                  <a:gd name="connsiteX43-1009" fmla="*/ 1106262 w 1243020"/>
                  <a:gd name="connsiteY43-1010" fmla="*/ 576412 h 978476"/>
                  <a:gd name="connsiteX44-1011" fmla="*/ 1195395 w 1243020"/>
                  <a:gd name="connsiteY44-1012" fmla="*/ 641638 h 978476"/>
                  <a:gd name="connsiteX45-1013" fmla="*/ 1201959 w 1243020"/>
                  <a:gd name="connsiteY45-1014" fmla="*/ 689718 h 978476"/>
                  <a:gd name="connsiteX46-1015" fmla="*/ 1032973 w 1243020"/>
                  <a:gd name="connsiteY46-1016" fmla="*/ 932358 h 978476"/>
                  <a:gd name="connsiteX47-1017" fmla="*/ 972825 w 1243020"/>
                  <a:gd name="connsiteY47-1018" fmla="*/ 913601 h 978476"/>
                  <a:gd name="connsiteX48-1019" fmla="*/ 914841 w 1243020"/>
                  <a:gd name="connsiteY48-1020" fmla="*/ 908057 h 978476"/>
                  <a:gd name="connsiteX49-1021" fmla="*/ 881478 w 1243020"/>
                  <a:gd name="connsiteY49-1022" fmla="*/ 908375 h 978476"/>
                  <a:gd name="connsiteX50-1023" fmla="*/ 803379 w 1243020"/>
                  <a:gd name="connsiteY50-1024" fmla="*/ 950698 h 978476"/>
                  <a:gd name="connsiteX0-1025" fmla="*/ 803379 w 1243020"/>
                  <a:gd name="connsiteY0-1026" fmla="*/ 950698 h 978476"/>
                  <a:gd name="connsiteX1-1027" fmla="*/ 771336 w 1243020"/>
                  <a:gd name="connsiteY1-1028" fmla="*/ 837108 h 978476"/>
                  <a:gd name="connsiteX2-1029" fmla="*/ 785412 w 1243020"/>
                  <a:gd name="connsiteY2-1030" fmla="*/ 961338 h 978476"/>
                  <a:gd name="connsiteX3-1031" fmla="*/ 723653 w 1243020"/>
                  <a:gd name="connsiteY3-1032" fmla="*/ 978476 h 978476"/>
                  <a:gd name="connsiteX4-1033" fmla="*/ 693140 w 1243020"/>
                  <a:gd name="connsiteY4-1034" fmla="*/ 943736 h 978476"/>
                  <a:gd name="connsiteX5-1035" fmla="*/ 666435 w 1243020"/>
                  <a:gd name="connsiteY5-1036" fmla="*/ 917549 h 978476"/>
                  <a:gd name="connsiteX6-1037" fmla="*/ 615785 w 1243020"/>
                  <a:gd name="connsiteY6-1038" fmla="*/ 921225 h 978476"/>
                  <a:gd name="connsiteX7-1039" fmla="*/ 598136 w 1243020"/>
                  <a:gd name="connsiteY7-1040" fmla="*/ 808286 h 978476"/>
                  <a:gd name="connsiteX8-1041" fmla="*/ 474772 w 1243020"/>
                  <a:gd name="connsiteY8-1042" fmla="*/ 812501 h 978476"/>
                  <a:gd name="connsiteX9-1043" fmla="*/ 516240 w 1243020"/>
                  <a:gd name="connsiteY9-1044" fmla="*/ 761371 h 978476"/>
                  <a:gd name="connsiteX10-1045" fmla="*/ 618937 w 1243020"/>
                  <a:gd name="connsiteY10-1046" fmla="*/ 648977 h 978476"/>
                  <a:gd name="connsiteX11-1047" fmla="*/ 537590 w 1243020"/>
                  <a:gd name="connsiteY11-1048" fmla="*/ 703977 h 978476"/>
                  <a:gd name="connsiteX12-1049" fmla="*/ 429328 w 1243020"/>
                  <a:gd name="connsiteY12-1050" fmla="*/ 837571 h 978476"/>
                  <a:gd name="connsiteX13-1051" fmla="*/ 383869 w 1243020"/>
                  <a:gd name="connsiteY13-1052" fmla="*/ 846205 h 978476"/>
                  <a:gd name="connsiteX14-1053" fmla="*/ 156874 w 1243020"/>
                  <a:gd name="connsiteY14-1054" fmla="*/ 940842 h 978476"/>
                  <a:gd name="connsiteX15-1055" fmla="*/ 210719 w 1243020"/>
                  <a:gd name="connsiteY15-1056" fmla="*/ 893731 h 978476"/>
                  <a:gd name="connsiteX16-1057" fmla="*/ 453528 w 1243020"/>
                  <a:gd name="connsiteY16-1058" fmla="*/ 725533 h 978476"/>
                  <a:gd name="connsiteX17-1059" fmla="*/ 310800 w 1243020"/>
                  <a:gd name="connsiteY17-1060" fmla="*/ 809164 h 978476"/>
                  <a:gd name="connsiteX18-1061" fmla="*/ 212441 w 1243020"/>
                  <a:gd name="connsiteY18-1062" fmla="*/ 885170 h 978476"/>
                  <a:gd name="connsiteX19-1063" fmla="*/ 157905 w 1243020"/>
                  <a:gd name="connsiteY19-1064" fmla="*/ 948644 h 978476"/>
                  <a:gd name="connsiteX20-1065" fmla="*/ 231401 w 1243020"/>
                  <a:gd name="connsiteY20-1066" fmla="*/ 816473 h 978476"/>
                  <a:gd name="connsiteX21-1067" fmla="*/ 264391 w 1243020"/>
                  <a:gd name="connsiteY21-1068" fmla="*/ 734831 h 978476"/>
                  <a:gd name="connsiteX22-1069" fmla="*/ 214226 w 1243020"/>
                  <a:gd name="connsiteY22-1070" fmla="*/ 828092 h 978476"/>
                  <a:gd name="connsiteX23-1071" fmla="*/ 133167 w 1243020"/>
                  <a:gd name="connsiteY23-1072" fmla="*/ 954430 h 978476"/>
                  <a:gd name="connsiteX24-1073" fmla="*/ 22167 w 1243020"/>
                  <a:gd name="connsiteY24-1074" fmla="*/ 965688 h 978476"/>
                  <a:gd name="connsiteX25-1075" fmla="*/ 176701 w 1243020"/>
                  <a:gd name="connsiteY25-1076" fmla="*/ 694896 h 978476"/>
                  <a:gd name="connsiteX26-1077" fmla="*/ 201563 w 1243020"/>
                  <a:gd name="connsiteY26-1078" fmla="*/ 645630 h 978476"/>
                  <a:gd name="connsiteX27-1079" fmla="*/ 318745 w 1243020"/>
                  <a:gd name="connsiteY27-1080" fmla="*/ 668039 h 978476"/>
                  <a:gd name="connsiteX28-1081" fmla="*/ 593679 w 1243020"/>
                  <a:gd name="connsiteY28-1082" fmla="*/ 416414 h 978476"/>
                  <a:gd name="connsiteX29-1083" fmla="*/ 509988 w 1243020"/>
                  <a:gd name="connsiteY29-1084" fmla="*/ 488225 h 978476"/>
                  <a:gd name="connsiteX30-1085" fmla="*/ 456217 w 1243020"/>
                  <a:gd name="connsiteY30-1086" fmla="*/ 537342 h 978476"/>
                  <a:gd name="connsiteX31-1087" fmla="*/ 318226 w 1243020"/>
                  <a:gd name="connsiteY31-1088" fmla="*/ 664138 h 978476"/>
                  <a:gd name="connsiteX32-1089" fmla="*/ 202298 w 1243020"/>
                  <a:gd name="connsiteY32-1090" fmla="*/ 645430 h 978476"/>
                  <a:gd name="connsiteX33-1091" fmla="*/ 272535 w 1243020"/>
                  <a:gd name="connsiteY33-1092" fmla="*/ 470197 h 978476"/>
                  <a:gd name="connsiteX34-1093" fmla="*/ 0 w 1243020"/>
                  <a:gd name="connsiteY34-1094" fmla="*/ 968432 h 978476"/>
                  <a:gd name="connsiteX35-1095" fmla="*/ 82632 w 1243020"/>
                  <a:gd name="connsiteY35-1096" fmla="*/ 676250 h 978476"/>
                  <a:gd name="connsiteX36-1097" fmla="*/ 191213 w 1243020"/>
                  <a:gd name="connsiteY36-1098" fmla="*/ 415686 h 978476"/>
                  <a:gd name="connsiteX37-1099" fmla="*/ 529699 w 1243020"/>
                  <a:gd name="connsiteY37-1100" fmla="*/ 3057 h 978476"/>
                  <a:gd name="connsiteX38-1101" fmla="*/ 722886 w 1243020"/>
                  <a:gd name="connsiteY38-1102" fmla="*/ 106698 h 978476"/>
                  <a:gd name="connsiteX39-1103" fmla="*/ 919678 w 1243020"/>
                  <a:gd name="connsiteY39-1104" fmla="*/ 98869 h 978476"/>
                  <a:gd name="connsiteX40-1105" fmla="*/ 1122654 w 1243020"/>
                  <a:gd name="connsiteY40-1106" fmla="*/ 124702 h 978476"/>
                  <a:gd name="connsiteX41-1107" fmla="*/ 1242982 w 1243020"/>
                  <a:gd name="connsiteY41-1108" fmla="*/ 6168 h 978476"/>
                  <a:gd name="connsiteX42-1109" fmla="*/ 1112379 w 1243020"/>
                  <a:gd name="connsiteY42-1110" fmla="*/ 418503 h 978476"/>
                  <a:gd name="connsiteX43-1111" fmla="*/ 1106262 w 1243020"/>
                  <a:gd name="connsiteY43-1112" fmla="*/ 576412 h 978476"/>
                  <a:gd name="connsiteX44-1113" fmla="*/ 1195395 w 1243020"/>
                  <a:gd name="connsiteY44-1114" fmla="*/ 641638 h 978476"/>
                  <a:gd name="connsiteX45-1115" fmla="*/ 1201959 w 1243020"/>
                  <a:gd name="connsiteY45-1116" fmla="*/ 689718 h 978476"/>
                  <a:gd name="connsiteX46-1117" fmla="*/ 1032973 w 1243020"/>
                  <a:gd name="connsiteY46-1118" fmla="*/ 932358 h 978476"/>
                  <a:gd name="connsiteX47-1119" fmla="*/ 972825 w 1243020"/>
                  <a:gd name="connsiteY47-1120" fmla="*/ 913601 h 978476"/>
                  <a:gd name="connsiteX48-1121" fmla="*/ 914841 w 1243020"/>
                  <a:gd name="connsiteY48-1122" fmla="*/ 908057 h 978476"/>
                  <a:gd name="connsiteX49-1123" fmla="*/ 881478 w 1243020"/>
                  <a:gd name="connsiteY49-1124" fmla="*/ 908375 h 978476"/>
                  <a:gd name="connsiteX50-1125" fmla="*/ 803379 w 1243020"/>
                  <a:gd name="connsiteY50-1126" fmla="*/ 950698 h 978476"/>
                  <a:gd name="connsiteX0-1127" fmla="*/ 803379 w 1243020"/>
                  <a:gd name="connsiteY0-1128" fmla="*/ 950698 h 978476"/>
                  <a:gd name="connsiteX1-1129" fmla="*/ 771336 w 1243020"/>
                  <a:gd name="connsiteY1-1130" fmla="*/ 837108 h 978476"/>
                  <a:gd name="connsiteX2-1131" fmla="*/ 785412 w 1243020"/>
                  <a:gd name="connsiteY2-1132" fmla="*/ 961338 h 978476"/>
                  <a:gd name="connsiteX3-1133" fmla="*/ 723653 w 1243020"/>
                  <a:gd name="connsiteY3-1134" fmla="*/ 978476 h 978476"/>
                  <a:gd name="connsiteX4-1135" fmla="*/ 693140 w 1243020"/>
                  <a:gd name="connsiteY4-1136" fmla="*/ 943736 h 978476"/>
                  <a:gd name="connsiteX5-1137" fmla="*/ 666435 w 1243020"/>
                  <a:gd name="connsiteY5-1138" fmla="*/ 917549 h 978476"/>
                  <a:gd name="connsiteX6-1139" fmla="*/ 615785 w 1243020"/>
                  <a:gd name="connsiteY6-1140" fmla="*/ 921225 h 978476"/>
                  <a:gd name="connsiteX7-1141" fmla="*/ 598136 w 1243020"/>
                  <a:gd name="connsiteY7-1142" fmla="*/ 808286 h 978476"/>
                  <a:gd name="connsiteX8-1143" fmla="*/ 474772 w 1243020"/>
                  <a:gd name="connsiteY8-1144" fmla="*/ 812501 h 978476"/>
                  <a:gd name="connsiteX9-1145" fmla="*/ 516240 w 1243020"/>
                  <a:gd name="connsiteY9-1146" fmla="*/ 761371 h 978476"/>
                  <a:gd name="connsiteX10-1147" fmla="*/ 618937 w 1243020"/>
                  <a:gd name="connsiteY10-1148" fmla="*/ 648977 h 978476"/>
                  <a:gd name="connsiteX11-1149" fmla="*/ 537590 w 1243020"/>
                  <a:gd name="connsiteY11-1150" fmla="*/ 703977 h 978476"/>
                  <a:gd name="connsiteX12-1151" fmla="*/ 429328 w 1243020"/>
                  <a:gd name="connsiteY12-1152" fmla="*/ 837571 h 978476"/>
                  <a:gd name="connsiteX13-1153" fmla="*/ 383869 w 1243020"/>
                  <a:gd name="connsiteY13-1154" fmla="*/ 846205 h 978476"/>
                  <a:gd name="connsiteX14-1155" fmla="*/ 156874 w 1243020"/>
                  <a:gd name="connsiteY14-1156" fmla="*/ 940842 h 978476"/>
                  <a:gd name="connsiteX15-1157" fmla="*/ 210719 w 1243020"/>
                  <a:gd name="connsiteY15-1158" fmla="*/ 893731 h 978476"/>
                  <a:gd name="connsiteX16-1159" fmla="*/ 453528 w 1243020"/>
                  <a:gd name="connsiteY16-1160" fmla="*/ 725533 h 978476"/>
                  <a:gd name="connsiteX17-1161" fmla="*/ 310800 w 1243020"/>
                  <a:gd name="connsiteY17-1162" fmla="*/ 809164 h 978476"/>
                  <a:gd name="connsiteX18-1163" fmla="*/ 212441 w 1243020"/>
                  <a:gd name="connsiteY18-1164" fmla="*/ 885170 h 978476"/>
                  <a:gd name="connsiteX19-1165" fmla="*/ 157905 w 1243020"/>
                  <a:gd name="connsiteY19-1166" fmla="*/ 948644 h 978476"/>
                  <a:gd name="connsiteX20-1167" fmla="*/ 231401 w 1243020"/>
                  <a:gd name="connsiteY20-1168" fmla="*/ 816473 h 978476"/>
                  <a:gd name="connsiteX21-1169" fmla="*/ 264391 w 1243020"/>
                  <a:gd name="connsiteY21-1170" fmla="*/ 734831 h 978476"/>
                  <a:gd name="connsiteX22-1171" fmla="*/ 214226 w 1243020"/>
                  <a:gd name="connsiteY22-1172" fmla="*/ 828092 h 978476"/>
                  <a:gd name="connsiteX23-1173" fmla="*/ 133167 w 1243020"/>
                  <a:gd name="connsiteY23-1174" fmla="*/ 954430 h 978476"/>
                  <a:gd name="connsiteX24-1175" fmla="*/ 22167 w 1243020"/>
                  <a:gd name="connsiteY24-1176" fmla="*/ 965688 h 978476"/>
                  <a:gd name="connsiteX25-1177" fmla="*/ 176701 w 1243020"/>
                  <a:gd name="connsiteY25-1178" fmla="*/ 694896 h 978476"/>
                  <a:gd name="connsiteX26-1179" fmla="*/ 201563 w 1243020"/>
                  <a:gd name="connsiteY26-1180" fmla="*/ 645630 h 978476"/>
                  <a:gd name="connsiteX27-1181" fmla="*/ 318745 w 1243020"/>
                  <a:gd name="connsiteY27-1182" fmla="*/ 668039 h 978476"/>
                  <a:gd name="connsiteX28-1183" fmla="*/ 593679 w 1243020"/>
                  <a:gd name="connsiteY28-1184" fmla="*/ 416414 h 978476"/>
                  <a:gd name="connsiteX29-1185" fmla="*/ 509988 w 1243020"/>
                  <a:gd name="connsiteY29-1186" fmla="*/ 488225 h 978476"/>
                  <a:gd name="connsiteX30-1187" fmla="*/ 456217 w 1243020"/>
                  <a:gd name="connsiteY30-1188" fmla="*/ 537342 h 978476"/>
                  <a:gd name="connsiteX31-1189" fmla="*/ 323731 w 1243020"/>
                  <a:gd name="connsiteY31-1190" fmla="*/ 672733 h 978476"/>
                  <a:gd name="connsiteX32-1191" fmla="*/ 202298 w 1243020"/>
                  <a:gd name="connsiteY32-1192" fmla="*/ 645430 h 978476"/>
                  <a:gd name="connsiteX33-1193" fmla="*/ 272535 w 1243020"/>
                  <a:gd name="connsiteY33-1194" fmla="*/ 470197 h 978476"/>
                  <a:gd name="connsiteX34-1195" fmla="*/ 0 w 1243020"/>
                  <a:gd name="connsiteY34-1196" fmla="*/ 968432 h 978476"/>
                  <a:gd name="connsiteX35-1197" fmla="*/ 82632 w 1243020"/>
                  <a:gd name="connsiteY35-1198" fmla="*/ 676250 h 978476"/>
                  <a:gd name="connsiteX36-1199" fmla="*/ 191213 w 1243020"/>
                  <a:gd name="connsiteY36-1200" fmla="*/ 415686 h 978476"/>
                  <a:gd name="connsiteX37-1201" fmla="*/ 529699 w 1243020"/>
                  <a:gd name="connsiteY37-1202" fmla="*/ 3057 h 978476"/>
                  <a:gd name="connsiteX38-1203" fmla="*/ 722886 w 1243020"/>
                  <a:gd name="connsiteY38-1204" fmla="*/ 106698 h 978476"/>
                  <a:gd name="connsiteX39-1205" fmla="*/ 919678 w 1243020"/>
                  <a:gd name="connsiteY39-1206" fmla="*/ 98869 h 978476"/>
                  <a:gd name="connsiteX40-1207" fmla="*/ 1122654 w 1243020"/>
                  <a:gd name="connsiteY40-1208" fmla="*/ 124702 h 978476"/>
                  <a:gd name="connsiteX41-1209" fmla="*/ 1242982 w 1243020"/>
                  <a:gd name="connsiteY41-1210" fmla="*/ 6168 h 978476"/>
                  <a:gd name="connsiteX42-1211" fmla="*/ 1112379 w 1243020"/>
                  <a:gd name="connsiteY42-1212" fmla="*/ 418503 h 978476"/>
                  <a:gd name="connsiteX43-1213" fmla="*/ 1106262 w 1243020"/>
                  <a:gd name="connsiteY43-1214" fmla="*/ 576412 h 978476"/>
                  <a:gd name="connsiteX44-1215" fmla="*/ 1195395 w 1243020"/>
                  <a:gd name="connsiteY44-1216" fmla="*/ 641638 h 978476"/>
                  <a:gd name="connsiteX45-1217" fmla="*/ 1201959 w 1243020"/>
                  <a:gd name="connsiteY45-1218" fmla="*/ 689718 h 978476"/>
                  <a:gd name="connsiteX46-1219" fmla="*/ 1032973 w 1243020"/>
                  <a:gd name="connsiteY46-1220" fmla="*/ 932358 h 978476"/>
                  <a:gd name="connsiteX47-1221" fmla="*/ 972825 w 1243020"/>
                  <a:gd name="connsiteY47-1222" fmla="*/ 913601 h 978476"/>
                  <a:gd name="connsiteX48-1223" fmla="*/ 914841 w 1243020"/>
                  <a:gd name="connsiteY48-1224" fmla="*/ 908057 h 978476"/>
                  <a:gd name="connsiteX49-1225" fmla="*/ 881478 w 1243020"/>
                  <a:gd name="connsiteY49-1226" fmla="*/ 908375 h 978476"/>
                  <a:gd name="connsiteX50-1227" fmla="*/ 803379 w 1243020"/>
                  <a:gd name="connsiteY50-1228" fmla="*/ 950698 h 978476"/>
                  <a:gd name="connsiteX0-1229" fmla="*/ 803379 w 1243020"/>
                  <a:gd name="connsiteY0-1230" fmla="*/ 950698 h 978476"/>
                  <a:gd name="connsiteX1-1231" fmla="*/ 771336 w 1243020"/>
                  <a:gd name="connsiteY1-1232" fmla="*/ 837108 h 978476"/>
                  <a:gd name="connsiteX2-1233" fmla="*/ 785412 w 1243020"/>
                  <a:gd name="connsiteY2-1234" fmla="*/ 961338 h 978476"/>
                  <a:gd name="connsiteX3-1235" fmla="*/ 723653 w 1243020"/>
                  <a:gd name="connsiteY3-1236" fmla="*/ 978476 h 978476"/>
                  <a:gd name="connsiteX4-1237" fmla="*/ 693140 w 1243020"/>
                  <a:gd name="connsiteY4-1238" fmla="*/ 943736 h 978476"/>
                  <a:gd name="connsiteX5-1239" fmla="*/ 666435 w 1243020"/>
                  <a:gd name="connsiteY5-1240" fmla="*/ 917549 h 978476"/>
                  <a:gd name="connsiteX6-1241" fmla="*/ 615785 w 1243020"/>
                  <a:gd name="connsiteY6-1242" fmla="*/ 921225 h 978476"/>
                  <a:gd name="connsiteX7-1243" fmla="*/ 598136 w 1243020"/>
                  <a:gd name="connsiteY7-1244" fmla="*/ 808286 h 978476"/>
                  <a:gd name="connsiteX8-1245" fmla="*/ 474772 w 1243020"/>
                  <a:gd name="connsiteY8-1246" fmla="*/ 812501 h 978476"/>
                  <a:gd name="connsiteX9-1247" fmla="*/ 516240 w 1243020"/>
                  <a:gd name="connsiteY9-1248" fmla="*/ 761371 h 978476"/>
                  <a:gd name="connsiteX10-1249" fmla="*/ 618937 w 1243020"/>
                  <a:gd name="connsiteY10-1250" fmla="*/ 648977 h 978476"/>
                  <a:gd name="connsiteX11-1251" fmla="*/ 537590 w 1243020"/>
                  <a:gd name="connsiteY11-1252" fmla="*/ 703977 h 978476"/>
                  <a:gd name="connsiteX12-1253" fmla="*/ 429328 w 1243020"/>
                  <a:gd name="connsiteY12-1254" fmla="*/ 837571 h 978476"/>
                  <a:gd name="connsiteX13-1255" fmla="*/ 383869 w 1243020"/>
                  <a:gd name="connsiteY13-1256" fmla="*/ 846205 h 978476"/>
                  <a:gd name="connsiteX14-1257" fmla="*/ 156874 w 1243020"/>
                  <a:gd name="connsiteY14-1258" fmla="*/ 940842 h 978476"/>
                  <a:gd name="connsiteX15-1259" fmla="*/ 210719 w 1243020"/>
                  <a:gd name="connsiteY15-1260" fmla="*/ 893731 h 978476"/>
                  <a:gd name="connsiteX16-1261" fmla="*/ 453528 w 1243020"/>
                  <a:gd name="connsiteY16-1262" fmla="*/ 725533 h 978476"/>
                  <a:gd name="connsiteX17-1263" fmla="*/ 310800 w 1243020"/>
                  <a:gd name="connsiteY17-1264" fmla="*/ 809164 h 978476"/>
                  <a:gd name="connsiteX18-1265" fmla="*/ 212441 w 1243020"/>
                  <a:gd name="connsiteY18-1266" fmla="*/ 885170 h 978476"/>
                  <a:gd name="connsiteX19-1267" fmla="*/ 157905 w 1243020"/>
                  <a:gd name="connsiteY19-1268" fmla="*/ 948644 h 978476"/>
                  <a:gd name="connsiteX20-1269" fmla="*/ 231401 w 1243020"/>
                  <a:gd name="connsiteY20-1270" fmla="*/ 816473 h 978476"/>
                  <a:gd name="connsiteX21-1271" fmla="*/ 264391 w 1243020"/>
                  <a:gd name="connsiteY21-1272" fmla="*/ 734831 h 978476"/>
                  <a:gd name="connsiteX22-1273" fmla="*/ 214226 w 1243020"/>
                  <a:gd name="connsiteY22-1274" fmla="*/ 828092 h 978476"/>
                  <a:gd name="connsiteX23-1275" fmla="*/ 133167 w 1243020"/>
                  <a:gd name="connsiteY23-1276" fmla="*/ 954430 h 978476"/>
                  <a:gd name="connsiteX24-1277" fmla="*/ 22167 w 1243020"/>
                  <a:gd name="connsiteY24-1278" fmla="*/ 965688 h 978476"/>
                  <a:gd name="connsiteX25-1279" fmla="*/ 176701 w 1243020"/>
                  <a:gd name="connsiteY25-1280" fmla="*/ 694896 h 978476"/>
                  <a:gd name="connsiteX26-1281" fmla="*/ 201563 w 1243020"/>
                  <a:gd name="connsiteY26-1282" fmla="*/ 645630 h 978476"/>
                  <a:gd name="connsiteX27-1283" fmla="*/ 318745 w 1243020"/>
                  <a:gd name="connsiteY27-1284" fmla="*/ 668039 h 978476"/>
                  <a:gd name="connsiteX28-1285" fmla="*/ 593679 w 1243020"/>
                  <a:gd name="connsiteY28-1286" fmla="*/ 416414 h 978476"/>
                  <a:gd name="connsiteX29-1287" fmla="*/ 509988 w 1243020"/>
                  <a:gd name="connsiteY29-1288" fmla="*/ 488225 h 978476"/>
                  <a:gd name="connsiteX30-1289" fmla="*/ 456217 w 1243020"/>
                  <a:gd name="connsiteY30-1290" fmla="*/ 537342 h 978476"/>
                  <a:gd name="connsiteX31-1291" fmla="*/ 315084 w 1243020"/>
                  <a:gd name="connsiteY31-1292" fmla="*/ 719569 h 978476"/>
                  <a:gd name="connsiteX32-1293" fmla="*/ 202298 w 1243020"/>
                  <a:gd name="connsiteY32-1294" fmla="*/ 645430 h 978476"/>
                  <a:gd name="connsiteX33-1295" fmla="*/ 272535 w 1243020"/>
                  <a:gd name="connsiteY33-1296" fmla="*/ 470197 h 978476"/>
                  <a:gd name="connsiteX34-1297" fmla="*/ 0 w 1243020"/>
                  <a:gd name="connsiteY34-1298" fmla="*/ 968432 h 978476"/>
                  <a:gd name="connsiteX35-1299" fmla="*/ 82632 w 1243020"/>
                  <a:gd name="connsiteY35-1300" fmla="*/ 676250 h 978476"/>
                  <a:gd name="connsiteX36-1301" fmla="*/ 191213 w 1243020"/>
                  <a:gd name="connsiteY36-1302" fmla="*/ 415686 h 978476"/>
                  <a:gd name="connsiteX37-1303" fmla="*/ 529699 w 1243020"/>
                  <a:gd name="connsiteY37-1304" fmla="*/ 3057 h 978476"/>
                  <a:gd name="connsiteX38-1305" fmla="*/ 722886 w 1243020"/>
                  <a:gd name="connsiteY38-1306" fmla="*/ 106698 h 978476"/>
                  <a:gd name="connsiteX39-1307" fmla="*/ 919678 w 1243020"/>
                  <a:gd name="connsiteY39-1308" fmla="*/ 98869 h 978476"/>
                  <a:gd name="connsiteX40-1309" fmla="*/ 1122654 w 1243020"/>
                  <a:gd name="connsiteY40-1310" fmla="*/ 124702 h 978476"/>
                  <a:gd name="connsiteX41-1311" fmla="*/ 1242982 w 1243020"/>
                  <a:gd name="connsiteY41-1312" fmla="*/ 6168 h 978476"/>
                  <a:gd name="connsiteX42-1313" fmla="*/ 1112379 w 1243020"/>
                  <a:gd name="connsiteY42-1314" fmla="*/ 418503 h 978476"/>
                  <a:gd name="connsiteX43-1315" fmla="*/ 1106262 w 1243020"/>
                  <a:gd name="connsiteY43-1316" fmla="*/ 576412 h 978476"/>
                  <a:gd name="connsiteX44-1317" fmla="*/ 1195395 w 1243020"/>
                  <a:gd name="connsiteY44-1318" fmla="*/ 641638 h 978476"/>
                  <a:gd name="connsiteX45-1319" fmla="*/ 1201959 w 1243020"/>
                  <a:gd name="connsiteY45-1320" fmla="*/ 689718 h 978476"/>
                  <a:gd name="connsiteX46-1321" fmla="*/ 1032973 w 1243020"/>
                  <a:gd name="connsiteY46-1322" fmla="*/ 932358 h 978476"/>
                  <a:gd name="connsiteX47-1323" fmla="*/ 972825 w 1243020"/>
                  <a:gd name="connsiteY47-1324" fmla="*/ 913601 h 978476"/>
                  <a:gd name="connsiteX48-1325" fmla="*/ 914841 w 1243020"/>
                  <a:gd name="connsiteY48-1326" fmla="*/ 908057 h 978476"/>
                  <a:gd name="connsiteX49-1327" fmla="*/ 881478 w 1243020"/>
                  <a:gd name="connsiteY49-1328" fmla="*/ 908375 h 978476"/>
                  <a:gd name="connsiteX50-1329" fmla="*/ 803379 w 1243020"/>
                  <a:gd name="connsiteY50-1330" fmla="*/ 950698 h 978476"/>
                  <a:gd name="connsiteX0-1331" fmla="*/ 803379 w 1243020"/>
                  <a:gd name="connsiteY0-1332" fmla="*/ 950698 h 978476"/>
                  <a:gd name="connsiteX1-1333" fmla="*/ 771336 w 1243020"/>
                  <a:gd name="connsiteY1-1334" fmla="*/ 837108 h 978476"/>
                  <a:gd name="connsiteX2-1335" fmla="*/ 785412 w 1243020"/>
                  <a:gd name="connsiteY2-1336" fmla="*/ 961338 h 978476"/>
                  <a:gd name="connsiteX3-1337" fmla="*/ 723653 w 1243020"/>
                  <a:gd name="connsiteY3-1338" fmla="*/ 978476 h 978476"/>
                  <a:gd name="connsiteX4-1339" fmla="*/ 693140 w 1243020"/>
                  <a:gd name="connsiteY4-1340" fmla="*/ 943736 h 978476"/>
                  <a:gd name="connsiteX5-1341" fmla="*/ 666435 w 1243020"/>
                  <a:gd name="connsiteY5-1342" fmla="*/ 917549 h 978476"/>
                  <a:gd name="connsiteX6-1343" fmla="*/ 615785 w 1243020"/>
                  <a:gd name="connsiteY6-1344" fmla="*/ 921225 h 978476"/>
                  <a:gd name="connsiteX7-1345" fmla="*/ 598136 w 1243020"/>
                  <a:gd name="connsiteY7-1346" fmla="*/ 808286 h 978476"/>
                  <a:gd name="connsiteX8-1347" fmla="*/ 474772 w 1243020"/>
                  <a:gd name="connsiteY8-1348" fmla="*/ 812501 h 978476"/>
                  <a:gd name="connsiteX9-1349" fmla="*/ 516240 w 1243020"/>
                  <a:gd name="connsiteY9-1350" fmla="*/ 761371 h 978476"/>
                  <a:gd name="connsiteX10-1351" fmla="*/ 618937 w 1243020"/>
                  <a:gd name="connsiteY10-1352" fmla="*/ 648977 h 978476"/>
                  <a:gd name="connsiteX11-1353" fmla="*/ 537590 w 1243020"/>
                  <a:gd name="connsiteY11-1354" fmla="*/ 703977 h 978476"/>
                  <a:gd name="connsiteX12-1355" fmla="*/ 429328 w 1243020"/>
                  <a:gd name="connsiteY12-1356" fmla="*/ 837571 h 978476"/>
                  <a:gd name="connsiteX13-1357" fmla="*/ 383869 w 1243020"/>
                  <a:gd name="connsiteY13-1358" fmla="*/ 846205 h 978476"/>
                  <a:gd name="connsiteX14-1359" fmla="*/ 156874 w 1243020"/>
                  <a:gd name="connsiteY14-1360" fmla="*/ 940842 h 978476"/>
                  <a:gd name="connsiteX15-1361" fmla="*/ 210719 w 1243020"/>
                  <a:gd name="connsiteY15-1362" fmla="*/ 893731 h 978476"/>
                  <a:gd name="connsiteX16-1363" fmla="*/ 453528 w 1243020"/>
                  <a:gd name="connsiteY16-1364" fmla="*/ 725533 h 978476"/>
                  <a:gd name="connsiteX17-1365" fmla="*/ 310800 w 1243020"/>
                  <a:gd name="connsiteY17-1366" fmla="*/ 809164 h 978476"/>
                  <a:gd name="connsiteX18-1367" fmla="*/ 212441 w 1243020"/>
                  <a:gd name="connsiteY18-1368" fmla="*/ 885170 h 978476"/>
                  <a:gd name="connsiteX19-1369" fmla="*/ 157905 w 1243020"/>
                  <a:gd name="connsiteY19-1370" fmla="*/ 948644 h 978476"/>
                  <a:gd name="connsiteX20-1371" fmla="*/ 231401 w 1243020"/>
                  <a:gd name="connsiteY20-1372" fmla="*/ 816473 h 978476"/>
                  <a:gd name="connsiteX21-1373" fmla="*/ 264391 w 1243020"/>
                  <a:gd name="connsiteY21-1374" fmla="*/ 734831 h 978476"/>
                  <a:gd name="connsiteX22-1375" fmla="*/ 214226 w 1243020"/>
                  <a:gd name="connsiteY22-1376" fmla="*/ 828092 h 978476"/>
                  <a:gd name="connsiteX23-1377" fmla="*/ 133167 w 1243020"/>
                  <a:gd name="connsiteY23-1378" fmla="*/ 954430 h 978476"/>
                  <a:gd name="connsiteX24-1379" fmla="*/ 22167 w 1243020"/>
                  <a:gd name="connsiteY24-1380" fmla="*/ 965688 h 978476"/>
                  <a:gd name="connsiteX25-1381" fmla="*/ 176701 w 1243020"/>
                  <a:gd name="connsiteY25-1382" fmla="*/ 694896 h 978476"/>
                  <a:gd name="connsiteX26-1383" fmla="*/ 201563 w 1243020"/>
                  <a:gd name="connsiteY26-1384" fmla="*/ 645630 h 978476"/>
                  <a:gd name="connsiteX27-1385" fmla="*/ 331273 w 1243020"/>
                  <a:gd name="connsiteY27-1386" fmla="*/ 585780 h 978476"/>
                  <a:gd name="connsiteX28-1387" fmla="*/ 593679 w 1243020"/>
                  <a:gd name="connsiteY28-1388" fmla="*/ 416414 h 978476"/>
                  <a:gd name="connsiteX29-1389" fmla="*/ 509988 w 1243020"/>
                  <a:gd name="connsiteY29-1390" fmla="*/ 488225 h 978476"/>
                  <a:gd name="connsiteX30-1391" fmla="*/ 456217 w 1243020"/>
                  <a:gd name="connsiteY30-1392" fmla="*/ 537342 h 978476"/>
                  <a:gd name="connsiteX31-1393" fmla="*/ 315084 w 1243020"/>
                  <a:gd name="connsiteY31-1394" fmla="*/ 719569 h 978476"/>
                  <a:gd name="connsiteX32-1395" fmla="*/ 202298 w 1243020"/>
                  <a:gd name="connsiteY32-1396" fmla="*/ 645430 h 978476"/>
                  <a:gd name="connsiteX33-1397" fmla="*/ 272535 w 1243020"/>
                  <a:gd name="connsiteY33-1398" fmla="*/ 470197 h 978476"/>
                  <a:gd name="connsiteX34-1399" fmla="*/ 0 w 1243020"/>
                  <a:gd name="connsiteY34-1400" fmla="*/ 968432 h 978476"/>
                  <a:gd name="connsiteX35-1401" fmla="*/ 82632 w 1243020"/>
                  <a:gd name="connsiteY35-1402" fmla="*/ 676250 h 978476"/>
                  <a:gd name="connsiteX36-1403" fmla="*/ 191213 w 1243020"/>
                  <a:gd name="connsiteY36-1404" fmla="*/ 415686 h 978476"/>
                  <a:gd name="connsiteX37-1405" fmla="*/ 529699 w 1243020"/>
                  <a:gd name="connsiteY37-1406" fmla="*/ 3057 h 978476"/>
                  <a:gd name="connsiteX38-1407" fmla="*/ 722886 w 1243020"/>
                  <a:gd name="connsiteY38-1408" fmla="*/ 106698 h 978476"/>
                  <a:gd name="connsiteX39-1409" fmla="*/ 919678 w 1243020"/>
                  <a:gd name="connsiteY39-1410" fmla="*/ 98869 h 978476"/>
                  <a:gd name="connsiteX40-1411" fmla="*/ 1122654 w 1243020"/>
                  <a:gd name="connsiteY40-1412" fmla="*/ 124702 h 978476"/>
                  <a:gd name="connsiteX41-1413" fmla="*/ 1242982 w 1243020"/>
                  <a:gd name="connsiteY41-1414" fmla="*/ 6168 h 978476"/>
                  <a:gd name="connsiteX42-1415" fmla="*/ 1112379 w 1243020"/>
                  <a:gd name="connsiteY42-1416" fmla="*/ 418503 h 978476"/>
                  <a:gd name="connsiteX43-1417" fmla="*/ 1106262 w 1243020"/>
                  <a:gd name="connsiteY43-1418" fmla="*/ 576412 h 978476"/>
                  <a:gd name="connsiteX44-1419" fmla="*/ 1195395 w 1243020"/>
                  <a:gd name="connsiteY44-1420" fmla="*/ 641638 h 978476"/>
                  <a:gd name="connsiteX45-1421" fmla="*/ 1201959 w 1243020"/>
                  <a:gd name="connsiteY45-1422" fmla="*/ 689718 h 978476"/>
                  <a:gd name="connsiteX46-1423" fmla="*/ 1032973 w 1243020"/>
                  <a:gd name="connsiteY46-1424" fmla="*/ 932358 h 978476"/>
                  <a:gd name="connsiteX47-1425" fmla="*/ 972825 w 1243020"/>
                  <a:gd name="connsiteY47-1426" fmla="*/ 913601 h 978476"/>
                  <a:gd name="connsiteX48-1427" fmla="*/ 914841 w 1243020"/>
                  <a:gd name="connsiteY48-1428" fmla="*/ 908057 h 978476"/>
                  <a:gd name="connsiteX49-1429" fmla="*/ 881478 w 1243020"/>
                  <a:gd name="connsiteY49-1430" fmla="*/ 908375 h 978476"/>
                  <a:gd name="connsiteX50-1431" fmla="*/ 803379 w 1243020"/>
                  <a:gd name="connsiteY50-1432" fmla="*/ 950698 h 978476"/>
                  <a:gd name="connsiteX0-1433" fmla="*/ 803379 w 1243020"/>
                  <a:gd name="connsiteY0-1434" fmla="*/ 950698 h 978476"/>
                  <a:gd name="connsiteX1-1435" fmla="*/ 771336 w 1243020"/>
                  <a:gd name="connsiteY1-1436" fmla="*/ 837108 h 978476"/>
                  <a:gd name="connsiteX2-1437" fmla="*/ 785412 w 1243020"/>
                  <a:gd name="connsiteY2-1438" fmla="*/ 961338 h 978476"/>
                  <a:gd name="connsiteX3-1439" fmla="*/ 723653 w 1243020"/>
                  <a:gd name="connsiteY3-1440" fmla="*/ 978476 h 978476"/>
                  <a:gd name="connsiteX4-1441" fmla="*/ 693140 w 1243020"/>
                  <a:gd name="connsiteY4-1442" fmla="*/ 943736 h 978476"/>
                  <a:gd name="connsiteX5-1443" fmla="*/ 666435 w 1243020"/>
                  <a:gd name="connsiteY5-1444" fmla="*/ 917549 h 978476"/>
                  <a:gd name="connsiteX6-1445" fmla="*/ 615785 w 1243020"/>
                  <a:gd name="connsiteY6-1446" fmla="*/ 921225 h 978476"/>
                  <a:gd name="connsiteX7-1447" fmla="*/ 598136 w 1243020"/>
                  <a:gd name="connsiteY7-1448" fmla="*/ 808286 h 978476"/>
                  <a:gd name="connsiteX8-1449" fmla="*/ 474772 w 1243020"/>
                  <a:gd name="connsiteY8-1450" fmla="*/ 812501 h 978476"/>
                  <a:gd name="connsiteX9-1451" fmla="*/ 516240 w 1243020"/>
                  <a:gd name="connsiteY9-1452" fmla="*/ 761371 h 978476"/>
                  <a:gd name="connsiteX10-1453" fmla="*/ 618937 w 1243020"/>
                  <a:gd name="connsiteY10-1454" fmla="*/ 648977 h 978476"/>
                  <a:gd name="connsiteX11-1455" fmla="*/ 537590 w 1243020"/>
                  <a:gd name="connsiteY11-1456" fmla="*/ 703977 h 978476"/>
                  <a:gd name="connsiteX12-1457" fmla="*/ 429328 w 1243020"/>
                  <a:gd name="connsiteY12-1458" fmla="*/ 837571 h 978476"/>
                  <a:gd name="connsiteX13-1459" fmla="*/ 383869 w 1243020"/>
                  <a:gd name="connsiteY13-1460" fmla="*/ 846205 h 978476"/>
                  <a:gd name="connsiteX14-1461" fmla="*/ 156874 w 1243020"/>
                  <a:gd name="connsiteY14-1462" fmla="*/ 940842 h 978476"/>
                  <a:gd name="connsiteX15-1463" fmla="*/ 210719 w 1243020"/>
                  <a:gd name="connsiteY15-1464" fmla="*/ 893731 h 978476"/>
                  <a:gd name="connsiteX16-1465" fmla="*/ 453528 w 1243020"/>
                  <a:gd name="connsiteY16-1466" fmla="*/ 725533 h 978476"/>
                  <a:gd name="connsiteX17-1467" fmla="*/ 310800 w 1243020"/>
                  <a:gd name="connsiteY17-1468" fmla="*/ 809164 h 978476"/>
                  <a:gd name="connsiteX18-1469" fmla="*/ 212441 w 1243020"/>
                  <a:gd name="connsiteY18-1470" fmla="*/ 885170 h 978476"/>
                  <a:gd name="connsiteX19-1471" fmla="*/ 157905 w 1243020"/>
                  <a:gd name="connsiteY19-1472" fmla="*/ 948644 h 978476"/>
                  <a:gd name="connsiteX20-1473" fmla="*/ 231401 w 1243020"/>
                  <a:gd name="connsiteY20-1474" fmla="*/ 816473 h 978476"/>
                  <a:gd name="connsiteX21-1475" fmla="*/ 264391 w 1243020"/>
                  <a:gd name="connsiteY21-1476" fmla="*/ 734831 h 978476"/>
                  <a:gd name="connsiteX22-1477" fmla="*/ 214226 w 1243020"/>
                  <a:gd name="connsiteY22-1478" fmla="*/ 828092 h 978476"/>
                  <a:gd name="connsiteX23-1479" fmla="*/ 133167 w 1243020"/>
                  <a:gd name="connsiteY23-1480" fmla="*/ 954430 h 978476"/>
                  <a:gd name="connsiteX24-1481" fmla="*/ 22167 w 1243020"/>
                  <a:gd name="connsiteY24-1482" fmla="*/ 965688 h 978476"/>
                  <a:gd name="connsiteX25-1483" fmla="*/ 176701 w 1243020"/>
                  <a:gd name="connsiteY25-1484" fmla="*/ 694896 h 978476"/>
                  <a:gd name="connsiteX26-1485" fmla="*/ 201563 w 1243020"/>
                  <a:gd name="connsiteY26-1486" fmla="*/ 645630 h 978476"/>
                  <a:gd name="connsiteX27-1487" fmla="*/ 323517 w 1243020"/>
                  <a:gd name="connsiteY27-1488" fmla="*/ 676836 h 978476"/>
                  <a:gd name="connsiteX28-1489" fmla="*/ 593679 w 1243020"/>
                  <a:gd name="connsiteY28-1490" fmla="*/ 416414 h 978476"/>
                  <a:gd name="connsiteX29-1491" fmla="*/ 509988 w 1243020"/>
                  <a:gd name="connsiteY29-1492" fmla="*/ 488225 h 978476"/>
                  <a:gd name="connsiteX30-1493" fmla="*/ 456217 w 1243020"/>
                  <a:gd name="connsiteY30-1494" fmla="*/ 537342 h 978476"/>
                  <a:gd name="connsiteX31-1495" fmla="*/ 315084 w 1243020"/>
                  <a:gd name="connsiteY31-1496" fmla="*/ 719569 h 978476"/>
                  <a:gd name="connsiteX32-1497" fmla="*/ 202298 w 1243020"/>
                  <a:gd name="connsiteY32-1498" fmla="*/ 645430 h 978476"/>
                  <a:gd name="connsiteX33-1499" fmla="*/ 272535 w 1243020"/>
                  <a:gd name="connsiteY33-1500" fmla="*/ 470197 h 978476"/>
                  <a:gd name="connsiteX34-1501" fmla="*/ 0 w 1243020"/>
                  <a:gd name="connsiteY34-1502" fmla="*/ 968432 h 978476"/>
                  <a:gd name="connsiteX35-1503" fmla="*/ 82632 w 1243020"/>
                  <a:gd name="connsiteY35-1504" fmla="*/ 676250 h 978476"/>
                  <a:gd name="connsiteX36-1505" fmla="*/ 191213 w 1243020"/>
                  <a:gd name="connsiteY36-1506" fmla="*/ 415686 h 978476"/>
                  <a:gd name="connsiteX37-1507" fmla="*/ 529699 w 1243020"/>
                  <a:gd name="connsiteY37-1508" fmla="*/ 3057 h 978476"/>
                  <a:gd name="connsiteX38-1509" fmla="*/ 722886 w 1243020"/>
                  <a:gd name="connsiteY38-1510" fmla="*/ 106698 h 978476"/>
                  <a:gd name="connsiteX39-1511" fmla="*/ 919678 w 1243020"/>
                  <a:gd name="connsiteY39-1512" fmla="*/ 98869 h 978476"/>
                  <a:gd name="connsiteX40-1513" fmla="*/ 1122654 w 1243020"/>
                  <a:gd name="connsiteY40-1514" fmla="*/ 124702 h 978476"/>
                  <a:gd name="connsiteX41-1515" fmla="*/ 1242982 w 1243020"/>
                  <a:gd name="connsiteY41-1516" fmla="*/ 6168 h 978476"/>
                  <a:gd name="connsiteX42-1517" fmla="*/ 1112379 w 1243020"/>
                  <a:gd name="connsiteY42-1518" fmla="*/ 418503 h 978476"/>
                  <a:gd name="connsiteX43-1519" fmla="*/ 1106262 w 1243020"/>
                  <a:gd name="connsiteY43-1520" fmla="*/ 576412 h 978476"/>
                  <a:gd name="connsiteX44-1521" fmla="*/ 1195395 w 1243020"/>
                  <a:gd name="connsiteY44-1522" fmla="*/ 641638 h 978476"/>
                  <a:gd name="connsiteX45-1523" fmla="*/ 1201959 w 1243020"/>
                  <a:gd name="connsiteY45-1524" fmla="*/ 689718 h 978476"/>
                  <a:gd name="connsiteX46-1525" fmla="*/ 1032973 w 1243020"/>
                  <a:gd name="connsiteY46-1526" fmla="*/ 932358 h 978476"/>
                  <a:gd name="connsiteX47-1527" fmla="*/ 972825 w 1243020"/>
                  <a:gd name="connsiteY47-1528" fmla="*/ 913601 h 978476"/>
                  <a:gd name="connsiteX48-1529" fmla="*/ 914841 w 1243020"/>
                  <a:gd name="connsiteY48-1530" fmla="*/ 908057 h 978476"/>
                  <a:gd name="connsiteX49-1531" fmla="*/ 881478 w 1243020"/>
                  <a:gd name="connsiteY49-1532" fmla="*/ 908375 h 978476"/>
                  <a:gd name="connsiteX50-1533" fmla="*/ 803379 w 1243020"/>
                  <a:gd name="connsiteY50-1534" fmla="*/ 950698 h 978476"/>
                  <a:gd name="connsiteX0-1535" fmla="*/ 803379 w 1243020"/>
                  <a:gd name="connsiteY0-1536" fmla="*/ 950698 h 978476"/>
                  <a:gd name="connsiteX1-1537" fmla="*/ 771336 w 1243020"/>
                  <a:gd name="connsiteY1-1538" fmla="*/ 837108 h 978476"/>
                  <a:gd name="connsiteX2-1539" fmla="*/ 785412 w 1243020"/>
                  <a:gd name="connsiteY2-1540" fmla="*/ 961338 h 978476"/>
                  <a:gd name="connsiteX3-1541" fmla="*/ 723653 w 1243020"/>
                  <a:gd name="connsiteY3-1542" fmla="*/ 978476 h 978476"/>
                  <a:gd name="connsiteX4-1543" fmla="*/ 693140 w 1243020"/>
                  <a:gd name="connsiteY4-1544" fmla="*/ 943736 h 978476"/>
                  <a:gd name="connsiteX5-1545" fmla="*/ 666435 w 1243020"/>
                  <a:gd name="connsiteY5-1546" fmla="*/ 917549 h 978476"/>
                  <a:gd name="connsiteX6-1547" fmla="*/ 615785 w 1243020"/>
                  <a:gd name="connsiteY6-1548" fmla="*/ 921225 h 978476"/>
                  <a:gd name="connsiteX7-1549" fmla="*/ 598136 w 1243020"/>
                  <a:gd name="connsiteY7-1550" fmla="*/ 808286 h 978476"/>
                  <a:gd name="connsiteX8-1551" fmla="*/ 474772 w 1243020"/>
                  <a:gd name="connsiteY8-1552" fmla="*/ 812501 h 978476"/>
                  <a:gd name="connsiteX9-1553" fmla="*/ 516240 w 1243020"/>
                  <a:gd name="connsiteY9-1554" fmla="*/ 761371 h 978476"/>
                  <a:gd name="connsiteX10-1555" fmla="*/ 618937 w 1243020"/>
                  <a:gd name="connsiteY10-1556" fmla="*/ 648977 h 978476"/>
                  <a:gd name="connsiteX11-1557" fmla="*/ 537590 w 1243020"/>
                  <a:gd name="connsiteY11-1558" fmla="*/ 703977 h 978476"/>
                  <a:gd name="connsiteX12-1559" fmla="*/ 429328 w 1243020"/>
                  <a:gd name="connsiteY12-1560" fmla="*/ 837571 h 978476"/>
                  <a:gd name="connsiteX13-1561" fmla="*/ 383869 w 1243020"/>
                  <a:gd name="connsiteY13-1562" fmla="*/ 846205 h 978476"/>
                  <a:gd name="connsiteX14-1563" fmla="*/ 156874 w 1243020"/>
                  <a:gd name="connsiteY14-1564" fmla="*/ 940842 h 978476"/>
                  <a:gd name="connsiteX15-1565" fmla="*/ 210719 w 1243020"/>
                  <a:gd name="connsiteY15-1566" fmla="*/ 893731 h 978476"/>
                  <a:gd name="connsiteX16-1567" fmla="*/ 453528 w 1243020"/>
                  <a:gd name="connsiteY16-1568" fmla="*/ 725533 h 978476"/>
                  <a:gd name="connsiteX17-1569" fmla="*/ 310800 w 1243020"/>
                  <a:gd name="connsiteY17-1570" fmla="*/ 809164 h 978476"/>
                  <a:gd name="connsiteX18-1571" fmla="*/ 212441 w 1243020"/>
                  <a:gd name="connsiteY18-1572" fmla="*/ 885170 h 978476"/>
                  <a:gd name="connsiteX19-1573" fmla="*/ 157905 w 1243020"/>
                  <a:gd name="connsiteY19-1574" fmla="*/ 948644 h 978476"/>
                  <a:gd name="connsiteX20-1575" fmla="*/ 231401 w 1243020"/>
                  <a:gd name="connsiteY20-1576" fmla="*/ 816473 h 978476"/>
                  <a:gd name="connsiteX21-1577" fmla="*/ 264391 w 1243020"/>
                  <a:gd name="connsiteY21-1578" fmla="*/ 734831 h 978476"/>
                  <a:gd name="connsiteX22-1579" fmla="*/ 214226 w 1243020"/>
                  <a:gd name="connsiteY22-1580" fmla="*/ 828092 h 978476"/>
                  <a:gd name="connsiteX23-1581" fmla="*/ 133167 w 1243020"/>
                  <a:gd name="connsiteY23-1582" fmla="*/ 954430 h 978476"/>
                  <a:gd name="connsiteX24-1583" fmla="*/ 22167 w 1243020"/>
                  <a:gd name="connsiteY24-1584" fmla="*/ 965688 h 978476"/>
                  <a:gd name="connsiteX25-1585" fmla="*/ 176701 w 1243020"/>
                  <a:gd name="connsiteY25-1586" fmla="*/ 694896 h 978476"/>
                  <a:gd name="connsiteX26-1587" fmla="*/ 201563 w 1243020"/>
                  <a:gd name="connsiteY26-1588" fmla="*/ 645630 h 978476"/>
                  <a:gd name="connsiteX27-1589" fmla="*/ 323517 w 1243020"/>
                  <a:gd name="connsiteY27-1590" fmla="*/ 676836 h 978476"/>
                  <a:gd name="connsiteX28-1591" fmla="*/ 593679 w 1243020"/>
                  <a:gd name="connsiteY28-1592" fmla="*/ 416414 h 978476"/>
                  <a:gd name="connsiteX29-1593" fmla="*/ 509988 w 1243020"/>
                  <a:gd name="connsiteY29-1594" fmla="*/ 488225 h 978476"/>
                  <a:gd name="connsiteX30-1595" fmla="*/ 456217 w 1243020"/>
                  <a:gd name="connsiteY30-1596" fmla="*/ 537342 h 978476"/>
                  <a:gd name="connsiteX31-1597" fmla="*/ 329236 w 1243020"/>
                  <a:gd name="connsiteY31-1598" fmla="*/ 681328 h 978476"/>
                  <a:gd name="connsiteX32-1599" fmla="*/ 202298 w 1243020"/>
                  <a:gd name="connsiteY32-1600" fmla="*/ 645430 h 978476"/>
                  <a:gd name="connsiteX33-1601" fmla="*/ 272535 w 1243020"/>
                  <a:gd name="connsiteY33-1602" fmla="*/ 470197 h 978476"/>
                  <a:gd name="connsiteX34-1603" fmla="*/ 0 w 1243020"/>
                  <a:gd name="connsiteY34-1604" fmla="*/ 968432 h 978476"/>
                  <a:gd name="connsiteX35-1605" fmla="*/ 82632 w 1243020"/>
                  <a:gd name="connsiteY35-1606" fmla="*/ 676250 h 978476"/>
                  <a:gd name="connsiteX36-1607" fmla="*/ 191213 w 1243020"/>
                  <a:gd name="connsiteY36-1608" fmla="*/ 415686 h 978476"/>
                  <a:gd name="connsiteX37-1609" fmla="*/ 529699 w 1243020"/>
                  <a:gd name="connsiteY37-1610" fmla="*/ 3057 h 978476"/>
                  <a:gd name="connsiteX38-1611" fmla="*/ 722886 w 1243020"/>
                  <a:gd name="connsiteY38-1612" fmla="*/ 106698 h 978476"/>
                  <a:gd name="connsiteX39-1613" fmla="*/ 919678 w 1243020"/>
                  <a:gd name="connsiteY39-1614" fmla="*/ 98869 h 978476"/>
                  <a:gd name="connsiteX40-1615" fmla="*/ 1122654 w 1243020"/>
                  <a:gd name="connsiteY40-1616" fmla="*/ 124702 h 978476"/>
                  <a:gd name="connsiteX41-1617" fmla="*/ 1242982 w 1243020"/>
                  <a:gd name="connsiteY41-1618" fmla="*/ 6168 h 978476"/>
                  <a:gd name="connsiteX42-1619" fmla="*/ 1112379 w 1243020"/>
                  <a:gd name="connsiteY42-1620" fmla="*/ 418503 h 978476"/>
                  <a:gd name="connsiteX43-1621" fmla="*/ 1106262 w 1243020"/>
                  <a:gd name="connsiteY43-1622" fmla="*/ 576412 h 978476"/>
                  <a:gd name="connsiteX44-1623" fmla="*/ 1195395 w 1243020"/>
                  <a:gd name="connsiteY44-1624" fmla="*/ 641638 h 978476"/>
                  <a:gd name="connsiteX45-1625" fmla="*/ 1201959 w 1243020"/>
                  <a:gd name="connsiteY45-1626" fmla="*/ 689718 h 978476"/>
                  <a:gd name="connsiteX46-1627" fmla="*/ 1032973 w 1243020"/>
                  <a:gd name="connsiteY46-1628" fmla="*/ 932358 h 978476"/>
                  <a:gd name="connsiteX47-1629" fmla="*/ 972825 w 1243020"/>
                  <a:gd name="connsiteY47-1630" fmla="*/ 913601 h 978476"/>
                  <a:gd name="connsiteX48-1631" fmla="*/ 914841 w 1243020"/>
                  <a:gd name="connsiteY48-1632" fmla="*/ 908057 h 978476"/>
                  <a:gd name="connsiteX49-1633" fmla="*/ 881478 w 1243020"/>
                  <a:gd name="connsiteY49-1634" fmla="*/ 908375 h 978476"/>
                  <a:gd name="connsiteX50-1635" fmla="*/ 803379 w 1243020"/>
                  <a:gd name="connsiteY50-1636" fmla="*/ 950698 h 978476"/>
                  <a:gd name="connsiteX0-1637" fmla="*/ 803379 w 1243020"/>
                  <a:gd name="connsiteY0-1638" fmla="*/ 950698 h 978476"/>
                  <a:gd name="connsiteX1-1639" fmla="*/ 771336 w 1243020"/>
                  <a:gd name="connsiteY1-1640" fmla="*/ 837108 h 978476"/>
                  <a:gd name="connsiteX2-1641" fmla="*/ 785412 w 1243020"/>
                  <a:gd name="connsiteY2-1642" fmla="*/ 961338 h 978476"/>
                  <a:gd name="connsiteX3-1643" fmla="*/ 723653 w 1243020"/>
                  <a:gd name="connsiteY3-1644" fmla="*/ 978476 h 978476"/>
                  <a:gd name="connsiteX4-1645" fmla="*/ 693140 w 1243020"/>
                  <a:gd name="connsiteY4-1646" fmla="*/ 943736 h 978476"/>
                  <a:gd name="connsiteX5-1647" fmla="*/ 666435 w 1243020"/>
                  <a:gd name="connsiteY5-1648" fmla="*/ 917549 h 978476"/>
                  <a:gd name="connsiteX6-1649" fmla="*/ 615785 w 1243020"/>
                  <a:gd name="connsiteY6-1650" fmla="*/ 921225 h 978476"/>
                  <a:gd name="connsiteX7-1651" fmla="*/ 598136 w 1243020"/>
                  <a:gd name="connsiteY7-1652" fmla="*/ 808286 h 978476"/>
                  <a:gd name="connsiteX8-1653" fmla="*/ 474772 w 1243020"/>
                  <a:gd name="connsiteY8-1654" fmla="*/ 812501 h 978476"/>
                  <a:gd name="connsiteX9-1655" fmla="*/ 516240 w 1243020"/>
                  <a:gd name="connsiteY9-1656" fmla="*/ 761371 h 978476"/>
                  <a:gd name="connsiteX10-1657" fmla="*/ 618937 w 1243020"/>
                  <a:gd name="connsiteY10-1658" fmla="*/ 648977 h 978476"/>
                  <a:gd name="connsiteX11-1659" fmla="*/ 537590 w 1243020"/>
                  <a:gd name="connsiteY11-1660" fmla="*/ 703977 h 978476"/>
                  <a:gd name="connsiteX12-1661" fmla="*/ 429328 w 1243020"/>
                  <a:gd name="connsiteY12-1662" fmla="*/ 837571 h 978476"/>
                  <a:gd name="connsiteX13-1663" fmla="*/ 383869 w 1243020"/>
                  <a:gd name="connsiteY13-1664" fmla="*/ 846205 h 978476"/>
                  <a:gd name="connsiteX14-1665" fmla="*/ 156874 w 1243020"/>
                  <a:gd name="connsiteY14-1666" fmla="*/ 940842 h 978476"/>
                  <a:gd name="connsiteX15-1667" fmla="*/ 210719 w 1243020"/>
                  <a:gd name="connsiteY15-1668" fmla="*/ 893731 h 978476"/>
                  <a:gd name="connsiteX16-1669" fmla="*/ 453528 w 1243020"/>
                  <a:gd name="connsiteY16-1670" fmla="*/ 725533 h 978476"/>
                  <a:gd name="connsiteX17-1671" fmla="*/ 310800 w 1243020"/>
                  <a:gd name="connsiteY17-1672" fmla="*/ 809164 h 978476"/>
                  <a:gd name="connsiteX18-1673" fmla="*/ 212441 w 1243020"/>
                  <a:gd name="connsiteY18-1674" fmla="*/ 885170 h 978476"/>
                  <a:gd name="connsiteX19-1675" fmla="*/ 157905 w 1243020"/>
                  <a:gd name="connsiteY19-1676" fmla="*/ 948644 h 978476"/>
                  <a:gd name="connsiteX20-1677" fmla="*/ 231401 w 1243020"/>
                  <a:gd name="connsiteY20-1678" fmla="*/ 816473 h 978476"/>
                  <a:gd name="connsiteX21-1679" fmla="*/ 264391 w 1243020"/>
                  <a:gd name="connsiteY21-1680" fmla="*/ 734831 h 978476"/>
                  <a:gd name="connsiteX22-1681" fmla="*/ 214226 w 1243020"/>
                  <a:gd name="connsiteY22-1682" fmla="*/ 828092 h 978476"/>
                  <a:gd name="connsiteX23-1683" fmla="*/ 133167 w 1243020"/>
                  <a:gd name="connsiteY23-1684" fmla="*/ 954430 h 978476"/>
                  <a:gd name="connsiteX24-1685" fmla="*/ 22167 w 1243020"/>
                  <a:gd name="connsiteY24-1686" fmla="*/ 965688 h 978476"/>
                  <a:gd name="connsiteX25-1687" fmla="*/ 176701 w 1243020"/>
                  <a:gd name="connsiteY25-1688" fmla="*/ 694896 h 978476"/>
                  <a:gd name="connsiteX26-1689" fmla="*/ 201563 w 1243020"/>
                  <a:gd name="connsiteY26-1690" fmla="*/ 645630 h 978476"/>
                  <a:gd name="connsiteX27-1691" fmla="*/ 323517 w 1243020"/>
                  <a:gd name="connsiteY27-1692" fmla="*/ 676836 h 978476"/>
                  <a:gd name="connsiteX28-1693" fmla="*/ 593679 w 1243020"/>
                  <a:gd name="connsiteY28-1694" fmla="*/ 416414 h 978476"/>
                  <a:gd name="connsiteX29-1695" fmla="*/ 509988 w 1243020"/>
                  <a:gd name="connsiteY29-1696" fmla="*/ 488225 h 978476"/>
                  <a:gd name="connsiteX30-1697" fmla="*/ 456217 w 1243020"/>
                  <a:gd name="connsiteY30-1698" fmla="*/ 537342 h 978476"/>
                  <a:gd name="connsiteX31-1699" fmla="*/ 321909 w 1243020"/>
                  <a:gd name="connsiteY31-1700" fmla="*/ 723760 h 978476"/>
                  <a:gd name="connsiteX32-1701" fmla="*/ 202298 w 1243020"/>
                  <a:gd name="connsiteY32-1702" fmla="*/ 645430 h 978476"/>
                  <a:gd name="connsiteX33-1703" fmla="*/ 272535 w 1243020"/>
                  <a:gd name="connsiteY33-1704" fmla="*/ 470197 h 978476"/>
                  <a:gd name="connsiteX34-1705" fmla="*/ 0 w 1243020"/>
                  <a:gd name="connsiteY34-1706" fmla="*/ 968432 h 978476"/>
                  <a:gd name="connsiteX35-1707" fmla="*/ 82632 w 1243020"/>
                  <a:gd name="connsiteY35-1708" fmla="*/ 676250 h 978476"/>
                  <a:gd name="connsiteX36-1709" fmla="*/ 191213 w 1243020"/>
                  <a:gd name="connsiteY36-1710" fmla="*/ 415686 h 978476"/>
                  <a:gd name="connsiteX37-1711" fmla="*/ 529699 w 1243020"/>
                  <a:gd name="connsiteY37-1712" fmla="*/ 3057 h 978476"/>
                  <a:gd name="connsiteX38-1713" fmla="*/ 722886 w 1243020"/>
                  <a:gd name="connsiteY38-1714" fmla="*/ 106698 h 978476"/>
                  <a:gd name="connsiteX39-1715" fmla="*/ 919678 w 1243020"/>
                  <a:gd name="connsiteY39-1716" fmla="*/ 98869 h 978476"/>
                  <a:gd name="connsiteX40-1717" fmla="*/ 1122654 w 1243020"/>
                  <a:gd name="connsiteY40-1718" fmla="*/ 124702 h 978476"/>
                  <a:gd name="connsiteX41-1719" fmla="*/ 1242982 w 1243020"/>
                  <a:gd name="connsiteY41-1720" fmla="*/ 6168 h 978476"/>
                  <a:gd name="connsiteX42-1721" fmla="*/ 1112379 w 1243020"/>
                  <a:gd name="connsiteY42-1722" fmla="*/ 418503 h 978476"/>
                  <a:gd name="connsiteX43-1723" fmla="*/ 1106262 w 1243020"/>
                  <a:gd name="connsiteY43-1724" fmla="*/ 576412 h 978476"/>
                  <a:gd name="connsiteX44-1725" fmla="*/ 1195395 w 1243020"/>
                  <a:gd name="connsiteY44-1726" fmla="*/ 641638 h 978476"/>
                  <a:gd name="connsiteX45-1727" fmla="*/ 1201959 w 1243020"/>
                  <a:gd name="connsiteY45-1728" fmla="*/ 689718 h 978476"/>
                  <a:gd name="connsiteX46-1729" fmla="*/ 1032973 w 1243020"/>
                  <a:gd name="connsiteY46-1730" fmla="*/ 932358 h 978476"/>
                  <a:gd name="connsiteX47-1731" fmla="*/ 972825 w 1243020"/>
                  <a:gd name="connsiteY47-1732" fmla="*/ 913601 h 978476"/>
                  <a:gd name="connsiteX48-1733" fmla="*/ 914841 w 1243020"/>
                  <a:gd name="connsiteY48-1734" fmla="*/ 908057 h 978476"/>
                  <a:gd name="connsiteX49-1735" fmla="*/ 881478 w 1243020"/>
                  <a:gd name="connsiteY49-1736" fmla="*/ 908375 h 978476"/>
                  <a:gd name="connsiteX50-1737" fmla="*/ 803379 w 1243020"/>
                  <a:gd name="connsiteY50-1738" fmla="*/ 950698 h 978476"/>
                  <a:gd name="connsiteX0-1739-21" fmla="*/ 803379 w 1243020"/>
                  <a:gd name="connsiteY0-1740-22" fmla="*/ 950698 h 978476"/>
                  <a:gd name="connsiteX1-1741-23" fmla="*/ 771336 w 1243020"/>
                  <a:gd name="connsiteY1-1742-24" fmla="*/ 837108 h 978476"/>
                  <a:gd name="connsiteX2-1743-25" fmla="*/ 785412 w 1243020"/>
                  <a:gd name="connsiteY2-1744-26" fmla="*/ 961338 h 978476"/>
                  <a:gd name="connsiteX3-1745-27" fmla="*/ 723653 w 1243020"/>
                  <a:gd name="connsiteY3-1746-28" fmla="*/ 978476 h 978476"/>
                  <a:gd name="connsiteX4-1747-29" fmla="*/ 693140 w 1243020"/>
                  <a:gd name="connsiteY4-1748-30" fmla="*/ 943736 h 978476"/>
                  <a:gd name="connsiteX5-1749-31" fmla="*/ 666435 w 1243020"/>
                  <a:gd name="connsiteY5-1750-32" fmla="*/ 917549 h 978476"/>
                  <a:gd name="connsiteX6-1751-33" fmla="*/ 615785 w 1243020"/>
                  <a:gd name="connsiteY6-1752-34" fmla="*/ 921225 h 978476"/>
                  <a:gd name="connsiteX7-1753-35" fmla="*/ 598136 w 1243020"/>
                  <a:gd name="connsiteY7-1754-36" fmla="*/ 808286 h 978476"/>
                  <a:gd name="connsiteX8-1755-37" fmla="*/ 474772 w 1243020"/>
                  <a:gd name="connsiteY8-1756-38" fmla="*/ 812501 h 978476"/>
                  <a:gd name="connsiteX9-1757-39" fmla="*/ 516240 w 1243020"/>
                  <a:gd name="connsiteY9-1758-40" fmla="*/ 761371 h 978476"/>
                  <a:gd name="connsiteX10-1759-41" fmla="*/ 618937 w 1243020"/>
                  <a:gd name="connsiteY10-1760-42" fmla="*/ 648977 h 978476"/>
                  <a:gd name="connsiteX11-1761-43" fmla="*/ 537590 w 1243020"/>
                  <a:gd name="connsiteY11-1762-44" fmla="*/ 703977 h 978476"/>
                  <a:gd name="connsiteX12-1763-45" fmla="*/ 429328 w 1243020"/>
                  <a:gd name="connsiteY12-1764-46" fmla="*/ 837571 h 978476"/>
                  <a:gd name="connsiteX13-1765-47" fmla="*/ 383869 w 1243020"/>
                  <a:gd name="connsiteY13-1766-48" fmla="*/ 846205 h 978476"/>
                  <a:gd name="connsiteX14-1767-49" fmla="*/ 156874 w 1243020"/>
                  <a:gd name="connsiteY14-1768-50" fmla="*/ 940842 h 978476"/>
                  <a:gd name="connsiteX15-1769-51" fmla="*/ 210719 w 1243020"/>
                  <a:gd name="connsiteY15-1770-52" fmla="*/ 893731 h 978476"/>
                  <a:gd name="connsiteX16-1771-53" fmla="*/ 453528 w 1243020"/>
                  <a:gd name="connsiteY16-1772-54" fmla="*/ 725533 h 978476"/>
                  <a:gd name="connsiteX17-1773" fmla="*/ 310800 w 1243020"/>
                  <a:gd name="connsiteY17-1774" fmla="*/ 809164 h 978476"/>
                  <a:gd name="connsiteX18-1775" fmla="*/ 212441 w 1243020"/>
                  <a:gd name="connsiteY18-1776" fmla="*/ 885170 h 978476"/>
                  <a:gd name="connsiteX19-1777" fmla="*/ 157905 w 1243020"/>
                  <a:gd name="connsiteY19-1778" fmla="*/ 948644 h 978476"/>
                  <a:gd name="connsiteX20-1779" fmla="*/ 231401 w 1243020"/>
                  <a:gd name="connsiteY20-1780" fmla="*/ 816473 h 978476"/>
                  <a:gd name="connsiteX21-1781" fmla="*/ 264391 w 1243020"/>
                  <a:gd name="connsiteY21-1782" fmla="*/ 734831 h 978476"/>
                  <a:gd name="connsiteX22-1783" fmla="*/ 214226 w 1243020"/>
                  <a:gd name="connsiteY22-1784" fmla="*/ 828092 h 978476"/>
                  <a:gd name="connsiteX23-1785" fmla="*/ 133167 w 1243020"/>
                  <a:gd name="connsiteY23-1786" fmla="*/ 954430 h 978476"/>
                  <a:gd name="connsiteX24-1787" fmla="*/ 22167 w 1243020"/>
                  <a:gd name="connsiteY24-1788" fmla="*/ 965688 h 978476"/>
                  <a:gd name="connsiteX25-1789" fmla="*/ 176701 w 1243020"/>
                  <a:gd name="connsiteY25-1790" fmla="*/ 694896 h 978476"/>
                  <a:gd name="connsiteX26-1791" fmla="*/ 201563 w 1243020"/>
                  <a:gd name="connsiteY26-1792" fmla="*/ 645630 h 978476"/>
                  <a:gd name="connsiteX27-1793" fmla="*/ 323517 w 1243020"/>
                  <a:gd name="connsiteY27-1794" fmla="*/ 676836 h 978476"/>
                  <a:gd name="connsiteX28-1795" fmla="*/ 593679 w 1243020"/>
                  <a:gd name="connsiteY28-1796" fmla="*/ 416414 h 978476"/>
                  <a:gd name="connsiteX29-1797" fmla="*/ 509988 w 1243020"/>
                  <a:gd name="connsiteY29-1798" fmla="*/ 488225 h 978476"/>
                  <a:gd name="connsiteX30-1799" fmla="*/ 456217 w 1243020"/>
                  <a:gd name="connsiteY30-1800" fmla="*/ 537342 h 978476"/>
                  <a:gd name="connsiteX31-1801" fmla="*/ 321909 w 1243020"/>
                  <a:gd name="connsiteY31-1802" fmla="*/ 723760 h 978476"/>
                  <a:gd name="connsiteX32-1803" fmla="*/ 202298 w 1243020"/>
                  <a:gd name="connsiteY32-1804" fmla="*/ 645430 h 978476"/>
                  <a:gd name="connsiteX33-1805" fmla="*/ 272535 w 1243020"/>
                  <a:gd name="connsiteY33-1806" fmla="*/ 470197 h 978476"/>
                  <a:gd name="connsiteX34-1807" fmla="*/ 0 w 1243020"/>
                  <a:gd name="connsiteY34-1808" fmla="*/ 968432 h 978476"/>
                  <a:gd name="connsiteX35-1809" fmla="*/ 82632 w 1243020"/>
                  <a:gd name="connsiteY35-1810" fmla="*/ 676250 h 978476"/>
                  <a:gd name="connsiteX36-1811" fmla="*/ 191213 w 1243020"/>
                  <a:gd name="connsiteY36-1812" fmla="*/ 415686 h 978476"/>
                  <a:gd name="connsiteX37-1813" fmla="*/ 529699 w 1243020"/>
                  <a:gd name="connsiteY37-1814" fmla="*/ 3057 h 978476"/>
                  <a:gd name="connsiteX38-1815" fmla="*/ 722886 w 1243020"/>
                  <a:gd name="connsiteY38-1816" fmla="*/ 106698 h 978476"/>
                  <a:gd name="connsiteX39-1817" fmla="*/ 919678 w 1243020"/>
                  <a:gd name="connsiteY39-1818" fmla="*/ 98869 h 978476"/>
                  <a:gd name="connsiteX40-1819" fmla="*/ 1122654 w 1243020"/>
                  <a:gd name="connsiteY40-1820" fmla="*/ 124702 h 978476"/>
                  <a:gd name="connsiteX41-1821" fmla="*/ 1242982 w 1243020"/>
                  <a:gd name="connsiteY41-1822" fmla="*/ 6168 h 978476"/>
                  <a:gd name="connsiteX42-1823" fmla="*/ 1112379 w 1243020"/>
                  <a:gd name="connsiteY42-1824" fmla="*/ 418503 h 978476"/>
                  <a:gd name="connsiteX43-1825" fmla="*/ 1106262 w 1243020"/>
                  <a:gd name="connsiteY43-1826" fmla="*/ 576412 h 978476"/>
                  <a:gd name="connsiteX44-1827" fmla="*/ 1195395 w 1243020"/>
                  <a:gd name="connsiteY44-1828" fmla="*/ 641638 h 978476"/>
                  <a:gd name="connsiteX45-1829" fmla="*/ 1201959 w 1243020"/>
                  <a:gd name="connsiteY45-1830" fmla="*/ 689718 h 978476"/>
                  <a:gd name="connsiteX46-1831" fmla="*/ 1032973 w 1243020"/>
                  <a:gd name="connsiteY46-1832" fmla="*/ 932358 h 978476"/>
                  <a:gd name="connsiteX47-1833" fmla="*/ 972825 w 1243020"/>
                  <a:gd name="connsiteY47-1834" fmla="*/ 913601 h 978476"/>
                  <a:gd name="connsiteX48-1835" fmla="*/ 914841 w 1243020"/>
                  <a:gd name="connsiteY48-1836" fmla="*/ 908057 h 978476"/>
                  <a:gd name="connsiteX49-1837" fmla="*/ 881478 w 1243020"/>
                  <a:gd name="connsiteY49-1838" fmla="*/ 908375 h 978476"/>
                  <a:gd name="connsiteX50-1839" fmla="*/ 803379 w 1243020"/>
                  <a:gd name="connsiteY50-1840" fmla="*/ 950698 h 978476"/>
                  <a:gd name="connsiteX0-1841" fmla="*/ 803379 w 1243020"/>
                  <a:gd name="connsiteY0-1842" fmla="*/ 950698 h 978476"/>
                  <a:gd name="connsiteX1-1843" fmla="*/ 771336 w 1243020"/>
                  <a:gd name="connsiteY1-1844" fmla="*/ 837108 h 978476"/>
                  <a:gd name="connsiteX2-1845" fmla="*/ 785412 w 1243020"/>
                  <a:gd name="connsiteY2-1846" fmla="*/ 961338 h 978476"/>
                  <a:gd name="connsiteX3-1847" fmla="*/ 723653 w 1243020"/>
                  <a:gd name="connsiteY3-1848" fmla="*/ 978476 h 978476"/>
                  <a:gd name="connsiteX4-1849" fmla="*/ 693140 w 1243020"/>
                  <a:gd name="connsiteY4-1850" fmla="*/ 943736 h 978476"/>
                  <a:gd name="connsiteX5-1851" fmla="*/ 666435 w 1243020"/>
                  <a:gd name="connsiteY5-1852" fmla="*/ 917549 h 978476"/>
                  <a:gd name="connsiteX6-1853" fmla="*/ 615785 w 1243020"/>
                  <a:gd name="connsiteY6-1854" fmla="*/ 921225 h 978476"/>
                  <a:gd name="connsiteX7-1855" fmla="*/ 598136 w 1243020"/>
                  <a:gd name="connsiteY7-1856" fmla="*/ 808286 h 978476"/>
                  <a:gd name="connsiteX8-1857" fmla="*/ 474772 w 1243020"/>
                  <a:gd name="connsiteY8-1858" fmla="*/ 812501 h 978476"/>
                  <a:gd name="connsiteX9-1859" fmla="*/ 516240 w 1243020"/>
                  <a:gd name="connsiteY9-1860" fmla="*/ 761371 h 978476"/>
                  <a:gd name="connsiteX10-1861" fmla="*/ 618937 w 1243020"/>
                  <a:gd name="connsiteY10-1862" fmla="*/ 648977 h 978476"/>
                  <a:gd name="connsiteX11-1863" fmla="*/ 537590 w 1243020"/>
                  <a:gd name="connsiteY11-1864" fmla="*/ 703977 h 978476"/>
                  <a:gd name="connsiteX12-1865" fmla="*/ 429328 w 1243020"/>
                  <a:gd name="connsiteY12-1866" fmla="*/ 837571 h 978476"/>
                  <a:gd name="connsiteX13-1867" fmla="*/ 383869 w 1243020"/>
                  <a:gd name="connsiteY13-1868" fmla="*/ 846205 h 978476"/>
                  <a:gd name="connsiteX14-1869" fmla="*/ 156874 w 1243020"/>
                  <a:gd name="connsiteY14-1870" fmla="*/ 940842 h 978476"/>
                  <a:gd name="connsiteX15-1871" fmla="*/ 210719 w 1243020"/>
                  <a:gd name="connsiteY15-1872" fmla="*/ 893731 h 978476"/>
                  <a:gd name="connsiteX16-1873" fmla="*/ 453528 w 1243020"/>
                  <a:gd name="connsiteY16-1874" fmla="*/ 725533 h 978476"/>
                  <a:gd name="connsiteX17-1875" fmla="*/ 310800 w 1243020"/>
                  <a:gd name="connsiteY17-1876" fmla="*/ 809164 h 978476"/>
                  <a:gd name="connsiteX18-1877" fmla="*/ 212441 w 1243020"/>
                  <a:gd name="connsiteY18-1878" fmla="*/ 885170 h 978476"/>
                  <a:gd name="connsiteX19-1879" fmla="*/ 157905 w 1243020"/>
                  <a:gd name="connsiteY19-1880" fmla="*/ 948644 h 978476"/>
                  <a:gd name="connsiteX20-1881" fmla="*/ 231401 w 1243020"/>
                  <a:gd name="connsiteY20-1882" fmla="*/ 816473 h 978476"/>
                  <a:gd name="connsiteX21-1883" fmla="*/ 264391 w 1243020"/>
                  <a:gd name="connsiteY21-1884" fmla="*/ 734831 h 978476"/>
                  <a:gd name="connsiteX22-1885" fmla="*/ 214226 w 1243020"/>
                  <a:gd name="connsiteY22-1886" fmla="*/ 828092 h 978476"/>
                  <a:gd name="connsiteX23-1887" fmla="*/ 133167 w 1243020"/>
                  <a:gd name="connsiteY23-1888" fmla="*/ 954430 h 978476"/>
                  <a:gd name="connsiteX24-1889" fmla="*/ 22167 w 1243020"/>
                  <a:gd name="connsiteY24-1890" fmla="*/ 965688 h 978476"/>
                  <a:gd name="connsiteX25-1891" fmla="*/ 176701 w 1243020"/>
                  <a:gd name="connsiteY25-1892" fmla="*/ 694896 h 978476"/>
                  <a:gd name="connsiteX26-1893" fmla="*/ 201563 w 1243020"/>
                  <a:gd name="connsiteY26-1894" fmla="*/ 645630 h 978476"/>
                  <a:gd name="connsiteX27-1895" fmla="*/ 323517 w 1243020"/>
                  <a:gd name="connsiteY27-1896" fmla="*/ 676836 h 978476"/>
                  <a:gd name="connsiteX28-1897" fmla="*/ 593679 w 1243020"/>
                  <a:gd name="connsiteY28-1898" fmla="*/ 416414 h 978476"/>
                  <a:gd name="connsiteX29-1899" fmla="*/ 509988 w 1243020"/>
                  <a:gd name="connsiteY29-1900" fmla="*/ 488225 h 978476"/>
                  <a:gd name="connsiteX30-1901" fmla="*/ 456217 w 1243020"/>
                  <a:gd name="connsiteY30-1902" fmla="*/ 537342 h 978476"/>
                  <a:gd name="connsiteX31-1903" fmla="*/ 330704 w 1243020"/>
                  <a:gd name="connsiteY31-1904" fmla="*/ 680926 h 978476"/>
                  <a:gd name="connsiteX32-1905" fmla="*/ 202298 w 1243020"/>
                  <a:gd name="connsiteY32-1906" fmla="*/ 645430 h 978476"/>
                  <a:gd name="connsiteX33-1907" fmla="*/ 272535 w 1243020"/>
                  <a:gd name="connsiteY33-1908" fmla="*/ 470197 h 978476"/>
                  <a:gd name="connsiteX34-1909" fmla="*/ 0 w 1243020"/>
                  <a:gd name="connsiteY34-1910" fmla="*/ 968432 h 978476"/>
                  <a:gd name="connsiteX35-1911" fmla="*/ 82632 w 1243020"/>
                  <a:gd name="connsiteY35-1912" fmla="*/ 676250 h 978476"/>
                  <a:gd name="connsiteX36-1913" fmla="*/ 191213 w 1243020"/>
                  <a:gd name="connsiteY36-1914" fmla="*/ 415686 h 978476"/>
                  <a:gd name="connsiteX37-1915" fmla="*/ 529699 w 1243020"/>
                  <a:gd name="connsiteY37-1916" fmla="*/ 3057 h 978476"/>
                  <a:gd name="connsiteX38-1917" fmla="*/ 722886 w 1243020"/>
                  <a:gd name="connsiteY38-1918" fmla="*/ 106698 h 978476"/>
                  <a:gd name="connsiteX39-1919" fmla="*/ 919678 w 1243020"/>
                  <a:gd name="connsiteY39-1920" fmla="*/ 98869 h 978476"/>
                  <a:gd name="connsiteX40-1921" fmla="*/ 1122654 w 1243020"/>
                  <a:gd name="connsiteY40-1922" fmla="*/ 124702 h 978476"/>
                  <a:gd name="connsiteX41-1923" fmla="*/ 1242982 w 1243020"/>
                  <a:gd name="connsiteY41-1924" fmla="*/ 6168 h 978476"/>
                  <a:gd name="connsiteX42-1925" fmla="*/ 1112379 w 1243020"/>
                  <a:gd name="connsiteY42-1926" fmla="*/ 418503 h 978476"/>
                  <a:gd name="connsiteX43-1927" fmla="*/ 1106262 w 1243020"/>
                  <a:gd name="connsiteY43-1928" fmla="*/ 576412 h 978476"/>
                  <a:gd name="connsiteX44-1929" fmla="*/ 1195395 w 1243020"/>
                  <a:gd name="connsiteY44-1930" fmla="*/ 641638 h 978476"/>
                  <a:gd name="connsiteX45-1931" fmla="*/ 1201959 w 1243020"/>
                  <a:gd name="connsiteY45-1932" fmla="*/ 689718 h 978476"/>
                  <a:gd name="connsiteX46-1933" fmla="*/ 1032973 w 1243020"/>
                  <a:gd name="connsiteY46-1934" fmla="*/ 932358 h 978476"/>
                  <a:gd name="connsiteX47-1935" fmla="*/ 972825 w 1243020"/>
                  <a:gd name="connsiteY47-1936" fmla="*/ 913601 h 978476"/>
                  <a:gd name="connsiteX48-1937" fmla="*/ 914841 w 1243020"/>
                  <a:gd name="connsiteY48-1938" fmla="*/ 908057 h 978476"/>
                  <a:gd name="connsiteX49-1939" fmla="*/ 881478 w 1243020"/>
                  <a:gd name="connsiteY49-1940" fmla="*/ 908375 h 978476"/>
                  <a:gd name="connsiteX50-1941" fmla="*/ 803379 w 1243020"/>
                  <a:gd name="connsiteY50-1942" fmla="*/ 950698 h 978476"/>
                  <a:gd name="connsiteX0-1943" fmla="*/ 803379 w 1243020"/>
                  <a:gd name="connsiteY0-1944" fmla="*/ 950698 h 978476"/>
                  <a:gd name="connsiteX1-1945" fmla="*/ 771336 w 1243020"/>
                  <a:gd name="connsiteY1-1946" fmla="*/ 837108 h 978476"/>
                  <a:gd name="connsiteX2-1947" fmla="*/ 785412 w 1243020"/>
                  <a:gd name="connsiteY2-1948" fmla="*/ 961338 h 978476"/>
                  <a:gd name="connsiteX3-1949" fmla="*/ 723653 w 1243020"/>
                  <a:gd name="connsiteY3-1950" fmla="*/ 978476 h 978476"/>
                  <a:gd name="connsiteX4-1951" fmla="*/ 693140 w 1243020"/>
                  <a:gd name="connsiteY4-1952" fmla="*/ 943736 h 978476"/>
                  <a:gd name="connsiteX5-1953" fmla="*/ 666435 w 1243020"/>
                  <a:gd name="connsiteY5-1954" fmla="*/ 917549 h 978476"/>
                  <a:gd name="connsiteX6-1955" fmla="*/ 615785 w 1243020"/>
                  <a:gd name="connsiteY6-1956" fmla="*/ 921225 h 978476"/>
                  <a:gd name="connsiteX7-1957" fmla="*/ 598136 w 1243020"/>
                  <a:gd name="connsiteY7-1958" fmla="*/ 808286 h 978476"/>
                  <a:gd name="connsiteX8-1959" fmla="*/ 474772 w 1243020"/>
                  <a:gd name="connsiteY8-1960" fmla="*/ 812501 h 978476"/>
                  <a:gd name="connsiteX9-1961" fmla="*/ 516240 w 1243020"/>
                  <a:gd name="connsiteY9-1962" fmla="*/ 761371 h 978476"/>
                  <a:gd name="connsiteX10-1963" fmla="*/ 618937 w 1243020"/>
                  <a:gd name="connsiteY10-1964" fmla="*/ 648977 h 978476"/>
                  <a:gd name="connsiteX11-1965" fmla="*/ 537590 w 1243020"/>
                  <a:gd name="connsiteY11-1966" fmla="*/ 703977 h 978476"/>
                  <a:gd name="connsiteX12-1967" fmla="*/ 429328 w 1243020"/>
                  <a:gd name="connsiteY12-1968" fmla="*/ 837571 h 978476"/>
                  <a:gd name="connsiteX13-1969" fmla="*/ 383869 w 1243020"/>
                  <a:gd name="connsiteY13-1970" fmla="*/ 846205 h 978476"/>
                  <a:gd name="connsiteX14-1971" fmla="*/ 156874 w 1243020"/>
                  <a:gd name="connsiteY14-1972" fmla="*/ 940842 h 978476"/>
                  <a:gd name="connsiteX15-1973" fmla="*/ 210719 w 1243020"/>
                  <a:gd name="connsiteY15-1974" fmla="*/ 893731 h 978476"/>
                  <a:gd name="connsiteX16-1975" fmla="*/ 453528 w 1243020"/>
                  <a:gd name="connsiteY16-1976" fmla="*/ 725533 h 978476"/>
                  <a:gd name="connsiteX17-1977" fmla="*/ 313518 w 1243020"/>
                  <a:gd name="connsiteY17-1978" fmla="*/ 822566 h 978476"/>
                  <a:gd name="connsiteX18-1979" fmla="*/ 212441 w 1243020"/>
                  <a:gd name="connsiteY18-1980" fmla="*/ 885170 h 978476"/>
                  <a:gd name="connsiteX19-1981" fmla="*/ 157905 w 1243020"/>
                  <a:gd name="connsiteY19-1982" fmla="*/ 948644 h 978476"/>
                  <a:gd name="connsiteX20-1983" fmla="*/ 231401 w 1243020"/>
                  <a:gd name="connsiteY20-1984" fmla="*/ 816473 h 978476"/>
                  <a:gd name="connsiteX21-1985" fmla="*/ 264391 w 1243020"/>
                  <a:gd name="connsiteY21-1986" fmla="*/ 734831 h 978476"/>
                  <a:gd name="connsiteX22-1987" fmla="*/ 214226 w 1243020"/>
                  <a:gd name="connsiteY22-1988" fmla="*/ 828092 h 978476"/>
                  <a:gd name="connsiteX23-1989" fmla="*/ 133167 w 1243020"/>
                  <a:gd name="connsiteY23-1990" fmla="*/ 954430 h 978476"/>
                  <a:gd name="connsiteX24-1991" fmla="*/ 22167 w 1243020"/>
                  <a:gd name="connsiteY24-1992" fmla="*/ 965688 h 978476"/>
                  <a:gd name="connsiteX25-1993" fmla="*/ 176701 w 1243020"/>
                  <a:gd name="connsiteY25-1994" fmla="*/ 694896 h 978476"/>
                  <a:gd name="connsiteX26-1995" fmla="*/ 201563 w 1243020"/>
                  <a:gd name="connsiteY26-1996" fmla="*/ 645630 h 978476"/>
                  <a:gd name="connsiteX27-1997" fmla="*/ 323517 w 1243020"/>
                  <a:gd name="connsiteY27-1998" fmla="*/ 676836 h 978476"/>
                  <a:gd name="connsiteX28-1999" fmla="*/ 593679 w 1243020"/>
                  <a:gd name="connsiteY28-2000" fmla="*/ 416414 h 978476"/>
                  <a:gd name="connsiteX29-2001" fmla="*/ 509988 w 1243020"/>
                  <a:gd name="connsiteY29-2002" fmla="*/ 488225 h 978476"/>
                  <a:gd name="connsiteX30-2003" fmla="*/ 456217 w 1243020"/>
                  <a:gd name="connsiteY30-2004" fmla="*/ 537342 h 978476"/>
                  <a:gd name="connsiteX31-2005" fmla="*/ 330704 w 1243020"/>
                  <a:gd name="connsiteY31-2006" fmla="*/ 680926 h 978476"/>
                  <a:gd name="connsiteX32-2007" fmla="*/ 202298 w 1243020"/>
                  <a:gd name="connsiteY32-2008" fmla="*/ 645430 h 978476"/>
                  <a:gd name="connsiteX33-2009" fmla="*/ 272535 w 1243020"/>
                  <a:gd name="connsiteY33-2010" fmla="*/ 470197 h 978476"/>
                  <a:gd name="connsiteX34-2011" fmla="*/ 0 w 1243020"/>
                  <a:gd name="connsiteY34-2012" fmla="*/ 968432 h 978476"/>
                  <a:gd name="connsiteX35-2013" fmla="*/ 82632 w 1243020"/>
                  <a:gd name="connsiteY35-2014" fmla="*/ 676250 h 978476"/>
                  <a:gd name="connsiteX36-2015" fmla="*/ 191213 w 1243020"/>
                  <a:gd name="connsiteY36-2016" fmla="*/ 415686 h 978476"/>
                  <a:gd name="connsiteX37-2017" fmla="*/ 529699 w 1243020"/>
                  <a:gd name="connsiteY37-2018" fmla="*/ 3057 h 978476"/>
                  <a:gd name="connsiteX38-2019" fmla="*/ 722886 w 1243020"/>
                  <a:gd name="connsiteY38-2020" fmla="*/ 106698 h 978476"/>
                  <a:gd name="connsiteX39-2021" fmla="*/ 919678 w 1243020"/>
                  <a:gd name="connsiteY39-2022" fmla="*/ 98869 h 978476"/>
                  <a:gd name="connsiteX40-2023" fmla="*/ 1122654 w 1243020"/>
                  <a:gd name="connsiteY40-2024" fmla="*/ 124702 h 978476"/>
                  <a:gd name="connsiteX41-2025" fmla="*/ 1242982 w 1243020"/>
                  <a:gd name="connsiteY41-2026" fmla="*/ 6168 h 978476"/>
                  <a:gd name="connsiteX42-2027" fmla="*/ 1112379 w 1243020"/>
                  <a:gd name="connsiteY42-2028" fmla="*/ 418503 h 978476"/>
                  <a:gd name="connsiteX43-2029" fmla="*/ 1106262 w 1243020"/>
                  <a:gd name="connsiteY43-2030" fmla="*/ 576412 h 978476"/>
                  <a:gd name="connsiteX44-2031" fmla="*/ 1195395 w 1243020"/>
                  <a:gd name="connsiteY44-2032" fmla="*/ 641638 h 978476"/>
                  <a:gd name="connsiteX45-2033" fmla="*/ 1201959 w 1243020"/>
                  <a:gd name="connsiteY45-2034" fmla="*/ 689718 h 978476"/>
                  <a:gd name="connsiteX46-2035" fmla="*/ 1032973 w 1243020"/>
                  <a:gd name="connsiteY46-2036" fmla="*/ 932358 h 978476"/>
                  <a:gd name="connsiteX47-2037" fmla="*/ 972825 w 1243020"/>
                  <a:gd name="connsiteY47-2038" fmla="*/ 913601 h 978476"/>
                  <a:gd name="connsiteX48-2039" fmla="*/ 914841 w 1243020"/>
                  <a:gd name="connsiteY48-2040" fmla="*/ 908057 h 978476"/>
                  <a:gd name="connsiteX49-2041" fmla="*/ 881478 w 1243020"/>
                  <a:gd name="connsiteY49-2042" fmla="*/ 908375 h 978476"/>
                  <a:gd name="connsiteX50-2043" fmla="*/ 803379 w 1243020"/>
                  <a:gd name="connsiteY50-2044" fmla="*/ 950698 h 978476"/>
                  <a:gd name="connsiteX0-2045" fmla="*/ 782688 w 1222329"/>
                  <a:gd name="connsiteY0-2046" fmla="*/ 950698 h 978476"/>
                  <a:gd name="connsiteX1-2047" fmla="*/ 750645 w 1222329"/>
                  <a:gd name="connsiteY1-2048" fmla="*/ 837108 h 978476"/>
                  <a:gd name="connsiteX2-2049" fmla="*/ 764721 w 1222329"/>
                  <a:gd name="connsiteY2-2050" fmla="*/ 961338 h 978476"/>
                  <a:gd name="connsiteX3-2051" fmla="*/ 702962 w 1222329"/>
                  <a:gd name="connsiteY3-2052" fmla="*/ 978476 h 978476"/>
                  <a:gd name="connsiteX4-2053" fmla="*/ 672449 w 1222329"/>
                  <a:gd name="connsiteY4-2054" fmla="*/ 943736 h 978476"/>
                  <a:gd name="connsiteX5-2055" fmla="*/ 645744 w 1222329"/>
                  <a:gd name="connsiteY5-2056" fmla="*/ 917549 h 978476"/>
                  <a:gd name="connsiteX6-2057" fmla="*/ 595094 w 1222329"/>
                  <a:gd name="connsiteY6-2058" fmla="*/ 921225 h 978476"/>
                  <a:gd name="connsiteX7-2059" fmla="*/ 577445 w 1222329"/>
                  <a:gd name="connsiteY7-2060" fmla="*/ 808286 h 978476"/>
                  <a:gd name="connsiteX8-2061" fmla="*/ 454081 w 1222329"/>
                  <a:gd name="connsiteY8-2062" fmla="*/ 812501 h 978476"/>
                  <a:gd name="connsiteX9-2063" fmla="*/ 495549 w 1222329"/>
                  <a:gd name="connsiteY9-2064" fmla="*/ 761371 h 978476"/>
                  <a:gd name="connsiteX10-2065" fmla="*/ 598246 w 1222329"/>
                  <a:gd name="connsiteY10-2066" fmla="*/ 648977 h 978476"/>
                  <a:gd name="connsiteX11-2067" fmla="*/ 516899 w 1222329"/>
                  <a:gd name="connsiteY11-2068" fmla="*/ 703977 h 978476"/>
                  <a:gd name="connsiteX12-2069" fmla="*/ 408637 w 1222329"/>
                  <a:gd name="connsiteY12-2070" fmla="*/ 837571 h 978476"/>
                  <a:gd name="connsiteX13-2071" fmla="*/ 363178 w 1222329"/>
                  <a:gd name="connsiteY13-2072" fmla="*/ 846205 h 978476"/>
                  <a:gd name="connsiteX14-2073" fmla="*/ 136183 w 1222329"/>
                  <a:gd name="connsiteY14-2074" fmla="*/ 940842 h 978476"/>
                  <a:gd name="connsiteX15-2075" fmla="*/ 190028 w 1222329"/>
                  <a:gd name="connsiteY15-2076" fmla="*/ 893731 h 978476"/>
                  <a:gd name="connsiteX16-2077" fmla="*/ 432837 w 1222329"/>
                  <a:gd name="connsiteY16-2078" fmla="*/ 725533 h 978476"/>
                  <a:gd name="connsiteX17-2079" fmla="*/ 292827 w 1222329"/>
                  <a:gd name="connsiteY17-2080" fmla="*/ 822566 h 978476"/>
                  <a:gd name="connsiteX18-2081" fmla="*/ 191750 w 1222329"/>
                  <a:gd name="connsiteY18-2082" fmla="*/ 885170 h 978476"/>
                  <a:gd name="connsiteX19-2083" fmla="*/ 137214 w 1222329"/>
                  <a:gd name="connsiteY19-2084" fmla="*/ 948644 h 978476"/>
                  <a:gd name="connsiteX20-2085" fmla="*/ 210710 w 1222329"/>
                  <a:gd name="connsiteY20-2086" fmla="*/ 816473 h 978476"/>
                  <a:gd name="connsiteX21-2087" fmla="*/ 243700 w 1222329"/>
                  <a:gd name="connsiteY21-2088" fmla="*/ 734831 h 978476"/>
                  <a:gd name="connsiteX22-2089" fmla="*/ 193535 w 1222329"/>
                  <a:gd name="connsiteY22-2090" fmla="*/ 828092 h 978476"/>
                  <a:gd name="connsiteX23-2091" fmla="*/ 112476 w 1222329"/>
                  <a:gd name="connsiteY23-2092" fmla="*/ 954430 h 978476"/>
                  <a:gd name="connsiteX24-2093" fmla="*/ 1476 w 1222329"/>
                  <a:gd name="connsiteY24-2094" fmla="*/ 965688 h 978476"/>
                  <a:gd name="connsiteX25-2095" fmla="*/ 156010 w 1222329"/>
                  <a:gd name="connsiteY25-2096" fmla="*/ 694896 h 978476"/>
                  <a:gd name="connsiteX26-2097" fmla="*/ 180872 w 1222329"/>
                  <a:gd name="connsiteY26-2098" fmla="*/ 645630 h 978476"/>
                  <a:gd name="connsiteX27-2099" fmla="*/ 302826 w 1222329"/>
                  <a:gd name="connsiteY27-2100" fmla="*/ 676836 h 978476"/>
                  <a:gd name="connsiteX28-2101" fmla="*/ 572988 w 1222329"/>
                  <a:gd name="connsiteY28-2102" fmla="*/ 416414 h 978476"/>
                  <a:gd name="connsiteX29-2103" fmla="*/ 489297 w 1222329"/>
                  <a:gd name="connsiteY29-2104" fmla="*/ 488225 h 978476"/>
                  <a:gd name="connsiteX30-2105" fmla="*/ 435526 w 1222329"/>
                  <a:gd name="connsiteY30-2106" fmla="*/ 537342 h 978476"/>
                  <a:gd name="connsiteX31-2107" fmla="*/ 310013 w 1222329"/>
                  <a:gd name="connsiteY31-2108" fmla="*/ 680926 h 978476"/>
                  <a:gd name="connsiteX32-2109" fmla="*/ 181607 w 1222329"/>
                  <a:gd name="connsiteY32-2110" fmla="*/ 645430 h 978476"/>
                  <a:gd name="connsiteX33-2111" fmla="*/ 251844 w 1222329"/>
                  <a:gd name="connsiteY33-2112" fmla="*/ 470197 h 978476"/>
                  <a:gd name="connsiteX34-2113" fmla="*/ 0 w 1222329"/>
                  <a:gd name="connsiteY34-2114" fmla="*/ 966795 h 978476"/>
                  <a:gd name="connsiteX35-2115" fmla="*/ 61941 w 1222329"/>
                  <a:gd name="connsiteY35-2116" fmla="*/ 676250 h 978476"/>
                  <a:gd name="connsiteX36-2117" fmla="*/ 170522 w 1222329"/>
                  <a:gd name="connsiteY36-2118" fmla="*/ 415686 h 978476"/>
                  <a:gd name="connsiteX37-2119" fmla="*/ 509008 w 1222329"/>
                  <a:gd name="connsiteY37-2120" fmla="*/ 3057 h 978476"/>
                  <a:gd name="connsiteX38-2121" fmla="*/ 702195 w 1222329"/>
                  <a:gd name="connsiteY38-2122" fmla="*/ 106698 h 978476"/>
                  <a:gd name="connsiteX39-2123" fmla="*/ 898987 w 1222329"/>
                  <a:gd name="connsiteY39-2124" fmla="*/ 98869 h 978476"/>
                  <a:gd name="connsiteX40-2125" fmla="*/ 1101963 w 1222329"/>
                  <a:gd name="connsiteY40-2126" fmla="*/ 124702 h 978476"/>
                  <a:gd name="connsiteX41-2127" fmla="*/ 1222291 w 1222329"/>
                  <a:gd name="connsiteY41-2128" fmla="*/ 6168 h 978476"/>
                  <a:gd name="connsiteX42-2129" fmla="*/ 1091688 w 1222329"/>
                  <a:gd name="connsiteY42-2130" fmla="*/ 418503 h 978476"/>
                  <a:gd name="connsiteX43-2131" fmla="*/ 1085571 w 1222329"/>
                  <a:gd name="connsiteY43-2132" fmla="*/ 576412 h 978476"/>
                  <a:gd name="connsiteX44-2133" fmla="*/ 1174704 w 1222329"/>
                  <a:gd name="connsiteY44-2134" fmla="*/ 641638 h 978476"/>
                  <a:gd name="connsiteX45-2135" fmla="*/ 1181268 w 1222329"/>
                  <a:gd name="connsiteY45-2136" fmla="*/ 689718 h 978476"/>
                  <a:gd name="connsiteX46-2137" fmla="*/ 1012282 w 1222329"/>
                  <a:gd name="connsiteY46-2138" fmla="*/ 932358 h 978476"/>
                  <a:gd name="connsiteX47-2139" fmla="*/ 952134 w 1222329"/>
                  <a:gd name="connsiteY47-2140" fmla="*/ 913601 h 978476"/>
                  <a:gd name="connsiteX48-2141" fmla="*/ 894150 w 1222329"/>
                  <a:gd name="connsiteY48-2142" fmla="*/ 908057 h 978476"/>
                  <a:gd name="connsiteX49-2143" fmla="*/ 860787 w 1222329"/>
                  <a:gd name="connsiteY49-2144" fmla="*/ 908375 h 978476"/>
                  <a:gd name="connsiteX50-2145" fmla="*/ 782688 w 1222329"/>
                  <a:gd name="connsiteY50-2146" fmla="*/ 950698 h 978476"/>
                  <a:gd name="connsiteX0-2147" fmla="*/ 797731 w 1237372"/>
                  <a:gd name="connsiteY0-2148" fmla="*/ 950698 h 978476"/>
                  <a:gd name="connsiteX1-2149" fmla="*/ 765688 w 1237372"/>
                  <a:gd name="connsiteY1-2150" fmla="*/ 837108 h 978476"/>
                  <a:gd name="connsiteX2-2151" fmla="*/ 779764 w 1237372"/>
                  <a:gd name="connsiteY2-2152" fmla="*/ 961338 h 978476"/>
                  <a:gd name="connsiteX3-2153" fmla="*/ 718005 w 1237372"/>
                  <a:gd name="connsiteY3-2154" fmla="*/ 978476 h 978476"/>
                  <a:gd name="connsiteX4-2155" fmla="*/ 687492 w 1237372"/>
                  <a:gd name="connsiteY4-2156" fmla="*/ 943736 h 978476"/>
                  <a:gd name="connsiteX5-2157" fmla="*/ 660787 w 1237372"/>
                  <a:gd name="connsiteY5-2158" fmla="*/ 917549 h 978476"/>
                  <a:gd name="connsiteX6-2159" fmla="*/ 610137 w 1237372"/>
                  <a:gd name="connsiteY6-2160" fmla="*/ 921225 h 978476"/>
                  <a:gd name="connsiteX7-2161" fmla="*/ 592488 w 1237372"/>
                  <a:gd name="connsiteY7-2162" fmla="*/ 808286 h 978476"/>
                  <a:gd name="connsiteX8-2163" fmla="*/ 469124 w 1237372"/>
                  <a:gd name="connsiteY8-2164" fmla="*/ 812501 h 978476"/>
                  <a:gd name="connsiteX9-2165" fmla="*/ 510592 w 1237372"/>
                  <a:gd name="connsiteY9-2166" fmla="*/ 761371 h 978476"/>
                  <a:gd name="connsiteX10-2167" fmla="*/ 613289 w 1237372"/>
                  <a:gd name="connsiteY10-2168" fmla="*/ 648977 h 978476"/>
                  <a:gd name="connsiteX11-2169" fmla="*/ 531942 w 1237372"/>
                  <a:gd name="connsiteY11-2170" fmla="*/ 703977 h 978476"/>
                  <a:gd name="connsiteX12-2171" fmla="*/ 423680 w 1237372"/>
                  <a:gd name="connsiteY12-2172" fmla="*/ 837571 h 978476"/>
                  <a:gd name="connsiteX13-2173" fmla="*/ 378221 w 1237372"/>
                  <a:gd name="connsiteY13-2174" fmla="*/ 846205 h 978476"/>
                  <a:gd name="connsiteX14-2175" fmla="*/ 151226 w 1237372"/>
                  <a:gd name="connsiteY14-2176" fmla="*/ 940842 h 978476"/>
                  <a:gd name="connsiteX15-2177" fmla="*/ 205071 w 1237372"/>
                  <a:gd name="connsiteY15-2178" fmla="*/ 893731 h 978476"/>
                  <a:gd name="connsiteX16-2179" fmla="*/ 447880 w 1237372"/>
                  <a:gd name="connsiteY16-2180" fmla="*/ 725533 h 978476"/>
                  <a:gd name="connsiteX17-2181" fmla="*/ 307870 w 1237372"/>
                  <a:gd name="connsiteY17-2182" fmla="*/ 822566 h 978476"/>
                  <a:gd name="connsiteX18-2183" fmla="*/ 206793 w 1237372"/>
                  <a:gd name="connsiteY18-2184" fmla="*/ 885170 h 978476"/>
                  <a:gd name="connsiteX19-2185" fmla="*/ 152257 w 1237372"/>
                  <a:gd name="connsiteY19-2186" fmla="*/ 948644 h 978476"/>
                  <a:gd name="connsiteX20-2187" fmla="*/ 225753 w 1237372"/>
                  <a:gd name="connsiteY20-2188" fmla="*/ 816473 h 978476"/>
                  <a:gd name="connsiteX21-2189" fmla="*/ 258743 w 1237372"/>
                  <a:gd name="connsiteY21-2190" fmla="*/ 734831 h 978476"/>
                  <a:gd name="connsiteX22-2191" fmla="*/ 208578 w 1237372"/>
                  <a:gd name="connsiteY22-2192" fmla="*/ 828092 h 978476"/>
                  <a:gd name="connsiteX23-2193" fmla="*/ 127519 w 1237372"/>
                  <a:gd name="connsiteY23-2194" fmla="*/ 954430 h 978476"/>
                  <a:gd name="connsiteX24-2195" fmla="*/ 16519 w 1237372"/>
                  <a:gd name="connsiteY24-2196" fmla="*/ 965688 h 978476"/>
                  <a:gd name="connsiteX25-2197" fmla="*/ 171053 w 1237372"/>
                  <a:gd name="connsiteY25-2198" fmla="*/ 694896 h 978476"/>
                  <a:gd name="connsiteX26-2199" fmla="*/ 195915 w 1237372"/>
                  <a:gd name="connsiteY26-2200" fmla="*/ 645630 h 978476"/>
                  <a:gd name="connsiteX27-2201" fmla="*/ 317869 w 1237372"/>
                  <a:gd name="connsiteY27-2202" fmla="*/ 676836 h 978476"/>
                  <a:gd name="connsiteX28-2203" fmla="*/ 588031 w 1237372"/>
                  <a:gd name="connsiteY28-2204" fmla="*/ 416414 h 978476"/>
                  <a:gd name="connsiteX29-2205" fmla="*/ 504340 w 1237372"/>
                  <a:gd name="connsiteY29-2206" fmla="*/ 488225 h 978476"/>
                  <a:gd name="connsiteX30-2207" fmla="*/ 450569 w 1237372"/>
                  <a:gd name="connsiteY30-2208" fmla="*/ 537342 h 978476"/>
                  <a:gd name="connsiteX31-2209" fmla="*/ 325056 w 1237372"/>
                  <a:gd name="connsiteY31-2210" fmla="*/ 680926 h 978476"/>
                  <a:gd name="connsiteX32-2211" fmla="*/ 196650 w 1237372"/>
                  <a:gd name="connsiteY32-2212" fmla="*/ 645430 h 978476"/>
                  <a:gd name="connsiteX33-2213" fmla="*/ 266887 w 1237372"/>
                  <a:gd name="connsiteY33-2214" fmla="*/ 470197 h 978476"/>
                  <a:gd name="connsiteX34-2215" fmla="*/ 0 w 1237372"/>
                  <a:gd name="connsiteY34-2216" fmla="*/ 960818 h 978476"/>
                  <a:gd name="connsiteX35-2217" fmla="*/ 76984 w 1237372"/>
                  <a:gd name="connsiteY35-2218" fmla="*/ 676250 h 978476"/>
                  <a:gd name="connsiteX36-2219" fmla="*/ 185565 w 1237372"/>
                  <a:gd name="connsiteY36-2220" fmla="*/ 415686 h 978476"/>
                  <a:gd name="connsiteX37-2221" fmla="*/ 524051 w 1237372"/>
                  <a:gd name="connsiteY37-2222" fmla="*/ 3057 h 978476"/>
                  <a:gd name="connsiteX38-2223" fmla="*/ 717238 w 1237372"/>
                  <a:gd name="connsiteY38-2224" fmla="*/ 106698 h 978476"/>
                  <a:gd name="connsiteX39-2225" fmla="*/ 914030 w 1237372"/>
                  <a:gd name="connsiteY39-2226" fmla="*/ 98869 h 978476"/>
                  <a:gd name="connsiteX40-2227" fmla="*/ 1117006 w 1237372"/>
                  <a:gd name="connsiteY40-2228" fmla="*/ 124702 h 978476"/>
                  <a:gd name="connsiteX41-2229" fmla="*/ 1237334 w 1237372"/>
                  <a:gd name="connsiteY41-2230" fmla="*/ 6168 h 978476"/>
                  <a:gd name="connsiteX42-2231" fmla="*/ 1106731 w 1237372"/>
                  <a:gd name="connsiteY42-2232" fmla="*/ 418503 h 978476"/>
                  <a:gd name="connsiteX43-2233" fmla="*/ 1100614 w 1237372"/>
                  <a:gd name="connsiteY43-2234" fmla="*/ 576412 h 978476"/>
                  <a:gd name="connsiteX44-2235" fmla="*/ 1189747 w 1237372"/>
                  <a:gd name="connsiteY44-2236" fmla="*/ 641638 h 978476"/>
                  <a:gd name="connsiteX45-2237" fmla="*/ 1196311 w 1237372"/>
                  <a:gd name="connsiteY45-2238" fmla="*/ 689718 h 978476"/>
                  <a:gd name="connsiteX46-2239" fmla="*/ 1027325 w 1237372"/>
                  <a:gd name="connsiteY46-2240" fmla="*/ 932358 h 978476"/>
                  <a:gd name="connsiteX47-2241" fmla="*/ 967177 w 1237372"/>
                  <a:gd name="connsiteY47-2242" fmla="*/ 913601 h 978476"/>
                  <a:gd name="connsiteX48-2243" fmla="*/ 909193 w 1237372"/>
                  <a:gd name="connsiteY48-2244" fmla="*/ 908057 h 978476"/>
                  <a:gd name="connsiteX49-2245" fmla="*/ 875830 w 1237372"/>
                  <a:gd name="connsiteY49-2246" fmla="*/ 908375 h 978476"/>
                  <a:gd name="connsiteX50-2247" fmla="*/ 797731 w 1237372"/>
                  <a:gd name="connsiteY50-2248" fmla="*/ 950698 h 978476"/>
                  <a:gd name="connsiteX0-2249" fmla="*/ 797731 w 1237372"/>
                  <a:gd name="connsiteY0-2250" fmla="*/ 950698 h 978476"/>
                  <a:gd name="connsiteX1-2251" fmla="*/ 765688 w 1237372"/>
                  <a:gd name="connsiteY1-2252" fmla="*/ 837108 h 978476"/>
                  <a:gd name="connsiteX2-2253" fmla="*/ 779764 w 1237372"/>
                  <a:gd name="connsiteY2-2254" fmla="*/ 961338 h 978476"/>
                  <a:gd name="connsiteX3-2255" fmla="*/ 718005 w 1237372"/>
                  <a:gd name="connsiteY3-2256" fmla="*/ 978476 h 978476"/>
                  <a:gd name="connsiteX4-2257" fmla="*/ 687492 w 1237372"/>
                  <a:gd name="connsiteY4-2258" fmla="*/ 943736 h 978476"/>
                  <a:gd name="connsiteX5-2259" fmla="*/ 660787 w 1237372"/>
                  <a:gd name="connsiteY5-2260" fmla="*/ 917549 h 978476"/>
                  <a:gd name="connsiteX6-2261" fmla="*/ 610137 w 1237372"/>
                  <a:gd name="connsiteY6-2262" fmla="*/ 921225 h 978476"/>
                  <a:gd name="connsiteX7-2263" fmla="*/ 592488 w 1237372"/>
                  <a:gd name="connsiteY7-2264" fmla="*/ 808286 h 978476"/>
                  <a:gd name="connsiteX8-2265" fmla="*/ 469124 w 1237372"/>
                  <a:gd name="connsiteY8-2266" fmla="*/ 812501 h 978476"/>
                  <a:gd name="connsiteX9-2267" fmla="*/ 510592 w 1237372"/>
                  <a:gd name="connsiteY9-2268" fmla="*/ 761371 h 978476"/>
                  <a:gd name="connsiteX10-2269" fmla="*/ 613289 w 1237372"/>
                  <a:gd name="connsiteY10-2270" fmla="*/ 648977 h 978476"/>
                  <a:gd name="connsiteX11-2271" fmla="*/ 531942 w 1237372"/>
                  <a:gd name="connsiteY11-2272" fmla="*/ 703977 h 978476"/>
                  <a:gd name="connsiteX12-2273" fmla="*/ 423680 w 1237372"/>
                  <a:gd name="connsiteY12-2274" fmla="*/ 837571 h 978476"/>
                  <a:gd name="connsiteX13-2275" fmla="*/ 378221 w 1237372"/>
                  <a:gd name="connsiteY13-2276" fmla="*/ 846205 h 978476"/>
                  <a:gd name="connsiteX14-2277" fmla="*/ 151226 w 1237372"/>
                  <a:gd name="connsiteY14-2278" fmla="*/ 940842 h 978476"/>
                  <a:gd name="connsiteX15-2279" fmla="*/ 205071 w 1237372"/>
                  <a:gd name="connsiteY15-2280" fmla="*/ 893731 h 978476"/>
                  <a:gd name="connsiteX16-2281" fmla="*/ 447880 w 1237372"/>
                  <a:gd name="connsiteY16-2282" fmla="*/ 725533 h 978476"/>
                  <a:gd name="connsiteX17-2283" fmla="*/ 307870 w 1237372"/>
                  <a:gd name="connsiteY17-2284" fmla="*/ 822566 h 978476"/>
                  <a:gd name="connsiteX18-2285" fmla="*/ 206793 w 1237372"/>
                  <a:gd name="connsiteY18-2286" fmla="*/ 885170 h 978476"/>
                  <a:gd name="connsiteX19-2287" fmla="*/ 152257 w 1237372"/>
                  <a:gd name="connsiteY19-2288" fmla="*/ 948644 h 978476"/>
                  <a:gd name="connsiteX20-2289" fmla="*/ 225753 w 1237372"/>
                  <a:gd name="connsiteY20-2290" fmla="*/ 816473 h 978476"/>
                  <a:gd name="connsiteX21-2291" fmla="*/ 258743 w 1237372"/>
                  <a:gd name="connsiteY21-2292" fmla="*/ 734831 h 978476"/>
                  <a:gd name="connsiteX22-2293" fmla="*/ 208578 w 1237372"/>
                  <a:gd name="connsiteY22-2294" fmla="*/ 828092 h 978476"/>
                  <a:gd name="connsiteX23-2295" fmla="*/ 127519 w 1237372"/>
                  <a:gd name="connsiteY23-2296" fmla="*/ 954430 h 978476"/>
                  <a:gd name="connsiteX24-2297" fmla="*/ 16519 w 1237372"/>
                  <a:gd name="connsiteY24-2298" fmla="*/ 965688 h 978476"/>
                  <a:gd name="connsiteX25-2299" fmla="*/ 171053 w 1237372"/>
                  <a:gd name="connsiteY25-2300" fmla="*/ 694896 h 978476"/>
                  <a:gd name="connsiteX26-2301" fmla="*/ 195915 w 1237372"/>
                  <a:gd name="connsiteY26-2302" fmla="*/ 645630 h 978476"/>
                  <a:gd name="connsiteX27-2303" fmla="*/ 317869 w 1237372"/>
                  <a:gd name="connsiteY27-2304" fmla="*/ 676836 h 978476"/>
                  <a:gd name="connsiteX28-2305" fmla="*/ 588031 w 1237372"/>
                  <a:gd name="connsiteY28-2306" fmla="*/ 416414 h 978476"/>
                  <a:gd name="connsiteX29-2307" fmla="*/ 504340 w 1237372"/>
                  <a:gd name="connsiteY29-2308" fmla="*/ 488225 h 978476"/>
                  <a:gd name="connsiteX30-2309" fmla="*/ 450569 w 1237372"/>
                  <a:gd name="connsiteY30-2310" fmla="*/ 537342 h 978476"/>
                  <a:gd name="connsiteX31-2311" fmla="*/ 325056 w 1237372"/>
                  <a:gd name="connsiteY31-2312" fmla="*/ 680926 h 978476"/>
                  <a:gd name="connsiteX32-2313" fmla="*/ 196650 w 1237372"/>
                  <a:gd name="connsiteY32-2314" fmla="*/ 645430 h 978476"/>
                  <a:gd name="connsiteX33-2315" fmla="*/ 266887 w 1237372"/>
                  <a:gd name="connsiteY33-2316" fmla="*/ 470197 h 978476"/>
                  <a:gd name="connsiteX34-2317" fmla="*/ 0 w 1237372"/>
                  <a:gd name="connsiteY34-2318" fmla="*/ 960818 h 978476"/>
                  <a:gd name="connsiteX35-2319" fmla="*/ 76984 w 1237372"/>
                  <a:gd name="connsiteY35-2320" fmla="*/ 676250 h 978476"/>
                  <a:gd name="connsiteX36-2321" fmla="*/ 185565 w 1237372"/>
                  <a:gd name="connsiteY36-2322" fmla="*/ 415686 h 978476"/>
                  <a:gd name="connsiteX37-2323" fmla="*/ 524051 w 1237372"/>
                  <a:gd name="connsiteY37-2324" fmla="*/ 3057 h 978476"/>
                  <a:gd name="connsiteX38-2325" fmla="*/ 717238 w 1237372"/>
                  <a:gd name="connsiteY38-2326" fmla="*/ 106698 h 978476"/>
                  <a:gd name="connsiteX39-2327" fmla="*/ 914030 w 1237372"/>
                  <a:gd name="connsiteY39-2328" fmla="*/ 98869 h 978476"/>
                  <a:gd name="connsiteX40-2329" fmla="*/ 1117006 w 1237372"/>
                  <a:gd name="connsiteY40-2330" fmla="*/ 124702 h 978476"/>
                  <a:gd name="connsiteX41-2331" fmla="*/ 1237334 w 1237372"/>
                  <a:gd name="connsiteY41-2332" fmla="*/ 6168 h 978476"/>
                  <a:gd name="connsiteX42-2333" fmla="*/ 1106731 w 1237372"/>
                  <a:gd name="connsiteY42-2334" fmla="*/ 418503 h 978476"/>
                  <a:gd name="connsiteX43-2335" fmla="*/ 1100614 w 1237372"/>
                  <a:gd name="connsiteY43-2336" fmla="*/ 576412 h 978476"/>
                  <a:gd name="connsiteX44-2337" fmla="*/ 1189747 w 1237372"/>
                  <a:gd name="connsiteY44-2338" fmla="*/ 641638 h 978476"/>
                  <a:gd name="connsiteX45-2339" fmla="*/ 1196311 w 1237372"/>
                  <a:gd name="connsiteY45-2340" fmla="*/ 689718 h 978476"/>
                  <a:gd name="connsiteX46-2341" fmla="*/ 1027325 w 1237372"/>
                  <a:gd name="connsiteY46-2342" fmla="*/ 932358 h 978476"/>
                  <a:gd name="connsiteX47-2343" fmla="*/ 967177 w 1237372"/>
                  <a:gd name="connsiteY47-2344" fmla="*/ 913601 h 978476"/>
                  <a:gd name="connsiteX48-2345" fmla="*/ 909193 w 1237372"/>
                  <a:gd name="connsiteY48-2346" fmla="*/ 908057 h 978476"/>
                  <a:gd name="connsiteX49-2347" fmla="*/ 875830 w 1237372"/>
                  <a:gd name="connsiteY49-2348" fmla="*/ 908375 h 978476"/>
                  <a:gd name="connsiteX50-2349" fmla="*/ 797731 w 1237372"/>
                  <a:gd name="connsiteY50-2350" fmla="*/ 950698 h 978476"/>
                  <a:gd name="connsiteX0-2351" fmla="*/ 797731 w 1237372"/>
                  <a:gd name="connsiteY0-2352" fmla="*/ 950698 h 978476"/>
                  <a:gd name="connsiteX1-2353" fmla="*/ 765688 w 1237372"/>
                  <a:gd name="connsiteY1-2354" fmla="*/ 837108 h 978476"/>
                  <a:gd name="connsiteX2-2355" fmla="*/ 779764 w 1237372"/>
                  <a:gd name="connsiteY2-2356" fmla="*/ 961338 h 978476"/>
                  <a:gd name="connsiteX3-2357" fmla="*/ 718005 w 1237372"/>
                  <a:gd name="connsiteY3-2358" fmla="*/ 978476 h 978476"/>
                  <a:gd name="connsiteX4-2359" fmla="*/ 687492 w 1237372"/>
                  <a:gd name="connsiteY4-2360" fmla="*/ 943736 h 978476"/>
                  <a:gd name="connsiteX5-2361" fmla="*/ 660787 w 1237372"/>
                  <a:gd name="connsiteY5-2362" fmla="*/ 917549 h 978476"/>
                  <a:gd name="connsiteX6-2363" fmla="*/ 610137 w 1237372"/>
                  <a:gd name="connsiteY6-2364" fmla="*/ 921225 h 978476"/>
                  <a:gd name="connsiteX7-2365" fmla="*/ 592488 w 1237372"/>
                  <a:gd name="connsiteY7-2366" fmla="*/ 808286 h 978476"/>
                  <a:gd name="connsiteX8-2367" fmla="*/ 469124 w 1237372"/>
                  <a:gd name="connsiteY8-2368" fmla="*/ 812501 h 978476"/>
                  <a:gd name="connsiteX9-2369" fmla="*/ 510592 w 1237372"/>
                  <a:gd name="connsiteY9-2370" fmla="*/ 761371 h 978476"/>
                  <a:gd name="connsiteX10-2371" fmla="*/ 613289 w 1237372"/>
                  <a:gd name="connsiteY10-2372" fmla="*/ 648977 h 978476"/>
                  <a:gd name="connsiteX11-2373" fmla="*/ 531942 w 1237372"/>
                  <a:gd name="connsiteY11-2374" fmla="*/ 703977 h 978476"/>
                  <a:gd name="connsiteX12-2375" fmla="*/ 423680 w 1237372"/>
                  <a:gd name="connsiteY12-2376" fmla="*/ 837571 h 978476"/>
                  <a:gd name="connsiteX13-2377" fmla="*/ 378221 w 1237372"/>
                  <a:gd name="connsiteY13-2378" fmla="*/ 846205 h 978476"/>
                  <a:gd name="connsiteX14-2379" fmla="*/ 151226 w 1237372"/>
                  <a:gd name="connsiteY14-2380" fmla="*/ 940842 h 978476"/>
                  <a:gd name="connsiteX15-2381" fmla="*/ 205071 w 1237372"/>
                  <a:gd name="connsiteY15-2382" fmla="*/ 893731 h 978476"/>
                  <a:gd name="connsiteX16-2383" fmla="*/ 447880 w 1237372"/>
                  <a:gd name="connsiteY16-2384" fmla="*/ 725533 h 978476"/>
                  <a:gd name="connsiteX17-2385" fmla="*/ 307870 w 1237372"/>
                  <a:gd name="connsiteY17-2386" fmla="*/ 822566 h 978476"/>
                  <a:gd name="connsiteX18-2387" fmla="*/ 206793 w 1237372"/>
                  <a:gd name="connsiteY18-2388" fmla="*/ 885170 h 978476"/>
                  <a:gd name="connsiteX19-2389" fmla="*/ 152257 w 1237372"/>
                  <a:gd name="connsiteY19-2390" fmla="*/ 948644 h 978476"/>
                  <a:gd name="connsiteX20-2391" fmla="*/ 225753 w 1237372"/>
                  <a:gd name="connsiteY20-2392" fmla="*/ 816473 h 978476"/>
                  <a:gd name="connsiteX21-2393" fmla="*/ 258743 w 1237372"/>
                  <a:gd name="connsiteY21-2394" fmla="*/ 734831 h 978476"/>
                  <a:gd name="connsiteX22-2395" fmla="*/ 208578 w 1237372"/>
                  <a:gd name="connsiteY22-2396" fmla="*/ 828092 h 978476"/>
                  <a:gd name="connsiteX23-2397" fmla="*/ 127519 w 1237372"/>
                  <a:gd name="connsiteY23-2398" fmla="*/ 954430 h 978476"/>
                  <a:gd name="connsiteX24-2399" fmla="*/ 16519 w 1237372"/>
                  <a:gd name="connsiteY24-2400" fmla="*/ 965688 h 978476"/>
                  <a:gd name="connsiteX25-2401" fmla="*/ 171053 w 1237372"/>
                  <a:gd name="connsiteY25-2402" fmla="*/ 694896 h 978476"/>
                  <a:gd name="connsiteX26-2403" fmla="*/ 195915 w 1237372"/>
                  <a:gd name="connsiteY26-2404" fmla="*/ 645630 h 978476"/>
                  <a:gd name="connsiteX27-2405" fmla="*/ 317869 w 1237372"/>
                  <a:gd name="connsiteY27-2406" fmla="*/ 676836 h 978476"/>
                  <a:gd name="connsiteX28-2407" fmla="*/ 588031 w 1237372"/>
                  <a:gd name="connsiteY28-2408" fmla="*/ 416414 h 978476"/>
                  <a:gd name="connsiteX29-2409" fmla="*/ 504340 w 1237372"/>
                  <a:gd name="connsiteY29-2410" fmla="*/ 488225 h 978476"/>
                  <a:gd name="connsiteX30-2411" fmla="*/ 450569 w 1237372"/>
                  <a:gd name="connsiteY30-2412" fmla="*/ 537342 h 978476"/>
                  <a:gd name="connsiteX31-2413" fmla="*/ 325056 w 1237372"/>
                  <a:gd name="connsiteY31-2414" fmla="*/ 680926 h 978476"/>
                  <a:gd name="connsiteX32-2415" fmla="*/ 196650 w 1237372"/>
                  <a:gd name="connsiteY32-2416" fmla="*/ 645430 h 978476"/>
                  <a:gd name="connsiteX33-2417" fmla="*/ 196343 w 1237372"/>
                  <a:gd name="connsiteY33-2418" fmla="*/ 647199 h 978476"/>
                  <a:gd name="connsiteX34-2419" fmla="*/ 0 w 1237372"/>
                  <a:gd name="connsiteY34-2420" fmla="*/ 960818 h 978476"/>
                  <a:gd name="connsiteX35-2421" fmla="*/ 76984 w 1237372"/>
                  <a:gd name="connsiteY35-2422" fmla="*/ 676250 h 978476"/>
                  <a:gd name="connsiteX36-2423" fmla="*/ 185565 w 1237372"/>
                  <a:gd name="connsiteY36-2424" fmla="*/ 415686 h 978476"/>
                  <a:gd name="connsiteX37-2425" fmla="*/ 524051 w 1237372"/>
                  <a:gd name="connsiteY37-2426" fmla="*/ 3057 h 978476"/>
                  <a:gd name="connsiteX38-2427" fmla="*/ 717238 w 1237372"/>
                  <a:gd name="connsiteY38-2428" fmla="*/ 106698 h 978476"/>
                  <a:gd name="connsiteX39-2429" fmla="*/ 914030 w 1237372"/>
                  <a:gd name="connsiteY39-2430" fmla="*/ 98869 h 978476"/>
                  <a:gd name="connsiteX40-2431" fmla="*/ 1117006 w 1237372"/>
                  <a:gd name="connsiteY40-2432" fmla="*/ 124702 h 978476"/>
                  <a:gd name="connsiteX41-2433" fmla="*/ 1237334 w 1237372"/>
                  <a:gd name="connsiteY41-2434" fmla="*/ 6168 h 978476"/>
                  <a:gd name="connsiteX42-2435" fmla="*/ 1106731 w 1237372"/>
                  <a:gd name="connsiteY42-2436" fmla="*/ 418503 h 978476"/>
                  <a:gd name="connsiteX43-2437" fmla="*/ 1100614 w 1237372"/>
                  <a:gd name="connsiteY43-2438" fmla="*/ 576412 h 978476"/>
                  <a:gd name="connsiteX44-2439" fmla="*/ 1189747 w 1237372"/>
                  <a:gd name="connsiteY44-2440" fmla="*/ 641638 h 978476"/>
                  <a:gd name="connsiteX45-2441" fmla="*/ 1196311 w 1237372"/>
                  <a:gd name="connsiteY45-2442" fmla="*/ 689718 h 978476"/>
                  <a:gd name="connsiteX46-2443" fmla="*/ 1027325 w 1237372"/>
                  <a:gd name="connsiteY46-2444" fmla="*/ 932358 h 978476"/>
                  <a:gd name="connsiteX47-2445" fmla="*/ 967177 w 1237372"/>
                  <a:gd name="connsiteY47-2446" fmla="*/ 913601 h 978476"/>
                  <a:gd name="connsiteX48-2447" fmla="*/ 909193 w 1237372"/>
                  <a:gd name="connsiteY48-2448" fmla="*/ 908057 h 978476"/>
                  <a:gd name="connsiteX49-2449" fmla="*/ 875830 w 1237372"/>
                  <a:gd name="connsiteY49-2450" fmla="*/ 908375 h 978476"/>
                  <a:gd name="connsiteX50-2451" fmla="*/ 797731 w 1237372"/>
                  <a:gd name="connsiteY50-2452" fmla="*/ 950698 h 978476"/>
                  <a:gd name="connsiteX0-2453" fmla="*/ 797731 w 1237372"/>
                  <a:gd name="connsiteY0-2454" fmla="*/ 950698 h 978476"/>
                  <a:gd name="connsiteX1-2455" fmla="*/ 765688 w 1237372"/>
                  <a:gd name="connsiteY1-2456" fmla="*/ 837108 h 978476"/>
                  <a:gd name="connsiteX2-2457" fmla="*/ 779764 w 1237372"/>
                  <a:gd name="connsiteY2-2458" fmla="*/ 961338 h 978476"/>
                  <a:gd name="connsiteX3-2459" fmla="*/ 718005 w 1237372"/>
                  <a:gd name="connsiteY3-2460" fmla="*/ 978476 h 978476"/>
                  <a:gd name="connsiteX4-2461" fmla="*/ 687492 w 1237372"/>
                  <a:gd name="connsiteY4-2462" fmla="*/ 943736 h 978476"/>
                  <a:gd name="connsiteX5-2463" fmla="*/ 660787 w 1237372"/>
                  <a:gd name="connsiteY5-2464" fmla="*/ 917549 h 978476"/>
                  <a:gd name="connsiteX6-2465" fmla="*/ 610137 w 1237372"/>
                  <a:gd name="connsiteY6-2466" fmla="*/ 921225 h 978476"/>
                  <a:gd name="connsiteX7-2467" fmla="*/ 592488 w 1237372"/>
                  <a:gd name="connsiteY7-2468" fmla="*/ 808286 h 978476"/>
                  <a:gd name="connsiteX8-2469" fmla="*/ 469124 w 1237372"/>
                  <a:gd name="connsiteY8-2470" fmla="*/ 812501 h 978476"/>
                  <a:gd name="connsiteX9-2471" fmla="*/ 510592 w 1237372"/>
                  <a:gd name="connsiteY9-2472" fmla="*/ 761371 h 978476"/>
                  <a:gd name="connsiteX10-2473" fmla="*/ 613289 w 1237372"/>
                  <a:gd name="connsiteY10-2474" fmla="*/ 648977 h 978476"/>
                  <a:gd name="connsiteX11-2475" fmla="*/ 531942 w 1237372"/>
                  <a:gd name="connsiteY11-2476" fmla="*/ 703977 h 978476"/>
                  <a:gd name="connsiteX12-2477" fmla="*/ 423680 w 1237372"/>
                  <a:gd name="connsiteY12-2478" fmla="*/ 837571 h 978476"/>
                  <a:gd name="connsiteX13-2479" fmla="*/ 378221 w 1237372"/>
                  <a:gd name="connsiteY13-2480" fmla="*/ 846205 h 978476"/>
                  <a:gd name="connsiteX14-2481" fmla="*/ 151226 w 1237372"/>
                  <a:gd name="connsiteY14-2482" fmla="*/ 940842 h 978476"/>
                  <a:gd name="connsiteX15-2483" fmla="*/ 205071 w 1237372"/>
                  <a:gd name="connsiteY15-2484" fmla="*/ 893731 h 978476"/>
                  <a:gd name="connsiteX16-2485" fmla="*/ 447880 w 1237372"/>
                  <a:gd name="connsiteY16-2486" fmla="*/ 725533 h 978476"/>
                  <a:gd name="connsiteX17-2487" fmla="*/ 307870 w 1237372"/>
                  <a:gd name="connsiteY17-2488" fmla="*/ 822566 h 978476"/>
                  <a:gd name="connsiteX18-2489" fmla="*/ 206793 w 1237372"/>
                  <a:gd name="connsiteY18-2490" fmla="*/ 885170 h 978476"/>
                  <a:gd name="connsiteX19-2491" fmla="*/ 152257 w 1237372"/>
                  <a:gd name="connsiteY19-2492" fmla="*/ 948644 h 978476"/>
                  <a:gd name="connsiteX20-2493" fmla="*/ 225753 w 1237372"/>
                  <a:gd name="connsiteY20-2494" fmla="*/ 816473 h 978476"/>
                  <a:gd name="connsiteX21-2495" fmla="*/ 258743 w 1237372"/>
                  <a:gd name="connsiteY21-2496" fmla="*/ 734831 h 978476"/>
                  <a:gd name="connsiteX22-2497" fmla="*/ 208578 w 1237372"/>
                  <a:gd name="connsiteY22-2498" fmla="*/ 828092 h 978476"/>
                  <a:gd name="connsiteX23-2499" fmla="*/ 127519 w 1237372"/>
                  <a:gd name="connsiteY23-2500" fmla="*/ 954430 h 978476"/>
                  <a:gd name="connsiteX24-2501" fmla="*/ 16519 w 1237372"/>
                  <a:gd name="connsiteY24-2502" fmla="*/ 965688 h 978476"/>
                  <a:gd name="connsiteX25-2503" fmla="*/ 171053 w 1237372"/>
                  <a:gd name="connsiteY25-2504" fmla="*/ 694896 h 978476"/>
                  <a:gd name="connsiteX26-2505" fmla="*/ 195915 w 1237372"/>
                  <a:gd name="connsiteY26-2506" fmla="*/ 645630 h 978476"/>
                  <a:gd name="connsiteX27-2507" fmla="*/ 317869 w 1237372"/>
                  <a:gd name="connsiteY27-2508" fmla="*/ 676836 h 978476"/>
                  <a:gd name="connsiteX28-2509" fmla="*/ 588031 w 1237372"/>
                  <a:gd name="connsiteY28-2510" fmla="*/ 416414 h 978476"/>
                  <a:gd name="connsiteX29-2511" fmla="*/ 504340 w 1237372"/>
                  <a:gd name="connsiteY29-2512" fmla="*/ 488225 h 978476"/>
                  <a:gd name="connsiteX30-2513" fmla="*/ 450569 w 1237372"/>
                  <a:gd name="connsiteY30-2514" fmla="*/ 537342 h 978476"/>
                  <a:gd name="connsiteX31-2515" fmla="*/ 325056 w 1237372"/>
                  <a:gd name="connsiteY31-2516" fmla="*/ 680926 h 978476"/>
                  <a:gd name="connsiteX32-2517" fmla="*/ 196650 w 1237372"/>
                  <a:gd name="connsiteY32-2518" fmla="*/ 645430 h 978476"/>
                  <a:gd name="connsiteX33-2519" fmla="*/ 196343 w 1237372"/>
                  <a:gd name="connsiteY33-2520" fmla="*/ 647199 h 978476"/>
                  <a:gd name="connsiteX34-2521" fmla="*/ 0 w 1237372"/>
                  <a:gd name="connsiteY34-2522" fmla="*/ 960818 h 978476"/>
                  <a:gd name="connsiteX35-2523" fmla="*/ 76984 w 1237372"/>
                  <a:gd name="connsiteY35-2524" fmla="*/ 676250 h 978476"/>
                  <a:gd name="connsiteX36-2525" fmla="*/ 185565 w 1237372"/>
                  <a:gd name="connsiteY36-2526" fmla="*/ 415686 h 978476"/>
                  <a:gd name="connsiteX37-2527" fmla="*/ 524051 w 1237372"/>
                  <a:gd name="connsiteY37-2528" fmla="*/ 3057 h 978476"/>
                  <a:gd name="connsiteX38-2529" fmla="*/ 717238 w 1237372"/>
                  <a:gd name="connsiteY38-2530" fmla="*/ 106698 h 978476"/>
                  <a:gd name="connsiteX39-2531" fmla="*/ 914030 w 1237372"/>
                  <a:gd name="connsiteY39-2532" fmla="*/ 98869 h 978476"/>
                  <a:gd name="connsiteX40-2533" fmla="*/ 1117006 w 1237372"/>
                  <a:gd name="connsiteY40-2534" fmla="*/ 124702 h 978476"/>
                  <a:gd name="connsiteX41-2535" fmla="*/ 1237334 w 1237372"/>
                  <a:gd name="connsiteY41-2536" fmla="*/ 6168 h 978476"/>
                  <a:gd name="connsiteX42-2537" fmla="*/ 1106731 w 1237372"/>
                  <a:gd name="connsiteY42-2538" fmla="*/ 418503 h 978476"/>
                  <a:gd name="connsiteX43-2539" fmla="*/ 1100614 w 1237372"/>
                  <a:gd name="connsiteY43-2540" fmla="*/ 576412 h 978476"/>
                  <a:gd name="connsiteX44-2541" fmla="*/ 1189747 w 1237372"/>
                  <a:gd name="connsiteY44-2542" fmla="*/ 641638 h 978476"/>
                  <a:gd name="connsiteX45-2543" fmla="*/ 1196311 w 1237372"/>
                  <a:gd name="connsiteY45-2544" fmla="*/ 689718 h 978476"/>
                  <a:gd name="connsiteX46-2545" fmla="*/ 1027325 w 1237372"/>
                  <a:gd name="connsiteY46-2546" fmla="*/ 932358 h 978476"/>
                  <a:gd name="connsiteX47-2547" fmla="*/ 967177 w 1237372"/>
                  <a:gd name="connsiteY47-2548" fmla="*/ 913601 h 978476"/>
                  <a:gd name="connsiteX48-2549" fmla="*/ 909193 w 1237372"/>
                  <a:gd name="connsiteY48-2550" fmla="*/ 908057 h 978476"/>
                  <a:gd name="connsiteX49-2551" fmla="*/ 875830 w 1237372"/>
                  <a:gd name="connsiteY49-2552" fmla="*/ 908375 h 978476"/>
                  <a:gd name="connsiteX50-2553" fmla="*/ 797731 w 1237372"/>
                  <a:gd name="connsiteY50-2554" fmla="*/ 950698 h 978476"/>
                  <a:gd name="connsiteX0-2555" fmla="*/ 797731 w 1237372"/>
                  <a:gd name="connsiteY0-2556" fmla="*/ 950698 h 978476"/>
                  <a:gd name="connsiteX1-2557" fmla="*/ 765688 w 1237372"/>
                  <a:gd name="connsiteY1-2558" fmla="*/ 837108 h 978476"/>
                  <a:gd name="connsiteX2-2559" fmla="*/ 779764 w 1237372"/>
                  <a:gd name="connsiteY2-2560" fmla="*/ 961338 h 978476"/>
                  <a:gd name="connsiteX3-2561" fmla="*/ 718005 w 1237372"/>
                  <a:gd name="connsiteY3-2562" fmla="*/ 978476 h 978476"/>
                  <a:gd name="connsiteX4-2563" fmla="*/ 687492 w 1237372"/>
                  <a:gd name="connsiteY4-2564" fmla="*/ 943736 h 978476"/>
                  <a:gd name="connsiteX5-2565" fmla="*/ 660787 w 1237372"/>
                  <a:gd name="connsiteY5-2566" fmla="*/ 917549 h 978476"/>
                  <a:gd name="connsiteX6-2567" fmla="*/ 610137 w 1237372"/>
                  <a:gd name="connsiteY6-2568" fmla="*/ 921225 h 978476"/>
                  <a:gd name="connsiteX7-2569" fmla="*/ 592488 w 1237372"/>
                  <a:gd name="connsiteY7-2570" fmla="*/ 808286 h 978476"/>
                  <a:gd name="connsiteX8-2571" fmla="*/ 469124 w 1237372"/>
                  <a:gd name="connsiteY8-2572" fmla="*/ 812501 h 978476"/>
                  <a:gd name="connsiteX9-2573" fmla="*/ 510592 w 1237372"/>
                  <a:gd name="connsiteY9-2574" fmla="*/ 761371 h 978476"/>
                  <a:gd name="connsiteX10-2575" fmla="*/ 613289 w 1237372"/>
                  <a:gd name="connsiteY10-2576" fmla="*/ 648977 h 978476"/>
                  <a:gd name="connsiteX11-2577" fmla="*/ 531942 w 1237372"/>
                  <a:gd name="connsiteY11-2578" fmla="*/ 703977 h 978476"/>
                  <a:gd name="connsiteX12-2579" fmla="*/ 423680 w 1237372"/>
                  <a:gd name="connsiteY12-2580" fmla="*/ 837571 h 978476"/>
                  <a:gd name="connsiteX13-2581" fmla="*/ 378221 w 1237372"/>
                  <a:gd name="connsiteY13-2582" fmla="*/ 846205 h 978476"/>
                  <a:gd name="connsiteX14-2583" fmla="*/ 151226 w 1237372"/>
                  <a:gd name="connsiteY14-2584" fmla="*/ 940842 h 978476"/>
                  <a:gd name="connsiteX15-2585" fmla="*/ 205071 w 1237372"/>
                  <a:gd name="connsiteY15-2586" fmla="*/ 893731 h 978476"/>
                  <a:gd name="connsiteX16-2587" fmla="*/ 447880 w 1237372"/>
                  <a:gd name="connsiteY16-2588" fmla="*/ 725533 h 978476"/>
                  <a:gd name="connsiteX17-2589" fmla="*/ 307870 w 1237372"/>
                  <a:gd name="connsiteY17-2590" fmla="*/ 822566 h 978476"/>
                  <a:gd name="connsiteX18-2591" fmla="*/ 206793 w 1237372"/>
                  <a:gd name="connsiteY18-2592" fmla="*/ 885170 h 978476"/>
                  <a:gd name="connsiteX19-2593" fmla="*/ 152257 w 1237372"/>
                  <a:gd name="connsiteY19-2594" fmla="*/ 948644 h 978476"/>
                  <a:gd name="connsiteX20-2595" fmla="*/ 225753 w 1237372"/>
                  <a:gd name="connsiteY20-2596" fmla="*/ 816473 h 978476"/>
                  <a:gd name="connsiteX21-2597" fmla="*/ 258743 w 1237372"/>
                  <a:gd name="connsiteY21-2598" fmla="*/ 734831 h 978476"/>
                  <a:gd name="connsiteX22-2599" fmla="*/ 208578 w 1237372"/>
                  <a:gd name="connsiteY22-2600" fmla="*/ 828092 h 978476"/>
                  <a:gd name="connsiteX23-2601" fmla="*/ 127519 w 1237372"/>
                  <a:gd name="connsiteY23-2602" fmla="*/ 954430 h 978476"/>
                  <a:gd name="connsiteX24-2603" fmla="*/ 10280 w 1237372"/>
                  <a:gd name="connsiteY24-2604" fmla="*/ 957294 h 978476"/>
                  <a:gd name="connsiteX25-2605" fmla="*/ 171053 w 1237372"/>
                  <a:gd name="connsiteY25-2606" fmla="*/ 694896 h 978476"/>
                  <a:gd name="connsiteX26-2607" fmla="*/ 195915 w 1237372"/>
                  <a:gd name="connsiteY26-2608" fmla="*/ 645630 h 978476"/>
                  <a:gd name="connsiteX27-2609" fmla="*/ 317869 w 1237372"/>
                  <a:gd name="connsiteY27-2610" fmla="*/ 676836 h 978476"/>
                  <a:gd name="connsiteX28-2611" fmla="*/ 588031 w 1237372"/>
                  <a:gd name="connsiteY28-2612" fmla="*/ 416414 h 978476"/>
                  <a:gd name="connsiteX29-2613" fmla="*/ 504340 w 1237372"/>
                  <a:gd name="connsiteY29-2614" fmla="*/ 488225 h 978476"/>
                  <a:gd name="connsiteX30-2615" fmla="*/ 450569 w 1237372"/>
                  <a:gd name="connsiteY30-2616" fmla="*/ 537342 h 978476"/>
                  <a:gd name="connsiteX31-2617" fmla="*/ 325056 w 1237372"/>
                  <a:gd name="connsiteY31-2618" fmla="*/ 680926 h 978476"/>
                  <a:gd name="connsiteX32-2619" fmla="*/ 196650 w 1237372"/>
                  <a:gd name="connsiteY32-2620" fmla="*/ 645430 h 978476"/>
                  <a:gd name="connsiteX33-2621" fmla="*/ 196343 w 1237372"/>
                  <a:gd name="connsiteY33-2622" fmla="*/ 647199 h 978476"/>
                  <a:gd name="connsiteX34-2623" fmla="*/ 0 w 1237372"/>
                  <a:gd name="connsiteY34-2624" fmla="*/ 960818 h 978476"/>
                  <a:gd name="connsiteX35-2625" fmla="*/ 76984 w 1237372"/>
                  <a:gd name="connsiteY35-2626" fmla="*/ 676250 h 978476"/>
                  <a:gd name="connsiteX36-2627" fmla="*/ 185565 w 1237372"/>
                  <a:gd name="connsiteY36-2628" fmla="*/ 415686 h 978476"/>
                  <a:gd name="connsiteX37-2629" fmla="*/ 524051 w 1237372"/>
                  <a:gd name="connsiteY37-2630" fmla="*/ 3057 h 978476"/>
                  <a:gd name="connsiteX38-2631" fmla="*/ 717238 w 1237372"/>
                  <a:gd name="connsiteY38-2632" fmla="*/ 106698 h 978476"/>
                  <a:gd name="connsiteX39-2633" fmla="*/ 914030 w 1237372"/>
                  <a:gd name="connsiteY39-2634" fmla="*/ 98869 h 978476"/>
                  <a:gd name="connsiteX40-2635" fmla="*/ 1117006 w 1237372"/>
                  <a:gd name="connsiteY40-2636" fmla="*/ 124702 h 978476"/>
                  <a:gd name="connsiteX41-2637" fmla="*/ 1237334 w 1237372"/>
                  <a:gd name="connsiteY41-2638" fmla="*/ 6168 h 978476"/>
                  <a:gd name="connsiteX42-2639" fmla="*/ 1106731 w 1237372"/>
                  <a:gd name="connsiteY42-2640" fmla="*/ 418503 h 978476"/>
                  <a:gd name="connsiteX43-2641" fmla="*/ 1100614 w 1237372"/>
                  <a:gd name="connsiteY43-2642" fmla="*/ 576412 h 978476"/>
                  <a:gd name="connsiteX44-2643" fmla="*/ 1189747 w 1237372"/>
                  <a:gd name="connsiteY44-2644" fmla="*/ 641638 h 978476"/>
                  <a:gd name="connsiteX45-2645" fmla="*/ 1196311 w 1237372"/>
                  <a:gd name="connsiteY45-2646" fmla="*/ 689718 h 978476"/>
                  <a:gd name="connsiteX46-2647" fmla="*/ 1027325 w 1237372"/>
                  <a:gd name="connsiteY46-2648" fmla="*/ 932358 h 978476"/>
                  <a:gd name="connsiteX47-2649" fmla="*/ 967177 w 1237372"/>
                  <a:gd name="connsiteY47-2650" fmla="*/ 913601 h 978476"/>
                  <a:gd name="connsiteX48-2651" fmla="*/ 909193 w 1237372"/>
                  <a:gd name="connsiteY48-2652" fmla="*/ 908057 h 978476"/>
                  <a:gd name="connsiteX49-2653" fmla="*/ 875830 w 1237372"/>
                  <a:gd name="connsiteY49-2654" fmla="*/ 908375 h 978476"/>
                  <a:gd name="connsiteX50-2655" fmla="*/ 797731 w 1237372"/>
                  <a:gd name="connsiteY50-2656" fmla="*/ 950698 h 978476"/>
                  <a:gd name="connsiteX0-2657" fmla="*/ 797731 w 1237372"/>
                  <a:gd name="connsiteY0-2658" fmla="*/ 950698 h 978476"/>
                  <a:gd name="connsiteX1-2659" fmla="*/ 765688 w 1237372"/>
                  <a:gd name="connsiteY1-2660" fmla="*/ 837108 h 978476"/>
                  <a:gd name="connsiteX2-2661" fmla="*/ 779764 w 1237372"/>
                  <a:gd name="connsiteY2-2662" fmla="*/ 961338 h 978476"/>
                  <a:gd name="connsiteX3-2663" fmla="*/ 718005 w 1237372"/>
                  <a:gd name="connsiteY3-2664" fmla="*/ 978476 h 978476"/>
                  <a:gd name="connsiteX4-2665" fmla="*/ 687492 w 1237372"/>
                  <a:gd name="connsiteY4-2666" fmla="*/ 943736 h 978476"/>
                  <a:gd name="connsiteX5-2667" fmla="*/ 660787 w 1237372"/>
                  <a:gd name="connsiteY5-2668" fmla="*/ 917549 h 978476"/>
                  <a:gd name="connsiteX6-2669" fmla="*/ 610137 w 1237372"/>
                  <a:gd name="connsiteY6-2670" fmla="*/ 921225 h 978476"/>
                  <a:gd name="connsiteX7-2671" fmla="*/ 592488 w 1237372"/>
                  <a:gd name="connsiteY7-2672" fmla="*/ 808286 h 978476"/>
                  <a:gd name="connsiteX8-2673" fmla="*/ 469124 w 1237372"/>
                  <a:gd name="connsiteY8-2674" fmla="*/ 812501 h 978476"/>
                  <a:gd name="connsiteX9-2675" fmla="*/ 510592 w 1237372"/>
                  <a:gd name="connsiteY9-2676" fmla="*/ 761371 h 978476"/>
                  <a:gd name="connsiteX10-2677" fmla="*/ 613289 w 1237372"/>
                  <a:gd name="connsiteY10-2678" fmla="*/ 648977 h 978476"/>
                  <a:gd name="connsiteX11-2679" fmla="*/ 531942 w 1237372"/>
                  <a:gd name="connsiteY11-2680" fmla="*/ 703977 h 978476"/>
                  <a:gd name="connsiteX12-2681" fmla="*/ 423680 w 1237372"/>
                  <a:gd name="connsiteY12-2682" fmla="*/ 837571 h 978476"/>
                  <a:gd name="connsiteX13-2683" fmla="*/ 378221 w 1237372"/>
                  <a:gd name="connsiteY13-2684" fmla="*/ 846205 h 978476"/>
                  <a:gd name="connsiteX14-2685" fmla="*/ 151226 w 1237372"/>
                  <a:gd name="connsiteY14-2686" fmla="*/ 940842 h 978476"/>
                  <a:gd name="connsiteX15-2687" fmla="*/ 205071 w 1237372"/>
                  <a:gd name="connsiteY15-2688" fmla="*/ 893731 h 978476"/>
                  <a:gd name="connsiteX16-2689" fmla="*/ 447880 w 1237372"/>
                  <a:gd name="connsiteY16-2690" fmla="*/ 725533 h 978476"/>
                  <a:gd name="connsiteX17-2691" fmla="*/ 307870 w 1237372"/>
                  <a:gd name="connsiteY17-2692" fmla="*/ 822566 h 978476"/>
                  <a:gd name="connsiteX18-2693" fmla="*/ 206793 w 1237372"/>
                  <a:gd name="connsiteY18-2694" fmla="*/ 885170 h 978476"/>
                  <a:gd name="connsiteX19-2695" fmla="*/ 152257 w 1237372"/>
                  <a:gd name="connsiteY19-2696" fmla="*/ 948644 h 978476"/>
                  <a:gd name="connsiteX20-2697" fmla="*/ 225753 w 1237372"/>
                  <a:gd name="connsiteY20-2698" fmla="*/ 816473 h 978476"/>
                  <a:gd name="connsiteX21-2699" fmla="*/ 258743 w 1237372"/>
                  <a:gd name="connsiteY21-2700" fmla="*/ 734831 h 978476"/>
                  <a:gd name="connsiteX22-2701" fmla="*/ 208578 w 1237372"/>
                  <a:gd name="connsiteY22-2702" fmla="*/ 828092 h 978476"/>
                  <a:gd name="connsiteX23-2703" fmla="*/ 127519 w 1237372"/>
                  <a:gd name="connsiteY23-2704" fmla="*/ 954430 h 978476"/>
                  <a:gd name="connsiteX24-2705" fmla="*/ 18133 w 1237372"/>
                  <a:gd name="connsiteY24-2706" fmla="*/ 969286 h 978476"/>
                  <a:gd name="connsiteX25-2707" fmla="*/ 171053 w 1237372"/>
                  <a:gd name="connsiteY25-2708" fmla="*/ 694896 h 978476"/>
                  <a:gd name="connsiteX26-2709" fmla="*/ 195915 w 1237372"/>
                  <a:gd name="connsiteY26-2710" fmla="*/ 645630 h 978476"/>
                  <a:gd name="connsiteX27-2711" fmla="*/ 317869 w 1237372"/>
                  <a:gd name="connsiteY27-2712" fmla="*/ 676836 h 978476"/>
                  <a:gd name="connsiteX28-2713" fmla="*/ 588031 w 1237372"/>
                  <a:gd name="connsiteY28-2714" fmla="*/ 416414 h 978476"/>
                  <a:gd name="connsiteX29-2715" fmla="*/ 504340 w 1237372"/>
                  <a:gd name="connsiteY29-2716" fmla="*/ 488225 h 978476"/>
                  <a:gd name="connsiteX30-2717" fmla="*/ 450569 w 1237372"/>
                  <a:gd name="connsiteY30-2718" fmla="*/ 537342 h 978476"/>
                  <a:gd name="connsiteX31-2719" fmla="*/ 325056 w 1237372"/>
                  <a:gd name="connsiteY31-2720" fmla="*/ 680926 h 978476"/>
                  <a:gd name="connsiteX32-2721" fmla="*/ 196650 w 1237372"/>
                  <a:gd name="connsiteY32-2722" fmla="*/ 645430 h 978476"/>
                  <a:gd name="connsiteX33-2723" fmla="*/ 196343 w 1237372"/>
                  <a:gd name="connsiteY33-2724" fmla="*/ 647199 h 978476"/>
                  <a:gd name="connsiteX34-2725" fmla="*/ 0 w 1237372"/>
                  <a:gd name="connsiteY34-2726" fmla="*/ 960818 h 978476"/>
                  <a:gd name="connsiteX35-2727" fmla="*/ 76984 w 1237372"/>
                  <a:gd name="connsiteY35-2728" fmla="*/ 676250 h 978476"/>
                  <a:gd name="connsiteX36-2729" fmla="*/ 185565 w 1237372"/>
                  <a:gd name="connsiteY36-2730" fmla="*/ 415686 h 978476"/>
                  <a:gd name="connsiteX37-2731" fmla="*/ 524051 w 1237372"/>
                  <a:gd name="connsiteY37-2732" fmla="*/ 3057 h 978476"/>
                  <a:gd name="connsiteX38-2733" fmla="*/ 717238 w 1237372"/>
                  <a:gd name="connsiteY38-2734" fmla="*/ 106698 h 978476"/>
                  <a:gd name="connsiteX39-2735" fmla="*/ 914030 w 1237372"/>
                  <a:gd name="connsiteY39-2736" fmla="*/ 98869 h 978476"/>
                  <a:gd name="connsiteX40-2737" fmla="*/ 1117006 w 1237372"/>
                  <a:gd name="connsiteY40-2738" fmla="*/ 124702 h 978476"/>
                  <a:gd name="connsiteX41-2739" fmla="*/ 1237334 w 1237372"/>
                  <a:gd name="connsiteY41-2740" fmla="*/ 6168 h 978476"/>
                  <a:gd name="connsiteX42-2741" fmla="*/ 1106731 w 1237372"/>
                  <a:gd name="connsiteY42-2742" fmla="*/ 418503 h 978476"/>
                  <a:gd name="connsiteX43-2743" fmla="*/ 1100614 w 1237372"/>
                  <a:gd name="connsiteY43-2744" fmla="*/ 576412 h 978476"/>
                  <a:gd name="connsiteX44-2745" fmla="*/ 1189747 w 1237372"/>
                  <a:gd name="connsiteY44-2746" fmla="*/ 641638 h 978476"/>
                  <a:gd name="connsiteX45-2747" fmla="*/ 1196311 w 1237372"/>
                  <a:gd name="connsiteY45-2748" fmla="*/ 689718 h 978476"/>
                  <a:gd name="connsiteX46-2749" fmla="*/ 1027325 w 1237372"/>
                  <a:gd name="connsiteY46-2750" fmla="*/ 932358 h 978476"/>
                  <a:gd name="connsiteX47-2751" fmla="*/ 967177 w 1237372"/>
                  <a:gd name="connsiteY47-2752" fmla="*/ 913601 h 978476"/>
                  <a:gd name="connsiteX48-2753" fmla="*/ 909193 w 1237372"/>
                  <a:gd name="connsiteY48-2754" fmla="*/ 908057 h 978476"/>
                  <a:gd name="connsiteX49-2755" fmla="*/ 875830 w 1237372"/>
                  <a:gd name="connsiteY49-2756" fmla="*/ 908375 h 978476"/>
                  <a:gd name="connsiteX50-2757" fmla="*/ 797731 w 1237372"/>
                  <a:gd name="connsiteY50-2758" fmla="*/ 950698 h 978476"/>
                  <a:gd name="connsiteX0-2759" fmla="*/ 797731 w 1237372"/>
                  <a:gd name="connsiteY0-2760" fmla="*/ 950698 h 978476"/>
                  <a:gd name="connsiteX1-2761" fmla="*/ 765688 w 1237372"/>
                  <a:gd name="connsiteY1-2762" fmla="*/ 837108 h 978476"/>
                  <a:gd name="connsiteX2-2763" fmla="*/ 779764 w 1237372"/>
                  <a:gd name="connsiteY2-2764" fmla="*/ 961338 h 978476"/>
                  <a:gd name="connsiteX3-2765" fmla="*/ 718005 w 1237372"/>
                  <a:gd name="connsiteY3-2766" fmla="*/ 978476 h 978476"/>
                  <a:gd name="connsiteX4-2767" fmla="*/ 687492 w 1237372"/>
                  <a:gd name="connsiteY4-2768" fmla="*/ 943736 h 978476"/>
                  <a:gd name="connsiteX5-2769" fmla="*/ 660787 w 1237372"/>
                  <a:gd name="connsiteY5-2770" fmla="*/ 917549 h 978476"/>
                  <a:gd name="connsiteX6-2771" fmla="*/ 610137 w 1237372"/>
                  <a:gd name="connsiteY6-2772" fmla="*/ 921225 h 978476"/>
                  <a:gd name="connsiteX7-2773" fmla="*/ 592488 w 1237372"/>
                  <a:gd name="connsiteY7-2774" fmla="*/ 808286 h 978476"/>
                  <a:gd name="connsiteX8-2775" fmla="*/ 469124 w 1237372"/>
                  <a:gd name="connsiteY8-2776" fmla="*/ 812501 h 978476"/>
                  <a:gd name="connsiteX9-2777" fmla="*/ 510592 w 1237372"/>
                  <a:gd name="connsiteY9-2778" fmla="*/ 761371 h 978476"/>
                  <a:gd name="connsiteX10-2779" fmla="*/ 613289 w 1237372"/>
                  <a:gd name="connsiteY10-2780" fmla="*/ 648977 h 978476"/>
                  <a:gd name="connsiteX11-2781" fmla="*/ 531942 w 1237372"/>
                  <a:gd name="connsiteY11-2782" fmla="*/ 703977 h 978476"/>
                  <a:gd name="connsiteX12-2783" fmla="*/ 423680 w 1237372"/>
                  <a:gd name="connsiteY12-2784" fmla="*/ 837571 h 978476"/>
                  <a:gd name="connsiteX13-2785" fmla="*/ 378221 w 1237372"/>
                  <a:gd name="connsiteY13-2786" fmla="*/ 846205 h 978476"/>
                  <a:gd name="connsiteX14-2787" fmla="*/ 151226 w 1237372"/>
                  <a:gd name="connsiteY14-2788" fmla="*/ 940842 h 978476"/>
                  <a:gd name="connsiteX15-2789" fmla="*/ 205071 w 1237372"/>
                  <a:gd name="connsiteY15-2790" fmla="*/ 893731 h 978476"/>
                  <a:gd name="connsiteX16-2791" fmla="*/ 447880 w 1237372"/>
                  <a:gd name="connsiteY16-2792" fmla="*/ 725533 h 978476"/>
                  <a:gd name="connsiteX17-2793" fmla="*/ 307870 w 1237372"/>
                  <a:gd name="connsiteY17-2794" fmla="*/ 822566 h 978476"/>
                  <a:gd name="connsiteX18-2795" fmla="*/ 206793 w 1237372"/>
                  <a:gd name="connsiteY18-2796" fmla="*/ 885170 h 978476"/>
                  <a:gd name="connsiteX19-2797" fmla="*/ 152257 w 1237372"/>
                  <a:gd name="connsiteY19-2798" fmla="*/ 948644 h 978476"/>
                  <a:gd name="connsiteX20-2799" fmla="*/ 225753 w 1237372"/>
                  <a:gd name="connsiteY20-2800" fmla="*/ 816473 h 978476"/>
                  <a:gd name="connsiteX21-2801" fmla="*/ 258743 w 1237372"/>
                  <a:gd name="connsiteY21-2802" fmla="*/ 734831 h 978476"/>
                  <a:gd name="connsiteX22-2803" fmla="*/ 208578 w 1237372"/>
                  <a:gd name="connsiteY22-2804" fmla="*/ 828092 h 978476"/>
                  <a:gd name="connsiteX23-2805" fmla="*/ 127519 w 1237372"/>
                  <a:gd name="connsiteY23-2806" fmla="*/ 954430 h 978476"/>
                  <a:gd name="connsiteX24-2807" fmla="*/ 18133 w 1237372"/>
                  <a:gd name="connsiteY24-2808" fmla="*/ 969286 h 978476"/>
                  <a:gd name="connsiteX25-2809" fmla="*/ 171053 w 1237372"/>
                  <a:gd name="connsiteY25-2810" fmla="*/ 694896 h 978476"/>
                  <a:gd name="connsiteX26-2811" fmla="*/ 195915 w 1237372"/>
                  <a:gd name="connsiteY26-2812" fmla="*/ 645630 h 978476"/>
                  <a:gd name="connsiteX27-2813" fmla="*/ 317869 w 1237372"/>
                  <a:gd name="connsiteY27-2814" fmla="*/ 676836 h 978476"/>
                  <a:gd name="connsiteX28-2815" fmla="*/ 588031 w 1237372"/>
                  <a:gd name="connsiteY28-2816" fmla="*/ 416414 h 978476"/>
                  <a:gd name="connsiteX29-2817" fmla="*/ 504340 w 1237372"/>
                  <a:gd name="connsiteY29-2818" fmla="*/ 488225 h 978476"/>
                  <a:gd name="connsiteX30-2819" fmla="*/ 450569 w 1237372"/>
                  <a:gd name="connsiteY30-2820" fmla="*/ 537342 h 978476"/>
                  <a:gd name="connsiteX31-2821" fmla="*/ 325056 w 1237372"/>
                  <a:gd name="connsiteY31-2822" fmla="*/ 680926 h 978476"/>
                  <a:gd name="connsiteX32-2823" fmla="*/ 196650 w 1237372"/>
                  <a:gd name="connsiteY32-2824" fmla="*/ 645430 h 978476"/>
                  <a:gd name="connsiteX33-2825" fmla="*/ 196343 w 1237372"/>
                  <a:gd name="connsiteY33-2826" fmla="*/ 647199 h 978476"/>
                  <a:gd name="connsiteX34-2827" fmla="*/ 0 w 1237372"/>
                  <a:gd name="connsiteY34-2828" fmla="*/ 960818 h 978476"/>
                  <a:gd name="connsiteX35-2829" fmla="*/ 76984 w 1237372"/>
                  <a:gd name="connsiteY35-2830" fmla="*/ 676250 h 978476"/>
                  <a:gd name="connsiteX36-2831" fmla="*/ 185565 w 1237372"/>
                  <a:gd name="connsiteY36-2832" fmla="*/ 415686 h 978476"/>
                  <a:gd name="connsiteX37-2833" fmla="*/ 524051 w 1237372"/>
                  <a:gd name="connsiteY37-2834" fmla="*/ 3057 h 978476"/>
                  <a:gd name="connsiteX38-2835" fmla="*/ 717238 w 1237372"/>
                  <a:gd name="connsiteY38-2836" fmla="*/ 106698 h 978476"/>
                  <a:gd name="connsiteX39-2837" fmla="*/ 914030 w 1237372"/>
                  <a:gd name="connsiteY39-2838" fmla="*/ 98869 h 978476"/>
                  <a:gd name="connsiteX40-2839" fmla="*/ 1117006 w 1237372"/>
                  <a:gd name="connsiteY40-2840" fmla="*/ 124702 h 978476"/>
                  <a:gd name="connsiteX41-2841" fmla="*/ 1237334 w 1237372"/>
                  <a:gd name="connsiteY41-2842" fmla="*/ 6168 h 978476"/>
                  <a:gd name="connsiteX42-2843" fmla="*/ 1106731 w 1237372"/>
                  <a:gd name="connsiteY42-2844" fmla="*/ 418503 h 978476"/>
                  <a:gd name="connsiteX43-2845" fmla="*/ 1100614 w 1237372"/>
                  <a:gd name="connsiteY43-2846" fmla="*/ 576412 h 978476"/>
                  <a:gd name="connsiteX44-2847" fmla="*/ 1189747 w 1237372"/>
                  <a:gd name="connsiteY44-2848" fmla="*/ 641638 h 978476"/>
                  <a:gd name="connsiteX45-2849" fmla="*/ 1196311 w 1237372"/>
                  <a:gd name="connsiteY45-2850" fmla="*/ 689718 h 978476"/>
                  <a:gd name="connsiteX46-2851" fmla="*/ 1027325 w 1237372"/>
                  <a:gd name="connsiteY46-2852" fmla="*/ 932358 h 978476"/>
                  <a:gd name="connsiteX47-2853" fmla="*/ 967177 w 1237372"/>
                  <a:gd name="connsiteY47-2854" fmla="*/ 913601 h 978476"/>
                  <a:gd name="connsiteX48-2855" fmla="*/ 909193 w 1237372"/>
                  <a:gd name="connsiteY48-2856" fmla="*/ 908057 h 978476"/>
                  <a:gd name="connsiteX49-2857" fmla="*/ 875830 w 1237372"/>
                  <a:gd name="connsiteY49-2858" fmla="*/ 908375 h 978476"/>
                  <a:gd name="connsiteX50-2859" fmla="*/ 797731 w 1237372"/>
                  <a:gd name="connsiteY50-2860" fmla="*/ 950698 h 978476"/>
                  <a:gd name="connsiteX0-2861" fmla="*/ 797731 w 1237372"/>
                  <a:gd name="connsiteY0-2862" fmla="*/ 950698 h 978476"/>
                  <a:gd name="connsiteX1-2863" fmla="*/ 765688 w 1237372"/>
                  <a:gd name="connsiteY1-2864" fmla="*/ 837108 h 978476"/>
                  <a:gd name="connsiteX2-2865" fmla="*/ 779764 w 1237372"/>
                  <a:gd name="connsiteY2-2866" fmla="*/ 961338 h 978476"/>
                  <a:gd name="connsiteX3-2867" fmla="*/ 718005 w 1237372"/>
                  <a:gd name="connsiteY3-2868" fmla="*/ 978476 h 978476"/>
                  <a:gd name="connsiteX4-2869" fmla="*/ 687492 w 1237372"/>
                  <a:gd name="connsiteY4-2870" fmla="*/ 943736 h 978476"/>
                  <a:gd name="connsiteX5-2871" fmla="*/ 660787 w 1237372"/>
                  <a:gd name="connsiteY5-2872" fmla="*/ 917549 h 978476"/>
                  <a:gd name="connsiteX6-2873" fmla="*/ 610137 w 1237372"/>
                  <a:gd name="connsiteY6-2874" fmla="*/ 921225 h 978476"/>
                  <a:gd name="connsiteX7-2875" fmla="*/ 592488 w 1237372"/>
                  <a:gd name="connsiteY7-2876" fmla="*/ 808286 h 978476"/>
                  <a:gd name="connsiteX8-2877" fmla="*/ 469124 w 1237372"/>
                  <a:gd name="connsiteY8-2878" fmla="*/ 812501 h 978476"/>
                  <a:gd name="connsiteX9-2879" fmla="*/ 510592 w 1237372"/>
                  <a:gd name="connsiteY9-2880" fmla="*/ 761371 h 978476"/>
                  <a:gd name="connsiteX10-2881" fmla="*/ 613289 w 1237372"/>
                  <a:gd name="connsiteY10-2882" fmla="*/ 648977 h 978476"/>
                  <a:gd name="connsiteX11-2883" fmla="*/ 531942 w 1237372"/>
                  <a:gd name="connsiteY11-2884" fmla="*/ 703977 h 978476"/>
                  <a:gd name="connsiteX12-2885" fmla="*/ 423680 w 1237372"/>
                  <a:gd name="connsiteY12-2886" fmla="*/ 837571 h 978476"/>
                  <a:gd name="connsiteX13-2887" fmla="*/ 378221 w 1237372"/>
                  <a:gd name="connsiteY13-2888" fmla="*/ 846205 h 978476"/>
                  <a:gd name="connsiteX14-2889" fmla="*/ 151226 w 1237372"/>
                  <a:gd name="connsiteY14-2890" fmla="*/ 940842 h 978476"/>
                  <a:gd name="connsiteX15-2891" fmla="*/ 205071 w 1237372"/>
                  <a:gd name="connsiteY15-2892" fmla="*/ 893731 h 978476"/>
                  <a:gd name="connsiteX16-2893" fmla="*/ 447880 w 1237372"/>
                  <a:gd name="connsiteY16-2894" fmla="*/ 725533 h 978476"/>
                  <a:gd name="connsiteX17-2895" fmla="*/ 307870 w 1237372"/>
                  <a:gd name="connsiteY17-2896" fmla="*/ 822566 h 978476"/>
                  <a:gd name="connsiteX18-2897" fmla="*/ 206793 w 1237372"/>
                  <a:gd name="connsiteY18-2898" fmla="*/ 885170 h 978476"/>
                  <a:gd name="connsiteX19-2899" fmla="*/ 152257 w 1237372"/>
                  <a:gd name="connsiteY19-2900" fmla="*/ 948644 h 978476"/>
                  <a:gd name="connsiteX20-2901" fmla="*/ 225753 w 1237372"/>
                  <a:gd name="connsiteY20-2902" fmla="*/ 816473 h 978476"/>
                  <a:gd name="connsiteX21-2903" fmla="*/ 258743 w 1237372"/>
                  <a:gd name="connsiteY21-2904" fmla="*/ 734831 h 978476"/>
                  <a:gd name="connsiteX22-2905" fmla="*/ 208578 w 1237372"/>
                  <a:gd name="connsiteY22-2906" fmla="*/ 828092 h 978476"/>
                  <a:gd name="connsiteX23-2907" fmla="*/ 127519 w 1237372"/>
                  <a:gd name="connsiteY23-2908" fmla="*/ 954430 h 978476"/>
                  <a:gd name="connsiteX24-2909" fmla="*/ 18133 w 1237372"/>
                  <a:gd name="connsiteY24-2910" fmla="*/ 969286 h 978476"/>
                  <a:gd name="connsiteX25-2911" fmla="*/ 171053 w 1237372"/>
                  <a:gd name="connsiteY25-2912" fmla="*/ 694896 h 978476"/>
                  <a:gd name="connsiteX26-2913" fmla="*/ 195915 w 1237372"/>
                  <a:gd name="connsiteY26-2914" fmla="*/ 645630 h 978476"/>
                  <a:gd name="connsiteX27-2915" fmla="*/ 317869 w 1237372"/>
                  <a:gd name="connsiteY27-2916" fmla="*/ 676836 h 978476"/>
                  <a:gd name="connsiteX28-2917" fmla="*/ 588031 w 1237372"/>
                  <a:gd name="connsiteY28-2918" fmla="*/ 416414 h 978476"/>
                  <a:gd name="connsiteX29-2919" fmla="*/ 504340 w 1237372"/>
                  <a:gd name="connsiteY29-2920" fmla="*/ 488225 h 978476"/>
                  <a:gd name="connsiteX30-2921" fmla="*/ 450569 w 1237372"/>
                  <a:gd name="connsiteY30-2922" fmla="*/ 537342 h 978476"/>
                  <a:gd name="connsiteX31-2923" fmla="*/ 325056 w 1237372"/>
                  <a:gd name="connsiteY31-2924" fmla="*/ 680926 h 978476"/>
                  <a:gd name="connsiteX32-2925" fmla="*/ 196650 w 1237372"/>
                  <a:gd name="connsiteY32-2926" fmla="*/ 645430 h 978476"/>
                  <a:gd name="connsiteX33-2927" fmla="*/ 196343 w 1237372"/>
                  <a:gd name="connsiteY33-2928" fmla="*/ 647199 h 978476"/>
                  <a:gd name="connsiteX34-2929" fmla="*/ 0 w 1237372"/>
                  <a:gd name="connsiteY34-2930" fmla="*/ 960818 h 978476"/>
                  <a:gd name="connsiteX35-2931" fmla="*/ 76984 w 1237372"/>
                  <a:gd name="connsiteY35-2932" fmla="*/ 676250 h 978476"/>
                  <a:gd name="connsiteX36-2933" fmla="*/ 185565 w 1237372"/>
                  <a:gd name="connsiteY36-2934" fmla="*/ 415686 h 978476"/>
                  <a:gd name="connsiteX37-2935" fmla="*/ 524051 w 1237372"/>
                  <a:gd name="connsiteY37-2936" fmla="*/ 3057 h 978476"/>
                  <a:gd name="connsiteX38-2937" fmla="*/ 717238 w 1237372"/>
                  <a:gd name="connsiteY38-2938" fmla="*/ 106698 h 978476"/>
                  <a:gd name="connsiteX39-2939" fmla="*/ 914030 w 1237372"/>
                  <a:gd name="connsiteY39-2940" fmla="*/ 98869 h 978476"/>
                  <a:gd name="connsiteX40-2941" fmla="*/ 1117006 w 1237372"/>
                  <a:gd name="connsiteY40-2942" fmla="*/ 124702 h 978476"/>
                  <a:gd name="connsiteX41-2943" fmla="*/ 1237334 w 1237372"/>
                  <a:gd name="connsiteY41-2944" fmla="*/ 6168 h 978476"/>
                  <a:gd name="connsiteX42-2945" fmla="*/ 1106731 w 1237372"/>
                  <a:gd name="connsiteY42-2946" fmla="*/ 418503 h 978476"/>
                  <a:gd name="connsiteX43-2947" fmla="*/ 1100614 w 1237372"/>
                  <a:gd name="connsiteY43-2948" fmla="*/ 576412 h 978476"/>
                  <a:gd name="connsiteX44-2949" fmla="*/ 1189747 w 1237372"/>
                  <a:gd name="connsiteY44-2950" fmla="*/ 641638 h 978476"/>
                  <a:gd name="connsiteX45-2951" fmla="*/ 1196311 w 1237372"/>
                  <a:gd name="connsiteY45-2952" fmla="*/ 689718 h 978476"/>
                  <a:gd name="connsiteX46-2953" fmla="*/ 1027325 w 1237372"/>
                  <a:gd name="connsiteY46-2954" fmla="*/ 932358 h 978476"/>
                  <a:gd name="connsiteX47-2955" fmla="*/ 967177 w 1237372"/>
                  <a:gd name="connsiteY47-2956" fmla="*/ 913601 h 978476"/>
                  <a:gd name="connsiteX48-2957" fmla="*/ 909193 w 1237372"/>
                  <a:gd name="connsiteY48-2958" fmla="*/ 908057 h 978476"/>
                  <a:gd name="connsiteX49-2959" fmla="*/ 875830 w 1237372"/>
                  <a:gd name="connsiteY49-2960" fmla="*/ 908375 h 978476"/>
                  <a:gd name="connsiteX50-2961" fmla="*/ 797731 w 1237372"/>
                  <a:gd name="connsiteY50-2962" fmla="*/ 950698 h 978476"/>
                  <a:gd name="connsiteX0-2963" fmla="*/ 797731 w 1237372"/>
                  <a:gd name="connsiteY0-2964" fmla="*/ 950698 h 978476"/>
                  <a:gd name="connsiteX1-2965" fmla="*/ 765688 w 1237372"/>
                  <a:gd name="connsiteY1-2966" fmla="*/ 837108 h 978476"/>
                  <a:gd name="connsiteX2-2967" fmla="*/ 779764 w 1237372"/>
                  <a:gd name="connsiteY2-2968" fmla="*/ 961338 h 978476"/>
                  <a:gd name="connsiteX3-2969" fmla="*/ 718005 w 1237372"/>
                  <a:gd name="connsiteY3-2970" fmla="*/ 978476 h 978476"/>
                  <a:gd name="connsiteX4-2971" fmla="*/ 687492 w 1237372"/>
                  <a:gd name="connsiteY4-2972" fmla="*/ 943736 h 978476"/>
                  <a:gd name="connsiteX5-2973" fmla="*/ 660787 w 1237372"/>
                  <a:gd name="connsiteY5-2974" fmla="*/ 917549 h 978476"/>
                  <a:gd name="connsiteX6-2975" fmla="*/ 610137 w 1237372"/>
                  <a:gd name="connsiteY6-2976" fmla="*/ 921225 h 978476"/>
                  <a:gd name="connsiteX7-2977" fmla="*/ 592488 w 1237372"/>
                  <a:gd name="connsiteY7-2978" fmla="*/ 808286 h 978476"/>
                  <a:gd name="connsiteX8-2979" fmla="*/ 469124 w 1237372"/>
                  <a:gd name="connsiteY8-2980" fmla="*/ 812501 h 978476"/>
                  <a:gd name="connsiteX9-2981" fmla="*/ 510592 w 1237372"/>
                  <a:gd name="connsiteY9-2982" fmla="*/ 761371 h 978476"/>
                  <a:gd name="connsiteX10-2983" fmla="*/ 613289 w 1237372"/>
                  <a:gd name="connsiteY10-2984" fmla="*/ 648977 h 978476"/>
                  <a:gd name="connsiteX11-2985" fmla="*/ 531942 w 1237372"/>
                  <a:gd name="connsiteY11-2986" fmla="*/ 703977 h 978476"/>
                  <a:gd name="connsiteX12-2987" fmla="*/ 423680 w 1237372"/>
                  <a:gd name="connsiteY12-2988" fmla="*/ 837571 h 978476"/>
                  <a:gd name="connsiteX13-2989" fmla="*/ 378221 w 1237372"/>
                  <a:gd name="connsiteY13-2990" fmla="*/ 846205 h 978476"/>
                  <a:gd name="connsiteX14-2991" fmla="*/ 151226 w 1237372"/>
                  <a:gd name="connsiteY14-2992" fmla="*/ 940842 h 978476"/>
                  <a:gd name="connsiteX15-2993" fmla="*/ 205071 w 1237372"/>
                  <a:gd name="connsiteY15-2994" fmla="*/ 893731 h 978476"/>
                  <a:gd name="connsiteX16-2995" fmla="*/ 447880 w 1237372"/>
                  <a:gd name="connsiteY16-2996" fmla="*/ 725533 h 978476"/>
                  <a:gd name="connsiteX17-2997" fmla="*/ 307870 w 1237372"/>
                  <a:gd name="connsiteY17-2998" fmla="*/ 822566 h 978476"/>
                  <a:gd name="connsiteX18-2999" fmla="*/ 206793 w 1237372"/>
                  <a:gd name="connsiteY18-3000" fmla="*/ 885170 h 978476"/>
                  <a:gd name="connsiteX19-3001" fmla="*/ 152257 w 1237372"/>
                  <a:gd name="connsiteY19-3002" fmla="*/ 948644 h 978476"/>
                  <a:gd name="connsiteX20-3003" fmla="*/ 225753 w 1237372"/>
                  <a:gd name="connsiteY20-3004" fmla="*/ 816473 h 978476"/>
                  <a:gd name="connsiteX21-3005" fmla="*/ 258743 w 1237372"/>
                  <a:gd name="connsiteY21-3006" fmla="*/ 734831 h 978476"/>
                  <a:gd name="connsiteX22-3007" fmla="*/ 208578 w 1237372"/>
                  <a:gd name="connsiteY22-3008" fmla="*/ 828092 h 978476"/>
                  <a:gd name="connsiteX23-3009" fmla="*/ 127519 w 1237372"/>
                  <a:gd name="connsiteY23-3010" fmla="*/ 954430 h 978476"/>
                  <a:gd name="connsiteX24-3011" fmla="*/ 18133 w 1237372"/>
                  <a:gd name="connsiteY24-3012" fmla="*/ 969286 h 978476"/>
                  <a:gd name="connsiteX25-3013" fmla="*/ 171053 w 1237372"/>
                  <a:gd name="connsiteY25-3014" fmla="*/ 694896 h 978476"/>
                  <a:gd name="connsiteX26-3015" fmla="*/ 195915 w 1237372"/>
                  <a:gd name="connsiteY26-3016" fmla="*/ 645630 h 978476"/>
                  <a:gd name="connsiteX27-3017" fmla="*/ 317869 w 1237372"/>
                  <a:gd name="connsiteY27-3018" fmla="*/ 676836 h 978476"/>
                  <a:gd name="connsiteX28-3019" fmla="*/ 588031 w 1237372"/>
                  <a:gd name="connsiteY28-3020" fmla="*/ 416414 h 978476"/>
                  <a:gd name="connsiteX29-3021" fmla="*/ 504340 w 1237372"/>
                  <a:gd name="connsiteY29-3022" fmla="*/ 488225 h 978476"/>
                  <a:gd name="connsiteX30-3023" fmla="*/ 450569 w 1237372"/>
                  <a:gd name="connsiteY30-3024" fmla="*/ 537342 h 978476"/>
                  <a:gd name="connsiteX31-3025" fmla="*/ 325056 w 1237372"/>
                  <a:gd name="connsiteY31-3026" fmla="*/ 680926 h 978476"/>
                  <a:gd name="connsiteX32-3027" fmla="*/ 196650 w 1237372"/>
                  <a:gd name="connsiteY32-3028" fmla="*/ 645430 h 978476"/>
                  <a:gd name="connsiteX33-3029" fmla="*/ 196343 w 1237372"/>
                  <a:gd name="connsiteY33-3030" fmla="*/ 647199 h 978476"/>
                  <a:gd name="connsiteX34-3031" fmla="*/ 0 w 1237372"/>
                  <a:gd name="connsiteY34-3032" fmla="*/ 960818 h 978476"/>
                  <a:gd name="connsiteX35-3033" fmla="*/ 76984 w 1237372"/>
                  <a:gd name="connsiteY35-3034" fmla="*/ 676250 h 978476"/>
                  <a:gd name="connsiteX36-3035" fmla="*/ 185565 w 1237372"/>
                  <a:gd name="connsiteY36-3036" fmla="*/ 415686 h 978476"/>
                  <a:gd name="connsiteX37-3037" fmla="*/ 524051 w 1237372"/>
                  <a:gd name="connsiteY37-3038" fmla="*/ 3057 h 978476"/>
                  <a:gd name="connsiteX38-3039" fmla="*/ 717238 w 1237372"/>
                  <a:gd name="connsiteY38-3040" fmla="*/ 106698 h 978476"/>
                  <a:gd name="connsiteX39-3041" fmla="*/ 914030 w 1237372"/>
                  <a:gd name="connsiteY39-3042" fmla="*/ 98869 h 978476"/>
                  <a:gd name="connsiteX40-3043" fmla="*/ 1117006 w 1237372"/>
                  <a:gd name="connsiteY40-3044" fmla="*/ 124702 h 978476"/>
                  <a:gd name="connsiteX41-3045" fmla="*/ 1237334 w 1237372"/>
                  <a:gd name="connsiteY41-3046" fmla="*/ 6168 h 978476"/>
                  <a:gd name="connsiteX42-3047" fmla="*/ 1106731 w 1237372"/>
                  <a:gd name="connsiteY42-3048" fmla="*/ 418503 h 978476"/>
                  <a:gd name="connsiteX43-3049" fmla="*/ 1100614 w 1237372"/>
                  <a:gd name="connsiteY43-3050" fmla="*/ 576412 h 978476"/>
                  <a:gd name="connsiteX44-3051" fmla="*/ 1189747 w 1237372"/>
                  <a:gd name="connsiteY44-3052" fmla="*/ 641638 h 978476"/>
                  <a:gd name="connsiteX45-3053" fmla="*/ 1196311 w 1237372"/>
                  <a:gd name="connsiteY45-3054" fmla="*/ 689718 h 978476"/>
                  <a:gd name="connsiteX46-3055" fmla="*/ 1027325 w 1237372"/>
                  <a:gd name="connsiteY46-3056" fmla="*/ 932358 h 978476"/>
                  <a:gd name="connsiteX47-3057" fmla="*/ 967177 w 1237372"/>
                  <a:gd name="connsiteY47-3058" fmla="*/ 913601 h 978476"/>
                  <a:gd name="connsiteX48-3059" fmla="*/ 909193 w 1237372"/>
                  <a:gd name="connsiteY48-3060" fmla="*/ 908057 h 978476"/>
                  <a:gd name="connsiteX49-3061" fmla="*/ 875830 w 1237372"/>
                  <a:gd name="connsiteY49-3062" fmla="*/ 908375 h 978476"/>
                  <a:gd name="connsiteX50-3063" fmla="*/ 797731 w 1237372"/>
                  <a:gd name="connsiteY50-3064" fmla="*/ 950698 h 978476"/>
                </a:gdLst>
                <a:ahLst/>
                <a:cxnLst>
                  <a:cxn ang="0">
                    <a:pos x="connsiteX0-11-1" y="connsiteY0-12-2"/>
                  </a:cxn>
                  <a:cxn ang="0">
                    <a:pos x="connsiteX1-13-3" y="connsiteY1-14-4"/>
                  </a:cxn>
                  <a:cxn ang="0">
                    <a:pos x="connsiteX2-15-5" y="connsiteY2-16-6"/>
                  </a:cxn>
                  <a:cxn ang="0">
                    <a:pos x="connsiteX3-17-7" y="connsiteY3-18-8"/>
                  </a:cxn>
                  <a:cxn ang="0">
                    <a:pos x="connsiteX4-19-9" y="connsiteY4-20-10"/>
                  </a:cxn>
                  <a:cxn ang="0">
                    <a:pos x="connsiteX5-21" y="connsiteY5-22"/>
                  </a:cxn>
                  <a:cxn ang="0">
                    <a:pos x="connsiteX6-23" y="connsiteY6-24"/>
                  </a:cxn>
                  <a:cxn ang="0">
                    <a:pos x="connsiteX7-25" y="connsiteY7-26"/>
                  </a:cxn>
                  <a:cxn ang="0">
                    <a:pos x="connsiteX8-27" y="connsiteY8-28"/>
                  </a:cxn>
                  <a:cxn ang="0">
                    <a:pos x="connsiteX9-29" y="connsiteY9-30"/>
                  </a:cxn>
                  <a:cxn ang="0">
                    <a:pos x="connsiteX10-31" y="connsiteY10-32"/>
                  </a:cxn>
                  <a:cxn ang="0">
                    <a:pos x="connsiteX11-33" y="connsiteY11-34"/>
                  </a:cxn>
                  <a:cxn ang="0">
                    <a:pos x="connsiteX12-35" y="connsiteY12-36"/>
                  </a:cxn>
                  <a:cxn ang="0">
                    <a:pos x="connsiteX13-37" y="connsiteY13-38"/>
                  </a:cxn>
                  <a:cxn ang="0">
                    <a:pos x="connsiteX14-39" y="connsiteY14-40"/>
                  </a:cxn>
                  <a:cxn ang="0">
                    <a:pos x="connsiteX15-41" y="connsiteY15-42"/>
                  </a:cxn>
                  <a:cxn ang="0">
                    <a:pos x="connsiteX16-43" y="connsiteY16-44"/>
                  </a:cxn>
                  <a:cxn ang="0">
                    <a:pos x="connsiteX17-45" y="connsiteY17-46"/>
                  </a:cxn>
                  <a:cxn ang="0">
                    <a:pos x="connsiteX18-47" y="connsiteY18-48"/>
                  </a:cxn>
                  <a:cxn ang="0">
                    <a:pos x="connsiteX19-49" y="connsiteY19-50"/>
                  </a:cxn>
                  <a:cxn ang="0">
                    <a:pos x="connsiteX20-51" y="connsiteY20-52"/>
                  </a:cxn>
                  <a:cxn ang="0">
                    <a:pos x="connsiteX21-53" y="connsiteY21-54"/>
                  </a:cxn>
                  <a:cxn ang="0">
                    <a:pos x="connsiteX22-55" y="connsiteY22-56"/>
                  </a:cxn>
                  <a:cxn ang="0">
                    <a:pos x="connsiteX23-57" y="connsiteY23-58"/>
                  </a:cxn>
                  <a:cxn ang="0">
                    <a:pos x="connsiteX24-59" y="connsiteY24-60"/>
                  </a:cxn>
                  <a:cxn ang="0">
                    <a:pos x="connsiteX25-61" y="connsiteY25-62"/>
                  </a:cxn>
                  <a:cxn ang="0">
                    <a:pos x="connsiteX26-63" y="connsiteY26-64"/>
                  </a:cxn>
                  <a:cxn ang="0">
                    <a:pos x="connsiteX27-65" y="connsiteY27-66"/>
                  </a:cxn>
                  <a:cxn ang="0">
                    <a:pos x="connsiteX28-67" y="connsiteY28-68"/>
                  </a:cxn>
                  <a:cxn ang="0">
                    <a:pos x="connsiteX29-69" y="connsiteY29-70"/>
                  </a:cxn>
                  <a:cxn ang="0">
                    <a:pos x="connsiteX30-71" y="connsiteY30-72"/>
                  </a:cxn>
                  <a:cxn ang="0">
                    <a:pos x="connsiteX31-73" y="connsiteY31-74"/>
                  </a:cxn>
                  <a:cxn ang="0">
                    <a:pos x="connsiteX32-75" y="connsiteY32-76"/>
                  </a:cxn>
                  <a:cxn ang="0">
                    <a:pos x="connsiteX33-77" y="connsiteY33-78"/>
                  </a:cxn>
                  <a:cxn ang="0">
                    <a:pos x="connsiteX34-79" y="connsiteY34-80"/>
                  </a:cxn>
                  <a:cxn ang="0">
                    <a:pos x="connsiteX35-81" y="connsiteY35-82"/>
                  </a:cxn>
                  <a:cxn ang="0">
                    <a:pos x="connsiteX36-83" y="connsiteY36-84"/>
                  </a:cxn>
                  <a:cxn ang="0">
                    <a:pos x="connsiteX37-85" y="connsiteY37-86"/>
                  </a:cxn>
                  <a:cxn ang="0">
                    <a:pos x="connsiteX38-87" y="connsiteY38-88"/>
                  </a:cxn>
                  <a:cxn ang="0">
                    <a:pos x="connsiteX39-89" y="connsiteY39-90"/>
                  </a:cxn>
                  <a:cxn ang="0">
                    <a:pos x="connsiteX40-91" y="connsiteY40-92"/>
                  </a:cxn>
                  <a:cxn ang="0">
                    <a:pos x="connsiteX41-93" y="connsiteY41-94"/>
                  </a:cxn>
                  <a:cxn ang="0">
                    <a:pos x="connsiteX42-95" y="connsiteY42-96"/>
                  </a:cxn>
                  <a:cxn ang="0">
                    <a:pos x="connsiteX43-97" y="connsiteY43-98"/>
                  </a:cxn>
                  <a:cxn ang="0">
                    <a:pos x="connsiteX44-99" y="connsiteY44-100"/>
                  </a:cxn>
                  <a:cxn ang="0">
                    <a:pos x="connsiteX45-101" y="connsiteY45-102"/>
                  </a:cxn>
                  <a:cxn ang="0">
                    <a:pos x="connsiteX46-103" y="connsiteY46-104"/>
                  </a:cxn>
                  <a:cxn ang="0">
                    <a:pos x="connsiteX47-105" y="connsiteY47-106"/>
                  </a:cxn>
                  <a:cxn ang="0">
                    <a:pos x="connsiteX48-107" y="connsiteY48-108"/>
                  </a:cxn>
                  <a:cxn ang="0">
                    <a:pos x="connsiteX49-207" y="connsiteY49-208"/>
                  </a:cxn>
                  <a:cxn ang="0">
                    <a:pos x="connsiteX50-309" y="connsiteY50-310"/>
                  </a:cxn>
                </a:cxnLst>
                <a:rect l="l" t="t" r="r" b="b"/>
                <a:pathLst>
                  <a:path w="1237372" h="978476">
                    <a:moveTo>
                      <a:pt x="797731" y="950698"/>
                    </a:moveTo>
                    <a:cubicBezTo>
                      <a:pt x="785647" y="910525"/>
                      <a:pt x="788244" y="893269"/>
                      <a:pt x="765688" y="837108"/>
                    </a:cubicBezTo>
                    <a:cubicBezTo>
                      <a:pt x="770380" y="878518"/>
                      <a:pt x="773214" y="923133"/>
                      <a:pt x="779764" y="961338"/>
                    </a:cubicBezTo>
                    <a:lnTo>
                      <a:pt x="718005" y="978476"/>
                    </a:lnTo>
                    <a:cubicBezTo>
                      <a:pt x="710223" y="973092"/>
                      <a:pt x="695274" y="949120"/>
                      <a:pt x="687492" y="943736"/>
                    </a:cubicBezTo>
                    <a:lnTo>
                      <a:pt x="660787" y="917549"/>
                    </a:lnTo>
                    <a:lnTo>
                      <a:pt x="610137" y="921225"/>
                    </a:lnTo>
                    <a:lnTo>
                      <a:pt x="592488" y="808286"/>
                    </a:lnTo>
                    <a:cubicBezTo>
                      <a:pt x="592707" y="776918"/>
                      <a:pt x="465657" y="839052"/>
                      <a:pt x="469124" y="812501"/>
                    </a:cubicBezTo>
                    <a:lnTo>
                      <a:pt x="510592" y="761371"/>
                    </a:lnTo>
                    <a:lnTo>
                      <a:pt x="613289" y="648977"/>
                    </a:lnTo>
                    <a:cubicBezTo>
                      <a:pt x="608432" y="657384"/>
                      <a:pt x="562333" y="674898"/>
                      <a:pt x="531942" y="703977"/>
                    </a:cubicBezTo>
                    <a:cubicBezTo>
                      <a:pt x="495855" y="748508"/>
                      <a:pt x="449300" y="813866"/>
                      <a:pt x="423680" y="837571"/>
                    </a:cubicBezTo>
                    <a:cubicBezTo>
                      <a:pt x="398060" y="861276"/>
                      <a:pt x="459206" y="806395"/>
                      <a:pt x="378221" y="846205"/>
                    </a:cubicBezTo>
                    <a:lnTo>
                      <a:pt x="151226" y="940842"/>
                    </a:lnTo>
                    <a:cubicBezTo>
                      <a:pt x="173186" y="926731"/>
                      <a:pt x="183111" y="907842"/>
                      <a:pt x="205071" y="893731"/>
                    </a:cubicBezTo>
                    <a:lnTo>
                      <a:pt x="447880" y="725533"/>
                    </a:lnTo>
                    <a:cubicBezTo>
                      <a:pt x="426374" y="724395"/>
                      <a:pt x="349331" y="797180"/>
                      <a:pt x="307870" y="822566"/>
                    </a:cubicBezTo>
                    <a:cubicBezTo>
                      <a:pt x="274625" y="845500"/>
                      <a:pt x="232728" y="864157"/>
                      <a:pt x="206793" y="885170"/>
                    </a:cubicBezTo>
                    <a:cubicBezTo>
                      <a:pt x="180858" y="906183"/>
                      <a:pt x="155657" y="956272"/>
                      <a:pt x="152257" y="948644"/>
                    </a:cubicBezTo>
                    <a:cubicBezTo>
                      <a:pt x="148857" y="941016"/>
                      <a:pt x="217358" y="844489"/>
                      <a:pt x="225753" y="816473"/>
                    </a:cubicBezTo>
                    <a:lnTo>
                      <a:pt x="258743" y="734831"/>
                    </a:lnTo>
                    <a:lnTo>
                      <a:pt x="208578" y="828092"/>
                    </a:lnTo>
                    <a:cubicBezTo>
                      <a:pt x="186573" y="864392"/>
                      <a:pt x="122229" y="975082"/>
                      <a:pt x="127519" y="954430"/>
                    </a:cubicBezTo>
                    <a:lnTo>
                      <a:pt x="18133" y="969286"/>
                    </a:lnTo>
                    <a:cubicBezTo>
                      <a:pt x="121450" y="790025"/>
                      <a:pt x="126052" y="807626"/>
                      <a:pt x="171053" y="694896"/>
                    </a:cubicBezTo>
                    <a:cubicBezTo>
                      <a:pt x="207895" y="628868"/>
                      <a:pt x="164578" y="720252"/>
                      <a:pt x="195915" y="645630"/>
                    </a:cubicBezTo>
                    <a:lnTo>
                      <a:pt x="317869" y="676836"/>
                    </a:lnTo>
                    <a:lnTo>
                      <a:pt x="588031" y="416414"/>
                    </a:lnTo>
                    <a:lnTo>
                      <a:pt x="504340" y="488225"/>
                    </a:lnTo>
                    <a:cubicBezTo>
                      <a:pt x="490843" y="504055"/>
                      <a:pt x="464066" y="521512"/>
                      <a:pt x="450569" y="537342"/>
                    </a:cubicBezTo>
                    <a:lnTo>
                      <a:pt x="325056" y="680926"/>
                    </a:lnTo>
                    <a:lnTo>
                      <a:pt x="196650" y="645430"/>
                    </a:lnTo>
                    <a:cubicBezTo>
                      <a:pt x="196548" y="646020"/>
                      <a:pt x="196445" y="646609"/>
                      <a:pt x="196343" y="647199"/>
                    </a:cubicBezTo>
                    <a:cubicBezTo>
                      <a:pt x="106599" y="812975"/>
                      <a:pt x="101496" y="852451"/>
                      <a:pt x="0" y="960818"/>
                    </a:cubicBezTo>
                    <a:cubicBezTo>
                      <a:pt x="29993" y="876225"/>
                      <a:pt x="46991" y="760843"/>
                      <a:pt x="76984" y="676250"/>
                    </a:cubicBezTo>
                    <a:lnTo>
                      <a:pt x="185565" y="415686"/>
                    </a:lnTo>
                    <a:cubicBezTo>
                      <a:pt x="298394" y="278143"/>
                      <a:pt x="403525" y="173028"/>
                      <a:pt x="524051" y="3057"/>
                    </a:cubicBezTo>
                    <a:cubicBezTo>
                      <a:pt x="580852" y="35983"/>
                      <a:pt x="652242" y="90729"/>
                      <a:pt x="717238" y="106698"/>
                    </a:cubicBezTo>
                    <a:cubicBezTo>
                      <a:pt x="782235" y="122667"/>
                      <a:pt x="847402" y="95868"/>
                      <a:pt x="914030" y="98869"/>
                    </a:cubicBezTo>
                    <a:cubicBezTo>
                      <a:pt x="980658" y="101870"/>
                      <a:pt x="1063509" y="145604"/>
                      <a:pt x="1117006" y="124702"/>
                    </a:cubicBezTo>
                    <a:cubicBezTo>
                      <a:pt x="1184048" y="218774"/>
                      <a:pt x="1239046" y="-42799"/>
                      <a:pt x="1237334" y="6168"/>
                    </a:cubicBezTo>
                    <a:cubicBezTo>
                      <a:pt x="1235622" y="55135"/>
                      <a:pt x="1158407" y="270740"/>
                      <a:pt x="1106731" y="418503"/>
                    </a:cubicBezTo>
                    <a:cubicBezTo>
                      <a:pt x="1083151" y="516205"/>
                      <a:pt x="1099829" y="530135"/>
                      <a:pt x="1100614" y="576412"/>
                    </a:cubicBezTo>
                    <a:cubicBezTo>
                      <a:pt x="1116358" y="615099"/>
                      <a:pt x="1170718" y="629662"/>
                      <a:pt x="1189747" y="641638"/>
                    </a:cubicBezTo>
                    <a:lnTo>
                      <a:pt x="1196311" y="689718"/>
                    </a:lnTo>
                    <a:lnTo>
                      <a:pt x="1027325" y="932358"/>
                    </a:lnTo>
                    <a:lnTo>
                      <a:pt x="967177" y="913601"/>
                    </a:lnTo>
                    <a:lnTo>
                      <a:pt x="909193" y="908057"/>
                    </a:lnTo>
                    <a:cubicBezTo>
                      <a:pt x="894780" y="917150"/>
                      <a:pt x="890243" y="899282"/>
                      <a:pt x="875830" y="908375"/>
                    </a:cubicBezTo>
                    <a:lnTo>
                      <a:pt x="797731" y="950698"/>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747" name="平行四边形 51"/>
              <p:cNvSpPr/>
              <p:nvPr/>
            </p:nvSpPr>
            <p:spPr>
              <a:xfrm rot="11144820">
                <a:off x="7379009" y="4010883"/>
                <a:ext cx="1894905" cy="710652"/>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06912"/>
                  <a:gd name="connsiteY0-1226" fmla="*/ 3563344 h 4770651"/>
                  <a:gd name="connsiteX1-1227" fmla="*/ 0 w 1806912"/>
                  <a:gd name="connsiteY1-1228" fmla="*/ 4160233 h 4770651"/>
                  <a:gd name="connsiteX2-1229" fmla="*/ 392692 w 1806912"/>
                  <a:gd name="connsiteY2-1230" fmla="*/ 851498 h 4770651"/>
                  <a:gd name="connsiteX3-1231" fmla="*/ 1806912 w 1806912"/>
                  <a:gd name="connsiteY3-1232" fmla="*/ -3 h 4770651"/>
                  <a:gd name="connsiteX4-1233" fmla="*/ 1587066 w 1806912"/>
                  <a:gd name="connsiteY4-1234" fmla="*/ 1075426 h 4770651"/>
                  <a:gd name="connsiteX5-1235" fmla="*/ 1410372 w 1806912"/>
                  <a:gd name="connsiteY5-1236" fmla="*/ 1842382 h 4770651"/>
                  <a:gd name="connsiteX6-1237" fmla="*/ 1055117 w 1806912"/>
                  <a:gd name="connsiteY6-1238" fmla="*/ 3357947 h 4770651"/>
                  <a:gd name="connsiteX7-1239" fmla="*/ 721505 w 1806912"/>
                  <a:gd name="connsiteY7-1240" fmla="*/ 4770651 h 4770651"/>
                  <a:gd name="connsiteX8-1241" fmla="*/ 1064891 w 1806912"/>
                  <a:gd name="connsiteY8-1242" fmla="*/ 3148563 h 4770651"/>
                  <a:gd name="connsiteX9-1243" fmla="*/ 450408 w 1806912"/>
                  <a:gd name="connsiteY9-1244" fmla="*/ 3563344 h 4770651"/>
                  <a:gd name="connsiteX0-1245" fmla="*/ 450408 w 1806912"/>
                  <a:gd name="connsiteY0-1246" fmla="*/ 3563344 h 5554336"/>
                  <a:gd name="connsiteX1-1247" fmla="*/ 0 w 1806912"/>
                  <a:gd name="connsiteY1-1248" fmla="*/ 4160233 h 5554336"/>
                  <a:gd name="connsiteX2-1249" fmla="*/ 392692 w 1806912"/>
                  <a:gd name="connsiteY2-1250" fmla="*/ 851498 h 5554336"/>
                  <a:gd name="connsiteX3-1251" fmla="*/ 1806912 w 1806912"/>
                  <a:gd name="connsiteY3-1252" fmla="*/ -3 h 5554336"/>
                  <a:gd name="connsiteX4-1253" fmla="*/ 1587066 w 1806912"/>
                  <a:gd name="connsiteY4-1254" fmla="*/ 1075426 h 5554336"/>
                  <a:gd name="connsiteX5-1255" fmla="*/ 1410372 w 1806912"/>
                  <a:gd name="connsiteY5-1256" fmla="*/ 1842382 h 5554336"/>
                  <a:gd name="connsiteX6-1257" fmla="*/ 1055117 w 1806912"/>
                  <a:gd name="connsiteY6-1258" fmla="*/ 3357947 h 5554336"/>
                  <a:gd name="connsiteX7-1259" fmla="*/ 721505 w 1806912"/>
                  <a:gd name="connsiteY7-1260" fmla="*/ 4770651 h 5554336"/>
                  <a:gd name="connsiteX8-1261" fmla="*/ 252115 w 1806912"/>
                  <a:gd name="connsiteY8-1262" fmla="*/ 5554337 h 5554336"/>
                  <a:gd name="connsiteX9-1263" fmla="*/ 450408 w 1806912"/>
                  <a:gd name="connsiteY9-1264" fmla="*/ 3563344 h 5554336"/>
                  <a:gd name="connsiteX0-1265" fmla="*/ 450408 w 1806912"/>
                  <a:gd name="connsiteY0-1266" fmla="*/ 3563344 h 5554336"/>
                  <a:gd name="connsiteX1-1267" fmla="*/ 0 w 1806912"/>
                  <a:gd name="connsiteY1-1268" fmla="*/ 4160233 h 5554336"/>
                  <a:gd name="connsiteX2-1269" fmla="*/ 392692 w 1806912"/>
                  <a:gd name="connsiteY2-1270" fmla="*/ 851498 h 5554336"/>
                  <a:gd name="connsiteX3-1271" fmla="*/ 1806912 w 1806912"/>
                  <a:gd name="connsiteY3-1272" fmla="*/ -3 h 5554336"/>
                  <a:gd name="connsiteX4-1273" fmla="*/ 1587066 w 1806912"/>
                  <a:gd name="connsiteY4-1274" fmla="*/ 1075426 h 5554336"/>
                  <a:gd name="connsiteX5-1275" fmla="*/ 1410372 w 1806912"/>
                  <a:gd name="connsiteY5-1276" fmla="*/ 1842382 h 5554336"/>
                  <a:gd name="connsiteX6-1277" fmla="*/ 1055117 w 1806912"/>
                  <a:gd name="connsiteY6-1278" fmla="*/ 3357947 h 5554336"/>
                  <a:gd name="connsiteX7-1279" fmla="*/ 923039 w 1806912"/>
                  <a:gd name="connsiteY7-1280" fmla="*/ 4131364 h 5554336"/>
                  <a:gd name="connsiteX8-1281" fmla="*/ 252115 w 1806912"/>
                  <a:gd name="connsiteY8-1282" fmla="*/ 5554337 h 5554336"/>
                  <a:gd name="connsiteX9-1283" fmla="*/ 450408 w 1806912"/>
                  <a:gd name="connsiteY9-1284" fmla="*/ 3563344 h 5554336"/>
                  <a:gd name="connsiteX0-1285" fmla="*/ 450408 w 1806912"/>
                  <a:gd name="connsiteY0-1286" fmla="*/ 3563344 h 5554336"/>
                  <a:gd name="connsiteX1-1287" fmla="*/ 0 w 1806912"/>
                  <a:gd name="connsiteY1-1288" fmla="*/ 4160233 h 5554336"/>
                  <a:gd name="connsiteX2-1289" fmla="*/ 392692 w 1806912"/>
                  <a:gd name="connsiteY2-1290" fmla="*/ 851498 h 5554336"/>
                  <a:gd name="connsiteX3-1291" fmla="*/ 1806912 w 1806912"/>
                  <a:gd name="connsiteY3-1292" fmla="*/ -3 h 5554336"/>
                  <a:gd name="connsiteX4-1293" fmla="*/ 1587066 w 1806912"/>
                  <a:gd name="connsiteY4-1294" fmla="*/ 1075426 h 5554336"/>
                  <a:gd name="connsiteX5-1295" fmla="*/ 1410372 w 1806912"/>
                  <a:gd name="connsiteY5-1296" fmla="*/ 1842382 h 5554336"/>
                  <a:gd name="connsiteX6-1297" fmla="*/ 1095565 w 1806912"/>
                  <a:gd name="connsiteY6-1298" fmla="*/ 3275178 h 5554336"/>
                  <a:gd name="connsiteX7-1299" fmla="*/ 923039 w 1806912"/>
                  <a:gd name="connsiteY7-1300" fmla="*/ 4131364 h 5554336"/>
                  <a:gd name="connsiteX8-1301" fmla="*/ 252115 w 1806912"/>
                  <a:gd name="connsiteY8-1302" fmla="*/ 5554337 h 5554336"/>
                  <a:gd name="connsiteX9-1303" fmla="*/ 450408 w 1806912"/>
                  <a:gd name="connsiteY9-1304" fmla="*/ 3563344 h 5554336"/>
                  <a:gd name="connsiteX0-1305" fmla="*/ 450408 w 1806912"/>
                  <a:gd name="connsiteY0-1306" fmla="*/ 3563344 h 4160233"/>
                  <a:gd name="connsiteX1-1307" fmla="*/ 0 w 1806912"/>
                  <a:gd name="connsiteY1-1308" fmla="*/ 4160233 h 4160233"/>
                  <a:gd name="connsiteX2-1309" fmla="*/ 392692 w 1806912"/>
                  <a:gd name="connsiteY2-1310" fmla="*/ 851498 h 4160233"/>
                  <a:gd name="connsiteX3-1311" fmla="*/ 1806912 w 1806912"/>
                  <a:gd name="connsiteY3-1312" fmla="*/ -3 h 4160233"/>
                  <a:gd name="connsiteX4-1313" fmla="*/ 1587066 w 1806912"/>
                  <a:gd name="connsiteY4-1314" fmla="*/ 1075426 h 4160233"/>
                  <a:gd name="connsiteX5-1315" fmla="*/ 1410372 w 1806912"/>
                  <a:gd name="connsiteY5-1316" fmla="*/ 1842382 h 4160233"/>
                  <a:gd name="connsiteX6-1317" fmla="*/ 1095565 w 1806912"/>
                  <a:gd name="connsiteY6-1318" fmla="*/ 3275178 h 4160233"/>
                  <a:gd name="connsiteX7-1319" fmla="*/ 923039 w 1806912"/>
                  <a:gd name="connsiteY7-1320" fmla="*/ 4131364 h 4160233"/>
                  <a:gd name="connsiteX8-1321" fmla="*/ 1484129 w 1806912"/>
                  <a:gd name="connsiteY8-1322" fmla="*/ 1179960 h 4160233"/>
                  <a:gd name="connsiteX9-1323" fmla="*/ 450408 w 1806912"/>
                  <a:gd name="connsiteY9-1324" fmla="*/ 3563344 h 4160233"/>
                  <a:gd name="connsiteX0-1325" fmla="*/ 727288 w 1806912"/>
                  <a:gd name="connsiteY0-1326" fmla="*/ 1998038 h 4160233"/>
                  <a:gd name="connsiteX1-1327" fmla="*/ 0 w 1806912"/>
                  <a:gd name="connsiteY1-1328" fmla="*/ 4160233 h 4160233"/>
                  <a:gd name="connsiteX2-1329" fmla="*/ 392692 w 1806912"/>
                  <a:gd name="connsiteY2-1330" fmla="*/ 851498 h 4160233"/>
                  <a:gd name="connsiteX3-1331" fmla="*/ 1806912 w 1806912"/>
                  <a:gd name="connsiteY3-1332" fmla="*/ -3 h 4160233"/>
                  <a:gd name="connsiteX4-1333" fmla="*/ 1587066 w 1806912"/>
                  <a:gd name="connsiteY4-1334" fmla="*/ 1075426 h 4160233"/>
                  <a:gd name="connsiteX5-1335" fmla="*/ 1410372 w 1806912"/>
                  <a:gd name="connsiteY5-1336" fmla="*/ 1842382 h 4160233"/>
                  <a:gd name="connsiteX6-1337" fmla="*/ 1095565 w 1806912"/>
                  <a:gd name="connsiteY6-1338" fmla="*/ 3275178 h 4160233"/>
                  <a:gd name="connsiteX7-1339" fmla="*/ 923039 w 1806912"/>
                  <a:gd name="connsiteY7-1340" fmla="*/ 4131364 h 4160233"/>
                  <a:gd name="connsiteX8-1341" fmla="*/ 1484129 w 1806912"/>
                  <a:gd name="connsiteY8-1342" fmla="*/ 1179960 h 4160233"/>
                  <a:gd name="connsiteX9-1343" fmla="*/ 727288 w 1806912"/>
                  <a:gd name="connsiteY9-1344" fmla="*/ 1998038 h 4160233"/>
                  <a:gd name="connsiteX0-1345" fmla="*/ 727288 w 1806912"/>
                  <a:gd name="connsiteY0-1346" fmla="*/ 2030803 h 4192998"/>
                  <a:gd name="connsiteX1-1347" fmla="*/ 0 w 1806912"/>
                  <a:gd name="connsiteY1-1348" fmla="*/ 4192998 h 4192998"/>
                  <a:gd name="connsiteX2-1349" fmla="*/ 392692 w 1806912"/>
                  <a:gd name="connsiteY2-1350" fmla="*/ 884263 h 4192998"/>
                  <a:gd name="connsiteX3-1351" fmla="*/ 1488046 w 1806912"/>
                  <a:gd name="connsiteY3-1352" fmla="*/ 331565 h 4192998"/>
                  <a:gd name="connsiteX4-1353" fmla="*/ 1806912 w 1806912"/>
                  <a:gd name="connsiteY4-1354" fmla="*/ 32762 h 4192998"/>
                  <a:gd name="connsiteX5-1355" fmla="*/ 1587066 w 1806912"/>
                  <a:gd name="connsiteY5-1356" fmla="*/ 1108191 h 4192998"/>
                  <a:gd name="connsiteX6-1357" fmla="*/ 1410372 w 1806912"/>
                  <a:gd name="connsiteY6-1358" fmla="*/ 1875147 h 4192998"/>
                  <a:gd name="connsiteX7-1359" fmla="*/ 1095565 w 1806912"/>
                  <a:gd name="connsiteY7-1360" fmla="*/ 3307943 h 4192998"/>
                  <a:gd name="connsiteX8-1361" fmla="*/ 923039 w 1806912"/>
                  <a:gd name="connsiteY8-1362" fmla="*/ 4164129 h 4192998"/>
                  <a:gd name="connsiteX9-1363" fmla="*/ 1484129 w 1806912"/>
                  <a:gd name="connsiteY9-1364" fmla="*/ 1212725 h 4192998"/>
                  <a:gd name="connsiteX10" fmla="*/ 727288 w 1806912"/>
                  <a:gd name="connsiteY10" fmla="*/ 2030803 h 4192998"/>
                  <a:gd name="connsiteX0-1365" fmla="*/ 727288 w 1806912"/>
                  <a:gd name="connsiteY0-1366" fmla="*/ 2043908 h 4206103"/>
                  <a:gd name="connsiteX1-1367" fmla="*/ 0 w 1806912"/>
                  <a:gd name="connsiteY1-1368" fmla="*/ 4206103 h 4206103"/>
                  <a:gd name="connsiteX2-1369" fmla="*/ 392692 w 1806912"/>
                  <a:gd name="connsiteY2-1370" fmla="*/ 897368 h 4206103"/>
                  <a:gd name="connsiteX3-1371" fmla="*/ 1456496 w 1806912"/>
                  <a:gd name="connsiteY3-1372" fmla="*/ 229543 h 4206103"/>
                  <a:gd name="connsiteX4-1373" fmla="*/ 1806912 w 1806912"/>
                  <a:gd name="connsiteY4-1374" fmla="*/ 45867 h 4206103"/>
                  <a:gd name="connsiteX5-1375" fmla="*/ 1587066 w 1806912"/>
                  <a:gd name="connsiteY5-1376" fmla="*/ 1121296 h 4206103"/>
                  <a:gd name="connsiteX6-1377" fmla="*/ 1410372 w 1806912"/>
                  <a:gd name="connsiteY6-1378" fmla="*/ 1888252 h 4206103"/>
                  <a:gd name="connsiteX7-1379" fmla="*/ 1095565 w 1806912"/>
                  <a:gd name="connsiteY7-1380" fmla="*/ 3321048 h 4206103"/>
                  <a:gd name="connsiteX8-1381" fmla="*/ 923039 w 1806912"/>
                  <a:gd name="connsiteY8-1382" fmla="*/ 4177234 h 4206103"/>
                  <a:gd name="connsiteX9-1383" fmla="*/ 1484129 w 1806912"/>
                  <a:gd name="connsiteY9-1384" fmla="*/ 1225830 h 4206103"/>
                  <a:gd name="connsiteX10-1385" fmla="*/ 727288 w 1806912"/>
                  <a:gd name="connsiteY10-1386" fmla="*/ 2043908 h 4206103"/>
                  <a:gd name="connsiteX0-1387" fmla="*/ 727288 w 1811727"/>
                  <a:gd name="connsiteY0-1388" fmla="*/ 1914339 h 4076534"/>
                  <a:gd name="connsiteX1-1389" fmla="*/ 0 w 1811727"/>
                  <a:gd name="connsiteY1-1390" fmla="*/ 4076534 h 4076534"/>
                  <a:gd name="connsiteX2-1391" fmla="*/ 392692 w 1811727"/>
                  <a:gd name="connsiteY2-1392" fmla="*/ 767799 h 4076534"/>
                  <a:gd name="connsiteX3-1393" fmla="*/ 1456496 w 1811727"/>
                  <a:gd name="connsiteY3-1394" fmla="*/ 99974 h 4076534"/>
                  <a:gd name="connsiteX4-1395" fmla="*/ 1811727 w 1811727"/>
                  <a:gd name="connsiteY4-1396" fmla="*/ 103818 h 4076534"/>
                  <a:gd name="connsiteX5-1397" fmla="*/ 1587066 w 1811727"/>
                  <a:gd name="connsiteY5-1398" fmla="*/ 991727 h 4076534"/>
                  <a:gd name="connsiteX6-1399" fmla="*/ 1410372 w 1811727"/>
                  <a:gd name="connsiteY6-1400" fmla="*/ 1758683 h 4076534"/>
                  <a:gd name="connsiteX7-1401" fmla="*/ 1095565 w 1811727"/>
                  <a:gd name="connsiteY7-1402" fmla="*/ 3191479 h 4076534"/>
                  <a:gd name="connsiteX8-1403" fmla="*/ 923039 w 1811727"/>
                  <a:gd name="connsiteY8-1404" fmla="*/ 4047665 h 4076534"/>
                  <a:gd name="connsiteX9-1405" fmla="*/ 1484129 w 1811727"/>
                  <a:gd name="connsiteY9-1406" fmla="*/ 1096261 h 4076534"/>
                  <a:gd name="connsiteX10-1407" fmla="*/ 727288 w 1811727"/>
                  <a:gd name="connsiteY10-1408" fmla="*/ 1914339 h 4076534"/>
                  <a:gd name="connsiteX0-1409" fmla="*/ 727288 w 1811727"/>
                  <a:gd name="connsiteY0-1410" fmla="*/ 1914339 h 4076534"/>
                  <a:gd name="connsiteX1-1411" fmla="*/ 0 w 1811727"/>
                  <a:gd name="connsiteY1-1412" fmla="*/ 4076534 h 4076534"/>
                  <a:gd name="connsiteX2-1413" fmla="*/ 1277012 w 1811727"/>
                  <a:gd name="connsiteY2-1414" fmla="*/ 1123160 h 4076534"/>
                  <a:gd name="connsiteX3-1415" fmla="*/ 1456496 w 1811727"/>
                  <a:gd name="connsiteY3-1416" fmla="*/ 99974 h 4076534"/>
                  <a:gd name="connsiteX4-1417" fmla="*/ 1811727 w 1811727"/>
                  <a:gd name="connsiteY4-1418" fmla="*/ 103818 h 4076534"/>
                  <a:gd name="connsiteX5-1419" fmla="*/ 1587066 w 1811727"/>
                  <a:gd name="connsiteY5-1420" fmla="*/ 991727 h 4076534"/>
                  <a:gd name="connsiteX6-1421" fmla="*/ 1410372 w 1811727"/>
                  <a:gd name="connsiteY6-1422" fmla="*/ 1758683 h 4076534"/>
                  <a:gd name="connsiteX7-1423" fmla="*/ 1095565 w 1811727"/>
                  <a:gd name="connsiteY7-1424" fmla="*/ 3191479 h 4076534"/>
                  <a:gd name="connsiteX8-1425" fmla="*/ 923039 w 1811727"/>
                  <a:gd name="connsiteY8-1426" fmla="*/ 4047665 h 4076534"/>
                  <a:gd name="connsiteX9-1427" fmla="*/ 1484129 w 1811727"/>
                  <a:gd name="connsiteY9-1428" fmla="*/ 1096261 h 4076534"/>
                  <a:gd name="connsiteX10-1429" fmla="*/ 727288 w 1811727"/>
                  <a:gd name="connsiteY10-1430" fmla="*/ 1914339 h 4076534"/>
                  <a:gd name="connsiteX0-1431" fmla="*/ 727288 w 1811727"/>
                  <a:gd name="connsiteY0-1432" fmla="*/ 1914339 h 4076534"/>
                  <a:gd name="connsiteX1-1433" fmla="*/ 0 w 1811727"/>
                  <a:gd name="connsiteY1-1434" fmla="*/ 4076534 h 4076534"/>
                  <a:gd name="connsiteX2-1435" fmla="*/ 1277012 w 1811727"/>
                  <a:gd name="connsiteY2-1436" fmla="*/ 1123160 h 4076534"/>
                  <a:gd name="connsiteX3-1437" fmla="*/ 1456496 w 1811727"/>
                  <a:gd name="connsiteY3-1438" fmla="*/ 99974 h 4076534"/>
                  <a:gd name="connsiteX4-1439" fmla="*/ 1811727 w 1811727"/>
                  <a:gd name="connsiteY4-1440" fmla="*/ 103818 h 4076534"/>
                  <a:gd name="connsiteX5-1441" fmla="*/ 1587066 w 1811727"/>
                  <a:gd name="connsiteY5-1442" fmla="*/ 991727 h 4076534"/>
                  <a:gd name="connsiteX6-1443" fmla="*/ 1410372 w 1811727"/>
                  <a:gd name="connsiteY6-1444" fmla="*/ 1758683 h 4076534"/>
                  <a:gd name="connsiteX7-1445" fmla="*/ 1095565 w 1811727"/>
                  <a:gd name="connsiteY7-1446" fmla="*/ 3191479 h 4076534"/>
                  <a:gd name="connsiteX8-1447" fmla="*/ 923039 w 1811727"/>
                  <a:gd name="connsiteY8-1448" fmla="*/ 4047665 h 4076534"/>
                  <a:gd name="connsiteX9-1449" fmla="*/ 1484129 w 1811727"/>
                  <a:gd name="connsiteY9-1450" fmla="*/ 1096261 h 4076534"/>
                  <a:gd name="connsiteX10-1451" fmla="*/ 727288 w 1811727"/>
                  <a:gd name="connsiteY10-1452" fmla="*/ 1914339 h 4076534"/>
                  <a:gd name="connsiteX0-1453" fmla="*/ 727288 w 1811727"/>
                  <a:gd name="connsiteY0-1454" fmla="*/ 1914339 h 4076534"/>
                  <a:gd name="connsiteX1-1455" fmla="*/ 0 w 1811727"/>
                  <a:gd name="connsiteY1-1456" fmla="*/ 4076534 h 4076534"/>
                  <a:gd name="connsiteX2-1457" fmla="*/ 1281123 w 1811727"/>
                  <a:gd name="connsiteY2-1458" fmla="*/ 1085288 h 4076534"/>
                  <a:gd name="connsiteX3-1459" fmla="*/ 1456496 w 1811727"/>
                  <a:gd name="connsiteY3-1460" fmla="*/ 99974 h 4076534"/>
                  <a:gd name="connsiteX4-1461" fmla="*/ 1811727 w 1811727"/>
                  <a:gd name="connsiteY4-1462" fmla="*/ 103818 h 4076534"/>
                  <a:gd name="connsiteX5-1463" fmla="*/ 1587066 w 1811727"/>
                  <a:gd name="connsiteY5-1464" fmla="*/ 991727 h 4076534"/>
                  <a:gd name="connsiteX6-1465" fmla="*/ 1410372 w 1811727"/>
                  <a:gd name="connsiteY6-1466" fmla="*/ 1758683 h 4076534"/>
                  <a:gd name="connsiteX7-1467" fmla="*/ 1095565 w 1811727"/>
                  <a:gd name="connsiteY7-1468" fmla="*/ 3191479 h 4076534"/>
                  <a:gd name="connsiteX8-1469" fmla="*/ 923039 w 1811727"/>
                  <a:gd name="connsiteY8-1470" fmla="*/ 4047665 h 4076534"/>
                  <a:gd name="connsiteX9-1471" fmla="*/ 1484129 w 1811727"/>
                  <a:gd name="connsiteY9-1472" fmla="*/ 1096261 h 4076534"/>
                  <a:gd name="connsiteX10-1473" fmla="*/ 727288 w 1811727"/>
                  <a:gd name="connsiteY10-1474" fmla="*/ 1914339 h 4076534"/>
                  <a:gd name="connsiteX0-1475" fmla="*/ 0 w 1084439"/>
                  <a:gd name="connsiteY0-1476" fmla="*/ 1914339 h 4047663"/>
                  <a:gd name="connsiteX1-1477" fmla="*/ 395475 w 1084439"/>
                  <a:gd name="connsiteY1-1478" fmla="*/ 2409114 h 4047663"/>
                  <a:gd name="connsiteX2-1479" fmla="*/ 553835 w 1084439"/>
                  <a:gd name="connsiteY2-1480" fmla="*/ 1085288 h 4047663"/>
                  <a:gd name="connsiteX3-1481" fmla="*/ 729208 w 1084439"/>
                  <a:gd name="connsiteY3-1482" fmla="*/ 99974 h 4047663"/>
                  <a:gd name="connsiteX4-1483" fmla="*/ 1084439 w 1084439"/>
                  <a:gd name="connsiteY4-1484" fmla="*/ 103818 h 4047663"/>
                  <a:gd name="connsiteX5-1485" fmla="*/ 859778 w 1084439"/>
                  <a:gd name="connsiteY5-1486" fmla="*/ 991727 h 4047663"/>
                  <a:gd name="connsiteX6-1487" fmla="*/ 683084 w 1084439"/>
                  <a:gd name="connsiteY6-1488" fmla="*/ 1758683 h 4047663"/>
                  <a:gd name="connsiteX7-1489" fmla="*/ 368277 w 1084439"/>
                  <a:gd name="connsiteY7-1490" fmla="*/ 3191479 h 4047663"/>
                  <a:gd name="connsiteX8-1491" fmla="*/ 195751 w 1084439"/>
                  <a:gd name="connsiteY8-1492" fmla="*/ 4047665 h 4047663"/>
                  <a:gd name="connsiteX9-1493" fmla="*/ 756841 w 1084439"/>
                  <a:gd name="connsiteY9-1494" fmla="*/ 1096261 h 4047663"/>
                  <a:gd name="connsiteX10-1495" fmla="*/ 0 w 1084439"/>
                  <a:gd name="connsiteY10-1496" fmla="*/ 1914339 h 4047663"/>
                  <a:gd name="connsiteX0-1497" fmla="*/ 0 w 1084439"/>
                  <a:gd name="connsiteY0-1498" fmla="*/ 1914339 h 4047663"/>
                  <a:gd name="connsiteX1-1499" fmla="*/ 305751 w 1084439"/>
                  <a:gd name="connsiteY1-1500" fmla="*/ 878260 h 4047663"/>
                  <a:gd name="connsiteX2-1501" fmla="*/ 553835 w 1084439"/>
                  <a:gd name="connsiteY2-1502" fmla="*/ 1085288 h 4047663"/>
                  <a:gd name="connsiteX3-1503" fmla="*/ 729208 w 1084439"/>
                  <a:gd name="connsiteY3-1504" fmla="*/ 99974 h 4047663"/>
                  <a:gd name="connsiteX4-1505" fmla="*/ 1084439 w 1084439"/>
                  <a:gd name="connsiteY4-1506" fmla="*/ 103818 h 4047663"/>
                  <a:gd name="connsiteX5-1507" fmla="*/ 859778 w 1084439"/>
                  <a:gd name="connsiteY5-1508" fmla="*/ 991727 h 4047663"/>
                  <a:gd name="connsiteX6-1509" fmla="*/ 683084 w 1084439"/>
                  <a:gd name="connsiteY6-1510" fmla="*/ 1758683 h 4047663"/>
                  <a:gd name="connsiteX7-1511" fmla="*/ 368277 w 1084439"/>
                  <a:gd name="connsiteY7-1512" fmla="*/ 3191479 h 4047663"/>
                  <a:gd name="connsiteX8-1513" fmla="*/ 195751 w 1084439"/>
                  <a:gd name="connsiteY8-1514" fmla="*/ 4047665 h 4047663"/>
                  <a:gd name="connsiteX9-1515" fmla="*/ 756841 w 1084439"/>
                  <a:gd name="connsiteY9-1516" fmla="*/ 1096261 h 4047663"/>
                  <a:gd name="connsiteX10-1517" fmla="*/ 0 w 1084439"/>
                  <a:gd name="connsiteY10-1518" fmla="*/ 1914339 h 4047663"/>
                  <a:gd name="connsiteX0-1519" fmla="*/ 291319 w 888688"/>
                  <a:gd name="connsiteY0-1520" fmla="*/ 2084070 h 4047663"/>
                  <a:gd name="connsiteX1-1521" fmla="*/ 110000 w 888688"/>
                  <a:gd name="connsiteY1-1522" fmla="*/ 878260 h 4047663"/>
                  <a:gd name="connsiteX2-1523" fmla="*/ 358084 w 888688"/>
                  <a:gd name="connsiteY2-1524" fmla="*/ 1085288 h 4047663"/>
                  <a:gd name="connsiteX3-1525" fmla="*/ 533457 w 888688"/>
                  <a:gd name="connsiteY3-1526" fmla="*/ 99974 h 4047663"/>
                  <a:gd name="connsiteX4-1527" fmla="*/ 888688 w 888688"/>
                  <a:gd name="connsiteY4-1528" fmla="*/ 103818 h 4047663"/>
                  <a:gd name="connsiteX5-1529" fmla="*/ 664027 w 888688"/>
                  <a:gd name="connsiteY5-1530" fmla="*/ 991727 h 4047663"/>
                  <a:gd name="connsiteX6-1531" fmla="*/ 487333 w 888688"/>
                  <a:gd name="connsiteY6-1532" fmla="*/ 1758683 h 4047663"/>
                  <a:gd name="connsiteX7-1533" fmla="*/ 172526 w 888688"/>
                  <a:gd name="connsiteY7-1534" fmla="*/ 3191479 h 4047663"/>
                  <a:gd name="connsiteX8-1535" fmla="*/ 0 w 888688"/>
                  <a:gd name="connsiteY8-1536" fmla="*/ 4047665 h 4047663"/>
                  <a:gd name="connsiteX9-1537" fmla="*/ 561090 w 888688"/>
                  <a:gd name="connsiteY9-1538" fmla="*/ 1096261 h 4047663"/>
                  <a:gd name="connsiteX10-1539" fmla="*/ 291319 w 888688"/>
                  <a:gd name="connsiteY10-1540" fmla="*/ 2084070 h 4047663"/>
                  <a:gd name="connsiteX0-1541" fmla="*/ 291319 w 888688"/>
                  <a:gd name="connsiteY0-1542" fmla="*/ 2084070 h 4047663"/>
                  <a:gd name="connsiteX1-1543" fmla="*/ 142344 w 888688"/>
                  <a:gd name="connsiteY1-1544" fmla="*/ 2261428 h 4047663"/>
                  <a:gd name="connsiteX2-1545" fmla="*/ 358084 w 888688"/>
                  <a:gd name="connsiteY2-1546" fmla="*/ 1085288 h 4047663"/>
                  <a:gd name="connsiteX3-1547" fmla="*/ 533457 w 888688"/>
                  <a:gd name="connsiteY3-1548" fmla="*/ 99974 h 4047663"/>
                  <a:gd name="connsiteX4-1549" fmla="*/ 888688 w 888688"/>
                  <a:gd name="connsiteY4-1550" fmla="*/ 103818 h 4047663"/>
                  <a:gd name="connsiteX5-1551" fmla="*/ 664027 w 888688"/>
                  <a:gd name="connsiteY5-1552" fmla="*/ 991727 h 4047663"/>
                  <a:gd name="connsiteX6-1553" fmla="*/ 487333 w 888688"/>
                  <a:gd name="connsiteY6-1554" fmla="*/ 1758683 h 4047663"/>
                  <a:gd name="connsiteX7-1555" fmla="*/ 172526 w 888688"/>
                  <a:gd name="connsiteY7-1556" fmla="*/ 3191479 h 4047663"/>
                  <a:gd name="connsiteX8-1557" fmla="*/ 0 w 888688"/>
                  <a:gd name="connsiteY8-1558" fmla="*/ 4047665 h 4047663"/>
                  <a:gd name="connsiteX9-1559" fmla="*/ 561090 w 888688"/>
                  <a:gd name="connsiteY9-1560" fmla="*/ 1096261 h 4047663"/>
                  <a:gd name="connsiteX10-1561" fmla="*/ 291319 w 888688"/>
                  <a:gd name="connsiteY10-1562" fmla="*/ 2084070 h 4047663"/>
                  <a:gd name="connsiteX0-1563" fmla="*/ 299081 w 888688"/>
                  <a:gd name="connsiteY0-1564" fmla="*/ 1973923 h 4047663"/>
                  <a:gd name="connsiteX1-1565" fmla="*/ 142344 w 888688"/>
                  <a:gd name="connsiteY1-1566" fmla="*/ 2261428 h 4047663"/>
                  <a:gd name="connsiteX2-1567" fmla="*/ 358084 w 888688"/>
                  <a:gd name="connsiteY2-1568" fmla="*/ 1085288 h 4047663"/>
                  <a:gd name="connsiteX3-1569" fmla="*/ 533457 w 888688"/>
                  <a:gd name="connsiteY3-1570" fmla="*/ 99974 h 4047663"/>
                  <a:gd name="connsiteX4-1571" fmla="*/ 888688 w 888688"/>
                  <a:gd name="connsiteY4-1572" fmla="*/ 103818 h 4047663"/>
                  <a:gd name="connsiteX5-1573" fmla="*/ 664027 w 888688"/>
                  <a:gd name="connsiteY5-1574" fmla="*/ 991727 h 4047663"/>
                  <a:gd name="connsiteX6-1575" fmla="*/ 487333 w 888688"/>
                  <a:gd name="connsiteY6-1576" fmla="*/ 1758683 h 4047663"/>
                  <a:gd name="connsiteX7-1577" fmla="*/ 172526 w 888688"/>
                  <a:gd name="connsiteY7-1578" fmla="*/ 3191479 h 4047663"/>
                  <a:gd name="connsiteX8-1579" fmla="*/ 0 w 888688"/>
                  <a:gd name="connsiteY8-1580" fmla="*/ 4047665 h 4047663"/>
                  <a:gd name="connsiteX9-1581" fmla="*/ 561090 w 888688"/>
                  <a:gd name="connsiteY9-1582" fmla="*/ 1096261 h 4047663"/>
                  <a:gd name="connsiteX10-1583" fmla="*/ 299081 w 888688"/>
                  <a:gd name="connsiteY10-1584" fmla="*/ 1973923 h 4047663"/>
                  <a:gd name="connsiteX0-1585" fmla="*/ 561090 w 888688"/>
                  <a:gd name="connsiteY0-1586" fmla="*/ 1096261 h 4047663"/>
                  <a:gd name="connsiteX1-1587" fmla="*/ 142344 w 888688"/>
                  <a:gd name="connsiteY1-1588" fmla="*/ 2261428 h 4047663"/>
                  <a:gd name="connsiteX2-1589" fmla="*/ 358084 w 888688"/>
                  <a:gd name="connsiteY2-1590" fmla="*/ 1085288 h 4047663"/>
                  <a:gd name="connsiteX3-1591" fmla="*/ 533457 w 888688"/>
                  <a:gd name="connsiteY3-1592" fmla="*/ 99974 h 4047663"/>
                  <a:gd name="connsiteX4-1593" fmla="*/ 888688 w 888688"/>
                  <a:gd name="connsiteY4-1594" fmla="*/ 103818 h 4047663"/>
                  <a:gd name="connsiteX5-1595" fmla="*/ 664027 w 888688"/>
                  <a:gd name="connsiteY5-1596" fmla="*/ 991727 h 4047663"/>
                  <a:gd name="connsiteX6-1597" fmla="*/ 487333 w 888688"/>
                  <a:gd name="connsiteY6-1598" fmla="*/ 1758683 h 4047663"/>
                  <a:gd name="connsiteX7-1599" fmla="*/ 172526 w 888688"/>
                  <a:gd name="connsiteY7-1600" fmla="*/ 3191479 h 4047663"/>
                  <a:gd name="connsiteX8-1601" fmla="*/ 0 w 888688"/>
                  <a:gd name="connsiteY8-1602" fmla="*/ 4047665 h 4047663"/>
                  <a:gd name="connsiteX9-1603" fmla="*/ 561090 w 888688"/>
                  <a:gd name="connsiteY9-1604" fmla="*/ 1096261 h 4047663"/>
                  <a:gd name="connsiteX0-1605" fmla="*/ 561090 w 888688"/>
                  <a:gd name="connsiteY0-1606" fmla="*/ 1096261 h 4047663"/>
                  <a:gd name="connsiteX1-1607" fmla="*/ 358084 w 888688"/>
                  <a:gd name="connsiteY1-1608" fmla="*/ 1085288 h 4047663"/>
                  <a:gd name="connsiteX2-1609" fmla="*/ 533457 w 888688"/>
                  <a:gd name="connsiteY2-1610" fmla="*/ 99974 h 4047663"/>
                  <a:gd name="connsiteX3-1611" fmla="*/ 888688 w 888688"/>
                  <a:gd name="connsiteY3-1612" fmla="*/ 103818 h 4047663"/>
                  <a:gd name="connsiteX4-1613" fmla="*/ 664027 w 888688"/>
                  <a:gd name="connsiteY4-1614" fmla="*/ 991727 h 4047663"/>
                  <a:gd name="connsiteX5-1615" fmla="*/ 487333 w 888688"/>
                  <a:gd name="connsiteY5-1616" fmla="*/ 1758683 h 4047663"/>
                  <a:gd name="connsiteX6-1617" fmla="*/ 172526 w 888688"/>
                  <a:gd name="connsiteY6-1618" fmla="*/ 3191479 h 4047663"/>
                  <a:gd name="connsiteX7-1619" fmla="*/ 0 w 888688"/>
                  <a:gd name="connsiteY7-1620" fmla="*/ 4047665 h 4047663"/>
                  <a:gd name="connsiteX8-1621" fmla="*/ 561090 w 888688"/>
                  <a:gd name="connsiteY8-1622" fmla="*/ 1096261 h 4047663"/>
                  <a:gd name="connsiteX0-1623" fmla="*/ 561090 w 888688"/>
                  <a:gd name="connsiteY0-1624" fmla="*/ 1096261 h 4047663"/>
                  <a:gd name="connsiteX1-1625" fmla="*/ 364480 w 888688"/>
                  <a:gd name="connsiteY1-1626" fmla="*/ 1045691 h 4047663"/>
                  <a:gd name="connsiteX2-1627" fmla="*/ 533457 w 888688"/>
                  <a:gd name="connsiteY2-1628" fmla="*/ 99974 h 4047663"/>
                  <a:gd name="connsiteX3-1629" fmla="*/ 888688 w 888688"/>
                  <a:gd name="connsiteY3-1630" fmla="*/ 103818 h 4047663"/>
                  <a:gd name="connsiteX4-1631" fmla="*/ 664027 w 888688"/>
                  <a:gd name="connsiteY4-1632" fmla="*/ 991727 h 4047663"/>
                  <a:gd name="connsiteX5-1633" fmla="*/ 487333 w 888688"/>
                  <a:gd name="connsiteY5-1634" fmla="*/ 1758683 h 4047663"/>
                  <a:gd name="connsiteX6-1635" fmla="*/ 172526 w 888688"/>
                  <a:gd name="connsiteY6-1636" fmla="*/ 3191479 h 4047663"/>
                  <a:gd name="connsiteX7-1637" fmla="*/ 0 w 888688"/>
                  <a:gd name="connsiteY7-1638" fmla="*/ 4047665 h 4047663"/>
                  <a:gd name="connsiteX8-1639" fmla="*/ 561090 w 888688"/>
                  <a:gd name="connsiteY8-1640" fmla="*/ 1096261 h 4047663"/>
                  <a:gd name="connsiteX0-1641" fmla="*/ 567026 w 888688"/>
                  <a:gd name="connsiteY0-1642" fmla="*/ 1022251 h 4047663"/>
                  <a:gd name="connsiteX1-1643" fmla="*/ 364480 w 888688"/>
                  <a:gd name="connsiteY1-1644" fmla="*/ 1045691 h 4047663"/>
                  <a:gd name="connsiteX2-1645" fmla="*/ 533457 w 888688"/>
                  <a:gd name="connsiteY2-1646" fmla="*/ 99974 h 4047663"/>
                  <a:gd name="connsiteX3-1647" fmla="*/ 888688 w 888688"/>
                  <a:gd name="connsiteY3-1648" fmla="*/ 103818 h 4047663"/>
                  <a:gd name="connsiteX4-1649" fmla="*/ 664027 w 888688"/>
                  <a:gd name="connsiteY4-1650" fmla="*/ 991727 h 4047663"/>
                  <a:gd name="connsiteX5-1651" fmla="*/ 487333 w 888688"/>
                  <a:gd name="connsiteY5-1652" fmla="*/ 1758683 h 4047663"/>
                  <a:gd name="connsiteX6-1653" fmla="*/ 172526 w 888688"/>
                  <a:gd name="connsiteY6-1654" fmla="*/ 3191479 h 4047663"/>
                  <a:gd name="connsiteX7-1655" fmla="*/ 0 w 888688"/>
                  <a:gd name="connsiteY7-1656" fmla="*/ 4047665 h 4047663"/>
                  <a:gd name="connsiteX8-1657" fmla="*/ 567026 w 888688"/>
                  <a:gd name="connsiteY8-1658" fmla="*/ 1022251 h 4047663"/>
                  <a:gd name="connsiteX0-1659" fmla="*/ 567027 w 888688"/>
                  <a:gd name="connsiteY0-1660" fmla="*/ 1022250 h 4047663"/>
                  <a:gd name="connsiteX1-1661" fmla="*/ 364480 w 888688"/>
                  <a:gd name="connsiteY1-1662" fmla="*/ 1045691 h 4047663"/>
                  <a:gd name="connsiteX2-1663" fmla="*/ 533457 w 888688"/>
                  <a:gd name="connsiteY2-1664" fmla="*/ 99974 h 4047663"/>
                  <a:gd name="connsiteX3-1665" fmla="*/ 888688 w 888688"/>
                  <a:gd name="connsiteY3-1666" fmla="*/ 103818 h 4047663"/>
                  <a:gd name="connsiteX4-1667" fmla="*/ 664027 w 888688"/>
                  <a:gd name="connsiteY4-1668" fmla="*/ 991727 h 4047663"/>
                  <a:gd name="connsiteX5-1669" fmla="*/ 487333 w 888688"/>
                  <a:gd name="connsiteY5-1670" fmla="*/ 1758683 h 4047663"/>
                  <a:gd name="connsiteX6-1671" fmla="*/ 172526 w 888688"/>
                  <a:gd name="connsiteY6-1672" fmla="*/ 3191479 h 4047663"/>
                  <a:gd name="connsiteX7-1673" fmla="*/ 0 w 888688"/>
                  <a:gd name="connsiteY7-1674" fmla="*/ 4047665 h 4047663"/>
                  <a:gd name="connsiteX8-1675" fmla="*/ 567027 w 888688"/>
                  <a:gd name="connsiteY8-1676" fmla="*/ 1022250 h 4047663"/>
                  <a:gd name="connsiteX0-1677" fmla="*/ 571202 w 892863"/>
                  <a:gd name="connsiteY0-1678" fmla="*/ 1022250 h 4071714"/>
                  <a:gd name="connsiteX1-1679" fmla="*/ 368655 w 892863"/>
                  <a:gd name="connsiteY1-1680" fmla="*/ 1045691 h 4071714"/>
                  <a:gd name="connsiteX2-1681" fmla="*/ 537632 w 892863"/>
                  <a:gd name="connsiteY2-1682" fmla="*/ 99974 h 4071714"/>
                  <a:gd name="connsiteX3-1683" fmla="*/ 892863 w 892863"/>
                  <a:gd name="connsiteY3-1684" fmla="*/ 103818 h 4071714"/>
                  <a:gd name="connsiteX4-1685" fmla="*/ 668202 w 892863"/>
                  <a:gd name="connsiteY4-1686" fmla="*/ 991727 h 4071714"/>
                  <a:gd name="connsiteX5-1687" fmla="*/ 491508 w 892863"/>
                  <a:gd name="connsiteY5-1688" fmla="*/ 1758683 h 4071714"/>
                  <a:gd name="connsiteX6-1689" fmla="*/ 176701 w 892863"/>
                  <a:gd name="connsiteY6-1690" fmla="*/ 3191479 h 4071714"/>
                  <a:gd name="connsiteX7-1691" fmla="*/ 4175 w 892863"/>
                  <a:gd name="connsiteY7-1692" fmla="*/ 4047665 h 4071714"/>
                  <a:gd name="connsiteX8-1693" fmla="*/ 344911 w 892863"/>
                  <a:gd name="connsiteY8-1694" fmla="*/ 2261904 h 4071714"/>
                  <a:gd name="connsiteX9-1695" fmla="*/ 571202 w 892863"/>
                  <a:gd name="connsiteY9-1696" fmla="*/ 1022250 h 4071714"/>
                  <a:gd name="connsiteX0-1697" fmla="*/ 784685 w 1106346"/>
                  <a:gd name="connsiteY0-1698" fmla="*/ 1022250 h 4071714"/>
                  <a:gd name="connsiteX1-1699" fmla="*/ 582138 w 1106346"/>
                  <a:gd name="connsiteY1-1700" fmla="*/ 1045691 h 4071714"/>
                  <a:gd name="connsiteX2-1701" fmla="*/ 751115 w 1106346"/>
                  <a:gd name="connsiteY2-1702" fmla="*/ 99974 h 4071714"/>
                  <a:gd name="connsiteX3-1703" fmla="*/ 1106346 w 1106346"/>
                  <a:gd name="connsiteY3-1704" fmla="*/ 103818 h 4071714"/>
                  <a:gd name="connsiteX4-1705" fmla="*/ 881685 w 1106346"/>
                  <a:gd name="connsiteY4-1706" fmla="*/ 991727 h 4071714"/>
                  <a:gd name="connsiteX5-1707" fmla="*/ 704991 w 1106346"/>
                  <a:gd name="connsiteY5-1708" fmla="*/ 1758683 h 4071714"/>
                  <a:gd name="connsiteX6-1709" fmla="*/ 390184 w 1106346"/>
                  <a:gd name="connsiteY6-1710" fmla="*/ 3191479 h 4071714"/>
                  <a:gd name="connsiteX7-1711" fmla="*/ 217658 w 1106346"/>
                  <a:gd name="connsiteY7-1712" fmla="*/ 4047665 h 4071714"/>
                  <a:gd name="connsiteX8-1713" fmla="*/ 0 w 1106346"/>
                  <a:gd name="connsiteY8-1714" fmla="*/ 1937672 h 4071714"/>
                  <a:gd name="connsiteX9-1715" fmla="*/ 784685 w 1106346"/>
                  <a:gd name="connsiteY9-1716" fmla="*/ 1022250 h 4071714"/>
                  <a:gd name="connsiteX0-1717" fmla="*/ 784685 w 1106346"/>
                  <a:gd name="connsiteY0-1718" fmla="*/ 1022250 h 4071714"/>
                  <a:gd name="connsiteX1-1719" fmla="*/ 582138 w 1106346"/>
                  <a:gd name="connsiteY1-1720" fmla="*/ 1045691 h 4071714"/>
                  <a:gd name="connsiteX2-1721" fmla="*/ 751115 w 1106346"/>
                  <a:gd name="connsiteY2-1722" fmla="*/ 99974 h 4071714"/>
                  <a:gd name="connsiteX3-1723" fmla="*/ 1106346 w 1106346"/>
                  <a:gd name="connsiteY3-1724" fmla="*/ 103818 h 4071714"/>
                  <a:gd name="connsiteX4-1725" fmla="*/ 881685 w 1106346"/>
                  <a:gd name="connsiteY4-1726" fmla="*/ 991727 h 4071714"/>
                  <a:gd name="connsiteX5-1727" fmla="*/ 704991 w 1106346"/>
                  <a:gd name="connsiteY5-1728" fmla="*/ 1758683 h 4071714"/>
                  <a:gd name="connsiteX6-1729" fmla="*/ 390184 w 1106346"/>
                  <a:gd name="connsiteY6-1730" fmla="*/ 3191479 h 4071714"/>
                  <a:gd name="connsiteX7-1731" fmla="*/ 217658 w 1106346"/>
                  <a:gd name="connsiteY7-1732" fmla="*/ 4047665 h 4071714"/>
                  <a:gd name="connsiteX8-1733" fmla="*/ 0 w 1106346"/>
                  <a:gd name="connsiteY8-1734" fmla="*/ 1937672 h 4071714"/>
                  <a:gd name="connsiteX9-1735" fmla="*/ 784685 w 1106346"/>
                  <a:gd name="connsiteY9-1736" fmla="*/ 1022250 h 4071714"/>
                  <a:gd name="connsiteX0-1737" fmla="*/ 784685 w 1106346"/>
                  <a:gd name="connsiteY0-1738" fmla="*/ 1022250 h 4051121"/>
                  <a:gd name="connsiteX1-1739" fmla="*/ 582138 w 1106346"/>
                  <a:gd name="connsiteY1-1740" fmla="*/ 1045691 h 4051121"/>
                  <a:gd name="connsiteX2-1741" fmla="*/ 751115 w 1106346"/>
                  <a:gd name="connsiteY2-1742" fmla="*/ 99974 h 4051121"/>
                  <a:gd name="connsiteX3-1743" fmla="*/ 1106346 w 1106346"/>
                  <a:gd name="connsiteY3-1744" fmla="*/ 103818 h 4051121"/>
                  <a:gd name="connsiteX4-1745" fmla="*/ 881685 w 1106346"/>
                  <a:gd name="connsiteY4-1746" fmla="*/ 991727 h 4051121"/>
                  <a:gd name="connsiteX5-1747" fmla="*/ 704991 w 1106346"/>
                  <a:gd name="connsiteY5-1748" fmla="*/ 1758683 h 4051121"/>
                  <a:gd name="connsiteX6-1749" fmla="*/ 390184 w 1106346"/>
                  <a:gd name="connsiteY6-1750" fmla="*/ 3191479 h 4051121"/>
                  <a:gd name="connsiteX7-1751" fmla="*/ 217658 w 1106346"/>
                  <a:gd name="connsiteY7-1752" fmla="*/ 4047665 h 4051121"/>
                  <a:gd name="connsiteX8-1753" fmla="*/ 102705 w 1106346"/>
                  <a:gd name="connsiteY8-1754" fmla="*/ 2885209 h 4051121"/>
                  <a:gd name="connsiteX9-1755" fmla="*/ 0 w 1106346"/>
                  <a:gd name="connsiteY9-1756" fmla="*/ 1937672 h 4051121"/>
                  <a:gd name="connsiteX10-1757" fmla="*/ 784685 w 1106346"/>
                  <a:gd name="connsiteY10-1758" fmla="*/ 1022250 h 4051121"/>
                  <a:gd name="connsiteX0-1759" fmla="*/ 985899 w 1307560"/>
                  <a:gd name="connsiteY0-1760" fmla="*/ 1022250 h 4051121"/>
                  <a:gd name="connsiteX1-1761" fmla="*/ 783352 w 1307560"/>
                  <a:gd name="connsiteY1-1762" fmla="*/ 1045691 h 4051121"/>
                  <a:gd name="connsiteX2-1763" fmla="*/ 952329 w 1307560"/>
                  <a:gd name="connsiteY2-1764" fmla="*/ 99974 h 4051121"/>
                  <a:gd name="connsiteX3-1765" fmla="*/ 1307560 w 1307560"/>
                  <a:gd name="connsiteY3-1766" fmla="*/ 103818 h 4051121"/>
                  <a:gd name="connsiteX4-1767" fmla="*/ 1082899 w 1307560"/>
                  <a:gd name="connsiteY4-1768" fmla="*/ 991727 h 4051121"/>
                  <a:gd name="connsiteX5-1769" fmla="*/ 906205 w 1307560"/>
                  <a:gd name="connsiteY5-1770" fmla="*/ 1758683 h 4051121"/>
                  <a:gd name="connsiteX6-1771" fmla="*/ 591398 w 1307560"/>
                  <a:gd name="connsiteY6-1772" fmla="*/ 3191479 h 4051121"/>
                  <a:gd name="connsiteX7-1773" fmla="*/ 418872 w 1307560"/>
                  <a:gd name="connsiteY7-1774" fmla="*/ 4047665 h 4051121"/>
                  <a:gd name="connsiteX8-1775" fmla="*/ 0 w 1307560"/>
                  <a:gd name="connsiteY8-1776" fmla="*/ 3636826 h 4051121"/>
                  <a:gd name="connsiteX9-1777" fmla="*/ 201214 w 1307560"/>
                  <a:gd name="connsiteY9-1778" fmla="*/ 1937672 h 4051121"/>
                  <a:gd name="connsiteX10-1779" fmla="*/ 985899 w 1307560"/>
                  <a:gd name="connsiteY10-1780" fmla="*/ 1022250 h 4051121"/>
                  <a:gd name="connsiteX0-1781" fmla="*/ 985899 w 1307560"/>
                  <a:gd name="connsiteY0-1782" fmla="*/ 1022250 h 4047663"/>
                  <a:gd name="connsiteX1-1783" fmla="*/ 783352 w 1307560"/>
                  <a:gd name="connsiteY1-1784" fmla="*/ 1045691 h 4047663"/>
                  <a:gd name="connsiteX2-1785" fmla="*/ 952329 w 1307560"/>
                  <a:gd name="connsiteY2-1786" fmla="*/ 99974 h 4047663"/>
                  <a:gd name="connsiteX3-1787" fmla="*/ 1307560 w 1307560"/>
                  <a:gd name="connsiteY3-1788" fmla="*/ 103818 h 4047663"/>
                  <a:gd name="connsiteX4-1789" fmla="*/ 1082899 w 1307560"/>
                  <a:gd name="connsiteY4-1790" fmla="*/ 991727 h 4047663"/>
                  <a:gd name="connsiteX5-1791" fmla="*/ 906205 w 1307560"/>
                  <a:gd name="connsiteY5-1792" fmla="*/ 1758683 h 4047663"/>
                  <a:gd name="connsiteX6-1793" fmla="*/ 591398 w 1307560"/>
                  <a:gd name="connsiteY6-1794" fmla="*/ 3191479 h 4047663"/>
                  <a:gd name="connsiteX7-1795" fmla="*/ 418872 w 1307560"/>
                  <a:gd name="connsiteY7-1796" fmla="*/ 4047665 h 4047663"/>
                  <a:gd name="connsiteX8-1797" fmla="*/ 245950 w 1307560"/>
                  <a:gd name="connsiteY8-1798" fmla="*/ 3902327 h 4047663"/>
                  <a:gd name="connsiteX9-1799" fmla="*/ 0 w 1307560"/>
                  <a:gd name="connsiteY9-1800" fmla="*/ 3636826 h 4047663"/>
                  <a:gd name="connsiteX10-1801" fmla="*/ 201214 w 1307560"/>
                  <a:gd name="connsiteY10-1802" fmla="*/ 1937672 h 4047663"/>
                  <a:gd name="connsiteX11" fmla="*/ 985899 w 1307560"/>
                  <a:gd name="connsiteY11" fmla="*/ 1022250 h 4047663"/>
                  <a:gd name="connsiteX0-1803" fmla="*/ 985899 w 1307560"/>
                  <a:gd name="connsiteY0-1804" fmla="*/ 1022250 h 4047663"/>
                  <a:gd name="connsiteX1-1805" fmla="*/ 783352 w 1307560"/>
                  <a:gd name="connsiteY1-1806" fmla="*/ 1045691 h 4047663"/>
                  <a:gd name="connsiteX2-1807" fmla="*/ 952329 w 1307560"/>
                  <a:gd name="connsiteY2-1808" fmla="*/ 99974 h 4047663"/>
                  <a:gd name="connsiteX3-1809" fmla="*/ 1307560 w 1307560"/>
                  <a:gd name="connsiteY3-1810" fmla="*/ 103818 h 4047663"/>
                  <a:gd name="connsiteX4-1811" fmla="*/ 1082899 w 1307560"/>
                  <a:gd name="connsiteY4-1812" fmla="*/ 991727 h 4047663"/>
                  <a:gd name="connsiteX5-1813" fmla="*/ 906205 w 1307560"/>
                  <a:gd name="connsiteY5-1814" fmla="*/ 1758683 h 4047663"/>
                  <a:gd name="connsiteX6-1815" fmla="*/ 591398 w 1307560"/>
                  <a:gd name="connsiteY6-1816" fmla="*/ 3191479 h 4047663"/>
                  <a:gd name="connsiteX7-1817" fmla="*/ 418872 w 1307560"/>
                  <a:gd name="connsiteY7-1818" fmla="*/ 4047665 h 4047663"/>
                  <a:gd name="connsiteX8-1819" fmla="*/ 382802 w 1307560"/>
                  <a:gd name="connsiteY8-1820" fmla="*/ 3259908 h 4047663"/>
                  <a:gd name="connsiteX9-1821" fmla="*/ 0 w 1307560"/>
                  <a:gd name="connsiteY9-1822" fmla="*/ 3636826 h 4047663"/>
                  <a:gd name="connsiteX10-1823" fmla="*/ 201214 w 1307560"/>
                  <a:gd name="connsiteY10-1824" fmla="*/ 1937672 h 4047663"/>
                  <a:gd name="connsiteX11-1825" fmla="*/ 985899 w 1307560"/>
                  <a:gd name="connsiteY11-1826" fmla="*/ 1022250 h 4047663"/>
                  <a:gd name="connsiteX0-1827" fmla="*/ 985899 w 1307560"/>
                  <a:gd name="connsiteY0-1828" fmla="*/ 1022250 h 4047663"/>
                  <a:gd name="connsiteX1-1829" fmla="*/ 783352 w 1307560"/>
                  <a:gd name="connsiteY1-1830" fmla="*/ 1045691 h 4047663"/>
                  <a:gd name="connsiteX2-1831" fmla="*/ 952329 w 1307560"/>
                  <a:gd name="connsiteY2-1832" fmla="*/ 99974 h 4047663"/>
                  <a:gd name="connsiteX3-1833" fmla="*/ 1307560 w 1307560"/>
                  <a:gd name="connsiteY3-1834" fmla="*/ 103818 h 4047663"/>
                  <a:gd name="connsiteX4-1835" fmla="*/ 1082899 w 1307560"/>
                  <a:gd name="connsiteY4-1836" fmla="*/ 991727 h 4047663"/>
                  <a:gd name="connsiteX5-1837" fmla="*/ 906205 w 1307560"/>
                  <a:gd name="connsiteY5-1838" fmla="*/ 1758683 h 4047663"/>
                  <a:gd name="connsiteX6-1839" fmla="*/ 591398 w 1307560"/>
                  <a:gd name="connsiteY6-1840" fmla="*/ 3191479 h 4047663"/>
                  <a:gd name="connsiteX7-1841" fmla="*/ 418872 w 1307560"/>
                  <a:gd name="connsiteY7-1842" fmla="*/ 4047665 h 4047663"/>
                  <a:gd name="connsiteX8-1843" fmla="*/ 400900 w 1307560"/>
                  <a:gd name="connsiteY8-1844" fmla="*/ 3750177 h 4047663"/>
                  <a:gd name="connsiteX9-1845" fmla="*/ 382802 w 1307560"/>
                  <a:gd name="connsiteY9-1846" fmla="*/ 3259908 h 4047663"/>
                  <a:gd name="connsiteX10-1847" fmla="*/ 0 w 1307560"/>
                  <a:gd name="connsiteY10-1848" fmla="*/ 3636826 h 4047663"/>
                  <a:gd name="connsiteX11-1849" fmla="*/ 201214 w 1307560"/>
                  <a:gd name="connsiteY11-1850" fmla="*/ 1937672 h 4047663"/>
                  <a:gd name="connsiteX12" fmla="*/ 985899 w 1307560"/>
                  <a:gd name="connsiteY12" fmla="*/ 1022250 h 4047663"/>
                  <a:gd name="connsiteX0-1851" fmla="*/ 1284355 w 1606016"/>
                  <a:gd name="connsiteY0-1852" fmla="*/ 1022250 h 4106236"/>
                  <a:gd name="connsiteX1-1853" fmla="*/ 1081808 w 1606016"/>
                  <a:gd name="connsiteY1-1854" fmla="*/ 1045691 h 4106236"/>
                  <a:gd name="connsiteX2-1855" fmla="*/ 1250785 w 1606016"/>
                  <a:gd name="connsiteY2-1856" fmla="*/ 99974 h 4106236"/>
                  <a:gd name="connsiteX3-1857" fmla="*/ 1606016 w 1606016"/>
                  <a:gd name="connsiteY3-1858" fmla="*/ 103818 h 4106236"/>
                  <a:gd name="connsiteX4-1859" fmla="*/ 1381355 w 1606016"/>
                  <a:gd name="connsiteY4-1860" fmla="*/ 991727 h 4106236"/>
                  <a:gd name="connsiteX5-1861" fmla="*/ 1204661 w 1606016"/>
                  <a:gd name="connsiteY5-1862" fmla="*/ 1758683 h 4106236"/>
                  <a:gd name="connsiteX6-1863" fmla="*/ 889854 w 1606016"/>
                  <a:gd name="connsiteY6-1864" fmla="*/ 3191479 h 4106236"/>
                  <a:gd name="connsiteX7-1865" fmla="*/ 717328 w 1606016"/>
                  <a:gd name="connsiteY7-1866" fmla="*/ 4047665 h 4106236"/>
                  <a:gd name="connsiteX8-1867" fmla="*/ 0 w 1606016"/>
                  <a:gd name="connsiteY8-1868" fmla="*/ 4106237 h 4106236"/>
                  <a:gd name="connsiteX9-1869" fmla="*/ 681258 w 1606016"/>
                  <a:gd name="connsiteY9-1870" fmla="*/ 3259908 h 4106236"/>
                  <a:gd name="connsiteX10-1871" fmla="*/ 298456 w 1606016"/>
                  <a:gd name="connsiteY10-1872" fmla="*/ 3636826 h 4106236"/>
                  <a:gd name="connsiteX11-1873" fmla="*/ 499670 w 1606016"/>
                  <a:gd name="connsiteY11-1874" fmla="*/ 1937672 h 4106236"/>
                  <a:gd name="connsiteX12-1875" fmla="*/ 1284355 w 1606016"/>
                  <a:gd name="connsiteY12-1876" fmla="*/ 1022250 h 4106236"/>
                  <a:gd name="connsiteX0-1877" fmla="*/ 1284355 w 1606016"/>
                  <a:gd name="connsiteY0-1878" fmla="*/ 1022250 h 4106236"/>
                  <a:gd name="connsiteX1-1879" fmla="*/ 1081808 w 1606016"/>
                  <a:gd name="connsiteY1-1880" fmla="*/ 1045691 h 4106236"/>
                  <a:gd name="connsiteX2-1881" fmla="*/ 1250785 w 1606016"/>
                  <a:gd name="connsiteY2-1882" fmla="*/ 99974 h 4106236"/>
                  <a:gd name="connsiteX3-1883" fmla="*/ 1606016 w 1606016"/>
                  <a:gd name="connsiteY3-1884" fmla="*/ 103818 h 4106236"/>
                  <a:gd name="connsiteX4-1885" fmla="*/ 1381355 w 1606016"/>
                  <a:gd name="connsiteY4-1886" fmla="*/ 991727 h 4106236"/>
                  <a:gd name="connsiteX5-1887" fmla="*/ 1204661 w 1606016"/>
                  <a:gd name="connsiteY5-1888" fmla="*/ 1758683 h 4106236"/>
                  <a:gd name="connsiteX6-1889" fmla="*/ 889854 w 1606016"/>
                  <a:gd name="connsiteY6-1890" fmla="*/ 3191479 h 4106236"/>
                  <a:gd name="connsiteX7-1891" fmla="*/ 717328 w 1606016"/>
                  <a:gd name="connsiteY7-1892" fmla="*/ 4047665 h 4106236"/>
                  <a:gd name="connsiteX8-1893" fmla="*/ 0 w 1606016"/>
                  <a:gd name="connsiteY8-1894" fmla="*/ 4106237 h 4106236"/>
                  <a:gd name="connsiteX9-1895" fmla="*/ 681258 w 1606016"/>
                  <a:gd name="connsiteY9-1896" fmla="*/ 3259908 h 4106236"/>
                  <a:gd name="connsiteX10-1897" fmla="*/ 298456 w 1606016"/>
                  <a:gd name="connsiteY10-1898" fmla="*/ 3636826 h 4106236"/>
                  <a:gd name="connsiteX11-1899" fmla="*/ 499670 w 1606016"/>
                  <a:gd name="connsiteY11-1900" fmla="*/ 1937672 h 4106236"/>
                  <a:gd name="connsiteX12-1901" fmla="*/ 1284355 w 1606016"/>
                  <a:gd name="connsiteY12-1902" fmla="*/ 1022250 h 4106236"/>
                  <a:gd name="connsiteX0-1903" fmla="*/ 1284355 w 1606016"/>
                  <a:gd name="connsiteY0-1904" fmla="*/ 1022250 h 4106236"/>
                  <a:gd name="connsiteX1-1905" fmla="*/ 1081808 w 1606016"/>
                  <a:gd name="connsiteY1-1906" fmla="*/ 1045691 h 4106236"/>
                  <a:gd name="connsiteX2-1907" fmla="*/ 1250785 w 1606016"/>
                  <a:gd name="connsiteY2-1908" fmla="*/ 99974 h 4106236"/>
                  <a:gd name="connsiteX3-1909" fmla="*/ 1606016 w 1606016"/>
                  <a:gd name="connsiteY3-1910" fmla="*/ 103818 h 4106236"/>
                  <a:gd name="connsiteX4-1911" fmla="*/ 1381355 w 1606016"/>
                  <a:gd name="connsiteY4-1912" fmla="*/ 991727 h 4106236"/>
                  <a:gd name="connsiteX5-1913" fmla="*/ 1204661 w 1606016"/>
                  <a:gd name="connsiteY5-1914" fmla="*/ 1758683 h 4106236"/>
                  <a:gd name="connsiteX6-1915" fmla="*/ 889854 w 1606016"/>
                  <a:gd name="connsiteY6-1916" fmla="*/ 3191479 h 4106236"/>
                  <a:gd name="connsiteX7-1917" fmla="*/ 717328 w 1606016"/>
                  <a:gd name="connsiteY7-1918" fmla="*/ 4047665 h 4106236"/>
                  <a:gd name="connsiteX8-1919" fmla="*/ 193816 w 1606016"/>
                  <a:gd name="connsiteY8-1920" fmla="*/ 4098428 h 4106236"/>
                  <a:gd name="connsiteX9-1921" fmla="*/ 0 w 1606016"/>
                  <a:gd name="connsiteY9-1922" fmla="*/ 4106237 h 4106236"/>
                  <a:gd name="connsiteX10-1923" fmla="*/ 681258 w 1606016"/>
                  <a:gd name="connsiteY10-1924" fmla="*/ 3259908 h 4106236"/>
                  <a:gd name="connsiteX11-1925" fmla="*/ 298456 w 1606016"/>
                  <a:gd name="connsiteY11-1926" fmla="*/ 3636826 h 4106236"/>
                  <a:gd name="connsiteX12-1927" fmla="*/ 499670 w 1606016"/>
                  <a:gd name="connsiteY12-1928" fmla="*/ 1937672 h 4106236"/>
                  <a:gd name="connsiteX13" fmla="*/ 1284355 w 1606016"/>
                  <a:gd name="connsiteY13" fmla="*/ 1022250 h 4106236"/>
                  <a:gd name="connsiteX0-1929" fmla="*/ 1339851 w 1661512"/>
                  <a:gd name="connsiteY0-1930" fmla="*/ 1022250 h 4617508"/>
                  <a:gd name="connsiteX1-1931" fmla="*/ 1137304 w 1661512"/>
                  <a:gd name="connsiteY1-1932" fmla="*/ 1045691 h 4617508"/>
                  <a:gd name="connsiteX2-1933" fmla="*/ 1306281 w 1661512"/>
                  <a:gd name="connsiteY2-1934" fmla="*/ 99974 h 4617508"/>
                  <a:gd name="connsiteX3-1935" fmla="*/ 1661512 w 1661512"/>
                  <a:gd name="connsiteY3-1936" fmla="*/ 103818 h 4617508"/>
                  <a:gd name="connsiteX4-1937" fmla="*/ 1436851 w 1661512"/>
                  <a:gd name="connsiteY4-1938" fmla="*/ 991727 h 4617508"/>
                  <a:gd name="connsiteX5-1939" fmla="*/ 1260157 w 1661512"/>
                  <a:gd name="connsiteY5-1940" fmla="*/ 1758683 h 4617508"/>
                  <a:gd name="connsiteX6-1941" fmla="*/ 945350 w 1661512"/>
                  <a:gd name="connsiteY6-1942" fmla="*/ 3191479 h 4617508"/>
                  <a:gd name="connsiteX7-1943" fmla="*/ 772824 w 1661512"/>
                  <a:gd name="connsiteY7-1944" fmla="*/ 4047665 h 4617508"/>
                  <a:gd name="connsiteX8-1945" fmla="*/ 0 w 1661512"/>
                  <a:gd name="connsiteY8-1946" fmla="*/ 4617508 h 4617508"/>
                  <a:gd name="connsiteX9-1947" fmla="*/ 55496 w 1661512"/>
                  <a:gd name="connsiteY9-1948" fmla="*/ 4106237 h 4617508"/>
                  <a:gd name="connsiteX10-1949" fmla="*/ 736754 w 1661512"/>
                  <a:gd name="connsiteY10-1950" fmla="*/ 3259908 h 4617508"/>
                  <a:gd name="connsiteX11-1951" fmla="*/ 353952 w 1661512"/>
                  <a:gd name="connsiteY11-1952" fmla="*/ 3636826 h 4617508"/>
                  <a:gd name="connsiteX12-1953" fmla="*/ 555166 w 1661512"/>
                  <a:gd name="connsiteY12-1954" fmla="*/ 1937672 h 4617508"/>
                  <a:gd name="connsiteX13-1955" fmla="*/ 1339851 w 1661512"/>
                  <a:gd name="connsiteY13-1956" fmla="*/ 1022250 h 4617508"/>
                  <a:gd name="connsiteX0-1957" fmla="*/ 1339851 w 1661512"/>
                  <a:gd name="connsiteY0-1958" fmla="*/ 1022250 h 4617508"/>
                  <a:gd name="connsiteX1-1959" fmla="*/ 1137304 w 1661512"/>
                  <a:gd name="connsiteY1-1960" fmla="*/ 1045691 h 4617508"/>
                  <a:gd name="connsiteX2-1961" fmla="*/ 1306281 w 1661512"/>
                  <a:gd name="connsiteY2-1962" fmla="*/ 99974 h 4617508"/>
                  <a:gd name="connsiteX3-1963" fmla="*/ 1661512 w 1661512"/>
                  <a:gd name="connsiteY3-1964" fmla="*/ 103818 h 4617508"/>
                  <a:gd name="connsiteX4-1965" fmla="*/ 1436851 w 1661512"/>
                  <a:gd name="connsiteY4-1966" fmla="*/ 991727 h 4617508"/>
                  <a:gd name="connsiteX5-1967" fmla="*/ 1260157 w 1661512"/>
                  <a:gd name="connsiteY5-1968" fmla="*/ 1758683 h 4617508"/>
                  <a:gd name="connsiteX6-1969" fmla="*/ 945350 w 1661512"/>
                  <a:gd name="connsiteY6-1970" fmla="*/ 3191479 h 4617508"/>
                  <a:gd name="connsiteX7-1971" fmla="*/ 772824 w 1661512"/>
                  <a:gd name="connsiteY7-1972" fmla="*/ 4047665 h 4617508"/>
                  <a:gd name="connsiteX8-1973" fmla="*/ 0 w 1661512"/>
                  <a:gd name="connsiteY8-1974" fmla="*/ 4617508 h 4617508"/>
                  <a:gd name="connsiteX9-1975" fmla="*/ 55496 w 1661512"/>
                  <a:gd name="connsiteY9-1976" fmla="*/ 4106237 h 4617508"/>
                  <a:gd name="connsiteX10-1977" fmla="*/ 736754 w 1661512"/>
                  <a:gd name="connsiteY10-1978" fmla="*/ 3259908 h 4617508"/>
                  <a:gd name="connsiteX11-1979" fmla="*/ 353952 w 1661512"/>
                  <a:gd name="connsiteY11-1980" fmla="*/ 3636826 h 4617508"/>
                  <a:gd name="connsiteX12-1981" fmla="*/ 555166 w 1661512"/>
                  <a:gd name="connsiteY12-1982" fmla="*/ 1937672 h 4617508"/>
                  <a:gd name="connsiteX13-1983" fmla="*/ 1339851 w 1661512"/>
                  <a:gd name="connsiteY13-1984" fmla="*/ 1022250 h 4617508"/>
                  <a:gd name="connsiteX0-11-1" fmla="*/ 1339851 w 1661512"/>
                  <a:gd name="connsiteY0-12-2" fmla="*/ 1022250 h 4617508"/>
                  <a:gd name="connsiteX1-13-3" fmla="*/ 1137304 w 1661512"/>
                  <a:gd name="connsiteY1-14-4" fmla="*/ 1045691 h 4617508"/>
                  <a:gd name="connsiteX2-15-5" fmla="*/ 1306281 w 1661512"/>
                  <a:gd name="connsiteY2-16-6" fmla="*/ 99974 h 4617508"/>
                  <a:gd name="connsiteX3-17-7" fmla="*/ 1661512 w 1661512"/>
                  <a:gd name="connsiteY3-18-8" fmla="*/ 103818 h 4617508"/>
                  <a:gd name="connsiteX4-19-9" fmla="*/ 1436851 w 1661512"/>
                  <a:gd name="connsiteY4-20-10" fmla="*/ 991727 h 4617508"/>
                  <a:gd name="connsiteX5-21" fmla="*/ 1260157 w 1661512"/>
                  <a:gd name="connsiteY5-22" fmla="*/ 1758683 h 4617508"/>
                  <a:gd name="connsiteX6-23" fmla="*/ 945350 w 1661512"/>
                  <a:gd name="connsiteY6-24" fmla="*/ 3191479 h 4617508"/>
                  <a:gd name="connsiteX7-25" fmla="*/ 772824 w 1661512"/>
                  <a:gd name="connsiteY7-26" fmla="*/ 4047665 h 4617508"/>
                  <a:gd name="connsiteX8-27" fmla="*/ 0 w 1661512"/>
                  <a:gd name="connsiteY8-28" fmla="*/ 4617508 h 4617508"/>
                  <a:gd name="connsiteX9-29" fmla="*/ 55496 w 1661512"/>
                  <a:gd name="connsiteY9-30" fmla="*/ 4106237 h 4617508"/>
                  <a:gd name="connsiteX10-31" fmla="*/ 736754 w 1661512"/>
                  <a:gd name="connsiteY10-32" fmla="*/ 3259908 h 4617508"/>
                  <a:gd name="connsiteX11-33" fmla="*/ 353952 w 1661512"/>
                  <a:gd name="connsiteY11-34" fmla="*/ 3636826 h 4617508"/>
                  <a:gd name="connsiteX12-35" fmla="*/ 553279 w 1661512"/>
                  <a:gd name="connsiteY12-36" fmla="*/ 1926068 h 4617508"/>
                  <a:gd name="connsiteX13-37" fmla="*/ 1339851 w 1661512"/>
                  <a:gd name="connsiteY13-38" fmla="*/ 1022250 h 4617508"/>
                  <a:gd name="connsiteX0-39" fmla="*/ 1339851 w 1687787"/>
                  <a:gd name="connsiteY0-40" fmla="*/ 1087623 h 4682881"/>
                  <a:gd name="connsiteX1-41" fmla="*/ 1137304 w 1687787"/>
                  <a:gd name="connsiteY1-42" fmla="*/ 1111064 h 4682881"/>
                  <a:gd name="connsiteX2-43" fmla="*/ 1306281 w 1687787"/>
                  <a:gd name="connsiteY2-44" fmla="*/ 165347 h 4682881"/>
                  <a:gd name="connsiteX3-45" fmla="*/ 1687787 w 1687787"/>
                  <a:gd name="connsiteY3-46" fmla="*/ 62382 h 4682881"/>
                  <a:gd name="connsiteX4-47" fmla="*/ 1436851 w 1687787"/>
                  <a:gd name="connsiteY4-48" fmla="*/ 1057100 h 4682881"/>
                  <a:gd name="connsiteX5-49" fmla="*/ 1260157 w 1687787"/>
                  <a:gd name="connsiteY5-50" fmla="*/ 1824056 h 4682881"/>
                  <a:gd name="connsiteX6-51" fmla="*/ 945350 w 1687787"/>
                  <a:gd name="connsiteY6-52" fmla="*/ 3256852 h 4682881"/>
                  <a:gd name="connsiteX7-53" fmla="*/ 772824 w 1687787"/>
                  <a:gd name="connsiteY7-54" fmla="*/ 4113038 h 4682881"/>
                  <a:gd name="connsiteX8-55" fmla="*/ 0 w 1687787"/>
                  <a:gd name="connsiteY8-56" fmla="*/ 4682881 h 4682881"/>
                  <a:gd name="connsiteX9-57" fmla="*/ 55496 w 1687787"/>
                  <a:gd name="connsiteY9-58" fmla="*/ 4171610 h 4682881"/>
                  <a:gd name="connsiteX10-59" fmla="*/ 736754 w 1687787"/>
                  <a:gd name="connsiteY10-60" fmla="*/ 3325281 h 4682881"/>
                  <a:gd name="connsiteX11-61" fmla="*/ 353952 w 1687787"/>
                  <a:gd name="connsiteY11-62" fmla="*/ 3702199 h 4682881"/>
                  <a:gd name="connsiteX12-63" fmla="*/ 553279 w 1687787"/>
                  <a:gd name="connsiteY12-64" fmla="*/ 1991441 h 4682881"/>
                  <a:gd name="connsiteX13-65" fmla="*/ 1339851 w 1687787"/>
                  <a:gd name="connsiteY13-66" fmla="*/ 1087623 h 4682881"/>
                  <a:gd name="connsiteX0-67" fmla="*/ 1339851 w 1687787"/>
                  <a:gd name="connsiteY0-68" fmla="*/ 1181092 h 4776350"/>
                  <a:gd name="connsiteX1-69" fmla="*/ 1137304 w 1687787"/>
                  <a:gd name="connsiteY1-70" fmla="*/ 1204533 h 4776350"/>
                  <a:gd name="connsiteX2-71" fmla="*/ 1303751 w 1687787"/>
                  <a:gd name="connsiteY2-72" fmla="*/ 69570 h 4776350"/>
                  <a:gd name="connsiteX3-73" fmla="*/ 1687787 w 1687787"/>
                  <a:gd name="connsiteY3-74" fmla="*/ 155851 h 4776350"/>
                  <a:gd name="connsiteX4-75" fmla="*/ 1436851 w 1687787"/>
                  <a:gd name="connsiteY4-76" fmla="*/ 1150569 h 4776350"/>
                  <a:gd name="connsiteX5-77" fmla="*/ 1260157 w 1687787"/>
                  <a:gd name="connsiteY5-78" fmla="*/ 1917525 h 4776350"/>
                  <a:gd name="connsiteX6-79" fmla="*/ 945350 w 1687787"/>
                  <a:gd name="connsiteY6-80" fmla="*/ 3350321 h 4776350"/>
                  <a:gd name="connsiteX7-81" fmla="*/ 772824 w 1687787"/>
                  <a:gd name="connsiteY7-82" fmla="*/ 4206507 h 4776350"/>
                  <a:gd name="connsiteX8-83" fmla="*/ 0 w 1687787"/>
                  <a:gd name="connsiteY8-84" fmla="*/ 4776350 h 4776350"/>
                  <a:gd name="connsiteX9-85" fmla="*/ 55496 w 1687787"/>
                  <a:gd name="connsiteY9-86" fmla="*/ 4265079 h 4776350"/>
                  <a:gd name="connsiteX10-87" fmla="*/ 736754 w 1687787"/>
                  <a:gd name="connsiteY10-88" fmla="*/ 3418750 h 4776350"/>
                  <a:gd name="connsiteX11-89" fmla="*/ 353952 w 1687787"/>
                  <a:gd name="connsiteY11-90" fmla="*/ 3795668 h 4776350"/>
                  <a:gd name="connsiteX12-91" fmla="*/ 553279 w 1687787"/>
                  <a:gd name="connsiteY12-92" fmla="*/ 2084910 h 4776350"/>
                  <a:gd name="connsiteX13-93" fmla="*/ 1339851 w 1687787"/>
                  <a:gd name="connsiteY13-94" fmla="*/ 1181092 h 4776350"/>
                  <a:gd name="connsiteX0-95" fmla="*/ 1339851 w 1685947"/>
                  <a:gd name="connsiteY0-96" fmla="*/ 1241734 h 4836992"/>
                  <a:gd name="connsiteX1-97" fmla="*/ 1137304 w 1685947"/>
                  <a:gd name="connsiteY1-98" fmla="*/ 1265175 h 4836992"/>
                  <a:gd name="connsiteX2-99" fmla="*/ 1303751 w 1685947"/>
                  <a:gd name="connsiteY2-100" fmla="*/ 130212 h 4836992"/>
                  <a:gd name="connsiteX3-101" fmla="*/ 1685947 w 1685947"/>
                  <a:gd name="connsiteY3-102" fmla="*/ 78860 h 4836992"/>
                  <a:gd name="connsiteX4-103" fmla="*/ 1436851 w 1685947"/>
                  <a:gd name="connsiteY4-104" fmla="*/ 1211211 h 4836992"/>
                  <a:gd name="connsiteX5-105" fmla="*/ 1260157 w 1685947"/>
                  <a:gd name="connsiteY5-106" fmla="*/ 1978167 h 4836992"/>
                  <a:gd name="connsiteX6-107" fmla="*/ 945350 w 1685947"/>
                  <a:gd name="connsiteY6-108" fmla="*/ 3410963 h 4836992"/>
                  <a:gd name="connsiteX7-109" fmla="*/ 772824 w 1685947"/>
                  <a:gd name="connsiteY7-110" fmla="*/ 4267149 h 4836992"/>
                  <a:gd name="connsiteX8-111" fmla="*/ 0 w 1685947"/>
                  <a:gd name="connsiteY8-112" fmla="*/ 4836992 h 4836992"/>
                  <a:gd name="connsiteX9-113" fmla="*/ 55496 w 1685947"/>
                  <a:gd name="connsiteY9-114" fmla="*/ 4325721 h 4836992"/>
                  <a:gd name="connsiteX10-115" fmla="*/ 736754 w 1685947"/>
                  <a:gd name="connsiteY10-116" fmla="*/ 3479392 h 4836992"/>
                  <a:gd name="connsiteX11-117" fmla="*/ 353952 w 1685947"/>
                  <a:gd name="connsiteY11-118" fmla="*/ 3856310 h 4836992"/>
                  <a:gd name="connsiteX12-119" fmla="*/ 553279 w 1685947"/>
                  <a:gd name="connsiteY12-120" fmla="*/ 2145552 h 4836992"/>
                  <a:gd name="connsiteX13-121" fmla="*/ 1339851 w 1685947"/>
                  <a:gd name="connsiteY13-122" fmla="*/ 1241734 h 4836992"/>
                  <a:gd name="connsiteX0-123" fmla="*/ 1339851 w 1713602"/>
                  <a:gd name="connsiteY0-124" fmla="*/ 1243967 h 4839225"/>
                  <a:gd name="connsiteX1-125" fmla="*/ 1137304 w 1713602"/>
                  <a:gd name="connsiteY1-126" fmla="*/ 1267408 h 4839225"/>
                  <a:gd name="connsiteX2-127" fmla="*/ 1303751 w 1713602"/>
                  <a:gd name="connsiteY2-128" fmla="*/ 132445 h 4839225"/>
                  <a:gd name="connsiteX3-129" fmla="*/ 1713602 w 1713602"/>
                  <a:gd name="connsiteY3-130" fmla="*/ 77517 h 4839225"/>
                  <a:gd name="connsiteX4-131" fmla="*/ 1436851 w 1713602"/>
                  <a:gd name="connsiteY4-132" fmla="*/ 1213444 h 4839225"/>
                  <a:gd name="connsiteX5-133" fmla="*/ 1260157 w 1713602"/>
                  <a:gd name="connsiteY5-134" fmla="*/ 1980400 h 4839225"/>
                  <a:gd name="connsiteX6-135" fmla="*/ 945350 w 1713602"/>
                  <a:gd name="connsiteY6-136" fmla="*/ 3413196 h 4839225"/>
                  <a:gd name="connsiteX7-137" fmla="*/ 772824 w 1713602"/>
                  <a:gd name="connsiteY7-138" fmla="*/ 4269382 h 4839225"/>
                  <a:gd name="connsiteX8-139" fmla="*/ 0 w 1713602"/>
                  <a:gd name="connsiteY8-140" fmla="*/ 4839225 h 4839225"/>
                  <a:gd name="connsiteX9-141" fmla="*/ 55496 w 1713602"/>
                  <a:gd name="connsiteY9-142" fmla="*/ 4327954 h 4839225"/>
                  <a:gd name="connsiteX10-143" fmla="*/ 736754 w 1713602"/>
                  <a:gd name="connsiteY10-144" fmla="*/ 3481625 h 4839225"/>
                  <a:gd name="connsiteX11-145" fmla="*/ 353952 w 1713602"/>
                  <a:gd name="connsiteY11-146" fmla="*/ 3858543 h 4839225"/>
                  <a:gd name="connsiteX12-147" fmla="*/ 553279 w 1713602"/>
                  <a:gd name="connsiteY12-148" fmla="*/ 2147785 h 4839225"/>
                  <a:gd name="connsiteX13-149" fmla="*/ 1339851 w 1713602"/>
                  <a:gd name="connsiteY13-150" fmla="*/ 1243967 h 4839225"/>
                  <a:gd name="connsiteX0-151-11" fmla="*/ 1339851 w 1713602"/>
                  <a:gd name="connsiteY0-152-12" fmla="*/ 1374421 h 4969679"/>
                  <a:gd name="connsiteX1-153-13" fmla="*/ 1137304 w 1713602"/>
                  <a:gd name="connsiteY1-154-14" fmla="*/ 1397862 h 4969679"/>
                  <a:gd name="connsiteX2-155-15" fmla="*/ 1372530 w 1713602"/>
                  <a:gd name="connsiteY2-156-16" fmla="*/ 54382 h 4969679"/>
                  <a:gd name="connsiteX3-157-17" fmla="*/ 1713602 w 1713602"/>
                  <a:gd name="connsiteY3-158-18" fmla="*/ 207971 h 4969679"/>
                  <a:gd name="connsiteX4-159-19" fmla="*/ 1436851 w 1713602"/>
                  <a:gd name="connsiteY4-160-20" fmla="*/ 1343898 h 4969679"/>
                  <a:gd name="connsiteX5-161" fmla="*/ 1260157 w 1713602"/>
                  <a:gd name="connsiteY5-162" fmla="*/ 2110854 h 4969679"/>
                  <a:gd name="connsiteX6-163" fmla="*/ 945350 w 1713602"/>
                  <a:gd name="connsiteY6-164" fmla="*/ 3543650 h 4969679"/>
                  <a:gd name="connsiteX7-165" fmla="*/ 772824 w 1713602"/>
                  <a:gd name="connsiteY7-166" fmla="*/ 4399836 h 4969679"/>
                  <a:gd name="connsiteX8-167" fmla="*/ 0 w 1713602"/>
                  <a:gd name="connsiteY8-168" fmla="*/ 4969679 h 4969679"/>
                  <a:gd name="connsiteX9-169" fmla="*/ 55496 w 1713602"/>
                  <a:gd name="connsiteY9-170" fmla="*/ 4458408 h 4969679"/>
                  <a:gd name="connsiteX10-171" fmla="*/ 736754 w 1713602"/>
                  <a:gd name="connsiteY10-172" fmla="*/ 3612079 h 4969679"/>
                  <a:gd name="connsiteX11-173" fmla="*/ 353952 w 1713602"/>
                  <a:gd name="connsiteY11-174" fmla="*/ 3988997 h 4969679"/>
                  <a:gd name="connsiteX12-175" fmla="*/ 553279 w 1713602"/>
                  <a:gd name="connsiteY12-176" fmla="*/ 2278239 h 4969679"/>
                  <a:gd name="connsiteX13-177" fmla="*/ 1339851 w 1713602"/>
                  <a:gd name="connsiteY13-178" fmla="*/ 1374421 h 4969679"/>
                  <a:gd name="connsiteX0-179" fmla="*/ 1339851 w 1713602"/>
                  <a:gd name="connsiteY0-180" fmla="*/ 1537572 h 5132830"/>
                  <a:gd name="connsiteX1-181" fmla="*/ 1137304 w 1713602"/>
                  <a:gd name="connsiteY1-182" fmla="*/ 1561013 h 5132830"/>
                  <a:gd name="connsiteX2-183" fmla="*/ 1409312 w 1713602"/>
                  <a:gd name="connsiteY2-184" fmla="*/ 33252 h 5132830"/>
                  <a:gd name="connsiteX3-185" fmla="*/ 1713602 w 1713602"/>
                  <a:gd name="connsiteY3-186" fmla="*/ 371122 h 5132830"/>
                  <a:gd name="connsiteX4-187" fmla="*/ 1436851 w 1713602"/>
                  <a:gd name="connsiteY4-188" fmla="*/ 1507049 h 5132830"/>
                  <a:gd name="connsiteX5-189" fmla="*/ 1260157 w 1713602"/>
                  <a:gd name="connsiteY5-190" fmla="*/ 2274005 h 5132830"/>
                  <a:gd name="connsiteX6-191" fmla="*/ 945350 w 1713602"/>
                  <a:gd name="connsiteY6-192" fmla="*/ 3706801 h 5132830"/>
                  <a:gd name="connsiteX7-193" fmla="*/ 772824 w 1713602"/>
                  <a:gd name="connsiteY7-194" fmla="*/ 4562987 h 5132830"/>
                  <a:gd name="connsiteX8-195" fmla="*/ 0 w 1713602"/>
                  <a:gd name="connsiteY8-196" fmla="*/ 5132830 h 5132830"/>
                  <a:gd name="connsiteX9-197" fmla="*/ 55496 w 1713602"/>
                  <a:gd name="connsiteY9-198" fmla="*/ 4621559 h 5132830"/>
                  <a:gd name="connsiteX10-199" fmla="*/ 736754 w 1713602"/>
                  <a:gd name="connsiteY10-200" fmla="*/ 3775230 h 5132830"/>
                  <a:gd name="connsiteX11-201" fmla="*/ 353952 w 1713602"/>
                  <a:gd name="connsiteY11-202" fmla="*/ 4152148 h 5132830"/>
                  <a:gd name="connsiteX12-203" fmla="*/ 553279 w 1713602"/>
                  <a:gd name="connsiteY12-204" fmla="*/ 2441390 h 5132830"/>
                  <a:gd name="connsiteX13-205" fmla="*/ 1339851 w 1713602"/>
                  <a:gd name="connsiteY13-206" fmla="*/ 1537572 h 5132830"/>
                  <a:gd name="connsiteX0-207" fmla="*/ 1339851 w 1713602"/>
                  <a:gd name="connsiteY0-208" fmla="*/ 1356285 h 4951543"/>
                  <a:gd name="connsiteX1-209" fmla="*/ 1137304 w 1713602"/>
                  <a:gd name="connsiteY1-210" fmla="*/ 1379726 h 4951543"/>
                  <a:gd name="connsiteX2-211" fmla="*/ 1342819 w 1713602"/>
                  <a:gd name="connsiteY2-212" fmla="*/ 58758 h 4951543"/>
                  <a:gd name="connsiteX3-213" fmla="*/ 1713602 w 1713602"/>
                  <a:gd name="connsiteY3-214" fmla="*/ 189835 h 4951543"/>
                  <a:gd name="connsiteX4-215" fmla="*/ 1436851 w 1713602"/>
                  <a:gd name="connsiteY4-216" fmla="*/ 1325762 h 4951543"/>
                  <a:gd name="connsiteX5-217" fmla="*/ 1260157 w 1713602"/>
                  <a:gd name="connsiteY5-218" fmla="*/ 2092718 h 4951543"/>
                  <a:gd name="connsiteX6-219" fmla="*/ 945350 w 1713602"/>
                  <a:gd name="connsiteY6-220" fmla="*/ 3525514 h 4951543"/>
                  <a:gd name="connsiteX7-221" fmla="*/ 772824 w 1713602"/>
                  <a:gd name="connsiteY7-222" fmla="*/ 4381700 h 4951543"/>
                  <a:gd name="connsiteX8-223" fmla="*/ 0 w 1713602"/>
                  <a:gd name="connsiteY8-224" fmla="*/ 4951543 h 4951543"/>
                  <a:gd name="connsiteX9-225" fmla="*/ 55496 w 1713602"/>
                  <a:gd name="connsiteY9-226" fmla="*/ 4440272 h 4951543"/>
                  <a:gd name="connsiteX10-227" fmla="*/ 736754 w 1713602"/>
                  <a:gd name="connsiteY10-228" fmla="*/ 3593943 h 4951543"/>
                  <a:gd name="connsiteX11-229" fmla="*/ 353952 w 1713602"/>
                  <a:gd name="connsiteY11-230" fmla="*/ 3970861 h 4951543"/>
                  <a:gd name="connsiteX12-231" fmla="*/ 553279 w 1713602"/>
                  <a:gd name="connsiteY12-232" fmla="*/ 2260103 h 4951543"/>
                  <a:gd name="connsiteX13-233" fmla="*/ 1339851 w 1713602"/>
                  <a:gd name="connsiteY13-234" fmla="*/ 1356285 h 4951543"/>
                  <a:gd name="connsiteX0-235" fmla="*/ 1339851 w 1713602"/>
                  <a:gd name="connsiteY0-236" fmla="*/ 1356285 h 4951543"/>
                  <a:gd name="connsiteX1-237" fmla="*/ 1091811 w 1713602"/>
                  <a:gd name="connsiteY1-238" fmla="*/ 1257787 h 4951543"/>
                  <a:gd name="connsiteX2-239" fmla="*/ 1342819 w 1713602"/>
                  <a:gd name="connsiteY2-240" fmla="*/ 58758 h 4951543"/>
                  <a:gd name="connsiteX3-241" fmla="*/ 1713602 w 1713602"/>
                  <a:gd name="connsiteY3-242" fmla="*/ 189835 h 4951543"/>
                  <a:gd name="connsiteX4-243" fmla="*/ 1436851 w 1713602"/>
                  <a:gd name="connsiteY4-244" fmla="*/ 1325762 h 4951543"/>
                  <a:gd name="connsiteX5-245" fmla="*/ 1260157 w 1713602"/>
                  <a:gd name="connsiteY5-246" fmla="*/ 2092718 h 4951543"/>
                  <a:gd name="connsiteX6-247" fmla="*/ 945350 w 1713602"/>
                  <a:gd name="connsiteY6-248" fmla="*/ 3525514 h 4951543"/>
                  <a:gd name="connsiteX7-249" fmla="*/ 772824 w 1713602"/>
                  <a:gd name="connsiteY7-250" fmla="*/ 4381700 h 4951543"/>
                  <a:gd name="connsiteX8-251" fmla="*/ 0 w 1713602"/>
                  <a:gd name="connsiteY8-252" fmla="*/ 4951543 h 4951543"/>
                  <a:gd name="connsiteX9-253" fmla="*/ 55496 w 1713602"/>
                  <a:gd name="connsiteY9-254" fmla="*/ 4440272 h 4951543"/>
                  <a:gd name="connsiteX10-255" fmla="*/ 736754 w 1713602"/>
                  <a:gd name="connsiteY10-256" fmla="*/ 3593943 h 4951543"/>
                  <a:gd name="connsiteX11-257" fmla="*/ 353952 w 1713602"/>
                  <a:gd name="connsiteY11-258" fmla="*/ 3970861 h 4951543"/>
                  <a:gd name="connsiteX12-259" fmla="*/ 553279 w 1713602"/>
                  <a:gd name="connsiteY12-260" fmla="*/ 2260103 h 4951543"/>
                  <a:gd name="connsiteX13-261" fmla="*/ 1339851 w 1713602"/>
                  <a:gd name="connsiteY13-262" fmla="*/ 1356285 h 4951543"/>
                  <a:gd name="connsiteX0-263" fmla="*/ 1339851 w 1713602"/>
                  <a:gd name="connsiteY0-264" fmla="*/ 1356285 h 4951543"/>
                  <a:gd name="connsiteX1-265" fmla="*/ 1115721 w 1713602"/>
                  <a:gd name="connsiteY1-266" fmla="*/ 1429662 h 4951543"/>
                  <a:gd name="connsiteX2-267" fmla="*/ 1091811 w 1713602"/>
                  <a:gd name="connsiteY2-268" fmla="*/ 1257787 h 4951543"/>
                  <a:gd name="connsiteX3-269" fmla="*/ 1342819 w 1713602"/>
                  <a:gd name="connsiteY3-270" fmla="*/ 58758 h 4951543"/>
                  <a:gd name="connsiteX4-271" fmla="*/ 1713602 w 1713602"/>
                  <a:gd name="connsiteY4-272" fmla="*/ 189835 h 4951543"/>
                  <a:gd name="connsiteX5-273" fmla="*/ 1436851 w 1713602"/>
                  <a:gd name="connsiteY5-274" fmla="*/ 1325762 h 4951543"/>
                  <a:gd name="connsiteX6-275" fmla="*/ 1260157 w 1713602"/>
                  <a:gd name="connsiteY6-276" fmla="*/ 2092718 h 4951543"/>
                  <a:gd name="connsiteX7-277" fmla="*/ 945350 w 1713602"/>
                  <a:gd name="connsiteY7-278" fmla="*/ 3525514 h 4951543"/>
                  <a:gd name="connsiteX8-279" fmla="*/ 772824 w 1713602"/>
                  <a:gd name="connsiteY8-280" fmla="*/ 4381700 h 4951543"/>
                  <a:gd name="connsiteX9-281" fmla="*/ 0 w 1713602"/>
                  <a:gd name="connsiteY9-282" fmla="*/ 4951543 h 4951543"/>
                  <a:gd name="connsiteX10-283" fmla="*/ 55496 w 1713602"/>
                  <a:gd name="connsiteY10-284" fmla="*/ 4440272 h 4951543"/>
                  <a:gd name="connsiteX11-285" fmla="*/ 736754 w 1713602"/>
                  <a:gd name="connsiteY11-286" fmla="*/ 3593943 h 4951543"/>
                  <a:gd name="connsiteX12-287" fmla="*/ 353952 w 1713602"/>
                  <a:gd name="connsiteY12-288" fmla="*/ 3970861 h 4951543"/>
                  <a:gd name="connsiteX13-289" fmla="*/ 553279 w 1713602"/>
                  <a:gd name="connsiteY13-290" fmla="*/ 2260103 h 4951543"/>
                  <a:gd name="connsiteX14" fmla="*/ 1339851 w 1713602"/>
                  <a:gd name="connsiteY14" fmla="*/ 1356285 h 4951543"/>
                  <a:gd name="connsiteX0-291-21" fmla="*/ 1339851 w 1713602"/>
                  <a:gd name="connsiteY0-292-22" fmla="*/ 1278692 h 4873950"/>
                  <a:gd name="connsiteX1-293-23" fmla="*/ 1115721 w 1713602"/>
                  <a:gd name="connsiteY1-294-24" fmla="*/ 1352069 h 4873950"/>
                  <a:gd name="connsiteX2-295-25" fmla="*/ 1091811 w 1713602"/>
                  <a:gd name="connsiteY2-296-26" fmla="*/ 1180194 h 4873950"/>
                  <a:gd name="connsiteX3-297-27" fmla="*/ 1332772 w 1713602"/>
                  <a:gd name="connsiteY3-298-28" fmla="*/ 93050 h 4873950"/>
                  <a:gd name="connsiteX4-299-29" fmla="*/ 1713602 w 1713602"/>
                  <a:gd name="connsiteY4-300-30" fmla="*/ 112242 h 4873950"/>
                  <a:gd name="connsiteX5-301" fmla="*/ 1436851 w 1713602"/>
                  <a:gd name="connsiteY5-302" fmla="*/ 1248169 h 4873950"/>
                  <a:gd name="connsiteX6-303" fmla="*/ 1260157 w 1713602"/>
                  <a:gd name="connsiteY6-304" fmla="*/ 2015125 h 4873950"/>
                  <a:gd name="connsiteX7-305" fmla="*/ 945350 w 1713602"/>
                  <a:gd name="connsiteY7-306" fmla="*/ 3447921 h 4873950"/>
                  <a:gd name="connsiteX8-307" fmla="*/ 772824 w 1713602"/>
                  <a:gd name="connsiteY8-308" fmla="*/ 4304107 h 4873950"/>
                  <a:gd name="connsiteX9-309" fmla="*/ 0 w 1713602"/>
                  <a:gd name="connsiteY9-310" fmla="*/ 4873950 h 4873950"/>
                  <a:gd name="connsiteX10-311" fmla="*/ 55496 w 1713602"/>
                  <a:gd name="connsiteY10-312" fmla="*/ 4362679 h 4873950"/>
                  <a:gd name="connsiteX11-313" fmla="*/ 736754 w 1713602"/>
                  <a:gd name="connsiteY11-314" fmla="*/ 3516350 h 4873950"/>
                  <a:gd name="connsiteX12-315" fmla="*/ 353952 w 1713602"/>
                  <a:gd name="connsiteY12-316" fmla="*/ 3893268 h 4873950"/>
                  <a:gd name="connsiteX13-317" fmla="*/ 553279 w 1713602"/>
                  <a:gd name="connsiteY13-318" fmla="*/ 2182510 h 4873950"/>
                  <a:gd name="connsiteX14-319" fmla="*/ 1339851 w 1713602"/>
                  <a:gd name="connsiteY14-320" fmla="*/ 1278692 h 4873950"/>
                  <a:gd name="connsiteX0-321-31" fmla="*/ 1339851 w 1713602"/>
                  <a:gd name="connsiteY0-322-32" fmla="*/ 1242584 h 4837842"/>
                  <a:gd name="connsiteX1-323-33" fmla="*/ 1115721 w 1713602"/>
                  <a:gd name="connsiteY1-324-34" fmla="*/ 1315961 h 4837842"/>
                  <a:gd name="connsiteX2-325-35" fmla="*/ 1091811 w 1713602"/>
                  <a:gd name="connsiteY2-326-36" fmla="*/ 1144086 h 4837842"/>
                  <a:gd name="connsiteX3-327-37" fmla="*/ 1229927 w 1713602"/>
                  <a:gd name="connsiteY3-328-38" fmla="*/ 134862 h 4837842"/>
                  <a:gd name="connsiteX4-329-39" fmla="*/ 1713602 w 1713602"/>
                  <a:gd name="connsiteY4-330-40" fmla="*/ 76134 h 4837842"/>
                  <a:gd name="connsiteX5-331" fmla="*/ 1436851 w 1713602"/>
                  <a:gd name="connsiteY5-332" fmla="*/ 1212061 h 4837842"/>
                  <a:gd name="connsiteX6-333" fmla="*/ 1260157 w 1713602"/>
                  <a:gd name="connsiteY6-334" fmla="*/ 1979017 h 4837842"/>
                  <a:gd name="connsiteX7-335" fmla="*/ 945350 w 1713602"/>
                  <a:gd name="connsiteY7-336" fmla="*/ 3411813 h 4837842"/>
                  <a:gd name="connsiteX8-337" fmla="*/ 772824 w 1713602"/>
                  <a:gd name="connsiteY8-338" fmla="*/ 4267999 h 4837842"/>
                  <a:gd name="connsiteX9-339" fmla="*/ 0 w 1713602"/>
                  <a:gd name="connsiteY9-340" fmla="*/ 4837842 h 4837842"/>
                  <a:gd name="connsiteX10-341" fmla="*/ 55496 w 1713602"/>
                  <a:gd name="connsiteY10-342" fmla="*/ 4326571 h 4837842"/>
                  <a:gd name="connsiteX11-343" fmla="*/ 736754 w 1713602"/>
                  <a:gd name="connsiteY11-344" fmla="*/ 3480242 h 4837842"/>
                  <a:gd name="connsiteX12-345" fmla="*/ 353952 w 1713602"/>
                  <a:gd name="connsiteY12-346" fmla="*/ 3857160 h 4837842"/>
                  <a:gd name="connsiteX13-347" fmla="*/ 553279 w 1713602"/>
                  <a:gd name="connsiteY13-348" fmla="*/ 2146402 h 4837842"/>
                  <a:gd name="connsiteX14-349" fmla="*/ 1339851 w 1713602"/>
                  <a:gd name="connsiteY14-350" fmla="*/ 1242584 h 4837842"/>
                  <a:gd name="connsiteX0-351" fmla="*/ 1339851 w 1713602"/>
                  <a:gd name="connsiteY0-352" fmla="*/ 1242584 h 4837842"/>
                  <a:gd name="connsiteX1-353" fmla="*/ 1105443 w 1713602"/>
                  <a:gd name="connsiteY1-354" fmla="*/ 1410641 h 4837842"/>
                  <a:gd name="connsiteX2-355" fmla="*/ 1091811 w 1713602"/>
                  <a:gd name="connsiteY2-356" fmla="*/ 1144086 h 4837842"/>
                  <a:gd name="connsiteX3-357" fmla="*/ 1229927 w 1713602"/>
                  <a:gd name="connsiteY3-358" fmla="*/ 134862 h 4837842"/>
                  <a:gd name="connsiteX4-359" fmla="*/ 1713602 w 1713602"/>
                  <a:gd name="connsiteY4-360" fmla="*/ 76134 h 4837842"/>
                  <a:gd name="connsiteX5-361" fmla="*/ 1436851 w 1713602"/>
                  <a:gd name="connsiteY5-362" fmla="*/ 1212061 h 4837842"/>
                  <a:gd name="connsiteX6-363" fmla="*/ 1260157 w 1713602"/>
                  <a:gd name="connsiteY6-364" fmla="*/ 1979017 h 4837842"/>
                  <a:gd name="connsiteX7-365" fmla="*/ 945350 w 1713602"/>
                  <a:gd name="connsiteY7-366" fmla="*/ 3411813 h 4837842"/>
                  <a:gd name="connsiteX8-367" fmla="*/ 772824 w 1713602"/>
                  <a:gd name="connsiteY8-368" fmla="*/ 4267999 h 4837842"/>
                  <a:gd name="connsiteX9-369" fmla="*/ 0 w 1713602"/>
                  <a:gd name="connsiteY9-370" fmla="*/ 4837842 h 4837842"/>
                  <a:gd name="connsiteX10-371" fmla="*/ 55496 w 1713602"/>
                  <a:gd name="connsiteY10-372" fmla="*/ 4326571 h 4837842"/>
                  <a:gd name="connsiteX11-373" fmla="*/ 736754 w 1713602"/>
                  <a:gd name="connsiteY11-374" fmla="*/ 3480242 h 4837842"/>
                  <a:gd name="connsiteX12-375" fmla="*/ 353952 w 1713602"/>
                  <a:gd name="connsiteY12-376" fmla="*/ 3857160 h 4837842"/>
                  <a:gd name="connsiteX13-377" fmla="*/ 553279 w 1713602"/>
                  <a:gd name="connsiteY13-378" fmla="*/ 2146402 h 4837842"/>
                  <a:gd name="connsiteX14-379" fmla="*/ 1339851 w 1713602"/>
                  <a:gd name="connsiteY14-380" fmla="*/ 1242584 h 4837842"/>
                  <a:gd name="connsiteX0-381" fmla="*/ 1339851 w 1713602"/>
                  <a:gd name="connsiteY0-382" fmla="*/ 1242584 h 4837842"/>
                  <a:gd name="connsiteX1-383" fmla="*/ 1105443 w 1713602"/>
                  <a:gd name="connsiteY1-384" fmla="*/ 1410641 h 4837842"/>
                  <a:gd name="connsiteX2-385" fmla="*/ 1023507 w 1713602"/>
                  <a:gd name="connsiteY2-386" fmla="*/ 1560787 h 4837842"/>
                  <a:gd name="connsiteX3-387" fmla="*/ 1229927 w 1713602"/>
                  <a:gd name="connsiteY3-388" fmla="*/ 134862 h 4837842"/>
                  <a:gd name="connsiteX4-389" fmla="*/ 1713602 w 1713602"/>
                  <a:gd name="connsiteY4-390" fmla="*/ 76134 h 4837842"/>
                  <a:gd name="connsiteX5-391" fmla="*/ 1436851 w 1713602"/>
                  <a:gd name="connsiteY5-392" fmla="*/ 1212061 h 4837842"/>
                  <a:gd name="connsiteX6-393" fmla="*/ 1260157 w 1713602"/>
                  <a:gd name="connsiteY6-394" fmla="*/ 1979017 h 4837842"/>
                  <a:gd name="connsiteX7-395" fmla="*/ 945350 w 1713602"/>
                  <a:gd name="connsiteY7-396" fmla="*/ 3411813 h 4837842"/>
                  <a:gd name="connsiteX8-397" fmla="*/ 772824 w 1713602"/>
                  <a:gd name="connsiteY8-398" fmla="*/ 4267999 h 4837842"/>
                  <a:gd name="connsiteX9-399" fmla="*/ 0 w 1713602"/>
                  <a:gd name="connsiteY9-400" fmla="*/ 4837842 h 4837842"/>
                  <a:gd name="connsiteX10-401" fmla="*/ 55496 w 1713602"/>
                  <a:gd name="connsiteY10-402" fmla="*/ 4326571 h 4837842"/>
                  <a:gd name="connsiteX11-403" fmla="*/ 736754 w 1713602"/>
                  <a:gd name="connsiteY11-404" fmla="*/ 3480242 h 4837842"/>
                  <a:gd name="connsiteX12-405" fmla="*/ 353952 w 1713602"/>
                  <a:gd name="connsiteY12-406" fmla="*/ 3857160 h 4837842"/>
                  <a:gd name="connsiteX13-407" fmla="*/ 553279 w 1713602"/>
                  <a:gd name="connsiteY13-408" fmla="*/ 2146402 h 4837842"/>
                  <a:gd name="connsiteX14-409" fmla="*/ 1339851 w 1713602"/>
                  <a:gd name="connsiteY14-410" fmla="*/ 1242584 h 4837842"/>
                  <a:gd name="connsiteX0-411" fmla="*/ 1339851 w 1713602"/>
                  <a:gd name="connsiteY0-412" fmla="*/ 1242584 h 4837842"/>
                  <a:gd name="connsiteX1-413" fmla="*/ 1105443 w 1713602"/>
                  <a:gd name="connsiteY1-414" fmla="*/ 1410641 h 4837842"/>
                  <a:gd name="connsiteX2-415" fmla="*/ 1023507 w 1713602"/>
                  <a:gd name="connsiteY2-416" fmla="*/ 1560787 h 4837842"/>
                  <a:gd name="connsiteX3-417" fmla="*/ 1229927 w 1713602"/>
                  <a:gd name="connsiteY3-418" fmla="*/ 134862 h 4837842"/>
                  <a:gd name="connsiteX4-419" fmla="*/ 1713602 w 1713602"/>
                  <a:gd name="connsiteY4-420" fmla="*/ 76134 h 4837842"/>
                  <a:gd name="connsiteX5-421" fmla="*/ 1436851 w 1713602"/>
                  <a:gd name="connsiteY5-422" fmla="*/ 1212061 h 4837842"/>
                  <a:gd name="connsiteX6-423" fmla="*/ 1260157 w 1713602"/>
                  <a:gd name="connsiteY6-424" fmla="*/ 1979017 h 4837842"/>
                  <a:gd name="connsiteX7-425" fmla="*/ 945350 w 1713602"/>
                  <a:gd name="connsiteY7-426" fmla="*/ 3411813 h 4837842"/>
                  <a:gd name="connsiteX8-427" fmla="*/ 772824 w 1713602"/>
                  <a:gd name="connsiteY8-428" fmla="*/ 4267999 h 4837842"/>
                  <a:gd name="connsiteX9-429" fmla="*/ 0 w 1713602"/>
                  <a:gd name="connsiteY9-430" fmla="*/ 4837842 h 4837842"/>
                  <a:gd name="connsiteX10-431" fmla="*/ 55496 w 1713602"/>
                  <a:gd name="connsiteY10-432" fmla="*/ 4326571 h 4837842"/>
                  <a:gd name="connsiteX11-433" fmla="*/ 736754 w 1713602"/>
                  <a:gd name="connsiteY11-434" fmla="*/ 3480242 h 4837842"/>
                  <a:gd name="connsiteX12-435" fmla="*/ 353952 w 1713602"/>
                  <a:gd name="connsiteY12-436" fmla="*/ 3857160 h 4837842"/>
                  <a:gd name="connsiteX13-437" fmla="*/ 555090 w 1713602"/>
                  <a:gd name="connsiteY13-438" fmla="*/ 1936489 h 4837842"/>
                  <a:gd name="connsiteX14-439" fmla="*/ 1339851 w 1713602"/>
                  <a:gd name="connsiteY14-440" fmla="*/ 1242584 h 4837842"/>
                </a:gdLst>
                <a:ahLst/>
                <a:cxnLst>
                  <a:cxn ang="0">
                    <a:pos x="connsiteX0-11-1" y="connsiteY0-12-2"/>
                  </a:cxn>
                  <a:cxn ang="0">
                    <a:pos x="connsiteX1-13-3" y="connsiteY1-14-4"/>
                  </a:cxn>
                  <a:cxn ang="0">
                    <a:pos x="connsiteX2-15-5" y="connsiteY2-16-6"/>
                  </a:cxn>
                  <a:cxn ang="0">
                    <a:pos x="connsiteX3-17-7" y="connsiteY3-18-8"/>
                  </a:cxn>
                  <a:cxn ang="0">
                    <a:pos x="connsiteX4-19-9" y="connsiteY4-20-10"/>
                  </a:cxn>
                  <a:cxn ang="0">
                    <a:pos x="connsiteX5-21" y="connsiteY5-22"/>
                  </a:cxn>
                  <a:cxn ang="0">
                    <a:pos x="connsiteX6-23" y="connsiteY6-24"/>
                  </a:cxn>
                  <a:cxn ang="0">
                    <a:pos x="connsiteX7-25" y="connsiteY7-26"/>
                  </a:cxn>
                  <a:cxn ang="0">
                    <a:pos x="connsiteX8-27" y="connsiteY8-28"/>
                  </a:cxn>
                  <a:cxn ang="0">
                    <a:pos x="connsiteX9-29" y="connsiteY9-30"/>
                  </a:cxn>
                  <a:cxn ang="0">
                    <a:pos x="connsiteX10-31" y="connsiteY10-32"/>
                  </a:cxn>
                  <a:cxn ang="0">
                    <a:pos x="connsiteX11-33" y="connsiteY11-34"/>
                  </a:cxn>
                  <a:cxn ang="0">
                    <a:pos x="connsiteX12-35" y="connsiteY12-36"/>
                  </a:cxn>
                  <a:cxn ang="0">
                    <a:pos x="connsiteX13-37" y="connsiteY13-38"/>
                  </a:cxn>
                  <a:cxn ang="0">
                    <a:pos x="connsiteX14-319" y="connsiteY14-320"/>
                  </a:cxn>
                </a:cxnLst>
                <a:rect l="l" t="t" r="r" b="b"/>
                <a:pathLst>
                  <a:path w="1713602" h="4837842">
                    <a:moveTo>
                      <a:pt x="1339851" y="1242584"/>
                    </a:moveTo>
                    <a:cubicBezTo>
                      <a:pt x="1270014" y="1228593"/>
                      <a:pt x="1175280" y="1424632"/>
                      <a:pt x="1105443" y="1410641"/>
                    </a:cubicBezTo>
                    <a:lnTo>
                      <a:pt x="1023507" y="1560787"/>
                    </a:lnTo>
                    <a:lnTo>
                      <a:pt x="1229927" y="134862"/>
                    </a:lnTo>
                    <a:cubicBezTo>
                      <a:pt x="1465630" y="-7055"/>
                      <a:pt x="1697099" y="-53304"/>
                      <a:pt x="1713602" y="76134"/>
                    </a:cubicBezTo>
                    <a:cubicBezTo>
                      <a:pt x="1646484" y="413773"/>
                      <a:pt x="1503969" y="874422"/>
                      <a:pt x="1436851" y="1212061"/>
                    </a:cubicBezTo>
                    <a:lnTo>
                      <a:pt x="1260157" y="1979017"/>
                    </a:lnTo>
                    <a:cubicBezTo>
                      <a:pt x="1141739" y="2484205"/>
                      <a:pt x="1026572" y="3030316"/>
                      <a:pt x="945350" y="3411813"/>
                    </a:cubicBezTo>
                    <a:lnTo>
                      <a:pt x="772824" y="4267999"/>
                    </a:lnTo>
                    <a:lnTo>
                      <a:pt x="0" y="4837842"/>
                    </a:lnTo>
                    <a:lnTo>
                      <a:pt x="55496" y="4326571"/>
                    </a:lnTo>
                    <a:cubicBezTo>
                      <a:pt x="440032" y="3734008"/>
                      <a:pt x="509668" y="3762352"/>
                      <a:pt x="736754" y="3480242"/>
                    </a:cubicBezTo>
                    <a:lnTo>
                      <a:pt x="353952" y="3857160"/>
                    </a:lnTo>
                    <a:cubicBezTo>
                      <a:pt x="421023" y="3290775"/>
                      <a:pt x="488019" y="2502874"/>
                      <a:pt x="555090" y="1936489"/>
                    </a:cubicBezTo>
                    <a:cubicBezTo>
                      <a:pt x="881089" y="1443498"/>
                      <a:pt x="1078289" y="1547725"/>
                      <a:pt x="1339851" y="1242584"/>
                    </a:cubicBez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749" name="平行四边形 51"/>
              <p:cNvSpPr/>
              <p:nvPr/>
            </p:nvSpPr>
            <p:spPr>
              <a:xfrm rot="11144820">
                <a:off x="4367910" y="3901264"/>
                <a:ext cx="3965064" cy="832243"/>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1685566"/>
                  <a:gd name="connsiteY0-650" fmla="*/ 1716579 h 1716579"/>
                  <a:gd name="connsiteX1-651" fmla="*/ 234518 w 1685566"/>
                  <a:gd name="connsiteY1-652" fmla="*/ 1018595 h 1716579"/>
                  <a:gd name="connsiteX2-653" fmla="*/ 775393 w 1685566"/>
                  <a:gd name="connsiteY2-654" fmla="*/ 119504 h 1716579"/>
                  <a:gd name="connsiteX3-655" fmla="*/ 1018640 w 1685566"/>
                  <a:gd name="connsiteY3-656" fmla="*/ 349163 h 1716579"/>
                  <a:gd name="connsiteX4-657" fmla="*/ 1332493 w 1685566"/>
                  <a:gd name="connsiteY4-658" fmla="*/ 392372 h 1716579"/>
                  <a:gd name="connsiteX5-659" fmla="*/ 1600913 w 1685566"/>
                  <a:gd name="connsiteY5-660" fmla="*/ 368471 h 1716579"/>
                  <a:gd name="connsiteX6-661" fmla="*/ 1681725 w 1685566"/>
                  <a:gd name="connsiteY6-662" fmla="*/ 10763 h 1716579"/>
                  <a:gd name="connsiteX7-663" fmla="*/ 1291869 w 1685566"/>
                  <a:gd name="connsiteY7-664" fmla="*/ 1370590 h 1716579"/>
                  <a:gd name="connsiteX8-665" fmla="*/ 0 w 1685566"/>
                  <a:gd name="connsiteY8-666" fmla="*/ 1716579 h 1716579"/>
                  <a:gd name="connsiteX0-667" fmla="*/ 0 w 1685566"/>
                  <a:gd name="connsiteY0-668" fmla="*/ 1716579 h 1716579"/>
                  <a:gd name="connsiteX1-669" fmla="*/ 234518 w 1685566"/>
                  <a:gd name="connsiteY1-670" fmla="*/ 1018595 h 1716579"/>
                  <a:gd name="connsiteX2-671" fmla="*/ 775393 w 1685566"/>
                  <a:gd name="connsiteY2-672" fmla="*/ 119504 h 1716579"/>
                  <a:gd name="connsiteX3-673" fmla="*/ 1018640 w 1685566"/>
                  <a:gd name="connsiteY3-674" fmla="*/ 349163 h 1716579"/>
                  <a:gd name="connsiteX4-675" fmla="*/ 1332493 w 1685566"/>
                  <a:gd name="connsiteY4-676" fmla="*/ 392372 h 1716579"/>
                  <a:gd name="connsiteX5-677" fmla="*/ 1600913 w 1685566"/>
                  <a:gd name="connsiteY5-678" fmla="*/ 368471 h 1716579"/>
                  <a:gd name="connsiteX6-679" fmla="*/ 1681725 w 1685566"/>
                  <a:gd name="connsiteY6-680" fmla="*/ 10763 h 1716579"/>
                  <a:gd name="connsiteX7-681" fmla="*/ 1551445 w 1685566"/>
                  <a:gd name="connsiteY7-682" fmla="*/ 222083 h 1716579"/>
                  <a:gd name="connsiteX8-683" fmla="*/ 0 w 1685566"/>
                  <a:gd name="connsiteY8-684" fmla="*/ 1716579 h 1716579"/>
                  <a:gd name="connsiteX0-685" fmla="*/ 0 w 1682289"/>
                  <a:gd name="connsiteY0-686" fmla="*/ 1726912 h 1726912"/>
                  <a:gd name="connsiteX1-687" fmla="*/ 234518 w 1682289"/>
                  <a:gd name="connsiteY1-688" fmla="*/ 1028928 h 1726912"/>
                  <a:gd name="connsiteX2-689" fmla="*/ 775393 w 1682289"/>
                  <a:gd name="connsiteY2-690" fmla="*/ 129837 h 1726912"/>
                  <a:gd name="connsiteX3-691" fmla="*/ 1018640 w 1682289"/>
                  <a:gd name="connsiteY3-692" fmla="*/ 359496 h 1726912"/>
                  <a:gd name="connsiteX4-693" fmla="*/ 1332493 w 1682289"/>
                  <a:gd name="connsiteY4-694" fmla="*/ 402705 h 1726912"/>
                  <a:gd name="connsiteX5-695" fmla="*/ 1284915 w 1682289"/>
                  <a:gd name="connsiteY5-696" fmla="*/ 166606 h 1726912"/>
                  <a:gd name="connsiteX6-697" fmla="*/ 1681725 w 1682289"/>
                  <a:gd name="connsiteY6-698" fmla="*/ 21096 h 1726912"/>
                  <a:gd name="connsiteX7-699" fmla="*/ 1551445 w 1682289"/>
                  <a:gd name="connsiteY7-700" fmla="*/ 232416 h 1726912"/>
                  <a:gd name="connsiteX8-701" fmla="*/ 0 w 1682289"/>
                  <a:gd name="connsiteY8-702" fmla="*/ 1726912 h 1726912"/>
                  <a:gd name="connsiteX0-703" fmla="*/ 0 w 1684097"/>
                  <a:gd name="connsiteY0-704" fmla="*/ 1773858 h 1773858"/>
                  <a:gd name="connsiteX1-705" fmla="*/ 234518 w 1684097"/>
                  <a:gd name="connsiteY1-706" fmla="*/ 1075874 h 1773858"/>
                  <a:gd name="connsiteX2-707" fmla="*/ 775393 w 1684097"/>
                  <a:gd name="connsiteY2-708" fmla="*/ 176783 h 1773858"/>
                  <a:gd name="connsiteX3-709" fmla="*/ 1018640 w 1684097"/>
                  <a:gd name="connsiteY3-710" fmla="*/ 406442 h 1773858"/>
                  <a:gd name="connsiteX4-711" fmla="*/ 1332493 w 1684097"/>
                  <a:gd name="connsiteY4-712" fmla="*/ 449651 h 1773858"/>
                  <a:gd name="connsiteX5-713" fmla="*/ 1566014 w 1684097"/>
                  <a:gd name="connsiteY5-714" fmla="*/ 40521 h 1773858"/>
                  <a:gd name="connsiteX6-715" fmla="*/ 1681725 w 1684097"/>
                  <a:gd name="connsiteY6-716" fmla="*/ 68042 h 1773858"/>
                  <a:gd name="connsiteX7-717" fmla="*/ 1551445 w 1684097"/>
                  <a:gd name="connsiteY7-718" fmla="*/ 279362 h 1773858"/>
                  <a:gd name="connsiteX8-719" fmla="*/ 0 w 1684097"/>
                  <a:gd name="connsiteY8-720" fmla="*/ 1773858 h 1773858"/>
                  <a:gd name="connsiteX0-721" fmla="*/ 0 w 1681725"/>
                  <a:gd name="connsiteY0-722" fmla="*/ 1733337 h 1733337"/>
                  <a:gd name="connsiteX1-723" fmla="*/ 234518 w 1681725"/>
                  <a:gd name="connsiteY1-724" fmla="*/ 1035353 h 1733337"/>
                  <a:gd name="connsiteX2-725" fmla="*/ 775393 w 1681725"/>
                  <a:gd name="connsiteY2-726" fmla="*/ 136262 h 1733337"/>
                  <a:gd name="connsiteX3-727" fmla="*/ 1018640 w 1681725"/>
                  <a:gd name="connsiteY3-728" fmla="*/ 365921 h 1733337"/>
                  <a:gd name="connsiteX4-729" fmla="*/ 1332493 w 1681725"/>
                  <a:gd name="connsiteY4-730" fmla="*/ 409130 h 1733337"/>
                  <a:gd name="connsiteX5-731" fmla="*/ 1566014 w 1681725"/>
                  <a:gd name="connsiteY5-732" fmla="*/ 0 h 1733337"/>
                  <a:gd name="connsiteX6-733" fmla="*/ 1681725 w 1681725"/>
                  <a:gd name="connsiteY6-734" fmla="*/ 27521 h 1733337"/>
                  <a:gd name="connsiteX7-735" fmla="*/ 1551445 w 1681725"/>
                  <a:gd name="connsiteY7-736" fmla="*/ 238841 h 1733337"/>
                  <a:gd name="connsiteX8-737" fmla="*/ 0 w 1681725"/>
                  <a:gd name="connsiteY8-738" fmla="*/ 1733337 h 1733337"/>
                  <a:gd name="connsiteX0-739" fmla="*/ 0 w 1681725"/>
                  <a:gd name="connsiteY0-740" fmla="*/ 1758727 h 1758727"/>
                  <a:gd name="connsiteX1-741" fmla="*/ 234518 w 1681725"/>
                  <a:gd name="connsiteY1-742" fmla="*/ 1060743 h 1758727"/>
                  <a:gd name="connsiteX2-743" fmla="*/ 775393 w 1681725"/>
                  <a:gd name="connsiteY2-744" fmla="*/ 161652 h 1758727"/>
                  <a:gd name="connsiteX3-745" fmla="*/ 1018640 w 1681725"/>
                  <a:gd name="connsiteY3-746" fmla="*/ 391311 h 1758727"/>
                  <a:gd name="connsiteX4-747" fmla="*/ 1332493 w 1681725"/>
                  <a:gd name="connsiteY4-748" fmla="*/ 434520 h 1758727"/>
                  <a:gd name="connsiteX5-749" fmla="*/ 1566014 w 1681725"/>
                  <a:gd name="connsiteY5-750" fmla="*/ 25390 h 1758727"/>
                  <a:gd name="connsiteX6-751" fmla="*/ 1642598 w 1681725"/>
                  <a:gd name="connsiteY6-752" fmla="*/ 46365 h 1758727"/>
                  <a:gd name="connsiteX7-753" fmla="*/ 1681725 w 1681725"/>
                  <a:gd name="connsiteY7-754" fmla="*/ 52911 h 1758727"/>
                  <a:gd name="connsiteX8-755" fmla="*/ 1551445 w 1681725"/>
                  <a:gd name="connsiteY8-756" fmla="*/ 264231 h 1758727"/>
                  <a:gd name="connsiteX9" fmla="*/ 0 w 1681725"/>
                  <a:gd name="connsiteY9" fmla="*/ 1758727 h 1758727"/>
                  <a:gd name="connsiteX0-757" fmla="*/ 0 w 1681725"/>
                  <a:gd name="connsiteY0-758" fmla="*/ 1733337 h 1733337"/>
                  <a:gd name="connsiteX1-759" fmla="*/ 234518 w 1681725"/>
                  <a:gd name="connsiteY1-760" fmla="*/ 1035353 h 1733337"/>
                  <a:gd name="connsiteX2-761" fmla="*/ 775393 w 1681725"/>
                  <a:gd name="connsiteY2-762" fmla="*/ 136262 h 1733337"/>
                  <a:gd name="connsiteX3-763" fmla="*/ 1018640 w 1681725"/>
                  <a:gd name="connsiteY3-764" fmla="*/ 365921 h 1733337"/>
                  <a:gd name="connsiteX4-765" fmla="*/ 1332493 w 1681725"/>
                  <a:gd name="connsiteY4-766" fmla="*/ 409130 h 1733337"/>
                  <a:gd name="connsiteX5-767" fmla="*/ 1566014 w 1681725"/>
                  <a:gd name="connsiteY5-768" fmla="*/ 0 h 1733337"/>
                  <a:gd name="connsiteX6-769" fmla="*/ 1642598 w 1681725"/>
                  <a:gd name="connsiteY6-770" fmla="*/ 20975 h 1733337"/>
                  <a:gd name="connsiteX7-771" fmla="*/ 1681725 w 1681725"/>
                  <a:gd name="connsiteY7-772" fmla="*/ 27521 h 1733337"/>
                  <a:gd name="connsiteX8-773" fmla="*/ 1551445 w 1681725"/>
                  <a:gd name="connsiteY8-774" fmla="*/ 238841 h 1733337"/>
                  <a:gd name="connsiteX9-775" fmla="*/ 0 w 1681725"/>
                  <a:gd name="connsiteY9-776" fmla="*/ 1733337 h 1733337"/>
                  <a:gd name="connsiteX0-777" fmla="*/ 0 w 1681725"/>
                  <a:gd name="connsiteY0-778" fmla="*/ 1761079 h 1761079"/>
                  <a:gd name="connsiteX1-779" fmla="*/ 234518 w 1681725"/>
                  <a:gd name="connsiteY1-780" fmla="*/ 1063095 h 1761079"/>
                  <a:gd name="connsiteX2-781" fmla="*/ 775393 w 1681725"/>
                  <a:gd name="connsiteY2-782" fmla="*/ 164004 h 1761079"/>
                  <a:gd name="connsiteX3-783" fmla="*/ 1018640 w 1681725"/>
                  <a:gd name="connsiteY3-784" fmla="*/ 393663 h 1761079"/>
                  <a:gd name="connsiteX4-785" fmla="*/ 1332493 w 1681725"/>
                  <a:gd name="connsiteY4-786" fmla="*/ 436872 h 1761079"/>
                  <a:gd name="connsiteX5-787" fmla="*/ 1566014 w 1681725"/>
                  <a:gd name="connsiteY5-788" fmla="*/ 27742 h 1761079"/>
                  <a:gd name="connsiteX6-789" fmla="*/ 1640139 w 1681725"/>
                  <a:gd name="connsiteY6-790" fmla="*/ 38111 h 1761079"/>
                  <a:gd name="connsiteX7-791" fmla="*/ 1681725 w 1681725"/>
                  <a:gd name="connsiteY7-792" fmla="*/ 55263 h 1761079"/>
                  <a:gd name="connsiteX8-793" fmla="*/ 1551445 w 1681725"/>
                  <a:gd name="connsiteY8-794" fmla="*/ 266583 h 1761079"/>
                  <a:gd name="connsiteX9-795" fmla="*/ 0 w 1681725"/>
                  <a:gd name="connsiteY9-796" fmla="*/ 1761079 h 1761079"/>
                  <a:gd name="connsiteX0-797" fmla="*/ 0 w 1681725"/>
                  <a:gd name="connsiteY0-798" fmla="*/ 1742760 h 1742760"/>
                  <a:gd name="connsiteX1-799" fmla="*/ 234518 w 1681725"/>
                  <a:gd name="connsiteY1-800" fmla="*/ 1044776 h 1742760"/>
                  <a:gd name="connsiteX2-801" fmla="*/ 775393 w 1681725"/>
                  <a:gd name="connsiteY2-802" fmla="*/ 145685 h 1742760"/>
                  <a:gd name="connsiteX3-803" fmla="*/ 1018640 w 1681725"/>
                  <a:gd name="connsiteY3-804" fmla="*/ 375344 h 1742760"/>
                  <a:gd name="connsiteX4-805" fmla="*/ 1332493 w 1681725"/>
                  <a:gd name="connsiteY4-806" fmla="*/ 418553 h 1742760"/>
                  <a:gd name="connsiteX5-807" fmla="*/ 1566014 w 1681725"/>
                  <a:gd name="connsiteY5-808" fmla="*/ 9423 h 1742760"/>
                  <a:gd name="connsiteX6-809" fmla="*/ 1592249 w 1681725"/>
                  <a:gd name="connsiteY6-810" fmla="*/ 123178 h 1742760"/>
                  <a:gd name="connsiteX7-811" fmla="*/ 1681725 w 1681725"/>
                  <a:gd name="connsiteY7-812" fmla="*/ 36944 h 1742760"/>
                  <a:gd name="connsiteX8-813" fmla="*/ 1551445 w 1681725"/>
                  <a:gd name="connsiteY8-814" fmla="*/ 248264 h 1742760"/>
                  <a:gd name="connsiteX9-815" fmla="*/ 0 w 1681725"/>
                  <a:gd name="connsiteY9-816" fmla="*/ 1742760 h 1742760"/>
                  <a:gd name="connsiteX0-817" fmla="*/ 0 w 1696544"/>
                  <a:gd name="connsiteY0-818" fmla="*/ 1733341 h 1733341"/>
                  <a:gd name="connsiteX1-819" fmla="*/ 234518 w 1696544"/>
                  <a:gd name="connsiteY1-820" fmla="*/ 1035357 h 1733341"/>
                  <a:gd name="connsiteX2-821" fmla="*/ 775393 w 1696544"/>
                  <a:gd name="connsiteY2-822" fmla="*/ 136266 h 1733341"/>
                  <a:gd name="connsiteX3-823" fmla="*/ 1018640 w 1696544"/>
                  <a:gd name="connsiteY3-824" fmla="*/ 365925 h 1733341"/>
                  <a:gd name="connsiteX4-825" fmla="*/ 1332493 w 1696544"/>
                  <a:gd name="connsiteY4-826" fmla="*/ 409134 h 1733341"/>
                  <a:gd name="connsiteX5-827" fmla="*/ 1566014 w 1696544"/>
                  <a:gd name="connsiteY5-828" fmla="*/ 4 h 1733341"/>
                  <a:gd name="connsiteX6-829" fmla="*/ 1696544 w 1696544"/>
                  <a:gd name="connsiteY6-830" fmla="*/ 417903 h 1733341"/>
                  <a:gd name="connsiteX7-831" fmla="*/ 1681725 w 1696544"/>
                  <a:gd name="connsiteY7-832" fmla="*/ 27525 h 1733341"/>
                  <a:gd name="connsiteX8-833" fmla="*/ 1551445 w 1696544"/>
                  <a:gd name="connsiteY8-834" fmla="*/ 238845 h 1733341"/>
                  <a:gd name="connsiteX9-835" fmla="*/ 0 w 1696544"/>
                  <a:gd name="connsiteY9-836" fmla="*/ 1733341 h 1733341"/>
                  <a:gd name="connsiteX0-837" fmla="*/ 0 w 1696544"/>
                  <a:gd name="connsiteY0-838" fmla="*/ 1705816 h 1705816"/>
                  <a:gd name="connsiteX1-839" fmla="*/ 234518 w 1696544"/>
                  <a:gd name="connsiteY1-840" fmla="*/ 1007832 h 1705816"/>
                  <a:gd name="connsiteX2-841" fmla="*/ 775393 w 1696544"/>
                  <a:gd name="connsiteY2-842" fmla="*/ 108741 h 1705816"/>
                  <a:gd name="connsiteX3-843" fmla="*/ 1018640 w 1696544"/>
                  <a:gd name="connsiteY3-844" fmla="*/ 338400 h 1705816"/>
                  <a:gd name="connsiteX4-845" fmla="*/ 1332493 w 1696544"/>
                  <a:gd name="connsiteY4-846" fmla="*/ 381609 h 1705816"/>
                  <a:gd name="connsiteX5-847" fmla="*/ 1192971 w 1696544"/>
                  <a:gd name="connsiteY5-848" fmla="*/ 119982 h 1705816"/>
                  <a:gd name="connsiteX6-849" fmla="*/ 1696544 w 1696544"/>
                  <a:gd name="connsiteY6-850" fmla="*/ 390378 h 1705816"/>
                  <a:gd name="connsiteX7-851" fmla="*/ 1681725 w 1696544"/>
                  <a:gd name="connsiteY7-852" fmla="*/ 0 h 1705816"/>
                  <a:gd name="connsiteX8-853" fmla="*/ 1551445 w 1696544"/>
                  <a:gd name="connsiteY8-854" fmla="*/ 211320 h 1705816"/>
                  <a:gd name="connsiteX9-855" fmla="*/ 0 w 1696544"/>
                  <a:gd name="connsiteY9-856" fmla="*/ 1705816 h 1705816"/>
                  <a:gd name="connsiteX0-857" fmla="*/ 0 w 1681725"/>
                  <a:gd name="connsiteY0-858" fmla="*/ 1729782 h 1729782"/>
                  <a:gd name="connsiteX1-859" fmla="*/ 234518 w 1681725"/>
                  <a:gd name="connsiteY1-860" fmla="*/ 1031798 h 1729782"/>
                  <a:gd name="connsiteX2-861" fmla="*/ 775393 w 1681725"/>
                  <a:gd name="connsiteY2-862" fmla="*/ 132707 h 1729782"/>
                  <a:gd name="connsiteX3-863" fmla="*/ 1018640 w 1681725"/>
                  <a:gd name="connsiteY3-864" fmla="*/ 362366 h 1729782"/>
                  <a:gd name="connsiteX4-865" fmla="*/ 1332493 w 1681725"/>
                  <a:gd name="connsiteY4-866" fmla="*/ 405575 h 1729782"/>
                  <a:gd name="connsiteX5-867" fmla="*/ 1192971 w 1681725"/>
                  <a:gd name="connsiteY5-868" fmla="*/ 143948 h 1729782"/>
                  <a:gd name="connsiteX6-869" fmla="*/ 1644028 w 1681725"/>
                  <a:gd name="connsiteY6-870" fmla="*/ 108 h 1729782"/>
                  <a:gd name="connsiteX7-871" fmla="*/ 1681725 w 1681725"/>
                  <a:gd name="connsiteY7-872" fmla="*/ 23966 h 1729782"/>
                  <a:gd name="connsiteX8-873" fmla="*/ 1551445 w 1681725"/>
                  <a:gd name="connsiteY8-874" fmla="*/ 235286 h 1729782"/>
                  <a:gd name="connsiteX9-875" fmla="*/ 0 w 1681725"/>
                  <a:gd name="connsiteY9-876" fmla="*/ 1729782 h 1729782"/>
                  <a:gd name="connsiteX0-877" fmla="*/ 0 w 1681725"/>
                  <a:gd name="connsiteY0-878" fmla="*/ 1765277 h 1765277"/>
                  <a:gd name="connsiteX1-879" fmla="*/ 234518 w 1681725"/>
                  <a:gd name="connsiteY1-880" fmla="*/ 1067293 h 1765277"/>
                  <a:gd name="connsiteX2-881" fmla="*/ 775393 w 1681725"/>
                  <a:gd name="connsiteY2-882" fmla="*/ 168202 h 1765277"/>
                  <a:gd name="connsiteX3-883" fmla="*/ 1018640 w 1681725"/>
                  <a:gd name="connsiteY3-884" fmla="*/ 397861 h 1765277"/>
                  <a:gd name="connsiteX4-885" fmla="*/ 1332493 w 1681725"/>
                  <a:gd name="connsiteY4-886" fmla="*/ 441070 h 1765277"/>
                  <a:gd name="connsiteX5-887" fmla="*/ 1555571 w 1681725"/>
                  <a:gd name="connsiteY5-888" fmla="*/ 29164 h 1765277"/>
                  <a:gd name="connsiteX6-889" fmla="*/ 1644028 w 1681725"/>
                  <a:gd name="connsiteY6-890" fmla="*/ 35603 h 1765277"/>
                  <a:gd name="connsiteX7-891" fmla="*/ 1681725 w 1681725"/>
                  <a:gd name="connsiteY7-892" fmla="*/ 59461 h 1765277"/>
                  <a:gd name="connsiteX8-893" fmla="*/ 1551445 w 1681725"/>
                  <a:gd name="connsiteY8-894" fmla="*/ 270781 h 1765277"/>
                  <a:gd name="connsiteX9-895" fmla="*/ 0 w 1681725"/>
                  <a:gd name="connsiteY9-896" fmla="*/ 1765277 h 1765277"/>
                  <a:gd name="connsiteX0-897" fmla="*/ 0 w 1681725"/>
                  <a:gd name="connsiteY0-898" fmla="*/ 1736113 h 1736113"/>
                  <a:gd name="connsiteX1-899" fmla="*/ 234518 w 1681725"/>
                  <a:gd name="connsiteY1-900" fmla="*/ 1038129 h 1736113"/>
                  <a:gd name="connsiteX2-901" fmla="*/ 775393 w 1681725"/>
                  <a:gd name="connsiteY2-902" fmla="*/ 139038 h 1736113"/>
                  <a:gd name="connsiteX3-903" fmla="*/ 1018640 w 1681725"/>
                  <a:gd name="connsiteY3-904" fmla="*/ 368697 h 1736113"/>
                  <a:gd name="connsiteX4-905" fmla="*/ 1332493 w 1681725"/>
                  <a:gd name="connsiteY4-906" fmla="*/ 411906 h 1736113"/>
                  <a:gd name="connsiteX5-907" fmla="*/ 1555571 w 1681725"/>
                  <a:gd name="connsiteY5-908" fmla="*/ 0 h 1736113"/>
                  <a:gd name="connsiteX6-909" fmla="*/ 1644028 w 1681725"/>
                  <a:gd name="connsiteY6-910" fmla="*/ 6439 h 1736113"/>
                  <a:gd name="connsiteX7-911" fmla="*/ 1681725 w 1681725"/>
                  <a:gd name="connsiteY7-912" fmla="*/ 30297 h 1736113"/>
                  <a:gd name="connsiteX8-913" fmla="*/ 1551445 w 1681725"/>
                  <a:gd name="connsiteY8-914" fmla="*/ 241617 h 1736113"/>
                  <a:gd name="connsiteX9-915" fmla="*/ 0 w 1681725"/>
                  <a:gd name="connsiteY9-916" fmla="*/ 1736113 h 1736113"/>
                  <a:gd name="connsiteX0-917" fmla="*/ 0 w 1693804"/>
                  <a:gd name="connsiteY0-918" fmla="*/ 1736113 h 1736113"/>
                  <a:gd name="connsiteX1-919" fmla="*/ 234518 w 1693804"/>
                  <a:gd name="connsiteY1-920" fmla="*/ 1038129 h 1736113"/>
                  <a:gd name="connsiteX2-921" fmla="*/ 775393 w 1693804"/>
                  <a:gd name="connsiteY2-922" fmla="*/ 139038 h 1736113"/>
                  <a:gd name="connsiteX3-923" fmla="*/ 1018640 w 1693804"/>
                  <a:gd name="connsiteY3-924" fmla="*/ 368697 h 1736113"/>
                  <a:gd name="connsiteX4-925" fmla="*/ 1332493 w 1693804"/>
                  <a:gd name="connsiteY4-926" fmla="*/ 411906 h 1736113"/>
                  <a:gd name="connsiteX5-927" fmla="*/ 1555571 w 1693804"/>
                  <a:gd name="connsiteY5-928" fmla="*/ 0 h 1736113"/>
                  <a:gd name="connsiteX6-929" fmla="*/ 1644028 w 1693804"/>
                  <a:gd name="connsiteY6-930" fmla="*/ 6439 h 1736113"/>
                  <a:gd name="connsiteX7-931" fmla="*/ 1693804 w 1693804"/>
                  <a:gd name="connsiteY7-932" fmla="*/ 21342 h 1736113"/>
                  <a:gd name="connsiteX8-933" fmla="*/ 1551445 w 1693804"/>
                  <a:gd name="connsiteY8-934" fmla="*/ 241617 h 1736113"/>
                  <a:gd name="connsiteX9-935" fmla="*/ 0 w 1693804"/>
                  <a:gd name="connsiteY9-936" fmla="*/ 1736113 h 1736113"/>
                  <a:gd name="connsiteX0-937" fmla="*/ 0 w 1693804"/>
                  <a:gd name="connsiteY0-938" fmla="*/ 1737908 h 1737908"/>
                  <a:gd name="connsiteX1-939" fmla="*/ 234518 w 1693804"/>
                  <a:gd name="connsiteY1-940" fmla="*/ 1039924 h 1737908"/>
                  <a:gd name="connsiteX2-941" fmla="*/ 775393 w 1693804"/>
                  <a:gd name="connsiteY2-942" fmla="*/ 140833 h 1737908"/>
                  <a:gd name="connsiteX3-943" fmla="*/ 1018640 w 1693804"/>
                  <a:gd name="connsiteY3-944" fmla="*/ 370492 h 1737908"/>
                  <a:gd name="connsiteX4-945" fmla="*/ 1407759 w 1693804"/>
                  <a:gd name="connsiteY4-946" fmla="*/ 43355 h 1737908"/>
                  <a:gd name="connsiteX5-947" fmla="*/ 1555571 w 1693804"/>
                  <a:gd name="connsiteY5-948" fmla="*/ 1795 h 1737908"/>
                  <a:gd name="connsiteX6-949" fmla="*/ 1644028 w 1693804"/>
                  <a:gd name="connsiteY6-950" fmla="*/ 8234 h 1737908"/>
                  <a:gd name="connsiteX7-951" fmla="*/ 1693804 w 1693804"/>
                  <a:gd name="connsiteY7-952" fmla="*/ 23137 h 1737908"/>
                  <a:gd name="connsiteX8-953" fmla="*/ 1551445 w 1693804"/>
                  <a:gd name="connsiteY8-954" fmla="*/ 243412 h 1737908"/>
                  <a:gd name="connsiteX9-955" fmla="*/ 0 w 1693804"/>
                  <a:gd name="connsiteY9-956" fmla="*/ 1737908 h 1737908"/>
                  <a:gd name="connsiteX0-957" fmla="*/ 0 w 1693804"/>
                  <a:gd name="connsiteY0-958" fmla="*/ 1762311 h 1762311"/>
                  <a:gd name="connsiteX1-959" fmla="*/ 234518 w 1693804"/>
                  <a:gd name="connsiteY1-960" fmla="*/ 1064327 h 1762311"/>
                  <a:gd name="connsiteX2-961" fmla="*/ 775393 w 1693804"/>
                  <a:gd name="connsiteY2-962" fmla="*/ 165236 h 1762311"/>
                  <a:gd name="connsiteX3-963" fmla="*/ 1342079 w 1693804"/>
                  <a:gd name="connsiteY3-964" fmla="*/ 24120 h 1762311"/>
                  <a:gd name="connsiteX4-965" fmla="*/ 1407759 w 1693804"/>
                  <a:gd name="connsiteY4-966" fmla="*/ 67758 h 1762311"/>
                  <a:gd name="connsiteX5-967" fmla="*/ 1555571 w 1693804"/>
                  <a:gd name="connsiteY5-968" fmla="*/ 26198 h 1762311"/>
                  <a:gd name="connsiteX6-969" fmla="*/ 1644028 w 1693804"/>
                  <a:gd name="connsiteY6-970" fmla="*/ 32637 h 1762311"/>
                  <a:gd name="connsiteX7-971" fmla="*/ 1693804 w 1693804"/>
                  <a:gd name="connsiteY7-972" fmla="*/ 47540 h 1762311"/>
                  <a:gd name="connsiteX8-973" fmla="*/ 1551445 w 1693804"/>
                  <a:gd name="connsiteY8-974" fmla="*/ 267815 h 1762311"/>
                  <a:gd name="connsiteX9-975" fmla="*/ 0 w 1693804"/>
                  <a:gd name="connsiteY9-976" fmla="*/ 1762311 h 1762311"/>
                  <a:gd name="connsiteX0-977" fmla="*/ 0 w 1693804"/>
                  <a:gd name="connsiteY0-978" fmla="*/ 1936539 h 1936539"/>
                  <a:gd name="connsiteX1-979" fmla="*/ 234518 w 1693804"/>
                  <a:gd name="connsiteY1-980" fmla="*/ 1238555 h 1936539"/>
                  <a:gd name="connsiteX2-981" fmla="*/ 1286211 w 1693804"/>
                  <a:gd name="connsiteY2-982" fmla="*/ 58265 h 1936539"/>
                  <a:gd name="connsiteX3-983" fmla="*/ 1342079 w 1693804"/>
                  <a:gd name="connsiteY3-984" fmla="*/ 198348 h 1936539"/>
                  <a:gd name="connsiteX4-985" fmla="*/ 1407759 w 1693804"/>
                  <a:gd name="connsiteY4-986" fmla="*/ 241986 h 1936539"/>
                  <a:gd name="connsiteX5-987" fmla="*/ 1555571 w 1693804"/>
                  <a:gd name="connsiteY5-988" fmla="*/ 200426 h 1936539"/>
                  <a:gd name="connsiteX6-989" fmla="*/ 1644028 w 1693804"/>
                  <a:gd name="connsiteY6-990" fmla="*/ 206865 h 1936539"/>
                  <a:gd name="connsiteX7-991" fmla="*/ 1693804 w 1693804"/>
                  <a:gd name="connsiteY7-992" fmla="*/ 221768 h 1936539"/>
                  <a:gd name="connsiteX8-993" fmla="*/ 1551445 w 1693804"/>
                  <a:gd name="connsiteY8-994" fmla="*/ 442043 h 1936539"/>
                  <a:gd name="connsiteX9-995" fmla="*/ 0 w 1693804"/>
                  <a:gd name="connsiteY9-996" fmla="*/ 1936539 h 1936539"/>
                  <a:gd name="connsiteX0-997" fmla="*/ 0 w 1693804"/>
                  <a:gd name="connsiteY0-998" fmla="*/ 1878274 h 1878274"/>
                  <a:gd name="connsiteX1-999" fmla="*/ 234518 w 1693804"/>
                  <a:gd name="connsiteY1-1000" fmla="*/ 1180290 h 1878274"/>
                  <a:gd name="connsiteX2-1001" fmla="*/ 1286211 w 1693804"/>
                  <a:gd name="connsiteY2-1002" fmla="*/ 0 h 1878274"/>
                  <a:gd name="connsiteX3-1003" fmla="*/ 1342079 w 1693804"/>
                  <a:gd name="connsiteY3-1004" fmla="*/ 140083 h 1878274"/>
                  <a:gd name="connsiteX4-1005" fmla="*/ 1407759 w 1693804"/>
                  <a:gd name="connsiteY4-1006" fmla="*/ 183721 h 1878274"/>
                  <a:gd name="connsiteX5-1007" fmla="*/ 1555571 w 1693804"/>
                  <a:gd name="connsiteY5-1008" fmla="*/ 142161 h 1878274"/>
                  <a:gd name="connsiteX6-1009" fmla="*/ 1644028 w 1693804"/>
                  <a:gd name="connsiteY6-1010" fmla="*/ 148600 h 1878274"/>
                  <a:gd name="connsiteX7-1011" fmla="*/ 1693804 w 1693804"/>
                  <a:gd name="connsiteY7-1012" fmla="*/ 163503 h 1878274"/>
                  <a:gd name="connsiteX8-1013" fmla="*/ 1551445 w 1693804"/>
                  <a:gd name="connsiteY8-1014" fmla="*/ 383778 h 1878274"/>
                  <a:gd name="connsiteX9-1015" fmla="*/ 0 w 1693804"/>
                  <a:gd name="connsiteY9-1016" fmla="*/ 1878274 h 1878274"/>
                  <a:gd name="connsiteX0-1017" fmla="*/ 0 w 1693804"/>
                  <a:gd name="connsiteY0-1018" fmla="*/ 1937087 h 1937087"/>
                  <a:gd name="connsiteX1-1019" fmla="*/ 234518 w 1693804"/>
                  <a:gd name="connsiteY1-1020" fmla="*/ 1239103 h 1937087"/>
                  <a:gd name="connsiteX2-1021" fmla="*/ 1286211 w 1693804"/>
                  <a:gd name="connsiteY2-1022" fmla="*/ 58813 h 1937087"/>
                  <a:gd name="connsiteX3-1023" fmla="*/ 1283230 w 1693804"/>
                  <a:gd name="connsiteY3-1024" fmla="*/ 182353 h 1937087"/>
                  <a:gd name="connsiteX4-1025" fmla="*/ 1342079 w 1693804"/>
                  <a:gd name="connsiteY4-1026" fmla="*/ 198896 h 1937087"/>
                  <a:gd name="connsiteX5-1027" fmla="*/ 1407759 w 1693804"/>
                  <a:gd name="connsiteY5-1028" fmla="*/ 242534 h 1937087"/>
                  <a:gd name="connsiteX6-1029" fmla="*/ 1555571 w 1693804"/>
                  <a:gd name="connsiteY6-1030" fmla="*/ 200974 h 1937087"/>
                  <a:gd name="connsiteX7-1031" fmla="*/ 1644028 w 1693804"/>
                  <a:gd name="connsiteY7-1032" fmla="*/ 207413 h 1937087"/>
                  <a:gd name="connsiteX8-1033" fmla="*/ 1693804 w 1693804"/>
                  <a:gd name="connsiteY8-1034" fmla="*/ 222316 h 1937087"/>
                  <a:gd name="connsiteX9-1035" fmla="*/ 1551445 w 1693804"/>
                  <a:gd name="connsiteY9-1036" fmla="*/ 442591 h 1937087"/>
                  <a:gd name="connsiteX10" fmla="*/ 0 w 1693804"/>
                  <a:gd name="connsiteY10" fmla="*/ 1937087 h 1937087"/>
                  <a:gd name="connsiteX0-1037" fmla="*/ 0 w 1693804"/>
                  <a:gd name="connsiteY0-1038" fmla="*/ 1878274 h 1878274"/>
                  <a:gd name="connsiteX1-1039" fmla="*/ 234518 w 1693804"/>
                  <a:gd name="connsiteY1-1040" fmla="*/ 1180290 h 1878274"/>
                  <a:gd name="connsiteX2-1041" fmla="*/ 1286211 w 1693804"/>
                  <a:gd name="connsiteY2-1042" fmla="*/ 0 h 1878274"/>
                  <a:gd name="connsiteX3-1043" fmla="*/ 1283230 w 1693804"/>
                  <a:gd name="connsiteY3-1044" fmla="*/ 123540 h 1878274"/>
                  <a:gd name="connsiteX4-1045" fmla="*/ 1342079 w 1693804"/>
                  <a:gd name="connsiteY4-1046" fmla="*/ 140083 h 1878274"/>
                  <a:gd name="connsiteX5-1047" fmla="*/ 1407759 w 1693804"/>
                  <a:gd name="connsiteY5-1048" fmla="*/ 183721 h 1878274"/>
                  <a:gd name="connsiteX6-1049" fmla="*/ 1555571 w 1693804"/>
                  <a:gd name="connsiteY6-1050" fmla="*/ 142161 h 1878274"/>
                  <a:gd name="connsiteX7-1051" fmla="*/ 1644028 w 1693804"/>
                  <a:gd name="connsiteY7-1052" fmla="*/ 148600 h 1878274"/>
                  <a:gd name="connsiteX8-1053" fmla="*/ 1693804 w 1693804"/>
                  <a:gd name="connsiteY8-1054" fmla="*/ 163503 h 1878274"/>
                  <a:gd name="connsiteX9-1055" fmla="*/ 1551445 w 1693804"/>
                  <a:gd name="connsiteY9-1056" fmla="*/ 383778 h 1878274"/>
                  <a:gd name="connsiteX10-1057" fmla="*/ 0 w 1693804"/>
                  <a:gd name="connsiteY10-1058" fmla="*/ 1878274 h 1878274"/>
                  <a:gd name="connsiteX0-1059" fmla="*/ 0 w 1693804"/>
                  <a:gd name="connsiteY0-1060" fmla="*/ 1888879 h 1888879"/>
                  <a:gd name="connsiteX1-1061" fmla="*/ 234518 w 1693804"/>
                  <a:gd name="connsiteY1-1062" fmla="*/ 1190895 h 1888879"/>
                  <a:gd name="connsiteX2-1063" fmla="*/ 1283752 w 1693804"/>
                  <a:gd name="connsiteY2-1064" fmla="*/ 0 h 1888879"/>
                  <a:gd name="connsiteX3-1065" fmla="*/ 1283230 w 1693804"/>
                  <a:gd name="connsiteY3-1066" fmla="*/ 134145 h 1888879"/>
                  <a:gd name="connsiteX4-1067" fmla="*/ 1342079 w 1693804"/>
                  <a:gd name="connsiteY4-1068" fmla="*/ 150688 h 1888879"/>
                  <a:gd name="connsiteX5-1069" fmla="*/ 1407759 w 1693804"/>
                  <a:gd name="connsiteY5-1070" fmla="*/ 194326 h 1888879"/>
                  <a:gd name="connsiteX6-1071" fmla="*/ 1555571 w 1693804"/>
                  <a:gd name="connsiteY6-1072" fmla="*/ 152766 h 1888879"/>
                  <a:gd name="connsiteX7-1073" fmla="*/ 1644028 w 1693804"/>
                  <a:gd name="connsiteY7-1074" fmla="*/ 159205 h 1888879"/>
                  <a:gd name="connsiteX8-1075" fmla="*/ 1693804 w 1693804"/>
                  <a:gd name="connsiteY8-1076" fmla="*/ 174108 h 1888879"/>
                  <a:gd name="connsiteX9-1077" fmla="*/ 1551445 w 1693804"/>
                  <a:gd name="connsiteY9-1078" fmla="*/ 394383 h 1888879"/>
                  <a:gd name="connsiteX10-1079" fmla="*/ 0 w 1693804"/>
                  <a:gd name="connsiteY10-1080" fmla="*/ 1888879 h 1888879"/>
                  <a:gd name="connsiteX0-1081" fmla="*/ 0 w 1693804"/>
                  <a:gd name="connsiteY0-1082" fmla="*/ 2801956 h 2801956"/>
                  <a:gd name="connsiteX1-1083" fmla="*/ 1037939 w 1693804"/>
                  <a:gd name="connsiteY1-1084" fmla="*/ 56069 h 2801956"/>
                  <a:gd name="connsiteX2-1085" fmla="*/ 1283752 w 1693804"/>
                  <a:gd name="connsiteY2-1086" fmla="*/ 913077 h 2801956"/>
                  <a:gd name="connsiteX3-1087" fmla="*/ 1283230 w 1693804"/>
                  <a:gd name="connsiteY3-1088" fmla="*/ 1047222 h 2801956"/>
                  <a:gd name="connsiteX4-1089" fmla="*/ 1342079 w 1693804"/>
                  <a:gd name="connsiteY4-1090" fmla="*/ 1063765 h 2801956"/>
                  <a:gd name="connsiteX5-1091" fmla="*/ 1407759 w 1693804"/>
                  <a:gd name="connsiteY5-1092" fmla="*/ 1107403 h 2801956"/>
                  <a:gd name="connsiteX6-1093" fmla="*/ 1555571 w 1693804"/>
                  <a:gd name="connsiteY6-1094" fmla="*/ 1065843 h 2801956"/>
                  <a:gd name="connsiteX7-1095" fmla="*/ 1644028 w 1693804"/>
                  <a:gd name="connsiteY7-1096" fmla="*/ 1072282 h 2801956"/>
                  <a:gd name="connsiteX8-1097" fmla="*/ 1693804 w 1693804"/>
                  <a:gd name="connsiteY8-1098" fmla="*/ 1087185 h 2801956"/>
                  <a:gd name="connsiteX9-1099" fmla="*/ 1551445 w 1693804"/>
                  <a:gd name="connsiteY9-1100" fmla="*/ 1307460 h 2801956"/>
                  <a:gd name="connsiteX10-1101" fmla="*/ 0 w 1693804"/>
                  <a:gd name="connsiteY10-1102" fmla="*/ 2801956 h 2801956"/>
                  <a:gd name="connsiteX0-1103" fmla="*/ 0 w 1434434"/>
                  <a:gd name="connsiteY0-1104" fmla="*/ 1647865 h 1647865"/>
                  <a:gd name="connsiteX1-1105" fmla="*/ 778569 w 1434434"/>
                  <a:gd name="connsiteY1-1106" fmla="*/ 56069 h 1647865"/>
                  <a:gd name="connsiteX2-1107" fmla="*/ 1024382 w 1434434"/>
                  <a:gd name="connsiteY2-1108" fmla="*/ 913077 h 1647865"/>
                  <a:gd name="connsiteX3-1109" fmla="*/ 1023860 w 1434434"/>
                  <a:gd name="connsiteY3-1110" fmla="*/ 1047222 h 1647865"/>
                  <a:gd name="connsiteX4-1111" fmla="*/ 1082709 w 1434434"/>
                  <a:gd name="connsiteY4-1112" fmla="*/ 1063765 h 1647865"/>
                  <a:gd name="connsiteX5-1113" fmla="*/ 1148389 w 1434434"/>
                  <a:gd name="connsiteY5-1114" fmla="*/ 1107403 h 1647865"/>
                  <a:gd name="connsiteX6-1115" fmla="*/ 1296201 w 1434434"/>
                  <a:gd name="connsiteY6-1116" fmla="*/ 1065843 h 1647865"/>
                  <a:gd name="connsiteX7-1117" fmla="*/ 1384658 w 1434434"/>
                  <a:gd name="connsiteY7-1118" fmla="*/ 1072282 h 1647865"/>
                  <a:gd name="connsiteX8-1119" fmla="*/ 1434434 w 1434434"/>
                  <a:gd name="connsiteY8-1120" fmla="*/ 1087185 h 1647865"/>
                  <a:gd name="connsiteX9-1121" fmla="*/ 1292075 w 1434434"/>
                  <a:gd name="connsiteY9-1122" fmla="*/ 1307460 h 1647865"/>
                  <a:gd name="connsiteX10-1123" fmla="*/ 0 w 1434434"/>
                  <a:gd name="connsiteY10-1124" fmla="*/ 1647865 h 1647865"/>
                  <a:gd name="connsiteX0-1125" fmla="*/ 0 w 1434434"/>
                  <a:gd name="connsiteY0-1126" fmla="*/ 736482 h 736482"/>
                  <a:gd name="connsiteX1-1127" fmla="*/ 750565 w 1434434"/>
                  <a:gd name="connsiteY1-1128" fmla="*/ 235277 h 736482"/>
                  <a:gd name="connsiteX2-1129" fmla="*/ 1024382 w 1434434"/>
                  <a:gd name="connsiteY2-1130" fmla="*/ 1694 h 736482"/>
                  <a:gd name="connsiteX3-1131" fmla="*/ 1023860 w 1434434"/>
                  <a:gd name="connsiteY3-1132" fmla="*/ 135839 h 736482"/>
                  <a:gd name="connsiteX4-1133" fmla="*/ 1082709 w 1434434"/>
                  <a:gd name="connsiteY4-1134" fmla="*/ 152382 h 736482"/>
                  <a:gd name="connsiteX5-1135" fmla="*/ 1148389 w 1434434"/>
                  <a:gd name="connsiteY5-1136" fmla="*/ 196020 h 736482"/>
                  <a:gd name="connsiteX6-1137" fmla="*/ 1296201 w 1434434"/>
                  <a:gd name="connsiteY6-1138" fmla="*/ 154460 h 736482"/>
                  <a:gd name="connsiteX7-1139" fmla="*/ 1384658 w 1434434"/>
                  <a:gd name="connsiteY7-1140" fmla="*/ 160899 h 736482"/>
                  <a:gd name="connsiteX8-1141" fmla="*/ 1434434 w 1434434"/>
                  <a:gd name="connsiteY8-1142" fmla="*/ 175802 h 736482"/>
                  <a:gd name="connsiteX9-1143" fmla="*/ 1292075 w 1434434"/>
                  <a:gd name="connsiteY9-1144" fmla="*/ 396077 h 736482"/>
                  <a:gd name="connsiteX10-1145" fmla="*/ 0 w 1434434"/>
                  <a:gd name="connsiteY10-1146" fmla="*/ 736482 h 736482"/>
                  <a:gd name="connsiteX0-1147" fmla="*/ 0 w 1434434"/>
                  <a:gd name="connsiteY0-1148" fmla="*/ 749669 h 749669"/>
                  <a:gd name="connsiteX1-1149" fmla="*/ 750565 w 1434434"/>
                  <a:gd name="connsiteY1-1150" fmla="*/ 248464 h 749669"/>
                  <a:gd name="connsiteX2-1151" fmla="*/ 986360 w 1434434"/>
                  <a:gd name="connsiteY2-1152" fmla="*/ 29595 h 749669"/>
                  <a:gd name="connsiteX3-1153" fmla="*/ 1024382 w 1434434"/>
                  <a:gd name="connsiteY3-1154" fmla="*/ 14881 h 749669"/>
                  <a:gd name="connsiteX4-1155" fmla="*/ 1023860 w 1434434"/>
                  <a:gd name="connsiteY4-1156" fmla="*/ 149026 h 749669"/>
                  <a:gd name="connsiteX5-1157" fmla="*/ 1082709 w 1434434"/>
                  <a:gd name="connsiteY5-1158" fmla="*/ 165569 h 749669"/>
                  <a:gd name="connsiteX6-1159" fmla="*/ 1148389 w 1434434"/>
                  <a:gd name="connsiteY6-1160" fmla="*/ 209207 h 749669"/>
                  <a:gd name="connsiteX7-1161" fmla="*/ 1296201 w 1434434"/>
                  <a:gd name="connsiteY7-1162" fmla="*/ 167647 h 749669"/>
                  <a:gd name="connsiteX8-1163" fmla="*/ 1384658 w 1434434"/>
                  <a:gd name="connsiteY8-1164" fmla="*/ 174086 h 749669"/>
                  <a:gd name="connsiteX9-1165" fmla="*/ 1434434 w 1434434"/>
                  <a:gd name="connsiteY9-1166" fmla="*/ 188989 h 749669"/>
                  <a:gd name="connsiteX10-1167" fmla="*/ 1292075 w 1434434"/>
                  <a:gd name="connsiteY10-1168" fmla="*/ 409264 h 749669"/>
                  <a:gd name="connsiteX11" fmla="*/ 0 w 1434434"/>
                  <a:gd name="connsiteY11" fmla="*/ 749669 h 749669"/>
                  <a:gd name="connsiteX0-1169" fmla="*/ 0 w 1434434"/>
                  <a:gd name="connsiteY0-1170" fmla="*/ 884037 h 884037"/>
                  <a:gd name="connsiteX1-1171" fmla="*/ 750565 w 1434434"/>
                  <a:gd name="connsiteY1-1172" fmla="*/ 382832 h 884037"/>
                  <a:gd name="connsiteX2-1173" fmla="*/ 1044681 w 1434434"/>
                  <a:gd name="connsiteY2-1174" fmla="*/ 6953 h 884037"/>
                  <a:gd name="connsiteX3-1175" fmla="*/ 1024382 w 1434434"/>
                  <a:gd name="connsiteY3-1176" fmla="*/ 149249 h 884037"/>
                  <a:gd name="connsiteX4-1177" fmla="*/ 1023860 w 1434434"/>
                  <a:gd name="connsiteY4-1178" fmla="*/ 283394 h 884037"/>
                  <a:gd name="connsiteX5-1179" fmla="*/ 1082709 w 1434434"/>
                  <a:gd name="connsiteY5-1180" fmla="*/ 299937 h 884037"/>
                  <a:gd name="connsiteX6-1181" fmla="*/ 1148389 w 1434434"/>
                  <a:gd name="connsiteY6-1182" fmla="*/ 343575 h 884037"/>
                  <a:gd name="connsiteX7-1183" fmla="*/ 1296201 w 1434434"/>
                  <a:gd name="connsiteY7-1184" fmla="*/ 302015 h 884037"/>
                  <a:gd name="connsiteX8-1185" fmla="*/ 1384658 w 1434434"/>
                  <a:gd name="connsiteY8-1186" fmla="*/ 308454 h 884037"/>
                  <a:gd name="connsiteX9-1187" fmla="*/ 1434434 w 1434434"/>
                  <a:gd name="connsiteY9-1188" fmla="*/ 323357 h 884037"/>
                  <a:gd name="connsiteX10-1189" fmla="*/ 1292075 w 1434434"/>
                  <a:gd name="connsiteY10-1190" fmla="*/ 543632 h 884037"/>
                  <a:gd name="connsiteX11-1191" fmla="*/ 0 w 1434434"/>
                  <a:gd name="connsiteY11-1192" fmla="*/ 884037 h 884037"/>
                  <a:gd name="connsiteX0-1193" fmla="*/ 0 w 1434434"/>
                  <a:gd name="connsiteY0-1194" fmla="*/ 877804 h 877804"/>
                  <a:gd name="connsiteX1-1195" fmla="*/ 750565 w 1434434"/>
                  <a:gd name="connsiteY1-1196" fmla="*/ 376599 h 877804"/>
                  <a:gd name="connsiteX2-1197" fmla="*/ 903636 w 1434434"/>
                  <a:gd name="connsiteY2-1198" fmla="*/ 157873 h 877804"/>
                  <a:gd name="connsiteX3-1199" fmla="*/ 1044681 w 1434434"/>
                  <a:gd name="connsiteY3-1200" fmla="*/ 720 h 877804"/>
                  <a:gd name="connsiteX4-1201" fmla="*/ 1024382 w 1434434"/>
                  <a:gd name="connsiteY4-1202" fmla="*/ 143016 h 877804"/>
                  <a:gd name="connsiteX5-1203" fmla="*/ 1023860 w 1434434"/>
                  <a:gd name="connsiteY5-1204" fmla="*/ 277161 h 877804"/>
                  <a:gd name="connsiteX6-1205" fmla="*/ 1082709 w 1434434"/>
                  <a:gd name="connsiteY6-1206" fmla="*/ 293704 h 877804"/>
                  <a:gd name="connsiteX7-1207" fmla="*/ 1148389 w 1434434"/>
                  <a:gd name="connsiteY7-1208" fmla="*/ 337342 h 877804"/>
                  <a:gd name="connsiteX8-1209" fmla="*/ 1296201 w 1434434"/>
                  <a:gd name="connsiteY8-1210" fmla="*/ 295782 h 877804"/>
                  <a:gd name="connsiteX9-1211" fmla="*/ 1384658 w 1434434"/>
                  <a:gd name="connsiteY9-1212" fmla="*/ 302221 h 877804"/>
                  <a:gd name="connsiteX10-1213" fmla="*/ 1434434 w 1434434"/>
                  <a:gd name="connsiteY10-1214" fmla="*/ 317124 h 877804"/>
                  <a:gd name="connsiteX11-1215" fmla="*/ 1292075 w 1434434"/>
                  <a:gd name="connsiteY11-1216" fmla="*/ 537399 h 877804"/>
                  <a:gd name="connsiteX12" fmla="*/ 0 w 1434434"/>
                  <a:gd name="connsiteY12" fmla="*/ 877804 h 877804"/>
                  <a:gd name="connsiteX0-1217" fmla="*/ 0 w 1434434"/>
                  <a:gd name="connsiteY0-1218" fmla="*/ 877804 h 877804"/>
                  <a:gd name="connsiteX1-1219" fmla="*/ 750565 w 1434434"/>
                  <a:gd name="connsiteY1-1220" fmla="*/ 376599 h 877804"/>
                  <a:gd name="connsiteX2-1221" fmla="*/ 903636 w 1434434"/>
                  <a:gd name="connsiteY2-1222" fmla="*/ 157873 h 877804"/>
                  <a:gd name="connsiteX3-1223" fmla="*/ 1044681 w 1434434"/>
                  <a:gd name="connsiteY3-1224" fmla="*/ 720 h 877804"/>
                  <a:gd name="connsiteX4-1225" fmla="*/ 1024382 w 1434434"/>
                  <a:gd name="connsiteY4-1226" fmla="*/ 143016 h 877804"/>
                  <a:gd name="connsiteX5-1227" fmla="*/ 1023860 w 1434434"/>
                  <a:gd name="connsiteY5-1228" fmla="*/ 277161 h 877804"/>
                  <a:gd name="connsiteX6-1229" fmla="*/ 1082709 w 1434434"/>
                  <a:gd name="connsiteY6-1230" fmla="*/ 293704 h 877804"/>
                  <a:gd name="connsiteX7-1231" fmla="*/ 1148389 w 1434434"/>
                  <a:gd name="connsiteY7-1232" fmla="*/ 337342 h 877804"/>
                  <a:gd name="connsiteX8-1233" fmla="*/ 1296201 w 1434434"/>
                  <a:gd name="connsiteY8-1234" fmla="*/ 295782 h 877804"/>
                  <a:gd name="connsiteX9-1235" fmla="*/ 1384658 w 1434434"/>
                  <a:gd name="connsiteY9-1236" fmla="*/ 302221 h 877804"/>
                  <a:gd name="connsiteX10-1237" fmla="*/ 1434434 w 1434434"/>
                  <a:gd name="connsiteY10-1238" fmla="*/ 317124 h 877804"/>
                  <a:gd name="connsiteX11-1239" fmla="*/ 1292075 w 1434434"/>
                  <a:gd name="connsiteY11-1240" fmla="*/ 537399 h 877804"/>
                  <a:gd name="connsiteX12-1241" fmla="*/ 0 w 1434434"/>
                  <a:gd name="connsiteY12-1242" fmla="*/ 877804 h 877804"/>
                  <a:gd name="connsiteX0-1243" fmla="*/ 0 w 1434434"/>
                  <a:gd name="connsiteY0-1244" fmla="*/ 877804 h 877804"/>
                  <a:gd name="connsiteX1-1245" fmla="*/ 750565 w 1434434"/>
                  <a:gd name="connsiteY1-1246" fmla="*/ 376599 h 877804"/>
                  <a:gd name="connsiteX2-1247" fmla="*/ 854303 w 1434434"/>
                  <a:gd name="connsiteY2-1248" fmla="*/ 222174 h 877804"/>
                  <a:gd name="connsiteX3-1249" fmla="*/ 1044681 w 1434434"/>
                  <a:gd name="connsiteY3-1250" fmla="*/ 720 h 877804"/>
                  <a:gd name="connsiteX4-1251" fmla="*/ 1024382 w 1434434"/>
                  <a:gd name="connsiteY4-1252" fmla="*/ 143016 h 877804"/>
                  <a:gd name="connsiteX5-1253" fmla="*/ 1023860 w 1434434"/>
                  <a:gd name="connsiteY5-1254" fmla="*/ 277161 h 877804"/>
                  <a:gd name="connsiteX6-1255" fmla="*/ 1082709 w 1434434"/>
                  <a:gd name="connsiteY6-1256" fmla="*/ 293704 h 877804"/>
                  <a:gd name="connsiteX7-1257" fmla="*/ 1148389 w 1434434"/>
                  <a:gd name="connsiteY7-1258" fmla="*/ 337342 h 877804"/>
                  <a:gd name="connsiteX8-1259" fmla="*/ 1296201 w 1434434"/>
                  <a:gd name="connsiteY8-1260" fmla="*/ 295782 h 877804"/>
                  <a:gd name="connsiteX9-1261" fmla="*/ 1384658 w 1434434"/>
                  <a:gd name="connsiteY9-1262" fmla="*/ 302221 h 877804"/>
                  <a:gd name="connsiteX10-1263" fmla="*/ 1434434 w 1434434"/>
                  <a:gd name="connsiteY10-1264" fmla="*/ 317124 h 877804"/>
                  <a:gd name="connsiteX11-1265" fmla="*/ 1292075 w 1434434"/>
                  <a:gd name="connsiteY11-1266" fmla="*/ 537399 h 877804"/>
                  <a:gd name="connsiteX12-1267" fmla="*/ 0 w 1434434"/>
                  <a:gd name="connsiteY12-1268" fmla="*/ 877804 h 877804"/>
                  <a:gd name="connsiteX0-1269" fmla="*/ 0 w 1434434"/>
                  <a:gd name="connsiteY0-1270" fmla="*/ 877804 h 877804"/>
                  <a:gd name="connsiteX1-1271" fmla="*/ 742169 w 1434434"/>
                  <a:gd name="connsiteY1-1272" fmla="*/ 373264 h 877804"/>
                  <a:gd name="connsiteX2-1273" fmla="*/ 854303 w 1434434"/>
                  <a:gd name="connsiteY2-1274" fmla="*/ 222174 h 877804"/>
                  <a:gd name="connsiteX3-1275" fmla="*/ 1044681 w 1434434"/>
                  <a:gd name="connsiteY3-1276" fmla="*/ 720 h 877804"/>
                  <a:gd name="connsiteX4-1277" fmla="*/ 1024382 w 1434434"/>
                  <a:gd name="connsiteY4-1278" fmla="*/ 143016 h 877804"/>
                  <a:gd name="connsiteX5-1279" fmla="*/ 1023860 w 1434434"/>
                  <a:gd name="connsiteY5-1280" fmla="*/ 277161 h 877804"/>
                  <a:gd name="connsiteX6-1281" fmla="*/ 1082709 w 1434434"/>
                  <a:gd name="connsiteY6-1282" fmla="*/ 293704 h 877804"/>
                  <a:gd name="connsiteX7-1283" fmla="*/ 1148389 w 1434434"/>
                  <a:gd name="connsiteY7-1284" fmla="*/ 337342 h 877804"/>
                  <a:gd name="connsiteX8-1285" fmla="*/ 1296201 w 1434434"/>
                  <a:gd name="connsiteY8-1286" fmla="*/ 295782 h 877804"/>
                  <a:gd name="connsiteX9-1287" fmla="*/ 1384658 w 1434434"/>
                  <a:gd name="connsiteY9-1288" fmla="*/ 302221 h 877804"/>
                  <a:gd name="connsiteX10-1289" fmla="*/ 1434434 w 1434434"/>
                  <a:gd name="connsiteY10-1290" fmla="*/ 317124 h 877804"/>
                  <a:gd name="connsiteX11-1291" fmla="*/ 1292075 w 1434434"/>
                  <a:gd name="connsiteY11-1292" fmla="*/ 537399 h 877804"/>
                  <a:gd name="connsiteX12-1293" fmla="*/ 0 w 1434434"/>
                  <a:gd name="connsiteY12-1294" fmla="*/ 877804 h 877804"/>
                  <a:gd name="connsiteX0-1295" fmla="*/ 0 w 1434434"/>
                  <a:gd name="connsiteY0-1296" fmla="*/ 974817 h 974817"/>
                  <a:gd name="connsiteX1-1297" fmla="*/ 742169 w 1434434"/>
                  <a:gd name="connsiteY1-1298" fmla="*/ 470277 h 974817"/>
                  <a:gd name="connsiteX2-1299" fmla="*/ 854303 w 1434434"/>
                  <a:gd name="connsiteY2-1300" fmla="*/ 319187 h 974817"/>
                  <a:gd name="connsiteX3-1301" fmla="*/ 1132092 w 1434434"/>
                  <a:gd name="connsiteY3-1302" fmla="*/ 421 h 974817"/>
                  <a:gd name="connsiteX4-1303" fmla="*/ 1024382 w 1434434"/>
                  <a:gd name="connsiteY4-1304" fmla="*/ 240029 h 974817"/>
                  <a:gd name="connsiteX5-1305" fmla="*/ 1023860 w 1434434"/>
                  <a:gd name="connsiteY5-1306" fmla="*/ 374174 h 974817"/>
                  <a:gd name="connsiteX6-1307" fmla="*/ 1082709 w 1434434"/>
                  <a:gd name="connsiteY6-1308" fmla="*/ 390717 h 974817"/>
                  <a:gd name="connsiteX7-1309" fmla="*/ 1148389 w 1434434"/>
                  <a:gd name="connsiteY7-1310" fmla="*/ 434355 h 974817"/>
                  <a:gd name="connsiteX8-1311" fmla="*/ 1296201 w 1434434"/>
                  <a:gd name="connsiteY8-1312" fmla="*/ 392795 h 974817"/>
                  <a:gd name="connsiteX9-1313" fmla="*/ 1384658 w 1434434"/>
                  <a:gd name="connsiteY9-1314" fmla="*/ 399234 h 974817"/>
                  <a:gd name="connsiteX10-1315" fmla="*/ 1434434 w 1434434"/>
                  <a:gd name="connsiteY10-1316" fmla="*/ 414137 h 974817"/>
                  <a:gd name="connsiteX11-1317" fmla="*/ 1292075 w 1434434"/>
                  <a:gd name="connsiteY11-1318" fmla="*/ 634412 h 974817"/>
                  <a:gd name="connsiteX12-1319" fmla="*/ 0 w 1434434"/>
                  <a:gd name="connsiteY12-1320" fmla="*/ 974817 h 974817"/>
                  <a:gd name="connsiteX0-1321" fmla="*/ 0 w 1434434"/>
                  <a:gd name="connsiteY0-1322" fmla="*/ 1030080 h 1030080"/>
                  <a:gd name="connsiteX1-1323" fmla="*/ 742169 w 1434434"/>
                  <a:gd name="connsiteY1-1324" fmla="*/ 525540 h 1030080"/>
                  <a:gd name="connsiteX2-1325" fmla="*/ 854303 w 1434434"/>
                  <a:gd name="connsiteY2-1326" fmla="*/ 374450 h 1030080"/>
                  <a:gd name="connsiteX3-1327" fmla="*/ 1169346 w 1434434"/>
                  <a:gd name="connsiteY3-1328" fmla="*/ 340 h 1030080"/>
                  <a:gd name="connsiteX4-1329" fmla="*/ 1024382 w 1434434"/>
                  <a:gd name="connsiteY4-1330" fmla="*/ 295292 h 1030080"/>
                  <a:gd name="connsiteX5-1331" fmla="*/ 1023860 w 1434434"/>
                  <a:gd name="connsiteY5-1332" fmla="*/ 429437 h 1030080"/>
                  <a:gd name="connsiteX6-1333" fmla="*/ 1082709 w 1434434"/>
                  <a:gd name="connsiteY6-1334" fmla="*/ 445980 h 1030080"/>
                  <a:gd name="connsiteX7-1335" fmla="*/ 1148389 w 1434434"/>
                  <a:gd name="connsiteY7-1336" fmla="*/ 489618 h 1030080"/>
                  <a:gd name="connsiteX8-1337" fmla="*/ 1296201 w 1434434"/>
                  <a:gd name="connsiteY8-1338" fmla="*/ 448058 h 1030080"/>
                  <a:gd name="connsiteX9-1339" fmla="*/ 1384658 w 1434434"/>
                  <a:gd name="connsiteY9-1340" fmla="*/ 454497 h 1030080"/>
                  <a:gd name="connsiteX10-1341" fmla="*/ 1434434 w 1434434"/>
                  <a:gd name="connsiteY10-1342" fmla="*/ 469400 h 1030080"/>
                  <a:gd name="connsiteX11-1343" fmla="*/ 1292075 w 1434434"/>
                  <a:gd name="connsiteY11-1344" fmla="*/ 689675 h 1030080"/>
                  <a:gd name="connsiteX12-1345" fmla="*/ 0 w 1434434"/>
                  <a:gd name="connsiteY12-1346" fmla="*/ 1030080 h 1030080"/>
                  <a:gd name="connsiteX0-1347" fmla="*/ 0 w 1434434"/>
                  <a:gd name="connsiteY0-1348" fmla="*/ 1030080 h 1030080"/>
                  <a:gd name="connsiteX1-1349" fmla="*/ 742169 w 1434434"/>
                  <a:gd name="connsiteY1-1350" fmla="*/ 525540 h 1030080"/>
                  <a:gd name="connsiteX2-1351" fmla="*/ 899747 w 1434434"/>
                  <a:gd name="connsiteY2-1352" fmla="*/ 316857 h 1030080"/>
                  <a:gd name="connsiteX3-1353" fmla="*/ 1169346 w 1434434"/>
                  <a:gd name="connsiteY3-1354" fmla="*/ 340 h 1030080"/>
                  <a:gd name="connsiteX4-1355" fmla="*/ 1024382 w 1434434"/>
                  <a:gd name="connsiteY4-1356" fmla="*/ 295292 h 1030080"/>
                  <a:gd name="connsiteX5-1357" fmla="*/ 1023860 w 1434434"/>
                  <a:gd name="connsiteY5-1358" fmla="*/ 429437 h 1030080"/>
                  <a:gd name="connsiteX6-1359" fmla="*/ 1082709 w 1434434"/>
                  <a:gd name="connsiteY6-1360" fmla="*/ 445980 h 1030080"/>
                  <a:gd name="connsiteX7-1361" fmla="*/ 1148389 w 1434434"/>
                  <a:gd name="connsiteY7-1362" fmla="*/ 489618 h 1030080"/>
                  <a:gd name="connsiteX8-1363" fmla="*/ 1296201 w 1434434"/>
                  <a:gd name="connsiteY8-1364" fmla="*/ 448058 h 1030080"/>
                  <a:gd name="connsiteX9-1365" fmla="*/ 1384658 w 1434434"/>
                  <a:gd name="connsiteY9-1366" fmla="*/ 454497 h 1030080"/>
                  <a:gd name="connsiteX10-1367" fmla="*/ 1434434 w 1434434"/>
                  <a:gd name="connsiteY10-1368" fmla="*/ 469400 h 1030080"/>
                  <a:gd name="connsiteX11-1369" fmla="*/ 1292075 w 1434434"/>
                  <a:gd name="connsiteY11-1370" fmla="*/ 689675 h 1030080"/>
                  <a:gd name="connsiteX12-1371" fmla="*/ 0 w 1434434"/>
                  <a:gd name="connsiteY12-1372" fmla="*/ 1030080 h 1030080"/>
                  <a:gd name="connsiteX0-1373" fmla="*/ 0 w 1440576"/>
                  <a:gd name="connsiteY0-1374" fmla="*/ 1031765 h 1031765"/>
                  <a:gd name="connsiteX1-1375" fmla="*/ 748311 w 1440576"/>
                  <a:gd name="connsiteY1-1376" fmla="*/ 525540 h 1031765"/>
                  <a:gd name="connsiteX2-1377" fmla="*/ 905889 w 1440576"/>
                  <a:gd name="connsiteY2-1378" fmla="*/ 316857 h 1031765"/>
                  <a:gd name="connsiteX3-1379" fmla="*/ 1175488 w 1440576"/>
                  <a:gd name="connsiteY3-1380" fmla="*/ 340 h 1031765"/>
                  <a:gd name="connsiteX4-1381" fmla="*/ 1030524 w 1440576"/>
                  <a:gd name="connsiteY4-1382" fmla="*/ 295292 h 1031765"/>
                  <a:gd name="connsiteX5-1383" fmla="*/ 1030002 w 1440576"/>
                  <a:gd name="connsiteY5-1384" fmla="*/ 429437 h 1031765"/>
                  <a:gd name="connsiteX6-1385" fmla="*/ 1088851 w 1440576"/>
                  <a:gd name="connsiteY6-1386" fmla="*/ 445980 h 1031765"/>
                  <a:gd name="connsiteX7-1387" fmla="*/ 1154531 w 1440576"/>
                  <a:gd name="connsiteY7-1388" fmla="*/ 489618 h 1031765"/>
                  <a:gd name="connsiteX8-1389" fmla="*/ 1302343 w 1440576"/>
                  <a:gd name="connsiteY8-1390" fmla="*/ 448058 h 1031765"/>
                  <a:gd name="connsiteX9-1391" fmla="*/ 1390800 w 1440576"/>
                  <a:gd name="connsiteY9-1392" fmla="*/ 454497 h 1031765"/>
                  <a:gd name="connsiteX10-1393" fmla="*/ 1440576 w 1440576"/>
                  <a:gd name="connsiteY10-1394" fmla="*/ 469400 h 1031765"/>
                  <a:gd name="connsiteX11-1395" fmla="*/ 1298217 w 1440576"/>
                  <a:gd name="connsiteY11-1396" fmla="*/ 689675 h 1031765"/>
                  <a:gd name="connsiteX12-1397" fmla="*/ 0 w 1440576"/>
                  <a:gd name="connsiteY12-1398" fmla="*/ 1031765 h 1031765"/>
                  <a:gd name="connsiteX0-1399" fmla="*/ 0 w 1168053"/>
                  <a:gd name="connsiteY0-1400" fmla="*/ 962610 h 962610"/>
                  <a:gd name="connsiteX1-1401" fmla="*/ 475788 w 1168053"/>
                  <a:gd name="connsiteY1-1402" fmla="*/ 525540 h 962610"/>
                  <a:gd name="connsiteX2-1403" fmla="*/ 633366 w 1168053"/>
                  <a:gd name="connsiteY2-1404" fmla="*/ 316857 h 962610"/>
                  <a:gd name="connsiteX3-1405" fmla="*/ 902965 w 1168053"/>
                  <a:gd name="connsiteY3-1406" fmla="*/ 340 h 962610"/>
                  <a:gd name="connsiteX4-1407" fmla="*/ 758001 w 1168053"/>
                  <a:gd name="connsiteY4-1408" fmla="*/ 295292 h 962610"/>
                  <a:gd name="connsiteX5-1409" fmla="*/ 757479 w 1168053"/>
                  <a:gd name="connsiteY5-1410" fmla="*/ 429437 h 962610"/>
                  <a:gd name="connsiteX6-1411" fmla="*/ 816328 w 1168053"/>
                  <a:gd name="connsiteY6-1412" fmla="*/ 445980 h 962610"/>
                  <a:gd name="connsiteX7-1413" fmla="*/ 882008 w 1168053"/>
                  <a:gd name="connsiteY7-1414" fmla="*/ 489618 h 962610"/>
                  <a:gd name="connsiteX8-1415" fmla="*/ 1029820 w 1168053"/>
                  <a:gd name="connsiteY8-1416" fmla="*/ 448058 h 962610"/>
                  <a:gd name="connsiteX9-1417" fmla="*/ 1118277 w 1168053"/>
                  <a:gd name="connsiteY9-1418" fmla="*/ 454497 h 962610"/>
                  <a:gd name="connsiteX10-1419" fmla="*/ 1168053 w 1168053"/>
                  <a:gd name="connsiteY10-1420" fmla="*/ 469400 h 962610"/>
                  <a:gd name="connsiteX11-1421" fmla="*/ 1025694 w 1168053"/>
                  <a:gd name="connsiteY11-1422" fmla="*/ 689675 h 962610"/>
                  <a:gd name="connsiteX12-1423" fmla="*/ 0 w 1168053"/>
                  <a:gd name="connsiteY12-1424" fmla="*/ 962610 h 962610"/>
                  <a:gd name="connsiteX0-1425" fmla="*/ 0 w 1168053"/>
                  <a:gd name="connsiteY0-1426" fmla="*/ 962610 h 962610"/>
                  <a:gd name="connsiteX1-1427" fmla="*/ 305627 w 1168053"/>
                  <a:gd name="connsiteY1-1428" fmla="*/ 683173 h 962610"/>
                  <a:gd name="connsiteX2-1429" fmla="*/ 475788 w 1168053"/>
                  <a:gd name="connsiteY2-1430" fmla="*/ 525540 h 962610"/>
                  <a:gd name="connsiteX3-1431" fmla="*/ 633366 w 1168053"/>
                  <a:gd name="connsiteY3-1432" fmla="*/ 316857 h 962610"/>
                  <a:gd name="connsiteX4-1433" fmla="*/ 902965 w 1168053"/>
                  <a:gd name="connsiteY4-1434" fmla="*/ 340 h 962610"/>
                  <a:gd name="connsiteX5-1435" fmla="*/ 758001 w 1168053"/>
                  <a:gd name="connsiteY5-1436" fmla="*/ 295292 h 962610"/>
                  <a:gd name="connsiteX6-1437" fmla="*/ 757479 w 1168053"/>
                  <a:gd name="connsiteY6-1438" fmla="*/ 429437 h 962610"/>
                  <a:gd name="connsiteX7-1439" fmla="*/ 816328 w 1168053"/>
                  <a:gd name="connsiteY7-1440" fmla="*/ 445980 h 962610"/>
                  <a:gd name="connsiteX8-1441" fmla="*/ 882008 w 1168053"/>
                  <a:gd name="connsiteY8-1442" fmla="*/ 489618 h 962610"/>
                  <a:gd name="connsiteX9-1443" fmla="*/ 1029820 w 1168053"/>
                  <a:gd name="connsiteY9-1444" fmla="*/ 448058 h 962610"/>
                  <a:gd name="connsiteX10-1445" fmla="*/ 1118277 w 1168053"/>
                  <a:gd name="connsiteY10-1446" fmla="*/ 454497 h 962610"/>
                  <a:gd name="connsiteX11-1447" fmla="*/ 1168053 w 1168053"/>
                  <a:gd name="connsiteY11-1448" fmla="*/ 469400 h 962610"/>
                  <a:gd name="connsiteX12-1449" fmla="*/ 1025694 w 1168053"/>
                  <a:gd name="connsiteY12-1450" fmla="*/ 689675 h 962610"/>
                  <a:gd name="connsiteX13" fmla="*/ 0 w 1168053"/>
                  <a:gd name="connsiteY13" fmla="*/ 962610 h 962610"/>
                  <a:gd name="connsiteX0-1451" fmla="*/ 0 w 1168053"/>
                  <a:gd name="connsiteY0-1452" fmla="*/ 962610 h 962610"/>
                  <a:gd name="connsiteX1-1453" fmla="*/ 231479 w 1168053"/>
                  <a:gd name="connsiteY1-1454" fmla="*/ 579440 h 962610"/>
                  <a:gd name="connsiteX2-1455" fmla="*/ 475788 w 1168053"/>
                  <a:gd name="connsiteY2-1456" fmla="*/ 525540 h 962610"/>
                  <a:gd name="connsiteX3-1457" fmla="*/ 633366 w 1168053"/>
                  <a:gd name="connsiteY3-1458" fmla="*/ 316857 h 962610"/>
                  <a:gd name="connsiteX4-1459" fmla="*/ 902965 w 1168053"/>
                  <a:gd name="connsiteY4-1460" fmla="*/ 340 h 962610"/>
                  <a:gd name="connsiteX5-1461" fmla="*/ 758001 w 1168053"/>
                  <a:gd name="connsiteY5-1462" fmla="*/ 295292 h 962610"/>
                  <a:gd name="connsiteX6-1463" fmla="*/ 757479 w 1168053"/>
                  <a:gd name="connsiteY6-1464" fmla="*/ 429437 h 962610"/>
                  <a:gd name="connsiteX7-1465" fmla="*/ 816328 w 1168053"/>
                  <a:gd name="connsiteY7-1466" fmla="*/ 445980 h 962610"/>
                  <a:gd name="connsiteX8-1467" fmla="*/ 882008 w 1168053"/>
                  <a:gd name="connsiteY8-1468" fmla="*/ 489618 h 962610"/>
                  <a:gd name="connsiteX9-1469" fmla="*/ 1029820 w 1168053"/>
                  <a:gd name="connsiteY9-1470" fmla="*/ 448058 h 962610"/>
                  <a:gd name="connsiteX10-1471" fmla="*/ 1118277 w 1168053"/>
                  <a:gd name="connsiteY10-1472" fmla="*/ 454497 h 962610"/>
                  <a:gd name="connsiteX11-1473" fmla="*/ 1168053 w 1168053"/>
                  <a:gd name="connsiteY11-1474" fmla="*/ 469400 h 962610"/>
                  <a:gd name="connsiteX12-1475" fmla="*/ 1025694 w 1168053"/>
                  <a:gd name="connsiteY12-1476" fmla="*/ 689675 h 962610"/>
                  <a:gd name="connsiteX13-1477" fmla="*/ 0 w 1168053"/>
                  <a:gd name="connsiteY13-1478" fmla="*/ 962610 h 962610"/>
                  <a:gd name="connsiteX0-1479" fmla="*/ 0 w 1168053"/>
                  <a:gd name="connsiteY0-1480" fmla="*/ 962610 h 962610"/>
                  <a:gd name="connsiteX1-1481" fmla="*/ 231479 w 1168053"/>
                  <a:gd name="connsiteY1-1482" fmla="*/ 579440 h 962610"/>
                  <a:gd name="connsiteX2-1483" fmla="*/ 352899 w 1168053"/>
                  <a:gd name="connsiteY2-1484" fmla="*/ 563037 h 962610"/>
                  <a:gd name="connsiteX3-1485" fmla="*/ 475788 w 1168053"/>
                  <a:gd name="connsiteY3-1486" fmla="*/ 525540 h 962610"/>
                  <a:gd name="connsiteX4-1487" fmla="*/ 633366 w 1168053"/>
                  <a:gd name="connsiteY4-1488" fmla="*/ 316857 h 962610"/>
                  <a:gd name="connsiteX5-1489" fmla="*/ 902965 w 1168053"/>
                  <a:gd name="connsiteY5-1490" fmla="*/ 340 h 962610"/>
                  <a:gd name="connsiteX6-1491" fmla="*/ 758001 w 1168053"/>
                  <a:gd name="connsiteY6-1492" fmla="*/ 295292 h 962610"/>
                  <a:gd name="connsiteX7-1493" fmla="*/ 757479 w 1168053"/>
                  <a:gd name="connsiteY7-1494" fmla="*/ 429437 h 962610"/>
                  <a:gd name="connsiteX8-1495" fmla="*/ 816328 w 1168053"/>
                  <a:gd name="connsiteY8-1496" fmla="*/ 445980 h 962610"/>
                  <a:gd name="connsiteX9-1497" fmla="*/ 882008 w 1168053"/>
                  <a:gd name="connsiteY9-1498" fmla="*/ 489618 h 962610"/>
                  <a:gd name="connsiteX10-1499" fmla="*/ 1029820 w 1168053"/>
                  <a:gd name="connsiteY10-1500" fmla="*/ 448058 h 962610"/>
                  <a:gd name="connsiteX11-1501" fmla="*/ 1118277 w 1168053"/>
                  <a:gd name="connsiteY11-1502" fmla="*/ 454497 h 962610"/>
                  <a:gd name="connsiteX12-1503" fmla="*/ 1168053 w 1168053"/>
                  <a:gd name="connsiteY12-1504" fmla="*/ 469400 h 962610"/>
                  <a:gd name="connsiteX13-1505" fmla="*/ 1025694 w 1168053"/>
                  <a:gd name="connsiteY13-1506" fmla="*/ 689675 h 962610"/>
                  <a:gd name="connsiteX14" fmla="*/ 0 w 1168053"/>
                  <a:gd name="connsiteY14" fmla="*/ 962610 h 962610"/>
                  <a:gd name="connsiteX0-1507" fmla="*/ 0 w 1168053"/>
                  <a:gd name="connsiteY0-1508" fmla="*/ 962610 h 962610"/>
                  <a:gd name="connsiteX1-1509" fmla="*/ 231479 w 1168053"/>
                  <a:gd name="connsiteY1-1510" fmla="*/ 579440 h 962610"/>
                  <a:gd name="connsiteX2-1511" fmla="*/ 469128 w 1168053"/>
                  <a:gd name="connsiteY2-1512" fmla="*/ 237851 h 962610"/>
                  <a:gd name="connsiteX3-1513" fmla="*/ 475788 w 1168053"/>
                  <a:gd name="connsiteY3-1514" fmla="*/ 525540 h 962610"/>
                  <a:gd name="connsiteX4-1515" fmla="*/ 633366 w 1168053"/>
                  <a:gd name="connsiteY4-1516" fmla="*/ 316857 h 962610"/>
                  <a:gd name="connsiteX5-1517" fmla="*/ 902965 w 1168053"/>
                  <a:gd name="connsiteY5-1518" fmla="*/ 340 h 962610"/>
                  <a:gd name="connsiteX6-1519" fmla="*/ 758001 w 1168053"/>
                  <a:gd name="connsiteY6-1520" fmla="*/ 295292 h 962610"/>
                  <a:gd name="connsiteX7-1521" fmla="*/ 757479 w 1168053"/>
                  <a:gd name="connsiteY7-1522" fmla="*/ 429437 h 962610"/>
                  <a:gd name="connsiteX8-1523" fmla="*/ 816328 w 1168053"/>
                  <a:gd name="connsiteY8-1524" fmla="*/ 445980 h 962610"/>
                  <a:gd name="connsiteX9-1525" fmla="*/ 882008 w 1168053"/>
                  <a:gd name="connsiteY9-1526" fmla="*/ 489618 h 962610"/>
                  <a:gd name="connsiteX10-1527" fmla="*/ 1029820 w 1168053"/>
                  <a:gd name="connsiteY10-1528" fmla="*/ 448058 h 962610"/>
                  <a:gd name="connsiteX11-1529" fmla="*/ 1118277 w 1168053"/>
                  <a:gd name="connsiteY11-1530" fmla="*/ 454497 h 962610"/>
                  <a:gd name="connsiteX12-1531" fmla="*/ 1168053 w 1168053"/>
                  <a:gd name="connsiteY12-1532" fmla="*/ 469400 h 962610"/>
                  <a:gd name="connsiteX13-1533" fmla="*/ 1025694 w 1168053"/>
                  <a:gd name="connsiteY13-1534" fmla="*/ 689675 h 962610"/>
                  <a:gd name="connsiteX14-1535" fmla="*/ 0 w 1168053"/>
                  <a:gd name="connsiteY14-1536" fmla="*/ 962610 h 962610"/>
                  <a:gd name="connsiteX0-1537" fmla="*/ 0 w 1168053"/>
                  <a:gd name="connsiteY0-1538" fmla="*/ 962610 h 962610"/>
                  <a:gd name="connsiteX1-1539" fmla="*/ 231479 w 1168053"/>
                  <a:gd name="connsiteY1-1540" fmla="*/ 579440 h 962610"/>
                  <a:gd name="connsiteX2-1541" fmla="*/ 361050 w 1168053"/>
                  <a:gd name="connsiteY2-1542" fmla="*/ 391596 h 962610"/>
                  <a:gd name="connsiteX3-1543" fmla="*/ 469128 w 1168053"/>
                  <a:gd name="connsiteY3-1544" fmla="*/ 237851 h 962610"/>
                  <a:gd name="connsiteX4-1545" fmla="*/ 475788 w 1168053"/>
                  <a:gd name="connsiteY4-1546" fmla="*/ 525540 h 962610"/>
                  <a:gd name="connsiteX5-1547" fmla="*/ 633366 w 1168053"/>
                  <a:gd name="connsiteY5-1548" fmla="*/ 316857 h 962610"/>
                  <a:gd name="connsiteX6-1549" fmla="*/ 902965 w 1168053"/>
                  <a:gd name="connsiteY6-1550" fmla="*/ 340 h 962610"/>
                  <a:gd name="connsiteX7-1551" fmla="*/ 758001 w 1168053"/>
                  <a:gd name="connsiteY7-1552" fmla="*/ 295292 h 962610"/>
                  <a:gd name="connsiteX8-1553" fmla="*/ 757479 w 1168053"/>
                  <a:gd name="connsiteY8-1554" fmla="*/ 429437 h 962610"/>
                  <a:gd name="connsiteX9-1555" fmla="*/ 816328 w 1168053"/>
                  <a:gd name="connsiteY9-1556" fmla="*/ 445980 h 962610"/>
                  <a:gd name="connsiteX10-1557" fmla="*/ 882008 w 1168053"/>
                  <a:gd name="connsiteY10-1558" fmla="*/ 489618 h 962610"/>
                  <a:gd name="connsiteX11-1559" fmla="*/ 1029820 w 1168053"/>
                  <a:gd name="connsiteY11-1560" fmla="*/ 448058 h 962610"/>
                  <a:gd name="connsiteX12-1561" fmla="*/ 1118277 w 1168053"/>
                  <a:gd name="connsiteY12-1562" fmla="*/ 454497 h 962610"/>
                  <a:gd name="connsiteX13-1563" fmla="*/ 1168053 w 1168053"/>
                  <a:gd name="connsiteY13-1564" fmla="*/ 469400 h 962610"/>
                  <a:gd name="connsiteX14-1565" fmla="*/ 1025694 w 1168053"/>
                  <a:gd name="connsiteY14-1566" fmla="*/ 689675 h 962610"/>
                  <a:gd name="connsiteX15" fmla="*/ 0 w 1168053"/>
                  <a:gd name="connsiteY15" fmla="*/ 962610 h 962610"/>
                  <a:gd name="connsiteX0-1567" fmla="*/ 0 w 1168053"/>
                  <a:gd name="connsiteY0-1568" fmla="*/ 962610 h 962610"/>
                  <a:gd name="connsiteX1-1569" fmla="*/ 231479 w 1168053"/>
                  <a:gd name="connsiteY1-1570" fmla="*/ 579440 h 962610"/>
                  <a:gd name="connsiteX2-1571" fmla="*/ 408322 w 1168053"/>
                  <a:gd name="connsiteY2-1572" fmla="*/ 271459 h 962610"/>
                  <a:gd name="connsiteX3-1573" fmla="*/ 469128 w 1168053"/>
                  <a:gd name="connsiteY3-1574" fmla="*/ 237851 h 962610"/>
                  <a:gd name="connsiteX4-1575" fmla="*/ 475788 w 1168053"/>
                  <a:gd name="connsiteY4-1576" fmla="*/ 525540 h 962610"/>
                  <a:gd name="connsiteX5-1577" fmla="*/ 633366 w 1168053"/>
                  <a:gd name="connsiteY5-1578" fmla="*/ 316857 h 962610"/>
                  <a:gd name="connsiteX6-1579" fmla="*/ 902965 w 1168053"/>
                  <a:gd name="connsiteY6-1580" fmla="*/ 340 h 962610"/>
                  <a:gd name="connsiteX7-1581" fmla="*/ 758001 w 1168053"/>
                  <a:gd name="connsiteY7-1582" fmla="*/ 295292 h 962610"/>
                  <a:gd name="connsiteX8-1583" fmla="*/ 757479 w 1168053"/>
                  <a:gd name="connsiteY8-1584" fmla="*/ 429437 h 962610"/>
                  <a:gd name="connsiteX9-1585" fmla="*/ 816328 w 1168053"/>
                  <a:gd name="connsiteY9-1586" fmla="*/ 445980 h 962610"/>
                  <a:gd name="connsiteX10-1587" fmla="*/ 882008 w 1168053"/>
                  <a:gd name="connsiteY10-1588" fmla="*/ 489618 h 962610"/>
                  <a:gd name="connsiteX11-1589" fmla="*/ 1029820 w 1168053"/>
                  <a:gd name="connsiteY11-1590" fmla="*/ 448058 h 962610"/>
                  <a:gd name="connsiteX12-1591" fmla="*/ 1118277 w 1168053"/>
                  <a:gd name="connsiteY12-1592" fmla="*/ 454497 h 962610"/>
                  <a:gd name="connsiteX13-1593" fmla="*/ 1168053 w 1168053"/>
                  <a:gd name="connsiteY13-1594" fmla="*/ 469400 h 962610"/>
                  <a:gd name="connsiteX14-1595" fmla="*/ 1025694 w 1168053"/>
                  <a:gd name="connsiteY14-1596" fmla="*/ 689675 h 962610"/>
                  <a:gd name="connsiteX15-1597" fmla="*/ 0 w 1168053"/>
                  <a:gd name="connsiteY15-1598" fmla="*/ 962610 h 962610"/>
                  <a:gd name="connsiteX0-1599" fmla="*/ 0 w 1168053"/>
                  <a:gd name="connsiteY0-1600" fmla="*/ 962610 h 962610"/>
                  <a:gd name="connsiteX1-1601" fmla="*/ 231479 w 1168053"/>
                  <a:gd name="connsiteY1-1602" fmla="*/ 579440 h 962610"/>
                  <a:gd name="connsiteX2-1603" fmla="*/ 321542 w 1168053"/>
                  <a:gd name="connsiteY2-1604" fmla="*/ 441919 h 962610"/>
                  <a:gd name="connsiteX3-1605" fmla="*/ 408322 w 1168053"/>
                  <a:gd name="connsiteY3-1606" fmla="*/ 271459 h 962610"/>
                  <a:gd name="connsiteX4-1607" fmla="*/ 469128 w 1168053"/>
                  <a:gd name="connsiteY4-1608" fmla="*/ 237851 h 962610"/>
                  <a:gd name="connsiteX5-1609" fmla="*/ 475788 w 1168053"/>
                  <a:gd name="connsiteY5-1610" fmla="*/ 525540 h 962610"/>
                  <a:gd name="connsiteX6-1611" fmla="*/ 633366 w 1168053"/>
                  <a:gd name="connsiteY6-1612" fmla="*/ 316857 h 962610"/>
                  <a:gd name="connsiteX7-1613" fmla="*/ 902965 w 1168053"/>
                  <a:gd name="connsiteY7-1614" fmla="*/ 340 h 962610"/>
                  <a:gd name="connsiteX8-1615" fmla="*/ 758001 w 1168053"/>
                  <a:gd name="connsiteY8-1616" fmla="*/ 295292 h 962610"/>
                  <a:gd name="connsiteX9-1617" fmla="*/ 757479 w 1168053"/>
                  <a:gd name="connsiteY9-1618" fmla="*/ 429437 h 962610"/>
                  <a:gd name="connsiteX10-1619" fmla="*/ 816328 w 1168053"/>
                  <a:gd name="connsiteY10-1620" fmla="*/ 445980 h 962610"/>
                  <a:gd name="connsiteX11-1621" fmla="*/ 882008 w 1168053"/>
                  <a:gd name="connsiteY11-1622" fmla="*/ 489618 h 962610"/>
                  <a:gd name="connsiteX12-1623" fmla="*/ 1029820 w 1168053"/>
                  <a:gd name="connsiteY12-1624" fmla="*/ 448058 h 962610"/>
                  <a:gd name="connsiteX13-1625" fmla="*/ 1118277 w 1168053"/>
                  <a:gd name="connsiteY13-1626" fmla="*/ 454497 h 962610"/>
                  <a:gd name="connsiteX14-1627" fmla="*/ 1168053 w 1168053"/>
                  <a:gd name="connsiteY14-1628" fmla="*/ 469400 h 962610"/>
                  <a:gd name="connsiteX15-1629" fmla="*/ 1025694 w 1168053"/>
                  <a:gd name="connsiteY15-1630" fmla="*/ 689675 h 962610"/>
                  <a:gd name="connsiteX16" fmla="*/ 0 w 1168053"/>
                  <a:gd name="connsiteY16" fmla="*/ 962610 h 962610"/>
                  <a:gd name="connsiteX0-1631" fmla="*/ 0 w 1168053"/>
                  <a:gd name="connsiteY0-1632" fmla="*/ 1186379 h 1186379"/>
                  <a:gd name="connsiteX1-1633" fmla="*/ 231479 w 1168053"/>
                  <a:gd name="connsiteY1-1634" fmla="*/ 803209 h 1186379"/>
                  <a:gd name="connsiteX2-1635" fmla="*/ 321542 w 1168053"/>
                  <a:gd name="connsiteY2-1636" fmla="*/ 665688 h 1186379"/>
                  <a:gd name="connsiteX3-1637" fmla="*/ 408322 w 1168053"/>
                  <a:gd name="connsiteY3-1638" fmla="*/ 495228 h 1186379"/>
                  <a:gd name="connsiteX4-1639" fmla="*/ 692007 w 1168053"/>
                  <a:gd name="connsiteY4-1640" fmla="*/ 0 h 1186379"/>
                  <a:gd name="connsiteX5-1641" fmla="*/ 475788 w 1168053"/>
                  <a:gd name="connsiteY5-1642" fmla="*/ 749309 h 1186379"/>
                  <a:gd name="connsiteX6-1643" fmla="*/ 633366 w 1168053"/>
                  <a:gd name="connsiteY6-1644" fmla="*/ 540626 h 1186379"/>
                  <a:gd name="connsiteX7-1645" fmla="*/ 902965 w 1168053"/>
                  <a:gd name="connsiteY7-1646" fmla="*/ 224109 h 1186379"/>
                  <a:gd name="connsiteX8-1647" fmla="*/ 758001 w 1168053"/>
                  <a:gd name="connsiteY8-1648" fmla="*/ 519061 h 1186379"/>
                  <a:gd name="connsiteX9-1649" fmla="*/ 757479 w 1168053"/>
                  <a:gd name="connsiteY9-1650" fmla="*/ 653206 h 1186379"/>
                  <a:gd name="connsiteX10-1651" fmla="*/ 816328 w 1168053"/>
                  <a:gd name="connsiteY10-1652" fmla="*/ 669749 h 1186379"/>
                  <a:gd name="connsiteX11-1653" fmla="*/ 882008 w 1168053"/>
                  <a:gd name="connsiteY11-1654" fmla="*/ 713387 h 1186379"/>
                  <a:gd name="connsiteX12-1655" fmla="*/ 1029820 w 1168053"/>
                  <a:gd name="connsiteY12-1656" fmla="*/ 671827 h 1186379"/>
                  <a:gd name="connsiteX13-1657" fmla="*/ 1118277 w 1168053"/>
                  <a:gd name="connsiteY13-1658" fmla="*/ 678266 h 1186379"/>
                  <a:gd name="connsiteX14-1659" fmla="*/ 1168053 w 1168053"/>
                  <a:gd name="connsiteY14-1660" fmla="*/ 693169 h 1186379"/>
                  <a:gd name="connsiteX15-1661" fmla="*/ 1025694 w 1168053"/>
                  <a:gd name="connsiteY15-1662" fmla="*/ 913444 h 1186379"/>
                  <a:gd name="connsiteX16-1663" fmla="*/ 0 w 1168053"/>
                  <a:gd name="connsiteY16-1664" fmla="*/ 1186379 h 1186379"/>
                  <a:gd name="connsiteX0-1665" fmla="*/ 0 w 1168053"/>
                  <a:gd name="connsiteY0-1666" fmla="*/ 1186379 h 1186379"/>
                  <a:gd name="connsiteX1-1667" fmla="*/ 231479 w 1168053"/>
                  <a:gd name="connsiteY1-1668" fmla="*/ 803209 h 1186379"/>
                  <a:gd name="connsiteX2-1669" fmla="*/ 321542 w 1168053"/>
                  <a:gd name="connsiteY2-1670" fmla="*/ 665688 h 1186379"/>
                  <a:gd name="connsiteX3-1671" fmla="*/ 408322 w 1168053"/>
                  <a:gd name="connsiteY3-1672" fmla="*/ 495228 h 1186379"/>
                  <a:gd name="connsiteX4-1673" fmla="*/ 692007 w 1168053"/>
                  <a:gd name="connsiteY4-1674" fmla="*/ 0 h 1186379"/>
                  <a:gd name="connsiteX5-1675" fmla="*/ 572726 w 1168053"/>
                  <a:gd name="connsiteY5-1676" fmla="*/ 410626 h 1186379"/>
                  <a:gd name="connsiteX6-1677" fmla="*/ 475788 w 1168053"/>
                  <a:gd name="connsiteY6-1678" fmla="*/ 749309 h 1186379"/>
                  <a:gd name="connsiteX7-1679" fmla="*/ 633366 w 1168053"/>
                  <a:gd name="connsiteY7-1680" fmla="*/ 540626 h 1186379"/>
                  <a:gd name="connsiteX8-1681" fmla="*/ 902965 w 1168053"/>
                  <a:gd name="connsiteY8-1682" fmla="*/ 224109 h 1186379"/>
                  <a:gd name="connsiteX9-1683" fmla="*/ 758001 w 1168053"/>
                  <a:gd name="connsiteY9-1684" fmla="*/ 519061 h 1186379"/>
                  <a:gd name="connsiteX10-1685" fmla="*/ 757479 w 1168053"/>
                  <a:gd name="connsiteY10-1686" fmla="*/ 653206 h 1186379"/>
                  <a:gd name="connsiteX11-1687" fmla="*/ 816328 w 1168053"/>
                  <a:gd name="connsiteY11-1688" fmla="*/ 669749 h 1186379"/>
                  <a:gd name="connsiteX12-1689" fmla="*/ 882008 w 1168053"/>
                  <a:gd name="connsiteY12-1690" fmla="*/ 713387 h 1186379"/>
                  <a:gd name="connsiteX13-1691" fmla="*/ 1029820 w 1168053"/>
                  <a:gd name="connsiteY13-1692" fmla="*/ 671827 h 1186379"/>
                  <a:gd name="connsiteX14-1693" fmla="*/ 1118277 w 1168053"/>
                  <a:gd name="connsiteY14-1694" fmla="*/ 678266 h 1186379"/>
                  <a:gd name="connsiteX15-1695" fmla="*/ 1168053 w 1168053"/>
                  <a:gd name="connsiteY15-1696" fmla="*/ 693169 h 1186379"/>
                  <a:gd name="connsiteX16-1697" fmla="*/ 1025694 w 1168053"/>
                  <a:gd name="connsiteY16-1698" fmla="*/ 913444 h 1186379"/>
                  <a:gd name="connsiteX17" fmla="*/ 0 w 1168053"/>
                  <a:gd name="connsiteY17" fmla="*/ 1186379 h 1186379"/>
                  <a:gd name="connsiteX0-1699" fmla="*/ 0 w 1168053"/>
                  <a:gd name="connsiteY0-1700" fmla="*/ 1186379 h 1186379"/>
                  <a:gd name="connsiteX1-1701" fmla="*/ 231479 w 1168053"/>
                  <a:gd name="connsiteY1-1702" fmla="*/ 803209 h 1186379"/>
                  <a:gd name="connsiteX2-1703" fmla="*/ 321542 w 1168053"/>
                  <a:gd name="connsiteY2-1704" fmla="*/ 665688 h 1186379"/>
                  <a:gd name="connsiteX3-1705" fmla="*/ 408322 w 1168053"/>
                  <a:gd name="connsiteY3-1706" fmla="*/ 495228 h 1186379"/>
                  <a:gd name="connsiteX4-1707" fmla="*/ 692007 w 1168053"/>
                  <a:gd name="connsiteY4-1708" fmla="*/ 0 h 1186379"/>
                  <a:gd name="connsiteX5-1709" fmla="*/ 720544 w 1168053"/>
                  <a:gd name="connsiteY5-1710" fmla="*/ 324936 h 1186379"/>
                  <a:gd name="connsiteX6-1711" fmla="*/ 475788 w 1168053"/>
                  <a:gd name="connsiteY6-1712" fmla="*/ 749309 h 1186379"/>
                  <a:gd name="connsiteX7-1713" fmla="*/ 633366 w 1168053"/>
                  <a:gd name="connsiteY7-1714" fmla="*/ 540626 h 1186379"/>
                  <a:gd name="connsiteX8-1715" fmla="*/ 902965 w 1168053"/>
                  <a:gd name="connsiteY8-1716" fmla="*/ 224109 h 1186379"/>
                  <a:gd name="connsiteX9-1717" fmla="*/ 758001 w 1168053"/>
                  <a:gd name="connsiteY9-1718" fmla="*/ 519061 h 1186379"/>
                  <a:gd name="connsiteX10-1719" fmla="*/ 757479 w 1168053"/>
                  <a:gd name="connsiteY10-1720" fmla="*/ 653206 h 1186379"/>
                  <a:gd name="connsiteX11-1721" fmla="*/ 816328 w 1168053"/>
                  <a:gd name="connsiteY11-1722" fmla="*/ 669749 h 1186379"/>
                  <a:gd name="connsiteX12-1723" fmla="*/ 882008 w 1168053"/>
                  <a:gd name="connsiteY12-1724" fmla="*/ 713387 h 1186379"/>
                  <a:gd name="connsiteX13-1725" fmla="*/ 1029820 w 1168053"/>
                  <a:gd name="connsiteY13-1726" fmla="*/ 671827 h 1186379"/>
                  <a:gd name="connsiteX14-1727" fmla="*/ 1118277 w 1168053"/>
                  <a:gd name="connsiteY14-1728" fmla="*/ 678266 h 1186379"/>
                  <a:gd name="connsiteX15-1729" fmla="*/ 1168053 w 1168053"/>
                  <a:gd name="connsiteY15-1730" fmla="*/ 693169 h 1186379"/>
                  <a:gd name="connsiteX16-1731" fmla="*/ 1025694 w 1168053"/>
                  <a:gd name="connsiteY16-1732" fmla="*/ 913444 h 1186379"/>
                  <a:gd name="connsiteX17-1733" fmla="*/ 0 w 1168053"/>
                  <a:gd name="connsiteY17-1734" fmla="*/ 1186379 h 1186379"/>
                  <a:gd name="connsiteX0-1735" fmla="*/ 0 w 1168053"/>
                  <a:gd name="connsiteY0-1736" fmla="*/ 1186379 h 1186379"/>
                  <a:gd name="connsiteX1-1737" fmla="*/ 231479 w 1168053"/>
                  <a:gd name="connsiteY1-1738" fmla="*/ 803209 h 1186379"/>
                  <a:gd name="connsiteX2-1739" fmla="*/ 321542 w 1168053"/>
                  <a:gd name="connsiteY2-1740" fmla="*/ 665688 h 1186379"/>
                  <a:gd name="connsiteX3-1741" fmla="*/ 408322 w 1168053"/>
                  <a:gd name="connsiteY3-1742" fmla="*/ 495228 h 1186379"/>
                  <a:gd name="connsiteX4-1743" fmla="*/ 692007 w 1168053"/>
                  <a:gd name="connsiteY4-1744" fmla="*/ 0 h 1186379"/>
                  <a:gd name="connsiteX5-1745" fmla="*/ 770315 w 1168053"/>
                  <a:gd name="connsiteY5-1746" fmla="*/ 384598 h 1186379"/>
                  <a:gd name="connsiteX6-1747" fmla="*/ 475788 w 1168053"/>
                  <a:gd name="connsiteY6-1748" fmla="*/ 749309 h 1186379"/>
                  <a:gd name="connsiteX7-1749" fmla="*/ 633366 w 1168053"/>
                  <a:gd name="connsiteY7-1750" fmla="*/ 540626 h 1186379"/>
                  <a:gd name="connsiteX8-1751" fmla="*/ 902965 w 1168053"/>
                  <a:gd name="connsiteY8-1752" fmla="*/ 224109 h 1186379"/>
                  <a:gd name="connsiteX9-1753" fmla="*/ 758001 w 1168053"/>
                  <a:gd name="connsiteY9-1754" fmla="*/ 519061 h 1186379"/>
                  <a:gd name="connsiteX10-1755" fmla="*/ 757479 w 1168053"/>
                  <a:gd name="connsiteY10-1756" fmla="*/ 653206 h 1186379"/>
                  <a:gd name="connsiteX11-1757" fmla="*/ 816328 w 1168053"/>
                  <a:gd name="connsiteY11-1758" fmla="*/ 669749 h 1186379"/>
                  <a:gd name="connsiteX12-1759" fmla="*/ 882008 w 1168053"/>
                  <a:gd name="connsiteY12-1760" fmla="*/ 713387 h 1186379"/>
                  <a:gd name="connsiteX13-1761" fmla="*/ 1029820 w 1168053"/>
                  <a:gd name="connsiteY13-1762" fmla="*/ 671827 h 1186379"/>
                  <a:gd name="connsiteX14-1763" fmla="*/ 1118277 w 1168053"/>
                  <a:gd name="connsiteY14-1764" fmla="*/ 678266 h 1186379"/>
                  <a:gd name="connsiteX15-1765" fmla="*/ 1168053 w 1168053"/>
                  <a:gd name="connsiteY15-1766" fmla="*/ 693169 h 1186379"/>
                  <a:gd name="connsiteX16-1767" fmla="*/ 1025694 w 1168053"/>
                  <a:gd name="connsiteY16-1768" fmla="*/ 913444 h 1186379"/>
                  <a:gd name="connsiteX17-1769" fmla="*/ 0 w 1168053"/>
                  <a:gd name="connsiteY17-1770" fmla="*/ 1186379 h 1186379"/>
                  <a:gd name="connsiteX0-1771" fmla="*/ 0 w 1168053"/>
                  <a:gd name="connsiteY0-1772" fmla="*/ 1186379 h 1186379"/>
                  <a:gd name="connsiteX1-1773" fmla="*/ 231479 w 1168053"/>
                  <a:gd name="connsiteY1-1774" fmla="*/ 803209 h 1186379"/>
                  <a:gd name="connsiteX2-1775" fmla="*/ 321542 w 1168053"/>
                  <a:gd name="connsiteY2-1776" fmla="*/ 665688 h 1186379"/>
                  <a:gd name="connsiteX3-1777" fmla="*/ 408322 w 1168053"/>
                  <a:gd name="connsiteY3-1778" fmla="*/ 495228 h 1186379"/>
                  <a:gd name="connsiteX4-1779" fmla="*/ 692007 w 1168053"/>
                  <a:gd name="connsiteY4-1780" fmla="*/ 0 h 1186379"/>
                  <a:gd name="connsiteX5-1781" fmla="*/ 770315 w 1168053"/>
                  <a:gd name="connsiteY5-1782" fmla="*/ 384598 h 1186379"/>
                  <a:gd name="connsiteX6-1783" fmla="*/ 475788 w 1168053"/>
                  <a:gd name="connsiteY6-1784" fmla="*/ 749309 h 1186379"/>
                  <a:gd name="connsiteX7-1785" fmla="*/ 625782 w 1168053"/>
                  <a:gd name="connsiteY7-1786" fmla="*/ 503228 h 1186379"/>
                  <a:gd name="connsiteX8-1787" fmla="*/ 902965 w 1168053"/>
                  <a:gd name="connsiteY8-1788" fmla="*/ 224109 h 1186379"/>
                  <a:gd name="connsiteX9-1789" fmla="*/ 758001 w 1168053"/>
                  <a:gd name="connsiteY9-1790" fmla="*/ 519061 h 1186379"/>
                  <a:gd name="connsiteX10-1791" fmla="*/ 757479 w 1168053"/>
                  <a:gd name="connsiteY10-1792" fmla="*/ 653206 h 1186379"/>
                  <a:gd name="connsiteX11-1793" fmla="*/ 816328 w 1168053"/>
                  <a:gd name="connsiteY11-1794" fmla="*/ 669749 h 1186379"/>
                  <a:gd name="connsiteX12-1795" fmla="*/ 882008 w 1168053"/>
                  <a:gd name="connsiteY12-1796" fmla="*/ 713387 h 1186379"/>
                  <a:gd name="connsiteX13-1797" fmla="*/ 1029820 w 1168053"/>
                  <a:gd name="connsiteY13-1798" fmla="*/ 671827 h 1186379"/>
                  <a:gd name="connsiteX14-1799" fmla="*/ 1118277 w 1168053"/>
                  <a:gd name="connsiteY14-1800" fmla="*/ 678266 h 1186379"/>
                  <a:gd name="connsiteX15-1801" fmla="*/ 1168053 w 1168053"/>
                  <a:gd name="connsiteY15-1802" fmla="*/ 693169 h 1186379"/>
                  <a:gd name="connsiteX16-1803" fmla="*/ 1025694 w 1168053"/>
                  <a:gd name="connsiteY16-1804" fmla="*/ 913444 h 1186379"/>
                  <a:gd name="connsiteX17-1805" fmla="*/ 0 w 1168053"/>
                  <a:gd name="connsiteY17-1806" fmla="*/ 1186379 h 1186379"/>
                  <a:gd name="connsiteX0-1807" fmla="*/ 0 w 1168053"/>
                  <a:gd name="connsiteY0-1808" fmla="*/ 1186379 h 1186379"/>
                  <a:gd name="connsiteX1-1809" fmla="*/ 231479 w 1168053"/>
                  <a:gd name="connsiteY1-1810" fmla="*/ 803209 h 1186379"/>
                  <a:gd name="connsiteX2-1811" fmla="*/ 321542 w 1168053"/>
                  <a:gd name="connsiteY2-1812" fmla="*/ 665688 h 1186379"/>
                  <a:gd name="connsiteX3-1813" fmla="*/ 408322 w 1168053"/>
                  <a:gd name="connsiteY3-1814" fmla="*/ 495228 h 1186379"/>
                  <a:gd name="connsiteX4-1815" fmla="*/ 692007 w 1168053"/>
                  <a:gd name="connsiteY4-1816" fmla="*/ 0 h 1186379"/>
                  <a:gd name="connsiteX5-1817" fmla="*/ 770315 w 1168053"/>
                  <a:gd name="connsiteY5-1818" fmla="*/ 384598 h 1186379"/>
                  <a:gd name="connsiteX6-1819" fmla="*/ 475788 w 1168053"/>
                  <a:gd name="connsiteY6-1820" fmla="*/ 749309 h 1186379"/>
                  <a:gd name="connsiteX7-1821" fmla="*/ 625782 w 1168053"/>
                  <a:gd name="connsiteY7-1822" fmla="*/ 503228 h 1186379"/>
                  <a:gd name="connsiteX8-1823" fmla="*/ 908915 w 1168053"/>
                  <a:gd name="connsiteY8-1824" fmla="*/ 273238 h 1186379"/>
                  <a:gd name="connsiteX9-1825" fmla="*/ 758001 w 1168053"/>
                  <a:gd name="connsiteY9-1826" fmla="*/ 519061 h 1186379"/>
                  <a:gd name="connsiteX10-1827" fmla="*/ 757479 w 1168053"/>
                  <a:gd name="connsiteY10-1828" fmla="*/ 653206 h 1186379"/>
                  <a:gd name="connsiteX11-1829" fmla="*/ 816328 w 1168053"/>
                  <a:gd name="connsiteY11-1830" fmla="*/ 669749 h 1186379"/>
                  <a:gd name="connsiteX12-1831" fmla="*/ 882008 w 1168053"/>
                  <a:gd name="connsiteY12-1832" fmla="*/ 713387 h 1186379"/>
                  <a:gd name="connsiteX13-1833" fmla="*/ 1029820 w 1168053"/>
                  <a:gd name="connsiteY13-1834" fmla="*/ 671827 h 1186379"/>
                  <a:gd name="connsiteX14-1835" fmla="*/ 1118277 w 1168053"/>
                  <a:gd name="connsiteY14-1836" fmla="*/ 678266 h 1186379"/>
                  <a:gd name="connsiteX15-1837" fmla="*/ 1168053 w 1168053"/>
                  <a:gd name="connsiteY15-1838" fmla="*/ 693169 h 1186379"/>
                  <a:gd name="connsiteX16-1839" fmla="*/ 1025694 w 1168053"/>
                  <a:gd name="connsiteY16-1840" fmla="*/ 913444 h 1186379"/>
                  <a:gd name="connsiteX17-1841" fmla="*/ 0 w 1168053"/>
                  <a:gd name="connsiteY17-1842" fmla="*/ 1186379 h 1186379"/>
                  <a:gd name="connsiteX0-1843" fmla="*/ 0 w 1168053"/>
                  <a:gd name="connsiteY0-1844" fmla="*/ 1186379 h 1186379"/>
                  <a:gd name="connsiteX1-1845" fmla="*/ 231479 w 1168053"/>
                  <a:gd name="connsiteY1-1846" fmla="*/ 803209 h 1186379"/>
                  <a:gd name="connsiteX2-1847" fmla="*/ 321542 w 1168053"/>
                  <a:gd name="connsiteY2-1848" fmla="*/ 665688 h 1186379"/>
                  <a:gd name="connsiteX3-1849" fmla="*/ 408322 w 1168053"/>
                  <a:gd name="connsiteY3-1850" fmla="*/ 495228 h 1186379"/>
                  <a:gd name="connsiteX4-1851" fmla="*/ 692007 w 1168053"/>
                  <a:gd name="connsiteY4-1852" fmla="*/ 0 h 1186379"/>
                  <a:gd name="connsiteX5-1853" fmla="*/ 770315 w 1168053"/>
                  <a:gd name="connsiteY5-1854" fmla="*/ 384598 h 1186379"/>
                  <a:gd name="connsiteX6-1855" fmla="*/ 475788 w 1168053"/>
                  <a:gd name="connsiteY6-1856" fmla="*/ 749309 h 1186379"/>
                  <a:gd name="connsiteX7-1857" fmla="*/ 625782 w 1168053"/>
                  <a:gd name="connsiteY7-1858" fmla="*/ 503228 h 1186379"/>
                  <a:gd name="connsiteX8-1859" fmla="*/ 908915 w 1168053"/>
                  <a:gd name="connsiteY8-1860" fmla="*/ 273238 h 1186379"/>
                  <a:gd name="connsiteX9-1861" fmla="*/ 758001 w 1168053"/>
                  <a:gd name="connsiteY9-1862" fmla="*/ 519061 h 1186379"/>
                  <a:gd name="connsiteX10-1863" fmla="*/ 757479 w 1168053"/>
                  <a:gd name="connsiteY10-1864" fmla="*/ 653206 h 1186379"/>
                  <a:gd name="connsiteX11-1865" fmla="*/ 816328 w 1168053"/>
                  <a:gd name="connsiteY11-1866" fmla="*/ 669749 h 1186379"/>
                  <a:gd name="connsiteX12-1867" fmla="*/ 882008 w 1168053"/>
                  <a:gd name="connsiteY12-1868" fmla="*/ 713387 h 1186379"/>
                  <a:gd name="connsiteX13-1869" fmla="*/ 1029820 w 1168053"/>
                  <a:gd name="connsiteY13-1870" fmla="*/ 671827 h 1186379"/>
                  <a:gd name="connsiteX14-1871" fmla="*/ 1118277 w 1168053"/>
                  <a:gd name="connsiteY14-1872" fmla="*/ 678266 h 1186379"/>
                  <a:gd name="connsiteX15-1873" fmla="*/ 1168053 w 1168053"/>
                  <a:gd name="connsiteY15-1874" fmla="*/ 693169 h 1186379"/>
                  <a:gd name="connsiteX16-1875" fmla="*/ 1025694 w 1168053"/>
                  <a:gd name="connsiteY16-1876" fmla="*/ 913444 h 1186379"/>
                  <a:gd name="connsiteX17-1877" fmla="*/ 0 w 1168053"/>
                  <a:gd name="connsiteY17-1878" fmla="*/ 1186379 h 1186379"/>
                  <a:gd name="connsiteX0-1879" fmla="*/ 0 w 1168053"/>
                  <a:gd name="connsiteY0-1880" fmla="*/ 1186379 h 1186379"/>
                  <a:gd name="connsiteX1-1881" fmla="*/ 231479 w 1168053"/>
                  <a:gd name="connsiteY1-1882" fmla="*/ 803209 h 1186379"/>
                  <a:gd name="connsiteX2-1883" fmla="*/ 321542 w 1168053"/>
                  <a:gd name="connsiteY2-1884" fmla="*/ 665688 h 1186379"/>
                  <a:gd name="connsiteX3-1885" fmla="*/ 408322 w 1168053"/>
                  <a:gd name="connsiteY3-1886" fmla="*/ 495228 h 1186379"/>
                  <a:gd name="connsiteX4-1887" fmla="*/ 692007 w 1168053"/>
                  <a:gd name="connsiteY4-1888" fmla="*/ 0 h 1186379"/>
                  <a:gd name="connsiteX5-1889" fmla="*/ 842956 w 1168053"/>
                  <a:gd name="connsiteY5-1890" fmla="*/ 167256 h 1186379"/>
                  <a:gd name="connsiteX6-1891" fmla="*/ 770315 w 1168053"/>
                  <a:gd name="connsiteY6-1892" fmla="*/ 384598 h 1186379"/>
                  <a:gd name="connsiteX7-1893" fmla="*/ 475788 w 1168053"/>
                  <a:gd name="connsiteY7-1894" fmla="*/ 749309 h 1186379"/>
                  <a:gd name="connsiteX8-1895" fmla="*/ 625782 w 1168053"/>
                  <a:gd name="connsiteY8-1896" fmla="*/ 503228 h 1186379"/>
                  <a:gd name="connsiteX9-1897" fmla="*/ 908915 w 1168053"/>
                  <a:gd name="connsiteY9-1898" fmla="*/ 273238 h 1186379"/>
                  <a:gd name="connsiteX10-1899" fmla="*/ 758001 w 1168053"/>
                  <a:gd name="connsiteY10-1900" fmla="*/ 519061 h 1186379"/>
                  <a:gd name="connsiteX11-1901" fmla="*/ 757479 w 1168053"/>
                  <a:gd name="connsiteY11-1902" fmla="*/ 653206 h 1186379"/>
                  <a:gd name="connsiteX12-1903" fmla="*/ 816328 w 1168053"/>
                  <a:gd name="connsiteY12-1904" fmla="*/ 669749 h 1186379"/>
                  <a:gd name="connsiteX13-1905" fmla="*/ 882008 w 1168053"/>
                  <a:gd name="connsiteY13-1906" fmla="*/ 713387 h 1186379"/>
                  <a:gd name="connsiteX14-1907" fmla="*/ 1029820 w 1168053"/>
                  <a:gd name="connsiteY14-1908" fmla="*/ 671827 h 1186379"/>
                  <a:gd name="connsiteX15-1909" fmla="*/ 1118277 w 1168053"/>
                  <a:gd name="connsiteY15-1910" fmla="*/ 678266 h 1186379"/>
                  <a:gd name="connsiteX16-1911" fmla="*/ 1168053 w 1168053"/>
                  <a:gd name="connsiteY16-1912" fmla="*/ 693169 h 1186379"/>
                  <a:gd name="connsiteX17-1913" fmla="*/ 1025694 w 1168053"/>
                  <a:gd name="connsiteY17-1914" fmla="*/ 913444 h 1186379"/>
                  <a:gd name="connsiteX18" fmla="*/ 0 w 1168053"/>
                  <a:gd name="connsiteY18" fmla="*/ 1186379 h 1186379"/>
                  <a:gd name="connsiteX0-1915" fmla="*/ 0 w 1168053"/>
                  <a:gd name="connsiteY0-1916" fmla="*/ 1186379 h 1186379"/>
                  <a:gd name="connsiteX1-1917" fmla="*/ 231479 w 1168053"/>
                  <a:gd name="connsiteY1-1918" fmla="*/ 803209 h 1186379"/>
                  <a:gd name="connsiteX2-1919" fmla="*/ 321542 w 1168053"/>
                  <a:gd name="connsiteY2-1920" fmla="*/ 665688 h 1186379"/>
                  <a:gd name="connsiteX3-1921" fmla="*/ 408322 w 1168053"/>
                  <a:gd name="connsiteY3-1922" fmla="*/ 495228 h 1186379"/>
                  <a:gd name="connsiteX4-1923" fmla="*/ 692007 w 1168053"/>
                  <a:gd name="connsiteY4-1924" fmla="*/ 0 h 1186379"/>
                  <a:gd name="connsiteX5-1925" fmla="*/ 842956 w 1168053"/>
                  <a:gd name="connsiteY5-1926" fmla="*/ 167256 h 1186379"/>
                  <a:gd name="connsiteX6-1927" fmla="*/ 770315 w 1168053"/>
                  <a:gd name="connsiteY6-1928" fmla="*/ 384598 h 1186379"/>
                  <a:gd name="connsiteX7-1929" fmla="*/ 639303 w 1168053"/>
                  <a:gd name="connsiteY7-1930" fmla="*/ 533357 h 1186379"/>
                  <a:gd name="connsiteX8-1931" fmla="*/ 475788 w 1168053"/>
                  <a:gd name="connsiteY8-1932" fmla="*/ 749309 h 1186379"/>
                  <a:gd name="connsiteX9-1933" fmla="*/ 625782 w 1168053"/>
                  <a:gd name="connsiteY9-1934" fmla="*/ 503228 h 1186379"/>
                  <a:gd name="connsiteX10-1935" fmla="*/ 908915 w 1168053"/>
                  <a:gd name="connsiteY10-1936" fmla="*/ 273238 h 1186379"/>
                  <a:gd name="connsiteX11-1937" fmla="*/ 758001 w 1168053"/>
                  <a:gd name="connsiteY11-1938" fmla="*/ 519061 h 1186379"/>
                  <a:gd name="connsiteX12-1939" fmla="*/ 757479 w 1168053"/>
                  <a:gd name="connsiteY12-1940" fmla="*/ 653206 h 1186379"/>
                  <a:gd name="connsiteX13-1941" fmla="*/ 816328 w 1168053"/>
                  <a:gd name="connsiteY13-1942" fmla="*/ 669749 h 1186379"/>
                  <a:gd name="connsiteX14-1943" fmla="*/ 882008 w 1168053"/>
                  <a:gd name="connsiteY14-1944" fmla="*/ 713387 h 1186379"/>
                  <a:gd name="connsiteX15-1945" fmla="*/ 1029820 w 1168053"/>
                  <a:gd name="connsiteY15-1946" fmla="*/ 671827 h 1186379"/>
                  <a:gd name="connsiteX16-1947" fmla="*/ 1118277 w 1168053"/>
                  <a:gd name="connsiteY16-1948" fmla="*/ 678266 h 1186379"/>
                  <a:gd name="connsiteX17-1949" fmla="*/ 1168053 w 1168053"/>
                  <a:gd name="connsiteY17-1950" fmla="*/ 693169 h 1186379"/>
                  <a:gd name="connsiteX18-1951" fmla="*/ 1025694 w 1168053"/>
                  <a:gd name="connsiteY18-1952" fmla="*/ 913444 h 1186379"/>
                  <a:gd name="connsiteX19" fmla="*/ 0 w 1168053"/>
                  <a:gd name="connsiteY19" fmla="*/ 1186379 h 1186379"/>
                  <a:gd name="connsiteX0-1953" fmla="*/ 0 w 1168053"/>
                  <a:gd name="connsiteY0-1954" fmla="*/ 1186379 h 1186379"/>
                  <a:gd name="connsiteX1-1955" fmla="*/ 231479 w 1168053"/>
                  <a:gd name="connsiteY1-1956" fmla="*/ 803209 h 1186379"/>
                  <a:gd name="connsiteX2-1957" fmla="*/ 321542 w 1168053"/>
                  <a:gd name="connsiteY2-1958" fmla="*/ 665688 h 1186379"/>
                  <a:gd name="connsiteX3-1959" fmla="*/ 408322 w 1168053"/>
                  <a:gd name="connsiteY3-1960" fmla="*/ 495228 h 1186379"/>
                  <a:gd name="connsiteX4-1961" fmla="*/ 692007 w 1168053"/>
                  <a:gd name="connsiteY4-1962" fmla="*/ 0 h 1186379"/>
                  <a:gd name="connsiteX5-1963" fmla="*/ 842956 w 1168053"/>
                  <a:gd name="connsiteY5-1964" fmla="*/ 167256 h 1186379"/>
                  <a:gd name="connsiteX6-1965" fmla="*/ 770315 w 1168053"/>
                  <a:gd name="connsiteY6-1966" fmla="*/ 384598 h 1186379"/>
                  <a:gd name="connsiteX7-1967" fmla="*/ 639303 w 1168053"/>
                  <a:gd name="connsiteY7-1968" fmla="*/ 533357 h 1186379"/>
                  <a:gd name="connsiteX8-1969" fmla="*/ 475788 w 1168053"/>
                  <a:gd name="connsiteY8-1970" fmla="*/ 749309 h 1186379"/>
                  <a:gd name="connsiteX9-1971" fmla="*/ 625782 w 1168053"/>
                  <a:gd name="connsiteY9-1972" fmla="*/ 503228 h 1186379"/>
                  <a:gd name="connsiteX10-1973" fmla="*/ 615566 w 1168053"/>
                  <a:gd name="connsiteY10-1974" fmla="*/ 892695 h 1186379"/>
                  <a:gd name="connsiteX11-1975" fmla="*/ 758001 w 1168053"/>
                  <a:gd name="connsiteY11-1976" fmla="*/ 519061 h 1186379"/>
                  <a:gd name="connsiteX12-1977" fmla="*/ 757479 w 1168053"/>
                  <a:gd name="connsiteY12-1978" fmla="*/ 653206 h 1186379"/>
                  <a:gd name="connsiteX13-1979" fmla="*/ 816328 w 1168053"/>
                  <a:gd name="connsiteY13-1980" fmla="*/ 669749 h 1186379"/>
                  <a:gd name="connsiteX14-1981" fmla="*/ 882008 w 1168053"/>
                  <a:gd name="connsiteY14-1982" fmla="*/ 713387 h 1186379"/>
                  <a:gd name="connsiteX15-1983" fmla="*/ 1029820 w 1168053"/>
                  <a:gd name="connsiteY15-1984" fmla="*/ 671827 h 1186379"/>
                  <a:gd name="connsiteX16-1985" fmla="*/ 1118277 w 1168053"/>
                  <a:gd name="connsiteY16-1986" fmla="*/ 678266 h 1186379"/>
                  <a:gd name="connsiteX17-1987" fmla="*/ 1168053 w 1168053"/>
                  <a:gd name="connsiteY17-1988" fmla="*/ 693169 h 1186379"/>
                  <a:gd name="connsiteX18-1989" fmla="*/ 1025694 w 1168053"/>
                  <a:gd name="connsiteY18-1990" fmla="*/ 913444 h 1186379"/>
                  <a:gd name="connsiteX19-1991" fmla="*/ 0 w 1168053"/>
                  <a:gd name="connsiteY19-1992" fmla="*/ 1186379 h 1186379"/>
                  <a:gd name="connsiteX0-1993" fmla="*/ 0 w 1168053"/>
                  <a:gd name="connsiteY0-1994" fmla="*/ 1186379 h 1186379"/>
                  <a:gd name="connsiteX1-1995" fmla="*/ 231479 w 1168053"/>
                  <a:gd name="connsiteY1-1996" fmla="*/ 803209 h 1186379"/>
                  <a:gd name="connsiteX2-1997" fmla="*/ 321542 w 1168053"/>
                  <a:gd name="connsiteY2-1998" fmla="*/ 665688 h 1186379"/>
                  <a:gd name="connsiteX3-1999" fmla="*/ 408322 w 1168053"/>
                  <a:gd name="connsiteY3-2000" fmla="*/ 495228 h 1186379"/>
                  <a:gd name="connsiteX4-2001" fmla="*/ 692007 w 1168053"/>
                  <a:gd name="connsiteY4-2002" fmla="*/ 0 h 1186379"/>
                  <a:gd name="connsiteX5-2003" fmla="*/ 842956 w 1168053"/>
                  <a:gd name="connsiteY5-2004" fmla="*/ 167256 h 1186379"/>
                  <a:gd name="connsiteX6-2005" fmla="*/ 711461 w 1168053"/>
                  <a:gd name="connsiteY6-2006" fmla="*/ 557044 h 1186379"/>
                  <a:gd name="connsiteX7-2007" fmla="*/ 639303 w 1168053"/>
                  <a:gd name="connsiteY7-2008" fmla="*/ 533357 h 1186379"/>
                  <a:gd name="connsiteX8-2009" fmla="*/ 475788 w 1168053"/>
                  <a:gd name="connsiteY8-2010" fmla="*/ 749309 h 1186379"/>
                  <a:gd name="connsiteX9-2011" fmla="*/ 625782 w 1168053"/>
                  <a:gd name="connsiteY9-2012" fmla="*/ 503228 h 1186379"/>
                  <a:gd name="connsiteX10-2013" fmla="*/ 615566 w 1168053"/>
                  <a:gd name="connsiteY10-2014" fmla="*/ 892695 h 1186379"/>
                  <a:gd name="connsiteX11-2015" fmla="*/ 758001 w 1168053"/>
                  <a:gd name="connsiteY11-2016" fmla="*/ 519061 h 1186379"/>
                  <a:gd name="connsiteX12-2017" fmla="*/ 757479 w 1168053"/>
                  <a:gd name="connsiteY12-2018" fmla="*/ 653206 h 1186379"/>
                  <a:gd name="connsiteX13-2019" fmla="*/ 816328 w 1168053"/>
                  <a:gd name="connsiteY13-2020" fmla="*/ 669749 h 1186379"/>
                  <a:gd name="connsiteX14-2021" fmla="*/ 882008 w 1168053"/>
                  <a:gd name="connsiteY14-2022" fmla="*/ 713387 h 1186379"/>
                  <a:gd name="connsiteX15-2023" fmla="*/ 1029820 w 1168053"/>
                  <a:gd name="connsiteY15-2024" fmla="*/ 671827 h 1186379"/>
                  <a:gd name="connsiteX16-2025" fmla="*/ 1118277 w 1168053"/>
                  <a:gd name="connsiteY16-2026" fmla="*/ 678266 h 1186379"/>
                  <a:gd name="connsiteX17-2027" fmla="*/ 1168053 w 1168053"/>
                  <a:gd name="connsiteY17-2028" fmla="*/ 693169 h 1186379"/>
                  <a:gd name="connsiteX18-2029" fmla="*/ 1025694 w 1168053"/>
                  <a:gd name="connsiteY18-2030" fmla="*/ 913444 h 1186379"/>
                  <a:gd name="connsiteX19-2031" fmla="*/ 0 w 1168053"/>
                  <a:gd name="connsiteY19-2032" fmla="*/ 1186379 h 1186379"/>
                  <a:gd name="connsiteX0-2033" fmla="*/ 0 w 1168053"/>
                  <a:gd name="connsiteY0-2034" fmla="*/ 1186379 h 1186379"/>
                  <a:gd name="connsiteX1-2035" fmla="*/ 231479 w 1168053"/>
                  <a:gd name="connsiteY1-2036" fmla="*/ 803209 h 1186379"/>
                  <a:gd name="connsiteX2-2037" fmla="*/ 321542 w 1168053"/>
                  <a:gd name="connsiteY2-2038" fmla="*/ 665688 h 1186379"/>
                  <a:gd name="connsiteX3-2039" fmla="*/ 408322 w 1168053"/>
                  <a:gd name="connsiteY3-2040" fmla="*/ 495228 h 1186379"/>
                  <a:gd name="connsiteX4-2041" fmla="*/ 692007 w 1168053"/>
                  <a:gd name="connsiteY4-2042" fmla="*/ 0 h 1186379"/>
                  <a:gd name="connsiteX5-2043" fmla="*/ 842956 w 1168053"/>
                  <a:gd name="connsiteY5-2044" fmla="*/ 167256 h 1186379"/>
                  <a:gd name="connsiteX6-2045" fmla="*/ 711461 w 1168053"/>
                  <a:gd name="connsiteY6-2046" fmla="*/ 557044 h 1186379"/>
                  <a:gd name="connsiteX7-2047" fmla="*/ 614018 w 1168053"/>
                  <a:gd name="connsiteY7-2048" fmla="*/ 758570 h 1186379"/>
                  <a:gd name="connsiteX8-2049" fmla="*/ 475788 w 1168053"/>
                  <a:gd name="connsiteY8-2050" fmla="*/ 749309 h 1186379"/>
                  <a:gd name="connsiteX9-2051" fmla="*/ 625782 w 1168053"/>
                  <a:gd name="connsiteY9-2052" fmla="*/ 503228 h 1186379"/>
                  <a:gd name="connsiteX10-2053" fmla="*/ 615566 w 1168053"/>
                  <a:gd name="connsiteY10-2054" fmla="*/ 892695 h 1186379"/>
                  <a:gd name="connsiteX11-2055" fmla="*/ 758001 w 1168053"/>
                  <a:gd name="connsiteY11-2056" fmla="*/ 519061 h 1186379"/>
                  <a:gd name="connsiteX12-2057" fmla="*/ 757479 w 1168053"/>
                  <a:gd name="connsiteY12-2058" fmla="*/ 653206 h 1186379"/>
                  <a:gd name="connsiteX13-2059" fmla="*/ 816328 w 1168053"/>
                  <a:gd name="connsiteY13-2060" fmla="*/ 669749 h 1186379"/>
                  <a:gd name="connsiteX14-2061" fmla="*/ 882008 w 1168053"/>
                  <a:gd name="connsiteY14-2062" fmla="*/ 713387 h 1186379"/>
                  <a:gd name="connsiteX15-2063" fmla="*/ 1029820 w 1168053"/>
                  <a:gd name="connsiteY15-2064" fmla="*/ 671827 h 1186379"/>
                  <a:gd name="connsiteX16-2065" fmla="*/ 1118277 w 1168053"/>
                  <a:gd name="connsiteY16-2066" fmla="*/ 678266 h 1186379"/>
                  <a:gd name="connsiteX17-2067" fmla="*/ 1168053 w 1168053"/>
                  <a:gd name="connsiteY17-2068" fmla="*/ 693169 h 1186379"/>
                  <a:gd name="connsiteX18-2069" fmla="*/ 1025694 w 1168053"/>
                  <a:gd name="connsiteY18-2070" fmla="*/ 913444 h 1186379"/>
                  <a:gd name="connsiteX19-2071" fmla="*/ 0 w 1168053"/>
                  <a:gd name="connsiteY19-2072" fmla="*/ 1186379 h 1186379"/>
                  <a:gd name="connsiteX0-2073" fmla="*/ 0 w 1168053"/>
                  <a:gd name="connsiteY0-2074" fmla="*/ 1186379 h 1186379"/>
                  <a:gd name="connsiteX1-2075" fmla="*/ 231479 w 1168053"/>
                  <a:gd name="connsiteY1-2076" fmla="*/ 803209 h 1186379"/>
                  <a:gd name="connsiteX2-2077" fmla="*/ 321542 w 1168053"/>
                  <a:gd name="connsiteY2-2078" fmla="*/ 665688 h 1186379"/>
                  <a:gd name="connsiteX3-2079" fmla="*/ 408322 w 1168053"/>
                  <a:gd name="connsiteY3-2080" fmla="*/ 495228 h 1186379"/>
                  <a:gd name="connsiteX4-2081" fmla="*/ 692007 w 1168053"/>
                  <a:gd name="connsiteY4-2082" fmla="*/ 0 h 1186379"/>
                  <a:gd name="connsiteX5-2083" fmla="*/ 842956 w 1168053"/>
                  <a:gd name="connsiteY5-2084" fmla="*/ 167256 h 1186379"/>
                  <a:gd name="connsiteX6-2085" fmla="*/ 389840 w 1168053"/>
                  <a:gd name="connsiteY6-2086" fmla="*/ 758491 h 1186379"/>
                  <a:gd name="connsiteX7-2087" fmla="*/ 614018 w 1168053"/>
                  <a:gd name="connsiteY7-2088" fmla="*/ 758570 h 1186379"/>
                  <a:gd name="connsiteX8-2089" fmla="*/ 475788 w 1168053"/>
                  <a:gd name="connsiteY8-2090" fmla="*/ 749309 h 1186379"/>
                  <a:gd name="connsiteX9-2091" fmla="*/ 625782 w 1168053"/>
                  <a:gd name="connsiteY9-2092" fmla="*/ 503228 h 1186379"/>
                  <a:gd name="connsiteX10-2093" fmla="*/ 615566 w 1168053"/>
                  <a:gd name="connsiteY10-2094" fmla="*/ 892695 h 1186379"/>
                  <a:gd name="connsiteX11-2095" fmla="*/ 758001 w 1168053"/>
                  <a:gd name="connsiteY11-2096" fmla="*/ 519061 h 1186379"/>
                  <a:gd name="connsiteX12-2097" fmla="*/ 757479 w 1168053"/>
                  <a:gd name="connsiteY12-2098" fmla="*/ 653206 h 1186379"/>
                  <a:gd name="connsiteX13-2099" fmla="*/ 816328 w 1168053"/>
                  <a:gd name="connsiteY13-2100" fmla="*/ 669749 h 1186379"/>
                  <a:gd name="connsiteX14-2101" fmla="*/ 882008 w 1168053"/>
                  <a:gd name="connsiteY14-2102" fmla="*/ 713387 h 1186379"/>
                  <a:gd name="connsiteX15-2103" fmla="*/ 1029820 w 1168053"/>
                  <a:gd name="connsiteY15-2104" fmla="*/ 671827 h 1186379"/>
                  <a:gd name="connsiteX16-2105" fmla="*/ 1118277 w 1168053"/>
                  <a:gd name="connsiteY16-2106" fmla="*/ 678266 h 1186379"/>
                  <a:gd name="connsiteX17-2107" fmla="*/ 1168053 w 1168053"/>
                  <a:gd name="connsiteY17-2108" fmla="*/ 693169 h 1186379"/>
                  <a:gd name="connsiteX18-2109" fmla="*/ 1025694 w 1168053"/>
                  <a:gd name="connsiteY18-2110" fmla="*/ 913444 h 1186379"/>
                  <a:gd name="connsiteX19-2111" fmla="*/ 0 w 1168053"/>
                  <a:gd name="connsiteY19-2112" fmla="*/ 1186379 h 1186379"/>
                  <a:gd name="connsiteX0-2113" fmla="*/ 0 w 1168053"/>
                  <a:gd name="connsiteY0-2114" fmla="*/ 1186379 h 1212569"/>
                  <a:gd name="connsiteX1-2115" fmla="*/ 231479 w 1168053"/>
                  <a:gd name="connsiteY1-2116" fmla="*/ 803209 h 1212569"/>
                  <a:gd name="connsiteX2-2117" fmla="*/ 321542 w 1168053"/>
                  <a:gd name="connsiteY2-2118" fmla="*/ 665688 h 1212569"/>
                  <a:gd name="connsiteX3-2119" fmla="*/ 408322 w 1168053"/>
                  <a:gd name="connsiteY3-2120" fmla="*/ 495228 h 1212569"/>
                  <a:gd name="connsiteX4-2121" fmla="*/ 692007 w 1168053"/>
                  <a:gd name="connsiteY4-2122" fmla="*/ 0 h 1212569"/>
                  <a:gd name="connsiteX5-2123" fmla="*/ 205635 w 1168053"/>
                  <a:gd name="connsiteY5-2124" fmla="*/ 1212569 h 1212569"/>
                  <a:gd name="connsiteX6-2125" fmla="*/ 389840 w 1168053"/>
                  <a:gd name="connsiteY6-2126" fmla="*/ 758491 h 1212569"/>
                  <a:gd name="connsiteX7-2127" fmla="*/ 614018 w 1168053"/>
                  <a:gd name="connsiteY7-2128" fmla="*/ 758570 h 1212569"/>
                  <a:gd name="connsiteX8-2129" fmla="*/ 475788 w 1168053"/>
                  <a:gd name="connsiteY8-2130" fmla="*/ 749309 h 1212569"/>
                  <a:gd name="connsiteX9-2131" fmla="*/ 625782 w 1168053"/>
                  <a:gd name="connsiteY9-2132" fmla="*/ 503228 h 1212569"/>
                  <a:gd name="connsiteX10-2133" fmla="*/ 615566 w 1168053"/>
                  <a:gd name="connsiteY10-2134" fmla="*/ 892695 h 1212569"/>
                  <a:gd name="connsiteX11-2135" fmla="*/ 758001 w 1168053"/>
                  <a:gd name="connsiteY11-2136" fmla="*/ 519061 h 1212569"/>
                  <a:gd name="connsiteX12-2137" fmla="*/ 757479 w 1168053"/>
                  <a:gd name="connsiteY12-2138" fmla="*/ 653206 h 1212569"/>
                  <a:gd name="connsiteX13-2139" fmla="*/ 816328 w 1168053"/>
                  <a:gd name="connsiteY13-2140" fmla="*/ 669749 h 1212569"/>
                  <a:gd name="connsiteX14-2141" fmla="*/ 882008 w 1168053"/>
                  <a:gd name="connsiteY14-2142" fmla="*/ 713387 h 1212569"/>
                  <a:gd name="connsiteX15-2143" fmla="*/ 1029820 w 1168053"/>
                  <a:gd name="connsiteY15-2144" fmla="*/ 671827 h 1212569"/>
                  <a:gd name="connsiteX16-2145" fmla="*/ 1118277 w 1168053"/>
                  <a:gd name="connsiteY16-2146" fmla="*/ 678266 h 1212569"/>
                  <a:gd name="connsiteX17-2147" fmla="*/ 1168053 w 1168053"/>
                  <a:gd name="connsiteY17-2148" fmla="*/ 693169 h 1212569"/>
                  <a:gd name="connsiteX18-2149" fmla="*/ 1025694 w 1168053"/>
                  <a:gd name="connsiteY18-2150" fmla="*/ 913444 h 1212569"/>
                  <a:gd name="connsiteX19-2151" fmla="*/ 0 w 1168053"/>
                  <a:gd name="connsiteY19-2152" fmla="*/ 1186379 h 1212569"/>
                  <a:gd name="connsiteX0-2153" fmla="*/ 0 w 1168053"/>
                  <a:gd name="connsiteY0-2154" fmla="*/ 691151 h 785196"/>
                  <a:gd name="connsiteX1-2155" fmla="*/ 231479 w 1168053"/>
                  <a:gd name="connsiteY1-2156" fmla="*/ 307981 h 785196"/>
                  <a:gd name="connsiteX2-2157" fmla="*/ 321542 w 1168053"/>
                  <a:gd name="connsiteY2-2158" fmla="*/ 170460 h 785196"/>
                  <a:gd name="connsiteX3-2159" fmla="*/ 408322 w 1168053"/>
                  <a:gd name="connsiteY3-2160" fmla="*/ 0 h 785196"/>
                  <a:gd name="connsiteX4-2161" fmla="*/ 127914 w 1168053"/>
                  <a:gd name="connsiteY4-2162" fmla="*/ 767124 h 785196"/>
                  <a:gd name="connsiteX5-2163" fmla="*/ 205635 w 1168053"/>
                  <a:gd name="connsiteY5-2164" fmla="*/ 717341 h 785196"/>
                  <a:gd name="connsiteX6-2165" fmla="*/ 389840 w 1168053"/>
                  <a:gd name="connsiteY6-2166" fmla="*/ 263263 h 785196"/>
                  <a:gd name="connsiteX7-2167" fmla="*/ 614018 w 1168053"/>
                  <a:gd name="connsiteY7-2168" fmla="*/ 263342 h 785196"/>
                  <a:gd name="connsiteX8-2169" fmla="*/ 475788 w 1168053"/>
                  <a:gd name="connsiteY8-2170" fmla="*/ 254081 h 785196"/>
                  <a:gd name="connsiteX9-2171" fmla="*/ 625782 w 1168053"/>
                  <a:gd name="connsiteY9-2172" fmla="*/ 8000 h 785196"/>
                  <a:gd name="connsiteX10-2173" fmla="*/ 615566 w 1168053"/>
                  <a:gd name="connsiteY10-2174" fmla="*/ 397467 h 785196"/>
                  <a:gd name="connsiteX11-2175" fmla="*/ 758001 w 1168053"/>
                  <a:gd name="connsiteY11-2176" fmla="*/ 23833 h 785196"/>
                  <a:gd name="connsiteX12-2177" fmla="*/ 757479 w 1168053"/>
                  <a:gd name="connsiteY12-2178" fmla="*/ 157978 h 785196"/>
                  <a:gd name="connsiteX13-2179" fmla="*/ 816328 w 1168053"/>
                  <a:gd name="connsiteY13-2180" fmla="*/ 174521 h 785196"/>
                  <a:gd name="connsiteX14-2181" fmla="*/ 882008 w 1168053"/>
                  <a:gd name="connsiteY14-2182" fmla="*/ 218159 h 785196"/>
                  <a:gd name="connsiteX15-2183" fmla="*/ 1029820 w 1168053"/>
                  <a:gd name="connsiteY15-2184" fmla="*/ 176599 h 785196"/>
                  <a:gd name="connsiteX16-2185" fmla="*/ 1118277 w 1168053"/>
                  <a:gd name="connsiteY16-2186" fmla="*/ 183038 h 785196"/>
                  <a:gd name="connsiteX17-2187" fmla="*/ 1168053 w 1168053"/>
                  <a:gd name="connsiteY17-2188" fmla="*/ 197941 h 785196"/>
                  <a:gd name="connsiteX18-2189" fmla="*/ 1025694 w 1168053"/>
                  <a:gd name="connsiteY18-2190" fmla="*/ 418216 h 785196"/>
                  <a:gd name="connsiteX19-2191" fmla="*/ 0 w 1168053"/>
                  <a:gd name="connsiteY19-2192" fmla="*/ 691151 h 785196"/>
                  <a:gd name="connsiteX0-2193" fmla="*/ 0 w 1168053"/>
                  <a:gd name="connsiteY0-2194" fmla="*/ 691151 h 785197"/>
                  <a:gd name="connsiteX1-2195" fmla="*/ 231479 w 1168053"/>
                  <a:gd name="connsiteY1-2196" fmla="*/ 307981 h 785197"/>
                  <a:gd name="connsiteX2-2197" fmla="*/ 321542 w 1168053"/>
                  <a:gd name="connsiteY2-2198" fmla="*/ 170460 h 785197"/>
                  <a:gd name="connsiteX3-2199" fmla="*/ 408322 w 1168053"/>
                  <a:gd name="connsiteY3-2200" fmla="*/ 0 h 785197"/>
                  <a:gd name="connsiteX4-2201" fmla="*/ 127914 w 1168053"/>
                  <a:gd name="connsiteY4-2202" fmla="*/ 767124 h 785197"/>
                  <a:gd name="connsiteX5-2203" fmla="*/ 205635 w 1168053"/>
                  <a:gd name="connsiteY5-2204" fmla="*/ 717341 h 785197"/>
                  <a:gd name="connsiteX6-2205" fmla="*/ 389840 w 1168053"/>
                  <a:gd name="connsiteY6-2206" fmla="*/ 263263 h 785197"/>
                  <a:gd name="connsiteX7-2207" fmla="*/ 400747 w 1168053"/>
                  <a:gd name="connsiteY7-2208" fmla="*/ 267981 h 785197"/>
                  <a:gd name="connsiteX8-2209" fmla="*/ 475788 w 1168053"/>
                  <a:gd name="connsiteY8-2210" fmla="*/ 254081 h 785197"/>
                  <a:gd name="connsiteX9-2211" fmla="*/ 625782 w 1168053"/>
                  <a:gd name="connsiteY9-2212" fmla="*/ 8000 h 785197"/>
                  <a:gd name="connsiteX10-2213" fmla="*/ 615566 w 1168053"/>
                  <a:gd name="connsiteY10-2214" fmla="*/ 397467 h 785197"/>
                  <a:gd name="connsiteX11-2215" fmla="*/ 758001 w 1168053"/>
                  <a:gd name="connsiteY11-2216" fmla="*/ 23833 h 785197"/>
                  <a:gd name="connsiteX12-2217" fmla="*/ 757479 w 1168053"/>
                  <a:gd name="connsiteY12-2218" fmla="*/ 157978 h 785197"/>
                  <a:gd name="connsiteX13-2219" fmla="*/ 816328 w 1168053"/>
                  <a:gd name="connsiteY13-2220" fmla="*/ 174521 h 785197"/>
                  <a:gd name="connsiteX14-2221" fmla="*/ 882008 w 1168053"/>
                  <a:gd name="connsiteY14-2222" fmla="*/ 218159 h 785197"/>
                  <a:gd name="connsiteX15-2223" fmla="*/ 1029820 w 1168053"/>
                  <a:gd name="connsiteY15-2224" fmla="*/ 176599 h 785197"/>
                  <a:gd name="connsiteX16-2225" fmla="*/ 1118277 w 1168053"/>
                  <a:gd name="connsiteY16-2226" fmla="*/ 183038 h 785197"/>
                  <a:gd name="connsiteX17-2227" fmla="*/ 1168053 w 1168053"/>
                  <a:gd name="connsiteY17-2228" fmla="*/ 197941 h 785197"/>
                  <a:gd name="connsiteX18-2229" fmla="*/ 1025694 w 1168053"/>
                  <a:gd name="connsiteY18-2230" fmla="*/ 418216 h 785197"/>
                  <a:gd name="connsiteX19-2231" fmla="*/ 0 w 1168053"/>
                  <a:gd name="connsiteY19-2232" fmla="*/ 691151 h 785197"/>
                  <a:gd name="connsiteX0-2233" fmla="*/ 0 w 1168053"/>
                  <a:gd name="connsiteY0-2234" fmla="*/ 691151 h 785197"/>
                  <a:gd name="connsiteX1-2235" fmla="*/ 231479 w 1168053"/>
                  <a:gd name="connsiteY1-2236" fmla="*/ 307981 h 785197"/>
                  <a:gd name="connsiteX2-2237" fmla="*/ 321542 w 1168053"/>
                  <a:gd name="connsiteY2-2238" fmla="*/ 170460 h 785197"/>
                  <a:gd name="connsiteX3-2239" fmla="*/ 408322 w 1168053"/>
                  <a:gd name="connsiteY3-2240" fmla="*/ 0 h 785197"/>
                  <a:gd name="connsiteX4-2241" fmla="*/ 127914 w 1168053"/>
                  <a:gd name="connsiteY4-2242" fmla="*/ 767124 h 785197"/>
                  <a:gd name="connsiteX5-2243" fmla="*/ 205635 w 1168053"/>
                  <a:gd name="connsiteY5-2244" fmla="*/ 717341 h 785197"/>
                  <a:gd name="connsiteX6-2245" fmla="*/ 389840 w 1168053"/>
                  <a:gd name="connsiteY6-2246" fmla="*/ 263263 h 785197"/>
                  <a:gd name="connsiteX7-2247" fmla="*/ 400747 w 1168053"/>
                  <a:gd name="connsiteY7-2248" fmla="*/ 267981 h 785197"/>
                  <a:gd name="connsiteX8-2249" fmla="*/ 475788 w 1168053"/>
                  <a:gd name="connsiteY8-2250" fmla="*/ 254081 h 785197"/>
                  <a:gd name="connsiteX9-2251" fmla="*/ 625782 w 1168053"/>
                  <a:gd name="connsiteY9-2252" fmla="*/ 8000 h 785197"/>
                  <a:gd name="connsiteX10-2253" fmla="*/ 615566 w 1168053"/>
                  <a:gd name="connsiteY10-2254" fmla="*/ 397467 h 785197"/>
                  <a:gd name="connsiteX11-2255" fmla="*/ 758001 w 1168053"/>
                  <a:gd name="connsiteY11-2256" fmla="*/ 23833 h 785197"/>
                  <a:gd name="connsiteX12-2257" fmla="*/ 757479 w 1168053"/>
                  <a:gd name="connsiteY12-2258" fmla="*/ 157978 h 785197"/>
                  <a:gd name="connsiteX13-2259" fmla="*/ 816328 w 1168053"/>
                  <a:gd name="connsiteY13-2260" fmla="*/ 174521 h 785197"/>
                  <a:gd name="connsiteX14-2261" fmla="*/ 840521 w 1168053"/>
                  <a:gd name="connsiteY14-2262" fmla="*/ 208719 h 785197"/>
                  <a:gd name="connsiteX15-2263" fmla="*/ 882008 w 1168053"/>
                  <a:gd name="connsiteY15-2264" fmla="*/ 218159 h 785197"/>
                  <a:gd name="connsiteX16-2265" fmla="*/ 1029820 w 1168053"/>
                  <a:gd name="connsiteY16-2266" fmla="*/ 176599 h 785197"/>
                  <a:gd name="connsiteX17-2267" fmla="*/ 1118277 w 1168053"/>
                  <a:gd name="connsiteY17-2268" fmla="*/ 183038 h 785197"/>
                  <a:gd name="connsiteX18-2269" fmla="*/ 1168053 w 1168053"/>
                  <a:gd name="connsiteY18-2270" fmla="*/ 197941 h 785197"/>
                  <a:gd name="connsiteX19-2271" fmla="*/ 1025694 w 1168053"/>
                  <a:gd name="connsiteY19-2272" fmla="*/ 418216 h 785197"/>
                  <a:gd name="connsiteX20" fmla="*/ 0 w 1168053"/>
                  <a:gd name="connsiteY20" fmla="*/ 691151 h 785197"/>
                  <a:gd name="connsiteX0-2273" fmla="*/ 0 w 1168053"/>
                  <a:gd name="connsiteY0-2274" fmla="*/ 691151 h 785197"/>
                  <a:gd name="connsiteX1-2275" fmla="*/ 231479 w 1168053"/>
                  <a:gd name="connsiteY1-2276" fmla="*/ 307981 h 785197"/>
                  <a:gd name="connsiteX2-2277" fmla="*/ 321542 w 1168053"/>
                  <a:gd name="connsiteY2-2278" fmla="*/ 170460 h 785197"/>
                  <a:gd name="connsiteX3-2279" fmla="*/ 408322 w 1168053"/>
                  <a:gd name="connsiteY3-2280" fmla="*/ 0 h 785197"/>
                  <a:gd name="connsiteX4-2281" fmla="*/ 127914 w 1168053"/>
                  <a:gd name="connsiteY4-2282" fmla="*/ 767124 h 785197"/>
                  <a:gd name="connsiteX5-2283" fmla="*/ 205635 w 1168053"/>
                  <a:gd name="connsiteY5-2284" fmla="*/ 717341 h 785197"/>
                  <a:gd name="connsiteX6-2285" fmla="*/ 389840 w 1168053"/>
                  <a:gd name="connsiteY6-2286" fmla="*/ 263263 h 785197"/>
                  <a:gd name="connsiteX7-2287" fmla="*/ 400747 w 1168053"/>
                  <a:gd name="connsiteY7-2288" fmla="*/ 267981 h 785197"/>
                  <a:gd name="connsiteX8-2289" fmla="*/ 475788 w 1168053"/>
                  <a:gd name="connsiteY8-2290" fmla="*/ 254081 h 785197"/>
                  <a:gd name="connsiteX9-2291" fmla="*/ 488785 w 1168053"/>
                  <a:gd name="connsiteY9-2292" fmla="*/ 285431 h 785197"/>
                  <a:gd name="connsiteX10-2293" fmla="*/ 615566 w 1168053"/>
                  <a:gd name="connsiteY10-2294" fmla="*/ 397467 h 785197"/>
                  <a:gd name="connsiteX11-2295" fmla="*/ 758001 w 1168053"/>
                  <a:gd name="connsiteY11-2296" fmla="*/ 23833 h 785197"/>
                  <a:gd name="connsiteX12-2297" fmla="*/ 757479 w 1168053"/>
                  <a:gd name="connsiteY12-2298" fmla="*/ 157978 h 785197"/>
                  <a:gd name="connsiteX13-2299" fmla="*/ 816328 w 1168053"/>
                  <a:gd name="connsiteY13-2300" fmla="*/ 174521 h 785197"/>
                  <a:gd name="connsiteX14-2301" fmla="*/ 840521 w 1168053"/>
                  <a:gd name="connsiteY14-2302" fmla="*/ 208719 h 785197"/>
                  <a:gd name="connsiteX15-2303" fmla="*/ 882008 w 1168053"/>
                  <a:gd name="connsiteY15-2304" fmla="*/ 218159 h 785197"/>
                  <a:gd name="connsiteX16-2305" fmla="*/ 1029820 w 1168053"/>
                  <a:gd name="connsiteY16-2306" fmla="*/ 176599 h 785197"/>
                  <a:gd name="connsiteX17-2307" fmla="*/ 1118277 w 1168053"/>
                  <a:gd name="connsiteY17-2308" fmla="*/ 183038 h 785197"/>
                  <a:gd name="connsiteX18-2309" fmla="*/ 1168053 w 1168053"/>
                  <a:gd name="connsiteY18-2310" fmla="*/ 197941 h 785197"/>
                  <a:gd name="connsiteX19-2311" fmla="*/ 1025694 w 1168053"/>
                  <a:gd name="connsiteY19-2312" fmla="*/ 418216 h 785197"/>
                  <a:gd name="connsiteX20-2313" fmla="*/ 0 w 1168053"/>
                  <a:gd name="connsiteY20-2314" fmla="*/ 691151 h 785197"/>
                  <a:gd name="connsiteX0-2315" fmla="*/ 0 w 1168053"/>
                  <a:gd name="connsiteY0-2316" fmla="*/ 703853 h 797899"/>
                  <a:gd name="connsiteX1-2317" fmla="*/ 231479 w 1168053"/>
                  <a:gd name="connsiteY1-2318" fmla="*/ 320683 h 797899"/>
                  <a:gd name="connsiteX2-2319" fmla="*/ 321542 w 1168053"/>
                  <a:gd name="connsiteY2-2320" fmla="*/ 183162 h 797899"/>
                  <a:gd name="connsiteX3-2321" fmla="*/ 408322 w 1168053"/>
                  <a:gd name="connsiteY3-2322" fmla="*/ 12702 h 797899"/>
                  <a:gd name="connsiteX4-2323" fmla="*/ 127914 w 1168053"/>
                  <a:gd name="connsiteY4-2324" fmla="*/ 779826 h 797899"/>
                  <a:gd name="connsiteX5-2325" fmla="*/ 205635 w 1168053"/>
                  <a:gd name="connsiteY5-2326" fmla="*/ 730043 h 797899"/>
                  <a:gd name="connsiteX6-2327" fmla="*/ 389840 w 1168053"/>
                  <a:gd name="connsiteY6-2328" fmla="*/ 275965 h 797899"/>
                  <a:gd name="connsiteX7-2329" fmla="*/ 400747 w 1168053"/>
                  <a:gd name="connsiteY7-2330" fmla="*/ 280683 h 797899"/>
                  <a:gd name="connsiteX8-2331" fmla="*/ 475788 w 1168053"/>
                  <a:gd name="connsiteY8-2332" fmla="*/ 266783 h 797899"/>
                  <a:gd name="connsiteX9-2333" fmla="*/ 488785 w 1168053"/>
                  <a:gd name="connsiteY9-2334" fmla="*/ 298133 h 797899"/>
                  <a:gd name="connsiteX10-2335" fmla="*/ 635733 w 1168053"/>
                  <a:gd name="connsiteY10-2336" fmla="*/ 46234 h 797899"/>
                  <a:gd name="connsiteX11-2337" fmla="*/ 758001 w 1168053"/>
                  <a:gd name="connsiteY11-2338" fmla="*/ 36535 h 797899"/>
                  <a:gd name="connsiteX12-2339" fmla="*/ 757479 w 1168053"/>
                  <a:gd name="connsiteY12-2340" fmla="*/ 170680 h 797899"/>
                  <a:gd name="connsiteX13-2341" fmla="*/ 816328 w 1168053"/>
                  <a:gd name="connsiteY13-2342" fmla="*/ 187223 h 797899"/>
                  <a:gd name="connsiteX14-2343" fmla="*/ 840521 w 1168053"/>
                  <a:gd name="connsiteY14-2344" fmla="*/ 221421 h 797899"/>
                  <a:gd name="connsiteX15-2345" fmla="*/ 882008 w 1168053"/>
                  <a:gd name="connsiteY15-2346" fmla="*/ 230861 h 797899"/>
                  <a:gd name="connsiteX16-2347" fmla="*/ 1029820 w 1168053"/>
                  <a:gd name="connsiteY16-2348" fmla="*/ 189301 h 797899"/>
                  <a:gd name="connsiteX17-2349" fmla="*/ 1118277 w 1168053"/>
                  <a:gd name="connsiteY17-2350" fmla="*/ 195740 h 797899"/>
                  <a:gd name="connsiteX18-2351" fmla="*/ 1168053 w 1168053"/>
                  <a:gd name="connsiteY18-2352" fmla="*/ 210643 h 797899"/>
                  <a:gd name="connsiteX19-2353" fmla="*/ 1025694 w 1168053"/>
                  <a:gd name="connsiteY19-2354" fmla="*/ 430918 h 797899"/>
                  <a:gd name="connsiteX20-2355" fmla="*/ 0 w 1168053"/>
                  <a:gd name="connsiteY20-2356" fmla="*/ 703853 h 797899"/>
                  <a:gd name="connsiteX0-2357" fmla="*/ 0 w 1168053"/>
                  <a:gd name="connsiteY0-2358" fmla="*/ 691151 h 785197"/>
                  <a:gd name="connsiteX1-2359" fmla="*/ 231479 w 1168053"/>
                  <a:gd name="connsiteY1-2360" fmla="*/ 307981 h 785197"/>
                  <a:gd name="connsiteX2-2361" fmla="*/ 321542 w 1168053"/>
                  <a:gd name="connsiteY2-2362" fmla="*/ 170460 h 785197"/>
                  <a:gd name="connsiteX3-2363" fmla="*/ 408322 w 1168053"/>
                  <a:gd name="connsiteY3-2364" fmla="*/ 0 h 785197"/>
                  <a:gd name="connsiteX4-2365" fmla="*/ 127914 w 1168053"/>
                  <a:gd name="connsiteY4-2366" fmla="*/ 767124 h 785197"/>
                  <a:gd name="connsiteX5-2367" fmla="*/ 205635 w 1168053"/>
                  <a:gd name="connsiteY5-2368" fmla="*/ 717341 h 785197"/>
                  <a:gd name="connsiteX6-2369" fmla="*/ 389840 w 1168053"/>
                  <a:gd name="connsiteY6-2370" fmla="*/ 263263 h 785197"/>
                  <a:gd name="connsiteX7-2371" fmla="*/ 400747 w 1168053"/>
                  <a:gd name="connsiteY7-2372" fmla="*/ 267981 h 785197"/>
                  <a:gd name="connsiteX8-2373" fmla="*/ 475788 w 1168053"/>
                  <a:gd name="connsiteY8-2374" fmla="*/ 254081 h 785197"/>
                  <a:gd name="connsiteX9-2375" fmla="*/ 488785 w 1168053"/>
                  <a:gd name="connsiteY9-2376" fmla="*/ 285431 h 785197"/>
                  <a:gd name="connsiteX10-2377" fmla="*/ 635733 w 1168053"/>
                  <a:gd name="connsiteY10-2378" fmla="*/ 33532 h 785197"/>
                  <a:gd name="connsiteX11-2379" fmla="*/ 758001 w 1168053"/>
                  <a:gd name="connsiteY11-2380" fmla="*/ 23833 h 785197"/>
                  <a:gd name="connsiteX12-2381" fmla="*/ 757479 w 1168053"/>
                  <a:gd name="connsiteY12-2382" fmla="*/ 157978 h 785197"/>
                  <a:gd name="connsiteX13-2383" fmla="*/ 816328 w 1168053"/>
                  <a:gd name="connsiteY13-2384" fmla="*/ 174521 h 785197"/>
                  <a:gd name="connsiteX14-2385" fmla="*/ 840521 w 1168053"/>
                  <a:gd name="connsiteY14-2386" fmla="*/ 208719 h 785197"/>
                  <a:gd name="connsiteX15-2387" fmla="*/ 882008 w 1168053"/>
                  <a:gd name="connsiteY15-2388" fmla="*/ 218159 h 785197"/>
                  <a:gd name="connsiteX16-2389" fmla="*/ 1029820 w 1168053"/>
                  <a:gd name="connsiteY16-2390" fmla="*/ 176599 h 785197"/>
                  <a:gd name="connsiteX17-2391" fmla="*/ 1118277 w 1168053"/>
                  <a:gd name="connsiteY17-2392" fmla="*/ 183038 h 785197"/>
                  <a:gd name="connsiteX18-2393" fmla="*/ 1168053 w 1168053"/>
                  <a:gd name="connsiteY18-2394" fmla="*/ 197941 h 785197"/>
                  <a:gd name="connsiteX19-2395" fmla="*/ 1025694 w 1168053"/>
                  <a:gd name="connsiteY19-2396" fmla="*/ 418216 h 785197"/>
                  <a:gd name="connsiteX20-2397" fmla="*/ 0 w 1168053"/>
                  <a:gd name="connsiteY20-2398" fmla="*/ 691151 h 785197"/>
                  <a:gd name="connsiteX0-2399" fmla="*/ 0 w 1168053"/>
                  <a:gd name="connsiteY0-2400" fmla="*/ 691151 h 785197"/>
                  <a:gd name="connsiteX1-2401" fmla="*/ 231479 w 1168053"/>
                  <a:gd name="connsiteY1-2402" fmla="*/ 307981 h 785197"/>
                  <a:gd name="connsiteX2-2403" fmla="*/ 321542 w 1168053"/>
                  <a:gd name="connsiteY2-2404" fmla="*/ 170460 h 785197"/>
                  <a:gd name="connsiteX3-2405" fmla="*/ 408322 w 1168053"/>
                  <a:gd name="connsiteY3-2406" fmla="*/ 0 h 785197"/>
                  <a:gd name="connsiteX4-2407" fmla="*/ 127914 w 1168053"/>
                  <a:gd name="connsiteY4-2408" fmla="*/ 767124 h 785197"/>
                  <a:gd name="connsiteX5-2409" fmla="*/ 205635 w 1168053"/>
                  <a:gd name="connsiteY5-2410" fmla="*/ 717341 h 785197"/>
                  <a:gd name="connsiteX6-2411" fmla="*/ 389840 w 1168053"/>
                  <a:gd name="connsiteY6-2412" fmla="*/ 263263 h 785197"/>
                  <a:gd name="connsiteX7-2413" fmla="*/ 400747 w 1168053"/>
                  <a:gd name="connsiteY7-2414" fmla="*/ 267981 h 785197"/>
                  <a:gd name="connsiteX8-2415" fmla="*/ 475788 w 1168053"/>
                  <a:gd name="connsiteY8-2416" fmla="*/ 254081 h 785197"/>
                  <a:gd name="connsiteX9-2417" fmla="*/ 482122 w 1168053"/>
                  <a:gd name="connsiteY9-2418" fmla="*/ 238754 h 785197"/>
                  <a:gd name="connsiteX10-2419" fmla="*/ 635733 w 1168053"/>
                  <a:gd name="connsiteY10-2420" fmla="*/ 33532 h 785197"/>
                  <a:gd name="connsiteX11-2421" fmla="*/ 758001 w 1168053"/>
                  <a:gd name="connsiteY11-2422" fmla="*/ 23833 h 785197"/>
                  <a:gd name="connsiteX12-2423" fmla="*/ 757479 w 1168053"/>
                  <a:gd name="connsiteY12-2424" fmla="*/ 157978 h 785197"/>
                  <a:gd name="connsiteX13-2425" fmla="*/ 816328 w 1168053"/>
                  <a:gd name="connsiteY13-2426" fmla="*/ 174521 h 785197"/>
                  <a:gd name="connsiteX14-2427" fmla="*/ 840521 w 1168053"/>
                  <a:gd name="connsiteY14-2428" fmla="*/ 208719 h 785197"/>
                  <a:gd name="connsiteX15-2429" fmla="*/ 882008 w 1168053"/>
                  <a:gd name="connsiteY15-2430" fmla="*/ 218159 h 785197"/>
                  <a:gd name="connsiteX16-2431" fmla="*/ 1029820 w 1168053"/>
                  <a:gd name="connsiteY16-2432" fmla="*/ 176599 h 785197"/>
                  <a:gd name="connsiteX17-2433" fmla="*/ 1118277 w 1168053"/>
                  <a:gd name="connsiteY17-2434" fmla="*/ 183038 h 785197"/>
                  <a:gd name="connsiteX18-2435" fmla="*/ 1168053 w 1168053"/>
                  <a:gd name="connsiteY18-2436" fmla="*/ 197941 h 785197"/>
                  <a:gd name="connsiteX19-2437" fmla="*/ 1025694 w 1168053"/>
                  <a:gd name="connsiteY19-2438" fmla="*/ 418216 h 785197"/>
                  <a:gd name="connsiteX20-2439" fmla="*/ 0 w 1168053"/>
                  <a:gd name="connsiteY20-2440" fmla="*/ 691151 h 785197"/>
                  <a:gd name="connsiteX0-2441" fmla="*/ 0 w 1168053"/>
                  <a:gd name="connsiteY0-2442" fmla="*/ 691151 h 785197"/>
                  <a:gd name="connsiteX1-2443" fmla="*/ 231479 w 1168053"/>
                  <a:gd name="connsiteY1-2444" fmla="*/ 307981 h 785197"/>
                  <a:gd name="connsiteX2-2445" fmla="*/ 321542 w 1168053"/>
                  <a:gd name="connsiteY2-2446" fmla="*/ 170460 h 785197"/>
                  <a:gd name="connsiteX3-2447" fmla="*/ 408322 w 1168053"/>
                  <a:gd name="connsiteY3-2448" fmla="*/ 0 h 785197"/>
                  <a:gd name="connsiteX4-2449" fmla="*/ 127914 w 1168053"/>
                  <a:gd name="connsiteY4-2450" fmla="*/ 767124 h 785197"/>
                  <a:gd name="connsiteX5-2451" fmla="*/ 205635 w 1168053"/>
                  <a:gd name="connsiteY5-2452" fmla="*/ 717341 h 785197"/>
                  <a:gd name="connsiteX6-2453" fmla="*/ 389840 w 1168053"/>
                  <a:gd name="connsiteY6-2454" fmla="*/ 263263 h 785197"/>
                  <a:gd name="connsiteX7-2455" fmla="*/ 400747 w 1168053"/>
                  <a:gd name="connsiteY7-2456" fmla="*/ 267981 h 785197"/>
                  <a:gd name="connsiteX8-2457" fmla="*/ 475788 w 1168053"/>
                  <a:gd name="connsiteY8-2458" fmla="*/ 254081 h 785197"/>
                  <a:gd name="connsiteX9-2459" fmla="*/ 495436 w 1168053"/>
                  <a:gd name="connsiteY9-2460" fmla="*/ 278215 h 785197"/>
                  <a:gd name="connsiteX10-2461" fmla="*/ 635733 w 1168053"/>
                  <a:gd name="connsiteY10-2462" fmla="*/ 33532 h 785197"/>
                  <a:gd name="connsiteX11-2463" fmla="*/ 758001 w 1168053"/>
                  <a:gd name="connsiteY11-2464" fmla="*/ 23833 h 785197"/>
                  <a:gd name="connsiteX12-2465" fmla="*/ 757479 w 1168053"/>
                  <a:gd name="connsiteY12-2466" fmla="*/ 157978 h 785197"/>
                  <a:gd name="connsiteX13-2467" fmla="*/ 816328 w 1168053"/>
                  <a:gd name="connsiteY13-2468" fmla="*/ 174521 h 785197"/>
                  <a:gd name="connsiteX14-2469" fmla="*/ 840521 w 1168053"/>
                  <a:gd name="connsiteY14-2470" fmla="*/ 208719 h 785197"/>
                  <a:gd name="connsiteX15-2471" fmla="*/ 882008 w 1168053"/>
                  <a:gd name="connsiteY15-2472" fmla="*/ 218159 h 785197"/>
                  <a:gd name="connsiteX16-2473" fmla="*/ 1029820 w 1168053"/>
                  <a:gd name="connsiteY16-2474" fmla="*/ 176599 h 785197"/>
                  <a:gd name="connsiteX17-2475" fmla="*/ 1118277 w 1168053"/>
                  <a:gd name="connsiteY17-2476" fmla="*/ 183038 h 785197"/>
                  <a:gd name="connsiteX18-2477" fmla="*/ 1168053 w 1168053"/>
                  <a:gd name="connsiteY18-2478" fmla="*/ 197941 h 785197"/>
                  <a:gd name="connsiteX19-2479" fmla="*/ 1025694 w 1168053"/>
                  <a:gd name="connsiteY19-2480" fmla="*/ 418216 h 785197"/>
                  <a:gd name="connsiteX20-2481" fmla="*/ 0 w 1168053"/>
                  <a:gd name="connsiteY20-2482" fmla="*/ 691151 h 785197"/>
                  <a:gd name="connsiteX0-2483" fmla="*/ 0 w 1168053"/>
                  <a:gd name="connsiteY0-2484" fmla="*/ 691151 h 785197"/>
                  <a:gd name="connsiteX1-2485" fmla="*/ 231479 w 1168053"/>
                  <a:gd name="connsiteY1-2486" fmla="*/ 307981 h 785197"/>
                  <a:gd name="connsiteX2-2487" fmla="*/ 321542 w 1168053"/>
                  <a:gd name="connsiteY2-2488" fmla="*/ 170460 h 785197"/>
                  <a:gd name="connsiteX3-2489" fmla="*/ 408322 w 1168053"/>
                  <a:gd name="connsiteY3-2490" fmla="*/ 0 h 785197"/>
                  <a:gd name="connsiteX4-2491" fmla="*/ 127914 w 1168053"/>
                  <a:gd name="connsiteY4-2492" fmla="*/ 767124 h 785197"/>
                  <a:gd name="connsiteX5-2493" fmla="*/ 205635 w 1168053"/>
                  <a:gd name="connsiteY5-2494" fmla="*/ 717341 h 785197"/>
                  <a:gd name="connsiteX6-2495" fmla="*/ 389840 w 1168053"/>
                  <a:gd name="connsiteY6-2496" fmla="*/ 263263 h 785197"/>
                  <a:gd name="connsiteX7-2497" fmla="*/ 400747 w 1168053"/>
                  <a:gd name="connsiteY7-2498" fmla="*/ 267981 h 785197"/>
                  <a:gd name="connsiteX8-2499" fmla="*/ 418576 w 1168053"/>
                  <a:gd name="connsiteY8-2500" fmla="*/ 337150 h 785197"/>
                  <a:gd name="connsiteX9-2501" fmla="*/ 495436 w 1168053"/>
                  <a:gd name="connsiteY9-2502" fmla="*/ 278215 h 785197"/>
                  <a:gd name="connsiteX10-2503" fmla="*/ 635733 w 1168053"/>
                  <a:gd name="connsiteY10-2504" fmla="*/ 33532 h 785197"/>
                  <a:gd name="connsiteX11-2505" fmla="*/ 758001 w 1168053"/>
                  <a:gd name="connsiteY11-2506" fmla="*/ 23833 h 785197"/>
                  <a:gd name="connsiteX12-2507" fmla="*/ 757479 w 1168053"/>
                  <a:gd name="connsiteY12-2508" fmla="*/ 157978 h 785197"/>
                  <a:gd name="connsiteX13-2509" fmla="*/ 816328 w 1168053"/>
                  <a:gd name="connsiteY13-2510" fmla="*/ 174521 h 785197"/>
                  <a:gd name="connsiteX14-2511" fmla="*/ 840521 w 1168053"/>
                  <a:gd name="connsiteY14-2512" fmla="*/ 208719 h 785197"/>
                  <a:gd name="connsiteX15-2513" fmla="*/ 882008 w 1168053"/>
                  <a:gd name="connsiteY15-2514" fmla="*/ 218159 h 785197"/>
                  <a:gd name="connsiteX16-2515" fmla="*/ 1029820 w 1168053"/>
                  <a:gd name="connsiteY16-2516" fmla="*/ 176599 h 785197"/>
                  <a:gd name="connsiteX17-2517" fmla="*/ 1118277 w 1168053"/>
                  <a:gd name="connsiteY17-2518" fmla="*/ 183038 h 785197"/>
                  <a:gd name="connsiteX18-2519" fmla="*/ 1168053 w 1168053"/>
                  <a:gd name="connsiteY18-2520" fmla="*/ 197941 h 785197"/>
                  <a:gd name="connsiteX19-2521" fmla="*/ 1025694 w 1168053"/>
                  <a:gd name="connsiteY19-2522" fmla="*/ 418216 h 785197"/>
                  <a:gd name="connsiteX20-2523" fmla="*/ 0 w 1168053"/>
                  <a:gd name="connsiteY20-2524" fmla="*/ 691151 h 785197"/>
                  <a:gd name="connsiteX0-2525" fmla="*/ 0 w 1168053"/>
                  <a:gd name="connsiteY0-2526" fmla="*/ 691151 h 785197"/>
                  <a:gd name="connsiteX1-2527" fmla="*/ 231479 w 1168053"/>
                  <a:gd name="connsiteY1-2528" fmla="*/ 307981 h 785197"/>
                  <a:gd name="connsiteX2-2529" fmla="*/ 321542 w 1168053"/>
                  <a:gd name="connsiteY2-2530" fmla="*/ 170460 h 785197"/>
                  <a:gd name="connsiteX3-2531" fmla="*/ 408322 w 1168053"/>
                  <a:gd name="connsiteY3-2532" fmla="*/ 0 h 785197"/>
                  <a:gd name="connsiteX4-2533" fmla="*/ 127914 w 1168053"/>
                  <a:gd name="connsiteY4-2534" fmla="*/ 767124 h 785197"/>
                  <a:gd name="connsiteX5-2535" fmla="*/ 205635 w 1168053"/>
                  <a:gd name="connsiteY5-2536" fmla="*/ 717341 h 785197"/>
                  <a:gd name="connsiteX6-2537" fmla="*/ 389840 w 1168053"/>
                  <a:gd name="connsiteY6-2538" fmla="*/ 263263 h 785197"/>
                  <a:gd name="connsiteX7-2539" fmla="*/ 400747 w 1168053"/>
                  <a:gd name="connsiteY7-2540" fmla="*/ 267981 h 785197"/>
                  <a:gd name="connsiteX8-2541" fmla="*/ 418576 w 1168053"/>
                  <a:gd name="connsiteY8-2542" fmla="*/ 337150 h 785197"/>
                  <a:gd name="connsiteX9-2543" fmla="*/ 486133 w 1168053"/>
                  <a:gd name="connsiteY9-2544" fmla="*/ 240348 h 785197"/>
                  <a:gd name="connsiteX10-2545" fmla="*/ 635733 w 1168053"/>
                  <a:gd name="connsiteY10-2546" fmla="*/ 33532 h 785197"/>
                  <a:gd name="connsiteX11-2547" fmla="*/ 758001 w 1168053"/>
                  <a:gd name="connsiteY11-2548" fmla="*/ 23833 h 785197"/>
                  <a:gd name="connsiteX12-2549" fmla="*/ 757479 w 1168053"/>
                  <a:gd name="connsiteY12-2550" fmla="*/ 157978 h 785197"/>
                  <a:gd name="connsiteX13-2551" fmla="*/ 816328 w 1168053"/>
                  <a:gd name="connsiteY13-2552" fmla="*/ 174521 h 785197"/>
                  <a:gd name="connsiteX14-2553" fmla="*/ 840521 w 1168053"/>
                  <a:gd name="connsiteY14-2554" fmla="*/ 208719 h 785197"/>
                  <a:gd name="connsiteX15-2555" fmla="*/ 882008 w 1168053"/>
                  <a:gd name="connsiteY15-2556" fmla="*/ 218159 h 785197"/>
                  <a:gd name="connsiteX16-2557" fmla="*/ 1029820 w 1168053"/>
                  <a:gd name="connsiteY16-2558" fmla="*/ 176599 h 785197"/>
                  <a:gd name="connsiteX17-2559" fmla="*/ 1118277 w 1168053"/>
                  <a:gd name="connsiteY17-2560" fmla="*/ 183038 h 785197"/>
                  <a:gd name="connsiteX18-2561" fmla="*/ 1168053 w 1168053"/>
                  <a:gd name="connsiteY18-2562" fmla="*/ 197941 h 785197"/>
                  <a:gd name="connsiteX19-2563" fmla="*/ 1025694 w 1168053"/>
                  <a:gd name="connsiteY19-2564" fmla="*/ 418216 h 785197"/>
                  <a:gd name="connsiteX20-2565" fmla="*/ 0 w 1168053"/>
                  <a:gd name="connsiteY20-2566" fmla="*/ 691151 h 785197"/>
                  <a:gd name="connsiteX0-2567" fmla="*/ 0 w 1168053"/>
                  <a:gd name="connsiteY0-2568" fmla="*/ 691151 h 785197"/>
                  <a:gd name="connsiteX1-2569" fmla="*/ 231479 w 1168053"/>
                  <a:gd name="connsiteY1-2570" fmla="*/ 307981 h 785197"/>
                  <a:gd name="connsiteX2-2571" fmla="*/ 321542 w 1168053"/>
                  <a:gd name="connsiteY2-2572" fmla="*/ 170460 h 785197"/>
                  <a:gd name="connsiteX3-2573" fmla="*/ 408322 w 1168053"/>
                  <a:gd name="connsiteY3-2574" fmla="*/ 0 h 785197"/>
                  <a:gd name="connsiteX4-2575" fmla="*/ 127914 w 1168053"/>
                  <a:gd name="connsiteY4-2576" fmla="*/ 767124 h 785197"/>
                  <a:gd name="connsiteX5-2577" fmla="*/ 205635 w 1168053"/>
                  <a:gd name="connsiteY5-2578" fmla="*/ 717341 h 785197"/>
                  <a:gd name="connsiteX6-2579" fmla="*/ 389840 w 1168053"/>
                  <a:gd name="connsiteY6-2580" fmla="*/ 263263 h 785197"/>
                  <a:gd name="connsiteX7-2581" fmla="*/ 400747 w 1168053"/>
                  <a:gd name="connsiteY7-2582" fmla="*/ 267981 h 785197"/>
                  <a:gd name="connsiteX8-2583" fmla="*/ 418576 w 1168053"/>
                  <a:gd name="connsiteY8-2584" fmla="*/ 337150 h 785197"/>
                  <a:gd name="connsiteX9-2585" fmla="*/ 486133 w 1168053"/>
                  <a:gd name="connsiteY9-2586" fmla="*/ 240348 h 785197"/>
                  <a:gd name="connsiteX10-2587" fmla="*/ 635733 w 1168053"/>
                  <a:gd name="connsiteY10-2588" fmla="*/ 33532 h 785197"/>
                  <a:gd name="connsiteX11-2589" fmla="*/ 758001 w 1168053"/>
                  <a:gd name="connsiteY11-2590" fmla="*/ 23833 h 785197"/>
                  <a:gd name="connsiteX12-2591" fmla="*/ 757479 w 1168053"/>
                  <a:gd name="connsiteY12-2592" fmla="*/ 157978 h 785197"/>
                  <a:gd name="connsiteX13-2593" fmla="*/ 816328 w 1168053"/>
                  <a:gd name="connsiteY13-2594" fmla="*/ 174521 h 785197"/>
                  <a:gd name="connsiteX14-2595" fmla="*/ 840521 w 1168053"/>
                  <a:gd name="connsiteY14-2596" fmla="*/ 208719 h 785197"/>
                  <a:gd name="connsiteX15-2597" fmla="*/ 882008 w 1168053"/>
                  <a:gd name="connsiteY15-2598" fmla="*/ 218159 h 785197"/>
                  <a:gd name="connsiteX16-2599" fmla="*/ 1029820 w 1168053"/>
                  <a:gd name="connsiteY16-2600" fmla="*/ 176599 h 785197"/>
                  <a:gd name="connsiteX17-2601" fmla="*/ 1118277 w 1168053"/>
                  <a:gd name="connsiteY17-2602" fmla="*/ 183038 h 785197"/>
                  <a:gd name="connsiteX18-2603" fmla="*/ 1168053 w 1168053"/>
                  <a:gd name="connsiteY18-2604" fmla="*/ 197941 h 785197"/>
                  <a:gd name="connsiteX19-2605" fmla="*/ 1025694 w 1168053"/>
                  <a:gd name="connsiteY19-2606" fmla="*/ 418216 h 785197"/>
                  <a:gd name="connsiteX20-2607" fmla="*/ 0 w 1168053"/>
                  <a:gd name="connsiteY20-2608" fmla="*/ 691151 h 785197"/>
                  <a:gd name="connsiteX0-2609" fmla="*/ 0 w 1168053"/>
                  <a:gd name="connsiteY0-2610" fmla="*/ 691151 h 785197"/>
                  <a:gd name="connsiteX1-2611" fmla="*/ 231479 w 1168053"/>
                  <a:gd name="connsiteY1-2612" fmla="*/ 307981 h 785197"/>
                  <a:gd name="connsiteX2-2613" fmla="*/ 321542 w 1168053"/>
                  <a:gd name="connsiteY2-2614" fmla="*/ 170460 h 785197"/>
                  <a:gd name="connsiteX3-2615" fmla="*/ 408322 w 1168053"/>
                  <a:gd name="connsiteY3-2616" fmla="*/ 0 h 785197"/>
                  <a:gd name="connsiteX4-2617" fmla="*/ 127914 w 1168053"/>
                  <a:gd name="connsiteY4-2618" fmla="*/ 767124 h 785197"/>
                  <a:gd name="connsiteX5-2619" fmla="*/ 205635 w 1168053"/>
                  <a:gd name="connsiteY5-2620" fmla="*/ 717341 h 785197"/>
                  <a:gd name="connsiteX6-2621" fmla="*/ 389840 w 1168053"/>
                  <a:gd name="connsiteY6-2622" fmla="*/ 263263 h 785197"/>
                  <a:gd name="connsiteX7-2623" fmla="*/ 400747 w 1168053"/>
                  <a:gd name="connsiteY7-2624" fmla="*/ 267981 h 785197"/>
                  <a:gd name="connsiteX8-2625" fmla="*/ 576805 w 1168053"/>
                  <a:gd name="connsiteY8-2626" fmla="*/ 72756 h 785197"/>
                  <a:gd name="connsiteX9-2627" fmla="*/ 486133 w 1168053"/>
                  <a:gd name="connsiteY9-2628" fmla="*/ 240348 h 785197"/>
                  <a:gd name="connsiteX10-2629" fmla="*/ 635733 w 1168053"/>
                  <a:gd name="connsiteY10-2630" fmla="*/ 33532 h 785197"/>
                  <a:gd name="connsiteX11-2631" fmla="*/ 758001 w 1168053"/>
                  <a:gd name="connsiteY11-2632" fmla="*/ 23833 h 785197"/>
                  <a:gd name="connsiteX12-2633" fmla="*/ 757479 w 1168053"/>
                  <a:gd name="connsiteY12-2634" fmla="*/ 157978 h 785197"/>
                  <a:gd name="connsiteX13-2635" fmla="*/ 816328 w 1168053"/>
                  <a:gd name="connsiteY13-2636" fmla="*/ 174521 h 785197"/>
                  <a:gd name="connsiteX14-2637" fmla="*/ 840521 w 1168053"/>
                  <a:gd name="connsiteY14-2638" fmla="*/ 208719 h 785197"/>
                  <a:gd name="connsiteX15-2639" fmla="*/ 882008 w 1168053"/>
                  <a:gd name="connsiteY15-2640" fmla="*/ 218159 h 785197"/>
                  <a:gd name="connsiteX16-2641" fmla="*/ 1029820 w 1168053"/>
                  <a:gd name="connsiteY16-2642" fmla="*/ 176599 h 785197"/>
                  <a:gd name="connsiteX17-2643" fmla="*/ 1118277 w 1168053"/>
                  <a:gd name="connsiteY17-2644" fmla="*/ 183038 h 785197"/>
                  <a:gd name="connsiteX18-2645" fmla="*/ 1168053 w 1168053"/>
                  <a:gd name="connsiteY18-2646" fmla="*/ 197941 h 785197"/>
                  <a:gd name="connsiteX19-2647" fmla="*/ 1025694 w 1168053"/>
                  <a:gd name="connsiteY19-2648" fmla="*/ 418216 h 785197"/>
                  <a:gd name="connsiteX20-2649" fmla="*/ 0 w 1168053"/>
                  <a:gd name="connsiteY20-2650" fmla="*/ 691151 h 785197"/>
                  <a:gd name="connsiteX0-2651" fmla="*/ 0 w 1168053"/>
                  <a:gd name="connsiteY0-2652" fmla="*/ 691151 h 785197"/>
                  <a:gd name="connsiteX1-2653" fmla="*/ 231479 w 1168053"/>
                  <a:gd name="connsiteY1-2654" fmla="*/ 307981 h 785197"/>
                  <a:gd name="connsiteX2-2655" fmla="*/ 321542 w 1168053"/>
                  <a:gd name="connsiteY2-2656" fmla="*/ 170460 h 785197"/>
                  <a:gd name="connsiteX3-2657" fmla="*/ 408322 w 1168053"/>
                  <a:gd name="connsiteY3-2658" fmla="*/ 0 h 785197"/>
                  <a:gd name="connsiteX4-2659" fmla="*/ 127914 w 1168053"/>
                  <a:gd name="connsiteY4-2660" fmla="*/ 767124 h 785197"/>
                  <a:gd name="connsiteX5-2661" fmla="*/ 205635 w 1168053"/>
                  <a:gd name="connsiteY5-2662" fmla="*/ 717341 h 785197"/>
                  <a:gd name="connsiteX6-2663" fmla="*/ 389840 w 1168053"/>
                  <a:gd name="connsiteY6-2664" fmla="*/ 263263 h 785197"/>
                  <a:gd name="connsiteX7-2665" fmla="*/ 400747 w 1168053"/>
                  <a:gd name="connsiteY7-2666" fmla="*/ 267981 h 785197"/>
                  <a:gd name="connsiteX8-2667" fmla="*/ 576805 w 1168053"/>
                  <a:gd name="connsiteY8-2668" fmla="*/ 72756 h 785197"/>
                  <a:gd name="connsiteX9-2669" fmla="*/ 486133 w 1168053"/>
                  <a:gd name="connsiteY9-2670" fmla="*/ 240348 h 785197"/>
                  <a:gd name="connsiteX10-2671" fmla="*/ 635733 w 1168053"/>
                  <a:gd name="connsiteY10-2672" fmla="*/ 33532 h 785197"/>
                  <a:gd name="connsiteX11-2673" fmla="*/ 758001 w 1168053"/>
                  <a:gd name="connsiteY11-2674" fmla="*/ 23833 h 785197"/>
                  <a:gd name="connsiteX12-2675" fmla="*/ 757479 w 1168053"/>
                  <a:gd name="connsiteY12-2676" fmla="*/ 157978 h 785197"/>
                  <a:gd name="connsiteX13-2677" fmla="*/ 816328 w 1168053"/>
                  <a:gd name="connsiteY13-2678" fmla="*/ 174521 h 785197"/>
                  <a:gd name="connsiteX14-2679" fmla="*/ 840521 w 1168053"/>
                  <a:gd name="connsiteY14-2680" fmla="*/ 208719 h 785197"/>
                  <a:gd name="connsiteX15-2681" fmla="*/ 882008 w 1168053"/>
                  <a:gd name="connsiteY15-2682" fmla="*/ 218159 h 785197"/>
                  <a:gd name="connsiteX16-2683" fmla="*/ 1029820 w 1168053"/>
                  <a:gd name="connsiteY16-2684" fmla="*/ 176599 h 785197"/>
                  <a:gd name="connsiteX17-2685" fmla="*/ 1118277 w 1168053"/>
                  <a:gd name="connsiteY17-2686" fmla="*/ 183038 h 785197"/>
                  <a:gd name="connsiteX18-2687" fmla="*/ 1168053 w 1168053"/>
                  <a:gd name="connsiteY18-2688" fmla="*/ 197941 h 785197"/>
                  <a:gd name="connsiteX19-2689" fmla="*/ 1025694 w 1168053"/>
                  <a:gd name="connsiteY19-2690" fmla="*/ 418216 h 785197"/>
                  <a:gd name="connsiteX20-2691" fmla="*/ 0 w 1168053"/>
                  <a:gd name="connsiteY20-2692" fmla="*/ 691151 h 785197"/>
                  <a:gd name="connsiteX0-2693" fmla="*/ 0 w 1168053"/>
                  <a:gd name="connsiteY0-2694" fmla="*/ 691151 h 785197"/>
                  <a:gd name="connsiteX1-2695" fmla="*/ 231479 w 1168053"/>
                  <a:gd name="connsiteY1-2696" fmla="*/ 307981 h 785197"/>
                  <a:gd name="connsiteX2-2697" fmla="*/ 321542 w 1168053"/>
                  <a:gd name="connsiteY2-2698" fmla="*/ 170460 h 785197"/>
                  <a:gd name="connsiteX3-2699" fmla="*/ 408322 w 1168053"/>
                  <a:gd name="connsiteY3-2700" fmla="*/ 0 h 785197"/>
                  <a:gd name="connsiteX4-2701" fmla="*/ 127914 w 1168053"/>
                  <a:gd name="connsiteY4-2702" fmla="*/ 767124 h 785197"/>
                  <a:gd name="connsiteX5-2703" fmla="*/ 205635 w 1168053"/>
                  <a:gd name="connsiteY5-2704" fmla="*/ 717341 h 785197"/>
                  <a:gd name="connsiteX6-2705" fmla="*/ 389840 w 1168053"/>
                  <a:gd name="connsiteY6-2706" fmla="*/ 263263 h 785197"/>
                  <a:gd name="connsiteX7-2707" fmla="*/ 371485 w 1168053"/>
                  <a:gd name="connsiteY7-2708" fmla="*/ 224812 h 785197"/>
                  <a:gd name="connsiteX8-2709" fmla="*/ 576805 w 1168053"/>
                  <a:gd name="connsiteY8-2710" fmla="*/ 72756 h 785197"/>
                  <a:gd name="connsiteX9-2711" fmla="*/ 486133 w 1168053"/>
                  <a:gd name="connsiteY9-2712" fmla="*/ 240348 h 785197"/>
                  <a:gd name="connsiteX10-2713" fmla="*/ 635733 w 1168053"/>
                  <a:gd name="connsiteY10-2714" fmla="*/ 33532 h 785197"/>
                  <a:gd name="connsiteX11-2715" fmla="*/ 758001 w 1168053"/>
                  <a:gd name="connsiteY11-2716" fmla="*/ 23833 h 785197"/>
                  <a:gd name="connsiteX12-2717" fmla="*/ 757479 w 1168053"/>
                  <a:gd name="connsiteY12-2718" fmla="*/ 157978 h 785197"/>
                  <a:gd name="connsiteX13-2719" fmla="*/ 816328 w 1168053"/>
                  <a:gd name="connsiteY13-2720" fmla="*/ 174521 h 785197"/>
                  <a:gd name="connsiteX14-2721" fmla="*/ 840521 w 1168053"/>
                  <a:gd name="connsiteY14-2722" fmla="*/ 208719 h 785197"/>
                  <a:gd name="connsiteX15-2723" fmla="*/ 882008 w 1168053"/>
                  <a:gd name="connsiteY15-2724" fmla="*/ 218159 h 785197"/>
                  <a:gd name="connsiteX16-2725" fmla="*/ 1029820 w 1168053"/>
                  <a:gd name="connsiteY16-2726" fmla="*/ 176599 h 785197"/>
                  <a:gd name="connsiteX17-2727" fmla="*/ 1118277 w 1168053"/>
                  <a:gd name="connsiteY17-2728" fmla="*/ 183038 h 785197"/>
                  <a:gd name="connsiteX18-2729" fmla="*/ 1168053 w 1168053"/>
                  <a:gd name="connsiteY18-2730" fmla="*/ 197941 h 785197"/>
                  <a:gd name="connsiteX19-2731" fmla="*/ 1025694 w 1168053"/>
                  <a:gd name="connsiteY19-2732" fmla="*/ 418216 h 785197"/>
                  <a:gd name="connsiteX20-2733" fmla="*/ 0 w 1168053"/>
                  <a:gd name="connsiteY20-2734" fmla="*/ 691151 h 785197"/>
                  <a:gd name="connsiteX0-2735" fmla="*/ 0 w 1168053"/>
                  <a:gd name="connsiteY0-2736" fmla="*/ 691151 h 774657"/>
                  <a:gd name="connsiteX1-2737" fmla="*/ 231479 w 1168053"/>
                  <a:gd name="connsiteY1-2738" fmla="*/ 307981 h 774657"/>
                  <a:gd name="connsiteX2-2739" fmla="*/ 321542 w 1168053"/>
                  <a:gd name="connsiteY2-2740" fmla="*/ 170460 h 774657"/>
                  <a:gd name="connsiteX3-2741" fmla="*/ 408322 w 1168053"/>
                  <a:gd name="connsiteY3-2742" fmla="*/ 0 h 774657"/>
                  <a:gd name="connsiteX4-2743" fmla="*/ 127914 w 1168053"/>
                  <a:gd name="connsiteY4-2744" fmla="*/ 767124 h 774657"/>
                  <a:gd name="connsiteX5-2745" fmla="*/ 335863 w 1168053"/>
                  <a:gd name="connsiteY5-2746" fmla="*/ 363622 h 774657"/>
                  <a:gd name="connsiteX6-2747" fmla="*/ 389840 w 1168053"/>
                  <a:gd name="connsiteY6-2748" fmla="*/ 263263 h 774657"/>
                  <a:gd name="connsiteX7-2749" fmla="*/ 371485 w 1168053"/>
                  <a:gd name="connsiteY7-2750" fmla="*/ 224812 h 774657"/>
                  <a:gd name="connsiteX8-2751" fmla="*/ 576805 w 1168053"/>
                  <a:gd name="connsiteY8-2752" fmla="*/ 72756 h 774657"/>
                  <a:gd name="connsiteX9-2753" fmla="*/ 486133 w 1168053"/>
                  <a:gd name="connsiteY9-2754" fmla="*/ 240348 h 774657"/>
                  <a:gd name="connsiteX10-2755" fmla="*/ 635733 w 1168053"/>
                  <a:gd name="connsiteY10-2756" fmla="*/ 33532 h 774657"/>
                  <a:gd name="connsiteX11-2757" fmla="*/ 758001 w 1168053"/>
                  <a:gd name="connsiteY11-2758" fmla="*/ 23833 h 774657"/>
                  <a:gd name="connsiteX12-2759" fmla="*/ 757479 w 1168053"/>
                  <a:gd name="connsiteY12-2760" fmla="*/ 157978 h 774657"/>
                  <a:gd name="connsiteX13-2761" fmla="*/ 816328 w 1168053"/>
                  <a:gd name="connsiteY13-2762" fmla="*/ 174521 h 774657"/>
                  <a:gd name="connsiteX14-2763" fmla="*/ 840521 w 1168053"/>
                  <a:gd name="connsiteY14-2764" fmla="*/ 208719 h 774657"/>
                  <a:gd name="connsiteX15-2765" fmla="*/ 882008 w 1168053"/>
                  <a:gd name="connsiteY15-2766" fmla="*/ 218159 h 774657"/>
                  <a:gd name="connsiteX16-2767" fmla="*/ 1029820 w 1168053"/>
                  <a:gd name="connsiteY16-2768" fmla="*/ 176599 h 774657"/>
                  <a:gd name="connsiteX17-2769" fmla="*/ 1118277 w 1168053"/>
                  <a:gd name="connsiteY17-2770" fmla="*/ 183038 h 774657"/>
                  <a:gd name="connsiteX18-2771" fmla="*/ 1168053 w 1168053"/>
                  <a:gd name="connsiteY18-2772" fmla="*/ 197941 h 774657"/>
                  <a:gd name="connsiteX19-2773" fmla="*/ 1025694 w 1168053"/>
                  <a:gd name="connsiteY19-2774" fmla="*/ 418216 h 774657"/>
                  <a:gd name="connsiteX20-2775" fmla="*/ 0 w 1168053"/>
                  <a:gd name="connsiteY20-2776" fmla="*/ 691151 h 774657"/>
                  <a:gd name="connsiteX0-2777" fmla="*/ 0 w 1168053"/>
                  <a:gd name="connsiteY0-2778" fmla="*/ 691151 h 691151"/>
                  <a:gd name="connsiteX1-2779" fmla="*/ 231479 w 1168053"/>
                  <a:gd name="connsiteY1-2780" fmla="*/ 307981 h 691151"/>
                  <a:gd name="connsiteX2-2781" fmla="*/ 321542 w 1168053"/>
                  <a:gd name="connsiteY2-2782" fmla="*/ 170460 h 691151"/>
                  <a:gd name="connsiteX3-2783" fmla="*/ 408322 w 1168053"/>
                  <a:gd name="connsiteY3-2784" fmla="*/ 0 h 691151"/>
                  <a:gd name="connsiteX4-2785" fmla="*/ 301173 w 1168053"/>
                  <a:gd name="connsiteY4-2786" fmla="*/ 347700 h 691151"/>
                  <a:gd name="connsiteX5-2787" fmla="*/ 335863 w 1168053"/>
                  <a:gd name="connsiteY5-2788" fmla="*/ 363622 h 691151"/>
                  <a:gd name="connsiteX6-2789" fmla="*/ 389840 w 1168053"/>
                  <a:gd name="connsiteY6-2790" fmla="*/ 263263 h 691151"/>
                  <a:gd name="connsiteX7-2791" fmla="*/ 371485 w 1168053"/>
                  <a:gd name="connsiteY7-2792" fmla="*/ 224812 h 691151"/>
                  <a:gd name="connsiteX8-2793" fmla="*/ 576805 w 1168053"/>
                  <a:gd name="connsiteY8-2794" fmla="*/ 72756 h 691151"/>
                  <a:gd name="connsiteX9-2795" fmla="*/ 486133 w 1168053"/>
                  <a:gd name="connsiteY9-2796" fmla="*/ 240348 h 691151"/>
                  <a:gd name="connsiteX10-2797" fmla="*/ 635733 w 1168053"/>
                  <a:gd name="connsiteY10-2798" fmla="*/ 33532 h 691151"/>
                  <a:gd name="connsiteX11-2799" fmla="*/ 758001 w 1168053"/>
                  <a:gd name="connsiteY11-2800" fmla="*/ 23833 h 691151"/>
                  <a:gd name="connsiteX12-2801" fmla="*/ 757479 w 1168053"/>
                  <a:gd name="connsiteY12-2802" fmla="*/ 157978 h 691151"/>
                  <a:gd name="connsiteX13-2803" fmla="*/ 816328 w 1168053"/>
                  <a:gd name="connsiteY13-2804" fmla="*/ 174521 h 691151"/>
                  <a:gd name="connsiteX14-2805" fmla="*/ 840521 w 1168053"/>
                  <a:gd name="connsiteY14-2806" fmla="*/ 208719 h 691151"/>
                  <a:gd name="connsiteX15-2807" fmla="*/ 882008 w 1168053"/>
                  <a:gd name="connsiteY15-2808" fmla="*/ 218159 h 691151"/>
                  <a:gd name="connsiteX16-2809" fmla="*/ 1029820 w 1168053"/>
                  <a:gd name="connsiteY16-2810" fmla="*/ 176599 h 691151"/>
                  <a:gd name="connsiteX17-2811" fmla="*/ 1118277 w 1168053"/>
                  <a:gd name="connsiteY17-2812" fmla="*/ 183038 h 691151"/>
                  <a:gd name="connsiteX18-2813" fmla="*/ 1168053 w 1168053"/>
                  <a:gd name="connsiteY18-2814" fmla="*/ 197941 h 691151"/>
                  <a:gd name="connsiteX19-2815" fmla="*/ 1025694 w 1168053"/>
                  <a:gd name="connsiteY19-2816" fmla="*/ 418216 h 691151"/>
                  <a:gd name="connsiteX20-2817" fmla="*/ 0 w 1168053"/>
                  <a:gd name="connsiteY20-2818" fmla="*/ 691151 h 691151"/>
                  <a:gd name="connsiteX0-2819" fmla="*/ 0 w 1168053"/>
                  <a:gd name="connsiteY0-2820" fmla="*/ 691151 h 691151"/>
                  <a:gd name="connsiteX1-2821" fmla="*/ 231479 w 1168053"/>
                  <a:gd name="connsiteY1-2822" fmla="*/ 307981 h 691151"/>
                  <a:gd name="connsiteX2-2823" fmla="*/ 321542 w 1168053"/>
                  <a:gd name="connsiteY2-2824" fmla="*/ 170460 h 691151"/>
                  <a:gd name="connsiteX3-2825" fmla="*/ 408322 w 1168053"/>
                  <a:gd name="connsiteY3-2826" fmla="*/ 0 h 691151"/>
                  <a:gd name="connsiteX4-2827" fmla="*/ 335863 w 1168053"/>
                  <a:gd name="connsiteY4-2828" fmla="*/ 363622 h 691151"/>
                  <a:gd name="connsiteX5-2829" fmla="*/ 389840 w 1168053"/>
                  <a:gd name="connsiteY5-2830" fmla="*/ 263263 h 691151"/>
                  <a:gd name="connsiteX6-2831" fmla="*/ 371485 w 1168053"/>
                  <a:gd name="connsiteY6-2832" fmla="*/ 224812 h 691151"/>
                  <a:gd name="connsiteX7-2833" fmla="*/ 576805 w 1168053"/>
                  <a:gd name="connsiteY7-2834" fmla="*/ 72756 h 691151"/>
                  <a:gd name="connsiteX8-2835" fmla="*/ 486133 w 1168053"/>
                  <a:gd name="connsiteY8-2836" fmla="*/ 240348 h 691151"/>
                  <a:gd name="connsiteX9-2837" fmla="*/ 635733 w 1168053"/>
                  <a:gd name="connsiteY9-2838" fmla="*/ 33532 h 691151"/>
                  <a:gd name="connsiteX10-2839" fmla="*/ 758001 w 1168053"/>
                  <a:gd name="connsiteY10-2840" fmla="*/ 23833 h 691151"/>
                  <a:gd name="connsiteX11-2841" fmla="*/ 757479 w 1168053"/>
                  <a:gd name="connsiteY11-2842" fmla="*/ 157978 h 691151"/>
                  <a:gd name="connsiteX12-2843" fmla="*/ 816328 w 1168053"/>
                  <a:gd name="connsiteY12-2844" fmla="*/ 174521 h 691151"/>
                  <a:gd name="connsiteX13-2845" fmla="*/ 840521 w 1168053"/>
                  <a:gd name="connsiteY13-2846" fmla="*/ 208719 h 691151"/>
                  <a:gd name="connsiteX14-2847" fmla="*/ 882008 w 1168053"/>
                  <a:gd name="connsiteY14-2848" fmla="*/ 218159 h 691151"/>
                  <a:gd name="connsiteX15-2849" fmla="*/ 1029820 w 1168053"/>
                  <a:gd name="connsiteY15-2850" fmla="*/ 176599 h 691151"/>
                  <a:gd name="connsiteX16-2851" fmla="*/ 1118277 w 1168053"/>
                  <a:gd name="connsiteY16-2852" fmla="*/ 183038 h 691151"/>
                  <a:gd name="connsiteX17-2853" fmla="*/ 1168053 w 1168053"/>
                  <a:gd name="connsiteY17-2854" fmla="*/ 197941 h 691151"/>
                  <a:gd name="connsiteX18-2855" fmla="*/ 1025694 w 1168053"/>
                  <a:gd name="connsiteY18-2856" fmla="*/ 418216 h 691151"/>
                  <a:gd name="connsiteX19-2857" fmla="*/ 0 w 1168053"/>
                  <a:gd name="connsiteY19-2858" fmla="*/ 691151 h 691151"/>
                  <a:gd name="connsiteX0-2859" fmla="*/ 0 w 1168053"/>
                  <a:gd name="connsiteY0-2860" fmla="*/ 691151 h 691151"/>
                  <a:gd name="connsiteX1-2861" fmla="*/ 231479 w 1168053"/>
                  <a:gd name="connsiteY1-2862" fmla="*/ 307981 h 691151"/>
                  <a:gd name="connsiteX2-2863" fmla="*/ 321542 w 1168053"/>
                  <a:gd name="connsiteY2-2864" fmla="*/ 170460 h 691151"/>
                  <a:gd name="connsiteX3-2865" fmla="*/ 408322 w 1168053"/>
                  <a:gd name="connsiteY3-2866" fmla="*/ 0 h 691151"/>
                  <a:gd name="connsiteX4-2867" fmla="*/ 389840 w 1168053"/>
                  <a:gd name="connsiteY4-2868" fmla="*/ 263263 h 691151"/>
                  <a:gd name="connsiteX5-2869" fmla="*/ 371485 w 1168053"/>
                  <a:gd name="connsiteY5-2870" fmla="*/ 224812 h 691151"/>
                  <a:gd name="connsiteX6-2871" fmla="*/ 576805 w 1168053"/>
                  <a:gd name="connsiteY6-2872" fmla="*/ 72756 h 691151"/>
                  <a:gd name="connsiteX7-2873" fmla="*/ 486133 w 1168053"/>
                  <a:gd name="connsiteY7-2874" fmla="*/ 240348 h 691151"/>
                  <a:gd name="connsiteX8-2875" fmla="*/ 635733 w 1168053"/>
                  <a:gd name="connsiteY8-2876" fmla="*/ 33532 h 691151"/>
                  <a:gd name="connsiteX9-2877" fmla="*/ 758001 w 1168053"/>
                  <a:gd name="connsiteY9-2878" fmla="*/ 23833 h 691151"/>
                  <a:gd name="connsiteX10-2879" fmla="*/ 757479 w 1168053"/>
                  <a:gd name="connsiteY10-2880" fmla="*/ 157978 h 691151"/>
                  <a:gd name="connsiteX11-2881" fmla="*/ 816328 w 1168053"/>
                  <a:gd name="connsiteY11-2882" fmla="*/ 174521 h 691151"/>
                  <a:gd name="connsiteX12-2883" fmla="*/ 840521 w 1168053"/>
                  <a:gd name="connsiteY12-2884" fmla="*/ 208719 h 691151"/>
                  <a:gd name="connsiteX13-2885" fmla="*/ 882008 w 1168053"/>
                  <a:gd name="connsiteY13-2886" fmla="*/ 218159 h 691151"/>
                  <a:gd name="connsiteX14-2887" fmla="*/ 1029820 w 1168053"/>
                  <a:gd name="connsiteY14-2888" fmla="*/ 176599 h 691151"/>
                  <a:gd name="connsiteX15-2889" fmla="*/ 1118277 w 1168053"/>
                  <a:gd name="connsiteY15-2890" fmla="*/ 183038 h 691151"/>
                  <a:gd name="connsiteX16-2891" fmla="*/ 1168053 w 1168053"/>
                  <a:gd name="connsiteY16-2892" fmla="*/ 197941 h 691151"/>
                  <a:gd name="connsiteX17-2893" fmla="*/ 1025694 w 1168053"/>
                  <a:gd name="connsiteY17-2894" fmla="*/ 418216 h 691151"/>
                  <a:gd name="connsiteX18-2895" fmla="*/ 0 w 1168053"/>
                  <a:gd name="connsiteY18-2896" fmla="*/ 691151 h 691151"/>
                  <a:gd name="connsiteX0-2897" fmla="*/ 0 w 1168053"/>
                  <a:gd name="connsiteY0-2898" fmla="*/ 691151 h 691151"/>
                  <a:gd name="connsiteX1-2899" fmla="*/ 231479 w 1168053"/>
                  <a:gd name="connsiteY1-2900" fmla="*/ 307981 h 691151"/>
                  <a:gd name="connsiteX2-2901" fmla="*/ 321542 w 1168053"/>
                  <a:gd name="connsiteY2-2902" fmla="*/ 170460 h 691151"/>
                  <a:gd name="connsiteX3-2903" fmla="*/ 408322 w 1168053"/>
                  <a:gd name="connsiteY3-2904" fmla="*/ 0 h 691151"/>
                  <a:gd name="connsiteX4-2905" fmla="*/ 371485 w 1168053"/>
                  <a:gd name="connsiteY4-2906" fmla="*/ 224812 h 691151"/>
                  <a:gd name="connsiteX5-2907" fmla="*/ 576805 w 1168053"/>
                  <a:gd name="connsiteY5-2908" fmla="*/ 72756 h 691151"/>
                  <a:gd name="connsiteX6-2909" fmla="*/ 486133 w 1168053"/>
                  <a:gd name="connsiteY6-2910" fmla="*/ 240348 h 691151"/>
                  <a:gd name="connsiteX7-2911" fmla="*/ 635733 w 1168053"/>
                  <a:gd name="connsiteY7-2912" fmla="*/ 33532 h 691151"/>
                  <a:gd name="connsiteX8-2913" fmla="*/ 758001 w 1168053"/>
                  <a:gd name="connsiteY8-2914" fmla="*/ 23833 h 691151"/>
                  <a:gd name="connsiteX9-2915" fmla="*/ 757479 w 1168053"/>
                  <a:gd name="connsiteY9-2916" fmla="*/ 157978 h 691151"/>
                  <a:gd name="connsiteX10-2917" fmla="*/ 816328 w 1168053"/>
                  <a:gd name="connsiteY10-2918" fmla="*/ 174521 h 691151"/>
                  <a:gd name="connsiteX11-2919" fmla="*/ 840521 w 1168053"/>
                  <a:gd name="connsiteY11-2920" fmla="*/ 208719 h 691151"/>
                  <a:gd name="connsiteX12-2921" fmla="*/ 882008 w 1168053"/>
                  <a:gd name="connsiteY12-2922" fmla="*/ 218159 h 691151"/>
                  <a:gd name="connsiteX13-2923" fmla="*/ 1029820 w 1168053"/>
                  <a:gd name="connsiteY13-2924" fmla="*/ 176599 h 691151"/>
                  <a:gd name="connsiteX14-2925" fmla="*/ 1118277 w 1168053"/>
                  <a:gd name="connsiteY14-2926" fmla="*/ 183038 h 691151"/>
                  <a:gd name="connsiteX15-2927" fmla="*/ 1168053 w 1168053"/>
                  <a:gd name="connsiteY15-2928" fmla="*/ 197941 h 691151"/>
                  <a:gd name="connsiteX16-2929" fmla="*/ 1025694 w 1168053"/>
                  <a:gd name="connsiteY16-2930" fmla="*/ 418216 h 691151"/>
                  <a:gd name="connsiteX17-2931" fmla="*/ 0 w 1168053"/>
                  <a:gd name="connsiteY17-2932" fmla="*/ 691151 h 691151"/>
                  <a:gd name="connsiteX0-2933" fmla="*/ 0 w 1168053"/>
                  <a:gd name="connsiteY0-2934" fmla="*/ 675706 h 675706"/>
                  <a:gd name="connsiteX1-2935" fmla="*/ 231479 w 1168053"/>
                  <a:gd name="connsiteY1-2936" fmla="*/ 292536 h 675706"/>
                  <a:gd name="connsiteX2-2937" fmla="*/ 321542 w 1168053"/>
                  <a:gd name="connsiteY2-2938" fmla="*/ 155015 h 675706"/>
                  <a:gd name="connsiteX3-2939" fmla="*/ 299535 w 1168053"/>
                  <a:gd name="connsiteY3-2940" fmla="*/ 410537 h 675706"/>
                  <a:gd name="connsiteX4-2941" fmla="*/ 371485 w 1168053"/>
                  <a:gd name="connsiteY4-2942" fmla="*/ 209367 h 675706"/>
                  <a:gd name="connsiteX5-2943" fmla="*/ 576805 w 1168053"/>
                  <a:gd name="connsiteY5-2944" fmla="*/ 57311 h 675706"/>
                  <a:gd name="connsiteX6-2945" fmla="*/ 486133 w 1168053"/>
                  <a:gd name="connsiteY6-2946" fmla="*/ 224903 h 675706"/>
                  <a:gd name="connsiteX7-2947" fmla="*/ 635733 w 1168053"/>
                  <a:gd name="connsiteY7-2948" fmla="*/ 18087 h 675706"/>
                  <a:gd name="connsiteX8-2949" fmla="*/ 758001 w 1168053"/>
                  <a:gd name="connsiteY8-2950" fmla="*/ 8388 h 675706"/>
                  <a:gd name="connsiteX9-2951" fmla="*/ 757479 w 1168053"/>
                  <a:gd name="connsiteY9-2952" fmla="*/ 142533 h 675706"/>
                  <a:gd name="connsiteX10-2953" fmla="*/ 816328 w 1168053"/>
                  <a:gd name="connsiteY10-2954" fmla="*/ 159076 h 675706"/>
                  <a:gd name="connsiteX11-2955" fmla="*/ 840521 w 1168053"/>
                  <a:gd name="connsiteY11-2956" fmla="*/ 193274 h 675706"/>
                  <a:gd name="connsiteX12-2957" fmla="*/ 882008 w 1168053"/>
                  <a:gd name="connsiteY12-2958" fmla="*/ 202714 h 675706"/>
                  <a:gd name="connsiteX13-2959" fmla="*/ 1029820 w 1168053"/>
                  <a:gd name="connsiteY13-2960" fmla="*/ 161154 h 675706"/>
                  <a:gd name="connsiteX14-2961" fmla="*/ 1118277 w 1168053"/>
                  <a:gd name="connsiteY14-2962" fmla="*/ 167593 h 675706"/>
                  <a:gd name="connsiteX15-2963" fmla="*/ 1168053 w 1168053"/>
                  <a:gd name="connsiteY15-2964" fmla="*/ 182496 h 675706"/>
                  <a:gd name="connsiteX16-2965" fmla="*/ 1025694 w 1168053"/>
                  <a:gd name="connsiteY16-2966" fmla="*/ 402771 h 675706"/>
                  <a:gd name="connsiteX17-2967" fmla="*/ 0 w 1168053"/>
                  <a:gd name="connsiteY17-2968" fmla="*/ 675706 h 675706"/>
                  <a:gd name="connsiteX0-2969" fmla="*/ 0 w 1168053"/>
                  <a:gd name="connsiteY0-2970" fmla="*/ 675706 h 675706"/>
                  <a:gd name="connsiteX1-2971" fmla="*/ 231479 w 1168053"/>
                  <a:gd name="connsiteY1-2972" fmla="*/ 292536 h 675706"/>
                  <a:gd name="connsiteX2-2973" fmla="*/ 321542 w 1168053"/>
                  <a:gd name="connsiteY2-2974" fmla="*/ 155015 h 675706"/>
                  <a:gd name="connsiteX3-2975" fmla="*/ 299535 w 1168053"/>
                  <a:gd name="connsiteY3-2976" fmla="*/ 410537 h 675706"/>
                  <a:gd name="connsiteX4-2977" fmla="*/ 339105 w 1168053"/>
                  <a:gd name="connsiteY4-2978" fmla="*/ 215560 h 675706"/>
                  <a:gd name="connsiteX5-2979" fmla="*/ 576805 w 1168053"/>
                  <a:gd name="connsiteY5-2980" fmla="*/ 57311 h 675706"/>
                  <a:gd name="connsiteX6-2981" fmla="*/ 486133 w 1168053"/>
                  <a:gd name="connsiteY6-2982" fmla="*/ 224903 h 675706"/>
                  <a:gd name="connsiteX7-2983" fmla="*/ 635733 w 1168053"/>
                  <a:gd name="connsiteY7-2984" fmla="*/ 18087 h 675706"/>
                  <a:gd name="connsiteX8-2985" fmla="*/ 758001 w 1168053"/>
                  <a:gd name="connsiteY8-2986" fmla="*/ 8388 h 675706"/>
                  <a:gd name="connsiteX9-2987" fmla="*/ 757479 w 1168053"/>
                  <a:gd name="connsiteY9-2988" fmla="*/ 142533 h 675706"/>
                  <a:gd name="connsiteX10-2989" fmla="*/ 816328 w 1168053"/>
                  <a:gd name="connsiteY10-2990" fmla="*/ 159076 h 675706"/>
                  <a:gd name="connsiteX11-2991" fmla="*/ 840521 w 1168053"/>
                  <a:gd name="connsiteY11-2992" fmla="*/ 193274 h 675706"/>
                  <a:gd name="connsiteX12-2993" fmla="*/ 882008 w 1168053"/>
                  <a:gd name="connsiteY12-2994" fmla="*/ 202714 h 675706"/>
                  <a:gd name="connsiteX13-2995" fmla="*/ 1029820 w 1168053"/>
                  <a:gd name="connsiteY13-2996" fmla="*/ 161154 h 675706"/>
                  <a:gd name="connsiteX14-2997" fmla="*/ 1118277 w 1168053"/>
                  <a:gd name="connsiteY14-2998" fmla="*/ 167593 h 675706"/>
                  <a:gd name="connsiteX15-2999" fmla="*/ 1168053 w 1168053"/>
                  <a:gd name="connsiteY15-3000" fmla="*/ 182496 h 675706"/>
                  <a:gd name="connsiteX16-3001" fmla="*/ 1025694 w 1168053"/>
                  <a:gd name="connsiteY16-3002" fmla="*/ 402771 h 675706"/>
                  <a:gd name="connsiteX17-3003" fmla="*/ 0 w 1168053"/>
                  <a:gd name="connsiteY17-3004" fmla="*/ 675706 h 675706"/>
                  <a:gd name="connsiteX0-3005" fmla="*/ 0 w 1168053"/>
                  <a:gd name="connsiteY0-3006" fmla="*/ 675706 h 742947"/>
                  <a:gd name="connsiteX1-3007" fmla="*/ 231479 w 1168053"/>
                  <a:gd name="connsiteY1-3008" fmla="*/ 292536 h 742947"/>
                  <a:gd name="connsiteX2-3009" fmla="*/ 241359 w 1168053"/>
                  <a:gd name="connsiteY2-3010" fmla="*/ 740220 h 742947"/>
                  <a:gd name="connsiteX3-3011" fmla="*/ 299535 w 1168053"/>
                  <a:gd name="connsiteY3-3012" fmla="*/ 410537 h 742947"/>
                  <a:gd name="connsiteX4-3013" fmla="*/ 339105 w 1168053"/>
                  <a:gd name="connsiteY4-3014" fmla="*/ 215560 h 742947"/>
                  <a:gd name="connsiteX5-3015" fmla="*/ 576805 w 1168053"/>
                  <a:gd name="connsiteY5-3016" fmla="*/ 57311 h 742947"/>
                  <a:gd name="connsiteX6-3017" fmla="*/ 486133 w 1168053"/>
                  <a:gd name="connsiteY6-3018" fmla="*/ 224903 h 742947"/>
                  <a:gd name="connsiteX7-3019" fmla="*/ 635733 w 1168053"/>
                  <a:gd name="connsiteY7-3020" fmla="*/ 18087 h 742947"/>
                  <a:gd name="connsiteX8-3021" fmla="*/ 758001 w 1168053"/>
                  <a:gd name="connsiteY8-3022" fmla="*/ 8388 h 742947"/>
                  <a:gd name="connsiteX9-3023" fmla="*/ 757479 w 1168053"/>
                  <a:gd name="connsiteY9-3024" fmla="*/ 142533 h 742947"/>
                  <a:gd name="connsiteX10-3025" fmla="*/ 816328 w 1168053"/>
                  <a:gd name="connsiteY10-3026" fmla="*/ 159076 h 742947"/>
                  <a:gd name="connsiteX11-3027" fmla="*/ 840521 w 1168053"/>
                  <a:gd name="connsiteY11-3028" fmla="*/ 193274 h 742947"/>
                  <a:gd name="connsiteX12-3029" fmla="*/ 882008 w 1168053"/>
                  <a:gd name="connsiteY12-3030" fmla="*/ 202714 h 742947"/>
                  <a:gd name="connsiteX13-3031" fmla="*/ 1029820 w 1168053"/>
                  <a:gd name="connsiteY13-3032" fmla="*/ 161154 h 742947"/>
                  <a:gd name="connsiteX14-3033" fmla="*/ 1118277 w 1168053"/>
                  <a:gd name="connsiteY14-3034" fmla="*/ 167593 h 742947"/>
                  <a:gd name="connsiteX15-3035" fmla="*/ 1168053 w 1168053"/>
                  <a:gd name="connsiteY15-3036" fmla="*/ 182496 h 742947"/>
                  <a:gd name="connsiteX16-3037" fmla="*/ 1025694 w 1168053"/>
                  <a:gd name="connsiteY16-3038" fmla="*/ 402771 h 742947"/>
                  <a:gd name="connsiteX17-3039" fmla="*/ 0 w 1168053"/>
                  <a:gd name="connsiteY17-3040" fmla="*/ 675706 h 742947"/>
                  <a:gd name="connsiteX0-3041" fmla="*/ 0 w 1168053"/>
                  <a:gd name="connsiteY0-3042" fmla="*/ 675706 h 742947"/>
                  <a:gd name="connsiteX1-3043" fmla="*/ 231479 w 1168053"/>
                  <a:gd name="connsiteY1-3044" fmla="*/ 292536 h 742947"/>
                  <a:gd name="connsiteX2-3045" fmla="*/ 241359 w 1168053"/>
                  <a:gd name="connsiteY2-3046" fmla="*/ 740220 h 742947"/>
                  <a:gd name="connsiteX3-3047" fmla="*/ 299535 w 1168053"/>
                  <a:gd name="connsiteY3-3048" fmla="*/ 410537 h 742947"/>
                  <a:gd name="connsiteX4-3049" fmla="*/ 302214 w 1168053"/>
                  <a:gd name="connsiteY4-3050" fmla="*/ 179875 h 742947"/>
                  <a:gd name="connsiteX5-3051" fmla="*/ 576805 w 1168053"/>
                  <a:gd name="connsiteY5-3052" fmla="*/ 57311 h 742947"/>
                  <a:gd name="connsiteX6-3053" fmla="*/ 486133 w 1168053"/>
                  <a:gd name="connsiteY6-3054" fmla="*/ 224903 h 742947"/>
                  <a:gd name="connsiteX7-3055" fmla="*/ 635733 w 1168053"/>
                  <a:gd name="connsiteY7-3056" fmla="*/ 18087 h 742947"/>
                  <a:gd name="connsiteX8-3057" fmla="*/ 758001 w 1168053"/>
                  <a:gd name="connsiteY8-3058" fmla="*/ 8388 h 742947"/>
                  <a:gd name="connsiteX9-3059" fmla="*/ 757479 w 1168053"/>
                  <a:gd name="connsiteY9-3060" fmla="*/ 142533 h 742947"/>
                  <a:gd name="connsiteX10-3061" fmla="*/ 816328 w 1168053"/>
                  <a:gd name="connsiteY10-3062" fmla="*/ 159076 h 742947"/>
                  <a:gd name="connsiteX11-3063" fmla="*/ 840521 w 1168053"/>
                  <a:gd name="connsiteY11-3064" fmla="*/ 193274 h 742947"/>
                  <a:gd name="connsiteX12-3065" fmla="*/ 882008 w 1168053"/>
                  <a:gd name="connsiteY12-3066" fmla="*/ 202714 h 742947"/>
                  <a:gd name="connsiteX13-3067" fmla="*/ 1029820 w 1168053"/>
                  <a:gd name="connsiteY13-3068" fmla="*/ 161154 h 742947"/>
                  <a:gd name="connsiteX14-3069" fmla="*/ 1118277 w 1168053"/>
                  <a:gd name="connsiteY14-3070" fmla="*/ 167593 h 742947"/>
                  <a:gd name="connsiteX15-3071" fmla="*/ 1168053 w 1168053"/>
                  <a:gd name="connsiteY15-3072" fmla="*/ 182496 h 742947"/>
                  <a:gd name="connsiteX16-3073" fmla="*/ 1025694 w 1168053"/>
                  <a:gd name="connsiteY16-3074" fmla="*/ 402771 h 742947"/>
                  <a:gd name="connsiteX17-3075" fmla="*/ 0 w 1168053"/>
                  <a:gd name="connsiteY17-3076" fmla="*/ 675706 h 742947"/>
                  <a:gd name="connsiteX0-3077" fmla="*/ 0 w 1168053"/>
                  <a:gd name="connsiteY0-3078" fmla="*/ 675706 h 742947"/>
                  <a:gd name="connsiteX1-3079" fmla="*/ 231479 w 1168053"/>
                  <a:gd name="connsiteY1-3080" fmla="*/ 292536 h 742947"/>
                  <a:gd name="connsiteX2-3081" fmla="*/ 241359 w 1168053"/>
                  <a:gd name="connsiteY2-3082" fmla="*/ 740220 h 742947"/>
                  <a:gd name="connsiteX3-3083" fmla="*/ 299535 w 1168053"/>
                  <a:gd name="connsiteY3-3084" fmla="*/ 410537 h 742947"/>
                  <a:gd name="connsiteX4-3085" fmla="*/ 302214 w 1168053"/>
                  <a:gd name="connsiteY4-3086" fmla="*/ 179875 h 742947"/>
                  <a:gd name="connsiteX5-3087" fmla="*/ 576805 w 1168053"/>
                  <a:gd name="connsiteY5-3088" fmla="*/ 57311 h 742947"/>
                  <a:gd name="connsiteX6-3089" fmla="*/ 486133 w 1168053"/>
                  <a:gd name="connsiteY6-3090" fmla="*/ 224903 h 742947"/>
                  <a:gd name="connsiteX7-3091" fmla="*/ 635733 w 1168053"/>
                  <a:gd name="connsiteY7-3092" fmla="*/ 18087 h 742947"/>
                  <a:gd name="connsiteX8-3093" fmla="*/ 758001 w 1168053"/>
                  <a:gd name="connsiteY8-3094" fmla="*/ 8388 h 742947"/>
                  <a:gd name="connsiteX9-3095" fmla="*/ 757479 w 1168053"/>
                  <a:gd name="connsiteY9-3096" fmla="*/ 142533 h 742947"/>
                  <a:gd name="connsiteX10-3097" fmla="*/ 816328 w 1168053"/>
                  <a:gd name="connsiteY10-3098" fmla="*/ 159076 h 742947"/>
                  <a:gd name="connsiteX11-3099" fmla="*/ 840521 w 1168053"/>
                  <a:gd name="connsiteY11-3100" fmla="*/ 193274 h 742947"/>
                  <a:gd name="connsiteX12-3101" fmla="*/ 882008 w 1168053"/>
                  <a:gd name="connsiteY12-3102" fmla="*/ 202714 h 742947"/>
                  <a:gd name="connsiteX13-3103" fmla="*/ 1029820 w 1168053"/>
                  <a:gd name="connsiteY13-3104" fmla="*/ 161154 h 742947"/>
                  <a:gd name="connsiteX14-3105" fmla="*/ 1118277 w 1168053"/>
                  <a:gd name="connsiteY14-3106" fmla="*/ 167593 h 742947"/>
                  <a:gd name="connsiteX15-3107" fmla="*/ 1168053 w 1168053"/>
                  <a:gd name="connsiteY15-3108" fmla="*/ 182496 h 742947"/>
                  <a:gd name="connsiteX16-3109" fmla="*/ 1025694 w 1168053"/>
                  <a:gd name="connsiteY16-3110" fmla="*/ 402771 h 742947"/>
                  <a:gd name="connsiteX17-3111" fmla="*/ 0 w 1168053"/>
                  <a:gd name="connsiteY17-3112" fmla="*/ 675706 h 742947"/>
                  <a:gd name="connsiteX0-3113" fmla="*/ 0 w 1168053"/>
                  <a:gd name="connsiteY0-3114" fmla="*/ 675706 h 742947"/>
                  <a:gd name="connsiteX1-3115" fmla="*/ 231479 w 1168053"/>
                  <a:gd name="connsiteY1-3116" fmla="*/ 292536 h 742947"/>
                  <a:gd name="connsiteX2-3117" fmla="*/ 241359 w 1168053"/>
                  <a:gd name="connsiteY2-3118" fmla="*/ 740220 h 742947"/>
                  <a:gd name="connsiteX3-3119" fmla="*/ 299535 w 1168053"/>
                  <a:gd name="connsiteY3-3120" fmla="*/ 410537 h 742947"/>
                  <a:gd name="connsiteX4-3121" fmla="*/ 303389 w 1168053"/>
                  <a:gd name="connsiteY4-3122" fmla="*/ 184942 h 742947"/>
                  <a:gd name="connsiteX5-3123" fmla="*/ 576805 w 1168053"/>
                  <a:gd name="connsiteY5-3124" fmla="*/ 57311 h 742947"/>
                  <a:gd name="connsiteX6-3125" fmla="*/ 486133 w 1168053"/>
                  <a:gd name="connsiteY6-3126" fmla="*/ 224903 h 742947"/>
                  <a:gd name="connsiteX7-3127" fmla="*/ 635733 w 1168053"/>
                  <a:gd name="connsiteY7-3128" fmla="*/ 18087 h 742947"/>
                  <a:gd name="connsiteX8-3129" fmla="*/ 758001 w 1168053"/>
                  <a:gd name="connsiteY8-3130" fmla="*/ 8388 h 742947"/>
                  <a:gd name="connsiteX9-3131" fmla="*/ 757479 w 1168053"/>
                  <a:gd name="connsiteY9-3132" fmla="*/ 142533 h 742947"/>
                  <a:gd name="connsiteX10-3133" fmla="*/ 816328 w 1168053"/>
                  <a:gd name="connsiteY10-3134" fmla="*/ 159076 h 742947"/>
                  <a:gd name="connsiteX11-3135" fmla="*/ 840521 w 1168053"/>
                  <a:gd name="connsiteY11-3136" fmla="*/ 193274 h 742947"/>
                  <a:gd name="connsiteX12-3137" fmla="*/ 882008 w 1168053"/>
                  <a:gd name="connsiteY12-3138" fmla="*/ 202714 h 742947"/>
                  <a:gd name="connsiteX13-3139" fmla="*/ 1029820 w 1168053"/>
                  <a:gd name="connsiteY13-3140" fmla="*/ 161154 h 742947"/>
                  <a:gd name="connsiteX14-3141" fmla="*/ 1118277 w 1168053"/>
                  <a:gd name="connsiteY14-3142" fmla="*/ 167593 h 742947"/>
                  <a:gd name="connsiteX15-3143" fmla="*/ 1168053 w 1168053"/>
                  <a:gd name="connsiteY15-3144" fmla="*/ 182496 h 742947"/>
                  <a:gd name="connsiteX16-3145" fmla="*/ 1025694 w 1168053"/>
                  <a:gd name="connsiteY16-3146" fmla="*/ 402771 h 742947"/>
                  <a:gd name="connsiteX17-3147" fmla="*/ 0 w 1168053"/>
                  <a:gd name="connsiteY17-3148" fmla="*/ 675706 h 742947"/>
                  <a:gd name="connsiteX0-3149" fmla="*/ 0 w 1168053"/>
                  <a:gd name="connsiteY0-3150" fmla="*/ 680358 h 747599"/>
                  <a:gd name="connsiteX1-3151" fmla="*/ 231479 w 1168053"/>
                  <a:gd name="connsiteY1-3152" fmla="*/ 297188 h 747599"/>
                  <a:gd name="connsiteX2-3153" fmla="*/ 241359 w 1168053"/>
                  <a:gd name="connsiteY2-3154" fmla="*/ 744872 h 747599"/>
                  <a:gd name="connsiteX3-3155" fmla="*/ 299535 w 1168053"/>
                  <a:gd name="connsiteY3-3156" fmla="*/ 415189 h 747599"/>
                  <a:gd name="connsiteX4-3157" fmla="*/ 303389 w 1168053"/>
                  <a:gd name="connsiteY4-3158" fmla="*/ 189594 h 747599"/>
                  <a:gd name="connsiteX5-3159" fmla="*/ 576805 w 1168053"/>
                  <a:gd name="connsiteY5-3160" fmla="*/ 61963 h 747599"/>
                  <a:gd name="connsiteX6-3161" fmla="*/ 486133 w 1168053"/>
                  <a:gd name="connsiteY6-3162" fmla="*/ 229555 h 747599"/>
                  <a:gd name="connsiteX7-3163" fmla="*/ 635733 w 1168053"/>
                  <a:gd name="connsiteY7-3164" fmla="*/ 22739 h 747599"/>
                  <a:gd name="connsiteX8-3165" fmla="*/ 758001 w 1168053"/>
                  <a:gd name="connsiteY8-3166" fmla="*/ 13040 h 747599"/>
                  <a:gd name="connsiteX9-3167" fmla="*/ 749709 w 1168053"/>
                  <a:gd name="connsiteY9-3168" fmla="*/ 93502 h 747599"/>
                  <a:gd name="connsiteX10-3169" fmla="*/ 757479 w 1168053"/>
                  <a:gd name="connsiteY10-3170" fmla="*/ 147185 h 747599"/>
                  <a:gd name="connsiteX11-3171" fmla="*/ 816328 w 1168053"/>
                  <a:gd name="connsiteY11-3172" fmla="*/ 163728 h 747599"/>
                  <a:gd name="connsiteX12-3173" fmla="*/ 840521 w 1168053"/>
                  <a:gd name="connsiteY12-3174" fmla="*/ 197926 h 747599"/>
                  <a:gd name="connsiteX13-3175" fmla="*/ 882008 w 1168053"/>
                  <a:gd name="connsiteY13-3176" fmla="*/ 207366 h 747599"/>
                  <a:gd name="connsiteX14-3177" fmla="*/ 1029820 w 1168053"/>
                  <a:gd name="connsiteY14-3178" fmla="*/ 165806 h 747599"/>
                  <a:gd name="connsiteX15-3179" fmla="*/ 1118277 w 1168053"/>
                  <a:gd name="connsiteY15-3180" fmla="*/ 172245 h 747599"/>
                  <a:gd name="connsiteX16-3181" fmla="*/ 1168053 w 1168053"/>
                  <a:gd name="connsiteY16-3182" fmla="*/ 187148 h 747599"/>
                  <a:gd name="connsiteX17-3183" fmla="*/ 1025694 w 1168053"/>
                  <a:gd name="connsiteY17-3184" fmla="*/ 407423 h 747599"/>
                  <a:gd name="connsiteX18-3185" fmla="*/ 0 w 1168053"/>
                  <a:gd name="connsiteY18-3186" fmla="*/ 680358 h 747599"/>
                  <a:gd name="connsiteX0-3187" fmla="*/ 0 w 1168053"/>
                  <a:gd name="connsiteY0-3188" fmla="*/ 680358 h 747599"/>
                  <a:gd name="connsiteX1-3189" fmla="*/ 231479 w 1168053"/>
                  <a:gd name="connsiteY1-3190" fmla="*/ 297188 h 747599"/>
                  <a:gd name="connsiteX2-3191" fmla="*/ 241359 w 1168053"/>
                  <a:gd name="connsiteY2-3192" fmla="*/ 744872 h 747599"/>
                  <a:gd name="connsiteX3-3193" fmla="*/ 299535 w 1168053"/>
                  <a:gd name="connsiteY3-3194" fmla="*/ 415189 h 747599"/>
                  <a:gd name="connsiteX4-3195" fmla="*/ 303389 w 1168053"/>
                  <a:gd name="connsiteY4-3196" fmla="*/ 189594 h 747599"/>
                  <a:gd name="connsiteX5-3197" fmla="*/ 576805 w 1168053"/>
                  <a:gd name="connsiteY5-3198" fmla="*/ 61963 h 747599"/>
                  <a:gd name="connsiteX6-3199" fmla="*/ 486133 w 1168053"/>
                  <a:gd name="connsiteY6-3200" fmla="*/ 229555 h 747599"/>
                  <a:gd name="connsiteX7-3201" fmla="*/ 635733 w 1168053"/>
                  <a:gd name="connsiteY7-3202" fmla="*/ 22739 h 747599"/>
                  <a:gd name="connsiteX8-3203" fmla="*/ 758001 w 1168053"/>
                  <a:gd name="connsiteY8-3204" fmla="*/ 13040 h 747599"/>
                  <a:gd name="connsiteX9-3205" fmla="*/ 749709 w 1168053"/>
                  <a:gd name="connsiteY9-3206" fmla="*/ 93502 h 747599"/>
                  <a:gd name="connsiteX10-3207" fmla="*/ 755326 w 1168053"/>
                  <a:gd name="connsiteY10-3208" fmla="*/ 142387 h 747599"/>
                  <a:gd name="connsiteX11-3209" fmla="*/ 816328 w 1168053"/>
                  <a:gd name="connsiteY11-3210" fmla="*/ 163728 h 747599"/>
                  <a:gd name="connsiteX12-3211" fmla="*/ 840521 w 1168053"/>
                  <a:gd name="connsiteY12-3212" fmla="*/ 197926 h 747599"/>
                  <a:gd name="connsiteX13-3213" fmla="*/ 882008 w 1168053"/>
                  <a:gd name="connsiteY13-3214" fmla="*/ 207366 h 747599"/>
                  <a:gd name="connsiteX14-3215" fmla="*/ 1029820 w 1168053"/>
                  <a:gd name="connsiteY14-3216" fmla="*/ 165806 h 747599"/>
                  <a:gd name="connsiteX15-3217" fmla="*/ 1118277 w 1168053"/>
                  <a:gd name="connsiteY15-3218" fmla="*/ 172245 h 747599"/>
                  <a:gd name="connsiteX16-3219" fmla="*/ 1168053 w 1168053"/>
                  <a:gd name="connsiteY16-3220" fmla="*/ 187148 h 747599"/>
                  <a:gd name="connsiteX17-3221" fmla="*/ 1025694 w 1168053"/>
                  <a:gd name="connsiteY17-3222" fmla="*/ 407423 h 747599"/>
                  <a:gd name="connsiteX18-3223" fmla="*/ 0 w 1168053"/>
                  <a:gd name="connsiteY18-3224" fmla="*/ 680358 h 747599"/>
                  <a:gd name="connsiteX0-3225" fmla="*/ 0 w 1168053"/>
                  <a:gd name="connsiteY0-3226" fmla="*/ 680358 h 747599"/>
                  <a:gd name="connsiteX1-3227" fmla="*/ 231479 w 1168053"/>
                  <a:gd name="connsiteY1-3228" fmla="*/ 297188 h 747599"/>
                  <a:gd name="connsiteX2-3229" fmla="*/ 241359 w 1168053"/>
                  <a:gd name="connsiteY2-3230" fmla="*/ 744872 h 747599"/>
                  <a:gd name="connsiteX3-3231" fmla="*/ 299535 w 1168053"/>
                  <a:gd name="connsiteY3-3232" fmla="*/ 415189 h 747599"/>
                  <a:gd name="connsiteX4-3233" fmla="*/ 303389 w 1168053"/>
                  <a:gd name="connsiteY4-3234" fmla="*/ 189594 h 747599"/>
                  <a:gd name="connsiteX5-3235" fmla="*/ 576805 w 1168053"/>
                  <a:gd name="connsiteY5-3236" fmla="*/ 61963 h 747599"/>
                  <a:gd name="connsiteX6-3237" fmla="*/ 486133 w 1168053"/>
                  <a:gd name="connsiteY6-3238" fmla="*/ 229555 h 747599"/>
                  <a:gd name="connsiteX7-3239" fmla="*/ 635733 w 1168053"/>
                  <a:gd name="connsiteY7-3240" fmla="*/ 22739 h 747599"/>
                  <a:gd name="connsiteX8-3241" fmla="*/ 758001 w 1168053"/>
                  <a:gd name="connsiteY8-3242" fmla="*/ 13040 h 747599"/>
                  <a:gd name="connsiteX9-3243" fmla="*/ 752545 w 1168053"/>
                  <a:gd name="connsiteY9-3244" fmla="*/ 90030 h 747599"/>
                  <a:gd name="connsiteX10-3245" fmla="*/ 755326 w 1168053"/>
                  <a:gd name="connsiteY10-3246" fmla="*/ 142387 h 747599"/>
                  <a:gd name="connsiteX11-3247" fmla="*/ 816328 w 1168053"/>
                  <a:gd name="connsiteY11-3248" fmla="*/ 163728 h 747599"/>
                  <a:gd name="connsiteX12-3249" fmla="*/ 840521 w 1168053"/>
                  <a:gd name="connsiteY12-3250" fmla="*/ 197926 h 747599"/>
                  <a:gd name="connsiteX13-3251" fmla="*/ 882008 w 1168053"/>
                  <a:gd name="connsiteY13-3252" fmla="*/ 207366 h 747599"/>
                  <a:gd name="connsiteX14-3253" fmla="*/ 1029820 w 1168053"/>
                  <a:gd name="connsiteY14-3254" fmla="*/ 165806 h 747599"/>
                  <a:gd name="connsiteX15-3255" fmla="*/ 1118277 w 1168053"/>
                  <a:gd name="connsiteY15-3256" fmla="*/ 172245 h 747599"/>
                  <a:gd name="connsiteX16-3257" fmla="*/ 1168053 w 1168053"/>
                  <a:gd name="connsiteY16-3258" fmla="*/ 187148 h 747599"/>
                  <a:gd name="connsiteX17-3259" fmla="*/ 1025694 w 1168053"/>
                  <a:gd name="connsiteY17-3260" fmla="*/ 407423 h 747599"/>
                  <a:gd name="connsiteX18-3261" fmla="*/ 0 w 1168053"/>
                  <a:gd name="connsiteY18-3262" fmla="*/ 680358 h 747599"/>
                  <a:gd name="connsiteX0-3263" fmla="*/ 0 w 1168053"/>
                  <a:gd name="connsiteY0-3264" fmla="*/ 680358 h 747599"/>
                  <a:gd name="connsiteX1-3265" fmla="*/ 231479 w 1168053"/>
                  <a:gd name="connsiteY1-3266" fmla="*/ 297188 h 747599"/>
                  <a:gd name="connsiteX2-3267" fmla="*/ 241359 w 1168053"/>
                  <a:gd name="connsiteY2-3268" fmla="*/ 744872 h 747599"/>
                  <a:gd name="connsiteX3-3269" fmla="*/ 299535 w 1168053"/>
                  <a:gd name="connsiteY3-3270" fmla="*/ 415189 h 747599"/>
                  <a:gd name="connsiteX4-3271" fmla="*/ 320354 w 1168053"/>
                  <a:gd name="connsiteY4-3272" fmla="*/ 257696 h 747599"/>
                  <a:gd name="connsiteX5-3273" fmla="*/ 576805 w 1168053"/>
                  <a:gd name="connsiteY5-3274" fmla="*/ 61963 h 747599"/>
                  <a:gd name="connsiteX6-3275" fmla="*/ 486133 w 1168053"/>
                  <a:gd name="connsiteY6-3276" fmla="*/ 229555 h 747599"/>
                  <a:gd name="connsiteX7-3277" fmla="*/ 635733 w 1168053"/>
                  <a:gd name="connsiteY7-3278" fmla="*/ 22739 h 747599"/>
                  <a:gd name="connsiteX8-3279" fmla="*/ 758001 w 1168053"/>
                  <a:gd name="connsiteY8-3280" fmla="*/ 13040 h 747599"/>
                  <a:gd name="connsiteX9-3281" fmla="*/ 752545 w 1168053"/>
                  <a:gd name="connsiteY9-3282" fmla="*/ 90030 h 747599"/>
                  <a:gd name="connsiteX10-3283" fmla="*/ 755326 w 1168053"/>
                  <a:gd name="connsiteY10-3284" fmla="*/ 142387 h 747599"/>
                  <a:gd name="connsiteX11-3285" fmla="*/ 816328 w 1168053"/>
                  <a:gd name="connsiteY11-3286" fmla="*/ 163728 h 747599"/>
                  <a:gd name="connsiteX12-3287" fmla="*/ 840521 w 1168053"/>
                  <a:gd name="connsiteY12-3288" fmla="*/ 197926 h 747599"/>
                  <a:gd name="connsiteX13-3289" fmla="*/ 882008 w 1168053"/>
                  <a:gd name="connsiteY13-3290" fmla="*/ 207366 h 747599"/>
                  <a:gd name="connsiteX14-3291" fmla="*/ 1029820 w 1168053"/>
                  <a:gd name="connsiteY14-3292" fmla="*/ 165806 h 747599"/>
                  <a:gd name="connsiteX15-3293" fmla="*/ 1118277 w 1168053"/>
                  <a:gd name="connsiteY15-3294" fmla="*/ 172245 h 747599"/>
                  <a:gd name="connsiteX16-3295" fmla="*/ 1168053 w 1168053"/>
                  <a:gd name="connsiteY16-3296" fmla="*/ 187148 h 747599"/>
                  <a:gd name="connsiteX17-3297" fmla="*/ 1025694 w 1168053"/>
                  <a:gd name="connsiteY17-3298" fmla="*/ 407423 h 747599"/>
                  <a:gd name="connsiteX18-3299" fmla="*/ 0 w 1168053"/>
                  <a:gd name="connsiteY18-3300" fmla="*/ 680358 h 747599"/>
                  <a:gd name="connsiteX0-3301" fmla="*/ 0 w 1168053"/>
                  <a:gd name="connsiteY0-3302" fmla="*/ 680358 h 747599"/>
                  <a:gd name="connsiteX1-3303" fmla="*/ 231479 w 1168053"/>
                  <a:gd name="connsiteY1-3304" fmla="*/ 297188 h 747599"/>
                  <a:gd name="connsiteX2-3305" fmla="*/ 241359 w 1168053"/>
                  <a:gd name="connsiteY2-3306" fmla="*/ 744872 h 747599"/>
                  <a:gd name="connsiteX3-3307" fmla="*/ 299535 w 1168053"/>
                  <a:gd name="connsiteY3-3308" fmla="*/ 415189 h 747599"/>
                  <a:gd name="connsiteX4-3309" fmla="*/ 305479 w 1168053"/>
                  <a:gd name="connsiteY4-3310" fmla="*/ 185989 h 747599"/>
                  <a:gd name="connsiteX5-3311" fmla="*/ 576805 w 1168053"/>
                  <a:gd name="connsiteY5-3312" fmla="*/ 61963 h 747599"/>
                  <a:gd name="connsiteX6-3313" fmla="*/ 486133 w 1168053"/>
                  <a:gd name="connsiteY6-3314" fmla="*/ 229555 h 747599"/>
                  <a:gd name="connsiteX7-3315" fmla="*/ 635733 w 1168053"/>
                  <a:gd name="connsiteY7-3316" fmla="*/ 22739 h 747599"/>
                  <a:gd name="connsiteX8-3317" fmla="*/ 758001 w 1168053"/>
                  <a:gd name="connsiteY8-3318" fmla="*/ 13040 h 747599"/>
                  <a:gd name="connsiteX9-3319" fmla="*/ 752545 w 1168053"/>
                  <a:gd name="connsiteY9-3320" fmla="*/ 90030 h 747599"/>
                  <a:gd name="connsiteX10-3321" fmla="*/ 755326 w 1168053"/>
                  <a:gd name="connsiteY10-3322" fmla="*/ 142387 h 747599"/>
                  <a:gd name="connsiteX11-3323" fmla="*/ 816328 w 1168053"/>
                  <a:gd name="connsiteY11-3324" fmla="*/ 163728 h 747599"/>
                  <a:gd name="connsiteX12-3325" fmla="*/ 840521 w 1168053"/>
                  <a:gd name="connsiteY12-3326" fmla="*/ 197926 h 747599"/>
                  <a:gd name="connsiteX13-3327" fmla="*/ 882008 w 1168053"/>
                  <a:gd name="connsiteY13-3328" fmla="*/ 207366 h 747599"/>
                  <a:gd name="connsiteX14-3329" fmla="*/ 1029820 w 1168053"/>
                  <a:gd name="connsiteY14-3330" fmla="*/ 165806 h 747599"/>
                  <a:gd name="connsiteX15-3331" fmla="*/ 1118277 w 1168053"/>
                  <a:gd name="connsiteY15-3332" fmla="*/ 172245 h 747599"/>
                  <a:gd name="connsiteX16-3333" fmla="*/ 1168053 w 1168053"/>
                  <a:gd name="connsiteY16-3334" fmla="*/ 187148 h 747599"/>
                  <a:gd name="connsiteX17-3335" fmla="*/ 1025694 w 1168053"/>
                  <a:gd name="connsiteY17-3336" fmla="*/ 407423 h 747599"/>
                  <a:gd name="connsiteX18-3337" fmla="*/ 0 w 1168053"/>
                  <a:gd name="connsiteY18-3338" fmla="*/ 680358 h 747599"/>
                  <a:gd name="connsiteX0-3339" fmla="*/ 0 w 1168053"/>
                  <a:gd name="connsiteY0-3340" fmla="*/ 680358 h 680358"/>
                  <a:gd name="connsiteX1-3341" fmla="*/ 231479 w 1168053"/>
                  <a:gd name="connsiteY1-3342" fmla="*/ 297188 h 680358"/>
                  <a:gd name="connsiteX2-3343" fmla="*/ 276052 w 1168053"/>
                  <a:gd name="connsiteY2-3344" fmla="*/ 374594 h 680358"/>
                  <a:gd name="connsiteX3-3345" fmla="*/ 299535 w 1168053"/>
                  <a:gd name="connsiteY3-3346" fmla="*/ 415189 h 680358"/>
                  <a:gd name="connsiteX4-3347" fmla="*/ 305479 w 1168053"/>
                  <a:gd name="connsiteY4-3348" fmla="*/ 185989 h 680358"/>
                  <a:gd name="connsiteX5-3349" fmla="*/ 576805 w 1168053"/>
                  <a:gd name="connsiteY5-3350" fmla="*/ 61963 h 680358"/>
                  <a:gd name="connsiteX6-3351" fmla="*/ 486133 w 1168053"/>
                  <a:gd name="connsiteY6-3352" fmla="*/ 229555 h 680358"/>
                  <a:gd name="connsiteX7-3353" fmla="*/ 635733 w 1168053"/>
                  <a:gd name="connsiteY7-3354" fmla="*/ 22739 h 680358"/>
                  <a:gd name="connsiteX8-3355" fmla="*/ 758001 w 1168053"/>
                  <a:gd name="connsiteY8-3356" fmla="*/ 13040 h 680358"/>
                  <a:gd name="connsiteX9-3357" fmla="*/ 752545 w 1168053"/>
                  <a:gd name="connsiteY9-3358" fmla="*/ 90030 h 680358"/>
                  <a:gd name="connsiteX10-3359" fmla="*/ 755326 w 1168053"/>
                  <a:gd name="connsiteY10-3360" fmla="*/ 142387 h 680358"/>
                  <a:gd name="connsiteX11-3361" fmla="*/ 816328 w 1168053"/>
                  <a:gd name="connsiteY11-3362" fmla="*/ 163728 h 680358"/>
                  <a:gd name="connsiteX12-3363" fmla="*/ 840521 w 1168053"/>
                  <a:gd name="connsiteY12-3364" fmla="*/ 197926 h 680358"/>
                  <a:gd name="connsiteX13-3365" fmla="*/ 882008 w 1168053"/>
                  <a:gd name="connsiteY13-3366" fmla="*/ 207366 h 680358"/>
                  <a:gd name="connsiteX14-3367" fmla="*/ 1029820 w 1168053"/>
                  <a:gd name="connsiteY14-3368" fmla="*/ 165806 h 680358"/>
                  <a:gd name="connsiteX15-3369" fmla="*/ 1118277 w 1168053"/>
                  <a:gd name="connsiteY15-3370" fmla="*/ 172245 h 680358"/>
                  <a:gd name="connsiteX16-3371" fmla="*/ 1168053 w 1168053"/>
                  <a:gd name="connsiteY16-3372" fmla="*/ 187148 h 680358"/>
                  <a:gd name="connsiteX17-3373" fmla="*/ 1025694 w 1168053"/>
                  <a:gd name="connsiteY17-3374" fmla="*/ 407423 h 680358"/>
                  <a:gd name="connsiteX18-3375" fmla="*/ 0 w 1168053"/>
                  <a:gd name="connsiteY18-3376" fmla="*/ 680358 h 680358"/>
                  <a:gd name="connsiteX0-3377" fmla="*/ 0 w 1168053"/>
                  <a:gd name="connsiteY0-3378" fmla="*/ 680358 h 680358"/>
                  <a:gd name="connsiteX1-3379" fmla="*/ 231479 w 1168053"/>
                  <a:gd name="connsiteY1-3380" fmla="*/ 297188 h 680358"/>
                  <a:gd name="connsiteX2-3381" fmla="*/ 299535 w 1168053"/>
                  <a:gd name="connsiteY2-3382" fmla="*/ 415189 h 680358"/>
                  <a:gd name="connsiteX3-3383" fmla="*/ 305479 w 1168053"/>
                  <a:gd name="connsiteY3-3384" fmla="*/ 185989 h 680358"/>
                  <a:gd name="connsiteX4-3385" fmla="*/ 576805 w 1168053"/>
                  <a:gd name="connsiteY4-3386" fmla="*/ 61963 h 680358"/>
                  <a:gd name="connsiteX5-3387" fmla="*/ 486133 w 1168053"/>
                  <a:gd name="connsiteY5-3388" fmla="*/ 229555 h 680358"/>
                  <a:gd name="connsiteX6-3389" fmla="*/ 635733 w 1168053"/>
                  <a:gd name="connsiteY6-3390" fmla="*/ 22739 h 680358"/>
                  <a:gd name="connsiteX7-3391" fmla="*/ 758001 w 1168053"/>
                  <a:gd name="connsiteY7-3392" fmla="*/ 13040 h 680358"/>
                  <a:gd name="connsiteX8-3393" fmla="*/ 752545 w 1168053"/>
                  <a:gd name="connsiteY8-3394" fmla="*/ 90030 h 680358"/>
                  <a:gd name="connsiteX9-3395" fmla="*/ 755326 w 1168053"/>
                  <a:gd name="connsiteY9-3396" fmla="*/ 142387 h 680358"/>
                  <a:gd name="connsiteX10-3397" fmla="*/ 816328 w 1168053"/>
                  <a:gd name="connsiteY10-3398" fmla="*/ 163728 h 680358"/>
                  <a:gd name="connsiteX11-3399" fmla="*/ 840521 w 1168053"/>
                  <a:gd name="connsiteY11-3400" fmla="*/ 197926 h 680358"/>
                  <a:gd name="connsiteX12-3401" fmla="*/ 882008 w 1168053"/>
                  <a:gd name="connsiteY12-3402" fmla="*/ 207366 h 680358"/>
                  <a:gd name="connsiteX13-3403" fmla="*/ 1029820 w 1168053"/>
                  <a:gd name="connsiteY13-3404" fmla="*/ 165806 h 680358"/>
                  <a:gd name="connsiteX14-3405" fmla="*/ 1118277 w 1168053"/>
                  <a:gd name="connsiteY14-3406" fmla="*/ 172245 h 680358"/>
                  <a:gd name="connsiteX15-3407" fmla="*/ 1168053 w 1168053"/>
                  <a:gd name="connsiteY15-3408" fmla="*/ 187148 h 680358"/>
                  <a:gd name="connsiteX16-3409" fmla="*/ 1025694 w 1168053"/>
                  <a:gd name="connsiteY16-3410" fmla="*/ 407423 h 680358"/>
                  <a:gd name="connsiteX17-3411" fmla="*/ 0 w 1168053"/>
                  <a:gd name="connsiteY17-3412" fmla="*/ 680358 h 680358"/>
                  <a:gd name="connsiteX0-3413" fmla="*/ 0 w 1168053"/>
                  <a:gd name="connsiteY0-3414" fmla="*/ 680358 h 680358"/>
                  <a:gd name="connsiteX1-3415" fmla="*/ 231479 w 1168053"/>
                  <a:gd name="connsiteY1-3416" fmla="*/ 297188 h 680358"/>
                  <a:gd name="connsiteX2-3417" fmla="*/ 305479 w 1168053"/>
                  <a:gd name="connsiteY2-3418" fmla="*/ 185989 h 680358"/>
                  <a:gd name="connsiteX3-3419" fmla="*/ 576805 w 1168053"/>
                  <a:gd name="connsiteY3-3420" fmla="*/ 61963 h 680358"/>
                  <a:gd name="connsiteX4-3421" fmla="*/ 486133 w 1168053"/>
                  <a:gd name="connsiteY4-3422" fmla="*/ 229555 h 680358"/>
                  <a:gd name="connsiteX5-3423" fmla="*/ 635733 w 1168053"/>
                  <a:gd name="connsiteY5-3424" fmla="*/ 22739 h 680358"/>
                  <a:gd name="connsiteX6-3425" fmla="*/ 758001 w 1168053"/>
                  <a:gd name="connsiteY6-3426" fmla="*/ 13040 h 680358"/>
                  <a:gd name="connsiteX7-3427" fmla="*/ 752545 w 1168053"/>
                  <a:gd name="connsiteY7-3428" fmla="*/ 90030 h 680358"/>
                  <a:gd name="connsiteX8-3429" fmla="*/ 755326 w 1168053"/>
                  <a:gd name="connsiteY8-3430" fmla="*/ 142387 h 680358"/>
                  <a:gd name="connsiteX9-3431" fmla="*/ 816328 w 1168053"/>
                  <a:gd name="connsiteY9-3432" fmla="*/ 163728 h 680358"/>
                  <a:gd name="connsiteX10-3433" fmla="*/ 840521 w 1168053"/>
                  <a:gd name="connsiteY10-3434" fmla="*/ 197926 h 680358"/>
                  <a:gd name="connsiteX11-3435" fmla="*/ 882008 w 1168053"/>
                  <a:gd name="connsiteY11-3436" fmla="*/ 207366 h 680358"/>
                  <a:gd name="connsiteX12-3437" fmla="*/ 1029820 w 1168053"/>
                  <a:gd name="connsiteY12-3438" fmla="*/ 165806 h 680358"/>
                  <a:gd name="connsiteX13-3439" fmla="*/ 1118277 w 1168053"/>
                  <a:gd name="connsiteY13-3440" fmla="*/ 172245 h 680358"/>
                  <a:gd name="connsiteX14-3441" fmla="*/ 1168053 w 1168053"/>
                  <a:gd name="connsiteY14-3442" fmla="*/ 187148 h 680358"/>
                  <a:gd name="connsiteX15-3443" fmla="*/ 1025694 w 1168053"/>
                  <a:gd name="connsiteY15-3444" fmla="*/ 407423 h 680358"/>
                  <a:gd name="connsiteX16-3445" fmla="*/ 0 w 1168053"/>
                  <a:gd name="connsiteY16-3446" fmla="*/ 680358 h 680358"/>
                  <a:gd name="connsiteX0-3447" fmla="*/ 0 w 1168053"/>
                  <a:gd name="connsiteY0-3448" fmla="*/ 680358 h 680358"/>
                  <a:gd name="connsiteX1-3449" fmla="*/ 231479 w 1168053"/>
                  <a:gd name="connsiteY1-3450" fmla="*/ 297188 h 680358"/>
                  <a:gd name="connsiteX2-3451" fmla="*/ 305479 w 1168053"/>
                  <a:gd name="connsiteY2-3452" fmla="*/ 185989 h 680358"/>
                  <a:gd name="connsiteX3-3453" fmla="*/ 576805 w 1168053"/>
                  <a:gd name="connsiteY3-3454" fmla="*/ 61963 h 680358"/>
                  <a:gd name="connsiteX4-3455" fmla="*/ 486133 w 1168053"/>
                  <a:gd name="connsiteY4-3456" fmla="*/ 229555 h 680358"/>
                  <a:gd name="connsiteX5-3457" fmla="*/ 635733 w 1168053"/>
                  <a:gd name="connsiteY5-3458" fmla="*/ 22739 h 680358"/>
                  <a:gd name="connsiteX6-3459" fmla="*/ 758001 w 1168053"/>
                  <a:gd name="connsiteY6-3460" fmla="*/ 13040 h 680358"/>
                  <a:gd name="connsiteX7-3461" fmla="*/ 752545 w 1168053"/>
                  <a:gd name="connsiteY7-3462" fmla="*/ 90030 h 680358"/>
                  <a:gd name="connsiteX8-3463" fmla="*/ 755326 w 1168053"/>
                  <a:gd name="connsiteY8-3464" fmla="*/ 142387 h 680358"/>
                  <a:gd name="connsiteX9-3465" fmla="*/ 816328 w 1168053"/>
                  <a:gd name="connsiteY9-3466" fmla="*/ 163728 h 680358"/>
                  <a:gd name="connsiteX10-3467" fmla="*/ 840521 w 1168053"/>
                  <a:gd name="connsiteY10-3468" fmla="*/ 197926 h 680358"/>
                  <a:gd name="connsiteX11-3469" fmla="*/ 882008 w 1168053"/>
                  <a:gd name="connsiteY11-3470" fmla="*/ 207366 h 680358"/>
                  <a:gd name="connsiteX12-3471" fmla="*/ 1029820 w 1168053"/>
                  <a:gd name="connsiteY12-3472" fmla="*/ 165806 h 680358"/>
                  <a:gd name="connsiteX13-3473" fmla="*/ 1118277 w 1168053"/>
                  <a:gd name="connsiteY13-3474" fmla="*/ 172245 h 680358"/>
                  <a:gd name="connsiteX14-3475" fmla="*/ 1168053 w 1168053"/>
                  <a:gd name="connsiteY14-3476" fmla="*/ 187148 h 680358"/>
                  <a:gd name="connsiteX15-3477" fmla="*/ 1025694 w 1168053"/>
                  <a:gd name="connsiteY15-3478" fmla="*/ 407423 h 680358"/>
                  <a:gd name="connsiteX16-3479" fmla="*/ 0 w 1168053"/>
                  <a:gd name="connsiteY16-3480" fmla="*/ 680358 h 680358"/>
                  <a:gd name="connsiteX0-3481" fmla="*/ 0 w 1156061"/>
                  <a:gd name="connsiteY0-3482" fmla="*/ 658877 h 658877"/>
                  <a:gd name="connsiteX1-3483" fmla="*/ 219487 w 1156061"/>
                  <a:gd name="connsiteY1-3484" fmla="*/ 297188 h 658877"/>
                  <a:gd name="connsiteX2-3485" fmla="*/ 293487 w 1156061"/>
                  <a:gd name="connsiteY2-3486" fmla="*/ 185989 h 658877"/>
                  <a:gd name="connsiteX3-3487" fmla="*/ 564813 w 1156061"/>
                  <a:gd name="connsiteY3-3488" fmla="*/ 61963 h 658877"/>
                  <a:gd name="connsiteX4-3489" fmla="*/ 474141 w 1156061"/>
                  <a:gd name="connsiteY4-3490" fmla="*/ 229555 h 658877"/>
                  <a:gd name="connsiteX5-3491" fmla="*/ 623741 w 1156061"/>
                  <a:gd name="connsiteY5-3492" fmla="*/ 22739 h 658877"/>
                  <a:gd name="connsiteX6-3493" fmla="*/ 746009 w 1156061"/>
                  <a:gd name="connsiteY6-3494" fmla="*/ 13040 h 658877"/>
                  <a:gd name="connsiteX7-3495" fmla="*/ 740553 w 1156061"/>
                  <a:gd name="connsiteY7-3496" fmla="*/ 90030 h 658877"/>
                  <a:gd name="connsiteX8-3497" fmla="*/ 743334 w 1156061"/>
                  <a:gd name="connsiteY8-3498" fmla="*/ 142387 h 658877"/>
                  <a:gd name="connsiteX9-3499" fmla="*/ 804336 w 1156061"/>
                  <a:gd name="connsiteY9-3500" fmla="*/ 163728 h 658877"/>
                  <a:gd name="connsiteX10-3501" fmla="*/ 828529 w 1156061"/>
                  <a:gd name="connsiteY10-3502" fmla="*/ 197926 h 658877"/>
                  <a:gd name="connsiteX11-3503" fmla="*/ 870016 w 1156061"/>
                  <a:gd name="connsiteY11-3504" fmla="*/ 207366 h 658877"/>
                  <a:gd name="connsiteX12-3505" fmla="*/ 1017828 w 1156061"/>
                  <a:gd name="connsiteY12-3506" fmla="*/ 165806 h 658877"/>
                  <a:gd name="connsiteX13-3507" fmla="*/ 1106285 w 1156061"/>
                  <a:gd name="connsiteY13-3508" fmla="*/ 172245 h 658877"/>
                  <a:gd name="connsiteX14-3509" fmla="*/ 1156061 w 1156061"/>
                  <a:gd name="connsiteY14-3510" fmla="*/ 187148 h 658877"/>
                  <a:gd name="connsiteX15-3511" fmla="*/ 1013702 w 1156061"/>
                  <a:gd name="connsiteY15-3512" fmla="*/ 407423 h 658877"/>
                  <a:gd name="connsiteX16-3513" fmla="*/ 0 w 1156061"/>
                  <a:gd name="connsiteY16-3514" fmla="*/ 658877 h 658877"/>
                  <a:gd name="connsiteX0-3515" fmla="*/ 0 w 1156061"/>
                  <a:gd name="connsiteY0-3516" fmla="*/ 658877 h 658877"/>
                  <a:gd name="connsiteX1-3517" fmla="*/ 219487 w 1156061"/>
                  <a:gd name="connsiteY1-3518" fmla="*/ 297188 h 658877"/>
                  <a:gd name="connsiteX2-3519" fmla="*/ 293487 w 1156061"/>
                  <a:gd name="connsiteY2-3520" fmla="*/ 185989 h 658877"/>
                  <a:gd name="connsiteX3-3521" fmla="*/ 564813 w 1156061"/>
                  <a:gd name="connsiteY3-3522" fmla="*/ 61963 h 658877"/>
                  <a:gd name="connsiteX4-3523" fmla="*/ 474141 w 1156061"/>
                  <a:gd name="connsiteY4-3524" fmla="*/ 229555 h 658877"/>
                  <a:gd name="connsiteX5-3525" fmla="*/ 623741 w 1156061"/>
                  <a:gd name="connsiteY5-3526" fmla="*/ 22739 h 658877"/>
                  <a:gd name="connsiteX6-3527" fmla="*/ 746009 w 1156061"/>
                  <a:gd name="connsiteY6-3528" fmla="*/ 13040 h 658877"/>
                  <a:gd name="connsiteX7-3529" fmla="*/ 740553 w 1156061"/>
                  <a:gd name="connsiteY7-3530" fmla="*/ 90030 h 658877"/>
                  <a:gd name="connsiteX8-3531" fmla="*/ 743334 w 1156061"/>
                  <a:gd name="connsiteY8-3532" fmla="*/ 142387 h 658877"/>
                  <a:gd name="connsiteX9-3533" fmla="*/ 804336 w 1156061"/>
                  <a:gd name="connsiteY9-3534" fmla="*/ 163728 h 658877"/>
                  <a:gd name="connsiteX10-3535" fmla="*/ 828529 w 1156061"/>
                  <a:gd name="connsiteY10-3536" fmla="*/ 197926 h 658877"/>
                  <a:gd name="connsiteX11-3537" fmla="*/ 870016 w 1156061"/>
                  <a:gd name="connsiteY11-3538" fmla="*/ 207366 h 658877"/>
                  <a:gd name="connsiteX12-3539" fmla="*/ 1017828 w 1156061"/>
                  <a:gd name="connsiteY12-3540" fmla="*/ 165806 h 658877"/>
                  <a:gd name="connsiteX13-3541" fmla="*/ 1106285 w 1156061"/>
                  <a:gd name="connsiteY13-3542" fmla="*/ 172245 h 658877"/>
                  <a:gd name="connsiteX14-3543" fmla="*/ 1156061 w 1156061"/>
                  <a:gd name="connsiteY14-3544" fmla="*/ 187148 h 658877"/>
                  <a:gd name="connsiteX15-3545" fmla="*/ 1013702 w 1156061"/>
                  <a:gd name="connsiteY15-3546" fmla="*/ 407423 h 658877"/>
                  <a:gd name="connsiteX16-3547" fmla="*/ 0 w 1156061"/>
                  <a:gd name="connsiteY16-3548" fmla="*/ 658877 h 658877"/>
                  <a:gd name="connsiteX0-3549" fmla="*/ 0 w 1151105"/>
                  <a:gd name="connsiteY0-3550" fmla="*/ 658877 h 658877"/>
                  <a:gd name="connsiteX1-3551" fmla="*/ 219487 w 1151105"/>
                  <a:gd name="connsiteY1-3552" fmla="*/ 297188 h 658877"/>
                  <a:gd name="connsiteX2-3553" fmla="*/ 293487 w 1151105"/>
                  <a:gd name="connsiteY2-3554" fmla="*/ 185989 h 658877"/>
                  <a:gd name="connsiteX3-3555" fmla="*/ 564813 w 1151105"/>
                  <a:gd name="connsiteY3-3556" fmla="*/ 61963 h 658877"/>
                  <a:gd name="connsiteX4-3557" fmla="*/ 474141 w 1151105"/>
                  <a:gd name="connsiteY4-3558" fmla="*/ 229555 h 658877"/>
                  <a:gd name="connsiteX5-3559" fmla="*/ 623741 w 1151105"/>
                  <a:gd name="connsiteY5-3560" fmla="*/ 22739 h 658877"/>
                  <a:gd name="connsiteX6-3561" fmla="*/ 746009 w 1151105"/>
                  <a:gd name="connsiteY6-3562" fmla="*/ 13040 h 658877"/>
                  <a:gd name="connsiteX7-3563" fmla="*/ 740553 w 1151105"/>
                  <a:gd name="connsiteY7-3564" fmla="*/ 90030 h 658877"/>
                  <a:gd name="connsiteX8-3565" fmla="*/ 743334 w 1151105"/>
                  <a:gd name="connsiteY8-3566" fmla="*/ 142387 h 658877"/>
                  <a:gd name="connsiteX9-3567" fmla="*/ 804336 w 1151105"/>
                  <a:gd name="connsiteY9-3568" fmla="*/ 163728 h 658877"/>
                  <a:gd name="connsiteX10-3569" fmla="*/ 828529 w 1151105"/>
                  <a:gd name="connsiteY10-3570" fmla="*/ 197926 h 658877"/>
                  <a:gd name="connsiteX11-3571" fmla="*/ 870016 w 1151105"/>
                  <a:gd name="connsiteY11-3572" fmla="*/ 207366 h 658877"/>
                  <a:gd name="connsiteX12-3573" fmla="*/ 1017828 w 1151105"/>
                  <a:gd name="connsiteY12-3574" fmla="*/ 165806 h 658877"/>
                  <a:gd name="connsiteX13-3575" fmla="*/ 1106285 w 1151105"/>
                  <a:gd name="connsiteY13-3576" fmla="*/ 172245 h 658877"/>
                  <a:gd name="connsiteX14-3577" fmla="*/ 1151105 w 1151105"/>
                  <a:gd name="connsiteY14-3578" fmla="*/ 173350 h 658877"/>
                  <a:gd name="connsiteX15-3579" fmla="*/ 1013702 w 1151105"/>
                  <a:gd name="connsiteY15-3580" fmla="*/ 407423 h 658877"/>
                  <a:gd name="connsiteX16-3581" fmla="*/ 0 w 1151105"/>
                  <a:gd name="connsiteY16-3582" fmla="*/ 658877 h 658877"/>
                  <a:gd name="connsiteX0-3583" fmla="*/ 0 w 1151105"/>
                  <a:gd name="connsiteY0-3584" fmla="*/ 658877 h 658877"/>
                  <a:gd name="connsiteX1-3585" fmla="*/ 219487 w 1151105"/>
                  <a:gd name="connsiteY1-3586" fmla="*/ 297188 h 658877"/>
                  <a:gd name="connsiteX2-3587" fmla="*/ 293487 w 1151105"/>
                  <a:gd name="connsiteY2-3588" fmla="*/ 185989 h 658877"/>
                  <a:gd name="connsiteX3-3589" fmla="*/ 564813 w 1151105"/>
                  <a:gd name="connsiteY3-3590" fmla="*/ 61963 h 658877"/>
                  <a:gd name="connsiteX4-3591" fmla="*/ 474141 w 1151105"/>
                  <a:gd name="connsiteY4-3592" fmla="*/ 229555 h 658877"/>
                  <a:gd name="connsiteX5-3593" fmla="*/ 623741 w 1151105"/>
                  <a:gd name="connsiteY5-3594" fmla="*/ 22739 h 658877"/>
                  <a:gd name="connsiteX6-3595" fmla="*/ 746009 w 1151105"/>
                  <a:gd name="connsiteY6-3596" fmla="*/ 13040 h 658877"/>
                  <a:gd name="connsiteX7-3597" fmla="*/ 740553 w 1151105"/>
                  <a:gd name="connsiteY7-3598" fmla="*/ 90030 h 658877"/>
                  <a:gd name="connsiteX8-3599" fmla="*/ 743334 w 1151105"/>
                  <a:gd name="connsiteY8-3600" fmla="*/ 142387 h 658877"/>
                  <a:gd name="connsiteX9-3601" fmla="*/ 804336 w 1151105"/>
                  <a:gd name="connsiteY9-3602" fmla="*/ 163728 h 658877"/>
                  <a:gd name="connsiteX10-3603" fmla="*/ 828529 w 1151105"/>
                  <a:gd name="connsiteY10-3604" fmla="*/ 197926 h 658877"/>
                  <a:gd name="connsiteX11-3605" fmla="*/ 870016 w 1151105"/>
                  <a:gd name="connsiteY11-3606" fmla="*/ 207366 h 658877"/>
                  <a:gd name="connsiteX12-3607" fmla="*/ 1017828 w 1151105"/>
                  <a:gd name="connsiteY12-3608" fmla="*/ 165806 h 658877"/>
                  <a:gd name="connsiteX13-3609" fmla="*/ 1094726 w 1151105"/>
                  <a:gd name="connsiteY13-3610" fmla="*/ 160259 h 658877"/>
                  <a:gd name="connsiteX14-3611" fmla="*/ 1151105 w 1151105"/>
                  <a:gd name="connsiteY14-3612" fmla="*/ 173350 h 658877"/>
                  <a:gd name="connsiteX15-3613" fmla="*/ 1013702 w 1151105"/>
                  <a:gd name="connsiteY15-3614" fmla="*/ 407423 h 658877"/>
                  <a:gd name="connsiteX16-3615" fmla="*/ 0 w 1151105"/>
                  <a:gd name="connsiteY16-3616" fmla="*/ 658877 h 658877"/>
                  <a:gd name="connsiteX0-3617" fmla="*/ 0 w 1151105"/>
                  <a:gd name="connsiteY0-3618" fmla="*/ 658877 h 658877"/>
                  <a:gd name="connsiteX1-3619" fmla="*/ 219487 w 1151105"/>
                  <a:gd name="connsiteY1-3620" fmla="*/ 297188 h 658877"/>
                  <a:gd name="connsiteX2-3621" fmla="*/ 293487 w 1151105"/>
                  <a:gd name="connsiteY2-3622" fmla="*/ 185989 h 658877"/>
                  <a:gd name="connsiteX3-3623" fmla="*/ 564813 w 1151105"/>
                  <a:gd name="connsiteY3-3624" fmla="*/ 61963 h 658877"/>
                  <a:gd name="connsiteX4-3625" fmla="*/ 474141 w 1151105"/>
                  <a:gd name="connsiteY4-3626" fmla="*/ 229555 h 658877"/>
                  <a:gd name="connsiteX5-3627" fmla="*/ 623741 w 1151105"/>
                  <a:gd name="connsiteY5-3628" fmla="*/ 22739 h 658877"/>
                  <a:gd name="connsiteX6-3629" fmla="*/ 746009 w 1151105"/>
                  <a:gd name="connsiteY6-3630" fmla="*/ 13040 h 658877"/>
                  <a:gd name="connsiteX7-3631" fmla="*/ 740553 w 1151105"/>
                  <a:gd name="connsiteY7-3632" fmla="*/ 90030 h 658877"/>
                  <a:gd name="connsiteX8-3633" fmla="*/ 743334 w 1151105"/>
                  <a:gd name="connsiteY8-3634" fmla="*/ 142387 h 658877"/>
                  <a:gd name="connsiteX9-3635" fmla="*/ 804336 w 1151105"/>
                  <a:gd name="connsiteY9-3636" fmla="*/ 163728 h 658877"/>
                  <a:gd name="connsiteX10-3637" fmla="*/ 828529 w 1151105"/>
                  <a:gd name="connsiteY10-3638" fmla="*/ 197926 h 658877"/>
                  <a:gd name="connsiteX11-3639" fmla="*/ 870016 w 1151105"/>
                  <a:gd name="connsiteY11-3640" fmla="*/ 207366 h 658877"/>
                  <a:gd name="connsiteX12-3641" fmla="*/ 1017828 w 1151105"/>
                  <a:gd name="connsiteY12-3642" fmla="*/ 165806 h 658877"/>
                  <a:gd name="connsiteX13-3643" fmla="*/ 1046648 w 1151105"/>
                  <a:gd name="connsiteY13-3644" fmla="*/ 163999 h 658877"/>
                  <a:gd name="connsiteX14-3645" fmla="*/ 1094726 w 1151105"/>
                  <a:gd name="connsiteY14-3646" fmla="*/ 160259 h 658877"/>
                  <a:gd name="connsiteX15-3647" fmla="*/ 1151105 w 1151105"/>
                  <a:gd name="connsiteY15-3648" fmla="*/ 173350 h 658877"/>
                  <a:gd name="connsiteX16-3649" fmla="*/ 1013702 w 1151105"/>
                  <a:gd name="connsiteY16-3650" fmla="*/ 407423 h 658877"/>
                  <a:gd name="connsiteX17-3651" fmla="*/ 0 w 1151105"/>
                  <a:gd name="connsiteY17-3652" fmla="*/ 658877 h 658877"/>
                  <a:gd name="connsiteX0-3653" fmla="*/ 0 w 1151105"/>
                  <a:gd name="connsiteY0-3654" fmla="*/ 658877 h 658877"/>
                  <a:gd name="connsiteX1-3655" fmla="*/ 219487 w 1151105"/>
                  <a:gd name="connsiteY1-3656" fmla="*/ 297188 h 658877"/>
                  <a:gd name="connsiteX2-3657" fmla="*/ 293487 w 1151105"/>
                  <a:gd name="connsiteY2-3658" fmla="*/ 185989 h 658877"/>
                  <a:gd name="connsiteX3-3659" fmla="*/ 564813 w 1151105"/>
                  <a:gd name="connsiteY3-3660" fmla="*/ 61963 h 658877"/>
                  <a:gd name="connsiteX4-3661" fmla="*/ 474141 w 1151105"/>
                  <a:gd name="connsiteY4-3662" fmla="*/ 229555 h 658877"/>
                  <a:gd name="connsiteX5-3663" fmla="*/ 623741 w 1151105"/>
                  <a:gd name="connsiteY5-3664" fmla="*/ 22739 h 658877"/>
                  <a:gd name="connsiteX6-3665" fmla="*/ 746009 w 1151105"/>
                  <a:gd name="connsiteY6-3666" fmla="*/ 13040 h 658877"/>
                  <a:gd name="connsiteX7-3667" fmla="*/ 740553 w 1151105"/>
                  <a:gd name="connsiteY7-3668" fmla="*/ 90030 h 658877"/>
                  <a:gd name="connsiteX8-3669" fmla="*/ 743334 w 1151105"/>
                  <a:gd name="connsiteY8-3670" fmla="*/ 142387 h 658877"/>
                  <a:gd name="connsiteX9-3671" fmla="*/ 804336 w 1151105"/>
                  <a:gd name="connsiteY9-3672" fmla="*/ 163728 h 658877"/>
                  <a:gd name="connsiteX10-3673" fmla="*/ 828529 w 1151105"/>
                  <a:gd name="connsiteY10-3674" fmla="*/ 197926 h 658877"/>
                  <a:gd name="connsiteX11-3675" fmla="*/ 870016 w 1151105"/>
                  <a:gd name="connsiteY11-3676" fmla="*/ 207366 h 658877"/>
                  <a:gd name="connsiteX12-3677" fmla="*/ 1017828 w 1151105"/>
                  <a:gd name="connsiteY12-3678" fmla="*/ 165806 h 658877"/>
                  <a:gd name="connsiteX13-3679" fmla="*/ 883894 w 1151105"/>
                  <a:gd name="connsiteY13-3680" fmla="*/ 272331 h 658877"/>
                  <a:gd name="connsiteX14-3681" fmla="*/ 1094726 w 1151105"/>
                  <a:gd name="connsiteY14-3682" fmla="*/ 160259 h 658877"/>
                  <a:gd name="connsiteX15-3683" fmla="*/ 1151105 w 1151105"/>
                  <a:gd name="connsiteY15-3684" fmla="*/ 173350 h 658877"/>
                  <a:gd name="connsiteX16-3685" fmla="*/ 1013702 w 1151105"/>
                  <a:gd name="connsiteY16-3686" fmla="*/ 407423 h 658877"/>
                  <a:gd name="connsiteX17-3687" fmla="*/ 0 w 1151105"/>
                  <a:gd name="connsiteY17-3688" fmla="*/ 658877 h 658877"/>
                  <a:gd name="connsiteX0-3689" fmla="*/ 0 w 1151105"/>
                  <a:gd name="connsiteY0-3690" fmla="*/ 658877 h 658877"/>
                  <a:gd name="connsiteX1-3691" fmla="*/ 219487 w 1151105"/>
                  <a:gd name="connsiteY1-3692" fmla="*/ 297188 h 658877"/>
                  <a:gd name="connsiteX2-3693" fmla="*/ 293487 w 1151105"/>
                  <a:gd name="connsiteY2-3694" fmla="*/ 185989 h 658877"/>
                  <a:gd name="connsiteX3-3695" fmla="*/ 564813 w 1151105"/>
                  <a:gd name="connsiteY3-3696" fmla="*/ 61963 h 658877"/>
                  <a:gd name="connsiteX4-3697" fmla="*/ 474141 w 1151105"/>
                  <a:gd name="connsiteY4-3698" fmla="*/ 229555 h 658877"/>
                  <a:gd name="connsiteX5-3699" fmla="*/ 623741 w 1151105"/>
                  <a:gd name="connsiteY5-3700" fmla="*/ 22739 h 658877"/>
                  <a:gd name="connsiteX6-3701" fmla="*/ 746009 w 1151105"/>
                  <a:gd name="connsiteY6-3702" fmla="*/ 13040 h 658877"/>
                  <a:gd name="connsiteX7-3703" fmla="*/ 740553 w 1151105"/>
                  <a:gd name="connsiteY7-3704" fmla="*/ 90030 h 658877"/>
                  <a:gd name="connsiteX8-3705" fmla="*/ 743334 w 1151105"/>
                  <a:gd name="connsiteY8-3706" fmla="*/ 142387 h 658877"/>
                  <a:gd name="connsiteX9-3707" fmla="*/ 804336 w 1151105"/>
                  <a:gd name="connsiteY9-3708" fmla="*/ 163728 h 658877"/>
                  <a:gd name="connsiteX10-3709" fmla="*/ 828529 w 1151105"/>
                  <a:gd name="connsiteY10-3710" fmla="*/ 197926 h 658877"/>
                  <a:gd name="connsiteX11-3711" fmla="*/ 870016 w 1151105"/>
                  <a:gd name="connsiteY11-3712" fmla="*/ 207366 h 658877"/>
                  <a:gd name="connsiteX12-3713" fmla="*/ 1017828 w 1151105"/>
                  <a:gd name="connsiteY12-3714" fmla="*/ 165806 h 658877"/>
                  <a:gd name="connsiteX13-3715" fmla="*/ 883894 w 1151105"/>
                  <a:gd name="connsiteY13-3716" fmla="*/ 272331 h 658877"/>
                  <a:gd name="connsiteX14-3717" fmla="*/ 1094726 w 1151105"/>
                  <a:gd name="connsiteY14-3718" fmla="*/ 160259 h 658877"/>
                  <a:gd name="connsiteX15-3719" fmla="*/ 1151105 w 1151105"/>
                  <a:gd name="connsiteY15-3720" fmla="*/ 173350 h 658877"/>
                  <a:gd name="connsiteX16-3721" fmla="*/ 1013702 w 1151105"/>
                  <a:gd name="connsiteY16-3722" fmla="*/ 407423 h 658877"/>
                  <a:gd name="connsiteX17-3723" fmla="*/ 0 w 1151105"/>
                  <a:gd name="connsiteY17-3724" fmla="*/ 658877 h 658877"/>
                  <a:gd name="connsiteX0-3725" fmla="*/ 0 w 1151105"/>
                  <a:gd name="connsiteY0-3726" fmla="*/ 658877 h 658877"/>
                  <a:gd name="connsiteX1-3727" fmla="*/ 219487 w 1151105"/>
                  <a:gd name="connsiteY1-3728" fmla="*/ 297188 h 658877"/>
                  <a:gd name="connsiteX2-3729" fmla="*/ 293487 w 1151105"/>
                  <a:gd name="connsiteY2-3730" fmla="*/ 185989 h 658877"/>
                  <a:gd name="connsiteX3-3731" fmla="*/ 564813 w 1151105"/>
                  <a:gd name="connsiteY3-3732" fmla="*/ 61963 h 658877"/>
                  <a:gd name="connsiteX4-3733" fmla="*/ 474141 w 1151105"/>
                  <a:gd name="connsiteY4-3734" fmla="*/ 229555 h 658877"/>
                  <a:gd name="connsiteX5-3735" fmla="*/ 623741 w 1151105"/>
                  <a:gd name="connsiteY5-3736" fmla="*/ 22739 h 658877"/>
                  <a:gd name="connsiteX6-3737" fmla="*/ 746009 w 1151105"/>
                  <a:gd name="connsiteY6-3738" fmla="*/ 13040 h 658877"/>
                  <a:gd name="connsiteX7-3739" fmla="*/ 740553 w 1151105"/>
                  <a:gd name="connsiteY7-3740" fmla="*/ 90030 h 658877"/>
                  <a:gd name="connsiteX8-3741" fmla="*/ 743334 w 1151105"/>
                  <a:gd name="connsiteY8-3742" fmla="*/ 142387 h 658877"/>
                  <a:gd name="connsiteX9-3743" fmla="*/ 804336 w 1151105"/>
                  <a:gd name="connsiteY9-3744" fmla="*/ 163728 h 658877"/>
                  <a:gd name="connsiteX10-3745" fmla="*/ 828529 w 1151105"/>
                  <a:gd name="connsiteY10-3746" fmla="*/ 197926 h 658877"/>
                  <a:gd name="connsiteX11-3747" fmla="*/ 870016 w 1151105"/>
                  <a:gd name="connsiteY11-3748" fmla="*/ 207366 h 658877"/>
                  <a:gd name="connsiteX12-3749" fmla="*/ 1036537 w 1151105"/>
                  <a:gd name="connsiteY12-3750" fmla="*/ 160671 h 658877"/>
                  <a:gd name="connsiteX13-3751" fmla="*/ 883894 w 1151105"/>
                  <a:gd name="connsiteY13-3752" fmla="*/ 272331 h 658877"/>
                  <a:gd name="connsiteX14-3753" fmla="*/ 1094726 w 1151105"/>
                  <a:gd name="connsiteY14-3754" fmla="*/ 160259 h 658877"/>
                  <a:gd name="connsiteX15-3755" fmla="*/ 1151105 w 1151105"/>
                  <a:gd name="connsiteY15-3756" fmla="*/ 173350 h 658877"/>
                  <a:gd name="connsiteX16-3757" fmla="*/ 1013702 w 1151105"/>
                  <a:gd name="connsiteY16-3758" fmla="*/ 407423 h 658877"/>
                  <a:gd name="connsiteX17-3759" fmla="*/ 0 w 1151105"/>
                  <a:gd name="connsiteY17-3760" fmla="*/ 658877 h 658877"/>
                  <a:gd name="connsiteX0-3761" fmla="*/ 0 w 1151105"/>
                  <a:gd name="connsiteY0-3762" fmla="*/ 658877 h 658877"/>
                  <a:gd name="connsiteX1-3763" fmla="*/ 219487 w 1151105"/>
                  <a:gd name="connsiteY1-3764" fmla="*/ 297188 h 658877"/>
                  <a:gd name="connsiteX2-3765" fmla="*/ 293487 w 1151105"/>
                  <a:gd name="connsiteY2-3766" fmla="*/ 185989 h 658877"/>
                  <a:gd name="connsiteX3-3767" fmla="*/ 564813 w 1151105"/>
                  <a:gd name="connsiteY3-3768" fmla="*/ 61963 h 658877"/>
                  <a:gd name="connsiteX4-3769" fmla="*/ 474141 w 1151105"/>
                  <a:gd name="connsiteY4-3770" fmla="*/ 229555 h 658877"/>
                  <a:gd name="connsiteX5-3771" fmla="*/ 623741 w 1151105"/>
                  <a:gd name="connsiteY5-3772" fmla="*/ 22739 h 658877"/>
                  <a:gd name="connsiteX6-3773" fmla="*/ 746009 w 1151105"/>
                  <a:gd name="connsiteY6-3774" fmla="*/ 13040 h 658877"/>
                  <a:gd name="connsiteX7-3775" fmla="*/ 740553 w 1151105"/>
                  <a:gd name="connsiteY7-3776" fmla="*/ 90030 h 658877"/>
                  <a:gd name="connsiteX8-3777" fmla="*/ 743334 w 1151105"/>
                  <a:gd name="connsiteY8-3778" fmla="*/ 142387 h 658877"/>
                  <a:gd name="connsiteX9-3779" fmla="*/ 804336 w 1151105"/>
                  <a:gd name="connsiteY9-3780" fmla="*/ 163728 h 658877"/>
                  <a:gd name="connsiteX10-3781" fmla="*/ 828529 w 1151105"/>
                  <a:gd name="connsiteY10-3782" fmla="*/ 197926 h 658877"/>
                  <a:gd name="connsiteX11-3783" fmla="*/ 870016 w 1151105"/>
                  <a:gd name="connsiteY11-3784" fmla="*/ 207366 h 658877"/>
                  <a:gd name="connsiteX12-3785" fmla="*/ 1036537 w 1151105"/>
                  <a:gd name="connsiteY12-3786" fmla="*/ 160671 h 658877"/>
                  <a:gd name="connsiteX13-3787" fmla="*/ 883894 w 1151105"/>
                  <a:gd name="connsiteY13-3788" fmla="*/ 272331 h 658877"/>
                  <a:gd name="connsiteX14-3789" fmla="*/ 1094726 w 1151105"/>
                  <a:gd name="connsiteY14-3790" fmla="*/ 160259 h 658877"/>
                  <a:gd name="connsiteX15-3791" fmla="*/ 1151105 w 1151105"/>
                  <a:gd name="connsiteY15-3792" fmla="*/ 173350 h 658877"/>
                  <a:gd name="connsiteX16-3793" fmla="*/ 1012158 w 1151105"/>
                  <a:gd name="connsiteY16-3794" fmla="*/ 395721 h 658877"/>
                  <a:gd name="connsiteX17-3795" fmla="*/ 0 w 1151105"/>
                  <a:gd name="connsiteY17-3796" fmla="*/ 658877 h 658877"/>
                  <a:gd name="connsiteX0-3797" fmla="*/ 0 w 1151105"/>
                  <a:gd name="connsiteY0-3798" fmla="*/ 658877 h 658877"/>
                  <a:gd name="connsiteX1-3799" fmla="*/ 219487 w 1151105"/>
                  <a:gd name="connsiteY1-3800" fmla="*/ 297188 h 658877"/>
                  <a:gd name="connsiteX2-3801" fmla="*/ 293487 w 1151105"/>
                  <a:gd name="connsiteY2-3802" fmla="*/ 185989 h 658877"/>
                  <a:gd name="connsiteX3-3803" fmla="*/ 564813 w 1151105"/>
                  <a:gd name="connsiteY3-3804" fmla="*/ 61963 h 658877"/>
                  <a:gd name="connsiteX4-3805" fmla="*/ 474141 w 1151105"/>
                  <a:gd name="connsiteY4-3806" fmla="*/ 229555 h 658877"/>
                  <a:gd name="connsiteX5-3807" fmla="*/ 623741 w 1151105"/>
                  <a:gd name="connsiteY5-3808" fmla="*/ 22739 h 658877"/>
                  <a:gd name="connsiteX6-3809" fmla="*/ 746009 w 1151105"/>
                  <a:gd name="connsiteY6-3810" fmla="*/ 13040 h 658877"/>
                  <a:gd name="connsiteX7-3811" fmla="*/ 740553 w 1151105"/>
                  <a:gd name="connsiteY7-3812" fmla="*/ 90030 h 658877"/>
                  <a:gd name="connsiteX8-3813" fmla="*/ 743334 w 1151105"/>
                  <a:gd name="connsiteY8-3814" fmla="*/ 142387 h 658877"/>
                  <a:gd name="connsiteX9-3815" fmla="*/ 804336 w 1151105"/>
                  <a:gd name="connsiteY9-3816" fmla="*/ 163728 h 658877"/>
                  <a:gd name="connsiteX10-3817" fmla="*/ 828529 w 1151105"/>
                  <a:gd name="connsiteY10-3818" fmla="*/ 197926 h 658877"/>
                  <a:gd name="connsiteX11-3819" fmla="*/ 870016 w 1151105"/>
                  <a:gd name="connsiteY11-3820" fmla="*/ 207366 h 658877"/>
                  <a:gd name="connsiteX12-3821" fmla="*/ 1036537 w 1151105"/>
                  <a:gd name="connsiteY12-3822" fmla="*/ 160671 h 658877"/>
                  <a:gd name="connsiteX13-3823" fmla="*/ 883894 w 1151105"/>
                  <a:gd name="connsiteY13-3824" fmla="*/ 272331 h 658877"/>
                  <a:gd name="connsiteX14-3825" fmla="*/ 1094726 w 1151105"/>
                  <a:gd name="connsiteY14-3826" fmla="*/ 160259 h 658877"/>
                  <a:gd name="connsiteX15-3827" fmla="*/ 1151105 w 1151105"/>
                  <a:gd name="connsiteY15-3828" fmla="*/ 173350 h 658877"/>
                  <a:gd name="connsiteX16-3829" fmla="*/ 1012158 w 1151105"/>
                  <a:gd name="connsiteY16-3830" fmla="*/ 395721 h 658877"/>
                  <a:gd name="connsiteX17-3831" fmla="*/ 582274 w 1151105"/>
                  <a:gd name="connsiteY17-3832" fmla="*/ 503658 h 658877"/>
                  <a:gd name="connsiteX18-3833" fmla="*/ 0 w 1151105"/>
                  <a:gd name="connsiteY18-3834" fmla="*/ 658877 h 658877"/>
                  <a:gd name="connsiteX0-3835" fmla="*/ 0 w 1151105"/>
                  <a:gd name="connsiteY0-3836" fmla="*/ 658877 h 658877"/>
                  <a:gd name="connsiteX1-3837" fmla="*/ 219487 w 1151105"/>
                  <a:gd name="connsiteY1-3838" fmla="*/ 297188 h 658877"/>
                  <a:gd name="connsiteX2-3839" fmla="*/ 293487 w 1151105"/>
                  <a:gd name="connsiteY2-3840" fmla="*/ 185989 h 658877"/>
                  <a:gd name="connsiteX3-3841" fmla="*/ 564813 w 1151105"/>
                  <a:gd name="connsiteY3-3842" fmla="*/ 61963 h 658877"/>
                  <a:gd name="connsiteX4-3843" fmla="*/ 474141 w 1151105"/>
                  <a:gd name="connsiteY4-3844" fmla="*/ 229555 h 658877"/>
                  <a:gd name="connsiteX5-3845" fmla="*/ 623741 w 1151105"/>
                  <a:gd name="connsiteY5-3846" fmla="*/ 22739 h 658877"/>
                  <a:gd name="connsiteX6-3847" fmla="*/ 746009 w 1151105"/>
                  <a:gd name="connsiteY6-3848" fmla="*/ 13040 h 658877"/>
                  <a:gd name="connsiteX7-3849" fmla="*/ 740553 w 1151105"/>
                  <a:gd name="connsiteY7-3850" fmla="*/ 90030 h 658877"/>
                  <a:gd name="connsiteX8-3851" fmla="*/ 743334 w 1151105"/>
                  <a:gd name="connsiteY8-3852" fmla="*/ 142387 h 658877"/>
                  <a:gd name="connsiteX9-3853" fmla="*/ 804336 w 1151105"/>
                  <a:gd name="connsiteY9-3854" fmla="*/ 163728 h 658877"/>
                  <a:gd name="connsiteX10-3855" fmla="*/ 828529 w 1151105"/>
                  <a:gd name="connsiteY10-3856" fmla="*/ 197926 h 658877"/>
                  <a:gd name="connsiteX11-3857" fmla="*/ 870016 w 1151105"/>
                  <a:gd name="connsiteY11-3858" fmla="*/ 207366 h 658877"/>
                  <a:gd name="connsiteX12-3859" fmla="*/ 1036537 w 1151105"/>
                  <a:gd name="connsiteY12-3860" fmla="*/ 160671 h 658877"/>
                  <a:gd name="connsiteX13-3861" fmla="*/ 883894 w 1151105"/>
                  <a:gd name="connsiteY13-3862" fmla="*/ 272331 h 658877"/>
                  <a:gd name="connsiteX14-3863" fmla="*/ 1094726 w 1151105"/>
                  <a:gd name="connsiteY14-3864" fmla="*/ 160259 h 658877"/>
                  <a:gd name="connsiteX15-3865" fmla="*/ 1151105 w 1151105"/>
                  <a:gd name="connsiteY15-3866" fmla="*/ 173350 h 658877"/>
                  <a:gd name="connsiteX16-3867" fmla="*/ 1012158 w 1151105"/>
                  <a:gd name="connsiteY16-3868" fmla="*/ 395721 h 658877"/>
                  <a:gd name="connsiteX17-3869" fmla="*/ 597728 w 1151105"/>
                  <a:gd name="connsiteY17-3870" fmla="*/ 229606 h 658877"/>
                  <a:gd name="connsiteX18-3871" fmla="*/ 0 w 1151105"/>
                  <a:gd name="connsiteY18-3872" fmla="*/ 658877 h 658877"/>
                  <a:gd name="connsiteX0-3873" fmla="*/ 0 w 1151105"/>
                  <a:gd name="connsiteY0-3874" fmla="*/ 658877 h 658877"/>
                  <a:gd name="connsiteX1-3875" fmla="*/ 219487 w 1151105"/>
                  <a:gd name="connsiteY1-3876" fmla="*/ 297188 h 658877"/>
                  <a:gd name="connsiteX2-3877" fmla="*/ 293487 w 1151105"/>
                  <a:gd name="connsiteY2-3878" fmla="*/ 185989 h 658877"/>
                  <a:gd name="connsiteX3-3879" fmla="*/ 564813 w 1151105"/>
                  <a:gd name="connsiteY3-3880" fmla="*/ 61963 h 658877"/>
                  <a:gd name="connsiteX4-3881" fmla="*/ 474141 w 1151105"/>
                  <a:gd name="connsiteY4-3882" fmla="*/ 229555 h 658877"/>
                  <a:gd name="connsiteX5-3883" fmla="*/ 623741 w 1151105"/>
                  <a:gd name="connsiteY5-3884" fmla="*/ 22739 h 658877"/>
                  <a:gd name="connsiteX6-3885" fmla="*/ 746009 w 1151105"/>
                  <a:gd name="connsiteY6-3886" fmla="*/ 13040 h 658877"/>
                  <a:gd name="connsiteX7-3887" fmla="*/ 740553 w 1151105"/>
                  <a:gd name="connsiteY7-3888" fmla="*/ 90030 h 658877"/>
                  <a:gd name="connsiteX8-3889" fmla="*/ 743334 w 1151105"/>
                  <a:gd name="connsiteY8-3890" fmla="*/ 142387 h 658877"/>
                  <a:gd name="connsiteX9-3891" fmla="*/ 804336 w 1151105"/>
                  <a:gd name="connsiteY9-3892" fmla="*/ 163728 h 658877"/>
                  <a:gd name="connsiteX10-3893" fmla="*/ 828529 w 1151105"/>
                  <a:gd name="connsiteY10-3894" fmla="*/ 197926 h 658877"/>
                  <a:gd name="connsiteX11-3895" fmla="*/ 870016 w 1151105"/>
                  <a:gd name="connsiteY11-3896" fmla="*/ 207366 h 658877"/>
                  <a:gd name="connsiteX12-3897" fmla="*/ 1036537 w 1151105"/>
                  <a:gd name="connsiteY12-3898" fmla="*/ 160671 h 658877"/>
                  <a:gd name="connsiteX13-3899" fmla="*/ 883894 w 1151105"/>
                  <a:gd name="connsiteY13-3900" fmla="*/ 272331 h 658877"/>
                  <a:gd name="connsiteX14-3901" fmla="*/ 1094726 w 1151105"/>
                  <a:gd name="connsiteY14-3902" fmla="*/ 160259 h 658877"/>
                  <a:gd name="connsiteX15-3903" fmla="*/ 1151105 w 1151105"/>
                  <a:gd name="connsiteY15-3904" fmla="*/ 173350 h 658877"/>
                  <a:gd name="connsiteX16-3905" fmla="*/ 1012158 w 1151105"/>
                  <a:gd name="connsiteY16-3906" fmla="*/ 395721 h 658877"/>
                  <a:gd name="connsiteX17-3907" fmla="*/ 717375 w 1151105"/>
                  <a:gd name="connsiteY17-3908" fmla="*/ 278621 h 658877"/>
                  <a:gd name="connsiteX18-3909" fmla="*/ 597728 w 1151105"/>
                  <a:gd name="connsiteY18-3910" fmla="*/ 229606 h 658877"/>
                  <a:gd name="connsiteX19-3911" fmla="*/ 0 w 1151105"/>
                  <a:gd name="connsiteY19-3912" fmla="*/ 658877 h 658877"/>
                  <a:gd name="connsiteX0-3913" fmla="*/ 0 w 1151105"/>
                  <a:gd name="connsiteY0-3914" fmla="*/ 658877 h 658877"/>
                  <a:gd name="connsiteX1-3915" fmla="*/ 219487 w 1151105"/>
                  <a:gd name="connsiteY1-3916" fmla="*/ 297188 h 658877"/>
                  <a:gd name="connsiteX2-3917" fmla="*/ 293487 w 1151105"/>
                  <a:gd name="connsiteY2-3918" fmla="*/ 185989 h 658877"/>
                  <a:gd name="connsiteX3-3919" fmla="*/ 564813 w 1151105"/>
                  <a:gd name="connsiteY3-3920" fmla="*/ 61963 h 658877"/>
                  <a:gd name="connsiteX4-3921" fmla="*/ 474141 w 1151105"/>
                  <a:gd name="connsiteY4-3922" fmla="*/ 229555 h 658877"/>
                  <a:gd name="connsiteX5-3923" fmla="*/ 623741 w 1151105"/>
                  <a:gd name="connsiteY5-3924" fmla="*/ 22739 h 658877"/>
                  <a:gd name="connsiteX6-3925" fmla="*/ 746009 w 1151105"/>
                  <a:gd name="connsiteY6-3926" fmla="*/ 13040 h 658877"/>
                  <a:gd name="connsiteX7-3927" fmla="*/ 740553 w 1151105"/>
                  <a:gd name="connsiteY7-3928" fmla="*/ 90030 h 658877"/>
                  <a:gd name="connsiteX8-3929" fmla="*/ 743334 w 1151105"/>
                  <a:gd name="connsiteY8-3930" fmla="*/ 142387 h 658877"/>
                  <a:gd name="connsiteX9-3931" fmla="*/ 804336 w 1151105"/>
                  <a:gd name="connsiteY9-3932" fmla="*/ 163728 h 658877"/>
                  <a:gd name="connsiteX10-3933" fmla="*/ 828529 w 1151105"/>
                  <a:gd name="connsiteY10-3934" fmla="*/ 197926 h 658877"/>
                  <a:gd name="connsiteX11-3935" fmla="*/ 870016 w 1151105"/>
                  <a:gd name="connsiteY11-3936" fmla="*/ 207366 h 658877"/>
                  <a:gd name="connsiteX12-3937" fmla="*/ 1036537 w 1151105"/>
                  <a:gd name="connsiteY12-3938" fmla="*/ 160671 h 658877"/>
                  <a:gd name="connsiteX13-3939" fmla="*/ 883894 w 1151105"/>
                  <a:gd name="connsiteY13-3940" fmla="*/ 272331 h 658877"/>
                  <a:gd name="connsiteX14-3941" fmla="*/ 1094726 w 1151105"/>
                  <a:gd name="connsiteY14-3942" fmla="*/ 160259 h 658877"/>
                  <a:gd name="connsiteX15-3943" fmla="*/ 1151105 w 1151105"/>
                  <a:gd name="connsiteY15-3944" fmla="*/ 173350 h 658877"/>
                  <a:gd name="connsiteX16-3945" fmla="*/ 1012158 w 1151105"/>
                  <a:gd name="connsiteY16-3946" fmla="*/ 395721 h 658877"/>
                  <a:gd name="connsiteX17-3947" fmla="*/ 310443 w 1151105"/>
                  <a:gd name="connsiteY17-3948" fmla="*/ 578262 h 658877"/>
                  <a:gd name="connsiteX18-3949" fmla="*/ 597728 w 1151105"/>
                  <a:gd name="connsiteY18-3950" fmla="*/ 229606 h 658877"/>
                  <a:gd name="connsiteX19-3951" fmla="*/ 0 w 1151105"/>
                  <a:gd name="connsiteY19-3952" fmla="*/ 658877 h 658877"/>
                  <a:gd name="connsiteX0-3953" fmla="*/ 0 w 1151105"/>
                  <a:gd name="connsiteY0-3954" fmla="*/ 658877 h 658877"/>
                  <a:gd name="connsiteX1-3955" fmla="*/ 219487 w 1151105"/>
                  <a:gd name="connsiteY1-3956" fmla="*/ 297188 h 658877"/>
                  <a:gd name="connsiteX2-3957" fmla="*/ 293487 w 1151105"/>
                  <a:gd name="connsiteY2-3958" fmla="*/ 185989 h 658877"/>
                  <a:gd name="connsiteX3-3959" fmla="*/ 564813 w 1151105"/>
                  <a:gd name="connsiteY3-3960" fmla="*/ 61963 h 658877"/>
                  <a:gd name="connsiteX4-3961" fmla="*/ 474141 w 1151105"/>
                  <a:gd name="connsiteY4-3962" fmla="*/ 229555 h 658877"/>
                  <a:gd name="connsiteX5-3963" fmla="*/ 623741 w 1151105"/>
                  <a:gd name="connsiteY5-3964" fmla="*/ 22739 h 658877"/>
                  <a:gd name="connsiteX6-3965" fmla="*/ 746009 w 1151105"/>
                  <a:gd name="connsiteY6-3966" fmla="*/ 13040 h 658877"/>
                  <a:gd name="connsiteX7-3967" fmla="*/ 740553 w 1151105"/>
                  <a:gd name="connsiteY7-3968" fmla="*/ 90030 h 658877"/>
                  <a:gd name="connsiteX8-3969" fmla="*/ 743334 w 1151105"/>
                  <a:gd name="connsiteY8-3970" fmla="*/ 142387 h 658877"/>
                  <a:gd name="connsiteX9-3971" fmla="*/ 804336 w 1151105"/>
                  <a:gd name="connsiteY9-3972" fmla="*/ 163728 h 658877"/>
                  <a:gd name="connsiteX10-3973" fmla="*/ 828529 w 1151105"/>
                  <a:gd name="connsiteY10-3974" fmla="*/ 197926 h 658877"/>
                  <a:gd name="connsiteX11-3975" fmla="*/ 870016 w 1151105"/>
                  <a:gd name="connsiteY11-3976" fmla="*/ 207366 h 658877"/>
                  <a:gd name="connsiteX12-3977" fmla="*/ 1036537 w 1151105"/>
                  <a:gd name="connsiteY12-3978" fmla="*/ 160671 h 658877"/>
                  <a:gd name="connsiteX13-3979" fmla="*/ 883894 w 1151105"/>
                  <a:gd name="connsiteY13-3980" fmla="*/ 272331 h 658877"/>
                  <a:gd name="connsiteX14-3981" fmla="*/ 1094726 w 1151105"/>
                  <a:gd name="connsiteY14-3982" fmla="*/ 160259 h 658877"/>
                  <a:gd name="connsiteX15-3983" fmla="*/ 1151105 w 1151105"/>
                  <a:gd name="connsiteY15-3984" fmla="*/ 173350 h 658877"/>
                  <a:gd name="connsiteX16-3985" fmla="*/ 1012158 w 1151105"/>
                  <a:gd name="connsiteY16-3986" fmla="*/ 395721 h 658877"/>
                  <a:gd name="connsiteX17-3987" fmla="*/ 310443 w 1151105"/>
                  <a:gd name="connsiteY17-3988" fmla="*/ 578262 h 658877"/>
                  <a:gd name="connsiteX18-3989" fmla="*/ 597728 w 1151105"/>
                  <a:gd name="connsiteY18-3990" fmla="*/ 229606 h 658877"/>
                  <a:gd name="connsiteX19-3991" fmla="*/ 281580 w 1151105"/>
                  <a:gd name="connsiteY19-3992" fmla="*/ 458858 h 658877"/>
                  <a:gd name="connsiteX20-3993" fmla="*/ 0 w 1151105"/>
                  <a:gd name="connsiteY20-3994" fmla="*/ 658877 h 658877"/>
                  <a:gd name="connsiteX0-3995" fmla="*/ 0 w 1151105"/>
                  <a:gd name="connsiteY0-3996" fmla="*/ 658877 h 658877"/>
                  <a:gd name="connsiteX1-3997" fmla="*/ 219487 w 1151105"/>
                  <a:gd name="connsiteY1-3998" fmla="*/ 297188 h 658877"/>
                  <a:gd name="connsiteX2-3999" fmla="*/ 293487 w 1151105"/>
                  <a:gd name="connsiteY2-4000" fmla="*/ 185989 h 658877"/>
                  <a:gd name="connsiteX3-4001" fmla="*/ 564813 w 1151105"/>
                  <a:gd name="connsiteY3-4002" fmla="*/ 61963 h 658877"/>
                  <a:gd name="connsiteX4-4003" fmla="*/ 474141 w 1151105"/>
                  <a:gd name="connsiteY4-4004" fmla="*/ 229555 h 658877"/>
                  <a:gd name="connsiteX5-4005" fmla="*/ 623741 w 1151105"/>
                  <a:gd name="connsiteY5-4006" fmla="*/ 22739 h 658877"/>
                  <a:gd name="connsiteX6-4007" fmla="*/ 746009 w 1151105"/>
                  <a:gd name="connsiteY6-4008" fmla="*/ 13040 h 658877"/>
                  <a:gd name="connsiteX7-4009" fmla="*/ 740553 w 1151105"/>
                  <a:gd name="connsiteY7-4010" fmla="*/ 90030 h 658877"/>
                  <a:gd name="connsiteX8-4011" fmla="*/ 743334 w 1151105"/>
                  <a:gd name="connsiteY8-4012" fmla="*/ 142387 h 658877"/>
                  <a:gd name="connsiteX9-4013" fmla="*/ 804336 w 1151105"/>
                  <a:gd name="connsiteY9-4014" fmla="*/ 163728 h 658877"/>
                  <a:gd name="connsiteX10-4015" fmla="*/ 828529 w 1151105"/>
                  <a:gd name="connsiteY10-4016" fmla="*/ 197926 h 658877"/>
                  <a:gd name="connsiteX11-4017" fmla="*/ 870016 w 1151105"/>
                  <a:gd name="connsiteY11-4018" fmla="*/ 207366 h 658877"/>
                  <a:gd name="connsiteX12-4019" fmla="*/ 1036537 w 1151105"/>
                  <a:gd name="connsiteY12-4020" fmla="*/ 160671 h 658877"/>
                  <a:gd name="connsiteX13-4021" fmla="*/ 883894 w 1151105"/>
                  <a:gd name="connsiteY13-4022" fmla="*/ 272331 h 658877"/>
                  <a:gd name="connsiteX14-4023" fmla="*/ 1094726 w 1151105"/>
                  <a:gd name="connsiteY14-4024" fmla="*/ 160259 h 658877"/>
                  <a:gd name="connsiteX15-4025" fmla="*/ 1151105 w 1151105"/>
                  <a:gd name="connsiteY15-4026" fmla="*/ 173350 h 658877"/>
                  <a:gd name="connsiteX16-4027" fmla="*/ 1012158 w 1151105"/>
                  <a:gd name="connsiteY16-4028" fmla="*/ 395721 h 658877"/>
                  <a:gd name="connsiteX17-4029" fmla="*/ 310443 w 1151105"/>
                  <a:gd name="connsiteY17-4030" fmla="*/ 578262 h 658877"/>
                  <a:gd name="connsiteX18-4031" fmla="*/ 597728 w 1151105"/>
                  <a:gd name="connsiteY18-4032" fmla="*/ 229606 h 658877"/>
                  <a:gd name="connsiteX19-4033" fmla="*/ 309232 w 1151105"/>
                  <a:gd name="connsiteY19-4034" fmla="*/ 575563 h 658877"/>
                  <a:gd name="connsiteX20-4035" fmla="*/ 0 w 1151105"/>
                  <a:gd name="connsiteY20-4036" fmla="*/ 658877 h 658877"/>
                  <a:gd name="connsiteX0-4037" fmla="*/ 0 w 1151105"/>
                  <a:gd name="connsiteY0-4038" fmla="*/ 658877 h 658877"/>
                  <a:gd name="connsiteX1-4039" fmla="*/ 219487 w 1151105"/>
                  <a:gd name="connsiteY1-4040" fmla="*/ 297188 h 658877"/>
                  <a:gd name="connsiteX2-4041" fmla="*/ 293487 w 1151105"/>
                  <a:gd name="connsiteY2-4042" fmla="*/ 185989 h 658877"/>
                  <a:gd name="connsiteX3-4043" fmla="*/ 564813 w 1151105"/>
                  <a:gd name="connsiteY3-4044" fmla="*/ 61963 h 658877"/>
                  <a:gd name="connsiteX4-4045" fmla="*/ 474141 w 1151105"/>
                  <a:gd name="connsiteY4-4046" fmla="*/ 229555 h 658877"/>
                  <a:gd name="connsiteX5-4047" fmla="*/ 623741 w 1151105"/>
                  <a:gd name="connsiteY5-4048" fmla="*/ 22739 h 658877"/>
                  <a:gd name="connsiteX6-4049" fmla="*/ 746009 w 1151105"/>
                  <a:gd name="connsiteY6-4050" fmla="*/ 13040 h 658877"/>
                  <a:gd name="connsiteX7-4051" fmla="*/ 740553 w 1151105"/>
                  <a:gd name="connsiteY7-4052" fmla="*/ 90030 h 658877"/>
                  <a:gd name="connsiteX8-4053" fmla="*/ 743334 w 1151105"/>
                  <a:gd name="connsiteY8-4054" fmla="*/ 142387 h 658877"/>
                  <a:gd name="connsiteX9-4055" fmla="*/ 804336 w 1151105"/>
                  <a:gd name="connsiteY9-4056" fmla="*/ 163728 h 658877"/>
                  <a:gd name="connsiteX10-4057" fmla="*/ 828529 w 1151105"/>
                  <a:gd name="connsiteY10-4058" fmla="*/ 197926 h 658877"/>
                  <a:gd name="connsiteX11-4059" fmla="*/ 870016 w 1151105"/>
                  <a:gd name="connsiteY11-4060" fmla="*/ 207366 h 658877"/>
                  <a:gd name="connsiteX12-4061" fmla="*/ 1036537 w 1151105"/>
                  <a:gd name="connsiteY12-4062" fmla="*/ 160671 h 658877"/>
                  <a:gd name="connsiteX13-4063" fmla="*/ 883894 w 1151105"/>
                  <a:gd name="connsiteY13-4064" fmla="*/ 272331 h 658877"/>
                  <a:gd name="connsiteX14-4065" fmla="*/ 1094726 w 1151105"/>
                  <a:gd name="connsiteY14-4066" fmla="*/ 160259 h 658877"/>
                  <a:gd name="connsiteX15-4067" fmla="*/ 1151105 w 1151105"/>
                  <a:gd name="connsiteY15-4068" fmla="*/ 173350 h 658877"/>
                  <a:gd name="connsiteX16-4069" fmla="*/ 1012158 w 1151105"/>
                  <a:gd name="connsiteY16-4070" fmla="*/ 395721 h 658877"/>
                  <a:gd name="connsiteX17-4071" fmla="*/ 310443 w 1151105"/>
                  <a:gd name="connsiteY17-4072" fmla="*/ 578262 h 658877"/>
                  <a:gd name="connsiteX18-4073" fmla="*/ 597728 w 1151105"/>
                  <a:gd name="connsiteY18-4074" fmla="*/ 229606 h 658877"/>
                  <a:gd name="connsiteX19-4075" fmla="*/ 309232 w 1151105"/>
                  <a:gd name="connsiteY19-4076" fmla="*/ 575563 h 658877"/>
                  <a:gd name="connsiteX20-4077" fmla="*/ 0 w 1151105"/>
                  <a:gd name="connsiteY20-4078" fmla="*/ 658877 h 658877"/>
                  <a:gd name="connsiteX0-4079" fmla="*/ 0 w 1151105"/>
                  <a:gd name="connsiteY0-4080" fmla="*/ 658877 h 658877"/>
                  <a:gd name="connsiteX1-4081" fmla="*/ 219487 w 1151105"/>
                  <a:gd name="connsiteY1-4082" fmla="*/ 297188 h 658877"/>
                  <a:gd name="connsiteX2-4083" fmla="*/ 293487 w 1151105"/>
                  <a:gd name="connsiteY2-4084" fmla="*/ 185989 h 658877"/>
                  <a:gd name="connsiteX3-4085" fmla="*/ 564813 w 1151105"/>
                  <a:gd name="connsiteY3-4086" fmla="*/ 61963 h 658877"/>
                  <a:gd name="connsiteX4-4087" fmla="*/ 474141 w 1151105"/>
                  <a:gd name="connsiteY4-4088" fmla="*/ 229555 h 658877"/>
                  <a:gd name="connsiteX5-4089" fmla="*/ 623741 w 1151105"/>
                  <a:gd name="connsiteY5-4090" fmla="*/ 22739 h 658877"/>
                  <a:gd name="connsiteX6-4091" fmla="*/ 746009 w 1151105"/>
                  <a:gd name="connsiteY6-4092" fmla="*/ 13040 h 658877"/>
                  <a:gd name="connsiteX7-4093" fmla="*/ 740553 w 1151105"/>
                  <a:gd name="connsiteY7-4094" fmla="*/ 90030 h 658877"/>
                  <a:gd name="connsiteX8-4095" fmla="*/ 743334 w 1151105"/>
                  <a:gd name="connsiteY8-4096" fmla="*/ 142387 h 658877"/>
                  <a:gd name="connsiteX9-4097" fmla="*/ 804336 w 1151105"/>
                  <a:gd name="connsiteY9-4098" fmla="*/ 163728 h 658877"/>
                  <a:gd name="connsiteX10-4099" fmla="*/ 828529 w 1151105"/>
                  <a:gd name="connsiteY10-4100" fmla="*/ 197926 h 658877"/>
                  <a:gd name="connsiteX11-4101" fmla="*/ 870016 w 1151105"/>
                  <a:gd name="connsiteY11-4102" fmla="*/ 207366 h 658877"/>
                  <a:gd name="connsiteX12-4103" fmla="*/ 1036537 w 1151105"/>
                  <a:gd name="connsiteY12-4104" fmla="*/ 160671 h 658877"/>
                  <a:gd name="connsiteX13-4105" fmla="*/ 883894 w 1151105"/>
                  <a:gd name="connsiteY13-4106" fmla="*/ 272331 h 658877"/>
                  <a:gd name="connsiteX14-4107" fmla="*/ 1094726 w 1151105"/>
                  <a:gd name="connsiteY14-4108" fmla="*/ 160259 h 658877"/>
                  <a:gd name="connsiteX15-4109" fmla="*/ 1151105 w 1151105"/>
                  <a:gd name="connsiteY15-4110" fmla="*/ 173350 h 658877"/>
                  <a:gd name="connsiteX16-4111" fmla="*/ 1012158 w 1151105"/>
                  <a:gd name="connsiteY16-4112" fmla="*/ 395721 h 658877"/>
                  <a:gd name="connsiteX17-4113" fmla="*/ 310443 w 1151105"/>
                  <a:gd name="connsiteY17-4114" fmla="*/ 578262 h 658877"/>
                  <a:gd name="connsiteX18-4115" fmla="*/ 597728 w 1151105"/>
                  <a:gd name="connsiteY18-4116" fmla="*/ 229606 h 658877"/>
                  <a:gd name="connsiteX19-4117" fmla="*/ 484720 w 1151105"/>
                  <a:gd name="connsiteY19-4118" fmla="*/ 330348 h 658877"/>
                  <a:gd name="connsiteX20-4119" fmla="*/ 309232 w 1151105"/>
                  <a:gd name="connsiteY20-4120" fmla="*/ 575563 h 658877"/>
                  <a:gd name="connsiteX21" fmla="*/ 0 w 1151105"/>
                  <a:gd name="connsiteY21" fmla="*/ 658877 h 658877"/>
                  <a:gd name="connsiteX0-4121" fmla="*/ 0 w 1151105"/>
                  <a:gd name="connsiteY0-4122" fmla="*/ 658877 h 658877"/>
                  <a:gd name="connsiteX1-4123" fmla="*/ 219487 w 1151105"/>
                  <a:gd name="connsiteY1-4124" fmla="*/ 297188 h 658877"/>
                  <a:gd name="connsiteX2-4125" fmla="*/ 293487 w 1151105"/>
                  <a:gd name="connsiteY2-4126" fmla="*/ 185989 h 658877"/>
                  <a:gd name="connsiteX3-4127" fmla="*/ 564813 w 1151105"/>
                  <a:gd name="connsiteY3-4128" fmla="*/ 61963 h 658877"/>
                  <a:gd name="connsiteX4-4129" fmla="*/ 474141 w 1151105"/>
                  <a:gd name="connsiteY4-4130" fmla="*/ 229555 h 658877"/>
                  <a:gd name="connsiteX5-4131" fmla="*/ 623741 w 1151105"/>
                  <a:gd name="connsiteY5-4132" fmla="*/ 22739 h 658877"/>
                  <a:gd name="connsiteX6-4133" fmla="*/ 746009 w 1151105"/>
                  <a:gd name="connsiteY6-4134" fmla="*/ 13040 h 658877"/>
                  <a:gd name="connsiteX7-4135" fmla="*/ 740553 w 1151105"/>
                  <a:gd name="connsiteY7-4136" fmla="*/ 90030 h 658877"/>
                  <a:gd name="connsiteX8-4137" fmla="*/ 743334 w 1151105"/>
                  <a:gd name="connsiteY8-4138" fmla="*/ 142387 h 658877"/>
                  <a:gd name="connsiteX9-4139" fmla="*/ 804336 w 1151105"/>
                  <a:gd name="connsiteY9-4140" fmla="*/ 163728 h 658877"/>
                  <a:gd name="connsiteX10-4141" fmla="*/ 828529 w 1151105"/>
                  <a:gd name="connsiteY10-4142" fmla="*/ 197926 h 658877"/>
                  <a:gd name="connsiteX11-4143" fmla="*/ 870016 w 1151105"/>
                  <a:gd name="connsiteY11-4144" fmla="*/ 207366 h 658877"/>
                  <a:gd name="connsiteX12-4145" fmla="*/ 1036537 w 1151105"/>
                  <a:gd name="connsiteY12-4146" fmla="*/ 160671 h 658877"/>
                  <a:gd name="connsiteX13-4147" fmla="*/ 883894 w 1151105"/>
                  <a:gd name="connsiteY13-4148" fmla="*/ 272331 h 658877"/>
                  <a:gd name="connsiteX14-4149" fmla="*/ 1094726 w 1151105"/>
                  <a:gd name="connsiteY14-4150" fmla="*/ 160259 h 658877"/>
                  <a:gd name="connsiteX15-4151" fmla="*/ 1151105 w 1151105"/>
                  <a:gd name="connsiteY15-4152" fmla="*/ 173350 h 658877"/>
                  <a:gd name="connsiteX16-4153" fmla="*/ 1012158 w 1151105"/>
                  <a:gd name="connsiteY16-4154" fmla="*/ 395721 h 658877"/>
                  <a:gd name="connsiteX17-4155" fmla="*/ 310443 w 1151105"/>
                  <a:gd name="connsiteY17-4156" fmla="*/ 578262 h 658877"/>
                  <a:gd name="connsiteX18-4157" fmla="*/ 597728 w 1151105"/>
                  <a:gd name="connsiteY18-4158" fmla="*/ 229606 h 658877"/>
                  <a:gd name="connsiteX19-4159" fmla="*/ 484720 w 1151105"/>
                  <a:gd name="connsiteY19-4160" fmla="*/ 330348 h 658877"/>
                  <a:gd name="connsiteX20-4161" fmla="*/ 309232 w 1151105"/>
                  <a:gd name="connsiteY20-4162" fmla="*/ 575563 h 658877"/>
                  <a:gd name="connsiteX21-4163" fmla="*/ 0 w 1151105"/>
                  <a:gd name="connsiteY21-4164" fmla="*/ 658877 h 658877"/>
                  <a:gd name="connsiteX0-4165" fmla="*/ 0 w 1151105"/>
                  <a:gd name="connsiteY0-4166" fmla="*/ 658877 h 658877"/>
                  <a:gd name="connsiteX1-4167" fmla="*/ 219487 w 1151105"/>
                  <a:gd name="connsiteY1-4168" fmla="*/ 297188 h 658877"/>
                  <a:gd name="connsiteX2-4169" fmla="*/ 293487 w 1151105"/>
                  <a:gd name="connsiteY2-4170" fmla="*/ 185989 h 658877"/>
                  <a:gd name="connsiteX3-4171" fmla="*/ 564813 w 1151105"/>
                  <a:gd name="connsiteY3-4172" fmla="*/ 61963 h 658877"/>
                  <a:gd name="connsiteX4-4173" fmla="*/ 474141 w 1151105"/>
                  <a:gd name="connsiteY4-4174" fmla="*/ 229555 h 658877"/>
                  <a:gd name="connsiteX5-4175" fmla="*/ 623741 w 1151105"/>
                  <a:gd name="connsiteY5-4176" fmla="*/ 22739 h 658877"/>
                  <a:gd name="connsiteX6-4177" fmla="*/ 746009 w 1151105"/>
                  <a:gd name="connsiteY6-4178" fmla="*/ 13040 h 658877"/>
                  <a:gd name="connsiteX7-4179" fmla="*/ 740553 w 1151105"/>
                  <a:gd name="connsiteY7-4180" fmla="*/ 90030 h 658877"/>
                  <a:gd name="connsiteX8-4181" fmla="*/ 743334 w 1151105"/>
                  <a:gd name="connsiteY8-4182" fmla="*/ 142387 h 658877"/>
                  <a:gd name="connsiteX9-4183" fmla="*/ 804336 w 1151105"/>
                  <a:gd name="connsiteY9-4184" fmla="*/ 163728 h 658877"/>
                  <a:gd name="connsiteX10-4185" fmla="*/ 828529 w 1151105"/>
                  <a:gd name="connsiteY10-4186" fmla="*/ 197926 h 658877"/>
                  <a:gd name="connsiteX11-4187" fmla="*/ 870016 w 1151105"/>
                  <a:gd name="connsiteY11-4188" fmla="*/ 207366 h 658877"/>
                  <a:gd name="connsiteX12-4189" fmla="*/ 1036537 w 1151105"/>
                  <a:gd name="connsiteY12-4190" fmla="*/ 160671 h 658877"/>
                  <a:gd name="connsiteX13-4191" fmla="*/ 883894 w 1151105"/>
                  <a:gd name="connsiteY13-4192" fmla="*/ 272331 h 658877"/>
                  <a:gd name="connsiteX14-4193" fmla="*/ 1094726 w 1151105"/>
                  <a:gd name="connsiteY14-4194" fmla="*/ 160259 h 658877"/>
                  <a:gd name="connsiteX15-4195" fmla="*/ 1151105 w 1151105"/>
                  <a:gd name="connsiteY15-4196" fmla="*/ 173350 h 658877"/>
                  <a:gd name="connsiteX16-4197" fmla="*/ 1012158 w 1151105"/>
                  <a:gd name="connsiteY16-4198" fmla="*/ 395721 h 658877"/>
                  <a:gd name="connsiteX17-4199" fmla="*/ 310443 w 1151105"/>
                  <a:gd name="connsiteY17-4200" fmla="*/ 578262 h 658877"/>
                  <a:gd name="connsiteX18-4201" fmla="*/ 597728 w 1151105"/>
                  <a:gd name="connsiteY18-4202" fmla="*/ 229606 h 658877"/>
                  <a:gd name="connsiteX19-4203" fmla="*/ 484720 w 1151105"/>
                  <a:gd name="connsiteY19-4204" fmla="*/ 330348 h 658877"/>
                  <a:gd name="connsiteX20-4205" fmla="*/ 308242 w 1151105"/>
                  <a:gd name="connsiteY20-4206" fmla="*/ 578866 h 658877"/>
                  <a:gd name="connsiteX21-4207" fmla="*/ 0 w 1151105"/>
                  <a:gd name="connsiteY21-4208" fmla="*/ 658877 h 658877"/>
                  <a:gd name="connsiteX0-4209" fmla="*/ 0 w 1151105"/>
                  <a:gd name="connsiteY0-4210" fmla="*/ 658877 h 658877"/>
                  <a:gd name="connsiteX1-4211" fmla="*/ 219487 w 1151105"/>
                  <a:gd name="connsiteY1-4212" fmla="*/ 297188 h 658877"/>
                  <a:gd name="connsiteX2-4213" fmla="*/ 293487 w 1151105"/>
                  <a:gd name="connsiteY2-4214" fmla="*/ 185989 h 658877"/>
                  <a:gd name="connsiteX3-4215" fmla="*/ 564813 w 1151105"/>
                  <a:gd name="connsiteY3-4216" fmla="*/ 61963 h 658877"/>
                  <a:gd name="connsiteX4-4217" fmla="*/ 474141 w 1151105"/>
                  <a:gd name="connsiteY4-4218" fmla="*/ 229555 h 658877"/>
                  <a:gd name="connsiteX5-4219" fmla="*/ 623741 w 1151105"/>
                  <a:gd name="connsiteY5-4220" fmla="*/ 22739 h 658877"/>
                  <a:gd name="connsiteX6-4221" fmla="*/ 746009 w 1151105"/>
                  <a:gd name="connsiteY6-4222" fmla="*/ 13040 h 658877"/>
                  <a:gd name="connsiteX7-4223" fmla="*/ 740553 w 1151105"/>
                  <a:gd name="connsiteY7-4224" fmla="*/ 90030 h 658877"/>
                  <a:gd name="connsiteX8-4225" fmla="*/ 743334 w 1151105"/>
                  <a:gd name="connsiteY8-4226" fmla="*/ 142387 h 658877"/>
                  <a:gd name="connsiteX9-4227" fmla="*/ 804336 w 1151105"/>
                  <a:gd name="connsiteY9-4228" fmla="*/ 163728 h 658877"/>
                  <a:gd name="connsiteX10-4229" fmla="*/ 828529 w 1151105"/>
                  <a:gd name="connsiteY10-4230" fmla="*/ 197926 h 658877"/>
                  <a:gd name="connsiteX11-4231" fmla="*/ 870016 w 1151105"/>
                  <a:gd name="connsiteY11-4232" fmla="*/ 207366 h 658877"/>
                  <a:gd name="connsiteX12-4233" fmla="*/ 1036537 w 1151105"/>
                  <a:gd name="connsiteY12-4234" fmla="*/ 160671 h 658877"/>
                  <a:gd name="connsiteX13-4235" fmla="*/ 883894 w 1151105"/>
                  <a:gd name="connsiteY13-4236" fmla="*/ 272331 h 658877"/>
                  <a:gd name="connsiteX14-4237" fmla="*/ 1094726 w 1151105"/>
                  <a:gd name="connsiteY14-4238" fmla="*/ 160259 h 658877"/>
                  <a:gd name="connsiteX15-4239" fmla="*/ 1151105 w 1151105"/>
                  <a:gd name="connsiteY15-4240" fmla="*/ 173350 h 658877"/>
                  <a:gd name="connsiteX16-4241" fmla="*/ 1012158 w 1151105"/>
                  <a:gd name="connsiteY16-4242" fmla="*/ 395721 h 658877"/>
                  <a:gd name="connsiteX17-4243" fmla="*/ 310443 w 1151105"/>
                  <a:gd name="connsiteY17-4244" fmla="*/ 578262 h 658877"/>
                  <a:gd name="connsiteX18-4245" fmla="*/ 597728 w 1151105"/>
                  <a:gd name="connsiteY18-4246" fmla="*/ 229606 h 658877"/>
                  <a:gd name="connsiteX19-4247" fmla="*/ 484720 w 1151105"/>
                  <a:gd name="connsiteY19-4248" fmla="*/ 330348 h 658877"/>
                  <a:gd name="connsiteX20-4249" fmla="*/ 322660 w 1151105"/>
                  <a:gd name="connsiteY20-4250" fmla="*/ 577940 h 658877"/>
                  <a:gd name="connsiteX21-4251" fmla="*/ 0 w 1151105"/>
                  <a:gd name="connsiteY21-4252" fmla="*/ 658877 h 658877"/>
                  <a:gd name="connsiteX0-4253" fmla="*/ 0 w 1151105"/>
                  <a:gd name="connsiteY0-4254" fmla="*/ 658877 h 658877"/>
                  <a:gd name="connsiteX1-4255" fmla="*/ 219487 w 1151105"/>
                  <a:gd name="connsiteY1-4256" fmla="*/ 297188 h 658877"/>
                  <a:gd name="connsiteX2-4257" fmla="*/ 293487 w 1151105"/>
                  <a:gd name="connsiteY2-4258" fmla="*/ 185989 h 658877"/>
                  <a:gd name="connsiteX3-4259" fmla="*/ 564813 w 1151105"/>
                  <a:gd name="connsiteY3-4260" fmla="*/ 61963 h 658877"/>
                  <a:gd name="connsiteX4-4261" fmla="*/ 474141 w 1151105"/>
                  <a:gd name="connsiteY4-4262" fmla="*/ 229555 h 658877"/>
                  <a:gd name="connsiteX5-4263" fmla="*/ 623741 w 1151105"/>
                  <a:gd name="connsiteY5-4264" fmla="*/ 22739 h 658877"/>
                  <a:gd name="connsiteX6-4265" fmla="*/ 746009 w 1151105"/>
                  <a:gd name="connsiteY6-4266" fmla="*/ 13040 h 658877"/>
                  <a:gd name="connsiteX7-4267" fmla="*/ 740553 w 1151105"/>
                  <a:gd name="connsiteY7-4268" fmla="*/ 90030 h 658877"/>
                  <a:gd name="connsiteX8-4269" fmla="*/ 743334 w 1151105"/>
                  <a:gd name="connsiteY8-4270" fmla="*/ 142387 h 658877"/>
                  <a:gd name="connsiteX9-4271" fmla="*/ 804336 w 1151105"/>
                  <a:gd name="connsiteY9-4272" fmla="*/ 163728 h 658877"/>
                  <a:gd name="connsiteX10-4273" fmla="*/ 828529 w 1151105"/>
                  <a:gd name="connsiteY10-4274" fmla="*/ 197926 h 658877"/>
                  <a:gd name="connsiteX11-4275" fmla="*/ 870016 w 1151105"/>
                  <a:gd name="connsiteY11-4276" fmla="*/ 207366 h 658877"/>
                  <a:gd name="connsiteX12-4277" fmla="*/ 1036537 w 1151105"/>
                  <a:gd name="connsiteY12-4278" fmla="*/ 160671 h 658877"/>
                  <a:gd name="connsiteX13-4279" fmla="*/ 883894 w 1151105"/>
                  <a:gd name="connsiteY13-4280" fmla="*/ 272331 h 658877"/>
                  <a:gd name="connsiteX14-4281" fmla="*/ 1094726 w 1151105"/>
                  <a:gd name="connsiteY14-4282" fmla="*/ 160259 h 658877"/>
                  <a:gd name="connsiteX15-4283" fmla="*/ 1151105 w 1151105"/>
                  <a:gd name="connsiteY15-4284" fmla="*/ 173350 h 658877"/>
                  <a:gd name="connsiteX16-4285" fmla="*/ 1012158 w 1151105"/>
                  <a:gd name="connsiteY16-4286" fmla="*/ 395721 h 658877"/>
                  <a:gd name="connsiteX17-4287" fmla="*/ 310443 w 1151105"/>
                  <a:gd name="connsiteY17-4288" fmla="*/ 578262 h 658877"/>
                  <a:gd name="connsiteX18-4289" fmla="*/ 597728 w 1151105"/>
                  <a:gd name="connsiteY18-4290" fmla="*/ 229606 h 658877"/>
                  <a:gd name="connsiteX19-4291" fmla="*/ 484720 w 1151105"/>
                  <a:gd name="connsiteY19-4292" fmla="*/ 330348 h 658877"/>
                  <a:gd name="connsiteX20-4293" fmla="*/ 283692 w 1151105"/>
                  <a:gd name="connsiteY20-4294" fmla="*/ 546194 h 658877"/>
                  <a:gd name="connsiteX21-4295" fmla="*/ 0 w 1151105"/>
                  <a:gd name="connsiteY21-4296" fmla="*/ 658877 h 658877"/>
                  <a:gd name="connsiteX0-4297" fmla="*/ 0 w 1151105"/>
                  <a:gd name="connsiteY0-4298" fmla="*/ 658877 h 658877"/>
                  <a:gd name="connsiteX1-4299" fmla="*/ 219487 w 1151105"/>
                  <a:gd name="connsiteY1-4300" fmla="*/ 297188 h 658877"/>
                  <a:gd name="connsiteX2-4301" fmla="*/ 293487 w 1151105"/>
                  <a:gd name="connsiteY2-4302" fmla="*/ 185989 h 658877"/>
                  <a:gd name="connsiteX3-4303" fmla="*/ 564813 w 1151105"/>
                  <a:gd name="connsiteY3-4304" fmla="*/ 61963 h 658877"/>
                  <a:gd name="connsiteX4-4305" fmla="*/ 474141 w 1151105"/>
                  <a:gd name="connsiteY4-4306" fmla="*/ 229555 h 658877"/>
                  <a:gd name="connsiteX5-4307" fmla="*/ 623741 w 1151105"/>
                  <a:gd name="connsiteY5-4308" fmla="*/ 22739 h 658877"/>
                  <a:gd name="connsiteX6-4309" fmla="*/ 746009 w 1151105"/>
                  <a:gd name="connsiteY6-4310" fmla="*/ 13040 h 658877"/>
                  <a:gd name="connsiteX7-4311" fmla="*/ 740553 w 1151105"/>
                  <a:gd name="connsiteY7-4312" fmla="*/ 90030 h 658877"/>
                  <a:gd name="connsiteX8-4313" fmla="*/ 743334 w 1151105"/>
                  <a:gd name="connsiteY8-4314" fmla="*/ 142387 h 658877"/>
                  <a:gd name="connsiteX9-4315" fmla="*/ 804336 w 1151105"/>
                  <a:gd name="connsiteY9-4316" fmla="*/ 163728 h 658877"/>
                  <a:gd name="connsiteX10-4317" fmla="*/ 828529 w 1151105"/>
                  <a:gd name="connsiteY10-4318" fmla="*/ 197926 h 658877"/>
                  <a:gd name="connsiteX11-4319" fmla="*/ 870016 w 1151105"/>
                  <a:gd name="connsiteY11-4320" fmla="*/ 207366 h 658877"/>
                  <a:gd name="connsiteX12-4321" fmla="*/ 1036537 w 1151105"/>
                  <a:gd name="connsiteY12-4322" fmla="*/ 160671 h 658877"/>
                  <a:gd name="connsiteX13-4323" fmla="*/ 883894 w 1151105"/>
                  <a:gd name="connsiteY13-4324" fmla="*/ 272331 h 658877"/>
                  <a:gd name="connsiteX14-4325" fmla="*/ 1094726 w 1151105"/>
                  <a:gd name="connsiteY14-4326" fmla="*/ 160259 h 658877"/>
                  <a:gd name="connsiteX15-4327" fmla="*/ 1151105 w 1151105"/>
                  <a:gd name="connsiteY15-4328" fmla="*/ 173350 h 658877"/>
                  <a:gd name="connsiteX16-4329" fmla="*/ 1012158 w 1151105"/>
                  <a:gd name="connsiteY16-4330" fmla="*/ 395721 h 658877"/>
                  <a:gd name="connsiteX17-4331" fmla="*/ 310443 w 1151105"/>
                  <a:gd name="connsiteY17-4332" fmla="*/ 578262 h 658877"/>
                  <a:gd name="connsiteX18-4333" fmla="*/ 597728 w 1151105"/>
                  <a:gd name="connsiteY18-4334" fmla="*/ 229606 h 658877"/>
                  <a:gd name="connsiteX19-4335" fmla="*/ 484720 w 1151105"/>
                  <a:gd name="connsiteY19-4336" fmla="*/ 330348 h 658877"/>
                  <a:gd name="connsiteX20-4337" fmla="*/ 317158 w 1151105"/>
                  <a:gd name="connsiteY20-4338" fmla="*/ 579451 h 658877"/>
                  <a:gd name="connsiteX21-4339" fmla="*/ 0 w 1151105"/>
                  <a:gd name="connsiteY21-4340" fmla="*/ 658877 h 658877"/>
                  <a:gd name="connsiteX0-4341" fmla="*/ 0 w 1151105"/>
                  <a:gd name="connsiteY0-4342" fmla="*/ 658877 h 658877"/>
                  <a:gd name="connsiteX1-4343" fmla="*/ 219487 w 1151105"/>
                  <a:gd name="connsiteY1-4344" fmla="*/ 297188 h 658877"/>
                  <a:gd name="connsiteX2-4345" fmla="*/ 293487 w 1151105"/>
                  <a:gd name="connsiteY2-4346" fmla="*/ 185989 h 658877"/>
                  <a:gd name="connsiteX3-4347" fmla="*/ 564813 w 1151105"/>
                  <a:gd name="connsiteY3-4348" fmla="*/ 61963 h 658877"/>
                  <a:gd name="connsiteX4-4349" fmla="*/ 474141 w 1151105"/>
                  <a:gd name="connsiteY4-4350" fmla="*/ 229555 h 658877"/>
                  <a:gd name="connsiteX5-4351" fmla="*/ 623741 w 1151105"/>
                  <a:gd name="connsiteY5-4352" fmla="*/ 22739 h 658877"/>
                  <a:gd name="connsiteX6-4353" fmla="*/ 746009 w 1151105"/>
                  <a:gd name="connsiteY6-4354" fmla="*/ 13040 h 658877"/>
                  <a:gd name="connsiteX7-4355" fmla="*/ 740553 w 1151105"/>
                  <a:gd name="connsiteY7-4356" fmla="*/ 90030 h 658877"/>
                  <a:gd name="connsiteX8-4357" fmla="*/ 743334 w 1151105"/>
                  <a:gd name="connsiteY8-4358" fmla="*/ 142387 h 658877"/>
                  <a:gd name="connsiteX9-4359" fmla="*/ 804336 w 1151105"/>
                  <a:gd name="connsiteY9-4360" fmla="*/ 163728 h 658877"/>
                  <a:gd name="connsiteX10-4361" fmla="*/ 828529 w 1151105"/>
                  <a:gd name="connsiteY10-4362" fmla="*/ 197926 h 658877"/>
                  <a:gd name="connsiteX11-4363" fmla="*/ 870016 w 1151105"/>
                  <a:gd name="connsiteY11-4364" fmla="*/ 207366 h 658877"/>
                  <a:gd name="connsiteX12-4365" fmla="*/ 1036537 w 1151105"/>
                  <a:gd name="connsiteY12-4366" fmla="*/ 160671 h 658877"/>
                  <a:gd name="connsiteX13-4367" fmla="*/ 883894 w 1151105"/>
                  <a:gd name="connsiteY13-4368" fmla="*/ 272331 h 658877"/>
                  <a:gd name="connsiteX14-4369" fmla="*/ 1094726 w 1151105"/>
                  <a:gd name="connsiteY14-4370" fmla="*/ 160259 h 658877"/>
                  <a:gd name="connsiteX15-4371" fmla="*/ 1151105 w 1151105"/>
                  <a:gd name="connsiteY15-4372" fmla="*/ 173350 h 658877"/>
                  <a:gd name="connsiteX16-4373" fmla="*/ 1012158 w 1151105"/>
                  <a:gd name="connsiteY16-4374" fmla="*/ 395721 h 658877"/>
                  <a:gd name="connsiteX17-4375" fmla="*/ 310443 w 1151105"/>
                  <a:gd name="connsiteY17-4376" fmla="*/ 578262 h 658877"/>
                  <a:gd name="connsiteX18-4377" fmla="*/ 597728 w 1151105"/>
                  <a:gd name="connsiteY18-4378" fmla="*/ 229606 h 658877"/>
                  <a:gd name="connsiteX19-4379" fmla="*/ 484720 w 1151105"/>
                  <a:gd name="connsiteY19-4380" fmla="*/ 330348 h 658877"/>
                  <a:gd name="connsiteX20-4381" fmla="*/ 266423 w 1151105"/>
                  <a:gd name="connsiteY20-4382" fmla="*/ 590344 h 658877"/>
                  <a:gd name="connsiteX21-4383" fmla="*/ 0 w 1151105"/>
                  <a:gd name="connsiteY21-4384" fmla="*/ 658877 h 658877"/>
                  <a:gd name="connsiteX0-4385" fmla="*/ 0 w 1151105"/>
                  <a:gd name="connsiteY0-4386" fmla="*/ 658877 h 658877"/>
                  <a:gd name="connsiteX1-4387" fmla="*/ 219487 w 1151105"/>
                  <a:gd name="connsiteY1-4388" fmla="*/ 297188 h 658877"/>
                  <a:gd name="connsiteX2-4389" fmla="*/ 293487 w 1151105"/>
                  <a:gd name="connsiteY2-4390" fmla="*/ 185989 h 658877"/>
                  <a:gd name="connsiteX3-4391" fmla="*/ 564813 w 1151105"/>
                  <a:gd name="connsiteY3-4392" fmla="*/ 61963 h 658877"/>
                  <a:gd name="connsiteX4-4393" fmla="*/ 474141 w 1151105"/>
                  <a:gd name="connsiteY4-4394" fmla="*/ 229555 h 658877"/>
                  <a:gd name="connsiteX5-4395" fmla="*/ 623741 w 1151105"/>
                  <a:gd name="connsiteY5-4396" fmla="*/ 22739 h 658877"/>
                  <a:gd name="connsiteX6-4397" fmla="*/ 746009 w 1151105"/>
                  <a:gd name="connsiteY6-4398" fmla="*/ 13040 h 658877"/>
                  <a:gd name="connsiteX7-4399" fmla="*/ 740553 w 1151105"/>
                  <a:gd name="connsiteY7-4400" fmla="*/ 90030 h 658877"/>
                  <a:gd name="connsiteX8-4401" fmla="*/ 743334 w 1151105"/>
                  <a:gd name="connsiteY8-4402" fmla="*/ 142387 h 658877"/>
                  <a:gd name="connsiteX9-4403" fmla="*/ 804336 w 1151105"/>
                  <a:gd name="connsiteY9-4404" fmla="*/ 163728 h 658877"/>
                  <a:gd name="connsiteX10-4405" fmla="*/ 828529 w 1151105"/>
                  <a:gd name="connsiteY10-4406" fmla="*/ 197926 h 658877"/>
                  <a:gd name="connsiteX11-4407" fmla="*/ 870016 w 1151105"/>
                  <a:gd name="connsiteY11-4408" fmla="*/ 207366 h 658877"/>
                  <a:gd name="connsiteX12-4409" fmla="*/ 1036537 w 1151105"/>
                  <a:gd name="connsiteY12-4410" fmla="*/ 160671 h 658877"/>
                  <a:gd name="connsiteX13-4411" fmla="*/ 883894 w 1151105"/>
                  <a:gd name="connsiteY13-4412" fmla="*/ 272331 h 658877"/>
                  <a:gd name="connsiteX14-4413" fmla="*/ 1094726 w 1151105"/>
                  <a:gd name="connsiteY14-4414" fmla="*/ 160259 h 658877"/>
                  <a:gd name="connsiteX15-4415" fmla="*/ 1151105 w 1151105"/>
                  <a:gd name="connsiteY15-4416" fmla="*/ 173350 h 658877"/>
                  <a:gd name="connsiteX16-4417" fmla="*/ 1012158 w 1151105"/>
                  <a:gd name="connsiteY16-4418" fmla="*/ 395721 h 658877"/>
                  <a:gd name="connsiteX17-4419" fmla="*/ 310443 w 1151105"/>
                  <a:gd name="connsiteY17-4420" fmla="*/ 578262 h 658877"/>
                  <a:gd name="connsiteX18-4421" fmla="*/ 597728 w 1151105"/>
                  <a:gd name="connsiteY18-4422" fmla="*/ 229606 h 658877"/>
                  <a:gd name="connsiteX19-4423" fmla="*/ 484720 w 1151105"/>
                  <a:gd name="connsiteY19-4424" fmla="*/ 330348 h 658877"/>
                  <a:gd name="connsiteX20-4425" fmla="*/ 314735 w 1151105"/>
                  <a:gd name="connsiteY20-4426" fmla="*/ 574053 h 658877"/>
                  <a:gd name="connsiteX21-4427" fmla="*/ 266423 w 1151105"/>
                  <a:gd name="connsiteY21-4428" fmla="*/ 590344 h 658877"/>
                  <a:gd name="connsiteX22" fmla="*/ 0 w 1151105"/>
                  <a:gd name="connsiteY22" fmla="*/ 658877 h 658877"/>
                  <a:gd name="connsiteX0-4429" fmla="*/ 0 w 1151105"/>
                  <a:gd name="connsiteY0-4430" fmla="*/ 658877 h 658877"/>
                  <a:gd name="connsiteX1-4431" fmla="*/ 219487 w 1151105"/>
                  <a:gd name="connsiteY1-4432" fmla="*/ 297188 h 658877"/>
                  <a:gd name="connsiteX2-4433" fmla="*/ 293487 w 1151105"/>
                  <a:gd name="connsiteY2-4434" fmla="*/ 185989 h 658877"/>
                  <a:gd name="connsiteX3-4435" fmla="*/ 564813 w 1151105"/>
                  <a:gd name="connsiteY3-4436" fmla="*/ 61963 h 658877"/>
                  <a:gd name="connsiteX4-4437" fmla="*/ 474141 w 1151105"/>
                  <a:gd name="connsiteY4-4438" fmla="*/ 229555 h 658877"/>
                  <a:gd name="connsiteX5-4439" fmla="*/ 623741 w 1151105"/>
                  <a:gd name="connsiteY5-4440" fmla="*/ 22739 h 658877"/>
                  <a:gd name="connsiteX6-4441" fmla="*/ 746009 w 1151105"/>
                  <a:gd name="connsiteY6-4442" fmla="*/ 13040 h 658877"/>
                  <a:gd name="connsiteX7-4443" fmla="*/ 740553 w 1151105"/>
                  <a:gd name="connsiteY7-4444" fmla="*/ 90030 h 658877"/>
                  <a:gd name="connsiteX8-4445" fmla="*/ 743334 w 1151105"/>
                  <a:gd name="connsiteY8-4446" fmla="*/ 142387 h 658877"/>
                  <a:gd name="connsiteX9-4447" fmla="*/ 804336 w 1151105"/>
                  <a:gd name="connsiteY9-4448" fmla="*/ 163728 h 658877"/>
                  <a:gd name="connsiteX10-4449" fmla="*/ 828529 w 1151105"/>
                  <a:gd name="connsiteY10-4450" fmla="*/ 197926 h 658877"/>
                  <a:gd name="connsiteX11-4451" fmla="*/ 870016 w 1151105"/>
                  <a:gd name="connsiteY11-4452" fmla="*/ 207366 h 658877"/>
                  <a:gd name="connsiteX12-4453" fmla="*/ 1036537 w 1151105"/>
                  <a:gd name="connsiteY12-4454" fmla="*/ 160671 h 658877"/>
                  <a:gd name="connsiteX13-4455" fmla="*/ 883894 w 1151105"/>
                  <a:gd name="connsiteY13-4456" fmla="*/ 272331 h 658877"/>
                  <a:gd name="connsiteX14-4457" fmla="*/ 1094726 w 1151105"/>
                  <a:gd name="connsiteY14-4458" fmla="*/ 160259 h 658877"/>
                  <a:gd name="connsiteX15-4459" fmla="*/ 1151105 w 1151105"/>
                  <a:gd name="connsiteY15-4460" fmla="*/ 173350 h 658877"/>
                  <a:gd name="connsiteX16-4461" fmla="*/ 1012158 w 1151105"/>
                  <a:gd name="connsiteY16-4462" fmla="*/ 395721 h 658877"/>
                  <a:gd name="connsiteX17-4463" fmla="*/ 310443 w 1151105"/>
                  <a:gd name="connsiteY17-4464" fmla="*/ 578262 h 658877"/>
                  <a:gd name="connsiteX18-4465" fmla="*/ 597728 w 1151105"/>
                  <a:gd name="connsiteY18-4466" fmla="*/ 229606 h 658877"/>
                  <a:gd name="connsiteX19-4467" fmla="*/ 484720 w 1151105"/>
                  <a:gd name="connsiteY19-4468" fmla="*/ 330348 h 658877"/>
                  <a:gd name="connsiteX20-4469" fmla="*/ 377561 w 1151105"/>
                  <a:gd name="connsiteY20-4470" fmla="*/ 499210 h 658877"/>
                  <a:gd name="connsiteX21-4471" fmla="*/ 314735 w 1151105"/>
                  <a:gd name="connsiteY21-4472" fmla="*/ 574053 h 658877"/>
                  <a:gd name="connsiteX22-4473" fmla="*/ 266423 w 1151105"/>
                  <a:gd name="connsiteY22-4474" fmla="*/ 590344 h 658877"/>
                  <a:gd name="connsiteX23" fmla="*/ 0 w 1151105"/>
                  <a:gd name="connsiteY23" fmla="*/ 658877 h 658877"/>
                  <a:gd name="connsiteX0-4475" fmla="*/ 0 w 1151105"/>
                  <a:gd name="connsiteY0-4476" fmla="*/ 658877 h 658877"/>
                  <a:gd name="connsiteX1-4477" fmla="*/ 219487 w 1151105"/>
                  <a:gd name="connsiteY1-4478" fmla="*/ 297188 h 658877"/>
                  <a:gd name="connsiteX2-4479" fmla="*/ 293487 w 1151105"/>
                  <a:gd name="connsiteY2-4480" fmla="*/ 185989 h 658877"/>
                  <a:gd name="connsiteX3-4481" fmla="*/ 564813 w 1151105"/>
                  <a:gd name="connsiteY3-4482" fmla="*/ 61963 h 658877"/>
                  <a:gd name="connsiteX4-4483" fmla="*/ 474141 w 1151105"/>
                  <a:gd name="connsiteY4-4484" fmla="*/ 229555 h 658877"/>
                  <a:gd name="connsiteX5-4485" fmla="*/ 623741 w 1151105"/>
                  <a:gd name="connsiteY5-4486" fmla="*/ 22739 h 658877"/>
                  <a:gd name="connsiteX6-4487" fmla="*/ 746009 w 1151105"/>
                  <a:gd name="connsiteY6-4488" fmla="*/ 13040 h 658877"/>
                  <a:gd name="connsiteX7-4489" fmla="*/ 740553 w 1151105"/>
                  <a:gd name="connsiteY7-4490" fmla="*/ 90030 h 658877"/>
                  <a:gd name="connsiteX8-4491" fmla="*/ 743334 w 1151105"/>
                  <a:gd name="connsiteY8-4492" fmla="*/ 142387 h 658877"/>
                  <a:gd name="connsiteX9-4493" fmla="*/ 804336 w 1151105"/>
                  <a:gd name="connsiteY9-4494" fmla="*/ 163728 h 658877"/>
                  <a:gd name="connsiteX10-4495" fmla="*/ 828529 w 1151105"/>
                  <a:gd name="connsiteY10-4496" fmla="*/ 197926 h 658877"/>
                  <a:gd name="connsiteX11-4497" fmla="*/ 870016 w 1151105"/>
                  <a:gd name="connsiteY11-4498" fmla="*/ 207366 h 658877"/>
                  <a:gd name="connsiteX12-4499" fmla="*/ 1036537 w 1151105"/>
                  <a:gd name="connsiteY12-4500" fmla="*/ 160671 h 658877"/>
                  <a:gd name="connsiteX13-4501" fmla="*/ 883894 w 1151105"/>
                  <a:gd name="connsiteY13-4502" fmla="*/ 272331 h 658877"/>
                  <a:gd name="connsiteX14-4503" fmla="*/ 1094726 w 1151105"/>
                  <a:gd name="connsiteY14-4504" fmla="*/ 160259 h 658877"/>
                  <a:gd name="connsiteX15-4505" fmla="*/ 1151105 w 1151105"/>
                  <a:gd name="connsiteY15-4506" fmla="*/ 173350 h 658877"/>
                  <a:gd name="connsiteX16-4507" fmla="*/ 1012158 w 1151105"/>
                  <a:gd name="connsiteY16-4508" fmla="*/ 395721 h 658877"/>
                  <a:gd name="connsiteX17-4509" fmla="*/ 310443 w 1151105"/>
                  <a:gd name="connsiteY17-4510" fmla="*/ 578262 h 658877"/>
                  <a:gd name="connsiteX18-4511" fmla="*/ 597728 w 1151105"/>
                  <a:gd name="connsiteY18-4512" fmla="*/ 229606 h 658877"/>
                  <a:gd name="connsiteX19-4513" fmla="*/ 484720 w 1151105"/>
                  <a:gd name="connsiteY19-4514" fmla="*/ 330348 h 658877"/>
                  <a:gd name="connsiteX20-4515" fmla="*/ 377561 w 1151105"/>
                  <a:gd name="connsiteY20-4516" fmla="*/ 499210 h 658877"/>
                  <a:gd name="connsiteX21-4517" fmla="*/ 311323 w 1151105"/>
                  <a:gd name="connsiteY21-4518" fmla="*/ 571959 h 658877"/>
                  <a:gd name="connsiteX22-4519" fmla="*/ 266423 w 1151105"/>
                  <a:gd name="connsiteY22-4520" fmla="*/ 590344 h 658877"/>
                  <a:gd name="connsiteX23-4521" fmla="*/ 0 w 1151105"/>
                  <a:gd name="connsiteY23-4522" fmla="*/ 658877 h 658877"/>
                  <a:gd name="connsiteX0-4523" fmla="*/ 0 w 1151105"/>
                  <a:gd name="connsiteY0-4524" fmla="*/ 658877 h 658877"/>
                  <a:gd name="connsiteX1-4525" fmla="*/ 219487 w 1151105"/>
                  <a:gd name="connsiteY1-4526" fmla="*/ 297188 h 658877"/>
                  <a:gd name="connsiteX2-4527" fmla="*/ 293487 w 1151105"/>
                  <a:gd name="connsiteY2-4528" fmla="*/ 185989 h 658877"/>
                  <a:gd name="connsiteX3-4529" fmla="*/ 564813 w 1151105"/>
                  <a:gd name="connsiteY3-4530" fmla="*/ 61963 h 658877"/>
                  <a:gd name="connsiteX4-4531" fmla="*/ 474141 w 1151105"/>
                  <a:gd name="connsiteY4-4532" fmla="*/ 229555 h 658877"/>
                  <a:gd name="connsiteX5-4533" fmla="*/ 623741 w 1151105"/>
                  <a:gd name="connsiteY5-4534" fmla="*/ 22739 h 658877"/>
                  <a:gd name="connsiteX6-4535" fmla="*/ 746009 w 1151105"/>
                  <a:gd name="connsiteY6-4536" fmla="*/ 13040 h 658877"/>
                  <a:gd name="connsiteX7-4537" fmla="*/ 740553 w 1151105"/>
                  <a:gd name="connsiteY7-4538" fmla="*/ 90030 h 658877"/>
                  <a:gd name="connsiteX8-4539" fmla="*/ 743334 w 1151105"/>
                  <a:gd name="connsiteY8-4540" fmla="*/ 142387 h 658877"/>
                  <a:gd name="connsiteX9-4541" fmla="*/ 804336 w 1151105"/>
                  <a:gd name="connsiteY9-4542" fmla="*/ 163728 h 658877"/>
                  <a:gd name="connsiteX10-4543" fmla="*/ 828529 w 1151105"/>
                  <a:gd name="connsiteY10-4544" fmla="*/ 197926 h 658877"/>
                  <a:gd name="connsiteX11-4545" fmla="*/ 870016 w 1151105"/>
                  <a:gd name="connsiteY11-4546" fmla="*/ 207366 h 658877"/>
                  <a:gd name="connsiteX12-4547" fmla="*/ 1036537 w 1151105"/>
                  <a:gd name="connsiteY12-4548" fmla="*/ 160671 h 658877"/>
                  <a:gd name="connsiteX13-4549" fmla="*/ 883894 w 1151105"/>
                  <a:gd name="connsiteY13-4550" fmla="*/ 272331 h 658877"/>
                  <a:gd name="connsiteX14-4551" fmla="*/ 1094726 w 1151105"/>
                  <a:gd name="connsiteY14-4552" fmla="*/ 160259 h 658877"/>
                  <a:gd name="connsiteX15-4553" fmla="*/ 1151105 w 1151105"/>
                  <a:gd name="connsiteY15-4554" fmla="*/ 173350 h 658877"/>
                  <a:gd name="connsiteX16-4555" fmla="*/ 1012158 w 1151105"/>
                  <a:gd name="connsiteY16-4556" fmla="*/ 395721 h 658877"/>
                  <a:gd name="connsiteX17-4557" fmla="*/ 310443 w 1151105"/>
                  <a:gd name="connsiteY17-4558" fmla="*/ 578262 h 658877"/>
                  <a:gd name="connsiteX18-4559" fmla="*/ 597728 w 1151105"/>
                  <a:gd name="connsiteY18-4560" fmla="*/ 229606 h 658877"/>
                  <a:gd name="connsiteX19-4561" fmla="*/ 484720 w 1151105"/>
                  <a:gd name="connsiteY19-4562" fmla="*/ 330348 h 658877"/>
                  <a:gd name="connsiteX20-4563" fmla="*/ 364673 w 1151105"/>
                  <a:gd name="connsiteY20-4564" fmla="*/ 451211 h 658877"/>
                  <a:gd name="connsiteX21-4565" fmla="*/ 311323 w 1151105"/>
                  <a:gd name="connsiteY21-4566" fmla="*/ 571959 h 658877"/>
                  <a:gd name="connsiteX22-4567" fmla="*/ 266423 w 1151105"/>
                  <a:gd name="connsiteY22-4568" fmla="*/ 590344 h 658877"/>
                  <a:gd name="connsiteX23-4569" fmla="*/ 0 w 1151105"/>
                  <a:gd name="connsiteY23-4570" fmla="*/ 658877 h 658877"/>
                  <a:gd name="connsiteX0-4571" fmla="*/ 0 w 1151105"/>
                  <a:gd name="connsiteY0-4572" fmla="*/ 658877 h 658877"/>
                  <a:gd name="connsiteX1-4573" fmla="*/ 219487 w 1151105"/>
                  <a:gd name="connsiteY1-4574" fmla="*/ 297188 h 658877"/>
                  <a:gd name="connsiteX2-4575" fmla="*/ 293487 w 1151105"/>
                  <a:gd name="connsiteY2-4576" fmla="*/ 185989 h 658877"/>
                  <a:gd name="connsiteX3-4577" fmla="*/ 564813 w 1151105"/>
                  <a:gd name="connsiteY3-4578" fmla="*/ 61963 h 658877"/>
                  <a:gd name="connsiteX4-4579" fmla="*/ 474141 w 1151105"/>
                  <a:gd name="connsiteY4-4580" fmla="*/ 229555 h 658877"/>
                  <a:gd name="connsiteX5-4581" fmla="*/ 623741 w 1151105"/>
                  <a:gd name="connsiteY5-4582" fmla="*/ 22739 h 658877"/>
                  <a:gd name="connsiteX6-4583" fmla="*/ 746009 w 1151105"/>
                  <a:gd name="connsiteY6-4584" fmla="*/ 13040 h 658877"/>
                  <a:gd name="connsiteX7-4585" fmla="*/ 740553 w 1151105"/>
                  <a:gd name="connsiteY7-4586" fmla="*/ 90030 h 658877"/>
                  <a:gd name="connsiteX8-4587" fmla="*/ 743334 w 1151105"/>
                  <a:gd name="connsiteY8-4588" fmla="*/ 142387 h 658877"/>
                  <a:gd name="connsiteX9-4589" fmla="*/ 804336 w 1151105"/>
                  <a:gd name="connsiteY9-4590" fmla="*/ 163728 h 658877"/>
                  <a:gd name="connsiteX10-4591" fmla="*/ 828529 w 1151105"/>
                  <a:gd name="connsiteY10-4592" fmla="*/ 197926 h 658877"/>
                  <a:gd name="connsiteX11-4593" fmla="*/ 870016 w 1151105"/>
                  <a:gd name="connsiteY11-4594" fmla="*/ 207366 h 658877"/>
                  <a:gd name="connsiteX12-4595" fmla="*/ 1036537 w 1151105"/>
                  <a:gd name="connsiteY12-4596" fmla="*/ 160671 h 658877"/>
                  <a:gd name="connsiteX13-4597" fmla="*/ 883894 w 1151105"/>
                  <a:gd name="connsiteY13-4598" fmla="*/ 272331 h 658877"/>
                  <a:gd name="connsiteX14-4599" fmla="*/ 1094726 w 1151105"/>
                  <a:gd name="connsiteY14-4600" fmla="*/ 160259 h 658877"/>
                  <a:gd name="connsiteX15-4601" fmla="*/ 1151105 w 1151105"/>
                  <a:gd name="connsiteY15-4602" fmla="*/ 173350 h 658877"/>
                  <a:gd name="connsiteX16-4603" fmla="*/ 1012158 w 1151105"/>
                  <a:gd name="connsiteY16-4604" fmla="*/ 395721 h 658877"/>
                  <a:gd name="connsiteX17-4605" fmla="*/ 310443 w 1151105"/>
                  <a:gd name="connsiteY17-4606" fmla="*/ 578262 h 658877"/>
                  <a:gd name="connsiteX18-4607" fmla="*/ 597728 w 1151105"/>
                  <a:gd name="connsiteY18-4608" fmla="*/ 229606 h 658877"/>
                  <a:gd name="connsiteX19-4609" fmla="*/ 484720 w 1151105"/>
                  <a:gd name="connsiteY19-4610" fmla="*/ 330348 h 658877"/>
                  <a:gd name="connsiteX20-4611" fmla="*/ 393293 w 1151105"/>
                  <a:gd name="connsiteY20-4612" fmla="*/ 473671 h 658877"/>
                  <a:gd name="connsiteX21-4613" fmla="*/ 311323 w 1151105"/>
                  <a:gd name="connsiteY21-4614" fmla="*/ 571959 h 658877"/>
                  <a:gd name="connsiteX22-4615" fmla="*/ 266423 w 1151105"/>
                  <a:gd name="connsiteY22-4616" fmla="*/ 590344 h 658877"/>
                  <a:gd name="connsiteX23-4617" fmla="*/ 0 w 1151105"/>
                  <a:gd name="connsiteY23-4618" fmla="*/ 658877 h 658877"/>
                  <a:gd name="connsiteX0-4619" fmla="*/ 0 w 1151105"/>
                  <a:gd name="connsiteY0-4620" fmla="*/ 658877 h 658877"/>
                  <a:gd name="connsiteX1-4621" fmla="*/ 219487 w 1151105"/>
                  <a:gd name="connsiteY1-4622" fmla="*/ 297188 h 658877"/>
                  <a:gd name="connsiteX2-4623" fmla="*/ 293487 w 1151105"/>
                  <a:gd name="connsiteY2-4624" fmla="*/ 185989 h 658877"/>
                  <a:gd name="connsiteX3-4625" fmla="*/ 564813 w 1151105"/>
                  <a:gd name="connsiteY3-4626" fmla="*/ 61963 h 658877"/>
                  <a:gd name="connsiteX4-4627" fmla="*/ 474141 w 1151105"/>
                  <a:gd name="connsiteY4-4628" fmla="*/ 229555 h 658877"/>
                  <a:gd name="connsiteX5-4629" fmla="*/ 623741 w 1151105"/>
                  <a:gd name="connsiteY5-4630" fmla="*/ 22739 h 658877"/>
                  <a:gd name="connsiteX6-4631" fmla="*/ 746009 w 1151105"/>
                  <a:gd name="connsiteY6-4632" fmla="*/ 13040 h 658877"/>
                  <a:gd name="connsiteX7-4633" fmla="*/ 740553 w 1151105"/>
                  <a:gd name="connsiteY7-4634" fmla="*/ 90030 h 658877"/>
                  <a:gd name="connsiteX8-4635" fmla="*/ 743334 w 1151105"/>
                  <a:gd name="connsiteY8-4636" fmla="*/ 142387 h 658877"/>
                  <a:gd name="connsiteX9-4637" fmla="*/ 804336 w 1151105"/>
                  <a:gd name="connsiteY9-4638" fmla="*/ 163728 h 658877"/>
                  <a:gd name="connsiteX10-4639" fmla="*/ 828529 w 1151105"/>
                  <a:gd name="connsiteY10-4640" fmla="*/ 197926 h 658877"/>
                  <a:gd name="connsiteX11-4641" fmla="*/ 870016 w 1151105"/>
                  <a:gd name="connsiteY11-4642" fmla="*/ 207366 h 658877"/>
                  <a:gd name="connsiteX12-4643" fmla="*/ 1096994 w 1151105"/>
                  <a:gd name="connsiteY12-4644" fmla="*/ 152162 h 658877"/>
                  <a:gd name="connsiteX13-4645" fmla="*/ 883894 w 1151105"/>
                  <a:gd name="connsiteY13-4646" fmla="*/ 272331 h 658877"/>
                  <a:gd name="connsiteX14-4647" fmla="*/ 1094726 w 1151105"/>
                  <a:gd name="connsiteY14-4648" fmla="*/ 160259 h 658877"/>
                  <a:gd name="connsiteX15-4649" fmla="*/ 1151105 w 1151105"/>
                  <a:gd name="connsiteY15-4650" fmla="*/ 173350 h 658877"/>
                  <a:gd name="connsiteX16-4651" fmla="*/ 1012158 w 1151105"/>
                  <a:gd name="connsiteY16-4652" fmla="*/ 395721 h 658877"/>
                  <a:gd name="connsiteX17-4653" fmla="*/ 310443 w 1151105"/>
                  <a:gd name="connsiteY17-4654" fmla="*/ 578262 h 658877"/>
                  <a:gd name="connsiteX18-4655" fmla="*/ 597728 w 1151105"/>
                  <a:gd name="connsiteY18-4656" fmla="*/ 229606 h 658877"/>
                  <a:gd name="connsiteX19-4657" fmla="*/ 484720 w 1151105"/>
                  <a:gd name="connsiteY19-4658" fmla="*/ 330348 h 658877"/>
                  <a:gd name="connsiteX20-4659" fmla="*/ 393293 w 1151105"/>
                  <a:gd name="connsiteY20-4660" fmla="*/ 473671 h 658877"/>
                  <a:gd name="connsiteX21-4661" fmla="*/ 311323 w 1151105"/>
                  <a:gd name="connsiteY21-4662" fmla="*/ 571959 h 658877"/>
                  <a:gd name="connsiteX22-4663" fmla="*/ 266423 w 1151105"/>
                  <a:gd name="connsiteY22-4664" fmla="*/ 590344 h 658877"/>
                  <a:gd name="connsiteX23-4665" fmla="*/ 0 w 1151105"/>
                  <a:gd name="connsiteY23-4666" fmla="*/ 658877 h 658877"/>
                  <a:gd name="connsiteX0-4667" fmla="*/ 0 w 1151105"/>
                  <a:gd name="connsiteY0-4668" fmla="*/ 658877 h 658877"/>
                  <a:gd name="connsiteX1-4669" fmla="*/ 219487 w 1151105"/>
                  <a:gd name="connsiteY1-4670" fmla="*/ 297188 h 658877"/>
                  <a:gd name="connsiteX2-4671" fmla="*/ 293487 w 1151105"/>
                  <a:gd name="connsiteY2-4672" fmla="*/ 185989 h 658877"/>
                  <a:gd name="connsiteX3-4673" fmla="*/ 564813 w 1151105"/>
                  <a:gd name="connsiteY3-4674" fmla="*/ 61963 h 658877"/>
                  <a:gd name="connsiteX4-4675" fmla="*/ 474141 w 1151105"/>
                  <a:gd name="connsiteY4-4676" fmla="*/ 229555 h 658877"/>
                  <a:gd name="connsiteX5-4677" fmla="*/ 623741 w 1151105"/>
                  <a:gd name="connsiteY5-4678" fmla="*/ 22739 h 658877"/>
                  <a:gd name="connsiteX6-4679" fmla="*/ 746009 w 1151105"/>
                  <a:gd name="connsiteY6-4680" fmla="*/ 13040 h 658877"/>
                  <a:gd name="connsiteX7-4681" fmla="*/ 740553 w 1151105"/>
                  <a:gd name="connsiteY7-4682" fmla="*/ 90030 h 658877"/>
                  <a:gd name="connsiteX8-4683" fmla="*/ 743334 w 1151105"/>
                  <a:gd name="connsiteY8-4684" fmla="*/ 142387 h 658877"/>
                  <a:gd name="connsiteX9-4685" fmla="*/ 804336 w 1151105"/>
                  <a:gd name="connsiteY9-4686" fmla="*/ 163728 h 658877"/>
                  <a:gd name="connsiteX10-4687" fmla="*/ 828529 w 1151105"/>
                  <a:gd name="connsiteY10-4688" fmla="*/ 197926 h 658877"/>
                  <a:gd name="connsiteX11-4689" fmla="*/ 870016 w 1151105"/>
                  <a:gd name="connsiteY11-4690" fmla="*/ 207366 h 658877"/>
                  <a:gd name="connsiteX12-4691" fmla="*/ 1096994 w 1151105"/>
                  <a:gd name="connsiteY12-4692" fmla="*/ 152162 h 658877"/>
                  <a:gd name="connsiteX13-4693" fmla="*/ 883894 w 1151105"/>
                  <a:gd name="connsiteY13-4694" fmla="*/ 272331 h 658877"/>
                  <a:gd name="connsiteX14-4695" fmla="*/ 1039953 w 1151105"/>
                  <a:gd name="connsiteY14-4696" fmla="*/ 317775 h 658877"/>
                  <a:gd name="connsiteX15-4697" fmla="*/ 1151105 w 1151105"/>
                  <a:gd name="connsiteY15-4698" fmla="*/ 173350 h 658877"/>
                  <a:gd name="connsiteX16-4699" fmla="*/ 1012158 w 1151105"/>
                  <a:gd name="connsiteY16-4700" fmla="*/ 395721 h 658877"/>
                  <a:gd name="connsiteX17-4701" fmla="*/ 310443 w 1151105"/>
                  <a:gd name="connsiteY17-4702" fmla="*/ 578262 h 658877"/>
                  <a:gd name="connsiteX18-4703" fmla="*/ 597728 w 1151105"/>
                  <a:gd name="connsiteY18-4704" fmla="*/ 229606 h 658877"/>
                  <a:gd name="connsiteX19-4705" fmla="*/ 484720 w 1151105"/>
                  <a:gd name="connsiteY19-4706" fmla="*/ 330348 h 658877"/>
                  <a:gd name="connsiteX20-4707" fmla="*/ 393293 w 1151105"/>
                  <a:gd name="connsiteY20-4708" fmla="*/ 473671 h 658877"/>
                  <a:gd name="connsiteX21-4709" fmla="*/ 311323 w 1151105"/>
                  <a:gd name="connsiteY21-4710" fmla="*/ 571959 h 658877"/>
                  <a:gd name="connsiteX22-4711" fmla="*/ 266423 w 1151105"/>
                  <a:gd name="connsiteY22-4712" fmla="*/ 590344 h 658877"/>
                  <a:gd name="connsiteX23-4713" fmla="*/ 0 w 1151105"/>
                  <a:gd name="connsiteY23-4714" fmla="*/ 658877 h 658877"/>
                  <a:gd name="connsiteX0-4715" fmla="*/ 0 w 1151105"/>
                  <a:gd name="connsiteY0-4716" fmla="*/ 658877 h 658877"/>
                  <a:gd name="connsiteX1-4717" fmla="*/ 219487 w 1151105"/>
                  <a:gd name="connsiteY1-4718" fmla="*/ 297188 h 658877"/>
                  <a:gd name="connsiteX2-4719" fmla="*/ 293487 w 1151105"/>
                  <a:gd name="connsiteY2-4720" fmla="*/ 185989 h 658877"/>
                  <a:gd name="connsiteX3-4721" fmla="*/ 564813 w 1151105"/>
                  <a:gd name="connsiteY3-4722" fmla="*/ 61963 h 658877"/>
                  <a:gd name="connsiteX4-4723" fmla="*/ 474141 w 1151105"/>
                  <a:gd name="connsiteY4-4724" fmla="*/ 229555 h 658877"/>
                  <a:gd name="connsiteX5-4725" fmla="*/ 623741 w 1151105"/>
                  <a:gd name="connsiteY5-4726" fmla="*/ 22739 h 658877"/>
                  <a:gd name="connsiteX6-4727" fmla="*/ 746009 w 1151105"/>
                  <a:gd name="connsiteY6-4728" fmla="*/ 13040 h 658877"/>
                  <a:gd name="connsiteX7-4729" fmla="*/ 740553 w 1151105"/>
                  <a:gd name="connsiteY7-4730" fmla="*/ 90030 h 658877"/>
                  <a:gd name="connsiteX8-4731" fmla="*/ 743334 w 1151105"/>
                  <a:gd name="connsiteY8-4732" fmla="*/ 142387 h 658877"/>
                  <a:gd name="connsiteX9-4733" fmla="*/ 804336 w 1151105"/>
                  <a:gd name="connsiteY9-4734" fmla="*/ 163728 h 658877"/>
                  <a:gd name="connsiteX10-4735" fmla="*/ 828529 w 1151105"/>
                  <a:gd name="connsiteY10-4736" fmla="*/ 197926 h 658877"/>
                  <a:gd name="connsiteX11-4737" fmla="*/ 870016 w 1151105"/>
                  <a:gd name="connsiteY11-4738" fmla="*/ 207366 h 658877"/>
                  <a:gd name="connsiteX12-4739" fmla="*/ 1028007 w 1151105"/>
                  <a:gd name="connsiteY12-4740" fmla="*/ 240822 h 658877"/>
                  <a:gd name="connsiteX13-4741" fmla="*/ 883894 w 1151105"/>
                  <a:gd name="connsiteY13-4742" fmla="*/ 272331 h 658877"/>
                  <a:gd name="connsiteX14-4743" fmla="*/ 1039953 w 1151105"/>
                  <a:gd name="connsiteY14-4744" fmla="*/ 317775 h 658877"/>
                  <a:gd name="connsiteX15-4745" fmla="*/ 1151105 w 1151105"/>
                  <a:gd name="connsiteY15-4746" fmla="*/ 173350 h 658877"/>
                  <a:gd name="connsiteX16-4747" fmla="*/ 1012158 w 1151105"/>
                  <a:gd name="connsiteY16-4748" fmla="*/ 395721 h 658877"/>
                  <a:gd name="connsiteX17-4749" fmla="*/ 310443 w 1151105"/>
                  <a:gd name="connsiteY17-4750" fmla="*/ 578262 h 658877"/>
                  <a:gd name="connsiteX18-4751" fmla="*/ 597728 w 1151105"/>
                  <a:gd name="connsiteY18-4752" fmla="*/ 229606 h 658877"/>
                  <a:gd name="connsiteX19-4753" fmla="*/ 484720 w 1151105"/>
                  <a:gd name="connsiteY19-4754" fmla="*/ 330348 h 658877"/>
                  <a:gd name="connsiteX20-4755" fmla="*/ 393293 w 1151105"/>
                  <a:gd name="connsiteY20-4756" fmla="*/ 473671 h 658877"/>
                  <a:gd name="connsiteX21-4757" fmla="*/ 311323 w 1151105"/>
                  <a:gd name="connsiteY21-4758" fmla="*/ 571959 h 658877"/>
                  <a:gd name="connsiteX22-4759" fmla="*/ 266423 w 1151105"/>
                  <a:gd name="connsiteY22-4760" fmla="*/ 590344 h 658877"/>
                  <a:gd name="connsiteX23-4761" fmla="*/ 0 w 1151105"/>
                  <a:gd name="connsiteY23-4762" fmla="*/ 658877 h 658877"/>
                  <a:gd name="connsiteX0-4763" fmla="*/ 0 w 1151105"/>
                  <a:gd name="connsiteY0-4764" fmla="*/ 658877 h 658877"/>
                  <a:gd name="connsiteX1-4765" fmla="*/ 219487 w 1151105"/>
                  <a:gd name="connsiteY1-4766" fmla="*/ 297188 h 658877"/>
                  <a:gd name="connsiteX2-4767" fmla="*/ 293487 w 1151105"/>
                  <a:gd name="connsiteY2-4768" fmla="*/ 185989 h 658877"/>
                  <a:gd name="connsiteX3-4769" fmla="*/ 564813 w 1151105"/>
                  <a:gd name="connsiteY3-4770" fmla="*/ 61963 h 658877"/>
                  <a:gd name="connsiteX4-4771" fmla="*/ 474141 w 1151105"/>
                  <a:gd name="connsiteY4-4772" fmla="*/ 229555 h 658877"/>
                  <a:gd name="connsiteX5-4773" fmla="*/ 623741 w 1151105"/>
                  <a:gd name="connsiteY5-4774" fmla="*/ 22739 h 658877"/>
                  <a:gd name="connsiteX6-4775" fmla="*/ 746009 w 1151105"/>
                  <a:gd name="connsiteY6-4776" fmla="*/ 13040 h 658877"/>
                  <a:gd name="connsiteX7-4777" fmla="*/ 740553 w 1151105"/>
                  <a:gd name="connsiteY7-4778" fmla="*/ 90030 h 658877"/>
                  <a:gd name="connsiteX8-4779" fmla="*/ 743334 w 1151105"/>
                  <a:gd name="connsiteY8-4780" fmla="*/ 142387 h 658877"/>
                  <a:gd name="connsiteX9-4781" fmla="*/ 804336 w 1151105"/>
                  <a:gd name="connsiteY9-4782" fmla="*/ 163728 h 658877"/>
                  <a:gd name="connsiteX10-4783" fmla="*/ 828529 w 1151105"/>
                  <a:gd name="connsiteY10-4784" fmla="*/ 197926 h 658877"/>
                  <a:gd name="connsiteX11-4785" fmla="*/ 870016 w 1151105"/>
                  <a:gd name="connsiteY11-4786" fmla="*/ 207366 h 658877"/>
                  <a:gd name="connsiteX12-4787" fmla="*/ 1033437 w 1151105"/>
                  <a:gd name="connsiteY12-4788" fmla="*/ 162026 h 658877"/>
                  <a:gd name="connsiteX13-4789" fmla="*/ 883894 w 1151105"/>
                  <a:gd name="connsiteY13-4790" fmla="*/ 272331 h 658877"/>
                  <a:gd name="connsiteX14-4791" fmla="*/ 1039953 w 1151105"/>
                  <a:gd name="connsiteY14-4792" fmla="*/ 317775 h 658877"/>
                  <a:gd name="connsiteX15-4793" fmla="*/ 1151105 w 1151105"/>
                  <a:gd name="connsiteY15-4794" fmla="*/ 173350 h 658877"/>
                  <a:gd name="connsiteX16-4795" fmla="*/ 1012158 w 1151105"/>
                  <a:gd name="connsiteY16-4796" fmla="*/ 395721 h 658877"/>
                  <a:gd name="connsiteX17-4797" fmla="*/ 310443 w 1151105"/>
                  <a:gd name="connsiteY17-4798" fmla="*/ 578262 h 658877"/>
                  <a:gd name="connsiteX18-4799" fmla="*/ 597728 w 1151105"/>
                  <a:gd name="connsiteY18-4800" fmla="*/ 229606 h 658877"/>
                  <a:gd name="connsiteX19-4801" fmla="*/ 484720 w 1151105"/>
                  <a:gd name="connsiteY19-4802" fmla="*/ 330348 h 658877"/>
                  <a:gd name="connsiteX20-4803" fmla="*/ 393293 w 1151105"/>
                  <a:gd name="connsiteY20-4804" fmla="*/ 473671 h 658877"/>
                  <a:gd name="connsiteX21-4805" fmla="*/ 311323 w 1151105"/>
                  <a:gd name="connsiteY21-4806" fmla="*/ 571959 h 658877"/>
                  <a:gd name="connsiteX22-4807" fmla="*/ 266423 w 1151105"/>
                  <a:gd name="connsiteY22-4808" fmla="*/ 590344 h 658877"/>
                  <a:gd name="connsiteX23-4809" fmla="*/ 0 w 1151105"/>
                  <a:gd name="connsiteY23-4810" fmla="*/ 658877 h 658877"/>
                  <a:gd name="connsiteX0-4811" fmla="*/ 0 w 1151105"/>
                  <a:gd name="connsiteY0-4812" fmla="*/ 658877 h 658877"/>
                  <a:gd name="connsiteX1-4813" fmla="*/ 219487 w 1151105"/>
                  <a:gd name="connsiteY1-4814" fmla="*/ 297188 h 658877"/>
                  <a:gd name="connsiteX2-4815" fmla="*/ 293487 w 1151105"/>
                  <a:gd name="connsiteY2-4816" fmla="*/ 185989 h 658877"/>
                  <a:gd name="connsiteX3-4817" fmla="*/ 564813 w 1151105"/>
                  <a:gd name="connsiteY3-4818" fmla="*/ 61963 h 658877"/>
                  <a:gd name="connsiteX4-4819" fmla="*/ 474141 w 1151105"/>
                  <a:gd name="connsiteY4-4820" fmla="*/ 229555 h 658877"/>
                  <a:gd name="connsiteX5-4821" fmla="*/ 623741 w 1151105"/>
                  <a:gd name="connsiteY5-4822" fmla="*/ 22739 h 658877"/>
                  <a:gd name="connsiteX6-4823" fmla="*/ 746009 w 1151105"/>
                  <a:gd name="connsiteY6-4824" fmla="*/ 13040 h 658877"/>
                  <a:gd name="connsiteX7-4825" fmla="*/ 740553 w 1151105"/>
                  <a:gd name="connsiteY7-4826" fmla="*/ 90030 h 658877"/>
                  <a:gd name="connsiteX8-4827" fmla="*/ 743334 w 1151105"/>
                  <a:gd name="connsiteY8-4828" fmla="*/ 142387 h 658877"/>
                  <a:gd name="connsiteX9-4829" fmla="*/ 804336 w 1151105"/>
                  <a:gd name="connsiteY9-4830" fmla="*/ 163728 h 658877"/>
                  <a:gd name="connsiteX10-4831" fmla="*/ 828529 w 1151105"/>
                  <a:gd name="connsiteY10-4832" fmla="*/ 197926 h 658877"/>
                  <a:gd name="connsiteX11-4833" fmla="*/ 870016 w 1151105"/>
                  <a:gd name="connsiteY11-4834" fmla="*/ 207366 h 658877"/>
                  <a:gd name="connsiteX12-4835" fmla="*/ 1033437 w 1151105"/>
                  <a:gd name="connsiteY12-4836" fmla="*/ 162026 h 658877"/>
                  <a:gd name="connsiteX13-4837" fmla="*/ 883894 w 1151105"/>
                  <a:gd name="connsiteY13-4838" fmla="*/ 272331 h 658877"/>
                  <a:gd name="connsiteX14-4839" fmla="*/ 1037495 w 1151105"/>
                  <a:gd name="connsiteY14-4840" fmla="*/ 160807 h 658877"/>
                  <a:gd name="connsiteX15-4841" fmla="*/ 1151105 w 1151105"/>
                  <a:gd name="connsiteY15-4842" fmla="*/ 173350 h 658877"/>
                  <a:gd name="connsiteX16-4843" fmla="*/ 1012158 w 1151105"/>
                  <a:gd name="connsiteY16-4844" fmla="*/ 395721 h 658877"/>
                  <a:gd name="connsiteX17-4845" fmla="*/ 310443 w 1151105"/>
                  <a:gd name="connsiteY17-4846" fmla="*/ 578262 h 658877"/>
                  <a:gd name="connsiteX18-4847" fmla="*/ 597728 w 1151105"/>
                  <a:gd name="connsiteY18-4848" fmla="*/ 229606 h 658877"/>
                  <a:gd name="connsiteX19-4849" fmla="*/ 484720 w 1151105"/>
                  <a:gd name="connsiteY19-4850" fmla="*/ 330348 h 658877"/>
                  <a:gd name="connsiteX20-4851" fmla="*/ 393293 w 1151105"/>
                  <a:gd name="connsiteY20-4852" fmla="*/ 473671 h 658877"/>
                  <a:gd name="connsiteX21-4853" fmla="*/ 311323 w 1151105"/>
                  <a:gd name="connsiteY21-4854" fmla="*/ 571959 h 658877"/>
                  <a:gd name="connsiteX22-4855" fmla="*/ 266423 w 1151105"/>
                  <a:gd name="connsiteY22-4856" fmla="*/ 590344 h 658877"/>
                  <a:gd name="connsiteX23-4857" fmla="*/ 0 w 1151105"/>
                  <a:gd name="connsiteY23-4858" fmla="*/ 658877 h 658877"/>
                  <a:gd name="connsiteX0-4859" fmla="*/ 0 w 1151105"/>
                  <a:gd name="connsiteY0-4860" fmla="*/ 658877 h 658877"/>
                  <a:gd name="connsiteX1-4861" fmla="*/ 219487 w 1151105"/>
                  <a:gd name="connsiteY1-4862" fmla="*/ 297188 h 658877"/>
                  <a:gd name="connsiteX2-4863" fmla="*/ 293487 w 1151105"/>
                  <a:gd name="connsiteY2-4864" fmla="*/ 185989 h 658877"/>
                  <a:gd name="connsiteX3-4865" fmla="*/ 564813 w 1151105"/>
                  <a:gd name="connsiteY3-4866" fmla="*/ 61963 h 658877"/>
                  <a:gd name="connsiteX4-4867" fmla="*/ 474141 w 1151105"/>
                  <a:gd name="connsiteY4-4868" fmla="*/ 229555 h 658877"/>
                  <a:gd name="connsiteX5-4869" fmla="*/ 623741 w 1151105"/>
                  <a:gd name="connsiteY5-4870" fmla="*/ 22739 h 658877"/>
                  <a:gd name="connsiteX6-4871" fmla="*/ 746009 w 1151105"/>
                  <a:gd name="connsiteY6-4872" fmla="*/ 13040 h 658877"/>
                  <a:gd name="connsiteX7-4873" fmla="*/ 740553 w 1151105"/>
                  <a:gd name="connsiteY7-4874" fmla="*/ 90030 h 658877"/>
                  <a:gd name="connsiteX8-4875" fmla="*/ 743334 w 1151105"/>
                  <a:gd name="connsiteY8-4876" fmla="*/ 142387 h 658877"/>
                  <a:gd name="connsiteX9-4877" fmla="*/ 804336 w 1151105"/>
                  <a:gd name="connsiteY9-4878" fmla="*/ 163728 h 658877"/>
                  <a:gd name="connsiteX10-4879" fmla="*/ 828529 w 1151105"/>
                  <a:gd name="connsiteY10-4880" fmla="*/ 197926 h 658877"/>
                  <a:gd name="connsiteX11-4881" fmla="*/ 870016 w 1151105"/>
                  <a:gd name="connsiteY11-4882" fmla="*/ 207366 h 658877"/>
                  <a:gd name="connsiteX12-4883" fmla="*/ 1033437 w 1151105"/>
                  <a:gd name="connsiteY12-4884" fmla="*/ 162026 h 658877"/>
                  <a:gd name="connsiteX13-4885" fmla="*/ 883894 w 1151105"/>
                  <a:gd name="connsiteY13-4886" fmla="*/ 272331 h 658877"/>
                  <a:gd name="connsiteX14-4887" fmla="*/ 1037495 w 1151105"/>
                  <a:gd name="connsiteY14-4888" fmla="*/ 160807 h 658877"/>
                  <a:gd name="connsiteX15-4889" fmla="*/ 1151105 w 1151105"/>
                  <a:gd name="connsiteY15-4890" fmla="*/ 173350 h 658877"/>
                  <a:gd name="connsiteX16-4891" fmla="*/ 1012158 w 1151105"/>
                  <a:gd name="connsiteY16-4892" fmla="*/ 395721 h 658877"/>
                  <a:gd name="connsiteX17-4893" fmla="*/ 310443 w 1151105"/>
                  <a:gd name="connsiteY17-4894" fmla="*/ 578262 h 658877"/>
                  <a:gd name="connsiteX18-4895" fmla="*/ 597728 w 1151105"/>
                  <a:gd name="connsiteY18-4896" fmla="*/ 229606 h 658877"/>
                  <a:gd name="connsiteX19-4897" fmla="*/ 484720 w 1151105"/>
                  <a:gd name="connsiteY19-4898" fmla="*/ 330348 h 658877"/>
                  <a:gd name="connsiteX20-4899" fmla="*/ 393293 w 1151105"/>
                  <a:gd name="connsiteY20-4900" fmla="*/ 473671 h 658877"/>
                  <a:gd name="connsiteX21-4901" fmla="*/ 311323 w 1151105"/>
                  <a:gd name="connsiteY21-4902" fmla="*/ 571959 h 658877"/>
                  <a:gd name="connsiteX22-4903" fmla="*/ 266423 w 1151105"/>
                  <a:gd name="connsiteY22-4904" fmla="*/ 590344 h 658877"/>
                  <a:gd name="connsiteX23-4905" fmla="*/ 0 w 1151105"/>
                  <a:gd name="connsiteY23-4906" fmla="*/ 658877 h 658877"/>
                  <a:gd name="connsiteX0-4907" fmla="*/ 0 w 1151105"/>
                  <a:gd name="connsiteY0-4908" fmla="*/ 658877 h 658877"/>
                  <a:gd name="connsiteX1-4909" fmla="*/ 219487 w 1151105"/>
                  <a:gd name="connsiteY1-4910" fmla="*/ 297188 h 658877"/>
                  <a:gd name="connsiteX2-4911" fmla="*/ 293487 w 1151105"/>
                  <a:gd name="connsiteY2-4912" fmla="*/ 185989 h 658877"/>
                  <a:gd name="connsiteX3-4913" fmla="*/ 564813 w 1151105"/>
                  <a:gd name="connsiteY3-4914" fmla="*/ 61963 h 658877"/>
                  <a:gd name="connsiteX4-4915" fmla="*/ 474141 w 1151105"/>
                  <a:gd name="connsiteY4-4916" fmla="*/ 229555 h 658877"/>
                  <a:gd name="connsiteX5-4917" fmla="*/ 623741 w 1151105"/>
                  <a:gd name="connsiteY5-4918" fmla="*/ 22739 h 658877"/>
                  <a:gd name="connsiteX6-4919" fmla="*/ 746009 w 1151105"/>
                  <a:gd name="connsiteY6-4920" fmla="*/ 13040 h 658877"/>
                  <a:gd name="connsiteX7-4921" fmla="*/ 744955 w 1151105"/>
                  <a:gd name="connsiteY7-4922" fmla="*/ 88822 h 658877"/>
                  <a:gd name="connsiteX8-4923" fmla="*/ 743334 w 1151105"/>
                  <a:gd name="connsiteY8-4924" fmla="*/ 142387 h 658877"/>
                  <a:gd name="connsiteX9-4925" fmla="*/ 804336 w 1151105"/>
                  <a:gd name="connsiteY9-4926" fmla="*/ 163728 h 658877"/>
                  <a:gd name="connsiteX10-4927" fmla="*/ 828529 w 1151105"/>
                  <a:gd name="connsiteY10-4928" fmla="*/ 197926 h 658877"/>
                  <a:gd name="connsiteX11-4929" fmla="*/ 870016 w 1151105"/>
                  <a:gd name="connsiteY11-4930" fmla="*/ 207366 h 658877"/>
                  <a:gd name="connsiteX12-4931" fmla="*/ 1033437 w 1151105"/>
                  <a:gd name="connsiteY12-4932" fmla="*/ 162026 h 658877"/>
                  <a:gd name="connsiteX13-4933" fmla="*/ 883894 w 1151105"/>
                  <a:gd name="connsiteY13-4934" fmla="*/ 272331 h 658877"/>
                  <a:gd name="connsiteX14-4935" fmla="*/ 1037495 w 1151105"/>
                  <a:gd name="connsiteY14-4936" fmla="*/ 160807 h 658877"/>
                  <a:gd name="connsiteX15-4937" fmla="*/ 1151105 w 1151105"/>
                  <a:gd name="connsiteY15-4938" fmla="*/ 173350 h 658877"/>
                  <a:gd name="connsiteX16-4939" fmla="*/ 1012158 w 1151105"/>
                  <a:gd name="connsiteY16-4940" fmla="*/ 395721 h 658877"/>
                  <a:gd name="connsiteX17-4941" fmla="*/ 310443 w 1151105"/>
                  <a:gd name="connsiteY17-4942" fmla="*/ 578262 h 658877"/>
                  <a:gd name="connsiteX18-4943" fmla="*/ 597728 w 1151105"/>
                  <a:gd name="connsiteY18-4944" fmla="*/ 229606 h 658877"/>
                  <a:gd name="connsiteX19-4945" fmla="*/ 484720 w 1151105"/>
                  <a:gd name="connsiteY19-4946" fmla="*/ 330348 h 658877"/>
                  <a:gd name="connsiteX20-4947" fmla="*/ 393293 w 1151105"/>
                  <a:gd name="connsiteY20-4948" fmla="*/ 473671 h 658877"/>
                  <a:gd name="connsiteX21-4949" fmla="*/ 311323 w 1151105"/>
                  <a:gd name="connsiteY21-4950" fmla="*/ 571959 h 658877"/>
                  <a:gd name="connsiteX22-4951" fmla="*/ 266423 w 1151105"/>
                  <a:gd name="connsiteY22-4952" fmla="*/ 590344 h 658877"/>
                  <a:gd name="connsiteX23-4953" fmla="*/ 0 w 1151105"/>
                  <a:gd name="connsiteY23-4954" fmla="*/ 658877 h 658877"/>
                  <a:gd name="connsiteX0-4955" fmla="*/ 0 w 1151105"/>
                  <a:gd name="connsiteY0-4956" fmla="*/ 658877 h 658877"/>
                  <a:gd name="connsiteX1-4957" fmla="*/ 219487 w 1151105"/>
                  <a:gd name="connsiteY1-4958" fmla="*/ 297188 h 658877"/>
                  <a:gd name="connsiteX2-4959" fmla="*/ 293487 w 1151105"/>
                  <a:gd name="connsiteY2-4960" fmla="*/ 185989 h 658877"/>
                  <a:gd name="connsiteX3-4961" fmla="*/ 564813 w 1151105"/>
                  <a:gd name="connsiteY3-4962" fmla="*/ 61963 h 658877"/>
                  <a:gd name="connsiteX4-4963" fmla="*/ 474141 w 1151105"/>
                  <a:gd name="connsiteY4-4964" fmla="*/ 229555 h 658877"/>
                  <a:gd name="connsiteX5-4965" fmla="*/ 623741 w 1151105"/>
                  <a:gd name="connsiteY5-4966" fmla="*/ 22739 h 658877"/>
                  <a:gd name="connsiteX6-4967" fmla="*/ 746009 w 1151105"/>
                  <a:gd name="connsiteY6-4968" fmla="*/ 13040 h 658877"/>
                  <a:gd name="connsiteX7-4969" fmla="*/ 744955 w 1151105"/>
                  <a:gd name="connsiteY7-4970" fmla="*/ 88822 h 658877"/>
                  <a:gd name="connsiteX8-4971" fmla="*/ 752581 w 1151105"/>
                  <a:gd name="connsiteY8-4972" fmla="*/ 151974 h 658877"/>
                  <a:gd name="connsiteX9-4973" fmla="*/ 804336 w 1151105"/>
                  <a:gd name="connsiteY9-4974" fmla="*/ 163728 h 658877"/>
                  <a:gd name="connsiteX10-4975" fmla="*/ 828529 w 1151105"/>
                  <a:gd name="connsiteY10-4976" fmla="*/ 197926 h 658877"/>
                  <a:gd name="connsiteX11-4977" fmla="*/ 870016 w 1151105"/>
                  <a:gd name="connsiteY11-4978" fmla="*/ 207366 h 658877"/>
                  <a:gd name="connsiteX12-4979" fmla="*/ 1033437 w 1151105"/>
                  <a:gd name="connsiteY12-4980" fmla="*/ 162026 h 658877"/>
                  <a:gd name="connsiteX13-4981" fmla="*/ 883894 w 1151105"/>
                  <a:gd name="connsiteY13-4982" fmla="*/ 272331 h 658877"/>
                  <a:gd name="connsiteX14-4983" fmla="*/ 1037495 w 1151105"/>
                  <a:gd name="connsiteY14-4984" fmla="*/ 160807 h 658877"/>
                  <a:gd name="connsiteX15-4985" fmla="*/ 1151105 w 1151105"/>
                  <a:gd name="connsiteY15-4986" fmla="*/ 173350 h 658877"/>
                  <a:gd name="connsiteX16-4987" fmla="*/ 1012158 w 1151105"/>
                  <a:gd name="connsiteY16-4988" fmla="*/ 395721 h 658877"/>
                  <a:gd name="connsiteX17-4989" fmla="*/ 310443 w 1151105"/>
                  <a:gd name="connsiteY17-4990" fmla="*/ 578262 h 658877"/>
                  <a:gd name="connsiteX18-4991" fmla="*/ 597728 w 1151105"/>
                  <a:gd name="connsiteY18-4992" fmla="*/ 229606 h 658877"/>
                  <a:gd name="connsiteX19-4993" fmla="*/ 484720 w 1151105"/>
                  <a:gd name="connsiteY19-4994" fmla="*/ 330348 h 658877"/>
                  <a:gd name="connsiteX20-4995" fmla="*/ 393293 w 1151105"/>
                  <a:gd name="connsiteY20-4996" fmla="*/ 473671 h 658877"/>
                  <a:gd name="connsiteX21-4997" fmla="*/ 311323 w 1151105"/>
                  <a:gd name="connsiteY21-4998" fmla="*/ 571959 h 658877"/>
                  <a:gd name="connsiteX22-4999" fmla="*/ 266423 w 1151105"/>
                  <a:gd name="connsiteY22-5000" fmla="*/ 590344 h 658877"/>
                  <a:gd name="connsiteX23-5001" fmla="*/ 0 w 1151105"/>
                  <a:gd name="connsiteY23-5002" fmla="*/ 658877 h 658877"/>
                  <a:gd name="connsiteX0-5003" fmla="*/ 0 w 1151105"/>
                  <a:gd name="connsiteY0-5004" fmla="*/ 658877 h 658877"/>
                  <a:gd name="connsiteX1-5005" fmla="*/ 219487 w 1151105"/>
                  <a:gd name="connsiteY1-5006" fmla="*/ 297188 h 658877"/>
                  <a:gd name="connsiteX2-5007" fmla="*/ 293487 w 1151105"/>
                  <a:gd name="connsiteY2-5008" fmla="*/ 185989 h 658877"/>
                  <a:gd name="connsiteX3-5009" fmla="*/ 564813 w 1151105"/>
                  <a:gd name="connsiteY3-5010" fmla="*/ 61963 h 658877"/>
                  <a:gd name="connsiteX4-5011" fmla="*/ 474141 w 1151105"/>
                  <a:gd name="connsiteY4-5012" fmla="*/ 229555 h 658877"/>
                  <a:gd name="connsiteX5-5013" fmla="*/ 623741 w 1151105"/>
                  <a:gd name="connsiteY5-5014" fmla="*/ 22739 h 658877"/>
                  <a:gd name="connsiteX6-5015" fmla="*/ 746009 w 1151105"/>
                  <a:gd name="connsiteY6-5016" fmla="*/ 13040 h 658877"/>
                  <a:gd name="connsiteX7-5017" fmla="*/ 747156 w 1151105"/>
                  <a:gd name="connsiteY7-5018" fmla="*/ 88218 h 658877"/>
                  <a:gd name="connsiteX8-5019" fmla="*/ 752581 w 1151105"/>
                  <a:gd name="connsiteY8-5020" fmla="*/ 151974 h 658877"/>
                  <a:gd name="connsiteX9-5021" fmla="*/ 804336 w 1151105"/>
                  <a:gd name="connsiteY9-5022" fmla="*/ 163728 h 658877"/>
                  <a:gd name="connsiteX10-5023" fmla="*/ 828529 w 1151105"/>
                  <a:gd name="connsiteY10-5024" fmla="*/ 197926 h 658877"/>
                  <a:gd name="connsiteX11-5025" fmla="*/ 870016 w 1151105"/>
                  <a:gd name="connsiteY11-5026" fmla="*/ 207366 h 658877"/>
                  <a:gd name="connsiteX12-5027" fmla="*/ 1033437 w 1151105"/>
                  <a:gd name="connsiteY12-5028" fmla="*/ 162026 h 658877"/>
                  <a:gd name="connsiteX13-5029" fmla="*/ 883894 w 1151105"/>
                  <a:gd name="connsiteY13-5030" fmla="*/ 272331 h 658877"/>
                  <a:gd name="connsiteX14-5031" fmla="*/ 1037495 w 1151105"/>
                  <a:gd name="connsiteY14-5032" fmla="*/ 160807 h 658877"/>
                  <a:gd name="connsiteX15-5033" fmla="*/ 1151105 w 1151105"/>
                  <a:gd name="connsiteY15-5034" fmla="*/ 173350 h 658877"/>
                  <a:gd name="connsiteX16-5035" fmla="*/ 1012158 w 1151105"/>
                  <a:gd name="connsiteY16-5036" fmla="*/ 395721 h 658877"/>
                  <a:gd name="connsiteX17-5037" fmla="*/ 310443 w 1151105"/>
                  <a:gd name="connsiteY17-5038" fmla="*/ 578262 h 658877"/>
                  <a:gd name="connsiteX18-5039" fmla="*/ 597728 w 1151105"/>
                  <a:gd name="connsiteY18-5040" fmla="*/ 229606 h 658877"/>
                  <a:gd name="connsiteX19-5041" fmla="*/ 484720 w 1151105"/>
                  <a:gd name="connsiteY19-5042" fmla="*/ 330348 h 658877"/>
                  <a:gd name="connsiteX20-5043" fmla="*/ 393293 w 1151105"/>
                  <a:gd name="connsiteY20-5044" fmla="*/ 473671 h 658877"/>
                  <a:gd name="connsiteX21-5045" fmla="*/ 311323 w 1151105"/>
                  <a:gd name="connsiteY21-5046" fmla="*/ 571959 h 658877"/>
                  <a:gd name="connsiteX22-5047" fmla="*/ 266423 w 1151105"/>
                  <a:gd name="connsiteY22-5048" fmla="*/ 590344 h 658877"/>
                  <a:gd name="connsiteX23-5049" fmla="*/ 0 w 1151105"/>
                  <a:gd name="connsiteY23-5050" fmla="*/ 658877 h 658877"/>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 ang="0">
                    <a:pos x="connsiteX8-521" y="connsiteY8-522"/>
                  </a:cxn>
                  <a:cxn ang="0">
                    <a:pos x="connsiteX9-775" y="connsiteY9-776"/>
                  </a:cxn>
                  <a:cxn ang="0">
                    <a:pos x="connsiteX10-1057" y="connsiteY10-1058"/>
                  </a:cxn>
                  <a:cxn ang="0">
                    <a:pos x="connsiteX11-1191" y="connsiteY11-1192"/>
                  </a:cxn>
                  <a:cxn ang="0">
                    <a:pos x="connsiteX12-1241" y="connsiteY12-1242"/>
                  </a:cxn>
                  <a:cxn ang="0">
                    <a:pos x="connsiteX13-1477" y="connsiteY13-1478"/>
                  </a:cxn>
                  <a:cxn ang="0">
                    <a:pos x="connsiteX14-1535" y="connsiteY14-1536"/>
                  </a:cxn>
                  <a:cxn ang="0">
                    <a:pos x="connsiteX15-1597" y="connsiteY15-1598"/>
                  </a:cxn>
                  <a:cxn ang="0">
                    <a:pos x="connsiteX16-1663" y="connsiteY16-1664"/>
                  </a:cxn>
                  <a:cxn ang="0">
                    <a:pos x="connsiteX17-1733" y="connsiteY17-1734"/>
                  </a:cxn>
                  <a:cxn ang="0">
                    <a:pos x="connsiteX18-1951" y="connsiteY18-1952"/>
                  </a:cxn>
                  <a:cxn ang="0">
                    <a:pos x="connsiteX19-1991" y="connsiteY19-1992"/>
                  </a:cxn>
                  <a:cxn ang="0">
                    <a:pos x="connsiteX20-2313" y="connsiteY20-2314"/>
                  </a:cxn>
                  <a:cxn ang="0">
                    <a:pos x="connsiteX21-4163" y="connsiteY21-4164"/>
                  </a:cxn>
                  <a:cxn ang="0">
                    <a:pos x="connsiteX22-4473" y="connsiteY22-4474"/>
                  </a:cxn>
                  <a:cxn ang="0">
                    <a:pos x="connsiteX23-4521" y="connsiteY23-4522"/>
                  </a:cxn>
                </a:cxnLst>
                <a:rect l="l" t="t" r="r" b="b"/>
                <a:pathLst>
                  <a:path w="1151105" h="658877">
                    <a:moveTo>
                      <a:pt x="0" y="658877"/>
                    </a:moveTo>
                    <a:cubicBezTo>
                      <a:pt x="109410" y="466218"/>
                      <a:pt x="146325" y="417751"/>
                      <a:pt x="219487" y="297188"/>
                    </a:cubicBezTo>
                    <a:lnTo>
                      <a:pt x="293487" y="185989"/>
                    </a:lnTo>
                    <a:cubicBezTo>
                      <a:pt x="428053" y="106374"/>
                      <a:pt x="473283" y="102818"/>
                      <a:pt x="564813" y="61963"/>
                    </a:cubicBezTo>
                    <a:cubicBezTo>
                      <a:pt x="527643" y="117039"/>
                      <a:pt x="504365" y="173691"/>
                      <a:pt x="474141" y="229555"/>
                    </a:cubicBezTo>
                    <a:cubicBezTo>
                      <a:pt x="532450" y="150885"/>
                      <a:pt x="578430" y="58825"/>
                      <a:pt x="623741" y="22739"/>
                    </a:cubicBezTo>
                    <a:cubicBezTo>
                      <a:pt x="669052" y="-13347"/>
                      <a:pt x="725872" y="1559"/>
                      <a:pt x="746009" y="13040"/>
                    </a:cubicBezTo>
                    <a:cubicBezTo>
                      <a:pt x="745528" y="39234"/>
                      <a:pt x="747637" y="62024"/>
                      <a:pt x="747156" y="88218"/>
                    </a:cubicBezTo>
                    <a:cubicBezTo>
                      <a:pt x="746616" y="106073"/>
                      <a:pt x="753121" y="134119"/>
                      <a:pt x="752581" y="151974"/>
                    </a:cubicBezTo>
                    <a:lnTo>
                      <a:pt x="804336" y="163728"/>
                    </a:lnTo>
                    <a:cubicBezTo>
                      <a:pt x="818583" y="169828"/>
                      <a:pt x="817582" y="190653"/>
                      <a:pt x="828529" y="197926"/>
                    </a:cubicBezTo>
                    <a:cubicBezTo>
                      <a:pt x="839476" y="205199"/>
                      <a:pt x="838873" y="210362"/>
                      <a:pt x="870016" y="207366"/>
                    </a:cubicBezTo>
                    <a:cubicBezTo>
                      <a:pt x="959489" y="199399"/>
                      <a:pt x="1031124" y="151199"/>
                      <a:pt x="1033437" y="162026"/>
                    </a:cubicBezTo>
                    <a:cubicBezTo>
                      <a:pt x="1035750" y="172853"/>
                      <a:pt x="871078" y="273255"/>
                      <a:pt x="883894" y="272331"/>
                    </a:cubicBezTo>
                    <a:lnTo>
                      <a:pt x="1037495" y="160807"/>
                    </a:lnTo>
                    <a:lnTo>
                      <a:pt x="1151105" y="173350"/>
                    </a:lnTo>
                    <a:lnTo>
                      <a:pt x="1012158" y="395721"/>
                    </a:lnTo>
                    <a:lnTo>
                      <a:pt x="310443" y="578262"/>
                    </a:lnTo>
                    <a:lnTo>
                      <a:pt x="597728" y="229606"/>
                    </a:lnTo>
                    <a:cubicBezTo>
                      <a:pt x="609941" y="214128"/>
                      <a:pt x="532803" y="272689"/>
                      <a:pt x="484720" y="330348"/>
                    </a:cubicBezTo>
                    <a:cubicBezTo>
                      <a:pt x="447933" y="372781"/>
                      <a:pt x="421624" y="433054"/>
                      <a:pt x="393293" y="473671"/>
                    </a:cubicBezTo>
                    <a:cubicBezTo>
                      <a:pt x="364962" y="514289"/>
                      <a:pt x="329754" y="554269"/>
                      <a:pt x="311323" y="571959"/>
                    </a:cubicBezTo>
                    <a:cubicBezTo>
                      <a:pt x="292892" y="589649"/>
                      <a:pt x="318933" y="572655"/>
                      <a:pt x="266423" y="590344"/>
                    </a:cubicBezTo>
                    <a:lnTo>
                      <a:pt x="0" y="658877"/>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750" name="平行四边形 51"/>
              <p:cNvSpPr/>
              <p:nvPr/>
            </p:nvSpPr>
            <p:spPr>
              <a:xfrm rot="344820">
                <a:off x="798199" y="4283683"/>
                <a:ext cx="7798069" cy="1960200"/>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881 h 2104975"/>
                  <a:gd name="connsiteX1-417" fmla="*/ 334539 w 1013215"/>
                  <a:gd name="connsiteY1-418" fmla="*/ 1148685 h 2104975"/>
                  <a:gd name="connsiteX2-419" fmla="*/ 764057 w 1013215"/>
                  <a:gd name="connsiteY2-420" fmla="*/ 1068417 h 2104975"/>
                  <a:gd name="connsiteX3-421" fmla="*/ 1013215 w 1013215"/>
                  <a:gd name="connsiteY3-422" fmla="*/ 2120 h 2104975"/>
                  <a:gd name="connsiteX4-423" fmla="*/ 934673 w 1013215"/>
                  <a:gd name="connsiteY4-424" fmla="*/ 1673078 h 2104975"/>
                  <a:gd name="connsiteX5-425" fmla="*/ 262857 w 1013215"/>
                  <a:gd name="connsiteY5-426" fmla="*/ 2104975 h 2104975"/>
                  <a:gd name="connsiteX6-427" fmla="*/ 0 w 1013215"/>
                  <a:gd name="connsiteY6-428" fmla="*/ 2059881 h 2104975"/>
                  <a:gd name="connsiteX0-429" fmla="*/ 0 w 1013215"/>
                  <a:gd name="connsiteY0-430" fmla="*/ 2059881 h 2104975"/>
                  <a:gd name="connsiteX1-431" fmla="*/ 339018 w 1013215"/>
                  <a:gd name="connsiteY1-432" fmla="*/ 1447654 h 2104975"/>
                  <a:gd name="connsiteX2-433" fmla="*/ 764057 w 1013215"/>
                  <a:gd name="connsiteY2-434" fmla="*/ 1068417 h 2104975"/>
                  <a:gd name="connsiteX3-435" fmla="*/ 1013215 w 1013215"/>
                  <a:gd name="connsiteY3-436" fmla="*/ 2120 h 2104975"/>
                  <a:gd name="connsiteX4-437" fmla="*/ 934673 w 1013215"/>
                  <a:gd name="connsiteY4-438" fmla="*/ 1673078 h 2104975"/>
                  <a:gd name="connsiteX5-439" fmla="*/ 262857 w 1013215"/>
                  <a:gd name="connsiteY5-440" fmla="*/ 2104975 h 2104975"/>
                  <a:gd name="connsiteX6-441" fmla="*/ 0 w 1013215"/>
                  <a:gd name="connsiteY6-442" fmla="*/ 2059881 h 2104975"/>
                  <a:gd name="connsiteX0-443" fmla="*/ 0 w 1013215"/>
                  <a:gd name="connsiteY0-444" fmla="*/ 2059881 h 2104975"/>
                  <a:gd name="connsiteX1-445" fmla="*/ 299244 w 1013215"/>
                  <a:gd name="connsiteY1-446" fmla="*/ 1406353 h 2104975"/>
                  <a:gd name="connsiteX2-447" fmla="*/ 764057 w 1013215"/>
                  <a:gd name="connsiteY2-448" fmla="*/ 1068417 h 2104975"/>
                  <a:gd name="connsiteX3-449" fmla="*/ 1013215 w 1013215"/>
                  <a:gd name="connsiteY3-450" fmla="*/ 2120 h 2104975"/>
                  <a:gd name="connsiteX4-451" fmla="*/ 934673 w 1013215"/>
                  <a:gd name="connsiteY4-452" fmla="*/ 1673078 h 2104975"/>
                  <a:gd name="connsiteX5-453" fmla="*/ 262857 w 1013215"/>
                  <a:gd name="connsiteY5-454" fmla="*/ 2104975 h 2104975"/>
                  <a:gd name="connsiteX6-455" fmla="*/ 0 w 1013215"/>
                  <a:gd name="connsiteY6-456" fmla="*/ 2059881 h 2104975"/>
                  <a:gd name="connsiteX0-457" fmla="*/ 0 w 1013215"/>
                  <a:gd name="connsiteY0-458" fmla="*/ 2059881 h 2104975"/>
                  <a:gd name="connsiteX1-459" fmla="*/ 299244 w 1013215"/>
                  <a:gd name="connsiteY1-460" fmla="*/ 1406353 h 2104975"/>
                  <a:gd name="connsiteX2-461" fmla="*/ 345144 w 1013215"/>
                  <a:gd name="connsiteY2-462" fmla="*/ 1493361 h 2104975"/>
                  <a:gd name="connsiteX3-463" fmla="*/ 764057 w 1013215"/>
                  <a:gd name="connsiteY3-464" fmla="*/ 1068417 h 2104975"/>
                  <a:gd name="connsiteX4-465" fmla="*/ 1013215 w 1013215"/>
                  <a:gd name="connsiteY4-466" fmla="*/ 2120 h 2104975"/>
                  <a:gd name="connsiteX5-467" fmla="*/ 934673 w 1013215"/>
                  <a:gd name="connsiteY5-468" fmla="*/ 1673078 h 2104975"/>
                  <a:gd name="connsiteX6-469" fmla="*/ 262857 w 1013215"/>
                  <a:gd name="connsiteY6-470" fmla="*/ 2104975 h 2104975"/>
                  <a:gd name="connsiteX7-471" fmla="*/ 0 w 1013215"/>
                  <a:gd name="connsiteY7-472" fmla="*/ 2059881 h 2104975"/>
                  <a:gd name="connsiteX0-473" fmla="*/ 0 w 1013215"/>
                  <a:gd name="connsiteY0-474" fmla="*/ 2059633 h 2104727"/>
                  <a:gd name="connsiteX1-475" fmla="*/ 299244 w 1013215"/>
                  <a:gd name="connsiteY1-476" fmla="*/ 1406105 h 2104727"/>
                  <a:gd name="connsiteX2-477" fmla="*/ 345144 w 1013215"/>
                  <a:gd name="connsiteY2-478" fmla="*/ 1493113 h 2104727"/>
                  <a:gd name="connsiteX3-479" fmla="*/ 402409 w 1013215"/>
                  <a:gd name="connsiteY3-480" fmla="*/ 1224994 h 2104727"/>
                  <a:gd name="connsiteX4-481" fmla="*/ 1013215 w 1013215"/>
                  <a:gd name="connsiteY4-482" fmla="*/ 1872 h 2104727"/>
                  <a:gd name="connsiteX5-483" fmla="*/ 934673 w 1013215"/>
                  <a:gd name="connsiteY5-484" fmla="*/ 1672830 h 2104727"/>
                  <a:gd name="connsiteX6-485" fmla="*/ 262857 w 1013215"/>
                  <a:gd name="connsiteY6-486" fmla="*/ 2104727 h 2104727"/>
                  <a:gd name="connsiteX7-487" fmla="*/ 0 w 1013215"/>
                  <a:gd name="connsiteY7-488" fmla="*/ 2059633 h 2104727"/>
                  <a:gd name="connsiteX0-489" fmla="*/ 0 w 1013215"/>
                  <a:gd name="connsiteY0-490" fmla="*/ 2059633 h 2104727"/>
                  <a:gd name="connsiteX1-491" fmla="*/ 299244 w 1013215"/>
                  <a:gd name="connsiteY1-492" fmla="*/ 1406105 h 2104727"/>
                  <a:gd name="connsiteX2-493" fmla="*/ 345144 w 1013215"/>
                  <a:gd name="connsiteY2-494" fmla="*/ 1493113 h 2104727"/>
                  <a:gd name="connsiteX3-495" fmla="*/ 402409 w 1013215"/>
                  <a:gd name="connsiteY3-496" fmla="*/ 1224994 h 2104727"/>
                  <a:gd name="connsiteX4-497" fmla="*/ 1013215 w 1013215"/>
                  <a:gd name="connsiteY4-498" fmla="*/ 1872 h 2104727"/>
                  <a:gd name="connsiteX5-499" fmla="*/ 934673 w 1013215"/>
                  <a:gd name="connsiteY5-500" fmla="*/ 1672830 h 2104727"/>
                  <a:gd name="connsiteX6-501" fmla="*/ 262857 w 1013215"/>
                  <a:gd name="connsiteY6-502" fmla="*/ 2104727 h 2104727"/>
                  <a:gd name="connsiteX7-503" fmla="*/ 0 w 1013215"/>
                  <a:gd name="connsiteY7-504" fmla="*/ 2059633 h 2104727"/>
                  <a:gd name="connsiteX0-505" fmla="*/ 0 w 1013215"/>
                  <a:gd name="connsiteY0-506" fmla="*/ 2059622 h 2104716"/>
                  <a:gd name="connsiteX1-507" fmla="*/ 299244 w 1013215"/>
                  <a:gd name="connsiteY1-508" fmla="*/ 1406094 h 2104716"/>
                  <a:gd name="connsiteX2-509" fmla="*/ 345144 w 1013215"/>
                  <a:gd name="connsiteY2-510" fmla="*/ 1493102 h 2104716"/>
                  <a:gd name="connsiteX3-511" fmla="*/ 403989 w 1013215"/>
                  <a:gd name="connsiteY3-512" fmla="*/ 1233657 h 2104716"/>
                  <a:gd name="connsiteX4-513" fmla="*/ 1013215 w 1013215"/>
                  <a:gd name="connsiteY4-514" fmla="*/ 1861 h 2104716"/>
                  <a:gd name="connsiteX5-515" fmla="*/ 934673 w 1013215"/>
                  <a:gd name="connsiteY5-516" fmla="*/ 1672819 h 2104716"/>
                  <a:gd name="connsiteX6-517" fmla="*/ 262857 w 1013215"/>
                  <a:gd name="connsiteY6-518" fmla="*/ 2104716 h 2104716"/>
                  <a:gd name="connsiteX7-519" fmla="*/ 0 w 1013215"/>
                  <a:gd name="connsiteY7-520" fmla="*/ 2059622 h 2104716"/>
                  <a:gd name="connsiteX0-521" fmla="*/ 0 w 1013215"/>
                  <a:gd name="connsiteY0-522" fmla="*/ 2059622 h 2104716"/>
                  <a:gd name="connsiteX1-523" fmla="*/ 282142 w 1013215"/>
                  <a:gd name="connsiteY1-524" fmla="*/ 1232560 h 2104716"/>
                  <a:gd name="connsiteX2-525" fmla="*/ 345144 w 1013215"/>
                  <a:gd name="connsiteY2-526" fmla="*/ 1493102 h 2104716"/>
                  <a:gd name="connsiteX3-527" fmla="*/ 403989 w 1013215"/>
                  <a:gd name="connsiteY3-528" fmla="*/ 1233657 h 2104716"/>
                  <a:gd name="connsiteX4-529" fmla="*/ 1013215 w 1013215"/>
                  <a:gd name="connsiteY4-530" fmla="*/ 1861 h 2104716"/>
                  <a:gd name="connsiteX5-531" fmla="*/ 934673 w 1013215"/>
                  <a:gd name="connsiteY5-532" fmla="*/ 1672819 h 2104716"/>
                  <a:gd name="connsiteX6-533" fmla="*/ 262857 w 1013215"/>
                  <a:gd name="connsiteY6-534" fmla="*/ 2104716 h 2104716"/>
                  <a:gd name="connsiteX7-535" fmla="*/ 0 w 1013215"/>
                  <a:gd name="connsiteY7-536" fmla="*/ 2059622 h 2104716"/>
                  <a:gd name="connsiteX0-537-101" fmla="*/ 0 w 1013215"/>
                  <a:gd name="connsiteY0-538-102" fmla="*/ 2059622 h 2104716"/>
                  <a:gd name="connsiteX1-539-103" fmla="*/ 391611 w 1013215"/>
                  <a:gd name="connsiteY1-540-104" fmla="*/ 408433 h 2104716"/>
                  <a:gd name="connsiteX2-541-105" fmla="*/ 345144 w 1013215"/>
                  <a:gd name="connsiteY2-542-106" fmla="*/ 1493102 h 2104716"/>
                  <a:gd name="connsiteX3-543-107" fmla="*/ 403989 w 1013215"/>
                  <a:gd name="connsiteY3-544-108" fmla="*/ 1233657 h 2104716"/>
                  <a:gd name="connsiteX4-545-109" fmla="*/ 1013215 w 1013215"/>
                  <a:gd name="connsiteY4-546-110" fmla="*/ 1861 h 2104716"/>
                  <a:gd name="connsiteX5-547-111" fmla="*/ 934673 w 1013215"/>
                  <a:gd name="connsiteY5-548-112" fmla="*/ 1672819 h 2104716"/>
                  <a:gd name="connsiteX6-549-113" fmla="*/ 262857 w 1013215"/>
                  <a:gd name="connsiteY6-550-114" fmla="*/ 2104716 h 2104716"/>
                  <a:gd name="connsiteX7-551" fmla="*/ 0 w 1013215"/>
                  <a:gd name="connsiteY7-552" fmla="*/ 2059622 h 2104716"/>
                  <a:gd name="connsiteX0-553" fmla="*/ 0 w 1013215"/>
                  <a:gd name="connsiteY0-554" fmla="*/ 2059622 h 2104716"/>
                  <a:gd name="connsiteX1-555" fmla="*/ 391611 w 1013215"/>
                  <a:gd name="connsiteY1-556" fmla="*/ 408433 h 2104716"/>
                  <a:gd name="connsiteX2-557" fmla="*/ 345144 w 1013215"/>
                  <a:gd name="connsiteY2-558" fmla="*/ 1493102 h 2104716"/>
                  <a:gd name="connsiteX3-559" fmla="*/ 403989 w 1013215"/>
                  <a:gd name="connsiteY3-560" fmla="*/ 1233657 h 2104716"/>
                  <a:gd name="connsiteX4-561" fmla="*/ 1013215 w 1013215"/>
                  <a:gd name="connsiteY4-562" fmla="*/ 1861 h 2104716"/>
                  <a:gd name="connsiteX5-563" fmla="*/ 934673 w 1013215"/>
                  <a:gd name="connsiteY5-564" fmla="*/ 1672819 h 2104716"/>
                  <a:gd name="connsiteX6-565" fmla="*/ 262857 w 1013215"/>
                  <a:gd name="connsiteY6-566" fmla="*/ 2104716 h 2104716"/>
                  <a:gd name="connsiteX7-567" fmla="*/ 0 w 1013215"/>
                  <a:gd name="connsiteY7-568" fmla="*/ 2059622 h 2104716"/>
                  <a:gd name="connsiteX0-569" fmla="*/ 0 w 1013215"/>
                  <a:gd name="connsiteY0-570" fmla="*/ 2059622 h 2104716"/>
                  <a:gd name="connsiteX1-571" fmla="*/ 391611 w 1013215"/>
                  <a:gd name="connsiteY1-572" fmla="*/ 408433 h 2104716"/>
                  <a:gd name="connsiteX2-573" fmla="*/ 453458 w 1013215"/>
                  <a:gd name="connsiteY2-574" fmla="*/ 591824 h 2104716"/>
                  <a:gd name="connsiteX3-575" fmla="*/ 345144 w 1013215"/>
                  <a:gd name="connsiteY3-576" fmla="*/ 1493102 h 2104716"/>
                  <a:gd name="connsiteX4-577" fmla="*/ 403989 w 1013215"/>
                  <a:gd name="connsiteY4-578" fmla="*/ 1233657 h 2104716"/>
                  <a:gd name="connsiteX5-579" fmla="*/ 1013215 w 1013215"/>
                  <a:gd name="connsiteY5-580" fmla="*/ 1861 h 2104716"/>
                  <a:gd name="connsiteX6-581" fmla="*/ 934673 w 1013215"/>
                  <a:gd name="connsiteY6-582" fmla="*/ 1672819 h 2104716"/>
                  <a:gd name="connsiteX7-583" fmla="*/ 262857 w 1013215"/>
                  <a:gd name="connsiteY7-584" fmla="*/ 2104716 h 2104716"/>
                  <a:gd name="connsiteX8" fmla="*/ 0 w 1013215"/>
                  <a:gd name="connsiteY8" fmla="*/ 2059622 h 2104716"/>
                  <a:gd name="connsiteX0-585" fmla="*/ 0 w 1013215"/>
                  <a:gd name="connsiteY0-586" fmla="*/ 2059622 h 2104716"/>
                  <a:gd name="connsiteX1-587" fmla="*/ 391611 w 1013215"/>
                  <a:gd name="connsiteY1-588" fmla="*/ 408433 h 2104716"/>
                  <a:gd name="connsiteX2-589" fmla="*/ 453458 w 1013215"/>
                  <a:gd name="connsiteY2-590" fmla="*/ 591824 h 2104716"/>
                  <a:gd name="connsiteX3-591" fmla="*/ 345144 w 1013215"/>
                  <a:gd name="connsiteY3-592" fmla="*/ 1493102 h 2104716"/>
                  <a:gd name="connsiteX4-593" fmla="*/ 403989 w 1013215"/>
                  <a:gd name="connsiteY4-594" fmla="*/ 1233657 h 2104716"/>
                  <a:gd name="connsiteX5-595" fmla="*/ 1013215 w 1013215"/>
                  <a:gd name="connsiteY5-596" fmla="*/ 1861 h 2104716"/>
                  <a:gd name="connsiteX6-597" fmla="*/ 934673 w 1013215"/>
                  <a:gd name="connsiteY6-598" fmla="*/ 1672819 h 2104716"/>
                  <a:gd name="connsiteX7-599" fmla="*/ 262857 w 1013215"/>
                  <a:gd name="connsiteY7-600" fmla="*/ 2104716 h 2104716"/>
                  <a:gd name="connsiteX8-601" fmla="*/ 0 w 1013215"/>
                  <a:gd name="connsiteY8-602" fmla="*/ 2059622 h 2104716"/>
                  <a:gd name="connsiteX0-603" fmla="*/ 0 w 1013215"/>
                  <a:gd name="connsiteY0-604" fmla="*/ 2059622 h 2104716"/>
                  <a:gd name="connsiteX1-605" fmla="*/ 391611 w 1013215"/>
                  <a:gd name="connsiteY1-606" fmla="*/ 408433 h 2104716"/>
                  <a:gd name="connsiteX2-607" fmla="*/ 435932 w 1013215"/>
                  <a:gd name="connsiteY2-608" fmla="*/ 486771 h 2104716"/>
                  <a:gd name="connsiteX3-609" fmla="*/ 345144 w 1013215"/>
                  <a:gd name="connsiteY3-610" fmla="*/ 1493102 h 2104716"/>
                  <a:gd name="connsiteX4-611" fmla="*/ 403989 w 1013215"/>
                  <a:gd name="connsiteY4-612" fmla="*/ 1233657 h 2104716"/>
                  <a:gd name="connsiteX5-613" fmla="*/ 1013215 w 1013215"/>
                  <a:gd name="connsiteY5-614" fmla="*/ 1861 h 2104716"/>
                  <a:gd name="connsiteX6-615" fmla="*/ 934673 w 1013215"/>
                  <a:gd name="connsiteY6-616" fmla="*/ 1672819 h 2104716"/>
                  <a:gd name="connsiteX7-617" fmla="*/ 262857 w 1013215"/>
                  <a:gd name="connsiteY7-618" fmla="*/ 2104716 h 2104716"/>
                  <a:gd name="connsiteX8-619" fmla="*/ 0 w 1013215"/>
                  <a:gd name="connsiteY8-620" fmla="*/ 2059622 h 2104716"/>
                  <a:gd name="connsiteX0-621" fmla="*/ 0 w 1013215"/>
                  <a:gd name="connsiteY0-622" fmla="*/ 2059622 h 2104716"/>
                  <a:gd name="connsiteX1-623" fmla="*/ 391611 w 1013215"/>
                  <a:gd name="connsiteY1-624" fmla="*/ 408433 h 2104716"/>
                  <a:gd name="connsiteX2-625" fmla="*/ 435932 w 1013215"/>
                  <a:gd name="connsiteY2-626" fmla="*/ 486771 h 2104716"/>
                  <a:gd name="connsiteX3-627" fmla="*/ 453322 w 1013215"/>
                  <a:gd name="connsiteY3-628" fmla="*/ 679591 h 2104716"/>
                  <a:gd name="connsiteX4-629" fmla="*/ 345144 w 1013215"/>
                  <a:gd name="connsiteY4-630" fmla="*/ 1493102 h 2104716"/>
                  <a:gd name="connsiteX5-631" fmla="*/ 403989 w 1013215"/>
                  <a:gd name="connsiteY5-632" fmla="*/ 1233657 h 2104716"/>
                  <a:gd name="connsiteX6-633" fmla="*/ 1013215 w 1013215"/>
                  <a:gd name="connsiteY6-634" fmla="*/ 1861 h 2104716"/>
                  <a:gd name="connsiteX7-635" fmla="*/ 934673 w 1013215"/>
                  <a:gd name="connsiteY7-636" fmla="*/ 1672819 h 2104716"/>
                  <a:gd name="connsiteX8-637" fmla="*/ 262857 w 1013215"/>
                  <a:gd name="connsiteY8-638" fmla="*/ 2104716 h 2104716"/>
                  <a:gd name="connsiteX9" fmla="*/ 0 w 1013215"/>
                  <a:gd name="connsiteY9" fmla="*/ 2059622 h 2104716"/>
                  <a:gd name="connsiteX0-639" fmla="*/ 0 w 1013215"/>
                  <a:gd name="connsiteY0-640" fmla="*/ 2059622 h 2104716"/>
                  <a:gd name="connsiteX1-641" fmla="*/ 391611 w 1013215"/>
                  <a:gd name="connsiteY1-642" fmla="*/ 408433 h 2104716"/>
                  <a:gd name="connsiteX2-643" fmla="*/ 435932 w 1013215"/>
                  <a:gd name="connsiteY2-644" fmla="*/ 486771 h 2104716"/>
                  <a:gd name="connsiteX3-645" fmla="*/ 453322 w 1013215"/>
                  <a:gd name="connsiteY3-646" fmla="*/ 679591 h 2104716"/>
                  <a:gd name="connsiteX4-647" fmla="*/ 390055 w 1013215"/>
                  <a:gd name="connsiteY4-648" fmla="*/ 1199712 h 2104716"/>
                  <a:gd name="connsiteX5-649" fmla="*/ 345144 w 1013215"/>
                  <a:gd name="connsiteY5-650" fmla="*/ 1493102 h 2104716"/>
                  <a:gd name="connsiteX6-651" fmla="*/ 403989 w 1013215"/>
                  <a:gd name="connsiteY6-652" fmla="*/ 1233657 h 2104716"/>
                  <a:gd name="connsiteX7-653" fmla="*/ 1013215 w 1013215"/>
                  <a:gd name="connsiteY7-654" fmla="*/ 1861 h 2104716"/>
                  <a:gd name="connsiteX8-655" fmla="*/ 934673 w 1013215"/>
                  <a:gd name="connsiteY8-656" fmla="*/ 1672819 h 2104716"/>
                  <a:gd name="connsiteX9-657" fmla="*/ 262857 w 1013215"/>
                  <a:gd name="connsiteY9-658" fmla="*/ 2104716 h 2104716"/>
                  <a:gd name="connsiteX10" fmla="*/ 0 w 1013215"/>
                  <a:gd name="connsiteY10" fmla="*/ 2059622 h 2104716"/>
                  <a:gd name="connsiteX0-659" fmla="*/ 0 w 934673"/>
                  <a:gd name="connsiteY0-660" fmla="*/ 1651189 h 1696283"/>
                  <a:gd name="connsiteX1-661" fmla="*/ 391611 w 934673"/>
                  <a:gd name="connsiteY1-662" fmla="*/ 0 h 1696283"/>
                  <a:gd name="connsiteX2-663" fmla="*/ 435932 w 934673"/>
                  <a:gd name="connsiteY2-664" fmla="*/ 78338 h 1696283"/>
                  <a:gd name="connsiteX3-665" fmla="*/ 453322 w 934673"/>
                  <a:gd name="connsiteY3-666" fmla="*/ 271158 h 1696283"/>
                  <a:gd name="connsiteX4-667" fmla="*/ 390055 w 934673"/>
                  <a:gd name="connsiteY4-668" fmla="*/ 791279 h 1696283"/>
                  <a:gd name="connsiteX5-669" fmla="*/ 345144 w 934673"/>
                  <a:gd name="connsiteY5-670" fmla="*/ 1084669 h 1696283"/>
                  <a:gd name="connsiteX6-671" fmla="*/ 403989 w 934673"/>
                  <a:gd name="connsiteY6-672" fmla="*/ 825224 h 1696283"/>
                  <a:gd name="connsiteX7-673" fmla="*/ 716002 w 934673"/>
                  <a:gd name="connsiteY7-674" fmla="*/ 953640 h 1696283"/>
                  <a:gd name="connsiteX8-675" fmla="*/ 934673 w 934673"/>
                  <a:gd name="connsiteY8-676" fmla="*/ 1264386 h 1696283"/>
                  <a:gd name="connsiteX9-677" fmla="*/ 262857 w 934673"/>
                  <a:gd name="connsiteY9-678" fmla="*/ 1696283 h 1696283"/>
                  <a:gd name="connsiteX10-679" fmla="*/ 0 w 934673"/>
                  <a:gd name="connsiteY10-680" fmla="*/ 1651189 h 1696283"/>
                  <a:gd name="connsiteX0-681" fmla="*/ 0 w 934673"/>
                  <a:gd name="connsiteY0-682" fmla="*/ 1651189 h 1696283"/>
                  <a:gd name="connsiteX1-683" fmla="*/ 391611 w 934673"/>
                  <a:gd name="connsiteY1-684" fmla="*/ 0 h 1696283"/>
                  <a:gd name="connsiteX2-685" fmla="*/ 435932 w 934673"/>
                  <a:gd name="connsiteY2-686" fmla="*/ 78338 h 1696283"/>
                  <a:gd name="connsiteX3-687" fmla="*/ 453322 w 934673"/>
                  <a:gd name="connsiteY3-688" fmla="*/ 271158 h 1696283"/>
                  <a:gd name="connsiteX4-689" fmla="*/ 390055 w 934673"/>
                  <a:gd name="connsiteY4-690" fmla="*/ 791279 h 1696283"/>
                  <a:gd name="connsiteX5-691" fmla="*/ 345144 w 934673"/>
                  <a:gd name="connsiteY5-692" fmla="*/ 1084669 h 1696283"/>
                  <a:gd name="connsiteX6-693" fmla="*/ 390789 w 934673"/>
                  <a:gd name="connsiteY6-694" fmla="*/ 912083 h 1696283"/>
                  <a:gd name="connsiteX7-695" fmla="*/ 716002 w 934673"/>
                  <a:gd name="connsiteY7-696" fmla="*/ 953640 h 1696283"/>
                  <a:gd name="connsiteX8-697" fmla="*/ 934673 w 934673"/>
                  <a:gd name="connsiteY8-698" fmla="*/ 1264386 h 1696283"/>
                  <a:gd name="connsiteX9-699" fmla="*/ 262857 w 934673"/>
                  <a:gd name="connsiteY9-700" fmla="*/ 1696283 h 1696283"/>
                  <a:gd name="connsiteX10-701" fmla="*/ 0 w 934673"/>
                  <a:gd name="connsiteY10-702" fmla="*/ 1651189 h 1696283"/>
                  <a:gd name="connsiteX0-703" fmla="*/ 0 w 934673"/>
                  <a:gd name="connsiteY0-704" fmla="*/ 1651189 h 1696283"/>
                  <a:gd name="connsiteX1-705" fmla="*/ 391611 w 934673"/>
                  <a:gd name="connsiteY1-706" fmla="*/ 0 h 1696283"/>
                  <a:gd name="connsiteX2-707" fmla="*/ 435932 w 934673"/>
                  <a:gd name="connsiteY2-708" fmla="*/ 78338 h 1696283"/>
                  <a:gd name="connsiteX3-709" fmla="*/ 453322 w 934673"/>
                  <a:gd name="connsiteY3-710" fmla="*/ 271158 h 1696283"/>
                  <a:gd name="connsiteX4-711" fmla="*/ 390055 w 934673"/>
                  <a:gd name="connsiteY4-712" fmla="*/ 791279 h 1696283"/>
                  <a:gd name="connsiteX5-713" fmla="*/ 345144 w 934673"/>
                  <a:gd name="connsiteY5-714" fmla="*/ 1084669 h 1696283"/>
                  <a:gd name="connsiteX6-715" fmla="*/ 392794 w 934673"/>
                  <a:gd name="connsiteY6-716" fmla="*/ 852277 h 1696283"/>
                  <a:gd name="connsiteX7-717" fmla="*/ 716002 w 934673"/>
                  <a:gd name="connsiteY7-718" fmla="*/ 953640 h 1696283"/>
                  <a:gd name="connsiteX8-719" fmla="*/ 934673 w 934673"/>
                  <a:gd name="connsiteY8-720" fmla="*/ 1264386 h 1696283"/>
                  <a:gd name="connsiteX9-721" fmla="*/ 262857 w 934673"/>
                  <a:gd name="connsiteY9-722" fmla="*/ 1696283 h 1696283"/>
                  <a:gd name="connsiteX10-723" fmla="*/ 0 w 934673"/>
                  <a:gd name="connsiteY10-724" fmla="*/ 1651189 h 1696283"/>
                  <a:gd name="connsiteX0-725" fmla="*/ 0 w 934673"/>
                  <a:gd name="connsiteY0-726" fmla="*/ 1651189 h 1696283"/>
                  <a:gd name="connsiteX1-727" fmla="*/ 391611 w 934673"/>
                  <a:gd name="connsiteY1-728" fmla="*/ 0 h 1696283"/>
                  <a:gd name="connsiteX2-729" fmla="*/ 435932 w 934673"/>
                  <a:gd name="connsiteY2-730" fmla="*/ 78338 h 1696283"/>
                  <a:gd name="connsiteX3-731" fmla="*/ 453322 w 934673"/>
                  <a:gd name="connsiteY3-732" fmla="*/ 271158 h 1696283"/>
                  <a:gd name="connsiteX4-733" fmla="*/ 390055 w 934673"/>
                  <a:gd name="connsiteY4-734" fmla="*/ 791279 h 1696283"/>
                  <a:gd name="connsiteX5-735" fmla="*/ 345144 w 934673"/>
                  <a:gd name="connsiteY5-736" fmla="*/ 1084669 h 1696283"/>
                  <a:gd name="connsiteX6-737" fmla="*/ 392794 w 934673"/>
                  <a:gd name="connsiteY6-738" fmla="*/ 852277 h 1696283"/>
                  <a:gd name="connsiteX7-739" fmla="*/ 460005 w 934673"/>
                  <a:gd name="connsiteY7-740" fmla="*/ 902652 h 1696283"/>
                  <a:gd name="connsiteX8-741" fmla="*/ 934673 w 934673"/>
                  <a:gd name="connsiteY8-742" fmla="*/ 1264386 h 1696283"/>
                  <a:gd name="connsiteX9-743" fmla="*/ 262857 w 934673"/>
                  <a:gd name="connsiteY9-744" fmla="*/ 1696283 h 1696283"/>
                  <a:gd name="connsiteX10-745" fmla="*/ 0 w 934673"/>
                  <a:gd name="connsiteY10-746" fmla="*/ 1651189 h 1696283"/>
                  <a:gd name="connsiteX0-747" fmla="*/ 0 w 721149"/>
                  <a:gd name="connsiteY0-748" fmla="*/ 1651189 h 1696283"/>
                  <a:gd name="connsiteX1-749" fmla="*/ 391611 w 721149"/>
                  <a:gd name="connsiteY1-750" fmla="*/ 0 h 1696283"/>
                  <a:gd name="connsiteX2-751" fmla="*/ 435932 w 721149"/>
                  <a:gd name="connsiteY2-752" fmla="*/ 78338 h 1696283"/>
                  <a:gd name="connsiteX3-753" fmla="*/ 453322 w 721149"/>
                  <a:gd name="connsiteY3-754" fmla="*/ 271158 h 1696283"/>
                  <a:gd name="connsiteX4-755" fmla="*/ 390055 w 721149"/>
                  <a:gd name="connsiteY4-756" fmla="*/ 791279 h 1696283"/>
                  <a:gd name="connsiteX5-757" fmla="*/ 345144 w 721149"/>
                  <a:gd name="connsiteY5-758" fmla="*/ 1084669 h 1696283"/>
                  <a:gd name="connsiteX6-759" fmla="*/ 392794 w 721149"/>
                  <a:gd name="connsiteY6-760" fmla="*/ 852277 h 1696283"/>
                  <a:gd name="connsiteX7-761" fmla="*/ 460005 w 721149"/>
                  <a:gd name="connsiteY7-762" fmla="*/ 902652 h 1696283"/>
                  <a:gd name="connsiteX8-763" fmla="*/ 721149 w 721149"/>
                  <a:gd name="connsiteY8-764" fmla="*/ 950877 h 1696283"/>
                  <a:gd name="connsiteX9-765" fmla="*/ 262857 w 721149"/>
                  <a:gd name="connsiteY9-766" fmla="*/ 1696283 h 1696283"/>
                  <a:gd name="connsiteX10-767" fmla="*/ 0 w 721149"/>
                  <a:gd name="connsiteY10-768" fmla="*/ 1651189 h 1696283"/>
                  <a:gd name="connsiteX0-769" fmla="*/ 0 w 721149"/>
                  <a:gd name="connsiteY0-770" fmla="*/ 1651189 h 1696283"/>
                  <a:gd name="connsiteX1-771" fmla="*/ 391611 w 721149"/>
                  <a:gd name="connsiteY1-772" fmla="*/ 0 h 1696283"/>
                  <a:gd name="connsiteX2-773" fmla="*/ 435932 w 721149"/>
                  <a:gd name="connsiteY2-774" fmla="*/ 78338 h 1696283"/>
                  <a:gd name="connsiteX3-775" fmla="*/ 453322 w 721149"/>
                  <a:gd name="connsiteY3-776" fmla="*/ 271158 h 1696283"/>
                  <a:gd name="connsiteX4-777" fmla="*/ 390055 w 721149"/>
                  <a:gd name="connsiteY4-778" fmla="*/ 791279 h 1696283"/>
                  <a:gd name="connsiteX5-779" fmla="*/ 345144 w 721149"/>
                  <a:gd name="connsiteY5-780" fmla="*/ 1084669 h 1696283"/>
                  <a:gd name="connsiteX6-781" fmla="*/ 392794 w 721149"/>
                  <a:gd name="connsiteY6-782" fmla="*/ 852277 h 1696283"/>
                  <a:gd name="connsiteX7-783" fmla="*/ 460438 w 721149"/>
                  <a:gd name="connsiteY7-784" fmla="*/ 931584 h 1696283"/>
                  <a:gd name="connsiteX8-785" fmla="*/ 721149 w 721149"/>
                  <a:gd name="connsiteY8-786" fmla="*/ 950877 h 1696283"/>
                  <a:gd name="connsiteX9-787" fmla="*/ 262857 w 721149"/>
                  <a:gd name="connsiteY9-788" fmla="*/ 1696283 h 1696283"/>
                  <a:gd name="connsiteX10-789" fmla="*/ 0 w 721149"/>
                  <a:gd name="connsiteY10-790" fmla="*/ 1651189 h 1696283"/>
                  <a:gd name="connsiteX0-791" fmla="*/ 0 w 721149"/>
                  <a:gd name="connsiteY0-792" fmla="*/ 1651189 h 1696283"/>
                  <a:gd name="connsiteX1-793" fmla="*/ 391611 w 721149"/>
                  <a:gd name="connsiteY1-794" fmla="*/ 0 h 1696283"/>
                  <a:gd name="connsiteX2-795" fmla="*/ 435932 w 721149"/>
                  <a:gd name="connsiteY2-796" fmla="*/ 78338 h 1696283"/>
                  <a:gd name="connsiteX3-797" fmla="*/ 453322 w 721149"/>
                  <a:gd name="connsiteY3-798" fmla="*/ 271158 h 1696283"/>
                  <a:gd name="connsiteX4-799" fmla="*/ 390055 w 721149"/>
                  <a:gd name="connsiteY4-800" fmla="*/ 791279 h 1696283"/>
                  <a:gd name="connsiteX5-801" fmla="*/ 345144 w 721149"/>
                  <a:gd name="connsiteY5-802" fmla="*/ 1084669 h 1696283"/>
                  <a:gd name="connsiteX6-803" fmla="*/ 392794 w 721149"/>
                  <a:gd name="connsiteY6-804" fmla="*/ 852277 h 1696283"/>
                  <a:gd name="connsiteX7-805" fmla="*/ 454262 w 721149"/>
                  <a:gd name="connsiteY7-806" fmla="*/ 906534 h 1696283"/>
                  <a:gd name="connsiteX8-807" fmla="*/ 721149 w 721149"/>
                  <a:gd name="connsiteY8-808" fmla="*/ 950877 h 1696283"/>
                  <a:gd name="connsiteX9-809" fmla="*/ 262857 w 721149"/>
                  <a:gd name="connsiteY9-810" fmla="*/ 1696283 h 1696283"/>
                  <a:gd name="connsiteX10-811" fmla="*/ 0 w 721149"/>
                  <a:gd name="connsiteY10-812" fmla="*/ 1651189 h 1696283"/>
                  <a:gd name="connsiteX0-813" fmla="*/ 0 w 721149"/>
                  <a:gd name="connsiteY0-814" fmla="*/ 1651189 h 1696283"/>
                  <a:gd name="connsiteX1-815" fmla="*/ 391611 w 721149"/>
                  <a:gd name="connsiteY1-816" fmla="*/ 0 h 1696283"/>
                  <a:gd name="connsiteX2-817" fmla="*/ 435932 w 721149"/>
                  <a:gd name="connsiteY2-818" fmla="*/ 78338 h 1696283"/>
                  <a:gd name="connsiteX3-819" fmla="*/ 453322 w 721149"/>
                  <a:gd name="connsiteY3-820" fmla="*/ 271158 h 1696283"/>
                  <a:gd name="connsiteX4-821" fmla="*/ 390055 w 721149"/>
                  <a:gd name="connsiteY4-822" fmla="*/ 791279 h 1696283"/>
                  <a:gd name="connsiteX5-823" fmla="*/ 345144 w 721149"/>
                  <a:gd name="connsiteY5-824" fmla="*/ 1084669 h 1696283"/>
                  <a:gd name="connsiteX6-825" fmla="*/ 392794 w 721149"/>
                  <a:gd name="connsiteY6-826" fmla="*/ 852277 h 1696283"/>
                  <a:gd name="connsiteX7-827" fmla="*/ 454262 w 721149"/>
                  <a:gd name="connsiteY7-828" fmla="*/ 906534 h 1696283"/>
                  <a:gd name="connsiteX8-829" fmla="*/ 721149 w 721149"/>
                  <a:gd name="connsiteY8-830" fmla="*/ 950877 h 1696283"/>
                  <a:gd name="connsiteX9-831" fmla="*/ 612627 w 721149"/>
                  <a:gd name="connsiteY9-832" fmla="*/ 1127894 h 1696283"/>
                  <a:gd name="connsiteX10-833" fmla="*/ 262857 w 721149"/>
                  <a:gd name="connsiteY10-834" fmla="*/ 1696283 h 1696283"/>
                  <a:gd name="connsiteX11" fmla="*/ 0 w 721149"/>
                  <a:gd name="connsiteY11" fmla="*/ 1651189 h 1696283"/>
                  <a:gd name="connsiteX0-835" fmla="*/ 0 w 974013"/>
                  <a:gd name="connsiteY0-836" fmla="*/ 1651189 h 1696283"/>
                  <a:gd name="connsiteX1-837" fmla="*/ 391611 w 974013"/>
                  <a:gd name="connsiteY1-838" fmla="*/ 0 h 1696283"/>
                  <a:gd name="connsiteX2-839" fmla="*/ 435932 w 974013"/>
                  <a:gd name="connsiteY2-840" fmla="*/ 78338 h 1696283"/>
                  <a:gd name="connsiteX3-841" fmla="*/ 453322 w 974013"/>
                  <a:gd name="connsiteY3-842" fmla="*/ 271158 h 1696283"/>
                  <a:gd name="connsiteX4-843" fmla="*/ 390055 w 974013"/>
                  <a:gd name="connsiteY4-844" fmla="*/ 791279 h 1696283"/>
                  <a:gd name="connsiteX5-845" fmla="*/ 345144 w 974013"/>
                  <a:gd name="connsiteY5-846" fmla="*/ 1084669 h 1696283"/>
                  <a:gd name="connsiteX6-847" fmla="*/ 392794 w 974013"/>
                  <a:gd name="connsiteY6-848" fmla="*/ 852277 h 1696283"/>
                  <a:gd name="connsiteX7-849" fmla="*/ 454262 w 974013"/>
                  <a:gd name="connsiteY7-850" fmla="*/ 906534 h 1696283"/>
                  <a:gd name="connsiteX8-851" fmla="*/ 721149 w 974013"/>
                  <a:gd name="connsiteY8-852" fmla="*/ 950877 h 1696283"/>
                  <a:gd name="connsiteX9-853" fmla="*/ 974013 w 974013"/>
                  <a:gd name="connsiteY9-854" fmla="*/ 1244018 h 1696283"/>
                  <a:gd name="connsiteX10-855" fmla="*/ 262857 w 974013"/>
                  <a:gd name="connsiteY10-856" fmla="*/ 1696283 h 1696283"/>
                  <a:gd name="connsiteX11-857" fmla="*/ 0 w 974013"/>
                  <a:gd name="connsiteY11-858" fmla="*/ 1651189 h 1696283"/>
                  <a:gd name="connsiteX0-859" fmla="*/ 0 w 974013"/>
                  <a:gd name="connsiteY0-860" fmla="*/ 1651189 h 1696283"/>
                  <a:gd name="connsiteX1-861" fmla="*/ 391611 w 974013"/>
                  <a:gd name="connsiteY1-862" fmla="*/ 0 h 1696283"/>
                  <a:gd name="connsiteX2-863" fmla="*/ 435932 w 974013"/>
                  <a:gd name="connsiteY2-864" fmla="*/ 78338 h 1696283"/>
                  <a:gd name="connsiteX3-865" fmla="*/ 453322 w 974013"/>
                  <a:gd name="connsiteY3-866" fmla="*/ 271158 h 1696283"/>
                  <a:gd name="connsiteX4-867" fmla="*/ 390055 w 974013"/>
                  <a:gd name="connsiteY4-868" fmla="*/ 791279 h 1696283"/>
                  <a:gd name="connsiteX5-869" fmla="*/ 345144 w 974013"/>
                  <a:gd name="connsiteY5-870" fmla="*/ 1084669 h 1696283"/>
                  <a:gd name="connsiteX6-871" fmla="*/ 392794 w 974013"/>
                  <a:gd name="connsiteY6-872" fmla="*/ 852277 h 1696283"/>
                  <a:gd name="connsiteX7-873" fmla="*/ 445359 w 974013"/>
                  <a:gd name="connsiteY7-874" fmla="*/ 893069 h 1696283"/>
                  <a:gd name="connsiteX8-875" fmla="*/ 721149 w 974013"/>
                  <a:gd name="connsiteY8-876" fmla="*/ 950877 h 1696283"/>
                  <a:gd name="connsiteX9-877" fmla="*/ 974013 w 974013"/>
                  <a:gd name="connsiteY9-878" fmla="*/ 1244018 h 1696283"/>
                  <a:gd name="connsiteX10-879" fmla="*/ 262857 w 974013"/>
                  <a:gd name="connsiteY10-880" fmla="*/ 1696283 h 1696283"/>
                  <a:gd name="connsiteX11-881" fmla="*/ 0 w 974013"/>
                  <a:gd name="connsiteY11-882" fmla="*/ 1651189 h 1696283"/>
                  <a:gd name="connsiteX0-883" fmla="*/ 0 w 974013"/>
                  <a:gd name="connsiteY0-884" fmla="*/ 1651189 h 1696283"/>
                  <a:gd name="connsiteX1-885" fmla="*/ 391611 w 974013"/>
                  <a:gd name="connsiteY1-886" fmla="*/ 0 h 1696283"/>
                  <a:gd name="connsiteX2-887" fmla="*/ 435932 w 974013"/>
                  <a:gd name="connsiteY2-888" fmla="*/ 78338 h 1696283"/>
                  <a:gd name="connsiteX3-889" fmla="*/ 453322 w 974013"/>
                  <a:gd name="connsiteY3-890" fmla="*/ 271158 h 1696283"/>
                  <a:gd name="connsiteX4-891" fmla="*/ 390055 w 974013"/>
                  <a:gd name="connsiteY4-892" fmla="*/ 791279 h 1696283"/>
                  <a:gd name="connsiteX5-893" fmla="*/ 345144 w 974013"/>
                  <a:gd name="connsiteY5-894" fmla="*/ 1084669 h 1696283"/>
                  <a:gd name="connsiteX6-895" fmla="*/ 392794 w 974013"/>
                  <a:gd name="connsiteY6-896" fmla="*/ 852277 h 1696283"/>
                  <a:gd name="connsiteX7-897" fmla="*/ 445359 w 974013"/>
                  <a:gd name="connsiteY7-898" fmla="*/ 893069 h 1696283"/>
                  <a:gd name="connsiteX8-899" fmla="*/ 519860 w 974013"/>
                  <a:gd name="connsiteY8-900" fmla="*/ 937325 h 1696283"/>
                  <a:gd name="connsiteX9-901" fmla="*/ 721149 w 974013"/>
                  <a:gd name="connsiteY9-902" fmla="*/ 950877 h 1696283"/>
                  <a:gd name="connsiteX10-903" fmla="*/ 974013 w 974013"/>
                  <a:gd name="connsiteY10-904" fmla="*/ 1244018 h 1696283"/>
                  <a:gd name="connsiteX11-905" fmla="*/ 262857 w 974013"/>
                  <a:gd name="connsiteY11-906" fmla="*/ 1696283 h 1696283"/>
                  <a:gd name="connsiteX12" fmla="*/ 0 w 974013"/>
                  <a:gd name="connsiteY12" fmla="*/ 1651189 h 1696283"/>
                  <a:gd name="connsiteX0-907" fmla="*/ 0 w 974013"/>
                  <a:gd name="connsiteY0-908" fmla="*/ 1651189 h 1696283"/>
                  <a:gd name="connsiteX1-909" fmla="*/ 391611 w 974013"/>
                  <a:gd name="connsiteY1-910" fmla="*/ 0 h 1696283"/>
                  <a:gd name="connsiteX2-911" fmla="*/ 435932 w 974013"/>
                  <a:gd name="connsiteY2-912" fmla="*/ 78338 h 1696283"/>
                  <a:gd name="connsiteX3-913" fmla="*/ 453322 w 974013"/>
                  <a:gd name="connsiteY3-914" fmla="*/ 271158 h 1696283"/>
                  <a:gd name="connsiteX4-915" fmla="*/ 390055 w 974013"/>
                  <a:gd name="connsiteY4-916" fmla="*/ 791279 h 1696283"/>
                  <a:gd name="connsiteX5-917" fmla="*/ 345144 w 974013"/>
                  <a:gd name="connsiteY5-918" fmla="*/ 1084669 h 1696283"/>
                  <a:gd name="connsiteX6-919" fmla="*/ 392794 w 974013"/>
                  <a:gd name="connsiteY6-920" fmla="*/ 852277 h 1696283"/>
                  <a:gd name="connsiteX7-921" fmla="*/ 445359 w 974013"/>
                  <a:gd name="connsiteY7-922" fmla="*/ 893069 h 1696283"/>
                  <a:gd name="connsiteX8-923" fmla="*/ 519860 w 974013"/>
                  <a:gd name="connsiteY8-924" fmla="*/ 937325 h 1696283"/>
                  <a:gd name="connsiteX9-925" fmla="*/ 736941 w 974013"/>
                  <a:gd name="connsiteY9-926" fmla="*/ 940201 h 1696283"/>
                  <a:gd name="connsiteX10-927" fmla="*/ 974013 w 974013"/>
                  <a:gd name="connsiteY10-928" fmla="*/ 1244018 h 1696283"/>
                  <a:gd name="connsiteX11-929" fmla="*/ 262857 w 974013"/>
                  <a:gd name="connsiteY11-930" fmla="*/ 1696283 h 1696283"/>
                  <a:gd name="connsiteX12-931" fmla="*/ 0 w 974013"/>
                  <a:gd name="connsiteY12-932" fmla="*/ 1651189 h 1696283"/>
                  <a:gd name="connsiteX0-933" fmla="*/ 0 w 977483"/>
                  <a:gd name="connsiteY0-934" fmla="*/ 1679717 h 1696283"/>
                  <a:gd name="connsiteX1-935" fmla="*/ 395081 w 977483"/>
                  <a:gd name="connsiteY1-936" fmla="*/ 0 h 1696283"/>
                  <a:gd name="connsiteX2-937" fmla="*/ 439402 w 977483"/>
                  <a:gd name="connsiteY2-938" fmla="*/ 78338 h 1696283"/>
                  <a:gd name="connsiteX3-939" fmla="*/ 456792 w 977483"/>
                  <a:gd name="connsiteY3-940" fmla="*/ 271158 h 1696283"/>
                  <a:gd name="connsiteX4-941" fmla="*/ 393525 w 977483"/>
                  <a:gd name="connsiteY4-942" fmla="*/ 791279 h 1696283"/>
                  <a:gd name="connsiteX5-943" fmla="*/ 348614 w 977483"/>
                  <a:gd name="connsiteY5-944" fmla="*/ 1084669 h 1696283"/>
                  <a:gd name="connsiteX6-945" fmla="*/ 396264 w 977483"/>
                  <a:gd name="connsiteY6-946" fmla="*/ 852277 h 1696283"/>
                  <a:gd name="connsiteX7-947" fmla="*/ 448829 w 977483"/>
                  <a:gd name="connsiteY7-948" fmla="*/ 893069 h 1696283"/>
                  <a:gd name="connsiteX8-949" fmla="*/ 523330 w 977483"/>
                  <a:gd name="connsiteY8-950" fmla="*/ 937325 h 1696283"/>
                  <a:gd name="connsiteX9-951" fmla="*/ 740411 w 977483"/>
                  <a:gd name="connsiteY9-952" fmla="*/ 940201 h 1696283"/>
                  <a:gd name="connsiteX10-953" fmla="*/ 977483 w 977483"/>
                  <a:gd name="connsiteY10-954" fmla="*/ 1244018 h 1696283"/>
                  <a:gd name="connsiteX11-955" fmla="*/ 266327 w 977483"/>
                  <a:gd name="connsiteY11-956" fmla="*/ 1696283 h 1696283"/>
                  <a:gd name="connsiteX12-957" fmla="*/ 0 w 977483"/>
                  <a:gd name="connsiteY12-958" fmla="*/ 1679717 h 1696283"/>
                  <a:gd name="connsiteX0-959" fmla="*/ 0 w 977483"/>
                  <a:gd name="connsiteY0-960" fmla="*/ 1679717 h 1713366"/>
                  <a:gd name="connsiteX1-961" fmla="*/ 395081 w 977483"/>
                  <a:gd name="connsiteY1-962" fmla="*/ 0 h 1713366"/>
                  <a:gd name="connsiteX2-963" fmla="*/ 439402 w 977483"/>
                  <a:gd name="connsiteY2-964" fmla="*/ 78338 h 1713366"/>
                  <a:gd name="connsiteX3-965" fmla="*/ 456792 w 977483"/>
                  <a:gd name="connsiteY3-966" fmla="*/ 271158 h 1713366"/>
                  <a:gd name="connsiteX4-967" fmla="*/ 393525 w 977483"/>
                  <a:gd name="connsiteY4-968" fmla="*/ 791279 h 1713366"/>
                  <a:gd name="connsiteX5-969" fmla="*/ 348614 w 977483"/>
                  <a:gd name="connsiteY5-970" fmla="*/ 1084669 h 1713366"/>
                  <a:gd name="connsiteX6-971" fmla="*/ 396264 w 977483"/>
                  <a:gd name="connsiteY6-972" fmla="*/ 852277 h 1713366"/>
                  <a:gd name="connsiteX7-973" fmla="*/ 448829 w 977483"/>
                  <a:gd name="connsiteY7-974" fmla="*/ 893069 h 1713366"/>
                  <a:gd name="connsiteX8-975" fmla="*/ 523330 w 977483"/>
                  <a:gd name="connsiteY8-976" fmla="*/ 937325 h 1713366"/>
                  <a:gd name="connsiteX9-977" fmla="*/ 740411 w 977483"/>
                  <a:gd name="connsiteY9-978" fmla="*/ 940201 h 1713366"/>
                  <a:gd name="connsiteX10-979" fmla="*/ 977483 w 977483"/>
                  <a:gd name="connsiteY10-980" fmla="*/ 1244018 h 1713366"/>
                  <a:gd name="connsiteX11-981" fmla="*/ 272039 w 977483"/>
                  <a:gd name="connsiteY11-982" fmla="*/ 1713366 h 1713366"/>
                  <a:gd name="connsiteX12-983" fmla="*/ 0 w 977483"/>
                  <a:gd name="connsiteY12-984" fmla="*/ 1679717 h 1713366"/>
                  <a:gd name="connsiteX0-985" fmla="*/ 0 w 977483"/>
                  <a:gd name="connsiteY0-986" fmla="*/ 1679717 h 1713366"/>
                  <a:gd name="connsiteX1-987" fmla="*/ 395081 w 977483"/>
                  <a:gd name="connsiteY1-988" fmla="*/ 0 h 1713366"/>
                  <a:gd name="connsiteX2-989" fmla="*/ 439402 w 977483"/>
                  <a:gd name="connsiteY2-990" fmla="*/ 78338 h 1713366"/>
                  <a:gd name="connsiteX3-991" fmla="*/ 456792 w 977483"/>
                  <a:gd name="connsiteY3-992" fmla="*/ 271158 h 1713366"/>
                  <a:gd name="connsiteX4-993" fmla="*/ 393525 w 977483"/>
                  <a:gd name="connsiteY4-994" fmla="*/ 791279 h 1713366"/>
                  <a:gd name="connsiteX5-995" fmla="*/ 348614 w 977483"/>
                  <a:gd name="connsiteY5-996" fmla="*/ 1084669 h 1713366"/>
                  <a:gd name="connsiteX6-997" fmla="*/ 396264 w 977483"/>
                  <a:gd name="connsiteY6-998" fmla="*/ 852277 h 1713366"/>
                  <a:gd name="connsiteX7-999" fmla="*/ 448829 w 977483"/>
                  <a:gd name="connsiteY7-1000" fmla="*/ 893069 h 1713366"/>
                  <a:gd name="connsiteX8-1001" fmla="*/ 523330 w 977483"/>
                  <a:gd name="connsiteY8-1002" fmla="*/ 937325 h 1713366"/>
                  <a:gd name="connsiteX9-1003" fmla="*/ 740411 w 977483"/>
                  <a:gd name="connsiteY9-1004" fmla="*/ 940201 h 1713366"/>
                  <a:gd name="connsiteX10-1005" fmla="*/ 977483 w 977483"/>
                  <a:gd name="connsiteY10-1006" fmla="*/ 1244018 h 1713366"/>
                  <a:gd name="connsiteX11-1007" fmla="*/ 272039 w 977483"/>
                  <a:gd name="connsiteY11-1008" fmla="*/ 1713366 h 1713366"/>
                  <a:gd name="connsiteX12-1009" fmla="*/ 99581 w 977483"/>
                  <a:gd name="connsiteY12-1010" fmla="*/ 1685959 h 1713366"/>
                  <a:gd name="connsiteX13" fmla="*/ 0 w 977483"/>
                  <a:gd name="connsiteY13" fmla="*/ 1679717 h 1713366"/>
                  <a:gd name="connsiteX0-1011" fmla="*/ 0 w 977483"/>
                  <a:gd name="connsiteY0-1012" fmla="*/ 1679717 h 1713366"/>
                  <a:gd name="connsiteX1-1013" fmla="*/ 395081 w 977483"/>
                  <a:gd name="connsiteY1-1014" fmla="*/ 0 h 1713366"/>
                  <a:gd name="connsiteX2-1015" fmla="*/ 439402 w 977483"/>
                  <a:gd name="connsiteY2-1016" fmla="*/ 78338 h 1713366"/>
                  <a:gd name="connsiteX3-1017" fmla="*/ 456792 w 977483"/>
                  <a:gd name="connsiteY3-1018" fmla="*/ 271158 h 1713366"/>
                  <a:gd name="connsiteX4-1019" fmla="*/ 393525 w 977483"/>
                  <a:gd name="connsiteY4-1020" fmla="*/ 791279 h 1713366"/>
                  <a:gd name="connsiteX5-1021" fmla="*/ 348614 w 977483"/>
                  <a:gd name="connsiteY5-1022" fmla="*/ 1084669 h 1713366"/>
                  <a:gd name="connsiteX6-1023" fmla="*/ 396264 w 977483"/>
                  <a:gd name="connsiteY6-1024" fmla="*/ 852277 h 1713366"/>
                  <a:gd name="connsiteX7-1025" fmla="*/ 448829 w 977483"/>
                  <a:gd name="connsiteY7-1026" fmla="*/ 893069 h 1713366"/>
                  <a:gd name="connsiteX8-1027" fmla="*/ 523330 w 977483"/>
                  <a:gd name="connsiteY8-1028" fmla="*/ 937325 h 1713366"/>
                  <a:gd name="connsiteX9-1029" fmla="*/ 740411 w 977483"/>
                  <a:gd name="connsiteY9-1030" fmla="*/ 940201 h 1713366"/>
                  <a:gd name="connsiteX10-1031" fmla="*/ 977483 w 977483"/>
                  <a:gd name="connsiteY10-1032" fmla="*/ 1244018 h 1713366"/>
                  <a:gd name="connsiteX11-1033" fmla="*/ 272039 w 977483"/>
                  <a:gd name="connsiteY11-1034" fmla="*/ 1713366 h 1713366"/>
                  <a:gd name="connsiteX12-1035" fmla="*/ 349797 w 977483"/>
                  <a:gd name="connsiteY12-1036" fmla="*/ 1165969 h 1713366"/>
                  <a:gd name="connsiteX13-1037" fmla="*/ 0 w 977483"/>
                  <a:gd name="connsiteY13-1038" fmla="*/ 1679717 h 1713366"/>
                  <a:gd name="connsiteX0-1039" fmla="*/ 0 w 977483"/>
                  <a:gd name="connsiteY0-1040" fmla="*/ 1679717 h 1713366"/>
                  <a:gd name="connsiteX1-1041" fmla="*/ 395081 w 977483"/>
                  <a:gd name="connsiteY1-1042" fmla="*/ 0 h 1713366"/>
                  <a:gd name="connsiteX2-1043" fmla="*/ 439402 w 977483"/>
                  <a:gd name="connsiteY2-1044" fmla="*/ 78338 h 1713366"/>
                  <a:gd name="connsiteX3-1045" fmla="*/ 456792 w 977483"/>
                  <a:gd name="connsiteY3-1046" fmla="*/ 271158 h 1713366"/>
                  <a:gd name="connsiteX4-1047" fmla="*/ 393525 w 977483"/>
                  <a:gd name="connsiteY4-1048" fmla="*/ 791279 h 1713366"/>
                  <a:gd name="connsiteX5-1049" fmla="*/ 348614 w 977483"/>
                  <a:gd name="connsiteY5-1050" fmla="*/ 1084669 h 1713366"/>
                  <a:gd name="connsiteX6-1051" fmla="*/ 396264 w 977483"/>
                  <a:gd name="connsiteY6-1052" fmla="*/ 852277 h 1713366"/>
                  <a:gd name="connsiteX7-1053" fmla="*/ 448829 w 977483"/>
                  <a:gd name="connsiteY7-1054" fmla="*/ 893069 h 1713366"/>
                  <a:gd name="connsiteX8-1055" fmla="*/ 523330 w 977483"/>
                  <a:gd name="connsiteY8-1056" fmla="*/ 937325 h 1713366"/>
                  <a:gd name="connsiteX9-1057" fmla="*/ 740411 w 977483"/>
                  <a:gd name="connsiteY9-1058" fmla="*/ 940201 h 1713366"/>
                  <a:gd name="connsiteX10-1059" fmla="*/ 977483 w 977483"/>
                  <a:gd name="connsiteY10-1060" fmla="*/ 1244018 h 1713366"/>
                  <a:gd name="connsiteX11-1061" fmla="*/ 272039 w 977483"/>
                  <a:gd name="connsiteY11-1062" fmla="*/ 1713366 h 1713366"/>
                  <a:gd name="connsiteX12-1063" fmla="*/ 349797 w 977483"/>
                  <a:gd name="connsiteY12-1064" fmla="*/ 1165969 h 1713366"/>
                  <a:gd name="connsiteX13-1065" fmla="*/ 127807 w 977483"/>
                  <a:gd name="connsiteY13-1066" fmla="*/ 1488846 h 1713366"/>
                  <a:gd name="connsiteX14" fmla="*/ 0 w 977483"/>
                  <a:gd name="connsiteY14" fmla="*/ 1679717 h 1713366"/>
                  <a:gd name="connsiteX0-1067" fmla="*/ 0 w 977483"/>
                  <a:gd name="connsiteY0-1068" fmla="*/ 1679717 h 1713366"/>
                  <a:gd name="connsiteX1-1069" fmla="*/ 395081 w 977483"/>
                  <a:gd name="connsiteY1-1070" fmla="*/ 0 h 1713366"/>
                  <a:gd name="connsiteX2-1071" fmla="*/ 439402 w 977483"/>
                  <a:gd name="connsiteY2-1072" fmla="*/ 78338 h 1713366"/>
                  <a:gd name="connsiteX3-1073" fmla="*/ 456792 w 977483"/>
                  <a:gd name="connsiteY3-1074" fmla="*/ 271158 h 1713366"/>
                  <a:gd name="connsiteX4-1075" fmla="*/ 393525 w 977483"/>
                  <a:gd name="connsiteY4-1076" fmla="*/ 791279 h 1713366"/>
                  <a:gd name="connsiteX5-1077" fmla="*/ 348614 w 977483"/>
                  <a:gd name="connsiteY5-1078" fmla="*/ 1084669 h 1713366"/>
                  <a:gd name="connsiteX6-1079" fmla="*/ 396264 w 977483"/>
                  <a:gd name="connsiteY6-1080" fmla="*/ 852277 h 1713366"/>
                  <a:gd name="connsiteX7-1081" fmla="*/ 448829 w 977483"/>
                  <a:gd name="connsiteY7-1082" fmla="*/ 893069 h 1713366"/>
                  <a:gd name="connsiteX8-1083" fmla="*/ 523330 w 977483"/>
                  <a:gd name="connsiteY8-1084" fmla="*/ 937325 h 1713366"/>
                  <a:gd name="connsiteX9-1085" fmla="*/ 740411 w 977483"/>
                  <a:gd name="connsiteY9-1086" fmla="*/ 940201 h 1713366"/>
                  <a:gd name="connsiteX10-1087" fmla="*/ 977483 w 977483"/>
                  <a:gd name="connsiteY10-1088" fmla="*/ 1244018 h 1713366"/>
                  <a:gd name="connsiteX11-1089" fmla="*/ 272039 w 977483"/>
                  <a:gd name="connsiteY11-1090" fmla="*/ 1713366 h 1713366"/>
                  <a:gd name="connsiteX12-1091" fmla="*/ 349797 w 977483"/>
                  <a:gd name="connsiteY12-1092" fmla="*/ 1165969 h 1713366"/>
                  <a:gd name="connsiteX13-1093" fmla="*/ 101973 w 977483"/>
                  <a:gd name="connsiteY13-1094" fmla="*/ 1689578 h 1713366"/>
                  <a:gd name="connsiteX14-1095" fmla="*/ 0 w 977483"/>
                  <a:gd name="connsiteY14-1096" fmla="*/ 1679717 h 1713366"/>
                  <a:gd name="connsiteX0-1097" fmla="*/ 0 w 977483"/>
                  <a:gd name="connsiteY0-1098" fmla="*/ 1679717 h 1713366"/>
                  <a:gd name="connsiteX1-1099" fmla="*/ 395081 w 977483"/>
                  <a:gd name="connsiteY1-1100" fmla="*/ 0 h 1713366"/>
                  <a:gd name="connsiteX2-1101" fmla="*/ 439402 w 977483"/>
                  <a:gd name="connsiteY2-1102" fmla="*/ 78338 h 1713366"/>
                  <a:gd name="connsiteX3-1103" fmla="*/ 456792 w 977483"/>
                  <a:gd name="connsiteY3-1104" fmla="*/ 271158 h 1713366"/>
                  <a:gd name="connsiteX4-1105" fmla="*/ 393525 w 977483"/>
                  <a:gd name="connsiteY4-1106" fmla="*/ 791279 h 1713366"/>
                  <a:gd name="connsiteX5-1107" fmla="*/ 348614 w 977483"/>
                  <a:gd name="connsiteY5-1108" fmla="*/ 1084669 h 1713366"/>
                  <a:gd name="connsiteX6-1109" fmla="*/ 396264 w 977483"/>
                  <a:gd name="connsiteY6-1110" fmla="*/ 852277 h 1713366"/>
                  <a:gd name="connsiteX7-1111" fmla="*/ 448829 w 977483"/>
                  <a:gd name="connsiteY7-1112" fmla="*/ 893069 h 1713366"/>
                  <a:gd name="connsiteX8-1113" fmla="*/ 523330 w 977483"/>
                  <a:gd name="connsiteY8-1114" fmla="*/ 937325 h 1713366"/>
                  <a:gd name="connsiteX9-1115" fmla="*/ 740411 w 977483"/>
                  <a:gd name="connsiteY9-1116" fmla="*/ 940201 h 1713366"/>
                  <a:gd name="connsiteX10-1117" fmla="*/ 977483 w 977483"/>
                  <a:gd name="connsiteY10-1118" fmla="*/ 1244018 h 1713366"/>
                  <a:gd name="connsiteX11-1119" fmla="*/ 272039 w 977483"/>
                  <a:gd name="connsiteY11-1120" fmla="*/ 1713366 h 1713366"/>
                  <a:gd name="connsiteX12-1121" fmla="*/ 349797 w 977483"/>
                  <a:gd name="connsiteY12-1122" fmla="*/ 1165969 h 1713366"/>
                  <a:gd name="connsiteX13-1123" fmla="*/ 202120 w 977483"/>
                  <a:gd name="connsiteY13-1124" fmla="*/ 1454313 h 1713366"/>
                  <a:gd name="connsiteX14-1125" fmla="*/ 101973 w 977483"/>
                  <a:gd name="connsiteY14-1126" fmla="*/ 1689578 h 1713366"/>
                  <a:gd name="connsiteX15" fmla="*/ 0 w 977483"/>
                  <a:gd name="connsiteY15" fmla="*/ 1679717 h 1713366"/>
                  <a:gd name="connsiteX0-1127" fmla="*/ 0 w 977483"/>
                  <a:gd name="connsiteY0-1128" fmla="*/ 1679717 h 1713366"/>
                  <a:gd name="connsiteX1-1129" fmla="*/ 395081 w 977483"/>
                  <a:gd name="connsiteY1-1130" fmla="*/ 0 h 1713366"/>
                  <a:gd name="connsiteX2-1131" fmla="*/ 439402 w 977483"/>
                  <a:gd name="connsiteY2-1132" fmla="*/ 78338 h 1713366"/>
                  <a:gd name="connsiteX3-1133" fmla="*/ 456792 w 977483"/>
                  <a:gd name="connsiteY3-1134" fmla="*/ 271158 h 1713366"/>
                  <a:gd name="connsiteX4-1135" fmla="*/ 393525 w 977483"/>
                  <a:gd name="connsiteY4-1136" fmla="*/ 791279 h 1713366"/>
                  <a:gd name="connsiteX5-1137" fmla="*/ 348614 w 977483"/>
                  <a:gd name="connsiteY5-1138" fmla="*/ 1084669 h 1713366"/>
                  <a:gd name="connsiteX6-1139" fmla="*/ 396264 w 977483"/>
                  <a:gd name="connsiteY6-1140" fmla="*/ 852277 h 1713366"/>
                  <a:gd name="connsiteX7-1141" fmla="*/ 448829 w 977483"/>
                  <a:gd name="connsiteY7-1142" fmla="*/ 893069 h 1713366"/>
                  <a:gd name="connsiteX8-1143" fmla="*/ 523330 w 977483"/>
                  <a:gd name="connsiteY8-1144" fmla="*/ 937325 h 1713366"/>
                  <a:gd name="connsiteX9-1145" fmla="*/ 740411 w 977483"/>
                  <a:gd name="connsiteY9-1146" fmla="*/ 940201 h 1713366"/>
                  <a:gd name="connsiteX10-1147" fmla="*/ 977483 w 977483"/>
                  <a:gd name="connsiteY10-1148" fmla="*/ 1244018 h 1713366"/>
                  <a:gd name="connsiteX11-1149" fmla="*/ 272039 w 977483"/>
                  <a:gd name="connsiteY11-1150" fmla="*/ 1713366 h 1713366"/>
                  <a:gd name="connsiteX12-1151" fmla="*/ 305532 w 977483"/>
                  <a:gd name="connsiteY12-1152" fmla="*/ 1489123 h 1713366"/>
                  <a:gd name="connsiteX13-1153" fmla="*/ 349797 w 977483"/>
                  <a:gd name="connsiteY13-1154" fmla="*/ 1165969 h 1713366"/>
                  <a:gd name="connsiteX14-1155" fmla="*/ 202120 w 977483"/>
                  <a:gd name="connsiteY14-1156" fmla="*/ 1454313 h 1713366"/>
                  <a:gd name="connsiteX15-1157" fmla="*/ 101973 w 977483"/>
                  <a:gd name="connsiteY15-1158" fmla="*/ 1689578 h 1713366"/>
                  <a:gd name="connsiteX16" fmla="*/ 0 w 977483"/>
                  <a:gd name="connsiteY16" fmla="*/ 1679717 h 1713366"/>
                  <a:gd name="connsiteX0-1159" fmla="*/ 0 w 977483"/>
                  <a:gd name="connsiteY0-1160" fmla="*/ 1679717 h 1713366"/>
                  <a:gd name="connsiteX1-1161" fmla="*/ 395081 w 977483"/>
                  <a:gd name="connsiteY1-1162" fmla="*/ 0 h 1713366"/>
                  <a:gd name="connsiteX2-1163" fmla="*/ 439402 w 977483"/>
                  <a:gd name="connsiteY2-1164" fmla="*/ 78338 h 1713366"/>
                  <a:gd name="connsiteX3-1165" fmla="*/ 456792 w 977483"/>
                  <a:gd name="connsiteY3-1166" fmla="*/ 271158 h 1713366"/>
                  <a:gd name="connsiteX4-1167" fmla="*/ 393525 w 977483"/>
                  <a:gd name="connsiteY4-1168" fmla="*/ 791279 h 1713366"/>
                  <a:gd name="connsiteX5-1169" fmla="*/ 348614 w 977483"/>
                  <a:gd name="connsiteY5-1170" fmla="*/ 1084669 h 1713366"/>
                  <a:gd name="connsiteX6-1171" fmla="*/ 396264 w 977483"/>
                  <a:gd name="connsiteY6-1172" fmla="*/ 852277 h 1713366"/>
                  <a:gd name="connsiteX7-1173" fmla="*/ 448829 w 977483"/>
                  <a:gd name="connsiteY7-1174" fmla="*/ 893069 h 1713366"/>
                  <a:gd name="connsiteX8-1175" fmla="*/ 523330 w 977483"/>
                  <a:gd name="connsiteY8-1176" fmla="*/ 937325 h 1713366"/>
                  <a:gd name="connsiteX9-1177" fmla="*/ 740411 w 977483"/>
                  <a:gd name="connsiteY9-1178" fmla="*/ 940201 h 1713366"/>
                  <a:gd name="connsiteX10-1179" fmla="*/ 977483 w 977483"/>
                  <a:gd name="connsiteY10-1180" fmla="*/ 1244018 h 1713366"/>
                  <a:gd name="connsiteX11-1181" fmla="*/ 272039 w 977483"/>
                  <a:gd name="connsiteY11-1182" fmla="*/ 1713366 h 1713366"/>
                  <a:gd name="connsiteX12-1183" fmla="*/ 119183 w 977483"/>
                  <a:gd name="connsiteY12-1184" fmla="*/ 1693652 h 1713366"/>
                  <a:gd name="connsiteX13-1185" fmla="*/ 349797 w 977483"/>
                  <a:gd name="connsiteY13-1186" fmla="*/ 1165969 h 1713366"/>
                  <a:gd name="connsiteX14-1187" fmla="*/ 202120 w 977483"/>
                  <a:gd name="connsiteY14-1188" fmla="*/ 1454313 h 1713366"/>
                  <a:gd name="connsiteX15-1189" fmla="*/ 101973 w 977483"/>
                  <a:gd name="connsiteY15-1190" fmla="*/ 1689578 h 1713366"/>
                  <a:gd name="connsiteX16-1191" fmla="*/ 0 w 977483"/>
                  <a:gd name="connsiteY16-1192" fmla="*/ 1679717 h 1713366"/>
                  <a:gd name="connsiteX0-1193" fmla="*/ 0 w 977483"/>
                  <a:gd name="connsiteY0-1194" fmla="*/ 1679717 h 1713366"/>
                  <a:gd name="connsiteX1-1195" fmla="*/ 395081 w 977483"/>
                  <a:gd name="connsiteY1-1196" fmla="*/ 0 h 1713366"/>
                  <a:gd name="connsiteX2-1197" fmla="*/ 439402 w 977483"/>
                  <a:gd name="connsiteY2-1198" fmla="*/ 78338 h 1713366"/>
                  <a:gd name="connsiteX3-1199" fmla="*/ 456792 w 977483"/>
                  <a:gd name="connsiteY3-1200" fmla="*/ 271158 h 1713366"/>
                  <a:gd name="connsiteX4-1201" fmla="*/ 393525 w 977483"/>
                  <a:gd name="connsiteY4-1202" fmla="*/ 791279 h 1713366"/>
                  <a:gd name="connsiteX5-1203" fmla="*/ 348614 w 977483"/>
                  <a:gd name="connsiteY5-1204" fmla="*/ 1084669 h 1713366"/>
                  <a:gd name="connsiteX6-1205" fmla="*/ 396264 w 977483"/>
                  <a:gd name="connsiteY6-1206" fmla="*/ 852277 h 1713366"/>
                  <a:gd name="connsiteX7-1207" fmla="*/ 448829 w 977483"/>
                  <a:gd name="connsiteY7-1208" fmla="*/ 893069 h 1713366"/>
                  <a:gd name="connsiteX8-1209" fmla="*/ 523330 w 977483"/>
                  <a:gd name="connsiteY8-1210" fmla="*/ 937325 h 1713366"/>
                  <a:gd name="connsiteX9-1211" fmla="*/ 740411 w 977483"/>
                  <a:gd name="connsiteY9-1212" fmla="*/ 940201 h 1713366"/>
                  <a:gd name="connsiteX10-1213" fmla="*/ 977483 w 977483"/>
                  <a:gd name="connsiteY10-1214" fmla="*/ 1244018 h 1713366"/>
                  <a:gd name="connsiteX11-1215" fmla="*/ 272039 w 977483"/>
                  <a:gd name="connsiteY11-1216" fmla="*/ 1713366 h 1713366"/>
                  <a:gd name="connsiteX12-1217" fmla="*/ 119183 w 977483"/>
                  <a:gd name="connsiteY12-1218" fmla="*/ 1693652 h 1713366"/>
                  <a:gd name="connsiteX13-1219" fmla="*/ 219640 w 977483"/>
                  <a:gd name="connsiteY13-1220" fmla="*/ 1479122 h 1713366"/>
                  <a:gd name="connsiteX14-1221" fmla="*/ 349797 w 977483"/>
                  <a:gd name="connsiteY14-1222" fmla="*/ 1165969 h 1713366"/>
                  <a:gd name="connsiteX15-1223" fmla="*/ 202120 w 977483"/>
                  <a:gd name="connsiteY15-1224" fmla="*/ 1454313 h 1713366"/>
                  <a:gd name="connsiteX16-1225" fmla="*/ 101973 w 977483"/>
                  <a:gd name="connsiteY16-1226" fmla="*/ 1689578 h 1713366"/>
                  <a:gd name="connsiteX17" fmla="*/ 0 w 977483"/>
                  <a:gd name="connsiteY17" fmla="*/ 1679717 h 1713366"/>
                  <a:gd name="connsiteX0-1227" fmla="*/ 0 w 977483"/>
                  <a:gd name="connsiteY0-1228" fmla="*/ 1639780 h 1673429"/>
                  <a:gd name="connsiteX1-1229" fmla="*/ 390223 w 977483"/>
                  <a:gd name="connsiteY1-1230" fmla="*/ 0 h 1673429"/>
                  <a:gd name="connsiteX2-1231" fmla="*/ 439402 w 977483"/>
                  <a:gd name="connsiteY2-1232" fmla="*/ 38401 h 1673429"/>
                  <a:gd name="connsiteX3-1233" fmla="*/ 456792 w 977483"/>
                  <a:gd name="connsiteY3-1234" fmla="*/ 231221 h 1673429"/>
                  <a:gd name="connsiteX4-1235" fmla="*/ 393525 w 977483"/>
                  <a:gd name="connsiteY4-1236" fmla="*/ 751342 h 1673429"/>
                  <a:gd name="connsiteX5-1237" fmla="*/ 348614 w 977483"/>
                  <a:gd name="connsiteY5-1238" fmla="*/ 1044732 h 1673429"/>
                  <a:gd name="connsiteX6-1239" fmla="*/ 396264 w 977483"/>
                  <a:gd name="connsiteY6-1240" fmla="*/ 812340 h 1673429"/>
                  <a:gd name="connsiteX7-1241" fmla="*/ 448829 w 977483"/>
                  <a:gd name="connsiteY7-1242" fmla="*/ 853132 h 1673429"/>
                  <a:gd name="connsiteX8-1243" fmla="*/ 523330 w 977483"/>
                  <a:gd name="connsiteY8-1244" fmla="*/ 897388 h 1673429"/>
                  <a:gd name="connsiteX9-1245" fmla="*/ 740411 w 977483"/>
                  <a:gd name="connsiteY9-1246" fmla="*/ 900264 h 1673429"/>
                  <a:gd name="connsiteX10-1247" fmla="*/ 977483 w 977483"/>
                  <a:gd name="connsiteY10-1248" fmla="*/ 1204081 h 1673429"/>
                  <a:gd name="connsiteX11-1249" fmla="*/ 272039 w 977483"/>
                  <a:gd name="connsiteY11-1250" fmla="*/ 1673429 h 1673429"/>
                  <a:gd name="connsiteX12-1251" fmla="*/ 119183 w 977483"/>
                  <a:gd name="connsiteY12-1252" fmla="*/ 1653715 h 1673429"/>
                  <a:gd name="connsiteX13-1253" fmla="*/ 219640 w 977483"/>
                  <a:gd name="connsiteY13-1254" fmla="*/ 1439185 h 1673429"/>
                  <a:gd name="connsiteX14-1255" fmla="*/ 349797 w 977483"/>
                  <a:gd name="connsiteY14-1256" fmla="*/ 1126032 h 1673429"/>
                  <a:gd name="connsiteX15-1257" fmla="*/ 202120 w 977483"/>
                  <a:gd name="connsiteY15-1258" fmla="*/ 1414376 h 1673429"/>
                  <a:gd name="connsiteX16-1259" fmla="*/ 101973 w 977483"/>
                  <a:gd name="connsiteY16-1260" fmla="*/ 1649641 h 1673429"/>
                  <a:gd name="connsiteX17-1261" fmla="*/ 0 w 977483"/>
                  <a:gd name="connsiteY17-1262" fmla="*/ 1639780 h 1673429"/>
                  <a:gd name="connsiteX0-1263" fmla="*/ 0 w 977483"/>
                  <a:gd name="connsiteY0-1264" fmla="*/ 1639780 h 1673429"/>
                  <a:gd name="connsiteX1-1265" fmla="*/ 390223 w 977483"/>
                  <a:gd name="connsiteY1-1266" fmla="*/ 0 h 1673429"/>
                  <a:gd name="connsiteX2-1267" fmla="*/ 430836 w 977483"/>
                  <a:gd name="connsiteY2-1268" fmla="*/ 38957 h 1673429"/>
                  <a:gd name="connsiteX3-1269" fmla="*/ 456792 w 977483"/>
                  <a:gd name="connsiteY3-1270" fmla="*/ 231221 h 1673429"/>
                  <a:gd name="connsiteX4-1271" fmla="*/ 393525 w 977483"/>
                  <a:gd name="connsiteY4-1272" fmla="*/ 751342 h 1673429"/>
                  <a:gd name="connsiteX5-1273" fmla="*/ 348614 w 977483"/>
                  <a:gd name="connsiteY5-1274" fmla="*/ 1044732 h 1673429"/>
                  <a:gd name="connsiteX6-1275" fmla="*/ 396264 w 977483"/>
                  <a:gd name="connsiteY6-1276" fmla="*/ 812340 h 1673429"/>
                  <a:gd name="connsiteX7-1277" fmla="*/ 448829 w 977483"/>
                  <a:gd name="connsiteY7-1278" fmla="*/ 853132 h 1673429"/>
                  <a:gd name="connsiteX8-1279" fmla="*/ 523330 w 977483"/>
                  <a:gd name="connsiteY8-1280" fmla="*/ 897388 h 1673429"/>
                  <a:gd name="connsiteX9-1281" fmla="*/ 740411 w 977483"/>
                  <a:gd name="connsiteY9-1282" fmla="*/ 900264 h 1673429"/>
                  <a:gd name="connsiteX10-1283" fmla="*/ 977483 w 977483"/>
                  <a:gd name="connsiteY10-1284" fmla="*/ 1204081 h 1673429"/>
                  <a:gd name="connsiteX11-1285" fmla="*/ 272039 w 977483"/>
                  <a:gd name="connsiteY11-1286" fmla="*/ 1673429 h 1673429"/>
                  <a:gd name="connsiteX12-1287" fmla="*/ 119183 w 977483"/>
                  <a:gd name="connsiteY12-1288" fmla="*/ 1653715 h 1673429"/>
                  <a:gd name="connsiteX13-1289" fmla="*/ 219640 w 977483"/>
                  <a:gd name="connsiteY13-1290" fmla="*/ 1439185 h 1673429"/>
                  <a:gd name="connsiteX14-1291" fmla="*/ 349797 w 977483"/>
                  <a:gd name="connsiteY14-1292" fmla="*/ 1126032 h 1673429"/>
                  <a:gd name="connsiteX15-1293" fmla="*/ 202120 w 977483"/>
                  <a:gd name="connsiteY15-1294" fmla="*/ 1414376 h 1673429"/>
                  <a:gd name="connsiteX16-1295" fmla="*/ 101973 w 977483"/>
                  <a:gd name="connsiteY16-1296" fmla="*/ 1649641 h 1673429"/>
                  <a:gd name="connsiteX17-1297" fmla="*/ 0 w 977483"/>
                  <a:gd name="connsiteY17-1298" fmla="*/ 1639780 h 1673429"/>
                  <a:gd name="connsiteX0-1299" fmla="*/ 0 w 977483"/>
                  <a:gd name="connsiteY0-1300" fmla="*/ 1639780 h 1673429"/>
                  <a:gd name="connsiteX1-1301" fmla="*/ 390223 w 977483"/>
                  <a:gd name="connsiteY1-1302" fmla="*/ 0 h 1673429"/>
                  <a:gd name="connsiteX2-1303" fmla="*/ 430836 w 977483"/>
                  <a:gd name="connsiteY2-1304" fmla="*/ 38957 h 1673429"/>
                  <a:gd name="connsiteX3-1305" fmla="*/ 451085 w 977483"/>
                  <a:gd name="connsiteY3-1306" fmla="*/ 266494 h 1673429"/>
                  <a:gd name="connsiteX4-1307" fmla="*/ 393525 w 977483"/>
                  <a:gd name="connsiteY4-1308" fmla="*/ 751342 h 1673429"/>
                  <a:gd name="connsiteX5-1309" fmla="*/ 348614 w 977483"/>
                  <a:gd name="connsiteY5-1310" fmla="*/ 1044732 h 1673429"/>
                  <a:gd name="connsiteX6-1311" fmla="*/ 396264 w 977483"/>
                  <a:gd name="connsiteY6-1312" fmla="*/ 812340 h 1673429"/>
                  <a:gd name="connsiteX7-1313" fmla="*/ 448829 w 977483"/>
                  <a:gd name="connsiteY7-1314" fmla="*/ 853132 h 1673429"/>
                  <a:gd name="connsiteX8-1315" fmla="*/ 523330 w 977483"/>
                  <a:gd name="connsiteY8-1316" fmla="*/ 897388 h 1673429"/>
                  <a:gd name="connsiteX9-1317" fmla="*/ 740411 w 977483"/>
                  <a:gd name="connsiteY9-1318" fmla="*/ 900264 h 1673429"/>
                  <a:gd name="connsiteX10-1319" fmla="*/ 977483 w 977483"/>
                  <a:gd name="connsiteY10-1320" fmla="*/ 1204081 h 1673429"/>
                  <a:gd name="connsiteX11-1321" fmla="*/ 272039 w 977483"/>
                  <a:gd name="connsiteY11-1322" fmla="*/ 1673429 h 1673429"/>
                  <a:gd name="connsiteX12-1323" fmla="*/ 119183 w 977483"/>
                  <a:gd name="connsiteY12-1324" fmla="*/ 1653715 h 1673429"/>
                  <a:gd name="connsiteX13-1325" fmla="*/ 219640 w 977483"/>
                  <a:gd name="connsiteY13-1326" fmla="*/ 1439185 h 1673429"/>
                  <a:gd name="connsiteX14-1327" fmla="*/ 349797 w 977483"/>
                  <a:gd name="connsiteY14-1328" fmla="*/ 1126032 h 1673429"/>
                  <a:gd name="connsiteX15-1329" fmla="*/ 202120 w 977483"/>
                  <a:gd name="connsiteY15-1330" fmla="*/ 1414376 h 1673429"/>
                  <a:gd name="connsiteX16-1331" fmla="*/ 101973 w 977483"/>
                  <a:gd name="connsiteY16-1332" fmla="*/ 1649641 h 1673429"/>
                  <a:gd name="connsiteX17-1333" fmla="*/ 0 w 977483"/>
                  <a:gd name="connsiteY17-1334" fmla="*/ 1639780 h 1673429"/>
                  <a:gd name="connsiteX0-1335" fmla="*/ 0 w 977483"/>
                  <a:gd name="connsiteY0-1336" fmla="*/ 1639780 h 1673429"/>
                  <a:gd name="connsiteX1-1337" fmla="*/ 390223 w 977483"/>
                  <a:gd name="connsiteY1-1338" fmla="*/ 0 h 1673429"/>
                  <a:gd name="connsiteX2-1339" fmla="*/ 430836 w 977483"/>
                  <a:gd name="connsiteY2-1340" fmla="*/ 38957 h 1673429"/>
                  <a:gd name="connsiteX3-1341" fmla="*/ 449847 w 977483"/>
                  <a:gd name="connsiteY3-1342" fmla="*/ 235912 h 1673429"/>
                  <a:gd name="connsiteX4-1343" fmla="*/ 393525 w 977483"/>
                  <a:gd name="connsiteY4-1344" fmla="*/ 751342 h 1673429"/>
                  <a:gd name="connsiteX5-1345" fmla="*/ 348614 w 977483"/>
                  <a:gd name="connsiteY5-1346" fmla="*/ 1044732 h 1673429"/>
                  <a:gd name="connsiteX6-1347" fmla="*/ 396264 w 977483"/>
                  <a:gd name="connsiteY6-1348" fmla="*/ 812340 h 1673429"/>
                  <a:gd name="connsiteX7-1349" fmla="*/ 448829 w 977483"/>
                  <a:gd name="connsiteY7-1350" fmla="*/ 853132 h 1673429"/>
                  <a:gd name="connsiteX8-1351" fmla="*/ 523330 w 977483"/>
                  <a:gd name="connsiteY8-1352" fmla="*/ 897388 h 1673429"/>
                  <a:gd name="connsiteX9-1353" fmla="*/ 740411 w 977483"/>
                  <a:gd name="connsiteY9-1354" fmla="*/ 900264 h 1673429"/>
                  <a:gd name="connsiteX10-1355" fmla="*/ 977483 w 977483"/>
                  <a:gd name="connsiteY10-1356" fmla="*/ 1204081 h 1673429"/>
                  <a:gd name="connsiteX11-1357" fmla="*/ 272039 w 977483"/>
                  <a:gd name="connsiteY11-1358" fmla="*/ 1673429 h 1673429"/>
                  <a:gd name="connsiteX12-1359" fmla="*/ 119183 w 977483"/>
                  <a:gd name="connsiteY12-1360" fmla="*/ 1653715 h 1673429"/>
                  <a:gd name="connsiteX13-1361" fmla="*/ 219640 w 977483"/>
                  <a:gd name="connsiteY13-1362" fmla="*/ 1439185 h 1673429"/>
                  <a:gd name="connsiteX14-1363" fmla="*/ 349797 w 977483"/>
                  <a:gd name="connsiteY14-1364" fmla="*/ 1126032 h 1673429"/>
                  <a:gd name="connsiteX15-1365" fmla="*/ 202120 w 977483"/>
                  <a:gd name="connsiteY15-1366" fmla="*/ 1414376 h 1673429"/>
                  <a:gd name="connsiteX16-1367" fmla="*/ 101973 w 977483"/>
                  <a:gd name="connsiteY16-1368" fmla="*/ 1649641 h 1673429"/>
                  <a:gd name="connsiteX17-1369" fmla="*/ 0 w 977483"/>
                  <a:gd name="connsiteY17-1370" fmla="*/ 1639780 h 1673429"/>
                  <a:gd name="connsiteX0-1371" fmla="*/ 0 w 977483"/>
                  <a:gd name="connsiteY0-1372" fmla="*/ 1639780 h 1673429"/>
                  <a:gd name="connsiteX1-1373" fmla="*/ 390223 w 977483"/>
                  <a:gd name="connsiteY1-1374" fmla="*/ 0 h 1673429"/>
                  <a:gd name="connsiteX2-1375" fmla="*/ 430836 w 977483"/>
                  <a:gd name="connsiteY2-1376" fmla="*/ 38957 h 1673429"/>
                  <a:gd name="connsiteX3-1377" fmla="*/ 449847 w 977483"/>
                  <a:gd name="connsiteY3-1378" fmla="*/ 235912 h 1673429"/>
                  <a:gd name="connsiteX4-1379" fmla="*/ 422828 w 977483"/>
                  <a:gd name="connsiteY4-1380" fmla="*/ 522082 h 1673429"/>
                  <a:gd name="connsiteX5-1381" fmla="*/ 348614 w 977483"/>
                  <a:gd name="connsiteY5-1382" fmla="*/ 1044732 h 1673429"/>
                  <a:gd name="connsiteX6-1383" fmla="*/ 396264 w 977483"/>
                  <a:gd name="connsiteY6-1384" fmla="*/ 812340 h 1673429"/>
                  <a:gd name="connsiteX7-1385" fmla="*/ 448829 w 977483"/>
                  <a:gd name="connsiteY7-1386" fmla="*/ 853132 h 1673429"/>
                  <a:gd name="connsiteX8-1387" fmla="*/ 523330 w 977483"/>
                  <a:gd name="connsiteY8-1388" fmla="*/ 897388 h 1673429"/>
                  <a:gd name="connsiteX9-1389" fmla="*/ 740411 w 977483"/>
                  <a:gd name="connsiteY9-1390" fmla="*/ 900264 h 1673429"/>
                  <a:gd name="connsiteX10-1391" fmla="*/ 977483 w 977483"/>
                  <a:gd name="connsiteY10-1392" fmla="*/ 1204081 h 1673429"/>
                  <a:gd name="connsiteX11-1393" fmla="*/ 272039 w 977483"/>
                  <a:gd name="connsiteY11-1394" fmla="*/ 1673429 h 1673429"/>
                  <a:gd name="connsiteX12-1395" fmla="*/ 119183 w 977483"/>
                  <a:gd name="connsiteY12-1396" fmla="*/ 1653715 h 1673429"/>
                  <a:gd name="connsiteX13-1397" fmla="*/ 219640 w 977483"/>
                  <a:gd name="connsiteY13-1398" fmla="*/ 1439185 h 1673429"/>
                  <a:gd name="connsiteX14-1399" fmla="*/ 349797 w 977483"/>
                  <a:gd name="connsiteY14-1400" fmla="*/ 1126032 h 1673429"/>
                  <a:gd name="connsiteX15-1401" fmla="*/ 202120 w 977483"/>
                  <a:gd name="connsiteY15-1402" fmla="*/ 1414376 h 1673429"/>
                  <a:gd name="connsiteX16-1403" fmla="*/ 101973 w 977483"/>
                  <a:gd name="connsiteY16-1404" fmla="*/ 1649641 h 1673429"/>
                  <a:gd name="connsiteX17-1405" fmla="*/ 0 w 977483"/>
                  <a:gd name="connsiteY17-1406" fmla="*/ 1639780 h 1673429"/>
                  <a:gd name="connsiteX0-1407" fmla="*/ 0 w 977483"/>
                  <a:gd name="connsiteY0-1408" fmla="*/ 1639780 h 1673429"/>
                  <a:gd name="connsiteX1-1409" fmla="*/ 390223 w 977483"/>
                  <a:gd name="connsiteY1-1410" fmla="*/ 0 h 1673429"/>
                  <a:gd name="connsiteX2-1411" fmla="*/ 430836 w 977483"/>
                  <a:gd name="connsiteY2-1412" fmla="*/ 38957 h 1673429"/>
                  <a:gd name="connsiteX3-1413" fmla="*/ 449847 w 977483"/>
                  <a:gd name="connsiteY3-1414" fmla="*/ 235912 h 1673429"/>
                  <a:gd name="connsiteX4-1415" fmla="*/ 449733 w 977483"/>
                  <a:gd name="connsiteY4-1416" fmla="*/ 304453 h 1673429"/>
                  <a:gd name="connsiteX5-1417" fmla="*/ 422828 w 977483"/>
                  <a:gd name="connsiteY5-1418" fmla="*/ 522082 h 1673429"/>
                  <a:gd name="connsiteX6-1419" fmla="*/ 348614 w 977483"/>
                  <a:gd name="connsiteY6-1420" fmla="*/ 1044732 h 1673429"/>
                  <a:gd name="connsiteX7-1421" fmla="*/ 396264 w 977483"/>
                  <a:gd name="connsiteY7-1422" fmla="*/ 812340 h 1673429"/>
                  <a:gd name="connsiteX8-1423" fmla="*/ 448829 w 977483"/>
                  <a:gd name="connsiteY8-1424" fmla="*/ 853132 h 1673429"/>
                  <a:gd name="connsiteX9-1425" fmla="*/ 523330 w 977483"/>
                  <a:gd name="connsiteY9-1426" fmla="*/ 897388 h 1673429"/>
                  <a:gd name="connsiteX10-1427" fmla="*/ 740411 w 977483"/>
                  <a:gd name="connsiteY10-1428" fmla="*/ 900264 h 1673429"/>
                  <a:gd name="connsiteX11-1429" fmla="*/ 977483 w 977483"/>
                  <a:gd name="connsiteY11-1430" fmla="*/ 1204081 h 1673429"/>
                  <a:gd name="connsiteX12-1431" fmla="*/ 272039 w 977483"/>
                  <a:gd name="connsiteY12-1432" fmla="*/ 1673429 h 1673429"/>
                  <a:gd name="connsiteX13-1433" fmla="*/ 119183 w 977483"/>
                  <a:gd name="connsiteY13-1434" fmla="*/ 1653715 h 1673429"/>
                  <a:gd name="connsiteX14-1435" fmla="*/ 219640 w 977483"/>
                  <a:gd name="connsiteY14-1436" fmla="*/ 1439185 h 1673429"/>
                  <a:gd name="connsiteX15-1437" fmla="*/ 349797 w 977483"/>
                  <a:gd name="connsiteY15-1438" fmla="*/ 1126032 h 1673429"/>
                  <a:gd name="connsiteX16-1439" fmla="*/ 202120 w 977483"/>
                  <a:gd name="connsiteY16-1440" fmla="*/ 1414376 h 1673429"/>
                  <a:gd name="connsiteX17-1441" fmla="*/ 101973 w 977483"/>
                  <a:gd name="connsiteY17-1442" fmla="*/ 1649641 h 1673429"/>
                  <a:gd name="connsiteX18" fmla="*/ 0 w 977483"/>
                  <a:gd name="connsiteY18" fmla="*/ 1639780 h 1673429"/>
                  <a:gd name="connsiteX0-1443" fmla="*/ 0 w 977483"/>
                  <a:gd name="connsiteY0-1444" fmla="*/ 1639780 h 1673429"/>
                  <a:gd name="connsiteX1-1445" fmla="*/ 293625 w 977483"/>
                  <a:gd name="connsiteY1-1446" fmla="*/ 394285 h 1673429"/>
                  <a:gd name="connsiteX2-1447" fmla="*/ 390223 w 977483"/>
                  <a:gd name="connsiteY2-1448" fmla="*/ 0 h 1673429"/>
                  <a:gd name="connsiteX3-1449" fmla="*/ 430836 w 977483"/>
                  <a:gd name="connsiteY3-1450" fmla="*/ 38957 h 1673429"/>
                  <a:gd name="connsiteX4-1451" fmla="*/ 449847 w 977483"/>
                  <a:gd name="connsiteY4-1452" fmla="*/ 235912 h 1673429"/>
                  <a:gd name="connsiteX5-1453" fmla="*/ 449733 w 977483"/>
                  <a:gd name="connsiteY5-1454" fmla="*/ 304453 h 1673429"/>
                  <a:gd name="connsiteX6-1455" fmla="*/ 422828 w 977483"/>
                  <a:gd name="connsiteY6-1456" fmla="*/ 522082 h 1673429"/>
                  <a:gd name="connsiteX7-1457" fmla="*/ 348614 w 977483"/>
                  <a:gd name="connsiteY7-1458" fmla="*/ 1044732 h 1673429"/>
                  <a:gd name="connsiteX8-1459" fmla="*/ 396264 w 977483"/>
                  <a:gd name="connsiteY8-1460" fmla="*/ 812340 h 1673429"/>
                  <a:gd name="connsiteX9-1461" fmla="*/ 448829 w 977483"/>
                  <a:gd name="connsiteY9-1462" fmla="*/ 853132 h 1673429"/>
                  <a:gd name="connsiteX10-1463" fmla="*/ 523330 w 977483"/>
                  <a:gd name="connsiteY10-1464" fmla="*/ 897388 h 1673429"/>
                  <a:gd name="connsiteX11-1465" fmla="*/ 740411 w 977483"/>
                  <a:gd name="connsiteY11-1466" fmla="*/ 900264 h 1673429"/>
                  <a:gd name="connsiteX12-1467" fmla="*/ 977483 w 977483"/>
                  <a:gd name="connsiteY12-1468" fmla="*/ 1204081 h 1673429"/>
                  <a:gd name="connsiteX13-1469" fmla="*/ 272039 w 977483"/>
                  <a:gd name="connsiteY13-1470" fmla="*/ 1673429 h 1673429"/>
                  <a:gd name="connsiteX14-1471" fmla="*/ 119183 w 977483"/>
                  <a:gd name="connsiteY14-1472" fmla="*/ 1653715 h 1673429"/>
                  <a:gd name="connsiteX15-1473" fmla="*/ 219640 w 977483"/>
                  <a:gd name="connsiteY15-1474" fmla="*/ 1439185 h 1673429"/>
                  <a:gd name="connsiteX16-1475" fmla="*/ 349797 w 977483"/>
                  <a:gd name="connsiteY16-1476" fmla="*/ 1126032 h 1673429"/>
                  <a:gd name="connsiteX17-1477" fmla="*/ 202120 w 977483"/>
                  <a:gd name="connsiteY17-1478" fmla="*/ 1414376 h 1673429"/>
                  <a:gd name="connsiteX18-1479" fmla="*/ 101973 w 977483"/>
                  <a:gd name="connsiteY18-1480" fmla="*/ 1649641 h 1673429"/>
                  <a:gd name="connsiteX19" fmla="*/ 0 w 977483"/>
                  <a:gd name="connsiteY19" fmla="*/ 1639780 h 1673429"/>
                  <a:gd name="connsiteX0-1481" fmla="*/ 0 w 977483"/>
                  <a:gd name="connsiteY0-1482" fmla="*/ 1639780 h 1673429"/>
                  <a:gd name="connsiteX1-1483" fmla="*/ 248147 w 977483"/>
                  <a:gd name="connsiteY1-1484" fmla="*/ 948653 h 1673429"/>
                  <a:gd name="connsiteX2-1485" fmla="*/ 390223 w 977483"/>
                  <a:gd name="connsiteY2-1486" fmla="*/ 0 h 1673429"/>
                  <a:gd name="connsiteX3-1487" fmla="*/ 430836 w 977483"/>
                  <a:gd name="connsiteY3-1488" fmla="*/ 38957 h 1673429"/>
                  <a:gd name="connsiteX4-1489" fmla="*/ 449847 w 977483"/>
                  <a:gd name="connsiteY4-1490" fmla="*/ 235912 h 1673429"/>
                  <a:gd name="connsiteX5-1491" fmla="*/ 449733 w 977483"/>
                  <a:gd name="connsiteY5-1492" fmla="*/ 304453 h 1673429"/>
                  <a:gd name="connsiteX6-1493" fmla="*/ 422828 w 977483"/>
                  <a:gd name="connsiteY6-1494" fmla="*/ 522082 h 1673429"/>
                  <a:gd name="connsiteX7-1495" fmla="*/ 348614 w 977483"/>
                  <a:gd name="connsiteY7-1496" fmla="*/ 1044732 h 1673429"/>
                  <a:gd name="connsiteX8-1497" fmla="*/ 396264 w 977483"/>
                  <a:gd name="connsiteY8-1498" fmla="*/ 812340 h 1673429"/>
                  <a:gd name="connsiteX9-1499" fmla="*/ 448829 w 977483"/>
                  <a:gd name="connsiteY9-1500" fmla="*/ 853132 h 1673429"/>
                  <a:gd name="connsiteX10-1501" fmla="*/ 523330 w 977483"/>
                  <a:gd name="connsiteY10-1502" fmla="*/ 897388 h 1673429"/>
                  <a:gd name="connsiteX11-1503" fmla="*/ 740411 w 977483"/>
                  <a:gd name="connsiteY11-1504" fmla="*/ 900264 h 1673429"/>
                  <a:gd name="connsiteX12-1505" fmla="*/ 977483 w 977483"/>
                  <a:gd name="connsiteY12-1506" fmla="*/ 1204081 h 1673429"/>
                  <a:gd name="connsiteX13-1507" fmla="*/ 272039 w 977483"/>
                  <a:gd name="connsiteY13-1508" fmla="*/ 1673429 h 1673429"/>
                  <a:gd name="connsiteX14-1509" fmla="*/ 119183 w 977483"/>
                  <a:gd name="connsiteY14-1510" fmla="*/ 1653715 h 1673429"/>
                  <a:gd name="connsiteX15-1511" fmla="*/ 219640 w 977483"/>
                  <a:gd name="connsiteY15-1512" fmla="*/ 1439185 h 1673429"/>
                  <a:gd name="connsiteX16-1513" fmla="*/ 349797 w 977483"/>
                  <a:gd name="connsiteY16-1514" fmla="*/ 1126032 h 1673429"/>
                  <a:gd name="connsiteX17-1515" fmla="*/ 202120 w 977483"/>
                  <a:gd name="connsiteY17-1516" fmla="*/ 1414376 h 1673429"/>
                  <a:gd name="connsiteX18-1517" fmla="*/ 101973 w 977483"/>
                  <a:gd name="connsiteY18-1518" fmla="*/ 1649641 h 1673429"/>
                  <a:gd name="connsiteX19-1519" fmla="*/ 0 w 977483"/>
                  <a:gd name="connsiteY19-1520" fmla="*/ 1639780 h 1673429"/>
                  <a:gd name="connsiteX0-1521" fmla="*/ 0 w 977483"/>
                  <a:gd name="connsiteY0-1522" fmla="*/ 1639780 h 1673429"/>
                  <a:gd name="connsiteX1-1523" fmla="*/ 248147 w 977483"/>
                  <a:gd name="connsiteY1-1524" fmla="*/ 948653 h 1673429"/>
                  <a:gd name="connsiteX2-1525" fmla="*/ 322031 w 977483"/>
                  <a:gd name="connsiteY2-1526" fmla="*/ 469332 h 1673429"/>
                  <a:gd name="connsiteX3-1527" fmla="*/ 390223 w 977483"/>
                  <a:gd name="connsiteY3-1528" fmla="*/ 0 h 1673429"/>
                  <a:gd name="connsiteX4-1529" fmla="*/ 430836 w 977483"/>
                  <a:gd name="connsiteY4-1530" fmla="*/ 38957 h 1673429"/>
                  <a:gd name="connsiteX5-1531" fmla="*/ 449847 w 977483"/>
                  <a:gd name="connsiteY5-1532" fmla="*/ 235912 h 1673429"/>
                  <a:gd name="connsiteX6-1533" fmla="*/ 449733 w 977483"/>
                  <a:gd name="connsiteY6-1534" fmla="*/ 304453 h 1673429"/>
                  <a:gd name="connsiteX7-1535" fmla="*/ 422828 w 977483"/>
                  <a:gd name="connsiteY7-1536" fmla="*/ 522082 h 1673429"/>
                  <a:gd name="connsiteX8-1537" fmla="*/ 348614 w 977483"/>
                  <a:gd name="connsiteY8-1538" fmla="*/ 1044732 h 1673429"/>
                  <a:gd name="connsiteX9-1539" fmla="*/ 396264 w 977483"/>
                  <a:gd name="connsiteY9-1540" fmla="*/ 812340 h 1673429"/>
                  <a:gd name="connsiteX10-1541" fmla="*/ 448829 w 977483"/>
                  <a:gd name="connsiteY10-1542" fmla="*/ 853132 h 1673429"/>
                  <a:gd name="connsiteX11-1543" fmla="*/ 523330 w 977483"/>
                  <a:gd name="connsiteY11-1544" fmla="*/ 897388 h 1673429"/>
                  <a:gd name="connsiteX12-1545" fmla="*/ 740411 w 977483"/>
                  <a:gd name="connsiteY12-1546" fmla="*/ 900264 h 1673429"/>
                  <a:gd name="connsiteX13-1547" fmla="*/ 977483 w 977483"/>
                  <a:gd name="connsiteY13-1548" fmla="*/ 1204081 h 1673429"/>
                  <a:gd name="connsiteX14-1549" fmla="*/ 272039 w 977483"/>
                  <a:gd name="connsiteY14-1550" fmla="*/ 1673429 h 1673429"/>
                  <a:gd name="connsiteX15-1551" fmla="*/ 119183 w 977483"/>
                  <a:gd name="connsiteY15-1552" fmla="*/ 1653715 h 1673429"/>
                  <a:gd name="connsiteX16-1553" fmla="*/ 219640 w 977483"/>
                  <a:gd name="connsiteY16-1554" fmla="*/ 1439185 h 1673429"/>
                  <a:gd name="connsiteX17-1555" fmla="*/ 349797 w 977483"/>
                  <a:gd name="connsiteY17-1556" fmla="*/ 1126032 h 1673429"/>
                  <a:gd name="connsiteX18-1557" fmla="*/ 202120 w 977483"/>
                  <a:gd name="connsiteY18-1558" fmla="*/ 1414376 h 1673429"/>
                  <a:gd name="connsiteX19-1559" fmla="*/ 101973 w 977483"/>
                  <a:gd name="connsiteY19-1560" fmla="*/ 1649641 h 1673429"/>
                  <a:gd name="connsiteX20" fmla="*/ 0 w 977483"/>
                  <a:gd name="connsiteY20" fmla="*/ 1639780 h 1673429"/>
                  <a:gd name="connsiteX0-1561" fmla="*/ 0 w 977483"/>
                  <a:gd name="connsiteY0-1562" fmla="*/ 1639780 h 1673429"/>
                  <a:gd name="connsiteX1-1563" fmla="*/ 248147 w 977483"/>
                  <a:gd name="connsiteY1-1564" fmla="*/ 948653 h 1673429"/>
                  <a:gd name="connsiteX2-1565" fmla="*/ 239551 w 977483"/>
                  <a:gd name="connsiteY2-1566" fmla="*/ 635055 h 1673429"/>
                  <a:gd name="connsiteX3-1567" fmla="*/ 390223 w 977483"/>
                  <a:gd name="connsiteY3-1568" fmla="*/ 0 h 1673429"/>
                  <a:gd name="connsiteX4-1569" fmla="*/ 430836 w 977483"/>
                  <a:gd name="connsiteY4-1570" fmla="*/ 38957 h 1673429"/>
                  <a:gd name="connsiteX5-1571" fmla="*/ 449847 w 977483"/>
                  <a:gd name="connsiteY5-1572" fmla="*/ 235912 h 1673429"/>
                  <a:gd name="connsiteX6-1573" fmla="*/ 449733 w 977483"/>
                  <a:gd name="connsiteY6-1574" fmla="*/ 304453 h 1673429"/>
                  <a:gd name="connsiteX7-1575" fmla="*/ 422828 w 977483"/>
                  <a:gd name="connsiteY7-1576" fmla="*/ 522082 h 1673429"/>
                  <a:gd name="connsiteX8-1577" fmla="*/ 348614 w 977483"/>
                  <a:gd name="connsiteY8-1578" fmla="*/ 1044732 h 1673429"/>
                  <a:gd name="connsiteX9-1579" fmla="*/ 396264 w 977483"/>
                  <a:gd name="connsiteY9-1580" fmla="*/ 812340 h 1673429"/>
                  <a:gd name="connsiteX10-1581" fmla="*/ 448829 w 977483"/>
                  <a:gd name="connsiteY10-1582" fmla="*/ 853132 h 1673429"/>
                  <a:gd name="connsiteX11-1583" fmla="*/ 523330 w 977483"/>
                  <a:gd name="connsiteY11-1584" fmla="*/ 897388 h 1673429"/>
                  <a:gd name="connsiteX12-1585" fmla="*/ 740411 w 977483"/>
                  <a:gd name="connsiteY12-1586" fmla="*/ 900264 h 1673429"/>
                  <a:gd name="connsiteX13-1587" fmla="*/ 977483 w 977483"/>
                  <a:gd name="connsiteY13-1588" fmla="*/ 1204081 h 1673429"/>
                  <a:gd name="connsiteX14-1589" fmla="*/ 272039 w 977483"/>
                  <a:gd name="connsiteY14-1590" fmla="*/ 1673429 h 1673429"/>
                  <a:gd name="connsiteX15-1591" fmla="*/ 119183 w 977483"/>
                  <a:gd name="connsiteY15-1592" fmla="*/ 1653715 h 1673429"/>
                  <a:gd name="connsiteX16-1593" fmla="*/ 219640 w 977483"/>
                  <a:gd name="connsiteY16-1594" fmla="*/ 1439185 h 1673429"/>
                  <a:gd name="connsiteX17-1595" fmla="*/ 349797 w 977483"/>
                  <a:gd name="connsiteY17-1596" fmla="*/ 1126032 h 1673429"/>
                  <a:gd name="connsiteX18-1597" fmla="*/ 202120 w 977483"/>
                  <a:gd name="connsiteY18-1598" fmla="*/ 1414376 h 1673429"/>
                  <a:gd name="connsiteX19-1599" fmla="*/ 101973 w 977483"/>
                  <a:gd name="connsiteY19-1600" fmla="*/ 1649641 h 1673429"/>
                  <a:gd name="connsiteX20-1601" fmla="*/ 0 w 977483"/>
                  <a:gd name="connsiteY20-1602" fmla="*/ 1639780 h 1673429"/>
                  <a:gd name="connsiteX0-1603" fmla="*/ 0 w 977483"/>
                  <a:gd name="connsiteY0-1604" fmla="*/ 1639780 h 1673429"/>
                  <a:gd name="connsiteX1-1605" fmla="*/ 248147 w 977483"/>
                  <a:gd name="connsiteY1-1606" fmla="*/ 948653 h 1673429"/>
                  <a:gd name="connsiteX2-1607" fmla="*/ 274048 w 977483"/>
                  <a:gd name="connsiteY2-1608" fmla="*/ 648386 h 1673429"/>
                  <a:gd name="connsiteX3-1609" fmla="*/ 239551 w 977483"/>
                  <a:gd name="connsiteY3-1610" fmla="*/ 635055 h 1673429"/>
                  <a:gd name="connsiteX4-1611" fmla="*/ 390223 w 977483"/>
                  <a:gd name="connsiteY4-1612" fmla="*/ 0 h 1673429"/>
                  <a:gd name="connsiteX5-1613" fmla="*/ 430836 w 977483"/>
                  <a:gd name="connsiteY5-1614" fmla="*/ 38957 h 1673429"/>
                  <a:gd name="connsiteX6-1615" fmla="*/ 449847 w 977483"/>
                  <a:gd name="connsiteY6-1616" fmla="*/ 235912 h 1673429"/>
                  <a:gd name="connsiteX7-1617" fmla="*/ 449733 w 977483"/>
                  <a:gd name="connsiteY7-1618" fmla="*/ 304453 h 1673429"/>
                  <a:gd name="connsiteX8-1619" fmla="*/ 422828 w 977483"/>
                  <a:gd name="connsiteY8-1620" fmla="*/ 522082 h 1673429"/>
                  <a:gd name="connsiteX9-1621" fmla="*/ 348614 w 977483"/>
                  <a:gd name="connsiteY9-1622" fmla="*/ 1044732 h 1673429"/>
                  <a:gd name="connsiteX10-1623" fmla="*/ 396264 w 977483"/>
                  <a:gd name="connsiteY10-1624" fmla="*/ 812340 h 1673429"/>
                  <a:gd name="connsiteX11-1625" fmla="*/ 448829 w 977483"/>
                  <a:gd name="connsiteY11-1626" fmla="*/ 853132 h 1673429"/>
                  <a:gd name="connsiteX12-1627" fmla="*/ 523330 w 977483"/>
                  <a:gd name="connsiteY12-1628" fmla="*/ 897388 h 1673429"/>
                  <a:gd name="connsiteX13-1629" fmla="*/ 740411 w 977483"/>
                  <a:gd name="connsiteY13-1630" fmla="*/ 900264 h 1673429"/>
                  <a:gd name="connsiteX14-1631" fmla="*/ 977483 w 977483"/>
                  <a:gd name="connsiteY14-1632" fmla="*/ 1204081 h 1673429"/>
                  <a:gd name="connsiteX15-1633" fmla="*/ 272039 w 977483"/>
                  <a:gd name="connsiteY15-1634" fmla="*/ 1673429 h 1673429"/>
                  <a:gd name="connsiteX16-1635" fmla="*/ 119183 w 977483"/>
                  <a:gd name="connsiteY16-1636" fmla="*/ 1653715 h 1673429"/>
                  <a:gd name="connsiteX17-1637" fmla="*/ 219640 w 977483"/>
                  <a:gd name="connsiteY17-1638" fmla="*/ 1439185 h 1673429"/>
                  <a:gd name="connsiteX18-1639" fmla="*/ 349797 w 977483"/>
                  <a:gd name="connsiteY18-1640" fmla="*/ 1126032 h 1673429"/>
                  <a:gd name="connsiteX19-1641" fmla="*/ 202120 w 977483"/>
                  <a:gd name="connsiteY19-1642" fmla="*/ 1414376 h 1673429"/>
                  <a:gd name="connsiteX20-1643" fmla="*/ 101973 w 977483"/>
                  <a:gd name="connsiteY20-1644" fmla="*/ 1649641 h 1673429"/>
                  <a:gd name="connsiteX21" fmla="*/ 0 w 977483"/>
                  <a:gd name="connsiteY21" fmla="*/ 1639780 h 1673429"/>
                  <a:gd name="connsiteX0-1645" fmla="*/ 0 w 977483"/>
                  <a:gd name="connsiteY0-1646" fmla="*/ 1639780 h 1673429"/>
                  <a:gd name="connsiteX1-1647" fmla="*/ 248147 w 977483"/>
                  <a:gd name="connsiteY1-1648" fmla="*/ 948653 h 1673429"/>
                  <a:gd name="connsiteX2-1649" fmla="*/ 265108 w 977483"/>
                  <a:gd name="connsiteY2-1650" fmla="*/ 780099 h 1673429"/>
                  <a:gd name="connsiteX3-1651" fmla="*/ 274048 w 977483"/>
                  <a:gd name="connsiteY3-1652" fmla="*/ 648386 h 1673429"/>
                  <a:gd name="connsiteX4-1653" fmla="*/ 239551 w 977483"/>
                  <a:gd name="connsiteY4-1654" fmla="*/ 635055 h 1673429"/>
                  <a:gd name="connsiteX5-1655" fmla="*/ 390223 w 977483"/>
                  <a:gd name="connsiteY5-1656" fmla="*/ 0 h 1673429"/>
                  <a:gd name="connsiteX6-1657" fmla="*/ 430836 w 977483"/>
                  <a:gd name="connsiteY6-1658" fmla="*/ 38957 h 1673429"/>
                  <a:gd name="connsiteX7-1659" fmla="*/ 449847 w 977483"/>
                  <a:gd name="connsiteY7-1660" fmla="*/ 235912 h 1673429"/>
                  <a:gd name="connsiteX8-1661" fmla="*/ 449733 w 977483"/>
                  <a:gd name="connsiteY8-1662" fmla="*/ 304453 h 1673429"/>
                  <a:gd name="connsiteX9-1663" fmla="*/ 422828 w 977483"/>
                  <a:gd name="connsiteY9-1664" fmla="*/ 522082 h 1673429"/>
                  <a:gd name="connsiteX10-1665" fmla="*/ 348614 w 977483"/>
                  <a:gd name="connsiteY10-1666" fmla="*/ 1044732 h 1673429"/>
                  <a:gd name="connsiteX11-1667" fmla="*/ 396264 w 977483"/>
                  <a:gd name="connsiteY11-1668" fmla="*/ 812340 h 1673429"/>
                  <a:gd name="connsiteX12-1669" fmla="*/ 448829 w 977483"/>
                  <a:gd name="connsiteY12-1670" fmla="*/ 853132 h 1673429"/>
                  <a:gd name="connsiteX13-1671" fmla="*/ 523330 w 977483"/>
                  <a:gd name="connsiteY13-1672" fmla="*/ 897388 h 1673429"/>
                  <a:gd name="connsiteX14-1673" fmla="*/ 740411 w 977483"/>
                  <a:gd name="connsiteY14-1674" fmla="*/ 900264 h 1673429"/>
                  <a:gd name="connsiteX15-1675" fmla="*/ 977483 w 977483"/>
                  <a:gd name="connsiteY15-1676" fmla="*/ 1204081 h 1673429"/>
                  <a:gd name="connsiteX16-1677" fmla="*/ 272039 w 977483"/>
                  <a:gd name="connsiteY16-1678" fmla="*/ 1673429 h 1673429"/>
                  <a:gd name="connsiteX17-1679" fmla="*/ 119183 w 977483"/>
                  <a:gd name="connsiteY17-1680" fmla="*/ 1653715 h 1673429"/>
                  <a:gd name="connsiteX18-1681" fmla="*/ 219640 w 977483"/>
                  <a:gd name="connsiteY18-1682" fmla="*/ 1439185 h 1673429"/>
                  <a:gd name="connsiteX19-1683" fmla="*/ 349797 w 977483"/>
                  <a:gd name="connsiteY19-1684" fmla="*/ 1126032 h 1673429"/>
                  <a:gd name="connsiteX20-1685" fmla="*/ 202120 w 977483"/>
                  <a:gd name="connsiteY20-1686" fmla="*/ 1414376 h 1673429"/>
                  <a:gd name="connsiteX21-1687" fmla="*/ 101973 w 977483"/>
                  <a:gd name="connsiteY21-1688" fmla="*/ 1649641 h 1673429"/>
                  <a:gd name="connsiteX22" fmla="*/ 0 w 977483"/>
                  <a:gd name="connsiteY22" fmla="*/ 1639780 h 1673429"/>
                  <a:gd name="connsiteX0-1689" fmla="*/ 0 w 977483"/>
                  <a:gd name="connsiteY0-1690" fmla="*/ 1639780 h 1673429"/>
                  <a:gd name="connsiteX1-1691" fmla="*/ 194140 w 977483"/>
                  <a:gd name="connsiteY1-1692" fmla="*/ 1089889 h 1673429"/>
                  <a:gd name="connsiteX2-1693" fmla="*/ 248147 w 977483"/>
                  <a:gd name="connsiteY2-1694" fmla="*/ 948653 h 1673429"/>
                  <a:gd name="connsiteX3-1695" fmla="*/ 265108 w 977483"/>
                  <a:gd name="connsiteY3-1696" fmla="*/ 780099 h 1673429"/>
                  <a:gd name="connsiteX4-1697" fmla="*/ 274048 w 977483"/>
                  <a:gd name="connsiteY4-1698" fmla="*/ 648386 h 1673429"/>
                  <a:gd name="connsiteX5-1699" fmla="*/ 239551 w 977483"/>
                  <a:gd name="connsiteY5-1700" fmla="*/ 635055 h 1673429"/>
                  <a:gd name="connsiteX6-1701" fmla="*/ 390223 w 977483"/>
                  <a:gd name="connsiteY6-1702" fmla="*/ 0 h 1673429"/>
                  <a:gd name="connsiteX7-1703" fmla="*/ 430836 w 977483"/>
                  <a:gd name="connsiteY7-1704" fmla="*/ 38957 h 1673429"/>
                  <a:gd name="connsiteX8-1705" fmla="*/ 449847 w 977483"/>
                  <a:gd name="connsiteY8-1706" fmla="*/ 235912 h 1673429"/>
                  <a:gd name="connsiteX9-1707" fmla="*/ 449733 w 977483"/>
                  <a:gd name="connsiteY9-1708" fmla="*/ 304453 h 1673429"/>
                  <a:gd name="connsiteX10-1709" fmla="*/ 422828 w 977483"/>
                  <a:gd name="connsiteY10-1710" fmla="*/ 522082 h 1673429"/>
                  <a:gd name="connsiteX11-1711" fmla="*/ 348614 w 977483"/>
                  <a:gd name="connsiteY11-1712" fmla="*/ 1044732 h 1673429"/>
                  <a:gd name="connsiteX12-1713" fmla="*/ 396264 w 977483"/>
                  <a:gd name="connsiteY12-1714" fmla="*/ 812340 h 1673429"/>
                  <a:gd name="connsiteX13-1715" fmla="*/ 448829 w 977483"/>
                  <a:gd name="connsiteY13-1716" fmla="*/ 853132 h 1673429"/>
                  <a:gd name="connsiteX14-1717" fmla="*/ 523330 w 977483"/>
                  <a:gd name="connsiteY14-1718" fmla="*/ 897388 h 1673429"/>
                  <a:gd name="connsiteX15-1719" fmla="*/ 740411 w 977483"/>
                  <a:gd name="connsiteY15-1720" fmla="*/ 900264 h 1673429"/>
                  <a:gd name="connsiteX16-1721" fmla="*/ 977483 w 977483"/>
                  <a:gd name="connsiteY16-1722" fmla="*/ 1204081 h 1673429"/>
                  <a:gd name="connsiteX17-1723" fmla="*/ 272039 w 977483"/>
                  <a:gd name="connsiteY17-1724" fmla="*/ 1673429 h 1673429"/>
                  <a:gd name="connsiteX18-1725" fmla="*/ 119183 w 977483"/>
                  <a:gd name="connsiteY18-1726" fmla="*/ 1653715 h 1673429"/>
                  <a:gd name="connsiteX19-1727" fmla="*/ 219640 w 977483"/>
                  <a:gd name="connsiteY19-1728" fmla="*/ 1439185 h 1673429"/>
                  <a:gd name="connsiteX20-1729" fmla="*/ 349797 w 977483"/>
                  <a:gd name="connsiteY20-1730" fmla="*/ 1126032 h 1673429"/>
                  <a:gd name="connsiteX21-1731" fmla="*/ 202120 w 977483"/>
                  <a:gd name="connsiteY21-1732" fmla="*/ 1414376 h 1673429"/>
                  <a:gd name="connsiteX22-1733" fmla="*/ 101973 w 977483"/>
                  <a:gd name="connsiteY22-1734" fmla="*/ 1649641 h 1673429"/>
                  <a:gd name="connsiteX23" fmla="*/ 0 w 977483"/>
                  <a:gd name="connsiteY23" fmla="*/ 1639780 h 1673429"/>
                  <a:gd name="connsiteX0-1735" fmla="*/ 0 w 977483"/>
                  <a:gd name="connsiteY0-1736" fmla="*/ 1639780 h 1673429"/>
                  <a:gd name="connsiteX1-1737" fmla="*/ 229985 w 977483"/>
                  <a:gd name="connsiteY1-1738" fmla="*/ 672941 h 1673429"/>
                  <a:gd name="connsiteX2-1739" fmla="*/ 248147 w 977483"/>
                  <a:gd name="connsiteY2-1740" fmla="*/ 948653 h 1673429"/>
                  <a:gd name="connsiteX3-1741" fmla="*/ 265108 w 977483"/>
                  <a:gd name="connsiteY3-1742" fmla="*/ 780099 h 1673429"/>
                  <a:gd name="connsiteX4-1743" fmla="*/ 274048 w 977483"/>
                  <a:gd name="connsiteY4-1744" fmla="*/ 648386 h 1673429"/>
                  <a:gd name="connsiteX5-1745" fmla="*/ 239551 w 977483"/>
                  <a:gd name="connsiteY5-1746" fmla="*/ 635055 h 1673429"/>
                  <a:gd name="connsiteX6-1747" fmla="*/ 390223 w 977483"/>
                  <a:gd name="connsiteY6-1748" fmla="*/ 0 h 1673429"/>
                  <a:gd name="connsiteX7-1749" fmla="*/ 430836 w 977483"/>
                  <a:gd name="connsiteY7-1750" fmla="*/ 38957 h 1673429"/>
                  <a:gd name="connsiteX8-1751" fmla="*/ 449847 w 977483"/>
                  <a:gd name="connsiteY8-1752" fmla="*/ 235912 h 1673429"/>
                  <a:gd name="connsiteX9-1753" fmla="*/ 449733 w 977483"/>
                  <a:gd name="connsiteY9-1754" fmla="*/ 304453 h 1673429"/>
                  <a:gd name="connsiteX10-1755" fmla="*/ 422828 w 977483"/>
                  <a:gd name="connsiteY10-1756" fmla="*/ 522082 h 1673429"/>
                  <a:gd name="connsiteX11-1757" fmla="*/ 348614 w 977483"/>
                  <a:gd name="connsiteY11-1758" fmla="*/ 1044732 h 1673429"/>
                  <a:gd name="connsiteX12-1759" fmla="*/ 396264 w 977483"/>
                  <a:gd name="connsiteY12-1760" fmla="*/ 812340 h 1673429"/>
                  <a:gd name="connsiteX13-1761" fmla="*/ 448829 w 977483"/>
                  <a:gd name="connsiteY13-1762" fmla="*/ 853132 h 1673429"/>
                  <a:gd name="connsiteX14-1763" fmla="*/ 523330 w 977483"/>
                  <a:gd name="connsiteY14-1764" fmla="*/ 897388 h 1673429"/>
                  <a:gd name="connsiteX15-1765" fmla="*/ 740411 w 977483"/>
                  <a:gd name="connsiteY15-1766" fmla="*/ 900264 h 1673429"/>
                  <a:gd name="connsiteX16-1767" fmla="*/ 977483 w 977483"/>
                  <a:gd name="connsiteY16-1768" fmla="*/ 1204081 h 1673429"/>
                  <a:gd name="connsiteX17-1769" fmla="*/ 272039 w 977483"/>
                  <a:gd name="connsiteY17-1770" fmla="*/ 1673429 h 1673429"/>
                  <a:gd name="connsiteX18-1771" fmla="*/ 119183 w 977483"/>
                  <a:gd name="connsiteY18-1772" fmla="*/ 1653715 h 1673429"/>
                  <a:gd name="connsiteX19-1773" fmla="*/ 219640 w 977483"/>
                  <a:gd name="connsiteY19-1774" fmla="*/ 1439185 h 1673429"/>
                  <a:gd name="connsiteX20-1775" fmla="*/ 349797 w 977483"/>
                  <a:gd name="connsiteY20-1776" fmla="*/ 1126032 h 1673429"/>
                  <a:gd name="connsiteX21-1777" fmla="*/ 202120 w 977483"/>
                  <a:gd name="connsiteY21-1778" fmla="*/ 1414376 h 1673429"/>
                  <a:gd name="connsiteX22-1779" fmla="*/ 101973 w 977483"/>
                  <a:gd name="connsiteY22-1780" fmla="*/ 1649641 h 1673429"/>
                  <a:gd name="connsiteX23-1781" fmla="*/ 0 w 977483"/>
                  <a:gd name="connsiteY23-1782" fmla="*/ 1639780 h 1673429"/>
                  <a:gd name="connsiteX0-1783" fmla="*/ 0 w 977483"/>
                  <a:gd name="connsiteY0-1784" fmla="*/ 1639780 h 1673429"/>
                  <a:gd name="connsiteX1-1785" fmla="*/ 229985 w 977483"/>
                  <a:gd name="connsiteY1-1786" fmla="*/ 672941 h 1673429"/>
                  <a:gd name="connsiteX2-1787" fmla="*/ 248147 w 977483"/>
                  <a:gd name="connsiteY2-1788" fmla="*/ 948653 h 1673429"/>
                  <a:gd name="connsiteX3-1789" fmla="*/ 265108 w 977483"/>
                  <a:gd name="connsiteY3-1790" fmla="*/ 780099 h 1673429"/>
                  <a:gd name="connsiteX4-1791" fmla="*/ 274048 w 977483"/>
                  <a:gd name="connsiteY4-1792" fmla="*/ 648386 h 1673429"/>
                  <a:gd name="connsiteX5-1793" fmla="*/ 239551 w 977483"/>
                  <a:gd name="connsiteY5-1794" fmla="*/ 635055 h 1673429"/>
                  <a:gd name="connsiteX6-1795" fmla="*/ 390223 w 977483"/>
                  <a:gd name="connsiteY6-1796" fmla="*/ 0 h 1673429"/>
                  <a:gd name="connsiteX7-1797" fmla="*/ 430836 w 977483"/>
                  <a:gd name="connsiteY7-1798" fmla="*/ 38957 h 1673429"/>
                  <a:gd name="connsiteX8-1799" fmla="*/ 449847 w 977483"/>
                  <a:gd name="connsiteY8-1800" fmla="*/ 235912 h 1673429"/>
                  <a:gd name="connsiteX9-1801" fmla="*/ 449733 w 977483"/>
                  <a:gd name="connsiteY9-1802" fmla="*/ 304453 h 1673429"/>
                  <a:gd name="connsiteX10-1803" fmla="*/ 422828 w 977483"/>
                  <a:gd name="connsiteY10-1804" fmla="*/ 522082 h 1673429"/>
                  <a:gd name="connsiteX11-1805" fmla="*/ 348614 w 977483"/>
                  <a:gd name="connsiteY11-1806" fmla="*/ 1044732 h 1673429"/>
                  <a:gd name="connsiteX12-1807" fmla="*/ 396264 w 977483"/>
                  <a:gd name="connsiteY12-1808" fmla="*/ 812340 h 1673429"/>
                  <a:gd name="connsiteX13-1809" fmla="*/ 448829 w 977483"/>
                  <a:gd name="connsiteY13-1810" fmla="*/ 853132 h 1673429"/>
                  <a:gd name="connsiteX14-1811" fmla="*/ 523330 w 977483"/>
                  <a:gd name="connsiteY14-1812" fmla="*/ 897388 h 1673429"/>
                  <a:gd name="connsiteX15-1813" fmla="*/ 740411 w 977483"/>
                  <a:gd name="connsiteY15-1814" fmla="*/ 900264 h 1673429"/>
                  <a:gd name="connsiteX16-1815" fmla="*/ 977483 w 977483"/>
                  <a:gd name="connsiteY16-1816" fmla="*/ 1204081 h 1673429"/>
                  <a:gd name="connsiteX17-1817" fmla="*/ 272039 w 977483"/>
                  <a:gd name="connsiteY17-1818" fmla="*/ 1673429 h 1673429"/>
                  <a:gd name="connsiteX18-1819" fmla="*/ 119183 w 977483"/>
                  <a:gd name="connsiteY18-1820" fmla="*/ 1653715 h 1673429"/>
                  <a:gd name="connsiteX19-1821" fmla="*/ 219640 w 977483"/>
                  <a:gd name="connsiteY19-1822" fmla="*/ 1439185 h 1673429"/>
                  <a:gd name="connsiteX20-1823" fmla="*/ 349797 w 977483"/>
                  <a:gd name="connsiteY20-1824" fmla="*/ 1126032 h 1673429"/>
                  <a:gd name="connsiteX21-1825" fmla="*/ 202120 w 977483"/>
                  <a:gd name="connsiteY21-1826" fmla="*/ 1414376 h 1673429"/>
                  <a:gd name="connsiteX22-1827" fmla="*/ 101973 w 977483"/>
                  <a:gd name="connsiteY22-1828" fmla="*/ 1649641 h 1673429"/>
                  <a:gd name="connsiteX23-1829" fmla="*/ 0 w 977483"/>
                  <a:gd name="connsiteY23-1830" fmla="*/ 1639780 h 1673429"/>
                  <a:gd name="connsiteX0-1831" fmla="*/ 0 w 977483"/>
                  <a:gd name="connsiteY0-1832" fmla="*/ 1639780 h 1673429"/>
                  <a:gd name="connsiteX1-1833" fmla="*/ 229985 w 977483"/>
                  <a:gd name="connsiteY1-1834" fmla="*/ 672941 h 1673429"/>
                  <a:gd name="connsiteX2-1835" fmla="*/ 252156 w 977483"/>
                  <a:gd name="connsiteY2-1836" fmla="*/ 904054 h 1673429"/>
                  <a:gd name="connsiteX3-1837" fmla="*/ 265108 w 977483"/>
                  <a:gd name="connsiteY3-1838" fmla="*/ 780099 h 1673429"/>
                  <a:gd name="connsiteX4-1839" fmla="*/ 274048 w 977483"/>
                  <a:gd name="connsiteY4-1840" fmla="*/ 648386 h 1673429"/>
                  <a:gd name="connsiteX5-1841" fmla="*/ 239551 w 977483"/>
                  <a:gd name="connsiteY5-1842" fmla="*/ 635055 h 1673429"/>
                  <a:gd name="connsiteX6-1843" fmla="*/ 390223 w 977483"/>
                  <a:gd name="connsiteY6-1844" fmla="*/ 0 h 1673429"/>
                  <a:gd name="connsiteX7-1845" fmla="*/ 430836 w 977483"/>
                  <a:gd name="connsiteY7-1846" fmla="*/ 38957 h 1673429"/>
                  <a:gd name="connsiteX8-1847" fmla="*/ 449847 w 977483"/>
                  <a:gd name="connsiteY8-1848" fmla="*/ 235912 h 1673429"/>
                  <a:gd name="connsiteX9-1849" fmla="*/ 449733 w 977483"/>
                  <a:gd name="connsiteY9-1850" fmla="*/ 304453 h 1673429"/>
                  <a:gd name="connsiteX10-1851" fmla="*/ 422828 w 977483"/>
                  <a:gd name="connsiteY10-1852" fmla="*/ 522082 h 1673429"/>
                  <a:gd name="connsiteX11-1853" fmla="*/ 348614 w 977483"/>
                  <a:gd name="connsiteY11-1854" fmla="*/ 1044732 h 1673429"/>
                  <a:gd name="connsiteX12-1855" fmla="*/ 396264 w 977483"/>
                  <a:gd name="connsiteY12-1856" fmla="*/ 812340 h 1673429"/>
                  <a:gd name="connsiteX13-1857" fmla="*/ 448829 w 977483"/>
                  <a:gd name="connsiteY13-1858" fmla="*/ 853132 h 1673429"/>
                  <a:gd name="connsiteX14-1859" fmla="*/ 523330 w 977483"/>
                  <a:gd name="connsiteY14-1860" fmla="*/ 897388 h 1673429"/>
                  <a:gd name="connsiteX15-1861" fmla="*/ 740411 w 977483"/>
                  <a:gd name="connsiteY15-1862" fmla="*/ 900264 h 1673429"/>
                  <a:gd name="connsiteX16-1863" fmla="*/ 977483 w 977483"/>
                  <a:gd name="connsiteY16-1864" fmla="*/ 1204081 h 1673429"/>
                  <a:gd name="connsiteX17-1865" fmla="*/ 272039 w 977483"/>
                  <a:gd name="connsiteY17-1866" fmla="*/ 1673429 h 1673429"/>
                  <a:gd name="connsiteX18-1867" fmla="*/ 119183 w 977483"/>
                  <a:gd name="connsiteY18-1868" fmla="*/ 1653715 h 1673429"/>
                  <a:gd name="connsiteX19-1869" fmla="*/ 219640 w 977483"/>
                  <a:gd name="connsiteY19-1870" fmla="*/ 1439185 h 1673429"/>
                  <a:gd name="connsiteX20-1871" fmla="*/ 349797 w 977483"/>
                  <a:gd name="connsiteY20-1872" fmla="*/ 1126032 h 1673429"/>
                  <a:gd name="connsiteX21-1873" fmla="*/ 202120 w 977483"/>
                  <a:gd name="connsiteY21-1874" fmla="*/ 1414376 h 1673429"/>
                  <a:gd name="connsiteX22-1875" fmla="*/ 101973 w 977483"/>
                  <a:gd name="connsiteY22-1876" fmla="*/ 1649641 h 1673429"/>
                  <a:gd name="connsiteX23-1877" fmla="*/ 0 w 977483"/>
                  <a:gd name="connsiteY23-1878" fmla="*/ 1639780 h 1673429"/>
                  <a:gd name="connsiteX0-1879" fmla="*/ 0 w 977483"/>
                  <a:gd name="connsiteY0-1880" fmla="*/ 1639780 h 1673429"/>
                  <a:gd name="connsiteX1-1881" fmla="*/ 229985 w 977483"/>
                  <a:gd name="connsiteY1-1882" fmla="*/ 672941 h 1673429"/>
                  <a:gd name="connsiteX2-1883" fmla="*/ 252156 w 977483"/>
                  <a:gd name="connsiteY2-1884" fmla="*/ 904054 h 1673429"/>
                  <a:gd name="connsiteX3-1885" fmla="*/ 265108 w 977483"/>
                  <a:gd name="connsiteY3-1886" fmla="*/ 780099 h 1673429"/>
                  <a:gd name="connsiteX4-1887" fmla="*/ 274048 w 977483"/>
                  <a:gd name="connsiteY4-1888" fmla="*/ 648386 h 1673429"/>
                  <a:gd name="connsiteX5-1889" fmla="*/ 239551 w 977483"/>
                  <a:gd name="connsiteY5-1890" fmla="*/ 635055 h 1673429"/>
                  <a:gd name="connsiteX6-1891" fmla="*/ 390223 w 977483"/>
                  <a:gd name="connsiteY6-1892" fmla="*/ 0 h 1673429"/>
                  <a:gd name="connsiteX7-1893" fmla="*/ 430836 w 977483"/>
                  <a:gd name="connsiteY7-1894" fmla="*/ 38957 h 1673429"/>
                  <a:gd name="connsiteX8-1895" fmla="*/ 449847 w 977483"/>
                  <a:gd name="connsiteY8-1896" fmla="*/ 235912 h 1673429"/>
                  <a:gd name="connsiteX9-1897" fmla="*/ 449733 w 977483"/>
                  <a:gd name="connsiteY9-1898" fmla="*/ 304453 h 1673429"/>
                  <a:gd name="connsiteX10-1899" fmla="*/ 422828 w 977483"/>
                  <a:gd name="connsiteY10-1900" fmla="*/ 522082 h 1673429"/>
                  <a:gd name="connsiteX11-1901" fmla="*/ 348614 w 977483"/>
                  <a:gd name="connsiteY11-1902" fmla="*/ 1044732 h 1673429"/>
                  <a:gd name="connsiteX12-1903" fmla="*/ 396264 w 977483"/>
                  <a:gd name="connsiteY12-1904" fmla="*/ 812340 h 1673429"/>
                  <a:gd name="connsiteX13-1905" fmla="*/ 448829 w 977483"/>
                  <a:gd name="connsiteY13-1906" fmla="*/ 853132 h 1673429"/>
                  <a:gd name="connsiteX14-1907" fmla="*/ 523330 w 977483"/>
                  <a:gd name="connsiteY14-1908" fmla="*/ 897388 h 1673429"/>
                  <a:gd name="connsiteX15-1909" fmla="*/ 740411 w 977483"/>
                  <a:gd name="connsiteY15-1910" fmla="*/ 900264 h 1673429"/>
                  <a:gd name="connsiteX16-1911" fmla="*/ 977483 w 977483"/>
                  <a:gd name="connsiteY16-1912" fmla="*/ 1204081 h 1673429"/>
                  <a:gd name="connsiteX17-1913" fmla="*/ 272039 w 977483"/>
                  <a:gd name="connsiteY17-1914" fmla="*/ 1673429 h 1673429"/>
                  <a:gd name="connsiteX18-1915" fmla="*/ 119183 w 977483"/>
                  <a:gd name="connsiteY18-1916" fmla="*/ 1653715 h 1673429"/>
                  <a:gd name="connsiteX19-1917" fmla="*/ 219640 w 977483"/>
                  <a:gd name="connsiteY19-1918" fmla="*/ 1439185 h 1673429"/>
                  <a:gd name="connsiteX20-1919" fmla="*/ 349797 w 977483"/>
                  <a:gd name="connsiteY20-1920" fmla="*/ 1126032 h 1673429"/>
                  <a:gd name="connsiteX21-1921" fmla="*/ 202120 w 977483"/>
                  <a:gd name="connsiteY21-1922" fmla="*/ 1414376 h 1673429"/>
                  <a:gd name="connsiteX22-1923" fmla="*/ 101973 w 977483"/>
                  <a:gd name="connsiteY22-1924" fmla="*/ 1649641 h 1673429"/>
                  <a:gd name="connsiteX23-1925" fmla="*/ 0 w 977483"/>
                  <a:gd name="connsiteY23-1926" fmla="*/ 1639780 h 1673429"/>
                  <a:gd name="connsiteX0-1927" fmla="*/ 0 w 977483"/>
                  <a:gd name="connsiteY0-1928" fmla="*/ 1639780 h 1673429"/>
                  <a:gd name="connsiteX1-1929" fmla="*/ 229985 w 977483"/>
                  <a:gd name="connsiteY1-1930" fmla="*/ 672941 h 1673429"/>
                  <a:gd name="connsiteX2-1931" fmla="*/ 249152 w 977483"/>
                  <a:gd name="connsiteY2-1932" fmla="*/ 963683 h 1673429"/>
                  <a:gd name="connsiteX3-1933" fmla="*/ 265108 w 977483"/>
                  <a:gd name="connsiteY3-1934" fmla="*/ 780099 h 1673429"/>
                  <a:gd name="connsiteX4-1935" fmla="*/ 274048 w 977483"/>
                  <a:gd name="connsiteY4-1936" fmla="*/ 648386 h 1673429"/>
                  <a:gd name="connsiteX5-1937" fmla="*/ 239551 w 977483"/>
                  <a:gd name="connsiteY5-1938" fmla="*/ 635055 h 1673429"/>
                  <a:gd name="connsiteX6-1939" fmla="*/ 390223 w 977483"/>
                  <a:gd name="connsiteY6-1940" fmla="*/ 0 h 1673429"/>
                  <a:gd name="connsiteX7-1941" fmla="*/ 430836 w 977483"/>
                  <a:gd name="connsiteY7-1942" fmla="*/ 38957 h 1673429"/>
                  <a:gd name="connsiteX8-1943" fmla="*/ 449847 w 977483"/>
                  <a:gd name="connsiteY8-1944" fmla="*/ 235912 h 1673429"/>
                  <a:gd name="connsiteX9-1945" fmla="*/ 449733 w 977483"/>
                  <a:gd name="connsiteY9-1946" fmla="*/ 304453 h 1673429"/>
                  <a:gd name="connsiteX10-1947" fmla="*/ 422828 w 977483"/>
                  <a:gd name="connsiteY10-1948" fmla="*/ 522082 h 1673429"/>
                  <a:gd name="connsiteX11-1949" fmla="*/ 348614 w 977483"/>
                  <a:gd name="connsiteY11-1950" fmla="*/ 1044732 h 1673429"/>
                  <a:gd name="connsiteX12-1951" fmla="*/ 396264 w 977483"/>
                  <a:gd name="connsiteY12-1952" fmla="*/ 812340 h 1673429"/>
                  <a:gd name="connsiteX13-1953" fmla="*/ 448829 w 977483"/>
                  <a:gd name="connsiteY13-1954" fmla="*/ 853132 h 1673429"/>
                  <a:gd name="connsiteX14-1955" fmla="*/ 523330 w 977483"/>
                  <a:gd name="connsiteY14-1956" fmla="*/ 897388 h 1673429"/>
                  <a:gd name="connsiteX15-1957" fmla="*/ 740411 w 977483"/>
                  <a:gd name="connsiteY15-1958" fmla="*/ 900264 h 1673429"/>
                  <a:gd name="connsiteX16-1959" fmla="*/ 977483 w 977483"/>
                  <a:gd name="connsiteY16-1960" fmla="*/ 1204081 h 1673429"/>
                  <a:gd name="connsiteX17-1961" fmla="*/ 272039 w 977483"/>
                  <a:gd name="connsiteY17-1962" fmla="*/ 1673429 h 1673429"/>
                  <a:gd name="connsiteX18-1963" fmla="*/ 119183 w 977483"/>
                  <a:gd name="connsiteY18-1964" fmla="*/ 1653715 h 1673429"/>
                  <a:gd name="connsiteX19-1965" fmla="*/ 219640 w 977483"/>
                  <a:gd name="connsiteY19-1966" fmla="*/ 1439185 h 1673429"/>
                  <a:gd name="connsiteX20-1967" fmla="*/ 349797 w 977483"/>
                  <a:gd name="connsiteY20-1968" fmla="*/ 1126032 h 1673429"/>
                  <a:gd name="connsiteX21-1969" fmla="*/ 202120 w 977483"/>
                  <a:gd name="connsiteY21-1970" fmla="*/ 1414376 h 1673429"/>
                  <a:gd name="connsiteX22-1971" fmla="*/ 101973 w 977483"/>
                  <a:gd name="connsiteY22-1972" fmla="*/ 1649641 h 1673429"/>
                  <a:gd name="connsiteX23-1973" fmla="*/ 0 w 977483"/>
                  <a:gd name="connsiteY23-1974" fmla="*/ 1639780 h 1673429"/>
                  <a:gd name="connsiteX0-1975" fmla="*/ 0 w 977483"/>
                  <a:gd name="connsiteY0-1976" fmla="*/ 1639780 h 1673429"/>
                  <a:gd name="connsiteX1-1977" fmla="*/ 229985 w 977483"/>
                  <a:gd name="connsiteY1-1978" fmla="*/ 672941 h 1673429"/>
                  <a:gd name="connsiteX2-1979" fmla="*/ 249152 w 977483"/>
                  <a:gd name="connsiteY2-1980" fmla="*/ 963683 h 1673429"/>
                  <a:gd name="connsiteX3-1981" fmla="*/ 265108 w 977483"/>
                  <a:gd name="connsiteY3-1982" fmla="*/ 780099 h 1673429"/>
                  <a:gd name="connsiteX4-1983" fmla="*/ 257305 w 977483"/>
                  <a:gd name="connsiteY4-1984" fmla="*/ 675414 h 1673429"/>
                  <a:gd name="connsiteX5-1985" fmla="*/ 239551 w 977483"/>
                  <a:gd name="connsiteY5-1986" fmla="*/ 635055 h 1673429"/>
                  <a:gd name="connsiteX6-1987" fmla="*/ 390223 w 977483"/>
                  <a:gd name="connsiteY6-1988" fmla="*/ 0 h 1673429"/>
                  <a:gd name="connsiteX7-1989" fmla="*/ 430836 w 977483"/>
                  <a:gd name="connsiteY7-1990" fmla="*/ 38957 h 1673429"/>
                  <a:gd name="connsiteX8-1991" fmla="*/ 449847 w 977483"/>
                  <a:gd name="connsiteY8-1992" fmla="*/ 235912 h 1673429"/>
                  <a:gd name="connsiteX9-1993" fmla="*/ 449733 w 977483"/>
                  <a:gd name="connsiteY9-1994" fmla="*/ 304453 h 1673429"/>
                  <a:gd name="connsiteX10-1995" fmla="*/ 422828 w 977483"/>
                  <a:gd name="connsiteY10-1996" fmla="*/ 522082 h 1673429"/>
                  <a:gd name="connsiteX11-1997" fmla="*/ 348614 w 977483"/>
                  <a:gd name="connsiteY11-1998" fmla="*/ 1044732 h 1673429"/>
                  <a:gd name="connsiteX12-1999" fmla="*/ 396264 w 977483"/>
                  <a:gd name="connsiteY12-2000" fmla="*/ 812340 h 1673429"/>
                  <a:gd name="connsiteX13-2001" fmla="*/ 448829 w 977483"/>
                  <a:gd name="connsiteY13-2002" fmla="*/ 853132 h 1673429"/>
                  <a:gd name="connsiteX14-2003" fmla="*/ 523330 w 977483"/>
                  <a:gd name="connsiteY14-2004" fmla="*/ 897388 h 1673429"/>
                  <a:gd name="connsiteX15-2005" fmla="*/ 740411 w 977483"/>
                  <a:gd name="connsiteY15-2006" fmla="*/ 900264 h 1673429"/>
                  <a:gd name="connsiteX16-2007" fmla="*/ 977483 w 977483"/>
                  <a:gd name="connsiteY16-2008" fmla="*/ 1204081 h 1673429"/>
                  <a:gd name="connsiteX17-2009" fmla="*/ 272039 w 977483"/>
                  <a:gd name="connsiteY17-2010" fmla="*/ 1673429 h 1673429"/>
                  <a:gd name="connsiteX18-2011" fmla="*/ 119183 w 977483"/>
                  <a:gd name="connsiteY18-2012" fmla="*/ 1653715 h 1673429"/>
                  <a:gd name="connsiteX19-2013" fmla="*/ 219640 w 977483"/>
                  <a:gd name="connsiteY19-2014" fmla="*/ 1439185 h 1673429"/>
                  <a:gd name="connsiteX20-2015" fmla="*/ 349797 w 977483"/>
                  <a:gd name="connsiteY20-2016" fmla="*/ 1126032 h 1673429"/>
                  <a:gd name="connsiteX21-2017" fmla="*/ 202120 w 977483"/>
                  <a:gd name="connsiteY21-2018" fmla="*/ 1414376 h 1673429"/>
                  <a:gd name="connsiteX22-2019" fmla="*/ 101973 w 977483"/>
                  <a:gd name="connsiteY22-2020" fmla="*/ 1649641 h 1673429"/>
                  <a:gd name="connsiteX23-2021" fmla="*/ 0 w 977483"/>
                  <a:gd name="connsiteY23-2022" fmla="*/ 1639780 h 1673429"/>
                  <a:gd name="connsiteX0-2023" fmla="*/ 0 w 977483"/>
                  <a:gd name="connsiteY0-2024" fmla="*/ 1639780 h 1673429"/>
                  <a:gd name="connsiteX1-2025" fmla="*/ 229985 w 977483"/>
                  <a:gd name="connsiteY1-2026" fmla="*/ 672941 h 1673429"/>
                  <a:gd name="connsiteX2-2027" fmla="*/ 249152 w 977483"/>
                  <a:gd name="connsiteY2-2028" fmla="*/ 963683 h 1673429"/>
                  <a:gd name="connsiteX3-2029" fmla="*/ 265108 w 977483"/>
                  <a:gd name="connsiteY3-2030" fmla="*/ 780099 h 1673429"/>
                  <a:gd name="connsiteX4-2031" fmla="*/ 257305 w 977483"/>
                  <a:gd name="connsiteY4-2032" fmla="*/ 675414 h 1673429"/>
                  <a:gd name="connsiteX5-2033" fmla="*/ 239551 w 977483"/>
                  <a:gd name="connsiteY5-2034" fmla="*/ 635055 h 1673429"/>
                  <a:gd name="connsiteX6-2035" fmla="*/ 390223 w 977483"/>
                  <a:gd name="connsiteY6-2036" fmla="*/ 0 h 1673429"/>
                  <a:gd name="connsiteX7-2037" fmla="*/ 430836 w 977483"/>
                  <a:gd name="connsiteY7-2038" fmla="*/ 38957 h 1673429"/>
                  <a:gd name="connsiteX8-2039" fmla="*/ 449847 w 977483"/>
                  <a:gd name="connsiteY8-2040" fmla="*/ 235912 h 1673429"/>
                  <a:gd name="connsiteX9-2041" fmla="*/ 449733 w 977483"/>
                  <a:gd name="connsiteY9-2042" fmla="*/ 304453 h 1673429"/>
                  <a:gd name="connsiteX10-2043" fmla="*/ 422828 w 977483"/>
                  <a:gd name="connsiteY10-2044" fmla="*/ 522082 h 1673429"/>
                  <a:gd name="connsiteX11-2045" fmla="*/ 348614 w 977483"/>
                  <a:gd name="connsiteY11-2046" fmla="*/ 1044732 h 1673429"/>
                  <a:gd name="connsiteX12-2047" fmla="*/ 396264 w 977483"/>
                  <a:gd name="connsiteY12-2048" fmla="*/ 812340 h 1673429"/>
                  <a:gd name="connsiteX13-2049" fmla="*/ 449373 w 977483"/>
                  <a:gd name="connsiteY13-2050" fmla="*/ 889418 h 1673429"/>
                  <a:gd name="connsiteX14-2051" fmla="*/ 523330 w 977483"/>
                  <a:gd name="connsiteY14-2052" fmla="*/ 897388 h 1673429"/>
                  <a:gd name="connsiteX15-2053" fmla="*/ 740411 w 977483"/>
                  <a:gd name="connsiteY15-2054" fmla="*/ 900264 h 1673429"/>
                  <a:gd name="connsiteX16-2055" fmla="*/ 977483 w 977483"/>
                  <a:gd name="connsiteY16-2056" fmla="*/ 1204081 h 1673429"/>
                  <a:gd name="connsiteX17-2057" fmla="*/ 272039 w 977483"/>
                  <a:gd name="connsiteY17-2058" fmla="*/ 1673429 h 1673429"/>
                  <a:gd name="connsiteX18-2059" fmla="*/ 119183 w 977483"/>
                  <a:gd name="connsiteY18-2060" fmla="*/ 1653715 h 1673429"/>
                  <a:gd name="connsiteX19-2061" fmla="*/ 219640 w 977483"/>
                  <a:gd name="connsiteY19-2062" fmla="*/ 1439185 h 1673429"/>
                  <a:gd name="connsiteX20-2063" fmla="*/ 349797 w 977483"/>
                  <a:gd name="connsiteY20-2064" fmla="*/ 1126032 h 1673429"/>
                  <a:gd name="connsiteX21-2065" fmla="*/ 202120 w 977483"/>
                  <a:gd name="connsiteY21-2066" fmla="*/ 1414376 h 1673429"/>
                  <a:gd name="connsiteX22-2067" fmla="*/ 101973 w 977483"/>
                  <a:gd name="connsiteY22-2068" fmla="*/ 1649641 h 1673429"/>
                  <a:gd name="connsiteX23-2069" fmla="*/ 0 w 977483"/>
                  <a:gd name="connsiteY23-2070" fmla="*/ 1639780 h 1673429"/>
                  <a:gd name="connsiteX0-2071" fmla="*/ 0 w 977483"/>
                  <a:gd name="connsiteY0-2072" fmla="*/ 1639780 h 1673429"/>
                  <a:gd name="connsiteX1-2073" fmla="*/ 229985 w 977483"/>
                  <a:gd name="connsiteY1-2074" fmla="*/ 672941 h 1673429"/>
                  <a:gd name="connsiteX2-2075" fmla="*/ 249152 w 977483"/>
                  <a:gd name="connsiteY2-2076" fmla="*/ 963683 h 1673429"/>
                  <a:gd name="connsiteX3-2077" fmla="*/ 265108 w 977483"/>
                  <a:gd name="connsiteY3-2078" fmla="*/ 780099 h 1673429"/>
                  <a:gd name="connsiteX4-2079" fmla="*/ 257305 w 977483"/>
                  <a:gd name="connsiteY4-2080" fmla="*/ 675414 h 1673429"/>
                  <a:gd name="connsiteX5-2081" fmla="*/ 239551 w 977483"/>
                  <a:gd name="connsiteY5-2082" fmla="*/ 635055 h 1673429"/>
                  <a:gd name="connsiteX6-2083" fmla="*/ 390223 w 977483"/>
                  <a:gd name="connsiteY6-2084" fmla="*/ 0 h 1673429"/>
                  <a:gd name="connsiteX7-2085" fmla="*/ 430836 w 977483"/>
                  <a:gd name="connsiteY7-2086" fmla="*/ 38957 h 1673429"/>
                  <a:gd name="connsiteX8-2087" fmla="*/ 449847 w 977483"/>
                  <a:gd name="connsiteY8-2088" fmla="*/ 235912 h 1673429"/>
                  <a:gd name="connsiteX9-2089" fmla="*/ 449733 w 977483"/>
                  <a:gd name="connsiteY9-2090" fmla="*/ 304453 h 1673429"/>
                  <a:gd name="connsiteX10-2091" fmla="*/ 422828 w 977483"/>
                  <a:gd name="connsiteY10-2092" fmla="*/ 522082 h 1673429"/>
                  <a:gd name="connsiteX11-2093" fmla="*/ 348614 w 977483"/>
                  <a:gd name="connsiteY11-2094" fmla="*/ 1044732 h 1673429"/>
                  <a:gd name="connsiteX12-2095" fmla="*/ 396264 w 977483"/>
                  <a:gd name="connsiteY12-2096" fmla="*/ 812340 h 1673429"/>
                  <a:gd name="connsiteX13-2097" fmla="*/ 449373 w 977483"/>
                  <a:gd name="connsiteY13-2098" fmla="*/ 889418 h 1673429"/>
                  <a:gd name="connsiteX14-2099" fmla="*/ 565005 w 977483"/>
                  <a:gd name="connsiteY14-2100" fmla="*/ 921576 h 1673429"/>
                  <a:gd name="connsiteX15-2101" fmla="*/ 740411 w 977483"/>
                  <a:gd name="connsiteY15-2102" fmla="*/ 900264 h 1673429"/>
                  <a:gd name="connsiteX16-2103" fmla="*/ 977483 w 977483"/>
                  <a:gd name="connsiteY16-2104" fmla="*/ 1204081 h 1673429"/>
                  <a:gd name="connsiteX17-2105" fmla="*/ 272039 w 977483"/>
                  <a:gd name="connsiteY17-2106" fmla="*/ 1673429 h 1673429"/>
                  <a:gd name="connsiteX18-2107" fmla="*/ 119183 w 977483"/>
                  <a:gd name="connsiteY18-2108" fmla="*/ 1653715 h 1673429"/>
                  <a:gd name="connsiteX19-2109" fmla="*/ 219640 w 977483"/>
                  <a:gd name="connsiteY19-2110" fmla="*/ 1439185 h 1673429"/>
                  <a:gd name="connsiteX20-2111" fmla="*/ 349797 w 977483"/>
                  <a:gd name="connsiteY20-2112" fmla="*/ 1126032 h 1673429"/>
                  <a:gd name="connsiteX21-2113" fmla="*/ 202120 w 977483"/>
                  <a:gd name="connsiteY21-2114" fmla="*/ 1414376 h 1673429"/>
                  <a:gd name="connsiteX22-2115" fmla="*/ 101973 w 977483"/>
                  <a:gd name="connsiteY22-2116" fmla="*/ 1649641 h 1673429"/>
                  <a:gd name="connsiteX23-2117" fmla="*/ 0 w 977483"/>
                  <a:gd name="connsiteY23-2118" fmla="*/ 1639780 h 1673429"/>
                  <a:gd name="connsiteX0-2119" fmla="*/ 0 w 977483"/>
                  <a:gd name="connsiteY0-2120" fmla="*/ 1639780 h 1673429"/>
                  <a:gd name="connsiteX1-2121" fmla="*/ 229985 w 977483"/>
                  <a:gd name="connsiteY1-2122" fmla="*/ 672941 h 1673429"/>
                  <a:gd name="connsiteX2-2123" fmla="*/ 249152 w 977483"/>
                  <a:gd name="connsiteY2-2124" fmla="*/ 963683 h 1673429"/>
                  <a:gd name="connsiteX3-2125" fmla="*/ 265108 w 977483"/>
                  <a:gd name="connsiteY3-2126" fmla="*/ 780099 h 1673429"/>
                  <a:gd name="connsiteX4-2127" fmla="*/ 257305 w 977483"/>
                  <a:gd name="connsiteY4-2128" fmla="*/ 675414 h 1673429"/>
                  <a:gd name="connsiteX5-2129" fmla="*/ 239551 w 977483"/>
                  <a:gd name="connsiteY5-2130" fmla="*/ 635055 h 1673429"/>
                  <a:gd name="connsiteX6-2131" fmla="*/ 390223 w 977483"/>
                  <a:gd name="connsiteY6-2132" fmla="*/ 0 h 1673429"/>
                  <a:gd name="connsiteX7-2133" fmla="*/ 430836 w 977483"/>
                  <a:gd name="connsiteY7-2134" fmla="*/ 38957 h 1673429"/>
                  <a:gd name="connsiteX8-2135" fmla="*/ 449847 w 977483"/>
                  <a:gd name="connsiteY8-2136" fmla="*/ 235912 h 1673429"/>
                  <a:gd name="connsiteX9-2137" fmla="*/ 449733 w 977483"/>
                  <a:gd name="connsiteY9-2138" fmla="*/ 304453 h 1673429"/>
                  <a:gd name="connsiteX10-2139" fmla="*/ 422828 w 977483"/>
                  <a:gd name="connsiteY10-2140" fmla="*/ 522082 h 1673429"/>
                  <a:gd name="connsiteX11-2141" fmla="*/ 348614 w 977483"/>
                  <a:gd name="connsiteY11-2142" fmla="*/ 1044732 h 1673429"/>
                  <a:gd name="connsiteX12-2143" fmla="*/ 396264 w 977483"/>
                  <a:gd name="connsiteY12-2144" fmla="*/ 812340 h 1673429"/>
                  <a:gd name="connsiteX13-2145" fmla="*/ 449373 w 977483"/>
                  <a:gd name="connsiteY13-2146" fmla="*/ 889418 h 1673429"/>
                  <a:gd name="connsiteX14-2147" fmla="*/ 565005 w 977483"/>
                  <a:gd name="connsiteY14-2148" fmla="*/ 921576 h 1673429"/>
                  <a:gd name="connsiteX15-2149" fmla="*/ 741338 w 977483"/>
                  <a:gd name="connsiteY15-2150" fmla="*/ 910109 h 1673429"/>
                  <a:gd name="connsiteX16-2151" fmla="*/ 977483 w 977483"/>
                  <a:gd name="connsiteY16-2152" fmla="*/ 1204081 h 1673429"/>
                  <a:gd name="connsiteX17-2153" fmla="*/ 272039 w 977483"/>
                  <a:gd name="connsiteY17-2154" fmla="*/ 1673429 h 1673429"/>
                  <a:gd name="connsiteX18-2155" fmla="*/ 119183 w 977483"/>
                  <a:gd name="connsiteY18-2156" fmla="*/ 1653715 h 1673429"/>
                  <a:gd name="connsiteX19-2157" fmla="*/ 219640 w 977483"/>
                  <a:gd name="connsiteY19-2158" fmla="*/ 1439185 h 1673429"/>
                  <a:gd name="connsiteX20-2159" fmla="*/ 349797 w 977483"/>
                  <a:gd name="connsiteY20-2160" fmla="*/ 1126032 h 1673429"/>
                  <a:gd name="connsiteX21-2161" fmla="*/ 202120 w 977483"/>
                  <a:gd name="connsiteY21-2162" fmla="*/ 1414376 h 1673429"/>
                  <a:gd name="connsiteX22-2163" fmla="*/ 101973 w 977483"/>
                  <a:gd name="connsiteY22-2164" fmla="*/ 1649641 h 1673429"/>
                  <a:gd name="connsiteX23-2165" fmla="*/ 0 w 977483"/>
                  <a:gd name="connsiteY23-2166" fmla="*/ 1639780 h 1673429"/>
                  <a:gd name="connsiteX0-2167" fmla="*/ 0 w 978027"/>
                  <a:gd name="connsiteY0-2168" fmla="*/ 1639780 h 1673429"/>
                  <a:gd name="connsiteX1-2169" fmla="*/ 229985 w 978027"/>
                  <a:gd name="connsiteY1-2170" fmla="*/ 672941 h 1673429"/>
                  <a:gd name="connsiteX2-2171" fmla="*/ 249152 w 978027"/>
                  <a:gd name="connsiteY2-2172" fmla="*/ 963683 h 1673429"/>
                  <a:gd name="connsiteX3-2173" fmla="*/ 265108 w 978027"/>
                  <a:gd name="connsiteY3-2174" fmla="*/ 780099 h 1673429"/>
                  <a:gd name="connsiteX4-2175" fmla="*/ 257305 w 978027"/>
                  <a:gd name="connsiteY4-2176" fmla="*/ 675414 h 1673429"/>
                  <a:gd name="connsiteX5-2177" fmla="*/ 239551 w 978027"/>
                  <a:gd name="connsiteY5-2178" fmla="*/ 635055 h 1673429"/>
                  <a:gd name="connsiteX6-2179" fmla="*/ 390223 w 978027"/>
                  <a:gd name="connsiteY6-2180" fmla="*/ 0 h 1673429"/>
                  <a:gd name="connsiteX7-2181" fmla="*/ 430836 w 978027"/>
                  <a:gd name="connsiteY7-2182" fmla="*/ 38957 h 1673429"/>
                  <a:gd name="connsiteX8-2183" fmla="*/ 449847 w 978027"/>
                  <a:gd name="connsiteY8-2184" fmla="*/ 235912 h 1673429"/>
                  <a:gd name="connsiteX9-2185" fmla="*/ 449733 w 978027"/>
                  <a:gd name="connsiteY9-2186" fmla="*/ 304453 h 1673429"/>
                  <a:gd name="connsiteX10-2187" fmla="*/ 422828 w 978027"/>
                  <a:gd name="connsiteY10-2188" fmla="*/ 522082 h 1673429"/>
                  <a:gd name="connsiteX11-2189" fmla="*/ 348614 w 978027"/>
                  <a:gd name="connsiteY11-2190" fmla="*/ 1044732 h 1673429"/>
                  <a:gd name="connsiteX12-2191" fmla="*/ 396264 w 978027"/>
                  <a:gd name="connsiteY12-2192" fmla="*/ 812340 h 1673429"/>
                  <a:gd name="connsiteX13-2193" fmla="*/ 449373 w 978027"/>
                  <a:gd name="connsiteY13-2194" fmla="*/ 889418 h 1673429"/>
                  <a:gd name="connsiteX14-2195" fmla="*/ 565005 w 978027"/>
                  <a:gd name="connsiteY14-2196" fmla="*/ 921576 h 1673429"/>
                  <a:gd name="connsiteX15-2197" fmla="*/ 741338 w 978027"/>
                  <a:gd name="connsiteY15-2198" fmla="*/ 910109 h 1673429"/>
                  <a:gd name="connsiteX16-2199" fmla="*/ 978027 w 978027"/>
                  <a:gd name="connsiteY16-2200" fmla="*/ 1240367 h 1673429"/>
                  <a:gd name="connsiteX17-2201" fmla="*/ 272039 w 978027"/>
                  <a:gd name="connsiteY17-2202" fmla="*/ 1673429 h 1673429"/>
                  <a:gd name="connsiteX18-2203" fmla="*/ 119183 w 978027"/>
                  <a:gd name="connsiteY18-2204" fmla="*/ 1653715 h 1673429"/>
                  <a:gd name="connsiteX19-2205" fmla="*/ 219640 w 978027"/>
                  <a:gd name="connsiteY19-2206" fmla="*/ 1439185 h 1673429"/>
                  <a:gd name="connsiteX20-2207" fmla="*/ 349797 w 978027"/>
                  <a:gd name="connsiteY20-2208" fmla="*/ 1126032 h 1673429"/>
                  <a:gd name="connsiteX21-2209" fmla="*/ 202120 w 978027"/>
                  <a:gd name="connsiteY21-2210" fmla="*/ 1414376 h 1673429"/>
                  <a:gd name="connsiteX22-2211" fmla="*/ 101973 w 978027"/>
                  <a:gd name="connsiteY22-2212" fmla="*/ 1649641 h 1673429"/>
                  <a:gd name="connsiteX23-2213" fmla="*/ 0 w 978027"/>
                  <a:gd name="connsiteY23-2214" fmla="*/ 1639780 h 1673429"/>
                  <a:gd name="connsiteX0-2215" fmla="*/ 0 w 978027"/>
                  <a:gd name="connsiteY0-2216" fmla="*/ 1639780 h 1673429"/>
                  <a:gd name="connsiteX1-2217" fmla="*/ 229985 w 978027"/>
                  <a:gd name="connsiteY1-2218" fmla="*/ 672941 h 1673429"/>
                  <a:gd name="connsiteX2-2219" fmla="*/ 249152 w 978027"/>
                  <a:gd name="connsiteY2-2220" fmla="*/ 963683 h 1673429"/>
                  <a:gd name="connsiteX3-2221" fmla="*/ 265108 w 978027"/>
                  <a:gd name="connsiteY3-2222" fmla="*/ 780099 h 1673429"/>
                  <a:gd name="connsiteX4-2223" fmla="*/ 257305 w 978027"/>
                  <a:gd name="connsiteY4-2224" fmla="*/ 675414 h 1673429"/>
                  <a:gd name="connsiteX5-2225" fmla="*/ 239551 w 978027"/>
                  <a:gd name="connsiteY5-2226" fmla="*/ 635055 h 1673429"/>
                  <a:gd name="connsiteX6-2227" fmla="*/ 390223 w 978027"/>
                  <a:gd name="connsiteY6-2228" fmla="*/ 0 h 1673429"/>
                  <a:gd name="connsiteX7-2229" fmla="*/ 430836 w 978027"/>
                  <a:gd name="connsiteY7-2230" fmla="*/ 38957 h 1673429"/>
                  <a:gd name="connsiteX8-2231" fmla="*/ 449847 w 978027"/>
                  <a:gd name="connsiteY8-2232" fmla="*/ 235912 h 1673429"/>
                  <a:gd name="connsiteX9-2233" fmla="*/ 449733 w 978027"/>
                  <a:gd name="connsiteY9-2234" fmla="*/ 304453 h 1673429"/>
                  <a:gd name="connsiteX10-2235" fmla="*/ 422828 w 978027"/>
                  <a:gd name="connsiteY10-2236" fmla="*/ 522082 h 1673429"/>
                  <a:gd name="connsiteX11-2237" fmla="*/ 348614 w 978027"/>
                  <a:gd name="connsiteY11-2238" fmla="*/ 1044732 h 1673429"/>
                  <a:gd name="connsiteX12-2239" fmla="*/ 396264 w 978027"/>
                  <a:gd name="connsiteY12-2240" fmla="*/ 812340 h 1673429"/>
                  <a:gd name="connsiteX13-2241" fmla="*/ 449373 w 978027"/>
                  <a:gd name="connsiteY13-2242" fmla="*/ 889418 h 1673429"/>
                  <a:gd name="connsiteX14-2243" fmla="*/ 565005 w 978027"/>
                  <a:gd name="connsiteY14-2244" fmla="*/ 921576 h 1673429"/>
                  <a:gd name="connsiteX15-2245" fmla="*/ 741338 w 978027"/>
                  <a:gd name="connsiteY15-2246" fmla="*/ 910109 h 1673429"/>
                  <a:gd name="connsiteX16-2247" fmla="*/ 788732 w 978027"/>
                  <a:gd name="connsiteY16-2248" fmla="*/ 975894 h 1673429"/>
                  <a:gd name="connsiteX17-2249" fmla="*/ 978027 w 978027"/>
                  <a:gd name="connsiteY17-2250" fmla="*/ 1240367 h 1673429"/>
                  <a:gd name="connsiteX18-2251" fmla="*/ 272039 w 978027"/>
                  <a:gd name="connsiteY18-2252" fmla="*/ 1673429 h 1673429"/>
                  <a:gd name="connsiteX19-2253" fmla="*/ 119183 w 978027"/>
                  <a:gd name="connsiteY19-2254" fmla="*/ 1653715 h 1673429"/>
                  <a:gd name="connsiteX20-2255" fmla="*/ 219640 w 978027"/>
                  <a:gd name="connsiteY20-2256" fmla="*/ 1439185 h 1673429"/>
                  <a:gd name="connsiteX21-2257" fmla="*/ 349797 w 978027"/>
                  <a:gd name="connsiteY21-2258" fmla="*/ 1126032 h 1673429"/>
                  <a:gd name="connsiteX22-2259" fmla="*/ 202120 w 978027"/>
                  <a:gd name="connsiteY22-2260" fmla="*/ 1414376 h 1673429"/>
                  <a:gd name="connsiteX23-2261" fmla="*/ 101973 w 978027"/>
                  <a:gd name="connsiteY23-2262" fmla="*/ 1649641 h 1673429"/>
                  <a:gd name="connsiteX24" fmla="*/ 0 w 978027"/>
                  <a:gd name="connsiteY24" fmla="*/ 1639780 h 1673429"/>
                  <a:gd name="connsiteX0-2263" fmla="*/ 0 w 978027"/>
                  <a:gd name="connsiteY0-2264" fmla="*/ 1639780 h 1673429"/>
                  <a:gd name="connsiteX1-2265" fmla="*/ 229985 w 978027"/>
                  <a:gd name="connsiteY1-2266" fmla="*/ 672941 h 1673429"/>
                  <a:gd name="connsiteX2-2267" fmla="*/ 249152 w 978027"/>
                  <a:gd name="connsiteY2-2268" fmla="*/ 963683 h 1673429"/>
                  <a:gd name="connsiteX3-2269" fmla="*/ 265108 w 978027"/>
                  <a:gd name="connsiteY3-2270" fmla="*/ 780099 h 1673429"/>
                  <a:gd name="connsiteX4-2271" fmla="*/ 257305 w 978027"/>
                  <a:gd name="connsiteY4-2272" fmla="*/ 675414 h 1673429"/>
                  <a:gd name="connsiteX5-2273" fmla="*/ 239551 w 978027"/>
                  <a:gd name="connsiteY5-2274" fmla="*/ 635055 h 1673429"/>
                  <a:gd name="connsiteX6-2275" fmla="*/ 390223 w 978027"/>
                  <a:gd name="connsiteY6-2276" fmla="*/ 0 h 1673429"/>
                  <a:gd name="connsiteX7-2277" fmla="*/ 430836 w 978027"/>
                  <a:gd name="connsiteY7-2278" fmla="*/ 38957 h 1673429"/>
                  <a:gd name="connsiteX8-2279" fmla="*/ 449847 w 978027"/>
                  <a:gd name="connsiteY8-2280" fmla="*/ 235912 h 1673429"/>
                  <a:gd name="connsiteX9-2281" fmla="*/ 449733 w 978027"/>
                  <a:gd name="connsiteY9-2282" fmla="*/ 304453 h 1673429"/>
                  <a:gd name="connsiteX10-2283" fmla="*/ 422828 w 978027"/>
                  <a:gd name="connsiteY10-2284" fmla="*/ 522082 h 1673429"/>
                  <a:gd name="connsiteX11-2285" fmla="*/ 348614 w 978027"/>
                  <a:gd name="connsiteY11-2286" fmla="*/ 1044732 h 1673429"/>
                  <a:gd name="connsiteX12-2287" fmla="*/ 396264 w 978027"/>
                  <a:gd name="connsiteY12-2288" fmla="*/ 812340 h 1673429"/>
                  <a:gd name="connsiteX13-2289" fmla="*/ 449373 w 978027"/>
                  <a:gd name="connsiteY13-2290" fmla="*/ 889418 h 1673429"/>
                  <a:gd name="connsiteX14-2291" fmla="*/ 565005 w 978027"/>
                  <a:gd name="connsiteY14-2292" fmla="*/ 921576 h 1673429"/>
                  <a:gd name="connsiteX15-2293" fmla="*/ 741338 w 978027"/>
                  <a:gd name="connsiteY15-2294" fmla="*/ 910109 h 1673429"/>
                  <a:gd name="connsiteX16-2295" fmla="*/ 603621 w 978027"/>
                  <a:gd name="connsiteY16-2296" fmla="*/ 1211004 h 1673429"/>
                  <a:gd name="connsiteX17-2297" fmla="*/ 978027 w 978027"/>
                  <a:gd name="connsiteY17-2298" fmla="*/ 1240367 h 1673429"/>
                  <a:gd name="connsiteX18-2299" fmla="*/ 272039 w 978027"/>
                  <a:gd name="connsiteY18-2300" fmla="*/ 1673429 h 1673429"/>
                  <a:gd name="connsiteX19-2301" fmla="*/ 119183 w 978027"/>
                  <a:gd name="connsiteY19-2302" fmla="*/ 1653715 h 1673429"/>
                  <a:gd name="connsiteX20-2303" fmla="*/ 219640 w 978027"/>
                  <a:gd name="connsiteY20-2304" fmla="*/ 1439185 h 1673429"/>
                  <a:gd name="connsiteX21-2305" fmla="*/ 349797 w 978027"/>
                  <a:gd name="connsiteY21-2306" fmla="*/ 1126032 h 1673429"/>
                  <a:gd name="connsiteX22-2307" fmla="*/ 202120 w 978027"/>
                  <a:gd name="connsiteY22-2308" fmla="*/ 1414376 h 1673429"/>
                  <a:gd name="connsiteX23-2309" fmla="*/ 101973 w 978027"/>
                  <a:gd name="connsiteY23-2310" fmla="*/ 1649641 h 1673429"/>
                  <a:gd name="connsiteX24-2311" fmla="*/ 0 w 978027"/>
                  <a:gd name="connsiteY24-2312" fmla="*/ 1639780 h 1673429"/>
                  <a:gd name="connsiteX0-2313" fmla="*/ 0 w 978027"/>
                  <a:gd name="connsiteY0-2314" fmla="*/ 1639780 h 1673429"/>
                  <a:gd name="connsiteX1-2315" fmla="*/ 229985 w 978027"/>
                  <a:gd name="connsiteY1-2316" fmla="*/ 672941 h 1673429"/>
                  <a:gd name="connsiteX2-2317" fmla="*/ 249152 w 978027"/>
                  <a:gd name="connsiteY2-2318" fmla="*/ 963683 h 1673429"/>
                  <a:gd name="connsiteX3-2319" fmla="*/ 265108 w 978027"/>
                  <a:gd name="connsiteY3-2320" fmla="*/ 780099 h 1673429"/>
                  <a:gd name="connsiteX4-2321" fmla="*/ 257305 w 978027"/>
                  <a:gd name="connsiteY4-2322" fmla="*/ 675414 h 1673429"/>
                  <a:gd name="connsiteX5-2323" fmla="*/ 239551 w 978027"/>
                  <a:gd name="connsiteY5-2324" fmla="*/ 635055 h 1673429"/>
                  <a:gd name="connsiteX6-2325" fmla="*/ 390223 w 978027"/>
                  <a:gd name="connsiteY6-2326" fmla="*/ 0 h 1673429"/>
                  <a:gd name="connsiteX7-2327" fmla="*/ 430836 w 978027"/>
                  <a:gd name="connsiteY7-2328" fmla="*/ 38957 h 1673429"/>
                  <a:gd name="connsiteX8-2329" fmla="*/ 449847 w 978027"/>
                  <a:gd name="connsiteY8-2330" fmla="*/ 235912 h 1673429"/>
                  <a:gd name="connsiteX9-2331" fmla="*/ 449733 w 978027"/>
                  <a:gd name="connsiteY9-2332" fmla="*/ 304453 h 1673429"/>
                  <a:gd name="connsiteX10-2333" fmla="*/ 422828 w 978027"/>
                  <a:gd name="connsiteY10-2334" fmla="*/ 522082 h 1673429"/>
                  <a:gd name="connsiteX11-2335" fmla="*/ 348614 w 978027"/>
                  <a:gd name="connsiteY11-2336" fmla="*/ 1044732 h 1673429"/>
                  <a:gd name="connsiteX12-2337" fmla="*/ 396264 w 978027"/>
                  <a:gd name="connsiteY12-2338" fmla="*/ 812340 h 1673429"/>
                  <a:gd name="connsiteX13-2339" fmla="*/ 449373 w 978027"/>
                  <a:gd name="connsiteY13-2340" fmla="*/ 889418 h 1673429"/>
                  <a:gd name="connsiteX14-2341" fmla="*/ 565005 w 978027"/>
                  <a:gd name="connsiteY14-2342" fmla="*/ 921576 h 1673429"/>
                  <a:gd name="connsiteX15-2343" fmla="*/ 741338 w 978027"/>
                  <a:gd name="connsiteY15-2344" fmla="*/ 910109 h 1673429"/>
                  <a:gd name="connsiteX16-2345" fmla="*/ 754930 w 978027"/>
                  <a:gd name="connsiteY16-2346" fmla="*/ 956858 h 1673429"/>
                  <a:gd name="connsiteX17-2347" fmla="*/ 978027 w 978027"/>
                  <a:gd name="connsiteY17-2348" fmla="*/ 1240367 h 1673429"/>
                  <a:gd name="connsiteX18-2349" fmla="*/ 272039 w 978027"/>
                  <a:gd name="connsiteY18-2350" fmla="*/ 1673429 h 1673429"/>
                  <a:gd name="connsiteX19-2351" fmla="*/ 119183 w 978027"/>
                  <a:gd name="connsiteY19-2352" fmla="*/ 1653715 h 1673429"/>
                  <a:gd name="connsiteX20-2353" fmla="*/ 219640 w 978027"/>
                  <a:gd name="connsiteY20-2354" fmla="*/ 1439185 h 1673429"/>
                  <a:gd name="connsiteX21-2355" fmla="*/ 349797 w 978027"/>
                  <a:gd name="connsiteY21-2356" fmla="*/ 1126032 h 1673429"/>
                  <a:gd name="connsiteX22-2357" fmla="*/ 202120 w 978027"/>
                  <a:gd name="connsiteY22-2358" fmla="*/ 1414376 h 1673429"/>
                  <a:gd name="connsiteX23-2359" fmla="*/ 101973 w 978027"/>
                  <a:gd name="connsiteY23-2360" fmla="*/ 1649641 h 1673429"/>
                  <a:gd name="connsiteX24-2361" fmla="*/ 0 w 978027"/>
                  <a:gd name="connsiteY24-2362" fmla="*/ 1639780 h 1673429"/>
                  <a:gd name="connsiteX0-2363" fmla="*/ 0 w 978027"/>
                  <a:gd name="connsiteY0-2364" fmla="*/ 1639780 h 1673429"/>
                  <a:gd name="connsiteX1-2365" fmla="*/ 229985 w 978027"/>
                  <a:gd name="connsiteY1-2366" fmla="*/ 672941 h 1673429"/>
                  <a:gd name="connsiteX2-2367" fmla="*/ 249152 w 978027"/>
                  <a:gd name="connsiteY2-2368" fmla="*/ 963683 h 1673429"/>
                  <a:gd name="connsiteX3-2369" fmla="*/ 265108 w 978027"/>
                  <a:gd name="connsiteY3-2370" fmla="*/ 780099 h 1673429"/>
                  <a:gd name="connsiteX4-2371" fmla="*/ 257305 w 978027"/>
                  <a:gd name="connsiteY4-2372" fmla="*/ 675414 h 1673429"/>
                  <a:gd name="connsiteX5-2373" fmla="*/ 239551 w 978027"/>
                  <a:gd name="connsiteY5-2374" fmla="*/ 635055 h 1673429"/>
                  <a:gd name="connsiteX6-2375" fmla="*/ 390223 w 978027"/>
                  <a:gd name="connsiteY6-2376" fmla="*/ 0 h 1673429"/>
                  <a:gd name="connsiteX7-2377" fmla="*/ 430836 w 978027"/>
                  <a:gd name="connsiteY7-2378" fmla="*/ 38957 h 1673429"/>
                  <a:gd name="connsiteX8-2379" fmla="*/ 449847 w 978027"/>
                  <a:gd name="connsiteY8-2380" fmla="*/ 235912 h 1673429"/>
                  <a:gd name="connsiteX9-2381" fmla="*/ 449733 w 978027"/>
                  <a:gd name="connsiteY9-2382" fmla="*/ 304453 h 1673429"/>
                  <a:gd name="connsiteX10-2383" fmla="*/ 422828 w 978027"/>
                  <a:gd name="connsiteY10-2384" fmla="*/ 522082 h 1673429"/>
                  <a:gd name="connsiteX11-2385" fmla="*/ 348614 w 978027"/>
                  <a:gd name="connsiteY11-2386" fmla="*/ 1044732 h 1673429"/>
                  <a:gd name="connsiteX12-2387" fmla="*/ 396264 w 978027"/>
                  <a:gd name="connsiteY12-2388" fmla="*/ 812340 h 1673429"/>
                  <a:gd name="connsiteX13-2389" fmla="*/ 449373 w 978027"/>
                  <a:gd name="connsiteY13-2390" fmla="*/ 889418 h 1673429"/>
                  <a:gd name="connsiteX14-2391" fmla="*/ 565005 w 978027"/>
                  <a:gd name="connsiteY14-2392" fmla="*/ 921576 h 1673429"/>
                  <a:gd name="connsiteX15-2393" fmla="*/ 605546 w 978027"/>
                  <a:gd name="connsiteY15-2394" fmla="*/ 1211362 h 1673429"/>
                  <a:gd name="connsiteX16-2395" fmla="*/ 754930 w 978027"/>
                  <a:gd name="connsiteY16-2396" fmla="*/ 956858 h 1673429"/>
                  <a:gd name="connsiteX17-2397" fmla="*/ 978027 w 978027"/>
                  <a:gd name="connsiteY17-2398" fmla="*/ 1240367 h 1673429"/>
                  <a:gd name="connsiteX18-2399" fmla="*/ 272039 w 978027"/>
                  <a:gd name="connsiteY18-2400" fmla="*/ 1673429 h 1673429"/>
                  <a:gd name="connsiteX19-2401" fmla="*/ 119183 w 978027"/>
                  <a:gd name="connsiteY19-2402" fmla="*/ 1653715 h 1673429"/>
                  <a:gd name="connsiteX20-2403" fmla="*/ 219640 w 978027"/>
                  <a:gd name="connsiteY20-2404" fmla="*/ 1439185 h 1673429"/>
                  <a:gd name="connsiteX21-2405" fmla="*/ 349797 w 978027"/>
                  <a:gd name="connsiteY21-2406" fmla="*/ 1126032 h 1673429"/>
                  <a:gd name="connsiteX22-2407" fmla="*/ 202120 w 978027"/>
                  <a:gd name="connsiteY22-2408" fmla="*/ 1414376 h 1673429"/>
                  <a:gd name="connsiteX23-2409" fmla="*/ 101973 w 978027"/>
                  <a:gd name="connsiteY23-2410" fmla="*/ 1649641 h 1673429"/>
                  <a:gd name="connsiteX24-2411" fmla="*/ 0 w 978027"/>
                  <a:gd name="connsiteY24-2412" fmla="*/ 1639780 h 1673429"/>
                  <a:gd name="connsiteX0-2413" fmla="*/ 0 w 978027"/>
                  <a:gd name="connsiteY0-2414" fmla="*/ 1639780 h 1673429"/>
                  <a:gd name="connsiteX1-2415" fmla="*/ 229985 w 978027"/>
                  <a:gd name="connsiteY1-2416" fmla="*/ 672941 h 1673429"/>
                  <a:gd name="connsiteX2-2417" fmla="*/ 249152 w 978027"/>
                  <a:gd name="connsiteY2-2418" fmla="*/ 963683 h 1673429"/>
                  <a:gd name="connsiteX3-2419" fmla="*/ 265108 w 978027"/>
                  <a:gd name="connsiteY3-2420" fmla="*/ 780099 h 1673429"/>
                  <a:gd name="connsiteX4-2421" fmla="*/ 257305 w 978027"/>
                  <a:gd name="connsiteY4-2422" fmla="*/ 675414 h 1673429"/>
                  <a:gd name="connsiteX5-2423" fmla="*/ 239551 w 978027"/>
                  <a:gd name="connsiteY5-2424" fmla="*/ 635055 h 1673429"/>
                  <a:gd name="connsiteX6-2425" fmla="*/ 390223 w 978027"/>
                  <a:gd name="connsiteY6-2426" fmla="*/ 0 h 1673429"/>
                  <a:gd name="connsiteX7-2427" fmla="*/ 430836 w 978027"/>
                  <a:gd name="connsiteY7-2428" fmla="*/ 38957 h 1673429"/>
                  <a:gd name="connsiteX8-2429" fmla="*/ 449847 w 978027"/>
                  <a:gd name="connsiteY8-2430" fmla="*/ 235912 h 1673429"/>
                  <a:gd name="connsiteX9-2431" fmla="*/ 449733 w 978027"/>
                  <a:gd name="connsiteY9-2432" fmla="*/ 304453 h 1673429"/>
                  <a:gd name="connsiteX10-2433" fmla="*/ 422828 w 978027"/>
                  <a:gd name="connsiteY10-2434" fmla="*/ 522082 h 1673429"/>
                  <a:gd name="connsiteX11-2435" fmla="*/ 348614 w 978027"/>
                  <a:gd name="connsiteY11-2436" fmla="*/ 1044732 h 1673429"/>
                  <a:gd name="connsiteX12-2437" fmla="*/ 396264 w 978027"/>
                  <a:gd name="connsiteY12-2438" fmla="*/ 812340 h 1673429"/>
                  <a:gd name="connsiteX13-2439" fmla="*/ 449373 w 978027"/>
                  <a:gd name="connsiteY13-2440" fmla="*/ 889418 h 1673429"/>
                  <a:gd name="connsiteX14-2441" fmla="*/ 565005 w 978027"/>
                  <a:gd name="connsiteY14-2442" fmla="*/ 921576 h 1673429"/>
                  <a:gd name="connsiteX15-2443" fmla="*/ 715796 w 978027"/>
                  <a:gd name="connsiteY15-2444" fmla="*/ 922140 h 1673429"/>
                  <a:gd name="connsiteX16-2445" fmla="*/ 754930 w 978027"/>
                  <a:gd name="connsiteY16-2446" fmla="*/ 956858 h 1673429"/>
                  <a:gd name="connsiteX17-2447" fmla="*/ 978027 w 978027"/>
                  <a:gd name="connsiteY17-2448" fmla="*/ 1240367 h 1673429"/>
                  <a:gd name="connsiteX18-2449" fmla="*/ 272039 w 978027"/>
                  <a:gd name="connsiteY18-2450" fmla="*/ 1673429 h 1673429"/>
                  <a:gd name="connsiteX19-2451" fmla="*/ 119183 w 978027"/>
                  <a:gd name="connsiteY19-2452" fmla="*/ 1653715 h 1673429"/>
                  <a:gd name="connsiteX20-2453" fmla="*/ 219640 w 978027"/>
                  <a:gd name="connsiteY20-2454" fmla="*/ 1439185 h 1673429"/>
                  <a:gd name="connsiteX21-2455" fmla="*/ 349797 w 978027"/>
                  <a:gd name="connsiteY21-2456" fmla="*/ 1126032 h 1673429"/>
                  <a:gd name="connsiteX22-2457" fmla="*/ 202120 w 978027"/>
                  <a:gd name="connsiteY22-2458" fmla="*/ 1414376 h 1673429"/>
                  <a:gd name="connsiteX23-2459" fmla="*/ 101973 w 978027"/>
                  <a:gd name="connsiteY23-2460" fmla="*/ 1649641 h 1673429"/>
                  <a:gd name="connsiteX24-2461" fmla="*/ 0 w 978027"/>
                  <a:gd name="connsiteY24-2462" fmla="*/ 1639780 h 1673429"/>
                  <a:gd name="connsiteX0-2463" fmla="*/ 0 w 978027"/>
                  <a:gd name="connsiteY0-2464" fmla="*/ 1639780 h 1673429"/>
                  <a:gd name="connsiteX1-2465" fmla="*/ 229985 w 978027"/>
                  <a:gd name="connsiteY1-2466" fmla="*/ 672941 h 1673429"/>
                  <a:gd name="connsiteX2-2467" fmla="*/ 249152 w 978027"/>
                  <a:gd name="connsiteY2-2468" fmla="*/ 963683 h 1673429"/>
                  <a:gd name="connsiteX3-2469" fmla="*/ 265108 w 978027"/>
                  <a:gd name="connsiteY3-2470" fmla="*/ 780099 h 1673429"/>
                  <a:gd name="connsiteX4-2471" fmla="*/ 257305 w 978027"/>
                  <a:gd name="connsiteY4-2472" fmla="*/ 675414 h 1673429"/>
                  <a:gd name="connsiteX5-2473" fmla="*/ 239551 w 978027"/>
                  <a:gd name="connsiteY5-2474" fmla="*/ 635055 h 1673429"/>
                  <a:gd name="connsiteX6-2475" fmla="*/ 390223 w 978027"/>
                  <a:gd name="connsiteY6-2476" fmla="*/ 0 h 1673429"/>
                  <a:gd name="connsiteX7-2477" fmla="*/ 430836 w 978027"/>
                  <a:gd name="connsiteY7-2478" fmla="*/ 38957 h 1673429"/>
                  <a:gd name="connsiteX8-2479" fmla="*/ 449847 w 978027"/>
                  <a:gd name="connsiteY8-2480" fmla="*/ 235912 h 1673429"/>
                  <a:gd name="connsiteX9-2481" fmla="*/ 449733 w 978027"/>
                  <a:gd name="connsiteY9-2482" fmla="*/ 304453 h 1673429"/>
                  <a:gd name="connsiteX10-2483" fmla="*/ 422828 w 978027"/>
                  <a:gd name="connsiteY10-2484" fmla="*/ 522082 h 1673429"/>
                  <a:gd name="connsiteX11-2485" fmla="*/ 348614 w 978027"/>
                  <a:gd name="connsiteY11-2486" fmla="*/ 1044732 h 1673429"/>
                  <a:gd name="connsiteX12-2487" fmla="*/ 396264 w 978027"/>
                  <a:gd name="connsiteY12-2488" fmla="*/ 812340 h 1673429"/>
                  <a:gd name="connsiteX13-2489" fmla="*/ 449373 w 978027"/>
                  <a:gd name="connsiteY13-2490" fmla="*/ 889418 h 1673429"/>
                  <a:gd name="connsiteX14-2491" fmla="*/ 565005 w 978027"/>
                  <a:gd name="connsiteY14-2492" fmla="*/ 921576 h 1673429"/>
                  <a:gd name="connsiteX15-2493" fmla="*/ 715796 w 978027"/>
                  <a:gd name="connsiteY15-2494" fmla="*/ 922140 h 1673429"/>
                  <a:gd name="connsiteX16-2495" fmla="*/ 754930 w 978027"/>
                  <a:gd name="connsiteY16-2496" fmla="*/ 956858 h 1673429"/>
                  <a:gd name="connsiteX17-2497" fmla="*/ 978027 w 978027"/>
                  <a:gd name="connsiteY17-2498" fmla="*/ 1240367 h 1673429"/>
                  <a:gd name="connsiteX18-2499" fmla="*/ 598783 w 978027"/>
                  <a:gd name="connsiteY18-2500" fmla="*/ 1460376 h 1673429"/>
                  <a:gd name="connsiteX19-2501" fmla="*/ 272039 w 978027"/>
                  <a:gd name="connsiteY19-2502" fmla="*/ 1673429 h 1673429"/>
                  <a:gd name="connsiteX20-2503" fmla="*/ 119183 w 978027"/>
                  <a:gd name="connsiteY20-2504" fmla="*/ 1653715 h 1673429"/>
                  <a:gd name="connsiteX21-2505" fmla="*/ 219640 w 978027"/>
                  <a:gd name="connsiteY21-2506" fmla="*/ 1439185 h 1673429"/>
                  <a:gd name="connsiteX22-2507" fmla="*/ 349797 w 978027"/>
                  <a:gd name="connsiteY22-2508" fmla="*/ 1126032 h 1673429"/>
                  <a:gd name="connsiteX23-2509" fmla="*/ 202120 w 978027"/>
                  <a:gd name="connsiteY23-2510" fmla="*/ 1414376 h 1673429"/>
                  <a:gd name="connsiteX24-2511" fmla="*/ 101973 w 978027"/>
                  <a:gd name="connsiteY24-2512" fmla="*/ 1649641 h 1673429"/>
                  <a:gd name="connsiteX25" fmla="*/ 0 w 978027"/>
                  <a:gd name="connsiteY25" fmla="*/ 1639780 h 1673429"/>
                  <a:gd name="connsiteX0-2513" fmla="*/ 0 w 978027"/>
                  <a:gd name="connsiteY0-2514" fmla="*/ 1639780 h 1673429"/>
                  <a:gd name="connsiteX1-2515" fmla="*/ 229985 w 978027"/>
                  <a:gd name="connsiteY1-2516" fmla="*/ 672941 h 1673429"/>
                  <a:gd name="connsiteX2-2517" fmla="*/ 249152 w 978027"/>
                  <a:gd name="connsiteY2-2518" fmla="*/ 963683 h 1673429"/>
                  <a:gd name="connsiteX3-2519" fmla="*/ 265108 w 978027"/>
                  <a:gd name="connsiteY3-2520" fmla="*/ 780099 h 1673429"/>
                  <a:gd name="connsiteX4-2521" fmla="*/ 257305 w 978027"/>
                  <a:gd name="connsiteY4-2522" fmla="*/ 675414 h 1673429"/>
                  <a:gd name="connsiteX5-2523" fmla="*/ 239551 w 978027"/>
                  <a:gd name="connsiteY5-2524" fmla="*/ 635055 h 1673429"/>
                  <a:gd name="connsiteX6-2525" fmla="*/ 390223 w 978027"/>
                  <a:gd name="connsiteY6-2526" fmla="*/ 0 h 1673429"/>
                  <a:gd name="connsiteX7-2527" fmla="*/ 430836 w 978027"/>
                  <a:gd name="connsiteY7-2528" fmla="*/ 38957 h 1673429"/>
                  <a:gd name="connsiteX8-2529" fmla="*/ 449847 w 978027"/>
                  <a:gd name="connsiteY8-2530" fmla="*/ 235912 h 1673429"/>
                  <a:gd name="connsiteX9-2531" fmla="*/ 449733 w 978027"/>
                  <a:gd name="connsiteY9-2532" fmla="*/ 304453 h 1673429"/>
                  <a:gd name="connsiteX10-2533" fmla="*/ 422828 w 978027"/>
                  <a:gd name="connsiteY10-2534" fmla="*/ 522082 h 1673429"/>
                  <a:gd name="connsiteX11-2535" fmla="*/ 348614 w 978027"/>
                  <a:gd name="connsiteY11-2536" fmla="*/ 1044732 h 1673429"/>
                  <a:gd name="connsiteX12-2537" fmla="*/ 396264 w 978027"/>
                  <a:gd name="connsiteY12-2538" fmla="*/ 812340 h 1673429"/>
                  <a:gd name="connsiteX13-2539" fmla="*/ 449373 w 978027"/>
                  <a:gd name="connsiteY13-2540" fmla="*/ 889418 h 1673429"/>
                  <a:gd name="connsiteX14-2541" fmla="*/ 565005 w 978027"/>
                  <a:gd name="connsiteY14-2542" fmla="*/ 921576 h 1673429"/>
                  <a:gd name="connsiteX15-2543" fmla="*/ 715796 w 978027"/>
                  <a:gd name="connsiteY15-2544" fmla="*/ 922140 h 1673429"/>
                  <a:gd name="connsiteX16-2545" fmla="*/ 754930 w 978027"/>
                  <a:gd name="connsiteY16-2546" fmla="*/ 956858 h 1673429"/>
                  <a:gd name="connsiteX17-2547" fmla="*/ 978027 w 978027"/>
                  <a:gd name="connsiteY17-2548" fmla="*/ 1240367 h 1673429"/>
                  <a:gd name="connsiteX18-2549" fmla="*/ 595235 w 978027"/>
                  <a:gd name="connsiteY18-2550" fmla="*/ 1483719 h 1673429"/>
                  <a:gd name="connsiteX19-2551" fmla="*/ 272039 w 978027"/>
                  <a:gd name="connsiteY19-2552" fmla="*/ 1673429 h 1673429"/>
                  <a:gd name="connsiteX20-2553" fmla="*/ 119183 w 978027"/>
                  <a:gd name="connsiteY20-2554" fmla="*/ 1653715 h 1673429"/>
                  <a:gd name="connsiteX21-2555" fmla="*/ 219640 w 978027"/>
                  <a:gd name="connsiteY21-2556" fmla="*/ 1439185 h 1673429"/>
                  <a:gd name="connsiteX22-2557" fmla="*/ 349797 w 978027"/>
                  <a:gd name="connsiteY22-2558" fmla="*/ 1126032 h 1673429"/>
                  <a:gd name="connsiteX23-2559" fmla="*/ 202120 w 978027"/>
                  <a:gd name="connsiteY23-2560" fmla="*/ 1414376 h 1673429"/>
                  <a:gd name="connsiteX24-2561" fmla="*/ 101973 w 978027"/>
                  <a:gd name="connsiteY24-2562" fmla="*/ 1649641 h 1673429"/>
                  <a:gd name="connsiteX25-2563" fmla="*/ 0 w 978027"/>
                  <a:gd name="connsiteY25-2564" fmla="*/ 1639780 h 1673429"/>
                  <a:gd name="connsiteX0-2565" fmla="*/ 0 w 978027"/>
                  <a:gd name="connsiteY0-2566" fmla="*/ 1639780 h 1673429"/>
                  <a:gd name="connsiteX1-2567" fmla="*/ 229985 w 978027"/>
                  <a:gd name="connsiteY1-2568" fmla="*/ 672941 h 1673429"/>
                  <a:gd name="connsiteX2-2569" fmla="*/ 249152 w 978027"/>
                  <a:gd name="connsiteY2-2570" fmla="*/ 963683 h 1673429"/>
                  <a:gd name="connsiteX3-2571" fmla="*/ 265108 w 978027"/>
                  <a:gd name="connsiteY3-2572" fmla="*/ 780099 h 1673429"/>
                  <a:gd name="connsiteX4-2573" fmla="*/ 257305 w 978027"/>
                  <a:gd name="connsiteY4-2574" fmla="*/ 675414 h 1673429"/>
                  <a:gd name="connsiteX5-2575" fmla="*/ 239551 w 978027"/>
                  <a:gd name="connsiteY5-2576" fmla="*/ 635055 h 1673429"/>
                  <a:gd name="connsiteX6-2577" fmla="*/ 390223 w 978027"/>
                  <a:gd name="connsiteY6-2578" fmla="*/ 0 h 1673429"/>
                  <a:gd name="connsiteX7-2579" fmla="*/ 430836 w 978027"/>
                  <a:gd name="connsiteY7-2580" fmla="*/ 38957 h 1673429"/>
                  <a:gd name="connsiteX8-2581" fmla="*/ 449847 w 978027"/>
                  <a:gd name="connsiteY8-2582" fmla="*/ 235912 h 1673429"/>
                  <a:gd name="connsiteX9-2583" fmla="*/ 449733 w 978027"/>
                  <a:gd name="connsiteY9-2584" fmla="*/ 304453 h 1673429"/>
                  <a:gd name="connsiteX10-2585" fmla="*/ 422828 w 978027"/>
                  <a:gd name="connsiteY10-2586" fmla="*/ 522082 h 1673429"/>
                  <a:gd name="connsiteX11-2587" fmla="*/ 348614 w 978027"/>
                  <a:gd name="connsiteY11-2588" fmla="*/ 1044732 h 1673429"/>
                  <a:gd name="connsiteX12-2589" fmla="*/ 396264 w 978027"/>
                  <a:gd name="connsiteY12-2590" fmla="*/ 812340 h 1673429"/>
                  <a:gd name="connsiteX13-2591" fmla="*/ 449373 w 978027"/>
                  <a:gd name="connsiteY13-2592" fmla="*/ 889418 h 1673429"/>
                  <a:gd name="connsiteX14-2593" fmla="*/ 565005 w 978027"/>
                  <a:gd name="connsiteY14-2594" fmla="*/ 921576 h 1673429"/>
                  <a:gd name="connsiteX15-2595" fmla="*/ 715796 w 978027"/>
                  <a:gd name="connsiteY15-2596" fmla="*/ 922140 h 1673429"/>
                  <a:gd name="connsiteX16-2597" fmla="*/ 602001 w 978027"/>
                  <a:gd name="connsiteY16-2598" fmla="*/ 1206863 h 1673429"/>
                  <a:gd name="connsiteX17-2599" fmla="*/ 978027 w 978027"/>
                  <a:gd name="connsiteY17-2600" fmla="*/ 1240367 h 1673429"/>
                  <a:gd name="connsiteX18-2601" fmla="*/ 595235 w 978027"/>
                  <a:gd name="connsiteY18-2602" fmla="*/ 1483719 h 1673429"/>
                  <a:gd name="connsiteX19-2603" fmla="*/ 272039 w 978027"/>
                  <a:gd name="connsiteY19-2604" fmla="*/ 1673429 h 1673429"/>
                  <a:gd name="connsiteX20-2605" fmla="*/ 119183 w 978027"/>
                  <a:gd name="connsiteY20-2606" fmla="*/ 1653715 h 1673429"/>
                  <a:gd name="connsiteX21-2607" fmla="*/ 219640 w 978027"/>
                  <a:gd name="connsiteY21-2608" fmla="*/ 1439185 h 1673429"/>
                  <a:gd name="connsiteX22-2609" fmla="*/ 349797 w 978027"/>
                  <a:gd name="connsiteY22-2610" fmla="*/ 1126032 h 1673429"/>
                  <a:gd name="connsiteX23-2611" fmla="*/ 202120 w 978027"/>
                  <a:gd name="connsiteY23-2612" fmla="*/ 1414376 h 1673429"/>
                  <a:gd name="connsiteX24-2613" fmla="*/ 101973 w 978027"/>
                  <a:gd name="connsiteY24-2614" fmla="*/ 1649641 h 1673429"/>
                  <a:gd name="connsiteX25-2615" fmla="*/ 0 w 978027"/>
                  <a:gd name="connsiteY25-2616" fmla="*/ 1639780 h 1673429"/>
                  <a:gd name="connsiteX0-2617" fmla="*/ 0 w 753279"/>
                  <a:gd name="connsiteY0-2618" fmla="*/ 1639780 h 1673429"/>
                  <a:gd name="connsiteX1-2619" fmla="*/ 229985 w 753279"/>
                  <a:gd name="connsiteY1-2620" fmla="*/ 672941 h 1673429"/>
                  <a:gd name="connsiteX2-2621" fmla="*/ 249152 w 753279"/>
                  <a:gd name="connsiteY2-2622" fmla="*/ 963683 h 1673429"/>
                  <a:gd name="connsiteX3-2623" fmla="*/ 265108 w 753279"/>
                  <a:gd name="connsiteY3-2624" fmla="*/ 780099 h 1673429"/>
                  <a:gd name="connsiteX4-2625" fmla="*/ 257305 w 753279"/>
                  <a:gd name="connsiteY4-2626" fmla="*/ 675414 h 1673429"/>
                  <a:gd name="connsiteX5-2627" fmla="*/ 239551 w 753279"/>
                  <a:gd name="connsiteY5-2628" fmla="*/ 635055 h 1673429"/>
                  <a:gd name="connsiteX6-2629" fmla="*/ 390223 w 753279"/>
                  <a:gd name="connsiteY6-2630" fmla="*/ 0 h 1673429"/>
                  <a:gd name="connsiteX7-2631" fmla="*/ 430836 w 753279"/>
                  <a:gd name="connsiteY7-2632" fmla="*/ 38957 h 1673429"/>
                  <a:gd name="connsiteX8-2633" fmla="*/ 449847 w 753279"/>
                  <a:gd name="connsiteY8-2634" fmla="*/ 235912 h 1673429"/>
                  <a:gd name="connsiteX9-2635" fmla="*/ 449733 w 753279"/>
                  <a:gd name="connsiteY9-2636" fmla="*/ 304453 h 1673429"/>
                  <a:gd name="connsiteX10-2637" fmla="*/ 422828 w 753279"/>
                  <a:gd name="connsiteY10-2638" fmla="*/ 522082 h 1673429"/>
                  <a:gd name="connsiteX11-2639" fmla="*/ 348614 w 753279"/>
                  <a:gd name="connsiteY11-2640" fmla="*/ 1044732 h 1673429"/>
                  <a:gd name="connsiteX12-2641" fmla="*/ 396264 w 753279"/>
                  <a:gd name="connsiteY12-2642" fmla="*/ 812340 h 1673429"/>
                  <a:gd name="connsiteX13-2643" fmla="*/ 449373 w 753279"/>
                  <a:gd name="connsiteY13-2644" fmla="*/ 889418 h 1673429"/>
                  <a:gd name="connsiteX14-2645" fmla="*/ 565005 w 753279"/>
                  <a:gd name="connsiteY14-2646" fmla="*/ 921576 h 1673429"/>
                  <a:gd name="connsiteX15-2647" fmla="*/ 715796 w 753279"/>
                  <a:gd name="connsiteY15-2648" fmla="*/ 922140 h 1673429"/>
                  <a:gd name="connsiteX16-2649" fmla="*/ 602001 w 753279"/>
                  <a:gd name="connsiteY16-2650" fmla="*/ 1206863 h 1673429"/>
                  <a:gd name="connsiteX17-2651" fmla="*/ 753279 w 753279"/>
                  <a:gd name="connsiteY17-2652" fmla="*/ 962943 h 1673429"/>
                  <a:gd name="connsiteX18-2653" fmla="*/ 595235 w 753279"/>
                  <a:gd name="connsiteY18-2654" fmla="*/ 1483719 h 1673429"/>
                  <a:gd name="connsiteX19-2655" fmla="*/ 272039 w 753279"/>
                  <a:gd name="connsiteY19-2656" fmla="*/ 1673429 h 1673429"/>
                  <a:gd name="connsiteX20-2657" fmla="*/ 119183 w 753279"/>
                  <a:gd name="connsiteY20-2658" fmla="*/ 1653715 h 1673429"/>
                  <a:gd name="connsiteX21-2659" fmla="*/ 219640 w 753279"/>
                  <a:gd name="connsiteY21-2660" fmla="*/ 1439185 h 1673429"/>
                  <a:gd name="connsiteX22-2661" fmla="*/ 349797 w 753279"/>
                  <a:gd name="connsiteY22-2662" fmla="*/ 1126032 h 1673429"/>
                  <a:gd name="connsiteX23-2663" fmla="*/ 202120 w 753279"/>
                  <a:gd name="connsiteY23-2664" fmla="*/ 1414376 h 1673429"/>
                  <a:gd name="connsiteX24-2665" fmla="*/ 101973 w 753279"/>
                  <a:gd name="connsiteY24-2666" fmla="*/ 1649641 h 1673429"/>
                  <a:gd name="connsiteX25-2667" fmla="*/ 0 w 753279"/>
                  <a:gd name="connsiteY25-2668" fmla="*/ 1639780 h 1673429"/>
                  <a:gd name="connsiteX0-2669" fmla="*/ 0 w 753279"/>
                  <a:gd name="connsiteY0-2670" fmla="*/ 1639780 h 1673429"/>
                  <a:gd name="connsiteX1-2671" fmla="*/ 229985 w 753279"/>
                  <a:gd name="connsiteY1-2672" fmla="*/ 672941 h 1673429"/>
                  <a:gd name="connsiteX2-2673" fmla="*/ 249152 w 753279"/>
                  <a:gd name="connsiteY2-2674" fmla="*/ 963683 h 1673429"/>
                  <a:gd name="connsiteX3-2675" fmla="*/ 265108 w 753279"/>
                  <a:gd name="connsiteY3-2676" fmla="*/ 780099 h 1673429"/>
                  <a:gd name="connsiteX4-2677" fmla="*/ 257305 w 753279"/>
                  <a:gd name="connsiteY4-2678" fmla="*/ 675414 h 1673429"/>
                  <a:gd name="connsiteX5-2679" fmla="*/ 239551 w 753279"/>
                  <a:gd name="connsiteY5-2680" fmla="*/ 635055 h 1673429"/>
                  <a:gd name="connsiteX6-2681" fmla="*/ 390223 w 753279"/>
                  <a:gd name="connsiteY6-2682" fmla="*/ 0 h 1673429"/>
                  <a:gd name="connsiteX7-2683" fmla="*/ 430836 w 753279"/>
                  <a:gd name="connsiteY7-2684" fmla="*/ 38957 h 1673429"/>
                  <a:gd name="connsiteX8-2685" fmla="*/ 449847 w 753279"/>
                  <a:gd name="connsiteY8-2686" fmla="*/ 235912 h 1673429"/>
                  <a:gd name="connsiteX9-2687" fmla="*/ 449733 w 753279"/>
                  <a:gd name="connsiteY9-2688" fmla="*/ 304453 h 1673429"/>
                  <a:gd name="connsiteX10-2689" fmla="*/ 422828 w 753279"/>
                  <a:gd name="connsiteY10-2690" fmla="*/ 522082 h 1673429"/>
                  <a:gd name="connsiteX11-2691" fmla="*/ 348614 w 753279"/>
                  <a:gd name="connsiteY11-2692" fmla="*/ 1044732 h 1673429"/>
                  <a:gd name="connsiteX12-2693" fmla="*/ 396264 w 753279"/>
                  <a:gd name="connsiteY12-2694" fmla="*/ 812340 h 1673429"/>
                  <a:gd name="connsiteX13-2695" fmla="*/ 449373 w 753279"/>
                  <a:gd name="connsiteY13-2696" fmla="*/ 889418 h 1673429"/>
                  <a:gd name="connsiteX14-2697" fmla="*/ 565005 w 753279"/>
                  <a:gd name="connsiteY14-2698" fmla="*/ 921576 h 1673429"/>
                  <a:gd name="connsiteX15-2699" fmla="*/ 715796 w 753279"/>
                  <a:gd name="connsiteY15-2700" fmla="*/ 922140 h 1673429"/>
                  <a:gd name="connsiteX16-2701" fmla="*/ 609718 w 753279"/>
                  <a:gd name="connsiteY16-2702" fmla="*/ 1201646 h 1673429"/>
                  <a:gd name="connsiteX17-2703" fmla="*/ 753279 w 753279"/>
                  <a:gd name="connsiteY17-2704" fmla="*/ 962943 h 1673429"/>
                  <a:gd name="connsiteX18-2705" fmla="*/ 595235 w 753279"/>
                  <a:gd name="connsiteY18-2706" fmla="*/ 1483719 h 1673429"/>
                  <a:gd name="connsiteX19-2707" fmla="*/ 272039 w 753279"/>
                  <a:gd name="connsiteY19-2708" fmla="*/ 1673429 h 1673429"/>
                  <a:gd name="connsiteX20-2709" fmla="*/ 119183 w 753279"/>
                  <a:gd name="connsiteY20-2710" fmla="*/ 1653715 h 1673429"/>
                  <a:gd name="connsiteX21-2711" fmla="*/ 219640 w 753279"/>
                  <a:gd name="connsiteY21-2712" fmla="*/ 1439185 h 1673429"/>
                  <a:gd name="connsiteX22-2713" fmla="*/ 349797 w 753279"/>
                  <a:gd name="connsiteY22-2714" fmla="*/ 1126032 h 1673429"/>
                  <a:gd name="connsiteX23-2715" fmla="*/ 202120 w 753279"/>
                  <a:gd name="connsiteY23-2716" fmla="*/ 1414376 h 1673429"/>
                  <a:gd name="connsiteX24-2717" fmla="*/ 101973 w 753279"/>
                  <a:gd name="connsiteY24-2718" fmla="*/ 1649641 h 1673429"/>
                  <a:gd name="connsiteX25-2719" fmla="*/ 0 w 753279"/>
                  <a:gd name="connsiteY25-2720" fmla="*/ 1639780 h 1673429"/>
                  <a:gd name="connsiteX0-2721" fmla="*/ 0 w 755439"/>
                  <a:gd name="connsiteY0-2722" fmla="*/ 1639780 h 1673429"/>
                  <a:gd name="connsiteX1-2723" fmla="*/ 229985 w 755439"/>
                  <a:gd name="connsiteY1-2724" fmla="*/ 672941 h 1673429"/>
                  <a:gd name="connsiteX2-2725" fmla="*/ 249152 w 755439"/>
                  <a:gd name="connsiteY2-2726" fmla="*/ 963683 h 1673429"/>
                  <a:gd name="connsiteX3-2727" fmla="*/ 265108 w 755439"/>
                  <a:gd name="connsiteY3-2728" fmla="*/ 780099 h 1673429"/>
                  <a:gd name="connsiteX4-2729" fmla="*/ 257305 w 755439"/>
                  <a:gd name="connsiteY4-2730" fmla="*/ 675414 h 1673429"/>
                  <a:gd name="connsiteX5-2731" fmla="*/ 239551 w 755439"/>
                  <a:gd name="connsiteY5-2732" fmla="*/ 635055 h 1673429"/>
                  <a:gd name="connsiteX6-2733" fmla="*/ 390223 w 755439"/>
                  <a:gd name="connsiteY6-2734" fmla="*/ 0 h 1673429"/>
                  <a:gd name="connsiteX7-2735" fmla="*/ 430836 w 755439"/>
                  <a:gd name="connsiteY7-2736" fmla="*/ 38957 h 1673429"/>
                  <a:gd name="connsiteX8-2737" fmla="*/ 449847 w 755439"/>
                  <a:gd name="connsiteY8-2738" fmla="*/ 235912 h 1673429"/>
                  <a:gd name="connsiteX9-2739" fmla="*/ 449733 w 755439"/>
                  <a:gd name="connsiteY9-2740" fmla="*/ 304453 h 1673429"/>
                  <a:gd name="connsiteX10-2741" fmla="*/ 422828 w 755439"/>
                  <a:gd name="connsiteY10-2742" fmla="*/ 522082 h 1673429"/>
                  <a:gd name="connsiteX11-2743" fmla="*/ 348614 w 755439"/>
                  <a:gd name="connsiteY11-2744" fmla="*/ 1044732 h 1673429"/>
                  <a:gd name="connsiteX12-2745" fmla="*/ 396264 w 755439"/>
                  <a:gd name="connsiteY12-2746" fmla="*/ 812340 h 1673429"/>
                  <a:gd name="connsiteX13-2747" fmla="*/ 449373 w 755439"/>
                  <a:gd name="connsiteY13-2748" fmla="*/ 889418 h 1673429"/>
                  <a:gd name="connsiteX14-2749" fmla="*/ 565005 w 755439"/>
                  <a:gd name="connsiteY14-2750" fmla="*/ 921576 h 1673429"/>
                  <a:gd name="connsiteX15-2751" fmla="*/ 715796 w 755439"/>
                  <a:gd name="connsiteY15-2752" fmla="*/ 922140 h 1673429"/>
                  <a:gd name="connsiteX16-2753" fmla="*/ 609718 w 755439"/>
                  <a:gd name="connsiteY16-2754" fmla="*/ 1201646 h 1673429"/>
                  <a:gd name="connsiteX17-2755" fmla="*/ 755439 w 755439"/>
                  <a:gd name="connsiteY17-2756" fmla="*/ 951009 h 1673429"/>
                  <a:gd name="connsiteX18-2757" fmla="*/ 595235 w 755439"/>
                  <a:gd name="connsiteY18-2758" fmla="*/ 1483719 h 1673429"/>
                  <a:gd name="connsiteX19-2759" fmla="*/ 272039 w 755439"/>
                  <a:gd name="connsiteY19-2760" fmla="*/ 1673429 h 1673429"/>
                  <a:gd name="connsiteX20-2761" fmla="*/ 119183 w 755439"/>
                  <a:gd name="connsiteY20-2762" fmla="*/ 1653715 h 1673429"/>
                  <a:gd name="connsiteX21-2763" fmla="*/ 219640 w 755439"/>
                  <a:gd name="connsiteY21-2764" fmla="*/ 1439185 h 1673429"/>
                  <a:gd name="connsiteX22-2765" fmla="*/ 349797 w 755439"/>
                  <a:gd name="connsiteY22-2766" fmla="*/ 1126032 h 1673429"/>
                  <a:gd name="connsiteX23-2767" fmla="*/ 202120 w 755439"/>
                  <a:gd name="connsiteY23-2768" fmla="*/ 1414376 h 1673429"/>
                  <a:gd name="connsiteX24-2769" fmla="*/ 101973 w 755439"/>
                  <a:gd name="connsiteY24-2770" fmla="*/ 1649641 h 1673429"/>
                  <a:gd name="connsiteX25-2771" fmla="*/ 0 w 755439"/>
                  <a:gd name="connsiteY25-2772" fmla="*/ 1639780 h 1673429"/>
                  <a:gd name="connsiteX0-2773" fmla="*/ 0 w 755439"/>
                  <a:gd name="connsiteY0-2774" fmla="*/ 1639780 h 1673429"/>
                  <a:gd name="connsiteX1-2775" fmla="*/ 229985 w 755439"/>
                  <a:gd name="connsiteY1-2776" fmla="*/ 672941 h 1673429"/>
                  <a:gd name="connsiteX2-2777" fmla="*/ 249152 w 755439"/>
                  <a:gd name="connsiteY2-2778" fmla="*/ 963683 h 1673429"/>
                  <a:gd name="connsiteX3-2779" fmla="*/ 265108 w 755439"/>
                  <a:gd name="connsiteY3-2780" fmla="*/ 780099 h 1673429"/>
                  <a:gd name="connsiteX4-2781" fmla="*/ 257305 w 755439"/>
                  <a:gd name="connsiteY4-2782" fmla="*/ 675414 h 1673429"/>
                  <a:gd name="connsiteX5-2783" fmla="*/ 239551 w 755439"/>
                  <a:gd name="connsiteY5-2784" fmla="*/ 635055 h 1673429"/>
                  <a:gd name="connsiteX6-2785" fmla="*/ 390223 w 755439"/>
                  <a:gd name="connsiteY6-2786" fmla="*/ 0 h 1673429"/>
                  <a:gd name="connsiteX7-2787" fmla="*/ 430836 w 755439"/>
                  <a:gd name="connsiteY7-2788" fmla="*/ 38957 h 1673429"/>
                  <a:gd name="connsiteX8-2789" fmla="*/ 449847 w 755439"/>
                  <a:gd name="connsiteY8-2790" fmla="*/ 235912 h 1673429"/>
                  <a:gd name="connsiteX9-2791" fmla="*/ 449733 w 755439"/>
                  <a:gd name="connsiteY9-2792" fmla="*/ 304453 h 1673429"/>
                  <a:gd name="connsiteX10-2793" fmla="*/ 422828 w 755439"/>
                  <a:gd name="connsiteY10-2794" fmla="*/ 522082 h 1673429"/>
                  <a:gd name="connsiteX11-2795" fmla="*/ 348614 w 755439"/>
                  <a:gd name="connsiteY11-2796" fmla="*/ 1044732 h 1673429"/>
                  <a:gd name="connsiteX12-2797" fmla="*/ 396264 w 755439"/>
                  <a:gd name="connsiteY12-2798" fmla="*/ 812340 h 1673429"/>
                  <a:gd name="connsiteX13-2799" fmla="*/ 449373 w 755439"/>
                  <a:gd name="connsiteY13-2800" fmla="*/ 889418 h 1673429"/>
                  <a:gd name="connsiteX14-2801" fmla="*/ 565005 w 755439"/>
                  <a:gd name="connsiteY14-2802" fmla="*/ 921576 h 1673429"/>
                  <a:gd name="connsiteX15-2803" fmla="*/ 715796 w 755439"/>
                  <a:gd name="connsiteY15-2804" fmla="*/ 922140 h 1673429"/>
                  <a:gd name="connsiteX16-2805" fmla="*/ 609718 w 755439"/>
                  <a:gd name="connsiteY16-2806" fmla="*/ 1201646 h 1673429"/>
                  <a:gd name="connsiteX17-2807" fmla="*/ 755439 w 755439"/>
                  <a:gd name="connsiteY17-2808" fmla="*/ 951009 h 1673429"/>
                  <a:gd name="connsiteX18-2809" fmla="*/ 595235 w 755439"/>
                  <a:gd name="connsiteY18-2810" fmla="*/ 1483719 h 1673429"/>
                  <a:gd name="connsiteX19-2811" fmla="*/ 272039 w 755439"/>
                  <a:gd name="connsiteY19-2812" fmla="*/ 1673429 h 1673429"/>
                  <a:gd name="connsiteX20-2813" fmla="*/ 119183 w 755439"/>
                  <a:gd name="connsiteY20-2814" fmla="*/ 1653715 h 1673429"/>
                  <a:gd name="connsiteX21-2815" fmla="*/ 219640 w 755439"/>
                  <a:gd name="connsiteY21-2816" fmla="*/ 1439185 h 1673429"/>
                  <a:gd name="connsiteX22-2817" fmla="*/ 349797 w 755439"/>
                  <a:gd name="connsiteY22-2818" fmla="*/ 1126032 h 1673429"/>
                  <a:gd name="connsiteX23-2819" fmla="*/ 202120 w 755439"/>
                  <a:gd name="connsiteY23-2820" fmla="*/ 1414376 h 1673429"/>
                  <a:gd name="connsiteX24-2821" fmla="*/ 101973 w 755439"/>
                  <a:gd name="connsiteY24-2822" fmla="*/ 1649641 h 1673429"/>
                  <a:gd name="connsiteX25-2823" fmla="*/ 0 w 755439"/>
                  <a:gd name="connsiteY25-2824" fmla="*/ 1639780 h 1673429"/>
                  <a:gd name="connsiteX0-2825" fmla="*/ 0 w 755439"/>
                  <a:gd name="connsiteY0-2826" fmla="*/ 1639780 h 1673429"/>
                  <a:gd name="connsiteX1-2827" fmla="*/ 229985 w 755439"/>
                  <a:gd name="connsiteY1-2828" fmla="*/ 672941 h 1673429"/>
                  <a:gd name="connsiteX2-2829" fmla="*/ 249152 w 755439"/>
                  <a:gd name="connsiteY2-2830" fmla="*/ 963683 h 1673429"/>
                  <a:gd name="connsiteX3-2831" fmla="*/ 265108 w 755439"/>
                  <a:gd name="connsiteY3-2832" fmla="*/ 780099 h 1673429"/>
                  <a:gd name="connsiteX4-2833" fmla="*/ 257305 w 755439"/>
                  <a:gd name="connsiteY4-2834" fmla="*/ 675414 h 1673429"/>
                  <a:gd name="connsiteX5-2835" fmla="*/ 239551 w 755439"/>
                  <a:gd name="connsiteY5-2836" fmla="*/ 635055 h 1673429"/>
                  <a:gd name="connsiteX6-2837" fmla="*/ 390223 w 755439"/>
                  <a:gd name="connsiteY6-2838" fmla="*/ 0 h 1673429"/>
                  <a:gd name="connsiteX7-2839" fmla="*/ 430836 w 755439"/>
                  <a:gd name="connsiteY7-2840" fmla="*/ 38957 h 1673429"/>
                  <a:gd name="connsiteX8-2841" fmla="*/ 449847 w 755439"/>
                  <a:gd name="connsiteY8-2842" fmla="*/ 235912 h 1673429"/>
                  <a:gd name="connsiteX9-2843" fmla="*/ 449733 w 755439"/>
                  <a:gd name="connsiteY9-2844" fmla="*/ 304453 h 1673429"/>
                  <a:gd name="connsiteX10-2845" fmla="*/ 422828 w 755439"/>
                  <a:gd name="connsiteY10-2846" fmla="*/ 522082 h 1673429"/>
                  <a:gd name="connsiteX11-2847" fmla="*/ 348614 w 755439"/>
                  <a:gd name="connsiteY11-2848" fmla="*/ 1044732 h 1673429"/>
                  <a:gd name="connsiteX12-2849" fmla="*/ 396264 w 755439"/>
                  <a:gd name="connsiteY12-2850" fmla="*/ 812340 h 1673429"/>
                  <a:gd name="connsiteX13-2851" fmla="*/ 449373 w 755439"/>
                  <a:gd name="connsiteY13-2852" fmla="*/ 889418 h 1673429"/>
                  <a:gd name="connsiteX14-2853" fmla="*/ 565005 w 755439"/>
                  <a:gd name="connsiteY14-2854" fmla="*/ 921576 h 1673429"/>
                  <a:gd name="connsiteX15-2855" fmla="*/ 715796 w 755439"/>
                  <a:gd name="connsiteY15-2856" fmla="*/ 922140 h 1673429"/>
                  <a:gd name="connsiteX16-2857" fmla="*/ 609257 w 755439"/>
                  <a:gd name="connsiteY16-2858" fmla="*/ 1222903 h 1673429"/>
                  <a:gd name="connsiteX17-2859" fmla="*/ 755439 w 755439"/>
                  <a:gd name="connsiteY17-2860" fmla="*/ 951009 h 1673429"/>
                  <a:gd name="connsiteX18-2861" fmla="*/ 595235 w 755439"/>
                  <a:gd name="connsiteY18-2862" fmla="*/ 1483719 h 1673429"/>
                  <a:gd name="connsiteX19-2863" fmla="*/ 272039 w 755439"/>
                  <a:gd name="connsiteY19-2864" fmla="*/ 1673429 h 1673429"/>
                  <a:gd name="connsiteX20-2865" fmla="*/ 119183 w 755439"/>
                  <a:gd name="connsiteY20-2866" fmla="*/ 1653715 h 1673429"/>
                  <a:gd name="connsiteX21-2867" fmla="*/ 219640 w 755439"/>
                  <a:gd name="connsiteY21-2868" fmla="*/ 1439185 h 1673429"/>
                  <a:gd name="connsiteX22-2869" fmla="*/ 349797 w 755439"/>
                  <a:gd name="connsiteY22-2870" fmla="*/ 1126032 h 1673429"/>
                  <a:gd name="connsiteX23-2871" fmla="*/ 202120 w 755439"/>
                  <a:gd name="connsiteY23-2872" fmla="*/ 1414376 h 1673429"/>
                  <a:gd name="connsiteX24-2873" fmla="*/ 101973 w 755439"/>
                  <a:gd name="connsiteY24-2874" fmla="*/ 1649641 h 1673429"/>
                  <a:gd name="connsiteX25-2875" fmla="*/ 0 w 755439"/>
                  <a:gd name="connsiteY25-2876" fmla="*/ 1639780 h 1673429"/>
                  <a:gd name="connsiteX0-2877" fmla="*/ 0 w 755439"/>
                  <a:gd name="connsiteY0-2878" fmla="*/ 1639780 h 1673429"/>
                  <a:gd name="connsiteX1-2879" fmla="*/ 229985 w 755439"/>
                  <a:gd name="connsiteY1-2880" fmla="*/ 672941 h 1673429"/>
                  <a:gd name="connsiteX2-2881" fmla="*/ 249152 w 755439"/>
                  <a:gd name="connsiteY2-2882" fmla="*/ 963683 h 1673429"/>
                  <a:gd name="connsiteX3-2883" fmla="*/ 265108 w 755439"/>
                  <a:gd name="connsiteY3-2884" fmla="*/ 780099 h 1673429"/>
                  <a:gd name="connsiteX4-2885" fmla="*/ 257305 w 755439"/>
                  <a:gd name="connsiteY4-2886" fmla="*/ 675414 h 1673429"/>
                  <a:gd name="connsiteX5-2887" fmla="*/ 239551 w 755439"/>
                  <a:gd name="connsiteY5-2888" fmla="*/ 635055 h 1673429"/>
                  <a:gd name="connsiteX6-2889" fmla="*/ 390223 w 755439"/>
                  <a:gd name="connsiteY6-2890" fmla="*/ 0 h 1673429"/>
                  <a:gd name="connsiteX7-2891" fmla="*/ 430836 w 755439"/>
                  <a:gd name="connsiteY7-2892" fmla="*/ 38957 h 1673429"/>
                  <a:gd name="connsiteX8-2893" fmla="*/ 449847 w 755439"/>
                  <a:gd name="connsiteY8-2894" fmla="*/ 235912 h 1673429"/>
                  <a:gd name="connsiteX9-2895" fmla="*/ 449733 w 755439"/>
                  <a:gd name="connsiteY9-2896" fmla="*/ 304453 h 1673429"/>
                  <a:gd name="connsiteX10-2897" fmla="*/ 422828 w 755439"/>
                  <a:gd name="connsiteY10-2898" fmla="*/ 522082 h 1673429"/>
                  <a:gd name="connsiteX11-2899" fmla="*/ 348614 w 755439"/>
                  <a:gd name="connsiteY11-2900" fmla="*/ 1044732 h 1673429"/>
                  <a:gd name="connsiteX12-2901" fmla="*/ 396264 w 755439"/>
                  <a:gd name="connsiteY12-2902" fmla="*/ 812340 h 1673429"/>
                  <a:gd name="connsiteX13-2903" fmla="*/ 449373 w 755439"/>
                  <a:gd name="connsiteY13-2904" fmla="*/ 889418 h 1673429"/>
                  <a:gd name="connsiteX14-2905" fmla="*/ 565005 w 755439"/>
                  <a:gd name="connsiteY14-2906" fmla="*/ 921576 h 1673429"/>
                  <a:gd name="connsiteX15-2907" fmla="*/ 715796 w 755439"/>
                  <a:gd name="connsiteY15-2908" fmla="*/ 922140 h 1673429"/>
                  <a:gd name="connsiteX16-2909" fmla="*/ 606170 w 755439"/>
                  <a:gd name="connsiteY16-2910" fmla="*/ 1224990 h 1673429"/>
                  <a:gd name="connsiteX17-2911" fmla="*/ 755439 w 755439"/>
                  <a:gd name="connsiteY17-2912" fmla="*/ 951009 h 1673429"/>
                  <a:gd name="connsiteX18-2913" fmla="*/ 595235 w 755439"/>
                  <a:gd name="connsiteY18-2914" fmla="*/ 1483719 h 1673429"/>
                  <a:gd name="connsiteX19-2915" fmla="*/ 272039 w 755439"/>
                  <a:gd name="connsiteY19-2916" fmla="*/ 1673429 h 1673429"/>
                  <a:gd name="connsiteX20-2917" fmla="*/ 119183 w 755439"/>
                  <a:gd name="connsiteY20-2918" fmla="*/ 1653715 h 1673429"/>
                  <a:gd name="connsiteX21-2919" fmla="*/ 219640 w 755439"/>
                  <a:gd name="connsiteY21-2920" fmla="*/ 1439185 h 1673429"/>
                  <a:gd name="connsiteX22-2921" fmla="*/ 349797 w 755439"/>
                  <a:gd name="connsiteY22-2922" fmla="*/ 1126032 h 1673429"/>
                  <a:gd name="connsiteX23-2923" fmla="*/ 202120 w 755439"/>
                  <a:gd name="connsiteY23-2924" fmla="*/ 1414376 h 1673429"/>
                  <a:gd name="connsiteX24-2925" fmla="*/ 101973 w 755439"/>
                  <a:gd name="connsiteY24-2926" fmla="*/ 1649641 h 1673429"/>
                  <a:gd name="connsiteX25-2927" fmla="*/ 0 w 755439"/>
                  <a:gd name="connsiteY25-2928" fmla="*/ 1639780 h 1673429"/>
                  <a:gd name="connsiteX0-2929" fmla="*/ 0 w 976591"/>
                  <a:gd name="connsiteY0-2930" fmla="*/ 1639780 h 1673429"/>
                  <a:gd name="connsiteX1-2931" fmla="*/ 229985 w 976591"/>
                  <a:gd name="connsiteY1-2932" fmla="*/ 672941 h 1673429"/>
                  <a:gd name="connsiteX2-2933" fmla="*/ 249152 w 976591"/>
                  <a:gd name="connsiteY2-2934" fmla="*/ 963683 h 1673429"/>
                  <a:gd name="connsiteX3-2935" fmla="*/ 265108 w 976591"/>
                  <a:gd name="connsiteY3-2936" fmla="*/ 780099 h 1673429"/>
                  <a:gd name="connsiteX4-2937" fmla="*/ 257305 w 976591"/>
                  <a:gd name="connsiteY4-2938" fmla="*/ 675414 h 1673429"/>
                  <a:gd name="connsiteX5-2939" fmla="*/ 239551 w 976591"/>
                  <a:gd name="connsiteY5-2940" fmla="*/ 635055 h 1673429"/>
                  <a:gd name="connsiteX6-2941" fmla="*/ 390223 w 976591"/>
                  <a:gd name="connsiteY6-2942" fmla="*/ 0 h 1673429"/>
                  <a:gd name="connsiteX7-2943" fmla="*/ 430836 w 976591"/>
                  <a:gd name="connsiteY7-2944" fmla="*/ 38957 h 1673429"/>
                  <a:gd name="connsiteX8-2945" fmla="*/ 449847 w 976591"/>
                  <a:gd name="connsiteY8-2946" fmla="*/ 235912 h 1673429"/>
                  <a:gd name="connsiteX9-2947" fmla="*/ 449733 w 976591"/>
                  <a:gd name="connsiteY9-2948" fmla="*/ 304453 h 1673429"/>
                  <a:gd name="connsiteX10-2949" fmla="*/ 422828 w 976591"/>
                  <a:gd name="connsiteY10-2950" fmla="*/ 522082 h 1673429"/>
                  <a:gd name="connsiteX11-2951" fmla="*/ 348614 w 976591"/>
                  <a:gd name="connsiteY11-2952" fmla="*/ 1044732 h 1673429"/>
                  <a:gd name="connsiteX12-2953" fmla="*/ 396264 w 976591"/>
                  <a:gd name="connsiteY12-2954" fmla="*/ 812340 h 1673429"/>
                  <a:gd name="connsiteX13-2955" fmla="*/ 449373 w 976591"/>
                  <a:gd name="connsiteY13-2956" fmla="*/ 889418 h 1673429"/>
                  <a:gd name="connsiteX14-2957" fmla="*/ 565005 w 976591"/>
                  <a:gd name="connsiteY14-2958" fmla="*/ 921576 h 1673429"/>
                  <a:gd name="connsiteX15-2959" fmla="*/ 715796 w 976591"/>
                  <a:gd name="connsiteY15-2960" fmla="*/ 922140 h 1673429"/>
                  <a:gd name="connsiteX16-2961" fmla="*/ 606170 w 976591"/>
                  <a:gd name="connsiteY16-2962" fmla="*/ 1224990 h 1673429"/>
                  <a:gd name="connsiteX17-2963" fmla="*/ 755439 w 976591"/>
                  <a:gd name="connsiteY17-2964" fmla="*/ 951009 h 1673429"/>
                  <a:gd name="connsiteX18-2965" fmla="*/ 976591 w 976591"/>
                  <a:gd name="connsiteY18-2966" fmla="*/ 1236368 h 1673429"/>
                  <a:gd name="connsiteX19-2967" fmla="*/ 272039 w 976591"/>
                  <a:gd name="connsiteY19-2968" fmla="*/ 1673429 h 1673429"/>
                  <a:gd name="connsiteX20-2969" fmla="*/ 119183 w 976591"/>
                  <a:gd name="connsiteY20-2970" fmla="*/ 1653715 h 1673429"/>
                  <a:gd name="connsiteX21-2971" fmla="*/ 219640 w 976591"/>
                  <a:gd name="connsiteY21-2972" fmla="*/ 1439185 h 1673429"/>
                  <a:gd name="connsiteX22-2973" fmla="*/ 349797 w 976591"/>
                  <a:gd name="connsiteY22-2974" fmla="*/ 1126032 h 1673429"/>
                  <a:gd name="connsiteX23-2975" fmla="*/ 202120 w 976591"/>
                  <a:gd name="connsiteY23-2976" fmla="*/ 1414376 h 1673429"/>
                  <a:gd name="connsiteX24-2977" fmla="*/ 101973 w 976591"/>
                  <a:gd name="connsiteY24-2978" fmla="*/ 1649641 h 1673429"/>
                  <a:gd name="connsiteX25-2979" fmla="*/ 0 w 976591"/>
                  <a:gd name="connsiteY25-2980" fmla="*/ 1639780 h 1673429"/>
                  <a:gd name="connsiteX0-2981" fmla="*/ 0 w 976591"/>
                  <a:gd name="connsiteY0-2982" fmla="*/ 1639780 h 1673429"/>
                  <a:gd name="connsiteX1-2983" fmla="*/ 229985 w 976591"/>
                  <a:gd name="connsiteY1-2984" fmla="*/ 672941 h 1673429"/>
                  <a:gd name="connsiteX2-2985" fmla="*/ 249152 w 976591"/>
                  <a:gd name="connsiteY2-2986" fmla="*/ 963683 h 1673429"/>
                  <a:gd name="connsiteX3-2987" fmla="*/ 265108 w 976591"/>
                  <a:gd name="connsiteY3-2988" fmla="*/ 780099 h 1673429"/>
                  <a:gd name="connsiteX4-2989" fmla="*/ 257305 w 976591"/>
                  <a:gd name="connsiteY4-2990" fmla="*/ 675414 h 1673429"/>
                  <a:gd name="connsiteX5-2991" fmla="*/ 239551 w 976591"/>
                  <a:gd name="connsiteY5-2992" fmla="*/ 635055 h 1673429"/>
                  <a:gd name="connsiteX6-2993" fmla="*/ 390223 w 976591"/>
                  <a:gd name="connsiteY6-2994" fmla="*/ 0 h 1673429"/>
                  <a:gd name="connsiteX7-2995" fmla="*/ 430836 w 976591"/>
                  <a:gd name="connsiteY7-2996" fmla="*/ 38957 h 1673429"/>
                  <a:gd name="connsiteX8-2997" fmla="*/ 449847 w 976591"/>
                  <a:gd name="connsiteY8-2998" fmla="*/ 235912 h 1673429"/>
                  <a:gd name="connsiteX9-2999" fmla="*/ 449733 w 976591"/>
                  <a:gd name="connsiteY9-3000" fmla="*/ 304453 h 1673429"/>
                  <a:gd name="connsiteX10-3001" fmla="*/ 422828 w 976591"/>
                  <a:gd name="connsiteY10-3002" fmla="*/ 522082 h 1673429"/>
                  <a:gd name="connsiteX11-3003" fmla="*/ 348614 w 976591"/>
                  <a:gd name="connsiteY11-3004" fmla="*/ 1044732 h 1673429"/>
                  <a:gd name="connsiteX12-3005" fmla="*/ 396264 w 976591"/>
                  <a:gd name="connsiteY12-3006" fmla="*/ 812340 h 1673429"/>
                  <a:gd name="connsiteX13-3007" fmla="*/ 449373 w 976591"/>
                  <a:gd name="connsiteY13-3008" fmla="*/ 889418 h 1673429"/>
                  <a:gd name="connsiteX14-3009" fmla="*/ 565005 w 976591"/>
                  <a:gd name="connsiteY14-3010" fmla="*/ 921576 h 1673429"/>
                  <a:gd name="connsiteX15-3011" fmla="*/ 715796 w 976591"/>
                  <a:gd name="connsiteY15-3012" fmla="*/ 922140 h 1673429"/>
                  <a:gd name="connsiteX16-3013" fmla="*/ 696666 w 976591"/>
                  <a:gd name="connsiteY16-3014" fmla="*/ 970067 h 1673429"/>
                  <a:gd name="connsiteX17-3015" fmla="*/ 606170 w 976591"/>
                  <a:gd name="connsiteY17-3016" fmla="*/ 1224990 h 1673429"/>
                  <a:gd name="connsiteX18-3017" fmla="*/ 755439 w 976591"/>
                  <a:gd name="connsiteY18-3018" fmla="*/ 951009 h 1673429"/>
                  <a:gd name="connsiteX19-3019" fmla="*/ 976591 w 976591"/>
                  <a:gd name="connsiteY19-3020" fmla="*/ 1236368 h 1673429"/>
                  <a:gd name="connsiteX20-3021" fmla="*/ 272039 w 976591"/>
                  <a:gd name="connsiteY20-3022" fmla="*/ 1673429 h 1673429"/>
                  <a:gd name="connsiteX21-3023" fmla="*/ 119183 w 976591"/>
                  <a:gd name="connsiteY21-3024" fmla="*/ 1653715 h 1673429"/>
                  <a:gd name="connsiteX22-3025" fmla="*/ 219640 w 976591"/>
                  <a:gd name="connsiteY22-3026" fmla="*/ 1439185 h 1673429"/>
                  <a:gd name="connsiteX23-3027" fmla="*/ 349797 w 976591"/>
                  <a:gd name="connsiteY23-3028" fmla="*/ 1126032 h 1673429"/>
                  <a:gd name="connsiteX24-3029" fmla="*/ 202120 w 976591"/>
                  <a:gd name="connsiteY24-3030" fmla="*/ 1414376 h 1673429"/>
                  <a:gd name="connsiteX25-3031" fmla="*/ 101973 w 976591"/>
                  <a:gd name="connsiteY25-3032" fmla="*/ 1649641 h 1673429"/>
                  <a:gd name="connsiteX26" fmla="*/ 0 w 976591"/>
                  <a:gd name="connsiteY26" fmla="*/ 1639780 h 1673429"/>
                  <a:gd name="connsiteX0-3033" fmla="*/ 0 w 976591"/>
                  <a:gd name="connsiteY0-3034" fmla="*/ 1639780 h 1673429"/>
                  <a:gd name="connsiteX1-3035" fmla="*/ 229985 w 976591"/>
                  <a:gd name="connsiteY1-3036" fmla="*/ 672941 h 1673429"/>
                  <a:gd name="connsiteX2-3037" fmla="*/ 249152 w 976591"/>
                  <a:gd name="connsiteY2-3038" fmla="*/ 963683 h 1673429"/>
                  <a:gd name="connsiteX3-3039" fmla="*/ 265108 w 976591"/>
                  <a:gd name="connsiteY3-3040" fmla="*/ 780099 h 1673429"/>
                  <a:gd name="connsiteX4-3041" fmla="*/ 257305 w 976591"/>
                  <a:gd name="connsiteY4-3042" fmla="*/ 675414 h 1673429"/>
                  <a:gd name="connsiteX5-3043" fmla="*/ 239551 w 976591"/>
                  <a:gd name="connsiteY5-3044" fmla="*/ 635055 h 1673429"/>
                  <a:gd name="connsiteX6-3045" fmla="*/ 390223 w 976591"/>
                  <a:gd name="connsiteY6-3046" fmla="*/ 0 h 1673429"/>
                  <a:gd name="connsiteX7-3047" fmla="*/ 430836 w 976591"/>
                  <a:gd name="connsiteY7-3048" fmla="*/ 38957 h 1673429"/>
                  <a:gd name="connsiteX8-3049" fmla="*/ 449847 w 976591"/>
                  <a:gd name="connsiteY8-3050" fmla="*/ 235912 h 1673429"/>
                  <a:gd name="connsiteX9-3051" fmla="*/ 449733 w 976591"/>
                  <a:gd name="connsiteY9-3052" fmla="*/ 304453 h 1673429"/>
                  <a:gd name="connsiteX10-3053" fmla="*/ 422828 w 976591"/>
                  <a:gd name="connsiteY10-3054" fmla="*/ 522082 h 1673429"/>
                  <a:gd name="connsiteX11-3055" fmla="*/ 348614 w 976591"/>
                  <a:gd name="connsiteY11-3056" fmla="*/ 1044732 h 1673429"/>
                  <a:gd name="connsiteX12-3057" fmla="*/ 396264 w 976591"/>
                  <a:gd name="connsiteY12-3058" fmla="*/ 812340 h 1673429"/>
                  <a:gd name="connsiteX13-3059" fmla="*/ 449373 w 976591"/>
                  <a:gd name="connsiteY13-3060" fmla="*/ 889418 h 1673429"/>
                  <a:gd name="connsiteX14-3061" fmla="*/ 565005 w 976591"/>
                  <a:gd name="connsiteY14-3062" fmla="*/ 921576 h 1673429"/>
                  <a:gd name="connsiteX15-3063" fmla="*/ 715796 w 976591"/>
                  <a:gd name="connsiteY15-3064" fmla="*/ 922140 h 1673429"/>
                  <a:gd name="connsiteX16-3065" fmla="*/ 758632 w 976591"/>
                  <a:gd name="connsiteY16-3066" fmla="*/ 943883 h 1673429"/>
                  <a:gd name="connsiteX17-3067" fmla="*/ 606170 w 976591"/>
                  <a:gd name="connsiteY17-3068" fmla="*/ 1224990 h 1673429"/>
                  <a:gd name="connsiteX18-3069" fmla="*/ 755439 w 976591"/>
                  <a:gd name="connsiteY18-3070" fmla="*/ 951009 h 1673429"/>
                  <a:gd name="connsiteX19-3071" fmla="*/ 976591 w 976591"/>
                  <a:gd name="connsiteY19-3072" fmla="*/ 1236368 h 1673429"/>
                  <a:gd name="connsiteX20-3073" fmla="*/ 272039 w 976591"/>
                  <a:gd name="connsiteY20-3074" fmla="*/ 1673429 h 1673429"/>
                  <a:gd name="connsiteX21-3075" fmla="*/ 119183 w 976591"/>
                  <a:gd name="connsiteY21-3076" fmla="*/ 1653715 h 1673429"/>
                  <a:gd name="connsiteX22-3077" fmla="*/ 219640 w 976591"/>
                  <a:gd name="connsiteY22-3078" fmla="*/ 1439185 h 1673429"/>
                  <a:gd name="connsiteX23-3079" fmla="*/ 349797 w 976591"/>
                  <a:gd name="connsiteY23-3080" fmla="*/ 1126032 h 1673429"/>
                  <a:gd name="connsiteX24-3081" fmla="*/ 202120 w 976591"/>
                  <a:gd name="connsiteY24-3082" fmla="*/ 1414376 h 1673429"/>
                  <a:gd name="connsiteX25-3083" fmla="*/ 101973 w 976591"/>
                  <a:gd name="connsiteY25-3084" fmla="*/ 1649641 h 1673429"/>
                  <a:gd name="connsiteX26-3085" fmla="*/ 0 w 976591"/>
                  <a:gd name="connsiteY26-3086" fmla="*/ 1639780 h 1673429"/>
                  <a:gd name="connsiteX0-3087" fmla="*/ 0 w 976591"/>
                  <a:gd name="connsiteY0-3088" fmla="*/ 1639780 h 1673429"/>
                  <a:gd name="connsiteX1-3089" fmla="*/ 229985 w 976591"/>
                  <a:gd name="connsiteY1-3090" fmla="*/ 672941 h 1673429"/>
                  <a:gd name="connsiteX2-3091" fmla="*/ 249152 w 976591"/>
                  <a:gd name="connsiteY2-3092" fmla="*/ 963683 h 1673429"/>
                  <a:gd name="connsiteX3-3093" fmla="*/ 265108 w 976591"/>
                  <a:gd name="connsiteY3-3094" fmla="*/ 780099 h 1673429"/>
                  <a:gd name="connsiteX4-3095" fmla="*/ 257305 w 976591"/>
                  <a:gd name="connsiteY4-3096" fmla="*/ 675414 h 1673429"/>
                  <a:gd name="connsiteX5-3097" fmla="*/ 239551 w 976591"/>
                  <a:gd name="connsiteY5-3098" fmla="*/ 635055 h 1673429"/>
                  <a:gd name="connsiteX6-3099" fmla="*/ 390223 w 976591"/>
                  <a:gd name="connsiteY6-3100" fmla="*/ 0 h 1673429"/>
                  <a:gd name="connsiteX7-3101" fmla="*/ 430836 w 976591"/>
                  <a:gd name="connsiteY7-3102" fmla="*/ 38957 h 1673429"/>
                  <a:gd name="connsiteX8-3103" fmla="*/ 449847 w 976591"/>
                  <a:gd name="connsiteY8-3104" fmla="*/ 235912 h 1673429"/>
                  <a:gd name="connsiteX9-3105" fmla="*/ 449733 w 976591"/>
                  <a:gd name="connsiteY9-3106" fmla="*/ 304453 h 1673429"/>
                  <a:gd name="connsiteX10-3107" fmla="*/ 422828 w 976591"/>
                  <a:gd name="connsiteY10-3108" fmla="*/ 522082 h 1673429"/>
                  <a:gd name="connsiteX11-3109" fmla="*/ 348614 w 976591"/>
                  <a:gd name="connsiteY11-3110" fmla="*/ 1044732 h 1673429"/>
                  <a:gd name="connsiteX12-3111" fmla="*/ 396264 w 976591"/>
                  <a:gd name="connsiteY12-3112" fmla="*/ 812340 h 1673429"/>
                  <a:gd name="connsiteX13-3113" fmla="*/ 449373 w 976591"/>
                  <a:gd name="connsiteY13-3114" fmla="*/ 889418 h 1673429"/>
                  <a:gd name="connsiteX14-3115" fmla="*/ 565005 w 976591"/>
                  <a:gd name="connsiteY14-3116" fmla="*/ 921576 h 1673429"/>
                  <a:gd name="connsiteX15-3117" fmla="*/ 715796 w 976591"/>
                  <a:gd name="connsiteY15-3118" fmla="*/ 922140 h 1673429"/>
                  <a:gd name="connsiteX16-3119" fmla="*/ 758632 w 976591"/>
                  <a:gd name="connsiteY16-3120" fmla="*/ 943883 h 1673429"/>
                  <a:gd name="connsiteX17-3121" fmla="*/ 606170 w 976591"/>
                  <a:gd name="connsiteY17-3122" fmla="*/ 1224990 h 1673429"/>
                  <a:gd name="connsiteX18-3123" fmla="*/ 759219 w 976591"/>
                  <a:gd name="connsiteY18-3124" fmla="*/ 943216 h 1673429"/>
                  <a:gd name="connsiteX19-3125" fmla="*/ 976591 w 976591"/>
                  <a:gd name="connsiteY19-3126" fmla="*/ 1236368 h 1673429"/>
                  <a:gd name="connsiteX20-3127" fmla="*/ 272039 w 976591"/>
                  <a:gd name="connsiteY20-3128" fmla="*/ 1673429 h 1673429"/>
                  <a:gd name="connsiteX21-3129" fmla="*/ 119183 w 976591"/>
                  <a:gd name="connsiteY21-3130" fmla="*/ 1653715 h 1673429"/>
                  <a:gd name="connsiteX22-3131" fmla="*/ 219640 w 976591"/>
                  <a:gd name="connsiteY22-3132" fmla="*/ 1439185 h 1673429"/>
                  <a:gd name="connsiteX23-3133" fmla="*/ 349797 w 976591"/>
                  <a:gd name="connsiteY23-3134" fmla="*/ 1126032 h 1673429"/>
                  <a:gd name="connsiteX24-3135" fmla="*/ 202120 w 976591"/>
                  <a:gd name="connsiteY24-3136" fmla="*/ 1414376 h 1673429"/>
                  <a:gd name="connsiteX25-3137" fmla="*/ 101973 w 976591"/>
                  <a:gd name="connsiteY25-3138" fmla="*/ 1649641 h 1673429"/>
                  <a:gd name="connsiteX26-3139" fmla="*/ 0 w 976591"/>
                  <a:gd name="connsiteY26-3140" fmla="*/ 1639780 h 1673429"/>
                  <a:gd name="connsiteX0-3141" fmla="*/ 0 w 976591"/>
                  <a:gd name="connsiteY0-3142" fmla="*/ 1639780 h 1673429"/>
                  <a:gd name="connsiteX1-3143" fmla="*/ 229985 w 976591"/>
                  <a:gd name="connsiteY1-3144" fmla="*/ 672941 h 1673429"/>
                  <a:gd name="connsiteX2-3145" fmla="*/ 249152 w 976591"/>
                  <a:gd name="connsiteY2-3146" fmla="*/ 963683 h 1673429"/>
                  <a:gd name="connsiteX3-3147" fmla="*/ 265108 w 976591"/>
                  <a:gd name="connsiteY3-3148" fmla="*/ 780099 h 1673429"/>
                  <a:gd name="connsiteX4-3149" fmla="*/ 257305 w 976591"/>
                  <a:gd name="connsiteY4-3150" fmla="*/ 675414 h 1673429"/>
                  <a:gd name="connsiteX5-3151" fmla="*/ 239551 w 976591"/>
                  <a:gd name="connsiteY5-3152" fmla="*/ 635055 h 1673429"/>
                  <a:gd name="connsiteX6-3153" fmla="*/ 390223 w 976591"/>
                  <a:gd name="connsiteY6-3154" fmla="*/ 0 h 1673429"/>
                  <a:gd name="connsiteX7-3155" fmla="*/ 430836 w 976591"/>
                  <a:gd name="connsiteY7-3156" fmla="*/ 38957 h 1673429"/>
                  <a:gd name="connsiteX8-3157" fmla="*/ 449847 w 976591"/>
                  <a:gd name="connsiteY8-3158" fmla="*/ 235912 h 1673429"/>
                  <a:gd name="connsiteX9-3159" fmla="*/ 449733 w 976591"/>
                  <a:gd name="connsiteY9-3160" fmla="*/ 304453 h 1673429"/>
                  <a:gd name="connsiteX10-3161" fmla="*/ 422828 w 976591"/>
                  <a:gd name="connsiteY10-3162" fmla="*/ 522082 h 1673429"/>
                  <a:gd name="connsiteX11-3163" fmla="*/ 348614 w 976591"/>
                  <a:gd name="connsiteY11-3164" fmla="*/ 1044732 h 1673429"/>
                  <a:gd name="connsiteX12-3165" fmla="*/ 396264 w 976591"/>
                  <a:gd name="connsiteY12-3166" fmla="*/ 812340 h 1673429"/>
                  <a:gd name="connsiteX13-3167" fmla="*/ 449373 w 976591"/>
                  <a:gd name="connsiteY13-3168" fmla="*/ 889418 h 1673429"/>
                  <a:gd name="connsiteX14-3169" fmla="*/ 565005 w 976591"/>
                  <a:gd name="connsiteY14-3170" fmla="*/ 921576 h 1673429"/>
                  <a:gd name="connsiteX15-3171" fmla="*/ 715796 w 976591"/>
                  <a:gd name="connsiteY15-3172" fmla="*/ 922140 h 1673429"/>
                  <a:gd name="connsiteX16-3173" fmla="*/ 758632 w 976591"/>
                  <a:gd name="connsiteY16-3174" fmla="*/ 943883 h 1673429"/>
                  <a:gd name="connsiteX17-3175" fmla="*/ 606170 w 976591"/>
                  <a:gd name="connsiteY17-3176" fmla="*/ 1224990 h 1673429"/>
                  <a:gd name="connsiteX18-3177" fmla="*/ 757215 w 976591"/>
                  <a:gd name="connsiteY18-3178" fmla="*/ 965516 h 1673429"/>
                  <a:gd name="connsiteX19-3179" fmla="*/ 976591 w 976591"/>
                  <a:gd name="connsiteY19-3180" fmla="*/ 1236368 h 1673429"/>
                  <a:gd name="connsiteX20-3181" fmla="*/ 272039 w 976591"/>
                  <a:gd name="connsiteY20-3182" fmla="*/ 1673429 h 1673429"/>
                  <a:gd name="connsiteX21-3183" fmla="*/ 119183 w 976591"/>
                  <a:gd name="connsiteY21-3184" fmla="*/ 1653715 h 1673429"/>
                  <a:gd name="connsiteX22-3185" fmla="*/ 219640 w 976591"/>
                  <a:gd name="connsiteY22-3186" fmla="*/ 1439185 h 1673429"/>
                  <a:gd name="connsiteX23-3187" fmla="*/ 349797 w 976591"/>
                  <a:gd name="connsiteY23-3188" fmla="*/ 1126032 h 1673429"/>
                  <a:gd name="connsiteX24-3189" fmla="*/ 202120 w 976591"/>
                  <a:gd name="connsiteY24-3190" fmla="*/ 1414376 h 1673429"/>
                  <a:gd name="connsiteX25-3191" fmla="*/ 101973 w 976591"/>
                  <a:gd name="connsiteY25-3192" fmla="*/ 1649641 h 1673429"/>
                  <a:gd name="connsiteX26-3193" fmla="*/ 0 w 976591"/>
                  <a:gd name="connsiteY26-3194" fmla="*/ 1639780 h 1673429"/>
                  <a:gd name="connsiteX0-3195" fmla="*/ 0 w 976591"/>
                  <a:gd name="connsiteY0-3196" fmla="*/ 1639780 h 1673429"/>
                  <a:gd name="connsiteX1-3197" fmla="*/ 229985 w 976591"/>
                  <a:gd name="connsiteY1-3198" fmla="*/ 672941 h 1673429"/>
                  <a:gd name="connsiteX2-3199" fmla="*/ 249152 w 976591"/>
                  <a:gd name="connsiteY2-3200" fmla="*/ 963683 h 1673429"/>
                  <a:gd name="connsiteX3-3201" fmla="*/ 265108 w 976591"/>
                  <a:gd name="connsiteY3-3202" fmla="*/ 780099 h 1673429"/>
                  <a:gd name="connsiteX4-3203" fmla="*/ 257305 w 976591"/>
                  <a:gd name="connsiteY4-3204" fmla="*/ 675414 h 1673429"/>
                  <a:gd name="connsiteX5-3205" fmla="*/ 239551 w 976591"/>
                  <a:gd name="connsiteY5-3206" fmla="*/ 635055 h 1673429"/>
                  <a:gd name="connsiteX6-3207" fmla="*/ 390223 w 976591"/>
                  <a:gd name="connsiteY6-3208" fmla="*/ 0 h 1673429"/>
                  <a:gd name="connsiteX7-3209" fmla="*/ 430836 w 976591"/>
                  <a:gd name="connsiteY7-3210" fmla="*/ 38957 h 1673429"/>
                  <a:gd name="connsiteX8-3211" fmla="*/ 449847 w 976591"/>
                  <a:gd name="connsiteY8-3212" fmla="*/ 235912 h 1673429"/>
                  <a:gd name="connsiteX9-3213" fmla="*/ 449733 w 976591"/>
                  <a:gd name="connsiteY9-3214" fmla="*/ 304453 h 1673429"/>
                  <a:gd name="connsiteX10-3215" fmla="*/ 422828 w 976591"/>
                  <a:gd name="connsiteY10-3216" fmla="*/ 522082 h 1673429"/>
                  <a:gd name="connsiteX11-3217" fmla="*/ 348614 w 976591"/>
                  <a:gd name="connsiteY11-3218" fmla="*/ 1044732 h 1673429"/>
                  <a:gd name="connsiteX12-3219" fmla="*/ 396264 w 976591"/>
                  <a:gd name="connsiteY12-3220" fmla="*/ 812340 h 1673429"/>
                  <a:gd name="connsiteX13-3221" fmla="*/ 449373 w 976591"/>
                  <a:gd name="connsiteY13-3222" fmla="*/ 889418 h 1673429"/>
                  <a:gd name="connsiteX14-3223" fmla="*/ 565005 w 976591"/>
                  <a:gd name="connsiteY14-3224" fmla="*/ 921576 h 1673429"/>
                  <a:gd name="connsiteX15-3225" fmla="*/ 715796 w 976591"/>
                  <a:gd name="connsiteY15-3226" fmla="*/ 922140 h 1673429"/>
                  <a:gd name="connsiteX16-3227" fmla="*/ 758632 w 976591"/>
                  <a:gd name="connsiteY16-3228" fmla="*/ 943883 h 1673429"/>
                  <a:gd name="connsiteX17-3229" fmla="*/ 606170 w 976591"/>
                  <a:gd name="connsiteY17-3230" fmla="*/ 1224990 h 1673429"/>
                  <a:gd name="connsiteX18-3231" fmla="*/ 760069 w 976591"/>
                  <a:gd name="connsiteY18-3232" fmla="*/ 947878 h 1673429"/>
                  <a:gd name="connsiteX19-3233" fmla="*/ 976591 w 976591"/>
                  <a:gd name="connsiteY19-3234" fmla="*/ 1236368 h 1673429"/>
                  <a:gd name="connsiteX20-3235" fmla="*/ 272039 w 976591"/>
                  <a:gd name="connsiteY20-3236" fmla="*/ 1673429 h 1673429"/>
                  <a:gd name="connsiteX21-3237" fmla="*/ 119183 w 976591"/>
                  <a:gd name="connsiteY21-3238" fmla="*/ 1653715 h 1673429"/>
                  <a:gd name="connsiteX22-3239" fmla="*/ 219640 w 976591"/>
                  <a:gd name="connsiteY22-3240" fmla="*/ 1439185 h 1673429"/>
                  <a:gd name="connsiteX23-3241" fmla="*/ 349797 w 976591"/>
                  <a:gd name="connsiteY23-3242" fmla="*/ 1126032 h 1673429"/>
                  <a:gd name="connsiteX24-3243" fmla="*/ 202120 w 976591"/>
                  <a:gd name="connsiteY24-3244" fmla="*/ 1414376 h 1673429"/>
                  <a:gd name="connsiteX25-3245" fmla="*/ 101973 w 976591"/>
                  <a:gd name="connsiteY25-3246" fmla="*/ 1649641 h 1673429"/>
                  <a:gd name="connsiteX26-3247" fmla="*/ 0 w 976591"/>
                  <a:gd name="connsiteY26-3248" fmla="*/ 1639780 h 1673429"/>
                  <a:gd name="connsiteX0-3249" fmla="*/ 0 w 976591"/>
                  <a:gd name="connsiteY0-3250" fmla="*/ 1639780 h 1673429"/>
                  <a:gd name="connsiteX1-3251" fmla="*/ 229985 w 976591"/>
                  <a:gd name="connsiteY1-3252" fmla="*/ 672941 h 1673429"/>
                  <a:gd name="connsiteX2-3253" fmla="*/ 249152 w 976591"/>
                  <a:gd name="connsiteY2-3254" fmla="*/ 963683 h 1673429"/>
                  <a:gd name="connsiteX3-3255" fmla="*/ 265108 w 976591"/>
                  <a:gd name="connsiteY3-3256" fmla="*/ 780099 h 1673429"/>
                  <a:gd name="connsiteX4-3257" fmla="*/ 257305 w 976591"/>
                  <a:gd name="connsiteY4-3258" fmla="*/ 675414 h 1673429"/>
                  <a:gd name="connsiteX5-3259" fmla="*/ 239551 w 976591"/>
                  <a:gd name="connsiteY5-3260" fmla="*/ 635055 h 1673429"/>
                  <a:gd name="connsiteX6-3261" fmla="*/ 390223 w 976591"/>
                  <a:gd name="connsiteY6-3262" fmla="*/ 0 h 1673429"/>
                  <a:gd name="connsiteX7-3263" fmla="*/ 430836 w 976591"/>
                  <a:gd name="connsiteY7-3264" fmla="*/ 38957 h 1673429"/>
                  <a:gd name="connsiteX8-3265" fmla="*/ 449847 w 976591"/>
                  <a:gd name="connsiteY8-3266" fmla="*/ 235912 h 1673429"/>
                  <a:gd name="connsiteX9-3267" fmla="*/ 449733 w 976591"/>
                  <a:gd name="connsiteY9-3268" fmla="*/ 304453 h 1673429"/>
                  <a:gd name="connsiteX10-3269" fmla="*/ 422828 w 976591"/>
                  <a:gd name="connsiteY10-3270" fmla="*/ 522082 h 1673429"/>
                  <a:gd name="connsiteX11-3271" fmla="*/ 348614 w 976591"/>
                  <a:gd name="connsiteY11-3272" fmla="*/ 1044732 h 1673429"/>
                  <a:gd name="connsiteX12-3273" fmla="*/ 396264 w 976591"/>
                  <a:gd name="connsiteY12-3274" fmla="*/ 812340 h 1673429"/>
                  <a:gd name="connsiteX13-3275" fmla="*/ 449218 w 976591"/>
                  <a:gd name="connsiteY13-3276" fmla="*/ 879051 h 1673429"/>
                  <a:gd name="connsiteX14-3277" fmla="*/ 565005 w 976591"/>
                  <a:gd name="connsiteY14-3278" fmla="*/ 921576 h 1673429"/>
                  <a:gd name="connsiteX15-3279" fmla="*/ 715796 w 976591"/>
                  <a:gd name="connsiteY15-3280" fmla="*/ 922140 h 1673429"/>
                  <a:gd name="connsiteX16-3281" fmla="*/ 758632 w 976591"/>
                  <a:gd name="connsiteY16-3282" fmla="*/ 943883 h 1673429"/>
                  <a:gd name="connsiteX17-3283" fmla="*/ 606170 w 976591"/>
                  <a:gd name="connsiteY17-3284" fmla="*/ 1224990 h 1673429"/>
                  <a:gd name="connsiteX18-3285" fmla="*/ 760069 w 976591"/>
                  <a:gd name="connsiteY18-3286" fmla="*/ 947878 h 1673429"/>
                  <a:gd name="connsiteX19-3287" fmla="*/ 976591 w 976591"/>
                  <a:gd name="connsiteY19-3288" fmla="*/ 1236368 h 1673429"/>
                  <a:gd name="connsiteX20-3289" fmla="*/ 272039 w 976591"/>
                  <a:gd name="connsiteY20-3290" fmla="*/ 1673429 h 1673429"/>
                  <a:gd name="connsiteX21-3291" fmla="*/ 119183 w 976591"/>
                  <a:gd name="connsiteY21-3292" fmla="*/ 1653715 h 1673429"/>
                  <a:gd name="connsiteX22-3293" fmla="*/ 219640 w 976591"/>
                  <a:gd name="connsiteY22-3294" fmla="*/ 1439185 h 1673429"/>
                  <a:gd name="connsiteX23-3295" fmla="*/ 349797 w 976591"/>
                  <a:gd name="connsiteY23-3296" fmla="*/ 1126032 h 1673429"/>
                  <a:gd name="connsiteX24-3297" fmla="*/ 202120 w 976591"/>
                  <a:gd name="connsiteY24-3298" fmla="*/ 1414376 h 1673429"/>
                  <a:gd name="connsiteX25-3299" fmla="*/ 101973 w 976591"/>
                  <a:gd name="connsiteY25-3300" fmla="*/ 1649641 h 1673429"/>
                  <a:gd name="connsiteX26-3301" fmla="*/ 0 w 976591"/>
                  <a:gd name="connsiteY26-3302" fmla="*/ 1639780 h 1673429"/>
                  <a:gd name="connsiteX0-3303" fmla="*/ 0 w 976591"/>
                  <a:gd name="connsiteY0-3304" fmla="*/ 1639780 h 1673429"/>
                  <a:gd name="connsiteX1-3305" fmla="*/ 229985 w 976591"/>
                  <a:gd name="connsiteY1-3306" fmla="*/ 672941 h 1673429"/>
                  <a:gd name="connsiteX2-3307" fmla="*/ 249152 w 976591"/>
                  <a:gd name="connsiteY2-3308" fmla="*/ 963683 h 1673429"/>
                  <a:gd name="connsiteX3-3309" fmla="*/ 265108 w 976591"/>
                  <a:gd name="connsiteY3-3310" fmla="*/ 780099 h 1673429"/>
                  <a:gd name="connsiteX4-3311" fmla="*/ 257305 w 976591"/>
                  <a:gd name="connsiteY4-3312" fmla="*/ 675414 h 1673429"/>
                  <a:gd name="connsiteX5-3313" fmla="*/ 239551 w 976591"/>
                  <a:gd name="connsiteY5-3314" fmla="*/ 635055 h 1673429"/>
                  <a:gd name="connsiteX6-3315" fmla="*/ 390223 w 976591"/>
                  <a:gd name="connsiteY6-3316" fmla="*/ 0 h 1673429"/>
                  <a:gd name="connsiteX7-3317" fmla="*/ 430836 w 976591"/>
                  <a:gd name="connsiteY7-3318" fmla="*/ 38957 h 1673429"/>
                  <a:gd name="connsiteX8-3319" fmla="*/ 449847 w 976591"/>
                  <a:gd name="connsiteY8-3320" fmla="*/ 235912 h 1673429"/>
                  <a:gd name="connsiteX9-3321" fmla="*/ 449733 w 976591"/>
                  <a:gd name="connsiteY9-3322" fmla="*/ 304453 h 1673429"/>
                  <a:gd name="connsiteX10-3323" fmla="*/ 422828 w 976591"/>
                  <a:gd name="connsiteY10-3324" fmla="*/ 522082 h 1673429"/>
                  <a:gd name="connsiteX11-3325" fmla="*/ 348614 w 976591"/>
                  <a:gd name="connsiteY11-3326" fmla="*/ 1044732 h 1673429"/>
                  <a:gd name="connsiteX12-3327" fmla="*/ 396264 w 976591"/>
                  <a:gd name="connsiteY12-3328" fmla="*/ 812340 h 1673429"/>
                  <a:gd name="connsiteX13-3329" fmla="*/ 449218 w 976591"/>
                  <a:gd name="connsiteY13-3330" fmla="*/ 879051 h 1673429"/>
                  <a:gd name="connsiteX14-3331" fmla="*/ 565005 w 976591"/>
                  <a:gd name="connsiteY14-3332" fmla="*/ 921576 h 1673429"/>
                  <a:gd name="connsiteX15-3333" fmla="*/ 715796 w 976591"/>
                  <a:gd name="connsiteY15-3334" fmla="*/ 922140 h 1673429"/>
                  <a:gd name="connsiteX16-3335" fmla="*/ 758632 w 976591"/>
                  <a:gd name="connsiteY16-3336" fmla="*/ 943883 h 1673429"/>
                  <a:gd name="connsiteX17-3337" fmla="*/ 606170 w 976591"/>
                  <a:gd name="connsiteY17-3338" fmla="*/ 1224990 h 1673429"/>
                  <a:gd name="connsiteX18-3339" fmla="*/ 760069 w 976591"/>
                  <a:gd name="connsiteY18-3340" fmla="*/ 947878 h 1673429"/>
                  <a:gd name="connsiteX19-3341" fmla="*/ 976591 w 976591"/>
                  <a:gd name="connsiteY19-3342" fmla="*/ 1236368 h 1673429"/>
                  <a:gd name="connsiteX20-3343" fmla="*/ 272039 w 976591"/>
                  <a:gd name="connsiteY20-3344" fmla="*/ 1673429 h 1673429"/>
                  <a:gd name="connsiteX21-3345" fmla="*/ 119183 w 976591"/>
                  <a:gd name="connsiteY21-3346" fmla="*/ 1653715 h 1673429"/>
                  <a:gd name="connsiteX22-3347" fmla="*/ 219640 w 976591"/>
                  <a:gd name="connsiteY22-3348" fmla="*/ 1439185 h 1673429"/>
                  <a:gd name="connsiteX23-3349" fmla="*/ 349797 w 976591"/>
                  <a:gd name="connsiteY23-3350" fmla="*/ 1126032 h 1673429"/>
                  <a:gd name="connsiteX24-3351" fmla="*/ 202120 w 976591"/>
                  <a:gd name="connsiteY24-3352" fmla="*/ 1414376 h 1673429"/>
                  <a:gd name="connsiteX25-3353" fmla="*/ 101973 w 976591"/>
                  <a:gd name="connsiteY25-3354" fmla="*/ 1649641 h 1673429"/>
                  <a:gd name="connsiteX26-3355" fmla="*/ 0 w 976591"/>
                  <a:gd name="connsiteY26-3356" fmla="*/ 1639780 h 1673429"/>
                  <a:gd name="connsiteX0-3357" fmla="*/ 0 w 976591"/>
                  <a:gd name="connsiteY0-3358" fmla="*/ 1639780 h 1673429"/>
                  <a:gd name="connsiteX1-3359" fmla="*/ 229985 w 976591"/>
                  <a:gd name="connsiteY1-3360" fmla="*/ 672941 h 1673429"/>
                  <a:gd name="connsiteX2-3361" fmla="*/ 249152 w 976591"/>
                  <a:gd name="connsiteY2-3362" fmla="*/ 963683 h 1673429"/>
                  <a:gd name="connsiteX3-3363" fmla="*/ 265108 w 976591"/>
                  <a:gd name="connsiteY3-3364" fmla="*/ 780099 h 1673429"/>
                  <a:gd name="connsiteX4-3365" fmla="*/ 257305 w 976591"/>
                  <a:gd name="connsiteY4-3366" fmla="*/ 675414 h 1673429"/>
                  <a:gd name="connsiteX5-3367" fmla="*/ 239551 w 976591"/>
                  <a:gd name="connsiteY5-3368" fmla="*/ 635055 h 1673429"/>
                  <a:gd name="connsiteX6-3369" fmla="*/ 390223 w 976591"/>
                  <a:gd name="connsiteY6-3370" fmla="*/ 0 h 1673429"/>
                  <a:gd name="connsiteX7-3371" fmla="*/ 430836 w 976591"/>
                  <a:gd name="connsiteY7-3372" fmla="*/ 38957 h 1673429"/>
                  <a:gd name="connsiteX8-3373" fmla="*/ 449847 w 976591"/>
                  <a:gd name="connsiteY8-3374" fmla="*/ 235912 h 1673429"/>
                  <a:gd name="connsiteX9-3375" fmla="*/ 449733 w 976591"/>
                  <a:gd name="connsiteY9-3376" fmla="*/ 304453 h 1673429"/>
                  <a:gd name="connsiteX10-3377" fmla="*/ 422828 w 976591"/>
                  <a:gd name="connsiteY10-3378" fmla="*/ 522082 h 1673429"/>
                  <a:gd name="connsiteX11-3379" fmla="*/ 348614 w 976591"/>
                  <a:gd name="connsiteY11-3380" fmla="*/ 1044732 h 1673429"/>
                  <a:gd name="connsiteX12-3381" fmla="*/ 396264 w 976591"/>
                  <a:gd name="connsiteY12-3382" fmla="*/ 812340 h 1673429"/>
                  <a:gd name="connsiteX13-3383" fmla="*/ 449218 w 976591"/>
                  <a:gd name="connsiteY13-3384" fmla="*/ 879051 h 1673429"/>
                  <a:gd name="connsiteX14-3385" fmla="*/ 565005 w 976591"/>
                  <a:gd name="connsiteY14-3386" fmla="*/ 921576 h 1673429"/>
                  <a:gd name="connsiteX15-3387" fmla="*/ 721900 w 976591"/>
                  <a:gd name="connsiteY15-3388" fmla="*/ 913360 h 1673429"/>
                  <a:gd name="connsiteX16-3389" fmla="*/ 758632 w 976591"/>
                  <a:gd name="connsiteY16-3390" fmla="*/ 943883 h 1673429"/>
                  <a:gd name="connsiteX17-3391" fmla="*/ 606170 w 976591"/>
                  <a:gd name="connsiteY17-3392" fmla="*/ 1224990 h 1673429"/>
                  <a:gd name="connsiteX18-3393" fmla="*/ 760069 w 976591"/>
                  <a:gd name="connsiteY18-3394" fmla="*/ 947878 h 1673429"/>
                  <a:gd name="connsiteX19-3395" fmla="*/ 976591 w 976591"/>
                  <a:gd name="connsiteY19-3396" fmla="*/ 1236368 h 1673429"/>
                  <a:gd name="connsiteX20-3397" fmla="*/ 272039 w 976591"/>
                  <a:gd name="connsiteY20-3398" fmla="*/ 1673429 h 1673429"/>
                  <a:gd name="connsiteX21-3399" fmla="*/ 119183 w 976591"/>
                  <a:gd name="connsiteY21-3400" fmla="*/ 1653715 h 1673429"/>
                  <a:gd name="connsiteX22-3401" fmla="*/ 219640 w 976591"/>
                  <a:gd name="connsiteY22-3402" fmla="*/ 1439185 h 1673429"/>
                  <a:gd name="connsiteX23-3403" fmla="*/ 349797 w 976591"/>
                  <a:gd name="connsiteY23-3404" fmla="*/ 1126032 h 1673429"/>
                  <a:gd name="connsiteX24-3405" fmla="*/ 202120 w 976591"/>
                  <a:gd name="connsiteY24-3406" fmla="*/ 1414376 h 1673429"/>
                  <a:gd name="connsiteX25-3407" fmla="*/ 101973 w 976591"/>
                  <a:gd name="connsiteY25-3408" fmla="*/ 1649641 h 1673429"/>
                  <a:gd name="connsiteX26-3409" fmla="*/ 0 w 976591"/>
                  <a:gd name="connsiteY26-3410" fmla="*/ 1639780 h 1673429"/>
                  <a:gd name="connsiteX0-3411" fmla="*/ 0 w 976591"/>
                  <a:gd name="connsiteY0-3412" fmla="*/ 1639780 h 1673429"/>
                  <a:gd name="connsiteX1-3413" fmla="*/ 229985 w 976591"/>
                  <a:gd name="connsiteY1-3414" fmla="*/ 672941 h 1673429"/>
                  <a:gd name="connsiteX2-3415" fmla="*/ 249152 w 976591"/>
                  <a:gd name="connsiteY2-3416" fmla="*/ 963683 h 1673429"/>
                  <a:gd name="connsiteX3-3417" fmla="*/ 265108 w 976591"/>
                  <a:gd name="connsiteY3-3418" fmla="*/ 780099 h 1673429"/>
                  <a:gd name="connsiteX4-3419" fmla="*/ 257305 w 976591"/>
                  <a:gd name="connsiteY4-3420" fmla="*/ 675414 h 1673429"/>
                  <a:gd name="connsiteX5-3421" fmla="*/ 239551 w 976591"/>
                  <a:gd name="connsiteY5-3422" fmla="*/ 635055 h 1673429"/>
                  <a:gd name="connsiteX6-3423" fmla="*/ 390223 w 976591"/>
                  <a:gd name="connsiteY6-3424" fmla="*/ 0 h 1673429"/>
                  <a:gd name="connsiteX7-3425" fmla="*/ 430836 w 976591"/>
                  <a:gd name="connsiteY7-3426" fmla="*/ 38957 h 1673429"/>
                  <a:gd name="connsiteX8-3427" fmla="*/ 449847 w 976591"/>
                  <a:gd name="connsiteY8-3428" fmla="*/ 235912 h 1673429"/>
                  <a:gd name="connsiteX9-3429" fmla="*/ 449733 w 976591"/>
                  <a:gd name="connsiteY9-3430" fmla="*/ 304453 h 1673429"/>
                  <a:gd name="connsiteX10-3431" fmla="*/ 422828 w 976591"/>
                  <a:gd name="connsiteY10-3432" fmla="*/ 522082 h 1673429"/>
                  <a:gd name="connsiteX11-3433" fmla="*/ 348614 w 976591"/>
                  <a:gd name="connsiteY11-3434" fmla="*/ 1044732 h 1673429"/>
                  <a:gd name="connsiteX12-3435" fmla="*/ 396264 w 976591"/>
                  <a:gd name="connsiteY12-3436" fmla="*/ 812340 h 1673429"/>
                  <a:gd name="connsiteX13-3437" fmla="*/ 443662 w 976591"/>
                  <a:gd name="connsiteY13-3438" fmla="*/ 878153 h 1673429"/>
                  <a:gd name="connsiteX14-3439" fmla="*/ 565005 w 976591"/>
                  <a:gd name="connsiteY14-3440" fmla="*/ 921576 h 1673429"/>
                  <a:gd name="connsiteX15-3441" fmla="*/ 721900 w 976591"/>
                  <a:gd name="connsiteY15-3442" fmla="*/ 913360 h 1673429"/>
                  <a:gd name="connsiteX16-3443" fmla="*/ 758632 w 976591"/>
                  <a:gd name="connsiteY16-3444" fmla="*/ 943883 h 1673429"/>
                  <a:gd name="connsiteX17-3445" fmla="*/ 606170 w 976591"/>
                  <a:gd name="connsiteY17-3446" fmla="*/ 1224990 h 1673429"/>
                  <a:gd name="connsiteX18-3447" fmla="*/ 760069 w 976591"/>
                  <a:gd name="connsiteY18-3448" fmla="*/ 947878 h 1673429"/>
                  <a:gd name="connsiteX19-3449" fmla="*/ 976591 w 976591"/>
                  <a:gd name="connsiteY19-3450" fmla="*/ 1236368 h 1673429"/>
                  <a:gd name="connsiteX20-3451" fmla="*/ 272039 w 976591"/>
                  <a:gd name="connsiteY20-3452" fmla="*/ 1673429 h 1673429"/>
                  <a:gd name="connsiteX21-3453" fmla="*/ 119183 w 976591"/>
                  <a:gd name="connsiteY21-3454" fmla="*/ 1653715 h 1673429"/>
                  <a:gd name="connsiteX22-3455" fmla="*/ 219640 w 976591"/>
                  <a:gd name="connsiteY22-3456" fmla="*/ 1439185 h 1673429"/>
                  <a:gd name="connsiteX23-3457" fmla="*/ 349797 w 976591"/>
                  <a:gd name="connsiteY23-3458" fmla="*/ 1126032 h 1673429"/>
                  <a:gd name="connsiteX24-3459" fmla="*/ 202120 w 976591"/>
                  <a:gd name="connsiteY24-3460" fmla="*/ 1414376 h 1673429"/>
                  <a:gd name="connsiteX25-3461" fmla="*/ 101973 w 976591"/>
                  <a:gd name="connsiteY25-3462" fmla="*/ 1649641 h 1673429"/>
                  <a:gd name="connsiteX26-3463" fmla="*/ 0 w 976591"/>
                  <a:gd name="connsiteY26-3464" fmla="*/ 1639780 h 1673429"/>
                  <a:gd name="connsiteX0-3465" fmla="*/ 0 w 976591"/>
                  <a:gd name="connsiteY0-3466" fmla="*/ 1639780 h 1673429"/>
                  <a:gd name="connsiteX1-3467" fmla="*/ 229985 w 976591"/>
                  <a:gd name="connsiteY1-3468" fmla="*/ 672941 h 1673429"/>
                  <a:gd name="connsiteX2-3469" fmla="*/ 249152 w 976591"/>
                  <a:gd name="connsiteY2-3470" fmla="*/ 963683 h 1673429"/>
                  <a:gd name="connsiteX3-3471" fmla="*/ 265108 w 976591"/>
                  <a:gd name="connsiteY3-3472" fmla="*/ 780099 h 1673429"/>
                  <a:gd name="connsiteX4-3473" fmla="*/ 257305 w 976591"/>
                  <a:gd name="connsiteY4-3474" fmla="*/ 675414 h 1673429"/>
                  <a:gd name="connsiteX5-3475" fmla="*/ 239551 w 976591"/>
                  <a:gd name="connsiteY5-3476" fmla="*/ 635055 h 1673429"/>
                  <a:gd name="connsiteX6-3477" fmla="*/ 390223 w 976591"/>
                  <a:gd name="connsiteY6-3478" fmla="*/ 0 h 1673429"/>
                  <a:gd name="connsiteX7-3479" fmla="*/ 430836 w 976591"/>
                  <a:gd name="connsiteY7-3480" fmla="*/ 38957 h 1673429"/>
                  <a:gd name="connsiteX8-3481" fmla="*/ 449847 w 976591"/>
                  <a:gd name="connsiteY8-3482" fmla="*/ 235912 h 1673429"/>
                  <a:gd name="connsiteX9-3483" fmla="*/ 449733 w 976591"/>
                  <a:gd name="connsiteY9-3484" fmla="*/ 304453 h 1673429"/>
                  <a:gd name="connsiteX10-3485" fmla="*/ 422828 w 976591"/>
                  <a:gd name="connsiteY10-3486" fmla="*/ 522082 h 1673429"/>
                  <a:gd name="connsiteX11-3487" fmla="*/ 348614 w 976591"/>
                  <a:gd name="connsiteY11-3488" fmla="*/ 1044732 h 1673429"/>
                  <a:gd name="connsiteX12-3489" fmla="*/ 396264 w 976591"/>
                  <a:gd name="connsiteY12-3490" fmla="*/ 812340 h 1673429"/>
                  <a:gd name="connsiteX13-3491" fmla="*/ 443662 w 976591"/>
                  <a:gd name="connsiteY13-3492" fmla="*/ 878153 h 1673429"/>
                  <a:gd name="connsiteX14-3493" fmla="*/ 565005 w 976591"/>
                  <a:gd name="connsiteY14-3494" fmla="*/ 921576 h 1673429"/>
                  <a:gd name="connsiteX15-3495" fmla="*/ 721900 w 976591"/>
                  <a:gd name="connsiteY15-3496" fmla="*/ 913360 h 1673429"/>
                  <a:gd name="connsiteX16-3497" fmla="*/ 758632 w 976591"/>
                  <a:gd name="connsiteY16-3498" fmla="*/ 943883 h 1673429"/>
                  <a:gd name="connsiteX17-3499" fmla="*/ 606170 w 976591"/>
                  <a:gd name="connsiteY17-3500" fmla="*/ 1224990 h 1673429"/>
                  <a:gd name="connsiteX18-3501" fmla="*/ 774784 w 976591"/>
                  <a:gd name="connsiteY18-3502" fmla="*/ 958874 h 1673429"/>
                  <a:gd name="connsiteX19-3503" fmla="*/ 976591 w 976591"/>
                  <a:gd name="connsiteY19-3504" fmla="*/ 1236368 h 1673429"/>
                  <a:gd name="connsiteX20-3505" fmla="*/ 272039 w 976591"/>
                  <a:gd name="connsiteY20-3506" fmla="*/ 1673429 h 1673429"/>
                  <a:gd name="connsiteX21-3507" fmla="*/ 119183 w 976591"/>
                  <a:gd name="connsiteY21-3508" fmla="*/ 1653715 h 1673429"/>
                  <a:gd name="connsiteX22-3509" fmla="*/ 219640 w 976591"/>
                  <a:gd name="connsiteY22-3510" fmla="*/ 1439185 h 1673429"/>
                  <a:gd name="connsiteX23-3511" fmla="*/ 349797 w 976591"/>
                  <a:gd name="connsiteY23-3512" fmla="*/ 1126032 h 1673429"/>
                  <a:gd name="connsiteX24-3513" fmla="*/ 202120 w 976591"/>
                  <a:gd name="connsiteY24-3514" fmla="*/ 1414376 h 1673429"/>
                  <a:gd name="connsiteX25-3515" fmla="*/ 101973 w 976591"/>
                  <a:gd name="connsiteY25-3516" fmla="*/ 1649641 h 1673429"/>
                  <a:gd name="connsiteX26-3517" fmla="*/ 0 w 976591"/>
                  <a:gd name="connsiteY26-3518" fmla="*/ 1639780 h 1673429"/>
                  <a:gd name="connsiteX0-3519" fmla="*/ 0 w 976591"/>
                  <a:gd name="connsiteY0-3520" fmla="*/ 1639780 h 1673429"/>
                  <a:gd name="connsiteX1-3521" fmla="*/ 229985 w 976591"/>
                  <a:gd name="connsiteY1-3522" fmla="*/ 672941 h 1673429"/>
                  <a:gd name="connsiteX2-3523" fmla="*/ 249152 w 976591"/>
                  <a:gd name="connsiteY2-3524" fmla="*/ 963683 h 1673429"/>
                  <a:gd name="connsiteX3-3525" fmla="*/ 265108 w 976591"/>
                  <a:gd name="connsiteY3-3526" fmla="*/ 780099 h 1673429"/>
                  <a:gd name="connsiteX4-3527" fmla="*/ 257305 w 976591"/>
                  <a:gd name="connsiteY4-3528" fmla="*/ 675414 h 1673429"/>
                  <a:gd name="connsiteX5-3529" fmla="*/ 239551 w 976591"/>
                  <a:gd name="connsiteY5-3530" fmla="*/ 635055 h 1673429"/>
                  <a:gd name="connsiteX6-3531" fmla="*/ 390223 w 976591"/>
                  <a:gd name="connsiteY6-3532" fmla="*/ 0 h 1673429"/>
                  <a:gd name="connsiteX7-3533" fmla="*/ 430836 w 976591"/>
                  <a:gd name="connsiteY7-3534" fmla="*/ 38957 h 1673429"/>
                  <a:gd name="connsiteX8-3535" fmla="*/ 449847 w 976591"/>
                  <a:gd name="connsiteY8-3536" fmla="*/ 235912 h 1673429"/>
                  <a:gd name="connsiteX9-3537" fmla="*/ 449733 w 976591"/>
                  <a:gd name="connsiteY9-3538" fmla="*/ 304453 h 1673429"/>
                  <a:gd name="connsiteX10-3539" fmla="*/ 422828 w 976591"/>
                  <a:gd name="connsiteY10-3540" fmla="*/ 522082 h 1673429"/>
                  <a:gd name="connsiteX11-3541" fmla="*/ 348614 w 976591"/>
                  <a:gd name="connsiteY11-3542" fmla="*/ 1044732 h 1673429"/>
                  <a:gd name="connsiteX12-3543" fmla="*/ 396264 w 976591"/>
                  <a:gd name="connsiteY12-3544" fmla="*/ 812340 h 1673429"/>
                  <a:gd name="connsiteX13-3545" fmla="*/ 443662 w 976591"/>
                  <a:gd name="connsiteY13-3546" fmla="*/ 878153 h 1673429"/>
                  <a:gd name="connsiteX14-3547" fmla="*/ 565005 w 976591"/>
                  <a:gd name="connsiteY14-3548" fmla="*/ 921576 h 1673429"/>
                  <a:gd name="connsiteX15-3549" fmla="*/ 721900 w 976591"/>
                  <a:gd name="connsiteY15-3550" fmla="*/ 913360 h 1673429"/>
                  <a:gd name="connsiteX16-3551" fmla="*/ 758632 w 976591"/>
                  <a:gd name="connsiteY16-3552" fmla="*/ 943883 h 1673429"/>
                  <a:gd name="connsiteX17-3553" fmla="*/ 606170 w 976591"/>
                  <a:gd name="connsiteY17-3554" fmla="*/ 1224990 h 1673429"/>
                  <a:gd name="connsiteX18-3555" fmla="*/ 760532 w 976591"/>
                  <a:gd name="connsiteY18-3556" fmla="*/ 944073 h 1673429"/>
                  <a:gd name="connsiteX19-3557" fmla="*/ 976591 w 976591"/>
                  <a:gd name="connsiteY19-3558" fmla="*/ 1236368 h 1673429"/>
                  <a:gd name="connsiteX20-3559" fmla="*/ 272039 w 976591"/>
                  <a:gd name="connsiteY20-3560" fmla="*/ 1673429 h 1673429"/>
                  <a:gd name="connsiteX21-3561" fmla="*/ 119183 w 976591"/>
                  <a:gd name="connsiteY21-3562" fmla="*/ 1653715 h 1673429"/>
                  <a:gd name="connsiteX22-3563" fmla="*/ 219640 w 976591"/>
                  <a:gd name="connsiteY22-3564" fmla="*/ 1439185 h 1673429"/>
                  <a:gd name="connsiteX23-3565" fmla="*/ 349797 w 976591"/>
                  <a:gd name="connsiteY23-3566" fmla="*/ 1126032 h 1673429"/>
                  <a:gd name="connsiteX24-3567" fmla="*/ 202120 w 976591"/>
                  <a:gd name="connsiteY24-3568" fmla="*/ 1414376 h 1673429"/>
                  <a:gd name="connsiteX25-3569" fmla="*/ 101973 w 976591"/>
                  <a:gd name="connsiteY25-3570" fmla="*/ 1649641 h 1673429"/>
                  <a:gd name="connsiteX26-3571" fmla="*/ 0 w 976591"/>
                  <a:gd name="connsiteY26-3572" fmla="*/ 1639780 h 1673429"/>
                  <a:gd name="connsiteX0-3573" fmla="*/ 0 w 1358802"/>
                  <a:gd name="connsiteY0-3574" fmla="*/ 1946431 h 1980080"/>
                  <a:gd name="connsiteX1-3575" fmla="*/ 229985 w 1358802"/>
                  <a:gd name="connsiteY1-3576" fmla="*/ 979592 h 1980080"/>
                  <a:gd name="connsiteX2-3577" fmla="*/ 249152 w 1358802"/>
                  <a:gd name="connsiteY2-3578" fmla="*/ 1270334 h 1980080"/>
                  <a:gd name="connsiteX3-3579" fmla="*/ 265108 w 1358802"/>
                  <a:gd name="connsiteY3-3580" fmla="*/ 1086750 h 1980080"/>
                  <a:gd name="connsiteX4-3581" fmla="*/ 257305 w 1358802"/>
                  <a:gd name="connsiteY4-3582" fmla="*/ 982065 h 1980080"/>
                  <a:gd name="connsiteX5-3583" fmla="*/ 239551 w 1358802"/>
                  <a:gd name="connsiteY5-3584" fmla="*/ 941706 h 1980080"/>
                  <a:gd name="connsiteX6-3585" fmla="*/ 390223 w 1358802"/>
                  <a:gd name="connsiteY6-3586" fmla="*/ 306651 h 1980080"/>
                  <a:gd name="connsiteX7-3587" fmla="*/ 430836 w 1358802"/>
                  <a:gd name="connsiteY7-3588" fmla="*/ 345608 h 1980080"/>
                  <a:gd name="connsiteX8-3589" fmla="*/ 449847 w 1358802"/>
                  <a:gd name="connsiteY8-3590" fmla="*/ 542563 h 1980080"/>
                  <a:gd name="connsiteX9-3591" fmla="*/ 449733 w 1358802"/>
                  <a:gd name="connsiteY9-3592" fmla="*/ 611104 h 1980080"/>
                  <a:gd name="connsiteX10-3593" fmla="*/ 422828 w 1358802"/>
                  <a:gd name="connsiteY10-3594" fmla="*/ 828733 h 1980080"/>
                  <a:gd name="connsiteX11-3595" fmla="*/ 348614 w 1358802"/>
                  <a:gd name="connsiteY11-3596" fmla="*/ 1351383 h 1980080"/>
                  <a:gd name="connsiteX12-3597" fmla="*/ 396264 w 1358802"/>
                  <a:gd name="connsiteY12-3598" fmla="*/ 1118991 h 1980080"/>
                  <a:gd name="connsiteX13-3599" fmla="*/ 443662 w 1358802"/>
                  <a:gd name="connsiteY13-3600" fmla="*/ 1184804 h 1980080"/>
                  <a:gd name="connsiteX14-3601" fmla="*/ 565005 w 1358802"/>
                  <a:gd name="connsiteY14-3602" fmla="*/ 1228227 h 1980080"/>
                  <a:gd name="connsiteX15-3603" fmla="*/ 721900 w 1358802"/>
                  <a:gd name="connsiteY15-3604" fmla="*/ 1220011 h 1980080"/>
                  <a:gd name="connsiteX16-3605" fmla="*/ 758632 w 1358802"/>
                  <a:gd name="connsiteY16-3606" fmla="*/ 1250534 h 1980080"/>
                  <a:gd name="connsiteX17-3607" fmla="*/ 606170 w 1358802"/>
                  <a:gd name="connsiteY17-3608" fmla="*/ 1531641 h 1980080"/>
                  <a:gd name="connsiteX18-3609" fmla="*/ 760532 w 1358802"/>
                  <a:gd name="connsiteY18-3610" fmla="*/ 1250724 h 1980080"/>
                  <a:gd name="connsiteX19-3611" fmla="*/ 1358802 w 1358802"/>
                  <a:gd name="connsiteY19-3612" fmla="*/ 0 h 1980080"/>
                  <a:gd name="connsiteX20-3613" fmla="*/ 272039 w 1358802"/>
                  <a:gd name="connsiteY20-3614" fmla="*/ 1980080 h 1980080"/>
                  <a:gd name="connsiteX21-3615" fmla="*/ 119183 w 1358802"/>
                  <a:gd name="connsiteY21-3616" fmla="*/ 1960366 h 1980080"/>
                  <a:gd name="connsiteX22-3617" fmla="*/ 219640 w 1358802"/>
                  <a:gd name="connsiteY22-3618" fmla="*/ 1745836 h 1980080"/>
                  <a:gd name="connsiteX23-3619" fmla="*/ 349797 w 1358802"/>
                  <a:gd name="connsiteY23-3620" fmla="*/ 1432683 h 1980080"/>
                  <a:gd name="connsiteX24-3621" fmla="*/ 202120 w 1358802"/>
                  <a:gd name="connsiteY24-3622" fmla="*/ 1721027 h 1980080"/>
                  <a:gd name="connsiteX25-3623" fmla="*/ 101973 w 1358802"/>
                  <a:gd name="connsiteY25-3624" fmla="*/ 1956292 h 1980080"/>
                  <a:gd name="connsiteX26-3625" fmla="*/ 0 w 1358802"/>
                  <a:gd name="connsiteY26-3626" fmla="*/ 1946431 h 1980080"/>
                  <a:gd name="connsiteX0-3627" fmla="*/ 0 w 1358802"/>
                  <a:gd name="connsiteY0-3628" fmla="*/ 1946431 h 1980080"/>
                  <a:gd name="connsiteX1-3629" fmla="*/ 229985 w 1358802"/>
                  <a:gd name="connsiteY1-3630" fmla="*/ 979592 h 1980080"/>
                  <a:gd name="connsiteX2-3631" fmla="*/ 249152 w 1358802"/>
                  <a:gd name="connsiteY2-3632" fmla="*/ 1270334 h 1980080"/>
                  <a:gd name="connsiteX3-3633" fmla="*/ 265108 w 1358802"/>
                  <a:gd name="connsiteY3-3634" fmla="*/ 1086750 h 1980080"/>
                  <a:gd name="connsiteX4-3635" fmla="*/ 257305 w 1358802"/>
                  <a:gd name="connsiteY4-3636" fmla="*/ 982065 h 1980080"/>
                  <a:gd name="connsiteX5-3637" fmla="*/ 239551 w 1358802"/>
                  <a:gd name="connsiteY5-3638" fmla="*/ 941706 h 1980080"/>
                  <a:gd name="connsiteX6-3639" fmla="*/ 390223 w 1358802"/>
                  <a:gd name="connsiteY6-3640" fmla="*/ 306651 h 1980080"/>
                  <a:gd name="connsiteX7-3641" fmla="*/ 430836 w 1358802"/>
                  <a:gd name="connsiteY7-3642" fmla="*/ 345608 h 1980080"/>
                  <a:gd name="connsiteX8-3643" fmla="*/ 449847 w 1358802"/>
                  <a:gd name="connsiteY8-3644" fmla="*/ 542563 h 1980080"/>
                  <a:gd name="connsiteX9-3645" fmla="*/ 449733 w 1358802"/>
                  <a:gd name="connsiteY9-3646" fmla="*/ 611104 h 1980080"/>
                  <a:gd name="connsiteX10-3647" fmla="*/ 422828 w 1358802"/>
                  <a:gd name="connsiteY10-3648" fmla="*/ 828733 h 1980080"/>
                  <a:gd name="connsiteX11-3649" fmla="*/ 348614 w 1358802"/>
                  <a:gd name="connsiteY11-3650" fmla="*/ 1351383 h 1980080"/>
                  <a:gd name="connsiteX12-3651" fmla="*/ 396264 w 1358802"/>
                  <a:gd name="connsiteY12-3652" fmla="*/ 1118991 h 1980080"/>
                  <a:gd name="connsiteX13-3653" fmla="*/ 443662 w 1358802"/>
                  <a:gd name="connsiteY13-3654" fmla="*/ 1184804 h 1980080"/>
                  <a:gd name="connsiteX14-3655" fmla="*/ 565005 w 1358802"/>
                  <a:gd name="connsiteY14-3656" fmla="*/ 1228227 h 1980080"/>
                  <a:gd name="connsiteX15-3657" fmla="*/ 721900 w 1358802"/>
                  <a:gd name="connsiteY15-3658" fmla="*/ 1220011 h 1980080"/>
                  <a:gd name="connsiteX16-3659" fmla="*/ 758632 w 1358802"/>
                  <a:gd name="connsiteY16-3660" fmla="*/ 1250534 h 1980080"/>
                  <a:gd name="connsiteX17-3661" fmla="*/ 606170 w 1358802"/>
                  <a:gd name="connsiteY17-3662" fmla="*/ 1531641 h 1980080"/>
                  <a:gd name="connsiteX18-3663" fmla="*/ 760532 w 1358802"/>
                  <a:gd name="connsiteY18-3664" fmla="*/ 1250724 h 1980080"/>
                  <a:gd name="connsiteX19-3665" fmla="*/ 1358802 w 1358802"/>
                  <a:gd name="connsiteY19-3666" fmla="*/ 0 h 1980080"/>
                  <a:gd name="connsiteX20-3667" fmla="*/ 965760 w 1358802"/>
                  <a:gd name="connsiteY20-3668" fmla="*/ 716038 h 1980080"/>
                  <a:gd name="connsiteX21-3669" fmla="*/ 272039 w 1358802"/>
                  <a:gd name="connsiteY21-3670" fmla="*/ 1980080 h 1980080"/>
                  <a:gd name="connsiteX22-3671" fmla="*/ 119183 w 1358802"/>
                  <a:gd name="connsiteY22-3672" fmla="*/ 1960366 h 1980080"/>
                  <a:gd name="connsiteX23-3673" fmla="*/ 219640 w 1358802"/>
                  <a:gd name="connsiteY23-3674" fmla="*/ 1745836 h 1980080"/>
                  <a:gd name="connsiteX24-3675" fmla="*/ 349797 w 1358802"/>
                  <a:gd name="connsiteY24-3676" fmla="*/ 1432683 h 1980080"/>
                  <a:gd name="connsiteX25-3677" fmla="*/ 202120 w 1358802"/>
                  <a:gd name="connsiteY25-3678" fmla="*/ 1721027 h 1980080"/>
                  <a:gd name="connsiteX26-3679" fmla="*/ 101973 w 1358802"/>
                  <a:gd name="connsiteY26-3680" fmla="*/ 1956292 h 1980080"/>
                  <a:gd name="connsiteX27" fmla="*/ 0 w 1358802"/>
                  <a:gd name="connsiteY27" fmla="*/ 1946431 h 1980080"/>
                  <a:gd name="connsiteX0-3681" fmla="*/ 0 w 1358802"/>
                  <a:gd name="connsiteY0-3682" fmla="*/ 1946431 h 1980080"/>
                  <a:gd name="connsiteX1-3683" fmla="*/ 229985 w 1358802"/>
                  <a:gd name="connsiteY1-3684" fmla="*/ 979592 h 1980080"/>
                  <a:gd name="connsiteX2-3685" fmla="*/ 249152 w 1358802"/>
                  <a:gd name="connsiteY2-3686" fmla="*/ 1270334 h 1980080"/>
                  <a:gd name="connsiteX3-3687" fmla="*/ 265108 w 1358802"/>
                  <a:gd name="connsiteY3-3688" fmla="*/ 1086750 h 1980080"/>
                  <a:gd name="connsiteX4-3689" fmla="*/ 257305 w 1358802"/>
                  <a:gd name="connsiteY4-3690" fmla="*/ 982065 h 1980080"/>
                  <a:gd name="connsiteX5-3691" fmla="*/ 239551 w 1358802"/>
                  <a:gd name="connsiteY5-3692" fmla="*/ 941706 h 1980080"/>
                  <a:gd name="connsiteX6-3693" fmla="*/ 390223 w 1358802"/>
                  <a:gd name="connsiteY6-3694" fmla="*/ 306651 h 1980080"/>
                  <a:gd name="connsiteX7-3695" fmla="*/ 430836 w 1358802"/>
                  <a:gd name="connsiteY7-3696" fmla="*/ 345608 h 1980080"/>
                  <a:gd name="connsiteX8-3697" fmla="*/ 449847 w 1358802"/>
                  <a:gd name="connsiteY8-3698" fmla="*/ 542563 h 1980080"/>
                  <a:gd name="connsiteX9-3699" fmla="*/ 449733 w 1358802"/>
                  <a:gd name="connsiteY9-3700" fmla="*/ 611104 h 1980080"/>
                  <a:gd name="connsiteX10-3701" fmla="*/ 422828 w 1358802"/>
                  <a:gd name="connsiteY10-3702" fmla="*/ 828733 h 1980080"/>
                  <a:gd name="connsiteX11-3703" fmla="*/ 348614 w 1358802"/>
                  <a:gd name="connsiteY11-3704" fmla="*/ 1351383 h 1980080"/>
                  <a:gd name="connsiteX12-3705" fmla="*/ 396264 w 1358802"/>
                  <a:gd name="connsiteY12-3706" fmla="*/ 1118991 h 1980080"/>
                  <a:gd name="connsiteX13-3707" fmla="*/ 443662 w 1358802"/>
                  <a:gd name="connsiteY13-3708" fmla="*/ 1184804 h 1980080"/>
                  <a:gd name="connsiteX14-3709" fmla="*/ 565005 w 1358802"/>
                  <a:gd name="connsiteY14-3710" fmla="*/ 1228227 h 1980080"/>
                  <a:gd name="connsiteX15-3711" fmla="*/ 721900 w 1358802"/>
                  <a:gd name="connsiteY15-3712" fmla="*/ 1220011 h 1980080"/>
                  <a:gd name="connsiteX16-3713" fmla="*/ 758632 w 1358802"/>
                  <a:gd name="connsiteY16-3714" fmla="*/ 1250534 h 1980080"/>
                  <a:gd name="connsiteX17-3715" fmla="*/ 606170 w 1358802"/>
                  <a:gd name="connsiteY17-3716" fmla="*/ 1531641 h 1980080"/>
                  <a:gd name="connsiteX18-3717" fmla="*/ 760532 w 1358802"/>
                  <a:gd name="connsiteY18-3718" fmla="*/ 1250724 h 1980080"/>
                  <a:gd name="connsiteX19-3719" fmla="*/ 1358802 w 1358802"/>
                  <a:gd name="connsiteY19-3720" fmla="*/ 0 h 1980080"/>
                  <a:gd name="connsiteX20-3721" fmla="*/ 973608 w 1358802"/>
                  <a:gd name="connsiteY20-3722" fmla="*/ 1552019 h 1980080"/>
                  <a:gd name="connsiteX21-3723" fmla="*/ 272039 w 1358802"/>
                  <a:gd name="connsiteY21-3724" fmla="*/ 1980080 h 1980080"/>
                  <a:gd name="connsiteX22-3725" fmla="*/ 119183 w 1358802"/>
                  <a:gd name="connsiteY22-3726" fmla="*/ 1960366 h 1980080"/>
                  <a:gd name="connsiteX23-3727" fmla="*/ 219640 w 1358802"/>
                  <a:gd name="connsiteY23-3728" fmla="*/ 1745836 h 1980080"/>
                  <a:gd name="connsiteX24-3729" fmla="*/ 349797 w 1358802"/>
                  <a:gd name="connsiteY24-3730" fmla="*/ 1432683 h 1980080"/>
                  <a:gd name="connsiteX25-3731" fmla="*/ 202120 w 1358802"/>
                  <a:gd name="connsiteY25-3732" fmla="*/ 1721027 h 1980080"/>
                  <a:gd name="connsiteX26-3733" fmla="*/ 101973 w 1358802"/>
                  <a:gd name="connsiteY26-3734" fmla="*/ 1956292 h 1980080"/>
                  <a:gd name="connsiteX27-3735" fmla="*/ 0 w 1358802"/>
                  <a:gd name="connsiteY27-3736" fmla="*/ 1946431 h 1980080"/>
                  <a:gd name="connsiteX0-3737" fmla="*/ 0 w 1358802"/>
                  <a:gd name="connsiteY0-3738" fmla="*/ 1946431 h 1980080"/>
                  <a:gd name="connsiteX1-3739" fmla="*/ 229985 w 1358802"/>
                  <a:gd name="connsiteY1-3740" fmla="*/ 979592 h 1980080"/>
                  <a:gd name="connsiteX2-3741" fmla="*/ 249152 w 1358802"/>
                  <a:gd name="connsiteY2-3742" fmla="*/ 1270334 h 1980080"/>
                  <a:gd name="connsiteX3-3743" fmla="*/ 265108 w 1358802"/>
                  <a:gd name="connsiteY3-3744" fmla="*/ 1086750 h 1980080"/>
                  <a:gd name="connsiteX4-3745" fmla="*/ 257305 w 1358802"/>
                  <a:gd name="connsiteY4-3746" fmla="*/ 982065 h 1980080"/>
                  <a:gd name="connsiteX5-3747" fmla="*/ 239551 w 1358802"/>
                  <a:gd name="connsiteY5-3748" fmla="*/ 941706 h 1980080"/>
                  <a:gd name="connsiteX6-3749" fmla="*/ 390223 w 1358802"/>
                  <a:gd name="connsiteY6-3750" fmla="*/ 306651 h 1980080"/>
                  <a:gd name="connsiteX7-3751" fmla="*/ 430836 w 1358802"/>
                  <a:gd name="connsiteY7-3752" fmla="*/ 345608 h 1980080"/>
                  <a:gd name="connsiteX8-3753" fmla="*/ 449847 w 1358802"/>
                  <a:gd name="connsiteY8-3754" fmla="*/ 542563 h 1980080"/>
                  <a:gd name="connsiteX9-3755" fmla="*/ 449733 w 1358802"/>
                  <a:gd name="connsiteY9-3756" fmla="*/ 611104 h 1980080"/>
                  <a:gd name="connsiteX10-3757" fmla="*/ 422828 w 1358802"/>
                  <a:gd name="connsiteY10-3758" fmla="*/ 828733 h 1980080"/>
                  <a:gd name="connsiteX11-3759" fmla="*/ 348614 w 1358802"/>
                  <a:gd name="connsiteY11-3760" fmla="*/ 1351383 h 1980080"/>
                  <a:gd name="connsiteX12-3761" fmla="*/ 396264 w 1358802"/>
                  <a:gd name="connsiteY12-3762" fmla="*/ 1118991 h 1980080"/>
                  <a:gd name="connsiteX13-3763" fmla="*/ 443662 w 1358802"/>
                  <a:gd name="connsiteY13-3764" fmla="*/ 1184804 h 1980080"/>
                  <a:gd name="connsiteX14-3765" fmla="*/ 565005 w 1358802"/>
                  <a:gd name="connsiteY14-3766" fmla="*/ 1228227 h 1980080"/>
                  <a:gd name="connsiteX15-3767" fmla="*/ 721900 w 1358802"/>
                  <a:gd name="connsiteY15-3768" fmla="*/ 1220011 h 1980080"/>
                  <a:gd name="connsiteX16-3769" fmla="*/ 758632 w 1358802"/>
                  <a:gd name="connsiteY16-3770" fmla="*/ 1250534 h 1980080"/>
                  <a:gd name="connsiteX17-3771" fmla="*/ 606170 w 1358802"/>
                  <a:gd name="connsiteY17-3772" fmla="*/ 1531641 h 1980080"/>
                  <a:gd name="connsiteX18-3773" fmla="*/ 760532 w 1358802"/>
                  <a:gd name="connsiteY18-3774" fmla="*/ 1250724 h 1980080"/>
                  <a:gd name="connsiteX19-3775" fmla="*/ 974562 w 1358802"/>
                  <a:gd name="connsiteY19-3776" fmla="*/ 1303525 h 1980080"/>
                  <a:gd name="connsiteX20-3777" fmla="*/ 1358802 w 1358802"/>
                  <a:gd name="connsiteY20-3778" fmla="*/ 0 h 1980080"/>
                  <a:gd name="connsiteX21-3779" fmla="*/ 973608 w 1358802"/>
                  <a:gd name="connsiteY21-3780" fmla="*/ 1552019 h 1980080"/>
                  <a:gd name="connsiteX22-3781" fmla="*/ 272039 w 1358802"/>
                  <a:gd name="connsiteY22-3782" fmla="*/ 1980080 h 1980080"/>
                  <a:gd name="connsiteX23-3783" fmla="*/ 119183 w 1358802"/>
                  <a:gd name="connsiteY23-3784" fmla="*/ 1960366 h 1980080"/>
                  <a:gd name="connsiteX24-3785" fmla="*/ 219640 w 1358802"/>
                  <a:gd name="connsiteY24-3786" fmla="*/ 1745836 h 1980080"/>
                  <a:gd name="connsiteX25-3787" fmla="*/ 349797 w 1358802"/>
                  <a:gd name="connsiteY25-3788" fmla="*/ 1432683 h 1980080"/>
                  <a:gd name="connsiteX26-3789" fmla="*/ 202120 w 1358802"/>
                  <a:gd name="connsiteY26-3790" fmla="*/ 1721027 h 1980080"/>
                  <a:gd name="connsiteX27-3791" fmla="*/ 101973 w 1358802"/>
                  <a:gd name="connsiteY27-3792" fmla="*/ 1956292 h 1980080"/>
                  <a:gd name="connsiteX28" fmla="*/ 0 w 1358802"/>
                  <a:gd name="connsiteY28" fmla="*/ 1946431 h 1980080"/>
                  <a:gd name="connsiteX0-3793" fmla="*/ 0 w 1358802"/>
                  <a:gd name="connsiteY0-3794" fmla="*/ 1946431 h 1980080"/>
                  <a:gd name="connsiteX1-3795" fmla="*/ 229985 w 1358802"/>
                  <a:gd name="connsiteY1-3796" fmla="*/ 979592 h 1980080"/>
                  <a:gd name="connsiteX2-3797" fmla="*/ 249152 w 1358802"/>
                  <a:gd name="connsiteY2-3798" fmla="*/ 1270334 h 1980080"/>
                  <a:gd name="connsiteX3-3799" fmla="*/ 265108 w 1358802"/>
                  <a:gd name="connsiteY3-3800" fmla="*/ 1086750 h 1980080"/>
                  <a:gd name="connsiteX4-3801" fmla="*/ 257305 w 1358802"/>
                  <a:gd name="connsiteY4-3802" fmla="*/ 982065 h 1980080"/>
                  <a:gd name="connsiteX5-3803" fmla="*/ 239551 w 1358802"/>
                  <a:gd name="connsiteY5-3804" fmla="*/ 941706 h 1980080"/>
                  <a:gd name="connsiteX6-3805" fmla="*/ 390223 w 1358802"/>
                  <a:gd name="connsiteY6-3806" fmla="*/ 306651 h 1980080"/>
                  <a:gd name="connsiteX7-3807" fmla="*/ 430836 w 1358802"/>
                  <a:gd name="connsiteY7-3808" fmla="*/ 345608 h 1980080"/>
                  <a:gd name="connsiteX8-3809" fmla="*/ 449847 w 1358802"/>
                  <a:gd name="connsiteY8-3810" fmla="*/ 542563 h 1980080"/>
                  <a:gd name="connsiteX9-3811" fmla="*/ 449733 w 1358802"/>
                  <a:gd name="connsiteY9-3812" fmla="*/ 611104 h 1980080"/>
                  <a:gd name="connsiteX10-3813" fmla="*/ 422828 w 1358802"/>
                  <a:gd name="connsiteY10-3814" fmla="*/ 828733 h 1980080"/>
                  <a:gd name="connsiteX11-3815" fmla="*/ 348614 w 1358802"/>
                  <a:gd name="connsiteY11-3816" fmla="*/ 1351383 h 1980080"/>
                  <a:gd name="connsiteX12-3817" fmla="*/ 396264 w 1358802"/>
                  <a:gd name="connsiteY12-3818" fmla="*/ 1118991 h 1980080"/>
                  <a:gd name="connsiteX13-3819" fmla="*/ 443662 w 1358802"/>
                  <a:gd name="connsiteY13-3820" fmla="*/ 1184804 h 1980080"/>
                  <a:gd name="connsiteX14-3821" fmla="*/ 565005 w 1358802"/>
                  <a:gd name="connsiteY14-3822" fmla="*/ 1228227 h 1980080"/>
                  <a:gd name="connsiteX15-3823" fmla="*/ 721900 w 1358802"/>
                  <a:gd name="connsiteY15-3824" fmla="*/ 1220011 h 1980080"/>
                  <a:gd name="connsiteX16-3825" fmla="*/ 758632 w 1358802"/>
                  <a:gd name="connsiteY16-3826" fmla="*/ 1250534 h 1980080"/>
                  <a:gd name="connsiteX17-3827" fmla="*/ 606170 w 1358802"/>
                  <a:gd name="connsiteY17-3828" fmla="*/ 1531641 h 1980080"/>
                  <a:gd name="connsiteX18-3829" fmla="*/ 760532 w 1358802"/>
                  <a:gd name="connsiteY18-3830" fmla="*/ 1250724 h 1980080"/>
                  <a:gd name="connsiteX19-3831" fmla="*/ 974568 w 1358802"/>
                  <a:gd name="connsiteY19-3832" fmla="*/ 1373337 h 1980080"/>
                  <a:gd name="connsiteX20-3833" fmla="*/ 1358802 w 1358802"/>
                  <a:gd name="connsiteY20-3834" fmla="*/ 0 h 1980080"/>
                  <a:gd name="connsiteX21-3835" fmla="*/ 973608 w 1358802"/>
                  <a:gd name="connsiteY21-3836" fmla="*/ 1552019 h 1980080"/>
                  <a:gd name="connsiteX22-3837" fmla="*/ 272039 w 1358802"/>
                  <a:gd name="connsiteY22-3838" fmla="*/ 1980080 h 1980080"/>
                  <a:gd name="connsiteX23-3839" fmla="*/ 119183 w 1358802"/>
                  <a:gd name="connsiteY23-3840" fmla="*/ 1960366 h 1980080"/>
                  <a:gd name="connsiteX24-3841" fmla="*/ 219640 w 1358802"/>
                  <a:gd name="connsiteY24-3842" fmla="*/ 1745836 h 1980080"/>
                  <a:gd name="connsiteX25-3843" fmla="*/ 349797 w 1358802"/>
                  <a:gd name="connsiteY25-3844" fmla="*/ 1432683 h 1980080"/>
                  <a:gd name="connsiteX26-3845" fmla="*/ 202120 w 1358802"/>
                  <a:gd name="connsiteY26-3846" fmla="*/ 1721027 h 1980080"/>
                  <a:gd name="connsiteX27-3847" fmla="*/ 101973 w 1358802"/>
                  <a:gd name="connsiteY27-3848" fmla="*/ 1956292 h 1980080"/>
                  <a:gd name="connsiteX28-3849" fmla="*/ 0 w 1358802"/>
                  <a:gd name="connsiteY28-3850" fmla="*/ 1946431 h 1980080"/>
                  <a:gd name="connsiteX0-3851" fmla="*/ 0 w 1358802"/>
                  <a:gd name="connsiteY0-3852" fmla="*/ 1946431 h 1980080"/>
                  <a:gd name="connsiteX1-3853" fmla="*/ 229985 w 1358802"/>
                  <a:gd name="connsiteY1-3854" fmla="*/ 979592 h 1980080"/>
                  <a:gd name="connsiteX2-3855" fmla="*/ 249152 w 1358802"/>
                  <a:gd name="connsiteY2-3856" fmla="*/ 1270334 h 1980080"/>
                  <a:gd name="connsiteX3-3857" fmla="*/ 265108 w 1358802"/>
                  <a:gd name="connsiteY3-3858" fmla="*/ 1086750 h 1980080"/>
                  <a:gd name="connsiteX4-3859" fmla="*/ 257305 w 1358802"/>
                  <a:gd name="connsiteY4-3860" fmla="*/ 982065 h 1980080"/>
                  <a:gd name="connsiteX5-3861" fmla="*/ 239551 w 1358802"/>
                  <a:gd name="connsiteY5-3862" fmla="*/ 941706 h 1980080"/>
                  <a:gd name="connsiteX6-3863" fmla="*/ 390223 w 1358802"/>
                  <a:gd name="connsiteY6-3864" fmla="*/ 306651 h 1980080"/>
                  <a:gd name="connsiteX7-3865" fmla="*/ 430836 w 1358802"/>
                  <a:gd name="connsiteY7-3866" fmla="*/ 345608 h 1980080"/>
                  <a:gd name="connsiteX8-3867" fmla="*/ 449847 w 1358802"/>
                  <a:gd name="connsiteY8-3868" fmla="*/ 542563 h 1980080"/>
                  <a:gd name="connsiteX9-3869" fmla="*/ 449733 w 1358802"/>
                  <a:gd name="connsiteY9-3870" fmla="*/ 611104 h 1980080"/>
                  <a:gd name="connsiteX10-3871" fmla="*/ 422828 w 1358802"/>
                  <a:gd name="connsiteY10-3872" fmla="*/ 828733 h 1980080"/>
                  <a:gd name="connsiteX11-3873" fmla="*/ 348614 w 1358802"/>
                  <a:gd name="connsiteY11-3874" fmla="*/ 1351383 h 1980080"/>
                  <a:gd name="connsiteX12-3875" fmla="*/ 396264 w 1358802"/>
                  <a:gd name="connsiteY12-3876" fmla="*/ 1118991 h 1980080"/>
                  <a:gd name="connsiteX13-3877" fmla="*/ 443662 w 1358802"/>
                  <a:gd name="connsiteY13-3878" fmla="*/ 1184804 h 1980080"/>
                  <a:gd name="connsiteX14-3879" fmla="*/ 565005 w 1358802"/>
                  <a:gd name="connsiteY14-3880" fmla="*/ 1228227 h 1980080"/>
                  <a:gd name="connsiteX15-3881" fmla="*/ 721900 w 1358802"/>
                  <a:gd name="connsiteY15-3882" fmla="*/ 1220011 h 1980080"/>
                  <a:gd name="connsiteX16-3883" fmla="*/ 758632 w 1358802"/>
                  <a:gd name="connsiteY16-3884" fmla="*/ 1250534 h 1980080"/>
                  <a:gd name="connsiteX17-3885" fmla="*/ 606170 w 1358802"/>
                  <a:gd name="connsiteY17-3886" fmla="*/ 1531641 h 1980080"/>
                  <a:gd name="connsiteX18-3887" fmla="*/ 760532 w 1358802"/>
                  <a:gd name="connsiteY18-3888" fmla="*/ 1250724 h 1980080"/>
                  <a:gd name="connsiteX19-3889" fmla="*/ 857117 w 1358802"/>
                  <a:gd name="connsiteY19-3890" fmla="*/ 1407362 h 1980080"/>
                  <a:gd name="connsiteX20-3891" fmla="*/ 1358802 w 1358802"/>
                  <a:gd name="connsiteY20-3892" fmla="*/ 0 h 1980080"/>
                  <a:gd name="connsiteX21-3893" fmla="*/ 973608 w 1358802"/>
                  <a:gd name="connsiteY21-3894" fmla="*/ 1552019 h 1980080"/>
                  <a:gd name="connsiteX22-3895" fmla="*/ 272039 w 1358802"/>
                  <a:gd name="connsiteY22-3896" fmla="*/ 1980080 h 1980080"/>
                  <a:gd name="connsiteX23-3897" fmla="*/ 119183 w 1358802"/>
                  <a:gd name="connsiteY23-3898" fmla="*/ 1960366 h 1980080"/>
                  <a:gd name="connsiteX24-3899" fmla="*/ 219640 w 1358802"/>
                  <a:gd name="connsiteY24-3900" fmla="*/ 1745836 h 1980080"/>
                  <a:gd name="connsiteX25-3901" fmla="*/ 349797 w 1358802"/>
                  <a:gd name="connsiteY25-3902" fmla="*/ 1432683 h 1980080"/>
                  <a:gd name="connsiteX26-3903" fmla="*/ 202120 w 1358802"/>
                  <a:gd name="connsiteY26-3904" fmla="*/ 1721027 h 1980080"/>
                  <a:gd name="connsiteX27-3905" fmla="*/ 101973 w 1358802"/>
                  <a:gd name="connsiteY27-3906" fmla="*/ 1956292 h 1980080"/>
                  <a:gd name="connsiteX28-3907" fmla="*/ 0 w 1358802"/>
                  <a:gd name="connsiteY28-3908" fmla="*/ 1946431 h 1980080"/>
                  <a:gd name="connsiteX0-3909" fmla="*/ 0 w 1358802"/>
                  <a:gd name="connsiteY0-3910" fmla="*/ 1946431 h 1980080"/>
                  <a:gd name="connsiteX1-3911" fmla="*/ 229985 w 1358802"/>
                  <a:gd name="connsiteY1-3912" fmla="*/ 979592 h 1980080"/>
                  <a:gd name="connsiteX2-3913" fmla="*/ 249152 w 1358802"/>
                  <a:gd name="connsiteY2-3914" fmla="*/ 1270334 h 1980080"/>
                  <a:gd name="connsiteX3-3915" fmla="*/ 265108 w 1358802"/>
                  <a:gd name="connsiteY3-3916" fmla="*/ 1086750 h 1980080"/>
                  <a:gd name="connsiteX4-3917" fmla="*/ 257305 w 1358802"/>
                  <a:gd name="connsiteY4-3918" fmla="*/ 982065 h 1980080"/>
                  <a:gd name="connsiteX5-3919" fmla="*/ 239551 w 1358802"/>
                  <a:gd name="connsiteY5-3920" fmla="*/ 941706 h 1980080"/>
                  <a:gd name="connsiteX6-3921" fmla="*/ 390223 w 1358802"/>
                  <a:gd name="connsiteY6-3922" fmla="*/ 306651 h 1980080"/>
                  <a:gd name="connsiteX7-3923" fmla="*/ 430836 w 1358802"/>
                  <a:gd name="connsiteY7-3924" fmla="*/ 345608 h 1980080"/>
                  <a:gd name="connsiteX8-3925" fmla="*/ 449847 w 1358802"/>
                  <a:gd name="connsiteY8-3926" fmla="*/ 542563 h 1980080"/>
                  <a:gd name="connsiteX9-3927" fmla="*/ 449733 w 1358802"/>
                  <a:gd name="connsiteY9-3928" fmla="*/ 611104 h 1980080"/>
                  <a:gd name="connsiteX10-3929" fmla="*/ 422828 w 1358802"/>
                  <a:gd name="connsiteY10-3930" fmla="*/ 828733 h 1980080"/>
                  <a:gd name="connsiteX11-3931" fmla="*/ 348614 w 1358802"/>
                  <a:gd name="connsiteY11-3932" fmla="*/ 1351383 h 1980080"/>
                  <a:gd name="connsiteX12-3933" fmla="*/ 396264 w 1358802"/>
                  <a:gd name="connsiteY12-3934" fmla="*/ 1118991 h 1980080"/>
                  <a:gd name="connsiteX13-3935" fmla="*/ 443662 w 1358802"/>
                  <a:gd name="connsiteY13-3936" fmla="*/ 1184804 h 1980080"/>
                  <a:gd name="connsiteX14-3937" fmla="*/ 565005 w 1358802"/>
                  <a:gd name="connsiteY14-3938" fmla="*/ 1228227 h 1980080"/>
                  <a:gd name="connsiteX15-3939" fmla="*/ 721900 w 1358802"/>
                  <a:gd name="connsiteY15-3940" fmla="*/ 1220011 h 1980080"/>
                  <a:gd name="connsiteX16-3941" fmla="*/ 758632 w 1358802"/>
                  <a:gd name="connsiteY16-3942" fmla="*/ 1250534 h 1980080"/>
                  <a:gd name="connsiteX17-3943" fmla="*/ 606170 w 1358802"/>
                  <a:gd name="connsiteY17-3944" fmla="*/ 1531641 h 1980080"/>
                  <a:gd name="connsiteX18-3945" fmla="*/ 760532 w 1358802"/>
                  <a:gd name="connsiteY18-3946" fmla="*/ 1250724 h 1980080"/>
                  <a:gd name="connsiteX19-3947" fmla="*/ 857117 w 1358802"/>
                  <a:gd name="connsiteY19-3948" fmla="*/ 1407362 h 1980080"/>
                  <a:gd name="connsiteX20-3949" fmla="*/ 1358802 w 1358802"/>
                  <a:gd name="connsiteY20-3950" fmla="*/ 0 h 1980080"/>
                  <a:gd name="connsiteX21-3951" fmla="*/ 973608 w 1358802"/>
                  <a:gd name="connsiteY21-3952" fmla="*/ 1552019 h 1980080"/>
                  <a:gd name="connsiteX22-3953" fmla="*/ 272039 w 1358802"/>
                  <a:gd name="connsiteY22-3954" fmla="*/ 1980080 h 1980080"/>
                  <a:gd name="connsiteX23-3955" fmla="*/ 119183 w 1358802"/>
                  <a:gd name="connsiteY23-3956" fmla="*/ 1960366 h 1980080"/>
                  <a:gd name="connsiteX24-3957" fmla="*/ 219640 w 1358802"/>
                  <a:gd name="connsiteY24-3958" fmla="*/ 1745836 h 1980080"/>
                  <a:gd name="connsiteX25-3959" fmla="*/ 349797 w 1358802"/>
                  <a:gd name="connsiteY25-3960" fmla="*/ 1432683 h 1980080"/>
                  <a:gd name="connsiteX26-3961" fmla="*/ 202120 w 1358802"/>
                  <a:gd name="connsiteY26-3962" fmla="*/ 1721027 h 1980080"/>
                  <a:gd name="connsiteX27-3963" fmla="*/ 101973 w 1358802"/>
                  <a:gd name="connsiteY27-3964" fmla="*/ 1956292 h 1980080"/>
                  <a:gd name="connsiteX28-3965" fmla="*/ 0 w 1358802"/>
                  <a:gd name="connsiteY28-3966" fmla="*/ 1946431 h 1980080"/>
                  <a:gd name="connsiteX0-3967" fmla="*/ 0 w 1358802"/>
                  <a:gd name="connsiteY0-3968" fmla="*/ 1946431 h 1980080"/>
                  <a:gd name="connsiteX1-3969" fmla="*/ 229985 w 1358802"/>
                  <a:gd name="connsiteY1-3970" fmla="*/ 979592 h 1980080"/>
                  <a:gd name="connsiteX2-3971" fmla="*/ 249152 w 1358802"/>
                  <a:gd name="connsiteY2-3972" fmla="*/ 1270334 h 1980080"/>
                  <a:gd name="connsiteX3-3973" fmla="*/ 265108 w 1358802"/>
                  <a:gd name="connsiteY3-3974" fmla="*/ 1086750 h 1980080"/>
                  <a:gd name="connsiteX4-3975" fmla="*/ 257305 w 1358802"/>
                  <a:gd name="connsiteY4-3976" fmla="*/ 982065 h 1980080"/>
                  <a:gd name="connsiteX5-3977" fmla="*/ 239551 w 1358802"/>
                  <a:gd name="connsiteY5-3978" fmla="*/ 941706 h 1980080"/>
                  <a:gd name="connsiteX6-3979" fmla="*/ 390223 w 1358802"/>
                  <a:gd name="connsiteY6-3980" fmla="*/ 306651 h 1980080"/>
                  <a:gd name="connsiteX7-3981" fmla="*/ 430836 w 1358802"/>
                  <a:gd name="connsiteY7-3982" fmla="*/ 345608 h 1980080"/>
                  <a:gd name="connsiteX8-3983" fmla="*/ 449847 w 1358802"/>
                  <a:gd name="connsiteY8-3984" fmla="*/ 542563 h 1980080"/>
                  <a:gd name="connsiteX9-3985" fmla="*/ 449733 w 1358802"/>
                  <a:gd name="connsiteY9-3986" fmla="*/ 611104 h 1980080"/>
                  <a:gd name="connsiteX10-3987" fmla="*/ 422828 w 1358802"/>
                  <a:gd name="connsiteY10-3988" fmla="*/ 828733 h 1980080"/>
                  <a:gd name="connsiteX11-3989" fmla="*/ 348614 w 1358802"/>
                  <a:gd name="connsiteY11-3990" fmla="*/ 1351383 h 1980080"/>
                  <a:gd name="connsiteX12-3991" fmla="*/ 396264 w 1358802"/>
                  <a:gd name="connsiteY12-3992" fmla="*/ 1118991 h 1980080"/>
                  <a:gd name="connsiteX13-3993" fmla="*/ 443662 w 1358802"/>
                  <a:gd name="connsiteY13-3994" fmla="*/ 1184804 h 1980080"/>
                  <a:gd name="connsiteX14-3995" fmla="*/ 565005 w 1358802"/>
                  <a:gd name="connsiteY14-3996" fmla="*/ 1228227 h 1980080"/>
                  <a:gd name="connsiteX15-3997" fmla="*/ 721900 w 1358802"/>
                  <a:gd name="connsiteY15-3998" fmla="*/ 1220011 h 1980080"/>
                  <a:gd name="connsiteX16-3999" fmla="*/ 758632 w 1358802"/>
                  <a:gd name="connsiteY16-4000" fmla="*/ 1250534 h 1980080"/>
                  <a:gd name="connsiteX17-4001" fmla="*/ 606170 w 1358802"/>
                  <a:gd name="connsiteY17-4002" fmla="*/ 1531641 h 1980080"/>
                  <a:gd name="connsiteX18-4003" fmla="*/ 760532 w 1358802"/>
                  <a:gd name="connsiteY18-4004" fmla="*/ 1250724 h 1980080"/>
                  <a:gd name="connsiteX19-4005" fmla="*/ 855470 w 1358802"/>
                  <a:gd name="connsiteY19-4006" fmla="*/ 1401495 h 1980080"/>
                  <a:gd name="connsiteX20-4007" fmla="*/ 1358802 w 1358802"/>
                  <a:gd name="connsiteY20-4008" fmla="*/ 0 h 1980080"/>
                  <a:gd name="connsiteX21-4009" fmla="*/ 973608 w 1358802"/>
                  <a:gd name="connsiteY21-4010" fmla="*/ 1552019 h 1980080"/>
                  <a:gd name="connsiteX22-4011" fmla="*/ 272039 w 1358802"/>
                  <a:gd name="connsiteY22-4012" fmla="*/ 1980080 h 1980080"/>
                  <a:gd name="connsiteX23-4013" fmla="*/ 119183 w 1358802"/>
                  <a:gd name="connsiteY23-4014" fmla="*/ 1960366 h 1980080"/>
                  <a:gd name="connsiteX24-4015" fmla="*/ 219640 w 1358802"/>
                  <a:gd name="connsiteY24-4016" fmla="*/ 1745836 h 1980080"/>
                  <a:gd name="connsiteX25-4017" fmla="*/ 349797 w 1358802"/>
                  <a:gd name="connsiteY25-4018" fmla="*/ 1432683 h 1980080"/>
                  <a:gd name="connsiteX26-4019" fmla="*/ 202120 w 1358802"/>
                  <a:gd name="connsiteY26-4020" fmla="*/ 1721027 h 1980080"/>
                  <a:gd name="connsiteX27-4021" fmla="*/ 101973 w 1358802"/>
                  <a:gd name="connsiteY27-4022" fmla="*/ 1956292 h 1980080"/>
                  <a:gd name="connsiteX28-4023" fmla="*/ 0 w 1358802"/>
                  <a:gd name="connsiteY28-4024" fmla="*/ 1946431 h 1980080"/>
                  <a:gd name="connsiteX0-4025" fmla="*/ 0 w 1358802"/>
                  <a:gd name="connsiteY0-4026" fmla="*/ 1946431 h 1980080"/>
                  <a:gd name="connsiteX1-4027" fmla="*/ 229985 w 1358802"/>
                  <a:gd name="connsiteY1-4028" fmla="*/ 979592 h 1980080"/>
                  <a:gd name="connsiteX2-4029" fmla="*/ 249152 w 1358802"/>
                  <a:gd name="connsiteY2-4030" fmla="*/ 1270334 h 1980080"/>
                  <a:gd name="connsiteX3-4031" fmla="*/ 265108 w 1358802"/>
                  <a:gd name="connsiteY3-4032" fmla="*/ 1086750 h 1980080"/>
                  <a:gd name="connsiteX4-4033" fmla="*/ 257305 w 1358802"/>
                  <a:gd name="connsiteY4-4034" fmla="*/ 982065 h 1980080"/>
                  <a:gd name="connsiteX5-4035" fmla="*/ 239551 w 1358802"/>
                  <a:gd name="connsiteY5-4036" fmla="*/ 941706 h 1980080"/>
                  <a:gd name="connsiteX6-4037" fmla="*/ 390223 w 1358802"/>
                  <a:gd name="connsiteY6-4038" fmla="*/ 306651 h 1980080"/>
                  <a:gd name="connsiteX7-4039" fmla="*/ 430836 w 1358802"/>
                  <a:gd name="connsiteY7-4040" fmla="*/ 345608 h 1980080"/>
                  <a:gd name="connsiteX8-4041" fmla="*/ 449847 w 1358802"/>
                  <a:gd name="connsiteY8-4042" fmla="*/ 542563 h 1980080"/>
                  <a:gd name="connsiteX9-4043" fmla="*/ 449733 w 1358802"/>
                  <a:gd name="connsiteY9-4044" fmla="*/ 611104 h 1980080"/>
                  <a:gd name="connsiteX10-4045" fmla="*/ 422828 w 1358802"/>
                  <a:gd name="connsiteY10-4046" fmla="*/ 828733 h 1980080"/>
                  <a:gd name="connsiteX11-4047" fmla="*/ 348614 w 1358802"/>
                  <a:gd name="connsiteY11-4048" fmla="*/ 1351383 h 1980080"/>
                  <a:gd name="connsiteX12-4049" fmla="*/ 396264 w 1358802"/>
                  <a:gd name="connsiteY12-4050" fmla="*/ 1118991 h 1980080"/>
                  <a:gd name="connsiteX13-4051" fmla="*/ 443662 w 1358802"/>
                  <a:gd name="connsiteY13-4052" fmla="*/ 1184804 h 1980080"/>
                  <a:gd name="connsiteX14-4053" fmla="*/ 565005 w 1358802"/>
                  <a:gd name="connsiteY14-4054" fmla="*/ 1228227 h 1980080"/>
                  <a:gd name="connsiteX15-4055" fmla="*/ 721900 w 1358802"/>
                  <a:gd name="connsiteY15-4056" fmla="*/ 1220011 h 1980080"/>
                  <a:gd name="connsiteX16-4057" fmla="*/ 758632 w 1358802"/>
                  <a:gd name="connsiteY16-4058" fmla="*/ 1250534 h 1980080"/>
                  <a:gd name="connsiteX17-4059" fmla="*/ 606170 w 1358802"/>
                  <a:gd name="connsiteY17-4060" fmla="*/ 1531641 h 1980080"/>
                  <a:gd name="connsiteX18-4061" fmla="*/ 760532 w 1358802"/>
                  <a:gd name="connsiteY18-4062" fmla="*/ 1250724 h 1980080"/>
                  <a:gd name="connsiteX19-4063" fmla="*/ 855470 w 1358802"/>
                  <a:gd name="connsiteY19-4064" fmla="*/ 1401495 h 1980080"/>
                  <a:gd name="connsiteX20-4065" fmla="*/ 1358802 w 1358802"/>
                  <a:gd name="connsiteY20-4066" fmla="*/ 0 h 1980080"/>
                  <a:gd name="connsiteX21-4067" fmla="*/ 973608 w 1358802"/>
                  <a:gd name="connsiteY21-4068" fmla="*/ 1552019 h 1980080"/>
                  <a:gd name="connsiteX22-4069" fmla="*/ 272039 w 1358802"/>
                  <a:gd name="connsiteY22-4070" fmla="*/ 1980080 h 1980080"/>
                  <a:gd name="connsiteX23-4071" fmla="*/ 119183 w 1358802"/>
                  <a:gd name="connsiteY23-4072" fmla="*/ 1960366 h 1980080"/>
                  <a:gd name="connsiteX24-4073" fmla="*/ 219640 w 1358802"/>
                  <a:gd name="connsiteY24-4074" fmla="*/ 1745836 h 1980080"/>
                  <a:gd name="connsiteX25-4075" fmla="*/ 349797 w 1358802"/>
                  <a:gd name="connsiteY25-4076" fmla="*/ 1432683 h 1980080"/>
                  <a:gd name="connsiteX26-4077" fmla="*/ 202120 w 1358802"/>
                  <a:gd name="connsiteY26-4078" fmla="*/ 1721027 h 1980080"/>
                  <a:gd name="connsiteX27-4079" fmla="*/ 101973 w 1358802"/>
                  <a:gd name="connsiteY27-4080" fmla="*/ 1956292 h 1980080"/>
                  <a:gd name="connsiteX28-4081" fmla="*/ 0 w 1358802"/>
                  <a:gd name="connsiteY28-4082" fmla="*/ 1946431 h 1980080"/>
                  <a:gd name="connsiteX0-4083" fmla="*/ 0 w 1360548"/>
                  <a:gd name="connsiteY0-4084" fmla="*/ 1966565 h 2000214"/>
                  <a:gd name="connsiteX1-4085" fmla="*/ 229985 w 1360548"/>
                  <a:gd name="connsiteY1-4086" fmla="*/ 999726 h 2000214"/>
                  <a:gd name="connsiteX2-4087" fmla="*/ 249152 w 1360548"/>
                  <a:gd name="connsiteY2-4088" fmla="*/ 1290468 h 2000214"/>
                  <a:gd name="connsiteX3-4089" fmla="*/ 265108 w 1360548"/>
                  <a:gd name="connsiteY3-4090" fmla="*/ 1106884 h 2000214"/>
                  <a:gd name="connsiteX4-4091" fmla="*/ 257305 w 1360548"/>
                  <a:gd name="connsiteY4-4092" fmla="*/ 1002199 h 2000214"/>
                  <a:gd name="connsiteX5-4093" fmla="*/ 239551 w 1360548"/>
                  <a:gd name="connsiteY5-4094" fmla="*/ 961840 h 2000214"/>
                  <a:gd name="connsiteX6-4095" fmla="*/ 390223 w 1360548"/>
                  <a:gd name="connsiteY6-4096" fmla="*/ 326785 h 2000214"/>
                  <a:gd name="connsiteX7-4097" fmla="*/ 430836 w 1360548"/>
                  <a:gd name="connsiteY7-4098" fmla="*/ 365742 h 2000214"/>
                  <a:gd name="connsiteX8-4099" fmla="*/ 449847 w 1360548"/>
                  <a:gd name="connsiteY8-4100" fmla="*/ 562697 h 2000214"/>
                  <a:gd name="connsiteX9-4101" fmla="*/ 449733 w 1360548"/>
                  <a:gd name="connsiteY9-4102" fmla="*/ 631238 h 2000214"/>
                  <a:gd name="connsiteX10-4103" fmla="*/ 422828 w 1360548"/>
                  <a:gd name="connsiteY10-4104" fmla="*/ 848867 h 2000214"/>
                  <a:gd name="connsiteX11-4105" fmla="*/ 348614 w 1360548"/>
                  <a:gd name="connsiteY11-4106" fmla="*/ 1371517 h 2000214"/>
                  <a:gd name="connsiteX12-4107" fmla="*/ 396264 w 1360548"/>
                  <a:gd name="connsiteY12-4108" fmla="*/ 1139125 h 2000214"/>
                  <a:gd name="connsiteX13-4109" fmla="*/ 443662 w 1360548"/>
                  <a:gd name="connsiteY13-4110" fmla="*/ 1204938 h 2000214"/>
                  <a:gd name="connsiteX14-4111" fmla="*/ 565005 w 1360548"/>
                  <a:gd name="connsiteY14-4112" fmla="*/ 1248361 h 2000214"/>
                  <a:gd name="connsiteX15-4113" fmla="*/ 721900 w 1360548"/>
                  <a:gd name="connsiteY15-4114" fmla="*/ 1240145 h 2000214"/>
                  <a:gd name="connsiteX16-4115" fmla="*/ 758632 w 1360548"/>
                  <a:gd name="connsiteY16-4116" fmla="*/ 1270668 h 2000214"/>
                  <a:gd name="connsiteX17-4117" fmla="*/ 606170 w 1360548"/>
                  <a:gd name="connsiteY17-4118" fmla="*/ 1551775 h 2000214"/>
                  <a:gd name="connsiteX18-4119" fmla="*/ 760532 w 1360548"/>
                  <a:gd name="connsiteY18-4120" fmla="*/ 1270858 h 2000214"/>
                  <a:gd name="connsiteX19-4121" fmla="*/ 855470 w 1360548"/>
                  <a:gd name="connsiteY19-4122" fmla="*/ 1421629 h 2000214"/>
                  <a:gd name="connsiteX20-4123" fmla="*/ 1105542 w 1360548"/>
                  <a:gd name="connsiteY20-4124" fmla="*/ 735922 h 2000214"/>
                  <a:gd name="connsiteX21-4125" fmla="*/ 1358802 w 1360548"/>
                  <a:gd name="connsiteY21-4126" fmla="*/ 20134 h 2000214"/>
                  <a:gd name="connsiteX22-4127" fmla="*/ 973608 w 1360548"/>
                  <a:gd name="connsiteY22-4128" fmla="*/ 1572153 h 2000214"/>
                  <a:gd name="connsiteX23-4129" fmla="*/ 272039 w 1360548"/>
                  <a:gd name="connsiteY23-4130" fmla="*/ 2000214 h 2000214"/>
                  <a:gd name="connsiteX24-4131" fmla="*/ 119183 w 1360548"/>
                  <a:gd name="connsiteY24-4132" fmla="*/ 1980500 h 2000214"/>
                  <a:gd name="connsiteX25-4133" fmla="*/ 219640 w 1360548"/>
                  <a:gd name="connsiteY25-4134" fmla="*/ 1765970 h 2000214"/>
                  <a:gd name="connsiteX26-4135" fmla="*/ 349797 w 1360548"/>
                  <a:gd name="connsiteY26-4136" fmla="*/ 1452817 h 2000214"/>
                  <a:gd name="connsiteX27-4137" fmla="*/ 202120 w 1360548"/>
                  <a:gd name="connsiteY27-4138" fmla="*/ 1741161 h 2000214"/>
                  <a:gd name="connsiteX28-4139" fmla="*/ 101973 w 1360548"/>
                  <a:gd name="connsiteY28-4140" fmla="*/ 1976426 h 2000214"/>
                  <a:gd name="connsiteX29" fmla="*/ 0 w 1360548"/>
                  <a:gd name="connsiteY29" fmla="*/ 1966565 h 2000214"/>
                  <a:gd name="connsiteX0-4141" fmla="*/ 0 w 1360407"/>
                  <a:gd name="connsiteY0-4142" fmla="*/ 1966802 h 2000451"/>
                  <a:gd name="connsiteX1-4143" fmla="*/ 229985 w 1360407"/>
                  <a:gd name="connsiteY1-4144" fmla="*/ 999963 h 2000451"/>
                  <a:gd name="connsiteX2-4145" fmla="*/ 249152 w 1360407"/>
                  <a:gd name="connsiteY2-4146" fmla="*/ 1290705 h 2000451"/>
                  <a:gd name="connsiteX3-4147" fmla="*/ 265108 w 1360407"/>
                  <a:gd name="connsiteY3-4148" fmla="*/ 1107121 h 2000451"/>
                  <a:gd name="connsiteX4-4149" fmla="*/ 257305 w 1360407"/>
                  <a:gd name="connsiteY4-4150" fmla="*/ 1002436 h 2000451"/>
                  <a:gd name="connsiteX5-4151" fmla="*/ 239551 w 1360407"/>
                  <a:gd name="connsiteY5-4152" fmla="*/ 962077 h 2000451"/>
                  <a:gd name="connsiteX6-4153" fmla="*/ 390223 w 1360407"/>
                  <a:gd name="connsiteY6-4154" fmla="*/ 327022 h 2000451"/>
                  <a:gd name="connsiteX7-4155" fmla="*/ 430836 w 1360407"/>
                  <a:gd name="connsiteY7-4156" fmla="*/ 365979 h 2000451"/>
                  <a:gd name="connsiteX8-4157" fmla="*/ 449847 w 1360407"/>
                  <a:gd name="connsiteY8-4158" fmla="*/ 562934 h 2000451"/>
                  <a:gd name="connsiteX9-4159" fmla="*/ 449733 w 1360407"/>
                  <a:gd name="connsiteY9-4160" fmla="*/ 631475 h 2000451"/>
                  <a:gd name="connsiteX10-4161" fmla="*/ 422828 w 1360407"/>
                  <a:gd name="connsiteY10-4162" fmla="*/ 849104 h 2000451"/>
                  <a:gd name="connsiteX11-4163" fmla="*/ 348614 w 1360407"/>
                  <a:gd name="connsiteY11-4164" fmla="*/ 1371754 h 2000451"/>
                  <a:gd name="connsiteX12-4165" fmla="*/ 396264 w 1360407"/>
                  <a:gd name="connsiteY12-4166" fmla="*/ 1139362 h 2000451"/>
                  <a:gd name="connsiteX13-4167" fmla="*/ 443662 w 1360407"/>
                  <a:gd name="connsiteY13-4168" fmla="*/ 1205175 h 2000451"/>
                  <a:gd name="connsiteX14-4169" fmla="*/ 565005 w 1360407"/>
                  <a:gd name="connsiteY14-4170" fmla="*/ 1248598 h 2000451"/>
                  <a:gd name="connsiteX15-4171" fmla="*/ 721900 w 1360407"/>
                  <a:gd name="connsiteY15-4172" fmla="*/ 1240382 h 2000451"/>
                  <a:gd name="connsiteX16-4173" fmla="*/ 758632 w 1360407"/>
                  <a:gd name="connsiteY16-4174" fmla="*/ 1270905 h 2000451"/>
                  <a:gd name="connsiteX17-4175" fmla="*/ 606170 w 1360407"/>
                  <a:gd name="connsiteY17-4176" fmla="*/ 1552012 h 2000451"/>
                  <a:gd name="connsiteX18-4177" fmla="*/ 760532 w 1360407"/>
                  <a:gd name="connsiteY18-4178" fmla="*/ 1271095 h 2000451"/>
                  <a:gd name="connsiteX19-4179" fmla="*/ 855470 w 1360407"/>
                  <a:gd name="connsiteY19-4180" fmla="*/ 1421866 h 2000451"/>
                  <a:gd name="connsiteX20-4181" fmla="*/ 1087226 w 1360407"/>
                  <a:gd name="connsiteY20-4182" fmla="*/ 727597 h 2000451"/>
                  <a:gd name="connsiteX21-4183" fmla="*/ 1358802 w 1360407"/>
                  <a:gd name="connsiteY21-4184" fmla="*/ 20371 h 2000451"/>
                  <a:gd name="connsiteX22-4185" fmla="*/ 973608 w 1360407"/>
                  <a:gd name="connsiteY22-4186" fmla="*/ 1572390 h 2000451"/>
                  <a:gd name="connsiteX23-4187" fmla="*/ 272039 w 1360407"/>
                  <a:gd name="connsiteY23-4188" fmla="*/ 2000451 h 2000451"/>
                  <a:gd name="connsiteX24-4189" fmla="*/ 119183 w 1360407"/>
                  <a:gd name="connsiteY24-4190" fmla="*/ 1980737 h 2000451"/>
                  <a:gd name="connsiteX25-4191" fmla="*/ 219640 w 1360407"/>
                  <a:gd name="connsiteY25-4192" fmla="*/ 1766207 h 2000451"/>
                  <a:gd name="connsiteX26-4193" fmla="*/ 349797 w 1360407"/>
                  <a:gd name="connsiteY26-4194" fmla="*/ 1453054 h 2000451"/>
                  <a:gd name="connsiteX27-4195" fmla="*/ 202120 w 1360407"/>
                  <a:gd name="connsiteY27-4196" fmla="*/ 1741398 h 2000451"/>
                  <a:gd name="connsiteX28-4197" fmla="*/ 101973 w 1360407"/>
                  <a:gd name="connsiteY28-4198" fmla="*/ 1976663 h 2000451"/>
                  <a:gd name="connsiteX29-4199" fmla="*/ 0 w 1360407"/>
                  <a:gd name="connsiteY29-4200" fmla="*/ 1966802 h 2000451"/>
                  <a:gd name="connsiteX0-4201" fmla="*/ 0 w 1360407"/>
                  <a:gd name="connsiteY0-4202" fmla="*/ 1966802 h 2000451"/>
                  <a:gd name="connsiteX1-4203" fmla="*/ 229985 w 1360407"/>
                  <a:gd name="connsiteY1-4204" fmla="*/ 999963 h 2000451"/>
                  <a:gd name="connsiteX2-4205" fmla="*/ 249152 w 1360407"/>
                  <a:gd name="connsiteY2-4206" fmla="*/ 1290705 h 2000451"/>
                  <a:gd name="connsiteX3-4207" fmla="*/ 265108 w 1360407"/>
                  <a:gd name="connsiteY3-4208" fmla="*/ 1107121 h 2000451"/>
                  <a:gd name="connsiteX4-4209" fmla="*/ 257305 w 1360407"/>
                  <a:gd name="connsiteY4-4210" fmla="*/ 1002436 h 2000451"/>
                  <a:gd name="connsiteX5-4211" fmla="*/ 239551 w 1360407"/>
                  <a:gd name="connsiteY5-4212" fmla="*/ 962077 h 2000451"/>
                  <a:gd name="connsiteX6-4213" fmla="*/ 390223 w 1360407"/>
                  <a:gd name="connsiteY6-4214" fmla="*/ 327022 h 2000451"/>
                  <a:gd name="connsiteX7-4215" fmla="*/ 430836 w 1360407"/>
                  <a:gd name="connsiteY7-4216" fmla="*/ 365979 h 2000451"/>
                  <a:gd name="connsiteX8-4217" fmla="*/ 449847 w 1360407"/>
                  <a:gd name="connsiteY8-4218" fmla="*/ 562934 h 2000451"/>
                  <a:gd name="connsiteX9-4219" fmla="*/ 449733 w 1360407"/>
                  <a:gd name="connsiteY9-4220" fmla="*/ 631475 h 2000451"/>
                  <a:gd name="connsiteX10-4221" fmla="*/ 422828 w 1360407"/>
                  <a:gd name="connsiteY10-4222" fmla="*/ 849104 h 2000451"/>
                  <a:gd name="connsiteX11-4223" fmla="*/ 348614 w 1360407"/>
                  <a:gd name="connsiteY11-4224" fmla="*/ 1371754 h 2000451"/>
                  <a:gd name="connsiteX12-4225" fmla="*/ 396264 w 1360407"/>
                  <a:gd name="connsiteY12-4226" fmla="*/ 1139362 h 2000451"/>
                  <a:gd name="connsiteX13-4227" fmla="*/ 443662 w 1360407"/>
                  <a:gd name="connsiteY13-4228" fmla="*/ 1205175 h 2000451"/>
                  <a:gd name="connsiteX14-4229" fmla="*/ 565005 w 1360407"/>
                  <a:gd name="connsiteY14-4230" fmla="*/ 1248598 h 2000451"/>
                  <a:gd name="connsiteX15-4231" fmla="*/ 721900 w 1360407"/>
                  <a:gd name="connsiteY15-4232" fmla="*/ 1240382 h 2000451"/>
                  <a:gd name="connsiteX16-4233" fmla="*/ 758632 w 1360407"/>
                  <a:gd name="connsiteY16-4234" fmla="*/ 1270905 h 2000451"/>
                  <a:gd name="connsiteX17-4235" fmla="*/ 606170 w 1360407"/>
                  <a:gd name="connsiteY17-4236" fmla="*/ 1552012 h 2000451"/>
                  <a:gd name="connsiteX18-4237" fmla="*/ 760532 w 1360407"/>
                  <a:gd name="connsiteY18-4238" fmla="*/ 1271095 h 2000451"/>
                  <a:gd name="connsiteX19-4239" fmla="*/ 855470 w 1360407"/>
                  <a:gd name="connsiteY19-4240" fmla="*/ 1421866 h 2000451"/>
                  <a:gd name="connsiteX20-4241" fmla="*/ 1087226 w 1360407"/>
                  <a:gd name="connsiteY20-4242" fmla="*/ 727597 h 2000451"/>
                  <a:gd name="connsiteX21-4243" fmla="*/ 1358802 w 1360407"/>
                  <a:gd name="connsiteY21-4244" fmla="*/ 20371 h 2000451"/>
                  <a:gd name="connsiteX22-4245" fmla="*/ 973608 w 1360407"/>
                  <a:gd name="connsiteY22-4246" fmla="*/ 1572390 h 2000451"/>
                  <a:gd name="connsiteX23-4247" fmla="*/ 272039 w 1360407"/>
                  <a:gd name="connsiteY23-4248" fmla="*/ 2000451 h 2000451"/>
                  <a:gd name="connsiteX24-4249" fmla="*/ 119183 w 1360407"/>
                  <a:gd name="connsiteY24-4250" fmla="*/ 1980737 h 2000451"/>
                  <a:gd name="connsiteX25-4251" fmla="*/ 219640 w 1360407"/>
                  <a:gd name="connsiteY25-4252" fmla="*/ 1766207 h 2000451"/>
                  <a:gd name="connsiteX26-4253" fmla="*/ 349797 w 1360407"/>
                  <a:gd name="connsiteY26-4254" fmla="*/ 1453054 h 2000451"/>
                  <a:gd name="connsiteX27-4255" fmla="*/ 202120 w 1360407"/>
                  <a:gd name="connsiteY27-4256" fmla="*/ 1741398 h 2000451"/>
                  <a:gd name="connsiteX28-4257" fmla="*/ 101973 w 1360407"/>
                  <a:gd name="connsiteY28-4258" fmla="*/ 1976663 h 2000451"/>
                  <a:gd name="connsiteX29-4259" fmla="*/ 0 w 1360407"/>
                  <a:gd name="connsiteY29-4260" fmla="*/ 1966802 h 2000451"/>
                  <a:gd name="connsiteX0-4261" fmla="*/ 0 w 1360407"/>
                  <a:gd name="connsiteY0-4262" fmla="*/ 1966802 h 2000451"/>
                  <a:gd name="connsiteX1-4263" fmla="*/ 229985 w 1360407"/>
                  <a:gd name="connsiteY1-4264" fmla="*/ 999963 h 2000451"/>
                  <a:gd name="connsiteX2-4265" fmla="*/ 249152 w 1360407"/>
                  <a:gd name="connsiteY2-4266" fmla="*/ 1290705 h 2000451"/>
                  <a:gd name="connsiteX3-4267" fmla="*/ 265108 w 1360407"/>
                  <a:gd name="connsiteY3-4268" fmla="*/ 1107121 h 2000451"/>
                  <a:gd name="connsiteX4-4269" fmla="*/ 257305 w 1360407"/>
                  <a:gd name="connsiteY4-4270" fmla="*/ 1002436 h 2000451"/>
                  <a:gd name="connsiteX5-4271" fmla="*/ 239551 w 1360407"/>
                  <a:gd name="connsiteY5-4272" fmla="*/ 962077 h 2000451"/>
                  <a:gd name="connsiteX6-4273" fmla="*/ 390223 w 1360407"/>
                  <a:gd name="connsiteY6-4274" fmla="*/ 327022 h 2000451"/>
                  <a:gd name="connsiteX7-4275" fmla="*/ 430836 w 1360407"/>
                  <a:gd name="connsiteY7-4276" fmla="*/ 365979 h 2000451"/>
                  <a:gd name="connsiteX8-4277" fmla="*/ 449847 w 1360407"/>
                  <a:gd name="connsiteY8-4278" fmla="*/ 562934 h 2000451"/>
                  <a:gd name="connsiteX9-4279" fmla="*/ 449733 w 1360407"/>
                  <a:gd name="connsiteY9-4280" fmla="*/ 631475 h 2000451"/>
                  <a:gd name="connsiteX10-4281" fmla="*/ 422828 w 1360407"/>
                  <a:gd name="connsiteY10-4282" fmla="*/ 849104 h 2000451"/>
                  <a:gd name="connsiteX11-4283" fmla="*/ 348614 w 1360407"/>
                  <a:gd name="connsiteY11-4284" fmla="*/ 1371754 h 2000451"/>
                  <a:gd name="connsiteX12-4285" fmla="*/ 396264 w 1360407"/>
                  <a:gd name="connsiteY12-4286" fmla="*/ 1139362 h 2000451"/>
                  <a:gd name="connsiteX13-4287" fmla="*/ 443662 w 1360407"/>
                  <a:gd name="connsiteY13-4288" fmla="*/ 1205175 h 2000451"/>
                  <a:gd name="connsiteX14-4289" fmla="*/ 565005 w 1360407"/>
                  <a:gd name="connsiteY14-4290" fmla="*/ 1248598 h 2000451"/>
                  <a:gd name="connsiteX15-4291" fmla="*/ 721900 w 1360407"/>
                  <a:gd name="connsiteY15-4292" fmla="*/ 1240382 h 2000451"/>
                  <a:gd name="connsiteX16-4293" fmla="*/ 758632 w 1360407"/>
                  <a:gd name="connsiteY16-4294" fmla="*/ 1270905 h 2000451"/>
                  <a:gd name="connsiteX17-4295" fmla="*/ 606170 w 1360407"/>
                  <a:gd name="connsiteY17-4296" fmla="*/ 1552012 h 2000451"/>
                  <a:gd name="connsiteX18-4297" fmla="*/ 760532 w 1360407"/>
                  <a:gd name="connsiteY18-4298" fmla="*/ 1271095 h 2000451"/>
                  <a:gd name="connsiteX19-4299" fmla="*/ 855470 w 1360407"/>
                  <a:gd name="connsiteY19-4300" fmla="*/ 1421866 h 2000451"/>
                  <a:gd name="connsiteX20-4301" fmla="*/ 1087226 w 1360407"/>
                  <a:gd name="connsiteY20-4302" fmla="*/ 727597 h 2000451"/>
                  <a:gd name="connsiteX21-4303" fmla="*/ 1358802 w 1360407"/>
                  <a:gd name="connsiteY21-4304" fmla="*/ 20371 h 2000451"/>
                  <a:gd name="connsiteX22-4305" fmla="*/ 973608 w 1360407"/>
                  <a:gd name="connsiteY22-4306" fmla="*/ 1572390 h 2000451"/>
                  <a:gd name="connsiteX23-4307" fmla="*/ 272039 w 1360407"/>
                  <a:gd name="connsiteY23-4308" fmla="*/ 2000451 h 2000451"/>
                  <a:gd name="connsiteX24-4309" fmla="*/ 119183 w 1360407"/>
                  <a:gd name="connsiteY24-4310" fmla="*/ 1980737 h 2000451"/>
                  <a:gd name="connsiteX25-4311" fmla="*/ 219640 w 1360407"/>
                  <a:gd name="connsiteY25-4312" fmla="*/ 1766207 h 2000451"/>
                  <a:gd name="connsiteX26-4313" fmla="*/ 349797 w 1360407"/>
                  <a:gd name="connsiteY26-4314" fmla="*/ 1453054 h 2000451"/>
                  <a:gd name="connsiteX27-4315" fmla="*/ 202120 w 1360407"/>
                  <a:gd name="connsiteY27-4316" fmla="*/ 1741398 h 2000451"/>
                  <a:gd name="connsiteX28-4317" fmla="*/ 101973 w 1360407"/>
                  <a:gd name="connsiteY28-4318" fmla="*/ 1976663 h 2000451"/>
                  <a:gd name="connsiteX29-4319" fmla="*/ 0 w 1360407"/>
                  <a:gd name="connsiteY29-4320" fmla="*/ 1966802 h 2000451"/>
                  <a:gd name="connsiteX0-4321" fmla="*/ 0 w 1360407"/>
                  <a:gd name="connsiteY0-4322" fmla="*/ 1966802 h 2000451"/>
                  <a:gd name="connsiteX1-4323" fmla="*/ 229985 w 1360407"/>
                  <a:gd name="connsiteY1-4324" fmla="*/ 999963 h 2000451"/>
                  <a:gd name="connsiteX2-4325" fmla="*/ 249152 w 1360407"/>
                  <a:gd name="connsiteY2-4326" fmla="*/ 1290705 h 2000451"/>
                  <a:gd name="connsiteX3-4327" fmla="*/ 265108 w 1360407"/>
                  <a:gd name="connsiteY3-4328" fmla="*/ 1107121 h 2000451"/>
                  <a:gd name="connsiteX4-4329" fmla="*/ 257305 w 1360407"/>
                  <a:gd name="connsiteY4-4330" fmla="*/ 1002436 h 2000451"/>
                  <a:gd name="connsiteX5-4331" fmla="*/ 239551 w 1360407"/>
                  <a:gd name="connsiteY5-4332" fmla="*/ 962077 h 2000451"/>
                  <a:gd name="connsiteX6-4333" fmla="*/ 390223 w 1360407"/>
                  <a:gd name="connsiteY6-4334" fmla="*/ 327022 h 2000451"/>
                  <a:gd name="connsiteX7-4335" fmla="*/ 430836 w 1360407"/>
                  <a:gd name="connsiteY7-4336" fmla="*/ 365979 h 2000451"/>
                  <a:gd name="connsiteX8-4337" fmla="*/ 449847 w 1360407"/>
                  <a:gd name="connsiteY8-4338" fmla="*/ 562934 h 2000451"/>
                  <a:gd name="connsiteX9-4339" fmla="*/ 449733 w 1360407"/>
                  <a:gd name="connsiteY9-4340" fmla="*/ 631475 h 2000451"/>
                  <a:gd name="connsiteX10-4341" fmla="*/ 422828 w 1360407"/>
                  <a:gd name="connsiteY10-4342" fmla="*/ 849104 h 2000451"/>
                  <a:gd name="connsiteX11-4343" fmla="*/ 348614 w 1360407"/>
                  <a:gd name="connsiteY11-4344" fmla="*/ 1371754 h 2000451"/>
                  <a:gd name="connsiteX12-4345" fmla="*/ 396264 w 1360407"/>
                  <a:gd name="connsiteY12-4346" fmla="*/ 1139362 h 2000451"/>
                  <a:gd name="connsiteX13-4347" fmla="*/ 443662 w 1360407"/>
                  <a:gd name="connsiteY13-4348" fmla="*/ 1205175 h 2000451"/>
                  <a:gd name="connsiteX14-4349" fmla="*/ 565005 w 1360407"/>
                  <a:gd name="connsiteY14-4350" fmla="*/ 1248598 h 2000451"/>
                  <a:gd name="connsiteX15-4351" fmla="*/ 721900 w 1360407"/>
                  <a:gd name="connsiteY15-4352" fmla="*/ 1240382 h 2000451"/>
                  <a:gd name="connsiteX16-4353" fmla="*/ 758632 w 1360407"/>
                  <a:gd name="connsiteY16-4354" fmla="*/ 1270905 h 2000451"/>
                  <a:gd name="connsiteX17-4355" fmla="*/ 606170 w 1360407"/>
                  <a:gd name="connsiteY17-4356" fmla="*/ 1552012 h 2000451"/>
                  <a:gd name="connsiteX18-4357" fmla="*/ 760532 w 1360407"/>
                  <a:gd name="connsiteY18-4358" fmla="*/ 1271095 h 2000451"/>
                  <a:gd name="connsiteX19-4359" fmla="*/ 855470 w 1360407"/>
                  <a:gd name="connsiteY19-4360" fmla="*/ 1421866 h 2000451"/>
                  <a:gd name="connsiteX20-4361" fmla="*/ 1087226 w 1360407"/>
                  <a:gd name="connsiteY20-4362" fmla="*/ 727597 h 2000451"/>
                  <a:gd name="connsiteX21-4363" fmla="*/ 1358802 w 1360407"/>
                  <a:gd name="connsiteY21-4364" fmla="*/ 20371 h 2000451"/>
                  <a:gd name="connsiteX22-4365" fmla="*/ 973608 w 1360407"/>
                  <a:gd name="connsiteY22-4366" fmla="*/ 1572390 h 2000451"/>
                  <a:gd name="connsiteX23-4367" fmla="*/ 272039 w 1360407"/>
                  <a:gd name="connsiteY23-4368" fmla="*/ 2000451 h 2000451"/>
                  <a:gd name="connsiteX24-4369" fmla="*/ 119183 w 1360407"/>
                  <a:gd name="connsiteY24-4370" fmla="*/ 1980737 h 2000451"/>
                  <a:gd name="connsiteX25-4371" fmla="*/ 219640 w 1360407"/>
                  <a:gd name="connsiteY25-4372" fmla="*/ 1766207 h 2000451"/>
                  <a:gd name="connsiteX26-4373" fmla="*/ 349797 w 1360407"/>
                  <a:gd name="connsiteY26-4374" fmla="*/ 1453054 h 2000451"/>
                  <a:gd name="connsiteX27-4375" fmla="*/ 202120 w 1360407"/>
                  <a:gd name="connsiteY27-4376" fmla="*/ 1741398 h 2000451"/>
                  <a:gd name="connsiteX28-4377" fmla="*/ 101973 w 1360407"/>
                  <a:gd name="connsiteY28-4378" fmla="*/ 1976663 h 2000451"/>
                  <a:gd name="connsiteX29-4379" fmla="*/ 0 w 1360407"/>
                  <a:gd name="connsiteY29-4380" fmla="*/ 1966802 h 2000451"/>
                  <a:gd name="connsiteX0-4381" fmla="*/ 0 w 1360407"/>
                  <a:gd name="connsiteY0-4382" fmla="*/ 1966802 h 2000451"/>
                  <a:gd name="connsiteX1-4383" fmla="*/ 229985 w 1360407"/>
                  <a:gd name="connsiteY1-4384" fmla="*/ 999963 h 2000451"/>
                  <a:gd name="connsiteX2-4385" fmla="*/ 249152 w 1360407"/>
                  <a:gd name="connsiteY2-4386" fmla="*/ 1290705 h 2000451"/>
                  <a:gd name="connsiteX3-4387" fmla="*/ 265108 w 1360407"/>
                  <a:gd name="connsiteY3-4388" fmla="*/ 1107121 h 2000451"/>
                  <a:gd name="connsiteX4-4389" fmla="*/ 257305 w 1360407"/>
                  <a:gd name="connsiteY4-4390" fmla="*/ 1002436 h 2000451"/>
                  <a:gd name="connsiteX5-4391" fmla="*/ 239551 w 1360407"/>
                  <a:gd name="connsiteY5-4392" fmla="*/ 962077 h 2000451"/>
                  <a:gd name="connsiteX6-4393" fmla="*/ 390223 w 1360407"/>
                  <a:gd name="connsiteY6-4394" fmla="*/ 327022 h 2000451"/>
                  <a:gd name="connsiteX7-4395" fmla="*/ 430836 w 1360407"/>
                  <a:gd name="connsiteY7-4396" fmla="*/ 365979 h 2000451"/>
                  <a:gd name="connsiteX8-4397" fmla="*/ 449847 w 1360407"/>
                  <a:gd name="connsiteY8-4398" fmla="*/ 562934 h 2000451"/>
                  <a:gd name="connsiteX9-4399" fmla="*/ 449733 w 1360407"/>
                  <a:gd name="connsiteY9-4400" fmla="*/ 631475 h 2000451"/>
                  <a:gd name="connsiteX10-4401" fmla="*/ 422828 w 1360407"/>
                  <a:gd name="connsiteY10-4402" fmla="*/ 849104 h 2000451"/>
                  <a:gd name="connsiteX11-4403" fmla="*/ 348614 w 1360407"/>
                  <a:gd name="connsiteY11-4404" fmla="*/ 1371754 h 2000451"/>
                  <a:gd name="connsiteX12-4405" fmla="*/ 396264 w 1360407"/>
                  <a:gd name="connsiteY12-4406" fmla="*/ 1139362 h 2000451"/>
                  <a:gd name="connsiteX13-4407" fmla="*/ 443662 w 1360407"/>
                  <a:gd name="connsiteY13-4408" fmla="*/ 1205175 h 2000451"/>
                  <a:gd name="connsiteX14-4409" fmla="*/ 565005 w 1360407"/>
                  <a:gd name="connsiteY14-4410" fmla="*/ 1248598 h 2000451"/>
                  <a:gd name="connsiteX15-4411" fmla="*/ 721900 w 1360407"/>
                  <a:gd name="connsiteY15-4412" fmla="*/ 1240382 h 2000451"/>
                  <a:gd name="connsiteX16-4413" fmla="*/ 758632 w 1360407"/>
                  <a:gd name="connsiteY16-4414" fmla="*/ 1270905 h 2000451"/>
                  <a:gd name="connsiteX17-4415" fmla="*/ 606170 w 1360407"/>
                  <a:gd name="connsiteY17-4416" fmla="*/ 1552012 h 2000451"/>
                  <a:gd name="connsiteX18-4417" fmla="*/ 760532 w 1360407"/>
                  <a:gd name="connsiteY18-4418" fmla="*/ 1271095 h 2000451"/>
                  <a:gd name="connsiteX19-4419" fmla="*/ 855470 w 1360407"/>
                  <a:gd name="connsiteY19-4420" fmla="*/ 1421866 h 2000451"/>
                  <a:gd name="connsiteX20-4421" fmla="*/ 1087226 w 1360407"/>
                  <a:gd name="connsiteY20-4422" fmla="*/ 727597 h 2000451"/>
                  <a:gd name="connsiteX21-4423" fmla="*/ 1358802 w 1360407"/>
                  <a:gd name="connsiteY21-4424" fmla="*/ 20371 h 2000451"/>
                  <a:gd name="connsiteX22-4425" fmla="*/ 973608 w 1360407"/>
                  <a:gd name="connsiteY22-4426" fmla="*/ 1572390 h 2000451"/>
                  <a:gd name="connsiteX23-4427" fmla="*/ 272039 w 1360407"/>
                  <a:gd name="connsiteY23-4428" fmla="*/ 2000451 h 2000451"/>
                  <a:gd name="connsiteX24-4429" fmla="*/ 119183 w 1360407"/>
                  <a:gd name="connsiteY24-4430" fmla="*/ 1980737 h 2000451"/>
                  <a:gd name="connsiteX25-4431" fmla="*/ 219640 w 1360407"/>
                  <a:gd name="connsiteY25-4432" fmla="*/ 1766207 h 2000451"/>
                  <a:gd name="connsiteX26-4433" fmla="*/ 349797 w 1360407"/>
                  <a:gd name="connsiteY26-4434" fmla="*/ 1453054 h 2000451"/>
                  <a:gd name="connsiteX27-4435" fmla="*/ 202120 w 1360407"/>
                  <a:gd name="connsiteY27-4436" fmla="*/ 1741398 h 2000451"/>
                  <a:gd name="connsiteX28-4437" fmla="*/ 101973 w 1360407"/>
                  <a:gd name="connsiteY28-4438" fmla="*/ 1976663 h 2000451"/>
                  <a:gd name="connsiteX29-4439" fmla="*/ 0 w 1360407"/>
                  <a:gd name="connsiteY29-4440" fmla="*/ 1966802 h 2000451"/>
                  <a:gd name="connsiteX0-4441" fmla="*/ 0 w 1357292"/>
                  <a:gd name="connsiteY0-4442" fmla="*/ 1968133 h 2001782"/>
                  <a:gd name="connsiteX1-4443" fmla="*/ 229985 w 1357292"/>
                  <a:gd name="connsiteY1-4444" fmla="*/ 1001294 h 2001782"/>
                  <a:gd name="connsiteX2-4445" fmla="*/ 249152 w 1357292"/>
                  <a:gd name="connsiteY2-4446" fmla="*/ 1292036 h 2001782"/>
                  <a:gd name="connsiteX3-4447" fmla="*/ 265108 w 1357292"/>
                  <a:gd name="connsiteY3-4448" fmla="*/ 1108452 h 2001782"/>
                  <a:gd name="connsiteX4-4449" fmla="*/ 257305 w 1357292"/>
                  <a:gd name="connsiteY4-4450" fmla="*/ 1003767 h 2001782"/>
                  <a:gd name="connsiteX5-4451" fmla="*/ 239551 w 1357292"/>
                  <a:gd name="connsiteY5-4452" fmla="*/ 963408 h 2001782"/>
                  <a:gd name="connsiteX6-4453" fmla="*/ 390223 w 1357292"/>
                  <a:gd name="connsiteY6-4454" fmla="*/ 328353 h 2001782"/>
                  <a:gd name="connsiteX7-4455" fmla="*/ 430836 w 1357292"/>
                  <a:gd name="connsiteY7-4456" fmla="*/ 367310 h 2001782"/>
                  <a:gd name="connsiteX8-4457" fmla="*/ 449847 w 1357292"/>
                  <a:gd name="connsiteY8-4458" fmla="*/ 564265 h 2001782"/>
                  <a:gd name="connsiteX9-4459" fmla="*/ 449733 w 1357292"/>
                  <a:gd name="connsiteY9-4460" fmla="*/ 632806 h 2001782"/>
                  <a:gd name="connsiteX10-4461" fmla="*/ 422828 w 1357292"/>
                  <a:gd name="connsiteY10-4462" fmla="*/ 850435 h 2001782"/>
                  <a:gd name="connsiteX11-4463" fmla="*/ 348614 w 1357292"/>
                  <a:gd name="connsiteY11-4464" fmla="*/ 1373085 h 2001782"/>
                  <a:gd name="connsiteX12-4465" fmla="*/ 396264 w 1357292"/>
                  <a:gd name="connsiteY12-4466" fmla="*/ 1140693 h 2001782"/>
                  <a:gd name="connsiteX13-4467" fmla="*/ 443662 w 1357292"/>
                  <a:gd name="connsiteY13-4468" fmla="*/ 1206506 h 2001782"/>
                  <a:gd name="connsiteX14-4469" fmla="*/ 565005 w 1357292"/>
                  <a:gd name="connsiteY14-4470" fmla="*/ 1249929 h 2001782"/>
                  <a:gd name="connsiteX15-4471" fmla="*/ 721900 w 1357292"/>
                  <a:gd name="connsiteY15-4472" fmla="*/ 1241713 h 2001782"/>
                  <a:gd name="connsiteX16-4473" fmla="*/ 758632 w 1357292"/>
                  <a:gd name="connsiteY16-4474" fmla="*/ 1272236 h 2001782"/>
                  <a:gd name="connsiteX17-4475" fmla="*/ 606170 w 1357292"/>
                  <a:gd name="connsiteY17-4476" fmla="*/ 1553343 h 2001782"/>
                  <a:gd name="connsiteX18-4477" fmla="*/ 760532 w 1357292"/>
                  <a:gd name="connsiteY18-4478" fmla="*/ 1272426 h 2001782"/>
                  <a:gd name="connsiteX19-4479" fmla="*/ 855470 w 1357292"/>
                  <a:gd name="connsiteY19-4480" fmla="*/ 1423197 h 2001782"/>
                  <a:gd name="connsiteX20-4481" fmla="*/ 1087226 w 1357292"/>
                  <a:gd name="connsiteY20-4482" fmla="*/ 728928 h 2001782"/>
                  <a:gd name="connsiteX21-4483" fmla="*/ 1355664 w 1357292"/>
                  <a:gd name="connsiteY21-4484" fmla="*/ 20333 h 2001782"/>
                  <a:gd name="connsiteX22-4485" fmla="*/ 973608 w 1357292"/>
                  <a:gd name="connsiteY22-4486" fmla="*/ 1573721 h 2001782"/>
                  <a:gd name="connsiteX23-4487" fmla="*/ 272039 w 1357292"/>
                  <a:gd name="connsiteY23-4488" fmla="*/ 2001782 h 2001782"/>
                  <a:gd name="connsiteX24-4489" fmla="*/ 119183 w 1357292"/>
                  <a:gd name="connsiteY24-4490" fmla="*/ 1982068 h 2001782"/>
                  <a:gd name="connsiteX25-4491" fmla="*/ 219640 w 1357292"/>
                  <a:gd name="connsiteY25-4492" fmla="*/ 1767538 h 2001782"/>
                  <a:gd name="connsiteX26-4493" fmla="*/ 349797 w 1357292"/>
                  <a:gd name="connsiteY26-4494" fmla="*/ 1454385 h 2001782"/>
                  <a:gd name="connsiteX27-4495" fmla="*/ 202120 w 1357292"/>
                  <a:gd name="connsiteY27-4496" fmla="*/ 1742729 h 2001782"/>
                  <a:gd name="connsiteX28-4497" fmla="*/ 101973 w 1357292"/>
                  <a:gd name="connsiteY28-4498" fmla="*/ 1977994 h 2001782"/>
                  <a:gd name="connsiteX29-4499" fmla="*/ 0 w 1357292"/>
                  <a:gd name="connsiteY29-4500" fmla="*/ 1968133 h 2001782"/>
                  <a:gd name="connsiteX0-4501" fmla="*/ 0 w 1317369"/>
                  <a:gd name="connsiteY0-4502" fmla="*/ 1918021 h 1951670"/>
                  <a:gd name="connsiteX1-4503" fmla="*/ 229985 w 1317369"/>
                  <a:gd name="connsiteY1-4504" fmla="*/ 951182 h 1951670"/>
                  <a:gd name="connsiteX2-4505" fmla="*/ 249152 w 1317369"/>
                  <a:gd name="connsiteY2-4506" fmla="*/ 1241924 h 1951670"/>
                  <a:gd name="connsiteX3-4507" fmla="*/ 265108 w 1317369"/>
                  <a:gd name="connsiteY3-4508" fmla="*/ 1058340 h 1951670"/>
                  <a:gd name="connsiteX4-4509" fmla="*/ 257305 w 1317369"/>
                  <a:gd name="connsiteY4-4510" fmla="*/ 953655 h 1951670"/>
                  <a:gd name="connsiteX5-4511" fmla="*/ 239551 w 1317369"/>
                  <a:gd name="connsiteY5-4512" fmla="*/ 913296 h 1951670"/>
                  <a:gd name="connsiteX6-4513" fmla="*/ 390223 w 1317369"/>
                  <a:gd name="connsiteY6-4514" fmla="*/ 278241 h 1951670"/>
                  <a:gd name="connsiteX7-4515" fmla="*/ 430836 w 1317369"/>
                  <a:gd name="connsiteY7-4516" fmla="*/ 317198 h 1951670"/>
                  <a:gd name="connsiteX8-4517" fmla="*/ 449847 w 1317369"/>
                  <a:gd name="connsiteY8-4518" fmla="*/ 514153 h 1951670"/>
                  <a:gd name="connsiteX9-4519" fmla="*/ 449733 w 1317369"/>
                  <a:gd name="connsiteY9-4520" fmla="*/ 582694 h 1951670"/>
                  <a:gd name="connsiteX10-4521" fmla="*/ 422828 w 1317369"/>
                  <a:gd name="connsiteY10-4522" fmla="*/ 800323 h 1951670"/>
                  <a:gd name="connsiteX11-4523" fmla="*/ 348614 w 1317369"/>
                  <a:gd name="connsiteY11-4524" fmla="*/ 1322973 h 1951670"/>
                  <a:gd name="connsiteX12-4525" fmla="*/ 396264 w 1317369"/>
                  <a:gd name="connsiteY12-4526" fmla="*/ 1090581 h 1951670"/>
                  <a:gd name="connsiteX13-4527" fmla="*/ 443662 w 1317369"/>
                  <a:gd name="connsiteY13-4528" fmla="*/ 1156394 h 1951670"/>
                  <a:gd name="connsiteX14-4529" fmla="*/ 565005 w 1317369"/>
                  <a:gd name="connsiteY14-4530" fmla="*/ 1199817 h 1951670"/>
                  <a:gd name="connsiteX15-4531" fmla="*/ 721900 w 1317369"/>
                  <a:gd name="connsiteY15-4532" fmla="*/ 1191601 h 1951670"/>
                  <a:gd name="connsiteX16-4533" fmla="*/ 758632 w 1317369"/>
                  <a:gd name="connsiteY16-4534" fmla="*/ 1222124 h 1951670"/>
                  <a:gd name="connsiteX17-4535" fmla="*/ 606170 w 1317369"/>
                  <a:gd name="connsiteY17-4536" fmla="*/ 1503231 h 1951670"/>
                  <a:gd name="connsiteX18-4537" fmla="*/ 760532 w 1317369"/>
                  <a:gd name="connsiteY18-4538" fmla="*/ 1222314 h 1951670"/>
                  <a:gd name="connsiteX19-4539" fmla="*/ 855470 w 1317369"/>
                  <a:gd name="connsiteY19-4540" fmla="*/ 1373085 h 1951670"/>
                  <a:gd name="connsiteX20-4541" fmla="*/ 1087226 w 1317369"/>
                  <a:gd name="connsiteY20-4542" fmla="*/ 678816 h 1951670"/>
                  <a:gd name="connsiteX21-4543" fmla="*/ 1315386 w 1317369"/>
                  <a:gd name="connsiteY21-4544" fmla="*/ 21889 h 1951670"/>
                  <a:gd name="connsiteX22-4545" fmla="*/ 973608 w 1317369"/>
                  <a:gd name="connsiteY22-4546" fmla="*/ 1523609 h 1951670"/>
                  <a:gd name="connsiteX23-4547" fmla="*/ 272039 w 1317369"/>
                  <a:gd name="connsiteY23-4548" fmla="*/ 1951670 h 1951670"/>
                  <a:gd name="connsiteX24-4549" fmla="*/ 119183 w 1317369"/>
                  <a:gd name="connsiteY24-4550" fmla="*/ 1931956 h 1951670"/>
                  <a:gd name="connsiteX25-4551" fmla="*/ 219640 w 1317369"/>
                  <a:gd name="connsiteY25-4552" fmla="*/ 1717426 h 1951670"/>
                  <a:gd name="connsiteX26-4553" fmla="*/ 349797 w 1317369"/>
                  <a:gd name="connsiteY26-4554" fmla="*/ 1404273 h 1951670"/>
                  <a:gd name="connsiteX27-4555" fmla="*/ 202120 w 1317369"/>
                  <a:gd name="connsiteY27-4556" fmla="*/ 1692617 h 1951670"/>
                  <a:gd name="connsiteX28-4557" fmla="*/ 101973 w 1317369"/>
                  <a:gd name="connsiteY28-4558" fmla="*/ 1927882 h 1951670"/>
                  <a:gd name="connsiteX29-4559" fmla="*/ 0 w 1317369"/>
                  <a:gd name="connsiteY29-4560" fmla="*/ 1918021 h 1951670"/>
                  <a:gd name="connsiteX0-4561" fmla="*/ 0 w 1359181"/>
                  <a:gd name="connsiteY0-4562" fmla="*/ 1979566 h 2013215"/>
                  <a:gd name="connsiteX1-4563" fmla="*/ 229985 w 1359181"/>
                  <a:gd name="connsiteY1-4564" fmla="*/ 1012727 h 2013215"/>
                  <a:gd name="connsiteX2-4565" fmla="*/ 249152 w 1359181"/>
                  <a:gd name="connsiteY2-4566" fmla="*/ 1303469 h 2013215"/>
                  <a:gd name="connsiteX3-4567" fmla="*/ 265108 w 1359181"/>
                  <a:gd name="connsiteY3-4568" fmla="*/ 1119885 h 2013215"/>
                  <a:gd name="connsiteX4-4569" fmla="*/ 257305 w 1359181"/>
                  <a:gd name="connsiteY4-4570" fmla="*/ 1015200 h 2013215"/>
                  <a:gd name="connsiteX5-4571" fmla="*/ 239551 w 1359181"/>
                  <a:gd name="connsiteY5-4572" fmla="*/ 974841 h 2013215"/>
                  <a:gd name="connsiteX6-4573" fmla="*/ 390223 w 1359181"/>
                  <a:gd name="connsiteY6-4574" fmla="*/ 339786 h 2013215"/>
                  <a:gd name="connsiteX7-4575" fmla="*/ 430836 w 1359181"/>
                  <a:gd name="connsiteY7-4576" fmla="*/ 378743 h 2013215"/>
                  <a:gd name="connsiteX8-4577" fmla="*/ 449847 w 1359181"/>
                  <a:gd name="connsiteY8-4578" fmla="*/ 575698 h 2013215"/>
                  <a:gd name="connsiteX9-4579" fmla="*/ 449733 w 1359181"/>
                  <a:gd name="connsiteY9-4580" fmla="*/ 644239 h 2013215"/>
                  <a:gd name="connsiteX10-4581" fmla="*/ 422828 w 1359181"/>
                  <a:gd name="connsiteY10-4582" fmla="*/ 861868 h 2013215"/>
                  <a:gd name="connsiteX11-4583" fmla="*/ 348614 w 1359181"/>
                  <a:gd name="connsiteY11-4584" fmla="*/ 1384518 h 2013215"/>
                  <a:gd name="connsiteX12-4585" fmla="*/ 396264 w 1359181"/>
                  <a:gd name="connsiteY12-4586" fmla="*/ 1152126 h 2013215"/>
                  <a:gd name="connsiteX13-4587" fmla="*/ 443662 w 1359181"/>
                  <a:gd name="connsiteY13-4588" fmla="*/ 1217939 h 2013215"/>
                  <a:gd name="connsiteX14-4589" fmla="*/ 565005 w 1359181"/>
                  <a:gd name="connsiteY14-4590" fmla="*/ 1261362 h 2013215"/>
                  <a:gd name="connsiteX15-4591" fmla="*/ 721900 w 1359181"/>
                  <a:gd name="connsiteY15-4592" fmla="*/ 1253146 h 2013215"/>
                  <a:gd name="connsiteX16-4593" fmla="*/ 758632 w 1359181"/>
                  <a:gd name="connsiteY16-4594" fmla="*/ 1283669 h 2013215"/>
                  <a:gd name="connsiteX17-4595" fmla="*/ 606170 w 1359181"/>
                  <a:gd name="connsiteY17-4596" fmla="*/ 1564776 h 2013215"/>
                  <a:gd name="connsiteX18-4597" fmla="*/ 760532 w 1359181"/>
                  <a:gd name="connsiteY18-4598" fmla="*/ 1283859 h 2013215"/>
                  <a:gd name="connsiteX19-4599" fmla="*/ 855470 w 1359181"/>
                  <a:gd name="connsiteY19-4600" fmla="*/ 1434630 h 2013215"/>
                  <a:gd name="connsiteX20-4601" fmla="*/ 1087226 w 1359181"/>
                  <a:gd name="connsiteY20-4602" fmla="*/ 740361 h 2013215"/>
                  <a:gd name="connsiteX21-4603" fmla="*/ 1357567 w 1359181"/>
                  <a:gd name="connsiteY21-4604" fmla="*/ 20009 h 2013215"/>
                  <a:gd name="connsiteX22-4605" fmla="*/ 973608 w 1359181"/>
                  <a:gd name="connsiteY22-4606" fmla="*/ 1585154 h 2013215"/>
                  <a:gd name="connsiteX23-4607" fmla="*/ 272039 w 1359181"/>
                  <a:gd name="connsiteY23-4608" fmla="*/ 2013215 h 2013215"/>
                  <a:gd name="connsiteX24-4609" fmla="*/ 119183 w 1359181"/>
                  <a:gd name="connsiteY24-4610" fmla="*/ 1993501 h 2013215"/>
                  <a:gd name="connsiteX25-4611" fmla="*/ 219640 w 1359181"/>
                  <a:gd name="connsiteY25-4612" fmla="*/ 1778971 h 2013215"/>
                  <a:gd name="connsiteX26-4613" fmla="*/ 349797 w 1359181"/>
                  <a:gd name="connsiteY26-4614" fmla="*/ 1465818 h 2013215"/>
                  <a:gd name="connsiteX27-4615" fmla="*/ 202120 w 1359181"/>
                  <a:gd name="connsiteY27-4616" fmla="*/ 1754162 h 2013215"/>
                  <a:gd name="connsiteX28-4617" fmla="*/ 101973 w 1359181"/>
                  <a:gd name="connsiteY28-4618" fmla="*/ 1989427 h 2013215"/>
                  <a:gd name="connsiteX29-4619" fmla="*/ 0 w 1359181"/>
                  <a:gd name="connsiteY29-4620" fmla="*/ 1979566 h 2013215"/>
                  <a:gd name="connsiteX0-4621" fmla="*/ 0 w 1366448"/>
                  <a:gd name="connsiteY0-4622" fmla="*/ 2019968 h 2053617"/>
                  <a:gd name="connsiteX1-4623" fmla="*/ 229985 w 1366448"/>
                  <a:gd name="connsiteY1-4624" fmla="*/ 1053129 h 2053617"/>
                  <a:gd name="connsiteX2-4625" fmla="*/ 249152 w 1366448"/>
                  <a:gd name="connsiteY2-4626" fmla="*/ 1343871 h 2053617"/>
                  <a:gd name="connsiteX3-4627" fmla="*/ 265108 w 1366448"/>
                  <a:gd name="connsiteY3-4628" fmla="*/ 1160287 h 2053617"/>
                  <a:gd name="connsiteX4-4629" fmla="*/ 257305 w 1366448"/>
                  <a:gd name="connsiteY4-4630" fmla="*/ 1055602 h 2053617"/>
                  <a:gd name="connsiteX5-4631" fmla="*/ 239551 w 1366448"/>
                  <a:gd name="connsiteY5-4632" fmla="*/ 1015243 h 2053617"/>
                  <a:gd name="connsiteX6-4633" fmla="*/ 390223 w 1366448"/>
                  <a:gd name="connsiteY6-4634" fmla="*/ 380188 h 2053617"/>
                  <a:gd name="connsiteX7-4635" fmla="*/ 430836 w 1366448"/>
                  <a:gd name="connsiteY7-4636" fmla="*/ 419145 h 2053617"/>
                  <a:gd name="connsiteX8-4637" fmla="*/ 449847 w 1366448"/>
                  <a:gd name="connsiteY8-4638" fmla="*/ 616100 h 2053617"/>
                  <a:gd name="connsiteX9-4639" fmla="*/ 449733 w 1366448"/>
                  <a:gd name="connsiteY9-4640" fmla="*/ 684641 h 2053617"/>
                  <a:gd name="connsiteX10-4641" fmla="*/ 422828 w 1366448"/>
                  <a:gd name="connsiteY10-4642" fmla="*/ 902270 h 2053617"/>
                  <a:gd name="connsiteX11-4643" fmla="*/ 348614 w 1366448"/>
                  <a:gd name="connsiteY11-4644" fmla="*/ 1424920 h 2053617"/>
                  <a:gd name="connsiteX12-4645" fmla="*/ 396264 w 1366448"/>
                  <a:gd name="connsiteY12-4646" fmla="*/ 1192528 h 2053617"/>
                  <a:gd name="connsiteX13-4647" fmla="*/ 443662 w 1366448"/>
                  <a:gd name="connsiteY13-4648" fmla="*/ 1258341 h 2053617"/>
                  <a:gd name="connsiteX14-4649" fmla="*/ 565005 w 1366448"/>
                  <a:gd name="connsiteY14-4650" fmla="*/ 1301764 h 2053617"/>
                  <a:gd name="connsiteX15-4651" fmla="*/ 721900 w 1366448"/>
                  <a:gd name="connsiteY15-4652" fmla="*/ 1293548 h 2053617"/>
                  <a:gd name="connsiteX16-4653" fmla="*/ 758632 w 1366448"/>
                  <a:gd name="connsiteY16-4654" fmla="*/ 1324071 h 2053617"/>
                  <a:gd name="connsiteX17-4655" fmla="*/ 606170 w 1366448"/>
                  <a:gd name="connsiteY17-4656" fmla="*/ 1605178 h 2053617"/>
                  <a:gd name="connsiteX18-4657" fmla="*/ 760532 w 1366448"/>
                  <a:gd name="connsiteY18-4658" fmla="*/ 1324261 h 2053617"/>
                  <a:gd name="connsiteX19-4659" fmla="*/ 855470 w 1366448"/>
                  <a:gd name="connsiteY19-4660" fmla="*/ 1475032 h 2053617"/>
                  <a:gd name="connsiteX20-4661" fmla="*/ 1087226 w 1366448"/>
                  <a:gd name="connsiteY20-4662" fmla="*/ 780763 h 2053617"/>
                  <a:gd name="connsiteX21-4663" fmla="*/ 1231188 w 1366448"/>
                  <a:gd name="connsiteY21-4664" fmla="*/ 365772 h 2053617"/>
                  <a:gd name="connsiteX22-4665" fmla="*/ 1357567 w 1366448"/>
                  <a:gd name="connsiteY22-4666" fmla="*/ 60411 h 2053617"/>
                  <a:gd name="connsiteX23-4667" fmla="*/ 973608 w 1366448"/>
                  <a:gd name="connsiteY23-4668" fmla="*/ 1625556 h 2053617"/>
                  <a:gd name="connsiteX24-4669" fmla="*/ 272039 w 1366448"/>
                  <a:gd name="connsiteY24-4670" fmla="*/ 2053617 h 2053617"/>
                  <a:gd name="connsiteX25-4671" fmla="*/ 119183 w 1366448"/>
                  <a:gd name="connsiteY25-4672" fmla="*/ 2033903 h 2053617"/>
                  <a:gd name="connsiteX26-4673" fmla="*/ 219640 w 1366448"/>
                  <a:gd name="connsiteY26-4674" fmla="*/ 1819373 h 2053617"/>
                  <a:gd name="connsiteX27-4675" fmla="*/ 349797 w 1366448"/>
                  <a:gd name="connsiteY27-4676" fmla="*/ 1506220 h 2053617"/>
                  <a:gd name="connsiteX28-4677" fmla="*/ 202120 w 1366448"/>
                  <a:gd name="connsiteY28-4678" fmla="*/ 1794564 h 2053617"/>
                  <a:gd name="connsiteX29-4679" fmla="*/ 101973 w 1366448"/>
                  <a:gd name="connsiteY29-4680" fmla="*/ 2029829 h 2053617"/>
                  <a:gd name="connsiteX30" fmla="*/ 0 w 1366448"/>
                  <a:gd name="connsiteY30" fmla="*/ 2019968 h 2053617"/>
                  <a:gd name="connsiteX0-4681" fmla="*/ 0 w 1368571"/>
                  <a:gd name="connsiteY0-4682" fmla="*/ 2027054 h 2060703"/>
                  <a:gd name="connsiteX1-4683" fmla="*/ 229985 w 1368571"/>
                  <a:gd name="connsiteY1-4684" fmla="*/ 1060215 h 2060703"/>
                  <a:gd name="connsiteX2-4685" fmla="*/ 249152 w 1368571"/>
                  <a:gd name="connsiteY2-4686" fmla="*/ 1350957 h 2060703"/>
                  <a:gd name="connsiteX3-4687" fmla="*/ 265108 w 1368571"/>
                  <a:gd name="connsiteY3-4688" fmla="*/ 1167373 h 2060703"/>
                  <a:gd name="connsiteX4-4689" fmla="*/ 257305 w 1368571"/>
                  <a:gd name="connsiteY4-4690" fmla="*/ 1062688 h 2060703"/>
                  <a:gd name="connsiteX5-4691" fmla="*/ 239551 w 1368571"/>
                  <a:gd name="connsiteY5-4692" fmla="*/ 1022329 h 2060703"/>
                  <a:gd name="connsiteX6-4693" fmla="*/ 390223 w 1368571"/>
                  <a:gd name="connsiteY6-4694" fmla="*/ 387274 h 2060703"/>
                  <a:gd name="connsiteX7-4695" fmla="*/ 430836 w 1368571"/>
                  <a:gd name="connsiteY7-4696" fmla="*/ 426231 h 2060703"/>
                  <a:gd name="connsiteX8-4697" fmla="*/ 449847 w 1368571"/>
                  <a:gd name="connsiteY8-4698" fmla="*/ 623186 h 2060703"/>
                  <a:gd name="connsiteX9-4699" fmla="*/ 449733 w 1368571"/>
                  <a:gd name="connsiteY9-4700" fmla="*/ 691727 h 2060703"/>
                  <a:gd name="connsiteX10-4701" fmla="*/ 422828 w 1368571"/>
                  <a:gd name="connsiteY10-4702" fmla="*/ 909356 h 2060703"/>
                  <a:gd name="connsiteX11-4703" fmla="*/ 348614 w 1368571"/>
                  <a:gd name="connsiteY11-4704" fmla="*/ 1432006 h 2060703"/>
                  <a:gd name="connsiteX12-4705" fmla="*/ 396264 w 1368571"/>
                  <a:gd name="connsiteY12-4706" fmla="*/ 1199614 h 2060703"/>
                  <a:gd name="connsiteX13-4707" fmla="*/ 443662 w 1368571"/>
                  <a:gd name="connsiteY13-4708" fmla="*/ 1265427 h 2060703"/>
                  <a:gd name="connsiteX14-4709" fmla="*/ 565005 w 1368571"/>
                  <a:gd name="connsiteY14-4710" fmla="*/ 1308850 h 2060703"/>
                  <a:gd name="connsiteX15-4711" fmla="*/ 721900 w 1368571"/>
                  <a:gd name="connsiteY15-4712" fmla="*/ 1300634 h 2060703"/>
                  <a:gd name="connsiteX16-4713" fmla="*/ 758632 w 1368571"/>
                  <a:gd name="connsiteY16-4714" fmla="*/ 1331157 h 2060703"/>
                  <a:gd name="connsiteX17-4715" fmla="*/ 606170 w 1368571"/>
                  <a:gd name="connsiteY17-4716" fmla="*/ 1612264 h 2060703"/>
                  <a:gd name="connsiteX18-4717" fmla="*/ 760532 w 1368571"/>
                  <a:gd name="connsiteY18-4718" fmla="*/ 1331347 h 2060703"/>
                  <a:gd name="connsiteX19-4719" fmla="*/ 855470 w 1368571"/>
                  <a:gd name="connsiteY19-4720" fmla="*/ 1482118 h 2060703"/>
                  <a:gd name="connsiteX20-4721" fmla="*/ 1087226 w 1368571"/>
                  <a:gd name="connsiteY20-4722" fmla="*/ 787849 h 2060703"/>
                  <a:gd name="connsiteX21-4723" fmla="*/ 1262000 w 1368571"/>
                  <a:gd name="connsiteY21-4724" fmla="*/ 313628 h 2060703"/>
                  <a:gd name="connsiteX22-4725" fmla="*/ 1357567 w 1368571"/>
                  <a:gd name="connsiteY22-4726" fmla="*/ 67497 h 2060703"/>
                  <a:gd name="connsiteX23-4727" fmla="*/ 973608 w 1368571"/>
                  <a:gd name="connsiteY23-4728" fmla="*/ 1632642 h 2060703"/>
                  <a:gd name="connsiteX24-4729" fmla="*/ 272039 w 1368571"/>
                  <a:gd name="connsiteY24-4730" fmla="*/ 2060703 h 2060703"/>
                  <a:gd name="connsiteX25-4731" fmla="*/ 119183 w 1368571"/>
                  <a:gd name="connsiteY25-4732" fmla="*/ 2040989 h 2060703"/>
                  <a:gd name="connsiteX26-4733" fmla="*/ 219640 w 1368571"/>
                  <a:gd name="connsiteY26-4734" fmla="*/ 1826459 h 2060703"/>
                  <a:gd name="connsiteX27-4735" fmla="*/ 349797 w 1368571"/>
                  <a:gd name="connsiteY27-4736" fmla="*/ 1513306 h 2060703"/>
                  <a:gd name="connsiteX28-4737" fmla="*/ 202120 w 1368571"/>
                  <a:gd name="connsiteY28-4738" fmla="*/ 1801650 h 2060703"/>
                  <a:gd name="connsiteX29-4739" fmla="*/ 101973 w 1368571"/>
                  <a:gd name="connsiteY29-4740" fmla="*/ 2036915 h 2060703"/>
                  <a:gd name="connsiteX30-4741" fmla="*/ 0 w 1368571"/>
                  <a:gd name="connsiteY30-4742" fmla="*/ 2027054 h 2060703"/>
                  <a:gd name="connsiteX0-4743" fmla="*/ 0 w 1373408"/>
                  <a:gd name="connsiteY0-4744" fmla="*/ 2043084 h 2076733"/>
                  <a:gd name="connsiteX1-4745" fmla="*/ 229985 w 1373408"/>
                  <a:gd name="connsiteY1-4746" fmla="*/ 1076245 h 2076733"/>
                  <a:gd name="connsiteX2-4747" fmla="*/ 249152 w 1373408"/>
                  <a:gd name="connsiteY2-4748" fmla="*/ 1366987 h 2076733"/>
                  <a:gd name="connsiteX3-4749" fmla="*/ 265108 w 1373408"/>
                  <a:gd name="connsiteY3-4750" fmla="*/ 1183403 h 2076733"/>
                  <a:gd name="connsiteX4-4751" fmla="*/ 257305 w 1373408"/>
                  <a:gd name="connsiteY4-4752" fmla="*/ 1078718 h 2076733"/>
                  <a:gd name="connsiteX5-4753" fmla="*/ 239551 w 1373408"/>
                  <a:gd name="connsiteY5-4754" fmla="*/ 1038359 h 2076733"/>
                  <a:gd name="connsiteX6-4755" fmla="*/ 390223 w 1373408"/>
                  <a:gd name="connsiteY6-4756" fmla="*/ 403304 h 2076733"/>
                  <a:gd name="connsiteX7-4757" fmla="*/ 430836 w 1373408"/>
                  <a:gd name="connsiteY7-4758" fmla="*/ 442261 h 2076733"/>
                  <a:gd name="connsiteX8-4759" fmla="*/ 449847 w 1373408"/>
                  <a:gd name="connsiteY8-4760" fmla="*/ 639216 h 2076733"/>
                  <a:gd name="connsiteX9-4761" fmla="*/ 449733 w 1373408"/>
                  <a:gd name="connsiteY9-4762" fmla="*/ 707757 h 2076733"/>
                  <a:gd name="connsiteX10-4763" fmla="*/ 422828 w 1373408"/>
                  <a:gd name="connsiteY10-4764" fmla="*/ 925386 h 2076733"/>
                  <a:gd name="connsiteX11-4765" fmla="*/ 348614 w 1373408"/>
                  <a:gd name="connsiteY11-4766" fmla="*/ 1448036 h 2076733"/>
                  <a:gd name="connsiteX12-4767" fmla="*/ 396264 w 1373408"/>
                  <a:gd name="connsiteY12-4768" fmla="*/ 1215644 h 2076733"/>
                  <a:gd name="connsiteX13-4769" fmla="*/ 443662 w 1373408"/>
                  <a:gd name="connsiteY13-4770" fmla="*/ 1281457 h 2076733"/>
                  <a:gd name="connsiteX14-4771" fmla="*/ 565005 w 1373408"/>
                  <a:gd name="connsiteY14-4772" fmla="*/ 1324880 h 2076733"/>
                  <a:gd name="connsiteX15-4773" fmla="*/ 721900 w 1373408"/>
                  <a:gd name="connsiteY15-4774" fmla="*/ 1316664 h 2076733"/>
                  <a:gd name="connsiteX16-4775" fmla="*/ 758632 w 1373408"/>
                  <a:gd name="connsiteY16-4776" fmla="*/ 1347187 h 2076733"/>
                  <a:gd name="connsiteX17-4777" fmla="*/ 606170 w 1373408"/>
                  <a:gd name="connsiteY17-4778" fmla="*/ 1628294 h 2076733"/>
                  <a:gd name="connsiteX18-4779" fmla="*/ 760532 w 1373408"/>
                  <a:gd name="connsiteY18-4780" fmla="*/ 1347377 h 2076733"/>
                  <a:gd name="connsiteX19-4781" fmla="*/ 855470 w 1373408"/>
                  <a:gd name="connsiteY19-4782" fmla="*/ 1498148 h 2076733"/>
                  <a:gd name="connsiteX20-4783" fmla="*/ 1087226 w 1373408"/>
                  <a:gd name="connsiteY20-4784" fmla="*/ 803879 h 2076733"/>
                  <a:gd name="connsiteX21-4785" fmla="*/ 1262000 w 1373408"/>
                  <a:gd name="connsiteY21-4786" fmla="*/ 329658 h 2076733"/>
                  <a:gd name="connsiteX22-4787" fmla="*/ 1296306 w 1373408"/>
                  <a:gd name="connsiteY22-4788" fmla="*/ 226178 h 2076733"/>
                  <a:gd name="connsiteX23-4789" fmla="*/ 1357567 w 1373408"/>
                  <a:gd name="connsiteY23-4790" fmla="*/ 83527 h 2076733"/>
                  <a:gd name="connsiteX24-4791" fmla="*/ 973608 w 1373408"/>
                  <a:gd name="connsiteY24-4792" fmla="*/ 1648672 h 2076733"/>
                  <a:gd name="connsiteX25-4793" fmla="*/ 272039 w 1373408"/>
                  <a:gd name="connsiteY25-4794" fmla="*/ 2076733 h 2076733"/>
                  <a:gd name="connsiteX26-4795" fmla="*/ 119183 w 1373408"/>
                  <a:gd name="connsiteY26-4796" fmla="*/ 2057019 h 2076733"/>
                  <a:gd name="connsiteX27-4797" fmla="*/ 219640 w 1373408"/>
                  <a:gd name="connsiteY27-4798" fmla="*/ 1842489 h 2076733"/>
                  <a:gd name="connsiteX28-4799" fmla="*/ 349797 w 1373408"/>
                  <a:gd name="connsiteY28-4800" fmla="*/ 1529336 h 2076733"/>
                  <a:gd name="connsiteX29-4801" fmla="*/ 202120 w 1373408"/>
                  <a:gd name="connsiteY29-4802" fmla="*/ 1817680 h 2076733"/>
                  <a:gd name="connsiteX30-4803" fmla="*/ 101973 w 1373408"/>
                  <a:gd name="connsiteY30-4804" fmla="*/ 2052945 h 2076733"/>
                  <a:gd name="connsiteX31" fmla="*/ 0 w 1373408"/>
                  <a:gd name="connsiteY31" fmla="*/ 2043084 h 2076733"/>
                  <a:gd name="connsiteX0-4805" fmla="*/ 0 w 1367901"/>
                  <a:gd name="connsiteY0-4806" fmla="*/ 2210387 h 2244036"/>
                  <a:gd name="connsiteX1-4807" fmla="*/ 229985 w 1367901"/>
                  <a:gd name="connsiteY1-4808" fmla="*/ 1243548 h 2244036"/>
                  <a:gd name="connsiteX2-4809" fmla="*/ 249152 w 1367901"/>
                  <a:gd name="connsiteY2-4810" fmla="*/ 1534290 h 2244036"/>
                  <a:gd name="connsiteX3-4811" fmla="*/ 265108 w 1367901"/>
                  <a:gd name="connsiteY3-4812" fmla="*/ 1350706 h 2244036"/>
                  <a:gd name="connsiteX4-4813" fmla="*/ 257305 w 1367901"/>
                  <a:gd name="connsiteY4-4814" fmla="*/ 1246021 h 2244036"/>
                  <a:gd name="connsiteX5-4815" fmla="*/ 239551 w 1367901"/>
                  <a:gd name="connsiteY5-4816" fmla="*/ 1205662 h 2244036"/>
                  <a:gd name="connsiteX6-4817" fmla="*/ 390223 w 1367901"/>
                  <a:gd name="connsiteY6-4818" fmla="*/ 570607 h 2244036"/>
                  <a:gd name="connsiteX7-4819" fmla="*/ 430836 w 1367901"/>
                  <a:gd name="connsiteY7-4820" fmla="*/ 609564 h 2244036"/>
                  <a:gd name="connsiteX8-4821" fmla="*/ 449847 w 1367901"/>
                  <a:gd name="connsiteY8-4822" fmla="*/ 806519 h 2244036"/>
                  <a:gd name="connsiteX9-4823" fmla="*/ 449733 w 1367901"/>
                  <a:gd name="connsiteY9-4824" fmla="*/ 875060 h 2244036"/>
                  <a:gd name="connsiteX10-4825" fmla="*/ 422828 w 1367901"/>
                  <a:gd name="connsiteY10-4826" fmla="*/ 1092689 h 2244036"/>
                  <a:gd name="connsiteX11-4827" fmla="*/ 348614 w 1367901"/>
                  <a:gd name="connsiteY11-4828" fmla="*/ 1615339 h 2244036"/>
                  <a:gd name="connsiteX12-4829" fmla="*/ 396264 w 1367901"/>
                  <a:gd name="connsiteY12-4830" fmla="*/ 1382947 h 2244036"/>
                  <a:gd name="connsiteX13-4831" fmla="*/ 443662 w 1367901"/>
                  <a:gd name="connsiteY13-4832" fmla="*/ 1448760 h 2244036"/>
                  <a:gd name="connsiteX14-4833" fmla="*/ 565005 w 1367901"/>
                  <a:gd name="connsiteY14-4834" fmla="*/ 1492183 h 2244036"/>
                  <a:gd name="connsiteX15-4835" fmla="*/ 721900 w 1367901"/>
                  <a:gd name="connsiteY15-4836" fmla="*/ 1483967 h 2244036"/>
                  <a:gd name="connsiteX16-4837" fmla="*/ 758632 w 1367901"/>
                  <a:gd name="connsiteY16-4838" fmla="*/ 1514490 h 2244036"/>
                  <a:gd name="connsiteX17-4839" fmla="*/ 606170 w 1367901"/>
                  <a:gd name="connsiteY17-4840" fmla="*/ 1795597 h 2244036"/>
                  <a:gd name="connsiteX18-4841" fmla="*/ 760532 w 1367901"/>
                  <a:gd name="connsiteY18-4842" fmla="*/ 1514680 h 2244036"/>
                  <a:gd name="connsiteX19-4843" fmla="*/ 855470 w 1367901"/>
                  <a:gd name="connsiteY19-4844" fmla="*/ 1665451 h 2244036"/>
                  <a:gd name="connsiteX20-4845" fmla="*/ 1087226 w 1367901"/>
                  <a:gd name="connsiteY20-4846" fmla="*/ 971182 h 2244036"/>
                  <a:gd name="connsiteX21-4847" fmla="*/ 1262000 w 1367901"/>
                  <a:gd name="connsiteY21-4848" fmla="*/ 496961 h 2244036"/>
                  <a:gd name="connsiteX22-4849" fmla="*/ 1222546 w 1367901"/>
                  <a:gd name="connsiteY22-4850" fmla="*/ 13978 h 2244036"/>
                  <a:gd name="connsiteX23-4851" fmla="*/ 1357567 w 1367901"/>
                  <a:gd name="connsiteY23-4852" fmla="*/ 250830 h 2244036"/>
                  <a:gd name="connsiteX24-4853" fmla="*/ 973608 w 1367901"/>
                  <a:gd name="connsiteY24-4854" fmla="*/ 1815975 h 2244036"/>
                  <a:gd name="connsiteX25-4855" fmla="*/ 272039 w 1367901"/>
                  <a:gd name="connsiteY25-4856" fmla="*/ 2244036 h 2244036"/>
                  <a:gd name="connsiteX26-4857" fmla="*/ 119183 w 1367901"/>
                  <a:gd name="connsiteY26-4858" fmla="*/ 2224322 h 2244036"/>
                  <a:gd name="connsiteX27-4859" fmla="*/ 219640 w 1367901"/>
                  <a:gd name="connsiteY27-4860" fmla="*/ 2009792 h 2244036"/>
                  <a:gd name="connsiteX28-4861" fmla="*/ 349797 w 1367901"/>
                  <a:gd name="connsiteY28-4862" fmla="*/ 1696639 h 2244036"/>
                  <a:gd name="connsiteX29-4863" fmla="*/ 202120 w 1367901"/>
                  <a:gd name="connsiteY29-4864" fmla="*/ 1984983 h 2244036"/>
                  <a:gd name="connsiteX30-4865" fmla="*/ 101973 w 1367901"/>
                  <a:gd name="connsiteY30-4866" fmla="*/ 2220248 h 2244036"/>
                  <a:gd name="connsiteX31-4867" fmla="*/ 0 w 1367901"/>
                  <a:gd name="connsiteY31-4868" fmla="*/ 2210387 h 2244036"/>
                  <a:gd name="connsiteX0-4869" fmla="*/ 0 w 1389411"/>
                  <a:gd name="connsiteY0-4870" fmla="*/ 2220934 h 2254583"/>
                  <a:gd name="connsiteX1-4871" fmla="*/ 229985 w 1389411"/>
                  <a:gd name="connsiteY1-4872" fmla="*/ 1254095 h 2254583"/>
                  <a:gd name="connsiteX2-4873" fmla="*/ 249152 w 1389411"/>
                  <a:gd name="connsiteY2-4874" fmla="*/ 1544837 h 2254583"/>
                  <a:gd name="connsiteX3-4875" fmla="*/ 265108 w 1389411"/>
                  <a:gd name="connsiteY3-4876" fmla="*/ 1361253 h 2254583"/>
                  <a:gd name="connsiteX4-4877" fmla="*/ 257305 w 1389411"/>
                  <a:gd name="connsiteY4-4878" fmla="*/ 1256568 h 2254583"/>
                  <a:gd name="connsiteX5-4879" fmla="*/ 239551 w 1389411"/>
                  <a:gd name="connsiteY5-4880" fmla="*/ 1216209 h 2254583"/>
                  <a:gd name="connsiteX6-4881" fmla="*/ 390223 w 1389411"/>
                  <a:gd name="connsiteY6-4882" fmla="*/ 581154 h 2254583"/>
                  <a:gd name="connsiteX7-4883" fmla="*/ 430836 w 1389411"/>
                  <a:gd name="connsiteY7-4884" fmla="*/ 620111 h 2254583"/>
                  <a:gd name="connsiteX8-4885" fmla="*/ 449847 w 1389411"/>
                  <a:gd name="connsiteY8-4886" fmla="*/ 817066 h 2254583"/>
                  <a:gd name="connsiteX9-4887" fmla="*/ 449733 w 1389411"/>
                  <a:gd name="connsiteY9-4888" fmla="*/ 885607 h 2254583"/>
                  <a:gd name="connsiteX10-4889" fmla="*/ 422828 w 1389411"/>
                  <a:gd name="connsiteY10-4890" fmla="*/ 1103236 h 2254583"/>
                  <a:gd name="connsiteX11-4891" fmla="*/ 348614 w 1389411"/>
                  <a:gd name="connsiteY11-4892" fmla="*/ 1625886 h 2254583"/>
                  <a:gd name="connsiteX12-4893" fmla="*/ 396264 w 1389411"/>
                  <a:gd name="connsiteY12-4894" fmla="*/ 1393494 h 2254583"/>
                  <a:gd name="connsiteX13-4895" fmla="*/ 443662 w 1389411"/>
                  <a:gd name="connsiteY13-4896" fmla="*/ 1459307 h 2254583"/>
                  <a:gd name="connsiteX14-4897" fmla="*/ 565005 w 1389411"/>
                  <a:gd name="connsiteY14-4898" fmla="*/ 1502730 h 2254583"/>
                  <a:gd name="connsiteX15-4899" fmla="*/ 721900 w 1389411"/>
                  <a:gd name="connsiteY15-4900" fmla="*/ 1494514 h 2254583"/>
                  <a:gd name="connsiteX16-4901" fmla="*/ 758632 w 1389411"/>
                  <a:gd name="connsiteY16-4902" fmla="*/ 1525037 h 2254583"/>
                  <a:gd name="connsiteX17-4903" fmla="*/ 606170 w 1389411"/>
                  <a:gd name="connsiteY17-4904" fmla="*/ 1806144 h 2254583"/>
                  <a:gd name="connsiteX18-4905" fmla="*/ 760532 w 1389411"/>
                  <a:gd name="connsiteY18-4906" fmla="*/ 1525227 h 2254583"/>
                  <a:gd name="connsiteX19-4907" fmla="*/ 855470 w 1389411"/>
                  <a:gd name="connsiteY19-4908" fmla="*/ 1675998 h 2254583"/>
                  <a:gd name="connsiteX20-4909" fmla="*/ 1087226 w 1389411"/>
                  <a:gd name="connsiteY20-4910" fmla="*/ 981729 h 2254583"/>
                  <a:gd name="connsiteX21-4911" fmla="*/ 1262000 w 1389411"/>
                  <a:gd name="connsiteY21-4912" fmla="*/ 507508 h 2254583"/>
                  <a:gd name="connsiteX22-4913" fmla="*/ 1222546 w 1389411"/>
                  <a:gd name="connsiteY22-4914" fmla="*/ 24525 h 2254583"/>
                  <a:gd name="connsiteX23-4915" fmla="*/ 1351891 w 1389411"/>
                  <a:gd name="connsiteY23-4916" fmla="*/ 90675 h 2254583"/>
                  <a:gd name="connsiteX24-4917" fmla="*/ 1357567 w 1389411"/>
                  <a:gd name="connsiteY24-4918" fmla="*/ 261377 h 2254583"/>
                  <a:gd name="connsiteX25-4919" fmla="*/ 973608 w 1389411"/>
                  <a:gd name="connsiteY25-4920" fmla="*/ 1826522 h 2254583"/>
                  <a:gd name="connsiteX26-4921" fmla="*/ 272039 w 1389411"/>
                  <a:gd name="connsiteY26-4922" fmla="*/ 2254583 h 2254583"/>
                  <a:gd name="connsiteX27-4923" fmla="*/ 119183 w 1389411"/>
                  <a:gd name="connsiteY27-4924" fmla="*/ 2234869 h 2254583"/>
                  <a:gd name="connsiteX28-4925" fmla="*/ 219640 w 1389411"/>
                  <a:gd name="connsiteY28-4926" fmla="*/ 2020339 h 2254583"/>
                  <a:gd name="connsiteX29-4927" fmla="*/ 349797 w 1389411"/>
                  <a:gd name="connsiteY29-4928" fmla="*/ 1707186 h 2254583"/>
                  <a:gd name="connsiteX30-4929" fmla="*/ 202120 w 1389411"/>
                  <a:gd name="connsiteY30-4930" fmla="*/ 1995530 h 2254583"/>
                  <a:gd name="connsiteX31-4931" fmla="*/ 101973 w 1389411"/>
                  <a:gd name="connsiteY31-4932" fmla="*/ 2230795 h 2254583"/>
                  <a:gd name="connsiteX32" fmla="*/ 0 w 1389411"/>
                  <a:gd name="connsiteY32" fmla="*/ 2220934 h 2254583"/>
                  <a:gd name="connsiteX0-4933" fmla="*/ 0 w 1414328"/>
                  <a:gd name="connsiteY0-4934" fmla="*/ 2317481 h 2351130"/>
                  <a:gd name="connsiteX1-4935" fmla="*/ 229985 w 1414328"/>
                  <a:gd name="connsiteY1-4936" fmla="*/ 1350642 h 2351130"/>
                  <a:gd name="connsiteX2-4937" fmla="*/ 249152 w 1414328"/>
                  <a:gd name="connsiteY2-4938" fmla="*/ 1641384 h 2351130"/>
                  <a:gd name="connsiteX3-4939" fmla="*/ 265108 w 1414328"/>
                  <a:gd name="connsiteY3-4940" fmla="*/ 1457800 h 2351130"/>
                  <a:gd name="connsiteX4-4941" fmla="*/ 257305 w 1414328"/>
                  <a:gd name="connsiteY4-4942" fmla="*/ 1353115 h 2351130"/>
                  <a:gd name="connsiteX5-4943" fmla="*/ 239551 w 1414328"/>
                  <a:gd name="connsiteY5-4944" fmla="*/ 1312756 h 2351130"/>
                  <a:gd name="connsiteX6-4945" fmla="*/ 390223 w 1414328"/>
                  <a:gd name="connsiteY6-4946" fmla="*/ 677701 h 2351130"/>
                  <a:gd name="connsiteX7-4947" fmla="*/ 430836 w 1414328"/>
                  <a:gd name="connsiteY7-4948" fmla="*/ 716658 h 2351130"/>
                  <a:gd name="connsiteX8-4949" fmla="*/ 449847 w 1414328"/>
                  <a:gd name="connsiteY8-4950" fmla="*/ 913613 h 2351130"/>
                  <a:gd name="connsiteX9-4951" fmla="*/ 449733 w 1414328"/>
                  <a:gd name="connsiteY9-4952" fmla="*/ 982154 h 2351130"/>
                  <a:gd name="connsiteX10-4953" fmla="*/ 422828 w 1414328"/>
                  <a:gd name="connsiteY10-4954" fmla="*/ 1199783 h 2351130"/>
                  <a:gd name="connsiteX11-4955" fmla="*/ 348614 w 1414328"/>
                  <a:gd name="connsiteY11-4956" fmla="*/ 1722433 h 2351130"/>
                  <a:gd name="connsiteX12-4957" fmla="*/ 396264 w 1414328"/>
                  <a:gd name="connsiteY12-4958" fmla="*/ 1490041 h 2351130"/>
                  <a:gd name="connsiteX13-4959" fmla="*/ 443662 w 1414328"/>
                  <a:gd name="connsiteY13-4960" fmla="*/ 1555854 h 2351130"/>
                  <a:gd name="connsiteX14-4961" fmla="*/ 565005 w 1414328"/>
                  <a:gd name="connsiteY14-4962" fmla="*/ 1599277 h 2351130"/>
                  <a:gd name="connsiteX15-4963" fmla="*/ 721900 w 1414328"/>
                  <a:gd name="connsiteY15-4964" fmla="*/ 1591061 h 2351130"/>
                  <a:gd name="connsiteX16-4965" fmla="*/ 758632 w 1414328"/>
                  <a:gd name="connsiteY16-4966" fmla="*/ 1621584 h 2351130"/>
                  <a:gd name="connsiteX17-4967" fmla="*/ 606170 w 1414328"/>
                  <a:gd name="connsiteY17-4968" fmla="*/ 1902691 h 2351130"/>
                  <a:gd name="connsiteX18-4969" fmla="*/ 760532 w 1414328"/>
                  <a:gd name="connsiteY18-4970" fmla="*/ 1621774 h 2351130"/>
                  <a:gd name="connsiteX19-4971" fmla="*/ 855470 w 1414328"/>
                  <a:gd name="connsiteY19-4972" fmla="*/ 1772545 h 2351130"/>
                  <a:gd name="connsiteX20-4973" fmla="*/ 1087226 w 1414328"/>
                  <a:gd name="connsiteY20-4974" fmla="*/ 1078276 h 2351130"/>
                  <a:gd name="connsiteX21-4975" fmla="*/ 1262000 w 1414328"/>
                  <a:gd name="connsiteY21-4976" fmla="*/ 604055 h 2351130"/>
                  <a:gd name="connsiteX22-4977" fmla="*/ 1222546 w 1414328"/>
                  <a:gd name="connsiteY22-4978" fmla="*/ 121072 h 2351130"/>
                  <a:gd name="connsiteX23-4979" fmla="*/ 1401727 w 1414328"/>
                  <a:gd name="connsiteY23-4980" fmla="*/ 10406 h 2351130"/>
                  <a:gd name="connsiteX24-4981" fmla="*/ 1357567 w 1414328"/>
                  <a:gd name="connsiteY24-4982" fmla="*/ 357924 h 2351130"/>
                  <a:gd name="connsiteX25-4983" fmla="*/ 973608 w 1414328"/>
                  <a:gd name="connsiteY25-4984" fmla="*/ 1923069 h 2351130"/>
                  <a:gd name="connsiteX26-4985" fmla="*/ 272039 w 1414328"/>
                  <a:gd name="connsiteY26-4986" fmla="*/ 2351130 h 2351130"/>
                  <a:gd name="connsiteX27-4987" fmla="*/ 119183 w 1414328"/>
                  <a:gd name="connsiteY27-4988" fmla="*/ 2331416 h 2351130"/>
                  <a:gd name="connsiteX28-4989" fmla="*/ 219640 w 1414328"/>
                  <a:gd name="connsiteY28-4990" fmla="*/ 2116886 h 2351130"/>
                  <a:gd name="connsiteX29-4991" fmla="*/ 349797 w 1414328"/>
                  <a:gd name="connsiteY29-4992" fmla="*/ 1803733 h 2351130"/>
                  <a:gd name="connsiteX30-4993" fmla="*/ 202120 w 1414328"/>
                  <a:gd name="connsiteY30-4994" fmla="*/ 2092077 h 2351130"/>
                  <a:gd name="connsiteX31-4995" fmla="*/ 101973 w 1414328"/>
                  <a:gd name="connsiteY31-4996" fmla="*/ 2327342 h 2351130"/>
                  <a:gd name="connsiteX32-4997" fmla="*/ 0 w 1414328"/>
                  <a:gd name="connsiteY32-4998" fmla="*/ 2317481 h 2351130"/>
                  <a:gd name="connsiteX0-4999" fmla="*/ 0 w 1414328"/>
                  <a:gd name="connsiteY0-5000" fmla="*/ 2307075 h 2340724"/>
                  <a:gd name="connsiteX1-5001" fmla="*/ 229985 w 1414328"/>
                  <a:gd name="connsiteY1-5002" fmla="*/ 1340236 h 2340724"/>
                  <a:gd name="connsiteX2-5003" fmla="*/ 249152 w 1414328"/>
                  <a:gd name="connsiteY2-5004" fmla="*/ 1630978 h 2340724"/>
                  <a:gd name="connsiteX3-5005" fmla="*/ 265108 w 1414328"/>
                  <a:gd name="connsiteY3-5006" fmla="*/ 1447394 h 2340724"/>
                  <a:gd name="connsiteX4-5007" fmla="*/ 257305 w 1414328"/>
                  <a:gd name="connsiteY4-5008" fmla="*/ 1342709 h 2340724"/>
                  <a:gd name="connsiteX5-5009" fmla="*/ 239551 w 1414328"/>
                  <a:gd name="connsiteY5-5010" fmla="*/ 1302350 h 2340724"/>
                  <a:gd name="connsiteX6-5011" fmla="*/ 390223 w 1414328"/>
                  <a:gd name="connsiteY6-5012" fmla="*/ 667295 h 2340724"/>
                  <a:gd name="connsiteX7-5013" fmla="*/ 430836 w 1414328"/>
                  <a:gd name="connsiteY7-5014" fmla="*/ 706252 h 2340724"/>
                  <a:gd name="connsiteX8-5015" fmla="*/ 449847 w 1414328"/>
                  <a:gd name="connsiteY8-5016" fmla="*/ 903207 h 2340724"/>
                  <a:gd name="connsiteX9-5017" fmla="*/ 449733 w 1414328"/>
                  <a:gd name="connsiteY9-5018" fmla="*/ 971748 h 2340724"/>
                  <a:gd name="connsiteX10-5019" fmla="*/ 422828 w 1414328"/>
                  <a:gd name="connsiteY10-5020" fmla="*/ 1189377 h 2340724"/>
                  <a:gd name="connsiteX11-5021" fmla="*/ 348614 w 1414328"/>
                  <a:gd name="connsiteY11-5022" fmla="*/ 1712027 h 2340724"/>
                  <a:gd name="connsiteX12-5023" fmla="*/ 396264 w 1414328"/>
                  <a:gd name="connsiteY12-5024" fmla="*/ 1479635 h 2340724"/>
                  <a:gd name="connsiteX13-5025" fmla="*/ 443662 w 1414328"/>
                  <a:gd name="connsiteY13-5026" fmla="*/ 1545448 h 2340724"/>
                  <a:gd name="connsiteX14-5027" fmla="*/ 565005 w 1414328"/>
                  <a:gd name="connsiteY14-5028" fmla="*/ 1588871 h 2340724"/>
                  <a:gd name="connsiteX15-5029" fmla="*/ 721900 w 1414328"/>
                  <a:gd name="connsiteY15-5030" fmla="*/ 1580655 h 2340724"/>
                  <a:gd name="connsiteX16-5031" fmla="*/ 758632 w 1414328"/>
                  <a:gd name="connsiteY16-5032" fmla="*/ 1611178 h 2340724"/>
                  <a:gd name="connsiteX17-5033" fmla="*/ 606170 w 1414328"/>
                  <a:gd name="connsiteY17-5034" fmla="*/ 1892285 h 2340724"/>
                  <a:gd name="connsiteX18-5035" fmla="*/ 760532 w 1414328"/>
                  <a:gd name="connsiteY18-5036" fmla="*/ 1611368 h 2340724"/>
                  <a:gd name="connsiteX19-5037" fmla="*/ 855470 w 1414328"/>
                  <a:gd name="connsiteY19-5038" fmla="*/ 1762139 h 2340724"/>
                  <a:gd name="connsiteX20-5039" fmla="*/ 1087226 w 1414328"/>
                  <a:gd name="connsiteY20-5040" fmla="*/ 1067870 h 2340724"/>
                  <a:gd name="connsiteX21-5041" fmla="*/ 1262000 w 1414328"/>
                  <a:gd name="connsiteY21-5042" fmla="*/ 593649 h 2340724"/>
                  <a:gd name="connsiteX22-5043" fmla="*/ 1222546 w 1414328"/>
                  <a:gd name="connsiteY22-5044" fmla="*/ 110666 h 2340724"/>
                  <a:gd name="connsiteX23-5045" fmla="*/ 1401727 w 1414328"/>
                  <a:gd name="connsiteY23-5046" fmla="*/ 0 h 2340724"/>
                  <a:gd name="connsiteX24-5047" fmla="*/ 1357567 w 1414328"/>
                  <a:gd name="connsiteY24-5048" fmla="*/ 347518 h 2340724"/>
                  <a:gd name="connsiteX25-5049" fmla="*/ 973608 w 1414328"/>
                  <a:gd name="connsiteY25-5050" fmla="*/ 1912663 h 2340724"/>
                  <a:gd name="connsiteX26-5051" fmla="*/ 272039 w 1414328"/>
                  <a:gd name="connsiteY26-5052" fmla="*/ 2340724 h 2340724"/>
                  <a:gd name="connsiteX27-5053" fmla="*/ 119183 w 1414328"/>
                  <a:gd name="connsiteY27-5054" fmla="*/ 2321010 h 2340724"/>
                  <a:gd name="connsiteX28-5055" fmla="*/ 219640 w 1414328"/>
                  <a:gd name="connsiteY28-5056" fmla="*/ 2106480 h 2340724"/>
                  <a:gd name="connsiteX29-5057" fmla="*/ 349797 w 1414328"/>
                  <a:gd name="connsiteY29-5058" fmla="*/ 1793327 h 2340724"/>
                  <a:gd name="connsiteX30-5059" fmla="*/ 202120 w 1414328"/>
                  <a:gd name="connsiteY30-5060" fmla="*/ 2081671 h 2340724"/>
                  <a:gd name="connsiteX31-5061" fmla="*/ 101973 w 1414328"/>
                  <a:gd name="connsiteY31-5062" fmla="*/ 2316936 h 2340724"/>
                  <a:gd name="connsiteX32-5063" fmla="*/ 0 w 1414328"/>
                  <a:gd name="connsiteY32-5064" fmla="*/ 2307075 h 2340724"/>
                  <a:gd name="connsiteX0-5065" fmla="*/ 0 w 1414328"/>
                  <a:gd name="connsiteY0-5066" fmla="*/ 2307075 h 2340724"/>
                  <a:gd name="connsiteX1-5067" fmla="*/ 229985 w 1414328"/>
                  <a:gd name="connsiteY1-5068" fmla="*/ 1340236 h 2340724"/>
                  <a:gd name="connsiteX2-5069" fmla="*/ 249152 w 1414328"/>
                  <a:gd name="connsiteY2-5070" fmla="*/ 1630978 h 2340724"/>
                  <a:gd name="connsiteX3-5071" fmla="*/ 265108 w 1414328"/>
                  <a:gd name="connsiteY3-5072" fmla="*/ 1447394 h 2340724"/>
                  <a:gd name="connsiteX4-5073" fmla="*/ 257305 w 1414328"/>
                  <a:gd name="connsiteY4-5074" fmla="*/ 1342709 h 2340724"/>
                  <a:gd name="connsiteX5-5075" fmla="*/ 239551 w 1414328"/>
                  <a:gd name="connsiteY5-5076" fmla="*/ 1302350 h 2340724"/>
                  <a:gd name="connsiteX6-5077" fmla="*/ 390223 w 1414328"/>
                  <a:gd name="connsiteY6-5078" fmla="*/ 667295 h 2340724"/>
                  <a:gd name="connsiteX7-5079" fmla="*/ 430836 w 1414328"/>
                  <a:gd name="connsiteY7-5080" fmla="*/ 706252 h 2340724"/>
                  <a:gd name="connsiteX8-5081" fmla="*/ 449847 w 1414328"/>
                  <a:gd name="connsiteY8-5082" fmla="*/ 903207 h 2340724"/>
                  <a:gd name="connsiteX9-5083" fmla="*/ 449733 w 1414328"/>
                  <a:gd name="connsiteY9-5084" fmla="*/ 971748 h 2340724"/>
                  <a:gd name="connsiteX10-5085" fmla="*/ 422828 w 1414328"/>
                  <a:gd name="connsiteY10-5086" fmla="*/ 1189377 h 2340724"/>
                  <a:gd name="connsiteX11-5087" fmla="*/ 348614 w 1414328"/>
                  <a:gd name="connsiteY11-5088" fmla="*/ 1712027 h 2340724"/>
                  <a:gd name="connsiteX12-5089" fmla="*/ 396264 w 1414328"/>
                  <a:gd name="connsiteY12-5090" fmla="*/ 1479635 h 2340724"/>
                  <a:gd name="connsiteX13-5091" fmla="*/ 443662 w 1414328"/>
                  <a:gd name="connsiteY13-5092" fmla="*/ 1545448 h 2340724"/>
                  <a:gd name="connsiteX14-5093" fmla="*/ 565005 w 1414328"/>
                  <a:gd name="connsiteY14-5094" fmla="*/ 1588871 h 2340724"/>
                  <a:gd name="connsiteX15-5095" fmla="*/ 721900 w 1414328"/>
                  <a:gd name="connsiteY15-5096" fmla="*/ 1580655 h 2340724"/>
                  <a:gd name="connsiteX16-5097" fmla="*/ 758632 w 1414328"/>
                  <a:gd name="connsiteY16-5098" fmla="*/ 1611178 h 2340724"/>
                  <a:gd name="connsiteX17-5099" fmla="*/ 606170 w 1414328"/>
                  <a:gd name="connsiteY17-5100" fmla="*/ 1892285 h 2340724"/>
                  <a:gd name="connsiteX18-5101" fmla="*/ 760532 w 1414328"/>
                  <a:gd name="connsiteY18-5102" fmla="*/ 1611368 h 2340724"/>
                  <a:gd name="connsiteX19-5103" fmla="*/ 855470 w 1414328"/>
                  <a:gd name="connsiteY19-5104" fmla="*/ 1762139 h 2340724"/>
                  <a:gd name="connsiteX20-5105" fmla="*/ 1087226 w 1414328"/>
                  <a:gd name="connsiteY20-5106" fmla="*/ 1067870 h 2340724"/>
                  <a:gd name="connsiteX21-5107" fmla="*/ 1262000 w 1414328"/>
                  <a:gd name="connsiteY21-5108" fmla="*/ 593649 h 2340724"/>
                  <a:gd name="connsiteX22-5109" fmla="*/ 1222546 w 1414328"/>
                  <a:gd name="connsiteY22-5110" fmla="*/ 110666 h 2340724"/>
                  <a:gd name="connsiteX23-5111" fmla="*/ 1298939 w 1414328"/>
                  <a:gd name="connsiteY23-5112" fmla="*/ 41565 h 2340724"/>
                  <a:gd name="connsiteX24-5113" fmla="*/ 1401727 w 1414328"/>
                  <a:gd name="connsiteY24-5114" fmla="*/ 0 h 2340724"/>
                  <a:gd name="connsiteX25-5115" fmla="*/ 1357567 w 1414328"/>
                  <a:gd name="connsiteY25-5116" fmla="*/ 347518 h 2340724"/>
                  <a:gd name="connsiteX26-5117" fmla="*/ 973608 w 1414328"/>
                  <a:gd name="connsiteY26-5118" fmla="*/ 1912663 h 2340724"/>
                  <a:gd name="connsiteX27-5119" fmla="*/ 272039 w 1414328"/>
                  <a:gd name="connsiteY27-5120" fmla="*/ 2340724 h 2340724"/>
                  <a:gd name="connsiteX28-5121" fmla="*/ 119183 w 1414328"/>
                  <a:gd name="connsiteY28-5122" fmla="*/ 2321010 h 2340724"/>
                  <a:gd name="connsiteX29-5123" fmla="*/ 219640 w 1414328"/>
                  <a:gd name="connsiteY29-5124" fmla="*/ 2106480 h 2340724"/>
                  <a:gd name="connsiteX30-5125" fmla="*/ 349797 w 1414328"/>
                  <a:gd name="connsiteY30-5126" fmla="*/ 1793327 h 2340724"/>
                  <a:gd name="connsiteX31-5127" fmla="*/ 202120 w 1414328"/>
                  <a:gd name="connsiteY31-5128" fmla="*/ 2081671 h 2340724"/>
                  <a:gd name="connsiteX32-5129" fmla="*/ 101973 w 1414328"/>
                  <a:gd name="connsiteY32-5130" fmla="*/ 2316936 h 2340724"/>
                  <a:gd name="connsiteX33" fmla="*/ 0 w 1414328"/>
                  <a:gd name="connsiteY33" fmla="*/ 2307075 h 2340724"/>
                  <a:gd name="connsiteX0-5131" fmla="*/ 0 w 1401727"/>
                  <a:gd name="connsiteY0-5132" fmla="*/ 2307075 h 2340724"/>
                  <a:gd name="connsiteX1-5133" fmla="*/ 229985 w 1401727"/>
                  <a:gd name="connsiteY1-5134" fmla="*/ 1340236 h 2340724"/>
                  <a:gd name="connsiteX2-5135" fmla="*/ 249152 w 1401727"/>
                  <a:gd name="connsiteY2-5136" fmla="*/ 1630978 h 2340724"/>
                  <a:gd name="connsiteX3-5137" fmla="*/ 265108 w 1401727"/>
                  <a:gd name="connsiteY3-5138" fmla="*/ 1447394 h 2340724"/>
                  <a:gd name="connsiteX4-5139" fmla="*/ 257305 w 1401727"/>
                  <a:gd name="connsiteY4-5140" fmla="*/ 1342709 h 2340724"/>
                  <a:gd name="connsiteX5-5141" fmla="*/ 239551 w 1401727"/>
                  <a:gd name="connsiteY5-5142" fmla="*/ 1302350 h 2340724"/>
                  <a:gd name="connsiteX6-5143" fmla="*/ 390223 w 1401727"/>
                  <a:gd name="connsiteY6-5144" fmla="*/ 667295 h 2340724"/>
                  <a:gd name="connsiteX7-5145" fmla="*/ 430836 w 1401727"/>
                  <a:gd name="connsiteY7-5146" fmla="*/ 706252 h 2340724"/>
                  <a:gd name="connsiteX8-5147" fmla="*/ 449847 w 1401727"/>
                  <a:gd name="connsiteY8-5148" fmla="*/ 903207 h 2340724"/>
                  <a:gd name="connsiteX9-5149" fmla="*/ 449733 w 1401727"/>
                  <a:gd name="connsiteY9-5150" fmla="*/ 971748 h 2340724"/>
                  <a:gd name="connsiteX10-5151" fmla="*/ 422828 w 1401727"/>
                  <a:gd name="connsiteY10-5152" fmla="*/ 1189377 h 2340724"/>
                  <a:gd name="connsiteX11-5153" fmla="*/ 348614 w 1401727"/>
                  <a:gd name="connsiteY11-5154" fmla="*/ 1712027 h 2340724"/>
                  <a:gd name="connsiteX12-5155" fmla="*/ 396264 w 1401727"/>
                  <a:gd name="connsiteY12-5156" fmla="*/ 1479635 h 2340724"/>
                  <a:gd name="connsiteX13-5157" fmla="*/ 443662 w 1401727"/>
                  <a:gd name="connsiteY13-5158" fmla="*/ 1545448 h 2340724"/>
                  <a:gd name="connsiteX14-5159" fmla="*/ 565005 w 1401727"/>
                  <a:gd name="connsiteY14-5160" fmla="*/ 1588871 h 2340724"/>
                  <a:gd name="connsiteX15-5161" fmla="*/ 721900 w 1401727"/>
                  <a:gd name="connsiteY15-5162" fmla="*/ 1580655 h 2340724"/>
                  <a:gd name="connsiteX16-5163" fmla="*/ 758632 w 1401727"/>
                  <a:gd name="connsiteY16-5164" fmla="*/ 1611178 h 2340724"/>
                  <a:gd name="connsiteX17-5165" fmla="*/ 606170 w 1401727"/>
                  <a:gd name="connsiteY17-5166" fmla="*/ 1892285 h 2340724"/>
                  <a:gd name="connsiteX18-5167" fmla="*/ 760532 w 1401727"/>
                  <a:gd name="connsiteY18-5168" fmla="*/ 1611368 h 2340724"/>
                  <a:gd name="connsiteX19-5169" fmla="*/ 855470 w 1401727"/>
                  <a:gd name="connsiteY19-5170" fmla="*/ 1762139 h 2340724"/>
                  <a:gd name="connsiteX20-5171" fmla="*/ 1087226 w 1401727"/>
                  <a:gd name="connsiteY20-5172" fmla="*/ 1067870 h 2340724"/>
                  <a:gd name="connsiteX21-5173" fmla="*/ 1262000 w 1401727"/>
                  <a:gd name="connsiteY21-5174" fmla="*/ 593649 h 2340724"/>
                  <a:gd name="connsiteX22-5175" fmla="*/ 1222546 w 1401727"/>
                  <a:gd name="connsiteY22-5176" fmla="*/ 110666 h 2340724"/>
                  <a:gd name="connsiteX23-5177" fmla="*/ 1298939 w 1401727"/>
                  <a:gd name="connsiteY23-5178" fmla="*/ 41565 h 2340724"/>
                  <a:gd name="connsiteX24-5179" fmla="*/ 1401727 w 1401727"/>
                  <a:gd name="connsiteY24-5180" fmla="*/ 0 h 2340724"/>
                  <a:gd name="connsiteX25-5181" fmla="*/ 1357567 w 1401727"/>
                  <a:gd name="connsiteY25-5182" fmla="*/ 347518 h 2340724"/>
                  <a:gd name="connsiteX26-5183" fmla="*/ 973608 w 1401727"/>
                  <a:gd name="connsiteY26-5184" fmla="*/ 1912663 h 2340724"/>
                  <a:gd name="connsiteX27-5185" fmla="*/ 272039 w 1401727"/>
                  <a:gd name="connsiteY27-5186" fmla="*/ 2340724 h 2340724"/>
                  <a:gd name="connsiteX28-5187" fmla="*/ 119183 w 1401727"/>
                  <a:gd name="connsiteY28-5188" fmla="*/ 2321010 h 2340724"/>
                  <a:gd name="connsiteX29-5189" fmla="*/ 219640 w 1401727"/>
                  <a:gd name="connsiteY29-5190" fmla="*/ 2106480 h 2340724"/>
                  <a:gd name="connsiteX30-5191" fmla="*/ 349797 w 1401727"/>
                  <a:gd name="connsiteY30-5192" fmla="*/ 1793327 h 2340724"/>
                  <a:gd name="connsiteX31-5193" fmla="*/ 202120 w 1401727"/>
                  <a:gd name="connsiteY31-5194" fmla="*/ 2081671 h 2340724"/>
                  <a:gd name="connsiteX32-5195" fmla="*/ 101973 w 1401727"/>
                  <a:gd name="connsiteY32-5196" fmla="*/ 2316936 h 2340724"/>
                  <a:gd name="connsiteX33-5197" fmla="*/ 0 w 1401727"/>
                  <a:gd name="connsiteY33-5198" fmla="*/ 2307075 h 2340724"/>
                  <a:gd name="connsiteX0-5199" fmla="*/ 0 w 1404351"/>
                  <a:gd name="connsiteY0-5200" fmla="*/ 2305359 h 2339008"/>
                  <a:gd name="connsiteX1-5201" fmla="*/ 229985 w 1404351"/>
                  <a:gd name="connsiteY1-5202" fmla="*/ 1338520 h 2339008"/>
                  <a:gd name="connsiteX2-5203" fmla="*/ 249152 w 1404351"/>
                  <a:gd name="connsiteY2-5204" fmla="*/ 1629262 h 2339008"/>
                  <a:gd name="connsiteX3-5205" fmla="*/ 265108 w 1404351"/>
                  <a:gd name="connsiteY3-5206" fmla="*/ 1445678 h 2339008"/>
                  <a:gd name="connsiteX4-5207" fmla="*/ 257305 w 1404351"/>
                  <a:gd name="connsiteY4-5208" fmla="*/ 1340993 h 2339008"/>
                  <a:gd name="connsiteX5-5209" fmla="*/ 239551 w 1404351"/>
                  <a:gd name="connsiteY5-5210" fmla="*/ 1300634 h 2339008"/>
                  <a:gd name="connsiteX6-5211" fmla="*/ 390223 w 1404351"/>
                  <a:gd name="connsiteY6-5212" fmla="*/ 665579 h 2339008"/>
                  <a:gd name="connsiteX7-5213" fmla="*/ 430836 w 1404351"/>
                  <a:gd name="connsiteY7-5214" fmla="*/ 704536 h 2339008"/>
                  <a:gd name="connsiteX8-5215" fmla="*/ 449847 w 1404351"/>
                  <a:gd name="connsiteY8-5216" fmla="*/ 901491 h 2339008"/>
                  <a:gd name="connsiteX9-5217" fmla="*/ 449733 w 1404351"/>
                  <a:gd name="connsiteY9-5218" fmla="*/ 970032 h 2339008"/>
                  <a:gd name="connsiteX10-5219" fmla="*/ 422828 w 1404351"/>
                  <a:gd name="connsiteY10-5220" fmla="*/ 1187661 h 2339008"/>
                  <a:gd name="connsiteX11-5221" fmla="*/ 348614 w 1404351"/>
                  <a:gd name="connsiteY11-5222" fmla="*/ 1710311 h 2339008"/>
                  <a:gd name="connsiteX12-5223" fmla="*/ 396264 w 1404351"/>
                  <a:gd name="connsiteY12-5224" fmla="*/ 1477919 h 2339008"/>
                  <a:gd name="connsiteX13-5225" fmla="*/ 443662 w 1404351"/>
                  <a:gd name="connsiteY13-5226" fmla="*/ 1543732 h 2339008"/>
                  <a:gd name="connsiteX14-5227" fmla="*/ 565005 w 1404351"/>
                  <a:gd name="connsiteY14-5228" fmla="*/ 1587155 h 2339008"/>
                  <a:gd name="connsiteX15-5229" fmla="*/ 721900 w 1404351"/>
                  <a:gd name="connsiteY15-5230" fmla="*/ 1578939 h 2339008"/>
                  <a:gd name="connsiteX16-5231" fmla="*/ 758632 w 1404351"/>
                  <a:gd name="connsiteY16-5232" fmla="*/ 1609462 h 2339008"/>
                  <a:gd name="connsiteX17-5233" fmla="*/ 606170 w 1404351"/>
                  <a:gd name="connsiteY17-5234" fmla="*/ 1890569 h 2339008"/>
                  <a:gd name="connsiteX18-5235" fmla="*/ 760532 w 1404351"/>
                  <a:gd name="connsiteY18-5236" fmla="*/ 1609652 h 2339008"/>
                  <a:gd name="connsiteX19-5237" fmla="*/ 855470 w 1404351"/>
                  <a:gd name="connsiteY19-5238" fmla="*/ 1760423 h 2339008"/>
                  <a:gd name="connsiteX20-5239" fmla="*/ 1087226 w 1404351"/>
                  <a:gd name="connsiteY20-5240" fmla="*/ 1066154 h 2339008"/>
                  <a:gd name="connsiteX21-5241" fmla="*/ 1262000 w 1404351"/>
                  <a:gd name="connsiteY21-5242" fmla="*/ 591933 h 2339008"/>
                  <a:gd name="connsiteX22-5243" fmla="*/ 1222546 w 1404351"/>
                  <a:gd name="connsiteY22-5244" fmla="*/ 108950 h 2339008"/>
                  <a:gd name="connsiteX23-5245" fmla="*/ 1298939 w 1404351"/>
                  <a:gd name="connsiteY23-5246" fmla="*/ 39849 h 2339008"/>
                  <a:gd name="connsiteX24-5247" fmla="*/ 1404351 w 1404351"/>
                  <a:gd name="connsiteY24-5248" fmla="*/ 0 h 2339008"/>
                  <a:gd name="connsiteX25-5249" fmla="*/ 1357567 w 1404351"/>
                  <a:gd name="connsiteY25-5250" fmla="*/ 345802 h 2339008"/>
                  <a:gd name="connsiteX26-5251" fmla="*/ 973608 w 1404351"/>
                  <a:gd name="connsiteY26-5252" fmla="*/ 1910947 h 2339008"/>
                  <a:gd name="connsiteX27-5253" fmla="*/ 272039 w 1404351"/>
                  <a:gd name="connsiteY27-5254" fmla="*/ 2339008 h 2339008"/>
                  <a:gd name="connsiteX28-5255" fmla="*/ 119183 w 1404351"/>
                  <a:gd name="connsiteY28-5256" fmla="*/ 2319294 h 2339008"/>
                  <a:gd name="connsiteX29-5257" fmla="*/ 219640 w 1404351"/>
                  <a:gd name="connsiteY29-5258" fmla="*/ 2104764 h 2339008"/>
                  <a:gd name="connsiteX30-5259" fmla="*/ 349797 w 1404351"/>
                  <a:gd name="connsiteY30-5260" fmla="*/ 1791611 h 2339008"/>
                  <a:gd name="connsiteX31-5261" fmla="*/ 202120 w 1404351"/>
                  <a:gd name="connsiteY31-5262" fmla="*/ 2079955 h 2339008"/>
                  <a:gd name="connsiteX32-5263" fmla="*/ 101973 w 1404351"/>
                  <a:gd name="connsiteY32-5264" fmla="*/ 2315220 h 2339008"/>
                  <a:gd name="connsiteX33-5265" fmla="*/ 0 w 1404351"/>
                  <a:gd name="connsiteY33-5266" fmla="*/ 2305359 h 2339008"/>
                  <a:gd name="connsiteX0-5267" fmla="*/ 0 w 1404351"/>
                  <a:gd name="connsiteY0-5268" fmla="*/ 2305359 h 2339008"/>
                  <a:gd name="connsiteX1-5269" fmla="*/ 229985 w 1404351"/>
                  <a:gd name="connsiteY1-5270" fmla="*/ 1338520 h 2339008"/>
                  <a:gd name="connsiteX2-5271" fmla="*/ 249152 w 1404351"/>
                  <a:gd name="connsiteY2-5272" fmla="*/ 1629262 h 2339008"/>
                  <a:gd name="connsiteX3-5273" fmla="*/ 265108 w 1404351"/>
                  <a:gd name="connsiteY3-5274" fmla="*/ 1445678 h 2339008"/>
                  <a:gd name="connsiteX4-5275" fmla="*/ 257305 w 1404351"/>
                  <a:gd name="connsiteY4-5276" fmla="*/ 1340993 h 2339008"/>
                  <a:gd name="connsiteX5-5277" fmla="*/ 239551 w 1404351"/>
                  <a:gd name="connsiteY5-5278" fmla="*/ 1300634 h 2339008"/>
                  <a:gd name="connsiteX6-5279" fmla="*/ 390223 w 1404351"/>
                  <a:gd name="connsiteY6-5280" fmla="*/ 665579 h 2339008"/>
                  <a:gd name="connsiteX7-5281" fmla="*/ 430836 w 1404351"/>
                  <a:gd name="connsiteY7-5282" fmla="*/ 704536 h 2339008"/>
                  <a:gd name="connsiteX8-5283" fmla="*/ 449847 w 1404351"/>
                  <a:gd name="connsiteY8-5284" fmla="*/ 901491 h 2339008"/>
                  <a:gd name="connsiteX9-5285" fmla="*/ 449733 w 1404351"/>
                  <a:gd name="connsiteY9-5286" fmla="*/ 970032 h 2339008"/>
                  <a:gd name="connsiteX10-5287" fmla="*/ 422828 w 1404351"/>
                  <a:gd name="connsiteY10-5288" fmla="*/ 1187661 h 2339008"/>
                  <a:gd name="connsiteX11-5289" fmla="*/ 348614 w 1404351"/>
                  <a:gd name="connsiteY11-5290" fmla="*/ 1710311 h 2339008"/>
                  <a:gd name="connsiteX12-5291" fmla="*/ 396264 w 1404351"/>
                  <a:gd name="connsiteY12-5292" fmla="*/ 1477919 h 2339008"/>
                  <a:gd name="connsiteX13-5293" fmla="*/ 443662 w 1404351"/>
                  <a:gd name="connsiteY13-5294" fmla="*/ 1543732 h 2339008"/>
                  <a:gd name="connsiteX14-5295" fmla="*/ 565005 w 1404351"/>
                  <a:gd name="connsiteY14-5296" fmla="*/ 1587155 h 2339008"/>
                  <a:gd name="connsiteX15-5297" fmla="*/ 721900 w 1404351"/>
                  <a:gd name="connsiteY15-5298" fmla="*/ 1578939 h 2339008"/>
                  <a:gd name="connsiteX16-5299" fmla="*/ 758632 w 1404351"/>
                  <a:gd name="connsiteY16-5300" fmla="*/ 1609462 h 2339008"/>
                  <a:gd name="connsiteX17-5301" fmla="*/ 606170 w 1404351"/>
                  <a:gd name="connsiteY17-5302" fmla="*/ 1890569 h 2339008"/>
                  <a:gd name="connsiteX18-5303" fmla="*/ 760532 w 1404351"/>
                  <a:gd name="connsiteY18-5304" fmla="*/ 1609652 h 2339008"/>
                  <a:gd name="connsiteX19-5305" fmla="*/ 855470 w 1404351"/>
                  <a:gd name="connsiteY19-5306" fmla="*/ 1760423 h 2339008"/>
                  <a:gd name="connsiteX20-5307" fmla="*/ 1087226 w 1404351"/>
                  <a:gd name="connsiteY20-5308" fmla="*/ 1066154 h 2339008"/>
                  <a:gd name="connsiteX21-5309" fmla="*/ 1262000 w 1404351"/>
                  <a:gd name="connsiteY21-5310" fmla="*/ 591933 h 2339008"/>
                  <a:gd name="connsiteX22-5311" fmla="*/ 1253180 w 1404351"/>
                  <a:gd name="connsiteY22-5312" fmla="*/ 350049 h 2339008"/>
                  <a:gd name="connsiteX23-5313" fmla="*/ 1222546 w 1404351"/>
                  <a:gd name="connsiteY23-5314" fmla="*/ 108950 h 2339008"/>
                  <a:gd name="connsiteX24-5315" fmla="*/ 1298939 w 1404351"/>
                  <a:gd name="connsiteY24-5316" fmla="*/ 39849 h 2339008"/>
                  <a:gd name="connsiteX25-5317" fmla="*/ 1404351 w 1404351"/>
                  <a:gd name="connsiteY25-5318" fmla="*/ 0 h 2339008"/>
                  <a:gd name="connsiteX26-5319" fmla="*/ 1357567 w 1404351"/>
                  <a:gd name="connsiteY26-5320" fmla="*/ 345802 h 2339008"/>
                  <a:gd name="connsiteX27-5321" fmla="*/ 973608 w 1404351"/>
                  <a:gd name="connsiteY27-5322" fmla="*/ 1910947 h 2339008"/>
                  <a:gd name="connsiteX28-5323" fmla="*/ 272039 w 1404351"/>
                  <a:gd name="connsiteY28-5324" fmla="*/ 2339008 h 2339008"/>
                  <a:gd name="connsiteX29-5325" fmla="*/ 119183 w 1404351"/>
                  <a:gd name="connsiteY29-5326" fmla="*/ 2319294 h 2339008"/>
                  <a:gd name="connsiteX30-5327" fmla="*/ 219640 w 1404351"/>
                  <a:gd name="connsiteY30-5328" fmla="*/ 2104764 h 2339008"/>
                  <a:gd name="connsiteX31-5329" fmla="*/ 349797 w 1404351"/>
                  <a:gd name="connsiteY31-5330" fmla="*/ 1791611 h 2339008"/>
                  <a:gd name="connsiteX32-5331" fmla="*/ 202120 w 1404351"/>
                  <a:gd name="connsiteY32-5332" fmla="*/ 2079955 h 2339008"/>
                  <a:gd name="connsiteX33-5333" fmla="*/ 101973 w 1404351"/>
                  <a:gd name="connsiteY33-5334" fmla="*/ 2315220 h 2339008"/>
                  <a:gd name="connsiteX34" fmla="*/ 0 w 1404351"/>
                  <a:gd name="connsiteY34" fmla="*/ 2305359 h 2339008"/>
                  <a:gd name="connsiteX0-5335" fmla="*/ 0 w 1404351"/>
                  <a:gd name="connsiteY0-5336" fmla="*/ 2305359 h 2339008"/>
                  <a:gd name="connsiteX1-5337" fmla="*/ 229985 w 1404351"/>
                  <a:gd name="connsiteY1-5338" fmla="*/ 1338520 h 2339008"/>
                  <a:gd name="connsiteX2-5339" fmla="*/ 249152 w 1404351"/>
                  <a:gd name="connsiteY2-5340" fmla="*/ 1629262 h 2339008"/>
                  <a:gd name="connsiteX3-5341" fmla="*/ 265108 w 1404351"/>
                  <a:gd name="connsiteY3-5342" fmla="*/ 1445678 h 2339008"/>
                  <a:gd name="connsiteX4-5343" fmla="*/ 257305 w 1404351"/>
                  <a:gd name="connsiteY4-5344" fmla="*/ 1340993 h 2339008"/>
                  <a:gd name="connsiteX5-5345" fmla="*/ 239551 w 1404351"/>
                  <a:gd name="connsiteY5-5346" fmla="*/ 1300634 h 2339008"/>
                  <a:gd name="connsiteX6-5347" fmla="*/ 390223 w 1404351"/>
                  <a:gd name="connsiteY6-5348" fmla="*/ 665579 h 2339008"/>
                  <a:gd name="connsiteX7-5349" fmla="*/ 430836 w 1404351"/>
                  <a:gd name="connsiteY7-5350" fmla="*/ 704536 h 2339008"/>
                  <a:gd name="connsiteX8-5351" fmla="*/ 449847 w 1404351"/>
                  <a:gd name="connsiteY8-5352" fmla="*/ 901491 h 2339008"/>
                  <a:gd name="connsiteX9-5353" fmla="*/ 449733 w 1404351"/>
                  <a:gd name="connsiteY9-5354" fmla="*/ 970032 h 2339008"/>
                  <a:gd name="connsiteX10-5355" fmla="*/ 422828 w 1404351"/>
                  <a:gd name="connsiteY10-5356" fmla="*/ 1187661 h 2339008"/>
                  <a:gd name="connsiteX11-5357" fmla="*/ 348614 w 1404351"/>
                  <a:gd name="connsiteY11-5358" fmla="*/ 1710311 h 2339008"/>
                  <a:gd name="connsiteX12-5359" fmla="*/ 396264 w 1404351"/>
                  <a:gd name="connsiteY12-5360" fmla="*/ 1477919 h 2339008"/>
                  <a:gd name="connsiteX13-5361" fmla="*/ 443662 w 1404351"/>
                  <a:gd name="connsiteY13-5362" fmla="*/ 1543732 h 2339008"/>
                  <a:gd name="connsiteX14-5363" fmla="*/ 565005 w 1404351"/>
                  <a:gd name="connsiteY14-5364" fmla="*/ 1587155 h 2339008"/>
                  <a:gd name="connsiteX15-5365" fmla="*/ 721900 w 1404351"/>
                  <a:gd name="connsiteY15-5366" fmla="*/ 1578939 h 2339008"/>
                  <a:gd name="connsiteX16-5367" fmla="*/ 758632 w 1404351"/>
                  <a:gd name="connsiteY16-5368" fmla="*/ 1609462 h 2339008"/>
                  <a:gd name="connsiteX17-5369" fmla="*/ 606170 w 1404351"/>
                  <a:gd name="connsiteY17-5370" fmla="*/ 1890569 h 2339008"/>
                  <a:gd name="connsiteX18-5371" fmla="*/ 760532 w 1404351"/>
                  <a:gd name="connsiteY18-5372" fmla="*/ 1609652 h 2339008"/>
                  <a:gd name="connsiteX19-5373" fmla="*/ 855470 w 1404351"/>
                  <a:gd name="connsiteY19-5374" fmla="*/ 1760423 h 2339008"/>
                  <a:gd name="connsiteX20-5375" fmla="*/ 1087226 w 1404351"/>
                  <a:gd name="connsiteY20-5376" fmla="*/ 1066154 h 2339008"/>
                  <a:gd name="connsiteX21-5377" fmla="*/ 1262000 w 1404351"/>
                  <a:gd name="connsiteY21-5378" fmla="*/ 591933 h 2339008"/>
                  <a:gd name="connsiteX22-5379" fmla="*/ 1160283 w 1404351"/>
                  <a:gd name="connsiteY22-5380" fmla="*/ 531540 h 2339008"/>
                  <a:gd name="connsiteX23-5381" fmla="*/ 1222546 w 1404351"/>
                  <a:gd name="connsiteY23-5382" fmla="*/ 108950 h 2339008"/>
                  <a:gd name="connsiteX24-5383" fmla="*/ 1298939 w 1404351"/>
                  <a:gd name="connsiteY24-5384" fmla="*/ 39849 h 2339008"/>
                  <a:gd name="connsiteX25-5385" fmla="*/ 1404351 w 1404351"/>
                  <a:gd name="connsiteY25-5386" fmla="*/ 0 h 2339008"/>
                  <a:gd name="connsiteX26-5387" fmla="*/ 1357567 w 1404351"/>
                  <a:gd name="connsiteY26-5388" fmla="*/ 345802 h 2339008"/>
                  <a:gd name="connsiteX27-5389" fmla="*/ 973608 w 1404351"/>
                  <a:gd name="connsiteY27-5390" fmla="*/ 1910947 h 2339008"/>
                  <a:gd name="connsiteX28-5391" fmla="*/ 272039 w 1404351"/>
                  <a:gd name="connsiteY28-5392" fmla="*/ 2339008 h 2339008"/>
                  <a:gd name="connsiteX29-5393" fmla="*/ 119183 w 1404351"/>
                  <a:gd name="connsiteY29-5394" fmla="*/ 2319294 h 2339008"/>
                  <a:gd name="connsiteX30-5395" fmla="*/ 219640 w 1404351"/>
                  <a:gd name="connsiteY30-5396" fmla="*/ 2104764 h 2339008"/>
                  <a:gd name="connsiteX31-5397" fmla="*/ 349797 w 1404351"/>
                  <a:gd name="connsiteY31-5398" fmla="*/ 1791611 h 2339008"/>
                  <a:gd name="connsiteX32-5399" fmla="*/ 202120 w 1404351"/>
                  <a:gd name="connsiteY32-5400" fmla="*/ 2079955 h 2339008"/>
                  <a:gd name="connsiteX33-5401" fmla="*/ 101973 w 1404351"/>
                  <a:gd name="connsiteY33-5402" fmla="*/ 2315220 h 2339008"/>
                  <a:gd name="connsiteX34-5403" fmla="*/ 0 w 1404351"/>
                  <a:gd name="connsiteY34-5404" fmla="*/ 2305359 h 2339008"/>
                  <a:gd name="connsiteX0-5405" fmla="*/ 0 w 1404351"/>
                  <a:gd name="connsiteY0-5406" fmla="*/ 2305359 h 2339008"/>
                  <a:gd name="connsiteX1-5407" fmla="*/ 229985 w 1404351"/>
                  <a:gd name="connsiteY1-5408" fmla="*/ 1338520 h 2339008"/>
                  <a:gd name="connsiteX2-5409" fmla="*/ 249152 w 1404351"/>
                  <a:gd name="connsiteY2-5410" fmla="*/ 1629262 h 2339008"/>
                  <a:gd name="connsiteX3-5411" fmla="*/ 265108 w 1404351"/>
                  <a:gd name="connsiteY3-5412" fmla="*/ 1445678 h 2339008"/>
                  <a:gd name="connsiteX4-5413" fmla="*/ 257305 w 1404351"/>
                  <a:gd name="connsiteY4-5414" fmla="*/ 1340993 h 2339008"/>
                  <a:gd name="connsiteX5-5415" fmla="*/ 239551 w 1404351"/>
                  <a:gd name="connsiteY5-5416" fmla="*/ 1300634 h 2339008"/>
                  <a:gd name="connsiteX6-5417" fmla="*/ 390223 w 1404351"/>
                  <a:gd name="connsiteY6-5418" fmla="*/ 665579 h 2339008"/>
                  <a:gd name="connsiteX7-5419" fmla="*/ 430836 w 1404351"/>
                  <a:gd name="connsiteY7-5420" fmla="*/ 704536 h 2339008"/>
                  <a:gd name="connsiteX8-5421" fmla="*/ 449847 w 1404351"/>
                  <a:gd name="connsiteY8-5422" fmla="*/ 901491 h 2339008"/>
                  <a:gd name="connsiteX9-5423" fmla="*/ 449733 w 1404351"/>
                  <a:gd name="connsiteY9-5424" fmla="*/ 970032 h 2339008"/>
                  <a:gd name="connsiteX10-5425" fmla="*/ 422828 w 1404351"/>
                  <a:gd name="connsiteY10-5426" fmla="*/ 1187661 h 2339008"/>
                  <a:gd name="connsiteX11-5427" fmla="*/ 348614 w 1404351"/>
                  <a:gd name="connsiteY11-5428" fmla="*/ 1710311 h 2339008"/>
                  <a:gd name="connsiteX12-5429" fmla="*/ 396264 w 1404351"/>
                  <a:gd name="connsiteY12-5430" fmla="*/ 1477919 h 2339008"/>
                  <a:gd name="connsiteX13-5431" fmla="*/ 443662 w 1404351"/>
                  <a:gd name="connsiteY13-5432" fmla="*/ 1543732 h 2339008"/>
                  <a:gd name="connsiteX14-5433" fmla="*/ 565005 w 1404351"/>
                  <a:gd name="connsiteY14-5434" fmla="*/ 1587155 h 2339008"/>
                  <a:gd name="connsiteX15-5435" fmla="*/ 721900 w 1404351"/>
                  <a:gd name="connsiteY15-5436" fmla="*/ 1578939 h 2339008"/>
                  <a:gd name="connsiteX16-5437" fmla="*/ 758632 w 1404351"/>
                  <a:gd name="connsiteY16-5438" fmla="*/ 1609462 h 2339008"/>
                  <a:gd name="connsiteX17-5439" fmla="*/ 606170 w 1404351"/>
                  <a:gd name="connsiteY17-5440" fmla="*/ 1890569 h 2339008"/>
                  <a:gd name="connsiteX18-5441" fmla="*/ 760532 w 1404351"/>
                  <a:gd name="connsiteY18-5442" fmla="*/ 1609652 h 2339008"/>
                  <a:gd name="connsiteX19-5443" fmla="*/ 855470 w 1404351"/>
                  <a:gd name="connsiteY19-5444" fmla="*/ 1760423 h 2339008"/>
                  <a:gd name="connsiteX20-5445" fmla="*/ 1087226 w 1404351"/>
                  <a:gd name="connsiteY20-5446" fmla="*/ 1066154 h 2339008"/>
                  <a:gd name="connsiteX21-5447" fmla="*/ 1262000 w 1404351"/>
                  <a:gd name="connsiteY21-5448" fmla="*/ 591933 h 2339008"/>
                  <a:gd name="connsiteX22-5449" fmla="*/ 1160283 w 1404351"/>
                  <a:gd name="connsiteY22-5450" fmla="*/ 531540 h 2339008"/>
                  <a:gd name="connsiteX23-5451" fmla="*/ 1222546 w 1404351"/>
                  <a:gd name="connsiteY23-5452" fmla="*/ 108950 h 2339008"/>
                  <a:gd name="connsiteX24-5453" fmla="*/ 1298939 w 1404351"/>
                  <a:gd name="connsiteY24-5454" fmla="*/ 39849 h 2339008"/>
                  <a:gd name="connsiteX25-5455" fmla="*/ 1404351 w 1404351"/>
                  <a:gd name="connsiteY25-5456" fmla="*/ 0 h 2339008"/>
                  <a:gd name="connsiteX26-5457" fmla="*/ 1357567 w 1404351"/>
                  <a:gd name="connsiteY26-5458" fmla="*/ 345802 h 2339008"/>
                  <a:gd name="connsiteX27-5459" fmla="*/ 973608 w 1404351"/>
                  <a:gd name="connsiteY27-5460" fmla="*/ 1910947 h 2339008"/>
                  <a:gd name="connsiteX28-5461" fmla="*/ 272039 w 1404351"/>
                  <a:gd name="connsiteY28-5462" fmla="*/ 2339008 h 2339008"/>
                  <a:gd name="connsiteX29-5463" fmla="*/ 119183 w 1404351"/>
                  <a:gd name="connsiteY29-5464" fmla="*/ 2319294 h 2339008"/>
                  <a:gd name="connsiteX30-5465" fmla="*/ 219640 w 1404351"/>
                  <a:gd name="connsiteY30-5466" fmla="*/ 2104764 h 2339008"/>
                  <a:gd name="connsiteX31-5467" fmla="*/ 349797 w 1404351"/>
                  <a:gd name="connsiteY31-5468" fmla="*/ 1791611 h 2339008"/>
                  <a:gd name="connsiteX32-5469" fmla="*/ 202120 w 1404351"/>
                  <a:gd name="connsiteY32-5470" fmla="*/ 2079955 h 2339008"/>
                  <a:gd name="connsiteX33-5471" fmla="*/ 101973 w 1404351"/>
                  <a:gd name="connsiteY33-5472" fmla="*/ 2315220 h 2339008"/>
                  <a:gd name="connsiteX34-5473" fmla="*/ 0 w 1404351"/>
                  <a:gd name="connsiteY34-5474" fmla="*/ 2305359 h 2339008"/>
                  <a:gd name="connsiteX0-5475" fmla="*/ 0 w 1404351"/>
                  <a:gd name="connsiteY0-5476" fmla="*/ 2305359 h 2339008"/>
                  <a:gd name="connsiteX1-5477" fmla="*/ 229985 w 1404351"/>
                  <a:gd name="connsiteY1-5478" fmla="*/ 1338520 h 2339008"/>
                  <a:gd name="connsiteX2-5479" fmla="*/ 249152 w 1404351"/>
                  <a:gd name="connsiteY2-5480" fmla="*/ 1629262 h 2339008"/>
                  <a:gd name="connsiteX3-5481" fmla="*/ 265108 w 1404351"/>
                  <a:gd name="connsiteY3-5482" fmla="*/ 1445678 h 2339008"/>
                  <a:gd name="connsiteX4-5483" fmla="*/ 257305 w 1404351"/>
                  <a:gd name="connsiteY4-5484" fmla="*/ 1340993 h 2339008"/>
                  <a:gd name="connsiteX5-5485" fmla="*/ 239551 w 1404351"/>
                  <a:gd name="connsiteY5-5486" fmla="*/ 1300634 h 2339008"/>
                  <a:gd name="connsiteX6-5487" fmla="*/ 390223 w 1404351"/>
                  <a:gd name="connsiteY6-5488" fmla="*/ 665579 h 2339008"/>
                  <a:gd name="connsiteX7-5489" fmla="*/ 430836 w 1404351"/>
                  <a:gd name="connsiteY7-5490" fmla="*/ 704536 h 2339008"/>
                  <a:gd name="connsiteX8-5491" fmla="*/ 449847 w 1404351"/>
                  <a:gd name="connsiteY8-5492" fmla="*/ 901491 h 2339008"/>
                  <a:gd name="connsiteX9-5493" fmla="*/ 449733 w 1404351"/>
                  <a:gd name="connsiteY9-5494" fmla="*/ 970032 h 2339008"/>
                  <a:gd name="connsiteX10-5495" fmla="*/ 422828 w 1404351"/>
                  <a:gd name="connsiteY10-5496" fmla="*/ 1187661 h 2339008"/>
                  <a:gd name="connsiteX11-5497" fmla="*/ 348614 w 1404351"/>
                  <a:gd name="connsiteY11-5498" fmla="*/ 1710311 h 2339008"/>
                  <a:gd name="connsiteX12-5499" fmla="*/ 396264 w 1404351"/>
                  <a:gd name="connsiteY12-5500" fmla="*/ 1477919 h 2339008"/>
                  <a:gd name="connsiteX13-5501" fmla="*/ 443662 w 1404351"/>
                  <a:gd name="connsiteY13-5502" fmla="*/ 1543732 h 2339008"/>
                  <a:gd name="connsiteX14-5503" fmla="*/ 565005 w 1404351"/>
                  <a:gd name="connsiteY14-5504" fmla="*/ 1587155 h 2339008"/>
                  <a:gd name="connsiteX15-5505" fmla="*/ 721900 w 1404351"/>
                  <a:gd name="connsiteY15-5506" fmla="*/ 1578939 h 2339008"/>
                  <a:gd name="connsiteX16-5507" fmla="*/ 758632 w 1404351"/>
                  <a:gd name="connsiteY16-5508" fmla="*/ 1609462 h 2339008"/>
                  <a:gd name="connsiteX17-5509" fmla="*/ 606170 w 1404351"/>
                  <a:gd name="connsiteY17-5510" fmla="*/ 1890569 h 2339008"/>
                  <a:gd name="connsiteX18-5511" fmla="*/ 760532 w 1404351"/>
                  <a:gd name="connsiteY18-5512" fmla="*/ 1609652 h 2339008"/>
                  <a:gd name="connsiteX19-5513" fmla="*/ 855470 w 1404351"/>
                  <a:gd name="connsiteY19-5514" fmla="*/ 1760423 h 2339008"/>
                  <a:gd name="connsiteX20-5515" fmla="*/ 1087226 w 1404351"/>
                  <a:gd name="connsiteY20-5516" fmla="*/ 1066154 h 2339008"/>
                  <a:gd name="connsiteX21-5517" fmla="*/ 1262000 w 1404351"/>
                  <a:gd name="connsiteY21-5518" fmla="*/ 591933 h 2339008"/>
                  <a:gd name="connsiteX22-5519" fmla="*/ 1158128 w 1404351"/>
                  <a:gd name="connsiteY22-5520" fmla="*/ 595833 h 2339008"/>
                  <a:gd name="connsiteX23-5521" fmla="*/ 1222546 w 1404351"/>
                  <a:gd name="connsiteY23-5522" fmla="*/ 108950 h 2339008"/>
                  <a:gd name="connsiteX24-5523" fmla="*/ 1298939 w 1404351"/>
                  <a:gd name="connsiteY24-5524" fmla="*/ 39849 h 2339008"/>
                  <a:gd name="connsiteX25-5525" fmla="*/ 1404351 w 1404351"/>
                  <a:gd name="connsiteY25-5526" fmla="*/ 0 h 2339008"/>
                  <a:gd name="connsiteX26-5527" fmla="*/ 1357567 w 1404351"/>
                  <a:gd name="connsiteY26-5528" fmla="*/ 345802 h 2339008"/>
                  <a:gd name="connsiteX27-5529" fmla="*/ 973608 w 1404351"/>
                  <a:gd name="connsiteY27-5530" fmla="*/ 1910947 h 2339008"/>
                  <a:gd name="connsiteX28-5531" fmla="*/ 272039 w 1404351"/>
                  <a:gd name="connsiteY28-5532" fmla="*/ 2339008 h 2339008"/>
                  <a:gd name="connsiteX29-5533" fmla="*/ 119183 w 1404351"/>
                  <a:gd name="connsiteY29-5534" fmla="*/ 2319294 h 2339008"/>
                  <a:gd name="connsiteX30-5535" fmla="*/ 219640 w 1404351"/>
                  <a:gd name="connsiteY30-5536" fmla="*/ 2104764 h 2339008"/>
                  <a:gd name="connsiteX31-5537" fmla="*/ 349797 w 1404351"/>
                  <a:gd name="connsiteY31-5538" fmla="*/ 1791611 h 2339008"/>
                  <a:gd name="connsiteX32-5539" fmla="*/ 202120 w 1404351"/>
                  <a:gd name="connsiteY32-5540" fmla="*/ 2079955 h 2339008"/>
                  <a:gd name="connsiteX33-5541" fmla="*/ 101973 w 1404351"/>
                  <a:gd name="connsiteY33-5542" fmla="*/ 2315220 h 2339008"/>
                  <a:gd name="connsiteX34-5543" fmla="*/ 0 w 1404351"/>
                  <a:gd name="connsiteY34-5544" fmla="*/ 2305359 h 2339008"/>
                  <a:gd name="connsiteX0-5545" fmla="*/ 0 w 1404351"/>
                  <a:gd name="connsiteY0-5546" fmla="*/ 2305359 h 2339008"/>
                  <a:gd name="connsiteX1-5547" fmla="*/ 229985 w 1404351"/>
                  <a:gd name="connsiteY1-5548" fmla="*/ 1338520 h 2339008"/>
                  <a:gd name="connsiteX2-5549" fmla="*/ 249152 w 1404351"/>
                  <a:gd name="connsiteY2-5550" fmla="*/ 1629262 h 2339008"/>
                  <a:gd name="connsiteX3-5551" fmla="*/ 265108 w 1404351"/>
                  <a:gd name="connsiteY3-5552" fmla="*/ 1445678 h 2339008"/>
                  <a:gd name="connsiteX4-5553" fmla="*/ 257305 w 1404351"/>
                  <a:gd name="connsiteY4-5554" fmla="*/ 1340993 h 2339008"/>
                  <a:gd name="connsiteX5-5555" fmla="*/ 239551 w 1404351"/>
                  <a:gd name="connsiteY5-5556" fmla="*/ 1300634 h 2339008"/>
                  <a:gd name="connsiteX6-5557" fmla="*/ 390223 w 1404351"/>
                  <a:gd name="connsiteY6-5558" fmla="*/ 665579 h 2339008"/>
                  <a:gd name="connsiteX7-5559" fmla="*/ 430836 w 1404351"/>
                  <a:gd name="connsiteY7-5560" fmla="*/ 704536 h 2339008"/>
                  <a:gd name="connsiteX8-5561" fmla="*/ 449847 w 1404351"/>
                  <a:gd name="connsiteY8-5562" fmla="*/ 901491 h 2339008"/>
                  <a:gd name="connsiteX9-5563" fmla="*/ 449733 w 1404351"/>
                  <a:gd name="connsiteY9-5564" fmla="*/ 970032 h 2339008"/>
                  <a:gd name="connsiteX10-5565" fmla="*/ 422828 w 1404351"/>
                  <a:gd name="connsiteY10-5566" fmla="*/ 1187661 h 2339008"/>
                  <a:gd name="connsiteX11-5567" fmla="*/ 348614 w 1404351"/>
                  <a:gd name="connsiteY11-5568" fmla="*/ 1710311 h 2339008"/>
                  <a:gd name="connsiteX12-5569" fmla="*/ 396264 w 1404351"/>
                  <a:gd name="connsiteY12-5570" fmla="*/ 1477919 h 2339008"/>
                  <a:gd name="connsiteX13-5571" fmla="*/ 443662 w 1404351"/>
                  <a:gd name="connsiteY13-5572" fmla="*/ 1543732 h 2339008"/>
                  <a:gd name="connsiteX14-5573" fmla="*/ 565005 w 1404351"/>
                  <a:gd name="connsiteY14-5574" fmla="*/ 1587155 h 2339008"/>
                  <a:gd name="connsiteX15-5575" fmla="*/ 721900 w 1404351"/>
                  <a:gd name="connsiteY15-5576" fmla="*/ 1578939 h 2339008"/>
                  <a:gd name="connsiteX16-5577" fmla="*/ 758632 w 1404351"/>
                  <a:gd name="connsiteY16-5578" fmla="*/ 1609462 h 2339008"/>
                  <a:gd name="connsiteX17-5579" fmla="*/ 606170 w 1404351"/>
                  <a:gd name="connsiteY17-5580" fmla="*/ 1890569 h 2339008"/>
                  <a:gd name="connsiteX18-5581" fmla="*/ 760532 w 1404351"/>
                  <a:gd name="connsiteY18-5582" fmla="*/ 1609652 h 2339008"/>
                  <a:gd name="connsiteX19-5583" fmla="*/ 855470 w 1404351"/>
                  <a:gd name="connsiteY19-5584" fmla="*/ 1760423 h 2339008"/>
                  <a:gd name="connsiteX20-5585" fmla="*/ 1087226 w 1404351"/>
                  <a:gd name="connsiteY20-5586" fmla="*/ 1066154 h 2339008"/>
                  <a:gd name="connsiteX21-5587" fmla="*/ 1262000 w 1404351"/>
                  <a:gd name="connsiteY21-5588" fmla="*/ 591933 h 2339008"/>
                  <a:gd name="connsiteX22-5589" fmla="*/ 1211886 w 1404351"/>
                  <a:gd name="connsiteY22-5590" fmla="*/ 542032 h 2339008"/>
                  <a:gd name="connsiteX23-5591" fmla="*/ 1158128 w 1404351"/>
                  <a:gd name="connsiteY23-5592" fmla="*/ 595833 h 2339008"/>
                  <a:gd name="connsiteX24-5593" fmla="*/ 1222546 w 1404351"/>
                  <a:gd name="connsiteY24-5594" fmla="*/ 108950 h 2339008"/>
                  <a:gd name="connsiteX25-5595" fmla="*/ 1298939 w 1404351"/>
                  <a:gd name="connsiteY25-5596" fmla="*/ 39849 h 2339008"/>
                  <a:gd name="connsiteX26-5597" fmla="*/ 1404351 w 1404351"/>
                  <a:gd name="connsiteY26-5598" fmla="*/ 0 h 2339008"/>
                  <a:gd name="connsiteX27-5599" fmla="*/ 1357567 w 1404351"/>
                  <a:gd name="connsiteY27-5600" fmla="*/ 345802 h 2339008"/>
                  <a:gd name="connsiteX28-5601" fmla="*/ 973608 w 1404351"/>
                  <a:gd name="connsiteY28-5602" fmla="*/ 1910947 h 2339008"/>
                  <a:gd name="connsiteX29-5603" fmla="*/ 272039 w 1404351"/>
                  <a:gd name="connsiteY29-5604" fmla="*/ 2339008 h 2339008"/>
                  <a:gd name="connsiteX30-5605" fmla="*/ 119183 w 1404351"/>
                  <a:gd name="connsiteY30-5606" fmla="*/ 2319294 h 2339008"/>
                  <a:gd name="connsiteX31-5607" fmla="*/ 219640 w 1404351"/>
                  <a:gd name="connsiteY31-5608" fmla="*/ 2104764 h 2339008"/>
                  <a:gd name="connsiteX32-5609" fmla="*/ 349797 w 1404351"/>
                  <a:gd name="connsiteY32-5610" fmla="*/ 1791611 h 2339008"/>
                  <a:gd name="connsiteX33-5611" fmla="*/ 202120 w 1404351"/>
                  <a:gd name="connsiteY33-5612" fmla="*/ 2079955 h 2339008"/>
                  <a:gd name="connsiteX34-5613" fmla="*/ 101973 w 1404351"/>
                  <a:gd name="connsiteY34-5614" fmla="*/ 2315220 h 2339008"/>
                  <a:gd name="connsiteX35" fmla="*/ 0 w 1404351"/>
                  <a:gd name="connsiteY35" fmla="*/ 2305359 h 2339008"/>
                  <a:gd name="connsiteX0-5615" fmla="*/ 0 w 1404351"/>
                  <a:gd name="connsiteY0-5616" fmla="*/ 2305359 h 2339008"/>
                  <a:gd name="connsiteX1-5617" fmla="*/ 229985 w 1404351"/>
                  <a:gd name="connsiteY1-5618" fmla="*/ 1338520 h 2339008"/>
                  <a:gd name="connsiteX2-5619" fmla="*/ 249152 w 1404351"/>
                  <a:gd name="connsiteY2-5620" fmla="*/ 1629262 h 2339008"/>
                  <a:gd name="connsiteX3-5621" fmla="*/ 265108 w 1404351"/>
                  <a:gd name="connsiteY3-5622" fmla="*/ 1445678 h 2339008"/>
                  <a:gd name="connsiteX4-5623" fmla="*/ 257305 w 1404351"/>
                  <a:gd name="connsiteY4-5624" fmla="*/ 1340993 h 2339008"/>
                  <a:gd name="connsiteX5-5625" fmla="*/ 239551 w 1404351"/>
                  <a:gd name="connsiteY5-5626" fmla="*/ 1300634 h 2339008"/>
                  <a:gd name="connsiteX6-5627" fmla="*/ 390223 w 1404351"/>
                  <a:gd name="connsiteY6-5628" fmla="*/ 665579 h 2339008"/>
                  <a:gd name="connsiteX7-5629" fmla="*/ 430836 w 1404351"/>
                  <a:gd name="connsiteY7-5630" fmla="*/ 704536 h 2339008"/>
                  <a:gd name="connsiteX8-5631" fmla="*/ 449847 w 1404351"/>
                  <a:gd name="connsiteY8-5632" fmla="*/ 901491 h 2339008"/>
                  <a:gd name="connsiteX9-5633" fmla="*/ 449733 w 1404351"/>
                  <a:gd name="connsiteY9-5634" fmla="*/ 970032 h 2339008"/>
                  <a:gd name="connsiteX10-5635" fmla="*/ 422828 w 1404351"/>
                  <a:gd name="connsiteY10-5636" fmla="*/ 1187661 h 2339008"/>
                  <a:gd name="connsiteX11-5637" fmla="*/ 348614 w 1404351"/>
                  <a:gd name="connsiteY11-5638" fmla="*/ 1710311 h 2339008"/>
                  <a:gd name="connsiteX12-5639" fmla="*/ 396264 w 1404351"/>
                  <a:gd name="connsiteY12-5640" fmla="*/ 1477919 h 2339008"/>
                  <a:gd name="connsiteX13-5641" fmla="*/ 443662 w 1404351"/>
                  <a:gd name="connsiteY13-5642" fmla="*/ 1543732 h 2339008"/>
                  <a:gd name="connsiteX14-5643" fmla="*/ 565005 w 1404351"/>
                  <a:gd name="connsiteY14-5644" fmla="*/ 1587155 h 2339008"/>
                  <a:gd name="connsiteX15-5645" fmla="*/ 721900 w 1404351"/>
                  <a:gd name="connsiteY15-5646" fmla="*/ 1578939 h 2339008"/>
                  <a:gd name="connsiteX16-5647" fmla="*/ 758632 w 1404351"/>
                  <a:gd name="connsiteY16-5648" fmla="*/ 1609462 h 2339008"/>
                  <a:gd name="connsiteX17-5649" fmla="*/ 606170 w 1404351"/>
                  <a:gd name="connsiteY17-5650" fmla="*/ 1890569 h 2339008"/>
                  <a:gd name="connsiteX18-5651" fmla="*/ 760532 w 1404351"/>
                  <a:gd name="connsiteY18-5652" fmla="*/ 1609652 h 2339008"/>
                  <a:gd name="connsiteX19-5653" fmla="*/ 855470 w 1404351"/>
                  <a:gd name="connsiteY19-5654" fmla="*/ 1760423 h 2339008"/>
                  <a:gd name="connsiteX20-5655" fmla="*/ 1087226 w 1404351"/>
                  <a:gd name="connsiteY20-5656" fmla="*/ 1066154 h 2339008"/>
                  <a:gd name="connsiteX21-5657" fmla="*/ 1262000 w 1404351"/>
                  <a:gd name="connsiteY21-5658" fmla="*/ 591933 h 2339008"/>
                  <a:gd name="connsiteX22-5659" fmla="*/ 1211886 w 1404351"/>
                  <a:gd name="connsiteY22-5660" fmla="*/ 542032 h 2339008"/>
                  <a:gd name="connsiteX23-5661" fmla="*/ 1158128 w 1404351"/>
                  <a:gd name="connsiteY23-5662" fmla="*/ 595833 h 2339008"/>
                  <a:gd name="connsiteX24-5663" fmla="*/ 1222546 w 1404351"/>
                  <a:gd name="connsiteY24-5664" fmla="*/ 108950 h 2339008"/>
                  <a:gd name="connsiteX25-5665" fmla="*/ 1298939 w 1404351"/>
                  <a:gd name="connsiteY25-5666" fmla="*/ 39849 h 2339008"/>
                  <a:gd name="connsiteX26-5667" fmla="*/ 1404351 w 1404351"/>
                  <a:gd name="connsiteY26-5668" fmla="*/ 0 h 2339008"/>
                  <a:gd name="connsiteX27-5669" fmla="*/ 1357567 w 1404351"/>
                  <a:gd name="connsiteY27-5670" fmla="*/ 345802 h 2339008"/>
                  <a:gd name="connsiteX28-5671" fmla="*/ 973608 w 1404351"/>
                  <a:gd name="connsiteY28-5672" fmla="*/ 1910947 h 2339008"/>
                  <a:gd name="connsiteX29-5673" fmla="*/ 272039 w 1404351"/>
                  <a:gd name="connsiteY29-5674" fmla="*/ 2339008 h 2339008"/>
                  <a:gd name="connsiteX30-5675" fmla="*/ 119183 w 1404351"/>
                  <a:gd name="connsiteY30-5676" fmla="*/ 2319294 h 2339008"/>
                  <a:gd name="connsiteX31-5677" fmla="*/ 219640 w 1404351"/>
                  <a:gd name="connsiteY31-5678" fmla="*/ 2104764 h 2339008"/>
                  <a:gd name="connsiteX32-5679" fmla="*/ 349797 w 1404351"/>
                  <a:gd name="connsiteY32-5680" fmla="*/ 1791611 h 2339008"/>
                  <a:gd name="connsiteX33-5681" fmla="*/ 202120 w 1404351"/>
                  <a:gd name="connsiteY33-5682" fmla="*/ 2079955 h 2339008"/>
                  <a:gd name="connsiteX34-5683" fmla="*/ 101973 w 1404351"/>
                  <a:gd name="connsiteY34-5684" fmla="*/ 2315220 h 2339008"/>
                  <a:gd name="connsiteX35-5685" fmla="*/ 0 w 1404351"/>
                  <a:gd name="connsiteY35-5686" fmla="*/ 2305359 h 2339008"/>
                  <a:gd name="connsiteX0-5687" fmla="*/ 0 w 1404351"/>
                  <a:gd name="connsiteY0-5688" fmla="*/ 2305359 h 2339008"/>
                  <a:gd name="connsiteX1-5689" fmla="*/ 229985 w 1404351"/>
                  <a:gd name="connsiteY1-5690" fmla="*/ 1338520 h 2339008"/>
                  <a:gd name="connsiteX2-5691" fmla="*/ 249152 w 1404351"/>
                  <a:gd name="connsiteY2-5692" fmla="*/ 1629262 h 2339008"/>
                  <a:gd name="connsiteX3-5693" fmla="*/ 265108 w 1404351"/>
                  <a:gd name="connsiteY3-5694" fmla="*/ 1445678 h 2339008"/>
                  <a:gd name="connsiteX4-5695" fmla="*/ 257305 w 1404351"/>
                  <a:gd name="connsiteY4-5696" fmla="*/ 1340993 h 2339008"/>
                  <a:gd name="connsiteX5-5697" fmla="*/ 239551 w 1404351"/>
                  <a:gd name="connsiteY5-5698" fmla="*/ 1300634 h 2339008"/>
                  <a:gd name="connsiteX6-5699" fmla="*/ 390223 w 1404351"/>
                  <a:gd name="connsiteY6-5700" fmla="*/ 665579 h 2339008"/>
                  <a:gd name="connsiteX7-5701" fmla="*/ 430836 w 1404351"/>
                  <a:gd name="connsiteY7-5702" fmla="*/ 704536 h 2339008"/>
                  <a:gd name="connsiteX8-5703" fmla="*/ 449847 w 1404351"/>
                  <a:gd name="connsiteY8-5704" fmla="*/ 901491 h 2339008"/>
                  <a:gd name="connsiteX9-5705" fmla="*/ 449733 w 1404351"/>
                  <a:gd name="connsiteY9-5706" fmla="*/ 970032 h 2339008"/>
                  <a:gd name="connsiteX10-5707" fmla="*/ 422828 w 1404351"/>
                  <a:gd name="connsiteY10-5708" fmla="*/ 1187661 h 2339008"/>
                  <a:gd name="connsiteX11-5709" fmla="*/ 348614 w 1404351"/>
                  <a:gd name="connsiteY11-5710" fmla="*/ 1710311 h 2339008"/>
                  <a:gd name="connsiteX12-5711" fmla="*/ 396264 w 1404351"/>
                  <a:gd name="connsiteY12-5712" fmla="*/ 1477919 h 2339008"/>
                  <a:gd name="connsiteX13-5713" fmla="*/ 443662 w 1404351"/>
                  <a:gd name="connsiteY13-5714" fmla="*/ 1543732 h 2339008"/>
                  <a:gd name="connsiteX14-5715" fmla="*/ 565005 w 1404351"/>
                  <a:gd name="connsiteY14-5716" fmla="*/ 1587155 h 2339008"/>
                  <a:gd name="connsiteX15-5717" fmla="*/ 721900 w 1404351"/>
                  <a:gd name="connsiteY15-5718" fmla="*/ 1578939 h 2339008"/>
                  <a:gd name="connsiteX16-5719" fmla="*/ 758632 w 1404351"/>
                  <a:gd name="connsiteY16-5720" fmla="*/ 1609462 h 2339008"/>
                  <a:gd name="connsiteX17-5721" fmla="*/ 606170 w 1404351"/>
                  <a:gd name="connsiteY17-5722" fmla="*/ 1890569 h 2339008"/>
                  <a:gd name="connsiteX18-5723" fmla="*/ 760532 w 1404351"/>
                  <a:gd name="connsiteY18-5724" fmla="*/ 1609652 h 2339008"/>
                  <a:gd name="connsiteX19-5725" fmla="*/ 855470 w 1404351"/>
                  <a:gd name="connsiteY19-5726" fmla="*/ 1760423 h 2339008"/>
                  <a:gd name="connsiteX20-5727" fmla="*/ 1123745 w 1404351"/>
                  <a:gd name="connsiteY20-5728" fmla="*/ 971648 h 2339008"/>
                  <a:gd name="connsiteX21-5729" fmla="*/ 1262000 w 1404351"/>
                  <a:gd name="connsiteY21-5730" fmla="*/ 591933 h 2339008"/>
                  <a:gd name="connsiteX22-5731" fmla="*/ 1211886 w 1404351"/>
                  <a:gd name="connsiteY22-5732" fmla="*/ 542032 h 2339008"/>
                  <a:gd name="connsiteX23-5733" fmla="*/ 1158128 w 1404351"/>
                  <a:gd name="connsiteY23-5734" fmla="*/ 595833 h 2339008"/>
                  <a:gd name="connsiteX24-5735" fmla="*/ 1222546 w 1404351"/>
                  <a:gd name="connsiteY24-5736" fmla="*/ 108950 h 2339008"/>
                  <a:gd name="connsiteX25-5737" fmla="*/ 1298939 w 1404351"/>
                  <a:gd name="connsiteY25-5738" fmla="*/ 39849 h 2339008"/>
                  <a:gd name="connsiteX26-5739" fmla="*/ 1404351 w 1404351"/>
                  <a:gd name="connsiteY26-5740" fmla="*/ 0 h 2339008"/>
                  <a:gd name="connsiteX27-5741" fmla="*/ 1357567 w 1404351"/>
                  <a:gd name="connsiteY27-5742" fmla="*/ 345802 h 2339008"/>
                  <a:gd name="connsiteX28-5743" fmla="*/ 973608 w 1404351"/>
                  <a:gd name="connsiteY28-5744" fmla="*/ 1910947 h 2339008"/>
                  <a:gd name="connsiteX29-5745" fmla="*/ 272039 w 1404351"/>
                  <a:gd name="connsiteY29-5746" fmla="*/ 2339008 h 2339008"/>
                  <a:gd name="connsiteX30-5747" fmla="*/ 119183 w 1404351"/>
                  <a:gd name="connsiteY30-5748" fmla="*/ 2319294 h 2339008"/>
                  <a:gd name="connsiteX31-5749" fmla="*/ 219640 w 1404351"/>
                  <a:gd name="connsiteY31-5750" fmla="*/ 2104764 h 2339008"/>
                  <a:gd name="connsiteX32-5751" fmla="*/ 349797 w 1404351"/>
                  <a:gd name="connsiteY32-5752" fmla="*/ 1791611 h 2339008"/>
                  <a:gd name="connsiteX33-5753" fmla="*/ 202120 w 1404351"/>
                  <a:gd name="connsiteY33-5754" fmla="*/ 2079955 h 2339008"/>
                  <a:gd name="connsiteX34-5755" fmla="*/ 101973 w 1404351"/>
                  <a:gd name="connsiteY34-5756" fmla="*/ 2315220 h 2339008"/>
                  <a:gd name="connsiteX35-5757" fmla="*/ 0 w 1404351"/>
                  <a:gd name="connsiteY35-5758" fmla="*/ 2305359 h 2339008"/>
                  <a:gd name="connsiteX0-5759" fmla="*/ 0 w 1404351"/>
                  <a:gd name="connsiteY0-5760" fmla="*/ 2305359 h 2339008"/>
                  <a:gd name="connsiteX1-5761" fmla="*/ 229985 w 1404351"/>
                  <a:gd name="connsiteY1-5762" fmla="*/ 1338520 h 2339008"/>
                  <a:gd name="connsiteX2-5763" fmla="*/ 249152 w 1404351"/>
                  <a:gd name="connsiteY2-5764" fmla="*/ 1629262 h 2339008"/>
                  <a:gd name="connsiteX3-5765" fmla="*/ 265108 w 1404351"/>
                  <a:gd name="connsiteY3-5766" fmla="*/ 1445678 h 2339008"/>
                  <a:gd name="connsiteX4-5767" fmla="*/ 257305 w 1404351"/>
                  <a:gd name="connsiteY4-5768" fmla="*/ 1340993 h 2339008"/>
                  <a:gd name="connsiteX5-5769" fmla="*/ 239551 w 1404351"/>
                  <a:gd name="connsiteY5-5770" fmla="*/ 1300634 h 2339008"/>
                  <a:gd name="connsiteX6-5771" fmla="*/ 390223 w 1404351"/>
                  <a:gd name="connsiteY6-5772" fmla="*/ 665579 h 2339008"/>
                  <a:gd name="connsiteX7-5773" fmla="*/ 430836 w 1404351"/>
                  <a:gd name="connsiteY7-5774" fmla="*/ 704536 h 2339008"/>
                  <a:gd name="connsiteX8-5775" fmla="*/ 449847 w 1404351"/>
                  <a:gd name="connsiteY8-5776" fmla="*/ 901491 h 2339008"/>
                  <a:gd name="connsiteX9-5777" fmla="*/ 449733 w 1404351"/>
                  <a:gd name="connsiteY9-5778" fmla="*/ 970032 h 2339008"/>
                  <a:gd name="connsiteX10-5779" fmla="*/ 422828 w 1404351"/>
                  <a:gd name="connsiteY10-5780" fmla="*/ 1187661 h 2339008"/>
                  <a:gd name="connsiteX11-5781" fmla="*/ 348614 w 1404351"/>
                  <a:gd name="connsiteY11-5782" fmla="*/ 1710311 h 2339008"/>
                  <a:gd name="connsiteX12-5783" fmla="*/ 396264 w 1404351"/>
                  <a:gd name="connsiteY12-5784" fmla="*/ 1477919 h 2339008"/>
                  <a:gd name="connsiteX13-5785" fmla="*/ 443662 w 1404351"/>
                  <a:gd name="connsiteY13-5786" fmla="*/ 1543732 h 2339008"/>
                  <a:gd name="connsiteX14-5787" fmla="*/ 565005 w 1404351"/>
                  <a:gd name="connsiteY14-5788" fmla="*/ 1587155 h 2339008"/>
                  <a:gd name="connsiteX15-5789" fmla="*/ 721900 w 1404351"/>
                  <a:gd name="connsiteY15-5790" fmla="*/ 1578939 h 2339008"/>
                  <a:gd name="connsiteX16-5791" fmla="*/ 758632 w 1404351"/>
                  <a:gd name="connsiteY16-5792" fmla="*/ 1609462 h 2339008"/>
                  <a:gd name="connsiteX17-5793" fmla="*/ 606170 w 1404351"/>
                  <a:gd name="connsiteY17-5794" fmla="*/ 1890569 h 2339008"/>
                  <a:gd name="connsiteX18-5795" fmla="*/ 760532 w 1404351"/>
                  <a:gd name="connsiteY18-5796" fmla="*/ 1609652 h 2339008"/>
                  <a:gd name="connsiteX19-5797" fmla="*/ 855470 w 1404351"/>
                  <a:gd name="connsiteY19-5798" fmla="*/ 1760423 h 2339008"/>
                  <a:gd name="connsiteX20-5799" fmla="*/ 1156995 w 1404351"/>
                  <a:gd name="connsiteY20-5800" fmla="*/ 589616 h 2339008"/>
                  <a:gd name="connsiteX21-5801" fmla="*/ 1262000 w 1404351"/>
                  <a:gd name="connsiteY21-5802" fmla="*/ 591933 h 2339008"/>
                  <a:gd name="connsiteX22-5803" fmla="*/ 1211886 w 1404351"/>
                  <a:gd name="connsiteY22-5804" fmla="*/ 542032 h 2339008"/>
                  <a:gd name="connsiteX23-5805" fmla="*/ 1158128 w 1404351"/>
                  <a:gd name="connsiteY23-5806" fmla="*/ 595833 h 2339008"/>
                  <a:gd name="connsiteX24-5807" fmla="*/ 1222546 w 1404351"/>
                  <a:gd name="connsiteY24-5808" fmla="*/ 108950 h 2339008"/>
                  <a:gd name="connsiteX25-5809" fmla="*/ 1298939 w 1404351"/>
                  <a:gd name="connsiteY25-5810" fmla="*/ 39849 h 2339008"/>
                  <a:gd name="connsiteX26-5811" fmla="*/ 1404351 w 1404351"/>
                  <a:gd name="connsiteY26-5812" fmla="*/ 0 h 2339008"/>
                  <a:gd name="connsiteX27-5813" fmla="*/ 1357567 w 1404351"/>
                  <a:gd name="connsiteY27-5814" fmla="*/ 345802 h 2339008"/>
                  <a:gd name="connsiteX28-5815" fmla="*/ 973608 w 1404351"/>
                  <a:gd name="connsiteY28-5816" fmla="*/ 1910947 h 2339008"/>
                  <a:gd name="connsiteX29-5817" fmla="*/ 272039 w 1404351"/>
                  <a:gd name="connsiteY29-5818" fmla="*/ 2339008 h 2339008"/>
                  <a:gd name="connsiteX30-5819" fmla="*/ 119183 w 1404351"/>
                  <a:gd name="connsiteY30-5820" fmla="*/ 2319294 h 2339008"/>
                  <a:gd name="connsiteX31-5821" fmla="*/ 219640 w 1404351"/>
                  <a:gd name="connsiteY31-5822" fmla="*/ 2104764 h 2339008"/>
                  <a:gd name="connsiteX32-5823" fmla="*/ 349797 w 1404351"/>
                  <a:gd name="connsiteY32-5824" fmla="*/ 1791611 h 2339008"/>
                  <a:gd name="connsiteX33-5825" fmla="*/ 202120 w 1404351"/>
                  <a:gd name="connsiteY33-5826" fmla="*/ 2079955 h 2339008"/>
                  <a:gd name="connsiteX34-5827" fmla="*/ 101973 w 1404351"/>
                  <a:gd name="connsiteY34-5828" fmla="*/ 2315220 h 2339008"/>
                  <a:gd name="connsiteX35-5829" fmla="*/ 0 w 1404351"/>
                  <a:gd name="connsiteY35-5830" fmla="*/ 2305359 h 2339008"/>
                  <a:gd name="connsiteX0-5831" fmla="*/ 0 w 1404351"/>
                  <a:gd name="connsiteY0-5832" fmla="*/ 2305359 h 2339008"/>
                  <a:gd name="connsiteX1-5833" fmla="*/ 229985 w 1404351"/>
                  <a:gd name="connsiteY1-5834" fmla="*/ 1338520 h 2339008"/>
                  <a:gd name="connsiteX2-5835" fmla="*/ 249152 w 1404351"/>
                  <a:gd name="connsiteY2-5836" fmla="*/ 1629262 h 2339008"/>
                  <a:gd name="connsiteX3-5837" fmla="*/ 265108 w 1404351"/>
                  <a:gd name="connsiteY3-5838" fmla="*/ 1445678 h 2339008"/>
                  <a:gd name="connsiteX4-5839" fmla="*/ 257305 w 1404351"/>
                  <a:gd name="connsiteY4-5840" fmla="*/ 1340993 h 2339008"/>
                  <a:gd name="connsiteX5-5841" fmla="*/ 239551 w 1404351"/>
                  <a:gd name="connsiteY5-5842" fmla="*/ 1300634 h 2339008"/>
                  <a:gd name="connsiteX6-5843" fmla="*/ 390223 w 1404351"/>
                  <a:gd name="connsiteY6-5844" fmla="*/ 665579 h 2339008"/>
                  <a:gd name="connsiteX7-5845" fmla="*/ 430836 w 1404351"/>
                  <a:gd name="connsiteY7-5846" fmla="*/ 704536 h 2339008"/>
                  <a:gd name="connsiteX8-5847" fmla="*/ 449847 w 1404351"/>
                  <a:gd name="connsiteY8-5848" fmla="*/ 901491 h 2339008"/>
                  <a:gd name="connsiteX9-5849" fmla="*/ 449733 w 1404351"/>
                  <a:gd name="connsiteY9-5850" fmla="*/ 970032 h 2339008"/>
                  <a:gd name="connsiteX10-5851" fmla="*/ 422828 w 1404351"/>
                  <a:gd name="connsiteY10-5852" fmla="*/ 1187661 h 2339008"/>
                  <a:gd name="connsiteX11-5853" fmla="*/ 348614 w 1404351"/>
                  <a:gd name="connsiteY11-5854" fmla="*/ 1710311 h 2339008"/>
                  <a:gd name="connsiteX12-5855" fmla="*/ 396264 w 1404351"/>
                  <a:gd name="connsiteY12-5856" fmla="*/ 1477919 h 2339008"/>
                  <a:gd name="connsiteX13-5857" fmla="*/ 443662 w 1404351"/>
                  <a:gd name="connsiteY13-5858" fmla="*/ 1543732 h 2339008"/>
                  <a:gd name="connsiteX14-5859" fmla="*/ 565005 w 1404351"/>
                  <a:gd name="connsiteY14-5860" fmla="*/ 1587155 h 2339008"/>
                  <a:gd name="connsiteX15-5861" fmla="*/ 721900 w 1404351"/>
                  <a:gd name="connsiteY15-5862" fmla="*/ 1578939 h 2339008"/>
                  <a:gd name="connsiteX16-5863" fmla="*/ 758632 w 1404351"/>
                  <a:gd name="connsiteY16-5864" fmla="*/ 1609462 h 2339008"/>
                  <a:gd name="connsiteX17-5865" fmla="*/ 606170 w 1404351"/>
                  <a:gd name="connsiteY17-5866" fmla="*/ 1890569 h 2339008"/>
                  <a:gd name="connsiteX18-5867" fmla="*/ 760532 w 1404351"/>
                  <a:gd name="connsiteY18-5868" fmla="*/ 1609652 h 2339008"/>
                  <a:gd name="connsiteX19-5869" fmla="*/ 855470 w 1404351"/>
                  <a:gd name="connsiteY19-5870" fmla="*/ 1760423 h 2339008"/>
                  <a:gd name="connsiteX20-5871" fmla="*/ 1156995 w 1404351"/>
                  <a:gd name="connsiteY20-5872" fmla="*/ 589616 h 2339008"/>
                  <a:gd name="connsiteX21-5873" fmla="*/ 1262000 w 1404351"/>
                  <a:gd name="connsiteY21-5874" fmla="*/ 591933 h 2339008"/>
                  <a:gd name="connsiteX22-5875" fmla="*/ 1211886 w 1404351"/>
                  <a:gd name="connsiteY22-5876" fmla="*/ 542032 h 2339008"/>
                  <a:gd name="connsiteX23-5877" fmla="*/ 1158128 w 1404351"/>
                  <a:gd name="connsiteY23-5878" fmla="*/ 595833 h 2339008"/>
                  <a:gd name="connsiteX24-5879" fmla="*/ 1222546 w 1404351"/>
                  <a:gd name="connsiteY24-5880" fmla="*/ 108950 h 2339008"/>
                  <a:gd name="connsiteX25-5881" fmla="*/ 1298939 w 1404351"/>
                  <a:gd name="connsiteY25-5882" fmla="*/ 39849 h 2339008"/>
                  <a:gd name="connsiteX26-5883" fmla="*/ 1404351 w 1404351"/>
                  <a:gd name="connsiteY26-5884" fmla="*/ 0 h 2339008"/>
                  <a:gd name="connsiteX27-5885" fmla="*/ 1357567 w 1404351"/>
                  <a:gd name="connsiteY27-5886" fmla="*/ 345802 h 2339008"/>
                  <a:gd name="connsiteX28-5887" fmla="*/ 973608 w 1404351"/>
                  <a:gd name="connsiteY28-5888" fmla="*/ 1910947 h 2339008"/>
                  <a:gd name="connsiteX29-5889" fmla="*/ 272039 w 1404351"/>
                  <a:gd name="connsiteY29-5890" fmla="*/ 2339008 h 2339008"/>
                  <a:gd name="connsiteX30-5891" fmla="*/ 119183 w 1404351"/>
                  <a:gd name="connsiteY30-5892" fmla="*/ 2319294 h 2339008"/>
                  <a:gd name="connsiteX31-5893" fmla="*/ 219640 w 1404351"/>
                  <a:gd name="connsiteY31-5894" fmla="*/ 2104764 h 2339008"/>
                  <a:gd name="connsiteX32-5895" fmla="*/ 349797 w 1404351"/>
                  <a:gd name="connsiteY32-5896" fmla="*/ 1791611 h 2339008"/>
                  <a:gd name="connsiteX33-5897" fmla="*/ 202120 w 1404351"/>
                  <a:gd name="connsiteY33-5898" fmla="*/ 2079955 h 2339008"/>
                  <a:gd name="connsiteX34-5899" fmla="*/ 101973 w 1404351"/>
                  <a:gd name="connsiteY34-5900" fmla="*/ 2315220 h 2339008"/>
                  <a:gd name="connsiteX35-5901" fmla="*/ 0 w 1404351"/>
                  <a:gd name="connsiteY35-5902" fmla="*/ 2305359 h 2339008"/>
                  <a:gd name="connsiteX0-5903" fmla="*/ 0 w 1404351"/>
                  <a:gd name="connsiteY0-5904" fmla="*/ 2305359 h 2339008"/>
                  <a:gd name="connsiteX1-5905" fmla="*/ 229985 w 1404351"/>
                  <a:gd name="connsiteY1-5906" fmla="*/ 1338520 h 2339008"/>
                  <a:gd name="connsiteX2-5907" fmla="*/ 249152 w 1404351"/>
                  <a:gd name="connsiteY2-5908" fmla="*/ 1629262 h 2339008"/>
                  <a:gd name="connsiteX3-5909" fmla="*/ 265108 w 1404351"/>
                  <a:gd name="connsiteY3-5910" fmla="*/ 1445678 h 2339008"/>
                  <a:gd name="connsiteX4-5911" fmla="*/ 257305 w 1404351"/>
                  <a:gd name="connsiteY4-5912" fmla="*/ 1340993 h 2339008"/>
                  <a:gd name="connsiteX5-5913" fmla="*/ 239551 w 1404351"/>
                  <a:gd name="connsiteY5-5914" fmla="*/ 1300634 h 2339008"/>
                  <a:gd name="connsiteX6-5915" fmla="*/ 390223 w 1404351"/>
                  <a:gd name="connsiteY6-5916" fmla="*/ 665579 h 2339008"/>
                  <a:gd name="connsiteX7-5917" fmla="*/ 430836 w 1404351"/>
                  <a:gd name="connsiteY7-5918" fmla="*/ 704536 h 2339008"/>
                  <a:gd name="connsiteX8-5919" fmla="*/ 449847 w 1404351"/>
                  <a:gd name="connsiteY8-5920" fmla="*/ 901491 h 2339008"/>
                  <a:gd name="connsiteX9-5921" fmla="*/ 449733 w 1404351"/>
                  <a:gd name="connsiteY9-5922" fmla="*/ 970032 h 2339008"/>
                  <a:gd name="connsiteX10-5923" fmla="*/ 422828 w 1404351"/>
                  <a:gd name="connsiteY10-5924" fmla="*/ 1187661 h 2339008"/>
                  <a:gd name="connsiteX11-5925" fmla="*/ 348614 w 1404351"/>
                  <a:gd name="connsiteY11-5926" fmla="*/ 1710311 h 2339008"/>
                  <a:gd name="connsiteX12-5927" fmla="*/ 396264 w 1404351"/>
                  <a:gd name="connsiteY12-5928" fmla="*/ 1477919 h 2339008"/>
                  <a:gd name="connsiteX13-5929" fmla="*/ 443662 w 1404351"/>
                  <a:gd name="connsiteY13-5930" fmla="*/ 1543732 h 2339008"/>
                  <a:gd name="connsiteX14-5931" fmla="*/ 565005 w 1404351"/>
                  <a:gd name="connsiteY14-5932" fmla="*/ 1587155 h 2339008"/>
                  <a:gd name="connsiteX15-5933" fmla="*/ 721900 w 1404351"/>
                  <a:gd name="connsiteY15-5934" fmla="*/ 1578939 h 2339008"/>
                  <a:gd name="connsiteX16-5935" fmla="*/ 758632 w 1404351"/>
                  <a:gd name="connsiteY16-5936" fmla="*/ 1609462 h 2339008"/>
                  <a:gd name="connsiteX17-5937" fmla="*/ 606170 w 1404351"/>
                  <a:gd name="connsiteY17-5938" fmla="*/ 1890569 h 2339008"/>
                  <a:gd name="connsiteX18-5939" fmla="*/ 760532 w 1404351"/>
                  <a:gd name="connsiteY18-5940" fmla="*/ 1609652 h 2339008"/>
                  <a:gd name="connsiteX19-5941" fmla="*/ 855470 w 1404351"/>
                  <a:gd name="connsiteY19-5942" fmla="*/ 1760423 h 2339008"/>
                  <a:gd name="connsiteX20-5943" fmla="*/ 1093788 w 1404351"/>
                  <a:gd name="connsiteY20-5944" fmla="*/ 810381 h 2339008"/>
                  <a:gd name="connsiteX21-5945" fmla="*/ 1156995 w 1404351"/>
                  <a:gd name="connsiteY21-5946" fmla="*/ 589616 h 2339008"/>
                  <a:gd name="connsiteX22-5947" fmla="*/ 1262000 w 1404351"/>
                  <a:gd name="connsiteY22-5948" fmla="*/ 591933 h 2339008"/>
                  <a:gd name="connsiteX23-5949" fmla="*/ 1211886 w 1404351"/>
                  <a:gd name="connsiteY23-5950" fmla="*/ 542032 h 2339008"/>
                  <a:gd name="connsiteX24-5951" fmla="*/ 1158128 w 1404351"/>
                  <a:gd name="connsiteY24-5952" fmla="*/ 595833 h 2339008"/>
                  <a:gd name="connsiteX25-5953" fmla="*/ 1222546 w 1404351"/>
                  <a:gd name="connsiteY25-5954" fmla="*/ 108950 h 2339008"/>
                  <a:gd name="connsiteX26-5955" fmla="*/ 1298939 w 1404351"/>
                  <a:gd name="connsiteY26-5956" fmla="*/ 39849 h 2339008"/>
                  <a:gd name="connsiteX27-5957" fmla="*/ 1404351 w 1404351"/>
                  <a:gd name="connsiteY27-5958" fmla="*/ 0 h 2339008"/>
                  <a:gd name="connsiteX28-5959" fmla="*/ 1357567 w 1404351"/>
                  <a:gd name="connsiteY28-5960" fmla="*/ 345802 h 2339008"/>
                  <a:gd name="connsiteX29-5961" fmla="*/ 973608 w 1404351"/>
                  <a:gd name="connsiteY29-5962" fmla="*/ 1910947 h 2339008"/>
                  <a:gd name="connsiteX30-5963" fmla="*/ 272039 w 1404351"/>
                  <a:gd name="connsiteY30-5964" fmla="*/ 2339008 h 2339008"/>
                  <a:gd name="connsiteX31-5965" fmla="*/ 119183 w 1404351"/>
                  <a:gd name="connsiteY31-5966" fmla="*/ 2319294 h 2339008"/>
                  <a:gd name="connsiteX32-5967" fmla="*/ 219640 w 1404351"/>
                  <a:gd name="connsiteY32-5968" fmla="*/ 2104764 h 2339008"/>
                  <a:gd name="connsiteX33-5969" fmla="*/ 349797 w 1404351"/>
                  <a:gd name="connsiteY33-5970" fmla="*/ 1791611 h 2339008"/>
                  <a:gd name="connsiteX34-5971" fmla="*/ 202120 w 1404351"/>
                  <a:gd name="connsiteY34-5972" fmla="*/ 2079955 h 2339008"/>
                  <a:gd name="connsiteX35-5973" fmla="*/ 101973 w 1404351"/>
                  <a:gd name="connsiteY35-5974" fmla="*/ 2315220 h 2339008"/>
                  <a:gd name="connsiteX36" fmla="*/ 0 w 1404351"/>
                  <a:gd name="connsiteY36" fmla="*/ 2305359 h 2339008"/>
                  <a:gd name="connsiteX0-5975" fmla="*/ 0 w 1404351"/>
                  <a:gd name="connsiteY0-5976" fmla="*/ 2305359 h 2339008"/>
                  <a:gd name="connsiteX1-5977" fmla="*/ 229985 w 1404351"/>
                  <a:gd name="connsiteY1-5978" fmla="*/ 1338520 h 2339008"/>
                  <a:gd name="connsiteX2-5979" fmla="*/ 249152 w 1404351"/>
                  <a:gd name="connsiteY2-5980" fmla="*/ 1629262 h 2339008"/>
                  <a:gd name="connsiteX3-5981" fmla="*/ 265108 w 1404351"/>
                  <a:gd name="connsiteY3-5982" fmla="*/ 1445678 h 2339008"/>
                  <a:gd name="connsiteX4-5983" fmla="*/ 257305 w 1404351"/>
                  <a:gd name="connsiteY4-5984" fmla="*/ 1340993 h 2339008"/>
                  <a:gd name="connsiteX5-5985" fmla="*/ 239551 w 1404351"/>
                  <a:gd name="connsiteY5-5986" fmla="*/ 1300634 h 2339008"/>
                  <a:gd name="connsiteX6-5987" fmla="*/ 390223 w 1404351"/>
                  <a:gd name="connsiteY6-5988" fmla="*/ 665579 h 2339008"/>
                  <a:gd name="connsiteX7-5989" fmla="*/ 430836 w 1404351"/>
                  <a:gd name="connsiteY7-5990" fmla="*/ 704536 h 2339008"/>
                  <a:gd name="connsiteX8-5991" fmla="*/ 449847 w 1404351"/>
                  <a:gd name="connsiteY8-5992" fmla="*/ 901491 h 2339008"/>
                  <a:gd name="connsiteX9-5993" fmla="*/ 449733 w 1404351"/>
                  <a:gd name="connsiteY9-5994" fmla="*/ 970032 h 2339008"/>
                  <a:gd name="connsiteX10-5995" fmla="*/ 422828 w 1404351"/>
                  <a:gd name="connsiteY10-5996" fmla="*/ 1187661 h 2339008"/>
                  <a:gd name="connsiteX11-5997" fmla="*/ 348614 w 1404351"/>
                  <a:gd name="connsiteY11-5998" fmla="*/ 1710311 h 2339008"/>
                  <a:gd name="connsiteX12-5999" fmla="*/ 396264 w 1404351"/>
                  <a:gd name="connsiteY12-6000" fmla="*/ 1477919 h 2339008"/>
                  <a:gd name="connsiteX13-6001" fmla="*/ 443662 w 1404351"/>
                  <a:gd name="connsiteY13-6002" fmla="*/ 1543732 h 2339008"/>
                  <a:gd name="connsiteX14-6003" fmla="*/ 565005 w 1404351"/>
                  <a:gd name="connsiteY14-6004" fmla="*/ 1587155 h 2339008"/>
                  <a:gd name="connsiteX15-6005" fmla="*/ 721900 w 1404351"/>
                  <a:gd name="connsiteY15-6006" fmla="*/ 1578939 h 2339008"/>
                  <a:gd name="connsiteX16-6007" fmla="*/ 758632 w 1404351"/>
                  <a:gd name="connsiteY16-6008" fmla="*/ 1609462 h 2339008"/>
                  <a:gd name="connsiteX17-6009" fmla="*/ 606170 w 1404351"/>
                  <a:gd name="connsiteY17-6010" fmla="*/ 1890569 h 2339008"/>
                  <a:gd name="connsiteX18-6011" fmla="*/ 760532 w 1404351"/>
                  <a:gd name="connsiteY18-6012" fmla="*/ 1609652 h 2339008"/>
                  <a:gd name="connsiteX19-6013" fmla="*/ 855470 w 1404351"/>
                  <a:gd name="connsiteY19-6014" fmla="*/ 1760423 h 2339008"/>
                  <a:gd name="connsiteX20-6015" fmla="*/ 1120400 w 1404351"/>
                  <a:gd name="connsiteY20-6016" fmla="*/ 956458 h 2339008"/>
                  <a:gd name="connsiteX21-6017" fmla="*/ 1156995 w 1404351"/>
                  <a:gd name="connsiteY21-6018" fmla="*/ 589616 h 2339008"/>
                  <a:gd name="connsiteX22-6019" fmla="*/ 1262000 w 1404351"/>
                  <a:gd name="connsiteY22-6020" fmla="*/ 591933 h 2339008"/>
                  <a:gd name="connsiteX23-6021" fmla="*/ 1211886 w 1404351"/>
                  <a:gd name="connsiteY23-6022" fmla="*/ 542032 h 2339008"/>
                  <a:gd name="connsiteX24-6023" fmla="*/ 1158128 w 1404351"/>
                  <a:gd name="connsiteY24-6024" fmla="*/ 595833 h 2339008"/>
                  <a:gd name="connsiteX25-6025" fmla="*/ 1222546 w 1404351"/>
                  <a:gd name="connsiteY25-6026" fmla="*/ 108950 h 2339008"/>
                  <a:gd name="connsiteX26-6027" fmla="*/ 1298939 w 1404351"/>
                  <a:gd name="connsiteY26-6028" fmla="*/ 39849 h 2339008"/>
                  <a:gd name="connsiteX27-6029" fmla="*/ 1404351 w 1404351"/>
                  <a:gd name="connsiteY27-6030" fmla="*/ 0 h 2339008"/>
                  <a:gd name="connsiteX28-6031" fmla="*/ 1357567 w 1404351"/>
                  <a:gd name="connsiteY28-6032" fmla="*/ 345802 h 2339008"/>
                  <a:gd name="connsiteX29-6033" fmla="*/ 973608 w 1404351"/>
                  <a:gd name="connsiteY29-6034" fmla="*/ 1910947 h 2339008"/>
                  <a:gd name="connsiteX30-6035" fmla="*/ 272039 w 1404351"/>
                  <a:gd name="connsiteY30-6036" fmla="*/ 2339008 h 2339008"/>
                  <a:gd name="connsiteX31-6037" fmla="*/ 119183 w 1404351"/>
                  <a:gd name="connsiteY31-6038" fmla="*/ 2319294 h 2339008"/>
                  <a:gd name="connsiteX32-6039" fmla="*/ 219640 w 1404351"/>
                  <a:gd name="connsiteY32-6040" fmla="*/ 2104764 h 2339008"/>
                  <a:gd name="connsiteX33-6041" fmla="*/ 349797 w 1404351"/>
                  <a:gd name="connsiteY33-6042" fmla="*/ 1791611 h 2339008"/>
                  <a:gd name="connsiteX34-6043" fmla="*/ 202120 w 1404351"/>
                  <a:gd name="connsiteY34-6044" fmla="*/ 2079955 h 2339008"/>
                  <a:gd name="connsiteX35-6045" fmla="*/ 101973 w 1404351"/>
                  <a:gd name="connsiteY35-6046" fmla="*/ 2315220 h 2339008"/>
                  <a:gd name="connsiteX36-6047" fmla="*/ 0 w 1404351"/>
                  <a:gd name="connsiteY36-6048" fmla="*/ 2305359 h 2339008"/>
                  <a:gd name="connsiteX0-6049" fmla="*/ 0 w 1404351"/>
                  <a:gd name="connsiteY0-6050" fmla="*/ 2305359 h 2339008"/>
                  <a:gd name="connsiteX1-6051" fmla="*/ 229985 w 1404351"/>
                  <a:gd name="connsiteY1-6052" fmla="*/ 1338520 h 2339008"/>
                  <a:gd name="connsiteX2-6053" fmla="*/ 249152 w 1404351"/>
                  <a:gd name="connsiteY2-6054" fmla="*/ 1629262 h 2339008"/>
                  <a:gd name="connsiteX3-6055" fmla="*/ 265108 w 1404351"/>
                  <a:gd name="connsiteY3-6056" fmla="*/ 1445678 h 2339008"/>
                  <a:gd name="connsiteX4-6057" fmla="*/ 257305 w 1404351"/>
                  <a:gd name="connsiteY4-6058" fmla="*/ 1340993 h 2339008"/>
                  <a:gd name="connsiteX5-6059" fmla="*/ 239551 w 1404351"/>
                  <a:gd name="connsiteY5-6060" fmla="*/ 1300634 h 2339008"/>
                  <a:gd name="connsiteX6-6061" fmla="*/ 390223 w 1404351"/>
                  <a:gd name="connsiteY6-6062" fmla="*/ 665579 h 2339008"/>
                  <a:gd name="connsiteX7-6063" fmla="*/ 430836 w 1404351"/>
                  <a:gd name="connsiteY7-6064" fmla="*/ 704536 h 2339008"/>
                  <a:gd name="connsiteX8-6065" fmla="*/ 449847 w 1404351"/>
                  <a:gd name="connsiteY8-6066" fmla="*/ 901491 h 2339008"/>
                  <a:gd name="connsiteX9-6067" fmla="*/ 449733 w 1404351"/>
                  <a:gd name="connsiteY9-6068" fmla="*/ 970032 h 2339008"/>
                  <a:gd name="connsiteX10-6069" fmla="*/ 422828 w 1404351"/>
                  <a:gd name="connsiteY10-6070" fmla="*/ 1187661 h 2339008"/>
                  <a:gd name="connsiteX11-6071" fmla="*/ 348614 w 1404351"/>
                  <a:gd name="connsiteY11-6072" fmla="*/ 1710311 h 2339008"/>
                  <a:gd name="connsiteX12-6073" fmla="*/ 396264 w 1404351"/>
                  <a:gd name="connsiteY12-6074" fmla="*/ 1477919 h 2339008"/>
                  <a:gd name="connsiteX13-6075" fmla="*/ 443662 w 1404351"/>
                  <a:gd name="connsiteY13-6076" fmla="*/ 1543732 h 2339008"/>
                  <a:gd name="connsiteX14-6077" fmla="*/ 565005 w 1404351"/>
                  <a:gd name="connsiteY14-6078" fmla="*/ 1587155 h 2339008"/>
                  <a:gd name="connsiteX15-6079" fmla="*/ 721900 w 1404351"/>
                  <a:gd name="connsiteY15-6080" fmla="*/ 1578939 h 2339008"/>
                  <a:gd name="connsiteX16-6081" fmla="*/ 758632 w 1404351"/>
                  <a:gd name="connsiteY16-6082" fmla="*/ 1609462 h 2339008"/>
                  <a:gd name="connsiteX17-6083" fmla="*/ 606170 w 1404351"/>
                  <a:gd name="connsiteY17-6084" fmla="*/ 1890569 h 2339008"/>
                  <a:gd name="connsiteX18-6085" fmla="*/ 760532 w 1404351"/>
                  <a:gd name="connsiteY18-6086" fmla="*/ 1609652 h 2339008"/>
                  <a:gd name="connsiteX19-6087" fmla="*/ 855470 w 1404351"/>
                  <a:gd name="connsiteY19-6088" fmla="*/ 1760423 h 2339008"/>
                  <a:gd name="connsiteX20-6089" fmla="*/ 1131938 w 1404351"/>
                  <a:gd name="connsiteY20-6090" fmla="*/ 1102253 h 2339008"/>
                  <a:gd name="connsiteX21-6091" fmla="*/ 1156995 w 1404351"/>
                  <a:gd name="connsiteY21-6092" fmla="*/ 589616 h 2339008"/>
                  <a:gd name="connsiteX22-6093" fmla="*/ 1262000 w 1404351"/>
                  <a:gd name="connsiteY22-6094" fmla="*/ 591933 h 2339008"/>
                  <a:gd name="connsiteX23-6095" fmla="*/ 1211886 w 1404351"/>
                  <a:gd name="connsiteY23-6096" fmla="*/ 542032 h 2339008"/>
                  <a:gd name="connsiteX24-6097" fmla="*/ 1158128 w 1404351"/>
                  <a:gd name="connsiteY24-6098" fmla="*/ 595833 h 2339008"/>
                  <a:gd name="connsiteX25-6099" fmla="*/ 1222546 w 1404351"/>
                  <a:gd name="connsiteY25-6100" fmla="*/ 108950 h 2339008"/>
                  <a:gd name="connsiteX26-6101" fmla="*/ 1298939 w 1404351"/>
                  <a:gd name="connsiteY26-6102" fmla="*/ 39849 h 2339008"/>
                  <a:gd name="connsiteX27-6103" fmla="*/ 1404351 w 1404351"/>
                  <a:gd name="connsiteY27-6104" fmla="*/ 0 h 2339008"/>
                  <a:gd name="connsiteX28-6105" fmla="*/ 1357567 w 1404351"/>
                  <a:gd name="connsiteY28-6106" fmla="*/ 345802 h 2339008"/>
                  <a:gd name="connsiteX29-6107" fmla="*/ 973608 w 1404351"/>
                  <a:gd name="connsiteY29-6108" fmla="*/ 1910947 h 2339008"/>
                  <a:gd name="connsiteX30-6109" fmla="*/ 272039 w 1404351"/>
                  <a:gd name="connsiteY30-6110" fmla="*/ 2339008 h 2339008"/>
                  <a:gd name="connsiteX31-6111" fmla="*/ 119183 w 1404351"/>
                  <a:gd name="connsiteY31-6112" fmla="*/ 2319294 h 2339008"/>
                  <a:gd name="connsiteX32-6113" fmla="*/ 219640 w 1404351"/>
                  <a:gd name="connsiteY32-6114" fmla="*/ 2104764 h 2339008"/>
                  <a:gd name="connsiteX33-6115" fmla="*/ 349797 w 1404351"/>
                  <a:gd name="connsiteY33-6116" fmla="*/ 1791611 h 2339008"/>
                  <a:gd name="connsiteX34-6117" fmla="*/ 202120 w 1404351"/>
                  <a:gd name="connsiteY34-6118" fmla="*/ 2079955 h 2339008"/>
                  <a:gd name="connsiteX35-6119" fmla="*/ 101973 w 1404351"/>
                  <a:gd name="connsiteY35-6120" fmla="*/ 2315220 h 2339008"/>
                  <a:gd name="connsiteX36-6121" fmla="*/ 0 w 1404351"/>
                  <a:gd name="connsiteY36-6122" fmla="*/ 2305359 h 2339008"/>
                  <a:gd name="connsiteX0-6123" fmla="*/ 0 w 1404351"/>
                  <a:gd name="connsiteY0-6124" fmla="*/ 2305359 h 2339008"/>
                  <a:gd name="connsiteX1-6125" fmla="*/ 229985 w 1404351"/>
                  <a:gd name="connsiteY1-6126" fmla="*/ 1338520 h 2339008"/>
                  <a:gd name="connsiteX2-6127" fmla="*/ 249152 w 1404351"/>
                  <a:gd name="connsiteY2-6128" fmla="*/ 1629262 h 2339008"/>
                  <a:gd name="connsiteX3-6129" fmla="*/ 265108 w 1404351"/>
                  <a:gd name="connsiteY3-6130" fmla="*/ 1445678 h 2339008"/>
                  <a:gd name="connsiteX4-6131" fmla="*/ 257305 w 1404351"/>
                  <a:gd name="connsiteY4-6132" fmla="*/ 1340993 h 2339008"/>
                  <a:gd name="connsiteX5-6133" fmla="*/ 239551 w 1404351"/>
                  <a:gd name="connsiteY5-6134" fmla="*/ 1300634 h 2339008"/>
                  <a:gd name="connsiteX6-6135" fmla="*/ 390223 w 1404351"/>
                  <a:gd name="connsiteY6-6136" fmla="*/ 665579 h 2339008"/>
                  <a:gd name="connsiteX7-6137" fmla="*/ 430836 w 1404351"/>
                  <a:gd name="connsiteY7-6138" fmla="*/ 704536 h 2339008"/>
                  <a:gd name="connsiteX8-6139" fmla="*/ 449847 w 1404351"/>
                  <a:gd name="connsiteY8-6140" fmla="*/ 901491 h 2339008"/>
                  <a:gd name="connsiteX9-6141" fmla="*/ 449733 w 1404351"/>
                  <a:gd name="connsiteY9-6142" fmla="*/ 970032 h 2339008"/>
                  <a:gd name="connsiteX10-6143" fmla="*/ 422828 w 1404351"/>
                  <a:gd name="connsiteY10-6144" fmla="*/ 1187661 h 2339008"/>
                  <a:gd name="connsiteX11-6145" fmla="*/ 348614 w 1404351"/>
                  <a:gd name="connsiteY11-6146" fmla="*/ 1710311 h 2339008"/>
                  <a:gd name="connsiteX12-6147" fmla="*/ 396264 w 1404351"/>
                  <a:gd name="connsiteY12-6148" fmla="*/ 1477919 h 2339008"/>
                  <a:gd name="connsiteX13-6149" fmla="*/ 443662 w 1404351"/>
                  <a:gd name="connsiteY13-6150" fmla="*/ 1543732 h 2339008"/>
                  <a:gd name="connsiteX14-6151" fmla="*/ 565005 w 1404351"/>
                  <a:gd name="connsiteY14-6152" fmla="*/ 1587155 h 2339008"/>
                  <a:gd name="connsiteX15-6153" fmla="*/ 721900 w 1404351"/>
                  <a:gd name="connsiteY15-6154" fmla="*/ 1578939 h 2339008"/>
                  <a:gd name="connsiteX16-6155" fmla="*/ 758632 w 1404351"/>
                  <a:gd name="connsiteY16-6156" fmla="*/ 1609462 h 2339008"/>
                  <a:gd name="connsiteX17-6157" fmla="*/ 606170 w 1404351"/>
                  <a:gd name="connsiteY17-6158" fmla="*/ 1890569 h 2339008"/>
                  <a:gd name="connsiteX18-6159" fmla="*/ 760532 w 1404351"/>
                  <a:gd name="connsiteY18-6160" fmla="*/ 1609652 h 2339008"/>
                  <a:gd name="connsiteX19-6161" fmla="*/ 855470 w 1404351"/>
                  <a:gd name="connsiteY19-6162" fmla="*/ 1760423 h 2339008"/>
                  <a:gd name="connsiteX20-6163" fmla="*/ 1121736 w 1404351"/>
                  <a:gd name="connsiteY20-6164" fmla="*/ 941591 h 2339008"/>
                  <a:gd name="connsiteX21-6165" fmla="*/ 1156995 w 1404351"/>
                  <a:gd name="connsiteY21-6166" fmla="*/ 589616 h 2339008"/>
                  <a:gd name="connsiteX22-6167" fmla="*/ 1262000 w 1404351"/>
                  <a:gd name="connsiteY22-6168" fmla="*/ 591933 h 2339008"/>
                  <a:gd name="connsiteX23-6169" fmla="*/ 1211886 w 1404351"/>
                  <a:gd name="connsiteY23-6170" fmla="*/ 542032 h 2339008"/>
                  <a:gd name="connsiteX24-6171" fmla="*/ 1158128 w 1404351"/>
                  <a:gd name="connsiteY24-6172" fmla="*/ 595833 h 2339008"/>
                  <a:gd name="connsiteX25-6173" fmla="*/ 1222546 w 1404351"/>
                  <a:gd name="connsiteY25-6174" fmla="*/ 108950 h 2339008"/>
                  <a:gd name="connsiteX26-6175" fmla="*/ 1298939 w 1404351"/>
                  <a:gd name="connsiteY26-6176" fmla="*/ 39849 h 2339008"/>
                  <a:gd name="connsiteX27-6177" fmla="*/ 1404351 w 1404351"/>
                  <a:gd name="connsiteY27-6178" fmla="*/ 0 h 2339008"/>
                  <a:gd name="connsiteX28-6179" fmla="*/ 1357567 w 1404351"/>
                  <a:gd name="connsiteY28-6180" fmla="*/ 345802 h 2339008"/>
                  <a:gd name="connsiteX29-6181" fmla="*/ 973608 w 1404351"/>
                  <a:gd name="connsiteY29-6182" fmla="*/ 1910947 h 2339008"/>
                  <a:gd name="connsiteX30-6183" fmla="*/ 272039 w 1404351"/>
                  <a:gd name="connsiteY30-6184" fmla="*/ 2339008 h 2339008"/>
                  <a:gd name="connsiteX31-6185" fmla="*/ 119183 w 1404351"/>
                  <a:gd name="connsiteY31-6186" fmla="*/ 2319294 h 2339008"/>
                  <a:gd name="connsiteX32-6187" fmla="*/ 219640 w 1404351"/>
                  <a:gd name="connsiteY32-6188" fmla="*/ 2104764 h 2339008"/>
                  <a:gd name="connsiteX33-6189" fmla="*/ 349797 w 1404351"/>
                  <a:gd name="connsiteY33-6190" fmla="*/ 1791611 h 2339008"/>
                  <a:gd name="connsiteX34-6191" fmla="*/ 202120 w 1404351"/>
                  <a:gd name="connsiteY34-6192" fmla="*/ 2079955 h 2339008"/>
                  <a:gd name="connsiteX35-6193" fmla="*/ 101973 w 1404351"/>
                  <a:gd name="connsiteY35-6194" fmla="*/ 2315220 h 2339008"/>
                  <a:gd name="connsiteX36-6195" fmla="*/ 0 w 1404351"/>
                  <a:gd name="connsiteY36-6196" fmla="*/ 2305359 h 2339008"/>
                  <a:gd name="connsiteX0-6197" fmla="*/ 0 w 1404351"/>
                  <a:gd name="connsiteY0-6198" fmla="*/ 2305359 h 2339008"/>
                  <a:gd name="connsiteX1-6199" fmla="*/ 229985 w 1404351"/>
                  <a:gd name="connsiteY1-6200" fmla="*/ 1338520 h 2339008"/>
                  <a:gd name="connsiteX2-6201" fmla="*/ 249152 w 1404351"/>
                  <a:gd name="connsiteY2-6202" fmla="*/ 1629262 h 2339008"/>
                  <a:gd name="connsiteX3-6203" fmla="*/ 265108 w 1404351"/>
                  <a:gd name="connsiteY3-6204" fmla="*/ 1445678 h 2339008"/>
                  <a:gd name="connsiteX4-6205" fmla="*/ 257305 w 1404351"/>
                  <a:gd name="connsiteY4-6206" fmla="*/ 1340993 h 2339008"/>
                  <a:gd name="connsiteX5-6207" fmla="*/ 239551 w 1404351"/>
                  <a:gd name="connsiteY5-6208" fmla="*/ 1300634 h 2339008"/>
                  <a:gd name="connsiteX6-6209" fmla="*/ 390223 w 1404351"/>
                  <a:gd name="connsiteY6-6210" fmla="*/ 665579 h 2339008"/>
                  <a:gd name="connsiteX7-6211" fmla="*/ 430836 w 1404351"/>
                  <a:gd name="connsiteY7-6212" fmla="*/ 704536 h 2339008"/>
                  <a:gd name="connsiteX8-6213" fmla="*/ 449847 w 1404351"/>
                  <a:gd name="connsiteY8-6214" fmla="*/ 901491 h 2339008"/>
                  <a:gd name="connsiteX9-6215" fmla="*/ 449733 w 1404351"/>
                  <a:gd name="connsiteY9-6216" fmla="*/ 970032 h 2339008"/>
                  <a:gd name="connsiteX10-6217" fmla="*/ 422828 w 1404351"/>
                  <a:gd name="connsiteY10-6218" fmla="*/ 1187661 h 2339008"/>
                  <a:gd name="connsiteX11-6219" fmla="*/ 348614 w 1404351"/>
                  <a:gd name="connsiteY11-6220" fmla="*/ 1710311 h 2339008"/>
                  <a:gd name="connsiteX12-6221" fmla="*/ 396264 w 1404351"/>
                  <a:gd name="connsiteY12-6222" fmla="*/ 1477919 h 2339008"/>
                  <a:gd name="connsiteX13-6223" fmla="*/ 443662 w 1404351"/>
                  <a:gd name="connsiteY13-6224" fmla="*/ 1543732 h 2339008"/>
                  <a:gd name="connsiteX14-6225" fmla="*/ 565005 w 1404351"/>
                  <a:gd name="connsiteY14-6226" fmla="*/ 1587155 h 2339008"/>
                  <a:gd name="connsiteX15-6227" fmla="*/ 721900 w 1404351"/>
                  <a:gd name="connsiteY15-6228" fmla="*/ 1578939 h 2339008"/>
                  <a:gd name="connsiteX16-6229" fmla="*/ 758632 w 1404351"/>
                  <a:gd name="connsiteY16-6230" fmla="*/ 1609462 h 2339008"/>
                  <a:gd name="connsiteX17-6231" fmla="*/ 606170 w 1404351"/>
                  <a:gd name="connsiteY17-6232" fmla="*/ 1890569 h 2339008"/>
                  <a:gd name="connsiteX18-6233" fmla="*/ 760532 w 1404351"/>
                  <a:gd name="connsiteY18-6234" fmla="*/ 1609652 h 2339008"/>
                  <a:gd name="connsiteX19-6235" fmla="*/ 855470 w 1404351"/>
                  <a:gd name="connsiteY19-6236" fmla="*/ 1760423 h 2339008"/>
                  <a:gd name="connsiteX20-6237" fmla="*/ 1088770 w 1404351"/>
                  <a:gd name="connsiteY20-6238" fmla="*/ 1065112 h 2339008"/>
                  <a:gd name="connsiteX21-6239" fmla="*/ 1156995 w 1404351"/>
                  <a:gd name="connsiteY21-6240" fmla="*/ 589616 h 2339008"/>
                  <a:gd name="connsiteX22-6241" fmla="*/ 1262000 w 1404351"/>
                  <a:gd name="connsiteY22-6242" fmla="*/ 591933 h 2339008"/>
                  <a:gd name="connsiteX23-6243" fmla="*/ 1211886 w 1404351"/>
                  <a:gd name="connsiteY23-6244" fmla="*/ 542032 h 2339008"/>
                  <a:gd name="connsiteX24-6245" fmla="*/ 1158128 w 1404351"/>
                  <a:gd name="connsiteY24-6246" fmla="*/ 595833 h 2339008"/>
                  <a:gd name="connsiteX25-6247" fmla="*/ 1222546 w 1404351"/>
                  <a:gd name="connsiteY25-6248" fmla="*/ 108950 h 2339008"/>
                  <a:gd name="connsiteX26-6249" fmla="*/ 1298939 w 1404351"/>
                  <a:gd name="connsiteY26-6250" fmla="*/ 39849 h 2339008"/>
                  <a:gd name="connsiteX27-6251" fmla="*/ 1404351 w 1404351"/>
                  <a:gd name="connsiteY27-6252" fmla="*/ 0 h 2339008"/>
                  <a:gd name="connsiteX28-6253" fmla="*/ 1357567 w 1404351"/>
                  <a:gd name="connsiteY28-6254" fmla="*/ 345802 h 2339008"/>
                  <a:gd name="connsiteX29-6255" fmla="*/ 973608 w 1404351"/>
                  <a:gd name="connsiteY29-6256" fmla="*/ 1910947 h 2339008"/>
                  <a:gd name="connsiteX30-6257" fmla="*/ 272039 w 1404351"/>
                  <a:gd name="connsiteY30-6258" fmla="*/ 2339008 h 2339008"/>
                  <a:gd name="connsiteX31-6259" fmla="*/ 119183 w 1404351"/>
                  <a:gd name="connsiteY31-6260" fmla="*/ 2319294 h 2339008"/>
                  <a:gd name="connsiteX32-6261" fmla="*/ 219640 w 1404351"/>
                  <a:gd name="connsiteY32-6262" fmla="*/ 2104764 h 2339008"/>
                  <a:gd name="connsiteX33-6263" fmla="*/ 349797 w 1404351"/>
                  <a:gd name="connsiteY33-6264" fmla="*/ 1791611 h 2339008"/>
                  <a:gd name="connsiteX34-6265" fmla="*/ 202120 w 1404351"/>
                  <a:gd name="connsiteY34-6266" fmla="*/ 2079955 h 2339008"/>
                  <a:gd name="connsiteX35-6267" fmla="*/ 101973 w 1404351"/>
                  <a:gd name="connsiteY35-6268" fmla="*/ 2315220 h 2339008"/>
                  <a:gd name="connsiteX36-6269" fmla="*/ 0 w 1404351"/>
                  <a:gd name="connsiteY36-6270" fmla="*/ 2305359 h 2339008"/>
                  <a:gd name="connsiteX0-6271" fmla="*/ 0 w 1404351"/>
                  <a:gd name="connsiteY0-6272" fmla="*/ 2305359 h 2339008"/>
                  <a:gd name="connsiteX1-6273" fmla="*/ 229985 w 1404351"/>
                  <a:gd name="connsiteY1-6274" fmla="*/ 1338520 h 2339008"/>
                  <a:gd name="connsiteX2-6275" fmla="*/ 249152 w 1404351"/>
                  <a:gd name="connsiteY2-6276" fmla="*/ 1629262 h 2339008"/>
                  <a:gd name="connsiteX3-6277" fmla="*/ 265108 w 1404351"/>
                  <a:gd name="connsiteY3-6278" fmla="*/ 1445678 h 2339008"/>
                  <a:gd name="connsiteX4-6279" fmla="*/ 257305 w 1404351"/>
                  <a:gd name="connsiteY4-6280" fmla="*/ 1340993 h 2339008"/>
                  <a:gd name="connsiteX5-6281" fmla="*/ 239551 w 1404351"/>
                  <a:gd name="connsiteY5-6282" fmla="*/ 1300634 h 2339008"/>
                  <a:gd name="connsiteX6-6283" fmla="*/ 390223 w 1404351"/>
                  <a:gd name="connsiteY6-6284" fmla="*/ 665579 h 2339008"/>
                  <a:gd name="connsiteX7-6285" fmla="*/ 430836 w 1404351"/>
                  <a:gd name="connsiteY7-6286" fmla="*/ 704536 h 2339008"/>
                  <a:gd name="connsiteX8-6287" fmla="*/ 449847 w 1404351"/>
                  <a:gd name="connsiteY8-6288" fmla="*/ 901491 h 2339008"/>
                  <a:gd name="connsiteX9-6289" fmla="*/ 449733 w 1404351"/>
                  <a:gd name="connsiteY9-6290" fmla="*/ 970032 h 2339008"/>
                  <a:gd name="connsiteX10-6291" fmla="*/ 422828 w 1404351"/>
                  <a:gd name="connsiteY10-6292" fmla="*/ 1187661 h 2339008"/>
                  <a:gd name="connsiteX11-6293" fmla="*/ 348614 w 1404351"/>
                  <a:gd name="connsiteY11-6294" fmla="*/ 1710311 h 2339008"/>
                  <a:gd name="connsiteX12-6295" fmla="*/ 396264 w 1404351"/>
                  <a:gd name="connsiteY12-6296" fmla="*/ 1477919 h 2339008"/>
                  <a:gd name="connsiteX13-6297" fmla="*/ 443662 w 1404351"/>
                  <a:gd name="connsiteY13-6298" fmla="*/ 1543732 h 2339008"/>
                  <a:gd name="connsiteX14-6299" fmla="*/ 565005 w 1404351"/>
                  <a:gd name="connsiteY14-6300" fmla="*/ 1587155 h 2339008"/>
                  <a:gd name="connsiteX15-6301" fmla="*/ 721900 w 1404351"/>
                  <a:gd name="connsiteY15-6302" fmla="*/ 1578939 h 2339008"/>
                  <a:gd name="connsiteX16-6303" fmla="*/ 758632 w 1404351"/>
                  <a:gd name="connsiteY16-6304" fmla="*/ 1609462 h 2339008"/>
                  <a:gd name="connsiteX17-6305" fmla="*/ 606170 w 1404351"/>
                  <a:gd name="connsiteY17-6306" fmla="*/ 1890569 h 2339008"/>
                  <a:gd name="connsiteX18-6307" fmla="*/ 760532 w 1404351"/>
                  <a:gd name="connsiteY18-6308" fmla="*/ 1609652 h 2339008"/>
                  <a:gd name="connsiteX19-6309" fmla="*/ 855470 w 1404351"/>
                  <a:gd name="connsiteY19-6310" fmla="*/ 1760423 h 2339008"/>
                  <a:gd name="connsiteX20-6311" fmla="*/ 1091187 w 1404351"/>
                  <a:gd name="connsiteY20-6312" fmla="*/ 1053006 h 2339008"/>
                  <a:gd name="connsiteX21-6313" fmla="*/ 1156995 w 1404351"/>
                  <a:gd name="connsiteY21-6314" fmla="*/ 589616 h 2339008"/>
                  <a:gd name="connsiteX22-6315" fmla="*/ 1262000 w 1404351"/>
                  <a:gd name="connsiteY22-6316" fmla="*/ 591933 h 2339008"/>
                  <a:gd name="connsiteX23-6317" fmla="*/ 1211886 w 1404351"/>
                  <a:gd name="connsiteY23-6318" fmla="*/ 542032 h 2339008"/>
                  <a:gd name="connsiteX24-6319" fmla="*/ 1158128 w 1404351"/>
                  <a:gd name="connsiteY24-6320" fmla="*/ 595833 h 2339008"/>
                  <a:gd name="connsiteX25-6321" fmla="*/ 1222546 w 1404351"/>
                  <a:gd name="connsiteY25-6322" fmla="*/ 108950 h 2339008"/>
                  <a:gd name="connsiteX26-6323" fmla="*/ 1298939 w 1404351"/>
                  <a:gd name="connsiteY26-6324" fmla="*/ 39849 h 2339008"/>
                  <a:gd name="connsiteX27-6325" fmla="*/ 1404351 w 1404351"/>
                  <a:gd name="connsiteY27-6326" fmla="*/ 0 h 2339008"/>
                  <a:gd name="connsiteX28-6327" fmla="*/ 1357567 w 1404351"/>
                  <a:gd name="connsiteY28-6328" fmla="*/ 345802 h 2339008"/>
                  <a:gd name="connsiteX29-6329" fmla="*/ 973608 w 1404351"/>
                  <a:gd name="connsiteY29-6330" fmla="*/ 1910947 h 2339008"/>
                  <a:gd name="connsiteX30-6331" fmla="*/ 272039 w 1404351"/>
                  <a:gd name="connsiteY30-6332" fmla="*/ 2339008 h 2339008"/>
                  <a:gd name="connsiteX31-6333" fmla="*/ 119183 w 1404351"/>
                  <a:gd name="connsiteY31-6334" fmla="*/ 2319294 h 2339008"/>
                  <a:gd name="connsiteX32-6335" fmla="*/ 219640 w 1404351"/>
                  <a:gd name="connsiteY32-6336" fmla="*/ 2104764 h 2339008"/>
                  <a:gd name="connsiteX33-6337" fmla="*/ 349797 w 1404351"/>
                  <a:gd name="connsiteY33-6338" fmla="*/ 1791611 h 2339008"/>
                  <a:gd name="connsiteX34-6339" fmla="*/ 202120 w 1404351"/>
                  <a:gd name="connsiteY34-6340" fmla="*/ 2079955 h 2339008"/>
                  <a:gd name="connsiteX35-6341" fmla="*/ 101973 w 1404351"/>
                  <a:gd name="connsiteY35-6342" fmla="*/ 2315220 h 2339008"/>
                  <a:gd name="connsiteX36-6343" fmla="*/ 0 w 1404351"/>
                  <a:gd name="connsiteY36-6344" fmla="*/ 2305359 h 2339008"/>
                  <a:gd name="connsiteX0-6345" fmla="*/ 0 w 1404351"/>
                  <a:gd name="connsiteY0-6346" fmla="*/ 2305359 h 2339008"/>
                  <a:gd name="connsiteX1-6347" fmla="*/ 229985 w 1404351"/>
                  <a:gd name="connsiteY1-6348" fmla="*/ 1338520 h 2339008"/>
                  <a:gd name="connsiteX2-6349" fmla="*/ 249152 w 1404351"/>
                  <a:gd name="connsiteY2-6350" fmla="*/ 1629262 h 2339008"/>
                  <a:gd name="connsiteX3-6351" fmla="*/ 265108 w 1404351"/>
                  <a:gd name="connsiteY3-6352" fmla="*/ 1445678 h 2339008"/>
                  <a:gd name="connsiteX4-6353" fmla="*/ 257305 w 1404351"/>
                  <a:gd name="connsiteY4-6354" fmla="*/ 1340993 h 2339008"/>
                  <a:gd name="connsiteX5-6355" fmla="*/ 239551 w 1404351"/>
                  <a:gd name="connsiteY5-6356" fmla="*/ 1300634 h 2339008"/>
                  <a:gd name="connsiteX6-6357" fmla="*/ 390223 w 1404351"/>
                  <a:gd name="connsiteY6-6358" fmla="*/ 665579 h 2339008"/>
                  <a:gd name="connsiteX7-6359" fmla="*/ 430836 w 1404351"/>
                  <a:gd name="connsiteY7-6360" fmla="*/ 704536 h 2339008"/>
                  <a:gd name="connsiteX8-6361" fmla="*/ 449847 w 1404351"/>
                  <a:gd name="connsiteY8-6362" fmla="*/ 901491 h 2339008"/>
                  <a:gd name="connsiteX9-6363" fmla="*/ 449733 w 1404351"/>
                  <a:gd name="connsiteY9-6364" fmla="*/ 970032 h 2339008"/>
                  <a:gd name="connsiteX10-6365" fmla="*/ 422828 w 1404351"/>
                  <a:gd name="connsiteY10-6366" fmla="*/ 1187661 h 2339008"/>
                  <a:gd name="connsiteX11-6367" fmla="*/ 348614 w 1404351"/>
                  <a:gd name="connsiteY11-6368" fmla="*/ 1710311 h 2339008"/>
                  <a:gd name="connsiteX12-6369" fmla="*/ 396264 w 1404351"/>
                  <a:gd name="connsiteY12-6370" fmla="*/ 1477919 h 2339008"/>
                  <a:gd name="connsiteX13-6371" fmla="*/ 443662 w 1404351"/>
                  <a:gd name="connsiteY13-6372" fmla="*/ 1543732 h 2339008"/>
                  <a:gd name="connsiteX14-6373" fmla="*/ 565005 w 1404351"/>
                  <a:gd name="connsiteY14-6374" fmla="*/ 1587155 h 2339008"/>
                  <a:gd name="connsiteX15-6375" fmla="*/ 721900 w 1404351"/>
                  <a:gd name="connsiteY15-6376" fmla="*/ 1578939 h 2339008"/>
                  <a:gd name="connsiteX16-6377" fmla="*/ 758632 w 1404351"/>
                  <a:gd name="connsiteY16-6378" fmla="*/ 1609462 h 2339008"/>
                  <a:gd name="connsiteX17-6379" fmla="*/ 606170 w 1404351"/>
                  <a:gd name="connsiteY17-6380" fmla="*/ 1890569 h 2339008"/>
                  <a:gd name="connsiteX18-6381" fmla="*/ 760532 w 1404351"/>
                  <a:gd name="connsiteY18-6382" fmla="*/ 1609652 h 2339008"/>
                  <a:gd name="connsiteX19-6383" fmla="*/ 855470 w 1404351"/>
                  <a:gd name="connsiteY19-6384" fmla="*/ 1760423 h 2339008"/>
                  <a:gd name="connsiteX20-6385" fmla="*/ 1091187 w 1404351"/>
                  <a:gd name="connsiteY20-6386" fmla="*/ 1053006 h 2339008"/>
                  <a:gd name="connsiteX21-6387" fmla="*/ 1156995 w 1404351"/>
                  <a:gd name="connsiteY21-6388" fmla="*/ 589616 h 2339008"/>
                  <a:gd name="connsiteX22-6389" fmla="*/ 1262000 w 1404351"/>
                  <a:gd name="connsiteY22-6390" fmla="*/ 591933 h 2339008"/>
                  <a:gd name="connsiteX23-6391" fmla="*/ 1211886 w 1404351"/>
                  <a:gd name="connsiteY23-6392" fmla="*/ 542032 h 2339008"/>
                  <a:gd name="connsiteX24-6393" fmla="*/ 1158128 w 1404351"/>
                  <a:gd name="connsiteY24-6394" fmla="*/ 595833 h 2339008"/>
                  <a:gd name="connsiteX25-6395" fmla="*/ 1222546 w 1404351"/>
                  <a:gd name="connsiteY25-6396" fmla="*/ 108950 h 2339008"/>
                  <a:gd name="connsiteX26-6397" fmla="*/ 1298939 w 1404351"/>
                  <a:gd name="connsiteY26-6398" fmla="*/ 39849 h 2339008"/>
                  <a:gd name="connsiteX27-6399" fmla="*/ 1404351 w 1404351"/>
                  <a:gd name="connsiteY27-6400" fmla="*/ 0 h 2339008"/>
                  <a:gd name="connsiteX28-6401" fmla="*/ 1357567 w 1404351"/>
                  <a:gd name="connsiteY28-6402" fmla="*/ 345802 h 2339008"/>
                  <a:gd name="connsiteX29-6403" fmla="*/ 973608 w 1404351"/>
                  <a:gd name="connsiteY29-6404" fmla="*/ 1910947 h 2339008"/>
                  <a:gd name="connsiteX30-6405" fmla="*/ 272039 w 1404351"/>
                  <a:gd name="connsiteY30-6406" fmla="*/ 2339008 h 2339008"/>
                  <a:gd name="connsiteX31-6407" fmla="*/ 119183 w 1404351"/>
                  <a:gd name="connsiteY31-6408" fmla="*/ 2319294 h 2339008"/>
                  <a:gd name="connsiteX32-6409" fmla="*/ 219640 w 1404351"/>
                  <a:gd name="connsiteY32-6410" fmla="*/ 2104764 h 2339008"/>
                  <a:gd name="connsiteX33-6411" fmla="*/ 349797 w 1404351"/>
                  <a:gd name="connsiteY33-6412" fmla="*/ 1791611 h 2339008"/>
                  <a:gd name="connsiteX34-6413" fmla="*/ 202120 w 1404351"/>
                  <a:gd name="connsiteY34-6414" fmla="*/ 2079955 h 2339008"/>
                  <a:gd name="connsiteX35-6415" fmla="*/ 101973 w 1404351"/>
                  <a:gd name="connsiteY35-6416" fmla="*/ 2315220 h 2339008"/>
                  <a:gd name="connsiteX36-6417" fmla="*/ 0 w 1404351"/>
                  <a:gd name="connsiteY36-6418" fmla="*/ 2305359 h 2339008"/>
                  <a:gd name="connsiteX0-6419" fmla="*/ 0 w 1404351"/>
                  <a:gd name="connsiteY0-6420" fmla="*/ 2305359 h 2339008"/>
                  <a:gd name="connsiteX1-6421" fmla="*/ 229985 w 1404351"/>
                  <a:gd name="connsiteY1-6422" fmla="*/ 1338520 h 2339008"/>
                  <a:gd name="connsiteX2-6423" fmla="*/ 249152 w 1404351"/>
                  <a:gd name="connsiteY2-6424" fmla="*/ 1629262 h 2339008"/>
                  <a:gd name="connsiteX3-6425" fmla="*/ 265108 w 1404351"/>
                  <a:gd name="connsiteY3-6426" fmla="*/ 1445678 h 2339008"/>
                  <a:gd name="connsiteX4-6427" fmla="*/ 257305 w 1404351"/>
                  <a:gd name="connsiteY4-6428" fmla="*/ 1340993 h 2339008"/>
                  <a:gd name="connsiteX5-6429" fmla="*/ 239551 w 1404351"/>
                  <a:gd name="connsiteY5-6430" fmla="*/ 1300634 h 2339008"/>
                  <a:gd name="connsiteX6-6431" fmla="*/ 390223 w 1404351"/>
                  <a:gd name="connsiteY6-6432" fmla="*/ 665579 h 2339008"/>
                  <a:gd name="connsiteX7-6433" fmla="*/ 430836 w 1404351"/>
                  <a:gd name="connsiteY7-6434" fmla="*/ 704536 h 2339008"/>
                  <a:gd name="connsiteX8-6435" fmla="*/ 449847 w 1404351"/>
                  <a:gd name="connsiteY8-6436" fmla="*/ 901491 h 2339008"/>
                  <a:gd name="connsiteX9-6437" fmla="*/ 449733 w 1404351"/>
                  <a:gd name="connsiteY9-6438" fmla="*/ 970032 h 2339008"/>
                  <a:gd name="connsiteX10-6439" fmla="*/ 422828 w 1404351"/>
                  <a:gd name="connsiteY10-6440" fmla="*/ 1187661 h 2339008"/>
                  <a:gd name="connsiteX11-6441" fmla="*/ 348614 w 1404351"/>
                  <a:gd name="connsiteY11-6442" fmla="*/ 1710311 h 2339008"/>
                  <a:gd name="connsiteX12-6443" fmla="*/ 396264 w 1404351"/>
                  <a:gd name="connsiteY12-6444" fmla="*/ 1477919 h 2339008"/>
                  <a:gd name="connsiteX13-6445" fmla="*/ 443662 w 1404351"/>
                  <a:gd name="connsiteY13-6446" fmla="*/ 1543732 h 2339008"/>
                  <a:gd name="connsiteX14-6447" fmla="*/ 565005 w 1404351"/>
                  <a:gd name="connsiteY14-6448" fmla="*/ 1587155 h 2339008"/>
                  <a:gd name="connsiteX15-6449" fmla="*/ 721900 w 1404351"/>
                  <a:gd name="connsiteY15-6450" fmla="*/ 1578939 h 2339008"/>
                  <a:gd name="connsiteX16-6451" fmla="*/ 758632 w 1404351"/>
                  <a:gd name="connsiteY16-6452" fmla="*/ 1609462 h 2339008"/>
                  <a:gd name="connsiteX17-6453" fmla="*/ 606170 w 1404351"/>
                  <a:gd name="connsiteY17-6454" fmla="*/ 1890569 h 2339008"/>
                  <a:gd name="connsiteX18-6455" fmla="*/ 760532 w 1404351"/>
                  <a:gd name="connsiteY18-6456" fmla="*/ 1609652 h 2339008"/>
                  <a:gd name="connsiteX19-6457" fmla="*/ 855470 w 1404351"/>
                  <a:gd name="connsiteY19-6458" fmla="*/ 1760423 h 2339008"/>
                  <a:gd name="connsiteX20-6459" fmla="*/ 1091135 w 1404351"/>
                  <a:gd name="connsiteY20-6460" fmla="*/ 1049551 h 2339008"/>
                  <a:gd name="connsiteX21-6461" fmla="*/ 1156995 w 1404351"/>
                  <a:gd name="connsiteY21-6462" fmla="*/ 589616 h 2339008"/>
                  <a:gd name="connsiteX22-6463" fmla="*/ 1262000 w 1404351"/>
                  <a:gd name="connsiteY22-6464" fmla="*/ 591933 h 2339008"/>
                  <a:gd name="connsiteX23-6465" fmla="*/ 1211886 w 1404351"/>
                  <a:gd name="connsiteY23-6466" fmla="*/ 542032 h 2339008"/>
                  <a:gd name="connsiteX24-6467" fmla="*/ 1158128 w 1404351"/>
                  <a:gd name="connsiteY24-6468" fmla="*/ 595833 h 2339008"/>
                  <a:gd name="connsiteX25-6469" fmla="*/ 1222546 w 1404351"/>
                  <a:gd name="connsiteY25-6470" fmla="*/ 108950 h 2339008"/>
                  <a:gd name="connsiteX26-6471" fmla="*/ 1298939 w 1404351"/>
                  <a:gd name="connsiteY26-6472" fmla="*/ 39849 h 2339008"/>
                  <a:gd name="connsiteX27-6473" fmla="*/ 1404351 w 1404351"/>
                  <a:gd name="connsiteY27-6474" fmla="*/ 0 h 2339008"/>
                  <a:gd name="connsiteX28-6475" fmla="*/ 1357567 w 1404351"/>
                  <a:gd name="connsiteY28-6476" fmla="*/ 345802 h 2339008"/>
                  <a:gd name="connsiteX29-6477" fmla="*/ 973608 w 1404351"/>
                  <a:gd name="connsiteY29-6478" fmla="*/ 1910947 h 2339008"/>
                  <a:gd name="connsiteX30-6479" fmla="*/ 272039 w 1404351"/>
                  <a:gd name="connsiteY30-6480" fmla="*/ 2339008 h 2339008"/>
                  <a:gd name="connsiteX31-6481" fmla="*/ 119183 w 1404351"/>
                  <a:gd name="connsiteY31-6482" fmla="*/ 2319294 h 2339008"/>
                  <a:gd name="connsiteX32-6483" fmla="*/ 219640 w 1404351"/>
                  <a:gd name="connsiteY32-6484" fmla="*/ 2104764 h 2339008"/>
                  <a:gd name="connsiteX33-6485" fmla="*/ 349797 w 1404351"/>
                  <a:gd name="connsiteY33-6486" fmla="*/ 1791611 h 2339008"/>
                  <a:gd name="connsiteX34-6487" fmla="*/ 202120 w 1404351"/>
                  <a:gd name="connsiteY34-6488" fmla="*/ 2079955 h 2339008"/>
                  <a:gd name="connsiteX35-6489" fmla="*/ 101973 w 1404351"/>
                  <a:gd name="connsiteY35-6490" fmla="*/ 2315220 h 2339008"/>
                  <a:gd name="connsiteX36-6491" fmla="*/ 0 w 1404351"/>
                  <a:gd name="connsiteY36-6492" fmla="*/ 2305359 h 2339008"/>
                  <a:gd name="connsiteX0-6493" fmla="*/ 0 w 1404351"/>
                  <a:gd name="connsiteY0-6494" fmla="*/ 2305359 h 2339008"/>
                  <a:gd name="connsiteX1-6495" fmla="*/ 229985 w 1404351"/>
                  <a:gd name="connsiteY1-6496" fmla="*/ 1338520 h 2339008"/>
                  <a:gd name="connsiteX2-6497" fmla="*/ 249152 w 1404351"/>
                  <a:gd name="connsiteY2-6498" fmla="*/ 1629262 h 2339008"/>
                  <a:gd name="connsiteX3-6499" fmla="*/ 265108 w 1404351"/>
                  <a:gd name="connsiteY3-6500" fmla="*/ 1445678 h 2339008"/>
                  <a:gd name="connsiteX4-6501" fmla="*/ 257305 w 1404351"/>
                  <a:gd name="connsiteY4-6502" fmla="*/ 1340993 h 2339008"/>
                  <a:gd name="connsiteX5-6503" fmla="*/ 239551 w 1404351"/>
                  <a:gd name="connsiteY5-6504" fmla="*/ 1300634 h 2339008"/>
                  <a:gd name="connsiteX6-6505" fmla="*/ 390223 w 1404351"/>
                  <a:gd name="connsiteY6-6506" fmla="*/ 665579 h 2339008"/>
                  <a:gd name="connsiteX7-6507" fmla="*/ 430836 w 1404351"/>
                  <a:gd name="connsiteY7-6508" fmla="*/ 704536 h 2339008"/>
                  <a:gd name="connsiteX8-6509" fmla="*/ 449847 w 1404351"/>
                  <a:gd name="connsiteY8-6510" fmla="*/ 901491 h 2339008"/>
                  <a:gd name="connsiteX9-6511" fmla="*/ 449733 w 1404351"/>
                  <a:gd name="connsiteY9-6512" fmla="*/ 970032 h 2339008"/>
                  <a:gd name="connsiteX10-6513" fmla="*/ 422828 w 1404351"/>
                  <a:gd name="connsiteY10-6514" fmla="*/ 1187661 h 2339008"/>
                  <a:gd name="connsiteX11-6515" fmla="*/ 348614 w 1404351"/>
                  <a:gd name="connsiteY11-6516" fmla="*/ 1710311 h 2339008"/>
                  <a:gd name="connsiteX12-6517" fmla="*/ 396264 w 1404351"/>
                  <a:gd name="connsiteY12-6518" fmla="*/ 1477919 h 2339008"/>
                  <a:gd name="connsiteX13-6519" fmla="*/ 443662 w 1404351"/>
                  <a:gd name="connsiteY13-6520" fmla="*/ 1543732 h 2339008"/>
                  <a:gd name="connsiteX14-6521" fmla="*/ 565005 w 1404351"/>
                  <a:gd name="connsiteY14-6522" fmla="*/ 1587155 h 2339008"/>
                  <a:gd name="connsiteX15-6523" fmla="*/ 721900 w 1404351"/>
                  <a:gd name="connsiteY15-6524" fmla="*/ 1578939 h 2339008"/>
                  <a:gd name="connsiteX16-6525" fmla="*/ 758632 w 1404351"/>
                  <a:gd name="connsiteY16-6526" fmla="*/ 1609462 h 2339008"/>
                  <a:gd name="connsiteX17-6527" fmla="*/ 606170 w 1404351"/>
                  <a:gd name="connsiteY17-6528" fmla="*/ 1890569 h 2339008"/>
                  <a:gd name="connsiteX18-6529" fmla="*/ 760532 w 1404351"/>
                  <a:gd name="connsiteY18-6530" fmla="*/ 1609652 h 2339008"/>
                  <a:gd name="connsiteX19-6531" fmla="*/ 855470 w 1404351"/>
                  <a:gd name="connsiteY19-6532" fmla="*/ 1760423 h 2339008"/>
                  <a:gd name="connsiteX20-6533" fmla="*/ 1091135 w 1404351"/>
                  <a:gd name="connsiteY20-6534" fmla="*/ 1049551 h 2339008"/>
                  <a:gd name="connsiteX21-6535" fmla="*/ 1156995 w 1404351"/>
                  <a:gd name="connsiteY21-6536" fmla="*/ 589616 h 2339008"/>
                  <a:gd name="connsiteX22-6537" fmla="*/ 1262000 w 1404351"/>
                  <a:gd name="connsiteY22-6538" fmla="*/ 591933 h 2339008"/>
                  <a:gd name="connsiteX23-6539" fmla="*/ 1211886 w 1404351"/>
                  <a:gd name="connsiteY23-6540" fmla="*/ 542032 h 2339008"/>
                  <a:gd name="connsiteX24-6541" fmla="*/ 1158024 w 1404351"/>
                  <a:gd name="connsiteY24-6542" fmla="*/ 588922 h 2339008"/>
                  <a:gd name="connsiteX25-6543" fmla="*/ 1222546 w 1404351"/>
                  <a:gd name="connsiteY25-6544" fmla="*/ 108950 h 2339008"/>
                  <a:gd name="connsiteX26-6545" fmla="*/ 1298939 w 1404351"/>
                  <a:gd name="connsiteY26-6546" fmla="*/ 39849 h 2339008"/>
                  <a:gd name="connsiteX27-6547" fmla="*/ 1404351 w 1404351"/>
                  <a:gd name="connsiteY27-6548" fmla="*/ 0 h 2339008"/>
                  <a:gd name="connsiteX28-6549" fmla="*/ 1357567 w 1404351"/>
                  <a:gd name="connsiteY28-6550" fmla="*/ 345802 h 2339008"/>
                  <a:gd name="connsiteX29-6551" fmla="*/ 973608 w 1404351"/>
                  <a:gd name="connsiteY29-6552" fmla="*/ 1910947 h 2339008"/>
                  <a:gd name="connsiteX30-6553" fmla="*/ 272039 w 1404351"/>
                  <a:gd name="connsiteY30-6554" fmla="*/ 2339008 h 2339008"/>
                  <a:gd name="connsiteX31-6555" fmla="*/ 119183 w 1404351"/>
                  <a:gd name="connsiteY31-6556" fmla="*/ 2319294 h 2339008"/>
                  <a:gd name="connsiteX32-6557" fmla="*/ 219640 w 1404351"/>
                  <a:gd name="connsiteY32-6558" fmla="*/ 2104764 h 2339008"/>
                  <a:gd name="connsiteX33-6559" fmla="*/ 349797 w 1404351"/>
                  <a:gd name="connsiteY33-6560" fmla="*/ 1791611 h 2339008"/>
                  <a:gd name="connsiteX34-6561" fmla="*/ 202120 w 1404351"/>
                  <a:gd name="connsiteY34-6562" fmla="*/ 2079955 h 2339008"/>
                  <a:gd name="connsiteX35-6563" fmla="*/ 101973 w 1404351"/>
                  <a:gd name="connsiteY35-6564" fmla="*/ 2315220 h 2339008"/>
                  <a:gd name="connsiteX36-6565" fmla="*/ 0 w 1404351"/>
                  <a:gd name="connsiteY36-6566" fmla="*/ 2305359 h 2339008"/>
                  <a:gd name="connsiteX0-6567" fmla="*/ 0 w 1404351"/>
                  <a:gd name="connsiteY0-6568" fmla="*/ 2305359 h 2339008"/>
                  <a:gd name="connsiteX1-6569" fmla="*/ 229985 w 1404351"/>
                  <a:gd name="connsiteY1-6570" fmla="*/ 1338520 h 2339008"/>
                  <a:gd name="connsiteX2-6571" fmla="*/ 249152 w 1404351"/>
                  <a:gd name="connsiteY2-6572" fmla="*/ 1629262 h 2339008"/>
                  <a:gd name="connsiteX3-6573" fmla="*/ 265108 w 1404351"/>
                  <a:gd name="connsiteY3-6574" fmla="*/ 1445678 h 2339008"/>
                  <a:gd name="connsiteX4-6575" fmla="*/ 257305 w 1404351"/>
                  <a:gd name="connsiteY4-6576" fmla="*/ 1340993 h 2339008"/>
                  <a:gd name="connsiteX5-6577" fmla="*/ 239551 w 1404351"/>
                  <a:gd name="connsiteY5-6578" fmla="*/ 1300634 h 2339008"/>
                  <a:gd name="connsiteX6-6579" fmla="*/ 390223 w 1404351"/>
                  <a:gd name="connsiteY6-6580" fmla="*/ 665579 h 2339008"/>
                  <a:gd name="connsiteX7-6581" fmla="*/ 430836 w 1404351"/>
                  <a:gd name="connsiteY7-6582" fmla="*/ 704536 h 2339008"/>
                  <a:gd name="connsiteX8-6583" fmla="*/ 449847 w 1404351"/>
                  <a:gd name="connsiteY8-6584" fmla="*/ 901491 h 2339008"/>
                  <a:gd name="connsiteX9-6585" fmla="*/ 449733 w 1404351"/>
                  <a:gd name="connsiteY9-6586" fmla="*/ 970032 h 2339008"/>
                  <a:gd name="connsiteX10-6587" fmla="*/ 422828 w 1404351"/>
                  <a:gd name="connsiteY10-6588" fmla="*/ 1187661 h 2339008"/>
                  <a:gd name="connsiteX11-6589" fmla="*/ 348614 w 1404351"/>
                  <a:gd name="connsiteY11-6590" fmla="*/ 1710311 h 2339008"/>
                  <a:gd name="connsiteX12-6591" fmla="*/ 396264 w 1404351"/>
                  <a:gd name="connsiteY12-6592" fmla="*/ 1477919 h 2339008"/>
                  <a:gd name="connsiteX13-6593" fmla="*/ 443662 w 1404351"/>
                  <a:gd name="connsiteY13-6594" fmla="*/ 1543732 h 2339008"/>
                  <a:gd name="connsiteX14-6595" fmla="*/ 565005 w 1404351"/>
                  <a:gd name="connsiteY14-6596" fmla="*/ 1587155 h 2339008"/>
                  <a:gd name="connsiteX15-6597" fmla="*/ 721900 w 1404351"/>
                  <a:gd name="connsiteY15-6598" fmla="*/ 1578939 h 2339008"/>
                  <a:gd name="connsiteX16-6599" fmla="*/ 758632 w 1404351"/>
                  <a:gd name="connsiteY16-6600" fmla="*/ 1609462 h 2339008"/>
                  <a:gd name="connsiteX17-6601" fmla="*/ 606170 w 1404351"/>
                  <a:gd name="connsiteY17-6602" fmla="*/ 1890569 h 2339008"/>
                  <a:gd name="connsiteX18-6603" fmla="*/ 760532 w 1404351"/>
                  <a:gd name="connsiteY18-6604" fmla="*/ 1609652 h 2339008"/>
                  <a:gd name="connsiteX19-6605" fmla="*/ 855470 w 1404351"/>
                  <a:gd name="connsiteY19-6606" fmla="*/ 1760423 h 2339008"/>
                  <a:gd name="connsiteX20-6607" fmla="*/ 1091135 w 1404351"/>
                  <a:gd name="connsiteY20-6608" fmla="*/ 1049551 h 2339008"/>
                  <a:gd name="connsiteX21-6609" fmla="*/ 1156995 w 1404351"/>
                  <a:gd name="connsiteY21-6610" fmla="*/ 589616 h 2339008"/>
                  <a:gd name="connsiteX22-6611" fmla="*/ 1262000 w 1404351"/>
                  <a:gd name="connsiteY22-6612" fmla="*/ 591933 h 2339008"/>
                  <a:gd name="connsiteX23-6613" fmla="*/ 1211886 w 1404351"/>
                  <a:gd name="connsiteY23-6614" fmla="*/ 542032 h 2339008"/>
                  <a:gd name="connsiteX24-6615" fmla="*/ 1157251 w 1404351"/>
                  <a:gd name="connsiteY24-6616" fmla="*/ 571992 h 2339008"/>
                  <a:gd name="connsiteX25-6617" fmla="*/ 1222546 w 1404351"/>
                  <a:gd name="connsiteY25-6618" fmla="*/ 108950 h 2339008"/>
                  <a:gd name="connsiteX26-6619" fmla="*/ 1298939 w 1404351"/>
                  <a:gd name="connsiteY26-6620" fmla="*/ 39849 h 2339008"/>
                  <a:gd name="connsiteX27-6621" fmla="*/ 1404351 w 1404351"/>
                  <a:gd name="connsiteY27-6622" fmla="*/ 0 h 2339008"/>
                  <a:gd name="connsiteX28-6623" fmla="*/ 1357567 w 1404351"/>
                  <a:gd name="connsiteY28-6624" fmla="*/ 345802 h 2339008"/>
                  <a:gd name="connsiteX29-6625" fmla="*/ 973608 w 1404351"/>
                  <a:gd name="connsiteY29-6626" fmla="*/ 1910947 h 2339008"/>
                  <a:gd name="connsiteX30-6627" fmla="*/ 272039 w 1404351"/>
                  <a:gd name="connsiteY30-6628" fmla="*/ 2339008 h 2339008"/>
                  <a:gd name="connsiteX31-6629" fmla="*/ 119183 w 1404351"/>
                  <a:gd name="connsiteY31-6630" fmla="*/ 2319294 h 2339008"/>
                  <a:gd name="connsiteX32-6631" fmla="*/ 219640 w 1404351"/>
                  <a:gd name="connsiteY32-6632" fmla="*/ 2104764 h 2339008"/>
                  <a:gd name="connsiteX33-6633" fmla="*/ 349797 w 1404351"/>
                  <a:gd name="connsiteY33-6634" fmla="*/ 1791611 h 2339008"/>
                  <a:gd name="connsiteX34-6635" fmla="*/ 202120 w 1404351"/>
                  <a:gd name="connsiteY34-6636" fmla="*/ 2079955 h 2339008"/>
                  <a:gd name="connsiteX35-6637" fmla="*/ 101973 w 1404351"/>
                  <a:gd name="connsiteY35-6638" fmla="*/ 2315220 h 2339008"/>
                  <a:gd name="connsiteX36-6639" fmla="*/ 0 w 1404351"/>
                  <a:gd name="connsiteY36-6640" fmla="*/ 2305359 h 2339008"/>
                  <a:gd name="connsiteX0-6641" fmla="*/ 0 w 1404351"/>
                  <a:gd name="connsiteY0-6642" fmla="*/ 2305359 h 2339008"/>
                  <a:gd name="connsiteX1-6643" fmla="*/ 229985 w 1404351"/>
                  <a:gd name="connsiteY1-6644" fmla="*/ 1338520 h 2339008"/>
                  <a:gd name="connsiteX2-6645" fmla="*/ 249152 w 1404351"/>
                  <a:gd name="connsiteY2-6646" fmla="*/ 1629262 h 2339008"/>
                  <a:gd name="connsiteX3-6647" fmla="*/ 265108 w 1404351"/>
                  <a:gd name="connsiteY3-6648" fmla="*/ 1445678 h 2339008"/>
                  <a:gd name="connsiteX4-6649" fmla="*/ 257305 w 1404351"/>
                  <a:gd name="connsiteY4-6650" fmla="*/ 1340993 h 2339008"/>
                  <a:gd name="connsiteX5-6651" fmla="*/ 239551 w 1404351"/>
                  <a:gd name="connsiteY5-6652" fmla="*/ 1300634 h 2339008"/>
                  <a:gd name="connsiteX6-6653" fmla="*/ 390223 w 1404351"/>
                  <a:gd name="connsiteY6-6654" fmla="*/ 665579 h 2339008"/>
                  <a:gd name="connsiteX7-6655" fmla="*/ 430836 w 1404351"/>
                  <a:gd name="connsiteY7-6656" fmla="*/ 704536 h 2339008"/>
                  <a:gd name="connsiteX8-6657" fmla="*/ 449847 w 1404351"/>
                  <a:gd name="connsiteY8-6658" fmla="*/ 901491 h 2339008"/>
                  <a:gd name="connsiteX9-6659" fmla="*/ 449733 w 1404351"/>
                  <a:gd name="connsiteY9-6660" fmla="*/ 970032 h 2339008"/>
                  <a:gd name="connsiteX10-6661" fmla="*/ 422828 w 1404351"/>
                  <a:gd name="connsiteY10-6662" fmla="*/ 1187661 h 2339008"/>
                  <a:gd name="connsiteX11-6663" fmla="*/ 348614 w 1404351"/>
                  <a:gd name="connsiteY11-6664" fmla="*/ 1710311 h 2339008"/>
                  <a:gd name="connsiteX12-6665" fmla="*/ 396264 w 1404351"/>
                  <a:gd name="connsiteY12-6666" fmla="*/ 1477919 h 2339008"/>
                  <a:gd name="connsiteX13-6667" fmla="*/ 443662 w 1404351"/>
                  <a:gd name="connsiteY13-6668" fmla="*/ 1543732 h 2339008"/>
                  <a:gd name="connsiteX14-6669" fmla="*/ 565005 w 1404351"/>
                  <a:gd name="connsiteY14-6670" fmla="*/ 1587155 h 2339008"/>
                  <a:gd name="connsiteX15-6671" fmla="*/ 721900 w 1404351"/>
                  <a:gd name="connsiteY15-6672" fmla="*/ 1578939 h 2339008"/>
                  <a:gd name="connsiteX16-6673" fmla="*/ 758632 w 1404351"/>
                  <a:gd name="connsiteY16-6674" fmla="*/ 1609462 h 2339008"/>
                  <a:gd name="connsiteX17-6675" fmla="*/ 606170 w 1404351"/>
                  <a:gd name="connsiteY17-6676" fmla="*/ 1890569 h 2339008"/>
                  <a:gd name="connsiteX18-6677" fmla="*/ 760532 w 1404351"/>
                  <a:gd name="connsiteY18-6678" fmla="*/ 1609652 h 2339008"/>
                  <a:gd name="connsiteX19-6679" fmla="*/ 855470 w 1404351"/>
                  <a:gd name="connsiteY19-6680" fmla="*/ 1760423 h 2339008"/>
                  <a:gd name="connsiteX20-6681" fmla="*/ 1091135 w 1404351"/>
                  <a:gd name="connsiteY20-6682" fmla="*/ 1049551 h 2339008"/>
                  <a:gd name="connsiteX21-6683" fmla="*/ 1151284 w 1404351"/>
                  <a:gd name="connsiteY21-6684" fmla="*/ 589986 h 2339008"/>
                  <a:gd name="connsiteX22-6685" fmla="*/ 1262000 w 1404351"/>
                  <a:gd name="connsiteY22-6686" fmla="*/ 591933 h 2339008"/>
                  <a:gd name="connsiteX23-6687" fmla="*/ 1211886 w 1404351"/>
                  <a:gd name="connsiteY23-6688" fmla="*/ 542032 h 2339008"/>
                  <a:gd name="connsiteX24-6689" fmla="*/ 1157251 w 1404351"/>
                  <a:gd name="connsiteY24-6690" fmla="*/ 571992 h 2339008"/>
                  <a:gd name="connsiteX25-6691" fmla="*/ 1222546 w 1404351"/>
                  <a:gd name="connsiteY25-6692" fmla="*/ 108950 h 2339008"/>
                  <a:gd name="connsiteX26-6693" fmla="*/ 1298939 w 1404351"/>
                  <a:gd name="connsiteY26-6694" fmla="*/ 39849 h 2339008"/>
                  <a:gd name="connsiteX27-6695" fmla="*/ 1404351 w 1404351"/>
                  <a:gd name="connsiteY27-6696" fmla="*/ 0 h 2339008"/>
                  <a:gd name="connsiteX28-6697" fmla="*/ 1357567 w 1404351"/>
                  <a:gd name="connsiteY28-6698" fmla="*/ 345802 h 2339008"/>
                  <a:gd name="connsiteX29-6699" fmla="*/ 973608 w 1404351"/>
                  <a:gd name="connsiteY29-6700" fmla="*/ 1910947 h 2339008"/>
                  <a:gd name="connsiteX30-6701" fmla="*/ 272039 w 1404351"/>
                  <a:gd name="connsiteY30-6702" fmla="*/ 2339008 h 2339008"/>
                  <a:gd name="connsiteX31-6703" fmla="*/ 119183 w 1404351"/>
                  <a:gd name="connsiteY31-6704" fmla="*/ 2319294 h 2339008"/>
                  <a:gd name="connsiteX32-6705" fmla="*/ 219640 w 1404351"/>
                  <a:gd name="connsiteY32-6706" fmla="*/ 2104764 h 2339008"/>
                  <a:gd name="connsiteX33-6707" fmla="*/ 349797 w 1404351"/>
                  <a:gd name="connsiteY33-6708" fmla="*/ 1791611 h 2339008"/>
                  <a:gd name="connsiteX34-6709" fmla="*/ 202120 w 1404351"/>
                  <a:gd name="connsiteY34-6710" fmla="*/ 2079955 h 2339008"/>
                  <a:gd name="connsiteX35-6711" fmla="*/ 101973 w 1404351"/>
                  <a:gd name="connsiteY35-6712" fmla="*/ 2315220 h 2339008"/>
                  <a:gd name="connsiteX36-6713" fmla="*/ 0 w 1404351"/>
                  <a:gd name="connsiteY36-6714" fmla="*/ 2305359 h 2339008"/>
                  <a:gd name="connsiteX0-6715" fmla="*/ 0 w 1404351"/>
                  <a:gd name="connsiteY0-6716" fmla="*/ 2305359 h 2339008"/>
                  <a:gd name="connsiteX1-6717" fmla="*/ 229985 w 1404351"/>
                  <a:gd name="connsiteY1-6718" fmla="*/ 1338520 h 2339008"/>
                  <a:gd name="connsiteX2-6719" fmla="*/ 249152 w 1404351"/>
                  <a:gd name="connsiteY2-6720" fmla="*/ 1629262 h 2339008"/>
                  <a:gd name="connsiteX3-6721" fmla="*/ 265108 w 1404351"/>
                  <a:gd name="connsiteY3-6722" fmla="*/ 1445678 h 2339008"/>
                  <a:gd name="connsiteX4-6723" fmla="*/ 257305 w 1404351"/>
                  <a:gd name="connsiteY4-6724" fmla="*/ 1340993 h 2339008"/>
                  <a:gd name="connsiteX5-6725" fmla="*/ 239551 w 1404351"/>
                  <a:gd name="connsiteY5-6726" fmla="*/ 1300634 h 2339008"/>
                  <a:gd name="connsiteX6-6727" fmla="*/ 390223 w 1404351"/>
                  <a:gd name="connsiteY6-6728" fmla="*/ 665579 h 2339008"/>
                  <a:gd name="connsiteX7-6729" fmla="*/ 430836 w 1404351"/>
                  <a:gd name="connsiteY7-6730" fmla="*/ 704536 h 2339008"/>
                  <a:gd name="connsiteX8-6731" fmla="*/ 449847 w 1404351"/>
                  <a:gd name="connsiteY8-6732" fmla="*/ 901491 h 2339008"/>
                  <a:gd name="connsiteX9-6733" fmla="*/ 449733 w 1404351"/>
                  <a:gd name="connsiteY9-6734" fmla="*/ 970032 h 2339008"/>
                  <a:gd name="connsiteX10-6735" fmla="*/ 422828 w 1404351"/>
                  <a:gd name="connsiteY10-6736" fmla="*/ 1187661 h 2339008"/>
                  <a:gd name="connsiteX11-6737" fmla="*/ 348614 w 1404351"/>
                  <a:gd name="connsiteY11-6738" fmla="*/ 1710311 h 2339008"/>
                  <a:gd name="connsiteX12-6739" fmla="*/ 396264 w 1404351"/>
                  <a:gd name="connsiteY12-6740" fmla="*/ 1477919 h 2339008"/>
                  <a:gd name="connsiteX13-6741" fmla="*/ 443662 w 1404351"/>
                  <a:gd name="connsiteY13-6742" fmla="*/ 1543732 h 2339008"/>
                  <a:gd name="connsiteX14-6743" fmla="*/ 565005 w 1404351"/>
                  <a:gd name="connsiteY14-6744" fmla="*/ 1587155 h 2339008"/>
                  <a:gd name="connsiteX15-6745" fmla="*/ 721900 w 1404351"/>
                  <a:gd name="connsiteY15-6746" fmla="*/ 1578939 h 2339008"/>
                  <a:gd name="connsiteX16-6747" fmla="*/ 758632 w 1404351"/>
                  <a:gd name="connsiteY16-6748" fmla="*/ 1609462 h 2339008"/>
                  <a:gd name="connsiteX17-6749" fmla="*/ 606170 w 1404351"/>
                  <a:gd name="connsiteY17-6750" fmla="*/ 1890569 h 2339008"/>
                  <a:gd name="connsiteX18-6751" fmla="*/ 760532 w 1404351"/>
                  <a:gd name="connsiteY18-6752" fmla="*/ 1609652 h 2339008"/>
                  <a:gd name="connsiteX19-6753" fmla="*/ 855470 w 1404351"/>
                  <a:gd name="connsiteY19-6754" fmla="*/ 1760423 h 2339008"/>
                  <a:gd name="connsiteX20-6755" fmla="*/ 1091135 w 1404351"/>
                  <a:gd name="connsiteY20-6756" fmla="*/ 1049551 h 2339008"/>
                  <a:gd name="connsiteX21-6757" fmla="*/ 1151284 w 1404351"/>
                  <a:gd name="connsiteY21-6758" fmla="*/ 589986 h 2339008"/>
                  <a:gd name="connsiteX22-6759" fmla="*/ 1262000 w 1404351"/>
                  <a:gd name="connsiteY22-6760" fmla="*/ 591933 h 2339008"/>
                  <a:gd name="connsiteX23-6761" fmla="*/ 1211886 w 1404351"/>
                  <a:gd name="connsiteY23-6762" fmla="*/ 542032 h 2339008"/>
                  <a:gd name="connsiteX24-6763" fmla="*/ 1151903 w 1404351"/>
                  <a:gd name="connsiteY24-6764" fmla="*/ 596554 h 2339008"/>
                  <a:gd name="connsiteX25-6765" fmla="*/ 1222546 w 1404351"/>
                  <a:gd name="connsiteY25-6766" fmla="*/ 108950 h 2339008"/>
                  <a:gd name="connsiteX26-6767" fmla="*/ 1298939 w 1404351"/>
                  <a:gd name="connsiteY26-6768" fmla="*/ 39849 h 2339008"/>
                  <a:gd name="connsiteX27-6769" fmla="*/ 1404351 w 1404351"/>
                  <a:gd name="connsiteY27-6770" fmla="*/ 0 h 2339008"/>
                  <a:gd name="connsiteX28-6771" fmla="*/ 1357567 w 1404351"/>
                  <a:gd name="connsiteY28-6772" fmla="*/ 345802 h 2339008"/>
                  <a:gd name="connsiteX29-6773" fmla="*/ 973608 w 1404351"/>
                  <a:gd name="connsiteY29-6774" fmla="*/ 1910947 h 2339008"/>
                  <a:gd name="connsiteX30-6775" fmla="*/ 272039 w 1404351"/>
                  <a:gd name="connsiteY30-6776" fmla="*/ 2339008 h 2339008"/>
                  <a:gd name="connsiteX31-6777" fmla="*/ 119183 w 1404351"/>
                  <a:gd name="connsiteY31-6778" fmla="*/ 2319294 h 2339008"/>
                  <a:gd name="connsiteX32-6779" fmla="*/ 219640 w 1404351"/>
                  <a:gd name="connsiteY32-6780" fmla="*/ 2104764 h 2339008"/>
                  <a:gd name="connsiteX33-6781" fmla="*/ 349797 w 1404351"/>
                  <a:gd name="connsiteY33-6782" fmla="*/ 1791611 h 2339008"/>
                  <a:gd name="connsiteX34-6783" fmla="*/ 202120 w 1404351"/>
                  <a:gd name="connsiteY34-6784" fmla="*/ 2079955 h 2339008"/>
                  <a:gd name="connsiteX35-6785" fmla="*/ 101973 w 1404351"/>
                  <a:gd name="connsiteY35-6786" fmla="*/ 2315220 h 2339008"/>
                  <a:gd name="connsiteX36-6787" fmla="*/ 0 w 1404351"/>
                  <a:gd name="connsiteY36-6788" fmla="*/ 2305359 h 2339008"/>
                  <a:gd name="connsiteX0-6789" fmla="*/ 0 w 1404351"/>
                  <a:gd name="connsiteY0-6790" fmla="*/ 2305359 h 2339008"/>
                  <a:gd name="connsiteX1-6791" fmla="*/ 229985 w 1404351"/>
                  <a:gd name="connsiteY1-6792" fmla="*/ 1338520 h 2339008"/>
                  <a:gd name="connsiteX2-6793" fmla="*/ 249152 w 1404351"/>
                  <a:gd name="connsiteY2-6794" fmla="*/ 1629262 h 2339008"/>
                  <a:gd name="connsiteX3-6795" fmla="*/ 265108 w 1404351"/>
                  <a:gd name="connsiteY3-6796" fmla="*/ 1445678 h 2339008"/>
                  <a:gd name="connsiteX4-6797" fmla="*/ 257305 w 1404351"/>
                  <a:gd name="connsiteY4-6798" fmla="*/ 1340993 h 2339008"/>
                  <a:gd name="connsiteX5-6799" fmla="*/ 239551 w 1404351"/>
                  <a:gd name="connsiteY5-6800" fmla="*/ 1300634 h 2339008"/>
                  <a:gd name="connsiteX6-6801" fmla="*/ 390223 w 1404351"/>
                  <a:gd name="connsiteY6-6802" fmla="*/ 665579 h 2339008"/>
                  <a:gd name="connsiteX7-6803" fmla="*/ 430836 w 1404351"/>
                  <a:gd name="connsiteY7-6804" fmla="*/ 704536 h 2339008"/>
                  <a:gd name="connsiteX8-6805" fmla="*/ 449847 w 1404351"/>
                  <a:gd name="connsiteY8-6806" fmla="*/ 901491 h 2339008"/>
                  <a:gd name="connsiteX9-6807" fmla="*/ 449733 w 1404351"/>
                  <a:gd name="connsiteY9-6808" fmla="*/ 970032 h 2339008"/>
                  <a:gd name="connsiteX10-6809" fmla="*/ 422828 w 1404351"/>
                  <a:gd name="connsiteY10-6810" fmla="*/ 1187661 h 2339008"/>
                  <a:gd name="connsiteX11-6811" fmla="*/ 348614 w 1404351"/>
                  <a:gd name="connsiteY11-6812" fmla="*/ 1710311 h 2339008"/>
                  <a:gd name="connsiteX12-6813" fmla="*/ 396264 w 1404351"/>
                  <a:gd name="connsiteY12-6814" fmla="*/ 1477919 h 2339008"/>
                  <a:gd name="connsiteX13-6815" fmla="*/ 443662 w 1404351"/>
                  <a:gd name="connsiteY13-6816" fmla="*/ 1543732 h 2339008"/>
                  <a:gd name="connsiteX14-6817" fmla="*/ 565005 w 1404351"/>
                  <a:gd name="connsiteY14-6818" fmla="*/ 1587155 h 2339008"/>
                  <a:gd name="connsiteX15-6819" fmla="*/ 721900 w 1404351"/>
                  <a:gd name="connsiteY15-6820" fmla="*/ 1578939 h 2339008"/>
                  <a:gd name="connsiteX16-6821" fmla="*/ 758632 w 1404351"/>
                  <a:gd name="connsiteY16-6822" fmla="*/ 1609462 h 2339008"/>
                  <a:gd name="connsiteX17-6823" fmla="*/ 606170 w 1404351"/>
                  <a:gd name="connsiteY17-6824" fmla="*/ 1890569 h 2339008"/>
                  <a:gd name="connsiteX18-6825" fmla="*/ 760532 w 1404351"/>
                  <a:gd name="connsiteY18-6826" fmla="*/ 1609652 h 2339008"/>
                  <a:gd name="connsiteX19-6827" fmla="*/ 855470 w 1404351"/>
                  <a:gd name="connsiteY19-6828" fmla="*/ 1760423 h 2339008"/>
                  <a:gd name="connsiteX20-6829" fmla="*/ 1091135 w 1404351"/>
                  <a:gd name="connsiteY20-6830" fmla="*/ 1049551 h 2339008"/>
                  <a:gd name="connsiteX21-6831" fmla="*/ 1151284 w 1404351"/>
                  <a:gd name="connsiteY21-6832" fmla="*/ 589986 h 2339008"/>
                  <a:gd name="connsiteX22-6833" fmla="*/ 1262000 w 1404351"/>
                  <a:gd name="connsiteY22-6834" fmla="*/ 591933 h 2339008"/>
                  <a:gd name="connsiteX23-6835" fmla="*/ 1211886 w 1404351"/>
                  <a:gd name="connsiteY23-6836" fmla="*/ 542032 h 2339008"/>
                  <a:gd name="connsiteX24-6837" fmla="*/ 1168870 w 1404351"/>
                  <a:gd name="connsiteY24-6838" fmla="*/ 480357 h 2339008"/>
                  <a:gd name="connsiteX25-6839" fmla="*/ 1222546 w 1404351"/>
                  <a:gd name="connsiteY25-6840" fmla="*/ 108950 h 2339008"/>
                  <a:gd name="connsiteX26-6841" fmla="*/ 1298939 w 1404351"/>
                  <a:gd name="connsiteY26-6842" fmla="*/ 39849 h 2339008"/>
                  <a:gd name="connsiteX27-6843" fmla="*/ 1404351 w 1404351"/>
                  <a:gd name="connsiteY27-6844" fmla="*/ 0 h 2339008"/>
                  <a:gd name="connsiteX28-6845" fmla="*/ 1357567 w 1404351"/>
                  <a:gd name="connsiteY28-6846" fmla="*/ 345802 h 2339008"/>
                  <a:gd name="connsiteX29-6847" fmla="*/ 973608 w 1404351"/>
                  <a:gd name="connsiteY29-6848" fmla="*/ 1910947 h 2339008"/>
                  <a:gd name="connsiteX30-6849" fmla="*/ 272039 w 1404351"/>
                  <a:gd name="connsiteY30-6850" fmla="*/ 2339008 h 2339008"/>
                  <a:gd name="connsiteX31-6851" fmla="*/ 119183 w 1404351"/>
                  <a:gd name="connsiteY31-6852" fmla="*/ 2319294 h 2339008"/>
                  <a:gd name="connsiteX32-6853" fmla="*/ 219640 w 1404351"/>
                  <a:gd name="connsiteY32-6854" fmla="*/ 2104764 h 2339008"/>
                  <a:gd name="connsiteX33-6855" fmla="*/ 349797 w 1404351"/>
                  <a:gd name="connsiteY33-6856" fmla="*/ 1791611 h 2339008"/>
                  <a:gd name="connsiteX34-6857" fmla="*/ 202120 w 1404351"/>
                  <a:gd name="connsiteY34-6858" fmla="*/ 2079955 h 2339008"/>
                  <a:gd name="connsiteX35-6859" fmla="*/ 101973 w 1404351"/>
                  <a:gd name="connsiteY35-6860" fmla="*/ 2315220 h 2339008"/>
                  <a:gd name="connsiteX36-6861" fmla="*/ 0 w 1404351"/>
                  <a:gd name="connsiteY36-6862" fmla="*/ 2305359 h 2339008"/>
                  <a:gd name="connsiteX0-6863" fmla="*/ 0 w 1404351"/>
                  <a:gd name="connsiteY0-6864" fmla="*/ 2305359 h 2339008"/>
                  <a:gd name="connsiteX1-6865" fmla="*/ 229985 w 1404351"/>
                  <a:gd name="connsiteY1-6866" fmla="*/ 1338520 h 2339008"/>
                  <a:gd name="connsiteX2-6867" fmla="*/ 249152 w 1404351"/>
                  <a:gd name="connsiteY2-6868" fmla="*/ 1629262 h 2339008"/>
                  <a:gd name="connsiteX3-6869" fmla="*/ 265108 w 1404351"/>
                  <a:gd name="connsiteY3-6870" fmla="*/ 1445678 h 2339008"/>
                  <a:gd name="connsiteX4-6871" fmla="*/ 257305 w 1404351"/>
                  <a:gd name="connsiteY4-6872" fmla="*/ 1340993 h 2339008"/>
                  <a:gd name="connsiteX5-6873" fmla="*/ 239551 w 1404351"/>
                  <a:gd name="connsiteY5-6874" fmla="*/ 1300634 h 2339008"/>
                  <a:gd name="connsiteX6-6875" fmla="*/ 390223 w 1404351"/>
                  <a:gd name="connsiteY6-6876" fmla="*/ 665579 h 2339008"/>
                  <a:gd name="connsiteX7-6877" fmla="*/ 430836 w 1404351"/>
                  <a:gd name="connsiteY7-6878" fmla="*/ 704536 h 2339008"/>
                  <a:gd name="connsiteX8-6879" fmla="*/ 449847 w 1404351"/>
                  <a:gd name="connsiteY8-6880" fmla="*/ 901491 h 2339008"/>
                  <a:gd name="connsiteX9-6881" fmla="*/ 449733 w 1404351"/>
                  <a:gd name="connsiteY9-6882" fmla="*/ 970032 h 2339008"/>
                  <a:gd name="connsiteX10-6883" fmla="*/ 422828 w 1404351"/>
                  <a:gd name="connsiteY10-6884" fmla="*/ 1187661 h 2339008"/>
                  <a:gd name="connsiteX11-6885" fmla="*/ 348614 w 1404351"/>
                  <a:gd name="connsiteY11-6886" fmla="*/ 1710311 h 2339008"/>
                  <a:gd name="connsiteX12-6887" fmla="*/ 396264 w 1404351"/>
                  <a:gd name="connsiteY12-6888" fmla="*/ 1477919 h 2339008"/>
                  <a:gd name="connsiteX13-6889" fmla="*/ 443662 w 1404351"/>
                  <a:gd name="connsiteY13-6890" fmla="*/ 1543732 h 2339008"/>
                  <a:gd name="connsiteX14-6891" fmla="*/ 565005 w 1404351"/>
                  <a:gd name="connsiteY14-6892" fmla="*/ 1587155 h 2339008"/>
                  <a:gd name="connsiteX15-6893" fmla="*/ 721900 w 1404351"/>
                  <a:gd name="connsiteY15-6894" fmla="*/ 1578939 h 2339008"/>
                  <a:gd name="connsiteX16-6895" fmla="*/ 758632 w 1404351"/>
                  <a:gd name="connsiteY16-6896" fmla="*/ 1609462 h 2339008"/>
                  <a:gd name="connsiteX17-6897" fmla="*/ 606170 w 1404351"/>
                  <a:gd name="connsiteY17-6898" fmla="*/ 1890569 h 2339008"/>
                  <a:gd name="connsiteX18-6899" fmla="*/ 760532 w 1404351"/>
                  <a:gd name="connsiteY18-6900" fmla="*/ 1609652 h 2339008"/>
                  <a:gd name="connsiteX19-6901" fmla="*/ 855470 w 1404351"/>
                  <a:gd name="connsiteY19-6902" fmla="*/ 1760423 h 2339008"/>
                  <a:gd name="connsiteX20-6903" fmla="*/ 1091135 w 1404351"/>
                  <a:gd name="connsiteY20-6904" fmla="*/ 1049551 h 2339008"/>
                  <a:gd name="connsiteX21-6905" fmla="*/ 1151284 w 1404351"/>
                  <a:gd name="connsiteY21-6906" fmla="*/ 589986 h 2339008"/>
                  <a:gd name="connsiteX22-6907" fmla="*/ 1262000 w 1404351"/>
                  <a:gd name="connsiteY22-6908" fmla="*/ 591933 h 2339008"/>
                  <a:gd name="connsiteX23-6909" fmla="*/ 1211886 w 1404351"/>
                  <a:gd name="connsiteY23-6910" fmla="*/ 542032 h 2339008"/>
                  <a:gd name="connsiteX24-6911" fmla="*/ 1177719 w 1404351"/>
                  <a:gd name="connsiteY24-6912" fmla="*/ 481356 h 2339008"/>
                  <a:gd name="connsiteX25-6913" fmla="*/ 1222546 w 1404351"/>
                  <a:gd name="connsiteY25-6914" fmla="*/ 108950 h 2339008"/>
                  <a:gd name="connsiteX26-6915" fmla="*/ 1298939 w 1404351"/>
                  <a:gd name="connsiteY26-6916" fmla="*/ 39849 h 2339008"/>
                  <a:gd name="connsiteX27-6917" fmla="*/ 1404351 w 1404351"/>
                  <a:gd name="connsiteY27-6918" fmla="*/ 0 h 2339008"/>
                  <a:gd name="connsiteX28-6919" fmla="*/ 1357567 w 1404351"/>
                  <a:gd name="connsiteY28-6920" fmla="*/ 345802 h 2339008"/>
                  <a:gd name="connsiteX29-6921" fmla="*/ 973608 w 1404351"/>
                  <a:gd name="connsiteY29-6922" fmla="*/ 1910947 h 2339008"/>
                  <a:gd name="connsiteX30-6923" fmla="*/ 272039 w 1404351"/>
                  <a:gd name="connsiteY30-6924" fmla="*/ 2339008 h 2339008"/>
                  <a:gd name="connsiteX31-6925" fmla="*/ 119183 w 1404351"/>
                  <a:gd name="connsiteY31-6926" fmla="*/ 2319294 h 2339008"/>
                  <a:gd name="connsiteX32-6927" fmla="*/ 219640 w 1404351"/>
                  <a:gd name="connsiteY32-6928" fmla="*/ 2104764 h 2339008"/>
                  <a:gd name="connsiteX33-6929" fmla="*/ 349797 w 1404351"/>
                  <a:gd name="connsiteY33-6930" fmla="*/ 1791611 h 2339008"/>
                  <a:gd name="connsiteX34-6931" fmla="*/ 202120 w 1404351"/>
                  <a:gd name="connsiteY34-6932" fmla="*/ 2079955 h 2339008"/>
                  <a:gd name="connsiteX35-6933" fmla="*/ 101973 w 1404351"/>
                  <a:gd name="connsiteY35-6934" fmla="*/ 2315220 h 2339008"/>
                  <a:gd name="connsiteX36-6935" fmla="*/ 0 w 1404351"/>
                  <a:gd name="connsiteY36-6936" fmla="*/ 2305359 h 2339008"/>
                  <a:gd name="connsiteX0-6937" fmla="*/ 0 w 1404351"/>
                  <a:gd name="connsiteY0-6938" fmla="*/ 2305359 h 2339008"/>
                  <a:gd name="connsiteX1-6939" fmla="*/ 229985 w 1404351"/>
                  <a:gd name="connsiteY1-6940" fmla="*/ 1338520 h 2339008"/>
                  <a:gd name="connsiteX2-6941" fmla="*/ 249152 w 1404351"/>
                  <a:gd name="connsiteY2-6942" fmla="*/ 1629262 h 2339008"/>
                  <a:gd name="connsiteX3-6943" fmla="*/ 265108 w 1404351"/>
                  <a:gd name="connsiteY3-6944" fmla="*/ 1445678 h 2339008"/>
                  <a:gd name="connsiteX4-6945" fmla="*/ 257305 w 1404351"/>
                  <a:gd name="connsiteY4-6946" fmla="*/ 1340993 h 2339008"/>
                  <a:gd name="connsiteX5-6947" fmla="*/ 239551 w 1404351"/>
                  <a:gd name="connsiteY5-6948" fmla="*/ 1300634 h 2339008"/>
                  <a:gd name="connsiteX6-6949" fmla="*/ 390223 w 1404351"/>
                  <a:gd name="connsiteY6-6950" fmla="*/ 665579 h 2339008"/>
                  <a:gd name="connsiteX7-6951" fmla="*/ 430836 w 1404351"/>
                  <a:gd name="connsiteY7-6952" fmla="*/ 704536 h 2339008"/>
                  <a:gd name="connsiteX8-6953" fmla="*/ 449847 w 1404351"/>
                  <a:gd name="connsiteY8-6954" fmla="*/ 901491 h 2339008"/>
                  <a:gd name="connsiteX9-6955" fmla="*/ 449733 w 1404351"/>
                  <a:gd name="connsiteY9-6956" fmla="*/ 970032 h 2339008"/>
                  <a:gd name="connsiteX10-6957" fmla="*/ 422828 w 1404351"/>
                  <a:gd name="connsiteY10-6958" fmla="*/ 1187661 h 2339008"/>
                  <a:gd name="connsiteX11-6959" fmla="*/ 348614 w 1404351"/>
                  <a:gd name="connsiteY11-6960" fmla="*/ 1710311 h 2339008"/>
                  <a:gd name="connsiteX12-6961" fmla="*/ 396264 w 1404351"/>
                  <a:gd name="connsiteY12-6962" fmla="*/ 1477919 h 2339008"/>
                  <a:gd name="connsiteX13-6963" fmla="*/ 443662 w 1404351"/>
                  <a:gd name="connsiteY13-6964" fmla="*/ 1543732 h 2339008"/>
                  <a:gd name="connsiteX14-6965" fmla="*/ 565005 w 1404351"/>
                  <a:gd name="connsiteY14-6966" fmla="*/ 1587155 h 2339008"/>
                  <a:gd name="connsiteX15-6967" fmla="*/ 721900 w 1404351"/>
                  <a:gd name="connsiteY15-6968" fmla="*/ 1578939 h 2339008"/>
                  <a:gd name="connsiteX16-6969" fmla="*/ 758632 w 1404351"/>
                  <a:gd name="connsiteY16-6970" fmla="*/ 1609462 h 2339008"/>
                  <a:gd name="connsiteX17-6971" fmla="*/ 606170 w 1404351"/>
                  <a:gd name="connsiteY17-6972" fmla="*/ 1890569 h 2339008"/>
                  <a:gd name="connsiteX18-6973" fmla="*/ 760532 w 1404351"/>
                  <a:gd name="connsiteY18-6974" fmla="*/ 1609652 h 2339008"/>
                  <a:gd name="connsiteX19-6975" fmla="*/ 855470 w 1404351"/>
                  <a:gd name="connsiteY19-6976" fmla="*/ 1760423 h 2339008"/>
                  <a:gd name="connsiteX20-6977" fmla="*/ 1091135 w 1404351"/>
                  <a:gd name="connsiteY20-6978" fmla="*/ 1049551 h 2339008"/>
                  <a:gd name="connsiteX21-6979" fmla="*/ 1157457 w 1404351"/>
                  <a:gd name="connsiteY21-6980" fmla="*/ 585813 h 2339008"/>
                  <a:gd name="connsiteX22-6981" fmla="*/ 1262000 w 1404351"/>
                  <a:gd name="connsiteY22-6982" fmla="*/ 591933 h 2339008"/>
                  <a:gd name="connsiteX23-6983" fmla="*/ 1211886 w 1404351"/>
                  <a:gd name="connsiteY23-6984" fmla="*/ 542032 h 2339008"/>
                  <a:gd name="connsiteX24-6985" fmla="*/ 1177719 w 1404351"/>
                  <a:gd name="connsiteY24-6986" fmla="*/ 481356 h 2339008"/>
                  <a:gd name="connsiteX25-6987" fmla="*/ 1222546 w 1404351"/>
                  <a:gd name="connsiteY25-6988" fmla="*/ 108950 h 2339008"/>
                  <a:gd name="connsiteX26-6989" fmla="*/ 1298939 w 1404351"/>
                  <a:gd name="connsiteY26-6990" fmla="*/ 39849 h 2339008"/>
                  <a:gd name="connsiteX27-6991" fmla="*/ 1404351 w 1404351"/>
                  <a:gd name="connsiteY27-6992" fmla="*/ 0 h 2339008"/>
                  <a:gd name="connsiteX28-6993" fmla="*/ 1357567 w 1404351"/>
                  <a:gd name="connsiteY28-6994" fmla="*/ 345802 h 2339008"/>
                  <a:gd name="connsiteX29-6995" fmla="*/ 973608 w 1404351"/>
                  <a:gd name="connsiteY29-6996" fmla="*/ 1910947 h 2339008"/>
                  <a:gd name="connsiteX30-6997" fmla="*/ 272039 w 1404351"/>
                  <a:gd name="connsiteY30-6998" fmla="*/ 2339008 h 2339008"/>
                  <a:gd name="connsiteX31-6999" fmla="*/ 119183 w 1404351"/>
                  <a:gd name="connsiteY31-7000" fmla="*/ 2319294 h 2339008"/>
                  <a:gd name="connsiteX32-7001" fmla="*/ 219640 w 1404351"/>
                  <a:gd name="connsiteY32-7002" fmla="*/ 2104764 h 2339008"/>
                  <a:gd name="connsiteX33-7003" fmla="*/ 349797 w 1404351"/>
                  <a:gd name="connsiteY33-7004" fmla="*/ 1791611 h 2339008"/>
                  <a:gd name="connsiteX34-7005" fmla="*/ 202120 w 1404351"/>
                  <a:gd name="connsiteY34-7006" fmla="*/ 2079955 h 2339008"/>
                  <a:gd name="connsiteX35-7007" fmla="*/ 101973 w 1404351"/>
                  <a:gd name="connsiteY35-7008" fmla="*/ 2315220 h 2339008"/>
                  <a:gd name="connsiteX36-7009" fmla="*/ 0 w 1404351"/>
                  <a:gd name="connsiteY36-7010" fmla="*/ 2305359 h 2339008"/>
                  <a:gd name="connsiteX0-7011" fmla="*/ 0 w 1404351"/>
                  <a:gd name="connsiteY0-7012" fmla="*/ 2305359 h 2339008"/>
                  <a:gd name="connsiteX1-7013" fmla="*/ 229985 w 1404351"/>
                  <a:gd name="connsiteY1-7014" fmla="*/ 1338520 h 2339008"/>
                  <a:gd name="connsiteX2-7015" fmla="*/ 249152 w 1404351"/>
                  <a:gd name="connsiteY2-7016" fmla="*/ 1629262 h 2339008"/>
                  <a:gd name="connsiteX3-7017" fmla="*/ 265108 w 1404351"/>
                  <a:gd name="connsiteY3-7018" fmla="*/ 1445678 h 2339008"/>
                  <a:gd name="connsiteX4-7019" fmla="*/ 257305 w 1404351"/>
                  <a:gd name="connsiteY4-7020" fmla="*/ 1340993 h 2339008"/>
                  <a:gd name="connsiteX5-7021" fmla="*/ 239551 w 1404351"/>
                  <a:gd name="connsiteY5-7022" fmla="*/ 1300634 h 2339008"/>
                  <a:gd name="connsiteX6-7023" fmla="*/ 390223 w 1404351"/>
                  <a:gd name="connsiteY6-7024" fmla="*/ 665579 h 2339008"/>
                  <a:gd name="connsiteX7-7025" fmla="*/ 430836 w 1404351"/>
                  <a:gd name="connsiteY7-7026" fmla="*/ 704536 h 2339008"/>
                  <a:gd name="connsiteX8-7027" fmla="*/ 449847 w 1404351"/>
                  <a:gd name="connsiteY8-7028" fmla="*/ 901491 h 2339008"/>
                  <a:gd name="connsiteX9-7029" fmla="*/ 449733 w 1404351"/>
                  <a:gd name="connsiteY9-7030" fmla="*/ 970032 h 2339008"/>
                  <a:gd name="connsiteX10-7031" fmla="*/ 422828 w 1404351"/>
                  <a:gd name="connsiteY10-7032" fmla="*/ 1187661 h 2339008"/>
                  <a:gd name="connsiteX11-7033" fmla="*/ 348614 w 1404351"/>
                  <a:gd name="connsiteY11-7034" fmla="*/ 1710311 h 2339008"/>
                  <a:gd name="connsiteX12-7035" fmla="*/ 396264 w 1404351"/>
                  <a:gd name="connsiteY12-7036" fmla="*/ 1477919 h 2339008"/>
                  <a:gd name="connsiteX13-7037" fmla="*/ 443662 w 1404351"/>
                  <a:gd name="connsiteY13-7038" fmla="*/ 1543732 h 2339008"/>
                  <a:gd name="connsiteX14-7039" fmla="*/ 565005 w 1404351"/>
                  <a:gd name="connsiteY14-7040" fmla="*/ 1587155 h 2339008"/>
                  <a:gd name="connsiteX15-7041" fmla="*/ 721900 w 1404351"/>
                  <a:gd name="connsiteY15-7042" fmla="*/ 1578939 h 2339008"/>
                  <a:gd name="connsiteX16-7043" fmla="*/ 758632 w 1404351"/>
                  <a:gd name="connsiteY16-7044" fmla="*/ 1609462 h 2339008"/>
                  <a:gd name="connsiteX17-7045" fmla="*/ 606170 w 1404351"/>
                  <a:gd name="connsiteY17-7046" fmla="*/ 1890569 h 2339008"/>
                  <a:gd name="connsiteX18-7047" fmla="*/ 760532 w 1404351"/>
                  <a:gd name="connsiteY18-7048" fmla="*/ 1609652 h 2339008"/>
                  <a:gd name="connsiteX19-7049" fmla="*/ 855470 w 1404351"/>
                  <a:gd name="connsiteY19-7050" fmla="*/ 1760423 h 2339008"/>
                  <a:gd name="connsiteX20-7051" fmla="*/ 1091135 w 1404351"/>
                  <a:gd name="connsiteY20-7052" fmla="*/ 1049551 h 2339008"/>
                  <a:gd name="connsiteX21-7053" fmla="*/ 1153342 w 1404351"/>
                  <a:gd name="connsiteY21-7054" fmla="*/ 588594 h 2339008"/>
                  <a:gd name="connsiteX22-7055" fmla="*/ 1262000 w 1404351"/>
                  <a:gd name="connsiteY22-7056" fmla="*/ 591933 h 2339008"/>
                  <a:gd name="connsiteX23-7057" fmla="*/ 1211886 w 1404351"/>
                  <a:gd name="connsiteY23-7058" fmla="*/ 542032 h 2339008"/>
                  <a:gd name="connsiteX24-7059" fmla="*/ 1177719 w 1404351"/>
                  <a:gd name="connsiteY24-7060" fmla="*/ 481356 h 2339008"/>
                  <a:gd name="connsiteX25-7061" fmla="*/ 1222546 w 1404351"/>
                  <a:gd name="connsiteY25-7062" fmla="*/ 108950 h 2339008"/>
                  <a:gd name="connsiteX26-7063" fmla="*/ 1298939 w 1404351"/>
                  <a:gd name="connsiteY26-7064" fmla="*/ 39849 h 2339008"/>
                  <a:gd name="connsiteX27-7065" fmla="*/ 1404351 w 1404351"/>
                  <a:gd name="connsiteY27-7066" fmla="*/ 0 h 2339008"/>
                  <a:gd name="connsiteX28-7067" fmla="*/ 1357567 w 1404351"/>
                  <a:gd name="connsiteY28-7068" fmla="*/ 345802 h 2339008"/>
                  <a:gd name="connsiteX29-7069" fmla="*/ 973608 w 1404351"/>
                  <a:gd name="connsiteY29-7070" fmla="*/ 1910947 h 2339008"/>
                  <a:gd name="connsiteX30-7071" fmla="*/ 272039 w 1404351"/>
                  <a:gd name="connsiteY30-7072" fmla="*/ 2339008 h 2339008"/>
                  <a:gd name="connsiteX31-7073" fmla="*/ 119183 w 1404351"/>
                  <a:gd name="connsiteY31-7074" fmla="*/ 2319294 h 2339008"/>
                  <a:gd name="connsiteX32-7075" fmla="*/ 219640 w 1404351"/>
                  <a:gd name="connsiteY32-7076" fmla="*/ 2104764 h 2339008"/>
                  <a:gd name="connsiteX33-7077" fmla="*/ 349797 w 1404351"/>
                  <a:gd name="connsiteY33-7078" fmla="*/ 1791611 h 2339008"/>
                  <a:gd name="connsiteX34-7079" fmla="*/ 202120 w 1404351"/>
                  <a:gd name="connsiteY34-7080" fmla="*/ 2079955 h 2339008"/>
                  <a:gd name="connsiteX35-7081" fmla="*/ 101973 w 1404351"/>
                  <a:gd name="connsiteY35-7082" fmla="*/ 2315220 h 2339008"/>
                  <a:gd name="connsiteX36-7083" fmla="*/ 0 w 1404351"/>
                  <a:gd name="connsiteY36-7084" fmla="*/ 2305359 h 2339008"/>
                  <a:gd name="connsiteX0-7085" fmla="*/ 0 w 1404351"/>
                  <a:gd name="connsiteY0-7086" fmla="*/ 2305359 h 2339008"/>
                  <a:gd name="connsiteX1-7087" fmla="*/ 229985 w 1404351"/>
                  <a:gd name="connsiteY1-7088" fmla="*/ 1338520 h 2339008"/>
                  <a:gd name="connsiteX2-7089" fmla="*/ 249152 w 1404351"/>
                  <a:gd name="connsiteY2-7090" fmla="*/ 1629262 h 2339008"/>
                  <a:gd name="connsiteX3-7091" fmla="*/ 265108 w 1404351"/>
                  <a:gd name="connsiteY3-7092" fmla="*/ 1445678 h 2339008"/>
                  <a:gd name="connsiteX4-7093" fmla="*/ 257305 w 1404351"/>
                  <a:gd name="connsiteY4-7094" fmla="*/ 1340993 h 2339008"/>
                  <a:gd name="connsiteX5-7095" fmla="*/ 239551 w 1404351"/>
                  <a:gd name="connsiteY5-7096" fmla="*/ 1300634 h 2339008"/>
                  <a:gd name="connsiteX6-7097" fmla="*/ 390223 w 1404351"/>
                  <a:gd name="connsiteY6-7098" fmla="*/ 665579 h 2339008"/>
                  <a:gd name="connsiteX7-7099" fmla="*/ 430836 w 1404351"/>
                  <a:gd name="connsiteY7-7100" fmla="*/ 704536 h 2339008"/>
                  <a:gd name="connsiteX8-7101" fmla="*/ 449847 w 1404351"/>
                  <a:gd name="connsiteY8-7102" fmla="*/ 901491 h 2339008"/>
                  <a:gd name="connsiteX9-7103" fmla="*/ 449733 w 1404351"/>
                  <a:gd name="connsiteY9-7104" fmla="*/ 970032 h 2339008"/>
                  <a:gd name="connsiteX10-7105" fmla="*/ 422828 w 1404351"/>
                  <a:gd name="connsiteY10-7106" fmla="*/ 1187661 h 2339008"/>
                  <a:gd name="connsiteX11-7107" fmla="*/ 348614 w 1404351"/>
                  <a:gd name="connsiteY11-7108" fmla="*/ 1710311 h 2339008"/>
                  <a:gd name="connsiteX12-7109" fmla="*/ 396264 w 1404351"/>
                  <a:gd name="connsiteY12-7110" fmla="*/ 1477919 h 2339008"/>
                  <a:gd name="connsiteX13-7111" fmla="*/ 443662 w 1404351"/>
                  <a:gd name="connsiteY13-7112" fmla="*/ 1543732 h 2339008"/>
                  <a:gd name="connsiteX14-7113" fmla="*/ 565005 w 1404351"/>
                  <a:gd name="connsiteY14-7114" fmla="*/ 1587155 h 2339008"/>
                  <a:gd name="connsiteX15-7115" fmla="*/ 721900 w 1404351"/>
                  <a:gd name="connsiteY15-7116" fmla="*/ 1578939 h 2339008"/>
                  <a:gd name="connsiteX16-7117" fmla="*/ 758632 w 1404351"/>
                  <a:gd name="connsiteY16-7118" fmla="*/ 1609462 h 2339008"/>
                  <a:gd name="connsiteX17-7119" fmla="*/ 606170 w 1404351"/>
                  <a:gd name="connsiteY17-7120" fmla="*/ 1890569 h 2339008"/>
                  <a:gd name="connsiteX18-7121" fmla="*/ 760532 w 1404351"/>
                  <a:gd name="connsiteY18-7122" fmla="*/ 1609652 h 2339008"/>
                  <a:gd name="connsiteX19-7123" fmla="*/ 855470 w 1404351"/>
                  <a:gd name="connsiteY19-7124" fmla="*/ 1760423 h 2339008"/>
                  <a:gd name="connsiteX20-7125" fmla="*/ 1091135 w 1404351"/>
                  <a:gd name="connsiteY20-7126" fmla="*/ 1049551 h 2339008"/>
                  <a:gd name="connsiteX21-7127" fmla="*/ 1153342 w 1404351"/>
                  <a:gd name="connsiteY21-7128" fmla="*/ 588594 h 2339008"/>
                  <a:gd name="connsiteX22-7129" fmla="*/ 1262000 w 1404351"/>
                  <a:gd name="connsiteY22-7130" fmla="*/ 591933 h 2339008"/>
                  <a:gd name="connsiteX23-7131" fmla="*/ 1211886 w 1404351"/>
                  <a:gd name="connsiteY23-7132" fmla="*/ 542032 h 2339008"/>
                  <a:gd name="connsiteX24-7133" fmla="*/ 1168417 w 1404351"/>
                  <a:gd name="connsiteY24-7134" fmla="*/ 588878 h 2339008"/>
                  <a:gd name="connsiteX25-7135" fmla="*/ 1222546 w 1404351"/>
                  <a:gd name="connsiteY25-7136" fmla="*/ 108950 h 2339008"/>
                  <a:gd name="connsiteX26-7137" fmla="*/ 1298939 w 1404351"/>
                  <a:gd name="connsiteY26-7138" fmla="*/ 39849 h 2339008"/>
                  <a:gd name="connsiteX27-7139" fmla="*/ 1404351 w 1404351"/>
                  <a:gd name="connsiteY27-7140" fmla="*/ 0 h 2339008"/>
                  <a:gd name="connsiteX28-7141" fmla="*/ 1357567 w 1404351"/>
                  <a:gd name="connsiteY28-7142" fmla="*/ 345802 h 2339008"/>
                  <a:gd name="connsiteX29-7143" fmla="*/ 973608 w 1404351"/>
                  <a:gd name="connsiteY29-7144" fmla="*/ 1910947 h 2339008"/>
                  <a:gd name="connsiteX30-7145" fmla="*/ 272039 w 1404351"/>
                  <a:gd name="connsiteY30-7146" fmla="*/ 2339008 h 2339008"/>
                  <a:gd name="connsiteX31-7147" fmla="*/ 119183 w 1404351"/>
                  <a:gd name="connsiteY31-7148" fmla="*/ 2319294 h 2339008"/>
                  <a:gd name="connsiteX32-7149" fmla="*/ 219640 w 1404351"/>
                  <a:gd name="connsiteY32-7150" fmla="*/ 2104764 h 2339008"/>
                  <a:gd name="connsiteX33-7151" fmla="*/ 349797 w 1404351"/>
                  <a:gd name="connsiteY33-7152" fmla="*/ 1791611 h 2339008"/>
                  <a:gd name="connsiteX34-7153" fmla="*/ 202120 w 1404351"/>
                  <a:gd name="connsiteY34-7154" fmla="*/ 2079955 h 2339008"/>
                  <a:gd name="connsiteX35-7155" fmla="*/ 101973 w 1404351"/>
                  <a:gd name="connsiteY35-7156" fmla="*/ 2315220 h 2339008"/>
                  <a:gd name="connsiteX36-7157" fmla="*/ 0 w 1404351"/>
                  <a:gd name="connsiteY36-7158" fmla="*/ 2305359 h 2339008"/>
                  <a:gd name="connsiteX0-7159" fmla="*/ 0 w 1404351"/>
                  <a:gd name="connsiteY0-7160" fmla="*/ 2305359 h 2339008"/>
                  <a:gd name="connsiteX1-7161" fmla="*/ 229985 w 1404351"/>
                  <a:gd name="connsiteY1-7162" fmla="*/ 1338520 h 2339008"/>
                  <a:gd name="connsiteX2-7163" fmla="*/ 249152 w 1404351"/>
                  <a:gd name="connsiteY2-7164" fmla="*/ 1629262 h 2339008"/>
                  <a:gd name="connsiteX3-7165" fmla="*/ 265108 w 1404351"/>
                  <a:gd name="connsiteY3-7166" fmla="*/ 1445678 h 2339008"/>
                  <a:gd name="connsiteX4-7167" fmla="*/ 257305 w 1404351"/>
                  <a:gd name="connsiteY4-7168" fmla="*/ 1340993 h 2339008"/>
                  <a:gd name="connsiteX5-7169" fmla="*/ 239551 w 1404351"/>
                  <a:gd name="connsiteY5-7170" fmla="*/ 1300634 h 2339008"/>
                  <a:gd name="connsiteX6-7171" fmla="*/ 390223 w 1404351"/>
                  <a:gd name="connsiteY6-7172" fmla="*/ 665579 h 2339008"/>
                  <a:gd name="connsiteX7-7173" fmla="*/ 430836 w 1404351"/>
                  <a:gd name="connsiteY7-7174" fmla="*/ 704536 h 2339008"/>
                  <a:gd name="connsiteX8-7175" fmla="*/ 449847 w 1404351"/>
                  <a:gd name="connsiteY8-7176" fmla="*/ 901491 h 2339008"/>
                  <a:gd name="connsiteX9-7177" fmla="*/ 449733 w 1404351"/>
                  <a:gd name="connsiteY9-7178" fmla="*/ 970032 h 2339008"/>
                  <a:gd name="connsiteX10-7179" fmla="*/ 422828 w 1404351"/>
                  <a:gd name="connsiteY10-7180" fmla="*/ 1187661 h 2339008"/>
                  <a:gd name="connsiteX11-7181" fmla="*/ 348614 w 1404351"/>
                  <a:gd name="connsiteY11-7182" fmla="*/ 1710311 h 2339008"/>
                  <a:gd name="connsiteX12-7183" fmla="*/ 396264 w 1404351"/>
                  <a:gd name="connsiteY12-7184" fmla="*/ 1477919 h 2339008"/>
                  <a:gd name="connsiteX13-7185" fmla="*/ 443662 w 1404351"/>
                  <a:gd name="connsiteY13-7186" fmla="*/ 1543732 h 2339008"/>
                  <a:gd name="connsiteX14-7187" fmla="*/ 565005 w 1404351"/>
                  <a:gd name="connsiteY14-7188" fmla="*/ 1587155 h 2339008"/>
                  <a:gd name="connsiteX15-7189" fmla="*/ 721900 w 1404351"/>
                  <a:gd name="connsiteY15-7190" fmla="*/ 1578939 h 2339008"/>
                  <a:gd name="connsiteX16-7191" fmla="*/ 758632 w 1404351"/>
                  <a:gd name="connsiteY16-7192" fmla="*/ 1609462 h 2339008"/>
                  <a:gd name="connsiteX17-7193" fmla="*/ 606170 w 1404351"/>
                  <a:gd name="connsiteY17-7194" fmla="*/ 1890569 h 2339008"/>
                  <a:gd name="connsiteX18-7195" fmla="*/ 760532 w 1404351"/>
                  <a:gd name="connsiteY18-7196" fmla="*/ 1609652 h 2339008"/>
                  <a:gd name="connsiteX19-7197" fmla="*/ 854130 w 1404351"/>
                  <a:gd name="connsiteY19-7198" fmla="*/ 1740382 h 2339008"/>
                  <a:gd name="connsiteX20-7199" fmla="*/ 1091135 w 1404351"/>
                  <a:gd name="connsiteY20-7200" fmla="*/ 1049551 h 2339008"/>
                  <a:gd name="connsiteX21-7201" fmla="*/ 1153342 w 1404351"/>
                  <a:gd name="connsiteY21-7202" fmla="*/ 588594 h 2339008"/>
                  <a:gd name="connsiteX22-7203" fmla="*/ 1262000 w 1404351"/>
                  <a:gd name="connsiteY22-7204" fmla="*/ 591933 h 2339008"/>
                  <a:gd name="connsiteX23-7205" fmla="*/ 1211886 w 1404351"/>
                  <a:gd name="connsiteY23-7206" fmla="*/ 542032 h 2339008"/>
                  <a:gd name="connsiteX24-7207" fmla="*/ 1168417 w 1404351"/>
                  <a:gd name="connsiteY24-7208" fmla="*/ 588878 h 2339008"/>
                  <a:gd name="connsiteX25-7209" fmla="*/ 1222546 w 1404351"/>
                  <a:gd name="connsiteY25-7210" fmla="*/ 108950 h 2339008"/>
                  <a:gd name="connsiteX26-7211" fmla="*/ 1298939 w 1404351"/>
                  <a:gd name="connsiteY26-7212" fmla="*/ 39849 h 2339008"/>
                  <a:gd name="connsiteX27-7213" fmla="*/ 1404351 w 1404351"/>
                  <a:gd name="connsiteY27-7214" fmla="*/ 0 h 2339008"/>
                  <a:gd name="connsiteX28-7215" fmla="*/ 1357567 w 1404351"/>
                  <a:gd name="connsiteY28-7216" fmla="*/ 345802 h 2339008"/>
                  <a:gd name="connsiteX29-7217" fmla="*/ 973608 w 1404351"/>
                  <a:gd name="connsiteY29-7218" fmla="*/ 1910947 h 2339008"/>
                  <a:gd name="connsiteX30-7219" fmla="*/ 272039 w 1404351"/>
                  <a:gd name="connsiteY30-7220" fmla="*/ 2339008 h 2339008"/>
                  <a:gd name="connsiteX31-7221" fmla="*/ 119183 w 1404351"/>
                  <a:gd name="connsiteY31-7222" fmla="*/ 2319294 h 2339008"/>
                  <a:gd name="connsiteX32-7223" fmla="*/ 219640 w 1404351"/>
                  <a:gd name="connsiteY32-7224" fmla="*/ 2104764 h 2339008"/>
                  <a:gd name="connsiteX33-7225" fmla="*/ 349797 w 1404351"/>
                  <a:gd name="connsiteY33-7226" fmla="*/ 1791611 h 2339008"/>
                  <a:gd name="connsiteX34-7227" fmla="*/ 202120 w 1404351"/>
                  <a:gd name="connsiteY34-7228" fmla="*/ 2079955 h 2339008"/>
                  <a:gd name="connsiteX35-7229" fmla="*/ 101973 w 1404351"/>
                  <a:gd name="connsiteY35-7230" fmla="*/ 2315220 h 2339008"/>
                  <a:gd name="connsiteX36-7231" fmla="*/ 0 w 1404351"/>
                  <a:gd name="connsiteY36-7232" fmla="*/ 2305359 h 2339008"/>
                  <a:gd name="connsiteX0-7233" fmla="*/ 0 w 1404351"/>
                  <a:gd name="connsiteY0-7234" fmla="*/ 2305359 h 2339008"/>
                  <a:gd name="connsiteX1-7235" fmla="*/ 229985 w 1404351"/>
                  <a:gd name="connsiteY1-7236" fmla="*/ 1338520 h 2339008"/>
                  <a:gd name="connsiteX2-7237" fmla="*/ 249152 w 1404351"/>
                  <a:gd name="connsiteY2-7238" fmla="*/ 1629262 h 2339008"/>
                  <a:gd name="connsiteX3-7239" fmla="*/ 265108 w 1404351"/>
                  <a:gd name="connsiteY3-7240" fmla="*/ 1445678 h 2339008"/>
                  <a:gd name="connsiteX4-7241" fmla="*/ 257305 w 1404351"/>
                  <a:gd name="connsiteY4-7242" fmla="*/ 1340993 h 2339008"/>
                  <a:gd name="connsiteX5-7243" fmla="*/ 239551 w 1404351"/>
                  <a:gd name="connsiteY5-7244" fmla="*/ 1300634 h 2339008"/>
                  <a:gd name="connsiteX6-7245" fmla="*/ 390223 w 1404351"/>
                  <a:gd name="connsiteY6-7246" fmla="*/ 665579 h 2339008"/>
                  <a:gd name="connsiteX7-7247" fmla="*/ 430836 w 1404351"/>
                  <a:gd name="connsiteY7-7248" fmla="*/ 704536 h 2339008"/>
                  <a:gd name="connsiteX8-7249" fmla="*/ 449847 w 1404351"/>
                  <a:gd name="connsiteY8-7250" fmla="*/ 901491 h 2339008"/>
                  <a:gd name="connsiteX9-7251" fmla="*/ 449733 w 1404351"/>
                  <a:gd name="connsiteY9-7252" fmla="*/ 970032 h 2339008"/>
                  <a:gd name="connsiteX10-7253" fmla="*/ 422828 w 1404351"/>
                  <a:gd name="connsiteY10-7254" fmla="*/ 1187661 h 2339008"/>
                  <a:gd name="connsiteX11-7255" fmla="*/ 348614 w 1404351"/>
                  <a:gd name="connsiteY11-7256" fmla="*/ 1710311 h 2339008"/>
                  <a:gd name="connsiteX12-7257" fmla="*/ 396264 w 1404351"/>
                  <a:gd name="connsiteY12-7258" fmla="*/ 1477919 h 2339008"/>
                  <a:gd name="connsiteX13-7259" fmla="*/ 443662 w 1404351"/>
                  <a:gd name="connsiteY13-7260" fmla="*/ 1543732 h 2339008"/>
                  <a:gd name="connsiteX14-7261" fmla="*/ 565005 w 1404351"/>
                  <a:gd name="connsiteY14-7262" fmla="*/ 1587155 h 2339008"/>
                  <a:gd name="connsiteX15-7263" fmla="*/ 721900 w 1404351"/>
                  <a:gd name="connsiteY15-7264" fmla="*/ 1578939 h 2339008"/>
                  <a:gd name="connsiteX16-7265" fmla="*/ 758632 w 1404351"/>
                  <a:gd name="connsiteY16-7266" fmla="*/ 1609462 h 2339008"/>
                  <a:gd name="connsiteX17-7267" fmla="*/ 606170 w 1404351"/>
                  <a:gd name="connsiteY17-7268" fmla="*/ 1890569 h 2339008"/>
                  <a:gd name="connsiteX18-7269" fmla="*/ 760532 w 1404351"/>
                  <a:gd name="connsiteY18-7270" fmla="*/ 1609652 h 2339008"/>
                  <a:gd name="connsiteX19-7271" fmla="*/ 854130 w 1404351"/>
                  <a:gd name="connsiteY19-7272" fmla="*/ 1740382 h 2339008"/>
                  <a:gd name="connsiteX20-7273" fmla="*/ 1073631 w 1404351"/>
                  <a:gd name="connsiteY20-7274" fmla="*/ 921752 h 2339008"/>
                  <a:gd name="connsiteX21-7275" fmla="*/ 1153342 w 1404351"/>
                  <a:gd name="connsiteY21-7276" fmla="*/ 588594 h 2339008"/>
                  <a:gd name="connsiteX22-7277" fmla="*/ 1262000 w 1404351"/>
                  <a:gd name="connsiteY22-7278" fmla="*/ 591933 h 2339008"/>
                  <a:gd name="connsiteX23-7279" fmla="*/ 1211886 w 1404351"/>
                  <a:gd name="connsiteY23-7280" fmla="*/ 542032 h 2339008"/>
                  <a:gd name="connsiteX24-7281" fmla="*/ 1168417 w 1404351"/>
                  <a:gd name="connsiteY24-7282" fmla="*/ 588878 h 2339008"/>
                  <a:gd name="connsiteX25-7283" fmla="*/ 1222546 w 1404351"/>
                  <a:gd name="connsiteY25-7284" fmla="*/ 108950 h 2339008"/>
                  <a:gd name="connsiteX26-7285" fmla="*/ 1298939 w 1404351"/>
                  <a:gd name="connsiteY26-7286" fmla="*/ 39849 h 2339008"/>
                  <a:gd name="connsiteX27-7287" fmla="*/ 1404351 w 1404351"/>
                  <a:gd name="connsiteY27-7288" fmla="*/ 0 h 2339008"/>
                  <a:gd name="connsiteX28-7289" fmla="*/ 1357567 w 1404351"/>
                  <a:gd name="connsiteY28-7290" fmla="*/ 345802 h 2339008"/>
                  <a:gd name="connsiteX29-7291" fmla="*/ 973608 w 1404351"/>
                  <a:gd name="connsiteY29-7292" fmla="*/ 1910947 h 2339008"/>
                  <a:gd name="connsiteX30-7293" fmla="*/ 272039 w 1404351"/>
                  <a:gd name="connsiteY30-7294" fmla="*/ 2339008 h 2339008"/>
                  <a:gd name="connsiteX31-7295" fmla="*/ 119183 w 1404351"/>
                  <a:gd name="connsiteY31-7296" fmla="*/ 2319294 h 2339008"/>
                  <a:gd name="connsiteX32-7297" fmla="*/ 219640 w 1404351"/>
                  <a:gd name="connsiteY32-7298" fmla="*/ 2104764 h 2339008"/>
                  <a:gd name="connsiteX33-7299" fmla="*/ 349797 w 1404351"/>
                  <a:gd name="connsiteY33-7300" fmla="*/ 1791611 h 2339008"/>
                  <a:gd name="connsiteX34-7301" fmla="*/ 202120 w 1404351"/>
                  <a:gd name="connsiteY34-7302" fmla="*/ 2079955 h 2339008"/>
                  <a:gd name="connsiteX35-7303" fmla="*/ 101973 w 1404351"/>
                  <a:gd name="connsiteY35-7304" fmla="*/ 2315220 h 2339008"/>
                  <a:gd name="connsiteX36-7305" fmla="*/ 0 w 1404351"/>
                  <a:gd name="connsiteY36-7306" fmla="*/ 2305359 h 2339008"/>
                  <a:gd name="connsiteX0-7307" fmla="*/ 0 w 1404351"/>
                  <a:gd name="connsiteY0-7308" fmla="*/ 2305359 h 2339008"/>
                  <a:gd name="connsiteX1-7309" fmla="*/ 229985 w 1404351"/>
                  <a:gd name="connsiteY1-7310" fmla="*/ 1338520 h 2339008"/>
                  <a:gd name="connsiteX2-7311" fmla="*/ 249152 w 1404351"/>
                  <a:gd name="connsiteY2-7312" fmla="*/ 1629262 h 2339008"/>
                  <a:gd name="connsiteX3-7313" fmla="*/ 265108 w 1404351"/>
                  <a:gd name="connsiteY3-7314" fmla="*/ 1445678 h 2339008"/>
                  <a:gd name="connsiteX4-7315" fmla="*/ 257305 w 1404351"/>
                  <a:gd name="connsiteY4-7316" fmla="*/ 1340993 h 2339008"/>
                  <a:gd name="connsiteX5-7317" fmla="*/ 239551 w 1404351"/>
                  <a:gd name="connsiteY5-7318" fmla="*/ 1300634 h 2339008"/>
                  <a:gd name="connsiteX6-7319" fmla="*/ 390223 w 1404351"/>
                  <a:gd name="connsiteY6-7320" fmla="*/ 665579 h 2339008"/>
                  <a:gd name="connsiteX7-7321" fmla="*/ 430836 w 1404351"/>
                  <a:gd name="connsiteY7-7322" fmla="*/ 704536 h 2339008"/>
                  <a:gd name="connsiteX8-7323" fmla="*/ 449847 w 1404351"/>
                  <a:gd name="connsiteY8-7324" fmla="*/ 901491 h 2339008"/>
                  <a:gd name="connsiteX9-7325" fmla="*/ 449733 w 1404351"/>
                  <a:gd name="connsiteY9-7326" fmla="*/ 970032 h 2339008"/>
                  <a:gd name="connsiteX10-7327" fmla="*/ 422828 w 1404351"/>
                  <a:gd name="connsiteY10-7328" fmla="*/ 1187661 h 2339008"/>
                  <a:gd name="connsiteX11-7329" fmla="*/ 348614 w 1404351"/>
                  <a:gd name="connsiteY11-7330" fmla="*/ 1710311 h 2339008"/>
                  <a:gd name="connsiteX12-7331" fmla="*/ 396264 w 1404351"/>
                  <a:gd name="connsiteY12-7332" fmla="*/ 1477919 h 2339008"/>
                  <a:gd name="connsiteX13-7333" fmla="*/ 443662 w 1404351"/>
                  <a:gd name="connsiteY13-7334" fmla="*/ 1543732 h 2339008"/>
                  <a:gd name="connsiteX14-7335" fmla="*/ 565005 w 1404351"/>
                  <a:gd name="connsiteY14-7336" fmla="*/ 1587155 h 2339008"/>
                  <a:gd name="connsiteX15-7337" fmla="*/ 721900 w 1404351"/>
                  <a:gd name="connsiteY15-7338" fmla="*/ 1578939 h 2339008"/>
                  <a:gd name="connsiteX16-7339" fmla="*/ 758632 w 1404351"/>
                  <a:gd name="connsiteY16-7340" fmla="*/ 1609462 h 2339008"/>
                  <a:gd name="connsiteX17-7341" fmla="*/ 606170 w 1404351"/>
                  <a:gd name="connsiteY17-7342" fmla="*/ 1890569 h 2339008"/>
                  <a:gd name="connsiteX18-7343" fmla="*/ 760532 w 1404351"/>
                  <a:gd name="connsiteY18-7344" fmla="*/ 1609652 h 2339008"/>
                  <a:gd name="connsiteX19-7345" fmla="*/ 854130 w 1404351"/>
                  <a:gd name="connsiteY19-7346" fmla="*/ 1740382 h 2339008"/>
                  <a:gd name="connsiteX20-7347" fmla="*/ 1078575 w 1404351"/>
                  <a:gd name="connsiteY20-7348" fmla="*/ 974265 h 2339008"/>
                  <a:gd name="connsiteX21-7349" fmla="*/ 1153342 w 1404351"/>
                  <a:gd name="connsiteY21-7350" fmla="*/ 588594 h 2339008"/>
                  <a:gd name="connsiteX22-7351" fmla="*/ 1262000 w 1404351"/>
                  <a:gd name="connsiteY22-7352" fmla="*/ 591933 h 2339008"/>
                  <a:gd name="connsiteX23-7353" fmla="*/ 1211886 w 1404351"/>
                  <a:gd name="connsiteY23-7354" fmla="*/ 542032 h 2339008"/>
                  <a:gd name="connsiteX24-7355" fmla="*/ 1168417 w 1404351"/>
                  <a:gd name="connsiteY24-7356" fmla="*/ 588878 h 2339008"/>
                  <a:gd name="connsiteX25-7357" fmla="*/ 1222546 w 1404351"/>
                  <a:gd name="connsiteY25-7358" fmla="*/ 108950 h 2339008"/>
                  <a:gd name="connsiteX26-7359" fmla="*/ 1298939 w 1404351"/>
                  <a:gd name="connsiteY26-7360" fmla="*/ 39849 h 2339008"/>
                  <a:gd name="connsiteX27-7361" fmla="*/ 1404351 w 1404351"/>
                  <a:gd name="connsiteY27-7362" fmla="*/ 0 h 2339008"/>
                  <a:gd name="connsiteX28-7363" fmla="*/ 1357567 w 1404351"/>
                  <a:gd name="connsiteY28-7364" fmla="*/ 345802 h 2339008"/>
                  <a:gd name="connsiteX29-7365" fmla="*/ 973608 w 1404351"/>
                  <a:gd name="connsiteY29-7366" fmla="*/ 1910947 h 2339008"/>
                  <a:gd name="connsiteX30-7367" fmla="*/ 272039 w 1404351"/>
                  <a:gd name="connsiteY30-7368" fmla="*/ 2339008 h 2339008"/>
                  <a:gd name="connsiteX31-7369" fmla="*/ 119183 w 1404351"/>
                  <a:gd name="connsiteY31-7370" fmla="*/ 2319294 h 2339008"/>
                  <a:gd name="connsiteX32-7371" fmla="*/ 219640 w 1404351"/>
                  <a:gd name="connsiteY32-7372" fmla="*/ 2104764 h 2339008"/>
                  <a:gd name="connsiteX33-7373" fmla="*/ 349797 w 1404351"/>
                  <a:gd name="connsiteY33-7374" fmla="*/ 1791611 h 2339008"/>
                  <a:gd name="connsiteX34-7375" fmla="*/ 202120 w 1404351"/>
                  <a:gd name="connsiteY34-7376" fmla="*/ 2079955 h 2339008"/>
                  <a:gd name="connsiteX35-7377" fmla="*/ 101973 w 1404351"/>
                  <a:gd name="connsiteY35-7378" fmla="*/ 2315220 h 2339008"/>
                  <a:gd name="connsiteX36-7379" fmla="*/ 0 w 1404351"/>
                  <a:gd name="connsiteY36-7380" fmla="*/ 2305359 h 2339008"/>
                  <a:gd name="connsiteX0-7381" fmla="*/ 0 w 1404351"/>
                  <a:gd name="connsiteY0-7382" fmla="*/ 2305359 h 2339008"/>
                  <a:gd name="connsiteX1-7383" fmla="*/ 229985 w 1404351"/>
                  <a:gd name="connsiteY1-7384" fmla="*/ 1338520 h 2339008"/>
                  <a:gd name="connsiteX2-7385" fmla="*/ 249152 w 1404351"/>
                  <a:gd name="connsiteY2-7386" fmla="*/ 1629262 h 2339008"/>
                  <a:gd name="connsiteX3-7387" fmla="*/ 265108 w 1404351"/>
                  <a:gd name="connsiteY3-7388" fmla="*/ 1445678 h 2339008"/>
                  <a:gd name="connsiteX4-7389" fmla="*/ 257305 w 1404351"/>
                  <a:gd name="connsiteY4-7390" fmla="*/ 1340993 h 2339008"/>
                  <a:gd name="connsiteX5-7391" fmla="*/ 239551 w 1404351"/>
                  <a:gd name="connsiteY5-7392" fmla="*/ 1300634 h 2339008"/>
                  <a:gd name="connsiteX6-7393" fmla="*/ 390223 w 1404351"/>
                  <a:gd name="connsiteY6-7394" fmla="*/ 665579 h 2339008"/>
                  <a:gd name="connsiteX7-7395" fmla="*/ 430836 w 1404351"/>
                  <a:gd name="connsiteY7-7396" fmla="*/ 704536 h 2339008"/>
                  <a:gd name="connsiteX8-7397" fmla="*/ 449847 w 1404351"/>
                  <a:gd name="connsiteY8-7398" fmla="*/ 901491 h 2339008"/>
                  <a:gd name="connsiteX9-7399" fmla="*/ 449733 w 1404351"/>
                  <a:gd name="connsiteY9-7400" fmla="*/ 970032 h 2339008"/>
                  <a:gd name="connsiteX10-7401" fmla="*/ 422828 w 1404351"/>
                  <a:gd name="connsiteY10-7402" fmla="*/ 1187661 h 2339008"/>
                  <a:gd name="connsiteX11-7403" fmla="*/ 348614 w 1404351"/>
                  <a:gd name="connsiteY11-7404" fmla="*/ 1710311 h 2339008"/>
                  <a:gd name="connsiteX12-7405" fmla="*/ 396264 w 1404351"/>
                  <a:gd name="connsiteY12-7406" fmla="*/ 1477919 h 2339008"/>
                  <a:gd name="connsiteX13-7407" fmla="*/ 443662 w 1404351"/>
                  <a:gd name="connsiteY13-7408" fmla="*/ 1543732 h 2339008"/>
                  <a:gd name="connsiteX14-7409" fmla="*/ 565005 w 1404351"/>
                  <a:gd name="connsiteY14-7410" fmla="*/ 1587155 h 2339008"/>
                  <a:gd name="connsiteX15-7411" fmla="*/ 721900 w 1404351"/>
                  <a:gd name="connsiteY15-7412" fmla="*/ 1578939 h 2339008"/>
                  <a:gd name="connsiteX16-7413" fmla="*/ 758632 w 1404351"/>
                  <a:gd name="connsiteY16-7414" fmla="*/ 1609462 h 2339008"/>
                  <a:gd name="connsiteX17-7415" fmla="*/ 606170 w 1404351"/>
                  <a:gd name="connsiteY17-7416" fmla="*/ 1890569 h 2339008"/>
                  <a:gd name="connsiteX18-7417" fmla="*/ 760532 w 1404351"/>
                  <a:gd name="connsiteY18-7418" fmla="*/ 1609652 h 2339008"/>
                  <a:gd name="connsiteX19-7419" fmla="*/ 854130 w 1404351"/>
                  <a:gd name="connsiteY19-7420" fmla="*/ 1740382 h 2339008"/>
                  <a:gd name="connsiteX20-7421" fmla="*/ 1153342 w 1404351"/>
                  <a:gd name="connsiteY20-7422" fmla="*/ 588594 h 2339008"/>
                  <a:gd name="connsiteX21-7423" fmla="*/ 1262000 w 1404351"/>
                  <a:gd name="connsiteY21-7424" fmla="*/ 591933 h 2339008"/>
                  <a:gd name="connsiteX22-7425" fmla="*/ 1211886 w 1404351"/>
                  <a:gd name="connsiteY22-7426" fmla="*/ 542032 h 2339008"/>
                  <a:gd name="connsiteX23-7427" fmla="*/ 1168417 w 1404351"/>
                  <a:gd name="connsiteY23-7428" fmla="*/ 588878 h 2339008"/>
                  <a:gd name="connsiteX24-7429" fmla="*/ 1222546 w 1404351"/>
                  <a:gd name="connsiteY24-7430" fmla="*/ 108950 h 2339008"/>
                  <a:gd name="connsiteX25-7431" fmla="*/ 1298939 w 1404351"/>
                  <a:gd name="connsiteY25-7432" fmla="*/ 39849 h 2339008"/>
                  <a:gd name="connsiteX26-7433" fmla="*/ 1404351 w 1404351"/>
                  <a:gd name="connsiteY26-7434" fmla="*/ 0 h 2339008"/>
                  <a:gd name="connsiteX27-7435" fmla="*/ 1357567 w 1404351"/>
                  <a:gd name="connsiteY27-7436" fmla="*/ 345802 h 2339008"/>
                  <a:gd name="connsiteX28-7437" fmla="*/ 973608 w 1404351"/>
                  <a:gd name="connsiteY28-7438" fmla="*/ 1910947 h 2339008"/>
                  <a:gd name="connsiteX29-7439" fmla="*/ 272039 w 1404351"/>
                  <a:gd name="connsiteY29-7440" fmla="*/ 2339008 h 2339008"/>
                  <a:gd name="connsiteX30-7441" fmla="*/ 119183 w 1404351"/>
                  <a:gd name="connsiteY30-7442" fmla="*/ 2319294 h 2339008"/>
                  <a:gd name="connsiteX31-7443" fmla="*/ 219640 w 1404351"/>
                  <a:gd name="connsiteY31-7444" fmla="*/ 2104764 h 2339008"/>
                  <a:gd name="connsiteX32-7445" fmla="*/ 349797 w 1404351"/>
                  <a:gd name="connsiteY32-7446" fmla="*/ 1791611 h 2339008"/>
                  <a:gd name="connsiteX33-7447" fmla="*/ 202120 w 1404351"/>
                  <a:gd name="connsiteY33-7448" fmla="*/ 2079955 h 2339008"/>
                  <a:gd name="connsiteX34-7449" fmla="*/ 101973 w 1404351"/>
                  <a:gd name="connsiteY34-7450" fmla="*/ 2315220 h 2339008"/>
                  <a:gd name="connsiteX35-7451" fmla="*/ 0 w 1404351"/>
                  <a:gd name="connsiteY35-7452" fmla="*/ 2305359 h 2339008"/>
                  <a:gd name="connsiteX0-7453" fmla="*/ 0 w 1404351"/>
                  <a:gd name="connsiteY0-7454" fmla="*/ 2305359 h 2339008"/>
                  <a:gd name="connsiteX1-7455" fmla="*/ 229985 w 1404351"/>
                  <a:gd name="connsiteY1-7456" fmla="*/ 1338520 h 2339008"/>
                  <a:gd name="connsiteX2-7457" fmla="*/ 249152 w 1404351"/>
                  <a:gd name="connsiteY2-7458" fmla="*/ 1629262 h 2339008"/>
                  <a:gd name="connsiteX3-7459" fmla="*/ 265108 w 1404351"/>
                  <a:gd name="connsiteY3-7460" fmla="*/ 1445678 h 2339008"/>
                  <a:gd name="connsiteX4-7461" fmla="*/ 257305 w 1404351"/>
                  <a:gd name="connsiteY4-7462" fmla="*/ 1340993 h 2339008"/>
                  <a:gd name="connsiteX5-7463" fmla="*/ 239551 w 1404351"/>
                  <a:gd name="connsiteY5-7464" fmla="*/ 1300634 h 2339008"/>
                  <a:gd name="connsiteX6-7465" fmla="*/ 390223 w 1404351"/>
                  <a:gd name="connsiteY6-7466" fmla="*/ 665579 h 2339008"/>
                  <a:gd name="connsiteX7-7467" fmla="*/ 430836 w 1404351"/>
                  <a:gd name="connsiteY7-7468" fmla="*/ 704536 h 2339008"/>
                  <a:gd name="connsiteX8-7469" fmla="*/ 449847 w 1404351"/>
                  <a:gd name="connsiteY8-7470" fmla="*/ 901491 h 2339008"/>
                  <a:gd name="connsiteX9-7471" fmla="*/ 449733 w 1404351"/>
                  <a:gd name="connsiteY9-7472" fmla="*/ 970032 h 2339008"/>
                  <a:gd name="connsiteX10-7473" fmla="*/ 422828 w 1404351"/>
                  <a:gd name="connsiteY10-7474" fmla="*/ 1187661 h 2339008"/>
                  <a:gd name="connsiteX11-7475" fmla="*/ 348614 w 1404351"/>
                  <a:gd name="connsiteY11-7476" fmla="*/ 1710311 h 2339008"/>
                  <a:gd name="connsiteX12-7477" fmla="*/ 396264 w 1404351"/>
                  <a:gd name="connsiteY12-7478" fmla="*/ 1477919 h 2339008"/>
                  <a:gd name="connsiteX13-7479" fmla="*/ 443662 w 1404351"/>
                  <a:gd name="connsiteY13-7480" fmla="*/ 1543732 h 2339008"/>
                  <a:gd name="connsiteX14-7481" fmla="*/ 565005 w 1404351"/>
                  <a:gd name="connsiteY14-7482" fmla="*/ 1587155 h 2339008"/>
                  <a:gd name="connsiteX15-7483" fmla="*/ 721900 w 1404351"/>
                  <a:gd name="connsiteY15-7484" fmla="*/ 1578939 h 2339008"/>
                  <a:gd name="connsiteX16-7485" fmla="*/ 758632 w 1404351"/>
                  <a:gd name="connsiteY16-7486" fmla="*/ 1609462 h 2339008"/>
                  <a:gd name="connsiteX17-7487" fmla="*/ 606170 w 1404351"/>
                  <a:gd name="connsiteY17-7488" fmla="*/ 1890569 h 2339008"/>
                  <a:gd name="connsiteX18-7489" fmla="*/ 761544 w 1404351"/>
                  <a:gd name="connsiteY18-7490" fmla="*/ 1703220 h 2339008"/>
                  <a:gd name="connsiteX19-7491" fmla="*/ 854130 w 1404351"/>
                  <a:gd name="connsiteY19-7492" fmla="*/ 1740382 h 2339008"/>
                  <a:gd name="connsiteX20-7493" fmla="*/ 1153342 w 1404351"/>
                  <a:gd name="connsiteY20-7494" fmla="*/ 588594 h 2339008"/>
                  <a:gd name="connsiteX21-7495" fmla="*/ 1262000 w 1404351"/>
                  <a:gd name="connsiteY21-7496" fmla="*/ 591933 h 2339008"/>
                  <a:gd name="connsiteX22-7497" fmla="*/ 1211886 w 1404351"/>
                  <a:gd name="connsiteY22-7498" fmla="*/ 542032 h 2339008"/>
                  <a:gd name="connsiteX23-7499" fmla="*/ 1168417 w 1404351"/>
                  <a:gd name="connsiteY23-7500" fmla="*/ 588878 h 2339008"/>
                  <a:gd name="connsiteX24-7501" fmla="*/ 1222546 w 1404351"/>
                  <a:gd name="connsiteY24-7502" fmla="*/ 108950 h 2339008"/>
                  <a:gd name="connsiteX25-7503" fmla="*/ 1298939 w 1404351"/>
                  <a:gd name="connsiteY25-7504" fmla="*/ 39849 h 2339008"/>
                  <a:gd name="connsiteX26-7505" fmla="*/ 1404351 w 1404351"/>
                  <a:gd name="connsiteY26-7506" fmla="*/ 0 h 2339008"/>
                  <a:gd name="connsiteX27-7507" fmla="*/ 1357567 w 1404351"/>
                  <a:gd name="connsiteY27-7508" fmla="*/ 345802 h 2339008"/>
                  <a:gd name="connsiteX28-7509" fmla="*/ 973608 w 1404351"/>
                  <a:gd name="connsiteY28-7510" fmla="*/ 1910947 h 2339008"/>
                  <a:gd name="connsiteX29-7511" fmla="*/ 272039 w 1404351"/>
                  <a:gd name="connsiteY29-7512" fmla="*/ 2339008 h 2339008"/>
                  <a:gd name="connsiteX30-7513" fmla="*/ 119183 w 1404351"/>
                  <a:gd name="connsiteY30-7514" fmla="*/ 2319294 h 2339008"/>
                  <a:gd name="connsiteX31-7515" fmla="*/ 219640 w 1404351"/>
                  <a:gd name="connsiteY31-7516" fmla="*/ 2104764 h 2339008"/>
                  <a:gd name="connsiteX32-7517" fmla="*/ 349797 w 1404351"/>
                  <a:gd name="connsiteY32-7518" fmla="*/ 1791611 h 2339008"/>
                  <a:gd name="connsiteX33-7519" fmla="*/ 202120 w 1404351"/>
                  <a:gd name="connsiteY33-7520" fmla="*/ 2079955 h 2339008"/>
                  <a:gd name="connsiteX34-7521" fmla="*/ 101973 w 1404351"/>
                  <a:gd name="connsiteY34-7522" fmla="*/ 2315220 h 2339008"/>
                  <a:gd name="connsiteX35-7523" fmla="*/ 0 w 1404351"/>
                  <a:gd name="connsiteY35-7524" fmla="*/ 2305359 h 2339008"/>
                  <a:gd name="connsiteX0-7525" fmla="*/ 0 w 1404351"/>
                  <a:gd name="connsiteY0-7526" fmla="*/ 2305359 h 2339008"/>
                  <a:gd name="connsiteX1-7527" fmla="*/ 229985 w 1404351"/>
                  <a:gd name="connsiteY1-7528" fmla="*/ 1338520 h 2339008"/>
                  <a:gd name="connsiteX2-7529" fmla="*/ 249152 w 1404351"/>
                  <a:gd name="connsiteY2-7530" fmla="*/ 1629262 h 2339008"/>
                  <a:gd name="connsiteX3-7531" fmla="*/ 265108 w 1404351"/>
                  <a:gd name="connsiteY3-7532" fmla="*/ 1445678 h 2339008"/>
                  <a:gd name="connsiteX4-7533" fmla="*/ 257305 w 1404351"/>
                  <a:gd name="connsiteY4-7534" fmla="*/ 1340993 h 2339008"/>
                  <a:gd name="connsiteX5-7535" fmla="*/ 239551 w 1404351"/>
                  <a:gd name="connsiteY5-7536" fmla="*/ 1300634 h 2339008"/>
                  <a:gd name="connsiteX6-7537" fmla="*/ 390223 w 1404351"/>
                  <a:gd name="connsiteY6-7538" fmla="*/ 665579 h 2339008"/>
                  <a:gd name="connsiteX7-7539" fmla="*/ 430836 w 1404351"/>
                  <a:gd name="connsiteY7-7540" fmla="*/ 704536 h 2339008"/>
                  <a:gd name="connsiteX8-7541" fmla="*/ 449847 w 1404351"/>
                  <a:gd name="connsiteY8-7542" fmla="*/ 901491 h 2339008"/>
                  <a:gd name="connsiteX9-7543" fmla="*/ 449733 w 1404351"/>
                  <a:gd name="connsiteY9-7544" fmla="*/ 970032 h 2339008"/>
                  <a:gd name="connsiteX10-7545" fmla="*/ 422828 w 1404351"/>
                  <a:gd name="connsiteY10-7546" fmla="*/ 1187661 h 2339008"/>
                  <a:gd name="connsiteX11-7547" fmla="*/ 348614 w 1404351"/>
                  <a:gd name="connsiteY11-7548" fmla="*/ 1710311 h 2339008"/>
                  <a:gd name="connsiteX12-7549" fmla="*/ 396264 w 1404351"/>
                  <a:gd name="connsiteY12-7550" fmla="*/ 1477919 h 2339008"/>
                  <a:gd name="connsiteX13-7551" fmla="*/ 443662 w 1404351"/>
                  <a:gd name="connsiteY13-7552" fmla="*/ 1543732 h 2339008"/>
                  <a:gd name="connsiteX14-7553" fmla="*/ 565005 w 1404351"/>
                  <a:gd name="connsiteY14-7554" fmla="*/ 1587155 h 2339008"/>
                  <a:gd name="connsiteX15-7555" fmla="*/ 721900 w 1404351"/>
                  <a:gd name="connsiteY15-7556" fmla="*/ 1578939 h 2339008"/>
                  <a:gd name="connsiteX16-7557" fmla="*/ 758632 w 1404351"/>
                  <a:gd name="connsiteY16-7558" fmla="*/ 1609462 h 2339008"/>
                  <a:gd name="connsiteX17-7559" fmla="*/ 606170 w 1404351"/>
                  <a:gd name="connsiteY17-7560" fmla="*/ 1890569 h 2339008"/>
                  <a:gd name="connsiteX18-7561" fmla="*/ 758911 w 1404351"/>
                  <a:gd name="connsiteY18-7562" fmla="*/ 1605512 h 2339008"/>
                  <a:gd name="connsiteX19-7563" fmla="*/ 854130 w 1404351"/>
                  <a:gd name="connsiteY19-7564" fmla="*/ 1740382 h 2339008"/>
                  <a:gd name="connsiteX20-7565" fmla="*/ 1153342 w 1404351"/>
                  <a:gd name="connsiteY20-7566" fmla="*/ 588594 h 2339008"/>
                  <a:gd name="connsiteX21-7567" fmla="*/ 1262000 w 1404351"/>
                  <a:gd name="connsiteY21-7568" fmla="*/ 591933 h 2339008"/>
                  <a:gd name="connsiteX22-7569" fmla="*/ 1211886 w 1404351"/>
                  <a:gd name="connsiteY22-7570" fmla="*/ 542032 h 2339008"/>
                  <a:gd name="connsiteX23-7571" fmla="*/ 1168417 w 1404351"/>
                  <a:gd name="connsiteY23-7572" fmla="*/ 588878 h 2339008"/>
                  <a:gd name="connsiteX24-7573" fmla="*/ 1222546 w 1404351"/>
                  <a:gd name="connsiteY24-7574" fmla="*/ 108950 h 2339008"/>
                  <a:gd name="connsiteX25-7575" fmla="*/ 1298939 w 1404351"/>
                  <a:gd name="connsiteY25-7576" fmla="*/ 39849 h 2339008"/>
                  <a:gd name="connsiteX26-7577" fmla="*/ 1404351 w 1404351"/>
                  <a:gd name="connsiteY26-7578" fmla="*/ 0 h 2339008"/>
                  <a:gd name="connsiteX27-7579" fmla="*/ 1357567 w 1404351"/>
                  <a:gd name="connsiteY27-7580" fmla="*/ 345802 h 2339008"/>
                  <a:gd name="connsiteX28-7581" fmla="*/ 973608 w 1404351"/>
                  <a:gd name="connsiteY28-7582" fmla="*/ 1910947 h 2339008"/>
                  <a:gd name="connsiteX29-7583" fmla="*/ 272039 w 1404351"/>
                  <a:gd name="connsiteY29-7584" fmla="*/ 2339008 h 2339008"/>
                  <a:gd name="connsiteX30-7585" fmla="*/ 119183 w 1404351"/>
                  <a:gd name="connsiteY30-7586" fmla="*/ 2319294 h 2339008"/>
                  <a:gd name="connsiteX31-7587" fmla="*/ 219640 w 1404351"/>
                  <a:gd name="connsiteY31-7588" fmla="*/ 2104764 h 2339008"/>
                  <a:gd name="connsiteX32-7589" fmla="*/ 349797 w 1404351"/>
                  <a:gd name="connsiteY32-7590" fmla="*/ 1791611 h 2339008"/>
                  <a:gd name="connsiteX33-7591" fmla="*/ 202120 w 1404351"/>
                  <a:gd name="connsiteY33-7592" fmla="*/ 2079955 h 2339008"/>
                  <a:gd name="connsiteX34-7593" fmla="*/ 101973 w 1404351"/>
                  <a:gd name="connsiteY34-7594" fmla="*/ 2315220 h 2339008"/>
                  <a:gd name="connsiteX35-7595" fmla="*/ 0 w 1404351"/>
                  <a:gd name="connsiteY35-7596" fmla="*/ 2305359 h 2339008"/>
                  <a:gd name="connsiteX0-7597" fmla="*/ 0 w 1404351"/>
                  <a:gd name="connsiteY0-7598" fmla="*/ 2305359 h 2339008"/>
                  <a:gd name="connsiteX1-7599" fmla="*/ 229985 w 1404351"/>
                  <a:gd name="connsiteY1-7600" fmla="*/ 1338520 h 2339008"/>
                  <a:gd name="connsiteX2-7601" fmla="*/ 249152 w 1404351"/>
                  <a:gd name="connsiteY2-7602" fmla="*/ 1629262 h 2339008"/>
                  <a:gd name="connsiteX3-7603" fmla="*/ 265108 w 1404351"/>
                  <a:gd name="connsiteY3-7604" fmla="*/ 1445678 h 2339008"/>
                  <a:gd name="connsiteX4-7605" fmla="*/ 257305 w 1404351"/>
                  <a:gd name="connsiteY4-7606" fmla="*/ 1340993 h 2339008"/>
                  <a:gd name="connsiteX5-7607" fmla="*/ 239551 w 1404351"/>
                  <a:gd name="connsiteY5-7608" fmla="*/ 1300634 h 2339008"/>
                  <a:gd name="connsiteX6-7609" fmla="*/ 390223 w 1404351"/>
                  <a:gd name="connsiteY6-7610" fmla="*/ 665579 h 2339008"/>
                  <a:gd name="connsiteX7-7611" fmla="*/ 430836 w 1404351"/>
                  <a:gd name="connsiteY7-7612" fmla="*/ 704536 h 2339008"/>
                  <a:gd name="connsiteX8-7613" fmla="*/ 449847 w 1404351"/>
                  <a:gd name="connsiteY8-7614" fmla="*/ 901491 h 2339008"/>
                  <a:gd name="connsiteX9-7615" fmla="*/ 449733 w 1404351"/>
                  <a:gd name="connsiteY9-7616" fmla="*/ 970032 h 2339008"/>
                  <a:gd name="connsiteX10-7617" fmla="*/ 422828 w 1404351"/>
                  <a:gd name="connsiteY10-7618" fmla="*/ 1187661 h 2339008"/>
                  <a:gd name="connsiteX11-7619" fmla="*/ 348614 w 1404351"/>
                  <a:gd name="connsiteY11-7620" fmla="*/ 1710311 h 2339008"/>
                  <a:gd name="connsiteX12-7621" fmla="*/ 396264 w 1404351"/>
                  <a:gd name="connsiteY12-7622" fmla="*/ 1477919 h 2339008"/>
                  <a:gd name="connsiteX13-7623" fmla="*/ 443662 w 1404351"/>
                  <a:gd name="connsiteY13-7624" fmla="*/ 1543732 h 2339008"/>
                  <a:gd name="connsiteX14-7625" fmla="*/ 565005 w 1404351"/>
                  <a:gd name="connsiteY14-7626" fmla="*/ 1587155 h 2339008"/>
                  <a:gd name="connsiteX15-7627" fmla="*/ 721900 w 1404351"/>
                  <a:gd name="connsiteY15-7628" fmla="*/ 1578939 h 2339008"/>
                  <a:gd name="connsiteX16-7629" fmla="*/ 758632 w 1404351"/>
                  <a:gd name="connsiteY16-7630" fmla="*/ 1609462 h 2339008"/>
                  <a:gd name="connsiteX17-7631" fmla="*/ 606170 w 1404351"/>
                  <a:gd name="connsiteY17-7632" fmla="*/ 1890569 h 2339008"/>
                  <a:gd name="connsiteX18-7633" fmla="*/ 758911 w 1404351"/>
                  <a:gd name="connsiteY18-7634" fmla="*/ 1605512 h 2339008"/>
                  <a:gd name="connsiteX19-7635" fmla="*/ 854130 w 1404351"/>
                  <a:gd name="connsiteY19-7636" fmla="*/ 1740382 h 2339008"/>
                  <a:gd name="connsiteX20-7637" fmla="*/ 1153342 w 1404351"/>
                  <a:gd name="connsiteY20-7638" fmla="*/ 588594 h 2339008"/>
                  <a:gd name="connsiteX21-7639" fmla="*/ 1262000 w 1404351"/>
                  <a:gd name="connsiteY21-7640" fmla="*/ 591933 h 2339008"/>
                  <a:gd name="connsiteX22-7641" fmla="*/ 1211886 w 1404351"/>
                  <a:gd name="connsiteY22-7642" fmla="*/ 542032 h 2339008"/>
                  <a:gd name="connsiteX23-7643" fmla="*/ 1168417 w 1404351"/>
                  <a:gd name="connsiteY23-7644" fmla="*/ 588878 h 2339008"/>
                  <a:gd name="connsiteX24-7645" fmla="*/ 1222546 w 1404351"/>
                  <a:gd name="connsiteY24-7646" fmla="*/ 108950 h 2339008"/>
                  <a:gd name="connsiteX25-7647" fmla="*/ 1298939 w 1404351"/>
                  <a:gd name="connsiteY25-7648" fmla="*/ 39849 h 2339008"/>
                  <a:gd name="connsiteX26-7649" fmla="*/ 1404351 w 1404351"/>
                  <a:gd name="connsiteY26-7650" fmla="*/ 0 h 2339008"/>
                  <a:gd name="connsiteX27-7651" fmla="*/ 1357567 w 1404351"/>
                  <a:gd name="connsiteY27-7652" fmla="*/ 345802 h 2339008"/>
                  <a:gd name="connsiteX28-7653" fmla="*/ 973608 w 1404351"/>
                  <a:gd name="connsiteY28-7654" fmla="*/ 1910947 h 2339008"/>
                  <a:gd name="connsiteX29-7655" fmla="*/ 272039 w 1404351"/>
                  <a:gd name="connsiteY29-7656" fmla="*/ 2339008 h 2339008"/>
                  <a:gd name="connsiteX30-7657" fmla="*/ 119183 w 1404351"/>
                  <a:gd name="connsiteY30-7658" fmla="*/ 2319294 h 2339008"/>
                  <a:gd name="connsiteX31-7659" fmla="*/ 219640 w 1404351"/>
                  <a:gd name="connsiteY31-7660" fmla="*/ 2104764 h 2339008"/>
                  <a:gd name="connsiteX32-7661" fmla="*/ 349797 w 1404351"/>
                  <a:gd name="connsiteY32-7662" fmla="*/ 1791611 h 2339008"/>
                  <a:gd name="connsiteX33-7663" fmla="*/ 202120 w 1404351"/>
                  <a:gd name="connsiteY33-7664" fmla="*/ 2079955 h 2339008"/>
                  <a:gd name="connsiteX34-7665" fmla="*/ 101973 w 1404351"/>
                  <a:gd name="connsiteY34-7666" fmla="*/ 2315220 h 2339008"/>
                  <a:gd name="connsiteX35-7667" fmla="*/ 0 w 1404351"/>
                  <a:gd name="connsiteY35-7668" fmla="*/ 2305359 h 2339008"/>
                  <a:gd name="connsiteX0-7669" fmla="*/ 0 w 1404351"/>
                  <a:gd name="connsiteY0-7670" fmla="*/ 2305359 h 2339008"/>
                  <a:gd name="connsiteX1-7671" fmla="*/ 229985 w 1404351"/>
                  <a:gd name="connsiteY1-7672" fmla="*/ 1338520 h 2339008"/>
                  <a:gd name="connsiteX2-7673" fmla="*/ 249152 w 1404351"/>
                  <a:gd name="connsiteY2-7674" fmla="*/ 1629262 h 2339008"/>
                  <a:gd name="connsiteX3-7675" fmla="*/ 265108 w 1404351"/>
                  <a:gd name="connsiteY3-7676" fmla="*/ 1445678 h 2339008"/>
                  <a:gd name="connsiteX4-7677" fmla="*/ 257305 w 1404351"/>
                  <a:gd name="connsiteY4-7678" fmla="*/ 1340993 h 2339008"/>
                  <a:gd name="connsiteX5-7679" fmla="*/ 239551 w 1404351"/>
                  <a:gd name="connsiteY5-7680" fmla="*/ 1300634 h 2339008"/>
                  <a:gd name="connsiteX6-7681" fmla="*/ 390223 w 1404351"/>
                  <a:gd name="connsiteY6-7682" fmla="*/ 665579 h 2339008"/>
                  <a:gd name="connsiteX7-7683" fmla="*/ 430836 w 1404351"/>
                  <a:gd name="connsiteY7-7684" fmla="*/ 704536 h 2339008"/>
                  <a:gd name="connsiteX8-7685" fmla="*/ 449847 w 1404351"/>
                  <a:gd name="connsiteY8-7686" fmla="*/ 901491 h 2339008"/>
                  <a:gd name="connsiteX9-7687" fmla="*/ 449733 w 1404351"/>
                  <a:gd name="connsiteY9-7688" fmla="*/ 970032 h 2339008"/>
                  <a:gd name="connsiteX10-7689" fmla="*/ 422828 w 1404351"/>
                  <a:gd name="connsiteY10-7690" fmla="*/ 1187661 h 2339008"/>
                  <a:gd name="connsiteX11-7691" fmla="*/ 348614 w 1404351"/>
                  <a:gd name="connsiteY11-7692" fmla="*/ 1710311 h 2339008"/>
                  <a:gd name="connsiteX12-7693" fmla="*/ 396264 w 1404351"/>
                  <a:gd name="connsiteY12-7694" fmla="*/ 1477919 h 2339008"/>
                  <a:gd name="connsiteX13-7695" fmla="*/ 443662 w 1404351"/>
                  <a:gd name="connsiteY13-7696" fmla="*/ 1543732 h 2339008"/>
                  <a:gd name="connsiteX14-7697" fmla="*/ 565005 w 1404351"/>
                  <a:gd name="connsiteY14-7698" fmla="*/ 1587155 h 2339008"/>
                  <a:gd name="connsiteX15-7699" fmla="*/ 721900 w 1404351"/>
                  <a:gd name="connsiteY15-7700" fmla="*/ 1578939 h 2339008"/>
                  <a:gd name="connsiteX16-7701" fmla="*/ 758632 w 1404351"/>
                  <a:gd name="connsiteY16-7702" fmla="*/ 1609462 h 2339008"/>
                  <a:gd name="connsiteX17-7703" fmla="*/ 606170 w 1404351"/>
                  <a:gd name="connsiteY17-7704" fmla="*/ 1890569 h 2339008"/>
                  <a:gd name="connsiteX18-7705" fmla="*/ 760537 w 1404351"/>
                  <a:gd name="connsiteY18-7706" fmla="*/ 1662011 h 2339008"/>
                  <a:gd name="connsiteX19-7707" fmla="*/ 854130 w 1404351"/>
                  <a:gd name="connsiteY19-7708" fmla="*/ 1740382 h 2339008"/>
                  <a:gd name="connsiteX20-7709" fmla="*/ 1153342 w 1404351"/>
                  <a:gd name="connsiteY20-7710" fmla="*/ 588594 h 2339008"/>
                  <a:gd name="connsiteX21-7711" fmla="*/ 1262000 w 1404351"/>
                  <a:gd name="connsiteY21-7712" fmla="*/ 591933 h 2339008"/>
                  <a:gd name="connsiteX22-7713" fmla="*/ 1211886 w 1404351"/>
                  <a:gd name="connsiteY22-7714" fmla="*/ 542032 h 2339008"/>
                  <a:gd name="connsiteX23-7715" fmla="*/ 1168417 w 1404351"/>
                  <a:gd name="connsiteY23-7716" fmla="*/ 588878 h 2339008"/>
                  <a:gd name="connsiteX24-7717" fmla="*/ 1222546 w 1404351"/>
                  <a:gd name="connsiteY24-7718" fmla="*/ 108950 h 2339008"/>
                  <a:gd name="connsiteX25-7719" fmla="*/ 1298939 w 1404351"/>
                  <a:gd name="connsiteY25-7720" fmla="*/ 39849 h 2339008"/>
                  <a:gd name="connsiteX26-7721" fmla="*/ 1404351 w 1404351"/>
                  <a:gd name="connsiteY26-7722" fmla="*/ 0 h 2339008"/>
                  <a:gd name="connsiteX27-7723" fmla="*/ 1357567 w 1404351"/>
                  <a:gd name="connsiteY27-7724" fmla="*/ 345802 h 2339008"/>
                  <a:gd name="connsiteX28-7725" fmla="*/ 973608 w 1404351"/>
                  <a:gd name="connsiteY28-7726" fmla="*/ 1910947 h 2339008"/>
                  <a:gd name="connsiteX29-7727" fmla="*/ 272039 w 1404351"/>
                  <a:gd name="connsiteY29-7728" fmla="*/ 2339008 h 2339008"/>
                  <a:gd name="connsiteX30-7729" fmla="*/ 119183 w 1404351"/>
                  <a:gd name="connsiteY30-7730" fmla="*/ 2319294 h 2339008"/>
                  <a:gd name="connsiteX31-7731" fmla="*/ 219640 w 1404351"/>
                  <a:gd name="connsiteY31-7732" fmla="*/ 2104764 h 2339008"/>
                  <a:gd name="connsiteX32-7733" fmla="*/ 349797 w 1404351"/>
                  <a:gd name="connsiteY32-7734" fmla="*/ 1791611 h 2339008"/>
                  <a:gd name="connsiteX33-7735" fmla="*/ 202120 w 1404351"/>
                  <a:gd name="connsiteY33-7736" fmla="*/ 2079955 h 2339008"/>
                  <a:gd name="connsiteX34-7737" fmla="*/ 101973 w 1404351"/>
                  <a:gd name="connsiteY34-7738" fmla="*/ 2315220 h 2339008"/>
                  <a:gd name="connsiteX35-7739" fmla="*/ 0 w 1404351"/>
                  <a:gd name="connsiteY35-7740" fmla="*/ 2305359 h 2339008"/>
                  <a:gd name="connsiteX0-7741" fmla="*/ 0 w 1404351"/>
                  <a:gd name="connsiteY0-7742" fmla="*/ 2305359 h 2339008"/>
                  <a:gd name="connsiteX1-7743" fmla="*/ 229985 w 1404351"/>
                  <a:gd name="connsiteY1-7744" fmla="*/ 1338520 h 2339008"/>
                  <a:gd name="connsiteX2-7745" fmla="*/ 249152 w 1404351"/>
                  <a:gd name="connsiteY2-7746" fmla="*/ 1629262 h 2339008"/>
                  <a:gd name="connsiteX3-7747" fmla="*/ 265108 w 1404351"/>
                  <a:gd name="connsiteY3-7748" fmla="*/ 1445678 h 2339008"/>
                  <a:gd name="connsiteX4-7749" fmla="*/ 257305 w 1404351"/>
                  <a:gd name="connsiteY4-7750" fmla="*/ 1340993 h 2339008"/>
                  <a:gd name="connsiteX5-7751" fmla="*/ 239551 w 1404351"/>
                  <a:gd name="connsiteY5-7752" fmla="*/ 1300634 h 2339008"/>
                  <a:gd name="connsiteX6-7753" fmla="*/ 390223 w 1404351"/>
                  <a:gd name="connsiteY6-7754" fmla="*/ 665579 h 2339008"/>
                  <a:gd name="connsiteX7-7755" fmla="*/ 430836 w 1404351"/>
                  <a:gd name="connsiteY7-7756" fmla="*/ 704536 h 2339008"/>
                  <a:gd name="connsiteX8-7757" fmla="*/ 449847 w 1404351"/>
                  <a:gd name="connsiteY8-7758" fmla="*/ 901491 h 2339008"/>
                  <a:gd name="connsiteX9-7759" fmla="*/ 449733 w 1404351"/>
                  <a:gd name="connsiteY9-7760" fmla="*/ 970032 h 2339008"/>
                  <a:gd name="connsiteX10-7761" fmla="*/ 422828 w 1404351"/>
                  <a:gd name="connsiteY10-7762" fmla="*/ 1187661 h 2339008"/>
                  <a:gd name="connsiteX11-7763" fmla="*/ 348614 w 1404351"/>
                  <a:gd name="connsiteY11-7764" fmla="*/ 1710311 h 2339008"/>
                  <a:gd name="connsiteX12-7765" fmla="*/ 396264 w 1404351"/>
                  <a:gd name="connsiteY12-7766" fmla="*/ 1477919 h 2339008"/>
                  <a:gd name="connsiteX13-7767" fmla="*/ 443662 w 1404351"/>
                  <a:gd name="connsiteY13-7768" fmla="*/ 1543732 h 2339008"/>
                  <a:gd name="connsiteX14-7769" fmla="*/ 565005 w 1404351"/>
                  <a:gd name="connsiteY14-7770" fmla="*/ 1587155 h 2339008"/>
                  <a:gd name="connsiteX15-7771" fmla="*/ 721900 w 1404351"/>
                  <a:gd name="connsiteY15-7772" fmla="*/ 1578939 h 2339008"/>
                  <a:gd name="connsiteX16-7773" fmla="*/ 758632 w 1404351"/>
                  <a:gd name="connsiteY16-7774" fmla="*/ 1609462 h 2339008"/>
                  <a:gd name="connsiteX17-7775" fmla="*/ 606170 w 1404351"/>
                  <a:gd name="connsiteY17-7776" fmla="*/ 1890569 h 2339008"/>
                  <a:gd name="connsiteX18-7777" fmla="*/ 758564 w 1404351"/>
                  <a:gd name="connsiteY18-7778" fmla="*/ 1608366 h 2339008"/>
                  <a:gd name="connsiteX19-7779" fmla="*/ 854130 w 1404351"/>
                  <a:gd name="connsiteY19-7780" fmla="*/ 1740382 h 2339008"/>
                  <a:gd name="connsiteX20-7781" fmla="*/ 1153342 w 1404351"/>
                  <a:gd name="connsiteY20-7782" fmla="*/ 588594 h 2339008"/>
                  <a:gd name="connsiteX21-7783" fmla="*/ 1262000 w 1404351"/>
                  <a:gd name="connsiteY21-7784" fmla="*/ 591933 h 2339008"/>
                  <a:gd name="connsiteX22-7785" fmla="*/ 1211886 w 1404351"/>
                  <a:gd name="connsiteY22-7786" fmla="*/ 542032 h 2339008"/>
                  <a:gd name="connsiteX23-7787" fmla="*/ 1168417 w 1404351"/>
                  <a:gd name="connsiteY23-7788" fmla="*/ 588878 h 2339008"/>
                  <a:gd name="connsiteX24-7789" fmla="*/ 1222546 w 1404351"/>
                  <a:gd name="connsiteY24-7790" fmla="*/ 108950 h 2339008"/>
                  <a:gd name="connsiteX25-7791" fmla="*/ 1298939 w 1404351"/>
                  <a:gd name="connsiteY25-7792" fmla="*/ 39849 h 2339008"/>
                  <a:gd name="connsiteX26-7793" fmla="*/ 1404351 w 1404351"/>
                  <a:gd name="connsiteY26-7794" fmla="*/ 0 h 2339008"/>
                  <a:gd name="connsiteX27-7795" fmla="*/ 1357567 w 1404351"/>
                  <a:gd name="connsiteY27-7796" fmla="*/ 345802 h 2339008"/>
                  <a:gd name="connsiteX28-7797" fmla="*/ 973608 w 1404351"/>
                  <a:gd name="connsiteY28-7798" fmla="*/ 1910947 h 2339008"/>
                  <a:gd name="connsiteX29-7799" fmla="*/ 272039 w 1404351"/>
                  <a:gd name="connsiteY29-7800" fmla="*/ 2339008 h 2339008"/>
                  <a:gd name="connsiteX30-7801" fmla="*/ 119183 w 1404351"/>
                  <a:gd name="connsiteY30-7802" fmla="*/ 2319294 h 2339008"/>
                  <a:gd name="connsiteX31-7803" fmla="*/ 219640 w 1404351"/>
                  <a:gd name="connsiteY31-7804" fmla="*/ 2104764 h 2339008"/>
                  <a:gd name="connsiteX32-7805" fmla="*/ 349797 w 1404351"/>
                  <a:gd name="connsiteY32-7806" fmla="*/ 1791611 h 2339008"/>
                  <a:gd name="connsiteX33-7807" fmla="*/ 202120 w 1404351"/>
                  <a:gd name="connsiteY33-7808" fmla="*/ 2079955 h 2339008"/>
                  <a:gd name="connsiteX34-7809" fmla="*/ 101973 w 1404351"/>
                  <a:gd name="connsiteY34-7810" fmla="*/ 2315220 h 2339008"/>
                  <a:gd name="connsiteX35-7811" fmla="*/ 0 w 1404351"/>
                  <a:gd name="connsiteY35-7812" fmla="*/ 2305359 h 2339008"/>
                  <a:gd name="connsiteX0-7813" fmla="*/ 0 w 1587365"/>
                  <a:gd name="connsiteY0-7814" fmla="*/ 2680429 h 2680428"/>
                  <a:gd name="connsiteX1-7815" fmla="*/ 412999 w 1587365"/>
                  <a:gd name="connsiteY1-7816" fmla="*/ 1338520 h 2680428"/>
                  <a:gd name="connsiteX2-7817" fmla="*/ 432166 w 1587365"/>
                  <a:gd name="connsiteY2-7818" fmla="*/ 1629262 h 2680428"/>
                  <a:gd name="connsiteX3-7819" fmla="*/ 448122 w 1587365"/>
                  <a:gd name="connsiteY3-7820" fmla="*/ 1445678 h 2680428"/>
                  <a:gd name="connsiteX4-7821" fmla="*/ 440319 w 1587365"/>
                  <a:gd name="connsiteY4-7822" fmla="*/ 1340993 h 2680428"/>
                  <a:gd name="connsiteX5-7823" fmla="*/ 422565 w 1587365"/>
                  <a:gd name="connsiteY5-7824" fmla="*/ 1300634 h 2680428"/>
                  <a:gd name="connsiteX6-7825" fmla="*/ 573237 w 1587365"/>
                  <a:gd name="connsiteY6-7826" fmla="*/ 665579 h 2680428"/>
                  <a:gd name="connsiteX7-7827" fmla="*/ 613850 w 1587365"/>
                  <a:gd name="connsiteY7-7828" fmla="*/ 704536 h 2680428"/>
                  <a:gd name="connsiteX8-7829" fmla="*/ 632861 w 1587365"/>
                  <a:gd name="connsiteY8-7830" fmla="*/ 901491 h 2680428"/>
                  <a:gd name="connsiteX9-7831" fmla="*/ 632747 w 1587365"/>
                  <a:gd name="connsiteY9-7832" fmla="*/ 970032 h 2680428"/>
                  <a:gd name="connsiteX10-7833" fmla="*/ 605842 w 1587365"/>
                  <a:gd name="connsiteY10-7834" fmla="*/ 1187661 h 2680428"/>
                  <a:gd name="connsiteX11-7835" fmla="*/ 531628 w 1587365"/>
                  <a:gd name="connsiteY11-7836" fmla="*/ 1710311 h 2680428"/>
                  <a:gd name="connsiteX12-7837" fmla="*/ 579278 w 1587365"/>
                  <a:gd name="connsiteY12-7838" fmla="*/ 1477919 h 2680428"/>
                  <a:gd name="connsiteX13-7839" fmla="*/ 626676 w 1587365"/>
                  <a:gd name="connsiteY13-7840" fmla="*/ 1543732 h 2680428"/>
                  <a:gd name="connsiteX14-7841" fmla="*/ 748019 w 1587365"/>
                  <a:gd name="connsiteY14-7842" fmla="*/ 1587155 h 2680428"/>
                  <a:gd name="connsiteX15-7843" fmla="*/ 904914 w 1587365"/>
                  <a:gd name="connsiteY15-7844" fmla="*/ 1578939 h 2680428"/>
                  <a:gd name="connsiteX16-7845" fmla="*/ 941646 w 1587365"/>
                  <a:gd name="connsiteY16-7846" fmla="*/ 1609462 h 2680428"/>
                  <a:gd name="connsiteX17-7847" fmla="*/ 789184 w 1587365"/>
                  <a:gd name="connsiteY17-7848" fmla="*/ 1890569 h 2680428"/>
                  <a:gd name="connsiteX18-7849" fmla="*/ 941578 w 1587365"/>
                  <a:gd name="connsiteY18-7850" fmla="*/ 1608366 h 2680428"/>
                  <a:gd name="connsiteX19-7851" fmla="*/ 1037144 w 1587365"/>
                  <a:gd name="connsiteY19-7852" fmla="*/ 1740382 h 2680428"/>
                  <a:gd name="connsiteX20-7853" fmla="*/ 1336356 w 1587365"/>
                  <a:gd name="connsiteY20-7854" fmla="*/ 588594 h 2680428"/>
                  <a:gd name="connsiteX21-7855" fmla="*/ 1445014 w 1587365"/>
                  <a:gd name="connsiteY21-7856" fmla="*/ 591933 h 2680428"/>
                  <a:gd name="connsiteX22-7857" fmla="*/ 1394900 w 1587365"/>
                  <a:gd name="connsiteY22-7858" fmla="*/ 542032 h 2680428"/>
                  <a:gd name="connsiteX23-7859" fmla="*/ 1351431 w 1587365"/>
                  <a:gd name="connsiteY23-7860" fmla="*/ 588878 h 2680428"/>
                  <a:gd name="connsiteX24-7861" fmla="*/ 1405560 w 1587365"/>
                  <a:gd name="connsiteY24-7862" fmla="*/ 108950 h 2680428"/>
                  <a:gd name="connsiteX25-7863" fmla="*/ 1481953 w 1587365"/>
                  <a:gd name="connsiteY25-7864" fmla="*/ 39849 h 2680428"/>
                  <a:gd name="connsiteX26-7865" fmla="*/ 1587365 w 1587365"/>
                  <a:gd name="connsiteY26-7866" fmla="*/ 0 h 2680428"/>
                  <a:gd name="connsiteX27-7867" fmla="*/ 1540581 w 1587365"/>
                  <a:gd name="connsiteY27-7868" fmla="*/ 345802 h 2680428"/>
                  <a:gd name="connsiteX28-7869" fmla="*/ 1156622 w 1587365"/>
                  <a:gd name="connsiteY28-7870" fmla="*/ 1910947 h 2680428"/>
                  <a:gd name="connsiteX29-7871" fmla="*/ 455053 w 1587365"/>
                  <a:gd name="connsiteY29-7872" fmla="*/ 2339008 h 2680428"/>
                  <a:gd name="connsiteX30-7873" fmla="*/ 302197 w 1587365"/>
                  <a:gd name="connsiteY30-7874" fmla="*/ 2319294 h 2680428"/>
                  <a:gd name="connsiteX31-7875" fmla="*/ 402654 w 1587365"/>
                  <a:gd name="connsiteY31-7876" fmla="*/ 2104764 h 2680428"/>
                  <a:gd name="connsiteX32-7877" fmla="*/ 532811 w 1587365"/>
                  <a:gd name="connsiteY32-7878" fmla="*/ 1791611 h 2680428"/>
                  <a:gd name="connsiteX33-7879" fmla="*/ 385134 w 1587365"/>
                  <a:gd name="connsiteY33-7880" fmla="*/ 2079955 h 2680428"/>
                  <a:gd name="connsiteX34-7881" fmla="*/ 284987 w 1587365"/>
                  <a:gd name="connsiteY34-7882" fmla="*/ 2315220 h 2680428"/>
                  <a:gd name="connsiteX35-7883" fmla="*/ 0 w 1587365"/>
                  <a:gd name="connsiteY35-7884" fmla="*/ 2680429 h 2680428"/>
                  <a:gd name="connsiteX0-7885" fmla="*/ 0 w 1587365"/>
                  <a:gd name="connsiteY0-7886" fmla="*/ 2680429 h 2680429"/>
                  <a:gd name="connsiteX1-7887" fmla="*/ 393464 w 1587365"/>
                  <a:gd name="connsiteY1-7888" fmla="*/ 1231293 h 2680429"/>
                  <a:gd name="connsiteX2-7889" fmla="*/ 432166 w 1587365"/>
                  <a:gd name="connsiteY2-7890" fmla="*/ 1629262 h 2680429"/>
                  <a:gd name="connsiteX3-7891" fmla="*/ 448122 w 1587365"/>
                  <a:gd name="connsiteY3-7892" fmla="*/ 1445678 h 2680429"/>
                  <a:gd name="connsiteX4-7893" fmla="*/ 440319 w 1587365"/>
                  <a:gd name="connsiteY4-7894" fmla="*/ 1340993 h 2680429"/>
                  <a:gd name="connsiteX5-7895" fmla="*/ 422565 w 1587365"/>
                  <a:gd name="connsiteY5-7896" fmla="*/ 1300634 h 2680429"/>
                  <a:gd name="connsiteX6-7897" fmla="*/ 573237 w 1587365"/>
                  <a:gd name="connsiteY6-7898" fmla="*/ 665579 h 2680429"/>
                  <a:gd name="connsiteX7-7899" fmla="*/ 613850 w 1587365"/>
                  <a:gd name="connsiteY7-7900" fmla="*/ 704536 h 2680429"/>
                  <a:gd name="connsiteX8-7901" fmla="*/ 632861 w 1587365"/>
                  <a:gd name="connsiteY8-7902" fmla="*/ 901491 h 2680429"/>
                  <a:gd name="connsiteX9-7903" fmla="*/ 632747 w 1587365"/>
                  <a:gd name="connsiteY9-7904" fmla="*/ 970032 h 2680429"/>
                  <a:gd name="connsiteX10-7905" fmla="*/ 605842 w 1587365"/>
                  <a:gd name="connsiteY10-7906" fmla="*/ 1187661 h 2680429"/>
                  <a:gd name="connsiteX11-7907" fmla="*/ 531628 w 1587365"/>
                  <a:gd name="connsiteY11-7908" fmla="*/ 1710311 h 2680429"/>
                  <a:gd name="connsiteX12-7909" fmla="*/ 579278 w 1587365"/>
                  <a:gd name="connsiteY12-7910" fmla="*/ 1477919 h 2680429"/>
                  <a:gd name="connsiteX13-7911" fmla="*/ 626676 w 1587365"/>
                  <a:gd name="connsiteY13-7912" fmla="*/ 1543732 h 2680429"/>
                  <a:gd name="connsiteX14-7913" fmla="*/ 748019 w 1587365"/>
                  <a:gd name="connsiteY14-7914" fmla="*/ 1587155 h 2680429"/>
                  <a:gd name="connsiteX15-7915" fmla="*/ 904914 w 1587365"/>
                  <a:gd name="connsiteY15-7916" fmla="*/ 1578939 h 2680429"/>
                  <a:gd name="connsiteX16-7917" fmla="*/ 941646 w 1587365"/>
                  <a:gd name="connsiteY16-7918" fmla="*/ 1609462 h 2680429"/>
                  <a:gd name="connsiteX17-7919" fmla="*/ 789184 w 1587365"/>
                  <a:gd name="connsiteY17-7920" fmla="*/ 1890569 h 2680429"/>
                  <a:gd name="connsiteX18-7921" fmla="*/ 941578 w 1587365"/>
                  <a:gd name="connsiteY18-7922" fmla="*/ 1608366 h 2680429"/>
                  <a:gd name="connsiteX19-7923" fmla="*/ 1037144 w 1587365"/>
                  <a:gd name="connsiteY19-7924" fmla="*/ 1740382 h 2680429"/>
                  <a:gd name="connsiteX20-7925" fmla="*/ 1336356 w 1587365"/>
                  <a:gd name="connsiteY20-7926" fmla="*/ 588594 h 2680429"/>
                  <a:gd name="connsiteX21-7927" fmla="*/ 1445014 w 1587365"/>
                  <a:gd name="connsiteY21-7928" fmla="*/ 591933 h 2680429"/>
                  <a:gd name="connsiteX22-7929" fmla="*/ 1394900 w 1587365"/>
                  <a:gd name="connsiteY22-7930" fmla="*/ 542032 h 2680429"/>
                  <a:gd name="connsiteX23-7931" fmla="*/ 1351431 w 1587365"/>
                  <a:gd name="connsiteY23-7932" fmla="*/ 588878 h 2680429"/>
                  <a:gd name="connsiteX24-7933" fmla="*/ 1405560 w 1587365"/>
                  <a:gd name="connsiteY24-7934" fmla="*/ 108950 h 2680429"/>
                  <a:gd name="connsiteX25-7935" fmla="*/ 1481953 w 1587365"/>
                  <a:gd name="connsiteY25-7936" fmla="*/ 39849 h 2680429"/>
                  <a:gd name="connsiteX26-7937" fmla="*/ 1587365 w 1587365"/>
                  <a:gd name="connsiteY26-7938" fmla="*/ 0 h 2680429"/>
                  <a:gd name="connsiteX27-7939" fmla="*/ 1540581 w 1587365"/>
                  <a:gd name="connsiteY27-7940" fmla="*/ 345802 h 2680429"/>
                  <a:gd name="connsiteX28-7941" fmla="*/ 1156622 w 1587365"/>
                  <a:gd name="connsiteY28-7942" fmla="*/ 1910947 h 2680429"/>
                  <a:gd name="connsiteX29-7943" fmla="*/ 455053 w 1587365"/>
                  <a:gd name="connsiteY29-7944" fmla="*/ 2339008 h 2680429"/>
                  <a:gd name="connsiteX30-7945" fmla="*/ 302197 w 1587365"/>
                  <a:gd name="connsiteY30-7946" fmla="*/ 2319294 h 2680429"/>
                  <a:gd name="connsiteX31-7947" fmla="*/ 402654 w 1587365"/>
                  <a:gd name="connsiteY31-7948" fmla="*/ 2104764 h 2680429"/>
                  <a:gd name="connsiteX32-7949" fmla="*/ 532811 w 1587365"/>
                  <a:gd name="connsiteY32-7950" fmla="*/ 1791611 h 2680429"/>
                  <a:gd name="connsiteX33-7951" fmla="*/ 385134 w 1587365"/>
                  <a:gd name="connsiteY33-7952" fmla="*/ 2079955 h 2680429"/>
                  <a:gd name="connsiteX34-7953" fmla="*/ 284987 w 1587365"/>
                  <a:gd name="connsiteY34-7954" fmla="*/ 2315220 h 2680429"/>
                  <a:gd name="connsiteX35-7955" fmla="*/ 0 w 1587365"/>
                  <a:gd name="connsiteY35-7956" fmla="*/ 2680429 h 2680429"/>
                  <a:gd name="connsiteX0-7957" fmla="*/ 0 w 1587365"/>
                  <a:gd name="connsiteY0-7958" fmla="*/ 2680429 h 2680429"/>
                  <a:gd name="connsiteX1-7959" fmla="*/ 393464 w 1587365"/>
                  <a:gd name="connsiteY1-7960" fmla="*/ 1231293 h 2680429"/>
                  <a:gd name="connsiteX2-7961" fmla="*/ 432166 w 1587365"/>
                  <a:gd name="connsiteY2-7962" fmla="*/ 1629262 h 2680429"/>
                  <a:gd name="connsiteX3-7963" fmla="*/ 448122 w 1587365"/>
                  <a:gd name="connsiteY3-7964" fmla="*/ 1445678 h 2680429"/>
                  <a:gd name="connsiteX4-7965" fmla="*/ 440319 w 1587365"/>
                  <a:gd name="connsiteY4-7966" fmla="*/ 1340993 h 2680429"/>
                  <a:gd name="connsiteX5-7967" fmla="*/ 401332 w 1587365"/>
                  <a:gd name="connsiteY5-7968" fmla="*/ 1184084 h 2680429"/>
                  <a:gd name="connsiteX6-7969" fmla="*/ 573237 w 1587365"/>
                  <a:gd name="connsiteY6-7970" fmla="*/ 665579 h 2680429"/>
                  <a:gd name="connsiteX7-7971" fmla="*/ 613850 w 1587365"/>
                  <a:gd name="connsiteY7-7972" fmla="*/ 704536 h 2680429"/>
                  <a:gd name="connsiteX8-7973" fmla="*/ 632861 w 1587365"/>
                  <a:gd name="connsiteY8-7974" fmla="*/ 901491 h 2680429"/>
                  <a:gd name="connsiteX9-7975" fmla="*/ 632747 w 1587365"/>
                  <a:gd name="connsiteY9-7976" fmla="*/ 970032 h 2680429"/>
                  <a:gd name="connsiteX10-7977" fmla="*/ 605842 w 1587365"/>
                  <a:gd name="connsiteY10-7978" fmla="*/ 1187661 h 2680429"/>
                  <a:gd name="connsiteX11-7979" fmla="*/ 531628 w 1587365"/>
                  <a:gd name="connsiteY11-7980" fmla="*/ 1710311 h 2680429"/>
                  <a:gd name="connsiteX12-7981" fmla="*/ 579278 w 1587365"/>
                  <a:gd name="connsiteY12-7982" fmla="*/ 1477919 h 2680429"/>
                  <a:gd name="connsiteX13-7983" fmla="*/ 626676 w 1587365"/>
                  <a:gd name="connsiteY13-7984" fmla="*/ 1543732 h 2680429"/>
                  <a:gd name="connsiteX14-7985" fmla="*/ 748019 w 1587365"/>
                  <a:gd name="connsiteY14-7986" fmla="*/ 1587155 h 2680429"/>
                  <a:gd name="connsiteX15-7987" fmla="*/ 904914 w 1587365"/>
                  <a:gd name="connsiteY15-7988" fmla="*/ 1578939 h 2680429"/>
                  <a:gd name="connsiteX16-7989" fmla="*/ 941646 w 1587365"/>
                  <a:gd name="connsiteY16-7990" fmla="*/ 1609462 h 2680429"/>
                  <a:gd name="connsiteX17-7991" fmla="*/ 789184 w 1587365"/>
                  <a:gd name="connsiteY17-7992" fmla="*/ 1890569 h 2680429"/>
                  <a:gd name="connsiteX18-7993" fmla="*/ 941578 w 1587365"/>
                  <a:gd name="connsiteY18-7994" fmla="*/ 1608366 h 2680429"/>
                  <a:gd name="connsiteX19-7995" fmla="*/ 1037144 w 1587365"/>
                  <a:gd name="connsiteY19-7996" fmla="*/ 1740382 h 2680429"/>
                  <a:gd name="connsiteX20-7997" fmla="*/ 1336356 w 1587365"/>
                  <a:gd name="connsiteY20-7998" fmla="*/ 588594 h 2680429"/>
                  <a:gd name="connsiteX21-7999" fmla="*/ 1445014 w 1587365"/>
                  <a:gd name="connsiteY21-8000" fmla="*/ 591933 h 2680429"/>
                  <a:gd name="connsiteX22-8001" fmla="*/ 1394900 w 1587365"/>
                  <a:gd name="connsiteY22-8002" fmla="*/ 542032 h 2680429"/>
                  <a:gd name="connsiteX23-8003" fmla="*/ 1351431 w 1587365"/>
                  <a:gd name="connsiteY23-8004" fmla="*/ 588878 h 2680429"/>
                  <a:gd name="connsiteX24-8005" fmla="*/ 1405560 w 1587365"/>
                  <a:gd name="connsiteY24-8006" fmla="*/ 108950 h 2680429"/>
                  <a:gd name="connsiteX25-8007" fmla="*/ 1481953 w 1587365"/>
                  <a:gd name="connsiteY25-8008" fmla="*/ 39849 h 2680429"/>
                  <a:gd name="connsiteX26-8009" fmla="*/ 1587365 w 1587365"/>
                  <a:gd name="connsiteY26-8010" fmla="*/ 0 h 2680429"/>
                  <a:gd name="connsiteX27-8011" fmla="*/ 1540581 w 1587365"/>
                  <a:gd name="connsiteY27-8012" fmla="*/ 345802 h 2680429"/>
                  <a:gd name="connsiteX28-8013" fmla="*/ 1156622 w 1587365"/>
                  <a:gd name="connsiteY28-8014" fmla="*/ 1910947 h 2680429"/>
                  <a:gd name="connsiteX29-8015" fmla="*/ 455053 w 1587365"/>
                  <a:gd name="connsiteY29-8016" fmla="*/ 2339008 h 2680429"/>
                  <a:gd name="connsiteX30-8017" fmla="*/ 302197 w 1587365"/>
                  <a:gd name="connsiteY30-8018" fmla="*/ 2319294 h 2680429"/>
                  <a:gd name="connsiteX31-8019" fmla="*/ 402654 w 1587365"/>
                  <a:gd name="connsiteY31-8020" fmla="*/ 2104764 h 2680429"/>
                  <a:gd name="connsiteX32-8021" fmla="*/ 532811 w 1587365"/>
                  <a:gd name="connsiteY32-8022" fmla="*/ 1791611 h 2680429"/>
                  <a:gd name="connsiteX33-8023" fmla="*/ 385134 w 1587365"/>
                  <a:gd name="connsiteY33-8024" fmla="*/ 2079955 h 2680429"/>
                  <a:gd name="connsiteX34-8025" fmla="*/ 284987 w 1587365"/>
                  <a:gd name="connsiteY34-8026" fmla="*/ 2315220 h 2680429"/>
                  <a:gd name="connsiteX35-8027" fmla="*/ 0 w 1587365"/>
                  <a:gd name="connsiteY35-8028" fmla="*/ 2680429 h 2680429"/>
                  <a:gd name="connsiteX0-8029" fmla="*/ 0 w 1587365"/>
                  <a:gd name="connsiteY0-8030" fmla="*/ 2680429 h 2680429"/>
                  <a:gd name="connsiteX1-8031" fmla="*/ 393464 w 1587365"/>
                  <a:gd name="connsiteY1-8032" fmla="*/ 1231293 h 2680429"/>
                  <a:gd name="connsiteX2-8033" fmla="*/ 432166 w 1587365"/>
                  <a:gd name="connsiteY2-8034" fmla="*/ 1629262 h 2680429"/>
                  <a:gd name="connsiteX3-8035" fmla="*/ 448122 w 1587365"/>
                  <a:gd name="connsiteY3-8036" fmla="*/ 1445678 h 2680429"/>
                  <a:gd name="connsiteX4-8037" fmla="*/ 440319 w 1587365"/>
                  <a:gd name="connsiteY4-8038" fmla="*/ 1340993 h 2680429"/>
                  <a:gd name="connsiteX5-8039" fmla="*/ 401332 w 1587365"/>
                  <a:gd name="connsiteY5-8040" fmla="*/ 1184084 h 2680429"/>
                  <a:gd name="connsiteX6-8041" fmla="*/ 542059 w 1587365"/>
                  <a:gd name="connsiteY6-8042" fmla="*/ 665712 h 2680429"/>
                  <a:gd name="connsiteX7-8043" fmla="*/ 613850 w 1587365"/>
                  <a:gd name="connsiteY7-8044" fmla="*/ 704536 h 2680429"/>
                  <a:gd name="connsiteX8-8045" fmla="*/ 632861 w 1587365"/>
                  <a:gd name="connsiteY8-8046" fmla="*/ 901491 h 2680429"/>
                  <a:gd name="connsiteX9-8047" fmla="*/ 632747 w 1587365"/>
                  <a:gd name="connsiteY9-8048" fmla="*/ 970032 h 2680429"/>
                  <a:gd name="connsiteX10-8049" fmla="*/ 605842 w 1587365"/>
                  <a:gd name="connsiteY10-8050" fmla="*/ 1187661 h 2680429"/>
                  <a:gd name="connsiteX11-8051" fmla="*/ 531628 w 1587365"/>
                  <a:gd name="connsiteY11-8052" fmla="*/ 1710311 h 2680429"/>
                  <a:gd name="connsiteX12-8053" fmla="*/ 579278 w 1587365"/>
                  <a:gd name="connsiteY12-8054" fmla="*/ 1477919 h 2680429"/>
                  <a:gd name="connsiteX13-8055" fmla="*/ 626676 w 1587365"/>
                  <a:gd name="connsiteY13-8056" fmla="*/ 1543732 h 2680429"/>
                  <a:gd name="connsiteX14-8057" fmla="*/ 748019 w 1587365"/>
                  <a:gd name="connsiteY14-8058" fmla="*/ 1587155 h 2680429"/>
                  <a:gd name="connsiteX15-8059" fmla="*/ 904914 w 1587365"/>
                  <a:gd name="connsiteY15-8060" fmla="*/ 1578939 h 2680429"/>
                  <a:gd name="connsiteX16-8061" fmla="*/ 941646 w 1587365"/>
                  <a:gd name="connsiteY16-8062" fmla="*/ 1609462 h 2680429"/>
                  <a:gd name="connsiteX17-8063" fmla="*/ 789184 w 1587365"/>
                  <a:gd name="connsiteY17-8064" fmla="*/ 1890569 h 2680429"/>
                  <a:gd name="connsiteX18-8065" fmla="*/ 941578 w 1587365"/>
                  <a:gd name="connsiteY18-8066" fmla="*/ 1608366 h 2680429"/>
                  <a:gd name="connsiteX19-8067" fmla="*/ 1037144 w 1587365"/>
                  <a:gd name="connsiteY19-8068" fmla="*/ 1740382 h 2680429"/>
                  <a:gd name="connsiteX20-8069" fmla="*/ 1336356 w 1587365"/>
                  <a:gd name="connsiteY20-8070" fmla="*/ 588594 h 2680429"/>
                  <a:gd name="connsiteX21-8071" fmla="*/ 1445014 w 1587365"/>
                  <a:gd name="connsiteY21-8072" fmla="*/ 591933 h 2680429"/>
                  <a:gd name="connsiteX22-8073" fmla="*/ 1394900 w 1587365"/>
                  <a:gd name="connsiteY22-8074" fmla="*/ 542032 h 2680429"/>
                  <a:gd name="connsiteX23-8075" fmla="*/ 1351431 w 1587365"/>
                  <a:gd name="connsiteY23-8076" fmla="*/ 588878 h 2680429"/>
                  <a:gd name="connsiteX24-8077" fmla="*/ 1405560 w 1587365"/>
                  <a:gd name="connsiteY24-8078" fmla="*/ 108950 h 2680429"/>
                  <a:gd name="connsiteX25-8079" fmla="*/ 1481953 w 1587365"/>
                  <a:gd name="connsiteY25-8080" fmla="*/ 39849 h 2680429"/>
                  <a:gd name="connsiteX26-8081" fmla="*/ 1587365 w 1587365"/>
                  <a:gd name="connsiteY26-8082" fmla="*/ 0 h 2680429"/>
                  <a:gd name="connsiteX27-8083" fmla="*/ 1540581 w 1587365"/>
                  <a:gd name="connsiteY27-8084" fmla="*/ 345802 h 2680429"/>
                  <a:gd name="connsiteX28-8085" fmla="*/ 1156622 w 1587365"/>
                  <a:gd name="connsiteY28-8086" fmla="*/ 1910947 h 2680429"/>
                  <a:gd name="connsiteX29-8087" fmla="*/ 455053 w 1587365"/>
                  <a:gd name="connsiteY29-8088" fmla="*/ 2339008 h 2680429"/>
                  <a:gd name="connsiteX30-8089" fmla="*/ 302197 w 1587365"/>
                  <a:gd name="connsiteY30-8090" fmla="*/ 2319294 h 2680429"/>
                  <a:gd name="connsiteX31-8091" fmla="*/ 402654 w 1587365"/>
                  <a:gd name="connsiteY31-8092" fmla="*/ 2104764 h 2680429"/>
                  <a:gd name="connsiteX32-8093" fmla="*/ 532811 w 1587365"/>
                  <a:gd name="connsiteY32-8094" fmla="*/ 1791611 h 2680429"/>
                  <a:gd name="connsiteX33-8095" fmla="*/ 385134 w 1587365"/>
                  <a:gd name="connsiteY33-8096" fmla="*/ 2079955 h 2680429"/>
                  <a:gd name="connsiteX34-8097" fmla="*/ 284987 w 1587365"/>
                  <a:gd name="connsiteY34-8098" fmla="*/ 2315220 h 2680429"/>
                  <a:gd name="connsiteX35-8099" fmla="*/ 0 w 1587365"/>
                  <a:gd name="connsiteY35-8100" fmla="*/ 2680429 h 2680429"/>
                  <a:gd name="connsiteX0-8101" fmla="*/ 0 w 1587365"/>
                  <a:gd name="connsiteY0-8102" fmla="*/ 2680429 h 2680429"/>
                  <a:gd name="connsiteX1-8103" fmla="*/ 393464 w 1587365"/>
                  <a:gd name="connsiteY1-8104" fmla="*/ 1231293 h 2680429"/>
                  <a:gd name="connsiteX2-8105" fmla="*/ 432166 w 1587365"/>
                  <a:gd name="connsiteY2-8106" fmla="*/ 1629262 h 2680429"/>
                  <a:gd name="connsiteX3-8107" fmla="*/ 448122 w 1587365"/>
                  <a:gd name="connsiteY3-8108" fmla="*/ 1445678 h 2680429"/>
                  <a:gd name="connsiteX4-8109" fmla="*/ 440319 w 1587365"/>
                  <a:gd name="connsiteY4-8110" fmla="*/ 1340993 h 2680429"/>
                  <a:gd name="connsiteX5-8111" fmla="*/ 401332 w 1587365"/>
                  <a:gd name="connsiteY5-8112" fmla="*/ 1184084 h 2680429"/>
                  <a:gd name="connsiteX6-8113" fmla="*/ 542059 w 1587365"/>
                  <a:gd name="connsiteY6-8114" fmla="*/ 665712 h 2680429"/>
                  <a:gd name="connsiteX7-8115" fmla="*/ 613850 w 1587365"/>
                  <a:gd name="connsiteY7-8116" fmla="*/ 704536 h 2680429"/>
                  <a:gd name="connsiteX8-8117" fmla="*/ 632861 w 1587365"/>
                  <a:gd name="connsiteY8-8118" fmla="*/ 901491 h 2680429"/>
                  <a:gd name="connsiteX9-8119" fmla="*/ 632747 w 1587365"/>
                  <a:gd name="connsiteY9-8120" fmla="*/ 970032 h 2680429"/>
                  <a:gd name="connsiteX10-8121" fmla="*/ 605842 w 1587365"/>
                  <a:gd name="connsiteY10-8122" fmla="*/ 1187661 h 2680429"/>
                  <a:gd name="connsiteX11-8123" fmla="*/ 531628 w 1587365"/>
                  <a:gd name="connsiteY11-8124" fmla="*/ 1710311 h 2680429"/>
                  <a:gd name="connsiteX12-8125" fmla="*/ 579278 w 1587365"/>
                  <a:gd name="connsiteY12-8126" fmla="*/ 1477919 h 2680429"/>
                  <a:gd name="connsiteX13-8127" fmla="*/ 626676 w 1587365"/>
                  <a:gd name="connsiteY13-8128" fmla="*/ 1543732 h 2680429"/>
                  <a:gd name="connsiteX14-8129" fmla="*/ 748019 w 1587365"/>
                  <a:gd name="connsiteY14-8130" fmla="*/ 1587155 h 2680429"/>
                  <a:gd name="connsiteX15-8131" fmla="*/ 904914 w 1587365"/>
                  <a:gd name="connsiteY15-8132" fmla="*/ 1578939 h 2680429"/>
                  <a:gd name="connsiteX16-8133" fmla="*/ 941646 w 1587365"/>
                  <a:gd name="connsiteY16-8134" fmla="*/ 1609462 h 2680429"/>
                  <a:gd name="connsiteX17-8135" fmla="*/ 789184 w 1587365"/>
                  <a:gd name="connsiteY17-8136" fmla="*/ 1890569 h 2680429"/>
                  <a:gd name="connsiteX18-8137" fmla="*/ 941578 w 1587365"/>
                  <a:gd name="connsiteY18-8138" fmla="*/ 1608366 h 2680429"/>
                  <a:gd name="connsiteX19-8139" fmla="*/ 1037144 w 1587365"/>
                  <a:gd name="connsiteY19-8140" fmla="*/ 1740382 h 2680429"/>
                  <a:gd name="connsiteX20-8141" fmla="*/ 1336356 w 1587365"/>
                  <a:gd name="connsiteY20-8142" fmla="*/ 588594 h 2680429"/>
                  <a:gd name="connsiteX21-8143" fmla="*/ 1445014 w 1587365"/>
                  <a:gd name="connsiteY21-8144" fmla="*/ 591933 h 2680429"/>
                  <a:gd name="connsiteX22-8145" fmla="*/ 1394900 w 1587365"/>
                  <a:gd name="connsiteY22-8146" fmla="*/ 542032 h 2680429"/>
                  <a:gd name="connsiteX23-8147" fmla="*/ 1351431 w 1587365"/>
                  <a:gd name="connsiteY23-8148" fmla="*/ 588878 h 2680429"/>
                  <a:gd name="connsiteX24-8149" fmla="*/ 1405560 w 1587365"/>
                  <a:gd name="connsiteY24-8150" fmla="*/ 108950 h 2680429"/>
                  <a:gd name="connsiteX25-8151" fmla="*/ 1481953 w 1587365"/>
                  <a:gd name="connsiteY25-8152" fmla="*/ 39849 h 2680429"/>
                  <a:gd name="connsiteX26-8153" fmla="*/ 1587365 w 1587365"/>
                  <a:gd name="connsiteY26-8154" fmla="*/ 0 h 2680429"/>
                  <a:gd name="connsiteX27-8155" fmla="*/ 1540581 w 1587365"/>
                  <a:gd name="connsiteY27-8156" fmla="*/ 345802 h 2680429"/>
                  <a:gd name="connsiteX28-8157" fmla="*/ 1156622 w 1587365"/>
                  <a:gd name="connsiteY28-8158" fmla="*/ 1910947 h 2680429"/>
                  <a:gd name="connsiteX29-8159" fmla="*/ 455053 w 1587365"/>
                  <a:gd name="connsiteY29-8160" fmla="*/ 2339008 h 2680429"/>
                  <a:gd name="connsiteX30-8161" fmla="*/ 302197 w 1587365"/>
                  <a:gd name="connsiteY30-8162" fmla="*/ 2319294 h 2680429"/>
                  <a:gd name="connsiteX31-8163" fmla="*/ 402654 w 1587365"/>
                  <a:gd name="connsiteY31-8164" fmla="*/ 2104764 h 2680429"/>
                  <a:gd name="connsiteX32-8165" fmla="*/ 532811 w 1587365"/>
                  <a:gd name="connsiteY32-8166" fmla="*/ 1791611 h 2680429"/>
                  <a:gd name="connsiteX33-8167" fmla="*/ 385134 w 1587365"/>
                  <a:gd name="connsiteY33-8168" fmla="*/ 2079955 h 2680429"/>
                  <a:gd name="connsiteX34-8169" fmla="*/ 221868 w 1587365"/>
                  <a:gd name="connsiteY34-8170" fmla="*/ 1978268 h 2680429"/>
                  <a:gd name="connsiteX35-8171" fmla="*/ 0 w 1587365"/>
                  <a:gd name="connsiteY35-8172" fmla="*/ 2680429 h 2680429"/>
                  <a:gd name="connsiteX0-8173" fmla="*/ 0 w 1587365"/>
                  <a:gd name="connsiteY0-8174" fmla="*/ 2680429 h 2680429"/>
                  <a:gd name="connsiteX1-8175" fmla="*/ 393464 w 1587365"/>
                  <a:gd name="connsiteY1-8176" fmla="*/ 1231293 h 2680429"/>
                  <a:gd name="connsiteX2-8177" fmla="*/ 432166 w 1587365"/>
                  <a:gd name="connsiteY2-8178" fmla="*/ 1629262 h 2680429"/>
                  <a:gd name="connsiteX3-8179" fmla="*/ 448122 w 1587365"/>
                  <a:gd name="connsiteY3-8180" fmla="*/ 1445678 h 2680429"/>
                  <a:gd name="connsiteX4-8181" fmla="*/ 440319 w 1587365"/>
                  <a:gd name="connsiteY4-8182" fmla="*/ 1340993 h 2680429"/>
                  <a:gd name="connsiteX5-8183" fmla="*/ 401332 w 1587365"/>
                  <a:gd name="connsiteY5-8184" fmla="*/ 1184084 h 2680429"/>
                  <a:gd name="connsiteX6-8185" fmla="*/ 542059 w 1587365"/>
                  <a:gd name="connsiteY6-8186" fmla="*/ 665712 h 2680429"/>
                  <a:gd name="connsiteX7-8187" fmla="*/ 613850 w 1587365"/>
                  <a:gd name="connsiteY7-8188" fmla="*/ 704536 h 2680429"/>
                  <a:gd name="connsiteX8-8189" fmla="*/ 632861 w 1587365"/>
                  <a:gd name="connsiteY8-8190" fmla="*/ 901491 h 2680429"/>
                  <a:gd name="connsiteX9-8191" fmla="*/ 632747 w 1587365"/>
                  <a:gd name="connsiteY9-8192" fmla="*/ 970032 h 2680429"/>
                  <a:gd name="connsiteX10-8193" fmla="*/ 605842 w 1587365"/>
                  <a:gd name="connsiteY10-8194" fmla="*/ 1187661 h 2680429"/>
                  <a:gd name="connsiteX11-8195" fmla="*/ 531628 w 1587365"/>
                  <a:gd name="connsiteY11-8196" fmla="*/ 1710311 h 2680429"/>
                  <a:gd name="connsiteX12-8197" fmla="*/ 579278 w 1587365"/>
                  <a:gd name="connsiteY12-8198" fmla="*/ 1477919 h 2680429"/>
                  <a:gd name="connsiteX13-8199" fmla="*/ 626676 w 1587365"/>
                  <a:gd name="connsiteY13-8200" fmla="*/ 1543732 h 2680429"/>
                  <a:gd name="connsiteX14-8201" fmla="*/ 748019 w 1587365"/>
                  <a:gd name="connsiteY14-8202" fmla="*/ 1587155 h 2680429"/>
                  <a:gd name="connsiteX15-8203" fmla="*/ 904914 w 1587365"/>
                  <a:gd name="connsiteY15-8204" fmla="*/ 1578939 h 2680429"/>
                  <a:gd name="connsiteX16-8205" fmla="*/ 941646 w 1587365"/>
                  <a:gd name="connsiteY16-8206" fmla="*/ 1609462 h 2680429"/>
                  <a:gd name="connsiteX17-8207" fmla="*/ 789184 w 1587365"/>
                  <a:gd name="connsiteY17-8208" fmla="*/ 1890569 h 2680429"/>
                  <a:gd name="connsiteX18-8209" fmla="*/ 941578 w 1587365"/>
                  <a:gd name="connsiteY18-8210" fmla="*/ 1608366 h 2680429"/>
                  <a:gd name="connsiteX19-8211" fmla="*/ 1037144 w 1587365"/>
                  <a:gd name="connsiteY19-8212" fmla="*/ 1740382 h 2680429"/>
                  <a:gd name="connsiteX20-8213" fmla="*/ 1336356 w 1587365"/>
                  <a:gd name="connsiteY20-8214" fmla="*/ 588594 h 2680429"/>
                  <a:gd name="connsiteX21-8215" fmla="*/ 1445014 w 1587365"/>
                  <a:gd name="connsiteY21-8216" fmla="*/ 591933 h 2680429"/>
                  <a:gd name="connsiteX22-8217" fmla="*/ 1394900 w 1587365"/>
                  <a:gd name="connsiteY22-8218" fmla="*/ 542032 h 2680429"/>
                  <a:gd name="connsiteX23-8219" fmla="*/ 1351431 w 1587365"/>
                  <a:gd name="connsiteY23-8220" fmla="*/ 588878 h 2680429"/>
                  <a:gd name="connsiteX24-8221" fmla="*/ 1405560 w 1587365"/>
                  <a:gd name="connsiteY24-8222" fmla="*/ 108950 h 2680429"/>
                  <a:gd name="connsiteX25-8223" fmla="*/ 1481953 w 1587365"/>
                  <a:gd name="connsiteY25-8224" fmla="*/ 39849 h 2680429"/>
                  <a:gd name="connsiteX26-8225" fmla="*/ 1587365 w 1587365"/>
                  <a:gd name="connsiteY26-8226" fmla="*/ 0 h 2680429"/>
                  <a:gd name="connsiteX27-8227" fmla="*/ 1540581 w 1587365"/>
                  <a:gd name="connsiteY27-8228" fmla="*/ 345802 h 2680429"/>
                  <a:gd name="connsiteX28-8229" fmla="*/ 1156622 w 1587365"/>
                  <a:gd name="connsiteY28-8230" fmla="*/ 1910947 h 2680429"/>
                  <a:gd name="connsiteX29-8231" fmla="*/ 455053 w 1587365"/>
                  <a:gd name="connsiteY29-8232" fmla="*/ 2339008 h 2680429"/>
                  <a:gd name="connsiteX30-8233" fmla="*/ 300998 w 1587365"/>
                  <a:gd name="connsiteY30-8234" fmla="*/ 2291307 h 2680429"/>
                  <a:gd name="connsiteX31-8235" fmla="*/ 402654 w 1587365"/>
                  <a:gd name="connsiteY31-8236" fmla="*/ 2104764 h 2680429"/>
                  <a:gd name="connsiteX32-8237" fmla="*/ 532811 w 1587365"/>
                  <a:gd name="connsiteY32-8238" fmla="*/ 1791611 h 2680429"/>
                  <a:gd name="connsiteX33-8239" fmla="*/ 385134 w 1587365"/>
                  <a:gd name="connsiteY33-8240" fmla="*/ 2079955 h 2680429"/>
                  <a:gd name="connsiteX34-8241" fmla="*/ 221868 w 1587365"/>
                  <a:gd name="connsiteY34-8242" fmla="*/ 1978268 h 2680429"/>
                  <a:gd name="connsiteX35-8243" fmla="*/ 0 w 1587365"/>
                  <a:gd name="connsiteY35-8244" fmla="*/ 2680429 h 2680429"/>
                  <a:gd name="connsiteX0-8245" fmla="*/ 0 w 1587365"/>
                  <a:gd name="connsiteY0-8246" fmla="*/ 2680429 h 2680429"/>
                  <a:gd name="connsiteX1-8247" fmla="*/ 393464 w 1587365"/>
                  <a:gd name="connsiteY1-8248" fmla="*/ 1231293 h 2680429"/>
                  <a:gd name="connsiteX2-8249" fmla="*/ 432166 w 1587365"/>
                  <a:gd name="connsiteY2-8250" fmla="*/ 1629262 h 2680429"/>
                  <a:gd name="connsiteX3-8251" fmla="*/ 448122 w 1587365"/>
                  <a:gd name="connsiteY3-8252" fmla="*/ 1445678 h 2680429"/>
                  <a:gd name="connsiteX4-8253" fmla="*/ 440319 w 1587365"/>
                  <a:gd name="connsiteY4-8254" fmla="*/ 1340993 h 2680429"/>
                  <a:gd name="connsiteX5-8255" fmla="*/ 401332 w 1587365"/>
                  <a:gd name="connsiteY5-8256" fmla="*/ 1184084 h 2680429"/>
                  <a:gd name="connsiteX6-8257" fmla="*/ 542059 w 1587365"/>
                  <a:gd name="connsiteY6-8258" fmla="*/ 665712 h 2680429"/>
                  <a:gd name="connsiteX7-8259" fmla="*/ 613850 w 1587365"/>
                  <a:gd name="connsiteY7-8260" fmla="*/ 704536 h 2680429"/>
                  <a:gd name="connsiteX8-8261" fmla="*/ 632861 w 1587365"/>
                  <a:gd name="connsiteY8-8262" fmla="*/ 901491 h 2680429"/>
                  <a:gd name="connsiteX9-8263" fmla="*/ 632747 w 1587365"/>
                  <a:gd name="connsiteY9-8264" fmla="*/ 970032 h 2680429"/>
                  <a:gd name="connsiteX10-8265" fmla="*/ 605842 w 1587365"/>
                  <a:gd name="connsiteY10-8266" fmla="*/ 1187661 h 2680429"/>
                  <a:gd name="connsiteX11-8267" fmla="*/ 531628 w 1587365"/>
                  <a:gd name="connsiteY11-8268" fmla="*/ 1710311 h 2680429"/>
                  <a:gd name="connsiteX12-8269" fmla="*/ 579278 w 1587365"/>
                  <a:gd name="connsiteY12-8270" fmla="*/ 1477919 h 2680429"/>
                  <a:gd name="connsiteX13-8271" fmla="*/ 626676 w 1587365"/>
                  <a:gd name="connsiteY13-8272" fmla="*/ 1543732 h 2680429"/>
                  <a:gd name="connsiteX14-8273" fmla="*/ 748019 w 1587365"/>
                  <a:gd name="connsiteY14-8274" fmla="*/ 1587155 h 2680429"/>
                  <a:gd name="connsiteX15-8275" fmla="*/ 904914 w 1587365"/>
                  <a:gd name="connsiteY15-8276" fmla="*/ 1578939 h 2680429"/>
                  <a:gd name="connsiteX16-8277" fmla="*/ 941646 w 1587365"/>
                  <a:gd name="connsiteY16-8278" fmla="*/ 1609462 h 2680429"/>
                  <a:gd name="connsiteX17-8279" fmla="*/ 789184 w 1587365"/>
                  <a:gd name="connsiteY17-8280" fmla="*/ 1890569 h 2680429"/>
                  <a:gd name="connsiteX18-8281" fmla="*/ 941578 w 1587365"/>
                  <a:gd name="connsiteY18-8282" fmla="*/ 1608366 h 2680429"/>
                  <a:gd name="connsiteX19-8283" fmla="*/ 1037144 w 1587365"/>
                  <a:gd name="connsiteY19-8284" fmla="*/ 1740382 h 2680429"/>
                  <a:gd name="connsiteX20-8285" fmla="*/ 1336356 w 1587365"/>
                  <a:gd name="connsiteY20-8286" fmla="*/ 588594 h 2680429"/>
                  <a:gd name="connsiteX21-8287" fmla="*/ 1445014 w 1587365"/>
                  <a:gd name="connsiteY21-8288" fmla="*/ 591933 h 2680429"/>
                  <a:gd name="connsiteX22-8289" fmla="*/ 1394900 w 1587365"/>
                  <a:gd name="connsiteY22-8290" fmla="*/ 542032 h 2680429"/>
                  <a:gd name="connsiteX23-8291" fmla="*/ 1351431 w 1587365"/>
                  <a:gd name="connsiteY23-8292" fmla="*/ 588878 h 2680429"/>
                  <a:gd name="connsiteX24-8293" fmla="*/ 1405560 w 1587365"/>
                  <a:gd name="connsiteY24-8294" fmla="*/ 108950 h 2680429"/>
                  <a:gd name="connsiteX25-8295" fmla="*/ 1481953 w 1587365"/>
                  <a:gd name="connsiteY25-8296" fmla="*/ 39849 h 2680429"/>
                  <a:gd name="connsiteX26-8297" fmla="*/ 1587365 w 1587365"/>
                  <a:gd name="connsiteY26-8298" fmla="*/ 0 h 2680429"/>
                  <a:gd name="connsiteX27-8299" fmla="*/ 1540581 w 1587365"/>
                  <a:gd name="connsiteY27-8300" fmla="*/ 345802 h 2680429"/>
                  <a:gd name="connsiteX28-8301" fmla="*/ 1156622 w 1587365"/>
                  <a:gd name="connsiteY28-8302" fmla="*/ 1910947 h 2680429"/>
                  <a:gd name="connsiteX29-8303" fmla="*/ 455053 w 1587365"/>
                  <a:gd name="connsiteY29-8304" fmla="*/ 2339008 h 2680429"/>
                  <a:gd name="connsiteX30-8305" fmla="*/ 300998 w 1587365"/>
                  <a:gd name="connsiteY30-8306" fmla="*/ 2291307 h 2680429"/>
                  <a:gd name="connsiteX31-8307" fmla="*/ 401341 w 1587365"/>
                  <a:gd name="connsiteY31-8308" fmla="*/ 2095180 h 2680429"/>
                  <a:gd name="connsiteX32-8309" fmla="*/ 532811 w 1587365"/>
                  <a:gd name="connsiteY32-8310" fmla="*/ 1791611 h 2680429"/>
                  <a:gd name="connsiteX33-8311" fmla="*/ 385134 w 1587365"/>
                  <a:gd name="connsiteY33-8312" fmla="*/ 2079955 h 2680429"/>
                  <a:gd name="connsiteX34-8313" fmla="*/ 221868 w 1587365"/>
                  <a:gd name="connsiteY34-8314" fmla="*/ 1978268 h 2680429"/>
                  <a:gd name="connsiteX35-8315" fmla="*/ 0 w 1587365"/>
                  <a:gd name="connsiteY35-8316" fmla="*/ 2680429 h 2680429"/>
                  <a:gd name="connsiteX0-8317" fmla="*/ 0 w 1587365"/>
                  <a:gd name="connsiteY0-8318" fmla="*/ 2680429 h 2680429"/>
                  <a:gd name="connsiteX1-8319" fmla="*/ 393464 w 1587365"/>
                  <a:gd name="connsiteY1-8320" fmla="*/ 1231293 h 2680429"/>
                  <a:gd name="connsiteX2-8321" fmla="*/ 432166 w 1587365"/>
                  <a:gd name="connsiteY2-8322" fmla="*/ 1629262 h 2680429"/>
                  <a:gd name="connsiteX3-8323" fmla="*/ 448122 w 1587365"/>
                  <a:gd name="connsiteY3-8324" fmla="*/ 1445678 h 2680429"/>
                  <a:gd name="connsiteX4-8325" fmla="*/ 440319 w 1587365"/>
                  <a:gd name="connsiteY4-8326" fmla="*/ 1340993 h 2680429"/>
                  <a:gd name="connsiteX5-8327" fmla="*/ 401332 w 1587365"/>
                  <a:gd name="connsiteY5-8328" fmla="*/ 1184084 h 2680429"/>
                  <a:gd name="connsiteX6-8329" fmla="*/ 542059 w 1587365"/>
                  <a:gd name="connsiteY6-8330" fmla="*/ 665712 h 2680429"/>
                  <a:gd name="connsiteX7-8331" fmla="*/ 613850 w 1587365"/>
                  <a:gd name="connsiteY7-8332" fmla="*/ 704536 h 2680429"/>
                  <a:gd name="connsiteX8-8333" fmla="*/ 632861 w 1587365"/>
                  <a:gd name="connsiteY8-8334" fmla="*/ 901491 h 2680429"/>
                  <a:gd name="connsiteX9-8335" fmla="*/ 632747 w 1587365"/>
                  <a:gd name="connsiteY9-8336" fmla="*/ 970032 h 2680429"/>
                  <a:gd name="connsiteX10-8337" fmla="*/ 605842 w 1587365"/>
                  <a:gd name="connsiteY10-8338" fmla="*/ 1187661 h 2680429"/>
                  <a:gd name="connsiteX11-8339" fmla="*/ 531628 w 1587365"/>
                  <a:gd name="connsiteY11-8340" fmla="*/ 1710311 h 2680429"/>
                  <a:gd name="connsiteX12-8341" fmla="*/ 579278 w 1587365"/>
                  <a:gd name="connsiteY12-8342" fmla="*/ 1477919 h 2680429"/>
                  <a:gd name="connsiteX13-8343" fmla="*/ 626676 w 1587365"/>
                  <a:gd name="connsiteY13-8344" fmla="*/ 1543732 h 2680429"/>
                  <a:gd name="connsiteX14-8345" fmla="*/ 748019 w 1587365"/>
                  <a:gd name="connsiteY14-8346" fmla="*/ 1587155 h 2680429"/>
                  <a:gd name="connsiteX15-8347" fmla="*/ 904914 w 1587365"/>
                  <a:gd name="connsiteY15-8348" fmla="*/ 1578939 h 2680429"/>
                  <a:gd name="connsiteX16-8349" fmla="*/ 941646 w 1587365"/>
                  <a:gd name="connsiteY16-8350" fmla="*/ 1609462 h 2680429"/>
                  <a:gd name="connsiteX17-8351" fmla="*/ 789184 w 1587365"/>
                  <a:gd name="connsiteY17-8352" fmla="*/ 1890569 h 2680429"/>
                  <a:gd name="connsiteX18-8353" fmla="*/ 941578 w 1587365"/>
                  <a:gd name="connsiteY18-8354" fmla="*/ 1608366 h 2680429"/>
                  <a:gd name="connsiteX19-8355" fmla="*/ 1037144 w 1587365"/>
                  <a:gd name="connsiteY19-8356" fmla="*/ 1740382 h 2680429"/>
                  <a:gd name="connsiteX20-8357" fmla="*/ 1336356 w 1587365"/>
                  <a:gd name="connsiteY20-8358" fmla="*/ 588594 h 2680429"/>
                  <a:gd name="connsiteX21-8359" fmla="*/ 1445014 w 1587365"/>
                  <a:gd name="connsiteY21-8360" fmla="*/ 591933 h 2680429"/>
                  <a:gd name="connsiteX22-8361" fmla="*/ 1394900 w 1587365"/>
                  <a:gd name="connsiteY22-8362" fmla="*/ 542032 h 2680429"/>
                  <a:gd name="connsiteX23-8363" fmla="*/ 1351431 w 1587365"/>
                  <a:gd name="connsiteY23-8364" fmla="*/ 588878 h 2680429"/>
                  <a:gd name="connsiteX24-8365" fmla="*/ 1405560 w 1587365"/>
                  <a:gd name="connsiteY24-8366" fmla="*/ 108950 h 2680429"/>
                  <a:gd name="connsiteX25-8367" fmla="*/ 1481953 w 1587365"/>
                  <a:gd name="connsiteY25-8368" fmla="*/ 39849 h 2680429"/>
                  <a:gd name="connsiteX26-8369" fmla="*/ 1587365 w 1587365"/>
                  <a:gd name="connsiteY26-8370" fmla="*/ 0 h 2680429"/>
                  <a:gd name="connsiteX27-8371" fmla="*/ 1540581 w 1587365"/>
                  <a:gd name="connsiteY27-8372" fmla="*/ 345802 h 2680429"/>
                  <a:gd name="connsiteX28-8373" fmla="*/ 1156622 w 1587365"/>
                  <a:gd name="connsiteY28-8374" fmla="*/ 1910947 h 2680429"/>
                  <a:gd name="connsiteX29-8375" fmla="*/ 455053 w 1587365"/>
                  <a:gd name="connsiteY29-8376" fmla="*/ 2339008 h 2680429"/>
                  <a:gd name="connsiteX30-8377" fmla="*/ 300998 w 1587365"/>
                  <a:gd name="connsiteY30-8378" fmla="*/ 2291307 h 2680429"/>
                  <a:gd name="connsiteX31-8379" fmla="*/ 401341 w 1587365"/>
                  <a:gd name="connsiteY31-8380" fmla="*/ 2095180 h 2680429"/>
                  <a:gd name="connsiteX32-8381" fmla="*/ 532811 w 1587365"/>
                  <a:gd name="connsiteY32-8382" fmla="*/ 1791611 h 2680429"/>
                  <a:gd name="connsiteX33-8383" fmla="*/ 299647 w 1587365"/>
                  <a:gd name="connsiteY33-8384" fmla="*/ 2279129 h 2680429"/>
                  <a:gd name="connsiteX34-8385" fmla="*/ 221868 w 1587365"/>
                  <a:gd name="connsiteY34-8386" fmla="*/ 1978268 h 2680429"/>
                  <a:gd name="connsiteX35-8387" fmla="*/ 0 w 1587365"/>
                  <a:gd name="connsiteY35-8388" fmla="*/ 2680429 h 2680429"/>
                  <a:gd name="connsiteX0-8389" fmla="*/ 0 w 1587365"/>
                  <a:gd name="connsiteY0-8390" fmla="*/ 2680429 h 2680429"/>
                  <a:gd name="connsiteX1-8391" fmla="*/ 393464 w 1587365"/>
                  <a:gd name="connsiteY1-8392" fmla="*/ 1231293 h 2680429"/>
                  <a:gd name="connsiteX2-8393" fmla="*/ 432166 w 1587365"/>
                  <a:gd name="connsiteY2-8394" fmla="*/ 1629262 h 2680429"/>
                  <a:gd name="connsiteX3-8395" fmla="*/ 448122 w 1587365"/>
                  <a:gd name="connsiteY3-8396" fmla="*/ 1445678 h 2680429"/>
                  <a:gd name="connsiteX4-8397" fmla="*/ 440319 w 1587365"/>
                  <a:gd name="connsiteY4-8398" fmla="*/ 1340993 h 2680429"/>
                  <a:gd name="connsiteX5-8399" fmla="*/ 401332 w 1587365"/>
                  <a:gd name="connsiteY5-8400" fmla="*/ 1184084 h 2680429"/>
                  <a:gd name="connsiteX6-8401" fmla="*/ 542059 w 1587365"/>
                  <a:gd name="connsiteY6-8402" fmla="*/ 665712 h 2680429"/>
                  <a:gd name="connsiteX7-8403" fmla="*/ 613850 w 1587365"/>
                  <a:gd name="connsiteY7-8404" fmla="*/ 704536 h 2680429"/>
                  <a:gd name="connsiteX8-8405" fmla="*/ 632861 w 1587365"/>
                  <a:gd name="connsiteY8-8406" fmla="*/ 901491 h 2680429"/>
                  <a:gd name="connsiteX9-8407" fmla="*/ 632747 w 1587365"/>
                  <a:gd name="connsiteY9-8408" fmla="*/ 970032 h 2680429"/>
                  <a:gd name="connsiteX10-8409" fmla="*/ 605842 w 1587365"/>
                  <a:gd name="connsiteY10-8410" fmla="*/ 1187661 h 2680429"/>
                  <a:gd name="connsiteX11-8411" fmla="*/ 531628 w 1587365"/>
                  <a:gd name="connsiteY11-8412" fmla="*/ 1710311 h 2680429"/>
                  <a:gd name="connsiteX12-8413" fmla="*/ 579278 w 1587365"/>
                  <a:gd name="connsiteY12-8414" fmla="*/ 1477919 h 2680429"/>
                  <a:gd name="connsiteX13-8415" fmla="*/ 626676 w 1587365"/>
                  <a:gd name="connsiteY13-8416" fmla="*/ 1543732 h 2680429"/>
                  <a:gd name="connsiteX14-8417" fmla="*/ 748019 w 1587365"/>
                  <a:gd name="connsiteY14-8418" fmla="*/ 1587155 h 2680429"/>
                  <a:gd name="connsiteX15-8419" fmla="*/ 904914 w 1587365"/>
                  <a:gd name="connsiteY15-8420" fmla="*/ 1578939 h 2680429"/>
                  <a:gd name="connsiteX16-8421" fmla="*/ 941646 w 1587365"/>
                  <a:gd name="connsiteY16-8422" fmla="*/ 1609462 h 2680429"/>
                  <a:gd name="connsiteX17-8423" fmla="*/ 789184 w 1587365"/>
                  <a:gd name="connsiteY17-8424" fmla="*/ 1890569 h 2680429"/>
                  <a:gd name="connsiteX18-8425" fmla="*/ 941578 w 1587365"/>
                  <a:gd name="connsiteY18-8426" fmla="*/ 1608366 h 2680429"/>
                  <a:gd name="connsiteX19-8427" fmla="*/ 1037144 w 1587365"/>
                  <a:gd name="connsiteY19-8428" fmla="*/ 1740382 h 2680429"/>
                  <a:gd name="connsiteX20-8429" fmla="*/ 1336356 w 1587365"/>
                  <a:gd name="connsiteY20-8430" fmla="*/ 588594 h 2680429"/>
                  <a:gd name="connsiteX21-8431" fmla="*/ 1445014 w 1587365"/>
                  <a:gd name="connsiteY21-8432" fmla="*/ 591933 h 2680429"/>
                  <a:gd name="connsiteX22-8433" fmla="*/ 1394900 w 1587365"/>
                  <a:gd name="connsiteY22-8434" fmla="*/ 542032 h 2680429"/>
                  <a:gd name="connsiteX23-8435" fmla="*/ 1351431 w 1587365"/>
                  <a:gd name="connsiteY23-8436" fmla="*/ 588878 h 2680429"/>
                  <a:gd name="connsiteX24-8437" fmla="*/ 1405560 w 1587365"/>
                  <a:gd name="connsiteY24-8438" fmla="*/ 108950 h 2680429"/>
                  <a:gd name="connsiteX25-8439" fmla="*/ 1481953 w 1587365"/>
                  <a:gd name="connsiteY25-8440" fmla="*/ 39849 h 2680429"/>
                  <a:gd name="connsiteX26-8441" fmla="*/ 1587365 w 1587365"/>
                  <a:gd name="connsiteY26-8442" fmla="*/ 0 h 2680429"/>
                  <a:gd name="connsiteX27-8443" fmla="*/ 1540581 w 1587365"/>
                  <a:gd name="connsiteY27-8444" fmla="*/ 345802 h 2680429"/>
                  <a:gd name="connsiteX28-8445" fmla="*/ 1156622 w 1587365"/>
                  <a:gd name="connsiteY28-8446" fmla="*/ 1910947 h 2680429"/>
                  <a:gd name="connsiteX29-8447" fmla="*/ 455053 w 1587365"/>
                  <a:gd name="connsiteY29-8448" fmla="*/ 2339008 h 2680429"/>
                  <a:gd name="connsiteX30-8449" fmla="*/ 300998 w 1587365"/>
                  <a:gd name="connsiteY30-8450" fmla="*/ 2291307 h 2680429"/>
                  <a:gd name="connsiteX31-8451" fmla="*/ 401341 w 1587365"/>
                  <a:gd name="connsiteY31-8452" fmla="*/ 2095180 h 2680429"/>
                  <a:gd name="connsiteX32-8453" fmla="*/ 532811 w 1587365"/>
                  <a:gd name="connsiteY32-8454" fmla="*/ 1791611 h 2680429"/>
                  <a:gd name="connsiteX33-8455" fmla="*/ 299647 w 1587365"/>
                  <a:gd name="connsiteY33-8456" fmla="*/ 2279129 h 2680429"/>
                  <a:gd name="connsiteX34-8457" fmla="*/ 221868 w 1587365"/>
                  <a:gd name="connsiteY34-8458" fmla="*/ 1978268 h 2680429"/>
                  <a:gd name="connsiteX35-8459" fmla="*/ 0 w 1587365"/>
                  <a:gd name="connsiteY35-8460" fmla="*/ 2680429 h 2680429"/>
                  <a:gd name="connsiteX0-8461" fmla="*/ 0 w 1587365"/>
                  <a:gd name="connsiteY0-8462" fmla="*/ 2680429 h 2680429"/>
                  <a:gd name="connsiteX1-8463" fmla="*/ 393464 w 1587365"/>
                  <a:gd name="connsiteY1-8464" fmla="*/ 1231293 h 2680429"/>
                  <a:gd name="connsiteX2-8465" fmla="*/ 432166 w 1587365"/>
                  <a:gd name="connsiteY2-8466" fmla="*/ 1629262 h 2680429"/>
                  <a:gd name="connsiteX3-8467" fmla="*/ 448122 w 1587365"/>
                  <a:gd name="connsiteY3-8468" fmla="*/ 1445678 h 2680429"/>
                  <a:gd name="connsiteX4-8469" fmla="*/ 440319 w 1587365"/>
                  <a:gd name="connsiteY4-8470" fmla="*/ 1340993 h 2680429"/>
                  <a:gd name="connsiteX5-8471" fmla="*/ 401332 w 1587365"/>
                  <a:gd name="connsiteY5-8472" fmla="*/ 1184084 h 2680429"/>
                  <a:gd name="connsiteX6-8473" fmla="*/ 542059 w 1587365"/>
                  <a:gd name="connsiteY6-8474" fmla="*/ 665712 h 2680429"/>
                  <a:gd name="connsiteX7-8475" fmla="*/ 613850 w 1587365"/>
                  <a:gd name="connsiteY7-8476" fmla="*/ 704536 h 2680429"/>
                  <a:gd name="connsiteX8-8477" fmla="*/ 632861 w 1587365"/>
                  <a:gd name="connsiteY8-8478" fmla="*/ 901491 h 2680429"/>
                  <a:gd name="connsiteX9-8479" fmla="*/ 632747 w 1587365"/>
                  <a:gd name="connsiteY9-8480" fmla="*/ 970032 h 2680429"/>
                  <a:gd name="connsiteX10-8481" fmla="*/ 605842 w 1587365"/>
                  <a:gd name="connsiteY10-8482" fmla="*/ 1187661 h 2680429"/>
                  <a:gd name="connsiteX11-8483" fmla="*/ 531628 w 1587365"/>
                  <a:gd name="connsiteY11-8484" fmla="*/ 1710311 h 2680429"/>
                  <a:gd name="connsiteX12-8485" fmla="*/ 579278 w 1587365"/>
                  <a:gd name="connsiteY12-8486" fmla="*/ 1477919 h 2680429"/>
                  <a:gd name="connsiteX13-8487" fmla="*/ 626676 w 1587365"/>
                  <a:gd name="connsiteY13-8488" fmla="*/ 1543732 h 2680429"/>
                  <a:gd name="connsiteX14-8489" fmla="*/ 748019 w 1587365"/>
                  <a:gd name="connsiteY14-8490" fmla="*/ 1587155 h 2680429"/>
                  <a:gd name="connsiteX15-8491" fmla="*/ 904914 w 1587365"/>
                  <a:gd name="connsiteY15-8492" fmla="*/ 1578939 h 2680429"/>
                  <a:gd name="connsiteX16-8493" fmla="*/ 941646 w 1587365"/>
                  <a:gd name="connsiteY16-8494" fmla="*/ 1609462 h 2680429"/>
                  <a:gd name="connsiteX17-8495" fmla="*/ 789184 w 1587365"/>
                  <a:gd name="connsiteY17-8496" fmla="*/ 1890569 h 2680429"/>
                  <a:gd name="connsiteX18-8497" fmla="*/ 941578 w 1587365"/>
                  <a:gd name="connsiteY18-8498" fmla="*/ 1608366 h 2680429"/>
                  <a:gd name="connsiteX19-8499" fmla="*/ 1037144 w 1587365"/>
                  <a:gd name="connsiteY19-8500" fmla="*/ 1740382 h 2680429"/>
                  <a:gd name="connsiteX20-8501" fmla="*/ 1336356 w 1587365"/>
                  <a:gd name="connsiteY20-8502" fmla="*/ 588594 h 2680429"/>
                  <a:gd name="connsiteX21-8503" fmla="*/ 1445014 w 1587365"/>
                  <a:gd name="connsiteY21-8504" fmla="*/ 591933 h 2680429"/>
                  <a:gd name="connsiteX22-8505" fmla="*/ 1394900 w 1587365"/>
                  <a:gd name="connsiteY22-8506" fmla="*/ 542032 h 2680429"/>
                  <a:gd name="connsiteX23-8507" fmla="*/ 1351431 w 1587365"/>
                  <a:gd name="connsiteY23-8508" fmla="*/ 588878 h 2680429"/>
                  <a:gd name="connsiteX24-8509" fmla="*/ 1405560 w 1587365"/>
                  <a:gd name="connsiteY24-8510" fmla="*/ 108950 h 2680429"/>
                  <a:gd name="connsiteX25-8511" fmla="*/ 1481953 w 1587365"/>
                  <a:gd name="connsiteY25-8512" fmla="*/ 39849 h 2680429"/>
                  <a:gd name="connsiteX26-8513" fmla="*/ 1587365 w 1587365"/>
                  <a:gd name="connsiteY26-8514" fmla="*/ 0 h 2680429"/>
                  <a:gd name="connsiteX27-8515" fmla="*/ 1540581 w 1587365"/>
                  <a:gd name="connsiteY27-8516" fmla="*/ 345802 h 2680429"/>
                  <a:gd name="connsiteX28-8517" fmla="*/ 1156622 w 1587365"/>
                  <a:gd name="connsiteY28-8518" fmla="*/ 1910947 h 2680429"/>
                  <a:gd name="connsiteX29-8519" fmla="*/ 455053 w 1587365"/>
                  <a:gd name="connsiteY29-8520" fmla="*/ 2339008 h 2680429"/>
                  <a:gd name="connsiteX30-8521" fmla="*/ 300998 w 1587365"/>
                  <a:gd name="connsiteY30-8522" fmla="*/ 2291307 h 2680429"/>
                  <a:gd name="connsiteX31-8523" fmla="*/ 401341 w 1587365"/>
                  <a:gd name="connsiteY31-8524" fmla="*/ 2095180 h 2680429"/>
                  <a:gd name="connsiteX32-8525" fmla="*/ 532811 w 1587365"/>
                  <a:gd name="connsiteY32-8526" fmla="*/ 1791611 h 2680429"/>
                  <a:gd name="connsiteX33-8527" fmla="*/ 300418 w 1587365"/>
                  <a:gd name="connsiteY33-8528" fmla="*/ 2278608 h 2680429"/>
                  <a:gd name="connsiteX34-8529" fmla="*/ 221868 w 1587365"/>
                  <a:gd name="connsiteY34-8530" fmla="*/ 1978268 h 2680429"/>
                  <a:gd name="connsiteX35-8531" fmla="*/ 0 w 1587365"/>
                  <a:gd name="connsiteY35-8532" fmla="*/ 2680429 h 2680429"/>
                  <a:gd name="connsiteX0-8533" fmla="*/ 0 w 1587365"/>
                  <a:gd name="connsiteY0-8534" fmla="*/ 2680429 h 2680429"/>
                  <a:gd name="connsiteX1-8535" fmla="*/ 393464 w 1587365"/>
                  <a:gd name="connsiteY1-8536" fmla="*/ 1231293 h 2680429"/>
                  <a:gd name="connsiteX2-8537" fmla="*/ 432166 w 1587365"/>
                  <a:gd name="connsiteY2-8538" fmla="*/ 1629262 h 2680429"/>
                  <a:gd name="connsiteX3-8539" fmla="*/ 448122 w 1587365"/>
                  <a:gd name="connsiteY3-8540" fmla="*/ 1445678 h 2680429"/>
                  <a:gd name="connsiteX4-8541" fmla="*/ 440319 w 1587365"/>
                  <a:gd name="connsiteY4-8542" fmla="*/ 1340993 h 2680429"/>
                  <a:gd name="connsiteX5-8543" fmla="*/ 401332 w 1587365"/>
                  <a:gd name="connsiteY5-8544" fmla="*/ 1184084 h 2680429"/>
                  <a:gd name="connsiteX6-8545" fmla="*/ 542059 w 1587365"/>
                  <a:gd name="connsiteY6-8546" fmla="*/ 665712 h 2680429"/>
                  <a:gd name="connsiteX7-8547" fmla="*/ 613850 w 1587365"/>
                  <a:gd name="connsiteY7-8548" fmla="*/ 704536 h 2680429"/>
                  <a:gd name="connsiteX8-8549" fmla="*/ 632861 w 1587365"/>
                  <a:gd name="connsiteY8-8550" fmla="*/ 901491 h 2680429"/>
                  <a:gd name="connsiteX9-8551" fmla="*/ 632747 w 1587365"/>
                  <a:gd name="connsiteY9-8552" fmla="*/ 970032 h 2680429"/>
                  <a:gd name="connsiteX10-8553" fmla="*/ 605842 w 1587365"/>
                  <a:gd name="connsiteY10-8554" fmla="*/ 1187661 h 2680429"/>
                  <a:gd name="connsiteX11-8555" fmla="*/ 531628 w 1587365"/>
                  <a:gd name="connsiteY11-8556" fmla="*/ 1710311 h 2680429"/>
                  <a:gd name="connsiteX12-8557" fmla="*/ 579278 w 1587365"/>
                  <a:gd name="connsiteY12-8558" fmla="*/ 1477919 h 2680429"/>
                  <a:gd name="connsiteX13-8559" fmla="*/ 626676 w 1587365"/>
                  <a:gd name="connsiteY13-8560" fmla="*/ 1543732 h 2680429"/>
                  <a:gd name="connsiteX14-8561" fmla="*/ 748019 w 1587365"/>
                  <a:gd name="connsiteY14-8562" fmla="*/ 1587155 h 2680429"/>
                  <a:gd name="connsiteX15-8563" fmla="*/ 904914 w 1587365"/>
                  <a:gd name="connsiteY15-8564" fmla="*/ 1578939 h 2680429"/>
                  <a:gd name="connsiteX16-8565" fmla="*/ 941646 w 1587365"/>
                  <a:gd name="connsiteY16-8566" fmla="*/ 1609462 h 2680429"/>
                  <a:gd name="connsiteX17-8567" fmla="*/ 789184 w 1587365"/>
                  <a:gd name="connsiteY17-8568" fmla="*/ 1890569 h 2680429"/>
                  <a:gd name="connsiteX18-8569" fmla="*/ 941578 w 1587365"/>
                  <a:gd name="connsiteY18-8570" fmla="*/ 1608366 h 2680429"/>
                  <a:gd name="connsiteX19-8571" fmla="*/ 1037144 w 1587365"/>
                  <a:gd name="connsiteY19-8572" fmla="*/ 1740382 h 2680429"/>
                  <a:gd name="connsiteX20-8573" fmla="*/ 1336356 w 1587365"/>
                  <a:gd name="connsiteY20-8574" fmla="*/ 588594 h 2680429"/>
                  <a:gd name="connsiteX21-8575" fmla="*/ 1445014 w 1587365"/>
                  <a:gd name="connsiteY21-8576" fmla="*/ 591933 h 2680429"/>
                  <a:gd name="connsiteX22-8577" fmla="*/ 1394900 w 1587365"/>
                  <a:gd name="connsiteY22-8578" fmla="*/ 542032 h 2680429"/>
                  <a:gd name="connsiteX23-8579" fmla="*/ 1351431 w 1587365"/>
                  <a:gd name="connsiteY23-8580" fmla="*/ 588878 h 2680429"/>
                  <a:gd name="connsiteX24-8581" fmla="*/ 1405560 w 1587365"/>
                  <a:gd name="connsiteY24-8582" fmla="*/ 108950 h 2680429"/>
                  <a:gd name="connsiteX25-8583" fmla="*/ 1481953 w 1587365"/>
                  <a:gd name="connsiteY25-8584" fmla="*/ 39849 h 2680429"/>
                  <a:gd name="connsiteX26-8585" fmla="*/ 1587365 w 1587365"/>
                  <a:gd name="connsiteY26-8586" fmla="*/ 0 h 2680429"/>
                  <a:gd name="connsiteX27-8587" fmla="*/ 1540581 w 1587365"/>
                  <a:gd name="connsiteY27-8588" fmla="*/ 345802 h 2680429"/>
                  <a:gd name="connsiteX28-8589" fmla="*/ 1156622 w 1587365"/>
                  <a:gd name="connsiteY28-8590" fmla="*/ 1910947 h 2680429"/>
                  <a:gd name="connsiteX29-8591" fmla="*/ 455053 w 1587365"/>
                  <a:gd name="connsiteY29-8592" fmla="*/ 2339008 h 2680429"/>
                  <a:gd name="connsiteX30-8593" fmla="*/ 300998 w 1587365"/>
                  <a:gd name="connsiteY30-8594" fmla="*/ 2291307 h 2680429"/>
                  <a:gd name="connsiteX31-8595" fmla="*/ 401341 w 1587365"/>
                  <a:gd name="connsiteY31-8596" fmla="*/ 2095180 h 2680429"/>
                  <a:gd name="connsiteX32-8597" fmla="*/ 532811 w 1587365"/>
                  <a:gd name="connsiteY32-8598" fmla="*/ 1791611 h 2680429"/>
                  <a:gd name="connsiteX33-8599" fmla="*/ 300804 w 1587365"/>
                  <a:gd name="connsiteY33-8600" fmla="*/ 2278347 h 2680429"/>
                  <a:gd name="connsiteX34-8601" fmla="*/ 221868 w 1587365"/>
                  <a:gd name="connsiteY34-8602" fmla="*/ 1978268 h 2680429"/>
                  <a:gd name="connsiteX35-8603" fmla="*/ 0 w 1587365"/>
                  <a:gd name="connsiteY35-8604" fmla="*/ 2680429 h 2680429"/>
                  <a:gd name="connsiteX0-8605" fmla="*/ 0 w 1587365"/>
                  <a:gd name="connsiteY0-8606" fmla="*/ 2680429 h 2680429"/>
                  <a:gd name="connsiteX1-8607" fmla="*/ 393464 w 1587365"/>
                  <a:gd name="connsiteY1-8608" fmla="*/ 1231293 h 2680429"/>
                  <a:gd name="connsiteX2-8609" fmla="*/ 432166 w 1587365"/>
                  <a:gd name="connsiteY2-8610" fmla="*/ 1629262 h 2680429"/>
                  <a:gd name="connsiteX3-8611" fmla="*/ 448122 w 1587365"/>
                  <a:gd name="connsiteY3-8612" fmla="*/ 1445678 h 2680429"/>
                  <a:gd name="connsiteX4-8613" fmla="*/ 440319 w 1587365"/>
                  <a:gd name="connsiteY4-8614" fmla="*/ 1340993 h 2680429"/>
                  <a:gd name="connsiteX5-8615" fmla="*/ 401332 w 1587365"/>
                  <a:gd name="connsiteY5-8616" fmla="*/ 1184084 h 2680429"/>
                  <a:gd name="connsiteX6-8617" fmla="*/ 542059 w 1587365"/>
                  <a:gd name="connsiteY6-8618" fmla="*/ 665712 h 2680429"/>
                  <a:gd name="connsiteX7-8619" fmla="*/ 613850 w 1587365"/>
                  <a:gd name="connsiteY7-8620" fmla="*/ 704536 h 2680429"/>
                  <a:gd name="connsiteX8-8621" fmla="*/ 632861 w 1587365"/>
                  <a:gd name="connsiteY8-8622" fmla="*/ 901491 h 2680429"/>
                  <a:gd name="connsiteX9-8623" fmla="*/ 632747 w 1587365"/>
                  <a:gd name="connsiteY9-8624" fmla="*/ 970032 h 2680429"/>
                  <a:gd name="connsiteX10-8625" fmla="*/ 605842 w 1587365"/>
                  <a:gd name="connsiteY10-8626" fmla="*/ 1187661 h 2680429"/>
                  <a:gd name="connsiteX11-8627" fmla="*/ 531628 w 1587365"/>
                  <a:gd name="connsiteY11-8628" fmla="*/ 1710311 h 2680429"/>
                  <a:gd name="connsiteX12-8629" fmla="*/ 579278 w 1587365"/>
                  <a:gd name="connsiteY12-8630" fmla="*/ 1477919 h 2680429"/>
                  <a:gd name="connsiteX13-8631" fmla="*/ 626676 w 1587365"/>
                  <a:gd name="connsiteY13-8632" fmla="*/ 1543732 h 2680429"/>
                  <a:gd name="connsiteX14-8633" fmla="*/ 748019 w 1587365"/>
                  <a:gd name="connsiteY14-8634" fmla="*/ 1587155 h 2680429"/>
                  <a:gd name="connsiteX15-8635" fmla="*/ 904914 w 1587365"/>
                  <a:gd name="connsiteY15-8636" fmla="*/ 1578939 h 2680429"/>
                  <a:gd name="connsiteX16-8637" fmla="*/ 941646 w 1587365"/>
                  <a:gd name="connsiteY16-8638" fmla="*/ 1609462 h 2680429"/>
                  <a:gd name="connsiteX17-8639" fmla="*/ 789184 w 1587365"/>
                  <a:gd name="connsiteY17-8640" fmla="*/ 1890569 h 2680429"/>
                  <a:gd name="connsiteX18-8641" fmla="*/ 941578 w 1587365"/>
                  <a:gd name="connsiteY18-8642" fmla="*/ 1608366 h 2680429"/>
                  <a:gd name="connsiteX19-8643" fmla="*/ 1037144 w 1587365"/>
                  <a:gd name="connsiteY19-8644" fmla="*/ 1740382 h 2680429"/>
                  <a:gd name="connsiteX20-8645" fmla="*/ 1336356 w 1587365"/>
                  <a:gd name="connsiteY20-8646" fmla="*/ 588594 h 2680429"/>
                  <a:gd name="connsiteX21-8647" fmla="*/ 1445014 w 1587365"/>
                  <a:gd name="connsiteY21-8648" fmla="*/ 591933 h 2680429"/>
                  <a:gd name="connsiteX22-8649" fmla="*/ 1394900 w 1587365"/>
                  <a:gd name="connsiteY22-8650" fmla="*/ 542032 h 2680429"/>
                  <a:gd name="connsiteX23-8651" fmla="*/ 1351431 w 1587365"/>
                  <a:gd name="connsiteY23-8652" fmla="*/ 588878 h 2680429"/>
                  <a:gd name="connsiteX24-8653" fmla="*/ 1405560 w 1587365"/>
                  <a:gd name="connsiteY24-8654" fmla="*/ 108950 h 2680429"/>
                  <a:gd name="connsiteX25-8655" fmla="*/ 1481953 w 1587365"/>
                  <a:gd name="connsiteY25-8656" fmla="*/ 39849 h 2680429"/>
                  <a:gd name="connsiteX26-8657" fmla="*/ 1587365 w 1587365"/>
                  <a:gd name="connsiteY26-8658" fmla="*/ 0 h 2680429"/>
                  <a:gd name="connsiteX27-8659" fmla="*/ 1540581 w 1587365"/>
                  <a:gd name="connsiteY27-8660" fmla="*/ 345802 h 2680429"/>
                  <a:gd name="connsiteX28-8661" fmla="*/ 1156622 w 1587365"/>
                  <a:gd name="connsiteY28-8662" fmla="*/ 1910947 h 2680429"/>
                  <a:gd name="connsiteX29-8663" fmla="*/ 455053 w 1587365"/>
                  <a:gd name="connsiteY29-8664" fmla="*/ 2339008 h 2680429"/>
                  <a:gd name="connsiteX30-8665" fmla="*/ 300998 w 1587365"/>
                  <a:gd name="connsiteY30-8666" fmla="*/ 2291307 h 2680429"/>
                  <a:gd name="connsiteX31-8667" fmla="*/ 401341 w 1587365"/>
                  <a:gd name="connsiteY31-8668" fmla="*/ 2095180 h 2680429"/>
                  <a:gd name="connsiteX32-8669" fmla="*/ 532811 w 1587365"/>
                  <a:gd name="connsiteY32-8670" fmla="*/ 1791611 h 2680429"/>
                  <a:gd name="connsiteX33-8671" fmla="*/ 300804 w 1587365"/>
                  <a:gd name="connsiteY33-8672" fmla="*/ 2278347 h 2680429"/>
                  <a:gd name="connsiteX34-8673" fmla="*/ 221868 w 1587365"/>
                  <a:gd name="connsiteY34-8674" fmla="*/ 1978268 h 2680429"/>
                  <a:gd name="connsiteX35-8675" fmla="*/ 0 w 1587365"/>
                  <a:gd name="connsiteY35-8676" fmla="*/ 2680429 h 2680429"/>
                  <a:gd name="connsiteX0-8677" fmla="*/ 0 w 1587365"/>
                  <a:gd name="connsiteY0-8678" fmla="*/ 2680429 h 2680429"/>
                  <a:gd name="connsiteX1-8679" fmla="*/ 393464 w 1587365"/>
                  <a:gd name="connsiteY1-8680" fmla="*/ 1231293 h 2680429"/>
                  <a:gd name="connsiteX2-8681" fmla="*/ 432166 w 1587365"/>
                  <a:gd name="connsiteY2-8682" fmla="*/ 1629262 h 2680429"/>
                  <a:gd name="connsiteX3-8683" fmla="*/ 448122 w 1587365"/>
                  <a:gd name="connsiteY3-8684" fmla="*/ 1445678 h 2680429"/>
                  <a:gd name="connsiteX4-8685" fmla="*/ 440319 w 1587365"/>
                  <a:gd name="connsiteY4-8686" fmla="*/ 1340993 h 2680429"/>
                  <a:gd name="connsiteX5-8687" fmla="*/ 401332 w 1587365"/>
                  <a:gd name="connsiteY5-8688" fmla="*/ 1184084 h 2680429"/>
                  <a:gd name="connsiteX6-8689" fmla="*/ 542059 w 1587365"/>
                  <a:gd name="connsiteY6-8690" fmla="*/ 665712 h 2680429"/>
                  <a:gd name="connsiteX7-8691" fmla="*/ 613850 w 1587365"/>
                  <a:gd name="connsiteY7-8692" fmla="*/ 704536 h 2680429"/>
                  <a:gd name="connsiteX8-8693" fmla="*/ 632861 w 1587365"/>
                  <a:gd name="connsiteY8-8694" fmla="*/ 901491 h 2680429"/>
                  <a:gd name="connsiteX9-8695" fmla="*/ 632747 w 1587365"/>
                  <a:gd name="connsiteY9-8696" fmla="*/ 970032 h 2680429"/>
                  <a:gd name="connsiteX10-8697" fmla="*/ 605842 w 1587365"/>
                  <a:gd name="connsiteY10-8698" fmla="*/ 1187661 h 2680429"/>
                  <a:gd name="connsiteX11-8699" fmla="*/ 531628 w 1587365"/>
                  <a:gd name="connsiteY11-8700" fmla="*/ 1710311 h 2680429"/>
                  <a:gd name="connsiteX12-8701" fmla="*/ 579278 w 1587365"/>
                  <a:gd name="connsiteY12-8702" fmla="*/ 1477919 h 2680429"/>
                  <a:gd name="connsiteX13-8703" fmla="*/ 626676 w 1587365"/>
                  <a:gd name="connsiteY13-8704" fmla="*/ 1543732 h 2680429"/>
                  <a:gd name="connsiteX14-8705" fmla="*/ 748019 w 1587365"/>
                  <a:gd name="connsiteY14-8706" fmla="*/ 1587155 h 2680429"/>
                  <a:gd name="connsiteX15-8707" fmla="*/ 904914 w 1587365"/>
                  <a:gd name="connsiteY15-8708" fmla="*/ 1578939 h 2680429"/>
                  <a:gd name="connsiteX16-8709" fmla="*/ 941646 w 1587365"/>
                  <a:gd name="connsiteY16-8710" fmla="*/ 1609462 h 2680429"/>
                  <a:gd name="connsiteX17-8711" fmla="*/ 789184 w 1587365"/>
                  <a:gd name="connsiteY17-8712" fmla="*/ 1890569 h 2680429"/>
                  <a:gd name="connsiteX18-8713" fmla="*/ 941578 w 1587365"/>
                  <a:gd name="connsiteY18-8714" fmla="*/ 1608366 h 2680429"/>
                  <a:gd name="connsiteX19-8715" fmla="*/ 1037144 w 1587365"/>
                  <a:gd name="connsiteY19-8716" fmla="*/ 1740382 h 2680429"/>
                  <a:gd name="connsiteX20-8717" fmla="*/ 1336356 w 1587365"/>
                  <a:gd name="connsiteY20-8718" fmla="*/ 588594 h 2680429"/>
                  <a:gd name="connsiteX21-8719" fmla="*/ 1445014 w 1587365"/>
                  <a:gd name="connsiteY21-8720" fmla="*/ 591933 h 2680429"/>
                  <a:gd name="connsiteX22-8721" fmla="*/ 1394900 w 1587365"/>
                  <a:gd name="connsiteY22-8722" fmla="*/ 542032 h 2680429"/>
                  <a:gd name="connsiteX23-8723" fmla="*/ 1351431 w 1587365"/>
                  <a:gd name="connsiteY23-8724" fmla="*/ 588878 h 2680429"/>
                  <a:gd name="connsiteX24-8725" fmla="*/ 1405560 w 1587365"/>
                  <a:gd name="connsiteY24-8726" fmla="*/ 108950 h 2680429"/>
                  <a:gd name="connsiteX25-8727" fmla="*/ 1481953 w 1587365"/>
                  <a:gd name="connsiteY25-8728" fmla="*/ 39849 h 2680429"/>
                  <a:gd name="connsiteX26-8729" fmla="*/ 1587365 w 1587365"/>
                  <a:gd name="connsiteY26-8730" fmla="*/ 0 h 2680429"/>
                  <a:gd name="connsiteX27-8731" fmla="*/ 1540581 w 1587365"/>
                  <a:gd name="connsiteY27-8732" fmla="*/ 345802 h 2680429"/>
                  <a:gd name="connsiteX28-8733" fmla="*/ 1156622 w 1587365"/>
                  <a:gd name="connsiteY28-8734" fmla="*/ 1910947 h 2680429"/>
                  <a:gd name="connsiteX29-8735" fmla="*/ 455053 w 1587365"/>
                  <a:gd name="connsiteY29-8736" fmla="*/ 2339008 h 2680429"/>
                  <a:gd name="connsiteX30-8737" fmla="*/ 303284 w 1587365"/>
                  <a:gd name="connsiteY30-8738" fmla="*/ 2391867 h 2680429"/>
                  <a:gd name="connsiteX31-8739" fmla="*/ 401341 w 1587365"/>
                  <a:gd name="connsiteY31-8740" fmla="*/ 2095180 h 2680429"/>
                  <a:gd name="connsiteX32-8741" fmla="*/ 532811 w 1587365"/>
                  <a:gd name="connsiteY32-8742" fmla="*/ 1791611 h 2680429"/>
                  <a:gd name="connsiteX33-8743" fmla="*/ 300804 w 1587365"/>
                  <a:gd name="connsiteY33-8744" fmla="*/ 2278347 h 2680429"/>
                  <a:gd name="connsiteX34-8745" fmla="*/ 221868 w 1587365"/>
                  <a:gd name="connsiteY34-8746" fmla="*/ 1978268 h 2680429"/>
                  <a:gd name="connsiteX35-8747" fmla="*/ 0 w 1587365"/>
                  <a:gd name="connsiteY35-8748" fmla="*/ 2680429 h 2680429"/>
                  <a:gd name="connsiteX0-8749" fmla="*/ 0 w 1587365"/>
                  <a:gd name="connsiteY0-8750" fmla="*/ 2680429 h 2680429"/>
                  <a:gd name="connsiteX1-8751" fmla="*/ 393464 w 1587365"/>
                  <a:gd name="connsiteY1-8752" fmla="*/ 1231293 h 2680429"/>
                  <a:gd name="connsiteX2-8753" fmla="*/ 432166 w 1587365"/>
                  <a:gd name="connsiteY2-8754" fmla="*/ 1629262 h 2680429"/>
                  <a:gd name="connsiteX3-8755" fmla="*/ 448122 w 1587365"/>
                  <a:gd name="connsiteY3-8756" fmla="*/ 1445678 h 2680429"/>
                  <a:gd name="connsiteX4-8757" fmla="*/ 440319 w 1587365"/>
                  <a:gd name="connsiteY4-8758" fmla="*/ 1340993 h 2680429"/>
                  <a:gd name="connsiteX5-8759" fmla="*/ 401332 w 1587365"/>
                  <a:gd name="connsiteY5-8760" fmla="*/ 1184084 h 2680429"/>
                  <a:gd name="connsiteX6-8761" fmla="*/ 542059 w 1587365"/>
                  <a:gd name="connsiteY6-8762" fmla="*/ 665712 h 2680429"/>
                  <a:gd name="connsiteX7-8763" fmla="*/ 613850 w 1587365"/>
                  <a:gd name="connsiteY7-8764" fmla="*/ 704536 h 2680429"/>
                  <a:gd name="connsiteX8-8765" fmla="*/ 632861 w 1587365"/>
                  <a:gd name="connsiteY8-8766" fmla="*/ 901491 h 2680429"/>
                  <a:gd name="connsiteX9-8767" fmla="*/ 632747 w 1587365"/>
                  <a:gd name="connsiteY9-8768" fmla="*/ 970032 h 2680429"/>
                  <a:gd name="connsiteX10-8769" fmla="*/ 605842 w 1587365"/>
                  <a:gd name="connsiteY10-8770" fmla="*/ 1187661 h 2680429"/>
                  <a:gd name="connsiteX11-8771" fmla="*/ 531628 w 1587365"/>
                  <a:gd name="connsiteY11-8772" fmla="*/ 1710311 h 2680429"/>
                  <a:gd name="connsiteX12-8773" fmla="*/ 579278 w 1587365"/>
                  <a:gd name="connsiteY12-8774" fmla="*/ 1477919 h 2680429"/>
                  <a:gd name="connsiteX13-8775" fmla="*/ 626676 w 1587365"/>
                  <a:gd name="connsiteY13-8776" fmla="*/ 1543732 h 2680429"/>
                  <a:gd name="connsiteX14-8777" fmla="*/ 748019 w 1587365"/>
                  <a:gd name="connsiteY14-8778" fmla="*/ 1587155 h 2680429"/>
                  <a:gd name="connsiteX15-8779" fmla="*/ 904914 w 1587365"/>
                  <a:gd name="connsiteY15-8780" fmla="*/ 1578939 h 2680429"/>
                  <a:gd name="connsiteX16-8781" fmla="*/ 941646 w 1587365"/>
                  <a:gd name="connsiteY16-8782" fmla="*/ 1609462 h 2680429"/>
                  <a:gd name="connsiteX17-8783" fmla="*/ 789184 w 1587365"/>
                  <a:gd name="connsiteY17-8784" fmla="*/ 1890569 h 2680429"/>
                  <a:gd name="connsiteX18-8785" fmla="*/ 941578 w 1587365"/>
                  <a:gd name="connsiteY18-8786" fmla="*/ 1608366 h 2680429"/>
                  <a:gd name="connsiteX19-8787" fmla="*/ 1037144 w 1587365"/>
                  <a:gd name="connsiteY19-8788" fmla="*/ 1740382 h 2680429"/>
                  <a:gd name="connsiteX20-8789" fmla="*/ 1336356 w 1587365"/>
                  <a:gd name="connsiteY20-8790" fmla="*/ 588594 h 2680429"/>
                  <a:gd name="connsiteX21-8791" fmla="*/ 1445014 w 1587365"/>
                  <a:gd name="connsiteY21-8792" fmla="*/ 591933 h 2680429"/>
                  <a:gd name="connsiteX22-8793" fmla="*/ 1394900 w 1587365"/>
                  <a:gd name="connsiteY22-8794" fmla="*/ 542032 h 2680429"/>
                  <a:gd name="connsiteX23-8795" fmla="*/ 1351431 w 1587365"/>
                  <a:gd name="connsiteY23-8796" fmla="*/ 588878 h 2680429"/>
                  <a:gd name="connsiteX24-8797" fmla="*/ 1405560 w 1587365"/>
                  <a:gd name="connsiteY24-8798" fmla="*/ 108950 h 2680429"/>
                  <a:gd name="connsiteX25-8799" fmla="*/ 1481953 w 1587365"/>
                  <a:gd name="connsiteY25-8800" fmla="*/ 39849 h 2680429"/>
                  <a:gd name="connsiteX26-8801" fmla="*/ 1587365 w 1587365"/>
                  <a:gd name="connsiteY26-8802" fmla="*/ 0 h 2680429"/>
                  <a:gd name="connsiteX27-8803" fmla="*/ 1540581 w 1587365"/>
                  <a:gd name="connsiteY27-8804" fmla="*/ 345802 h 2680429"/>
                  <a:gd name="connsiteX28-8805" fmla="*/ 1156622 w 1587365"/>
                  <a:gd name="connsiteY28-8806" fmla="*/ 1910947 h 2680429"/>
                  <a:gd name="connsiteX29-8807" fmla="*/ 455053 w 1587365"/>
                  <a:gd name="connsiteY29-8808" fmla="*/ 2339008 h 2680429"/>
                  <a:gd name="connsiteX30-8809" fmla="*/ 300881 w 1587365"/>
                  <a:gd name="connsiteY30-8810" fmla="*/ 2283531 h 2680429"/>
                  <a:gd name="connsiteX31-8811" fmla="*/ 401341 w 1587365"/>
                  <a:gd name="connsiteY31-8812" fmla="*/ 2095180 h 2680429"/>
                  <a:gd name="connsiteX32-8813" fmla="*/ 532811 w 1587365"/>
                  <a:gd name="connsiteY32-8814" fmla="*/ 1791611 h 2680429"/>
                  <a:gd name="connsiteX33-8815" fmla="*/ 300804 w 1587365"/>
                  <a:gd name="connsiteY33-8816" fmla="*/ 2278347 h 2680429"/>
                  <a:gd name="connsiteX34-8817" fmla="*/ 221868 w 1587365"/>
                  <a:gd name="connsiteY34-8818" fmla="*/ 1978268 h 2680429"/>
                  <a:gd name="connsiteX35-8819" fmla="*/ 0 w 1587365"/>
                  <a:gd name="connsiteY35-8820" fmla="*/ 2680429 h 2680429"/>
                  <a:gd name="connsiteX0-8821" fmla="*/ 0 w 1587365"/>
                  <a:gd name="connsiteY0-8822" fmla="*/ 2680429 h 2680429"/>
                  <a:gd name="connsiteX1-8823" fmla="*/ 393464 w 1587365"/>
                  <a:gd name="connsiteY1-8824" fmla="*/ 1231293 h 2680429"/>
                  <a:gd name="connsiteX2-8825" fmla="*/ 432166 w 1587365"/>
                  <a:gd name="connsiteY2-8826" fmla="*/ 1629262 h 2680429"/>
                  <a:gd name="connsiteX3-8827" fmla="*/ 448122 w 1587365"/>
                  <a:gd name="connsiteY3-8828" fmla="*/ 1445678 h 2680429"/>
                  <a:gd name="connsiteX4-8829" fmla="*/ 440319 w 1587365"/>
                  <a:gd name="connsiteY4-8830" fmla="*/ 1340993 h 2680429"/>
                  <a:gd name="connsiteX5-8831" fmla="*/ 401332 w 1587365"/>
                  <a:gd name="connsiteY5-8832" fmla="*/ 1184084 h 2680429"/>
                  <a:gd name="connsiteX6-8833" fmla="*/ 542059 w 1587365"/>
                  <a:gd name="connsiteY6-8834" fmla="*/ 665712 h 2680429"/>
                  <a:gd name="connsiteX7-8835" fmla="*/ 613850 w 1587365"/>
                  <a:gd name="connsiteY7-8836" fmla="*/ 704536 h 2680429"/>
                  <a:gd name="connsiteX8-8837" fmla="*/ 632861 w 1587365"/>
                  <a:gd name="connsiteY8-8838" fmla="*/ 901491 h 2680429"/>
                  <a:gd name="connsiteX9-8839" fmla="*/ 632747 w 1587365"/>
                  <a:gd name="connsiteY9-8840" fmla="*/ 970032 h 2680429"/>
                  <a:gd name="connsiteX10-8841" fmla="*/ 605842 w 1587365"/>
                  <a:gd name="connsiteY10-8842" fmla="*/ 1187661 h 2680429"/>
                  <a:gd name="connsiteX11-8843" fmla="*/ 531628 w 1587365"/>
                  <a:gd name="connsiteY11-8844" fmla="*/ 1710311 h 2680429"/>
                  <a:gd name="connsiteX12-8845" fmla="*/ 579278 w 1587365"/>
                  <a:gd name="connsiteY12-8846" fmla="*/ 1477919 h 2680429"/>
                  <a:gd name="connsiteX13-8847" fmla="*/ 626676 w 1587365"/>
                  <a:gd name="connsiteY13-8848" fmla="*/ 1543732 h 2680429"/>
                  <a:gd name="connsiteX14-8849" fmla="*/ 748019 w 1587365"/>
                  <a:gd name="connsiteY14-8850" fmla="*/ 1587155 h 2680429"/>
                  <a:gd name="connsiteX15-8851" fmla="*/ 904914 w 1587365"/>
                  <a:gd name="connsiteY15-8852" fmla="*/ 1578939 h 2680429"/>
                  <a:gd name="connsiteX16-8853" fmla="*/ 941646 w 1587365"/>
                  <a:gd name="connsiteY16-8854" fmla="*/ 1609462 h 2680429"/>
                  <a:gd name="connsiteX17-8855" fmla="*/ 789184 w 1587365"/>
                  <a:gd name="connsiteY17-8856" fmla="*/ 1890569 h 2680429"/>
                  <a:gd name="connsiteX18-8857" fmla="*/ 941578 w 1587365"/>
                  <a:gd name="connsiteY18-8858" fmla="*/ 1608366 h 2680429"/>
                  <a:gd name="connsiteX19-8859" fmla="*/ 1037144 w 1587365"/>
                  <a:gd name="connsiteY19-8860" fmla="*/ 1740382 h 2680429"/>
                  <a:gd name="connsiteX20-8861" fmla="*/ 1336356 w 1587365"/>
                  <a:gd name="connsiteY20-8862" fmla="*/ 588594 h 2680429"/>
                  <a:gd name="connsiteX21-8863" fmla="*/ 1445014 w 1587365"/>
                  <a:gd name="connsiteY21-8864" fmla="*/ 591933 h 2680429"/>
                  <a:gd name="connsiteX22-8865" fmla="*/ 1394900 w 1587365"/>
                  <a:gd name="connsiteY22-8866" fmla="*/ 542032 h 2680429"/>
                  <a:gd name="connsiteX23-8867" fmla="*/ 1351431 w 1587365"/>
                  <a:gd name="connsiteY23-8868" fmla="*/ 588878 h 2680429"/>
                  <a:gd name="connsiteX24-8869" fmla="*/ 1405560 w 1587365"/>
                  <a:gd name="connsiteY24-8870" fmla="*/ 108950 h 2680429"/>
                  <a:gd name="connsiteX25-8871" fmla="*/ 1481953 w 1587365"/>
                  <a:gd name="connsiteY25-8872" fmla="*/ 39849 h 2680429"/>
                  <a:gd name="connsiteX26-8873" fmla="*/ 1587365 w 1587365"/>
                  <a:gd name="connsiteY26-8874" fmla="*/ 0 h 2680429"/>
                  <a:gd name="connsiteX27-8875" fmla="*/ 1540581 w 1587365"/>
                  <a:gd name="connsiteY27-8876" fmla="*/ 345802 h 2680429"/>
                  <a:gd name="connsiteX28-8877" fmla="*/ 1156622 w 1587365"/>
                  <a:gd name="connsiteY28-8878" fmla="*/ 1910947 h 2680429"/>
                  <a:gd name="connsiteX29-8879" fmla="*/ 455053 w 1587365"/>
                  <a:gd name="connsiteY29-8880" fmla="*/ 2339008 h 2680429"/>
                  <a:gd name="connsiteX30-8881" fmla="*/ 347979 w 1587365"/>
                  <a:gd name="connsiteY30-8882" fmla="*/ 2294610 h 2680429"/>
                  <a:gd name="connsiteX31-8883" fmla="*/ 300881 w 1587365"/>
                  <a:gd name="connsiteY31-8884" fmla="*/ 2283531 h 2680429"/>
                  <a:gd name="connsiteX32-8885" fmla="*/ 401341 w 1587365"/>
                  <a:gd name="connsiteY32-8886" fmla="*/ 2095180 h 2680429"/>
                  <a:gd name="connsiteX33-8887" fmla="*/ 532811 w 1587365"/>
                  <a:gd name="connsiteY33-8888" fmla="*/ 1791611 h 2680429"/>
                  <a:gd name="connsiteX34-8889" fmla="*/ 300804 w 1587365"/>
                  <a:gd name="connsiteY34-8890" fmla="*/ 2278347 h 2680429"/>
                  <a:gd name="connsiteX35-8891" fmla="*/ 221868 w 1587365"/>
                  <a:gd name="connsiteY35-8892" fmla="*/ 1978268 h 2680429"/>
                  <a:gd name="connsiteX36-8893" fmla="*/ 0 w 1587365"/>
                  <a:gd name="connsiteY36-8894" fmla="*/ 2680429 h 2680429"/>
                  <a:gd name="connsiteX0-8895" fmla="*/ 0 w 1587365"/>
                  <a:gd name="connsiteY0-8896" fmla="*/ 2680429 h 2680429"/>
                  <a:gd name="connsiteX1-8897" fmla="*/ 393464 w 1587365"/>
                  <a:gd name="connsiteY1-8898" fmla="*/ 1231293 h 2680429"/>
                  <a:gd name="connsiteX2-8899" fmla="*/ 432166 w 1587365"/>
                  <a:gd name="connsiteY2-8900" fmla="*/ 1629262 h 2680429"/>
                  <a:gd name="connsiteX3-8901" fmla="*/ 448122 w 1587365"/>
                  <a:gd name="connsiteY3-8902" fmla="*/ 1445678 h 2680429"/>
                  <a:gd name="connsiteX4-8903" fmla="*/ 440319 w 1587365"/>
                  <a:gd name="connsiteY4-8904" fmla="*/ 1340993 h 2680429"/>
                  <a:gd name="connsiteX5-8905" fmla="*/ 401332 w 1587365"/>
                  <a:gd name="connsiteY5-8906" fmla="*/ 1184084 h 2680429"/>
                  <a:gd name="connsiteX6-8907" fmla="*/ 542059 w 1587365"/>
                  <a:gd name="connsiteY6-8908" fmla="*/ 665712 h 2680429"/>
                  <a:gd name="connsiteX7-8909" fmla="*/ 613850 w 1587365"/>
                  <a:gd name="connsiteY7-8910" fmla="*/ 704536 h 2680429"/>
                  <a:gd name="connsiteX8-8911" fmla="*/ 632861 w 1587365"/>
                  <a:gd name="connsiteY8-8912" fmla="*/ 901491 h 2680429"/>
                  <a:gd name="connsiteX9-8913" fmla="*/ 632747 w 1587365"/>
                  <a:gd name="connsiteY9-8914" fmla="*/ 970032 h 2680429"/>
                  <a:gd name="connsiteX10-8915" fmla="*/ 605842 w 1587365"/>
                  <a:gd name="connsiteY10-8916" fmla="*/ 1187661 h 2680429"/>
                  <a:gd name="connsiteX11-8917" fmla="*/ 531628 w 1587365"/>
                  <a:gd name="connsiteY11-8918" fmla="*/ 1710311 h 2680429"/>
                  <a:gd name="connsiteX12-8919" fmla="*/ 579278 w 1587365"/>
                  <a:gd name="connsiteY12-8920" fmla="*/ 1477919 h 2680429"/>
                  <a:gd name="connsiteX13-8921" fmla="*/ 626676 w 1587365"/>
                  <a:gd name="connsiteY13-8922" fmla="*/ 1543732 h 2680429"/>
                  <a:gd name="connsiteX14-8923" fmla="*/ 748019 w 1587365"/>
                  <a:gd name="connsiteY14-8924" fmla="*/ 1587155 h 2680429"/>
                  <a:gd name="connsiteX15-8925" fmla="*/ 904914 w 1587365"/>
                  <a:gd name="connsiteY15-8926" fmla="*/ 1578939 h 2680429"/>
                  <a:gd name="connsiteX16-8927" fmla="*/ 941646 w 1587365"/>
                  <a:gd name="connsiteY16-8928" fmla="*/ 1609462 h 2680429"/>
                  <a:gd name="connsiteX17-8929" fmla="*/ 789184 w 1587365"/>
                  <a:gd name="connsiteY17-8930" fmla="*/ 1890569 h 2680429"/>
                  <a:gd name="connsiteX18-8931" fmla="*/ 941578 w 1587365"/>
                  <a:gd name="connsiteY18-8932" fmla="*/ 1608366 h 2680429"/>
                  <a:gd name="connsiteX19-8933" fmla="*/ 1037144 w 1587365"/>
                  <a:gd name="connsiteY19-8934" fmla="*/ 1740382 h 2680429"/>
                  <a:gd name="connsiteX20-8935" fmla="*/ 1336356 w 1587365"/>
                  <a:gd name="connsiteY20-8936" fmla="*/ 588594 h 2680429"/>
                  <a:gd name="connsiteX21-8937" fmla="*/ 1445014 w 1587365"/>
                  <a:gd name="connsiteY21-8938" fmla="*/ 591933 h 2680429"/>
                  <a:gd name="connsiteX22-8939" fmla="*/ 1394900 w 1587365"/>
                  <a:gd name="connsiteY22-8940" fmla="*/ 542032 h 2680429"/>
                  <a:gd name="connsiteX23-8941" fmla="*/ 1351431 w 1587365"/>
                  <a:gd name="connsiteY23-8942" fmla="*/ 588878 h 2680429"/>
                  <a:gd name="connsiteX24-8943" fmla="*/ 1405560 w 1587365"/>
                  <a:gd name="connsiteY24-8944" fmla="*/ 108950 h 2680429"/>
                  <a:gd name="connsiteX25-8945" fmla="*/ 1481953 w 1587365"/>
                  <a:gd name="connsiteY25-8946" fmla="*/ 39849 h 2680429"/>
                  <a:gd name="connsiteX26-8947" fmla="*/ 1587365 w 1587365"/>
                  <a:gd name="connsiteY26-8948" fmla="*/ 0 h 2680429"/>
                  <a:gd name="connsiteX27-8949" fmla="*/ 1540581 w 1587365"/>
                  <a:gd name="connsiteY27-8950" fmla="*/ 345802 h 2680429"/>
                  <a:gd name="connsiteX28-8951" fmla="*/ 1156622 w 1587365"/>
                  <a:gd name="connsiteY28-8952" fmla="*/ 1910947 h 2680429"/>
                  <a:gd name="connsiteX29-8953" fmla="*/ 455053 w 1587365"/>
                  <a:gd name="connsiteY29-8954" fmla="*/ 2339008 h 2680429"/>
                  <a:gd name="connsiteX30-8955" fmla="*/ 286994 w 1587365"/>
                  <a:gd name="connsiteY30-8956" fmla="*/ 2490308 h 2680429"/>
                  <a:gd name="connsiteX31-8957" fmla="*/ 300881 w 1587365"/>
                  <a:gd name="connsiteY31-8958" fmla="*/ 2283531 h 2680429"/>
                  <a:gd name="connsiteX32-8959" fmla="*/ 401341 w 1587365"/>
                  <a:gd name="connsiteY32-8960" fmla="*/ 2095180 h 2680429"/>
                  <a:gd name="connsiteX33-8961" fmla="*/ 532811 w 1587365"/>
                  <a:gd name="connsiteY33-8962" fmla="*/ 1791611 h 2680429"/>
                  <a:gd name="connsiteX34-8963" fmla="*/ 300804 w 1587365"/>
                  <a:gd name="connsiteY34-8964" fmla="*/ 2278347 h 2680429"/>
                  <a:gd name="connsiteX35-8965" fmla="*/ 221868 w 1587365"/>
                  <a:gd name="connsiteY35-8966" fmla="*/ 1978268 h 2680429"/>
                  <a:gd name="connsiteX36-8967" fmla="*/ 0 w 1587365"/>
                  <a:gd name="connsiteY36-8968" fmla="*/ 2680429 h 2680429"/>
                  <a:gd name="connsiteX0-8969" fmla="*/ 0 w 1587365"/>
                  <a:gd name="connsiteY0-8970" fmla="*/ 2680429 h 2680429"/>
                  <a:gd name="connsiteX1-8971" fmla="*/ 393464 w 1587365"/>
                  <a:gd name="connsiteY1-8972" fmla="*/ 1231293 h 2680429"/>
                  <a:gd name="connsiteX2-8973" fmla="*/ 432166 w 1587365"/>
                  <a:gd name="connsiteY2-8974" fmla="*/ 1629262 h 2680429"/>
                  <a:gd name="connsiteX3-8975" fmla="*/ 448122 w 1587365"/>
                  <a:gd name="connsiteY3-8976" fmla="*/ 1445678 h 2680429"/>
                  <a:gd name="connsiteX4-8977" fmla="*/ 440319 w 1587365"/>
                  <a:gd name="connsiteY4-8978" fmla="*/ 1340993 h 2680429"/>
                  <a:gd name="connsiteX5-8979" fmla="*/ 401332 w 1587365"/>
                  <a:gd name="connsiteY5-8980" fmla="*/ 1184084 h 2680429"/>
                  <a:gd name="connsiteX6-8981" fmla="*/ 542059 w 1587365"/>
                  <a:gd name="connsiteY6-8982" fmla="*/ 665712 h 2680429"/>
                  <a:gd name="connsiteX7-8983" fmla="*/ 613850 w 1587365"/>
                  <a:gd name="connsiteY7-8984" fmla="*/ 704536 h 2680429"/>
                  <a:gd name="connsiteX8-8985" fmla="*/ 632861 w 1587365"/>
                  <a:gd name="connsiteY8-8986" fmla="*/ 901491 h 2680429"/>
                  <a:gd name="connsiteX9-8987" fmla="*/ 632747 w 1587365"/>
                  <a:gd name="connsiteY9-8988" fmla="*/ 970032 h 2680429"/>
                  <a:gd name="connsiteX10-8989" fmla="*/ 605842 w 1587365"/>
                  <a:gd name="connsiteY10-8990" fmla="*/ 1187661 h 2680429"/>
                  <a:gd name="connsiteX11-8991" fmla="*/ 531628 w 1587365"/>
                  <a:gd name="connsiteY11-8992" fmla="*/ 1710311 h 2680429"/>
                  <a:gd name="connsiteX12-8993" fmla="*/ 579278 w 1587365"/>
                  <a:gd name="connsiteY12-8994" fmla="*/ 1477919 h 2680429"/>
                  <a:gd name="connsiteX13-8995" fmla="*/ 626676 w 1587365"/>
                  <a:gd name="connsiteY13-8996" fmla="*/ 1543732 h 2680429"/>
                  <a:gd name="connsiteX14-8997" fmla="*/ 748019 w 1587365"/>
                  <a:gd name="connsiteY14-8998" fmla="*/ 1587155 h 2680429"/>
                  <a:gd name="connsiteX15-8999" fmla="*/ 904914 w 1587365"/>
                  <a:gd name="connsiteY15-9000" fmla="*/ 1578939 h 2680429"/>
                  <a:gd name="connsiteX16-9001" fmla="*/ 941646 w 1587365"/>
                  <a:gd name="connsiteY16-9002" fmla="*/ 1609462 h 2680429"/>
                  <a:gd name="connsiteX17-9003" fmla="*/ 789184 w 1587365"/>
                  <a:gd name="connsiteY17-9004" fmla="*/ 1890569 h 2680429"/>
                  <a:gd name="connsiteX18-9005" fmla="*/ 941578 w 1587365"/>
                  <a:gd name="connsiteY18-9006" fmla="*/ 1608366 h 2680429"/>
                  <a:gd name="connsiteX19-9007" fmla="*/ 1037144 w 1587365"/>
                  <a:gd name="connsiteY19-9008" fmla="*/ 1740382 h 2680429"/>
                  <a:gd name="connsiteX20-9009" fmla="*/ 1336356 w 1587365"/>
                  <a:gd name="connsiteY20-9010" fmla="*/ 588594 h 2680429"/>
                  <a:gd name="connsiteX21-9011" fmla="*/ 1445014 w 1587365"/>
                  <a:gd name="connsiteY21-9012" fmla="*/ 591933 h 2680429"/>
                  <a:gd name="connsiteX22-9013" fmla="*/ 1394900 w 1587365"/>
                  <a:gd name="connsiteY22-9014" fmla="*/ 542032 h 2680429"/>
                  <a:gd name="connsiteX23-9015" fmla="*/ 1351431 w 1587365"/>
                  <a:gd name="connsiteY23-9016" fmla="*/ 588878 h 2680429"/>
                  <a:gd name="connsiteX24-9017" fmla="*/ 1405560 w 1587365"/>
                  <a:gd name="connsiteY24-9018" fmla="*/ 108950 h 2680429"/>
                  <a:gd name="connsiteX25-9019" fmla="*/ 1481953 w 1587365"/>
                  <a:gd name="connsiteY25-9020" fmla="*/ 39849 h 2680429"/>
                  <a:gd name="connsiteX26-9021" fmla="*/ 1587365 w 1587365"/>
                  <a:gd name="connsiteY26-9022" fmla="*/ 0 h 2680429"/>
                  <a:gd name="connsiteX27-9023" fmla="*/ 1540581 w 1587365"/>
                  <a:gd name="connsiteY27-9024" fmla="*/ 345802 h 2680429"/>
                  <a:gd name="connsiteX28-9025" fmla="*/ 1156622 w 1587365"/>
                  <a:gd name="connsiteY28-9026" fmla="*/ 1910947 h 2680429"/>
                  <a:gd name="connsiteX29-9027" fmla="*/ 456021 w 1587365"/>
                  <a:gd name="connsiteY29-9028" fmla="*/ 2377624 h 2680429"/>
                  <a:gd name="connsiteX30-9029" fmla="*/ 286994 w 1587365"/>
                  <a:gd name="connsiteY30-9030" fmla="*/ 2490308 h 2680429"/>
                  <a:gd name="connsiteX31-9031" fmla="*/ 300881 w 1587365"/>
                  <a:gd name="connsiteY31-9032" fmla="*/ 2283531 h 2680429"/>
                  <a:gd name="connsiteX32-9033" fmla="*/ 401341 w 1587365"/>
                  <a:gd name="connsiteY32-9034" fmla="*/ 2095180 h 2680429"/>
                  <a:gd name="connsiteX33-9035" fmla="*/ 532811 w 1587365"/>
                  <a:gd name="connsiteY33-9036" fmla="*/ 1791611 h 2680429"/>
                  <a:gd name="connsiteX34-9037" fmla="*/ 300804 w 1587365"/>
                  <a:gd name="connsiteY34-9038" fmla="*/ 2278347 h 2680429"/>
                  <a:gd name="connsiteX35-9039" fmla="*/ 221868 w 1587365"/>
                  <a:gd name="connsiteY35-9040" fmla="*/ 1978268 h 2680429"/>
                  <a:gd name="connsiteX36-9041" fmla="*/ 0 w 1587365"/>
                  <a:gd name="connsiteY36-9042" fmla="*/ 2680429 h 2680429"/>
                  <a:gd name="connsiteX0-9043" fmla="*/ 0 w 1587365"/>
                  <a:gd name="connsiteY0-9044" fmla="*/ 2680429 h 2680429"/>
                  <a:gd name="connsiteX1-9045" fmla="*/ 393464 w 1587365"/>
                  <a:gd name="connsiteY1-9046" fmla="*/ 1231293 h 2680429"/>
                  <a:gd name="connsiteX2-9047" fmla="*/ 432166 w 1587365"/>
                  <a:gd name="connsiteY2-9048" fmla="*/ 1629262 h 2680429"/>
                  <a:gd name="connsiteX3-9049" fmla="*/ 448122 w 1587365"/>
                  <a:gd name="connsiteY3-9050" fmla="*/ 1445678 h 2680429"/>
                  <a:gd name="connsiteX4-9051" fmla="*/ 440319 w 1587365"/>
                  <a:gd name="connsiteY4-9052" fmla="*/ 1340993 h 2680429"/>
                  <a:gd name="connsiteX5-9053" fmla="*/ 401332 w 1587365"/>
                  <a:gd name="connsiteY5-9054" fmla="*/ 1184084 h 2680429"/>
                  <a:gd name="connsiteX6-9055" fmla="*/ 542059 w 1587365"/>
                  <a:gd name="connsiteY6-9056" fmla="*/ 665712 h 2680429"/>
                  <a:gd name="connsiteX7-9057" fmla="*/ 613850 w 1587365"/>
                  <a:gd name="connsiteY7-9058" fmla="*/ 704536 h 2680429"/>
                  <a:gd name="connsiteX8-9059" fmla="*/ 632861 w 1587365"/>
                  <a:gd name="connsiteY8-9060" fmla="*/ 901491 h 2680429"/>
                  <a:gd name="connsiteX9-9061" fmla="*/ 632747 w 1587365"/>
                  <a:gd name="connsiteY9-9062" fmla="*/ 970032 h 2680429"/>
                  <a:gd name="connsiteX10-9063" fmla="*/ 605842 w 1587365"/>
                  <a:gd name="connsiteY10-9064" fmla="*/ 1187661 h 2680429"/>
                  <a:gd name="connsiteX11-9065" fmla="*/ 531628 w 1587365"/>
                  <a:gd name="connsiteY11-9066" fmla="*/ 1710311 h 2680429"/>
                  <a:gd name="connsiteX12-9067" fmla="*/ 579278 w 1587365"/>
                  <a:gd name="connsiteY12-9068" fmla="*/ 1477919 h 2680429"/>
                  <a:gd name="connsiteX13-9069" fmla="*/ 626676 w 1587365"/>
                  <a:gd name="connsiteY13-9070" fmla="*/ 1543732 h 2680429"/>
                  <a:gd name="connsiteX14-9071" fmla="*/ 748019 w 1587365"/>
                  <a:gd name="connsiteY14-9072" fmla="*/ 1587155 h 2680429"/>
                  <a:gd name="connsiteX15-9073" fmla="*/ 904914 w 1587365"/>
                  <a:gd name="connsiteY15-9074" fmla="*/ 1578939 h 2680429"/>
                  <a:gd name="connsiteX16-9075" fmla="*/ 941646 w 1587365"/>
                  <a:gd name="connsiteY16-9076" fmla="*/ 1609462 h 2680429"/>
                  <a:gd name="connsiteX17-9077" fmla="*/ 789184 w 1587365"/>
                  <a:gd name="connsiteY17-9078" fmla="*/ 1890569 h 2680429"/>
                  <a:gd name="connsiteX18-9079" fmla="*/ 946643 w 1587365"/>
                  <a:gd name="connsiteY18-9080" fmla="*/ 1712285 h 2680429"/>
                  <a:gd name="connsiteX19-9081" fmla="*/ 1037144 w 1587365"/>
                  <a:gd name="connsiteY19-9082" fmla="*/ 1740382 h 2680429"/>
                  <a:gd name="connsiteX20-9083" fmla="*/ 1336356 w 1587365"/>
                  <a:gd name="connsiteY20-9084" fmla="*/ 588594 h 2680429"/>
                  <a:gd name="connsiteX21-9085" fmla="*/ 1445014 w 1587365"/>
                  <a:gd name="connsiteY21-9086" fmla="*/ 591933 h 2680429"/>
                  <a:gd name="connsiteX22-9087" fmla="*/ 1394900 w 1587365"/>
                  <a:gd name="connsiteY22-9088" fmla="*/ 542032 h 2680429"/>
                  <a:gd name="connsiteX23-9089" fmla="*/ 1351431 w 1587365"/>
                  <a:gd name="connsiteY23-9090" fmla="*/ 588878 h 2680429"/>
                  <a:gd name="connsiteX24-9091" fmla="*/ 1405560 w 1587365"/>
                  <a:gd name="connsiteY24-9092" fmla="*/ 108950 h 2680429"/>
                  <a:gd name="connsiteX25-9093" fmla="*/ 1481953 w 1587365"/>
                  <a:gd name="connsiteY25-9094" fmla="*/ 39849 h 2680429"/>
                  <a:gd name="connsiteX26-9095" fmla="*/ 1587365 w 1587365"/>
                  <a:gd name="connsiteY26-9096" fmla="*/ 0 h 2680429"/>
                  <a:gd name="connsiteX27-9097" fmla="*/ 1540581 w 1587365"/>
                  <a:gd name="connsiteY27-9098" fmla="*/ 345802 h 2680429"/>
                  <a:gd name="connsiteX28-9099" fmla="*/ 1156622 w 1587365"/>
                  <a:gd name="connsiteY28-9100" fmla="*/ 1910947 h 2680429"/>
                  <a:gd name="connsiteX29-9101" fmla="*/ 456021 w 1587365"/>
                  <a:gd name="connsiteY29-9102" fmla="*/ 2377624 h 2680429"/>
                  <a:gd name="connsiteX30-9103" fmla="*/ 286994 w 1587365"/>
                  <a:gd name="connsiteY30-9104" fmla="*/ 2490308 h 2680429"/>
                  <a:gd name="connsiteX31-9105" fmla="*/ 300881 w 1587365"/>
                  <a:gd name="connsiteY31-9106" fmla="*/ 2283531 h 2680429"/>
                  <a:gd name="connsiteX32-9107" fmla="*/ 401341 w 1587365"/>
                  <a:gd name="connsiteY32-9108" fmla="*/ 2095180 h 2680429"/>
                  <a:gd name="connsiteX33-9109" fmla="*/ 532811 w 1587365"/>
                  <a:gd name="connsiteY33-9110" fmla="*/ 1791611 h 2680429"/>
                  <a:gd name="connsiteX34-9111" fmla="*/ 300804 w 1587365"/>
                  <a:gd name="connsiteY34-9112" fmla="*/ 2278347 h 2680429"/>
                  <a:gd name="connsiteX35-9113" fmla="*/ 221868 w 1587365"/>
                  <a:gd name="connsiteY35-9114" fmla="*/ 1978268 h 2680429"/>
                  <a:gd name="connsiteX36-9115" fmla="*/ 0 w 1587365"/>
                  <a:gd name="connsiteY36-9116" fmla="*/ 2680429 h 2680429"/>
                  <a:gd name="connsiteX0-9117" fmla="*/ 0 w 1587365"/>
                  <a:gd name="connsiteY0-9118" fmla="*/ 2680429 h 2680429"/>
                  <a:gd name="connsiteX1-9119" fmla="*/ 393464 w 1587365"/>
                  <a:gd name="connsiteY1-9120" fmla="*/ 1231293 h 2680429"/>
                  <a:gd name="connsiteX2-9121" fmla="*/ 432166 w 1587365"/>
                  <a:gd name="connsiteY2-9122" fmla="*/ 1629262 h 2680429"/>
                  <a:gd name="connsiteX3-9123" fmla="*/ 448122 w 1587365"/>
                  <a:gd name="connsiteY3-9124" fmla="*/ 1445678 h 2680429"/>
                  <a:gd name="connsiteX4-9125" fmla="*/ 440319 w 1587365"/>
                  <a:gd name="connsiteY4-9126" fmla="*/ 1340993 h 2680429"/>
                  <a:gd name="connsiteX5-9127" fmla="*/ 401332 w 1587365"/>
                  <a:gd name="connsiteY5-9128" fmla="*/ 1184084 h 2680429"/>
                  <a:gd name="connsiteX6-9129" fmla="*/ 542059 w 1587365"/>
                  <a:gd name="connsiteY6-9130" fmla="*/ 665712 h 2680429"/>
                  <a:gd name="connsiteX7-9131" fmla="*/ 613850 w 1587365"/>
                  <a:gd name="connsiteY7-9132" fmla="*/ 704536 h 2680429"/>
                  <a:gd name="connsiteX8-9133" fmla="*/ 632861 w 1587365"/>
                  <a:gd name="connsiteY8-9134" fmla="*/ 901491 h 2680429"/>
                  <a:gd name="connsiteX9-9135" fmla="*/ 632747 w 1587365"/>
                  <a:gd name="connsiteY9-9136" fmla="*/ 970032 h 2680429"/>
                  <a:gd name="connsiteX10-9137" fmla="*/ 605842 w 1587365"/>
                  <a:gd name="connsiteY10-9138" fmla="*/ 1187661 h 2680429"/>
                  <a:gd name="connsiteX11-9139" fmla="*/ 531628 w 1587365"/>
                  <a:gd name="connsiteY11-9140" fmla="*/ 1710311 h 2680429"/>
                  <a:gd name="connsiteX12-9141" fmla="*/ 579278 w 1587365"/>
                  <a:gd name="connsiteY12-9142" fmla="*/ 1477919 h 2680429"/>
                  <a:gd name="connsiteX13-9143" fmla="*/ 626676 w 1587365"/>
                  <a:gd name="connsiteY13-9144" fmla="*/ 1543732 h 2680429"/>
                  <a:gd name="connsiteX14-9145" fmla="*/ 748019 w 1587365"/>
                  <a:gd name="connsiteY14-9146" fmla="*/ 1587155 h 2680429"/>
                  <a:gd name="connsiteX15-9147" fmla="*/ 904914 w 1587365"/>
                  <a:gd name="connsiteY15-9148" fmla="*/ 1578939 h 2680429"/>
                  <a:gd name="connsiteX16-9149" fmla="*/ 941646 w 1587365"/>
                  <a:gd name="connsiteY16-9150" fmla="*/ 1609462 h 2680429"/>
                  <a:gd name="connsiteX17-9151" fmla="*/ 789184 w 1587365"/>
                  <a:gd name="connsiteY17-9152" fmla="*/ 1890569 h 2680429"/>
                  <a:gd name="connsiteX18-9153" fmla="*/ 942736 w 1587365"/>
                  <a:gd name="connsiteY18-9154" fmla="*/ 1607585 h 2680429"/>
                  <a:gd name="connsiteX19-9155" fmla="*/ 1037144 w 1587365"/>
                  <a:gd name="connsiteY19-9156" fmla="*/ 1740382 h 2680429"/>
                  <a:gd name="connsiteX20-9157" fmla="*/ 1336356 w 1587365"/>
                  <a:gd name="connsiteY20-9158" fmla="*/ 588594 h 2680429"/>
                  <a:gd name="connsiteX21-9159" fmla="*/ 1445014 w 1587365"/>
                  <a:gd name="connsiteY21-9160" fmla="*/ 591933 h 2680429"/>
                  <a:gd name="connsiteX22-9161" fmla="*/ 1394900 w 1587365"/>
                  <a:gd name="connsiteY22-9162" fmla="*/ 542032 h 2680429"/>
                  <a:gd name="connsiteX23-9163" fmla="*/ 1351431 w 1587365"/>
                  <a:gd name="connsiteY23-9164" fmla="*/ 588878 h 2680429"/>
                  <a:gd name="connsiteX24-9165" fmla="*/ 1405560 w 1587365"/>
                  <a:gd name="connsiteY24-9166" fmla="*/ 108950 h 2680429"/>
                  <a:gd name="connsiteX25-9167" fmla="*/ 1481953 w 1587365"/>
                  <a:gd name="connsiteY25-9168" fmla="*/ 39849 h 2680429"/>
                  <a:gd name="connsiteX26-9169" fmla="*/ 1587365 w 1587365"/>
                  <a:gd name="connsiteY26-9170" fmla="*/ 0 h 2680429"/>
                  <a:gd name="connsiteX27-9171" fmla="*/ 1540581 w 1587365"/>
                  <a:gd name="connsiteY27-9172" fmla="*/ 345802 h 2680429"/>
                  <a:gd name="connsiteX28-9173" fmla="*/ 1156622 w 1587365"/>
                  <a:gd name="connsiteY28-9174" fmla="*/ 1910947 h 2680429"/>
                  <a:gd name="connsiteX29-9175" fmla="*/ 456021 w 1587365"/>
                  <a:gd name="connsiteY29-9176" fmla="*/ 2377624 h 2680429"/>
                  <a:gd name="connsiteX30-9177" fmla="*/ 286994 w 1587365"/>
                  <a:gd name="connsiteY30-9178" fmla="*/ 2490308 h 2680429"/>
                  <a:gd name="connsiteX31-9179" fmla="*/ 300881 w 1587365"/>
                  <a:gd name="connsiteY31-9180" fmla="*/ 2283531 h 2680429"/>
                  <a:gd name="connsiteX32-9181" fmla="*/ 401341 w 1587365"/>
                  <a:gd name="connsiteY32-9182" fmla="*/ 2095180 h 2680429"/>
                  <a:gd name="connsiteX33-9183" fmla="*/ 532811 w 1587365"/>
                  <a:gd name="connsiteY33-9184" fmla="*/ 1791611 h 2680429"/>
                  <a:gd name="connsiteX34-9185" fmla="*/ 300804 w 1587365"/>
                  <a:gd name="connsiteY34-9186" fmla="*/ 2278347 h 2680429"/>
                  <a:gd name="connsiteX35-9187" fmla="*/ 221868 w 1587365"/>
                  <a:gd name="connsiteY35-9188" fmla="*/ 1978268 h 2680429"/>
                  <a:gd name="connsiteX36-9189" fmla="*/ 0 w 1587365"/>
                  <a:gd name="connsiteY36-9190" fmla="*/ 2680429 h 2680429"/>
                  <a:gd name="connsiteX0-9191" fmla="*/ 0 w 1587365"/>
                  <a:gd name="connsiteY0-9192" fmla="*/ 2680429 h 2680429"/>
                  <a:gd name="connsiteX1-9193" fmla="*/ 393464 w 1587365"/>
                  <a:gd name="connsiteY1-9194" fmla="*/ 1231293 h 2680429"/>
                  <a:gd name="connsiteX2-9195" fmla="*/ 432166 w 1587365"/>
                  <a:gd name="connsiteY2-9196" fmla="*/ 1629262 h 2680429"/>
                  <a:gd name="connsiteX3-9197" fmla="*/ 448122 w 1587365"/>
                  <a:gd name="connsiteY3-9198" fmla="*/ 1445678 h 2680429"/>
                  <a:gd name="connsiteX4-9199" fmla="*/ 440319 w 1587365"/>
                  <a:gd name="connsiteY4-9200" fmla="*/ 1340993 h 2680429"/>
                  <a:gd name="connsiteX5-9201" fmla="*/ 401332 w 1587365"/>
                  <a:gd name="connsiteY5-9202" fmla="*/ 1184084 h 2680429"/>
                  <a:gd name="connsiteX6-9203" fmla="*/ 542059 w 1587365"/>
                  <a:gd name="connsiteY6-9204" fmla="*/ 665712 h 2680429"/>
                  <a:gd name="connsiteX7-9205" fmla="*/ 613850 w 1587365"/>
                  <a:gd name="connsiteY7-9206" fmla="*/ 704536 h 2680429"/>
                  <a:gd name="connsiteX8-9207" fmla="*/ 632861 w 1587365"/>
                  <a:gd name="connsiteY8-9208" fmla="*/ 901491 h 2680429"/>
                  <a:gd name="connsiteX9-9209" fmla="*/ 632747 w 1587365"/>
                  <a:gd name="connsiteY9-9210" fmla="*/ 970032 h 2680429"/>
                  <a:gd name="connsiteX10-9211" fmla="*/ 605842 w 1587365"/>
                  <a:gd name="connsiteY10-9212" fmla="*/ 1187661 h 2680429"/>
                  <a:gd name="connsiteX11-9213" fmla="*/ 531628 w 1587365"/>
                  <a:gd name="connsiteY11-9214" fmla="*/ 1710311 h 2680429"/>
                  <a:gd name="connsiteX12-9215" fmla="*/ 579278 w 1587365"/>
                  <a:gd name="connsiteY12-9216" fmla="*/ 1477919 h 2680429"/>
                  <a:gd name="connsiteX13-9217" fmla="*/ 626676 w 1587365"/>
                  <a:gd name="connsiteY13-9218" fmla="*/ 1543732 h 2680429"/>
                  <a:gd name="connsiteX14-9219" fmla="*/ 748019 w 1587365"/>
                  <a:gd name="connsiteY14-9220" fmla="*/ 1587155 h 2680429"/>
                  <a:gd name="connsiteX15-9221" fmla="*/ 904914 w 1587365"/>
                  <a:gd name="connsiteY15-9222" fmla="*/ 1578939 h 2680429"/>
                  <a:gd name="connsiteX16-9223" fmla="*/ 941646 w 1587365"/>
                  <a:gd name="connsiteY16-9224" fmla="*/ 1609462 h 2680429"/>
                  <a:gd name="connsiteX17-9225" fmla="*/ 789184 w 1587365"/>
                  <a:gd name="connsiteY17-9226" fmla="*/ 1890569 h 2680429"/>
                  <a:gd name="connsiteX18-9227" fmla="*/ 942736 w 1587365"/>
                  <a:gd name="connsiteY18-9228" fmla="*/ 1607585 h 2680429"/>
                  <a:gd name="connsiteX19-9229" fmla="*/ 1037144 w 1587365"/>
                  <a:gd name="connsiteY19-9230" fmla="*/ 1740382 h 2680429"/>
                  <a:gd name="connsiteX20-9231" fmla="*/ 1336356 w 1587365"/>
                  <a:gd name="connsiteY20-9232" fmla="*/ 588594 h 2680429"/>
                  <a:gd name="connsiteX21-9233" fmla="*/ 1445014 w 1587365"/>
                  <a:gd name="connsiteY21-9234" fmla="*/ 591933 h 2680429"/>
                  <a:gd name="connsiteX22-9235" fmla="*/ 1394900 w 1587365"/>
                  <a:gd name="connsiteY22-9236" fmla="*/ 542032 h 2680429"/>
                  <a:gd name="connsiteX23-9237" fmla="*/ 1351431 w 1587365"/>
                  <a:gd name="connsiteY23-9238" fmla="*/ 588878 h 2680429"/>
                  <a:gd name="connsiteX24-9239" fmla="*/ 1405560 w 1587365"/>
                  <a:gd name="connsiteY24-9240" fmla="*/ 108950 h 2680429"/>
                  <a:gd name="connsiteX25-9241" fmla="*/ 1481953 w 1587365"/>
                  <a:gd name="connsiteY25-9242" fmla="*/ 39849 h 2680429"/>
                  <a:gd name="connsiteX26-9243" fmla="*/ 1587365 w 1587365"/>
                  <a:gd name="connsiteY26-9244" fmla="*/ 0 h 2680429"/>
                  <a:gd name="connsiteX27-9245" fmla="*/ 1540581 w 1587365"/>
                  <a:gd name="connsiteY27-9246" fmla="*/ 345802 h 2680429"/>
                  <a:gd name="connsiteX28-9247" fmla="*/ 1156622 w 1587365"/>
                  <a:gd name="connsiteY28-9248" fmla="*/ 1910947 h 2680429"/>
                  <a:gd name="connsiteX29-9249" fmla="*/ 456021 w 1587365"/>
                  <a:gd name="connsiteY29-9250" fmla="*/ 2377624 h 2680429"/>
                  <a:gd name="connsiteX30-9251" fmla="*/ 286994 w 1587365"/>
                  <a:gd name="connsiteY30-9252" fmla="*/ 2490308 h 2680429"/>
                  <a:gd name="connsiteX31-9253" fmla="*/ 300881 w 1587365"/>
                  <a:gd name="connsiteY31-9254" fmla="*/ 2283531 h 2680429"/>
                  <a:gd name="connsiteX32-9255" fmla="*/ 401341 w 1587365"/>
                  <a:gd name="connsiteY32-9256" fmla="*/ 2095180 h 2680429"/>
                  <a:gd name="connsiteX33-9257" fmla="*/ 532811 w 1587365"/>
                  <a:gd name="connsiteY33-9258" fmla="*/ 1791611 h 2680429"/>
                  <a:gd name="connsiteX34-9259" fmla="*/ 301537 w 1587365"/>
                  <a:gd name="connsiteY34-9260" fmla="*/ 2275234 h 2680429"/>
                  <a:gd name="connsiteX35-9261" fmla="*/ 221868 w 1587365"/>
                  <a:gd name="connsiteY35-9262" fmla="*/ 1978268 h 2680429"/>
                  <a:gd name="connsiteX36-9263" fmla="*/ 0 w 1587365"/>
                  <a:gd name="connsiteY36-9264" fmla="*/ 2680429 h 2680429"/>
                  <a:gd name="connsiteX0-9265" fmla="*/ 0 w 1587365"/>
                  <a:gd name="connsiteY0-9266" fmla="*/ 2680429 h 2680429"/>
                  <a:gd name="connsiteX1-9267" fmla="*/ 393464 w 1587365"/>
                  <a:gd name="connsiteY1-9268" fmla="*/ 1231293 h 2680429"/>
                  <a:gd name="connsiteX2-9269" fmla="*/ 432166 w 1587365"/>
                  <a:gd name="connsiteY2-9270" fmla="*/ 1629262 h 2680429"/>
                  <a:gd name="connsiteX3-9271" fmla="*/ 448122 w 1587365"/>
                  <a:gd name="connsiteY3-9272" fmla="*/ 1445678 h 2680429"/>
                  <a:gd name="connsiteX4-9273" fmla="*/ 440319 w 1587365"/>
                  <a:gd name="connsiteY4-9274" fmla="*/ 1340993 h 2680429"/>
                  <a:gd name="connsiteX5-9275" fmla="*/ 401332 w 1587365"/>
                  <a:gd name="connsiteY5-9276" fmla="*/ 1184084 h 2680429"/>
                  <a:gd name="connsiteX6-9277" fmla="*/ 542059 w 1587365"/>
                  <a:gd name="connsiteY6-9278" fmla="*/ 665712 h 2680429"/>
                  <a:gd name="connsiteX7-9279" fmla="*/ 613850 w 1587365"/>
                  <a:gd name="connsiteY7-9280" fmla="*/ 704536 h 2680429"/>
                  <a:gd name="connsiteX8-9281" fmla="*/ 632861 w 1587365"/>
                  <a:gd name="connsiteY8-9282" fmla="*/ 901491 h 2680429"/>
                  <a:gd name="connsiteX9-9283" fmla="*/ 632747 w 1587365"/>
                  <a:gd name="connsiteY9-9284" fmla="*/ 970032 h 2680429"/>
                  <a:gd name="connsiteX10-9285" fmla="*/ 605842 w 1587365"/>
                  <a:gd name="connsiteY10-9286" fmla="*/ 1187661 h 2680429"/>
                  <a:gd name="connsiteX11-9287" fmla="*/ 531628 w 1587365"/>
                  <a:gd name="connsiteY11-9288" fmla="*/ 1710311 h 2680429"/>
                  <a:gd name="connsiteX12-9289" fmla="*/ 579278 w 1587365"/>
                  <a:gd name="connsiteY12-9290" fmla="*/ 1477919 h 2680429"/>
                  <a:gd name="connsiteX13-9291" fmla="*/ 626676 w 1587365"/>
                  <a:gd name="connsiteY13-9292" fmla="*/ 1543732 h 2680429"/>
                  <a:gd name="connsiteX14-9293" fmla="*/ 748019 w 1587365"/>
                  <a:gd name="connsiteY14-9294" fmla="*/ 1587155 h 2680429"/>
                  <a:gd name="connsiteX15-9295" fmla="*/ 904914 w 1587365"/>
                  <a:gd name="connsiteY15-9296" fmla="*/ 1578939 h 2680429"/>
                  <a:gd name="connsiteX16-9297" fmla="*/ 941646 w 1587365"/>
                  <a:gd name="connsiteY16-9298" fmla="*/ 1609462 h 2680429"/>
                  <a:gd name="connsiteX17-9299" fmla="*/ 789184 w 1587365"/>
                  <a:gd name="connsiteY17-9300" fmla="*/ 1890569 h 2680429"/>
                  <a:gd name="connsiteX18-9301" fmla="*/ 942736 w 1587365"/>
                  <a:gd name="connsiteY18-9302" fmla="*/ 1607585 h 2680429"/>
                  <a:gd name="connsiteX19-9303" fmla="*/ 1037144 w 1587365"/>
                  <a:gd name="connsiteY19-9304" fmla="*/ 1740382 h 2680429"/>
                  <a:gd name="connsiteX20-9305" fmla="*/ 1336356 w 1587365"/>
                  <a:gd name="connsiteY20-9306" fmla="*/ 588594 h 2680429"/>
                  <a:gd name="connsiteX21-9307" fmla="*/ 1445014 w 1587365"/>
                  <a:gd name="connsiteY21-9308" fmla="*/ 591933 h 2680429"/>
                  <a:gd name="connsiteX22-9309" fmla="*/ 1394900 w 1587365"/>
                  <a:gd name="connsiteY22-9310" fmla="*/ 542032 h 2680429"/>
                  <a:gd name="connsiteX23-9311" fmla="*/ 1351431 w 1587365"/>
                  <a:gd name="connsiteY23-9312" fmla="*/ 588878 h 2680429"/>
                  <a:gd name="connsiteX24-9313" fmla="*/ 1405560 w 1587365"/>
                  <a:gd name="connsiteY24-9314" fmla="*/ 108950 h 2680429"/>
                  <a:gd name="connsiteX25-9315" fmla="*/ 1481953 w 1587365"/>
                  <a:gd name="connsiteY25-9316" fmla="*/ 39849 h 2680429"/>
                  <a:gd name="connsiteX26-9317" fmla="*/ 1587365 w 1587365"/>
                  <a:gd name="connsiteY26-9318" fmla="*/ 0 h 2680429"/>
                  <a:gd name="connsiteX27-9319" fmla="*/ 1540581 w 1587365"/>
                  <a:gd name="connsiteY27-9320" fmla="*/ 345802 h 2680429"/>
                  <a:gd name="connsiteX28-9321" fmla="*/ 1156622 w 1587365"/>
                  <a:gd name="connsiteY28-9322" fmla="*/ 1910947 h 2680429"/>
                  <a:gd name="connsiteX29-9323" fmla="*/ 456021 w 1587365"/>
                  <a:gd name="connsiteY29-9324" fmla="*/ 2377624 h 2680429"/>
                  <a:gd name="connsiteX30-9325" fmla="*/ 286994 w 1587365"/>
                  <a:gd name="connsiteY30-9326" fmla="*/ 2490308 h 2680429"/>
                  <a:gd name="connsiteX31-9327" fmla="*/ 300881 w 1587365"/>
                  <a:gd name="connsiteY31-9328" fmla="*/ 2283531 h 2680429"/>
                  <a:gd name="connsiteX32-9329" fmla="*/ 401341 w 1587365"/>
                  <a:gd name="connsiteY32-9330" fmla="*/ 2095180 h 2680429"/>
                  <a:gd name="connsiteX33-9331" fmla="*/ 532811 w 1587365"/>
                  <a:gd name="connsiteY33-9332" fmla="*/ 1791611 h 2680429"/>
                  <a:gd name="connsiteX34-9333" fmla="*/ 301537 w 1587365"/>
                  <a:gd name="connsiteY34-9334" fmla="*/ 2275234 h 2680429"/>
                  <a:gd name="connsiteX35-9335" fmla="*/ 287734 w 1587365"/>
                  <a:gd name="connsiteY35-9336" fmla="*/ 2149455 h 2680429"/>
                  <a:gd name="connsiteX36-9337" fmla="*/ 221868 w 1587365"/>
                  <a:gd name="connsiteY36-9338" fmla="*/ 1978268 h 2680429"/>
                  <a:gd name="connsiteX37" fmla="*/ 0 w 1587365"/>
                  <a:gd name="connsiteY37" fmla="*/ 2680429 h 2680429"/>
                  <a:gd name="connsiteX0-9339" fmla="*/ 0 w 1587365"/>
                  <a:gd name="connsiteY0-9340" fmla="*/ 2680429 h 2680429"/>
                  <a:gd name="connsiteX1-9341" fmla="*/ 393464 w 1587365"/>
                  <a:gd name="connsiteY1-9342" fmla="*/ 1231293 h 2680429"/>
                  <a:gd name="connsiteX2-9343" fmla="*/ 432166 w 1587365"/>
                  <a:gd name="connsiteY2-9344" fmla="*/ 1629262 h 2680429"/>
                  <a:gd name="connsiteX3-9345" fmla="*/ 448122 w 1587365"/>
                  <a:gd name="connsiteY3-9346" fmla="*/ 1445678 h 2680429"/>
                  <a:gd name="connsiteX4-9347" fmla="*/ 440319 w 1587365"/>
                  <a:gd name="connsiteY4-9348" fmla="*/ 1340993 h 2680429"/>
                  <a:gd name="connsiteX5-9349" fmla="*/ 401332 w 1587365"/>
                  <a:gd name="connsiteY5-9350" fmla="*/ 1184084 h 2680429"/>
                  <a:gd name="connsiteX6-9351" fmla="*/ 542059 w 1587365"/>
                  <a:gd name="connsiteY6-9352" fmla="*/ 665712 h 2680429"/>
                  <a:gd name="connsiteX7-9353" fmla="*/ 613850 w 1587365"/>
                  <a:gd name="connsiteY7-9354" fmla="*/ 704536 h 2680429"/>
                  <a:gd name="connsiteX8-9355" fmla="*/ 632861 w 1587365"/>
                  <a:gd name="connsiteY8-9356" fmla="*/ 901491 h 2680429"/>
                  <a:gd name="connsiteX9-9357" fmla="*/ 632747 w 1587365"/>
                  <a:gd name="connsiteY9-9358" fmla="*/ 970032 h 2680429"/>
                  <a:gd name="connsiteX10-9359" fmla="*/ 605842 w 1587365"/>
                  <a:gd name="connsiteY10-9360" fmla="*/ 1187661 h 2680429"/>
                  <a:gd name="connsiteX11-9361" fmla="*/ 531628 w 1587365"/>
                  <a:gd name="connsiteY11-9362" fmla="*/ 1710311 h 2680429"/>
                  <a:gd name="connsiteX12-9363" fmla="*/ 579278 w 1587365"/>
                  <a:gd name="connsiteY12-9364" fmla="*/ 1477919 h 2680429"/>
                  <a:gd name="connsiteX13-9365" fmla="*/ 626676 w 1587365"/>
                  <a:gd name="connsiteY13-9366" fmla="*/ 1543732 h 2680429"/>
                  <a:gd name="connsiteX14-9367" fmla="*/ 748019 w 1587365"/>
                  <a:gd name="connsiteY14-9368" fmla="*/ 1587155 h 2680429"/>
                  <a:gd name="connsiteX15-9369" fmla="*/ 904914 w 1587365"/>
                  <a:gd name="connsiteY15-9370" fmla="*/ 1578939 h 2680429"/>
                  <a:gd name="connsiteX16-9371" fmla="*/ 941646 w 1587365"/>
                  <a:gd name="connsiteY16-9372" fmla="*/ 1609462 h 2680429"/>
                  <a:gd name="connsiteX17-9373" fmla="*/ 789184 w 1587365"/>
                  <a:gd name="connsiteY17-9374" fmla="*/ 1890569 h 2680429"/>
                  <a:gd name="connsiteX18-9375" fmla="*/ 942736 w 1587365"/>
                  <a:gd name="connsiteY18-9376" fmla="*/ 1607585 h 2680429"/>
                  <a:gd name="connsiteX19-9377" fmla="*/ 1037144 w 1587365"/>
                  <a:gd name="connsiteY19-9378" fmla="*/ 1740382 h 2680429"/>
                  <a:gd name="connsiteX20-9379" fmla="*/ 1336356 w 1587365"/>
                  <a:gd name="connsiteY20-9380" fmla="*/ 588594 h 2680429"/>
                  <a:gd name="connsiteX21-9381" fmla="*/ 1445014 w 1587365"/>
                  <a:gd name="connsiteY21-9382" fmla="*/ 591933 h 2680429"/>
                  <a:gd name="connsiteX22-9383" fmla="*/ 1394900 w 1587365"/>
                  <a:gd name="connsiteY22-9384" fmla="*/ 542032 h 2680429"/>
                  <a:gd name="connsiteX23-9385" fmla="*/ 1351431 w 1587365"/>
                  <a:gd name="connsiteY23-9386" fmla="*/ 588878 h 2680429"/>
                  <a:gd name="connsiteX24-9387" fmla="*/ 1405560 w 1587365"/>
                  <a:gd name="connsiteY24-9388" fmla="*/ 108950 h 2680429"/>
                  <a:gd name="connsiteX25-9389" fmla="*/ 1481953 w 1587365"/>
                  <a:gd name="connsiteY25-9390" fmla="*/ 39849 h 2680429"/>
                  <a:gd name="connsiteX26-9391" fmla="*/ 1587365 w 1587365"/>
                  <a:gd name="connsiteY26-9392" fmla="*/ 0 h 2680429"/>
                  <a:gd name="connsiteX27-9393" fmla="*/ 1540581 w 1587365"/>
                  <a:gd name="connsiteY27-9394" fmla="*/ 345802 h 2680429"/>
                  <a:gd name="connsiteX28-9395" fmla="*/ 1156622 w 1587365"/>
                  <a:gd name="connsiteY28-9396" fmla="*/ 1910947 h 2680429"/>
                  <a:gd name="connsiteX29-9397" fmla="*/ 456021 w 1587365"/>
                  <a:gd name="connsiteY29-9398" fmla="*/ 2377624 h 2680429"/>
                  <a:gd name="connsiteX30-9399" fmla="*/ 286994 w 1587365"/>
                  <a:gd name="connsiteY30-9400" fmla="*/ 2490308 h 2680429"/>
                  <a:gd name="connsiteX31-9401" fmla="*/ 300881 w 1587365"/>
                  <a:gd name="connsiteY31-9402" fmla="*/ 2283531 h 2680429"/>
                  <a:gd name="connsiteX32-9403" fmla="*/ 401341 w 1587365"/>
                  <a:gd name="connsiteY32-9404" fmla="*/ 2095180 h 2680429"/>
                  <a:gd name="connsiteX33-9405" fmla="*/ 532811 w 1587365"/>
                  <a:gd name="connsiteY33-9406" fmla="*/ 1791611 h 2680429"/>
                  <a:gd name="connsiteX34-9407" fmla="*/ 301537 w 1587365"/>
                  <a:gd name="connsiteY34-9408" fmla="*/ 2275234 h 2680429"/>
                  <a:gd name="connsiteX35-9409" fmla="*/ 287734 w 1587365"/>
                  <a:gd name="connsiteY35-9410" fmla="*/ 2149455 h 2680429"/>
                  <a:gd name="connsiteX36-9411" fmla="*/ 221868 w 1587365"/>
                  <a:gd name="connsiteY36-9412" fmla="*/ 1978268 h 2680429"/>
                  <a:gd name="connsiteX37-9413" fmla="*/ 0 w 1587365"/>
                  <a:gd name="connsiteY37-9414" fmla="*/ 2680429 h 2680429"/>
                  <a:gd name="connsiteX0-9415" fmla="*/ 0 w 1587365"/>
                  <a:gd name="connsiteY0-9416" fmla="*/ 2680429 h 2680429"/>
                  <a:gd name="connsiteX1-9417" fmla="*/ 393464 w 1587365"/>
                  <a:gd name="connsiteY1-9418" fmla="*/ 1231293 h 2680429"/>
                  <a:gd name="connsiteX2-9419" fmla="*/ 432166 w 1587365"/>
                  <a:gd name="connsiteY2-9420" fmla="*/ 1629262 h 2680429"/>
                  <a:gd name="connsiteX3-9421" fmla="*/ 448122 w 1587365"/>
                  <a:gd name="connsiteY3-9422" fmla="*/ 1445678 h 2680429"/>
                  <a:gd name="connsiteX4-9423" fmla="*/ 440319 w 1587365"/>
                  <a:gd name="connsiteY4-9424" fmla="*/ 1340993 h 2680429"/>
                  <a:gd name="connsiteX5-9425" fmla="*/ 401332 w 1587365"/>
                  <a:gd name="connsiteY5-9426" fmla="*/ 1184084 h 2680429"/>
                  <a:gd name="connsiteX6-9427" fmla="*/ 542059 w 1587365"/>
                  <a:gd name="connsiteY6-9428" fmla="*/ 665712 h 2680429"/>
                  <a:gd name="connsiteX7-9429" fmla="*/ 613850 w 1587365"/>
                  <a:gd name="connsiteY7-9430" fmla="*/ 704536 h 2680429"/>
                  <a:gd name="connsiteX8-9431" fmla="*/ 632861 w 1587365"/>
                  <a:gd name="connsiteY8-9432" fmla="*/ 901491 h 2680429"/>
                  <a:gd name="connsiteX9-9433" fmla="*/ 632747 w 1587365"/>
                  <a:gd name="connsiteY9-9434" fmla="*/ 970032 h 2680429"/>
                  <a:gd name="connsiteX10-9435" fmla="*/ 605842 w 1587365"/>
                  <a:gd name="connsiteY10-9436" fmla="*/ 1187661 h 2680429"/>
                  <a:gd name="connsiteX11-9437" fmla="*/ 531628 w 1587365"/>
                  <a:gd name="connsiteY11-9438" fmla="*/ 1710311 h 2680429"/>
                  <a:gd name="connsiteX12-9439" fmla="*/ 579278 w 1587365"/>
                  <a:gd name="connsiteY12-9440" fmla="*/ 1477919 h 2680429"/>
                  <a:gd name="connsiteX13-9441" fmla="*/ 626676 w 1587365"/>
                  <a:gd name="connsiteY13-9442" fmla="*/ 1543732 h 2680429"/>
                  <a:gd name="connsiteX14-9443" fmla="*/ 748019 w 1587365"/>
                  <a:gd name="connsiteY14-9444" fmla="*/ 1587155 h 2680429"/>
                  <a:gd name="connsiteX15-9445" fmla="*/ 904914 w 1587365"/>
                  <a:gd name="connsiteY15-9446" fmla="*/ 1578939 h 2680429"/>
                  <a:gd name="connsiteX16-9447" fmla="*/ 941646 w 1587365"/>
                  <a:gd name="connsiteY16-9448" fmla="*/ 1609462 h 2680429"/>
                  <a:gd name="connsiteX17-9449" fmla="*/ 789184 w 1587365"/>
                  <a:gd name="connsiteY17-9450" fmla="*/ 1890569 h 2680429"/>
                  <a:gd name="connsiteX18-9451" fmla="*/ 942736 w 1587365"/>
                  <a:gd name="connsiteY18-9452" fmla="*/ 1607585 h 2680429"/>
                  <a:gd name="connsiteX19-9453" fmla="*/ 1037144 w 1587365"/>
                  <a:gd name="connsiteY19-9454" fmla="*/ 1740382 h 2680429"/>
                  <a:gd name="connsiteX20-9455" fmla="*/ 1336356 w 1587365"/>
                  <a:gd name="connsiteY20-9456" fmla="*/ 588594 h 2680429"/>
                  <a:gd name="connsiteX21-9457" fmla="*/ 1445014 w 1587365"/>
                  <a:gd name="connsiteY21-9458" fmla="*/ 591933 h 2680429"/>
                  <a:gd name="connsiteX22-9459" fmla="*/ 1394900 w 1587365"/>
                  <a:gd name="connsiteY22-9460" fmla="*/ 542032 h 2680429"/>
                  <a:gd name="connsiteX23-9461" fmla="*/ 1351431 w 1587365"/>
                  <a:gd name="connsiteY23-9462" fmla="*/ 588878 h 2680429"/>
                  <a:gd name="connsiteX24-9463" fmla="*/ 1405560 w 1587365"/>
                  <a:gd name="connsiteY24-9464" fmla="*/ 108950 h 2680429"/>
                  <a:gd name="connsiteX25-9465" fmla="*/ 1481953 w 1587365"/>
                  <a:gd name="connsiteY25-9466" fmla="*/ 39849 h 2680429"/>
                  <a:gd name="connsiteX26-9467" fmla="*/ 1587365 w 1587365"/>
                  <a:gd name="connsiteY26-9468" fmla="*/ 0 h 2680429"/>
                  <a:gd name="connsiteX27-9469" fmla="*/ 1540581 w 1587365"/>
                  <a:gd name="connsiteY27-9470" fmla="*/ 345802 h 2680429"/>
                  <a:gd name="connsiteX28-9471" fmla="*/ 1156622 w 1587365"/>
                  <a:gd name="connsiteY28-9472" fmla="*/ 1910947 h 2680429"/>
                  <a:gd name="connsiteX29-9473" fmla="*/ 456021 w 1587365"/>
                  <a:gd name="connsiteY29-9474" fmla="*/ 2377624 h 2680429"/>
                  <a:gd name="connsiteX30-9475" fmla="*/ 286994 w 1587365"/>
                  <a:gd name="connsiteY30-9476" fmla="*/ 2490308 h 2680429"/>
                  <a:gd name="connsiteX31-9477" fmla="*/ 300881 w 1587365"/>
                  <a:gd name="connsiteY31-9478" fmla="*/ 2283531 h 2680429"/>
                  <a:gd name="connsiteX32-9479" fmla="*/ 401341 w 1587365"/>
                  <a:gd name="connsiteY32-9480" fmla="*/ 2095180 h 2680429"/>
                  <a:gd name="connsiteX33-9481" fmla="*/ 532811 w 1587365"/>
                  <a:gd name="connsiteY33-9482" fmla="*/ 1791611 h 2680429"/>
                  <a:gd name="connsiteX34-9483" fmla="*/ 301537 w 1587365"/>
                  <a:gd name="connsiteY34-9484" fmla="*/ 2275234 h 2680429"/>
                  <a:gd name="connsiteX35-9485" fmla="*/ 287734 w 1587365"/>
                  <a:gd name="connsiteY35-9486" fmla="*/ 2149455 h 2680429"/>
                  <a:gd name="connsiteX36-9487" fmla="*/ 257318 w 1587365"/>
                  <a:gd name="connsiteY36-9488" fmla="*/ 2044349 h 2680429"/>
                  <a:gd name="connsiteX37-9489" fmla="*/ 221868 w 1587365"/>
                  <a:gd name="connsiteY37-9490" fmla="*/ 1978268 h 2680429"/>
                  <a:gd name="connsiteX38" fmla="*/ 0 w 1587365"/>
                  <a:gd name="connsiteY38" fmla="*/ 2680429 h 2680429"/>
                  <a:gd name="connsiteX0-9491" fmla="*/ 0 w 1587365"/>
                  <a:gd name="connsiteY0-9492" fmla="*/ 2680429 h 2680429"/>
                  <a:gd name="connsiteX1-9493" fmla="*/ 393464 w 1587365"/>
                  <a:gd name="connsiteY1-9494" fmla="*/ 1231293 h 2680429"/>
                  <a:gd name="connsiteX2-9495" fmla="*/ 432166 w 1587365"/>
                  <a:gd name="connsiteY2-9496" fmla="*/ 1629262 h 2680429"/>
                  <a:gd name="connsiteX3-9497" fmla="*/ 448122 w 1587365"/>
                  <a:gd name="connsiteY3-9498" fmla="*/ 1445678 h 2680429"/>
                  <a:gd name="connsiteX4-9499" fmla="*/ 440319 w 1587365"/>
                  <a:gd name="connsiteY4-9500" fmla="*/ 1340993 h 2680429"/>
                  <a:gd name="connsiteX5-9501" fmla="*/ 401332 w 1587365"/>
                  <a:gd name="connsiteY5-9502" fmla="*/ 1184084 h 2680429"/>
                  <a:gd name="connsiteX6-9503" fmla="*/ 542059 w 1587365"/>
                  <a:gd name="connsiteY6-9504" fmla="*/ 665712 h 2680429"/>
                  <a:gd name="connsiteX7-9505" fmla="*/ 613850 w 1587365"/>
                  <a:gd name="connsiteY7-9506" fmla="*/ 704536 h 2680429"/>
                  <a:gd name="connsiteX8-9507" fmla="*/ 632861 w 1587365"/>
                  <a:gd name="connsiteY8-9508" fmla="*/ 901491 h 2680429"/>
                  <a:gd name="connsiteX9-9509" fmla="*/ 632747 w 1587365"/>
                  <a:gd name="connsiteY9-9510" fmla="*/ 970032 h 2680429"/>
                  <a:gd name="connsiteX10-9511" fmla="*/ 605842 w 1587365"/>
                  <a:gd name="connsiteY10-9512" fmla="*/ 1187661 h 2680429"/>
                  <a:gd name="connsiteX11-9513" fmla="*/ 531628 w 1587365"/>
                  <a:gd name="connsiteY11-9514" fmla="*/ 1710311 h 2680429"/>
                  <a:gd name="connsiteX12-9515" fmla="*/ 579278 w 1587365"/>
                  <a:gd name="connsiteY12-9516" fmla="*/ 1477919 h 2680429"/>
                  <a:gd name="connsiteX13-9517" fmla="*/ 626676 w 1587365"/>
                  <a:gd name="connsiteY13-9518" fmla="*/ 1543732 h 2680429"/>
                  <a:gd name="connsiteX14-9519" fmla="*/ 748019 w 1587365"/>
                  <a:gd name="connsiteY14-9520" fmla="*/ 1587155 h 2680429"/>
                  <a:gd name="connsiteX15-9521" fmla="*/ 904914 w 1587365"/>
                  <a:gd name="connsiteY15-9522" fmla="*/ 1578939 h 2680429"/>
                  <a:gd name="connsiteX16-9523" fmla="*/ 941646 w 1587365"/>
                  <a:gd name="connsiteY16-9524" fmla="*/ 1609462 h 2680429"/>
                  <a:gd name="connsiteX17-9525" fmla="*/ 789184 w 1587365"/>
                  <a:gd name="connsiteY17-9526" fmla="*/ 1890569 h 2680429"/>
                  <a:gd name="connsiteX18-9527" fmla="*/ 942736 w 1587365"/>
                  <a:gd name="connsiteY18-9528" fmla="*/ 1607585 h 2680429"/>
                  <a:gd name="connsiteX19-9529" fmla="*/ 1037144 w 1587365"/>
                  <a:gd name="connsiteY19-9530" fmla="*/ 1740382 h 2680429"/>
                  <a:gd name="connsiteX20-9531" fmla="*/ 1336356 w 1587365"/>
                  <a:gd name="connsiteY20-9532" fmla="*/ 588594 h 2680429"/>
                  <a:gd name="connsiteX21-9533" fmla="*/ 1445014 w 1587365"/>
                  <a:gd name="connsiteY21-9534" fmla="*/ 591933 h 2680429"/>
                  <a:gd name="connsiteX22-9535" fmla="*/ 1394900 w 1587365"/>
                  <a:gd name="connsiteY22-9536" fmla="*/ 542032 h 2680429"/>
                  <a:gd name="connsiteX23-9537" fmla="*/ 1351431 w 1587365"/>
                  <a:gd name="connsiteY23-9538" fmla="*/ 588878 h 2680429"/>
                  <a:gd name="connsiteX24-9539" fmla="*/ 1405560 w 1587365"/>
                  <a:gd name="connsiteY24-9540" fmla="*/ 108950 h 2680429"/>
                  <a:gd name="connsiteX25-9541" fmla="*/ 1481953 w 1587365"/>
                  <a:gd name="connsiteY25-9542" fmla="*/ 39849 h 2680429"/>
                  <a:gd name="connsiteX26-9543" fmla="*/ 1587365 w 1587365"/>
                  <a:gd name="connsiteY26-9544" fmla="*/ 0 h 2680429"/>
                  <a:gd name="connsiteX27-9545" fmla="*/ 1540581 w 1587365"/>
                  <a:gd name="connsiteY27-9546" fmla="*/ 345802 h 2680429"/>
                  <a:gd name="connsiteX28-9547" fmla="*/ 1156622 w 1587365"/>
                  <a:gd name="connsiteY28-9548" fmla="*/ 1910947 h 2680429"/>
                  <a:gd name="connsiteX29-9549" fmla="*/ 456021 w 1587365"/>
                  <a:gd name="connsiteY29-9550" fmla="*/ 2377624 h 2680429"/>
                  <a:gd name="connsiteX30-9551" fmla="*/ 286994 w 1587365"/>
                  <a:gd name="connsiteY30-9552" fmla="*/ 2490308 h 2680429"/>
                  <a:gd name="connsiteX31-9553" fmla="*/ 300881 w 1587365"/>
                  <a:gd name="connsiteY31-9554" fmla="*/ 2283531 h 2680429"/>
                  <a:gd name="connsiteX32-9555" fmla="*/ 401341 w 1587365"/>
                  <a:gd name="connsiteY32-9556" fmla="*/ 2095180 h 2680429"/>
                  <a:gd name="connsiteX33-9557" fmla="*/ 532811 w 1587365"/>
                  <a:gd name="connsiteY33-9558" fmla="*/ 1791611 h 2680429"/>
                  <a:gd name="connsiteX34-9559" fmla="*/ 301537 w 1587365"/>
                  <a:gd name="connsiteY34-9560" fmla="*/ 2275234 h 2680429"/>
                  <a:gd name="connsiteX35-9561" fmla="*/ 287734 w 1587365"/>
                  <a:gd name="connsiteY35-9562" fmla="*/ 2149455 h 2680429"/>
                  <a:gd name="connsiteX36-9563" fmla="*/ 257318 w 1587365"/>
                  <a:gd name="connsiteY36-9564" fmla="*/ 2044349 h 2680429"/>
                  <a:gd name="connsiteX37-9565" fmla="*/ 221868 w 1587365"/>
                  <a:gd name="connsiteY37-9566" fmla="*/ 1978268 h 2680429"/>
                  <a:gd name="connsiteX38-9567" fmla="*/ 0 w 1587365"/>
                  <a:gd name="connsiteY38-9568" fmla="*/ 2680429 h 2680429"/>
                  <a:gd name="connsiteX0-11-1" fmla="*/ 0 w 1587365"/>
                  <a:gd name="connsiteY0-12-2" fmla="*/ 2680429 h 2680429"/>
                  <a:gd name="connsiteX1-13-3" fmla="*/ 393464 w 1587365"/>
                  <a:gd name="connsiteY1-14-4" fmla="*/ 1231293 h 2680429"/>
                  <a:gd name="connsiteX2-15-5" fmla="*/ 432166 w 1587365"/>
                  <a:gd name="connsiteY2-16-6" fmla="*/ 1629262 h 2680429"/>
                  <a:gd name="connsiteX3-17-7" fmla="*/ 448122 w 1587365"/>
                  <a:gd name="connsiteY3-18-8" fmla="*/ 1445678 h 2680429"/>
                  <a:gd name="connsiteX4-19-9" fmla="*/ 429633 w 1587365"/>
                  <a:gd name="connsiteY4-20-10" fmla="*/ 1356071 h 2680429"/>
                  <a:gd name="connsiteX5-21" fmla="*/ 401332 w 1587365"/>
                  <a:gd name="connsiteY5-22" fmla="*/ 1184084 h 2680429"/>
                  <a:gd name="connsiteX6-23" fmla="*/ 542059 w 1587365"/>
                  <a:gd name="connsiteY6-24" fmla="*/ 665712 h 2680429"/>
                  <a:gd name="connsiteX7-25" fmla="*/ 613850 w 1587365"/>
                  <a:gd name="connsiteY7-26" fmla="*/ 704536 h 2680429"/>
                  <a:gd name="connsiteX8-27" fmla="*/ 632861 w 1587365"/>
                  <a:gd name="connsiteY8-28" fmla="*/ 901491 h 2680429"/>
                  <a:gd name="connsiteX9-29" fmla="*/ 632747 w 1587365"/>
                  <a:gd name="connsiteY9-30" fmla="*/ 970032 h 2680429"/>
                  <a:gd name="connsiteX10-31" fmla="*/ 605842 w 1587365"/>
                  <a:gd name="connsiteY10-32" fmla="*/ 1187661 h 2680429"/>
                  <a:gd name="connsiteX11-33" fmla="*/ 531628 w 1587365"/>
                  <a:gd name="connsiteY11-34" fmla="*/ 1710311 h 2680429"/>
                  <a:gd name="connsiteX12-35" fmla="*/ 579278 w 1587365"/>
                  <a:gd name="connsiteY12-36" fmla="*/ 1477919 h 2680429"/>
                  <a:gd name="connsiteX13-37" fmla="*/ 626676 w 1587365"/>
                  <a:gd name="connsiteY13-38" fmla="*/ 1543732 h 2680429"/>
                  <a:gd name="connsiteX14-39" fmla="*/ 748019 w 1587365"/>
                  <a:gd name="connsiteY14-40" fmla="*/ 1587155 h 2680429"/>
                  <a:gd name="connsiteX15-41" fmla="*/ 904914 w 1587365"/>
                  <a:gd name="connsiteY15-42" fmla="*/ 1578939 h 2680429"/>
                  <a:gd name="connsiteX16-43" fmla="*/ 941646 w 1587365"/>
                  <a:gd name="connsiteY16-44" fmla="*/ 1609462 h 2680429"/>
                  <a:gd name="connsiteX17-45" fmla="*/ 789184 w 1587365"/>
                  <a:gd name="connsiteY17-46" fmla="*/ 1890569 h 2680429"/>
                  <a:gd name="connsiteX18-47" fmla="*/ 942736 w 1587365"/>
                  <a:gd name="connsiteY18-48" fmla="*/ 1607585 h 2680429"/>
                  <a:gd name="connsiteX19-49" fmla="*/ 1037144 w 1587365"/>
                  <a:gd name="connsiteY19-50" fmla="*/ 1740382 h 2680429"/>
                  <a:gd name="connsiteX20-51" fmla="*/ 1336356 w 1587365"/>
                  <a:gd name="connsiteY20-52" fmla="*/ 588594 h 2680429"/>
                  <a:gd name="connsiteX21-53" fmla="*/ 1445014 w 1587365"/>
                  <a:gd name="connsiteY21-54" fmla="*/ 591933 h 2680429"/>
                  <a:gd name="connsiteX22-55" fmla="*/ 1394900 w 1587365"/>
                  <a:gd name="connsiteY22-56" fmla="*/ 542032 h 2680429"/>
                  <a:gd name="connsiteX23-57" fmla="*/ 1351431 w 1587365"/>
                  <a:gd name="connsiteY23-58" fmla="*/ 588878 h 2680429"/>
                  <a:gd name="connsiteX24-59" fmla="*/ 1405560 w 1587365"/>
                  <a:gd name="connsiteY24-60" fmla="*/ 108950 h 2680429"/>
                  <a:gd name="connsiteX25-61" fmla="*/ 1481953 w 1587365"/>
                  <a:gd name="connsiteY25-62" fmla="*/ 39849 h 2680429"/>
                  <a:gd name="connsiteX26-63" fmla="*/ 1587365 w 1587365"/>
                  <a:gd name="connsiteY26-64" fmla="*/ 0 h 2680429"/>
                  <a:gd name="connsiteX27-65" fmla="*/ 1540581 w 1587365"/>
                  <a:gd name="connsiteY27-66" fmla="*/ 345802 h 2680429"/>
                  <a:gd name="connsiteX28-67" fmla="*/ 1156622 w 1587365"/>
                  <a:gd name="connsiteY28-68" fmla="*/ 1910947 h 2680429"/>
                  <a:gd name="connsiteX29-69" fmla="*/ 456021 w 1587365"/>
                  <a:gd name="connsiteY29-70" fmla="*/ 2377624 h 2680429"/>
                  <a:gd name="connsiteX30-71" fmla="*/ 286994 w 1587365"/>
                  <a:gd name="connsiteY30-72" fmla="*/ 2490308 h 2680429"/>
                  <a:gd name="connsiteX31-73" fmla="*/ 300881 w 1587365"/>
                  <a:gd name="connsiteY31-74" fmla="*/ 2283531 h 2680429"/>
                  <a:gd name="connsiteX32-75" fmla="*/ 401341 w 1587365"/>
                  <a:gd name="connsiteY32-76" fmla="*/ 2095180 h 2680429"/>
                  <a:gd name="connsiteX33-77" fmla="*/ 532811 w 1587365"/>
                  <a:gd name="connsiteY33-78" fmla="*/ 1791611 h 2680429"/>
                  <a:gd name="connsiteX34-79" fmla="*/ 301537 w 1587365"/>
                  <a:gd name="connsiteY34-80" fmla="*/ 2275234 h 2680429"/>
                  <a:gd name="connsiteX35-81" fmla="*/ 287734 w 1587365"/>
                  <a:gd name="connsiteY35-82" fmla="*/ 2149455 h 2680429"/>
                  <a:gd name="connsiteX36-83" fmla="*/ 257318 w 1587365"/>
                  <a:gd name="connsiteY36-84" fmla="*/ 2044349 h 2680429"/>
                  <a:gd name="connsiteX37-85" fmla="*/ 221868 w 1587365"/>
                  <a:gd name="connsiteY37-86" fmla="*/ 1978268 h 2680429"/>
                  <a:gd name="connsiteX38-87" fmla="*/ 0 w 1587365"/>
                  <a:gd name="connsiteY38-88" fmla="*/ 2680429 h 2680429"/>
                  <a:gd name="connsiteX0-89-11" fmla="*/ 0 w 1587365"/>
                  <a:gd name="connsiteY0-90-12" fmla="*/ 2680429 h 2680429"/>
                  <a:gd name="connsiteX1-91-13" fmla="*/ 393464 w 1587365"/>
                  <a:gd name="connsiteY1-92-14" fmla="*/ 1231293 h 2680429"/>
                  <a:gd name="connsiteX2-93-15" fmla="*/ 432166 w 1587365"/>
                  <a:gd name="connsiteY2-94-16" fmla="*/ 1629262 h 2680429"/>
                  <a:gd name="connsiteX3-95-17" fmla="*/ 448122 w 1587365"/>
                  <a:gd name="connsiteY3-96-18" fmla="*/ 1445678 h 2680429"/>
                  <a:gd name="connsiteX4-97-19" fmla="*/ 400838 w 1587365"/>
                  <a:gd name="connsiteY4-98-20" fmla="*/ 1255105 h 2680429"/>
                  <a:gd name="connsiteX5-99-21" fmla="*/ 401332 w 1587365"/>
                  <a:gd name="connsiteY5-100-22" fmla="*/ 1184084 h 2680429"/>
                  <a:gd name="connsiteX6-101-23" fmla="*/ 542059 w 1587365"/>
                  <a:gd name="connsiteY6-102-24" fmla="*/ 665712 h 2680429"/>
                  <a:gd name="connsiteX7-103" fmla="*/ 613850 w 1587365"/>
                  <a:gd name="connsiteY7-104" fmla="*/ 704536 h 2680429"/>
                  <a:gd name="connsiteX8-105" fmla="*/ 632861 w 1587365"/>
                  <a:gd name="connsiteY8-106" fmla="*/ 901491 h 2680429"/>
                  <a:gd name="connsiteX9-107" fmla="*/ 632747 w 1587365"/>
                  <a:gd name="connsiteY9-108" fmla="*/ 970032 h 2680429"/>
                  <a:gd name="connsiteX10-109" fmla="*/ 605842 w 1587365"/>
                  <a:gd name="connsiteY10-110" fmla="*/ 1187661 h 2680429"/>
                  <a:gd name="connsiteX11-111" fmla="*/ 531628 w 1587365"/>
                  <a:gd name="connsiteY11-112" fmla="*/ 1710311 h 2680429"/>
                  <a:gd name="connsiteX12-113" fmla="*/ 579278 w 1587365"/>
                  <a:gd name="connsiteY12-114" fmla="*/ 1477919 h 2680429"/>
                  <a:gd name="connsiteX13-115" fmla="*/ 626676 w 1587365"/>
                  <a:gd name="connsiteY13-116" fmla="*/ 1543732 h 2680429"/>
                  <a:gd name="connsiteX14-117" fmla="*/ 748019 w 1587365"/>
                  <a:gd name="connsiteY14-118" fmla="*/ 1587155 h 2680429"/>
                  <a:gd name="connsiteX15-119" fmla="*/ 904914 w 1587365"/>
                  <a:gd name="connsiteY15-120" fmla="*/ 1578939 h 2680429"/>
                  <a:gd name="connsiteX16-121" fmla="*/ 941646 w 1587365"/>
                  <a:gd name="connsiteY16-122" fmla="*/ 1609462 h 2680429"/>
                  <a:gd name="connsiteX17-123" fmla="*/ 789184 w 1587365"/>
                  <a:gd name="connsiteY17-124" fmla="*/ 1890569 h 2680429"/>
                  <a:gd name="connsiteX18-125" fmla="*/ 942736 w 1587365"/>
                  <a:gd name="connsiteY18-126" fmla="*/ 1607585 h 2680429"/>
                  <a:gd name="connsiteX19-127" fmla="*/ 1037144 w 1587365"/>
                  <a:gd name="connsiteY19-128" fmla="*/ 1740382 h 2680429"/>
                  <a:gd name="connsiteX20-129" fmla="*/ 1336356 w 1587365"/>
                  <a:gd name="connsiteY20-130" fmla="*/ 588594 h 2680429"/>
                  <a:gd name="connsiteX21-131" fmla="*/ 1445014 w 1587365"/>
                  <a:gd name="connsiteY21-132" fmla="*/ 591933 h 2680429"/>
                  <a:gd name="connsiteX22-133" fmla="*/ 1394900 w 1587365"/>
                  <a:gd name="connsiteY22-134" fmla="*/ 542032 h 2680429"/>
                  <a:gd name="connsiteX23-135" fmla="*/ 1351431 w 1587365"/>
                  <a:gd name="connsiteY23-136" fmla="*/ 588878 h 2680429"/>
                  <a:gd name="connsiteX24-137" fmla="*/ 1405560 w 1587365"/>
                  <a:gd name="connsiteY24-138" fmla="*/ 108950 h 2680429"/>
                  <a:gd name="connsiteX25-139" fmla="*/ 1481953 w 1587365"/>
                  <a:gd name="connsiteY25-140" fmla="*/ 39849 h 2680429"/>
                  <a:gd name="connsiteX26-141" fmla="*/ 1587365 w 1587365"/>
                  <a:gd name="connsiteY26-142" fmla="*/ 0 h 2680429"/>
                  <a:gd name="connsiteX27-143" fmla="*/ 1540581 w 1587365"/>
                  <a:gd name="connsiteY27-144" fmla="*/ 345802 h 2680429"/>
                  <a:gd name="connsiteX28-145" fmla="*/ 1156622 w 1587365"/>
                  <a:gd name="connsiteY28-146" fmla="*/ 1910947 h 2680429"/>
                  <a:gd name="connsiteX29-147" fmla="*/ 456021 w 1587365"/>
                  <a:gd name="connsiteY29-148" fmla="*/ 2377624 h 2680429"/>
                  <a:gd name="connsiteX30-149" fmla="*/ 286994 w 1587365"/>
                  <a:gd name="connsiteY30-150" fmla="*/ 2490308 h 2680429"/>
                  <a:gd name="connsiteX31-151" fmla="*/ 300881 w 1587365"/>
                  <a:gd name="connsiteY31-152" fmla="*/ 2283531 h 2680429"/>
                  <a:gd name="connsiteX32-153" fmla="*/ 401341 w 1587365"/>
                  <a:gd name="connsiteY32-154" fmla="*/ 2095180 h 2680429"/>
                  <a:gd name="connsiteX33-155" fmla="*/ 532811 w 1587365"/>
                  <a:gd name="connsiteY33-156" fmla="*/ 1791611 h 2680429"/>
                  <a:gd name="connsiteX34-157" fmla="*/ 301537 w 1587365"/>
                  <a:gd name="connsiteY34-158" fmla="*/ 2275234 h 2680429"/>
                  <a:gd name="connsiteX35-159" fmla="*/ 287734 w 1587365"/>
                  <a:gd name="connsiteY35-160" fmla="*/ 2149455 h 2680429"/>
                  <a:gd name="connsiteX36-161" fmla="*/ 257318 w 1587365"/>
                  <a:gd name="connsiteY36-162" fmla="*/ 2044349 h 2680429"/>
                  <a:gd name="connsiteX37-163" fmla="*/ 221868 w 1587365"/>
                  <a:gd name="connsiteY37-164" fmla="*/ 1978268 h 2680429"/>
                  <a:gd name="connsiteX38-165" fmla="*/ 0 w 1587365"/>
                  <a:gd name="connsiteY38-166" fmla="*/ 2680429 h 2680429"/>
                  <a:gd name="connsiteX0-167" fmla="*/ 0 w 1587365"/>
                  <a:gd name="connsiteY0-168" fmla="*/ 2680429 h 2680429"/>
                  <a:gd name="connsiteX1-169" fmla="*/ 393464 w 1587365"/>
                  <a:gd name="connsiteY1-170" fmla="*/ 1231293 h 2680429"/>
                  <a:gd name="connsiteX2-171" fmla="*/ 432166 w 1587365"/>
                  <a:gd name="connsiteY2-172" fmla="*/ 1629262 h 2680429"/>
                  <a:gd name="connsiteX3-173" fmla="*/ 433437 w 1587365"/>
                  <a:gd name="connsiteY3-174" fmla="*/ 1610077 h 2680429"/>
                  <a:gd name="connsiteX4-175" fmla="*/ 400838 w 1587365"/>
                  <a:gd name="connsiteY4-176" fmla="*/ 1255105 h 2680429"/>
                  <a:gd name="connsiteX5-177" fmla="*/ 401332 w 1587365"/>
                  <a:gd name="connsiteY5-178" fmla="*/ 1184084 h 2680429"/>
                  <a:gd name="connsiteX6-179" fmla="*/ 542059 w 1587365"/>
                  <a:gd name="connsiteY6-180" fmla="*/ 665712 h 2680429"/>
                  <a:gd name="connsiteX7-181" fmla="*/ 613850 w 1587365"/>
                  <a:gd name="connsiteY7-182" fmla="*/ 704536 h 2680429"/>
                  <a:gd name="connsiteX8-183" fmla="*/ 632861 w 1587365"/>
                  <a:gd name="connsiteY8-184" fmla="*/ 901491 h 2680429"/>
                  <a:gd name="connsiteX9-185" fmla="*/ 632747 w 1587365"/>
                  <a:gd name="connsiteY9-186" fmla="*/ 970032 h 2680429"/>
                  <a:gd name="connsiteX10-187" fmla="*/ 605842 w 1587365"/>
                  <a:gd name="connsiteY10-188" fmla="*/ 1187661 h 2680429"/>
                  <a:gd name="connsiteX11-189" fmla="*/ 531628 w 1587365"/>
                  <a:gd name="connsiteY11-190" fmla="*/ 1710311 h 2680429"/>
                  <a:gd name="connsiteX12-191" fmla="*/ 579278 w 1587365"/>
                  <a:gd name="connsiteY12-192" fmla="*/ 1477919 h 2680429"/>
                  <a:gd name="connsiteX13-193" fmla="*/ 626676 w 1587365"/>
                  <a:gd name="connsiteY13-194" fmla="*/ 1543732 h 2680429"/>
                  <a:gd name="connsiteX14-195" fmla="*/ 748019 w 1587365"/>
                  <a:gd name="connsiteY14-196" fmla="*/ 1587155 h 2680429"/>
                  <a:gd name="connsiteX15-197" fmla="*/ 904914 w 1587365"/>
                  <a:gd name="connsiteY15-198" fmla="*/ 1578939 h 2680429"/>
                  <a:gd name="connsiteX16-199" fmla="*/ 941646 w 1587365"/>
                  <a:gd name="connsiteY16-200" fmla="*/ 1609462 h 2680429"/>
                  <a:gd name="connsiteX17-201" fmla="*/ 789184 w 1587365"/>
                  <a:gd name="connsiteY17-202" fmla="*/ 1890569 h 2680429"/>
                  <a:gd name="connsiteX18-203" fmla="*/ 942736 w 1587365"/>
                  <a:gd name="connsiteY18-204" fmla="*/ 1607585 h 2680429"/>
                  <a:gd name="connsiteX19-205" fmla="*/ 1037144 w 1587365"/>
                  <a:gd name="connsiteY19-206" fmla="*/ 1740382 h 2680429"/>
                  <a:gd name="connsiteX20-207" fmla="*/ 1336356 w 1587365"/>
                  <a:gd name="connsiteY20-208" fmla="*/ 588594 h 2680429"/>
                  <a:gd name="connsiteX21-209" fmla="*/ 1445014 w 1587365"/>
                  <a:gd name="connsiteY21-210" fmla="*/ 591933 h 2680429"/>
                  <a:gd name="connsiteX22-211" fmla="*/ 1394900 w 1587365"/>
                  <a:gd name="connsiteY22-212" fmla="*/ 542032 h 2680429"/>
                  <a:gd name="connsiteX23-213" fmla="*/ 1351431 w 1587365"/>
                  <a:gd name="connsiteY23-214" fmla="*/ 588878 h 2680429"/>
                  <a:gd name="connsiteX24-215" fmla="*/ 1405560 w 1587365"/>
                  <a:gd name="connsiteY24-216" fmla="*/ 108950 h 2680429"/>
                  <a:gd name="connsiteX25-217" fmla="*/ 1481953 w 1587365"/>
                  <a:gd name="connsiteY25-218" fmla="*/ 39849 h 2680429"/>
                  <a:gd name="connsiteX26-219" fmla="*/ 1587365 w 1587365"/>
                  <a:gd name="connsiteY26-220" fmla="*/ 0 h 2680429"/>
                  <a:gd name="connsiteX27-221" fmla="*/ 1540581 w 1587365"/>
                  <a:gd name="connsiteY27-222" fmla="*/ 345802 h 2680429"/>
                  <a:gd name="connsiteX28-223" fmla="*/ 1156622 w 1587365"/>
                  <a:gd name="connsiteY28-224" fmla="*/ 1910947 h 2680429"/>
                  <a:gd name="connsiteX29-225" fmla="*/ 456021 w 1587365"/>
                  <a:gd name="connsiteY29-226" fmla="*/ 2377624 h 2680429"/>
                  <a:gd name="connsiteX30-227" fmla="*/ 286994 w 1587365"/>
                  <a:gd name="connsiteY30-228" fmla="*/ 2490308 h 2680429"/>
                  <a:gd name="connsiteX31-229" fmla="*/ 300881 w 1587365"/>
                  <a:gd name="connsiteY31-230" fmla="*/ 2283531 h 2680429"/>
                  <a:gd name="connsiteX32-231" fmla="*/ 401341 w 1587365"/>
                  <a:gd name="connsiteY32-232" fmla="*/ 2095180 h 2680429"/>
                  <a:gd name="connsiteX33-233" fmla="*/ 532811 w 1587365"/>
                  <a:gd name="connsiteY33-234" fmla="*/ 1791611 h 2680429"/>
                  <a:gd name="connsiteX34-235" fmla="*/ 301537 w 1587365"/>
                  <a:gd name="connsiteY34-236" fmla="*/ 2275234 h 2680429"/>
                  <a:gd name="connsiteX35-237" fmla="*/ 287734 w 1587365"/>
                  <a:gd name="connsiteY35-238" fmla="*/ 2149455 h 2680429"/>
                  <a:gd name="connsiteX36-239" fmla="*/ 257318 w 1587365"/>
                  <a:gd name="connsiteY36-240" fmla="*/ 2044349 h 2680429"/>
                  <a:gd name="connsiteX37-241" fmla="*/ 221868 w 1587365"/>
                  <a:gd name="connsiteY37-242" fmla="*/ 1978268 h 2680429"/>
                  <a:gd name="connsiteX38-243" fmla="*/ 0 w 1587365"/>
                  <a:gd name="connsiteY38-244" fmla="*/ 2680429 h 2680429"/>
                  <a:gd name="connsiteX0-245" fmla="*/ 0 w 1587365"/>
                  <a:gd name="connsiteY0-246" fmla="*/ 2680429 h 2680429"/>
                  <a:gd name="connsiteX1-247" fmla="*/ 393464 w 1587365"/>
                  <a:gd name="connsiteY1-248" fmla="*/ 1231293 h 2680429"/>
                  <a:gd name="connsiteX2-249" fmla="*/ 432166 w 1587365"/>
                  <a:gd name="connsiteY2-250" fmla="*/ 1629262 h 2680429"/>
                  <a:gd name="connsiteX3-251" fmla="*/ 433437 w 1587365"/>
                  <a:gd name="connsiteY3-252" fmla="*/ 1610077 h 2680429"/>
                  <a:gd name="connsiteX4-253" fmla="*/ 400838 w 1587365"/>
                  <a:gd name="connsiteY4-254" fmla="*/ 1255105 h 2680429"/>
                  <a:gd name="connsiteX5-255" fmla="*/ 401332 w 1587365"/>
                  <a:gd name="connsiteY5-256" fmla="*/ 1184084 h 2680429"/>
                  <a:gd name="connsiteX6-257" fmla="*/ 542059 w 1587365"/>
                  <a:gd name="connsiteY6-258" fmla="*/ 665712 h 2680429"/>
                  <a:gd name="connsiteX7-259" fmla="*/ 613850 w 1587365"/>
                  <a:gd name="connsiteY7-260" fmla="*/ 704536 h 2680429"/>
                  <a:gd name="connsiteX8-261" fmla="*/ 632861 w 1587365"/>
                  <a:gd name="connsiteY8-262" fmla="*/ 901491 h 2680429"/>
                  <a:gd name="connsiteX9-263" fmla="*/ 632747 w 1587365"/>
                  <a:gd name="connsiteY9-264" fmla="*/ 970032 h 2680429"/>
                  <a:gd name="connsiteX10-265" fmla="*/ 605842 w 1587365"/>
                  <a:gd name="connsiteY10-266" fmla="*/ 1187661 h 2680429"/>
                  <a:gd name="connsiteX11-267" fmla="*/ 531628 w 1587365"/>
                  <a:gd name="connsiteY11-268" fmla="*/ 1710311 h 2680429"/>
                  <a:gd name="connsiteX12-269" fmla="*/ 579278 w 1587365"/>
                  <a:gd name="connsiteY12-270" fmla="*/ 1477919 h 2680429"/>
                  <a:gd name="connsiteX13-271" fmla="*/ 626676 w 1587365"/>
                  <a:gd name="connsiteY13-272" fmla="*/ 1543732 h 2680429"/>
                  <a:gd name="connsiteX14-273" fmla="*/ 748019 w 1587365"/>
                  <a:gd name="connsiteY14-274" fmla="*/ 1587155 h 2680429"/>
                  <a:gd name="connsiteX15-275" fmla="*/ 904914 w 1587365"/>
                  <a:gd name="connsiteY15-276" fmla="*/ 1578939 h 2680429"/>
                  <a:gd name="connsiteX16-277" fmla="*/ 941646 w 1587365"/>
                  <a:gd name="connsiteY16-278" fmla="*/ 1609462 h 2680429"/>
                  <a:gd name="connsiteX17-279" fmla="*/ 789184 w 1587365"/>
                  <a:gd name="connsiteY17-280" fmla="*/ 1890569 h 2680429"/>
                  <a:gd name="connsiteX18-281" fmla="*/ 942736 w 1587365"/>
                  <a:gd name="connsiteY18-282" fmla="*/ 1607585 h 2680429"/>
                  <a:gd name="connsiteX19-283" fmla="*/ 1037144 w 1587365"/>
                  <a:gd name="connsiteY19-284" fmla="*/ 1740382 h 2680429"/>
                  <a:gd name="connsiteX20-285" fmla="*/ 1336356 w 1587365"/>
                  <a:gd name="connsiteY20-286" fmla="*/ 588594 h 2680429"/>
                  <a:gd name="connsiteX21-287" fmla="*/ 1445014 w 1587365"/>
                  <a:gd name="connsiteY21-288" fmla="*/ 591933 h 2680429"/>
                  <a:gd name="connsiteX22-289" fmla="*/ 1394900 w 1587365"/>
                  <a:gd name="connsiteY22-290" fmla="*/ 542032 h 2680429"/>
                  <a:gd name="connsiteX23-291" fmla="*/ 1351431 w 1587365"/>
                  <a:gd name="connsiteY23-292" fmla="*/ 588878 h 2680429"/>
                  <a:gd name="connsiteX24-293" fmla="*/ 1405560 w 1587365"/>
                  <a:gd name="connsiteY24-294" fmla="*/ 108950 h 2680429"/>
                  <a:gd name="connsiteX25-295" fmla="*/ 1481953 w 1587365"/>
                  <a:gd name="connsiteY25-296" fmla="*/ 39849 h 2680429"/>
                  <a:gd name="connsiteX26-297" fmla="*/ 1587365 w 1587365"/>
                  <a:gd name="connsiteY26-298" fmla="*/ 0 h 2680429"/>
                  <a:gd name="connsiteX27-299" fmla="*/ 1540581 w 1587365"/>
                  <a:gd name="connsiteY27-300" fmla="*/ 345802 h 2680429"/>
                  <a:gd name="connsiteX28-301" fmla="*/ 1156622 w 1587365"/>
                  <a:gd name="connsiteY28-302" fmla="*/ 1910947 h 2680429"/>
                  <a:gd name="connsiteX29-303" fmla="*/ 456021 w 1587365"/>
                  <a:gd name="connsiteY29-304" fmla="*/ 2377624 h 2680429"/>
                  <a:gd name="connsiteX30-305" fmla="*/ 286994 w 1587365"/>
                  <a:gd name="connsiteY30-306" fmla="*/ 2490308 h 2680429"/>
                  <a:gd name="connsiteX31-307" fmla="*/ 300881 w 1587365"/>
                  <a:gd name="connsiteY31-308" fmla="*/ 2283531 h 2680429"/>
                  <a:gd name="connsiteX32-309" fmla="*/ 401341 w 1587365"/>
                  <a:gd name="connsiteY32-310" fmla="*/ 2095180 h 2680429"/>
                  <a:gd name="connsiteX33-311" fmla="*/ 532811 w 1587365"/>
                  <a:gd name="connsiteY33-312" fmla="*/ 1791611 h 2680429"/>
                  <a:gd name="connsiteX34-313" fmla="*/ 301537 w 1587365"/>
                  <a:gd name="connsiteY34-314" fmla="*/ 2275234 h 2680429"/>
                  <a:gd name="connsiteX35-315" fmla="*/ 287734 w 1587365"/>
                  <a:gd name="connsiteY35-316" fmla="*/ 2149455 h 2680429"/>
                  <a:gd name="connsiteX36-317" fmla="*/ 257318 w 1587365"/>
                  <a:gd name="connsiteY36-318" fmla="*/ 2044349 h 2680429"/>
                  <a:gd name="connsiteX37-319" fmla="*/ 221868 w 1587365"/>
                  <a:gd name="connsiteY37-320" fmla="*/ 1978268 h 2680429"/>
                  <a:gd name="connsiteX38-321" fmla="*/ 0 w 1587365"/>
                  <a:gd name="connsiteY38-322" fmla="*/ 2680429 h 2680429"/>
                  <a:gd name="connsiteX0-323" fmla="*/ 0 w 1587365"/>
                  <a:gd name="connsiteY0-324" fmla="*/ 2680429 h 2680429"/>
                  <a:gd name="connsiteX1-325" fmla="*/ 393464 w 1587365"/>
                  <a:gd name="connsiteY1-326" fmla="*/ 1231293 h 2680429"/>
                  <a:gd name="connsiteX2-327" fmla="*/ 432166 w 1587365"/>
                  <a:gd name="connsiteY2-328" fmla="*/ 1629262 h 2680429"/>
                  <a:gd name="connsiteX3-329" fmla="*/ 433437 w 1587365"/>
                  <a:gd name="connsiteY3-330" fmla="*/ 1610077 h 2680429"/>
                  <a:gd name="connsiteX4-331" fmla="*/ 400838 w 1587365"/>
                  <a:gd name="connsiteY4-332" fmla="*/ 1255105 h 2680429"/>
                  <a:gd name="connsiteX5-333" fmla="*/ 401332 w 1587365"/>
                  <a:gd name="connsiteY5-334" fmla="*/ 1184084 h 2680429"/>
                  <a:gd name="connsiteX6-335" fmla="*/ 542059 w 1587365"/>
                  <a:gd name="connsiteY6-336" fmla="*/ 665712 h 2680429"/>
                  <a:gd name="connsiteX7-337" fmla="*/ 613850 w 1587365"/>
                  <a:gd name="connsiteY7-338" fmla="*/ 704536 h 2680429"/>
                  <a:gd name="connsiteX8-339" fmla="*/ 632861 w 1587365"/>
                  <a:gd name="connsiteY8-340" fmla="*/ 901491 h 2680429"/>
                  <a:gd name="connsiteX9-341" fmla="*/ 632747 w 1587365"/>
                  <a:gd name="connsiteY9-342" fmla="*/ 970032 h 2680429"/>
                  <a:gd name="connsiteX10-343" fmla="*/ 605842 w 1587365"/>
                  <a:gd name="connsiteY10-344" fmla="*/ 1187661 h 2680429"/>
                  <a:gd name="connsiteX11-345" fmla="*/ 531628 w 1587365"/>
                  <a:gd name="connsiteY11-346" fmla="*/ 1710311 h 2680429"/>
                  <a:gd name="connsiteX12-347" fmla="*/ 579278 w 1587365"/>
                  <a:gd name="connsiteY12-348" fmla="*/ 1477919 h 2680429"/>
                  <a:gd name="connsiteX13-349" fmla="*/ 626676 w 1587365"/>
                  <a:gd name="connsiteY13-350" fmla="*/ 1543732 h 2680429"/>
                  <a:gd name="connsiteX14-351" fmla="*/ 748019 w 1587365"/>
                  <a:gd name="connsiteY14-352" fmla="*/ 1587155 h 2680429"/>
                  <a:gd name="connsiteX15-353" fmla="*/ 904914 w 1587365"/>
                  <a:gd name="connsiteY15-354" fmla="*/ 1578939 h 2680429"/>
                  <a:gd name="connsiteX16-355" fmla="*/ 941646 w 1587365"/>
                  <a:gd name="connsiteY16-356" fmla="*/ 1609462 h 2680429"/>
                  <a:gd name="connsiteX17-357" fmla="*/ 789184 w 1587365"/>
                  <a:gd name="connsiteY17-358" fmla="*/ 1890569 h 2680429"/>
                  <a:gd name="connsiteX18-359" fmla="*/ 942736 w 1587365"/>
                  <a:gd name="connsiteY18-360" fmla="*/ 1607585 h 2680429"/>
                  <a:gd name="connsiteX19-361" fmla="*/ 1037144 w 1587365"/>
                  <a:gd name="connsiteY19-362" fmla="*/ 1740382 h 2680429"/>
                  <a:gd name="connsiteX20-363" fmla="*/ 1336356 w 1587365"/>
                  <a:gd name="connsiteY20-364" fmla="*/ 588594 h 2680429"/>
                  <a:gd name="connsiteX21-365" fmla="*/ 1445014 w 1587365"/>
                  <a:gd name="connsiteY21-366" fmla="*/ 591933 h 2680429"/>
                  <a:gd name="connsiteX22-367" fmla="*/ 1394900 w 1587365"/>
                  <a:gd name="connsiteY22-368" fmla="*/ 542032 h 2680429"/>
                  <a:gd name="connsiteX23-369" fmla="*/ 1351431 w 1587365"/>
                  <a:gd name="connsiteY23-370" fmla="*/ 588878 h 2680429"/>
                  <a:gd name="connsiteX24-371" fmla="*/ 1405560 w 1587365"/>
                  <a:gd name="connsiteY24-372" fmla="*/ 108950 h 2680429"/>
                  <a:gd name="connsiteX25-373" fmla="*/ 1481953 w 1587365"/>
                  <a:gd name="connsiteY25-374" fmla="*/ 39849 h 2680429"/>
                  <a:gd name="connsiteX26-375" fmla="*/ 1587365 w 1587365"/>
                  <a:gd name="connsiteY26-376" fmla="*/ 0 h 2680429"/>
                  <a:gd name="connsiteX27-377" fmla="*/ 1540581 w 1587365"/>
                  <a:gd name="connsiteY27-378" fmla="*/ 345802 h 2680429"/>
                  <a:gd name="connsiteX28-379" fmla="*/ 1156622 w 1587365"/>
                  <a:gd name="connsiteY28-380" fmla="*/ 1910947 h 2680429"/>
                  <a:gd name="connsiteX29-381" fmla="*/ 456021 w 1587365"/>
                  <a:gd name="connsiteY29-382" fmla="*/ 2377624 h 2680429"/>
                  <a:gd name="connsiteX30-383" fmla="*/ 286994 w 1587365"/>
                  <a:gd name="connsiteY30-384" fmla="*/ 2490308 h 2680429"/>
                  <a:gd name="connsiteX31-385" fmla="*/ 300881 w 1587365"/>
                  <a:gd name="connsiteY31-386" fmla="*/ 2283531 h 2680429"/>
                  <a:gd name="connsiteX32-387" fmla="*/ 401341 w 1587365"/>
                  <a:gd name="connsiteY32-388" fmla="*/ 2095180 h 2680429"/>
                  <a:gd name="connsiteX33-389" fmla="*/ 532811 w 1587365"/>
                  <a:gd name="connsiteY33-390" fmla="*/ 1791611 h 2680429"/>
                  <a:gd name="connsiteX34-391" fmla="*/ 301537 w 1587365"/>
                  <a:gd name="connsiteY34-392" fmla="*/ 2275234 h 2680429"/>
                  <a:gd name="connsiteX35-393" fmla="*/ 287734 w 1587365"/>
                  <a:gd name="connsiteY35-394" fmla="*/ 2149455 h 2680429"/>
                  <a:gd name="connsiteX36-395" fmla="*/ 257318 w 1587365"/>
                  <a:gd name="connsiteY36-396" fmla="*/ 2044349 h 2680429"/>
                  <a:gd name="connsiteX37-397" fmla="*/ 221868 w 1587365"/>
                  <a:gd name="connsiteY37-398" fmla="*/ 1978268 h 2680429"/>
                  <a:gd name="connsiteX38-399" fmla="*/ 0 w 1587365"/>
                  <a:gd name="connsiteY38-400" fmla="*/ 2680429 h 2680429"/>
                  <a:gd name="connsiteX0-401-25" fmla="*/ 0 w 1587365"/>
                  <a:gd name="connsiteY0-402-26" fmla="*/ 2680429 h 2680429"/>
                  <a:gd name="connsiteX1-403-27" fmla="*/ 393464 w 1587365"/>
                  <a:gd name="connsiteY1-404-28" fmla="*/ 1231293 h 2680429"/>
                  <a:gd name="connsiteX2-405-29" fmla="*/ 432166 w 1587365"/>
                  <a:gd name="connsiteY2-406-30" fmla="*/ 1629262 h 2680429"/>
                  <a:gd name="connsiteX3-407-31" fmla="*/ 433437 w 1587365"/>
                  <a:gd name="connsiteY3-408-32" fmla="*/ 1610077 h 2680429"/>
                  <a:gd name="connsiteX4-409-33" fmla="*/ 400838 w 1587365"/>
                  <a:gd name="connsiteY4-410-34" fmla="*/ 1255105 h 2680429"/>
                  <a:gd name="connsiteX5-411-35" fmla="*/ 401332 w 1587365"/>
                  <a:gd name="connsiteY5-412-36" fmla="*/ 1184084 h 2680429"/>
                  <a:gd name="connsiteX6-413-37" fmla="*/ 542059 w 1587365"/>
                  <a:gd name="connsiteY6-414-38" fmla="*/ 665712 h 2680429"/>
                  <a:gd name="connsiteX7-415" fmla="*/ 613850 w 1587365"/>
                  <a:gd name="connsiteY7-416" fmla="*/ 704536 h 2680429"/>
                  <a:gd name="connsiteX8-417" fmla="*/ 632861 w 1587365"/>
                  <a:gd name="connsiteY8-418" fmla="*/ 901491 h 2680429"/>
                  <a:gd name="connsiteX9-419" fmla="*/ 632747 w 1587365"/>
                  <a:gd name="connsiteY9-420" fmla="*/ 970032 h 2680429"/>
                  <a:gd name="connsiteX10-421" fmla="*/ 605842 w 1587365"/>
                  <a:gd name="connsiteY10-422" fmla="*/ 1187661 h 2680429"/>
                  <a:gd name="connsiteX11-423" fmla="*/ 531628 w 1587365"/>
                  <a:gd name="connsiteY11-424" fmla="*/ 1710311 h 2680429"/>
                  <a:gd name="connsiteX12-425" fmla="*/ 579278 w 1587365"/>
                  <a:gd name="connsiteY12-426" fmla="*/ 1477919 h 2680429"/>
                  <a:gd name="connsiteX13-427" fmla="*/ 626676 w 1587365"/>
                  <a:gd name="connsiteY13-428" fmla="*/ 1543732 h 2680429"/>
                  <a:gd name="connsiteX14-429" fmla="*/ 748019 w 1587365"/>
                  <a:gd name="connsiteY14-430" fmla="*/ 1587155 h 2680429"/>
                  <a:gd name="connsiteX15-431" fmla="*/ 904914 w 1587365"/>
                  <a:gd name="connsiteY15-432" fmla="*/ 1578939 h 2680429"/>
                  <a:gd name="connsiteX16-433" fmla="*/ 941646 w 1587365"/>
                  <a:gd name="connsiteY16-434" fmla="*/ 1609462 h 2680429"/>
                  <a:gd name="connsiteX17-435" fmla="*/ 789184 w 1587365"/>
                  <a:gd name="connsiteY17-436" fmla="*/ 1890569 h 2680429"/>
                  <a:gd name="connsiteX18-437" fmla="*/ 942736 w 1587365"/>
                  <a:gd name="connsiteY18-438" fmla="*/ 1607585 h 2680429"/>
                  <a:gd name="connsiteX19-439" fmla="*/ 1037144 w 1587365"/>
                  <a:gd name="connsiteY19-440" fmla="*/ 1740382 h 2680429"/>
                  <a:gd name="connsiteX20-441" fmla="*/ 1336356 w 1587365"/>
                  <a:gd name="connsiteY20-442" fmla="*/ 588594 h 2680429"/>
                  <a:gd name="connsiteX21-443" fmla="*/ 1445014 w 1587365"/>
                  <a:gd name="connsiteY21-444" fmla="*/ 591933 h 2680429"/>
                  <a:gd name="connsiteX22-445" fmla="*/ 1394900 w 1587365"/>
                  <a:gd name="connsiteY22-446" fmla="*/ 542032 h 2680429"/>
                  <a:gd name="connsiteX23-447" fmla="*/ 1351431 w 1587365"/>
                  <a:gd name="connsiteY23-448" fmla="*/ 588878 h 2680429"/>
                  <a:gd name="connsiteX24-449" fmla="*/ 1405560 w 1587365"/>
                  <a:gd name="connsiteY24-450" fmla="*/ 108950 h 2680429"/>
                  <a:gd name="connsiteX25-451" fmla="*/ 1481953 w 1587365"/>
                  <a:gd name="connsiteY25-452" fmla="*/ 39849 h 2680429"/>
                  <a:gd name="connsiteX26-453" fmla="*/ 1587365 w 1587365"/>
                  <a:gd name="connsiteY26-454" fmla="*/ 0 h 2680429"/>
                  <a:gd name="connsiteX27-455" fmla="*/ 1540581 w 1587365"/>
                  <a:gd name="connsiteY27-456" fmla="*/ 345802 h 2680429"/>
                  <a:gd name="connsiteX28-457" fmla="*/ 1156622 w 1587365"/>
                  <a:gd name="connsiteY28-458" fmla="*/ 1910947 h 2680429"/>
                  <a:gd name="connsiteX29-459" fmla="*/ 456021 w 1587365"/>
                  <a:gd name="connsiteY29-460" fmla="*/ 2377624 h 2680429"/>
                  <a:gd name="connsiteX30-461" fmla="*/ 286994 w 1587365"/>
                  <a:gd name="connsiteY30-462" fmla="*/ 2490308 h 2680429"/>
                  <a:gd name="connsiteX31-463" fmla="*/ 300881 w 1587365"/>
                  <a:gd name="connsiteY31-464" fmla="*/ 2283531 h 2680429"/>
                  <a:gd name="connsiteX32-465" fmla="*/ 401341 w 1587365"/>
                  <a:gd name="connsiteY32-466" fmla="*/ 2095180 h 2680429"/>
                  <a:gd name="connsiteX33-467" fmla="*/ 532811 w 1587365"/>
                  <a:gd name="connsiteY33-468" fmla="*/ 1791611 h 2680429"/>
                  <a:gd name="connsiteX34-469" fmla="*/ 301537 w 1587365"/>
                  <a:gd name="connsiteY34-470" fmla="*/ 2275234 h 2680429"/>
                  <a:gd name="connsiteX35-471" fmla="*/ 287734 w 1587365"/>
                  <a:gd name="connsiteY35-472" fmla="*/ 2149455 h 2680429"/>
                  <a:gd name="connsiteX36-473" fmla="*/ 257318 w 1587365"/>
                  <a:gd name="connsiteY36-474" fmla="*/ 2044349 h 2680429"/>
                  <a:gd name="connsiteX37-475" fmla="*/ 221868 w 1587365"/>
                  <a:gd name="connsiteY37-476" fmla="*/ 1978268 h 2680429"/>
                  <a:gd name="connsiteX38-477" fmla="*/ 0 w 1587365"/>
                  <a:gd name="connsiteY38-478" fmla="*/ 2680429 h 2680429"/>
                  <a:gd name="connsiteX0-479" fmla="*/ 0 w 1587365"/>
                  <a:gd name="connsiteY0-480" fmla="*/ 2680429 h 2680429"/>
                  <a:gd name="connsiteX1-481" fmla="*/ 393464 w 1587365"/>
                  <a:gd name="connsiteY1-482" fmla="*/ 1231293 h 2680429"/>
                  <a:gd name="connsiteX2-483" fmla="*/ 432166 w 1587365"/>
                  <a:gd name="connsiteY2-484" fmla="*/ 1629262 h 2680429"/>
                  <a:gd name="connsiteX3-485" fmla="*/ 433437 w 1587365"/>
                  <a:gd name="connsiteY3-486" fmla="*/ 1610077 h 2680429"/>
                  <a:gd name="connsiteX4-487" fmla="*/ 400838 w 1587365"/>
                  <a:gd name="connsiteY4-488" fmla="*/ 1255105 h 2680429"/>
                  <a:gd name="connsiteX5-489" fmla="*/ 401332 w 1587365"/>
                  <a:gd name="connsiteY5-490" fmla="*/ 1184084 h 2680429"/>
                  <a:gd name="connsiteX6-491" fmla="*/ 542059 w 1587365"/>
                  <a:gd name="connsiteY6-492" fmla="*/ 665712 h 2680429"/>
                  <a:gd name="connsiteX7-493" fmla="*/ 613850 w 1587365"/>
                  <a:gd name="connsiteY7-494" fmla="*/ 704536 h 2680429"/>
                  <a:gd name="connsiteX8-495" fmla="*/ 632861 w 1587365"/>
                  <a:gd name="connsiteY8-496" fmla="*/ 901491 h 2680429"/>
                  <a:gd name="connsiteX9-497" fmla="*/ 632747 w 1587365"/>
                  <a:gd name="connsiteY9-498" fmla="*/ 970032 h 2680429"/>
                  <a:gd name="connsiteX10-499" fmla="*/ 605842 w 1587365"/>
                  <a:gd name="connsiteY10-500" fmla="*/ 1187661 h 2680429"/>
                  <a:gd name="connsiteX11-501" fmla="*/ 531628 w 1587365"/>
                  <a:gd name="connsiteY11-502" fmla="*/ 1710311 h 2680429"/>
                  <a:gd name="connsiteX12-503" fmla="*/ 579278 w 1587365"/>
                  <a:gd name="connsiteY12-504" fmla="*/ 1477919 h 2680429"/>
                  <a:gd name="connsiteX13-505" fmla="*/ 626676 w 1587365"/>
                  <a:gd name="connsiteY13-506" fmla="*/ 1543732 h 2680429"/>
                  <a:gd name="connsiteX14-507" fmla="*/ 748019 w 1587365"/>
                  <a:gd name="connsiteY14-508" fmla="*/ 1587155 h 2680429"/>
                  <a:gd name="connsiteX15-509" fmla="*/ 904914 w 1587365"/>
                  <a:gd name="connsiteY15-510" fmla="*/ 1578939 h 2680429"/>
                  <a:gd name="connsiteX16-511" fmla="*/ 941646 w 1587365"/>
                  <a:gd name="connsiteY16-512" fmla="*/ 1609462 h 2680429"/>
                  <a:gd name="connsiteX17-513" fmla="*/ 789184 w 1587365"/>
                  <a:gd name="connsiteY17-514" fmla="*/ 1890569 h 2680429"/>
                  <a:gd name="connsiteX18-515" fmla="*/ 942736 w 1587365"/>
                  <a:gd name="connsiteY18-516" fmla="*/ 1607585 h 2680429"/>
                  <a:gd name="connsiteX19-517" fmla="*/ 1037144 w 1587365"/>
                  <a:gd name="connsiteY19-518" fmla="*/ 1740382 h 2680429"/>
                  <a:gd name="connsiteX20-519" fmla="*/ 1336356 w 1587365"/>
                  <a:gd name="connsiteY20-520" fmla="*/ 588594 h 2680429"/>
                  <a:gd name="connsiteX21-521" fmla="*/ 1445014 w 1587365"/>
                  <a:gd name="connsiteY21-522" fmla="*/ 591933 h 2680429"/>
                  <a:gd name="connsiteX22-523" fmla="*/ 1394185 w 1587365"/>
                  <a:gd name="connsiteY22-524" fmla="*/ 598368 h 2680429"/>
                  <a:gd name="connsiteX23-525" fmla="*/ 1351431 w 1587365"/>
                  <a:gd name="connsiteY23-526" fmla="*/ 588878 h 2680429"/>
                  <a:gd name="connsiteX24-527" fmla="*/ 1405560 w 1587365"/>
                  <a:gd name="connsiteY24-528" fmla="*/ 108950 h 2680429"/>
                  <a:gd name="connsiteX25-529" fmla="*/ 1481953 w 1587365"/>
                  <a:gd name="connsiteY25-530" fmla="*/ 39849 h 2680429"/>
                  <a:gd name="connsiteX26-531" fmla="*/ 1587365 w 1587365"/>
                  <a:gd name="connsiteY26-532" fmla="*/ 0 h 2680429"/>
                  <a:gd name="connsiteX27-533" fmla="*/ 1540581 w 1587365"/>
                  <a:gd name="connsiteY27-534" fmla="*/ 345802 h 2680429"/>
                  <a:gd name="connsiteX28-535" fmla="*/ 1156622 w 1587365"/>
                  <a:gd name="connsiteY28-536" fmla="*/ 1910947 h 2680429"/>
                  <a:gd name="connsiteX29-537" fmla="*/ 456021 w 1587365"/>
                  <a:gd name="connsiteY29-538" fmla="*/ 2377624 h 2680429"/>
                  <a:gd name="connsiteX30-539" fmla="*/ 286994 w 1587365"/>
                  <a:gd name="connsiteY30-540" fmla="*/ 2490308 h 2680429"/>
                  <a:gd name="connsiteX31-541" fmla="*/ 300881 w 1587365"/>
                  <a:gd name="connsiteY31-542" fmla="*/ 2283531 h 2680429"/>
                  <a:gd name="connsiteX32-543" fmla="*/ 401341 w 1587365"/>
                  <a:gd name="connsiteY32-544" fmla="*/ 2095180 h 2680429"/>
                  <a:gd name="connsiteX33-545" fmla="*/ 532811 w 1587365"/>
                  <a:gd name="connsiteY33-546" fmla="*/ 1791611 h 2680429"/>
                  <a:gd name="connsiteX34-547" fmla="*/ 301537 w 1587365"/>
                  <a:gd name="connsiteY34-548" fmla="*/ 2275234 h 2680429"/>
                  <a:gd name="connsiteX35-549" fmla="*/ 287734 w 1587365"/>
                  <a:gd name="connsiteY35-550" fmla="*/ 2149455 h 2680429"/>
                  <a:gd name="connsiteX36-551" fmla="*/ 257318 w 1587365"/>
                  <a:gd name="connsiteY36-552" fmla="*/ 2044349 h 2680429"/>
                  <a:gd name="connsiteX37-553" fmla="*/ 221868 w 1587365"/>
                  <a:gd name="connsiteY37-554" fmla="*/ 1978268 h 2680429"/>
                  <a:gd name="connsiteX38-555" fmla="*/ 0 w 1587365"/>
                  <a:gd name="connsiteY38-556" fmla="*/ 2680429 h 2680429"/>
                </a:gdLst>
                <a:ahLst/>
                <a:cxnLst>
                  <a:cxn ang="0">
                    <a:pos x="connsiteX0-11-1" y="connsiteY0-12-2"/>
                  </a:cxn>
                  <a:cxn ang="0">
                    <a:pos x="connsiteX1-13-3" y="connsiteY1-14-4"/>
                  </a:cxn>
                  <a:cxn ang="0">
                    <a:pos x="connsiteX2-15-5" y="connsiteY2-16-6"/>
                  </a:cxn>
                  <a:cxn ang="0">
                    <a:pos x="connsiteX3-17-7" y="connsiteY3-18-8"/>
                  </a:cxn>
                  <a:cxn ang="0">
                    <a:pos x="connsiteX4-19-9" y="connsiteY4-20-10"/>
                  </a:cxn>
                  <a:cxn ang="0">
                    <a:pos x="connsiteX5-21" y="connsiteY5-22"/>
                  </a:cxn>
                  <a:cxn ang="0">
                    <a:pos x="connsiteX6-23" y="connsiteY6-24"/>
                  </a:cxn>
                  <a:cxn ang="0">
                    <a:pos x="connsiteX7-25" y="connsiteY7-26"/>
                  </a:cxn>
                  <a:cxn ang="0">
                    <a:pos x="connsiteX8-27" y="connsiteY8-28"/>
                  </a:cxn>
                  <a:cxn ang="0">
                    <a:pos x="connsiteX9-29" y="connsiteY9-30"/>
                  </a:cxn>
                  <a:cxn ang="0">
                    <a:pos x="connsiteX10-31" y="connsiteY10-32"/>
                  </a:cxn>
                  <a:cxn ang="0">
                    <a:pos x="connsiteX11-33" y="connsiteY11-34"/>
                  </a:cxn>
                  <a:cxn ang="0">
                    <a:pos x="connsiteX12-35" y="connsiteY12-36"/>
                  </a:cxn>
                  <a:cxn ang="0">
                    <a:pos x="connsiteX13-37" y="connsiteY13-38"/>
                  </a:cxn>
                  <a:cxn ang="0">
                    <a:pos x="connsiteX14-39" y="connsiteY14-40"/>
                  </a:cxn>
                  <a:cxn ang="0">
                    <a:pos x="connsiteX15-41" y="connsiteY15-42"/>
                  </a:cxn>
                  <a:cxn ang="0">
                    <a:pos x="connsiteX16-43" y="connsiteY16-44"/>
                  </a:cxn>
                  <a:cxn ang="0">
                    <a:pos x="connsiteX17-45" y="connsiteY17-46"/>
                  </a:cxn>
                  <a:cxn ang="0">
                    <a:pos x="connsiteX18-47" y="connsiteY18-48"/>
                  </a:cxn>
                  <a:cxn ang="0">
                    <a:pos x="connsiteX19-49" y="connsiteY19-50"/>
                  </a:cxn>
                  <a:cxn ang="0">
                    <a:pos x="connsiteX20-51" y="connsiteY20-52"/>
                  </a:cxn>
                  <a:cxn ang="0">
                    <a:pos x="connsiteX21-53" y="connsiteY21-54"/>
                  </a:cxn>
                  <a:cxn ang="0">
                    <a:pos x="connsiteX22-55" y="connsiteY22-56"/>
                  </a:cxn>
                  <a:cxn ang="0">
                    <a:pos x="connsiteX23-57" y="connsiteY23-58"/>
                  </a:cxn>
                  <a:cxn ang="0">
                    <a:pos x="connsiteX24-59" y="connsiteY24-60"/>
                  </a:cxn>
                  <a:cxn ang="0">
                    <a:pos x="connsiteX25-61" y="connsiteY25-62"/>
                  </a:cxn>
                  <a:cxn ang="0">
                    <a:pos x="connsiteX26-63" y="connsiteY26-64"/>
                  </a:cxn>
                  <a:cxn ang="0">
                    <a:pos x="connsiteX27-65" y="connsiteY27-66"/>
                  </a:cxn>
                  <a:cxn ang="0">
                    <a:pos x="connsiteX28-67" y="connsiteY28-68"/>
                  </a:cxn>
                  <a:cxn ang="0">
                    <a:pos x="connsiteX29-69" y="connsiteY29-70"/>
                  </a:cxn>
                  <a:cxn ang="0">
                    <a:pos x="connsiteX30-71" y="connsiteY30-72"/>
                  </a:cxn>
                  <a:cxn ang="0">
                    <a:pos x="connsiteX31-73" y="connsiteY31-74"/>
                  </a:cxn>
                  <a:cxn ang="0">
                    <a:pos x="connsiteX32-75" y="connsiteY32-76"/>
                  </a:cxn>
                  <a:cxn ang="0">
                    <a:pos x="connsiteX33-77" y="connsiteY33-78"/>
                  </a:cxn>
                  <a:cxn ang="0">
                    <a:pos x="connsiteX34-79" y="connsiteY34-80"/>
                  </a:cxn>
                  <a:cxn ang="0">
                    <a:pos x="connsiteX35-81" y="connsiteY35-82"/>
                  </a:cxn>
                  <a:cxn ang="0">
                    <a:pos x="connsiteX36-83" y="connsiteY36-84"/>
                  </a:cxn>
                  <a:cxn ang="0">
                    <a:pos x="connsiteX37-85" y="connsiteY37-86"/>
                  </a:cxn>
                  <a:cxn ang="0">
                    <a:pos x="connsiteX38-87" y="connsiteY38-88"/>
                  </a:cxn>
                </a:cxnLst>
                <a:rect l="l" t="t" r="r" b="b"/>
                <a:pathLst>
                  <a:path w="1587365" h="2680429">
                    <a:moveTo>
                      <a:pt x="0" y="2680429"/>
                    </a:moveTo>
                    <a:lnTo>
                      <a:pt x="393464" y="1231293"/>
                    </a:lnTo>
                    <a:cubicBezTo>
                      <a:pt x="431084" y="1348983"/>
                      <a:pt x="426112" y="1537358"/>
                      <a:pt x="432166" y="1629262"/>
                    </a:cubicBezTo>
                    <a:cubicBezTo>
                      <a:pt x="432590" y="1622867"/>
                      <a:pt x="433013" y="1616472"/>
                      <a:pt x="433437" y="1610077"/>
                    </a:cubicBezTo>
                    <a:cubicBezTo>
                      <a:pt x="437754" y="1560033"/>
                      <a:pt x="404738" y="1281268"/>
                      <a:pt x="400838" y="1255105"/>
                    </a:cubicBezTo>
                    <a:cubicBezTo>
                      <a:pt x="401003" y="1231431"/>
                      <a:pt x="401167" y="1207758"/>
                      <a:pt x="401332" y="1184084"/>
                    </a:cubicBezTo>
                    <a:lnTo>
                      <a:pt x="542059" y="665712"/>
                    </a:lnTo>
                    <a:lnTo>
                      <a:pt x="613850" y="704536"/>
                    </a:lnTo>
                    <a:cubicBezTo>
                      <a:pt x="616265" y="772910"/>
                      <a:pt x="647992" y="733769"/>
                      <a:pt x="632861" y="901491"/>
                    </a:cubicBezTo>
                    <a:cubicBezTo>
                      <a:pt x="634776" y="950065"/>
                      <a:pt x="637250" y="922337"/>
                      <a:pt x="632747" y="970032"/>
                    </a:cubicBezTo>
                    <a:cubicBezTo>
                      <a:pt x="628244" y="1017727"/>
                      <a:pt x="622695" y="1064281"/>
                      <a:pt x="605842" y="1187661"/>
                    </a:cubicBezTo>
                    <a:cubicBezTo>
                      <a:pt x="588989" y="1311041"/>
                      <a:pt x="528301" y="1702086"/>
                      <a:pt x="531628" y="1710311"/>
                    </a:cubicBezTo>
                    <a:lnTo>
                      <a:pt x="579278" y="1477919"/>
                    </a:lnTo>
                    <a:lnTo>
                      <a:pt x="626676" y="1543732"/>
                    </a:lnTo>
                    <a:cubicBezTo>
                      <a:pt x="652274" y="1544978"/>
                      <a:pt x="722421" y="1585909"/>
                      <a:pt x="748019" y="1587155"/>
                    </a:cubicBezTo>
                    <a:lnTo>
                      <a:pt x="904914" y="1578939"/>
                    </a:lnTo>
                    <a:lnTo>
                      <a:pt x="941646" y="1609462"/>
                    </a:lnTo>
                    <a:lnTo>
                      <a:pt x="789184" y="1890569"/>
                    </a:lnTo>
                    <a:lnTo>
                      <a:pt x="942736" y="1607585"/>
                    </a:lnTo>
                    <a:lnTo>
                      <a:pt x="1037144" y="1740382"/>
                    </a:lnTo>
                    <a:cubicBezTo>
                      <a:pt x="1102612" y="1570206"/>
                      <a:pt x="1268378" y="780002"/>
                      <a:pt x="1336356" y="588594"/>
                    </a:cubicBezTo>
                    <a:lnTo>
                      <a:pt x="1445014" y="591933"/>
                    </a:lnTo>
                    <a:cubicBezTo>
                      <a:pt x="1428208" y="591659"/>
                      <a:pt x="1411609" y="605206"/>
                      <a:pt x="1394185" y="598368"/>
                    </a:cubicBezTo>
                    <a:lnTo>
                      <a:pt x="1351431" y="588878"/>
                    </a:lnTo>
                    <a:cubicBezTo>
                      <a:pt x="1344855" y="508381"/>
                      <a:pt x="1397934" y="160650"/>
                      <a:pt x="1405560" y="108950"/>
                    </a:cubicBezTo>
                    <a:cubicBezTo>
                      <a:pt x="1430596" y="92023"/>
                      <a:pt x="1456917" y="56776"/>
                      <a:pt x="1481953" y="39849"/>
                    </a:cubicBezTo>
                    <a:lnTo>
                      <a:pt x="1587365" y="0"/>
                    </a:lnTo>
                    <a:lnTo>
                      <a:pt x="1540581" y="345802"/>
                    </a:lnTo>
                    <a:lnTo>
                      <a:pt x="1156622" y="1910947"/>
                    </a:lnTo>
                    <a:lnTo>
                      <a:pt x="456021" y="2377624"/>
                    </a:lnTo>
                    <a:lnTo>
                      <a:pt x="286994" y="2490308"/>
                    </a:lnTo>
                    <a:lnTo>
                      <a:pt x="300881" y="2283531"/>
                    </a:lnTo>
                    <a:cubicBezTo>
                      <a:pt x="333826" y="2210641"/>
                      <a:pt x="368396" y="2168070"/>
                      <a:pt x="401341" y="2095180"/>
                    </a:cubicBezTo>
                    <a:lnTo>
                      <a:pt x="532811" y="1791611"/>
                    </a:lnTo>
                    <a:cubicBezTo>
                      <a:pt x="483663" y="1892909"/>
                      <a:pt x="420594" y="2079549"/>
                      <a:pt x="301537" y="2275234"/>
                    </a:cubicBezTo>
                    <a:lnTo>
                      <a:pt x="287734" y="2149455"/>
                    </a:lnTo>
                    <a:cubicBezTo>
                      <a:pt x="276914" y="2120989"/>
                      <a:pt x="268138" y="2072815"/>
                      <a:pt x="257318" y="2044349"/>
                    </a:cubicBezTo>
                    <a:lnTo>
                      <a:pt x="221868" y="1978268"/>
                    </a:lnTo>
                    <a:lnTo>
                      <a:pt x="0" y="2680429"/>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752" name="组合 3751"/>
              <p:cNvGrpSpPr/>
              <p:nvPr/>
            </p:nvGrpSpPr>
            <p:grpSpPr>
              <a:xfrm>
                <a:off x="712973" y="3899157"/>
                <a:ext cx="9060395" cy="2031819"/>
                <a:chOff x="546646" y="4199526"/>
                <a:chExt cx="9060395" cy="2031819"/>
              </a:xfrm>
            </p:grpSpPr>
            <p:sp>
              <p:nvSpPr>
                <p:cNvPr id="3577" name="平行四边形 51"/>
                <p:cNvSpPr/>
                <p:nvPr/>
              </p:nvSpPr>
              <p:spPr>
                <a:xfrm rot="11144820">
                  <a:off x="8093898" y="4332590"/>
                  <a:ext cx="1037523" cy="259359"/>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38245 h 3865450"/>
                    <a:gd name="connsiteX1-1613" fmla="*/ 166643 w 1288679"/>
                    <a:gd name="connsiteY1-1614" fmla="*/ 1503114 h 3865450"/>
                    <a:gd name="connsiteX2-1615" fmla="*/ 1288679 w 1288679"/>
                    <a:gd name="connsiteY2-1616" fmla="*/ -1 h 3865450"/>
                    <a:gd name="connsiteX3-1617" fmla="*/ 996791 w 1288679"/>
                    <a:gd name="connsiteY3-1618" fmla="*/ 1469499 h 3865450"/>
                    <a:gd name="connsiteX4-1619" fmla="*/ 839898 w 1288679"/>
                    <a:gd name="connsiteY4-1620" fmla="*/ 3855870 h 3865450"/>
                    <a:gd name="connsiteX5-1621" fmla="*/ 307684 w 1288679"/>
                    <a:gd name="connsiteY5-1622" fmla="*/ 2460611 h 3865450"/>
                    <a:gd name="connsiteX6-1623" fmla="*/ 0 w 1288679"/>
                    <a:gd name="connsiteY6-1624" fmla="*/ 2738245 h 3865450"/>
                    <a:gd name="connsiteX0-1625" fmla="*/ 0 w 1288679"/>
                    <a:gd name="connsiteY0-1626" fmla="*/ 2738245 h 4641722"/>
                    <a:gd name="connsiteX1-1627" fmla="*/ 166643 w 1288679"/>
                    <a:gd name="connsiteY1-1628" fmla="*/ 1503114 h 4641722"/>
                    <a:gd name="connsiteX2-1629" fmla="*/ 1288679 w 1288679"/>
                    <a:gd name="connsiteY2-1630" fmla="*/ -1 h 4641722"/>
                    <a:gd name="connsiteX3-1631" fmla="*/ 996791 w 1288679"/>
                    <a:gd name="connsiteY3-1632" fmla="*/ 1469499 h 4641722"/>
                    <a:gd name="connsiteX4-1633" fmla="*/ 839898 w 1288679"/>
                    <a:gd name="connsiteY4-1634" fmla="*/ 3855870 h 4641722"/>
                    <a:gd name="connsiteX5-1635" fmla="*/ 53372 w 1288679"/>
                    <a:gd name="connsiteY5-1636" fmla="*/ 4641724 h 4641722"/>
                    <a:gd name="connsiteX6-1637" fmla="*/ 0 w 1288679"/>
                    <a:gd name="connsiteY6-1638" fmla="*/ 2738245 h 4641722"/>
                    <a:gd name="connsiteX0-1639" fmla="*/ 75593 w 1235307"/>
                    <a:gd name="connsiteY0-1640" fmla="*/ 4192485 h 4641722"/>
                    <a:gd name="connsiteX1-1641" fmla="*/ 113271 w 1235307"/>
                    <a:gd name="connsiteY1-1642" fmla="*/ 1503114 h 4641722"/>
                    <a:gd name="connsiteX2-1643" fmla="*/ 1235307 w 1235307"/>
                    <a:gd name="connsiteY2-1644" fmla="*/ -1 h 4641722"/>
                    <a:gd name="connsiteX3-1645" fmla="*/ 943419 w 1235307"/>
                    <a:gd name="connsiteY3-1646" fmla="*/ 1469499 h 4641722"/>
                    <a:gd name="connsiteX4-1647" fmla="*/ 786526 w 1235307"/>
                    <a:gd name="connsiteY4-1648" fmla="*/ 3855870 h 4641722"/>
                    <a:gd name="connsiteX5-1649" fmla="*/ 0 w 1235307"/>
                    <a:gd name="connsiteY5-1650" fmla="*/ 4641724 h 4641722"/>
                    <a:gd name="connsiteX6-1651" fmla="*/ 75593 w 1235307"/>
                    <a:gd name="connsiteY6-1652" fmla="*/ 4192485 h 4641722"/>
                    <a:gd name="connsiteX0-1653" fmla="*/ 75593 w 1235307"/>
                    <a:gd name="connsiteY0-1654" fmla="*/ 4192485 h 4641722"/>
                    <a:gd name="connsiteX1-1655" fmla="*/ 113271 w 1235307"/>
                    <a:gd name="connsiteY1-1656" fmla="*/ 1503114 h 4641722"/>
                    <a:gd name="connsiteX2-1657" fmla="*/ 1235307 w 1235307"/>
                    <a:gd name="connsiteY2-1658" fmla="*/ -1 h 4641722"/>
                    <a:gd name="connsiteX3-1659" fmla="*/ 943419 w 1235307"/>
                    <a:gd name="connsiteY3-1660" fmla="*/ 1469499 h 4641722"/>
                    <a:gd name="connsiteX4-1661" fmla="*/ 786526 w 1235307"/>
                    <a:gd name="connsiteY4-1662" fmla="*/ 3855870 h 4641722"/>
                    <a:gd name="connsiteX5-1663" fmla="*/ 0 w 1235307"/>
                    <a:gd name="connsiteY5-1664" fmla="*/ 4641724 h 4641722"/>
                    <a:gd name="connsiteX6-1665" fmla="*/ 75593 w 1235307"/>
                    <a:gd name="connsiteY6-1666" fmla="*/ 4192485 h 4641722"/>
                    <a:gd name="connsiteX0-1667" fmla="*/ 75593 w 1235307"/>
                    <a:gd name="connsiteY0-1668" fmla="*/ 4192485 h 4641722"/>
                    <a:gd name="connsiteX1-1669" fmla="*/ 715528 w 1235307"/>
                    <a:gd name="connsiteY1-1670" fmla="*/ 3180769 h 4641722"/>
                    <a:gd name="connsiteX2-1671" fmla="*/ 1235307 w 1235307"/>
                    <a:gd name="connsiteY2-1672" fmla="*/ -1 h 4641722"/>
                    <a:gd name="connsiteX3-1673" fmla="*/ 943419 w 1235307"/>
                    <a:gd name="connsiteY3-1674" fmla="*/ 1469499 h 4641722"/>
                    <a:gd name="connsiteX4-1675" fmla="*/ 786526 w 1235307"/>
                    <a:gd name="connsiteY4-1676" fmla="*/ 3855870 h 4641722"/>
                    <a:gd name="connsiteX5-1677" fmla="*/ 0 w 1235307"/>
                    <a:gd name="connsiteY5-1678" fmla="*/ 4641724 h 4641722"/>
                    <a:gd name="connsiteX6-1679" fmla="*/ 75593 w 1235307"/>
                    <a:gd name="connsiteY6-1680" fmla="*/ 4192485 h 4641722"/>
                    <a:gd name="connsiteX0-1681" fmla="*/ 73025 w 1235307"/>
                    <a:gd name="connsiteY0-1682" fmla="*/ 4000445 h 4641722"/>
                    <a:gd name="connsiteX1-1683" fmla="*/ 715528 w 1235307"/>
                    <a:gd name="connsiteY1-1684" fmla="*/ 3180769 h 4641722"/>
                    <a:gd name="connsiteX2-1685" fmla="*/ 1235307 w 1235307"/>
                    <a:gd name="connsiteY2-1686" fmla="*/ -1 h 4641722"/>
                    <a:gd name="connsiteX3-1687" fmla="*/ 943419 w 1235307"/>
                    <a:gd name="connsiteY3-1688" fmla="*/ 1469499 h 4641722"/>
                    <a:gd name="connsiteX4-1689" fmla="*/ 786526 w 1235307"/>
                    <a:gd name="connsiteY4-1690" fmla="*/ 3855870 h 4641722"/>
                    <a:gd name="connsiteX5-1691" fmla="*/ 0 w 1235307"/>
                    <a:gd name="connsiteY5-1692" fmla="*/ 4641724 h 4641722"/>
                    <a:gd name="connsiteX6-1693" fmla="*/ 73025 w 1235307"/>
                    <a:gd name="connsiteY6-1694" fmla="*/ 4000445 h 4641722"/>
                    <a:gd name="connsiteX0-1695" fmla="*/ 73025 w 1235307"/>
                    <a:gd name="connsiteY0-1696" fmla="*/ 4000445 h 4641722"/>
                    <a:gd name="connsiteX1-1697" fmla="*/ 715528 w 1235307"/>
                    <a:gd name="connsiteY1-1698" fmla="*/ 3180769 h 4641722"/>
                    <a:gd name="connsiteX2-1699" fmla="*/ 1235307 w 1235307"/>
                    <a:gd name="connsiteY2-1700" fmla="*/ -1 h 4641722"/>
                    <a:gd name="connsiteX3-1701" fmla="*/ 943419 w 1235307"/>
                    <a:gd name="connsiteY3-1702" fmla="*/ 1469499 h 4641722"/>
                    <a:gd name="connsiteX4-1703" fmla="*/ 786526 w 1235307"/>
                    <a:gd name="connsiteY4-1704" fmla="*/ 3855870 h 4641722"/>
                    <a:gd name="connsiteX5-1705" fmla="*/ 0 w 1235307"/>
                    <a:gd name="connsiteY5-1706" fmla="*/ 4641724 h 4641722"/>
                    <a:gd name="connsiteX6-1707" fmla="*/ 73025 w 1235307"/>
                    <a:gd name="connsiteY6-1708" fmla="*/ 4000445 h 4641722"/>
                    <a:gd name="connsiteX0-1709" fmla="*/ 73025 w 1235704"/>
                    <a:gd name="connsiteY0-1710" fmla="*/ 4000445 h 4641722"/>
                    <a:gd name="connsiteX1-1711" fmla="*/ 715528 w 1235704"/>
                    <a:gd name="connsiteY1-1712" fmla="*/ 3180769 h 4641722"/>
                    <a:gd name="connsiteX2-1713" fmla="*/ 1235307 w 1235704"/>
                    <a:gd name="connsiteY2-1714" fmla="*/ -1 h 4641722"/>
                    <a:gd name="connsiteX3-1715" fmla="*/ 786526 w 1235704"/>
                    <a:gd name="connsiteY3-1716" fmla="*/ 3855870 h 4641722"/>
                    <a:gd name="connsiteX4-1717" fmla="*/ 0 w 1235704"/>
                    <a:gd name="connsiteY4-1718" fmla="*/ 4641724 h 4641722"/>
                    <a:gd name="connsiteX5-1719" fmla="*/ 73025 w 1235704"/>
                    <a:gd name="connsiteY5-1720" fmla="*/ 4000445 h 4641722"/>
                    <a:gd name="connsiteX0-1721" fmla="*/ 73025 w 847893"/>
                    <a:gd name="connsiteY0-1722" fmla="*/ 820596 h 1461873"/>
                    <a:gd name="connsiteX1-1723" fmla="*/ 715528 w 847893"/>
                    <a:gd name="connsiteY1-1724" fmla="*/ 920 h 1461873"/>
                    <a:gd name="connsiteX2-1725" fmla="*/ 786526 w 847893"/>
                    <a:gd name="connsiteY2-1726" fmla="*/ 676021 h 1461873"/>
                    <a:gd name="connsiteX3-1727" fmla="*/ 0 w 847893"/>
                    <a:gd name="connsiteY3-1728" fmla="*/ 1461875 h 1461873"/>
                    <a:gd name="connsiteX4-1729" fmla="*/ 73025 w 847893"/>
                    <a:gd name="connsiteY4-1730" fmla="*/ 820596 h 1461873"/>
                    <a:gd name="connsiteX0-1731" fmla="*/ 73025 w 786526"/>
                    <a:gd name="connsiteY0-1732" fmla="*/ 819677 h 1460954"/>
                    <a:gd name="connsiteX1-1733" fmla="*/ 715528 w 786526"/>
                    <a:gd name="connsiteY1-1734" fmla="*/ 1 h 1460954"/>
                    <a:gd name="connsiteX2-1735" fmla="*/ 786526 w 786526"/>
                    <a:gd name="connsiteY2-1736" fmla="*/ 675102 h 1460954"/>
                    <a:gd name="connsiteX3-1737" fmla="*/ 0 w 786526"/>
                    <a:gd name="connsiteY3-1738" fmla="*/ 1460956 h 1460954"/>
                    <a:gd name="connsiteX4-1739" fmla="*/ 73025 w 786526"/>
                    <a:gd name="connsiteY4-1740" fmla="*/ 819677 h 1460954"/>
                    <a:gd name="connsiteX0-1741" fmla="*/ 73025 w 937472"/>
                    <a:gd name="connsiteY0-1742" fmla="*/ 1084827 h 1726104"/>
                    <a:gd name="connsiteX1-1743" fmla="*/ 937472 w 937472"/>
                    <a:gd name="connsiteY1-1744" fmla="*/ 3 h 1726104"/>
                    <a:gd name="connsiteX2-1745" fmla="*/ 786526 w 937472"/>
                    <a:gd name="connsiteY2-1746" fmla="*/ 940252 h 1726104"/>
                    <a:gd name="connsiteX3-1747" fmla="*/ 0 w 937472"/>
                    <a:gd name="connsiteY3-1748" fmla="*/ 1726106 h 1726104"/>
                    <a:gd name="connsiteX4-1749" fmla="*/ 73025 w 937472"/>
                    <a:gd name="connsiteY4-1750" fmla="*/ 1084827 h 1726104"/>
                    <a:gd name="connsiteX0-1751" fmla="*/ 73025 w 938254"/>
                    <a:gd name="connsiteY0-1752" fmla="*/ 1124338 h 1765615"/>
                    <a:gd name="connsiteX1-1753" fmla="*/ 937472 w 938254"/>
                    <a:gd name="connsiteY1-1754" fmla="*/ 39514 h 1765615"/>
                    <a:gd name="connsiteX2-1755" fmla="*/ 786526 w 938254"/>
                    <a:gd name="connsiteY2-1756" fmla="*/ 979763 h 1765615"/>
                    <a:gd name="connsiteX3-1757" fmla="*/ 0 w 938254"/>
                    <a:gd name="connsiteY3-1758" fmla="*/ 1765617 h 1765615"/>
                    <a:gd name="connsiteX4-1759" fmla="*/ 73025 w 938254"/>
                    <a:gd name="connsiteY4-1760" fmla="*/ 1124338 h 1765615"/>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Lst>
                  <a:rect l="l" t="t" r="r" b="b"/>
                  <a:pathLst>
                    <a:path w="938254" h="1765615">
                      <a:moveTo>
                        <a:pt x="73025" y="1124338"/>
                      </a:moveTo>
                      <a:cubicBezTo>
                        <a:pt x="361174" y="762730"/>
                        <a:pt x="962917" y="-206555"/>
                        <a:pt x="937472" y="39514"/>
                      </a:cubicBezTo>
                      <a:cubicBezTo>
                        <a:pt x="912027" y="285583"/>
                        <a:pt x="942771" y="692079"/>
                        <a:pt x="786526" y="979763"/>
                      </a:cubicBezTo>
                      <a:cubicBezTo>
                        <a:pt x="630281" y="1267447"/>
                        <a:pt x="111204" y="1294716"/>
                        <a:pt x="0" y="1765617"/>
                      </a:cubicBezTo>
                      <a:lnTo>
                        <a:pt x="73025" y="1124338"/>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78" name="平行四边形 51"/>
                <p:cNvSpPr/>
                <p:nvPr/>
              </p:nvSpPr>
              <p:spPr>
                <a:xfrm rot="11144820">
                  <a:off x="7579644" y="4414464"/>
                  <a:ext cx="1457447" cy="442105"/>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2163756"/>
                    <a:gd name="connsiteY0-650" fmla="*/ 1835414 h 2269338"/>
                    <a:gd name="connsiteX1-651" fmla="*/ 234518 w 2163756"/>
                    <a:gd name="connsiteY1-652" fmla="*/ 1137430 h 2269338"/>
                    <a:gd name="connsiteX2-653" fmla="*/ 775393 w 2163756"/>
                    <a:gd name="connsiteY2-654" fmla="*/ 238339 h 2269338"/>
                    <a:gd name="connsiteX3-655" fmla="*/ 1018640 w 2163756"/>
                    <a:gd name="connsiteY3-656" fmla="*/ 467998 h 2269338"/>
                    <a:gd name="connsiteX4-657" fmla="*/ 1332493 w 2163756"/>
                    <a:gd name="connsiteY4-658" fmla="*/ 511207 h 2269338"/>
                    <a:gd name="connsiteX5-659" fmla="*/ 1600913 w 2163756"/>
                    <a:gd name="connsiteY5-660" fmla="*/ 487306 h 2269338"/>
                    <a:gd name="connsiteX6-661" fmla="*/ 2163299 w 2163756"/>
                    <a:gd name="connsiteY6-662" fmla="*/ 8708 h 2269338"/>
                    <a:gd name="connsiteX7-663" fmla="*/ 1862799 w 2163756"/>
                    <a:gd name="connsiteY7-664" fmla="*/ 2269339 h 2269338"/>
                    <a:gd name="connsiteX8-665" fmla="*/ 0 w 2163756"/>
                    <a:gd name="connsiteY8-666" fmla="*/ 1835414 h 2269338"/>
                    <a:gd name="connsiteX0-667" fmla="*/ 0 w 2514323"/>
                    <a:gd name="connsiteY0-668" fmla="*/ 2581419 h 3015343"/>
                    <a:gd name="connsiteX1-669" fmla="*/ 234518 w 2514323"/>
                    <a:gd name="connsiteY1-670" fmla="*/ 1883435 h 3015343"/>
                    <a:gd name="connsiteX2-671" fmla="*/ 775393 w 2514323"/>
                    <a:gd name="connsiteY2-672" fmla="*/ 984344 h 3015343"/>
                    <a:gd name="connsiteX3-673" fmla="*/ 1018640 w 2514323"/>
                    <a:gd name="connsiteY3-674" fmla="*/ 1214003 h 3015343"/>
                    <a:gd name="connsiteX4-675" fmla="*/ 1332493 w 2514323"/>
                    <a:gd name="connsiteY4-676" fmla="*/ 1257212 h 3015343"/>
                    <a:gd name="connsiteX5-677" fmla="*/ 1600913 w 2514323"/>
                    <a:gd name="connsiteY5-678" fmla="*/ 1233311 h 3015343"/>
                    <a:gd name="connsiteX6-679" fmla="*/ 2514045 w 2514323"/>
                    <a:gd name="connsiteY6-680" fmla="*/ 3988 h 3015343"/>
                    <a:gd name="connsiteX7-681" fmla="*/ 1862799 w 2514323"/>
                    <a:gd name="connsiteY7-682" fmla="*/ 3015344 h 3015343"/>
                    <a:gd name="connsiteX8-683" fmla="*/ 0 w 2514323"/>
                    <a:gd name="connsiteY8-684" fmla="*/ 2581419 h 3015343"/>
                    <a:gd name="connsiteX0-685" fmla="*/ 0 w 2122398"/>
                    <a:gd name="connsiteY0-686" fmla="*/ 1622301 h 2056225"/>
                    <a:gd name="connsiteX1-687" fmla="*/ 234518 w 2122398"/>
                    <a:gd name="connsiteY1-688" fmla="*/ 924317 h 2056225"/>
                    <a:gd name="connsiteX2-689" fmla="*/ 775393 w 2122398"/>
                    <a:gd name="connsiteY2-690" fmla="*/ 25226 h 2056225"/>
                    <a:gd name="connsiteX3-691" fmla="*/ 1018640 w 2122398"/>
                    <a:gd name="connsiteY3-692" fmla="*/ 254885 h 2056225"/>
                    <a:gd name="connsiteX4-693" fmla="*/ 1332493 w 2122398"/>
                    <a:gd name="connsiteY4-694" fmla="*/ 298094 h 2056225"/>
                    <a:gd name="connsiteX5-695" fmla="*/ 1600913 w 2122398"/>
                    <a:gd name="connsiteY5-696" fmla="*/ 274193 h 2056225"/>
                    <a:gd name="connsiteX6-697" fmla="*/ 2121903 w 2122398"/>
                    <a:gd name="connsiteY6-698" fmla="*/ 554432 h 2056225"/>
                    <a:gd name="connsiteX7-699" fmla="*/ 1862799 w 2122398"/>
                    <a:gd name="connsiteY7-700" fmla="*/ 2056226 h 2056225"/>
                    <a:gd name="connsiteX8-701" fmla="*/ 0 w 2122398"/>
                    <a:gd name="connsiteY8-702" fmla="*/ 1622301 h 2056225"/>
                    <a:gd name="connsiteX0-703" fmla="*/ 0 w 2148529"/>
                    <a:gd name="connsiteY0-704" fmla="*/ 1622301 h 2056225"/>
                    <a:gd name="connsiteX1-705" fmla="*/ 234518 w 2148529"/>
                    <a:gd name="connsiteY1-706" fmla="*/ 924317 h 2056225"/>
                    <a:gd name="connsiteX2-707" fmla="*/ 775393 w 2148529"/>
                    <a:gd name="connsiteY2-708" fmla="*/ 25226 h 2056225"/>
                    <a:gd name="connsiteX3-709" fmla="*/ 1018640 w 2148529"/>
                    <a:gd name="connsiteY3-710" fmla="*/ 254885 h 2056225"/>
                    <a:gd name="connsiteX4-711" fmla="*/ 1332493 w 2148529"/>
                    <a:gd name="connsiteY4-712" fmla="*/ 298094 h 2056225"/>
                    <a:gd name="connsiteX5-713" fmla="*/ 1600913 w 2148529"/>
                    <a:gd name="connsiteY5-714" fmla="*/ 274193 h 2056225"/>
                    <a:gd name="connsiteX6-715" fmla="*/ 2148058 w 2148529"/>
                    <a:gd name="connsiteY6-716" fmla="*/ 583119 h 2056225"/>
                    <a:gd name="connsiteX7-717" fmla="*/ 1862799 w 2148529"/>
                    <a:gd name="connsiteY7-718" fmla="*/ 2056226 h 2056225"/>
                    <a:gd name="connsiteX8-719" fmla="*/ 0 w 2148529"/>
                    <a:gd name="connsiteY8-720" fmla="*/ 1622301 h 2056225"/>
                    <a:gd name="connsiteX0-721" fmla="*/ 0 w 2475545"/>
                    <a:gd name="connsiteY0-722" fmla="*/ 2525079 h 2959003"/>
                    <a:gd name="connsiteX1-723" fmla="*/ 234518 w 2475545"/>
                    <a:gd name="connsiteY1-724" fmla="*/ 1827095 h 2959003"/>
                    <a:gd name="connsiteX2-725" fmla="*/ 775393 w 2475545"/>
                    <a:gd name="connsiteY2-726" fmla="*/ 928004 h 2959003"/>
                    <a:gd name="connsiteX3-727" fmla="*/ 1018640 w 2475545"/>
                    <a:gd name="connsiteY3-728" fmla="*/ 1157663 h 2959003"/>
                    <a:gd name="connsiteX4-729" fmla="*/ 1332493 w 2475545"/>
                    <a:gd name="connsiteY4-730" fmla="*/ 1200872 h 2959003"/>
                    <a:gd name="connsiteX5-731" fmla="*/ 2448497 w 2475545"/>
                    <a:gd name="connsiteY5-732" fmla="*/ 1333 h 2959003"/>
                    <a:gd name="connsiteX6-733" fmla="*/ 2148058 w 2475545"/>
                    <a:gd name="connsiteY6-734" fmla="*/ 1485897 h 2959003"/>
                    <a:gd name="connsiteX7-735" fmla="*/ 1862799 w 2475545"/>
                    <a:gd name="connsiteY7-736" fmla="*/ 2959004 h 2959003"/>
                    <a:gd name="connsiteX8-737" fmla="*/ 0 w 2475545"/>
                    <a:gd name="connsiteY8-738" fmla="*/ 2525079 h 2959003"/>
                    <a:gd name="connsiteX0-739" fmla="*/ 0 w 2448497"/>
                    <a:gd name="connsiteY0-740" fmla="*/ 2525079 h 2959003"/>
                    <a:gd name="connsiteX1-741" fmla="*/ 234518 w 2448497"/>
                    <a:gd name="connsiteY1-742" fmla="*/ 1827095 h 2959003"/>
                    <a:gd name="connsiteX2-743" fmla="*/ 775393 w 2448497"/>
                    <a:gd name="connsiteY2-744" fmla="*/ 928004 h 2959003"/>
                    <a:gd name="connsiteX3-745" fmla="*/ 1018640 w 2448497"/>
                    <a:gd name="connsiteY3-746" fmla="*/ 1157663 h 2959003"/>
                    <a:gd name="connsiteX4-747" fmla="*/ 1332493 w 2448497"/>
                    <a:gd name="connsiteY4-748" fmla="*/ 1200872 h 2959003"/>
                    <a:gd name="connsiteX5-749" fmla="*/ 2448497 w 2448497"/>
                    <a:gd name="connsiteY5-750" fmla="*/ 1333 h 2959003"/>
                    <a:gd name="connsiteX6-751" fmla="*/ 2148058 w 2448497"/>
                    <a:gd name="connsiteY6-752" fmla="*/ 1485897 h 2959003"/>
                    <a:gd name="connsiteX7-753" fmla="*/ 1862799 w 2448497"/>
                    <a:gd name="connsiteY7-754" fmla="*/ 2959004 h 2959003"/>
                    <a:gd name="connsiteX8-755" fmla="*/ 0 w 2448497"/>
                    <a:gd name="connsiteY8-756" fmla="*/ 2525079 h 2959003"/>
                    <a:gd name="connsiteX0-757" fmla="*/ 0 w 2481670"/>
                    <a:gd name="connsiteY0-758" fmla="*/ 2453300 h 2887224"/>
                    <a:gd name="connsiteX1-759" fmla="*/ 234518 w 2481670"/>
                    <a:gd name="connsiteY1-760" fmla="*/ 1755316 h 2887224"/>
                    <a:gd name="connsiteX2-761" fmla="*/ 775393 w 2481670"/>
                    <a:gd name="connsiteY2-762" fmla="*/ 856225 h 2887224"/>
                    <a:gd name="connsiteX3-763" fmla="*/ 1018640 w 2481670"/>
                    <a:gd name="connsiteY3-764" fmla="*/ 1085884 h 2887224"/>
                    <a:gd name="connsiteX4-765" fmla="*/ 1332493 w 2481670"/>
                    <a:gd name="connsiteY4-766" fmla="*/ 1129093 h 2887224"/>
                    <a:gd name="connsiteX5-767" fmla="*/ 2481670 w 2481670"/>
                    <a:gd name="connsiteY5-768" fmla="*/ 1414 h 2887224"/>
                    <a:gd name="connsiteX6-769" fmla="*/ 2148058 w 2481670"/>
                    <a:gd name="connsiteY6-770" fmla="*/ 1414118 h 2887224"/>
                    <a:gd name="connsiteX7-771" fmla="*/ 1862799 w 2481670"/>
                    <a:gd name="connsiteY7-772" fmla="*/ 2887225 h 2887224"/>
                    <a:gd name="connsiteX8-773" fmla="*/ 0 w 2481670"/>
                    <a:gd name="connsiteY8-774" fmla="*/ 2453300 h 2887224"/>
                    <a:gd name="connsiteX0-775" fmla="*/ 0 w 2838542"/>
                    <a:gd name="connsiteY0-776" fmla="*/ 4053858 h 4487782"/>
                    <a:gd name="connsiteX1-777" fmla="*/ 234518 w 2838542"/>
                    <a:gd name="connsiteY1-778" fmla="*/ 3355874 h 4487782"/>
                    <a:gd name="connsiteX2-779" fmla="*/ 775393 w 2838542"/>
                    <a:gd name="connsiteY2-780" fmla="*/ 2456783 h 4487782"/>
                    <a:gd name="connsiteX3-781" fmla="*/ 1018640 w 2838542"/>
                    <a:gd name="connsiteY3-782" fmla="*/ 2686442 h 4487782"/>
                    <a:gd name="connsiteX4-783" fmla="*/ 2822884 w 2838542"/>
                    <a:gd name="connsiteY4-784" fmla="*/ 43 h 4487782"/>
                    <a:gd name="connsiteX5-785" fmla="*/ 2481670 w 2838542"/>
                    <a:gd name="connsiteY5-786" fmla="*/ 1601972 h 4487782"/>
                    <a:gd name="connsiteX6-787" fmla="*/ 2148058 w 2838542"/>
                    <a:gd name="connsiteY6-788" fmla="*/ 3014676 h 4487782"/>
                    <a:gd name="connsiteX7-789" fmla="*/ 1862799 w 2838542"/>
                    <a:gd name="connsiteY7-790" fmla="*/ 4487783 h 4487782"/>
                    <a:gd name="connsiteX8-791" fmla="*/ 0 w 2838542"/>
                    <a:gd name="connsiteY8-792" fmla="*/ 4053858 h 4487782"/>
                    <a:gd name="connsiteX0-793" fmla="*/ 0 w 3215463"/>
                    <a:gd name="connsiteY0-794" fmla="*/ 6031074 h 6464998"/>
                    <a:gd name="connsiteX1-795" fmla="*/ 234518 w 3215463"/>
                    <a:gd name="connsiteY1-796" fmla="*/ 5333090 h 6464998"/>
                    <a:gd name="connsiteX2-797" fmla="*/ 775393 w 3215463"/>
                    <a:gd name="connsiteY2-798" fmla="*/ 4433999 h 6464998"/>
                    <a:gd name="connsiteX3-799" fmla="*/ 3204744 w 3215463"/>
                    <a:gd name="connsiteY3-800" fmla="*/ 506 h 6464998"/>
                    <a:gd name="connsiteX4-801" fmla="*/ 2822884 w 3215463"/>
                    <a:gd name="connsiteY4-802" fmla="*/ 1977259 h 6464998"/>
                    <a:gd name="connsiteX5-803" fmla="*/ 2481670 w 3215463"/>
                    <a:gd name="connsiteY5-804" fmla="*/ 3579188 h 6464998"/>
                    <a:gd name="connsiteX6-805" fmla="*/ 2148058 w 3215463"/>
                    <a:gd name="connsiteY6-806" fmla="*/ 4991892 h 6464998"/>
                    <a:gd name="connsiteX7-807" fmla="*/ 1862799 w 3215463"/>
                    <a:gd name="connsiteY7-808" fmla="*/ 6464999 h 6464998"/>
                    <a:gd name="connsiteX8-809" fmla="*/ 0 w 3215463"/>
                    <a:gd name="connsiteY8-810" fmla="*/ 6031074 h 6464998"/>
                    <a:gd name="connsiteX0-811" fmla="*/ 0 w 3215551"/>
                    <a:gd name="connsiteY0-812" fmla="*/ 6031074 h 6464998"/>
                    <a:gd name="connsiteX1-813" fmla="*/ 234518 w 3215551"/>
                    <a:gd name="connsiteY1-814" fmla="*/ 5333090 h 6464998"/>
                    <a:gd name="connsiteX2-815" fmla="*/ 775393 w 3215551"/>
                    <a:gd name="connsiteY2-816" fmla="*/ 4433999 h 6464998"/>
                    <a:gd name="connsiteX3-817" fmla="*/ 3204744 w 3215551"/>
                    <a:gd name="connsiteY3-818" fmla="*/ 506 h 6464998"/>
                    <a:gd name="connsiteX4-819" fmla="*/ 2827978 w 3215551"/>
                    <a:gd name="connsiteY4-820" fmla="*/ 1876404 h 6464998"/>
                    <a:gd name="connsiteX5-821" fmla="*/ 2481670 w 3215551"/>
                    <a:gd name="connsiteY5-822" fmla="*/ 3579188 h 6464998"/>
                    <a:gd name="connsiteX6-823" fmla="*/ 2148058 w 3215551"/>
                    <a:gd name="connsiteY6-824" fmla="*/ 4991892 h 6464998"/>
                    <a:gd name="connsiteX7-825" fmla="*/ 1862799 w 3215551"/>
                    <a:gd name="connsiteY7-826" fmla="*/ 6464999 h 6464998"/>
                    <a:gd name="connsiteX8-827" fmla="*/ 0 w 3215551"/>
                    <a:gd name="connsiteY8-828" fmla="*/ 6031074 h 6464998"/>
                    <a:gd name="connsiteX0-829" fmla="*/ 0 w 3204744"/>
                    <a:gd name="connsiteY0-830" fmla="*/ 6031074 h 6464998"/>
                    <a:gd name="connsiteX1-831" fmla="*/ 234518 w 3204744"/>
                    <a:gd name="connsiteY1-832" fmla="*/ 5333090 h 6464998"/>
                    <a:gd name="connsiteX2-833" fmla="*/ 775393 w 3204744"/>
                    <a:gd name="connsiteY2-834" fmla="*/ 4433999 h 6464998"/>
                    <a:gd name="connsiteX3-835" fmla="*/ 3204744 w 3204744"/>
                    <a:gd name="connsiteY3-836" fmla="*/ 506 h 6464998"/>
                    <a:gd name="connsiteX4-837" fmla="*/ 2827978 w 3204744"/>
                    <a:gd name="connsiteY4-838" fmla="*/ 1876404 h 6464998"/>
                    <a:gd name="connsiteX5-839" fmla="*/ 2481670 w 3204744"/>
                    <a:gd name="connsiteY5-840" fmla="*/ 3579188 h 6464998"/>
                    <a:gd name="connsiteX6-841" fmla="*/ 2148058 w 3204744"/>
                    <a:gd name="connsiteY6-842" fmla="*/ 4991892 h 6464998"/>
                    <a:gd name="connsiteX7-843" fmla="*/ 1862799 w 3204744"/>
                    <a:gd name="connsiteY7-844" fmla="*/ 6464999 h 6464998"/>
                    <a:gd name="connsiteX8-845" fmla="*/ 0 w 3204744"/>
                    <a:gd name="connsiteY8-846" fmla="*/ 6031074 h 6464998"/>
                    <a:gd name="connsiteX0-847" fmla="*/ 0 w 3204744"/>
                    <a:gd name="connsiteY0-848" fmla="*/ 6030570 h 6464494"/>
                    <a:gd name="connsiteX1-849" fmla="*/ 234518 w 3204744"/>
                    <a:gd name="connsiteY1-850" fmla="*/ 5332586 h 6464494"/>
                    <a:gd name="connsiteX2-851" fmla="*/ 775393 w 3204744"/>
                    <a:gd name="connsiteY2-852" fmla="*/ 4433495 h 6464494"/>
                    <a:gd name="connsiteX3-853" fmla="*/ 3204744 w 3204744"/>
                    <a:gd name="connsiteY3-854" fmla="*/ 2 h 6464494"/>
                    <a:gd name="connsiteX4-855" fmla="*/ 3053130 w 3204744"/>
                    <a:gd name="connsiteY4-856" fmla="*/ 878235 h 6464494"/>
                    <a:gd name="connsiteX5-857" fmla="*/ 2827978 w 3204744"/>
                    <a:gd name="connsiteY5-858" fmla="*/ 1875900 h 6464494"/>
                    <a:gd name="connsiteX6-859" fmla="*/ 2481670 w 3204744"/>
                    <a:gd name="connsiteY6-860" fmla="*/ 3578684 h 6464494"/>
                    <a:gd name="connsiteX7-861" fmla="*/ 2148058 w 3204744"/>
                    <a:gd name="connsiteY7-862" fmla="*/ 4991388 h 6464494"/>
                    <a:gd name="connsiteX8-863" fmla="*/ 1862799 w 3204744"/>
                    <a:gd name="connsiteY8-864" fmla="*/ 6464495 h 6464494"/>
                    <a:gd name="connsiteX9" fmla="*/ 0 w 3204744"/>
                    <a:gd name="connsiteY9" fmla="*/ 6030570 h 6464494"/>
                    <a:gd name="connsiteX0-865" fmla="*/ 0 w 3204744"/>
                    <a:gd name="connsiteY0-866" fmla="*/ 6030570 h 6464494"/>
                    <a:gd name="connsiteX1-867" fmla="*/ 234518 w 3204744"/>
                    <a:gd name="connsiteY1-868" fmla="*/ 5332586 h 6464494"/>
                    <a:gd name="connsiteX2-869" fmla="*/ 775393 w 3204744"/>
                    <a:gd name="connsiteY2-870" fmla="*/ 4433495 h 6464494"/>
                    <a:gd name="connsiteX3-871" fmla="*/ 3204744 w 3204744"/>
                    <a:gd name="connsiteY3-872" fmla="*/ 2 h 6464494"/>
                    <a:gd name="connsiteX4-873" fmla="*/ 2968974 w 3204744"/>
                    <a:gd name="connsiteY4-874" fmla="*/ 1329982 h 6464494"/>
                    <a:gd name="connsiteX5-875" fmla="*/ 2827978 w 3204744"/>
                    <a:gd name="connsiteY5-876" fmla="*/ 1875900 h 6464494"/>
                    <a:gd name="connsiteX6-877" fmla="*/ 2481670 w 3204744"/>
                    <a:gd name="connsiteY6-878" fmla="*/ 3578684 h 6464494"/>
                    <a:gd name="connsiteX7-879" fmla="*/ 2148058 w 3204744"/>
                    <a:gd name="connsiteY7-880" fmla="*/ 4991388 h 6464494"/>
                    <a:gd name="connsiteX8-881" fmla="*/ 1862799 w 3204744"/>
                    <a:gd name="connsiteY8-882" fmla="*/ 6464495 h 6464494"/>
                    <a:gd name="connsiteX9-883" fmla="*/ 0 w 3204744"/>
                    <a:gd name="connsiteY9-884" fmla="*/ 6030570 h 6464494"/>
                    <a:gd name="connsiteX0-885" fmla="*/ 0 w 3233465"/>
                    <a:gd name="connsiteY0-886" fmla="*/ 5809833 h 6243757"/>
                    <a:gd name="connsiteX1-887" fmla="*/ 234518 w 3233465"/>
                    <a:gd name="connsiteY1-888" fmla="*/ 5111849 h 6243757"/>
                    <a:gd name="connsiteX2-889" fmla="*/ 775393 w 3233465"/>
                    <a:gd name="connsiteY2-890" fmla="*/ 4212758 h 6243757"/>
                    <a:gd name="connsiteX3-891" fmla="*/ 3233465 w 3233465"/>
                    <a:gd name="connsiteY3-892" fmla="*/ -3 h 6243757"/>
                    <a:gd name="connsiteX4-893" fmla="*/ 2968974 w 3233465"/>
                    <a:gd name="connsiteY4-894" fmla="*/ 1109245 h 6243757"/>
                    <a:gd name="connsiteX5-895" fmla="*/ 2827978 w 3233465"/>
                    <a:gd name="connsiteY5-896" fmla="*/ 1655163 h 6243757"/>
                    <a:gd name="connsiteX6-897" fmla="*/ 2481670 w 3233465"/>
                    <a:gd name="connsiteY6-898" fmla="*/ 3357947 h 6243757"/>
                    <a:gd name="connsiteX7-899" fmla="*/ 2148058 w 3233465"/>
                    <a:gd name="connsiteY7-900" fmla="*/ 4770651 h 6243757"/>
                    <a:gd name="connsiteX8-901" fmla="*/ 1862799 w 3233465"/>
                    <a:gd name="connsiteY8-902" fmla="*/ 6243758 h 6243757"/>
                    <a:gd name="connsiteX9-903" fmla="*/ 0 w 3233465"/>
                    <a:gd name="connsiteY9-904" fmla="*/ 5809833 h 6243757"/>
                    <a:gd name="connsiteX0-905" fmla="*/ 0 w 3233465"/>
                    <a:gd name="connsiteY0-906" fmla="*/ 5809833 h 6243757"/>
                    <a:gd name="connsiteX1-907" fmla="*/ 234518 w 3233465"/>
                    <a:gd name="connsiteY1-908" fmla="*/ 5111849 h 6243757"/>
                    <a:gd name="connsiteX2-909" fmla="*/ 775393 w 3233465"/>
                    <a:gd name="connsiteY2-910" fmla="*/ 4212758 h 6243757"/>
                    <a:gd name="connsiteX3-911" fmla="*/ 3233465 w 3233465"/>
                    <a:gd name="connsiteY3-912" fmla="*/ -3 h 6243757"/>
                    <a:gd name="connsiteX4-913" fmla="*/ 2968974 w 3233465"/>
                    <a:gd name="connsiteY4-914" fmla="*/ 1109245 h 6243757"/>
                    <a:gd name="connsiteX5-915" fmla="*/ 2828621 w 3233465"/>
                    <a:gd name="connsiteY5-916" fmla="*/ 1703179 h 6243757"/>
                    <a:gd name="connsiteX6-917" fmla="*/ 2481670 w 3233465"/>
                    <a:gd name="connsiteY6-918" fmla="*/ 3357947 h 6243757"/>
                    <a:gd name="connsiteX7-919" fmla="*/ 2148058 w 3233465"/>
                    <a:gd name="connsiteY7-920" fmla="*/ 4770651 h 6243757"/>
                    <a:gd name="connsiteX8-921" fmla="*/ 1862799 w 3233465"/>
                    <a:gd name="connsiteY8-922" fmla="*/ 6243758 h 6243757"/>
                    <a:gd name="connsiteX9-923" fmla="*/ 0 w 3233465"/>
                    <a:gd name="connsiteY9-924" fmla="*/ 5809833 h 6243757"/>
                    <a:gd name="connsiteX0-925" fmla="*/ 0 w 3233465"/>
                    <a:gd name="connsiteY0-926" fmla="*/ 5809833 h 6243757"/>
                    <a:gd name="connsiteX1-927" fmla="*/ 234518 w 3233465"/>
                    <a:gd name="connsiteY1-928" fmla="*/ 5111849 h 6243757"/>
                    <a:gd name="connsiteX2-929" fmla="*/ 775393 w 3233465"/>
                    <a:gd name="connsiteY2-930" fmla="*/ 4212758 h 6243757"/>
                    <a:gd name="connsiteX3-931" fmla="*/ 3233465 w 3233465"/>
                    <a:gd name="connsiteY3-932" fmla="*/ -3 h 6243757"/>
                    <a:gd name="connsiteX4-933" fmla="*/ 3013619 w 3233465"/>
                    <a:gd name="connsiteY4-934" fmla="*/ 1075426 h 6243757"/>
                    <a:gd name="connsiteX5-935" fmla="*/ 2828621 w 3233465"/>
                    <a:gd name="connsiteY5-936" fmla="*/ 1703179 h 6243757"/>
                    <a:gd name="connsiteX6-937" fmla="*/ 2481670 w 3233465"/>
                    <a:gd name="connsiteY6-938" fmla="*/ 3357947 h 6243757"/>
                    <a:gd name="connsiteX7-939" fmla="*/ 2148058 w 3233465"/>
                    <a:gd name="connsiteY7-940" fmla="*/ 4770651 h 6243757"/>
                    <a:gd name="connsiteX8-941" fmla="*/ 1862799 w 3233465"/>
                    <a:gd name="connsiteY8-942" fmla="*/ 6243758 h 6243757"/>
                    <a:gd name="connsiteX9-943" fmla="*/ 0 w 3233465"/>
                    <a:gd name="connsiteY9-944" fmla="*/ 5809833 h 6243757"/>
                    <a:gd name="connsiteX0-945" fmla="*/ 0 w 3233465"/>
                    <a:gd name="connsiteY0-946" fmla="*/ 5809833 h 6243757"/>
                    <a:gd name="connsiteX1-947" fmla="*/ 234518 w 3233465"/>
                    <a:gd name="connsiteY1-948" fmla="*/ 5111849 h 6243757"/>
                    <a:gd name="connsiteX2-949" fmla="*/ 775393 w 3233465"/>
                    <a:gd name="connsiteY2-950" fmla="*/ 4212758 h 6243757"/>
                    <a:gd name="connsiteX3-951" fmla="*/ 3233465 w 3233465"/>
                    <a:gd name="connsiteY3-952" fmla="*/ -3 h 6243757"/>
                    <a:gd name="connsiteX4-953" fmla="*/ 3013619 w 3233465"/>
                    <a:gd name="connsiteY4-954" fmla="*/ 1075426 h 6243757"/>
                    <a:gd name="connsiteX5-955" fmla="*/ 2836284 w 3233465"/>
                    <a:gd name="connsiteY5-956" fmla="*/ 1794372 h 6243757"/>
                    <a:gd name="connsiteX6-957" fmla="*/ 2481670 w 3233465"/>
                    <a:gd name="connsiteY6-958" fmla="*/ 3357947 h 6243757"/>
                    <a:gd name="connsiteX7-959" fmla="*/ 2148058 w 3233465"/>
                    <a:gd name="connsiteY7-960" fmla="*/ 4770651 h 6243757"/>
                    <a:gd name="connsiteX8-961" fmla="*/ 1862799 w 3233465"/>
                    <a:gd name="connsiteY8-962" fmla="*/ 6243758 h 6243757"/>
                    <a:gd name="connsiteX9-963" fmla="*/ 0 w 3233465"/>
                    <a:gd name="connsiteY9-964" fmla="*/ 5809833 h 6243757"/>
                    <a:gd name="connsiteX0-965" fmla="*/ 0 w 3233465"/>
                    <a:gd name="connsiteY0-966" fmla="*/ 5809833 h 6243757"/>
                    <a:gd name="connsiteX1-967" fmla="*/ 234518 w 3233465"/>
                    <a:gd name="connsiteY1-968" fmla="*/ 5111849 h 6243757"/>
                    <a:gd name="connsiteX2-969" fmla="*/ 775393 w 3233465"/>
                    <a:gd name="connsiteY2-970" fmla="*/ 4212758 h 6243757"/>
                    <a:gd name="connsiteX3-971" fmla="*/ 3233465 w 3233465"/>
                    <a:gd name="connsiteY3-972" fmla="*/ -3 h 6243757"/>
                    <a:gd name="connsiteX4-973" fmla="*/ 3013619 w 3233465"/>
                    <a:gd name="connsiteY4-974" fmla="*/ 1075426 h 6243757"/>
                    <a:gd name="connsiteX5-975" fmla="*/ 2836925 w 3233465"/>
                    <a:gd name="connsiteY5-976" fmla="*/ 1842382 h 6243757"/>
                    <a:gd name="connsiteX6-977" fmla="*/ 2481670 w 3233465"/>
                    <a:gd name="connsiteY6-978" fmla="*/ 3357947 h 6243757"/>
                    <a:gd name="connsiteX7-979" fmla="*/ 2148058 w 3233465"/>
                    <a:gd name="connsiteY7-980" fmla="*/ 4770651 h 6243757"/>
                    <a:gd name="connsiteX8-981" fmla="*/ 1862799 w 3233465"/>
                    <a:gd name="connsiteY8-982" fmla="*/ 6243758 h 6243757"/>
                    <a:gd name="connsiteX9-983" fmla="*/ 0 w 3233465"/>
                    <a:gd name="connsiteY9-984" fmla="*/ 5809833 h 6243757"/>
                    <a:gd name="connsiteX0-985" fmla="*/ 0 w 3233465"/>
                    <a:gd name="connsiteY0-986" fmla="*/ 5809833 h 6243757"/>
                    <a:gd name="connsiteX1-987" fmla="*/ 234518 w 3233465"/>
                    <a:gd name="connsiteY1-988" fmla="*/ 5111849 h 6243757"/>
                    <a:gd name="connsiteX2-989" fmla="*/ 1890044 w 3233465"/>
                    <a:gd name="connsiteY2-990" fmla="*/ 846356 h 6243757"/>
                    <a:gd name="connsiteX3-991" fmla="*/ 3233465 w 3233465"/>
                    <a:gd name="connsiteY3-992" fmla="*/ -3 h 6243757"/>
                    <a:gd name="connsiteX4-993" fmla="*/ 3013619 w 3233465"/>
                    <a:gd name="connsiteY4-994" fmla="*/ 1075426 h 6243757"/>
                    <a:gd name="connsiteX5-995" fmla="*/ 2836925 w 3233465"/>
                    <a:gd name="connsiteY5-996" fmla="*/ 1842382 h 6243757"/>
                    <a:gd name="connsiteX6-997" fmla="*/ 2481670 w 3233465"/>
                    <a:gd name="connsiteY6-998" fmla="*/ 3357947 h 6243757"/>
                    <a:gd name="connsiteX7-999" fmla="*/ 2148058 w 3233465"/>
                    <a:gd name="connsiteY7-1000" fmla="*/ 4770651 h 6243757"/>
                    <a:gd name="connsiteX8-1001" fmla="*/ 1862799 w 3233465"/>
                    <a:gd name="connsiteY8-1002" fmla="*/ 6243758 h 6243757"/>
                    <a:gd name="connsiteX9-1003" fmla="*/ 0 w 3233465"/>
                    <a:gd name="connsiteY9-1004" fmla="*/ 5809833 h 6243757"/>
                    <a:gd name="connsiteX0-1005" fmla="*/ 0 w 3233465"/>
                    <a:gd name="connsiteY0-1006" fmla="*/ 5809833 h 6243757"/>
                    <a:gd name="connsiteX1-1007" fmla="*/ 234518 w 3233465"/>
                    <a:gd name="connsiteY1-1008" fmla="*/ 5111849 h 6243757"/>
                    <a:gd name="connsiteX2-1009" fmla="*/ 1858155 w 3233465"/>
                    <a:gd name="connsiteY2-1010" fmla="*/ 870516 h 6243757"/>
                    <a:gd name="connsiteX3-1011" fmla="*/ 3233465 w 3233465"/>
                    <a:gd name="connsiteY3-1012" fmla="*/ -3 h 6243757"/>
                    <a:gd name="connsiteX4-1013" fmla="*/ 3013619 w 3233465"/>
                    <a:gd name="connsiteY4-1014" fmla="*/ 1075426 h 6243757"/>
                    <a:gd name="connsiteX5-1015" fmla="*/ 2836925 w 3233465"/>
                    <a:gd name="connsiteY5-1016" fmla="*/ 1842382 h 6243757"/>
                    <a:gd name="connsiteX6-1017" fmla="*/ 2481670 w 3233465"/>
                    <a:gd name="connsiteY6-1018" fmla="*/ 3357947 h 6243757"/>
                    <a:gd name="connsiteX7-1019" fmla="*/ 2148058 w 3233465"/>
                    <a:gd name="connsiteY7-1020" fmla="*/ 4770651 h 6243757"/>
                    <a:gd name="connsiteX8-1021" fmla="*/ 1862799 w 3233465"/>
                    <a:gd name="connsiteY8-1022" fmla="*/ 6243758 h 6243757"/>
                    <a:gd name="connsiteX9-1023" fmla="*/ 0 w 3233465"/>
                    <a:gd name="connsiteY9-1024" fmla="*/ 5809833 h 6243757"/>
                    <a:gd name="connsiteX0-1025" fmla="*/ 0 w 3233465"/>
                    <a:gd name="connsiteY0-1026" fmla="*/ 5809833 h 6243757"/>
                    <a:gd name="connsiteX1-1027" fmla="*/ 1419533 w 3233465"/>
                    <a:gd name="connsiteY1-1028" fmla="*/ 4117058 h 6243757"/>
                    <a:gd name="connsiteX2-1029" fmla="*/ 1858155 w 3233465"/>
                    <a:gd name="connsiteY2-1030" fmla="*/ 870516 h 6243757"/>
                    <a:gd name="connsiteX3-1031" fmla="*/ 3233465 w 3233465"/>
                    <a:gd name="connsiteY3-1032" fmla="*/ -3 h 6243757"/>
                    <a:gd name="connsiteX4-1033" fmla="*/ 3013619 w 3233465"/>
                    <a:gd name="connsiteY4-1034" fmla="*/ 1075426 h 6243757"/>
                    <a:gd name="connsiteX5-1035" fmla="*/ 2836925 w 3233465"/>
                    <a:gd name="connsiteY5-1036" fmla="*/ 1842382 h 6243757"/>
                    <a:gd name="connsiteX6-1037" fmla="*/ 2481670 w 3233465"/>
                    <a:gd name="connsiteY6-1038" fmla="*/ 3357947 h 6243757"/>
                    <a:gd name="connsiteX7-1039" fmla="*/ 2148058 w 3233465"/>
                    <a:gd name="connsiteY7-1040" fmla="*/ 4770651 h 6243757"/>
                    <a:gd name="connsiteX8-1041" fmla="*/ 1862799 w 3233465"/>
                    <a:gd name="connsiteY8-1042" fmla="*/ 6243758 h 6243757"/>
                    <a:gd name="connsiteX9-1043" fmla="*/ 0 w 3233465"/>
                    <a:gd name="connsiteY9-1044" fmla="*/ 5809833 h 6243757"/>
                    <a:gd name="connsiteX0-1045" fmla="*/ 0 w 3233465"/>
                    <a:gd name="connsiteY0-1046" fmla="*/ 5809833 h 6243757"/>
                    <a:gd name="connsiteX1-1047" fmla="*/ 1419533 w 3233465"/>
                    <a:gd name="connsiteY1-1048" fmla="*/ 4117058 h 6243757"/>
                    <a:gd name="connsiteX2-1049" fmla="*/ 1858155 w 3233465"/>
                    <a:gd name="connsiteY2-1050" fmla="*/ 870516 h 6243757"/>
                    <a:gd name="connsiteX3-1051" fmla="*/ 3233465 w 3233465"/>
                    <a:gd name="connsiteY3-1052" fmla="*/ -3 h 6243757"/>
                    <a:gd name="connsiteX4-1053" fmla="*/ 3013619 w 3233465"/>
                    <a:gd name="connsiteY4-1054" fmla="*/ 1075426 h 6243757"/>
                    <a:gd name="connsiteX5-1055" fmla="*/ 2836925 w 3233465"/>
                    <a:gd name="connsiteY5-1056" fmla="*/ 1842382 h 6243757"/>
                    <a:gd name="connsiteX6-1057" fmla="*/ 2481670 w 3233465"/>
                    <a:gd name="connsiteY6-1058" fmla="*/ 3357947 h 6243757"/>
                    <a:gd name="connsiteX7-1059" fmla="*/ 2148058 w 3233465"/>
                    <a:gd name="connsiteY7-1060" fmla="*/ 4770651 h 6243757"/>
                    <a:gd name="connsiteX8-1061" fmla="*/ 1862799 w 3233465"/>
                    <a:gd name="connsiteY8-1062" fmla="*/ 6243758 h 6243757"/>
                    <a:gd name="connsiteX9-1063" fmla="*/ 0 w 3233465"/>
                    <a:gd name="connsiteY9-1064" fmla="*/ 5809833 h 6243757"/>
                    <a:gd name="connsiteX0-1065" fmla="*/ 0 w 3233465"/>
                    <a:gd name="connsiteY0-1066" fmla="*/ 5809833 h 6243757"/>
                    <a:gd name="connsiteX1-1067" fmla="*/ 1419533 w 3233465"/>
                    <a:gd name="connsiteY1-1068" fmla="*/ 4117058 h 6243757"/>
                    <a:gd name="connsiteX2-1069" fmla="*/ 1819245 w 3233465"/>
                    <a:gd name="connsiteY2-1070" fmla="*/ 851498 h 6243757"/>
                    <a:gd name="connsiteX3-1071" fmla="*/ 3233465 w 3233465"/>
                    <a:gd name="connsiteY3-1072" fmla="*/ -3 h 6243757"/>
                    <a:gd name="connsiteX4-1073" fmla="*/ 3013619 w 3233465"/>
                    <a:gd name="connsiteY4-1074" fmla="*/ 1075426 h 6243757"/>
                    <a:gd name="connsiteX5-1075" fmla="*/ 2836925 w 3233465"/>
                    <a:gd name="connsiteY5-1076" fmla="*/ 1842382 h 6243757"/>
                    <a:gd name="connsiteX6-1077" fmla="*/ 2481670 w 3233465"/>
                    <a:gd name="connsiteY6-1078" fmla="*/ 3357947 h 6243757"/>
                    <a:gd name="connsiteX7-1079" fmla="*/ 2148058 w 3233465"/>
                    <a:gd name="connsiteY7-1080" fmla="*/ 4770651 h 6243757"/>
                    <a:gd name="connsiteX8-1081" fmla="*/ 1862799 w 3233465"/>
                    <a:gd name="connsiteY8-1082" fmla="*/ 6243758 h 6243757"/>
                    <a:gd name="connsiteX9-1083" fmla="*/ 0 w 3233465"/>
                    <a:gd name="connsiteY9-1084" fmla="*/ 5809833 h 6243757"/>
                    <a:gd name="connsiteX0-1085" fmla="*/ 60682 w 1813932"/>
                    <a:gd name="connsiteY0-1086" fmla="*/ 10993218 h 10993216"/>
                    <a:gd name="connsiteX1-1087" fmla="*/ 0 w 1813932"/>
                    <a:gd name="connsiteY1-1088" fmla="*/ 4117058 h 10993216"/>
                    <a:gd name="connsiteX2-1089" fmla="*/ 399712 w 1813932"/>
                    <a:gd name="connsiteY2-1090" fmla="*/ 851498 h 10993216"/>
                    <a:gd name="connsiteX3-1091" fmla="*/ 1813932 w 1813932"/>
                    <a:gd name="connsiteY3-1092" fmla="*/ -3 h 10993216"/>
                    <a:gd name="connsiteX4-1093" fmla="*/ 1594086 w 1813932"/>
                    <a:gd name="connsiteY4-1094" fmla="*/ 1075426 h 10993216"/>
                    <a:gd name="connsiteX5-1095" fmla="*/ 1417392 w 1813932"/>
                    <a:gd name="connsiteY5-1096" fmla="*/ 1842382 h 10993216"/>
                    <a:gd name="connsiteX6-1097" fmla="*/ 1062137 w 1813932"/>
                    <a:gd name="connsiteY6-1098" fmla="*/ 3357947 h 10993216"/>
                    <a:gd name="connsiteX7-1099" fmla="*/ 728525 w 1813932"/>
                    <a:gd name="connsiteY7-1100" fmla="*/ 4770651 h 10993216"/>
                    <a:gd name="connsiteX8-1101" fmla="*/ 443266 w 1813932"/>
                    <a:gd name="connsiteY8-1102" fmla="*/ 6243758 h 10993216"/>
                    <a:gd name="connsiteX9-1103" fmla="*/ 60682 w 1813932"/>
                    <a:gd name="connsiteY9-1104" fmla="*/ 10993218 h 10993216"/>
                    <a:gd name="connsiteX0-1105" fmla="*/ 949607 w 1813932"/>
                    <a:gd name="connsiteY0-1106" fmla="*/ 862510 h 6243757"/>
                    <a:gd name="connsiteX1-1107" fmla="*/ 0 w 1813932"/>
                    <a:gd name="connsiteY1-1108" fmla="*/ 4117058 h 6243757"/>
                    <a:gd name="connsiteX2-1109" fmla="*/ 399712 w 1813932"/>
                    <a:gd name="connsiteY2-1110" fmla="*/ 851498 h 6243757"/>
                    <a:gd name="connsiteX3-1111" fmla="*/ 1813932 w 1813932"/>
                    <a:gd name="connsiteY3-1112" fmla="*/ -3 h 6243757"/>
                    <a:gd name="connsiteX4-1113" fmla="*/ 1594086 w 1813932"/>
                    <a:gd name="connsiteY4-1114" fmla="*/ 1075426 h 6243757"/>
                    <a:gd name="connsiteX5-1115" fmla="*/ 1417392 w 1813932"/>
                    <a:gd name="connsiteY5-1116" fmla="*/ 1842382 h 6243757"/>
                    <a:gd name="connsiteX6-1117" fmla="*/ 1062137 w 1813932"/>
                    <a:gd name="connsiteY6-1118" fmla="*/ 3357947 h 6243757"/>
                    <a:gd name="connsiteX7-1119" fmla="*/ 728525 w 1813932"/>
                    <a:gd name="connsiteY7-1120" fmla="*/ 4770651 h 6243757"/>
                    <a:gd name="connsiteX8-1121" fmla="*/ 443266 w 1813932"/>
                    <a:gd name="connsiteY8-1122" fmla="*/ 6243758 h 6243757"/>
                    <a:gd name="connsiteX9-1123" fmla="*/ 949607 w 1813932"/>
                    <a:gd name="connsiteY9-1124" fmla="*/ 862510 h 6243757"/>
                    <a:gd name="connsiteX0-1125" fmla="*/ 104797 w 1813932"/>
                    <a:gd name="connsiteY0-1126" fmla="*/ 4654974 h 6243757"/>
                    <a:gd name="connsiteX1-1127" fmla="*/ 0 w 1813932"/>
                    <a:gd name="connsiteY1-1128" fmla="*/ 4117058 h 6243757"/>
                    <a:gd name="connsiteX2-1129" fmla="*/ 399712 w 1813932"/>
                    <a:gd name="connsiteY2-1130" fmla="*/ 851498 h 6243757"/>
                    <a:gd name="connsiteX3-1131" fmla="*/ 1813932 w 1813932"/>
                    <a:gd name="connsiteY3-1132" fmla="*/ -3 h 6243757"/>
                    <a:gd name="connsiteX4-1133" fmla="*/ 1594086 w 1813932"/>
                    <a:gd name="connsiteY4-1134" fmla="*/ 1075426 h 6243757"/>
                    <a:gd name="connsiteX5-1135" fmla="*/ 1417392 w 1813932"/>
                    <a:gd name="connsiteY5-1136" fmla="*/ 1842382 h 6243757"/>
                    <a:gd name="connsiteX6-1137" fmla="*/ 1062137 w 1813932"/>
                    <a:gd name="connsiteY6-1138" fmla="*/ 3357947 h 6243757"/>
                    <a:gd name="connsiteX7-1139" fmla="*/ 728525 w 1813932"/>
                    <a:gd name="connsiteY7-1140" fmla="*/ 4770651 h 6243757"/>
                    <a:gd name="connsiteX8-1141" fmla="*/ 443266 w 1813932"/>
                    <a:gd name="connsiteY8-1142" fmla="*/ 6243758 h 6243757"/>
                    <a:gd name="connsiteX9-1143" fmla="*/ 104797 w 1813932"/>
                    <a:gd name="connsiteY9-1144" fmla="*/ 4654974 h 6243757"/>
                    <a:gd name="connsiteX0-1145" fmla="*/ 104797 w 1813932"/>
                    <a:gd name="connsiteY0-1146" fmla="*/ 4654974 h 4770651"/>
                    <a:gd name="connsiteX1-1147" fmla="*/ 0 w 1813932"/>
                    <a:gd name="connsiteY1-1148" fmla="*/ 4117058 h 4770651"/>
                    <a:gd name="connsiteX2-1149" fmla="*/ 399712 w 1813932"/>
                    <a:gd name="connsiteY2-1150" fmla="*/ 851498 h 4770651"/>
                    <a:gd name="connsiteX3-1151" fmla="*/ 1813932 w 1813932"/>
                    <a:gd name="connsiteY3-1152" fmla="*/ -3 h 4770651"/>
                    <a:gd name="connsiteX4-1153" fmla="*/ 1594086 w 1813932"/>
                    <a:gd name="connsiteY4-1154" fmla="*/ 1075426 h 4770651"/>
                    <a:gd name="connsiteX5-1155" fmla="*/ 1417392 w 1813932"/>
                    <a:gd name="connsiteY5-1156" fmla="*/ 1842382 h 4770651"/>
                    <a:gd name="connsiteX6-1157" fmla="*/ 1062137 w 1813932"/>
                    <a:gd name="connsiteY6-1158" fmla="*/ 3357947 h 4770651"/>
                    <a:gd name="connsiteX7-1159" fmla="*/ 728525 w 1813932"/>
                    <a:gd name="connsiteY7-1160" fmla="*/ 4770651 h 4770651"/>
                    <a:gd name="connsiteX8-1161" fmla="*/ 1071911 w 1813932"/>
                    <a:gd name="connsiteY8-1162" fmla="*/ 3148563 h 4770651"/>
                    <a:gd name="connsiteX9-1163" fmla="*/ 104797 w 1813932"/>
                    <a:gd name="connsiteY9-1164" fmla="*/ 4654974 h 4770651"/>
                    <a:gd name="connsiteX0-1165" fmla="*/ 457428 w 1813932"/>
                    <a:gd name="connsiteY0-1166" fmla="*/ 3563344 h 4770651"/>
                    <a:gd name="connsiteX1-1167" fmla="*/ 0 w 1813932"/>
                    <a:gd name="connsiteY1-1168" fmla="*/ 4117058 h 4770651"/>
                    <a:gd name="connsiteX2-1169" fmla="*/ 399712 w 1813932"/>
                    <a:gd name="connsiteY2-1170" fmla="*/ 851498 h 4770651"/>
                    <a:gd name="connsiteX3-1171" fmla="*/ 1813932 w 1813932"/>
                    <a:gd name="connsiteY3-1172" fmla="*/ -3 h 4770651"/>
                    <a:gd name="connsiteX4-1173" fmla="*/ 1594086 w 1813932"/>
                    <a:gd name="connsiteY4-1174" fmla="*/ 1075426 h 4770651"/>
                    <a:gd name="connsiteX5-1175" fmla="*/ 1417392 w 1813932"/>
                    <a:gd name="connsiteY5-1176" fmla="*/ 1842382 h 4770651"/>
                    <a:gd name="connsiteX6-1177" fmla="*/ 1062137 w 1813932"/>
                    <a:gd name="connsiteY6-1178" fmla="*/ 3357947 h 4770651"/>
                    <a:gd name="connsiteX7-1179" fmla="*/ 728525 w 1813932"/>
                    <a:gd name="connsiteY7-1180" fmla="*/ 4770651 h 4770651"/>
                    <a:gd name="connsiteX8-1181" fmla="*/ 1071911 w 1813932"/>
                    <a:gd name="connsiteY8-1182" fmla="*/ 3148563 h 4770651"/>
                    <a:gd name="connsiteX9-1183" fmla="*/ 457428 w 1813932"/>
                    <a:gd name="connsiteY9-1184" fmla="*/ 3563344 h 4770651"/>
                    <a:gd name="connsiteX0-1185" fmla="*/ 450408 w 1806912"/>
                    <a:gd name="connsiteY0-1186" fmla="*/ 3563344 h 4770651"/>
                    <a:gd name="connsiteX1-1187" fmla="*/ 0 w 1806912"/>
                    <a:gd name="connsiteY1-1188" fmla="*/ 4160233 h 4770651"/>
                    <a:gd name="connsiteX2-1189" fmla="*/ 392692 w 1806912"/>
                    <a:gd name="connsiteY2-1190" fmla="*/ 851498 h 4770651"/>
                    <a:gd name="connsiteX3-1191" fmla="*/ 1806912 w 1806912"/>
                    <a:gd name="connsiteY3-1192" fmla="*/ -3 h 4770651"/>
                    <a:gd name="connsiteX4-1193" fmla="*/ 1587066 w 1806912"/>
                    <a:gd name="connsiteY4-1194" fmla="*/ 1075426 h 4770651"/>
                    <a:gd name="connsiteX5-1195" fmla="*/ 1410372 w 1806912"/>
                    <a:gd name="connsiteY5-1196" fmla="*/ 1842382 h 4770651"/>
                    <a:gd name="connsiteX6-1197" fmla="*/ 1055117 w 1806912"/>
                    <a:gd name="connsiteY6-1198" fmla="*/ 3357947 h 4770651"/>
                    <a:gd name="connsiteX7-1199" fmla="*/ 721505 w 1806912"/>
                    <a:gd name="connsiteY7-1200" fmla="*/ 4770651 h 4770651"/>
                    <a:gd name="connsiteX8-1201" fmla="*/ 1064891 w 1806912"/>
                    <a:gd name="connsiteY8-1202" fmla="*/ 3148563 h 4770651"/>
                    <a:gd name="connsiteX9-1203" fmla="*/ 450408 w 1806912"/>
                    <a:gd name="connsiteY9-1204" fmla="*/ 3563344 h 4770651"/>
                    <a:gd name="connsiteX0-1205" fmla="*/ 450408 w 1806912"/>
                    <a:gd name="connsiteY0-1206" fmla="*/ 3563344 h 4770651"/>
                    <a:gd name="connsiteX1-1207" fmla="*/ 0 w 1806912"/>
                    <a:gd name="connsiteY1-1208" fmla="*/ 4160233 h 4770651"/>
                    <a:gd name="connsiteX2-1209" fmla="*/ 392692 w 1806912"/>
                    <a:gd name="connsiteY2-1210" fmla="*/ 851498 h 4770651"/>
                    <a:gd name="connsiteX3-1211" fmla="*/ 1806912 w 1806912"/>
                    <a:gd name="connsiteY3-1212" fmla="*/ -3 h 4770651"/>
                    <a:gd name="connsiteX4-1213" fmla="*/ 1587066 w 1806912"/>
                    <a:gd name="connsiteY4-1214" fmla="*/ 1075426 h 4770651"/>
                    <a:gd name="connsiteX5-1215" fmla="*/ 1410372 w 1806912"/>
                    <a:gd name="connsiteY5-1216" fmla="*/ 1842382 h 4770651"/>
                    <a:gd name="connsiteX6-1217" fmla="*/ 1055117 w 1806912"/>
                    <a:gd name="connsiteY6-1218" fmla="*/ 3357947 h 4770651"/>
                    <a:gd name="connsiteX7-1219" fmla="*/ 721505 w 1806912"/>
                    <a:gd name="connsiteY7-1220" fmla="*/ 4770651 h 4770651"/>
                    <a:gd name="connsiteX8-1221" fmla="*/ 1064891 w 1806912"/>
                    <a:gd name="connsiteY8-1222" fmla="*/ 3148563 h 4770651"/>
                    <a:gd name="connsiteX9-1223" fmla="*/ 450408 w 1806912"/>
                    <a:gd name="connsiteY9-1224" fmla="*/ 3563344 h 4770651"/>
                    <a:gd name="connsiteX0-1225" fmla="*/ 450408 w 1866290"/>
                    <a:gd name="connsiteY0-1226" fmla="*/ 3563344 h 5425700"/>
                    <a:gd name="connsiteX1-1227" fmla="*/ 0 w 1866290"/>
                    <a:gd name="connsiteY1-1228" fmla="*/ 4160233 h 5425700"/>
                    <a:gd name="connsiteX2-1229" fmla="*/ 392692 w 1866290"/>
                    <a:gd name="connsiteY2-1230" fmla="*/ 851498 h 5425700"/>
                    <a:gd name="connsiteX3-1231" fmla="*/ 1806912 w 1866290"/>
                    <a:gd name="connsiteY3-1232" fmla="*/ -3 h 5425700"/>
                    <a:gd name="connsiteX4-1233" fmla="*/ 1587066 w 1866290"/>
                    <a:gd name="connsiteY4-1234" fmla="*/ 1075426 h 5425700"/>
                    <a:gd name="connsiteX5-1235" fmla="*/ 1410372 w 1866290"/>
                    <a:gd name="connsiteY5-1236" fmla="*/ 1842382 h 5425700"/>
                    <a:gd name="connsiteX6-1237" fmla="*/ 1848113 w 1866290"/>
                    <a:gd name="connsiteY6-1238" fmla="*/ 5327588 h 5425700"/>
                    <a:gd name="connsiteX7-1239" fmla="*/ 721505 w 1866290"/>
                    <a:gd name="connsiteY7-1240" fmla="*/ 4770651 h 5425700"/>
                    <a:gd name="connsiteX8-1241" fmla="*/ 1064891 w 1866290"/>
                    <a:gd name="connsiteY8-1242" fmla="*/ 3148563 h 5425700"/>
                    <a:gd name="connsiteX9-1243" fmla="*/ 450408 w 1866290"/>
                    <a:gd name="connsiteY9-1244" fmla="*/ 3563344 h 5425700"/>
                    <a:gd name="connsiteX0-1245" fmla="*/ 450408 w 2255253"/>
                    <a:gd name="connsiteY0-1246" fmla="*/ 4242512 h 6104868"/>
                    <a:gd name="connsiteX1-1247" fmla="*/ 0 w 2255253"/>
                    <a:gd name="connsiteY1-1248" fmla="*/ 4839401 h 6104868"/>
                    <a:gd name="connsiteX2-1249" fmla="*/ 392692 w 2255253"/>
                    <a:gd name="connsiteY2-1250" fmla="*/ 1530666 h 6104868"/>
                    <a:gd name="connsiteX3-1251" fmla="*/ 2255253 w 2255253"/>
                    <a:gd name="connsiteY3-1252" fmla="*/ -1 h 6104868"/>
                    <a:gd name="connsiteX4-1253" fmla="*/ 1587066 w 2255253"/>
                    <a:gd name="connsiteY4-1254" fmla="*/ 1754594 h 6104868"/>
                    <a:gd name="connsiteX5-1255" fmla="*/ 1410372 w 2255253"/>
                    <a:gd name="connsiteY5-1256" fmla="*/ 2521550 h 6104868"/>
                    <a:gd name="connsiteX6-1257" fmla="*/ 1848113 w 2255253"/>
                    <a:gd name="connsiteY6-1258" fmla="*/ 6006756 h 6104868"/>
                    <a:gd name="connsiteX7-1259" fmla="*/ 721505 w 2255253"/>
                    <a:gd name="connsiteY7-1260" fmla="*/ 5449819 h 6104868"/>
                    <a:gd name="connsiteX8-1261" fmla="*/ 1064891 w 2255253"/>
                    <a:gd name="connsiteY8-1262" fmla="*/ 3827731 h 6104868"/>
                    <a:gd name="connsiteX9-1263" fmla="*/ 450408 w 2255253"/>
                    <a:gd name="connsiteY9-1264" fmla="*/ 4242512 h 6104868"/>
                    <a:gd name="connsiteX0-1265" fmla="*/ 450408 w 2255253"/>
                    <a:gd name="connsiteY0-1266" fmla="*/ 4242512 h 6104868"/>
                    <a:gd name="connsiteX1-1267" fmla="*/ 0 w 2255253"/>
                    <a:gd name="connsiteY1-1268" fmla="*/ 4839401 h 6104868"/>
                    <a:gd name="connsiteX2-1269" fmla="*/ 392692 w 2255253"/>
                    <a:gd name="connsiteY2-1270" fmla="*/ 1530666 h 6104868"/>
                    <a:gd name="connsiteX3-1271" fmla="*/ 2255253 w 2255253"/>
                    <a:gd name="connsiteY3-1272" fmla="*/ -1 h 6104868"/>
                    <a:gd name="connsiteX4-1273" fmla="*/ 1587066 w 2255253"/>
                    <a:gd name="connsiteY4-1274" fmla="*/ 1754594 h 6104868"/>
                    <a:gd name="connsiteX5-1275" fmla="*/ 1410372 w 2255253"/>
                    <a:gd name="connsiteY5-1276" fmla="*/ 2521550 h 6104868"/>
                    <a:gd name="connsiteX6-1277" fmla="*/ 1848113 w 2255253"/>
                    <a:gd name="connsiteY6-1278" fmla="*/ 6006756 h 6104868"/>
                    <a:gd name="connsiteX7-1279" fmla="*/ 721505 w 2255253"/>
                    <a:gd name="connsiteY7-1280" fmla="*/ 5449819 h 6104868"/>
                    <a:gd name="connsiteX8-1281" fmla="*/ 1064891 w 2255253"/>
                    <a:gd name="connsiteY8-1282" fmla="*/ 3827731 h 6104868"/>
                    <a:gd name="connsiteX9-1283" fmla="*/ 450408 w 2255253"/>
                    <a:gd name="connsiteY9-1284" fmla="*/ 4242512 h 6104868"/>
                    <a:gd name="connsiteX0-1285" fmla="*/ 450408 w 2255253"/>
                    <a:gd name="connsiteY0-1286" fmla="*/ 4242512 h 6104868"/>
                    <a:gd name="connsiteX1-1287" fmla="*/ 0 w 2255253"/>
                    <a:gd name="connsiteY1-1288" fmla="*/ 4839401 h 6104868"/>
                    <a:gd name="connsiteX2-1289" fmla="*/ 1669169 w 2255253"/>
                    <a:gd name="connsiteY2-1290" fmla="*/ 3521995 h 6104868"/>
                    <a:gd name="connsiteX3-1291" fmla="*/ 2255253 w 2255253"/>
                    <a:gd name="connsiteY3-1292" fmla="*/ -1 h 6104868"/>
                    <a:gd name="connsiteX4-1293" fmla="*/ 1587066 w 2255253"/>
                    <a:gd name="connsiteY4-1294" fmla="*/ 1754594 h 6104868"/>
                    <a:gd name="connsiteX5-1295" fmla="*/ 1410372 w 2255253"/>
                    <a:gd name="connsiteY5-1296" fmla="*/ 2521550 h 6104868"/>
                    <a:gd name="connsiteX6-1297" fmla="*/ 1848113 w 2255253"/>
                    <a:gd name="connsiteY6-1298" fmla="*/ 6006756 h 6104868"/>
                    <a:gd name="connsiteX7-1299" fmla="*/ 721505 w 2255253"/>
                    <a:gd name="connsiteY7-1300" fmla="*/ 5449819 h 6104868"/>
                    <a:gd name="connsiteX8-1301" fmla="*/ 1064891 w 2255253"/>
                    <a:gd name="connsiteY8-1302" fmla="*/ 3827731 h 6104868"/>
                    <a:gd name="connsiteX9-1303" fmla="*/ 450408 w 2255253"/>
                    <a:gd name="connsiteY9-1304" fmla="*/ 4242512 h 6104868"/>
                    <a:gd name="connsiteX0-1305" fmla="*/ 450408 w 2255253"/>
                    <a:gd name="connsiteY0-1306" fmla="*/ 4242512 h 6104868"/>
                    <a:gd name="connsiteX1-1307" fmla="*/ 0 w 2255253"/>
                    <a:gd name="connsiteY1-1308" fmla="*/ 4839401 h 6104868"/>
                    <a:gd name="connsiteX2-1309" fmla="*/ 1133217 w 2255253"/>
                    <a:gd name="connsiteY2-1310" fmla="*/ 1503114 h 6104868"/>
                    <a:gd name="connsiteX3-1311" fmla="*/ 2255253 w 2255253"/>
                    <a:gd name="connsiteY3-1312" fmla="*/ -1 h 6104868"/>
                    <a:gd name="connsiteX4-1313" fmla="*/ 1587066 w 2255253"/>
                    <a:gd name="connsiteY4-1314" fmla="*/ 1754594 h 6104868"/>
                    <a:gd name="connsiteX5-1315" fmla="*/ 1410372 w 2255253"/>
                    <a:gd name="connsiteY5-1316" fmla="*/ 2521550 h 6104868"/>
                    <a:gd name="connsiteX6-1317" fmla="*/ 1848113 w 2255253"/>
                    <a:gd name="connsiteY6-1318" fmla="*/ 6006756 h 6104868"/>
                    <a:gd name="connsiteX7-1319" fmla="*/ 721505 w 2255253"/>
                    <a:gd name="connsiteY7-1320" fmla="*/ 5449819 h 6104868"/>
                    <a:gd name="connsiteX8-1321" fmla="*/ 1064891 w 2255253"/>
                    <a:gd name="connsiteY8-1322" fmla="*/ 3827731 h 6104868"/>
                    <a:gd name="connsiteX9-1323" fmla="*/ 450408 w 2255253"/>
                    <a:gd name="connsiteY9-1324" fmla="*/ 4242512 h 6104868"/>
                    <a:gd name="connsiteX0-1325" fmla="*/ 450408 w 2255253"/>
                    <a:gd name="connsiteY0-1326" fmla="*/ 4242512 h 8188548"/>
                    <a:gd name="connsiteX1-1327" fmla="*/ 0 w 2255253"/>
                    <a:gd name="connsiteY1-1328" fmla="*/ 4839401 h 8188548"/>
                    <a:gd name="connsiteX2-1329" fmla="*/ 1133217 w 2255253"/>
                    <a:gd name="connsiteY2-1330" fmla="*/ 1503114 h 8188548"/>
                    <a:gd name="connsiteX3-1331" fmla="*/ 2255253 w 2255253"/>
                    <a:gd name="connsiteY3-1332" fmla="*/ -1 h 8188548"/>
                    <a:gd name="connsiteX4-1333" fmla="*/ 1587066 w 2255253"/>
                    <a:gd name="connsiteY4-1334" fmla="*/ 1754594 h 8188548"/>
                    <a:gd name="connsiteX5-1335" fmla="*/ 1164008 w 2255253"/>
                    <a:gd name="connsiteY5-1336" fmla="*/ 8188545 h 8188548"/>
                    <a:gd name="connsiteX6-1337" fmla="*/ 1848113 w 2255253"/>
                    <a:gd name="connsiteY6-1338" fmla="*/ 6006756 h 8188548"/>
                    <a:gd name="connsiteX7-1339" fmla="*/ 721505 w 2255253"/>
                    <a:gd name="connsiteY7-1340" fmla="*/ 5449819 h 8188548"/>
                    <a:gd name="connsiteX8-1341" fmla="*/ 1064891 w 2255253"/>
                    <a:gd name="connsiteY8-1342" fmla="*/ 3827731 h 8188548"/>
                    <a:gd name="connsiteX9-1343" fmla="*/ 450408 w 2255253"/>
                    <a:gd name="connsiteY9-1344" fmla="*/ 4242512 h 8188548"/>
                    <a:gd name="connsiteX0-1345" fmla="*/ 450408 w 2255253"/>
                    <a:gd name="connsiteY0-1346" fmla="*/ 4242512 h 8188548"/>
                    <a:gd name="connsiteX1-1347" fmla="*/ 0 w 2255253"/>
                    <a:gd name="connsiteY1-1348" fmla="*/ 4839401 h 8188548"/>
                    <a:gd name="connsiteX2-1349" fmla="*/ 1133217 w 2255253"/>
                    <a:gd name="connsiteY2-1350" fmla="*/ 1503114 h 8188548"/>
                    <a:gd name="connsiteX3-1351" fmla="*/ 2255253 w 2255253"/>
                    <a:gd name="connsiteY3-1352" fmla="*/ -1 h 8188548"/>
                    <a:gd name="connsiteX4-1353" fmla="*/ 1963365 w 2255253"/>
                    <a:gd name="connsiteY4-1354" fmla="*/ 1469499 h 8188548"/>
                    <a:gd name="connsiteX5-1355" fmla="*/ 1164008 w 2255253"/>
                    <a:gd name="connsiteY5-1356" fmla="*/ 8188545 h 8188548"/>
                    <a:gd name="connsiteX6-1357" fmla="*/ 1848113 w 2255253"/>
                    <a:gd name="connsiteY6-1358" fmla="*/ 6006756 h 8188548"/>
                    <a:gd name="connsiteX7-1359" fmla="*/ 721505 w 2255253"/>
                    <a:gd name="connsiteY7-1360" fmla="*/ 5449819 h 8188548"/>
                    <a:gd name="connsiteX8-1361" fmla="*/ 1064891 w 2255253"/>
                    <a:gd name="connsiteY8-1362" fmla="*/ 3827731 h 8188548"/>
                    <a:gd name="connsiteX9-1363" fmla="*/ 450408 w 2255253"/>
                    <a:gd name="connsiteY9-1364" fmla="*/ 4242512 h 8188548"/>
                    <a:gd name="connsiteX0-1365" fmla="*/ 450408 w 2255253"/>
                    <a:gd name="connsiteY0-1366" fmla="*/ 4242512 h 6006756"/>
                    <a:gd name="connsiteX1-1367" fmla="*/ 0 w 2255253"/>
                    <a:gd name="connsiteY1-1368" fmla="*/ 4839401 h 6006756"/>
                    <a:gd name="connsiteX2-1369" fmla="*/ 1133217 w 2255253"/>
                    <a:gd name="connsiteY2-1370" fmla="*/ 1503114 h 6006756"/>
                    <a:gd name="connsiteX3-1371" fmla="*/ 2255253 w 2255253"/>
                    <a:gd name="connsiteY3-1372" fmla="*/ -1 h 6006756"/>
                    <a:gd name="connsiteX4-1373" fmla="*/ 1963365 w 2255253"/>
                    <a:gd name="connsiteY4-1374" fmla="*/ 1469499 h 6006756"/>
                    <a:gd name="connsiteX5-1375" fmla="*/ 1848113 w 2255253"/>
                    <a:gd name="connsiteY5-1376" fmla="*/ 6006756 h 6006756"/>
                    <a:gd name="connsiteX6-1377" fmla="*/ 721505 w 2255253"/>
                    <a:gd name="connsiteY6-1378" fmla="*/ 5449819 h 6006756"/>
                    <a:gd name="connsiteX7-1379" fmla="*/ 1064891 w 2255253"/>
                    <a:gd name="connsiteY7-1380" fmla="*/ 3827731 h 6006756"/>
                    <a:gd name="connsiteX8-1381" fmla="*/ 450408 w 2255253"/>
                    <a:gd name="connsiteY8-1382" fmla="*/ 4242512 h 6006756"/>
                    <a:gd name="connsiteX0-1383" fmla="*/ 450408 w 2255253"/>
                    <a:gd name="connsiteY0-1384" fmla="*/ 4242512 h 5449819"/>
                    <a:gd name="connsiteX1-1385" fmla="*/ 0 w 2255253"/>
                    <a:gd name="connsiteY1-1386" fmla="*/ 4839401 h 5449819"/>
                    <a:gd name="connsiteX2-1387" fmla="*/ 1133217 w 2255253"/>
                    <a:gd name="connsiteY2-1388" fmla="*/ 1503114 h 5449819"/>
                    <a:gd name="connsiteX3-1389" fmla="*/ 2255253 w 2255253"/>
                    <a:gd name="connsiteY3-1390" fmla="*/ -1 h 5449819"/>
                    <a:gd name="connsiteX4-1391" fmla="*/ 1963365 w 2255253"/>
                    <a:gd name="connsiteY4-1392" fmla="*/ 1469499 h 5449819"/>
                    <a:gd name="connsiteX5-1393" fmla="*/ 1520107 w 2255253"/>
                    <a:gd name="connsiteY5-1394" fmla="*/ 4121319 h 5449819"/>
                    <a:gd name="connsiteX6-1395" fmla="*/ 721505 w 2255253"/>
                    <a:gd name="connsiteY6-1396" fmla="*/ 5449819 h 5449819"/>
                    <a:gd name="connsiteX7-1397" fmla="*/ 1064891 w 2255253"/>
                    <a:gd name="connsiteY7-1398" fmla="*/ 3827731 h 5449819"/>
                    <a:gd name="connsiteX8-1399" fmla="*/ 450408 w 2255253"/>
                    <a:gd name="connsiteY8-1400" fmla="*/ 4242512 h 5449819"/>
                    <a:gd name="connsiteX0-1401" fmla="*/ 450408 w 2255253"/>
                    <a:gd name="connsiteY0-1402" fmla="*/ 4242512 h 5449819"/>
                    <a:gd name="connsiteX1-1403" fmla="*/ 0 w 2255253"/>
                    <a:gd name="connsiteY1-1404" fmla="*/ 4839401 h 5449819"/>
                    <a:gd name="connsiteX2-1405" fmla="*/ 1133217 w 2255253"/>
                    <a:gd name="connsiteY2-1406" fmla="*/ 1503114 h 5449819"/>
                    <a:gd name="connsiteX3-1407" fmla="*/ 2255253 w 2255253"/>
                    <a:gd name="connsiteY3-1408" fmla="*/ -1 h 5449819"/>
                    <a:gd name="connsiteX4-1409" fmla="*/ 1963365 w 2255253"/>
                    <a:gd name="connsiteY4-1410" fmla="*/ 1469499 h 5449819"/>
                    <a:gd name="connsiteX5-1411" fmla="*/ 1614929 w 2255253"/>
                    <a:gd name="connsiteY5-1412" fmla="*/ 1576047 h 5449819"/>
                    <a:gd name="connsiteX6-1413" fmla="*/ 721505 w 2255253"/>
                    <a:gd name="connsiteY6-1414" fmla="*/ 5449819 h 5449819"/>
                    <a:gd name="connsiteX7-1415" fmla="*/ 1064891 w 2255253"/>
                    <a:gd name="connsiteY7-1416" fmla="*/ 3827731 h 5449819"/>
                    <a:gd name="connsiteX8-1417" fmla="*/ 450408 w 2255253"/>
                    <a:gd name="connsiteY8-1418" fmla="*/ 4242512 h 5449819"/>
                    <a:gd name="connsiteX0-1419" fmla="*/ 450408 w 2255253"/>
                    <a:gd name="connsiteY0-1420" fmla="*/ 4242512 h 5449819"/>
                    <a:gd name="connsiteX1-1421" fmla="*/ 0 w 2255253"/>
                    <a:gd name="connsiteY1-1422" fmla="*/ 4839401 h 5449819"/>
                    <a:gd name="connsiteX2-1423" fmla="*/ 1133217 w 2255253"/>
                    <a:gd name="connsiteY2-1424" fmla="*/ 1503114 h 5449819"/>
                    <a:gd name="connsiteX3-1425" fmla="*/ 2255253 w 2255253"/>
                    <a:gd name="connsiteY3-1426" fmla="*/ -1 h 5449819"/>
                    <a:gd name="connsiteX4-1427" fmla="*/ 1963365 w 2255253"/>
                    <a:gd name="connsiteY4-1428" fmla="*/ 1469499 h 5449819"/>
                    <a:gd name="connsiteX5-1429" fmla="*/ 1653319 w 2255253"/>
                    <a:gd name="connsiteY5-1430" fmla="*/ 3001933 h 5449819"/>
                    <a:gd name="connsiteX6-1431" fmla="*/ 721505 w 2255253"/>
                    <a:gd name="connsiteY6-1432" fmla="*/ 5449819 h 5449819"/>
                    <a:gd name="connsiteX7-1433" fmla="*/ 1064891 w 2255253"/>
                    <a:gd name="connsiteY7-1434" fmla="*/ 3827731 h 5449819"/>
                    <a:gd name="connsiteX8-1435" fmla="*/ 450408 w 2255253"/>
                    <a:gd name="connsiteY8-1436" fmla="*/ 4242512 h 5449819"/>
                    <a:gd name="connsiteX0-1437" fmla="*/ 450408 w 2255253"/>
                    <a:gd name="connsiteY0-1438" fmla="*/ 4242512 h 4839401"/>
                    <a:gd name="connsiteX1-1439" fmla="*/ 0 w 2255253"/>
                    <a:gd name="connsiteY1-1440" fmla="*/ 4839401 h 4839401"/>
                    <a:gd name="connsiteX2-1441" fmla="*/ 1133217 w 2255253"/>
                    <a:gd name="connsiteY2-1442" fmla="*/ 1503114 h 4839401"/>
                    <a:gd name="connsiteX3-1443" fmla="*/ 2255253 w 2255253"/>
                    <a:gd name="connsiteY3-1444" fmla="*/ -1 h 4839401"/>
                    <a:gd name="connsiteX4-1445" fmla="*/ 1963365 w 2255253"/>
                    <a:gd name="connsiteY4-1446" fmla="*/ 1469499 h 4839401"/>
                    <a:gd name="connsiteX5-1447" fmla="*/ 1653319 w 2255253"/>
                    <a:gd name="connsiteY5-1448" fmla="*/ 3001933 h 4839401"/>
                    <a:gd name="connsiteX6-1449" fmla="*/ 864867 w 2255253"/>
                    <a:gd name="connsiteY6-1450" fmla="*/ 3643753 h 4839401"/>
                    <a:gd name="connsiteX7-1451" fmla="*/ 1064891 w 2255253"/>
                    <a:gd name="connsiteY7-1452" fmla="*/ 3827731 h 4839401"/>
                    <a:gd name="connsiteX8-1453" fmla="*/ 450408 w 2255253"/>
                    <a:gd name="connsiteY8-1454" fmla="*/ 4242512 h 4839401"/>
                    <a:gd name="connsiteX0-1455" fmla="*/ 450408 w 2255253"/>
                    <a:gd name="connsiteY0-1456" fmla="*/ 4242512 h 6136019"/>
                    <a:gd name="connsiteX1-1457" fmla="*/ 0 w 2255253"/>
                    <a:gd name="connsiteY1-1458" fmla="*/ 4839401 h 6136019"/>
                    <a:gd name="connsiteX2-1459" fmla="*/ 1133217 w 2255253"/>
                    <a:gd name="connsiteY2-1460" fmla="*/ 1503114 h 6136019"/>
                    <a:gd name="connsiteX3-1461" fmla="*/ 2255253 w 2255253"/>
                    <a:gd name="connsiteY3-1462" fmla="*/ -1 h 6136019"/>
                    <a:gd name="connsiteX4-1463" fmla="*/ 1963365 w 2255253"/>
                    <a:gd name="connsiteY4-1464" fmla="*/ 1469499 h 6136019"/>
                    <a:gd name="connsiteX5-1465" fmla="*/ 1653319 w 2255253"/>
                    <a:gd name="connsiteY5-1466" fmla="*/ 3001933 h 6136019"/>
                    <a:gd name="connsiteX6-1467" fmla="*/ 864867 w 2255253"/>
                    <a:gd name="connsiteY6-1468" fmla="*/ 3643753 h 6136019"/>
                    <a:gd name="connsiteX7-1469" fmla="*/ 322646 w 2255253"/>
                    <a:gd name="connsiteY7-1470" fmla="*/ 6136018 h 6136019"/>
                    <a:gd name="connsiteX8-1471" fmla="*/ 450408 w 2255253"/>
                    <a:gd name="connsiteY8-1472" fmla="*/ 4242512 h 6136019"/>
                    <a:gd name="connsiteX0-1473" fmla="*/ 450408 w 2255253"/>
                    <a:gd name="connsiteY0-1474" fmla="*/ 4242512 h 6136019"/>
                    <a:gd name="connsiteX1-1475" fmla="*/ 0 w 2255253"/>
                    <a:gd name="connsiteY1-1476" fmla="*/ 4839401 h 6136019"/>
                    <a:gd name="connsiteX2-1477" fmla="*/ 1133217 w 2255253"/>
                    <a:gd name="connsiteY2-1478" fmla="*/ 1503114 h 6136019"/>
                    <a:gd name="connsiteX3-1479" fmla="*/ 2255253 w 2255253"/>
                    <a:gd name="connsiteY3-1480" fmla="*/ -1 h 6136019"/>
                    <a:gd name="connsiteX4-1481" fmla="*/ 1963365 w 2255253"/>
                    <a:gd name="connsiteY4-1482" fmla="*/ 1469499 h 6136019"/>
                    <a:gd name="connsiteX5-1483" fmla="*/ 1653319 w 2255253"/>
                    <a:gd name="connsiteY5-1484" fmla="*/ 3001933 h 6136019"/>
                    <a:gd name="connsiteX6-1485" fmla="*/ 1332547 w 2255253"/>
                    <a:gd name="connsiteY6-1486" fmla="*/ 5374868 h 6136019"/>
                    <a:gd name="connsiteX7-1487" fmla="*/ 322646 w 2255253"/>
                    <a:gd name="connsiteY7-1488" fmla="*/ 6136018 h 6136019"/>
                    <a:gd name="connsiteX8-1489" fmla="*/ 450408 w 2255253"/>
                    <a:gd name="connsiteY8-1490" fmla="*/ 4242512 h 6136019"/>
                    <a:gd name="connsiteX0-1491" fmla="*/ 450408 w 2255253"/>
                    <a:gd name="connsiteY0-1492" fmla="*/ 4242512 h 6136019"/>
                    <a:gd name="connsiteX1-1493" fmla="*/ 0 w 2255253"/>
                    <a:gd name="connsiteY1-1494" fmla="*/ 4839401 h 6136019"/>
                    <a:gd name="connsiteX2-1495" fmla="*/ 1133217 w 2255253"/>
                    <a:gd name="connsiteY2-1496" fmla="*/ 1503114 h 6136019"/>
                    <a:gd name="connsiteX3-1497" fmla="*/ 2255253 w 2255253"/>
                    <a:gd name="connsiteY3-1498" fmla="*/ -1 h 6136019"/>
                    <a:gd name="connsiteX4-1499" fmla="*/ 1963365 w 2255253"/>
                    <a:gd name="connsiteY4-1500" fmla="*/ 1469499 h 6136019"/>
                    <a:gd name="connsiteX5-1501" fmla="*/ 1653319 w 2255253"/>
                    <a:gd name="connsiteY5-1502" fmla="*/ 3001933 h 6136019"/>
                    <a:gd name="connsiteX6-1503" fmla="*/ 1414096 w 2255253"/>
                    <a:gd name="connsiteY6-1504" fmla="*/ 4246117 h 6136019"/>
                    <a:gd name="connsiteX7-1505" fmla="*/ 322646 w 2255253"/>
                    <a:gd name="connsiteY7-1506" fmla="*/ 6136018 h 6136019"/>
                    <a:gd name="connsiteX8-1507" fmla="*/ 450408 w 2255253"/>
                    <a:gd name="connsiteY8-1508" fmla="*/ 4242512 h 6136019"/>
                    <a:gd name="connsiteX0-1509" fmla="*/ 450408 w 2255253"/>
                    <a:gd name="connsiteY0-1510" fmla="*/ 4242512 h 6136019"/>
                    <a:gd name="connsiteX1-1511" fmla="*/ 0 w 2255253"/>
                    <a:gd name="connsiteY1-1512" fmla="*/ 4839401 h 6136019"/>
                    <a:gd name="connsiteX2-1513" fmla="*/ 1133217 w 2255253"/>
                    <a:gd name="connsiteY2-1514" fmla="*/ 1503114 h 6136019"/>
                    <a:gd name="connsiteX3-1515" fmla="*/ 2255253 w 2255253"/>
                    <a:gd name="connsiteY3-1516" fmla="*/ -1 h 6136019"/>
                    <a:gd name="connsiteX4-1517" fmla="*/ 1963365 w 2255253"/>
                    <a:gd name="connsiteY4-1518" fmla="*/ 1469499 h 6136019"/>
                    <a:gd name="connsiteX5-1519" fmla="*/ 1766156 w 2255253"/>
                    <a:gd name="connsiteY5-1520" fmla="*/ 2285961 h 6136019"/>
                    <a:gd name="connsiteX6-1521" fmla="*/ 1414096 w 2255253"/>
                    <a:gd name="connsiteY6-1522" fmla="*/ 4246117 h 6136019"/>
                    <a:gd name="connsiteX7-1523" fmla="*/ 322646 w 2255253"/>
                    <a:gd name="connsiteY7-1524" fmla="*/ 6136018 h 6136019"/>
                    <a:gd name="connsiteX8-1525" fmla="*/ 450408 w 2255253"/>
                    <a:gd name="connsiteY8-1526" fmla="*/ 4242512 h 6136019"/>
                    <a:gd name="connsiteX0-1527" fmla="*/ 450408 w 2255253"/>
                    <a:gd name="connsiteY0-1528" fmla="*/ 4242512 h 6136019"/>
                    <a:gd name="connsiteX1-1529" fmla="*/ 0 w 2255253"/>
                    <a:gd name="connsiteY1-1530" fmla="*/ 4839401 h 6136019"/>
                    <a:gd name="connsiteX2-1531" fmla="*/ 1133217 w 2255253"/>
                    <a:gd name="connsiteY2-1532" fmla="*/ 1503114 h 6136019"/>
                    <a:gd name="connsiteX3-1533" fmla="*/ 2255253 w 2255253"/>
                    <a:gd name="connsiteY3-1534" fmla="*/ -1 h 6136019"/>
                    <a:gd name="connsiteX4-1535" fmla="*/ 1963365 w 2255253"/>
                    <a:gd name="connsiteY4-1536" fmla="*/ 1469499 h 6136019"/>
                    <a:gd name="connsiteX5-1537" fmla="*/ 1766156 w 2255253"/>
                    <a:gd name="connsiteY5-1538" fmla="*/ 2285961 h 6136019"/>
                    <a:gd name="connsiteX6-1539" fmla="*/ 1274258 w 2255253"/>
                    <a:gd name="connsiteY6-1540" fmla="*/ 2460611 h 6136019"/>
                    <a:gd name="connsiteX7-1541" fmla="*/ 322646 w 2255253"/>
                    <a:gd name="connsiteY7-1542" fmla="*/ 6136018 h 6136019"/>
                    <a:gd name="connsiteX8-1543" fmla="*/ 450408 w 2255253"/>
                    <a:gd name="connsiteY8-1544" fmla="*/ 4242512 h 6136019"/>
                    <a:gd name="connsiteX0-1545" fmla="*/ 450408 w 2255253"/>
                    <a:gd name="connsiteY0-1546" fmla="*/ 4242512 h 6136019"/>
                    <a:gd name="connsiteX1-1547" fmla="*/ 0 w 2255253"/>
                    <a:gd name="connsiteY1-1548" fmla="*/ 4839401 h 6136019"/>
                    <a:gd name="connsiteX2-1549" fmla="*/ 1133217 w 2255253"/>
                    <a:gd name="connsiteY2-1550" fmla="*/ 1503114 h 6136019"/>
                    <a:gd name="connsiteX3-1551" fmla="*/ 2255253 w 2255253"/>
                    <a:gd name="connsiteY3-1552" fmla="*/ -1 h 6136019"/>
                    <a:gd name="connsiteX4-1553" fmla="*/ 1963365 w 2255253"/>
                    <a:gd name="connsiteY4-1554" fmla="*/ 1469499 h 6136019"/>
                    <a:gd name="connsiteX5-1555" fmla="*/ 1784007 w 2255253"/>
                    <a:gd name="connsiteY5-1556" fmla="*/ 2175438 h 6136019"/>
                    <a:gd name="connsiteX6-1557" fmla="*/ 1274258 w 2255253"/>
                    <a:gd name="connsiteY6-1558" fmla="*/ 2460611 h 6136019"/>
                    <a:gd name="connsiteX7-1559" fmla="*/ 322646 w 2255253"/>
                    <a:gd name="connsiteY7-1560" fmla="*/ 6136018 h 6136019"/>
                    <a:gd name="connsiteX8-1561" fmla="*/ 450408 w 2255253"/>
                    <a:gd name="connsiteY8-1562" fmla="*/ 4242512 h 6136019"/>
                    <a:gd name="connsiteX0-1563" fmla="*/ 450408 w 2255253"/>
                    <a:gd name="connsiteY0-1564" fmla="*/ 4242512 h 4839401"/>
                    <a:gd name="connsiteX1-1565" fmla="*/ 0 w 2255253"/>
                    <a:gd name="connsiteY1-1566" fmla="*/ 4839401 h 4839401"/>
                    <a:gd name="connsiteX2-1567" fmla="*/ 1133217 w 2255253"/>
                    <a:gd name="connsiteY2-1568" fmla="*/ 1503114 h 4839401"/>
                    <a:gd name="connsiteX3-1569" fmla="*/ 2255253 w 2255253"/>
                    <a:gd name="connsiteY3-1570" fmla="*/ -1 h 4839401"/>
                    <a:gd name="connsiteX4-1571" fmla="*/ 1963365 w 2255253"/>
                    <a:gd name="connsiteY4-1572" fmla="*/ 1469499 h 4839401"/>
                    <a:gd name="connsiteX5-1573" fmla="*/ 1784007 w 2255253"/>
                    <a:gd name="connsiteY5-1574" fmla="*/ 2175438 h 4839401"/>
                    <a:gd name="connsiteX6-1575" fmla="*/ 1274258 w 2255253"/>
                    <a:gd name="connsiteY6-1576" fmla="*/ 2460611 h 4839401"/>
                    <a:gd name="connsiteX7-1577" fmla="*/ 966574 w 2255253"/>
                    <a:gd name="connsiteY7-1578" fmla="*/ 2738245 h 4839401"/>
                    <a:gd name="connsiteX8-1579" fmla="*/ 450408 w 2255253"/>
                    <a:gd name="connsiteY8-1580" fmla="*/ 4242512 h 4839401"/>
                    <a:gd name="connsiteX0-1581" fmla="*/ 0 w 1804845"/>
                    <a:gd name="connsiteY0-1582" fmla="*/ 4242512 h 4242510"/>
                    <a:gd name="connsiteX1-1583" fmla="*/ 682809 w 1804845"/>
                    <a:gd name="connsiteY1-1584" fmla="*/ 1503114 h 4242510"/>
                    <a:gd name="connsiteX2-1585" fmla="*/ 1804845 w 1804845"/>
                    <a:gd name="connsiteY2-1586" fmla="*/ -1 h 4242510"/>
                    <a:gd name="connsiteX3-1587" fmla="*/ 1512957 w 1804845"/>
                    <a:gd name="connsiteY3-1588" fmla="*/ 1469499 h 4242510"/>
                    <a:gd name="connsiteX4-1589" fmla="*/ 1333599 w 1804845"/>
                    <a:gd name="connsiteY4-1590" fmla="*/ 2175438 h 4242510"/>
                    <a:gd name="connsiteX5-1591" fmla="*/ 823850 w 1804845"/>
                    <a:gd name="connsiteY5-1592" fmla="*/ 2460611 h 4242510"/>
                    <a:gd name="connsiteX6-1593" fmla="*/ 516166 w 1804845"/>
                    <a:gd name="connsiteY6-1594" fmla="*/ 2738245 h 4242510"/>
                    <a:gd name="connsiteX7-1595" fmla="*/ 0 w 1804845"/>
                    <a:gd name="connsiteY7-1596" fmla="*/ 4242512 h 4242510"/>
                    <a:gd name="connsiteX0-1597" fmla="*/ 0 w 1288679"/>
                    <a:gd name="connsiteY0-1598" fmla="*/ 2738245 h 2738246"/>
                    <a:gd name="connsiteX1-1599" fmla="*/ 166643 w 1288679"/>
                    <a:gd name="connsiteY1-1600" fmla="*/ 1503114 h 2738246"/>
                    <a:gd name="connsiteX2-1601" fmla="*/ 1288679 w 1288679"/>
                    <a:gd name="connsiteY2-1602" fmla="*/ -1 h 2738246"/>
                    <a:gd name="connsiteX3-1603" fmla="*/ 996791 w 1288679"/>
                    <a:gd name="connsiteY3-1604" fmla="*/ 1469499 h 2738246"/>
                    <a:gd name="connsiteX4-1605" fmla="*/ 817433 w 1288679"/>
                    <a:gd name="connsiteY4-1606" fmla="*/ 2175438 h 2738246"/>
                    <a:gd name="connsiteX5-1607" fmla="*/ 307684 w 1288679"/>
                    <a:gd name="connsiteY5-1608" fmla="*/ 2460611 h 2738246"/>
                    <a:gd name="connsiteX6-1609" fmla="*/ 0 w 1288679"/>
                    <a:gd name="connsiteY6-1610" fmla="*/ 2738245 h 2738246"/>
                    <a:gd name="connsiteX0-1611" fmla="*/ 0 w 1288679"/>
                    <a:gd name="connsiteY0-1612" fmla="*/ 2793462 h 2793463"/>
                    <a:gd name="connsiteX1-1613" fmla="*/ 166643 w 1288679"/>
                    <a:gd name="connsiteY1-1614" fmla="*/ 1558331 h 2793463"/>
                    <a:gd name="connsiteX2-1615" fmla="*/ 937312 w 1288679"/>
                    <a:gd name="connsiteY2-1616" fmla="*/ 347098 h 2793463"/>
                    <a:gd name="connsiteX3-1617" fmla="*/ 1288679 w 1288679"/>
                    <a:gd name="connsiteY3-1618" fmla="*/ 55216 h 2793463"/>
                    <a:gd name="connsiteX4-1619" fmla="*/ 996791 w 1288679"/>
                    <a:gd name="connsiteY4-1620" fmla="*/ 1524716 h 2793463"/>
                    <a:gd name="connsiteX5-1621" fmla="*/ 817433 w 1288679"/>
                    <a:gd name="connsiteY5-1622" fmla="*/ 2230655 h 2793463"/>
                    <a:gd name="connsiteX6-1623" fmla="*/ 307684 w 1288679"/>
                    <a:gd name="connsiteY6-1624" fmla="*/ 2515828 h 2793463"/>
                    <a:gd name="connsiteX7-1625" fmla="*/ 0 w 1288679"/>
                    <a:gd name="connsiteY7-1626" fmla="*/ 2793462 h 2793463"/>
                    <a:gd name="connsiteX0-1627" fmla="*/ 0 w 1288679"/>
                    <a:gd name="connsiteY0-1628" fmla="*/ 2793462 h 2793463"/>
                    <a:gd name="connsiteX1-1629" fmla="*/ 166643 w 1288679"/>
                    <a:gd name="connsiteY1-1630" fmla="*/ 1558331 h 2793463"/>
                    <a:gd name="connsiteX2-1631" fmla="*/ 937312 w 1288679"/>
                    <a:gd name="connsiteY2-1632" fmla="*/ 347098 h 2793463"/>
                    <a:gd name="connsiteX3-1633" fmla="*/ 1288679 w 1288679"/>
                    <a:gd name="connsiteY3-1634" fmla="*/ 55216 h 2793463"/>
                    <a:gd name="connsiteX4-1635" fmla="*/ 996791 w 1288679"/>
                    <a:gd name="connsiteY4-1636" fmla="*/ 1524716 h 2793463"/>
                    <a:gd name="connsiteX5-1637" fmla="*/ 817433 w 1288679"/>
                    <a:gd name="connsiteY5-1638" fmla="*/ 2230655 h 2793463"/>
                    <a:gd name="connsiteX6-1639" fmla="*/ 310252 w 1288679"/>
                    <a:gd name="connsiteY6-1640" fmla="*/ 2707883 h 2793463"/>
                    <a:gd name="connsiteX7-1641" fmla="*/ 0 w 1288679"/>
                    <a:gd name="connsiteY7-1642" fmla="*/ 2793462 h 2793463"/>
                    <a:gd name="connsiteX0-1643" fmla="*/ 0 w 1318000"/>
                    <a:gd name="connsiteY0-1644" fmla="*/ 3009678 h 3009680"/>
                    <a:gd name="connsiteX1-1645" fmla="*/ 195964 w 1318000"/>
                    <a:gd name="connsiteY1-1646" fmla="*/ 1558331 h 3009680"/>
                    <a:gd name="connsiteX2-1647" fmla="*/ 966633 w 1318000"/>
                    <a:gd name="connsiteY2-1648" fmla="*/ 347098 h 3009680"/>
                    <a:gd name="connsiteX3-1649" fmla="*/ 1318000 w 1318000"/>
                    <a:gd name="connsiteY3-1650" fmla="*/ 55216 h 3009680"/>
                    <a:gd name="connsiteX4-1651" fmla="*/ 1026112 w 1318000"/>
                    <a:gd name="connsiteY4-1652" fmla="*/ 1524716 h 3009680"/>
                    <a:gd name="connsiteX5-1653" fmla="*/ 846754 w 1318000"/>
                    <a:gd name="connsiteY5-1654" fmla="*/ 2230655 h 3009680"/>
                    <a:gd name="connsiteX6-1655" fmla="*/ 339573 w 1318000"/>
                    <a:gd name="connsiteY6-1656" fmla="*/ 2707883 h 3009680"/>
                    <a:gd name="connsiteX7-1657" fmla="*/ 0 w 1318000"/>
                    <a:gd name="connsiteY7-1658" fmla="*/ 3009678 h 3009680"/>
                    <a:gd name="connsiteX0-1659" fmla="*/ 0 w 1318000"/>
                    <a:gd name="connsiteY0-1660" fmla="*/ 3009678 h 3009680"/>
                    <a:gd name="connsiteX1-1661" fmla="*/ 195964 w 1318000"/>
                    <a:gd name="connsiteY1-1662" fmla="*/ 1558331 h 3009680"/>
                    <a:gd name="connsiteX2-1663" fmla="*/ 966633 w 1318000"/>
                    <a:gd name="connsiteY2-1664" fmla="*/ 347098 h 3009680"/>
                    <a:gd name="connsiteX3-1665" fmla="*/ 1318000 w 1318000"/>
                    <a:gd name="connsiteY3-1666" fmla="*/ 55216 h 3009680"/>
                    <a:gd name="connsiteX4-1667" fmla="*/ 1026112 w 1318000"/>
                    <a:gd name="connsiteY4-1668" fmla="*/ 1524716 h 3009680"/>
                    <a:gd name="connsiteX5-1669" fmla="*/ 846754 w 1318000"/>
                    <a:gd name="connsiteY5-1670" fmla="*/ 2230655 h 3009680"/>
                    <a:gd name="connsiteX6-1671" fmla="*/ 358065 w 1318000"/>
                    <a:gd name="connsiteY6-1672" fmla="*/ 2645376 h 3009680"/>
                    <a:gd name="connsiteX7-1673" fmla="*/ 0 w 1318000"/>
                    <a:gd name="connsiteY7-1674" fmla="*/ 3009678 h 3009680"/>
                    <a:gd name="connsiteX0-1675" fmla="*/ 0 w 1318000"/>
                    <a:gd name="connsiteY0-1676" fmla="*/ 3009678 h 3009680"/>
                    <a:gd name="connsiteX1-1677" fmla="*/ 195964 w 1318000"/>
                    <a:gd name="connsiteY1-1678" fmla="*/ 1558331 h 3009680"/>
                    <a:gd name="connsiteX2-1679" fmla="*/ 966633 w 1318000"/>
                    <a:gd name="connsiteY2-1680" fmla="*/ 347098 h 3009680"/>
                    <a:gd name="connsiteX3-1681" fmla="*/ 1318000 w 1318000"/>
                    <a:gd name="connsiteY3-1682" fmla="*/ 55216 h 3009680"/>
                    <a:gd name="connsiteX4-1683" fmla="*/ 1026112 w 1318000"/>
                    <a:gd name="connsiteY4-1684" fmla="*/ 1524716 h 3009680"/>
                    <a:gd name="connsiteX5-1685" fmla="*/ 846754 w 1318000"/>
                    <a:gd name="connsiteY5-1686" fmla="*/ 2230655 h 3009680"/>
                    <a:gd name="connsiteX6-1687" fmla="*/ 358065 w 1318000"/>
                    <a:gd name="connsiteY6-1688" fmla="*/ 2645376 h 3009680"/>
                    <a:gd name="connsiteX7-1689" fmla="*/ 0 w 1318000"/>
                    <a:gd name="connsiteY7-1690" fmla="*/ 3009678 h 3009680"/>
                    <a:gd name="connsiteX0-1691" fmla="*/ 0 w 1318000"/>
                    <a:gd name="connsiteY0-1692" fmla="*/ 3009678 h 3009680"/>
                    <a:gd name="connsiteX1-1693" fmla="*/ 195964 w 1318000"/>
                    <a:gd name="connsiteY1-1694" fmla="*/ 1558331 h 3009680"/>
                    <a:gd name="connsiteX2-1695" fmla="*/ 966633 w 1318000"/>
                    <a:gd name="connsiteY2-1696" fmla="*/ 347098 h 3009680"/>
                    <a:gd name="connsiteX3-1697" fmla="*/ 1318000 w 1318000"/>
                    <a:gd name="connsiteY3-1698" fmla="*/ 55216 h 3009680"/>
                    <a:gd name="connsiteX4-1699" fmla="*/ 1026112 w 1318000"/>
                    <a:gd name="connsiteY4-1700" fmla="*/ 1524716 h 3009680"/>
                    <a:gd name="connsiteX5-1701" fmla="*/ 828904 w 1318000"/>
                    <a:gd name="connsiteY5-1702" fmla="*/ 2341179 h 3009680"/>
                    <a:gd name="connsiteX6-1703" fmla="*/ 358065 w 1318000"/>
                    <a:gd name="connsiteY6-1704" fmla="*/ 2645376 h 3009680"/>
                    <a:gd name="connsiteX7-1705" fmla="*/ 0 w 1318000"/>
                    <a:gd name="connsiteY7-1706" fmla="*/ 3009678 h 3009680"/>
                    <a:gd name="connsiteX0-1707" fmla="*/ 0 w 1318000"/>
                    <a:gd name="connsiteY0-1708" fmla="*/ 3009678 h 3009680"/>
                    <a:gd name="connsiteX1-1709" fmla="*/ 195964 w 1318000"/>
                    <a:gd name="connsiteY1-1710" fmla="*/ 1558331 h 3009680"/>
                    <a:gd name="connsiteX2-1711" fmla="*/ 966633 w 1318000"/>
                    <a:gd name="connsiteY2-1712" fmla="*/ 347098 h 3009680"/>
                    <a:gd name="connsiteX3-1713" fmla="*/ 1318000 w 1318000"/>
                    <a:gd name="connsiteY3-1714" fmla="*/ 55216 h 3009680"/>
                    <a:gd name="connsiteX4-1715" fmla="*/ 1026112 w 1318000"/>
                    <a:gd name="connsiteY4-1716" fmla="*/ 1524716 h 3009680"/>
                    <a:gd name="connsiteX5-1717" fmla="*/ 828904 w 1318000"/>
                    <a:gd name="connsiteY5-1718" fmla="*/ 2341179 h 3009680"/>
                    <a:gd name="connsiteX6-1719" fmla="*/ 350403 w 1318000"/>
                    <a:gd name="connsiteY6-1720" fmla="*/ 2554182 h 3009680"/>
                    <a:gd name="connsiteX7-1721" fmla="*/ 0 w 1318000"/>
                    <a:gd name="connsiteY7-1722" fmla="*/ 3009678 h 3009680"/>
                    <a:gd name="connsiteX0-1723" fmla="*/ 0 w 1318000"/>
                    <a:gd name="connsiteY0-1724" fmla="*/ 3009678 h 3009680"/>
                    <a:gd name="connsiteX1-1725" fmla="*/ 195964 w 1318000"/>
                    <a:gd name="connsiteY1-1726" fmla="*/ 1558331 h 3009680"/>
                    <a:gd name="connsiteX2-1727" fmla="*/ 966633 w 1318000"/>
                    <a:gd name="connsiteY2-1728" fmla="*/ 347098 h 3009680"/>
                    <a:gd name="connsiteX3-1729" fmla="*/ 1318000 w 1318000"/>
                    <a:gd name="connsiteY3-1730" fmla="*/ 55216 h 3009680"/>
                    <a:gd name="connsiteX4-1731" fmla="*/ 1026112 w 1318000"/>
                    <a:gd name="connsiteY4-1732" fmla="*/ 1524716 h 3009680"/>
                    <a:gd name="connsiteX5-1733" fmla="*/ 828904 w 1318000"/>
                    <a:gd name="connsiteY5-1734" fmla="*/ 2341179 h 3009680"/>
                    <a:gd name="connsiteX6-1735" fmla="*/ 350403 w 1318000"/>
                    <a:gd name="connsiteY6-1736" fmla="*/ 2554182 h 3009680"/>
                    <a:gd name="connsiteX7-1737" fmla="*/ 0 w 1318000"/>
                    <a:gd name="connsiteY7-1738" fmla="*/ 3009678 h 3009680"/>
                    <a:gd name="connsiteX0-1739" fmla="*/ 0 w 1318000"/>
                    <a:gd name="connsiteY0-1740" fmla="*/ 3009678 h 3009680"/>
                    <a:gd name="connsiteX1-1741" fmla="*/ 195964 w 1318000"/>
                    <a:gd name="connsiteY1-1742" fmla="*/ 1558331 h 3009680"/>
                    <a:gd name="connsiteX2-1743" fmla="*/ 966633 w 1318000"/>
                    <a:gd name="connsiteY2-1744" fmla="*/ 347098 h 3009680"/>
                    <a:gd name="connsiteX3-1745" fmla="*/ 1318000 w 1318000"/>
                    <a:gd name="connsiteY3-1746" fmla="*/ 55216 h 3009680"/>
                    <a:gd name="connsiteX4-1747" fmla="*/ 1026112 w 1318000"/>
                    <a:gd name="connsiteY4-1748" fmla="*/ 1524716 h 3009680"/>
                    <a:gd name="connsiteX5-1749" fmla="*/ 832714 w 1318000"/>
                    <a:gd name="connsiteY5-1750" fmla="*/ 2144301 h 3009680"/>
                    <a:gd name="connsiteX6-1751" fmla="*/ 350403 w 1318000"/>
                    <a:gd name="connsiteY6-1752" fmla="*/ 2554182 h 3009680"/>
                    <a:gd name="connsiteX7-1753" fmla="*/ 0 w 1318000"/>
                    <a:gd name="connsiteY7-1754" fmla="*/ 3009678 h 3009680"/>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 y="connsiteY5-12"/>
                    </a:cxn>
                    <a:cxn ang="0">
                      <a:pos x="connsiteX6-13" y="connsiteY6-14"/>
                    </a:cxn>
                    <a:cxn ang="0">
                      <a:pos x="connsiteX7-183" y="connsiteY7-184"/>
                    </a:cxn>
                  </a:cxnLst>
                  <a:rect l="l" t="t" r="r" b="b"/>
                  <a:pathLst>
                    <a:path w="1318000" h="3009680">
                      <a:moveTo>
                        <a:pt x="0" y="3009678"/>
                      </a:moveTo>
                      <a:lnTo>
                        <a:pt x="195964" y="1558331"/>
                      </a:lnTo>
                      <a:cubicBezTo>
                        <a:pt x="357069" y="1114568"/>
                        <a:pt x="779627" y="597617"/>
                        <a:pt x="966633" y="347098"/>
                      </a:cubicBezTo>
                      <a:cubicBezTo>
                        <a:pt x="1153639" y="96579"/>
                        <a:pt x="1307559" y="-100238"/>
                        <a:pt x="1318000" y="55216"/>
                      </a:cubicBezTo>
                      <a:cubicBezTo>
                        <a:pt x="1282772" y="368693"/>
                        <a:pt x="1093230" y="1187077"/>
                        <a:pt x="1026112" y="1524716"/>
                      </a:cubicBezTo>
                      <a:cubicBezTo>
                        <a:pt x="922763" y="2035527"/>
                        <a:pt x="945332" y="1972724"/>
                        <a:pt x="832714" y="2144301"/>
                      </a:cubicBezTo>
                      <a:lnTo>
                        <a:pt x="350403" y="2554182"/>
                      </a:lnTo>
                      <a:lnTo>
                        <a:pt x="0" y="3009678"/>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79" name="平行四边形 51"/>
                <p:cNvSpPr/>
                <p:nvPr/>
              </p:nvSpPr>
              <p:spPr>
                <a:xfrm rot="11144820">
                  <a:off x="4132931" y="4199526"/>
                  <a:ext cx="4020931" cy="1312284"/>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272115"/>
                    <a:gd name="connsiteY0-92" fmla="*/ 533377 h 533377"/>
                    <a:gd name="connsiteX1-93" fmla="*/ 217507 w 1272115"/>
                    <a:gd name="connsiteY1-94" fmla="*/ 0 h 533377"/>
                    <a:gd name="connsiteX2-95" fmla="*/ 1272115 w 1272115"/>
                    <a:gd name="connsiteY2-96" fmla="*/ 32270 h 533377"/>
                    <a:gd name="connsiteX3-97" fmla="*/ 1132534 w 1272115"/>
                    <a:gd name="connsiteY3-98" fmla="*/ 526387 h 533377"/>
                    <a:gd name="connsiteX4-99" fmla="*/ 0 w 1272115"/>
                    <a:gd name="connsiteY4-100" fmla="*/ 533377 h 533377"/>
                    <a:gd name="connsiteX0-101" fmla="*/ 0 w 1272115"/>
                    <a:gd name="connsiteY0-102" fmla="*/ 519956 h 519956"/>
                    <a:gd name="connsiteX1-103" fmla="*/ 71572 w 1272115"/>
                    <a:gd name="connsiteY1-104" fmla="*/ 0 h 519956"/>
                    <a:gd name="connsiteX2-105" fmla="*/ 1272115 w 1272115"/>
                    <a:gd name="connsiteY2-106" fmla="*/ 18849 h 519956"/>
                    <a:gd name="connsiteX3-107" fmla="*/ 1132534 w 1272115"/>
                    <a:gd name="connsiteY3-108" fmla="*/ 512966 h 519956"/>
                    <a:gd name="connsiteX4-109" fmla="*/ 0 w 1272115"/>
                    <a:gd name="connsiteY4-110" fmla="*/ 519956 h 519956"/>
                    <a:gd name="connsiteX0-111" fmla="*/ 0 w 1272115"/>
                    <a:gd name="connsiteY0-112" fmla="*/ 571887 h 571887"/>
                    <a:gd name="connsiteX1-113" fmla="*/ 73135 w 1272115"/>
                    <a:gd name="connsiteY1-114" fmla="*/ 0 h 571887"/>
                    <a:gd name="connsiteX2-115" fmla="*/ 1272115 w 1272115"/>
                    <a:gd name="connsiteY2-116" fmla="*/ 70780 h 571887"/>
                    <a:gd name="connsiteX3-117" fmla="*/ 1132534 w 1272115"/>
                    <a:gd name="connsiteY3-118" fmla="*/ 564897 h 571887"/>
                    <a:gd name="connsiteX4-119" fmla="*/ 0 w 1272115"/>
                    <a:gd name="connsiteY4-120" fmla="*/ 571887 h 571887"/>
                    <a:gd name="connsiteX0-121" fmla="*/ 0 w 1272115"/>
                    <a:gd name="connsiteY0-122" fmla="*/ 571887 h 571887"/>
                    <a:gd name="connsiteX1-123" fmla="*/ 73135 w 1272115"/>
                    <a:gd name="connsiteY1-124" fmla="*/ 0 h 571887"/>
                    <a:gd name="connsiteX2-125" fmla="*/ 1272115 w 1272115"/>
                    <a:gd name="connsiteY2-126" fmla="*/ 70780 h 571887"/>
                    <a:gd name="connsiteX3-127" fmla="*/ 1132534 w 1272115"/>
                    <a:gd name="connsiteY3-128" fmla="*/ 564897 h 571887"/>
                    <a:gd name="connsiteX4-129" fmla="*/ 0 w 1272115"/>
                    <a:gd name="connsiteY4-130" fmla="*/ 571887 h 571887"/>
                    <a:gd name="connsiteX0-131" fmla="*/ 0 w 1272115"/>
                    <a:gd name="connsiteY0-132" fmla="*/ 571887 h 571887"/>
                    <a:gd name="connsiteX1-133" fmla="*/ 73135 w 1272115"/>
                    <a:gd name="connsiteY1-134" fmla="*/ 0 h 571887"/>
                    <a:gd name="connsiteX2-135" fmla="*/ 1272115 w 1272115"/>
                    <a:gd name="connsiteY2-136" fmla="*/ 70780 h 571887"/>
                    <a:gd name="connsiteX3-137" fmla="*/ 1132534 w 1272115"/>
                    <a:gd name="connsiteY3-138" fmla="*/ 564897 h 571887"/>
                    <a:gd name="connsiteX4-139" fmla="*/ 0 w 1272115"/>
                    <a:gd name="connsiteY4-140" fmla="*/ 571887 h 571887"/>
                    <a:gd name="connsiteX0-141" fmla="*/ 0 w 1272115"/>
                    <a:gd name="connsiteY0-142" fmla="*/ 571887 h 571887"/>
                    <a:gd name="connsiteX1-143" fmla="*/ 73135 w 1272115"/>
                    <a:gd name="connsiteY1-144" fmla="*/ 0 h 571887"/>
                    <a:gd name="connsiteX2-145" fmla="*/ 1272115 w 1272115"/>
                    <a:gd name="connsiteY2-146" fmla="*/ 70780 h 571887"/>
                    <a:gd name="connsiteX3-147" fmla="*/ 1132534 w 1272115"/>
                    <a:gd name="connsiteY3-148" fmla="*/ 564897 h 571887"/>
                    <a:gd name="connsiteX4-149" fmla="*/ 0 w 1272115"/>
                    <a:gd name="connsiteY4-150" fmla="*/ 571887 h 571887"/>
                    <a:gd name="connsiteX0-151" fmla="*/ 0 w 1272115"/>
                    <a:gd name="connsiteY0-152" fmla="*/ 571887 h 571887"/>
                    <a:gd name="connsiteX1-153" fmla="*/ 73135 w 1272115"/>
                    <a:gd name="connsiteY1-154" fmla="*/ 0 h 571887"/>
                    <a:gd name="connsiteX2-155" fmla="*/ 1272115 w 1272115"/>
                    <a:gd name="connsiteY2-156" fmla="*/ 70780 h 571887"/>
                    <a:gd name="connsiteX3-157" fmla="*/ 1132534 w 1272115"/>
                    <a:gd name="connsiteY3-158" fmla="*/ 564897 h 571887"/>
                    <a:gd name="connsiteX4-159" fmla="*/ 0 w 1272115"/>
                    <a:gd name="connsiteY4-160" fmla="*/ 571887 h 571887"/>
                    <a:gd name="connsiteX0-161" fmla="*/ 0 w 1272115"/>
                    <a:gd name="connsiteY0-162" fmla="*/ 571887 h 571887"/>
                    <a:gd name="connsiteX1-163" fmla="*/ 73135 w 1272115"/>
                    <a:gd name="connsiteY1-164" fmla="*/ 0 h 571887"/>
                    <a:gd name="connsiteX2-165" fmla="*/ 1272115 w 1272115"/>
                    <a:gd name="connsiteY2-166" fmla="*/ 70780 h 571887"/>
                    <a:gd name="connsiteX3-167" fmla="*/ 1132534 w 1272115"/>
                    <a:gd name="connsiteY3-168" fmla="*/ 564897 h 571887"/>
                    <a:gd name="connsiteX4-169" fmla="*/ 0 w 1272115"/>
                    <a:gd name="connsiteY4-170" fmla="*/ 571887 h 571887"/>
                    <a:gd name="connsiteX0-171" fmla="*/ 0 w 1276803"/>
                    <a:gd name="connsiteY0-172" fmla="*/ 571887 h 571887"/>
                    <a:gd name="connsiteX1-173" fmla="*/ 73135 w 1276803"/>
                    <a:gd name="connsiteY1-174" fmla="*/ 0 h 571887"/>
                    <a:gd name="connsiteX2-175" fmla="*/ 1276803 w 1276803"/>
                    <a:gd name="connsiteY2-176" fmla="*/ 31831 h 571887"/>
                    <a:gd name="connsiteX3-177" fmla="*/ 1132534 w 1276803"/>
                    <a:gd name="connsiteY3-178" fmla="*/ 564897 h 571887"/>
                    <a:gd name="connsiteX4-179" fmla="*/ 0 w 1276803"/>
                    <a:gd name="connsiteY4-180" fmla="*/ 571887 h 571887"/>
                    <a:gd name="connsiteX0-181" fmla="*/ 0 w 1276803"/>
                    <a:gd name="connsiteY0-182" fmla="*/ 571887 h 571887"/>
                    <a:gd name="connsiteX1-183" fmla="*/ 73135 w 1276803"/>
                    <a:gd name="connsiteY1-184" fmla="*/ 0 h 571887"/>
                    <a:gd name="connsiteX2-185" fmla="*/ 1276803 w 1276803"/>
                    <a:gd name="connsiteY2-186" fmla="*/ 31831 h 571887"/>
                    <a:gd name="connsiteX3-187" fmla="*/ 1132534 w 1276803"/>
                    <a:gd name="connsiteY3-188" fmla="*/ 564897 h 571887"/>
                    <a:gd name="connsiteX4-189" fmla="*/ 0 w 1276803"/>
                    <a:gd name="connsiteY4-190" fmla="*/ 571887 h 571887"/>
                    <a:gd name="connsiteX0-191" fmla="*/ 0 w 1276803"/>
                    <a:gd name="connsiteY0-192" fmla="*/ 571887 h 571887"/>
                    <a:gd name="connsiteX1-193" fmla="*/ 73135 w 1276803"/>
                    <a:gd name="connsiteY1-194" fmla="*/ 0 h 571887"/>
                    <a:gd name="connsiteX2-195" fmla="*/ 1276803 w 1276803"/>
                    <a:gd name="connsiteY2-196" fmla="*/ 5865 h 571887"/>
                    <a:gd name="connsiteX3-197" fmla="*/ 1132534 w 1276803"/>
                    <a:gd name="connsiteY3-198" fmla="*/ 564897 h 571887"/>
                    <a:gd name="connsiteX4-199" fmla="*/ 0 w 1276803"/>
                    <a:gd name="connsiteY4-200" fmla="*/ 571887 h 571887"/>
                    <a:gd name="connsiteX0-201" fmla="*/ 0 w 1286180"/>
                    <a:gd name="connsiteY0-202" fmla="*/ 572513 h 572513"/>
                    <a:gd name="connsiteX1-203" fmla="*/ 73135 w 1286180"/>
                    <a:gd name="connsiteY1-204" fmla="*/ 626 h 572513"/>
                    <a:gd name="connsiteX2-205" fmla="*/ 1286180 w 1286180"/>
                    <a:gd name="connsiteY2-206" fmla="*/ 0 h 572513"/>
                    <a:gd name="connsiteX3-207" fmla="*/ 1132534 w 1286180"/>
                    <a:gd name="connsiteY3-208" fmla="*/ 565523 h 572513"/>
                    <a:gd name="connsiteX4-209" fmla="*/ 0 w 1286180"/>
                    <a:gd name="connsiteY4-210" fmla="*/ 572513 h 572513"/>
                    <a:gd name="connsiteX0-211" fmla="*/ 0 w 1286180"/>
                    <a:gd name="connsiteY0-212" fmla="*/ 572513 h 572513"/>
                    <a:gd name="connsiteX1-213" fmla="*/ 73135 w 1286180"/>
                    <a:gd name="connsiteY1-214" fmla="*/ 626 h 572513"/>
                    <a:gd name="connsiteX2-215" fmla="*/ 1286180 w 1286180"/>
                    <a:gd name="connsiteY2-216" fmla="*/ 0 h 572513"/>
                    <a:gd name="connsiteX3-217" fmla="*/ 1132534 w 1286180"/>
                    <a:gd name="connsiteY3-218" fmla="*/ 565523 h 572513"/>
                    <a:gd name="connsiteX4-219" fmla="*/ 0 w 1286180"/>
                    <a:gd name="connsiteY4-220" fmla="*/ 572513 h 572513"/>
                    <a:gd name="connsiteX0-221" fmla="*/ 0 w 1286180"/>
                    <a:gd name="connsiteY0-222" fmla="*/ 572513 h 572513"/>
                    <a:gd name="connsiteX1-223" fmla="*/ 73135 w 1286180"/>
                    <a:gd name="connsiteY1-224" fmla="*/ 626 h 572513"/>
                    <a:gd name="connsiteX2-225" fmla="*/ 1286180 w 1286180"/>
                    <a:gd name="connsiteY2-226" fmla="*/ 0 h 572513"/>
                    <a:gd name="connsiteX3-227" fmla="*/ 1132534 w 1286180"/>
                    <a:gd name="connsiteY3-228" fmla="*/ 565523 h 572513"/>
                    <a:gd name="connsiteX4-229" fmla="*/ 0 w 1286180"/>
                    <a:gd name="connsiteY4-230" fmla="*/ 572513 h 572513"/>
                    <a:gd name="connsiteX0-231" fmla="*/ 0 w 1286180"/>
                    <a:gd name="connsiteY0-232" fmla="*/ 572513 h 572513"/>
                    <a:gd name="connsiteX1-233" fmla="*/ 73135 w 1286180"/>
                    <a:gd name="connsiteY1-234" fmla="*/ 626 h 572513"/>
                    <a:gd name="connsiteX2-235" fmla="*/ 1286180 w 1286180"/>
                    <a:gd name="connsiteY2-236" fmla="*/ 0 h 572513"/>
                    <a:gd name="connsiteX3-237" fmla="*/ 1132534 w 1286180"/>
                    <a:gd name="connsiteY3-238" fmla="*/ 565523 h 572513"/>
                    <a:gd name="connsiteX4-239" fmla="*/ 0 w 1286180"/>
                    <a:gd name="connsiteY4-240" fmla="*/ 572513 h 572513"/>
                    <a:gd name="connsiteX0-241" fmla="*/ 0 w 1286180"/>
                    <a:gd name="connsiteY0-242" fmla="*/ 591362 h 591362"/>
                    <a:gd name="connsiteX1-243" fmla="*/ 76261 w 1286180"/>
                    <a:gd name="connsiteY1-244" fmla="*/ 0 h 591362"/>
                    <a:gd name="connsiteX2-245" fmla="*/ 1286180 w 1286180"/>
                    <a:gd name="connsiteY2-246" fmla="*/ 18849 h 591362"/>
                    <a:gd name="connsiteX3-247" fmla="*/ 1132534 w 1286180"/>
                    <a:gd name="connsiteY3-248" fmla="*/ 584372 h 591362"/>
                    <a:gd name="connsiteX4-249" fmla="*/ 0 w 1286180"/>
                    <a:gd name="connsiteY4-250" fmla="*/ 591362 h 591362"/>
                    <a:gd name="connsiteX0-251" fmla="*/ 0 w 1279929"/>
                    <a:gd name="connsiteY0-252" fmla="*/ 591362 h 591362"/>
                    <a:gd name="connsiteX1-253" fmla="*/ 76261 w 1279929"/>
                    <a:gd name="connsiteY1-254" fmla="*/ 0 h 591362"/>
                    <a:gd name="connsiteX2-255" fmla="*/ 1279929 w 1279929"/>
                    <a:gd name="connsiteY2-256" fmla="*/ 44815 h 591362"/>
                    <a:gd name="connsiteX3-257" fmla="*/ 1132534 w 1279929"/>
                    <a:gd name="connsiteY3-258" fmla="*/ 584372 h 591362"/>
                    <a:gd name="connsiteX4-259" fmla="*/ 0 w 1279929"/>
                    <a:gd name="connsiteY4-260" fmla="*/ 591362 h 591362"/>
                    <a:gd name="connsiteX0-261" fmla="*/ 0 w 1278531"/>
                    <a:gd name="connsiteY0-262" fmla="*/ 584253 h 584372"/>
                    <a:gd name="connsiteX1-263" fmla="*/ 74863 w 1278531"/>
                    <a:gd name="connsiteY1-264" fmla="*/ 0 h 584372"/>
                    <a:gd name="connsiteX2-265" fmla="*/ 1278531 w 1278531"/>
                    <a:gd name="connsiteY2-266" fmla="*/ 44815 h 584372"/>
                    <a:gd name="connsiteX3-267" fmla="*/ 1131136 w 1278531"/>
                    <a:gd name="connsiteY3-268" fmla="*/ 584372 h 584372"/>
                    <a:gd name="connsiteX4-269" fmla="*/ 0 w 1278531"/>
                    <a:gd name="connsiteY4-270" fmla="*/ 584253 h 584372"/>
                    <a:gd name="connsiteX0-271" fmla="*/ 0 w 1278531"/>
                    <a:gd name="connsiteY0-272" fmla="*/ 584253 h 584372"/>
                    <a:gd name="connsiteX1-273" fmla="*/ 74863 w 1278531"/>
                    <a:gd name="connsiteY1-274" fmla="*/ 0 h 584372"/>
                    <a:gd name="connsiteX2-275" fmla="*/ 1278531 w 1278531"/>
                    <a:gd name="connsiteY2-276" fmla="*/ 44815 h 584372"/>
                    <a:gd name="connsiteX3-277" fmla="*/ 1131136 w 1278531"/>
                    <a:gd name="connsiteY3-278" fmla="*/ 584372 h 584372"/>
                    <a:gd name="connsiteX4-279" fmla="*/ 0 w 1278531"/>
                    <a:gd name="connsiteY4-280" fmla="*/ 584253 h 584372"/>
                    <a:gd name="connsiteX0-281" fmla="*/ 0 w 1278531"/>
                    <a:gd name="connsiteY0-282" fmla="*/ 584253 h 584372"/>
                    <a:gd name="connsiteX1-283" fmla="*/ 74863 w 1278531"/>
                    <a:gd name="connsiteY1-284" fmla="*/ 0 h 584372"/>
                    <a:gd name="connsiteX2-285" fmla="*/ 1278531 w 1278531"/>
                    <a:gd name="connsiteY2-286" fmla="*/ 44815 h 584372"/>
                    <a:gd name="connsiteX3-287" fmla="*/ 1131136 w 1278531"/>
                    <a:gd name="connsiteY3-288" fmla="*/ 584372 h 584372"/>
                    <a:gd name="connsiteX4-289" fmla="*/ 0 w 1278531"/>
                    <a:gd name="connsiteY4-290" fmla="*/ 584253 h 584372"/>
                    <a:gd name="connsiteX0-291" fmla="*/ 0 w 1278531"/>
                    <a:gd name="connsiteY0-292" fmla="*/ 581653 h 581772"/>
                    <a:gd name="connsiteX1-293" fmla="*/ 68643 w 1278531"/>
                    <a:gd name="connsiteY1-294" fmla="*/ 0 h 581772"/>
                    <a:gd name="connsiteX2-295" fmla="*/ 1278531 w 1278531"/>
                    <a:gd name="connsiteY2-296" fmla="*/ 42215 h 581772"/>
                    <a:gd name="connsiteX3-297" fmla="*/ 1131136 w 1278531"/>
                    <a:gd name="connsiteY3-298" fmla="*/ 581772 h 581772"/>
                    <a:gd name="connsiteX4-299" fmla="*/ 0 w 1278531"/>
                    <a:gd name="connsiteY4-300" fmla="*/ 581653 h 581772"/>
                    <a:gd name="connsiteX0-301" fmla="*/ 0 w 1277076"/>
                    <a:gd name="connsiteY0-302" fmla="*/ 571219 h 581772"/>
                    <a:gd name="connsiteX1-303" fmla="*/ 67188 w 1277076"/>
                    <a:gd name="connsiteY1-304" fmla="*/ 0 h 581772"/>
                    <a:gd name="connsiteX2-305" fmla="*/ 1277076 w 1277076"/>
                    <a:gd name="connsiteY2-306" fmla="*/ 42215 h 581772"/>
                    <a:gd name="connsiteX3-307" fmla="*/ 1129681 w 1277076"/>
                    <a:gd name="connsiteY3-308" fmla="*/ 581772 h 581772"/>
                    <a:gd name="connsiteX4-309" fmla="*/ 0 w 1277076"/>
                    <a:gd name="connsiteY4-310" fmla="*/ 571219 h 581772"/>
                    <a:gd name="connsiteX0-311" fmla="*/ 0 w 1277076"/>
                    <a:gd name="connsiteY0-312" fmla="*/ 555350 h 565903"/>
                    <a:gd name="connsiteX1-313" fmla="*/ 82494 w 1277076"/>
                    <a:gd name="connsiteY1-314" fmla="*/ 0 h 565903"/>
                    <a:gd name="connsiteX2-315" fmla="*/ 1277076 w 1277076"/>
                    <a:gd name="connsiteY2-316" fmla="*/ 26346 h 565903"/>
                    <a:gd name="connsiteX3-317" fmla="*/ 1129681 w 1277076"/>
                    <a:gd name="connsiteY3-318" fmla="*/ 565903 h 565903"/>
                    <a:gd name="connsiteX4-319" fmla="*/ 0 w 1277076"/>
                    <a:gd name="connsiteY4-320" fmla="*/ 555350 h 565903"/>
                    <a:gd name="connsiteX0-321" fmla="*/ 0 w 1380917"/>
                    <a:gd name="connsiteY0-322" fmla="*/ 533671 h 565903"/>
                    <a:gd name="connsiteX1-323" fmla="*/ 186335 w 1380917"/>
                    <a:gd name="connsiteY1-324" fmla="*/ 0 h 565903"/>
                    <a:gd name="connsiteX2-325" fmla="*/ 1380917 w 1380917"/>
                    <a:gd name="connsiteY2-326" fmla="*/ 26346 h 565903"/>
                    <a:gd name="connsiteX3-327" fmla="*/ 1233522 w 1380917"/>
                    <a:gd name="connsiteY3-328" fmla="*/ 565903 h 565903"/>
                    <a:gd name="connsiteX4-329" fmla="*/ 0 w 1380917"/>
                    <a:gd name="connsiteY4-330" fmla="*/ 533671 h 565903"/>
                    <a:gd name="connsiteX0-331" fmla="*/ 0 w 1387653"/>
                    <a:gd name="connsiteY0-332" fmla="*/ 550572 h 565903"/>
                    <a:gd name="connsiteX1-333" fmla="*/ 193071 w 1387653"/>
                    <a:gd name="connsiteY1-334" fmla="*/ 0 h 565903"/>
                    <a:gd name="connsiteX2-335" fmla="*/ 1387653 w 1387653"/>
                    <a:gd name="connsiteY2-336" fmla="*/ 26346 h 565903"/>
                    <a:gd name="connsiteX3-337" fmla="*/ 1240258 w 1387653"/>
                    <a:gd name="connsiteY3-338" fmla="*/ 565903 h 565903"/>
                    <a:gd name="connsiteX4-339" fmla="*/ 0 w 1387653"/>
                    <a:gd name="connsiteY4-340" fmla="*/ 550572 h 565903"/>
                    <a:gd name="connsiteX0-341" fmla="*/ 0 w 1387653"/>
                    <a:gd name="connsiteY0-342" fmla="*/ 578217 h 593548"/>
                    <a:gd name="connsiteX1-343" fmla="*/ 92690 w 1387653"/>
                    <a:gd name="connsiteY1-344" fmla="*/ 0 h 593548"/>
                    <a:gd name="connsiteX2-345" fmla="*/ 1387653 w 1387653"/>
                    <a:gd name="connsiteY2-346" fmla="*/ 53991 h 593548"/>
                    <a:gd name="connsiteX3-347" fmla="*/ 1240258 w 1387653"/>
                    <a:gd name="connsiteY3-348" fmla="*/ 593548 h 593548"/>
                    <a:gd name="connsiteX4-349" fmla="*/ 0 w 1387653"/>
                    <a:gd name="connsiteY4-350" fmla="*/ 578217 h 593548"/>
                    <a:gd name="connsiteX0-1-1" fmla="*/ 0 w 1525027"/>
                    <a:gd name="connsiteY0-2-2" fmla="*/ 578217 h 593548"/>
                    <a:gd name="connsiteX1-3-3" fmla="*/ 92690 w 1525027"/>
                    <a:gd name="connsiteY1-4-4" fmla="*/ 0 h 593548"/>
                    <a:gd name="connsiteX2-5-5" fmla="*/ 1525027 w 1525027"/>
                    <a:gd name="connsiteY2-6-6" fmla="*/ 136714 h 593548"/>
                    <a:gd name="connsiteX3-7-7" fmla="*/ 1240258 w 1525027"/>
                    <a:gd name="connsiteY3-8-8" fmla="*/ 593548 h 593548"/>
                    <a:gd name="connsiteX4-9-9" fmla="*/ 0 w 1525027"/>
                    <a:gd name="connsiteY4-10-10" fmla="*/ 578217 h 593548"/>
                    <a:gd name="connsiteX0-11-11" fmla="*/ 0 w 1525027"/>
                    <a:gd name="connsiteY0-12-12" fmla="*/ 578217 h 593357"/>
                    <a:gd name="connsiteX1-13-13" fmla="*/ 92690 w 1525027"/>
                    <a:gd name="connsiteY1-14-14" fmla="*/ 0 h 593357"/>
                    <a:gd name="connsiteX2-15-15" fmla="*/ 1525027 w 1525027"/>
                    <a:gd name="connsiteY2-16-16" fmla="*/ 136714 h 593357"/>
                    <a:gd name="connsiteX3-17-17" fmla="*/ 1350652 w 1525027"/>
                    <a:gd name="connsiteY3-18-18" fmla="*/ 593357 h 593357"/>
                    <a:gd name="connsiteX4-19-19" fmla="*/ 0 w 1525027"/>
                    <a:gd name="connsiteY4-20-20" fmla="*/ 578217 h 593357"/>
                    <a:gd name="connsiteX0-21-21" fmla="*/ 0 w 1536312"/>
                    <a:gd name="connsiteY0-22-22" fmla="*/ 578217 h 593357"/>
                    <a:gd name="connsiteX1-23-23" fmla="*/ 92690 w 1536312"/>
                    <a:gd name="connsiteY1-24-24" fmla="*/ 0 h 593357"/>
                    <a:gd name="connsiteX2-25-25" fmla="*/ 1536312 w 1536312"/>
                    <a:gd name="connsiteY2-26-26" fmla="*/ 93475 h 593357"/>
                    <a:gd name="connsiteX3-27-27" fmla="*/ 1350652 w 1536312"/>
                    <a:gd name="connsiteY3-28-28" fmla="*/ 593357 h 593357"/>
                    <a:gd name="connsiteX4-29-29" fmla="*/ 0 w 1536312"/>
                    <a:gd name="connsiteY4-30-30" fmla="*/ 578217 h 593357"/>
                    <a:gd name="connsiteX0-31-31" fmla="*/ 0 w 1594624"/>
                    <a:gd name="connsiteY0-32-32" fmla="*/ 603569 h 618709"/>
                    <a:gd name="connsiteX1-33-33" fmla="*/ 92690 w 1594624"/>
                    <a:gd name="connsiteY1-34-34" fmla="*/ 25352 h 618709"/>
                    <a:gd name="connsiteX2-35-35" fmla="*/ 1457109 w 1594624"/>
                    <a:gd name="connsiteY2-36-36" fmla="*/ 81876 h 618709"/>
                    <a:gd name="connsiteX3-37-37" fmla="*/ 1536312 w 1594624"/>
                    <a:gd name="connsiteY3-38-38" fmla="*/ 118827 h 618709"/>
                    <a:gd name="connsiteX4-39-39" fmla="*/ 1350652 w 1594624"/>
                    <a:gd name="connsiteY4-40-40" fmla="*/ 618709 h 618709"/>
                    <a:gd name="connsiteX5" fmla="*/ 0 w 1594624"/>
                    <a:gd name="connsiteY5" fmla="*/ 603569 h 618709"/>
                    <a:gd name="connsiteX0-41-41" fmla="*/ 0 w 1602661"/>
                    <a:gd name="connsiteY0-42-42" fmla="*/ 603569 h 618709"/>
                    <a:gd name="connsiteX1-43-43" fmla="*/ 92690 w 1602661"/>
                    <a:gd name="connsiteY1-44-44" fmla="*/ 25352 h 618709"/>
                    <a:gd name="connsiteX2-45-45" fmla="*/ 1457109 w 1602661"/>
                    <a:gd name="connsiteY2-46-46" fmla="*/ 81876 h 618709"/>
                    <a:gd name="connsiteX3-47-47" fmla="*/ 1554711 w 1602661"/>
                    <a:gd name="connsiteY3-48-48" fmla="*/ 118794 h 618709"/>
                    <a:gd name="connsiteX4-49-49" fmla="*/ 1350652 w 1602661"/>
                    <a:gd name="connsiteY4-50-50" fmla="*/ 618709 h 618709"/>
                    <a:gd name="connsiteX5-51" fmla="*/ 0 w 1602661"/>
                    <a:gd name="connsiteY5-52" fmla="*/ 603569 h 618709"/>
                    <a:gd name="connsiteX0-53" fmla="*/ 0 w 1555184"/>
                    <a:gd name="connsiteY0-54" fmla="*/ 596162 h 611302"/>
                    <a:gd name="connsiteX1-55" fmla="*/ 92690 w 1555184"/>
                    <a:gd name="connsiteY1-56" fmla="*/ 17945 h 611302"/>
                    <a:gd name="connsiteX2-57" fmla="*/ 905885 w 1555184"/>
                    <a:gd name="connsiteY2-58" fmla="*/ 145470 h 611302"/>
                    <a:gd name="connsiteX3-59" fmla="*/ 1554711 w 1555184"/>
                    <a:gd name="connsiteY3-60" fmla="*/ 111387 h 611302"/>
                    <a:gd name="connsiteX4-61" fmla="*/ 1350652 w 1555184"/>
                    <a:gd name="connsiteY4-62" fmla="*/ 611302 h 611302"/>
                    <a:gd name="connsiteX5-63" fmla="*/ 0 w 1555184"/>
                    <a:gd name="connsiteY5-64" fmla="*/ 596162 h 611302"/>
                    <a:gd name="connsiteX0-65" fmla="*/ 0 w 1555121"/>
                    <a:gd name="connsiteY0-66" fmla="*/ 594574 h 609714"/>
                    <a:gd name="connsiteX1-67" fmla="*/ 92690 w 1555121"/>
                    <a:gd name="connsiteY1-68" fmla="*/ 16357 h 609714"/>
                    <a:gd name="connsiteX2-69" fmla="*/ 838671 w 1555121"/>
                    <a:gd name="connsiteY2-70" fmla="*/ 167347 h 609714"/>
                    <a:gd name="connsiteX3-71" fmla="*/ 1554711 w 1555121"/>
                    <a:gd name="connsiteY3-72" fmla="*/ 109799 h 609714"/>
                    <a:gd name="connsiteX4-73" fmla="*/ 1350652 w 1555121"/>
                    <a:gd name="connsiteY4-74" fmla="*/ 609714 h 609714"/>
                    <a:gd name="connsiteX5-75" fmla="*/ 0 w 1555121"/>
                    <a:gd name="connsiteY5-76" fmla="*/ 594574 h 609714"/>
                    <a:gd name="connsiteX0-77" fmla="*/ 0 w 1555700"/>
                    <a:gd name="connsiteY0-78" fmla="*/ 596377 h 611517"/>
                    <a:gd name="connsiteX1-79" fmla="*/ 92690 w 1555700"/>
                    <a:gd name="connsiteY1-80" fmla="*/ 18160 h 611517"/>
                    <a:gd name="connsiteX2-81" fmla="*/ 1135781 w 1555700"/>
                    <a:gd name="connsiteY2-82" fmla="*/ 142803 h 611517"/>
                    <a:gd name="connsiteX3-83" fmla="*/ 1554711 w 1555700"/>
                    <a:gd name="connsiteY3-84" fmla="*/ 111602 h 611517"/>
                    <a:gd name="connsiteX4-85" fmla="*/ 1350652 w 1555700"/>
                    <a:gd name="connsiteY4-86" fmla="*/ 611517 h 611517"/>
                    <a:gd name="connsiteX5-87" fmla="*/ 0 w 1555700"/>
                    <a:gd name="connsiteY5-88" fmla="*/ 596377 h 611517"/>
                    <a:gd name="connsiteX0-89" fmla="*/ 0 w 1555051"/>
                    <a:gd name="connsiteY0-90" fmla="*/ 589648 h 604788"/>
                    <a:gd name="connsiteX1-91" fmla="*/ 92690 w 1555051"/>
                    <a:gd name="connsiteY1-92" fmla="*/ 11431 h 604788"/>
                    <a:gd name="connsiteX2-93" fmla="*/ 734315 w 1555051"/>
                    <a:gd name="connsiteY2-94" fmla="*/ 276366 h 604788"/>
                    <a:gd name="connsiteX3-95" fmla="*/ 1554711 w 1555051"/>
                    <a:gd name="connsiteY3-96" fmla="*/ 104873 h 604788"/>
                    <a:gd name="connsiteX4-97" fmla="*/ 1350652 w 1555051"/>
                    <a:gd name="connsiteY4-98" fmla="*/ 604788 h 604788"/>
                    <a:gd name="connsiteX5-99" fmla="*/ 0 w 1555051"/>
                    <a:gd name="connsiteY5-100" fmla="*/ 589648 h 604788"/>
                    <a:gd name="connsiteX0-101-51" fmla="*/ 0 w 1555106"/>
                    <a:gd name="connsiteY0-102-52" fmla="*/ 597883 h 613023"/>
                    <a:gd name="connsiteX1-103-53" fmla="*/ 92690 w 1555106"/>
                    <a:gd name="connsiteY1-104-54" fmla="*/ 19666 h 613023"/>
                    <a:gd name="connsiteX2-105-55" fmla="*/ 818622 w 1555106"/>
                    <a:gd name="connsiteY2-106-56" fmla="*/ 125983 h 613023"/>
                    <a:gd name="connsiteX3-107-57" fmla="*/ 1554711 w 1555106"/>
                    <a:gd name="connsiteY3-108-58" fmla="*/ 113108 h 613023"/>
                    <a:gd name="connsiteX4-109-59" fmla="*/ 1350652 w 1555106"/>
                    <a:gd name="connsiteY4-110-60" fmla="*/ 613023 h 613023"/>
                    <a:gd name="connsiteX5-111" fmla="*/ 0 w 1555106"/>
                    <a:gd name="connsiteY5-112" fmla="*/ 597883 h 613023"/>
                    <a:gd name="connsiteX0-113" fmla="*/ 0 w 1555090"/>
                    <a:gd name="connsiteY0-114" fmla="*/ 630850 h 645990"/>
                    <a:gd name="connsiteX1-115" fmla="*/ 92690 w 1555090"/>
                    <a:gd name="connsiteY1-116" fmla="*/ 52633 h 645990"/>
                    <a:gd name="connsiteX2-117" fmla="*/ 232786 w 1555090"/>
                    <a:gd name="connsiteY2-118" fmla="*/ 39991 h 645990"/>
                    <a:gd name="connsiteX3-119" fmla="*/ 818622 w 1555090"/>
                    <a:gd name="connsiteY3-120" fmla="*/ 158950 h 645990"/>
                    <a:gd name="connsiteX4-121" fmla="*/ 1554711 w 1555090"/>
                    <a:gd name="connsiteY4-122" fmla="*/ 146075 h 645990"/>
                    <a:gd name="connsiteX5-123" fmla="*/ 1350652 w 1555090"/>
                    <a:gd name="connsiteY5-124" fmla="*/ 645990 h 645990"/>
                    <a:gd name="connsiteX6" fmla="*/ 0 w 1555090"/>
                    <a:gd name="connsiteY6" fmla="*/ 630850 h 645990"/>
                    <a:gd name="connsiteX0-125" fmla="*/ 0 w 1555090"/>
                    <a:gd name="connsiteY0-126" fmla="*/ 630850 h 645990"/>
                    <a:gd name="connsiteX1-127" fmla="*/ 92690 w 1555090"/>
                    <a:gd name="connsiteY1-128" fmla="*/ 52633 h 645990"/>
                    <a:gd name="connsiteX2-129" fmla="*/ 232786 w 1555090"/>
                    <a:gd name="connsiteY2-130" fmla="*/ 39991 h 645990"/>
                    <a:gd name="connsiteX3-131" fmla="*/ 818439 w 1555090"/>
                    <a:gd name="connsiteY3-132" fmla="*/ 153981 h 645990"/>
                    <a:gd name="connsiteX4-133" fmla="*/ 1554711 w 1555090"/>
                    <a:gd name="connsiteY4-134" fmla="*/ 146075 h 645990"/>
                    <a:gd name="connsiteX5-135" fmla="*/ 1350652 w 1555090"/>
                    <a:gd name="connsiteY5-136" fmla="*/ 645990 h 645990"/>
                    <a:gd name="connsiteX6-137" fmla="*/ 0 w 1555090"/>
                    <a:gd name="connsiteY6-138" fmla="*/ 630850 h 645990"/>
                    <a:gd name="connsiteX0-139" fmla="*/ 0 w 1555090"/>
                    <a:gd name="connsiteY0-140" fmla="*/ 628352 h 643492"/>
                    <a:gd name="connsiteX1-141" fmla="*/ 92690 w 1555090"/>
                    <a:gd name="connsiteY1-142" fmla="*/ 50135 h 643492"/>
                    <a:gd name="connsiteX2-143" fmla="*/ 223862 w 1555090"/>
                    <a:gd name="connsiteY2-144" fmla="*/ 44960 h 643492"/>
                    <a:gd name="connsiteX3-145" fmla="*/ 818439 w 1555090"/>
                    <a:gd name="connsiteY3-146" fmla="*/ 151483 h 643492"/>
                    <a:gd name="connsiteX4-147" fmla="*/ 1554711 w 1555090"/>
                    <a:gd name="connsiteY4-148" fmla="*/ 143577 h 643492"/>
                    <a:gd name="connsiteX5-149" fmla="*/ 1350652 w 1555090"/>
                    <a:gd name="connsiteY5-150" fmla="*/ 643492 h 643492"/>
                    <a:gd name="connsiteX6-151" fmla="*/ 0 w 1555090"/>
                    <a:gd name="connsiteY6-152" fmla="*/ 628352 h 643492"/>
                    <a:gd name="connsiteX0-153" fmla="*/ 0 w 1555089"/>
                    <a:gd name="connsiteY0-154" fmla="*/ 628352 h 643492"/>
                    <a:gd name="connsiteX1-155" fmla="*/ 92690 w 1555089"/>
                    <a:gd name="connsiteY1-156" fmla="*/ 50135 h 643492"/>
                    <a:gd name="connsiteX2-157" fmla="*/ 223862 w 1555089"/>
                    <a:gd name="connsiteY2-158" fmla="*/ 44960 h 643492"/>
                    <a:gd name="connsiteX3-159" fmla="*/ 817889 w 1555089"/>
                    <a:gd name="connsiteY3-160" fmla="*/ 136580 h 643492"/>
                    <a:gd name="connsiteX4-161" fmla="*/ 1554711 w 1555089"/>
                    <a:gd name="connsiteY4-162" fmla="*/ 143577 h 643492"/>
                    <a:gd name="connsiteX5-163" fmla="*/ 1350652 w 1555089"/>
                    <a:gd name="connsiteY5-164" fmla="*/ 643492 h 643492"/>
                    <a:gd name="connsiteX6-165" fmla="*/ 0 w 1555089"/>
                    <a:gd name="connsiteY6-166" fmla="*/ 628352 h 643492"/>
                    <a:gd name="connsiteX0-1-1-1" fmla="*/ 0 w 1555089"/>
                    <a:gd name="connsiteY0-2-2-2" fmla="*/ 628352 h 1190846"/>
                    <a:gd name="connsiteX1-3-3-3" fmla="*/ 92690 w 1555089"/>
                    <a:gd name="connsiteY1-4-4-4" fmla="*/ 50135 h 1190846"/>
                    <a:gd name="connsiteX2-5-5-5" fmla="*/ 223862 w 1555089"/>
                    <a:gd name="connsiteY2-6-6-6" fmla="*/ 44960 h 1190846"/>
                    <a:gd name="connsiteX3-7-7-7" fmla="*/ 817889 w 1555089"/>
                    <a:gd name="connsiteY3-8-8-8" fmla="*/ 136580 h 1190846"/>
                    <a:gd name="connsiteX4-9-9-9" fmla="*/ 1554711 w 1555089"/>
                    <a:gd name="connsiteY4-10-10-10" fmla="*/ 143577 h 1190846"/>
                    <a:gd name="connsiteX5-11" fmla="*/ 789816 w 1555089"/>
                    <a:gd name="connsiteY5-12" fmla="*/ 1190846 h 1190846"/>
                    <a:gd name="connsiteX6-13" fmla="*/ 0 w 1555089"/>
                    <a:gd name="connsiteY6-14" fmla="*/ 628352 h 1190846"/>
                    <a:gd name="connsiteX0-15" fmla="*/ 0 w 2057142"/>
                    <a:gd name="connsiteY0-16" fmla="*/ 1536835 h 1536835"/>
                    <a:gd name="connsiteX1-17" fmla="*/ 594743 w 2057142"/>
                    <a:gd name="connsiteY1-18" fmla="*/ 50135 h 1536835"/>
                    <a:gd name="connsiteX2-19" fmla="*/ 725915 w 2057142"/>
                    <a:gd name="connsiteY2-20" fmla="*/ 44960 h 1536835"/>
                    <a:gd name="connsiteX3-21" fmla="*/ 1319942 w 2057142"/>
                    <a:gd name="connsiteY3-22" fmla="*/ 136580 h 1536835"/>
                    <a:gd name="connsiteX4-23" fmla="*/ 2056764 w 2057142"/>
                    <a:gd name="connsiteY4-24" fmla="*/ 143577 h 1536835"/>
                    <a:gd name="connsiteX5-25" fmla="*/ 1291869 w 2057142"/>
                    <a:gd name="connsiteY5-26" fmla="*/ 1190846 h 1536835"/>
                    <a:gd name="connsiteX6-27" fmla="*/ 0 w 2057142"/>
                    <a:gd name="connsiteY6-28" fmla="*/ 1536835 h 1536835"/>
                    <a:gd name="connsiteX0-29" fmla="*/ 0 w 2057142"/>
                    <a:gd name="connsiteY0-30" fmla="*/ 1530720 h 1530720"/>
                    <a:gd name="connsiteX1-31" fmla="*/ 223172 w 2057142"/>
                    <a:gd name="connsiteY1-32" fmla="*/ 846629 h 1530720"/>
                    <a:gd name="connsiteX2-33" fmla="*/ 725915 w 2057142"/>
                    <a:gd name="connsiteY2-34" fmla="*/ 38845 h 1530720"/>
                    <a:gd name="connsiteX3-35" fmla="*/ 1319942 w 2057142"/>
                    <a:gd name="connsiteY3-36" fmla="*/ 130465 h 1530720"/>
                    <a:gd name="connsiteX4-37" fmla="*/ 2056764 w 2057142"/>
                    <a:gd name="connsiteY4-38" fmla="*/ 137462 h 1530720"/>
                    <a:gd name="connsiteX5-39" fmla="*/ 1291869 w 2057142"/>
                    <a:gd name="connsiteY5-40" fmla="*/ 1184731 h 1530720"/>
                    <a:gd name="connsiteX6-41" fmla="*/ 0 w 2057142"/>
                    <a:gd name="connsiteY6-42" fmla="*/ 1530720 h 1530720"/>
                    <a:gd name="connsiteX0-43" fmla="*/ 0 w 2057139"/>
                    <a:gd name="connsiteY0-44" fmla="*/ 1641808 h 1641808"/>
                    <a:gd name="connsiteX1-45" fmla="*/ 223172 w 2057139"/>
                    <a:gd name="connsiteY1-46" fmla="*/ 957717 h 1641808"/>
                    <a:gd name="connsiteX2-47" fmla="*/ 776759 w 2057139"/>
                    <a:gd name="connsiteY2-48" fmla="*/ 28190 h 1641808"/>
                    <a:gd name="connsiteX3-49" fmla="*/ 1319942 w 2057139"/>
                    <a:gd name="connsiteY3-50" fmla="*/ 241553 h 1641808"/>
                    <a:gd name="connsiteX4-51" fmla="*/ 2056764 w 2057139"/>
                    <a:gd name="connsiteY4-52" fmla="*/ 248550 h 1641808"/>
                    <a:gd name="connsiteX5-53" fmla="*/ 1291869 w 2057139"/>
                    <a:gd name="connsiteY5-54" fmla="*/ 1295819 h 1641808"/>
                    <a:gd name="connsiteX6-55" fmla="*/ 0 w 2057139"/>
                    <a:gd name="connsiteY6-56" fmla="*/ 1641808 h 1641808"/>
                    <a:gd name="connsiteX0-57" fmla="*/ 0 w 2057139"/>
                    <a:gd name="connsiteY0-58" fmla="*/ 1641808 h 1641808"/>
                    <a:gd name="connsiteX1-59" fmla="*/ 223172 w 2057139"/>
                    <a:gd name="connsiteY1-60" fmla="*/ 957717 h 1641808"/>
                    <a:gd name="connsiteX2-61" fmla="*/ 776759 w 2057139"/>
                    <a:gd name="connsiteY2-62" fmla="*/ 28190 h 1641808"/>
                    <a:gd name="connsiteX3-63" fmla="*/ 1319942 w 2057139"/>
                    <a:gd name="connsiteY3-64" fmla="*/ 241553 h 1641808"/>
                    <a:gd name="connsiteX4-65" fmla="*/ 2056764 w 2057139"/>
                    <a:gd name="connsiteY4-66" fmla="*/ 248550 h 1641808"/>
                    <a:gd name="connsiteX5-67" fmla="*/ 1291869 w 2057139"/>
                    <a:gd name="connsiteY5-68" fmla="*/ 1295819 h 1641808"/>
                    <a:gd name="connsiteX6-69" fmla="*/ 0 w 2057139"/>
                    <a:gd name="connsiteY6-70" fmla="*/ 1641808 h 1641808"/>
                    <a:gd name="connsiteX0-71-11" fmla="*/ 0 w 2057139"/>
                    <a:gd name="connsiteY0-72-12" fmla="*/ 1621859 h 1621859"/>
                    <a:gd name="connsiteX1-73-13" fmla="*/ 223172 w 2057139"/>
                    <a:gd name="connsiteY1-74-14" fmla="*/ 937768 h 1621859"/>
                    <a:gd name="connsiteX2-75-15" fmla="*/ 777547 w 2057139"/>
                    <a:gd name="connsiteY2-76-16" fmla="*/ 29582 h 1621859"/>
                    <a:gd name="connsiteX3-77-17" fmla="*/ 1319942 w 2057139"/>
                    <a:gd name="connsiteY3-78-18" fmla="*/ 221604 h 1621859"/>
                    <a:gd name="connsiteX4-79-19" fmla="*/ 2056764 w 2057139"/>
                    <a:gd name="connsiteY4-80-20" fmla="*/ 228601 h 1621859"/>
                    <a:gd name="connsiteX5-81" fmla="*/ 1291869 w 2057139"/>
                    <a:gd name="connsiteY5-82" fmla="*/ 1275870 h 1621859"/>
                    <a:gd name="connsiteX6-83" fmla="*/ 0 w 2057139"/>
                    <a:gd name="connsiteY6-84" fmla="*/ 1621859 h 1621859"/>
                    <a:gd name="connsiteX0-85" fmla="*/ 0 w 2057139"/>
                    <a:gd name="connsiteY0-86" fmla="*/ 1619859 h 1619859"/>
                    <a:gd name="connsiteX1-87" fmla="*/ 223172 w 2057139"/>
                    <a:gd name="connsiteY1-88" fmla="*/ 935768 h 1619859"/>
                    <a:gd name="connsiteX2-89" fmla="*/ 769721 w 2057139"/>
                    <a:gd name="connsiteY2-90" fmla="*/ 29730 h 1619859"/>
                    <a:gd name="connsiteX3-91" fmla="*/ 1319942 w 2057139"/>
                    <a:gd name="connsiteY3-92" fmla="*/ 219604 h 1619859"/>
                    <a:gd name="connsiteX4-93" fmla="*/ 2056764 w 2057139"/>
                    <a:gd name="connsiteY4-94" fmla="*/ 226601 h 1619859"/>
                    <a:gd name="connsiteX5-95" fmla="*/ 1291869 w 2057139"/>
                    <a:gd name="connsiteY5-96" fmla="*/ 1273870 h 1619859"/>
                    <a:gd name="connsiteX6-97" fmla="*/ 0 w 2057139"/>
                    <a:gd name="connsiteY6-98" fmla="*/ 1619859 h 1619859"/>
                    <a:gd name="connsiteX0-99" fmla="*/ 0 w 2057087"/>
                    <a:gd name="connsiteY0-100" fmla="*/ 1593438 h 1593438"/>
                    <a:gd name="connsiteX1-101" fmla="*/ 223172 w 2057087"/>
                    <a:gd name="connsiteY1-102" fmla="*/ 909347 h 1593438"/>
                    <a:gd name="connsiteX2-103" fmla="*/ 769721 w 2057087"/>
                    <a:gd name="connsiteY2-104" fmla="*/ 3309 h 1593438"/>
                    <a:gd name="connsiteX3-105" fmla="*/ 1229834 w 2057087"/>
                    <a:gd name="connsiteY3-106" fmla="*/ 589787 h 1593438"/>
                    <a:gd name="connsiteX4-107" fmla="*/ 2056764 w 2057087"/>
                    <a:gd name="connsiteY4-108" fmla="*/ 200180 h 1593438"/>
                    <a:gd name="connsiteX5-109" fmla="*/ 1291869 w 2057087"/>
                    <a:gd name="connsiteY5-110" fmla="*/ 1247449 h 1593438"/>
                    <a:gd name="connsiteX6-111" fmla="*/ 0 w 2057087"/>
                    <a:gd name="connsiteY6-112" fmla="*/ 1593438 h 1593438"/>
                    <a:gd name="connsiteX0-113-21" fmla="*/ 0 w 2057094"/>
                    <a:gd name="connsiteY0-114-22" fmla="*/ 1601269 h 1601269"/>
                    <a:gd name="connsiteX1-115-23" fmla="*/ 223172 w 2057094"/>
                    <a:gd name="connsiteY1-116-24" fmla="*/ 917178 h 1601269"/>
                    <a:gd name="connsiteX2-117-25" fmla="*/ 769721 w 2057094"/>
                    <a:gd name="connsiteY2-118-26" fmla="*/ 11140 h 1601269"/>
                    <a:gd name="connsiteX3-119-27" fmla="*/ 1244267 w 2057094"/>
                    <a:gd name="connsiteY3-120-28" fmla="*/ 399636 h 1601269"/>
                    <a:gd name="connsiteX4-121-29" fmla="*/ 2056764 w 2057094"/>
                    <a:gd name="connsiteY4-122-30" fmla="*/ 208011 h 1601269"/>
                    <a:gd name="connsiteX5-123-31" fmla="*/ 1291869 w 2057094"/>
                    <a:gd name="connsiteY5-124-32" fmla="*/ 1255280 h 1601269"/>
                    <a:gd name="connsiteX6-125" fmla="*/ 0 w 2057094"/>
                    <a:gd name="connsiteY6-126" fmla="*/ 1601269 h 1601269"/>
                    <a:gd name="connsiteX0-127" fmla="*/ 0 w 2163588"/>
                    <a:gd name="connsiteY0-128" fmla="*/ 1833116 h 1833116"/>
                    <a:gd name="connsiteX1-129" fmla="*/ 223172 w 2163588"/>
                    <a:gd name="connsiteY1-130" fmla="*/ 1149025 h 1833116"/>
                    <a:gd name="connsiteX2-131" fmla="*/ 769721 w 2163588"/>
                    <a:gd name="connsiteY2-132" fmla="*/ 242987 h 1833116"/>
                    <a:gd name="connsiteX3-133" fmla="*/ 1244267 w 2163588"/>
                    <a:gd name="connsiteY3-134" fmla="*/ 631483 h 1833116"/>
                    <a:gd name="connsiteX4-135" fmla="*/ 2163299 w 2163588"/>
                    <a:gd name="connsiteY4-136" fmla="*/ 6410 h 1833116"/>
                    <a:gd name="connsiteX5-137" fmla="*/ 1291869 w 2163588"/>
                    <a:gd name="connsiteY5-138" fmla="*/ 1487127 h 1833116"/>
                    <a:gd name="connsiteX6-139" fmla="*/ 0 w 2163588"/>
                    <a:gd name="connsiteY6-140" fmla="*/ 1833116 h 1833116"/>
                    <a:gd name="connsiteX0-141-33" fmla="*/ 0 w 2163777"/>
                    <a:gd name="connsiteY0-142-34" fmla="*/ 1835009 h 1835009"/>
                    <a:gd name="connsiteX1-143-35" fmla="*/ 223172 w 2163777"/>
                    <a:gd name="connsiteY1-144-36" fmla="*/ 1150918 h 1835009"/>
                    <a:gd name="connsiteX2-145-37" fmla="*/ 769721 w 2163777"/>
                    <a:gd name="connsiteY2-146-38" fmla="*/ 244880 h 1835009"/>
                    <a:gd name="connsiteX3-147-39" fmla="*/ 1526765 w 2163777"/>
                    <a:gd name="connsiteY3-148-40" fmla="*/ 469611 h 1835009"/>
                    <a:gd name="connsiteX4-149-41" fmla="*/ 2163299 w 2163777"/>
                    <a:gd name="connsiteY4-150-42" fmla="*/ 8303 h 1835009"/>
                    <a:gd name="connsiteX5-151" fmla="*/ 1291869 w 2163777"/>
                    <a:gd name="connsiteY5-152" fmla="*/ 1489020 h 1835009"/>
                    <a:gd name="connsiteX6-153" fmla="*/ 0 w 2163777"/>
                    <a:gd name="connsiteY6-154" fmla="*/ 1835009 h 1835009"/>
                    <a:gd name="connsiteX0-155" fmla="*/ 0 w 2163730"/>
                    <a:gd name="connsiteY0-156" fmla="*/ 1835125 h 1835125"/>
                    <a:gd name="connsiteX1-157" fmla="*/ 223172 w 2163730"/>
                    <a:gd name="connsiteY1-158" fmla="*/ 1151034 h 1835125"/>
                    <a:gd name="connsiteX2-159" fmla="*/ 769721 w 2163730"/>
                    <a:gd name="connsiteY2-160" fmla="*/ 244996 h 1835125"/>
                    <a:gd name="connsiteX3-161" fmla="*/ 1049710 w 2163730"/>
                    <a:gd name="connsiteY3-162" fmla="*/ 292108 h 1835125"/>
                    <a:gd name="connsiteX4-163" fmla="*/ 1526765 w 2163730"/>
                    <a:gd name="connsiteY4-164" fmla="*/ 469727 h 1835125"/>
                    <a:gd name="connsiteX5-165" fmla="*/ 2163299 w 2163730"/>
                    <a:gd name="connsiteY5-166" fmla="*/ 8419 h 1835125"/>
                    <a:gd name="connsiteX6-167" fmla="*/ 1291869 w 2163730"/>
                    <a:gd name="connsiteY6-168" fmla="*/ 1489136 h 1835125"/>
                    <a:gd name="connsiteX7" fmla="*/ 0 w 2163730"/>
                    <a:gd name="connsiteY7" fmla="*/ 1835125 h 1835125"/>
                    <a:gd name="connsiteX0-169" fmla="*/ 0 w 2163737"/>
                    <a:gd name="connsiteY0-170" fmla="*/ 1835920 h 1835920"/>
                    <a:gd name="connsiteX1-171" fmla="*/ 223172 w 2163737"/>
                    <a:gd name="connsiteY1-172" fmla="*/ 1151829 h 1835920"/>
                    <a:gd name="connsiteX2-173" fmla="*/ 769721 w 2163737"/>
                    <a:gd name="connsiteY2-174" fmla="*/ 245791 h 1835920"/>
                    <a:gd name="connsiteX3-175" fmla="*/ 1007124 w 2163737"/>
                    <a:gd name="connsiteY3-176" fmla="*/ 584843 h 1835920"/>
                    <a:gd name="connsiteX4-177" fmla="*/ 1526765 w 2163737"/>
                    <a:gd name="connsiteY4-178" fmla="*/ 470522 h 1835920"/>
                    <a:gd name="connsiteX5-179" fmla="*/ 2163299 w 2163737"/>
                    <a:gd name="connsiteY5-180" fmla="*/ 9214 h 1835920"/>
                    <a:gd name="connsiteX6-181" fmla="*/ 1291869 w 2163737"/>
                    <a:gd name="connsiteY6-182" fmla="*/ 1489931 h 1835920"/>
                    <a:gd name="connsiteX7-183" fmla="*/ 0 w 2163737"/>
                    <a:gd name="connsiteY7-184" fmla="*/ 1835920 h 1835920"/>
                    <a:gd name="connsiteX0-185" fmla="*/ 0 w 2163735"/>
                    <a:gd name="connsiteY0-186" fmla="*/ 1835496 h 1835496"/>
                    <a:gd name="connsiteX1-187" fmla="*/ 223172 w 2163735"/>
                    <a:gd name="connsiteY1-188" fmla="*/ 1151405 h 1835496"/>
                    <a:gd name="connsiteX2-189" fmla="*/ 769721 w 2163735"/>
                    <a:gd name="connsiteY2-190" fmla="*/ 245367 h 1835496"/>
                    <a:gd name="connsiteX3-191" fmla="*/ 1021372 w 2163735"/>
                    <a:gd name="connsiteY3-192" fmla="*/ 434993 h 1835496"/>
                    <a:gd name="connsiteX4-193" fmla="*/ 1526765 w 2163735"/>
                    <a:gd name="connsiteY4-194" fmla="*/ 470098 h 1835496"/>
                    <a:gd name="connsiteX5-195" fmla="*/ 2163299 w 2163735"/>
                    <a:gd name="connsiteY5-196" fmla="*/ 8790 h 1835496"/>
                    <a:gd name="connsiteX6-197" fmla="*/ 1291869 w 2163735"/>
                    <a:gd name="connsiteY6-198" fmla="*/ 1489507 h 1835496"/>
                    <a:gd name="connsiteX7-199" fmla="*/ 0 w 2163735"/>
                    <a:gd name="connsiteY7-200" fmla="*/ 1835496 h 1835496"/>
                    <a:gd name="connsiteX0-201-43" fmla="*/ 0 w 2163738"/>
                    <a:gd name="connsiteY0-202-44" fmla="*/ 1835604 h 1835604"/>
                    <a:gd name="connsiteX1-203-45" fmla="*/ 223172 w 2163738"/>
                    <a:gd name="connsiteY1-204-46" fmla="*/ 1151513 h 1835604"/>
                    <a:gd name="connsiteX2-205-47" fmla="*/ 769721 w 2163738"/>
                    <a:gd name="connsiteY2-206-48" fmla="*/ 245475 h 1835604"/>
                    <a:gd name="connsiteX3-207-49" fmla="*/ 1021372 w 2163738"/>
                    <a:gd name="connsiteY3-208-50" fmla="*/ 435101 h 1835604"/>
                    <a:gd name="connsiteX4-209-51" fmla="*/ 1530481 w 2163738"/>
                    <a:gd name="connsiteY4-210-52" fmla="*/ 463797 h 1835604"/>
                    <a:gd name="connsiteX5-211" fmla="*/ 2163299 w 2163738"/>
                    <a:gd name="connsiteY5-212" fmla="*/ 8898 h 1835604"/>
                    <a:gd name="connsiteX6-213" fmla="*/ 1291869 w 2163738"/>
                    <a:gd name="connsiteY6-214" fmla="*/ 1489615 h 1835604"/>
                    <a:gd name="connsiteX7-215" fmla="*/ 0 w 2163738"/>
                    <a:gd name="connsiteY7-216" fmla="*/ 1835604 h 1835604"/>
                    <a:gd name="connsiteX0-217" fmla="*/ 0 w 2163739"/>
                    <a:gd name="connsiteY0-218" fmla="*/ 1835254 h 1835254"/>
                    <a:gd name="connsiteX1-219" fmla="*/ 223172 w 2163739"/>
                    <a:gd name="connsiteY1-220" fmla="*/ 1151163 h 1835254"/>
                    <a:gd name="connsiteX2-221" fmla="*/ 769721 w 2163739"/>
                    <a:gd name="connsiteY2-222" fmla="*/ 245125 h 1835254"/>
                    <a:gd name="connsiteX3-223" fmla="*/ 1021372 w 2163739"/>
                    <a:gd name="connsiteY3-224" fmla="*/ 434751 h 1835254"/>
                    <a:gd name="connsiteX4-225" fmla="*/ 1531269 w 2163739"/>
                    <a:gd name="connsiteY4-226" fmla="*/ 484788 h 1835254"/>
                    <a:gd name="connsiteX5-227" fmla="*/ 2163299 w 2163739"/>
                    <a:gd name="connsiteY5-228" fmla="*/ 8548 h 1835254"/>
                    <a:gd name="connsiteX6-229" fmla="*/ 1291869 w 2163739"/>
                    <a:gd name="connsiteY6-230" fmla="*/ 1489265 h 1835254"/>
                    <a:gd name="connsiteX7-231" fmla="*/ 0 w 2163739"/>
                    <a:gd name="connsiteY7-232" fmla="*/ 1835254 h 1835254"/>
                    <a:gd name="connsiteX0-233" fmla="*/ 0 w 2163751"/>
                    <a:gd name="connsiteY0-234" fmla="*/ 1835577 h 1835577"/>
                    <a:gd name="connsiteX1-235" fmla="*/ 223172 w 2163751"/>
                    <a:gd name="connsiteY1-236" fmla="*/ 1151486 h 1835577"/>
                    <a:gd name="connsiteX2-237" fmla="*/ 769721 w 2163751"/>
                    <a:gd name="connsiteY2-238" fmla="*/ 245448 h 1835577"/>
                    <a:gd name="connsiteX3-239" fmla="*/ 1021372 w 2163751"/>
                    <a:gd name="connsiteY3-240" fmla="*/ 435074 h 1835577"/>
                    <a:gd name="connsiteX4-241" fmla="*/ 1544374 w 2163751"/>
                    <a:gd name="connsiteY4-242" fmla="*/ 465346 h 1835577"/>
                    <a:gd name="connsiteX5-243" fmla="*/ 2163299 w 2163751"/>
                    <a:gd name="connsiteY5-244" fmla="*/ 8871 h 1835577"/>
                    <a:gd name="connsiteX6-245" fmla="*/ 1291869 w 2163751"/>
                    <a:gd name="connsiteY6-246" fmla="*/ 1489588 h 1835577"/>
                    <a:gd name="connsiteX7-247" fmla="*/ 0 w 2163751"/>
                    <a:gd name="connsiteY7-248" fmla="*/ 1835577 h 1835577"/>
                    <a:gd name="connsiteX0-249" fmla="*/ 0 w 2163754"/>
                    <a:gd name="connsiteY0-250" fmla="*/ 1835322 h 1835322"/>
                    <a:gd name="connsiteX1-251" fmla="*/ 223172 w 2163754"/>
                    <a:gd name="connsiteY1-252" fmla="*/ 1151231 h 1835322"/>
                    <a:gd name="connsiteX2-253" fmla="*/ 769721 w 2163754"/>
                    <a:gd name="connsiteY2-254" fmla="*/ 245193 h 1835322"/>
                    <a:gd name="connsiteX3-255" fmla="*/ 1021372 w 2163754"/>
                    <a:gd name="connsiteY3-256" fmla="*/ 434819 h 1835322"/>
                    <a:gd name="connsiteX4-257" fmla="*/ 1546921 w 2163754"/>
                    <a:gd name="connsiteY4-258" fmla="*/ 480560 h 1835322"/>
                    <a:gd name="connsiteX5-259" fmla="*/ 2163299 w 2163754"/>
                    <a:gd name="connsiteY5-260" fmla="*/ 8616 h 1835322"/>
                    <a:gd name="connsiteX6-261" fmla="*/ 1291869 w 2163754"/>
                    <a:gd name="connsiteY6-262" fmla="*/ 1489333 h 1835322"/>
                    <a:gd name="connsiteX7-263" fmla="*/ 0 w 2163754"/>
                    <a:gd name="connsiteY7-264" fmla="*/ 1835322 h 1835322"/>
                    <a:gd name="connsiteX0-265" fmla="*/ 0 w 2163764"/>
                    <a:gd name="connsiteY0-266" fmla="*/ 1835452 h 1835452"/>
                    <a:gd name="connsiteX1-267" fmla="*/ 223172 w 2163764"/>
                    <a:gd name="connsiteY1-268" fmla="*/ 1151361 h 1835452"/>
                    <a:gd name="connsiteX2-269" fmla="*/ 769721 w 2163764"/>
                    <a:gd name="connsiteY2-270" fmla="*/ 245323 h 1835452"/>
                    <a:gd name="connsiteX3-271" fmla="*/ 1021372 w 2163764"/>
                    <a:gd name="connsiteY3-272" fmla="*/ 434949 h 1835452"/>
                    <a:gd name="connsiteX4-273" fmla="*/ 1556507 w 2163764"/>
                    <a:gd name="connsiteY4-274" fmla="*/ 472670 h 1835452"/>
                    <a:gd name="connsiteX5-275" fmla="*/ 2163299 w 2163764"/>
                    <a:gd name="connsiteY5-276" fmla="*/ 8746 h 1835452"/>
                    <a:gd name="connsiteX6-277" fmla="*/ 1291869 w 2163764"/>
                    <a:gd name="connsiteY6-278" fmla="*/ 1489463 h 1835452"/>
                    <a:gd name="connsiteX7-279" fmla="*/ 0 w 2163764"/>
                    <a:gd name="connsiteY7-280" fmla="*/ 1835452 h 1835452"/>
                    <a:gd name="connsiteX0-281-53" fmla="*/ 0 w 2163764"/>
                    <a:gd name="connsiteY0-282-54" fmla="*/ 1835452 h 1835452"/>
                    <a:gd name="connsiteX1-283-55" fmla="*/ 526098 w 2163764"/>
                    <a:gd name="connsiteY1-284-56" fmla="*/ 1326917 h 1835452"/>
                    <a:gd name="connsiteX2-285-57" fmla="*/ 769721 w 2163764"/>
                    <a:gd name="connsiteY2-286-58" fmla="*/ 245323 h 1835452"/>
                    <a:gd name="connsiteX3-287-59" fmla="*/ 1021372 w 2163764"/>
                    <a:gd name="connsiteY3-288-60" fmla="*/ 434949 h 1835452"/>
                    <a:gd name="connsiteX4-289-61" fmla="*/ 1556507 w 2163764"/>
                    <a:gd name="connsiteY4-290-62" fmla="*/ 472670 h 1835452"/>
                    <a:gd name="connsiteX5-291" fmla="*/ 2163299 w 2163764"/>
                    <a:gd name="connsiteY5-292" fmla="*/ 8746 h 1835452"/>
                    <a:gd name="connsiteX6-293" fmla="*/ 1291869 w 2163764"/>
                    <a:gd name="connsiteY6-294" fmla="*/ 1489463 h 1835452"/>
                    <a:gd name="connsiteX7-295" fmla="*/ 0 w 2163764"/>
                    <a:gd name="connsiteY7-296" fmla="*/ 1835452 h 1835452"/>
                    <a:gd name="connsiteX0-297" fmla="*/ 0 w 2163764"/>
                    <a:gd name="connsiteY0-298" fmla="*/ 1835452 h 1835452"/>
                    <a:gd name="connsiteX1-299" fmla="*/ 233927 w 2163764"/>
                    <a:gd name="connsiteY1-300" fmla="*/ 1121462 h 1835452"/>
                    <a:gd name="connsiteX2-301" fmla="*/ 769721 w 2163764"/>
                    <a:gd name="connsiteY2-302" fmla="*/ 245323 h 1835452"/>
                    <a:gd name="connsiteX3-303" fmla="*/ 1021372 w 2163764"/>
                    <a:gd name="connsiteY3-304" fmla="*/ 434949 h 1835452"/>
                    <a:gd name="connsiteX4-305" fmla="*/ 1556507 w 2163764"/>
                    <a:gd name="connsiteY4-306" fmla="*/ 472670 h 1835452"/>
                    <a:gd name="connsiteX5-307" fmla="*/ 2163299 w 2163764"/>
                    <a:gd name="connsiteY5-308" fmla="*/ 8746 h 1835452"/>
                    <a:gd name="connsiteX6-309" fmla="*/ 1291869 w 2163764"/>
                    <a:gd name="connsiteY6-310" fmla="*/ 1489463 h 1835452"/>
                    <a:gd name="connsiteX7-311" fmla="*/ 0 w 2163764"/>
                    <a:gd name="connsiteY7-312" fmla="*/ 1835452 h 1835452"/>
                    <a:gd name="connsiteX0-313" fmla="*/ 0 w 2163764"/>
                    <a:gd name="connsiteY0-314" fmla="*/ 1835452 h 1835452"/>
                    <a:gd name="connsiteX1-315" fmla="*/ 233927 w 2163764"/>
                    <a:gd name="connsiteY1-316" fmla="*/ 1121462 h 1835452"/>
                    <a:gd name="connsiteX2-317" fmla="*/ 769721 w 2163764"/>
                    <a:gd name="connsiteY2-318" fmla="*/ 245323 h 1835452"/>
                    <a:gd name="connsiteX3-319" fmla="*/ 1021372 w 2163764"/>
                    <a:gd name="connsiteY3-320" fmla="*/ 434949 h 1835452"/>
                    <a:gd name="connsiteX4-321" fmla="*/ 1556507 w 2163764"/>
                    <a:gd name="connsiteY4-322" fmla="*/ 472670 h 1835452"/>
                    <a:gd name="connsiteX5-323" fmla="*/ 2163299 w 2163764"/>
                    <a:gd name="connsiteY5-324" fmla="*/ 8746 h 1835452"/>
                    <a:gd name="connsiteX6-325" fmla="*/ 1291869 w 2163764"/>
                    <a:gd name="connsiteY6-326" fmla="*/ 1489463 h 1835452"/>
                    <a:gd name="connsiteX7-327" fmla="*/ 0 w 2163764"/>
                    <a:gd name="connsiteY7-328" fmla="*/ 1835452 h 1835452"/>
                    <a:gd name="connsiteX0-329" fmla="*/ 0 w 2163764"/>
                    <a:gd name="connsiteY0-330" fmla="*/ 1835452 h 1835452"/>
                    <a:gd name="connsiteX1-331" fmla="*/ 233927 w 2163764"/>
                    <a:gd name="connsiteY1-332" fmla="*/ 1121462 h 1835452"/>
                    <a:gd name="connsiteX2-333" fmla="*/ 783454 w 2163764"/>
                    <a:gd name="connsiteY2-334" fmla="*/ 403238 h 1835452"/>
                    <a:gd name="connsiteX3-335" fmla="*/ 1021372 w 2163764"/>
                    <a:gd name="connsiteY3-336" fmla="*/ 434949 h 1835452"/>
                    <a:gd name="connsiteX4-337" fmla="*/ 1556507 w 2163764"/>
                    <a:gd name="connsiteY4-338" fmla="*/ 472670 h 1835452"/>
                    <a:gd name="connsiteX5-339" fmla="*/ 2163299 w 2163764"/>
                    <a:gd name="connsiteY5-340" fmla="*/ 8746 h 1835452"/>
                    <a:gd name="connsiteX6-341" fmla="*/ 1291869 w 2163764"/>
                    <a:gd name="connsiteY6-342" fmla="*/ 1489463 h 1835452"/>
                    <a:gd name="connsiteX7-343" fmla="*/ 0 w 2163764"/>
                    <a:gd name="connsiteY7-344" fmla="*/ 1835452 h 1835452"/>
                    <a:gd name="connsiteX0-345" fmla="*/ 0 w 2163764"/>
                    <a:gd name="connsiteY0-346" fmla="*/ 1835452 h 1835452"/>
                    <a:gd name="connsiteX1-347" fmla="*/ 234124 w 2163764"/>
                    <a:gd name="connsiteY1-348" fmla="*/ 1126797 h 1835452"/>
                    <a:gd name="connsiteX2-349" fmla="*/ 783454 w 2163764"/>
                    <a:gd name="connsiteY2-350" fmla="*/ 403238 h 1835452"/>
                    <a:gd name="connsiteX3-351" fmla="*/ 1021372 w 2163764"/>
                    <a:gd name="connsiteY3-352" fmla="*/ 434949 h 1835452"/>
                    <a:gd name="connsiteX4-353" fmla="*/ 1556507 w 2163764"/>
                    <a:gd name="connsiteY4-354" fmla="*/ 472670 h 1835452"/>
                    <a:gd name="connsiteX5-355" fmla="*/ 2163299 w 2163764"/>
                    <a:gd name="connsiteY5-356" fmla="*/ 8746 h 1835452"/>
                    <a:gd name="connsiteX6-357" fmla="*/ 1291869 w 2163764"/>
                    <a:gd name="connsiteY6-358" fmla="*/ 1489463 h 1835452"/>
                    <a:gd name="connsiteX7-359" fmla="*/ 0 w 2163764"/>
                    <a:gd name="connsiteY7-360" fmla="*/ 1835452 h 1835452"/>
                    <a:gd name="connsiteX0-361" fmla="*/ 0 w 2163764"/>
                    <a:gd name="connsiteY0-362" fmla="*/ 1835452 h 1835452"/>
                    <a:gd name="connsiteX1-363" fmla="*/ 234124 w 2163764"/>
                    <a:gd name="connsiteY1-364" fmla="*/ 1126797 h 1835452"/>
                    <a:gd name="connsiteX2-365" fmla="*/ 786357 w 2163764"/>
                    <a:gd name="connsiteY2-366" fmla="*/ 267705 h 1835452"/>
                    <a:gd name="connsiteX3-367" fmla="*/ 1021372 w 2163764"/>
                    <a:gd name="connsiteY3-368" fmla="*/ 434949 h 1835452"/>
                    <a:gd name="connsiteX4-369" fmla="*/ 1556507 w 2163764"/>
                    <a:gd name="connsiteY4-370" fmla="*/ 472670 h 1835452"/>
                    <a:gd name="connsiteX5-371" fmla="*/ 2163299 w 2163764"/>
                    <a:gd name="connsiteY5-372" fmla="*/ 8746 h 1835452"/>
                    <a:gd name="connsiteX6-373" fmla="*/ 1291869 w 2163764"/>
                    <a:gd name="connsiteY6-374" fmla="*/ 1489463 h 1835452"/>
                    <a:gd name="connsiteX7-375" fmla="*/ 0 w 2163764"/>
                    <a:gd name="connsiteY7-376" fmla="*/ 1835452 h 1835452"/>
                    <a:gd name="connsiteX0-377" fmla="*/ 0 w 2163764"/>
                    <a:gd name="connsiteY0-378" fmla="*/ 1835452 h 1835452"/>
                    <a:gd name="connsiteX1-379" fmla="*/ 234124 w 2163764"/>
                    <a:gd name="connsiteY1-380" fmla="*/ 1126797 h 1835452"/>
                    <a:gd name="connsiteX2-381" fmla="*/ 786357 w 2163764"/>
                    <a:gd name="connsiteY2-382" fmla="*/ 267705 h 1835452"/>
                    <a:gd name="connsiteX3-383" fmla="*/ 1021372 w 2163764"/>
                    <a:gd name="connsiteY3-384" fmla="*/ 434949 h 1835452"/>
                    <a:gd name="connsiteX4-385" fmla="*/ 1556507 w 2163764"/>
                    <a:gd name="connsiteY4-386" fmla="*/ 472670 h 1835452"/>
                    <a:gd name="connsiteX5-387" fmla="*/ 2163299 w 2163764"/>
                    <a:gd name="connsiteY5-388" fmla="*/ 8746 h 1835452"/>
                    <a:gd name="connsiteX6-389" fmla="*/ 1291869 w 2163764"/>
                    <a:gd name="connsiteY6-390" fmla="*/ 1489463 h 1835452"/>
                    <a:gd name="connsiteX7-391" fmla="*/ 0 w 2163764"/>
                    <a:gd name="connsiteY7-392" fmla="*/ 1835452 h 1835452"/>
                    <a:gd name="connsiteX0-393" fmla="*/ 0 w 2163764"/>
                    <a:gd name="connsiteY0-394" fmla="*/ 1835452 h 1835452"/>
                    <a:gd name="connsiteX1-395" fmla="*/ 234124 w 2163764"/>
                    <a:gd name="connsiteY1-396" fmla="*/ 1126797 h 1835452"/>
                    <a:gd name="connsiteX2-397" fmla="*/ 775393 w 2163764"/>
                    <a:gd name="connsiteY2-398" fmla="*/ 238377 h 1835452"/>
                    <a:gd name="connsiteX3-399" fmla="*/ 1021372 w 2163764"/>
                    <a:gd name="connsiteY3-400" fmla="*/ 434949 h 1835452"/>
                    <a:gd name="connsiteX4-401" fmla="*/ 1556507 w 2163764"/>
                    <a:gd name="connsiteY4-402" fmla="*/ 472670 h 1835452"/>
                    <a:gd name="connsiteX5-403" fmla="*/ 2163299 w 2163764"/>
                    <a:gd name="connsiteY5-404" fmla="*/ 8746 h 1835452"/>
                    <a:gd name="connsiteX6-405" fmla="*/ 1291869 w 2163764"/>
                    <a:gd name="connsiteY6-406" fmla="*/ 1489463 h 1835452"/>
                    <a:gd name="connsiteX7-407" fmla="*/ 0 w 2163764"/>
                    <a:gd name="connsiteY7-408" fmla="*/ 1835452 h 1835452"/>
                    <a:gd name="connsiteX0-409" fmla="*/ 0 w 2163764"/>
                    <a:gd name="connsiteY0-410" fmla="*/ 1835452 h 1835452"/>
                    <a:gd name="connsiteX1-411" fmla="*/ 234715 w 2163764"/>
                    <a:gd name="connsiteY1-412" fmla="*/ 1142803 h 1835452"/>
                    <a:gd name="connsiteX2-413" fmla="*/ 775393 w 2163764"/>
                    <a:gd name="connsiteY2-414" fmla="*/ 238377 h 1835452"/>
                    <a:gd name="connsiteX3-415" fmla="*/ 1021372 w 2163764"/>
                    <a:gd name="connsiteY3-416" fmla="*/ 434949 h 1835452"/>
                    <a:gd name="connsiteX4-417" fmla="*/ 1556507 w 2163764"/>
                    <a:gd name="connsiteY4-418" fmla="*/ 472670 h 1835452"/>
                    <a:gd name="connsiteX5-419" fmla="*/ 2163299 w 2163764"/>
                    <a:gd name="connsiteY5-420" fmla="*/ 8746 h 1835452"/>
                    <a:gd name="connsiteX6-421" fmla="*/ 1291869 w 2163764"/>
                    <a:gd name="connsiteY6-422" fmla="*/ 1489463 h 1835452"/>
                    <a:gd name="connsiteX7-423" fmla="*/ 0 w 2163764"/>
                    <a:gd name="connsiteY7-424" fmla="*/ 1835452 h 1835452"/>
                    <a:gd name="connsiteX0-425" fmla="*/ 0 w 2163764"/>
                    <a:gd name="connsiteY0-426" fmla="*/ 1835452 h 1835452"/>
                    <a:gd name="connsiteX1-427" fmla="*/ 234518 w 2163764"/>
                    <a:gd name="connsiteY1-428" fmla="*/ 1137468 h 1835452"/>
                    <a:gd name="connsiteX2-429" fmla="*/ 775393 w 2163764"/>
                    <a:gd name="connsiteY2-430" fmla="*/ 238377 h 1835452"/>
                    <a:gd name="connsiteX3-431" fmla="*/ 1021372 w 2163764"/>
                    <a:gd name="connsiteY3-432" fmla="*/ 434949 h 1835452"/>
                    <a:gd name="connsiteX4-433" fmla="*/ 1556507 w 2163764"/>
                    <a:gd name="connsiteY4-434" fmla="*/ 472670 h 1835452"/>
                    <a:gd name="connsiteX5-435" fmla="*/ 2163299 w 2163764"/>
                    <a:gd name="connsiteY5-436" fmla="*/ 8746 h 1835452"/>
                    <a:gd name="connsiteX6-437" fmla="*/ 1291869 w 2163764"/>
                    <a:gd name="connsiteY6-438" fmla="*/ 1489463 h 1835452"/>
                    <a:gd name="connsiteX7-439" fmla="*/ 0 w 2163764"/>
                    <a:gd name="connsiteY7-440" fmla="*/ 1835452 h 1835452"/>
                    <a:gd name="connsiteX0-441" fmla="*/ 0 w 2163764"/>
                    <a:gd name="connsiteY0-442" fmla="*/ 1835452 h 1835452"/>
                    <a:gd name="connsiteX1-443" fmla="*/ 234518 w 2163764"/>
                    <a:gd name="connsiteY1-444" fmla="*/ 1137468 h 1835452"/>
                    <a:gd name="connsiteX2-445" fmla="*/ 775393 w 2163764"/>
                    <a:gd name="connsiteY2-446" fmla="*/ 238377 h 1835452"/>
                    <a:gd name="connsiteX3-447" fmla="*/ 1021372 w 2163764"/>
                    <a:gd name="connsiteY3-448" fmla="*/ 434949 h 1835452"/>
                    <a:gd name="connsiteX4-449" fmla="*/ 1556507 w 2163764"/>
                    <a:gd name="connsiteY4-450" fmla="*/ 472670 h 1835452"/>
                    <a:gd name="connsiteX5-451" fmla="*/ 2163299 w 2163764"/>
                    <a:gd name="connsiteY5-452" fmla="*/ 8746 h 1835452"/>
                    <a:gd name="connsiteX6-453" fmla="*/ 1291869 w 2163764"/>
                    <a:gd name="connsiteY6-454" fmla="*/ 1489463 h 1835452"/>
                    <a:gd name="connsiteX7-455" fmla="*/ 0 w 2163764"/>
                    <a:gd name="connsiteY7-456" fmla="*/ 1835452 h 1835452"/>
                    <a:gd name="connsiteX0-457" fmla="*/ 0 w 2163764"/>
                    <a:gd name="connsiteY0-458" fmla="*/ 1835542 h 1835542"/>
                    <a:gd name="connsiteX1-459" fmla="*/ 234518 w 2163764"/>
                    <a:gd name="connsiteY1-460" fmla="*/ 1137558 h 1835542"/>
                    <a:gd name="connsiteX2-461" fmla="*/ 775393 w 2163764"/>
                    <a:gd name="connsiteY2-462" fmla="*/ 238467 h 1835542"/>
                    <a:gd name="connsiteX3-463" fmla="*/ 1018640 w 2163764"/>
                    <a:gd name="connsiteY3-464" fmla="*/ 468126 h 1835542"/>
                    <a:gd name="connsiteX4-465" fmla="*/ 1556507 w 2163764"/>
                    <a:gd name="connsiteY4-466" fmla="*/ 472760 h 1835542"/>
                    <a:gd name="connsiteX5-467" fmla="*/ 2163299 w 2163764"/>
                    <a:gd name="connsiteY5-468" fmla="*/ 8836 h 1835542"/>
                    <a:gd name="connsiteX6-469" fmla="*/ 1291869 w 2163764"/>
                    <a:gd name="connsiteY6-470" fmla="*/ 1489553 h 1835542"/>
                    <a:gd name="connsiteX7-471" fmla="*/ 0 w 2163764"/>
                    <a:gd name="connsiteY7-472" fmla="*/ 1835542 h 1835542"/>
                    <a:gd name="connsiteX0-473" fmla="*/ 0 w 2163761"/>
                    <a:gd name="connsiteY0-474" fmla="*/ 1835179 h 1835179"/>
                    <a:gd name="connsiteX1-475" fmla="*/ 234518 w 2163761"/>
                    <a:gd name="connsiteY1-476" fmla="*/ 1137195 h 1835179"/>
                    <a:gd name="connsiteX2-477" fmla="*/ 775393 w 2163761"/>
                    <a:gd name="connsiteY2-478" fmla="*/ 238104 h 1835179"/>
                    <a:gd name="connsiteX3-479" fmla="*/ 1018640 w 2163761"/>
                    <a:gd name="connsiteY3-480" fmla="*/ 467763 h 1835179"/>
                    <a:gd name="connsiteX4-481" fmla="*/ 1553381 w 2163761"/>
                    <a:gd name="connsiteY4-482" fmla="*/ 494812 h 1835179"/>
                    <a:gd name="connsiteX5-483" fmla="*/ 2163299 w 2163761"/>
                    <a:gd name="connsiteY5-484" fmla="*/ 8473 h 1835179"/>
                    <a:gd name="connsiteX6-485" fmla="*/ 1291869 w 2163761"/>
                    <a:gd name="connsiteY6-486" fmla="*/ 1489190 h 1835179"/>
                    <a:gd name="connsiteX7-487" fmla="*/ 0 w 2163761"/>
                    <a:gd name="connsiteY7-488" fmla="*/ 1835179 h 1835179"/>
                    <a:gd name="connsiteX0-489" fmla="*/ 0 w 2163713"/>
                    <a:gd name="connsiteY0-490" fmla="*/ 1835289 h 1835289"/>
                    <a:gd name="connsiteX1-491" fmla="*/ 234518 w 2163713"/>
                    <a:gd name="connsiteY1-492" fmla="*/ 1137305 h 1835289"/>
                    <a:gd name="connsiteX2-493" fmla="*/ 775393 w 2163713"/>
                    <a:gd name="connsiteY2-494" fmla="*/ 238214 h 1835289"/>
                    <a:gd name="connsiteX3-495" fmla="*/ 1018640 w 2163713"/>
                    <a:gd name="connsiteY3-496" fmla="*/ 467873 h 1835289"/>
                    <a:gd name="connsiteX4-497" fmla="*/ 1332493 w 2163713"/>
                    <a:gd name="connsiteY4-498" fmla="*/ 511082 h 1835289"/>
                    <a:gd name="connsiteX5-499" fmla="*/ 1553381 w 2163713"/>
                    <a:gd name="connsiteY5-500" fmla="*/ 494922 h 1835289"/>
                    <a:gd name="connsiteX6-501" fmla="*/ 2163299 w 2163713"/>
                    <a:gd name="connsiteY6-502" fmla="*/ 8583 h 1835289"/>
                    <a:gd name="connsiteX7-503" fmla="*/ 1291869 w 2163713"/>
                    <a:gd name="connsiteY7-504" fmla="*/ 1489300 h 1835289"/>
                    <a:gd name="connsiteX8" fmla="*/ 0 w 2163713"/>
                    <a:gd name="connsiteY8" fmla="*/ 1835289 h 1835289"/>
                    <a:gd name="connsiteX0-505" fmla="*/ 0 w 2163713"/>
                    <a:gd name="connsiteY0-506" fmla="*/ 1835289 h 1835289"/>
                    <a:gd name="connsiteX1-507" fmla="*/ 234518 w 2163713"/>
                    <a:gd name="connsiteY1-508" fmla="*/ 1137305 h 1835289"/>
                    <a:gd name="connsiteX2-509" fmla="*/ 775393 w 2163713"/>
                    <a:gd name="connsiteY2-510" fmla="*/ 238214 h 1835289"/>
                    <a:gd name="connsiteX3-511" fmla="*/ 1018640 w 2163713"/>
                    <a:gd name="connsiteY3-512" fmla="*/ 467873 h 1835289"/>
                    <a:gd name="connsiteX4-513" fmla="*/ 1332493 w 2163713"/>
                    <a:gd name="connsiteY4-514" fmla="*/ 511082 h 1835289"/>
                    <a:gd name="connsiteX5-515" fmla="*/ 1553381 w 2163713"/>
                    <a:gd name="connsiteY5-516" fmla="*/ 494922 h 1835289"/>
                    <a:gd name="connsiteX6-517" fmla="*/ 2163299 w 2163713"/>
                    <a:gd name="connsiteY6-518" fmla="*/ 8583 h 1835289"/>
                    <a:gd name="connsiteX7-519" fmla="*/ 1291869 w 2163713"/>
                    <a:gd name="connsiteY7-520" fmla="*/ 1489300 h 1835289"/>
                    <a:gd name="connsiteX8-521" fmla="*/ 0 w 2163713"/>
                    <a:gd name="connsiteY8-522" fmla="*/ 1835289 h 1835289"/>
                    <a:gd name="connsiteX0-523" fmla="*/ 0 w 2163710"/>
                    <a:gd name="connsiteY0-524" fmla="*/ 1835107 h 1835107"/>
                    <a:gd name="connsiteX1-525" fmla="*/ 234518 w 2163710"/>
                    <a:gd name="connsiteY1-526" fmla="*/ 1137123 h 1835107"/>
                    <a:gd name="connsiteX2-527" fmla="*/ 775393 w 2163710"/>
                    <a:gd name="connsiteY2-528" fmla="*/ 238032 h 1835107"/>
                    <a:gd name="connsiteX3-529" fmla="*/ 1018640 w 2163710"/>
                    <a:gd name="connsiteY3-530" fmla="*/ 467691 h 1835107"/>
                    <a:gd name="connsiteX4-531" fmla="*/ 1332493 w 2163710"/>
                    <a:gd name="connsiteY4-532" fmla="*/ 510900 h 1835107"/>
                    <a:gd name="connsiteX5-533" fmla="*/ 1549862 w 2163710"/>
                    <a:gd name="connsiteY5-534" fmla="*/ 506484 h 1835107"/>
                    <a:gd name="connsiteX6-535" fmla="*/ 2163299 w 2163710"/>
                    <a:gd name="connsiteY6-536" fmla="*/ 8401 h 1835107"/>
                    <a:gd name="connsiteX7-537" fmla="*/ 1291869 w 2163710"/>
                    <a:gd name="connsiteY7-538" fmla="*/ 1489118 h 1835107"/>
                    <a:gd name="connsiteX8-539" fmla="*/ 0 w 2163710"/>
                    <a:gd name="connsiteY8-540" fmla="*/ 1835107 h 1835107"/>
                    <a:gd name="connsiteX0-541" fmla="*/ 0 w 2163723"/>
                    <a:gd name="connsiteY0-542" fmla="*/ 1835255 h 1835255"/>
                    <a:gd name="connsiteX1-543" fmla="*/ 234518 w 2163723"/>
                    <a:gd name="connsiteY1-544" fmla="*/ 1137271 h 1835255"/>
                    <a:gd name="connsiteX2-545" fmla="*/ 775393 w 2163723"/>
                    <a:gd name="connsiteY2-546" fmla="*/ 238180 h 1835255"/>
                    <a:gd name="connsiteX3-547" fmla="*/ 1018640 w 2163723"/>
                    <a:gd name="connsiteY3-548" fmla="*/ 467839 h 1835255"/>
                    <a:gd name="connsiteX4-549" fmla="*/ 1332493 w 2163723"/>
                    <a:gd name="connsiteY4-550" fmla="*/ 511048 h 1835255"/>
                    <a:gd name="connsiteX5-551" fmla="*/ 1565317 w 2163723"/>
                    <a:gd name="connsiteY5-552" fmla="*/ 497001 h 1835255"/>
                    <a:gd name="connsiteX6-553" fmla="*/ 2163299 w 2163723"/>
                    <a:gd name="connsiteY6-554" fmla="*/ 8549 h 1835255"/>
                    <a:gd name="connsiteX7-555" fmla="*/ 1291869 w 2163723"/>
                    <a:gd name="connsiteY7-556" fmla="*/ 1489266 h 1835255"/>
                    <a:gd name="connsiteX8-557" fmla="*/ 0 w 2163723"/>
                    <a:gd name="connsiteY8-558" fmla="*/ 1835255 h 1835255"/>
                    <a:gd name="connsiteX0-559" fmla="*/ 0 w 2163729"/>
                    <a:gd name="connsiteY0-560" fmla="*/ 1834955 h 1834955"/>
                    <a:gd name="connsiteX1-561" fmla="*/ 234518 w 2163729"/>
                    <a:gd name="connsiteY1-562" fmla="*/ 1136971 h 1834955"/>
                    <a:gd name="connsiteX2-563" fmla="*/ 775393 w 2163729"/>
                    <a:gd name="connsiteY2-564" fmla="*/ 237880 h 1834955"/>
                    <a:gd name="connsiteX3-565" fmla="*/ 1018640 w 2163729"/>
                    <a:gd name="connsiteY3-566" fmla="*/ 467539 h 1834955"/>
                    <a:gd name="connsiteX4-567" fmla="*/ 1332493 w 2163729"/>
                    <a:gd name="connsiteY4-568" fmla="*/ 510748 h 1834955"/>
                    <a:gd name="connsiteX5-569" fmla="*/ 1571973 w 2163729"/>
                    <a:gd name="connsiteY5-570" fmla="*/ 516431 h 1834955"/>
                    <a:gd name="connsiteX6-571" fmla="*/ 2163299 w 2163729"/>
                    <a:gd name="connsiteY6-572" fmla="*/ 8249 h 1834955"/>
                    <a:gd name="connsiteX7-573" fmla="*/ 1291869 w 2163729"/>
                    <a:gd name="connsiteY7-574" fmla="*/ 1488966 h 1834955"/>
                    <a:gd name="connsiteX8-575" fmla="*/ 0 w 2163729"/>
                    <a:gd name="connsiteY8-576" fmla="*/ 1834955 h 1834955"/>
                    <a:gd name="connsiteX0-577" fmla="*/ 0 w 2163732"/>
                    <a:gd name="connsiteY0-578" fmla="*/ 1835214 h 1835214"/>
                    <a:gd name="connsiteX1-579" fmla="*/ 234518 w 2163732"/>
                    <a:gd name="connsiteY1-580" fmla="*/ 1137230 h 1835214"/>
                    <a:gd name="connsiteX2-581" fmla="*/ 775393 w 2163732"/>
                    <a:gd name="connsiteY2-582" fmla="*/ 238139 h 1835214"/>
                    <a:gd name="connsiteX3-583" fmla="*/ 1018640 w 2163732"/>
                    <a:gd name="connsiteY3-584" fmla="*/ 467798 h 1835214"/>
                    <a:gd name="connsiteX4-585" fmla="*/ 1332493 w 2163732"/>
                    <a:gd name="connsiteY4-586" fmla="*/ 511007 h 1835214"/>
                    <a:gd name="connsiteX5-587" fmla="*/ 1575296 w 2163732"/>
                    <a:gd name="connsiteY5-588" fmla="*/ 499607 h 1835214"/>
                    <a:gd name="connsiteX6-589" fmla="*/ 2163299 w 2163732"/>
                    <a:gd name="connsiteY6-590" fmla="*/ 8508 h 1835214"/>
                    <a:gd name="connsiteX7-591" fmla="*/ 1291869 w 2163732"/>
                    <a:gd name="connsiteY7-592" fmla="*/ 1489225 h 1835214"/>
                    <a:gd name="connsiteX8-593" fmla="*/ 0 w 2163732"/>
                    <a:gd name="connsiteY8-594" fmla="*/ 1835214 h 1835214"/>
                    <a:gd name="connsiteX0-595" fmla="*/ 0 w 2163747"/>
                    <a:gd name="connsiteY0-596" fmla="*/ 1835114 h 1835114"/>
                    <a:gd name="connsiteX1-597" fmla="*/ 234518 w 2163747"/>
                    <a:gd name="connsiteY1-598" fmla="*/ 1137130 h 1835114"/>
                    <a:gd name="connsiteX2-599" fmla="*/ 775393 w 2163747"/>
                    <a:gd name="connsiteY2-600" fmla="*/ 238039 h 1835114"/>
                    <a:gd name="connsiteX3-601" fmla="*/ 1018640 w 2163747"/>
                    <a:gd name="connsiteY3-602" fmla="*/ 467698 h 1835114"/>
                    <a:gd name="connsiteX4-603" fmla="*/ 1332493 w 2163747"/>
                    <a:gd name="connsiteY4-604" fmla="*/ 510907 h 1835114"/>
                    <a:gd name="connsiteX5-605" fmla="*/ 1591583 w 2163747"/>
                    <a:gd name="connsiteY5-606" fmla="*/ 505978 h 1835114"/>
                    <a:gd name="connsiteX6-607" fmla="*/ 2163299 w 2163747"/>
                    <a:gd name="connsiteY6-608" fmla="*/ 8408 h 1835114"/>
                    <a:gd name="connsiteX7-609" fmla="*/ 1291869 w 2163747"/>
                    <a:gd name="connsiteY7-610" fmla="*/ 1489125 h 1835114"/>
                    <a:gd name="connsiteX8-611" fmla="*/ 0 w 2163747"/>
                    <a:gd name="connsiteY8-612" fmla="*/ 1835114 h 1835114"/>
                    <a:gd name="connsiteX0-613" fmla="*/ 0 w 2163756"/>
                    <a:gd name="connsiteY0-614" fmla="*/ 1835414 h 1835414"/>
                    <a:gd name="connsiteX1-615" fmla="*/ 234518 w 2163756"/>
                    <a:gd name="connsiteY1-616" fmla="*/ 1137430 h 1835414"/>
                    <a:gd name="connsiteX2-617" fmla="*/ 775393 w 2163756"/>
                    <a:gd name="connsiteY2-618" fmla="*/ 238339 h 1835414"/>
                    <a:gd name="connsiteX3-619" fmla="*/ 1018640 w 2163756"/>
                    <a:gd name="connsiteY3-620" fmla="*/ 467998 h 1835414"/>
                    <a:gd name="connsiteX4-621" fmla="*/ 1332493 w 2163756"/>
                    <a:gd name="connsiteY4-622" fmla="*/ 511207 h 1835414"/>
                    <a:gd name="connsiteX5-623" fmla="*/ 1600913 w 2163756"/>
                    <a:gd name="connsiteY5-624" fmla="*/ 487306 h 1835414"/>
                    <a:gd name="connsiteX6-625" fmla="*/ 2163299 w 2163756"/>
                    <a:gd name="connsiteY6-626" fmla="*/ 8708 h 1835414"/>
                    <a:gd name="connsiteX7-627" fmla="*/ 1291869 w 2163756"/>
                    <a:gd name="connsiteY7-628" fmla="*/ 1489425 h 1835414"/>
                    <a:gd name="connsiteX8-629" fmla="*/ 0 w 2163756"/>
                    <a:gd name="connsiteY8-630" fmla="*/ 1835414 h 1835414"/>
                    <a:gd name="connsiteX0-631" fmla="*/ 0 w 2163756"/>
                    <a:gd name="connsiteY0-632" fmla="*/ 1835414 h 1835414"/>
                    <a:gd name="connsiteX1-633" fmla="*/ 234518 w 2163756"/>
                    <a:gd name="connsiteY1-634" fmla="*/ 1137430 h 1835414"/>
                    <a:gd name="connsiteX2-635" fmla="*/ 775393 w 2163756"/>
                    <a:gd name="connsiteY2-636" fmla="*/ 238339 h 1835414"/>
                    <a:gd name="connsiteX3-637" fmla="*/ 1018640 w 2163756"/>
                    <a:gd name="connsiteY3-638" fmla="*/ 467998 h 1835414"/>
                    <a:gd name="connsiteX4-639" fmla="*/ 1332493 w 2163756"/>
                    <a:gd name="connsiteY4-640" fmla="*/ 511207 h 1835414"/>
                    <a:gd name="connsiteX5-641" fmla="*/ 1600913 w 2163756"/>
                    <a:gd name="connsiteY5-642" fmla="*/ 487306 h 1835414"/>
                    <a:gd name="connsiteX6-643" fmla="*/ 2163299 w 2163756"/>
                    <a:gd name="connsiteY6-644" fmla="*/ 8708 h 1835414"/>
                    <a:gd name="connsiteX7-645" fmla="*/ 1291869 w 2163756"/>
                    <a:gd name="connsiteY7-646" fmla="*/ 1489425 h 1835414"/>
                    <a:gd name="connsiteX8-647" fmla="*/ 0 w 2163756"/>
                    <a:gd name="connsiteY8-648" fmla="*/ 1835414 h 1835414"/>
                    <a:gd name="connsiteX0-649" fmla="*/ 0 w 1685566"/>
                    <a:gd name="connsiteY0-650" fmla="*/ 1716579 h 1716579"/>
                    <a:gd name="connsiteX1-651" fmla="*/ 234518 w 1685566"/>
                    <a:gd name="connsiteY1-652" fmla="*/ 1018595 h 1716579"/>
                    <a:gd name="connsiteX2-653" fmla="*/ 775393 w 1685566"/>
                    <a:gd name="connsiteY2-654" fmla="*/ 119504 h 1716579"/>
                    <a:gd name="connsiteX3-655" fmla="*/ 1018640 w 1685566"/>
                    <a:gd name="connsiteY3-656" fmla="*/ 349163 h 1716579"/>
                    <a:gd name="connsiteX4-657" fmla="*/ 1332493 w 1685566"/>
                    <a:gd name="connsiteY4-658" fmla="*/ 392372 h 1716579"/>
                    <a:gd name="connsiteX5-659" fmla="*/ 1600913 w 1685566"/>
                    <a:gd name="connsiteY5-660" fmla="*/ 368471 h 1716579"/>
                    <a:gd name="connsiteX6-661" fmla="*/ 1681725 w 1685566"/>
                    <a:gd name="connsiteY6-662" fmla="*/ 10763 h 1716579"/>
                    <a:gd name="connsiteX7-663" fmla="*/ 1291869 w 1685566"/>
                    <a:gd name="connsiteY7-664" fmla="*/ 1370590 h 1716579"/>
                    <a:gd name="connsiteX8-665" fmla="*/ 0 w 1685566"/>
                    <a:gd name="connsiteY8-666" fmla="*/ 1716579 h 1716579"/>
                    <a:gd name="connsiteX0-667" fmla="*/ 0 w 1685566"/>
                    <a:gd name="connsiteY0-668" fmla="*/ 1716579 h 1716579"/>
                    <a:gd name="connsiteX1-669" fmla="*/ 234518 w 1685566"/>
                    <a:gd name="connsiteY1-670" fmla="*/ 1018595 h 1716579"/>
                    <a:gd name="connsiteX2-671" fmla="*/ 775393 w 1685566"/>
                    <a:gd name="connsiteY2-672" fmla="*/ 119504 h 1716579"/>
                    <a:gd name="connsiteX3-673" fmla="*/ 1018640 w 1685566"/>
                    <a:gd name="connsiteY3-674" fmla="*/ 349163 h 1716579"/>
                    <a:gd name="connsiteX4-675" fmla="*/ 1332493 w 1685566"/>
                    <a:gd name="connsiteY4-676" fmla="*/ 392372 h 1716579"/>
                    <a:gd name="connsiteX5-677" fmla="*/ 1600913 w 1685566"/>
                    <a:gd name="connsiteY5-678" fmla="*/ 368471 h 1716579"/>
                    <a:gd name="connsiteX6-679" fmla="*/ 1681725 w 1685566"/>
                    <a:gd name="connsiteY6-680" fmla="*/ 10763 h 1716579"/>
                    <a:gd name="connsiteX7-681" fmla="*/ 1551445 w 1685566"/>
                    <a:gd name="connsiteY7-682" fmla="*/ 222083 h 1716579"/>
                    <a:gd name="connsiteX8-683" fmla="*/ 0 w 1685566"/>
                    <a:gd name="connsiteY8-684" fmla="*/ 1716579 h 1716579"/>
                    <a:gd name="connsiteX0-685" fmla="*/ 0 w 1682289"/>
                    <a:gd name="connsiteY0-686" fmla="*/ 1726912 h 1726912"/>
                    <a:gd name="connsiteX1-687" fmla="*/ 234518 w 1682289"/>
                    <a:gd name="connsiteY1-688" fmla="*/ 1028928 h 1726912"/>
                    <a:gd name="connsiteX2-689" fmla="*/ 775393 w 1682289"/>
                    <a:gd name="connsiteY2-690" fmla="*/ 129837 h 1726912"/>
                    <a:gd name="connsiteX3-691" fmla="*/ 1018640 w 1682289"/>
                    <a:gd name="connsiteY3-692" fmla="*/ 359496 h 1726912"/>
                    <a:gd name="connsiteX4-693" fmla="*/ 1332493 w 1682289"/>
                    <a:gd name="connsiteY4-694" fmla="*/ 402705 h 1726912"/>
                    <a:gd name="connsiteX5-695" fmla="*/ 1284915 w 1682289"/>
                    <a:gd name="connsiteY5-696" fmla="*/ 166606 h 1726912"/>
                    <a:gd name="connsiteX6-697" fmla="*/ 1681725 w 1682289"/>
                    <a:gd name="connsiteY6-698" fmla="*/ 21096 h 1726912"/>
                    <a:gd name="connsiteX7-699" fmla="*/ 1551445 w 1682289"/>
                    <a:gd name="connsiteY7-700" fmla="*/ 232416 h 1726912"/>
                    <a:gd name="connsiteX8-701" fmla="*/ 0 w 1682289"/>
                    <a:gd name="connsiteY8-702" fmla="*/ 1726912 h 1726912"/>
                    <a:gd name="connsiteX0-703" fmla="*/ 0 w 1684097"/>
                    <a:gd name="connsiteY0-704" fmla="*/ 1773858 h 1773858"/>
                    <a:gd name="connsiteX1-705" fmla="*/ 234518 w 1684097"/>
                    <a:gd name="connsiteY1-706" fmla="*/ 1075874 h 1773858"/>
                    <a:gd name="connsiteX2-707" fmla="*/ 775393 w 1684097"/>
                    <a:gd name="connsiteY2-708" fmla="*/ 176783 h 1773858"/>
                    <a:gd name="connsiteX3-709" fmla="*/ 1018640 w 1684097"/>
                    <a:gd name="connsiteY3-710" fmla="*/ 406442 h 1773858"/>
                    <a:gd name="connsiteX4-711" fmla="*/ 1332493 w 1684097"/>
                    <a:gd name="connsiteY4-712" fmla="*/ 449651 h 1773858"/>
                    <a:gd name="connsiteX5-713" fmla="*/ 1566014 w 1684097"/>
                    <a:gd name="connsiteY5-714" fmla="*/ 40521 h 1773858"/>
                    <a:gd name="connsiteX6-715" fmla="*/ 1681725 w 1684097"/>
                    <a:gd name="connsiteY6-716" fmla="*/ 68042 h 1773858"/>
                    <a:gd name="connsiteX7-717" fmla="*/ 1551445 w 1684097"/>
                    <a:gd name="connsiteY7-718" fmla="*/ 279362 h 1773858"/>
                    <a:gd name="connsiteX8-719" fmla="*/ 0 w 1684097"/>
                    <a:gd name="connsiteY8-720" fmla="*/ 1773858 h 1773858"/>
                    <a:gd name="connsiteX0-721" fmla="*/ 0 w 1681725"/>
                    <a:gd name="connsiteY0-722" fmla="*/ 1733337 h 1733337"/>
                    <a:gd name="connsiteX1-723" fmla="*/ 234518 w 1681725"/>
                    <a:gd name="connsiteY1-724" fmla="*/ 1035353 h 1733337"/>
                    <a:gd name="connsiteX2-725" fmla="*/ 775393 w 1681725"/>
                    <a:gd name="connsiteY2-726" fmla="*/ 136262 h 1733337"/>
                    <a:gd name="connsiteX3-727" fmla="*/ 1018640 w 1681725"/>
                    <a:gd name="connsiteY3-728" fmla="*/ 365921 h 1733337"/>
                    <a:gd name="connsiteX4-729" fmla="*/ 1332493 w 1681725"/>
                    <a:gd name="connsiteY4-730" fmla="*/ 409130 h 1733337"/>
                    <a:gd name="connsiteX5-731" fmla="*/ 1566014 w 1681725"/>
                    <a:gd name="connsiteY5-732" fmla="*/ 0 h 1733337"/>
                    <a:gd name="connsiteX6-733" fmla="*/ 1681725 w 1681725"/>
                    <a:gd name="connsiteY6-734" fmla="*/ 27521 h 1733337"/>
                    <a:gd name="connsiteX7-735" fmla="*/ 1551445 w 1681725"/>
                    <a:gd name="connsiteY7-736" fmla="*/ 238841 h 1733337"/>
                    <a:gd name="connsiteX8-737" fmla="*/ 0 w 1681725"/>
                    <a:gd name="connsiteY8-738" fmla="*/ 1733337 h 1733337"/>
                    <a:gd name="connsiteX0-739" fmla="*/ 0 w 1681725"/>
                    <a:gd name="connsiteY0-740" fmla="*/ 1758727 h 1758727"/>
                    <a:gd name="connsiteX1-741" fmla="*/ 234518 w 1681725"/>
                    <a:gd name="connsiteY1-742" fmla="*/ 1060743 h 1758727"/>
                    <a:gd name="connsiteX2-743" fmla="*/ 775393 w 1681725"/>
                    <a:gd name="connsiteY2-744" fmla="*/ 161652 h 1758727"/>
                    <a:gd name="connsiteX3-745" fmla="*/ 1018640 w 1681725"/>
                    <a:gd name="connsiteY3-746" fmla="*/ 391311 h 1758727"/>
                    <a:gd name="connsiteX4-747" fmla="*/ 1332493 w 1681725"/>
                    <a:gd name="connsiteY4-748" fmla="*/ 434520 h 1758727"/>
                    <a:gd name="connsiteX5-749" fmla="*/ 1566014 w 1681725"/>
                    <a:gd name="connsiteY5-750" fmla="*/ 25390 h 1758727"/>
                    <a:gd name="connsiteX6-751" fmla="*/ 1642598 w 1681725"/>
                    <a:gd name="connsiteY6-752" fmla="*/ 46365 h 1758727"/>
                    <a:gd name="connsiteX7-753" fmla="*/ 1681725 w 1681725"/>
                    <a:gd name="connsiteY7-754" fmla="*/ 52911 h 1758727"/>
                    <a:gd name="connsiteX8-755" fmla="*/ 1551445 w 1681725"/>
                    <a:gd name="connsiteY8-756" fmla="*/ 264231 h 1758727"/>
                    <a:gd name="connsiteX9" fmla="*/ 0 w 1681725"/>
                    <a:gd name="connsiteY9" fmla="*/ 1758727 h 1758727"/>
                    <a:gd name="connsiteX0-757" fmla="*/ 0 w 1681725"/>
                    <a:gd name="connsiteY0-758" fmla="*/ 1733337 h 1733337"/>
                    <a:gd name="connsiteX1-759" fmla="*/ 234518 w 1681725"/>
                    <a:gd name="connsiteY1-760" fmla="*/ 1035353 h 1733337"/>
                    <a:gd name="connsiteX2-761" fmla="*/ 775393 w 1681725"/>
                    <a:gd name="connsiteY2-762" fmla="*/ 136262 h 1733337"/>
                    <a:gd name="connsiteX3-763" fmla="*/ 1018640 w 1681725"/>
                    <a:gd name="connsiteY3-764" fmla="*/ 365921 h 1733337"/>
                    <a:gd name="connsiteX4-765" fmla="*/ 1332493 w 1681725"/>
                    <a:gd name="connsiteY4-766" fmla="*/ 409130 h 1733337"/>
                    <a:gd name="connsiteX5-767" fmla="*/ 1566014 w 1681725"/>
                    <a:gd name="connsiteY5-768" fmla="*/ 0 h 1733337"/>
                    <a:gd name="connsiteX6-769" fmla="*/ 1642598 w 1681725"/>
                    <a:gd name="connsiteY6-770" fmla="*/ 20975 h 1733337"/>
                    <a:gd name="connsiteX7-771" fmla="*/ 1681725 w 1681725"/>
                    <a:gd name="connsiteY7-772" fmla="*/ 27521 h 1733337"/>
                    <a:gd name="connsiteX8-773" fmla="*/ 1551445 w 1681725"/>
                    <a:gd name="connsiteY8-774" fmla="*/ 238841 h 1733337"/>
                    <a:gd name="connsiteX9-775" fmla="*/ 0 w 1681725"/>
                    <a:gd name="connsiteY9-776" fmla="*/ 1733337 h 1733337"/>
                    <a:gd name="connsiteX0-777" fmla="*/ 0 w 1681725"/>
                    <a:gd name="connsiteY0-778" fmla="*/ 1761079 h 1761079"/>
                    <a:gd name="connsiteX1-779" fmla="*/ 234518 w 1681725"/>
                    <a:gd name="connsiteY1-780" fmla="*/ 1063095 h 1761079"/>
                    <a:gd name="connsiteX2-781" fmla="*/ 775393 w 1681725"/>
                    <a:gd name="connsiteY2-782" fmla="*/ 164004 h 1761079"/>
                    <a:gd name="connsiteX3-783" fmla="*/ 1018640 w 1681725"/>
                    <a:gd name="connsiteY3-784" fmla="*/ 393663 h 1761079"/>
                    <a:gd name="connsiteX4-785" fmla="*/ 1332493 w 1681725"/>
                    <a:gd name="connsiteY4-786" fmla="*/ 436872 h 1761079"/>
                    <a:gd name="connsiteX5-787" fmla="*/ 1566014 w 1681725"/>
                    <a:gd name="connsiteY5-788" fmla="*/ 27742 h 1761079"/>
                    <a:gd name="connsiteX6-789" fmla="*/ 1640139 w 1681725"/>
                    <a:gd name="connsiteY6-790" fmla="*/ 38111 h 1761079"/>
                    <a:gd name="connsiteX7-791" fmla="*/ 1681725 w 1681725"/>
                    <a:gd name="connsiteY7-792" fmla="*/ 55263 h 1761079"/>
                    <a:gd name="connsiteX8-793" fmla="*/ 1551445 w 1681725"/>
                    <a:gd name="connsiteY8-794" fmla="*/ 266583 h 1761079"/>
                    <a:gd name="connsiteX9-795" fmla="*/ 0 w 1681725"/>
                    <a:gd name="connsiteY9-796" fmla="*/ 1761079 h 1761079"/>
                    <a:gd name="connsiteX0-797" fmla="*/ 0 w 1681725"/>
                    <a:gd name="connsiteY0-798" fmla="*/ 1742760 h 1742760"/>
                    <a:gd name="connsiteX1-799" fmla="*/ 234518 w 1681725"/>
                    <a:gd name="connsiteY1-800" fmla="*/ 1044776 h 1742760"/>
                    <a:gd name="connsiteX2-801" fmla="*/ 775393 w 1681725"/>
                    <a:gd name="connsiteY2-802" fmla="*/ 145685 h 1742760"/>
                    <a:gd name="connsiteX3-803" fmla="*/ 1018640 w 1681725"/>
                    <a:gd name="connsiteY3-804" fmla="*/ 375344 h 1742760"/>
                    <a:gd name="connsiteX4-805" fmla="*/ 1332493 w 1681725"/>
                    <a:gd name="connsiteY4-806" fmla="*/ 418553 h 1742760"/>
                    <a:gd name="connsiteX5-807" fmla="*/ 1566014 w 1681725"/>
                    <a:gd name="connsiteY5-808" fmla="*/ 9423 h 1742760"/>
                    <a:gd name="connsiteX6-809" fmla="*/ 1592249 w 1681725"/>
                    <a:gd name="connsiteY6-810" fmla="*/ 123178 h 1742760"/>
                    <a:gd name="connsiteX7-811" fmla="*/ 1681725 w 1681725"/>
                    <a:gd name="connsiteY7-812" fmla="*/ 36944 h 1742760"/>
                    <a:gd name="connsiteX8-813" fmla="*/ 1551445 w 1681725"/>
                    <a:gd name="connsiteY8-814" fmla="*/ 248264 h 1742760"/>
                    <a:gd name="connsiteX9-815" fmla="*/ 0 w 1681725"/>
                    <a:gd name="connsiteY9-816" fmla="*/ 1742760 h 1742760"/>
                    <a:gd name="connsiteX0-817" fmla="*/ 0 w 1696544"/>
                    <a:gd name="connsiteY0-818" fmla="*/ 1733341 h 1733341"/>
                    <a:gd name="connsiteX1-819" fmla="*/ 234518 w 1696544"/>
                    <a:gd name="connsiteY1-820" fmla="*/ 1035357 h 1733341"/>
                    <a:gd name="connsiteX2-821" fmla="*/ 775393 w 1696544"/>
                    <a:gd name="connsiteY2-822" fmla="*/ 136266 h 1733341"/>
                    <a:gd name="connsiteX3-823" fmla="*/ 1018640 w 1696544"/>
                    <a:gd name="connsiteY3-824" fmla="*/ 365925 h 1733341"/>
                    <a:gd name="connsiteX4-825" fmla="*/ 1332493 w 1696544"/>
                    <a:gd name="connsiteY4-826" fmla="*/ 409134 h 1733341"/>
                    <a:gd name="connsiteX5-827" fmla="*/ 1566014 w 1696544"/>
                    <a:gd name="connsiteY5-828" fmla="*/ 4 h 1733341"/>
                    <a:gd name="connsiteX6-829" fmla="*/ 1696544 w 1696544"/>
                    <a:gd name="connsiteY6-830" fmla="*/ 417903 h 1733341"/>
                    <a:gd name="connsiteX7-831" fmla="*/ 1681725 w 1696544"/>
                    <a:gd name="connsiteY7-832" fmla="*/ 27525 h 1733341"/>
                    <a:gd name="connsiteX8-833" fmla="*/ 1551445 w 1696544"/>
                    <a:gd name="connsiteY8-834" fmla="*/ 238845 h 1733341"/>
                    <a:gd name="connsiteX9-835" fmla="*/ 0 w 1696544"/>
                    <a:gd name="connsiteY9-836" fmla="*/ 1733341 h 1733341"/>
                    <a:gd name="connsiteX0-837" fmla="*/ 0 w 1696544"/>
                    <a:gd name="connsiteY0-838" fmla="*/ 1705816 h 1705816"/>
                    <a:gd name="connsiteX1-839" fmla="*/ 234518 w 1696544"/>
                    <a:gd name="connsiteY1-840" fmla="*/ 1007832 h 1705816"/>
                    <a:gd name="connsiteX2-841" fmla="*/ 775393 w 1696544"/>
                    <a:gd name="connsiteY2-842" fmla="*/ 108741 h 1705816"/>
                    <a:gd name="connsiteX3-843" fmla="*/ 1018640 w 1696544"/>
                    <a:gd name="connsiteY3-844" fmla="*/ 338400 h 1705816"/>
                    <a:gd name="connsiteX4-845" fmla="*/ 1332493 w 1696544"/>
                    <a:gd name="connsiteY4-846" fmla="*/ 381609 h 1705816"/>
                    <a:gd name="connsiteX5-847" fmla="*/ 1192971 w 1696544"/>
                    <a:gd name="connsiteY5-848" fmla="*/ 119982 h 1705816"/>
                    <a:gd name="connsiteX6-849" fmla="*/ 1696544 w 1696544"/>
                    <a:gd name="connsiteY6-850" fmla="*/ 390378 h 1705816"/>
                    <a:gd name="connsiteX7-851" fmla="*/ 1681725 w 1696544"/>
                    <a:gd name="connsiteY7-852" fmla="*/ 0 h 1705816"/>
                    <a:gd name="connsiteX8-853" fmla="*/ 1551445 w 1696544"/>
                    <a:gd name="connsiteY8-854" fmla="*/ 211320 h 1705816"/>
                    <a:gd name="connsiteX9-855" fmla="*/ 0 w 1696544"/>
                    <a:gd name="connsiteY9-856" fmla="*/ 1705816 h 1705816"/>
                    <a:gd name="connsiteX0-857" fmla="*/ 0 w 1681725"/>
                    <a:gd name="connsiteY0-858" fmla="*/ 1729782 h 1729782"/>
                    <a:gd name="connsiteX1-859" fmla="*/ 234518 w 1681725"/>
                    <a:gd name="connsiteY1-860" fmla="*/ 1031798 h 1729782"/>
                    <a:gd name="connsiteX2-861" fmla="*/ 775393 w 1681725"/>
                    <a:gd name="connsiteY2-862" fmla="*/ 132707 h 1729782"/>
                    <a:gd name="connsiteX3-863" fmla="*/ 1018640 w 1681725"/>
                    <a:gd name="connsiteY3-864" fmla="*/ 362366 h 1729782"/>
                    <a:gd name="connsiteX4-865" fmla="*/ 1332493 w 1681725"/>
                    <a:gd name="connsiteY4-866" fmla="*/ 405575 h 1729782"/>
                    <a:gd name="connsiteX5-867" fmla="*/ 1192971 w 1681725"/>
                    <a:gd name="connsiteY5-868" fmla="*/ 143948 h 1729782"/>
                    <a:gd name="connsiteX6-869" fmla="*/ 1644028 w 1681725"/>
                    <a:gd name="connsiteY6-870" fmla="*/ 108 h 1729782"/>
                    <a:gd name="connsiteX7-871" fmla="*/ 1681725 w 1681725"/>
                    <a:gd name="connsiteY7-872" fmla="*/ 23966 h 1729782"/>
                    <a:gd name="connsiteX8-873" fmla="*/ 1551445 w 1681725"/>
                    <a:gd name="connsiteY8-874" fmla="*/ 235286 h 1729782"/>
                    <a:gd name="connsiteX9-875" fmla="*/ 0 w 1681725"/>
                    <a:gd name="connsiteY9-876" fmla="*/ 1729782 h 1729782"/>
                    <a:gd name="connsiteX0-877" fmla="*/ 0 w 1681725"/>
                    <a:gd name="connsiteY0-878" fmla="*/ 1765277 h 1765277"/>
                    <a:gd name="connsiteX1-879" fmla="*/ 234518 w 1681725"/>
                    <a:gd name="connsiteY1-880" fmla="*/ 1067293 h 1765277"/>
                    <a:gd name="connsiteX2-881" fmla="*/ 775393 w 1681725"/>
                    <a:gd name="connsiteY2-882" fmla="*/ 168202 h 1765277"/>
                    <a:gd name="connsiteX3-883" fmla="*/ 1018640 w 1681725"/>
                    <a:gd name="connsiteY3-884" fmla="*/ 397861 h 1765277"/>
                    <a:gd name="connsiteX4-885" fmla="*/ 1332493 w 1681725"/>
                    <a:gd name="connsiteY4-886" fmla="*/ 441070 h 1765277"/>
                    <a:gd name="connsiteX5-887" fmla="*/ 1555571 w 1681725"/>
                    <a:gd name="connsiteY5-888" fmla="*/ 29164 h 1765277"/>
                    <a:gd name="connsiteX6-889" fmla="*/ 1644028 w 1681725"/>
                    <a:gd name="connsiteY6-890" fmla="*/ 35603 h 1765277"/>
                    <a:gd name="connsiteX7-891" fmla="*/ 1681725 w 1681725"/>
                    <a:gd name="connsiteY7-892" fmla="*/ 59461 h 1765277"/>
                    <a:gd name="connsiteX8-893" fmla="*/ 1551445 w 1681725"/>
                    <a:gd name="connsiteY8-894" fmla="*/ 270781 h 1765277"/>
                    <a:gd name="connsiteX9-895" fmla="*/ 0 w 1681725"/>
                    <a:gd name="connsiteY9-896" fmla="*/ 1765277 h 1765277"/>
                    <a:gd name="connsiteX0-897" fmla="*/ 0 w 1681725"/>
                    <a:gd name="connsiteY0-898" fmla="*/ 1736113 h 1736113"/>
                    <a:gd name="connsiteX1-899" fmla="*/ 234518 w 1681725"/>
                    <a:gd name="connsiteY1-900" fmla="*/ 1038129 h 1736113"/>
                    <a:gd name="connsiteX2-901" fmla="*/ 775393 w 1681725"/>
                    <a:gd name="connsiteY2-902" fmla="*/ 139038 h 1736113"/>
                    <a:gd name="connsiteX3-903" fmla="*/ 1018640 w 1681725"/>
                    <a:gd name="connsiteY3-904" fmla="*/ 368697 h 1736113"/>
                    <a:gd name="connsiteX4-905" fmla="*/ 1332493 w 1681725"/>
                    <a:gd name="connsiteY4-906" fmla="*/ 411906 h 1736113"/>
                    <a:gd name="connsiteX5-907" fmla="*/ 1555571 w 1681725"/>
                    <a:gd name="connsiteY5-908" fmla="*/ 0 h 1736113"/>
                    <a:gd name="connsiteX6-909" fmla="*/ 1644028 w 1681725"/>
                    <a:gd name="connsiteY6-910" fmla="*/ 6439 h 1736113"/>
                    <a:gd name="connsiteX7-911" fmla="*/ 1681725 w 1681725"/>
                    <a:gd name="connsiteY7-912" fmla="*/ 30297 h 1736113"/>
                    <a:gd name="connsiteX8-913" fmla="*/ 1551445 w 1681725"/>
                    <a:gd name="connsiteY8-914" fmla="*/ 241617 h 1736113"/>
                    <a:gd name="connsiteX9-915" fmla="*/ 0 w 1681725"/>
                    <a:gd name="connsiteY9-916" fmla="*/ 1736113 h 1736113"/>
                    <a:gd name="connsiteX0-917" fmla="*/ 0 w 1693804"/>
                    <a:gd name="connsiteY0-918" fmla="*/ 1736113 h 1736113"/>
                    <a:gd name="connsiteX1-919" fmla="*/ 234518 w 1693804"/>
                    <a:gd name="connsiteY1-920" fmla="*/ 1038129 h 1736113"/>
                    <a:gd name="connsiteX2-921" fmla="*/ 775393 w 1693804"/>
                    <a:gd name="connsiteY2-922" fmla="*/ 139038 h 1736113"/>
                    <a:gd name="connsiteX3-923" fmla="*/ 1018640 w 1693804"/>
                    <a:gd name="connsiteY3-924" fmla="*/ 368697 h 1736113"/>
                    <a:gd name="connsiteX4-925" fmla="*/ 1332493 w 1693804"/>
                    <a:gd name="connsiteY4-926" fmla="*/ 411906 h 1736113"/>
                    <a:gd name="connsiteX5-927" fmla="*/ 1555571 w 1693804"/>
                    <a:gd name="connsiteY5-928" fmla="*/ 0 h 1736113"/>
                    <a:gd name="connsiteX6-929" fmla="*/ 1644028 w 1693804"/>
                    <a:gd name="connsiteY6-930" fmla="*/ 6439 h 1736113"/>
                    <a:gd name="connsiteX7-931" fmla="*/ 1693804 w 1693804"/>
                    <a:gd name="connsiteY7-932" fmla="*/ 21342 h 1736113"/>
                    <a:gd name="connsiteX8-933" fmla="*/ 1551445 w 1693804"/>
                    <a:gd name="connsiteY8-934" fmla="*/ 241617 h 1736113"/>
                    <a:gd name="connsiteX9-935" fmla="*/ 0 w 1693804"/>
                    <a:gd name="connsiteY9-936" fmla="*/ 1736113 h 1736113"/>
                    <a:gd name="connsiteX0-937" fmla="*/ 0 w 1693804"/>
                    <a:gd name="connsiteY0-938" fmla="*/ 1737908 h 1737908"/>
                    <a:gd name="connsiteX1-939" fmla="*/ 234518 w 1693804"/>
                    <a:gd name="connsiteY1-940" fmla="*/ 1039924 h 1737908"/>
                    <a:gd name="connsiteX2-941" fmla="*/ 775393 w 1693804"/>
                    <a:gd name="connsiteY2-942" fmla="*/ 140833 h 1737908"/>
                    <a:gd name="connsiteX3-943" fmla="*/ 1018640 w 1693804"/>
                    <a:gd name="connsiteY3-944" fmla="*/ 370492 h 1737908"/>
                    <a:gd name="connsiteX4-945" fmla="*/ 1407759 w 1693804"/>
                    <a:gd name="connsiteY4-946" fmla="*/ 43355 h 1737908"/>
                    <a:gd name="connsiteX5-947" fmla="*/ 1555571 w 1693804"/>
                    <a:gd name="connsiteY5-948" fmla="*/ 1795 h 1737908"/>
                    <a:gd name="connsiteX6-949" fmla="*/ 1644028 w 1693804"/>
                    <a:gd name="connsiteY6-950" fmla="*/ 8234 h 1737908"/>
                    <a:gd name="connsiteX7-951" fmla="*/ 1693804 w 1693804"/>
                    <a:gd name="connsiteY7-952" fmla="*/ 23137 h 1737908"/>
                    <a:gd name="connsiteX8-953" fmla="*/ 1551445 w 1693804"/>
                    <a:gd name="connsiteY8-954" fmla="*/ 243412 h 1737908"/>
                    <a:gd name="connsiteX9-955" fmla="*/ 0 w 1693804"/>
                    <a:gd name="connsiteY9-956" fmla="*/ 1737908 h 1737908"/>
                    <a:gd name="connsiteX0-957" fmla="*/ 0 w 1693804"/>
                    <a:gd name="connsiteY0-958" fmla="*/ 1762311 h 1762311"/>
                    <a:gd name="connsiteX1-959" fmla="*/ 234518 w 1693804"/>
                    <a:gd name="connsiteY1-960" fmla="*/ 1064327 h 1762311"/>
                    <a:gd name="connsiteX2-961" fmla="*/ 775393 w 1693804"/>
                    <a:gd name="connsiteY2-962" fmla="*/ 165236 h 1762311"/>
                    <a:gd name="connsiteX3-963" fmla="*/ 1342079 w 1693804"/>
                    <a:gd name="connsiteY3-964" fmla="*/ 24120 h 1762311"/>
                    <a:gd name="connsiteX4-965" fmla="*/ 1407759 w 1693804"/>
                    <a:gd name="connsiteY4-966" fmla="*/ 67758 h 1762311"/>
                    <a:gd name="connsiteX5-967" fmla="*/ 1555571 w 1693804"/>
                    <a:gd name="connsiteY5-968" fmla="*/ 26198 h 1762311"/>
                    <a:gd name="connsiteX6-969" fmla="*/ 1644028 w 1693804"/>
                    <a:gd name="connsiteY6-970" fmla="*/ 32637 h 1762311"/>
                    <a:gd name="connsiteX7-971" fmla="*/ 1693804 w 1693804"/>
                    <a:gd name="connsiteY7-972" fmla="*/ 47540 h 1762311"/>
                    <a:gd name="connsiteX8-973" fmla="*/ 1551445 w 1693804"/>
                    <a:gd name="connsiteY8-974" fmla="*/ 267815 h 1762311"/>
                    <a:gd name="connsiteX9-975" fmla="*/ 0 w 1693804"/>
                    <a:gd name="connsiteY9-976" fmla="*/ 1762311 h 1762311"/>
                    <a:gd name="connsiteX0-977" fmla="*/ 0 w 1693804"/>
                    <a:gd name="connsiteY0-978" fmla="*/ 1936539 h 1936539"/>
                    <a:gd name="connsiteX1-979" fmla="*/ 234518 w 1693804"/>
                    <a:gd name="connsiteY1-980" fmla="*/ 1238555 h 1936539"/>
                    <a:gd name="connsiteX2-981" fmla="*/ 1286211 w 1693804"/>
                    <a:gd name="connsiteY2-982" fmla="*/ 58265 h 1936539"/>
                    <a:gd name="connsiteX3-983" fmla="*/ 1342079 w 1693804"/>
                    <a:gd name="connsiteY3-984" fmla="*/ 198348 h 1936539"/>
                    <a:gd name="connsiteX4-985" fmla="*/ 1407759 w 1693804"/>
                    <a:gd name="connsiteY4-986" fmla="*/ 241986 h 1936539"/>
                    <a:gd name="connsiteX5-987" fmla="*/ 1555571 w 1693804"/>
                    <a:gd name="connsiteY5-988" fmla="*/ 200426 h 1936539"/>
                    <a:gd name="connsiteX6-989" fmla="*/ 1644028 w 1693804"/>
                    <a:gd name="connsiteY6-990" fmla="*/ 206865 h 1936539"/>
                    <a:gd name="connsiteX7-991" fmla="*/ 1693804 w 1693804"/>
                    <a:gd name="connsiteY7-992" fmla="*/ 221768 h 1936539"/>
                    <a:gd name="connsiteX8-993" fmla="*/ 1551445 w 1693804"/>
                    <a:gd name="connsiteY8-994" fmla="*/ 442043 h 1936539"/>
                    <a:gd name="connsiteX9-995" fmla="*/ 0 w 1693804"/>
                    <a:gd name="connsiteY9-996" fmla="*/ 1936539 h 1936539"/>
                    <a:gd name="connsiteX0-997" fmla="*/ 0 w 1693804"/>
                    <a:gd name="connsiteY0-998" fmla="*/ 1878274 h 1878274"/>
                    <a:gd name="connsiteX1-999" fmla="*/ 234518 w 1693804"/>
                    <a:gd name="connsiteY1-1000" fmla="*/ 1180290 h 1878274"/>
                    <a:gd name="connsiteX2-1001" fmla="*/ 1286211 w 1693804"/>
                    <a:gd name="connsiteY2-1002" fmla="*/ 0 h 1878274"/>
                    <a:gd name="connsiteX3-1003" fmla="*/ 1342079 w 1693804"/>
                    <a:gd name="connsiteY3-1004" fmla="*/ 140083 h 1878274"/>
                    <a:gd name="connsiteX4-1005" fmla="*/ 1407759 w 1693804"/>
                    <a:gd name="connsiteY4-1006" fmla="*/ 183721 h 1878274"/>
                    <a:gd name="connsiteX5-1007" fmla="*/ 1555571 w 1693804"/>
                    <a:gd name="connsiteY5-1008" fmla="*/ 142161 h 1878274"/>
                    <a:gd name="connsiteX6-1009" fmla="*/ 1644028 w 1693804"/>
                    <a:gd name="connsiteY6-1010" fmla="*/ 148600 h 1878274"/>
                    <a:gd name="connsiteX7-1011" fmla="*/ 1693804 w 1693804"/>
                    <a:gd name="connsiteY7-1012" fmla="*/ 163503 h 1878274"/>
                    <a:gd name="connsiteX8-1013" fmla="*/ 1551445 w 1693804"/>
                    <a:gd name="connsiteY8-1014" fmla="*/ 383778 h 1878274"/>
                    <a:gd name="connsiteX9-1015" fmla="*/ 0 w 1693804"/>
                    <a:gd name="connsiteY9-1016" fmla="*/ 1878274 h 1878274"/>
                    <a:gd name="connsiteX0-1017" fmla="*/ 0 w 1693804"/>
                    <a:gd name="connsiteY0-1018" fmla="*/ 1937087 h 1937087"/>
                    <a:gd name="connsiteX1-1019" fmla="*/ 234518 w 1693804"/>
                    <a:gd name="connsiteY1-1020" fmla="*/ 1239103 h 1937087"/>
                    <a:gd name="connsiteX2-1021" fmla="*/ 1286211 w 1693804"/>
                    <a:gd name="connsiteY2-1022" fmla="*/ 58813 h 1937087"/>
                    <a:gd name="connsiteX3-1023" fmla="*/ 1283230 w 1693804"/>
                    <a:gd name="connsiteY3-1024" fmla="*/ 182353 h 1937087"/>
                    <a:gd name="connsiteX4-1025" fmla="*/ 1342079 w 1693804"/>
                    <a:gd name="connsiteY4-1026" fmla="*/ 198896 h 1937087"/>
                    <a:gd name="connsiteX5-1027" fmla="*/ 1407759 w 1693804"/>
                    <a:gd name="connsiteY5-1028" fmla="*/ 242534 h 1937087"/>
                    <a:gd name="connsiteX6-1029" fmla="*/ 1555571 w 1693804"/>
                    <a:gd name="connsiteY6-1030" fmla="*/ 200974 h 1937087"/>
                    <a:gd name="connsiteX7-1031" fmla="*/ 1644028 w 1693804"/>
                    <a:gd name="connsiteY7-1032" fmla="*/ 207413 h 1937087"/>
                    <a:gd name="connsiteX8-1033" fmla="*/ 1693804 w 1693804"/>
                    <a:gd name="connsiteY8-1034" fmla="*/ 222316 h 1937087"/>
                    <a:gd name="connsiteX9-1035" fmla="*/ 1551445 w 1693804"/>
                    <a:gd name="connsiteY9-1036" fmla="*/ 442591 h 1937087"/>
                    <a:gd name="connsiteX10" fmla="*/ 0 w 1693804"/>
                    <a:gd name="connsiteY10" fmla="*/ 1937087 h 1937087"/>
                    <a:gd name="connsiteX0-1037" fmla="*/ 0 w 1693804"/>
                    <a:gd name="connsiteY0-1038" fmla="*/ 1878274 h 1878274"/>
                    <a:gd name="connsiteX1-1039" fmla="*/ 234518 w 1693804"/>
                    <a:gd name="connsiteY1-1040" fmla="*/ 1180290 h 1878274"/>
                    <a:gd name="connsiteX2-1041" fmla="*/ 1286211 w 1693804"/>
                    <a:gd name="connsiteY2-1042" fmla="*/ 0 h 1878274"/>
                    <a:gd name="connsiteX3-1043" fmla="*/ 1283230 w 1693804"/>
                    <a:gd name="connsiteY3-1044" fmla="*/ 123540 h 1878274"/>
                    <a:gd name="connsiteX4-1045" fmla="*/ 1342079 w 1693804"/>
                    <a:gd name="connsiteY4-1046" fmla="*/ 140083 h 1878274"/>
                    <a:gd name="connsiteX5-1047" fmla="*/ 1407759 w 1693804"/>
                    <a:gd name="connsiteY5-1048" fmla="*/ 183721 h 1878274"/>
                    <a:gd name="connsiteX6-1049" fmla="*/ 1555571 w 1693804"/>
                    <a:gd name="connsiteY6-1050" fmla="*/ 142161 h 1878274"/>
                    <a:gd name="connsiteX7-1051" fmla="*/ 1644028 w 1693804"/>
                    <a:gd name="connsiteY7-1052" fmla="*/ 148600 h 1878274"/>
                    <a:gd name="connsiteX8-1053" fmla="*/ 1693804 w 1693804"/>
                    <a:gd name="connsiteY8-1054" fmla="*/ 163503 h 1878274"/>
                    <a:gd name="connsiteX9-1055" fmla="*/ 1551445 w 1693804"/>
                    <a:gd name="connsiteY9-1056" fmla="*/ 383778 h 1878274"/>
                    <a:gd name="connsiteX10-1057" fmla="*/ 0 w 1693804"/>
                    <a:gd name="connsiteY10-1058" fmla="*/ 1878274 h 1878274"/>
                    <a:gd name="connsiteX0-1059" fmla="*/ 0 w 1693804"/>
                    <a:gd name="connsiteY0-1060" fmla="*/ 1888879 h 1888879"/>
                    <a:gd name="connsiteX1-1061" fmla="*/ 234518 w 1693804"/>
                    <a:gd name="connsiteY1-1062" fmla="*/ 1190895 h 1888879"/>
                    <a:gd name="connsiteX2-1063" fmla="*/ 1283752 w 1693804"/>
                    <a:gd name="connsiteY2-1064" fmla="*/ 0 h 1888879"/>
                    <a:gd name="connsiteX3-1065" fmla="*/ 1283230 w 1693804"/>
                    <a:gd name="connsiteY3-1066" fmla="*/ 134145 h 1888879"/>
                    <a:gd name="connsiteX4-1067" fmla="*/ 1342079 w 1693804"/>
                    <a:gd name="connsiteY4-1068" fmla="*/ 150688 h 1888879"/>
                    <a:gd name="connsiteX5-1069" fmla="*/ 1407759 w 1693804"/>
                    <a:gd name="connsiteY5-1070" fmla="*/ 194326 h 1888879"/>
                    <a:gd name="connsiteX6-1071" fmla="*/ 1555571 w 1693804"/>
                    <a:gd name="connsiteY6-1072" fmla="*/ 152766 h 1888879"/>
                    <a:gd name="connsiteX7-1073" fmla="*/ 1644028 w 1693804"/>
                    <a:gd name="connsiteY7-1074" fmla="*/ 159205 h 1888879"/>
                    <a:gd name="connsiteX8-1075" fmla="*/ 1693804 w 1693804"/>
                    <a:gd name="connsiteY8-1076" fmla="*/ 174108 h 1888879"/>
                    <a:gd name="connsiteX9-1077" fmla="*/ 1551445 w 1693804"/>
                    <a:gd name="connsiteY9-1078" fmla="*/ 394383 h 1888879"/>
                    <a:gd name="connsiteX10-1079" fmla="*/ 0 w 1693804"/>
                    <a:gd name="connsiteY10-1080" fmla="*/ 1888879 h 1888879"/>
                    <a:gd name="connsiteX0-1081" fmla="*/ 0 w 1693804"/>
                    <a:gd name="connsiteY0-1082" fmla="*/ 2801956 h 2801956"/>
                    <a:gd name="connsiteX1-1083" fmla="*/ 1037939 w 1693804"/>
                    <a:gd name="connsiteY1-1084" fmla="*/ 56069 h 2801956"/>
                    <a:gd name="connsiteX2-1085" fmla="*/ 1283752 w 1693804"/>
                    <a:gd name="connsiteY2-1086" fmla="*/ 913077 h 2801956"/>
                    <a:gd name="connsiteX3-1087" fmla="*/ 1283230 w 1693804"/>
                    <a:gd name="connsiteY3-1088" fmla="*/ 1047222 h 2801956"/>
                    <a:gd name="connsiteX4-1089" fmla="*/ 1342079 w 1693804"/>
                    <a:gd name="connsiteY4-1090" fmla="*/ 1063765 h 2801956"/>
                    <a:gd name="connsiteX5-1091" fmla="*/ 1407759 w 1693804"/>
                    <a:gd name="connsiteY5-1092" fmla="*/ 1107403 h 2801956"/>
                    <a:gd name="connsiteX6-1093" fmla="*/ 1555571 w 1693804"/>
                    <a:gd name="connsiteY6-1094" fmla="*/ 1065843 h 2801956"/>
                    <a:gd name="connsiteX7-1095" fmla="*/ 1644028 w 1693804"/>
                    <a:gd name="connsiteY7-1096" fmla="*/ 1072282 h 2801956"/>
                    <a:gd name="connsiteX8-1097" fmla="*/ 1693804 w 1693804"/>
                    <a:gd name="connsiteY8-1098" fmla="*/ 1087185 h 2801956"/>
                    <a:gd name="connsiteX9-1099" fmla="*/ 1551445 w 1693804"/>
                    <a:gd name="connsiteY9-1100" fmla="*/ 1307460 h 2801956"/>
                    <a:gd name="connsiteX10-1101" fmla="*/ 0 w 1693804"/>
                    <a:gd name="connsiteY10-1102" fmla="*/ 2801956 h 2801956"/>
                    <a:gd name="connsiteX0-1103" fmla="*/ 0 w 1434434"/>
                    <a:gd name="connsiteY0-1104" fmla="*/ 1647865 h 1647865"/>
                    <a:gd name="connsiteX1-1105" fmla="*/ 778569 w 1434434"/>
                    <a:gd name="connsiteY1-1106" fmla="*/ 56069 h 1647865"/>
                    <a:gd name="connsiteX2-1107" fmla="*/ 1024382 w 1434434"/>
                    <a:gd name="connsiteY2-1108" fmla="*/ 913077 h 1647865"/>
                    <a:gd name="connsiteX3-1109" fmla="*/ 1023860 w 1434434"/>
                    <a:gd name="connsiteY3-1110" fmla="*/ 1047222 h 1647865"/>
                    <a:gd name="connsiteX4-1111" fmla="*/ 1082709 w 1434434"/>
                    <a:gd name="connsiteY4-1112" fmla="*/ 1063765 h 1647865"/>
                    <a:gd name="connsiteX5-1113" fmla="*/ 1148389 w 1434434"/>
                    <a:gd name="connsiteY5-1114" fmla="*/ 1107403 h 1647865"/>
                    <a:gd name="connsiteX6-1115" fmla="*/ 1296201 w 1434434"/>
                    <a:gd name="connsiteY6-1116" fmla="*/ 1065843 h 1647865"/>
                    <a:gd name="connsiteX7-1117" fmla="*/ 1384658 w 1434434"/>
                    <a:gd name="connsiteY7-1118" fmla="*/ 1072282 h 1647865"/>
                    <a:gd name="connsiteX8-1119" fmla="*/ 1434434 w 1434434"/>
                    <a:gd name="connsiteY8-1120" fmla="*/ 1087185 h 1647865"/>
                    <a:gd name="connsiteX9-1121" fmla="*/ 1292075 w 1434434"/>
                    <a:gd name="connsiteY9-1122" fmla="*/ 1307460 h 1647865"/>
                    <a:gd name="connsiteX10-1123" fmla="*/ 0 w 1434434"/>
                    <a:gd name="connsiteY10-1124" fmla="*/ 1647865 h 1647865"/>
                    <a:gd name="connsiteX0-1125" fmla="*/ 0 w 1434434"/>
                    <a:gd name="connsiteY0-1126" fmla="*/ 736482 h 736482"/>
                    <a:gd name="connsiteX1-1127" fmla="*/ 750565 w 1434434"/>
                    <a:gd name="connsiteY1-1128" fmla="*/ 235277 h 736482"/>
                    <a:gd name="connsiteX2-1129" fmla="*/ 1024382 w 1434434"/>
                    <a:gd name="connsiteY2-1130" fmla="*/ 1694 h 736482"/>
                    <a:gd name="connsiteX3-1131" fmla="*/ 1023860 w 1434434"/>
                    <a:gd name="connsiteY3-1132" fmla="*/ 135839 h 736482"/>
                    <a:gd name="connsiteX4-1133" fmla="*/ 1082709 w 1434434"/>
                    <a:gd name="connsiteY4-1134" fmla="*/ 152382 h 736482"/>
                    <a:gd name="connsiteX5-1135" fmla="*/ 1148389 w 1434434"/>
                    <a:gd name="connsiteY5-1136" fmla="*/ 196020 h 736482"/>
                    <a:gd name="connsiteX6-1137" fmla="*/ 1296201 w 1434434"/>
                    <a:gd name="connsiteY6-1138" fmla="*/ 154460 h 736482"/>
                    <a:gd name="connsiteX7-1139" fmla="*/ 1384658 w 1434434"/>
                    <a:gd name="connsiteY7-1140" fmla="*/ 160899 h 736482"/>
                    <a:gd name="connsiteX8-1141" fmla="*/ 1434434 w 1434434"/>
                    <a:gd name="connsiteY8-1142" fmla="*/ 175802 h 736482"/>
                    <a:gd name="connsiteX9-1143" fmla="*/ 1292075 w 1434434"/>
                    <a:gd name="connsiteY9-1144" fmla="*/ 396077 h 736482"/>
                    <a:gd name="connsiteX10-1145" fmla="*/ 0 w 1434434"/>
                    <a:gd name="connsiteY10-1146" fmla="*/ 736482 h 736482"/>
                    <a:gd name="connsiteX0-1147" fmla="*/ 0 w 1434434"/>
                    <a:gd name="connsiteY0-1148" fmla="*/ 749669 h 749669"/>
                    <a:gd name="connsiteX1-1149" fmla="*/ 750565 w 1434434"/>
                    <a:gd name="connsiteY1-1150" fmla="*/ 248464 h 749669"/>
                    <a:gd name="connsiteX2-1151" fmla="*/ 986360 w 1434434"/>
                    <a:gd name="connsiteY2-1152" fmla="*/ 29595 h 749669"/>
                    <a:gd name="connsiteX3-1153" fmla="*/ 1024382 w 1434434"/>
                    <a:gd name="connsiteY3-1154" fmla="*/ 14881 h 749669"/>
                    <a:gd name="connsiteX4-1155" fmla="*/ 1023860 w 1434434"/>
                    <a:gd name="connsiteY4-1156" fmla="*/ 149026 h 749669"/>
                    <a:gd name="connsiteX5-1157" fmla="*/ 1082709 w 1434434"/>
                    <a:gd name="connsiteY5-1158" fmla="*/ 165569 h 749669"/>
                    <a:gd name="connsiteX6-1159" fmla="*/ 1148389 w 1434434"/>
                    <a:gd name="connsiteY6-1160" fmla="*/ 209207 h 749669"/>
                    <a:gd name="connsiteX7-1161" fmla="*/ 1296201 w 1434434"/>
                    <a:gd name="connsiteY7-1162" fmla="*/ 167647 h 749669"/>
                    <a:gd name="connsiteX8-1163" fmla="*/ 1384658 w 1434434"/>
                    <a:gd name="connsiteY8-1164" fmla="*/ 174086 h 749669"/>
                    <a:gd name="connsiteX9-1165" fmla="*/ 1434434 w 1434434"/>
                    <a:gd name="connsiteY9-1166" fmla="*/ 188989 h 749669"/>
                    <a:gd name="connsiteX10-1167" fmla="*/ 1292075 w 1434434"/>
                    <a:gd name="connsiteY10-1168" fmla="*/ 409264 h 749669"/>
                    <a:gd name="connsiteX11" fmla="*/ 0 w 1434434"/>
                    <a:gd name="connsiteY11" fmla="*/ 749669 h 749669"/>
                    <a:gd name="connsiteX0-1169" fmla="*/ 0 w 1434434"/>
                    <a:gd name="connsiteY0-1170" fmla="*/ 884037 h 884037"/>
                    <a:gd name="connsiteX1-1171" fmla="*/ 750565 w 1434434"/>
                    <a:gd name="connsiteY1-1172" fmla="*/ 382832 h 884037"/>
                    <a:gd name="connsiteX2-1173" fmla="*/ 1044681 w 1434434"/>
                    <a:gd name="connsiteY2-1174" fmla="*/ 6953 h 884037"/>
                    <a:gd name="connsiteX3-1175" fmla="*/ 1024382 w 1434434"/>
                    <a:gd name="connsiteY3-1176" fmla="*/ 149249 h 884037"/>
                    <a:gd name="connsiteX4-1177" fmla="*/ 1023860 w 1434434"/>
                    <a:gd name="connsiteY4-1178" fmla="*/ 283394 h 884037"/>
                    <a:gd name="connsiteX5-1179" fmla="*/ 1082709 w 1434434"/>
                    <a:gd name="connsiteY5-1180" fmla="*/ 299937 h 884037"/>
                    <a:gd name="connsiteX6-1181" fmla="*/ 1148389 w 1434434"/>
                    <a:gd name="connsiteY6-1182" fmla="*/ 343575 h 884037"/>
                    <a:gd name="connsiteX7-1183" fmla="*/ 1296201 w 1434434"/>
                    <a:gd name="connsiteY7-1184" fmla="*/ 302015 h 884037"/>
                    <a:gd name="connsiteX8-1185" fmla="*/ 1384658 w 1434434"/>
                    <a:gd name="connsiteY8-1186" fmla="*/ 308454 h 884037"/>
                    <a:gd name="connsiteX9-1187" fmla="*/ 1434434 w 1434434"/>
                    <a:gd name="connsiteY9-1188" fmla="*/ 323357 h 884037"/>
                    <a:gd name="connsiteX10-1189" fmla="*/ 1292075 w 1434434"/>
                    <a:gd name="connsiteY10-1190" fmla="*/ 543632 h 884037"/>
                    <a:gd name="connsiteX11-1191" fmla="*/ 0 w 1434434"/>
                    <a:gd name="connsiteY11-1192" fmla="*/ 884037 h 884037"/>
                    <a:gd name="connsiteX0-1193" fmla="*/ 0 w 1434434"/>
                    <a:gd name="connsiteY0-1194" fmla="*/ 877804 h 877804"/>
                    <a:gd name="connsiteX1-1195" fmla="*/ 750565 w 1434434"/>
                    <a:gd name="connsiteY1-1196" fmla="*/ 376599 h 877804"/>
                    <a:gd name="connsiteX2-1197" fmla="*/ 903636 w 1434434"/>
                    <a:gd name="connsiteY2-1198" fmla="*/ 157873 h 877804"/>
                    <a:gd name="connsiteX3-1199" fmla="*/ 1044681 w 1434434"/>
                    <a:gd name="connsiteY3-1200" fmla="*/ 720 h 877804"/>
                    <a:gd name="connsiteX4-1201" fmla="*/ 1024382 w 1434434"/>
                    <a:gd name="connsiteY4-1202" fmla="*/ 143016 h 877804"/>
                    <a:gd name="connsiteX5-1203" fmla="*/ 1023860 w 1434434"/>
                    <a:gd name="connsiteY5-1204" fmla="*/ 277161 h 877804"/>
                    <a:gd name="connsiteX6-1205" fmla="*/ 1082709 w 1434434"/>
                    <a:gd name="connsiteY6-1206" fmla="*/ 293704 h 877804"/>
                    <a:gd name="connsiteX7-1207" fmla="*/ 1148389 w 1434434"/>
                    <a:gd name="connsiteY7-1208" fmla="*/ 337342 h 877804"/>
                    <a:gd name="connsiteX8-1209" fmla="*/ 1296201 w 1434434"/>
                    <a:gd name="connsiteY8-1210" fmla="*/ 295782 h 877804"/>
                    <a:gd name="connsiteX9-1211" fmla="*/ 1384658 w 1434434"/>
                    <a:gd name="connsiteY9-1212" fmla="*/ 302221 h 877804"/>
                    <a:gd name="connsiteX10-1213" fmla="*/ 1434434 w 1434434"/>
                    <a:gd name="connsiteY10-1214" fmla="*/ 317124 h 877804"/>
                    <a:gd name="connsiteX11-1215" fmla="*/ 1292075 w 1434434"/>
                    <a:gd name="connsiteY11-1216" fmla="*/ 537399 h 877804"/>
                    <a:gd name="connsiteX12" fmla="*/ 0 w 1434434"/>
                    <a:gd name="connsiteY12" fmla="*/ 877804 h 877804"/>
                    <a:gd name="connsiteX0-1217" fmla="*/ 0 w 1434434"/>
                    <a:gd name="connsiteY0-1218" fmla="*/ 877804 h 877804"/>
                    <a:gd name="connsiteX1-1219" fmla="*/ 750565 w 1434434"/>
                    <a:gd name="connsiteY1-1220" fmla="*/ 376599 h 877804"/>
                    <a:gd name="connsiteX2-1221" fmla="*/ 903636 w 1434434"/>
                    <a:gd name="connsiteY2-1222" fmla="*/ 157873 h 877804"/>
                    <a:gd name="connsiteX3-1223" fmla="*/ 1044681 w 1434434"/>
                    <a:gd name="connsiteY3-1224" fmla="*/ 720 h 877804"/>
                    <a:gd name="connsiteX4-1225" fmla="*/ 1024382 w 1434434"/>
                    <a:gd name="connsiteY4-1226" fmla="*/ 143016 h 877804"/>
                    <a:gd name="connsiteX5-1227" fmla="*/ 1023860 w 1434434"/>
                    <a:gd name="connsiteY5-1228" fmla="*/ 277161 h 877804"/>
                    <a:gd name="connsiteX6-1229" fmla="*/ 1082709 w 1434434"/>
                    <a:gd name="connsiteY6-1230" fmla="*/ 293704 h 877804"/>
                    <a:gd name="connsiteX7-1231" fmla="*/ 1148389 w 1434434"/>
                    <a:gd name="connsiteY7-1232" fmla="*/ 337342 h 877804"/>
                    <a:gd name="connsiteX8-1233" fmla="*/ 1296201 w 1434434"/>
                    <a:gd name="connsiteY8-1234" fmla="*/ 295782 h 877804"/>
                    <a:gd name="connsiteX9-1235" fmla="*/ 1384658 w 1434434"/>
                    <a:gd name="connsiteY9-1236" fmla="*/ 302221 h 877804"/>
                    <a:gd name="connsiteX10-1237" fmla="*/ 1434434 w 1434434"/>
                    <a:gd name="connsiteY10-1238" fmla="*/ 317124 h 877804"/>
                    <a:gd name="connsiteX11-1239" fmla="*/ 1292075 w 1434434"/>
                    <a:gd name="connsiteY11-1240" fmla="*/ 537399 h 877804"/>
                    <a:gd name="connsiteX12-1241" fmla="*/ 0 w 1434434"/>
                    <a:gd name="connsiteY12-1242" fmla="*/ 877804 h 877804"/>
                    <a:gd name="connsiteX0-1243" fmla="*/ 0 w 1434434"/>
                    <a:gd name="connsiteY0-1244" fmla="*/ 877804 h 877804"/>
                    <a:gd name="connsiteX1-1245" fmla="*/ 750565 w 1434434"/>
                    <a:gd name="connsiteY1-1246" fmla="*/ 376599 h 877804"/>
                    <a:gd name="connsiteX2-1247" fmla="*/ 854303 w 1434434"/>
                    <a:gd name="connsiteY2-1248" fmla="*/ 222174 h 877804"/>
                    <a:gd name="connsiteX3-1249" fmla="*/ 1044681 w 1434434"/>
                    <a:gd name="connsiteY3-1250" fmla="*/ 720 h 877804"/>
                    <a:gd name="connsiteX4-1251" fmla="*/ 1024382 w 1434434"/>
                    <a:gd name="connsiteY4-1252" fmla="*/ 143016 h 877804"/>
                    <a:gd name="connsiteX5-1253" fmla="*/ 1023860 w 1434434"/>
                    <a:gd name="connsiteY5-1254" fmla="*/ 277161 h 877804"/>
                    <a:gd name="connsiteX6-1255" fmla="*/ 1082709 w 1434434"/>
                    <a:gd name="connsiteY6-1256" fmla="*/ 293704 h 877804"/>
                    <a:gd name="connsiteX7-1257" fmla="*/ 1148389 w 1434434"/>
                    <a:gd name="connsiteY7-1258" fmla="*/ 337342 h 877804"/>
                    <a:gd name="connsiteX8-1259" fmla="*/ 1296201 w 1434434"/>
                    <a:gd name="connsiteY8-1260" fmla="*/ 295782 h 877804"/>
                    <a:gd name="connsiteX9-1261" fmla="*/ 1384658 w 1434434"/>
                    <a:gd name="connsiteY9-1262" fmla="*/ 302221 h 877804"/>
                    <a:gd name="connsiteX10-1263" fmla="*/ 1434434 w 1434434"/>
                    <a:gd name="connsiteY10-1264" fmla="*/ 317124 h 877804"/>
                    <a:gd name="connsiteX11-1265" fmla="*/ 1292075 w 1434434"/>
                    <a:gd name="connsiteY11-1266" fmla="*/ 537399 h 877804"/>
                    <a:gd name="connsiteX12-1267" fmla="*/ 0 w 1434434"/>
                    <a:gd name="connsiteY12-1268" fmla="*/ 877804 h 877804"/>
                    <a:gd name="connsiteX0-1269" fmla="*/ 0 w 1434434"/>
                    <a:gd name="connsiteY0-1270" fmla="*/ 877804 h 877804"/>
                    <a:gd name="connsiteX1-1271" fmla="*/ 742169 w 1434434"/>
                    <a:gd name="connsiteY1-1272" fmla="*/ 373264 h 877804"/>
                    <a:gd name="connsiteX2-1273" fmla="*/ 854303 w 1434434"/>
                    <a:gd name="connsiteY2-1274" fmla="*/ 222174 h 877804"/>
                    <a:gd name="connsiteX3-1275" fmla="*/ 1044681 w 1434434"/>
                    <a:gd name="connsiteY3-1276" fmla="*/ 720 h 877804"/>
                    <a:gd name="connsiteX4-1277" fmla="*/ 1024382 w 1434434"/>
                    <a:gd name="connsiteY4-1278" fmla="*/ 143016 h 877804"/>
                    <a:gd name="connsiteX5-1279" fmla="*/ 1023860 w 1434434"/>
                    <a:gd name="connsiteY5-1280" fmla="*/ 277161 h 877804"/>
                    <a:gd name="connsiteX6-1281" fmla="*/ 1082709 w 1434434"/>
                    <a:gd name="connsiteY6-1282" fmla="*/ 293704 h 877804"/>
                    <a:gd name="connsiteX7-1283" fmla="*/ 1148389 w 1434434"/>
                    <a:gd name="connsiteY7-1284" fmla="*/ 337342 h 877804"/>
                    <a:gd name="connsiteX8-1285" fmla="*/ 1296201 w 1434434"/>
                    <a:gd name="connsiteY8-1286" fmla="*/ 295782 h 877804"/>
                    <a:gd name="connsiteX9-1287" fmla="*/ 1384658 w 1434434"/>
                    <a:gd name="connsiteY9-1288" fmla="*/ 302221 h 877804"/>
                    <a:gd name="connsiteX10-1289" fmla="*/ 1434434 w 1434434"/>
                    <a:gd name="connsiteY10-1290" fmla="*/ 317124 h 877804"/>
                    <a:gd name="connsiteX11-1291" fmla="*/ 1292075 w 1434434"/>
                    <a:gd name="connsiteY11-1292" fmla="*/ 537399 h 877804"/>
                    <a:gd name="connsiteX12-1293" fmla="*/ 0 w 1434434"/>
                    <a:gd name="connsiteY12-1294" fmla="*/ 877804 h 877804"/>
                    <a:gd name="connsiteX0-1295" fmla="*/ 0 w 1434434"/>
                    <a:gd name="connsiteY0-1296" fmla="*/ 974817 h 974817"/>
                    <a:gd name="connsiteX1-1297" fmla="*/ 742169 w 1434434"/>
                    <a:gd name="connsiteY1-1298" fmla="*/ 470277 h 974817"/>
                    <a:gd name="connsiteX2-1299" fmla="*/ 854303 w 1434434"/>
                    <a:gd name="connsiteY2-1300" fmla="*/ 319187 h 974817"/>
                    <a:gd name="connsiteX3-1301" fmla="*/ 1132092 w 1434434"/>
                    <a:gd name="connsiteY3-1302" fmla="*/ 421 h 974817"/>
                    <a:gd name="connsiteX4-1303" fmla="*/ 1024382 w 1434434"/>
                    <a:gd name="connsiteY4-1304" fmla="*/ 240029 h 974817"/>
                    <a:gd name="connsiteX5-1305" fmla="*/ 1023860 w 1434434"/>
                    <a:gd name="connsiteY5-1306" fmla="*/ 374174 h 974817"/>
                    <a:gd name="connsiteX6-1307" fmla="*/ 1082709 w 1434434"/>
                    <a:gd name="connsiteY6-1308" fmla="*/ 390717 h 974817"/>
                    <a:gd name="connsiteX7-1309" fmla="*/ 1148389 w 1434434"/>
                    <a:gd name="connsiteY7-1310" fmla="*/ 434355 h 974817"/>
                    <a:gd name="connsiteX8-1311" fmla="*/ 1296201 w 1434434"/>
                    <a:gd name="connsiteY8-1312" fmla="*/ 392795 h 974817"/>
                    <a:gd name="connsiteX9-1313" fmla="*/ 1384658 w 1434434"/>
                    <a:gd name="connsiteY9-1314" fmla="*/ 399234 h 974817"/>
                    <a:gd name="connsiteX10-1315" fmla="*/ 1434434 w 1434434"/>
                    <a:gd name="connsiteY10-1316" fmla="*/ 414137 h 974817"/>
                    <a:gd name="connsiteX11-1317" fmla="*/ 1292075 w 1434434"/>
                    <a:gd name="connsiteY11-1318" fmla="*/ 634412 h 974817"/>
                    <a:gd name="connsiteX12-1319" fmla="*/ 0 w 1434434"/>
                    <a:gd name="connsiteY12-1320" fmla="*/ 974817 h 974817"/>
                    <a:gd name="connsiteX0-1321" fmla="*/ 0 w 1434434"/>
                    <a:gd name="connsiteY0-1322" fmla="*/ 1030080 h 1030080"/>
                    <a:gd name="connsiteX1-1323" fmla="*/ 742169 w 1434434"/>
                    <a:gd name="connsiteY1-1324" fmla="*/ 525540 h 1030080"/>
                    <a:gd name="connsiteX2-1325" fmla="*/ 854303 w 1434434"/>
                    <a:gd name="connsiteY2-1326" fmla="*/ 374450 h 1030080"/>
                    <a:gd name="connsiteX3-1327" fmla="*/ 1169346 w 1434434"/>
                    <a:gd name="connsiteY3-1328" fmla="*/ 340 h 1030080"/>
                    <a:gd name="connsiteX4-1329" fmla="*/ 1024382 w 1434434"/>
                    <a:gd name="connsiteY4-1330" fmla="*/ 295292 h 1030080"/>
                    <a:gd name="connsiteX5-1331" fmla="*/ 1023860 w 1434434"/>
                    <a:gd name="connsiteY5-1332" fmla="*/ 429437 h 1030080"/>
                    <a:gd name="connsiteX6-1333" fmla="*/ 1082709 w 1434434"/>
                    <a:gd name="connsiteY6-1334" fmla="*/ 445980 h 1030080"/>
                    <a:gd name="connsiteX7-1335" fmla="*/ 1148389 w 1434434"/>
                    <a:gd name="connsiteY7-1336" fmla="*/ 489618 h 1030080"/>
                    <a:gd name="connsiteX8-1337" fmla="*/ 1296201 w 1434434"/>
                    <a:gd name="connsiteY8-1338" fmla="*/ 448058 h 1030080"/>
                    <a:gd name="connsiteX9-1339" fmla="*/ 1384658 w 1434434"/>
                    <a:gd name="connsiteY9-1340" fmla="*/ 454497 h 1030080"/>
                    <a:gd name="connsiteX10-1341" fmla="*/ 1434434 w 1434434"/>
                    <a:gd name="connsiteY10-1342" fmla="*/ 469400 h 1030080"/>
                    <a:gd name="connsiteX11-1343" fmla="*/ 1292075 w 1434434"/>
                    <a:gd name="connsiteY11-1344" fmla="*/ 689675 h 1030080"/>
                    <a:gd name="connsiteX12-1345" fmla="*/ 0 w 1434434"/>
                    <a:gd name="connsiteY12-1346" fmla="*/ 1030080 h 1030080"/>
                    <a:gd name="connsiteX0-1347" fmla="*/ 0 w 1434434"/>
                    <a:gd name="connsiteY0-1348" fmla="*/ 1030080 h 1030080"/>
                    <a:gd name="connsiteX1-1349" fmla="*/ 742169 w 1434434"/>
                    <a:gd name="connsiteY1-1350" fmla="*/ 525540 h 1030080"/>
                    <a:gd name="connsiteX2-1351" fmla="*/ 899747 w 1434434"/>
                    <a:gd name="connsiteY2-1352" fmla="*/ 316857 h 1030080"/>
                    <a:gd name="connsiteX3-1353" fmla="*/ 1169346 w 1434434"/>
                    <a:gd name="connsiteY3-1354" fmla="*/ 340 h 1030080"/>
                    <a:gd name="connsiteX4-1355" fmla="*/ 1024382 w 1434434"/>
                    <a:gd name="connsiteY4-1356" fmla="*/ 295292 h 1030080"/>
                    <a:gd name="connsiteX5-1357" fmla="*/ 1023860 w 1434434"/>
                    <a:gd name="connsiteY5-1358" fmla="*/ 429437 h 1030080"/>
                    <a:gd name="connsiteX6-1359" fmla="*/ 1082709 w 1434434"/>
                    <a:gd name="connsiteY6-1360" fmla="*/ 445980 h 1030080"/>
                    <a:gd name="connsiteX7-1361" fmla="*/ 1148389 w 1434434"/>
                    <a:gd name="connsiteY7-1362" fmla="*/ 489618 h 1030080"/>
                    <a:gd name="connsiteX8-1363" fmla="*/ 1296201 w 1434434"/>
                    <a:gd name="connsiteY8-1364" fmla="*/ 448058 h 1030080"/>
                    <a:gd name="connsiteX9-1365" fmla="*/ 1384658 w 1434434"/>
                    <a:gd name="connsiteY9-1366" fmla="*/ 454497 h 1030080"/>
                    <a:gd name="connsiteX10-1367" fmla="*/ 1434434 w 1434434"/>
                    <a:gd name="connsiteY10-1368" fmla="*/ 469400 h 1030080"/>
                    <a:gd name="connsiteX11-1369" fmla="*/ 1292075 w 1434434"/>
                    <a:gd name="connsiteY11-1370" fmla="*/ 689675 h 1030080"/>
                    <a:gd name="connsiteX12-1371" fmla="*/ 0 w 1434434"/>
                    <a:gd name="connsiteY12-1372" fmla="*/ 1030080 h 1030080"/>
                    <a:gd name="connsiteX0-1373" fmla="*/ 0 w 1440576"/>
                    <a:gd name="connsiteY0-1374" fmla="*/ 1031765 h 1031765"/>
                    <a:gd name="connsiteX1-1375" fmla="*/ 748311 w 1440576"/>
                    <a:gd name="connsiteY1-1376" fmla="*/ 525540 h 1031765"/>
                    <a:gd name="connsiteX2-1377" fmla="*/ 905889 w 1440576"/>
                    <a:gd name="connsiteY2-1378" fmla="*/ 316857 h 1031765"/>
                    <a:gd name="connsiteX3-1379" fmla="*/ 1175488 w 1440576"/>
                    <a:gd name="connsiteY3-1380" fmla="*/ 340 h 1031765"/>
                    <a:gd name="connsiteX4-1381" fmla="*/ 1030524 w 1440576"/>
                    <a:gd name="connsiteY4-1382" fmla="*/ 295292 h 1031765"/>
                    <a:gd name="connsiteX5-1383" fmla="*/ 1030002 w 1440576"/>
                    <a:gd name="connsiteY5-1384" fmla="*/ 429437 h 1031765"/>
                    <a:gd name="connsiteX6-1385" fmla="*/ 1088851 w 1440576"/>
                    <a:gd name="connsiteY6-1386" fmla="*/ 445980 h 1031765"/>
                    <a:gd name="connsiteX7-1387" fmla="*/ 1154531 w 1440576"/>
                    <a:gd name="connsiteY7-1388" fmla="*/ 489618 h 1031765"/>
                    <a:gd name="connsiteX8-1389" fmla="*/ 1302343 w 1440576"/>
                    <a:gd name="connsiteY8-1390" fmla="*/ 448058 h 1031765"/>
                    <a:gd name="connsiteX9-1391" fmla="*/ 1390800 w 1440576"/>
                    <a:gd name="connsiteY9-1392" fmla="*/ 454497 h 1031765"/>
                    <a:gd name="connsiteX10-1393" fmla="*/ 1440576 w 1440576"/>
                    <a:gd name="connsiteY10-1394" fmla="*/ 469400 h 1031765"/>
                    <a:gd name="connsiteX11-1395" fmla="*/ 1298217 w 1440576"/>
                    <a:gd name="connsiteY11-1396" fmla="*/ 689675 h 1031765"/>
                    <a:gd name="connsiteX12-1397" fmla="*/ 0 w 1440576"/>
                    <a:gd name="connsiteY12-1398" fmla="*/ 1031765 h 1031765"/>
                    <a:gd name="connsiteX0-1399" fmla="*/ 0 w 1168053"/>
                    <a:gd name="connsiteY0-1400" fmla="*/ 962610 h 962610"/>
                    <a:gd name="connsiteX1-1401" fmla="*/ 475788 w 1168053"/>
                    <a:gd name="connsiteY1-1402" fmla="*/ 525540 h 962610"/>
                    <a:gd name="connsiteX2-1403" fmla="*/ 633366 w 1168053"/>
                    <a:gd name="connsiteY2-1404" fmla="*/ 316857 h 962610"/>
                    <a:gd name="connsiteX3-1405" fmla="*/ 902965 w 1168053"/>
                    <a:gd name="connsiteY3-1406" fmla="*/ 340 h 962610"/>
                    <a:gd name="connsiteX4-1407" fmla="*/ 758001 w 1168053"/>
                    <a:gd name="connsiteY4-1408" fmla="*/ 295292 h 962610"/>
                    <a:gd name="connsiteX5-1409" fmla="*/ 757479 w 1168053"/>
                    <a:gd name="connsiteY5-1410" fmla="*/ 429437 h 962610"/>
                    <a:gd name="connsiteX6-1411" fmla="*/ 816328 w 1168053"/>
                    <a:gd name="connsiteY6-1412" fmla="*/ 445980 h 962610"/>
                    <a:gd name="connsiteX7-1413" fmla="*/ 882008 w 1168053"/>
                    <a:gd name="connsiteY7-1414" fmla="*/ 489618 h 962610"/>
                    <a:gd name="connsiteX8-1415" fmla="*/ 1029820 w 1168053"/>
                    <a:gd name="connsiteY8-1416" fmla="*/ 448058 h 962610"/>
                    <a:gd name="connsiteX9-1417" fmla="*/ 1118277 w 1168053"/>
                    <a:gd name="connsiteY9-1418" fmla="*/ 454497 h 962610"/>
                    <a:gd name="connsiteX10-1419" fmla="*/ 1168053 w 1168053"/>
                    <a:gd name="connsiteY10-1420" fmla="*/ 469400 h 962610"/>
                    <a:gd name="connsiteX11-1421" fmla="*/ 1025694 w 1168053"/>
                    <a:gd name="connsiteY11-1422" fmla="*/ 689675 h 962610"/>
                    <a:gd name="connsiteX12-1423" fmla="*/ 0 w 1168053"/>
                    <a:gd name="connsiteY12-1424" fmla="*/ 962610 h 962610"/>
                    <a:gd name="connsiteX0-1425" fmla="*/ 0 w 1168053"/>
                    <a:gd name="connsiteY0-1426" fmla="*/ 962610 h 962610"/>
                    <a:gd name="connsiteX1-1427" fmla="*/ 305627 w 1168053"/>
                    <a:gd name="connsiteY1-1428" fmla="*/ 683173 h 962610"/>
                    <a:gd name="connsiteX2-1429" fmla="*/ 475788 w 1168053"/>
                    <a:gd name="connsiteY2-1430" fmla="*/ 525540 h 962610"/>
                    <a:gd name="connsiteX3-1431" fmla="*/ 633366 w 1168053"/>
                    <a:gd name="connsiteY3-1432" fmla="*/ 316857 h 962610"/>
                    <a:gd name="connsiteX4-1433" fmla="*/ 902965 w 1168053"/>
                    <a:gd name="connsiteY4-1434" fmla="*/ 340 h 962610"/>
                    <a:gd name="connsiteX5-1435" fmla="*/ 758001 w 1168053"/>
                    <a:gd name="connsiteY5-1436" fmla="*/ 295292 h 962610"/>
                    <a:gd name="connsiteX6-1437" fmla="*/ 757479 w 1168053"/>
                    <a:gd name="connsiteY6-1438" fmla="*/ 429437 h 962610"/>
                    <a:gd name="connsiteX7-1439" fmla="*/ 816328 w 1168053"/>
                    <a:gd name="connsiteY7-1440" fmla="*/ 445980 h 962610"/>
                    <a:gd name="connsiteX8-1441" fmla="*/ 882008 w 1168053"/>
                    <a:gd name="connsiteY8-1442" fmla="*/ 489618 h 962610"/>
                    <a:gd name="connsiteX9-1443" fmla="*/ 1029820 w 1168053"/>
                    <a:gd name="connsiteY9-1444" fmla="*/ 448058 h 962610"/>
                    <a:gd name="connsiteX10-1445" fmla="*/ 1118277 w 1168053"/>
                    <a:gd name="connsiteY10-1446" fmla="*/ 454497 h 962610"/>
                    <a:gd name="connsiteX11-1447" fmla="*/ 1168053 w 1168053"/>
                    <a:gd name="connsiteY11-1448" fmla="*/ 469400 h 962610"/>
                    <a:gd name="connsiteX12-1449" fmla="*/ 1025694 w 1168053"/>
                    <a:gd name="connsiteY12-1450" fmla="*/ 689675 h 962610"/>
                    <a:gd name="connsiteX13" fmla="*/ 0 w 1168053"/>
                    <a:gd name="connsiteY13" fmla="*/ 962610 h 962610"/>
                    <a:gd name="connsiteX0-1451" fmla="*/ 0 w 1168053"/>
                    <a:gd name="connsiteY0-1452" fmla="*/ 962610 h 962610"/>
                    <a:gd name="connsiteX1-1453" fmla="*/ 231479 w 1168053"/>
                    <a:gd name="connsiteY1-1454" fmla="*/ 579440 h 962610"/>
                    <a:gd name="connsiteX2-1455" fmla="*/ 475788 w 1168053"/>
                    <a:gd name="connsiteY2-1456" fmla="*/ 525540 h 962610"/>
                    <a:gd name="connsiteX3-1457" fmla="*/ 633366 w 1168053"/>
                    <a:gd name="connsiteY3-1458" fmla="*/ 316857 h 962610"/>
                    <a:gd name="connsiteX4-1459" fmla="*/ 902965 w 1168053"/>
                    <a:gd name="connsiteY4-1460" fmla="*/ 340 h 962610"/>
                    <a:gd name="connsiteX5-1461" fmla="*/ 758001 w 1168053"/>
                    <a:gd name="connsiteY5-1462" fmla="*/ 295292 h 962610"/>
                    <a:gd name="connsiteX6-1463" fmla="*/ 757479 w 1168053"/>
                    <a:gd name="connsiteY6-1464" fmla="*/ 429437 h 962610"/>
                    <a:gd name="connsiteX7-1465" fmla="*/ 816328 w 1168053"/>
                    <a:gd name="connsiteY7-1466" fmla="*/ 445980 h 962610"/>
                    <a:gd name="connsiteX8-1467" fmla="*/ 882008 w 1168053"/>
                    <a:gd name="connsiteY8-1468" fmla="*/ 489618 h 962610"/>
                    <a:gd name="connsiteX9-1469" fmla="*/ 1029820 w 1168053"/>
                    <a:gd name="connsiteY9-1470" fmla="*/ 448058 h 962610"/>
                    <a:gd name="connsiteX10-1471" fmla="*/ 1118277 w 1168053"/>
                    <a:gd name="connsiteY10-1472" fmla="*/ 454497 h 962610"/>
                    <a:gd name="connsiteX11-1473" fmla="*/ 1168053 w 1168053"/>
                    <a:gd name="connsiteY11-1474" fmla="*/ 469400 h 962610"/>
                    <a:gd name="connsiteX12-1475" fmla="*/ 1025694 w 1168053"/>
                    <a:gd name="connsiteY12-1476" fmla="*/ 689675 h 962610"/>
                    <a:gd name="connsiteX13-1477" fmla="*/ 0 w 1168053"/>
                    <a:gd name="connsiteY13-1478" fmla="*/ 962610 h 962610"/>
                    <a:gd name="connsiteX0-1479" fmla="*/ 0 w 1168053"/>
                    <a:gd name="connsiteY0-1480" fmla="*/ 962610 h 962610"/>
                    <a:gd name="connsiteX1-1481" fmla="*/ 231479 w 1168053"/>
                    <a:gd name="connsiteY1-1482" fmla="*/ 579440 h 962610"/>
                    <a:gd name="connsiteX2-1483" fmla="*/ 352899 w 1168053"/>
                    <a:gd name="connsiteY2-1484" fmla="*/ 563037 h 962610"/>
                    <a:gd name="connsiteX3-1485" fmla="*/ 475788 w 1168053"/>
                    <a:gd name="connsiteY3-1486" fmla="*/ 525540 h 962610"/>
                    <a:gd name="connsiteX4-1487" fmla="*/ 633366 w 1168053"/>
                    <a:gd name="connsiteY4-1488" fmla="*/ 316857 h 962610"/>
                    <a:gd name="connsiteX5-1489" fmla="*/ 902965 w 1168053"/>
                    <a:gd name="connsiteY5-1490" fmla="*/ 340 h 962610"/>
                    <a:gd name="connsiteX6-1491" fmla="*/ 758001 w 1168053"/>
                    <a:gd name="connsiteY6-1492" fmla="*/ 295292 h 962610"/>
                    <a:gd name="connsiteX7-1493" fmla="*/ 757479 w 1168053"/>
                    <a:gd name="connsiteY7-1494" fmla="*/ 429437 h 962610"/>
                    <a:gd name="connsiteX8-1495" fmla="*/ 816328 w 1168053"/>
                    <a:gd name="connsiteY8-1496" fmla="*/ 445980 h 962610"/>
                    <a:gd name="connsiteX9-1497" fmla="*/ 882008 w 1168053"/>
                    <a:gd name="connsiteY9-1498" fmla="*/ 489618 h 962610"/>
                    <a:gd name="connsiteX10-1499" fmla="*/ 1029820 w 1168053"/>
                    <a:gd name="connsiteY10-1500" fmla="*/ 448058 h 962610"/>
                    <a:gd name="connsiteX11-1501" fmla="*/ 1118277 w 1168053"/>
                    <a:gd name="connsiteY11-1502" fmla="*/ 454497 h 962610"/>
                    <a:gd name="connsiteX12-1503" fmla="*/ 1168053 w 1168053"/>
                    <a:gd name="connsiteY12-1504" fmla="*/ 469400 h 962610"/>
                    <a:gd name="connsiteX13-1505" fmla="*/ 1025694 w 1168053"/>
                    <a:gd name="connsiteY13-1506" fmla="*/ 689675 h 962610"/>
                    <a:gd name="connsiteX14" fmla="*/ 0 w 1168053"/>
                    <a:gd name="connsiteY14" fmla="*/ 962610 h 962610"/>
                    <a:gd name="connsiteX0-1507" fmla="*/ 0 w 1168053"/>
                    <a:gd name="connsiteY0-1508" fmla="*/ 962610 h 962610"/>
                    <a:gd name="connsiteX1-1509" fmla="*/ 231479 w 1168053"/>
                    <a:gd name="connsiteY1-1510" fmla="*/ 579440 h 962610"/>
                    <a:gd name="connsiteX2-1511" fmla="*/ 469128 w 1168053"/>
                    <a:gd name="connsiteY2-1512" fmla="*/ 237851 h 962610"/>
                    <a:gd name="connsiteX3-1513" fmla="*/ 475788 w 1168053"/>
                    <a:gd name="connsiteY3-1514" fmla="*/ 525540 h 962610"/>
                    <a:gd name="connsiteX4-1515" fmla="*/ 633366 w 1168053"/>
                    <a:gd name="connsiteY4-1516" fmla="*/ 316857 h 962610"/>
                    <a:gd name="connsiteX5-1517" fmla="*/ 902965 w 1168053"/>
                    <a:gd name="connsiteY5-1518" fmla="*/ 340 h 962610"/>
                    <a:gd name="connsiteX6-1519" fmla="*/ 758001 w 1168053"/>
                    <a:gd name="connsiteY6-1520" fmla="*/ 295292 h 962610"/>
                    <a:gd name="connsiteX7-1521" fmla="*/ 757479 w 1168053"/>
                    <a:gd name="connsiteY7-1522" fmla="*/ 429437 h 962610"/>
                    <a:gd name="connsiteX8-1523" fmla="*/ 816328 w 1168053"/>
                    <a:gd name="connsiteY8-1524" fmla="*/ 445980 h 962610"/>
                    <a:gd name="connsiteX9-1525" fmla="*/ 882008 w 1168053"/>
                    <a:gd name="connsiteY9-1526" fmla="*/ 489618 h 962610"/>
                    <a:gd name="connsiteX10-1527" fmla="*/ 1029820 w 1168053"/>
                    <a:gd name="connsiteY10-1528" fmla="*/ 448058 h 962610"/>
                    <a:gd name="connsiteX11-1529" fmla="*/ 1118277 w 1168053"/>
                    <a:gd name="connsiteY11-1530" fmla="*/ 454497 h 962610"/>
                    <a:gd name="connsiteX12-1531" fmla="*/ 1168053 w 1168053"/>
                    <a:gd name="connsiteY12-1532" fmla="*/ 469400 h 962610"/>
                    <a:gd name="connsiteX13-1533" fmla="*/ 1025694 w 1168053"/>
                    <a:gd name="connsiteY13-1534" fmla="*/ 689675 h 962610"/>
                    <a:gd name="connsiteX14-1535" fmla="*/ 0 w 1168053"/>
                    <a:gd name="connsiteY14-1536" fmla="*/ 962610 h 962610"/>
                    <a:gd name="connsiteX0-1537" fmla="*/ 0 w 1168053"/>
                    <a:gd name="connsiteY0-1538" fmla="*/ 962610 h 962610"/>
                    <a:gd name="connsiteX1-1539" fmla="*/ 231479 w 1168053"/>
                    <a:gd name="connsiteY1-1540" fmla="*/ 579440 h 962610"/>
                    <a:gd name="connsiteX2-1541" fmla="*/ 361050 w 1168053"/>
                    <a:gd name="connsiteY2-1542" fmla="*/ 391596 h 962610"/>
                    <a:gd name="connsiteX3-1543" fmla="*/ 469128 w 1168053"/>
                    <a:gd name="connsiteY3-1544" fmla="*/ 237851 h 962610"/>
                    <a:gd name="connsiteX4-1545" fmla="*/ 475788 w 1168053"/>
                    <a:gd name="connsiteY4-1546" fmla="*/ 525540 h 962610"/>
                    <a:gd name="connsiteX5-1547" fmla="*/ 633366 w 1168053"/>
                    <a:gd name="connsiteY5-1548" fmla="*/ 316857 h 962610"/>
                    <a:gd name="connsiteX6-1549" fmla="*/ 902965 w 1168053"/>
                    <a:gd name="connsiteY6-1550" fmla="*/ 340 h 962610"/>
                    <a:gd name="connsiteX7-1551" fmla="*/ 758001 w 1168053"/>
                    <a:gd name="connsiteY7-1552" fmla="*/ 295292 h 962610"/>
                    <a:gd name="connsiteX8-1553" fmla="*/ 757479 w 1168053"/>
                    <a:gd name="connsiteY8-1554" fmla="*/ 429437 h 962610"/>
                    <a:gd name="connsiteX9-1555" fmla="*/ 816328 w 1168053"/>
                    <a:gd name="connsiteY9-1556" fmla="*/ 445980 h 962610"/>
                    <a:gd name="connsiteX10-1557" fmla="*/ 882008 w 1168053"/>
                    <a:gd name="connsiteY10-1558" fmla="*/ 489618 h 962610"/>
                    <a:gd name="connsiteX11-1559" fmla="*/ 1029820 w 1168053"/>
                    <a:gd name="connsiteY11-1560" fmla="*/ 448058 h 962610"/>
                    <a:gd name="connsiteX12-1561" fmla="*/ 1118277 w 1168053"/>
                    <a:gd name="connsiteY12-1562" fmla="*/ 454497 h 962610"/>
                    <a:gd name="connsiteX13-1563" fmla="*/ 1168053 w 1168053"/>
                    <a:gd name="connsiteY13-1564" fmla="*/ 469400 h 962610"/>
                    <a:gd name="connsiteX14-1565" fmla="*/ 1025694 w 1168053"/>
                    <a:gd name="connsiteY14-1566" fmla="*/ 689675 h 962610"/>
                    <a:gd name="connsiteX15" fmla="*/ 0 w 1168053"/>
                    <a:gd name="connsiteY15" fmla="*/ 962610 h 962610"/>
                    <a:gd name="connsiteX0-1567" fmla="*/ 0 w 1168053"/>
                    <a:gd name="connsiteY0-1568" fmla="*/ 962610 h 962610"/>
                    <a:gd name="connsiteX1-1569" fmla="*/ 231479 w 1168053"/>
                    <a:gd name="connsiteY1-1570" fmla="*/ 579440 h 962610"/>
                    <a:gd name="connsiteX2-1571" fmla="*/ 408322 w 1168053"/>
                    <a:gd name="connsiteY2-1572" fmla="*/ 271459 h 962610"/>
                    <a:gd name="connsiteX3-1573" fmla="*/ 469128 w 1168053"/>
                    <a:gd name="connsiteY3-1574" fmla="*/ 237851 h 962610"/>
                    <a:gd name="connsiteX4-1575" fmla="*/ 475788 w 1168053"/>
                    <a:gd name="connsiteY4-1576" fmla="*/ 525540 h 962610"/>
                    <a:gd name="connsiteX5-1577" fmla="*/ 633366 w 1168053"/>
                    <a:gd name="connsiteY5-1578" fmla="*/ 316857 h 962610"/>
                    <a:gd name="connsiteX6-1579" fmla="*/ 902965 w 1168053"/>
                    <a:gd name="connsiteY6-1580" fmla="*/ 340 h 962610"/>
                    <a:gd name="connsiteX7-1581" fmla="*/ 758001 w 1168053"/>
                    <a:gd name="connsiteY7-1582" fmla="*/ 295292 h 962610"/>
                    <a:gd name="connsiteX8-1583" fmla="*/ 757479 w 1168053"/>
                    <a:gd name="connsiteY8-1584" fmla="*/ 429437 h 962610"/>
                    <a:gd name="connsiteX9-1585" fmla="*/ 816328 w 1168053"/>
                    <a:gd name="connsiteY9-1586" fmla="*/ 445980 h 962610"/>
                    <a:gd name="connsiteX10-1587" fmla="*/ 882008 w 1168053"/>
                    <a:gd name="connsiteY10-1588" fmla="*/ 489618 h 962610"/>
                    <a:gd name="connsiteX11-1589" fmla="*/ 1029820 w 1168053"/>
                    <a:gd name="connsiteY11-1590" fmla="*/ 448058 h 962610"/>
                    <a:gd name="connsiteX12-1591" fmla="*/ 1118277 w 1168053"/>
                    <a:gd name="connsiteY12-1592" fmla="*/ 454497 h 962610"/>
                    <a:gd name="connsiteX13-1593" fmla="*/ 1168053 w 1168053"/>
                    <a:gd name="connsiteY13-1594" fmla="*/ 469400 h 962610"/>
                    <a:gd name="connsiteX14-1595" fmla="*/ 1025694 w 1168053"/>
                    <a:gd name="connsiteY14-1596" fmla="*/ 689675 h 962610"/>
                    <a:gd name="connsiteX15-1597" fmla="*/ 0 w 1168053"/>
                    <a:gd name="connsiteY15-1598" fmla="*/ 962610 h 962610"/>
                    <a:gd name="connsiteX0-1599" fmla="*/ 0 w 1168053"/>
                    <a:gd name="connsiteY0-1600" fmla="*/ 962610 h 962610"/>
                    <a:gd name="connsiteX1-1601" fmla="*/ 231479 w 1168053"/>
                    <a:gd name="connsiteY1-1602" fmla="*/ 579440 h 962610"/>
                    <a:gd name="connsiteX2-1603" fmla="*/ 321542 w 1168053"/>
                    <a:gd name="connsiteY2-1604" fmla="*/ 441919 h 962610"/>
                    <a:gd name="connsiteX3-1605" fmla="*/ 408322 w 1168053"/>
                    <a:gd name="connsiteY3-1606" fmla="*/ 271459 h 962610"/>
                    <a:gd name="connsiteX4-1607" fmla="*/ 469128 w 1168053"/>
                    <a:gd name="connsiteY4-1608" fmla="*/ 237851 h 962610"/>
                    <a:gd name="connsiteX5-1609" fmla="*/ 475788 w 1168053"/>
                    <a:gd name="connsiteY5-1610" fmla="*/ 525540 h 962610"/>
                    <a:gd name="connsiteX6-1611" fmla="*/ 633366 w 1168053"/>
                    <a:gd name="connsiteY6-1612" fmla="*/ 316857 h 962610"/>
                    <a:gd name="connsiteX7-1613" fmla="*/ 902965 w 1168053"/>
                    <a:gd name="connsiteY7-1614" fmla="*/ 340 h 962610"/>
                    <a:gd name="connsiteX8-1615" fmla="*/ 758001 w 1168053"/>
                    <a:gd name="connsiteY8-1616" fmla="*/ 295292 h 962610"/>
                    <a:gd name="connsiteX9-1617" fmla="*/ 757479 w 1168053"/>
                    <a:gd name="connsiteY9-1618" fmla="*/ 429437 h 962610"/>
                    <a:gd name="connsiteX10-1619" fmla="*/ 816328 w 1168053"/>
                    <a:gd name="connsiteY10-1620" fmla="*/ 445980 h 962610"/>
                    <a:gd name="connsiteX11-1621" fmla="*/ 882008 w 1168053"/>
                    <a:gd name="connsiteY11-1622" fmla="*/ 489618 h 962610"/>
                    <a:gd name="connsiteX12-1623" fmla="*/ 1029820 w 1168053"/>
                    <a:gd name="connsiteY12-1624" fmla="*/ 448058 h 962610"/>
                    <a:gd name="connsiteX13-1625" fmla="*/ 1118277 w 1168053"/>
                    <a:gd name="connsiteY13-1626" fmla="*/ 454497 h 962610"/>
                    <a:gd name="connsiteX14-1627" fmla="*/ 1168053 w 1168053"/>
                    <a:gd name="connsiteY14-1628" fmla="*/ 469400 h 962610"/>
                    <a:gd name="connsiteX15-1629" fmla="*/ 1025694 w 1168053"/>
                    <a:gd name="connsiteY15-1630" fmla="*/ 689675 h 962610"/>
                    <a:gd name="connsiteX16" fmla="*/ 0 w 1168053"/>
                    <a:gd name="connsiteY16" fmla="*/ 962610 h 962610"/>
                    <a:gd name="connsiteX0-1631" fmla="*/ 0 w 1168053"/>
                    <a:gd name="connsiteY0-1632" fmla="*/ 1186379 h 1186379"/>
                    <a:gd name="connsiteX1-1633" fmla="*/ 231479 w 1168053"/>
                    <a:gd name="connsiteY1-1634" fmla="*/ 803209 h 1186379"/>
                    <a:gd name="connsiteX2-1635" fmla="*/ 321542 w 1168053"/>
                    <a:gd name="connsiteY2-1636" fmla="*/ 665688 h 1186379"/>
                    <a:gd name="connsiteX3-1637" fmla="*/ 408322 w 1168053"/>
                    <a:gd name="connsiteY3-1638" fmla="*/ 495228 h 1186379"/>
                    <a:gd name="connsiteX4-1639" fmla="*/ 692007 w 1168053"/>
                    <a:gd name="connsiteY4-1640" fmla="*/ 0 h 1186379"/>
                    <a:gd name="connsiteX5-1641" fmla="*/ 475788 w 1168053"/>
                    <a:gd name="connsiteY5-1642" fmla="*/ 749309 h 1186379"/>
                    <a:gd name="connsiteX6-1643" fmla="*/ 633366 w 1168053"/>
                    <a:gd name="connsiteY6-1644" fmla="*/ 540626 h 1186379"/>
                    <a:gd name="connsiteX7-1645" fmla="*/ 902965 w 1168053"/>
                    <a:gd name="connsiteY7-1646" fmla="*/ 224109 h 1186379"/>
                    <a:gd name="connsiteX8-1647" fmla="*/ 758001 w 1168053"/>
                    <a:gd name="connsiteY8-1648" fmla="*/ 519061 h 1186379"/>
                    <a:gd name="connsiteX9-1649" fmla="*/ 757479 w 1168053"/>
                    <a:gd name="connsiteY9-1650" fmla="*/ 653206 h 1186379"/>
                    <a:gd name="connsiteX10-1651" fmla="*/ 816328 w 1168053"/>
                    <a:gd name="connsiteY10-1652" fmla="*/ 669749 h 1186379"/>
                    <a:gd name="connsiteX11-1653" fmla="*/ 882008 w 1168053"/>
                    <a:gd name="connsiteY11-1654" fmla="*/ 713387 h 1186379"/>
                    <a:gd name="connsiteX12-1655" fmla="*/ 1029820 w 1168053"/>
                    <a:gd name="connsiteY12-1656" fmla="*/ 671827 h 1186379"/>
                    <a:gd name="connsiteX13-1657" fmla="*/ 1118277 w 1168053"/>
                    <a:gd name="connsiteY13-1658" fmla="*/ 678266 h 1186379"/>
                    <a:gd name="connsiteX14-1659" fmla="*/ 1168053 w 1168053"/>
                    <a:gd name="connsiteY14-1660" fmla="*/ 693169 h 1186379"/>
                    <a:gd name="connsiteX15-1661" fmla="*/ 1025694 w 1168053"/>
                    <a:gd name="connsiteY15-1662" fmla="*/ 913444 h 1186379"/>
                    <a:gd name="connsiteX16-1663" fmla="*/ 0 w 1168053"/>
                    <a:gd name="connsiteY16-1664" fmla="*/ 1186379 h 1186379"/>
                    <a:gd name="connsiteX0-1665" fmla="*/ 0 w 1168053"/>
                    <a:gd name="connsiteY0-1666" fmla="*/ 1186379 h 1186379"/>
                    <a:gd name="connsiteX1-1667" fmla="*/ 231479 w 1168053"/>
                    <a:gd name="connsiteY1-1668" fmla="*/ 803209 h 1186379"/>
                    <a:gd name="connsiteX2-1669" fmla="*/ 321542 w 1168053"/>
                    <a:gd name="connsiteY2-1670" fmla="*/ 665688 h 1186379"/>
                    <a:gd name="connsiteX3-1671" fmla="*/ 408322 w 1168053"/>
                    <a:gd name="connsiteY3-1672" fmla="*/ 495228 h 1186379"/>
                    <a:gd name="connsiteX4-1673" fmla="*/ 692007 w 1168053"/>
                    <a:gd name="connsiteY4-1674" fmla="*/ 0 h 1186379"/>
                    <a:gd name="connsiteX5-1675" fmla="*/ 572726 w 1168053"/>
                    <a:gd name="connsiteY5-1676" fmla="*/ 410626 h 1186379"/>
                    <a:gd name="connsiteX6-1677" fmla="*/ 475788 w 1168053"/>
                    <a:gd name="connsiteY6-1678" fmla="*/ 749309 h 1186379"/>
                    <a:gd name="connsiteX7-1679" fmla="*/ 633366 w 1168053"/>
                    <a:gd name="connsiteY7-1680" fmla="*/ 540626 h 1186379"/>
                    <a:gd name="connsiteX8-1681" fmla="*/ 902965 w 1168053"/>
                    <a:gd name="connsiteY8-1682" fmla="*/ 224109 h 1186379"/>
                    <a:gd name="connsiteX9-1683" fmla="*/ 758001 w 1168053"/>
                    <a:gd name="connsiteY9-1684" fmla="*/ 519061 h 1186379"/>
                    <a:gd name="connsiteX10-1685" fmla="*/ 757479 w 1168053"/>
                    <a:gd name="connsiteY10-1686" fmla="*/ 653206 h 1186379"/>
                    <a:gd name="connsiteX11-1687" fmla="*/ 816328 w 1168053"/>
                    <a:gd name="connsiteY11-1688" fmla="*/ 669749 h 1186379"/>
                    <a:gd name="connsiteX12-1689" fmla="*/ 882008 w 1168053"/>
                    <a:gd name="connsiteY12-1690" fmla="*/ 713387 h 1186379"/>
                    <a:gd name="connsiteX13-1691" fmla="*/ 1029820 w 1168053"/>
                    <a:gd name="connsiteY13-1692" fmla="*/ 671827 h 1186379"/>
                    <a:gd name="connsiteX14-1693" fmla="*/ 1118277 w 1168053"/>
                    <a:gd name="connsiteY14-1694" fmla="*/ 678266 h 1186379"/>
                    <a:gd name="connsiteX15-1695" fmla="*/ 1168053 w 1168053"/>
                    <a:gd name="connsiteY15-1696" fmla="*/ 693169 h 1186379"/>
                    <a:gd name="connsiteX16-1697" fmla="*/ 1025694 w 1168053"/>
                    <a:gd name="connsiteY16-1698" fmla="*/ 913444 h 1186379"/>
                    <a:gd name="connsiteX17" fmla="*/ 0 w 1168053"/>
                    <a:gd name="connsiteY17" fmla="*/ 1186379 h 1186379"/>
                    <a:gd name="connsiteX0-1699" fmla="*/ 0 w 1168053"/>
                    <a:gd name="connsiteY0-1700" fmla="*/ 1186379 h 1186379"/>
                    <a:gd name="connsiteX1-1701" fmla="*/ 231479 w 1168053"/>
                    <a:gd name="connsiteY1-1702" fmla="*/ 803209 h 1186379"/>
                    <a:gd name="connsiteX2-1703" fmla="*/ 321542 w 1168053"/>
                    <a:gd name="connsiteY2-1704" fmla="*/ 665688 h 1186379"/>
                    <a:gd name="connsiteX3-1705" fmla="*/ 408322 w 1168053"/>
                    <a:gd name="connsiteY3-1706" fmla="*/ 495228 h 1186379"/>
                    <a:gd name="connsiteX4-1707" fmla="*/ 692007 w 1168053"/>
                    <a:gd name="connsiteY4-1708" fmla="*/ 0 h 1186379"/>
                    <a:gd name="connsiteX5-1709" fmla="*/ 720544 w 1168053"/>
                    <a:gd name="connsiteY5-1710" fmla="*/ 324936 h 1186379"/>
                    <a:gd name="connsiteX6-1711" fmla="*/ 475788 w 1168053"/>
                    <a:gd name="connsiteY6-1712" fmla="*/ 749309 h 1186379"/>
                    <a:gd name="connsiteX7-1713" fmla="*/ 633366 w 1168053"/>
                    <a:gd name="connsiteY7-1714" fmla="*/ 540626 h 1186379"/>
                    <a:gd name="connsiteX8-1715" fmla="*/ 902965 w 1168053"/>
                    <a:gd name="connsiteY8-1716" fmla="*/ 224109 h 1186379"/>
                    <a:gd name="connsiteX9-1717" fmla="*/ 758001 w 1168053"/>
                    <a:gd name="connsiteY9-1718" fmla="*/ 519061 h 1186379"/>
                    <a:gd name="connsiteX10-1719" fmla="*/ 757479 w 1168053"/>
                    <a:gd name="connsiteY10-1720" fmla="*/ 653206 h 1186379"/>
                    <a:gd name="connsiteX11-1721" fmla="*/ 816328 w 1168053"/>
                    <a:gd name="connsiteY11-1722" fmla="*/ 669749 h 1186379"/>
                    <a:gd name="connsiteX12-1723" fmla="*/ 882008 w 1168053"/>
                    <a:gd name="connsiteY12-1724" fmla="*/ 713387 h 1186379"/>
                    <a:gd name="connsiteX13-1725" fmla="*/ 1029820 w 1168053"/>
                    <a:gd name="connsiteY13-1726" fmla="*/ 671827 h 1186379"/>
                    <a:gd name="connsiteX14-1727" fmla="*/ 1118277 w 1168053"/>
                    <a:gd name="connsiteY14-1728" fmla="*/ 678266 h 1186379"/>
                    <a:gd name="connsiteX15-1729" fmla="*/ 1168053 w 1168053"/>
                    <a:gd name="connsiteY15-1730" fmla="*/ 693169 h 1186379"/>
                    <a:gd name="connsiteX16-1731" fmla="*/ 1025694 w 1168053"/>
                    <a:gd name="connsiteY16-1732" fmla="*/ 913444 h 1186379"/>
                    <a:gd name="connsiteX17-1733" fmla="*/ 0 w 1168053"/>
                    <a:gd name="connsiteY17-1734" fmla="*/ 1186379 h 1186379"/>
                    <a:gd name="connsiteX0-1735" fmla="*/ 0 w 1168053"/>
                    <a:gd name="connsiteY0-1736" fmla="*/ 1186379 h 1186379"/>
                    <a:gd name="connsiteX1-1737" fmla="*/ 231479 w 1168053"/>
                    <a:gd name="connsiteY1-1738" fmla="*/ 803209 h 1186379"/>
                    <a:gd name="connsiteX2-1739" fmla="*/ 321542 w 1168053"/>
                    <a:gd name="connsiteY2-1740" fmla="*/ 665688 h 1186379"/>
                    <a:gd name="connsiteX3-1741" fmla="*/ 408322 w 1168053"/>
                    <a:gd name="connsiteY3-1742" fmla="*/ 495228 h 1186379"/>
                    <a:gd name="connsiteX4-1743" fmla="*/ 692007 w 1168053"/>
                    <a:gd name="connsiteY4-1744" fmla="*/ 0 h 1186379"/>
                    <a:gd name="connsiteX5-1745" fmla="*/ 770315 w 1168053"/>
                    <a:gd name="connsiteY5-1746" fmla="*/ 384598 h 1186379"/>
                    <a:gd name="connsiteX6-1747" fmla="*/ 475788 w 1168053"/>
                    <a:gd name="connsiteY6-1748" fmla="*/ 749309 h 1186379"/>
                    <a:gd name="connsiteX7-1749" fmla="*/ 633366 w 1168053"/>
                    <a:gd name="connsiteY7-1750" fmla="*/ 540626 h 1186379"/>
                    <a:gd name="connsiteX8-1751" fmla="*/ 902965 w 1168053"/>
                    <a:gd name="connsiteY8-1752" fmla="*/ 224109 h 1186379"/>
                    <a:gd name="connsiteX9-1753" fmla="*/ 758001 w 1168053"/>
                    <a:gd name="connsiteY9-1754" fmla="*/ 519061 h 1186379"/>
                    <a:gd name="connsiteX10-1755" fmla="*/ 757479 w 1168053"/>
                    <a:gd name="connsiteY10-1756" fmla="*/ 653206 h 1186379"/>
                    <a:gd name="connsiteX11-1757" fmla="*/ 816328 w 1168053"/>
                    <a:gd name="connsiteY11-1758" fmla="*/ 669749 h 1186379"/>
                    <a:gd name="connsiteX12-1759" fmla="*/ 882008 w 1168053"/>
                    <a:gd name="connsiteY12-1760" fmla="*/ 713387 h 1186379"/>
                    <a:gd name="connsiteX13-1761" fmla="*/ 1029820 w 1168053"/>
                    <a:gd name="connsiteY13-1762" fmla="*/ 671827 h 1186379"/>
                    <a:gd name="connsiteX14-1763" fmla="*/ 1118277 w 1168053"/>
                    <a:gd name="connsiteY14-1764" fmla="*/ 678266 h 1186379"/>
                    <a:gd name="connsiteX15-1765" fmla="*/ 1168053 w 1168053"/>
                    <a:gd name="connsiteY15-1766" fmla="*/ 693169 h 1186379"/>
                    <a:gd name="connsiteX16-1767" fmla="*/ 1025694 w 1168053"/>
                    <a:gd name="connsiteY16-1768" fmla="*/ 913444 h 1186379"/>
                    <a:gd name="connsiteX17-1769" fmla="*/ 0 w 1168053"/>
                    <a:gd name="connsiteY17-1770" fmla="*/ 1186379 h 1186379"/>
                    <a:gd name="connsiteX0-1771" fmla="*/ 0 w 1168053"/>
                    <a:gd name="connsiteY0-1772" fmla="*/ 1186379 h 1186379"/>
                    <a:gd name="connsiteX1-1773" fmla="*/ 231479 w 1168053"/>
                    <a:gd name="connsiteY1-1774" fmla="*/ 803209 h 1186379"/>
                    <a:gd name="connsiteX2-1775" fmla="*/ 321542 w 1168053"/>
                    <a:gd name="connsiteY2-1776" fmla="*/ 665688 h 1186379"/>
                    <a:gd name="connsiteX3-1777" fmla="*/ 408322 w 1168053"/>
                    <a:gd name="connsiteY3-1778" fmla="*/ 495228 h 1186379"/>
                    <a:gd name="connsiteX4-1779" fmla="*/ 692007 w 1168053"/>
                    <a:gd name="connsiteY4-1780" fmla="*/ 0 h 1186379"/>
                    <a:gd name="connsiteX5-1781" fmla="*/ 770315 w 1168053"/>
                    <a:gd name="connsiteY5-1782" fmla="*/ 384598 h 1186379"/>
                    <a:gd name="connsiteX6-1783" fmla="*/ 475788 w 1168053"/>
                    <a:gd name="connsiteY6-1784" fmla="*/ 749309 h 1186379"/>
                    <a:gd name="connsiteX7-1785" fmla="*/ 625782 w 1168053"/>
                    <a:gd name="connsiteY7-1786" fmla="*/ 503228 h 1186379"/>
                    <a:gd name="connsiteX8-1787" fmla="*/ 902965 w 1168053"/>
                    <a:gd name="connsiteY8-1788" fmla="*/ 224109 h 1186379"/>
                    <a:gd name="connsiteX9-1789" fmla="*/ 758001 w 1168053"/>
                    <a:gd name="connsiteY9-1790" fmla="*/ 519061 h 1186379"/>
                    <a:gd name="connsiteX10-1791" fmla="*/ 757479 w 1168053"/>
                    <a:gd name="connsiteY10-1792" fmla="*/ 653206 h 1186379"/>
                    <a:gd name="connsiteX11-1793" fmla="*/ 816328 w 1168053"/>
                    <a:gd name="connsiteY11-1794" fmla="*/ 669749 h 1186379"/>
                    <a:gd name="connsiteX12-1795" fmla="*/ 882008 w 1168053"/>
                    <a:gd name="connsiteY12-1796" fmla="*/ 713387 h 1186379"/>
                    <a:gd name="connsiteX13-1797" fmla="*/ 1029820 w 1168053"/>
                    <a:gd name="connsiteY13-1798" fmla="*/ 671827 h 1186379"/>
                    <a:gd name="connsiteX14-1799" fmla="*/ 1118277 w 1168053"/>
                    <a:gd name="connsiteY14-1800" fmla="*/ 678266 h 1186379"/>
                    <a:gd name="connsiteX15-1801" fmla="*/ 1168053 w 1168053"/>
                    <a:gd name="connsiteY15-1802" fmla="*/ 693169 h 1186379"/>
                    <a:gd name="connsiteX16-1803" fmla="*/ 1025694 w 1168053"/>
                    <a:gd name="connsiteY16-1804" fmla="*/ 913444 h 1186379"/>
                    <a:gd name="connsiteX17-1805" fmla="*/ 0 w 1168053"/>
                    <a:gd name="connsiteY17-1806" fmla="*/ 1186379 h 1186379"/>
                    <a:gd name="connsiteX0-1807" fmla="*/ 0 w 1168053"/>
                    <a:gd name="connsiteY0-1808" fmla="*/ 1186379 h 1186379"/>
                    <a:gd name="connsiteX1-1809" fmla="*/ 231479 w 1168053"/>
                    <a:gd name="connsiteY1-1810" fmla="*/ 803209 h 1186379"/>
                    <a:gd name="connsiteX2-1811" fmla="*/ 321542 w 1168053"/>
                    <a:gd name="connsiteY2-1812" fmla="*/ 665688 h 1186379"/>
                    <a:gd name="connsiteX3-1813" fmla="*/ 408322 w 1168053"/>
                    <a:gd name="connsiteY3-1814" fmla="*/ 495228 h 1186379"/>
                    <a:gd name="connsiteX4-1815" fmla="*/ 692007 w 1168053"/>
                    <a:gd name="connsiteY4-1816" fmla="*/ 0 h 1186379"/>
                    <a:gd name="connsiteX5-1817" fmla="*/ 770315 w 1168053"/>
                    <a:gd name="connsiteY5-1818" fmla="*/ 384598 h 1186379"/>
                    <a:gd name="connsiteX6-1819" fmla="*/ 475788 w 1168053"/>
                    <a:gd name="connsiteY6-1820" fmla="*/ 749309 h 1186379"/>
                    <a:gd name="connsiteX7-1821" fmla="*/ 625782 w 1168053"/>
                    <a:gd name="connsiteY7-1822" fmla="*/ 503228 h 1186379"/>
                    <a:gd name="connsiteX8-1823" fmla="*/ 908915 w 1168053"/>
                    <a:gd name="connsiteY8-1824" fmla="*/ 273238 h 1186379"/>
                    <a:gd name="connsiteX9-1825" fmla="*/ 758001 w 1168053"/>
                    <a:gd name="connsiteY9-1826" fmla="*/ 519061 h 1186379"/>
                    <a:gd name="connsiteX10-1827" fmla="*/ 757479 w 1168053"/>
                    <a:gd name="connsiteY10-1828" fmla="*/ 653206 h 1186379"/>
                    <a:gd name="connsiteX11-1829" fmla="*/ 816328 w 1168053"/>
                    <a:gd name="connsiteY11-1830" fmla="*/ 669749 h 1186379"/>
                    <a:gd name="connsiteX12-1831" fmla="*/ 882008 w 1168053"/>
                    <a:gd name="connsiteY12-1832" fmla="*/ 713387 h 1186379"/>
                    <a:gd name="connsiteX13-1833" fmla="*/ 1029820 w 1168053"/>
                    <a:gd name="connsiteY13-1834" fmla="*/ 671827 h 1186379"/>
                    <a:gd name="connsiteX14-1835" fmla="*/ 1118277 w 1168053"/>
                    <a:gd name="connsiteY14-1836" fmla="*/ 678266 h 1186379"/>
                    <a:gd name="connsiteX15-1837" fmla="*/ 1168053 w 1168053"/>
                    <a:gd name="connsiteY15-1838" fmla="*/ 693169 h 1186379"/>
                    <a:gd name="connsiteX16-1839" fmla="*/ 1025694 w 1168053"/>
                    <a:gd name="connsiteY16-1840" fmla="*/ 913444 h 1186379"/>
                    <a:gd name="connsiteX17-1841" fmla="*/ 0 w 1168053"/>
                    <a:gd name="connsiteY17-1842" fmla="*/ 1186379 h 1186379"/>
                    <a:gd name="connsiteX0-1843" fmla="*/ 0 w 1168053"/>
                    <a:gd name="connsiteY0-1844" fmla="*/ 1186379 h 1186379"/>
                    <a:gd name="connsiteX1-1845" fmla="*/ 231479 w 1168053"/>
                    <a:gd name="connsiteY1-1846" fmla="*/ 803209 h 1186379"/>
                    <a:gd name="connsiteX2-1847" fmla="*/ 321542 w 1168053"/>
                    <a:gd name="connsiteY2-1848" fmla="*/ 665688 h 1186379"/>
                    <a:gd name="connsiteX3-1849" fmla="*/ 408322 w 1168053"/>
                    <a:gd name="connsiteY3-1850" fmla="*/ 495228 h 1186379"/>
                    <a:gd name="connsiteX4-1851" fmla="*/ 692007 w 1168053"/>
                    <a:gd name="connsiteY4-1852" fmla="*/ 0 h 1186379"/>
                    <a:gd name="connsiteX5-1853" fmla="*/ 770315 w 1168053"/>
                    <a:gd name="connsiteY5-1854" fmla="*/ 384598 h 1186379"/>
                    <a:gd name="connsiteX6-1855" fmla="*/ 475788 w 1168053"/>
                    <a:gd name="connsiteY6-1856" fmla="*/ 749309 h 1186379"/>
                    <a:gd name="connsiteX7-1857" fmla="*/ 625782 w 1168053"/>
                    <a:gd name="connsiteY7-1858" fmla="*/ 503228 h 1186379"/>
                    <a:gd name="connsiteX8-1859" fmla="*/ 908915 w 1168053"/>
                    <a:gd name="connsiteY8-1860" fmla="*/ 273238 h 1186379"/>
                    <a:gd name="connsiteX9-1861" fmla="*/ 758001 w 1168053"/>
                    <a:gd name="connsiteY9-1862" fmla="*/ 519061 h 1186379"/>
                    <a:gd name="connsiteX10-1863" fmla="*/ 757479 w 1168053"/>
                    <a:gd name="connsiteY10-1864" fmla="*/ 653206 h 1186379"/>
                    <a:gd name="connsiteX11-1865" fmla="*/ 816328 w 1168053"/>
                    <a:gd name="connsiteY11-1866" fmla="*/ 669749 h 1186379"/>
                    <a:gd name="connsiteX12-1867" fmla="*/ 882008 w 1168053"/>
                    <a:gd name="connsiteY12-1868" fmla="*/ 713387 h 1186379"/>
                    <a:gd name="connsiteX13-1869" fmla="*/ 1029820 w 1168053"/>
                    <a:gd name="connsiteY13-1870" fmla="*/ 671827 h 1186379"/>
                    <a:gd name="connsiteX14-1871" fmla="*/ 1118277 w 1168053"/>
                    <a:gd name="connsiteY14-1872" fmla="*/ 678266 h 1186379"/>
                    <a:gd name="connsiteX15-1873" fmla="*/ 1168053 w 1168053"/>
                    <a:gd name="connsiteY15-1874" fmla="*/ 693169 h 1186379"/>
                    <a:gd name="connsiteX16-1875" fmla="*/ 1025694 w 1168053"/>
                    <a:gd name="connsiteY16-1876" fmla="*/ 913444 h 1186379"/>
                    <a:gd name="connsiteX17-1877" fmla="*/ 0 w 1168053"/>
                    <a:gd name="connsiteY17-1878" fmla="*/ 1186379 h 1186379"/>
                    <a:gd name="connsiteX0-1879" fmla="*/ 0 w 1168053"/>
                    <a:gd name="connsiteY0-1880" fmla="*/ 1186379 h 1186379"/>
                    <a:gd name="connsiteX1-1881" fmla="*/ 231479 w 1168053"/>
                    <a:gd name="connsiteY1-1882" fmla="*/ 803209 h 1186379"/>
                    <a:gd name="connsiteX2-1883" fmla="*/ 321542 w 1168053"/>
                    <a:gd name="connsiteY2-1884" fmla="*/ 665688 h 1186379"/>
                    <a:gd name="connsiteX3-1885" fmla="*/ 408322 w 1168053"/>
                    <a:gd name="connsiteY3-1886" fmla="*/ 495228 h 1186379"/>
                    <a:gd name="connsiteX4-1887" fmla="*/ 692007 w 1168053"/>
                    <a:gd name="connsiteY4-1888" fmla="*/ 0 h 1186379"/>
                    <a:gd name="connsiteX5-1889" fmla="*/ 842956 w 1168053"/>
                    <a:gd name="connsiteY5-1890" fmla="*/ 167256 h 1186379"/>
                    <a:gd name="connsiteX6-1891" fmla="*/ 770315 w 1168053"/>
                    <a:gd name="connsiteY6-1892" fmla="*/ 384598 h 1186379"/>
                    <a:gd name="connsiteX7-1893" fmla="*/ 475788 w 1168053"/>
                    <a:gd name="connsiteY7-1894" fmla="*/ 749309 h 1186379"/>
                    <a:gd name="connsiteX8-1895" fmla="*/ 625782 w 1168053"/>
                    <a:gd name="connsiteY8-1896" fmla="*/ 503228 h 1186379"/>
                    <a:gd name="connsiteX9-1897" fmla="*/ 908915 w 1168053"/>
                    <a:gd name="connsiteY9-1898" fmla="*/ 273238 h 1186379"/>
                    <a:gd name="connsiteX10-1899" fmla="*/ 758001 w 1168053"/>
                    <a:gd name="connsiteY10-1900" fmla="*/ 519061 h 1186379"/>
                    <a:gd name="connsiteX11-1901" fmla="*/ 757479 w 1168053"/>
                    <a:gd name="connsiteY11-1902" fmla="*/ 653206 h 1186379"/>
                    <a:gd name="connsiteX12-1903" fmla="*/ 816328 w 1168053"/>
                    <a:gd name="connsiteY12-1904" fmla="*/ 669749 h 1186379"/>
                    <a:gd name="connsiteX13-1905" fmla="*/ 882008 w 1168053"/>
                    <a:gd name="connsiteY13-1906" fmla="*/ 713387 h 1186379"/>
                    <a:gd name="connsiteX14-1907" fmla="*/ 1029820 w 1168053"/>
                    <a:gd name="connsiteY14-1908" fmla="*/ 671827 h 1186379"/>
                    <a:gd name="connsiteX15-1909" fmla="*/ 1118277 w 1168053"/>
                    <a:gd name="connsiteY15-1910" fmla="*/ 678266 h 1186379"/>
                    <a:gd name="connsiteX16-1911" fmla="*/ 1168053 w 1168053"/>
                    <a:gd name="connsiteY16-1912" fmla="*/ 693169 h 1186379"/>
                    <a:gd name="connsiteX17-1913" fmla="*/ 1025694 w 1168053"/>
                    <a:gd name="connsiteY17-1914" fmla="*/ 913444 h 1186379"/>
                    <a:gd name="connsiteX18" fmla="*/ 0 w 1168053"/>
                    <a:gd name="connsiteY18" fmla="*/ 1186379 h 1186379"/>
                    <a:gd name="connsiteX0-1915" fmla="*/ 0 w 1168053"/>
                    <a:gd name="connsiteY0-1916" fmla="*/ 1186379 h 1186379"/>
                    <a:gd name="connsiteX1-1917" fmla="*/ 231479 w 1168053"/>
                    <a:gd name="connsiteY1-1918" fmla="*/ 803209 h 1186379"/>
                    <a:gd name="connsiteX2-1919" fmla="*/ 321542 w 1168053"/>
                    <a:gd name="connsiteY2-1920" fmla="*/ 665688 h 1186379"/>
                    <a:gd name="connsiteX3-1921" fmla="*/ 408322 w 1168053"/>
                    <a:gd name="connsiteY3-1922" fmla="*/ 495228 h 1186379"/>
                    <a:gd name="connsiteX4-1923" fmla="*/ 692007 w 1168053"/>
                    <a:gd name="connsiteY4-1924" fmla="*/ 0 h 1186379"/>
                    <a:gd name="connsiteX5-1925" fmla="*/ 842956 w 1168053"/>
                    <a:gd name="connsiteY5-1926" fmla="*/ 167256 h 1186379"/>
                    <a:gd name="connsiteX6-1927" fmla="*/ 770315 w 1168053"/>
                    <a:gd name="connsiteY6-1928" fmla="*/ 384598 h 1186379"/>
                    <a:gd name="connsiteX7-1929" fmla="*/ 639303 w 1168053"/>
                    <a:gd name="connsiteY7-1930" fmla="*/ 533357 h 1186379"/>
                    <a:gd name="connsiteX8-1931" fmla="*/ 475788 w 1168053"/>
                    <a:gd name="connsiteY8-1932" fmla="*/ 749309 h 1186379"/>
                    <a:gd name="connsiteX9-1933" fmla="*/ 625782 w 1168053"/>
                    <a:gd name="connsiteY9-1934" fmla="*/ 503228 h 1186379"/>
                    <a:gd name="connsiteX10-1935" fmla="*/ 908915 w 1168053"/>
                    <a:gd name="connsiteY10-1936" fmla="*/ 273238 h 1186379"/>
                    <a:gd name="connsiteX11-1937" fmla="*/ 758001 w 1168053"/>
                    <a:gd name="connsiteY11-1938" fmla="*/ 519061 h 1186379"/>
                    <a:gd name="connsiteX12-1939" fmla="*/ 757479 w 1168053"/>
                    <a:gd name="connsiteY12-1940" fmla="*/ 653206 h 1186379"/>
                    <a:gd name="connsiteX13-1941" fmla="*/ 816328 w 1168053"/>
                    <a:gd name="connsiteY13-1942" fmla="*/ 669749 h 1186379"/>
                    <a:gd name="connsiteX14-1943" fmla="*/ 882008 w 1168053"/>
                    <a:gd name="connsiteY14-1944" fmla="*/ 713387 h 1186379"/>
                    <a:gd name="connsiteX15-1945" fmla="*/ 1029820 w 1168053"/>
                    <a:gd name="connsiteY15-1946" fmla="*/ 671827 h 1186379"/>
                    <a:gd name="connsiteX16-1947" fmla="*/ 1118277 w 1168053"/>
                    <a:gd name="connsiteY16-1948" fmla="*/ 678266 h 1186379"/>
                    <a:gd name="connsiteX17-1949" fmla="*/ 1168053 w 1168053"/>
                    <a:gd name="connsiteY17-1950" fmla="*/ 693169 h 1186379"/>
                    <a:gd name="connsiteX18-1951" fmla="*/ 1025694 w 1168053"/>
                    <a:gd name="connsiteY18-1952" fmla="*/ 913444 h 1186379"/>
                    <a:gd name="connsiteX19" fmla="*/ 0 w 1168053"/>
                    <a:gd name="connsiteY19" fmla="*/ 1186379 h 1186379"/>
                    <a:gd name="connsiteX0-1953" fmla="*/ 0 w 1154847"/>
                    <a:gd name="connsiteY0-1954" fmla="*/ 1186379 h 1186379"/>
                    <a:gd name="connsiteX1-1955" fmla="*/ 231479 w 1154847"/>
                    <a:gd name="connsiteY1-1956" fmla="*/ 803209 h 1186379"/>
                    <a:gd name="connsiteX2-1957" fmla="*/ 321542 w 1154847"/>
                    <a:gd name="connsiteY2-1958" fmla="*/ 665688 h 1186379"/>
                    <a:gd name="connsiteX3-1959" fmla="*/ 408322 w 1154847"/>
                    <a:gd name="connsiteY3-1960" fmla="*/ 495228 h 1186379"/>
                    <a:gd name="connsiteX4-1961" fmla="*/ 692007 w 1154847"/>
                    <a:gd name="connsiteY4-1962" fmla="*/ 0 h 1186379"/>
                    <a:gd name="connsiteX5-1963" fmla="*/ 842956 w 1154847"/>
                    <a:gd name="connsiteY5-1964" fmla="*/ 167256 h 1186379"/>
                    <a:gd name="connsiteX6-1965" fmla="*/ 770315 w 1154847"/>
                    <a:gd name="connsiteY6-1966" fmla="*/ 384598 h 1186379"/>
                    <a:gd name="connsiteX7-1967" fmla="*/ 639303 w 1154847"/>
                    <a:gd name="connsiteY7-1968" fmla="*/ 533357 h 1186379"/>
                    <a:gd name="connsiteX8-1969" fmla="*/ 475788 w 1154847"/>
                    <a:gd name="connsiteY8-1970" fmla="*/ 749309 h 1186379"/>
                    <a:gd name="connsiteX9-1971" fmla="*/ 625782 w 1154847"/>
                    <a:gd name="connsiteY9-1972" fmla="*/ 503228 h 1186379"/>
                    <a:gd name="connsiteX10-1973" fmla="*/ 908915 w 1154847"/>
                    <a:gd name="connsiteY10-1974" fmla="*/ 273238 h 1186379"/>
                    <a:gd name="connsiteX11-1975" fmla="*/ 758001 w 1154847"/>
                    <a:gd name="connsiteY11-1976" fmla="*/ 519061 h 1186379"/>
                    <a:gd name="connsiteX12-1977" fmla="*/ 757479 w 1154847"/>
                    <a:gd name="connsiteY12-1978" fmla="*/ 653206 h 1186379"/>
                    <a:gd name="connsiteX13-1979" fmla="*/ 816328 w 1154847"/>
                    <a:gd name="connsiteY13-1980" fmla="*/ 669749 h 1186379"/>
                    <a:gd name="connsiteX14-1981" fmla="*/ 882008 w 1154847"/>
                    <a:gd name="connsiteY14-1982" fmla="*/ 713387 h 1186379"/>
                    <a:gd name="connsiteX15-1983" fmla="*/ 1029820 w 1154847"/>
                    <a:gd name="connsiteY15-1984" fmla="*/ 671827 h 1186379"/>
                    <a:gd name="connsiteX16-1985" fmla="*/ 1118277 w 1154847"/>
                    <a:gd name="connsiteY16-1986" fmla="*/ 678266 h 1186379"/>
                    <a:gd name="connsiteX17-1987" fmla="*/ 1154847 w 1154847"/>
                    <a:gd name="connsiteY17-1988" fmla="*/ 696794 h 1186379"/>
                    <a:gd name="connsiteX18-1989" fmla="*/ 1025694 w 1154847"/>
                    <a:gd name="connsiteY18-1990" fmla="*/ 913444 h 1186379"/>
                    <a:gd name="connsiteX19-1991" fmla="*/ 0 w 1154847"/>
                    <a:gd name="connsiteY19-1992" fmla="*/ 1186379 h 1186379"/>
                    <a:gd name="connsiteX0-1993" fmla="*/ 0 w 1154847"/>
                    <a:gd name="connsiteY0-1994" fmla="*/ 1186379 h 1186379"/>
                    <a:gd name="connsiteX1-1995" fmla="*/ 231479 w 1154847"/>
                    <a:gd name="connsiteY1-1996" fmla="*/ 803209 h 1186379"/>
                    <a:gd name="connsiteX2-1997" fmla="*/ 321542 w 1154847"/>
                    <a:gd name="connsiteY2-1998" fmla="*/ 665688 h 1186379"/>
                    <a:gd name="connsiteX3-1999" fmla="*/ 408322 w 1154847"/>
                    <a:gd name="connsiteY3-2000" fmla="*/ 495228 h 1186379"/>
                    <a:gd name="connsiteX4-2001" fmla="*/ 692007 w 1154847"/>
                    <a:gd name="connsiteY4-2002" fmla="*/ 0 h 1186379"/>
                    <a:gd name="connsiteX5-2003" fmla="*/ 842956 w 1154847"/>
                    <a:gd name="connsiteY5-2004" fmla="*/ 167256 h 1186379"/>
                    <a:gd name="connsiteX6-2005" fmla="*/ 770315 w 1154847"/>
                    <a:gd name="connsiteY6-2006" fmla="*/ 384598 h 1186379"/>
                    <a:gd name="connsiteX7-2007" fmla="*/ 639303 w 1154847"/>
                    <a:gd name="connsiteY7-2008" fmla="*/ 533357 h 1186379"/>
                    <a:gd name="connsiteX8-2009" fmla="*/ 475788 w 1154847"/>
                    <a:gd name="connsiteY8-2010" fmla="*/ 749309 h 1186379"/>
                    <a:gd name="connsiteX9-2011" fmla="*/ 625782 w 1154847"/>
                    <a:gd name="connsiteY9-2012" fmla="*/ 503228 h 1186379"/>
                    <a:gd name="connsiteX10-2013" fmla="*/ 908915 w 1154847"/>
                    <a:gd name="connsiteY10-2014" fmla="*/ 273238 h 1186379"/>
                    <a:gd name="connsiteX11-2015" fmla="*/ 758001 w 1154847"/>
                    <a:gd name="connsiteY11-2016" fmla="*/ 519061 h 1186379"/>
                    <a:gd name="connsiteX12-2017" fmla="*/ 757479 w 1154847"/>
                    <a:gd name="connsiteY12-2018" fmla="*/ 653206 h 1186379"/>
                    <a:gd name="connsiteX13-2019" fmla="*/ 816328 w 1154847"/>
                    <a:gd name="connsiteY13-2020" fmla="*/ 669749 h 1186379"/>
                    <a:gd name="connsiteX14-2021" fmla="*/ 882008 w 1154847"/>
                    <a:gd name="connsiteY14-2022" fmla="*/ 713387 h 1186379"/>
                    <a:gd name="connsiteX15-2023" fmla="*/ 1029820 w 1154847"/>
                    <a:gd name="connsiteY15-2024" fmla="*/ 671827 h 1186379"/>
                    <a:gd name="connsiteX16-2025" fmla="*/ 1112006 w 1154847"/>
                    <a:gd name="connsiteY16-2026" fmla="*/ 689082 h 1186379"/>
                    <a:gd name="connsiteX17-2027" fmla="*/ 1154847 w 1154847"/>
                    <a:gd name="connsiteY17-2028" fmla="*/ 696794 h 1186379"/>
                    <a:gd name="connsiteX18-2029" fmla="*/ 1025694 w 1154847"/>
                    <a:gd name="connsiteY18-2030" fmla="*/ 913444 h 1186379"/>
                    <a:gd name="connsiteX19-2031" fmla="*/ 0 w 1154847"/>
                    <a:gd name="connsiteY19-2032" fmla="*/ 1186379 h 1186379"/>
                    <a:gd name="connsiteX0-2033" fmla="*/ 0 w 1154847"/>
                    <a:gd name="connsiteY0-2034" fmla="*/ 1186379 h 1186379"/>
                    <a:gd name="connsiteX1-2035" fmla="*/ 231479 w 1154847"/>
                    <a:gd name="connsiteY1-2036" fmla="*/ 803209 h 1186379"/>
                    <a:gd name="connsiteX2-2037" fmla="*/ 321542 w 1154847"/>
                    <a:gd name="connsiteY2-2038" fmla="*/ 665688 h 1186379"/>
                    <a:gd name="connsiteX3-2039" fmla="*/ 408322 w 1154847"/>
                    <a:gd name="connsiteY3-2040" fmla="*/ 495228 h 1186379"/>
                    <a:gd name="connsiteX4-2041" fmla="*/ 692007 w 1154847"/>
                    <a:gd name="connsiteY4-2042" fmla="*/ 0 h 1186379"/>
                    <a:gd name="connsiteX5-2043" fmla="*/ 842956 w 1154847"/>
                    <a:gd name="connsiteY5-2044" fmla="*/ 167256 h 1186379"/>
                    <a:gd name="connsiteX6-2045" fmla="*/ 770315 w 1154847"/>
                    <a:gd name="connsiteY6-2046" fmla="*/ 384598 h 1186379"/>
                    <a:gd name="connsiteX7-2047" fmla="*/ 639303 w 1154847"/>
                    <a:gd name="connsiteY7-2048" fmla="*/ 533357 h 1186379"/>
                    <a:gd name="connsiteX8-2049" fmla="*/ 475788 w 1154847"/>
                    <a:gd name="connsiteY8-2050" fmla="*/ 749309 h 1186379"/>
                    <a:gd name="connsiteX9-2051" fmla="*/ 625782 w 1154847"/>
                    <a:gd name="connsiteY9-2052" fmla="*/ 503228 h 1186379"/>
                    <a:gd name="connsiteX10-2053" fmla="*/ 908915 w 1154847"/>
                    <a:gd name="connsiteY10-2054" fmla="*/ 273238 h 1186379"/>
                    <a:gd name="connsiteX11-2055" fmla="*/ 758001 w 1154847"/>
                    <a:gd name="connsiteY11-2056" fmla="*/ 519061 h 1186379"/>
                    <a:gd name="connsiteX12-2057" fmla="*/ 757479 w 1154847"/>
                    <a:gd name="connsiteY12-2058" fmla="*/ 653206 h 1186379"/>
                    <a:gd name="connsiteX13-2059" fmla="*/ 816328 w 1154847"/>
                    <a:gd name="connsiteY13-2060" fmla="*/ 669749 h 1186379"/>
                    <a:gd name="connsiteX14-2061" fmla="*/ 882008 w 1154847"/>
                    <a:gd name="connsiteY14-2062" fmla="*/ 713387 h 1186379"/>
                    <a:gd name="connsiteX15-2063" fmla="*/ 1036977 w 1154847"/>
                    <a:gd name="connsiteY15-2064" fmla="*/ 685021 h 1186379"/>
                    <a:gd name="connsiteX16-2065" fmla="*/ 1112006 w 1154847"/>
                    <a:gd name="connsiteY16-2066" fmla="*/ 689082 h 1186379"/>
                    <a:gd name="connsiteX17-2067" fmla="*/ 1154847 w 1154847"/>
                    <a:gd name="connsiteY17-2068" fmla="*/ 696794 h 1186379"/>
                    <a:gd name="connsiteX18-2069" fmla="*/ 1025694 w 1154847"/>
                    <a:gd name="connsiteY18-2070" fmla="*/ 913444 h 1186379"/>
                    <a:gd name="connsiteX19-2071" fmla="*/ 0 w 1154847"/>
                    <a:gd name="connsiteY19-2072" fmla="*/ 1186379 h 1186379"/>
                    <a:gd name="connsiteX0-2073" fmla="*/ 0 w 1154847"/>
                    <a:gd name="connsiteY0-2074" fmla="*/ 1186379 h 1186379"/>
                    <a:gd name="connsiteX1-2075" fmla="*/ 231479 w 1154847"/>
                    <a:gd name="connsiteY1-2076" fmla="*/ 803209 h 1186379"/>
                    <a:gd name="connsiteX2-2077" fmla="*/ 321542 w 1154847"/>
                    <a:gd name="connsiteY2-2078" fmla="*/ 665688 h 1186379"/>
                    <a:gd name="connsiteX3-2079" fmla="*/ 408322 w 1154847"/>
                    <a:gd name="connsiteY3-2080" fmla="*/ 495228 h 1186379"/>
                    <a:gd name="connsiteX4-2081" fmla="*/ 692007 w 1154847"/>
                    <a:gd name="connsiteY4-2082" fmla="*/ 0 h 1186379"/>
                    <a:gd name="connsiteX5-2083" fmla="*/ 842956 w 1154847"/>
                    <a:gd name="connsiteY5-2084" fmla="*/ 167256 h 1186379"/>
                    <a:gd name="connsiteX6-2085" fmla="*/ 770315 w 1154847"/>
                    <a:gd name="connsiteY6-2086" fmla="*/ 384598 h 1186379"/>
                    <a:gd name="connsiteX7-2087" fmla="*/ 639303 w 1154847"/>
                    <a:gd name="connsiteY7-2088" fmla="*/ 533357 h 1186379"/>
                    <a:gd name="connsiteX8-2089" fmla="*/ 475788 w 1154847"/>
                    <a:gd name="connsiteY8-2090" fmla="*/ 749309 h 1186379"/>
                    <a:gd name="connsiteX9-2091" fmla="*/ 625782 w 1154847"/>
                    <a:gd name="connsiteY9-2092" fmla="*/ 503228 h 1186379"/>
                    <a:gd name="connsiteX10-2093" fmla="*/ 908915 w 1154847"/>
                    <a:gd name="connsiteY10-2094" fmla="*/ 273238 h 1186379"/>
                    <a:gd name="connsiteX11-2095" fmla="*/ 758001 w 1154847"/>
                    <a:gd name="connsiteY11-2096" fmla="*/ 519061 h 1186379"/>
                    <a:gd name="connsiteX12-2097" fmla="*/ 757479 w 1154847"/>
                    <a:gd name="connsiteY12-2098" fmla="*/ 653206 h 1186379"/>
                    <a:gd name="connsiteX13-2099" fmla="*/ 816328 w 1154847"/>
                    <a:gd name="connsiteY13-2100" fmla="*/ 669749 h 1186379"/>
                    <a:gd name="connsiteX14-2101" fmla="*/ 882008 w 1154847"/>
                    <a:gd name="connsiteY14-2102" fmla="*/ 713387 h 1186379"/>
                    <a:gd name="connsiteX15-2103" fmla="*/ 1036977 w 1154847"/>
                    <a:gd name="connsiteY15-2104" fmla="*/ 685021 h 1186379"/>
                    <a:gd name="connsiteX16-2105" fmla="*/ 1112006 w 1154847"/>
                    <a:gd name="connsiteY16-2106" fmla="*/ 689082 h 1186379"/>
                    <a:gd name="connsiteX17-2107" fmla="*/ 1154847 w 1154847"/>
                    <a:gd name="connsiteY17-2108" fmla="*/ 696794 h 1186379"/>
                    <a:gd name="connsiteX18-2109" fmla="*/ 1025694 w 1154847"/>
                    <a:gd name="connsiteY18-2110" fmla="*/ 913444 h 1186379"/>
                    <a:gd name="connsiteX19-2111" fmla="*/ 0 w 1154847"/>
                    <a:gd name="connsiteY19-2112" fmla="*/ 1186379 h 1186379"/>
                    <a:gd name="connsiteX0-2113" fmla="*/ 0 w 1154847"/>
                    <a:gd name="connsiteY0-2114" fmla="*/ 1186379 h 1186379"/>
                    <a:gd name="connsiteX1-2115" fmla="*/ 231479 w 1154847"/>
                    <a:gd name="connsiteY1-2116" fmla="*/ 803209 h 1186379"/>
                    <a:gd name="connsiteX2-2117" fmla="*/ 321542 w 1154847"/>
                    <a:gd name="connsiteY2-2118" fmla="*/ 665688 h 1186379"/>
                    <a:gd name="connsiteX3-2119" fmla="*/ 408322 w 1154847"/>
                    <a:gd name="connsiteY3-2120" fmla="*/ 495228 h 1186379"/>
                    <a:gd name="connsiteX4-2121" fmla="*/ 692007 w 1154847"/>
                    <a:gd name="connsiteY4-2122" fmla="*/ 0 h 1186379"/>
                    <a:gd name="connsiteX5-2123" fmla="*/ 842956 w 1154847"/>
                    <a:gd name="connsiteY5-2124" fmla="*/ 167256 h 1186379"/>
                    <a:gd name="connsiteX6-2125" fmla="*/ 770315 w 1154847"/>
                    <a:gd name="connsiteY6-2126" fmla="*/ 384598 h 1186379"/>
                    <a:gd name="connsiteX7-2127" fmla="*/ 639303 w 1154847"/>
                    <a:gd name="connsiteY7-2128" fmla="*/ 533357 h 1186379"/>
                    <a:gd name="connsiteX8-2129" fmla="*/ 475788 w 1154847"/>
                    <a:gd name="connsiteY8-2130" fmla="*/ 749309 h 1186379"/>
                    <a:gd name="connsiteX9-2131" fmla="*/ 625782 w 1154847"/>
                    <a:gd name="connsiteY9-2132" fmla="*/ 503228 h 1186379"/>
                    <a:gd name="connsiteX10-2133" fmla="*/ 908915 w 1154847"/>
                    <a:gd name="connsiteY10-2134" fmla="*/ 273238 h 1186379"/>
                    <a:gd name="connsiteX11-2135" fmla="*/ 758001 w 1154847"/>
                    <a:gd name="connsiteY11-2136" fmla="*/ 519061 h 1186379"/>
                    <a:gd name="connsiteX12-2137" fmla="*/ 757479 w 1154847"/>
                    <a:gd name="connsiteY12-2138" fmla="*/ 653206 h 1186379"/>
                    <a:gd name="connsiteX13-2139" fmla="*/ 816328 w 1154847"/>
                    <a:gd name="connsiteY13-2140" fmla="*/ 669749 h 1186379"/>
                    <a:gd name="connsiteX14-2141" fmla="*/ 876893 w 1154847"/>
                    <a:gd name="connsiteY14-2142" fmla="*/ 725400 h 1186379"/>
                    <a:gd name="connsiteX15-2143" fmla="*/ 1036977 w 1154847"/>
                    <a:gd name="connsiteY15-2144" fmla="*/ 685021 h 1186379"/>
                    <a:gd name="connsiteX16-2145" fmla="*/ 1112006 w 1154847"/>
                    <a:gd name="connsiteY16-2146" fmla="*/ 689082 h 1186379"/>
                    <a:gd name="connsiteX17-2147" fmla="*/ 1154847 w 1154847"/>
                    <a:gd name="connsiteY17-2148" fmla="*/ 696794 h 1186379"/>
                    <a:gd name="connsiteX18-2149" fmla="*/ 1025694 w 1154847"/>
                    <a:gd name="connsiteY18-2150" fmla="*/ 913444 h 1186379"/>
                    <a:gd name="connsiteX19-2151" fmla="*/ 0 w 1154847"/>
                    <a:gd name="connsiteY19-2152" fmla="*/ 1186379 h 1186379"/>
                    <a:gd name="connsiteX0-2153" fmla="*/ 0 w 1154847"/>
                    <a:gd name="connsiteY0-2154" fmla="*/ 1186379 h 1186379"/>
                    <a:gd name="connsiteX1-2155" fmla="*/ 231479 w 1154847"/>
                    <a:gd name="connsiteY1-2156" fmla="*/ 803209 h 1186379"/>
                    <a:gd name="connsiteX2-2157" fmla="*/ 321542 w 1154847"/>
                    <a:gd name="connsiteY2-2158" fmla="*/ 665688 h 1186379"/>
                    <a:gd name="connsiteX3-2159" fmla="*/ 408322 w 1154847"/>
                    <a:gd name="connsiteY3-2160" fmla="*/ 495228 h 1186379"/>
                    <a:gd name="connsiteX4-2161" fmla="*/ 692007 w 1154847"/>
                    <a:gd name="connsiteY4-2162" fmla="*/ 0 h 1186379"/>
                    <a:gd name="connsiteX5-2163" fmla="*/ 842956 w 1154847"/>
                    <a:gd name="connsiteY5-2164" fmla="*/ 167256 h 1186379"/>
                    <a:gd name="connsiteX6-2165" fmla="*/ 770315 w 1154847"/>
                    <a:gd name="connsiteY6-2166" fmla="*/ 384598 h 1186379"/>
                    <a:gd name="connsiteX7-2167" fmla="*/ 639303 w 1154847"/>
                    <a:gd name="connsiteY7-2168" fmla="*/ 533357 h 1186379"/>
                    <a:gd name="connsiteX8-2169" fmla="*/ 475788 w 1154847"/>
                    <a:gd name="connsiteY8-2170" fmla="*/ 749309 h 1186379"/>
                    <a:gd name="connsiteX9-2171" fmla="*/ 625782 w 1154847"/>
                    <a:gd name="connsiteY9-2172" fmla="*/ 503228 h 1186379"/>
                    <a:gd name="connsiteX10-2173" fmla="*/ 908915 w 1154847"/>
                    <a:gd name="connsiteY10-2174" fmla="*/ 273238 h 1186379"/>
                    <a:gd name="connsiteX11-2175" fmla="*/ 758001 w 1154847"/>
                    <a:gd name="connsiteY11-2176" fmla="*/ 519061 h 1186379"/>
                    <a:gd name="connsiteX12-2177" fmla="*/ 757479 w 1154847"/>
                    <a:gd name="connsiteY12-2178" fmla="*/ 653206 h 1186379"/>
                    <a:gd name="connsiteX13-2179" fmla="*/ 815563 w 1154847"/>
                    <a:gd name="connsiteY13-2180" fmla="*/ 694212 h 1186379"/>
                    <a:gd name="connsiteX14-2181" fmla="*/ 876893 w 1154847"/>
                    <a:gd name="connsiteY14-2182" fmla="*/ 725400 h 1186379"/>
                    <a:gd name="connsiteX15-2183" fmla="*/ 1036977 w 1154847"/>
                    <a:gd name="connsiteY15-2184" fmla="*/ 685021 h 1186379"/>
                    <a:gd name="connsiteX16-2185" fmla="*/ 1112006 w 1154847"/>
                    <a:gd name="connsiteY16-2186" fmla="*/ 689082 h 1186379"/>
                    <a:gd name="connsiteX17-2187" fmla="*/ 1154847 w 1154847"/>
                    <a:gd name="connsiteY17-2188" fmla="*/ 696794 h 1186379"/>
                    <a:gd name="connsiteX18-2189" fmla="*/ 1025694 w 1154847"/>
                    <a:gd name="connsiteY18-2190" fmla="*/ 913444 h 1186379"/>
                    <a:gd name="connsiteX19-2191" fmla="*/ 0 w 1154847"/>
                    <a:gd name="connsiteY19-2192" fmla="*/ 1186379 h 1186379"/>
                    <a:gd name="connsiteX0-2193" fmla="*/ 0 w 1154847"/>
                    <a:gd name="connsiteY0-2194" fmla="*/ 1186379 h 1186379"/>
                    <a:gd name="connsiteX1-2195" fmla="*/ 231479 w 1154847"/>
                    <a:gd name="connsiteY1-2196" fmla="*/ 803209 h 1186379"/>
                    <a:gd name="connsiteX2-2197" fmla="*/ 321542 w 1154847"/>
                    <a:gd name="connsiteY2-2198" fmla="*/ 665688 h 1186379"/>
                    <a:gd name="connsiteX3-2199" fmla="*/ 408322 w 1154847"/>
                    <a:gd name="connsiteY3-2200" fmla="*/ 495228 h 1186379"/>
                    <a:gd name="connsiteX4-2201" fmla="*/ 692007 w 1154847"/>
                    <a:gd name="connsiteY4-2202" fmla="*/ 0 h 1186379"/>
                    <a:gd name="connsiteX5-2203" fmla="*/ 842956 w 1154847"/>
                    <a:gd name="connsiteY5-2204" fmla="*/ 167256 h 1186379"/>
                    <a:gd name="connsiteX6-2205" fmla="*/ 770315 w 1154847"/>
                    <a:gd name="connsiteY6-2206" fmla="*/ 384598 h 1186379"/>
                    <a:gd name="connsiteX7-2207" fmla="*/ 639303 w 1154847"/>
                    <a:gd name="connsiteY7-2208" fmla="*/ 533357 h 1186379"/>
                    <a:gd name="connsiteX8-2209" fmla="*/ 475788 w 1154847"/>
                    <a:gd name="connsiteY8-2210" fmla="*/ 749309 h 1186379"/>
                    <a:gd name="connsiteX9-2211" fmla="*/ 625782 w 1154847"/>
                    <a:gd name="connsiteY9-2212" fmla="*/ 503228 h 1186379"/>
                    <a:gd name="connsiteX10-2213" fmla="*/ 908915 w 1154847"/>
                    <a:gd name="connsiteY10-2214" fmla="*/ 273238 h 1186379"/>
                    <a:gd name="connsiteX11-2215" fmla="*/ 758001 w 1154847"/>
                    <a:gd name="connsiteY11-2216" fmla="*/ 519061 h 1186379"/>
                    <a:gd name="connsiteX12-2217" fmla="*/ 757479 w 1154847"/>
                    <a:gd name="connsiteY12-2218" fmla="*/ 653206 h 1186379"/>
                    <a:gd name="connsiteX13-2219" fmla="*/ 815563 w 1154847"/>
                    <a:gd name="connsiteY13-2220" fmla="*/ 694212 h 1186379"/>
                    <a:gd name="connsiteX14-2221" fmla="*/ 876893 w 1154847"/>
                    <a:gd name="connsiteY14-2222" fmla="*/ 725400 h 1186379"/>
                    <a:gd name="connsiteX15-2223" fmla="*/ 1036977 w 1154847"/>
                    <a:gd name="connsiteY15-2224" fmla="*/ 685021 h 1186379"/>
                    <a:gd name="connsiteX16-2225" fmla="*/ 1112006 w 1154847"/>
                    <a:gd name="connsiteY16-2226" fmla="*/ 689082 h 1186379"/>
                    <a:gd name="connsiteX17-2227" fmla="*/ 1154847 w 1154847"/>
                    <a:gd name="connsiteY17-2228" fmla="*/ 696794 h 1186379"/>
                    <a:gd name="connsiteX18-2229" fmla="*/ 1025694 w 1154847"/>
                    <a:gd name="connsiteY18-2230" fmla="*/ 913444 h 1186379"/>
                    <a:gd name="connsiteX19-2231" fmla="*/ 0 w 1154847"/>
                    <a:gd name="connsiteY19-2232" fmla="*/ 1186379 h 1186379"/>
                    <a:gd name="connsiteX0-2233" fmla="*/ 0 w 1154847"/>
                    <a:gd name="connsiteY0-2234" fmla="*/ 1186379 h 1186379"/>
                    <a:gd name="connsiteX1-2235" fmla="*/ 231479 w 1154847"/>
                    <a:gd name="connsiteY1-2236" fmla="*/ 803209 h 1186379"/>
                    <a:gd name="connsiteX2-2237" fmla="*/ 321542 w 1154847"/>
                    <a:gd name="connsiteY2-2238" fmla="*/ 665688 h 1186379"/>
                    <a:gd name="connsiteX3-2239" fmla="*/ 408322 w 1154847"/>
                    <a:gd name="connsiteY3-2240" fmla="*/ 495228 h 1186379"/>
                    <a:gd name="connsiteX4-2241" fmla="*/ 692007 w 1154847"/>
                    <a:gd name="connsiteY4-2242" fmla="*/ 0 h 1186379"/>
                    <a:gd name="connsiteX5-2243" fmla="*/ 842956 w 1154847"/>
                    <a:gd name="connsiteY5-2244" fmla="*/ 167256 h 1186379"/>
                    <a:gd name="connsiteX6-2245" fmla="*/ 770315 w 1154847"/>
                    <a:gd name="connsiteY6-2246" fmla="*/ 384598 h 1186379"/>
                    <a:gd name="connsiteX7-2247" fmla="*/ 639303 w 1154847"/>
                    <a:gd name="connsiteY7-2248" fmla="*/ 533357 h 1186379"/>
                    <a:gd name="connsiteX8-2249" fmla="*/ 475788 w 1154847"/>
                    <a:gd name="connsiteY8-2250" fmla="*/ 749309 h 1186379"/>
                    <a:gd name="connsiteX9-2251" fmla="*/ 625782 w 1154847"/>
                    <a:gd name="connsiteY9-2252" fmla="*/ 503228 h 1186379"/>
                    <a:gd name="connsiteX10-2253" fmla="*/ 908915 w 1154847"/>
                    <a:gd name="connsiteY10-2254" fmla="*/ 273238 h 1186379"/>
                    <a:gd name="connsiteX11-2255" fmla="*/ 758001 w 1154847"/>
                    <a:gd name="connsiteY11-2256" fmla="*/ 519061 h 1186379"/>
                    <a:gd name="connsiteX12-2257" fmla="*/ 757479 w 1154847"/>
                    <a:gd name="connsiteY12-2258" fmla="*/ 653206 h 1186379"/>
                    <a:gd name="connsiteX13-2259" fmla="*/ 815563 w 1154847"/>
                    <a:gd name="connsiteY13-2260" fmla="*/ 694212 h 1186379"/>
                    <a:gd name="connsiteX14-2261" fmla="*/ 839858 w 1154847"/>
                    <a:gd name="connsiteY14-2262" fmla="*/ 721873 h 1186379"/>
                    <a:gd name="connsiteX15-2263" fmla="*/ 876893 w 1154847"/>
                    <a:gd name="connsiteY15-2264" fmla="*/ 725400 h 1186379"/>
                    <a:gd name="connsiteX16-2265" fmla="*/ 1036977 w 1154847"/>
                    <a:gd name="connsiteY16-2266" fmla="*/ 685021 h 1186379"/>
                    <a:gd name="connsiteX17-2267" fmla="*/ 1112006 w 1154847"/>
                    <a:gd name="connsiteY17-2268" fmla="*/ 689082 h 1186379"/>
                    <a:gd name="connsiteX18-2269" fmla="*/ 1154847 w 1154847"/>
                    <a:gd name="connsiteY18-2270" fmla="*/ 696794 h 1186379"/>
                    <a:gd name="connsiteX19-2271" fmla="*/ 1025694 w 1154847"/>
                    <a:gd name="connsiteY19-2272" fmla="*/ 913444 h 1186379"/>
                    <a:gd name="connsiteX20" fmla="*/ 0 w 1154847"/>
                    <a:gd name="connsiteY20" fmla="*/ 1186379 h 1186379"/>
                    <a:gd name="connsiteX0-2273" fmla="*/ 0 w 1154847"/>
                    <a:gd name="connsiteY0-2274" fmla="*/ 1186379 h 1186379"/>
                    <a:gd name="connsiteX1-2275" fmla="*/ 231479 w 1154847"/>
                    <a:gd name="connsiteY1-2276" fmla="*/ 803209 h 1186379"/>
                    <a:gd name="connsiteX2-2277" fmla="*/ 321542 w 1154847"/>
                    <a:gd name="connsiteY2-2278" fmla="*/ 665688 h 1186379"/>
                    <a:gd name="connsiteX3-2279" fmla="*/ 408322 w 1154847"/>
                    <a:gd name="connsiteY3-2280" fmla="*/ 495228 h 1186379"/>
                    <a:gd name="connsiteX4-2281" fmla="*/ 692007 w 1154847"/>
                    <a:gd name="connsiteY4-2282" fmla="*/ 0 h 1186379"/>
                    <a:gd name="connsiteX5-2283" fmla="*/ 842956 w 1154847"/>
                    <a:gd name="connsiteY5-2284" fmla="*/ 167256 h 1186379"/>
                    <a:gd name="connsiteX6-2285" fmla="*/ 770315 w 1154847"/>
                    <a:gd name="connsiteY6-2286" fmla="*/ 384598 h 1186379"/>
                    <a:gd name="connsiteX7-2287" fmla="*/ 639303 w 1154847"/>
                    <a:gd name="connsiteY7-2288" fmla="*/ 533357 h 1186379"/>
                    <a:gd name="connsiteX8-2289" fmla="*/ 475788 w 1154847"/>
                    <a:gd name="connsiteY8-2290" fmla="*/ 749309 h 1186379"/>
                    <a:gd name="connsiteX9-2291" fmla="*/ 625782 w 1154847"/>
                    <a:gd name="connsiteY9-2292" fmla="*/ 503228 h 1186379"/>
                    <a:gd name="connsiteX10-2293" fmla="*/ 908915 w 1154847"/>
                    <a:gd name="connsiteY10-2294" fmla="*/ 273238 h 1186379"/>
                    <a:gd name="connsiteX11-2295" fmla="*/ 758001 w 1154847"/>
                    <a:gd name="connsiteY11-2296" fmla="*/ 519061 h 1186379"/>
                    <a:gd name="connsiteX12-2297" fmla="*/ 756493 w 1154847"/>
                    <a:gd name="connsiteY12-2298" fmla="*/ 671665 h 1186379"/>
                    <a:gd name="connsiteX13-2299" fmla="*/ 815563 w 1154847"/>
                    <a:gd name="connsiteY13-2300" fmla="*/ 694212 h 1186379"/>
                    <a:gd name="connsiteX14-2301" fmla="*/ 839858 w 1154847"/>
                    <a:gd name="connsiteY14-2302" fmla="*/ 721873 h 1186379"/>
                    <a:gd name="connsiteX15-2303" fmla="*/ 876893 w 1154847"/>
                    <a:gd name="connsiteY15-2304" fmla="*/ 725400 h 1186379"/>
                    <a:gd name="connsiteX16-2305" fmla="*/ 1036977 w 1154847"/>
                    <a:gd name="connsiteY16-2306" fmla="*/ 685021 h 1186379"/>
                    <a:gd name="connsiteX17-2307" fmla="*/ 1112006 w 1154847"/>
                    <a:gd name="connsiteY17-2308" fmla="*/ 689082 h 1186379"/>
                    <a:gd name="connsiteX18-2309" fmla="*/ 1154847 w 1154847"/>
                    <a:gd name="connsiteY18-2310" fmla="*/ 696794 h 1186379"/>
                    <a:gd name="connsiteX19-2311" fmla="*/ 1025694 w 1154847"/>
                    <a:gd name="connsiteY19-2312" fmla="*/ 913444 h 1186379"/>
                    <a:gd name="connsiteX20-2313" fmla="*/ 0 w 1154847"/>
                    <a:gd name="connsiteY20-2314" fmla="*/ 1186379 h 1186379"/>
                    <a:gd name="connsiteX0-2315" fmla="*/ 0 w 1154847"/>
                    <a:gd name="connsiteY0-2316" fmla="*/ 1186379 h 1186379"/>
                    <a:gd name="connsiteX1-2317" fmla="*/ 231479 w 1154847"/>
                    <a:gd name="connsiteY1-2318" fmla="*/ 803209 h 1186379"/>
                    <a:gd name="connsiteX2-2319" fmla="*/ 321542 w 1154847"/>
                    <a:gd name="connsiteY2-2320" fmla="*/ 665688 h 1186379"/>
                    <a:gd name="connsiteX3-2321" fmla="*/ 408322 w 1154847"/>
                    <a:gd name="connsiteY3-2322" fmla="*/ 495228 h 1186379"/>
                    <a:gd name="connsiteX4-2323" fmla="*/ 692007 w 1154847"/>
                    <a:gd name="connsiteY4-2324" fmla="*/ 0 h 1186379"/>
                    <a:gd name="connsiteX5-2325" fmla="*/ 842956 w 1154847"/>
                    <a:gd name="connsiteY5-2326" fmla="*/ 167256 h 1186379"/>
                    <a:gd name="connsiteX6-2327" fmla="*/ 770315 w 1154847"/>
                    <a:gd name="connsiteY6-2328" fmla="*/ 384598 h 1186379"/>
                    <a:gd name="connsiteX7-2329" fmla="*/ 639303 w 1154847"/>
                    <a:gd name="connsiteY7-2330" fmla="*/ 533357 h 1186379"/>
                    <a:gd name="connsiteX8-2331" fmla="*/ 475788 w 1154847"/>
                    <a:gd name="connsiteY8-2332" fmla="*/ 749309 h 1186379"/>
                    <a:gd name="connsiteX9-2333" fmla="*/ 625782 w 1154847"/>
                    <a:gd name="connsiteY9-2334" fmla="*/ 503228 h 1186379"/>
                    <a:gd name="connsiteX10-2335" fmla="*/ 908915 w 1154847"/>
                    <a:gd name="connsiteY10-2336" fmla="*/ 273238 h 1186379"/>
                    <a:gd name="connsiteX11-2337" fmla="*/ 749256 w 1154847"/>
                    <a:gd name="connsiteY11-2338" fmla="*/ 538135 h 1186379"/>
                    <a:gd name="connsiteX12-2339" fmla="*/ 756493 w 1154847"/>
                    <a:gd name="connsiteY12-2340" fmla="*/ 671665 h 1186379"/>
                    <a:gd name="connsiteX13-2341" fmla="*/ 815563 w 1154847"/>
                    <a:gd name="connsiteY13-2342" fmla="*/ 694212 h 1186379"/>
                    <a:gd name="connsiteX14-2343" fmla="*/ 839858 w 1154847"/>
                    <a:gd name="connsiteY14-2344" fmla="*/ 721873 h 1186379"/>
                    <a:gd name="connsiteX15-2345" fmla="*/ 876893 w 1154847"/>
                    <a:gd name="connsiteY15-2346" fmla="*/ 725400 h 1186379"/>
                    <a:gd name="connsiteX16-2347" fmla="*/ 1036977 w 1154847"/>
                    <a:gd name="connsiteY16-2348" fmla="*/ 685021 h 1186379"/>
                    <a:gd name="connsiteX17-2349" fmla="*/ 1112006 w 1154847"/>
                    <a:gd name="connsiteY17-2350" fmla="*/ 689082 h 1186379"/>
                    <a:gd name="connsiteX18-2351" fmla="*/ 1154847 w 1154847"/>
                    <a:gd name="connsiteY18-2352" fmla="*/ 696794 h 1186379"/>
                    <a:gd name="connsiteX19-2353" fmla="*/ 1025694 w 1154847"/>
                    <a:gd name="connsiteY19-2354" fmla="*/ 913444 h 1186379"/>
                    <a:gd name="connsiteX20-2355" fmla="*/ 0 w 1154847"/>
                    <a:gd name="connsiteY20-2356" fmla="*/ 1186379 h 1186379"/>
                    <a:gd name="connsiteX0-2357" fmla="*/ 0 w 1154847"/>
                    <a:gd name="connsiteY0-2358" fmla="*/ 1186379 h 1186379"/>
                    <a:gd name="connsiteX1-2359" fmla="*/ 231479 w 1154847"/>
                    <a:gd name="connsiteY1-2360" fmla="*/ 803209 h 1186379"/>
                    <a:gd name="connsiteX2-2361" fmla="*/ 321542 w 1154847"/>
                    <a:gd name="connsiteY2-2362" fmla="*/ 665688 h 1186379"/>
                    <a:gd name="connsiteX3-2363" fmla="*/ 408322 w 1154847"/>
                    <a:gd name="connsiteY3-2364" fmla="*/ 495228 h 1186379"/>
                    <a:gd name="connsiteX4-2365" fmla="*/ 692007 w 1154847"/>
                    <a:gd name="connsiteY4-2366" fmla="*/ 0 h 1186379"/>
                    <a:gd name="connsiteX5-2367" fmla="*/ 842956 w 1154847"/>
                    <a:gd name="connsiteY5-2368" fmla="*/ 167256 h 1186379"/>
                    <a:gd name="connsiteX6-2369" fmla="*/ 770315 w 1154847"/>
                    <a:gd name="connsiteY6-2370" fmla="*/ 384598 h 1186379"/>
                    <a:gd name="connsiteX7-2371" fmla="*/ 638476 w 1154847"/>
                    <a:gd name="connsiteY7-2372" fmla="*/ 526004 h 1186379"/>
                    <a:gd name="connsiteX8-2373" fmla="*/ 475788 w 1154847"/>
                    <a:gd name="connsiteY8-2374" fmla="*/ 749309 h 1186379"/>
                    <a:gd name="connsiteX9-2375" fmla="*/ 625782 w 1154847"/>
                    <a:gd name="connsiteY9-2376" fmla="*/ 503228 h 1186379"/>
                    <a:gd name="connsiteX10-2377" fmla="*/ 908915 w 1154847"/>
                    <a:gd name="connsiteY10-2378" fmla="*/ 273238 h 1186379"/>
                    <a:gd name="connsiteX11-2379" fmla="*/ 749256 w 1154847"/>
                    <a:gd name="connsiteY11-2380" fmla="*/ 538135 h 1186379"/>
                    <a:gd name="connsiteX12-2381" fmla="*/ 756493 w 1154847"/>
                    <a:gd name="connsiteY12-2382" fmla="*/ 671665 h 1186379"/>
                    <a:gd name="connsiteX13-2383" fmla="*/ 815563 w 1154847"/>
                    <a:gd name="connsiteY13-2384" fmla="*/ 694212 h 1186379"/>
                    <a:gd name="connsiteX14-2385" fmla="*/ 839858 w 1154847"/>
                    <a:gd name="connsiteY14-2386" fmla="*/ 721873 h 1186379"/>
                    <a:gd name="connsiteX15-2387" fmla="*/ 876893 w 1154847"/>
                    <a:gd name="connsiteY15-2388" fmla="*/ 725400 h 1186379"/>
                    <a:gd name="connsiteX16-2389" fmla="*/ 1036977 w 1154847"/>
                    <a:gd name="connsiteY16-2390" fmla="*/ 685021 h 1186379"/>
                    <a:gd name="connsiteX17-2391" fmla="*/ 1112006 w 1154847"/>
                    <a:gd name="connsiteY17-2392" fmla="*/ 689082 h 1186379"/>
                    <a:gd name="connsiteX18-2393" fmla="*/ 1154847 w 1154847"/>
                    <a:gd name="connsiteY18-2394" fmla="*/ 696794 h 1186379"/>
                    <a:gd name="connsiteX19-2395" fmla="*/ 1025694 w 1154847"/>
                    <a:gd name="connsiteY19-2396" fmla="*/ 913444 h 1186379"/>
                    <a:gd name="connsiteX20-2397" fmla="*/ 0 w 1154847"/>
                    <a:gd name="connsiteY20-2398" fmla="*/ 1186379 h 1186379"/>
                    <a:gd name="connsiteX0-2399" fmla="*/ 0 w 1154847"/>
                    <a:gd name="connsiteY0-2400" fmla="*/ 1186379 h 1186379"/>
                    <a:gd name="connsiteX1-2401" fmla="*/ 231479 w 1154847"/>
                    <a:gd name="connsiteY1-2402" fmla="*/ 803209 h 1186379"/>
                    <a:gd name="connsiteX2-2403" fmla="*/ 321542 w 1154847"/>
                    <a:gd name="connsiteY2-2404" fmla="*/ 665688 h 1186379"/>
                    <a:gd name="connsiteX3-2405" fmla="*/ 408322 w 1154847"/>
                    <a:gd name="connsiteY3-2406" fmla="*/ 495228 h 1186379"/>
                    <a:gd name="connsiteX4-2407" fmla="*/ 692007 w 1154847"/>
                    <a:gd name="connsiteY4-2408" fmla="*/ 0 h 1186379"/>
                    <a:gd name="connsiteX5-2409" fmla="*/ 842956 w 1154847"/>
                    <a:gd name="connsiteY5-2410" fmla="*/ 167256 h 1186379"/>
                    <a:gd name="connsiteX6-2411" fmla="*/ 770315 w 1154847"/>
                    <a:gd name="connsiteY6-2412" fmla="*/ 384598 h 1186379"/>
                    <a:gd name="connsiteX7-2413" fmla="*/ 638476 w 1154847"/>
                    <a:gd name="connsiteY7-2414" fmla="*/ 526004 h 1186379"/>
                    <a:gd name="connsiteX8-2415" fmla="*/ 475788 w 1154847"/>
                    <a:gd name="connsiteY8-2416" fmla="*/ 749309 h 1186379"/>
                    <a:gd name="connsiteX9-2417" fmla="*/ 625782 w 1154847"/>
                    <a:gd name="connsiteY9-2418" fmla="*/ 503228 h 1186379"/>
                    <a:gd name="connsiteX10-2419" fmla="*/ 908915 w 1154847"/>
                    <a:gd name="connsiteY10-2420" fmla="*/ 273238 h 1186379"/>
                    <a:gd name="connsiteX11-2421" fmla="*/ 749256 w 1154847"/>
                    <a:gd name="connsiteY11-2422" fmla="*/ 538135 h 1186379"/>
                    <a:gd name="connsiteX12-2423" fmla="*/ 756493 w 1154847"/>
                    <a:gd name="connsiteY12-2424" fmla="*/ 671665 h 1186379"/>
                    <a:gd name="connsiteX13-2425" fmla="*/ 815563 w 1154847"/>
                    <a:gd name="connsiteY13-2426" fmla="*/ 694212 h 1186379"/>
                    <a:gd name="connsiteX14-2427" fmla="*/ 839858 w 1154847"/>
                    <a:gd name="connsiteY14-2428" fmla="*/ 721873 h 1186379"/>
                    <a:gd name="connsiteX15-2429" fmla="*/ 876893 w 1154847"/>
                    <a:gd name="connsiteY15-2430" fmla="*/ 725400 h 1186379"/>
                    <a:gd name="connsiteX16-2431" fmla="*/ 1036977 w 1154847"/>
                    <a:gd name="connsiteY16-2432" fmla="*/ 685021 h 1186379"/>
                    <a:gd name="connsiteX17-2433" fmla="*/ 1112006 w 1154847"/>
                    <a:gd name="connsiteY17-2434" fmla="*/ 689082 h 1186379"/>
                    <a:gd name="connsiteX18-2435" fmla="*/ 1154847 w 1154847"/>
                    <a:gd name="connsiteY18-2436" fmla="*/ 696794 h 1186379"/>
                    <a:gd name="connsiteX19-2437" fmla="*/ 1025694 w 1154847"/>
                    <a:gd name="connsiteY19-2438" fmla="*/ 913444 h 1186379"/>
                    <a:gd name="connsiteX20-2439" fmla="*/ 0 w 1154847"/>
                    <a:gd name="connsiteY20-2440" fmla="*/ 1186379 h 1186379"/>
                    <a:gd name="connsiteX0-2441" fmla="*/ 0 w 1154847"/>
                    <a:gd name="connsiteY0-2442" fmla="*/ 1186379 h 1186379"/>
                    <a:gd name="connsiteX1-2443" fmla="*/ 231479 w 1154847"/>
                    <a:gd name="connsiteY1-2444" fmla="*/ 803209 h 1186379"/>
                    <a:gd name="connsiteX2-2445" fmla="*/ 321542 w 1154847"/>
                    <a:gd name="connsiteY2-2446" fmla="*/ 665688 h 1186379"/>
                    <a:gd name="connsiteX3-2447" fmla="*/ 408322 w 1154847"/>
                    <a:gd name="connsiteY3-2448" fmla="*/ 495228 h 1186379"/>
                    <a:gd name="connsiteX4-2449" fmla="*/ 692007 w 1154847"/>
                    <a:gd name="connsiteY4-2450" fmla="*/ 0 h 1186379"/>
                    <a:gd name="connsiteX5-2451" fmla="*/ 842956 w 1154847"/>
                    <a:gd name="connsiteY5-2452" fmla="*/ 167256 h 1186379"/>
                    <a:gd name="connsiteX6-2453" fmla="*/ 770038 w 1154847"/>
                    <a:gd name="connsiteY6-2454" fmla="*/ 377095 h 1186379"/>
                    <a:gd name="connsiteX7-2455" fmla="*/ 638476 w 1154847"/>
                    <a:gd name="connsiteY7-2456" fmla="*/ 526004 h 1186379"/>
                    <a:gd name="connsiteX8-2457" fmla="*/ 475788 w 1154847"/>
                    <a:gd name="connsiteY8-2458" fmla="*/ 749309 h 1186379"/>
                    <a:gd name="connsiteX9-2459" fmla="*/ 625782 w 1154847"/>
                    <a:gd name="connsiteY9-2460" fmla="*/ 503228 h 1186379"/>
                    <a:gd name="connsiteX10-2461" fmla="*/ 908915 w 1154847"/>
                    <a:gd name="connsiteY10-2462" fmla="*/ 273238 h 1186379"/>
                    <a:gd name="connsiteX11-2463" fmla="*/ 749256 w 1154847"/>
                    <a:gd name="connsiteY11-2464" fmla="*/ 538135 h 1186379"/>
                    <a:gd name="connsiteX12-2465" fmla="*/ 756493 w 1154847"/>
                    <a:gd name="connsiteY12-2466" fmla="*/ 671665 h 1186379"/>
                    <a:gd name="connsiteX13-2467" fmla="*/ 815563 w 1154847"/>
                    <a:gd name="connsiteY13-2468" fmla="*/ 694212 h 1186379"/>
                    <a:gd name="connsiteX14-2469" fmla="*/ 839858 w 1154847"/>
                    <a:gd name="connsiteY14-2470" fmla="*/ 721873 h 1186379"/>
                    <a:gd name="connsiteX15-2471" fmla="*/ 876893 w 1154847"/>
                    <a:gd name="connsiteY15-2472" fmla="*/ 725400 h 1186379"/>
                    <a:gd name="connsiteX16-2473" fmla="*/ 1036977 w 1154847"/>
                    <a:gd name="connsiteY16-2474" fmla="*/ 685021 h 1186379"/>
                    <a:gd name="connsiteX17-2475" fmla="*/ 1112006 w 1154847"/>
                    <a:gd name="connsiteY17-2476" fmla="*/ 689082 h 1186379"/>
                    <a:gd name="connsiteX18-2477" fmla="*/ 1154847 w 1154847"/>
                    <a:gd name="connsiteY18-2478" fmla="*/ 696794 h 1186379"/>
                    <a:gd name="connsiteX19-2479" fmla="*/ 1025694 w 1154847"/>
                    <a:gd name="connsiteY19-2480" fmla="*/ 913444 h 1186379"/>
                    <a:gd name="connsiteX20-2481" fmla="*/ 0 w 1154847"/>
                    <a:gd name="connsiteY20-2482" fmla="*/ 1186379 h 1186379"/>
                    <a:gd name="connsiteX0-2483" fmla="*/ 0 w 1154847"/>
                    <a:gd name="connsiteY0-2484" fmla="*/ 1186379 h 1186379"/>
                    <a:gd name="connsiteX1-2485" fmla="*/ 231479 w 1154847"/>
                    <a:gd name="connsiteY1-2486" fmla="*/ 803209 h 1186379"/>
                    <a:gd name="connsiteX2-2487" fmla="*/ 381974 w 1154847"/>
                    <a:gd name="connsiteY2-2488" fmla="*/ 706703 h 1186379"/>
                    <a:gd name="connsiteX3-2489" fmla="*/ 408322 w 1154847"/>
                    <a:gd name="connsiteY3-2490" fmla="*/ 495228 h 1186379"/>
                    <a:gd name="connsiteX4-2491" fmla="*/ 692007 w 1154847"/>
                    <a:gd name="connsiteY4-2492" fmla="*/ 0 h 1186379"/>
                    <a:gd name="connsiteX5-2493" fmla="*/ 842956 w 1154847"/>
                    <a:gd name="connsiteY5-2494" fmla="*/ 167256 h 1186379"/>
                    <a:gd name="connsiteX6-2495" fmla="*/ 770038 w 1154847"/>
                    <a:gd name="connsiteY6-2496" fmla="*/ 377095 h 1186379"/>
                    <a:gd name="connsiteX7-2497" fmla="*/ 638476 w 1154847"/>
                    <a:gd name="connsiteY7-2498" fmla="*/ 526004 h 1186379"/>
                    <a:gd name="connsiteX8-2499" fmla="*/ 475788 w 1154847"/>
                    <a:gd name="connsiteY8-2500" fmla="*/ 749309 h 1186379"/>
                    <a:gd name="connsiteX9-2501" fmla="*/ 625782 w 1154847"/>
                    <a:gd name="connsiteY9-2502" fmla="*/ 503228 h 1186379"/>
                    <a:gd name="connsiteX10-2503" fmla="*/ 908915 w 1154847"/>
                    <a:gd name="connsiteY10-2504" fmla="*/ 273238 h 1186379"/>
                    <a:gd name="connsiteX11-2505" fmla="*/ 749256 w 1154847"/>
                    <a:gd name="connsiteY11-2506" fmla="*/ 538135 h 1186379"/>
                    <a:gd name="connsiteX12-2507" fmla="*/ 756493 w 1154847"/>
                    <a:gd name="connsiteY12-2508" fmla="*/ 671665 h 1186379"/>
                    <a:gd name="connsiteX13-2509" fmla="*/ 815563 w 1154847"/>
                    <a:gd name="connsiteY13-2510" fmla="*/ 694212 h 1186379"/>
                    <a:gd name="connsiteX14-2511" fmla="*/ 839858 w 1154847"/>
                    <a:gd name="connsiteY14-2512" fmla="*/ 721873 h 1186379"/>
                    <a:gd name="connsiteX15-2513" fmla="*/ 876893 w 1154847"/>
                    <a:gd name="connsiteY15-2514" fmla="*/ 725400 h 1186379"/>
                    <a:gd name="connsiteX16-2515" fmla="*/ 1036977 w 1154847"/>
                    <a:gd name="connsiteY16-2516" fmla="*/ 685021 h 1186379"/>
                    <a:gd name="connsiteX17-2517" fmla="*/ 1112006 w 1154847"/>
                    <a:gd name="connsiteY17-2518" fmla="*/ 689082 h 1186379"/>
                    <a:gd name="connsiteX18-2519" fmla="*/ 1154847 w 1154847"/>
                    <a:gd name="connsiteY18-2520" fmla="*/ 696794 h 1186379"/>
                    <a:gd name="connsiteX19-2521" fmla="*/ 1025694 w 1154847"/>
                    <a:gd name="connsiteY19-2522" fmla="*/ 913444 h 1186379"/>
                    <a:gd name="connsiteX20-2523" fmla="*/ 0 w 1154847"/>
                    <a:gd name="connsiteY20-2524" fmla="*/ 1186379 h 1186379"/>
                    <a:gd name="connsiteX0-2525" fmla="*/ 0 w 1154847"/>
                    <a:gd name="connsiteY0-2526" fmla="*/ 1186379 h 1186379"/>
                    <a:gd name="connsiteX1-2527" fmla="*/ 231479 w 1154847"/>
                    <a:gd name="connsiteY1-2528" fmla="*/ 803209 h 1186379"/>
                    <a:gd name="connsiteX2-2529" fmla="*/ 317856 w 1154847"/>
                    <a:gd name="connsiteY2-2530" fmla="*/ 671248 h 1186379"/>
                    <a:gd name="connsiteX3-2531" fmla="*/ 408322 w 1154847"/>
                    <a:gd name="connsiteY3-2532" fmla="*/ 495228 h 1186379"/>
                    <a:gd name="connsiteX4-2533" fmla="*/ 692007 w 1154847"/>
                    <a:gd name="connsiteY4-2534" fmla="*/ 0 h 1186379"/>
                    <a:gd name="connsiteX5-2535" fmla="*/ 842956 w 1154847"/>
                    <a:gd name="connsiteY5-2536" fmla="*/ 167256 h 1186379"/>
                    <a:gd name="connsiteX6-2537" fmla="*/ 770038 w 1154847"/>
                    <a:gd name="connsiteY6-2538" fmla="*/ 377095 h 1186379"/>
                    <a:gd name="connsiteX7-2539" fmla="*/ 638476 w 1154847"/>
                    <a:gd name="connsiteY7-2540" fmla="*/ 526004 h 1186379"/>
                    <a:gd name="connsiteX8-2541" fmla="*/ 475788 w 1154847"/>
                    <a:gd name="connsiteY8-2542" fmla="*/ 749309 h 1186379"/>
                    <a:gd name="connsiteX9-2543" fmla="*/ 625782 w 1154847"/>
                    <a:gd name="connsiteY9-2544" fmla="*/ 503228 h 1186379"/>
                    <a:gd name="connsiteX10-2545" fmla="*/ 908915 w 1154847"/>
                    <a:gd name="connsiteY10-2546" fmla="*/ 273238 h 1186379"/>
                    <a:gd name="connsiteX11-2547" fmla="*/ 749256 w 1154847"/>
                    <a:gd name="connsiteY11-2548" fmla="*/ 538135 h 1186379"/>
                    <a:gd name="connsiteX12-2549" fmla="*/ 756493 w 1154847"/>
                    <a:gd name="connsiteY12-2550" fmla="*/ 671665 h 1186379"/>
                    <a:gd name="connsiteX13-2551" fmla="*/ 815563 w 1154847"/>
                    <a:gd name="connsiteY13-2552" fmla="*/ 694212 h 1186379"/>
                    <a:gd name="connsiteX14-2553" fmla="*/ 839858 w 1154847"/>
                    <a:gd name="connsiteY14-2554" fmla="*/ 721873 h 1186379"/>
                    <a:gd name="connsiteX15-2555" fmla="*/ 876893 w 1154847"/>
                    <a:gd name="connsiteY15-2556" fmla="*/ 725400 h 1186379"/>
                    <a:gd name="connsiteX16-2557" fmla="*/ 1036977 w 1154847"/>
                    <a:gd name="connsiteY16-2558" fmla="*/ 685021 h 1186379"/>
                    <a:gd name="connsiteX17-2559" fmla="*/ 1112006 w 1154847"/>
                    <a:gd name="connsiteY17-2560" fmla="*/ 689082 h 1186379"/>
                    <a:gd name="connsiteX18-2561" fmla="*/ 1154847 w 1154847"/>
                    <a:gd name="connsiteY18-2562" fmla="*/ 696794 h 1186379"/>
                    <a:gd name="connsiteX19-2563" fmla="*/ 1025694 w 1154847"/>
                    <a:gd name="connsiteY19-2564" fmla="*/ 913444 h 1186379"/>
                    <a:gd name="connsiteX20-2565" fmla="*/ 0 w 1154847"/>
                    <a:gd name="connsiteY20-2566" fmla="*/ 1186379 h 1186379"/>
                    <a:gd name="connsiteX0-2567" fmla="*/ 0 w 1154847"/>
                    <a:gd name="connsiteY0-2568" fmla="*/ 1044100 h 1044100"/>
                    <a:gd name="connsiteX1-2569" fmla="*/ 231479 w 1154847"/>
                    <a:gd name="connsiteY1-2570" fmla="*/ 660930 h 1044100"/>
                    <a:gd name="connsiteX2-2571" fmla="*/ 317856 w 1154847"/>
                    <a:gd name="connsiteY2-2572" fmla="*/ 528969 h 1044100"/>
                    <a:gd name="connsiteX3-2573" fmla="*/ 408322 w 1154847"/>
                    <a:gd name="connsiteY3-2574" fmla="*/ 352949 h 1044100"/>
                    <a:gd name="connsiteX4-2575" fmla="*/ 751970 w 1154847"/>
                    <a:gd name="connsiteY4-2576" fmla="*/ 6485 h 1044100"/>
                    <a:gd name="connsiteX5-2577" fmla="*/ 842956 w 1154847"/>
                    <a:gd name="connsiteY5-2578" fmla="*/ 24977 h 1044100"/>
                    <a:gd name="connsiteX6-2579" fmla="*/ 770038 w 1154847"/>
                    <a:gd name="connsiteY6-2580" fmla="*/ 234816 h 1044100"/>
                    <a:gd name="connsiteX7-2581" fmla="*/ 638476 w 1154847"/>
                    <a:gd name="connsiteY7-2582" fmla="*/ 383725 h 1044100"/>
                    <a:gd name="connsiteX8-2583" fmla="*/ 475788 w 1154847"/>
                    <a:gd name="connsiteY8-2584" fmla="*/ 607030 h 1044100"/>
                    <a:gd name="connsiteX9-2585" fmla="*/ 625782 w 1154847"/>
                    <a:gd name="connsiteY9-2586" fmla="*/ 360949 h 1044100"/>
                    <a:gd name="connsiteX10-2587" fmla="*/ 908915 w 1154847"/>
                    <a:gd name="connsiteY10-2588" fmla="*/ 130959 h 1044100"/>
                    <a:gd name="connsiteX11-2589" fmla="*/ 749256 w 1154847"/>
                    <a:gd name="connsiteY11-2590" fmla="*/ 395856 h 1044100"/>
                    <a:gd name="connsiteX12-2591" fmla="*/ 756493 w 1154847"/>
                    <a:gd name="connsiteY12-2592" fmla="*/ 529386 h 1044100"/>
                    <a:gd name="connsiteX13-2593" fmla="*/ 815563 w 1154847"/>
                    <a:gd name="connsiteY13-2594" fmla="*/ 551933 h 1044100"/>
                    <a:gd name="connsiteX14-2595" fmla="*/ 839858 w 1154847"/>
                    <a:gd name="connsiteY14-2596" fmla="*/ 579594 h 1044100"/>
                    <a:gd name="connsiteX15-2597" fmla="*/ 876893 w 1154847"/>
                    <a:gd name="connsiteY15-2598" fmla="*/ 583121 h 1044100"/>
                    <a:gd name="connsiteX16-2599" fmla="*/ 1036977 w 1154847"/>
                    <a:gd name="connsiteY16-2600" fmla="*/ 542742 h 1044100"/>
                    <a:gd name="connsiteX17-2601" fmla="*/ 1112006 w 1154847"/>
                    <a:gd name="connsiteY17-2602" fmla="*/ 546803 h 1044100"/>
                    <a:gd name="connsiteX18-2603" fmla="*/ 1154847 w 1154847"/>
                    <a:gd name="connsiteY18-2604" fmla="*/ 554515 h 1044100"/>
                    <a:gd name="connsiteX19-2605" fmla="*/ 1025694 w 1154847"/>
                    <a:gd name="connsiteY19-2606" fmla="*/ 771165 h 1044100"/>
                    <a:gd name="connsiteX20-2607" fmla="*/ 0 w 1154847"/>
                    <a:gd name="connsiteY20-2608" fmla="*/ 1044100 h 1044100"/>
                    <a:gd name="connsiteX0-2609" fmla="*/ 0 w 1154847"/>
                    <a:gd name="connsiteY0-2610" fmla="*/ 1044621 h 1044621"/>
                    <a:gd name="connsiteX1-2611" fmla="*/ 231479 w 1154847"/>
                    <a:gd name="connsiteY1-2612" fmla="*/ 661451 h 1044621"/>
                    <a:gd name="connsiteX2-2613" fmla="*/ 317856 w 1154847"/>
                    <a:gd name="connsiteY2-2614" fmla="*/ 529490 h 1044621"/>
                    <a:gd name="connsiteX3-2615" fmla="*/ 408322 w 1154847"/>
                    <a:gd name="connsiteY3-2616" fmla="*/ 353470 h 1044621"/>
                    <a:gd name="connsiteX4-2617" fmla="*/ 748503 w 1154847"/>
                    <a:gd name="connsiteY4-2618" fmla="*/ 3411 h 1044621"/>
                    <a:gd name="connsiteX5-2619" fmla="*/ 842956 w 1154847"/>
                    <a:gd name="connsiteY5-2620" fmla="*/ 25498 h 1044621"/>
                    <a:gd name="connsiteX6-2621" fmla="*/ 770038 w 1154847"/>
                    <a:gd name="connsiteY6-2622" fmla="*/ 235337 h 1044621"/>
                    <a:gd name="connsiteX7-2623" fmla="*/ 638476 w 1154847"/>
                    <a:gd name="connsiteY7-2624" fmla="*/ 384246 h 1044621"/>
                    <a:gd name="connsiteX8-2625" fmla="*/ 475788 w 1154847"/>
                    <a:gd name="connsiteY8-2626" fmla="*/ 607551 h 1044621"/>
                    <a:gd name="connsiteX9-2627" fmla="*/ 625782 w 1154847"/>
                    <a:gd name="connsiteY9-2628" fmla="*/ 361470 h 1044621"/>
                    <a:gd name="connsiteX10-2629" fmla="*/ 908915 w 1154847"/>
                    <a:gd name="connsiteY10-2630" fmla="*/ 131480 h 1044621"/>
                    <a:gd name="connsiteX11-2631" fmla="*/ 749256 w 1154847"/>
                    <a:gd name="connsiteY11-2632" fmla="*/ 396377 h 1044621"/>
                    <a:gd name="connsiteX12-2633" fmla="*/ 756493 w 1154847"/>
                    <a:gd name="connsiteY12-2634" fmla="*/ 529907 h 1044621"/>
                    <a:gd name="connsiteX13-2635" fmla="*/ 815563 w 1154847"/>
                    <a:gd name="connsiteY13-2636" fmla="*/ 552454 h 1044621"/>
                    <a:gd name="connsiteX14-2637" fmla="*/ 839858 w 1154847"/>
                    <a:gd name="connsiteY14-2638" fmla="*/ 580115 h 1044621"/>
                    <a:gd name="connsiteX15-2639" fmla="*/ 876893 w 1154847"/>
                    <a:gd name="connsiteY15-2640" fmla="*/ 583642 h 1044621"/>
                    <a:gd name="connsiteX16-2641" fmla="*/ 1036977 w 1154847"/>
                    <a:gd name="connsiteY16-2642" fmla="*/ 543263 h 1044621"/>
                    <a:gd name="connsiteX17-2643" fmla="*/ 1112006 w 1154847"/>
                    <a:gd name="connsiteY17-2644" fmla="*/ 547324 h 1044621"/>
                    <a:gd name="connsiteX18-2645" fmla="*/ 1154847 w 1154847"/>
                    <a:gd name="connsiteY18-2646" fmla="*/ 555036 h 1044621"/>
                    <a:gd name="connsiteX19-2647" fmla="*/ 1025694 w 1154847"/>
                    <a:gd name="connsiteY19-2648" fmla="*/ 771686 h 1044621"/>
                    <a:gd name="connsiteX20-2649" fmla="*/ 0 w 1154847"/>
                    <a:gd name="connsiteY20-2650" fmla="*/ 1044621 h 1044621"/>
                    <a:gd name="connsiteX0-2651" fmla="*/ 0 w 1154847"/>
                    <a:gd name="connsiteY0-2652" fmla="*/ 1044621 h 1044621"/>
                    <a:gd name="connsiteX1-2653" fmla="*/ 231479 w 1154847"/>
                    <a:gd name="connsiteY1-2654" fmla="*/ 661451 h 1044621"/>
                    <a:gd name="connsiteX2-2655" fmla="*/ 317856 w 1154847"/>
                    <a:gd name="connsiteY2-2656" fmla="*/ 529490 h 1044621"/>
                    <a:gd name="connsiteX3-2657" fmla="*/ 408322 w 1154847"/>
                    <a:gd name="connsiteY3-2658" fmla="*/ 353470 h 1044621"/>
                    <a:gd name="connsiteX4-2659" fmla="*/ 748503 w 1154847"/>
                    <a:gd name="connsiteY4-2660" fmla="*/ 3411 h 1044621"/>
                    <a:gd name="connsiteX5-2661" fmla="*/ 842956 w 1154847"/>
                    <a:gd name="connsiteY5-2662" fmla="*/ 25498 h 1044621"/>
                    <a:gd name="connsiteX6-2663" fmla="*/ 770038 w 1154847"/>
                    <a:gd name="connsiteY6-2664" fmla="*/ 235337 h 1044621"/>
                    <a:gd name="connsiteX7-2665" fmla="*/ 638476 w 1154847"/>
                    <a:gd name="connsiteY7-2666" fmla="*/ 384246 h 1044621"/>
                    <a:gd name="connsiteX8-2667" fmla="*/ 475788 w 1154847"/>
                    <a:gd name="connsiteY8-2668" fmla="*/ 607551 h 1044621"/>
                    <a:gd name="connsiteX9-2669" fmla="*/ 625782 w 1154847"/>
                    <a:gd name="connsiteY9-2670" fmla="*/ 361470 h 1044621"/>
                    <a:gd name="connsiteX10-2671" fmla="*/ 908915 w 1154847"/>
                    <a:gd name="connsiteY10-2672" fmla="*/ 131480 h 1044621"/>
                    <a:gd name="connsiteX11-2673" fmla="*/ 749256 w 1154847"/>
                    <a:gd name="connsiteY11-2674" fmla="*/ 396377 h 1044621"/>
                    <a:gd name="connsiteX12-2675" fmla="*/ 756493 w 1154847"/>
                    <a:gd name="connsiteY12-2676" fmla="*/ 529907 h 1044621"/>
                    <a:gd name="connsiteX13-2677" fmla="*/ 815563 w 1154847"/>
                    <a:gd name="connsiteY13-2678" fmla="*/ 552454 h 1044621"/>
                    <a:gd name="connsiteX14-2679" fmla="*/ 839858 w 1154847"/>
                    <a:gd name="connsiteY14-2680" fmla="*/ 580115 h 1044621"/>
                    <a:gd name="connsiteX15-2681" fmla="*/ 876893 w 1154847"/>
                    <a:gd name="connsiteY15-2682" fmla="*/ 583642 h 1044621"/>
                    <a:gd name="connsiteX16-2683" fmla="*/ 1036977 w 1154847"/>
                    <a:gd name="connsiteY16-2684" fmla="*/ 543263 h 1044621"/>
                    <a:gd name="connsiteX17-2685" fmla="*/ 1112006 w 1154847"/>
                    <a:gd name="connsiteY17-2686" fmla="*/ 547324 h 1044621"/>
                    <a:gd name="connsiteX18-2687" fmla="*/ 1154847 w 1154847"/>
                    <a:gd name="connsiteY18-2688" fmla="*/ 555036 h 1044621"/>
                    <a:gd name="connsiteX19-2689" fmla="*/ 1025694 w 1154847"/>
                    <a:gd name="connsiteY19-2690" fmla="*/ 771686 h 1044621"/>
                    <a:gd name="connsiteX20-2691" fmla="*/ 0 w 1154847"/>
                    <a:gd name="connsiteY20-2692" fmla="*/ 1044621 h 1044621"/>
                    <a:gd name="connsiteX0-2693" fmla="*/ 0 w 1154847"/>
                    <a:gd name="connsiteY0-2694" fmla="*/ 1044621 h 1044621"/>
                    <a:gd name="connsiteX1-2695" fmla="*/ 231479 w 1154847"/>
                    <a:gd name="connsiteY1-2696" fmla="*/ 661451 h 1044621"/>
                    <a:gd name="connsiteX2-2697" fmla="*/ 317856 w 1154847"/>
                    <a:gd name="connsiteY2-2698" fmla="*/ 529490 h 1044621"/>
                    <a:gd name="connsiteX3-2699" fmla="*/ 418112 w 1154847"/>
                    <a:gd name="connsiteY3-2700" fmla="*/ 332594 h 1044621"/>
                    <a:gd name="connsiteX4-2701" fmla="*/ 748503 w 1154847"/>
                    <a:gd name="connsiteY4-2702" fmla="*/ 3411 h 1044621"/>
                    <a:gd name="connsiteX5-2703" fmla="*/ 842956 w 1154847"/>
                    <a:gd name="connsiteY5-2704" fmla="*/ 25498 h 1044621"/>
                    <a:gd name="connsiteX6-2705" fmla="*/ 770038 w 1154847"/>
                    <a:gd name="connsiteY6-2706" fmla="*/ 235337 h 1044621"/>
                    <a:gd name="connsiteX7-2707" fmla="*/ 638476 w 1154847"/>
                    <a:gd name="connsiteY7-2708" fmla="*/ 384246 h 1044621"/>
                    <a:gd name="connsiteX8-2709" fmla="*/ 475788 w 1154847"/>
                    <a:gd name="connsiteY8-2710" fmla="*/ 607551 h 1044621"/>
                    <a:gd name="connsiteX9-2711" fmla="*/ 625782 w 1154847"/>
                    <a:gd name="connsiteY9-2712" fmla="*/ 361470 h 1044621"/>
                    <a:gd name="connsiteX10-2713" fmla="*/ 908915 w 1154847"/>
                    <a:gd name="connsiteY10-2714" fmla="*/ 131480 h 1044621"/>
                    <a:gd name="connsiteX11-2715" fmla="*/ 749256 w 1154847"/>
                    <a:gd name="connsiteY11-2716" fmla="*/ 396377 h 1044621"/>
                    <a:gd name="connsiteX12-2717" fmla="*/ 756493 w 1154847"/>
                    <a:gd name="connsiteY12-2718" fmla="*/ 529907 h 1044621"/>
                    <a:gd name="connsiteX13-2719" fmla="*/ 815563 w 1154847"/>
                    <a:gd name="connsiteY13-2720" fmla="*/ 552454 h 1044621"/>
                    <a:gd name="connsiteX14-2721" fmla="*/ 839858 w 1154847"/>
                    <a:gd name="connsiteY14-2722" fmla="*/ 580115 h 1044621"/>
                    <a:gd name="connsiteX15-2723" fmla="*/ 876893 w 1154847"/>
                    <a:gd name="connsiteY15-2724" fmla="*/ 583642 h 1044621"/>
                    <a:gd name="connsiteX16-2725" fmla="*/ 1036977 w 1154847"/>
                    <a:gd name="connsiteY16-2726" fmla="*/ 543263 h 1044621"/>
                    <a:gd name="connsiteX17-2727" fmla="*/ 1112006 w 1154847"/>
                    <a:gd name="connsiteY17-2728" fmla="*/ 547324 h 1044621"/>
                    <a:gd name="connsiteX18-2729" fmla="*/ 1154847 w 1154847"/>
                    <a:gd name="connsiteY18-2730" fmla="*/ 555036 h 1044621"/>
                    <a:gd name="connsiteX19-2731" fmla="*/ 1025694 w 1154847"/>
                    <a:gd name="connsiteY19-2732" fmla="*/ 771686 h 1044621"/>
                    <a:gd name="connsiteX20-2733" fmla="*/ 0 w 1154847"/>
                    <a:gd name="connsiteY20-2734" fmla="*/ 1044621 h 1044621"/>
                    <a:gd name="connsiteX0-2735" fmla="*/ 0 w 1154847"/>
                    <a:gd name="connsiteY0-2736" fmla="*/ 1044621 h 1044621"/>
                    <a:gd name="connsiteX1-2737" fmla="*/ 231479 w 1154847"/>
                    <a:gd name="connsiteY1-2738" fmla="*/ 661451 h 1044621"/>
                    <a:gd name="connsiteX2-2739" fmla="*/ 317856 w 1154847"/>
                    <a:gd name="connsiteY2-2740" fmla="*/ 529490 h 1044621"/>
                    <a:gd name="connsiteX3-2741" fmla="*/ 420147 w 1154847"/>
                    <a:gd name="connsiteY3-2742" fmla="*/ 327488 h 1044621"/>
                    <a:gd name="connsiteX4-2743" fmla="*/ 748503 w 1154847"/>
                    <a:gd name="connsiteY4-2744" fmla="*/ 3411 h 1044621"/>
                    <a:gd name="connsiteX5-2745" fmla="*/ 842956 w 1154847"/>
                    <a:gd name="connsiteY5-2746" fmla="*/ 25498 h 1044621"/>
                    <a:gd name="connsiteX6-2747" fmla="*/ 770038 w 1154847"/>
                    <a:gd name="connsiteY6-2748" fmla="*/ 235337 h 1044621"/>
                    <a:gd name="connsiteX7-2749" fmla="*/ 638476 w 1154847"/>
                    <a:gd name="connsiteY7-2750" fmla="*/ 384246 h 1044621"/>
                    <a:gd name="connsiteX8-2751" fmla="*/ 475788 w 1154847"/>
                    <a:gd name="connsiteY8-2752" fmla="*/ 607551 h 1044621"/>
                    <a:gd name="connsiteX9-2753" fmla="*/ 625782 w 1154847"/>
                    <a:gd name="connsiteY9-2754" fmla="*/ 361470 h 1044621"/>
                    <a:gd name="connsiteX10-2755" fmla="*/ 908915 w 1154847"/>
                    <a:gd name="connsiteY10-2756" fmla="*/ 131480 h 1044621"/>
                    <a:gd name="connsiteX11-2757" fmla="*/ 749256 w 1154847"/>
                    <a:gd name="connsiteY11-2758" fmla="*/ 396377 h 1044621"/>
                    <a:gd name="connsiteX12-2759" fmla="*/ 756493 w 1154847"/>
                    <a:gd name="connsiteY12-2760" fmla="*/ 529907 h 1044621"/>
                    <a:gd name="connsiteX13-2761" fmla="*/ 815563 w 1154847"/>
                    <a:gd name="connsiteY13-2762" fmla="*/ 552454 h 1044621"/>
                    <a:gd name="connsiteX14-2763" fmla="*/ 839858 w 1154847"/>
                    <a:gd name="connsiteY14-2764" fmla="*/ 580115 h 1044621"/>
                    <a:gd name="connsiteX15-2765" fmla="*/ 876893 w 1154847"/>
                    <a:gd name="connsiteY15-2766" fmla="*/ 583642 h 1044621"/>
                    <a:gd name="connsiteX16-2767" fmla="*/ 1036977 w 1154847"/>
                    <a:gd name="connsiteY16-2768" fmla="*/ 543263 h 1044621"/>
                    <a:gd name="connsiteX17-2769" fmla="*/ 1112006 w 1154847"/>
                    <a:gd name="connsiteY17-2770" fmla="*/ 547324 h 1044621"/>
                    <a:gd name="connsiteX18-2771" fmla="*/ 1154847 w 1154847"/>
                    <a:gd name="connsiteY18-2772" fmla="*/ 555036 h 1044621"/>
                    <a:gd name="connsiteX19-2773" fmla="*/ 1025694 w 1154847"/>
                    <a:gd name="connsiteY19-2774" fmla="*/ 771686 h 1044621"/>
                    <a:gd name="connsiteX20-2775" fmla="*/ 0 w 1154847"/>
                    <a:gd name="connsiteY20-2776" fmla="*/ 1044621 h 1044621"/>
                    <a:gd name="connsiteX0-2777" fmla="*/ 0 w 1154847"/>
                    <a:gd name="connsiteY0-2778" fmla="*/ 1044621 h 1044621"/>
                    <a:gd name="connsiteX1-2779" fmla="*/ 231479 w 1154847"/>
                    <a:gd name="connsiteY1-2780" fmla="*/ 661451 h 1044621"/>
                    <a:gd name="connsiteX2-2781" fmla="*/ 317856 w 1154847"/>
                    <a:gd name="connsiteY2-2782" fmla="*/ 529490 h 1044621"/>
                    <a:gd name="connsiteX3-2783" fmla="*/ 613190 w 1154847"/>
                    <a:gd name="connsiteY3-2784" fmla="*/ 316948 h 1044621"/>
                    <a:gd name="connsiteX4-2785" fmla="*/ 748503 w 1154847"/>
                    <a:gd name="connsiteY4-2786" fmla="*/ 3411 h 1044621"/>
                    <a:gd name="connsiteX5-2787" fmla="*/ 842956 w 1154847"/>
                    <a:gd name="connsiteY5-2788" fmla="*/ 25498 h 1044621"/>
                    <a:gd name="connsiteX6-2789" fmla="*/ 770038 w 1154847"/>
                    <a:gd name="connsiteY6-2790" fmla="*/ 235337 h 1044621"/>
                    <a:gd name="connsiteX7-2791" fmla="*/ 638476 w 1154847"/>
                    <a:gd name="connsiteY7-2792" fmla="*/ 384246 h 1044621"/>
                    <a:gd name="connsiteX8-2793" fmla="*/ 475788 w 1154847"/>
                    <a:gd name="connsiteY8-2794" fmla="*/ 607551 h 1044621"/>
                    <a:gd name="connsiteX9-2795" fmla="*/ 625782 w 1154847"/>
                    <a:gd name="connsiteY9-2796" fmla="*/ 361470 h 1044621"/>
                    <a:gd name="connsiteX10-2797" fmla="*/ 908915 w 1154847"/>
                    <a:gd name="connsiteY10-2798" fmla="*/ 131480 h 1044621"/>
                    <a:gd name="connsiteX11-2799" fmla="*/ 749256 w 1154847"/>
                    <a:gd name="connsiteY11-2800" fmla="*/ 396377 h 1044621"/>
                    <a:gd name="connsiteX12-2801" fmla="*/ 756493 w 1154847"/>
                    <a:gd name="connsiteY12-2802" fmla="*/ 529907 h 1044621"/>
                    <a:gd name="connsiteX13-2803" fmla="*/ 815563 w 1154847"/>
                    <a:gd name="connsiteY13-2804" fmla="*/ 552454 h 1044621"/>
                    <a:gd name="connsiteX14-2805" fmla="*/ 839858 w 1154847"/>
                    <a:gd name="connsiteY14-2806" fmla="*/ 580115 h 1044621"/>
                    <a:gd name="connsiteX15-2807" fmla="*/ 876893 w 1154847"/>
                    <a:gd name="connsiteY15-2808" fmla="*/ 583642 h 1044621"/>
                    <a:gd name="connsiteX16-2809" fmla="*/ 1036977 w 1154847"/>
                    <a:gd name="connsiteY16-2810" fmla="*/ 543263 h 1044621"/>
                    <a:gd name="connsiteX17-2811" fmla="*/ 1112006 w 1154847"/>
                    <a:gd name="connsiteY17-2812" fmla="*/ 547324 h 1044621"/>
                    <a:gd name="connsiteX18-2813" fmla="*/ 1154847 w 1154847"/>
                    <a:gd name="connsiteY18-2814" fmla="*/ 555036 h 1044621"/>
                    <a:gd name="connsiteX19-2815" fmla="*/ 1025694 w 1154847"/>
                    <a:gd name="connsiteY19-2816" fmla="*/ 771686 h 1044621"/>
                    <a:gd name="connsiteX20-2817" fmla="*/ 0 w 1154847"/>
                    <a:gd name="connsiteY20-2818" fmla="*/ 1044621 h 1044621"/>
                    <a:gd name="connsiteX0-2819" fmla="*/ 0 w 1154847"/>
                    <a:gd name="connsiteY0-2820" fmla="*/ 1044621 h 1044621"/>
                    <a:gd name="connsiteX1-2821" fmla="*/ 231479 w 1154847"/>
                    <a:gd name="connsiteY1-2822" fmla="*/ 661451 h 1044621"/>
                    <a:gd name="connsiteX2-2823" fmla="*/ 317856 w 1154847"/>
                    <a:gd name="connsiteY2-2824" fmla="*/ 529490 h 1044621"/>
                    <a:gd name="connsiteX3-2825" fmla="*/ 620672 w 1154847"/>
                    <a:gd name="connsiteY3-2826" fmla="*/ 308832 h 1044621"/>
                    <a:gd name="connsiteX4-2827" fmla="*/ 748503 w 1154847"/>
                    <a:gd name="connsiteY4-2828" fmla="*/ 3411 h 1044621"/>
                    <a:gd name="connsiteX5-2829" fmla="*/ 842956 w 1154847"/>
                    <a:gd name="connsiteY5-2830" fmla="*/ 25498 h 1044621"/>
                    <a:gd name="connsiteX6-2831" fmla="*/ 770038 w 1154847"/>
                    <a:gd name="connsiteY6-2832" fmla="*/ 235337 h 1044621"/>
                    <a:gd name="connsiteX7-2833" fmla="*/ 638476 w 1154847"/>
                    <a:gd name="connsiteY7-2834" fmla="*/ 384246 h 1044621"/>
                    <a:gd name="connsiteX8-2835" fmla="*/ 475788 w 1154847"/>
                    <a:gd name="connsiteY8-2836" fmla="*/ 607551 h 1044621"/>
                    <a:gd name="connsiteX9-2837" fmla="*/ 625782 w 1154847"/>
                    <a:gd name="connsiteY9-2838" fmla="*/ 361470 h 1044621"/>
                    <a:gd name="connsiteX10-2839" fmla="*/ 908915 w 1154847"/>
                    <a:gd name="connsiteY10-2840" fmla="*/ 131480 h 1044621"/>
                    <a:gd name="connsiteX11-2841" fmla="*/ 749256 w 1154847"/>
                    <a:gd name="connsiteY11-2842" fmla="*/ 396377 h 1044621"/>
                    <a:gd name="connsiteX12-2843" fmla="*/ 756493 w 1154847"/>
                    <a:gd name="connsiteY12-2844" fmla="*/ 529907 h 1044621"/>
                    <a:gd name="connsiteX13-2845" fmla="*/ 815563 w 1154847"/>
                    <a:gd name="connsiteY13-2846" fmla="*/ 552454 h 1044621"/>
                    <a:gd name="connsiteX14-2847" fmla="*/ 839858 w 1154847"/>
                    <a:gd name="connsiteY14-2848" fmla="*/ 580115 h 1044621"/>
                    <a:gd name="connsiteX15-2849" fmla="*/ 876893 w 1154847"/>
                    <a:gd name="connsiteY15-2850" fmla="*/ 583642 h 1044621"/>
                    <a:gd name="connsiteX16-2851" fmla="*/ 1036977 w 1154847"/>
                    <a:gd name="connsiteY16-2852" fmla="*/ 543263 h 1044621"/>
                    <a:gd name="connsiteX17-2853" fmla="*/ 1112006 w 1154847"/>
                    <a:gd name="connsiteY17-2854" fmla="*/ 547324 h 1044621"/>
                    <a:gd name="connsiteX18-2855" fmla="*/ 1154847 w 1154847"/>
                    <a:gd name="connsiteY18-2856" fmla="*/ 555036 h 1044621"/>
                    <a:gd name="connsiteX19-2857" fmla="*/ 1025694 w 1154847"/>
                    <a:gd name="connsiteY19-2858" fmla="*/ 771686 h 1044621"/>
                    <a:gd name="connsiteX20-2859" fmla="*/ 0 w 1154847"/>
                    <a:gd name="connsiteY20-2860" fmla="*/ 1044621 h 1044621"/>
                    <a:gd name="connsiteX0-2861" fmla="*/ 0 w 1154847"/>
                    <a:gd name="connsiteY0-2862" fmla="*/ 1044621 h 1044621"/>
                    <a:gd name="connsiteX1-2863" fmla="*/ 231479 w 1154847"/>
                    <a:gd name="connsiteY1-2864" fmla="*/ 661451 h 1044621"/>
                    <a:gd name="connsiteX2-2865" fmla="*/ 334247 w 1154847"/>
                    <a:gd name="connsiteY2-2866" fmla="*/ 652319 h 1044621"/>
                    <a:gd name="connsiteX3-2867" fmla="*/ 620672 w 1154847"/>
                    <a:gd name="connsiteY3-2868" fmla="*/ 308832 h 1044621"/>
                    <a:gd name="connsiteX4-2869" fmla="*/ 748503 w 1154847"/>
                    <a:gd name="connsiteY4-2870" fmla="*/ 3411 h 1044621"/>
                    <a:gd name="connsiteX5-2871" fmla="*/ 842956 w 1154847"/>
                    <a:gd name="connsiteY5-2872" fmla="*/ 25498 h 1044621"/>
                    <a:gd name="connsiteX6-2873" fmla="*/ 770038 w 1154847"/>
                    <a:gd name="connsiteY6-2874" fmla="*/ 235337 h 1044621"/>
                    <a:gd name="connsiteX7-2875" fmla="*/ 638476 w 1154847"/>
                    <a:gd name="connsiteY7-2876" fmla="*/ 384246 h 1044621"/>
                    <a:gd name="connsiteX8-2877" fmla="*/ 475788 w 1154847"/>
                    <a:gd name="connsiteY8-2878" fmla="*/ 607551 h 1044621"/>
                    <a:gd name="connsiteX9-2879" fmla="*/ 625782 w 1154847"/>
                    <a:gd name="connsiteY9-2880" fmla="*/ 361470 h 1044621"/>
                    <a:gd name="connsiteX10-2881" fmla="*/ 908915 w 1154847"/>
                    <a:gd name="connsiteY10-2882" fmla="*/ 131480 h 1044621"/>
                    <a:gd name="connsiteX11-2883" fmla="*/ 749256 w 1154847"/>
                    <a:gd name="connsiteY11-2884" fmla="*/ 396377 h 1044621"/>
                    <a:gd name="connsiteX12-2885" fmla="*/ 756493 w 1154847"/>
                    <a:gd name="connsiteY12-2886" fmla="*/ 529907 h 1044621"/>
                    <a:gd name="connsiteX13-2887" fmla="*/ 815563 w 1154847"/>
                    <a:gd name="connsiteY13-2888" fmla="*/ 552454 h 1044621"/>
                    <a:gd name="connsiteX14-2889" fmla="*/ 839858 w 1154847"/>
                    <a:gd name="connsiteY14-2890" fmla="*/ 580115 h 1044621"/>
                    <a:gd name="connsiteX15-2891" fmla="*/ 876893 w 1154847"/>
                    <a:gd name="connsiteY15-2892" fmla="*/ 583642 h 1044621"/>
                    <a:gd name="connsiteX16-2893" fmla="*/ 1036977 w 1154847"/>
                    <a:gd name="connsiteY16-2894" fmla="*/ 543263 h 1044621"/>
                    <a:gd name="connsiteX17-2895" fmla="*/ 1112006 w 1154847"/>
                    <a:gd name="connsiteY17-2896" fmla="*/ 547324 h 1044621"/>
                    <a:gd name="connsiteX18-2897" fmla="*/ 1154847 w 1154847"/>
                    <a:gd name="connsiteY18-2898" fmla="*/ 555036 h 1044621"/>
                    <a:gd name="connsiteX19-2899" fmla="*/ 1025694 w 1154847"/>
                    <a:gd name="connsiteY19-2900" fmla="*/ 771686 h 1044621"/>
                    <a:gd name="connsiteX20-2901" fmla="*/ 0 w 1154847"/>
                    <a:gd name="connsiteY20-2902" fmla="*/ 1044621 h 1044621"/>
                    <a:gd name="connsiteX0-2903" fmla="*/ 0 w 1154847"/>
                    <a:gd name="connsiteY0-2904" fmla="*/ 1044621 h 1044621"/>
                    <a:gd name="connsiteX1-2905" fmla="*/ 231479 w 1154847"/>
                    <a:gd name="connsiteY1-2906" fmla="*/ 661451 h 1044621"/>
                    <a:gd name="connsiteX2-2907" fmla="*/ 300252 w 1154847"/>
                    <a:gd name="connsiteY2-2908" fmla="*/ 554534 h 1044621"/>
                    <a:gd name="connsiteX3-2909" fmla="*/ 620672 w 1154847"/>
                    <a:gd name="connsiteY3-2910" fmla="*/ 308832 h 1044621"/>
                    <a:gd name="connsiteX4-2911" fmla="*/ 748503 w 1154847"/>
                    <a:gd name="connsiteY4-2912" fmla="*/ 3411 h 1044621"/>
                    <a:gd name="connsiteX5-2913" fmla="*/ 842956 w 1154847"/>
                    <a:gd name="connsiteY5-2914" fmla="*/ 25498 h 1044621"/>
                    <a:gd name="connsiteX6-2915" fmla="*/ 770038 w 1154847"/>
                    <a:gd name="connsiteY6-2916" fmla="*/ 235337 h 1044621"/>
                    <a:gd name="connsiteX7-2917" fmla="*/ 638476 w 1154847"/>
                    <a:gd name="connsiteY7-2918" fmla="*/ 384246 h 1044621"/>
                    <a:gd name="connsiteX8-2919" fmla="*/ 475788 w 1154847"/>
                    <a:gd name="connsiteY8-2920" fmla="*/ 607551 h 1044621"/>
                    <a:gd name="connsiteX9-2921" fmla="*/ 625782 w 1154847"/>
                    <a:gd name="connsiteY9-2922" fmla="*/ 361470 h 1044621"/>
                    <a:gd name="connsiteX10-2923" fmla="*/ 908915 w 1154847"/>
                    <a:gd name="connsiteY10-2924" fmla="*/ 131480 h 1044621"/>
                    <a:gd name="connsiteX11-2925" fmla="*/ 749256 w 1154847"/>
                    <a:gd name="connsiteY11-2926" fmla="*/ 396377 h 1044621"/>
                    <a:gd name="connsiteX12-2927" fmla="*/ 756493 w 1154847"/>
                    <a:gd name="connsiteY12-2928" fmla="*/ 529907 h 1044621"/>
                    <a:gd name="connsiteX13-2929" fmla="*/ 815563 w 1154847"/>
                    <a:gd name="connsiteY13-2930" fmla="*/ 552454 h 1044621"/>
                    <a:gd name="connsiteX14-2931" fmla="*/ 839858 w 1154847"/>
                    <a:gd name="connsiteY14-2932" fmla="*/ 580115 h 1044621"/>
                    <a:gd name="connsiteX15-2933" fmla="*/ 876893 w 1154847"/>
                    <a:gd name="connsiteY15-2934" fmla="*/ 583642 h 1044621"/>
                    <a:gd name="connsiteX16-2935" fmla="*/ 1036977 w 1154847"/>
                    <a:gd name="connsiteY16-2936" fmla="*/ 543263 h 1044621"/>
                    <a:gd name="connsiteX17-2937" fmla="*/ 1112006 w 1154847"/>
                    <a:gd name="connsiteY17-2938" fmla="*/ 547324 h 1044621"/>
                    <a:gd name="connsiteX18-2939" fmla="*/ 1154847 w 1154847"/>
                    <a:gd name="connsiteY18-2940" fmla="*/ 555036 h 1044621"/>
                    <a:gd name="connsiteX19-2941" fmla="*/ 1025694 w 1154847"/>
                    <a:gd name="connsiteY19-2942" fmla="*/ 771686 h 1044621"/>
                    <a:gd name="connsiteX20-2943" fmla="*/ 0 w 1154847"/>
                    <a:gd name="connsiteY20-2944" fmla="*/ 1044621 h 1044621"/>
                    <a:gd name="connsiteX0-2945" fmla="*/ 0 w 1154847"/>
                    <a:gd name="connsiteY0-2946" fmla="*/ 1044621 h 1044621"/>
                    <a:gd name="connsiteX1-2947" fmla="*/ 231479 w 1154847"/>
                    <a:gd name="connsiteY1-2948" fmla="*/ 661451 h 1044621"/>
                    <a:gd name="connsiteX2-2949" fmla="*/ 300252 w 1154847"/>
                    <a:gd name="connsiteY2-2950" fmla="*/ 554534 h 1044621"/>
                    <a:gd name="connsiteX3-2951" fmla="*/ 641844 w 1154847"/>
                    <a:gd name="connsiteY3-2952" fmla="*/ 480874 h 1044621"/>
                    <a:gd name="connsiteX4-2953" fmla="*/ 748503 w 1154847"/>
                    <a:gd name="connsiteY4-2954" fmla="*/ 3411 h 1044621"/>
                    <a:gd name="connsiteX5-2955" fmla="*/ 842956 w 1154847"/>
                    <a:gd name="connsiteY5-2956" fmla="*/ 25498 h 1044621"/>
                    <a:gd name="connsiteX6-2957" fmla="*/ 770038 w 1154847"/>
                    <a:gd name="connsiteY6-2958" fmla="*/ 235337 h 1044621"/>
                    <a:gd name="connsiteX7-2959" fmla="*/ 638476 w 1154847"/>
                    <a:gd name="connsiteY7-2960" fmla="*/ 384246 h 1044621"/>
                    <a:gd name="connsiteX8-2961" fmla="*/ 475788 w 1154847"/>
                    <a:gd name="connsiteY8-2962" fmla="*/ 607551 h 1044621"/>
                    <a:gd name="connsiteX9-2963" fmla="*/ 625782 w 1154847"/>
                    <a:gd name="connsiteY9-2964" fmla="*/ 361470 h 1044621"/>
                    <a:gd name="connsiteX10-2965" fmla="*/ 908915 w 1154847"/>
                    <a:gd name="connsiteY10-2966" fmla="*/ 131480 h 1044621"/>
                    <a:gd name="connsiteX11-2967" fmla="*/ 749256 w 1154847"/>
                    <a:gd name="connsiteY11-2968" fmla="*/ 396377 h 1044621"/>
                    <a:gd name="connsiteX12-2969" fmla="*/ 756493 w 1154847"/>
                    <a:gd name="connsiteY12-2970" fmla="*/ 529907 h 1044621"/>
                    <a:gd name="connsiteX13-2971" fmla="*/ 815563 w 1154847"/>
                    <a:gd name="connsiteY13-2972" fmla="*/ 552454 h 1044621"/>
                    <a:gd name="connsiteX14-2973" fmla="*/ 839858 w 1154847"/>
                    <a:gd name="connsiteY14-2974" fmla="*/ 580115 h 1044621"/>
                    <a:gd name="connsiteX15-2975" fmla="*/ 876893 w 1154847"/>
                    <a:gd name="connsiteY15-2976" fmla="*/ 583642 h 1044621"/>
                    <a:gd name="connsiteX16-2977" fmla="*/ 1036977 w 1154847"/>
                    <a:gd name="connsiteY16-2978" fmla="*/ 543263 h 1044621"/>
                    <a:gd name="connsiteX17-2979" fmla="*/ 1112006 w 1154847"/>
                    <a:gd name="connsiteY17-2980" fmla="*/ 547324 h 1044621"/>
                    <a:gd name="connsiteX18-2981" fmla="*/ 1154847 w 1154847"/>
                    <a:gd name="connsiteY18-2982" fmla="*/ 555036 h 1044621"/>
                    <a:gd name="connsiteX19-2983" fmla="*/ 1025694 w 1154847"/>
                    <a:gd name="connsiteY19-2984" fmla="*/ 771686 h 1044621"/>
                    <a:gd name="connsiteX20-2985" fmla="*/ 0 w 1154847"/>
                    <a:gd name="connsiteY20-2986" fmla="*/ 1044621 h 1044621"/>
                    <a:gd name="connsiteX0-2987" fmla="*/ 0 w 1154847"/>
                    <a:gd name="connsiteY0-2988" fmla="*/ 1044621 h 1044621"/>
                    <a:gd name="connsiteX1-2989" fmla="*/ 231479 w 1154847"/>
                    <a:gd name="connsiteY1-2990" fmla="*/ 661451 h 1044621"/>
                    <a:gd name="connsiteX2-2991" fmla="*/ 300252 w 1154847"/>
                    <a:gd name="connsiteY2-2992" fmla="*/ 554534 h 1044621"/>
                    <a:gd name="connsiteX3-2993" fmla="*/ 601229 w 1154847"/>
                    <a:gd name="connsiteY3-2994" fmla="*/ 625410 h 1044621"/>
                    <a:gd name="connsiteX4-2995" fmla="*/ 748503 w 1154847"/>
                    <a:gd name="connsiteY4-2996" fmla="*/ 3411 h 1044621"/>
                    <a:gd name="connsiteX5-2997" fmla="*/ 842956 w 1154847"/>
                    <a:gd name="connsiteY5-2998" fmla="*/ 25498 h 1044621"/>
                    <a:gd name="connsiteX6-2999" fmla="*/ 770038 w 1154847"/>
                    <a:gd name="connsiteY6-3000" fmla="*/ 235337 h 1044621"/>
                    <a:gd name="connsiteX7-3001" fmla="*/ 638476 w 1154847"/>
                    <a:gd name="connsiteY7-3002" fmla="*/ 384246 h 1044621"/>
                    <a:gd name="connsiteX8-3003" fmla="*/ 475788 w 1154847"/>
                    <a:gd name="connsiteY8-3004" fmla="*/ 607551 h 1044621"/>
                    <a:gd name="connsiteX9-3005" fmla="*/ 625782 w 1154847"/>
                    <a:gd name="connsiteY9-3006" fmla="*/ 361470 h 1044621"/>
                    <a:gd name="connsiteX10-3007" fmla="*/ 908915 w 1154847"/>
                    <a:gd name="connsiteY10-3008" fmla="*/ 131480 h 1044621"/>
                    <a:gd name="connsiteX11-3009" fmla="*/ 749256 w 1154847"/>
                    <a:gd name="connsiteY11-3010" fmla="*/ 396377 h 1044621"/>
                    <a:gd name="connsiteX12-3011" fmla="*/ 756493 w 1154847"/>
                    <a:gd name="connsiteY12-3012" fmla="*/ 529907 h 1044621"/>
                    <a:gd name="connsiteX13-3013" fmla="*/ 815563 w 1154847"/>
                    <a:gd name="connsiteY13-3014" fmla="*/ 552454 h 1044621"/>
                    <a:gd name="connsiteX14-3015" fmla="*/ 839858 w 1154847"/>
                    <a:gd name="connsiteY14-3016" fmla="*/ 580115 h 1044621"/>
                    <a:gd name="connsiteX15-3017" fmla="*/ 876893 w 1154847"/>
                    <a:gd name="connsiteY15-3018" fmla="*/ 583642 h 1044621"/>
                    <a:gd name="connsiteX16-3019" fmla="*/ 1036977 w 1154847"/>
                    <a:gd name="connsiteY16-3020" fmla="*/ 543263 h 1044621"/>
                    <a:gd name="connsiteX17-3021" fmla="*/ 1112006 w 1154847"/>
                    <a:gd name="connsiteY17-3022" fmla="*/ 547324 h 1044621"/>
                    <a:gd name="connsiteX18-3023" fmla="*/ 1154847 w 1154847"/>
                    <a:gd name="connsiteY18-3024" fmla="*/ 555036 h 1044621"/>
                    <a:gd name="connsiteX19-3025" fmla="*/ 1025694 w 1154847"/>
                    <a:gd name="connsiteY19-3026" fmla="*/ 771686 h 1044621"/>
                    <a:gd name="connsiteX20-3027" fmla="*/ 0 w 1154847"/>
                    <a:gd name="connsiteY20-3028" fmla="*/ 1044621 h 1044621"/>
                    <a:gd name="connsiteX0-3029" fmla="*/ 0 w 1154847"/>
                    <a:gd name="connsiteY0-3030" fmla="*/ 1044621 h 1044621"/>
                    <a:gd name="connsiteX1-3031" fmla="*/ 231479 w 1154847"/>
                    <a:gd name="connsiteY1-3032" fmla="*/ 661451 h 1044621"/>
                    <a:gd name="connsiteX2-3033" fmla="*/ 300252 w 1154847"/>
                    <a:gd name="connsiteY2-3034" fmla="*/ 554534 h 1044621"/>
                    <a:gd name="connsiteX3-3035" fmla="*/ 566408 w 1154847"/>
                    <a:gd name="connsiteY3-3036" fmla="*/ 444987 h 1044621"/>
                    <a:gd name="connsiteX4-3037" fmla="*/ 748503 w 1154847"/>
                    <a:gd name="connsiteY4-3038" fmla="*/ 3411 h 1044621"/>
                    <a:gd name="connsiteX5-3039" fmla="*/ 842956 w 1154847"/>
                    <a:gd name="connsiteY5-3040" fmla="*/ 25498 h 1044621"/>
                    <a:gd name="connsiteX6-3041" fmla="*/ 770038 w 1154847"/>
                    <a:gd name="connsiteY6-3042" fmla="*/ 235337 h 1044621"/>
                    <a:gd name="connsiteX7-3043" fmla="*/ 638476 w 1154847"/>
                    <a:gd name="connsiteY7-3044" fmla="*/ 384246 h 1044621"/>
                    <a:gd name="connsiteX8-3045" fmla="*/ 475788 w 1154847"/>
                    <a:gd name="connsiteY8-3046" fmla="*/ 607551 h 1044621"/>
                    <a:gd name="connsiteX9-3047" fmla="*/ 625782 w 1154847"/>
                    <a:gd name="connsiteY9-3048" fmla="*/ 361470 h 1044621"/>
                    <a:gd name="connsiteX10-3049" fmla="*/ 908915 w 1154847"/>
                    <a:gd name="connsiteY10-3050" fmla="*/ 131480 h 1044621"/>
                    <a:gd name="connsiteX11-3051" fmla="*/ 749256 w 1154847"/>
                    <a:gd name="connsiteY11-3052" fmla="*/ 396377 h 1044621"/>
                    <a:gd name="connsiteX12-3053" fmla="*/ 756493 w 1154847"/>
                    <a:gd name="connsiteY12-3054" fmla="*/ 529907 h 1044621"/>
                    <a:gd name="connsiteX13-3055" fmla="*/ 815563 w 1154847"/>
                    <a:gd name="connsiteY13-3056" fmla="*/ 552454 h 1044621"/>
                    <a:gd name="connsiteX14-3057" fmla="*/ 839858 w 1154847"/>
                    <a:gd name="connsiteY14-3058" fmla="*/ 580115 h 1044621"/>
                    <a:gd name="connsiteX15-3059" fmla="*/ 876893 w 1154847"/>
                    <a:gd name="connsiteY15-3060" fmla="*/ 583642 h 1044621"/>
                    <a:gd name="connsiteX16-3061" fmla="*/ 1036977 w 1154847"/>
                    <a:gd name="connsiteY16-3062" fmla="*/ 543263 h 1044621"/>
                    <a:gd name="connsiteX17-3063" fmla="*/ 1112006 w 1154847"/>
                    <a:gd name="connsiteY17-3064" fmla="*/ 547324 h 1044621"/>
                    <a:gd name="connsiteX18-3065" fmla="*/ 1154847 w 1154847"/>
                    <a:gd name="connsiteY18-3066" fmla="*/ 555036 h 1044621"/>
                    <a:gd name="connsiteX19-3067" fmla="*/ 1025694 w 1154847"/>
                    <a:gd name="connsiteY19-3068" fmla="*/ 771686 h 1044621"/>
                    <a:gd name="connsiteX20-3069" fmla="*/ 0 w 1154847"/>
                    <a:gd name="connsiteY20-3070" fmla="*/ 1044621 h 1044621"/>
                    <a:gd name="connsiteX0-3071" fmla="*/ 0 w 1154847"/>
                    <a:gd name="connsiteY0-3072" fmla="*/ 1044621 h 1044621"/>
                    <a:gd name="connsiteX1-3073" fmla="*/ 231479 w 1154847"/>
                    <a:gd name="connsiteY1-3074" fmla="*/ 661451 h 1044621"/>
                    <a:gd name="connsiteX2-3075" fmla="*/ 300252 w 1154847"/>
                    <a:gd name="connsiteY2-3076" fmla="*/ 554534 h 1044621"/>
                    <a:gd name="connsiteX3-3077" fmla="*/ 563985 w 1154847"/>
                    <a:gd name="connsiteY3-3078" fmla="*/ 439588 h 1044621"/>
                    <a:gd name="connsiteX4-3079" fmla="*/ 748503 w 1154847"/>
                    <a:gd name="connsiteY4-3080" fmla="*/ 3411 h 1044621"/>
                    <a:gd name="connsiteX5-3081" fmla="*/ 842956 w 1154847"/>
                    <a:gd name="connsiteY5-3082" fmla="*/ 25498 h 1044621"/>
                    <a:gd name="connsiteX6-3083" fmla="*/ 770038 w 1154847"/>
                    <a:gd name="connsiteY6-3084" fmla="*/ 235337 h 1044621"/>
                    <a:gd name="connsiteX7-3085" fmla="*/ 638476 w 1154847"/>
                    <a:gd name="connsiteY7-3086" fmla="*/ 384246 h 1044621"/>
                    <a:gd name="connsiteX8-3087" fmla="*/ 475788 w 1154847"/>
                    <a:gd name="connsiteY8-3088" fmla="*/ 607551 h 1044621"/>
                    <a:gd name="connsiteX9-3089" fmla="*/ 625782 w 1154847"/>
                    <a:gd name="connsiteY9-3090" fmla="*/ 361470 h 1044621"/>
                    <a:gd name="connsiteX10-3091" fmla="*/ 908915 w 1154847"/>
                    <a:gd name="connsiteY10-3092" fmla="*/ 131480 h 1044621"/>
                    <a:gd name="connsiteX11-3093" fmla="*/ 749256 w 1154847"/>
                    <a:gd name="connsiteY11-3094" fmla="*/ 396377 h 1044621"/>
                    <a:gd name="connsiteX12-3095" fmla="*/ 756493 w 1154847"/>
                    <a:gd name="connsiteY12-3096" fmla="*/ 529907 h 1044621"/>
                    <a:gd name="connsiteX13-3097" fmla="*/ 815563 w 1154847"/>
                    <a:gd name="connsiteY13-3098" fmla="*/ 552454 h 1044621"/>
                    <a:gd name="connsiteX14-3099" fmla="*/ 839858 w 1154847"/>
                    <a:gd name="connsiteY14-3100" fmla="*/ 580115 h 1044621"/>
                    <a:gd name="connsiteX15-3101" fmla="*/ 876893 w 1154847"/>
                    <a:gd name="connsiteY15-3102" fmla="*/ 583642 h 1044621"/>
                    <a:gd name="connsiteX16-3103" fmla="*/ 1036977 w 1154847"/>
                    <a:gd name="connsiteY16-3104" fmla="*/ 543263 h 1044621"/>
                    <a:gd name="connsiteX17-3105" fmla="*/ 1112006 w 1154847"/>
                    <a:gd name="connsiteY17-3106" fmla="*/ 547324 h 1044621"/>
                    <a:gd name="connsiteX18-3107" fmla="*/ 1154847 w 1154847"/>
                    <a:gd name="connsiteY18-3108" fmla="*/ 555036 h 1044621"/>
                    <a:gd name="connsiteX19-3109" fmla="*/ 1025694 w 1154847"/>
                    <a:gd name="connsiteY19-3110" fmla="*/ 771686 h 1044621"/>
                    <a:gd name="connsiteX20-3111" fmla="*/ 0 w 1154847"/>
                    <a:gd name="connsiteY20-3112" fmla="*/ 1044621 h 1044621"/>
                    <a:gd name="connsiteX0-3113" fmla="*/ 0 w 1154847"/>
                    <a:gd name="connsiteY0-3114" fmla="*/ 1044621 h 1044621"/>
                    <a:gd name="connsiteX1-3115" fmla="*/ 231479 w 1154847"/>
                    <a:gd name="connsiteY1-3116" fmla="*/ 661451 h 1044621"/>
                    <a:gd name="connsiteX2-3117" fmla="*/ 300252 w 1154847"/>
                    <a:gd name="connsiteY2-3118" fmla="*/ 554534 h 1044621"/>
                    <a:gd name="connsiteX3-3119" fmla="*/ 566408 w 1154847"/>
                    <a:gd name="connsiteY3-3120" fmla="*/ 444986 h 1044621"/>
                    <a:gd name="connsiteX4-3121" fmla="*/ 748503 w 1154847"/>
                    <a:gd name="connsiteY4-3122" fmla="*/ 3411 h 1044621"/>
                    <a:gd name="connsiteX5-3123" fmla="*/ 842956 w 1154847"/>
                    <a:gd name="connsiteY5-3124" fmla="*/ 25498 h 1044621"/>
                    <a:gd name="connsiteX6-3125" fmla="*/ 770038 w 1154847"/>
                    <a:gd name="connsiteY6-3126" fmla="*/ 235337 h 1044621"/>
                    <a:gd name="connsiteX7-3127" fmla="*/ 638476 w 1154847"/>
                    <a:gd name="connsiteY7-3128" fmla="*/ 384246 h 1044621"/>
                    <a:gd name="connsiteX8-3129" fmla="*/ 475788 w 1154847"/>
                    <a:gd name="connsiteY8-3130" fmla="*/ 607551 h 1044621"/>
                    <a:gd name="connsiteX9-3131" fmla="*/ 625782 w 1154847"/>
                    <a:gd name="connsiteY9-3132" fmla="*/ 361470 h 1044621"/>
                    <a:gd name="connsiteX10-3133" fmla="*/ 908915 w 1154847"/>
                    <a:gd name="connsiteY10-3134" fmla="*/ 131480 h 1044621"/>
                    <a:gd name="connsiteX11-3135" fmla="*/ 749256 w 1154847"/>
                    <a:gd name="connsiteY11-3136" fmla="*/ 396377 h 1044621"/>
                    <a:gd name="connsiteX12-3137" fmla="*/ 756493 w 1154847"/>
                    <a:gd name="connsiteY12-3138" fmla="*/ 529907 h 1044621"/>
                    <a:gd name="connsiteX13-3139" fmla="*/ 815563 w 1154847"/>
                    <a:gd name="connsiteY13-3140" fmla="*/ 552454 h 1044621"/>
                    <a:gd name="connsiteX14-3141" fmla="*/ 839858 w 1154847"/>
                    <a:gd name="connsiteY14-3142" fmla="*/ 580115 h 1044621"/>
                    <a:gd name="connsiteX15-3143" fmla="*/ 876893 w 1154847"/>
                    <a:gd name="connsiteY15-3144" fmla="*/ 583642 h 1044621"/>
                    <a:gd name="connsiteX16-3145" fmla="*/ 1036977 w 1154847"/>
                    <a:gd name="connsiteY16-3146" fmla="*/ 543263 h 1044621"/>
                    <a:gd name="connsiteX17-3147" fmla="*/ 1112006 w 1154847"/>
                    <a:gd name="connsiteY17-3148" fmla="*/ 547324 h 1044621"/>
                    <a:gd name="connsiteX18-3149" fmla="*/ 1154847 w 1154847"/>
                    <a:gd name="connsiteY18-3150" fmla="*/ 555036 h 1044621"/>
                    <a:gd name="connsiteX19-3151" fmla="*/ 1025694 w 1154847"/>
                    <a:gd name="connsiteY19-3152" fmla="*/ 771686 h 1044621"/>
                    <a:gd name="connsiteX20-3153" fmla="*/ 0 w 1154847"/>
                    <a:gd name="connsiteY20-3154" fmla="*/ 1044621 h 1044621"/>
                    <a:gd name="connsiteX0-3155" fmla="*/ 0 w 1154847"/>
                    <a:gd name="connsiteY0-3156" fmla="*/ 1044621 h 1044621"/>
                    <a:gd name="connsiteX1-3157" fmla="*/ 231479 w 1154847"/>
                    <a:gd name="connsiteY1-3158" fmla="*/ 661451 h 1044621"/>
                    <a:gd name="connsiteX2-3159" fmla="*/ 300252 w 1154847"/>
                    <a:gd name="connsiteY2-3160" fmla="*/ 554534 h 1044621"/>
                    <a:gd name="connsiteX3-3161" fmla="*/ 566408 w 1154847"/>
                    <a:gd name="connsiteY3-3162" fmla="*/ 444986 h 1044621"/>
                    <a:gd name="connsiteX4-3163" fmla="*/ 748503 w 1154847"/>
                    <a:gd name="connsiteY4-3164" fmla="*/ 3411 h 1044621"/>
                    <a:gd name="connsiteX5-3165" fmla="*/ 842956 w 1154847"/>
                    <a:gd name="connsiteY5-3166" fmla="*/ 25498 h 1044621"/>
                    <a:gd name="connsiteX6-3167" fmla="*/ 770038 w 1154847"/>
                    <a:gd name="connsiteY6-3168" fmla="*/ 235337 h 1044621"/>
                    <a:gd name="connsiteX7-3169" fmla="*/ 638476 w 1154847"/>
                    <a:gd name="connsiteY7-3170" fmla="*/ 384246 h 1044621"/>
                    <a:gd name="connsiteX8-3171" fmla="*/ 472632 w 1154847"/>
                    <a:gd name="connsiteY8-3172" fmla="*/ 602354 h 1044621"/>
                    <a:gd name="connsiteX9-3173" fmla="*/ 625782 w 1154847"/>
                    <a:gd name="connsiteY9-3174" fmla="*/ 361470 h 1044621"/>
                    <a:gd name="connsiteX10-3175" fmla="*/ 908915 w 1154847"/>
                    <a:gd name="connsiteY10-3176" fmla="*/ 131480 h 1044621"/>
                    <a:gd name="connsiteX11-3177" fmla="*/ 749256 w 1154847"/>
                    <a:gd name="connsiteY11-3178" fmla="*/ 396377 h 1044621"/>
                    <a:gd name="connsiteX12-3179" fmla="*/ 756493 w 1154847"/>
                    <a:gd name="connsiteY12-3180" fmla="*/ 529907 h 1044621"/>
                    <a:gd name="connsiteX13-3181" fmla="*/ 815563 w 1154847"/>
                    <a:gd name="connsiteY13-3182" fmla="*/ 552454 h 1044621"/>
                    <a:gd name="connsiteX14-3183" fmla="*/ 839858 w 1154847"/>
                    <a:gd name="connsiteY14-3184" fmla="*/ 580115 h 1044621"/>
                    <a:gd name="connsiteX15-3185" fmla="*/ 876893 w 1154847"/>
                    <a:gd name="connsiteY15-3186" fmla="*/ 583642 h 1044621"/>
                    <a:gd name="connsiteX16-3187" fmla="*/ 1036977 w 1154847"/>
                    <a:gd name="connsiteY16-3188" fmla="*/ 543263 h 1044621"/>
                    <a:gd name="connsiteX17-3189" fmla="*/ 1112006 w 1154847"/>
                    <a:gd name="connsiteY17-3190" fmla="*/ 547324 h 1044621"/>
                    <a:gd name="connsiteX18-3191" fmla="*/ 1154847 w 1154847"/>
                    <a:gd name="connsiteY18-3192" fmla="*/ 555036 h 1044621"/>
                    <a:gd name="connsiteX19-3193" fmla="*/ 1025694 w 1154847"/>
                    <a:gd name="connsiteY19-3194" fmla="*/ 771686 h 1044621"/>
                    <a:gd name="connsiteX20-3195" fmla="*/ 0 w 1154847"/>
                    <a:gd name="connsiteY20-3196" fmla="*/ 1044621 h 1044621"/>
                    <a:gd name="connsiteX0-3197" fmla="*/ 0 w 1159087"/>
                    <a:gd name="connsiteY0-3198" fmla="*/ 1044621 h 1044621"/>
                    <a:gd name="connsiteX1-3199" fmla="*/ 231479 w 1159087"/>
                    <a:gd name="connsiteY1-3200" fmla="*/ 661451 h 1044621"/>
                    <a:gd name="connsiteX2-3201" fmla="*/ 300252 w 1159087"/>
                    <a:gd name="connsiteY2-3202" fmla="*/ 554534 h 1044621"/>
                    <a:gd name="connsiteX3-3203" fmla="*/ 566408 w 1159087"/>
                    <a:gd name="connsiteY3-3204" fmla="*/ 444986 h 1044621"/>
                    <a:gd name="connsiteX4-3205" fmla="*/ 748503 w 1159087"/>
                    <a:gd name="connsiteY4-3206" fmla="*/ 3411 h 1044621"/>
                    <a:gd name="connsiteX5-3207" fmla="*/ 842956 w 1159087"/>
                    <a:gd name="connsiteY5-3208" fmla="*/ 25498 h 1044621"/>
                    <a:gd name="connsiteX6-3209" fmla="*/ 770038 w 1159087"/>
                    <a:gd name="connsiteY6-3210" fmla="*/ 235337 h 1044621"/>
                    <a:gd name="connsiteX7-3211" fmla="*/ 638476 w 1159087"/>
                    <a:gd name="connsiteY7-3212" fmla="*/ 384246 h 1044621"/>
                    <a:gd name="connsiteX8-3213" fmla="*/ 472632 w 1159087"/>
                    <a:gd name="connsiteY8-3214" fmla="*/ 602354 h 1044621"/>
                    <a:gd name="connsiteX9-3215" fmla="*/ 625782 w 1159087"/>
                    <a:gd name="connsiteY9-3216" fmla="*/ 361470 h 1044621"/>
                    <a:gd name="connsiteX10-3217" fmla="*/ 908915 w 1159087"/>
                    <a:gd name="connsiteY10-3218" fmla="*/ 131480 h 1044621"/>
                    <a:gd name="connsiteX11-3219" fmla="*/ 749256 w 1159087"/>
                    <a:gd name="connsiteY11-3220" fmla="*/ 396377 h 1044621"/>
                    <a:gd name="connsiteX12-3221" fmla="*/ 756493 w 1159087"/>
                    <a:gd name="connsiteY12-3222" fmla="*/ 529907 h 1044621"/>
                    <a:gd name="connsiteX13-3223" fmla="*/ 815563 w 1159087"/>
                    <a:gd name="connsiteY13-3224" fmla="*/ 552454 h 1044621"/>
                    <a:gd name="connsiteX14-3225" fmla="*/ 839858 w 1159087"/>
                    <a:gd name="connsiteY14-3226" fmla="*/ 580115 h 1044621"/>
                    <a:gd name="connsiteX15-3227" fmla="*/ 876893 w 1159087"/>
                    <a:gd name="connsiteY15-3228" fmla="*/ 583642 h 1044621"/>
                    <a:gd name="connsiteX16-3229" fmla="*/ 1036977 w 1159087"/>
                    <a:gd name="connsiteY16-3230" fmla="*/ 543263 h 1044621"/>
                    <a:gd name="connsiteX17-3231" fmla="*/ 1112006 w 1159087"/>
                    <a:gd name="connsiteY17-3232" fmla="*/ 547324 h 1044621"/>
                    <a:gd name="connsiteX18-3233" fmla="*/ 1159087 w 1159087"/>
                    <a:gd name="connsiteY18-3234" fmla="*/ 564482 h 1044621"/>
                    <a:gd name="connsiteX19-3235" fmla="*/ 1025694 w 1159087"/>
                    <a:gd name="connsiteY19-3236" fmla="*/ 771686 h 1044621"/>
                    <a:gd name="connsiteX20-3237" fmla="*/ 0 w 1159087"/>
                    <a:gd name="connsiteY20-3238" fmla="*/ 1044621 h 1044621"/>
                    <a:gd name="connsiteX0-11-1" fmla="*/ 0 w 1168269"/>
                    <a:gd name="connsiteY0-12-2" fmla="*/ 1044621 h 1044621"/>
                    <a:gd name="connsiteX1-13-3" fmla="*/ 231479 w 1168269"/>
                    <a:gd name="connsiteY1-14-4" fmla="*/ 661451 h 1044621"/>
                    <a:gd name="connsiteX2-15-5" fmla="*/ 300252 w 1168269"/>
                    <a:gd name="connsiteY2-16-6" fmla="*/ 554534 h 1044621"/>
                    <a:gd name="connsiteX3-17-7" fmla="*/ 566408 w 1168269"/>
                    <a:gd name="connsiteY3-18-8" fmla="*/ 444986 h 1044621"/>
                    <a:gd name="connsiteX4-19-9" fmla="*/ 748503 w 1168269"/>
                    <a:gd name="connsiteY4-20-10" fmla="*/ 3411 h 1044621"/>
                    <a:gd name="connsiteX5-21" fmla="*/ 842956 w 1168269"/>
                    <a:gd name="connsiteY5-22" fmla="*/ 25498 h 1044621"/>
                    <a:gd name="connsiteX6-23" fmla="*/ 770038 w 1168269"/>
                    <a:gd name="connsiteY6-24" fmla="*/ 235337 h 1044621"/>
                    <a:gd name="connsiteX7-25" fmla="*/ 638476 w 1168269"/>
                    <a:gd name="connsiteY7-26" fmla="*/ 384246 h 1044621"/>
                    <a:gd name="connsiteX8-27" fmla="*/ 472632 w 1168269"/>
                    <a:gd name="connsiteY8-28" fmla="*/ 602354 h 1044621"/>
                    <a:gd name="connsiteX9-29" fmla="*/ 625782 w 1168269"/>
                    <a:gd name="connsiteY9-30" fmla="*/ 361470 h 1044621"/>
                    <a:gd name="connsiteX10-31" fmla="*/ 908915 w 1168269"/>
                    <a:gd name="connsiteY10-32" fmla="*/ 131480 h 1044621"/>
                    <a:gd name="connsiteX11-33" fmla="*/ 749256 w 1168269"/>
                    <a:gd name="connsiteY11-34" fmla="*/ 396377 h 1044621"/>
                    <a:gd name="connsiteX12-35" fmla="*/ 756493 w 1168269"/>
                    <a:gd name="connsiteY12-36" fmla="*/ 529907 h 1044621"/>
                    <a:gd name="connsiteX13-37" fmla="*/ 815563 w 1168269"/>
                    <a:gd name="connsiteY13-38" fmla="*/ 552454 h 1044621"/>
                    <a:gd name="connsiteX14-39" fmla="*/ 839858 w 1168269"/>
                    <a:gd name="connsiteY14-40" fmla="*/ 580115 h 1044621"/>
                    <a:gd name="connsiteX15-41" fmla="*/ 876893 w 1168269"/>
                    <a:gd name="connsiteY15-42" fmla="*/ 583642 h 1044621"/>
                    <a:gd name="connsiteX16-43" fmla="*/ 1036977 w 1168269"/>
                    <a:gd name="connsiteY16-44" fmla="*/ 543263 h 1044621"/>
                    <a:gd name="connsiteX17-45" fmla="*/ 1112006 w 1168269"/>
                    <a:gd name="connsiteY17-46" fmla="*/ 547324 h 1044621"/>
                    <a:gd name="connsiteX18-47" fmla="*/ 1168269 w 1168269"/>
                    <a:gd name="connsiteY18-48" fmla="*/ 527099 h 1044621"/>
                    <a:gd name="connsiteX19-49" fmla="*/ 1025694 w 1168269"/>
                    <a:gd name="connsiteY19-50" fmla="*/ 771686 h 1044621"/>
                    <a:gd name="connsiteX20-51" fmla="*/ 0 w 1168269"/>
                    <a:gd name="connsiteY20-52" fmla="*/ 1044621 h 1044621"/>
                    <a:gd name="connsiteX0-53-11" fmla="*/ 0 w 1168269"/>
                    <a:gd name="connsiteY0-54-12" fmla="*/ 1044621 h 1044621"/>
                    <a:gd name="connsiteX1-55-13" fmla="*/ 231479 w 1168269"/>
                    <a:gd name="connsiteY1-56-14" fmla="*/ 661451 h 1044621"/>
                    <a:gd name="connsiteX2-57-15" fmla="*/ 300252 w 1168269"/>
                    <a:gd name="connsiteY2-58-16" fmla="*/ 554534 h 1044621"/>
                    <a:gd name="connsiteX3-59-17" fmla="*/ 566408 w 1168269"/>
                    <a:gd name="connsiteY3-60-18" fmla="*/ 444986 h 1044621"/>
                    <a:gd name="connsiteX4-61-19" fmla="*/ 748503 w 1168269"/>
                    <a:gd name="connsiteY4-62-20" fmla="*/ 3411 h 1044621"/>
                    <a:gd name="connsiteX5-63-21" fmla="*/ 842956 w 1168269"/>
                    <a:gd name="connsiteY5-64-22" fmla="*/ 25498 h 1044621"/>
                    <a:gd name="connsiteX6-65" fmla="*/ 770038 w 1168269"/>
                    <a:gd name="connsiteY6-66" fmla="*/ 235337 h 1044621"/>
                    <a:gd name="connsiteX7-67" fmla="*/ 638476 w 1168269"/>
                    <a:gd name="connsiteY7-68" fmla="*/ 384246 h 1044621"/>
                    <a:gd name="connsiteX8-69" fmla="*/ 472632 w 1168269"/>
                    <a:gd name="connsiteY8-70" fmla="*/ 602354 h 1044621"/>
                    <a:gd name="connsiteX9-71" fmla="*/ 625782 w 1168269"/>
                    <a:gd name="connsiteY9-72" fmla="*/ 361470 h 1044621"/>
                    <a:gd name="connsiteX10-73" fmla="*/ 908915 w 1168269"/>
                    <a:gd name="connsiteY10-74" fmla="*/ 131480 h 1044621"/>
                    <a:gd name="connsiteX11-75" fmla="*/ 749256 w 1168269"/>
                    <a:gd name="connsiteY11-76" fmla="*/ 396377 h 1044621"/>
                    <a:gd name="connsiteX12-77" fmla="*/ 756493 w 1168269"/>
                    <a:gd name="connsiteY12-78" fmla="*/ 529907 h 1044621"/>
                    <a:gd name="connsiteX13-79" fmla="*/ 815563 w 1168269"/>
                    <a:gd name="connsiteY13-80" fmla="*/ 552454 h 1044621"/>
                    <a:gd name="connsiteX14-81" fmla="*/ 839858 w 1168269"/>
                    <a:gd name="connsiteY14-82" fmla="*/ 580115 h 1044621"/>
                    <a:gd name="connsiteX15-83" fmla="*/ 876893 w 1168269"/>
                    <a:gd name="connsiteY15-84" fmla="*/ 583642 h 1044621"/>
                    <a:gd name="connsiteX16-85" fmla="*/ 1036977 w 1168269"/>
                    <a:gd name="connsiteY16-86" fmla="*/ 543263 h 1044621"/>
                    <a:gd name="connsiteX17-87" fmla="*/ 1112006 w 1168269"/>
                    <a:gd name="connsiteY17-88" fmla="*/ 547324 h 1044621"/>
                    <a:gd name="connsiteX18-89" fmla="*/ 1168269 w 1168269"/>
                    <a:gd name="connsiteY18-90" fmla="*/ 527099 h 1044621"/>
                    <a:gd name="connsiteX19-91" fmla="*/ 1162892 w 1168269"/>
                    <a:gd name="connsiteY19-92" fmla="*/ 559346 h 1044621"/>
                    <a:gd name="connsiteX20-93" fmla="*/ 1025694 w 1168269"/>
                    <a:gd name="connsiteY20-94" fmla="*/ 771686 h 1044621"/>
                    <a:gd name="connsiteX21" fmla="*/ 0 w 1168269"/>
                    <a:gd name="connsiteY21" fmla="*/ 1044621 h 1044621"/>
                    <a:gd name="connsiteX0-95" fmla="*/ 0 w 1168269"/>
                    <a:gd name="connsiteY0-96" fmla="*/ 1044621 h 1044621"/>
                    <a:gd name="connsiteX1-97" fmla="*/ 231479 w 1168269"/>
                    <a:gd name="connsiteY1-98" fmla="*/ 661451 h 1044621"/>
                    <a:gd name="connsiteX2-99" fmla="*/ 300252 w 1168269"/>
                    <a:gd name="connsiteY2-100" fmla="*/ 554534 h 1044621"/>
                    <a:gd name="connsiteX3-101" fmla="*/ 566408 w 1168269"/>
                    <a:gd name="connsiteY3-102" fmla="*/ 444986 h 1044621"/>
                    <a:gd name="connsiteX4-103" fmla="*/ 748503 w 1168269"/>
                    <a:gd name="connsiteY4-104" fmla="*/ 3411 h 1044621"/>
                    <a:gd name="connsiteX5-105" fmla="*/ 842956 w 1168269"/>
                    <a:gd name="connsiteY5-106" fmla="*/ 25498 h 1044621"/>
                    <a:gd name="connsiteX6-107" fmla="*/ 770038 w 1168269"/>
                    <a:gd name="connsiteY6-108" fmla="*/ 235337 h 1044621"/>
                    <a:gd name="connsiteX7-109" fmla="*/ 638476 w 1168269"/>
                    <a:gd name="connsiteY7-110" fmla="*/ 384246 h 1044621"/>
                    <a:gd name="connsiteX8-111" fmla="*/ 472632 w 1168269"/>
                    <a:gd name="connsiteY8-112" fmla="*/ 602354 h 1044621"/>
                    <a:gd name="connsiteX9-113" fmla="*/ 625782 w 1168269"/>
                    <a:gd name="connsiteY9-114" fmla="*/ 361470 h 1044621"/>
                    <a:gd name="connsiteX10-115" fmla="*/ 908915 w 1168269"/>
                    <a:gd name="connsiteY10-116" fmla="*/ 131480 h 1044621"/>
                    <a:gd name="connsiteX11-117" fmla="*/ 749256 w 1168269"/>
                    <a:gd name="connsiteY11-118" fmla="*/ 396377 h 1044621"/>
                    <a:gd name="connsiteX12-119" fmla="*/ 756493 w 1168269"/>
                    <a:gd name="connsiteY12-120" fmla="*/ 529907 h 1044621"/>
                    <a:gd name="connsiteX13-121" fmla="*/ 815563 w 1168269"/>
                    <a:gd name="connsiteY13-122" fmla="*/ 552454 h 1044621"/>
                    <a:gd name="connsiteX14-123" fmla="*/ 839858 w 1168269"/>
                    <a:gd name="connsiteY14-124" fmla="*/ 580115 h 1044621"/>
                    <a:gd name="connsiteX15-125" fmla="*/ 876893 w 1168269"/>
                    <a:gd name="connsiteY15-126" fmla="*/ 583642 h 1044621"/>
                    <a:gd name="connsiteX16-127" fmla="*/ 1036977 w 1168269"/>
                    <a:gd name="connsiteY16-128" fmla="*/ 543263 h 1044621"/>
                    <a:gd name="connsiteX17-129" fmla="*/ 1126468 w 1168269"/>
                    <a:gd name="connsiteY17-130" fmla="*/ 502428 h 1044621"/>
                    <a:gd name="connsiteX18-131" fmla="*/ 1168269 w 1168269"/>
                    <a:gd name="connsiteY18-132" fmla="*/ 527099 h 1044621"/>
                    <a:gd name="connsiteX19-133" fmla="*/ 1162892 w 1168269"/>
                    <a:gd name="connsiteY19-134" fmla="*/ 559346 h 1044621"/>
                    <a:gd name="connsiteX20-135" fmla="*/ 1025694 w 1168269"/>
                    <a:gd name="connsiteY20-136" fmla="*/ 771686 h 1044621"/>
                    <a:gd name="connsiteX21-137" fmla="*/ 0 w 1168269"/>
                    <a:gd name="connsiteY21-138" fmla="*/ 1044621 h 1044621"/>
                    <a:gd name="connsiteX0-139-23" fmla="*/ 0 w 1168269"/>
                    <a:gd name="connsiteY0-140-24" fmla="*/ 1044621 h 1044621"/>
                    <a:gd name="connsiteX1-141-25" fmla="*/ 231479 w 1168269"/>
                    <a:gd name="connsiteY1-142-26" fmla="*/ 661451 h 1044621"/>
                    <a:gd name="connsiteX2-143-27" fmla="*/ 300252 w 1168269"/>
                    <a:gd name="connsiteY2-144-28" fmla="*/ 554534 h 1044621"/>
                    <a:gd name="connsiteX3-145-29" fmla="*/ 566408 w 1168269"/>
                    <a:gd name="connsiteY3-146-30" fmla="*/ 444986 h 1044621"/>
                    <a:gd name="connsiteX4-147-31" fmla="*/ 748503 w 1168269"/>
                    <a:gd name="connsiteY4-148-32" fmla="*/ 3411 h 1044621"/>
                    <a:gd name="connsiteX5-149-33" fmla="*/ 842956 w 1168269"/>
                    <a:gd name="connsiteY5-150-34" fmla="*/ 25498 h 1044621"/>
                    <a:gd name="connsiteX6-151-35" fmla="*/ 770038 w 1168269"/>
                    <a:gd name="connsiteY6-152-36" fmla="*/ 235337 h 1044621"/>
                    <a:gd name="connsiteX7-153" fmla="*/ 638476 w 1168269"/>
                    <a:gd name="connsiteY7-154" fmla="*/ 384246 h 1044621"/>
                    <a:gd name="connsiteX8-155" fmla="*/ 472632 w 1168269"/>
                    <a:gd name="connsiteY8-156" fmla="*/ 602354 h 1044621"/>
                    <a:gd name="connsiteX9-157" fmla="*/ 625782 w 1168269"/>
                    <a:gd name="connsiteY9-158" fmla="*/ 361470 h 1044621"/>
                    <a:gd name="connsiteX10-159" fmla="*/ 908915 w 1168269"/>
                    <a:gd name="connsiteY10-160" fmla="*/ 131480 h 1044621"/>
                    <a:gd name="connsiteX11-161" fmla="*/ 749256 w 1168269"/>
                    <a:gd name="connsiteY11-162" fmla="*/ 396377 h 1044621"/>
                    <a:gd name="connsiteX12-163" fmla="*/ 756493 w 1168269"/>
                    <a:gd name="connsiteY12-164" fmla="*/ 529907 h 1044621"/>
                    <a:gd name="connsiteX13-165" fmla="*/ 815563 w 1168269"/>
                    <a:gd name="connsiteY13-166" fmla="*/ 552454 h 1044621"/>
                    <a:gd name="connsiteX14-167" fmla="*/ 839858 w 1168269"/>
                    <a:gd name="connsiteY14-168" fmla="*/ 580115 h 1044621"/>
                    <a:gd name="connsiteX15-169" fmla="*/ 876893 w 1168269"/>
                    <a:gd name="connsiteY15-170" fmla="*/ 583642 h 1044621"/>
                    <a:gd name="connsiteX16-171" fmla="*/ 1041756 w 1168269"/>
                    <a:gd name="connsiteY16-172" fmla="*/ 507089 h 1044621"/>
                    <a:gd name="connsiteX17-173" fmla="*/ 1126468 w 1168269"/>
                    <a:gd name="connsiteY17-174" fmla="*/ 502428 h 1044621"/>
                    <a:gd name="connsiteX18-175" fmla="*/ 1168269 w 1168269"/>
                    <a:gd name="connsiteY18-176" fmla="*/ 527099 h 1044621"/>
                    <a:gd name="connsiteX19-177" fmla="*/ 1162892 w 1168269"/>
                    <a:gd name="connsiteY19-178" fmla="*/ 559346 h 1044621"/>
                    <a:gd name="connsiteX20-179" fmla="*/ 1025694 w 1168269"/>
                    <a:gd name="connsiteY20-180" fmla="*/ 771686 h 1044621"/>
                    <a:gd name="connsiteX21-181" fmla="*/ 0 w 1168269"/>
                    <a:gd name="connsiteY21-182" fmla="*/ 1044621 h 1044621"/>
                    <a:gd name="connsiteX0-183" fmla="*/ 0 w 1168269"/>
                    <a:gd name="connsiteY0-184" fmla="*/ 1044621 h 1044621"/>
                    <a:gd name="connsiteX1-185" fmla="*/ 231479 w 1168269"/>
                    <a:gd name="connsiteY1-186" fmla="*/ 661451 h 1044621"/>
                    <a:gd name="connsiteX2-187" fmla="*/ 300252 w 1168269"/>
                    <a:gd name="connsiteY2-188" fmla="*/ 554534 h 1044621"/>
                    <a:gd name="connsiteX3-189" fmla="*/ 566408 w 1168269"/>
                    <a:gd name="connsiteY3-190" fmla="*/ 444986 h 1044621"/>
                    <a:gd name="connsiteX4-191" fmla="*/ 748503 w 1168269"/>
                    <a:gd name="connsiteY4-192" fmla="*/ 3411 h 1044621"/>
                    <a:gd name="connsiteX5-193" fmla="*/ 842956 w 1168269"/>
                    <a:gd name="connsiteY5-194" fmla="*/ 25498 h 1044621"/>
                    <a:gd name="connsiteX6-195" fmla="*/ 770038 w 1168269"/>
                    <a:gd name="connsiteY6-196" fmla="*/ 235337 h 1044621"/>
                    <a:gd name="connsiteX7-197" fmla="*/ 638476 w 1168269"/>
                    <a:gd name="connsiteY7-198" fmla="*/ 384246 h 1044621"/>
                    <a:gd name="connsiteX8-199" fmla="*/ 472632 w 1168269"/>
                    <a:gd name="connsiteY8-200" fmla="*/ 602354 h 1044621"/>
                    <a:gd name="connsiteX9-201" fmla="*/ 625782 w 1168269"/>
                    <a:gd name="connsiteY9-202" fmla="*/ 361470 h 1044621"/>
                    <a:gd name="connsiteX10-203" fmla="*/ 908915 w 1168269"/>
                    <a:gd name="connsiteY10-204" fmla="*/ 131480 h 1044621"/>
                    <a:gd name="connsiteX11-205" fmla="*/ 749256 w 1168269"/>
                    <a:gd name="connsiteY11-206" fmla="*/ 396377 h 1044621"/>
                    <a:gd name="connsiteX12-207" fmla="*/ 756493 w 1168269"/>
                    <a:gd name="connsiteY12-208" fmla="*/ 529907 h 1044621"/>
                    <a:gd name="connsiteX13-209" fmla="*/ 815563 w 1168269"/>
                    <a:gd name="connsiteY13-210" fmla="*/ 552454 h 1044621"/>
                    <a:gd name="connsiteX14-211" fmla="*/ 839858 w 1168269"/>
                    <a:gd name="connsiteY14-212" fmla="*/ 580115 h 1044621"/>
                    <a:gd name="connsiteX15-213" fmla="*/ 876893 w 1168269"/>
                    <a:gd name="connsiteY15-214" fmla="*/ 583642 h 1044621"/>
                    <a:gd name="connsiteX16-215" fmla="*/ 972538 w 1168269"/>
                    <a:gd name="connsiteY16-216" fmla="*/ 537316 h 1044621"/>
                    <a:gd name="connsiteX17-217" fmla="*/ 1041756 w 1168269"/>
                    <a:gd name="connsiteY17-218" fmla="*/ 507089 h 1044621"/>
                    <a:gd name="connsiteX18-219" fmla="*/ 1126468 w 1168269"/>
                    <a:gd name="connsiteY18-220" fmla="*/ 502428 h 1044621"/>
                    <a:gd name="connsiteX19-221" fmla="*/ 1168269 w 1168269"/>
                    <a:gd name="connsiteY19-222" fmla="*/ 527099 h 1044621"/>
                    <a:gd name="connsiteX20-223" fmla="*/ 1162892 w 1168269"/>
                    <a:gd name="connsiteY20-224" fmla="*/ 559346 h 1044621"/>
                    <a:gd name="connsiteX21-225" fmla="*/ 1025694 w 1168269"/>
                    <a:gd name="connsiteY21-226" fmla="*/ 771686 h 1044621"/>
                    <a:gd name="connsiteX22" fmla="*/ 0 w 1168269"/>
                    <a:gd name="connsiteY22" fmla="*/ 1044621 h 1044621"/>
                    <a:gd name="connsiteX0-227" fmla="*/ 0 w 1168269"/>
                    <a:gd name="connsiteY0-228" fmla="*/ 1044621 h 1044621"/>
                    <a:gd name="connsiteX1-229" fmla="*/ 231479 w 1168269"/>
                    <a:gd name="connsiteY1-230" fmla="*/ 661451 h 1044621"/>
                    <a:gd name="connsiteX2-231" fmla="*/ 300252 w 1168269"/>
                    <a:gd name="connsiteY2-232" fmla="*/ 554534 h 1044621"/>
                    <a:gd name="connsiteX3-233" fmla="*/ 566408 w 1168269"/>
                    <a:gd name="connsiteY3-234" fmla="*/ 444986 h 1044621"/>
                    <a:gd name="connsiteX4-235" fmla="*/ 748503 w 1168269"/>
                    <a:gd name="connsiteY4-236" fmla="*/ 3411 h 1044621"/>
                    <a:gd name="connsiteX5-237" fmla="*/ 842956 w 1168269"/>
                    <a:gd name="connsiteY5-238" fmla="*/ 25498 h 1044621"/>
                    <a:gd name="connsiteX6-239" fmla="*/ 770038 w 1168269"/>
                    <a:gd name="connsiteY6-240" fmla="*/ 235337 h 1044621"/>
                    <a:gd name="connsiteX7-241" fmla="*/ 638476 w 1168269"/>
                    <a:gd name="connsiteY7-242" fmla="*/ 384246 h 1044621"/>
                    <a:gd name="connsiteX8-243" fmla="*/ 472632 w 1168269"/>
                    <a:gd name="connsiteY8-244" fmla="*/ 602354 h 1044621"/>
                    <a:gd name="connsiteX9-245" fmla="*/ 625782 w 1168269"/>
                    <a:gd name="connsiteY9-246" fmla="*/ 361470 h 1044621"/>
                    <a:gd name="connsiteX10-247" fmla="*/ 908915 w 1168269"/>
                    <a:gd name="connsiteY10-248" fmla="*/ 131480 h 1044621"/>
                    <a:gd name="connsiteX11-249" fmla="*/ 749256 w 1168269"/>
                    <a:gd name="connsiteY11-250" fmla="*/ 396377 h 1044621"/>
                    <a:gd name="connsiteX12-251" fmla="*/ 756493 w 1168269"/>
                    <a:gd name="connsiteY12-252" fmla="*/ 529907 h 1044621"/>
                    <a:gd name="connsiteX13-253" fmla="*/ 815563 w 1168269"/>
                    <a:gd name="connsiteY13-254" fmla="*/ 552454 h 1044621"/>
                    <a:gd name="connsiteX14-255" fmla="*/ 839858 w 1168269"/>
                    <a:gd name="connsiteY14-256" fmla="*/ 580115 h 1044621"/>
                    <a:gd name="connsiteX15-257" fmla="*/ 876557 w 1168269"/>
                    <a:gd name="connsiteY15-258" fmla="*/ 559481 h 1044621"/>
                    <a:gd name="connsiteX16-259" fmla="*/ 972538 w 1168269"/>
                    <a:gd name="connsiteY16-260" fmla="*/ 537316 h 1044621"/>
                    <a:gd name="connsiteX17-261" fmla="*/ 1041756 w 1168269"/>
                    <a:gd name="connsiteY17-262" fmla="*/ 507089 h 1044621"/>
                    <a:gd name="connsiteX18-263" fmla="*/ 1126468 w 1168269"/>
                    <a:gd name="connsiteY18-264" fmla="*/ 502428 h 1044621"/>
                    <a:gd name="connsiteX19-265" fmla="*/ 1168269 w 1168269"/>
                    <a:gd name="connsiteY19-266" fmla="*/ 527099 h 1044621"/>
                    <a:gd name="connsiteX20-267" fmla="*/ 1162892 w 1168269"/>
                    <a:gd name="connsiteY20-268" fmla="*/ 559346 h 1044621"/>
                    <a:gd name="connsiteX21-269" fmla="*/ 1025694 w 1168269"/>
                    <a:gd name="connsiteY21-270" fmla="*/ 771686 h 1044621"/>
                    <a:gd name="connsiteX22-271" fmla="*/ 0 w 1168269"/>
                    <a:gd name="connsiteY22-272" fmla="*/ 1044621 h 1044621"/>
                    <a:gd name="connsiteX0-273" fmla="*/ 0 w 1168269"/>
                    <a:gd name="connsiteY0-274" fmla="*/ 1044621 h 1044621"/>
                    <a:gd name="connsiteX1-275" fmla="*/ 231479 w 1168269"/>
                    <a:gd name="connsiteY1-276" fmla="*/ 661451 h 1044621"/>
                    <a:gd name="connsiteX2-277" fmla="*/ 300252 w 1168269"/>
                    <a:gd name="connsiteY2-278" fmla="*/ 554534 h 1044621"/>
                    <a:gd name="connsiteX3-279" fmla="*/ 566408 w 1168269"/>
                    <a:gd name="connsiteY3-280" fmla="*/ 444986 h 1044621"/>
                    <a:gd name="connsiteX4-281" fmla="*/ 748503 w 1168269"/>
                    <a:gd name="connsiteY4-282" fmla="*/ 3411 h 1044621"/>
                    <a:gd name="connsiteX5-283" fmla="*/ 842956 w 1168269"/>
                    <a:gd name="connsiteY5-284" fmla="*/ 25498 h 1044621"/>
                    <a:gd name="connsiteX6-285" fmla="*/ 770038 w 1168269"/>
                    <a:gd name="connsiteY6-286" fmla="*/ 235337 h 1044621"/>
                    <a:gd name="connsiteX7-287" fmla="*/ 638476 w 1168269"/>
                    <a:gd name="connsiteY7-288" fmla="*/ 384246 h 1044621"/>
                    <a:gd name="connsiteX8-289" fmla="*/ 472632 w 1168269"/>
                    <a:gd name="connsiteY8-290" fmla="*/ 602354 h 1044621"/>
                    <a:gd name="connsiteX9-291" fmla="*/ 625782 w 1168269"/>
                    <a:gd name="connsiteY9-292" fmla="*/ 361470 h 1044621"/>
                    <a:gd name="connsiteX10-293" fmla="*/ 908915 w 1168269"/>
                    <a:gd name="connsiteY10-294" fmla="*/ 131480 h 1044621"/>
                    <a:gd name="connsiteX11-295" fmla="*/ 749256 w 1168269"/>
                    <a:gd name="connsiteY11-296" fmla="*/ 396377 h 1044621"/>
                    <a:gd name="connsiteX12-297" fmla="*/ 756493 w 1168269"/>
                    <a:gd name="connsiteY12-298" fmla="*/ 529907 h 1044621"/>
                    <a:gd name="connsiteX13-299" fmla="*/ 815563 w 1168269"/>
                    <a:gd name="connsiteY13-300" fmla="*/ 552454 h 1044621"/>
                    <a:gd name="connsiteX14-301" fmla="*/ 838909 w 1168269"/>
                    <a:gd name="connsiteY14-302" fmla="*/ 524291 h 1044621"/>
                    <a:gd name="connsiteX15-303" fmla="*/ 876557 w 1168269"/>
                    <a:gd name="connsiteY15-304" fmla="*/ 559481 h 1044621"/>
                    <a:gd name="connsiteX16-305" fmla="*/ 972538 w 1168269"/>
                    <a:gd name="connsiteY16-306" fmla="*/ 537316 h 1044621"/>
                    <a:gd name="connsiteX17-307" fmla="*/ 1041756 w 1168269"/>
                    <a:gd name="connsiteY17-308" fmla="*/ 507089 h 1044621"/>
                    <a:gd name="connsiteX18-309" fmla="*/ 1126468 w 1168269"/>
                    <a:gd name="connsiteY18-310" fmla="*/ 502428 h 1044621"/>
                    <a:gd name="connsiteX19-311" fmla="*/ 1168269 w 1168269"/>
                    <a:gd name="connsiteY19-312" fmla="*/ 527099 h 1044621"/>
                    <a:gd name="connsiteX20-313" fmla="*/ 1162892 w 1168269"/>
                    <a:gd name="connsiteY20-314" fmla="*/ 559346 h 1044621"/>
                    <a:gd name="connsiteX21-315" fmla="*/ 1025694 w 1168269"/>
                    <a:gd name="connsiteY21-316" fmla="*/ 771686 h 1044621"/>
                    <a:gd name="connsiteX22-317" fmla="*/ 0 w 1168269"/>
                    <a:gd name="connsiteY22-318" fmla="*/ 1044621 h 1044621"/>
                    <a:gd name="connsiteX0-319" fmla="*/ 0 w 1168269"/>
                    <a:gd name="connsiteY0-320" fmla="*/ 1044621 h 1044621"/>
                    <a:gd name="connsiteX1-321" fmla="*/ 231479 w 1168269"/>
                    <a:gd name="connsiteY1-322" fmla="*/ 661451 h 1044621"/>
                    <a:gd name="connsiteX2-323" fmla="*/ 300252 w 1168269"/>
                    <a:gd name="connsiteY2-324" fmla="*/ 554534 h 1044621"/>
                    <a:gd name="connsiteX3-325" fmla="*/ 566408 w 1168269"/>
                    <a:gd name="connsiteY3-326" fmla="*/ 444986 h 1044621"/>
                    <a:gd name="connsiteX4-327" fmla="*/ 748503 w 1168269"/>
                    <a:gd name="connsiteY4-328" fmla="*/ 3411 h 1044621"/>
                    <a:gd name="connsiteX5-329" fmla="*/ 842956 w 1168269"/>
                    <a:gd name="connsiteY5-330" fmla="*/ 25498 h 1044621"/>
                    <a:gd name="connsiteX6-331" fmla="*/ 770038 w 1168269"/>
                    <a:gd name="connsiteY6-332" fmla="*/ 235337 h 1044621"/>
                    <a:gd name="connsiteX7-333" fmla="*/ 638476 w 1168269"/>
                    <a:gd name="connsiteY7-334" fmla="*/ 384246 h 1044621"/>
                    <a:gd name="connsiteX8-335" fmla="*/ 472632 w 1168269"/>
                    <a:gd name="connsiteY8-336" fmla="*/ 602354 h 1044621"/>
                    <a:gd name="connsiteX9-337" fmla="*/ 625782 w 1168269"/>
                    <a:gd name="connsiteY9-338" fmla="*/ 361470 h 1044621"/>
                    <a:gd name="connsiteX10-339" fmla="*/ 908915 w 1168269"/>
                    <a:gd name="connsiteY10-340" fmla="*/ 131480 h 1044621"/>
                    <a:gd name="connsiteX11-341" fmla="*/ 749256 w 1168269"/>
                    <a:gd name="connsiteY11-342" fmla="*/ 396377 h 1044621"/>
                    <a:gd name="connsiteX12-343" fmla="*/ 756493 w 1168269"/>
                    <a:gd name="connsiteY12-344" fmla="*/ 529907 h 1044621"/>
                    <a:gd name="connsiteX13-345" fmla="*/ 812801 w 1168269"/>
                    <a:gd name="connsiteY13-346" fmla="*/ 507740 h 1044621"/>
                    <a:gd name="connsiteX14-347" fmla="*/ 838909 w 1168269"/>
                    <a:gd name="connsiteY14-348" fmla="*/ 524291 h 1044621"/>
                    <a:gd name="connsiteX15-349" fmla="*/ 876557 w 1168269"/>
                    <a:gd name="connsiteY15-350" fmla="*/ 559481 h 1044621"/>
                    <a:gd name="connsiteX16-351" fmla="*/ 972538 w 1168269"/>
                    <a:gd name="connsiteY16-352" fmla="*/ 537316 h 1044621"/>
                    <a:gd name="connsiteX17-353" fmla="*/ 1041756 w 1168269"/>
                    <a:gd name="connsiteY17-354" fmla="*/ 507089 h 1044621"/>
                    <a:gd name="connsiteX18-355" fmla="*/ 1126468 w 1168269"/>
                    <a:gd name="connsiteY18-356" fmla="*/ 502428 h 1044621"/>
                    <a:gd name="connsiteX19-357" fmla="*/ 1168269 w 1168269"/>
                    <a:gd name="connsiteY19-358" fmla="*/ 527099 h 1044621"/>
                    <a:gd name="connsiteX20-359" fmla="*/ 1162892 w 1168269"/>
                    <a:gd name="connsiteY20-360" fmla="*/ 559346 h 1044621"/>
                    <a:gd name="connsiteX21-361" fmla="*/ 1025694 w 1168269"/>
                    <a:gd name="connsiteY21-362" fmla="*/ 771686 h 1044621"/>
                    <a:gd name="connsiteX22-363" fmla="*/ 0 w 1168269"/>
                    <a:gd name="connsiteY22-364" fmla="*/ 1044621 h 1044621"/>
                    <a:gd name="connsiteX0-365" fmla="*/ 0 w 1168269"/>
                    <a:gd name="connsiteY0-366" fmla="*/ 1044621 h 1044621"/>
                    <a:gd name="connsiteX1-367" fmla="*/ 231479 w 1168269"/>
                    <a:gd name="connsiteY1-368" fmla="*/ 661451 h 1044621"/>
                    <a:gd name="connsiteX2-369" fmla="*/ 300252 w 1168269"/>
                    <a:gd name="connsiteY2-370" fmla="*/ 554534 h 1044621"/>
                    <a:gd name="connsiteX3-371" fmla="*/ 566408 w 1168269"/>
                    <a:gd name="connsiteY3-372" fmla="*/ 444986 h 1044621"/>
                    <a:gd name="connsiteX4-373" fmla="*/ 748503 w 1168269"/>
                    <a:gd name="connsiteY4-374" fmla="*/ 3411 h 1044621"/>
                    <a:gd name="connsiteX5-375" fmla="*/ 842956 w 1168269"/>
                    <a:gd name="connsiteY5-376" fmla="*/ 25498 h 1044621"/>
                    <a:gd name="connsiteX6-377" fmla="*/ 770038 w 1168269"/>
                    <a:gd name="connsiteY6-378" fmla="*/ 235337 h 1044621"/>
                    <a:gd name="connsiteX7-379" fmla="*/ 638476 w 1168269"/>
                    <a:gd name="connsiteY7-380" fmla="*/ 384246 h 1044621"/>
                    <a:gd name="connsiteX8-381" fmla="*/ 472632 w 1168269"/>
                    <a:gd name="connsiteY8-382" fmla="*/ 602354 h 1044621"/>
                    <a:gd name="connsiteX9-383" fmla="*/ 625782 w 1168269"/>
                    <a:gd name="connsiteY9-384" fmla="*/ 361470 h 1044621"/>
                    <a:gd name="connsiteX10-385" fmla="*/ 908915 w 1168269"/>
                    <a:gd name="connsiteY10-386" fmla="*/ 131480 h 1044621"/>
                    <a:gd name="connsiteX11-387" fmla="*/ 749256 w 1168269"/>
                    <a:gd name="connsiteY11-388" fmla="*/ 396377 h 1044621"/>
                    <a:gd name="connsiteX12-389" fmla="*/ 773548 w 1168269"/>
                    <a:gd name="connsiteY12-390" fmla="*/ 510069 h 1044621"/>
                    <a:gd name="connsiteX13-391" fmla="*/ 812801 w 1168269"/>
                    <a:gd name="connsiteY13-392" fmla="*/ 507740 h 1044621"/>
                    <a:gd name="connsiteX14-393" fmla="*/ 838909 w 1168269"/>
                    <a:gd name="connsiteY14-394" fmla="*/ 524291 h 1044621"/>
                    <a:gd name="connsiteX15-395" fmla="*/ 876557 w 1168269"/>
                    <a:gd name="connsiteY15-396" fmla="*/ 559481 h 1044621"/>
                    <a:gd name="connsiteX16-397" fmla="*/ 972538 w 1168269"/>
                    <a:gd name="connsiteY16-398" fmla="*/ 537316 h 1044621"/>
                    <a:gd name="connsiteX17-399" fmla="*/ 1041756 w 1168269"/>
                    <a:gd name="connsiteY17-400" fmla="*/ 507089 h 1044621"/>
                    <a:gd name="connsiteX18-401" fmla="*/ 1126468 w 1168269"/>
                    <a:gd name="connsiteY18-402" fmla="*/ 502428 h 1044621"/>
                    <a:gd name="connsiteX19-403" fmla="*/ 1168269 w 1168269"/>
                    <a:gd name="connsiteY19-404" fmla="*/ 527099 h 1044621"/>
                    <a:gd name="connsiteX20-405" fmla="*/ 1162892 w 1168269"/>
                    <a:gd name="connsiteY20-406" fmla="*/ 559346 h 1044621"/>
                    <a:gd name="connsiteX21-407" fmla="*/ 1025694 w 1168269"/>
                    <a:gd name="connsiteY21-408" fmla="*/ 771686 h 1044621"/>
                    <a:gd name="connsiteX22-409" fmla="*/ 0 w 1168269"/>
                    <a:gd name="connsiteY22-410" fmla="*/ 1044621 h 1044621"/>
                    <a:gd name="connsiteX0-411" fmla="*/ 0 w 1168269"/>
                    <a:gd name="connsiteY0-412" fmla="*/ 1044621 h 1044621"/>
                    <a:gd name="connsiteX1-413" fmla="*/ 231479 w 1168269"/>
                    <a:gd name="connsiteY1-414" fmla="*/ 661451 h 1044621"/>
                    <a:gd name="connsiteX2-415" fmla="*/ 300252 w 1168269"/>
                    <a:gd name="connsiteY2-416" fmla="*/ 554534 h 1044621"/>
                    <a:gd name="connsiteX3-417" fmla="*/ 566408 w 1168269"/>
                    <a:gd name="connsiteY3-418" fmla="*/ 444986 h 1044621"/>
                    <a:gd name="connsiteX4-419" fmla="*/ 748503 w 1168269"/>
                    <a:gd name="connsiteY4-420" fmla="*/ 3411 h 1044621"/>
                    <a:gd name="connsiteX5-421" fmla="*/ 842956 w 1168269"/>
                    <a:gd name="connsiteY5-422" fmla="*/ 25498 h 1044621"/>
                    <a:gd name="connsiteX6-423" fmla="*/ 770038 w 1168269"/>
                    <a:gd name="connsiteY6-424" fmla="*/ 235337 h 1044621"/>
                    <a:gd name="connsiteX7-425" fmla="*/ 638476 w 1168269"/>
                    <a:gd name="connsiteY7-426" fmla="*/ 384246 h 1044621"/>
                    <a:gd name="connsiteX8-427" fmla="*/ 472632 w 1168269"/>
                    <a:gd name="connsiteY8-428" fmla="*/ 602354 h 1044621"/>
                    <a:gd name="connsiteX9-429" fmla="*/ 625782 w 1168269"/>
                    <a:gd name="connsiteY9-430" fmla="*/ 361470 h 1044621"/>
                    <a:gd name="connsiteX10-431" fmla="*/ 908915 w 1168269"/>
                    <a:gd name="connsiteY10-432" fmla="*/ 131480 h 1044621"/>
                    <a:gd name="connsiteX11-433" fmla="*/ 749256 w 1168269"/>
                    <a:gd name="connsiteY11-434" fmla="*/ 396377 h 1044621"/>
                    <a:gd name="connsiteX12-435" fmla="*/ 773548 w 1168269"/>
                    <a:gd name="connsiteY12-436" fmla="*/ 510069 h 1044621"/>
                    <a:gd name="connsiteX13-437" fmla="*/ 812801 w 1168269"/>
                    <a:gd name="connsiteY13-438" fmla="*/ 507740 h 1044621"/>
                    <a:gd name="connsiteX14-439" fmla="*/ 838909 w 1168269"/>
                    <a:gd name="connsiteY14-440" fmla="*/ 524291 h 1044621"/>
                    <a:gd name="connsiteX15-441" fmla="*/ 876557 w 1168269"/>
                    <a:gd name="connsiteY15-442" fmla="*/ 559481 h 1044621"/>
                    <a:gd name="connsiteX16-443" fmla="*/ 972538 w 1168269"/>
                    <a:gd name="connsiteY16-444" fmla="*/ 537316 h 1044621"/>
                    <a:gd name="connsiteX17-445" fmla="*/ 1041756 w 1168269"/>
                    <a:gd name="connsiteY17-446" fmla="*/ 507089 h 1044621"/>
                    <a:gd name="connsiteX18-447" fmla="*/ 1126468 w 1168269"/>
                    <a:gd name="connsiteY18-448" fmla="*/ 502428 h 1044621"/>
                    <a:gd name="connsiteX19-449" fmla="*/ 1168269 w 1168269"/>
                    <a:gd name="connsiteY19-450" fmla="*/ 527099 h 1044621"/>
                    <a:gd name="connsiteX20-451" fmla="*/ 1162892 w 1168269"/>
                    <a:gd name="connsiteY20-452" fmla="*/ 559346 h 1044621"/>
                    <a:gd name="connsiteX21-453" fmla="*/ 1025694 w 1168269"/>
                    <a:gd name="connsiteY21-454" fmla="*/ 771686 h 1044621"/>
                    <a:gd name="connsiteX22-455" fmla="*/ 0 w 1168269"/>
                    <a:gd name="connsiteY22-456" fmla="*/ 1044621 h 1044621"/>
                    <a:gd name="connsiteX0-457-37" fmla="*/ 0 w 1168269"/>
                    <a:gd name="connsiteY0-458-38" fmla="*/ 1044621 h 1044621"/>
                    <a:gd name="connsiteX1-459-39" fmla="*/ 231479 w 1168269"/>
                    <a:gd name="connsiteY1-460-40" fmla="*/ 661451 h 1044621"/>
                    <a:gd name="connsiteX2-461-41" fmla="*/ 300252 w 1168269"/>
                    <a:gd name="connsiteY2-462-42" fmla="*/ 554534 h 1044621"/>
                    <a:gd name="connsiteX3-463-43" fmla="*/ 566408 w 1168269"/>
                    <a:gd name="connsiteY3-464-44" fmla="*/ 444986 h 1044621"/>
                    <a:gd name="connsiteX4-465-45" fmla="*/ 748503 w 1168269"/>
                    <a:gd name="connsiteY4-466-46" fmla="*/ 3411 h 1044621"/>
                    <a:gd name="connsiteX5-467-47" fmla="*/ 842956 w 1168269"/>
                    <a:gd name="connsiteY5-468-48" fmla="*/ 25498 h 1044621"/>
                    <a:gd name="connsiteX6-469-49" fmla="*/ 770038 w 1168269"/>
                    <a:gd name="connsiteY6-470-50" fmla="*/ 235337 h 1044621"/>
                    <a:gd name="connsiteX7-471-51" fmla="*/ 638476 w 1168269"/>
                    <a:gd name="connsiteY7-472-52" fmla="*/ 384246 h 1044621"/>
                    <a:gd name="connsiteX8-473" fmla="*/ 472632 w 1168269"/>
                    <a:gd name="connsiteY8-474" fmla="*/ 602354 h 1044621"/>
                    <a:gd name="connsiteX9-475" fmla="*/ 625782 w 1168269"/>
                    <a:gd name="connsiteY9-476" fmla="*/ 361470 h 1044621"/>
                    <a:gd name="connsiteX10-477" fmla="*/ 908915 w 1168269"/>
                    <a:gd name="connsiteY10-478" fmla="*/ 131480 h 1044621"/>
                    <a:gd name="connsiteX11-479" fmla="*/ 749256 w 1168269"/>
                    <a:gd name="connsiteY11-480" fmla="*/ 396377 h 1044621"/>
                    <a:gd name="connsiteX12-481" fmla="*/ 773548 w 1168269"/>
                    <a:gd name="connsiteY12-482" fmla="*/ 510069 h 1044621"/>
                    <a:gd name="connsiteX13-483" fmla="*/ 812801 w 1168269"/>
                    <a:gd name="connsiteY13-484" fmla="*/ 507740 h 1044621"/>
                    <a:gd name="connsiteX14-485" fmla="*/ 838909 w 1168269"/>
                    <a:gd name="connsiteY14-486" fmla="*/ 524291 h 1044621"/>
                    <a:gd name="connsiteX15-487" fmla="*/ 925011 w 1168269"/>
                    <a:gd name="connsiteY15-488" fmla="*/ 441593 h 1044621"/>
                    <a:gd name="connsiteX16-489" fmla="*/ 972538 w 1168269"/>
                    <a:gd name="connsiteY16-490" fmla="*/ 537316 h 1044621"/>
                    <a:gd name="connsiteX17-491" fmla="*/ 1041756 w 1168269"/>
                    <a:gd name="connsiteY17-492" fmla="*/ 507089 h 1044621"/>
                    <a:gd name="connsiteX18-493" fmla="*/ 1126468 w 1168269"/>
                    <a:gd name="connsiteY18-494" fmla="*/ 502428 h 1044621"/>
                    <a:gd name="connsiteX19-495" fmla="*/ 1168269 w 1168269"/>
                    <a:gd name="connsiteY19-496" fmla="*/ 527099 h 1044621"/>
                    <a:gd name="connsiteX20-497" fmla="*/ 1162892 w 1168269"/>
                    <a:gd name="connsiteY20-498" fmla="*/ 559346 h 1044621"/>
                    <a:gd name="connsiteX21-499" fmla="*/ 1025694 w 1168269"/>
                    <a:gd name="connsiteY21-500" fmla="*/ 771686 h 1044621"/>
                    <a:gd name="connsiteX22-501" fmla="*/ 0 w 1168269"/>
                    <a:gd name="connsiteY22-502" fmla="*/ 1044621 h 1044621"/>
                    <a:gd name="connsiteX0-503" fmla="*/ 0 w 1168269"/>
                    <a:gd name="connsiteY0-504" fmla="*/ 1044621 h 1044621"/>
                    <a:gd name="connsiteX1-505" fmla="*/ 231479 w 1168269"/>
                    <a:gd name="connsiteY1-506" fmla="*/ 661451 h 1044621"/>
                    <a:gd name="connsiteX2-507" fmla="*/ 300252 w 1168269"/>
                    <a:gd name="connsiteY2-508" fmla="*/ 554534 h 1044621"/>
                    <a:gd name="connsiteX3-509" fmla="*/ 566408 w 1168269"/>
                    <a:gd name="connsiteY3-510" fmla="*/ 444986 h 1044621"/>
                    <a:gd name="connsiteX4-511" fmla="*/ 748503 w 1168269"/>
                    <a:gd name="connsiteY4-512" fmla="*/ 3411 h 1044621"/>
                    <a:gd name="connsiteX5-513" fmla="*/ 842956 w 1168269"/>
                    <a:gd name="connsiteY5-514" fmla="*/ 25498 h 1044621"/>
                    <a:gd name="connsiteX6-515" fmla="*/ 770038 w 1168269"/>
                    <a:gd name="connsiteY6-516" fmla="*/ 235337 h 1044621"/>
                    <a:gd name="connsiteX7-517" fmla="*/ 638476 w 1168269"/>
                    <a:gd name="connsiteY7-518" fmla="*/ 384246 h 1044621"/>
                    <a:gd name="connsiteX8-519" fmla="*/ 472632 w 1168269"/>
                    <a:gd name="connsiteY8-520" fmla="*/ 602354 h 1044621"/>
                    <a:gd name="connsiteX9-521" fmla="*/ 625782 w 1168269"/>
                    <a:gd name="connsiteY9-522" fmla="*/ 361470 h 1044621"/>
                    <a:gd name="connsiteX10-523" fmla="*/ 908915 w 1168269"/>
                    <a:gd name="connsiteY10-524" fmla="*/ 131480 h 1044621"/>
                    <a:gd name="connsiteX11-525" fmla="*/ 749256 w 1168269"/>
                    <a:gd name="connsiteY11-526" fmla="*/ 396377 h 1044621"/>
                    <a:gd name="connsiteX12-527" fmla="*/ 773548 w 1168269"/>
                    <a:gd name="connsiteY12-528" fmla="*/ 510069 h 1044621"/>
                    <a:gd name="connsiteX13-529" fmla="*/ 812801 w 1168269"/>
                    <a:gd name="connsiteY13-530" fmla="*/ 507740 h 1044621"/>
                    <a:gd name="connsiteX14-531" fmla="*/ 838909 w 1168269"/>
                    <a:gd name="connsiteY14-532" fmla="*/ 524291 h 1044621"/>
                    <a:gd name="connsiteX15-533" fmla="*/ 925011 w 1168269"/>
                    <a:gd name="connsiteY15-534" fmla="*/ 441593 h 1044621"/>
                    <a:gd name="connsiteX16-535" fmla="*/ 956030 w 1168269"/>
                    <a:gd name="connsiteY16-536" fmla="*/ 541846 h 1044621"/>
                    <a:gd name="connsiteX17-537" fmla="*/ 1041756 w 1168269"/>
                    <a:gd name="connsiteY17-538" fmla="*/ 507089 h 1044621"/>
                    <a:gd name="connsiteX18-539" fmla="*/ 1126468 w 1168269"/>
                    <a:gd name="connsiteY18-540" fmla="*/ 502428 h 1044621"/>
                    <a:gd name="connsiteX19-541" fmla="*/ 1168269 w 1168269"/>
                    <a:gd name="connsiteY19-542" fmla="*/ 527099 h 1044621"/>
                    <a:gd name="connsiteX20-543" fmla="*/ 1162892 w 1168269"/>
                    <a:gd name="connsiteY20-544" fmla="*/ 559346 h 1044621"/>
                    <a:gd name="connsiteX21-545" fmla="*/ 1025694 w 1168269"/>
                    <a:gd name="connsiteY21-546" fmla="*/ 771686 h 1044621"/>
                    <a:gd name="connsiteX22-547" fmla="*/ 0 w 1168269"/>
                    <a:gd name="connsiteY22-548" fmla="*/ 1044621 h 1044621"/>
                    <a:gd name="connsiteX0-549" fmla="*/ 0 w 1168269"/>
                    <a:gd name="connsiteY0-550" fmla="*/ 1044621 h 1044621"/>
                    <a:gd name="connsiteX1-551" fmla="*/ 231479 w 1168269"/>
                    <a:gd name="connsiteY1-552" fmla="*/ 661451 h 1044621"/>
                    <a:gd name="connsiteX2-553" fmla="*/ 300252 w 1168269"/>
                    <a:gd name="connsiteY2-554" fmla="*/ 554534 h 1044621"/>
                    <a:gd name="connsiteX3-555" fmla="*/ 566408 w 1168269"/>
                    <a:gd name="connsiteY3-556" fmla="*/ 444986 h 1044621"/>
                    <a:gd name="connsiteX4-557" fmla="*/ 748503 w 1168269"/>
                    <a:gd name="connsiteY4-558" fmla="*/ 3411 h 1044621"/>
                    <a:gd name="connsiteX5-559" fmla="*/ 842956 w 1168269"/>
                    <a:gd name="connsiteY5-560" fmla="*/ 25498 h 1044621"/>
                    <a:gd name="connsiteX6-561" fmla="*/ 770038 w 1168269"/>
                    <a:gd name="connsiteY6-562" fmla="*/ 235337 h 1044621"/>
                    <a:gd name="connsiteX7-563" fmla="*/ 638476 w 1168269"/>
                    <a:gd name="connsiteY7-564" fmla="*/ 384246 h 1044621"/>
                    <a:gd name="connsiteX8-565" fmla="*/ 472632 w 1168269"/>
                    <a:gd name="connsiteY8-566" fmla="*/ 602354 h 1044621"/>
                    <a:gd name="connsiteX9-567" fmla="*/ 625782 w 1168269"/>
                    <a:gd name="connsiteY9-568" fmla="*/ 361470 h 1044621"/>
                    <a:gd name="connsiteX10-569" fmla="*/ 908915 w 1168269"/>
                    <a:gd name="connsiteY10-570" fmla="*/ 131480 h 1044621"/>
                    <a:gd name="connsiteX11-571" fmla="*/ 749256 w 1168269"/>
                    <a:gd name="connsiteY11-572" fmla="*/ 396377 h 1044621"/>
                    <a:gd name="connsiteX12-573" fmla="*/ 773548 w 1168269"/>
                    <a:gd name="connsiteY12-574" fmla="*/ 510069 h 1044621"/>
                    <a:gd name="connsiteX13-575" fmla="*/ 812801 w 1168269"/>
                    <a:gd name="connsiteY13-576" fmla="*/ 507740 h 1044621"/>
                    <a:gd name="connsiteX14-577" fmla="*/ 838909 w 1168269"/>
                    <a:gd name="connsiteY14-578" fmla="*/ 524291 h 1044621"/>
                    <a:gd name="connsiteX15-579" fmla="*/ 925011 w 1168269"/>
                    <a:gd name="connsiteY15-580" fmla="*/ 441593 h 1044621"/>
                    <a:gd name="connsiteX16-581" fmla="*/ 956030 w 1168269"/>
                    <a:gd name="connsiteY16-582" fmla="*/ 541846 h 1044621"/>
                    <a:gd name="connsiteX17-583" fmla="*/ 1041756 w 1168269"/>
                    <a:gd name="connsiteY17-584" fmla="*/ 507089 h 1044621"/>
                    <a:gd name="connsiteX18-585" fmla="*/ 1126468 w 1168269"/>
                    <a:gd name="connsiteY18-586" fmla="*/ 502428 h 1044621"/>
                    <a:gd name="connsiteX19-587" fmla="*/ 1168269 w 1168269"/>
                    <a:gd name="connsiteY19-588" fmla="*/ 527099 h 1044621"/>
                    <a:gd name="connsiteX20-589" fmla="*/ 1162892 w 1168269"/>
                    <a:gd name="connsiteY20-590" fmla="*/ 559346 h 1044621"/>
                    <a:gd name="connsiteX21-591" fmla="*/ 1025694 w 1168269"/>
                    <a:gd name="connsiteY21-592" fmla="*/ 771686 h 1044621"/>
                    <a:gd name="connsiteX22-593" fmla="*/ 0 w 1168269"/>
                    <a:gd name="connsiteY22-594" fmla="*/ 1044621 h 1044621"/>
                    <a:gd name="connsiteX0-595-53" fmla="*/ 0 w 1168269"/>
                    <a:gd name="connsiteY0-596-54" fmla="*/ 1044621 h 1044621"/>
                    <a:gd name="connsiteX1-597-55" fmla="*/ 231479 w 1168269"/>
                    <a:gd name="connsiteY1-598-56" fmla="*/ 661451 h 1044621"/>
                    <a:gd name="connsiteX2-599-57" fmla="*/ 300252 w 1168269"/>
                    <a:gd name="connsiteY2-600-58" fmla="*/ 554534 h 1044621"/>
                    <a:gd name="connsiteX3-601-59" fmla="*/ 566408 w 1168269"/>
                    <a:gd name="connsiteY3-602-60" fmla="*/ 444986 h 1044621"/>
                    <a:gd name="connsiteX4-603-61" fmla="*/ 748503 w 1168269"/>
                    <a:gd name="connsiteY4-604-62" fmla="*/ 3411 h 1044621"/>
                    <a:gd name="connsiteX5-605-63" fmla="*/ 842956 w 1168269"/>
                    <a:gd name="connsiteY5-606-64" fmla="*/ 25498 h 1044621"/>
                    <a:gd name="connsiteX6-607-65" fmla="*/ 770038 w 1168269"/>
                    <a:gd name="connsiteY6-608-66" fmla="*/ 235337 h 1044621"/>
                    <a:gd name="connsiteX7-609-67" fmla="*/ 638476 w 1168269"/>
                    <a:gd name="connsiteY7-610-68" fmla="*/ 384246 h 1044621"/>
                    <a:gd name="connsiteX8-611-69" fmla="*/ 472632 w 1168269"/>
                    <a:gd name="connsiteY8-612-70" fmla="*/ 602354 h 1044621"/>
                    <a:gd name="connsiteX9-613" fmla="*/ 625782 w 1168269"/>
                    <a:gd name="connsiteY9-614" fmla="*/ 361470 h 1044621"/>
                    <a:gd name="connsiteX10-615" fmla="*/ 908915 w 1168269"/>
                    <a:gd name="connsiteY10-616" fmla="*/ 131480 h 1044621"/>
                    <a:gd name="connsiteX11-617" fmla="*/ 749256 w 1168269"/>
                    <a:gd name="connsiteY11-618" fmla="*/ 396377 h 1044621"/>
                    <a:gd name="connsiteX12-619" fmla="*/ 773548 w 1168269"/>
                    <a:gd name="connsiteY12-620" fmla="*/ 510069 h 1044621"/>
                    <a:gd name="connsiteX13-621" fmla="*/ 812801 w 1168269"/>
                    <a:gd name="connsiteY13-622" fmla="*/ 507740 h 1044621"/>
                    <a:gd name="connsiteX14-623" fmla="*/ 838909 w 1168269"/>
                    <a:gd name="connsiteY14-624" fmla="*/ 524291 h 1044621"/>
                    <a:gd name="connsiteX15-625" fmla="*/ 930403 w 1168269"/>
                    <a:gd name="connsiteY15-626" fmla="*/ 437081 h 1044621"/>
                    <a:gd name="connsiteX16-627" fmla="*/ 956030 w 1168269"/>
                    <a:gd name="connsiteY16-628" fmla="*/ 541846 h 1044621"/>
                    <a:gd name="connsiteX17-629" fmla="*/ 1041756 w 1168269"/>
                    <a:gd name="connsiteY17-630" fmla="*/ 507089 h 1044621"/>
                    <a:gd name="connsiteX18-631" fmla="*/ 1126468 w 1168269"/>
                    <a:gd name="connsiteY18-632" fmla="*/ 502428 h 1044621"/>
                    <a:gd name="connsiteX19-633" fmla="*/ 1168269 w 1168269"/>
                    <a:gd name="connsiteY19-634" fmla="*/ 527099 h 1044621"/>
                    <a:gd name="connsiteX20-635" fmla="*/ 1162892 w 1168269"/>
                    <a:gd name="connsiteY20-636" fmla="*/ 559346 h 1044621"/>
                    <a:gd name="connsiteX21-637" fmla="*/ 1025694 w 1168269"/>
                    <a:gd name="connsiteY21-638" fmla="*/ 771686 h 1044621"/>
                    <a:gd name="connsiteX22-639" fmla="*/ 0 w 1168269"/>
                    <a:gd name="connsiteY22-640" fmla="*/ 1044621 h 1044621"/>
                    <a:gd name="connsiteX0-641" fmla="*/ 0 w 1168269"/>
                    <a:gd name="connsiteY0-642" fmla="*/ 1044621 h 1044621"/>
                    <a:gd name="connsiteX1-643" fmla="*/ 231479 w 1168269"/>
                    <a:gd name="connsiteY1-644" fmla="*/ 661451 h 1044621"/>
                    <a:gd name="connsiteX2-645" fmla="*/ 300252 w 1168269"/>
                    <a:gd name="connsiteY2-646" fmla="*/ 554534 h 1044621"/>
                    <a:gd name="connsiteX3-647" fmla="*/ 566408 w 1168269"/>
                    <a:gd name="connsiteY3-648" fmla="*/ 444986 h 1044621"/>
                    <a:gd name="connsiteX4-649" fmla="*/ 748503 w 1168269"/>
                    <a:gd name="connsiteY4-650" fmla="*/ 3411 h 1044621"/>
                    <a:gd name="connsiteX5-651" fmla="*/ 842956 w 1168269"/>
                    <a:gd name="connsiteY5-652" fmla="*/ 25498 h 1044621"/>
                    <a:gd name="connsiteX6-653" fmla="*/ 770038 w 1168269"/>
                    <a:gd name="connsiteY6-654" fmla="*/ 235337 h 1044621"/>
                    <a:gd name="connsiteX7-655" fmla="*/ 630327 w 1168269"/>
                    <a:gd name="connsiteY7-656" fmla="*/ 364251 h 1044621"/>
                    <a:gd name="connsiteX8-657" fmla="*/ 472632 w 1168269"/>
                    <a:gd name="connsiteY8-658" fmla="*/ 602354 h 1044621"/>
                    <a:gd name="connsiteX9-659" fmla="*/ 625782 w 1168269"/>
                    <a:gd name="connsiteY9-660" fmla="*/ 361470 h 1044621"/>
                    <a:gd name="connsiteX10-661" fmla="*/ 908915 w 1168269"/>
                    <a:gd name="connsiteY10-662" fmla="*/ 131480 h 1044621"/>
                    <a:gd name="connsiteX11-663" fmla="*/ 749256 w 1168269"/>
                    <a:gd name="connsiteY11-664" fmla="*/ 396377 h 1044621"/>
                    <a:gd name="connsiteX12-665" fmla="*/ 773548 w 1168269"/>
                    <a:gd name="connsiteY12-666" fmla="*/ 510069 h 1044621"/>
                    <a:gd name="connsiteX13-667" fmla="*/ 812801 w 1168269"/>
                    <a:gd name="connsiteY13-668" fmla="*/ 507740 h 1044621"/>
                    <a:gd name="connsiteX14-669" fmla="*/ 838909 w 1168269"/>
                    <a:gd name="connsiteY14-670" fmla="*/ 524291 h 1044621"/>
                    <a:gd name="connsiteX15-671" fmla="*/ 930403 w 1168269"/>
                    <a:gd name="connsiteY15-672" fmla="*/ 437081 h 1044621"/>
                    <a:gd name="connsiteX16-673" fmla="*/ 956030 w 1168269"/>
                    <a:gd name="connsiteY16-674" fmla="*/ 541846 h 1044621"/>
                    <a:gd name="connsiteX17-675" fmla="*/ 1041756 w 1168269"/>
                    <a:gd name="connsiteY17-676" fmla="*/ 507089 h 1044621"/>
                    <a:gd name="connsiteX18-677" fmla="*/ 1126468 w 1168269"/>
                    <a:gd name="connsiteY18-678" fmla="*/ 502428 h 1044621"/>
                    <a:gd name="connsiteX19-679" fmla="*/ 1168269 w 1168269"/>
                    <a:gd name="connsiteY19-680" fmla="*/ 527099 h 1044621"/>
                    <a:gd name="connsiteX20-681" fmla="*/ 1162892 w 1168269"/>
                    <a:gd name="connsiteY20-682" fmla="*/ 559346 h 1044621"/>
                    <a:gd name="connsiteX21-683" fmla="*/ 1025694 w 1168269"/>
                    <a:gd name="connsiteY21-684" fmla="*/ 771686 h 1044621"/>
                    <a:gd name="connsiteX22-685" fmla="*/ 0 w 1168269"/>
                    <a:gd name="connsiteY22-686" fmla="*/ 1044621 h 1044621"/>
                    <a:gd name="connsiteX0-687" fmla="*/ 0 w 1168269"/>
                    <a:gd name="connsiteY0-688" fmla="*/ 1044621 h 1044621"/>
                    <a:gd name="connsiteX1-689" fmla="*/ 231479 w 1168269"/>
                    <a:gd name="connsiteY1-690" fmla="*/ 661451 h 1044621"/>
                    <a:gd name="connsiteX2-691" fmla="*/ 300252 w 1168269"/>
                    <a:gd name="connsiteY2-692" fmla="*/ 554534 h 1044621"/>
                    <a:gd name="connsiteX3-693" fmla="*/ 566408 w 1168269"/>
                    <a:gd name="connsiteY3-694" fmla="*/ 444986 h 1044621"/>
                    <a:gd name="connsiteX4-695" fmla="*/ 748503 w 1168269"/>
                    <a:gd name="connsiteY4-696" fmla="*/ 3411 h 1044621"/>
                    <a:gd name="connsiteX5-697" fmla="*/ 842956 w 1168269"/>
                    <a:gd name="connsiteY5-698" fmla="*/ 25498 h 1044621"/>
                    <a:gd name="connsiteX6-699" fmla="*/ 770038 w 1168269"/>
                    <a:gd name="connsiteY6-700" fmla="*/ 235337 h 1044621"/>
                    <a:gd name="connsiteX7-701" fmla="*/ 630327 w 1168269"/>
                    <a:gd name="connsiteY7-702" fmla="*/ 364251 h 1044621"/>
                    <a:gd name="connsiteX8-703" fmla="*/ 470648 w 1168269"/>
                    <a:gd name="connsiteY8-704" fmla="*/ 588752 h 1044621"/>
                    <a:gd name="connsiteX9-705" fmla="*/ 625782 w 1168269"/>
                    <a:gd name="connsiteY9-706" fmla="*/ 361470 h 1044621"/>
                    <a:gd name="connsiteX10-707" fmla="*/ 908915 w 1168269"/>
                    <a:gd name="connsiteY10-708" fmla="*/ 131480 h 1044621"/>
                    <a:gd name="connsiteX11-709" fmla="*/ 749256 w 1168269"/>
                    <a:gd name="connsiteY11-710" fmla="*/ 396377 h 1044621"/>
                    <a:gd name="connsiteX12-711" fmla="*/ 773548 w 1168269"/>
                    <a:gd name="connsiteY12-712" fmla="*/ 510069 h 1044621"/>
                    <a:gd name="connsiteX13-713" fmla="*/ 812801 w 1168269"/>
                    <a:gd name="connsiteY13-714" fmla="*/ 507740 h 1044621"/>
                    <a:gd name="connsiteX14-715" fmla="*/ 838909 w 1168269"/>
                    <a:gd name="connsiteY14-716" fmla="*/ 524291 h 1044621"/>
                    <a:gd name="connsiteX15-717" fmla="*/ 930403 w 1168269"/>
                    <a:gd name="connsiteY15-718" fmla="*/ 437081 h 1044621"/>
                    <a:gd name="connsiteX16-719" fmla="*/ 956030 w 1168269"/>
                    <a:gd name="connsiteY16-720" fmla="*/ 541846 h 1044621"/>
                    <a:gd name="connsiteX17-721" fmla="*/ 1041756 w 1168269"/>
                    <a:gd name="connsiteY17-722" fmla="*/ 507089 h 1044621"/>
                    <a:gd name="connsiteX18-723" fmla="*/ 1126468 w 1168269"/>
                    <a:gd name="connsiteY18-724" fmla="*/ 502428 h 1044621"/>
                    <a:gd name="connsiteX19-725" fmla="*/ 1168269 w 1168269"/>
                    <a:gd name="connsiteY19-726" fmla="*/ 527099 h 1044621"/>
                    <a:gd name="connsiteX20-727" fmla="*/ 1162892 w 1168269"/>
                    <a:gd name="connsiteY20-728" fmla="*/ 559346 h 1044621"/>
                    <a:gd name="connsiteX21-729" fmla="*/ 1025694 w 1168269"/>
                    <a:gd name="connsiteY21-730" fmla="*/ 771686 h 1044621"/>
                    <a:gd name="connsiteX22-731" fmla="*/ 0 w 1168269"/>
                    <a:gd name="connsiteY22-732" fmla="*/ 1044621 h 1044621"/>
                    <a:gd name="connsiteX0-733" fmla="*/ 0 w 1168269"/>
                    <a:gd name="connsiteY0-734" fmla="*/ 1044621 h 1044621"/>
                    <a:gd name="connsiteX1-735" fmla="*/ 231479 w 1168269"/>
                    <a:gd name="connsiteY1-736" fmla="*/ 661451 h 1044621"/>
                    <a:gd name="connsiteX2-737" fmla="*/ 300252 w 1168269"/>
                    <a:gd name="connsiteY2-738" fmla="*/ 554534 h 1044621"/>
                    <a:gd name="connsiteX3-739" fmla="*/ 567797 w 1168269"/>
                    <a:gd name="connsiteY3-740" fmla="*/ 422373 h 1044621"/>
                    <a:gd name="connsiteX4-741" fmla="*/ 748503 w 1168269"/>
                    <a:gd name="connsiteY4-742" fmla="*/ 3411 h 1044621"/>
                    <a:gd name="connsiteX5-743" fmla="*/ 842956 w 1168269"/>
                    <a:gd name="connsiteY5-744" fmla="*/ 25498 h 1044621"/>
                    <a:gd name="connsiteX6-745" fmla="*/ 770038 w 1168269"/>
                    <a:gd name="connsiteY6-746" fmla="*/ 235337 h 1044621"/>
                    <a:gd name="connsiteX7-747" fmla="*/ 630327 w 1168269"/>
                    <a:gd name="connsiteY7-748" fmla="*/ 364251 h 1044621"/>
                    <a:gd name="connsiteX8-749" fmla="*/ 470648 w 1168269"/>
                    <a:gd name="connsiteY8-750" fmla="*/ 588752 h 1044621"/>
                    <a:gd name="connsiteX9-751" fmla="*/ 625782 w 1168269"/>
                    <a:gd name="connsiteY9-752" fmla="*/ 361470 h 1044621"/>
                    <a:gd name="connsiteX10-753" fmla="*/ 908915 w 1168269"/>
                    <a:gd name="connsiteY10-754" fmla="*/ 131480 h 1044621"/>
                    <a:gd name="connsiteX11-755" fmla="*/ 749256 w 1168269"/>
                    <a:gd name="connsiteY11-756" fmla="*/ 396377 h 1044621"/>
                    <a:gd name="connsiteX12-757" fmla="*/ 773548 w 1168269"/>
                    <a:gd name="connsiteY12-758" fmla="*/ 510069 h 1044621"/>
                    <a:gd name="connsiteX13-759" fmla="*/ 812801 w 1168269"/>
                    <a:gd name="connsiteY13-760" fmla="*/ 507740 h 1044621"/>
                    <a:gd name="connsiteX14-761" fmla="*/ 838909 w 1168269"/>
                    <a:gd name="connsiteY14-762" fmla="*/ 524291 h 1044621"/>
                    <a:gd name="connsiteX15-763" fmla="*/ 930403 w 1168269"/>
                    <a:gd name="connsiteY15-764" fmla="*/ 437081 h 1044621"/>
                    <a:gd name="connsiteX16-765" fmla="*/ 956030 w 1168269"/>
                    <a:gd name="connsiteY16-766" fmla="*/ 541846 h 1044621"/>
                    <a:gd name="connsiteX17-767" fmla="*/ 1041756 w 1168269"/>
                    <a:gd name="connsiteY17-768" fmla="*/ 507089 h 1044621"/>
                    <a:gd name="connsiteX18-769" fmla="*/ 1126468 w 1168269"/>
                    <a:gd name="connsiteY18-770" fmla="*/ 502428 h 1044621"/>
                    <a:gd name="connsiteX19-771" fmla="*/ 1168269 w 1168269"/>
                    <a:gd name="connsiteY19-772" fmla="*/ 527099 h 1044621"/>
                    <a:gd name="connsiteX20-773" fmla="*/ 1162892 w 1168269"/>
                    <a:gd name="connsiteY20-774" fmla="*/ 559346 h 1044621"/>
                    <a:gd name="connsiteX21-775" fmla="*/ 1025694 w 1168269"/>
                    <a:gd name="connsiteY21-776" fmla="*/ 771686 h 1044621"/>
                    <a:gd name="connsiteX22-777" fmla="*/ 0 w 1168269"/>
                    <a:gd name="connsiteY22-778" fmla="*/ 1044621 h 1044621"/>
                    <a:gd name="connsiteX0-779" fmla="*/ 0 w 1168269"/>
                    <a:gd name="connsiteY0-780" fmla="*/ 1044621 h 1044621"/>
                    <a:gd name="connsiteX1-781" fmla="*/ 231479 w 1168269"/>
                    <a:gd name="connsiteY1-782" fmla="*/ 661451 h 1044621"/>
                    <a:gd name="connsiteX2-783" fmla="*/ 299440 w 1168269"/>
                    <a:gd name="connsiteY2-784" fmla="*/ 532525 h 1044621"/>
                    <a:gd name="connsiteX3-785" fmla="*/ 567797 w 1168269"/>
                    <a:gd name="connsiteY3-786" fmla="*/ 422373 h 1044621"/>
                    <a:gd name="connsiteX4-787" fmla="*/ 748503 w 1168269"/>
                    <a:gd name="connsiteY4-788" fmla="*/ 3411 h 1044621"/>
                    <a:gd name="connsiteX5-789" fmla="*/ 842956 w 1168269"/>
                    <a:gd name="connsiteY5-790" fmla="*/ 25498 h 1044621"/>
                    <a:gd name="connsiteX6-791" fmla="*/ 770038 w 1168269"/>
                    <a:gd name="connsiteY6-792" fmla="*/ 235337 h 1044621"/>
                    <a:gd name="connsiteX7-793" fmla="*/ 630327 w 1168269"/>
                    <a:gd name="connsiteY7-794" fmla="*/ 364251 h 1044621"/>
                    <a:gd name="connsiteX8-795" fmla="*/ 470648 w 1168269"/>
                    <a:gd name="connsiteY8-796" fmla="*/ 588752 h 1044621"/>
                    <a:gd name="connsiteX9-797" fmla="*/ 625782 w 1168269"/>
                    <a:gd name="connsiteY9-798" fmla="*/ 361470 h 1044621"/>
                    <a:gd name="connsiteX10-799" fmla="*/ 908915 w 1168269"/>
                    <a:gd name="connsiteY10-800" fmla="*/ 131480 h 1044621"/>
                    <a:gd name="connsiteX11-801" fmla="*/ 749256 w 1168269"/>
                    <a:gd name="connsiteY11-802" fmla="*/ 396377 h 1044621"/>
                    <a:gd name="connsiteX12-803" fmla="*/ 773548 w 1168269"/>
                    <a:gd name="connsiteY12-804" fmla="*/ 510069 h 1044621"/>
                    <a:gd name="connsiteX13-805" fmla="*/ 812801 w 1168269"/>
                    <a:gd name="connsiteY13-806" fmla="*/ 507740 h 1044621"/>
                    <a:gd name="connsiteX14-807" fmla="*/ 838909 w 1168269"/>
                    <a:gd name="connsiteY14-808" fmla="*/ 524291 h 1044621"/>
                    <a:gd name="connsiteX15-809" fmla="*/ 930403 w 1168269"/>
                    <a:gd name="connsiteY15-810" fmla="*/ 437081 h 1044621"/>
                    <a:gd name="connsiteX16-811" fmla="*/ 956030 w 1168269"/>
                    <a:gd name="connsiteY16-812" fmla="*/ 541846 h 1044621"/>
                    <a:gd name="connsiteX17-813" fmla="*/ 1041756 w 1168269"/>
                    <a:gd name="connsiteY17-814" fmla="*/ 507089 h 1044621"/>
                    <a:gd name="connsiteX18-815" fmla="*/ 1126468 w 1168269"/>
                    <a:gd name="connsiteY18-816" fmla="*/ 502428 h 1044621"/>
                    <a:gd name="connsiteX19-817" fmla="*/ 1168269 w 1168269"/>
                    <a:gd name="connsiteY19-818" fmla="*/ 527099 h 1044621"/>
                    <a:gd name="connsiteX20-819" fmla="*/ 1162892 w 1168269"/>
                    <a:gd name="connsiteY20-820" fmla="*/ 559346 h 1044621"/>
                    <a:gd name="connsiteX21-821" fmla="*/ 1025694 w 1168269"/>
                    <a:gd name="connsiteY21-822" fmla="*/ 771686 h 1044621"/>
                    <a:gd name="connsiteX22-823" fmla="*/ 0 w 1168269"/>
                    <a:gd name="connsiteY22-824" fmla="*/ 1044621 h 1044621"/>
                    <a:gd name="connsiteX0-825" fmla="*/ 0 w 1168269"/>
                    <a:gd name="connsiteY0-826" fmla="*/ 1044621 h 1044621"/>
                    <a:gd name="connsiteX1-827" fmla="*/ 231479 w 1168269"/>
                    <a:gd name="connsiteY1-828" fmla="*/ 661451 h 1044621"/>
                    <a:gd name="connsiteX2-829" fmla="*/ 299740 w 1168269"/>
                    <a:gd name="connsiteY2-830" fmla="*/ 560737 h 1044621"/>
                    <a:gd name="connsiteX3-831" fmla="*/ 567797 w 1168269"/>
                    <a:gd name="connsiteY3-832" fmla="*/ 422373 h 1044621"/>
                    <a:gd name="connsiteX4-833" fmla="*/ 748503 w 1168269"/>
                    <a:gd name="connsiteY4-834" fmla="*/ 3411 h 1044621"/>
                    <a:gd name="connsiteX5-835" fmla="*/ 842956 w 1168269"/>
                    <a:gd name="connsiteY5-836" fmla="*/ 25498 h 1044621"/>
                    <a:gd name="connsiteX6-837" fmla="*/ 770038 w 1168269"/>
                    <a:gd name="connsiteY6-838" fmla="*/ 235337 h 1044621"/>
                    <a:gd name="connsiteX7-839" fmla="*/ 630327 w 1168269"/>
                    <a:gd name="connsiteY7-840" fmla="*/ 364251 h 1044621"/>
                    <a:gd name="connsiteX8-841" fmla="*/ 470648 w 1168269"/>
                    <a:gd name="connsiteY8-842" fmla="*/ 588752 h 1044621"/>
                    <a:gd name="connsiteX9-843" fmla="*/ 625782 w 1168269"/>
                    <a:gd name="connsiteY9-844" fmla="*/ 361470 h 1044621"/>
                    <a:gd name="connsiteX10-845" fmla="*/ 908915 w 1168269"/>
                    <a:gd name="connsiteY10-846" fmla="*/ 131480 h 1044621"/>
                    <a:gd name="connsiteX11-847" fmla="*/ 749256 w 1168269"/>
                    <a:gd name="connsiteY11-848" fmla="*/ 396377 h 1044621"/>
                    <a:gd name="connsiteX12-849" fmla="*/ 773548 w 1168269"/>
                    <a:gd name="connsiteY12-850" fmla="*/ 510069 h 1044621"/>
                    <a:gd name="connsiteX13-851" fmla="*/ 812801 w 1168269"/>
                    <a:gd name="connsiteY13-852" fmla="*/ 507740 h 1044621"/>
                    <a:gd name="connsiteX14-853" fmla="*/ 838909 w 1168269"/>
                    <a:gd name="connsiteY14-854" fmla="*/ 524291 h 1044621"/>
                    <a:gd name="connsiteX15-855" fmla="*/ 930403 w 1168269"/>
                    <a:gd name="connsiteY15-856" fmla="*/ 437081 h 1044621"/>
                    <a:gd name="connsiteX16-857" fmla="*/ 956030 w 1168269"/>
                    <a:gd name="connsiteY16-858" fmla="*/ 541846 h 1044621"/>
                    <a:gd name="connsiteX17-859" fmla="*/ 1041756 w 1168269"/>
                    <a:gd name="connsiteY17-860" fmla="*/ 507089 h 1044621"/>
                    <a:gd name="connsiteX18-861" fmla="*/ 1126468 w 1168269"/>
                    <a:gd name="connsiteY18-862" fmla="*/ 502428 h 1044621"/>
                    <a:gd name="connsiteX19-863" fmla="*/ 1168269 w 1168269"/>
                    <a:gd name="connsiteY19-864" fmla="*/ 527099 h 1044621"/>
                    <a:gd name="connsiteX20-865" fmla="*/ 1162892 w 1168269"/>
                    <a:gd name="connsiteY20-866" fmla="*/ 559346 h 1044621"/>
                    <a:gd name="connsiteX21-867" fmla="*/ 1025694 w 1168269"/>
                    <a:gd name="connsiteY21-868" fmla="*/ 771686 h 1044621"/>
                    <a:gd name="connsiteX22-869" fmla="*/ 0 w 1168269"/>
                    <a:gd name="connsiteY22-870" fmla="*/ 1044621 h 1044621"/>
                    <a:gd name="connsiteX0-871" fmla="*/ 0 w 1168269"/>
                    <a:gd name="connsiteY0-872" fmla="*/ 1044621 h 1044621"/>
                    <a:gd name="connsiteX1-873" fmla="*/ 231479 w 1168269"/>
                    <a:gd name="connsiteY1-874" fmla="*/ 661451 h 1044621"/>
                    <a:gd name="connsiteX2-875" fmla="*/ 298780 w 1168269"/>
                    <a:gd name="connsiteY2-876" fmla="*/ 534726 h 1044621"/>
                    <a:gd name="connsiteX3-877" fmla="*/ 567797 w 1168269"/>
                    <a:gd name="connsiteY3-878" fmla="*/ 422373 h 1044621"/>
                    <a:gd name="connsiteX4-879" fmla="*/ 748503 w 1168269"/>
                    <a:gd name="connsiteY4-880" fmla="*/ 3411 h 1044621"/>
                    <a:gd name="connsiteX5-881" fmla="*/ 842956 w 1168269"/>
                    <a:gd name="connsiteY5-882" fmla="*/ 25498 h 1044621"/>
                    <a:gd name="connsiteX6-883" fmla="*/ 770038 w 1168269"/>
                    <a:gd name="connsiteY6-884" fmla="*/ 235337 h 1044621"/>
                    <a:gd name="connsiteX7-885" fmla="*/ 630327 w 1168269"/>
                    <a:gd name="connsiteY7-886" fmla="*/ 364251 h 1044621"/>
                    <a:gd name="connsiteX8-887" fmla="*/ 470648 w 1168269"/>
                    <a:gd name="connsiteY8-888" fmla="*/ 588752 h 1044621"/>
                    <a:gd name="connsiteX9-889" fmla="*/ 625782 w 1168269"/>
                    <a:gd name="connsiteY9-890" fmla="*/ 361470 h 1044621"/>
                    <a:gd name="connsiteX10-891" fmla="*/ 908915 w 1168269"/>
                    <a:gd name="connsiteY10-892" fmla="*/ 131480 h 1044621"/>
                    <a:gd name="connsiteX11-893" fmla="*/ 749256 w 1168269"/>
                    <a:gd name="connsiteY11-894" fmla="*/ 396377 h 1044621"/>
                    <a:gd name="connsiteX12-895" fmla="*/ 773548 w 1168269"/>
                    <a:gd name="connsiteY12-896" fmla="*/ 510069 h 1044621"/>
                    <a:gd name="connsiteX13-897" fmla="*/ 812801 w 1168269"/>
                    <a:gd name="connsiteY13-898" fmla="*/ 507740 h 1044621"/>
                    <a:gd name="connsiteX14-899" fmla="*/ 838909 w 1168269"/>
                    <a:gd name="connsiteY14-900" fmla="*/ 524291 h 1044621"/>
                    <a:gd name="connsiteX15-901" fmla="*/ 930403 w 1168269"/>
                    <a:gd name="connsiteY15-902" fmla="*/ 437081 h 1044621"/>
                    <a:gd name="connsiteX16-903" fmla="*/ 956030 w 1168269"/>
                    <a:gd name="connsiteY16-904" fmla="*/ 541846 h 1044621"/>
                    <a:gd name="connsiteX17-905" fmla="*/ 1041756 w 1168269"/>
                    <a:gd name="connsiteY17-906" fmla="*/ 507089 h 1044621"/>
                    <a:gd name="connsiteX18-907" fmla="*/ 1126468 w 1168269"/>
                    <a:gd name="connsiteY18-908" fmla="*/ 502428 h 1044621"/>
                    <a:gd name="connsiteX19-909" fmla="*/ 1168269 w 1168269"/>
                    <a:gd name="connsiteY19-910" fmla="*/ 527099 h 1044621"/>
                    <a:gd name="connsiteX20-911" fmla="*/ 1162892 w 1168269"/>
                    <a:gd name="connsiteY20-912" fmla="*/ 559346 h 1044621"/>
                    <a:gd name="connsiteX21-913" fmla="*/ 1025694 w 1168269"/>
                    <a:gd name="connsiteY21-914" fmla="*/ 771686 h 1044621"/>
                    <a:gd name="connsiteX22-915" fmla="*/ 0 w 1168269"/>
                    <a:gd name="connsiteY22-916" fmla="*/ 1044621 h 1044621"/>
                    <a:gd name="connsiteX0-917-71" fmla="*/ 0 w 1168269"/>
                    <a:gd name="connsiteY0-918-72" fmla="*/ 1044621 h 1044621"/>
                    <a:gd name="connsiteX1-919-73" fmla="*/ 227658 w 1168269"/>
                    <a:gd name="connsiteY1-920-74" fmla="*/ 638247 h 1044621"/>
                    <a:gd name="connsiteX2-921-75" fmla="*/ 298780 w 1168269"/>
                    <a:gd name="connsiteY2-922-76" fmla="*/ 534726 h 1044621"/>
                    <a:gd name="connsiteX3-923-77" fmla="*/ 567797 w 1168269"/>
                    <a:gd name="connsiteY3-924-78" fmla="*/ 422373 h 1044621"/>
                    <a:gd name="connsiteX4-925-79" fmla="*/ 748503 w 1168269"/>
                    <a:gd name="connsiteY4-926-80" fmla="*/ 3411 h 1044621"/>
                    <a:gd name="connsiteX5-927-81" fmla="*/ 842956 w 1168269"/>
                    <a:gd name="connsiteY5-928-82" fmla="*/ 25498 h 1044621"/>
                    <a:gd name="connsiteX6-929-83" fmla="*/ 770038 w 1168269"/>
                    <a:gd name="connsiteY6-930-84" fmla="*/ 235337 h 1044621"/>
                    <a:gd name="connsiteX7-931-85" fmla="*/ 630327 w 1168269"/>
                    <a:gd name="connsiteY7-932-86" fmla="*/ 364251 h 1044621"/>
                    <a:gd name="connsiteX8-933-87" fmla="*/ 470648 w 1168269"/>
                    <a:gd name="connsiteY8-934-88" fmla="*/ 588752 h 1044621"/>
                    <a:gd name="connsiteX9-935-89" fmla="*/ 625782 w 1168269"/>
                    <a:gd name="connsiteY9-936-90" fmla="*/ 361470 h 1044621"/>
                    <a:gd name="connsiteX10-937" fmla="*/ 908915 w 1168269"/>
                    <a:gd name="connsiteY10-938" fmla="*/ 131480 h 1044621"/>
                    <a:gd name="connsiteX11-939" fmla="*/ 749256 w 1168269"/>
                    <a:gd name="connsiteY11-940" fmla="*/ 396377 h 1044621"/>
                    <a:gd name="connsiteX12-941" fmla="*/ 773548 w 1168269"/>
                    <a:gd name="connsiteY12-942" fmla="*/ 510069 h 1044621"/>
                    <a:gd name="connsiteX13-943" fmla="*/ 812801 w 1168269"/>
                    <a:gd name="connsiteY13-944" fmla="*/ 507740 h 1044621"/>
                    <a:gd name="connsiteX14-945" fmla="*/ 838909 w 1168269"/>
                    <a:gd name="connsiteY14-946" fmla="*/ 524291 h 1044621"/>
                    <a:gd name="connsiteX15-947" fmla="*/ 930403 w 1168269"/>
                    <a:gd name="connsiteY15-948" fmla="*/ 437081 h 1044621"/>
                    <a:gd name="connsiteX16-949" fmla="*/ 956030 w 1168269"/>
                    <a:gd name="connsiteY16-950" fmla="*/ 541846 h 1044621"/>
                    <a:gd name="connsiteX17-951" fmla="*/ 1041756 w 1168269"/>
                    <a:gd name="connsiteY17-952" fmla="*/ 507089 h 1044621"/>
                    <a:gd name="connsiteX18-953" fmla="*/ 1126468 w 1168269"/>
                    <a:gd name="connsiteY18-954" fmla="*/ 502428 h 1044621"/>
                    <a:gd name="connsiteX19-955" fmla="*/ 1168269 w 1168269"/>
                    <a:gd name="connsiteY19-956" fmla="*/ 527099 h 1044621"/>
                    <a:gd name="connsiteX20-957" fmla="*/ 1162892 w 1168269"/>
                    <a:gd name="connsiteY20-958" fmla="*/ 559346 h 1044621"/>
                    <a:gd name="connsiteX21-959" fmla="*/ 1025694 w 1168269"/>
                    <a:gd name="connsiteY21-960" fmla="*/ 771686 h 1044621"/>
                    <a:gd name="connsiteX22-961" fmla="*/ 0 w 1168269"/>
                    <a:gd name="connsiteY22-962" fmla="*/ 1044621 h 1044621"/>
                    <a:gd name="connsiteX0-963" fmla="*/ 0 w 1168643"/>
                    <a:gd name="connsiteY0-964" fmla="*/ 1014408 h 1014408"/>
                    <a:gd name="connsiteX1-965" fmla="*/ 228032 w 1168643"/>
                    <a:gd name="connsiteY1-966" fmla="*/ 638247 h 1014408"/>
                    <a:gd name="connsiteX2-967" fmla="*/ 299154 w 1168643"/>
                    <a:gd name="connsiteY2-968" fmla="*/ 534726 h 1014408"/>
                    <a:gd name="connsiteX3-969" fmla="*/ 568171 w 1168643"/>
                    <a:gd name="connsiteY3-970" fmla="*/ 422373 h 1014408"/>
                    <a:gd name="connsiteX4-971" fmla="*/ 748877 w 1168643"/>
                    <a:gd name="connsiteY4-972" fmla="*/ 3411 h 1014408"/>
                    <a:gd name="connsiteX5-973" fmla="*/ 843330 w 1168643"/>
                    <a:gd name="connsiteY5-974" fmla="*/ 25498 h 1014408"/>
                    <a:gd name="connsiteX6-975" fmla="*/ 770412 w 1168643"/>
                    <a:gd name="connsiteY6-976" fmla="*/ 235337 h 1014408"/>
                    <a:gd name="connsiteX7-977" fmla="*/ 630701 w 1168643"/>
                    <a:gd name="connsiteY7-978" fmla="*/ 364251 h 1014408"/>
                    <a:gd name="connsiteX8-979" fmla="*/ 471022 w 1168643"/>
                    <a:gd name="connsiteY8-980" fmla="*/ 588752 h 1014408"/>
                    <a:gd name="connsiteX9-981" fmla="*/ 626156 w 1168643"/>
                    <a:gd name="connsiteY9-982" fmla="*/ 361470 h 1014408"/>
                    <a:gd name="connsiteX10-983" fmla="*/ 909289 w 1168643"/>
                    <a:gd name="connsiteY10-984" fmla="*/ 131480 h 1014408"/>
                    <a:gd name="connsiteX11-985" fmla="*/ 749630 w 1168643"/>
                    <a:gd name="connsiteY11-986" fmla="*/ 396377 h 1014408"/>
                    <a:gd name="connsiteX12-987" fmla="*/ 773922 w 1168643"/>
                    <a:gd name="connsiteY12-988" fmla="*/ 510069 h 1014408"/>
                    <a:gd name="connsiteX13-989" fmla="*/ 813175 w 1168643"/>
                    <a:gd name="connsiteY13-990" fmla="*/ 507740 h 1014408"/>
                    <a:gd name="connsiteX14-991" fmla="*/ 839283 w 1168643"/>
                    <a:gd name="connsiteY14-992" fmla="*/ 524291 h 1014408"/>
                    <a:gd name="connsiteX15-993" fmla="*/ 930777 w 1168643"/>
                    <a:gd name="connsiteY15-994" fmla="*/ 437081 h 1014408"/>
                    <a:gd name="connsiteX16-995" fmla="*/ 956404 w 1168643"/>
                    <a:gd name="connsiteY16-996" fmla="*/ 541846 h 1014408"/>
                    <a:gd name="connsiteX17-997" fmla="*/ 1042130 w 1168643"/>
                    <a:gd name="connsiteY17-998" fmla="*/ 507089 h 1014408"/>
                    <a:gd name="connsiteX18-999" fmla="*/ 1126842 w 1168643"/>
                    <a:gd name="connsiteY18-1000" fmla="*/ 502428 h 1014408"/>
                    <a:gd name="connsiteX19-1001" fmla="*/ 1168643 w 1168643"/>
                    <a:gd name="connsiteY19-1002" fmla="*/ 527099 h 1014408"/>
                    <a:gd name="connsiteX20-1003" fmla="*/ 1163266 w 1168643"/>
                    <a:gd name="connsiteY20-1004" fmla="*/ 559346 h 1014408"/>
                    <a:gd name="connsiteX21-1005" fmla="*/ 1026068 w 1168643"/>
                    <a:gd name="connsiteY21-1006" fmla="*/ 771686 h 1014408"/>
                    <a:gd name="connsiteX22-1007" fmla="*/ 0 w 1168643"/>
                    <a:gd name="connsiteY22-1008" fmla="*/ 1014408 h 1014408"/>
                    <a:gd name="connsiteX0-1009" fmla="*/ 0 w 1168643"/>
                    <a:gd name="connsiteY0-1010" fmla="*/ 1014408 h 1014408"/>
                    <a:gd name="connsiteX1-1011" fmla="*/ 228032 w 1168643"/>
                    <a:gd name="connsiteY1-1012" fmla="*/ 638247 h 1014408"/>
                    <a:gd name="connsiteX2-1013" fmla="*/ 299154 w 1168643"/>
                    <a:gd name="connsiteY2-1014" fmla="*/ 534726 h 1014408"/>
                    <a:gd name="connsiteX3-1015" fmla="*/ 568171 w 1168643"/>
                    <a:gd name="connsiteY3-1016" fmla="*/ 422373 h 1014408"/>
                    <a:gd name="connsiteX4-1017" fmla="*/ 748877 w 1168643"/>
                    <a:gd name="connsiteY4-1018" fmla="*/ 3411 h 1014408"/>
                    <a:gd name="connsiteX5-1019" fmla="*/ 843330 w 1168643"/>
                    <a:gd name="connsiteY5-1020" fmla="*/ 25498 h 1014408"/>
                    <a:gd name="connsiteX6-1021" fmla="*/ 770412 w 1168643"/>
                    <a:gd name="connsiteY6-1022" fmla="*/ 235337 h 1014408"/>
                    <a:gd name="connsiteX7-1023" fmla="*/ 630701 w 1168643"/>
                    <a:gd name="connsiteY7-1024" fmla="*/ 364251 h 1014408"/>
                    <a:gd name="connsiteX8-1025" fmla="*/ 471022 w 1168643"/>
                    <a:gd name="connsiteY8-1026" fmla="*/ 588752 h 1014408"/>
                    <a:gd name="connsiteX9-1027" fmla="*/ 626156 w 1168643"/>
                    <a:gd name="connsiteY9-1028" fmla="*/ 361470 h 1014408"/>
                    <a:gd name="connsiteX10-1029" fmla="*/ 909289 w 1168643"/>
                    <a:gd name="connsiteY10-1030" fmla="*/ 131480 h 1014408"/>
                    <a:gd name="connsiteX11-1031" fmla="*/ 749630 w 1168643"/>
                    <a:gd name="connsiteY11-1032" fmla="*/ 396377 h 1014408"/>
                    <a:gd name="connsiteX12-1033" fmla="*/ 773922 w 1168643"/>
                    <a:gd name="connsiteY12-1034" fmla="*/ 510069 h 1014408"/>
                    <a:gd name="connsiteX13-1035" fmla="*/ 813175 w 1168643"/>
                    <a:gd name="connsiteY13-1036" fmla="*/ 507740 h 1014408"/>
                    <a:gd name="connsiteX14-1037" fmla="*/ 839283 w 1168643"/>
                    <a:gd name="connsiteY14-1038" fmla="*/ 524291 h 1014408"/>
                    <a:gd name="connsiteX15-1039" fmla="*/ 930777 w 1168643"/>
                    <a:gd name="connsiteY15-1040" fmla="*/ 437081 h 1014408"/>
                    <a:gd name="connsiteX16-1041" fmla="*/ 956404 w 1168643"/>
                    <a:gd name="connsiteY16-1042" fmla="*/ 541846 h 1014408"/>
                    <a:gd name="connsiteX17-1043" fmla="*/ 1042130 w 1168643"/>
                    <a:gd name="connsiteY17-1044" fmla="*/ 507089 h 1014408"/>
                    <a:gd name="connsiteX18-1045" fmla="*/ 1126842 w 1168643"/>
                    <a:gd name="connsiteY18-1046" fmla="*/ 502428 h 1014408"/>
                    <a:gd name="connsiteX19-1047" fmla="*/ 1168643 w 1168643"/>
                    <a:gd name="connsiteY19-1048" fmla="*/ 527099 h 1014408"/>
                    <a:gd name="connsiteX20-1049" fmla="*/ 1163266 w 1168643"/>
                    <a:gd name="connsiteY20-1050" fmla="*/ 559346 h 1014408"/>
                    <a:gd name="connsiteX21-1051" fmla="*/ 1026068 w 1168643"/>
                    <a:gd name="connsiteY21-1052" fmla="*/ 771686 h 1014408"/>
                    <a:gd name="connsiteX22-1053" fmla="*/ 0 w 1168643"/>
                    <a:gd name="connsiteY22-1054" fmla="*/ 1014408 h 1014408"/>
                    <a:gd name="connsiteX0-1055" fmla="*/ 0 w 1167388"/>
                    <a:gd name="connsiteY0-1056" fmla="*/ 1048422 h 1048422"/>
                    <a:gd name="connsiteX1-1057" fmla="*/ 226777 w 1167388"/>
                    <a:gd name="connsiteY1-1058" fmla="*/ 638247 h 1048422"/>
                    <a:gd name="connsiteX2-1059" fmla="*/ 297899 w 1167388"/>
                    <a:gd name="connsiteY2-1060" fmla="*/ 534726 h 1048422"/>
                    <a:gd name="connsiteX3-1061" fmla="*/ 566916 w 1167388"/>
                    <a:gd name="connsiteY3-1062" fmla="*/ 422373 h 1048422"/>
                    <a:gd name="connsiteX4-1063" fmla="*/ 747622 w 1167388"/>
                    <a:gd name="connsiteY4-1064" fmla="*/ 3411 h 1048422"/>
                    <a:gd name="connsiteX5-1065" fmla="*/ 842075 w 1167388"/>
                    <a:gd name="connsiteY5-1066" fmla="*/ 25498 h 1048422"/>
                    <a:gd name="connsiteX6-1067" fmla="*/ 769157 w 1167388"/>
                    <a:gd name="connsiteY6-1068" fmla="*/ 235337 h 1048422"/>
                    <a:gd name="connsiteX7-1069" fmla="*/ 629446 w 1167388"/>
                    <a:gd name="connsiteY7-1070" fmla="*/ 364251 h 1048422"/>
                    <a:gd name="connsiteX8-1071" fmla="*/ 469767 w 1167388"/>
                    <a:gd name="connsiteY8-1072" fmla="*/ 588752 h 1048422"/>
                    <a:gd name="connsiteX9-1073" fmla="*/ 624901 w 1167388"/>
                    <a:gd name="connsiteY9-1074" fmla="*/ 361470 h 1048422"/>
                    <a:gd name="connsiteX10-1075" fmla="*/ 908034 w 1167388"/>
                    <a:gd name="connsiteY10-1076" fmla="*/ 131480 h 1048422"/>
                    <a:gd name="connsiteX11-1077" fmla="*/ 748375 w 1167388"/>
                    <a:gd name="connsiteY11-1078" fmla="*/ 396377 h 1048422"/>
                    <a:gd name="connsiteX12-1079" fmla="*/ 772667 w 1167388"/>
                    <a:gd name="connsiteY12-1080" fmla="*/ 510069 h 1048422"/>
                    <a:gd name="connsiteX13-1081" fmla="*/ 811920 w 1167388"/>
                    <a:gd name="connsiteY13-1082" fmla="*/ 507740 h 1048422"/>
                    <a:gd name="connsiteX14-1083" fmla="*/ 838028 w 1167388"/>
                    <a:gd name="connsiteY14-1084" fmla="*/ 524291 h 1048422"/>
                    <a:gd name="connsiteX15-1085" fmla="*/ 929522 w 1167388"/>
                    <a:gd name="connsiteY15-1086" fmla="*/ 437081 h 1048422"/>
                    <a:gd name="connsiteX16-1087" fmla="*/ 955149 w 1167388"/>
                    <a:gd name="connsiteY16-1088" fmla="*/ 541846 h 1048422"/>
                    <a:gd name="connsiteX17-1089" fmla="*/ 1040875 w 1167388"/>
                    <a:gd name="connsiteY17-1090" fmla="*/ 507089 h 1048422"/>
                    <a:gd name="connsiteX18-1091" fmla="*/ 1125587 w 1167388"/>
                    <a:gd name="connsiteY18-1092" fmla="*/ 502428 h 1048422"/>
                    <a:gd name="connsiteX19-1093" fmla="*/ 1167388 w 1167388"/>
                    <a:gd name="connsiteY19-1094" fmla="*/ 527099 h 1048422"/>
                    <a:gd name="connsiteX20-1095" fmla="*/ 1162011 w 1167388"/>
                    <a:gd name="connsiteY20-1096" fmla="*/ 559346 h 1048422"/>
                    <a:gd name="connsiteX21-1097" fmla="*/ 1024813 w 1167388"/>
                    <a:gd name="connsiteY21-1098" fmla="*/ 771686 h 1048422"/>
                    <a:gd name="connsiteX22-1099" fmla="*/ 0 w 1167388"/>
                    <a:gd name="connsiteY22-1100" fmla="*/ 1048422 h 1048422"/>
                    <a:gd name="connsiteX0-1101" fmla="*/ 0 w 1167324"/>
                    <a:gd name="connsiteY0-1102" fmla="*/ 1010004 h 1010004"/>
                    <a:gd name="connsiteX1-1103" fmla="*/ 226713 w 1167324"/>
                    <a:gd name="connsiteY1-1104" fmla="*/ 638247 h 1010004"/>
                    <a:gd name="connsiteX2-1105" fmla="*/ 297835 w 1167324"/>
                    <a:gd name="connsiteY2-1106" fmla="*/ 534726 h 1010004"/>
                    <a:gd name="connsiteX3-1107" fmla="*/ 566852 w 1167324"/>
                    <a:gd name="connsiteY3-1108" fmla="*/ 422373 h 1010004"/>
                    <a:gd name="connsiteX4-1109" fmla="*/ 747558 w 1167324"/>
                    <a:gd name="connsiteY4-1110" fmla="*/ 3411 h 1010004"/>
                    <a:gd name="connsiteX5-1111" fmla="*/ 842011 w 1167324"/>
                    <a:gd name="connsiteY5-1112" fmla="*/ 25498 h 1010004"/>
                    <a:gd name="connsiteX6-1113" fmla="*/ 769093 w 1167324"/>
                    <a:gd name="connsiteY6-1114" fmla="*/ 235337 h 1010004"/>
                    <a:gd name="connsiteX7-1115" fmla="*/ 629382 w 1167324"/>
                    <a:gd name="connsiteY7-1116" fmla="*/ 364251 h 1010004"/>
                    <a:gd name="connsiteX8-1117" fmla="*/ 469703 w 1167324"/>
                    <a:gd name="connsiteY8-1118" fmla="*/ 588752 h 1010004"/>
                    <a:gd name="connsiteX9-1119" fmla="*/ 624837 w 1167324"/>
                    <a:gd name="connsiteY9-1120" fmla="*/ 361470 h 1010004"/>
                    <a:gd name="connsiteX10-1121" fmla="*/ 907970 w 1167324"/>
                    <a:gd name="connsiteY10-1122" fmla="*/ 131480 h 1010004"/>
                    <a:gd name="connsiteX11-1123" fmla="*/ 748311 w 1167324"/>
                    <a:gd name="connsiteY11-1124" fmla="*/ 396377 h 1010004"/>
                    <a:gd name="connsiteX12-1125" fmla="*/ 772603 w 1167324"/>
                    <a:gd name="connsiteY12-1126" fmla="*/ 510069 h 1010004"/>
                    <a:gd name="connsiteX13-1127" fmla="*/ 811856 w 1167324"/>
                    <a:gd name="connsiteY13-1128" fmla="*/ 507740 h 1010004"/>
                    <a:gd name="connsiteX14-1129" fmla="*/ 837964 w 1167324"/>
                    <a:gd name="connsiteY14-1130" fmla="*/ 524291 h 1010004"/>
                    <a:gd name="connsiteX15-1131" fmla="*/ 929458 w 1167324"/>
                    <a:gd name="connsiteY15-1132" fmla="*/ 437081 h 1010004"/>
                    <a:gd name="connsiteX16-1133" fmla="*/ 955085 w 1167324"/>
                    <a:gd name="connsiteY16-1134" fmla="*/ 541846 h 1010004"/>
                    <a:gd name="connsiteX17-1135" fmla="*/ 1040811 w 1167324"/>
                    <a:gd name="connsiteY17-1136" fmla="*/ 507089 h 1010004"/>
                    <a:gd name="connsiteX18-1137" fmla="*/ 1125523 w 1167324"/>
                    <a:gd name="connsiteY18-1138" fmla="*/ 502428 h 1010004"/>
                    <a:gd name="connsiteX19-1139" fmla="*/ 1167324 w 1167324"/>
                    <a:gd name="connsiteY19-1140" fmla="*/ 527099 h 1010004"/>
                    <a:gd name="connsiteX20-1141" fmla="*/ 1161947 w 1167324"/>
                    <a:gd name="connsiteY20-1142" fmla="*/ 559346 h 1010004"/>
                    <a:gd name="connsiteX21-1143" fmla="*/ 1024749 w 1167324"/>
                    <a:gd name="connsiteY21-1144" fmla="*/ 771686 h 1010004"/>
                    <a:gd name="connsiteX22-1145" fmla="*/ 0 w 1167324"/>
                    <a:gd name="connsiteY22-1146" fmla="*/ 1010004 h 1010004"/>
                    <a:gd name="connsiteX0-1147-91" fmla="*/ 0 w 1167324"/>
                    <a:gd name="connsiteY0-1148-92" fmla="*/ 1010004 h 1010004"/>
                    <a:gd name="connsiteX1-1149-93" fmla="*/ 226713 w 1167324"/>
                    <a:gd name="connsiteY1-1150-94" fmla="*/ 638247 h 1010004"/>
                    <a:gd name="connsiteX2-1151-95" fmla="*/ 297835 w 1167324"/>
                    <a:gd name="connsiteY2-1152-96" fmla="*/ 534726 h 1010004"/>
                    <a:gd name="connsiteX3-1153-97" fmla="*/ 566852 w 1167324"/>
                    <a:gd name="connsiteY3-1154-98" fmla="*/ 422373 h 1010004"/>
                    <a:gd name="connsiteX4-1155-99" fmla="*/ 747558 w 1167324"/>
                    <a:gd name="connsiteY4-1156-100" fmla="*/ 3411 h 1010004"/>
                    <a:gd name="connsiteX5-1157-101" fmla="*/ 842011 w 1167324"/>
                    <a:gd name="connsiteY5-1158-102" fmla="*/ 25498 h 1010004"/>
                    <a:gd name="connsiteX6-1159-103" fmla="*/ 769093 w 1167324"/>
                    <a:gd name="connsiteY6-1160-104" fmla="*/ 235337 h 1010004"/>
                    <a:gd name="connsiteX7-1161-105" fmla="*/ 629382 w 1167324"/>
                    <a:gd name="connsiteY7-1162-106" fmla="*/ 364251 h 1010004"/>
                    <a:gd name="connsiteX8-1163-107" fmla="*/ 469703 w 1167324"/>
                    <a:gd name="connsiteY8-1164-108" fmla="*/ 588752 h 1010004"/>
                    <a:gd name="connsiteX9-1165-109" fmla="*/ 624837 w 1167324"/>
                    <a:gd name="connsiteY9-1166-110" fmla="*/ 361470 h 1010004"/>
                    <a:gd name="connsiteX10-1167-111" fmla="*/ 907970 w 1167324"/>
                    <a:gd name="connsiteY10-1168-112" fmla="*/ 131480 h 1010004"/>
                    <a:gd name="connsiteX11-1169" fmla="*/ 748311 w 1167324"/>
                    <a:gd name="connsiteY11-1170" fmla="*/ 396377 h 1010004"/>
                    <a:gd name="connsiteX12-1171" fmla="*/ 772603 w 1167324"/>
                    <a:gd name="connsiteY12-1172" fmla="*/ 510069 h 1010004"/>
                    <a:gd name="connsiteX13-1173" fmla="*/ 811856 w 1167324"/>
                    <a:gd name="connsiteY13-1174" fmla="*/ 507740 h 1010004"/>
                    <a:gd name="connsiteX14-1175" fmla="*/ 837964 w 1167324"/>
                    <a:gd name="connsiteY14-1176" fmla="*/ 524291 h 1010004"/>
                    <a:gd name="connsiteX15-1177" fmla="*/ 929458 w 1167324"/>
                    <a:gd name="connsiteY15-1178" fmla="*/ 437081 h 1010004"/>
                    <a:gd name="connsiteX16-1179" fmla="*/ 955085 w 1167324"/>
                    <a:gd name="connsiteY16-1180" fmla="*/ 541846 h 1010004"/>
                    <a:gd name="connsiteX17-1181" fmla="*/ 1040811 w 1167324"/>
                    <a:gd name="connsiteY17-1182" fmla="*/ 507089 h 1010004"/>
                    <a:gd name="connsiteX18-1183" fmla="*/ 1125523 w 1167324"/>
                    <a:gd name="connsiteY18-1184" fmla="*/ 502428 h 1010004"/>
                    <a:gd name="connsiteX19-1185" fmla="*/ 1167324 w 1167324"/>
                    <a:gd name="connsiteY19-1186" fmla="*/ 527099 h 1010004"/>
                    <a:gd name="connsiteX20-1187" fmla="*/ 1161947 w 1167324"/>
                    <a:gd name="connsiteY20-1188" fmla="*/ 559346 h 1010004"/>
                    <a:gd name="connsiteX21-1189" fmla="*/ 1024749 w 1167324"/>
                    <a:gd name="connsiteY21-1190" fmla="*/ 771686 h 1010004"/>
                    <a:gd name="connsiteX22-1191" fmla="*/ 0 w 1167324"/>
                    <a:gd name="connsiteY22-1192" fmla="*/ 1010004 h 1010004"/>
                    <a:gd name="connsiteX0-1193-113" fmla="*/ 67931 w 1235255"/>
                    <a:gd name="connsiteY0-1194-114" fmla="*/ 1010004 h 1048126"/>
                    <a:gd name="connsiteX1-1195-115" fmla="*/ 294644 w 1235255"/>
                    <a:gd name="connsiteY1-1196-116" fmla="*/ 638247 h 1048126"/>
                    <a:gd name="connsiteX2-1197-117" fmla="*/ 365766 w 1235255"/>
                    <a:gd name="connsiteY2-1198-118" fmla="*/ 534726 h 1048126"/>
                    <a:gd name="connsiteX3-1199-119" fmla="*/ 634783 w 1235255"/>
                    <a:gd name="connsiteY3-1200-120" fmla="*/ 422373 h 1048126"/>
                    <a:gd name="connsiteX4-1201-121" fmla="*/ 815489 w 1235255"/>
                    <a:gd name="connsiteY4-1202-122" fmla="*/ 3411 h 1048126"/>
                    <a:gd name="connsiteX5-1203-123" fmla="*/ 909942 w 1235255"/>
                    <a:gd name="connsiteY5-1204-124" fmla="*/ 25498 h 1048126"/>
                    <a:gd name="connsiteX6-1205-125" fmla="*/ 837024 w 1235255"/>
                    <a:gd name="connsiteY6-1206-126" fmla="*/ 235337 h 1048126"/>
                    <a:gd name="connsiteX7-1207-127" fmla="*/ 697313 w 1235255"/>
                    <a:gd name="connsiteY7-1208-128" fmla="*/ 364251 h 1048126"/>
                    <a:gd name="connsiteX8-1209-129" fmla="*/ 537634 w 1235255"/>
                    <a:gd name="connsiteY8-1210-130" fmla="*/ 588752 h 1048126"/>
                    <a:gd name="connsiteX9-1211-131" fmla="*/ 692768 w 1235255"/>
                    <a:gd name="connsiteY9-1212-132" fmla="*/ 361470 h 1048126"/>
                    <a:gd name="connsiteX10-1213-133" fmla="*/ 975901 w 1235255"/>
                    <a:gd name="connsiteY10-1214-134" fmla="*/ 131480 h 1048126"/>
                    <a:gd name="connsiteX11-1215-135" fmla="*/ 816242 w 1235255"/>
                    <a:gd name="connsiteY11-1216-136" fmla="*/ 396377 h 1048126"/>
                    <a:gd name="connsiteX12-1217" fmla="*/ 840534 w 1235255"/>
                    <a:gd name="connsiteY12-1218" fmla="*/ 510069 h 1048126"/>
                    <a:gd name="connsiteX13-1219" fmla="*/ 879787 w 1235255"/>
                    <a:gd name="connsiteY13-1220" fmla="*/ 507740 h 1048126"/>
                    <a:gd name="connsiteX14-1221" fmla="*/ 905895 w 1235255"/>
                    <a:gd name="connsiteY14-1222" fmla="*/ 524291 h 1048126"/>
                    <a:gd name="connsiteX15-1223" fmla="*/ 997389 w 1235255"/>
                    <a:gd name="connsiteY15-1224" fmla="*/ 437081 h 1048126"/>
                    <a:gd name="connsiteX16-1225" fmla="*/ 1023016 w 1235255"/>
                    <a:gd name="connsiteY16-1226" fmla="*/ 541846 h 1048126"/>
                    <a:gd name="connsiteX17-1227" fmla="*/ 1108742 w 1235255"/>
                    <a:gd name="connsiteY17-1228" fmla="*/ 507089 h 1048126"/>
                    <a:gd name="connsiteX18-1229" fmla="*/ 1193454 w 1235255"/>
                    <a:gd name="connsiteY18-1230" fmla="*/ 502428 h 1048126"/>
                    <a:gd name="connsiteX19-1231" fmla="*/ 1235255 w 1235255"/>
                    <a:gd name="connsiteY19-1232" fmla="*/ 527099 h 1048126"/>
                    <a:gd name="connsiteX20-1233" fmla="*/ 1229878 w 1235255"/>
                    <a:gd name="connsiteY20-1234" fmla="*/ 559346 h 1048126"/>
                    <a:gd name="connsiteX21-1235" fmla="*/ 1092680 w 1235255"/>
                    <a:gd name="connsiteY21-1236" fmla="*/ 771686 h 1048126"/>
                    <a:gd name="connsiteX22-1237" fmla="*/ 92000 w 1235255"/>
                    <a:gd name="connsiteY22-1238" fmla="*/ 1009073 h 1048126"/>
                    <a:gd name="connsiteX23" fmla="*/ 67931 w 1235255"/>
                    <a:gd name="connsiteY23" fmla="*/ 1010004 h 1048126"/>
                    <a:gd name="connsiteX0-1239" fmla="*/ 80692 w 1248016"/>
                    <a:gd name="connsiteY0-1240" fmla="*/ 1010004 h 1070237"/>
                    <a:gd name="connsiteX1-1241" fmla="*/ 307405 w 1248016"/>
                    <a:gd name="connsiteY1-1242" fmla="*/ 638247 h 1070237"/>
                    <a:gd name="connsiteX2-1243" fmla="*/ 378527 w 1248016"/>
                    <a:gd name="connsiteY2-1244" fmla="*/ 534726 h 1070237"/>
                    <a:gd name="connsiteX3-1245" fmla="*/ 647544 w 1248016"/>
                    <a:gd name="connsiteY3-1246" fmla="*/ 422373 h 1070237"/>
                    <a:gd name="connsiteX4-1247" fmla="*/ 828250 w 1248016"/>
                    <a:gd name="connsiteY4-1248" fmla="*/ 3411 h 1070237"/>
                    <a:gd name="connsiteX5-1249" fmla="*/ 922703 w 1248016"/>
                    <a:gd name="connsiteY5-1250" fmla="*/ 25498 h 1070237"/>
                    <a:gd name="connsiteX6-1251" fmla="*/ 849785 w 1248016"/>
                    <a:gd name="connsiteY6-1252" fmla="*/ 235337 h 1070237"/>
                    <a:gd name="connsiteX7-1253" fmla="*/ 710074 w 1248016"/>
                    <a:gd name="connsiteY7-1254" fmla="*/ 364251 h 1070237"/>
                    <a:gd name="connsiteX8-1255" fmla="*/ 550395 w 1248016"/>
                    <a:gd name="connsiteY8-1256" fmla="*/ 588752 h 1070237"/>
                    <a:gd name="connsiteX9-1257" fmla="*/ 705529 w 1248016"/>
                    <a:gd name="connsiteY9-1258" fmla="*/ 361470 h 1070237"/>
                    <a:gd name="connsiteX10-1259" fmla="*/ 988662 w 1248016"/>
                    <a:gd name="connsiteY10-1260" fmla="*/ 131480 h 1070237"/>
                    <a:gd name="connsiteX11-1261" fmla="*/ 829003 w 1248016"/>
                    <a:gd name="connsiteY11-1262" fmla="*/ 396377 h 1070237"/>
                    <a:gd name="connsiteX12-1263" fmla="*/ 853295 w 1248016"/>
                    <a:gd name="connsiteY12-1264" fmla="*/ 510069 h 1070237"/>
                    <a:gd name="connsiteX13-1265" fmla="*/ 892548 w 1248016"/>
                    <a:gd name="connsiteY13-1266" fmla="*/ 507740 h 1070237"/>
                    <a:gd name="connsiteX14-1267" fmla="*/ 918656 w 1248016"/>
                    <a:gd name="connsiteY14-1268" fmla="*/ 524291 h 1070237"/>
                    <a:gd name="connsiteX15-1269" fmla="*/ 1010150 w 1248016"/>
                    <a:gd name="connsiteY15-1270" fmla="*/ 437081 h 1070237"/>
                    <a:gd name="connsiteX16-1271" fmla="*/ 1035777 w 1248016"/>
                    <a:gd name="connsiteY16-1272" fmla="*/ 541846 h 1070237"/>
                    <a:gd name="connsiteX17-1273" fmla="*/ 1121503 w 1248016"/>
                    <a:gd name="connsiteY17-1274" fmla="*/ 507089 h 1070237"/>
                    <a:gd name="connsiteX18-1275" fmla="*/ 1206215 w 1248016"/>
                    <a:gd name="connsiteY18-1276" fmla="*/ 502428 h 1070237"/>
                    <a:gd name="connsiteX19-1277" fmla="*/ 1248016 w 1248016"/>
                    <a:gd name="connsiteY19-1278" fmla="*/ 527099 h 1070237"/>
                    <a:gd name="connsiteX20-1279" fmla="*/ 1242639 w 1248016"/>
                    <a:gd name="connsiteY20-1280" fmla="*/ 559346 h 1070237"/>
                    <a:gd name="connsiteX21-1281" fmla="*/ 1105441 w 1248016"/>
                    <a:gd name="connsiteY21-1282" fmla="*/ 771686 h 1070237"/>
                    <a:gd name="connsiteX22-1283" fmla="*/ 85473 w 1248016"/>
                    <a:gd name="connsiteY22-1284" fmla="*/ 1048724 h 1070237"/>
                    <a:gd name="connsiteX23-1285" fmla="*/ 80692 w 1248016"/>
                    <a:gd name="connsiteY23-1286" fmla="*/ 1010004 h 1070237"/>
                    <a:gd name="connsiteX0-1287" fmla="*/ 0 w 1167324"/>
                    <a:gd name="connsiteY0-1288" fmla="*/ 1010004 h 1048724"/>
                    <a:gd name="connsiteX1-1289" fmla="*/ 226713 w 1167324"/>
                    <a:gd name="connsiteY1-1290" fmla="*/ 638247 h 1048724"/>
                    <a:gd name="connsiteX2-1291" fmla="*/ 297835 w 1167324"/>
                    <a:gd name="connsiteY2-1292" fmla="*/ 534726 h 1048724"/>
                    <a:gd name="connsiteX3-1293" fmla="*/ 566852 w 1167324"/>
                    <a:gd name="connsiteY3-1294" fmla="*/ 422373 h 1048724"/>
                    <a:gd name="connsiteX4-1295" fmla="*/ 747558 w 1167324"/>
                    <a:gd name="connsiteY4-1296" fmla="*/ 3411 h 1048724"/>
                    <a:gd name="connsiteX5-1297" fmla="*/ 842011 w 1167324"/>
                    <a:gd name="connsiteY5-1298" fmla="*/ 25498 h 1048724"/>
                    <a:gd name="connsiteX6-1299" fmla="*/ 769093 w 1167324"/>
                    <a:gd name="connsiteY6-1300" fmla="*/ 235337 h 1048724"/>
                    <a:gd name="connsiteX7-1301" fmla="*/ 629382 w 1167324"/>
                    <a:gd name="connsiteY7-1302" fmla="*/ 364251 h 1048724"/>
                    <a:gd name="connsiteX8-1303" fmla="*/ 469703 w 1167324"/>
                    <a:gd name="connsiteY8-1304" fmla="*/ 588752 h 1048724"/>
                    <a:gd name="connsiteX9-1305" fmla="*/ 624837 w 1167324"/>
                    <a:gd name="connsiteY9-1306" fmla="*/ 361470 h 1048724"/>
                    <a:gd name="connsiteX10-1307" fmla="*/ 907970 w 1167324"/>
                    <a:gd name="connsiteY10-1308" fmla="*/ 131480 h 1048724"/>
                    <a:gd name="connsiteX11-1309" fmla="*/ 748311 w 1167324"/>
                    <a:gd name="connsiteY11-1310" fmla="*/ 396377 h 1048724"/>
                    <a:gd name="connsiteX12-1311" fmla="*/ 772603 w 1167324"/>
                    <a:gd name="connsiteY12-1312" fmla="*/ 510069 h 1048724"/>
                    <a:gd name="connsiteX13-1313" fmla="*/ 811856 w 1167324"/>
                    <a:gd name="connsiteY13-1314" fmla="*/ 507740 h 1048724"/>
                    <a:gd name="connsiteX14-1315" fmla="*/ 837964 w 1167324"/>
                    <a:gd name="connsiteY14-1316" fmla="*/ 524291 h 1048724"/>
                    <a:gd name="connsiteX15-1317" fmla="*/ 929458 w 1167324"/>
                    <a:gd name="connsiteY15-1318" fmla="*/ 437081 h 1048724"/>
                    <a:gd name="connsiteX16-1319" fmla="*/ 955085 w 1167324"/>
                    <a:gd name="connsiteY16-1320" fmla="*/ 541846 h 1048724"/>
                    <a:gd name="connsiteX17-1321" fmla="*/ 1040811 w 1167324"/>
                    <a:gd name="connsiteY17-1322" fmla="*/ 507089 h 1048724"/>
                    <a:gd name="connsiteX18-1323" fmla="*/ 1125523 w 1167324"/>
                    <a:gd name="connsiteY18-1324" fmla="*/ 502428 h 1048724"/>
                    <a:gd name="connsiteX19-1325" fmla="*/ 1167324 w 1167324"/>
                    <a:gd name="connsiteY19-1326" fmla="*/ 527099 h 1048724"/>
                    <a:gd name="connsiteX20-1327" fmla="*/ 1161947 w 1167324"/>
                    <a:gd name="connsiteY20-1328" fmla="*/ 559346 h 1048724"/>
                    <a:gd name="connsiteX21-1329" fmla="*/ 1024749 w 1167324"/>
                    <a:gd name="connsiteY21-1330" fmla="*/ 771686 h 1048724"/>
                    <a:gd name="connsiteX22-1331" fmla="*/ 4781 w 1167324"/>
                    <a:gd name="connsiteY22-1332" fmla="*/ 1048724 h 1048724"/>
                    <a:gd name="connsiteX23-1333" fmla="*/ 0 w 1167324"/>
                    <a:gd name="connsiteY23-1334" fmla="*/ 1010004 h 1048724"/>
                    <a:gd name="connsiteX0-1335" fmla="*/ 0 w 1167324"/>
                    <a:gd name="connsiteY0-1336" fmla="*/ 1010004 h 1038921"/>
                    <a:gd name="connsiteX1-1337" fmla="*/ 226713 w 1167324"/>
                    <a:gd name="connsiteY1-1338" fmla="*/ 638247 h 1038921"/>
                    <a:gd name="connsiteX2-1339" fmla="*/ 297835 w 1167324"/>
                    <a:gd name="connsiteY2-1340" fmla="*/ 534726 h 1038921"/>
                    <a:gd name="connsiteX3-1341" fmla="*/ 566852 w 1167324"/>
                    <a:gd name="connsiteY3-1342" fmla="*/ 422373 h 1038921"/>
                    <a:gd name="connsiteX4-1343" fmla="*/ 747558 w 1167324"/>
                    <a:gd name="connsiteY4-1344" fmla="*/ 3411 h 1038921"/>
                    <a:gd name="connsiteX5-1345" fmla="*/ 842011 w 1167324"/>
                    <a:gd name="connsiteY5-1346" fmla="*/ 25498 h 1038921"/>
                    <a:gd name="connsiteX6-1347" fmla="*/ 769093 w 1167324"/>
                    <a:gd name="connsiteY6-1348" fmla="*/ 235337 h 1038921"/>
                    <a:gd name="connsiteX7-1349" fmla="*/ 629382 w 1167324"/>
                    <a:gd name="connsiteY7-1350" fmla="*/ 364251 h 1038921"/>
                    <a:gd name="connsiteX8-1351" fmla="*/ 469703 w 1167324"/>
                    <a:gd name="connsiteY8-1352" fmla="*/ 588752 h 1038921"/>
                    <a:gd name="connsiteX9-1353" fmla="*/ 624837 w 1167324"/>
                    <a:gd name="connsiteY9-1354" fmla="*/ 361470 h 1038921"/>
                    <a:gd name="connsiteX10-1355" fmla="*/ 907970 w 1167324"/>
                    <a:gd name="connsiteY10-1356" fmla="*/ 131480 h 1038921"/>
                    <a:gd name="connsiteX11-1357" fmla="*/ 748311 w 1167324"/>
                    <a:gd name="connsiteY11-1358" fmla="*/ 396377 h 1038921"/>
                    <a:gd name="connsiteX12-1359" fmla="*/ 772603 w 1167324"/>
                    <a:gd name="connsiteY12-1360" fmla="*/ 510069 h 1038921"/>
                    <a:gd name="connsiteX13-1361" fmla="*/ 811856 w 1167324"/>
                    <a:gd name="connsiteY13-1362" fmla="*/ 507740 h 1038921"/>
                    <a:gd name="connsiteX14-1363" fmla="*/ 837964 w 1167324"/>
                    <a:gd name="connsiteY14-1364" fmla="*/ 524291 h 1038921"/>
                    <a:gd name="connsiteX15-1365" fmla="*/ 929458 w 1167324"/>
                    <a:gd name="connsiteY15-1366" fmla="*/ 437081 h 1038921"/>
                    <a:gd name="connsiteX16-1367" fmla="*/ 955085 w 1167324"/>
                    <a:gd name="connsiteY16-1368" fmla="*/ 541846 h 1038921"/>
                    <a:gd name="connsiteX17-1369" fmla="*/ 1040811 w 1167324"/>
                    <a:gd name="connsiteY17-1370" fmla="*/ 507089 h 1038921"/>
                    <a:gd name="connsiteX18-1371" fmla="*/ 1125523 w 1167324"/>
                    <a:gd name="connsiteY18-1372" fmla="*/ 502428 h 1038921"/>
                    <a:gd name="connsiteX19-1373" fmla="*/ 1167324 w 1167324"/>
                    <a:gd name="connsiteY19-1374" fmla="*/ 527099 h 1038921"/>
                    <a:gd name="connsiteX20-1375" fmla="*/ 1161947 w 1167324"/>
                    <a:gd name="connsiteY20-1376" fmla="*/ 559346 h 1038921"/>
                    <a:gd name="connsiteX21-1377" fmla="*/ 1024749 w 1167324"/>
                    <a:gd name="connsiteY21-1378" fmla="*/ 771686 h 1038921"/>
                    <a:gd name="connsiteX22-1379" fmla="*/ 3678 w 1167324"/>
                    <a:gd name="connsiteY22-1380" fmla="*/ 1038921 h 1038921"/>
                    <a:gd name="connsiteX23-1381" fmla="*/ 0 w 1167324"/>
                    <a:gd name="connsiteY23-1382" fmla="*/ 1010004 h 1038921"/>
                  </a:gdLst>
                  <a:ahLst/>
                  <a:cxnLst>
                    <a:cxn ang="0">
                      <a:pos x="connsiteX0-11-1" y="connsiteY0-12-2"/>
                    </a:cxn>
                    <a:cxn ang="0">
                      <a:pos x="connsiteX1-13-3" y="connsiteY1-14-4"/>
                    </a:cxn>
                    <a:cxn ang="0">
                      <a:pos x="connsiteX2-15-5" y="connsiteY2-16-6"/>
                    </a:cxn>
                    <a:cxn ang="0">
                      <a:pos x="connsiteX3-17-7" y="connsiteY3-18-8"/>
                    </a:cxn>
                    <a:cxn ang="0">
                      <a:pos x="connsiteX4-19-9" y="connsiteY4-20-10"/>
                    </a:cxn>
                    <a:cxn ang="0">
                      <a:pos x="connsiteX5-21" y="connsiteY5-22"/>
                    </a:cxn>
                    <a:cxn ang="0">
                      <a:pos x="connsiteX6-23" y="connsiteY6-24"/>
                    </a:cxn>
                    <a:cxn ang="0">
                      <a:pos x="connsiteX7-25" y="connsiteY7-26"/>
                    </a:cxn>
                    <a:cxn ang="0">
                      <a:pos x="connsiteX8-27" y="connsiteY8-28"/>
                    </a:cxn>
                    <a:cxn ang="0">
                      <a:pos x="connsiteX9-29" y="connsiteY9-30"/>
                    </a:cxn>
                    <a:cxn ang="0">
                      <a:pos x="connsiteX10-31" y="connsiteY10-32"/>
                    </a:cxn>
                    <a:cxn ang="0">
                      <a:pos x="connsiteX11-33" y="connsiteY11-34"/>
                    </a:cxn>
                    <a:cxn ang="0">
                      <a:pos x="connsiteX12-35" y="connsiteY12-36"/>
                    </a:cxn>
                    <a:cxn ang="0">
                      <a:pos x="connsiteX13-37" y="connsiteY13-38"/>
                    </a:cxn>
                    <a:cxn ang="0">
                      <a:pos x="connsiteX14-39" y="connsiteY14-40"/>
                    </a:cxn>
                    <a:cxn ang="0">
                      <a:pos x="connsiteX15-41" y="connsiteY15-42"/>
                    </a:cxn>
                    <a:cxn ang="0">
                      <a:pos x="connsiteX16-43" y="connsiteY16-44"/>
                    </a:cxn>
                    <a:cxn ang="0">
                      <a:pos x="connsiteX17-45" y="connsiteY17-46"/>
                    </a:cxn>
                    <a:cxn ang="0">
                      <a:pos x="connsiteX18-47" y="connsiteY18-48"/>
                    </a:cxn>
                    <a:cxn ang="0">
                      <a:pos x="connsiteX19-49" y="connsiteY19-50"/>
                    </a:cxn>
                    <a:cxn ang="0">
                      <a:pos x="connsiteX20-51" y="connsiteY20-52"/>
                    </a:cxn>
                    <a:cxn ang="0">
                      <a:pos x="connsiteX21-137" y="connsiteY21-138"/>
                    </a:cxn>
                    <a:cxn ang="0">
                      <a:pos x="connsiteX22-271" y="connsiteY22-272"/>
                    </a:cxn>
                    <a:cxn ang="0">
                      <a:pos x="connsiteX23-1285" y="connsiteY23-1286"/>
                    </a:cxn>
                  </a:cxnLst>
                  <a:rect l="l" t="t" r="r" b="b"/>
                  <a:pathLst>
                    <a:path w="1167324" h="1038921">
                      <a:moveTo>
                        <a:pt x="0" y="1010004"/>
                      </a:moveTo>
                      <a:cubicBezTo>
                        <a:pt x="76011" y="884617"/>
                        <a:pt x="146812" y="758641"/>
                        <a:pt x="226713" y="638247"/>
                      </a:cubicBezTo>
                      <a:cubicBezTo>
                        <a:pt x="255369" y="592781"/>
                        <a:pt x="269179" y="580192"/>
                        <a:pt x="297835" y="534726"/>
                      </a:cubicBezTo>
                      <a:lnTo>
                        <a:pt x="566852" y="422373"/>
                      </a:lnTo>
                      <a:cubicBezTo>
                        <a:pt x="680246" y="305687"/>
                        <a:pt x="627882" y="85441"/>
                        <a:pt x="747558" y="3411"/>
                      </a:cubicBezTo>
                      <a:cubicBezTo>
                        <a:pt x="763548" y="81744"/>
                        <a:pt x="826021" y="-52835"/>
                        <a:pt x="842011" y="25498"/>
                      </a:cubicBezTo>
                      <a:lnTo>
                        <a:pt x="769093" y="235337"/>
                      </a:lnTo>
                      <a:cubicBezTo>
                        <a:pt x="726380" y="292181"/>
                        <a:pt x="737891" y="222655"/>
                        <a:pt x="629382" y="364251"/>
                      </a:cubicBezTo>
                      <a:lnTo>
                        <a:pt x="469703" y="588752"/>
                      </a:lnTo>
                      <a:lnTo>
                        <a:pt x="624837" y="361470"/>
                      </a:lnTo>
                      <a:cubicBezTo>
                        <a:pt x="673856" y="298824"/>
                        <a:pt x="887391" y="125662"/>
                        <a:pt x="907970" y="131480"/>
                      </a:cubicBezTo>
                      <a:cubicBezTo>
                        <a:pt x="928549" y="137298"/>
                        <a:pt x="773550" y="333049"/>
                        <a:pt x="748311" y="396377"/>
                      </a:cubicBezTo>
                      <a:lnTo>
                        <a:pt x="772603" y="510069"/>
                      </a:lnTo>
                      <a:lnTo>
                        <a:pt x="811856" y="507740"/>
                      </a:lnTo>
                      <a:cubicBezTo>
                        <a:pt x="821439" y="512005"/>
                        <a:pt x="828381" y="520026"/>
                        <a:pt x="837964" y="524291"/>
                      </a:cubicBezTo>
                      <a:lnTo>
                        <a:pt x="929458" y="437081"/>
                      </a:lnTo>
                      <a:lnTo>
                        <a:pt x="955085" y="541846"/>
                      </a:lnTo>
                      <a:cubicBezTo>
                        <a:pt x="982562" y="529087"/>
                        <a:pt x="1012405" y="513659"/>
                        <a:pt x="1040811" y="507089"/>
                      </a:cubicBezTo>
                      <a:cubicBezTo>
                        <a:pt x="1069217" y="500519"/>
                        <a:pt x="1096037" y="500282"/>
                        <a:pt x="1125523" y="502428"/>
                      </a:cubicBezTo>
                      <a:lnTo>
                        <a:pt x="1167324" y="527099"/>
                      </a:lnTo>
                      <a:cubicBezTo>
                        <a:pt x="1159534" y="541010"/>
                        <a:pt x="1169737" y="545435"/>
                        <a:pt x="1161947" y="559346"/>
                      </a:cubicBezTo>
                      <a:lnTo>
                        <a:pt x="1024749" y="771686"/>
                      </a:lnTo>
                      <a:cubicBezTo>
                        <a:pt x="835103" y="846640"/>
                        <a:pt x="174470" y="999201"/>
                        <a:pt x="3678" y="1038921"/>
                      </a:cubicBezTo>
                      <a:lnTo>
                        <a:pt x="0" y="1010004"/>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80" name="平行四边形 51"/>
                <p:cNvSpPr/>
                <p:nvPr/>
              </p:nvSpPr>
              <p:spPr>
                <a:xfrm rot="344820">
                  <a:off x="1507746" y="4990852"/>
                  <a:ext cx="4784925" cy="1240493"/>
                </a:xfrm>
                <a:custGeom>
                  <a:avLst/>
                  <a:gdLst>
                    <a:gd name="connsiteX0" fmla="*/ 0 w 1717032"/>
                    <a:gd name="connsiteY0" fmla="*/ 1221096 h 1221096"/>
                    <a:gd name="connsiteX1" fmla="*/ 691470 w 1717032"/>
                    <a:gd name="connsiteY1" fmla="*/ 0 h 1221096"/>
                    <a:gd name="connsiteX2" fmla="*/ 1717032 w 1717032"/>
                    <a:gd name="connsiteY2" fmla="*/ 0 h 1221096"/>
                    <a:gd name="connsiteX3" fmla="*/ 1025562 w 1717032"/>
                    <a:gd name="connsiteY3" fmla="*/ 1221096 h 1221096"/>
                    <a:gd name="connsiteX4" fmla="*/ 0 w 1717032"/>
                    <a:gd name="connsiteY4" fmla="*/ 1221096 h 1221096"/>
                    <a:gd name="connsiteX0-1" fmla="*/ 0 w 1717032"/>
                    <a:gd name="connsiteY0-2" fmla="*/ 1234066 h 1234066"/>
                    <a:gd name="connsiteX1-3" fmla="*/ 691470 w 1717032"/>
                    <a:gd name="connsiteY1-4" fmla="*/ 0 h 1234066"/>
                    <a:gd name="connsiteX2-5" fmla="*/ 1717032 w 1717032"/>
                    <a:gd name="connsiteY2-6" fmla="*/ 12970 h 1234066"/>
                    <a:gd name="connsiteX3-7" fmla="*/ 1025562 w 1717032"/>
                    <a:gd name="connsiteY3-8" fmla="*/ 1234066 h 1234066"/>
                    <a:gd name="connsiteX4-9" fmla="*/ 0 w 1717032"/>
                    <a:gd name="connsiteY4-10" fmla="*/ 1234066 h 1234066"/>
                    <a:gd name="connsiteX0-11" fmla="*/ 0 w 1717032"/>
                    <a:gd name="connsiteY0-12" fmla="*/ 1221096 h 1221096"/>
                    <a:gd name="connsiteX1-13" fmla="*/ 120217 w 1717032"/>
                    <a:gd name="connsiteY1-14" fmla="*/ 701142 h 1221096"/>
                    <a:gd name="connsiteX2-15" fmla="*/ 1717032 w 1717032"/>
                    <a:gd name="connsiteY2-16" fmla="*/ 0 h 1221096"/>
                    <a:gd name="connsiteX3-17" fmla="*/ 1025562 w 1717032"/>
                    <a:gd name="connsiteY3-18" fmla="*/ 1221096 h 1221096"/>
                    <a:gd name="connsiteX4-19" fmla="*/ 0 w 1717032"/>
                    <a:gd name="connsiteY4-20" fmla="*/ 1221096 h 1221096"/>
                    <a:gd name="connsiteX0-21" fmla="*/ 0 w 1025562"/>
                    <a:gd name="connsiteY0-22" fmla="*/ 519954 h 519954"/>
                    <a:gd name="connsiteX1-23" fmla="*/ 120217 w 1025562"/>
                    <a:gd name="connsiteY1-24" fmla="*/ 0 h 519954"/>
                    <a:gd name="connsiteX2-25" fmla="*/ 998931 w 1025562"/>
                    <a:gd name="connsiteY2-26" fmla="*/ 77304 h 519954"/>
                    <a:gd name="connsiteX3-27" fmla="*/ 1025562 w 1025562"/>
                    <a:gd name="connsiteY3-28" fmla="*/ 519954 h 519954"/>
                    <a:gd name="connsiteX4-29" fmla="*/ 0 w 1025562"/>
                    <a:gd name="connsiteY4-30" fmla="*/ 519954 h 519954"/>
                    <a:gd name="connsiteX0-31" fmla="*/ 0 w 1174825"/>
                    <a:gd name="connsiteY0-32" fmla="*/ 519954 h 519954"/>
                    <a:gd name="connsiteX1-33" fmla="*/ 120217 w 1174825"/>
                    <a:gd name="connsiteY1-34" fmla="*/ 0 h 519954"/>
                    <a:gd name="connsiteX2-35" fmla="*/ 1174825 w 1174825"/>
                    <a:gd name="connsiteY2-36" fmla="*/ 32270 h 519954"/>
                    <a:gd name="connsiteX3-37" fmla="*/ 1025562 w 1174825"/>
                    <a:gd name="connsiteY3-38" fmla="*/ 519954 h 519954"/>
                    <a:gd name="connsiteX4-39" fmla="*/ 0 w 1174825"/>
                    <a:gd name="connsiteY4-40" fmla="*/ 519954 h 519954"/>
                    <a:gd name="connsiteX0-41" fmla="*/ 0 w 1174825"/>
                    <a:gd name="connsiteY0-42" fmla="*/ 519954 h 519954"/>
                    <a:gd name="connsiteX1-43" fmla="*/ 120217 w 1174825"/>
                    <a:gd name="connsiteY1-44" fmla="*/ 0 h 519954"/>
                    <a:gd name="connsiteX2-45" fmla="*/ 1174825 w 1174825"/>
                    <a:gd name="connsiteY2-46" fmla="*/ 32270 h 519954"/>
                    <a:gd name="connsiteX3-47" fmla="*/ 1025562 w 1174825"/>
                    <a:gd name="connsiteY3-48" fmla="*/ 519954 h 519954"/>
                    <a:gd name="connsiteX4-49" fmla="*/ 0 w 1174825"/>
                    <a:gd name="connsiteY4-50" fmla="*/ 519954 h 519954"/>
                    <a:gd name="connsiteX0-51" fmla="*/ 0 w 1174825"/>
                    <a:gd name="connsiteY0-52" fmla="*/ 519954 h 526387"/>
                    <a:gd name="connsiteX1-53" fmla="*/ 120217 w 1174825"/>
                    <a:gd name="connsiteY1-54" fmla="*/ 0 h 526387"/>
                    <a:gd name="connsiteX2-55" fmla="*/ 1174825 w 1174825"/>
                    <a:gd name="connsiteY2-56" fmla="*/ 32270 h 526387"/>
                    <a:gd name="connsiteX3-57" fmla="*/ 1035244 w 1174825"/>
                    <a:gd name="connsiteY3-58" fmla="*/ 526387 h 526387"/>
                    <a:gd name="connsiteX4-59" fmla="*/ 0 w 1174825"/>
                    <a:gd name="connsiteY4-60" fmla="*/ 519954 h 526387"/>
                    <a:gd name="connsiteX0-61" fmla="*/ 0 w 1174825"/>
                    <a:gd name="connsiteY0-62" fmla="*/ 519954 h 526387"/>
                    <a:gd name="connsiteX1-63" fmla="*/ 120217 w 1174825"/>
                    <a:gd name="connsiteY1-64" fmla="*/ 0 h 526387"/>
                    <a:gd name="connsiteX2-65" fmla="*/ 1174825 w 1174825"/>
                    <a:gd name="connsiteY2-66" fmla="*/ 32270 h 526387"/>
                    <a:gd name="connsiteX3-67" fmla="*/ 1035244 w 1174825"/>
                    <a:gd name="connsiteY3-68" fmla="*/ 526387 h 526387"/>
                    <a:gd name="connsiteX4-69" fmla="*/ 0 w 1174825"/>
                    <a:gd name="connsiteY4-70" fmla="*/ 519954 h 526387"/>
                    <a:gd name="connsiteX0-71" fmla="*/ 0 w 1174825"/>
                    <a:gd name="connsiteY0-72" fmla="*/ 519954 h 526387"/>
                    <a:gd name="connsiteX1-73" fmla="*/ 120217 w 1174825"/>
                    <a:gd name="connsiteY1-74" fmla="*/ 0 h 526387"/>
                    <a:gd name="connsiteX2-75" fmla="*/ 1174825 w 1174825"/>
                    <a:gd name="connsiteY2-76" fmla="*/ 32270 h 526387"/>
                    <a:gd name="connsiteX3-77" fmla="*/ 1035244 w 1174825"/>
                    <a:gd name="connsiteY3-78" fmla="*/ 526387 h 526387"/>
                    <a:gd name="connsiteX4-79" fmla="*/ 0 w 1174825"/>
                    <a:gd name="connsiteY4-80" fmla="*/ 519954 h 526387"/>
                    <a:gd name="connsiteX0-81" fmla="*/ 0 w 1174825"/>
                    <a:gd name="connsiteY0-82" fmla="*/ 519954 h 526387"/>
                    <a:gd name="connsiteX1-83" fmla="*/ 120217 w 1174825"/>
                    <a:gd name="connsiteY1-84" fmla="*/ 0 h 526387"/>
                    <a:gd name="connsiteX2-85" fmla="*/ 1174825 w 1174825"/>
                    <a:gd name="connsiteY2-86" fmla="*/ 32270 h 526387"/>
                    <a:gd name="connsiteX3-87" fmla="*/ 1035244 w 1174825"/>
                    <a:gd name="connsiteY3-88" fmla="*/ 526387 h 526387"/>
                    <a:gd name="connsiteX4-89" fmla="*/ 0 w 1174825"/>
                    <a:gd name="connsiteY4-90" fmla="*/ 519954 h 526387"/>
                    <a:gd name="connsiteX0-91" fmla="*/ 0 w 1195803"/>
                    <a:gd name="connsiteY0-92" fmla="*/ 519954 h 526387"/>
                    <a:gd name="connsiteX1-93" fmla="*/ 141195 w 1195803"/>
                    <a:gd name="connsiteY1-94" fmla="*/ 0 h 526387"/>
                    <a:gd name="connsiteX2-95" fmla="*/ 1195803 w 1195803"/>
                    <a:gd name="connsiteY2-96" fmla="*/ 32270 h 526387"/>
                    <a:gd name="connsiteX3-97" fmla="*/ 1056222 w 1195803"/>
                    <a:gd name="connsiteY3-98" fmla="*/ 526387 h 526387"/>
                    <a:gd name="connsiteX4-99" fmla="*/ 0 w 1195803"/>
                    <a:gd name="connsiteY4-100" fmla="*/ 519954 h 526387"/>
                    <a:gd name="connsiteX0-101" fmla="*/ 0 w 1195803"/>
                    <a:gd name="connsiteY0-102" fmla="*/ 665687 h 672120"/>
                    <a:gd name="connsiteX1-103" fmla="*/ 150877 w 1195803"/>
                    <a:gd name="connsiteY1-104" fmla="*/ 0 h 672120"/>
                    <a:gd name="connsiteX2-105" fmla="*/ 1195803 w 1195803"/>
                    <a:gd name="connsiteY2-106" fmla="*/ 178003 h 672120"/>
                    <a:gd name="connsiteX3-107" fmla="*/ 1056222 w 1195803"/>
                    <a:gd name="connsiteY3-108" fmla="*/ 672120 h 672120"/>
                    <a:gd name="connsiteX4-109" fmla="*/ 0 w 1195803"/>
                    <a:gd name="connsiteY4-110" fmla="*/ 665687 h 672120"/>
                    <a:gd name="connsiteX0-111" fmla="*/ 0 w 1145778"/>
                    <a:gd name="connsiteY0-112" fmla="*/ 665687 h 672120"/>
                    <a:gd name="connsiteX1-113" fmla="*/ 150877 w 1145778"/>
                    <a:gd name="connsiteY1-114" fmla="*/ 0 h 672120"/>
                    <a:gd name="connsiteX2-115" fmla="*/ 1145778 w 1145778"/>
                    <a:gd name="connsiteY2-116" fmla="*/ 114244 h 672120"/>
                    <a:gd name="connsiteX3-117" fmla="*/ 1056222 w 1145778"/>
                    <a:gd name="connsiteY3-118" fmla="*/ 672120 h 672120"/>
                    <a:gd name="connsiteX4-119" fmla="*/ 0 w 1145778"/>
                    <a:gd name="connsiteY4-120" fmla="*/ 665687 h 672120"/>
                    <a:gd name="connsiteX0-121" fmla="*/ 0 w 1147392"/>
                    <a:gd name="connsiteY0-122" fmla="*/ 665687 h 672120"/>
                    <a:gd name="connsiteX1-123" fmla="*/ 150877 w 1147392"/>
                    <a:gd name="connsiteY1-124" fmla="*/ 0 h 672120"/>
                    <a:gd name="connsiteX2-125" fmla="*/ 1147392 w 1147392"/>
                    <a:gd name="connsiteY2-126" fmla="*/ 123352 h 672120"/>
                    <a:gd name="connsiteX3-127" fmla="*/ 1056222 w 1147392"/>
                    <a:gd name="connsiteY3-128" fmla="*/ 672120 h 672120"/>
                    <a:gd name="connsiteX4-129" fmla="*/ 0 w 1147392"/>
                    <a:gd name="connsiteY4-130" fmla="*/ 665687 h 672120"/>
                    <a:gd name="connsiteX0-131" fmla="*/ 0 w 1147392"/>
                    <a:gd name="connsiteY0-132" fmla="*/ 665687 h 1368197"/>
                    <a:gd name="connsiteX1-133" fmla="*/ 150877 w 1147392"/>
                    <a:gd name="connsiteY1-134" fmla="*/ 0 h 1368197"/>
                    <a:gd name="connsiteX2-135" fmla="*/ 1147392 w 1147392"/>
                    <a:gd name="connsiteY2-136" fmla="*/ 123352 h 1368197"/>
                    <a:gd name="connsiteX3-137" fmla="*/ 1056222 w 1147392"/>
                    <a:gd name="connsiteY3-138" fmla="*/ 672120 h 1368197"/>
                    <a:gd name="connsiteX4-139" fmla="*/ 0 w 1147392"/>
                    <a:gd name="connsiteY4-140" fmla="*/ 665687 h 1368197"/>
                    <a:gd name="connsiteX0-141" fmla="*/ 0 w 1147392"/>
                    <a:gd name="connsiteY0-142" fmla="*/ 665687 h 672120"/>
                    <a:gd name="connsiteX1-143" fmla="*/ 150877 w 1147392"/>
                    <a:gd name="connsiteY1-144" fmla="*/ 0 h 672120"/>
                    <a:gd name="connsiteX2-145" fmla="*/ 1147392 w 1147392"/>
                    <a:gd name="connsiteY2-146" fmla="*/ 123352 h 672120"/>
                    <a:gd name="connsiteX3-147" fmla="*/ 1056222 w 1147392"/>
                    <a:gd name="connsiteY3-148" fmla="*/ 672120 h 672120"/>
                    <a:gd name="connsiteX4-149" fmla="*/ 0 w 1147392"/>
                    <a:gd name="connsiteY4-150" fmla="*/ 665687 h 672120"/>
                    <a:gd name="connsiteX0-151" fmla="*/ 0 w 1147392"/>
                    <a:gd name="connsiteY0-152" fmla="*/ 665687 h 672120"/>
                    <a:gd name="connsiteX1-153" fmla="*/ 150877 w 1147392"/>
                    <a:gd name="connsiteY1-154" fmla="*/ 0 h 672120"/>
                    <a:gd name="connsiteX2-155" fmla="*/ 1147392 w 1147392"/>
                    <a:gd name="connsiteY2-156" fmla="*/ 123352 h 672120"/>
                    <a:gd name="connsiteX3-157" fmla="*/ 1056222 w 1147392"/>
                    <a:gd name="connsiteY3-158" fmla="*/ 672120 h 672120"/>
                    <a:gd name="connsiteX4-159" fmla="*/ 0 w 1147392"/>
                    <a:gd name="connsiteY4-160" fmla="*/ 665687 h 672120"/>
                    <a:gd name="connsiteX0-161" fmla="*/ 0 w 1147392"/>
                    <a:gd name="connsiteY0-162" fmla="*/ 713369 h 719802"/>
                    <a:gd name="connsiteX1-163" fmla="*/ 150877 w 1147392"/>
                    <a:gd name="connsiteY1-164" fmla="*/ 47682 h 719802"/>
                    <a:gd name="connsiteX2-165" fmla="*/ 694706 w 1147392"/>
                    <a:gd name="connsiteY2-166" fmla="*/ 56351 h 719802"/>
                    <a:gd name="connsiteX3-167" fmla="*/ 1147392 w 1147392"/>
                    <a:gd name="connsiteY3-168" fmla="*/ 171034 h 719802"/>
                    <a:gd name="connsiteX4-169" fmla="*/ 1056222 w 1147392"/>
                    <a:gd name="connsiteY4-170" fmla="*/ 719802 h 719802"/>
                    <a:gd name="connsiteX5" fmla="*/ 0 w 1147392"/>
                    <a:gd name="connsiteY5" fmla="*/ 713369 h 719802"/>
                    <a:gd name="connsiteX0-171" fmla="*/ 0 w 1147392"/>
                    <a:gd name="connsiteY0-172" fmla="*/ 709321 h 715754"/>
                    <a:gd name="connsiteX1-173" fmla="*/ 150877 w 1147392"/>
                    <a:gd name="connsiteY1-174" fmla="*/ 43634 h 715754"/>
                    <a:gd name="connsiteX2-175" fmla="*/ 694706 w 1147392"/>
                    <a:gd name="connsiteY2-176" fmla="*/ 52303 h 715754"/>
                    <a:gd name="connsiteX3-177" fmla="*/ 1147392 w 1147392"/>
                    <a:gd name="connsiteY3-178" fmla="*/ 166986 h 715754"/>
                    <a:gd name="connsiteX4-179" fmla="*/ 1056222 w 1147392"/>
                    <a:gd name="connsiteY4-180" fmla="*/ 715754 h 715754"/>
                    <a:gd name="connsiteX5-181" fmla="*/ 0 w 1147392"/>
                    <a:gd name="connsiteY5-182" fmla="*/ 709321 h 715754"/>
                    <a:gd name="connsiteX0-183" fmla="*/ 0 w 1147392"/>
                    <a:gd name="connsiteY0-184" fmla="*/ 684370 h 690803"/>
                    <a:gd name="connsiteX1-185" fmla="*/ 147658 w 1147392"/>
                    <a:gd name="connsiteY1-186" fmla="*/ 54156 h 690803"/>
                    <a:gd name="connsiteX2-187" fmla="*/ 694706 w 1147392"/>
                    <a:gd name="connsiteY2-188" fmla="*/ 27352 h 690803"/>
                    <a:gd name="connsiteX3-189" fmla="*/ 1147392 w 1147392"/>
                    <a:gd name="connsiteY3-190" fmla="*/ 142035 h 690803"/>
                    <a:gd name="connsiteX4-191" fmla="*/ 1056222 w 1147392"/>
                    <a:gd name="connsiteY4-192" fmla="*/ 690803 h 690803"/>
                    <a:gd name="connsiteX5-193" fmla="*/ 0 w 1147392"/>
                    <a:gd name="connsiteY5-194" fmla="*/ 684370 h 690803"/>
                    <a:gd name="connsiteX0-195" fmla="*/ 0 w 1110165"/>
                    <a:gd name="connsiteY0-196" fmla="*/ 710244 h 716677"/>
                    <a:gd name="connsiteX1-197" fmla="*/ 147658 w 1110165"/>
                    <a:gd name="connsiteY1-198" fmla="*/ 80030 h 716677"/>
                    <a:gd name="connsiteX2-199" fmla="*/ 694706 w 1110165"/>
                    <a:gd name="connsiteY2-200" fmla="*/ 53226 h 716677"/>
                    <a:gd name="connsiteX3-201" fmla="*/ 1110165 w 1110165"/>
                    <a:gd name="connsiteY3-202" fmla="*/ 38560 h 716677"/>
                    <a:gd name="connsiteX4-203" fmla="*/ 1056222 w 1110165"/>
                    <a:gd name="connsiteY4-204" fmla="*/ 716677 h 716677"/>
                    <a:gd name="connsiteX5-205" fmla="*/ 0 w 1110165"/>
                    <a:gd name="connsiteY5-206" fmla="*/ 710244 h 716677"/>
                    <a:gd name="connsiteX0-207" fmla="*/ 0 w 1111449"/>
                    <a:gd name="connsiteY0-208" fmla="*/ 746674 h 753107"/>
                    <a:gd name="connsiteX1-209" fmla="*/ 147658 w 1111449"/>
                    <a:gd name="connsiteY1-210" fmla="*/ 116460 h 753107"/>
                    <a:gd name="connsiteX2-211" fmla="*/ 694706 w 1111449"/>
                    <a:gd name="connsiteY2-212" fmla="*/ 89656 h 753107"/>
                    <a:gd name="connsiteX3-213" fmla="*/ 1111449 w 1111449"/>
                    <a:gd name="connsiteY3-214" fmla="*/ 31874 h 753107"/>
                    <a:gd name="connsiteX4-215" fmla="*/ 1056222 w 1111449"/>
                    <a:gd name="connsiteY4-216" fmla="*/ 753107 h 753107"/>
                    <a:gd name="connsiteX5-217" fmla="*/ 0 w 1111449"/>
                    <a:gd name="connsiteY5-218" fmla="*/ 746674 h 753107"/>
                    <a:gd name="connsiteX0-219" fmla="*/ 0 w 1111449"/>
                    <a:gd name="connsiteY0-220" fmla="*/ 746674 h 753107"/>
                    <a:gd name="connsiteX1-221" fmla="*/ 147658 w 1111449"/>
                    <a:gd name="connsiteY1-222" fmla="*/ 116460 h 753107"/>
                    <a:gd name="connsiteX2-223" fmla="*/ 694706 w 1111449"/>
                    <a:gd name="connsiteY2-224" fmla="*/ 89656 h 753107"/>
                    <a:gd name="connsiteX3-225" fmla="*/ 1111449 w 1111449"/>
                    <a:gd name="connsiteY3-226" fmla="*/ 31874 h 753107"/>
                    <a:gd name="connsiteX4-227" fmla="*/ 1061357 w 1111449"/>
                    <a:gd name="connsiteY4-228" fmla="*/ 753107 h 753107"/>
                    <a:gd name="connsiteX5-229" fmla="*/ 0 w 1111449"/>
                    <a:gd name="connsiteY5-230" fmla="*/ 746674 h 753107"/>
                    <a:gd name="connsiteX0-231" fmla="*/ 0 w 1116584"/>
                    <a:gd name="connsiteY0-232" fmla="*/ 777289 h 783722"/>
                    <a:gd name="connsiteX1-233" fmla="*/ 147658 w 1116584"/>
                    <a:gd name="connsiteY1-234" fmla="*/ 147075 h 783722"/>
                    <a:gd name="connsiteX2-235" fmla="*/ 694706 w 1116584"/>
                    <a:gd name="connsiteY2-236" fmla="*/ 120271 h 783722"/>
                    <a:gd name="connsiteX3-237" fmla="*/ 1116584 w 1116584"/>
                    <a:gd name="connsiteY3-238" fmla="*/ 27995 h 783722"/>
                    <a:gd name="connsiteX4-239" fmla="*/ 1061357 w 1116584"/>
                    <a:gd name="connsiteY4-240" fmla="*/ 783722 h 783722"/>
                    <a:gd name="connsiteX5-241" fmla="*/ 0 w 1116584"/>
                    <a:gd name="connsiteY5-242" fmla="*/ 777289 h 783722"/>
                    <a:gd name="connsiteX0-243" fmla="*/ 0 w 1116584"/>
                    <a:gd name="connsiteY0-244" fmla="*/ 756728 h 763161"/>
                    <a:gd name="connsiteX1-245" fmla="*/ 147658 w 1116584"/>
                    <a:gd name="connsiteY1-246" fmla="*/ 126514 h 763161"/>
                    <a:gd name="connsiteX2-247" fmla="*/ 694706 w 1116584"/>
                    <a:gd name="connsiteY2-248" fmla="*/ 99710 h 763161"/>
                    <a:gd name="connsiteX3-249" fmla="*/ 1116584 w 1116584"/>
                    <a:gd name="connsiteY3-250" fmla="*/ 7434 h 763161"/>
                    <a:gd name="connsiteX4-251" fmla="*/ 1061357 w 1116584"/>
                    <a:gd name="connsiteY4-252" fmla="*/ 763161 h 763161"/>
                    <a:gd name="connsiteX5-253" fmla="*/ 0 w 1116584"/>
                    <a:gd name="connsiteY5-254" fmla="*/ 756728 h 763161"/>
                    <a:gd name="connsiteX0-255" fmla="*/ 0 w 1116584"/>
                    <a:gd name="connsiteY0-256" fmla="*/ 756728 h 763161"/>
                    <a:gd name="connsiteX1-257" fmla="*/ 119417 w 1116584"/>
                    <a:gd name="connsiteY1-258" fmla="*/ 100644 h 763161"/>
                    <a:gd name="connsiteX2-259" fmla="*/ 694706 w 1116584"/>
                    <a:gd name="connsiteY2-260" fmla="*/ 99710 h 763161"/>
                    <a:gd name="connsiteX3-261" fmla="*/ 1116584 w 1116584"/>
                    <a:gd name="connsiteY3-262" fmla="*/ 7434 h 763161"/>
                    <a:gd name="connsiteX4-263" fmla="*/ 1061357 w 1116584"/>
                    <a:gd name="connsiteY4-264" fmla="*/ 763161 h 763161"/>
                    <a:gd name="connsiteX5-265" fmla="*/ 0 w 1116584"/>
                    <a:gd name="connsiteY5-266" fmla="*/ 756728 h 763161"/>
                    <a:gd name="connsiteX0-267" fmla="*/ 0 w 1116584"/>
                    <a:gd name="connsiteY0-268" fmla="*/ 756728 h 763161"/>
                    <a:gd name="connsiteX1-269" fmla="*/ 119417 w 1116584"/>
                    <a:gd name="connsiteY1-270" fmla="*/ 100644 h 763161"/>
                    <a:gd name="connsiteX2-271" fmla="*/ 694706 w 1116584"/>
                    <a:gd name="connsiteY2-272" fmla="*/ 99710 h 763161"/>
                    <a:gd name="connsiteX3-273" fmla="*/ 1116584 w 1116584"/>
                    <a:gd name="connsiteY3-274" fmla="*/ 7434 h 763161"/>
                    <a:gd name="connsiteX4-275" fmla="*/ 1061357 w 1116584"/>
                    <a:gd name="connsiteY4-276" fmla="*/ 763161 h 763161"/>
                    <a:gd name="connsiteX5-277" fmla="*/ 0 w 1116584"/>
                    <a:gd name="connsiteY5-278" fmla="*/ 756728 h 763161"/>
                    <a:gd name="connsiteX0-279" fmla="*/ 0 w 1116584"/>
                    <a:gd name="connsiteY0-280" fmla="*/ 756728 h 763161"/>
                    <a:gd name="connsiteX1-281" fmla="*/ 119417 w 1116584"/>
                    <a:gd name="connsiteY1-282" fmla="*/ 100644 h 763161"/>
                    <a:gd name="connsiteX2-283" fmla="*/ 694706 w 1116584"/>
                    <a:gd name="connsiteY2-284" fmla="*/ 99710 h 763161"/>
                    <a:gd name="connsiteX3-285" fmla="*/ 1116584 w 1116584"/>
                    <a:gd name="connsiteY3-286" fmla="*/ 7434 h 763161"/>
                    <a:gd name="connsiteX4-287" fmla="*/ 1061357 w 1116584"/>
                    <a:gd name="connsiteY4-288" fmla="*/ 763161 h 763161"/>
                    <a:gd name="connsiteX5-289" fmla="*/ 0 w 1116584"/>
                    <a:gd name="connsiteY5-290" fmla="*/ 756728 h 763161"/>
                    <a:gd name="connsiteX0-291" fmla="*/ 0 w 1116584"/>
                    <a:gd name="connsiteY0-292" fmla="*/ 756728 h 763161"/>
                    <a:gd name="connsiteX1-293" fmla="*/ 118133 w 1116584"/>
                    <a:gd name="connsiteY1-294" fmla="*/ 23034 h 763161"/>
                    <a:gd name="connsiteX2-295" fmla="*/ 694706 w 1116584"/>
                    <a:gd name="connsiteY2-296" fmla="*/ 99710 h 763161"/>
                    <a:gd name="connsiteX3-297" fmla="*/ 1116584 w 1116584"/>
                    <a:gd name="connsiteY3-298" fmla="*/ 7434 h 763161"/>
                    <a:gd name="connsiteX4-299" fmla="*/ 1061357 w 1116584"/>
                    <a:gd name="connsiteY4-300" fmla="*/ 763161 h 763161"/>
                    <a:gd name="connsiteX5-301" fmla="*/ 0 w 1116584"/>
                    <a:gd name="connsiteY5-302" fmla="*/ 756728 h 763161"/>
                    <a:gd name="connsiteX0-303" fmla="*/ 0 w 1116584"/>
                    <a:gd name="connsiteY0-304" fmla="*/ 756728 h 763161"/>
                    <a:gd name="connsiteX1-305" fmla="*/ 118133 w 1116584"/>
                    <a:gd name="connsiteY1-306" fmla="*/ 23034 h 763161"/>
                    <a:gd name="connsiteX2-307" fmla="*/ 694706 w 1116584"/>
                    <a:gd name="connsiteY2-308" fmla="*/ 99710 h 763161"/>
                    <a:gd name="connsiteX3-309" fmla="*/ 1116584 w 1116584"/>
                    <a:gd name="connsiteY3-310" fmla="*/ 7434 h 763161"/>
                    <a:gd name="connsiteX4-311" fmla="*/ 1061357 w 1116584"/>
                    <a:gd name="connsiteY4-312" fmla="*/ 763161 h 763161"/>
                    <a:gd name="connsiteX5-313" fmla="*/ 0 w 1116584"/>
                    <a:gd name="connsiteY5-314" fmla="*/ 756728 h 763161"/>
                    <a:gd name="connsiteX0-315" fmla="*/ 0 w 1116584"/>
                    <a:gd name="connsiteY0-316" fmla="*/ 768187 h 774620"/>
                    <a:gd name="connsiteX1-317" fmla="*/ 118133 w 1116584"/>
                    <a:gd name="connsiteY1-318" fmla="*/ 0 h 774620"/>
                    <a:gd name="connsiteX2-319" fmla="*/ 694706 w 1116584"/>
                    <a:gd name="connsiteY2-320" fmla="*/ 111169 h 774620"/>
                    <a:gd name="connsiteX3-321" fmla="*/ 1116584 w 1116584"/>
                    <a:gd name="connsiteY3-322" fmla="*/ 18893 h 774620"/>
                    <a:gd name="connsiteX4-323" fmla="*/ 1061357 w 1116584"/>
                    <a:gd name="connsiteY4-324" fmla="*/ 774620 h 774620"/>
                    <a:gd name="connsiteX5-325" fmla="*/ 0 w 1116584"/>
                    <a:gd name="connsiteY5-326" fmla="*/ 768187 h 774620"/>
                    <a:gd name="connsiteX0-327" fmla="*/ 0 w 1116584"/>
                    <a:gd name="connsiteY0-328" fmla="*/ 768187 h 774620"/>
                    <a:gd name="connsiteX1-329" fmla="*/ 118133 w 1116584"/>
                    <a:gd name="connsiteY1-330" fmla="*/ 0 h 774620"/>
                    <a:gd name="connsiteX2-331" fmla="*/ 694706 w 1116584"/>
                    <a:gd name="connsiteY2-332" fmla="*/ 111169 h 774620"/>
                    <a:gd name="connsiteX3-333" fmla="*/ 1116584 w 1116584"/>
                    <a:gd name="connsiteY3-334" fmla="*/ 18893 h 774620"/>
                    <a:gd name="connsiteX4-335" fmla="*/ 1061357 w 1116584"/>
                    <a:gd name="connsiteY4-336" fmla="*/ 774620 h 774620"/>
                    <a:gd name="connsiteX5-337" fmla="*/ 0 w 1116584"/>
                    <a:gd name="connsiteY5-338" fmla="*/ 768187 h 774620"/>
                    <a:gd name="connsiteX0-339" fmla="*/ 0 w 1116584"/>
                    <a:gd name="connsiteY0-340" fmla="*/ 768187 h 774620"/>
                    <a:gd name="connsiteX1-341" fmla="*/ 128403 w 1116584"/>
                    <a:gd name="connsiteY1-342" fmla="*/ 0 h 774620"/>
                    <a:gd name="connsiteX2-343" fmla="*/ 694706 w 1116584"/>
                    <a:gd name="connsiteY2-344" fmla="*/ 111169 h 774620"/>
                    <a:gd name="connsiteX3-345" fmla="*/ 1116584 w 1116584"/>
                    <a:gd name="connsiteY3-346" fmla="*/ 18893 h 774620"/>
                    <a:gd name="connsiteX4-347" fmla="*/ 1061357 w 1116584"/>
                    <a:gd name="connsiteY4-348" fmla="*/ 774620 h 774620"/>
                    <a:gd name="connsiteX5-349" fmla="*/ 0 w 1116584"/>
                    <a:gd name="connsiteY5-350" fmla="*/ 768187 h 774620"/>
                    <a:gd name="connsiteX0-351" fmla="*/ 0 w 1116584"/>
                    <a:gd name="connsiteY0-352" fmla="*/ 785433 h 791866"/>
                    <a:gd name="connsiteX1-353" fmla="*/ 127119 w 1116584"/>
                    <a:gd name="connsiteY1-354" fmla="*/ 0 h 791866"/>
                    <a:gd name="connsiteX2-355" fmla="*/ 694706 w 1116584"/>
                    <a:gd name="connsiteY2-356" fmla="*/ 128415 h 791866"/>
                    <a:gd name="connsiteX3-357" fmla="*/ 1116584 w 1116584"/>
                    <a:gd name="connsiteY3-358" fmla="*/ 36139 h 791866"/>
                    <a:gd name="connsiteX4-359" fmla="*/ 1061357 w 1116584"/>
                    <a:gd name="connsiteY4-360" fmla="*/ 791866 h 791866"/>
                    <a:gd name="connsiteX5-361" fmla="*/ 0 w 1116584"/>
                    <a:gd name="connsiteY5-362" fmla="*/ 785433 h 791866"/>
                    <a:gd name="connsiteX0-363" fmla="*/ 0 w 1116584"/>
                    <a:gd name="connsiteY0-364" fmla="*/ 785433 h 791866"/>
                    <a:gd name="connsiteX1-365" fmla="*/ 127119 w 1116584"/>
                    <a:gd name="connsiteY1-366" fmla="*/ 0 h 791866"/>
                    <a:gd name="connsiteX2-367" fmla="*/ 577808 w 1116584"/>
                    <a:gd name="connsiteY2-368" fmla="*/ 207446 h 791866"/>
                    <a:gd name="connsiteX3-369" fmla="*/ 1116584 w 1116584"/>
                    <a:gd name="connsiteY3-370" fmla="*/ 36139 h 791866"/>
                    <a:gd name="connsiteX4-371" fmla="*/ 1061357 w 1116584"/>
                    <a:gd name="connsiteY4-372" fmla="*/ 791866 h 791866"/>
                    <a:gd name="connsiteX5-373" fmla="*/ 0 w 1116584"/>
                    <a:gd name="connsiteY5-374" fmla="*/ 785433 h 791866"/>
                    <a:gd name="connsiteX0-375" fmla="*/ 0 w 1116584"/>
                    <a:gd name="connsiteY0-376" fmla="*/ 785433 h 785434"/>
                    <a:gd name="connsiteX1-377" fmla="*/ 127119 w 1116584"/>
                    <a:gd name="connsiteY1-378" fmla="*/ 0 h 785434"/>
                    <a:gd name="connsiteX2-379" fmla="*/ 577808 w 1116584"/>
                    <a:gd name="connsiteY2-380" fmla="*/ 207446 h 785434"/>
                    <a:gd name="connsiteX3-381" fmla="*/ 1116584 w 1116584"/>
                    <a:gd name="connsiteY3-382" fmla="*/ 36139 h 785434"/>
                    <a:gd name="connsiteX4-383" fmla="*/ 1048470 w 1116584"/>
                    <a:gd name="connsiteY4-384" fmla="*/ 640150 h 785434"/>
                    <a:gd name="connsiteX5-385" fmla="*/ 0 w 1116584"/>
                    <a:gd name="connsiteY5-386" fmla="*/ 785433 h 785434"/>
                    <a:gd name="connsiteX0-387" fmla="*/ 0 w 1116584"/>
                    <a:gd name="connsiteY0-388" fmla="*/ 785433 h 791866"/>
                    <a:gd name="connsiteX1-389" fmla="*/ 127119 w 1116584"/>
                    <a:gd name="connsiteY1-390" fmla="*/ 0 h 791866"/>
                    <a:gd name="connsiteX2-391" fmla="*/ 577808 w 1116584"/>
                    <a:gd name="connsiteY2-392" fmla="*/ 207446 h 791866"/>
                    <a:gd name="connsiteX3-393" fmla="*/ 1116584 w 1116584"/>
                    <a:gd name="connsiteY3-394" fmla="*/ 36139 h 791866"/>
                    <a:gd name="connsiteX4-395" fmla="*/ 1061357 w 1116584"/>
                    <a:gd name="connsiteY4-396" fmla="*/ 791866 h 791866"/>
                    <a:gd name="connsiteX5-397" fmla="*/ 0 w 1116584"/>
                    <a:gd name="connsiteY5-398" fmla="*/ 785433 h 791866"/>
                    <a:gd name="connsiteX0-399" fmla="*/ 0 w 1116584"/>
                    <a:gd name="connsiteY0-400" fmla="*/ 785433 h 791866"/>
                    <a:gd name="connsiteX1-401" fmla="*/ 127119 w 1116584"/>
                    <a:gd name="connsiteY1-402" fmla="*/ 0 h 791866"/>
                    <a:gd name="connsiteX2-403" fmla="*/ 577808 w 1116584"/>
                    <a:gd name="connsiteY2-404" fmla="*/ 207446 h 791866"/>
                    <a:gd name="connsiteX3-405" fmla="*/ 1116584 w 1116584"/>
                    <a:gd name="connsiteY3-406" fmla="*/ 36139 h 791866"/>
                    <a:gd name="connsiteX4-407" fmla="*/ 1061357 w 1116584"/>
                    <a:gd name="connsiteY4-408" fmla="*/ 791866 h 791866"/>
                    <a:gd name="connsiteX5-409" fmla="*/ 533240 w 1116584"/>
                    <a:gd name="connsiteY5-410" fmla="*/ 700313 h 791866"/>
                    <a:gd name="connsiteX6" fmla="*/ 0 w 1116584"/>
                    <a:gd name="connsiteY6" fmla="*/ 785433 h 791866"/>
                    <a:gd name="connsiteX0-411" fmla="*/ 0 w 1116584"/>
                    <a:gd name="connsiteY0-412" fmla="*/ 785433 h 791866"/>
                    <a:gd name="connsiteX1-413" fmla="*/ 127119 w 1116584"/>
                    <a:gd name="connsiteY1-414" fmla="*/ 0 h 791866"/>
                    <a:gd name="connsiteX2-415" fmla="*/ 577808 w 1116584"/>
                    <a:gd name="connsiteY2-416" fmla="*/ 207446 h 791866"/>
                    <a:gd name="connsiteX3-417" fmla="*/ 1116584 w 1116584"/>
                    <a:gd name="connsiteY3-418" fmla="*/ 36139 h 791866"/>
                    <a:gd name="connsiteX4-419" fmla="*/ 1061357 w 1116584"/>
                    <a:gd name="connsiteY4-420" fmla="*/ 791866 h 791866"/>
                    <a:gd name="connsiteX5-421" fmla="*/ 491729 w 1116584"/>
                    <a:gd name="connsiteY5-422" fmla="*/ 674901 h 791866"/>
                    <a:gd name="connsiteX6-423" fmla="*/ 0 w 1116584"/>
                    <a:gd name="connsiteY6-424" fmla="*/ 785433 h 791866"/>
                    <a:gd name="connsiteX0-425" fmla="*/ 0 w 1116584"/>
                    <a:gd name="connsiteY0-426" fmla="*/ 785433 h 791866"/>
                    <a:gd name="connsiteX1-427" fmla="*/ 127119 w 1116584"/>
                    <a:gd name="connsiteY1-428" fmla="*/ 0 h 791866"/>
                    <a:gd name="connsiteX2-429" fmla="*/ 577808 w 1116584"/>
                    <a:gd name="connsiteY2-430" fmla="*/ 207446 h 791866"/>
                    <a:gd name="connsiteX3-431" fmla="*/ 1116584 w 1116584"/>
                    <a:gd name="connsiteY3-432" fmla="*/ 36139 h 791866"/>
                    <a:gd name="connsiteX4-433" fmla="*/ 1061357 w 1116584"/>
                    <a:gd name="connsiteY4-434" fmla="*/ 791866 h 791866"/>
                    <a:gd name="connsiteX5-435" fmla="*/ 491729 w 1116584"/>
                    <a:gd name="connsiteY5-436" fmla="*/ 674901 h 791866"/>
                    <a:gd name="connsiteX6-437" fmla="*/ 0 w 1116584"/>
                    <a:gd name="connsiteY6-438" fmla="*/ 785433 h 791866"/>
                    <a:gd name="connsiteX0-439" fmla="*/ 0 w 1116584"/>
                    <a:gd name="connsiteY0-440" fmla="*/ 956334 h 962767"/>
                    <a:gd name="connsiteX1-441" fmla="*/ 161974 w 1116584"/>
                    <a:gd name="connsiteY1-442" fmla="*/ 0 h 962767"/>
                    <a:gd name="connsiteX2-443" fmla="*/ 577808 w 1116584"/>
                    <a:gd name="connsiteY2-444" fmla="*/ 378347 h 962767"/>
                    <a:gd name="connsiteX3-445" fmla="*/ 1116584 w 1116584"/>
                    <a:gd name="connsiteY3-446" fmla="*/ 207040 h 962767"/>
                    <a:gd name="connsiteX4-447" fmla="*/ 1061357 w 1116584"/>
                    <a:gd name="connsiteY4-448" fmla="*/ 962767 h 962767"/>
                    <a:gd name="connsiteX5-449" fmla="*/ 491729 w 1116584"/>
                    <a:gd name="connsiteY5-450" fmla="*/ 845802 h 962767"/>
                    <a:gd name="connsiteX6-451" fmla="*/ 0 w 1116584"/>
                    <a:gd name="connsiteY6-452" fmla="*/ 956334 h 962767"/>
                    <a:gd name="connsiteX0-453" fmla="*/ 0 w 1100872"/>
                    <a:gd name="connsiteY0-454" fmla="*/ 956334 h 962767"/>
                    <a:gd name="connsiteX1-455" fmla="*/ 161974 w 1100872"/>
                    <a:gd name="connsiteY1-456" fmla="*/ 0 h 962767"/>
                    <a:gd name="connsiteX2-457" fmla="*/ 577808 w 1100872"/>
                    <a:gd name="connsiteY2-458" fmla="*/ 378347 h 962767"/>
                    <a:gd name="connsiteX3-459" fmla="*/ 1100872 w 1100872"/>
                    <a:gd name="connsiteY3-460" fmla="*/ 191663 h 962767"/>
                    <a:gd name="connsiteX4-461" fmla="*/ 1061357 w 1100872"/>
                    <a:gd name="connsiteY4-462" fmla="*/ 962767 h 962767"/>
                    <a:gd name="connsiteX5-463" fmla="*/ 491729 w 1100872"/>
                    <a:gd name="connsiteY5-464" fmla="*/ 845802 h 962767"/>
                    <a:gd name="connsiteX6-465" fmla="*/ 0 w 1100872"/>
                    <a:gd name="connsiteY6-466" fmla="*/ 956334 h 962767"/>
                    <a:gd name="connsiteX0-467" fmla="*/ 0 w 1104832"/>
                    <a:gd name="connsiteY0-468" fmla="*/ 956334 h 962767"/>
                    <a:gd name="connsiteX1-469" fmla="*/ 161974 w 1104832"/>
                    <a:gd name="connsiteY1-470" fmla="*/ 0 h 962767"/>
                    <a:gd name="connsiteX2-471" fmla="*/ 577808 w 1104832"/>
                    <a:gd name="connsiteY2-472" fmla="*/ 378347 h 962767"/>
                    <a:gd name="connsiteX3-473" fmla="*/ 1104832 w 1104832"/>
                    <a:gd name="connsiteY3-474" fmla="*/ 197651 h 962767"/>
                    <a:gd name="connsiteX4-475" fmla="*/ 1061357 w 1104832"/>
                    <a:gd name="connsiteY4-476" fmla="*/ 962767 h 962767"/>
                    <a:gd name="connsiteX5-477" fmla="*/ 491729 w 1104832"/>
                    <a:gd name="connsiteY5-478" fmla="*/ 845802 h 962767"/>
                    <a:gd name="connsiteX6-479" fmla="*/ 0 w 1104832"/>
                    <a:gd name="connsiteY6-480" fmla="*/ 956334 h 962767"/>
                    <a:gd name="connsiteX0-481" fmla="*/ 0 w 1180574"/>
                    <a:gd name="connsiteY0-482" fmla="*/ 956334 h 962767"/>
                    <a:gd name="connsiteX1-483" fmla="*/ 161974 w 1180574"/>
                    <a:gd name="connsiteY1-484" fmla="*/ 0 h 962767"/>
                    <a:gd name="connsiteX2-485" fmla="*/ 577808 w 1180574"/>
                    <a:gd name="connsiteY2-486" fmla="*/ 378347 h 962767"/>
                    <a:gd name="connsiteX3-487" fmla="*/ 1180574 w 1180574"/>
                    <a:gd name="connsiteY3-488" fmla="*/ 172441 h 962767"/>
                    <a:gd name="connsiteX4-489" fmla="*/ 1061357 w 1180574"/>
                    <a:gd name="connsiteY4-490" fmla="*/ 962767 h 962767"/>
                    <a:gd name="connsiteX5-491" fmla="*/ 491729 w 1180574"/>
                    <a:gd name="connsiteY5-492" fmla="*/ 845802 h 962767"/>
                    <a:gd name="connsiteX6-493" fmla="*/ 0 w 1180574"/>
                    <a:gd name="connsiteY6-494" fmla="*/ 956334 h 962767"/>
                    <a:gd name="connsiteX0-495" fmla="*/ 0 w 1180574"/>
                    <a:gd name="connsiteY0-496" fmla="*/ 956334 h 966753"/>
                    <a:gd name="connsiteX1-497" fmla="*/ 161974 w 1180574"/>
                    <a:gd name="connsiteY1-498" fmla="*/ 0 h 966753"/>
                    <a:gd name="connsiteX2-499" fmla="*/ 577808 w 1180574"/>
                    <a:gd name="connsiteY2-500" fmla="*/ 378347 h 966753"/>
                    <a:gd name="connsiteX3-501" fmla="*/ 1180574 w 1180574"/>
                    <a:gd name="connsiteY3-502" fmla="*/ 172441 h 966753"/>
                    <a:gd name="connsiteX4-503" fmla="*/ 1132376 w 1180574"/>
                    <a:gd name="connsiteY4-504" fmla="*/ 966753 h 966753"/>
                    <a:gd name="connsiteX5-505" fmla="*/ 491729 w 1180574"/>
                    <a:gd name="connsiteY5-506" fmla="*/ 845802 h 966753"/>
                    <a:gd name="connsiteX6-507" fmla="*/ 0 w 1180574"/>
                    <a:gd name="connsiteY6-508" fmla="*/ 956334 h 966753"/>
                    <a:gd name="connsiteX0-509" fmla="*/ 0 w 1180574"/>
                    <a:gd name="connsiteY0-510" fmla="*/ 969232 h 979651"/>
                    <a:gd name="connsiteX1-511" fmla="*/ 168232 w 1180574"/>
                    <a:gd name="connsiteY1-512" fmla="*/ 1 h 979651"/>
                    <a:gd name="connsiteX2-513" fmla="*/ 577808 w 1180574"/>
                    <a:gd name="connsiteY2-514" fmla="*/ 391245 h 979651"/>
                    <a:gd name="connsiteX3-515" fmla="*/ 1180574 w 1180574"/>
                    <a:gd name="connsiteY3-516" fmla="*/ 185339 h 979651"/>
                    <a:gd name="connsiteX4-517" fmla="*/ 1132376 w 1180574"/>
                    <a:gd name="connsiteY4-518" fmla="*/ 979651 h 979651"/>
                    <a:gd name="connsiteX5-519" fmla="*/ 491729 w 1180574"/>
                    <a:gd name="connsiteY5-520" fmla="*/ 858700 h 979651"/>
                    <a:gd name="connsiteX6-521" fmla="*/ 0 w 1180574"/>
                    <a:gd name="connsiteY6-522" fmla="*/ 969232 h 979651"/>
                    <a:gd name="connsiteX0-523" fmla="*/ 0 w 1180574"/>
                    <a:gd name="connsiteY0-524" fmla="*/ 969231 h 979650"/>
                    <a:gd name="connsiteX1-525" fmla="*/ 168232 w 1180574"/>
                    <a:gd name="connsiteY1-526" fmla="*/ 0 h 979650"/>
                    <a:gd name="connsiteX2-527" fmla="*/ 578073 w 1180574"/>
                    <a:gd name="connsiteY2-528" fmla="*/ 495065 h 979650"/>
                    <a:gd name="connsiteX3-529" fmla="*/ 1180574 w 1180574"/>
                    <a:gd name="connsiteY3-530" fmla="*/ 185338 h 979650"/>
                    <a:gd name="connsiteX4-531" fmla="*/ 1132376 w 1180574"/>
                    <a:gd name="connsiteY4-532" fmla="*/ 979650 h 979650"/>
                    <a:gd name="connsiteX5-533" fmla="*/ 491729 w 1180574"/>
                    <a:gd name="connsiteY5-534" fmla="*/ 858699 h 979650"/>
                    <a:gd name="connsiteX6-535" fmla="*/ 0 w 1180574"/>
                    <a:gd name="connsiteY6-536" fmla="*/ 969231 h 979650"/>
                    <a:gd name="connsiteX0-537" fmla="*/ 0 w 1180574"/>
                    <a:gd name="connsiteY0-538" fmla="*/ 969231 h 979650"/>
                    <a:gd name="connsiteX1-539" fmla="*/ 168232 w 1180574"/>
                    <a:gd name="connsiteY1-540" fmla="*/ 0 h 979650"/>
                    <a:gd name="connsiteX2-541" fmla="*/ 578965 w 1180574"/>
                    <a:gd name="connsiteY2-542" fmla="*/ 468464 h 979650"/>
                    <a:gd name="connsiteX3-543" fmla="*/ 1180574 w 1180574"/>
                    <a:gd name="connsiteY3-544" fmla="*/ 185338 h 979650"/>
                    <a:gd name="connsiteX4-545" fmla="*/ 1132376 w 1180574"/>
                    <a:gd name="connsiteY4-546" fmla="*/ 979650 h 979650"/>
                    <a:gd name="connsiteX5-547" fmla="*/ 491729 w 1180574"/>
                    <a:gd name="connsiteY5-548" fmla="*/ 858699 h 979650"/>
                    <a:gd name="connsiteX6-549" fmla="*/ 0 w 1180574"/>
                    <a:gd name="connsiteY6-550" fmla="*/ 969231 h 979650"/>
                    <a:gd name="connsiteX0-1-1" fmla="*/ 0 w 1180574"/>
                    <a:gd name="connsiteY0-2-2" fmla="*/ 969231 h 979650"/>
                    <a:gd name="connsiteX1-3-3" fmla="*/ 168232 w 1180574"/>
                    <a:gd name="connsiteY1-4-4" fmla="*/ 0 h 979650"/>
                    <a:gd name="connsiteX2-5-5" fmla="*/ 578965 w 1180574"/>
                    <a:gd name="connsiteY2-6-6" fmla="*/ 468464 h 979650"/>
                    <a:gd name="connsiteX3-7-7" fmla="*/ 1180574 w 1180574"/>
                    <a:gd name="connsiteY3-8-8" fmla="*/ 185338 h 979650"/>
                    <a:gd name="connsiteX4-9-9" fmla="*/ 1132376 w 1180574"/>
                    <a:gd name="connsiteY4-10-10" fmla="*/ 979650 h 979650"/>
                    <a:gd name="connsiteX5-11" fmla="*/ 490966 w 1180574"/>
                    <a:gd name="connsiteY5-12" fmla="*/ 893882 h 979650"/>
                    <a:gd name="connsiteX6-13" fmla="*/ 0 w 1180574"/>
                    <a:gd name="connsiteY6-14" fmla="*/ 969231 h 979650"/>
                    <a:gd name="connsiteX0-15" fmla="*/ 0 w 1180574"/>
                    <a:gd name="connsiteY0-16" fmla="*/ 883377 h 893796"/>
                    <a:gd name="connsiteX1-17" fmla="*/ 156617 w 1180574"/>
                    <a:gd name="connsiteY1-18" fmla="*/ 0 h 893796"/>
                    <a:gd name="connsiteX2-19" fmla="*/ 578965 w 1180574"/>
                    <a:gd name="connsiteY2-20" fmla="*/ 382610 h 893796"/>
                    <a:gd name="connsiteX3-21" fmla="*/ 1180574 w 1180574"/>
                    <a:gd name="connsiteY3-22" fmla="*/ 99484 h 893796"/>
                    <a:gd name="connsiteX4-23" fmla="*/ 1132376 w 1180574"/>
                    <a:gd name="connsiteY4-24" fmla="*/ 893796 h 893796"/>
                    <a:gd name="connsiteX5-25" fmla="*/ 490966 w 1180574"/>
                    <a:gd name="connsiteY5-26" fmla="*/ 808028 h 893796"/>
                    <a:gd name="connsiteX6-27" fmla="*/ 0 w 1180574"/>
                    <a:gd name="connsiteY6-28" fmla="*/ 883377 h 893796"/>
                    <a:gd name="connsiteX0-29" fmla="*/ 0 w 1180574"/>
                    <a:gd name="connsiteY0-30" fmla="*/ 883377 h 893796"/>
                    <a:gd name="connsiteX1-31" fmla="*/ 156617 w 1180574"/>
                    <a:gd name="connsiteY1-32" fmla="*/ 0 h 893796"/>
                    <a:gd name="connsiteX2-33" fmla="*/ 578965 w 1180574"/>
                    <a:gd name="connsiteY2-34" fmla="*/ 382610 h 893796"/>
                    <a:gd name="connsiteX3-35" fmla="*/ 1180574 w 1180574"/>
                    <a:gd name="connsiteY3-36" fmla="*/ 99484 h 893796"/>
                    <a:gd name="connsiteX4-37" fmla="*/ 1132376 w 1180574"/>
                    <a:gd name="connsiteY4-38" fmla="*/ 893796 h 893796"/>
                    <a:gd name="connsiteX5-39" fmla="*/ 0 w 1180574"/>
                    <a:gd name="connsiteY5-40" fmla="*/ 883377 h 893796"/>
                    <a:gd name="connsiteX0-41-11" fmla="*/ 0 w 1180574"/>
                    <a:gd name="connsiteY0-42-12" fmla="*/ 883377 h 893796"/>
                    <a:gd name="connsiteX1-43-13" fmla="*/ 156617 w 1180574"/>
                    <a:gd name="connsiteY1-44-14" fmla="*/ 0 h 893796"/>
                    <a:gd name="connsiteX2-45-15" fmla="*/ 753576 w 1180574"/>
                    <a:gd name="connsiteY2-46-16" fmla="*/ 411897 h 893796"/>
                    <a:gd name="connsiteX3-47-17" fmla="*/ 1180574 w 1180574"/>
                    <a:gd name="connsiteY3-48-18" fmla="*/ 99484 h 893796"/>
                    <a:gd name="connsiteX4-49-19" fmla="*/ 1132376 w 1180574"/>
                    <a:gd name="connsiteY4-50-20" fmla="*/ 893796 h 893796"/>
                    <a:gd name="connsiteX5-51" fmla="*/ 0 w 1180574"/>
                    <a:gd name="connsiteY5-52" fmla="*/ 883377 h 893796"/>
                    <a:gd name="connsiteX0-53" fmla="*/ 0 w 1180574"/>
                    <a:gd name="connsiteY0-54" fmla="*/ 868752 h 879171"/>
                    <a:gd name="connsiteX1-55" fmla="*/ 147805 w 1180574"/>
                    <a:gd name="connsiteY1-56" fmla="*/ -1 h 879171"/>
                    <a:gd name="connsiteX2-57" fmla="*/ 753576 w 1180574"/>
                    <a:gd name="connsiteY2-58" fmla="*/ 397272 h 879171"/>
                    <a:gd name="connsiteX3-59" fmla="*/ 1180574 w 1180574"/>
                    <a:gd name="connsiteY3-60" fmla="*/ 84859 h 879171"/>
                    <a:gd name="connsiteX4-61" fmla="*/ 1132376 w 1180574"/>
                    <a:gd name="connsiteY4-62" fmla="*/ 879171 h 879171"/>
                    <a:gd name="connsiteX5-63" fmla="*/ 0 w 1180574"/>
                    <a:gd name="connsiteY5-64" fmla="*/ 868752 h 879171"/>
                    <a:gd name="connsiteX0-65" fmla="*/ 0 w 1180574"/>
                    <a:gd name="connsiteY0-66" fmla="*/ 889367 h 899786"/>
                    <a:gd name="connsiteX1-67" fmla="*/ 152657 w 1180574"/>
                    <a:gd name="connsiteY1-68" fmla="*/ 0 h 899786"/>
                    <a:gd name="connsiteX2-69" fmla="*/ 753576 w 1180574"/>
                    <a:gd name="connsiteY2-70" fmla="*/ 417887 h 899786"/>
                    <a:gd name="connsiteX3-71" fmla="*/ 1180574 w 1180574"/>
                    <a:gd name="connsiteY3-72" fmla="*/ 105474 h 899786"/>
                    <a:gd name="connsiteX4-73" fmla="*/ 1132376 w 1180574"/>
                    <a:gd name="connsiteY4-74" fmla="*/ 899786 h 899786"/>
                    <a:gd name="connsiteX5-75" fmla="*/ 0 w 1180574"/>
                    <a:gd name="connsiteY5-76" fmla="*/ 889367 h 899786"/>
                    <a:gd name="connsiteX0-77" fmla="*/ 0 w 1180574"/>
                    <a:gd name="connsiteY0-78" fmla="*/ 889367 h 899786"/>
                    <a:gd name="connsiteX1-79" fmla="*/ 152657 w 1180574"/>
                    <a:gd name="connsiteY1-80" fmla="*/ 0 h 899786"/>
                    <a:gd name="connsiteX2-81" fmla="*/ 745005 w 1180574"/>
                    <a:gd name="connsiteY2-82" fmla="*/ 276345 h 899786"/>
                    <a:gd name="connsiteX3-83" fmla="*/ 1180574 w 1180574"/>
                    <a:gd name="connsiteY3-84" fmla="*/ 105474 h 899786"/>
                    <a:gd name="connsiteX4-85" fmla="*/ 1132376 w 1180574"/>
                    <a:gd name="connsiteY4-86" fmla="*/ 899786 h 899786"/>
                    <a:gd name="connsiteX5-87" fmla="*/ 0 w 1180574"/>
                    <a:gd name="connsiteY5-88" fmla="*/ 889367 h 899786"/>
                    <a:gd name="connsiteX0-89" fmla="*/ 0 w 1180574"/>
                    <a:gd name="connsiteY0-90" fmla="*/ 889367 h 899786"/>
                    <a:gd name="connsiteX1-91" fmla="*/ 152657 w 1180574"/>
                    <a:gd name="connsiteY1-92" fmla="*/ 0 h 899786"/>
                    <a:gd name="connsiteX2-93" fmla="*/ 745005 w 1180574"/>
                    <a:gd name="connsiteY2-94" fmla="*/ 276345 h 899786"/>
                    <a:gd name="connsiteX3-95" fmla="*/ 1078123 w 1180574"/>
                    <a:gd name="connsiteY3-96" fmla="*/ 231136 h 899786"/>
                    <a:gd name="connsiteX4-97" fmla="*/ 1180574 w 1180574"/>
                    <a:gd name="connsiteY4-98" fmla="*/ 105474 h 899786"/>
                    <a:gd name="connsiteX5-99" fmla="*/ 1132376 w 1180574"/>
                    <a:gd name="connsiteY5-100" fmla="*/ 899786 h 899786"/>
                    <a:gd name="connsiteX6-101" fmla="*/ 0 w 1180574"/>
                    <a:gd name="connsiteY6-102" fmla="*/ 889367 h 899786"/>
                    <a:gd name="connsiteX0-103" fmla="*/ 0 w 1180574"/>
                    <a:gd name="connsiteY0-104" fmla="*/ 889367 h 899786"/>
                    <a:gd name="connsiteX1-105" fmla="*/ 152657 w 1180574"/>
                    <a:gd name="connsiteY1-106" fmla="*/ 0 h 899786"/>
                    <a:gd name="connsiteX2-107" fmla="*/ 745005 w 1180574"/>
                    <a:gd name="connsiteY2-108" fmla="*/ 276345 h 899786"/>
                    <a:gd name="connsiteX3-109" fmla="*/ 1077609 w 1180574"/>
                    <a:gd name="connsiteY3-110" fmla="*/ 196816 h 899786"/>
                    <a:gd name="connsiteX4-111" fmla="*/ 1180574 w 1180574"/>
                    <a:gd name="connsiteY4-112" fmla="*/ 105474 h 899786"/>
                    <a:gd name="connsiteX5-113" fmla="*/ 1132376 w 1180574"/>
                    <a:gd name="connsiteY5-114" fmla="*/ 899786 h 899786"/>
                    <a:gd name="connsiteX6-115" fmla="*/ 0 w 1180574"/>
                    <a:gd name="connsiteY6-116" fmla="*/ 889367 h 899786"/>
                    <a:gd name="connsiteX0-117" fmla="*/ 0 w 1180574"/>
                    <a:gd name="connsiteY0-118" fmla="*/ 889367 h 899786"/>
                    <a:gd name="connsiteX1-119" fmla="*/ 152657 w 1180574"/>
                    <a:gd name="connsiteY1-120" fmla="*/ 0 h 899786"/>
                    <a:gd name="connsiteX2-121" fmla="*/ 745005 w 1180574"/>
                    <a:gd name="connsiteY2-122" fmla="*/ 276345 h 899786"/>
                    <a:gd name="connsiteX3-123" fmla="*/ 1081955 w 1180574"/>
                    <a:gd name="connsiteY3-124" fmla="*/ 228546 h 899786"/>
                    <a:gd name="connsiteX4-125" fmla="*/ 1180574 w 1180574"/>
                    <a:gd name="connsiteY4-126" fmla="*/ 105474 h 899786"/>
                    <a:gd name="connsiteX5-127" fmla="*/ 1132376 w 1180574"/>
                    <a:gd name="connsiteY5-128" fmla="*/ 899786 h 899786"/>
                    <a:gd name="connsiteX6-129" fmla="*/ 0 w 1180574"/>
                    <a:gd name="connsiteY6-130" fmla="*/ 889367 h 899786"/>
                    <a:gd name="connsiteX0-131-21" fmla="*/ 0 w 1180574"/>
                    <a:gd name="connsiteY0-132-22" fmla="*/ 889367 h 899786"/>
                    <a:gd name="connsiteX1-133-23" fmla="*/ 152657 w 1180574"/>
                    <a:gd name="connsiteY1-134-24" fmla="*/ 0 h 899786"/>
                    <a:gd name="connsiteX2-135-25" fmla="*/ 745005 w 1180574"/>
                    <a:gd name="connsiteY2-136-26" fmla="*/ 276345 h 899786"/>
                    <a:gd name="connsiteX3-137-27" fmla="*/ 1084124 w 1180574"/>
                    <a:gd name="connsiteY3-138-28" fmla="*/ 201078 h 899786"/>
                    <a:gd name="connsiteX4-139-29" fmla="*/ 1180574 w 1180574"/>
                    <a:gd name="connsiteY4-140-30" fmla="*/ 105474 h 899786"/>
                    <a:gd name="connsiteX5-141" fmla="*/ 1132376 w 1180574"/>
                    <a:gd name="connsiteY5-142" fmla="*/ 899786 h 899786"/>
                    <a:gd name="connsiteX6-143" fmla="*/ 0 w 1180574"/>
                    <a:gd name="connsiteY6-144" fmla="*/ 889367 h 899786"/>
                    <a:gd name="connsiteX0-1-1-1" fmla="*/ 0 w 1180574"/>
                    <a:gd name="connsiteY0-2-2-2" fmla="*/ 944342 h 954761"/>
                    <a:gd name="connsiteX1-3-3-3" fmla="*/ 509353 w 1180574"/>
                    <a:gd name="connsiteY1-4-4-4" fmla="*/ 0 h 954761"/>
                    <a:gd name="connsiteX2-5-5-5" fmla="*/ 745005 w 1180574"/>
                    <a:gd name="connsiteY2-6-6-6" fmla="*/ 331320 h 954761"/>
                    <a:gd name="connsiteX3-7-7-7" fmla="*/ 1084124 w 1180574"/>
                    <a:gd name="connsiteY3-8-8-8" fmla="*/ 256053 h 954761"/>
                    <a:gd name="connsiteX4-9-9-9" fmla="*/ 1180574 w 1180574"/>
                    <a:gd name="connsiteY4-10-10-10" fmla="*/ 160449 h 954761"/>
                    <a:gd name="connsiteX5-11-11" fmla="*/ 1132376 w 1180574"/>
                    <a:gd name="connsiteY5-12-12" fmla="*/ 954761 h 954761"/>
                    <a:gd name="connsiteX6-13-13" fmla="*/ 0 w 1180574"/>
                    <a:gd name="connsiteY6-14-14" fmla="*/ 944342 h 954761"/>
                    <a:gd name="connsiteX0-15-15" fmla="*/ 0 w 1180574"/>
                    <a:gd name="connsiteY0-16-16" fmla="*/ 944342 h 954761"/>
                    <a:gd name="connsiteX1-17-17" fmla="*/ 509353 w 1180574"/>
                    <a:gd name="connsiteY1-18-18" fmla="*/ 0 h 954761"/>
                    <a:gd name="connsiteX2-19-19" fmla="*/ 867495 w 1180574"/>
                    <a:gd name="connsiteY2-20-20" fmla="*/ 90258 h 954761"/>
                    <a:gd name="connsiteX3-21-21" fmla="*/ 1084124 w 1180574"/>
                    <a:gd name="connsiteY3-22-22" fmla="*/ 256053 h 954761"/>
                    <a:gd name="connsiteX4-23-23" fmla="*/ 1180574 w 1180574"/>
                    <a:gd name="connsiteY4-24-24" fmla="*/ 160449 h 954761"/>
                    <a:gd name="connsiteX5-25-25" fmla="*/ 1132376 w 1180574"/>
                    <a:gd name="connsiteY5-26-26" fmla="*/ 954761 h 954761"/>
                    <a:gd name="connsiteX6-27-27" fmla="*/ 0 w 1180574"/>
                    <a:gd name="connsiteY6-28-28" fmla="*/ 944342 h 954761"/>
                    <a:gd name="connsiteX0-29-29" fmla="*/ 0 w 856872"/>
                    <a:gd name="connsiteY0-30-30" fmla="*/ 166969 h 954761"/>
                    <a:gd name="connsiteX1-31-31" fmla="*/ 185651 w 856872"/>
                    <a:gd name="connsiteY1-32-32" fmla="*/ 0 h 954761"/>
                    <a:gd name="connsiteX2-33-33" fmla="*/ 543793 w 856872"/>
                    <a:gd name="connsiteY2-34-34" fmla="*/ 90258 h 954761"/>
                    <a:gd name="connsiteX3-35-35" fmla="*/ 760422 w 856872"/>
                    <a:gd name="connsiteY3-36-36" fmla="*/ 256053 h 954761"/>
                    <a:gd name="connsiteX4-37-37" fmla="*/ 856872 w 856872"/>
                    <a:gd name="connsiteY4-38-38" fmla="*/ 160449 h 954761"/>
                    <a:gd name="connsiteX5-39-39" fmla="*/ 808674 w 856872"/>
                    <a:gd name="connsiteY5-40-40" fmla="*/ 954761 h 954761"/>
                    <a:gd name="connsiteX6-41" fmla="*/ 0 w 856872"/>
                    <a:gd name="connsiteY6-42" fmla="*/ 166969 h 954761"/>
                    <a:gd name="connsiteX0-43" fmla="*/ 0 w 1111438"/>
                    <a:gd name="connsiteY0-44" fmla="*/ 841751 h 954761"/>
                    <a:gd name="connsiteX1-45" fmla="*/ 440217 w 1111438"/>
                    <a:gd name="connsiteY1-46" fmla="*/ 0 h 954761"/>
                    <a:gd name="connsiteX2-47" fmla="*/ 798359 w 1111438"/>
                    <a:gd name="connsiteY2-48" fmla="*/ 90258 h 954761"/>
                    <a:gd name="connsiteX3-49" fmla="*/ 1014988 w 1111438"/>
                    <a:gd name="connsiteY3-50" fmla="*/ 256053 h 954761"/>
                    <a:gd name="connsiteX4-51" fmla="*/ 1111438 w 1111438"/>
                    <a:gd name="connsiteY4-52" fmla="*/ 160449 h 954761"/>
                    <a:gd name="connsiteX5-53" fmla="*/ 1063240 w 1111438"/>
                    <a:gd name="connsiteY5-54" fmla="*/ 954761 h 954761"/>
                    <a:gd name="connsiteX6-55" fmla="*/ 0 w 1111438"/>
                    <a:gd name="connsiteY6-56" fmla="*/ 841751 h 954761"/>
                    <a:gd name="connsiteX0-57" fmla="*/ 0 w 1111438"/>
                    <a:gd name="connsiteY0-58" fmla="*/ 841751 h 954761"/>
                    <a:gd name="connsiteX1-59" fmla="*/ 440217 w 1111438"/>
                    <a:gd name="connsiteY1-60" fmla="*/ 0 h 954761"/>
                    <a:gd name="connsiteX2-61" fmla="*/ 798359 w 1111438"/>
                    <a:gd name="connsiteY2-62" fmla="*/ 90258 h 954761"/>
                    <a:gd name="connsiteX3-63" fmla="*/ 1014988 w 1111438"/>
                    <a:gd name="connsiteY3-64" fmla="*/ 256053 h 954761"/>
                    <a:gd name="connsiteX4-65" fmla="*/ 1111438 w 1111438"/>
                    <a:gd name="connsiteY4-66" fmla="*/ 160449 h 954761"/>
                    <a:gd name="connsiteX5-67" fmla="*/ 1063240 w 1111438"/>
                    <a:gd name="connsiteY5-68" fmla="*/ 954761 h 954761"/>
                    <a:gd name="connsiteX6-69" fmla="*/ 347367 w 1111438"/>
                    <a:gd name="connsiteY6-70" fmla="*/ 885562 h 954761"/>
                    <a:gd name="connsiteX7" fmla="*/ 0 w 1111438"/>
                    <a:gd name="connsiteY7" fmla="*/ 841751 h 954761"/>
                    <a:gd name="connsiteX0-71-41" fmla="*/ 0 w 1111438"/>
                    <a:gd name="connsiteY0-72-42" fmla="*/ 841751 h 954761"/>
                    <a:gd name="connsiteX1-73-43" fmla="*/ 440217 w 1111438"/>
                    <a:gd name="connsiteY1-74-44" fmla="*/ 0 h 954761"/>
                    <a:gd name="connsiteX2-75-45" fmla="*/ 798359 w 1111438"/>
                    <a:gd name="connsiteY2-76-46" fmla="*/ 90258 h 954761"/>
                    <a:gd name="connsiteX3-77-47" fmla="*/ 1014988 w 1111438"/>
                    <a:gd name="connsiteY3-78-48" fmla="*/ 256053 h 954761"/>
                    <a:gd name="connsiteX4-79-49" fmla="*/ 1111438 w 1111438"/>
                    <a:gd name="connsiteY4-80-50" fmla="*/ 160449 h 954761"/>
                    <a:gd name="connsiteX5-81" fmla="*/ 1063240 w 1111438"/>
                    <a:gd name="connsiteY5-82" fmla="*/ 954761 h 954761"/>
                    <a:gd name="connsiteX6-83" fmla="*/ 310706 w 1111438"/>
                    <a:gd name="connsiteY6-84" fmla="*/ 565920 h 954761"/>
                    <a:gd name="connsiteX7-85" fmla="*/ 0 w 1111438"/>
                    <a:gd name="connsiteY7-86" fmla="*/ 841751 h 954761"/>
                    <a:gd name="connsiteX0-87" fmla="*/ 0 w 1111438"/>
                    <a:gd name="connsiteY0-88" fmla="*/ 841751 h 954761"/>
                    <a:gd name="connsiteX1-89" fmla="*/ 440217 w 1111438"/>
                    <a:gd name="connsiteY1-90" fmla="*/ 0 h 954761"/>
                    <a:gd name="connsiteX2-91" fmla="*/ 798359 w 1111438"/>
                    <a:gd name="connsiteY2-92" fmla="*/ 90258 h 954761"/>
                    <a:gd name="connsiteX3-93" fmla="*/ 1014988 w 1111438"/>
                    <a:gd name="connsiteY3-94" fmla="*/ 256053 h 954761"/>
                    <a:gd name="connsiteX4-95" fmla="*/ 1111438 w 1111438"/>
                    <a:gd name="connsiteY4-96" fmla="*/ 160449 h 954761"/>
                    <a:gd name="connsiteX5-97" fmla="*/ 1063240 w 1111438"/>
                    <a:gd name="connsiteY5-98" fmla="*/ 954761 h 954761"/>
                    <a:gd name="connsiteX6-99" fmla="*/ 266834 w 1111438"/>
                    <a:gd name="connsiteY6-100" fmla="*/ 874845 h 954761"/>
                    <a:gd name="connsiteX7-101" fmla="*/ 0 w 1111438"/>
                    <a:gd name="connsiteY7-102" fmla="*/ 841751 h 954761"/>
                    <a:gd name="connsiteX0-103-51" fmla="*/ 0 w 1111438"/>
                    <a:gd name="connsiteY0-104-52" fmla="*/ 841751 h 874845"/>
                    <a:gd name="connsiteX1-105-53" fmla="*/ 440217 w 1111438"/>
                    <a:gd name="connsiteY1-106-54" fmla="*/ 0 h 874845"/>
                    <a:gd name="connsiteX2-107-55" fmla="*/ 798359 w 1111438"/>
                    <a:gd name="connsiteY2-108-56" fmla="*/ 90258 h 874845"/>
                    <a:gd name="connsiteX3-109-57" fmla="*/ 1014988 w 1111438"/>
                    <a:gd name="connsiteY3-110-58" fmla="*/ 256053 h 874845"/>
                    <a:gd name="connsiteX4-111-59" fmla="*/ 1111438 w 1111438"/>
                    <a:gd name="connsiteY4-112-60" fmla="*/ 160449 h 874845"/>
                    <a:gd name="connsiteX5-113-61" fmla="*/ 666690 w 1111438"/>
                    <a:gd name="connsiteY5-114-62" fmla="*/ 291975 h 874845"/>
                    <a:gd name="connsiteX6-115-63" fmla="*/ 266834 w 1111438"/>
                    <a:gd name="connsiteY6-116-64" fmla="*/ 874845 h 874845"/>
                    <a:gd name="connsiteX7-117" fmla="*/ 0 w 1111438"/>
                    <a:gd name="connsiteY7-118" fmla="*/ 841751 h 874845"/>
                    <a:gd name="connsiteX0-119" fmla="*/ 0 w 1111438"/>
                    <a:gd name="connsiteY0-120" fmla="*/ 841751 h 874845"/>
                    <a:gd name="connsiteX1-121" fmla="*/ 440217 w 1111438"/>
                    <a:gd name="connsiteY1-122" fmla="*/ 0 h 874845"/>
                    <a:gd name="connsiteX2-123" fmla="*/ 798359 w 1111438"/>
                    <a:gd name="connsiteY2-124" fmla="*/ 90258 h 874845"/>
                    <a:gd name="connsiteX3-125" fmla="*/ 1014988 w 1111438"/>
                    <a:gd name="connsiteY3-126" fmla="*/ 256053 h 874845"/>
                    <a:gd name="connsiteX4-127" fmla="*/ 1111438 w 1111438"/>
                    <a:gd name="connsiteY4-128" fmla="*/ 160449 h 874845"/>
                    <a:gd name="connsiteX5-129" fmla="*/ 973742 w 1111438"/>
                    <a:gd name="connsiteY5-130" fmla="*/ 438122 h 874845"/>
                    <a:gd name="connsiteX6-131" fmla="*/ 266834 w 1111438"/>
                    <a:gd name="connsiteY6-132" fmla="*/ 874845 h 874845"/>
                    <a:gd name="connsiteX7-133" fmla="*/ 0 w 1111438"/>
                    <a:gd name="connsiteY7-134" fmla="*/ 841751 h 874845"/>
                    <a:gd name="connsiteX0-135" fmla="*/ 0 w 1111438"/>
                    <a:gd name="connsiteY0-136" fmla="*/ 841751 h 874845"/>
                    <a:gd name="connsiteX1-137" fmla="*/ 440217 w 1111438"/>
                    <a:gd name="connsiteY1-138" fmla="*/ 0 h 874845"/>
                    <a:gd name="connsiteX2-139" fmla="*/ 798359 w 1111438"/>
                    <a:gd name="connsiteY2-140" fmla="*/ 90258 h 874845"/>
                    <a:gd name="connsiteX3-141" fmla="*/ 1111438 w 1111438"/>
                    <a:gd name="connsiteY3-142" fmla="*/ 160449 h 874845"/>
                    <a:gd name="connsiteX4-143" fmla="*/ 973742 w 1111438"/>
                    <a:gd name="connsiteY4-144" fmla="*/ 438122 h 874845"/>
                    <a:gd name="connsiteX5-145" fmla="*/ 266834 w 1111438"/>
                    <a:gd name="connsiteY5-146" fmla="*/ 874845 h 874845"/>
                    <a:gd name="connsiteX6-147" fmla="*/ 0 w 1111438"/>
                    <a:gd name="connsiteY6-148" fmla="*/ 841751 h 874845"/>
                    <a:gd name="connsiteX0-149" fmla="*/ 0 w 1017192"/>
                    <a:gd name="connsiteY0-150" fmla="*/ 2071509 h 2104603"/>
                    <a:gd name="connsiteX1-151" fmla="*/ 440217 w 1017192"/>
                    <a:gd name="connsiteY1-152" fmla="*/ 1229758 h 2104603"/>
                    <a:gd name="connsiteX2-153" fmla="*/ 798359 w 1017192"/>
                    <a:gd name="connsiteY2-154" fmla="*/ 1320016 h 2104603"/>
                    <a:gd name="connsiteX3-155" fmla="*/ 1017192 w 1017192"/>
                    <a:gd name="connsiteY3-156" fmla="*/ 1748 h 2104603"/>
                    <a:gd name="connsiteX4-157" fmla="*/ 973742 w 1017192"/>
                    <a:gd name="connsiteY4-158" fmla="*/ 1667880 h 2104603"/>
                    <a:gd name="connsiteX5-159" fmla="*/ 266834 w 1017192"/>
                    <a:gd name="connsiteY5-160" fmla="*/ 2104603 h 2104603"/>
                    <a:gd name="connsiteX6-161" fmla="*/ 0 w 1017192"/>
                    <a:gd name="connsiteY6-162" fmla="*/ 2071509 h 2104603"/>
                    <a:gd name="connsiteX0-163" fmla="*/ 0 w 1017192"/>
                    <a:gd name="connsiteY0-164" fmla="*/ 2071509 h 2104603"/>
                    <a:gd name="connsiteX1-165" fmla="*/ 387121 w 1017192"/>
                    <a:gd name="connsiteY1-166" fmla="*/ 1200492 h 2104603"/>
                    <a:gd name="connsiteX2-167" fmla="*/ 798359 w 1017192"/>
                    <a:gd name="connsiteY2-168" fmla="*/ 1320016 h 2104603"/>
                    <a:gd name="connsiteX3-169" fmla="*/ 1017192 w 1017192"/>
                    <a:gd name="connsiteY3-170" fmla="*/ 1748 h 2104603"/>
                    <a:gd name="connsiteX4-171" fmla="*/ 973742 w 1017192"/>
                    <a:gd name="connsiteY4-172" fmla="*/ 1667880 h 2104603"/>
                    <a:gd name="connsiteX5-173" fmla="*/ 266834 w 1017192"/>
                    <a:gd name="connsiteY5-174" fmla="*/ 2104603 h 2104603"/>
                    <a:gd name="connsiteX6-175" fmla="*/ 0 w 1017192"/>
                    <a:gd name="connsiteY6-176" fmla="*/ 2071509 h 2104603"/>
                    <a:gd name="connsiteX0-177" fmla="*/ 0 w 1013215"/>
                    <a:gd name="connsiteY0-178" fmla="*/ 2059509 h 2104603"/>
                    <a:gd name="connsiteX1-179" fmla="*/ 383144 w 1013215"/>
                    <a:gd name="connsiteY1-180" fmla="*/ 1200492 h 2104603"/>
                    <a:gd name="connsiteX2-181" fmla="*/ 794382 w 1013215"/>
                    <a:gd name="connsiteY2-182" fmla="*/ 1320016 h 2104603"/>
                    <a:gd name="connsiteX3-183" fmla="*/ 1013215 w 1013215"/>
                    <a:gd name="connsiteY3-184" fmla="*/ 1748 h 2104603"/>
                    <a:gd name="connsiteX4-185" fmla="*/ 969765 w 1013215"/>
                    <a:gd name="connsiteY4-186" fmla="*/ 1667880 h 2104603"/>
                    <a:gd name="connsiteX5-187" fmla="*/ 262857 w 1013215"/>
                    <a:gd name="connsiteY5-188" fmla="*/ 2104603 h 2104603"/>
                    <a:gd name="connsiteX6-189" fmla="*/ 0 w 1013215"/>
                    <a:gd name="connsiteY6-190" fmla="*/ 2059509 h 2104603"/>
                    <a:gd name="connsiteX0-191" fmla="*/ 0 w 1013215"/>
                    <a:gd name="connsiteY0-192" fmla="*/ 2059509 h 2104603"/>
                    <a:gd name="connsiteX1-193" fmla="*/ 368098 w 1013215"/>
                    <a:gd name="connsiteY1-194" fmla="*/ 1135074 h 2104603"/>
                    <a:gd name="connsiteX2-195" fmla="*/ 794382 w 1013215"/>
                    <a:gd name="connsiteY2-196" fmla="*/ 1320016 h 2104603"/>
                    <a:gd name="connsiteX3-197" fmla="*/ 1013215 w 1013215"/>
                    <a:gd name="connsiteY3-198" fmla="*/ 1748 h 2104603"/>
                    <a:gd name="connsiteX4-199" fmla="*/ 969765 w 1013215"/>
                    <a:gd name="connsiteY4-200" fmla="*/ 1667880 h 2104603"/>
                    <a:gd name="connsiteX5-201" fmla="*/ 262857 w 1013215"/>
                    <a:gd name="connsiteY5-202" fmla="*/ 2104603 h 2104603"/>
                    <a:gd name="connsiteX6-203" fmla="*/ 0 w 1013215"/>
                    <a:gd name="connsiteY6-204" fmla="*/ 2059509 h 2104603"/>
                    <a:gd name="connsiteX0-205" fmla="*/ 0 w 1013215"/>
                    <a:gd name="connsiteY0-206" fmla="*/ 2059509 h 2104603"/>
                    <a:gd name="connsiteX1-207" fmla="*/ 358360 w 1013215"/>
                    <a:gd name="connsiteY1-208" fmla="*/ 1236145 h 2104603"/>
                    <a:gd name="connsiteX2-209" fmla="*/ 794382 w 1013215"/>
                    <a:gd name="connsiteY2-210" fmla="*/ 1320016 h 2104603"/>
                    <a:gd name="connsiteX3-211" fmla="*/ 1013215 w 1013215"/>
                    <a:gd name="connsiteY3-212" fmla="*/ 1748 h 2104603"/>
                    <a:gd name="connsiteX4-213" fmla="*/ 969765 w 1013215"/>
                    <a:gd name="connsiteY4-214" fmla="*/ 1667880 h 2104603"/>
                    <a:gd name="connsiteX5-215" fmla="*/ 262857 w 1013215"/>
                    <a:gd name="connsiteY5-216" fmla="*/ 2104603 h 2104603"/>
                    <a:gd name="connsiteX6-217" fmla="*/ 0 w 1013215"/>
                    <a:gd name="connsiteY6-218" fmla="*/ 2059509 h 2104603"/>
                    <a:gd name="connsiteX0-219-65" fmla="*/ 0 w 1013215"/>
                    <a:gd name="connsiteY0-220-66" fmla="*/ 2059509 h 2104603"/>
                    <a:gd name="connsiteX1-221-67" fmla="*/ 349164 w 1013215"/>
                    <a:gd name="connsiteY1-222-68" fmla="*/ 1185669 h 2104603"/>
                    <a:gd name="connsiteX2-223-69" fmla="*/ 794382 w 1013215"/>
                    <a:gd name="connsiteY2-224-70" fmla="*/ 1320016 h 2104603"/>
                    <a:gd name="connsiteX3-225-71" fmla="*/ 1013215 w 1013215"/>
                    <a:gd name="connsiteY3-226-72" fmla="*/ 1748 h 2104603"/>
                    <a:gd name="connsiteX4-227-73" fmla="*/ 969765 w 1013215"/>
                    <a:gd name="connsiteY4-228-74" fmla="*/ 1667880 h 2104603"/>
                    <a:gd name="connsiteX5-229-75" fmla="*/ 262857 w 1013215"/>
                    <a:gd name="connsiteY5-230-76" fmla="*/ 2104603 h 2104603"/>
                    <a:gd name="connsiteX6-231" fmla="*/ 0 w 1013215"/>
                    <a:gd name="connsiteY6-232" fmla="*/ 2059509 h 2104603"/>
                    <a:gd name="connsiteX0-233" fmla="*/ 0 w 1013215"/>
                    <a:gd name="connsiteY0-234" fmla="*/ 2059487 h 2104581"/>
                    <a:gd name="connsiteX1-235" fmla="*/ 349164 w 1013215"/>
                    <a:gd name="connsiteY1-236" fmla="*/ 1185647 h 2104581"/>
                    <a:gd name="connsiteX2-237" fmla="*/ 835465 w 1013215"/>
                    <a:gd name="connsiteY2-238" fmla="*/ 1339464 h 2104581"/>
                    <a:gd name="connsiteX3-239" fmla="*/ 1013215 w 1013215"/>
                    <a:gd name="connsiteY3-240" fmla="*/ 1726 h 2104581"/>
                    <a:gd name="connsiteX4-241" fmla="*/ 969765 w 1013215"/>
                    <a:gd name="connsiteY4-242" fmla="*/ 1667858 h 2104581"/>
                    <a:gd name="connsiteX5-243" fmla="*/ 262857 w 1013215"/>
                    <a:gd name="connsiteY5-244" fmla="*/ 2104581 h 2104581"/>
                    <a:gd name="connsiteX6-245" fmla="*/ 0 w 1013215"/>
                    <a:gd name="connsiteY6-246" fmla="*/ 2059487 h 2104581"/>
                    <a:gd name="connsiteX0-247" fmla="*/ 0 w 1013215"/>
                    <a:gd name="connsiteY0-248" fmla="*/ 2059512 h 2104606"/>
                    <a:gd name="connsiteX1-249" fmla="*/ 349164 w 1013215"/>
                    <a:gd name="connsiteY1-250" fmla="*/ 1185672 h 2104606"/>
                    <a:gd name="connsiteX2-251" fmla="*/ 754973 w 1013215"/>
                    <a:gd name="connsiteY2-252" fmla="*/ 1318317 h 2104606"/>
                    <a:gd name="connsiteX3-253" fmla="*/ 1013215 w 1013215"/>
                    <a:gd name="connsiteY3-254" fmla="*/ 1751 h 2104606"/>
                    <a:gd name="connsiteX4-255" fmla="*/ 969765 w 1013215"/>
                    <a:gd name="connsiteY4-256" fmla="*/ 1667883 h 2104606"/>
                    <a:gd name="connsiteX5-257" fmla="*/ 262857 w 1013215"/>
                    <a:gd name="connsiteY5-258" fmla="*/ 2104606 h 2104606"/>
                    <a:gd name="connsiteX6-259" fmla="*/ 0 w 1013215"/>
                    <a:gd name="connsiteY6-260" fmla="*/ 2059512 h 2104606"/>
                    <a:gd name="connsiteX0-261" fmla="*/ 0 w 1013215"/>
                    <a:gd name="connsiteY0-262" fmla="*/ 2059507 h 2104601"/>
                    <a:gd name="connsiteX1-263" fmla="*/ 349164 w 1013215"/>
                    <a:gd name="connsiteY1-264" fmla="*/ 1185667 h 2104601"/>
                    <a:gd name="connsiteX2-265" fmla="*/ 748011 w 1013215"/>
                    <a:gd name="connsiteY2-266" fmla="*/ 1323020 h 2104601"/>
                    <a:gd name="connsiteX3-267" fmla="*/ 1013215 w 1013215"/>
                    <a:gd name="connsiteY3-268" fmla="*/ 1746 h 2104601"/>
                    <a:gd name="connsiteX4-269" fmla="*/ 969765 w 1013215"/>
                    <a:gd name="connsiteY4-270" fmla="*/ 1667878 h 2104601"/>
                    <a:gd name="connsiteX5-271" fmla="*/ 262857 w 1013215"/>
                    <a:gd name="connsiteY5-272" fmla="*/ 2104601 h 2104601"/>
                    <a:gd name="connsiteX6-273" fmla="*/ 0 w 1013215"/>
                    <a:gd name="connsiteY6-274" fmla="*/ 2059507 h 2104601"/>
                    <a:gd name="connsiteX0-275" fmla="*/ 0 w 1013215"/>
                    <a:gd name="connsiteY0-276" fmla="*/ 2059507 h 2104601"/>
                    <a:gd name="connsiteX1-277" fmla="*/ 348604 w 1013215"/>
                    <a:gd name="connsiteY1-278" fmla="*/ 1148252 h 2104601"/>
                    <a:gd name="connsiteX2-279" fmla="*/ 748011 w 1013215"/>
                    <a:gd name="connsiteY2-280" fmla="*/ 1323020 h 2104601"/>
                    <a:gd name="connsiteX3-281" fmla="*/ 1013215 w 1013215"/>
                    <a:gd name="connsiteY3-282" fmla="*/ 1746 h 2104601"/>
                    <a:gd name="connsiteX4-283" fmla="*/ 969765 w 1013215"/>
                    <a:gd name="connsiteY4-284" fmla="*/ 1667878 h 2104601"/>
                    <a:gd name="connsiteX5-285" fmla="*/ 262857 w 1013215"/>
                    <a:gd name="connsiteY5-286" fmla="*/ 2104601 h 2104601"/>
                    <a:gd name="connsiteX6-287" fmla="*/ 0 w 1013215"/>
                    <a:gd name="connsiteY6-288" fmla="*/ 2059507 h 2104601"/>
                    <a:gd name="connsiteX0-289" fmla="*/ 0 w 1013215"/>
                    <a:gd name="connsiteY0-290" fmla="*/ 2059488 h 2104582"/>
                    <a:gd name="connsiteX1-291" fmla="*/ 348604 w 1013215"/>
                    <a:gd name="connsiteY1-292" fmla="*/ 1148233 h 2104582"/>
                    <a:gd name="connsiteX2-293" fmla="*/ 752469 w 1013215"/>
                    <a:gd name="connsiteY2-294" fmla="*/ 1338886 h 2104582"/>
                    <a:gd name="connsiteX3-295" fmla="*/ 1013215 w 1013215"/>
                    <a:gd name="connsiteY3-296" fmla="*/ 1727 h 2104582"/>
                    <a:gd name="connsiteX4-297" fmla="*/ 969765 w 1013215"/>
                    <a:gd name="connsiteY4-298" fmla="*/ 1667859 h 2104582"/>
                    <a:gd name="connsiteX5-299" fmla="*/ 262857 w 1013215"/>
                    <a:gd name="connsiteY5-300" fmla="*/ 2104582 h 2104582"/>
                    <a:gd name="connsiteX6-301" fmla="*/ 0 w 1013215"/>
                    <a:gd name="connsiteY6-302" fmla="*/ 2059488 h 2104582"/>
                    <a:gd name="connsiteX0-303-77" fmla="*/ 0 w 1013215"/>
                    <a:gd name="connsiteY0-304-78" fmla="*/ 2059509 h 2104603"/>
                    <a:gd name="connsiteX1-305-79" fmla="*/ 348604 w 1013215"/>
                    <a:gd name="connsiteY1-306-80" fmla="*/ 1148254 h 2104603"/>
                    <a:gd name="connsiteX2-307-81" fmla="*/ 764861 w 1013215"/>
                    <a:gd name="connsiteY2-308-82" fmla="*/ 1321081 h 2104603"/>
                    <a:gd name="connsiteX3-309-83" fmla="*/ 1013215 w 1013215"/>
                    <a:gd name="connsiteY3-310-84" fmla="*/ 1748 h 2104603"/>
                    <a:gd name="connsiteX4-311-85" fmla="*/ 969765 w 1013215"/>
                    <a:gd name="connsiteY4-312-86" fmla="*/ 1667880 h 2104603"/>
                    <a:gd name="connsiteX5-313-87" fmla="*/ 262857 w 1013215"/>
                    <a:gd name="connsiteY5-314-88" fmla="*/ 2104603 h 2104603"/>
                    <a:gd name="connsiteX6-315" fmla="*/ 0 w 1013215"/>
                    <a:gd name="connsiteY6-316" fmla="*/ 2059509 h 2104603"/>
                    <a:gd name="connsiteX0-317" fmla="*/ 0 w 1013215"/>
                    <a:gd name="connsiteY0-318" fmla="*/ 2059509 h 2104603"/>
                    <a:gd name="connsiteX1-319" fmla="*/ 342062 w 1013215"/>
                    <a:gd name="connsiteY1-320" fmla="*/ 1181024 h 2104603"/>
                    <a:gd name="connsiteX2-321" fmla="*/ 764861 w 1013215"/>
                    <a:gd name="connsiteY2-322" fmla="*/ 1321081 h 2104603"/>
                    <a:gd name="connsiteX3-323" fmla="*/ 1013215 w 1013215"/>
                    <a:gd name="connsiteY3-324" fmla="*/ 1748 h 2104603"/>
                    <a:gd name="connsiteX4-325" fmla="*/ 969765 w 1013215"/>
                    <a:gd name="connsiteY4-326" fmla="*/ 1667880 h 2104603"/>
                    <a:gd name="connsiteX5-327" fmla="*/ 262857 w 1013215"/>
                    <a:gd name="connsiteY5-328" fmla="*/ 2104603 h 2104603"/>
                    <a:gd name="connsiteX6-329" fmla="*/ 0 w 1013215"/>
                    <a:gd name="connsiteY6-330" fmla="*/ 2059509 h 2104603"/>
                    <a:gd name="connsiteX0-331" fmla="*/ 0 w 1013215"/>
                    <a:gd name="connsiteY0-332" fmla="*/ 2059509 h 2104603"/>
                    <a:gd name="connsiteX1-333" fmla="*/ 334539 w 1013215"/>
                    <a:gd name="connsiteY1-334" fmla="*/ 1148313 h 2104603"/>
                    <a:gd name="connsiteX2-335" fmla="*/ 764861 w 1013215"/>
                    <a:gd name="connsiteY2-336" fmla="*/ 1321081 h 2104603"/>
                    <a:gd name="connsiteX3-337" fmla="*/ 1013215 w 1013215"/>
                    <a:gd name="connsiteY3-338" fmla="*/ 1748 h 2104603"/>
                    <a:gd name="connsiteX4-339" fmla="*/ 969765 w 1013215"/>
                    <a:gd name="connsiteY4-340" fmla="*/ 1667880 h 2104603"/>
                    <a:gd name="connsiteX5-341" fmla="*/ 262857 w 1013215"/>
                    <a:gd name="connsiteY5-342" fmla="*/ 2104603 h 2104603"/>
                    <a:gd name="connsiteX6-343" fmla="*/ 0 w 1013215"/>
                    <a:gd name="connsiteY6-344" fmla="*/ 2059509 h 2104603"/>
                    <a:gd name="connsiteX0-345" fmla="*/ 0 w 1013215"/>
                    <a:gd name="connsiteY0-346" fmla="*/ 2059495 h 2104589"/>
                    <a:gd name="connsiteX1-347" fmla="*/ 334539 w 1013215"/>
                    <a:gd name="connsiteY1-348" fmla="*/ 1148299 h 2104589"/>
                    <a:gd name="connsiteX2-349" fmla="*/ 762216 w 1013215"/>
                    <a:gd name="connsiteY2-350" fmla="*/ 1332305 h 2104589"/>
                    <a:gd name="connsiteX3-351" fmla="*/ 1013215 w 1013215"/>
                    <a:gd name="connsiteY3-352" fmla="*/ 1734 h 2104589"/>
                    <a:gd name="connsiteX4-353" fmla="*/ 969765 w 1013215"/>
                    <a:gd name="connsiteY4-354" fmla="*/ 1667866 h 2104589"/>
                    <a:gd name="connsiteX5-355" fmla="*/ 262857 w 1013215"/>
                    <a:gd name="connsiteY5-356" fmla="*/ 2104589 h 2104589"/>
                    <a:gd name="connsiteX6-357" fmla="*/ 0 w 1013215"/>
                    <a:gd name="connsiteY6-358" fmla="*/ 2059495 h 2104589"/>
                    <a:gd name="connsiteX0-359" fmla="*/ 0 w 1013215"/>
                    <a:gd name="connsiteY0-360" fmla="*/ 2059495 h 2104589"/>
                    <a:gd name="connsiteX1-361" fmla="*/ 334539 w 1013215"/>
                    <a:gd name="connsiteY1-362" fmla="*/ 1148299 h 2104589"/>
                    <a:gd name="connsiteX2-363" fmla="*/ 762216 w 1013215"/>
                    <a:gd name="connsiteY2-364" fmla="*/ 1332305 h 2104589"/>
                    <a:gd name="connsiteX3-365" fmla="*/ 1013215 w 1013215"/>
                    <a:gd name="connsiteY3-366" fmla="*/ 1734 h 2104589"/>
                    <a:gd name="connsiteX4-367" fmla="*/ 966980 w 1013215"/>
                    <a:gd name="connsiteY4-368" fmla="*/ 1669748 h 2104589"/>
                    <a:gd name="connsiteX5-369" fmla="*/ 262857 w 1013215"/>
                    <a:gd name="connsiteY5-370" fmla="*/ 2104589 h 2104589"/>
                    <a:gd name="connsiteX6-371" fmla="*/ 0 w 1013215"/>
                    <a:gd name="connsiteY6-372" fmla="*/ 2059495 h 2104589"/>
                    <a:gd name="connsiteX0-373" fmla="*/ 0 w 1013215"/>
                    <a:gd name="connsiteY0-374" fmla="*/ 2059495 h 2104589"/>
                    <a:gd name="connsiteX1-375" fmla="*/ 334539 w 1013215"/>
                    <a:gd name="connsiteY1-376" fmla="*/ 1148299 h 2104589"/>
                    <a:gd name="connsiteX2-377" fmla="*/ 762216 w 1013215"/>
                    <a:gd name="connsiteY2-378" fmla="*/ 1332305 h 2104589"/>
                    <a:gd name="connsiteX3-379" fmla="*/ 1013215 w 1013215"/>
                    <a:gd name="connsiteY3-380" fmla="*/ 1734 h 2104589"/>
                    <a:gd name="connsiteX4-381" fmla="*/ 966560 w 1013215"/>
                    <a:gd name="connsiteY4-382" fmla="*/ 1641686 h 2104589"/>
                    <a:gd name="connsiteX5-383" fmla="*/ 262857 w 1013215"/>
                    <a:gd name="connsiteY5-384" fmla="*/ 2104589 h 2104589"/>
                    <a:gd name="connsiteX6-385" fmla="*/ 0 w 1013215"/>
                    <a:gd name="connsiteY6-386" fmla="*/ 2059495 h 2104589"/>
                    <a:gd name="connsiteX0-387-89" fmla="*/ 0 w 1013215"/>
                    <a:gd name="connsiteY0-388-90" fmla="*/ 2059495 h 2104589"/>
                    <a:gd name="connsiteX1-389-91" fmla="*/ 334539 w 1013215"/>
                    <a:gd name="connsiteY1-390-92" fmla="*/ 1148299 h 2104589"/>
                    <a:gd name="connsiteX2-391-93" fmla="*/ 762216 w 1013215"/>
                    <a:gd name="connsiteY2-392-94" fmla="*/ 1332305 h 2104589"/>
                    <a:gd name="connsiteX3-393-95" fmla="*/ 1013215 w 1013215"/>
                    <a:gd name="connsiteY3-394-96" fmla="*/ 1734 h 2104589"/>
                    <a:gd name="connsiteX4-395-97" fmla="*/ 917928 w 1013215"/>
                    <a:gd name="connsiteY4-396-98" fmla="*/ 1306061 h 2104589"/>
                    <a:gd name="connsiteX5-397-99" fmla="*/ 262857 w 1013215"/>
                    <a:gd name="connsiteY5-398-100" fmla="*/ 2104589 h 2104589"/>
                    <a:gd name="connsiteX6-399" fmla="*/ 0 w 1013215"/>
                    <a:gd name="connsiteY6-400" fmla="*/ 2059495 h 2104589"/>
                    <a:gd name="connsiteX0-401" fmla="*/ 0 w 1013215"/>
                    <a:gd name="connsiteY0-402" fmla="*/ 2059495 h 2104589"/>
                    <a:gd name="connsiteX1-403" fmla="*/ 334539 w 1013215"/>
                    <a:gd name="connsiteY1-404" fmla="*/ 1148299 h 2104589"/>
                    <a:gd name="connsiteX2-405" fmla="*/ 762216 w 1013215"/>
                    <a:gd name="connsiteY2-406" fmla="*/ 1332305 h 2104589"/>
                    <a:gd name="connsiteX3-407" fmla="*/ 1013215 w 1013215"/>
                    <a:gd name="connsiteY3-408" fmla="*/ 1734 h 2104589"/>
                    <a:gd name="connsiteX4-409" fmla="*/ 934673 w 1013215"/>
                    <a:gd name="connsiteY4-410" fmla="*/ 1672692 h 2104589"/>
                    <a:gd name="connsiteX5-411" fmla="*/ 262857 w 1013215"/>
                    <a:gd name="connsiteY5-412" fmla="*/ 2104589 h 2104589"/>
                    <a:gd name="connsiteX6-413" fmla="*/ 0 w 1013215"/>
                    <a:gd name="connsiteY6-414" fmla="*/ 2059495 h 2104589"/>
                    <a:gd name="connsiteX0-415" fmla="*/ 0 w 1013215"/>
                    <a:gd name="connsiteY0-416" fmla="*/ 2059881 h 2104975"/>
                    <a:gd name="connsiteX1-417" fmla="*/ 334539 w 1013215"/>
                    <a:gd name="connsiteY1-418" fmla="*/ 1148685 h 2104975"/>
                    <a:gd name="connsiteX2-419" fmla="*/ 764057 w 1013215"/>
                    <a:gd name="connsiteY2-420" fmla="*/ 1068417 h 2104975"/>
                    <a:gd name="connsiteX3-421" fmla="*/ 1013215 w 1013215"/>
                    <a:gd name="connsiteY3-422" fmla="*/ 2120 h 2104975"/>
                    <a:gd name="connsiteX4-423" fmla="*/ 934673 w 1013215"/>
                    <a:gd name="connsiteY4-424" fmla="*/ 1673078 h 2104975"/>
                    <a:gd name="connsiteX5-425" fmla="*/ 262857 w 1013215"/>
                    <a:gd name="connsiteY5-426" fmla="*/ 2104975 h 2104975"/>
                    <a:gd name="connsiteX6-427" fmla="*/ 0 w 1013215"/>
                    <a:gd name="connsiteY6-428" fmla="*/ 2059881 h 2104975"/>
                    <a:gd name="connsiteX0-429" fmla="*/ 0 w 1013215"/>
                    <a:gd name="connsiteY0-430" fmla="*/ 2059881 h 2104975"/>
                    <a:gd name="connsiteX1-431" fmla="*/ 339018 w 1013215"/>
                    <a:gd name="connsiteY1-432" fmla="*/ 1447654 h 2104975"/>
                    <a:gd name="connsiteX2-433" fmla="*/ 764057 w 1013215"/>
                    <a:gd name="connsiteY2-434" fmla="*/ 1068417 h 2104975"/>
                    <a:gd name="connsiteX3-435" fmla="*/ 1013215 w 1013215"/>
                    <a:gd name="connsiteY3-436" fmla="*/ 2120 h 2104975"/>
                    <a:gd name="connsiteX4-437" fmla="*/ 934673 w 1013215"/>
                    <a:gd name="connsiteY4-438" fmla="*/ 1673078 h 2104975"/>
                    <a:gd name="connsiteX5-439" fmla="*/ 262857 w 1013215"/>
                    <a:gd name="connsiteY5-440" fmla="*/ 2104975 h 2104975"/>
                    <a:gd name="connsiteX6-441" fmla="*/ 0 w 1013215"/>
                    <a:gd name="connsiteY6-442" fmla="*/ 2059881 h 2104975"/>
                    <a:gd name="connsiteX0-443" fmla="*/ 0 w 1013215"/>
                    <a:gd name="connsiteY0-444" fmla="*/ 2059881 h 2104975"/>
                    <a:gd name="connsiteX1-445" fmla="*/ 299244 w 1013215"/>
                    <a:gd name="connsiteY1-446" fmla="*/ 1406353 h 2104975"/>
                    <a:gd name="connsiteX2-447" fmla="*/ 764057 w 1013215"/>
                    <a:gd name="connsiteY2-448" fmla="*/ 1068417 h 2104975"/>
                    <a:gd name="connsiteX3-449" fmla="*/ 1013215 w 1013215"/>
                    <a:gd name="connsiteY3-450" fmla="*/ 2120 h 2104975"/>
                    <a:gd name="connsiteX4-451" fmla="*/ 934673 w 1013215"/>
                    <a:gd name="connsiteY4-452" fmla="*/ 1673078 h 2104975"/>
                    <a:gd name="connsiteX5-453" fmla="*/ 262857 w 1013215"/>
                    <a:gd name="connsiteY5-454" fmla="*/ 2104975 h 2104975"/>
                    <a:gd name="connsiteX6-455" fmla="*/ 0 w 1013215"/>
                    <a:gd name="connsiteY6-456" fmla="*/ 2059881 h 2104975"/>
                    <a:gd name="connsiteX0-457" fmla="*/ 0 w 1013215"/>
                    <a:gd name="connsiteY0-458" fmla="*/ 2059881 h 2104975"/>
                    <a:gd name="connsiteX1-459" fmla="*/ 299244 w 1013215"/>
                    <a:gd name="connsiteY1-460" fmla="*/ 1406353 h 2104975"/>
                    <a:gd name="connsiteX2-461" fmla="*/ 345144 w 1013215"/>
                    <a:gd name="connsiteY2-462" fmla="*/ 1493361 h 2104975"/>
                    <a:gd name="connsiteX3-463" fmla="*/ 764057 w 1013215"/>
                    <a:gd name="connsiteY3-464" fmla="*/ 1068417 h 2104975"/>
                    <a:gd name="connsiteX4-465" fmla="*/ 1013215 w 1013215"/>
                    <a:gd name="connsiteY4-466" fmla="*/ 2120 h 2104975"/>
                    <a:gd name="connsiteX5-467" fmla="*/ 934673 w 1013215"/>
                    <a:gd name="connsiteY5-468" fmla="*/ 1673078 h 2104975"/>
                    <a:gd name="connsiteX6-469" fmla="*/ 262857 w 1013215"/>
                    <a:gd name="connsiteY6-470" fmla="*/ 2104975 h 2104975"/>
                    <a:gd name="connsiteX7-471" fmla="*/ 0 w 1013215"/>
                    <a:gd name="connsiteY7-472" fmla="*/ 2059881 h 2104975"/>
                    <a:gd name="connsiteX0-473" fmla="*/ 0 w 1013215"/>
                    <a:gd name="connsiteY0-474" fmla="*/ 2059633 h 2104727"/>
                    <a:gd name="connsiteX1-475" fmla="*/ 299244 w 1013215"/>
                    <a:gd name="connsiteY1-476" fmla="*/ 1406105 h 2104727"/>
                    <a:gd name="connsiteX2-477" fmla="*/ 345144 w 1013215"/>
                    <a:gd name="connsiteY2-478" fmla="*/ 1493113 h 2104727"/>
                    <a:gd name="connsiteX3-479" fmla="*/ 402409 w 1013215"/>
                    <a:gd name="connsiteY3-480" fmla="*/ 1224994 h 2104727"/>
                    <a:gd name="connsiteX4-481" fmla="*/ 1013215 w 1013215"/>
                    <a:gd name="connsiteY4-482" fmla="*/ 1872 h 2104727"/>
                    <a:gd name="connsiteX5-483" fmla="*/ 934673 w 1013215"/>
                    <a:gd name="connsiteY5-484" fmla="*/ 1672830 h 2104727"/>
                    <a:gd name="connsiteX6-485" fmla="*/ 262857 w 1013215"/>
                    <a:gd name="connsiteY6-486" fmla="*/ 2104727 h 2104727"/>
                    <a:gd name="connsiteX7-487" fmla="*/ 0 w 1013215"/>
                    <a:gd name="connsiteY7-488" fmla="*/ 2059633 h 2104727"/>
                    <a:gd name="connsiteX0-489" fmla="*/ 0 w 1013215"/>
                    <a:gd name="connsiteY0-490" fmla="*/ 2059633 h 2104727"/>
                    <a:gd name="connsiteX1-491" fmla="*/ 299244 w 1013215"/>
                    <a:gd name="connsiteY1-492" fmla="*/ 1406105 h 2104727"/>
                    <a:gd name="connsiteX2-493" fmla="*/ 345144 w 1013215"/>
                    <a:gd name="connsiteY2-494" fmla="*/ 1493113 h 2104727"/>
                    <a:gd name="connsiteX3-495" fmla="*/ 402409 w 1013215"/>
                    <a:gd name="connsiteY3-496" fmla="*/ 1224994 h 2104727"/>
                    <a:gd name="connsiteX4-497" fmla="*/ 1013215 w 1013215"/>
                    <a:gd name="connsiteY4-498" fmla="*/ 1872 h 2104727"/>
                    <a:gd name="connsiteX5-499" fmla="*/ 934673 w 1013215"/>
                    <a:gd name="connsiteY5-500" fmla="*/ 1672830 h 2104727"/>
                    <a:gd name="connsiteX6-501" fmla="*/ 262857 w 1013215"/>
                    <a:gd name="connsiteY6-502" fmla="*/ 2104727 h 2104727"/>
                    <a:gd name="connsiteX7-503" fmla="*/ 0 w 1013215"/>
                    <a:gd name="connsiteY7-504" fmla="*/ 2059633 h 2104727"/>
                    <a:gd name="connsiteX0-505" fmla="*/ 0 w 1013215"/>
                    <a:gd name="connsiteY0-506" fmla="*/ 2059622 h 2104716"/>
                    <a:gd name="connsiteX1-507" fmla="*/ 299244 w 1013215"/>
                    <a:gd name="connsiteY1-508" fmla="*/ 1406094 h 2104716"/>
                    <a:gd name="connsiteX2-509" fmla="*/ 345144 w 1013215"/>
                    <a:gd name="connsiteY2-510" fmla="*/ 1493102 h 2104716"/>
                    <a:gd name="connsiteX3-511" fmla="*/ 403989 w 1013215"/>
                    <a:gd name="connsiteY3-512" fmla="*/ 1233657 h 2104716"/>
                    <a:gd name="connsiteX4-513" fmla="*/ 1013215 w 1013215"/>
                    <a:gd name="connsiteY4-514" fmla="*/ 1861 h 2104716"/>
                    <a:gd name="connsiteX5-515" fmla="*/ 934673 w 1013215"/>
                    <a:gd name="connsiteY5-516" fmla="*/ 1672819 h 2104716"/>
                    <a:gd name="connsiteX6-517" fmla="*/ 262857 w 1013215"/>
                    <a:gd name="connsiteY6-518" fmla="*/ 2104716 h 2104716"/>
                    <a:gd name="connsiteX7-519" fmla="*/ 0 w 1013215"/>
                    <a:gd name="connsiteY7-520" fmla="*/ 2059622 h 2104716"/>
                    <a:gd name="connsiteX0-521" fmla="*/ 0 w 1013215"/>
                    <a:gd name="connsiteY0-522" fmla="*/ 2059622 h 2104716"/>
                    <a:gd name="connsiteX1-523" fmla="*/ 282142 w 1013215"/>
                    <a:gd name="connsiteY1-524" fmla="*/ 1232560 h 2104716"/>
                    <a:gd name="connsiteX2-525" fmla="*/ 345144 w 1013215"/>
                    <a:gd name="connsiteY2-526" fmla="*/ 1493102 h 2104716"/>
                    <a:gd name="connsiteX3-527" fmla="*/ 403989 w 1013215"/>
                    <a:gd name="connsiteY3-528" fmla="*/ 1233657 h 2104716"/>
                    <a:gd name="connsiteX4-529" fmla="*/ 1013215 w 1013215"/>
                    <a:gd name="connsiteY4-530" fmla="*/ 1861 h 2104716"/>
                    <a:gd name="connsiteX5-531" fmla="*/ 934673 w 1013215"/>
                    <a:gd name="connsiteY5-532" fmla="*/ 1672819 h 2104716"/>
                    <a:gd name="connsiteX6-533" fmla="*/ 262857 w 1013215"/>
                    <a:gd name="connsiteY6-534" fmla="*/ 2104716 h 2104716"/>
                    <a:gd name="connsiteX7-535" fmla="*/ 0 w 1013215"/>
                    <a:gd name="connsiteY7-536" fmla="*/ 2059622 h 2104716"/>
                    <a:gd name="connsiteX0-537-101" fmla="*/ 0 w 1013215"/>
                    <a:gd name="connsiteY0-538-102" fmla="*/ 2059622 h 2104716"/>
                    <a:gd name="connsiteX1-539-103" fmla="*/ 391611 w 1013215"/>
                    <a:gd name="connsiteY1-540-104" fmla="*/ 408433 h 2104716"/>
                    <a:gd name="connsiteX2-541-105" fmla="*/ 345144 w 1013215"/>
                    <a:gd name="connsiteY2-542-106" fmla="*/ 1493102 h 2104716"/>
                    <a:gd name="connsiteX3-543-107" fmla="*/ 403989 w 1013215"/>
                    <a:gd name="connsiteY3-544-108" fmla="*/ 1233657 h 2104716"/>
                    <a:gd name="connsiteX4-545-109" fmla="*/ 1013215 w 1013215"/>
                    <a:gd name="connsiteY4-546-110" fmla="*/ 1861 h 2104716"/>
                    <a:gd name="connsiteX5-547-111" fmla="*/ 934673 w 1013215"/>
                    <a:gd name="connsiteY5-548-112" fmla="*/ 1672819 h 2104716"/>
                    <a:gd name="connsiteX6-549-113" fmla="*/ 262857 w 1013215"/>
                    <a:gd name="connsiteY6-550-114" fmla="*/ 2104716 h 2104716"/>
                    <a:gd name="connsiteX7-551" fmla="*/ 0 w 1013215"/>
                    <a:gd name="connsiteY7-552" fmla="*/ 2059622 h 2104716"/>
                    <a:gd name="connsiteX0-553" fmla="*/ 0 w 1013215"/>
                    <a:gd name="connsiteY0-554" fmla="*/ 2059622 h 2104716"/>
                    <a:gd name="connsiteX1-555" fmla="*/ 391611 w 1013215"/>
                    <a:gd name="connsiteY1-556" fmla="*/ 408433 h 2104716"/>
                    <a:gd name="connsiteX2-557" fmla="*/ 345144 w 1013215"/>
                    <a:gd name="connsiteY2-558" fmla="*/ 1493102 h 2104716"/>
                    <a:gd name="connsiteX3-559" fmla="*/ 403989 w 1013215"/>
                    <a:gd name="connsiteY3-560" fmla="*/ 1233657 h 2104716"/>
                    <a:gd name="connsiteX4-561" fmla="*/ 1013215 w 1013215"/>
                    <a:gd name="connsiteY4-562" fmla="*/ 1861 h 2104716"/>
                    <a:gd name="connsiteX5-563" fmla="*/ 934673 w 1013215"/>
                    <a:gd name="connsiteY5-564" fmla="*/ 1672819 h 2104716"/>
                    <a:gd name="connsiteX6-565" fmla="*/ 262857 w 1013215"/>
                    <a:gd name="connsiteY6-566" fmla="*/ 2104716 h 2104716"/>
                    <a:gd name="connsiteX7-567" fmla="*/ 0 w 1013215"/>
                    <a:gd name="connsiteY7-568" fmla="*/ 2059622 h 2104716"/>
                    <a:gd name="connsiteX0-569" fmla="*/ 0 w 1013215"/>
                    <a:gd name="connsiteY0-570" fmla="*/ 2059622 h 2104716"/>
                    <a:gd name="connsiteX1-571" fmla="*/ 391611 w 1013215"/>
                    <a:gd name="connsiteY1-572" fmla="*/ 408433 h 2104716"/>
                    <a:gd name="connsiteX2-573" fmla="*/ 453458 w 1013215"/>
                    <a:gd name="connsiteY2-574" fmla="*/ 591824 h 2104716"/>
                    <a:gd name="connsiteX3-575" fmla="*/ 345144 w 1013215"/>
                    <a:gd name="connsiteY3-576" fmla="*/ 1493102 h 2104716"/>
                    <a:gd name="connsiteX4-577" fmla="*/ 403989 w 1013215"/>
                    <a:gd name="connsiteY4-578" fmla="*/ 1233657 h 2104716"/>
                    <a:gd name="connsiteX5-579" fmla="*/ 1013215 w 1013215"/>
                    <a:gd name="connsiteY5-580" fmla="*/ 1861 h 2104716"/>
                    <a:gd name="connsiteX6-581" fmla="*/ 934673 w 1013215"/>
                    <a:gd name="connsiteY6-582" fmla="*/ 1672819 h 2104716"/>
                    <a:gd name="connsiteX7-583" fmla="*/ 262857 w 1013215"/>
                    <a:gd name="connsiteY7-584" fmla="*/ 2104716 h 2104716"/>
                    <a:gd name="connsiteX8" fmla="*/ 0 w 1013215"/>
                    <a:gd name="connsiteY8" fmla="*/ 2059622 h 2104716"/>
                    <a:gd name="connsiteX0-585" fmla="*/ 0 w 1013215"/>
                    <a:gd name="connsiteY0-586" fmla="*/ 2059622 h 2104716"/>
                    <a:gd name="connsiteX1-587" fmla="*/ 391611 w 1013215"/>
                    <a:gd name="connsiteY1-588" fmla="*/ 408433 h 2104716"/>
                    <a:gd name="connsiteX2-589" fmla="*/ 453458 w 1013215"/>
                    <a:gd name="connsiteY2-590" fmla="*/ 591824 h 2104716"/>
                    <a:gd name="connsiteX3-591" fmla="*/ 345144 w 1013215"/>
                    <a:gd name="connsiteY3-592" fmla="*/ 1493102 h 2104716"/>
                    <a:gd name="connsiteX4-593" fmla="*/ 403989 w 1013215"/>
                    <a:gd name="connsiteY4-594" fmla="*/ 1233657 h 2104716"/>
                    <a:gd name="connsiteX5-595" fmla="*/ 1013215 w 1013215"/>
                    <a:gd name="connsiteY5-596" fmla="*/ 1861 h 2104716"/>
                    <a:gd name="connsiteX6-597" fmla="*/ 934673 w 1013215"/>
                    <a:gd name="connsiteY6-598" fmla="*/ 1672819 h 2104716"/>
                    <a:gd name="connsiteX7-599" fmla="*/ 262857 w 1013215"/>
                    <a:gd name="connsiteY7-600" fmla="*/ 2104716 h 2104716"/>
                    <a:gd name="connsiteX8-601" fmla="*/ 0 w 1013215"/>
                    <a:gd name="connsiteY8-602" fmla="*/ 2059622 h 2104716"/>
                    <a:gd name="connsiteX0-603" fmla="*/ 0 w 1013215"/>
                    <a:gd name="connsiteY0-604" fmla="*/ 2059622 h 2104716"/>
                    <a:gd name="connsiteX1-605" fmla="*/ 391611 w 1013215"/>
                    <a:gd name="connsiteY1-606" fmla="*/ 408433 h 2104716"/>
                    <a:gd name="connsiteX2-607" fmla="*/ 435932 w 1013215"/>
                    <a:gd name="connsiteY2-608" fmla="*/ 486771 h 2104716"/>
                    <a:gd name="connsiteX3-609" fmla="*/ 345144 w 1013215"/>
                    <a:gd name="connsiteY3-610" fmla="*/ 1493102 h 2104716"/>
                    <a:gd name="connsiteX4-611" fmla="*/ 403989 w 1013215"/>
                    <a:gd name="connsiteY4-612" fmla="*/ 1233657 h 2104716"/>
                    <a:gd name="connsiteX5-613" fmla="*/ 1013215 w 1013215"/>
                    <a:gd name="connsiteY5-614" fmla="*/ 1861 h 2104716"/>
                    <a:gd name="connsiteX6-615" fmla="*/ 934673 w 1013215"/>
                    <a:gd name="connsiteY6-616" fmla="*/ 1672819 h 2104716"/>
                    <a:gd name="connsiteX7-617" fmla="*/ 262857 w 1013215"/>
                    <a:gd name="connsiteY7-618" fmla="*/ 2104716 h 2104716"/>
                    <a:gd name="connsiteX8-619" fmla="*/ 0 w 1013215"/>
                    <a:gd name="connsiteY8-620" fmla="*/ 2059622 h 2104716"/>
                    <a:gd name="connsiteX0-621" fmla="*/ 0 w 1013215"/>
                    <a:gd name="connsiteY0-622" fmla="*/ 2059622 h 2104716"/>
                    <a:gd name="connsiteX1-623" fmla="*/ 391611 w 1013215"/>
                    <a:gd name="connsiteY1-624" fmla="*/ 408433 h 2104716"/>
                    <a:gd name="connsiteX2-625" fmla="*/ 435932 w 1013215"/>
                    <a:gd name="connsiteY2-626" fmla="*/ 486771 h 2104716"/>
                    <a:gd name="connsiteX3-627" fmla="*/ 453322 w 1013215"/>
                    <a:gd name="connsiteY3-628" fmla="*/ 679591 h 2104716"/>
                    <a:gd name="connsiteX4-629" fmla="*/ 345144 w 1013215"/>
                    <a:gd name="connsiteY4-630" fmla="*/ 1493102 h 2104716"/>
                    <a:gd name="connsiteX5-631" fmla="*/ 403989 w 1013215"/>
                    <a:gd name="connsiteY5-632" fmla="*/ 1233657 h 2104716"/>
                    <a:gd name="connsiteX6-633" fmla="*/ 1013215 w 1013215"/>
                    <a:gd name="connsiteY6-634" fmla="*/ 1861 h 2104716"/>
                    <a:gd name="connsiteX7-635" fmla="*/ 934673 w 1013215"/>
                    <a:gd name="connsiteY7-636" fmla="*/ 1672819 h 2104716"/>
                    <a:gd name="connsiteX8-637" fmla="*/ 262857 w 1013215"/>
                    <a:gd name="connsiteY8-638" fmla="*/ 2104716 h 2104716"/>
                    <a:gd name="connsiteX9" fmla="*/ 0 w 1013215"/>
                    <a:gd name="connsiteY9" fmla="*/ 2059622 h 2104716"/>
                    <a:gd name="connsiteX0-639" fmla="*/ 0 w 1013215"/>
                    <a:gd name="connsiteY0-640" fmla="*/ 2059622 h 2104716"/>
                    <a:gd name="connsiteX1-641" fmla="*/ 391611 w 1013215"/>
                    <a:gd name="connsiteY1-642" fmla="*/ 408433 h 2104716"/>
                    <a:gd name="connsiteX2-643" fmla="*/ 435932 w 1013215"/>
                    <a:gd name="connsiteY2-644" fmla="*/ 486771 h 2104716"/>
                    <a:gd name="connsiteX3-645" fmla="*/ 453322 w 1013215"/>
                    <a:gd name="connsiteY3-646" fmla="*/ 679591 h 2104716"/>
                    <a:gd name="connsiteX4-647" fmla="*/ 390055 w 1013215"/>
                    <a:gd name="connsiteY4-648" fmla="*/ 1199712 h 2104716"/>
                    <a:gd name="connsiteX5-649" fmla="*/ 345144 w 1013215"/>
                    <a:gd name="connsiteY5-650" fmla="*/ 1493102 h 2104716"/>
                    <a:gd name="connsiteX6-651" fmla="*/ 403989 w 1013215"/>
                    <a:gd name="connsiteY6-652" fmla="*/ 1233657 h 2104716"/>
                    <a:gd name="connsiteX7-653" fmla="*/ 1013215 w 1013215"/>
                    <a:gd name="connsiteY7-654" fmla="*/ 1861 h 2104716"/>
                    <a:gd name="connsiteX8-655" fmla="*/ 934673 w 1013215"/>
                    <a:gd name="connsiteY8-656" fmla="*/ 1672819 h 2104716"/>
                    <a:gd name="connsiteX9-657" fmla="*/ 262857 w 1013215"/>
                    <a:gd name="connsiteY9-658" fmla="*/ 2104716 h 2104716"/>
                    <a:gd name="connsiteX10" fmla="*/ 0 w 1013215"/>
                    <a:gd name="connsiteY10" fmla="*/ 2059622 h 2104716"/>
                    <a:gd name="connsiteX0-659" fmla="*/ 0 w 934673"/>
                    <a:gd name="connsiteY0-660" fmla="*/ 1651189 h 1696283"/>
                    <a:gd name="connsiteX1-661" fmla="*/ 391611 w 934673"/>
                    <a:gd name="connsiteY1-662" fmla="*/ 0 h 1696283"/>
                    <a:gd name="connsiteX2-663" fmla="*/ 435932 w 934673"/>
                    <a:gd name="connsiteY2-664" fmla="*/ 78338 h 1696283"/>
                    <a:gd name="connsiteX3-665" fmla="*/ 453322 w 934673"/>
                    <a:gd name="connsiteY3-666" fmla="*/ 271158 h 1696283"/>
                    <a:gd name="connsiteX4-667" fmla="*/ 390055 w 934673"/>
                    <a:gd name="connsiteY4-668" fmla="*/ 791279 h 1696283"/>
                    <a:gd name="connsiteX5-669" fmla="*/ 345144 w 934673"/>
                    <a:gd name="connsiteY5-670" fmla="*/ 1084669 h 1696283"/>
                    <a:gd name="connsiteX6-671" fmla="*/ 403989 w 934673"/>
                    <a:gd name="connsiteY6-672" fmla="*/ 825224 h 1696283"/>
                    <a:gd name="connsiteX7-673" fmla="*/ 716002 w 934673"/>
                    <a:gd name="connsiteY7-674" fmla="*/ 953640 h 1696283"/>
                    <a:gd name="connsiteX8-675" fmla="*/ 934673 w 934673"/>
                    <a:gd name="connsiteY8-676" fmla="*/ 1264386 h 1696283"/>
                    <a:gd name="connsiteX9-677" fmla="*/ 262857 w 934673"/>
                    <a:gd name="connsiteY9-678" fmla="*/ 1696283 h 1696283"/>
                    <a:gd name="connsiteX10-679" fmla="*/ 0 w 934673"/>
                    <a:gd name="connsiteY10-680" fmla="*/ 1651189 h 1696283"/>
                    <a:gd name="connsiteX0-681" fmla="*/ 0 w 934673"/>
                    <a:gd name="connsiteY0-682" fmla="*/ 1651189 h 1696283"/>
                    <a:gd name="connsiteX1-683" fmla="*/ 391611 w 934673"/>
                    <a:gd name="connsiteY1-684" fmla="*/ 0 h 1696283"/>
                    <a:gd name="connsiteX2-685" fmla="*/ 435932 w 934673"/>
                    <a:gd name="connsiteY2-686" fmla="*/ 78338 h 1696283"/>
                    <a:gd name="connsiteX3-687" fmla="*/ 453322 w 934673"/>
                    <a:gd name="connsiteY3-688" fmla="*/ 271158 h 1696283"/>
                    <a:gd name="connsiteX4-689" fmla="*/ 390055 w 934673"/>
                    <a:gd name="connsiteY4-690" fmla="*/ 791279 h 1696283"/>
                    <a:gd name="connsiteX5-691" fmla="*/ 345144 w 934673"/>
                    <a:gd name="connsiteY5-692" fmla="*/ 1084669 h 1696283"/>
                    <a:gd name="connsiteX6-693" fmla="*/ 390789 w 934673"/>
                    <a:gd name="connsiteY6-694" fmla="*/ 912083 h 1696283"/>
                    <a:gd name="connsiteX7-695" fmla="*/ 716002 w 934673"/>
                    <a:gd name="connsiteY7-696" fmla="*/ 953640 h 1696283"/>
                    <a:gd name="connsiteX8-697" fmla="*/ 934673 w 934673"/>
                    <a:gd name="connsiteY8-698" fmla="*/ 1264386 h 1696283"/>
                    <a:gd name="connsiteX9-699" fmla="*/ 262857 w 934673"/>
                    <a:gd name="connsiteY9-700" fmla="*/ 1696283 h 1696283"/>
                    <a:gd name="connsiteX10-701" fmla="*/ 0 w 934673"/>
                    <a:gd name="connsiteY10-702" fmla="*/ 1651189 h 1696283"/>
                    <a:gd name="connsiteX0-703" fmla="*/ 0 w 934673"/>
                    <a:gd name="connsiteY0-704" fmla="*/ 1651189 h 1696283"/>
                    <a:gd name="connsiteX1-705" fmla="*/ 391611 w 934673"/>
                    <a:gd name="connsiteY1-706" fmla="*/ 0 h 1696283"/>
                    <a:gd name="connsiteX2-707" fmla="*/ 435932 w 934673"/>
                    <a:gd name="connsiteY2-708" fmla="*/ 78338 h 1696283"/>
                    <a:gd name="connsiteX3-709" fmla="*/ 453322 w 934673"/>
                    <a:gd name="connsiteY3-710" fmla="*/ 271158 h 1696283"/>
                    <a:gd name="connsiteX4-711" fmla="*/ 390055 w 934673"/>
                    <a:gd name="connsiteY4-712" fmla="*/ 791279 h 1696283"/>
                    <a:gd name="connsiteX5-713" fmla="*/ 345144 w 934673"/>
                    <a:gd name="connsiteY5-714" fmla="*/ 1084669 h 1696283"/>
                    <a:gd name="connsiteX6-715" fmla="*/ 392794 w 934673"/>
                    <a:gd name="connsiteY6-716" fmla="*/ 852277 h 1696283"/>
                    <a:gd name="connsiteX7-717" fmla="*/ 716002 w 934673"/>
                    <a:gd name="connsiteY7-718" fmla="*/ 953640 h 1696283"/>
                    <a:gd name="connsiteX8-719" fmla="*/ 934673 w 934673"/>
                    <a:gd name="connsiteY8-720" fmla="*/ 1264386 h 1696283"/>
                    <a:gd name="connsiteX9-721" fmla="*/ 262857 w 934673"/>
                    <a:gd name="connsiteY9-722" fmla="*/ 1696283 h 1696283"/>
                    <a:gd name="connsiteX10-723" fmla="*/ 0 w 934673"/>
                    <a:gd name="connsiteY10-724" fmla="*/ 1651189 h 1696283"/>
                    <a:gd name="connsiteX0-725" fmla="*/ 0 w 934673"/>
                    <a:gd name="connsiteY0-726" fmla="*/ 1651189 h 1696283"/>
                    <a:gd name="connsiteX1-727" fmla="*/ 391611 w 934673"/>
                    <a:gd name="connsiteY1-728" fmla="*/ 0 h 1696283"/>
                    <a:gd name="connsiteX2-729" fmla="*/ 435932 w 934673"/>
                    <a:gd name="connsiteY2-730" fmla="*/ 78338 h 1696283"/>
                    <a:gd name="connsiteX3-731" fmla="*/ 453322 w 934673"/>
                    <a:gd name="connsiteY3-732" fmla="*/ 271158 h 1696283"/>
                    <a:gd name="connsiteX4-733" fmla="*/ 390055 w 934673"/>
                    <a:gd name="connsiteY4-734" fmla="*/ 791279 h 1696283"/>
                    <a:gd name="connsiteX5-735" fmla="*/ 345144 w 934673"/>
                    <a:gd name="connsiteY5-736" fmla="*/ 1084669 h 1696283"/>
                    <a:gd name="connsiteX6-737" fmla="*/ 392794 w 934673"/>
                    <a:gd name="connsiteY6-738" fmla="*/ 852277 h 1696283"/>
                    <a:gd name="connsiteX7-739" fmla="*/ 460005 w 934673"/>
                    <a:gd name="connsiteY7-740" fmla="*/ 902652 h 1696283"/>
                    <a:gd name="connsiteX8-741" fmla="*/ 934673 w 934673"/>
                    <a:gd name="connsiteY8-742" fmla="*/ 1264386 h 1696283"/>
                    <a:gd name="connsiteX9-743" fmla="*/ 262857 w 934673"/>
                    <a:gd name="connsiteY9-744" fmla="*/ 1696283 h 1696283"/>
                    <a:gd name="connsiteX10-745" fmla="*/ 0 w 934673"/>
                    <a:gd name="connsiteY10-746" fmla="*/ 1651189 h 1696283"/>
                    <a:gd name="connsiteX0-747" fmla="*/ 0 w 721149"/>
                    <a:gd name="connsiteY0-748" fmla="*/ 1651189 h 1696283"/>
                    <a:gd name="connsiteX1-749" fmla="*/ 391611 w 721149"/>
                    <a:gd name="connsiteY1-750" fmla="*/ 0 h 1696283"/>
                    <a:gd name="connsiteX2-751" fmla="*/ 435932 w 721149"/>
                    <a:gd name="connsiteY2-752" fmla="*/ 78338 h 1696283"/>
                    <a:gd name="connsiteX3-753" fmla="*/ 453322 w 721149"/>
                    <a:gd name="connsiteY3-754" fmla="*/ 271158 h 1696283"/>
                    <a:gd name="connsiteX4-755" fmla="*/ 390055 w 721149"/>
                    <a:gd name="connsiteY4-756" fmla="*/ 791279 h 1696283"/>
                    <a:gd name="connsiteX5-757" fmla="*/ 345144 w 721149"/>
                    <a:gd name="connsiteY5-758" fmla="*/ 1084669 h 1696283"/>
                    <a:gd name="connsiteX6-759" fmla="*/ 392794 w 721149"/>
                    <a:gd name="connsiteY6-760" fmla="*/ 852277 h 1696283"/>
                    <a:gd name="connsiteX7-761" fmla="*/ 460005 w 721149"/>
                    <a:gd name="connsiteY7-762" fmla="*/ 902652 h 1696283"/>
                    <a:gd name="connsiteX8-763" fmla="*/ 721149 w 721149"/>
                    <a:gd name="connsiteY8-764" fmla="*/ 950877 h 1696283"/>
                    <a:gd name="connsiteX9-765" fmla="*/ 262857 w 721149"/>
                    <a:gd name="connsiteY9-766" fmla="*/ 1696283 h 1696283"/>
                    <a:gd name="connsiteX10-767" fmla="*/ 0 w 721149"/>
                    <a:gd name="connsiteY10-768" fmla="*/ 1651189 h 1696283"/>
                    <a:gd name="connsiteX0-769" fmla="*/ 0 w 721149"/>
                    <a:gd name="connsiteY0-770" fmla="*/ 1651189 h 1696283"/>
                    <a:gd name="connsiteX1-771" fmla="*/ 391611 w 721149"/>
                    <a:gd name="connsiteY1-772" fmla="*/ 0 h 1696283"/>
                    <a:gd name="connsiteX2-773" fmla="*/ 435932 w 721149"/>
                    <a:gd name="connsiteY2-774" fmla="*/ 78338 h 1696283"/>
                    <a:gd name="connsiteX3-775" fmla="*/ 453322 w 721149"/>
                    <a:gd name="connsiteY3-776" fmla="*/ 271158 h 1696283"/>
                    <a:gd name="connsiteX4-777" fmla="*/ 390055 w 721149"/>
                    <a:gd name="connsiteY4-778" fmla="*/ 791279 h 1696283"/>
                    <a:gd name="connsiteX5-779" fmla="*/ 345144 w 721149"/>
                    <a:gd name="connsiteY5-780" fmla="*/ 1084669 h 1696283"/>
                    <a:gd name="connsiteX6-781" fmla="*/ 392794 w 721149"/>
                    <a:gd name="connsiteY6-782" fmla="*/ 852277 h 1696283"/>
                    <a:gd name="connsiteX7-783" fmla="*/ 460438 w 721149"/>
                    <a:gd name="connsiteY7-784" fmla="*/ 931584 h 1696283"/>
                    <a:gd name="connsiteX8-785" fmla="*/ 721149 w 721149"/>
                    <a:gd name="connsiteY8-786" fmla="*/ 950877 h 1696283"/>
                    <a:gd name="connsiteX9-787" fmla="*/ 262857 w 721149"/>
                    <a:gd name="connsiteY9-788" fmla="*/ 1696283 h 1696283"/>
                    <a:gd name="connsiteX10-789" fmla="*/ 0 w 721149"/>
                    <a:gd name="connsiteY10-790" fmla="*/ 1651189 h 1696283"/>
                    <a:gd name="connsiteX0-791" fmla="*/ 0 w 721149"/>
                    <a:gd name="connsiteY0-792" fmla="*/ 1651189 h 1696283"/>
                    <a:gd name="connsiteX1-793" fmla="*/ 391611 w 721149"/>
                    <a:gd name="connsiteY1-794" fmla="*/ 0 h 1696283"/>
                    <a:gd name="connsiteX2-795" fmla="*/ 435932 w 721149"/>
                    <a:gd name="connsiteY2-796" fmla="*/ 78338 h 1696283"/>
                    <a:gd name="connsiteX3-797" fmla="*/ 453322 w 721149"/>
                    <a:gd name="connsiteY3-798" fmla="*/ 271158 h 1696283"/>
                    <a:gd name="connsiteX4-799" fmla="*/ 390055 w 721149"/>
                    <a:gd name="connsiteY4-800" fmla="*/ 791279 h 1696283"/>
                    <a:gd name="connsiteX5-801" fmla="*/ 345144 w 721149"/>
                    <a:gd name="connsiteY5-802" fmla="*/ 1084669 h 1696283"/>
                    <a:gd name="connsiteX6-803" fmla="*/ 392794 w 721149"/>
                    <a:gd name="connsiteY6-804" fmla="*/ 852277 h 1696283"/>
                    <a:gd name="connsiteX7-805" fmla="*/ 454262 w 721149"/>
                    <a:gd name="connsiteY7-806" fmla="*/ 906534 h 1696283"/>
                    <a:gd name="connsiteX8-807" fmla="*/ 721149 w 721149"/>
                    <a:gd name="connsiteY8-808" fmla="*/ 950877 h 1696283"/>
                    <a:gd name="connsiteX9-809" fmla="*/ 262857 w 721149"/>
                    <a:gd name="connsiteY9-810" fmla="*/ 1696283 h 1696283"/>
                    <a:gd name="connsiteX10-811" fmla="*/ 0 w 721149"/>
                    <a:gd name="connsiteY10-812" fmla="*/ 1651189 h 1696283"/>
                    <a:gd name="connsiteX0-813" fmla="*/ 0 w 721149"/>
                    <a:gd name="connsiteY0-814" fmla="*/ 1651189 h 1696283"/>
                    <a:gd name="connsiteX1-815" fmla="*/ 391611 w 721149"/>
                    <a:gd name="connsiteY1-816" fmla="*/ 0 h 1696283"/>
                    <a:gd name="connsiteX2-817" fmla="*/ 435932 w 721149"/>
                    <a:gd name="connsiteY2-818" fmla="*/ 78338 h 1696283"/>
                    <a:gd name="connsiteX3-819" fmla="*/ 453322 w 721149"/>
                    <a:gd name="connsiteY3-820" fmla="*/ 271158 h 1696283"/>
                    <a:gd name="connsiteX4-821" fmla="*/ 390055 w 721149"/>
                    <a:gd name="connsiteY4-822" fmla="*/ 791279 h 1696283"/>
                    <a:gd name="connsiteX5-823" fmla="*/ 345144 w 721149"/>
                    <a:gd name="connsiteY5-824" fmla="*/ 1084669 h 1696283"/>
                    <a:gd name="connsiteX6-825" fmla="*/ 392794 w 721149"/>
                    <a:gd name="connsiteY6-826" fmla="*/ 852277 h 1696283"/>
                    <a:gd name="connsiteX7-827" fmla="*/ 454262 w 721149"/>
                    <a:gd name="connsiteY7-828" fmla="*/ 906534 h 1696283"/>
                    <a:gd name="connsiteX8-829" fmla="*/ 721149 w 721149"/>
                    <a:gd name="connsiteY8-830" fmla="*/ 950877 h 1696283"/>
                    <a:gd name="connsiteX9-831" fmla="*/ 612627 w 721149"/>
                    <a:gd name="connsiteY9-832" fmla="*/ 1127894 h 1696283"/>
                    <a:gd name="connsiteX10-833" fmla="*/ 262857 w 721149"/>
                    <a:gd name="connsiteY10-834" fmla="*/ 1696283 h 1696283"/>
                    <a:gd name="connsiteX11" fmla="*/ 0 w 721149"/>
                    <a:gd name="connsiteY11" fmla="*/ 1651189 h 1696283"/>
                    <a:gd name="connsiteX0-835" fmla="*/ 0 w 974013"/>
                    <a:gd name="connsiteY0-836" fmla="*/ 1651189 h 1696283"/>
                    <a:gd name="connsiteX1-837" fmla="*/ 391611 w 974013"/>
                    <a:gd name="connsiteY1-838" fmla="*/ 0 h 1696283"/>
                    <a:gd name="connsiteX2-839" fmla="*/ 435932 w 974013"/>
                    <a:gd name="connsiteY2-840" fmla="*/ 78338 h 1696283"/>
                    <a:gd name="connsiteX3-841" fmla="*/ 453322 w 974013"/>
                    <a:gd name="connsiteY3-842" fmla="*/ 271158 h 1696283"/>
                    <a:gd name="connsiteX4-843" fmla="*/ 390055 w 974013"/>
                    <a:gd name="connsiteY4-844" fmla="*/ 791279 h 1696283"/>
                    <a:gd name="connsiteX5-845" fmla="*/ 345144 w 974013"/>
                    <a:gd name="connsiteY5-846" fmla="*/ 1084669 h 1696283"/>
                    <a:gd name="connsiteX6-847" fmla="*/ 392794 w 974013"/>
                    <a:gd name="connsiteY6-848" fmla="*/ 852277 h 1696283"/>
                    <a:gd name="connsiteX7-849" fmla="*/ 454262 w 974013"/>
                    <a:gd name="connsiteY7-850" fmla="*/ 906534 h 1696283"/>
                    <a:gd name="connsiteX8-851" fmla="*/ 721149 w 974013"/>
                    <a:gd name="connsiteY8-852" fmla="*/ 950877 h 1696283"/>
                    <a:gd name="connsiteX9-853" fmla="*/ 974013 w 974013"/>
                    <a:gd name="connsiteY9-854" fmla="*/ 1244018 h 1696283"/>
                    <a:gd name="connsiteX10-855" fmla="*/ 262857 w 974013"/>
                    <a:gd name="connsiteY10-856" fmla="*/ 1696283 h 1696283"/>
                    <a:gd name="connsiteX11-857" fmla="*/ 0 w 974013"/>
                    <a:gd name="connsiteY11-858" fmla="*/ 1651189 h 1696283"/>
                    <a:gd name="connsiteX0-859" fmla="*/ 0 w 974013"/>
                    <a:gd name="connsiteY0-860" fmla="*/ 1651189 h 1696283"/>
                    <a:gd name="connsiteX1-861" fmla="*/ 391611 w 974013"/>
                    <a:gd name="connsiteY1-862" fmla="*/ 0 h 1696283"/>
                    <a:gd name="connsiteX2-863" fmla="*/ 435932 w 974013"/>
                    <a:gd name="connsiteY2-864" fmla="*/ 78338 h 1696283"/>
                    <a:gd name="connsiteX3-865" fmla="*/ 453322 w 974013"/>
                    <a:gd name="connsiteY3-866" fmla="*/ 271158 h 1696283"/>
                    <a:gd name="connsiteX4-867" fmla="*/ 390055 w 974013"/>
                    <a:gd name="connsiteY4-868" fmla="*/ 791279 h 1696283"/>
                    <a:gd name="connsiteX5-869" fmla="*/ 345144 w 974013"/>
                    <a:gd name="connsiteY5-870" fmla="*/ 1084669 h 1696283"/>
                    <a:gd name="connsiteX6-871" fmla="*/ 392794 w 974013"/>
                    <a:gd name="connsiteY6-872" fmla="*/ 852277 h 1696283"/>
                    <a:gd name="connsiteX7-873" fmla="*/ 445359 w 974013"/>
                    <a:gd name="connsiteY7-874" fmla="*/ 893069 h 1696283"/>
                    <a:gd name="connsiteX8-875" fmla="*/ 721149 w 974013"/>
                    <a:gd name="connsiteY8-876" fmla="*/ 950877 h 1696283"/>
                    <a:gd name="connsiteX9-877" fmla="*/ 974013 w 974013"/>
                    <a:gd name="connsiteY9-878" fmla="*/ 1244018 h 1696283"/>
                    <a:gd name="connsiteX10-879" fmla="*/ 262857 w 974013"/>
                    <a:gd name="connsiteY10-880" fmla="*/ 1696283 h 1696283"/>
                    <a:gd name="connsiteX11-881" fmla="*/ 0 w 974013"/>
                    <a:gd name="connsiteY11-882" fmla="*/ 1651189 h 1696283"/>
                    <a:gd name="connsiteX0-883" fmla="*/ 0 w 974013"/>
                    <a:gd name="connsiteY0-884" fmla="*/ 1651189 h 1696283"/>
                    <a:gd name="connsiteX1-885" fmla="*/ 391611 w 974013"/>
                    <a:gd name="connsiteY1-886" fmla="*/ 0 h 1696283"/>
                    <a:gd name="connsiteX2-887" fmla="*/ 435932 w 974013"/>
                    <a:gd name="connsiteY2-888" fmla="*/ 78338 h 1696283"/>
                    <a:gd name="connsiteX3-889" fmla="*/ 453322 w 974013"/>
                    <a:gd name="connsiteY3-890" fmla="*/ 271158 h 1696283"/>
                    <a:gd name="connsiteX4-891" fmla="*/ 390055 w 974013"/>
                    <a:gd name="connsiteY4-892" fmla="*/ 791279 h 1696283"/>
                    <a:gd name="connsiteX5-893" fmla="*/ 345144 w 974013"/>
                    <a:gd name="connsiteY5-894" fmla="*/ 1084669 h 1696283"/>
                    <a:gd name="connsiteX6-895" fmla="*/ 392794 w 974013"/>
                    <a:gd name="connsiteY6-896" fmla="*/ 852277 h 1696283"/>
                    <a:gd name="connsiteX7-897" fmla="*/ 445359 w 974013"/>
                    <a:gd name="connsiteY7-898" fmla="*/ 893069 h 1696283"/>
                    <a:gd name="connsiteX8-899" fmla="*/ 519860 w 974013"/>
                    <a:gd name="connsiteY8-900" fmla="*/ 937325 h 1696283"/>
                    <a:gd name="connsiteX9-901" fmla="*/ 721149 w 974013"/>
                    <a:gd name="connsiteY9-902" fmla="*/ 950877 h 1696283"/>
                    <a:gd name="connsiteX10-903" fmla="*/ 974013 w 974013"/>
                    <a:gd name="connsiteY10-904" fmla="*/ 1244018 h 1696283"/>
                    <a:gd name="connsiteX11-905" fmla="*/ 262857 w 974013"/>
                    <a:gd name="connsiteY11-906" fmla="*/ 1696283 h 1696283"/>
                    <a:gd name="connsiteX12" fmla="*/ 0 w 974013"/>
                    <a:gd name="connsiteY12" fmla="*/ 1651189 h 1696283"/>
                    <a:gd name="connsiteX0-907" fmla="*/ 0 w 974013"/>
                    <a:gd name="connsiteY0-908" fmla="*/ 1651189 h 1696283"/>
                    <a:gd name="connsiteX1-909" fmla="*/ 391611 w 974013"/>
                    <a:gd name="connsiteY1-910" fmla="*/ 0 h 1696283"/>
                    <a:gd name="connsiteX2-911" fmla="*/ 435932 w 974013"/>
                    <a:gd name="connsiteY2-912" fmla="*/ 78338 h 1696283"/>
                    <a:gd name="connsiteX3-913" fmla="*/ 453322 w 974013"/>
                    <a:gd name="connsiteY3-914" fmla="*/ 271158 h 1696283"/>
                    <a:gd name="connsiteX4-915" fmla="*/ 390055 w 974013"/>
                    <a:gd name="connsiteY4-916" fmla="*/ 791279 h 1696283"/>
                    <a:gd name="connsiteX5-917" fmla="*/ 345144 w 974013"/>
                    <a:gd name="connsiteY5-918" fmla="*/ 1084669 h 1696283"/>
                    <a:gd name="connsiteX6-919" fmla="*/ 392794 w 974013"/>
                    <a:gd name="connsiteY6-920" fmla="*/ 852277 h 1696283"/>
                    <a:gd name="connsiteX7-921" fmla="*/ 445359 w 974013"/>
                    <a:gd name="connsiteY7-922" fmla="*/ 893069 h 1696283"/>
                    <a:gd name="connsiteX8-923" fmla="*/ 519860 w 974013"/>
                    <a:gd name="connsiteY8-924" fmla="*/ 937325 h 1696283"/>
                    <a:gd name="connsiteX9-925" fmla="*/ 736941 w 974013"/>
                    <a:gd name="connsiteY9-926" fmla="*/ 940201 h 1696283"/>
                    <a:gd name="connsiteX10-927" fmla="*/ 974013 w 974013"/>
                    <a:gd name="connsiteY10-928" fmla="*/ 1244018 h 1696283"/>
                    <a:gd name="connsiteX11-929" fmla="*/ 262857 w 974013"/>
                    <a:gd name="connsiteY11-930" fmla="*/ 1696283 h 1696283"/>
                    <a:gd name="connsiteX12-931" fmla="*/ 0 w 974013"/>
                    <a:gd name="connsiteY12-932" fmla="*/ 1651189 h 1696283"/>
                  </a:gdLst>
                  <a:ahLst/>
                  <a:cxnLst>
                    <a:cxn ang="0">
                      <a:pos x="connsiteX0-1-1-1" y="connsiteY0-2-2-2"/>
                    </a:cxn>
                    <a:cxn ang="0">
                      <a:pos x="connsiteX1-3-3-3" y="connsiteY1-4-4-4"/>
                    </a:cxn>
                    <a:cxn ang="0">
                      <a:pos x="connsiteX2-5-5-5" y="connsiteY2-6-6-6"/>
                    </a:cxn>
                    <a:cxn ang="0">
                      <a:pos x="connsiteX3-7-7-7" y="connsiteY3-8-8-8"/>
                    </a:cxn>
                    <a:cxn ang="0">
                      <a:pos x="connsiteX4-9-9-9" y="connsiteY4-10-10-10"/>
                    </a:cxn>
                    <a:cxn ang="0">
                      <a:pos x="connsiteX5-11-11" y="connsiteY5-12-12"/>
                    </a:cxn>
                    <a:cxn ang="0">
                      <a:pos x="connsiteX6-13-13" y="connsiteY6-14-14"/>
                    </a:cxn>
                    <a:cxn ang="0">
                      <a:pos x="connsiteX7-85" y="connsiteY7-86"/>
                    </a:cxn>
                    <a:cxn ang="0">
                      <a:pos x="connsiteX8-601" y="connsiteY8-602"/>
                    </a:cxn>
                    <a:cxn ang="0">
                      <a:pos x="connsiteX9-657" y="connsiteY9-658"/>
                    </a:cxn>
                    <a:cxn ang="0">
                      <a:pos x="connsiteX10-679" y="connsiteY10-680"/>
                    </a:cxn>
                    <a:cxn ang="0">
                      <a:pos x="connsiteX11-857" y="connsiteY11-858"/>
                    </a:cxn>
                    <a:cxn ang="0">
                      <a:pos x="connsiteX12-931" y="connsiteY12-932"/>
                    </a:cxn>
                  </a:cxnLst>
                  <a:rect l="l" t="t" r="r" b="b"/>
                  <a:pathLst>
                    <a:path w="974013" h="1696283">
                      <a:moveTo>
                        <a:pt x="0" y="1651189"/>
                      </a:moveTo>
                      <a:lnTo>
                        <a:pt x="391611" y="0"/>
                      </a:lnTo>
                      <a:lnTo>
                        <a:pt x="435932" y="78338"/>
                      </a:lnTo>
                      <a:cubicBezTo>
                        <a:pt x="438347" y="146712"/>
                        <a:pt x="468453" y="103436"/>
                        <a:pt x="453322" y="271158"/>
                      </a:cubicBezTo>
                      <a:cubicBezTo>
                        <a:pt x="444671" y="387414"/>
                        <a:pt x="408085" y="655694"/>
                        <a:pt x="390055" y="791279"/>
                      </a:cubicBezTo>
                      <a:cubicBezTo>
                        <a:pt x="372025" y="926864"/>
                        <a:pt x="341817" y="1076444"/>
                        <a:pt x="345144" y="1084669"/>
                      </a:cubicBezTo>
                      <a:lnTo>
                        <a:pt x="392794" y="852277"/>
                      </a:lnTo>
                      <a:cubicBezTo>
                        <a:pt x="504664" y="879019"/>
                        <a:pt x="416129" y="835092"/>
                        <a:pt x="445359" y="893069"/>
                      </a:cubicBezTo>
                      <a:cubicBezTo>
                        <a:pt x="470957" y="894315"/>
                        <a:pt x="494262" y="936079"/>
                        <a:pt x="519860" y="937325"/>
                      </a:cubicBezTo>
                      <a:lnTo>
                        <a:pt x="736941" y="940201"/>
                      </a:lnTo>
                      <a:lnTo>
                        <a:pt x="974013" y="1244018"/>
                      </a:lnTo>
                      <a:lnTo>
                        <a:pt x="262857" y="1696283"/>
                      </a:lnTo>
                      <a:lnTo>
                        <a:pt x="0" y="1651189"/>
                      </a:lnTo>
                      <a:close/>
                    </a:path>
                  </a:pathLst>
                </a:cu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81" name="矩形 159"/>
                <p:cNvSpPr/>
                <p:nvPr/>
              </p:nvSpPr>
              <p:spPr>
                <a:xfrm>
                  <a:off x="546646" y="4381215"/>
                  <a:ext cx="8600385" cy="1774854"/>
                </a:xfrm>
                <a:custGeom>
                  <a:avLst/>
                  <a:gdLst>
                    <a:gd name="connsiteX0" fmla="*/ 0 w 1437736"/>
                    <a:gd name="connsiteY0" fmla="*/ 0 h 634191"/>
                    <a:gd name="connsiteX1" fmla="*/ 1437736 w 1437736"/>
                    <a:gd name="connsiteY1" fmla="*/ 0 h 634191"/>
                    <a:gd name="connsiteX2" fmla="*/ 1437736 w 1437736"/>
                    <a:gd name="connsiteY2" fmla="*/ 634191 h 634191"/>
                    <a:gd name="connsiteX3" fmla="*/ 0 w 1437736"/>
                    <a:gd name="connsiteY3" fmla="*/ 634191 h 634191"/>
                    <a:gd name="connsiteX4" fmla="*/ 0 w 1437736"/>
                    <a:gd name="connsiteY4" fmla="*/ 0 h 634191"/>
                    <a:gd name="connsiteX0-1" fmla="*/ 0 w 2206362"/>
                    <a:gd name="connsiteY0-2" fmla="*/ 1099930 h 1099930"/>
                    <a:gd name="connsiteX1-3" fmla="*/ 2206362 w 2206362"/>
                    <a:gd name="connsiteY1-4" fmla="*/ 0 h 1099930"/>
                    <a:gd name="connsiteX2-5" fmla="*/ 2206362 w 2206362"/>
                    <a:gd name="connsiteY2-6" fmla="*/ 634191 h 1099930"/>
                    <a:gd name="connsiteX3-7" fmla="*/ 768626 w 2206362"/>
                    <a:gd name="connsiteY3-8" fmla="*/ 634191 h 1099930"/>
                    <a:gd name="connsiteX4-9" fmla="*/ 0 w 2206362"/>
                    <a:gd name="connsiteY4-10" fmla="*/ 1099930 h 1099930"/>
                    <a:gd name="connsiteX0-11" fmla="*/ 3485322 w 5691684"/>
                    <a:gd name="connsiteY0-12" fmla="*/ 1099930 h 3503287"/>
                    <a:gd name="connsiteX1-13" fmla="*/ 5691684 w 5691684"/>
                    <a:gd name="connsiteY1-14" fmla="*/ 0 h 3503287"/>
                    <a:gd name="connsiteX2-15" fmla="*/ 5691684 w 5691684"/>
                    <a:gd name="connsiteY2-16" fmla="*/ 634191 h 3503287"/>
                    <a:gd name="connsiteX3-17" fmla="*/ 0 w 5691684"/>
                    <a:gd name="connsiteY3-18" fmla="*/ 3503287 h 3503287"/>
                    <a:gd name="connsiteX4-19" fmla="*/ 3485322 w 5691684"/>
                    <a:gd name="connsiteY4-20" fmla="*/ 1099930 h 3503287"/>
                    <a:gd name="connsiteX0-21" fmla="*/ 3485322 w 8428258"/>
                    <a:gd name="connsiteY0-22" fmla="*/ 465739 h 2869096"/>
                    <a:gd name="connsiteX1-23" fmla="*/ 8428258 w 8428258"/>
                    <a:gd name="connsiteY1-24" fmla="*/ 478991 h 2869096"/>
                    <a:gd name="connsiteX2-25" fmla="*/ 5691684 w 8428258"/>
                    <a:gd name="connsiteY2-26" fmla="*/ 0 h 2869096"/>
                    <a:gd name="connsiteX3-27" fmla="*/ 0 w 8428258"/>
                    <a:gd name="connsiteY3-28" fmla="*/ 2869096 h 2869096"/>
                    <a:gd name="connsiteX4-29" fmla="*/ 3485322 w 8428258"/>
                    <a:gd name="connsiteY4-30" fmla="*/ 465739 h 2869096"/>
                    <a:gd name="connsiteX0-31" fmla="*/ 3485322 w 8428258"/>
                    <a:gd name="connsiteY0-32" fmla="*/ 0 h 2403357"/>
                    <a:gd name="connsiteX1-33" fmla="*/ 8428258 w 8428258"/>
                    <a:gd name="connsiteY1-34" fmla="*/ 13252 h 2403357"/>
                    <a:gd name="connsiteX2-35" fmla="*/ 7414467 w 8428258"/>
                    <a:gd name="connsiteY2-36" fmla="*/ 1263670 h 2403357"/>
                    <a:gd name="connsiteX3-37" fmla="*/ 0 w 8428258"/>
                    <a:gd name="connsiteY3-38" fmla="*/ 2403357 h 2403357"/>
                    <a:gd name="connsiteX4-39" fmla="*/ 3485322 w 8428258"/>
                    <a:gd name="connsiteY4-40" fmla="*/ 0 h 2403357"/>
                    <a:gd name="connsiteX0-41" fmla="*/ 3485322 w 8428258"/>
                    <a:gd name="connsiteY0-42" fmla="*/ 0 h 2403357"/>
                    <a:gd name="connsiteX1-43" fmla="*/ 8428258 w 8428258"/>
                    <a:gd name="connsiteY1-44" fmla="*/ 13252 h 2403357"/>
                    <a:gd name="connsiteX2-45" fmla="*/ 7414467 w 8428258"/>
                    <a:gd name="connsiteY2-46" fmla="*/ 1263670 h 2403357"/>
                    <a:gd name="connsiteX3-47" fmla="*/ 7401215 w 8428258"/>
                    <a:gd name="connsiteY3-48" fmla="*/ 1258955 h 2403357"/>
                    <a:gd name="connsiteX4-49" fmla="*/ 0 w 8428258"/>
                    <a:gd name="connsiteY4-50" fmla="*/ 2403357 h 2403357"/>
                    <a:gd name="connsiteX5" fmla="*/ 3485322 w 8428258"/>
                    <a:gd name="connsiteY5" fmla="*/ 0 h 2403357"/>
                    <a:gd name="connsiteX0-51" fmla="*/ 3485322 w 8428258"/>
                    <a:gd name="connsiteY0-52" fmla="*/ 0 h 2736572"/>
                    <a:gd name="connsiteX1-53" fmla="*/ 8428258 w 8428258"/>
                    <a:gd name="connsiteY1-54" fmla="*/ 13252 h 2736572"/>
                    <a:gd name="connsiteX2-55" fmla="*/ 7414467 w 8428258"/>
                    <a:gd name="connsiteY2-56" fmla="*/ 1263670 h 2736572"/>
                    <a:gd name="connsiteX3-57" fmla="*/ 5247736 w 8428258"/>
                    <a:gd name="connsiteY3-58" fmla="*/ 2736572 h 2736572"/>
                    <a:gd name="connsiteX4-59" fmla="*/ 0 w 8428258"/>
                    <a:gd name="connsiteY4-60" fmla="*/ 2403357 h 2736572"/>
                    <a:gd name="connsiteX5-61" fmla="*/ 3485322 w 8428258"/>
                    <a:gd name="connsiteY5-62" fmla="*/ 0 h 2736572"/>
                    <a:gd name="connsiteX0-63" fmla="*/ 3485322 w 8428258"/>
                    <a:gd name="connsiteY0-64" fmla="*/ 0 h 2736572"/>
                    <a:gd name="connsiteX1-65" fmla="*/ 8428258 w 8428258"/>
                    <a:gd name="connsiteY1-66" fmla="*/ 13252 h 2736572"/>
                    <a:gd name="connsiteX2-67" fmla="*/ 7414467 w 8428258"/>
                    <a:gd name="connsiteY2-68" fmla="*/ 1263670 h 2736572"/>
                    <a:gd name="connsiteX3-69" fmla="*/ 5247736 w 8428258"/>
                    <a:gd name="connsiteY3-70" fmla="*/ 2736572 h 2736572"/>
                    <a:gd name="connsiteX4-71" fmla="*/ 0 w 8428258"/>
                    <a:gd name="connsiteY4-72" fmla="*/ 2403357 h 2736572"/>
                    <a:gd name="connsiteX5-73" fmla="*/ 3505076 w 8428258"/>
                    <a:gd name="connsiteY5-74" fmla="*/ 2610675 h 2736572"/>
                    <a:gd name="connsiteX6" fmla="*/ 3485322 w 8428258"/>
                    <a:gd name="connsiteY6" fmla="*/ 0 h 2736572"/>
                    <a:gd name="connsiteX0-75" fmla="*/ 3485322 w 8428258"/>
                    <a:gd name="connsiteY0-76" fmla="*/ 0 h 2736572"/>
                    <a:gd name="connsiteX1-77" fmla="*/ 8428258 w 8428258"/>
                    <a:gd name="connsiteY1-78" fmla="*/ 13252 h 2736572"/>
                    <a:gd name="connsiteX2-79" fmla="*/ 7414467 w 8428258"/>
                    <a:gd name="connsiteY2-80" fmla="*/ 1263670 h 2736572"/>
                    <a:gd name="connsiteX3-81" fmla="*/ 5247736 w 8428258"/>
                    <a:gd name="connsiteY3-82" fmla="*/ 2736572 h 2736572"/>
                    <a:gd name="connsiteX4-83" fmla="*/ 0 w 8428258"/>
                    <a:gd name="connsiteY4-84" fmla="*/ 2403357 h 2736572"/>
                    <a:gd name="connsiteX5-85" fmla="*/ 675737 w 8428258"/>
                    <a:gd name="connsiteY5-86" fmla="*/ 1219197 h 2736572"/>
                    <a:gd name="connsiteX6-87" fmla="*/ 3485322 w 8428258"/>
                    <a:gd name="connsiteY6-88" fmla="*/ 0 h 2736572"/>
                    <a:gd name="connsiteX0-89" fmla="*/ 3485322 w 8428258"/>
                    <a:gd name="connsiteY0-90" fmla="*/ 0 h 2736572"/>
                    <a:gd name="connsiteX1-91" fmla="*/ 8428258 w 8428258"/>
                    <a:gd name="connsiteY1-92" fmla="*/ 13252 h 2736572"/>
                    <a:gd name="connsiteX2-93" fmla="*/ 7414467 w 8428258"/>
                    <a:gd name="connsiteY2-94" fmla="*/ 1263670 h 2736572"/>
                    <a:gd name="connsiteX3-95" fmla="*/ 5247736 w 8428258"/>
                    <a:gd name="connsiteY3-96" fmla="*/ 2736572 h 2736572"/>
                    <a:gd name="connsiteX4-97" fmla="*/ 0 w 8428258"/>
                    <a:gd name="connsiteY4-98" fmla="*/ 2403357 h 2736572"/>
                    <a:gd name="connsiteX5-99" fmla="*/ 1490746 w 8428258"/>
                    <a:gd name="connsiteY5-100" fmla="*/ 2690188 h 2736572"/>
                    <a:gd name="connsiteX6-101" fmla="*/ 3485322 w 8428258"/>
                    <a:gd name="connsiteY6-102" fmla="*/ 0 h 2736572"/>
                    <a:gd name="connsiteX0-103" fmla="*/ 3485322 w 8428258"/>
                    <a:gd name="connsiteY0-104" fmla="*/ 0 h 2736572"/>
                    <a:gd name="connsiteX1-105" fmla="*/ 8428258 w 8428258"/>
                    <a:gd name="connsiteY1-106" fmla="*/ 13252 h 2736572"/>
                    <a:gd name="connsiteX2-107" fmla="*/ 7414467 w 8428258"/>
                    <a:gd name="connsiteY2-108" fmla="*/ 1263670 h 2736572"/>
                    <a:gd name="connsiteX3-109" fmla="*/ 5247736 w 8428258"/>
                    <a:gd name="connsiteY3-110" fmla="*/ 2736572 h 2736572"/>
                    <a:gd name="connsiteX4-111" fmla="*/ 0 w 8428258"/>
                    <a:gd name="connsiteY4-112" fmla="*/ 2403357 h 2736572"/>
                    <a:gd name="connsiteX5-113" fmla="*/ 901024 w 8428258"/>
                    <a:gd name="connsiteY5-114" fmla="*/ 1305336 h 2736572"/>
                    <a:gd name="connsiteX6-115" fmla="*/ 3485322 w 8428258"/>
                    <a:gd name="connsiteY6-116" fmla="*/ 0 h 2736572"/>
                    <a:gd name="connsiteX0-117" fmla="*/ 2584298 w 7527234"/>
                    <a:gd name="connsiteY0-118" fmla="*/ 0 h 2736572"/>
                    <a:gd name="connsiteX1-119" fmla="*/ 7527234 w 7527234"/>
                    <a:gd name="connsiteY1-120" fmla="*/ 13252 h 2736572"/>
                    <a:gd name="connsiteX2-121" fmla="*/ 6513443 w 7527234"/>
                    <a:gd name="connsiteY2-122" fmla="*/ 1263670 h 2736572"/>
                    <a:gd name="connsiteX3-123" fmla="*/ 4346712 w 7527234"/>
                    <a:gd name="connsiteY3-124" fmla="*/ 2736572 h 2736572"/>
                    <a:gd name="connsiteX4-125" fmla="*/ 556715 w 7527234"/>
                    <a:gd name="connsiteY4-126" fmla="*/ 2694905 h 2736572"/>
                    <a:gd name="connsiteX5-127" fmla="*/ 0 w 7527234"/>
                    <a:gd name="connsiteY5-128" fmla="*/ 1305336 h 2736572"/>
                    <a:gd name="connsiteX6-129" fmla="*/ 2584298 w 7527234"/>
                    <a:gd name="connsiteY6-130" fmla="*/ 0 h 2736572"/>
                    <a:gd name="connsiteX0-131" fmla="*/ 3472193 w 8415129"/>
                    <a:gd name="connsiteY0-132" fmla="*/ 0 h 2736572"/>
                    <a:gd name="connsiteX1-133" fmla="*/ 8415129 w 8415129"/>
                    <a:gd name="connsiteY1-134" fmla="*/ 13252 h 2736572"/>
                    <a:gd name="connsiteX2-135" fmla="*/ 7401338 w 8415129"/>
                    <a:gd name="connsiteY2-136" fmla="*/ 1263670 h 2736572"/>
                    <a:gd name="connsiteX3-137" fmla="*/ 5234607 w 8415129"/>
                    <a:gd name="connsiteY3-138" fmla="*/ 2736572 h 2736572"/>
                    <a:gd name="connsiteX4-139" fmla="*/ 1444610 w 8415129"/>
                    <a:gd name="connsiteY4-140" fmla="*/ 2694905 h 2736572"/>
                    <a:gd name="connsiteX5-141" fmla="*/ 0 w 8415129"/>
                    <a:gd name="connsiteY5-142" fmla="*/ 2405266 h 2736572"/>
                    <a:gd name="connsiteX6-143" fmla="*/ 3472193 w 8415129"/>
                    <a:gd name="connsiteY6-144" fmla="*/ 0 h 2736572"/>
                    <a:gd name="connsiteX0-145" fmla="*/ 3465567 w 8408503"/>
                    <a:gd name="connsiteY0-146" fmla="*/ 0 h 2736572"/>
                    <a:gd name="connsiteX1-147" fmla="*/ 8408503 w 8408503"/>
                    <a:gd name="connsiteY1-148" fmla="*/ 13252 h 2736572"/>
                    <a:gd name="connsiteX2-149" fmla="*/ 7394712 w 8408503"/>
                    <a:gd name="connsiteY2-150" fmla="*/ 1263670 h 2736572"/>
                    <a:gd name="connsiteX3-151" fmla="*/ 5227981 w 8408503"/>
                    <a:gd name="connsiteY3-152" fmla="*/ 2736572 h 2736572"/>
                    <a:gd name="connsiteX4-153" fmla="*/ 1437984 w 8408503"/>
                    <a:gd name="connsiteY4-154" fmla="*/ 2694905 h 2736572"/>
                    <a:gd name="connsiteX5-155" fmla="*/ 0 w 8408503"/>
                    <a:gd name="connsiteY5-156" fmla="*/ 2418519 h 2736572"/>
                    <a:gd name="connsiteX6-157" fmla="*/ 3465567 w 8408503"/>
                    <a:gd name="connsiteY6-158" fmla="*/ 0 h 2736572"/>
                    <a:gd name="connsiteX0-159" fmla="*/ 3465567 w 8408503"/>
                    <a:gd name="connsiteY0-160" fmla="*/ 0 h 2763076"/>
                    <a:gd name="connsiteX1-161" fmla="*/ 8408503 w 8408503"/>
                    <a:gd name="connsiteY1-162" fmla="*/ 39756 h 2763076"/>
                    <a:gd name="connsiteX2-163" fmla="*/ 7394712 w 8408503"/>
                    <a:gd name="connsiteY2-164" fmla="*/ 1290174 h 2763076"/>
                    <a:gd name="connsiteX3-165" fmla="*/ 5227981 w 8408503"/>
                    <a:gd name="connsiteY3-166" fmla="*/ 2763076 h 2763076"/>
                    <a:gd name="connsiteX4-167" fmla="*/ 1437984 w 8408503"/>
                    <a:gd name="connsiteY4-168" fmla="*/ 2721409 h 2763076"/>
                    <a:gd name="connsiteX5-169" fmla="*/ 0 w 8408503"/>
                    <a:gd name="connsiteY5-170" fmla="*/ 2445023 h 2763076"/>
                    <a:gd name="connsiteX6-171" fmla="*/ 3465567 w 8408503"/>
                    <a:gd name="connsiteY6-172" fmla="*/ 0 h 2763076"/>
                    <a:gd name="connsiteX0-173" fmla="*/ 3492072 w 8408503"/>
                    <a:gd name="connsiteY0-174" fmla="*/ 0 h 2743198"/>
                    <a:gd name="connsiteX1-175" fmla="*/ 8408503 w 8408503"/>
                    <a:gd name="connsiteY1-176" fmla="*/ 19878 h 2743198"/>
                    <a:gd name="connsiteX2-177" fmla="*/ 7394712 w 8408503"/>
                    <a:gd name="connsiteY2-178" fmla="*/ 1270296 h 2743198"/>
                    <a:gd name="connsiteX3-179" fmla="*/ 5227981 w 8408503"/>
                    <a:gd name="connsiteY3-180" fmla="*/ 2743198 h 2743198"/>
                    <a:gd name="connsiteX4-181" fmla="*/ 1437984 w 8408503"/>
                    <a:gd name="connsiteY4-182" fmla="*/ 2701531 h 2743198"/>
                    <a:gd name="connsiteX5-183" fmla="*/ 0 w 8408503"/>
                    <a:gd name="connsiteY5-184" fmla="*/ 2425145 h 2743198"/>
                    <a:gd name="connsiteX6-185" fmla="*/ 3492072 w 8408503"/>
                    <a:gd name="connsiteY6-186" fmla="*/ 0 h 2743198"/>
                    <a:gd name="connsiteX0-187" fmla="*/ 3492072 w 8381999"/>
                    <a:gd name="connsiteY0-188" fmla="*/ 0 h 2743198"/>
                    <a:gd name="connsiteX1-189" fmla="*/ 8381999 w 8381999"/>
                    <a:gd name="connsiteY1-190" fmla="*/ 33130 h 2743198"/>
                    <a:gd name="connsiteX2-191" fmla="*/ 7394712 w 8381999"/>
                    <a:gd name="connsiteY2-192" fmla="*/ 1270296 h 2743198"/>
                    <a:gd name="connsiteX3-193" fmla="*/ 5227981 w 8381999"/>
                    <a:gd name="connsiteY3-194" fmla="*/ 2743198 h 2743198"/>
                    <a:gd name="connsiteX4-195" fmla="*/ 1437984 w 8381999"/>
                    <a:gd name="connsiteY4-196" fmla="*/ 2701531 h 2743198"/>
                    <a:gd name="connsiteX5-197" fmla="*/ 0 w 8381999"/>
                    <a:gd name="connsiteY5-198" fmla="*/ 2425145 h 2743198"/>
                    <a:gd name="connsiteX6-199" fmla="*/ 3492072 w 8381999"/>
                    <a:gd name="connsiteY6-200" fmla="*/ 0 h 2743198"/>
                    <a:gd name="connsiteX0-201" fmla="*/ 3492072 w 8335616"/>
                    <a:gd name="connsiteY0-202" fmla="*/ 0 h 2743198"/>
                    <a:gd name="connsiteX1-203" fmla="*/ 8335616 w 8335616"/>
                    <a:gd name="connsiteY1-204" fmla="*/ 53008 h 2743198"/>
                    <a:gd name="connsiteX2-205" fmla="*/ 7394712 w 8335616"/>
                    <a:gd name="connsiteY2-206" fmla="*/ 1270296 h 2743198"/>
                    <a:gd name="connsiteX3-207" fmla="*/ 5227981 w 8335616"/>
                    <a:gd name="connsiteY3-208" fmla="*/ 2743198 h 2743198"/>
                    <a:gd name="connsiteX4-209" fmla="*/ 1437984 w 8335616"/>
                    <a:gd name="connsiteY4-210" fmla="*/ 2701531 h 2743198"/>
                    <a:gd name="connsiteX5-211" fmla="*/ 0 w 8335616"/>
                    <a:gd name="connsiteY5-212" fmla="*/ 2425145 h 2743198"/>
                    <a:gd name="connsiteX6-213" fmla="*/ 3492072 w 8335616"/>
                    <a:gd name="connsiteY6-214" fmla="*/ 0 h 2743198"/>
                    <a:gd name="connsiteX0-215" fmla="*/ 3492072 w 8362121"/>
                    <a:gd name="connsiteY0-216" fmla="*/ 0 h 2743198"/>
                    <a:gd name="connsiteX1-217" fmla="*/ 8362121 w 8362121"/>
                    <a:gd name="connsiteY1-218" fmla="*/ 33129 h 2743198"/>
                    <a:gd name="connsiteX2-219" fmla="*/ 7394712 w 8362121"/>
                    <a:gd name="connsiteY2-220" fmla="*/ 1270296 h 2743198"/>
                    <a:gd name="connsiteX3-221" fmla="*/ 5227981 w 8362121"/>
                    <a:gd name="connsiteY3-222" fmla="*/ 2743198 h 2743198"/>
                    <a:gd name="connsiteX4-223" fmla="*/ 1437984 w 8362121"/>
                    <a:gd name="connsiteY4-224" fmla="*/ 2701531 h 2743198"/>
                    <a:gd name="connsiteX5-225" fmla="*/ 0 w 8362121"/>
                    <a:gd name="connsiteY5-226" fmla="*/ 2425145 h 2743198"/>
                    <a:gd name="connsiteX6-227" fmla="*/ 3492072 w 8362121"/>
                    <a:gd name="connsiteY6-228" fmla="*/ 0 h 2743198"/>
                    <a:gd name="connsiteX0-229" fmla="*/ 3492072 w 8362121"/>
                    <a:gd name="connsiteY0-230" fmla="*/ 0 h 2703441"/>
                    <a:gd name="connsiteX1-231" fmla="*/ 8362121 w 8362121"/>
                    <a:gd name="connsiteY1-232" fmla="*/ 33129 h 2703441"/>
                    <a:gd name="connsiteX2-233" fmla="*/ 7394712 w 8362121"/>
                    <a:gd name="connsiteY2-234" fmla="*/ 1270296 h 2703441"/>
                    <a:gd name="connsiteX3-235" fmla="*/ 5227981 w 8362121"/>
                    <a:gd name="connsiteY3-236" fmla="*/ 2703441 h 2703441"/>
                    <a:gd name="connsiteX4-237" fmla="*/ 1437984 w 8362121"/>
                    <a:gd name="connsiteY4-238" fmla="*/ 2701531 h 2703441"/>
                    <a:gd name="connsiteX5-239" fmla="*/ 0 w 8362121"/>
                    <a:gd name="connsiteY5-240" fmla="*/ 2425145 h 2703441"/>
                    <a:gd name="connsiteX6-241" fmla="*/ 3492072 w 8362121"/>
                    <a:gd name="connsiteY6-242" fmla="*/ 0 h 2703441"/>
                    <a:gd name="connsiteX0-243" fmla="*/ 3492072 w 8362121"/>
                    <a:gd name="connsiteY0-244" fmla="*/ 0 h 2723319"/>
                    <a:gd name="connsiteX1-245" fmla="*/ 8362121 w 8362121"/>
                    <a:gd name="connsiteY1-246" fmla="*/ 33129 h 2723319"/>
                    <a:gd name="connsiteX2-247" fmla="*/ 7394712 w 8362121"/>
                    <a:gd name="connsiteY2-248" fmla="*/ 1270296 h 2723319"/>
                    <a:gd name="connsiteX3-249" fmla="*/ 5227981 w 8362121"/>
                    <a:gd name="connsiteY3-250" fmla="*/ 2723319 h 2723319"/>
                    <a:gd name="connsiteX4-251" fmla="*/ 1437984 w 8362121"/>
                    <a:gd name="connsiteY4-252" fmla="*/ 2701531 h 2723319"/>
                    <a:gd name="connsiteX5-253" fmla="*/ 0 w 8362121"/>
                    <a:gd name="connsiteY5-254" fmla="*/ 2425145 h 2723319"/>
                    <a:gd name="connsiteX6-255" fmla="*/ 3492072 w 8362121"/>
                    <a:gd name="connsiteY6-256" fmla="*/ 0 h 2723319"/>
                    <a:gd name="connsiteX0-257" fmla="*/ 3492072 w 8362121"/>
                    <a:gd name="connsiteY0-258" fmla="*/ 0 h 2723319"/>
                    <a:gd name="connsiteX1-259" fmla="*/ 8362121 w 8362121"/>
                    <a:gd name="connsiteY1-260" fmla="*/ 33129 h 2723319"/>
                    <a:gd name="connsiteX2-261" fmla="*/ 7394712 w 8362121"/>
                    <a:gd name="connsiteY2-262" fmla="*/ 1270296 h 2723319"/>
                    <a:gd name="connsiteX3-263" fmla="*/ 5227981 w 8362121"/>
                    <a:gd name="connsiteY3-264" fmla="*/ 2723319 h 2723319"/>
                    <a:gd name="connsiteX4-265" fmla="*/ 1464488 w 8362121"/>
                    <a:gd name="connsiteY4-266" fmla="*/ 2641896 h 2723319"/>
                    <a:gd name="connsiteX5-267" fmla="*/ 0 w 8362121"/>
                    <a:gd name="connsiteY5-268" fmla="*/ 2425145 h 2723319"/>
                    <a:gd name="connsiteX6-269" fmla="*/ 3492072 w 8362121"/>
                    <a:gd name="connsiteY6-270" fmla="*/ 0 h 2723319"/>
                    <a:gd name="connsiteX0-271" fmla="*/ 3492072 w 8362121"/>
                    <a:gd name="connsiteY0-272" fmla="*/ 0 h 2723319"/>
                    <a:gd name="connsiteX1-273" fmla="*/ 8362121 w 8362121"/>
                    <a:gd name="connsiteY1-274" fmla="*/ 33129 h 2723319"/>
                    <a:gd name="connsiteX2-275" fmla="*/ 7394712 w 8362121"/>
                    <a:gd name="connsiteY2-276" fmla="*/ 1270296 h 2723319"/>
                    <a:gd name="connsiteX3-277" fmla="*/ 5227981 w 8362121"/>
                    <a:gd name="connsiteY3-278" fmla="*/ 2723319 h 2723319"/>
                    <a:gd name="connsiteX4-279" fmla="*/ 1464488 w 8362121"/>
                    <a:gd name="connsiteY4-280" fmla="*/ 2681652 h 2723319"/>
                    <a:gd name="connsiteX5-281" fmla="*/ 0 w 8362121"/>
                    <a:gd name="connsiteY5-282" fmla="*/ 2425145 h 2723319"/>
                    <a:gd name="connsiteX6-283" fmla="*/ 3492072 w 8362121"/>
                    <a:gd name="connsiteY6-284" fmla="*/ 0 h 2723319"/>
                    <a:gd name="connsiteX0-285" fmla="*/ 3492072 w 8362121"/>
                    <a:gd name="connsiteY0-286" fmla="*/ 0 h 2723319"/>
                    <a:gd name="connsiteX1-287" fmla="*/ 8362121 w 8362121"/>
                    <a:gd name="connsiteY1-288" fmla="*/ 33129 h 2723319"/>
                    <a:gd name="connsiteX2-289" fmla="*/ 7683004 w 8362121"/>
                    <a:gd name="connsiteY2-290" fmla="*/ 832126 h 2723319"/>
                    <a:gd name="connsiteX3-291" fmla="*/ 7394712 w 8362121"/>
                    <a:gd name="connsiteY3-292" fmla="*/ 1270296 h 2723319"/>
                    <a:gd name="connsiteX4-293" fmla="*/ 5227981 w 8362121"/>
                    <a:gd name="connsiteY4-294" fmla="*/ 2723319 h 2723319"/>
                    <a:gd name="connsiteX5-295" fmla="*/ 1464488 w 8362121"/>
                    <a:gd name="connsiteY5-296" fmla="*/ 2681652 h 2723319"/>
                    <a:gd name="connsiteX6-297" fmla="*/ 0 w 8362121"/>
                    <a:gd name="connsiteY6-298" fmla="*/ 2425145 h 2723319"/>
                    <a:gd name="connsiteX7" fmla="*/ 3492072 w 8362121"/>
                    <a:gd name="connsiteY7" fmla="*/ 0 h 2723319"/>
                    <a:gd name="connsiteX0-299" fmla="*/ 3492072 w 8362121"/>
                    <a:gd name="connsiteY0-300" fmla="*/ 0 h 2723319"/>
                    <a:gd name="connsiteX1-301" fmla="*/ 8362121 w 8362121"/>
                    <a:gd name="connsiteY1-302" fmla="*/ 33129 h 2723319"/>
                    <a:gd name="connsiteX2-303" fmla="*/ 7683004 w 8362121"/>
                    <a:gd name="connsiteY2-304" fmla="*/ 832126 h 2723319"/>
                    <a:gd name="connsiteX3-305" fmla="*/ 7394712 w 8362121"/>
                    <a:gd name="connsiteY3-306" fmla="*/ 1270296 h 2723319"/>
                    <a:gd name="connsiteX4-307" fmla="*/ 5227981 w 8362121"/>
                    <a:gd name="connsiteY4-308" fmla="*/ 2723319 h 2723319"/>
                    <a:gd name="connsiteX5-309" fmla="*/ 1464488 w 8362121"/>
                    <a:gd name="connsiteY5-310" fmla="*/ 2681652 h 2723319"/>
                    <a:gd name="connsiteX6-311" fmla="*/ 0 w 8362121"/>
                    <a:gd name="connsiteY6-312" fmla="*/ 2425145 h 2723319"/>
                    <a:gd name="connsiteX7-313" fmla="*/ 3492072 w 8362121"/>
                    <a:gd name="connsiteY7-314" fmla="*/ 0 h 2723319"/>
                    <a:gd name="connsiteX0-315" fmla="*/ 3492072 w 8362121"/>
                    <a:gd name="connsiteY0-316" fmla="*/ 0 h 2723319"/>
                    <a:gd name="connsiteX1-317" fmla="*/ 8362121 w 8362121"/>
                    <a:gd name="connsiteY1-318" fmla="*/ 33129 h 2723319"/>
                    <a:gd name="connsiteX2-319" fmla="*/ 7713446 w 8362121"/>
                    <a:gd name="connsiteY2-320" fmla="*/ 863305 h 2723319"/>
                    <a:gd name="connsiteX3-321" fmla="*/ 7394712 w 8362121"/>
                    <a:gd name="connsiteY3-322" fmla="*/ 1270296 h 2723319"/>
                    <a:gd name="connsiteX4-323" fmla="*/ 5227981 w 8362121"/>
                    <a:gd name="connsiteY4-324" fmla="*/ 2723319 h 2723319"/>
                    <a:gd name="connsiteX5-325" fmla="*/ 1464488 w 8362121"/>
                    <a:gd name="connsiteY5-326" fmla="*/ 2681652 h 2723319"/>
                    <a:gd name="connsiteX6-327" fmla="*/ 0 w 8362121"/>
                    <a:gd name="connsiteY6-328" fmla="*/ 2425145 h 2723319"/>
                    <a:gd name="connsiteX7-329" fmla="*/ 3492072 w 8362121"/>
                    <a:gd name="connsiteY7-330" fmla="*/ 0 h 2723319"/>
                    <a:gd name="connsiteX0-331" fmla="*/ 3492072 w 8362121"/>
                    <a:gd name="connsiteY0-332" fmla="*/ 0 h 2723319"/>
                    <a:gd name="connsiteX1-333" fmla="*/ 8362121 w 8362121"/>
                    <a:gd name="connsiteY1-334" fmla="*/ 33129 h 2723319"/>
                    <a:gd name="connsiteX2-335" fmla="*/ 7713446 w 8362121"/>
                    <a:gd name="connsiteY2-336" fmla="*/ 863305 h 2723319"/>
                    <a:gd name="connsiteX3-337" fmla="*/ 7633190 w 8362121"/>
                    <a:gd name="connsiteY3-338" fmla="*/ 929560 h 2723319"/>
                    <a:gd name="connsiteX4-339" fmla="*/ 7394712 w 8362121"/>
                    <a:gd name="connsiteY4-340" fmla="*/ 1270296 h 2723319"/>
                    <a:gd name="connsiteX5-341" fmla="*/ 5227981 w 8362121"/>
                    <a:gd name="connsiteY5-342" fmla="*/ 2723319 h 2723319"/>
                    <a:gd name="connsiteX6-343" fmla="*/ 1464488 w 8362121"/>
                    <a:gd name="connsiteY6-344" fmla="*/ 2681652 h 2723319"/>
                    <a:gd name="connsiteX7-345" fmla="*/ 0 w 8362121"/>
                    <a:gd name="connsiteY7-346" fmla="*/ 2425145 h 2723319"/>
                    <a:gd name="connsiteX8" fmla="*/ 3492072 w 8362121"/>
                    <a:gd name="connsiteY8" fmla="*/ 0 h 2723319"/>
                    <a:gd name="connsiteX0-347" fmla="*/ 3492072 w 8718315"/>
                    <a:gd name="connsiteY0-348" fmla="*/ 0 h 2723319"/>
                    <a:gd name="connsiteX1-349" fmla="*/ 8362121 w 8718315"/>
                    <a:gd name="connsiteY1-350" fmla="*/ 33129 h 2723319"/>
                    <a:gd name="connsiteX2-351" fmla="*/ 8277310 w 8718315"/>
                    <a:gd name="connsiteY2-352" fmla="*/ 140346 h 2723319"/>
                    <a:gd name="connsiteX3-353" fmla="*/ 7713446 w 8718315"/>
                    <a:gd name="connsiteY3-354" fmla="*/ 863305 h 2723319"/>
                    <a:gd name="connsiteX4-355" fmla="*/ 7633190 w 8718315"/>
                    <a:gd name="connsiteY4-356" fmla="*/ 929560 h 2723319"/>
                    <a:gd name="connsiteX5-357" fmla="*/ 7394712 w 8718315"/>
                    <a:gd name="connsiteY5-358" fmla="*/ 1270296 h 2723319"/>
                    <a:gd name="connsiteX6-359" fmla="*/ 5227981 w 8718315"/>
                    <a:gd name="connsiteY6-360" fmla="*/ 2723319 h 2723319"/>
                    <a:gd name="connsiteX7-361" fmla="*/ 1464488 w 8718315"/>
                    <a:gd name="connsiteY7-362" fmla="*/ 2681652 h 2723319"/>
                    <a:gd name="connsiteX8-363" fmla="*/ 0 w 8718315"/>
                    <a:gd name="connsiteY8-364" fmla="*/ 2425145 h 2723319"/>
                    <a:gd name="connsiteX9" fmla="*/ 3492072 w 8718315"/>
                    <a:gd name="connsiteY9" fmla="*/ 0 h 2723319"/>
                    <a:gd name="connsiteX0-365" fmla="*/ 3492072 w 8362121"/>
                    <a:gd name="connsiteY0-366" fmla="*/ 0 h 2723319"/>
                    <a:gd name="connsiteX1-367" fmla="*/ 8362121 w 8362121"/>
                    <a:gd name="connsiteY1-368" fmla="*/ 33129 h 2723319"/>
                    <a:gd name="connsiteX2-369" fmla="*/ 8277310 w 8362121"/>
                    <a:gd name="connsiteY2-370" fmla="*/ 140346 h 2723319"/>
                    <a:gd name="connsiteX3-371" fmla="*/ 7713446 w 8362121"/>
                    <a:gd name="connsiteY3-372" fmla="*/ 863305 h 2723319"/>
                    <a:gd name="connsiteX4-373" fmla="*/ 7633190 w 8362121"/>
                    <a:gd name="connsiteY4-374" fmla="*/ 929560 h 2723319"/>
                    <a:gd name="connsiteX5-375" fmla="*/ 7394712 w 8362121"/>
                    <a:gd name="connsiteY5-376" fmla="*/ 1270296 h 2723319"/>
                    <a:gd name="connsiteX6-377" fmla="*/ 5227981 w 8362121"/>
                    <a:gd name="connsiteY6-378" fmla="*/ 2723319 h 2723319"/>
                    <a:gd name="connsiteX7-379" fmla="*/ 1464488 w 8362121"/>
                    <a:gd name="connsiteY7-380" fmla="*/ 2681652 h 2723319"/>
                    <a:gd name="connsiteX8-381" fmla="*/ 0 w 8362121"/>
                    <a:gd name="connsiteY8-382" fmla="*/ 2425145 h 2723319"/>
                    <a:gd name="connsiteX9-383" fmla="*/ 3492072 w 8362121"/>
                    <a:gd name="connsiteY9-384" fmla="*/ 0 h 2723319"/>
                    <a:gd name="connsiteX0-385" fmla="*/ 3492072 w 8362121"/>
                    <a:gd name="connsiteY0-386" fmla="*/ 0 h 2723319"/>
                    <a:gd name="connsiteX1-387" fmla="*/ 8362121 w 8362121"/>
                    <a:gd name="connsiteY1-388" fmla="*/ 33129 h 2723319"/>
                    <a:gd name="connsiteX2-389" fmla="*/ 8266932 w 8362121"/>
                    <a:gd name="connsiteY2-390" fmla="*/ 143269 h 2723319"/>
                    <a:gd name="connsiteX3-391" fmla="*/ 7713446 w 8362121"/>
                    <a:gd name="connsiteY3-392" fmla="*/ 863305 h 2723319"/>
                    <a:gd name="connsiteX4-393" fmla="*/ 7633190 w 8362121"/>
                    <a:gd name="connsiteY4-394" fmla="*/ 929560 h 2723319"/>
                    <a:gd name="connsiteX5-395" fmla="*/ 7394712 w 8362121"/>
                    <a:gd name="connsiteY5-396" fmla="*/ 1270296 h 2723319"/>
                    <a:gd name="connsiteX6-397" fmla="*/ 5227981 w 8362121"/>
                    <a:gd name="connsiteY6-398" fmla="*/ 2723319 h 2723319"/>
                    <a:gd name="connsiteX7-399" fmla="*/ 1464488 w 8362121"/>
                    <a:gd name="connsiteY7-400" fmla="*/ 2681652 h 2723319"/>
                    <a:gd name="connsiteX8-401" fmla="*/ 0 w 8362121"/>
                    <a:gd name="connsiteY8-402" fmla="*/ 2425145 h 2723319"/>
                    <a:gd name="connsiteX9-403" fmla="*/ 3492072 w 8362121"/>
                    <a:gd name="connsiteY9-404" fmla="*/ 0 h 2723319"/>
                    <a:gd name="connsiteX0-405" fmla="*/ 3492072 w 8362121"/>
                    <a:gd name="connsiteY0-406" fmla="*/ 0 h 2723319"/>
                    <a:gd name="connsiteX1-407" fmla="*/ 8362121 w 8362121"/>
                    <a:gd name="connsiteY1-408" fmla="*/ 33129 h 2723319"/>
                    <a:gd name="connsiteX2-409" fmla="*/ 8266932 w 8362121"/>
                    <a:gd name="connsiteY2-410" fmla="*/ 143269 h 2723319"/>
                    <a:gd name="connsiteX3-411" fmla="*/ 8231647 w 8362121"/>
                    <a:gd name="connsiteY3-412" fmla="*/ 198806 h 2723319"/>
                    <a:gd name="connsiteX4-413" fmla="*/ 7713446 w 8362121"/>
                    <a:gd name="connsiteY4-414" fmla="*/ 863305 h 2723319"/>
                    <a:gd name="connsiteX5-415" fmla="*/ 7633190 w 8362121"/>
                    <a:gd name="connsiteY5-416" fmla="*/ 929560 h 2723319"/>
                    <a:gd name="connsiteX6-417" fmla="*/ 7394712 w 8362121"/>
                    <a:gd name="connsiteY6-418" fmla="*/ 1270296 h 2723319"/>
                    <a:gd name="connsiteX7-419" fmla="*/ 5227981 w 8362121"/>
                    <a:gd name="connsiteY7-420" fmla="*/ 2723319 h 2723319"/>
                    <a:gd name="connsiteX8-421" fmla="*/ 1464488 w 8362121"/>
                    <a:gd name="connsiteY8-422" fmla="*/ 2681652 h 2723319"/>
                    <a:gd name="connsiteX9-423" fmla="*/ 0 w 8362121"/>
                    <a:gd name="connsiteY9-424" fmla="*/ 2425145 h 2723319"/>
                    <a:gd name="connsiteX10" fmla="*/ 3492072 w 8362121"/>
                    <a:gd name="connsiteY10" fmla="*/ 0 h 2723319"/>
                    <a:gd name="connsiteX0-425" fmla="*/ 3492072 w 8362121"/>
                    <a:gd name="connsiteY0-426" fmla="*/ 0 h 2723319"/>
                    <a:gd name="connsiteX1-427" fmla="*/ 8362121 w 8362121"/>
                    <a:gd name="connsiteY1-428" fmla="*/ 33129 h 2723319"/>
                    <a:gd name="connsiteX2-429" fmla="*/ 8279386 w 8362121"/>
                    <a:gd name="connsiteY2-430" fmla="*/ 143269 h 2723319"/>
                    <a:gd name="connsiteX3-431" fmla="*/ 8231647 w 8362121"/>
                    <a:gd name="connsiteY3-432" fmla="*/ 198806 h 2723319"/>
                    <a:gd name="connsiteX4-433" fmla="*/ 7713446 w 8362121"/>
                    <a:gd name="connsiteY4-434" fmla="*/ 863305 h 2723319"/>
                    <a:gd name="connsiteX5-435" fmla="*/ 7633190 w 8362121"/>
                    <a:gd name="connsiteY5-436" fmla="*/ 929560 h 2723319"/>
                    <a:gd name="connsiteX6-437" fmla="*/ 7394712 w 8362121"/>
                    <a:gd name="connsiteY6-438" fmla="*/ 1270296 h 2723319"/>
                    <a:gd name="connsiteX7-439" fmla="*/ 5227981 w 8362121"/>
                    <a:gd name="connsiteY7-440" fmla="*/ 2723319 h 2723319"/>
                    <a:gd name="connsiteX8-441" fmla="*/ 1464488 w 8362121"/>
                    <a:gd name="connsiteY8-442" fmla="*/ 2681652 h 2723319"/>
                    <a:gd name="connsiteX9-443" fmla="*/ 0 w 8362121"/>
                    <a:gd name="connsiteY9-444" fmla="*/ 2425145 h 2723319"/>
                    <a:gd name="connsiteX10-445" fmla="*/ 3492072 w 8362121"/>
                    <a:gd name="connsiteY10-446" fmla="*/ 0 h 2723319"/>
                    <a:gd name="connsiteX0-447" fmla="*/ 3492072 w 8362121"/>
                    <a:gd name="connsiteY0-448" fmla="*/ 0 h 2723319"/>
                    <a:gd name="connsiteX1-449" fmla="*/ 8362121 w 8362121"/>
                    <a:gd name="connsiteY1-450" fmla="*/ 33129 h 2723319"/>
                    <a:gd name="connsiteX2-451" fmla="*/ 8279386 w 8362121"/>
                    <a:gd name="connsiteY2-452" fmla="*/ 143269 h 2723319"/>
                    <a:gd name="connsiteX3-453" fmla="*/ 8231647 w 8362121"/>
                    <a:gd name="connsiteY3-454" fmla="*/ 198806 h 2723319"/>
                    <a:gd name="connsiteX4-455" fmla="*/ 7713446 w 8362121"/>
                    <a:gd name="connsiteY4-456" fmla="*/ 863305 h 2723319"/>
                    <a:gd name="connsiteX5-457" fmla="*/ 7633190 w 8362121"/>
                    <a:gd name="connsiteY5-458" fmla="*/ 929560 h 2723319"/>
                    <a:gd name="connsiteX6-459" fmla="*/ 7394712 w 8362121"/>
                    <a:gd name="connsiteY6-460" fmla="*/ 1270296 h 2723319"/>
                    <a:gd name="connsiteX7-461" fmla="*/ 5227981 w 8362121"/>
                    <a:gd name="connsiteY7-462" fmla="*/ 2723319 h 2723319"/>
                    <a:gd name="connsiteX8-463" fmla="*/ 1464488 w 8362121"/>
                    <a:gd name="connsiteY8-464" fmla="*/ 2681652 h 2723319"/>
                    <a:gd name="connsiteX9-465" fmla="*/ 0 w 8362121"/>
                    <a:gd name="connsiteY9-466" fmla="*/ 2425145 h 2723319"/>
                    <a:gd name="connsiteX10-467" fmla="*/ 3492072 w 8362121"/>
                    <a:gd name="connsiteY10-468" fmla="*/ 0 h 2723319"/>
                    <a:gd name="connsiteX0-469" fmla="*/ 3492072 w 8362121"/>
                    <a:gd name="connsiteY0-470" fmla="*/ 0 h 2723319"/>
                    <a:gd name="connsiteX1-471" fmla="*/ 8362121 w 8362121"/>
                    <a:gd name="connsiteY1-472" fmla="*/ 33129 h 2723319"/>
                    <a:gd name="connsiteX2-473" fmla="*/ 8337503 w 8362121"/>
                    <a:gd name="connsiteY2-474" fmla="*/ 181268 h 2723319"/>
                    <a:gd name="connsiteX3-475" fmla="*/ 8231647 w 8362121"/>
                    <a:gd name="connsiteY3-476" fmla="*/ 198806 h 2723319"/>
                    <a:gd name="connsiteX4-477" fmla="*/ 7713446 w 8362121"/>
                    <a:gd name="connsiteY4-478" fmla="*/ 863305 h 2723319"/>
                    <a:gd name="connsiteX5-479" fmla="*/ 7633190 w 8362121"/>
                    <a:gd name="connsiteY5-480" fmla="*/ 929560 h 2723319"/>
                    <a:gd name="connsiteX6-481" fmla="*/ 7394712 w 8362121"/>
                    <a:gd name="connsiteY6-482" fmla="*/ 1270296 h 2723319"/>
                    <a:gd name="connsiteX7-483" fmla="*/ 5227981 w 8362121"/>
                    <a:gd name="connsiteY7-484" fmla="*/ 2723319 h 2723319"/>
                    <a:gd name="connsiteX8-485" fmla="*/ 1464488 w 8362121"/>
                    <a:gd name="connsiteY8-486" fmla="*/ 2681652 h 2723319"/>
                    <a:gd name="connsiteX9-487" fmla="*/ 0 w 8362121"/>
                    <a:gd name="connsiteY9-488" fmla="*/ 2425145 h 2723319"/>
                    <a:gd name="connsiteX10-489" fmla="*/ 3492072 w 8362121"/>
                    <a:gd name="connsiteY10-490" fmla="*/ 0 h 2723319"/>
                    <a:gd name="connsiteX0-491" fmla="*/ 3492072 w 8362121"/>
                    <a:gd name="connsiteY0-492" fmla="*/ 0 h 2723319"/>
                    <a:gd name="connsiteX1-493" fmla="*/ 8362121 w 8362121"/>
                    <a:gd name="connsiteY1-494" fmla="*/ 33129 h 2723319"/>
                    <a:gd name="connsiteX2-495" fmla="*/ 8281462 w 8362121"/>
                    <a:gd name="connsiteY2-496" fmla="*/ 134500 h 2723319"/>
                    <a:gd name="connsiteX3-497" fmla="*/ 8231647 w 8362121"/>
                    <a:gd name="connsiteY3-498" fmla="*/ 198806 h 2723319"/>
                    <a:gd name="connsiteX4-499" fmla="*/ 7713446 w 8362121"/>
                    <a:gd name="connsiteY4-500" fmla="*/ 863305 h 2723319"/>
                    <a:gd name="connsiteX5-501" fmla="*/ 7633190 w 8362121"/>
                    <a:gd name="connsiteY5-502" fmla="*/ 929560 h 2723319"/>
                    <a:gd name="connsiteX6-503" fmla="*/ 7394712 w 8362121"/>
                    <a:gd name="connsiteY6-504" fmla="*/ 1270296 h 2723319"/>
                    <a:gd name="connsiteX7-505" fmla="*/ 5227981 w 8362121"/>
                    <a:gd name="connsiteY7-506" fmla="*/ 2723319 h 2723319"/>
                    <a:gd name="connsiteX8-507" fmla="*/ 1464488 w 8362121"/>
                    <a:gd name="connsiteY8-508" fmla="*/ 2681652 h 2723319"/>
                    <a:gd name="connsiteX9-509" fmla="*/ 0 w 8362121"/>
                    <a:gd name="connsiteY9-510" fmla="*/ 2425145 h 2723319"/>
                    <a:gd name="connsiteX10-511" fmla="*/ 3492072 w 8362121"/>
                    <a:gd name="connsiteY10-512" fmla="*/ 0 h 2723319"/>
                    <a:gd name="connsiteX0-513" fmla="*/ 3492072 w 8362121"/>
                    <a:gd name="connsiteY0-514" fmla="*/ 0 h 2723319"/>
                    <a:gd name="connsiteX1-515" fmla="*/ 8362121 w 8362121"/>
                    <a:gd name="connsiteY1-516" fmla="*/ 33129 h 2723319"/>
                    <a:gd name="connsiteX2-517" fmla="*/ 8281462 w 8362121"/>
                    <a:gd name="connsiteY2-518" fmla="*/ 134500 h 2723319"/>
                    <a:gd name="connsiteX3-519" fmla="*/ 8227496 w 8362121"/>
                    <a:gd name="connsiteY3-520" fmla="*/ 198806 h 2723319"/>
                    <a:gd name="connsiteX4-521" fmla="*/ 7713446 w 8362121"/>
                    <a:gd name="connsiteY4-522" fmla="*/ 863305 h 2723319"/>
                    <a:gd name="connsiteX5-523" fmla="*/ 7633190 w 8362121"/>
                    <a:gd name="connsiteY5-524" fmla="*/ 929560 h 2723319"/>
                    <a:gd name="connsiteX6-525" fmla="*/ 7394712 w 8362121"/>
                    <a:gd name="connsiteY6-526" fmla="*/ 1270296 h 2723319"/>
                    <a:gd name="connsiteX7-527" fmla="*/ 5227981 w 8362121"/>
                    <a:gd name="connsiteY7-528" fmla="*/ 2723319 h 2723319"/>
                    <a:gd name="connsiteX8-529" fmla="*/ 1464488 w 8362121"/>
                    <a:gd name="connsiteY8-530" fmla="*/ 2681652 h 2723319"/>
                    <a:gd name="connsiteX9-531" fmla="*/ 0 w 8362121"/>
                    <a:gd name="connsiteY9-532" fmla="*/ 2425145 h 2723319"/>
                    <a:gd name="connsiteX10-533" fmla="*/ 3492072 w 8362121"/>
                    <a:gd name="connsiteY10-534" fmla="*/ 0 h 2723319"/>
                    <a:gd name="connsiteX0-535" fmla="*/ 3492072 w 8362121"/>
                    <a:gd name="connsiteY0-536" fmla="*/ 0 h 2723319"/>
                    <a:gd name="connsiteX1-537" fmla="*/ 8362121 w 8362121"/>
                    <a:gd name="connsiteY1-538" fmla="*/ 33129 h 2723319"/>
                    <a:gd name="connsiteX2-539" fmla="*/ 8281462 w 8362121"/>
                    <a:gd name="connsiteY2-540" fmla="*/ 134500 h 2723319"/>
                    <a:gd name="connsiteX3-541" fmla="*/ 8227496 w 8362121"/>
                    <a:gd name="connsiteY3-542" fmla="*/ 198806 h 2723319"/>
                    <a:gd name="connsiteX4-543" fmla="*/ 7713446 w 8362121"/>
                    <a:gd name="connsiteY4-544" fmla="*/ 863305 h 2723319"/>
                    <a:gd name="connsiteX5-545" fmla="*/ 7633190 w 8362121"/>
                    <a:gd name="connsiteY5-546" fmla="*/ 929560 h 2723319"/>
                    <a:gd name="connsiteX6-547" fmla="*/ 7394712 w 8362121"/>
                    <a:gd name="connsiteY6-548" fmla="*/ 1270296 h 2723319"/>
                    <a:gd name="connsiteX7-549" fmla="*/ 5227981 w 8362121"/>
                    <a:gd name="connsiteY7-550" fmla="*/ 2723319 h 2723319"/>
                    <a:gd name="connsiteX8-551" fmla="*/ 0 w 8362121"/>
                    <a:gd name="connsiteY8-552" fmla="*/ 2425145 h 2723319"/>
                    <a:gd name="connsiteX9-553" fmla="*/ 3492072 w 8362121"/>
                    <a:gd name="connsiteY9-554" fmla="*/ 0 h 2723319"/>
                    <a:gd name="connsiteX0-555" fmla="*/ 4330605 w 9200654"/>
                    <a:gd name="connsiteY0-556" fmla="*/ 0 h 2740831"/>
                    <a:gd name="connsiteX1-557" fmla="*/ 9200654 w 9200654"/>
                    <a:gd name="connsiteY1-558" fmla="*/ 33129 h 2740831"/>
                    <a:gd name="connsiteX2-559" fmla="*/ 9119995 w 9200654"/>
                    <a:gd name="connsiteY2-560" fmla="*/ 134500 h 2740831"/>
                    <a:gd name="connsiteX3-561" fmla="*/ 9066029 w 9200654"/>
                    <a:gd name="connsiteY3-562" fmla="*/ 198806 h 2740831"/>
                    <a:gd name="connsiteX4-563" fmla="*/ 8551979 w 9200654"/>
                    <a:gd name="connsiteY4-564" fmla="*/ 863305 h 2740831"/>
                    <a:gd name="connsiteX5-565" fmla="*/ 8471723 w 9200654"/>
                    <a:gd name="connsiteY5-566" fmla="*/ 929560 h 2740831"/>
                    <a:gd name="connsiteX6-567" fmla="*/ 8233245 w 9200654"/>
                    <a:gd name="connsiteY6-568" fmla="*/ 1270296 h 2740831"/>
                    <a:gd name="connsiteX7-569" fmla="*/ 6066514 w 9200654"/>
                    <a:gd name="connsiteY7-570" fmla="*/ 2723319 h 2740831"/>
                    <a:gd name="connsiteX8-571" fmla="*/ 0 w 9200654"/>
                    <a:gd name="connsiteY8-572" fmla="*/ 2740831 h 2740831"/>
                    <a:gd name="connsiteX9-573" fmla="*/ 4330605 w 9200654"/>
                    <a:gd name="connsiteY9-574" fmla="*/ 0 h 2740831"/>
                    <a:gd name="connsiteX0-575" fmla="*/ 4571372 w 9441421"/>
                    <a:gd name="connsiteY0-576" fmla="*/ 0 h 2869444"/>
                    <a:gd name="connsiteX1-577" fmla="*/ 9441421 w 9441421"/>
                    <a:gd name="connsiteY1-578" fmla="*/ 33129 h 2869444"/>
                    <a:gd name="connsiteX2-579" fmla="*/ 9360762 w 9441421"/>
                    <a:gd name="connsiteY2-580" fmla="*/ 134500 h 2869444"/>
                    <a:gd name="connsiteX3-581" fmla="*/ 9306796 w 9441421"/>
                    <a:gd name="connsiteY3-582" fmla="*/ 198806 h 2869444"/>
                    <a:gd name="connsiteX4-583" fmla="*/ 8792746 w 9441421"/>
                    <a:gd name="connsiteY4-584" fmla="*/ 863305 h 2869444"/>
                    <a:gd name="connsiteX5-585" fmla="*/ 8712490 w 9441421"/>
                    <a:gd name="connsiteY5-586" fmla="*/ 929560 h 2869444"/>
                    <a:gd name="connsiteX6-587" fmla="*/ 8474012 w 9441421"/>
                    <a:gd name="connsiteY6-588" fmla="*/ 1270296 h 2869444"/>
                    <a:gd name="connsiteX7-589" fmla="*/ 6307281 w 9441421"/>
                    <a:gd name="connsiteY7-590" fmla="*/ 2723319 h 2869444"/>
                    <a:gd name="connsiteX8-591" fmla="*/ 0 w 9441421"/>
                    <a:gd name="connsiteY8-592" fmla="*/ 2869444 h 2869444"/>
                    <a:gd name="connsiteX9-593" fmla="*/ 4571372 w 9441421"/>
                    <a:gd name="connsiteY9-594" fmla="*/ 0 h 2869444"/>
                    <a:gd name="connsiteX0-595" fmla="*/ 4563070 w 9433119"/>
                    <a:gd name="connsiteY0-596" fmla="*/ 0 h 2723319"/>
                    <a:gd name="connsiteX1-597" fmla="*/ 9433119 w 9433119"/>
                    <a:gd name="connsiteY1-598" fmla="*/ 33129 h 2723319"/>
                    <a:gd name="connsiteX2-599" fmla="*/ 9352460 w 9433119"/>
                    <a:gd name="connsiteY2-600" fmla="*/ 134500 h 2723319"/>
                    <a:gd name="connsiteX3-601" fmla="*/ 9298494 w 9433119"/>
                    <a:gd name="connsiteY3-602" fmla="*/ 198806 h 2723319"/>
                    <a:gd name="connsiteX4-603" fmla="*/ 8784444 w 9433119"/>
                    <a:gd name="connsiteY4-604" fmla="*/ 863305 h 2723319"/>
                    <a:gd name="connsiteX5-605" fmla="*/ 8704188 w 9433119"/>
                    <a:gd name="connsiteY5-606" fmla="*/ 929560 h 2723319"/>
                    <a:gd name="connsiteX6-607" fmla="*/ 8465710 w 9433119"/>
                    <a:gd name="connsiteY6-608" fmla="*/ 1270296 h 2723319"/>
                    <a:gd name="connsiteX7-609" fmla="*/ 6298979 w 9433119"/>
                    <a:gd name="connsiteY7-610" fmla="*/ 2723319 h 2723319"/>
                    <a:gd name="connsiteX8-611" fmla="*/ 0 w 9433119"/>
                    <a:gd name="connsiteY8-612" fmla="*/ 2705755 h 2723319"/>
                    <a:gd name="connsiteX9-613" fmla="*/ 4563070 w 9433119"/>
                    <a:gd name="connsiteY9-614" fmla="*/ 0 h 2723319"/>
                    <a:gd name="connsiteX0-615" fmla="*/ 4538163 w 9408212"/>
                    <a:gd name="connsiteY0-616" fmla="*/ 0 h 2740831"/>
                    <a:gd name="connsiteX1-617" fmla="*/ 9408212 w 9408212"/>
                    <a:gd name="connsiteY1-618" fmla="*/ 33129 h 2740831"/>
                    <a:gd name="connsiteX2-619" fmla="*/ 9327553 w 9408212"/>
                    <a:gd name="connsiteY2-620" fmla="*/ 134500 h 2740831"/>
                    <a:gd name="connsiteX3-621" fmla="*/ 9273587 w 9408212"/>
                    <a:gd name="connsiteY3-622" fmla="*/ 198806 h 2740831"/>
                    <a:gd name="connsiteX4-623" fmla="*/ 8759537 w 9408212"/>
                    <a:gd name="connsiteY4-624" fmla="*/ 863305 h 2740831"/>
                    <a:gd name="connsiteX5-625" fmla="*/ 8679281 w 9408212"/>
                    <a:gd name="connsiteY5-626" fmla="*/ 929560 h 2740831"/>
                    <a:gd name="connsiteX6-627" fmla="*/ 8440803 w 9408212"/>
                    <a:gd name="connsiteY6-628" fmla="*/ 1270296 h 2740831"/>
                    <a:gd name="connsiteX7-629" fmla="*/ 6274072 w 9408212"/>
                    <a:gd name="connsiteY7-630" fmla="*/ 2723319 h 2740831"/>
                    <a:gd name="connsiteX8-631" fmla="*/ 0 w 9408212"/>
                    <a:gd name="connsiteY8-632" fmla="*/ 2740831 h 2740831"/>
                    <a:gd name="connsiteX9-633" fmla="*/ 4538163 w 9408212"/>
                    <a:gd name="connsiteY9-634" fmla="*/ 0 h 2740831"/>
                    <a:gd name="connsiteX0-635" fmla="*/ 4689115 w 9559164"/>
                    <a:gd name="connsiteY0-636" fmla="*/ 0 h 2825864"/>
                    <a:gd name="connsiteX1-637" fmla="*/ 9559164 w 9559164"/>
                    <a:gd name="connsiteY1-638" fmla="*/ 33129 h 2825864"/>
                    <a:gd name="connsiteX2-639" fmla="*/ 9478505 w 9559164"/>
                    <a:gd name="connsiteY2-640" fmla="*/ 134500 h 2825864"/>
                    <a:gd name="connsiteX3-641" fmla="*/ 9424539 w 9559164"/>
                    <a:gd name="connsiteY3-642" fmla="*/ 198806 h 2825864"/>
                    <a:gd name="connsiteX4-643" fmla="*/ 8910489 w 9559164"/>
                    <a:gd name="connsiteY4-644" fmla="*/ 863305 h 2825864"/>
                    <a:gd name="connsiteX5-645" fmla="*/ 8830233 w 9559164"/>
                    <a:gd name="connsiteY5-646" fmla="*/ 929560 h 2825864"/>
                    <a:gd name="connsiteX6-647" fmla="*/ 8591755 w 9559164"/>
                    <a:gd name="connsiteY6-648" fmla="*/ 1270296 h 2825864"/>
                    <a:gd name="connsiteX7-649" fmla="*/ 6425024 w 9559164"/>
                    <a:gd name="connsiteY7-650" fmla="*/ 2723319 h 2825864"/>
                    <a:gd name="connsiteX8-651" fmla="*/ 0 w 9559164"/>
                    <a:gd name="connsiteY8-652" fmla="*/ 2825864 h 2825864"/>
                    <a:gd name="connsiteX9-653" fmla="*/ 4689115 w 9559164"/>
                    <a:gd name="connsiteY9-654" fmla="*/ 0 h 2825864"/>
                    <a:gd name="connsiteX0-655" fmla="*/ 4628734 w 9498783"/>
                    <a:gd name="connsiteY0-656" fmla="*/ 0 h 2793976"/>
                    <a:gd name="connsiteX1-657" fmla="*/ 9498783 w 9498783"/>
                    <a:gd name="connsiteY1-658" fmla="*/ 33129 h 2793976"/>
                    <a:gd name="connsiteX2-659" fmla="*/ 9418124 w 9498783"/>
                    <a:gd name="connsiteY2-660" fmla="*/ 134500 h 2793976"/>
                    <a:gd name="connsiteX3-661" fmla="*/ 9364158 w 9498783"/>
                    <a:gd name="connsiteY3-662" fmla="*/ 198806 h 2793976"/>
                    <a:gd name="connsiteX4-663" fmla="*/ 8850108 w 9498783"/>
                    <a:gd name="connsiteY4-664" fmla="*/ 863305 h 2793976"/>
                    <a:gd name="connsiteX5-665" fmla="*/ 8769852 w 9498783"/>
                    <a:gd name="connsiteY5-666" fmla="*/ 929560 h 2793976"/>
                    <a:gd name="connsiteX6-667" fmla="*/ 8531374 w 9498783"/>
                    <a:gd name="connsiteY6-668" fmla="*/ 1270296 h 2793976"/>
                    <a:gd name="connsiteX7-669" fmla="*/ 6364643 w 9498783"/>
                    <a:gd name="connsiteY7-670" fmla="*/ 2723319 h 2793976"/>
                    <a:gd name="connsiteX8-671" fmla="*/ 0 w 9498783"/>
                    <a:gd name="connsiteY8-672" fmla="*/ 2793976 h 2793976"/>
                    <a:gd name="connsiteX9-673" fmla="*/ 4628734 w 9498783"/>
                    <a:gd name="connsiteY9-674" fmla="*/ 0 h 2793976"/>
                    <a:gd name="connsiteX0-675" fmla="*/ 4500425 w 9370474"/>
                    <a:gd name="connsiteY0-676" fmla="*/ 0 h 2723319"/>
                    <a:gd name="connsiteX1-677" fmla="*/ 9370474 w 9370474"/>
                    <a:gd name="connsiteY1-678" fmla="*/ 33129 h 2723319"/>
                    <a:gd name="connsiteX2-679" fmla="*/ 9289815 w 9370474"/>
                    <a:gd name="connsiteY2-680" fmla="*/ 134500 h 2723319"/>
                    <a:gd name="connsiteX3-681" fmla="*/ 9235849 w 9370474"/>
                    <a:gd name="connsiteY3-682" fmla="*/ 198806 h 2723319"/>
                    <a:gd name="connsiteX4-683" fmla="*/ 8721799 w 9370474"/>
                    <a:gd name="connsiteY4-684" fmla="*/ 863305 h 2723319"/>
                    <a:gd name="connsiteX5-685" fmla="*/ 8641543 w 9370474"/>
                    <a:gd name="connsiteY5-686" fmla="*/ 929560 h 2723319"/>
                    <a:gd name="connsiteX6-687" fmla="*/ 8403065 w 9370474"/>
                    <a:gd name="connsiteY6-688" fmla="*/ 1270296 h 2723319"/>
                    <a:gd name="connsiteX7-689" fmla="*/ 6236334 w 9370474"/>
                    <a:gd name="connsiteY7-690" fmla="*/ 2723319 h 2723319"/>
                    <a:gd name="connsiteX8-691" fmla="*/ 0 w 9370474"/>
                    <a:gd name="connsiteY8-692" fmla="*/ 2719572 h 2723319"/>
                    <a:gd name="connsiteX9-693" fmla="*/ 4500425 w 9370474"/>
                    <a:gd name="connsiteY9-694" fmla="*/ 0 h 272331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61" y="connsiteY5-62"/>
                    </a:cxn>
                    <a:cxn ang="0">
                      <a:pos x="connsiteX6-87" y="connsiteY6-88"/>
                    </a:cxn>
                    <a:cxn ang="0">
                      <a:pos x="connsiteX7-313" y="connsiteY7-314"/>
                    </a:cxn>
                    <a:cxn ang="0">
                      <a:pos x="connsiteX8-363" y="connsiteY8-364"/>
                    </a:cxn>
                    <a:cxn ang="0">
                      <a:pos x="connsiteX9-383" y="connsiteY9-384"/>
                    </a:cxn>
                  </a:cxnLst>
                  <a:rect l="l" t="t" r="r" b="b"/>
                  <a:pathLst>
                    <a:path w="9370474" h="2723319">
                      <a:moveTo>
                        <a:pt x="4500425" y="0"/>
                      </a:moveTo>
                      <a:lnTo>
                        <a:pt x="9370474" y="33129"/>
                      </a:lnTo>
                      <a:lnTo>
                        <a:pt x="9289815" y="134500"/>
                      </a:lnTo>
                      <a:lnTo>
                        <a:pt x="9235849" y="198806"/>
                      </a:lnTo>
                      <a:cubicBezTo>
                        <a:pt x="9143601" y="318812"/>
                        <a:pt x="8821888" y="740051"/>
                        <a:pt x="8721799" y="863305"/>
                      </a:cubicBezTo>
                      <a:cubicBezTo>
                        <a:pt x="8705194" y="884091"/>
                        <a:pt x="8658148" y="908774"/>
                        <a:pt x="8641543" y="929560"/>
                      </a:cubicBezTo>
                      <a:lnTo>
                        <a:pt x="8403065" y="1270296"/>
                      </a:lnTo>
                      <a:lnTo>
                        <a:pt x="6236334" y="2723319"/>
                      </a:lnTo>
                      <a:lnTo>
                        <a:pt x="0" y="2719572"/>
                      </a:lnTo>
                      <a:lnTo>
                        <a:pt x="4500425"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582" name="组合 3581"/>
                <p:cNvGrpSpPr/>
                <p:nvPr/>
              </p:nvGrpSpPr>
              <p:grpSpPr>
                <a:xfrm>
                  <a:off x="4083887" y="4603983"/>
                  <a:ext cx="1481691" cy="353576"/>
                  <a:chOff x="4102721" y="5898345"/>
                  <a:chExt cx="1481691" cy="353576"/>
                </a:xfrm>
              </p:grpSpPr>
              <p:sp>
                <p:nvSpPr>
                  <p:cNvPr id="3609" name="任意多边形: 形状 3608"/>
                  <p:cNvSpPr/>
                  <p:nvPr/>
                </p:nvSpPr>
                <p:spPr>
                  <a:xfrm>
                    <a:off x="4179061" y="5898345"/>
                    <a:ext cx="1405093" cy="353576"/>
                  </a:xfrm>
                  <a:custGeom>
                    <a:avLst/>
                    <a:gdLst>
                      <a:gd name="connsiteX0" fmla="*/ 0 w 1410775"/>
                      <a:gd name="connsiteY0" fmla="*/ 0 h 340241"/>
                      <a:gd name="connsiteX1" fmla="*/ 92149 w 1410775"/>
                      <a:gd name="connsiteY1" fmla="*/ 7088 h 340241"/>
                      <a:gd name="connsiteX2" fmla="*/ 205563 w 1410775"/>
                      <a:gd name="connsiteY2" fmla="*/ 35441 h 340241"/>
                      <a:gd name="connsiteX3" fmla="*/ 453656 w 1410775"/>
                      <a:gd name="connsiteY3" fmla="*/ 56706 h 340241"/>
                      <a:gd name="connsiteX4" fmla="*/ 730103 w 1410775"/>
                      <a:gd name="connsiteY4" fmla="*/ 42530 h 340241"/>
                      <a:gd name="connsiteX5" fmla="*/ 921489 w 1410775"/>
                      <a:gd name="connsiteY5" fmla="*/ 49618 h 340241"/>
                      <a:gd name="connsiteX6" fmla="*/ 971107 w 1410775"/>
                      <a:gd name="connsiteY6" fmla="*/ 56706 h 340241"/>
                      <a:gd name="connsiteX7" fmla="*/ 1034903 w 1410775"/>
                      <a:gd name="connsiteY7" fmla="*/ 63795 h 340241"/>
                      <a:gd name="connsiteX8" fmla="*/ 1119963 w 1410775"/>
                      <a:gd name="connsiteY8" fmla="*/ 85060 h 340241"/>
                      <a:gd name="connsiteX9" fmla="*/ 1162493 w 1410775"/>
                      <a:gd name="connsiteY9" fmla="*/ 113413 h 340241"/>
                      <a:gd name="connsiteX10" fmla="*/ 1290084 w 1410775"/>
                      <a:gd name="connsiteY10" fmla="*/ 141767 h 340241"/>
                      <a:gd name="connsiteX11" fmla="*/ 1339703 w 1410775"/>
                      <a:gd name="connsiteY11" fmla="*/ 155944 h 340241"/>
                      <a:gd name="connsiteX12" fmla="*/ 1368056 w 1410775"/>
                      <a:gd name="connsiteY12" fmla="*/ 170120 h 340241"/>
                      <a:gd name="connsiteX13" fmla="*/ 1389321 w 1410775"/>
                      <a:gd name="connsiteY13" fmla="*/ 191386 h 340241"/>
                      <a:gd name="connsiteX14" fmla="*/ 1403498 w 1410775"/>
                      <a:gd name="connsiteY14" fmla="*/ 340241 h 340241"/>
                      <a:gd name="connsiteX0-1" fmla="*/ 0 w 1404447"/>
                      <a:gd name="connsiteY0-2" fmla="*/ 0 h 340241"/>
                      <a:gd name="connsiteX1-3" fmla="*/ 92149 w 1404447"/>
                      <a:gd name="connsiteY1-4" fmla="*/ 7088 h 340241"/>
                      <a:gd name="connsiteX2-5" fmla="*/ 205563 w 1404447"/>
                      <a:gd name="connsiteY2-6" fmla="*/ 35441 h 340241"/>
                      <a:gd name="connsiteX3-7" fmla="*/ 453656 w 1404447"/>
                      <a:gd name="connsiteY3-8" fmla="*/ 56706 h 340241"/>
                      <a:gd name="connsiteX4-9" fmla="*/ 730103 w 1404447"/>
                      <a:gd name="connsiteY4-10" fmla="*/ 42530 h 340241"/>
                      <a:gd name="connsiteX5-11" fmla="*/ 921489 w 1404447"/>
                      <a:gd name="connsiteY5-12" fmla="*/ 49618 h 340241"/>
                      <a:gd name="connsiteX6-13" fmla="*/ 971107 w 1404447"/>
                      <a:gd name="connsiteY6-14" fmla="*/ 56706 h 340241"/>
                      <a:gd name="connsiteX7-15" fmla="*/ 1034903 w 1404447"/>
                      <a:gd name="connsiteY7-16" fmla="*/ 63795 h 340241"/>
                      <a:gd name="connsiteX8-17" fmla="*/ 1119963 w 1404447"/>
                      <a:gd name="connsiteY8-18" fmla="*/ 85060 h 340241"/>
                      <a:gd name="connsiteX9-19" fmla="*/ 1162493 w 1404447"/>
                      <a:gd name="connsiteY9-20" fmla="*/ 113413 h 340241"/>
                      <a:gd name="connsiteX10-21" fmla="*/ 1290084 w 1404447"/>
                      <a:gd name="connsiteY10-22" fmla="*/ 141767 h 340241"/>
                      <a:gd name="connsiteX11-23" fmla="*/ 1339703 w 1404447"/>
                      <a:gd name="connsiteY11-24" fmla="*/ 155944 h 340241"/>
                      <a:gd name="connsiteX12-25" fmla="*/ 1368056 w 1404447"/>
                      <a:gd name="connsiteY12-26" fmla="*/ 170120 h 340241"/>
                      <a:gd name="connsiteX13-27" fmla="*/ 1389321 w 1404447"/>
                      <a:gd name="connsiteY13-28" fmla="*/ 191386 h 340241"/>
                      <a:gd name="connsiteX14-29" fmla="*/ 1382233 w 1404447"/>
                      <a:gd name="connsiteY14-30" fmla="*/ 340241 h 340241"/>
                      <a:gd name="connsiteX0-31" fmla="*/ 0 w 1404447"/>
                      <a:gd name="connsiteY0-32" fmla="*/ 0 h 340241"/>
                      <a:gd name="connsiteX1-33" fmla="*/ 92149 w 1404447"/>
                      <a:gd name="connsiteY1-34" fmla="*/ 7088 h 340241"/>
                      <a:gd name="connsiteX2-35" fmla="*/ 205563 w 1404447"/>
                      <a:gd name="connsiteY2-36" fmla="*/ 35441 h 340241"/>
                      <a:gd name="connsiteX3-37" fmla="*/ 453656 w 1404447"/>
                      <a:gd name="connsiteY3-38" fmla="*/ 56706 h 340241"/>
                      <a:gd name="connsiteX4-39" fmla="*/ 730103 w 1404447"/>
                      <a:gd name="connsiteY4-40" fmla="*/ 42530 h 340241"/>
                      <a:gd name="connsiteX5-41" fmla="*/ 921489 w 1404447"/>
                      <a:gd name="connsiteY5-42" fmla="*/ 49618 h 340241"/>
                      <a:gd name="connsiteX6-43" fmla="*/ 971107 w 1404447"/>
                      <a:gd name="connsiteY6-44" fmla="*/ 56706 h 340241"/>
                      <a:gd name="connsiteX7-45" fmla="*/ 1034903 w 1404447"/>
                      <a:gd name="connsiteY7-46" fmla="*/ 63795 h 340241"/>
                      <a:gd name="connsiteX8-47" fmla="*/ 1119963 w 1404447"/>
                      <a:gd name="connsiteY8-48" fmla="*/ 85060 h 340241"/>
                      <a:gd name="connsiteX9-49" fmla="*/ 1162493 w 1404447"/>
                      <a:gd name="connsiteY9-50" fmla="*/ 113413 h 340241"/>
                      <a:gd name="connsiteX10-51" fmla="*/ 1290084 w 1404447"/>
                      <a:gd name="connsiteY10-52" fmla="*/ 141767 h 340241"/>
                      <a:gd name="connsiteX11-53" fmla="*/ 1368056 w 1404447"/>
                      <a:gd name="connsiteY11-54" fmla="*/ 170120 h 340241"/>
                      <a:gd name="connsiteX12-55" fmla="*/ 1389321 w 1404447"/>
                      <a:gd name="connsiteY12-56" fmla="*/ 191386 h 340241"/>
                      <a:gd name="connsiteX13-57" fmla="*/ 1382233 w 1404447"/>
                      <a:gd name="connsiteY13-58" fmla="*/ 340241 h 340241"/>
                      <a:gd name="connsiteX0-59" fmla="*/ 0 w 1382233"/>
                      <a:gd name="connsiteY0-60" fmla="*/ 0 h 340241"/>
                      <a:gd name="connsiteX1-61" fmla="*/ 92149 w 1382233"/>
                      <a:gd name="connsiteY1-62" fmla="*/ 7088 h 340241"/>
                      <a:gd name="connsiteX2-63" fmla="*/ 205563 w 1382233"/>
                      <a:gd name="connsiteY2-64" fmla="*/ 35441 h 340241"/>
                      <a:gd name="connsiteX3-65" fmla="*/ 453656 w 1382233"/>
                      <a:gd name="connsiteY3-66" fmla="*/ 56706 h 340241"/>
                      <a:gd name="connsiteX4-67" fmla="*/ 730103 w 1382233"/>
                      <a:gd name="connsiteY4-68" fmla="*/ 42530 h 340241"/>
                      <a:gd name="connsiteX5-69" fmla="*/ 921489 w 1382233"/>
                      <a:gd name="connsiteY5-70" fmla="*/ 49618 h 340241"/>
                      <a:gd name="connsiteX6-71" fmla="*/ 971107 w 1382233"/>
                      <a:gd name="connsiteY6-72" fmla="*/ 56706 h 340241"/>
                      <a:gd name="connsiteX7-73" fmla="*/ 1034903 w 1382233"/>
                      <a:gd name="connsiteY7-74" fmla="*/ 63795 h 340241"/>
                      <a:gd name="connsiteX8-75" fmla="*/ 1119963 w 1382233"/>
                      <a:gd name="connsiteY8-76" fmla="*/ 85060 h 340241"/>
                      <a:gd name="connsiteX9-77" fmla="*/ 1162493 w 1382233"/>
                      <a:gd name="connsiteY9-78" fmla="*/ 113413 h 340241"/>
                      <a:gd name="connsiteX10-79" fmla="*/ 1290084 w 1382233"/>
                      <a:gd name="connsiteY10-80" fmla="*/ 141767 h 340241"/>
                      <a:gd name="connsiteX11-81" fmla="*/ 1368056 w 1382233"/>
                      <a:gd name="connsiteY11-82" fmla="*/ 170120 h 340241"/>
                      <a:gd name="connsiteX12-83" fmla="*/ 1382233 w 1382233"/>
                      <a:gd name="connsiteY12-84" fmla="*/ 340241 h 340241"/>
                      <a:gd name="connsiteX0-85" fmla="*/ 0 w 1403188"/>
                      <a:gd name="connsiteY0-86" fmla="*/ 0 h 347861"/>
                      <a:gd name="connsiteX1-87" fmla="*/ 113104 w 1403188"/>
                      <a:gd name="connsiteY1-88" fmla="*/ 14708 h 347861"/>
                      <a:gd name="connsiteX2-89" fmla="*/ 226518 w 1403188"/>
                      <a:gd name="connsiteY2-90" fmla="*/ 43061 h 347861"/>
                      <a:gd name="connsiteX3-91" fmla="*/ 474611 w 1403188"/>
                      <a:gd name="connsiteY3-92" fmla="*/ 64326 h 347861"/>
                      <a:gd name="connsiteX4-93" fmla="*/ 751058 w 1403188"/>
                      <a:gd name="connsiteY4-94" fmla="*/ 50150 h 347861"/>
                      <a:gd name="connsiteX5-95" fmla="*/ 942444 w 1403188"/>
                      <a:gd name="connsiteY5-96" fmla="*/ 57238 h 347861"/>
                      <a:gd name="connsiteX6-97" fmla="*/ 992062 w 1403188"/>
                      <a:gd name="connsiteY6-98" fmla="*/ 64326 h 347861"/>
                      <a:gd name="connsiteX7-99" fmla="*/ 1055858 w 1403188"/>
                      <a:gd name="connsiteY7-100" fmla="*/ 71415 h 347861"/>
                      <a:gd name="connsiteX8-101" fmla="*/ 1140918 w 1403188"/>
                      <a:gd name="connsiteY8-102" fmla="*/ 92680 h 347861"/>
                      <a:gd name="connsiteX9-103" fmla="*/ 1183448 w 1403188"/>
                      <a:gd name="connsiteY9-104" fmla="*/ 121033 h 347861"/>
                      <a:gd name="connsiteX10-105" fmla="*/ 1311039 w 1403188"/>
                      <a:gd name="connsiteY10-106" fmla="*/ 149387 h 347861"/>
                      <a:gd name="connsiteX11-107" fmla="*/ 1389011 w 1403188"/>
                      <a:gd name="connsiteY11-108" fmla="*/ 177740 h 347861"/>
                      <a:gd name="connsiteX12-109" fmla="*/ 1403188 w 1403188"/>
                      <a:gd name="connsiteY12-110" fmla="*/ 347861 h 347861"/>
                      <a:gd name="connsiteX0-111" fmla="*/ 0 w 1405093"/>
                      <a:gd name="connsiteY0-112" fmla="*/ 0 h 353576"/>
                      <a:gd name="connsiteX1-113" fmla="*/ 115009 w 1405093"/>
                      <a:gd name="connsiteY1-114" fmla="*/ 20423 h 353576"/>
                      <a:gd name="connsiteX2-115" fmla="*/ 228423 w 1405093"/>
                      <a:gd name="connsiteY2-116" fmla="*/ 48776 h 353576"/>
                      <a:gd name="connsiteX3-117" fmla="*/ 476516 w 1405093"/>
                      <a:gd name="connsiteY3-118" fmla="*/ 70041 h 353576"/>
                      <a:gd name="connsiteX4-119" fmla="*/ 752963 w 1405093"/>
                      <a:gd name="connsiteY4-120" fmla="*/ 55865 h 353576"/>
                      <a:gd name="connsiteX5-121" fmla="*/ 944349 w 1405093"/>
                      <a:gd name="connsiteY5-122" fmla="*/ 62953 h 353576"/>
                      <a:gd name="connsiteX6-123" fmla="*/ 993967 w 1405093"/>
                      <a:gd name="connsiteY6-124" fmla="*/ 70041 h 353576"/>
                      <a:gd name="connsiteX7-125" fmla="*/ 1057763 w 1405093"/>
                      <a:gd name="connsiteY7-126" fmla="*/ 77130 h 353576"/>
                      <a:gd name="connsiteX8-127" fmla="*/ 1142823 w 1405093"/>
                      <a:gd name="connsiteY8-128" fmla="*/ 98395 h 353576"/>
                      <a:gd name="connsiteX9-129" fmla="*/ 1185353 w 1405093"/>
                      <a:gd name="connsiteY9-130" fmla="*/ 126748 h 353576"/>
                      <a:gd name="connsiteX10-131" fmla="*/ 1312944 w 1405093"/>
                      <a:gd name="connsiteY10-132" fmla="*/ 155102 h 353576"/>
                      <a:gd name="connsiteX11-133" fmla="*/ 1390916 w 1405093"/>
                      <a:gd name="connsiteY11-134" fmla="*/ 183455 h 353576"/>
                      <a:gd name="connsiteX12-135" fmla="*/ 1405093 w 1405093"/>
                      <a:gd name="connsiteY12-136" fmla="*/ 353576 h 35357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Lst>
                    <a:rect l="l" t="t" r="r" b="b"/>
                    <a:pathLst>
                      <a:path w="1405093" h="353576">
                        <a:moveTo>
                          <a:pt x="0" y="0"/>
                        </a:moveTo>
                        <a:cubicBezTo>
                          <a:pt x="30716" y="2363"/>
                          <a:pt x="76939" y="12294"/>
                          <a:pt x="115009" y="20423"/>
                        </a:cubicBezTo>
                        <a:cubicBezTo>
                          <a:pt x="153079" y="28552"/>
                          <a:pt x="189579" y="45668"/>
                          <a:pt x="228423" y="48776"/>
                        </a:cubicBezTo>
                        <a:cubicBezTo>
                          <a:pt x="429302" y="64847"/>
                          <a:pt x="346668" y="57057"/>
                          <a:pt x="476516" y="70041"/>
                        </a:cubicBezTo>
                        <a:cubicBezTo>
                          <a:pt x="585639" y="60121"/>
                          <a:pt x="616625" y="55865"/>
                          <a:pt x="752963" y="55865"/>
                        </a:cubicBezTo>
                        <a:cubicBezTo>
                          <a:pt x="816802" y="55865"/>
                          <a:pt x="880554" y="60590"/>
                          <a:pt x="944349" y="62953"/>
                        </a:cubicBezTo>
                        <a:lnTo>
                          <a:pt x="993967" y="70041"/>
                        </a:lnTo>
                        <a:cubicBezTo>
                          <a:pt x="1015198" y="72695"/>
                          <a:pt x="1036582" y="74104"/>
                          <a:pt x="1057763" y="77130"/>
                        </a:cubicBezTo>
                        <a:cubicBezTo>
                          <a:pt x="1089154" y="81615"/>
                          <a:pt x="1111486" y="89441"/>
                          <a:pt x="1142823" y="98395"/>
                        </a:cubicBezTo>
                        <a:cubicBezTo>
                          <a:pt x="1157000" y="107846"/>
                          <a:pt x="1169473" y="120573"/>
                          <a:pt x="1185353" y="126748"/>
                        </a:cubicBezTo>
                        <a:cubicBezTo>
                          <a:pt x="1237172" y="146900"/>
                          <a:pt x="1278684" y="145651"/>
                          <a:pt x="1312944" y="155102"/>
                        </a:cubicBezTo>
                        <a:cubicBezTo>
                          <a:pt x="1347205" y="164553"/>
                          <a:pt x="1374377" y="175185"/>
                          <a:pt x="1390916" y="183455"/>
                        </a:cubicBezTo>
                        <a:cubicBezTo>
                          <a:pt x="1406274" y="216534"/>
                          <a:pt x="1402139" y="318134"/>
                          <a:pt x="1405093" y="353576"/>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610" name="任意多边形: 形状 3609"/>
                  <p:cNvSpPr/>
                  <p:nvPr/>
                </p:nvSpPr>
                <p:spPr>
                  <a:xfrm>
                    <a:off x="4102721" y="5937441"/>
                    <a:ext cx="1481691" cy="309142"/>
                  </a:xfrm>
                  <a:custGeom>
                    <a:avLst/>
                    <a:gdLst>
                      <a:gd name="connsiteX0" fmla="*/ 0 w 1453116"/>
                      <a:gd name="connsiteY0" fmla="*/ 0 h 297712"/>
                      <a:gd name="connsiteX1" fmla="*/ 70884 w 1453116"/>
                      <a:gd name="connsiteY1" fmla="*/ 7089 h 297712"/>
                      <a:gd name="connsiteX2" fmla="*/ 141768 w 1453116"/>
                      <a:gd name="connsiteY2" fmla="*/ 28354 h 297712"/>
                      <a:gd name="connsiteX3" fmla="*/ 170121 w 1453116"/>
                      <a:gd name="connsiteY3" fmla="*/ 35442 h 297712"/>
                      <a:gd name="connsiteX4" fmla="*/ 248093 w 1453116"/>
                      <a:gd name="connsiteY4" fmla="*/ 42531 h 297712"/>
                      <a:gd name="connsiteX5" fmla="*/ 340242 w 1453116"/>
                      <a:gd name="connsiteY5" fmla="*/ 56707 h 297712"/>
                      <a:gd name="connsiteX6" fmla="*/ 439479 w 1453116"/>
                      <a:gd name="connsiteY6" fmla="*/ 63796 h 297712"/>
                      <a:gd name="connsiteX7" fmla="*/ 467833 w 1453116"/>
                      <a:gd name="connsiteY7" fmla="*/ 70884 h 297712"/>
                      <a:gd name="connsiteX8" fmla="*/ 694661 w 1453116"/>
                      <a:gd name="connsiteY8" fmla="*/ 42531 h 297712"/>
                      <a:gd name="connsiteX9" fmla="*/ 1034902 w 1453116"/>
                      <a:gd name="connsiteY9" fmla="*/ 49619 h 297712"/>
                      <a:gd name="connsiteX10" fmla="*/ 1077433 w 1453116"/>
                      <a:gd name="connsiteY10" fmla="*/ 63796 h 297712"/>
                      <a:gd name="connsiteX11" fmla="*/ 1098698 w 1453116"/>
                      <a:gd name="connsiteY11" fmla="*/ 70884 h 297712"/>
                      <a:gd name="connsiteX12" fmla="*/ 1112875 w 1453116"/>
                      <a:gd name="connsiteY12" fmla="*/ 92149 h 297712"/>
                      <a:gd name="connsiteX13" fmla="*/ 1155405 w 1453116"/>
                      <a:gd name="connsiteY13" fmla="*/ 106326 h 297712"/>
                      <a:gd name="connsiteX14" fmla="*/ 1353879 w 1453116"/>
                      <a:gd name="connsiteY14" fmla="*/ 141768 h 297712"/>
                      <a:gd name="connsiteX15" fmla="*/ 1396409 w 1453116"/>
                      <a:gd name="connsiteY15" fmla="*/ 163033 h 297712"/>
                      <a:gd name="connsiteX16" fmla="*/ 1417675 w 1453116"/>
                      <a:gd name="connsiteY16" fmla="*/ 233917 h 297712"/>
                      <a:gd name="connsiteX17" fmla="*/ 1431851 w 1453116"/>
                      <a:gd name="connsiteY17" fmla="*/ 255182 h 297712"/>
                      <a:gd name="connsiteX18" fmla="*/ 1453116 w 1453116"/>
                      <a:gd name="connsiteY18" fmla="*/ 297712 h 297712"/>
                      <a:gd name="connsiteX0-1" fmla="*/ 0 w 1453116"/>
                      <a:gd name="connsiteY0-2" fmla="*/ 0 h 297712"/>
                      <a:gd name="connsiteX1-3" fmla="*/ 70884 w 1453116"/>
                      <a:gd name="connsiteY1-4" fmla="*/ 7089 h 297712"/>
                      <a:gd name="connsiteX2-5" fmla="*/ 141768 w 1453116"/>
                      <a:gd name="connsiteY2-6" fmla="*/ 28354 h 297712"/>
                      <a:gd name="connsiteX3-7" fmla="*/ 170121 w 1453116"/>
                      <a:gd name="connsiteY3-8" fmla="*/ 35442 h 297712"/>
                      <a:gd name="connsiteX4-9" fmla="*/ 248093 w 1453116"/>
                      <a:gd name="connsiteY4-10" fmla="*/ 42531 h 297712"/>
                      <a:gd name="connsiteX5-11" fmla="*/ 340242 w 1453116"/>
                      <a:gd name="connsiteY5-12" fmla="*/ 56707 h 297712"/>
                      <a:gd name="connsiteX6-13" fmla="*/ 439479 w 1453116"/>
                      <a:gd name="connsiteY6-14" fmla="*/ 63796 h 297712"/>
                      <a:gd name="connsiteX7-15" fmla="*/ 467833 w 1453116"/>
                      <a:gd name="connsiteY7-16" fmla="*/ 70884 h 297712"/>
                      <a:gd name="connsiteX8-17" fmla="*/ 694661 w 1453116"/>
                      <a:gd name="connsiteY8-18" fmla="*/ 42531 h 297712"/>
                      <a:gd name="connsiteX9-19" fmla="*/ 1034902 w 1453116"/>
                      <a:gd name="connsiteY9-20" fmla="*/ 49619 h 297712"/>
                      <a:gd name="connsiteX10-21" fmla="*/ 1077433 w 1453116"/>
                      <a:gd name="connsiteY10-22" fmla="*/ 63796 h 297712"/>
                      <a:gd name="connsiteX11-23" fmla="*/ 1098698 w 1453116"/>
                      <a:gd name="connsiteY11-24" fmla="*/ 70884 h 297712"/>
                      <a:gd name="connsiteX12-25" fmla="*/ 1155405 w 1453116"/>
                      <a:gd name="connsiteY12-26" fmla="*/ 106326 h 297712"/>
                      <a:gd name="connsiteX13-27" fmla="*/ 1353879 w 1453116"/>
                      <a:gd name="connsiteY13-28" fmla="*/ 141768 h 297712"/>
                      <a:gd name="connsiteX14-29" fmla="*/ 1396409 w 1453116"/>
                      <a:gd name="connsiteY14-30" fmla="*/ 163033 h 297712"/>
                      <a:gd name="connsiteX15-31" fmla="*/ 1417675 w 1453116"/>
                      <a:gd name="connsiteY15-32" fmla="*/ 233917 h 297712"/>
                      <a:gd name="connsiteX16-33" fmla="*/ 1431851 w 1453116"/>
                      <a:gd name="connsiteY16-34" fmla="*/ 255182 h 297712"/>
                      <a:gd name="connsiteX17-35" fmla="*/ 1453116 w 1453116"/>
                      <a:gd name="connsiteY17-36" fmla="*/ 297712 h 297712"/>
                      <a:gd name="connsiteX0-37" fmla="*/ 0 w 1453116"/>
                      <a:gd name="connsiteY0-38" fmla="*/ 0 h 297712"/>
                      <a:gd name="connsiteX1-39" fmla="*/ 70884 w 1453116"/>
                      <a:gd name="connsiteY1-40" fmla="*/ 7089 h 297712"/>
                      <a:gd name="connsiteX2-41" fmla="*/ 141768 w 1453116"/>
                      <a:gd name="connsiteY2-42" fmla="*/ 28354 h 297712"/>
                      <a:gd name="connsiteX3-43" fmla="*/ 170121 w 1453116"/>
                      <a:gd name="connsiteY3-44" fmla="*/ 35442 h 297712"/>
                      <a:gd name="connsiteX4-45" fmla="*/ 248093 w 1453116"/>
                      <a:gd name="connsiteY4-46" fmla="*/ 42531 h 297712"/>
                      <a:gd name="connsiteX5-47" fmla="*/ 340242 w 1453116"/>
                      <a:gd name="connsiteY5-48" fmla="*/ 56707 h 297712"/>
                      <a:gd name="connsiteX6-49" fmla="*/ 439479 w 1453116"/>
                      <a:gd name="connsiteY6-50" fmla="*/ 63796 h 297712"/>
                      <a:gd name="connsiteX7-51" fmla="*/ 467833 w 1453116"/>
                      <a:gd name="connsiteY7-52" fmla="*/ 70884 h 297712"/>
                      <a:gd name="connsiteX8-53" fmla="*/ 694661 w 1453116"/>
                      <a:gd name="connsiteY8-54" fmla="*/ 42531 h 297712"/>
                      <a:gd name="connsiteX9-55" fmla="*/ 1034902 w 1453116"/>
                      <a:gd name="connsiteY9-56" fmla="*/ 49619 h 297712"/>
                      <a:gd name="connsiteX10-57" fmla="*/ 1077433 w 1453116"/>
                      <a:gd name="connsiteY10-58" fmla="*/ 63796 h 297712"/>
                      <a:gd name="connsiteX11-59" fmla="*/ 1155405 w 1453116"/>
                      <a:gd name="connsiteY11-60" fmla="*/ 106326 h 297712"/>
                      <a:gd name="connsiteX12-61" fmla="*/ 1353879 w 1453116"/>
                      <a:gd name="connsiteY12-62" fmla="*/ 141768 h 297712"/>
                      <a:gd name="connsiteX13-63" fmla="*/ 1396409 w 1453116"/>
                      <a:gd name="connsiteY13-64" fmla="*/ 163033 h 297712"/>
                      <a:gd name="connsiteX14-65" fmla="*/ 1417675 w 1453116"/>
                      <a:gd name="connsiteY14-66" fmla="*/ 233917 h 297712"/>
                      <a:gd name="connsiteX15-67" fmla="*/ 1431851 w 1453116"/>
                      <a:gd name="connsiteY15-68" fmla="*/ 255182 h 297712"/>
                      <a:gd name="connsiteX16-69" fmla="*/ 1453116 w 1453116"/>
                      <a:gd name="connsiteY16-70" fmla="*/ 297712 h 297712"/>
                      <a:gd name="connsiteX0-71" fmla="*/ 0 w 1453116"/>
                      <a:gd name="connsiteY0-72" fmla="*/ 0 h 297712"/>
                      <a:gd name="connsiteX1-73" fmla="*/ 70884 w 1453116"/>
                      <a:gd name="connsiteY1-74" fmla="*/ 7089 h 297712"/>
                      <a:gd name="connsiteX2-75" fmla="*/ 141768 w 1453116"/>
                      <a:gd name="connsiteY2-76" fmla="*/ 28354 h 297712"/>
                      <a:gd name="connsiteX3-77" fmla="*/ 170121 w 1453116"/>
                      <a:gd name="connsiteY3-78" fmla="*/ 35442 h 297712"/>
                      <a:gd name="connsiteX4-79" fmla="*/ 248093 w 1453116"/>
                      <a:gd name="connsiteY4-80" fmla="*/ 42531 h 297712"/>
                      <a:gd name="connsiteX5-81" fmla="*/ 340242 w 1453116"/>
                      <a:gd name="connsiteY5-82" fmla="*/ 56707 h 297712"/>
                      <a:gd name="connsiteX6-83" fmla="*/ 439479 w 1453116"/>
                      <a:gd name="connsiteY6-84" fmla="*/ 63796 h 297712"/>
                      <a:gd name="connsiteX7-85" fmla="*/ 467833 w 1453116"/>
                      <a:gd name="connsiteY7-86" fmla="*/ 70884 h 297712"/>
                      <a:gd name="connsiteX8-87" fmla="*/ 694661 w 1453116"/>
                      <a:gd name="connsiteY8-88" fmla="*/ 42531 h 297712"/>
                      <a:gd name="connsiteX9-89" fmla="*/ 1034902 w 1453116"/>
                      <a:gd name="connsiteY9-90" fmla="*/ 49619 h 297712"/>
                      <a:gd name="connsiteX10-91" fmla="*/ 1155405 w 1453116"/>
                      <a:gd name="connsiteY10-92" fmla="*/ 106326 h 297712"/>
                      <a:gd name="connsiteX11-93" fmla="*/ 1353879 w 1453116"/>
                      <a:gd name="connsiteY11-94" fmla="*/ 141768 h 297712"/>
                      <a:gd name="connsiteX12-95" fmla="*/ 1396409 w 1453116"/>
                      <a:gd name="connsiteY12-96" fmla="*/ 163033 h 297712"/>
                      <a:gd name="connsiteX13-97" fmla="*/ 1417675 w 1453116"/>
                      <a:gd name="connsiteY13-98" fmla="*/ 233917 h 297712"/>
                      <a:gd name="connsiteX14-99" fmla="*/ 1431851 w 1453116"/>
                      <a:gd name="connsiteY14-100" fmla="*/ 255182 h 297712"/>
                      <a:gd name="connsiteX15-101" fmla="*/ 1453116 w 1453116"/>
                      <a:gd name="connsiteY15-102" fmla="*/ 297712 h 297712"/>
                      <a:gd name="connsiteX0-103" fmla="*/ 0 w 1453116"/>
                      <a:gd name="connsiteY0-104" fmla="*/ 0 h 297712"/>
                      <a:gd name="connsiteX1-105" fmla="*/ 70884 w 1453116"/>
                      <a:gd name="connsiteY1-106" fmla="*/ 7089 h 297712"/>
                      <a:gd name="connsiteX2-107" fmla="*/ 141768 w 1453116"/>
                      <a:gd name="connsiteY2-108" fmla="*/ 28354 h 297712"/>
                      <a:gd name="connsiteX3-109" fmla="*/ 170121 w 1453116"/>
                      <a:gd name="connsiteY3-110" fmla="*/ 35442 h 297712"/>
                      <a:gd name="connsiteX4-111" fmla="*/ 248093 w 1453116"/>
                      <a:gd name="connsiteY4-112" fmla="*/ 42531 h 297712"/>
                      <a:gd name="connsiteX5-113" fmla="*/ 340242 w 1453116"/>
                      <a:gd name="connsiteY5-114" fmla="*/ 56707 h 297712"/>
                      <a:gd name="connsiteX6-115" fmla="*/ 439479 w 1453116"/>
                      <a:gd name="connsiteY6-116" fmla="*/ 63796 h 297712"/>
                      <a:gd name="connsiteX7-117" fmla="*/ 467833 w 1453116"/>
                      <a:gd name="connsiteY7-118" fmla="*/ 70884 h 297712"/>
                      <a:gd name="connsiteX8-119" fmla="*/ 694661 w 1453116"/>
                      <a:gd name="connsiteY8-120" fmla="*/ 42531 h 297712"/>
                      <a:gd name="connsiteX9-121" fmla="*/ 1034902 w 1453116"/>
                      <a:gd name="connsiteY9-122" fmla="*/ 49619 h 297712"/>
                      <a:gd name="connsiteX10-123" fmla="*/ 1155405 w 1453116"/>
                      <a:gd name="connsiteY10-124" fmla="*/ 106326 h 297712"/>
                      <a:gd name="connsiteX11-125" fmla="*/ 1353879 w 1453116"/>
                      <a:gd name="connsiteY11-126" fmla="*/ 141768 h 297712"/>
                      <a:gd name="connsiteX12-127" fmla="*/ 1396409 w 1453116"/>
                      <a:gd name="connsiteY12-128" fmla="*/ 163033 h 297712"/>
                      <a:gd name="connsiteX13-129" fmla="*/ 1417675 w 1453116"/>
                      <a:gd name="connsiteY13-130" fmla="*/ 233917 h 297712"/>
                      <a:gd name="connsiteX14-131" fmla="*/ 1431851 w 1453116"/>
                      <a:gd name="connsiteY14-132" fmla="*/ 255182 h 297712"/>
                      <a:gd name="connsiteX15-133" fmla="*/ 1453116 w 1453116"/>
                      <a:gd name="connsiteY15-134" fmla="*/ 297712 h 297712"/>
                      <a:gd name="connsiteX0-135" fmla="*/ 0 w 1453116"/>
                      <a:gd name="connsiteY0-136" fmla="*/ 0 h 297712"/>
                      <a:gd name="connsiteX1-137" fmla="*/ 70884 w 1453116"/>
                      <a:gd name="connsiteY1-138" fmla="*/ 7089 h 297712"/>
                      <a:gd name="connsiteX2-139" fmla="*/ 141768 w 1453116"/>
                      <a:gd name="connsiteY2-140" fmla="*/ 28354 h 297712"/>
                      <a:gd name="connsiteX3-141" fmla="*/ 170121 w 1453116"/>
                      <a:gd name="connsiteY3-142" fmla="*/ 35442 h 297712"/>
                      <a:gd name="connsiteX4-143" fmla="*/ 248093 w 1453116"/>
                      <a:gd name="connsiteY4-144" fmla="*/ 42531 h 297712"/>
                      <a:gd name="connsiteX5-145" fmla="*/ 340242 w 1453116"/>
                      <a:gd name="connsiteY5-146" fmla="*/ 56707 h 297712"/>
                      <a:gd name="connsiteX6-147" fmla="*/ 439479 w 1453116"/>
                      <a:gd name="connsiteY6-148" fmla="*/ 63796 h 297712"/>
                      <a:gd name="connsiteX7-149" fmla="*/ 467833 w 1453116"/>
                      <a:gd name="connsiteY7-150" fmla="*/ 70884 h 297712"/>
                      <a:gd name="connsiteX8-151" fmla="*/ 694661 w 1453116"/>
                      <a:gd name="connsiteY8-152" fmla="*/ 42531 h 297712"/>
                      <a:gd name="connsiteX9-153" fmla="*/ 1034902 w 1453116"/>
                      <a:gd name="connsiteY9-154" fmla="*/ 49619 h 297712"/>
                      <a:gd name="connsiteX10-155" fmla="*/ 1155405 w 1453116"/>
                      <a:gd name="connsiteY10-156" fmla="*/ 106326 h 297712"/>
                      <a:gd name="connsiteX11-157" fmla="*/ 1353879 w 1453116"/>
                      <a:gd name="connsiteY11-158" fmla="*/ 141768 h 297712"/>
                      <a:gd name="connsiteX12-159" fmla="*/ 1396409 w 1453116"/>
                      <a:gd name="connsiteY12-160" fmla="*/ 163033 h 297712"/>
                      <a:gd name="connsiteX13-161" fmla="*/ 1431851 w 1453116"/>
                      <a:gd name="connsiteY13-162" fmla="*/ 255182 h 297712"/>
                      <a:gd name="connsiteX14-163" fmla="*/ 1453116 w 1453116"/>
                      <a:gd name="connsiteY14-164" fmla="*/ 297712 h 297712"/>
                      <a:gd name="connsiteX0-165" fmla="*/ 0 w 1458831"/>
                      <a:gd name="connsiteY0-166" fmla="*/ 1586 h 291678"/>
                      <a:gd name="connsiteX1-167" fmla="*/ 76599 w 1458831"/>
                      <a:gd name="connsiteY1-168" fmla="*/ 1055 h 291678"/>
                      <a:gd name="connsiteX2-169" fmla="*/ 147483 w 1458831"/>
                      <a:gd name="connsiteY2-170" fmla="*/ 22320 h 291678"/>
                      <a:gd name="connsiteX3-171" fmla="*/ 175836 w 1458831"/>
                      <a:gd name="connsiteY3-172" fmla="*/ 29408 h 291678"/>
                      <a:gd name="connsiteX4-173" fmla="*/ 253808 w 1458831"/>
                      <a:gd name="connsiteY4-174" fmla="*/ 36497 h 291678"/>
                      <a:gd name="connsiteX5-175" fmla="*/ 345957 w 1458831"/>
                      <a:gd name="connsiteY5-176" fmla="*/ 50673 h 291678"/>
                      <a:gd name="connsiteX6-177" fmla="*/ 445194 w 1458831"/>
                      <a:gd name="connsiteY6-178" fmla="*/ 57762 h 291678"/>
                      <a:gd name="connsiteX7-179" fmla="*/ 473548 w 1458831"/>
                      <a:gd name="connsiteY7-180" fmla="*/ 64850 h 291678"/>
                      <a:gd name="connsiteX8-181" fmla="*/ 700376 w 1458831"/>
                      <a:gd name="connsiteY8-182" fmla="*/ 36497 h 291678"/>
                      <a:gd name="connsiteX9-183" fmla="*/ 1040617 w 1458831"/>
                      <a:gd name="connsiteY9-184" fmla="*/ 43585 h 291678"/>
                      <a:gd name="connsiteX10-185" fmla="*/ 1161120 w 1458831"/>
                      <a:gd name="connsiteY10-186" fmla="*/ 100292 h 291678"/>
                      <a:gd name="connsiteX11-187" fmla="*/ 1359594 w 1458831"/>
                      <a:gd name="connsiteY11-188" fmla="*/ 135734 h 291678"/>
                      <a:gd name="connsiteX12-189" fmla="*/ 1402124 w 1458831"/>
                      <a:gd name="connsiteY12-190" fmla="*/ 156999 h 291678"/>
                      <a:gd name="connsiteX13-191" fmla="*/ 1437566 w 1458831"/>
                      <a:gd name="connsiteY13-192" fmla="*/ 249148 h 291678"/>
                      <a:gd name="connsiteX14-193" fmla="*/ 1458831 w 1458831"/>
                      <a:gd name="connsiteY14-194" fmla="*/ 291678 h 291678"/>
                      <a:gd name="connsiteX0-195" fmla="*/ 0 w 1481691"/>
                      <a:gd name="connsiteY0-196" fmla="*/ 0 h 309142"/>
                      <a:gd name="connsiteX1-197" fmla="*/ 99459 w 1481691"/>
                      <a:gd name="connsiteY1-198" fmla="*/ 18519 h 309142"/>
                      <a:gd name="connsiteX2-199" fmla="*/ 170343 w 1481691"/>
                      <a:gd name="connsiteY2-200" fmla="*/ 39784 h 309142"/>
                      <a:gd name="connsiteX3-201" fmla="*/ 198696 w 1481691"/>
                      <a:gd name="connsiteY3-202" fmla="*/ 46872 h 309142"/>
                      <a:gd name="connsiteX4-203" fmla="*/ 276668 w 1481691"/>
                      <a:gd name="connsiteY4-204" fmla="*/ 53961 h 309142"/>
                      <a:gd name="connsiteX5-205" fmla="*/ 368817 w 1481691"/>
                      <a:gd name="connsiteY5-206" fmla="*/ 68137 h 309142"/>
                      <a:gd name="connsiteX6-207" fmla="*/ 468054 w 1481691"/>
                      <a:gd name="connsiteY6-208" fmla="*/ 75226 h 309142"/>
                      <a:gd name="connsiteX7-209" fmla="*/ 496408 w 1481691"/>
                      <a:gd name="connsiteY7-210" fmla="*/ 82314 h 309142"/>
                      <a:gd name="connsiteX8-211" fmla="*/ 723236 w 1481691"/>
                      <a:gd name="connsiteY8-212" fmla="*/ 53961 h 309142"/>
                      <a:gd name="connsiteX9-213" fmla="*/ 1063477 w 1481691"/>
                      <a:gd name="connsiteY9-214" fmla="*/ 61049 h 309142"/>
                      <a:gd name="connsiteX10-215" fmla="*/ 1183980 w 1481691"/>
                      <a:gd name="connsiteY10-216" fmla="*/ 117756 h 309142"/>
                      <a:gd name="connsiteX11-217" fmla="*/ 1382454 w 1481691"/>
                      <a:gd name="connsiteY11-218" fmla="*/ 153198 h 309142"/>
                      <a:gd name="connsiteX12-219" fmla="*/ 1424984 w 1481691"/>
                      <a:gd name="connsiteY12-220" fmla="*/ 174463 h 309142"/>
                      <a:gd name="connsiteX13-221" fmla="*/ 1460426 w 1481691"/>
                      <a:gd name="connsiteY13-222" fmla="*/ 266612 h 309142"/>
                      <a:gd name="connsiteX14-223" fmla="*/ 1481691 w 1481691"/>
                      <a:gd name="connsiteY14-224" fmla="*/ 309142 h 30914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1481691" h="309142">
                        <a:moveTo>
                          <a:pt x="0" y="0"/>
                        </a:moveTo>
                        <a:cubicBezTo>
                          <a:pt x="23628" y="2363"/>
                          <a:pt x="71069" y="11888"/>
                          <a:pt x="99459" y="18519"/>
                        </a:cubicBezTo>
                        <a:cubicBezTo>
                          <a:pt x="127849" y="25150"/>
                          <a:pt x="146624" y="33007"/>
                          <a:pt x="170343" y="39784"/>
                        </a:cubicBezTo>
                        <a:cubicBezTo>
                          <a:pt x="179710" y="42460"/>
                          <a:pt x="189040" y="45584"/>
                          <a:pt x="198696" y="46872"/>
                        </a:cubicBezTo>
                        <a:cubicBezTo>
                          <a:pt x="224565" y="50321"/>
                          <a:pt x="250677" y="51598"/>
                          <a:pt x="276668" y="53961"/>
                        </a:cubicBezTo>
                        <a:cubicBezTo>
                          <a:pt x="318818" y="68010"/>
                          <a:pt x="295718" y="62045"/>
                          <a:pt x="368817" y="68137"/>
                        </a:cubicBezTo>
                        <a:cubicBezTo>
                          <a:pt x="401866" y="70891"/>
                          <a:pt x="434975" y="72863"/>
                          <a:pt x="468054" y="75226"/>
                        </a:cubicBezTo>
                        <a:cubicBezTo>
                          <a:pt x="477505" y="77589"/>
                          <a:pt x="486689" y="82984"/>
                          <a:pt x="496408" y="82314"/>
                        </a:cubicBezTo>
                        <a:cubicBezTo>
                          <a:pt x="556343" y="78181"/>
                          <a:pt x="652314" y="64092"/>
                          <a:pt x="723236" y="53961"/>
                        </a:cubicBezTo>
                        <a:lnTo>
                          <a:pt x="1063477" y="61049"/>
                        </a:lnTo>
                        <a:lnTo>
                          <a:pt x="1183980" y="117756"/>
                        </a:lnTo>
                        <a:cubicBezTo>
                          <a:pt x="1237143" y="133114"/>
                          <a:pt x="1209489" y="145335"/>
                          <a:pt x="1382454" y="153198"/>
                        </a:cubicBezTo>
                        <a:cubicBezTo>
                          <a:pt x="1394042" y="157060"/>
                          <a:pt x="1411989" y="155561"/>
                          <a:pt x="1424984" y="174463"/>
                        </a:cubicBezTo>
                        <a:cubicBezTo>
                          <a:pt x="1437979" y="193365"/>
                          <a:pt x="1450975" y="244166"/>
                          <a:pt x="1460426" y="266612"/>
                        </a:cubicBezTo>
                        <a:cubicBezTo>
                          <a:pt x="1483552" y="312864"/>
                          <a:pt x="1463582" y="291033"/>
                          <a:pt x="1481691" y="309142"/>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3583" name="组合 3582"/>
                <p:cNvGrpSpPr/>
                <p:nvPr/>
              </p:nvGrpSpPr>
              <p:grpSpPr>
                <a:xfrm>
                  <a:off x="2732564" y="5557078"/>
                  <a:ext cx="3329264" cy="317801"/>
                  <a:chOff x="2360594" y="4858172"/>
                  <a:chExt cx="4372099" cy="540054"/>
                </a:xfrm>
              </p:grpSpPr>
              <p:sp>
                <p:nvSpPr>
                  <p:cNvPr id="3607" name="弧形 3606"/>
                  <p:cNvSpPr/>
                  <p:nvPr/>
                </p:nvSpPr>
                <p:spPr>
                  <a:xfrm rot="276948">
                    <a:off x="2360594" y="5026107"/>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608" name="弧形 3607"/>
                  <p:cNvSpPr/>
                  <p:nvPr/>
                </p:nvSpPr>
                <p:spPr>
                  <a:xfrm rot="11078081">
                    <a:off x="3490145" y="4858172"/>
                    <a:ext cx="3242548" cy="372119"/>
                  </a:xfrm>
                  <a:prstGeom prst="arc">
                    <a:avLst>
                      <a:gd name="adj1" fmla="val 12428362"/>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3584" name="组合 3583"/>
                <p:cNvGrpSpPr/>
                <p:nvPr/>
              </p:nvGrpSpPr>
              <p:grpSpPr>
                <a:xfrm rot="21010653">
                  <a:off x="7119993" y="4478451"/>
                  <a:ext cx="2487048" cy="325194"/>
                  <a:chOff x="2890939" y="4753784"/>
                  <a:chExt cx="3841754" cy="476507"/>
                </a:xfrm>
              </p:grpSpPr>
              <p:sp>
                <p:nvSpPr>
                  <p:cNvPr id="3600" name="弧形 3599"/>
                  <p:cNvSpPr/>
                  <p:nvPr/>
                </p:nvSpPr>
                <p:spPr>
                  <a:xfrm rot="11175244">
                    <a:off x="2890939" y="4753784"/>
                    <a:ext cx="3242548" cy="372119"/>
                  </a:xfrm>
                  <a:prstGeom prst="arc">
                    <a:avLst>
                      <a:gd name="adj1" fmla="val 12057770"/>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606" name="弧形 3605"/>
                  <p:cNvSpPr/>
                  <p:nvPr/>
                </p:nvSpPr>
                <p:spPr>
                  <a:xfrm rot="11078081">
                    <a:off x="3490145" y="4858172"/>
                    <a:ext cx="3242548" cy="372119"/>
                  </a:xfrm>
                  <a:prstGeom prst="arc">
                    <a:avLst>
                      <a:gd name="adj1" fmla="val 12708311"/>
                      <a:gd name="adj2" fmla="val 21076300"/>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3585" name="组合 3584"/>
                <p:cNvGrpSpPr/>
                <p:nvPr/>
              </p:nvGrpSpPr>
              <p:grpSpPr>
                <a:xfrm rot="20416165">
                  <a:off x="5318892" y="4748661"/>
                  <a:ext cx="1377879" cy="266200"/>
                  <a:chOff x="8123580" y="5809204"/>
                  <a:chExt cx="2682539" cy="481779"/>
                </a:xfrm>
              </p:grpSpPr>
              <p:sp>
                <p:nvSpPr>
                  <p:cNvPr id="3598" name="弧形 3597"/>
                  <p:cNvSpPr/>
                  <p:nvPr/>
                </p:nvSpPr>
                <p:spPr>
                  <a:xfrm rot="10800000">
                    <a:off x="8232705" y="6028260"/>
                    <a:ext cx="2573414" cy="201498"/>
                  </a:xfrm>
                  <a:prstGeom prst="arc">
                    <a:avLst>
                      <a:gd name="adj1" fmla="val 11088763"/>
                      <a:gd name="adj2" fmla="val 2148848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599" name="弧形 3598"/>
                  <p:cNvSpPr/>
                  <p:nvPr/>
                </p:nvSpPr>
                <p:spPr>
                  <a:xfrm rot="10800000">
                    <a:off x="8123580" y="5809204"/>
                    <a:ext cx="2573414" cy="481779"/>
                  </a:xfrm>
                  <a:prstGeom prst="arc">
                    <a:avLst>
                      <a:gd name="adj1" fmla="val 11262245"/>
                      <a:gd name="adj2" fmla="val 2120899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grpSp>
              <p:nvGrpSpPr>
                <p:cNvPr id="3586" name="组合 3585"/>
                <p:cNvGrpSpPr/>
                <p:nvPr/>
              </p:nvGrpSpPr>
              <p:grpSpPr>
                <a:xfrm rot="21010653">
                  <a:off x="8013358" y="4346663"/>
                  <a:ext cx="1521475" cy="192400"/>
                  <a:chOff x="2890939" y="4753785"/>
                  <a:chExt cx="3841755" cy="476505"/>
                </a:xfrm>
              </p:grpSpPr>
              <p:sp>
                <p:nvSpPr>
                  <p:cNvPr id="3596" name="弧形 3595"/>
                  <p:cNvSpPr/>
                  <p:nvPr/>
                </p:nvSpPr>
                <p:spPr>
                  <a:xfrm rot="11175244">
                    <a:off x="2890939" y="4753784"/>
                    <a:ext cx="3242548" cy="372119"/>
                  </a:xfrm>
                  <a:prstGeom prst="arc">
                    <a:avLst>
                      <a:gd name="adj1" fmla="val 11284561"/>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597" name="弧形 3596"/>
                  <p:cNvSpPr/>
                  <p:nvPr/>
                </p:nvSpPr>
                <p:spPr>
                  <a:xfrm rot="11078081">
                    <a:off x="3490145" y="4858172"/>
                    <a:ext cx="3242548" cy="372119"/>
                  </a:xfrm>
                  <a:prstGeom prst="arc">
                    <a:avLst>
                      <a:gd name="adj1" fmla="val 12678965"/>
                      <a:gd name="adj2" fmla="val 21411998"/>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3587" name="弧形 3586"/>
                <p:cNvSpPr/>
                <p:nvPr/>
              </p:nvSpPr>
              <p:spPr>
                <a:xfrm rot="4079546">
                  <a:off x="6809463" y="2966183"/>
                  <a:ext cx="454347" cy="3452551"/>
                </a:xfrm>
                <a:prstGeom prst="arc">
                  <a:avLst>
                    <a:gd name="adj1" fmla="val 16673787"/>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3589" name="弧形 3588"/>
                <p:cNvSpPr/>
                <p:nvPr/>
              </p:nvSpPr>
              <p:spPr>
                <a:xfrm rot="4079546">
                  <a:off x="6866470" y="2979582"/>
                  <a:ext cx="454347" cy="3452551"/>
                </a:xfrm>
                <a:prstGeom prst="arc">
                  <a:avLst>
                    <a:gd name="adj1" fmla="val 16651770"/>
                    <a:gd name="adj2" fmla="val 20952872"/>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91" name="组合 3590"/>
                <p:cNvGrpSpPr/>
                <p:nvPr/>
              </p:nvGrpSpPr>
              <p:grpSpPr>
                <a:xfrm rot="9696540" flipH="1">
                  <a:off x="6169766" y="4768190"/>
                  <a:ext cx="2487047" cy="325197"/>
                  <a:chOff x="2890940" y="4753775"/>
                  <a:chExt cx="3841753" cy="476512"/>
                </a:xfrm>
              </p:grpSpPr>
              <p:sp>
                <p:nvSpPr>
                  <p:cNvPr id="3595" name="弧形 3594"/>
                  <p:cNvSpPr/>
                  <p:nvPr/>
                </p:nvSpPr>
                <p:spPr>
                  <a:xfrm rot="11078081">
                    <a:off x="3490146" y="4858169"/>
                    <a:ext cx="3242547" cy="372118"/>
                  </a:xfrm>
                  <a:prstGeom prst="arc">
                    <a:avLst>
                      <a:gd name="adj1" fmla="val 20846501"/>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594" name="弧形 3593"/>
                  <p:cNvSpPr/>
                  <p:nvPr/>
                </p:nvSpPr>
                <p:spPr>
                  <a:xfrm rot="11175244">
                    <a:off x="2890940" y="4753775"/>
                    <a:ext cx="3242550" cy="372121"/>
                  </a:xfrm>
                  <a:prstGeom prst="arc">
                    <a:avLst>
                      <a:gd name="adj1" fmla="val 17210580"/>
                      <a:gd name="adj2" fmla="val 2095023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3592" name="任意多边形: 形状 3591"/>
                <p:cNvSpPr/>
                <p:nvPr/>
              </p:nvSpPr>
              <p:spPr>
                <a:xfrm>
                  <a:off x="3189791" y="4946277"/>
                  <a:ext cx="609289" cy="736349"/>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261738 w 588334"/>
                    <a:gd name="connsiteY0-2" fmla="*/ 0 h 715394"/>
                    <a:gd name="connsiteX1-3" fmla="*/ 411125 w 588334"/>
                    <a:gd name="connsiteY1-4" fmla="*/ 13645 h 715394"/>
                    <a:gd name="connsiteX2-5" fmla="*/ 482009 w 588334"/>
                    <a:gd name="connsiteY2-6" fmla="*/ 41999 h 715394"/>
                    <a:gd name="connsiteX3-7" fmla="*/ 574158 w 588334"/>
                    <a:gd name="connsiteY3-8" fmla="*/ 98706 h 715394"/>
                    <a:gd name="connsiteX4-9" fmla="*/ 588334 w 588334"/>
                    <a:gd name="connsiteY4-10" fmla="*/ 127059 h 715394"/>
                    <a:gd name="connsiteX5-11" fmla="*/ 574158 w 588334"/>
                    <a:gd name="connsiteY5-12" fmla="*/ 226297 h 715394"/>
                    <a:gd name="connsiteX6-13" fmla="*/ 524539 w 588334"/>
                    <a:gd name="connsiteY6-14" fmla="*/ 283004 h 715394"/>
                    <a:gd name="connsiteX7-15" fmla="*/ 503274 w 588334"/>
                    <a:gd name="connsiteY7-16" fmla="*/ 304269 h 715394"/>
                    <a:gd name="connsiteX8-17" fmla="*/ 474920 w 588334"/>
                    <a:gd name="connsiteY8-18" fmla="*/ 325534 h 715394"/>
                    <a:gd name="connsiteX9-19" fmla="*/ 446567 w 588334"/>
                    <a:gd name="connsiteY9-20" fmla="*/ 353887 h 715394"/>
                    <a:gd name="connsiteX10-21" fmla="*/ 425302 w 588334"/>
                    <a:gd name="connsiteY10-22" fmla="*/ 382241 h 715394"/>
                    <a:gd name="connsiteX11-23" fmla="*/ 396948 w 588334"/>
                    <a:gd name="connsiteY11-24" fmla="*/ 396418 h 715394"/>
                    <a:gd name="connsiteX12-25" fmla="*/ 368595 w 588334"/>
                    <a:gd name="connsiteY12-26" fmla="*/ 424771 h 715394"/>
                    <a:gd name="connsiteX13-27" fmla="*/ 340241 w 588334"/>
                    <a:gd name="connsiteY13-28" fmla="*/ 446036 h 715394"/>
                    <a:gd name="connsiteX14-29" fmla="*/ 297711 w 588334"/>
                    <a:gd name="connsiteY14-30" fmla="*/ 481478 h 715394"/>
                    <a:gd name="connsiteX15-31" fmla="*/ 283534 w 588334"/>
                    <a:gd name="connsiteY15-32" fmla="*/ 502743 h 715394"/>
                    <a:gd name="connsiteX16-33" fmla="*/ 177209 w 588334"/>
                    <a:gd name="connsiteY16-34" fmla="*/ 594892 h 715394"/>
                    <a:gd name="connsiteX17-35" fmla="*/ 134679 w 588334"/>
                    <a:gd name="connsiteY17-36" fmla="*/ 623245 h 715394"/>
                    <a:gd name="connsiteX18-37" fmla="*/ 92148 w 588334"/>
                    <a:gd name="connsiteY18-38" fmla="*/ 644511 h 715394"/>
                    <a:gd name="connsiteX19-39" fmla="*/ 70883 w 588334"/>
                    <a:gd name="connsiteY19-40" fmla="*/ 672864 h 715394"/>
                    <a:gd name="connsiteX20-41" fmla="*/ 42530 w 588334"/>
                    <a:gd name="connsiteY20-42" fmla="*/ 679952 h 715394"/>
                    <a:gd name="connsiteX21-43" fmla="*/ 21265 w 588334"/>
                    <a:gd name="connsiteY21-44" fmla="*/ 694129 h 715394"/>
                    <a:gd name="connsiteX22-45" fmla="*/ 0 w 588334"/>
                    <a:gd name="connsiteY22-46" fmla="*/ 715394 h 715394"/>
                    <a:gd name="connsiteX0-47" fmla="*/ 261738 w 588334"/>
                    <a:gd name="connsiteY0-48" fmla="*/ 0 h 715394"/>
                    <a:gd name="connsiteX1-49" fmla="*/ 411125 w 588334"/>
                    <a:gd name="connsiteY1-50" fmla="*/ 13645 h 715394"/>
                    <a:gd name="connsiteX2-51" fmla="*/ 482009 w 588334"/>
                    <a:gd name="connsiteY2-52" fmla="*/ 41999 h 715394"/>
                    <a:gd name="connsiteX3-53" fmla="*/ 574158 w 588334"/>
                    <a:gd name="connsiteY3-54" fmla="*/ 98706 h 715394"/>
                    <a:gd name="connsiteX4-55" fmla="*/ 588334 w 588334"/>
                    <a:gd name="connsiteY4-56" fmla="*/ 127059 h 715394"/>
                    <a:gd name="connsiteX5-57" fmla="*/ 574158 w 588334"/>
                    <a:gd name="connsiteY5-58" fmla="*/ 226297 h 715394"/>
                    <a:gd name="connsiteX6-59" fmla="*/ 524539 w 588334"/>
                    <a:gd name="connsiteY6-60" fmla="*/ 283004 h 715394"/>
                    <a:gd name="connsiteX7-61" fmla="*/ 503274 w 588334"/>
                    <a:gd name="connsiteY7-62" fmla="*/ 304269 h 715394"/>
                    <a:gd name="connsiteX8-63" fmla="*/ 474920 w 588334"/>
                    <a:gd name="connsiteY8-64" fmla="*/ 325534 h 715394"/>
                    <a:gd name="connsiteX9-65" fmla="*/ 446567 w 588334"/>
                    <a:gd name="connsiteY9-66" fmla="*/ 353887 h 715394"/>
                    <a:gd name="connsiteX10-67" fmla="*/ 425302 w 588334"/>
                    <a:gd name="connsiteY10-68" fmla="*/ 382241 h 715394"/>
                    <a:gd name="connsiteX11-69" fmla="*/ 396948 w 588334"/>
                    <a:gd name="connsiteY11-70" fmla="*/ 396418 h 715394"/>
                    <a:gd name="connsiteX12-71" fmla="*/ 368595 w 588334"/>
                    <a:gd name="connsiteY12-72" fmla="*/ 424771 h 715394"/>
                    <a:gd name="connsiteX13-73" fmla="*/ 340241 w 588334"/>
                    <a:gd name="connsiteY13-74" fmla="*/ 446036 h 715394"/>
                    <a:gd name="connsiteX14-75" fmla="*/ 297711 w 588334"/>
                    <a:gd name="connsiteY14-76" fmla="*/ 481478 h 715394"/>
                    <a:gd name="connsiteX15-77" fmla="*/ 283534 w 588334"/>
                    <a:gd name="connsiteY15-78" fmla="*/ 502743 h 715394"/>
                    <a:gd name="connsiteX16-79" fmla="*/ 177209 w 588334"/>
                    <a:gd name="connsiteY16-80" fmla="*/ 594892 h 715394"/>
                    <a:gd name="connsiteX17-81" fmla="*/ 134679 w 588334"/>
                    <a:gd name="connsiteY17-82" fmla="*/ 623245 h 715394"/>
                    <a:gd name="connsiteX18-83" fmla="*/ 92148 w 588334"/>
                    <a:gd name="connsiteY18-84" fmla="*/ 644511 h 715394"/>
                    <a:gd name="connsiteX19-85" fmla="*/ 70883 w 588334"/>
                    <a:gd name="connsiteY19-86" fmla="*/ 672864 h 715394"/>
                    <a:gd name="connsiteX20-87" fmla="*/ 42530 w 588334"/>
                    <a:gd name="connsiteY20-88" fmla="*/ 679952 h 715394"/>
                    <a:gd name="connsiteX21-89" fmla="*/ 0 w 588334"/>
                    <a:gd name="connsiteY21-90" fmla="*/ 715394 h 715394"/>
                    <a:gd name="connsiteX0-91" fmla="*/ 261738 w 588334"/>
                    <a:gd name="connsiteY0-92" fmla="*/ 0 h 715394"/>
                    <a:gd name="connsiteX1-93" fmla="*/ 411125 w 588334"/>
                    <a:gd name="connsiteY1-94" fmla="*/ 13645 h 715394"/>
                    <a:gd name="connsiteX2-95" fmla="*/ 482009 w 588334"/>
                    <a:gd name="connsiteY2-96" fmla="*/ 41999 h 715394"/>
                    <a:gd name="connsiteX3-97" fmla="*/ 574158 w 588334"/>
                    <a:gd name="connsiteY3-98" fmla="*/ 98706 h 715394"/>
                    <a:gd name="connsiteX4-99" fmla="*/ 588334 w 588334"/>
                    <a:gd name="connsiteY4-100" fmla="*/ 127059 h 715394"/>
                    <a:gd name="connsiteX5-101" fmla="*/ 574158 w 588334"/>
                    <a:gd name="connsiteY5-102" fmla="*/ 226297 h 715394"/>
                    <a:gd name="connsiteX6-103" fmla="*/ 524539 w 588334"/>
                    <a:gd name="connsiteY6-104" fmla="*/ 283004 h 715394"/>
                    <a:gd name="connsiteX7-105" fmla="*/ 503274 w 588334"/>
                    <a:gd name="connsiteY7-106" fmla="*/ 304269 h 715394"/>
                    <a:gd name="connsiteX8-107" fmla="*/ 474920 w 588334"/>
                    <a:gd name="connsiteY8-108" fmla="*/ 325534 h 715394"/>
                    <a:gd name="connsiteX9-109" fmla="*/ 446567 w 588334"/>
                    <a:gd name="connsiteY9-110" fmla="*/ 353887 h 715394"/>
                    <a:gd name="connsiteX10-111" fmla="*/ 425302 w 588334"/>
                    <a:gd name="connsiteY10-112" fmla="*/ 382241 h 715394"/>
                    <a:gd name="connsiteX11-113" fmla="*/ 396948 w 588334"/>
                    <a:gd name="connsiteY11-114" fmla="*/ 396418 h 715394"/>
                    <a:gd name="connsiteX12-115" fmla="*/ 368595 w 588334"/>
                    <a:gd name="connsiteY12-116" fmla="*/ 424771 h 715394"/>
                    <a:gd name="connsiteX13-117" fmla="*/ 340241 w 588334"/>
                    <a:gd name="connsiteY13-118" fmla="*/ 446036 h 715394"/>
                    <a:gd name="connsiteX14-119" fmla="*/ 297711 w 588334"/>
                    <a:gd name="connsiteY14-120" fmla="*/ 481478 h 715394"/>
                    <a:gd name="connsiteX15-121" fmla="*/ 283534 w 588334"/>
                    <a:gd name="connsiteY15-122" fmla="*/ 502743 h 715394"/>
                    <a:gd name="connsiteX16-123" fmla="*/ 177209 w 588334"/>
                    <a:gd name="connsiteY16-124" fmla="*/ 594892 h 715394"/>
                    <a:gd name="connsiteX17-125" fmla="*/ 134679 w 588334"/>
                    <a:gd name="connsiteY17-126" fmla="*/ 623245 h 715394"/>
                    <a:gd name="connsiteX18-127" fmla="*/ 92148 w 588334"/>
                    <a:gd name="connsiteY18-128" fmla="*/ 644511 h 715394"/>
                    <a:gd name="connsiteX19-129" fmla="*/ 70883 w 588334"/>
                    <a:gd name="connsiteY19-130" fmla="*/ 672864 h 715394"/>
                    <a:gd name="connsiteX20-131" fmla="*/ 0 w 588334"/>
                    <a:gd name="connsiteY20-132" fmla="*/ 715394 h 715394"/>
                    <a:gd name="connsiteX0-133" fmla="*/ 261738 w 588334"/>
                    <a:gd name="connsiteY0-134" fmla="*/ 0 h 715394"/>
                    <a:gd name="connsiteX1-135" fmla="*/ 411125 w 588334"/>
                    <a:gd name="connsiteY1-136" fmla="*/ 13645 h 715394"/>
                    <a:gd name="connsiteX2-137" fmla="*/ 482009 w 588334"/>
                    <a:gd name="connsiteY2-138" fmla="*/ 41999 h 715394"/>
                    <a:gd name="connsiteX3-139" fmla="*/ 574158 w 588334"/>
                    <a:gd name="connsiteY3-140" fmla="*/ 98706 h 715394"/>
                    <a:gd name="connsiteX4-141" fmla="*/ 588334 w 588334"/>
                    <a:gd name="connsiteY4-142" fmla="*/ 127059 h 715394"/>
                    <a:gd name="connsiteX5-143" fmla="*/ 574158 w 588334"/>
                    <a:gd name="connsiteY5-144" fmla="*/ 226297 h 715394"/>
                    <a:gd name="connsiteX6-145" fmla="*/ 524539 w 588334"/>
                    <a:gd name="connsiteY6-146" fmla="*/ 283004 h 715394"/>
                    <a:gd name="connsiteX7-147" fmla="*/ 503274 w 588334"/>
                    <a:gd name="connsiteY7-148" fmla="*/ 304269 h 715394"/>
                    <a:gd name="connsiteX8-149" fmla="*/ 474920 w 588334"/>
                    <a:gd name="connsiteY8-150" fmla="*/ 325534 h 715394"/>
                    <a:gd name="connsiteX9-151" fmla="*/ 446567 w 588334"/>
                    <a:gd name="connsiteY9-152" fmla="*/ 353887 h 715394"/>
                    <a:gd name="connsiteX10-153" fmla="*/ 425302 w 588334"/>
                    <a:gd name="connsiteY10-154" fmla="*/ 382241 h 715394"/>
                    <a:gd name="connsiteX11-155" fmla="*/ 396948 w 588334"/>
                    <a:gd name="connsiteY11-156" fmla="*/ 396418 h 715394"/>
                    <a:gd name="connsiteX12-157" fmla="*/ 368595 w 588334"/>
                    <a:gd name="connsiteY12-158" fmla="*/ 424771 h 715394"/>
                    <a:gd name="connsiteX13-159" fmla="*/ 340241 w 588334"/>
                    <a:gd name="connsiteY13-160" fmla="*/ 446036 h 715394"/>
                    <a:gd name="connsiteX14-161" fmla="*/ 297711 w 588334"/>
                    <a:gd name="connsiteY14-162" fmla="*/ 481478 h 715394"/>
                    <a:gd name="connsiteX15-163" fmla="*/ 283534 w 588334"/>
                    <a:gd name="connsiteY15-164" fmla="*/ 502743 h 715394"/>
                    <a:gd name="connsiteX16-165" fmla="*/ 177209 w 588334"/>
                    <a:gd name="connsiteY16-166" fmla="*/ 594892 h 715394"/>
                    <a:gd name="connsiteX17-167" fmla="*/ 134679 w 588334"/>
                    <a:gd name="connsiteY17-168" fmla="*/ 623245 h 715394"/>
                    <a:gd name="connsiteX18-169" fmla="*/ 92148 w 588334"/>
                    <a:gd name="connsiteY18-170" fmla="*/ 644511 h 715394"/>
                    <a:gd name="connsiteX19-171" fmla="*/ 0 w 588334"/>
                    <a:gd name="connsiteY19-172" fmla="*/ 715394 h 715394"/>
                    <a:gd name="connsiteX0-173" fmla="*/ 261738 w 588334"/>
                    <a:gd name="connsiteY0-174" fmla="*/ 0 h 715394"/>
                    <a:gd name="connsiteX1-175" fmla="*/ 411125 w 588334"/>
                    <a:gd name="connsiteY1-176" fmla="*/ 13645 h 715394"/>
                    <a:gd name="connsiteX2-177" fmla="*/ 482009 w 588334"/>
                    <a:gd name="connsiteY2-178" fmla="*/ 41999 h 715394"/>
                    <a:gd name="connsiteX3-179" fmla="*/ 574158 w 588334"/>
                    <a:gd name="connsiteY3-180" fmla="*/ 98706 h 715394"/>
                    <a:gd name="connsiteX4-181" fmla="*/ 588334 w 588334"/>
                    <a:gd name="connsiteY4-182" fmla="*/ 127059 h 715394"/>
                    <a:gd name="connsiteX5-183" fmla="*/ 574158 w 588334"/>
                    <a:gd name="connsiteY5-184" fmla="*/ 226297 h 715394"/>
                    <a:gd name="connsiteX6-185" fmla="*/ 524539 w 588334"/>
                    <a:gd name="connsiteY6-186" fmla="*/ 283004 h 715394"/>
                    <a:gd name="connsiteX7-187" fmla="*/ 503274 w 588334"/>
                    <a:gd name="connsiteY7-188" fmla="*/ 304269 h 715394"/>
                    <a:gd name="connsiteX8-189" fmla="*/ 474920 w 588334"/>
                    <a:gd name="connsiteY8-190" fmla="*/ 325534 h 715394"/>
                    <a:gd name="connsiteX9-191" fmla="*/ 446567 w 588334"/>
                    <a:gd name="connsiteY9-192" fmla="*/ 353887 h 715394"/>
                    <a:gd name="connsiteX10-193" fmla="*/ 425302 w 588334"/>
                    <a:gd name="connsiteY10-194" fmla="*/ 382241 h 715394"/>
                    <a:gd name="connsiteX11-195" fmla="*/ 396948 w 588334"/>
                    <a:gd name="connsiteY11-196" fmla="*/ 396418 h 715394"/>
                    <a:gd name="connsiteX12-197" fmla="*/ 368595 w 588334"/>
                    <a:gd name="connsiteY12-198" fmla="*/ 424771 h 715394"/>
                    <a:gd name="connsiteX13-199" fmla="*/ 340241 w 588334"/>
                    <a:gd name="connsiteY13-200" fmla="*/ 446036 h 715394"/>
                    <a:gd name="connsiteX14-201" fmla="*/ 297711 w 588334"/>
                    <a:gd name="connsiteY14-202" fmla="*/ 481478 h 715394"/>
                    <a:gd name="connsiteX15-203" fmla="*/ 283534 w 588334"/>
                    <a:gd name="connsiteY15-204" fmla="*/ 502743 h 715394"/>
                    <a:gd name="connsiteX16-205" fmla="*/ 177209 w 588334"/>
                    <a:gd name="connsiteY16-206" fmla="*/ 594892 h 715394"/>
                    <a:gd name="connsiteX17-207" fmla="*/ 134679 w 588334"/>
                    <a:gd name="connsiteY17-208" fmla="*/ 623245 h 715394"/>
                    <a:gd name="connsiteX18-209" fmla="*/ 0 w 588334"/>
                    <a:gd name="connsiteY18-210" fmla="*/ 715394 h 715394"/>
                    <a:gd name="connsiteX0-211" fmla="*/ 261738 w 588334"/>
                    <a:gd name="connsiteY0-212" fmla="*/ 0 h 715394"/>
                    <a:gd name="connsiteX1-213" fmla="*/ 411125 w 588334"/>
                    <a:gd name="connsiteY1-214" fmla="*/ 13645 h 715394"/>
                    <a:gd name="connsiteX2-215" fmla="*/ 482009 w 588334"/>
                    <a:gd name="connsiteY2-216" fmla="*/ 41999 h 715394"/>
                    <a:gd name="connsiteX3-217" fmla="*/ 574158 w 588334"/>
                    <a:gd name="connsiteY3-218" fmla="*/ 98706 h 715394"/>
                    <a:gd name="connsiteX4-219" fmla="*/ 588334 w 588334"/>
                    <a:gd name="connsiteY4-220" fmla="*/ 127059 h 715394"/>
                    <a:gd name="connsiteX5-221" fmla="*/ 574158 w 588334"/>
                    <a:gd name="connsiteY5-222" fmla="*/ 226297 h 715394"/>
                    <a:gd name="connsiteX6-223" fmla="*/ 524539 w 588334"/>
                    <a:gd name="connsiteY6-224" fmla="*/ 283004 h 715394"/>
                    <a:gd name="connsiteX7-225" fmla="*/ 503274 w 588334"/>
                    <a:gd name="connsiteY7-226" fmla="*/ 304269 h 715394"/>
                    <a:gd name="connsiteX8-227" fmla="*/ 474920 w 588334"/>
                    <a:gd name="connsiteY8-228" fmla="*/ 325534 h 715394"/>
                    <a:gd name="connsiteX9-229" fmla="*/ 446567 w 588334"/>
                    <a:gd name="connsiteY9-230" fmla="*/ 353887 h 715394"/>
                    <a:gd name="connsiteX10-231" fmla="*/ 425302 w 588334"/>
                    <a:gd name="connsiteY10-232" fmla="*/ 382241 h 715394"/>
                    <a:gd name="connsiteX11-233" fmla="*/ 396948 w 588334"/>
                    <a:gd name="connsiteY11-234" fmla="*/ 396418 h 715394"/>
                    <a:gd name="connsiteX12-235" fmla="*/ 368595 w 588334"/>
                    <a:gd name="connsiteY12-236" fmla="*/ 424771 h 715394"/>
                    <a:gd name="connsiteX13-237" fmla="*/ 340241 w 588334"/>
                    <a:gd name="connsiteY13-238" fmla="*/ 446036 h 715394"/>
                    <a:gd name="connsiteX14-239" fmla="*/ 297711 w 588334"/>
                    <a:gd name="connsiteY14-240" fmla="*/ 481478 h 715394"/>
                    <a:gd name="connsiteX15-241" fmla="*/ 283534 w 588334"/>
                    <a:gd name="connsiteY15-242" fmla="*/ 502743 h 715394"/>
                    <a:gd name="connsiteX16-243" fmla="*/ 177209 w 588334"/>
                    <a:gd name="connsiteY16-244" fmla="*/ 594892 h 715394"/>
                    <a:gd name="connsiteX17-245" fmla="*/ 0 w 588334"/>
                    <a:gd name="connsiteY17-246" fmla="*/ 715394 h 715394"/>
                    <a:gd name="connsiteX0-247" fmla="*/ 261738 w 588334"/>
                    <a:gd name="connsiteY0-248" fmla="*/ 0 h 715394"/>
                    <a:gd name="connsiteX1-249" fmla="*/ 411125 w 588334"/>
                    <a:gd name="connsiteY1-250" fmla="*/ 13645 h 715394"/>
                    <a:gd name="connsiteX2-251" fmla="*/ 482009 w 588334"/>
                    <a:gd name="connsiteY2-252" fmla="*/ 41999 h 715394"/>
                    <a:gd name="connsiteX3-253" fmla="*/ 574158 w 588334"/>
                    <a:gd name="connsiteY3-254" fmla="*/ 98706 h 715394"/>
                    <a:gd name="connsiteX4-255" fmla="*/ 588334 w 588334"/>
                    <a:gd name="connsiteY4-256" fmla="*/ 127059 h 715394"/>
                    <a:gd name="connsiteX5-257" fmla="*/ 574158 w 588334"/>
                    <a:gd name="connsiteY5-258" fmla="*/ 226297 h 715394"/>
                    <a:gd name="connsiteX6-259" fmla="*/ 524539 w 588334"/>
                    <a:gd name="connsiteY6-260" fmla="*/ 283004 h 715394"/>
                    <a:gd name="connsiteX7-261" fmla="*/ 503274 w 588334"/>
                    <a:gd name="connsiteY7-262" fmla="*/ 304269 h 715394"/>
                    <a:gd name="connsiteX8-263" fmla="*/ 474920 w 588334"/>
                    <a:gd name="connsiteY8-264" fmla="*/ 325534 h 715394"/>
                    <a:gd name="connsiteX9-265" fmla="*/ 446567 w 588334"/>
                    <a:gd name="connsiteY9-266" fmla="*/ 353887 h 715394"/>
                    <a:gd name="connsiteX10-267" fmla="*/ 425302 w 588334"/>
                    <a:gd name="connsiteY10-268" fmla="*/ 382241 h 715394"/>
                    <a:gd name="connsiteX11-269" fmla="*/ 396948 w 588334"/>
                    <a:gd name="connsiteY11-270" fmla="*/ 396418 h 715394"/>
                    <a:gd name="connsiteX12-271" fmla="*/ 368595 w 588334"/>
                    <a:gd name="connsiteY12-272" fmla="*/ 424771 h 715394"/>
                    <a:gd name="connsiteX13-273" fmla="*/ 340241 w 588334"/>
                    <a:gd name="connsiteY13-274" fmla="*/ 446036 h 715394"/>
                    <a:gd name="connsiteX14-275" fmla="*/ 297711 w 588334"/>
                    <a:gd name="connsiteY14-276" fmla="*/ 481478 h 715394"/>
                    <a:gd name="connsiteX15-277" fmla="*/ 283534 w 588334"/>
                    <a:gd name="connsiteY15-278" fmla="*/ 502743 h 715394"/>
                    <a:gd name="connsiteX16-279" fmla="*/ 0 w 588334"/>
                    <a:gd name="connsiteY16-280" fmla="*/ 715394 h 715394"/>
                    <a:gd name="connsiteX0-281" fmla="*/ 282693 w 609289"/>
                    <a:gd name="connsiteY0-282" fmla="*/ 0 h 705869"/>
                    <a:gd name="connsiteX1-283" fmla="*/ 432080 w 609289"/>
                    <a:gd name="connsiteY1-284" fmla="*/ 13645 h 705869"/>
                    <a:gd name="connsiteX2-285" fmla="*/ 502964 w 609289"/>
                    <a:gd name="connsiteY2-286" fmla="*/ 41999 h 705869"/>
                    <a:gd name="connsiteX3-287" fmla="*/ 595113 w 609289"/>
                    <a:gd name="connsiteY3-288" fmla="*/ 98706 h 705869"/>
                    <a:gd name="connsiteX4-289" fmla="*/ 609289 w 609289"/>
                    <a:gd name="connsiteY4-290" fmla="*/ 127059 h 705869"/>
                    <a:gd name="connsiteX5-291" fmla="*/ 595113 w 609289"/>
                    <a:gd name="connsiteY5-292" fmla="*/ 226297 h 705869"/>
                    <a:gd name="connsiteX6-293" fmla="*/ 545494 w 609289"/>
                    <a:gd name="connsiteY6-294" fmla="*/ 283004 h 705869"/>
                    <a:gd name="connsiteX7-295" fmla="*/ 524229 w 609289"/>
                    <a:gd name="connsiteY7-296" fmla="*/ 304269 h 705869"/>
                    <a:gd name="connsiteX8-297" fmla="*/ 495875 w 609289"/>
                    <a:gd name="connsiteY8-298" fmla="*/ 325534 h 705869"/>
                    <a:gd name="connsiteX9-299" fmla="*/ 467522 w 609289"/>
                    <a:gd name="connsiteY9-300" fmla="*/ 353887 h 705869"/>
                    <a:gd name="connsiteX10-301" fmla="*/ 446257 w 609289"/>
                    <a:gd name="connsiteY10-302" fmla="*/ 382241 h 705869"/>
                    <a:gd name="connsiteX11-303" fmla="*/ 417903 w 609289"/>
                    <a:gd name="connsiteY11-304" fmla="*/ 396418 h 705869"/>
                    <a:gd name="connsiteX12-305" fmla="*/ 389550 w 609289"/>
                    <a:gd name="connsiteY12-306" fmla="*/ 424771 h 705869"/>
                    <a:gd name="connsiteX13-307" fmla="*/ 361196 w 609289"/>
                    <a:gd name="connsiteY13-308" fmla="*/ 446036 h 705869"/>
                    <a:gd name="connsiteX14-309" fmla="*/ 318666 w 609289"/>
                    <a:gd name="connsiteY14-310" fmla="*/ 481478 h 705869"/>
                    <a:gd name="connsiteX15-311" fmla="*/ 304489 w 609289"/>
                    <a:gd name="connsiteY15-312" fmla="*/ 502743 h 705869"/>
                    <a:gd name="connsiteX16-313" fmla="*/ 0 w 609289"/>
                    <a:gd name="connsiteY16-314" fmla="*/ 705869 h 705869"/>
                    <a:gd name="connsiteX0-315" fmla="*/ 168393 w 609289"/>
                    <a:gd name="connsiteY0-316" fmla="*/ 0 h 736349"/>
                    <a:gd name="connsiteX1-317" fmla="*/ 432080 w 609289"/>
                    <a:gd name="connsiteY1-318" fmla="*/ 44125 h 736349"/>
                    <a:gd name="connsiteX2-319" fmla="*/ 502964 w 609289"/>
                    <a:gd name="connsiteY2-320" fmla="*/ 72479 h 736349"/>
                    <a:gd name="connsiteX3-321" fmla="*/ 595113 w 609289"/>
                    <a:gd name="connsiteY3-322" fmla="*/ 129186 h 736349"/>
                    <a:gd name="connsiteX4-323" fmla="*/ 609289 w 609289"/>
                    <a:gd name="connsiteY4-324" fmla="*/ 157539 h 736349"/>
                    <a:gd name="connsiteX5-325" fmla="*/ 595113 w 609289"/>
                    <a:gd name="connsiteY5-326" fmla="*/ 256777 h 736349"/>
                    <a:gd name="connsiteX6-327" fmla="*/ 545494 w 609289"/>
                    <a:gd name="connsiteY6-328" fmla="*/ 313484 h 736349"/>
                    <a:gd name="connsiteX7-329" fmla="*/ 524229 w 609289"/>
                    <a:gd name="connsiteY7-330" fmla="*/ 334749 h 736349"/>
                    <a:gd name="connsiteX8-331" fmla="*/ 495875 w 609289"/>
                    <a:gd name="connsiteY8-332" fmla="*/ 356014 h 736349"/>
                    <a:gd name="connsiteX9-333" fmla="*/ 467522 w 609289"/>
                    <a:gd name="connsiteY9-334" fmla="*/ 384367 h 736349"/>
                    <a:gd name="connsiteX10-335" fmla="*/ 446257 w 609289"/>
                    <a:gd name="connsiteY10-336" fmla="*/ 412721 h 736349"/>
                    <a:gd name="connsiteX11-337" fmla="*/ 417903 w 609289"/>
                    <a:gd name="connsiteY11-338" fmla="*/ 426898 h 736349"/>
                    <a:gd name="connsiteX12-339" fmla="*/ 389550 w 609289"/>
                    <a:gd name="connsiteY12-340" fmla="*/ 455251 h 736349"/>
                    <a:gd name="connsiteX13-341" fmla="*/ 361196 w 609289"/>
                    <a:gd name="connsiteY13-342" fmla="*/ 476516 h 736349"/>
                    <a:gd name="connsiteX14-343" fmla="*/ 318666 w 609289"/>
                    <a:gd name="connsiteY14-344" fmla="*/ 511958 h 736349"/>
                    <a:gd name="connsiteX15-345" fmla="*/ 304489 w 609289"/>
                    <a:gd name="connsiteY15-346" fmla="*/ 533223 h 736349"/>
                    <a:gd name="connsiteX16-347" fmla="*/ 0 w 609289"/>
                    <a:gd name="connsiteY16-348" fmla="*/ 736349 h 73634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Lst>
                  <a:rect l="l" t="t" r="r" b="b"/>
                  <a:pathLst>
                    <a:path w="609289" h="736349">
                      <a:moveTo>
                        <a:pt x="168393" y="0"/>
                      </a:moveTo>
                      <a:cubicBezTo>
                        <a:pt x="210713" y="4703"/>
                        <a:pt x="376318" y="32045"/>
                        <a:pt x="432080" y="44125"/>
                      </a:cubicBezTo>
                      <a:cubicBezTo>
                        <a:pt x="487842" y="56205"/>
                        <a:pt x="479757" y="62036"/>
                        <a:pt x="502964" y="72479"/>
                      </a:cubicBezTo>
                      <a:cubicBezTo>
                        <a:pt x="575555" y="105145"/>
                        <a:pt x="557923" y="91996"/>
                        <a:pt x="595113" y="129186"/>
                      </a:cubicBezTo>
                      <a:cubicBezTo>
                        <a:pt x="599838" y="138637"/>
                        <a:pt x="609289" y="146973"/>
                        <a:pt x="609289" y="157539"/>
                      </a:cubicBezTo>
                      <a:cubicBezTo>
                        <a:pt x="609289" y="190954"/>
                        <a:pt x="604715" y="224771"/>
                        <a:pt x="595113" y="256777"/>
                      </a:cubicBezTo>
                      <a:cubicBezTo>
                        <a:pt x="581567" y="301930"/>
                        <a:pt x="571169" y="292088"/>
                        <a:pt x="545494" y="313484"/>
                      </a:cubicBezTo>
                      <a:cubicBezTo>
                        <a:pt x="537793" y="319902"/>
                        <a:pt x="531840" y="328225"/>
                        <a:pt x="524229" y="334749"/>
                      </a:cubicBezTo>
                      <a:cubicBezTo>
                        <a:pt x="515259" y="342437"/>
                        <a:pt x="504766" y="348234"/>
                        <a:pt x="495875" y="356014"/>
                      </a:cubicBezTo>
                      <a:cubicBezTo>
                        <a:pt x="485816" y="364815"/>
                        <a:pt x="476323" y="374308"/>
                        <a:pt x="467522" y="384367"/>
                      </a:cubicBezTo>
                      <a:cubicBezTo>
                        <a:pt x="459742" y="393258"/>
                        <a:pt x="455227" y="405032"/>
                        <a:pt x="446257" y="412721"/>
                      </a:cubicBezTo>
                      <a:cubicBezTo>
                        <a:pt x="438234" y="419598"/>
                        <a:pt x="426357" y="420558"/>
                        <a:pt x="417903" y="426898"/>
                      </a:cubicBezTo>
                      <a:cubicBezTo>
                        <a:pt x="407210" y="434917"/>
                        <a:pt x="399609" y="446450"/>
                        <a:pt x="389550" y="455251"/>
                      </a:cubicBezTo>
                      <a:cubicBezTo>
                        <a:pt x="380659" y="463031"/>
                        <a:pt x="370166" y="468828"/>
                        <a:pt x="361196" y="476516"/>
                      </a:cubicBezTo>
                      <a:cubicBezTo>
                        <a:pt x="313436" y="517453"/>
                        <a:pt x="365669" y="480622"/>
                        <a:pt x="318666" y="511958"/>
                      </a:cubicBezTo>
                      <a:cubicBezTo>
                        <a:pt x="313940" y="519046"/>
                        <a:pt x="357600" y="495825"/>
                        <a:pt x="304489" y="533223"/>
                      </a:cubicBezTo>
                      <a:cubicBezTo>
                        <a:pt x="251378" y="570621"/>
                        <a:pt x="59070" y="692047"/>
                        <a:pt x="0" y="736349"/>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93" name="任意多边形: 形状 3592"/>
                <p:cNvSpPr/>
                <p:nvPr/>
              </p:nvSpPr>
              <p:spPr>
                <a:xfrm>
                  <a:off x="3190262" y="4902205"/>
                  <a:ext cx="694659" cy="787030"/>
                </a:xfrm>
                <a:custGeom>
                  <a:avLst/>
                  <a:gdLst>
                    <a:gd name="connsiteX0" fmla="*/ 269358 w 588334"/>
                    <a:gd name="connsiteY0" fmla="*/ 0 h 723014"/>
                    <a:gd name="connsiteX1" fmla="*/ 411125 w 588334"/>
                    <a:gd name="connsiteY1" fmla="*/ 21265 h 723014"/>
                    <a:gd name="connsiteX2" fmla="*/ 482009 w 588334"/>
                    <a:gd name="connsiteY2" fmla="*/ 49619 h 723014"/>
                    <a:gd name="connsiteX3" fmla="*/ 574158 w 588334"/>
                    <a:gd name="connsiteY3" fmla="*/ 106326 h 723014"/>
                    <a:gd name="connsiteX4" fmla="*/ 588334 w 588334"/>
                    <a:gd name="connsiteY4" fmla="*/ 134679 h 723014"/>
                    <a:gd name="connsiteX5" fmla="*/ 574158 w 588334"/>
                    <a:gd name="connsiteY5" fmla="*/ 233917 h 723014"/>
                    <a:gd name="connsiteX6" fmla="*/ 524539 w 588334"/>
                    <a:gd name="connsiteY6" fmla="*/ 290624 h 723014"/>
                    <a:gd name="connsiteX7" fmla="*/ 503274 w 588334"/>
                    <a:gd name="connsiteY7" fmla="*/ 311889 h 723014"/>
                    <a:gd name="connsiteX8" fmla="*/ 474920 w 588334"/>
                    <a:gd name="connsiteY8" fmla="*/ 333154 h 723014"/>
                    <a:gd name="connsiteX9" fmla="*/ 446567 w 588334"/>
                    <a:gd name="connsiteY9" fmla="*/ 361507 h 723014"/>
                    <a:gd name="connsiteX10" fmla="*/ 425302 w 588334"/>
                    <a:gd name="connsiteY10" fmla="*/ 389861 h 723014"/>
                    <a:gd name="connsiteX11" fmla="*/ 396948 w 588334"/>
                    <a:gd name="connsiteY11" fmla="*/ 404038 h 723014"/>
                    <a:gd name="connsiteX12" fmla="*/ 368595 w 588334"/>
                    <a:gd name="connsiteY12" fmla="*/ 432391 h 723014"/>
                    <a:gd name="connsiteX13" fmla="*/ 340241 w 588334"/>
                    <a:gd name="connsiteY13" fmla="*/ 453656 h 723014"/>
                    <a:gd name="connsiteX14" fmla="*/ 297711 w 588334"/>
                    <a:gd name="connsiteY14" fmla="*/ 489098 h 723014"/>
                    <a:gd name="connsiteX15" fmla="*/ 283534 w 588334"/>
                    <a:gd name="connsiteY15" fmla="*/ 510363 h 723014"/>
                    <a:gd name="connsiteX16" fmla="*/ 177209 w 588334"/>
                    <a:gd name="connsiteY16" fmla="*/ 602512 h 723014"/>
                    <a:gd name="connsiteX17" fmla="*/ 134679 w 588334"/>
                    <a:gd name="connsiteY17" fmla="*/ 630865 h 723014"/>
                    <a:gd name="connsiteX18" fmla="*/ 92148 w 588334"/>
                    <a:gd name="connsiteY18" fmla="*/ 652131 h 723014"/>
                    <a:gd name="connsiteX19" fmla="*/ 70883 w 588334"/>
                    <a:gd name="connsiteY19" fmla="*/ 680484 h 723014"/>
                    <a:gd name="connsiteX20" fmla="*/ 42530 w 588334"/>
                    <a:gd name="connsiteY20" fmla="*/ 687572 h 723014"/>
                    <a:gd name="connsiteX21" fmla="*/ 21265 w 588334"/>
                    <a:gd name="connsiteY21" fmla="*/ 701749 h 723014"/>
                    <a:gd name="connsiteX22" fmla="*/ 0 w 588334"/>
                    <a:gd name="connsiteY22" fmla="*/ 723014 h 723014"/>
                    <a:gd name="connsiteX0-1" fmla="*/ 375683 w 694659"/>
                    <a:gd name="connsiteY0-2" fmla="*/ 0 h 758455"/>
                    <a:gd name="connsiteX1-3" fmla="*/ 517450 w 694659"/>
                    <a:gd name="connsiteY1-4" fmla="*/ 21265 h 758455"/>
                    <a:gd name="connsiteX2-5" fmla="*/ 588334 w 694659"/>
                    <a:gd name="connsiteY2-6" fmla="*/ 49619 h 758455"/>
                    <a:gd name="connsiteX3-7" fmla="*/ 680483 w 694659"/>
                    <a:gd name="connsiteY3-8" fmla="*/ 106326 h 758455"/>
                    <a:gd name="connsiteX4-9" fmla="*/ 694659 w 694659"/>
                    <a:gd name="connsiteY4-10" fmla="*/ 134679 h 758455"/>
                    <a:gd name="connsiteX5-11" fmla="*/ 680483 w 694659"/>
                    <a:gd name="connsiteY5-12" fmla="*/ 233917 h 758455"/>
                    <a:gd name="connsiteX6-13" fmla="*/ 630864 w 694659"/>
                    <a:gd name="connsiteY6-14" fmla="*/ 290624 h 758455"/>
                    <a:gd name="connsiteX7-15" fmla="*/ 609599 w 694659"/>
                    <a:gd name="connsiteY7-16" fmla="*/ 311889 h 758455"/>
                    <a:gd name="connsiteX8-17" fmla="*/ 581245 w 694659"/>
                    <a:gd name="connsiteY8-18" fmla="*/ 333154 h 758455"/>
                    <a:gd name="connsiteX9-19" fmla="*/ 552892 w 694659"/>
                    <a:gd name="connsiteY9-20" fmla="*/ 361507 h 758455"/>
                    <a:gd name="connsiteX10-21" fmla="*/ 531627 w 694659"/>
                    <a:gd name="connsiteY10-22" fmla="*/ 389861 h 758455"/>
                    <a:gd name="connsiteX11-23" fmla="*/ 503273 w 694659"/>
                    <a:gd name="connsiteY11-24" fmla="*/ 404038 h 758455"/>
                    <a:gd name="connsiteX12-25" fmla="*/ 474920 w 694659"/>
                    <a:gd name="connsiteY12-26" fmla="*/ 432391 h 758455"/>
                    <a:gd name="connsiteX13-27" fmla="*/ 446566 w 694659"/>
                    <a:gd name="connsiteY13-28" fmla="*/ 453656 h 758455"/>
                    <a:gd name="connsiteX14-29" fmla="*/ 404036 w 694659"/>
                    <a:gd name="connsiteY14-30" fmla="*/ 489098 h 758455"/>
                    <a:gd name="connsiteX15-31" fmla="*/ 389859 w 694659"/>
                    <a:gd name="connsiteY15-32" fmla="*/ 510363 h 758455"/>
                    <a:gd name="connsiteX16-33" fmla="*/ 283534 w 694659"/>
                    <a:gd name="connsiteY16-34" fmla="*/ 602512 h 758455"/>
                    <a:gd name="connsiteX17-35" fmla="*/ 241004 w 694659"/>
                    <a:gd name="connsiteY17-36" fmla="*/ 630865 h 758455"/>
                    <a:gd name="connsiteX18-37" fmla="*/ 198473 w 694659"/>
                    <a:gd name="connsiteY18-38" fmla="*/ 652131 h 758455"/>
                    <a:gd name="connsiteX19-39" fmla="*/ 177208 w 694659"/>
                    <a:gd name="connsiteY19-40" fmla="*/ 680484 h 758455"/>
                    <a:gd name="connsiteX20-41" fmla="*/ 148855 w 694659"/>
                    <a:gd name="connsiteY20-42" fmla="*/ 687572 h 758455"/>
                    <a:gd name="connsiteX21-43" fmla="*/ 127590 w 694659"/>
                    <a:gd name="connsiteY21-44" fmla="*/ 701749 h 758455"/>
                    <a:gd name="connsiteX22-45" fmla="*/ 0 w 694659"/>
                    <a:gd name="connsiteY22-46" fmla="*/ 758455 h 758455"/>
                    <a:gd name="connsiteX0-47" fmla="*/ 375683 w 694659"/>
                    <a:gd name="connsiteY0-48" fmla="*/ 0 h 758455"/>
                    <a:gd name="connsiteX1-49" fmla="*/ 517450 w 694659"/>
                    <a:gd name="connsiteY1-50" fmla="*/ 21265 h 758455"/>
                    <a:gd name="connsiteX2-51" fmla="*/ 588334 w 694659"/>
                    <a:gd name="connsiteY2-52" fmla="*/ 49619 h 758455"/>
                    <a:gd name="connsiteX3-53" fmla="*/ 680483 w 694659"/>
                    <a:gd name="connsiteY3-54" fmla="*/ 106326 h 758455"/>
                    <a:gd name="connsiteX4-55" fmla="*/ 694659 w 694659"/>
                    <a:gd name="connsiteY4-56" fmla="*/ 134679 h 758455"/>
                    <a:gd name="connsiteX5-57" fmla="*/ 680483 w 694659"/>
                    <a:gd name="connsiteY5-58" fmla="*/ 233917 h 758455"/>
                    <a:gd name="connsiteX6-59" fmla="*/ 630864 w 694659"/>
                    <a:gd name="connsiteY6-60" fmla="*/ 290624 h 758455"/>
                    <a:gd name="connsiteX7-61" fmla="*/ 609599 w 694659"/>
                    <a:gd name="connsiteY7-62" fmla="*/ 311889 h 758455"/>
                    <a:gd name="connsiteX8-63" fmla="*/ 581245 w 694659"/>
                    <a:gd name="connsiteY8-64" fmla="*/ 333154 h 758455"/>
                    <a:gd name="connsiteX9-65" fmla="*/ 552892 w 694659"/>
                    <a:gd name="connsiteY9-66" fmla="*/ 361507 h 758455"/>
                    <a:gd name="connsiteX10-67" fmla="*/ 531627 w 694659"/>
                    <a:gd name="connsiteY10-68" fmla="*/ 389861 h 758455"/>
                    <a:gd name="connsiteX11-69" fmla="*/ 503273 w 694659"/>
                    <a:gd name="connsiteY11-70" fmla="*/ 404038 h 758455"/>
                    <a:gd name="connsiteX12-71" fmla="*/ 474920 w 694659"/>
                    <a:gd name="connsiteY12-72" fmla="*/ 432391 h 758455"/>
                    <a:gd name="connsiteX13-73" fmla="*/ 446566 w 694659"/>
                    <a:gd name="connsiteY13-74" fmla="*/ 453656 h 758455"/>
                    <a:gd name="connsiteX14-75" fmla="*/ 404036 w 694659"/>
                    <a:gd name="connsiteY14-76" fmla="*/ 489098 h 758455"/>
                    <a:gd name="connsiteX15-77" fmla="*/ 389859 w 694659"/>
                    <a:gd name="connsiteY15-78" fmla="*/ 510363 h 758455"/>
                    <a:gd name="connsiteX16-79" fmla="*/ 283534 w 694659"/>
                    <a:gd name="connsiteY16-80" fmla="*/ 602512 h 758455"/>
                    <a:gd name="connsiteX17-81" fmla="*/ 241004 w 694659"/>
                    <a:gd name="connsiteY17-82" fmla="*/ 630865 h 758455"/>
                    <a:gd name="connsiteX18-83" fmla="*/ 177208 w 694659"/>
                    <a:gd name="connsiteY18-84" fmla="*/ 680484 h 758455"/>
                    <a:gd name="connsiteX19-85" fmla="*/ 148855 w 694659"/>
                    <a:gd name="connsiteY19-86" fmla="*/ 687572 h 758455"/>
                    <a:gd name="connsiteX20-87" fmla="*/ 127590 w 694659"/>
                    <a:gd name="connsiteY20-88" fmla="*/ 701749 h 758455"/>
                    <a:gd name="connsiteX21-89" fmla="*/ 0 w 694659"/>
                    <a:gd name="connsiteY21-90" fmla="*/ 758455 h 758455"/>
                    <a:gd name="connsiteX0-91" fmla="*/ 375683 w 694659"/>
                    <a:gd name="connsiteY0-92" fmla="*/ 0 h 758455"/>
                    <a:gd name="connsiteX1-93" fmla="*/ 517450 w 694659"/>
                    <a:gd name="connsiteY1-94" fmla="*/ 21265 h 758455"/>
                    <a:gd name="connsiteX2-95" fmla="*/ 588334 w 694659"/>
                    <a:gd name="connsiteY2-96" fmla="*/ 49619 h 758455"/>
                    <a:gd name="connsiteX3-97" fmla="*/ 680483 w 694659"/>
                    <a:gd name="connsiteY3-98" fmla="*/ 106326 h 758455"/>
                    <a:gd name="connsiteX4-99" fmla="*/ 694659 w 694659"/>
                    <a:gd name="connsiteY4-100" fmla="*/ 134679 h 758455"/>
                    <a:gd name="connsiteX5-101" fmla="*/ 680483 w 694659"/>
                    <a:gd name="connsiteY5-102" fmla="*/ 233917 h 758455"/>
                    <a:gd name="connsiteX6-103" fmla="*/ 630864 w 694659"/>
                    <a:gd name="connsiteY6-104" fmla="*/ 290624 h 758455"/>
                    <a:gd name="connsiteX7-105" fmla="*/ 609599 w 694659"/>
                    <a:gd name="connsiteY7-106" fmla="*/ 311889 h 758455"/>
                    <a:gd name="connsiteX8-107" fmla="*/ 581245 w 694659"/>
                    <a:gd name="connsiteY8-108" fmla="*/ 333154 h 758455"/>
                    <a:gd name="connsiteX9-109" fmla="*/ 552892 w 694659"/>
                    <a:gd name="connsiteY9-110" fmla="*/ 361507 h 758455"/>
                    <a:gd name="connsiteX10-111" fmla="*/ 531627 w 694659"/>
                    <a:gd name="connsiteY10-112" fmla="*/ 389861 h 758455"/>
                    <a:gd name="connsiteX11-113" fmla="*/ 503273 w 694659"/>
                    <a:gd name="connsiteY11-114" fmla="*/ 404038 h 758455"/>
                    <a:gd name="connsiteX12-115" fmla="*/ 474920 w 694659"/>
                    <a:gd name="connsiteY12-116" fmla="*/ 432391 h 758455"/>
                    <a:gd name="connsiteX13-117" fmla="*/ 446566 w 694659"/>
                    <a:gd name="connsiteY13-118" fmla="*/ 453656 h 758455"/>
                    <a:gd name="connsiteX14-119" fmla="*/ 404036 w 694659"/>
                    <a:gd name="connsiteY14-120" fmla="*/ 489098 h 758455"/>
                    <a:gd name="connsiteX15-121" fmla="*/ 389859 w 694659"/>
                    <a:gd name="connsiteY15-122" fmla="*/ 510363 h 758455"/>
                    <a:gd name="connsiteX16-123" fmla="*/ 283534 w 694659"/>
                    <a:gd name="connsiteY16-124" fmla="*/ 602512 h 758455"/>
                    <a:gd name="connsiteX17-125" fmla="*/ 241004 w 694659"/>
                    <a:gd name="connsiteY17-126" fmla="*/ 630865 h 758455"/>
                    <a:gd name="connsiteX18-127" fmla="*/ 148855 w 694659"/>
                    <a:gd name="connsiteY18-128" fmla="*/ 687572 h 758455"/>
                    <a:gd name="connsiteX19-129" fmla="*/ 127590 w 694659"/>
                    <a:gd name="connsiteY19-130" fmla="*/ 701749 h 758455"/>
                    <a:gd name="connsiteX20-131" fmla="*/ 0 w 694659"/>
                    <a:gd name="connsiteY20-132" fmla="*/ 758455 h 758455"/>
                    <a:gd name="connsiteX0-133" fmla="*/ 375683 w 694659"/>
                    <a:gd name="connsiteY0-134" fmla="*/ 0 h 758455"/>
                    <a:gd name="connsiteX1-135" fmla="*/ 517450 w 694659"/>
                    <a:gd name="connsiteY1-136" fmla="*/ 21265 h 758455"/>
                    <a:gd name="connsiteX2-137" fmla="*/ 588334 w 694659"/>
                    <a:gd name="connsiteY2-138" fmla="*/ 49619 h 758455"/>
                    <a:gd name="connsiteX3-139" fmla="*/ 680483 w 694659"/>
                    <a:gd name="connsiteY3-140" fmla="*/ 106326 h 758455"/>
                    <a:gd name="connsiteX4-141" fmla="*/ 694659 w 694659"/>
                    <a:gd name="connsiteY4-142" fmla="*/ 134679 h 758455"/>
                    <a:gd name="connsiteX5-143" fmla="*/ 680483 w 694659"/>
                    <a:gd name="connsiteY5-144" fmla="*/ 233917 h 758455"/>
                    <a:gd name="connsiteX6-145" fmla="*/ 630864 w 694659"/>
                    <a:gd name="connsiteY6-146" fmla="*/ 290624 h 758455"/>
                    <a:gd name="connsiteX7-147" fmla="*/ 609599 w 694659"/>
                    <a:gd name="connsiteY7-148" fmla="*/ 311889 h 758455"/>
                    <a:gd name="connsiteX8-149" fmla="*/ 581245 w 694659"/>
                    <a:gd name="connsiteY8-150" fmla="*/ 333154 h 758455"/>
                    <a:gd name="connsiteX9-151" fmla="*/ 552892 w 694659"/>
                    <a:gd name="connsiteY9-152" fmla="*/ 361507 h 758455"/>
                    <a:gd name="connsiteX10-153" fmla="*/ 531627 w 694659"/>
                    <a:gd name="connsiteY10-154" fmla="*/ 389861 h 758455"/>
                    <a:gd name="connsiteX11-155" fmla="*/ 503273 w 694659"/>
                    <a:gd name="connsiteY11-156" fmla="*/ 404038 h 758455"/>
                    <a:gd name="connsiteX12-157" fmla="*/ 474920 w 694659"/>
                    <a:gd name="connsiteY12-158" fmla="*/ 432391 h 758455"/>
                    <a:gd name="connsiteX13-159" fmla="*/ 446566 w 694659"/>
                    <a:gd name="connsiteY13-160" fmla="*/ 453656 h 758455"/>
                    <a:gd name="connsiteX14-161" fmla="*/ 404036 w 694659"/>
                    <a:gd name="connsiteY14-162" fmla="*/ 489098 h 758455"/>
                    <a:gd name="connsiteX15-163" fmla="*/ 389859 w 694659"/>
                    <a:gd name="connsiteY15-164" fmla="*/ 510363 h 758455"/>
                    <a:gd name="connsiteX16-165" fmla="*/ 283534 w 694659"/>
                    <a:gd name="connsiteY16-166" fmla="*/ 602512 h 758455"/>
                    <a:gd name="connsiteX17-167" fmla="*/ 241004 w 694659"/>
                    <a:gd name="connsiteY17-168" fmla="*/ 630865 h 758455"/>
                    <a:gd name="connsiteX18-169" fmla="*/ 127590 w 694659"/>
                    <a:gd name="connsiteY18-170" fmla="*/ 701749 h 758455"/>
                    <a:gd name="connsiteX19-171" fmla="*/ 0 w 694659"/>
                    <a:gd name="connsiteY19-172" fmla="*/ 758455 h 758455"/>
                    <a:gd name="connsiteX0-173" fmla="*/ 375683 w 694659"/>
                    <a:gd name="connsiteY0-174" fmla="*/ 0 h 758455"/>
                    <a:gd name="connsiteX1-175" fmla="*/ 517450 w 694659"/>
                    <a:gd name="connsiteY1-176" fmla="*/ 21265 h 758455"/>
                    <a:gd name="connsiteX2-177" fmla="*/ 588334 w 694659"/>
                    <a:gd name="connsiteY2-178" fmla="*/ 49619 h 758455"/>
                    <a:gd name="connsiteX3-179" fmla="*/ 680483 w 694659"/>
                    <a:gd name="connsiteY3-180" fmla="*/ 106326 h 758455"/>
                    <a:gd name="connsiteX4-181" fmla="*/ 694659 w 694659"/>
                    <a:gd name="connsiteY4-182" fmla="*/ 134679 h 758455"/>
                    <a:gd name="connsiteX5-183" fmla="*/ 680483 w 694659"/>
                    <a:gd name="connsiteY5-184" fmla="*/ 233917 h 758455"/>
                    <a:gd name="connsiteX6-185" fmla="*/ 630864 w 694659"/>
                    <a:gd name="connsiteY6-186" fmla="*/ 290624 h 758455"/>
                    <a:gd name="connsiteX7-187" fmla="*/ 609599 w 694659"/>
                    <a:gd name="connsiteY7-188" fmla="*/ 311889 h 758455"/>
                    <a:gd name="connsiteX8-189" fmla="*/ 581245 w 694659"/>
                    <a:gd name="connsiteY8-190" fmla="*/ 333154 h 758455"/>
                    <a:gd name="connsiteX9-191" fmla="*/ 552892 w 694659"/>
                    <a:gd name="connsiteY9-192" fmla="*/ 361507 h 758455"/>
                    <a:gd name="connsiteX10-193" fmla="*/ 531627 w 694659"/>
                    <a:gd name="connsiteY10-194" fmla="*/ 389861 h 758455"/>
                    <a:gd name="connsiteX11-195" fmla="*/ 503273 w 694659"/>
                    <a:gd name="connsiteY11-196" fmla="*/ 404038 h 758455"/>
                    <a:gd name="connsiteX12-197" fmla="*/ 474920 w 694659"/>
                    <a:gd name="connsiteY12-198" fmla="*/ 432391 h 758455"/>
                    <a:gd name="connsiteX13-199" fmla="*/ 446566 w 694659"/>
                    <a:gd name="connsiteY13-200" fmla="*/ 453656 h 758455"/>
                    <a:gd name="connsiteX14-201" fmla="*/ 404036 w 694659"/>
                    <a:gd name="connsiteY14-202" fmla="*/ 489098 h 758455"/>
                    <a:gd name="connsiteX15-203" fmla="*/ 389859 w 694659"/>
                    <a:gd name="connsiteY15-204" fmla="*/ 510363 h 758455"/>
                    <a:gd name="connsiteX16-205" fmla="*/ 283534 w 694659"/>
                    <a:gd name="connsiteY16-206" fmla="*/ 602512 h 758455"/>
                    <a:gd name="connsiteX17-207" fmla="*/ 241004 w 694659"/>
                    <a:gd name="connsiteY17-208" fmla="*/ 630865 h 758455"/>
                    <a:gd name="connsiteX18-209" fmla="*/ 0 w 694659"/>
                    <a:gd name="connsiteY18-210" fmla="*/ 758455 h 758455"/>
                    <a:gd name="connsiteX0-211" fmla="*/ 293768 w 694659"/>
                    <a:gd name="connsiteY0-212" fmla="*/ 0 h 787030"/>
                    <a:gd name="connsiteX1-213" fmla="*/ 517450 w 694659"/>
                    <a:gd name="connsiteY1-214" fmla="*/ 49840 h 787030"/>
                    <a:gd name="connsiteX2-215" fmla="*/ 588334 w 694659"/>
                    <a:gd name="connsiteY2-216" fmla="*/ 78194 h 787030"/>
                    <a:gd name="connsiteX3-217" fmla="*/ 680483 w 694659"/>
                    <a:gd name="connsiteY3-218" fmla="*/ 134901 h 787030"/>
                    <a:gd name="connsiteX4-219" fmla="*/ 694659 w 694659"/>
                    <a:gd name="connsiteY4-220" fmla="*/ 163254 h 787030"/>
                    <a:gd name="connsiteX5-221" fmla="*/ 680483 w 694659"/>
                    <a:gd name="connsiteY5-222" fmla="*/ 262492 h 787030"/>
                    <a:gd name="connsiteX6-223" fmla="*/ 630864 w 694659"/>
                    <a:gd name="connsiteY6-224" fmla="*/ 319199 h 787030"/>
                    <a:gd name="connsiteX7-225" fmla="*/ 609599 w 694659"/>
                    <a:gd name="connsiteY7-226" fmla="*/ 340464 h 787030"/>
                    <a:gd name="connsiteX8-227" fmla="*/ 581245 w 694659"/>
                    <a:gd name="connsiteY8-228" fmla="*/ 361729 h 787030"/>
                    <a:gd name="connsiteX9-229" fmla="*/ 552892 w 694659"/>
                    <a:gd name="connsiteY9-230" fmla="*/ 390082 h 787030"/>
                    <a:gd name="connsiteX10-231" fmla="*/ 531627 w 694659"/>
                    <a:gd name="connsiteY10-232" fmla="*/ 418436 h 787030"/>
                    <a:gd name="connsiteX11-233" fmla="*/ 503273 w 694659"/>
                    <a:gd name="connsiteY11-234" fmla="*/ 432613 h 787030"/>
                    <a:gd name="connsiteX12-235" fmla="*/ 474920 w 694659"/>
                    <a:gd name="connsiteY12-236" fmla="*/ 460966 h 787030"/>
                    <a:gd name="connsiteX13-237" fmla="*/ 446566 w 694659"/>
                    <a:gd name="connsiteY13-238" fmla="*/ 482231 h 787030"/>
                    <a:gd name="connsiteX14-239" fmla="*/ 404036 w 694659"/>
                    <a:gd name="connsiteY14-240" fmla="*/ 517673 h 787030"/>
                    <a:gd name="connsiteX15-241" fmla="*/ 389859 w 694659"/>
                    <a:gd name="connsiteY15-242" fmla="*/ 538938 h 787030"/>
                    <a:gd name="connsiteX16-243" fmla="*/ 283534 w 694659"/>
                    <a:gd name="connsiteY16-244" fmla="*/ 631087 h 787030"/>
                    <a:gd name="connsiteX17-245" fmla="*/ 241004 w 694659"/>
                    <a:gd name="connsiteY17-246" fmla="*/ 659440 h 787030"/>
                    <a:gd name="connsiteX18-247" fmla="*/ 0 w 694659"/>
                    <a:gd name="connsiteY18-248" fmla="*/ 787030 h 78703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Lst>
                  <a:rect l="l" t="t" r="r" b="b"/>
                  <a:pathLst>
                    <a:path w="694659" h="787030">
                      <a:moveTo>
                        <a:pt x="293768" y="0"/>
                      </a:moveTo>
                      <a:cubicBezTo>
                        <a:pt x="336088" y="4703"/>
                        <a:pt x="468356" y="36808"/>
                        <a:pt x="517450" y="49840"/>
                      </a:cubicBezTo>
                      <a:cubicBezTo>
                        <a:pt x="566544" y="62872"/>
                        <a:pt x="565127" y="67751"/>
                        <a:pt x="588334" y="78194"/>
                      </a:cubicBezTo>
                      <a:cubicBezTo>
                        <a:pt x="660925" y="110860"/>
                        <a:pt x="643293" y="97711"/>
                        <a:pt x="680483" y="134901"/>
                      </a:cubicBezTo>
                      <a:cubicBezTo>
                        <a:pt x="685208" y="144352"/>
                        <a:pt x="694659" y="152688"/>
                        <a:pt x="694659" y="163254"/>
                      </a:cubicBezTo>
                      <a:cubicBezTo>
                        <a:pt x="694659" y="196669"/>
                        <a:pt x="690085" y="230486"/>
                        <a:pt x="680483" y="262492"/>
                      </a:cubicBezTo>
                      <a:cubicBezTo>
                        <a:pt x="666937" y="307645"/>
                        <a:pt x="656539" y="297803"/>
                        <a:pt x="630864" y="319199"/>
                      </a:cubicBezTo>
                      <a:cubicBezTo>
                        <a:pt x="623163" y="325617"/>
                        <a:pt x="617210" y="333940"/>
                        <a:pt x="609599" y="340464"/>
                      </a:cubicBezTo>
                      <a:cubicBezTo>
                        <a:pt x="600629" y="348152"/>
                        <a:pt x="590136" y="353949"/>
                        <a:pt x="581245" y="361729"/>
                      </a:cubicBezTo>
                      <a:cubicBezTo>
                        <a:pt x="571186" y="370530"/>
                        <a:pt x="561693" y="380023"/>
                        <a:pt x="552892" y="390082"/>
                      </a:cubicBezTo>
                      <a:cubicBezTo>
                        <a:pt x="545112" y="398973"/>
                        <a:pt x="540597" y="410747"/>
                        <a:pt x="531627" y="418436"/>
                      </a:cubicBezTo>
                      <a:cubicBezTo>
                        <a:pt x="523604" y="425313"/>
                        <a:pt x="511727" y="426273"/>
                        <a:pt x="503273" y="432613"/>
                      </a:cubicBezTo>
                      <a:cubicBezTo>
                        <a:pt x="492580" y="440632"/>
                        <a:pt x="484979" y="452165"/>
                        <a:pt x="474920" y="460966"/>
                      </a:cubicBezTo>
                      <a:cubicBezTo>
                        <a:pt x="466029" y="468746"/>
                        <a:pt x="455536" y="474543"/>
                        <a:pt x="446566" y="482231"/>
                      </a:cubicBezTo>
                      <a:cubicBezTo>
                        <a:pt x="398806" y="523168"/>
                        <a:pt x="451039" y="486337"/>
                        <a:pt x="404036" y="517673"/>
                      </a:cubicBezTo>
                      <a:cubicBezTo>
                        <a:pt x="399310" y="524761"/>
                        <a:pt x="395519" y="532571"/>
                        <a:pt x="389859" y="538938"/>
                      </a:cubicBezTo>
                      <a:cubicBezTo>
                        <a:pt x="359440" y="573159"/>
                        <a:pt x="321284" y="605921"/>
                        <a:pt x="283534" y="631087"/>
                      </a:cubicBezTo>
                      <a:cubicBezTo>
                        <a:pt x="269357" y="640538"/>
                        <a:pt x="288260" y="633450"/>
                        <a:pt x="241004" y="659440"/>
                      </a:cubicBezTo>
                      <a:cubicBezTo>
                        <a:pt x="193748" y="685431"/>
                        <a:pt x="50209" y="760449"/>
                        <a:pt x="0" y="787030"/>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53" name="弧形 3752"/>
              <p:cNvSpPr/>
              <p:nvPr/>
            </p:nvSpPr>
            <p:spPr>
              <a:xfrm rot="14050619">
                <a:off x="9513122" y="2121398"/>
                <a:ext cx="454347" cy="3452551"/>
              </a:xfrm>
              <a:prstGeom prst="arc">
                <a:avLst>
                  <a:gd name="adj1" fmla="val 16649090"/>
                  <a:gd name="adj2" fmla="val 16938147"/>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3754" name="弧形 3753"/>
              <p:cNvSpPr/>
              <p:nvPr/>
            </p:nvSpPr>
            <p:spPr>
              <a:xfrm rot="14033804">
                <a:off x="9553983" y="2128120"/>
                <a:ext cx="454347" cy="3452551"/>
              </a:xfrm>
              <a:prstGeom prst="arc">
                <a:avLst>
                  <a:gd name="adj1" fmla="val 16660998"/>
                  <a:gd name="adj2" fmla="val 1696502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3760" name="弧形 3759"/>
              <p:cNvSpPr/>
              <p:nvPr/>
            </p:nvSpPr>
            <p:spPr>
              <a:xfrm rot="16511040">
                <a:off x="8729507" y="3204783"/>
                <a:ext cx="454347" cy="3452551"/>
              </a:xfrm>
              <a:prstGeom prst="arc">
                <a:avLst>
                  <a:gd name="adj1" fmla="val 16660998"/>
                  <a:gd name="adj2" fmla="val 18291018"/>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61" name="弧形 3760"/>
              <p:cNvSpPr/>
              <p:nvPr/>
            </p:nvSpPr>
            <p:spPr>
              <a:xfrm rot="5124485">
                <a:off x="8457639" y="2482952"/>
                <a:ext cx="454347" cy="3452551"/>
              </a:xfrm>
              <a:prstGeom prst="arc">
                <a:avLst>
                  <a:gd name="adj1" fmla="val 18462444"/>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62" name="弧形 3761"/>
              <p:cNvSpPr/>
              <p:nvPr/>
            </p:nvSpPr>
            <p:spPr>
              <a:xfrm rot="16403412">
                <a:off x="8457657" y="3147164"/>
                <a:ext cx="454347" cy="3452551"/>
              </a:xfrm>
              <a:prstGeom prst="arc">
                <a:avLst>
                  <a:gd name="adj1" fmla="val 17022291"/>
                  <a:gd name="adj2" fmla="val 27208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63" name="弧形 3762"/>
              <p:cNvSpPr/>
              <p:nvPr/>
            </p:nvSpPr>
            <p:spPr>
              <a:xfrm rot="14487151">
                <a:off x="7990358" y="2968530"/>
                <a:ext cx="454347" cy="3452551"/>
              </a:xfrm>
              <a:prstGeom prst="arc">
                <a:avLst>
                  <a:gd name="adj1" fmla="val 18603098"/>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64" name="弧形 3763"/>
              <p:cNvSpPr/>
              <p:nvPr/>
            </p:nvSpPr>
            <p:spPr>
              <a:xfrm rot="5693945">
                <a:off x="7577707" y="2528715"/>
                <a:ext cx="454347" cy="3452551"/>
              </a:xfrm>
              <a:prstGeom prst="arc">
                <a:avLst>
                  <a:gd name="adj1" fmla="val 18732327"/>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65" name="弧形 3764"/>
              <p:cNvSpPr/>
              <p:nvPr/>
            </p:nvSpPr>
            <p:spPr>
              <a:xfrm rot="14487151">
                <a:off x="7909646" y="2968532"/>
                <a:ext cx="454347" cy="3452551"/>
              </a:xfrm>
              <a:prstGeom prst="arc">
                <a:avLst>
                  <a:gd name="adj1" fmla="val 18681833"/>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66" name="弧形 3765"/>
              <p:cNvSpPr/>
              <p:nvPr/>
            </p:nvSpPr>
            <p:spPr>
              <a:xfrm rot="16424492">
                <a:off x="7396283" y="3048725"/>
                <a:ext cx="336391" cy="3452551"/>
              </a:xfrm>
              <a:prstGeom prst="arc">
                <a:avLst>
                  <a:gd name="adj1" fmla="val 18681833"/>
                  <a:gd name="adj2" fmla="val 3262371"/>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67" name="弧形 3766"/>
              <p:cNvSpPr/>
              <p:nvPr/>
            </p:nvSpPr>
            <p:spPr>
              <a:xfrm rot="16459592">
                <a:off x="7324438" y="3140348"/>
                <a:ext cx="454347" cy="3452551"/>
              </a:xfrm>
              <a:prstGeom prst="arc">
                <a:avLst>
                  <a:gd name="adj1" fmla="val 18681833"/>
                  <a:gd name="adj2" fmla="val 2054864"/>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68" name="弧形 3767"/>
              <p:cNvSpPr/>
              <p:nvPr/>
            </p:nvSpPr>
            <p:spPr>
              <a:xfrm rot="20129066" flipH="1">
                <a:off x="6667105" y="4648428"/>
                <a:ext cx="2188687" cy="352359"/>
              </a:xfrm>
              <a:prstGeom prst="arc">
                <a:avLst>
                  <a:gd name="adj1" fmla="val 15574965"/>
                  <a:gd name="adj2" fmla="val 2136312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770" name="弧形 3769"/>
              <p:cNvSpPr/>
              <p:nvPr/>
            </p:nvSpPr>
            <p:spPr>
              <a:xfrm rot="10635142" flipH="1">
                <a:off x="5573631" y="4421061"/>
                <a:ext cx="2099138" cy="253953"/>
              </a:xfrm>
              <a:prstGeom prst="arc">
                <a:avLst>
                  <a:gd name="adj1" fmla="val 11915381"/>
                  <a:gd name="adj2" fmla="val 2101668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771" name="弧形 3770"/>
              <p:cNvSpPr/>
              <p:nvPr/>
            </p:nvSpPr>
            <p:spPr>
              <a:xfrm rot="10619396" flipH="1">
                <a:off x="5698619" y="4393732"/>
                <a:ext cx="2099138" cy="253953"/>
              </a:xfrm>
              <a:prstGeom prst="arc">
                <a:avLst>
                  <a:gd name="adj1" fmla="val 11766623"/>
                  <a:gd name="adj2" fmla="val 2091366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772" name="弧形 3771"/>
              <p:cNvSpPr/>
              <p:nvPr/>
            </p:nvSpPr>
            <p:spPr>
              <a:xfrm rot="20373382">
                <a:off x="4821504" y="5623925"/>
                <a:ext cx="2469134" cy="174221"/>
              </a:xfrm>
              <a:prstGeom prst="arc">
                <a:avLst>
                  <a:gd name="adj1" fmla="val 12428362"/>
                  <a:gd name="adj2" fmla="val 21461613"/>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773" name="弧形 3772"/>
              <p:cNvSpPr/>
              <p:nvPr/>
            </p:nvSpPr>
            <p:spPr>
              <a:xfrm rot="9590948">
                <a:off x="5575166" y="5187431"/>
                <a:ext cx="2469134" cy="195720"/>
              </a:xfrm>
              <a:prstGeom prst="arc">
                <a:avLst>
                  <a:gd name="adj1" fmla="val 12194545"/>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774" name="任意多边形: 形状 3773"/>
              <p:cNvSpPr/>
              <p:nvPr/>
            </p:nvSpPr>
            <p:spPr>
              <a:xfrm>
                <a:off x="2788136" y="4962292"/>
                <a:ext cx="209982" cy="322656"/>
              </a:xfrm>
              <a:custGeom>
                <a:avLst/>
                <a:gdLst>
                  <a:gd name="connsiteX0" fmla="*/ 0 w 110003"/>
                  <a:gd name="connsiteY0" fmla="*/ 0 h 233756"/>
                  <a:gd name="connsiteX1" fmla="*/ 34376 w 110003"/>
                  <a:gd name="connsiteY1" fmla="*/ 6875 h 233756"/>
                  <a:gd name="connsiteX2" fmla="*/ 75627 w 110003"/>
                  <a:gd name="connsiteY2" fmla="*/ 34376 h 233756"/>
                  <a:gd name="connsiteX3" fmla="*/ 110003 w 110003"/>
                  <a:gd name="connsiteY3" fmla="*/ 96252 h 233756"/>
                  <a:gd name="connsiteX4" fmla="*/ 103128 w 110003"/>
                  <a:gd name="connsiteY4" fmla="*/ 144379 h 233756"/>
                  <a:gd name="connsiteX5" fmla="*/ 89377 w 110003"/>
                  <a:gd name="connsiteY5" fmla="*/ 165004 h 233756"/>
                  <a:gd name="connsiteX6" fmla="*/ 41251 w 110003"/>
                  <a:gd name="connsiteY6" fmla="*/ 206255 h 233756"/>
                  <a:gd name="connsiteX7" fmla="*/ 13750 w 110003"/>
                  <a:gd name="connsiteY7" fmla="*/ 233756 h 233756"/>
                  <a:gd name="connsiteX0-1" fmla="*/ 0 w 110003"/>
                  <a:gd name="connsiteY0-2" fmla="*/ 0 h 233756"/>
                  <a:gd name="connsiteX1-3" fmla="*/ 34376 w 110003"/>
                  <a:gd name="connsiteY1-4" fmla="*/ 6875 h 233756"/>
                  <a:gd name="connsiteX2-5" fmla="*/ 75627 w 110003"/>
                  <a:gd name="connsiteY2-6" fmla="*/ 34376 h 233756"/>
                  <a:gd name="connsiteX3-7" fmla="*/ 110003 w 110003"/>
                  <a:gd name="connsiteY3-8" fmla="*/ 96252 h 233756"/>
                  <a:gd name="connsiteX4-9" fmla="*/ 103128 w 110003"/>
                  <a:gd name="connsiteY4-10" fmla="*/ 144379 h 233756"/>
                  <a:gd name="connsiteX5-11" fmla="*/ 89377 w 110003"/>
                  <a:gd name="connsiteY5-12" fmla="*/ 165004 h 233756"/>
                  <a:gd name="connsiteX6-13" fmla="*/ 13750 w 110003"/>
                  <a:gd name="connsiteY6-14" fmla="*/ 233756 h 233756"/>
                  <a:gd name="connsiteX0-15" fmla="*/ 0 w 110003"/>
                  <a:gd name="connsiteY0-16" fmla="*/ 0 h 238836"/>
                  <a:gd name="connsiteX1-17" fmla="*/ 34376 w 110003"/>
                  <a:gd name="connsiteY1-18" fmla="*/ 6875 h 238836"/>
                  <a:gd name="connsiteX2-19" fmla="*/ 75627 w 110003"/>
                  <a:gd name="connsiteY2-20" fmla="*/ 34376 h 238836"/>
                  <a:gd name="connsiteX3-21" fmla="*/ 110003 w 110003"/>
                  <a:gd name="connsiteY3-22" fmla="*/ 96252 h 238836"/>
                  <a:gd name="connsiteX4-23" fmla="*/ 103128 w 110003"/>
                  <a:gd name="connsiteY4-24" fmla="*/ 144379 h 238836"/>
                  <a:gd name="connsiteX5-25" fmla="*/ 89377 w 110003"/>
                  <a:gd name="connsiteY5-26" fmla="*/ 165004 h 238836"/>
                  <a:gd name="connsiteX6-27" fmla="*/ 32818 w 110003"/>
                  <a:gd name="connsiteY6-28" fmla="*/ 238836 h 238836"/>
                  <a:gd name="connsiteX0-29" fmla="*/ 0 w 175153"/>
                  <a:gd name="connsiteY0-30" fmla="*/ 0 h 322656"/>
                  <a:gd name="connsiteX1-31" fmla="*/ 99526 w 175153"/>
                  <a:gd name="connsiteY1-32" fmla="*/ 90695 h 322656"/>
                  <a:gd name="connsiteX2-33" fmla="*/ 140777 w 175153"/>
                  <a:gd name="connsiteY2-34" fmla="*/ 118196 h 322656"/>
                  <a:gd name="connsiteX3-35" fmla="*/ 175153 w 175153"/>
                  <a:gd name="connsiteY3-36" fmla="*/ 180072 h 322656"/>
                  <a:gd name="connsiteX4-37" fmla="*/ 168278 w 175153"/>
                  <a:gd name="connsiteY4-38" fmla="*/ 228199 h 322656"/>
                  <a:gd name="connsiteX5-39" fmla="*/ 154527 w 175153"/>
                  <a:gd name="connsiteY5-40" fmla="*/ 248824 h 322656"/>
                  <a:gd name="connsiteX6-41" fmla="*/ 97968 w 175153"/>
                  <a:gd name="connsiteY6-42" fmla="*/ 322656 h 32265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75153" h="322656">
                    <a:moveTo>
                      <a:pt x="0" y="0"/>
                    </a:moveTo>
                    <a:cubicBezTo>
                      <a:pt x="11459" y="2292"/>
                      <a:pt x="76063" y="70996"/>
                      <a:pt x="99526" y="90695"/>
                    </a:cubicBezTo>
                    <a:cubicBezTo>
                      <a:pt x="122989" y="110394"/>
                      <a:pt x="140777" y="118196"/>
                      <a:pt x="140777" y="118196"/>
                    </a:cubicBezTo>
                    <a:cubicBezTo>
                      <a:pt x="172298" y="165477"/>
                      <a:pt x="163052" y="143769"/>
                      <a:pt x="175153" y="180072"/>
                    </a:cubicBezTo>
                    <a:cubicBezTo>
                      <a:pt x="172861" y="196114"/>
                      <a:pt x="172935" y="212677"/>
                      <a:pt x="168278" y="228199"/>
                    </a:cubicBezTo>
                    <a:cubicBezTo>
                      <a:pt x="165904" y="236113"/>
                      <a:pt x="166245" y="233081"/>
                      <a:pt x="154527" y="248824"/>
                    </a:cubicBezTo>
                    <a:cubicBezTo>
                      <a:pt x="142809" y="264567"/>
                      <a:pt x="113724" y="308333"/>
                      <a:pt x="97968" y="322656"/>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775" name="任意多边形: 形状 3774"/>
              <p:cNvSpPr/>
              <p:nvPr/>
            </p:nvSpPr>
            <p:spPr>
              <a:xfrm>
                <a:off x="2733680" y="4982683"/>
                <a:ext cx="198390" cy="306476"/>
              </a:xfrm>
              <a:custGeom>
                <a:avLst/>
                <a:gdLst>
                  <a:gd name="connsiteX0" fmla="*/ 0 w 105045"/>
                  <a:gd name="connsiteY0" fmla="*/ 0 h 213131"/>
                  <a:gd name="connsiteX1" fmla="*/ 34376 w 105045"/>
                  <a:gd name="connsiteY1" fmla="*/ 6875 h 213131"/>
                  <a:gd name="connsiteX2" fmla="*/ 61877 w 105045"/>
                  <a:gd name="connsiteY2" fmla="*/ 34376 h 213131"/>
                  <a:gd name="connsiteX3" fmla="*/ 82503 w 105045"/>
                  <a:gd name="connsiteY3" fmla="*/ 41251 h 213131"/>
                  <a:gd name="connsiteX4" fmla="*/ 96253 w 105045"/>
                  <a:gd name="connsiteY4" fmla="*/ 68752 h 213131"/>
                  <a:gd name="connsiteX5" fmla="*/ 96253 w 105045"/>
                  <a:gd name="connsiteY5" fmla="*/ 171880 h 213131"/>
                  <a:gd name="connsiteX6" fmla="*/ 89378 w 105045"/>
                  <a:gd name="connsiteY6" fmla="*/ 192505 h 213131"/>
                  <a:gd name="connsiteX7" fmla="*/ 75627 w 105045"/>
                  <a:gd name="connsiteY7" fmla="*/ 206255 h 213131"/>
                  <a:gd name="connsiteX8" fmla="*/ 68752 w 105045"/>
                  <a:gd name="connsiteY8" fmla="*/ 213131 h 213131"/>
                  <a:gd name="connsiteX0-1" fmla="*/ 0 w 198390"/>
                  <a:gd name="connsiteY0-2" fmla="*/ 0 h 306476"/>
                  <a:gd name="connsiteX1-3" fmla="*/ 127721 w 198390"/>
                  <a:gd name="connsiteY1-4" fmla="*/ 100220 h 306476"/>
                  <a:gd name="connsiteX2-5" fmla="*/ 155222 w 198390"/>
                  <a:gd name="connsiteY2-6" fmla="*/ 127721 h 306476"/>
                  <a:gd name="connsiteX3-7" fmla="*/ 175848 w 198390"/>
                  <a:gd name="connsiteY3-8" fmla="*/ 134596 h 306476"/>
                  <a:gd name="connsiteX4-9" fmla="*/ 189598 w 198390"/>
                  <a:gd name="connsiteY4-10" fmla="*/ 162097 h 306476"/>
                  <a:gd name="connsiteX5-11" fmla="*/ 189598 w 198390"/>
                  <a:gd name="connsiteY5-12" fmla="*/ 265225 h 306476"/>
                  <a:gd name="connsiteX6-13" fmla="*/ 182723 w 198390"/>
                  <a:gd name="connsiteY6-14" fmla="*/ 285850 h 306476"/>
                  <a:gd name="connsiteX7-15" fmla="*/ 168972 w 198390"/>
                  <a:gd name="connsiteY7-16" fmla="*/ 299600 h 306476"/>
                  <a:gd name="connsiteX8-17" fmla="*/ 162097 w 198390"/>
                  <a:gd name="connsiteY8-18" fmla="*/ 306476 h 306476"/>
                  <a:gd name="connsiteX0-19" fmla="*/ 0 w 198390"/>
                  <a:gd name="connsiteY0-20" fmla="*/ 0 h 306476"/>
                  <a:gd name="connsiteX1-21" fmla="*/ 127721 w 198390"/>
                  <a:gd name="connsiteY1-22" fmla="*/ 100220 h 306476"/>
                  <a:gd name="connsiteX2-23" fmla="*/ 175848 w 198390"/>
                  <a:gd name="connsiteY2-24" fmla="*/ 134596 h 306476"/>
                  <a:gd name="connsiteX3-25" fmla="*/ 189598 w 198390"/>
                  <a:gd name="connsiteY3-26" fmla="*/ 162097 h 306476"/>
                  <a:gd name="connsiteX4-27" fmla="*/ 189598 w 198390"/>
                  <a:gd name="connsiteY4-28" fmla="*/ 265225 h 306476"/>
                  <a:gd name="connsiteX5-29" fmla="*/ 182723 w 198390"/>
                  <a:gd name="connsiteY5-30" fmla="*/ 285850 h 306476"/>
                  <a:gd name="connsiteX6-31" fmla="*/ 168972 w 198390"/>
                  <a:gd name="connsiteY6-32" fmla="*/ 299600 h 306476"/>
                  <a:gd name="connsiteX7-33" fmla="*/ 162097 w 198390"/>
                  <a:gd name="connsiteY7-34" fmla="*/ 306476 h 30647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198390" h="306476">
                    <a:moveTo>
                      <a:pt x="0" y="0"/>
                    </a:moveTo>
                    <a:cubicBezTo>
                      <a:pt x="11459" y="2292"/>
                      <a:pt x="98413" y="77787"/>
                      <a:pt x="127721" y="100220"/>
                    </a:cubicBezTo>
                    <a:cubicBezTo>
                      <a:pt x="157029" y="122653"/>
                      <a:pt x="165535" y="124283"/>
                      <a:pt x="175848" y="134596"/>
                    </a:cubicBezTo>
                    <a:cubicBezTo>
                      <a:pt x="180431" y="143763"/>
                      <a:pt x="185561" y="152677"/>
                      <a:pt x="189598" y="162097"/>
                    </a:cubicBezTo>
                    <a:cubicBezTo>
                      <a:pt x="205359" y="198873"/>
                      <a:pt x="196469" y="213691"/>
                      <a:pt x="189598" y="265225"/>
                    </a:cubicBezTo>
                    <a:cubicBezTo>
                      <a:pt x="188640" y="272408"/>
                      <a:pt x="186452" y="279636"/>
                      <a:pt x="182723" y="285850"/>
                    </a:cubicBezTo>
                    <a:cubicBezTo>
                      <a:pt x="179388" y="291408"/>
                      <a:pt x="173556" y="295016"/>
                      <a:pt x="168972" y="299600"/>
                    </a:cubicBezTo>
                    <a:lnTo>
                      <a:pt x="162097" y="306476"/>
                    </a:ln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2" name="弧形 191"/>
              <p:cNvSpPr/>
              <p:nvPr/>
            </p:nvSpPr>
            <p:spPr>
              <a:xfrm rot="10074596">
                <a:off x="1785377" y="5380951"/>
                <a:ext cx="2469134" cy="174221"/>
              </a:xfrm>
              <a:prstGeom prst="arc">
                <a:avLst>
                  <a:gd name="adj1" fmla="val 11638722"/>
                  <a:gd name="adj2" fmla="val 21327694"/>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93" name="弧形 192"/>
              <p:cNvSpPr/>
              <p:nvPr/>
            </p:nvSpPr>
            <p:spPr>
              <a:xfrm rot="20782365">
                <a:off x="1114074" y="5679222"/>
                <a:ext cx="2469134" cy="174221"/>
              </a:xfrm>
              <a:prstGeom prst="arc">
                <a:avLst>
                  <a:gd name="adj1" fmla="val 13851717"/>
                  <a:gd name="adj2" fmla="val 2146161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94" name="弧形 33"/>
              <p:cNvSpPr/>
              <p:nvPr/>
            </p:nvSpPr>
            <p:spPr>
              <a:xfrm rot="9903937">
                <a:off x="5601479" y="5025503"/>
                <a:ext cx="1084157" cy="58238"/>
              </a:xfrm>
              <a:custGeom>
                <a:avLst/>
                <a:gdLst>
                  <a:gd name="connsiteX0" fmla="*/ 193488 w 1321827"/>
                  <a:gd name="connsiteY0" fmla="*/ 16312 h 111335"/>
                  <a:gd name="connsiteX1" fmla="*/ 662352 w 1321827"/>
                  <a:gd name="connsiteY1" fmla="*/ 0 h 111335"/>
                  <a:gd name="connsiteX2" fmla="*/ 1277645 w 1321827"/>
                  <a:gd name="connsiteY2" fmla="*/ 35655 h 111335"/>
                  <a:gd name="connsiteX3" fmla="*/ 660914 w 1321827"/>
                  <a:gd name="connsiteY3" fmla="*/ 55668 h 111335"/>
                  <a:gd name="connsiteX4" fmla="*/ 193488 w 1321827"/>
                  <a:gd name="connsiteY4" fmla="*/ 16312 h 111335"/>
                  <a:gd name="connsiteX0-1" fmla="*/ 193488 w 1321827"/>
                  <a:gd name="connsiteY0-2" fmla="*/ 16312 h 111335"/>
                  <a:gd name="connsiteX1-3" fmla="*/ 662352 w 1321827"/>
                  <a:gd name="connsiteY1-4" fmla="*/ 0 h 111335"/>
                  <a:gd name="connsiteX2-5" fmla="*/ 1277645 w 1321827"/>
                  <a:gd name="connsiteY2-6" fmla="*/ 35655 h 111335"/>
                  <a:gd name="connsiteX0-7" fmla="*/ 0 w 1084157"/>
                  <a:gd name="connsiteY0-8" fmla="*/ 16822 h 56178"/>
                  <a:gd name="connsiteX1-9" fmla="*/ 468864 w 1084157"/>
                  <a:gd name="connsiteY1-10" fmla="*/ 510 h 56178"/>
                  <a:gd name="connsiteX2-11" fmla="*/ 1084157 w 1084157"/>
                  <a:gd name="connsiteY2-12" fmla="*/ 36165 h 56178"/>
                  <a:gd name="connsiteX3-13" fmla="*/ 467426 w 1084157"/>
                  <a:gd name="connsiteY3-14" fmla="*/ 56178 h 56178"/>
                  <a:gd name="connsiteX4-15" fmla="*/ 0 w 1084157"/>
                  <a:gd name="connsiteY4-16" fmla="*/ 16822 h 56178"/>
                  <a:gd name="connsiteX0-17" fmla="*/ 76321 w 1084157"/>
                  <a:gd name="connsiteY0-18" fmla="*/ 7675 h 56178"/>
                  <a:gd name="connsiteX1-19" fmla="*/ 468864 w 1084157"/>
                  <a:gd name="connsiteY1-20" fmla="*/ 510 h 56178"/>
                  <a:gd name="connsiteX2-21" fmla="*/ 1084157 w 1084157"/>
                  <a:gd name="connsiteY2-22" fmla="*/ 36165 h 56178"/>
                  <a:gd name="connsiteX0-23" fmla="*/ 0 w 1084157"/>
                  <a:gd name="connsiteY0-24" fmla="*/ 16822 h 58747"/>
                  <a:gd name="connsiteX1-25" fmla="*/ 468864 w 1084157"/>
                  <a:gd name="connsiteY1-26" fmla="*/ 510 h 58747"/>
                  <a:gd name="connsiteX2-27" fmla="*/ 1084157 w 1084157"/>
                  <a:gd name="connsiteY2-28" fmla="*/ 36165 h 58747"/>
                  <a:gd name="connsiteX3-29" fmla="*/ 467426 w 1084157"/>
                  <a:gd name="connsiteY3-30" fmla="*/ 56178 h 58747"/>
                  <a:gd name="connsiteX4-31" fmla="*/ 0 w 1084157"/>
                  <a:gd name="connsiteY4-32" fmla="*/ 16822 h 58747"/>
                  <a:gd name="connsiteX0-33" fmla="*/ 76321 w 1084157"/>
                  <a:gd name="connsiteY0-34" fmla="*/ 7675 h 58747"/>
                  <a:gd name="connsiteX1-35" fmla="*/ 468864 w 1084157"/>
                  <a:gd name="connsiteY1-36" fmla="*/ 510 h 58747"/>
                  <a:gd name="connsiteX2-37" fmla="*/ 1024930 w 1084157"/>
                  <a:gd name="connsiteY2-38" fmla="*/ 58747 h 58747"/>
                  <a:gd name="connsiteX0-39" fmla="*/ 0 w 1084157"/>
                  <a:gd name="connsiteY0-40" fmla="*/ 16313 h 58238"/>
                  <a:gd name="connsiteX1-41" fmla="*/ 468864 w 1084157"/>
                  <a:gd name="connsiteY1-42" fmla="*/ 1 h 58238"/>
                  <a:gd name="connsiteX2-43" fmla="*/ 1084157 w 1084157"/>
                  <a:gd name="connsiteY2-44" fmla="*/ 35656 h 58238"/>
                  <a:gd name="connsiteX3-45" fmla="*/ 467426 w 1084157"/>
                  <a:gd name="connsiteY3-46" fmla="*/ 55669 h 58238"/>
                  <a:gd name="connsiteX4-47" fmla="*/ 0 w 1084157"/>
                  <a:gd name="connsiteY4-48" fmla="*/ 16313 h 58238"/>
                  <a:gd name="connsiteX0-49" fmla="*/ 17094 w 1084157"/>
                  <a:gd name="connsiteY0-50" fmla="*/ 29748 h 58238"/>
                  <a:gd name="connsiteX1-51" fmla="*/ 468864 w 1084157"/>
                  <a:gd name="connsiteY1-52" fmla="*/ 1 h 58238"/>
                  <a:gd name="connsiteX2-53" fmla="*/ 1024930 w 1084157"/>
                  <a:gd name="connsiteY2-54" fmla="*/ 58238 h 58238"/>
                </a:gdLst>
                <a:ahLst/>
                <a:cxnLst>
                  <a:cxn ang="0">
                    <a:pos x="connsiteX0-1" y="connsiteY0-2"/>
                  </a:cxn>
                  <a:cxn ang="0">
                    <a:pos x="connsiteX1-3" y="connsiteY1-4"/>
                  </a:cxn>
                  <a:cxn ang="0">
                    <a:pos x="connsiteX2-5" y="connsiteY2-6"/>
                  </a:cxn>
                </a:cxnLst>
                <a:rect l="l" t="t" r="r" b="b"/>
                <a:pathLst>
                  <a:path w="1084157" h="58238" stroke="0" extrusionOk="0">
                    <a:moveTo>
                      <a:pt x="0" y="16313"/>
                    </a:moveTo>
                    <a:cubicBezTo>
                      <a:pt x="124305" y="5839"/>
                      <a:pt x="293036" y="-32"/>
                      <a:pt x="468864" y="1"/>
                    </a:cubicBezTo>
                    <a:cubicBezTo>
                      <a:pt x="741671" y="51"/>
                      <a:pt x="986082" y="14214"/>
                      <a:pt x="1084157" y="35656"/>
                    </a:cubicBezTo>
                    <a:lnTo>
                      <a:pt x="467426" y="55669"/>
                    </a:lnTo>
                    <a:lnTo>
                      <a:pt x="0" y="16313"/>
                    </a:lnTo>
                    <a:close/>
                  </a:path>
                  <a:path w="1084157" h="58238" fill="none">
                    <a:moveTo>
                      <a:pt x="17094" y="29748"/>
                    </a:moveTo>
                    <a:cubicBezTo>
                      <a:pt x="141399" y="19274"/>
                      <a:pt x="293036" y="-32"/>
                      <a:pt x="468864" y="1"/>
                    </a:cubicBezTo>
                    <a:cubicBezTo>
                      <a:pt x="741671" y="51"/>
                      <a:pt x="926855" y="36796"/>
                      <a:pt x="1024930" y="58238"/>
                    </a:cubicBezTo>
                  </a:path>
                </a:pathLst>
              </a:cu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95" name="弧形 194"/>
              <p:cNvSpPr/>
              <p:nvPr/>
            </p:nvSpPr>
            <p:spPr>
              <a:xfrm rot="9778674">
                <a:off x="5431771" y="4679701"/>
                <a:ext cx="2469134" cy="218978"/>
              </a:xfrm>
              <a:prstGeom prst="arc">
                <a:avLst>
                  <a:gd name="adj1" fmla="val 17712401"/>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96" name="弧形 195"/>
              <p:cNvSpPr/>
              <p:nvPr/>
            </p:nvSpPr>
            <p:spPr>
              <a:xfrm rot="9494209">
                <a:off x="5933646" y="3897408"/>
                <a:ext cx="2469134" cy="218978"/>
              </a:xfrm>
              <a:prstGeom prst="arc">
                <a:avLst>
                  <a:gd name="adj1" fmla="val 20106670"/>
                  <a:gd name="adj2" fmla="val 2136251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97" name="弧形 33"/>
              <p:cNvSpPr/>
              <p:nvPr/>
            </p:nvSpPr>
            <p:spPr>
              <a:xfrm rot="9555338">
                <a:off x="6095504" y="4278467"/>
                <a:ext cx="1084157" cy="75203"/>
              </a:xfrm>
              <a:custGeom>
                <a:avLst/>
                <a:gdLst>
                  <a:gd name="connsiteX0" fmla="*/ 193488 w 1321827"/>
                  <a:gd name="connsiteY0" fmla="*/ 16312 h 111335"/>
                  <a:gd name="connsiteX1" fmla="*/ 662352 w 1321827"/>
                  <a:gd name="connsiteY1" fmla="*/ 0 h 111335"/>
                  <a:gd name="connsiteX2" fmla="*/ 1277645 w 1321827"/>
                  <a:gd name="connsiteY2" fmla="*/ 35655 h 111335"/>
                  <a:gd name="connsiteX3" fmla="*/ 660914 w 1321827"/>
                  <a:gd name="connsiteY3" fmla="*/ 55668 h 111335"/>
                  <a:gd name="connsiteX4" fmla="*/ 193488 w 1321827"/>
                  <a:gd name="connsiteY4" fmla="*/ 16312 h 111335"/>
                  <a:gd name="connsiteX0-1" fmla="*/ 193488 w 1321827"/>
                  <a:gd name="connsiteY0-2" fmla="*/ 16312 h 111335"/>
                  <a:gd name="connsiteX1-3" fmla="*/ 662352 w 1321827"/>
                  <a:gd name="connsiteY1-4" fmla="*/ 0 h 111335"/>
                  <a:gd name="connsiteX2-5" fmla="*/ 1277645 w 1321827"/>
                  <a:gd name="connsiteY2-6" fmla="*/ 35655 h 111335"/>
                  <a:gd name="connsiteX0-7" fmla="*/ 0 w 1084157"/>
                  <a:gd name="connsiteY0-8" fmla="*/ 16822 h 56178"/>
                  <a:gd name="connsiteX1-9" fmla="*/ 468864 w 1084157"/>
                  <a:gd name="connsiteY1-10" fmla="*/ 510 h 56178"/>
                  <a:gd name="connsiteX2-11" fmla="*/ 1084157 w 1084157"/>
                  <a:gd name="connsiteY2-12" fmla="*/ 36165 h 56178"/>
                  <a:gd name="connsiteX3-13" fmla="*/ 467426 w 1084157"/>
                  <a:gd name="connsiteY3-14" fmla="*/ 56178 h 56178"/>
                  <a:gd name="connsiteX4-15" fmla="*/ 0 w 1084157"/>
                  <a:gd name="connsiteY4-16" fmla="*/ 16822 h 56178"/>
                  <a:gd name="connsiteX0-17" fmla="*/ 76321 w 1084157"/>
                  <a:gd name="connsiteY0-18" fmla="*/ 7675 h 56178"/>
                  <a:gd name="connsiteX1-19" fmla="*/ 468864 w 1084157"/>
                  <a:gd name="connsiteY1-20" fmla="*/ 510 h 56178"/>
                  <a:gd name="connsiteX2-21" fmla="*/ 1084157 w 1084157"/>
                  <a:gd name="connsiteY2-22" fmla="*/ 36165 h 56178"/>
                  <a:gd name="connsiteX0-23" fmla="*/ 0 w 1084157"/>
                  <a:gd name="connsiteY0-24" fmla="*/ 16822 h 58747"/>
                  <a:gd name="connsiteX1-25" fmla="*/ 468864 w 1084157"/>
                  <a:gd name="connsiteY1-26" fmla="*/ 510 h 58747"/>
                  <a:gd name="connsiteX2-27" fmla="*/ 1084157 w 1084157"/>
                  <a:gd name="connsiteY2-28" fmla="*/ 36165 h 58747"/>
                  <a:gd name="connsiteX3-29" fmla="*/ 467426 w 1084157"/>
                  <a:gd name="connsiteY3-30" fmla="*/ 56178 h 58747"/>
                  <a:gd name="connsiteX4-31" fmla="*/ 0 w 1084157"/>
                  <a:gd name="connsiteY4-32" fmla="*/ 16822 h 58747"/>
                  <a:gd name="connsiteX0-33" fmla="*/ 76321 w 1084157"/>
                  <a:gd name="connsiteY0-34" fmla="*/ 7675 h 58747"/>
                  <a:gd name="connsiteX1-35" fmla="*/ 468864 w 1084157"/>
                  <a:gd name="connsiteY1-36" fmla="*/ 510 h 58747"/>
                  <a:gd name="connsiteX2-37" fmla="*/ 1024930 w 1084157"/>
                  <a:gd name="connsiteY2-38" fmla="*/ 58747 h 58747"/>
                  <a:gd name="connsiteX0-39" fmla="*/ 0 w 1084157"/>
                  <a:gd name="connsiteY0-40" fmla="*/ 16313 h 58238"/>
                  <a:gd name="connsiteX1-41" fmla="*/ 468864 w 1084157"/>
                  <a:gd name="connsiteY1-42" fmla="*/ 1 h 58238"/>
                  <a:gd name="connsiteX2-43" fmla="*/ 1084157 w 1084157"/>
                  <a:gd name="connsiteY2-44" fmla="*/ 35656 h 58238"/>
                  <a:gd name="connsiteX3-45" fmla="*/ 467426 w 1084157"/>
                  <a:gd name="connsiteY3-46" fmla="*/ 55669 h 58238"/>
                  <a:gd name="connsiteX4-47" fmla="*/ 0 w 1084157"/>
                  <a:gd name="connsiteY4-48" fmla="*/ 16313 h 58238"/>
                  <a:gd name="connsiteX0-49" fmla="*/ 17094 w 1084157"/>
                  <a:gd name="connsiteY0-50" fmla="*/ 29748 h 58238"/>
                  <a:gd name="connsiteX1-51" fmla="*/ 468864 w 1084157"/>
                  <a:gd name="connsiteY1-52" fmla="*/ 1 h 58238"/>
                  <a:gd name="connsiteX2-53" fmla="*/ 1024930 w 1084157"/>
                  <a:gd name="connsiteY2-54" fmla="*/ 58238 h 58238"/>
                  <a:gd name="connsiteX0-55" fmla="*/ 0 w 1084157"/>
                  <a:gd name="connsiteY0-56" fmla="*/ 16313 h 55669"/>
                  <a:gd name="connsiteX1-57" fmla="*/ 468864 w 1084157"/>
                  <a:gd name="connsiteY1-58" fmla="*/ 1 h 55669"/>
                  <a:gd name="connsiteX2-59" fmla="*/ 1084157 w 1084157"/>
                  <a:gd name="connsiteY2-60" fmla="*/ 35656 h 55669"/>
                  <a:gd name="connsiteX3-61" fmla="*/ 467426 w 1084157"/>
                  <a:gd name="connsiteY3-62" fmla="*/ 55669 h 55669"/>
                  <a:gd name="connsiteX4-63" fmla="*/ 0 w 1084157"/>
                  <a:gd name="connsiteY4-64" fmla="*/ 16313 h 55669"/>
                  <a:gd name="connsiteX0-65" fmla="*/ 17094 w 1084157"/>
                  <a:gd name="connsiteY0-66" fmla="*/ 29748 h 55669"/>
                  <a:gd name="connsiteX1-67" fmla="*/ 468864 w 1084157"/>
                  <a:gd name="connsiteY1-68" fmla="*/ 1 h 55669"/>
                  <a:gd name="connsiteX2-69" fmla="*/ 928489 w 1084157"/>
                  <a:gd name="connsiteY2-70" fmla="*/ 31198 h 55669"/>
                  <a:gd name="connsiteX0-71" fmla="*/ 0 w 1084157"/>
                  <a:gd name="connsiteY0-72" fmla="*/ 16313 h 55669"/>
                  <a:gd name="connsiteX1-73" fmla="*/ 468864 w 1084157"/>
                  <a:gd name="connsiteY1-74" fmla="*/ 1 h 55669"/>
                  <a:gd name="connsiteX2-75" fmla="*/ 1084157 w 1084157"/>
                  <a:gd name="connsiteY2-76" fmla="*/ 35656 h 55669"/>
                  <a:gd name="connsiteX3-77" fmla="*/ 467426 w 1084157"/>
                  <a:gd name="connsiteY3-78" fmla="*/ 55669 h 55669"/>
                  <a:gd name="connsiteX4-79" fmla="*/ 0 w 1084157"/>
                  <a:gd name="connsiteY4-80" fmla="*/ 16313 h 55669"/>
                  <a:gd name="connsiteX0-81" fmla="*/ 17094 w 1084157"/>
                  <a:gd name="connsiteY0-82" fmla="*/ 29748 h 55669"/>
                  <a:gd name="connsiteX1-83" fmla="*/ 468864 w 1084157"/>
                  <a:gd name="connsiteY1-84" fmla="*/ 1 h 55669"/>
                  <a:gd name="connsiteX2-85" fmla="*/ 934042 w 1084157"/>
                  <a:gd name="connsiteY2-86" fmla="*/ 49081 h 55669"/>
                  <a:gd name="connsiteX0-87" fmla="*/ 0 w 1084157"/>
                  <a:gd name="connsiteY0-88" fmla="*/ 16313 h 55669"/>
                  <a:gd name="connsiteX1-89" fmla="*/ 468864 w 1084157"/>
                  <a:gd name="connsiteY1-90" fmla="*/ 1 h 55669"/>
                  <a:gd name="connsiteX2-91" fmla="*/ 1084157 w 1084157"/>
                  <a:gd name="connsiteY2-92" fmla="*/ 35656 h 55669"/>
                  <a:gd name="connsiteX3-93" fmla="*/ 467426 w 1084157"/>
                  <a:gd name="connsiteY3-94" fmla="*/ 55669 h 55669"/>
                  <a:gd name="connsiteX4-95" fmla="*/ 0 w 1084157"/>
                  <a:gd name="connsiteY4-96" fmla="*/ 16313 h 55669"/>
                  <a:gd name="connsiteX0-97" fmla="*/ 171594 w 1084157"/>
                  <a:gd name="connsiteY0-98" fmla="*/ 29528 h 55669"/>
                  <a:gd name="connsiteX1-99" fmla="*/ 468864 w 1084157"/>
                  <a:gd name="connsiteY1-100" fmla="*/ 1 h 55669"/>
                  <a:gd name="connsiteX2-101" fmla="*/ 934042 w 1084157"/>
                  <a:gd name="connsiteY2-102" fmla="*/ 49081 h 55669"/>
                  <a:gd name="connsiteX0-103" fmla="*/ 0 w 1084157"/>
                  <a:gd name="connsiteY0-104" fmla="*/ 16313 h 55669"/>
                  <a:gd name="connsiteX1-105" fmla="*/ 468864 w 1084157"/>
                  <a:gd name="connsiteY1-106" fmla="*/ 1 h 55669"/>
                  <a:gd name="connsiteX2-107" fmla="*/ 1084157 w 1084157"/>
                  <a:gd name="connsiteY2-108" fmla="*/ 35656 h 55669"/>
                  <a:gd name="connsiteX3-109" fmla="*/ 467426 w 1084157"/>
                  <a:gd name="connsiteY3-110" fmla="*/ 55669 h 55669"/>
                  <a:gd name="connsiteX4-111" fmla="*/ 0 w 1084157"/>
                  <a:gd name="connsiteY4-112" fmla="*/ 16313 h 55669"/>
                  <a:gd name="connsiteX0-113" fmla="*/ 157176 w 1084157"/>
                  <a:gd name="connsiteY0-114" fmla="*/ 14601 h 55669"/>
                  <a:gd name="connsiteX1-115" fmla="*/ 468864 w 1084157"/>
                  <a:gd name="connsiteY1-116" fmla="*/ 1 h 55669"/>
                  <a:gd name="connsiteX2-117" fmla="*/ 934042 w 1084157"/>
                  <a:gd name="connsiteY2-118" fmla="*/ 49081 h 55669"/>
                </a:gdLst>
                <a:ahLst/>
                <a:cxnLst>
                  <a:cxn ang="0">
                    <a:pos x="connsiteX0-1" y="connsiteY0-2"/>
                  </a:cxn>
                  <a:cxn ang="0">
                    <a:pos x="connsiteX1-3" y="connsiteY1-4"/>
                  </a:cxn>
                  <a:cxn ang="0">
                    <a:pos x="connsiteX2-5" y="connsiteY2-6"/>
                  </a:cxn>
                </a:cxnLst>
                <a:rect l="l" t="t" r="r" b="b"/>
                <a:pathLst>
                  <a:path w="1084157" h="55669" stroke="0" extrusionOk="0">
                    <a:moveTo>
                      <a:pt x="0" y="16313"/>
                    </a:moveTo>
                    <a:cubicBezTo>
                      <a:pt x="124305" y="5839"/>
                      <a:pt x="293036" y="-32"/>
                      <a:pt x="468864" y="1"/>
                    </a:cubicBezTo>
                    <a:cubicBezTo>
                      <a:pt x="741671" y="51"/>
                      <a:pt x="986082" y="14214"/>
                      <a:pt x="1084157" y="35656"/>
                    </a:cubicBezTo>
                    <a:lnTo>
                      <a:pt x="467426" y="55669"/>
                    </a:lnTo>
                    <a:lnTo>
                      <a:pt x="0" y="16313"/>
                    </a:lnTo>
                    <a:close/>
                  </a:path>
                  <a:path w="1084157" h="55669" fill="none">
                    <a:moveTo>
                      <a:pt x="157176" y="14601"/>
                    </a:moveTo>
                    <a:cubicBezTo>
                      <a:pt x="281481" y="4127"/>
                      <a:pt x="293036" y="-32"/>
                      <a:pt x="468864" y="1"/>
                    </a:cubicBezTo>
                    <a:cubicBezTo>
                      <a:pt x="741671" y="51"/>
                      <a:pt x="835967" y="27639"/>
                      <a:pt x="934042" y="49081"/>
                    </a:cubicBezTo>
                  </a:path>
                </a:pathLst>
              </a:cu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98" name="弧形 197"/>
              <p:cNvSpPr/>
              <p:nvPr/>
            </p:nvSpPr>
            <p:spPr>
              <a:xfrm rot="20924815">
                <a:off x="4774780" y="4847677"/>
                <a:ext cx="2469134" cy="174221"/>
              </a:xfrm>
              <a:prstGeom prst="arc">
                <a:avLst>
                  <a:gd name="adj1" fmla="val 20361766"/>
                  <a:gd name="adj2" fmla="val 2146161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99" name="弧形 198"/>
              <p:cNvSpPr/>
              <p:nvPr/>
            </p:nvSpPr>
            <p:spPr>
              <a:xfrm rot="10162204">
                <a:off x="5962471" y="4471429"/>
                <a:ext cx="2469134" cy="195720"/>
              </a:xfrm>
              <a:prstGeom prst="arc">
                <a:avLst>
                  <a:gd name="adj1" fmla="val 19749178"/>
                  <a:gd name="adj2" fmla="val 2141199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00" name="弧形 199"/>
              <p:cNvSpPr/>
              <p:nvPr/>
            </p:nvSpPr>
            <p:spPr>
              <a:xfrm rot="265486">
                <a:off x="6092211" y="4982864"/>
                <a:ext cx="2469134" cy="195720"/>
              </a:xfrm>
              <a:prstGeom prst="arc">
                <a:avLst>
                  <a:gd name="adj1" fmla="val 19666965"/>
                  <a:gd name="adj2" fmla="val 21111662"/>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01" name="弧形 200"/>
              <p:cNvSpPr/>
              <p:nvPr/>
            </p:nvSpPr>
            <p:spPr>
              <a:xfrm rot="344799">
                <a:off x="6310739" y="4979748"/>
                <a:ext cx="2469134" cy="3157619"/>
              </a:xfrm>
              <a:prstGeom prst="arc">
                <a:avLst>
                  <a:gd name="adj1" fmla="val 15747704"/>
                  <a:gd name="adj2" fmla="val 16675569"/>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20" name="任意多边形: 形状 219"/>
              <p:cNvSpPr/>
              <p:nvPr/>
            </p:nvSpPr>
            <p:spPr>
              <a:xfrm>
                <a:off x="5095837" y="4395384"/>
                <a:ext cx="27597" cy="151254"/>
              </a:xfrm>
              <a:custGeom>
                <a:avLst/>
                <a:gdLst>
                  <a:gd name="connsiteX0" fmla="*/ 0 w 27597"/>
                  <a:gd name="connsiteY0" fmla="*/ 0 h 151254"/>
                  <a:gd name="connsiteX1" fmla="*/ 6876 w 27597"/>
                  <a:gd name="connsiteY1" fmla="*/ 61877 h 151254"/>
                  <a:gd name="connsiteX2" fmla="*/ 20626 w 27597"/>
                  <a:gd name="connsiteY2" fmla="*/ 116878 h 151254"/>
                  <a:gd name="connsiteX3" fmla="*/ 27501 w 27597"/>
                  <a:gd name="connsiteY3" fmla="*/ 151254 h 151254"/>
                </a:gdLst>
                <a:ahLst/>
                <a:cxnLst>
                  <a:cxn ang="0">
                    <a:pos x="connsiteX0" y="connsiteY0"/>
                  </a:cxn>
                  <a:cxn ang="0">
                    <a:pos x="connsiteX1" y="connsiteY1"/>
                  </a:cxn>
                  <a:cxn ang="0">
                    <a:pos x="connsiteX2" y="connsiteY2"/>
                  </a:cxn>
                  <a:cxn ang="0">
                    <a:pos x="connsiteX3" y="connsiteY3"/>
                  </a:cxn>
                </a:cxnLst>
                <a:rect l="l" t="t" r="r" b="b"/>
                <a:pathLst>
                  <a:path w="27597" h="151254">
                    <a:moveTo>
                      <a:pt x="0" y="0"/>
                    </a:moveTo>
                    <a:cubicBezTo>
                      <a:pt x="2292" y="20626"/>
                      <a:pt x="3269" y="41440"/>
                      <a:pt x="6876" y="61877"/>
                    </a:cubicBezTo>
                    <a:cubicBezTo>
                      <a:pt x="10160" y="80487"/>
                      <a:pt x="14650" y="98950"/>
                      <a:pt x="20626" y="116878"/>
                    </a:cubicBezTo>
                    <a:cubicBezTo>
                      <a:pt x="28950" y="141852"/>
                      <a:pt x="27501" y="130257"/>
                      <a:pt x="27501" y="151254"/>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5" name="任意多边形: 形状 224"/>
              <p:cNvSpPr/>
              <p:nvPr/>
            </p:nvSpPr>
            <p:spPr>
              <a:xfrm>
                <a:off x="5040836" y="4402259"/>
                <a:ext cx="89377" cy="144379"/>
              </a:xfrm>
              <a:custGeom>
                <a:avLst/>
                <a:gdLst>
                  <a:gd name="connsiteX0" fmla="*/ 0 w 89377"/>
                  <a:gd name="connsiteY0" fmla="*/ 0 h 144379"/>
                  <a:gd name="connsiteX1" fmla="*/ 6875 w 89377"/>
                  <a:gd name="connsiteY1" fmla="*/ 34376 h 144379"/>
                  <a:gd name="connsiteX2" fmla="*/ 34376 w 89377"/>
                  <a:gd name="connsiteY2" fmla="*/ 75627 h 144379"/>
                  <a:gd name="connsiteX3" fmla="*/ 48126 w 89377"/>
                  <a:gd name="connsiteY3" fmla="*/ 96253 h 144379"/>
                  <a:gd name="connsiteX4" fmla="*/ 89377 w 89377"/>
                  <a:gd name="connsiteY4" fmla="*/ 144379 h 144379"/>
                  <a:gd name="connsiteX0-1" fmla="*/ 0 w 89377"/>
                  <a:gd name="connsiteY0-2" fmla="*/ 0 h 144379"/>
                  <a:gd name="connsiteX1-3" fmla="*/ 34376 w 89377"/>
                  <a:gd name="connsiteY1-4" fmla="*/ 75627 h 144379"/>
                  <a:gd name="connsiteX2-5" fmla="*/ 48126 w 89377"/>
                  <a:gd name="connsiteY2-6" fmla="*/ 96253 h 144379"/>
                  <a:gd name="connsiteX3-7" fmla="*/ 89377 w 89377"/>
                  <a:gd name="connsiteY3-8" fmla="*/ 144379 h 144379"/>
                </a:gdLst>
                <a:ahLst/>
                <a:cxnLst>
                  <a:cxn ang="0">
                    <a:pos x="connsiteX0-1" y="connsiteY0-2"/>
                  </a:cxn>
                  <a:cxn ang="0">
                    <a:pos x="connsiteX1-3" y="connsiteY1-4"/>
                  </a:cxn>
                  <a:cxn ang="0">
                    <a:pos x="connsiteX2-5" y="connsiteY2-6"/>
                  </a:cxn>
                  <a:cxn ang="0">
                    <a:pos x="connsiteX3-7" y="connsiteY3-8"/>
                  </a:cxn>
                </a:cxnLst>
                <a:rect l="l" t="t" r="r" b="b"/>
                <a:pathLst>
                  <a:path w="89377" h="144379">
                    <a:moveTo>
                      <a:pt x="0" y="0"/>
                    </a:moveTo>
                    <a:cubicBezTo>
                      <a:pt x="7162" y="15756"/>
                      <a:pt x="26355" y="59585"/>
                      <a:pt x="34376" y="75627"/>
                    </a:cubicBezTo>
                    <a:cubicBezTo>
                      <a:pt x="42397" y="91669"/>
                      <a:pt x="42283" y="90410"/>
                      <a:pt x="48126" y="96253"/>
                    </a:cubicBezTo>
                    <a:cubicBezTo>
                      <a:pt x="81470" y="129597"/>
                      <a:pt x="68436" y="112967"/>
                      <a:pt x="89377" y="144379"/>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7" name="弧形 226"/>
              <p:cNvSpPr/>
              <p:nvPr/>
            </p:nvSpPr>
            <p:spPr>
              <a:xfrm rot="4999461">
                <a:off x="4455851" y="2419360"/>
                <a:ext cx="454347" cy="3452551"/>
              </a:xfrm>
              <a:prstGeom prst="arc">
                <a:avLst>
                  <a:gd name="adj1" fmla="val 17406374"/>
                  <a:gd name="adj2" fmla="val 20952872"/>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30" name="直接连接符 229"/>
              <p:cNvCxnSpPr>
                <a:endCxn id="3609" idx="2"/>
              </p:cNvCxnSpPr>
              <p:nvPr/>
            </p:nvCxnSpPr>
            <p:spPr>
              <a:xfrm flipH="1">
                <a:off x="4554977" y="4286148"/>
                <a:ext cx="732721" cy="66242"/>
              </a:xfrm>
              <a:prstGeom prst="line">
                <a:avLst/>
              </a:prstGeom>
              <a:ln w="12700">
                <a:solidFill>
                  <a:srgbClr val="FF0000"/>
                </a:solidFill>
                <a:prstDash val="dash"/>
              </a:ln>
            </p:spPr>
            <p:style>
              <a:lnRef idx="1">
                <a:schemeClr val="dk1"/>
              </a:lnRef>
              <a:fillRef idx="0">
                <a:schemeClr val="dk1"/>
              </a:fillRef>
              <a:effectRef idx="0">
                <a:schemeClr val="dk1"/>
              </a:effectRef>
              <a:fontRef idx="minor">
                <a:schemeClr val="tx1"/>
              </a:fontRef>
            </p:style>
          </p:cxnSp>
          <p:sp>
            <p:nvSpPr>
              <p:cNvPr id="231" name="任意多边形: 形状 230"/>
              <p:cNvSpPr/>
              <p:nvPr/>
            </p:nvSpPr>
            <p:spPr>
              <a:xfrm>
                <a:off x="8180147" y="4507593"/>
                <a:ext cx="43815" cy="108585"/>
              </a:xfrm>
              <a:custGeom>
                <a:avLst/>
                <a:gdLst>
                  <a:gd name="connsiteX0" fmla="*/ 36195 w 43815"/>
                  <a:gd name="connsiteY0" fmla="*/ 0 h 108585"/>
                  <a:gd name="connsiteX1" fmla="*/ 38100 w 43815"/>
                  <a:gd name="connsiteY1" fmla="*/ 22860 h 108585"/>
                  <a:gd name="connsiteX2" fmla="*/ 41910 w 43815"/>
                  <a:gd name="connsiteY2" fmla="*/ 30480 h 108585"/>
                  <a:gd name="connsiteX3" fmla="*/ 43815 w 43815"/>
                  <a:gd name="connsiteY3" fmla="*/ 40005 h 108585"/>
                  <a:gd name="connsiteX4" fmla="*/ 41910 w 43815"/>
                  <a:gd name="connsiteY4" fmla="*/ 60960 h 108585"/>
                  <a:gd name="connsiteX5" fmla="*/ 34290 w 43815"/>
                  <a:gd name="connsiteY5" fmla="*/ 70485 h 108585"/>
                  <a:gd name="connsiteX6" fmla="*/ 28575 w 43815"/>
                  <a:gd name="connsiteY6" fmla="*/ 76200 h 108585"/>
                  <a:gd name="connsiteX7" fmla="*/ 15240 w 43815"/>
                  <a:gd name="connsiteY7" fmla="*/ 93345 h 108585"/>
                  <a:gd name="connsiteX8" fmla="*/ 0 w 43815"/>
                  <a:gd name="connsiteY8" fmla="*/ 108585 h 108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3815" h="108585">
                    <a:moveTo>
                      <a:pt x="36195" y="0"/>
                    </a:moveTo>
                    <a:cubicBezTo>
                      <a:pt x="36830" y="7620"/>
                      <a:pt x="36691" y="15345"/>
                      <a:pt x="38100" y="22860"/>
                    </a:cubicBezTo>
                    <a:cubicBezTo>
                      <a:pt x="38623" y="25651"/>
                      <a:pt x="41012" y="27786"/>
                      <a:pt x="41910" y="30480"/>
                    </a:cubicBezTo>
                    <a:cubicBezTo>
                      <a:pt x="42934" y="33552"/>
                      <a:pt x="43180" y="36830"/>
                      <a:pt x="43815" y="40005"/>
                    </a:cubicBezTo>
                    <a:cubicBezTo>
                      <a:pt x="43180" y="46990"/>
                      <a:pt x="44002" y="54265"/>
                      <a:pt x="41910" y="60960"/>
                    </a:cubicBezTo>
                    <a:cubicBezTo>
                      <a:pt x="40697" y="64841"/>
                      <a:pt x="36967" y="67425"/>
                      <a:pt x="34290" y="70485"/>
                    </a:cubicBezTo>
                    <a:cubicBezTo>
                      <a:pt x="32516" y="72512"/>
                      <a:pt x="30300" y="74130"/>
                      <a:pt x="28575" y="76200"/>
                    </a:cubicBezTo>
                    <a:cubicBezTo>
                      <a:pt x="23940" y="81762"/>
                      <a:pt x="20360" y="88225"/>
                      <a:pt x="15240" y="93345"/>
                    </a:cubicBezTo>
                    <a:lnTo>
                      <a:pt x="0" y="108585"/>
                    </a:ln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2" name="任意多边形: 形状 231"/>
              <p:cNvSpPr/>
              <p:nvPr/>
            </p:nvSpPr>
            <p:spPr>
              <a:xfrm>
                <a:off x="8188517" y="4504199"/>
                <a:ext cx="57921" cy="102870"/>
              </a:xfrm>
              <a:custGeom>
                <a:avLst/>
                <a:gdLst>
                  <a:gd name="connsiteX0" fmla="*/ 0 w 64770"/>
                  <a:gd name="connsiteY0" fmla="*/ 95250 h 95250"/>
                  <a:gd name="connsiteX1" fmla="*/ 22860 w 64770"/>
                  <a:gd name="connsiteY1" fmla="*/ 89535 h 95250"/>
                  <a:gd name="connsiteX2" fmla="*/ 32385 w 64770"/>
                  <a:gd name="connsiteY2" fmla="*/ 85725 h 95250"/>
                  <a:gd name="connsiteX3" fmla="*/ 40005 w 64770"/>
                  <a:gd name="connsiteY3" fmla="*/ 80010 h 95250"/>
                  <a:gd name="connsiteX4" fmla="*/ 53340 w 64770"/>
                  <a:gd name="connsiteY4" fmla="*/ 70485 h 95250"/>
                  <a:gd name="connsiteX5" fmla="*/ 59055 w 64770"/>
                  <a:gd name="connsiteY5" fmla="*/ 62865 h 95250"/>
                  <a:gd name="connsiteX6" fmla="*/ 62865 w 64770"/>
                  <a:gd name="connsiteY6" fmla="*/ 49530 h 95250"/>
                  <a:gd name="connsiteX7" fmla="*/ 64770 w 64770"/>
                  <a:gd name="connsiteY7" fmla="*/ 43815 h 95250"/>
                  <a:gd name="connsiteX8" fmla="*/ 59055 w 64770"/>
                  <a:gd name="connsiteY8" fmla="*/ 22860 h 95250"/>
                  <a:gd name="connsiteX9" fmla="*/ 55245 w 64770"/>
                  <a:gd name="connsiteY9" fmla="*/ 17145 h 95250"/>
                  <a:gd name="connsiteX10" fmla="*/ 49530 w 64770"/>
                  <a:gd name="connsiteY10" fmla="*/ 13335 h 95250"/>
                  <a:gd name="connsiteX11" fmla="*/ 47625 w 64770"/>
                  <a:gd name="connsiteY11" fmla="*/ 7620 h 95250"/>
                  <a:gd name="connsiteX12" fmla="*/ 38100 w 64770"/>
                  <a:gd name="connsiteY12" fmla="*/ 0 h 95250"/>
                  <a:gd name="connsiteX0-1" fmla="*/ 0 w 64770"/>
                  <a:gd name="connsiteY0-2" fmla="*/ 102870 h 102870"/>
                  <a:gd name="connsiteX1-3" fmla="*/ 22860 w 64770"/>
                  <a:gd name="connsiteY1-4" fmla="*/ 97155 h 102870"/>
                  <a:gd name="connsiteX2-5" fmla="*/ 32385 w 64770"/>
                  <a:gd name="connsiteY2-6" fmla="*/ 93345 h 102870"/>
                  <a:gd name="connsiteX3-7" fmla="*/ 40005 w 64770"/>
                  <a:gd name="connsiteY3-8" fmla="*/ 87630 h 102870"/>
                  <a:gd name="connsiteX4-9" fmla="*/ 53340 w 64770"/>
                  <a:gd name="connsiteY4-10" fmla="*/ 78105 h 102870"/>
                  <a:gd name="connsiteX5-11" fmla="*/ 59055 w 64770"/>
                  <a:gd name="connsiteY5-12" fmla="*/ 70485 h 102870"/>
                  <a:gd name="connsiteX6-13" fmla="*/ 62865 w 64770"/>
                  <a:gd name="connsiteY6-14" fmla="*/ 57150 h 102870"/>
                  <a:gd name="connsiteX7-15" fmla="*/ 64770 w 64770"/>
                  <a:gd name="connsiteY7-16" fmla="*/ 51435 h 102870"/>
                  <a:gd name="connsiteX8-17" fmla="*/ 59055 w 64770"/>
                  <a:gd name="connsiteY8-18" fmla="*/ 30480 h 102870"/>
                  <a:gd name="connsiteX9-19" fmla="*/ 55245 w 64770"/>
                  <a:gd name="connsiteY9-20" fmla="*/ 24765 h 102870"/>
                  <a:gd name="connsiteX10-21" fmla="*/ 49530 w 64770"/>
                  <a:gd name="connsiteY10-22" fmla="*/ 20955 h 102870"/>
                  <a:gd name="connsiteX11-23" fmla="*/ 47625 w 64770"/>
                  <a:gd name="connsiteY11-24" fmla="*/ 15240 h 102870"/>
                  <a:gd name="connsiteX12-25" fmla="*/ 30480 w 64770"/>
                  <a:gd name="connsiteY12-26" fmla="*/ 0 h 10287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Lst>
                <a:rect l="l" t="t" r="r" b="b"/>
                <a:pathLst>
                  <a:path w="64770" h="102870">
                    <a:moveTo>
                      <a:pt x="0" y="102870"/>
                    </a:moveTo>
                    <a:cubicBezTo>
                      <a:pt x="7726" y="101325"/>
                      <a:pt x="15455" y="99932"/>
                      <a:pt x="22860" y="97155"/>
                    </a:cubicBezTo>
                    <a:cubicBezTo>
                      <a:pt x="26062" y="95954"/>
                      <a:pt x="29396" y="95006"/>
                      <a:pt x="32385" y="93345"/>
                    </a:cubicBezTo>
                    <a:cubicBezTo>
                      <a:pt x="35160" y="91803"/>
                      <a:pt x="37421" y="89475"/>
                      <a:pt x="40005" y="87630"/>
                    </a:cubicBezTo>
                    <a:cubicBezTo>
                      <a:pt x="43791" y="84926"/>
                      <a:pt x="50227" y="81218"/>
                      <a:pt x="53340" y="78105"/>
                    </a:cubicBezTo>
                    <a:cubicBezTo>
                      <a:pt x="55585" y="75860"/>
                      <a:pt x="57150" y="73025"/>
                      <a:pt x="59055" y="70485"/>
                    </a:cubicBezTo>
                    <a:cubicBezTo>
                      <a:pt x="63623" y="56782"/>
                      <a:pt x="58081" y="73894"/>
                      <a:pt x="62865" y="57150"/>
                    </a:cubicBezTo>
                    <a:cubicBezTo>
                      <a:pt x="63417" y="55219"/>
                      <a:pt x="64135" y="53340"/>
                      <a:pt x="64770" y="51435"/>
                    </a:cubicBezTo>
                    <a:cubicBezTo>
                      <a:pt x="63748" y="46323"/>
                      <a:pt x="61817" y="34623"/>
                      <a:pt x="59055" y="30480"/>
                    </a:cubicBezTo>
                    <a:cubicBezTo>
                      <a:pt x="57785" y="28575"/>
                      <a:pt x="56864" y="26384"/>
                      <a:pt x="55245" y="24765"/>
                    </a:cubicBezTo>
                    <a:cubicBezTo>
                      <a:pt x="53626" y="23146"/>
                      <a:pt x="51435" y="22225"/>
                      <a:pt x="49530" y="20955"/>
                    </a:cubicBezTo>
                    <a:cubicBezTo>
                      <a:pt x="48895" y="19050"/>
                      <a:pt x="49045" y="16660"/>
                      <a:pt x="47625" y="15240"/>
                    </a:cubicBezTo>
                    <a:cubicBezTo>
                      <a:pt x="34290" y="1905"/>
                      <a:pt x="35878" y="10795"/>
                      <a:pt x="30480" y="0"/>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p14="http://schemas.microsoft.com/office/powerpoint/2010/main">
            <mc:Choice Requires="p14">
              <p:contentPart r:id="rId5" p14:bwMode="auto">
                <p14:nvContentPartPr>
                  <p14:cNvPr id="235" name="墨迹 234"/>
                  <p14:cNvContentPartPr/>
                  <p14:nvPr/>
                </p14:nvContentPartPr>
                <p14:xfrm>
                  <a:off x="4607912" y="4356288"/>
                  <a:ext cx="131040" cy="18720"/>
                </p14:xfrm>
              </p:contentPart>
            </mc:Choice>
            <mc:Fallback xmlns="">
              <p:pic>
                <p:nvPicPr>
                  <p:cNvPr id="235" name="墨迹 234"/>
                </p:nvPicPr>
                <p:blipFill>
                  <a:blip r:embed="rId6"/>
                </p:blipFill>
                <p:spPr>
                  <a:xfrm>
                    <a:off x="4607912" y="4356288"/>
                    <a:ext cx="131040" cy="18720"/>
                  </a:xfrm>
                  <a:prstGeom prst="rect"/>
                </p:spPr>
              </p:pic>
            </mc:Fallback>
          </mc:AlternateContent>
          <p:grpSp>
            <p:nvGrpSpPr>
              <p:cNvPr id="282" name="组合 281"/>
              <p:cNvGrpSpPr/>
              <p:nvPr/>
            </p:nvGrpSpPr>
            <p:grpSpPr>
              <a:xfrm>
                <a:off x="4701512" y="4354128"/>
                <a:ext cx="40680" cy="40320"/>
                <a:chOff x="4741440" y="2928825"/>
                <a:chExt cx="40680" cy="40320"/>
              </a:xfrm>
            </p:grpSpPr>
            <mc:AlternateContent xmlns:mc="http://schemas.openxmlformats.org/markup-compatibility/2006" xmlns:p14="http://schemas.microsoft.com/office/powerpoint/2010/main">
              <mc:Choice Requires="p14">
                <p:contentPart r:id="rId7" p14:bwMode="auto">
                  <p14:nvContentPartPr>
                    <p14:cNvPr id="3574" name="墨迹 3573"/>
                    <p14:cNvContentPartPr/>
                    <p14:nvPr/>
                  </p14:nvContentPartPr>
                  <p14:xfrm>
                    <a:off x="4752960" y="2928825"/>
                    <a:ext cx="26640" cy="38520"/>
                  </p14:xfrm>
                </p:contentPart>
              </mc:Choice>
              <mc:Fallback xmlns="">
                <p:pic>
                  <p:nvPicPr>
                    <p:cNvPr id="3574" name="墨迹 3573"/>
                  </p:nvPicPr>
                  <p:blipFill>
                    <a:blip r:embed="rId8"/>
                  </p:blipFill>
                  <p:spPr>
                    <a:xfrm>
                      <a:off x="4752960" y="2928825"/>
                      <a:ext cx="26640" cy="38520"/>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3575" name="墨迹 3574"/>
                    <p14:cNvContentPartPr/>
                    <p14:nvPr/>
                  </p14:nvContentPartPr>
                  <p14:xfrm>
                    <a:off x="4741440" y="2941065"/>
                    <a:ext cx="27720" cy="28080"/>
                  </p14:xfrm>
                </p:contentPart>
              </mc:Choice>
              <mc:Fallback xmlns="">
                <p:pic>
                  <p:nvPicPr>
                    <p:cNvPr id="3575" name="墨迹 3574"/>
                  </p:nvPicPr>
                  <p:blipFill>
                    <a:blip r:embed="rId10"/>
                  </p:blipFill>
                  <p:spPr>
                    <a:xfrm>
                      <a:off x="4741440" y="2941065"/>
                      <a:ext cx="27720" cy="28080"/>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3576" name="墨迹 3575"/>
                    <p14:cNvContentPartPr/>
                    <p14:nvPr/>
                  </p14:nvContentPartPr>
                  <p14:xfrm>
                    <a:off x="4766280" y="2942865"/>
                    <a:ext cx="15840" cy="15480"/>
                  </p14:xfrm>
                </p:contentPart>
              </mc:Choice>
              <mc:Fallback xmlns="">
                <p:pic>
                  <p:nvPicPr>
                    <p:cNvPr id="3576" name="墨迹 3575"/>
                  </p:nvPicPr>
                  <p:blipFill>
                    <a:blip r:embed="rId12"/>
                  </p:blipFill>
                  <p:spPr>
                    <a:xfrm>
                      <a:off x="4766280" y="2942865"/>
                      <a:ext cx="15840" cy="15480"/>
                    </a:xfrm>
                    <a:prstGeom prst="rect"/>
                  </p:spPr>
                </p:pic>
              </mc:Fallback>
            </mc:AlternateContent>
          </p:grpSp>
          <mc:AlternateContent xmlns:mc="http://schemas.openxmlformats.org/markup-compatibility/2006" xmlns:p14="http://schemas.microsoft.com/office/powerpoint/2010/main">
            <mc:Choice Requires="p14">
              <p:contentPart r:id="rId13" p14:bwMode="auto">
                <p14:nvContentPartPr>
                  <p14:cNvPr id="291" name="墨迹 290"/>
                  <p14:cNvContentPartPr/>
                  <p14:nvPr/>
                </p14:nvContentPartPr>
                <p14:xfrm>
                  <a:off x="5052152" y="4387248"/>
                  <a:ext cx="32400" cy="23040"/>
                </p14:xfrm>
              </p:contentPart>
            </mc:Choice>
            <mc:Fallback xmlns="">
              <p:pic>
                <p:nvPicPr>
                  <p:cNvPr id="291" name="墨迹 290"/>
                </p:nvPicPr>
                <p:blipFill>
                  <a:blip r:embed="rId14"/>
                </p:blipFill>
                <p:spPr>
                  <a:xfrm>
                    <a:off x="5052152" y="4387248"/>
                    <a:ext cx="32400" cy="23040"/>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293" name="墨迹 292"/>
                  <p14:cNvContentPartPr/>
                  <p14:nvPr/>
                </p14:nvContentPartPr>
                <p14:xfrm>
                  <a:off x="6311222" y="4661718"/>
                  <a:ext cx="13320" cy="4680"/>
                </p14:xfrm>
              </p:contentPart>
            </mc:Choice>
            <mc:Fallback xmlns="">
              <p:pic>
                <p:nvPicPr>
                  <p:cNvPr id="293" name="墨迹 292"/>
                </p:nvPicPr>
                <p:blipFill>
                  <a:blip r:embed="rId16"/>
                </p:blipFill>
                <p:spPr>
                  <a:xfrm>
                    <a:off x="6311222" y="4661718"/>
                    <a:ext cx="13320" cy="4680"/>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319" name="墨迹 318"/>
                  <p14:cNvContentPartPr/>
                  <p14:nvPr/>
                </p14:nvContentPartPr>
                <p14:xfrm>
                  <a:off x="6299702" y="4667478"/>
                  <a:ext cx="11520" cy="360"/>
                </p14:xfrm>
              </p:contentPart>
            </mc:Choice>
            <mc:Fallback xmlns="">
              <p:pic>
                <p:nvPicPr>
                  <p:cNvPr id="319" name="墨迹 318"/>
                </p:nvPicPr>
                <p:blipFill>
                  <a:blip r:embed="rId18"/>
                </p:blipFill>
                <p:spPr>
                  <a:xfrm>
                    <a:off x="6299702" y="4667478"/>
                    <a:ext cx="11520" cy="360"/>
                  </a:xfrm>
                  <a:prstGeom prst="rect"/>
                </p:spPr>
              </p:pic>
            </mc:Fallback>
          </mc:AlternateContent>
          <p:grpSp>
            <p:nvGrpSpPr>
              <p:cNvPr id="323" name="组合 322"/>
              <p:cNvGrpSpPr/>
              <p:nvPr/>
            </p:nvGrpSpPr>
            <p:grpSpPr>
              <a:xfrm>
                <a:off x="6304382" y="4648398"/>
                <a:ext cx="56880" cy="23760"/>
                <a:chOff x="6344310" y="3223095"/>
                <a:chExt cx="56880" cy="23760"/>
              </a:xfrm>
            </p:grpSpPr>
            <mc:AlternateContent xmlns:mc="http://schemas.openxmlformats.org/markup-compatibility/2006" xmlns:p14="http://schemas.microsoft.com/office/powerpoint/2010/main">
              <mc:Choice Requires="p14">
                <p:contentPart r:id="rId19" p14:bwMode="auto">
                  <p14:nvContentPartPr>
                    <p14:cNvPr id="3567" name="墨迹 3566"/>
                    <p14:cNvContentPartPr/>
                    <p14:nvPr/>
                  </p14:nvContentPartPr>
                  <p14:xfrm>
                    <a:off x="6344310" y="3238575"/>
                    <a:ext cx="28080" cy="8280"/>
                  </p14:xfrm>
                </p:contentPart>
              </mc:Choice>
              <mc:Fallback xmlns="">
                <p:pic>
                  <p:nvPicPr>
                    <p:cNvPr id="3567" name="墨迹 3566"/>
                  </p:nvPicPr>
                  <p:blipFill>
                    <a:blip r:embed="rId20"/>
                  </p:blipFill>
                  <p:spPr>
                    <a:xfrm>
                      <a:off x="6344310" y="3238575"/>
                      <a:ext cx="28080" cy="8280"/>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3568" name="墨迹 3567"/>
                    <p14:cNvContentPartPr/>
                    <p14:nvPr/>
                  </p14:nvContentPartPr>
                  <p14:xfrm>
                    <a:off x="6366270" y="3234615"/>
                    <a:ext cx="15120" cy="4320"/>
                  </p14:xfrm>
                </p:contentPart>
              </mc:Choice>
              <mc:Fallback xmlns="">
                <p:pic>
                  <p:nvPicPr>
                    <p:cNvPr id="3568" name="墨迹 3567"/>
                  </p:nvPicPr>
                  <p:blipFill>
                    <a:blip r:embed="rId22"/>
                  </p:blipFill>
                  <p:spPr>
                    <a:xfrm>
                      <a:off x="6366270" y="3234615"/>
                      <a:ext cx="15120" cy="4320"/>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3569" name="墨迹 3568"/>
                    <p14:cNvContentPartPr/>
                    <p14:nvPr/>
                  </p14:nvContentPartPr>
                  <p14:xfrm>
                    <a:off x="6379590" y="3230655"/>
                    <a:ext cx="14040" cy="7920"/>
                  </p14:xfrm>
                </p:contentPart>
              </mc:Choice>
              <mc:Fallback xmlns="">
                <p:pic>
                  <p:nvPicPr>
                    <p:cNvPr id="3569" name="墨迹 3568"/>
                  </p:nvPicPr>
                  <p:blipFill>
                    <a:blip r:embed="rId24"/>
                  </p:blipFill>
                  <p:spPr>
                    <a:xfrm>
                      <a:off x="6379590" y="3230655"/>
                      <a:ext cx="14040" cy="7920"/>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3570" name="墨迹 3569"/>
                    <p14:cNvContentPartPr/>
                    <p14:nvPr/>
                  </p14:nvContentPartPr>
                  <p14:xfrm>
                    <a:off x="6355110" y="3223095"/>
                    <a:ext cx="23040" cy="360"/>
                  </p14:xfrm>
                </p:contentPart>
              </mc:Choice>
              <mc:Fallback xmlns="">
                <p:pic>
                  <p:nvPicPr>
                    <p:cNvPr id="3570" name="墨迹 3569"/>
                  </p:nvPicPr>
                  <p:blipFill>
                    <a:blip r:embed="rId26"/>
                  </p:blipFill>
                  <p:spPr>
                    <a:xfrm>
                      <a:off x="6355110" y="3223095"/>
                      <a:ext cx="23040" cy="360"/>
                    </a:xfrm>
                    <a:prstGeom prst="rect"/>
                  </p:spPr>
                </p:pic>
              </mc:Fallback>
            </mc:AlternateContent>
            <mc:AlternateContent xmlns:mc="http://schemas.openxmlformats.org/markup-compatibility/2006" xmlns:p14="http://schemas.microsoft.com/office/powerpoint/2010/main">
              <mc:Choice Requires="p14">
                <p:contentPart r:id="rId27" p14:bwMode="auto">
                  <p14:nvContentPartPr>
                    <p14:cNvPr id="3571" name="墨迹 3570"/>
                    <p14:cNvContentPartPr/>
                    <p14:nvPr/>
                  </p14:nvContentPartPr>
                  <p14:xfrm>
                    <a:off x="6391110" y="3238215"/>
                    <a:ext cx="10080" cy="3960"/>
                  </p14:xfrm>
                </p:contentPart>
              </mc:Choice>
              <mc:Fallback xmlns="">
                <p:pic>
                  <p:nvPicPr>
                    <p:cNvPr id="3571" name="墨迹 3570"/>
                  </p:nvPicPr>
                  <p:blipFill>
                    <a:blip r:embed="rId28"/>
                  </p:blipFill>
                  <p:spPr>
                    <a:xfrm>
                      <a:off x="6391110" y="3238215"/>
                      <a:ext cx="10080" cy="3960"/>
                    </a:xfrm>
                    <a:prstGeom prst="rect"/>
                  </p:spPr>
                </p:pic>
              </mc:Fallback>
            </mc:AlternateContent>
            <mc:AlternateContent xmlns:mc="http://schemas.openxmlformats.org/markup-compatibility/2006" xmlns:p14="http://schemas.microsoft.com/office/powerpoint/2010/main">
              <mc:Choice Requires="p14">
                <p:contentPart r:id="rId29" p14:bwMode="auto">
                  <p14:nvContentPartPr>
                    <p14:cNvPr id="3572" name="墨迹 3571"/>
                    <p14:cNvContentPartPr/>
                    <p14:nvPr/>
                  </p14:nvContentPartPr>
                  <p14:xfrm>
                    <a:off x="6370230" y="3226695"/>
                    <a:ext cx="7560" cy="360"/>
                  </p14:xfrm>
                </p:contentPart>
              </mc:Choice>
              <mc:Fallback xmlns="">
                <p:pic>
                  <p:nvPicPr>
                    <p:cNvPr id="3572" name="墨迹 3571"/>
                  </p:nvPicPr>
                  <p:blipFill>
                    <a:blip r:embed="rId30"/>
                  </p:blipFill>
                  <p:spPr>
                    <a:xfrm>
                      <a:off x="6370230" y="3226695"/>
                      <a:ext cx="7560" cy="360"/>
                    </a:xfrm>
                    <a:prstGeom prst="rect"/>
                  </p:spPr>
                </p:pic>
              </mc:Fallback>
            </mc:AlternateContent>
            <mc:AlternateContent xmlns:mc="http://schemas.openxmlformats.org/markup-compatibility/2006" xmlns:p14="http://schemas.microsoft.com/office/powerpoint/2010/main">
              <mc:Choice Requires="p14">
                <p:contentPart r:id="rId31" p14:bwMode="auto">
                  <p14:nvContentPartPr>
                    <p14:cNvPr id="3573" name="墨迹 3572"/>
                    <p14:cNvContentPartPr/>
                    <p14:nvPr/>
                  </p14:nvContentPartPr>
                  <p14:xfrm>
                    <a:off x="6348270" y="3241095"/>
                    <a:ext cx="20160" cy="1440"/>
                  </p14:xfrm>
                </p:contentPart>
              </mc:Choice>
              <mc:Fallback xmlns="">
                <p:pic>
                  <p:nvPicPr>
                    <p:cNvPr id="3573" name="墨迹 3572"/>
                  </p:nvPicPr>
                  <p:blipFill>
                    <a:blip r:embed="rId32"/>
                  </p:blipFill>
                  <p:spPr>
                    <a:xfrm>
                      <a:off x="6348270" y="3241095"/>
                      <a:ext cx="20160" cy="1440"/>
                    </a:xfrm>
                    <a:prstGeom prst="rect"/>
                  </p:spPr>
                </p:pic>
              </mc:Fallback>
            </mc:AlternateContent>
          </p:grpSp>
          <p:cxnSp>
            <p:nvCxnSpPr>
              <p:cNvPr id="324" name="直接连接符 323"/>
              <p:cNvCxnSpPr/>
              <p:nvPr/>
            </p:nvCxnSpPr>
            <p:spPr>
              <a:xfrm>
                <a:off x="6534830" y="4620695"/>
                <a:ext cx="77115" cy="291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5" name="直接连接符 324"/>
              <p:cNvCxnSpPr/>
              <p:nvPr/>
            </p:nvCxnSpPr>
            <p:spPr>
              <a:xfrm>
                <a:off x="5450883" y="5501734"/>
                <a:ext cx="417057" cy="1951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6" name="直接连接符 325"/>
              <p:cNvCxnSpPr/>
              <p:nvPr/>
            </p:nvCxnSpPr>
            <p:spPr>
              <a:xfrm>
                <a:off x="3915714" y="5000850"/>
                <a:ext cx="143759" cy="2235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 name="直接连接符 326"/>
              <p:cNvCxnSpPr>
                <a:endCxn id="3745" idx="33"/>
              </p:cNvCxnSpPr>
              <p:nvPr/>
            </p:nvCxnSpPr>
            <p:spPr>
              <a:xfrm flipV="1">
                <a:off x="6782239" y="4991884"/>
                <a:ext cx="275865" cy="492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 name="直接连接符 327"/>
              <p:cNvCxnSpPr/>
              <p:nvPr/>
            </p:nvCxnSpPr>
            <p:spPr>
              <a:xfrm flipH="1" flipV="1">
                <a:off x="3933101" y="4675090"/>
                <a:ext cx="416584" cy="10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 name="直接连接符 330"/>
              <p:cNvCxnSpPr/>
              <p:nvPr/>
            </p:nvCxnSpPr>
            <p:spPr>
              <a:xfrm flipV="1">
                <a:off x="2483362" y="5276924"/>
                <a:ext cx="88340" cy="57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 name="直接连接符 331"/>
              <p:cNvCxnSpPr>
                <a:endCxn id="3750" idx="34"/>
              </p:cNvCxnSpPr>
              <p:nvPr/>
            </p:nvCxnSpPr>
            <p:spPr>
              <a:xfrm flipH="1" flipV="1">
                <a:off x="2223207" y="5702028"/>
                <a:ext cx="226856" cy="1579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3" name="直接连接符 332"/>
              <p:cNvCxnSpPr>
                <a:endCxn id="3761" idx="0"/>
              </p:cNvCxnSpPr>
              <p:nvPr/>
            </p:nvCxnSpPr>
            <p:spPr>
              <a:xfrm>
                <a:off x="8962069" y="4201360"/>
                <a:ext cx="29425" cy="2079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 name="直接连接符 334"/>
              <p:cNvCxnSpPr/>
              <p:nvPr/>
            </p:nvCxnSpPr>
            <p:spPr>
              <a:xfrm flipH="1">
                <a:off x="6110543" y="4458166"/>
                <a:ext cx="90862" cy="2446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 name="直接连接符 335"/>
              <p:cNvCxnSpPr/>
              <p:nvPr/>
            </p:nvCxnSpPr>
            <p:spPr>
              <a:xfrm flipV="1">
                <a:off x="8492739" y="4099639"/>
                <a:ext cx="238150" cy="1194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 name="直接连接符 339"/>
              <p:cNvCxnSpPr>
                <a:stCxn id="3597" idx="2"/>
              </p:cNvCxnSpPr>
              <p:nvPr/>
            </p:nvCxnSpPr>
            <p:spPr>
              <a:xfrm>
                <a:off x="8484615" y="4227311"/>
                <a:ext cx="168717" cy="2103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2" name="直接连接符 341"/>
              <p:cNvCxnSpPr>
                <a:stCxn id="200" idx="0"/>
              </p:cNvCxnSpPr>
              <p:nvPr/>
            </p:nvCxnSpPr>
            <p:spPr>
              <a:xfrm>
                <a:off x="7487891" y="4995806"/>
                <a:ext cx="195757" cy="2636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3" name="直接连接符 342"/>
              <p:cNvCxnSpPr/>
              <p:nvPr/>
            </p:nvCxnSpPr>
            <p:spPr>
              <a:xfrm flipV="1">
                <a:off x="8114647" y="4227843"/>
                <a:ext cx="381000" cy="2446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6" name="直接连接符 345"/>
              <p:cNvCxnSpPr>
                <a:stCxn id="3581" idx="1"/>
              </p:cNvCxnSpPr>
              <p:nvPr/>
            </p:nvCxnSpPr>
            <p:spPr>
              <a:xfrm flipH="1">
                <a:off x="9051119" y="4102437"/>
                <a:ext cx="262239" cy="914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8" name="直接连接符 347"/>
              <p:cNvCxnSpPr>
                <a:stCxn id="3754" idx="2"/>
              </p:cNvCxnSpPr>
              <p:nvPr/>
            </p:nvCxnSpPr>
            <p:spPr>
              <a:xfrm>
                <a:off x="8964260" y="4207102"/>
                <a:ext cx="173719" cy="495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2" name="直接连接符 351"/>
              <p:cNvCxnSpPr>
                <a:endCxn id="3750" idx="23"/>
              </p:cNvCxnSpPr>
              <p:nvPr/>
            </p:nvCxnSpPr>
            <p:spPr>
              <a:xfrm flipV="1">
                <a:off x="7049429" y="4991463"/>
                <a:ext cx="429041" cy="3029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6" name="直接连接符 375"/>
              <p:cNvCxnSpPr/>
              <p:nvPr/>
            </p:nvCxnSpPr>
            <p:spPr>
              <a:xfrm>
                <a:off x="8077605" y="4284059"/>
                <a:ext cx="42075" cy="1801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7" name="直接连接符 376"/>
              <p:cNvCxnSpPr>
                <a:stCxn id="201" idx="2"/>
              </p:cNvCxnSpPr>
              <p:nvPr/>
            </p:nvCxnSpPr>
            <p:spPr>
              <a:xfrm>
                <a:off x="7916266" y="5033674"/>
                <a:ext cx="118889" cy="603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9" name="直接连接符 378"/>
              <p:cNvCxnSpPr/>
              <p:nvPr/>
            </p:nvCxnSpPr>
            <p:spPr>
              <a:xfrm flipH="1">
                <a:off x="2576440" y="5188015"/>
                <a:ext cx="355438" cy="950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0" name="直接连接符 379"/>
              <p:cNvCxnSpPr/>
              <p:nvPr/>
            </p:nvCxnSpPr>
            <p:spPr>
              <a:xfrm flipH="1" flipV="1">
                <a:off x="2676319" y="5151700"/>
                <a:ext cx="257947" cy="365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1" name="直接连接符 380"/>
              <p:cNvCxnSpPr/>
              <p:nvPr/>
            </p:nvCxnSpPr>
            <p:spPr>
              <a:xfrm>
                <a:off x="3658473" y="5292812"/>
                <a:ext cx="270798" cy="454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2" name="直接连接符 381"/>
              <p:cNvCxnSpPr/>
              <p:nvPr/>
            </p:nvCxnSpPr>
            <p:spPr>
              <a:xfrm flipH="1">
                <a:off x="3958493" y="4416902"/>
                <a:ext cx="122017" cy="2548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4" name="直接连接符 383"/>
              <p:cNvCxnSpPr/>
              <p:nvPr/>
            </p:nvCxnSpPr>
            <p:spPr>
              <a:xfrm flipV="1">
                <a:off x="4039899" y="4672343"/>
                <a:ext cx="309786" cy="1145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8" name="直接连接符 387"/>
              <p:cNvCxnSpPr/>
              <p:nvPr/>
            </p:nvCxnSpPr>
            <p:spPr>
              <a:xfrm>
                <a:off x="2384023" y="5140802"/>
                <a:ext cx="187392" cy="1309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9" name="直接连接符 388"/>
              <p:cNvCxnSpPr/>
              <p:nvPr/>
            </p:nvCxnSpPr>
            <p:spPr>
              <a:xfrm>
                <a:off x="4446270" y="4254977"/>
                <a:ext cx="152233" cy="1034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0" name="直接连接符 389"/>
              <p:cNvCxnSpPr/>
              <p:nvPr/>
            </p:nvCxnSpPr>
            <p:spPr>
              <a:xfrm flipV="1">
                <a:off x="2572867" y="5149722"/>
                <a:ext cx="105128" cy="1267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1" name="直接连接符 390"/>
              <p:cNvCxnSpPr/>
              <p:nvPr/>
            </p:nvCxnSpPr>
            <p:spPr>
              <a:xfrm flipH="1">
                <a:off x="5106694" y="4397519"/>
                <a:ext cx="78160" cy="751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2" name="直接连接符 391"/>
              <p:cNvCxnSpPr>
                <a:endCxn id="3772" idx="0"/>
              </p:cNvCxnSpPr>
              <p:nvPr/>
            </p:nvCxnSpPr>
            <p:spPr>
              <a:xfrm>
                <a:off x="5500648" y="5330153"/>
                <a:ext cx="367531" cy="3588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3" name="直接连接符 392"/>
              <p:cNvCxnSpPr/>
              <p:nvPr/>
            </p:nvCxnSpPr>
            <p:spPr>
              <a:xfrm flipH="1" flipV="1">
                <a:off x="6201405" y="4467094"/>
                <a:ext cx="142894" cy="1489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4" name="直接连接符 393"/>
              <p:cNvCxnSpPr>
                <a:stCxn id="3749" idx="18"/>
              </p:cNvCxnSpPr>
              <p:nvPr/>
            </p:nvCxnSpPr>
            <p:spPr>
              <a:xfrm>
                <a:off x="6261814" y="4435203"/>
                <a:ext cx="299875" cy="934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5" name="直接连接符 394"/>
              <p:cNvCxnSpPr/>
              <p:nvPr/>
            </p:nvCxnSpPr>
            <p:spPr>
              <a:xfrm flipV="1">
                <a:off x="4053227" y="5112610"/>
                <a:ext cx="432182" cy="1117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6" name="直接连接符 395"/>
              <p:cNvCxnSpPr/>
              <p:nvPr/>
            </p:nvCxnSpPr>
            <p:spPr>
              <a:xfrm flipH="1">
                <a:off x="7480558" y="4625101"/>
                <a:ext cx="21869" cy="1335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8" name="直接连接符 397"/>
              <p:cNvCxnSpPr>
                <a:stCxn id="3593" idx="15"/>
              </p:cNvCxnSpPr>
              <p:nvPr/>
            </p:nvCxnSpPr>
            <p:spPr>
              <a:xfrm flipH="1">
                <a:off x="3647084" y="5140774"/>
                <a:ext cx="99364" cy="1532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9" name="直接连接符 398"/>
              <p:cNvCxnSpPr/>
              <p:nvPr/>
            </p:nvCxnSpPr>
            <p:spPr>
              <a:xfrm flipH="1" flipV="1">
                <a:off x="7028202" y="4768220"/>
                <a:ext cx="23852" cy="2235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0" name="直接连接符 399"/>
              <p:cNvCxnSpPr/>
              <p:nvPr/>
            </p:nvCxnSpPr>
            <p:spPr>
              <a:xfrm flipV="1">
                <a:off x="3462651" y="5340197"/>
                <a:ext cx="457337" cy="648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4" name="直接连接符 403"/>
              <p:cNvCxnSpPr/>
              <p:nvPr/>
            </p:nvCxnSpPr>
            <p:spPr>
              <a:xfrm flipH="1">
                <a:off x="3462651" y="5292812"/>
                <a:ext cx="195822" cy="1041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6" name="直接连接符 405"/>
              <p:cNvCxnSpPr/>
              <p:nvPr/>
            </p:nvCxnSpPr>
            <p:spPr>
              <a:xfrm>
                <a:off x="3462651" y="5405015"/>
                <a:ext cx="190656" cy="2554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7" name="直接连接符 406"/>
              <p:cNvCxnSpPr>
                <a:endCxn id="193" idx="2"/>
              </p:cNvCxnSpPr>
              <p:nvPr/>
            </p:nvCxnSpPr>
            <p:spPr>
              <a:xfrm flipH="1">
                <a:off x="3380469" y="5400000"/>
                <a:ext cx="88563" cy="717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7" name="直接连接符 416"/>
              <p:cNvCxnSpPr>
                <a:endCxn id="3073" idx="0"/>
              </p:cNvCxnSpPr>
              <p:nvPr/>
            </p:nvCxnSpPr>
            <p:spPr>
              <a:xfrm flipH="1">
                <a:off x="2934058" y="5577278"/>
                <a:ext cx="25292" cy="92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8" name="直接连接符 417"/>
              <p:cNvCxnSpPr/>
              <p:nvPr/>
            </p:nvCxnSpPr>
            <p:spPr>
              <a:xfrm>
                <a:off x="2487159" y="5323987"/>
                <a:ext cx="225516" cy="2725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8" name="直接连接符 427"/>
              <p:cNvCxnSpPr/>
              <p:nvPr/>
            </p:nvCxnSpPr>
            <p:spPr>
              <a:xfrm>
                <a:off x="3929271" y="5338308"/>
                <a:ext cx="192990" cy="1611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0" name="直接连接符 429"/>
              <p:cNvCxnSpPr/>
              <p:nvPr/>
            </p:nvCxnSpPr>
            <p:spPr>
              <a:xfrm flipV="1">
                <a:off x="3653306" y="5501734"/>
                <a:ext cx="467243" cy="1532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1" name="直接连接符 430"/>
              <p:cNvCxnSpPr/>
              <p:nvPr/>
            </p:nvCxnSpPr>
            <p:spPr>
              <a:xfrm flipH="1">
                <a:off x="3658473" y="5338308"/>
                <a:ext cx="270798" cy="307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3" name="直接连接符 432"/>
              <p:cNvCxnSpPr/>
              <p:nvPr/>
            </p:nvCxnSpPr>
            <p:spPr>
              <a:xfrm>
                <a:off x="4120548" y="5501734"/>
                <a:ext cx="272228" cy="1444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4" name="直接连接符 433"/>
              <p:cNvCxnSpPr>
                <a:stCxn id="3775" idx="3"/>
              </p:cNvCxnSpPr>
              <p:nvPr/>
            </p:nvCxnSpPr>
            <p:spPr>
              <a:xfrm flipH="1">
                <a:off x="2678776" y="5144780"/>
                <a:ext cx="244502" cy="69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5" name="直接连接符 434"/>
              <p:cNvCxnSpPr/>
              <p:nvPr/>
            </p:nvCxnSpPr>
            <p:spPr>
              <a:xfrm flipH="1" flipV="1">
                <a:off x="2385928" y="5140802"/>
                <a:ext cx="90661" cy="1851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6" name="直接连接符 435"/>
              <p:cNvCxnSpPr/>
              <p:nvPr/>
            </p:nvCxnSpPr>
            <p:spPr>
              <a:xfrm>
                <a:off x="5085254" y="5329864"/>
                <a:ext cx="411681" cy="20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7" name="直接连接符 436"/>
              <p:cNvCxnSpPr/>
              <p:nvPr/>
            </p:nvCxnSpPr>
            <p:spPr>
              <a:xfrm flipH="1">
                <a:off x="5443272" y="5328009"/>
                <a:ext cx="66206" cy="1737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8" name="直接连接符 437"/>
              <p:cNvCxnSpPr/>
              <p:nvPr/>
            </p:nvCxnSpPr>
            <p:spPr>
              <a:xfrm>
                <a:off x="5079172" y="5323690"/>
                <a:ext cx="362269" cy="1759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9" name="直接连接符 438"/>
              <p:cNvCxnSpPr/>
              <p:nvPr/>
            </p:nvCxnSpPr>
            <p:spPr>
              <a:xfrm>
                <a:off x="5907096" y="4794646"/>
                <a:ext cx="271137" cy="2412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0" name="直接连接符 439"/>
              <p:cNvCxnSpPr/>
              <p:nvPr/>
            </p:nvCxnSpPr>
            <p:spPr>
              <a:xfrm flipV="1">
                <a:off x="6110543" y="5334103"/>
                <a:ext cx="233197" cy="2764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1" name="直接连接符 440"/>
              <p:cNvCxnSpPr/>
              <p:nvPr/>
            </p:nvCxnSpPr>
            <p:spPr>
              <a:xfrm flipV="1">
                <a:off x="3924514" y="5217596"/>
                <a:ext cx="134959" cy="1228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2" name="直接连接符 441"/>
              <p:cNvCxnSpPr/>
              <p:nvPr/>
            </p:nvCxnSpPr>
            <p:spPr>
              <a:xfrm flipH="1" flipV="1">
                <a:off x="6324542" y="5561298"/>
                <a:ext cx="364024" cy="1670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3" name="直接连接符 442"/>
              <p:cNvCxnSpPr/>
              <p:nvPr/>
            </p:nvCxnSpPr>
            <p:spPr>
              <a:xfrm flipV="1">
                <a:off x="5838423" y="5649329"/>
                <a:ext cx="186998" cy="1973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4" name="直接连接符 443"/>
              <p:cNvCxnSpPr/>
              <p:nvPr/>
            </p:nvCxnSpPr>
            <p:spPr>
              <a:xfrm flipH="1">
                <a:off x="3462283" y="5325298"/>
                <a:ext cx="5128" cy="710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5" name="直接连接符 444"/>
              <p:cNvCxnSpPr>
                <a:stCxn id="3593" idx="17"/>
              </p:cNvCxnSpPr>
              <p:nvPr/>
            </p:nvCxnSpPr>
            <p:spPr>
              <a:xfrm>
                <a:off x="3597593" y="5261276"/>
                <a:ext cx="47027" cy="29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6" name="直接连接符 445"/>
              <p:cNvCxnSpPr/>
              <p:nvPr/>
            </p:nvCxnSpPr>
            <p:spPr>
              <a:xfrm>
                <a:off x="7219615" y="4288806"/>
                <a:ext cx="85429" cy="3054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7" name="直接连接符 446"/>
              <p:cNvCxnSpPr>
                <a:stCxn id="3749" idx="4"/>
              </p:cNvCxnSpPr>
              <p:nvPr/>
            </p:nvCxnSpPr>
            <p:spPr>
              <a:xfrm>
                <a:off x="6685372" y="4477896"/>
                <a:ext cx="203074" cy="1087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8" name="直接连接符 447"/>
              <p:cNvCxnSpPr/>
              <p:nvPr/>
            </p:nvCxnSpPr>
            <p:spPr>
              <a:xfrm flipH="1">
                <a:off x="6524092" y="4539302"/>
                <a:ext cx="55338" cy="934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9" name="直接连接符 448"/>
              <p:cNvCxnSpPr>
                <a:stCxn id="3745" idx="7"/>
              </p:cNvCxnSpPr>
              <p:nvPr/>
            </p:nvCxnSpPr>
            <p:spPr>
              <a:xfrm>
                <a:off x="5720788" y="4652794"/>
                <a:ext cx="162529" cy="1348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0" name="直接连接符 449"/>
              <p:cNvCxnSpPr>
                <a:stCxn id="3749" idx="4"/>
              </p:cNvCxnSpPr>
              <p:nvPr/>
            </p:nvCxnSpPr>
            <p:spPr>
              <a:xfrm flipV="1">
                <a:off x="6685372" y="4420883"/>
                <a:ext cx="203074" cy="570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1" name="直接连接符 450"/>
              <p:cNvCxnSpPr/>
              <p:nvPr/>
            </p:nvCxnSpPr>
            <p:spPr>
              <a:xfrm>
                <a:off x="5190255" y="5654128"/>
                <a:ext cx="414623" cy="974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2" name="直接连接符 451"/>
              <p:cNvCxnSpPr/>
              <p:nvPr/>
            </p:nvCxnSpPr>
            <p:spPr>
              <a:xfrm>
                <a:off x="6055835" y="5641286"/>
                <a:ext cx="380215" cy="2176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3" name="直接连接符 452"/>
              <p:cNvCxnSpPr/>
              <p:nvPr/>
            </p:nvCxnSpPr>
            <p:spPr>
              <a:xfrm flipH="1">
                <a:off x="5836140" y="5684878"/>
                <a:ext cx="26856" cy="1714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4" name="直接连接符 453"/>
              <p:cNvCxnSpPr/>
              <p:nvPr/>
            </p:nvCxnSpPr>
            <p:spPr>
              <a:xfrm flipH="1">
                <a:off x="5199883" y="5547117"/>
                <a:ext cx="169755" cy="1000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5" name="直接连接符 454"/>
              <p:cNvCxnSpPr>
                <a:endCxn id="3772" idx="0"/>
              </p:cNvCxnSpPr>
              <p:nvPr/>
            </p:nvCxnSpPr>
            <p:spPr>
              <a:xfrm flipV="1">
                <a:off x="5604879" y="5688978"/>
                <a:ext cx="263300" cy="648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6" name="直接连接符 455"/>
              <p:cNvCxnSpPr/>
              <p:nvPr/>
            </p:nvCxnSpPr>
            <p:spPr>
              <a:xfrm flipH="1" flipV="1">
                <a:off x="5612285" y="5757709"/>
                <a:ext cx="223598" cy="988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7" name="直接连接符 456"/>
              <p:cNvCxnSpPr>
                <a:endCxn id="3073" idx="0"/>
              </p:cNvCxnSpPr>
              <p:nvPr/>
            </p:nvCxnSpPr>
            <p:spPr>
              <a:xfrm flipV="1">
                <a:off x="2653263" y="5669813"/>
                <a:ext cx="280795" cy="1818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8" name="直接连接符 457"/>
              <p:cNvCxnSpPr/>
              <p:nvPr/>
            </p:nvCxnSpPr>
            <p:spPr>
              <a:xfrm>
                <a:off x="2495876" y="5673662"/>
                <a:ext cx="157387" cy="1780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9" name="直接连接符 458"/>
              <p:cNvCxnSpPr/>
              <p:nvPr/>
            </p:nvCxnSpPr>
            <p:spPr>
              <a:xfrm flipV="1">
                <a:off x="2447523" y="5663112"/>
                <a:ext cx="45720" cy="1968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0" name="直接连接符 459"/>
              <p:cNvCxnSpPr>
                <a:endCxn id="3775" idx="7"/>
              </p:cNvCxnSpPr>
              <p:nvPr/>
            </p:nvCxnSpPr>
            <p:spPr>
              <a:xfrm flipH="1" flipV="1">
                <a:off x="2895777" y="5289159"/>
                <a:ext cx="63491" cy="2423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1" name="直接连接符 460"/>
              <p:cNvCxnSpPr/>
              <p:nvPr/>
            </p:nvCxnSpPr>
            <p:spPr>
              <a:xfrm flipH="1" flipV="1">
                <a:off x="3650869" y="5658850"/>
                <a:ext cx="215487" cy="1928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2" name="直接连接符 461"/>
              <p:cNvCxnSpPr/>
              <p:nvPr/>
            </p:nvCxnSpPr>
            <p:spPr>
              <a:xfrm flipH="1">
                <a:off x="3483703" y="5663236"/>
                <a:ext cx="172595" cy="1821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3" name="直接连接符 462"/>
              <p:cNvCxnSpPr/>
              <p:nvPr/>
            </p:nvCxnSpPr>
            <p:spPr>
              <a:xfrm flipH="1">
                <a:off x="3866356" y="5501734"/>
                <a:ext cx="254192" cy="3499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4" name="直接连接符 463"/>
              <p:cNvCxnSpPr/>
              <p:nvPr/>
            </p:nvCxnSpPr>
            <p:spPr>
              <a:xfrm flipH="1">
                <a:off x="3866356" y="5654128"/>
                <a:ext cx="526420" cy="1912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5" name="直接连接符 464"/>
              <p:cNvCxnSpPr/>
              <p:nvPr/>
            </p:nvCxnSpPr>
            <p:spPr>
              <a:xfrm flipH="1">
                <a:off x="4217903" y="5786329"/>
                <a:ext cx="103950" cy="653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6" name="直接连接符 465"/>
              <p:cNvCxnSpPr/>
              <p:nvPr/>
            </p:nvCxnSpPr>
            <p:spPr>
              <a:xfrm flipV="1">
                <a:off x="3866356" y="5782474"/>
                <a:ext cx="469849" cy="628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7" name="直接连接符 466"/>
              <p:cNvCxnSpPr/>
              <p:nvPr/>
            </p:nvCxnSpPr>
            <p:spPr>
              <a:xfrm flipH="1">
                <a:off x="4321853" y="5646216"/>
                <a:ext cx="70923" cy="1394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8" name="直接连接符 467"/>
              <p:cNvCxnSpPr/>
              <p:nvPr/>
            </p:nvCxnSpPr>
            <p:spPr>
              <a:xfrm>
                <a:off x="4321853" y="5785704"/>
                <a:ext cx="284670" cy="659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9" name="直接连接符 468"/>
              <p:cNvCxnSpPr/>
              <p:nvPr/>
            </p:nvCxnSpPr>
            <p:spPr>
              <a:xfrm>
                <a:off x="4392777" y="5646216"/>
                <a:ext cx="213746" cy="2054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1" name="直接连接符 470"/>
              <p:cNvCxnSpPr/>
              <p:nvPr/>
            </p:nvCxnSpPr>
            <p:spPr>
              <a:xfrm flipV="1">
                <a:off x="4850663" y="5651863"/>
                <a:ext cx="0" cy="1998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3" name="直接连接符 472"/>
              <p:cNvCxnSpPr/>
              <p:nvPr/>
            </p:nvCxnSpPr>
            <p:spPr>
              <a:xfrm>
                <a:off x="3813697" y="5069739"/>
                <a:ext cx="245776" cy="1546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6" name="直接连接符 475"/>
              <p:cNvCxnSpPr/>
              <p:nvPr/>
            </p:nvCxnSpPr>
            <p:spPr>
              <a:xfrm>
                <a:off x="4857419" y="5651964"/>
                <a:ext cx="3381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8" name="直接连接符 477"/>
              <p:cNvCxnSpPr/>
              <p:nvPr/>
            </p:nvCxnSpPr>
            <p:spPr>
              <a:xfrm>
                <a:off x="6089430" y="5637314"/>
                <a:ext cx="603227" cy="951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9" name="直接连接符 478"/>
              <p:cNvCxnSpPr>
                <a:endCxn id="227" idx="2"/>
              </p:cNvCxnSpPr>
              <p:nvPr/>
            </p:nvCxnSpPr>
            <p:spPr>
              <a:xfrm flipH="1">
                <a:off x="4752394" y="4141527"/>
                <a:ext cx="259044" cy="2246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1" name="直接连接符 480"/>
              <p:cNvCxnSpPr>
                <a:endCxn id="3775" idx="7"/>
              </p:cNvCxnSpPr>
              <p:nvPr/>
            </p:nvCxnSpPr>
            <p:spPr>
              <a:xfrm>
                <a:off x="2554784" y="5276783"/>
                <a:ext cx="340993" cy="123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3" name="直接连接符 482"/>
              <p:cNvCxnSpPr/>
              <p:nvPr/>
            </p:nvCxnSpPr>
            <p:spPr>
              <a:xfrm>
                <a:off x="3342150" y="5388841"/>
                <a:ext cx="128025" cy="148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4" name="直接连接符 483"/>
              <p:cNvCxnSpPr/>
              <p:nvPr/>
            </p:nvCxnSpPr>
            <p:spPr>
              <a:xfrm>
                <a:off x="3819183" y="5060516"/>
                <a:ext cx="105331" cy="2799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6" name="直接连接符 485"/>
              <p:cNvCxnSpPr/>
              <p:nvPr/>
            </p:nvCxnSpPr>
            <p:spPr>
              <a:xfrm>
                <a:off x="3743788" y="5141840"/>
                <a:ext cx="180726" cy="1986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7" name="直接连接符 486"/>
              <p:cNvCxnSpPr/>
              <p:nvPr/>
            </p:nvCxnSpPr>
            <p:spPr>
              <a:xfrm>
                <a:off x="4059473" y="5224370"/>
                <a:ext cx="97794" cy="1312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8" name="直接连接符 487"/>
              <p:cNvCxnSpPr/>
              <p:nvPr/>
            </p:nvCxnSpPr>
            <p:spPr>
              <a:xfrm>
                <a:off x="4032450" y="5203991"/>
                <a:ext cx="266165" cy="1630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0" name="直接连接符 489"/>
              <p:cNvCxnSpPr/>
              <p:nvPr/>
            </p:nvCxnSpPr>
            <p:spPr>
              <a:xfrm flipV="1">
                <a:off x="4275980" y="5112610"/>
                <a:ext cx="219062" cy="2446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2" name="直接连接符 491"/>
              <p:cNvCxnSpPr/>
              <p:nvPr/>
            </p:nvCxnSpPr>
            <p:spPr>
              <a:xfrm flipH="1">
                <a:off x="4445294" y="5112610"/>
                <a:ext cx="49748" cy="2544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4" name="直接连接符 493"/>
              <p:cNvCxnSpPr/>
              <p:nvPr/>
            </p:nvCxnSpPr>
            <p:spPr>
              <a:xfrm>
                <a:off x="4501815" y="5112610"/>
                <a:ext cx="118386" cy="2861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6" name="直接连接符 495"/>
              <p:cNvCxnSpPr/>
              <p:nvPr/>
            </p:nvCxnSpPr>
            <p:spPr>
              <a:xfrm flipV="1">
                <a:off x="4620201" y="5163410"/>
                <a:ext cx="174828" cy="2379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8" name="直接连接符 497"/>
              <p:cNvCxnSpPr/>
              <p:nvPr/>
            </p:nvCxnSpPr>
            <p:spPr>
              <a:xfrm>
                <a:off x="4801880" y="5152128"/>
                <a:ext cx="71013" cy="2911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0" name="直接连接符 499"/>
              <p:cNvCxnSpPr/>
              <p:nvPr/>
            </p:nvCxnSpPr>
            <p:spPr>
              <a:xfrm flipH="1">
                <a:off x="4871857" y="5325472"/>
                <a:ext cx="198944" cy="1080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2" name="直接连接符 501"/>
              <p:cNvCxnSpPr/>
              <p:nvPr/>
            </p:nvCxnSpPr>
            <p:spPr>
              <a:xfrm flipV="1">
                <a:off x="4111085" y="5391737"/>
                <a:ext cx="98891" cy="1099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4" name="直接连接符 503"/>
              <p:cNvCxnSpPr/>
              <p:nvPr/>
            </p:nvCxnSpPr>
            <p:spPr>
              <a:xfrm>
                <a:off x="4209976" y="5391737"/>
                <a:ext cx="185159" cy="2554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5" name="直接连接符 504"/>
              <p:cNvCxnSpPr/>
              <p:nvPr/>
            </p:nvCxnSpPr>
            <p:spPr>
              <a:xfrm flipV="1">
                <a:off x="4382168" y="5414023"/>
                <a:ext cx="56552" cy="2331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7" name="直接连接符 506"/>
              <p:cNvCxnSpPr/>
              <p:nvPr/>
            </p:nvCxnSpPr>
            <p:spPr>
              <a:xfrm flipV="1">
                <a:off x="4399987" y="5434343"/>
                <a:ext cx="220214" cy="2132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8" name="直接连接符 507"/>
              <p:cNvCxnSpPr/>
              <p:nvPr/>
            </p:nvCxnSpPr>
            <p:spPr>
              <a:xfrm flipH="1" flipV="1">
                <a:off x="4620712" y="5428672"/>
                <a:ext cx="229418" cy="2272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9" name="直接连接符 508"/>
              <p:cNvCxnSpPr/>
              <p:nvPr/>
            </p:nvCxnSpPr>
            <p:spPr>
              <a:xfrm flipH="1" flipV="1">
                <a:off x="5074108" y="5327663"/>
                <a:ext cx="114767" cy="1637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1" name="直接连接符 510"/>
              <p:cNvCxnSpPr/>
              <p:nvPr/>
            </p:nvCxnSpPr>
            <p:spPr>
              <a:xfrm>
                <a:off x="5188875" y="5491409"/>
                <a:ext cx="254397" cy="10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3" name="直接连接符 512"/>
              <p:cNvCxnSpPr/>
              <p:nvPr/>
            </p:nvCxnSpPr>
            <p:spPr>
              <a:xfrm>
                <a:off x="4847000" y="4075585"/>
                <a:ext cx="178055" cy="633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4" name="直接连接符 513"/>
              <p:cNvCxnSpPr/>
              <p:nvPr/>
            </p:nvCxnSpPr>
            <p:spPr>
              <a:xfrm flipH="1">
                <a:off x="4897396" y="4143888"/>
                <a:ext cx="120344" cy="2029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5" name="直接连接符 514"/>
              <p:cNvCxnSpPr>
                <a:endCxn id="3610" idx="12"/>
              </p:cNvCxnSpPr>
              <p:nvPr/>
            </p:nvCxnSpPr>
            <p:spPr>
              <a:xfrm flipV="1">
                <a:off x="5484599" y="4517173"/>
                <a:ext cx="190599" cy="110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6" name="直接连接符 515"/>
              <p:cNvCxnSpPr>
                <a:stCxn id="3599" idx="2"/>
                <a:endCxn id="3745" idx="28"/>
              </p:cNvCxnSpPr>
              <p:nvPr/>
            </p:nvCxnSpPr>
            <p:spPr>
              <a:xfrm>
                <a:off x="5628825" y="4846742"/>
                <a:ext cx="57673" cy="3000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7" name="直接连接符 516"/>
              <p:cNvCxnSpPr/>
              <p:nvPr/>
            </p:nvCxnSpPr>
            <p:spPr>
              <a:xfrm flipH="1">
                <a:off x="6344299" y="5041913"/>
                <a:ext cx="434263" cy="2908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8" name="直接连接符 517"/>
              <p:cNvCxnSpPr/>
              <p:nvPr/>
            </p:nvCxnSpPr>
            <p:spPr>
              <a:xfrm flipH="1">
                <a:off x="7621681" y="4088310"/>
                <a:ext cx="335125" cy="3239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9" name="直接连接符 518"/>
              <p:cNvCxnSpPr/>
              <p:nvPr/>
            </p:nvCxnSpPr>
            <p:spPr>
              <a:xfrm flipV="1">
                <a:off x="7209046" y="4092755"/>
                <a:ext cx="181159" cy="1990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0" name="直接连接符 519"/>
              <p:cNvCxnSpPr>
                <a:stCxn id="201" idx="2"/>
              </p:cNvCxnSpPr>
              <p:nvPr/>
            </p:nvCxnSpPr>
            <p:spPr>
              <a:xfrm flipV="1">
                <a:off x="7916266" y="5006942"/>
                <a:ext cx="289133" cy="267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1" name="直接连接符 520"/>
              <p:cNvCxnSpPr/>
              <p:nvPr/>
            </p:nvCxnSpPr>
            <p:spPr>
              <a:xfrm flipH="1">
                <a:off x="6778562" y="4857898"/>
                <a:ext cx="75916" cy="1738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2" name="直接连接符 521"/>
              <p:cNvCxnSpPr>
                <a:stCxn id="195" idx="0"/>
                <a:endCxn id="3745" idx="21"/>
              </p:cNvCxnSpPr>
              <p:nvPr/>
            </p:nvCxnSpPr>
            <p:spPr>
              <a:xfrm flipV="1">
                <a:off x="6649126" y="4860227"/>
                <a:ext cx="206202" cy="486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3" name="直接连接符 522"/>
              <p:cNvCxnSpPr/>
              <p:nvPr/>
            </p:nvCxnSpPr>
            <p:spPr>
              <a:xfrm>
                <a:off x="5025055" y="4133863"/>
                <a:ext cx="537448" cy="178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4" name="直接连接符 523"/>
              <p:cNvCxnSpPr/>
              <p:nvPr/>
            </p:nvCxnSpPr>
            <p:spPr>
              <a:xfrm flipV="1">
                <a:off x="5558024" y="4082496"/>
                <a:ext cx="178546" cy="702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5" name="直接连接符 524"/>
              <p:cNvCxnSpPr/>
              <p:nvPr/>
            </p:nvCxnSpPr>
            <p:spPr>
              <a:xfrm flipV="1">
                <a:off x="5022939" y="4088310"/>
                <a:ext cx="386303" cy="408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6" name="直接连接符 525"/>
              <p:cNvCxnSpPr/>
              <p:nvPr/>
            </p:nvCxnSpPr>
            <p:spPr>
              <a:xfrm>
                <a:off x="5409242" y="4088310"/>
                <a:ext cx="153262" cy="634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7" name="直接连接符 526"/>
              <p:cNvCxnSpPr/>
              <p:nvPr/>
            </p:nvCxnSpPr>
            <p:spPr>
              <a:xfrm flipH="1">
                <a:off x="5439122" y="4153720"/>
                <a:ext cx="125334" cy="2383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8" name="直接连接符 527"/>
              <p:cNvCxnSpPr/>
              <p:nvPr/>
            </p:nvCxnSpPr>
            <p:spPr>
              <a:xfrm>
                <a:off x="5743334" y="4085459"/>
                <a:ext cx="685953" cy="1975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9" name="直接连接符 528"/>
              <p:cNvCxnSpPr/>
              <p:nvPr/>
            </p:nvCxnSpPr>
            <p:spPr>
              <a:xfrm flipH="1">
                <a:off x="6429288" y="4128267"/>
                <a:ext cx="36820" cy="1547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0" name="直接连接符 529"/>
              <p:cNvCxnSpPr/>
              <p:nvPr/>
            </p:nvCxnSpPr>
            <p:spPr>
              <a:xfrm flipH="1" flipV="1">
                <a:off x="6110543" y="4085603"/>
                <a:ext cx="351517" cy="514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1" name="直接连接符 530"/>
              <p:cNvCxnSpPr/>
              <p:nvPr/>
            </p:nvCxnSpPr>
            <p:spPr>
              <a:xfrm>
                <a:off x="6104210" y="4085873"/>
                <a:ext cx="325077" cy="1971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2" name="直接连接符 531"/>
              <p:cNvCxnSpPr/>
              <p:nvPr/>
            </p:nvCxnSpPr>
            <p:spPr>
              <a:xfrm flipV="1">
                <a:off x="6459013" y="4093223"/>
                <a:ext cx="66467" cy="420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3" name="直接连接符 532"/>
              <p:cNvCxnSpPr>
                <a:stCxn id="3749" idx="20"/>
              </p:cNvCxnSpPr>
              <p:nvPr/>
            </p:nvCxnSpPr>
            <p:spPr>
              <a:xfrm flipH="1" flipV="1">
                <a:off x="6888446" y="4092143"/>
                <a:ext cx="104890" cy="1068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4" name="直接连接符 533"/>
              <p:cNvCxnSpPr/>
              <p:nvPr/>
            </p:nvCxnSpPr>
            <p:spPr>
              <a:xfrm>
                <a:off x="6871789" y="4083698"/>
                <a:ext cx="341831" cy="1993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5" name="直接连接符 534"/>
              <p:cNvCxnSpPr/>
              <p:nvPr/>
            </p:nvCxnSpPr>
            <p:spPr>
              <a:xfrm>
                <a:off x="7213621" y="4088900"/>
                <a:ext cx="0" cy="1941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6" name="直接连接符 535"/>
              <p:cNvCxnSpPr/>
              <p:nvPr/>
            </p:nvCxnSpPr>
            <p:spPr>
              <a:xfrm flipV="1">
                <a:off x="7535621" y="4408825"/>
                <a:ext cx="102038" cy="888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7" name="直接连接符 536"/>
              <p:cNvCxnSpPr/>
              <p:nvPr/>
            </p:nvCxnSpPr>
            <p:spPr>
              <a:xfrm>
                <a:off x="7390205" y="4093206"/>
                <a:ext cx="239470" cy="3209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8" name="直接连接符 537"/>
              <p:cNvCxnSpPr/>
              <p:nvPr/>
            </p:nvCxnSpPr>
            <p:spPr>
              <a:xfrm>
                <a:off x="7563070" y="4091626"/>
                <a:ext cx="72562" cy="3277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9" name="直接连接符 538"/>
              <p:cNvCxnSpPr/>
              <p:nvPr/>
            </p:nvCxnSpPr>
            <p:spPr>
              <a:xfrm flipH="1">
                <a:off x="7982558" y="4096345"/>
                <a:ext cx="165574" cy="194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0" name="直接连接符 539"/>
              <p:cNvCxnSpPr>
                <a:stCxn id="3762" idx="2"/>
              </p:cNvCxnSpPr>
              <p:nvPr/>
            </p:nvCxnSpPr>
            <p:spPr>
              <a:xfrm flipV="1">
                <a:off x="8716249" y="4462458"/>
                <a:ext cx="39653" cy="1852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1" name="直接连接符 540"/>
              <p:cNvCxnSpPr/>
              <p:nvPr/>
            </p:nvCxnSpPr>
            <p:spPr>
              <a:xfrm>
                <a:off x="8448975" y="4090683"/>
                <a:ext cx="43764" cy="1284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2" name="直接连接符 541"/>
              <p:cNvCxnSpPr/>
              <p:nvPr/>
            </p:nvCxnSpPr>
            <p:spPr>
              <a:xfrm flipV="1">
                <a:off x="8067009" y="4217683"/>
                <a:ext cx="428638" cy="69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3" name="直接连接符 542"/>
              <p:cNvCxnSpPr/>
              <p:nvPr/>
            </p:nvCxnSpPr>
            <p:spPr>
              <a:xfrm flipV="1">
                <a:off x="7552867" y="4483515"/>
                <a:ext cx="234698" cy="496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4" name="直接连接符 543"/>
              <p:cNvCxnSpPr/>
              <p:nvPr/>
            </p:nvCxnSpPr>
            <p:spPr>
              <a:xfrm flipH="1">
                <a:off x="7784297" y="4284059"/>
                <a:ext cx="293308" cy="1907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5" name="直接连接符 544"/>
              <p:cNvCxnSpPr/>
              <p:nvPr/>
            </p:nvCxnSpPr>
            <p:spPr>
              <a:xfrm flipV="1">
                <a:off x="8650885" y="4217734"/>
                <a:ext cx="59617" cy="2067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6" name="直接连接符 545"/>
              <p:cNvCxnSpPr/>
              <p:nvPr/>
            </p:nvCxnSpPr>
            <p:spPr>
              <a:xfrm flipV="1">
                <a:off x="7635204" y="4401535"/>
                <a:ext cx="120158" cy="102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7" name="直接连接符 546"/>
              <p:cNvCxnSpPr/>
              <p:nvPr/>
            </p:nvCxnSpPr>
            <p:spPr>
              <a:xfrm flipH="1" flipV="1">
                <a:off x="8990106" y="4099374"/>
                <a:ext cx="27450" cy="967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8" name="直接连接符 547"/>
              <p:cNvCxnSpPr/>
              <p:nvPr/>
            </p:nvCxnSpPr>
            <p:spPr>
              <a:xfrm flipH="1">
                <a:off x="8731609" y="4108025"/>
                <a:ext cx="259885" cy="1125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9" name="直接连接符 548"/>
              <p:cNvCxnSpPr/>
              <p:nvPr/>
            </p:nvCxnSpPr>
            <p:spPr>
              <a:xfrm flipH="1" flipV="1">
                <a:off x="8707237" y="4215108"/>
                <a:ext cx="96580" cy="856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0" name="直接连接符 549"/>
              <p:cNvCxnSpPr/>
              <p:nvPr/>
            </p:nvCxnSpPr>
            <p:spPr>
              <a:xfrm flipV="1">
                <a:off x="8692480" y="4099639"/>
                <a:ext cx="34992" cy="1295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1" name="直接连接符 550"/>
              <p:cNvCxnSpPr/>
              <p:nvPr/>
            </p:nvCxnSpPr>
            <p:spPr>
              <a:xfrm>
                <a:off x="7201911" y="4283022"/>
                <a:ext cx="432050" cy="1283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2" name="直接连接符 551"/>
              <p:cNvCxnSpPr>
                <a:endCxn id="3749" idx="20"/>
              </p:cNvCxnSpPr>
              <p:nvPr/>
            </p:nvCxnSpPr>
            <p:spPr>
              <a:xfrm flipV="1">
                <a:off x="6443376" y="4198984"/>
                <a:ext cx="549960" cy="84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3" name="直接连接符 552"/>
              <p:cNvCxnSpPr>
                <a:stCxn id="3749" idx="20"/>
              </p:cNvCxnSpPr>
              <p:nvPr/>
            </p:nvCxnSpPr>
            <p:spPr>
              <a:xfrm>
                <a:off x="6993336" y="4198984"/>
                <a:ext cx="208575" cy="84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4" name="直接连接符 553"/>
              <p:cNvCxnSpPr/>
              <p:nvPr/>
            </p:nvCxnSpPr>
            <p:spPr>
              <a:xfrm flipV="1">
                <a:off x="6891191" y="4289438"/>
                <a:ext cx="323344" cy="1270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5" name="直接连接符 554"/>
              <p:cNvCxnSpPr>
                <a:endCxn id="3749" idx="4"/>
              </p:cNvCxnSpPr>
              <p:nvPr/>
            </p:nvCxnSpPr>
            <p:spPr>
              <a:xfrm>
                <a:off x="6501272" y="4391306"/>
                <a:ext cx="184100" cy="865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6" name="直接连接符 555"/>
              <p:cNvCxnSpPr/>
              <p:nvPr/>
            </p:nvCxnSpPr>
            <p:spPr>
              <a:xfrm flipH="1">
                <a:off x="6140352" y="4283022"/>
                <a:ext cx="303024" cy="1283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7" name="直接连接符 556"/>
              <p:cNvCxnSpPr/>
              <p:nvPr/>
            </p:nvCxnSpPr>
            <p:spPr>
              <a:xfrm>
                <a:off x="6209145" y="4462806"/>
                <a:ext cx="349559" cy="666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8" name="直接连接符 557"/>
              <p:cNvCxnSpPr/>
              <p:nvPr/>
            </p:nvCxnSpPr>
            <p:spPr>
              <a:xfrm flipH="1" flipV="1">
                <a:off x="6892335" y="4417807"/>
                <a:ext cx="132584" cy="2031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9" name="直接连接符 558"/>
              <p:cNvCxnSpPr/>
              <p:nvPr/>
            </p:nvCxnSpPr>
            <p:spPr>
              <a:xfrm flipH="1">
                <a:off x="5441487" y="4145635"/>
                <a:ext cx="305156" cy="2455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0" name="直接连接符 559"/>
              <p:cNvCxnSpPr/>
              <p:nvPr/>
            </p:nvCxnSpPr>
            <p:spPr>
              <a:xfrm>
                <a:off x="5739936" y="4137059"/>
                <a:ext cx="399689" cy="2678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1" name="直接连接符 560"/>
              <p:cNvCxnSpPr/>
              <p:nvPr/>
            </p:nvCxnSpPr>
            <p:spPr>
              <a:xfrm>
                <a:off x="5743334" y="4079163"/>
                <a:ext cx="4701" cy="693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2" name="直接连接符 561"/>
              <p:cNvCxnSpPr/>
              <p:nvPr/>
            </p:nvCxnSpPr>
            <p:spPr>
              <a:xfrm flipH="1">
                <a:off x="5568219" y="4143477"/>
                <a:ext cx="170346" cy="55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直接连接符 562"/>
              <p:cNvCxnSpPr/>
              <p:nvPr/>
            </p:nvCxnSpPr>
            <p:spPr>
              <a:xfrm flipH="1">
                <a:off x="4738952" y="4134731"/>
                <a:ext cx="29528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4" name="直接连接符 563"/>
              <p:cNvCxnSpPr/>
              <p:nvPr/>
            </p:nvCxnSpPr>
            <p:spPr>
              <a:xfrm flipH="1">
                <a:off x="4604567" y="4141483"/>
                <a:ext cx="112955" cy="2148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5" name="直接连接符 564"/>
              <p:cNvCxnSpPr/>
              <p:nvPr/>
            </p:nvCxnSpPr>
            <p:spPr>
              <a:xfrm flipH="1" flipV="1">
                <a:off x="4539618" y="4222205"/>
                <a:ext cx="58442" cy="1340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6" name="直接连接符 565"/>
              <p:cNvCxnSpPr>
                <a:stCxn id="3609" idx="1"/>
              </p:cNvCxnSpPr>
              <p:nvPr/>
            </p:nvCxnSpPr>
            <p:spPr>
              <a:xfrm flipV="1">
                <a:off x="4441563" y="4253072"/>
                <a:ext cx="0" cy="709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7" name="直接连接符 566"/>
              <p:cNvCxnSpPr>
                <a:stCxn id="3610" idx="2"/>
              </p:cNvCxnSpPr>
              <p:nvPr/>
            </p:nvCxnSpPr>
            <p:spPr>
              <a:xfrm flipH="1">
                <a:off x="4078605" y="4382494"/>
                <a:ext cx="341952" cy="325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8" name="直接连接符 567"/>
              <p:cNvCxnSpPr/>
              <p:nvPr/>
            </p:nvCxnSpPr>
            <p:spPr>
              <a:xfrm flipH="1">
                <a:off x="4347482" y="4378468"/>
                <a:ext cx="79494" cy="2830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9" name="直接连接符 568"/>
              <p:cNvCxnSpPr/>
              <p:nvPr/>
            </p:nvCxnSpPr>
            <p:spPr>
              <a:xfrm flipH="1" flipV="1">
                <a:off x="4080510" y="4418807"/>
                <a:ext cx="255337" cy="2467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0" name="直接连接符 569"/>
              <p:cNvCxnSpPr/>
              <p:nvPr/>
            </p:nvCxnSpPr>
            <p:spPr>
              <a:xfrm flipH="1" flipV="1">
                <a:off x="4040893" y="4786876"/>
                <a:ext cx="521257" cy="327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1" name="直接连接符 570"/>
              <p:cNvCxnSpPr/>
              <p:nvPr/>
            </p:nvCxnSpPr>
            <p:spPr>
              <a:xfrm flipH="1">
                <a:off x="4356470" y="4426334"/>
                <a:ext cx="408489" cy="2415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2" name="直接连接符 571"/>
              <p:cNvCxnSpPr/>
              <p:nvPr/>
            </p:nvCxnSpPr>
            <p:spPr>
              <a:xfrm flipH="1" flipV="1">
                <a:off x="4923503" y="4401034"/>
                <a:ext cx="88563" cy="1567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3" name="直接连接符 572"/>
              <p:cNvCxnSpPr/>
              <p:nvPr/>
            </p:nvCxnSpPr>
            <p:spPr>
              <a:xfrm>
                <a:off x="4924048" y="4403681"/>
                <a:ext cx="145413" cy="788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4" name="直接连接符 573"/>
              <p:cNvCxnSpPr/>
              <p:nvPr/>
            </p:nvCxnSpPr>
            <p:spPr>
              <a:xfrm flipV="1">
                <a:off x="4335847" y="4559408"/>
                <a:ext cx="694288" cy="1109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5" name="直接连接符 574"/>
              <p:cNvCxnSpPr/>
              <p:nvPr/>
            </p:nvCxnSpPr>
            <p:spPr>
              <a:xfrm>
                <a:off x="5009815" y="4559408"/>
                <a:ext cx="90868" cy="1258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2" name="直接连接符 2431"/>
              <p:cNvCxnSpPr/>
              <p:nvPr/>
            </p:nvCxnSpPr>
            <p:spPr>
              <a:xfrm>
                <a:off x="4335847" y="4670311"/>
                <a:ext cx="76127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3" name="直接连接符 2432"/>
              <p:cNvCxnSpPr>
                <a:endCxn id="220" idx="3"/>
              </p:cNvCxnSpPr>
              <p:nvPr/>
            </p:nvCxnSpPr>
            <p:spPr>
              <a:xfrm flipV="1">
                <a:off x="5097409" y="4546638"/>
                <a:ext cx="25929" cy="1219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4" name="直接连接符 2433"/>
              <p:cNvCxnSpPr>
                <a:endCxn id="3745" idx="7"/>
              </p:cNvCxnSpPr>
              <p:nvPr/>
            </p:nvCxnSpPr>
            <p:spPr>
              <a:xfrm flipV="1">
                <a:off x="5633912" y="4652794"/>
                <a:ext cx="86876" cy="1824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5" name="直接连接符 2434"/>
              <p:cNvCxnSpPr>
                <a:endCxn id="3609" idx="13"/>
              </p:cNvCxnSpPr>
              <p:nvPr/>
            </p:nvCxnSpPr>
            <p:spPr>
              <a:xfrm flipH="1">
                <a:off x="5731648" y="4461523"/>
                <a:ext cx="449230" cy="1956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6" name="直接连接符 2435"/>
              <p:cNvCxnSpPr>
                <a:stCxn id="3609" idx="11"/>
              </p:cNvCxnSpPr>
              <p:nvPr/>
            </p:nvCxnSpPr>
            <p:spPr>
              <a:xfrm flipV="1">
                <a:off x="5717470" y="4458166"/>
                <a:ext cx="479245" cy="289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7" name="直接连接符 2436"/>
              <p:cNvCxnSpPr>
                <a:endCxn id="199" idx="2"/>
              </p:cNvCxnSpPr>
              <p:nvPr/>
            </p:nvCxnSpPr>
            <p:spPr>
              <a:xfrm>
                <a:off x="6132677" y="4736593"/>
                <a:ext cx="76193" cy="747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8" name="直接连接符 2437"/>
              <p:cNvCxnSpPr>
                <a:stCxn id="3745" idx="28"/>
              </p:cNvCxnSpPr>
              <p:nvPr/>
            </p:nvCxnSpPr>
            <p:spPr>
              <a:xfrm flipV="1">
                <a:off x="5686498" y="4797648"/>
                <a:ext cx="224450" cy="3491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9" name="直接连接符 2438"/>
              <p:cNvCxnSpPr/>
              <p:nvPr/>
            </p:nvCxnSpPr>
            <p:spPr>
              <a:xfrm flipV="1">
                <a:off x="6888446" y="4413912"/>
                <a:ext cx="2745" cy="1727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0" name="直接连接符 2439"/>
              <p:cNvCxnSpPr>
                <a:stCxn id="3076" idx="1"/>
              </p:cNvCxnSpPr>
              <p:nvPr/>
            </p:nvCxnSpPr>
            <p:spPr>
              <a:xfrm flipH="1">
                <a:off x="6690441" y="4699123"/>
                <a:ext cx="43036" cy="233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1" name="直接连接符 2440"/>
              <p:cNvCxnSpPr>
                <a:stCxn id="3745" idx="16"/>
              </p:cNvCxnSpPr>
              <p:nvPr/>
            </p:nvCxnSpPr>
            <p:spPr>
              <a:xfrm flipV="1">
                <a:off x="6205930" y="4674260"/>
                <a:ext cx="89952" cy="1324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2" name="直接连接符 2441"/>
              <p:cNvCxnSpPr>
                <a:endCxn id="3745" idx="21"/>
              </p:cNvCxnSpPr>
              <p:nvPr/>
            </p:nvCxnSpPr>
            <p:spPr>
              <a:xfrm>
                <a:off x="6846679" y="4727159"/>
                <a:ext cx="8649" cy="1330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3" name="直接连接符 2442"/>
              <p:cNvCxnSpPr/>
              <p:nvPr/>
            </p:nvCxnSpPr>
            <p:spPr>
              <a:xfrm flipV="1">
                <a:off x="7677363" y="5014755"/>
                <a:ext cx="29349" cy="2515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4" name="直接连接符 2443"/>
              <p:cNvCxnSpPr/>
              <p:nvPr/>
            </p:nvCxnSpPr>
            <p:spPr>
              <a:xfrm flipH="1">
                <a:off x="7015968" y="4291343"/>
                <a:ext cx="198567" cy="3253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5" name="直接连接符 2444"/>
              <p:cNvCxnSpPr/>
              <p:nvPr/>
            </p:nvCxnSpPr>
            <p:spPr>
              <a:xfrm>
                <a:off x="7214295" y="4293248"/>
                <a:ext cx="327876" cy="1989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6" name="直接连接符 2445"/>
              <p:cNvCxnSpPr>
                <a:stCxn id="3773" idx="0"/>
              </p:cNvCxnSpPr>
              <p:nvPr/>
            </p:nvCxnSpPr>
            <p:spPr>
              <a:xfrm flipH="1" flipV="1">
                <a:off x="6928752" y="5110409"/>
                <a:ext cx="124491" cy="1880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7" name="直接连接符 2446"/>
              <p:cNvCxnSpPr/>
              <p:nvPr/>
            </p:nvCxnSpPr>
            <p:spPr>
              <a:xfrm flipH="1">
                <a:off x="7755419" y="4093223"/>
                <a:ext cx="195716" cy="3140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8" name="直接连接符 2447"/>
              <p:cNvCxnSpPr>
                <a:endCxn id="3750" idx="27"/>
              </p:cNvCxnSpPr>
              <p:nvPr/>
            </p:nvCxnSpPr>
            <p:spPr>
              <a:xfrm flipH="1">
                <a:off x="8420816" y="4666402"/>
                <a:ext cx="133936" cy="2412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9" name="直接连接符 2448"/>
              <p:cNvCxnSpPr/>
              <p:nvPr/>
            </p:nvCxnSpPr>
            <p:spPr>
              <a:xfrm flipH="1" flipV="1">
                <a:off x="7959047" y="4090064"/>
                <a:ext cx="27540" cy="2040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0" name="直接连接符 2449"/>
              <p:cNvCxnSpPr/>
              <p:nvPr/>
            </p:nvCxnSpPr>
            <p:spPr>
              <a:xfrm flipV="1">
                <a:off x="7786881" y="4423538"/>
                <a:ext cx="0" cy="617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1" name="直接连接符 2450"/>
              <p:cNvCxnSpPr>
                <a:stCxn id="3067" idx="3"/>
              </p:cNvCxnSpPr>
              <p:nvPr/>
            </p:nvCxnSpPr>
            <p:spPr>
              <a:xfrm flipV="1">
                <a:off x="8169541" y="4666874"/>
                <a:ext cx="42256" cy="497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2" name="直接连接符 2451"/>
              <p:cNvCxnSpPr/>
              <p:nvPr/>
            </p:nvCxnSpPr>
            <p:spPr>
              <a:xfrm flipV="1">
                <a:off x="3915714" y="4819663"/>
                <a:ext cx="646436" cy="1816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3" name="直接连接符 2452"/>
              <p:cNvCxnSpPr/>
              <p:nvPr/>
            </p:nvCxnSpPr>
            <p:spPr>
              <a:xfrm>
                <a:off x="4349685" y="4677423"/>
                <a:ext cx="212465" cy="1422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4" name="直接连接符 2453"/>
              <p:cNvCxnSpPr/>
              <p:nvPr/>
            </p:nvCxnSpPr>
            <p:spPr>
              <a:xfrm flipH="1">
                <a:off x="4496735" y="4819663"/>
                <a:ext cx="65415" cy="2929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5" name="直接连接符 2454"/>
              <p:cNvCxnSpPr/>
              <p:nvPr/>
            </p:nvCxnSpPr>
            <p:spPr>
              <a:xfrm flipV="1">
                <a:off x="4562150" y="4670311"/>
                <a:ext cx="523696" cy="1493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6" name="直接连接符 2455"/>
              <p:cNvCxnSpPr>
                <a:endCxn id="3579" idx="6"/>
              </p:cNvCxnSpPr>
              <p:nvPr/>
            </p:nvCxnSpPr>
            <p:spPr>
              <a:xfrm flipV="1">
                <a:off x="5030661" y="4848418"/>
                <a:ext cx="607605" cy="250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7" name="直接连接符 2456"/>
              <p:cNvCxnSpPr/>
              <p:nvPr/>
            </p:nvCxnSpPr>
            <p:spPr>
              <a:xfrm flipH="1">
                <a:off x="5495088" y="4835210"/>
                <a:ext cx="138824" cy="496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8" name="直接连接符 2457"/>
              <p:cNvCxnSpPr/>
              <p:nvPr/>
            </p:nvCxnSpPr>
            <p:spPr>
              <a:xfrm>
                <a:off x="5104625" y="4667950"/>
                <a:ext cx="529287" cy="1672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9" name="直接连接符 2458"/>
              <p:cNvCxnSpPr/>
              <p:nvPr/>
            </p:nvCxnSpPr>
            <p:spPr>
              <a:xfrm>
                <a:off x="5908120" y="4802507"/>
                <a:ext cx="57722" cy="289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0" name="直接连接符 2459"/>
              <p:cNvCxnSpPr/>
              <p:nvPr/>
            </p:nvCxnSpPr>
            <p:spPr>
              <a:xfrm flipH="1" flipV="1">
                <a:off x="6872428" y="4579656"/>
                <a:ext cx="150717" cy="436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1" name="直接连接符 2460"/>
              <p:cNvCxnSpPr/>
              <p:nvPr/>
            </p:nvCxnSpPr>
            <p:spPr>
              <a:xfrm>
                <a:off x="6596080" y="4763993"/>
                <a:ext cx="256521" cy="930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2" name="直接连接符 2461"/>
              <p:cNvCxnSpPr>
                <a:endCxn id="194" idx="0"/>
              </p:cNvCxnSpPr>
              <p:nvPr/>
            </p:nvCxnSpPr>
            <p:spPr>
              <a:xfrm>
                <a:off x="6601464" y="4766096"/>
                <a:ext cx="49183" cy="1526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3" name="直接连接符 2462"/>
              <p:cNvCxnSpPr>
                <a:stCxn id="3067" idx="1"/>
              </p:cNvCxnSpPr>
              <p:nvPr/>
            </p:nvCxnSpPr>
            <p:spPr>
              <a:xfrm flipH="1" flipV="1">
                <a:off x="7779791" y="4664953"/>
                <a:ext cx="200313" cy="1041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8" name="直接连接符 2667"/>
              <p:cNvCxnSpPr/>
              <p:nvPr/>
            </p:nvCxnSpPr>
            <p:spPr>
              <a:xfrm>
                <a:off x="7034386" y="4765617"/>
                <a:ext cx="145527" cy="1643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70" name="直接连接符 2769"/>
              <p:cNvCxnSpPr>
                <a:endCxn id="3766" idx="2"/>
              </p:cNvCxnSpPr>
              <p:nvPr/>
            </p:nvCxnSpPr>
            <p:spPr>
              <a:xfrm>
                <a:off x="7789900" y="4477828"/>
                <a:ext cx="17517" cy="1460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0" name="直接连接符 2779"/>
              <p:cNvCxnSpPr/>
              <p:nvPr/>
            </p:nvCxnSpPr>
            <p:spPr>
              <a:xfrm>
                <a:off x="6778562" y="5031769"/>
                <a:ext cx="139378" cy="500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2" name="直接连接符 2781"/>
              <p:cNvCxnSpPr/>
              <p:nvPr/>
            </p:nvCxnSpPr>
            <p:spPr>
              <a:xfrm>
                <a:off x="7323391" y="4621900"/>
                <a:ext cx="158155" cy="1352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3" name="直接连接符 2782"/>
              <p:cNvCxnSpPr/>
              <p:nvPr/>
            </p:nvCxnSpPr>
            <p:spPr>
              <a:xfrm flipV="1">
                <a:off x="7178594" y="4689654"/>
                <a:ext cx="0" cy="2365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4" name="直接连接符 2783"/>
              <p:cNvCxnSpPr>
                <a:stCxn id="3609" idx="9"/>
              </p:cNvCxnSpPr>
              <p:nvPr/>
            </p:nvCxnSpPr>
            <p:spPr>
              <a:xfrm flipV="1">
                <a:off x="5511907" y="4417198"/>
                <a:ext cx="630748" cy="131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5" name="直接连接符 2784"/>
              <p:cNvCxnSpPr/>
              <p:nvPr/>
            </p:nvCxnSpPr>
            <p:spPr>
              <a:xfrm>
                <a:off x="3915714" y="5000850"/>
                <a:ext cx="575941" cy="1117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7" name="直接连接符 2786"/>
              <p:cNvCxnSpPr/>
              <p:nvPr/>
            </p:nvCxnSpPr>
            <p:spPr>
              <a:xfrm flipH="1">
                <a:off x="4792510" y="5053343"/>
                <a:ext cx="456920" cy="1150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8" name="直接连接符 2787"/>
              <p:cNvCxnSpPr>
                <a:stCxn id="3745" idx="28"/>
              </p:cNvCxnSpPr>
              <p:nvPr/>
            </p:nvCxnSpPr>
            <p:spPr>
              <a:xfrm flipH="1">
                <a:off x="5502703" y="5146825"/>
                <a:ext cx="183795" cy="1783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9" name="直接连接符 2788"/>
              <p:cNvCxnSpPr/>
              <p:nvPr/>
            </p:nvCxnSpPr>
            <p:spPr>
              <a:xfrm>
                <a:off x="6876894" y="5369484"/>
                <a:ext cx="215824" cy="1803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0" name="直接连接符 2789"/>
              <p:cNvCxnSpPr>
                <a:stCxn id="3773" idx="0"/>
              </p:cNvCxnSpPr>
              <p:nvPr/>
            </p:nvCxnSpPr>
            <p:spPr>
              <a:xfrm>
                <a:off x="7053243" y="5298443"/>
                <a:ext cx="33503" cy="2379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1" name="直接连接符 2790"/>
              <p:cNvCxnSpPr>
                <a:stCxn id="3745" idx="32"/>
              </p:cNvCxnSpPr>
              <p:nvPr/>
            </p:nvCxnSpPr>
            <p:spPr>
              <a:xfrm flipH="1">
                <a:off x="6778562" y="4994002"/>
                <a:ext cx="278266" cy="441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2" name="直接连接符 2791"/>
              <p:cNvCxnSpPr/>
              <p:nvPr/>
            </p:nvCxnSpPr>
            <p:spPr>
              <a:xfrm flipV="1">
                <a:off x="5249430" y="4835210"/>
                <a:ext cx="384482" cy="2181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3" name="直接连接符 2792"/>
              <p:cNvCxnSpPr>
                <a:stCxn id="3609" idx="9"/>
              </p:cNvCxnSpPr>
              <p:nvPr/>
            </p:nvCxnSpPr>
            <p:spPr>
              <a:xfrm flipV="1">
                <a:off x="5511907" y="4148483"/>
                <a:ext cx="237005" cy="2818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6" name="直接连接符 2795"/>
              <p:cNvCxnSpPr>
                <a:endCxn id="225" idx="1"/>
              </p:cNvCxnSpPr>
              <p:nvPr/>
            </p:nvCxnSpPr>
            <p:spPr>
              <a:xfrm flipV="1">
                <a:off x="5015125" y="4477886"/>
                <a:ext cx="60087" cy="90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7" name="直接连接符 2796"/>
              <p:cNvCxnSpPr/>
              <p:nvPr/>
            </p:nvCxnSpPr>
            <p:spPr>
              <a:xfrm>
                <a:off x="5738566" y="4149001"/>
                <a:ext cx="690721" cy="1316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9" name="直接连接符 2798"/>
              <p:cNvCxnSpPr/>
              <p:nvPr/>
            </p:nvCxnSpPr>
            <p:spPr>
              <a:xfrm>
                <a:off x="5441526" y="5499817"/>
                <a:ext cx="168064" cy="2476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0" name="直接连接符 2799"/>
              <p:cNvCxnSpPr>
                <a:endCxn id="3745" idx="32"/>
              </p:cNvCxnSpPr>
              <p:nvPr/>
            </p:nvCxnSpPr>
            <p:spPr>
              <a:xfrm>
                <a:off x="6845053" y="4863955"/>
                <a:ext cx="211775" cy="1300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2" name="直接连接符 2801"/>
              <p:cNvCxnSpPr/>
              <p:nvPr/>
            </p:nvCxnSpPr>
            <p:spPr>
              <a:xfrm flipH="1" flipV="1">
                <a:off x="4505531" y="5112610"/>
                <a:ext cx="289498" cy="474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3" name="直接连接符 2802"/>
              <p:cNvCxnSpPr>
                <a:endCxn id="3060" idx="7"/>
              </p:cNvCxnSpPr>
              <p:nvPr/>
            </p:nvCxnSpPr>
            <p:spPr>
              <a:xfrm flipH="1" flipV="1">
                <a:off x="4766161" y="4963225"/>
                <a:ext cx="30281" cy="2023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5" name="直接连接符 2804"/>
              <p:cNvCxnSpPr>
                <a:endCxn id="3060" idx="3"/>
              </p:cNvCxnSpPr>
              <p:nvPr/>
            </p:nvCxnSpPr>
            <p:spPr>
              <a:xfrm flipH="1">
                <a:off x="4981262" y="4662183"/>
                <a:ext cx="114913" cy="1713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7" name="直接连接符 2806"/>
              <p:cNvCxnSpPr/>
              <p:nvPr/>
            </p:nvCxnSpPr>
            <p:spPr>
              <a:xfrm flipH="1">
                <a:off x="5074108" y="5063503"/>
                <a:ext cx="163819" cy="2641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9" name="直接连接符 2808"/>
              <p:cNvCxnSpPr/>
              <p:nvPr/>
            </p:nvCxnSpPr>
            <p:spPr>
              <a:xfrm flipH="1" flipV="1">
                <a:off x="4799156" y="5165771"/>
                <a:ext cx="274952" cy="1618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0" name="直接连接符 2809"/>
              <p:cNvCxnSpPr/>
              <p:nvPr/>
            </p:nvCxnSpPr>
            <p:spPr>
              <a:xfrm flipH="1" flipV="1">
                <a:off x="5237927" y="5063503"/>
                <a:ext cx="273538" cy="2826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1" name="直接连接符 2810"/>
              <p:cNvCxnSpPr>
                <a:endCxn id="3745" idx="27"/>
              </p:cNvCxnSpPr>
              <p:nvPr/>
            </p:nvCxnSpPr>
            <p:spPr>
              <a:xfrm flipH="1" flipV="1">
                <a:off x="6645352" y="4912719"/>
                <a:ext cx="133210" cy="1253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3" name="直接连接符 2812"/>
              <p:cNvCxnSpPr/>
              <p:nvPr/>
            </p:nvCxnSpPr>
            <p:spPr>
              <a:xfrm flipH="1">
                <a:off x="3814109" y="4495007"/>
                <a:ext cx="83521" cy="1421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5" name="直接连接符 2814"/>
              <p:cNvCxnSpPr/>
              <p:nvPr/>
            </p:nvCxnSpPr>
            <p:spPr>
              <a:xfrm flipH="1" flipV="1">
                <a:off x="3895725" y="4487387"/>
                <a:ext cx="37376" cy="1877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6" name="直接连接符 2815"/>
              <p:cNvCxnSpPr>
                <a:stCxn id="3610" idx="5"/>
              </p:cNvCxnSpPr>
              <p:nvPr/>
            </p:nvCxnSpPr>
            <p:spPr>
              <a:xfrm flipH="1">
                <a:off x="4349685" y="4410847"/>
                <a:ext cx="269346" cy="2665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7" name="直接连接符 2816"/>
              <p:cNvCxnSpPr>
                <a:endCxn id="3749" idx="12"/>
              </p:cNvCxnSpPr>
              <p:nvPr/>
            </p:nvCxnSpPr>
            <p:spPr>
              <a:xfrm>
                <a:off x="4736045" y="4134272"/>
                <a:ext cx="23933" cy="2355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9" name="直接连接符 2818"/>
              <p:cNvCxnSpPr/>
              <p:nvPr/>
            </p:nvCxnSpPr>
            <p:spPr>
              <a:xfrm>
                <a:off x="5484599" y="4528259"/>
                <a:ext cx="149313" cy="3069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0" name="直接连接符 2819"/>
              <p:cNvCxnSpPr/>
              <p:nvPr/>
            </p:nvCxnSpPr>
            <p:spPr>
              <a:xfrm flipV="1">
                <a:off x="5100404" y="4528259"/>
                <a:ext cx="384195" cy="1449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1" name="直接连接符 2820"/>
              <p:cNvCxnSpPr>
                <a:stCxn id="3745" idx="10"/>
              </p:cNvCxnSpPr>
              <p:nvPr/>
            </p:nvCxnSpPr>
            <p:spPr>
              <a:xfrm flipV="1">
                <a:off x="5629348" y="4520708"/>
                <a:ext cx="51227" cy="3251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3" name="直接连接符 2822"/>
              <p:cNvCxnSpPr>
                <a:stCxn id="3749" idx="6"/>
              </p:cNvCxnSpPr>
              <p:nvPr/>
            </p:nvCxnSpPr>
            <p:spPr>
              <a:xfrm>
                <a:off x="5726224" y="4656232"/>
                <a:ext cx="391084" cy="353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4" name="直接连接符 2823"/>
              <p:cNvCxnSpPr>
                <a:endCxn id="227" idx="0"/>
              </p:cNvCxnSpPr>
              <p:nvPr/>
            </p:nvCxnSpPr>
            <p:spPr>
              <a:xfrm flipH="1">
                <a:off x="5287900" y="4154183"/>
                <a:ext cx="275715" cy="1358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5" name="直接连接符 2824"/>
              <p:cNvCxnSpPr/>
              <p:nvPr/>
            </p:nvCxnSpPr>
            <p:spPr>
              <a:xfrm>
                <a:off x="6493925" y="4389901"/>
                <a:ext cx="71158" cy="1449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6" name="直接连接符 2825"/>
              <p:cNvCxnSpPr>
                <a:stCxn id="3609" idx="11"/>
              </p:cNvCxnSpPr>
              <p:nvPr/>
            </p:nvCxnSpPr>
            <p:spPr>
              <a:xfrm flipV="1">
                <a:off x="5717470" y="4417073"/>
                <a:ext cx="430265" cy="699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7" name="直接连接符 2826"/>
              <p:cNvCxnSpPr/>
              <p:nvPr/>
            </p:nvCxnSpPr>
            <p:spPr>
              <a:xfrm flipH="1" flipV="1">
                <a:off x="6142020" y="4412128"/>
                <a:ext cx="71732" cy="555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8" name="直接连接符 2827"/>
              <p:cNvCxnSpPr>
                <a:stCxn id="3749" idx="18"/>
              </p:cNvCxnSpPr>
              <p:nvPr/>
            </p:nvCxnSpPr>
            <p:spPr>
              <a:xfrm flipH="1">
                <a:off x="6201405" y="4435203"/>
                <a:ext cx="60409" cy="292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0" name="直接连接符 2829"/>
              <p:cNvCxnSpPr/>
              <p:nvPr/>
            </p:nvCxnSpPr>
            <p:spPr>
              <a:xfrm flipH="1">
                <a:off x="5132303" y="5654128"/>
                <a:ext cx="61824" cy="1975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3" name="直接连接符 2832"/>
              <p:cNvCxnSpPr>
                <a:endCxn id="227" idx="2"/>
              </p:cNvCxnSpPr>
              <p:nvPr/>
            </p:nvCxnSpPr>
            <p:spPr>
              <a:xfrm>
                <a:off x="4598060" y="4352390"/>
                <a:ext cx="154334" cy="137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5" name="直接连接符 2834"/>
              <p:cNvCxnSpPr/>
              <p:nvPr/>
            </p:nvCxnSpPr>
            <p:spPr>
              <a:xfrm flipV="1">
                <a:off x="5028009" y="4140984"/>
                <a:ext cx="0" cy="180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7" name="直接连接符 2836"/>
              <p:cNvCxnSpPr>
                <a:endCxn id="3749" idx="13"/>
              </p:cNvCxnSpPr>
              <p:nvPr/>
            </p:nvCxnSpPr>
            <p:spPr>
              <a:xfrm>
                <a:off x="5028009" y="4126804"/>
                <a:ext cx="258444" cy="1559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8" name="直接连接符 2837"/>
              <p:cNvCxnSpPr>
                <a:endCxn id="3750" idx="2"/>
              </p:cNvCxnSpPr>
              <p:nvPr/>
            </p:nvCxnSpPr>
            <p:spPr>
              <a:xfrm flipV="1">
                <a:off x="2705613" y="5296262"/>
                <a:ext cx="203399" cy="2966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9" name="直接连接符 2838"/>
              <p:cNvCxnSpPr/>
              <p:nvPr/>
            </p:nvCxnSpPr>
            <p:spPr>
              <a:xfrm flipH="1" flipV="1">
                <a:off x="2588380" y="5273540"/>
                <a:ext cx="126206" cy="316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1" name="直接连接符 2840"/>
              <p:cNvCxnSpPr>
                <a:endCxn id="193" idx="2"/>
              </p:cNvCxnSpPr>
              <p:nvPr/>
            </p:nvCxnSpPr>
            <p:spPr>
              <a:xfrm>
                <a:off x="3363592" y="5390804"/>
                <a:ext cx="16877" cy="809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2" name="直接连接符 2841"/>
              <p:cNvCxnSpPr/>
              <p:nvPr/>
            </p:nvCxnSpPr>
            <p:spPr>
              <a:xfrm>
                <a:off x="3043366" y="5663112"/>
                <a:ext cx="174640" cy="1885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3" name="直接连接符 2842"/>
              <p:cNvCxnSpPr/>
              <p:nvPr/>
            </p:nvCxnSpPr>
            <p:spPr>
              <a:xfrm flipH="1" flipV="1">
                <a:off x="3379716" y="5454472"/>
                <a:ext cx="103987" cy="3972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4" name="直接连接符 2843"/>
              <p:cNvCxnSpPr/>
              <p:nvPr/>
            </p:nvCxnSpPr>
            <p:spPr>
              <a:xfrm flipH="1" flipV="1">
                <a:off x="3390109" y="5454724"/>
                <a:ext cx="275985" cy="2085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5" name="直接连接符 2844"/>
              <p:cNvCxnSpPr/>
              <p:nvPr/>
            </p:nvCxnSpPr>
            <p:spPr>
              <a:xfrm flipV="1">
                <a:off x="4846320" y="5470890"/>
                <a:ext cx="16387" cy="1869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6" name="直接连接符 2845"/>
              <p:cNvCxnSpPr/>
              <p:nvPr/>
            </p:nvCxnSpPr>
            <p:spPr>
              <a:xfrm flipH="1" flipV="1">
                <a:off x="4865964" y="5461087"/>
                <a:ext cx="329555" cy="1834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7" name="直接连接符 2846"/>
              <p:cNvCxnSpPr/>
              <p:nvPr/>
            </p:nvCxnSpPr>
            <p:spPr>
              <a:xfrm flipH="1">
                <a:off x="4614143" y="5647136"/>
                <a:ext cx="244857" cy="2045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8" name="直接连接符 2847"/>
              <p:cNvCxnSpPr/>
              <p:nvPr/>
            </p:nvCxnSpPr>
            <p:spPr>
              <a:xfrm>
                <a:off x="4850837" y="5662159"/>
                <a:ext cx="281466" cy="1978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9" name="直接连接符 2848"/>
              <p:cNvCxnSpPr/>
              <p:nvPr/>
            </p:nvCxnSpPr>
            <p:spPr>
              <a:xfrm>
                <a:off x="5190151" y="5640524"/>
                <a:ext cx="156643" cy="2022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0" name="直接连接符 2849"/>
              <p:cNvCxnSpPr/>
              <p:nvPr/>
            </p:nvCxnSpPr>
            <p:spPr>
              <a:xfrm flipH="1">
                <a:off x="5341241" y="5750049"/>
                <a:ext cx="275782" cy="1011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1" name="直接连接符 2850"/>
              <p:cNvCxnSpPr>
                <a:stCxn id="3608" idx="0"/>
              </p:cNvCxnSpPr>
              <p:nvPr/>
            </p:nvCxnSpPr>
            <p:spPr>
              <a:xfrm>
                <a:off x="5194653" y="5490738"/>
                <a:ext cx="866" cy="1537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2" name="直接连接符 2851"/>
              <p:cNvCxnSpPr/>
              <p:nvPr/>
            </p:nvCxnSpPr>
            <p:spPr>
              <a:xfrm flipH="1">
                <a:off x="5367840" y="5499671"/>
                <a:ext cx="82406" cy="500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3" name="直接连接符 2852"/>
              <p:cNvCxnSpPr/>
              <p:nvPr/>
            </p:nvCxnSpPr>
            <p:spPr>
              <a:xfrm flipH="1">
                <a:off x="5506423" y="5311245"/>
                <a:ext cx="328306" cy="196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4" name="直接连接符 2853"/>
              <p:cNvCxnSpPr/>
              <p:nvPr/>
            </p:nvCxnSpPr>
            <p:spPr>
              <a:xfrm flipH="1">
                <a:off x="5833805" y="5133081"/>
                <a:ext cx="23778" cy="1816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5" name="直接连接符 2854"/>
              <p:cNvCxnSpPr/>
              <p:nvPr/>
            </p:nvCxnSpPr>
            <p:spPr>
              <a:xfrm>
                <a:off x="5688309" y="5148536"/>
                <a:ext cx="149843" cy="1631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6" name="直接连接符 2855"/>
              <p:cNvCxnSpPr>
                <a:endCxn id="3745" idx="37"/>
              </p:cNvCxnSpPr>
              <p:nvPr/>
            </p:nvCxnSpPr>
            <p:spPr>
              <a:xfrm>
                <a:off x="5834895" y="5305763"/>
                <a:ext cx="18595" cy="3826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7" name="直接连接符 2856"/>
              <p:cNvCxnSpPr/>
              <p:nvPr/>
            </p:nvCxnSpPr>
            <p:spPr>
              <a:xfrm>
                <a:off x="5829917" y="5311129"/>
                <a:ext cx="280626" cy="3166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8" name="直接连接符 2857"/>
              <p:cNvCxnSpPr/>
              <p:nvPr/>
            </p:nvCxnSpPr>
            <p:spPr>
              <a:xfrm>
                <a:off x="5999263" y="5112931"/>
                <a:ext cx="346874" cy="2200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9" name="直接连接符 2858"/>
              <p:cNvCxnSpPr/>
              <p:nvPr/>
            </p:nvCxnSpPr>
            <p:spPr>
              <a:xfrm flipH="1" flipV="1">
                <a:off x="5840384" y="5317551"/>
                <a:ext cx="499110" cy="154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0" name="直接连接符 2859"/>
              <p:cNvCxnSpPr/>
              <p:nvPr/>
            </p:nvCxnSpPr>
            <p:spPr>
              <a:xfrm flipH="1">
                <a:off x="5840384" y="5111177"/>
                <a:ext cx="167759" cy="2101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1" name="直接连接符 2860"/>
              <p:cNvCxnSpPr/>
              <p:nvPr/>
            </p:nvCxnSpPr>
            <p:spPr>
              <a:xfrm>
                <a:off x="6348147" y="5330410"/>
                <a:ext cx="0" cy="2194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2" name="直接连接符 2861"/>
              <p:cNvCxnSpPr/>
              <p:nvPr/>
            </p:nvCxnSpPr>
            <p:spPr>
              <a:xfrm flipH="1" flipV="1">
                <a:off x="6348440" y="5335133"/>
                <a:ext cx="238068" cy="1325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3" name="直接连接符 2862"/>
              <p:cNvCxnSpPr/>
              <p:nvPr/>
            </p:nvCxnSpPr>
            <p:spPr>
              <a:xfrm>
                <a:off x="6527187" y="5489281"/>
                <a:ext cx="165470" cy="2404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4" name="直接连接符 2863"/>
              <p:cNvCxnSpPr/>
              <p:nvPr/>
            </p:nvCxnSpPr>
            <p:spPr>
              <a:xfrm flipH="1" flipV="1">
                <a:off x="6338948" y="5336851"/>
                <a:ext cx="393399" cy="756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6" name="直接连接符 2865"/>
              <p:cNvCxnSpPr/>
              <p:nvPr/>
            </p:nvCxnSpPr>
            <p:spPr>
              <a:xfrm flipH="1">
                <a:off x="6724727" y="5041860"/>
                <a:ext cx="54627" cy="3725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8" name="直接连接符 2867"/>
              <p:cNvCxnSpPr/>
              <p:nvPr/>
            </p:nvCxnSpPr>
            <p:spPr>
              <a:xfrm>
                <a:off x="6720091" y="5428280"/>
                <a:ext cx="371463" cy="1216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9" name="直接连接符 2868"/>
              <p:cNvCxnSpPr/>
              <p:nvPr/>
            </p:nvCxnSpPr>
            <p:spPr>
              <a:xfrm>
                <a:off x="6674830" y="5438992"/>
                <a:ext cx="21005" cy="2962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1" name="直接连接符 2870"/>
              <p:cNvCxnSpPr/>
              <p:nvPr/>
            </p:nvCxnSpPr>
            <p:spPr>
              <a:xfrm>
                <a:off x="6189835" y="5069775"/>
                <a:ext cx="157403" cy="2632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2" name="直接连接符 2871"/>
              <p:cNvCxnSpPr/>
              <p:nvPr/>
            </p:nvCxnSpPr>
            <p:spPr>
              <a:xfrm flipH="1">
                <a:off x="6354896" y="4910977"/>
                <a:ext cx="296532" cy="4148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3" name="直接连接符 2872"/>
              <p:cNvCxnSpPr/>
              <p:nvPr/>
            </p:nvCxnSpPr>
            <p:spPr>
              <a:xfrm flipH="1">
                <a:off x="6347238" y="5014755"/>
                <a:ext cx="36197" cy="321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4" name="直接连接符 2873"/>
              <p:cNvCxnSpPr>
                <a:stCxn id="3769" idx="2"/>
                <a:endCxn id="3772" idx="2"/>
              </p:cNvCxnSpPr>
              <p:nvPr/>
            </p:nvCxnSpPr>
            <p:spPr>
              <a:xfrm>
                <a:off x="6799337" y="5192692"/>
                <a:ext cx="246305" cy="1033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5" name="直接连接符 2874"/>
              <p:cNvCxnSpPr/>
              <p:nvPr/>
            </p:nvCxnSpPr>
            <p:spPr>
              <a:xfrm flipH="1">
                <a:off x="6728537" y="5185867"/>
                <a:ext cx="67099" cy="2285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6" name="直接连接符 2875"/>
              <p:cNvCxnSpPr>
                <a:stCxn id="3769" idx="2"/>
              </p:cNvCxnSpPr>
              <p:nvPr/>
            </p:nvCxnSpPr>
            <p:spPr>
              <a:xfrm>
                <a:off x="6799337" y="5192692"/>
                <a:ext cx="104460" cy="1626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8" name="直接连接符 2877"/>
              <p:cNvCxnSpPr/>
              <p:nvPr/>
            </p:nvCxnSpPr>
            <p:spPr>
              <a:xfrm>
                <a:off x="7055654" y="5295585"/>
                <a:ext cx="278001" cy="1320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9" name="直接连接符 2878"/>
              <p:cNvCxnSpPr>
                <a:endCxn id="3773" idx="0"/>
              </p:cNvCxnSpPr>
              <p:nvPr/>
            </p:nvCxnSpPr>
            <p:spPr>
              <a:xfrm flipH="1">
                <a:off x="7053243" y="5021966"/>
                <a:ext cx="20477" cy="2764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0" name="直接连接符 2879"/>
              <p:cNvCxnSpPr/>
              <p:nvPr/>
            </p:nvCxnSpPr>
            <p:spPr>
              <a:xfrm flipH="1">
                <a:off x="7333655" y="4991793"/>
                <a:ext cx="152347" cy="4306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1" name="直接连接符 2880"/>
              <p:cNvCxnSpPr>
                <a:stCxn id="201" idx="2"/>
              </p:cNvCxnSpPr>
              <p:nvPr/>
            </p:nvCxnSpPr>
            <p:spPr>
              <a:xfrm flipH="1">
                <a:off x="7683058" y="5033674"/>
                <a:ext cx="233208" cy="2244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2" name="直接连接符 2881"/>
              <p:cNvCxnSpPr>
                <a:endCxn id="200" idx="0"/>
              </p:cNvCxnSpPr>
              <p:nvPr/>
            </p:nvCxnSpPr>
            <p:spPr>
              <a:xfrm>
                <a:off x="7187361" y="4953678"/>
                <a:ext cx="300530" cy="421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3" name="直接连接符 2882"/>
              <p:cNvCxnSpPr>
                <a:endCxn id="3745" idx="35"/>
              </p:cNvCxnSpPr>
              <p:nvPr/>
            </p:nvCxnSpPr>
            <p:spPr>
              <a:xfrm flipV="1">
                <a:off x="7070350" y="4996543"/>
                <a:ext cx="400502" cy="339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4" name="直接连接符 2883"/>
              <p:cNvCxnSpPr>
                <a:stCxn id="200" idx="0"/>
              </p:cNvCxnSpPr>
              <p:nvPr/>
            </p:nvCxnSpPr>
            <p:spPr>
              <a:xfrm flipH="1" flipV="1">
                <a:off x="7354507" y="4861730"/>
                <a:ext cx="133384" cy="1340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5" name="直接连接符 2884"/>
              <p:cNvCxnSpPr>
                <a:endCxn id="3067" idx="0"/>
              </p:cNvCxnSpPr>
              <p:nvPr/>
            </p:nvCxnSpPr>
            <p:spPr>
              <a:xfrm flipV="1">
                <a:off x="7704532" y="4818158"/>
                <a:ext cx="215197" cy="1527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7" name="直接连接符 2886"/>
              <p:cNvCxnSpPr>
                <a:stCxn id="3067" idx="2"/>
              </p:cNvCxnSpPr>
              <p:nvPr/>
            </p:nvCxnSpPr>
            <p:spPr>
              <a:xfrm flipV="1">
                <a:off x="8055759" y="4660076"/>
                <a:ext cx="155303" cy="802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8" name="直接连接符 2887"/>
              <p:cNvCxnSpPr/>
              <p:nvPr/>
            </p:nvCxnSpPr>
            <p:spPr>
              <a:xfrm>
                <a:off x="7177940" y="4690263"/>
                <a:ext cx="308644" cy="694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0" name="直接连接符 2889"/>
              <p:cNvCxnSpPr>
                <a:endCxn id="3750" idx="24"/>
              </p:cNvCxnSpPr>
              <p:nvPr/>
            </p:nvCxnSpPr>
            <p:spPr>
              <a:xfrm flipV="1">
                <a:off x="7486795" y="4668883"/>
                <a:ext cx="291397" cy="3178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1" name="直接连接符 2890"/>
              <p:cNvCxnSpPr>
                <a:endCxn id="3745" idx="16"/>
              </p:cNvCxnSpPr>
              <p:nvPr/>
            </p:nvCxnSpPr>
            <p:spPr>
              <a:xfrm flipV="1">
                <a:off x="6173381" y="4806675"/>
                <a:ext cx="32549" cy="2257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2" name="直接连接符 2891"/>
              <p:cNvCxnSpPr/>
              <p:nvPr/>
            </p:nvCxnSpPr>
            <p:spPr>
              <a:xfrm flipV="1">
                <a:off x="6382355" y="4765255"/>
                <a:ext cx="222154" cy="2149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4" name="直接连接符 2893"/>
              <p:cNvCxnSpPr/>
              <p:nvPr/>
            </p:nvCxnSpPr>
            <p:spPr>
              <a:xfrm>
                <a:off x="6213494" y="4810125"/>
                <a:ext cx="169027" cy="1668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5" name="直接连接符 2894"/>
              <p:cNvCxnSpPr>
                <a:endCxn id="3745" idx="16"/>
              </p:cNvCxnSpPr>
              <p:nvPr/>
            </p:nvCxnSpPr>
            <p:spPr>
              <a:xfrm>
                <a:off x="5908145" y="4801468"/>
                <a:ext cx="297785" cy="52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7" name="直接连接符 2896"/>
              <p:cNvCxnSpPr/>
              <p:nvPr/>
            </p:nvCxnSpPr>
            <p:spPr>
              <a:xfrm>
                <a:off x="6292947" y="4677886"/>
                <a:ext cx="166106" cy="883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8" name="直接连接符 2897"/>
              <p:cNvCxnSpPr/>
              <p:nvPr/>
            </p:nvCxnSpPr>
            <p:spPr>
              <a:xfrm flipV="1">
                <a:off x="6456652" y="4676289"/>
                <a:ext cx="7858" cy="845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9" name="直接连接符 2898"/>
              <p:cNvCxnSpPr/>
              <p:nvPr/>
            </p:nvCxnSpPr>
            <p:spPr>
              <a:xfrm>
                <a:off x="6586756" y="4678593"/>
                <a:ext cx="17753" cy="585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1" name="直接连接符 2900"/>
              <p:cNvCxnSpPr/>
              <p:nvPr/>
            </p:nvCxnSpPr>
            <p:spPr>
              <a:xfrm flipV="1">
                <a:off x="6603961" y="4676153"/>
                <a:ext cx="76512" cy="595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3" name="直接连接符 2902"/>
              <p:cNvCxnSpPr/>
              <p:nvPr/>
            </p:nvCxnSpPr>
            <p:spPr>
              <a:xfrm>
                <a:off x="6803577" y="4656260"/>
                <a:ext cx="32767" cy="402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4" name="直接连接符 2903"/>
              <p:cNvCxnSpPr/>
              <p:nvPr/>
            </p:nvCxnSpPr>
            <p:spPr>
              <a:xfrm flipV="1">
                <a:off x="7022445" y="4691715"/>
                <a:ext cx="28544" cy="568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6" name="直接连接符 2905"/>
              <p:cNvCxnSpPr/>
              <p:nvPr/>
            </p:nvCxnSpPr>
            <p:spPr>
              <a:xfrm>
                <a:off x="6849222" y="4731039"/>
                <a:ext cx="175182" cy="159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7" name="直接连接符 2906"/>
              <p:cNvCxnSpPr>
                <a:stCxn id="198" idx="2"/>
              </p:cNvCxnSpPr>
              <p:nvPr/>
            </p:nvCxnSpPr>
            <p:spPr>
              <a:xfrm flipV="1">
                <a:off x="7052492" y="4673999"/>
                <a:ext cx="107362" cy="92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8" name="直接连接符 2907"/>
              <p:cNvCxnSpPr/>
              <p:nvPr/>
            </p:nvCxnSpPr>
            <p:spPr>
              <a:xfrm>
                <a:off x="7021173" y="4646986"/>
                <a:ext cx="30708" cy="343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9" name="直接连接符 2908"/>
              <p:cNvCxnSpPr/>
              <p:nvPr/>
            </p:nvCxnSpPr>
            <p:spPr>
              <a:xfrm flipV="1">
                <a:off x="6836439" y="4644041"/>
                <a:ext cx="186654" cy="525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0" name="直接连接符 2909"/>
              <p:cNvCxnSpPr>
                <a:stCxn id="198" idx="2"/>
              </p:cNvCxnSpPr>
              <p:nvPr/>
            </p:nvCxnSpPr>
            <p:spPr>
              <a:xfrm flipV="1">
                <a:off x="7052492" y="4623419"/>
                <a:ext cx="190268" cy="597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2" name="直接连接符 2911"/>
              <p:cNvCxnSpPr/>
              <p:nvPr/>
            </p:nvCxnSpPr>
            <p:spPr>
              <a:xfrm flipV="1">
                <a:off x="8559681" y="4465170"/>
                <a:ext cx="193747" cy="1703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4" name="直接连接符 2913"/>
              <p:cNvCxnSpPr/>
              <p:nvPr/>
            </p:nvCxnSpPr>
            <p:spPr>
              <a:xfrm flipH="1" flipV="1">
                <a:off x="8537144" y="4487151"/>
                <a:ext cx="28072" cy="1495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6" name="直接连接符 2915"/>
              <p:cNvCxnSpPr/>
              <p:nvPr/>
            </p:nvCxnSpPr>
            <p:spPr>
              <a:xfrm flipV="1">
                <a:off x="8428471" y="4490727"/>
                <a:ext cx="107142" cy="1356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7" name="直接连接符 2916"/>
              <p:cNvCxnSpPr/>
              <p:nvPr/>
            </p:nvCxnSpPr>
            <p:spPr>
              <a:xfrm>
                <a:off x="8331836" y="4494164"/>
                <a:ext cx="99904" cy="1261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8" name="直接连接符 2917"/>
              <p:cNvCxnSpPr/>
              <p:nvPr/>
            </p:nvCxnSpPr>
            <p:spPr>
              <a:xfrm flipV="1">
                <a:off x="8300784" y="4502519"/>
                <a:ext cx="33962" cy="1187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9" name="直接连接符 2918"/>
              <p:cNvCxnSpPr/>
              <p:nvPr/>
            </p:nvCxnSpPr>
            <p:spPr>
              <a:xfrm flipV="1">
                <a:off x="8246279" y="4501984"/>
                <a:ext cx="93132" cy="360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0" name="直接连接符 2919"/>
              <p:cNvCxnSpPr/>
              <p:nvPr/>
            </p:nvCxnSpPr>
            <p:spPr>
              <a:xfrm>
                <a:off x="8250012" y="4533397"/>
                <a:ext cx="50772" cy="94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2" name="直接连接符 2921"/>
              <p:cNvCxnSpPr/>
              <p:nvPr/>
            </p:nvCxnSpPr>
            <p:spPr>
              <a:xfrm flipH="1" flipV="1">
                <a:off x="8236597" y="4588348"/>
                <a:ext cx="58969" cy="414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3" name="直接连接符 2922"/>
              <p:cNvCxnSpPr/>
              <p:nvPr/>
            </p:nvCxnSpPr>
            <p:spPr>
              <a:xfrm flipV="1">
                <a:off x="8215049" y="4590246"/>
                <a:ext cx="21718" cy="343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4" name="直接连接符 2923"/>
              <p:cNvCxnSpPr/>
              <p:nvPr/>
            </p:nvCxnSpPr>
            <p:spPr>
              <a:xfrm>
                <a:off x="8183224" y="4610165"/>
                <a:ext cx="28822" cy="98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5" name="直接连接符 2924"/>
              <p:cNvCxnSpPr/>
              <p:nvPr/>
            </p:nvCxnSpPr>
            <p:spPr>
              <a:xfrm>
                <a:off x="7995062" y="4546429"/>
                <a:ext cx="52061" cy="72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6" name="直接连接符 2925"/>
              <p:cNvCxnSpPr/>
              <p:nvPr/>
            </p:nvCxnSpPr>
            <p:spPr>
              <a:xfrm flipV="1">
                <a:off x="8040273" y="4571818"/>
                <a:ext cx="174776" cy="429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7" name="直接连接符 2926"/>
              <p:cNvCxnSpPr/>
              <p:nvPr/>
            </p:nvCxnSpPr>
            <p:spPr>
              <a:xfrm flipH="1">
                <a:off x="8041674" y="4611354"/>
                <a:ext cx="143388" cy="115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9" name="直接连接符 2928"/>
              <p:cNvCxnSpPr/>
              <p:nvPr/>
            </p:nvCxnSpPr>
            <p:spPr>
              <a:xfrm>
                <a:off x="7993820" y="4548117"/>
                <a:ext cx="216625" cy="277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0" name="直接连接符 2929"/>
              <p:cNvCxnSpPr>
                <a:endCxn id="3744" idx="4"/>
              </p:cNvCxnSpPr>
              <p:nvPr/>
            </p:nvCxnSpPr>
            <p:spPr>
              <a:xfrm flipH="1" flipV="1">
                <a:off x="8110355" y="4503908"/>
                <a:ext cx="110072" cy="369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1" name="直接连接符 2930"/>
              <p:cNvCxnSpPr/>
              <p:nvPr/>
            </p:nvCxnSpPr>
            <p:spPr>
              <a:xfrm flipV="1">
                <a:off x="7995703" y="4536725"/>
                <a:ext cx="221774" cy="125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2" name="直接连接符 2931"/>
              <p:cNvCxnSpPr>
                <a:endCxn id="3076" idx="5"/>
              </p:cNvCxnSpPr>
              <p:nvPr/>
            </p:nvCxnSpPr>
            <p:spPr>
              <a:xfrm>
                <a:off x="6693620" y="4485782"/>
                <a:ext cx="101900" cy="1285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3" name="直接连接符 2932"/>
              <p:cNvCxnSpPr>
                <a:endCxn id="3761" idx="0"/>
              </p:cNvCxnSpPr>
              <p:nvPr/>
            </p:nvCxnSpPr>
            <p:spPr>
              <a:xfrm>
                <a:off x="8833411" y="4320800"/>
                <a:ext cx="158083" cy="884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4" name="直接连接符 2933"/>
              <p:cNvCxnSpPr/>
              <p:nvPr/>
            </p:nvCxnSpPr>
            <p:spPr>
              <a:xfrm flipH="1" flipV="1">
                <a:off x="8493582" y="4247902"/>
                <a:ext cx="34511" cy="2031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5" name="直接连接符 2934"/>
              <p:cNvCxnSpPr/>
              <p:nvPr/>
            </p:nvCxnSpPr>
            <p:spPr>
              <a:xfrm flipV="1">
                <a:off x="8327697" y="4231642"/>
                <a:ext cx="172478" cy="2289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6" name="直接连接符 2935"/>
              <p:cNvCxnSpPr>
                <a:endCxn id="3749" idx="20"/>
              </p:cNvCxnSpPr>
              <p:nvPr/>
            </p:nvCxnSpPr>
            <p:spPr>
              <a:xfrm>
                <a:off x="6453718" y="4140964"/>
                <a:ext cx="539618" cy="580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8" name="直接连接符 2937"/>
              <p:cNvCxnSpPr>
                <a:stCxn id="197" idx="2"/>
              </p:cNvCxnSpPr>
              <p:nvPr/>
            </p:nvCxnSpPr>
            <p:spPr>
              <a:xfrm flipV="1">
                <a:off x="6260864" y="4281615"/>
                <a:ext cx="179165" cy="1464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0" name="直接连接符 2939"/>
              <p:cNvCxnSpPr>
                <a:endCxn id="197" idx="2"/>
              </p:cNvCxnSpPr>
              <p:nvPr/>
            </p:nvCxnSpPr>
            <p:spPr>
              <a:xfrm>
                <a:off x="6149408" y="4413776"/>
                <a:ext cx="111456" cy="142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1" name="直接连接符 2940"/>
              <p:cNvCxnSpPr/>
              <p:nvPr/>
            </p:nvCxnSpPr>
            <p:spPr>
              <a:xfrm>
                <a:off x="6430497" y="4288352"/>
                <a:ext cx="58345" cy="724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2" name="直接连接符 2941"/>
              <p:cNvCxnSpPr/>
              <p:nvPr/>
            </p:nvCxnSpPr>
            <p:spPr>
              <a:xfrm>
                <a:off x="6446838" y="4281730"/>
                <a:ext cx="246293" cy="162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4" name="直接连接符 2943"/>
              <p:cNvCxnSpPr>
                <a:endCxn id="197" idx="1"/>
              </p:cNvCxnSpPr>
              <p:nvPr/>
            </p:nvCxnSpPr>
            <p:spPr>
              <a:xfrm flipV="1">
                <a:off x="6681859" y="4325299"/>
                <a:ext cx="37510" cy="1549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6" name="直接连接符 2945"/>
              <p:cNvCxnSpPr/>
              <p:nvPr/>
            </p:nvCxnSpPr>
            <p:spPr>
              <a:xfrm>
                <a:off x="6855682" y="4269478"/>
                <a:ext cx="36078" cy="1464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7" name="直接连接符 2946"/>
              <p:cNvCxnSpPr/>
              <p:nvPr/>
            </p:nvCxnSpPr>
            <p:spPr>
              <a:xfrm>
                <a:off x="6707448" y="4333248"/>
                <a:ext cx="184067" cy="823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8" name="直接连接符 2947"/>
              <p:cNvCxnSpPr>
                <a:endCxn id="3749" idx="20"/>
              </p:cNvCxnSpPr>
              <p:nvPr/>
            </p:nvCxnSpPr>
            <p:spPr>
              <a:xfrm flipV="1">
                <a:off x="6891240" y="4198984"/>
                <a:ext cx="102096" cy="2160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33" p14:bwMode="auto">
                <p14:nvContentPartPr>
                  <p14:cNvPr id="2950" name="墨迹 2949"/>
                  <p14:cNvContentPartPr/>
                  <p14:nvPr/>
                </p14:nvContentPartPr>
                <p14:xfrm>
                  <a:off x="1837032" y="4093823"/>
                  <a:ext cx="776160" cy="603000"/>
                </p14:xfrm>
              </p:contentPart>
            </mc:Choice>
            <mc:Fallback xmlns="">
              <p:pic>
                <p:nvPicPr>
                  <p:cNvPr id="2950" name="墨迹 2949"/>
                </p:nvPicPr>
                <p:blipFill>
                  <a:blip r:embed="rId34"/>
                </p:blipFill>
                <p:spPr>
                  <a:xfrm>
                    <a:off x="1837032" y="4093823"/>
                    <a:ext cx="776160" cy="603000"/>
                  </a:xfrm>
                  <a:prstGeom prst="rect"/>
                </p:spPr>
              </p:pic>
            </mc:Fallback>
          </mc:AlternateContent>
          <mc:AlternateContent xmlns:mc="http://schemas.openxmlformats.org/markup-compatibility/2006" xmlns:p14="http://schemas.microsoft.com/office/powerpoint/2010/main">
            <mc:Choice Requires="p14">
              <p:contentPart r:id="rId35" p14:bwMode="auto">
                <p14:nvContentPartPr>
                  <p14:cNvPr id="2951" name="墨迹 2950"/>
                  <p14:cNvContentPartPr/>
                  <p14:nvPr/>
                </p14:nvContentPartPr>
                <p14:xfrm>
                  <a:off x="5926427" y="3901293"/>
                  <a:ext cx="60480" cy="17640"/>
                </p14:xfrm>
              </p:contentPart>
            </mc:Choice>
            <mc:Fallback xmlns="">
              <p:pic>
                <p:nvPicPr>
                  <p:cNvPr id="2951" name="墨迹 2950"/>
                </p:nvPicPr>
                <p:blipFill>
                  <a:blip r:embed="rId36"/>
                </p:blipFill>
                <p:spPr>
                  <a:xfrm>
                    <a:off x="5926427" y="3901293"/>
                    <a:ext cx="60480" cy="17640"/>
                  </a:xfrm>
                  <a:prstGeom prst="rect"/>
                </p:spPr>
              </p:pic>
            </mc:Fallback>
          </mc:AlternateContent>
          <mc:AlternateContent xmlns:mc="http://schemas.openxmlformats.org/markup-compatibility/2006" xmlns:p14="http://schemas.microsoft.com/office/powerpoint/2010/main">
            <mc:Choice Requires="p14">
              <p:contentPart r:id="rId37" p14:bwMode="auto">
                <p14:nvContentPartPr>
                  <p14:cNvPr id="2952" name="墨迹 2951"/>
                  <p14:cNvContentPartPr/>
                  <p14:nvPr/>
                </p14:nvContentPartPr>
                <p14:xfrm>
                  <a:off x="8939006" y="4420341"/>
                  <a:ext cx="45000" cy="31320"/>
                </p14:xfrm>
              </p:contentPart>
            </mc:Choice>
            <mc:Fallback xmlns="">
              <p:pic>
                <p:nvPicPr>
                  <p:cNvPr id="2952" name="墨迹 2951"/>
                </p:nvPicPr>
                <p:blipFill>
                  <a:blip r:embed="rId38"/>
                </p:blipFill>
                <p:spPr>
                  <a:xfrm>
                    <a:off x="8939006" y="4420341"/>
                    <a:ext cx="45000" cy="31320"/>
                  </a:xfrm>
                  <a:prstGeom prst="rect"/>
                </p:spPr>
              </p:pic>
            </mc:Fallback>
          </mc:AlternateContent>
          <mc:AlternateContent xmlns:mc="http://schemas.openxmlformats.org/markup-compatibility/2006" xmlns:p14="http://schemas.microsoft.com/office/powerpoint/2010/main">
            <mc:Choice Requires="p14">
              <p:contentPart r:id="rId39" p14:bwMode="auto">
                <p14:nvContentPartPr>
                  <p14:cNvPr id="2953" name="墨迹 2952"/>
                  <p14:cNvContentPartPr/>
                  <p14:nvPr/>
                </p14:nvContentPartPr>
                <p14:xfrm>
                  <a:off x="8374487" y="4082583"/>
                  <a:ext cx="32400" cy="19800"/>
                </p14:xfrm>
              </p:contentPart>
            </mc:Choice>
            <mc:Fallback xmlns="">
              <p:pic>
                <p:nvPicPr>
                  <p:cNvPr id="2953" name="墨迹 2952"/>
                </p:nvPicPr>
                <p:blipFill>
                  <a:blip r:embed="rId40"/>
                </p:blipFill>
                <p:spPr>
                  <a:xfrm>
                    <a:off x="8374487" y="4082583"/>
                    <a:ext cx="32400" cy="19800"/>
                  </a:xfrm>
                  <a:prstGeom prst="rect"/>
                </p:spPr>
              </p:pic>
            </mc:Fallback>
          </mc:AlternateContent>
          <p:grpSp>
            <p:nvGrpSpPr>
              <p:cNvPr id="2955" name="组合 2954"/>
              <p:cNvGrpSpPr/>
              <p:nvPr/>
            </p:nvGrpSpPr>
            <p:grpSpPr>
              <a:xfrm>
                <a:off x="8366207" y="4076823"/>
                <a:ext cx="69480" cy="38520"/>
                <a:chOff x="8406135" y="2651520"/>
                <a:chExt cx="69480" cy="38520"/>
              </a:xfrm>
            </p:grpSpPr>
            <mc:AlternateContent xmlns:mc="http://schemas.openxmlformats.org/markup-compatibility/2006" xmlns:p14="http://schemas.microsoft.com/office/powerpoint/2010/main">
              <mc:Choice Requires="p14">
                <p:contentPart r:id="rId41" p14:bwMode="auto">
                  <p14:nvContentPartPr>
                    <p14:cNvPr id="3538" name="墨迹 3537"/>
                    <p14:cNvContentPartPr/>
                    <p14:nvPr/>
                  </p14:nvContentPartPr>
                  <p14:xfrm>
                    <a:off x="8406135" y="2651520"/>
                    <a:ext cx="63720" cy="38520"/>
                  </p14:xfrm>
                </p:contentPart>
              </mc:Choice>
              <mc:Fallback xmlns="">
                <p:pic>
                  <p:nvPicPr>
                    <p:cNvPr id="3538" name="墨迹 3537"/>
                  </p:nvPicPr>
                  <p:blipFill>
                    <a:blip r:embed="rId42"/>
                  </p:blipFill>
                  <p:spPr>
                    <a:xfrm>
                      <a:off x="8406135" y="2651520"/>
                      <a:ext cx="63720" cy="38520"/>
                    </a:xfrm>
                    <a:prstGeom prst="rect"/>
                  </p:spPr>
                </p:pic>
              </mc:Fallback>
            </mc:AlternateContent>
            <mc:AlternateContent xmlns:mc="http://schemas.openxmlformats.org/markup-compatibility/2006" xmlns:p14="http://schemas.microsoft.com/office/powerpoint/2010/main">
              <mc:Choice Requires="p14">
                <p:contentPart r:id="rId43" p14:bwMode="auto">
                  <p14:nvContentPartPr>
                    <p14:cNvPr id="3539" name="墨迹 3538"/>
                    <p14:cNvContentPartPr/>
                    <p14:nvPr/>
                  </p14:nvContentPartPr>
                  <p14:xfrm>
                    <a:off x="8454375" y="2658360"/>
                    <a:ext cx="17280" cy="12240"/>
                  </p14:xfrm>
                </p:contentPart>
              </mc:Choice>
              <mc:Fallback xmlns="">
                <p:pic>
                  <p:nvPicPr>
                    <p:cNvPr id="3539" name="墨迹 3538"/>
                  </p:nvPicPr>
                  <p:blipFill>
                    <a:blip r:embed="rId44"/>
                  </p:blipFill>
                  <p:spPr>
                    <a:xfrm>
                      <a:off x="8454375" y="2658360"/>
                      <a:ext cx="17280" cy="12240"/>
                    </a:xfrm>
                    <a:prstGeom prst="rect"/>
                  </p:spPr>
                </p:pic>
              </mc:Fallback>
            </mc:AlternateContent>
            <mc:AlternateContent xmlns:mc="http://schemas.openxmlformats.org/markup-compatibility/2006" xmlns:p14="http://schemas.microsoft.com/office/powerpoint/2010/main">
              <mc:Choice Requires="p14">
                <p:contentPart r:id="rId45" p14:bwMode="auto">
                  <p14:nvContentPartPr>
                    <p14:cNvPr id="3540" name="墨迹 3539"/>
                    <p14:cNvContentPartPr/>
                    <p14:nvPr/>
                  </p14:nvContentPartPr>
                  <p14:xfrm>
                    <a:off x="8448615" y="2667000"/>
                    <a:ext cx="18000" cy="7920"/>
                  </p14:xfrm>
                </p:contentPart>
              </mc:Choice>
              <mc:Fallback xmlns="">
                <p:pic>
                  <p:nvPicPr>
                    <p:cNvPr id="3540" name="墨迹 3539"/>
                  </p:nvPicPr>
                  <p:blipFill>
                    <a:blip r:embed="rId46"/>
                  </p:blipFill>
                  <p:spPr>
                    <a:xfrm>
                      <a:off x="8448615" y="2667000"/>
                      <a:ext cx="18000" cy="7920"/>
                    </a:xfrm>
                    <a:prstGeom prst="rect"/>
                  </p:spPr>
                </p:pic>
              </mc:Fallback>
            </mc:AlternateContent>
            <mc:AlternateContent xmlns:mc="http://schemas.openxmlformats.org/markup-compatibility/2006" xmlns:p14="http://schemas.microsoft.com/office/powerpoint/2010/main">
              <mc:Choice Requires="p14">
                <p:contentPart r:id="rId47" p14:bwMode="auto">
                  <p14:nvContentPartPr>
                    <p14:cNvPr id="3541" name="墨迹 3540"/>
                    <p14:cNvContentPartPr/>
                    <p14:nvPr/>
                  </p14:nvContentPartPr>
                  <p14:xfrm>
                    <a:off x="8441055" y="2662320"/>
                    <a:ext cx="29160" cy="16200"/>
                  </p14:xfrm>
                </p:contentPart>
              </mc:Choice>
              <mc:Fallback xmlns="">
                <p:pic>
                  <p:nvPicPr>
                    <p:cNvPr id="3541" name="墨迹 3540"/>
                  </p:nvPicPr>
                  <p:blipFill>
                    <a:blip r:embed="rId48"/>
                  </p:blipFill>
                  <p:spPr>
                    <a:xfrm>
                      <a:off x="8441055" y="2662320"/>
                      <a:ext cx="29160" cy="16200"/>
                    </a:xfrm>
                    <a:prstGeom prst="rect"/>
                  </p:spPr>
                </p:pic>
              </mc:Fallback>
            </mc:AlternateContent>
            <mc:AlternateContent xmlns:mc="http://schemas.openxmlformats.org/markup-compatibility/2006" xmlns:p14="http://schemas.microsoft.com/office/powerpoint/2010/main">
              <mc:Choice Requires="p14">
                <p:contentPart r:id="rId49" p14:bwMode="auto">
                  <p14:nvContentPartPr>
                    <p14:cNvPr id="3563" name="墨迹 3562"/>
                    <p14:cNvContentPartPr/>
                    <p14:nvPr/>
                  </p14:nvContentPartPr>
                  <p14:xfrm>
                    <a:off x="8443575" y="2670600"/>
                    <a:ext cx="18720" cy="9360"/>
                  </p14:xfrm>
                </p:contentPart>
              </mc:Choice>
              <mc:Fallback xmlns="">
                <p:pic>
                  <p:nvPicPr>
                    <p:cNvPr id="3563" name="墨迹 3562"/>
                  </p:nvPicPr>
                  <p:blipFill>
                    <a:blip r:embed="rId50"/>
                  </p:blipFill>
                  <p:spPr>
                    <a:xfrm>
                      <a:off x="8443575" y="2670600"/>
                      <a:ext cx="18720" cy="9360"/>
                    </a:xfrm>
                    <a:prstGeom prst="rect"/>
                  </p:spPr>
                </p:pic>
              </mc:Fallback>
            </mc:AlternateContent>
            <mc:AlternateContent xmlns:mc="http://schemas.openxmlformats.org/markup-compatibility/2006" xmlns:p14="http://schemas.microsoft.com/office/powerpoint/2010/main">
              <mc:Choice Requires="p14">
                <p:contentPart r:id="rId51" p14:bwMode="auto">
                  <p14:nvContentPartPr>
                    <p14:cNvPr id="3564" name="墨迹 3563"/>
                    <p14:cNvContentPartPr/>
                    <p14:nvPr/>
                  </p14:nvContentPartPr>
                  <p14:xfrm>
                    <a:off x="8450415" y="2666640"/>
                    <a:ext cx="23400" cy="11880"/>
                  </p14:xfrm>
                </p:contentPart>
              </mc:Choice>
              <mc:Fallback xmlns="">
                <p:pic>
                  <p:nvPicPr>
                    <p:cNvPr id="3564" name="墨迹 3563"/>
                  </p:nvPicPr>
                  <p:blipFill>
                    <a:blip r:embed="rId52"/>
                  </p:blipFill>
                  <p:spPr>
                    <a:xfrm>
                      <a:off x="8450415" y="2666640"/>
                      <a:ext cx="23400" cy="11880"/>
                    </a:xfrm>
                    <a:prstGeom prst="rect"/>
                  </p:spPr>
                </p:pic>
              </mc:Fallback>
            </mc:AlternateContent>
            <mc:AlternateContent xmlns:mc="http://schemas.openxmlformats.org/markup-compatibility/2006" xmlns:p14="http://schemas.microsoft.com/office/powerpoint/2010/main">
              <mc:Choice Requires="p14">
                <p:contentPart r:id="rId53" p14:bwMode="auto">
                  <p14:nvContentPartPr>
                    <p14:cNvPr id="3565" name="墨迹 3564"/>
                    <p14:cNvContentPartPr/>
                    <p14:nvPr/>
                  </p14:nvContentPartPr>
                  <p14:xfrm>
                    <a:off x="8448615" y="2663040"/>
                    <a:ext cx="27000" cy="13680"/>
                  </p14:xfrm>
                </p:contentPart>
              </mc:Choice>
              <mc:Fallback xmlns="">
                <p:pic>
                  <p:nvPicPr>
                    <p:cNvPr id="3565" name="墨迹 3564"/>
                  </p:nvPicPr>
                  <p:blipFill>
                    <a:blip r:embed="rId54"/>
                  </p:blipFill>
                  <p:spPr>
                    <a:xfrm>
                      <a:off x="8448615" y="2663040"/>
                      <a:ext cx="27000" cy="13680"/>
                    </a:xfrm>
                    <a:prstGeom prst="rect"/>
                  </p:spPr>
                </p:pic>
              </mc:Fallback>
            </mc:AlternateContent>
            <mc:AlternateContent xmlns:mc="http://schemas.openxmlformats.org/markup-compatibility/2006" xmlns:p14="http://schemas.microsoft.com/office/powerpoint/2010/main">
              <mc:Choice Requires="p14">
                <p:contentPart r:id="rId55" p14:bwMode="auto">
                  <p14:nvContentPartPr>
                    <p14:cNvPr id="3566" name="墨迹 3565"/>
                    <p14:cNvContentPartPr/>
                    <p14:nvPr/>
                  </p14:nvContentPartPr>
                  <p14:xfrm>
                    <a:off x="8454015" y="2670600"/>
                    <a:ext cx="14040" cy="7920"/>
                  </p14:xfrm>
                </p:contentPart>
              </mc:Choice>
              <mc:Fallback xmlns="">
                <p:pic>
                  <p:nvPicPr>
                    <p:cNvPr id="3566" name="墨迹 3565"/>
                  </p:nvPicPr>
                  <p:blipFill>
                    <a:blip r:embed="rId56"/>
                  </p:blipFill>
                  <p:spPr>
                    <a:xfrm>
                      <a:off x="8454015" y="2670600"/>
                      <a:ext cx="14040" cy="7920"/>
                    </a:xfrm>
                    <a:prstGeom prst="rect"/>
                  </p:spPr>
                </p:pic>
              </mc:Fallback>
            </mc:AlternateContent>
          </p:grpSp>
          <p:cxnSp>
            <p:nvCxnSpPr>
              <p:cNvPr id="2956" name="直接连接符 2955"/>
              <p:cNvCxnSpPr>
                <a:endCxn id="225" idx="3"/>
              </p:cNvCxnSpPr>
              <p:nvPr/>
            </p:nvCxnSpPr>
            <p:spPr>
              <a:xfrm flipV="1">
                <a:off x="5016634" y="4546638"/>
                <a:ext cx="113579" cy="106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7" name="直接连接符 2956"/>
              <p:cNvCxnSpPr>
                <a:stCxn id="225" idx="3"/>
              </p:cNvCxnSpPr>
              <p:nvPr/>
            </p:nvCxnSpPr>
            <p:spPr>
              <a:xfrm flipV="1">
                <a:off x="5130213" y="4525795"/>
                <a:ext cx="356079" cy="208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8" name="直接连接符 2957"/>
              <p:cNvCxnSpPr>
                <a:stCxn id="3745" idx="1"/>
              </p:cNvCxnSpPr>
              <p:nvPr/>
            </p:nvCxnSpPr>
            <p:spPr>
              <a:xfrm flipV="1">
                <a:off x="5130833" y="4417672"/>
                <a:ext cx="198399" cy="1391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9" name="直接连接符 2958"/>
              <p:cNvCxnSpPr>
                <a:stCxn id="3745" idx="1"/>
              </p:cNvCxnSpPr>
              <p:nvPr/>
            </p:nvCxnSpPr>
            <p:spPr>
              <a:xfrm flipV="1">
                <a:off x="5130833" y="4459687"/>
                <a:ext cx="302142" cy="971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0" name="直接连接符 2959"/>
              <p:cNvCxnSpPr/>
              <p:nvPr/>
            </p:nvCxnSpPr>
            <p:spPr>
              <a:xfrm flipV="1">
                <a:off x="5105430" y="4418269"/>
                <a:ext cx="215075" cy="561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1" name="直接连接符 2960"/>
              <p:cNvCxnSpPr>
                <a:endCxn id="3610" idx="10"/>
              </p:cNvCxnSpPr>
              <p:nvPr/>
            </p:nvCxnSpPr>
            <p:spPr>
              <a:xfrm flipH="1" flipV="1">
                <a:off x="5434194" y="4460466"/>
                <a:ext cx="47487" cy="730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2" name="直接连接符 2961"/>
              <p:cNvCxnSpPr>
                <a:endCxn id="3745" idx="5"/>
              </p:cNvCxnSpPr>
              <p:nvPr/>
            </p:nvCxnSpPr>
            <p:spPr>
              <a:xfrm flipV="1">
                <a:off x="5486746" y="4491917"/>
                <a:ext cx="13784" cy="452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5" name="直接连接符 3014"/>
              <p:cNvCxnSpPr>
                <a:stCxn id="3609" idx="6"/>
              </p:cNvCxnSpPr>
              <p:nvPr/>
            </p:nvCxnSpPr>
            <p:spPr>
              <a:xfrm flipH="1" flipV="1">
                <a:off x="5287744" y="4274147"/>
                <a:ext cx="32777" cy="995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9" name="直接连接符 3018"/>
              <p:cNvCxnSpPr/>
              <p:nvPr/>
            </p:nvCxnSpPr>
            <p:spPr>
              <a:xfrm flipV="1">
                <a:off x="5317216" y="4151279"/>
                <a:ext cx="240748" cy="2178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0" name="直接连接符 3019"/>
              <p:cNvCxnSpPr>
                <a:endCxn id="196" idx="0"/>
              </p:cNvCxnSpPr>
              <p:nvPr/>
            </p:nvCxnSpPr>
            <p:spPr>
              <a:xfrm>
                <a:off x="6529986" y="4092055"/>
                <a:ext cx="462825" cy="1006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1" name="直接连接符 3020"/>
              <p:cNvCxnSpPr/>
              <p:nvPr/>
            </p:nvCxnSpPr>
            <p:spPr>
              <a:xfrm flipH="1" flipV="1">
                <a:off x="4941317" y="4342966"/>
                <a:ext cx="46185" cy="18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2" name="直接连接符 3021"/>
              <p:cNvCxnSpPr>
                <a:endCxn id="227" idx="0"/>
              </p:cNvCxnSpPr>
              <p:nvPr/>
            </p:nvCxnSpPr>
            <p:spPr>
              <a:xfrm flipV="1">
                <a:off x="5183887" y="4290078"/>
                <a:ext cx="104013" cy="642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3" name="直接连接符 3022"/>
              <p:cNvCxnSpPr/>
              <p:nvPr/>
            </p:nvCxnSpPr>
            <p:spPr>
              <a:xfrm flipV="1">
                <a:off x="4985201" y="4323089"/>
                <a:ext cx="116684" cy="330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4" name="直接连接符 3023"/>
              <p:cNvCxnSpPr/>
              <p:nvPr/>
            </p:nvCxnSpPr>
            <p:spPr>
              <a:xfrm flipH="1" flipV="1">
                <a:off x="5143667" y="4316068"/>
                <a:ext cx="39310" cy="402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57" p14:bwMode="auto">
                <p14:nvContentPartPr>
                  <p14:cNvPr id="3025" name="墨迹 3024"/>
                  <p14:cNvContentPartPr/>
                  <p14:nvPr/>
                </p14:nvContentPartPr>
                <p14:xfrm>
                  <a:off x="8682812" y="4673163"/>
                  <a:ext cx="11880" cy="21240"/>
                </p14:xfrm>
              </p:contentPart>
            </mc:Choice>
            <mc:Fallback xmlns="">
              <p:pic>
                <p:nvPicPr>
                  <p:cNvPr id="3025" name="墨迹 3024"/>
                </p:nvPicPr>
                <p:blipFill>
                  <a:blip r:embed="rId58"/>
                </p:blipFill>
                <p:spPr>
                  <a:xfrm>
                    <a:off x="8682812" y="4673163"/>
                    <a:ext cx="11880" cy="21240"/>
                  </a:xfrm>
                  <a:prstGeom prst="rect"/>
                </p:spPr>
              </p:pic>
            </mc:Fallback>
          </mc:AlternateContent>
          <p:cxnSp>
            <p:nvCxnSpPr>
              <p:cNvPr id="3037" name="直接连接符 3036"/>
              <p:cNvCxnSpPr/>
              <p:nvPr/>
            </p:nvCxnSpPr>
            <p:spPr>
              <a:xfrm flipH="1" flipV="1">
                <a:off x="4761570" y="4428479"/>
                <a:ext cx="245511" cy="1271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040" name="组合 3039"/>
              <p:cNvGrpSpPr/>
              <p:nvPr/>
            </p:nvGrpSpPr>
            <p:grpSpPr>
              <a:xfrm>
                <a:off x="8659352" y="4658423"/>
                <a:ext cx="58320" cy="25200"/>
                <a:chOff x="8699280" y="3233120"/>
                <a:chExt cx="58320" cy="25200"/>
              </a:xfrm>
            </p:grpSpPr>
            <mc:AlternateContent xmlns:mc="http://schemas.openxmlformats.org/markup-compatibility/2006" xmlns:p14="http://schemas.microsoft.com/office/powerpoint/2010/main">
              <mc:Choice Requires="p14">
                <p:contentPart r:id="rId59" p14:bwMode="auto">
                  <p14:nvContentPartPr>
                    <p14:cNvPr id="3494" name="墨迹 3493"/>
                    <p14:cNvContentPartPr/>
                    <p14:nvPr/>
                  </p14:nvContentPartPr>
                  <p14:xfrm>
                    <a:off x="8729880" y="3233120"/>
                    <a:ext cx="25200" cy="14760"/>
                  </p14:xfrm>
                </p:contentPart>
              </mc:Choice>
              <mc:Fallback xmlns="">
                <p:pic>
                  <p:nvPicPr>
                    <p:cNvPr id="3494" name="墨迹 3493"/>
                  </p:nvPicPr>
                  <p:blipFill>
                    <a:blip r:embed="rId60"/>
                  </p:blipFill>
                  <p:spPr>
                    <a:xfrm>
                      <a:off x="8729880" y="3233120"/>
                      <a:ext cx="25200" cy="14760"/>
                    </a:xfrm>
                    <a:prstGeom prst="rect"/>
                  </p:spPr>
                </p:pic>
              </mc:Fallback>
            </mc:AlternateContent>
            <mc:AlternateContent xmlns:mc="http://schemas.openxmlformats.org/markup-compatibility/2006" xmlns:p14="http://schemas.microsoft.com/office/powerpoint/2010/main">
              <mc:Choice Requires="p14">
                <p:contentPart r:id="rId61" p14:bwMode="auto">
                  <p14:nvContentPartPr>
                    <p14:cNvPr id="3495" name="墨迹 3494"/>
                    <p14:cNvContentPartPr/>
                    <p14:nvPr/>
                  </p14:nvContentPartPr>
                  <p14:xfrm>
                    <a:off x="8728800" y="3244280"/>
                    <a:ext cx="14760" cy="14040"/>
                  </p14:xfrm>
                </p:contentPart>
              </mc:Choice>
              <mc:Fallback xmlns="">
                <p:pic>
                  <p:nvPicPr>
                    <p:cNvPr id="3495" name="墨迹 3494"/>
                  </p:nvPicPr>
                  <p:blipFill>
                    <a:blip r:embed="rId62"/>
                  </p:blipFill>
                  <p:spPr>
                    <a:xfrm>
                      <a:off x="8728800" y="3244280"/>
                      <a:ext cx="14760" cy="14040"/>
                    </a:xfrm>
                    <a:prstGeom prst="rect"/>
                  </p:spPr>
                </p:pic>
              </mc:Fallback>
            </mc:AlternateContent>
            <mc:AlternateContent xmlns:mc="http://schemas.openxmlformats.org/markup-compatibility/2006" xmlns:p14="http://schemas.microsoft.com/office/powerpoint/2010/main">
              <mc:Choice Requires="p14">
                <p:contentPart r:id="rId63" p14:bwMode="auto">
                  <p14:nvContentPartPr>
                    <p14:cNvPr id="3496" name="墨迹 3495"/>
                    <p14:cNvContentPartPr/>
                    <p14:nvPr/>
                  </p14:nvContentPartPr>
                  <p14:xfrm>
                    <a:off x="8743560" y="3234920"/>
                    <a:ext cx="14040" cy="8640"/>
                  </p14:xfrm>
                </p:contentPart>
              </mc:Choice>
              <mc:Fallback xmlns="">
                <p:pic>
                  <p:nvPicPr>
                    <p:cNvPr id="3496" name="墨迹 3495"/>
                  </p:nvPicPr>
                  <p:blipFill>
                    <a:blip r:embed="rId64"/>
                  </p:blipFill>
                  <p:spPr>
                    <a:xfrm>
                      <a:off x="8743560" y="3234920"/>
                      <a:ext cx="14040" cy="8640"/>
                    </a:xfrm>
                    <a:prstGeom prst="rect"/>
                  </p:spPr>
                </p:pic>
              </mc:Fallback>
            </mc:AlternateContent>
            <mc:AlternateContent xmlns:mc="http://schemas.openxmlformats.org/markup-compatibility/2006" xmlns:p14="http://schemas.microsoft.com/office/powerpoint/2010/main">
              <mc:Choice Requires="p14">
                <p:contentPart r:id="rId65" p14:bwMode="auto">
                  <p14:nvContentPartPr>
                    <p14:cNvPr id="3497" name="墨迹 3496"/>
                    <p14:cNvContentPartPr/>
                    <p14:nvPr/>
                  </p14:nvContentPartPr>
                  <p14:xfrm>
                    <a:off x="8734920" y="3236720"/>
                    <a:ext cx="12960" cy="1800"/>
                  </p14:xfrm>
                </p:contentPart>
              </mc:Choice>
              <mc:Fallback xmlns="">
                <p:pic>
                  <p:nvPicPr>
                    <p:cNvPr id="3497" name="墨迹 3496"/>
                  </p:nvPicPr>
                  <p:blipFill>
                    <a:blip r:embed="rId16"/>
                  </p:blipFill>
                  <p:spPr>
                    <a:xfrm>
                      <a:off x="8734920" y="3236720"/>
                      <a:ext cx="12960" cy="1800"/>
                    </a:xfrm>
                    <a:prstGeom prst="rect"/>
                  </p:spPr>
                </p:pic>
              </mc:Fallback>
            </mc:AlternateContent>
            <mc:AlternateContent xmlns:mc="http://schemas.openxmlformats.org/markup-compatibility/2006" xmlns:p14="http://schemas.microsoft.com/office/powerpoint/2010/main">
              <mc:Choice Requires="p14">
                <p:contentPart r:id="rId66" p14:bwMode="auto">
                  <p14:nvContentPartPr>
                    <p14:cNvPr id="3535" name="墨迹 3534"/>
                    <p14:cNvContentPartPr/>
                    <p14:nvPr/>
                  </p14:nvContentPartPr>
                  <p14:xfrm>
                    <a:off x="8737440" y="3233120"/>
                    <a:ext cx="15480" cy="2160"/>
                  </p14:xfrm>
                </p:contentPart>
              </mc:Choice>
              <mc:Fallback xmlns="">
                <p:pic>
                  <p:nvPicPr>
                    <p:cNvPr id="3535" name="墨迹 3534"/>
                  </p:nvPicPr>
                  <p:blipFill>
                    <a:blip r:embed="rId67"/>
                  </p:blipFill>
                  <p:spPr>
                    <a:xfrm>
                      <a:off x="8737440" y="3233120"/>
                      <a:ext cx="15480" cy="2160"/>
                    </a:xfrm>
                    <a:prstGeom prst="rect"/>
                  </p:spPr>
                </p:pic>
              </mc:Fallback>
            </mc:AlternateContent>
            <mc:AlternateContent xmlns:mc="http://schemas.openxmlformats.org/markup-compatibility/2006" xmlns:p14="http://schemas.microsoft.com/office/powerpoint/2010/main">
              <mc:Choice Requires="p14">
                <p:contentPart r:id="rId68" p14:bwMode="auto">
                  <p14:nvContentPartPr>
                    <p14:cNvPr id="3536" name="墨迹 3535"/>
                    <p14:cNvContentPartPr/>
                    <p14:nvPr/>
                  </p14:nvContentPartPr>
                  <p14:xfrm>
                    <a:off x="8699280" y="3237040"/>
                    <a:ext cx="26640" cy="19440"/>
                  </p14:xfrm>
                </p:contentPart>
              </mc:Choice>
              <mc:Fallback xmlns="">
                <p:pic>
                  <p:nvPicPr>
                    <p:cNvPr id="3536" name="墨迹 3535"/>
                  </p:nvPicPr>
                  <p:blipFill>
                    <a:blip r:embed="rId69"/>
                  </p:blipFill>
                  <p:spPr>
                    <a:xfrm>
                      <a:off x="8699280" y="3237040"/>
                      <a:ext cx="26640" cy="19440"/>
                    </a:xfrm>
                    <a:prstGeom prst="rect"/>
                  </p:spPr>
                </p:pic>
              </mc:Fallback>
            </mc:AlternateContent>
            <mc:AlternateContent xmlns:mc="http://schemas.openxmlformats.org/markup-compatibility/2006" xmlns:p14="http://schemas.microsoft.com/office/powerpoint/2010/main">
              <mc:Choice Requires="p14">
                <p:contentPart r:id="rId70" p14:bwMode="auto">
                  <p14:nvContentPartPr>
                    <p14:cNvPr id="3537" name="墨迹 3536"/>
                    <p14:cNvContentPartPr/>
                    <p14:nvPr/>
                  </p14:nvContentPartPr>
                  <p14:xfrm>
                    <a:off x="8719800" y="3235600"/>
                    <a:ext cx="11880" cy="6480"/>
                  </p14:xfrm>
                </p:contentPart>
              </mc:Choice>
              <mc:Fallback xmlns="">
                <p:pic>
                  <p:nvPicPr>
                    <p:cNvPr id="3537" name="墨迹 3536"/>
                  </p:nvPicPr>
                  <p:blipFill>
                    <a:blip r:embed="rId16"/>
                  </p:blipFill>
                  <p:spPr>
                    <a:xfrm>
                      <a:off x="8719800" y="3235600"/>
                      <a:ext cx="11880" cy="6480"/>
                    </a:xfrm>
                    <a:prstGeom prst="rect"/>
                  </p:spPr>
                </p:pic>
              </mc:Fallback>
            </mc:AlternateContent>
          </p:grpSp>
          <p:cxnSp>
            <p:nvCxnSpPr>
              <p:cNvPr id="3044" name="直接连接符 3043"/>
              <p:cNvCxnSpPr/>
              <p:nvPr/>
            </p:nvCxnSpPr>
            <p:spPr>
              <a:xfrm>
                <a:off x="8421092" y="4669819"/>
                <a:ext cx="0" cy="2493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5" name="直接连接符 3054"/>
              <p:cNvCxnSpPr>
                <a:endCxn id="3067" idx="1"/>
              </p:cNvCxnSpPr>
              <p:nvPr/>
            </p:nvCxnSpPr>
            <p:spPr>
              <a:xfrm flipH="1">
                <a:off x="7980104" y="4661735"/>
                <a:ext cx="17046" cy="1074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7" name="直接连接符 3056"/>
              <p:cNvCxnSpPr/>
              <p:nvPr/>
            </p:nvCxnSpPr>
            <p:spPr>
              <a:xfrm flipV="1">
                <a:off x="8207648" y="4679455"/>
                <a:ext cx="210668" cy="398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8" name="直接连接符 3057"/>
              <p:cNvCxnSpPr/>
              <p:nvPr/>
            </p:nvCxnSpPr>
            <p:spPr>
              <a:xfrm flipH="1">
                <a:off x="8203392" y="4667478"/>
                <a:ext cx="99794" cy="523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9" name="直接连接符 3058"/>
              <p:cNvCxnSpPr/>
              <p:nvPr/>
            </p:nvCxnSpPr>
            <p:spPr>
              <a:xfrm flipV="1">
                <a:off x="3467696" y="5288674"/>
                <a:ext cx="184911" cy="415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060" name="椭圆 2770"/>
              <p:cNvSpPr/>
              <p:nvPr/>
            </p:nvSpPr>
            <p:spPr>
              <a:xfrm rot="20957288">
                <a:off x="4678826" y="4837330"/>
                <a:ext cx="352570" cy="118172"/>
              </a:xfrm>
              <a:custGeom>
                <a:avLst/>
                <a:gdLst>
                  <a:gd name="connsiteX0" fmla="*/ 0 w 579120"/>
                  <a:gd name="connsiteY0" fmla="*/ 201168 h 402336"/>
                  <a:gd name="connsiteX1" fmla="*/ 289560 w 579120"/>
                  <a:gd name="connsiteY1" fmla="*/ 0 h 402336"/>
                  <a:gd name="connsiteX2" fmla="*/ 579120 w 579120"/>
                  <a:gd name="connsiteY2" fmla="*/ 201168 h 402336"/>
                  <a:gd name="connsiteX3" fmla="*/ 289560 w 579120"/>
                  <a:gd name="connsiteY3" fmla="*/ 402336 h 402336"/>
                  <a:gd name="connsiteX4" fmla="*/ 0 w 579120"/>
                  <a:gd name="connsiteY4" fmla="*/ 201168 h 402336"/>
                  <a:gd name="connsiteX0-1" fmla="*/ 0 w 591179"/>
                  <a:gd name="connsiteY0-2" fmla="*/ 206300 h 407468"/>
                  <a:gd name="connsiteX1-3" fmla="*/ 289560 w 591179"/>
                  <a:gd name="connsiteY1-4" fmla="*/ 5132 h 407468"/>
                  <a:gd name="connsiteX2-5" fmla="*/ 512064 w 591179"/>
                  <a:gd name="connsiteY2-6" fmla="*/ 72188 h 407468"/>
                  <a:gd name="connsiteX3-7" fmla="*/ 579120 w 591179"/>
                  <a:gd name="connsiteY3-8" fmla="*/ 206300 h 407468"/>
                  <a:gd name="connsiteX4-9" fmla="*/ 289560 w 591179"/>
                  <a:gd name="connsiteY4-10" fmla="*/ 407468 h 407468"/>
                  <a:gd name="connsiteX5" fmla="*/ 0 w 591179"/>
                  <a:gd name="connsiteY5" fmla="*/ 206300 h 407468"/>
                  <a:gd name="connsiteX0-11" fmla="*/ 0 w 579399"/>
                  <a:gd name="connsiteY0-12" fmla="*/ 206300 h 410262"/>
                  <a:gd name="connsiteX1-13" fmla="*/ 289560 w 579399"/>
                  <a:gd name="connsiteY1-14" fmla="*/ 5132 h 410262"/>
                  <a:gd name="connsiteX2-15" fmla="*/ 512064 w 579399"/>
                  <a:gd name="connsiteY2-16" fmla="*/ 72188 h 410262"/>
                  <a:gd name="connsiteX3-17" fmla="*/ 579120 w 579399"/>
                  <a:gd name="connsiteY3-18" fmla="*/ 206300 h 410262"/>
                  <a:gd name="connsiteX4-19" fmla="*/ 493776 w 579399"/>
                  <a:gd name="connsiteY4-20" fmla="*/ 316028 h 410262"/>
                  <a:gd name="connsiteX5-21" fmla="*/ 289560 w 579399"/>
                  <a:gd name="connsiteY5-22" fmla="*/ 407468 h 410262"/>
                  <a:gd name="connsiteX6" fmla="*/ 0 w 579399"/>
                  <a:gd name="connsiteY6" fmla="*/ 206300 h 410262"/>
                  <a:gd name="connsiteX0-23" fmla="*/ 4780 w 584179"/>
                  <a:gd name="connsiteY0-24" fmla="*/ 206300 h 411741"/>
                  <a:gd name="connsiteX1-25" fmla="*/ 294340 w 584179"/>
                  <a:gd name="connsiteY1-26" fmla="*/ 5132 h 411741"/>
                  <a:gd name="connsiteX2-27" fmla="*/ 516844 w 584179"/>
                  <a:gd name="connsiteY2-28" fmla="*/ 72188 h 411741"/>
                  <a:gd name="connsiteX3-29" fmla="*/ 583900 w 584179"/>
                  <a:gd name="connsiteY3-30" fmla="*/ 206300 h 411741"/>
                  <a:gd name="connsiteX4-31" fmla="*/ 498556 w 584179"/>
                  <a:gd name="connsiteY4-32" fmla="*/ 316028 h 411741"/>
                  <a:gd name="connsiteX5-33" fmla="*/ 294340 w 584179"/>
                  <a:gd name="connsiteY5-34" fmla="*/ 407468 h 411741"/>
                  <a:gd name="connsiteX6-35" fmla="*/ 126700 w 584179"/>
                  <a:gd name="connsiteY6-36" fmla="*/ 376988 h 411741"/>
                  <a:gd name="connsiteX7" fmla="*/ 4780 w 584179"/>
                  <a:gd name="connsiteY7" fmla="*/ 206300 h 411741"/>
                  <a:gd name="connsiteX0-37" fmla="*/ 4780 w 584179"/>
                  <a:gd name="connsiteY0-38" fmla="*/ 206300 h 411741"/>
                  <a:gd name="connsiteX1-39" fmla="*/ 138892 w 584179"/>
                  <a:gd name="connsiteY1-40" fmla="*/ 35612 h 411741"/>
                  <a:gd name="connsiteX2-41" fmla="*/ 294340 w 584179"/>
                  <a:gd name="connsiteY2-42" fmla="*/ 5132 h 411741"/>
                  <a:gd name="connsiteX3-43" fmla="*/ 516844 w 584179"/>
                  <a:gd name="connsiteY3-44" fmla="*/ 72188 h 411741"/>
                  <a:gd name="connsiteX4-45" fmla="*/ 583900 w 584179"/>
                  <a:gd name="connsiteY4-46" fmla="*/ 206300 h 411741"/>
                  <a:gd name="connsiteX5-47" fmla="*/ 498556 w 584179"/>
                  <a:gd name="connsiteY5-48" fmla="*/ 316028 h 411741"/>
                  <a:gd name="connsiteX6-49" fmla="*/ 294340 w 584179"/>
                  <a:gd name="connsiteY6-50" fmla="*/ 407468 h 411741"/>
                  <a:gd name="connsiteX7-51" fmla="*/ 126700 w 584179"/>
                  <a:gd name="connsiteY7-52" fmla="*/ 376988 h 411741"/>
                  <a:gd name="connsiteX8" fmla="*/ 4780 w 584179"/>
                  <a:gd name="connsiteY8" fmla="*/ 206300 h 4117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 y="connsiteY8"/>
                  </a:cxn>
                </a:cxnLst>
                <a:rect l="l" t="t" r="r" b="b"/>
                <a:pathLst>
                  <a:path w="584179" h="411741">
                    <a:moveTo>
                      <a:pt x="4780" y="206300"/>
                    </a:moveTo>
                    <a:cubicBezTo>
                      <a:pt x="6812" y="149404"/>
                      <a:pt x="90632" y="69140"/>
                      <a:pt x="138892" y="35612"/>
                    </a:cubicBezTo>
                    <a:cubicBezTo>
                      <a:pt x="187152" y="2084"/>
                      <a:pt x="231348" y="-964"/>
                      <a:pt x="294340" y="5132"/>
                    </a:cubicBezTo>
                    <a:cubicBezTo>
                      <a:pt x="379684" y="-17220"/>
                      <a:pt x="468584" y="38660"/>
                      <a:pt x="516844" y="72188"/>
                    </a:cubicBezTo>
                    <a:cubicBezTo>
                      <a:pt x="565104" y="105716"/>
                      <a:pt x="586948" y="165660"/>
                      <a:pt x="583900" y="206300"/>
                    </a:cubicBezTo>
                    <a:cubicBezTo>
                      <a:pt x="580852" y="246940"/>
                      <a:pt x="546816" y="282500"/>
                      <a:pt x="498556" y="316028"/>
                    </a:cubicBezTo>
                    <a:cubicBezTo>
                      <a:pt x="450296" y="349556"/>
                      <a:pt x="356316" y="397308"/>
                      <a:pt x="294340" y="407468"/>
                    </a:cubicBezTo>
                    <a:cubicBezTo>
                      <a:pt x="232364" y="417628"/>
                      <a:pt x="174960" y="410516"/>
                      <a:pt x="126700" y="376988"/>
                    </a:cubicBezTo>
                    <a:cubicBezTo>
                      <a:pt x="78440" y="343460"/>
                      <a:pt x="-23160" y="268276"/>
                      <a:pt x="4780" y="206300"/>
                    </a:cubicBezTo>
                    <a:close/>
                  </a:path>
                </a:pathLst>
              </a:custGeom>
              <a:pattFill prst="pct70">
                <a:fgClr>
                  <a:schemeClr val="accent5">
                    <a:lumMod val="20000"/>
                    <a:lumOff val="80000"/>
                  </a:schemeClr>
                </a:fgClr>
                <a:bgClr>
                  <a:schemeClr val="bg1"/>
                </a:bgClr>
              </a:patt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067" name="椭圆 2770"/>
              <p:cNvSpPr/>
              <p:nvPr/>
            </p:nvSpPr>
            <p:spPr>
              <a:xfrm rot="20563251">
                <a:off x="7912747" y="4738265"/>
                <a:ext cx="303703" cy="68750"/>
              </a:xfrm>
              <a:custGeom>
                <a:avLst/>
                <a:gdLst>
                  <a:gd name="connsiteX0" fmla="*/ 0 w 579120"/>
                  <a:gd name="connsiteY0" fmla="*/ 201168 h 402336"/>
                  <a:gd name="connsiteX1" fmla="*/ 289560 w 579120"/>
                  <a:gd name="connsiteY1" fmla="*/ 0 h 402336"/>
                  <a:gd name="connsiteX2" fmla="*/ 579120 w 579120"/>
                  <a:gd name="connsiteY2" fmla="*/ 201168 h 402336"/>
                  <a:gd name="connsiteX3" fmla="*/ 289560 w 579120"/>
                  <a:gd name="connsiteY3" fmla="*/ 402336 h 402336"/>
                  <a:gd name="connsiteX4" fmla="*/ 0 w 579120"/>
                  <a:gd name="connsiteY4" fmla="*/ 201168 h 402336"/>
                  <a:gd name="connsiteX0-1" fmla="*/ 0 w 591179"/>
                  <a:gd name="connsiteY0-2" fmla="*/ 206300 h 407468"/>
                  <a:gd name="connsiteX1-3" fmla="*/ 289560 w 591179"/>
                  <a:gd name="connsiteY1-4" fmla="*/ 5132 h 407468"/>
                  <a:gd name="connsiteX2-5" fmla="*/ 512064 w 591179"/>
                  <a:gd name="connsiteY2-6" fmla="*/ 72188 h 407468"/>
                  <a:gd name="connsiteX3-7" fmla="*/ 579120 w 591179"/>
                  <a:gd name="connsiteY3-8" fmla="*/ 206300 h 407468"/>
                  <a:gd name="connsiteX4-9" fmla="*/ 289560 w 591179"/>
                  <a:gd name="connsiteY4-10" fmla="*/ 407468 h 407468"/>
                  <a:gd name="connsiteX5" fmla="*/ 0 w 591179"/>
                  <a:gd name="connsiteY5" fmla="*/ 206300 h 407468"/>
                  <a:gd name="connsiteX0-11" fmla="*/ 0 w 579399"/>
                  <a:gd name="connsiteY0-12" fmla="*/ 206300 h 410262"/>
                  <a:gd name="connsiteX1-13" fmla="*/ 289560 w 579399"/>
                  <a:gd name="connsiteY1-14" fmla="*/ 5132 h 410262"/>
                  <a:gd name="connsiteX2-15" fmla="*/ 512064 w 579399"/>
                  <a:gd name="connsiteY2-16" fmla="*/ 72188 h 410262"/>
                  <a:gd name="connsiteX3-17" fmla="*/ 579120 w 579399"/>
                  <a:gd name="connsiteY3-18" fmla="*/ 206300 h 410262"/>
                  <a:gd name="connsiteX4-19" fmla="*/ 493776 w 579399"/>
                  <a:gd name="connsiteY4-20" fmla="*/ 316028 h 410262"/>
                  <a:gd name="connsiteX5-21" fmla="*/ 289560 w 579399"/>
                  <a:gd name="connsiteY5-22" fmla="*/ 407468 h 410262"/>
                  <a:gd name="connsiteX6" fmla="*/ 0 w 579399"/>
                  <a:gd name="connsiteY6" fmla="*/ 206300 h 410262"/>
                  <a:gd name="connsiteX0-23" fmla="*/ 4780 w 584179"/>
                  <a:gd name="connsiteY0-24" fmla="*/ 206300 h 411741"/>
                  <a:gd name="connsiteX1-25" fmla="*/ 294340 w 584179"/>
                  <a:gd name="connsiteY1-26" fmla="*/ 5132 h 411741"/>
                  <a:gd name="connsiteX2-27" fmla="*/ 516844 w 584179"/>
                  <a:gd name="connsiteY2-28" fmla="*/ 72188 h 411741"/>
                  <a:gd name="connsiteX3-29" fmla="*/ 583900 w 584179"/>
                  <a:gd name="connsiteY3-30" fmla="*/ 206300 h 411741"/>
                  <a:gd name="connsiteX4-31" fmla="*/ 498556 w 584179"/>
                  <a:gd name="connsiteY4-32" fmla="*/ 316028 h 411741"/>
                  <a:gd name="connsiteX5-33" fmla="*/ 294340 w 584179"/>
                  <a:gd name="connsiteY5-34" fmla="*/ 407468 h 411741"/>
                  <a:gd name="connsiteX6-35" fmla="*/ 126700 w 584179"/>
                  <a:gd name="connsiteY6-36" fmla="*/ 376988 h 411741"/>
                  <a:gd name="connsiteX7" fmla="*/ 4780 w 584179"/>
                  <a:gd name="connsiteY7" fmla="*/ 206300 h 411741"/>
                  <a:gd name="connsiteX0-37" fmla="*/ 4780 w 584179"/>
                  <a:gd name="connsiteY0-38" fmla="*/ 206300 h 411741"/>
                  <a:gd name="connsiteX1-39" fmla="*/ 138892 w 584179"/>
                  <a:gd name="connsiteY1-40" fmla="*/ 35612 h 411741"/>
                  <a:gd name="connsiteX2-41" fmla="*/ 294340 w 584179"/>
                  <a:gd name="connsiteY2-42" fmla="*/ 5132 h 411741"/>
                  <a:gd name="connsiteX3-43" fmla="*/ 516844 w 584179"/>
                  <a:gd name="connsiteY3-44" fmla="*/ 72188 h 411741"/>
                  <a:gd name="connsiteX4-45" fmla="*/ 583900 w 584179"/>
                  <a:gd name="connsiteY4-46" fmla="*/ 206300 h 411741"/>
                  <a:gd name="connsiteX5-47" fmla="*/ 498556 w 584179"/>
                  <a:gd name="connsiteY5-48" fmla="*/ 316028 h 411741"/>
                  <a:gd name="connsiteX6-49" fmla="*/ 294340 w 584179"/>
                  <a:gd name="connsiteY6-50" fmla="*/ 407468 h 411741"/>
                  <a:gd name="connsiteX7-51" fmla="*/ 126700 w 584179"/>
                  <a:gd name="connsiteY7-52" fmla="*/ 376988 h 411741"/>
                  <a:gd name="connsiteX8" fmla="*/ 4780 w 584179"/>
                  <a:gd name="connsiteY8" fmla="*/ 206300 h 4117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 y="connsiteY8"/>
                  </a:cxn>
                </a:cxnLst>
                <a:rect l="l" t="t" r="r" b="b"/>
                <a:pathLst>
                  <a:path w="584179" h="411741">
                    <a:moveTo>
                      <a:pt x="4780" y="206300"/>
                    </a:moveTo>
                    <a:cubicBezTo>
                      <a:pt x="6812" y="149404"/>
                      <a:pt x="90632" y="69140"/>
                      <a:pt x="138892" y="35612"/>
                    </a:cubicBezTo>
                    <a:cubicBezTo>
                      <a:pt x="187152" y="2084"/>
                      <a:pt x="231348" y="-964"/>
                      <a:pt x="294340" y="5132"/>
                    </a:cubicBezTo>
                    <a:cubicBezTo>
                      <a:pt x="379684" y="-17220"/>
                      <a:pt x="468584" y="38660"/>
                      <a:pt x="516844" y="72188"/>
                    </a:cubicBezTo>
                    <a:cubicBezTo>
                      <a:pt x="565104" y="105716"/>
                      <a:pt x="586948" y="165660"/>
                      <a:pt x="583900" y="206300"/>
                    </a:cubicBezTo>
                    <a:cubicBezTo>
                      <a:pt x="580852" y="246940"/>
                      <a:pt x="546816" y="282500"/>
                      <a:pt x="498556" y="316028"/>
                    </a:cubicBezTo>
                    <a:cubicBezTo>
                      <a:pt x="450296" y="349556"/>
                      <a:pt x="356316" y="397308"/>
                      <a:pt x="294340" y="407468"/>
                    </a:cubicBezTo>
                    <a:cubicBezTo>
                      <a:pt x="232364" y="417628"/>
                      <a:pt x="174960" y="410516"/>
                      <a:pt x="126700" y="376988"/>
                    </a:cubicBezTo>
                    <a:cubicBezTo>
                      <a:pt x="78440" y="343460"/>
                      <a:pt x="-23160" y="268276"/>
                      <a:pt x="4780" y="206300"/>
                    </a:cubicBezTo>
                    <a:close/>
                  </a:path>
                </a:pathLst>
              </a:custGeom>
              <a:pattFill prst="pct70">
                <a:fgClr>
                  <a:schemeClr val="accent5">
                    <a:lumMod val="20000"/>
                    <a:lumOff val="80000"/>
                  </a:schemeClr>
                </a:fgClr>
                <a:bgClr>
                  <a:schemeClr val="bg1"/>
                </a:bgClr>
              </a:patt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075" name="椭圆 2770"/>
              <p:cNvSpPr/>
              <p:nvPr/>
            </p:nvSpPr>
            <p:spPr>
              <a:xfrm rot="19297004">
                <a:off x="6461128" y="4640241"/>
                <a:ext cx="92043" cy="51815"/>
              </a:xfrm>
              <a:custGeom>
                <a:avLst/>
                <a:gdLst>
                  <a:gd name="connsiteX0" fmla="*/ 0 w 579120"/>
                  <a:gd name="connsiteY0" fmla="*/ 201168 h 402336"/>
                  <a:gd name="connsiteX1" fmla="*/ 289560 w 579120"/>
                  <a:gd name="connsiteY1" fmla="*/ 0 h 402336"/>
                  <a:gd name="connsiteX2" fmla="*/ 579120 w 579120"/>
                  <a:gd name="connsiteY2" fmla="*/ 201168 h 402336"/>
                  <a:gd name="connsiteX3" fmla="*/ 289560 w 579120"/>
                  <a:gd name="connsiteY3" fmla="*/ 402336 h 402336"/>
                  <a:gd name="connsiteX4" fmla="*/ 0 w 579120"/>
                  <a:gd name="connsiteY4" fmla="*/ 201168 h 402336"/>
                  <a:gd name="connsiteX0-1" fmla="*/ 0 w 591179"/>
                  <a:gd name="connsiteY0-2" fmla="*/ 206300 h 407468"/>
                  <a:gd name="connsiteX1-3" fmla="*/ 289560 w 591179"/>
                  <a:gd name="connsiteY1-4" fmla="*/ 5132 h 407468"/>
                  <a:gd name="connsiteX2-5" fmla="*/ 512064 w 591179"/>
                  <a:gd name="connsiteY2-6" fmla="*/ 72188 h 407468"/>
                  <a:gd name="connsiteX3-7" fmla="*/ 579120 w 591179"/>
                  <a:gd name="connsiteY3-8" fmla="*/ 206300 h 407468"/>
                  <a:gd name="connsiteX4-9" fmla="*/ 289560 w 591179"/>
                  <a:gd name="connsiteY4-10" fmla="*/ 407468 h 407468"/>
                  <a:gd name="connsiteX5" fmla="*/ 0 w 591179"/>
                  <a:gd name="connsiteY5" fmla="*/ 206300 h 407468"/>
                  <a:gd name="connsiteX0-11" fmla="*/ 0 w 579399"/>
                  <a:gd name="connsiteY0-12" fmla="*/ 206300 h 410262"/>
                  <a:gd name="connsiteX1-13" fmla="*/ 289560 w 579399"/>
                  <a:gd name="connsiteY1-14" fmla="*/ 5132 h 410262"/>
                  <a:gd name="connsiteX2-15" fmla="*/ 512064 w 579399"/>
                  <a:gd name="connsiteY2-16" fmla="*/ 72188 h 410262"/>
                  <a:gd name="connsiteX3-17" fmla="*/ 579120 w 579399"/>
                  <a:gd name="connsiteY3-18" fmla="*/ 206300 h 410262"/>
                  <a:gd name="connsiteX4-19" fmla="*/ 493776 w 579399"/>
                  <a:gd name="connsiteY4-20" fmla="*/ 316028 h 410262"/>
                  <a:gd name="connsiteX5-21" fmla="*/ 289560 w 579399"/>
                  <a:gd name="connsiteY5-22" fmla="*/ 407468 h 410262"/>
                  <a:gd name="connsiteX6" fmla="*/ 0 w 579399"/>
                  <a:gd name="connsiteY6" fmla="*/ 206300 h 410262"/>
                  <a:gd name="connsiteX0-23" fmla="*/ 4780 w 584179"/>
                  <a:gd name="connsiteY0-24" fmla="*/ 206300 h 411741"/>
                  <a:gd name="connsiteX1-25" fmla="*/ 294340 w 584179"/>
                  <a:gd name="connsiteY1-26" fmla="*/ 5132 h 411741"/>
                  <a:gd name="connsiteX2-27" fmla="*/ 516844 w 584179"/>
                  <a:gd name="connsiteY2-28" fmla="*/ 72188 h 411741"/>
                  <a:gd name="connsiteX3-29" fmla="*/ 583900 w 584179"/>
                  <a:gd name="connsiteY3-30" fmla="*/ 206300 h 411741"/>
                  <a:gd name="connsiteX4-31" fmla="*/ 498556 w 584179"/>
                  <a:gd name="connsiteY4-32" fmla="*/ 316028 h 411741"/>
                  <a:gd name="connsiteX5-33" fmla="*/ 294340 w 584179"/>
                  <a:gd name="connsiteY5-34" fmla="*/ 407468 h 411741"/>
                  <a:gd name="connsiteX6-35" fmla="*/ 126700 w 584179"/>
                  <a:gd name="connsiteY6-36" fmla="*/ 376988 h 411741"/>
                  <a:gd name="connsiteX7" fmla="*/ 4780 w 584179"/>
                  <a:gd name="connsiteY7" fmla="*/ 206300 h 411741"/>
                  <a:gd name="connsiteX0-37" fmla="*/ 4780 w 584179"/>
                  <a:gd name="connsiteY0-38" fmla="*/ 206300 h 411741"/>
                  <a:gd name="connsiteX1-39" fmla="*/ 138892 w 584179"/>
                  <a:gd name="connsiteY1-40" fmla="*/ 35612 h 411741"/>
                  <a:gd name="connsiteX2-41" fmla="*/ 294340 w 584179"/>
                  <a:gd name="connsiteY2-42" fmla="*/ 5132 h 411741"/>
                  <a:gd name="connsiteX3-43" fmla="*/ 516844 w 584179"/>
                  <a:gd name="connsiteY3-44" fmla="*/ 72188 h 411741"/>
                  <a:gd name="connsiteX4-45" fmla="*/ 583900 w 584179"/>
                  <a:gd name="connsiteY4-46" fmla="*/ 206300 h 411741"/>
                  <a:gd name="connsiteX5-47" fmla="*/ 498556 w 584179"/>
                  <a:gd name="connsiteY5-48" fmla="*/ 316028 h 411741"/>
                  <a:gd name="connsiteX6-49" fmla="*/ 294340 w 584179"/>
                  <a:gd name="connsiteY6-50" fmla="*/ 407468 h 411741"/>
                  <a:gd name="connsiteX7-51" fmla="*/ 126700 w 584179"/>
                  <a:gd name="connsiteY7-52" fmla="*/ 376988 h 411741"/>
                  <a:gd name="connsiteX8" fmla="*/ 4780 w 584179"/>
                  <a:gd name="connsiteY8" fmla="*/ 206300 h 4117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 y="connsiteY8"/>
                  </a:cxn>
                </a:cxnLst>
                <a:rect l="l" t="t" r="r" b="b"/>
                <a:pathLst>
                  <a:path w="584179" h="411741">
                    <a:moveTo>
                      <a:pt x="4780" y="206300"/>
                    </a:moveTo>
                    <a:cubicBezTo>
                      <a:pt x="6812" y="149404"/>
                      <a:pt x="90632" y="69140"/>
                      <a:pt x="138892" y="35612"/>
                    </a:cubicBezTo>
                    <a:cubicBezTo>
                      <a:pt x="187152" y="2084"/>
                      <a:pt x="231348" y="-964"/>
                      <a:pt x="294340" y="5132"/>
                    </a:cubicBezTo>
                    <a:cubicBezTo>
                      <a:pt x="379684" y="-17220"/>
                      <a:pt x="468584" y="38660"/>
                      <a:pt x="516844" y="72188"/>
                    </a:cubicBezTo>
                    <a:cubicBezTo>
                      <a:pt x="565104" y="105716"/>
                      <a:pt x="586948" y="165660"/>
                      <a:pt x="583900" y="206300"/>
                    </a:cubicBezTo>
                    <a:cubicBezTo>
                      <a:pt x="580852" y="246940"/>
                      <a:pt x="546816" y="282500"/>
                      <a:pt x="498556" y="316028"/>
                    </a:cubicBezTo>
                    <a:cubicBezTo>
                      <a:pt x="450296" y="349556"/>
                      <a:pt x="356316" y="397308"/>
                      <a:pt x="294340" y="407468"/>
                    </a:cubicBezTo>
                    <a:cubicBezTo>
                      <a:pt x="232364" y="417628"/>
                      <a:pt x="174960" y="410516"/>
                      <a:pt x="126700" y="376988"/>
                    </a:cubicBezTo>
                    <a:cubicBezTo>
                      <a:pt x="78440" y="343460"/>
                      <a:pt x="-23160" y="268276"/>
                      <a:pt x="4780" y="206300"/>
                    </a:cubicBezTo>
                    <a:close/>
                  </a:path>
                </a:pathLst>
              </a:custGeom>
              <a:pattFill prst="pct70">
                <a:fgClr>
                  <a:schemeClr val="accent5">
                    <a:lumMod val="20000"/>
                    <a:lumOff val="80000"/>
                  </a:schemeClr>
                </a:fgClr>
                <a:bgClr>
                  <a:schemeClr val="bg1"/>
                </a:bgClr>
              </a:patt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76" name="椭圆 2770"/>
              <p:cNvSpPr/>
              <p:nvPr/>
            </p:nvSpPr>
            <p:spPr>
              <a:xfrm rot="19842683" flipV="1">
                <a:off x="6678387" y="4624058"/>
                <a:ext cx="155297" cy="64070"/>
              </a:xfrm>
              <a:custGeom>
                <a:avLst/>
                <a:gdLst>
                  <a:gd name="connsiteX0" fmla="*/ 0 w 579120"/>
                  <a:gd name="connsiteY0" fmla="*/ 201168 h 402336"/>
                  <a:gd name="connsiteX1" fmla="*/ 289560 w 579120"/>
                  <a:gd name="connsiteY1" fmla="*/ 0 h 402336"/>
                  <a:gd name="connsiteX2" fmla="*/ 579120 w 579120"/>
                  <a:gd name="connsiteY2" fmla="*/ 201168 h 402336"/>
                  <a:gd name="connsiteX3" fmla="*/ 289560 w 579120"/>
                  <a:gd name="connsiteY3" fmla="*/ 402336 h 402336"/>
                  <a:gd name="connsiteX4" fmla="*/ 0 w 579120"/>
                  <a:gd name="connsiteY4" fmla="*/ 201168 h 402336"/>
                  <a:gd name="connsiteX0-1" fmla="*/ 0 w 591179"/>
                  <a:gd name="connsiteY0-2" fmla="*/ 206300 h 407468"/>
                  <a:gd name="connsiteX1-3" fmla="*/ 289560 w 591179"/>
                  <a:gd name="connsiteY1-4" fmla="*/ 5132 h 407468"/>
                  <a:gd name="connsiteX2-5" fmla="*/ 512064 w 591179"/>
                  <a:gd name="connsiteY2-6" fmla="*/ 72188 h 407468"/>
                  <a:gd name="connsiteX3-7" fmla="*/ 579120 w 591179"/>
                  <a:gd name="connsiteY3-8" fmla="*/ 206300 h 407468"/>
                  <a:gd name="connsiteX4-9" fmla="*/ 289560 w 591179"/>
                  <a:gd name="connsiteY4-10" fmla="*/ 407468 h 407468"/>
                  <a:gd name="connsiteX5" fmla="*/ 0 w 591179"/>
                  <a:gd name="connsiteY5" fmla="*/ 206300 h 407468"/>
                  <a:gd name="connsiteX0-11" fmla="*/ 0 w 579399"/>
                  <a:gd name="connsiteY0-12" fmla="*/ 206300 h 410262"/>
                  <a:gd name="connsiteX1-13" fmla="*/ 289560 w 579399"/>
                  <a:gd name="connsiteY1-14" fmla="*/ 5132 h 410262"/>
                  <a:gd name="connsiteX2-15" fmla="*/ 512064 w 579399"/>
                  <a:gd name="connsiteY2-16" fmla="*/ 72188 h 410262"/>
                  <a:gd name="connsiteX3-17" fmla="*/ 579120 w 579399"/>
                  <a:gd name="connsiteY3-18" fmla="*/ 206300 h 410262"/>
                  <a:gd name="connsiteX4-19" fmla="*/ 493776 w 579399"/>
                  <a:gd name="connsiteY4-20" fmla="*/ 316028 h 410262"/>
                  <a:gd name="connsiteX5-21" fmla="*/ 289560 w 579399"/>
                  <a:gd name="connsiteY5-22" fmla="*/ 407468 h 410262"/>
                  <a:gd name="connsiteX6" fmla="*/ 0 w 579399"/>
                  <a:gd name="connsiteY6" fmla="*/ 206300 h 410262"/>
                  <a:gd name="connsiteX0-23" fmla="*/ 4780 w 584179"/>
                  <a:gd name="connsiteY0-24" fmla="*/ 206300 h 411741"/>
                  <a:gd name="connsiteX1-25" fmla="*/ 294340 w 584179"/>
                  <a:gd name="connsiteY1-26" fmla="*/ 5132 h 411741"/>
                  <a:gd name="connsiteX2-27" fmla="*/ 516844 w 584179"/>
                  <a:gd name="connsiteY2-28" fmla="*/ 72188 h 411741"/>
                  <a:gd name="connsiteX3-29" fmla="*/ 583900 w 584179"/>
                  <a:gd name="connsiteY3-30" fmla="*/ 206300 h 411741"/>
                  <a:gd name="connsiteX4-31" fmla="*/ 498556 w 584179"/>
                  <a:gd name="connsiteY4-32" fmla="*/ 316028 h 411741"/>
                  <a:gd name="connsiteX5-33" fmla="*/ 294340 w 584179"/>
                  <a:gd name="connsiteY5-34" fmla="*/ 407468 h 411741"/>
                  <a:gd name="connsiteX6-35" fmla="*/ 126700 w 584179"/>
                  <a:gd name="connsiteY6-36" fmla="*/ 376988 h 411741"/>
                  <a:gd name="connsiteX7" fmla="*/ 4780 w 584179"/>
                  <a:gd name="connsiteY7" fmla="*/ 206300 h 411741"/>
                  <a:gd name="connsiteX0-37" fmla="*/ 4780 w 584179"/>
                  <a:gd name="connsiteY0-38" fmla="*/ 206300 h 411741"/>
                  <a:gd name="connsiteX1-39" fmla="*/ 138892 w 584179"/>
                  <a:gd name="connsiteY1-40" fmla="*/ 35612 h 411741"/>
                  <a:gd name="connsiteX2-41" fmla="*/ 294340 w 584179"/>
                  <a:gd name="connsiteY2-42" fmla="*/ 5132 h 411741"/>
                  <a:gd name="connsiteX3-43" fmla="*/ 516844 w 584179"/>
                  <a:gd name="connsiteY3-44" fmla="*/ 72188 h 411741"/>
                  <a:gd name="connsiteX4-45" fmla="*/ 583900 w 584179"/>
                  <a:gd name="connsiteY4-46" fmla="*/ 206300 h 411741"/>
                  <a:gd name="connsiteX5-47" fmla="*/ 498556 w 584179"/>
                  <a:gd name="connsiteY5-48" fmla="*/ 316028 h 411741"/>
                  <a:gd name="connsiteX6-49" fmla="*/ 294340 w 584179"/>
                  <a:gd name="connsiteY6-50" fmla="*/ 407468 h 411741"/>
                  <a:gd name="connsiteX7-51" fmla="*/ 126700 w 584179"/>
                  <a:gd name="connsiteY7-52" fmla="*/ 376988 h 411741"/>
                  <a:gd name="connsiteX8" fmla="*/ 4780 w 584179"/>
                  <a:gd name="connsiteY8" fmla="*/ 206300 h 4117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 y="connsiteY8"/>
                  </a:cxn>
                </a:cxnLst>
                <a:rect l="l" t="t" r="r" b="b"/>
                <a:pathLst>
                  <a:path w="584179" h="411741">
                    <a:moveTo>
                      <a:pt x="4780" y="206300"/>
                    </a:moveTo>
                    <a:cubicBezTo>
                      <a:pt x="6812" y="149404"/>
                      <a:pt x="90632" y="69140"/>
                      <a:pt x="138892" y="35612"/>
                    </a:cubicBezTo>
                    <a:cubicBezTo>
                      <a:pt x="187152" y="2084"/>
                      <a:pt x="231348" y="-964"/>
                      <a:pt x="294340" y="5132"/>
                    </a:cubicBezTo>
                    <a:cubicBezTo>
                      <a:pt x="379684" y="-17220"/>
                      <a:pt x="468584" y="38660"/>
                      <a:pt x="516844" y="72188"/>
                    </a:cubicBezTo>
                    <a:cubicBezTo>
                      <a:pt x="565104" y="105716"/>
                      <a:pt x="586948" y="165660"/>
                      <a:pt x="583900" y="206300"/>
                    </a:cubicBezTo>
                    <a:cubicBezTo>
                      <a:pt x="580852" y="246940"/>
                      <a:pt x="546816" y="282500"/>
                      <a:pt x="498556" y="316028"/>
                    </a:cubicBezTo>
                    <a:cubicBezTo>
                      <a:pt x="450296" y="349556"/>
                      <a:pt x="356316" y="397308"/>
                      <a:pt x="294340" y="407468"/>
                    </a:cubicBezTo>
                    <a:cubicBezTo>
                      <a:pt x="232364" y="417628"/>
                      <a:pt x="174960" y="410516"/>
                      <a:pt x="126700" y="376988"/>
                    </a:cubicBezTo>
                    <a:cubicBezTo>
                      <a:pt x="78440" y="343460"/>
                      <a:pt x="-23160" y="268276"/>
                      <a:pt x="4780" y="206300"/>
                    </a:cubicBezTo>
                    <a:close/>
                  </a:path>
                </a:pathLst>
              </a:custGeom>
              <a:pattFill prst="pct70">
                <a:fgClr>
                  <a:schemeClr val="accent5">
                    <a:lumMod val="20000"/>
                    <a:lumOff val="80000"/>
                  </a:schemeClr>
                </a:fgClr>
                <a:bgClr>
                  <a:schemeClr val="bg1"/>
                </a:bgClr>
              </a:patt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p14="http://schemas.microsoft.com/office/powerpoint/2010/main">
            <mc:Choice Requires="p14">
              <p:contentPart r:id="rId71" p14:bwMode="auto">
                <p14:nvContentPartPr>
                  <p14:cNvPr id="3078" name="墨迹 3077"/>
                  <p14:cNvContentPartPr/>
                  <p14:nvPr/>
                </p14:nvContentPartPr>
                <p14:xfrm>
                  <a:off x="6693810" y="4661400"/>
                  <a:ext cx="7560" cy="360"/>
                </p14:xfrm>
              </p:contentPart>
            </mc:Choice>
            <mc:Fallback xmlns="">
              <p:pic>
                <p:nvPicPr>
                  <p:cNvPr id="3078" name="墨迹 3077"/>
                </p:nvPicPr>
                <p:blipFill>
                  <a:blip r:embed="rId72"/>
                </p:blipFill>
                <p:spPr>
                  <a:xfrm>
                    <a:off x="6693810" y="4661400"/>
                    <a:ext cx="7560" cy="360"/>
                  </a:xfrm>
                  <a:prstGeom prst="rect"/>
                </p:spPr>
              </p:pic>
            </mc:Fallback>
          </mc:AlternateContent>
          <mc:AlternateContent xmlns:mc="http://schemas.openxmlformats.org/markup-compatibility/2006" xmlns:p14="http://schemas.microsoft.com/office/powerpoint/2010/main">
            <mc:Choice Requires="p14">
              <p:contentPart r:id="rId73" p14:bwMode="auto">
                <p14:nvContentPartPr>
                  <p14:cNvPr id="3079" name="墨迹 3078"/>
                  <p14:cNvContentPartPr/>
                  <p14:nvPr/>
                </p14:nvContentPartPr>
                <p14:xfrm>
                  <a:off x="6707130" y="4659600"/>
                  <a:ext cx="7560" cy="1080"/>
                </p14:xfrm>
              </p:contentPart>
            </mc:Choice>
            <mc:Fallback xmlns="">
              <p:pic>
                <p:nvPicPr>
                  <p:cNvPr id="3079" name="墨迹 3078"/>
                </p:nvPicPr>
                <p:blipFill>
                  <a:blip r:embed="rId74"/>
                </p:blipFill>
                <p:spPr>
                  <a:xfrm>
                    <a:off x="6707130" y="4659600"/>
                    <a:ext cx="7560" cy="1080"/>
                  </a:xfrm>
                  <a:prstGeom prst="rect"/>
                </p:spPr>
              </p:pic>
            </mc:Fallback>
          </mc:AlternateContent>
          <mc:AlternateContent xmlns:mc="http://schemas.openxmlformats.org/markup-compatibility/2006" xmlns:p14="http://schemas.microsoft.com/office/powerpoint/2010/main">
            <mc:Choice Requires="p14">
              <p:contentPart r:id="rId75" p14:bwMode="auto">
                <p14:nvContentPartPr>
                  <p14:cNvPr id="3087" name="墨迹 3086"/>
                  <p14:cNvContentPartPr/>
                  <p14:nvPr/>
                </p14:nvContentPartPr>
                <p14:xfrm>
                  <a:off x="6695970" y="4663200"/>
                  <a:ext cx="7920" cy="2160"/>
                </p14:xfrm>
              </p:contentPart>
            </mc:Choice>
            <mc:Fallback xmlns="">
              <p:pic>
                <p:nvPicPr>
                  <p:cNvPr id="3087" name="墨迹 3086"/>
                </p:nvPicPr>
                <p:blipFill>
                  <a:blip r:embed="rId76"/>
                </p:blipFill>
                <p:spPr>
                  <a:xfrm>
                    <a:off x="6695970" y="4663200"/>
                    <a:ext cx="7920" cy="2160"/>
                  </a:xfrm>
                  <a:prstGeom prst="rect"/>
                </p:spPr>
              </p:pic>
            </mc:Fallback>
          </mc:AlternateContent>
          <mc:AlternateContent xmlns:mc="http://schemas.openxmlformats.org/markup-compatibility/2006" xmlns:p14="http://schemas.microsoft.com/office/powerpoint/2010/main">
            <mc:Choice Requires="p14">
              <p:contentPart r:id="rId77" p14:bwMode="auto">
                <p14:nvContentPartPr>
                  <p14:cNvPr id="3090" name="墨迹 3089"/>
                  <p14:cNvContentPartPr/>
                  <p14:nvPr/>
                </p14:nvContentPartPr>
                <p14:xfrm>
                  <a:off x="6528210" y="4663200"/>
                  <a:ext cx="11520" cy="360"/>
                </p14:xfrm>
              </p:contentPart>
            </mc:Choice>
            <mc:Fallback xmlns="">
              <p:pic>
                <p:nvPicPr>
                  <p:cNvPr id="3090" name="墨迹 3089"/>
                </p:nvPicPr>
                <p:blipFill>
                  <a:blip r:embed="rId78"/>
                </p:blipFill>
                <p:spPr>
                  <a:xfrm>
                    <a:off x="6528210" y="4663200"/>
                    <a:ext cx="11520" cy="360"/>
                  </a:xfrm>
                  <a:prstGeom prst="rect"/>
                </p:spPr>
              </p:pic>
            </mc:Fallback>
          </mc:AlternateContent>
          <mc:AlternateContent xmlns:mc="http://schemas.openxmlformats.org/markup-compatibility/2006" xmlns:p14="http://schemas.microsoft.com/office/powerpoint/2010/main">
            <mc:Choice Requires="p14">
              <p:contentPart r:id="rId79" p14:bwMode="auto">
                <p14:nvContentPartPr>
                  <p14:cNvPr id="3091" name="墨迹 3090"/>
                  <p14:cNvContentPartPr/>
                  <p14:nvPr/>
                </p14:nvContentPartPr>
                <p14:xfrm>
                  <a:off x="6518490" y="4666800"/>
                  <a:ext cx="19440" cy="2160"/>
                </p14:xfrm>
              </p:contentPart>
            </mc:Choice>
            <mc:Fallback xmlns="">
              <p:pic>
                <p:nvPicPr>
                  <p:cNvPr id="3091" name="墨迹 3090"/>
                </p:nvPicPr>
                <p:blipFill>
                  <a:blip r:embed="rId80"/>
                </p:blipFill>
                <p:spPr>
                  <a:xfrm>
                    <a:off x="6518490" y="4666800"/>
                    <a:ext cx="19440" cy="2160"/>
                  </a:xfrm>
                  <a:prstGeom prst="rect"/>
                </p:spPr>
              </p:pic>
            </mc:Fallback>
          </mc:AlternateContent>
          <mc:AlternateContent xmlns:mc="http://schemas.openxmlformats.org/markup-compatibility/2006" xmlns:p14="http://schemas.microsoft.com/office/powerpoint/2010/main">
            <mc:Choice Requires="p14">
              <p:contentPart r:id="rId81" p14:bwMode="auto">
                <p14:nvContentPartPr>
                  <p14:cNvPr id="3092" name="墨迹 3091"/>
                  <p14:cNvContentPartPr/>
                  <p14:nvPr/>
                </p14:nvContentPartPr>
                <p14:xfrm>
                  <a:off x="6461610" y="4668960"/>
                  <a:ext cx="19440" cy="2160"/>
                </p14:xfrm>
              </p:contentPart>
            </mc:Choice>
            <mc:Fallback xmlns="">
              <p:pic>
                <p:nvPicPr>
                  <p:cNvPr id="3092" name="墨迹 3091"/>
                </p:nvPicPr>
                <p:blipFill>
                  <a:blip r:embed="rId82"/>
                </p:blipFill>
                <p:spPr>
                  <a:xfrm>
                    <a:off x="6461610" y="4668960"/>
                    <a:ext cx="19440" cy="2160"/>
                  </a:xfrm>
                  <a:prstGeom prst="rect"/>
                </p:spPr>
              </p:pic>
            </mc:Fallback>
          </mc:AlternateContent>
          <p:cxnSp>
            <p:nvCxnSpPr>
              <p:cNvPr id="3093" name="直接连接符 3092"/>
              <p:cNvCxnSpPr>
                <a:stCxn id="3060" idx="2"/>
              </p:cNvCxnSpPr>
              <p:nvPr/>
            </p:nvCxnSpPr>
            <p:spPr>
              <a:xfrm flipH="1" flipV="1">
                <a:off x="4561886" y="4816570"/>
                <a:ext cx="283851" cy="229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95" name="直接连接符 3094"/>
              <p:cNvCxnSpPr/>
              <p:nvPr/>
            </p:nvCxnSpPr>
            <p:spPr>
              <a:xfrm flipH="1">
                <a:off x="4501404" y="4935190"/>
                <a:ext cx="185839" cy="1714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97" name="直接连接符 3096"/>
              <p:cNvCxnSpPr/>
              <p:nvPr/>
            </p:nvCxnSpPr>
            <p:spPr>
              <a:xfrm flipH="1" flipV="1">
                <a:off x="4872400" y="4951755"/>
                <a:ext cx="375719" cy="1037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1" name="直接连接符 3110"/>
              <p:cNvCxnSpPr/>
              <p:nvPr/>
            </p:nvCxnSpPr>
            <p:spPr>
              <a:xfrm flipH="1" flipV="1">
                <a:off x="4983017" y="4902958"/>
                <a:ext cx="257702" cy="1525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5" name="直接连接符 3124"/>
              <p:cNvCxnSpPr/>
              <p:nvPr/>
            </p:nvCxnSpPr>
            <p:spPr>
              <a:xfrm flipH="1" flipV="1">
                <a:off x="5022954" y="4864065"/>
                <a:ext cx="220688" cy="1914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6" name="直接连接符 3125"/>
              <p:cNvCxnSpPr>
                <a:stCxn id="3579" idx="6"/>
              </p:cNvCxnSpPr>
              <p:nvPr/>
            </p:nvCxnSpPr>
            <p:spPr>
              <a:xfrm flipH="1" flipV="1">
                <a:off x="4985653" y="4824232"/>
                <a:ext cx="652613" cy="241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30" name="直接连接符 3129"/>
              <p:cNvCxnSpPr>
                <a:endCxn id="3060" idx="2"/>
              </p:cNvCxnSpPr>
              <p:nvPr/>
            </p:nvCxnSpPr>
            <p:spPr>
              <a:xfrm flipH="1">
                <a:off x="4845737" y="4671734"/>
                <a:ext cx="237335" cy="1678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31" name="直接连接符 3130"/>
              <p:cNvCxnSpPr/>
              <p:nvPr/>
            </p:nvCxnSpPr>
            <p:spPr>
              <a:xfrm flipH="1">
                <a:off x="4803859" y="4948013"/>
                <a:ext cx="70007" cy="2100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32" name="直接连接符 3131"/>
              <p:cNvCxnSpPr>
                <a:stCxn id="3060" idx="0"/>
              </p:cNvCxnSpPr>
              <p:nvPr/>
            </p:nvCxnSpPr>
            <p:spPr>
              <a:xfrm flipH="1" flipV="1">
                <a:off x="4565124" y="4823807"/>
                <a:ext cx="119631" cy="1049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33" name="直接连接符 3132"/>
              <p:cNvCxnSpPr>
                <a:endCxn id="3750" idx="29"/>
              </p:cNvCxnSpPr>
              <p:nvPr/>
            </p:nvCxnSpPr>
            <p:spPr>
              <a:xfrm>
                <a:off x="2932546" y="5676595"/>
                <a:ext cx="38265" cy="1759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9" name="直接连接符 3288"/>
              <p:cNvCxnSpPr>
                <a:endCxn id="3073" idx="0"/>
              </p:cNvCxnSpPr>
              <p:nvPr/>
            </p:nvCxnSpPr>
            <p:spPr>
              <a:xfrm>
                <a:off x="2715055" y="5618957"/>
                <a:ext cx="219003" cy="508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90" name="直接连接符 3289"/>
              <p:cNvCxnSpPr>
                <a:endCxn id="3750" idx="32"/>
              </p:cNvCxnSpPr>
              <p:nvPr/>
            </p:nvCxnSpPr>
            <p:spPr>
              <a:xfrm flipV="1">
                <a:off x="2653263" y="5620112"/>
                <a:ext cx="70961" cy="2398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91" name="直接连接符 3290"/>
              <p:cNvCxnSpPr/>
              <p:nvPr/>
            </p:nvCxnSpPr>
            <p:spPr>
              <a:xfrm flipV="1">
                <a:off x="2975069" y="5663112"/>
                <a:ext cx="68849" cy="1885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95" name="直接连接符 3294"/>
              <p:cNvCxnSpPr/>
              <p:nvPr/>
            </p:nvCxnSpPr>
            <p:spPr>
              <a:xfrm flipH="1" flipV="1">
                <a:off x="3181962" y="5570989"/>
                <a:ext cx="301741" cy="2807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97" name="直接连接符 3296"/>
              <p:cNvCxnSpPr>
                <a:endCxn id="3067" idx="2"/>
              </p:cNvCxnSpPr>
              <p:nvPr/>
            </p:nvCxnSpPr>
            <p:spPr>
              <a:xfrm>
                <a:off x="8002981" y="4664390"/>
                <a:ext cx="52778" cy="758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5" name="直接连接符 3384"/>
              <p:cNvCxnSpPr>
                <a:stCxn id="3750" idx="24"/>
                <a:endCxn id="3067" idx="0"/>
              </p:cNvCxnSpPr>
              <p:nvPr/>
            </p:nvCxnSpPr>
            <p:spPr>
              <a:xfrm>
                <a:off x="7778192" y="4668883"/>
                <a:ext cx="141537" cy="1492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7" name="直接连接符 3386"/>
              <p:cNvCxnSpPr>
                <a:stCxn id="3581" idx="6"/>
              </p:cNvCxnSpPr>
              <p:nvPr/>
            </p:nvCxnSpPr>
            <p:spPr>
              <a:xfrm flipH="1" flipV="1">
                <a:off x="8211059" y="4727944"/>
                <a:ext cx="214394" cy="1807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8" name="直接连接符 3387"/>
              <p:cNvCxnSpPr>
                <a:endCxn id="3067" idx="4"/>
              </p:cNvCxnSpPr>
              <p:nvPr/>
            </p:nvCxnSpPr>
            <p:spPr>
              <a:xfrm>
                <a:off x="8209376" y="4664033"/>
                <a:ext cx="104" cy="636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9" name="直接连接符 3388"/>
              <p:cNvCxnSpPr>
                <a:stCxn id="3750" idx="24"/>
              </p:cNvCxnSpPr>
              <p:nvPr/>
            </p:nvCxnSpPr>
            <p:spPr>
              <a:xfrm flipH="1">
                <a:off x="7700242" y="4668883"/>
                <a:ext cx="77950" cy="3127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90" name="直接连接符 3389"/>
              <p:cNvCxnSpPr/>
              <p:nvPr/>
            </p:nvCxnSpPr>
            <p:spPr>
              <a:xfrm flipH="1">
                <a:off x="7703201" y="4817647"/>
                <a:ext cx="287769" cy="1638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91" name="直接连接符 3390"/>
              <p:cNvCxnSpPr>
                <a:endCxn id="201" idx="2"/>
              </p:cNvCxnSpPr>
              <p:nvPr/>
            </p:nvCxnSpPr>
            <p:spPr>
              <a:xfrm flipH="1">
                <a:off x="7916266" y="4831053"/>
                <a:ext cx="67585" cy="2026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9" name="直接连接符 3408"/>
              <p:cNvCxnSpPr>
                <a:stCxn id="3067" idx="5"/>
                <a:endCxn id="3750" idx="27"/>
              </p:cNvCxnSpPr>
              <p:nvPr/>
            </p:nvCxnSpPr>
            <p:spPr>
              <a:xfrm>
                <a:off x="8074600" y="4805039"/>
                <a:ext cx="346216" cy="1026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10" name="直接连接符 3409"/>
              <p:cNvCxnSpPr/>
              <p:nvPr/>
            </p:nvCxnSpPr>
            <p:spPr>
              <a:xfrm>
                <a:off x="8167375" y="4761265"/>
                <a:ext cx="41867" cy="2462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22" name="直接连接符 3421"/>
              <p:cNvCxnSpPr>
                <a:stCxn id="3067" idx="6"/>
              </p:cNvCxnSpPr>
              <p:nvPr/>
            </p:nvCxnSpPr>
            <p:spPr>
              <a:xfrm>
                <a:off x="8075714" y="4804435"/>
                <a:ext cx="133528" cy="2030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23" name="直接连接符 3422"/>
              <p:cNvCxnSpPr>
                <a:stCxn id="3067" idx="7"/>
              </p:cNvCxnSpPr>
              <p:nvPr/>
            </p:nvCxnSpPr>
            <p:spPr>
              <a:xfrm>
                <a:off x="7990983" y="4825462"/>
                <a:ext cx="211071" cy="1728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75" name="直接连接符 3474"/>
              <p:cNvCxnSpPr/>
              <p:nvPr/>
            </p:nvCxnSpPr>
            <p:spPr>
              <a:xfrm flipV="1">
                <a:off x="6456883" y="4697695"/>
                <a:ext cx="37692" cy="695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76" name="直接连接符 3475"/>
              <p:cNvCxnSpPr/>
              <p:nvPr/>
            </p:nvCxnSpPr>
            <p:spPr>
              <a:xfrm flipH="1" flipV="1">
                <a:off x="6524995" y="4677359"/>
                <a:ext cx="79514" cy="598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77" name="直接连接符 3476"/>
              <p:cNvCxnSpPr/>
              <p:nvPr/>
            </p:nvCxnSpPr>
            <p:spPr>
              <a:xfrm flipH="1" flipV="1">
                <a:off x="6492118" y="4698613"/>
                <a:ext cx="115495" cy="391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78" name="直接连接符 3477"/>
              <p:cNvCxnSpPr/>
              <p:nvPr/>
            </p:nvCxnSpPr>
            <p:spPr>
              <a:xfrm flipV="1">
                <a:off x="6467934" y="4542127"/>
                <a:ext cx="106957" cy="1099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79" name="直接连接符 3478"/>
              <p:cNvCxnSpPr>
                <a:stCxn id="3599" idx="0"/>
              </p:cNvCxnSpPr>
              <p:nvPr/>
            </p:nvCxnSpPr>
            <p:spPr>
              <a:xfrm flipH="1">
                <a:off x="6606020" y="4475497"/>
                <a:ext cx="83232" cy="1735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80" name="直接连接符 3479"/>
              <p:cNvCxnSpPr/>
              <p:nvPr/>
            </p:nvCxnSpPr>
            <p:spPr>
              <a:xfrm flipH="1" flipV="1">
                <a:off x="6578078" y="4539344"/>
                <a:ext cx="25448" cy="1044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81" name="直接连接符 3480"/>
              <p:cNvCxnSpPr>
                <a:endCxn id="3599" idx="0"/>
              </p:cNvCxnSpPr>
              <p:nvPr/>
            </p:nvCxnSpPr>
            <p:spPr>
              <a:xfrm flipH="1" flipV="1">
                <a:off x="6689252" y="4475497"/>
                <a:ext cx="19607" cy="1790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82" name="直接连接符 3481"/>
              <p:cNvCxnSpPr/>
              <p:nvPr/>
            </p:nvCxnSpPr>
            <p:spPr>
              <a:xfrm flipH="1" flipV="1">
                <a:off x="6673239" y="4683506"/>
                <a:ext cx="13120" cy="357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83" name="直接连接符 3482"/>
              <p:cNvCxnSpPr/>
              <p:nvPr/>
            </p:nvCxnSpPr>
            <p:spPr>
              <a:xfrm flipH="1" flipV="1">
                <a:off x="6740298" y="4697066"/>
                <a:ext cx="89417" cy="15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84" name="直接连接符 3483"/>
              <p:cNvCxnSpPr>
                <a:stCxn id="3076" idx="5"/>
              </p:cNvCxnSpPr>
              <p:nvPr/>
            </p:nvCxnSpPr>
            <p:spPr>
              <a:xfrm flipV="1">
                <a:off x="6795520" y="4587062"/>
                <a:ext cx="91719" cy="272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85" name="直接连接符 3484"/>
              <p:cNvCxnSpPr>
                <a:endCxn id="3076" idx="3"/>
              </p:cNvCxnSpPr>
              <p:nvPr/>
            </p:nvCxnSpPr>
            <p:spPr>
              <a:xfrm flipH="1">
                <a:off x="6818323" y="4590167"/>
                <a:ext cx="70537" cy="548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073" name="椭圆 2770"/>
              <p:cNvSpPr/>
              <p:nvPr/>
            </p:nvSpPr>
            <p:spPr>
              <a:xfrm rot="20957288">
                <a:off x="2922261" y="5546471"/>
                <a:ext cx="272532" cy="117350"/>
              </a:xfrm>
              <a:custGeom>
                <a:avLst/>
                <a:gdLst>
                  <a:gd name="connsiteX0" fmla="*/ 0 w 579120"/>
                  <a:gd name="connsiteY0" fmla="*/ 201168 h 402336"/>
                  <a:gd name="connsiteX1" fmla="*/ 289560 w 579120"/>
                  <a:gd name="connsiteY1" fmla="*/ 0 h 402336"/>
                  <a:gd name="connsiteX2" fmla="*/ 579120 w 579120"/>
                  <a:gd name="connsiteY2" fmla="*/ 201168 h 402336"/>
                  <a:gd name="connsiteX3" fmla="*/ 289560 w 579120"/>
                  <a:gd name="connsiteY3" fmla="*/ 402336 h 402336"/>
                  <a:gd name="connsiteX4" fmla="*/ 0 w 579120"/>
                  <a:gd name="connsiteY4" fmla="*/ 201168 h 402336"/>
                  <a:gd name="connsiteX0-1" fmla="*/ 0 w 591179"/>
                  <a:gd name="connsiteY0-2" fmla="*/ 206300 h 407468"/>
                  <a:gd name="connsiteX1-3" fmla="*/ 289560 w 591179"/>
                  <a:gd name="connsiteY1-4" fmla="*/ 5132 h 407468"/>
                  <a:gd name="connsiteX2-5" fmla="*/ 512064 w 591179"/>
                  <a:gd name="connsiteY2-6" fmla="*/ 72188 h 407468"/>
                  <a:gd name="connsiteX3-7" fmla="*/ 579120 w 591179"/>
                  <a:gd name="connsiteY3-8" fmla="*/ 206300 h 407468"/>
                  <a:gd name="connsiteX4-9" fmla="*/ 289560 w 591179"/>
                  <a:gd name="connsiteY4-10" fmla="*/ 407468 h 407468"/>
                  <a:gd name="connsiteX5" fmla="*/ 0 w 591179"/>
                  <a:gd name="connsiteY5" fmla="*/ 206300 h 407468"/>
                  <a:gd name="connsiteX0-11" fmla="*/ 0 w 579399"/>
                  <a:gd name="connsiteY0-12" fmla="*/ 206300 h 410262"/>
                  <a:gd name="connsiteX1-13" fmla="*/ 289560 w 579399"/>
                  <a:gd name="connsiteY1-14" fmla="*/ 5132 h 410262"/>
                  <a:gd name="connsiteX2-15" fmla="*/ 512064 w 579399"/>
                  <a:gd name="connsiteY2-16" fmla="*/ 72188 h 410262"/>
                  <a:gd name="connsiteX3-17" fmla="*/ 579120 w 579399"/>
                  <a:gd name="connsiteY3-18" fmla="*/ 206300 h 410262"/>
                  <a:gd name="connsiteX4-19" fmla="*/ 493776 w 579399"/>
                  <a:gd name="connsiteY4-20" fmla="*/ 316028 h 410262"/>
                  <a:gd name="connsiteX5-21" fmla="*/ 289560 w 579399"/>
                  <a:gd name="connsiteY5-22" fmla="*/ 407468 h 410262"/>
                  <a:gd name="connsiteX6" fmla="*/ 0 w 579399"/>
                  <a:gd name="connsiteY6" fmla="*/ 206300 h 410262"/>
                  <a:gd name="connsiteX0-23" fmla="*/ 4780 w 584179"/>
                  <a:gd name="connsiteY0-24" fmla="*/ 206300 h 411741"/>
                  <a:gd name="connsiteX1-25" fmla="*/ 294340 w 584179"/>
                  <a:gd name="connsiteY1-26" fmla="*/ 5132 h 411741"/>
                  <a:gd name="connsiteX2-27" fmla="*/ 516844 w 584179"/>
                  <a:gd name="connsiteY2-28" fmla="*/ 72188 h 411741"/>
                  <a:gd name="connsiteX3-29" fmla="*/ 583900 w 584179"/>
                  <a:gd name="connsiteY3-30" fmla="*/ 206300 h 411741"/>
                  <a:gd name="connsiteX4-31" fmla="*/ 498556 w 584179"/>
                  <a:gd name="connsiteY4-32" fmla="*/ 316028 h 411741"/>
                  <a:gd name="connsiteX5-33" fmla="*/ 294340 w 584179"/>
                  <a:gd name="connsiteY5-34" fmla="*/ 407468 h 411741"/>
                  <a:gd name="connsiteX6-35" fmla="*/ 126700 w 584179"/>
                  <a:gd name="connsiteY6-36" fmla="*/ 376988 h 411741"/>
                  <a:gd name="connsiteX7" fmla="*/ 4780 w 584179"/>
                  <a:gd name="connsiteY7" fmla="*/ 206300 h 411741"/>
                  <a:gd name="connsiteX0-37" fmla="*/ 4780 w 584179"/>
                  <a:gd name="connsiteY0-38" fmla="*/ 206300 h 411741"/>
                  <a:gd name="connsiteX1-39" fmla="*/ 138892 w 584179"/>
                  <a:gd name="connsiteY1-40" fmla="*/ 35612 h 411741"/>
                  <a:gd name="connsiteX2-41" fmla="*/ 294340 w 584179"/>
                  <a:gd name="connsiteY2-42" fmla="*/ 5132 h 411741"/>
                  <a:gd name="connsiteX3-43" fmla="*/ 516844 w 584179"/>
                  <a:gd name="connsiteY3-44" fmla="*/ 72188 h 411741"/>
                  <a:gd name="connsiteX4-45" fmla="*/ 583900 w 584179"/>
                  <a:gd name="connsiteY4-46" fmla="*/ 206300 h 411741"/>
                  <a:gd name="connsiteX5-47" fmla="*/ 498556 w 584179"/>
                  <a:gd name="connsiteY5-48" fmla="*/ 316028 h 411741"/>
                  <a:gd name="connsiteX6-49" fmla="*/ 294340 w 584179"/>
                  <a:gd name="connsiteY6-50" fmla="*/ 407468 h 411741"/>
                  <a:gd name="connsiteX7-51" fmla="*/ 126700 w 584179"/>
                  <a:gd name="connsiteY7-52" fmla="*/ 376988 h 411741"/>
                  <a:gd name="connsiteX8" fmla="*/ 4780 w 584179"/>
                  <a:gd name="connsiteY8" fmla="*/ 206300 h 411741"/>
                  <a:gd name="connsiteX0-53" fmla="*/ 1325 w 580724"/>
                  <a:gd name="connsiteY0-54" fmla="*/ 306281 h 511722"/>
                  <a:gd name="connsiteX1-55" fmla="*/ 201655 w 580724"/>
                  <a:gd name="connsiteY1-56" fmla="*/ 6561 h 511722"/>
                  <a:gd name="connsiteX2-57" fmla="*/ 290885 w 580724"/>
                  <a:gd name="connsiteY2-58" fmla="*/ 105113 h 511722"/>
                  <a:gd name="connsiteX3-59" fmla="*/ 513389 w 580724"/>
                  <a:gd name="connsiteY3-60" fmla="*/ 172169 h 511722"/>
                  <a:gd name="connsiteX4-61" fmla="*/ 580445 w 580724"/>
                  <a:gd name="connsiteY4-62" fmla="*/ 306281 h 511722"/>
                  <a:gd name="connsiteX5-63" fmla="*/ 495101 w 580724"/>
                  <a:gd name="connsiteY5-64" fmla="*/ 416009 h 511722"/>
                  <a:gd name="connsiteX6-65" fmla="*/ 290885 w 580724"/>
                  <a:gd name="connsiteY6-66" fmla="*/ 507449 h 511722"/>
                  <a:gd name="connsiteX7-67" fmla="*/ 123245 w 580724"/>
                  <a:gd name="connsiteY7-68" fmla="*/ 476969 h 511722"/>
                  <a:gd name="connsiteX8-69" fmla="*/ 1325 w 580724"/>
                  <a:gd name="connsiteY8-70" fmla="*/ 306281 h 511722"/>
                  <a:gd name="connsiteX0-71" fmla="*/ 1325 w 580724"/>
                  <a:gd name="connsiteY0-72" fmla="*/ 353712 h 559153"/>
                  <a:gd name="connsiteX1-73" fmla="*/ 201655 w 580724"/>
                  <a:gd name="connsiteY1-74" fmla="*/ 53992 h 559153"/>
                  <a:gd name="connsiteX2-75" fmla="*/ 406558 w 580724"/>
                  <a:gd name="connsiteY2-76" fmla="*/ 9410 h 559153"/>
                  <a:gd name="connsiteX3-77" fmla="*/ 513389 w 580724"/>
                  <a:gd name="connsiteY3-78" fmla="*/ 219600 h 559153"/>
                  <a:gd name="connsiteX4-79" fmla="*/ 580445 w 580724"/>
                  <a:gd name="connsiteY4-80" fmla="*/ 353712 h 559153"/>
                  <a:gd name="connsiteX5-81" fmla="*/ 495101 w 580724"/>
                  <a:gd name="connsiteY5-82" fmla="*/ 463440 h 559153"/>
                  <a:gd name="connsiteX6-83" fmla="*/ 290885 w 580724"/>
                  <a:gd name="connsiteY6-84" fmla="*/ 554880 h 559153"/>
                  <a:gd name="connsiteX7-85" fmla="*/ 123245 w 580724"/>
                  <a:gd name="connsiteY7-86" fmla="*/ 524400 h 559153"/>
                  <a:gd name="connsiteX8-87" fmla="*/ 1325 w 580724"/>
                  <a:gd name="connsiteY8-88" fmla="*/ 353712 h 559153"/>
                  <a:gd name="connsiteX0-89" fmla="*/ 1325 w 580724"/>
                  <a:gd name="connsiteY0-90" fmla="*/ 344301 h 549742"/>
                  <a:gd name="connsiteX1-91" fmla="*/ 201655 w 580724"/>
                  <a:gd name="connsiteY1-92" fmla="*/ 44581 h 549742"/>
                  <a:gd name="connsiteX2-93" fmla="*/ 406558 w 580724"/>
                  <a:gd name="connsiteY2-94" fmla="*/ -1 h 549742"/>
                  <a:gd name="connsiteX3-95" fmla="*/ 513389 w 580724"/>
                  <a:gd name="connsiteY3-96" fmla="*/ 210189 h 549742"/>
                  <a:gd name="connsiteX4-97" fmla="*/ 580445 w 580724"/>
                  <a:gd name="connsiteY4-98" fmla="*/ 344301 h 549742"/>
                  <a:gd name="connsiteX5-99" fmla="*/ 495101 w 580724"/>
                  <a:gd name="connsiteY5-100" fmla="*/ 454029 h 549742"/>
                  <a:gd name="connsiteX6-101" fmla="*/ 290885 w 580724"/>
                  <a:gd name="connsiteY6-102" fmla="*/ 545469 h 549742"/>
                  <a:gd name="connsiteX7-103" fmla="*/ 123245 w 580724"/>
                  <a:gd name="connsiteY7-104" fmla="*/ 514989 h 549742"/>
                  <a:gd name="connsiteX8-105" fmla="*/ 1325 w 580724"/>
                  <a:gd name="connsiteY8-106" fmla="*/ 344301 h 549742"/>
                  <a:gd name="connsiteX0-107" fmla="*/ 1325 w 580525"/>
                  <a:gd name="connsiteY0-108" fmla="*/ 350597 h 556038"/>
                  <a:gd name="connsiteX1-109" fmla="*/ 201655 w 580525"/>
                  <a:gd name="connsiteY1-110" fmla="*/ 50877 h 556038"/>
                  <a:gd name="connsiteX2-111" fmla="*/ 406558 w 580525"/>
                  <a:gd name="connsiteY2-112" fmla="*/ 6295 h 556038"/>
                  <a:gd name="connsiteX3-113" fmla="*/ 450774 w 580525"/>
                  <a:gd name="connsiteY3-114" fmla="*/ 198332 h 556038"/>
                  <a:gd name="connsiteX4-115" fmla="*/ 580445 w 580525"/>
                  <a:gd name="connsiteY4-116" fmla="*/ 350597 h 556038"/>
                  <a:gd name="connsiteX5-117" fmla="*/ 495101 w 580525"/>
                  <a:gd name="connsiteY5-118" fmla="*/ 460325 h 556038"/>
                  <a:gd name="connsiteX6-119" fmla="*/ 290885 w 580525"/>
                  <a:gd name="connsiteY6-120" fmla="*/ 551765 h 556038"/>
                  <a:gd name="connsiteX7-121" fmla="*/ 123245 w 580525"/>
                  <a:gd name="connsiteY7-122" fmla="*/ 521285 h 556038"/>
                  <a:gd name="connsiteX8-123" fmla="*/ 1325 w 580525"/>
                  <a:gd name="connsiteY8-124" fmla="*/ 350597 h 556038"/>
                  <a:gd name="connsiteX0-125" fmla="*/ 1325 w 580508"/>
                  <a:gd name="connsiteY0-126" fmla="*/ 345221 h 550662"/>
                  <a:gd name="connsiteX1-127" fmla="*/ 201655 w 580508"/>
                  <a:gd name="connsiteY1-128" fmla="*/ 45501 h 550662"/>
                  <a:gd name="connsiteX2-129" fmla="*/ 406558 w 580508"/>
                  <a:gd name="connsiteY2-130" fmla="*/ 919 h 550662"/>
                  <a:gd name="connsiteX3-131" fmla="*/ 447838 w 580508"/>
                  <a:gd name="connsiteY3-132" fmla="*/ 88616 h 550662"/>
                  <a:gd name="connsiteX4-133" fmla="*/ 450774 w 580508"/>
                  <a:gd name="connsiteY4-134" fmla="*/ 192956 h 550662"/>
                  <a:gd name="connsiteX5-135" fmla="*/ 580445 w 580508"/>
                  <a:gd name="connsiteY5-136" fmla="*/ 345221 h 550662"/>
                  <a:gd name="connsiteX6-137" fmla="*/ 495101 w 580508"/>
                  <a:gd name="connsiteY6-138" fmla="*/ 454949 h 550662"/>
                  <a:gd name="connsiteX7-139" fmla="*/ 290885 w 580508"/>
                  <a:gd name="connsiteY7-140" fmla="*/ 546389 h 550662"/>
                  <a:gd name="connsiteX8-141" fmla="*/ 123245 w 580508"/>
                  <a:gd name="connsiteY8-142" fmla="*/ 515909 h 550662"/>
                  <a:gd name="connsiteX9" fmla="*/ 1325 w 580508"/>
                  <a:gd name="connsiteY9" fmla="*/ 345221 h 550662"/>
                  <a:gd name="connsiteX0-143" fmla="*/ 1325 w 500641"/>
                  <a:gd name="connsiteY0-144" fmla="*/ 345221 h 550662"/>
                  <a:gd name="connsiteX1-145" fmla="*/ 201655 w 500641"/>
                  <a:gd name="connsiteY1-146" fmla="*/ 45501 h 550662"/>
                  <a:gd name="connsiteX2-147" fmla="*/ 406558 w 500641"/>
                  <a:gd name="connsiteY2-148" fmla="*/ 919 h 550662"/>
                  <a:gd name="connsiteX3-149" fmla="*/ 447838 w 500641"/>
                  <a:gd name="connsiteY3-150" fmla="*/ 88616 h 550662"/>
                  <a:gd name="connsiteX4-151" fmla="*/ 450774 w 500641"/>
                  <a:gd name="connsiteY4-152" fmla="*/ 192956 h 550662"/>
                  <a:gd name="connsiteX5-153" fmla="*/ 263431 w 500641"/>
                  <a:gd name="connsiteY5-154" fmla="*/ 333952 h 550662"/>
                  <a:gd name="connsiteX6-155" fmla="*/ 495101 w 500641"/>
                  <a:gd name="connsiteY6-156" fmla="*/ 454949 h 550662"/>
                  <a:gd name="connsiteX7-157" fmla="*/ 290885 w 500641"/>
                  <a:gd name="connsiteY7-158" fmla="*/ 546389 h 550662"/>
                  <a:gd name="connsiteX8-159" fmla="*/ 123245 w 500641"/>
                  <a:gd name="connsiteY8-160" fmla="*/ 515909 h 550662"/>
                  <a:gd name="connsiteX9-161" fmla="*/ 1325 w 500641"/>
                  <a:gd name="connsiteY9-162" fmla="*/ 345221 h 550662"/>
                  <a:gd name="connsiteX0-163" fmla="*/ 1984 w 497256"/>
                  <a:gd name="connsiteY0-164" fmla="*/ 345221 h 519893"/>
                  <a:gd name="connsiteX1-165" fmla="*/ 202314 w 497256"/>
                  <a:gd name="connsiteY1-166" fmla="*/ 45501 h 519893"/>
                  <a:gd name="connsiteX2-167" fmla="*/ 407217 w 497256"/>
                  <a:gd name="connsiteY2-168" fmla="*/ 919 h 519893"/>
                  <a:gd name="connsiteX3-169" fmla="*/ 448497 w 497256"/>
                  <a:gd name="connsiteY3-170" fmla="*/ 88616 h 519893"/>
                  <a:gd name="connsiteX4-171" fmla="*/ 451433 w 497256"/>
                  <a:gd name="connsiteY4-172" fmla="*/ 192956 h 519893"/>
                  <a:gd name="connsiteX5-173" fmla="*/ 264090 w 497256"/>
                  <a:gd name="connsiteY5-174" fmla="*/ 333952 h 519893"/>
                  <a:gd name="connsiteX6-175" fmla="*/ 495760 w 497256"/>
                  <a:gd name="connsiteY6-176" fmla="*/ 454949 h 519893"/>
                  <a:gd name="connsiteX7-177" fmla="*/ 123904 w 497256"/>
                  <a:gd name="connsiteY7-178" fmla="*/ 515909 h 519893"/>
                  <a:gd name="connsiteX8-179" fmla="*/ 1984 w 497256"/>
                  <a:gd name="connsiteY8-180" fmla="*/ 345221 h 519893"/>
                  <a:gd name="connsiteX0-181" fmla="*/ 1268 w 453456"/>
                  <a:gd name="connsiteY0-182" fmla="*/ 345221 h 515935"/>
                  <a:gd name="connsiteX1-183" fmla="*/ 201598 w 453456"/>
                  <a:gd name="connsiteY1-184" fmla="*/ 45501 h 515935"/>
                  <a:gd name="connsiteX2-185" fmla="*/ 406501 w 453456"/>
                  <a:gd name="connsiteY2-186" fmla="*/ 919 h 515935"/>
                  <a:gd name="connsiteX3-187" fmla="*/ 447781 w 453456"/>
                  <a:gd name="connsiteY3-188" fmla="*/ 88616 h 515935"/>
                  <a:gd name="connsiteX4-189" fmla="*/ 450717 w 453456"/>
                  <a:gd name="connsiteY4-190" fmla="*/ 192956 h 515935"/>
                  <a:gd name="connsiteX5-191" fmla="*/ 263374 w 453456"/>
                  <a:gd name="connsiteY5-192" fmla="*/ 333952 h 515935"/>
                  <a:gd name="connsiteX6-193" fmla="*/ 123188 w 453456"/>
                  <a:gd name="connsiteY6-194" fmla="*/ 515909 h 515935"/>
                  <a:gd name="connsiteX7-195" fmla="*/ 1268 w 453456"/>
                  <a:gd name="connsiteY7-196" fmla="*/ 345221 h 515935"/>
                  <a:gd name="connsiteX0-197" fmla="*/ 3225 w 455413"/>
                  <a:gd name="connsiteY0-198" fmla="*/ 345221 h 408878"/>
                  <a:gd name="connsiteX1-199" fmla="*/ 203555 w 455413"/>
                  <a:gd name="connsiteY1-200" fmla="*/ 45501 h 408878"/>
                  <a:gd name="connsiteX2-201" fmla="*/ 408458 w 455413"/>
                  <a:gd name="connsiteY2-202" fmla="*/ 919 h 408878"/>
                  <a:gd name="connsiteX3-203" fmla="*/ 449738 w 455413"/>
                  <a:gd name="connsiteY3-204" fmla="*/ 88616 h 408878"/>
                  <a:gd name="connsiteX4-205" fmla="*/ 452674 w 455413"/>
                  <a:gd name="connsiteY4-206" fmla="*/ 192956 h 408878"/>
                  <a:gd name="connsiteX5-207" fmla="*/ 265331 w 455413"/>
                  <a:gd name="connsiteY5-208" fmla="*/ 333952 h 408878"/>
                  <a:gd name="connsiteX6-209" fmla="*/ 93041 w 455413"/>
                  <a:gd name="connsiteY6-210" fmla="*/ 408563 h 408878"/>
                  <a:gd name="connsiteX7-211" fmla="*/ 3225 w 455413"/>
                  <a:gd name="connsiteY7-212" fmla="*/ 345221 h 408878"/>
                  <a:gd name="connsiteX0-213" fmla="*/ 3225 w 459182"/>
                  <a:gd name="connsiteY0-214" fmla="*/ 345221 h 408878"/>
                  <a:gd name="connsiteX1-215" fmla="*/ 203555 w 459182"/>
                  <a:gd name="connsiteY1-216" fmla="*/ 45501 h 408878"/>
                  <a:gd name="connsiteX2-217" fmla="*/ 408458 w 459182"/>
                  <a:gd name="connsiteY2-218" fmla="*/ 919 h 408878"/>
                  <a:gd name="connsiteX3-219" fmla="*/ 449738 w 459182"/>
                  <a:gd name="connsiteY3-220" fmla="*/ 88616 h 408878"/>
                  <a:gd name="connsiteX4-221" fmla="*/ 265331 w 459182"/>
                  <a:gd name="connsiteY4-222" fmla="*/ 333952 h 408878"/>
                  <a:gd name="connsiteX5-223" fmla="*/ 93041 w 459182"/>
                  <a:gd name="connsiteY5-224" fmla="*/ 408563 h 408878"/>
                  <a:gd name="connsiteX6-225" fmla="*/ 3225 w 459182"/>
                  <a:gd name="connsiteY6-226" fmla="*/ 345221 h 408878"/>
                  <a:gd name="connsiteX0-227" fmla="*/ 3225 w 451562"/>
                  <a:gd name="connsiteY0-228" fmla="*/ 345221 h 408878"/>
                  <a:gd name="connsiteX1-229" fmla="*/ 203555 w 451562"/>
                  <a:gd name="connsiteY1-230" fmla="*/ 45501 h 408878"/>
                  <a:gd name="connsiteX2-231" fmla="*/ 408458 w 451562"/>
                  <a:gd name="connsiteY2-232" fmla="*/ 919 h 408878"/>
                  <a:gd name="connsiteX3-233" fmla="*/ 449738 w 451562"/>
                  <a:gd name="connsiteY3-234" fmla="*/ 88616 h 408878"/>
                  <a:gd name="connsiteX4-235" fmla="*/ 431301 w 451562"/>
                  <a:gd name="connsiteY4-236" fmla="*/ 198370 h 408878"/>
                  <a:gd name="connsiteX5-237" fmla="*/ 265331 w 451562"/>
                  <a:gd name="connsiteY5-238" fmla="*/ 333952 h 408878"/>
                  <a:gd name="connsiteX6-239" fmla="*/ 93041 w 451562"/>
                  <a:gd name="connsiteY6-240" fmla="*/ 408563 h 408878"/>
                  <a:gd name="connsiteX7-241" fmla="*/ 3225 w 451562"/>
                  <a:gd name="connsiteY7-242" fmla="*/ 345221 h 40887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Lst>
                <a:rect l="l" t="t" r="r" b="b"/>
                <a:pathLst>
                  <a:path w="451562" h="408878">
                    <a:moveTo>
                      <a:pt x="3225" y="345221"/>
                    </a:moveTo>
                    <a:cubicBezTo>
                      <a:pt x="21644" y="284711"/>
                      <a:pt x="155295" y="79029"/>
                      <a:pt x="203555" y="45501"/>
                    </a:cubicBezTo>
                    <a:cubicBezTo>
                      <a:pt x="271856" y="30640"/>
                      <a:pt x="367428" y="-6267"/>
                      <a:pt x="408458" y="919"/>
                    </a:cubicBezTo>
                    <a:cubicBezTo>
                      <a:pt x="449488" y="8105"/>
                      <a:pt x="455412" y="53474"/>
                      <a:pt x="449738" y="88616"/>
                    </a:cubicBezTo>
                    <a:cubicBezTo>
                      <a:pt x="444064" y="123758"/>
                      <a:pt x="462035" y="157481"/>
                      <a:pt x="431301" y="198370"/>
                    </a:cubicBezTo>
                    <a:cubicBezTo>
                      <a:pt x="400567" y="239259"/>
                      <a:pt x="312227" y="301153"/>
                      <a:pt x="265331" y="333952"/>
                    </a:cubicBezTo>
                    <a:cubicBezTo>
                      <a:pt x="218436" y="366751"/>
                      <a:pt x="136725" y="406685"/>
                      <a:pt x="93041" y="408563"/>
                    </a:cubicBezTo>
                    <a:cubicBezTo>
                      <a:pt x="49357" y="410441"/>
                      <a:pt x="-15194" y="405731"/>
                      <a:pt x="3225" y="345221"/>
                    </a:cubicBezTo>
                    <a:close/>
                  </a:path>
                </a:pathLst>
              </a:custGeom>
              <a:pattFill prst="pct70">
                <a:fgClr>
                  <a:schemeClr val="accent5">
                    <a:lumMod val="20000"/>
                    <a:lumOff val="80000"/>
                  </a:schemeClr>
                </a:fgClr>
                <a:bgClr>
                  <a:schemeClr val="bg1"/>
                </a:bgClr>
              </a:patt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769" name="弧形 3768"/>
              <p:cNvSpPr/>
              <p:nvPr/>
            </p:nvSpPr>
            <p:spPr>
              <a:xfrm rot="19840638" flipH="1">
                <a:off x="6214241" y="4935116"/>
                <a:ext cx="2099138" cy="253953"/>
              </a:xfrm>
              <a:prstGeom prst="arc">
                <a:avLst>
                  <a:gd name="adj1" fmla="val 11328543"/>
                  <a:gd name="adj2" fmla="val 20782926"/>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cxnSp>
          <p:nvCxnSpPr>
            <p:cNvPr id="12" name="直接连接符 11"/>
            <p:cNvCxnSpPr/>
            <p:nvPr/>
          </p:nvCxnSpPr>
          <p:spPr>
            <a:xfrm>
              <a:off x="3673062" y="3541787"/>
              <a:ext cx="207429" cy="1367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977758" y="3913877"/>
              <a:ext cx="272166" cy="1423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V="1">
              <a:off x="3233644" y="4016578"/>
              <a:ext cx="235856" cy="335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2960866" y="3554152"/>
              <a:ext cx="118129" cy="2584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3670149" y="3521488"/>
              <a:ext cx="274421" cy="202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239339" y="4056227"/>
              <a:ext cx="112216" cy="530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V="1">
              <a:off x="3234883" y="3777160"/>
              <a:ext cx="398152" cy="2790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flipV="1">
              <a:off x="3385664" y="3417199"/>
              <a:ext cx="247371" cy="3396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3092062" y="3550954"/>
              <a:ext cx="540973" cy="2168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2896927" y="3629025"/>
              <a:ext cx="63939" cy="1836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3672318" y="3546832"/>
              <a:ext cx="142215" cy="2055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V="1">
              <a:off x="2947799" y="3764849"/>
              <a:ext cx="685236" cy="377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H="1" flipV="1">
              <a:off x="3638899" y="3763739"/>
              <a:ext cx="69308" cy="808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V="1">
              <a:off x="3610262" y="3760227"/>
              <a:ext cx="22773" cy="1729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V="1">
              <a:off x="3255788" y="3931204"/>
              <a:ext cx="351800" cy="1135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V="1">
              <a:off x="3667238" y="3443038"/>
              <a:ext cx="184915" cy="1119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V="1">
              <a:off x="3667238" y="3407287"/>
              <a:ext cx="99335" cy="1476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3635669" y="3397214"/>
              <a:ext cx="31569" cy="1569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3391488" y="3422085"/>
              <a:ext cx="275750" cy="1328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V="1">
              <a:off x="2980769" y="3768236"/>
              <a:ext cx="653962" cy="1443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V="1">
              <a:off x="3391488" y="3400302"/>
              <a:ext cx="247490" cy="225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a:off x="3638115" y="3548545"/>
              <a:ext cx="28846" cy="2148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a:stCxn id="3592" idx="9"/>
            </p:cNvCxnSpPr>
            <p:nvPr/>
          </p:nvCxnSpPr>
          <p:spPr>
            <a:xfrm flipH="1">
              <a:off x="3638455" y="3750908"/>
              <a:ext cx="170982" cy="158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2888755" y="4010573"/>
              <a:ext cx="355265" cy="456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3078668" y="4103177"/>
              <a:ext cx="257663" cy="132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V="1">
              <a:off x="3076972" y="4050879"/>
              <a:ext cx="157584" cy="1843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flipH="1" flipV="1">
              <a:off x="2887579" y="4017813"/>
              <a:ext cx="191089" cy="2174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弧形 54"/>
            <p:cNvSpPr/>
            <p:nvPr/>
          </p:nvSpPr>
          <p:spPr>
            <a:xfrm rot="1860728">
              <a:off x="375424" y="4050804"/>
              <a:ext cx="1858086" cy="2868523"/>
            </a:xfrm>
            <a:prstGeom prst="arc">
              <a:avLst>
                <a:gd name="adj1" fmla="val 15775548"/>
                <a:gd name="adj2" fmla="val 1660375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56" name="弧形 55"/>
            <p:cNvSpPr/>
            <p:nvPr/>
          </p:nvSpPr>
          <p:spPr>
            <a:xfrm rot="1376327">
              <a:off x="-185252" y="3814754"/>
              <a:ext cx="2469134" cy="195720"/>
            </a:xfrm>
            <a:prstGeom prst="arc">
              <a:avLst>
                <a:gd name="adj1" fmla="val 21330514"/>
                <a:gd name="adj2" fmla="val 2153936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cxnSp>
          <p:nvCxnSpPr>
            <p:cNvPr id="58" name="直接连接符 57"/>
            <p:cNvCxnSpPr/>
            <p:nvPr/>
          </p:nvCxnSpPr>
          <p:spPr>
            <a:xfrm flipH="1" flipV="1">
              <a:off x="974374" y="4471767"/>
              <a:ext cx="55161" cy="1054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flipH="1" flipV="1">
              <a:off x="967233" y="4466633"/>
              <a:ext cx="344618" cy="1105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flipH="1">
              <a:off x="1303730" y="4293990"/>
              <a:ext cx="45331" cy="2866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H="1" flipV="1">
              <a:off x="1348662" y="4297286"/>
              <a:ext cx="464691" cy="877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flipH="1" flipV="1">
              <a:off x="1805248" y="4383745"/>
              <a:ext cx="105365" cy="1896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flipH="1" flipV="1">
              <a:off x="1348662" y="4297286"/>
              <a:ext cx="569612" cy="2798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12" name="直接连接符 3711"/>
            <p:cNvCxnSpPr>
              <a:endCxn id="55" idx="0"/>
            </p:cNvCxnSpPr>
            <p:nvPr/>
          </p:nvCxnSpPr>
          <p:spPr>
            <a:xfrm>
              <a:off x="1627905" y="4179342"/>
              <a:ext cx="252498" cy="83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13" name="直接连接符 3712"/>
            <p:cNvCxnSpPr>
              <a:stCxn id="192" idx="2"/>
            </p:cNvCxnSpPr>
            <p:nvPr/>
          </p:nvCxnSpPr>
          <p:spPr>
            <a:xfrm flipH="1">
              <a:off x="2214653" y="4424151"/>
              <a:ext cx="2699" cy="1591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14" name="直接连接符 3713"/>
            <p:cNvCxnSpPr/>
            <p:nvPr/>
          </p:nvCxnSpPr>
          <p:spPr>
            <a:xfrm flipH="1">
              <a:off x="1809580" y="4290570"/>
              <a:ext cx="250138" cy="931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15" name="直接连接符 3714"/>
            <p:cNvCxnSpPr/>
            <p:nvPr/>
          </p:nvCxnSpPr>
          <p:spPr>
            <a:xfrm>
              <a:off x="1619536" y="4173273"/>
              <a:ext cx="186519" cy="2104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16" name="直接连接符 3715"/>
            <p:cNvCxnSpPr>
              <a:stCxn id="56" idx="2"/>
            </p:cNvCxnSpPr>
            <p:nvPr/>
          </p:nvCxnSpPr>
          <p:spPr>
            <a:xfrm flipH="1">
              <a:off x="1906408" y="4362719"/>
              <a:ext cx="260986" cy="2096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17" name="直接连接符 3716"/>
            <p:cNvCxnSpPr>
              <a:stCxn id="9" idx="1"/>
            </p:cNvCxnSpPr>
            <p:nvPr/>
          </p:nvCxnSpPr>
          <p:spPr>
            <a:xfrm>
              <a:off x="2173620" y="4366682"/>
              <a:ext cx="44662" cy="2166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18" name="直接连接符 3717"/>
            <p:cNvCxnSpPr/>
            <p:nvPr/>
          </p:nvCxnSpPr>
          <p:spPr>
            <a:xfrm flipH="1">
              <a:off x="1901259" y="4297286"/>
              <a:ext cx="150552" cy="2686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19" name="直接连接符 3718"/>
            <p:cNvCxnSpPr/>
            <p:nvPr/>
          </p:nvCxnSpPr>
          <p:spPr>
            <a:xfrm flipV="1">
              <a:off x="1811009" y="4232444"/>
              <a:ext cx="147747" cy="1513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20" name="直接连接符 3719"/>
            <p:cNvCxnSpPr/>
            <p:nvPr/>
          </p:nvCxnSpPr>
          <p:spPr>
            <a:xfrm>
              <a:off x="3168468" y="4295325"/>
              <a:ext cx="35335" cy="277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21" name="直接连接符 3720"/>
            <p:cNvCxnSpPr>
              <a:stCxn id="3073" idx="4"/>
            </p:cNvCxnSpPr>
            <p:nvPr/>
          </p:nvCxnSpPr>
          <p:spPr>
            <a:xfrm flipV="1">
              <a:off x="3165877" y="4195915"/>
              <a:ext cx="196671" cy="1050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22" name="直接连接符 3721"/>
            <p:cNvCxnSpPr/>
            <p:nvPr/>
          </p:nvCxnSpPr>
          <p:spPr>
            <a:xfrm flipH="1">
              <a:off x="2019534" y="4045797"/>
              <a:ext cx="452691" cy="1919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23" name="直接连接符 3722"/>
            <p:cNvCxnSpPr/>
            <p:nvPr/>
          </p:nvCxnSpPr>
          <p:spPr>
            <a:xfrm flipH="1">
              <a:off x="2018609" y="3976158"/>
              <a:ext cx="79941" cy="2639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24" name="直接连接符 3723"/>
            <p:cNvCxnSpPr/>
            <p:nvPr/>
          </p:nvCxnSpPr>
          <p:spPr>
            <a:xfrm>
              <a:off x="2104414" y="3974938"/>
              <a:ext cx="366844" cy="696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25" name="直接连接符 3724"/>
            <p:cNvCxnSpPr/>
            <p:nvPr/>
          </p:nvCxnSpPr>
          <p:spPr>
            <a:xfrm flipH="1">
              <a:off x="2102429" y="4051096"/>
              <a:ext cx="371492" cy="2426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26" name="直接连接符 3725"/>
            <p:cNvCxnSpPr/>
            <p:nvPr/>
          </p:nvCxnSpPr>
          <p:spPr>
            <a:xfrm flipH="1" flipV="1">
              <a:off x="2105532" y="4297286"/>
              <a:ext cx="220024" cy="974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27" name="直接连接符 3726"/>
            <p:cNvCxnSpPr/>
            <p:nvPr/>
          </p:nvCxnSpPr>
          <p:spPr>
            <a:xfrm>
              <a:off x="2102429" y="4301311"/>
              <a:ext cx="377313" cy="577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28" name="直接连接符 3727"/>
            <p:cNvCxnSpPr/>
            <p:nvPr/>
          </p:nvCxnSpPr>
          <p:spPr>
            <a:xfrm flipV="1">
              <a:off x="2479742" y="4051096"/>
              <a:ext cx="0" cy="3079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29" name="直接连接符 3728"/>
            <p:cNvCxnSpPr/>
            <p:nvPr/>
          </p:nvCxnSpPr>
          <p:spPr>
            <a:xfrm flipH="1">
              <a:off x="1875734" y="3976158"/>
              <a:ext cx="214149" cy="2119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31" name="直接连接符 3730"/>
            <p:cNvCxnSpPr/>
            <p:nvPr/>
          </p:nvCxnSpPr>
          <p:spPr>
            <a:xfrm>
              <a:off x="2164029" y="4360814"/>
              <a:ext cx="156323" cy="338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32" name="直接连接符 3731"/>
            <p:cNvCxnSpPr/>
            <p:nvPr/>
          </p:nvCxnSpPr>
          <p:spPr>
            <a:xfrm>
              <a:off x="2329367" y="4410421"/>
              <a:ext cx="101034" cy="1619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33" name="直接连接符 3732"/>
            <p:cNvCxnSpPr/>
            <p:nvPr/>
          </p:nvCxnSpPr>
          <p:spPr>
            <a:xfrm>
              <a:off x="2352675" y="3861435"/>
              <a:ext cx="321667" cy="140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35" name="直接连接符 3734"/>
            <p:cNvCxnSpPr>
              <a:stCxn id="3775" idx="0"/>
            </p:cNvCxnSpPr>
            <p:nvPr/>
          </p:nvCxnSpPr>
          <p:spPr>
            <a:xfrm flipH="1">
              <a:off x="2663232" y="3703316"/>
              <a:ext cx="56245" cy="1693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36" name="直接连接符 3735"/>
            <p:cNvCxnSpPr/>
            <p:nvPr/>
          </p:nvCxnSpPr>
          <p:spPr>
            <a:xfrm>
              <a:off x="2562002" y="3773517"/>
              <a:ext cx="97912" cy="1025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37" name="直接连接符 3736"/>
            <p:cNvCxnSpPr/>
            <p:nvPr/>
          </p:nvCxnSpPr>
          <p:spPr>
            <a:xfrm flipH="1">
              <a:off x="2857421" y="3629025"/>
              <a:ext cx="39506" cy="1093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38" name="直接连接符 3737"/>
            <p:cNvCxnSpPr/>
            <p:nvPr/>
          </p:nvCxnSpPr>
          <p:spPr>
            <a:xfrm flipH="1">
              <a:off x="2667265" y="3781415"/>
              <a:ext cx="154562" cy="912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83" p14:bwMode="auto">
              <p14:nvContentPartPr>
                <p14:cNvPr id="3739" name="墨迹 3738"/>
                <p14:cNvContentPartPr/>
                <p14:nvPr/>
              </p14:nvContentPartPr>
              <p14:xfrm>
                <a:off x="2728280" y="3677000"/>
                <a:ext cx="45360" cy="27000"/>
              </p14:xfrm>
            </p:contentPart>
          </mc:Choice>
          <mc:Fallback xmlns="">
            <p:pic>
              <p:nvPicPr>
                <p:cNvPr id="3739" name="墨迹 3738"/>
              </p:nvPicPr>
              <p:blipFill>
                <a:blip r:embed="rId84"/>
              </p:blipFill>
              <p:spPr>
                <a:xfrm>
                  <a:off x="2728280" y="3677000"/>
                  <a:ext cx="45360" cy="27000"/>
                </a:xfrm>
                <a:prstGeom prst="rect"/>
              </p:spPr>
            </p:pic>
          </mc:Fallback>
        </mc:AlternateContent>
        <mc:AlternateContent xmlns:mc="http://schemas.openxmlformats.org/markup-compatibility/2006" xmlns:p14="http://schemas.microsoft.com/office/powerpoint/2010/main">
          <mc:Choice Requires="p14">
            <p:contentPart r:id="rId85" p14:bwMode="auto">
              <p14:nvContentPartPr>
                <p14:cNvPr id="3740" name="墨迹 3739"/>
                <p14:cNvContentPartPr/>
                <p14:nvPr/>
              </p14:nvContentPartPr>
              <p14:xfrm>
                <a:off x="3526760" y="3314480"/>
                <a:ext cx="112320" cy="46800"/>
              </p14:xfrm>
            </p:contentPart>
          </mc:Choice>
          <mc:Fallback xmlns="">
            <p:pic>
              <p:nvPicPr>
                <p:cNvPr id="3740" name="墨迹 3739"/>
              </p:nvPicPr>
              <p:blipFill>
                <a:blip r:embed="rId86"/>
              </p:blipFill>
              <p:spPr>
                <a:xfrm>
                  <a:off x="3526760" y="3314480"/>
                  <a:ext cx="112320" cy="46800"/>
                </a:xfrm>
                <a:prstGeom prst="rect"/>
              </p:spPr>
            </p:pic>
          </mc:Fallback>
        </mc:AlternateContent>
        <mc:AlternateContent xmlns:mc="http://schemas.openxmlformats.org/markup-compatibility/2006" xmlns:p14="http://schemas.microsoft.com/office/powerpoint/2010/main">
          <mc:Choice Requires="p14">
            <p:contentPart r:id="rId87" p14:bwMode="auto">
              <p14:nvContentPartPr>
                <p14:cNvPr id="3741" name="墨迹 3740"/>
                <p14:cNvContentPartPr/>
                <p14:nvPr/>
              </p14:nvContentPartPr>
              <p14:xfrm>
                <a:off x="4236320" y="3026120"/>
                <a:ext cx="78840" cy="32760"/>
              </p14:xfrm>
            </p:contentPart>
          </mc:Choice>
          <mc:Fallback xmlns="">
            <p:pic>
              <p:nvPicPr>
                <p:cNvPr id="3741" name="墨迹 3740"/>
              </p:nvPicPr>
              <p:blipFill>
                <a:blip r:embed="rId2"/>
              </p:blipFill>
              <p:spPr>
                <a:xfrm>
                  <a:off x="4236320" y="3026120"/>
                  <a:ext cx="78840" cy="32760"/>
                </a:xfrm>
                <a:prstGeom prst="rect"/>
              </p:spPr>
            </p:pic>
          </mc:Fallback>
        </mc:AlternateContent>
        <mc:AlternateContent xmlns:mc="http://schemas.openxmlformats.org/markup-compatibility/2006" xmlns:p14="http://schemas.microsoft.com/office/powerpoint/2010/main">
          <mc:Choice Requires="p14">
            <p:contentPart r:id="rId88" p14:bwMode="auto">
              <p14:nvContentPartPr>
                <p14:cNvPr id="3742" name="墨迹 3741"/>
                <p14:cNvContentPartPr/>
                <p14:nvPr/>
              </p14:nvContentPartPr>
              <p14:xfrm>
                <a:off x="3352520" y="3085880"/>
                <a:ext cx="360" cy="360"/>
              </p14:xfrm>
            </p:contentPart>
          </mc:Choice>
          <mc:Fallback xmlns="">
            <p:pic>
              <p:nvPicPr>
                <p:cNvPr id="3742" name="墨迹 3741"/>
              </p:nvPicPr>
              <p:blipFill>
                <a:blip r:embed="rId4"/>
              </p:blipFill>
              <p:spPr>
                <a:xfrm>
                  <a:off x="3352520" y="3085880"/>
                  <a:ext cx="360" cy="360"/>
                </a:xfrm>
                <a:prstGeom prst="rect"/>
              </p:spPr>
            </p:pic>
          </mc:Fallback>
        </mc:AlternateContent>
      </p:grpSp>
      <p:sp>
        <p:nvSpPr>
          <p:cNvPr id="3640" name="文本框 3639"/>
          <p:cNvSpPr txBox="1"/>
          <p:nvPr/>
        </p:nvSpPr>
        <p:spPr>
          <a:xfrm>
            <a:off x="9621321" y="871762"/>
            <a:ext cx="1360456"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Stratum L</a:t>
            </a:r>
            <a:r>
              <a:rPr lang="en-US" altLang="zh-CN" sz="1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B</a:t>
            </a:r>
            <a:endParaRPr lang="zh-CN" altLang="en-US" sz="2000" dirty="0">
              <a:latin typeface="Times New Roman" panose="02020603050405020304" pitchFamily="18" charset="0"/>
              <a:cs typeface="Times New Roman" panose="02020603050405020304" pitchFamily="18" charset="0"/>
            </a:endParaRPr>
          </a:p>
        </p:txBody>
      </p:sp>
      <p:sp>
        <p:nvSpPr>
          <p:cNvPr id="3641" name="文本框 3640"/>
          <p:cNvSpPr txBox="1"/>
          <p:nvPr/>
        </p:nvSpPr>
        <p:spPr>
          <a:xfrm>
            <a:off x="9659879" y="2667569"/>
            <a:ext cx="20270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Marker stratum</a:t>
            </a:r>
            <a:endParaRPr lang="zh-CN" altLang="en-US" dirty="0">
              <a:latin typeface="Times New Roman" panose="02020603050405020304" pitchFamily="18" charset="0"/>
              <a:cs typeface="Times New Roman" panose="02020603050405020304" pitchFamily="18" charset="0"/>
            </a:endParaRPr>
          </a:p>
        </p:txBody>
      </p:sp>
      <p:sp>
        <p:nvSpPr>
          <p:cNvPr id="3650" name="文本框 3649"/>
          <p:cNvSpPr txBox="1"/>
          <p:nvPr/>
        </p:nvSpPr>
        <p:spPr>
          <a:xfrm>
            <a:off x="9651339" y="4047970"/>
            <a:ext cx="1360456"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Stratum L</a:t>
            </a:r>
            <a:r>
              <a:rPr kumimoji="0" lang="en-US" altLang="zh-CN" sz="14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a:t>
            </a:r>
            <a:endParaRPr lang="zh-CN" altLang="en-US" sz="2000" dirty="0">
              <a:latin typeface="Times New Roman" panose="02020603050405020304" pitchFamily="18" charset="0"/>
              <a:cs typeface="Times New Roman" panose="02020603050405020304" pitchFamily="18" charset="0"/>
            </a:endParaRPr>
          </a:p>
        </p:txBody>
      </p:sp>
      <p:cxnSp>
        <p:nvCxnSpPr>
          <p:cNvPr id="3" name="直接连接符 2"/>
          <p:cNvCxnSpPr>
            <a:stCxn id="3781" idx="19"/>
          </p:cNvCxnSpPr>
          <p:nvPr/>
        </p:nvCxnSpPr>
        <p:spPr>
          <a:xfrm>
            <a:off x="698769" y="3278219"/>
            <a:ext cx="1" cy="1298114"/>
          </a:xfrm>
          <a:prstGeom prst="line">
            <a:avLst/>
          </a:prstGeom>
          <a:ln w="12700"/>
        </p:spPr>
        <p:style>
          <a:lnRef idx="1">
            <a:schemeClr val="dk1"/>
          </a:lnRef>
          <a:fillRef idx="0">
            <a:schemeClr val="dk1"/>
          </a:fillRef>
          <a:effectRef idx="0">
            <a:schemeClr val="dk1"/>
          </a:effectRef>
          <a:fontRef idx="minor">
            <a:schemeClr val="tx1"/>
          </a:fontRef>
        </p:style>
      </p:cxnSp>
      <p:cxnSp>
        <p:nvCxnSpPr>
          <p:cNvPr id="3657" name="直接连接符 3656"/>
          <p:cNvCxnSpPr/>
          <p:nvPr/>
        </p:nvCxnSpPr>
        <p:spPr>
          <a:xfrm>
            <a:off x="9302442" y="848998"/>
            <a:ext cx="0" cy="1960880"/>
          </a:xfrm>
          <a:prstGeom prst="line">
            <a:avLst/>
          </a:prstGeom>
          <a:ln w="12700"/>
        </p:spPr>
        <p:style>
          <a:lnRef idx="1">
            <a:schemeClr val="dk1"/>
          </a:lnRef>
          <a:fillRef idx="0">
            <a:schemeClr val="dk1"/>
          </a:fillRef>
          <a:effectRef idx="0">
            <a:schemeClr val="dk1"/>
          </a:effectRef>
          <a:fontRef idx="minor">
            <a:schemeClr val="tx1"/>
          </a:fontRef>
        </p:style>
      </p:cxnSp>
      <p:cxnSp>
        <p:nvCxnSpPr>
          <p:cNvPr id="3658" name="直接连接符 3657"/>
          <p:cNvCxnSpPr/>
          <p:nvPr/>
        </p:nvCxnSpPr>
        <p:spPr>
          <a:xfrm>
            <a:off x="9302442" y="2809878"/>
            <a:ext cx="10916" cy="1270968"/>
          </a:xfrm>
          <a:prstGeom prst="line">
            <a:avLst/>
          </a:prstGeom>
          <a:ln w="12700"/>
        </p:spPr>
        <p:style>
          <a:lnRef idx="1">
            <a:schemeClr val="dk1"/>
          </a:lnRef>
          <a:fillRef idx="0">
            <a:schemeClr val="dk1"/>
          </a:fillRef>
          <a:effectRef idx="0">
            <a:schemeClr val="dk1"/>
          </a:effectRef>
          <a:fontRef idx="minor">
            <a:schemeClr val="tx1"/>
          </a:fontRef>
        </p:style>
      </p:cxnSp>
      <p:sp>
        <p:nvSpPr>
          <p:cNvPr id="3781" name="矩形 3780"/>
          <p:cNvSpPr/>
          <p:nvPr/>
        </p:nvSpPr>
        <p:spPr>
          <a:xfrm>
            <a:off x="698769" y="2612033"/>
            <a:ext cx="5736666" cy="666186"/>
          </a:xfrm>
          <a:custGeom>
            <a:avLst/>
            <a:gdLst>
              <a:gd name="connsiteX0" fmla="*/ 0 w 5736664"/>
              <a:gd name="connsiteY0" fmla="*/ 0 h 1950522"/>
              <a:gd name="connsiteX1" fmla="*/ 5736664 w 5736664"/>
              <a:gd name="connsiteY1" fmla="*/ 0 h 1950522"/>
              <a:gd name="connsiteX2" fmla="*/ 5736664 w 5736664"/>
              <a:gd name="connsiteY2" fmla="*/ 1950522 h 1950522"/>
              <a:gd name="connsiteX3" fmla="*/ 0 w 5736664"/>
              <a:gd name="connsiteY3" fmla="*/ 1950522 h 1950522"/>
              <a:gd name="connsiteX4" fmla="*/ 0 w 5736664"/>
              <a:gd name="connsiteY4" fmla="*/ 0 h 1950522"/>
              <a:gd name="connsiteX0-1" fmla="*/ 0 w 5736664"/>
              <a:gd name="connsiteY0-2" fmla="*/ 0 h 1950522"/>
              <a:gd name="connsiteX1-3" fmla="*/ 5736664 w 5736664"/>
              <a:gd name="connsiteY1-4" fmla="*/ 0 h 1950522"/>
              <a:gd name="connsiteX2-5" fmla="*/ 5538544 w 5736664"/>
              <a:gd name="connsiteY2-6" fmla="*/ 1920042 h 1950522"/>
              <a:gd name="connsiteX3-7" fmla="*/ 0 w 5736664"/>
              <a:gd name="connsiteY3-8" fmla="*/ 1950522 h 1950522"/>
              <a:gd name="connsiteX4-9" fmla="*/ 0 w 5736664"/>
              <a:gd name="connsiteY4-10" fmla="*/ 0 h 1950522"/>
              <a:gd name="connsiteX0-11" fmla="*/ 0 w 5736664"/>
              <a:gd name="connsiteY0-12" fmla="*/ 0 h 1960682"/>
              <a:gd name="connsiteX1-13" fmla="*/ 5736664 w 5736664"/>
              <a:gd name="connsiteY1-14" fmla="*/ 0 h 1960682"/>
              <a:gd name="connsiteX2-15" fmla="*/ 5685864 w 5736664"/>
              <a:gd name="connsiteY2-16" fmla="*/ 1960682 h 1960682"/>
              <a:gd name="connsiteX3-17" fmla="*/ 0 w 5736664"/>
              <a:gd name="connsiteY3-18" fmla="*/ 1950522 h 1960682"/>
              <a:gd name="connsiteX4-19" fmla="*/ 0 w 5736664"/>
              <a:gd name="connsiteY4-20" fmla="*/ 0 h 1960682"/>
              <a:gd name="connsiteX0-21" fmla="*/ 0 w 5736664"/>
              <a:gd name="connsiteY0-22" fmla="*/ 0 h 1960682"/>
              <a:gd name="connsiteX1-23" fmla="*/ 5736664 w 5736664"/>
              <a:gd name="connsiteY1-24" fmla="*/ 0 h 1960682"/>
              <a:gd name="connsiteX2-25" fmla="*/ 5721424 w 5736664"/>
              <a:gd name="connsiteY2-26" fmla="*/ 1960682 h 1960682"/>
              <a:gd name="connsiteX3-27" fmla="*/ 0 w 5736664"/>
              <a:gd name="connsiteY3-28" fmla="*/ 1950522 h 1960682"/>
              <a:gd name="connsiteX4-29" fmla="*/ 0 w 5736664"/>
              <a:gd name="connsiteY4-30" fmla="*/ 0 h 1960682"/>
              <a:gd name="connsiteX0-31" fmla="*/ 0 w 5736664"/>
              <a:gd name="connsiteY0-32" fmla="*/ 0 h 1950738"/>
              <a:gd name="connsiteX1-33" fmla="*/ 5736664 w 5736664"/>
              <a:gd name="connsiteY1-34" fmla="*/ 0 h 1950738"/>
              <a:gd name="connsiteX2-35" fmla="*/ 5706184 w 5736664"/>
              <a:gd name="connsiteY2-36" fmla="*/ 1950738 h 1950738"/>
              <a:gd name="connsiteX3-37" fmla="*/ 0 w 5736664"/>
              <a:gd name="connsiteY3-38" fmla="*/ 1950522 h 1950738"/>
              <a:gd name="connsiteX4-39" fmla="*/ 0 w 5736664"/>
              <a:gd name="connsiteY4-40" fmla="*/ 0 h 1950738"/>
              <a:gd name="connsiteX0-41" fmla="*/ 0 w 5736664"/>
              <a:gd name="connsiteY0-42" fmla="*/ 0 h 1950522"/>
              <a:gd name="connsiteX1-43" fmla="*/ 5736664 w 5736664"/>
              <a:gd name="connsiteY1-44" fmla="*/ 0 h 1950522"/>
              <a:gd name="connsiteX2-45" fmla="*/ 4980354 w 5736664"/>
              <a:gd name="connsiteY2-46" fmla="*/ 1580506 h 1950522"/>
              <a:gd name="connsiteX3-47" fmla="*/ 0 w 5736664"/>
              <a:gd name="connsiteY3-48" fmla="*/ 1950522 h 1950522"/>
              <a:gd name="connsiteX4-49" fmla="*/ 0 w 5736664"/>
              <a:gd name="connsiteY4-50" fmla="*/ 0 h 1950522"/>
              <a:gd name="connsiteX0-51" fmla="*/ 0 w 5736664"/>
              <a:gd name="connsiteY0-52" fmla="*/ 0 h 1960881"/>
              <a:gd name="connsiteX1-53" fmla="*/ 5736664 w 5736664"/>
              <a:gd name="connsiteY1-54" fmla="*/ 0 h 1960881"/>
              <a:gd name="connsiteX2-55" fmla="*/ 5721519 w 5736664"/>
              <a:gd name="connsiteY2-56" fmla="*/ 1960881 h 1960881"/>
              <a:gd name="connsiteX3-57" fmla="*/ 0 w 5736664"/>
              <a:gd name="connsiteY3-58" fmla="*/ 1950522 h 1960881"/>
              <a:gd name="connsiteX4-59" fmla="*/ 0 w 5736664"/>
              <a:gd name="connsiteY4-60" fmla="*/ 0 h 1960881"/>
              <a:gd name="connsiteX0-61" fmla="*/ 0 w 5767333"/>
              <a:gd name="connsiteY0-62" fmla="*/ 0 h 1960881"/>
              <a:gd name="connsiteX1-63" fmla="*/ 5767333 w 5767333"/>
              <a:gd name="connsiteY1-64" fmla="*/ 0 h 1960881"/>
              <a:gd name="connsiteX2-65" fmla="*/ 5721519 w 5767333"/>
              <a:gd name="connsiteY2-66" fmla="*/ 1960881 h 1960881"/>
              <a:gd name="connsiteX3-67" fmla="*/ 0 w 5767333"/>
              <a:gd name="connsiteY3-68" fmla="*/ 1950522 h 1960881"/>
              <a:gd name="connsiteX4-69" fmla="*/ 0 w 5767333"/>
              <a:gd name="connsiteY4-70" fmla="*/ 0 h 1960881"/>
              <a:gd name="connsiteX0-71" fmla="*/ 0 w 5767333"/>
              <a:gd name="connsiteY0-72" fmla="*/ 0 h 1960881"/>
              <a:gd name="connsiteX1-73" fmla="*/ 5767333 w 5767333"/>
              <a:gd name="connsiteY1-74" fmla="*/ 0 h 1960881"/>
              <a:gd name="connsiteX2-75" fmla="*/ 5752162 w 5767333"/>
              <a:gd name="connsiteY2-76" fmla="*/ 1960881 h 1960881"/>
              <a:gd name="connsiteX3-77" fmla="*/ 0 w 5767333"/>
              <a:gd name="connsiteY3-78" fmla="*/ 1950522 h 1960881"/>
              <a:gd name="connsiteX4-79" fmla="*/ 0 w 5767333"/>
              <a:gd name="connsiteY4-80" fmla="*/ 0 h 1960881"/>
              <a:gd name="connsiteX0-81" fmla="*/ 0 w 5767333"/>
              <a:gd name="connsiteY0-82" fmla="*/ 0 h 1960881"/>
              <a:gd name="connsiteX1-83" fmla="*/ 5767333 w 5767333"/>
              <a:gd name="connsiteY1-84" fmla="*/ 0 h 1960881"/>
              <a:gd name="connsiteX2-85" fmla="*/ 5752162 w 5767333"/>
              <a:gd name="connsiteY2-86" fmla="*/ 1960881 h 1960881"/>
              <a:gd name="connsiteX3-87" fmla="*/ 363870 w 5767333"/>
              <a:gd name="connsiteY3-88" fmla="*/ 1954706 h 1960881"/>
              <a:gd name="connsiteX4-89" fmla="*/ 0 w 5767333"/>
              <a:gd name="connsiteY4-90" fmla="*/ 1950522 h 1960881"/>
              <a:gd name="connsiteX5" fmla="*/ 0 w 5767333"/>
              <a:gd name="connsiteY5" fmla="*/ 0 h 1960881"/>
              <a:gd name="connsiteX0-91" fmla="*/ 0 w 5767333"/>
              <a:gd name="connsiteY0-92" fmla="*/ 0 h 2079645"/>
              <a:gd name="connsiteX1-93" fmla="*/ 5767333 w 5767333"/>
              <a:gd name="connsiteY1-94" fmla="*/ 0 h 2079645"/>
              <a:gd name="connsiteX2-95" fmla="*/ 5752162 w 5767333"/>
              <a:gd name="connsiteY2-96" fmla="*/ 1960881 h 2079645"/>
              <a:gd name="connsiteX3-97" fmla="*/ 314841 w 5767333"/>
              <a:gd name="connsiteY3-98" fmla="*/ 2079645 h 2079645"/>
              <a:gd name="connsiteX4-99" fmla="*/ 0 w 5767333"/>
              <a:gd name="connsiteY4-100" fmla="*/ 1950522 h 2079645"/>
              <a:gd name="connsiteX5-101" fmla="*/ 0 w 5767333"/>
              <a:gd name="connsiteY5-102" fmla="*/ 0 h 2079645"/>
              <a:gd name="connsiteX0-103" fmla="*/ 0 w 5767333"/>
              <a:gd name="connsiteY0-104" fmla="*/ 0 h 2079645"/>
              <a:gd name="connsiteX1-105" fmla="*/ 5767333 w 5767333"/>
              <a:gd name="connsiteY1-106" fmla="*/ 0 h 2079645"/>
              <a:gd name="connsiteX2-107" fmla="*/ 5752162 w 5767333"/>
              <a:gd name="connsiteY2-108" fmla="*/ 1960881 h 2079645"/>
              <a:gd name="connsiteX3-109" fmla="*/ 835771 w 5767333"/>
              <a:gd name="connsiteY3-110" fmla="*/ 2061797 h 2079645"/>
              <a:gd name="connsiteX4-111" fmla="*/ 314841 w 5767333"/>
              <a:gd name="connsiteY4-112" fmla="*/ 2079645 h 2079645"/>
              <a:gd name="connsiteX5-113" fmla="*/ 0 w 5767333"/>
              <a:gd name="connsiteY5-114" fmla="*/ 1950522 h 2079645"/>
              <a:gd name="connsiteX6" fmla="*/ 0 w 5767333"/>
              <a:gd name="connsiteY6" fmla="*/ 0 h 2079645"/>
              <a:gd name="connsiteX0-115" fmla="*/ 0 w 5767333"/>
              <a:gd name="connsiteY0-116" fmla="*/ 0 h 2079645"/>
              <a:gd name="connsiteX1-117" fmla="*/ 5767333 w 5767333"/>
              <a:gd name="connsiteY1-118" fmla="*/ 0 h 2079645"/>
              <a:gd name="connsiteX2-119" fmla="*/ 5752162 w 5767333"/>
              <a:gd name="connsiteY2-120" fmla="*/ 1960881 h 2079645"/>
              <a:gd name="connsiteX3-121" fmla="*/ 609013 w 5767333"/>
              <a:gd name="connsiteY3-122" fmla="*/ 2008251 h 2079645"/>
              <a:gd name="connsiteX4-123" fmla="*/ 314841 w 5767333"/>
              <a:gd name="connsiteY4-124" fmla="*/ 2079645 h 2079645"/>
              <a:gd name="connsiteX5-125" fmla="*/ 0 w 5767333"/>
              <a:gd name="connsiteY5-126" fmla="*/ 1950522 h 2079645"/>
              <a:gd name="connsiteX6-127" fmla="*/ 0 w 5767333"/>
              <a:gd name="connsiteY6-128" fmla="*/ 0 h 2079645"/>
              <a:gd name="connsiteX0-129" fmla="*/ 0 w 5767333"/>
              <a:gd name="connsiteY0-130" fmla="*/ 0 h 2079645"/>
              <a:gd name="connsiteX1-131" fmla="*/ 5767333 w 5767333"/>
              <a:gd name="connsiteY1-132" fmla="*/ 0 h 2079645"/>
              <a:gd name="connsiteX2-133" fmla="*/ 5752162 w 5767333"/>
              <a:gd name="connsiteY2-134" fmla="*/ 1960881 h 2079645"/>
              <a:gd name="connsiteX3-135" fmla="*/ 933829 w 5767333"/>
              <a:gd name="connsiteY3-136" fmla="*/ 1990403 h 2079645"/>
              <a:gd name="connsiteX4-137" fmla="*/ 609013 w 5767333"/>
              <a:gd name="connsiteY4-138" fmla="*/ 2008251 h 2079645"/>
              <a:gd name="connsiteX5-139" fmla="*/ 314841 w 5767333"/>
              <a:gd name="connsiteY5-140" fmla="*/ 2079645 h 2079645"/>
              <a:gd name="connsiteX6-141" fmla="*/ 0 w 5767333"/>
              <a:gd name="connsiteY6-142" fmla="*/ 1950522 h 2079645"/>
              <a:gd name="connsiteX7" fmla="*/ 0 w 5767333"/>
              <a:gd name="connsiteY7" fmla="*/ 0 h 2079645"/>
              <a:gd name="connsiteX0-143" fmla="*/ 0 w 5767333"/>
              <a:gd name="connsiteY0-144" fmla="*/ 0 h 2079645"/>
              <a:gd name="connsiteX1-145" fmla="*/ 5767333 w 5767333"/>
              <a:gd name="connsiteY1-146" fmla="*/ 0 h 2079645"/>
              <a:gd name="connsiteX2-147" fmla="*/ 5752162 w 5767333"/>
              <a:gd name="connsiteY2-148" fmla="*/ 1960881 h 2079645"/>
              <a:gd name="connsiteX3-149" fmla="*/ 1246387 w 5767333"/>
              <a:gd name="connsiteY3-150" fmla="*/ 1901161 h 2079645"/>
              <a:gd name="connsiteX4-151" fmla="*/ 609013 w 5767333"/>
              <a:gd name="connsiteY4-152" fmla="*/ 2008251 h 2079645"/>
              <a:gd name="connsiteX5-153" fmla="*/ 314841 w 5767333"/>
              <a:gd name="connsiteY5-154" fmla="*/ 2079645 h 2079645"/>
              <a:gd name="connsiteX6-155" fmla="*/ 0 w 5767333"/>
              <a:gd name="connsiteY6-156" fmla="*/ 1950522 h 2079645"/>
              <a:gd name="connsiteX7-157" fmla="*/ 0 w 5767333"/>
              <a:gd name="connsiteY7-158" fmla="*/ 0 h 2079645"/>
              <a:gd name="connsiteX0-159" fmla="*/ 0 w 5767333"/>
              <a:gd name="connsiteY0-160" fmla="*/ 0 h 2079645"/>
              <a:gd name="connsiteX1-161" fmla="*/ 5767333 w 5767333"/>
              <a:gd name="connsiteY1-162" fmla="*/ 0 h 2079645"/>
              <a:gd name="connsiteX2-163" fmla="*/ 5752162 w 5767333"/>
              <a:gd name="connsiteY2-164" fmla="*/ 1960881 h 2079645"/>
              <a:gd name="connsiteX3-165" fmla="*/ 1234130 w 5767333"/>
              <a:gd name="connsiteY3-166" fmla="*/ 1847615 h 2079645"/>
              <a:gd name="connsiteX4-167" fmla="*/ 609013 w 5767333"/>
              <a:gd name="connsiteY4-168" fmla="*/ 2008251 h 2079645"/>
              <a:gd name="connsiteX5-169" fmla="*/ 314841 w 5767333"/>
              <a:gd name="connsiteY5-170" fmla="*/ 2079645 h 2079645"/>
              <a:gd name="connsiteX6-171" fmla="*/ 0 w 5767333"/>
              <a:gd name="connsiteY6-172" fmla="*/ 1950522 h 2079645"/>
              <a:gd name="connsiteX7-173" fmla="*/ 0 w 5767333"/>
              <a:gd name="connsiteY7-174" fmla="*/ 0 h 2079645"/>
              <a:gd name="connsiteX0-175" fmla="*/ 0 w 5767333"/>
              <a:gd name="connsiteY0-176" fmla="*/ 0 h 2079645"/>
              <a:gd name="connsiteX1-177" fmla="*/ 5767333 w 5767333"/>
              <a:gd name="connsiteY1-178" fmla="*/ 0 h 2079645"/>
              <a:gd name="connsiteX2-179" fmla="*/ 5752162 w 5767333"/>
              <a:gd name="connsiteY2-180" fmla="*/ 1960881 h 2079645"/>
              <a:gd name="connsiteX3-181" fmla="*/ 1350572 w 5767333"/>
              <a:gd name="connsiteY3-182" fmla="*/ 1847615 h 2079645"/>
              <a:gd name="connsiteX4-183" fmla="*/ 1234130 w 5767333"/>
              <a:gd name="connsiteY4-184" fmla="*/ 1847615 h 2079645"/>
              <a:gd name="connsiteX5-185" fmla="*/ 609013 w 5767333"/>
              <a:gd name="connsiteY5-186" fmla="*/ 2008251 h 2079645"/>
              <a:gd name="connsiteX6-187" fmla="*/ 314841 w 5767333"/>
              <a:gd name="connsiteY6-188" fmla="*/ 2079645 h 2079645"/>
              <a:gd name="connsiteX7-189" fmla="*/ 0 w 5767333"/>
              <a:gd name="connsiteY7-190" fmla="*/ 1950522 h 2079645"/>
              <a:gd name="connsiteX8" fmla="*/ 0 w 5767333"/>
              <a:gd name="connsiteY8" fmla="*/ 0 h 2079645"/>
              <a:gd name="connsiteX0-191" fmla="*/ 0 w 5767333"/>
              <a:gd name="connsiteY0-192" fmla="*/ 0 h 2079645"/>
              <a:gd name="connsiteX1-193" fmla="*/ 5767333 w 5767333"/>
              <a:gd name="connsiteY1-194" fmla="*/ 0 h 2079645"/>
              <a:gd name="connsiteX2-195" fmla="*/ 5752162 w 5767333"/>
              <a:gd name="connsiteY2-196" fmla="*/ 1960881 h 2079645"/>
              <a:gd name="connsiteX3-197" fmla="*/ 1528302 w 5767333"/>
              <a:gd name="connsiteY3-198" fmla="*/ 1740525 h 2079645"/>
              <a:gd name="connsiteX4-199" fmla="*/ 1234130 w 5767333"/>
              <a:gd name="connsiteY4-200" fmla="*/ 1847615 h 2079645"/>
              <a:gd name="connsiteX5-201" fmla="*/ 609013 w 5767333"/>
              <a:gd name="connsiteY5-202" fmla="*/ 2008251 h 2079645"/>
              <a:gd name="connsiteX6-203" fmla="*/ 314841 w 5767333"/>
              <a:gd name="connsiteY6-204" fmla="*/ 2079645 h 2079645"/>
              <a:gd name="connsiteX7-205" fmla="*/ 0 w 5767333"/>
              <a:gd name="connsiteY7-206" fmla="*/ 1950522 h 2079645"/>
              <a:gd name="connsiteX8-207" fmla="*/ 0 w 5767333"/>
              <a:gd name="connsiteY8-208" fmla="*/ 0 h 2079645"/>
              <a:gd name="connsiteX0-209" fmla="*/ 0 w 5767333"/>
              <a:gd name="connsiteY0-210" fmla="*/ 0 h 2079645"/>
              <a:gd name="connsiteX1-211" fmla="*/ 5767333 w 5767333"/>
              <a:gd name="connsiteY1-212" fmla="*/ 0 h 2079645"/>
              <a:gd name="connsiteX2-213" fmla="*/ 5752162 w 5767333"/>
              <a:gd name="connsiteY2-214" fmla="*/ 1960881 h 2079645"/>
              <a:gd name="connsiteX3-215" fmla="*/ 1528302 w 5767333"/>
              <a:gd name="connsiteY3-216" fmla="*/ 1740525 h 2079645"/>
              <a:gd name="connsiteX4-217" fmla="*/ 1234130 w 5767333"/>
              <a:gd name="connsiteY4-218" fmla="*/ 1847615 h 2079645"/>
              <a:gd name="connsiteX5-219" fmla="*/ 621271 w 5767333"/>
              <a:gd name="connsiteY5-220" fmla="*/ 1794070 h 2079645"/>
              <a:gd name="connsiteX6-221" fmla="*/ 314841 w 5767333"/>
              <a:gd name="connsiteY6-222" fmla="*/ 2079645 h 2079645"/>
              <a:gd name="connsiteX7-223" fmla="*/ 0 w 5767333"/>
              <a:gd name="connsiteY7-224" fmla="*/ 1950522 h 2079645"/>
              <a:gd name="connsiteX8-225" fmla="*/ 0 w 5767333"/>
              <a:gd name="connsiteY8-226" fmla="*/ 0 h 2079645"/>
              <a:gd name="connsiteX0-227" fmla="*/ 0 w 5767333"/>
              <a:gd name="connsiteY0-228" fmla="*/ 0 h 1960881"/>
              <a:gd name="connsiteX1-229" fmla="*/ 5767333 w 5767333"/>
              <a:gd name="connsiteY1-230" fmla="*/ 0 h 1960881"/>
              <a:gd name="connsiteX2-231" fmla="*/ 5752162 w 5767333"/>
              <a:gd name="connsiteY2-232" fmla="*/ 1960881 h 1960881"/>
              <a:gd name="connsiteX3-233" fmla="*/ 1528302 w 5767333"/>
              <a:gd name="connsiteY3-234" fmla="*/ 1740525 h 1960881"/>
              <a:gd name="connsiteX4-235" fmla="*/ 1234130 w 5767333"/>
              <a:gd name="connsiteY4-236" fmla="*/ 1847615 h 1960881"/>
              <a:gd name="connsiteX5-237" fmla="*/ 621271 w 5767333"/>
              <a:gd name="connsiteY5-238" fmla="*/ 1794070 h 1960881"/>
              <a:gd name="connsiteX6-239" fmla="*/ 308713 w 5767333"/>
              <a:gd name="connsiteY6-240" fmla="*/ 1865464 h 1960881"/>
              <a:gd name="connsiteX7-241" fmla="*/ 0 w 5767333"/>
              <a:gd name="connsiteY7-242" fmla="*/ 1950522 h 1960881"/>
              <a:gd name="connsiteX8-243" fmla="*/ 0 w 5767333"/>
              <a:gd name="connsiteY8-244" fmla="*/ 0 h 1960881"/>
              <a:gd name="connsiteX0-245" fmla="*/ 0 w 5767333"/>
              <a:gd name="connsiteY0-246" fmla="*/ 0 h 1960881"/>
              <a:gd name="connsiteX1-247" fmla="*/ 5767333 w 5767333"/>
              <a:gd name="connsiteY1-248" fmla="*/ 0 h 1960881"/>
              <a:gd name="connsiteX2-249" fmla="*/ 5752162 w 5767333"/>
              <a:gd name="connsiteY2-250" fmla="*/ 1960881 h 1960881"/>
              <a:gd name="connsiteX3-251" fmla="*/ 1761188 w 5767333"/>
              <a:gd name="connsiteY3-252" fmla="*/ 1740525 h 1960881"/>
              <a:gd name="connsiteX4-253" fmla="*/ 1528302 w 5767333"/>
              <a:gd name="connsiteY4-254" fmla="*/ 1740525 h 1960881"/>
              <a:gd name="connsiteX5-255" fmla="*/ 1234130 w 5767333"/>
              <a:gd name="connsiteY5-256" fmla="*/ 1847615 h 1960881"/>
              <a:gd name="connsiteX6-257" fmla="*/ 621271 w 5767333"/>
              <a:gd name="connsiteY6-258" fmla="*/ 1794070 h 1960881"/>
              <a:gd name="connsiteX7-259" fmla="*/ 308713 w 5767333"/>
              <a:gd name="connsiteY7-260" fmla="*/ 1865464 h 1960881"/>
              <a:gd name="connsiteX8-261" fmla="*/ 0 w 5767333"/>
              <a:gd name="connsiteY8-262" fmla="*/ 1950522 h 1960881"/>
              <a:gd name="connsiteX9" fmla="*/ 0 w 5767333"/>
              <a:gd name="connsiteY9" fmla="*/ 0 h 1960881"/>
              <a:gd name="connsiteX0-263" fmla="*/ 0 w 5767333"/>
              <a:gd name="connsiteY0-264" fmla="*/ 0 h 1960881"/>
              <a:gd name="connsiteX1-265" fmla="*/ 5767333 w 5767333"/>
              <a:gd name="connsiteY1-266" fmla="*/ 0 h 1960881"/>
              <a:gd name="connsiteX2-267" fmla="*/ 5752162 w 5767333"/>
              <a:gd name="connsiteY2-268" fmla="*/ 1960881 h 1960881"/>
              <a:gd name="connsiteX3-269" fmla="*/ 1736674 w 5767333"/>
              <a:gd name="connsiteY3-270" fmla="*/ 1686979 h 1960881"/>
              <a:gd name="connsiteX4-271" fmla="*/ 1528302 w 5767333"/>
              <a:gd name="connsiteY4-272" fmla="*/ 1740525 h 1960881"/>
              <a:gd name="connsiteX5-273" fmla="*/ 1234130 w 5767333"/>
              <a:gd name="connsiteY5-274" fmla="*/ 1847615 h 1960881"/>
              <a:gd name="connsiteX6-275" fmla="*/ 621271 w 5767333"/>
              <a:gd name="connsiteY6-276" fmla="*/ 1794070 h 1960881"/>
              <a:gd name="connsiteX7-277" fmla="*/ 308713 w 5767333"/>
              <a:gd name="connsiteY7-278" fmla="*/ 1865464 h 1960881"/>
              <a:gd name="connsiteX8-279" fmla="*/ 0 w 5767333"/>
              <a:gd name="connsiteY8-280" fmla="*/ 1950522 h 1960881"/>
              <a:gd name="connsiteX9-281" fmla="*/ 0 w 5767333"/>
              <a:gd name="connsiteY9-282" fmla="*/ 0 h 1960881"/>
              <a:gd name="connsiteX0-283" fmla="*/ 0 w 5767333"/>
              <a:gd name="connsiteY0-284" fmla="*/ 0 h 1960881"/>
              <a:gd name="connsiteX1-285" fmla="*/ 5767333 w 5767333"/>
              <a:gd name="connsiteY1-286" fmla="*/ 0 h 1960881"/>
              <a:gd name="connsiteX2-287" fmla="*/ 5752162 w 5767333"/>
              <a:gd name="connsiteY2-288" fmla="*/ 1960881 h 1960881"/>
              <a:gd name="connsiteX3-289" fmla="*/ 1920531 w 5767333"/>
              <a:gd name="connsiteY3-290" fmla="*/ 1686979 h 1960881"/>
              <a:gd name="connsiteX4-291" fmla="*/ 1736674 w 5767333"/>
              <a:gd name="connsiteY4-292" fmla="*/ 1686979 h 1960881"/>
              <a:gd name="connsiteX5-293" fmla="*/ 1528302 w 5767333"/>
              <a:gd name="connsiteY5-294" fmla="*/ 1740525 h 1960881"/>
              <a:gd name="connsiteX6-295" fmla="*/ 1234130 w 5767333"/>
              <a:gd name="connsiteY6-296" fmla="*/ 1847615 h 1960881"/>
              <a:gd name="connsiteX7-297" fmla="*/ 621271 w 5767333"/>
              <a:gd name="connsiteY7-298" fmla="*/ 1794070 h 1960881"/>
              <a:gd name="connsiteX8-299" fmla="*/ 308713 w 5767333"/>
              <a:gd name="connsiteY8-300" fmla="*/ 1865464 h 1960881"/>
              <a:gd name="connsiteX9-301" fmla="*/ 0 w 5767333"/>
              <a:gd name="connsiteY9-302" fmla="*/ 1950522 h 1960881"/>
              <a:gd name="connsiteX10" fmla="*/ 0 w 5767333"/>
              <a:gd name="connsiteY10" fmla="*/ 0 h 1960881"/>
              <a:gd name="connsiteX0-303" fmla="*/ 0 w 5767333"/>
              <a:gd name="connsiteY0-304" fmla="*/ 0 h 1960881"/>
              <a:gd name="connsiteX1-305" fmla="*/ 5767333 w 5767333"/>
              <a:gd name="connsiteY1-306" fmla="*/ 0 h 1960881"/>
              <a:gd name="connsiteX2-307" fmla="*/ 5752162 w 5767333"/>
              <a:gd name="connsiteY2-308" fmla="*/ 1960881 h 1960881"/>
              <a:gd name="connsiteX3-309" fmla="*/ 1932788 w 5767333"/>
              <a:gd name="connsiteY3-310" fmla="*/ 1811919 h 1960881"/>
              <a:gd name="connsiteX4-311" fmla="*/ 1736674 w 5767333"/>
              <a:gd name="connsiteY4-312" fmla="*/ 1686979 h 1960881"/>
              <a:gd name="connsiteX5-313" fmla="*/ 1528302 w 5767333"/>
              <a:gd name="connsiteY5-314" fmla="*/ 1740525 h 1960881"/>
              <a:gd name="connsiteX6-315" fmla="*/ 1234130 w 5767333"/>
              <a:gd name="connsiteY6-316" fmla="*/ 1847615 h 1960881"/>
              <a:gd name="connsiteX7-317" fmla="*/ 621271 w 5767333"/>
              <a:gd name="connsiteY7-318" fmla="*/ 1794070 h 1960881"/>
              <a:gd name="connsiteX8-319" fmla="*/ 308713 w 5767333"/>
              <a:gd name="connsiteY8-320" fmla="*/ 1865464 h 1960881"/>
              <a:gd name="connsiteX9-321" fmla="*/ 0 w 5767333"/>
              <a:gd name="connsiteY9-322" fmla="*/ 1950522 h 1960881"/>
              <a:gd name="connsiteX10-323" fmla="*/ 0 w 5767333"/>
              <a:gd name="connsiteY10-324" fmla="*/ 0 h 1960881"/>
              <a:gd name="connsiteX0-325" fmla="*/ 0 w 5767333"/>
              <a:gd name="connsiteY0-326" fmla="*/ 0 h 1960881"/>
              <a:gd name="connsiteX1-327" fmla="*/ 5767333 w 5767333"/>
              <a:gd name="connsiteY1-328" fmla="*/ 0 h 1960881"/>
              <a:gd name="connsiteX2-329" fmla="*/ 5752162 w 5767333"/>
              <a:gd name="connsiteY2-330" fmla="*/ 1960881 h 1960881"/>
              <a:gd name="connsiteX3-331" fmla="*/ 1938917 w 5767333"/>
              <a:gd name="connsiteY3-332" fmla="*/ 1758373 h 1960881"/>
              <a:gd name="connsiteX4-333" fmla="*/ 1736674 w 5767333"/>
              <a:gd name="connsiteY4-334" fmla="*/ 1686979 h 1960881"/>
              <a:gd name="connsiteX5-335" fmla="*/ 1528302 w 5767333"/>
              <a:gd name="connsiteY5-336" fmla="*/ 1740525 h 1960881"/>
              <a:gd name="connsiteX6-337" fmla="*/ 1234130 w 5767333"/>
              <a:gd name="connsiteY6-338" fmla="*/ 1847615 h 1960881"/>
              <a:gd name="connsiteX7-339" fmla="*/ 621271 w 5767333"/>
              <a:gd name="connsiteY7-340" fmla="*/ 1794070 h 1960881"/>
              <a:gd name="connsiteX8-341" fmla="*/ 308713 w 5767333"/>
              <a:gd name="connsiteY8-342" fmla="*/ 1865464 h 1960881"/>
              <a:gd name="connsiteX9-343" fmla="*/ 0 w 5767333"/>
              <a:gd name="connsiteY9-344" fmla="*/ 1950522 h 1960881"/>
              <a:gd name="connsiteX10-345" fmla="*/ 0 w 5767333"/>
              <a:gd name="connsiteY10-346" fmla="*/ 0 h 1960881"/>
              <a:gd name="connsiteX0-347" fmla="*/ 0 w 5767333"/>
              <a:gd name="connsiteY0-348" fmla="*/ 0 h 1960881"/>
              <a:gd name="connsiteX1-349" fmla="*/ 5767333 w 5767333"/>
              <a:gd name="connsiteY1-350" fmla="*/ 0 h 1960881"/>
              <a:gd name="connsiteX2-351" fmla="*/ 5752162 w 5767333"/>
              <a:gd name="connsiteY2-352" fmla="*/ 1960881 h 1960881"/>
              <a:gd name="connsiteX3-353" fmla="*/ 2269861 w 5767333"/>
              <a:gd name="connsiteY3-354" fmla="*/ 1758373 h 1960881"/>
              <a:gd name="connsiteX4-355" fmla="*/ 1938917 w 5767333"/>
              <a:gd name="connsiteY4-356" fmla="*/ 1758373 h 1960881"/>
              <a:gd name="connsiteX5-357" fmla="*/ 1736674 w 5767333"/>
              <a:gd name="connsiteY5-358" fmla="*/ 1686979 h 1960881"/>
              <a:gd name="connsiteX6-359" fmla="*/ 1528302 w 5767333"/>
              <a:gd name="connsiteY6-360" fmla="*/ 1740525 h 1960881"/>
              <a:gd name="connsiteX7-361" fmla="*/ 1234130 w 5767333"/>
              <a:gd name="connsiteY7-362" fmla="*/ 1847615 h 1960881"/>
              <a:gd name="connsiteX8-363" fmla="*/ 621271 w 5767333"/>
              <a:gd name="connsiteY8-364" fmla="*/ 1794070 h 1960881"/>
              <a:gd name="connsiteX9-365" fmla="*/ 308713 w 5767333"/>
              <a:gd name="connsiteY9-366" fmla="*/ 1865464 h 1960881"/>
              <a:gd name="connsiteX10-367" fmla="*/ 0 w 5767333"/>
              <a:gd name="connsiteY10-368" fmla="*/ 1950522 h 1960881"/>
              <a:gd name="connsiteX11" fmla="*/ 0 w 5767333"/>
              <a:gd name="connsiteY11" fmla="*/ 0 h 1960881"/>
              <a:gd name="connsiteX0-369" fmla="*/ 0 w 5767333"/>
              <a:gd name="connsiteY0-370" fmla="*/ 0 h 1960881"/>
              <a:gd name="connsiteX1-371" fmla="*/ 5767333 w 5767333"/>
              <a:gd name="connsiteY1-372" fmla="*/ 0 h 1960881"/>
              <a:gd name="connsiteX2-373" fmla="*/ 5752162 w 5767333"/>
              <a:gd name="connsiteY2-374" fmla="*/ 1960881 h 1960881"/>
              <a:gd name="connsiteX3-375" fmla="*/ 2269861 w 5767333"/>
              <a:gd name="connsiteY3-376" fmla="*/ 1686979 h 1960881"/>
              <a:gd name="connsiteX4-377" fmla="*/ 1938917 w 5767333"/>
              <a:gd name="connsiteY4-378" fmla="*/ 1758373 h 1960881"/>
              <a:gd name="connsiteX5-379" fmla="*/ 1736674 w 5767333"/>
              <a:gd name="connsiteY5-380" fmla="*/ 1686979 h 1960881"/>
              <a:gd name="connsiteX6-381" fmla="*/ 1528302 w 5767333"/>
              <a:gd name="connsiteY6-382" fmla="*/ 1740525 h 1960881"/>
              <a:gd name="connsiteX7-383" fmla="*/ 1234130 w 5767333"/>
              <a:gd name="connsiteY7-384" fmla="*/ 1847615 h 1960881"/>
              <a:gd name="connsiteX8-385" fmla="*/ 621271 w 5767333"/>
              <a:gd name="connsiteY8-386" fmla="*/ 1794070 h 1960881"/>
              <a:gd name="connsiteX9-387" fmla="*/ 308713 w 5767333"/>
              <a:gd name="connsiteY9-388" fmla="*/ 1865464 h 1960881"/>
              <a:gd name="connsiteX10-389" fmla="*/ 0 w 5767333"/>
              <a:gd name="connsiteY10-390" fmla="*/ 1950522 h 1960881"/>
              <a:gd name="connsiteX11-391" fmla="*/ 0 w 5767333"/>
              <a:gd name="connsiteY11-392" fmla="*/ 0 h 1960881"/>
              <a:gd name="connsiteX0-393" fmla="*/ 0 w 5767333"/>
              <a:gd name="connsiteY0-394" fmla="*/ 0 h 1960881"/>
              <a:gd name="connsiteX1-395" fmla="*/ 5767333 w 5767333"/>
              <a:gd name="connsiteY1-396" fmla="*/ 0 h 1960881"/>
              <a:gd name="connsiteX2-397" fmla="*/ 5752162 w 5767333"/>
              <a:gd name="connsiteY2-398" fmla="*/ 1960881 h 1960881"/>
              <a:gd name="connsiteX3-399" fmla="*/ 2508876 w 5767333"/>
              <a:gd name="connsiteY3-400" fmla="*/ 1704828 h 1960881"/>
              <a:gd name="connsiteX4-401" fmla="*/ 2269861 w 5767333"/>
              <a:gd name="connsiteY4-402" fmla="*/ 1686979 h 1960881"/>
              <a:gd name="connsiteX5-403" fmla="*/ 1938917 w 5767333"/>
              <a:gd name="connsiteY5-404" fmla="*/ 1758373 h 1960881"/>
              <a:gd name="connsiteX6-405" fmla="*/ 1736674 w 5767333"/>
              <a:gd name="connsiteY6-406" fmla="*/ 1686979 h 1960881"/>
              <a:gd name="connsiteX7-407" fmla="*/ 1528302 w 5767333"/>
              <a:gd name="connsiteY7-408" fmla="*/ 1740525 h 1960881"/>
              <a:gd name="connsiteX8-409" fmla="*/ 1234130 w 5767333"/>
              <a:gd name="connsiteY8-410" fmla="*/ 1847615 h 1960881"/>
              <a:gd name="connsiteX9-411" fmla="*/ 621271 w 5767333"/>
              <a:gd name="connsiteY9-412" fmla="*/ 1794070 h 1960881"/>
              <a:gd name="connsiteX10-413" fmla="*/ 308713 w 5767333"/>
              <a:gd name="connsiteY10-414" fmla="*/ 1865464 h 1960881"/>
              <a:gd name="connsiteX11-415" fmla="*/ 0 w 5767333"/>
              <a:gd name="connsiteY11-416" fmla="*/ 1950522 h 1960881"/>
              <a:gd name="connsiteX12" fmla="*/ 0 w 5767333"/>
              <a:gd name="connsiteY12" fmla="*/ 0 h 1960881"/>
              <a:gd name="connsiteX0-417" fmla="*/ 0 w 5767333"/>
              <a:gd name="connsiteY0-418" fmla="*/ 0 h 1960881"/>
              <a:gd name="connsiteX1-419" fmla="*/ 5767333 w 5767333"/>
              <a:gd name="connsiteY1-420" fmla="*/ 0 h 1960881"/>
              <a:gd name="connsiteX2-421" fmla="*/ 5752162 w 5767333"/>
              <a:gd name="connsiteY2-422" fmla="*/ 1960881 h 1960881"/>
              <a:gd name="connsiteX3-423" fmla="*/ 2521134 w 5767333"/>
              <a:gd name="connsiteY3-424" fmla="*/ 1758373 h 1960881"/>
              <a:gd name="connsiteX4-425" fmla="*/ 2269861 w 5767333"/>
              <a:gd name="connsiteY4-426" fmla="*/ 1686979 h 1960881"/>
              <a:gd name="connsiteX5-427" fmla="*/ 1938917 w 5767333"/>
              <a:gd name="connsiteY5-428" fmla="*/ 1758373 h 1960881"/>
              <a:gd name="connsiteX6-429" fmla="*/ 1736674 w 5767333"/>
              <a:gd name="connsiteY6-430" fmla="*/ 1686979 h 1960881"/>
              <a:gd name="connsiteX7-431" fmla="*/ 1528302 w 5767333"/>
              <a:gd name="connsiteY7-432" fmla="*/ 1740525 h 1960881"/>
              <a:gd name="connsiteX8-433" fmla="*/ 1234130 w 5767333"/>
              <a:gd name="connsiteY8-434" fmla="*/ 1847615 h 1960881"/>
              <a:gd name="connsiteX9-435" fmla="*/ 621271 w 5767333"/>
              <a:gd name="connsiteY9-436" fmla="*/ 1794070 h 1960881"/>
              <a:gd name="connsiteX10-437" fmla="*/ 308713 w 5767333"/>
              <a:gd name="connsiteY10-438" fmla="*/ 1865464 h 1960881"/>
              <a:gd name="connsiteX11-439" fmla="*/ 0 w 5767333"/>
              <a:gd name="connsiteY11-440" fmla="*/ 1950522 h 1960881"/>
              <a:gd name="connsiteX12-441" fmla="*/ 0 w 5767333"/>
              <a:gd name="connsiteY12-442" fmla="*/ 0 h 1960881"/>
              <a:gd name="connsiteX0-443" fmla="*/ 0 w 5767333"/>
              <a:gd name="connsiteY0-444" fmla="*/ 0 h 1960881"/>
              <a:gd name="connsiteX1-445" fmla="*/ 5767333 w 5767333"/>
              <a:gd name="connsiteY1-446" fmla="*/ 0 h 1960881"/>
              <a:gd name="connsiteX2-447" fmla="*/ 5752162 w 5767333"/>
              <a:gd name="connsiteY2-448" fmla="*/ 1960881 h 1960881"/>
              <a:gd name="connsiteX3-449" fmla="*/ 2845948 w 5767333"/>
              <a:gd name="connsiteY3-450" fmla="*/ 1758373 h 1960881"/>
              <a:gd name="connsiteX4-451" fmla="*/ 2521134 w 5767333"/>
              <a:gd name="connsiteY4-452" fmla="*/ 1758373 h 1960881"/>
              <a:gd name="connsiteX5-453" fmla="*/ 2269861 w 5767333"/>
              <a:gd name="connsiteY5-454" fmla="*/ 1686979 h 1960881"/>
              <a:gd name="connsiteX6-455" fmla="*/ 1938917 w 5767333"/>
              <a:gd name="connsiteY6-456" fmla="*/ 1758373 h 1960881"/>
              <a:gd name="connsiteX7-457" fmla="*/ 1736674 w 5767333"/>
              <a:gd name="connsiteY7-458" fmla="*/ 1686979 h 1960881"/>
              <a:gd name="connsiteX8-459" fmla="*/ 1528302 w 5767333"/>
              <a:gd name="connsiteY8-460" fmla="*/ 1740525 h 1960881"/>
              <a:gd name="connsiteX9-461" fmla="*/ 1234130 w 5767333"/>
              <a:gd name="connsiteY9-462" fmla="*/ 1847615 h 1960881"/>
              <a:gd name="connsiteX10-463" fmla="*/ 621271 w 5767333"/>
              <a:gd name="connsiteY10-464" fmla="*/ 1794070 h 1960881"/>
              <a:gd name="connsiteX11-465" fmla="*/ 308713 w 5767333"/>
              <a:gd name="connsiteY11-466" fmla="*/ 1865464 h 1960881"/>
              <a:gd name="connsiteX12-467" fmla="*/ 0 w 5767333"/>
              <a:gd name="connsiteY12-468" fmla="*/ 1950522 h 1960881"/>
              <a:gd name="connsiteX13" fmla="*/ 0 w 5767333"/>
              <a:gd name="connsiteY13" fmla="*/ 0 h 1960881"/>
              <a:gd name="connsiteX0-469" fmla="*/ 0 w 5767333"/>
              <a:gd name="connsiteY0-470" fmla="*/ 0 h 1960881"/>
              <a:gd name="connsiteX1-471" fmla="*/ 5767333 w 5767333"/>
              <a:gd name="connsiteY1-472" fmla="*/ 0 h 1960881"/>
              <a:gd name="connsiteX2-473" fmla="*/ 5752162 w 5767333"/>
              <a:gd name="connsiteY2-474" fmla="*/ 1960881 h 1960881"/>
              <a:gd name="connsiteX3-475" fmla="*/ 2784662 w 5767333"/>
              <a:gd name="connsiteY3-476" fmla="*/ 1686979 h 1960881"/>
              <a:gd name="connsiteX4-477" fmla="*/ 2521134 w 5767333"/>
              <a:gd name="connsiteY4-478" fmla="*/ 1758373 h 1960881"/>
              <a:gd name="connsiteX5-479" fmla="*/ 2269861 w 5767333"/>
              <a:gd name="connsiteY5-480" fmla="*/ 1686979 h 1960881"/>
              <a:gd name="connsiteX6-481" fmla="*/ 1938917 w 5767333"/>
              <a:gd name="connsiteY6-482" fmla="*/ 1758373 h 1960881"/>
              <a:gd name="connsiteX7-483" fmla="*/ 1736674 w 5767333"/>
              <a:gd name="connsiteY7-484" fmla="*/ 1686979 h 1960881"/>
              <a:gd name="connsiteX8-485" fmla="*/ 1528302 w 5767333"/>
              <a:gd name="connsiteY8-486" fmla="*/ 1740525 h 1960881"/>
              <a:gd name="connsiteX9-487" fmla="*/ 1234130 w 5767333"/>
              <a:gd name="connsiteY9-488" fmla="*/ 1847615 h 1960881"/>
              <a:gd name="connsiteX10-489" fmla="*/ 621271 w 5767333"/>
              <a:gd name="connsiteY10-490" fmla="*/ 1794070 h 1960881"/>
              <a:gd name="connsiteX11-491" fmla="*/ 308713 w 5767333"/>
              <a:gd name="connsiteY11-492" fmla="*/ 1865464 h 1960881"/>
              <a:gd name="connsiteX12-493" fmla="*/ 0 w 5767333"/>
              <a:gd name="connsiteY12-494" fmla="*/ 1950522 h 1960881"/>
              <a:gd name="connsiteX13-495" fmla="*/ 0 w 5767333"/>
              <a:gd name="connsiteY13-496" fmla="*/ 0 h 1960881"/>
              <a:gd name="connsiteX0-497" fmla="*/ 0 w 5767333"/>
              <a:gd name="connsiteY0-498" fmla="*/ 0 h 1960881"/>
              <a:gd name="connsiteX1-499" fmla="*/ 5767333 w 5767333"/>
              <a:gd name="connsiteY1-500" fmla="*/ 0 h 1960881"/>
              <a:gd name="connsiteX2-501" fmla="*/ 5752162 w 5767333"/>
              <a:gd name="connsiteY2-502" fmla="*/ 1960881 h 1960881"/>
              <a:gd name="connsiteX3-503" fmla="*/ 3097220 w 5767333"/>
              <a:gd name="connsiteY3-504" fmla="*/ 1686979 h 1960881"/>
              <a:gd name="connsiteX4-505" fmla="*/ 2784662 w 5767333"/>
              <a:gd name="connsiteY4-506" fmla="*/ 1686979 h 1960881"/>
              <a:gd name="connsiteX5-507" fmla="*/ 2521134 w 5767333"/>
              <a:gd name="connsiteY5-508" fmla="*/ 1758373 h 1960881"/>
              <a:gd name="connsiteX6-509" fmla="*/ 2269861 w 5767333"/>
              <a:gd name="connsiteY6-510" fmla="*/ 1686979 h 1960881"/>
              <a:gd name="connsiteX7-511" fmla="*/ 1938917 w 5767333"/>
              <a:gd name="connsiteY7-512" fmla="*/ 1758373 h 1960881"/>
              <a:gd name="connsiteX8-513" fmla="*/ 1736674 w 5767333"/>
              <a:gd name="connsiteY8-514" fmla="*/ 1686979 h 1960881"/>
              <a:gd name="connsiteX9-515" fmla="*/ 1528302 w 5767333"/>
              <a:gd name="connsiteY9-516" fmla="*/ 1740525 h 1960881"/>
              <a:gd name="connsiteX10-517" fmla="*/ 1234130 w 5767333"/>
              <a:gd name="connsiteY10-518" fmla="*/ 1847615 h 1960881"/>
              <a:gd name="connsiteX11-519" fmla="*/ 621271 w 5767333"/>
              <a:gd name="connsiteY11-520" fmla="*/ 1794070 h 1960881"/>
              <a:gd name="connsiteX12-521" fmla="*/ 308713 w 5767333"/>
              <a:gd name="connsiteY12-522" fmla="*/ 1865464 h 1960881"/>
              <a:gd name="connsiteX13-523" fmla="*/ 0 w 5767333"/>
              <a:gd name="connsiteY13-524" fmla="*/ 1950522 h 1960881"/>
              <a:gd name="connsiteX14" fmla="*/ 0 w 5767333"/>
              <a:gd name="connsiteY14" fmla="*/ 0 h 1960881"/>
              <a:gd name="connsiteX0-525" fmla="*/ 0 w 5767333"/>
              <a:gd name="connsiteY0-526" fmla="*/ 0 h 1960881"/>
              <a:gd name="connsiteX1-527" fmla="*/ 5767333 w 5767333"/>
              <a:gd name="connsiteY1-528" fmla="*/ 0 h 1960881"/>
              <a:gd name="connsiteX2-529" fmla="*/ 5752162 w 5767333"/>
              <a:gd name="connsiteY2-530" fmla="*/ 1960881 h 1960881"/>
              <a:gd name="connsiteX3-531" fmla="*/ 3170763 w 5767333"/>
              <a:gd name="connsiteY3-532" fmla="*/ 1597737 h 1960881"/>
              <a:gd name="connsiteX4-533" fmla="*/ 2784662 w 5767333"/>
              <a:gd name="connsiteY4-534" fmla="*/ 1686979 h 1960881"/>
              <a:gd name="connsiteX5-535" fmla="*/ 2521134 w 5767333"/>
              <a:gd name="connsiteY5-536" fmla="*/ 1758373 h 1960881"/>
              <a:gd name="connsiteX6-537" fmla="*/ 2269861 w 5767333"/>
              <a:gd name="connsiteY6-538" fmla="*/ 1686979 h 1960881"/>
              <a:gd name="connsiteX7-539" fmla="*/ 1938917 w 5767333"/>
              <a:gd name="connsiteY7-540" fmla="*/ 1758373 h 1960881"/>
              <a:gd name="connsiteX8-541" fmla="*/ 1736674 w 5767333"/>
              <a:gd name="connsiteY8-542" fmla="*/ 1686979 h 1960881"/>
              <a:gd name="connsiteX9-543" fmla="*/ 1528302 w 5767333"/>
              <a:gd name="connsiteY9-544" fmla="*/ 1740525 h 1960881"/>
              <a:gd name="connsiteX10-545" fmla="*/ 1234130 w 5767333"/>
              <a:gd name="connsiteY10-546" fmla="*/ 1847615 h 1960881"/>
              <a:gd name="connsiteX11-547" fmla="*/ 621271 w 5767333"/>
              <a:gd name="connsiteY11-548" fmla="*/ 1794070 h 1960881"/>
              <a:gd name="connsiteX12-549" fmla="*/ 308713 w 5767333"/>
              <a:gd name="connsiteY12-550" fmla="*/ 1865464 h 1960881"/>
              <a:gd name="connsiteX13-551" fmla="*/ 0 w 5767333"/>
              <a:gd name="connsiteY13-552" fmla="*/ 1950522 h 1960881"/>
              <a:gd name="connsiteX14-553" fmla="*/ 0 w 5767333"/>
              <a:gd name="connsiteY14-554" fmla="*/ 0 h 1960881"/>
              <a:gd name="connsiteX0-555" fmla="*/ 0 w 5767333"/>
              <a:gd name="connsiteY0-556" fmla="*/ 0 h 1960881"/>
              <a:gd name="connsiteX1-557" fmla="*/ 5767333 w 5767333"/>
              <a:gd name="connsiteY1-558" fmla="*/ 0 h 1960881"/>
              <a:gd name="connsiteX2-559" fmla="*/ 5752162 w 5767333"/>
              <a:gd name="connsiteY2-560" fmla="*/ 1960881 h 1960881"/>
              <a:gd name="connsiteX3-561" fmla="*/ 3526221 w 5767333"/>
              <a:gd name="connsiteY3-562" fmla="*/ 1615586 h 1960881"/>
              <a:gd name="connsiteX4-563" fmla="*/ 3170763 w 5767333"/>
              <a:gd name="connsiteY4-564" fmla="*/ 1597737 h 1960881"/>
              <a:gd name="connsiteX5-565" fmla="*/ 2784662 w 5767333"/>
              <a:gd name="connsiteY5-566" fmla="*/ 1686979 h 1960881"/>
              <a:gd name="connsiteX6-567" fmla="*/ 2521134 w 5767333"/>
              <a:gd name="connsiteY6-568" fmla="*/ 1758373 h 1960881"/>
              <a:gd name="connsiteX7-569" fmla="*/ 2269861 w 5767333"/>
              <a:gd name="connsiteY7-570" fmla="*/ 1686979 h 1960881"/>
              <a:gd name="connsiteX8-571" fmla="*/ 1938917 w 5767333"/>
              <a:gd name="connsiteY8-572" fmla="*/ 1758373 h 1960881"/>
              <a:gd name="connsiteX9-573" fmla="*/ 1736674 w 5767333"/>
              <a:gd name="connsiteY9-574" fmla="*/ 1686979 h 1960881"/>
              <a:gd name="connsiteX10-575" fmla="*/ 1528302 w 5767333"/>
              <a:gd name="connsiteY10-576" fmla="*/ 1740525 h 1960881"/>
              <a:gd name="connsiteX11-577" fmla="*/ 1234130 w 5767333"/>
              <a:gd name="connsiteY11-578" fmla="*/ 1847615 h 1960881"/>
              <a:gd name="connsiteX12-579" fmla="*/ 621271 w 5767333"/>
              <a:gd name="connsiteY12-580" fmla="*/ 1794070 h 1960881"/>
              <a:gd name="connsiteX13-581" fmla="*/ 308713 w 5767333"/>
              <a:gd name="connsiteY13-582" fmla="*/ 1865464 h 1960881"/>
              <a:gd name="connsiteX14-583" fmla="*/ 0 w 5767333"/>
              <a:gd name="connsiteY14-584" fmla="*/ 1950522 h 1960881"/>
              <a:gd name="connsiteX15" fmla="*/ 0 w 5767333"/>
              <a:gd name="connsiteY15" fmla="*/ 0 h 1960881"/>
              <a:gd name="connsiteX0-585" fmla="*/ 0 w 5767333"/>
              <a:gd name="connsiteY0-586" fmla="*/ 0 h 1960881"/>
              <a:gd name="connsiteX1-587" fmla="*/ 5767333 w 5767333"/>
              <a:gd name="connsiteY1-588" fmla="*/ 0 h 1960881"/>
              <a:gd name="connsiteX2-589" fmla="*/ 5752162 w 5767333"/>
              <a:gd name="connsiteY2-590" fmla="*/ 1960881 h 1960881"/>
              <a:gd name="connsiteX3-591" fmla="*/ 3544607 w 5767333"/>
              <a:gd name="connsiteY3-592" fmla="*/ 1597737 h 1960881"/>
              <a:gd name="connsiteX4-593" fmla="*/ 3170763 w 5767333"/>
              <a:gd name="connsiteY4-594" fmla="*/ 1597737 h 1960881"/>
              <a:gd name="connsiteX5-595" fmla="*/ 2784662 w 5767333"/>
              <a:gd name="connsiteY5-596" fmla="*/ 1686979 h 1960881"/>
              <a:gd name="connsiteX6-597" fmla="*/ 2521134 w 5767333"/>
              <a:gd name="connsiteY6-598" fmla="*/ 1758373 h 1960881"/>
              <a:gd name="connsiteX7-599" fmla="*/ 2269861 w 5767333"/>
              <a:gd name="connsiteY7-600" fmla="*/ 1686979 h 1960881"/>
              <a:gd name="connsiteX8-601" fmla="*/ 1938917 w 5767333"/>
              <a:gd name="connsiteY8-602" fmla="*/ 1758373 h 1960881"/>
              <a:gd name="connsiteX9-603" fmla="*/ 1736674 w 5767333"/>
              <a:gd name="connsiteY9-604" fmla="*/ 1686979 h 1960881"/>
              <a:gd name="connsiteX10-605" fmla="*/ 1528302 w 5767333"/>
              <a:gd name="connsiteY10-606" fmla="*/ 1740525 h 1960881"/>
              <a:gd name="connsiteX11-607" fmla="*/ 1234130 w 5767333"/>
              <a:gd name="connsiteY11-608" fmla="*/ 1847615 h 1960881"/>
              <a:gd name="connsiteX12-609" fmla="*/ 621271 w 5767333"/>
              <a:gd name="connsiteY12-610" fmla="*/ 1794070 h 1960881"/>
              <a:gd name="connsiteX13-611" fmla="*/ 308713 w 5767333"/>
              <a:gd name="connsiteY13-612" fmla="*/ 1865464 h 1960881"/>
              <a:gd name="connsiteX14-613" fmla="*/ 0 w 5767333"/>
              <a:gd name="connsiteY14-614" fmla="*/ 1950522 h 1960881"/>
              <a:gd name="connsiteX15-615" fmla="*/ 0 w 5767333"/>
              <a:gd name="connsiteY15-616" fmla="*/ 0 h 1960881"/>
              <a:gd name="connsiteX0-617" fmla="*/ 0 w 5767333"/>
              <a:gd name="connsiteY0-618" fmla="*/ 0 h 1960881"/>
              <a:gd name="connsiteX1-619" fmla="*/ 5767333 w 5767333"/>
              <a:gd name="connsiteY1-620" fmla="*/ 0 h 1960881"/>
              <a:gd name="connsiteX2-621" fmla="*/ 5752162 w 5767333"/>
              <a:gd name="connsiteY2-622" fmla="*/ 1960881 h 1960881"/>
              <a:gd name="connsiteX3-623" fmla="*/ 3906194 w 5767333"/>
              <a:gd name="connsiteY3-624" fmla="*/ 1633434 h 1960881"/>
              <a:gd name="connsiteX4-625" fmla="*/ 3544607 w 5767333"/>
              <a:gd name="connsiteY4-626" fmla="*/ 1597737 h 1960881"/>
              <a:gd name="connsiteX5-627" fmla="*/ 3170763 w 5767333"/>
              <a:gd name="connsiteY5-628" fmla="*/ 1597737 h 1960881"/>
              <a:gd name="connsiteX6-629" fmla="*/ 2784662 w 5767333"/>
              <a:gd name="connsiteY6-630" fmla="*/ 1686979 h 1960881"/>
              <a:gd name="connsiteX7-631" fmla="*/ 2521134 w 5767333"/>
              <a:gd name="connsiteY7-632" fmla="*/ 1758373 h 1960881"/>
              <a:gd name="connsiteX8-633" fmla="*/ 2269861 w 5767333"/>
              <a:gd name="connsiteY8-634" fmla="*/ 1686979 h 1960881"/>
              <a:gd name="connsiteX9-635" fmla="*/ 1938917 w 5767333"/>
              <a:gd name="connsiteY9-636" fmla="*/ 1758373 h 1960881"/>
              <a:gd name="connsiteX10-637" fmla="*/ 1736674 w 5767333"/>
              <a:gd name="connsiteY10-638" fmla="*/ 1686979 h 1960881"/>
              <a:gd name="connsiteX11-639" fmla="*/ 1528302 w 5767333"/>
              <a:gd name="connsiteY11-640" fmla="*/ 1740525 h 1960881"/>
              <a:gd name="connsiteX12-641" fmla="*/ 1234130 w 5767333"/>
              <a:gd name="connsiteY12-642" fmla="*/ 1847615 h 1960881"/>
              <a:gd name="connsiteX13-643" fmla="*/ 621271 w 5767333"/>
              <a:gd name="connsiteY13-644" fmla="*/ 1794070 h 1960881"/>
              <a:gd name="connsiteX14-645" fmla="*/ 308713 w 5767333"/>
              <a:gd name="connsiteY14-646" fmla="*/ 1865464 h 1960881"/>
              <a:gd name="connsiteX15-647" fmla="*/ 0 w 5767333"/>
              <a:gd name="connsiteY15-648" fmla="*/ 1950522 h 1960881"/>
              <a:gd name="connsiteX16" fmla="*/ 0 w 5767333"/>
              <a:gd name="connsiteY16" fmla="*/ 0 h 1960881"/>
              <a:gd name="connsiteX0-649" fmla="*/ 0 w 5767333"/>
              <a:gd name="connsiteY0-650" fmla="*/ 0 h 1960881"/>
              <a:gd name="connsiteX1-651" fmla="*/ 5767333 w 5767333"/>
              <a:gd name="connsiteY1-652" fmla="*/ 0 h 1960881"/>
              <a:gd name="connsiteX2-653" fmla="*/ 5752162 w 5767333"/>
              <a:gd name="connsiteY2-654" fmla="*/ 1960881 h 1960881"/>
              <a:gd name="connsiteX3-655" fmla="*/ 3930708 w 5767333"/>
              <a:gd name="connsiteY3-656" fmla="*/ 1579889 h 1960881"/>
              <a:gd name="connsiteX4-657" fmla="*/ 3544607 w 5767333"/>
              <a:gd name="connsiteY4-658" fmla="*/ 1597737 h 1960881"/>
              <a:gd name="connsiteX5-659" fmla="*/ 3170763 w 5767333"/>
              <a:gd name="connsiteY5-660" fmla="*/ 1597737 h 1960881"/>
              <a:gd name="connsiteX6-661" fmla="*/ 2784662 w 5767333"/>
              <a:gd name="connsiteY6-662" fmla="*/ 1686979 h 1960881"/>
              <a:gd name="connsiteX7-663" fmla="*/ 2521134 w 5767333"/>
              <a:gd name="connsiteY7-664" fmla="*/ 1758373 h 1960881"/>
              <a:gd name="connsiteX8-665" fmla="*/ 2269861 w 5767333"/>
              <a:gd name="connsiteY8-666" fmla="*/ 1686979 h 1960881"/>
              <a:gd name="connsiteX9-667" fmla="*/ 1938917 w 5767333"/>
              <a:gd name="connsiteY9-668" fmla="*/ 1758373 h 1960881"/>
              <a:gd name="connsiteX10-669" fmla="*/ 1736674 w 5767333"/>
              <a:gd name="connsiteY10-670" fmla="*/ 1686979 h 1960881"/>
              <a:gd name="connsiteX11-671" fmla="*/ 1528302 w 5767333"/>
              <a:gd name="connsiteY11-672" fmla="*/ 1740525 h 1960881"/>
              <a:gd name="connsiteX12-673" fmla="*/ 1234130 w 5767333"/>
              <a:gd name="connsiteY12-674" fmla="*/ 1847615 h 1960881"/>
              <a:gd name="connsiteX13-675" fmla="*/ 621271 w 5767333"/>
              <a:gd name="connsiteY13-676" fmla="*/ 1794070 h 1960881"/>
              <a:gd name="connsiteX14-677" fmla="*/ 308713 w 5767333"/>
              <a:gd name="connsiteY14-678" fmla="*/ 1865464 h 1960881"/>
              <a:gd name="connsiteX15-679" fmla="*/ 0 w 5767333"/>
              <a:gd name="connsiteY15-680" fmla="*/ 1950522 h 1960881"/>
              <a:gd name="connsiteX16-681" fmla="*/ 0 w 5767333"/>
              <a:gd name="connsiteY16-682" fmla="*/ 0 h 1960881"/>
              <a:gd name="connsiteX0-683" fmla="*/ 0 w 5767333"/>
              <a:gd name="connsiteY0-684" fmla="*/ 0 h 1960881"/>
              <a:gd name="connsiteX1-685" fmla="*/ 5767333 w 5767333"/>
              <a:gd name="connsiteY1-686" fmla="*/ 0 h 1960881"/>
              <a:gd name="connsiteX2-687" fmla="*/ 5752162 w 5767333"/>
              <a:gd name="connsiteY2-688" fmla="*/ 1960881 h 1960881"/>
              <a:gd name="connsiteX3-689" fmla="*/ 4163594 w 5767333"/>
              <a:gd name="connsiteY3-690" fmla="*/ 1615586 h 1960881"/>
              <a:gd name="connsiteX4-691" fmla="*/ 3930708 w 5767333"/>
              <a:gd name="connsiteY4-692" fmla="*/ 1579889 h 1960881"/>
              <a:gd name="connsiteX5-693" fmla="*/ 3544607 w 5767333"/>
              <a:gd name="connsiteY5-694" fmla="*/ 1597737 h 1960881"/>
              <a:gd name="connsiteX6-695" fmla="*/ 3170763 w 5767333"/>
              <a:gd name="connsiteY6-696" fmla="*/ 1597737 h 1960881"/>
              <a:gd name="connsiteX7-697" fmla="*/ 2784662 w 5767333"/>
              <a:gd name="connsiteY7-698" fmla="*/ 1686979 h 1960881"/>
              <a:gd name="connsiteX8-699" fmla="*/ 2521134 w 5767333"/>
              <a:gd name="connsiteY8-700" fmla="*/ 1758373 h 1960881"/>
              <a:gd name="connsiteX9-701" fmla="*/ 2269861 w 5767333"/>
              <a:gd name="connsiteY9-702" fmla="*/ 1686979 h 1960881"/>
              <a:gd name="connsiteX10-703" fmla="*/ 1938917 w 5767333"/>
              <a:gd name="connsiteY10-704" fmla="*/ 1758373 h 1960881"/>
              <a:gd name="connsiteX11-705" fmla="*/ 1736674 w 5767333"/>
              <a:gd name="connsiteY11-706" fmla="*/ 1686979 h 1960881"/>
              <a:gd name="connsiteX12-707" fmla="*/ 1528302 w 5767333"/>
              <a:gd name="connsiteY12-708" fmla="*/ 1740525 h 1960881"/>
              <a:gd name="connsiteX13-709" fmla="*/ 1234130 w 5767333"/>
              <a:gd name="connsiteY13-710" fmla="*/ 1847615 h 1960881"/>
              <a:gd name="connsiteX14-711" fmla="*/ 621271 w 5767333"/>
              <a:gd name="connsiteY14-712" fmla="*/ 1794070 h 1960881"/>
              <a:gd name="connsiteX15-713" fmla="*/ 308713 w 5767333"/>
              <a:gd name="connsiteY15-714" fmla="*/ 1865464 h 1960881"/>
              <a:gd name="connsiteX16-715" fmla="*/ 0 w 5767333"/>
              <a:gd name="connsiteY16-716" fmla="*/ 1950522 h 1960881"/>
              <a:gd name="connsiteX17" fmla="*/ 0 w 5767333"/>
              <a:gd name="connsiteY17" fmla="*/ 0 h 1960881"/>
              <a:gd name="connsiteX0-717" fmla="*/ 0 w 5767333"/>
              <a:gd name="connsiteY0-718" fmla="*/ 0 h 1960881"/>
              <a:gd name="connsiteX1-719" fmla="*/ 5767333 w 5767333"/>
              <a:gd name="connsiteY1-720" fmla="*/ 0 h 1960881"/>
              <a:gd name="connsiteX2-721" fmla="*/ 5752162 w 5767333"/>
              <a:gd name="connsiteY2-722" fmla="*/ 1960881 h 1960881"/>
              <a:gd name="connsiteX3-723" fmla="*/ 4163594 w 5767333"/>
              <a:gd name="connsiteY3-724" fmla="*/ 1669131 h 1960881"/>
              <a:gd name="connsiteX4-725" fmla="*/ 3930708 w 5767333"/>
              <a:gd name="connsiteY4-726" fmla="*/ 1579889 h 1960881"/>
              <a:gd name="connsiteX5-727" fmla="*/ 3544607 w 5767333"/>
              <a:gd name="connsiteY5-728" fmla="*/ 1597737 h 1960881"/>
              <a:gd name="connsiteX6-729" fmla="*/ 3170763 w 5767333"/>
              <a:gd name="connsiteY6-730" fmla="*/ 1597737 h 1960881"/>
              <a:gd name="connsiteX7-731" fmla="*/ 2784662 w 5767333"/>
              <a:gd name="connsiteY7-732" fmla="*/ 1686979 h 1960881"/>
              <a:gd name="connsiteX8-733" fmla="*/ 2521134 w 5767333"/>
              <a:gd name="connsiteY8-734" fmla="*/ 1758373 h 1960881"/>
              <a:gd name="connsiteX9-735" fmla="*/ 2269861 w 5767333"/>
              <a:gd name="connsiteY9-736" fmla="*/ 1686979 h 1960881"/>
              <a:gd name="connsiteX10-737" fmla="*/ 1938917 w 5767333"/>
              <a:gd name="connsiteY10-738" fmla="*/ 1758373 h 1960881"/>
              <a:gd name="connsiteX11-739" fmla="*/ 1736674 w 5767333"/>
              <a:gd name="connsiteY11-740" fmla="*/ 1686979 h 1960881"/>
              <a:gd name="connsiteX12-741" fmla="*/ 1528302 w 5767333"/>
              <a:gd name="connsiteY12-742" fmla="*/ 1740525 h 1960881"/>
              <a:gd name="connsiteX13-743" fmla="*/ 1234130 w 5767333"/>
              <a:gd name="connsiteY13-744" fmla="*/ 1847615 h 1960881"/>
              <a:gd name="connsiteX14-745" fmla="*/ 621271 w 5767333"/>
              <a:gd name="connsiteY14-746" fmla="*/ 1794070 h 1960881"/>
              <a:gd name="connsiteX15-747" fmla="*/ 308713 w 5767333"/>
              <a:gd name="connsiteY15-748" fmla="*/ 1865464 h 1960881"/>
              <a:gd name="connsiteX16-749" fmla="*/ 0 w 5767333"/>
              <a:gd name="connsiteY16-750" fmla="*/ 1950522 h 1960881"/>
              <a:gd name="connsiteX17-751" fmla="*/ 0 w 5767333"/>
              <a:gd name="connsiteY17-752" fmla="*/ 0 h 1960881"/>
              <a:gd name="connsiteX0-753" fmla="*/ 0 w 5767333"/>
              <a:gd name="connsiteY0-754" fmla="*/ 0 h 1960881"/>
              <a:gd name="connsiteX1-755" fmla="*/ 5767333 w 5767333"/>
              <a:gd name="connsiteY1-756" fmla="*/ 0 h 1960881"/>
              <a:gd name="connsiteX2-757" fmla="*/ 5752162 w 5767333"/>
              <a:gd name="connsiteY2-758" fmla="*/ 1960881 h 1960881"/>
              <a:gd name="connsiteX3-759" fmla="*/ 4427124 w 5767333"/>
              <a:gd name="connsiteY3-760" fmla="*/ 1686979 h 1960881"/>
              <a:gd name="connsiteX4-761" fmla="*/ 4163594 w 5767333"/>
              <a:gd name="connsiteY4-762" fmla="*/ 1669131 h 1960881"/>
              <a:gd name="connsiteX5-763" fmla="*/ 3930708 w 5767333"/>
              <a:gd name="connsiteY5-764" fmla="*/ 1579889 h 1960881"/>
              <a:gd name="connsiteX6-765" fmla="*/ 3544607 w 5767333"/>
              <a:gd name="connsiteY6-766" fmla="*/ 1597737 h 1960881"/>
              <a:gd name="connsiteX7-767" fmla="*/ 3170763 w 5767333"/>
              <a:gd name="connsiteY7-768" fmla="*/ 1597737 h 1960881"/>
              <a:gd name="connsiteX8-769" fmla="*/ 2784662 w 5767333"/>
              <a:gd name="connsiteY8-770" fmla="*/ 1686979 h 1960881"/>
              <a:gd name="connsiteX9-771" fmla="*/ 2521134 w 5767333"/>
              <a:gd name="connsiteY9-772" fmla="*/ 1758373 h 1960881"/>
              <a:gd name="connsiteX10-773" fmla="*/ 2269861 w 5767333"/>
              <a:gd name="connsiteY10-774" fmla="*/ 1686979 h 1960881"/>
              <a:gd name="connsiteX11-775" fmla="*/ 1938917 w 5767333"/>
              <a:gd name="connsiteY11-776" fmla="*/ 1758373 h 1960881"/>
              <a:gd name="connsiteX12-777" fmla="*/ 1736674 w 5767333"/>
              <a:gd name="connsiteY12-778" fmla="*/ 1686979 h 1960881"/>
              <a:gd name="connsiteX13-779" fmla="*/ 1528302 w 5767333"/>
              <a:gd name="connsiteY13-780" fmla="*/ 1740525 h 1960881"/>
              <a:gd name="connsiteX14-781" fmla="*/ 1234130 w 5767333"/>
              <a:gd name="connsiteY14-782" fmla="*/ 1847615 h 1960881"/>
              <a:gd name="connsiteX15-783" fmla="*/ 621271 w 5767333"/>
              <a:gd name="connsiteY15-784" fmla="*/ 1794070 h 1960881"/>
              <a:gd name="connsiteX16-785" fmla="*/ 308713 w 5767333"/>
              <a:gd name="connsiteY16-786" fmla="*/ 1865464 h 1960881"/>
              <a:gd name="connsiteX17-787" fmla="*/ 0 w 5767333"/>
              <a:gd name="connsiteY17-788" fmla="*/ 1950522 h 1960881"/>
              <a:gd name="connsiteX18" fmla="*/ 0 w 5767333"/>
              <a:gd name="connsiteY18" fmla="*/ 0 h 1960881"/>
              <a:gd name="connsiteX0-789" fmla="*/ 0 w 5767333"/>
              <a:gd name="connsiteY0-790" fmla="*/ 0 h 1960881"/>
              <a:gd name="connsiteX1-791" fmla="*/ 5767333 w 5767333"/>
              <a:gd name="connsiteY1-792" fmla="*/ 0 h 1960881"/>
              <a:gd name="connsiteX2-793" fmla="*/ 5752162 w 5767333"/>
              <a:gd name="connsiteY2-794" fmla="*/ 1960881 h 1960881"/>
              <a:gd name="connsiteX3-795" fmla="*/ 4451639 w 5767333"/>
              <a:gd name="connsiteY3-796" fmla="*/ 1615586 h 1960881"/>
              <a:gd name="connsiteX4-797" fmla="*/ 4163594 w 5767333"/>
              <a:gd name="connsiteY4-798" fmla="*/ 1669131 h 1960881"/>
              <a:gd name="connsiteX5-799" fmla="*/ 3930708 w 5767333"/>
              <a:gd name="connsiteY5-800" fmla="*/ 1579889 h 1960881"/>
              <a:gd name="connsiteX6-801" fmla="*/ 3544607 w 5767333"/>
              <a:gd name="connsiteY6-802" fmla="*/ 1597737 h 1960881"/>
              <a:gd name="connsiteX7-803" fmla="*/ 3170763 w 5767333"/>
              <a:gd name="connsiteY7-804" fmla="*/ 1597737 h 1960881"/>
              <a:gd name="connsiteX8-805" fmla="*/ 2784662 w 5767333"/>
              <a:gd name="connsiteY8-806" fmla="*/ 1686979 h 1960881"/>
              <a:gd name="connsiteX9-807" fmla="*/ 2521134 w 5767333"/>
              <a:gd name="connsiteY9-808" fmla="*/ 1758373 h 1960881"/>
              <a:gd name="connsiteX10-809" fmla="*/ 2269861 w 5767333"/>
              <a:gd name="connsiteY10-810" fmla="*/ 1686979 h 1960881"/>
              <a:gd name="connsiteX11-811" fmla="*/ 1938917 w 5767333"/>
              <a:gd name="connsiteY11-812" fmla="*/ 1758373 h 1960881"/>
              <a:gd name="connsiteX12-813" fmla="*/ 1736674 w 5767333"/>
              <a:gd name="connsiteY12-814" fmla="*/ 1686979 h 1960881"/>
              <a:gd name="connsiteX13-815" fmla="*/ 1528302 w 5767333"/>
              <a:gd name="connsiteY13-816" fmla="*/ 1740525 h 1960881"/>
              <a:gd name="connsiteX14-817" fmla="*/ 1234130 w 5767333"/>
              <a:gd name="connsiteY14-818" fmla="*/ 1847615 h 1960881"/>
              <a:gd name="connsiteX15-819" fmla="*/ 621271 w 5767333"/>
              <a:gd name="connsiteY15-820" fmla="*/ 1794070 h 1960881"/>
              <a:gd name="connsiteX16-821" fmla="*/ 308713 w 5767333"/>
              <a:gd name="connsiteY16-822" fmla="*/ 1865464 h 1960881"/>
              <a:gd name="connsiteX17-823" fmla="*/ 0 w 5767333"/>
              <a:gd name="connsiteY17-824" fmla="*/ 1950522 h 1960881"/>
              <a:gd name="connsiteX18-825" fmla="*/ 0 w 5767333"/>
              <a:gd name="connsiteY18-826" fmla="*/ 0 h 1960881"/>
              <a:gd name="connsiteX0-827" fmla="*/ 0 w 5767333"/>
              <a:gd name="connsiteY0-828" fmla="*/ 0 h 1960881"/>
              <a:gd name="connsiteX1-829" fmla="*/ 5767333 w 5767333"/>
              <a:gd name="connsiteY1-830" fmla="*/ 0 h 1960881"/>
              <a:gd name="connsiteX2-831" fmla="*/ 5752162 w 5767333"/>
              <a:gd name="connsiteY2-832" fmla="*/ 1960881 h 1960881"/>
              <a:gd name="connsiteX3-833" fmla="*/ 4660010 w 5767333"/>
              <a:gd name="connsiteY3-834" fmla="*/ 1704828 h 1960881"/>
              <a:gd name="connsiteX4-835" fmla="*/ 4451639 w 5767333"/>
              <a:gd name="connsiteY4-836" fmla="*/ 1615586 h 1960881"/>
              <a:gd name="connsiteX5-837" fmla="*/ 4163594 w 5767333"/>
              <a:gd name="connsiteY5-838" fmla="*/ 1669131 h 1960881"/>
              <a:gd name="connsiteX6-839" fmla="*/ 3930708 w 5767333"/>
              <a:gd name="connsiteY6-840" fmla="*/ 1579889 h 1960881"/>
              <a:gd name="connsiteX7-841" fmla="*/ 3544607 w 5767333"/>
              <a:gd name="connsiteY7-842" fmla="*/ 1597737 h 1960881"/>
              <a:gd name="connsiteX8-843" fmla="*/ 3170763 w 5767333"/>
              <a:gd name="connsiteY8-844" fmla="*/ 1597737 h 1960881"/>
              <a:gd name="connsiteX9-845" fmla="*/ 2784662 w 5767333"/>
              <a:gd name="connsiteY9-846" fmla="*/ 1686979 h 1960881"/>
              <a:gd name="connsiteX10-847" fmla="*/ 2521134 w 5767333"/>
              <a:gd name="connsiteY10-848" fmla="*/ 1758373 h 1960881"/>
              <a:gd name="connsiteX11-849" fmla="*/ 2269861 w 5767333"/>
              <a:gd name="connsiteY11-850" fmla="*/ 1686979 h 1960881"/>
              <a:gd name="connsiteX12-851" fmla="*/ 1938917 w 5767333"/>
              <a:gd name="connsiteY12-852" fmla="*/ 1758373 h 1960881"/>
              <a:gd name="connsiteX13-853" fmla="*/ 1736674 w 5767333"/>
              <a:gd name="connsiteY13-854" fmla="*/ 1686979 h 1960881"/>
              <a:gd name="connsiteX14-855" fmla="*/ 1528302 w 5767333"/>
              <a:gd name="connsiteY14-856" fmla="*/ 1740525 h 1960881"/>
              <a:gd name="connsiteX15-857" fmla="*/ 1234130 w 5767333"/>
              <a:gd name="connsiteY15-858" fmla="*/ 1847615 h 1960881"/>
              <a:gd name="connsiteX16-859" fmla="*/ 621271 w 5767333"/>
              <a:gd name="connsiteY16-860" fmla="*/ 1794070 h 1960881"/>
              <a:gd name="connsiteX17-861" fmla="*/ 308713 w 5767333"/>
              <a:gd name="connsiteY17-862" fmla="*/ 1865464 h 1960881"/>
              <a:gd name="connsiteX18-863" fmla="*/ 0 w 5767333"/>
              <a:gd name="connsiteY18-864" fmla="*/ 1950522 h 1960881"/>
              <a:gd name="connsiteX19" fmla="*/ 0 w 5767333"/>
              <a:gd name="connsiteY19" fmla="*/ 0 h 1960881"/>
              <a:gd name="connsiteX0-865" fmla="*/ 0 w 5767333"/>
              <a:gd name="connsiteY0-866" fmla="*/ 0 h 1960881"/>
              <a:gd name="connsiteX1-867" fmla="*/ 5767333 w 5767333"/>
              <a:gd name="connsiteY1-868" fmla="*/ 0 h 1960881"/>
              <a:gd name="connsiteX2-869" fmla="*/ 5752162 w 5767333"/>
              <a:gd name="connsiteY2-870" fmla="*/ 1960881 h 1960881"/>
              <a:gd name="connsiteX3-871" fmla="*/ 4666139 w 5767333"/>
              <a:gd name="connsiteY3-872" fmla="*/ 1615586 h 1960881"/>
              <a:gd name="connsiteX4-873" fmla="*/ 4451639 w 5767333"/>
              <a:gd name="connsiteY4-874" fmla="*/ 1615586 h 1960881"/>
              <a:gd name="connsiteX5-875" fmla="*/ 4163594 w 5767333"/>
              <a:gd name="connsiteY5-876" fmla="*/ 1669131 h 1960881"/>
              <a:gd name="connsiteX6-877" fmla="*/ 3930708 w 5767333"/>
              <a:gd name="connsiteY6-878" fmla="*/ 1579889 h 1960881"/>
              <a:gd name="connsiteX7-879" fmla="*/ 3544607 w 5767333"/>
              <a:gd name="connsiteY7-880" fmla="*/ 1597737 h 1960881"/>
              <a:gd name="connsiteX8-881" fmla="*/ 3170763 w 5767333"/>
              <a:gd name="connsiteY8-882" fmla="*/ 1597737 h 1960881"/>
              <a:gd name="connsiteX9-883" fmla="*/ 2784662 w 5767333"/>
              <a:gd name="connsiteY9-884" fmla="*/ 1686979 h 1960881"/>
              <a:gd name="connsiteX10-885" fmla="*/ 2521134 w 5767333"/>
              <a:gd name="connsiteY10-886" fmla="*/ 1758373 h 1960881"/>
              <a:gd name="connsiteX11-887" fmla="*/ 2269861 w 5767333"/>
              <a:gd name="connsiteY11-888" fmla="*/ 1686979 h 1960881"/>
              <a:gd name="connsiteX12-889" fmla="*/ 1938917 w 5767333"/>
              <a:gd name="connsiteY12-890" fmla="*/ 1758373 h 1960881"/>
              <a:gd name="connsiteX13-891" fmla="*/ 1736674 w 5767333"/>
              <a:gd name="connsiteY13-892" fmla="*/ 1686979 h 1960881"/>
              <a:gd name="connsiteX14-893" fmla="*/ 1528302 w 5767333"/>
              <a:gd name="connsiteY14-894" fmla="*/ 1740525 h 1960881"/>
              <a:gd name="connsiteX15-895" fmla="*/ 1234130 w 5767333"/>
              <a:gd name="connsiteY15-896" fmla="*/ 1847615 h 1960881"/>
              <a:gd name="connsiteX16-897" fmla="*/ 621271 w 5767333"/>
              <a:gd name="connsiteY16-898" fmla="*/ 1794070 h 1960881"/>
              <a:gd name="connsiteX17-899" fmla="*/ 308713 w 5767333"/>
              <a:gd name="connsiteY17-900" fmla="*/ 1865464 h 1960881"/>
              <a:gd name="connsiteX18-901" fmla="*/ 0 w 5767333"/>
              <a:gd name="connsiteY18-902" fmla="*/ 1950522 h 1960881"/>
              <a:gd name="connsiteX19-903" fmla="*/ 0 w 5767333"/>
              <a:gd name="connsiteY19-904" fmla="*/ 0 h 1960881"/>
              <a:gd name="connsiteX0-905" fmla="*/ 0 w 5767333"/>
              <a:gd name="connsiteY0-906" fmla="*/ 0 h 1960881"/>
              <a:gd name="connsiteX1-907" fmla="*/ 5767333 w 5767333"/>
              <a:gd name="connsiteY1-908" fmla="*/ 0 h 1960881"/>
              <a:gd name="connsiteX2-909" fmla="*/ 5752162 w 5767333"/>
              <a:gd name="connsiteY2-910" fmla="*/ 1960881 h 1960881"/>
              <a:gd name="connsiteX3-911" fmla="*/ 5138040 w 5767333"/>
              <a:gd name="connsiteY3-912" fmla="*/ 1722676 h 1960881"/>
              <a:gd name="connsiteX4-913" fmla="*/ 4666139 w 5767333"/>
              <a:gd name="connsiteY4-914" fmla="*/ 1615586 h 1960881"/>
              <a:gd name="connsiteX5-915" fmla="*/ 4451639 w 5767333"/>
              <a:gd name="connsiteY5-916" fmla="*/ 1615586 h 1960881"/>
              <a:gd name="connsiteX6-917" fmla="*/ 4163594 w 5767333"/>
              <a:gd name="connsiteY6-918" fmla="*/ 1669131 h 1960881"/>
              <a:gd name="connsiteX7-919" fmla="*/ 3930708 w 5767333"/>
              <a:gd name="connsiteY7-920" fmla="*/ 1579889 h 1960881"/>
              <a:gd name="connsiteX8-921" fmla="*/ 3544607 w 5767333"/>
              <a:gd name="connsiteY8-922" fmla="*/ 1597737 h 1960881"/>
              <a:gd name="connsiteX9-923" fmla="*/ 3170763 w 5767333"/>
              <a:gd name="connsiteY9-924" fmla="*/ 1597737 h 1960881"/>
              <a:gd name="connsiteX10-925" fmla="*/ 2784662 w 5767333"/>
              <a:gd name="connsiteY10-926" fmla="*/ 1686979 h 1960881"/>
              <a:gd name="connsiteX11-927" fmla="*/ 2521134 w 5767333"/>
              <a:gd name="connsiteY11-928" fmla="*/ 1758373 h 1960881"/>
              <a:gd name="connsiteX12-929" fmla="*/ 2269861 w 5767333"/>
              <a:gd name="connsiteY12-930" fmla="*/ 1686979 h 1960881"/>
              <a:gd name="connsiteX13-931" fmla="*/ 1938917 w 5767333"/>
              <a:gd name="connsiteY13-932" fmla="*/ 1758373 h 1960881"/>
              <a:gd name="connsiteX14-933" fmla="*/ 1736674 w 5767333"/>
              <a:gd name="connsiteY14-934" fmla="*/ 1686979 h 1960881"/>
              <a:gd name="connsiteX15-935" fmla="*/ 1528302 w 5767333"/>
              <a:gd name="connsiteY15-936" fmla="*/ 1740525 h 1960881"/>
              <a:gd name="connsiteX16-937" fmla="*/ 1234130 w 5767333"/>
              <a:gd name="connsiteY16-938" fmla="*/ 1847615 h 1960881"/>
              <a:gd name="connsiteX17-939" fmla="*/ 621271 w 5767333"/>
              <a:gd name="connsiteY17-940" fmla="*/ 1794070 h 1960881"/>
              <a:gd name="connsiteX18-941" fmla="*/ 308713 w 5767333"/>
              <a:gd name="connsiteY18-942" fmla="*/ 1865464 h 1960881"/>
              <a:gd name="connsiteX19-943" fmla="*/ 0 w 5767333"/>
              <a:gd name="connsiteY19-944" fmla="*/ 1950522 h 1960881"/>
              <a:gd name="connsiteX20" fmla="*/ 0 w 5767333"/>
              <a:gd name="connsiteY20" fmla="*/ 0 h 1960881"/>
              <a:gd name="connsiteX0-945" fmla="*/ 0 w 5767333"/>
              <a:gd name="connsiteY0-946" fmla="*/ 0 h 1960881"/>
              <a:gd name="connsiteX1-947" fmla="*/ 5767333 w 5767333"/>
              <a:gd name="connsiteY1-948" fmla="*/ 0 h 1960881"/>
              <a:gd name="connsiteX2-949" fmla="*/ 5752162 w 5767333"/>
              <a:gd name="connsiteY2-950" fmla="*/ 1960881 h 1960881"/>
              <a:gd name="connsiteX3-951" fmla="*/ 5150297 w 5767333"/>
              <a:gd name="connsiteY3-952" fmla="*/ 1633434 h 1960881"/>
              <a:gd name="connsiteX4-953" fmla="*/ 4666139 w 5767333"/>
              <a:gd name="connsiteY4-954" fmla="*/ 1615586 h 1960881"/>
              <a:gd name="connsiteX5-955" fmla="*/ 4451639 w 5767333"/>
              <a:gd name="connsiteY5-956" fmla="*/ 1615586 h 1960881"/>
              <a:gd name="connsiteX6-957" fmla="*/ 4163594 w 5767333"/>
              <a:gd name="connsiteY6-958" fmla="*/ 1669131 h 1960881"/>
              <a:gd name="connsiteX7-959" fmla="*/ 3930708 w 5767333"/>
              <a:gd name="connsiteY7-960" fmla="*/ 1579889 h 1960881"/>
              <a:gd name="connsiteX8-961" fmla="*/ 3544607 w 5767333"/>
              <a:gd name="connsiteY8-962" fmla="*/ 1597737 h 1960881"/>
              <a:gd name="connsiteX9-963" fmla="*/ 3170763 w 5767333"/>
              <a:gd name="connsiteY9-964" fmla="*/ 1597737 h 1960881"/>
              <a:gd name="connsiteX10-965" fmla="*/ 2784662 w 5767333"/>
              <a:gd name="connsiteY10-966" fmla="*/ 1686979 h 1960881"/>
              <a:gd name="connsiteX11-967" fmla="*/ 2521134 w 5767333"/>
              <a:gd name="connsiteY11-968" fmla="*/ 1758373 h 1960881"/>
              <a:gd name="connsiteX12-969" fmla="*/ 2269861 w 5767333"/>
              <a:gd name="connsiteY12-970" fmla="*/ 1686979 h 1960881"/>
              <a:gd name="connsiteX13-971" fmla="*/ 1938917 w 5767333"/>
              <a:gd name="connsiteY13-972" fmla="*/ 1758373 h 1960881"/>
              <a:gd name="connsiteX14-973" fmla="*/ 1736674 w 5767333"/>
              <a:gd name="connsiteY14-974" fmla="*/ 1686979 h 1960881"/>
              <a:gd name="connsiteX15-975" fmla="*/ 1528302 w 5767333"/>
              <a:gd name="connsiteY15-976" fmla="*/ 1740525 h 1960881"/>
              <a:gd name="connsiteX16-977" fmla="*/ 1234130 w 5767333"/>
              <a:gd name="connsiteY16-978" fmla="*/ 1847615 h 1960881"/>
              <a:gd name="connsiteX17-979" fmla="*/ 621271 w 5767333"/>
              <a:gd name="connsiteY17-980" fmla="*/ 1794070 h 1960881"/>
              <a:gd name="connsiteX18-981" fmla="*/ 308713 w 5767333"/>
              <a:gd name="connsiteY18-982" fmla="*/ 1865464 h 1960881"/>
              <a:gd name="connsiteX19-983" fmla="*/ 0 w 5767333"/>
              <a:gd name="connsiteY19-984" fmla="*/ 1950522 h 1960881"/>
              <a:gd name="connsiteX20-985" fmla="*/ 0 w 5767333"/>
              <a:gd name="connsiteY20-986" fmla="*/ 0 h 1960881"/>
              <a:gd name="connsiteX0-987" fmla="*/ 0 w 5767333"/>
              <a:gd name="connsiteY0-988" fmla="*/ 0 h 1950522"/>
              <a:gd name="connsiteX1-989" fmla="*/ 5767333 w 5767333"/>
              <a:gd name="connsiteY1-990" fmla="*/ 0 h 1950522"/>
              <a:gd name="connsiteX2-991" fmla="*/ 5752162 w 5767333"/>
              <a:gd name="connsiteY2-992" fmla="*/ 1639609 h 1950522"/>
              <a:gd name="connsiteX3-993" fmla="*/ 5150297 w 5767333"/>
              <a:gd name="connsiteY3-994" fmla="*/ 1633434 h 1950522"/>
              <a:gd name="connsiteX4-995" fmla="*/ 4666139 w 5767333"/>
              <a:gd name="connsiteY4-996" fmla="*/ 1615586 h 1950522"/>
              <a:gd name="connsiteX5-997" fmla="*/ 4451639 w 5767333"/>
              <a:gd name="connsiteY5-998" fmla="*/ 1615586 h 1950522"/>
              <a:gd name="connsiteX6-999" fmla="*/ 4163594 w 5767333"/>
              <a:gd name="connsiteY6-1000" fmla="*/ 1669131 h 1950522"/>
              <a:gd name="connsiteX7-1001" fmla="*/ 3930708 w 5767333"/>
              <a:gd name="connsiteY7-1002" fmla="*/ 1579889 h 1950522"/>
              <a:gd name="connsiteX8-1003" fmla="*/ 3544607 w 5767333"/>
              <a:gd name="connsiteY8-1004" fmla="*/ 1597737 h 1950522"/>
              <a:gd name="connsiteX9-1005" fmla="*/ 3170763 w 5767333"/>
              <a:gd name="connsiteY9-1006" fmla="*/ 1597737 h 1950522"/>
              <a:gd name="connsiteX10-1007" fmla="*/ 2784662 w 5767333"/>
              <a:gd name="connsiteY10-1008" fmla="*/ 1686979 h 1950522"/>
              <a:gd name="connsiteX11-1009" fmla="*/ 2521134 w 5767333"/>
              <a:gd name="connsiteY11-1010" fmla="*/ 1758373 h 1950522"/>
              <a:gd name="connsiteX12-1011" fmla="*/ 2269861 w 5767333"/>
              <a:gd name="connsiteY12-1012" fmla="*/ 1686979 h 1950522"/>
              <a:gd name="connsiteX13-1013" fmla="*/ 1938917 w 5767333"/>
              <a:gd name="connsiteY13-1014" fmla="*/ 1758373 h 1950522"/>
              <a:gd name="connsiteX14-1015" fmla="*/ 1736674 w 5767333"/>
              <a:gd name="connsiteY14-1016" fmla="*/ 1686979 h 1950522"/>
              <a:gd name="connsiteX15-1017" fmla="*/ 1528302 w 5767333"/>
              <a:gd name="connsiteY15-1018" fmla="*/ 1740525 h 1950522"/>
              <a:gd name="connsiteX16-1019" fmla="*/ 1234130 w 5767333"/>
              <a:gd name="connsiteY16-1020" fmla="*/ 1847615 h 1950522"/>
              <a:gd name="connsiteX17-1021" fmla="*/ 621271 w 5767333"/>
              <a:gd name="connsiteY17-1022" fmla="*/ 1794070 h 1950522"/>
              <a:gd name="connsiteX18-1023" fmla="*/ 308713 w 5767333"/>
              <a:gd name="connsiteY18-1024" fmla="*/ 1865464 h 1950522"/>
              <a:gd name="connsiteX19-1025" fmla="*/ 0 w 5767333"/>
              <a:gd name="connsiteY19-1026" fmla="*/ 1950522 h 1950522"/>
              <a:gd name="connsiteX20-1027" fmla="*/ 0 w 5767333"/>
              <a:gd name="connsiteY20-1028" fmla="*/ 0 h 1950522"/>
              <a:gd name="connsiteX0-1029" fmla="*/ 0 w 5767333"/>
              <a:gd name="connsiteY0-1030" fmla="*/ 0 h 1950522"/>
              <a:gd name="connsiteX1-1031" fmla="*/ 5767333 w 5767333"/>
              <a:gd name="connsiteY1-1032" fmla="*/ 0 h 1950522"/>
              <a:gd name="connsiteX2-1033" fmla="*/ 5764420 w 5767333"/>
              <a:gd name="connsiteY2-1034" fmla="*/ 1639609 h 1950522"/>
              <a:gd name="connsiteX3-1035" fmla="*/ 5150297 w 5767333"/>
              <a:gd name="connsiteY3-1036" fmla="*/ 1633434 h 1950522"/>
              <a:gd name="connsiteX4-1037" fmla="*/ 4666139 w 5767333"/>
              <a:gd name="connsiteY4-1038" fmla="*/ 1615586 h 1950522"/>
              <a:gd name="connsiteX5-1039" fmla="*/ 4451639 w 5767333"/>
              <a:gd name="connsiteY5-1040" fmla="*/ 1615586 h 1950522"/>
              <a:gd name="connsiteX6-1041" fmla="*/ 4163594 w 5767333"/>
              <a:gd name="connsiteY6-1042" fmla="*/ 1669131 h 1950522"/>
              <a:gd name="connsiteX7-1043" fmla="*/ 3930708 w 5767333"/>
              <a:gd name="connsiteY7-1044" fmla="*/ 1579889 h 1950522"/>
              <a:gd name="connsiteX8-1045" fmla="*/ 3544607 w 5767333"/>
              <a:gd name="connsiteY8-1046" fmla="*/ 1597737 h 1950522"/>
              <a:gd name="connsiteX9-1047" fmla="*/ 3170763 w 5767333"/>
              <a:gd name="connsiteY9-1048" fmla="*/ 1597737 h 1950522"/>
              <a:gd name="connsiteX10-1049" fmla="*/ 2784662 w 5767333"/>
              <a:gd name="connsiteY10-1050" fmla="*/ 1686979 h 1950522"/>
              <a:gd name="connsiteX11-1051" fmla="*/ 2521134 w 5767333"/>
              <a:gd name="connsiteY11-1052" fmla="*/ 1758373 h 1950522"/>
              <a:gd name="connsiteX12-1053" fmla="*/ 2269861 w 5767333"/>
              <a:gd name="connsiteY12-1054" fmla="*/ 1686979 h 1950522"/>
              <a:gd name="connsiteX13-1055" fmla="*/ 1938917 w 5767333"/>
              <a:gd name="connsiteY13-1056" fmla="*/ 1758373 h 1950522"/>
              <a:gd name="connsiteX14-1057" fmla="*/ 1736674 w 5767333"/>
              <a:gd name="connsiteY14-1058" fmla="*/ 1686979 h 1950522"/>
              <a:gd name="connsiteX15-1059" fmla="*/ 1528302 w 5767333"/>
              <a:gd name="connsiteY15-1060" fmla="*/ 1740525 h 1950522"/>
              <a:gd name="connsiteX16-1061" fmla="*/ 1234130 w 5767333"/>
              <a:gd name="connsiteY16-1062" fmla="*/ 1847615 h 1950522"/>
              <a:gd name="connsiteX17-1063" fmla="*/ 621271 w 5767333"/>
              <a:gd name="connsiteY17-1064" fmla="*/ 1794070 h 1950522"/>
              <a:gd name="connsiteX18-1065" fmla="*/ 308713 w 5767333"/>
              <a:gd name="connsiteY18-1066" fmla="*/ 1865464 h 1950522"/>
              <a:gd name="connsiteX19-1067" fmla="*/ 0 w 5767333"/>
              <a:gd name="connsiteY19-1068" fmla="*/ 1950522 h 1950522"/>
              <a:gd name="connsiteX20-1069" fmla="*/ 0 w 5767333"/>
              <a:gd name="connsiteY20-1070" fmla="*/ 0 h 195052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01" y="connsiteY5-102"/>
              </a:cxn>
              <a:cxn ang="0">
                <a:pos x="connsiteX6-127" y="connsiteY6-128"/>
              </a:cxn>
              <a:cxn ang="0">
                <a:pos x="connsiteX7-157" y="connsiteY7-158"/>
              </a:cxn>
              <a:cxn ang="0">
                <a:pos x="connsiteX8-207" y="connsiteY8-208"/>
              </a:cxn>
              <a:cxn ang="0">
                <a:pos x="connsiteX9-281" y="connsiteY9-282"/>
              </a:cxn>
              <a:cxn ang="0">
                <a:pos x="connsiteX10-323" y="connsiteY10-324"/>
              </a:cxn>
              <a:cxn ang="0">
                <a:pos x="connsiteX11-391" y="connsiteY11-392"/>
              </a:cxn>
              <a:cxn ang="0">
                <a:pos x="connsiteX12-441" y="connsiteY12-442"/>
              </a:cxn>
              <a:cxn ang="0">
                <a:pos x="connsiteX13-495" y="connsiteY13-496"/>
              </a:cxn>
              <a:cxn ang="0">
                <a:pos x="connsiteX14-553" y="connsiteY14-554"/>
              </a:cxn>
              <a:cxn ang="0">
                <a:pos x="connsiteX15-615" y="connsiteY15-616"/>
              </a:cxn>
              <a:cxn ang="0">
                <a:pos x="connsiteX16-681" y="connsiteY16-682"/>
              </a:cxn>
              <a:cxn ang="0">
                <a:pos x="connsiteX17-751" y="connsiteY17-752"/>
              </a:cxn>
              <a:cxn ang="0">
                <a:pos x="connsiteX18-825" y="connsiteY18-826"/>
              </a:cxn>
              <a:cxn ang="0">
                <a:pos x="connsiteX19-903" y="connsiteY19-904"/>
              </a:cxn>
              <a:cxn ang="0">
                <a:pos x="connsiteX20-985" y="connsiteY20-986"/>
              </a:cxn>
            </a:cxnLst>
            <a:rect l="l" t="t" r="r" b="b"/>
            <a:pathLst>
              <a:path w="5767333" h="1950522">
                <a:moveTo>
                  <a:pt x="0" y="0"/>
                </a:moveTo>
                <a:lnTo>
                  <a:pt x="5767333" y="0"/>
                </a:lnTo>
                <a:lnTo>
                  <a:pt x="5764420" y="1639609"/>
                </a:lnTo>
                <a:lnTo>
                  <a:pt x="5150297" y="1633434"/>
                </a:lnTo>
                <a:lnTo>
                  <a:pt x="4666139" y="1615586"/>
                </a:lnTo>
                <a:lnTo>
                  <a:pt x="4451639" y="1615586"/>
                </a:lnTo>
                <a:lnTo>
                  <a:pt x="4163594" y="1669131"/>
                </a:lnTo>
                <a:lnTo>
                  <a:pt x="3930708" y="1579889"/>
                </a:lnTo>
                <a:lnTo>
                  <a:pt x="3544607" y="1597737"/>
                </a:lnTo>
                <a:lnTo>
                  <a:pt x="3170763" y="1597737"/>
                </a:lnTo>
                <a:lnTo>
                  <a:pt x="2784662" y="1686979"/>
                </a:lnTo>
                <a:lnTo>
                  <a:pt x="2521134" y="1758373"/>
                </a:lnTo>
                <a:lnTo>
                  <a:pt x="2269861" y="1686979"/>
                </a:lnTo>
                <a:lnTo>
                  <a:pt x="1938917" y="1758373"/>
                </a:lnTo>
                <a:lnTo>
                  <a:pt x="1736674" y="1686979"/>
                </a:lnTo>
                <a:lnTo>
                  <a:pt x="1528302" y="1740525"/>
                </a:lnTo>
                <a:lnTo>
                  <a:pt x="1234130" y="1847615"/>
                </a:lnTo>
                <a:lnTo>
                  <a:pt x="621271" y="1794070"/>
                </a:lnTo>
                <a:lnTo>
                  <a:pt x="308713" y="1865464"/>
                </a:lnTo>
                <a:lnTo>
                  <a:pt x="0" y="1950522"/>
                </a:lnTo>
                <a:lnTo>
                  <a:pt x="0" y="0"/>
                </a:lnTo>
                <a:close/>
              </a:path>
            </a:pathLst>
          </a:custGeom>
          <a:pattFill prst="pct70">
            <a:fgClr>
              <a:schemeClr val="accent5">
                <a:lumMod val="20000"/>
                <a:lumOff val="80000"/>
              </a:schemeClr>
            </a:fgClr>
            <a:bgClr>
              <a:schemeClr val="bg1"/>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82" name="矩形 3780"/>
          <p:cNvSpPr/>
          <p:nvPr/>
        </p:nvSpPr>
        <p:spPr>
          <a:xfrm>
            <a:off x="6418265" y="3378201"/>
            <a:ext cx="2213657" cy="1193250"/>
          </a:xfrm>
          <a:custGeom>
            <a:avLst/>
            <a:gdLst>
              <a:gd name="connsiteX0" fmla="*/ 0 w 5736664"/>
              <a:gd name="connsiteY0" fmla="*/ 0 h 1950522"/>
              <a:gd name="connsiteX1" fmla="*/ 5736664 w 5736664"/>
              <a:gd name="connsiteY1" fmla="*/ 0 h 1950522"/>
              <a:gd name="connsiteX2" fmla="*/ 5736664 w 5736664"/>
              <a:gd name="connsiteY2" fmla="*/ 1950522 h 1950522"/>
              <a:gd name="connsiteX3" fmla="*/ 0 w 5736664"/>
              <a:gd name="connsiteY3" fmla="*/ 1950522 h 1950522"/>
              <a:gd name="connsiteX4" fmla="*/ 0 w 5736664"/>
              <a:gd name="connsiteY4" fmla="*/ 0 h 1950522"/>
              <a:gd name="connsiteX0-1" fmla="*/ 0 w 5736664"/>
              <a:gd name="connsiteY0-2" fmla="*/ 0 h 1950522"/>
              <a:gd name="connsiteX1-3" fmla="*/ 5736664 w 5736664"/>
              <a:gd name="connsiteY1-4" fmla="*/ 0 h 1950522"/>
              <a:gd name="connsiteX2-5" fmla="*/ 5538544 w 5736664"/>
              <a:gd name="connsiteY2-6" fmla="*/ 1920042 h 1950522"/>
              <a:gd name="connsiteX3-7" fmla="*/ 0 w 5736664"/>
              <a:gd name="connsiteY3-8" fmla="*/ 1950522 h 1950522"/>
              <a:gd name="connsiteX4-9" fmla="*/ 0 w 5736664"/>
              <a:gd name="connsiteY4-10" fmla="*/ 0 h 1950522"/>
              <a:gd name="connsiteX0-11" fmla="*/ 0 w 5736664"/>
              <a:gd name="connsiteY0-12" fmla="*/ 0 h 1960682"/>
              <a:gd name="connsiteX1-13" fmla="*/ 5736664 w 5736664"/>
              <a:gd name="connsiteY1-14" fmla="*/ 0 h 1960682"/>
              <a:gd name="connsiteX2-15" fmla="*/ 5685864 w 5736664"/>
              <a:gd name="connsiteY2-16" fmla="*/ 1960682 h 1960682"/>
              <a:gd name="connsiteX3-17" fmla="*/ 0 w 5736664"/>
              <a:gd name="connsiteY3-18" fmla="*/ 1950522 h 1960682"/>
              <a:gd name="connsiteX4-19" fmla="*/ 0 w 5736664"/>
              <a:gd name="connsiteY4-20" fmla="*/ 0 h 1960682"/>
              <a:gd name="connsiteX0-21" fmla="*/ 0 w 5736664"/>
              <a:gd name="connsiteY0-22" fmla="*/ 0 h 1960682"/>
              <a:gd name="connsiteX1-23" fmla="*/ 5736664 w 5736664"/>
              <a:gd name="connsiteY1-24" fmla="*/ 0 h 1960682"/>
              <a:gd name="connsiteX2-25" fmla="*/ 5721424 w 5736664"/>
              <a:gd name="connsiteY2-26" fmla="*/ 1960682 h 1960682"/>
              <a:gd name="connsiteX3-27" fmla="*/ 0 w 5736664"/>
              <a:gd name="connsiteY3-28" fmla="*/ 1950522 h 1960682"/>
              <a:gd name="connsiteX4-29" fmla="*/ 0 w 5736664"/>
              <a:gd name="connsiteY4-30" fmla="*/ 0 h 1960682"/>
              <a:gd name="connsiteX0-31" fmla="*/ 0 w 5736664"/>
              <a:gd name="connsiteY0-32" fmla="*/ 0 h 1950738"/>
              <a:gd name="connsiteX1-33" fmla="*/ 5736664 w 5736664"/>
              <a:gd name="connsiteY1-34" fmla="*/ 0 h 1950738"/>
              <a:gd name="connsiteX2-35" fmla="*/ 5706184 w 5736664"/>
              <a:gd name="connsiteY2-36" fmla="*/ 1950738 h 1950738"/>
              <a:gd name="connsiteX3-37" fmla="*/ 0 w 5736664"/>
              <a:gd name="connsiteY3-38" fmla="*/ 1950522 h 1950738"/>
              <a:gd name="connsiteX4-39" fmla="*/ 0 w 5736664"/>
              <a:gd name="connsiteY4-40" fmla="*/ 0 h 1950738"/>
              <a:gd name="connsiteX0-41" fmla="*/ 0 w 5736664"/>
              <a:gd name="connsiteY0-42" fmla="*/ 0 h 1950522"/>
              <a:gd name="connsiteX1-43" fmla="*/ 5736664 w 5736664"/>
              <a:gd name="connsiteY1-44" fmla="*/ 0 h 1950522"/>
              <a:gd name="connsiteX2-45" fmla="*/ 4980354 w 5736664"/>
              <a:gd name="connsiteY2-46" fmla="*/ 1580506 h 1950522"/>
              <a:gd name="connsiteX3-47" fmla="*/ 0 w 5736664"/>
              <a:gd name="connsiteY3-48" fmla="*/ 1950522 h 1950522"/>
              <a:gd name="connsiteX4-49" fmla="*/ 0 w 5736664"/>
              <a:gd name="connsiteY4-50" fmla="*/ 0 h 1950522"/>
              <a:gd name="connsiteX0-51" fmla="*/ 0 w 5736664"/>
              <a:gd name="connsiteY0-52" fmla="*/ 0 h 1960881"/>
              <a:gd name="connsiteX1-53" fmla="*/ 5736664 w 5736664"/>
              <a:gd name="connsiteY1-54" fmla="*/ 0 h 1960881"/>
              <a:gd name="connsiteX2-55" fmla="*/ 5721519 w 5736664"/>
              <a:gd name="connsiteY2-56" fmla="*/ 1960881 h 1960881"/>
              <a:gd name="connsiteX3-57" fmla="*/ 0 w 5736664"/>
              <a:gd name="connsiteY3-58" fmla="*/ 1950522 h 1960881"/>
              <a:gd name="connsiteX4-59" fmla="*/ 0 w 5736664"/>
              <a:gd name="connsiteY4-60" fmla="*/ 0 h 1960881"/>
              <a:gd name="connsiteX0-61" fmla="*/ 0 w 5767333"/>
              <a:gd name="connsiteY0-62" fmla="*/ 0 h 1960881"/>
              <a:gd name="connsiteX1-63" fmla="*/ 5767333 w 5767333"/>
              <a:gd name="connsiteY1-64" fmla="*/ 0 h 1960881"/>
              <a:gd name="connsiteX2-65" fmla="*/ 5721519 w 5767333"/>
              <a:gd name="connsiteY2-66" fmla="*/ 1960881 h 1960881"/>
              <a:gd name="connsiteX3-67" fmla="*/ 0 w 5767333"/>
              <a:gd name="connsiteY3-68" fmla="*/ 1950522 h 1960881"/>
              <a:gd name="connsiteX4-69" fmla="*/ 0 w 5767333"/>
              <a:gd name="connsiteY4-70" fmla="*/ 0 h 1960881"/>
              <a:gd name="connsiteX0-71" fmla="*/ 0 w 5721519"/>
              <a:gd name="connsiteY0-72" fmla="*/ 1354136 h 3315017"/>
              <a:gd name="connsiteX1-73" fmla="*/ 5302188 w 5721519"/>
              <a:gd name="connsiteY1-74" fmla="*/ 0 h 3315017"/>
              <a:gd name="connsiteX2-75" fmla="*/ 5721519 w 5721519"/>
              <a:gd name="connsiteY2-76" fmla="*/ 3315017 h 3315017"/>
              <a:gd name="connsiteX3-77" fmla="*/ 0 w 5721519"/>
              <a:gd name="connsiteY3-78" fmla="*/ 3304658 h 3315017"/>
              <a:gd name="connsiteX4-79" fmla="*/ 0 w 5721519"/>
              <a:gd name="connsiteY4-80" fmla="*/ 1354136 h 3315017"/>
              <a:gd name="connsiteX0-81" fmla="*/ 3813165 w 5721519"/>
              <a:gd name="connsiteY0-82" fmla="*/ 1267917 h 3315017"/>
              <a:gd name="connsiteX1-83" fmla="*/ 5302188 w 5721519"/>
              <a:gd name="connsiteY1-84" fmla="*/ 0 h 3315017"/>
              <a:gd name="connsiteX2-85" fmla="*/ 5721519 w 5721519"/>
              <a:gd name="connsiteY2-86" fmla="*/ 3315017 h 3315017"/>
              <a:gd name="connsiteX3-87" fmla="*/ 0 w 5721519"/>
              <a:gd name="connsiteY3-88" fmla="*/ 3304658 h 3315017"/>
              <a:gd name="connsiteX4-89" fmla="*/ 3813165 w 5721519"/>
              <a:gd name="connsiteY4-90" fmla="*/ 1267917 h 3315017"/>
              <a:gd name="connsiteX0-91" fmla="*/ 3353132 w 5721519"/>
              <a:gd name="connsiteY0-92" fmla="*/ 928116 h 3315017"/>
              <a:gd name="connsiteX1-93" fmla="*/ 5302188 w 5721519"/>
              <a:gd name="connsiteY1-94" fmla="*/ 0 h 3315017"/>
              <a:gd name="connsiteX2-95" fmla="*/ 5721519 w 5721519"/>
              <a:gd name="connsiteY2-96" fmla="*/ 3315017 h 3315017"/>
              <a:gd name="connsiteX3-97" fmla="*/ 0 w 5721519"/>
              <a:gd name="connsiteY3-98" fmla="*/ 3304658 h 3315017"/>
              <a:gd name="connsiteX4-99" fmla="*/ 3353132 w 5721519"/>
              <a:gd name="connsiteY4-100" fmla="*/ 928116 h 3315017"/>
              <a:gd name="connsiteX0-101" fmla="*/ 0 w 2368387"/>
              <a:gd name="connsiteY0-102" fmla="*/ 928116 h 3315017"/>
              <a:gd name="connsiteX1-103" fmla="*/ 1949056 w 2368387"/>
              <a:gd name="connsiteY1-104" fmla="*/ 0 h 3315017"/>
              <a:gd name="connsiteX2-105" fmla="*/ 2368387 w 2368387"/>
              <a:gd name="connsiteY2-106" fmla="*/ 3315017 h 3315017"/>
              <a:gd name="connsiteX3-107" fmla="*/ 654270 w 2368387"/>
              <a:gd name="connsiteY3-108" fmla="*/ 1341922 h 3315017"/>
              <a:gd name="connsiteX4-109" fmla="*/ 0 w 2368387"/>
              <a:gd name="connsiteY4-110" fmla="*/ 928116 h 3315017"/>
              <a:gd name="connsiteX0-111" fmla="*/ 71561 w 2439948"/>
              <a:gd name="connsiteY0-112" fmla="*/ 928116 h 3315017"/>
              <a:gd name="connsiteX1-113" fmla="*/ 2020617 w 2439948"/>
              <a:gd name="connsiteY1-114" fmla="*/ 0 h 3315017"/>
              <a:gd name="connsiteX2-115" fmla="*/ 2439948 w 2439948"/>
              <a:gd name="connsiteY2-116" fmla="*/ 3315017 h 3315017"/>
              <a:gd name="connsiteX3-117" fmla="*/ 0 w 2439948"/>
              <a:gd name="connsiteY3-118" fmla="*/ 2893853 h 3315017"/>
              <a:gd name="connsiteX4-119" fmla="*/ 71561 w 2439948"/>
              <a:gd name="connsiteY4-120" fmla="*/ 928116 h 3315017"/>
              <a:gd name="connsiteX0-121" fmla="*/ 40892 w 2439948"/>
              <a:gd name="connsiteY0-122" fmla="*/ 933187 h 3315017"/>
              <a:gd name="connsiteX1-123" fmla="*/ 2020617 w 2439948"/>
              <a:gd name="connsiteY1-124" fmla="*/ 0 h 3315017"/>
              <a:gd name="connsiteX2-125" fmla="*/ 2439948 w 2439948"/>
              <a:gd name="connsiteY2-126" fmla="*/ 3315017 h 3315017"/>
              <a:gd name="connsiteX3-127" fmla="*/ 0 w 2439948"/>
              <a:gd name="connsiteY3-128" fmla="*/ 2893853 h 3315017"/>
              <a:gd name="connsiteX4-129" fmla="*/ 40892 w 2439948"/>
              <a:gd name="connsiteY4-130" fmla="*/ 933187 h 3315017"/>
              <a:gd name="connsiteX0-131" fmla="*/ 40892 w 2020617"/>
              <a:gd name="connsiteY0-132" fmla="*/ 933187 h 2893853"/>
              <a:gd name="connsiteX1-133" fmla="*/ 2020617 w 2020617"/>
              <a:gd name="connsiteY1-134" fmla="*/ 0 h 2893853"/>
              <a:gd name="connsiteX2-135" fmla="*/ 1013844 w 2020617"/>
              <a:gd name="connsiteY2-136" fmla="*/ 1306636 h 2893853"/>
              <a:gd name="connsiteX3-137" fmla="*/ 0 w 2020617"/>
              <a:gd name="connsiteY3-138" fmla="*/ 2893853 h 2893853"/>
              <a:gd name="connsiteX4-139" fmla="*/ 40892 w 2020617"/>
              <a:gd name="connsiteY4-140" fmla="*/ 933187 h 2893853"/>
              <a:gd name="connsiteX0-141" fmla="*/ 40892 w 2031029"/>
              <a:gd name="connsiteY0-142" fmla="*/ 933187 h 2893853"/>
              <a:gd name="connsiteX1-143" fmla="*/ 2020617 w 2031029"/>
              <a:gd name="connsiteY1-144" fmla="*/ 0 h 2893853"/>
              <a:gd name="connsiteX2-145" fmla="*/ 2031029 w 2031029"/>
              <a:gd name="connsiteY2-146" fmla="*/ 1960881 h 2893853"/>
              <a:gd name="connsiteX3-147" fmla="*/ 0 w 2031029"/>
              <a:gd name="connsiteY3-148" fmla="*/ 2893853 h 2893853"/>
              <a:gd name="connsiteX4-149" fmla="*/ 40892 w 2031029"/>
              <a:gd name="connsiteY4-150" fmla="*/ 933187 h 2893853"/>
              <a:gd name="connsiteX0-151" fmla="*/ 40892 w 2020818"/>
              <a:gd name="connsiteY0-152" fmla="*/ 933187 h 2893853"/>
              <a:gd name="connsiteX1-153" fmla="*/ 2020617 w 2020818"/>
              <a:gd name="connsiteY1-154" fmla="*/ 0 h 2893853"/>
              <a:gd name="connsiteX2-155" fmla="*/ 1985026 w 2020818"/>
              <a:gd name="connsiteY2-156" fmla="*/ 1884806 h 2893853"/>
              <a:gd name="connsiteX3-157" fmla="*/ 0 w 2020818"/>
              <a:gd name="connsiteY3-158" fmla="*/ 2893853 h 2893853"/>
              <a:gd name="connsiteX4-159" fmla="*/ 40892 w 2020818"/>
              <a:gd name="connsiteY4-160" fmla="*/ 933187 h 2893853"/>
              <a:gd name="connsiteX0-161" fmla="*/ 40892 w 2036141"/>
              <a:gd name="connsiteY0-162" fmla="*/ 933187 h 2893853"/>
              <a:gd name="connsiteX1-163" fmla="*/ 2020617 w 2036141"/>
              <a:gd name="connsiteY1-164" fmla="*/ 0 h 2893853"/>
              <a:gd name="connsiteX2-165" fmla="*/ 2036141 w 2036141"/>
              <a:gd name="connsiteY2-166" fmla="*/ 1935523 h 2893853"/>
              <a:gd name="connsiteX3-167" fmla="*/ 0 w 2036141"/>
              <a:gd name="connsiteY3-168" fmla="*/ 2893853 h 2893853"/>
              <a:gd name="connsiteX4-169" fmla="*/ 40892 w 2036141"/>
              <a:gd name="connsiteY4-170" fmla="*/ 933187 h 2893853"/>
              <a:gd name="connsiteX0-171" fmla="*/ 0 w 1995249"/>
              <a:gd name="connsiteY0-172" fmla="*/ 933187 h 2120930"/>
              <a:gd name="connsiteX1-173" fmla="*/ 1979725 w 1995249"/>
              <a:gd name="connsiteY1-174" fmla="*/ 0 h 2120930"/>
              <a:gd name="connsiteX2-175" fmla="*/ 1995249 w 1995249"/>
              <a:gd name="connsiteY2-176" fmla="*/ 1935523 h 2120930"/>
              <a:gd name="connsiteX3-177" fmla="*/ 210593 w 1995249"/>
              <a:gd name="connsiteY3-178" fmla="*/ 2120930 h 2120930"/>
              <a:gd name="connsiteX4-179" fmla="*/ 0 w 1995249"/>
              <a:gd name="connsiteY4-180" fmla="*/ 933187 h 2120930"/>
              <a:gd name="connsiteX0-181" fmla="*/ 47026 w 2042275"/>
              <a:gd name="connsiteY0-182" fmla="*/ 933187 h 2893852"/>
              <a:gd name="connsiteX1-183" fmla="*/ 2026751 w 2042275"/>
              <a:gd name="connsiteY1-184" fmla="*/ 0 h 2893852"/>
              <a:gd name="connsiteX2-185" fmla="*/ 2042275 w 2042275"/>
              <a:gd name="connsiteY2-186" fmla="*/ 1935523 h 2893852"/>
              <a:gd name="connsiteX3-187" fmla="*/ 0 w 2042275"/>
              <a:gd name="connsiteY3-188" fmla="*/ 2893852 h 2893852"/>
              <a:gd name="connsiteX4-189" fmla="*/ 47026 w 2042275"/>
              <a:gd name="connsiteY4-190" fmla="*/ 933187 h 2893852"/>
              <a:gd name="connsiteX0-191" fmla="*/ 629734 w 2042275"/>
              <a:gd name="connsiteY0-192" fmla="*/ 1280089 h 2893852"/>
              <a:gd name="connsiteX1-193" fmla="*/ 2026751 w 2042275"/>
              <a:gd name="connsiteY1-194" fmla="*/ 0 h 2893852"/>
              <a:gd name="connsiteX2-195" fmla="*/ 2042275 w 2042275"/>
              <a:gd name="connsiteY2-196" fmla="*/ 1935523 h 2893852"/>
              <a:gd name="connsiteX3-197" fmla="*/ 0 w 2042275"/>
              <a:gd name="connsiteY3-198" fmla="*/ 2893852 h 2893852"/>
              <a:gd name="connsiteX4-199" fmla="*/ 629734 w 2042275"/>
              <a:gd name="connsiteY4-200" fmla="*/ 1280089 h 2893852"/>
              <a:gd name="connsiteX0-201" fmla="*/ 40892 w 2042275"/>
              <a:gd name="connsiteY0-202" fmla="*/ 927101 h 2893852"/>
              <a:gd name="connsiteX1-203" fmla="*/ 2026751 w 2042275"/>
              <a:gd name="connsiteY1-204" fmla="*/ 0 h 2893852"/>
              <a:gd name="connsiteX2-205" fmla="*/ 2042275 w 2042275"/>
              <a:gd name="connsiteY2-206" fmla="*/ 1935523 h 2893852"/>
              <a:gd name="connsiteX3-207" fmla="*/ 0 w 2042275"/>
              <a:gd name="connsiteY3-208" fmla="*/ 2893852 h 2893852"/>
              <a:gd name="connsiteX4-209" fmla="*/ 40892 w 2042275"/>
              <a:gd name="connsiteY4-210" fmla="*/ 927101 h 2893852"/>
              <a:gd name="connsiteX0-211" fmla="*/ 40892 w 2042275"/>
              <a:gd name="connsiteY0-212" fmla="*/ 62889 h 2029640"/>
              <a:gd name="connsiteX1-213" fmla="*/ 1689394 w 2042275"/>
              <a:gd name="connsiteY1-214" fmla="*/ 0 h 2029640"/>
              <a:gd name="connsiteX2-215" fmla="*/ 2042275 w 2042275"/>
              <a:gd name="connsiteY2-216" fmla="*/ 1071311 h 2029640"/>
              <a:gd name="connsiteX3-217" fmla="*/ 0 w 2042275"/>
              <a:gd name="connsiteY3-218" fmla="*/ 2029640 h 2029640"/>
              <a:gd name="connsiteX4-219" fmla="*/ 40892 w 2042275"/>
              <a:gd name="connsiteY4-220" fmla="*/ 62889 h 2029640"/>
              <a:gd name="connsiteX0-221" fmla="*/ 40892 w 2042275"/>
              <a:gd name="connsiteY0-222" fmla="*/ 939273 h 2906024"/>
              <a:gd name="connsiteX1-223" fmla="*/ 2032885 w 2042275"/>
              <a:gd name="connsiteY1-224" fmla="*/ 0 h 2906024"/>
              <a:gd name="connsiteX2-225" fmla="*/ 2042275 w 2042275"/>
              <a:gd name="connsiteY2-226" fmla="*/ 1947695 h 2906024"/>
              <a:gd name="connsiteX3-227" fmla="*/ 0 w 2042275"/>
              <a:gd name="connsiteY3-228" fmla="*/ 2906024 h 2906024"/>
              <a:gd name="connsiteX4-229" fmla="*/ 40892 w 2042275"/>
              <a:gd name="connsiteY4-230" fmla="*/ 939273 h 2906024"/>
              <a:gd name="connsiteX0-231" fmla="*/ 40892 w 2032941"/>
              <a:gd name="connsiteY0-232" fmla="*/ 939273 h 2906024"/>
              <a:gd name="connsiteX1-233" fmla="*/ 2032885 w 2032941"/>
              <a:gd name="connsiteY1-234" fmla="*/ 0 h 2906024"/>
              <a:gd name="connsiteX2-235" fmla="*/ 1882797 w 2032941"/>
              <a:gd name="connsiteY2-236" fmla="*/ 1497331 h 2906024"/>
              <a:gd name="connsiteX3-237" fmla="*/ 0 w 2032941"/>
              <a:gd name="connsiteY3-238" fmla="*/ 2906024 h 2906024"/>
              <a:gd name="connsiteX4-239" fmla="*/ 40892 w 2032941"/>
              <a:gd name="connsiteY4-240" fmla="*/ 939273 h 2906024"/>
              <a:gd name="connsiteX0-241" fmla="*/ 40892 w 2033382"/>
              <a:gd name="connsiteY0-242" fmla="*/ 939273 h 2906024"/>
              <a:gd name="connsiteX1-243" fmla="*/ 2032885 w 2033382"/>
              <a:gd name="connsiteY1-244" fmla="*/ 0 h 2906024"/>
              <a:gd name="connsiteX2-245" fmla="*/ 2023874 w 2033382"/>
              <a:gd name="connsiteY2-246" fmla="*/ 1959867 h 2906024"/>
              <a:gd name="connsiteX3-247" fmla="*/ 0 w 2033382"/>
              <a:gd name="connsiteY3-248" fmla="*/ 2906024 h 2906024"/>
              <a:gd name="connsiteX4-249" fmla="*/ 40892 w 2033382"/>
              <a:gd name="connsiteY4-250" fmla="*/ 939273 h 2906024"/>
              <a:gd name="connsiteX0-251" fmla="*/ 40892 w 2033008"/>
              <a:gd name="connsiteY0-252" fmla="*/ 939273 h 2906024"/>
              <a:gd name="connsiteX1-253" fmla="*/ 2032885 w 2033008"/>
              <a:gd name="connsiteY1-254" fmla="*/ 0 h 2906024"/>
              <a:gd name="connsiteX2-255" fmla="*/ 1968670 w 2033008"/>
              <a:gd name="connsiteY2-256" fmla="*/ 1850319 h 2906024"/>
              <a:gd name="connsiteX3-257" fmla="*/ 0 w 2033008"/>
              <a:gd name="connsiteY3-258" fmla="*/ 2906024 h 2906024"/>
              <a:gd name="connsiteX4-259" fmla="*/ 40892 w 2033008"/>
              <a:gd name="connsiteY4-260" fmla="*/ 939273 h 2906024"/>
              <a:gd name="connsiteX0-261" fmla="*/ 40892 w 2048409"/>
              <a:gd name="connsiteY0-262" fmla="*/ 939273 h 2906024"/>
              <a:gd name="connsiteX1-263" fmla="*/ 2032885 w 2048409"/>
              <a:gd name="connsiteY1-264" fmla="*/ 0 h 2906024"/>
              <a:gd name="connsiteX2-265" fmla="*/ 2048409 w 2048409"/>
              <a:gd name="connsiteY2-266" fmla="*/ 1941609 h 2906024"/>
              <a:gd name="connsiteX3-267" fmla="*/ 0 w 2048409"/>
              <a:gd name="connsiteY3-268" fmla="*/ 2906024 h 2906024"/>
              <a:gd name="connsiteX4-269" fmla="*/ 40892 w 2048409"/>
              <a:gd name="connsiteY4-270" fmla="*/ 939273 h 2906024"/>
              <a:gd name="connsiteX0-271" fmla="*/ 16357 w 2048409"/>
              <a:gd name="connsiteY0-272" fmla="*/ 2545977 h 2906024"/>
              <a:gd name="connsiteX1-273" fmla="*/ 2032885 w 2048409"/>
              <a:gd name="connsiteY1-274" fmla="*/ 0 h 2906024"/>
              <a:gd name="connsiteX2-275" fmla="*/ 2048409 w 2048409"/>
              <a:gd name="connsiteY2-276" fmla="*/ 1941609 h 2906024"/>
              <a:gd name="connsiteX3-277" fmla="*/ 0 w 2048409"/>
              <a:gd name="connsiteY3-278" fmla="*/ 2906024 h 2906024"/>
              <a:gd name="connsiteX4-279" fmla="*/ 16357 w 2048409"/>
              <a:gd name="connsiteY4-280" fmla="*/ 2545977 h 2906024"/>
              <a:gd name="connsiteX0-281" fmla="*/ 0 w 2032052"/>
              <a:gd name="connsiteY0-282" fmla="*/ 2545977 h 2899938"/>
              <a:gd name="connsiteX1-283" fmla="*/ 2016528 w 2032052"/>
              <a:gd name="connsiteY1-284" fmla="*/ 0 h 2899938"/>
              <a:gd name="connsiteX2-285" fmla="*/ 2032052 w 2032052"/>
              <a:gd name="connsiteY2-286" fmla="*/ 1941609 h 2899938"/>
              <a:gd name="connsiteX3-287" fmla="*/ 20446 w 2032052"/>
              <a:gd name="connsiteY3-288" fmla="*/ 2899938 h 2899938"/>
              <a:gd name="connsiteX4-289" fmla="*/ 0 w 2032052"/>
              <a:gd name="connsiteY4-290" fmla="*/ 2545977 h 2899938"/>
              <a:gd name="connsiteX0-291" fmla="*/ 0 w 2032052"/>
              <a:gd name="connsiteY0-292" fmla="*/ 969702 h 1323663"/>
              <a:gd name="connsiteX1-293" fmla="*/ 1973592 w 2032052"/>
              <a:gd name="connsiteY1-294" fmla="*/ 0 h 1323663"/>
              <a:gd name="connsiteX2-295" fmla="*/ 2032052 w 2032052"/>
              <a:gd name="connsiteY2-296" fmla="*/ 365334 h 1323663"/>
              <a:gd name="connsiteX3-297" fmla="*/ 20446 w 2032052"/>
              <a:gd name="connsiteY3-298" fmla="*/ 1323663 h 1323663"/>
              <a:gd name="connsiteX4-299" fmla="*/ 0 w 2032052"/>
              <a:gd name="connsiteY4-300" fmla="*/ 969702 h 1323663"/>
              <a:gd name="connsiteX0-301" fmla="*/ 0 w 2032052"/>
              <a:gd name="connsiteY0-302" fmla="*/ 969702 h 1323663"/>
              <a:gd name="connsiteX1-303" fmla="*/ 1973592 w 2032052"/>
              <a:gd name="connsiteY1-304" fmla="*/ 0 h 1323663"/>
              <a:gd name="connsiteX2-305" fmla="*/ 2032052 w 2032052"/>
              <a:gd name="connsiteY2-306" fmla="*/ 365334 h 1323663"/>
              <a:gd name="connsiteX3-307" fmla="*/ 20446 w 2032052"/>
              <a:gd name="connsiteY3-308" fmla="*/ 1323663 h 1323663"/>
              <a:gd name="connsiteX4-309" fmla="*/ 0 w 2032052"/>
              <a:gd name="connsiteY4-310" fmla="*/ 969702 h 1323663"/>
              <a:gd name="connsiteX0-311" fmla="*/ 0 w 2032052"/>
              <a:gd name="connsiteY0-312" fmla="*/ 841896 h 1195857"/>
              <a:gd name="connsiteX1-313" fmla="*/ 1985859 w 2032052"/>
              <a:gd name="connsiteY1-314" fmla="*/ 0 h 1195857"/>
              <a:gd name="connsiteX2-315" fmla="*/ 2032052 w 2032052"/>
              <a:gd name="connsiteY2-316" fmla="*/ 237528 h 1195857"/>
              <a:gd name="connsiteX3-317" fmla="*/ 20446 w 2032052"/>
              <a:gd name="connsiteY3-318" fmla="*/ 1195857 h 1195857"/>
              <a:gd name="connsiteX4-319" fmla="*/ 0 w 2032052"/>
              <a:gd name="connsiteY4-320" fmla="*/ 841896 h 1195857"/>
              <a:gd name="connsiteX0-321" fmla="*/ 0 w 1985859"/>
              <a:gd name="connsiteY0-322" fmla="*/ 841896 h 1195857"/>
              <a:gd name="connsiteX1-323" fmla="*/ 1985859 w 1985859"/>
              <a:gd name="connsiteY1-324" fmla="*/ 0 h 1195857"/>
              <a:gd name="connsiteX2-325" fmla="*/ 1976848 w 1985859"/>
              <a:gd name="connsiteY2-326" fmla="*/ 292302 h 1195857"/>
              <a:gd name="connsiteX3-327" fmla="*/ 20446 w 1985859"/>
              <a:gd name="connsiteY3-328" fmla="*/ 1195857 h 1195857"/>
              <a:gd name="connsiteX4-329" fmla="*/ 0 w 1985859"/>
              <a:gd name="connsiteY4-330" fmla="*/ 841896 h 1195857"/>
              <a:gd name="connsiteX0-331" fmla="*/ 0 w 2001384"/>
              <a:gd name="connsiteY0-332" fmla="*/ 841896 h 1195857"/>
              <a:gd name="connsiteX1-333" fmla="*/ 1985859 w 2001384"/>
              <a:gd name="connsiteY1-334" fmla="*/ 0 h 1195857"/>
              <a:gd name="connsiteX2-335" fmla="*/ 2001384 w 2001384"/>
              <a:gd name="connsiteY2-336" fmla="*/ 286216 h 1195857"/>
              <a:gd name="connsiteX3-337" fmla="*/ 20446 w 2001384"/>
              <a:gd name="connsiteY3-338" fmla="*/ 1195857 h 1195857"/>
              <a:gd name="connsiteX4-339" fmla="*/ 0 w 2001384"/>
              <a:gd name="connsiteY4-340" fmla="*/ 841896 h 1195857"/>
              <a:gd name="connsiteX0-341" fmla="*/ 0 w 2004261"/>
              <a:gd name="connsiteY0-342" fmla="*/ 841896 h 1195857"/>
              <a:gd name="connsiteX1-343" fmla="*/ 2004261 w 2004261"/>
              <a:gd name="connsiteY1-344" fmla="*/ 0 h 1195857"/>
              <a:gd name="connsiteX2-345" fmla="*/ 2001384 w 2004261"/>
              <a:gd name="connsiteY2-346" fmla="*/ 286216 h 1195857"/>
              <a:gd name="connsiteX3-347" fmla="*/ 20446 w 2004261"/>
              <a:gd name="connsiteY3-348" fmla="*/ 1195857 h 1195857"/>
              <a:gd name="connsiteX4-349" fmla="*/ 0 w 2004261"/>
              <a:gd name="connsiteY4-350" fmla="*/ 841896 h 1195857"/>
              <a:gd name="connsiteX0-351" fmla="*/ 0 w 2004261"/>
              <a:gd name="connsiteY0-352" fmla="*/ 841896 h 1195857"/>
              <a:gd name="connsiteX1-353" fmla="*/ 203242 w 2004261"/>
              <a:gd name="connsiteY1-354" fmla="*/ 752127 h 1195857"/>
              <a:gd name="connsiteX2-355" fmla="*/ 2004261 w 2004261"/>
              <a:gd name="connsiteY2-356" fmla="*/ 0 h 1195857"/>
              <a:gd name="connsiteX3-357" fmla="*/ 2001384 w 2004261"/>
              <a:gd name="connsiteY3-358" fmla="*/ 286216 h 1195857"/>
              <a:gd name="connsiteX4-359" fmla="*/ 20446 w 2004261"/>
              <a:gd name="connsiteY4-360" fmla="*/ 1195857 h 1195857"/>
              <a:gd name="connsiteX5" fmla="*/ 0 w 2004261"/>
              <a:gd name="connsiteY5" fmla="*/ 841896 h 1195857"/>
              <a:gd name="connsiteX0-361" fmla="*/ 0 w 2004261"/>
              <a:gd name="connsiteY0-362" fmla="*/ 841896 h 1195857"/>
              <a:gd name="connsiteX1-363" fmla="*/ 246178 w 2004261"/>
              <a:gd name="connsiteY1-364" fmla="*/ 770385 h 1195857"/>
              <a:gd name="connsiteX2-365" fmla="*/ 2004261 w 2004261"/>
              <a:gd name="connsiteY2-366" fmla="*/ 0 h 1195857"/>
              <a:gd name="connsiteX3-367" fmla="*/ 2001384 w 2004261"/>
              <a:gd name="connsiteY3-368" fmla="*/ 286216 h 1195857"/>
              <a:gd name="connsiteX4-369" fmla="*/ 20446 w 2004261"/>
              <a:gd name="connsiteY4-370" fmla="*/ 1195857 h 1195857"/>
              <a:gd name="connsiteX5-371" fmla="*/ 0 w 2004261"/>
              <a:gd name="connsiteY5-372" fmla="*/ 841896 h 1195857"/>
              <a:gd name="connsiteX0-373" fmla="*/ 0 w 2004261"/>
              <a:gd name="connsiteY0-374" fmla="*/ 841896 h 1195857"/>
              <a:gd name="connsiteX1-375" fmla="*/ 252312 w 2004261"/>
              <a:gd name="connsiteY1-376" fmla="*/ 788643 h 1195857"/>
              <a:gd name="connsiteX2-377" fmla="*/ 2004261 w 2004261"/>
              <a:gd name="connsiteY2-378" fmla="*/ 0 h 1195857"/>
              <a:gd name="connsiteX3-379" fmla="*/ 2001384 w 2004261"/>
              <a:gd name="connsiteY3-380" fmla="*/ 286216 h 1195857"/>
              <a:gd name="connsiteX4-381" fmla="*/ 20446 w 2004261"/>
              <a:gd name="connsiteY4-382" fmla="*/ 1195857 h 1195857"/>
              <a:gd name="connsiteX5-383" fmla="*/ 0 w 2004261"/>
              <a:gd name="connsiteY5-384" fmla="*/ 841896 h 1195857"/>
              <a:gd name="connsiteX0-385" fmla="*/ 0 w 2004261"/>
              <a:gd name="connsiteY0-386" fmla="*/ 841896 h 1195857"/>
              <a:gd name="connsiteX1-387" fmla="*/ 252312 w 2004261"/>
              <a:gd name="connsiteY1-388" fmla="*/ 812987 h 1195857"/>
              <a:gd name="connsiteX2-389" fmla="*/ 2004261 w 2004261"/>
              <a:gd name="connsiteY2-390" fmla="*/ 0 h 1195857"/>
              <a:gd name="connsiteX3-391" fmla="*/ 2001384 w 2004261"/>
              <a:gd name="connsiteY3-392" fmla="*/ 286216 h 1195857"/>
              <a:gd name="connsiteX4-393" fmla="*/ 20446 w 2004261"/>
              <a:gd name="connsiteY4-394" fmla="*/ 1195857 h 1195857"/>
              <a:gd name="connsiteX5-395" fmla="*/ 0 w 2004261"/>
              <a:gd name="connsiteY5-396" fmla="*/ 841896 h 1195857"/>
              <a:gd name="connsiteX0-397" fmla="*/ 0 w 2004261"/>
              <a:gd name="connsiteY0-398" fmla="*/ 841896 h 1195857"/>
              <a:gd name="connsiteX1-399" fmla="*/ 252312 w 2004261"/>
              <a:gd name="connsiteY1-400" fmla="*/ 782557 h 1195857"/>
              <a:gd name="connsiteX2-401" fmla="*/ 2004261 w 2004261"/>
              <a:gd name="connsiteY2-402" fmla="*/ 0 h 1195857"/>
              <a:gd name="connsiteX3-403" fmla="*/ 2001384 w 2004261"/>
              <a:gd name="connsiteY3-404" fmla="*/ 286216 h 1195857"/>
              <a:gd name="connsiteX4-405" fmla="*/ 20446 w 2004261"/>
              <a:gd name="connsiteY4-406" fmla="*/ 1195857 h 1195857"/>
              <a:gd name="connsiteX5-407" fmla="*/ 0 w 2004261"/>
              <a:gd name="connsiteY5-408" fmla="*/ 841896 h 1195857"/>
              <a:gd name="connsiteX0-409" fmla="*/ 0 w 2004261"/>
              <a:gd name="connsiteY0-410" fmla="*/ 841896 h 1195857"/>
              <a:gd name="connsiteX1-411" fmla="*/ 252312 w 2004261"/>
              <a:gd name="connsiteY1-412" fmla="*/ 782557 h 1195857"/>
              <a:gd name="connsiteX2-413" fmla="*/ 638740 w 2004261"/>
              <a:gd name="connsiteY2-414" fmla="*/ 618235 h 1195857"/>
              <a:gd name="connsiteX3-415" fmla="*/ 2004261 w 2004261"/>
              <a:gd name="connsiteY3-416" fmla="*/ 0 h 1195857"/>
              <a:gd name="connsiteX4-417" fmla="*/ 2001384 w 2004261"/>
              <a:gd name="connsiteY4-418" fmla="*/ 286216 h 1195857"/>
              <a:gd name="connsiteX5-419" fmla="*/ 20446 w 2004261"/>
              <a:gd name="connsiteY5-420" fmla="*/ 1195857 h 1195857"/>
              <a:gd name="connsiteX6" fmla="*/ 0 w 2004261"/>
              <a:gd name="connsiteY6" fmla="*/ 841896 h 1195857"/>
              <a:gd name="connsiteX0-421" fmla="*/ 0 w 2004261"/>
              <a:gd name="connsiteY0-422" fmla="*/ 841896 h 1195857"/>
              <a:gd name="connsiteX1-423" fmla="*/ 252312 w 2004261"/>
              <a:gd name="connsiteY1-424" fmla="*/ 782557 h 1195857"/>
              <a:gd name="connsiteX2-425" fmla="*/ 675543 w 2004261"/>
              <a:gd name="connsiteY2-426" fmla="*/ 636493 h 1195857"/>
              <a:gd name="connsiteX3-427" fmla="*/ 2004261 w 2004261"/>
              <a:gd name="connsiteY3-428" fmla="*/ 0 h 1195857"/>
              <a:gd name="connsiteX4-429" fmla="*/ 2001384 w 2004261"/>
              <a:gd name="connsiteY4-430" fmla="*/ 286216 h 1195857"/>
              <a:gd name="connsiteX5-431" fmla="*/ 20446 w 2004261"/>
              <a:gd name="connsiteY5-432" fmla="*/ 1195857 h 1195857"/>
              <a:gd name="connsiteX6-433" fmla="*/ 0 w 2004261"/>
              <a:gd name="connsiteY6-434" fmla="*/ 841896 h 1195857"/>
              <a:gd name="connsiteX0-435" fmla="*/ 0 w 2004261"/>
              <a:gd name="connsiteY0-436" fmla="*/ 841896 h 1195857"/>
              <a:gd name="connsiteX1-437" fmla="*/ 252312 w 2004261"/>
              <a:gd name="connsiteY1-438" fmla="*/ 782557 h 1195857"/>
              <a:gd name="connsiteX2-439" fmla="*/ 644874 w 2004261"/>
              <a:gd name="connsiteY2-440" fmla="*/ 648665 h 1195857"/>
              <a:gd name="connsiteX3-441" fmla="*/ 2004261 w 2004261"/>
              <a:gd name="connsiteY3-442" fmla="*/ 0 h 1195857"/>
              <a:gd name="connsiteX4-443" fmla="*/ 2001384 w 2004261"/>
              <a:gd name="connsiteY4-444" fmla="*/ 286216 h 1195857"/>
              <a:gd name="connsiteX5-445" fmla="*/ 20446 w 2004261"/>
              <a:gd name="connsiteY5-446" fmla="*/ 1195857 h 1195857"/>
              <a:gd name="connsiteX6-447" fmla="*/ 0 w 2004261"/>
              <a:gd name="connsiteY6-448" fmla="*/ 841896 h 1195857"/>
              <a:gd name="connsiteX0-449" fmla="*/ 0 w 2004261"/>
              <a:gd name="connsiteY0-450" fmla="*/ 841896 h 1195857"/>
              <a:gd name="connsiteX1-451" fmla="*/ 252312 w 2004261"/>
              <a:gd name="connsiteY1-452" fmla="*/ 782557 h 1195857"/>
              <a:gd name="connsiteX2-453" fmla="*/ 644874 w 2004261"/>
              <a:gd name="connsiteY2-454" fmla="*/ 648665 h 1195857"/>
              <a:gd name="connsiteX3-455" fmla="*/ 816620 w 2004261"/>
              <a:gd name="connsiteY3-456" fmla="*/ 563461 h 1195857"/>
              <a:gd name="connsiteX4-457" fmla="*/ 2004261 w 2004261"/>
              <a:gd name="connsiteY4-458" fmla="*/ 0 h 1195857"/>
              <a:gd name="connsiteX5-459" fmla="*/ 2001384 w 2004261"/>
              <a:gd name="connsiteY5-460" fmla="*/ 286216 h 1195857"/>
              <a:gd name="connsiteX6-461" fmla="*/ 20446 w 2004261"/>
              <a:gd name="connsiteY6-462" fmla="*/ 1195857 h 1195857"/>
              <a:gd name="connsiteX7" fmla="*/ 0 w 2004261"/>
              <a:gd name="connsiteY7" fmla="*/ 841896 h 1195857"/>
              <a:gd name="connsiteX0-463" fmla="*/ 0 w 2004261"/>
              <a:gd name="connsiteY0-464" fmla="*/ 841896 h 1195857"/>
              <a:gd name="connsiteX1-465" fmla="*/ 252312 w 2004261"/>
              <a:gd name="connsiteY1-466" fmla="*/ 782557 h 1195857"/>
              <a:gd name="connsiteX2-467" fmla="*/ 644874 w 2004261"/>
              <a:gd name="connsiteY2-468" fmla="*/ 648665 h 1195857"/>
              <a:gd name="connsiteX3-469" fmla="*/ 877958 w 2004261"/>
              <a:gd name="connsiteY3-470" fmla="*/ 545203 h 1195857"/>
              <a:gd name="connsiteX4-471" fmla="*/ 2004261 w 2004261"/>
              <a:gd name="connsiteY4-472" fmla="*/ 0 h 1195857"/>
              <a:gd name="connsiteX5-473" fmla="*/ 2001384 w 2004261"/>
              <a:gd name="connsiteY5-474" fmla="*/ 286216 h 1195857"/>
              <a:gd name="connsiteX6-475" fmla="*/ 20446 w 2004261"/>
              <a:gd name="connsiteY6-476" fmla="*/ 1195857 h 1195857"/>
              <a:gd name="connsiteX7-477" fmla="*/ 0 w 2004261"/>
              <a:gd name="connsiteY7-478" fmla="*/ 841896 h 1195857"/>
              <a:gd name="connsiteX0-479" fmla="*/ 0 w 2004261"/>
              <a:gd name="connsiteY0-480" fmla="*/ 841896 h 1195857"/>
              <a:gd name="connsiteX1-481" fmla="*/ 252312 w 2004261"/>
              <a:gd name="connsiteY1-482" fmla="*/ 782557 h 1195857"/>
              <a:gd name="connsiteX2-483" fmla="*/ 644874 w 2004261"/>
              <a:gd name="connsiteY2-484" fmla="*/ 648665 h 1195857"/>
              <a:gd name="connsiteX3-485" fmla="*/ 877958 w 2004261"/>
              <a:gd name="connsiteY3-486" fmla="*/ 545203 h 1195857"/>
              <a:gd name="connsiteX4-487" fmla="*/ 1209182 w 2004261"/>
              <a:gd name="connsiteY4-488" fmla="*/ 380881 h 1195857"/>
              <a:gd name="connsiteX5-489" fmla="*/ 2004261 w 2004261"/>
              <a:gd name="connsiteY5-490" fmla="*/ 0 h 1195857"/>
              <a:gd name="connsiteX6-491" fmla="*/ 2001384 w 2004261"/>
              <a:gd name="connsiteY6-492" fmla="*/ 286216 h 1195857"/>
              <a:gd name="connsiteX7-493" fmla="*/ 20446 w 2004261"/>
              <a:gd name="connsiteY7-494" fmla="*/ 1195857 h 1195857"/>
              <a:gd name="connsiteX8" fmla="*/ 0 w 2004261"/>
              <a:gd name="connsiteY8" fmla="*/ 841896 h 1195857"/>
              <a:gd name="connsiteX0-495" fmla="*/ 0 w 2004261"/>
              <a:gd name="connsiteY0-496" fmla="*/ 841896 h 1195857"/>
              <a:gd name="connsiteX1-497" fmla="*/ 252312 w 2004261"/>
              <a:gd name="connsiteY1-498" fmla="*/ 782557 h 1195857"/>
              <a:gd name="connsiteX2-499" fmla="*/ 644874 w 2004261"/>
              <a:gd name="connsiteY2-500" fmla="*/ 648665 h 1195857"/>
              <a:gd name="connsiteX3-501" fmla="*/ 877958 w 2004261"/>
              <a:gd name="connsiteY3-502" fmla="*/ 545203 h 1195857"/>
              <a:gd name="connsiteX4-503" fmla="*/ 1239851 w 2004261"/>
              <a:gd name="connsiteY4-504" fmla="*/ 374795 h 1195857"/>
              <a:gd name="connsiteX5-505" fmla="*/ 2004261 w 2004261"/>
              <a:gd name="connsiteY5-506" fmla="*/ 0 h 1195857"/>
              <a:gd name="connsiteX6-507" fmla="*/ 2001384 w 2004261"/>
              <a:gd name="connsiteY6-508" fmla="*/ 286216 h 1195857"/>
              <a:gd name="connsiteX7-509" fmla="*/ 20446 w 2004261"/>
              <a:gd name="connsiteY7-510" fmla="*/ 1195857 h 1195857"/>
              <a:gd name="connsiteX8-511" fmla="*/ 0 w 2004261"/>
              <a:gd name="connsiteY8-512" fmla="*/ 841896 h 1195857"/>
              <a:gd name="connsiteX0-513" fmla="*/ 0 w 2004261"/>
              <a:gd name="connsiteY0-514" fmla="*/ 841896 h 1195857"/>
              <a:gd name="connsiteX1-515" fmla="*/ 252312 w 2004261"/>
              <a:gd name="connsiteY1-516" fmla="*/ 782557 h 1195857"/>
              <a:gd name="connsiteX2-517" fmla="*/ 644874 w 2004261"/>
              <a:gd name="connsiteY2-518" fmla="*/ 648665 h 1195857"/>
              <a:gd name="connsiteX3-519" fmla="*/ 877958 w 2004261"/>
              <a:gd name="connsiteY3-520" fmla="*/ 545203 h 1195857"/>
              <a:gd name="connsiteX4-521" fmla="*/ 1239851 w 2004261"/>
              <a:gd name="connsiteY4-522" fmla="*/ 393053 h 1195857"/>
              <a:gd name="connsiteX5-523" fmla="*/ 2004261 w 2004261"/>
              <a:gd name="connsiteY5-524" fmla="*/ 0 h 1195857"/>
              <a:gd name="connsiteX6-525" fmla="*/ 2001384 w 2004261"/>
              <a:gd name="connsiteY6-526" fmla="*/ 286216 h 1195857"/>
              <a:gd name="connsiteX7-527" fmla="*/ 20446 w 2004261"/>
              <a:gd name="connsiteY7-528" fmla="*/ 1195857 h 1195857"/>
              <a:gd name="connsiteX8-529" fmla="*/ 0 w 2004261"/>
              <a:gd name="connsiteY8-530" fmla="*/ 841896 h 1195857"/>
              <a:gd name="connsiteX0-531" fmla="*/ 0 w 2004261"/>
              <a:gd name="connsiteY0-532" fmla="*/ 841896 h 1195857"/>
              <a:gd name="connsiteX1-533" fmla="*/ 252312 w 2004261"/>
              <a:gd name="connsiteY1-534" fmla="*/ 782557 h 1195857"/>
              <a:gd name="connsiteX2-535" fmla="*/ 644874 w 2004261"/>
              <a:gd name="connsiteY2-536" fmla="*/ 648665 h 1195857"/>
              <a:gd name="connsiteX3-537" fmla="*/ 877958 w 2004261"/>
              <a:gd name="connsiteY3-538" fmla="*/ 545203 h 1195857"/>
              <a:gd name="connsiteX4-539" fmla="*/ 1245984 w 2004261"/>
              <a:gd name="connsiteY4-540" fmla="*/ 411311 h 1195857"/>
              <a:gd name="connsiteX5-541" fmla="*/ 2004261 w 2004261"/>
              <a:gd name="connsiteY5-542" fmla="*/ 0 h 1195857"/>
              <a:gd name="connsiteX6-543" fmla="*/ 2001384 w 2004261"/>
              <a:gd name="connsiteY6-544" fmla="*/ 286216 h 1195857"/>
              <a:gd name="connsiteX7-545" fmla="*/ 20446 w 2004261"/>
              <a:gd name="connsiteY7-546" fmla="*/ 1195857 h 1195857"/>
              <a:gd name="connsiteX8-547" fmla="*/ 0 w 2004261"/>
              <a:gd name="connsiteY8-548" fmla="*/ 841896 h 1195857"/>
              <a:gd name="connsiteX0-549" fmla="*/ 0 w 2004261"/>
              <a:gd name="connsiteY0-550" fmla="*/ 841896 h 1195857"/>
              <a:gd name="connsiteX1-551" fmla="*/ 252312 w 2004261"/>
              <a:gd name="connsiteY1-552" fmla="*/ 782557 h 1195857"/>
              <a:gd name="connsiteX2-553" fmla="*/ 644874 w 2004261"/>
              <a:gd name="connsiteY2-554" fmla="*/ 648665 h 1195857"/>
              <a:gd name="connsiteX3-555" fmla="*/ 877958 w 2004261"/>
              <a:gd name="connsiteY3-556" fmla="*/ 545203 h 1195857"/>
              <a:gd name="connsiteX4-557" fmla="*/ 1245984 w 2004261"/>
              <a:gd name="connsiteY4-558" fmla="*/ 429569 h 1195857"/>
              <a:gd name="connsiteX5-559" fmla="*/ 2004261 w 2004261"/>
              <a:gd name="connsiteY5-560" fmla="*/ 0 h 1195857"/>
              <a:gd name="connsiteX6-561" fmla="*/ 2001384 w 2004261"/>
              <a:gd name="connsiteY6-562" fmla="*/ 286216 h 1195857"/>
              <a:gd name="connsiteX7-563" fmla="*/ 20446 w 2004261"/>
              <a:gd name="connsiteY7-564" fmla="*/ 1195857 h 1195857"/>
              <a:gd name="connsiteX8-565" fmla="*/ 0 w 2004261"/>
              <a:gd name="connsiteY8-566" fmla="*/ 841896 h 1195857"/>
              <a:gd name="connsiteX0-567" fmla="*/ 0 w 2004261"/>
              <a:gd name="connsiteY0-568" fmla="*/ 841896 h 1195857"/>
              <a:gd name="connsiteX1-569" fmla="*/ 252312 w 2004261"/>
              <a:gd name="connsiteY1-570" fmla="*/ 782557 h 1195857"/>
              <a:gd name="connsiteX2-571" fmla="*/ 644874 w 2004261"/>
              <a:gd name="connsiteY2-572" fmla="*/ 648665 h 1195857"/>
              <a:gd name="connsiteX3-573" fmla="*/ 877958 w 2004261"/>
              <a:gd name="connsiteY3-574" fmla="*/ 545203 h 1195857"/>
              <a:gd name="connsiteX4-575" fmla="*/ 1245984 w 2004261"/>
              <a:gd name="connsiteY4-576" fmla="*/ 405225 h 1195857"/>
              <a:gd name="connsiteX5-577" fmla="*/ 2004261 w 2004261"/>
              <a:gd name="connsiteY5-578" fmla="*/ 0 h 1195857"/>
              <a:gd name="connsiteX6-579" fmla="*/ 2001384 w 2004261"/>
              <a:gd name="connsiteY6-580" fmla="*/ 286216 h 1195857"/>
              <a:gd name="connsiteX7-581" fmla="*/ 20446 w 2004261"/>
              <a:gd name="connsiteY7-582" fmla="*/ 1195857 h 1195857"/>
              <a:gd name="connsiteX8-583" fmla="*/ 0 w 2004261"/>
              <a:gd name="connsiteY8-584" fmla="*/ 841896 h 1195857"/>
              <a:gd name="connsiteX0-585" fmla="*/ 0 w 2004261"/>
              <a:gd name="connsiteY0-586" fmla="*/ 841896 h 1195857"/>
              <a:gd name="connsiteX1-587" fmla="*/ 252312 w 2004261"/>
              <a:gd name="connsiteY1-588" fmla="*/ 782557 h 1195857"/>
              <a:gd name="connsiteX2-589" fmla="*/ 644874 w 2004261"/>
              <a:gd name="connsiteY2-590" fmla="*/ 648665 h 1195857"/>
              <a:gd name="connsiteX3-591" fmla="*/ 877958 w 2004261"/>
              <a:gd name="connsiteY3-592" fmla="*/ 545203 h 1195857"/>
              <a:gd name="connsiteX4-593" fmla="*/ 1245984 w 2004261"/>
              <a:gd name="connsiteY4-594" fmla="*/ 429569 h 1195857"/>
              <a:gd name="connsiteX5-595" fmla="*/ 2004261 w 2004261"/>
              <a:gd name="connsiteY5-596" fmla="*/ 0 h 1195857"/>
              <a:gd name="connsiteX6-597" fmla="*/ 2001384 w 2004261"/>
              <a:gd name="connsiteY6-598" fmla="*/ 286216 h 1195857"/>
              <a:gd name="connsiteX7-599" fmla="*/ 20446 w 2004261"/>
              <a:gd name="connsiteY7-600" fmla="*/ 1195857 h 1195857"/>
              <a:gd name="connsiteX8-601" fmla="*/ 0 w 2004261"/>
              <a:gd name="connsiteY8-602" fmla="*/ 841896 h 1195857"/>
              <a:gd name="connsiteX0-603" fmla="*/ 0 w 2004261"/>
              <a:gd name="connsiteY0-604" fmla="*/ 841896 h 1195857"/>
              <a:gd name="connsiteX1-605" fmla="*/ 252312 w 2004261"/>
              <a:gd name="connsiteY1-606" fmla="*/ 782557 h 1195857"/>
              <a:gd name="connsiteX2-607" fmla="*/ 644874 w 2004261"/>
              <a:gd name="connsiteY2-608" fmla="*/ 648665 h 1195857"/>
              <a:gd name="connsiteX3-609" fmla="*/ 877958 w 2004261"/>
              <a:gd name="connsiteY3-610" fmla="*/ 545203 h 1195857"/>
              <a:gd name="connsiteX4-611" fmla="*/ 1245984 w 2004261"/>
              <a:gd name="connsiteY4-612" fmla="*/ 429569 h 1195857"/>
              <a:gd name="connsiteX5-613" fmla="*/ 1614011 w 2004261"/>
              <a:gd name="connsiteY5-614" fmla="*/ 234817 h 1195857"/>
              <a:gd name="connsiteX6-615" fmla="*/ 2004261 w 2004261"/>
              <a:gd name="connsiteY6-616" fmla="*/ 0 h 1195857"/>
              <a:gd name="connsiteX7-617" fmla="*/ 2001384 w 2004261"/>
              <a:gd name="connsiteY7-618" fmla="*/ 286216 h 1195857"/>
              <a:gd name="connsiteX8-619" fmla="*/ 20446 w 2004261"/>
              <a:gd name="connsiteY8-620" fmla="*/ 1195857 h 1195857"/>
              <a:gd name="connsiteX9" fmla="*/ 0 w 2004261"/>
              <a:gd name="connsiteY9" fmla="*/ 841896 h 1195857"/>
              <a:gd name="connsiteX0-621" fmla="*/ 0 w 2004261"/>
              <a:gd name="connsiteY0-622" fmla="*/ 841896 h 1195857"/>
              <a:gd name="connsiteX1-623" fmla="*/ 252312 w 2004261"/>
              <a:gd name="connsiteY1-624" fmla="*/ 782557 h 1195857"/>
              <a:gd name="connsiteX2-625" fmla="*/ 644874 w 2004261"/>
              <a:gd name="connsiteY2-626" fmla="*/ 648665 h 1195857"/>
              <a:gd name="connsiteX3-627" fmla="*/ 877958 w 2004261"/>
              <a:gd name="connsiteY3-628" fmla="*/ 545203 h 1195857"/>
              <a:gd name="connsiteX4-629" fmla="*/ 1245984 w 2004261"/>
              <a:gd name="connsiteY4-630" fmla="*/ 429569 h 1195857"/>
              <a:gd name="connsiteX5-631" fmla="*/ 1614011 w 2004261"/>
              <a:gd name="connsiteY5-632" fmla="*/ 204387 h 1195857"/>
              <a:gd name="connsiteX6-633" fmla="*/ 2004261 w 2004261"/>
              <a:gd name="connsiteY6-634" fmla="*/ 0 h 1195857"/>
              <a:gd name="connsiteX7-635" fmla="*/ 2001384 w 2004261"/>
              <a:gd name="connsiteY7-636" fmla="*/ 286216 h 1195857"/>
              <a:gd name="connsiteX8-637" fmla="*/ 20446 w 2004261"/>
              <a:gd name="connsiteY8-638" fmla="*/ 1195857 h 1195857"/>
              <a:gd name="connsiteX9-639" fmla="*/ 0 w 2004261"/>
              <a:gd name="connsiteY9-640" fmla="*/ 841896 h 1195857"/>
              <a:gd name="connsiteX0-641" fmla="*/ 0 w 2004261"/>
              <a:gd name="connsiteY0-642" fmla="*/ 841896 h 1195857"/>
              <a:gd name="connsiteX1-643" fmla="*/ 252312 w 2004261"/>
              <a:gd name="connsiteY1-644" fmla="*/ 782557 h 1195857"/>
              <a:gd name="connsiteX2-645" fmla="*/ 644874 w 2004261"/>
              <a:gd name="connsiteY2-646" fmla="*/ 648665 h 1195857"/>
              <a:gd name="connsiteX3-647" fmla="*/ 877958 w 2004261"/>
              <a:gd name="connsiteY3-648" fmla="*/ 545203 h 1195857"/>
              <a:gd name="connsiteX4-649" fmla="*/ 1245984 w 2004261"/>
              <a:gd name="connsiteY4-650" fmla="*/ 429569 h 1195857"/>
              <a:gd name="connsiteX5-651" fmla="*/ 1614011 w 2004261"/>
              <a:gd name="connsiteY5-652" fmla="*/ 204387 h 1195857"/>
              <a:gd name="connsiteX6-653" fmla="*/ 1822560 w 2004261"/>
              <a:gd name="connsiteY6-654" fmla="*/ 94839 h 1195857"/>
              <a:gd name="connsiteX7-655" fmla="*/ 2004261 w 2004261"/>
              <a:gd name="connsiteY7-656" fmla="*/ 0 h 1195857"/>
              <a:gd name="connsiteX8-657" fmla="*/ 2001384 w 2004261"/>
              <a:gd name="connsiteY8-658" fmla="*/ 286216 h 1195857"/>
              <a:gd name="connsiteX9-659" fmla="*/ 20446 w 2004261"/>
              <a:gd name="connsiteY9-660" fmla="*/ 1195857 h 1195857"/>
              <a:gd name="connsiteX10" fmla="*/ 0 w 2004261"/>
              <a:gd name="connsiteY10" fmla="*/ 841896 h 1195857"/>
              <a:gd name="connsiteX0-661" fmla="*/ 0 w 2004261"/>
              <a:gd name="connsiteY0-662" fmla="*/ 841896 h 1195857"/>
              <a:gd name="connsiteX1-663" fmla="*/ 252312 w 2004261"/>
              <a:gd name="connsiteY1-664" fmla="*/ 782557 h 1195857"/>
              <a:gd name="connsiteX2-665" fmla="*/ 644874 w 2004261"/>
              <a:gd name="connsiteY2-666" fmla="*/ 648665 h 1195857"/>
              <a:gd name="connsiteX3-667" fmla="*/ 877958 w 2004261"/>
              <a:gd name="connsiteY3-668" fmla="*/ 545203 h 1195857"/>
              <a:gd name="connsiteX4-669" fmla="*/ 1245984 w 2004261"/>
              <a:gd name="connsiteY4-670" fmla="*/ 429569 h 1195857"/>
              <a:gd name="connsiteX5-671" fmla="*/ 1614011 w 2004261"/>
              <a:gd name="connsiteY5-672" fmla="*/ 204387 h 1195857"/>
              <a:gd name="connsiteX6-673" fmla="*/ 1828694 w 2004261"/>
              <a:gd name="connsiteY6-674" fmla="*/ 198301 h 1195857"/>
              <a:gd name="connsiteX7-675" fmla="*/ 2004261 w 2004261"/>
              <a:gd name="connsiteY7-676" fmla="*/ 0 h 1195857"/>
              <a:gd name="connsiteX8-677" fmla="*/ 2001384 w 2004261"/>
              <a:gd name="connsiteY8-678" fmla="*/ 286216 h 1195857"/>
              <a:gd name="connsiteX9-679" fmla="*/ 20446 w 2004261"/>
              <a:gd name="connsiteY9-680" fmla="*/ 1195857 h 1195857"/>
              <a:gd name="connsiteX10-681" fmla="*/ 0 w 2004261"/>
              <a:gd name="connsiteY10-682" fmla="*/ 841896 h 1195857"/>
              <a:gd name="connsiteX0-683" fmla="*/ 0 w 2004261"/>
              <a:gd name="connsiteY0-684" fmla="*/ 841896 h 1195857"/>
              <a:gd name="connsiteX1-685" fmla="*/ 252312 w 2004261"/>
              <a:gd name="connsiteY1-686" fmla="*/ 782557 h 1195857"/>
              <a:gd name="connsiteX2-687" fmla="*/ 644874 w 2004261"/>
              <a:gd name="connsiteY2-688" fmla="*/ 648665 h 1195857"/>
              <a:gd name="connsiteX3-689" fmla="*/ 877958 w 2004261"/>
              <a:gd name="connsiteY3-690" fmla="*/ 545203 h 1195857"/>
              <a:gd name="connsiteX4-691" fmla="*/ 1245984 w 2004261"/>
              <a:gd name="connsiteY4-692" fmla="*/ 429569 h 1195857"/>
              <a:gd name="connsiteX5-693" fmla="*/ 1614011 w 2004261"/>
              <a:gd name="connsiteY5-694" fmla="*/ 204387 h 1195857"/>
              <a:gd name="connsiteX6-695" fmla="*/ 1748954 w 2004261"/>
              <a:gd name="connsiteY6-696" fmla="*/ 21807 h 1195857"/>
              <a:gd name="connsiteX7-697" fmla="*/ 2004261 w 2004261"/>
              <a:gd name="connsiteY7-698" fmla="*/ 0 h 1195857"/>
              <a:gd name="connsiteX8-699" fmla="*/ 2001384 w 2004261"/>
              <a:gd name="connsiteY8-700" fmla="*/ 286216 h 1195857"/>
              <a:gd name="connsiteX9-701" fmla="*/ 20446 w 2004261"/>
              <a:gd name="connsiteY9-702" fmla="*/ 1195857 h 1195857"/>
              <a:gd name="connsiteX10-703" fmla="*/ 0 w 2004261"/>
              <a:gd name="connsiteY10-704" fmla="*/ 841896 h 1195857"/>
              <a:gd name="connsiteX0-705" fmla="*/ 0 w 2004261"/>
              <a:gd name="connsiteY0-706" fmla="*/ 841896 h 1195857"/>
              <a:gd name="connsiteX1-707" fmla="*/ 252312 w 2004261"/>
              <a:gd name="connsiteY1-708" fmla="*/ 782557 h 1195857"/>
              <a:gd name="connsiteX2-709" fmla="*/ 644874 w 2004261"/>
              <a:gd name="connsiteY2-710" fmla="*/ 648665 h 1195857"/>
              <a:gd name="connsiteX3-711" fmla="*/ 877958 w 2004261"/>
              <a:gd name="connsiteY3-712" fmla="*/ 545203 h 1195857"/>
              <a:gd name="connsiteX4-713" fmla="*/ 1245984 w 2004261"/>
              <a:gd name="connsiteY4-714" fmla="*/ 429569 h 1195857"/>
              <a:gd name="connsiteX5-715" fmla="*/ 1614011 w 2004261"/>
              <a:gd name="connsiteY5-716" fmla="*/ 204387 h 1195857"/>
              <a:gd name="connsiteX6-717" fmla="*/ 1773490 w 2004261"/>
              <a:gd name="connsiteY6-718" fmla="*/ 161785 h 1195857"/>
              <a:gd name="connsiteX7-719" fmla="*/ 2004261 w 2004261"/>
              <a:gd name="connsiteY7-720" fmla="*/ 0 h 1195857"/>
              <a:gd name="connsiteX8-721" fmla="*/ 2001384 w 2004261"/>
              <a:gd name="connsiteY8-722" fmla="*/ 286216 h 1195857"/>
              <a:gd name="connsiteX9-723" fmla="*/ 20446 w 2004261"/>
              <a:gd name="connsiteY9-724" fmla="*/ 1195857 h 1195857"/>
              <a:gd name="connsiteX10-725" fmla="*/ 0 w 2004261"/>
              <a:gd name="connsiteY10-726" fmla="*/ 841896 h 1195857"/>
              <a:gd name="connsiteX0-727" fmla="*/ 0 w 2004261"/>
              <a:gd name="connsiteY0-728" fmla="*/ 841896 h 1195857"/>
              <a:gd name="connsiteX1-729" fmla="*/ 252312 w 2004261"/>
              <a:gd name="connsiteY1-730" fmla="*/ 782557 h 1195857"/>
              <a:gd name="connsiteX2-731" fmla="*/ 644874 w 2004261"/>
              <a:gd name="connsiteY2-732" fmla="*/ 648665 h 1195857"/>
              <a:gd name="connsiteX3-733" fmla="*/ 877958 w 2004261"/>
              <a:gd name="connsiteY3-734" fmla="*/ 545203 h 1195857"/>
              <a:gd name="connsiteX4-735" fmla="*/ 1245984 w 2004261"/>
              <a:gd name="connsiteY4-736" fmla="*/ 429569 h 1195857"/>
              <a:gd name="connsiteX5-737" fmla="*/ 1614011 w 2004261"/>
              <a:gd name="connsiteY5-738" fmla="*/ 204387 h 1195857"/>
              <a:gd name="connsiteX6-739" fmla="*/ 1785757 w 2004261"/>
              <a:gd name="connsiteY6-740" fmla="*/ 119183 h 1195857"/>
              <a:gd name="connsiteX7-741" fmla="*/ 2004261 w 2004261"/>
              <a:gd name="connsiteY7-742" fmla="*/ 0 h 1195857"/>
              <a:gd name="connsiteX8-743" fmla="*/ 2001384 w 2004261"/>
              <a:gd name="connsiteY8-744" fmla="*/ 286216 h 1195857"/>
              <a:gd name="connsiteX9-745" fmla="*/ 20446 w 2004261"/>
              <a:gd name="connsiteY9-746" fmla="*/ 1195857 h 1195857"/>
              <a:gd name="connsiteX10-747" fmla="*/ 0 w 2004261"/>
              <a:gd name="connsiteY10-748" fmla="*/ 841896 h 1195857"/>
              <a:gd name="connsiteX0-749" fmla="*/ 0 w 2004261"/>
              <a:gd name="connsiteY0-750" fmla="*/ 781036 h 1134997"/>
              <a:gd name="connsiteX1-751" fmla="*/ 252312 w 2004261"/>
              <a:gd name="connsiteY1-752" fmla="*/ 721697 h 1134997"/>
              <a:gd name="connsiteX2-753" fmla="*/ 644874 w 2004261"/>
              <a:gd name="connsiteY2-754" fmla="*/ 587805 h 1134997"/>
              <a:gd name="connsiteX3-755" fmla="*/ 877958 w 2004261"/>
              <a:gd name="connsiteY3-756" fmla="*/ 484343 h 1134997"/>
              <a:gd name="connsiteX4-757" fmla="*/ 1245984 w 2004261"/>
              <a:gd name="connsiteY4-758" fmla="*/ 368709 h 1134997"/>
              <a:gd name="connsiteX5-759" fmla="*/ 1614011 w 2004261"/>
              <a:gd name="connsiteY5-760" fmla="*/ 143527 h 1134997"/>
              <a:gd name="connsiteX6-761" fmla="*/ 1785757 w 2004261"/>
              <a:gd name="connsiteY6-762" fmla="*/ 58323 h 1134997"/>
              <a:gd name="connsiteX7-763" fmla="*/ 2004261 w 2004261"/>
              <a:gd name="connsiteY7-764" fmla="*/ 0 h 1134997"/>
              <a:gd name="connsiteX8-765" fmla="*/ 2001384 w 2004261"/>
              <a:gd name="connsiteY8-766" fmla="*/ 225356 h 1134997"/>
              <a:gd name="connsiteX9-767" fmla="*/ 20446 w 2004261"/>
              <a:gd name="connsiteY9-768" fmla="*/ 1134997 h 1134997"/>
              <a:gd name="connsiteX10-769" fmla="*/ 0 w 2004261"/>
              <a:gd name="connsiteY10-770" fmla="*/ 781036 h 1134997"/>
              <a:gd name="connsiteX0-771" fmla="*/ 0 w 2001384"/>
              <a:gd name="connsiteY0-772" fmla="*/ 756692 h 1110653"/>
              <a:gd name="connsiteX1-773" fmla="*/ 252312 w 2001384"/>
              <a:gd name="connsiteY1-774" fmla="*/ 697353 h 1110653"/>
              <a:gd name="connsiteX2-775" fmla="*/ 644874 w 2001384"/>
              <a:gd name="connsiteY2-776" fmla="*/ 563461 h 1110653"/>
              <a:gd name="connsiteX3-777" fmla="*/ 877958 w 2001384"/>
              <a:gd name="connsiteY3-778" fmla="*/ 459999 h 1110653"/>
              <a:gd name="connsiteX4-779" fmla="*/ 1245984 w 2001384"/>
              <a:gd name="connsiteY4-780" fmla="*/ 344365 h 1110653"/>
              <a:gd name="connsiteX5-781" fmla="*/ 1614011 w 2001384"/>
              <a:gd name="connsiteY5-782" fmla="*/ 119183 h 1110653"/>
              <a:gd name="connsiteX6-783" fmla="*/ 1785757 w 2001384"/>
              <a:gd name="connsiteY6-784" fmla="*/ 33979 h 1110653"/>
              <a:gd name="connsiteX7-785" fmla="*/ 1998127 w 2001384"/>
              <a:gd name="connsiteY7-786" fmla="*/ 0 h 1110653"/>
              <a:gd name="connsiteX8-787" fmla="*/ 2001384 w 2001384"/>
              <a:gd name="connsiteY8-788" fmla="*/ 201012 h 1110653"/>
              <a:gd name="connsiteX9-789" fmla="*/ 20446 w 2001384"/>
              <a:gd name="connsiteY9-790" fmla="*/ 1110653 h 1110653"/>
              <a:gd name="connsiteX10-791" fmla="*/ 0 w 2001384"/>
              <a:gd name="connsiteY10-792" fmla="*/ 756692 h 1110653"/>
              <a:gd name="connsiteX0-793" fmla="*/ 0 w 2216066"/>
              <a:gd name="connsiteY0-794" fmla="*/ 756692 h 1110653"/>
              <a:gd name="connsiteX1-795" fmla="*/ 252312 w 2216066"/>
              <a:gd name="connsiteY1-796" fmla="*/ 697353 h 1110653"/>
              <a:gd name="connsiteX2-797" fmla="*/ 644874 w 2216066"/>
              <a:gd name="connsiteY2-798" fmla="*/ 563461 h 1110653"/>
              <a:gd name="connsiteX3-799" fmla="*/ 877958 w 2216066"/>
              <a:gd name="connsiteY3-800" fmla="*/ 459999 h 1110653"/>
              <a:gd name="connsiteX4-801" fmla="*/ 1245984 w 2216066"/>
              <a:gd name="connsiteY4-802" fmla="*/ 344365 h 1110653"/>
              <a:gd name="connsiteX5-803" fmla="*/ 1614011 w 2216066"/>
              <a:gd name="connsiteY5-804" fmla="*/ 119183 h 1110653"/>
              <a:gd name="connsiteX6-805" fmla="*/ 1785757 w 2216066"/>
              <a:gd name="connsiteY6-806" fmla="*/ 33979 h 1110653"/>
              <a:gd name="connsiteX7-807" fmla="*/ 1998127 w 2216066"/>
              <a:gd name="connsiteY7-808" fmla="*/ 0 h 1110653"/>
              <a:gd name="connsiteX8-809" fmla="*/ 2216066 w 2216066"/>
              <a:gd name="connsiteY8-810" fmla="*/ 103636 h 1110653"/>
              <a:gd name="connsiteX9-811" fmla="*/ 20446 w 2216066"/>
              <a:gd name="connsiteY9-812" fmla="*/ 1110653 h 1110653"/>
              <a:gd name="connsiteX10-813" fmla="*/ 0 w 2216066"/>
              <a:gd name="connsiteY10-814" fmla="*/ 756692 h 1110653"/>
              <a:gd name="connsiteX0-815" fmla="*/ 0 w 2231259"/>
              <a:gd name="connsiteY0-816" fmla="*/ 890584 h 1244545"/>
              <a:gd name="connsiteX1-817" fmla="*/ 252312 w 2231259"/>
              <a:gd name="connsiteY1-818" fmla="*/ 831245 h 1244545"/>
              <a:gd name="connsiteX2-819" fmla="*/ 644874 w 2231259"/>
              <a:gd name="connsiteY2-820" fmla="*/ 697353 h 1244545"/>
              <a:gd name="connsiteX3-821" fmla="*/ 877958 w 2231259"/>
              <a:gd name="connsiteY3-822" fmla="*/ 593891 h 1244545"/>
              <a:gd name="connsiteX4-823" fmla="*/ 1245984 w 2231259"/>
              <a:gd name="connsiteY4-824" fmla="*/ 478257 h 1244545"/>
              <a:gd name="connsiteX5-825" fmla="*/ 1614011 w 2231259"/>
              <a:gd name="connsiteY5-826" fmla="*/ 253075 h 1244545"/>
              <a:gd name="connsiteX6-827" fmla="*/ 1785757 w 2231259"/>
              <a:gd name="connsiteY6-828" fmla="*/ 167871 h 1244545"/>
              <a:gd name="connsiteX7-829" fmla="*/ 2231210 w 2231259"/>
              <a:gd name="connsiteY7-830" fmla="*/ 0 h 1244545"/>
              <a:gd name="connsiteX8-831" fmla="*/ 2216066 w 2231259"/>
              <a:gd name="connsiteY8-832" fmla="*/ 237528 h 1244545"/>
              <a:gd name="connsiteX9-833" fmla="*/ 20446 w 2231259"/>
              <a:gd name="connsiteY9-834" fmla="*/ 1244545 h 1244545"/>
              <a:gd name="connsiteX10-835" fmla="*/ 0 w 2231259"/>
              <a:gd name="connsiteY10-836" fmla="*/ 890584 h 1244545"/>
              <a:gd name="connsiteX0-837" fmla="*/ 0 w 2231259"/>
              <a:gd name="connsiteY0-838" fmla="*/ 890584 h 1244545"/>
              <a:gd name="connsiteX1-839" fmla="*/ 252312 w 2231259"/>
              <a:gd name="connsiteY1-840" fmla="*/ 831245 h 1244545"/>
              <a:gd name="connsiteX2-841" fmla="*/ 644874 w 2231259"/>
              <a:gd name="connsiteY2-842" fmla="*/ 697353 h 1244545"/>
              <a:gd name="connsiteX3-843" fmla="*/ 877958 w 2231259"/>
              <a:gd name="connsiteY3-844" fmla="*/ 593891 h 1244545"/>
              <a:gd name="connsiteX4-845" fmla="*/ 1245984 w 2231259"/>
              <a:gd name="connsiteY4-846" fmla="*/ 478257 h 1244545"/>
              <a:gd name="connsiteX5-847" fmla="*/ 1614011 w 2231259"/>
              <a:gd name="connsiteY5-848" fmla="*/ 253075 h 1244545"/>
              <a:gd name="connsiteX6-849" fmla="*/ 1785757 w 2231259"/>
              <a:gd name="connsiteY6-850" fmla="*/ 167871 h 1244545"/>
              <a:gd name="connsiteX7-851" fmla="*/ 1975904 w 2231259"/>
              <a:gd name="connsiteY7-852" fmla="*/ 82667 h 1244545"/>
              <a:gd name="connsiteX8-853" fmla="*/ 2231210 w 2231259"/>
              <a:gd name="connsiteY8-854" fmla="*/ 0 h 1244545"/>
              <a:gd name="connsiteX9-855" fmla="*/ 2216066 w 2231259"/>
              <a:gd name="connsiteY9-856" fmla="*/ 237528 h 1244545"/>
              <a:gd name="connsiteX10-857" fmla="*/ 20446 w 2231259"/>
              <a:gd name="connsiteY10-858" fmla="*/ 1244545 h 1244545"/>
              <a:gd name="connsiteX11" fmla="*/ 0 w 2231259"/>
              <a:gd name="connsiteY11" fmla="*/ 890584 h 1244545"/>
              <a:gd name="connsiteX0-859" fmla="*/ 0 w 2231259"/>
              <a:gd name="connsiteY0-860" fmla="*/ 890584 h 1244545"/>
              <a:gd name="connsiteX1-861" fmla="*/ 252312 w 2231259"/>
              <a:gd name="connsiteY1-862" fmla="*/ 831245 h 1244545"/>
              <a:gd name="connsiteX2-863" fmla="*/ 644874 w 2231259"/>
              <a:gd name="connsiteY2-864" fmla="*/ 697353 h 1244545"/>
              <a:gd name="connsiteX3-865" fmla="*/ 877958 w 2231259"/>
              <a:gd name="connsiteY3-866" fmla="*/ 593891 h 1244545"/>
              <a:gd name="connsiteX4-867" fmla="*/ 1245984 w 2231259"/>
              <a:gd name="connsiteY4-868" fmla="*/ 478257 h 1244545"/>
              <a:gd name="connsiteX5-869" fmla="*/ 1614011 w 2231259"/>
              <a:gd name="connsiteY5-870" fmla="*/ 253075 h 1244545"/>
              <a:gd name="connsiteX6-871" fmla="*/ 1785757 w 2231259"/>
              <a:gd name="connsiteY6-872" fmla="*/ 167871 h 1244545"/>
              <a:gd name="connsiteX7-873" fmla="*/ 1988172 w 2231259"/>
              <a:gd name="connsiteY7-874" fmla="*/ 143527 h 1244545"/>
              <a:gd name="connsiteX8-875" fmla="*/ 2231210 w 2231259"/>
              <a:gd name="connsiteY8-876" fmla="*/ 0 h 1244545"/>
              <a:gd name="connsiteX9-877" fmla="*/ 2216066 w 2231259"/>
              <a:gd name="connsiteY9-878" fmla="*/ 237528 h 1244545"/>
              <a:gd name="connsiteX10-879" fmla="*/ 20446 w 2231259"/>
              <a:gd name="connsiteY10-880" fmla="*/ 1244545 h 1244545"/>
              <a:gd name="connsiteX11-881" fmla="*/ 0 w 2231259"/>
              <a:gd name="connsiteY11-882" fmla="*/ 890584 h 1244545"/>
              <a:gd name="connsiteX0-883" fmla="*/ 0 w 2231259"/>
              <a:gd name="connsiteY0-884" fmla="*/ 890584 h 1244545"/>
              <a:gd name="connsiteX1-885" fmla="*/ 252312 w 2231259"/>
              <a:gd name="connsiteY1-886" fmla="*/ 831245 h 1244545"/>
              <a:gd name="connsiteX2-887" fmla="*/ 644874 w 2231259"/>
              <a:gd name="connsiteY2-888" fmla="*/ 697353 h 1244545"/>
              <a:gd name="connsiteX3-889" fmla="*/ 877958 w 2231259"/>
              <a:gd name="connsiteY3-890" fmla="*/ 593891 h 1244545"/>
              <a:gd name="connsiteX4-891" fmla="*/ 1245984 w 2231259"/>
              <a:gd name="connsiteY4-892" fmla="*/ 478257 h 1244545"/>
              <a:gd name="connsiteX5-893" fmla="*/ 1614011 w 2231259"/>
              <a:gd name="connsiteY5-894" fmla="*/ 253075 h 1244545"/>
              <a:gd name="connsiteX6-895" fmla="*/ 1785757 w 2231259"/>
              <a:gd name="connsiteY6-896" fmla="*/ 167871 h 1244545"/>
              <a:gd name="connsiteX7-897" fmla="*/ 2006573 w 2231259"/>
              <a:gd name="connsiteY7-898" fmla="*/ 137441 h 1244545"/>
              <a:gd name="connsiteX8-899" fmla="*/ 2231210 w 2231259"/>
              <a:gd name="connsiteY8-900" fmla="*/ 0 h 1244545"/>
              <a:gd name="connsiteX9-901" fmla="*/ 2216066 w 2231259"/>
              <a:gd name="connsiteY9-902" fmla="*/ 237528 h 1244545"/>
              <a:gd name="connsiteX10-903" fmla="*/ 20446 w 2231259"/>
              <a:gd name="connsiteY10-904" fmla="*/ 1244545 h 1244545"/>
              <a:gd name="connsiteX11-905" fmla="*/ 0 w 2231259"/>
              <a:gd name="connsiteY11-906" fmla="*/ 890584 h 1244545"/>
              <a:gd name="connsiteX0-907" fmla="*/ 0 w 2227438"/>
              <a:gd name="connsiteY0-908" fmla="*/ 837332 h 1191293"/>
              <a:gd name="connsiteX1-909" fmla="*/ 252312 w 2227438"/>
              <a:gd name="connsiteY1-910" fmla="*/ 777993 h 1191293"/>
              <a:gd name="connsiteX2-911" fmla="*/ 644874 w 2227438"/>
              <a:gd name="connsiteY2-912" fmla="*/ 644101 h 1191293"/>
              <a:gd name="connsiteX3-913" fmla="*/ 877958 w 2227438"/>
              <a:gd name="connsiteY3-914" fmla="*/ 540639 h 1191293"/>
              <a:gd name="connsiteX4-915" fmla="*/ 1245984 w 2227438"/>
              <a:gd name="connsiteY4-916" fmla="*/ 425005 h 1191293"/>
              <a:gd name="connsiteX5-917" fmla="*/ 1614011 w 2227438"/>
              <a:gd name="connsiteY5-918" fmla="*/ 199823 h 1191293"/>
              <a:gd name="connsiteX6-919" fmla="*/ 1785757 w 2227438"/>
              <a:gd name="connsiteY6-920" fmla="*/ 114619 h 1191293"/>
              <a:gd name="connsiteX7-921" fmla="*/ 2006573 w 2227438"/>
              <a:gd name="connsiteY7-922" fmla="*/ 84189 h 1191293"/>
              <a:gd name="connsiteX8-923" fmla="*/ 2227376 w 2227438"/>
              <a:gd name="connsiteY8-924" fmla="*/ 0 h 1191293"/>
              <a:gd name="connsiteX9-925" fmla="*/ 2216066 w 2227438"/>
              <a:gd name="connsiteY9-926" fmla="*/ 184276 h 1191293"/>
              <a:gd name="connsiteX10-927" fmla="*/ 20446 w 2227438"/>
              <a:gd name="connsiteY10-928" fmla="*/ 1191293 h 1191293"/>
              <a:gd name="connsiteX11-929" fmla="*/ 0 w 2227438"/>
              <a:gd name="connsiteY11-930" fmla="*/ 837332 h 1191293"/>
              <a:gd name="connsiteX0-931" fmla="*/ 0 w 2227410"/>
              <a:gd name="connsiteY0-932" fmla="*/ 837332 h 1191293"/>
              <a:gd name="connsiteX1-933" fmla="*/ 252312 w 2227410"/>
              <a:gd name="connsiteY1-934" fmla="*/ 777993 h 1191293"/>
              <a:gd name="connsiteX2-935" fmla="*/ 644874 w 2227410"/>
              <a:gd name="connsiteY2-936" fmla="*/ 644101 h 1191293"/>
              <a:gd name="connsiteX3-937" fmla="*/ 877958 w 2227410"/>
              <a:gd name="connsiteY3-938" fmla="*/ 540639 h 1191293"/>
              <a:gd name="connsiteX4-939" fmla="*/ 1245984 w 2227410"/>
              <a:gd name="connsiteY4-940" fmla="*/ 425005 h 1191293"/>
              <a:gd name="connsiteX5-941" fmla="*/ 1614011 w 2227410"/>
              <a:gd name="connsiteY5-942" fmla="*/ 199823 h 1191293"/>
              <a:gd name="connsiteX6-943" fmla="*/ 1785757 w 2227410"/>
              <a:gd name="connsiteY6-944" fmla="*/ 114619 h 1191293"/>
              <a:gd name="connsiteX7-945" fmla="*/ 2006573 w 2227410"/>
              <a:gd name="connsiteY7-946" fmla="*/ 84189 h 1191293"/>
              <a:gd name="connsiteX8-947" fmla="*/ 2227376 w 2227410"/>
              <a:gd name="connsiteY8-948" fmla="*/ 0 h 1191293"/>
              <a:gd name="connsiteX9-949" fmla="*/ 2204565 w 2227410"/>
              <a:gd name="connsiteY9-950" fmla="*/ 283174 h 1191293"/>
              <a:gd name="connsiteX10-951" fmla="*/ 20446 w 2227410"/>
              <a:gd name="connsiteY10-952" fmla="*/ 1191293 h 1191293"/>
              <a:gd name="connsiteX11-953" fmla="*/ 0 w 2227410"/>
              <a:gd name="connsiteY11-954" fmla="*/ 837332 h 1191293"/>
              <a:gd name="connsiteX0-955" fmla="*/ 0 w 2227376"/>
              <a:gd name="connsiteY0-956" fmla="*/ 837332 h 1191293"/>
              <a:gd name="connsiteX1-957" fmla="*/ 252312 w 2227376"/>
              <a:gd name="connsiteY1-958" fmla="*/ 777993 h 1191293"/>
              <a:gd name="connsiteX2-959" fmla="*/ 644874 w 2227376"/>
              <a:gd name="connsiteY2-960" fmla="*/ 644101 h 1191293"/>
              <a:gd name="connsiteX3-961" fmla="*/ 877958 w 2227376"/>
              <a:gd name="connsiteY3-962" fmla="*/ 540639 h 1191293"/>
              <a:gd name="connsiteX4-963" fmla="*/ 1245984 w 2227376"/>
              <a:gd name="connsiteY4-964" fmla="*/ 425005 h 1191293"/>
              <a:gd name="connsiteX5-965" fmla="*/ 1614011 w 2227376"/>
              <a:gd name="connsiteY5-966" fmla="*/ 199823 h 1191293"/>
              <a:gd name="connsiteX6-967" fmla="*/ 1785757 w 2227376"/>
              <a:gd name="connsiteY6-968" fmla="*/ 114619 h 1191293"/>
              <a:gd name="connsiteX7-969" fmla="*/ 2006573 w 2227376"/>
              <a:gd name="connsiteY7-970" fmla="*/ 84189 h 1191293"/>
              <a:gd name="connsiteX8-971" fmla="*/ 2227376 w 2227376"/>
              <a:gd name="connsiteY8-972" fmla="*/ 0 h 1191293"/>
              <a:gd name="connsiteX9-973" fmla="*/ 2204565 w 2227376"/>
              <a:gd name="connsiteY9-974" fmla="*/ 283174 h 1191293"/>
              <a:gd name="connsiteX10-975" fmla="*/ 20446 w 2227376"/>
              <a:gd name="connsiteY10-976" fmla="*/ 1191293 h 1191293"/>
              <a:gd name="connsiteX11-977" fmla="*/ 0 w 2227376"/>
              <a:gd name="connsiteY11-978" fmla="*/ 837332 h 1191293"/>
              <a:gd name="connsiteX0-979" fmla="*/ 0 w 2227376"/>
              <a:gd name="connsiteY0-980" fmla="*/ 837332 h 1191293"/>
              <a:gd name="connsiteX1-981" fmla="*/ 252312 w 2227376"/>
              <a:gd name="connsiteY1-982" fmla="*/ 777993 h 1191293"/>
              <a:gd name="connsiteX2-983" fmla="*/ 644874 w 2227376"/>
              <a:gd name="connsiteY2-984" fmla="*/ 644101 h 1191293"/>
              <a:gd name="connsiteX3-985" fmla="*/ 877958 w 2227376"/>
              <a:gd name="connsiteY3-986" fmla="*/ 540639 h 1191293"/>
              <a:gd name="connsiteX4-987" fmla="*/ 1245984 w 2227376"/>
              <a:gd name="connsiteY4-988" fmla="*/ 425005 h 1191293"/>
              <a:gd name="connsiteX5-989" fmla="*/ 1614011 w 2227376"/>
              <a:gd name="connsiteY5-990" fmla="*/ 199823 h 1191293"/>
              <a:gd name="connsiteX6-991" fmla="*/ 1785757 w 2227376"/>
              <a:gd name="connsiteY6-992" fmla="*/ 114619 h 1191293"/>
              <a:gd name="connsiteX7-993" fmla="*/ 2006573 w 2227376"/>
              <a:gd name="connsiteY7-994" fmla="*/ 84189 h 1191293"/>
              <a:gd name="connsiteX8-995" fmla="*/ 2227376 w 2227376"/>
              <a:gd name="connsiteY8-996" fmla="*/ 0 h 1191293"/>
              <a:gd name="connsiteX9-997" fmla="*/ 2219900 w 2227376"/>
              <a:gd name="connsiteY9-998" fmla="*/ 283174 h 1191293"/>
              <a:gd name="connsiteX10-999" fmla="*/ 20446 w 2227376"/>
              <a:gd name="connsiteY10-1000" fmla="*/ 1191293 h 1191293"/>
              <a:gd name="connsiteX11-1001" fmla="*/ 0 w 2227376"/>
              <a:gd name="connsiteY11-1002" fmla="*/ 837332 h 1191293"/>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371" y="connsiteY5-372"/>
              </a:cxn>
              <a:cxn ang="0">
                <a:pos x="connsiteX6-433" y="connsiteY6-434"/>
              </a:cxn>
              <a:cxn ang="0">
                <a:pos x="connsiteX7-477" y="connsiteY7-478"/>
              </a:cxn>
              <a:cxn ang="0">
                <a:pos x="connsiteX8-511" y="connsiteY8-512"/>
              </a:cxn>
              <a:cxn ang="0">
                <a:pos x="connsiteX9-639" y="connsiteY9-640"/>
              </a:cxn>
              <a:cxn ang="0">
                <a:pos x="connsiteX10-681" y="connsiteY10-682"/>
              </a:cxn>
              <a:cxn ang="0">
                <a:pos x="connsiteX11-881" y="connsiteY11-882"/>
              </a:cxn>
            </a:cxnLst>
            <a:rect l="l" t="t" r="r" b="b"/>
            <a:pathLst>
              <a:path w="2227376" h="1191293">
                <a:moveTo>
                  <a:pt x="0" y="837332"/>
                </a:moveTo>
                <a:lnTo>
                  <a:pt x="252312" y="777993"/>
                </a:lnTo>
                <a:lnTo>
                  <a:pt x="644874" y="644101"/>
                </a:lnTo>
                <a:lnTo>
                  <a:pt x="877958" y="540639"/>
                </a:lnTo>
                <a:lnTo>
                  <a:pt x="1245984" y="425005"/>
                </a:lnTo>
                <a:cubicBezTo>
                  <a:pt x="1368660" y="354002"/>
                  <a:pt x="1491335" y="270826"/>
                  <a:pt x="1614011" y="199823"/>
                </a:cubicBezTo>
                <a:lnTo>
                  <a:pt x="1785757" y="114619"/>
                </a:lnTo>
                <a:lnTo>
                  <a:pt x="2006573" y="84189"/>
                </a:lnTo>
                <a:lnTo>
                  <a:pt x="2227376" y="0"/>
                </a:lnTo>
                <a:lnTo>
                  <a:pt x="2219900" y="283174"/>
                </a:lnTo>
                <a:lnTo>
                  <a:pt x="20446" y="1191293"/>
                </a:lnTo>
                <a:lnTo>
                  <a:pt x="0" y="837332"/>
                </a:lnTo>
                <a:close/>
              </a:path>
            </a:pathLst>
          </a:cu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24" name="直接连接符 3823"/>
          <p:cNvCxnSpPr>
            <a:stCxn id="4021" idx="5"/>
          </p:cNvCxnSpPr>
          <p:nvPr/>
        </p:nvCxnSpPr>
        <p:spPr>
          <a:xfrm>
            <a:off x="2432305" y="4535424"/>
            <a:ext cx="11084" cy="9793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27" name="直接连接符 3826"/>
          <p:cNvCxnSpPr>
            <a:stCxn id="4790" idx="17"/>
          </p:cNvCxnSpPr>
          <p:nvPr/>
        </p:nvCxnSpPr>
        <p:spPr>
          <a:xfrm flipH="1" flipV="1">
            <a:off x="1029535" y="4572325"/>
            <a:ext cx="3728" cy="9736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31" name="直接连接符 3830"/>
          <p:cNvCxnSpPr>
            <a:stCxn id="4790" idx="14"/>
          </p:cNvCxnSpPr>
          <p:nvPr/>
        </p:nvCxnSpPr>
        <p:spPr>
          <a:xfrm flipH="1" flipV="1">
            <a:off x="2205891" y="4547616"/>
            <a:ext cx="19149" cy="9387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33" name="直接连接符 3832"/>
          <p:cNvCxnSpPr>
            <a:endCxn id="4790" idx="16"/>
          </p:cNvCxnSpPr>
          <p:nvPr/>
        </p:nvCxnSpPr>
        <p:spPr>
          <a:xfrm>
            <a:off x="1302327" y="4547616"/>
            <a:ext cx="8303" cy="10039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864" name="矩形 3780"/>
          <p:cNvSpPr/>
          <p:nvPr/>
        </p:nvSpPr>
        <p:spPr>
          <a:xfrm>
            <a:off x="6421376" y="1684381"/>
            <a:ext cx="1977844" cy="1478239"/>
          </a:xfrm>
          <a:custGeom>
            <a:avLst/>
            <a:gdLst>
              <a:gd name="connsiteX0" fmla="*/ 0 w 5736664"/>
              <a:gd name="connsiteY0" fmla="*/ 0 h 1950522"/>
              <a:gd name="connsiteX1" fmla="*/ 5736664 w 5736664"/>
              <a:gd name="connsiteY1" fmla="*/ 0 h 1950522"/>
              <a:gd name="connsiteX2" fmla="*/ 5736664 w 5736664"/>
              <a:gd name="connsiteY2" fmla="*/ 1950522 h 1950522"/>
              <a:gd name="connsiteX3" fmla="*/ 0 w 5736664"/>
              <a:gd name="connsiteY3" fmla="*/ 1950522 h 1950522"/>
              <a:gd name="connsiteX4" fmla="*/ 0 w 5736664"/>
              <a:gd name="connsiteY4" fmla="*/ 0 h 1950522"/>
              <a:gd name="connsiteX0-1" fmla="*/ 0 w 5736664"/>
              <a:gd name="connsiteY0-2" fmla="*/ 0 h 1950522"/>
              <a:gd name="connsiteX1-3" fmla="*/ 5736664 w 5736664"/>
              <a:gd name="connsiteY1-4" fmla="*/ 0 h 1950522"/>
              <a:gd name="connsiteX2-5" fmla="*/ 5538544 w 5736664"/>
              <a:gd name="connsiteY2-6" fmla="*/ 1920042 h 1950522"/>
              <a:gd name="connsiteX3-7" fmla="*/ 0 w 5736664"/>
              <a:gd name="connsiteY3-8" fmla="*/ 1950522 h 1950522"/>
              <a:gd name="connsiteX4-9" fmla="*/ 0 w 5736664"/>
              <a:gd name="connsiteY4-10" fmla="*/ 0 h 1950522"/>
              <a:gd name="connsiteX0-11" fmla="*/ 0 w 5736664"/>
              <a:gd name="connsiteY0-12" fmla="*/ 0 h 1960682"/>
              <a:gd name="connsiteX1-13" fmla="*/ 5736664 w 5736664"/>
              <a:gd name="connsiteY1-14" fmla="*/ 0 h 1960682"/>
              <a:gd name="connsiteX2-15" fmla="*/ 5685864 w 5736664"/>
              <a:gd name="connsiteY2-16" fmla="*/ 1960682 h 1960682"/>
              <a:gd name="connsiteX3-17" fmla="*/ 0 w 5736664"/>
              <a:gd name="connsiteY3-18" fmla="*/ 1950522 h 1960682"/>
              <a:gd name="connsiteX4-19" fmla="*/ 0 w 5736664"/>
              <a:gd name="connsiteY4-20" fmla="*/ 0 h 1960682"/>
              <a:gd name="connsiteX0-21" fmla="*/ 0 w 5736664"/>
              <a:gd name="connsiteY0-22" fmla="*/ 0 h 1960682"/>
              <a:gd name="connsiteX1-23" fmla="*/ 5736664 w 5736664"/>
              <a:gd name="connsiteY1-24" fmla="*/ 0 h 1960682"/>
              <a:gd name="connsiteX2-25" fmla="*/ 5721424 w 5736664"/>
              <a:gd name="connsiteY2-26" fmla="*/ 1960682 h 1960682"/>
              <a:gd name="connsiteX3-27" fmla="*/ 0 w 5736664"/>
              <a:gd name="connsiteY3-28" fmla="*/ 1950522 h 1960682"/>
              <a:gd name="connsiteX4-29" fmla="*/ 0 w 5736664"/>
              <a:gd name="connsiteY4-30" fmla="*/ 0 h 1960682"/>
              <a:gd name="connsiteX0-31" fmla="*/ 0 w 5736664"/>
              <a:gd name="connsiteY0-32" fmla="*/ 0 h 1950738"/>
              <a:gd name="connsiteX1-33" fmla="*/ 5736664 w 5736664"/>
              <a:gd name="connsiteY1-34" fmla="*/ 0 h 1950738"/>
              <a:gd name="connsiteX2-35" fmla="*/ 5706184 w 5736664"/>
              <a:gd name="connsiteY2-36" fmla="*/ 1950738 h 1950738"/>
              <a:gd name="connsiteX3-37" fmla="*/ 0 w 5736664"/>
              <a:gd name="connsiteY3-38" fmla="*/ 1950522 h 1950738"/>
              <a:gd name="connsiteX4-39" fmla="*/ 0 w 5736664"/>
              <a:gd name="connsiteY4-40" fmla="*/ 0 h 1950738"/>
              <a:gd name="connsiteX0-41" fmla="*/ 0 w 5736664"/>
              <a:gd name="connsiteY0-42" fmla="*/ 0 h 1950522"/>
              <a:gd name="connsiteX1-43" fmla="*/ 5736664 w 5736664"/>
              <a:gd name="connsiteY1-44" fmla="*/ 0 h 1950522"/>
              <a:gd name="connsiteX2-45" fmla="*/ 4980354 w 5736664"/>
              <a:gd name="connsiteY2-46" fmla="*/ 1580506 h 1950522"/>
              <a:gd name="connsiteX3-47" fmla="*/ 0 w 5736664"/>
              <a:gd name="connsiteY3-48" fmla="*/ 1950522 h 1950522"/>
              <a:gd name="connsiteX4-49" fmla="*/ 0 w 5736664"/>
              <a:gd name="connsiteY4-50" fmla="*/ 0 h 1950522"/>
              <a:gd name="connsiteX0-51" fmla="*/ 0 w 5736664"/>
              <a:gd name="connsiteY0-52" fmla="*/ 0 h 1960881"/>
              <a:gd name="connsiteX1-53" fmla="*/ 5736664 w 5736664"/>
              <a:gd name="connsiteY1-54" fmla="*/ 0 h 1960881"/>
              <a:gd name="connsiteX2-55" fmla="*/ 5721519 w 5736664"/>
              <a:gd name="connsiteY2-56" fmla="*/ 1960881 h 1960881"/>
              <a:gd name="connsiteX3-57" fmla="*/ 0 w 5736664"/>
              <a:gd name="connsiteY3-58" fmla="*/ 1950522 h 1960881"/>
              <a:gd name="connsiteX4-59" fmla="*/ 0 w 5736664"/>
              <a:gd name="connsiteY4-60" fmla="*/ 0 h 1960881"/>
              <a:gd name="connsiteX0-61" fmla="*/ 0 w 5767333"/>
              <a:gd name="connsiteY0-62" fmla="*/ 0 h 1960881"/>
              <a:gd name="connsiteX1-63" fmla="*/ 5767333 w 5767333"/>
              <a:gd name="connsiteY1-64" fmla="*/ 0 h 1960881"/>
              <a:gd name="connsiteX2-65" fmla="*/ 5721519 w 5767333"/>
              <a:gd name="connsiteY2-66" fmla="*/ 1960881 h 1960881"/>
              <a:gd name="connsiteX3-67" fmla="*/ 0 w 5767333"/>
              <a:gd name="connsiteY3-68" fmla="*/ 1950522 h 1960881"/>
              <a:gd name="connsiteX4-69" fmla="*/ 0 w 5767333"/>
              <a:gd name="connsiteY4-70" fmla="*/ 0 h 1960881"/>
              <a:gd name="connsiteX0-71" fmla="*/ 0 w 5721519"/>
              <a:gd name="connsiteY0-72" fmla="*/ 1354136 h 3315017"/>
              <a:gd name="connsiteX1-73" fmla="*/ 5302188 w 5721519"/>
              <a:gd name="connsiteY1-74" fmla="*/ 0 h 3315017"/>
              <a:gd name="connsiteX2-75" fmla="*/ 5721519 w 5721519"/>
              <a:gd name="connsiteY2-76" fmla="*/ 3315017 h 3315017"/>
              <a:gd name="connsiteX3-77" fmla="*/ 0 w 5721519"/>
              <a:gd name="connsiteY3-78" fmla="*/ 3304658 h 3315017"/>
              <a:gd name="connsiteX4-79" fmla="*/ 0 w 5721519"/>
              <a:gd name="connsiteY4-80" fmla="*/ 1354136 h 3315017"/>
              <a:gd name="connsiteX0-81" fmla="*/ 3813165 w 5721519"/>
              <a:gd name="connsiteY0-82" fmla="*/ 1267917 h 3315017"/>
              <a:gd name="connsiteX1-83" fmla="*/ 5302188 w 5721519"/>
              <a:gd name="connsiteY1-84" fmla="*/ 0 h 3315017"/>
              <a:gd name="connsiteX2-85" fmla="*/ 5721519 w 5721519"/>
              <a:gd name="connsiteY2-86" fmla="*/ 3315017 h 3315017"/>
              <a:gd name="connsiteX3-87" fmla="*/ 0 w 5721519"/>
              <a:gd name="connsiteY3-88" fmla="*/ 3304658 h 3315017"/>
              <a:gd name="connsiteX4-89" fmla="*/ 3813165 w 5721519"/>
              <a:gd name="connsiteY4-90" fmla="*/ 1267917 h 3315017"/>
              <a:gd name="connsiteX0-91" fmla="*/ 3353132 w 5721519"/>
              <a:gd name="connsiteY0-92" fmla="*/ 928116 h 3315017"/>
              <a:gd name="connsiteX1-93" fmla="*/ 5302188 w 5721519"/>
              <a:gd name="connsiteY1-94" fmla="*/ 0 h 3315017"/>
              <a:gd name="connsiteX2-95" fmla="*/ 5721519 w 5721519"/>
              <a:gd name="connsiteY2-96" fmla="*/ 3315017 h 3315017"/>
              <a:gd name="connsiteX3-97" fmla="*/ 0 w 5721519"/>
              <a:gd name="connsiteY3-98" fmla="*/ 3304658 h 3315017"/>
              <a:gd name="connsiteX4-99" fmla="*/ 3353132 w 5721519"/>
              <a:gd name="connsiteY4-100" fmla="*/ 928116 h 3315017"/>
              <a:gd name="connsiteX0-101" fmla="*/ 0 w 2368387"/>
              <a:gd name="connsiteY0-102" fmla="*/ 928116 h 3315017"/>
              <a:gd name="connsiteX1-103" fmla="*/ 1949056 w 2368387"/>
              <a:gd name="connsiteY1-104" fmla="*/ 0 h 3315017"/>
              <a:gd name="connsiteX2-105" fmla="*/ 2368387 w 2368387"/>
              <a:gd name="connsiteY2-106" fmla="*/ 3315017 h 3315017"/>
              <a:gd name="connsiteX3-107" fmla="*/ 654270 w 2368387"/>
              <a:gd name="connsiteY3-108" fmla="*/ 1341922 h 3315017"/>
              <a:gd name="connsiteX4-109" fmla="*/ 0 w 2368387"/>
              <a:gd name="connsiteY4-110" fmla="*/ 928116 h 3315017"/>
              <a:gd name="connsiteX0-111" fmla="*/ 71561 w 2439948"/>
              <a:gd name="connsiteY0-112" fmla="*/ 928116 h 3315017"/>
              <a:gd name="connsiteX1-113" fmla="*/ 2020617 w 2439948"/>
              <a:gd name="connsiteY1-114" fmla="*/ 0 h 3315017"/>
              <a:gd name="connsiteX2-115" fmla="*/ 2439948 w 2439948"/>
              <a:gd name="connsiteY2-116" fmla="*/ 3315017 h 3315017"/>
              <a:gd name="connsiteX3-117" fmla="*/ 0 w 2439948"/>
              <a:gd name="connsiteY3-118" fmla="*/ 2893853 h 3315017"/>
              <a:gd name="connsiteX4-119" fmla="*/ 71561 w 2439948"/>
              <a:gd name="connsiteY4-120" fmla="*/ 928116 h 3315017"/>
              <a:gd name="connsiteX0-121" fmla="*/ 40892 w 2439948"/>
              <a:gd name="connsiteY0-122" fmla="*/ 933187 h 3315017"/>
              <a:gd name="connsiteX1-123" fmla="*/ 2020617 w 2439948"/>
              <a:gd name="connsiteY1-124" fmla="*/ 0 h 3315017"/>
              <a:gd name="connsiteX2-125" fmla="*/ 2439948 w 2439948"/>
              <a:gd name="connsiteY2-126" fmla="*/ 3315017 h 3315017"/>
              <a:gd name="connsiteX3-127" fmla="*/ 0 w 2439948"/>
              <a:gd name="connsiteY3-128" fmla="*/ 2893853 h 3315017"/>
              <a:gd name="connsiteX4-129" fmla="*/ 40892 w 2439948"/>
              <a:gd name="connsiteY4-130" fmla="*/ 933187 h 3315017"/>
              <a:gd name="connsiteX0-131" fmla="*/ 40892 w 2020617"/>
              <a:gd name="connsiteY0-132" fmla="*/ 933187 h 2893853"/>
              <a:gd name="connsiteX1-133" fmla="*/ 2020617 w 2020617"/>
              <a:gd name="connsiteY1-134" fmla="*/ 0 h 2893853"/>
              <a:gd name="connsiteX2-135" fmla="*/ 1013844 w 2020617"/>
              <a:gd name="connsiteY2-136" fmla="*/ 1306636 h 2893853"/>
              <a:gd name="connsiteX3-137" fmla="*/ 0 w 2020617"/>
              <a:gd name="connsiteY3-138" fmla="*/ 2893853 h 2893853"/>
              <a:gd name="connsiteX4-139" fmla="*/ 40892 w 2020617"/>
              <a:gd name="connsiteY4-140" fmla="*/ 933187 h 2893853"/>
              <a:gd name="connsiteX0-141" fmla="*/ 40892 w 2031029"/>
              <a:gd name="connsiteY0-142" fmla="*/ 933187 h 2893853"/>
              <a:gd name="connsiteX1-143" fmla="*/ 2020617 w 2031029"/>
              <a:gd name="connsiteY1-144" fmla="*/ 0 h 2893853"/>
              <a:gd name="connsiteX2-145" fmla="*/ 2031029 w 2031029"/>
              <a:gd name="connsiteY2-146" fmla="*/ 1960881 h 2893853"/>
              <a:gd name="connsiteX3-147" fmla="*/ 0 w 2031029"/>
              <a:gd name="connsiteY3-148" fmla="*/ 2893853 h 2893853"/>
              <a:gd name="connsiteX4-149" fmla="*/ 40892 w 2031029"/>
              <a:gd name="connsiteY4-150" fmla="*/ 933187 h 2893853"/>
              <a:gd name="connsiteX0-151" fmla="*/ 40892 w 2020818"/>
              <a:gd name="connsiteY0-152" fmla="*/ 933187 h 2893853"/>
              <a:gd name="connsiteX1-153" fmla="*/ 2020617 w 2020818"/>
              <a:gd name="connsiteY1-154" fmla="*/ 0 h 2893853"/>
              <a:gd name="connsiteX2-155" fmla="*/ 1985026 w 2020818"/>
              <a:gd name="connsiteY2-156" fmla="*/ 1884806 h 2893853"/>
              <a:gd name="connsiteX3-157" fmla="*/ 0 w 2020818"/>
              <a:gd name="connsiteY3-158" fmla="*/ 2893853 h 2893853"/>
              <a:gd name="connsiteX4-159" fmla="*/ 40892 w 2020818"/>
              <a:gd name="connsiteY4-160" fmla="*/ 933187 h 2893853"/>
              <a:gd name="connsiteX0-161" fmla="*/ 40892 w 2036141"/>
              <a:gd name="connsiteY0-162" fmla="*/ 933187 h 2893853"/>
              <a:gd name="connsiteX1-163" fmla="*/ 2020617 w 2036141"/>
              <a:gd name="connsiteY1-164" fmla="*/ 0 h 2893853"/>
              <a:gd name="connsiteX2-165" fmla="*/ 2036141 w 2036141"/>
              <a:gd name="connsiteY2-166" fmla="*/ 1935523 h 2893853"/>
              <a:gd name="connsiteX3-167" fmla="*/ 0 w 2036141"/>
              <a:gd name="connsiteY3-168" fmla="*/ 2893853 h 2893853"/>
              <a:gd name="connsiteX4-169" fmla="*/ 40892 w 2036141"/>
              <a:gd name="connsiteY4-170" fmla="*/ 933187 h 2893853"/>
              <a:gd name="connsiteX0-171" fmla="*/ 0 w 1995249"/>
              <a:gd name="connsiteY0-172" fmla="*/ 933187 h 2120930"/>
              <a:gd name="connsiteX1-173" fmla="*/ 1979725 w 1995249"/>
              <a:gd name="connsiteY1-174" fmla="*/ 0 h 2120930"/>
              <a:gd name="connsiteX2-175" fmla="*/ 1995249 w 1995249"/>
              <a:gd name="connsiteY2-176" fmla="*/ 1935523 h 2120930"/>
              <a:gd name="connsiteX3-177" fmla="*/ 210593 w 1995249"/>
              <a:gd name="connsiteY3-178" fmla="*/ 2120930 h 2120930"/>
              <a:gd name="connsiteX4-179" fmla="*/ 0 w 1995249"/>
              <a:gd name="connsiteY4-180" fmla="*/ 933187 h 2120930"/>
              <a:gd name="connsiteX0-181" fmla="*/ 47026 w 2042275"/>
              <a:gd name="connsiteY0-182" fmla="*/ 933187 h 2893852"/>
              <a:gd name="connsiteX1-183" fmla="*/ 2026751 w 2042275"/>
              <a:gd name="connsiteY1-184" fmla="*/ 0 h 2893852"/>
              <a:gd name="connsiteX2-185" fmla="*/ 2042275 w 2042275"/>
              <a:gd name="connsiteY2-186" fmla="*/ 1935523 h 2893852"/>
              <a:gd name="connsiteX3-187" fmla="*/ 0 w 2042275"/>
              <a:gd name="connsiteY3-188" fmla="*/ 2893852 h 2893852"/>
              <a:gd name="connsiteX4-189" fmla="*/ 47026 w 2042275"/>
              <a:gd name="connsiteY4-190" fmla="*/ 933187 h 2893852"/>
              <a:gd name="connsiteX0-191" fmla="*/ 629734 w 2042275"/>
              <a:gd name="connsiteY0-192" fmla="*/ 1280089 h 2893852"/>
              <a:gd name="connsiteX1-193" fmla="*/ 2026751 w 2042275"/>
              <a:gd name="connsiteY1-194" fmla="*/ 0 h 2893852"/>
              <a:gd name="connsiteX2-195" fmla="*/ 2042275 w 2042275"/>
              <a:gd name="connsiteY2-196" fmla="*/ 1935523 h 2893852"/>
              <a:gd name="connsiteX3-197" fmla="*/ 0 w 2042275"/>
              <a:gd name="connsiteY3-198" fmla="*/ 2893852 h 2893852"/>
              <a:gd name="connsiteX4-199" fmla="*/ 629734 w 2042275"/>
              <a:gd name="connsiteY4-200" fmla="*/ 1280089 h 2893852"/>
              <a:gd name="connsiteX0-201" fmla="*/ 40892 w 2042275"/>
              <a:gd name="connsiteY0-202" fmla="*/ 927101 h 2893852"/>
              <a:gd name="connsiteX1-203" fmla="*/ 2026751 w 2042275"/>
              <a:gd name="connsiteY1-204" fmla="*/ 0 h 2893852"/>
              <a:gd name="connsiteX2-205" fmla="*/ 2042275 w 2042275"/>
              <a:gd name="connsiteY2-206" fmla="*/ 1935523 h 2893852"/>
              <a:gd name="connsiteX3-207" fmla="*/ 0 w 2042275"/>
              <a:gd name="connsiteY3-208" fmla="*/ 2893852 h 2893852"/>
              <a:gd name="connsiteX4-209" fmla="*/ 40892 w 2042275"/>
              <a:gd name="connsiteY4-210" fmla="*/ 927101 h 2893852"/>
              <a:gd name="connsiteX0-211" fmla="*/ 40892 w 2042275"/>
              <a:gd name="connsiteY0-212" fmla="*/ 62889 h 2029640"/>
              <a:gd name="connsiteX1-213" fmla="*/ 1689394 w 2042275"/>
              <a:gd name="connsiteY1-214" fmla="*/ 0 h 2029640"/>
              <a:gd name="connsiteX2-215" fmla="*/ 2042275 w 2042275"/>
              <a:gd name="connsiteY2-216" fmla="*/ 1071311 h 2029640"/>
              <a:gd name="connsiteX3-217" fmla="*/ 0 w 2042275"/>
              <a:gd name="connsiteY3-218" fmla="*/ 2029640 h 2029640"/>
              <a:gd name="connsiteX4-219" fmla="*/ 40892 w 2042275"/>
              <a:gd name="connsiteY4-220" fmla="*/ 62889 h 2029640"/>
              <a:gd name="connsiteX0-221" fmla="*/ 40892 w 2042275"/>
              <a:gd name="connsiteY0-222" fmla="*/ 939273 h 2906024"/>
              <a:gd name="connsiteX1-223" fmla="*/ 2032885 w 2042275"/>
              <a:gd name="connsiteY1-224" fmla="*/ 0 h 2906024"/>
              <a:gd name="connsiteX2-225" fmla="*/ 2042275 w 2042275"/>
              <a:gd name="connsiteY2-226" fmla="*/ 1947695 h 2906024"/>
              <a:gd name="connsiteX3-227" fmla="*/ 0 w 2042275"/>
              <a:gd name="connsiteY3-228" fmla="*/ 2906024 h 2906024"/>
              <a:gd name="connsiteX4-229" fmla="*/ 40892 w 2042275"/>
              <a:gd name="connsiteY4-230" fmla="*/ 939273 h 2906024"/>
              <a:gd name="connsiteX0-231" fmla="*/ 40892 w 2032941"/>
              <a:gd name="connsiteY0-232" fmla="*/ 939273 h 2906024"/>
              <a:gd name="connsiteX1-233" fmla="*/ 2032885 w 2032941"/>
              <a:gd name="connsiteY1-234" fmla="*/ 0 h 2906024"/>
              <a:gd name="connsiteX2-235" fmla="*/ 1882797 w 2032941"/>
              <a:gd name="connsiteY2-236" fmla="*/ 1497331 h 2906024"/>
              <a:gd name="connsiteX3-237" fmla="*/ 0 w 2032941"/>
              <a:gd name="connsiteY3-238" fmla="*/ 2906024 h 2906024"/>
              <a:gd name="connsiteX4-239" fmla="*/ 40892 w 2032941"/>
              <a:gd name="connsiteY4-240" fmla="*/ 939273 h 2906024"/>
              <a:gd name="connsiteX0-241" fmla="*/ 40892 w 2033382"/>
              <a:gd name="connsiteY0-242" fmla="*/ 939273 h 2906024"/>
              <a:gd name="connsiteX1-243" fmla="*/ 2032885 w 2033382"/>
              <a:gd name="connsiteY1-244" fmla="*/ 0 h 2906024"/>
              <a:gd name="connsiteX2-245" fmla="*/ 2023874 w 2033382"/>
              <a:gd name="connsiteY2-246" fmla="*/ 1959867 h 2906024"/>
              <a:gd name="connsiteX3-247" fmla="*/ 0 w 2033382"/>
              <a:gd name="connsiteY3-248" fmla="*/ 2906024 h 2906024"/>
              <a:gd name="connsiteX4-249" fmla="*/ 40892 w 2033382"/>
              <a:gd name="connsiteY4-250" fmla="*/ 939273 h 2906024"/>
              <a:gd name="connsiteX0-251" fmla="*/ 40892 w 2033008"/>
              <a:gd name="connsiteY0-252" fmla="*/ 939273 h 2906024"/>
              <a:gd name="connsiteX1-253" fmla="*/ 2032885 w 2033008"/>
              <a:gd name="connsiteY1-254" fmla="*/ 0 h 2906024"/>
              <a:gd name="connsiteX2-255" fmla="*/ 1968670 w 2033008"/>
              <a:gd name="connsiteY2-256" fmla="*/ 1850319 h 2906024"/>
              <a:gd name="connsiteX3-257" fmla="*/ 0 w 2033008"/>
              <a:gd name="connsiteY3-258" fmla="*/ 2906024 h 2906024"/>
              <a:gd name="connsiteX4-259" fmla="*/ 40892 w 2033008"/>
              <a:gd name="connsiteY4-260" fmla="*/ 939273 h 2906024"/>
              <a:gd name="connsiteX0-261" fmla="*/ 40892 w 2048409"/>
              <a:gd name="connsiteY0-262" fmla="*/ 939273 h 2906024"/>
              <a:gd name="connsiteX1-263" fmla="*/ 2032885 w 2048409"/>
              <a:gd name="connsiteY1-264" fmla="*/ 0 h 2906024"/>
              <a:gd name="connsiteX2-265" fmla="*/ 2048409 w 2048409"/>
              <a:gd name="connsiteY2-266" fmla="*/ 1941609 h 2906024"/>
              <a:gd name="connsiteX3-267" fmla="*/ 0 w 2048409"/>
              <a:gd name="connsiteY3-268" fmla="*/ 2906024 h 2906024"/>
              <a:gd name="connsiteX4-269" fmla="*/ 40892 w 2048409"/>
              <a:gd name="connsiteY4-270" fmla="*/ 939273 h 2906024"/>
              <a:gd name="connsiteX0-271" fmla="*/ 0 w 2749705"/>
              <a:gd name="connsiteY0-272" fmla="*/ 1012305 h 2906024"/>
              <a:gd name="connsiteX1-273" fmla="*/ 2734181 w 2749705"/>
              <a:gd name="connsiteY1-274" fmla="*/ 0 h 2906024"/>
              <a:gd name="connsiteX2-275" fmla="*/ 2749705 w 2749705"/>
              <a:gd name="connsiteY2-276" fmla="*/ 1941609 h 2906024"/>
              <a:gd name="connsiteX3-277" fmla="*/ 701296 w 2749705"/>
              <a:gd name="connsiteY3-278" fmla="*/ 2906024 h 2906024"/>
              <a:gd name="connsiteX4-279" fmla="*/ 0 w 2749705"/>
              <a:gd name="connsiteY4-280" fmla="*/ 1012305 h 2906024"/>
              <a:gd name="connsiteX0-281" fmla="*/ 0 w 2749705"/>
              <a:gd name="connsiteY0-282" fmla="*/ 927101 h 2820820"/>
              <a:gd name="connsiteX1-283" fmla="*/ 1967459 w 2749705"/>
              <a:gd name="connsiteY1-284" fmla="*/ 0 h 2820820"/>
              <a:gd name="connsiteX2-285" fmla="*/ 2749705 w 2749705"/>
              <a:gd name="connsiteY2-286" fmla="*/ 1856405 h 2820820"/>
              <a:gd name="connsiteX3-287" fmla="*/ 701296 w 2749705"/>
              <a:gd name="connsiteY3-288" fmla="*/ 2820820 h 2820820"/>
              <a:gd name="connsiteX4-289" fmla="*/ 0 w 2749705"/>
              <a:gd name="connsiteY4-290" fmla="*/ 927101 h 2820820"/>
              <a:gd name="connsiteX0-291" fmla="*/ 10223 w 2759928"/>
              <a:gd name="connsiteY0-292" fmla="*/ 927101 h 1856405"/>
              <a:gd name="connsiteX1-293" fmla="*/ 1977682 w 2759928"/>
              <a:gd name="connsiteY1-294" fmla="*/ 0 h 1856405"/>
              <a:gd name="connsiteX2-295" fmla="*/ 2759928 w 2759928"/>
              <a:gd name="connsiteY2-296" fmla="*/ 1856405 h 1856405"/>
              <a:gd name="connsiteX3-297" fmla="*/ 0 w 2759928"/>
              <a:gd name="connsiteY3-298" fmla="*/ 1554932 h 1856405"/>
              <a:gd name="connsiteX4-299" fmla="*/ 10223 w 2759928"/>
              <a:gd name="connsiteY4-300" fmla="*/ 927101 h 1856405"/>
              <a:gd name="connsiteX0-301" fmla="*/ 10223 w 2005473"/>
              <a:gd name="connsiteY0-302" fmla="*/ 927101 h 1554932"/>
              <a:gd name="connsiteX1-303" fmla="*/ 1977682 w 2005473"/>
              <a:gd name="connsiteY1-304" fmla="*/ 0 h 1554932"/>
              <a:gd name="connsiteX2-305" fmla="*/ 2005473 w 2005473"/>
              <a:gd name="connsiteY2-306" fmla="*/ 687893 h 1554932"/>
              <a:gd name="connsiteX3-307" fmla="*/ 0 w 2005473"/>
              <a:gd name="connsiteY3-308" fmla="*/ 1554932 h 1554932"/>
              <a:gd name="connsiteX4-309" fmla="*/ 10223 w 2005473"/>
              <a:gd name="connsiteY4-310" fmla="*/ 927101 h 1554932"/>
              <a:gd name="connsiteX0-311" fmla="*/ 0 w 1995250"/>
              <a:gd name="connsiteY0-312" fmla="*/ 927101 h 1585362"/>
              <a:gd name="connsiteX1-313" fmla="*/ 1967459 w 1995250"/>
              <a:gd name="connsiteY1-314" fmla="*/ 0 h 1585362"/>
              <a:gd name="connsiteX2-315" fmla="*/ 1995250 w 1995250"/>
              <a:gd name="connsiteY2-316" fmla="*/ 687893 h 1585362"/>
              <a:gd name="connsiteX3-317" fmla="*/ 2045 w 1995250"/>
              <a:gd name="connsiteY3-318" fmla="*/ 1585362 h 1585362"/>
              <a:gd name="connsiteX4-319" fmla="*/ 0 w 1995250"/>
              <a:gd name="connsiteY4-320" fmla="*/ 927101 h 1585362"/>
              <a:gd name="connsiteX0-321" fmla="*/ 10251 w 2005501"/>
              <a:gd name="connsiteY0-322" fmla="*/ 927101 h 1591448"/>
              <a:gd name="connsiteX1-323" fmla="*/ 1977710 w 2005501"/>
              <a:gd name="connsiteY1-324" fmla="*/ 0 h 1591448"/>
              <a:gd name="connsiteX2-325" fmla="*/ 2005501 w 2005501"/>
              <a:gd name="connsiteY2-326" fmla="*/ 687893 h 1591448"/>
              <a:gd name="connsiteX3-327" fmla="*/ 28 w 2005501"/>
              <a:gd name="connsiteY3-328" fmla="*/ 1591448 h 1591448"/>
              <a:gd name="connsiteX4-329" fmla="*/ 10251 w 2005501"/>
              <a:gd name="connsiteY4-330" fmla="*/ 927101 h 1591448"/>
              <a:gd name="connsiteX0-331" fmla="*/ 10251 w 2005501"/>
              <a:gd name="connsiteY0-332" fmla="*/ 927101 h 1591448"/>
              <a:gd name="connsiteX1-333" fmla="*/ 1977710 w 2005501"/>
              <a:gd name="connsiteY1-334" fmla="*/ 0 h 1591448"/>
              <a:gd name="connsiteX2-335" fmla="*/ 2005501 w 2005501"/>
              <a:gd name="connsiteY2-336" fmla="*/ 687893 h 1591448"/>
              <a:gd name="connsiteX3-337" fmla="*/ 28 w 2005501"/>
              <a:gd name="connsiteY3-338" fmla="*/ 1591448 h 1591448"/>
              <a:gd name="connsiteX4-339" fmla="*/ 10251 w 2005501"/>
              <a:gd name="connsiteY4-340" fmla="*/ 927101 h 1591448"/>
              <a:gd name="connsiteX0-341" fmla="*/ 10251 w 1977710"/>
              <a:gd name="connsiteY0-342" fmla="*/ 927101 h 1591448"/>
              <a:gd name="connsiteX1-343" fmla="*/ 1977710 w 1977710"/>
              <a:gd name="connsiteY1-344" fmla="*/ 0 h 1591448"/>
              <a:gd name="connsiteX2-345" fmla="*/ 1962565 w 1977710"/>
              <a:gd name="connsiteY2-346" fmla="*/ 681807 h 1591448"/>
              <a:gd name="connsiteX3-347" fmla="*/ 28 w 1977710"/>
              <a:gd name="connsiteY3-348" fmla="*/ 1591448 h 1591448"/>
              <a:gd name="connsiteX4-349" fmla="*/ 10251 w 1977710"/>
              <a:gd name="connsiteY4-350" fmla="*/ 927101 h 1591448"/>
              <a:gd name="connsiteX0-351" fmla="*/ 10251 w 1977710"/>
              <a:gd name="connsiteY0-352" fmla="*/ 927101 h 1591448"/>
              <a:gd name="connsiteX1-353" fmla="*/ 1977710 w 1977710"/>
              <a:gd name="connsiteY1-354" fmla="*/ 0 h 1591448"/>
              <a:gd name="connsiteX2-355" fmla="*/ 1956431 w 1977710"/>
              <a:gd name="connsiteY2-356" fmla="*/ 706151 h 1591448"/>
              <a:gd name="connsiteX3-357" fmla="*/ 28 w 1977710"/>
              <a:gd name="connsiteY3-358" fmla="*/ 1591448 h 1591448"/>
              <a:gd name="connsiteX4-359" fmla="*/ 10251 w 1977710"/>
              <a:gd name="connsiteY4-360" fmla="*/ 927101 h 1591448"/>
              <a:gd name="connsiteX0-361" fmla="*/ 10251 w 1980966"/>
              <a:gd name="connsiteY0-362" fmla="*/ 927101 h 1591448"/>
              <a:gd name="connsiteX1-363" fmla="*/ 1977710 w 1980966"/>
              <a:gd name="connsiteY1-364" fmla="*/ 0 h 1591448"/>
              <a:gd name="connsiteX2-365" fmla="*/ 1980966 w 1980966"/>
              <a:gd name="connsiteY2-366" fmla="*/ 706151 h 1591448"/>
              <a:gd name="connsiteX3-367" fmla="*/ 28 w 1980966"/>
              <a:gd name="connsiteY3-368" fmla="*/ 1591448 h 1591448"/>
              <a:gd name="connsiteX4-369" fmla="*/ 10251 w 1980966"/>
              <a:gd name="connsiteY4-370" fmla="*/ 927101 h 1591448"/>
              <a:gd name="connsiteX0-371" fmla="*/ 10251 w 1980966"/>
              <a:gd name="connsiteY0-372" fmla="*/ 860155 h 1524502"/>
              <a:gd name="connsiteX1-373" fmla="*/ 1971576 w 1980966"/>
              <a:gd name="connsiteY1-374" fmla="*/ 0 h 1524502"/>
              <a:gd name="connsiteX2-375" fmla="*/ 1980966 w 1980966"/>
              <a:gd name="connsiteY2-376" fmla="*/ 639205 h 1524502"/>
              <a:gd name="connsiteX3-377" fmla="*/ 28 w 1980966"/>
              <a:gd name="connsiteY3-378" fmla="*/ 1524502 h 1524502"/>
              <a:gd name="connsiteX4-379" fmla="*/ 10251 w 1980966"/>
              <a:gd name="connsiteY4-380" fmla="*/ 860155 h 1524502"/>
              <a:gd name="connsiteX0-381" fmla="*/ 10251 w 1983997"/>
              <a:gd name="connsiteY0-382" fmla="*/ 921015 h 1585362"/>
              <a:gd name="connsiteX1-383" fmla="*/ 1983844 w 1983997"/>
              <a:gd name="connsiteY1-384" fmla="*/ 0 h 1585362"/>
              <a:gd name="connsiteX2-385" fmla="*/ 1980966 w 1983997"/>
              <a:gd name="connsiteY2-386" fmla="*/ 700065 h 1585362"/>
              <a:gd name="connsiteX3-387" fmla="*/ 28 w 1983997"/>
              <a:gd name="connsiteY3-388" fmla="*/ 1585362 h 1585362"/>
              <a:gd name="connsiteX4-389" fmla="*/ 10251 w 1983997"/>
              <a:gd name="connsiteY4-390" fmla="*/ 921015 h 1585362"/>
              <a:gd name="connsiteX0-391" fmla="*/ 4148 w 1984028"/>
              <a:gd name="connsiteY0-392" fmla="*/ 939273 h 1585362"/>
              <a:gd name="connsiteX1-393" fmla="*/ 1983875 w 1984028"/>
              <a:gd name="connsiteY1-394" fmla="*/ 0 h 1585362"/>
              <a:gd name="connsiteX2-395" fmla="*/ 1980997 w 1984028"/>
              <a:gd name="connsiteY2-396" fmla="*/ 700065 h 1585362"/>
              <a:gd name="connsiteX3-397" fmla="*/ 59 w 1984028"/>
              <a:gd name="connsiteY3-398" fmla="*/ 1585362 h 1585362"/>
              <a:gd name="connsiteX4-399" fmla="*/ 4148 w 1984028"/>
              <a:gd name="connsiteY4-400" fmla="*/ 939273 h 1585362"/>
              <a:gd name="connsiteX0-401" fmla="*/ 4148 w 1984028"/>
              <a:gd name="connsiteY0-402" fmla="*/ 927101 h 1585362"/>
              <a:gd name="connsiteX1-403" fmla="*/ 1983875 w 1984028"/>
              <a:gd name="connsiteY1-404" fmla="*/ 0 h 1585362"/>
              <a:gd name="connsiteX2-405" fmla="*/ 1980997 w 1984028"/>
              <a:gd name="connsiteY2-406" fmla="*/ 700065 h 1585362"/>
              <a:gd name="connsiteX3-407" fmla="*/ 59 w 1984028"/>
              <a:gd name="connsiteY3-408" fmla="*/ 1585362 h 1585362"/>
              <a:gd name="connsiteX4-409" fmla="*/ 4148 w 1984028"/>
              <a:gd name="connsiteY4-410" fmla="*/ 927101 h 1585362"/>
              <a:gd name="connsiteX0-411" fmla="*/ 22505 w 1983984"/>
              <a:gd name="connsiteY0-412" fmla="*/ 939273 h 1585362"/>
              <a:gd name="connsiteX1-413" fmla="*/ 1983831 w 1983984"/>
              <a:gd name="connsiteY1-414" fmla="*/ 0 h 1585362"/>
              <a:gd name="connsiteX2-415" fmla="*/ 1980953 w 1983984"/>
              <a:gd name="connsiteY2-416" fmla="*/ 700065 h 1585362"/>
              <a:gd name="connsiteX3-417" fmla="*/ 15 w 1983984"/>
              <a:gd name="connsiteY3-418" fmla="*/ 1585362 h 1585362"/>
              <a:gd name="connsiteX4-419" fmla="*/ 22505 w 1983984"/>
              <a:gd name="connsiteY4-420" fmla="*/ 939273 h 1585362"/>
              <a:gd name="connsiteX0-421" fmla="*/ 77699 w 1983974"/>
              <a:gd name="connsiteY0-422" fmla="*/ 994047 h 1585362"/>
              <a:gd name="connsiteX1-423" fmla="*/ 1983821 w 1983974"/>
              <a:gd name="connsiteY1-424" fmla="*/ 0 h 1585362"/>
              <a:gd name="connsiteX2-425" fmla="*/ 1980943 w 1983974"/>
              <a:gd name="connsiteY2-426" fmla="*/ 700065 h 1585362"/>
              <a:gd name="connsiteX3-427" fmla="*/ 5 w 1983974"/>
              <a:gd name="connsiteY3-428" fmla="*/ 1585362 h 1585362"/>
              <a:gd name="connsiteX4-429" fmla="*/ 77699 w 1983974"/>
              <a:gd name="connsiteY4-430" fmla="*/ 994047 h 1585362"/>
              <a:gd name="connsiteX0-431" fmla="*/ 22504 w 1983983"/>
              <a:gd name="connsiteY0-432" fmla="*/ 927101 h 1585362"/>
              <a:gd name="connsiteX1-433" fmla="*/ 1983830 w 1983983"/>
              <a:gd name="connsiteY1-434" fmla="*/ 0 h 1585362"/>
              <a:gd name="connsiteX2-435" fmla="*/ 1980952 w 1983983"/>
              <a:gd name="connsiteY2-436" fmla="*/ 700065 h 1585362"/>
              <a:gd name="connsiteX3-437" fmla="*/ 14 w 1983983"/>
              <a:gd name="connsiteY3-438" fmla="*/ 1585362 h 1585362"/>
              <a:gd name="connsiteX4-439" fmla="*/ 22504 w 1983983"/>
              <a:gd name="connsiteY4-440" fmla="*/ 927101 h 1585362"/>
              <a:gd name="connsiteX0-441" fmla="*/ 22490 w 1983969"/>
              <a:gd name="connsiteY0-442" fmla="*/ 927101 h 1585362"/>
              <a:gd name="connsiteX1-443" fmla="*/ 1983816 w 1983969"/>
              <a:gd name="connsiteY1-444" fmla="*/ 0 h 1585362"/>
              <a:gd name="connsiteX2-445" fmla="*/ 1980938 w 1983969"/>
              <a:gd name="connsiteY2-446" fmla="*/ 700065 h 1585362"/>
              <a:gd name="connsiteX3-447" fmla="*/ 0 w 1983969"/>
              <a:gd name="connsiteY3-448" fmla="*/ 1585362 h 1585362"/>
              <a:gd name="connsiteX4-449" fmla="*/ 22490 w 1983969"/>
              <a:gd name="connsiteY4-450" fmla="*/ 927101 h 1585362"/>
              <a:gd name="connsiteX0-451" fmla="*/ 28624 w 1990103"/>
              <a:gd name="connsiteY0-452" fmla="*/ 927101 h 1475814"/>
              <a:gd name="connsiteX1-453" fmla="*/ 1989950 w 1990103"/>
              <a:gd name="connsiteY1-454" fmla="*/ 0 h 1475814"/>
              <a:gd name="connsiteX2-455" fmla="*/ 1987072 w 1990103"/>
              <a:gd name="connsiteY2-456" fmla="*/ 700065 h 1475814"/>
              <a:gd name="connsiteX3-457" fmla="*/ 0 w 1990103"/>
              <a:gd name="connsiteY3-458" fmla="*/ 1475814 h 1475814"/>
              <a:gd name="connsiteX4-459" fmla="*/ 28624 w 1990103"/>
              <a:gd name="connsiteY4-460" fmla="*/ 927101 h 1475814"/>
              <a:gd name="connsiteX0-461" fmla="*/ 28624 w 1990103"/>
              <a:gd name="connsiteY0-462" fmla="*/ 927101 h 1475814"/>
              <a:gd name="connsiteX1-463" fmla="*/ 1989950 w 1990103"/>
              <a:gd name="connsiteY1-464" fmla="*/ 0 h 1475814"/>
              <a:gd name="connsiteX2-465" fmla="*/ 1987072 w 1990103"/>
              <a:gd name="connsiteY2-466" fmla="*/ 700065 h 1475814"/>
              <a:gd name="connsiteX3-467" fmla="*/ 519069 w 1990103"/>
              <a:gd name="connsiteY3-468" fmla="*/ 1251834 h 1475814"/>
              <a:gd name="connsiteX4-469" fmla="*/ 0 w 1990103"/>
              <a:gd name="connsiteY4-470" fmla="*/ 1475814 h 1475814"/>
              <a:gd name="connsiteX5" fmla="*/ 28624 w 1990103"/>
              <a:gd name="connsiteY5" fmla="*/ 927101 h 1475814"/>
              <a:gd name="connsiteX0-471" fmla="*/ 28624 w 1990103"/>
              <a:gd name="connsiteY0-472" fmla="*/ 927101 h 1475814"/>
              <a:gd name="connsiteX1-473" fmla="*/ 1989950 w 1990103"/>
              <a:gd name="connsiteY1-474" fmla="*/ 0 h 1475814"/>
              <a:gd name="connsiteX2-475" fmla="*/ 1987072 w 1990103"/>
              <a:gd name="connsiteY2-476" fmla="*/ 700065 h 1475814"/>
              <a:gd name="connsiteX3-477" fmla="*/ 132641 w 1990103"/>
              <a:gd name="connsiteY3-478" fmla="*/ 1197060 h 1475814"/>
              <a:gd name="connsiteX4-479" fmla="*/ 0 w 1990103"/>
              <a:gd name="connsiteY4-480" fmla="*/ 1475814 h 1475814"/>
              <a:gd name="connsiteX5-481" fmla="*/ 28624 w 1990103"/>
              <a:gd name="connsiteY5-482" fmla="*/ 927101 h 1475814"/>
              <a:gd name="connsiteX0-483" fmla="*/ 28624 w 1990103"/>
              <a:gd name="connsiteY0-484" fmla="*/ 927101 h 1475814"/>
              <a:gd name="connsiteX1-485" fmla="*/ 1989950 w 1990103"/>
              <a:gd name="connsiteY1-486" fmla="*/ 0 h 1475814"/>
              <a:gd name="connsiteX2-487" fmla="*/ 1987072 w 1990103"/>
              <a:gd name="connsiteY2-488" fmla="*/ 700065 h 1475814"/>
              <a:gd name="connsiteX3-489" fmla="*/ 249183 w 1990103"/>
              <a:gd name="connsiteY3-490" fmla="*/ 1416156 h 1475814"/>
              <a:gd name="connsiteX4-491" fmla="*/ 0 w 1990103"/>
              <a:gd name="connsiteY4-492" fmla="*/ 1475814 h 1475814"/>
              <a:gd name="connsiteX5-493" fmla="*/ 28624 w 1990103"/>
              <a:gd name="connsiteY5-494" fmla="*/ 927101 h 1475814"/>
              <a:gd name="connsiteX0-495" fmla="*/ 28624 w 1990103"/>
              <a:gd name="connsiteY0-496" fmla="*/ 927101 h 1475814"/>
              <a:gd name="connsiteX1-497" fmla="*/ 1989950 w 1990103"/>
              <a:gd name="connsiteY1-498" fmla="*/ 0 h 1475814"/>
              <a:gd name="connsiteX2-499" fmla="*/ 1987072 w 1990103"/>
              <a:gd name="connsiteY2-500" fmla="*/ 700065 h 1475814"/>
              <a:gd name="connsiteX3-501" fmla="*/ 586541 w 1990103"/>
              <a:gd name="connsiteY3-502" fmla="*/ 1264006 h 1475814"/>
              <a:gd name="connsiteX4-503" fmla="*/ 249183 w 1990103"/>
              <a:gd name="connsiteY4-504" fmla="*/ 1416156 h 1475814"/>
              <a:gd name="connsiteX5-505" fmla="*/ 0 w 1990103"/>
              <a:gd name="connsiteY5-506" fmla="*/ 1475814 h 1475814"/>
              <a:gd name="connsiteX6" fmla="*/ 28624 w 1990103"/>
              <a:gd name="connsiteY6" fmla="*/ 927101 h 1475814"/>
              <a:gd name="connsiteX0-507" fmla="*/ 28624 w 1990103"/>
              <a:gd name="connsiteY0-508" fmla="*/ 927101 h 1475814"/>
              <a:gd name="connsiteX1-509" fmla="*/ 1989950 w 1990103"/>
              <a:gd name="connsiteY1-510" fmla="*/ 0 h 1475814"/>
              <a:gd name="connsiteX2-511" fmla="*/ 1987072 w 1990103"/>
              <a:gd name="connsiteY2-512" fmla="*/ 700065 h 1475814"/>
              <a:gd name="connsiteX3-513" fmla="*/ 629478 w 1990103"/>
              <a:gd name="connsiteY3-514" fmla="*/ 1300522 h 1475814"/>
              <a:gd name="connsiteX4-515" fmla="*/ 249183 w 1990103"/>
              <a:gd name="connsiteY4-516" fmla="*/ 1416156 h 1475814"/>
              <a:gd name="connsiteX5-517" fmla="*/ 0 w 1990103"/>
              <a:gd name="connsiteY5-518" fmla="*/ 1475814 h 1475814"/>
              <a:gd name="connsiteX6-519" fmla="*/ 28624 w 1990103"/>
              <a:gd name="connsiteY6-520" fmla="*/ 927101 h 1475814"/>
              <a:gd name="connsiteX0-521" fmla="*/ 28624 w 1990103"/>
              <a:gd name="connsiteY0-522" fmla="*/ 927101 h 1475814"/>
              <a:gd name="connsiteX1-523" fmla="*/ 1989950 w 1990103"/>
              <a:gd name="connsiteY1-524" fmla="*/ 0 h 1475814"/>
              <a:gd name="connsiteX2-525" fmla="*/ 1987072 w 1990103"/>
              <a:gd name="connsiteY2-526" fmla="*/ 700065 h 1475814"/>
              <a:gd name="connsiteX3-527" fmla="*/ 647879 w 1990103"/>
              <a:gd name="connsiteY3-528" fmla="*/ 1288350 h 1475814"/>
              <a:gd name="connsiteX4-529" fmla="*/ 249183 w 1990103"/>
              <a:gd name="connsiteY4-530" fmla="*/ 1416156 h 1475814"/>
              <a:gd name="connsiteX5-531" fmla="*/ 0 w 1990103"/>
              <a:gd name="connsiteY5-532" fmla="*/ 1475814 h 1475814"/>
              <a:gd name="connsiteX6-533" fmla="*/ 28624 w 1990103"/>
              <a:gd name="connsiteY6-534" fmla="*/ 927101 h 1475814"/>
              <a:gd name="connsiteX0-535" fmla="*/ 28624 w 1990103"/>
              <a:gd name="connsiteY0-536" fmla="*/ 927101 h 1475814"/>
              <a:gd name="connsiteX1-537" fmla="*/ 1989950 w 1990103"/>
              <a:gd name="connsiteY1-538" fmla="*/ 0 h 1475814"/>
              <a:gd name="connsiteX2-539" fmla="*/ 1987072 w 1990103"/>
              <a:gd name="connsiteY2-540" fmla="*/ 700065 h 1475814"/>
              <a:gd name="connsiteX3-541" fmla="*/ 911632 w 1990103"/>
              <a:gd name="connsiteY3-542" fmla="*/ 1172716 h 1475814"/>
              <a:gd name="connsiteX4-543" fmla="*/ 647879 w 1990103"/>
              <a:gd name="connsiteY4-544" fmla="*/ 1288350 h 1475814"/>
              <a:gd name="connsiteX5-545" fmla="*/ 249183 w 1990103"/>
              <a:gd name="connsiteY5-546" fmla="*/ 1416156 h 1475814"/>
              <a:gd name="connsiteX6-547" fmla="*/ 0 w 1990103"/>
              <a:gd name="connsiteY6-548" fmla="*/ 1475814 h 1475814"/>
              <a:gd name="connsiteX7" fmla="*/ 28624 w 1990103"/>
              <a:gd name="connsiteY7" fmla="*/ 927101 h 1475814"/>
              <a:gd name="connsiteX0-549" fmla="*/ 28624 w 1990103"/>
              <a:gd name="connsiteY0-550" fmla="*/ 927101 h 1475814"/>
              <a:gd name="connsiteX1-551" fmla="*/ 1989950 w 1990103"/>
              <a:gd name="connsiteY1-552" fmla="*/ 0 h 1475814"/>
              <a:gd name="connsiteX2-553" fmla="*/ 1987072 w 1990103"/>
              <a:gd name="connsiteY2-554" fmla="*/ 700065 h 1475814"/>
              <a:gd name="connsiteX3-555" fmla="*/ 1206053 w 1990103"/>
              <a:gd name="connsiteY3-556" fmla="*/ 1044910 h 1475814"/>
              <a:gd name="connsiteX4-557" fmla="*/ 911632 w 1990103"/>
              <a:gd name="connsiteY4-558" fmla="*/ 1172716 h 1475814"/>
              <a:gd name="connsiteX5-559" fmla="*/ 647879 w 1990103"/>
              <a:gd name="connsiteY5-560" fmla="*/ 1288350 h 1475814"/>
              <a:gd name="connsiteX6-561" fmla="*/ 249183 w 1990103"/>
              <a:gd name="connsiteY6-562" fmla="*/ 1416156 h 1475814"/>
              <a:gd name="connsiteX7-563" fmla="*/ 0 w 1990103"/>
              <a:gd name="connsiteY7-564" fmla="*/ 1475814 h 1475814"/>
              <a:gd name="connsiteX8" fmla="*/ 28624 w 1990103"/>
              <a:gd name="connsiteY8" fmla="*/ 927101 h 1475814"/>
              <a:gd name="connsiteX0-565" fmla="*/ 28624 w 1990103"/>
              <a:gd name="connsiteY0-566" fmla="*/ 927101 h 1475814"/>
              <a:gd name="connsiteX1-567" fmla="*/ 1989950 w 1990103"/>
              <a:gd name="connsiteY1-568" fmla="*/ 0 h 1475814"/>
              <a:gd name="connsiteX2-569" fmla="*/ 1987072 w 1990103"/>
              <a:gd name="connsiteY2-570" fmla="*/ 700065 h 1475814"/>
              <a:gd name="connsiteX3-571" fmla="*/ 1248990 w 1990103"/>
              <a:gd name="connsiteY3-572" fmla="*/ 1057082 h 1475814"/>
              <a:gd name="connsiteX4-573" fmla="*/ 911632 w 1990103"/>
              <a:gd name="connsiteY4-574" fmla="*/ 1172716 h 1475814"/>
              <a:gd name="connsiteX5-575" fmla="*/ 647879 w 1990103"/>
              <a:gd name="connsiteY5-576" fmla="*/ 1288350 h 1475814"/>
              <a:gd name="connsiteX6-577" fmla="*/ 249183 w 1990103"/>
              <a:gd name="connsiteY6-578" fmla="*/ 1416156 h 1475814"/>
              <a:gd name="connsiteX7-579" fmla="*/ 0 w 1990103"/>
              <a:gd name="connsiteY7-580" fmla="*/ 1475814 h 1475814"/>
              <a:gd name="connsiteX8-581" fmla="*/ 28624 w 1990103"/>
              <a:gd name="connsiteY8-582" fmla="*/ 927101 h 1475814"/>
              <a:gd name="connsiteX0-583" fmla="*/ 28624 w 1990103"/>
              <a:gd name="connsiteY0-584" fmla="*/ 927101 h 1475814"/>
              <a:gd name="connsiteX1-585" fmla="*/ 1989950 w 1990103"/>
              <a:gd name="connsiteY1-586" fmla="*/ 0 h 1475814"/>
              <a:gd name="connsiteX2-587" fmla="*/ 1987072 w 1990103"/>
              <a:gd name="connsiteY2-588" fmla="*/ 700065 h 1475814"/>
              <a:gd name="connsiteX3-589" fmla="*/ 1592482 w 1990103"/>
              <a:gd name="connsiteY3-590" fmla="*/ 874502 h 1475814"/>
              <a:gd name="connsiteX4-591" fmla="*/ 1248990 w 1990103"/>
              <a:gd name="connsiteY4-592" fmla="*/ 1057082 h 1475814"/>
              <a:gd name="connsiteX5-593" fmla="*/ 911632 w 1990103"/>
              <a:gd name="connsiteY5-594" fmla="*/ 1172716 h 1475814"/>
              <a:gd name="connsiteX6-595" fmla="*/ 647879 w 1990103"/>
              <a:gd name="connsiteY6-596" fmla="*/ 1288350 h 1475814"/>
              <a:gd name="connsiteX7-597" fmla="*/ 249183 w 1990103"/>
              <a:gd name="connsiteY7-598" fmla="*/ 1416156 h 1475814"/>
              <a:gd name="connsiteX8-599" fmla="*/ 0 w 1990103"/>
              <a:gd name="connsiteY8-600" fmla="*/ 1475814 h 1475814"/>
              <a:gd name="connsiteX9" fmla="*/ 28624 w 1990103"/>
              <a:gd name="connsiteY9" fmla="*/ 927101 h 1475814"/>
              <a:gd name="connsiteX0-601" fmla="*/ 28624 w 1990103"/>
              <a:gd name="connsiteY0-602" fmla="*/ 927101 h 1475814"/>
              <a:gd name="connsiteX1-603" fmla="*/ 1989950 w 1990103"/>
              <a:gd name="connsiteY1-604" fmla="*/ 0 h 1475814"/>
              <a:gd name="connsiteX2-605" fmla="*/ 1987072 w 1990103"/>
              <a:gd name="connsiteY2-606" fmla="*/ 700065 h 1475814"/>
              <a:gd name="connsiteX3-607" fmla="*/ 1604749 w 1990103"/>
              <a:gd name="connsiteY3-608" fmla="*/ 837986 h 1475814"/>
              <a:gd name="connsiteX4-609" fmla="*/ 1248990 w 1990103"/>
              <a:gd name="connsiteY4-610" fmla="*/ 1057082 h 1475814"/>
              <a:gd name="connsiteX5-611" fmla="*/ 911632 w 1990103"/>
              <a:gd name="connsiteY5-612" fmla="*/ 1172716 h 1475814"/>
              <a:gd name="connsiteX6-613" fmla="*/ 647879 w 1990103"/>
              <a:gd name="connsiteY6-614" fmla="*/ 1288350 h 1475814"/>
              <a:gd name="connsiteX7-615" fmla="*/ 249183 w 1990103"/>
              <a:gd name="connsiteY7-616" fmla="*/ 1416156 h 1475814"/>
              <a:gd name="connsiteX8-617" fmla="*/ 0 w 1990103"/>
              <a:gd name="connsiteY8-618" fmla="*/ 1475814 h 1475814"/>
              <a:gd name="connsiteX9-619" fmla="*/ 28624 w 1990103"/>
              <a:gd name="connsiteY9-620" fmla="*/ 927101 h 1475814"/>
              <a:gd name="connsiteX0-621" fmla="*/ 28624 w 1990103"/>
              <a:gd name="connsiteY0-622" fmla="*/ 927101 h 1475814"/>
              <a:gd name="connsiteX1-623" fmla="*/ 1989950 w 1990103"/>
              <a:gd name="connsiteY1-624" fmla="*/ 0 h 1475814"/>
              <a:gd name="connsiteX2-625" fmla="*/ 1987072 w 1990103"/>
              <a:gd name="connsiteY2-626" fmla="*/ 700065 h 1475814"/>
              <a:gd name="connsiteX3-627" fmla="*/ 1788763 w 1990103"/>
              <a:gd name="connsiteY3-628" fmla="*/ 752782 h 1475814"/>
              <a:gd name="connsiteX4-629" fmla="*/ 1604749 w 1990103"/>
              <a:gd name="connsiteY4-630" fmla="*/ 837986 h 1475814"/>
              <a:gd name="connsiteX5-631" fmla="*/ 1248990 w 1990103"/>
              <a:gd name="connsiteY5-632" fmla="*/ 1057082 h 1475814"/>
              <a:gd name="connsiteX6-633" fmla="*/ 911632 w 1990103"/>
              <a:gd name="connsiteY6-634" fmla="*/ 1172716 h 1475814"/>
              <a:gd name="connsiteX7-635" fmla="*/ 647879 w 1990103"/>
              <a:gd name="connsiteY7-636" fmla="*/ 1288350 h 1475814"/>
              <a:gd name="connsiteX8-637" fmla="*/ 249183 w 1990103"/>
              <a:gd name="connsiteY8-638" fmla="*/ 1416156 h 1475814"/>
              <a:gd name="connsiteX9-639" fmla="*/ 0 w 1990103"/>
              <a:gd name="connsiteY9-640" fmla="*/ 1475814 h 1475814"/>
              <a:gd name="connsiteX10" fmla="*/ 28624 w 1990103"/>
              <a:gd name="connsiteY10" fmla="*/ 927101 h 1475814"/>
              <a:gd name="connsiteX0-641" fmla="*/ 28624 w 1990103"/>
              <a:gd name="connsiteY0-642" fmla="*/ 927101 h 1475814"/>
              <a:gd name="connsiteX1-643" fmla="*/ 1989950 w 1990103"/>
              <a:gd name="connsiteY1-644" fmla="*/ 0 h 1475814"/>
              <a:gd name="connsiteX2-645" fmla="*/ 1987072 w 1990103"/>
              <a:gd name="connsiteY2-646" fmla="*/ 700065 h 1475814"/>
              <a:gd name="connsiteX3-647" fmla="*/ 1801030 w 1990103"/>
              <a:gd name="connsiteY3-648" fmla="*/ 740610 h 1475814"/>
              <a:gd name="connsiteX4-649" fmla="*/ 1604749 w 1990103"/>
              <a:gd name="connsiteY4-650" fmla="*/ 837986 h 1475814"/>
              <a:gd name="connsiteX5-651" fmla="*/ 1248990 w 1990103"/>
              <a:gd name="connsiteY5-652" fmla="*/ 1057082 h 1475814"/>
              <a:gd name="connsiteX6-653" fmla="*/ 911632 w 1990103"/>
              <a:gd name="connsiteY6-654" fmla="*/ 1172716 h 1475814"/>
              <a:gd name="connsiteX7-655" fmla="*/ 647879 w 1990103"/>
              <a:gd name="connsiteY7-656" fmla="*/ 1288350 h 1475814"/>
              <a:gd name="connsiteX8-657" fmla="*/ 249183 w 1990103"/>
              <a:gd name="connsiteY8-658" fmla="*/ 1416156 h 1475814"/>
              <a:gd name="connsiteX9-659" fmla="*/ 0 w 1990103"/>
              <a:gd name="connsiteY9-660" fmla="*/ 1475814 h 1475814"/>
              <a:gd name="connsiteX10-661" fmla="*/ 28624 w 1990103"/>
              <a:gd name="connsiteY10-662" fmla="*/ 927101 h 1475814"/>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481" y="connsiteY5-482"/>
              </a:cxn>
              <a:cxn ang="0">
                <a:pos x="connsiteX6-519" y="connsiteY6-520"/>
              </a:cxn>
              <a:cxn ang="0">
                <a:pos x="connsiteX7-563" y="connsiteY7-564"/>
              </a:cxn>
              <a:cxn ang="0">
                <a:pos x="connsiteX8-581" y="connsiteY8-582"/>
              </a:cxn>
              <a:cxn ang="0">
                <a:pos x="connsiteX9-619" y="connsiteY9-620"/>
              </a:cxn>
              <a:cxn ang="0">
                <a:pos x="connsiteX10-661" y="connsiteY10-662"/>
              </a:cxn>
            </a:cxnLst>
            <a:rect l="l" t="t" r="r" b="b"/>
            <a:pathLst>
              <a:path w="1990103" h="1475814">
                <a:moveTo>
                  <a:pt x="28624" y="927101"/>
                </a:moveTo>
                <a:lnTo>
                  <a:pt x="1989950" y="0"/>
                </a:lnTo>
                <a:cubicBezTo>
                  <a:pt x="1991035" y="235384"/>
                  <a:pt x="1985987" y="464681"/>
                  <a:pt x="1987072" y="700065"/>
                </a:cubicBezTo>
                <a:lnTo>
                  <a:pt x="1801030" y="740610"/>
                </a:lnTo>
                <a:lnTo>
                  <a:pt x="1604749" y="837986"/>
                </a:lnTo>
                <a:lnTo>
                  <a:pt x="1248990" y="1057082"/>
                </a:lnTo>
                <a:lnTo>
                  <a:pt x="911632" y="1172716"/>
                </a:lnTo>
                <a:lnTo>
                  <a:pt x="647879" y="1288350"/>
                </a:lnTo>
                <a:lnTo>
                  <a:pt x="249183" y="1416156"/>
                </a:lnTo>
                <a:lnTo>
                  <a:pt x="0" y="1475814"/>
                </a:lnTo>
                <a:lnTo>
                  <a:pt x="28624" y="927101"/>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65" name="矩形 3780"/>
          <p:cNvSpPr/>
          <p:nvPr/>
        </p:nvSpPr>
        <p:spPr>
          <a:xfrm>
            <a:off x="8408996" y="1450763"/>
            <a:ext cx="227709" cy="927058"/>
          </a:xfrm>
          <a:custGeom>
            <a:avLst/>
            <a:gdLst>
              <a:gd name="connsiteX0" fmla="*/ 0 w 5736664"/>
              <a:gd name="connsiteY0" fmla="*/ 0 h 1950522"/>
              <a:gd name="connsiteX1" fmla="*/ 5736664 w 5736664"/>
              <a:gd name="connsiteY1" fmla="*/ 0 h 1950522"/>
              <a:gd name="connsiteX2" fmla="*/ 5736664 w 5736664"/>
              <a:gd name="connsiteY2" fmla="*/ 1950522 h 1950522"/>
              <a:gd name="connsiteX3" fmla="*/ 0 w 5736664"/>
              <a:gd name="connsiteY3" fmla="*/ 1950522 h 1950522"/>
              <a:gd name="connsiteX4" fmla="*/ 0 w 5736664"/>
              <a:gd name="connsiteY4" fmla="*/ 0 h 1950522"/>
              <a:gd name="connsiteX0-1" fmla="*/ 0 w 5736664"/>
              <a:gd name="connsiteY0-2" fmla="*/ 0 h 1950522"/>
              <a:gd name="connsiteX1-3" fmla="*/ 5736664 w 5736664"/>
              <a:gd name="connsiteY1-4" fmla="*/ 0 h 1950522"/>
              <a:gd name="connsiteX2-5" fmla="*/ 5538544 w 5736664"/>
              <a:gd name="connsiteY2-6" fmla="*/ 1920042 h 1950522"/>
              <a:gd name="connsiteX3-7" fmla="*/ 0 w 5736664"/>
              <a:gd name="connsiteY3-8" fmla="*/ 1950522 h 1950522"/>
              <a:gd name="connsiteX4-9" fmla="*/ 0 w 5736664"/>
              <a:gd name="connsiteY4-10" fmla="*/ 0 h 1950522"/>
              <a:gd name="connsiteX0-11" fmla="*/ 0 w 5736664"/>
              <a:gd name="connsiteY0-12" fmla="*/ 0 h 1960682"/>
              <a:gd name="connsiteX1-13" fmla="*/ 5736664 w 5736664"/>
              <a:gd name="connsiteY1-14" fmla="*/ 0 h 1960682"/>
              <a:gd name="connsiteX2-15" fmla="*/ 5685864 w 5736664"/>
              <a:gd name="connsiteY2-16" fmla="*/ 1960682 h 1960682"/>
              <a:gd name="connsiteX3-17" fmla="*/ 0 w 5736664"/>
              <a:gd name="connsiteY3-18" fmla="*/ 1950522 h 1960682"/>
              <a:gd name="connsiteX4-19" fmla="*/ 0 w 5736664"/>
              <a:gd name="connsiteY4-20" fmla="*/ 0 h 1960682"/>
              <a:gd name="connsiteX0-21" fmla="*/ 0 w 5736664"/>
              <a:gd name="connsiteY0-22" fmla="*/ 0 h 1960682"/>
              <a:gd name="connsiteX1-23" fmla="*/ 5736664 w 5736664"/>
              <a:gd name="connsiteY1-24" fmla="*/ 0 h 1960682"/>
              <a:gd name="connsiteX2-25" fmla="*/ 5721424 w 5736664"/>
              <a:gd name="connsiteY2-26" fmla="*/ 1960682 h 1960682"/>
              <a:gd name="connsiteX3-27" fmla="*/ 0 w 5736664"/>
              <a:gd name="connsiteY3-28" fmla="*/ 1950522 h 1960682"/>
              <a:gd name="connsiteX4-29" fmla="*/ 0 w 5736664"/>
              <a:gd name="connsiteY4-30" fmla="*/ 0 h 1960682"/>
              <a:gd name="connsiteX0-31" fmla="*/ 0 w 5736664"/>
              <a:gd name="connsiteY0-32" fmla="*/ 0 h 1950738"/>
              <a:gd name="connsiteX1-33" fmla="*/ 5736664 w 5736664"/>
              <a:gd name="connsiteY1-34" fmla="*/ 0 h 1950738"/>
              <a:gd name="connsiteX2-35" fmla="*/ 5706184 w 5736664"/>
              <a:gd name="connsiteY2-36" fmla="*/ 1950738 h 1950738"/>
              <a:gd name="connsiteX3-37" fmla="*/ 0 w 5736664"/>
              <a:gd name="connsiteY3-38" fmla="*/ 1950522 h 1950738"/>
              <a:gd name="connsiteX4-39" fmla="*/ 0 w 5736664"/>
              <a:gd name="connsiteY4-40" fmla="*/ 0 h 1950738"/>
              <a:gd name="connsiteX0-41" fmla="*/ 0 w 5736664"/>
              <a:gd name="connsiteY0-42" fmla="*/ 0 h 1950522"/>
              <a:gd name="connsiteX1-43" fmla="*/ 5736664 w 5736664"/>
              <a:gd name="connsiteY1-44" fmla="*/ 0 h 1950522"/>
              <a:gd name="connsiteX2-45" fmla="*/ 4980354 w 5736664"/>
              <a:gd name="connsiteY2-46" fmla="*/ 1580506 h 1950522"/>
              <a:gd name="connsiteX3-47" fmla="*/ 0 w 5736664"/>
              <a:gd name="connsiteY3-48" fmla="*/ 1950522 h 1950522"/>
              <a:gd name="connsiteX4-49" fmla="*/ 0 w 5736664"/>
              <a:gd name="connsiteY4-50" fmla="*/ 0 h 1950522"/>
              <a:gd name="connsiteX0-51" fmla="*/ 0 w 5736664"/>
              <a:gd name="connsiteY0-52" fmla="*/ 0 h 1960881"/>
              <a:gd name="connsiteX1-53" fmla="*/ 5736664 w 5736664"/>
              <a:gd name="connsiteY1-54" fmla="*/ 0 h 1960881"/>
              <a:gd name="connsiteX2-55" fmla="*/ 5721519 w 5736664"/>
              <a:gd name="connsiteY2-56" fmla="*/ 1960881 h 1960881"/>
              <a:gd name="connsiteX3-57" fmla="*/ 0 w 5736664"/>
              <a:gd name="connsiteY3-58" fmla="*/ 1950522 h 1960881"/>
              <a:gd name="connsiteX4-59" fmla="*/ 0 w 5736664"/>
              <a:gd name="connsiteY4-60" fmla="*/ 0 h 1960881"/>
              <a:gd name="connsiteX0-61" fmla="*/ 0 w 5767333"/>
              <a:gd name="connsiteY0-62" fmla="*/ 0 h 1960881"/>
              <a:gd name="connsiteX1-63" fmla="*/ 5767333 w 5767333"/>
              <a:gd name="connsiteY1-64" fmla="*/ 0 h 1960881"/>
              <a:gd name="connsiteX2-65" fmla="*/ 5721519 w 5767333"/>
              <a:gd name="connsiteY2-66" fmla="*/ 1960881 h 1960881"/>
              <a:gd name="connsiteX3-67" fmla="*/ 0 w 5767333"/>
              <a:gd name="connsiteY3-68" fmla="*/ 1950522 h 1960881"/>
              <a:gd name="connsiteX4-69" fmla="*/ 0 w 5767333"/>
              <a:gd name="connsiteY4-70" fmla="*/ 0 h 1960881"/>
              <a:gd name="connsiteX0-71" fmla="*/ 5014363 w 5767333"/>
              <a:gd name="connsiteY0-72" fmla="*/ 0 h 2371686"/>
              <a:gd name="connsiteX1-73" fmla="*/ 5767333 w 5767333"/>
              <a:gd name="connsiteY1-74" fmla="*/ 410805 h 2371686"/>
              <a:gd name="connsiteX2-75" fmla="*/ 5721519 w 5767333"/>
              <a:gd name="connsiteY2-76" fmla="*/ 2371686 h 2371686"/>
              <a:gd name="connsiteX3-77" fmla="*/ 0 w 5767333"/>
              <a:gd name="connsiteY3-78" fmla="*/ 2361327 h 2371686"/>
              <a:gd name="connsiteX4-79" fmla="*/ 5014363 w 5767333"/>
              <a:gd name="connsiteY4-80" fmla="*/ 0 h 2371686"/>
              <a:gd name="connsiteX0-81" fmla="*/ 5014363 w 8486641"/>
              <a:gd name="connsiteY0-82" fmla="*/ 1485999 h 3857685"/>
              <a:gd name="connsiteX1-83" fmla="*/ 8486641 w 8486641"/>
              <a:gd name="connsiteY1-84" fmla="*/ 0 h 3857685"/>
              <a:gd name="connsiteX2-85" fmla="*/ 5721519 w 8486641"/>
              <a:gd name="connsiteY2-86" fmla="*/ 3857685 h 3857685"/>
              <a:gd name="connsiteX3-87" fmla="*/ 0 w 8486641"/>
              <a:gd name="connsiteY3-88" fmla="*/ 3847326 h 3857685"/>
              <a:gd name="connsiteX4-89" fmla="*/ 5014363 w 8486641"/>
              <a:gd name="connsiteY4-90" fmla="*/ 1485999 h 3857685"/>
              <a:gd name="connsiteX0-91" fmla="*/ 5014363 w 8507277"/>
              <a:gd name="connsiteY0-92" fmla="*/ 1485999 h 3847326"/>
              <a:gd name="connsiteX1-93" fmla="*/ 8486641 w 8507277"/>
              <a:gd name="connsiteY1-94" fmla="*/ 0 h 3847326"/>
              <a:gd name="connsiteX2-95" fmla="*/ 8507277 w 8507277"/>
              <a:gd name="connsiteY2-96" fmla="*/ 1955809 h 3847326"/>
              <a:gd name="connsiteX3-97" fmla="*/ 0 w 8507277"/>
              <a:gd name="connsiteY3-98" fmla="*/ 3847326 h 3847326"/>
              <a:gd name="connsiteX4-99" fmla="*/ 5014363 w 8507277"/>
              <a:gd name="connsiteY4-100" fmla="*/ 1485999 h 3847326"/>
              <a:gd name="connsiteX0-101" fmla="*/ 7743894 w 8507277"/>
              <a:gd name="connsiteY0-102" fmla="*/ 1222272 h 3847326"/>
              <a:gd name="connsiteX1-103" fmla="*/ 8486641 w 8507277"/>
              <a:gd name="connsiteY1-104" fmla="*/ 0 h 3847326"/>
              <a:gd name="connsiteX2-105" fmla="*/ 8507277 w 8507277"/>
              <a:gd name="connsiteY2-106" fmla="*/ 1955809 h 3847326"/>
              <a:gd name="connsiteX3-107" fmla="*/ 0 w 8507277"/>
              <a:gd name="connsiteY3-108" fmla="*/ 3847326 h 3847326"/>
              <a:gd name="connsiteX4-109" fmla="*/ 7743894 w 8507277"/>
              <a:gd name="connsiteY4-110" fmla="*/ 1222272 h 3847326"/>
              <a:gd name="connsiteX0-111" fmla="*/ 7610996 w 8507277"/>
              <a:gd name="connsiteY0-112" fmla="*/ 811467 h 3847326"/>
              <a:gd name="connsiteX1-113" fmla="*/ 8486641 w 8507277"/>
              <a:gd name="connsiteY1-114" fmla="*/ 0 h 3847326"/>
              <a:gd name="connsiteX2-115" fmla="*/ 8507277 w 8507277"/>
              <a:gd name="connsiteY2-116" fmla="*/ 1955809 h 3847326"/>
              <a:gd name="connsiteX3-117" fmla="*/ 0 w 8507277"/>
              <a:gd name="connsiteY3-118" fmla="*/ 3847326 h 3847326"/>
              <a:gd name="connsiteX4-119" fmla="*/ 7610996 w 8507277"/>
              <a:gd name="connsiteY4-120" fmla="*/ 811467 h 3847326"/>
              <a:gd name="connsiteX0-121" fmla="*/ 0 w 896281"/>
              <a:gd name="connsiteY0-122" fmla="*/ 811467 h 2746774"/>
              <a:gd name="connsiteX1-123" fmla="*/ 875645 w 896281"/>
              <a:gd name="connsiteY1-124" fmla="*/ 0 h 2746774"/>
              <a:gd name="connsiteX2-125" fmla="*/ 896281 w 896281"/>
              <a:gd name="connsiteY2-126" fmla="*/ 1955809 h 2746774"/>
              <a:gd name="connsiteX3-127" fmla="*/ 5111 w 896281"/>
              <a:gd name="connsiteY3-128" fmla="*/ 2746774 h 2746774"/>
              <a:gd name="connsiteX4-129" fmla="*/ 0 w 896281"/>
              <a:gd name="connsiteY4-130" fmla="*/ 811467 h 2746774"/>
              <a:gd name="connsiteX0-131" fmla="*/ 0 w 896281"/>
              <a:gd name="connsiteY0-132" fmla="*/ 811467 h 2746774"/>
              <a:gd name="connsiteX1-133" fmla="*/ 894046 w 896281"/>
              <a:gd name="connsiteY1-134" fmla="*/ 0 h 2746774"/>
              <a:gd name="connsiteX2-135" fmla="*/ 896281 w 896281"/>
              <a:gd name="connsiteY2-136" fmla="*/ 1955809 h 2746774"/>
              <a:gd name="connsiteX3-137" fmla="*/ 5111 w 896281"/>
              <a:gd name="connsiteY3-138" fmla="*/ 2746774 h 2746774"/>
              <a:gd name="connsiteX4-139" fmla="*/ 0 w 896281"/>
              <a:gd name="connsiteY4-140" fmla="*/ 811467 h 2746774"/>
              <a:gd name="connsiteX0-141" fmla="*/ 0 w 896281"/>
              <a:gd name="connsiteY0-142" fmla="*/ 0 h 1935307"/>
              <a:gd name="connsiteX1-143" fmla="*/ 151859 w 896281"/>
              <a:gd name="connsiteY1-144" fmla="*/ 71003 h 1935307"/>
              <a:gd name="connsiteX2-145" fmla="*/ 896281 w 896281"/>
              <a:gd name="connsiteY2-146" fmla="*/ 1144342 h 1935307"/>
              <a:gd name="connsiteX3-147" fmla="*/ 5111 w 896281"/>
              <a:gd name="connsiteY3-148" fmla="*/ 1935307 h 1935307"/>
              <a:gd name="connsiteX4-149" fmla="*/ 0 w 896281"/>
              <a:gd name="connsiteY4-150" fmla="*/ 0 h 1935307"/>
              <a:gd name="connsiteX0-151" fmla="*/ 0 w 896281"/>
              <a:gd name="connsiteY0-152" fmla="*/ 233297 h 2168604"/>
              <a:gd name="connsiteX1-153" fmla="*/ 225465 w 896281"/>
              <a:gd name="connsiteY1-154" fmla="*/ 0 h 2168604"/>
              <a:gd name="connsiteX2-155" fmla="*/ 896281 w 896281"/>
              <a:gd name="connsiteY2-156" fmla="*/ 1377639 h 2168604"/>
              <a:gd name="connsiteX3-157" fmla="*/ 5111 w 896281"/>
              <a:gd name="connsiteY3-158" fmla="*/ 2168604 h 2168604"/>
              <a:gd name="connsiteX4-159" fmla="*/ 0 w 896281"/>
              <a:gd name="connsiteY4-160" fmla="*/ 233297 h 2168604"/>
              <a:gd name="connsiteX0-161" fmla="*/ 0 w 896281"/>
              <a:gd name="connsiteY0-162" fmla="*/ 233297 h 1377639"/>
              <a:gd name="connsiteX1-163" fmla="*/ 225465 w 896281"/>
              <a:gd name="connsiteY1-164" fmla="*/ 0 h 1377639"/>
              <a:gd name="connsiteX2-165" fmla="*/ 896281 w 896281"/>
              <a:gd name="connsiteY2-166" fmla="*/ 1377639 h 1377639"/>
              <a:gd name="connsiteX3-167" fmla="*/ 5111 w 896281"/>
              <a:gd name="connsiteY3-168" fmla="*/ 896629 h 1377639"/>
              <a:gd name="connsiteX4-169" fmla="*/ 0 w 896281"/>
              <a:gd name="connsiteY4-170" fmla="*/ 233297 h 1377639"/>
              <a:gd name="connsiteX0-171" fmla="*/ 0 w 233833"/>
              <a:gd name="connsiteY0-172" fmla="*/ 233297 h 896629"/>
              <a:gd name="connsiteX1-173" fmla="*/ 225465 w 233833"/>
              <a:gd name="connsiteY1-174" fmla="*/ 0 h 896629"/>
              <a:gd name="connsiteX2-175" fmla="*/ 233833 w 233833"/>
              <a:gd name="connsiteY2-176" fmla="*/ 708179 h 896629"/>
              <a:gd name="connsiteX3-177" fmla="*/ 5111 w 233833"/>
              <a:gd name="connsiteY3-178" fmla="*/ 896629 h 896629"/>
              <a:gd name="connsiteX4-179" fmla="*/ 0 w 233833"/>
              <a:gd name="connsiteY4-180" fmla="*/ 233297 h 896629"/>
              <a:gd name="connsiteX0-181" fmla="*/ 0 w 233833"/>
              <a:gd name="connsiteY0-182" fmla="*/ 221125 h 884457"/>
              <a:gd name="connsiteX1-183" fmla="*/ 231599 w 233833"/>
              <a:gd name="connsiteY1-184" fmla="*/ 0 h 884457"/>
              <a:gd name="connsiteX2-185" fmla="*/ 233833 w 233833"/>
              <a:gd name="connsiteY2-186" fmla="*/ 696007 h 884457"/>
              <a:gd name="connsiteX3-187" fmla="*/ 5111 w 233833"/>
              <a:gd name="connsiteY3-188" fmla="*/ 884457 h 884457"/>
              <a:gd name="connsiteX4-189" fmla="*/ 0 w 233833"/>
              <a:gd name="connsiteY4-190" fmla="*/ 221125 h 884457"/>
              <a:gd name="connsiteX0-191" fmla="*/ 0 w 233833"/>
              <a:gd name="connsiteY0-192" fmla="*/ 239383 h 902715"/>
              <a:gd name="connsiteX1-193" fmla="*/ 225465 w 233833"/>
              <a:gd name="connsiteY1-194" fmla="*/ 0 h 902715"/>
              <a:gd name="connsiteX2-195" fmla="*/ 233833 w 233833"/>
              <a:gd name="connsiteY2-196" fmla="*/ 714265 h 902715"/>
              <a:gd name="connsiteX3-197" fmla="*/ 5111 w 233833"/>
              <a:gd name="connsiteY3-198" fmla="*/ 902715 h 902715"/>
              <a:gd name="connsiteX4-199" fmla="*/ 0 w 233833"/>
              <a:gd name="connsiteY4-200" fmla="*/ 239383 h 902715"/>
              <a:gd name="connsiteX0-201" fmla="*/ 1421 w 229120"/>
              <a:gd name="connsiteY0-202" fmla="*/ 233297 h 902715"/>
              <a:gd name="connsiteX1-203" fmla="*/ 220752 w 229120"/>
              <a:gd name="connsiteY1-204" fmla="*/ 0 h 902715"/>
              <a:gd name="connsiteX2-205" fmla="*/ 229120 w 229120"/>
              <a:gd name="connsiteY2-206" fmla="*/ 714265 h 902715"/>
              <a:gd name="connsiteX3-207" fmla="*/ 398 w 229120"/>
              <a:gd name="connsiteY3-208" fmla="*/ 902715 h 902715"/>
              <a:gd name="connsiteX4-209" fmla="*/ 1421 w 229120"/>
              <a:gd name="connsiteY4-210" fmla="*/ 233297 h 902715"/>
              <a:gd name="connsiteX0-211" fmla="*/ 1421 w 229120"/>
              <a:gd name="connsiteY0-212" fmla="*/ 233297 h 902715"/>
              <a:gd name="connsiteX1-213" fmla="*/ 220752 w 229120"/>
              <a:gd name="connsiteY1-214" fmla="*/ 0 h 902715"/>
              <a:gd name="connsiteX2-215" fmla="*/ 229120 w 229120"/>
              <a:gd name="connsiteY2-216" fmla="*/ 759910 h 902715"/>
              <a:gd name="connsiteX3-217" fmla="*/ 398 w 229120"/>
              <a:gd name="connsiteY3-218" fmla="*/ 902715 h 902715"/>
              <a:gd name="connsiteX4-219" fmla="*/ 1421 w 229120"/>
              <a:gd name="connsiteY4-220" fmla="*/ 233297 h 902715"/>
              <a:gd name="connsiteX0-221" fmla="*/ 1421 w 229120"/>
              <a:gd name="connsiteY0-222" fmla="*/ 233297 h 925538"/>
              <a:gd name="connsiteX1-223" fmla="*/ 220752 w 229120"/>
              <a:gd name="connsiteY1-224" fmla="*/ 0 h 925538"/>
              <a:gd name="connsiteX2-225" fmla="*/ 229120 w 229120"/>
              <a:gd name="connsiteY2-226" fmla="*/ 759910 h 925538"/>
              <a:gd name="connsiteX3-227" fmla="*/ 398 w 229120"/>
              <a:gd name="connsiteY3-228" fmla="*/ 925538 h 925538"/>
              <a:gd name="connsiteX4-229" fmla="*/ 1421 w 229120"/>
              <a:gd name="connsiteY4-230" fmla="*/ 233297 h 92553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29120" h="925538">
                <a:moveTo>
                  <a:pt x="1421" y="233297"/>
                </a:moveTo>
                <a:lnTo>
                  <a:pt x="220752" y="0"/>
                </a:lnTo>
                <a:cubicBezTo>
                  <a:pt x="223541" y="236060"/>
                  <a:pt x="226331" y="523850"/>
                  <a:pt x="229120" y="759910"/>
                </a:cubicBezTo>
                <a:lnTo>
                  <a:pt x="398" y="925538"/>
                </a:lnTo>
                <a:cubicBezTo>
                  <a:pt x="-1306" y="280436"/>
                  <a:pt x="3125" y="878399"/>
                  <a:pt x="1421" y="233297"/>
                </a:cubicBez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83" name="直接连接符 3882"/>
          <p:cNvCxnSpPr>
            <a:endCxn id="4750" idx="9"/>
          </p:cNvCxnSpPr>
          <p:nvPr/>
        </p:nvCxnSpPr>
        <p:spPr>
          <a:xfrm>
            <a:off x="8625840" y="3389971"/>
            <a:ext cx="26581" cy="12894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87" name="直接连接符 3886"/>
          <p:cNvCxnSpPr/>
          <p:nvPr/>
        </p:nvCxnSpPr>
        <p:spPr>
          <a:xfrm>
            <a:off x="8702046" y="3368374"/>
            <a:ext cx="15234" cy="12595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89" name="直接连接符 3888"/>
          <p:cNvCxnSpPr/>
          <p:nvPr/>
        </p:nvCxnSpPr>
        <p:spPr>
          <a:xfrm>
            <a:off x="8924238" y="3169268"/>
            <a:ext cx="6402" cy="12726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91" name="直接连接符 3890"/>
          <p:cNvCxnSpPr>
            <a:endCxn id="4753" idx="3"/>
          </p:cNvCxnSpPr>
          <p:nvPr/>
        </p:nvCxnSpPr>
        <p:spPr>
          <a:xfrm>
            <a:off x="8979408" y="3101639"/>
            <a:ext cx="9368" cy="12653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20" name="直接连接符 3919"/>
          <p:cNvCxnSpPr>
            <a:endCxn id="3864" idx="8"/>
          </p:cNvCxnSpPr>
          <p:nvPr/>
        </p:nvCxnSpPr>
        <p:spPr>
          <a:xfrm flipV="1">
            <a:off x="6420345" y="3102864"/>
            <a:ext cx="248679" cy="63338"/>
          </a:xfrm>
          <a:prstGeom prst="line">
            <a:avLst/>
          </a:prstGeom>
          <a:ln w="12700"/>
        </p:spPr>
        <p:style>
          <a:lnRef idx="1">
            <a:schemeClr val="dk1"/>
          </a:lnRef>
          <a:fillRef idx="0">
            <a:schemeClr val="dk1"/>
          </a:fillRef>
          <a:effectRef idx="0">
            <a:schemeClr val="dk1"/>
          </a:effectRef>
          <a:fontRef idx="minor">
            <a:schemeClr val="tx1"/>
          </a:fontRef>
        </p:style>
      </p:cxnSp>
      <p:cxnSp>
        <p:nvCxnSpPr>
          <p:cNvPr id="3921" name="直接连接符 3920"/>
          <p:cNvCxnSpPr/>
          <p:nvPr/>
        </p:nvCxnSpPr>
        <p:spPr>
          <a:xfrm flipV="1">
            <a:off x="8408824" y="2206284"/>
            <a:ext cx="233448" cy="175903"/>
          </a:xfrm>
          <a:prstGeom prst="line">
            <a:avLst/>
          </a:prstGeom>
          <a:ln w="12700"/>
        </p:spPr>
        <p:style>
          <a:lnRef idx="1">
            <a:schemeClr val="dk1"/>
          </a:lnRef>
          <a:fillRef idx="0">
            <a:schemeClr val="dk1"/>
          </a:fillRef>
          <a:effectRef idx="0">
            <a:schemeClr val="dk1"/>
          </a:effectRef>
          <a:fontRef idx="minor">
            <a:schemeClr val="tx1"/>
          </a:fontRef>
        </p:style>
      </p:cxnSp>
      <p:cxnSp>
        <p:nvCxnSpPr>
          <p:cNvPr id="3942" name="直接连接符 3941"/>
          <p:cNvCxnSpPr/>
          <p:nvPr/>
        </p:nvCxnSpPr>
        <p:spPr>
          <a:xfrm flipV="1">
            <a:off x="8980601" y="1564640"/>
            <a:ext cx="321841" cy="320697"/>
          </a:xfrm>
          <a:prstGeom prst="line">
            <a:avLst/>
          </a:prstGeom>
          <a:ln w="12700"/>
        </p:spPr>
        <p:style>
          <a:lnRef idx="1">
            <a:schemeClr val="dk1"/>
          </a:lnRef>
          <a:fillRef idx="0">
            <a:schemeClr val="dk1"/>
          </a:fillRef>
          <a:effectRef idx="0">
            <a:schemeClr val="dk1"/>
          </a:effectRef>
          <a:fontRef idx="minor">
            <a:schemeClr val="tx1"/>
          </a:fontRef>
        </p:style>
      </p:cxnSp>
      <p:cxnSp>
        <p:nvCxnSpPr>
          <p:cNvPr id="3653" name="直接连接符 3652"/>
          <p:cNvCxnSpPr/>
          <p:nvPr/>
        </p:nvCxnSpPr>
        <p:spPr>
          <a:xfrm>
            <a:off x="8408824" y="1681989"/>
            <a:ext cx="0" cy="1977411"/>
          </a:xfrm>
          <a:prstGeom prst="line">
            <a:avLst/>
          </a:prstGeom>
          <a:ln w="12700"/>
        </p:spPr>
        <p:style>
          <a:lnRef idx="1">
            <a:schemeClr val="dk1"/>
          </a:lnRef>
          <a:fillRef idx="0">
            <a:schemeClr val="dk1"/>
          </a:fillRef>
          <a:effectRef idx="0">
            <a:schemeClr val="dk1"/>
          </a:effectRef>
          <a:fontRef idx="minor">
            <a:schemeClr val="tx1"/>
          </a:fontRef>
        </p:style>
      </p:cxnSp>
      <p:cxnSp>
        <p:nvCxnSpPr>
          <p:cNvPr id="3854" name="直接连接符 3853"/>
          <p:cNvCxnSpPr>
            <a:stCxn id="3760" idx="2"/>
          </p:cNvCxnSpPr>
          <p:nvPr/>
        </p:nvCxnSpPr>
        <p:spPr>
          <a:xfrm flipH="1">
            <a:off x="8625841" y="1440881"/>
            <a:ext cx="17544" cy="1957677"/>
          </a:xfrm>
          <a:prstGeom prst="line">
            <a:avLst/>
          </a:prstGeom>
          <a:ln w="12700"/>
        </p:spPr>
        <p:style>
          <a:lnRef idx="1">
            <a:schemeClr val="dk1"/>
          </a:lnRef>
          <a:fillRef idx="0">
            <a:schemeClr val="dk1"/>
          </a:fillRef>
          <a:effectRef idx="0">
            <a:schemeClr val="dk1"/>
          </a:effectRef>
          <a:fontRef idx="minor">
            <a:schemeClr val="tx1"/>
          </a:fontRef>
        </p:style>
      </p:cxnSp>
      <p:cxnSp>
        <p:nvCxnSpPr>
          <p:cNvPr id="3856" name="直接连接符 3855"/>
          <p:cNvCxnSpPr>
            <a:stCxn id="3762" idx="2"/>
          </p:cNvCxnSpPr>
          <p:nvPr/>
        </p:nvCxnSpPr>
        <p:spPr>
          <a:xfrm>
            <a:off x="8702047" y="1408838"/>
            <a:ext cx="0" cy="1960880"/>
          </a:xfrm>
          <a:prstGeom prst="line">
            <a:avLst/>
          </a:prstGeom>
          <a:ln w="12700"/>
        </p:spPr>
        <p:style>
          <a:lnRef idx="1">
            <a:schemeClr val="dk1"/>
          </a:lnRef>
          <a:fillRef idx="0">
            <a:schemeClr val="dk1"/>
          </a:fillRef>
          <a:effectRef idx="0">
            <a:schemeClr val="dk1"/>
          </a:effectRef>
          <a:fontRef idx="minor">
            <a:schemeClr val="tx1"/>
          </a:fontRef>
        </p:style>
      </p:cxnSp>
      <p:cxnSp>
        <p:nvCxnSpPr>
          <p:cNvPr id="3859" name="直接连接符 3858"/>
          <p:cNvCxnSpPr/>
          <p:nvPr/>
        </p:nvCxnSpPr>
        <p:spPr>
          <a:xfrm flipH="1">
            <a:off x="8924238" y="1207008"/>
            <a:ext cx="10725" cy="1962260"/>
          </a:xfrm>
          <a:prstGeom prst="line">
            <a:avLst/>
          </a:prstGeom>
          <a:ln w="12700"/>
        </p:spPr>
        <p:style>
          <a:lnRef idx="1">
            <a:schemeClr val="dk1"/>
          </a:lnRef>
          <a:fillRef idx="0">
            <a:schemeClr val="dk1"/>
          </a:fillRef>
          <a:effectRef idx="0">
            <a:schemeClr val="dk1"/>
          </a:effectRef>
          <a:fontRef idx="minor">
            <a:schemeClr val="tx1"/>
          </a:fontRef>
        </p:style>
      </p:cxnSp>
      <p:sp>
        <p:nvSpPr>
          <p:cNvPr id="3948" name="矩形 3780"/>
          <p:cNvSpPr/>
          <p:nvPr/>
        </p:nvSpPr>
        <p:spPr>
          <a:xfrm>
            <a:off x="8934644" y="871762"/>
            <a:ext cx="367187" cy="1025102"/>
          </a:xfrm>
          <a:custGeom>
            <a:avLst/>
            <a:gdLst>
              <a:gd name="connsiteX0" fmla="*/ 0 w 5736664"/>
              <a:gd name="connsiteY0" fmla="*/ 0 h 1950522"/>
              <a:gd name="connsiteX1" fmla="*/ 5736664 w 5736664"/>
              <a:gd name="connsiteY1" fmla="*/ 0 h 1950522"/>
              <a:gd name="connsiteX2" fmla="*/ 5736664 w 5736664"/>
              <a:gd name="connsiteY2" fmla="*/ 1950522 h 1950522"/>
              <a:gd name="connsiteX3" fmla="*/ 0 w 5736664"/>
              <a:gd name="connsiteY3" fmla="*/ 1950522 h 1950522"/>
              <a:gd name="connsiteX4" fmla="*/ 0 w 5736664"/>
              <a:gd name="connsiteY4" fmla="*/ 0 h 1950522"/>
              <a:gd name="connsiteX0-1" fmla="*/ 0 w 5736664"/>
              <a:gd name="connsiteY0-2" fmla="*/ 0 h 1950522"/>
              <a:gd name="connsiteX1-3" fmla="*/ 5736664 w 5736664"/>
              <a:gd name="connsiteY1-4" fmla="*/ 0 h 1950522"/>
              <a:gd name="connsiteX2-5" fmla="*/ 5538544 w 5736664"/>
              <a:gd name="connsiteY2-6" fmla="*/ 1920042 h 1950522"/>
              <a:gd name="connsiteX3-7" fmla="*/ 0 w 5736664"/>
              <a:gd name="connsiteY3-8" fmla="*/ 1950522 h 1950522"/>
              <a:gd name="connsiteX4-9" fmla="*/ 0 w 5736664"/>
              <a:gd name="connsiteY4-10" fmla="*/ 0 h 1950522"/>
              <a:gd name="connsiteX0-11" fmla="*/ 0 w 5736664"/>
              <a:gd name="connsiteY0-12" fmla="*/ 0 h 1960682"/>
              <a:gd name="connsiteX1-13" fmla="*/ 5736664 w 5736664"/>
              <a:gd name="connsiteY1-14" fmla="*/ 0 h 1960682"/>
              <a:gd name="connsiteX2-15" fmla="*/ 5685864 w 5736664"/>
              <a:gd name="connsiteY2-16" fmla="*/ 1960682 h 1960682"/>
              <a:gd name="connsiteX3-17" fmla="*/ 0 w 5736664"/>
              <a:gd name="connsiteY3-18" fmla="*/ 1950522 h 1960682"/>
              <a:gd name="connsiteX4-19" fmla="*/ 0 w 5736664"/>
              <a:gd name="connsiteY4-20" fmla="*/ 0 h 1960682"/>
              <a:gd name="connsiteX0-21" fmla="*/ 0 w 5736664"/>
              <a:gd name="connsiteY0-22" fmla="*/ 0 h 1960682"/>
              <a:gd name="connsiteX1-23" fmla="*/ 5736664 w 5736664"/>
              <a:gd name="connsiteY1-24" fmla="*/ 0 h 1960682"/>
              <a:gd name="connsiteX2-25" fmla="*/ 5721424 w 5736664"/>
              <a:gd name="connsiteY2-26" fmla="*/ 1960682 h 1960682"/>
              <a:gd name="connsiteX3-27" fmla="*/ 0 w 5736664"/>
              <a:gd name="connsiteY3-28" fmla="*/ 1950522 h 1960682"/>
              <a:gd name="connsiteX4-29" fmla="*/ 0 w 5736664"/>
              <a:gd name="connsiteY4-30" fmla="*/ 0 h 1960682"/>
              <a:gd name="connsiteX0-31" fmla="*/ 0 w 5736664"/>
              <a:gd name="connsiteY0-32" fmla="*/ 0 h 1950738"/>
              <a:gd name="connsiteX1-33" fmla="*/ 5736664 w 5736664"/>
              <a:gd name="connsiteY1-34" fmla="*/ 0 h 1950738"/>
              <a:gd name="connsiteX2-35" fmla="*/ 5706184 w 5736664"/>
              <a:gd name="connsiteY2-36" fmla="*/ 1950738 h 1950738"/>
              <a:gd name="connsiteX3-37" fmla="*/ 0 w 5736664"/>
              <a:gd name="connsiteY3-38" fmla="*/ 1950522 h 1950738"/>
              <a:gd name="connsiteX4-39" fmla="*/ 0 w 5736664"/>
              <a:gd name="connsiteY4-40" fmla="*/ 0 h 1950738"/>
              <a:gd name="connsiteX0-41" fmla="*/ 0 w 5736664"/>
              <a:gd name="connsiteY0-42" fmla="*/ 0 h 1950522"/>
              <a:gd name="connsiteX1-43" fmla="*/ 5736664 w 5736664"/>
              <a:gd name="connsiteY1-44" fmla="*/ 0 h 1950522"/>
              <a:gd name="connsiteX2-45" fmla="*/ 4980354 w 5736664"/>
              <a:gd name="connsiteY2-46" fmla="*/ 1580506 h 1950522"/>
              <a:gd name="connsiteX3-47" fmla="*/ 0 w 5736664"/>
              <a:gd name="connsiteY3-48" fmla="*/ 1950522 h 1950522"/>
              <a:gd name="connsiteX4-49" fmla="*/ 0 w 5736664"/>
              <a:gd name="connsiteY4-50" fmla="*/ 0 h 1950522"/>
              <a:gd name="connsiteX0-51" fmla="*/ 0 w 5736664"/>
              <a:gd name="connsiteY0-52" fmla="*/ 0 h 1960881"/>
              <a:gd name="connsiteX1-53" fmla="*/ 5736664 w 5736664"/>
              <a:gd name="connsiteY1-54" fmla="*/ 0 h 1960881"/>
              <a:gd name="connsiteX2-55" fmla="*/ 5721519 w 5736664"/>
              <a:gd name="connsiteY2-56" fmla="*/ 1960881 h 1960881"/>
              <a:gd name="connsiteX3-57" fmla="*/ 0 w 5736664"/>
              <a:gd name="connsiteY3-58" fmla="*/ 1950522 h 1960881"/>
              <a:gd name="connsiteX4-59" fmla="*/ 0 w 5736664"/>
              <a:gd name="connsiteY4-60" fmla="*/ 0 h 1960881"/>
              <a:gd name="connsiteX0-61" fmla="*/ 0 w 5767333"/>
              <a:gd name="connsiteY0-62" fmla="*/ 0 h 1960881"/>
              <a:gd name="connsiteX1-63" fmla="*/ 5767333 w 5767333"/>
              <a:gd name="connsiteY1-64" fmla="*/ 0 h 1960881"/>
              <a:gd name="connsiteX2-65" fmla="*/ 5721519 w 5767333"/>
              <a:gd name="connsiteY2-66" fmla="*/ 1960881 h 1960881"/>
              <a:gd name="connsiteX3-67" fmla="*/ 0 w 5767333"/>
              <a:gd name="connsiteY3-68" fmla="*/ 1950522 h 1960881"/>
              <a:gd name="connsiteX4-69" fmla="*/ 0 w 5767333"/>
              <a:gd name="connsiteY4-70" fmla="*/ 0 h 1960881"/>
              <a:gd name="connsiteX0-71" fmla="*/ 5014363 w 5767333"/>
              <a:gd name="connsiteY0-72" fmla="*/ 0 h 2371686"/>
              <a:gd name="connsiteX1-73" fmla="*/ 5767333 w 5767333"/>
              <a:gd name="connsiteY1-74" fmla="*/ 410805 h 2371686"/>
              <a:gd name="connsiteX2-75" fmla="*/ 5721519 w 5767333"/>
              <a:gd name="connsiteY2-76" fmla="*/ 2371686 h 2371686"/>
              <a:gd name="connsiteX3-77" fmla="*/ 0 w 5767333"/>
              <a:gd name="connsiteY3-78" fmla="*/ 2361327 h 2371686"/>
              <a:gd name="connsiteX4-79" fmla="*/ 5014363 w 5767333"/>
              <a:gd name="connsiteY4-80" fmla="*/ 0 h 2371686"/>
              <a:gd name="connsiteX0-81" fmla="*/ 5014363 w 8486641"/>
              <a:gd name="connsiteY0-82" fmla="*/ 1485999 h 3857685"/>
              <a:gd name="connsiteX1-83" fmla="*/ 8486641 w 8486641"/>
              <a:gd name="connsiteY1-84" fmla="*/ 0 h 3857685"/>
              <a:gd name="connsiteX2-85" fmla="*/ 5721519 w 8486641"/>
              <a:gd name="connsiteY2-86" fmla="*/ 3857685 h 3857685"/>
              <a:gd name="connsiteX3-87" fmla="*/ 0 w 8486641"/>
              <a:gd name="connsiteY3-88" fmla="*/ 3847326 h 3857685"/>
              <a:gd name="connsiteX4-89" fmla="*/ 5014363 w 8486641"/>
              <a:gd name="connsiteY4-90" fmla="*/ 1485999 h 3857685"/>
              <a:gd name="connsiteX0-91" fmla="*/ 5014363 w 8507277"/>
              <a:gd name="connsiteY0-92" fmla="*/ 1485999 h 3847326"/>
              <a:gd name="connsiteX1-93" fmla="*/ 8486641 w 8507277"/>
              <a:gd name="connsiteY1-94" fmla="*/ 0 h 3847326"/>
              <a:gd name="connsiteX2-95" fmla="*/ 8507277 w 8507277"/>
              <a:gd name="connsiteY2-96" fmla="*/ 1955809 h 3847326"/>
              <a:gd name="connsiteX3-97" fmla="*/ 0 w 8507277"/>
              <a:gd name="connsiteY3-98" fmla="*/ 3847326 h 3847326"/>
              <a:gd name="connsiteX4-99" fmla="*/ 5014363 w 8507277"/>
              <a:gd name="connsiteY4-100" fmla="*/ 1485999 h 3847326"/>
              <a:gd name="connsiteX0-101" fmla="*/ 7743894 w 8507277"/>
              <a:gd name="connsiteY0-102" fmla="*/ 1222272 h 3847326"/>
              <a:gd name="connsiteX1-103" fmla="*/ 8486641 w 8507277"/>
              <a:gd name="connsiteY1-104" fmla="*/ 0 h 3847326"/>
              <a:gd name="connsiteX2-105" fmla="*/ 8507277 w 8507277"/>
              <a:gd name="connsiteY2-106" fmla="*/ 1955809 h 3847326"/>
              <a:gd name="connsiteX3-107" fmla="*/ 0 w 8507277"/>
              <a:gd name="connsiteY3-108" fmla="*/ 3847326 h 3847326"/>
              <a:gd name="connsiteX4-109" fmla="*/ 7743894 w 8507277"/>
              <a:gd name="connsiteY4-110" fmla="*/ 1222272 h 3847326"/>
              <a:gd name="connsiteX0-111" fmla="*/ 7610996 w 8507277"/>
              <a:gd name="connsiteY0-112" fmla="*/ 811467 h 3847326"/>
              <a:gd name="connsiteX1-113" fmla="*/ 8486641 w 8507277"/>
              <a:gd name="connsiteY1-114" fmla="*/ 0 h 3847326"/>
              <a:gd name="connsiteX2-115" fmla="*/ 8507277 w 8507277"/>
              <a:gd name="connsiteY2-116" fmla="*/ 1955809 h 3847326"/>
              <a:gd name="connsiteX3-117" fmla="*/ 0 w 8507277"/>
              <a:gd name="connsiteY3-118" fmla="*/ 3847326 h 3847326"/>
              <a:gd name="connsiteX4-119" fmla="*/ 7610996 w 8507277"/>
              <a:gd name="connsiteY4-120" fmla="*/ 811467 h 3847326"/>
              <a:gd name="connsiteX0-121" fmla="*/ 0 w 896281"/>
              <a:gd name="connsiteY0-122" fmla="*/ 811467 h 2746774"/>
              <a:gd name="connsiteX1-123" fmla="*/ 875645 w 896281"/>
              <a:gd name="connsiteY1-124" fmla="*/ 0 h 2746774"/>
              <a:gd name="connsiteX2-125" fmla="*/ 896281 w 896281"/>
              <a:gd name="connsiteY2-126" fmla="*/ 1955809 h 2746774"/>
              <a:gd name="connsiteX3-127" fmla="*/ 5111 w 896281"/>
              <a:gd name="connsiteY3-128" fmla="*/ 2746774 h 2746774"/>
              <a:gd name="connsiteX4-129" fmla="*/ 0 w 896281"/>
              <a:gd name="connsiteY4-130" fmla="*/ 811467 h 2746774"/>
              <a:gd name="connsiteX0-131" fmla="*/ 0 w 896281"/>
              <a:gd name="connsiteY0-132" fmla="*/ 811467 h 2746774"/>
              <a:gd name="connsiteX1-133" fmla="*/ 894046 w 896281"/>
              <a:gd name="connsiteY1-134" fmla="*/ 0 h 2746774"/>
              <a:gd name="connsiteX2-135" fmla="*/ 896281 w 896281"/>
              <a:gd name="connsiteY2-136" fmla="*/ 1955809 h 2746774"/>
              <a:gd name="connsiteX3-137" fmla="*/ 5111 w 896281"/>
              <a:gd name="connsiteY3-138" fmla="*/ 2746774 h 2746774"/>
              <a:gd name="connsiteX4-139" fmla="*/ 0 w 896281"/>
              <a:gd name="connsiteY4-140" fmla="*/ 811467 h 2746774"/>
              <a:gd name="connsiteX0-141" fmla="*/ 0 w 896281"/>
              <a:gd name="connsiteY0-142" fmla="*/ 0 h 1935307"/>
              <a:gd name="connsiteX1-143" fmla="*/ 151859 w 896281"/>
              <a:gd name="connsiteY1-144" fmla="*/ 71003 h 1935307"/>
              <a:gd name="connsiteX2-145" fmla="*/ 896281 w 896281"/>
              <a:gd name="connsiteY2-146" fmla="*/ 1144342 h 1935307"/>
              <a:gd name="connsiteX3-147" fmla="*/ 5111 w 896281"/>
              <a:gd name="connsiteY3-148" fmla="*/ 1935307 h 1935307"/>
              <a:gd name="connsiteX4-149" fmla="*/ 0 w 896281"/>
              <a:gd name="connsiteY4-150" fmla="*/ 0 h 1935307"/>
              <a:gd name="connsiteX0-151" fmla="*/ 0 w 896281"/>
              <a:gd name="connsiteY0-152" fmla="*/ 233297 h 2168604"/>
              <a:gd name="connsiteX1-153" fmla="*/ 225465 w 896281"/>
              <a:gd name="connsiteY1-154" fmla="*/ 0 h 2168604"/>
              <a:gd name="connsiteX2-155" fmla="*/ 896281 w 896281"/>
              <a:gd name="connsiteY2-156" fmla="*/ 1377639 h 2168604"/>
              <a:gd name="connsiteX3-157" fmla="*/ 5111 w 896281"/>
              <a:gd name="connsiteY3-158" fmla="*/ 2168604 h 2168604"/>
              <a:gd name="connsiteX4-159" fmla="*/ 0 w 896281"/>
              <a:gd name="connsiteY4-160" fmla="*/ 233297 h 2168604"/>
              <a:gd name="connsiteX0-161" fmla="*/ 0 w 896281"/>
              <a:gd name="connsiteY0-162" fmla="*/ 233297 h 1377639"/>
              <a:gd name="connsiteX1-163" fmla="*/ 225465 w 896281"/>
              <a:gd name="connsiteY1-164" fmla="*/ 0 h 1377639"/>
              <a:gd name="connsiteX2-165" fmla="*/ 896281 w 896281"/>
              <a:gd name="connsiteY2-166" fmla="*/ 1377639 h 1377639"/>
              <a:gd name="connsiteX3-167" fmla="*/ 5111 w 896281"/>
              <a:gd name="connsiteY3-168" fmla="*/ 896629 h 1377639"/>
              <a:gd name="connsiteX4-169" fmla="*/ 0 w 896281"/>
              <a:gd name="connsiteY4-170" fmla="*/ 233297 h 1377639"/>
              <a:gd name="connsiteX0-171" fmla="*/ 0 w 233833"/>
              <a:gd name="connsiteY0-172" fmla="*/ 233297 h 896629"/>
              <a:gd name="connsiteX1-173" fmla="*/ 225465 w 233833"/>
              <a:gd name="connsiteY1-174" fmla="*/ 0 h 896629"/>
              <a:gd name="connsiteX2-175" fmla="*/ 233833 w 233833"/>
              <a:gd name="connsiteY2-176" fmla="*/ 708179 h 896629"/>
              <a:gd name="connsiteX3-177" fmla="*/ 5111 w 233833"/>
              <a:gd name="connsiteY3-178" fmla="*/ 896629 h 896629"/>
              <a:gd name="connsiteX4-179" fmla="*/ 0 w 233833"/>
              <a:gd name="connsiteY4-180" fmla="*/ 233297 h 896629"/>
              <a:gd name="connsiteX0-181" fmla="*/ 0 w 233833"/>
              <a:gd name="connsiteY0-182" fmla="*/ 221125 h 884457"/>
              <a:gd name="connsiteX1-183" fmla="*/ 231599 w 233833"/>
              <a:gd name="connsiteY1-184" fmla="*/ 0 h 884457"/>
              <a:gd name="connsiteX2-185" fmla="*/ 233833 w 233833"/>
              <a:gd name="connsiteY2-186" fmla="*/ 696007 h 884457"/>
              <a:gd name="connsiteX3-187" fmla="*/ 5111 w 233833"/>
              <a:gd name="connsiteY3-188" fmla="*/ 884457 h 884457"/>
              <a:gd name="connsiteX4-189" fmla="*/ 0 w 233833"/>
              <a:gd name="connsiteY4-190" fmla="*/ 221125 h 884457"/>
              <a:gd name="connsiteX0-191" fmla="*/ 0 w 233833"/>
              <a:gd name="connsiteY0-192" fmla="*/ 239383 h 902715"/>
              <a:gd name="connsiteX1-193" fmla="*/ 225465 w 233833"/>
              <a:gd name="connsiteY1-194" fmla="*/ 0 h 902715"/>
              <a:gd name="connsiteX2-195" fmla="*/ 233833 w 233833"/>
              <a:gd name="connsiteY2-196" fmla="*/ 714265 h 902715"/>
              <a:gd name="connsiteX3-197" fmla="*/ 5111 w 233833"/>
              <a:gd name="connsiteY3-198" fmla="*/ 902715 h 902715"/>
              <a:gd name="connsiteX4-199" fmla="*/ 0 w 233833"/>
              <a:gd name="connsiteY4-200" fmla="*/ 239383 h 902715"/>
              <a:gd name="connsiteX0-201" fmla="*/ 1421 w 229120"/>
              <a:gd name="connsiteY0-202" fmla="*/ 233297 h 902715"/>
              <a:gd name="connsiteX1-203" fmla="*/ 220752 w 229120"/>
              <a:gd name="connsiteY1-204" fmla="*/ 0 h 902715"/>
              <a:gd name="connsiteX2-205" fmla="*/ 229120 w 229120"/>
              <a:gd name="connsiteY2-206" fmla="*/ 714265 h 902715"/>
              <a:gd name="connsiteX3-207" fmla="*/ 398 w 229120"/>
              <a:gd name="connsiteY3-208" fmla="*/ 902715 h 902715"/>
              <a:gd name="connsiteX4-209" fmla="*/ 1421 w 229120"/>
              <a:gd name="connsiteY4-210" fmla="*/ 233297 h 902715"/>
              <a:gd name="connsiteX0-211" fmla="*/ 0 w 233833"/>
              <a:gd name="connsiteY0-212" fmla="*/ 166351 h 902715"/>
              <a:gd name="connsiteX1-213" fmla="*/ 225465 w 233833"/>
              <a:gd name="connsiteY1-214" fmla="*/ 0 h 902715"/>
              <a:gd name="connsiteX2-215" fmla="*/ 233833 w 233833"/>
              <a:gd name="connsiteY2-216" fmla="*/ 714265 h 902715"/>
              <a:gd name="connsiteX3-217" fmla="*/ 5111 w 233833"/>
              <a:gd name="connsiteY3-218" fmla="*/ 902715 h 902715"/>
              <a:gd name="connsiteX4-219" fmla="*/ 0 w 233833"/>
              <a:gd name="connsiteY4-220" fmla="*/ 166351 h 902715"/>
              <a:gd name="connsiteX0-221" fmla="*/ 0 w 233833"/>
              <a:gd name="connsiteY0-222" fmla="*/ 166351 h 902715"/>
              <a:gd name="connsiteX1-223" fmla="*/ 213198 w 233833"/>
              <a:gd name="connsiteY1-224" fmla="*/ 0 h 902715"/>
              <a:gd name="connsiteX2-225" fmla="*/ 233833 w 233833"/>
              <a:gd name="connsiteY2-226" fmla="*/ 714265 h 902715"/>
              <a:gd name="connsiteX3-227" fmla="*/ 5111 w 233833"/>
              <a:gd name="connsiteY3-228" fmla="*/ 902715 h 902715"/>
              <a:gd name="connsiteX4-229" fmla="*/ 0 w 233833"/>
              <a:gd name="connsiteY4-230" fmla="*/ 166351 h 902715"/>
              <a:gd name="connsiteX0-231" fmla="*/ 0 w 233833"/>
              <a:gd name="connsiteY0-232" fmla="*/ 184609 h 920973"/>
              <a:gd name="connsiteX1-233" fmla="*/ 225465 w 233833"/>
              <a:gd name="connsiteY1-234" fmla="*/ 0 h 920973"/>
              <a:gd name="connsiteX2-235" fmla="*/ 233833 w 233833"/>
              <a:gd name="connsiteY2-236" fmla="*/ 732523 h 920973"/>
              <a:gd name="connsiteX3-237" fmla="*/ 5111 w 233833"/>
              <a:gd name="connsiteY3-238" fmla="*/ 920973 h 920973"/>
              <a:gd name="connsiteX4-239" fmla="*/ 0 w 233833"/>
              <a:gd name="connsiteY4-240" fmla="*/ 184609 h 920973"/>
              <a:gd name="connsiteX0-241" fmla="*/ 0 w 233833"/>
              <a:gd name="connsiteY0-242" fmla="*/ 184609 h 811425"/>
              <a:gd name="connsiteX1-243" fmla="*/ 225465 w 233833"/>
              <a:gd name="connsiteY1-244" fmla="*/ 0 h 811425"/>
              <a:gd name="connsiteX2-245" fmla="*/ 233833 w 233833"/>
              <a:gd name="connsiteY2-246" fmla="*/ 732523 h 811425"/>
              <a:gd name="connsiteX3-247" fmla="*/ 60315 w 233833"/>
              <a:gd name="connsiteY3-248" fmla="*/ 811425 h 811425"/>
              <a:gd name="connsiteX4-249" fmla="*/ 0 w 233833"/>
              <a:gd name="connsiteY4-250" fmla="*/ 184609 h 811425"/>
              <a:gd name="connsiteX0-251" fmla="*/ 0 w 233833"/>
              <a:gd name="connsiteY0-252" fmla="*/ 184609 h 908801"/>
              <a:gd name="connsiteX1-253" fmla="*/ 225465 w 233833"/>
              <a:gd name="connsiteY1-254" fmla="*/ 0 h 908801"/>
              <a:gd name="connsiteX2-255" fmla="*/ 233833 w 233833"/>
              <a:gd name="connsiteY2-256" fmla="*/ 732523 h 908801"/>
              <a:gd name="connsiteX3-257" fmla="*/ 5111 w 233833"/>
              <a:gd name="connsiteY3-258" fmla="*/ 908801 h 908801"/>
              <a:gd name="connsiteX4-259" fmla="*/ 0 w 233833"/>
              <a:gd name="connsiteY4-260" fmla="*/ 184609 h 908801"/>
              <a:gd name="connsiteX0-261" fmla="*/ 0 w 225712"/>
              <a:gd name="connsiteY0-262" fmla="*/ 184609 h 908801"/>
              <a:gd name="connsiteX1-263" fmla="*/ 225465 w 225712"/>
              <a:gd name="connsiteY1-264" fmla="*/ 0 h 908801"/>
              <a:gd name="connsiteX2-265" fmla="*/ 209298 w 225712"/>
              <a:gd name="connsiteY2-266" fmla="*/ 726437 h 908801"/>
              <a:gd name="connsiteX3-267" fmla="*/ 5111 w 225712"/>
              <a:gd name="connsiteY3-268" fmla="*/ 908801 h 908801"/>
              <a:gd name="connsiteX4-269" fmla="*/ 0 w 225712"/>
              <a:gd name="connsiteY4-270" fmla="*/ 184609 h 908801"/>
              <a:gd name="connsiteX0-271" fmla="*/ 0 w 227699"/>
              <a:gd name="connsiteY0-272" fmla="*/ 184609 h 908801"/>
              <a:gd name="connsiteX1-273" fmla="*/ 225465 w 227699"/>
              <a:gd name="connsiteY1-274" fmla="*/ 0 h 908801"/>
              <a:gd name="connsiteX2-275" fmla="*/ 227699 w 227699"/>
              <a:gd name="connsiteY2-276" fmla="*/ 702093 h 908801"/>
              <a:gd name="connsiteX3-277" fmla="*/ 5111 w 227699"/>
              <a:gd name="connsiteY3-278" fmla="*/ 908801 h 908801"/>
              <a:gd name="connsiteX4-279" fmla="*/ 0 w 227699"/>
              <a:gd name="connsiteY4-280" fmla="*/ 184609 h 908801"/>
              <a:gd name="connsiteX0-281" fmla="*/ 1421 w 222986"/>
              <a:gd name="connsiteY0-282" fmla="*/ 208953 h 908801"/>
              <a:gd name="connsiteX1-283" fmla="*/ 220752 w 222986"/>
              <a:gd name="connsiteY1-284" fmla="*/ 0 h 908801"/>
              <a:gd name="connsiteX2-285" fmla="*/ 222986 w 222986"/>
              <a:gd name="connsiteY2-286" fmla="*/ 702093 h 908801"/>
              <a:gd name="connsiteX3-287" fmla="*/ 398 w 222986"/>
              <a:gd name="connsiteY3-288" fmla="*/ 908801 h 908801"/>
              <a:gd name="connsiteX4-289" fmla="*/ 1421 w 222986"/>
              <a:gd name="connsiteY4-290" fmla="*/ 208953 h 908801"/>
              <a:gd name="connsiteX0-291" fmla="*/ 0 w 295170"/>
              <a:gd name="connsiteY0-292" fmla="*/ 324587 h 908801"/>
              <a:gd name="connsiteX1-293" fmla="*/ 292936 w 295170"/>
              <a:gd name="connsiteY1-294" fmla="*/ 0 h 908801"/>
              <a:gd name="connsiteX2-295" fmla="*/ 295170 w 295170"/>
              <a:gd name="connsiteY2-296" fmla="*/ 702093 h 908801"/>
              <a:gd name="connsiteX3-297" fmla="*/ 72582 w 295170"/>
              <a:gd name="connsiteY3-298" fmla="*/ 908801 h 908801"/>
              <a:gd name="connsiteX4-299" fmla="*/ 0 w 295170"/>
              <a:gd name="connsiteY4-300" fmla="*/ 324587 h 908801"/>
              <a:gd name="connsiteX0-301" fmla="*/ 0 w 295170"/>
              <a:gd name="connsiteY0-302" fmla="*/ 324587 h 908801"/>
              <a:gd name="connsiteX1-303" fmla="*/ 292936 w 295170"/>
              <a:gd name="connsiteY1-304" fmla="*/ 0 h 908801"/>
              <a:gd name="connsiteX2-305" fmla="*/ 295170 w 295170"/>
              <a:gd name="connsiteY2-306" fmla="*/ 702093 h 908801"/>
              <a:gd name="connsiteX3-307" fmla="*/ 72582 w 295170"/>
              <a:gd name="connsiteY3-308" fmla="*/ 908801 h 908801"/>
              <a:gd name="connsiteX4-309" fmla="*/ 0 w 295170"/>
              <a:gd name="connsiteY4-310" fmla="*/ 324587 h 908801"/>
              <a:gd name="connsiteX0-311" fmla="*/ 0 w 295170"/>
              <a:gd name="connsiteY0-312" fmla="*/ 324587 h 994005"/>
              <a:gd name="connsiteX1-313" fmla="*/ 292936 w 295170"/>
              <a:gd name="connsiteY1-314" fmla="*/ 0 h 994005"/>
              <a:gd name="connsiteX2-315" fmla="*/ 295170 w 295170"/>
              <a:gd name="connsiteY2-316" fmla="*/ 702093 h 994005"/>
              <a:gd name="connsiteX3-317" fmla="*/ 5110 w 295170"/>
              <a:gd name="connsiteY3-318" fmla="*/ 994005 h 994005"/>
              <a:gd name="connsiteX4-319" fmla="*/ 0 w 295170"/>
              <a:gd name="connsiteY4-320" fmla="*/ 324587 h 994005"/>
              <a:gd name="connsiteX0-321" fmla="*/ 1420 w 296590"/>
              <a:gd name="connsiteY0-322" fmla="*/ 324587 h 994005"/>
              <a:gd name="connsiteX1-323" fmla="*/ 294356 w 296590"/>
              <a:gd name="connsiteY1-324" fmla="*/ 0 h 994005"/>
              <a:gd name="connsiteX2-325" fmla="*/ 296590 w 296590"/>
              <a:gd name="connsiteY2-326" fmla="*/ 702093 h 994005"/>
              <a:gd name="connsiteX3-327" fmla="*/ 397 w 296590"/>
              <a:gd name="connsiteY3-328" fmla="*/ 994005 h 994005"/>
              <a:gd name="connsiteX4-329" fmla="*/ 1420 w 296590"/>
              <a:gd name="connsiteY4-330" fmla="*/ 324587 h 994005"/>
              <a:gd name="connsiteX0-331" fmla="*/ 0 w 325839"/>
              <a:gd name="connsiteY0-332" fmla="*/ 336759 h 994005"/>
              <a:gd name="connsiteX1-333" fmla="*/ 323605 w 325839"/>
              <a:gd name="connsiteY1-334" fmla="*/ 0 h 994005"/>
              <a:gd name="connsiteX2-335" fmla="*/ 325839 w 325839"/>
              <a:gd name="connsiteY2-336" fmla="*/ 702093 h 994005"/>
              <a:gd name="connsiteX3-337" fmla="*/ 29646 w 325839"/>
              <a:gd name="connsiteY3-338" fmla="*/ 994005 h 994005"/>
              <a:gd name="connsiteX4-339" fmla="*/ 0 w 325839"/>
              <a:gd name="connsiteY4-340" fmla="*/ 336759 h 994005"/>
              <a:gd name="connsiteX0-341" fmla="*/ 0 w 307438"/>
              <a:gd name="connsiteY0-342" fmla="*/ 336759 h 994005"/>
              <a:gd name="connsiteX1-343" fmla="*/ 305204 w 307438"/>
              <a:gd name="connsiteY1-344" fmla="*/ 0 h 994005"/>
              <a:gd name="connsiteX2-345" fmla="*/ 307438 w 307438"/>
              <a:gd name="connsiteY2-346" fmla="*/ 702093 h 994005"/>
              <a:gd name="connsiteX3-347" fmla="*/ 11245 w 307438"/>
              <a:gd name="connsiteY3-348" fmla="*/ 994005 h 994005"/>
              <a:gd name="connsiteX4-349" fmla="*/ 0 w 307438"/>
              <a:gd name="connsiteY4-350" fmla="*/ 336759 h 994005"/>
              <a:gd name="connsiteX0-351" fmla="*/ 1421 w 296591"/>
              <a:gd name="connsiteY0-352" fmla="*/ 318501 h 994005"/>
              <a:gd name="connsiteX1-353" fmla="*/ 294357 w 296591"/>
              <a:gd name="connsiteY1-354" fmla="*/ 0 h 994005"/>
              <a:gd name="connsiteX2-355" fmla="*/ 296591 w 296591"/>
              <a:gd name="connsiteY2-356" fmla="*/ 702093 h 994005"/>
              <a:gd name="connsiteX3-357" fmla="*/ 398 w 296591"/>
              <a:gd name="connsiteY3-358" fmla="*/ 994005 h 994005"/>
              <a:gd name="connsiteX4-359" fmla="*/ 1421 w 296591"/>
              <a:gd name="connsiteY4-360" fmla="*/ 318501 h 994005"/>
              <a:gd name="connsiteX0-361" fmla="*/ 1421 w 306960"/>
              <a:gd name="connsiteY0-362" fmla="*/ 312415 h 987919"/>
              <a:gd name="connsiteX1-363" fmla="*/ 306625 w 306960"/>
              <a:gd name="connsiteY1-364" fmla="*/ 0 h 987919"/>
              <a:gd name="connsiteX2-365" fmla="*/ 296591 w 306960"/>
              <a:gd name="connsiteY2-366" fmla="*/ 696007 h 987919"/>
              <a:gd name="connsiteX3-367" fmla="*/ 398 w 306960"/>
              <a:gd name="connsiteY3-368" fmla="*/ 987919 h 987919"/>
              <a:gd name="connsiteX4-369" fmla="*/ 1421 w 306960"/>
              <a:gd name="connsiteY4-370" fmla="*/ 312415 h 987919"/>
              <a:gd name="connsiteX0-371" fmla="*/ 1421 w 306960"/>
              <a:gd name="connsiteY0-372" fmla="*/ 263727 h 987919"/>
              <a:gd name="connsiteX1-373" fmla="*/ 306625 w 306960"/>
              <a:gd name="connsiteY1-374" fmla="*/ 0 h 987919"/>
              <a:gd name="connsiteX2-375" fmla="*/ 296591 w 306960"/>
              <a:gd name="connsiteY2-376" fmla="*/ 696007 h 987919"/>
              <a:gd name="connsiteX3-377" fmla="*/ 398 w 306960"/>
              <a:gd name="connsiteY3-378" fmla="*/ 987919 h 987919"/>
              <a:gd name="connsiteX4-379" fmla="*/ 1421 w 306960"/>
              <a:gd name="connsiteY4-380" fmla="*/ 263727 h 987919"/>
              <a:gd name="connsiteX0-381" fmla="*/ 0 w 317807"/>
              <a:gd name="connsiteY0-382" fmla="*/ 275899 h 987919"/>
              <a:gd name="connsiteX1-383" fmla="*/ 317472 w 317807"/>
              <a:gd name="connsiteY1-384" fmla="*/ 0 h 987919"/>
              <a:gd name="connsiteX2-385" fmla="*/ 307438 w 317807"/>
              <a:gd name="connsiteY2-386" fmla="*/ 696007 h 987919"/>
              <a:gd name="connsiteX3-387" fmla="*/ 11245 w 317807"/>
              <a:gd name="connsiteY3-388" fmla="*/ 987919 h 987919"/>
              <a:gd name="connsiteX4-389" fmla="*/ 0 w 317807"/>
              <a:gd name="connsiteY4-390" fmla="*/ 275899 h 987919"/>
              <a:gd name="connsiteX0-391" fmla="*/ 0 w 374033"/>
              <a:gd name="connsiteY0-392" fmla="*/ 334223 h 987919"/>
              <a:gd name="connsiteX1-393" fmla="*/ 373698 w 374033"/>
              <a:gd name="connsiteY1-394" fmla="*/ 0 h 987919"/>
              <a:gd name="connsiteX2-395" fmla="*/ 363664 w 374033"/>
              <a:gd name="connsiteY2-396" fmla="*/ 696007 h 987919"/>
              <a:gd name="connsiteX3-397" fmla="*/ 67471 w 374033"/>
              <a:gd name="connsiteY3-398" fmla="*/ 987919 h 987919"/>
              <a:gd name="connsiteX4-399" fmla="*/ 0 w 374033"/>
              <a:gd name="connsiteY4-400" fmla="*/ 334223 h 987919"/>
              <a:gd name="connsiteX0-401" fmla="*/ 0 w 374033"/>
              <a:gd name="connsiteY0-402" fmla="*/ 334223 h 1023421"/>
              <a:gd name="connsiteX1-403" fmla="*/ 373698 w 374033"/>
              <a:gd name="connsiteY1-404" fmla="*/ 0 h 1023421"/>
              <a:gd name="connsiteX2-405" fmla="*/ 363664 w 374033"/>
              <a:gd name="connsiteY2-406" fmla="*/ 696007 h 1023421"/>
              <a:gd name="connsiteX3-407" fmla="*/ 6134 w 374033"/>
              <a:gd name="connsiteY3-408" fmla="*/ 1023421 h 1023421"/>
              <a:gd name="connsiteX4-409" fmla="*/ 0 w 374033"/>
              <a:gd name="connsiteY4-410" fmla="*/ 334223 h 1023421"/>
              <a:gd name="connsiteX0-411" fmla="*/ 0 w 374033"/>
              <a:gd name="connsiteY0-412" fmla="*/ 334223 h 1023421"/>
              <a:gd name="connsiteX1-413" fmla="*/ 373698 w 374033"/>
              <a:gd name="connsiteY1-414" fmla="*/ 0 h 1023421"/>
              <a:gd name="connsiteX2-415" fmla="*/ 363664 w 374033"/>
              <a:gd name="connsiteY2-416" fmla="*/ 696007 h 1023421"/>
              <a:gd name="connsiteX3-417" fmla="*/ 54212 w 374033"/>
              <a:gd name="connsiteY3-418" fmla="*/ 1013793 h 1023421"/>
              <a:gd name="connsiteX4-419" fmla="*/ 6134 w 374033"/>
              <a:gd name="connsiteY4-420" fmla="*/ 1023421 h 1023421"/>
              <a:gd name="connsiteX5" fmla="*/ 0 w 374033"/>
              <a:gd name="connsiteY5" fmla="*/ 334223 h 1023421"/>
              <a:gd name="connsiteX0-421" fmla="*/ 45024 w 367942"/>
              <a:gd name="connsiteY0-422" fmla="*/ 293650 h 1023421"/>
              <a:gd name="connsiteX1-423" fmla="*/ 367607 w 367942"/>
              <a:gd name="connsiteY1-424" fmla="*/ 0 h 1023421"/>
              <a:gd name="connsiteX2-425" fmla="*/ 357573 w 367942"/>
              <a:gd name="connsiteY2-426" fmla="*/ 696007 h 1023421"/>
              <a:gd name="connsiteX3-427" fmla="*/ 48121 w 367942"/>
              <a:gd name="connsiteY3-428" fmla="*/ 1013793 h 1023421"/>
              <a:gd name="connsiteX4-429" fmla="*/ 43 w 367942"/>
              <a:gd name="connsiteY4-430" fmla="*/ 1023421 h 1023421"/>
              <a:gd name="connsiteX5-431" fmla="*/ 45024 w 367942"/>
              <a:gd name="connsiteY5-432" fmla="*/ 293650 h 1023421"/>
              <a:gd name="connsiteX0-433" fmla="*/ 45436 w 368354"/>
              <a:gd name="connsiteY0-434" fmla="*/ 293650 h 1023421"/>
              <a:gd name="connsiteX1-435" fmla="*/ 368019 w 368354"/>
              <a:gd name="connsiteY1-436" fmla="*/ 0 h 1023421"/>
              <a:gd name="connsiteX2-437" fmla="*/ 357985 w 368354"/>
              <a:gd name="connsiteY2-438" fmla="*/ 696007 h 1023421"/>
              <a:gd name="connsiteX3-439" fmla="*/ 48533 w 368354"/>
              <a:gd name="connsiteY3-440" fmla="*/ 1013793 h 1023421"/>
              <a:gd name="connsiteX4-441" fmla="*/ 455 w 368354"/>
              <a:gd name="connsiteY4-442" fmla="*/ 1023421 h 1023421"/>
              <a:gd name="connsiteX5-443" fmla="*/ 25532 w 368354"/>
              <a:gd name="connsiteY5-444" fmla="*/ 625810 h 1023421"/>
              <a:gd name="connsiteX6" fmla="*/ 45436 w 368354"/>
              <a:gd name="connsiteY6" fmla="*/ 293650 h 1023421"/>
              <a:gd name="connsiteX0-445" fmla="*/ 45436 w 368354"/>
              <a:gd name="connsiteY0-446" fmla="*/ 293650 h 1023421"/>
              <a:gd name="connsiteX1-447" fmla="*/ 368019 w 368354"/>
              <a:gd name="connsiteY1-448" fmla="*/ 0 h 1023421"/>
              <a:gd name="connsiteX2-449" fmla="*/ 357985 w 368354"/>
              <a:gd name="connsiteY2-450" fmla="*/ 696007 h 1023421"/>
              <a:gd name="connsiteX3-451" fmla="*/ 48533 w 368354"/>
              <a:gd name="connsiteY3-452" fmla="*/ 1013793 h 1023421"/>
              <a:gd name="connsiteX4-453" fmla="*/ 455 w 368354"/>
              <a:gd name="connsiteY4-454" fmla="*/ 1023421 h 1023421"/>
              <a:gd name="connsiteX5-455" fmla="*/ 25532 w 368354"/>
              <a:gd name="connsiteY5-456" fmla="*/ 625810 h 1023421"/>
              <a:gd name="connsiteX6-457" fmla="*/ 45436 w 368354"/>
              <a:gd name="connsiteY6-458" fmla="*/ 293650 h 1023421"/>
              <a:gd name="connsiteX0-459" fmla="*/ 46544 w 369462"/>
              <a:gd name="connsiteY0-460" fmla="*/ 293650 h 1023421"/>
              <a:gd name="connsiteX1-461" fmla="*/ 369127 w 369462"/>
              <a:gd name="connsiteY1-462" fmla="*/ 0 h 1023421"/>
              <a:gd name="connsiteX2-463" fmla="*/ 359093 w 369462"/>
              <a:gd name="connsiteY2-464" fmla="*/ 696007 h 1023421"/>
              <a:gd name="connsiteX3-465" fmla="*/ 49641 w 369462"/>
              <a:gd name="connsiteY3-466" fmla="*/ 1013793 h 1023421"/>
              <a:gd name="connsiteX4-467" fmla="*/ 1563 w 369462"/>
              <a:gd name="connsiteY4-468" fmla="*/ 1023421 h 1023421"/>
              <a:gd name="connsiteX5-469" fmla="*/ 8750 w 369462"/>
              <a:gd name="connsiteY5-470" fmla="*/ 308831 h 1023421"/>
              <a:gd name="connsiteX6-471" fmla="*/ 46544 w 369462"/>
              <a:gd name="connsiteY6-472" fmla="*/ 293650 h 102342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431" y="connsiteY5-432"/>
              </a:cxn>
              <a:cxn ang="0">
                <a:pos x="connsiteX6-457" y="connsiteY6-458"/>
              </a:cxn>
            </a:cxnLst>
            <a:rect l="l" t="t" r="r" b="b"/>
            <a:pathLst>
              <a:path w="369462" h="1023421">
                <a:moveTo>
                  <a:pt x="46544" y="293650"/>
                </a:moveTo>
                <a:lnTo>
                  <a:pt x="369127" y="0"/>
                </a:lnTo>
                <a:cubicBezTo>
                  <a:pt x="371916" y="236060"/>
                  <a:pt x="356304" y="459947"/>
                  <a:pt x="359093" y="696007"/>
                </a:cubicBezTo>
                <a:cubicBezTo>
                  <a:pt x="257646" y="791792"/>
                  <a:pt x="151088" y="918008"/>
                  <a:pt x="49641" y="1013793"/>
                </a:cubicBezTo>
                <a:lnTo>
                  <a:pt x="1563" y="1023421"/>
                </a:lnTo>
                <a:cubicBezTo>
                  <a:pt x="-2270" y="958757"/>
                  <a:pt x="1253" y="430459"/>
                  <a:pt x="8750" y="308831"/>
                </a:cubicBezTo>
                <a:lnTo>
                  <a:pt x="46544" y="293650"/>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862" name="直接连接符 3861"/>
          <p:cNvCxnSpPr/>
          <p:nvPr/>
        </p:nvCxnSpPr>
        <p:spPr>
          <a:xfrm flipH="1">
            <a:off x="8979408" y="1158240"/>
            <a:ext cx="3544" cy="1943399"/>
          </a:xfrm>
          <a:prstGeom prst="line">
            <a:avLst/>
          </a:prstGeom>
          <a:ln w="12700"/>
        </p:spPr>
        <p:style>
          <a:lnRef idx="1">
            <a:schemeClr val="dk1"/>
          </a:lnRef>
          <a:fillRef idx="0">
            <a:schemeClr val="dk1"/>
          </a:fillRef>
          <a:effectRef idx="0">
            <a:schemeClr val="dk1"/>
          </a:effectRef>
          <a:fontRef idx="minor">
            <a:schemeClr val="tx1"/>
          </a:fontRef>
        </p:style>
      </p:cxnSp>
      <p:cxnSp>
        <p:nvCxnSpPr>
          <p:cNvPr id="3616" name="直接连接符 3615"/>
          <p:cNvCxnSpPr>
            <a:endCxn id="4750" idx="0"/>
          </p:cNvCxnSpPr>
          <p:nvPr/>
        </p:nvCxnSpPr>
        <p:spPr>
          <a:xfrm flipH="1">
            <a:off x="6431717" y="2615453"/>
            <a:ext cx="3719" cy="2974162"/>
          </a:xfrm>
          <a:prstGeom prst="line">
            <a:avLst/>
          </a:prstGeom>
          <a:ln w="12700"/>
        </p:spPr>
        <p:style>
          <a:lnRef idx="1">
            <a:schemeClr val="dk1"/>
          </a:lnRef>
          <a:fillRef idx="0">
            <a:schemeClr val="dk1"/>
          </a:fillRef>
          <a:effectRef idx="0">
            <a:schemeClr val="dk1"/>
          </a:effectRef>
          <a:fontRef idx="minor">
            <a:schemeClr val="tx1"/>
          </a:fontRef>
        </p:style>
      </p:cxnSp>
      <p:cxnSp>
        <p:nvCxnSpPr>
          <p:cNvPr id="3999" name="直接连接符 3998"/>
          <p:cNvCxnSpPr>
            <a:stCxn id="3864" idx="8"/>
            <a:endCxn id="3864" idx="7"/>
          </p:cNvCxnSpPr>
          <p:nvPr/>
        </p:nvCxnSpPr>
        <p:spPr>
          <a:xfrm flipV="1">
            <a:off x="6669024" y="2974848"/>
            <a:ext cx="396240" cy="128016"/>
          </a:xfrm>
          <a:prstGeom prst="line">
            <a:avLst/>
          </a:prstGeom>
          <a:ln w="12700"/>
        </p:spPr>
        <p:style>
          <a:lnRef idx="1">
            <a:schemeClr val="dk1"/>
          </a:lnRef>
          <a:fillRef idx="0">
            <a:schemeClr val="dk1"/>
          </a:fillRef>
          <a:effectRef idx="0">
            <a:schemeClr val="dk1"/>
          </a:effectRef>
          <a:fontRef idx="minor">
            <a:schemeClr val="tx1"/>
          </a:fontRef>
        </p:style>
      </p:cxnSp>
      <p:cxnSp>
        <p:nvCxnSpPr>
          <p:cNvPr id="4002" name="直接连接符 4001"/>
          <p:cNvCxnSpPr>
            <a:stCxn id="3864" idx="6"/>
            <a:endCxn id="3864" idx="7"/>
          </p:cNvCxnSpPr>
          <p:nvPr/>
        </p:nvCxnSpPr>
        <p:spPr>
          <a:xfrm flipH="1">
            <a:off x="7065264" y="2859024"/>
            <a:ext cx="262128" cy="115824"/>
          </a:xfrm>
          <a:prstGeom prst="line">
            <a:avLst/>
          </a:prstGeom>
          <a:ln w="12700"/>
        </p:spPr>
        <p:style>
          <a:lnRef idx="1">
            <a:schemeClr val="dk1"/>
          </a:lnRef>
          <a:fillRef idx="0">
            <a:schemeClr val="dk1"/>
          </a:fillRef>
          <a:effectRef idx="0">
            <a:schemeClr val="dk1"/>
          </a:effectRef>
          <a:fontRef idx="minor">
            <a:schemeClr val="tx1"/>
          </a:fontRef>
        </p:style>
      </p:cxnSp>
      <p:cxnSp>
        <p:nvCxnSpPr>
          <p:cNvPr id="4005" name="直接连接符 4004"/>
          <p:cNvCxnSpPr>
            <a:stCxn id="3864" idx="6"/>
            <a:endCxn id="3864" idx="5"/>
          </p:cNvCxnSpPr>
          <p:nvPr/>
        </p:nvCxnSpPr>
        <p:spPr>
          <a:xfrm flipV="1">
            <a:off x="7327392" y="2743200"/>
            <a:ext cx="335280" cy="115824"/>
          </a:xfrm>
          <a:prstGeom prst="line">
            <a:avLst/>
          </a:prstGeom>
          <a:ln w="12700"/>
        </p:spPr>
        <p:style>
          <a:lnRef idx="1">
            <a:schemeClr val="dk1"/>
          </a:lnRef>
          <a:fillRef idx="0">
            <a:schemeClr val="dk1"/>
          </a:fillRef>
          <a:effectRef idx="0">
            <a:schemeClr val="dk1"/>
          </a:effectRef>
          <a:fontRef idx="minor">
            <a:schemeClr val="tx1"/>
          </a:fontRef>
        </p:style>
      </p:cxnSp>
      <p:cxnSp>
        <p:nvCxnSpPr>
          <p:cNvPr id="4009" name="直接连接符 4008"/>
          <p:cNvCxnSpPr>
            <a:stCxn id="3864" idx="5"/>
            <a:endCxn id="3864" idx="4"/>
          </p:cNvCxnSpPr>
          <p:nvPr/>
        </p:nvCxnSpPr>
        <p:spPr>
          <a:xfrm flipV="1">
            <a:off x="7662672" y="2523744"/>
            <a:ext cx="353568" cy="219456"/>
          </a:xfrm>
          <a:prstGeom prst="line">
            <a:avLst/>
          </a:prstGeom>
          <a:ln w="12700"/>
        </p:spPr>
        <p:style>
          <a:lnRef idx="1">
            <a:schemeClr val="dk1"/>
          </a:lnRef>
          <a:fillRef idx="0">
            <a:schemeClr val="dk1"/>
          </a:fillRef>
          <a:effectRef idx="0">
            <a:schemeClr val="dk1"/>
          </a:effectRef>
          <a:fontRef idx="minor">
            <a:schemeClr val="tx1"/>
          </a:fontRef>
        </p:style>
      </p:cxnSp>
      <p:cxnSp>
        <p:nvCxnSpPr>
          <p:cNvPr id="4012" name="直接连接符 4011"/>
          <p:cNvCxnSpPr>
            <a:stCxn id="3864" idx="4"/>
            <a:endCxn id="3864" idx="3"/>
          </p:cNvCxnSpPr>
          <p:nvPr/>
        </p:nvCxnSpPr>
        <p:spPr>
          <a:xfrm flipV="1">
            <a:off x="8016240" y="2426208"/>
            <a:ext cx="195072" cy="97536"/>
          </a:xfrm>
          <a:prstGeom prst="line">
            <a:avLst/>
          </a:prstGeom>
          <a:ln w="12700"/>
        </p:spPr>
        <p:style>
          <a:lnRef idx="1">
            <a:schemeClr val="dk1"/>
          </a:lnRef>
          <a:fillRef idx="0">
            <a:schemeClr val="dk1"/>
          </a:fillRef>
          <a:effectRef idx="0">
            <a:schemeClr val="dk1"/>
          </a:effectRef>
          <a:fontRef idx="minor">
            <a:schemeClr val="tx1"/>
          </a:fontRef>
        </p:style>
      </p:cxnSp>
      <p:cxnSp>
        <p:nvCxnSpPr>
          <p:cNvPr id="3839" name="直接连接符 3838"/>
          <p:cNvCxnSpPr/>
          <p:nvPr/>
        </p:nvCxnSpPr>
        <p:spPr>
          <a:xfrm>
            <a:off x="6669024" y="2468880"/>
            <a:ext cx="0" cy="19730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41" name="直接连接符 3840"/>
          <p:cNvCxnSpPr/>
          <p:nvPr/>
        </p:nvCxnSpPr>
        <p:spPr>
          <a:xfrm>
            <a:off x="7071360" y="2286000"/>
            <a:ext cx="0" cy="20355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43" name="直接连接符 3842"/>
          <p:cNvCxnSpPr/>
          <p:nvPr/>
        </p:nvCxnSpPr>
        <p:spPr>
          <a:xfrm>
            <a:off x="7319703" y="2188138"/>
            <a:ext cx="0" cy="2006818"/>
          </a:xfrm>
          <a:prstGeom prst="line">
            <a:avLst/>
          </a:prstGeom>
          <a:ln w="12700"/>
        </p:spPr>
        <p:style>
          <a:lnRef idx="1">
            <a:schemeClr val="dk1"/>
          </a:lnRef>
          <a:fillRef idx="0">
            <a:schemeClr val="dk1"/>
          </a:fillRef>
          <a:effectRef idx="0">
            <a:schemeClr val="dk1"/>
          </a:effectRef>
          <a:fontRef idx="minor">
            <a:schemeClr val="tx1"/>
          </a:fontRef>
        </p:style>
      </p:cxnSp>
      <p:cxnSp>
        <p:nvCxnSpPr>
          <p:cNvPr id="3845" name="直接连接符 3844"/>
          <p:cNvCxnSpPr/>
          <p:nvPr/>
        </p:nvCxnSpPr>
        <p:spPr>
          <a:xfrm>
            <a:off x="7656576" y="2017776"/>
            <a:ext cx="0" cy="1980361"/>
          </a:xfrm>
          <a:prstGeom prst="line">
            <a:avLst/>
          </a:prstGeom>
          <a:ln w="12700"/>
        </p:spPr>
        <p:style>
          <a:lnRef idx="1">
            <a:schemeClr val="dk1"/>
          </a:lnRef>
          <a:fillRef idx="0">
            <a:schemeClr val="dk1"/>
          </a:fillRef>
          <a:effectRef idx="0">
            <a:schemeClr val="dk1"/>
          </a:effectRef>
          <a:fontRef idx="minor">
            <a:schemeClr val="tx1"/>
          </a:fontRef>
        </p:style>
      </p:cxnSp>
      <p:cxnSp>
        <p:nvCxnSpPr>
          <p:cNvPr id="3847" name="直接连接符 3846"/>
          <p:cNvCxnSpPr/>
          <p:nvPr/>
        </p:nvCxnSpPr>
        <p:spPr>
          <a:xfrm>
            <a:off x="8016240" y="1844951"/>
            <a:ext cx="0" cy="1979831"/>
          </a:xfrm>
          <a:prstGeom prst="line">
            <a:avLst/>
          </a:prstGeom>
          <a:ln w="12700"/>
        </p:spPr>
        <p:style>
          <a:lnRef idx="1">
            <a:schemeClr val="dk1"/>
          </a:lnRef>
          <a:fillRef idx="0">
            <a:schemeClr val="dk1"/>
          </a:fillRef>
          <a:effectRef idx="0">
            <a:schemeClr val="dk1"/>
          </a:effectRef>
          <a:fontRef idx="minor">
            <a:schemeClr val="tx1"/>
          </a:fontRef>
        </p:style>
      </p:cxnSp>
      <p:cxnSp>
        <p:nvCxnSpPr>
          <p:cNvPr id="3852" name="直接连接符 3851"/>
          <p:cNvCxnSpPr/>
          <p:nvPr/>
        </p:nvCxnSpPr>
        <p:spPr>
          <a:xfrm>
            <a:off x="8199120" y="1761744"/>
            <a:ext cx="6096" cy="1980948"/>
          </a:xfrm>
          <a:prstGeom prst="line">
            <a:avLst/>
          </a:prstGeom>
          <a:ln w="12700"/>
        </p:spPr>
        <p:style>
          <a:lnRef idx="1">
            <a:schemeClr val="dk1"/>
          </a:lnRef>
          <a:fillRef idx="0">
            <a:schemeClr val="dk1"/>
          </a:fillRef>
          <a:effectRef idx="0">
            <a:schemeClr val="dk1"/>
          </a:effectRef>
          <a:fontRef idx="minor">
            <a:schemeClr val="tx1"/>
          </a:fontRef>
        </p:style>
      </p:cxnSp>
      <p:cxnSp>
        <p:nvCxnSpPr>
          <p:cNvPr id="4015" name="直接连接符 4014"/>
          <p:cNvCxnSpPr>
            <a:stCxn id="3864" idx="3"/>
          </p:cNvCxnSpPr>
          <p:nvPr/>
        </p:nvCxnSpPr>
        <p:spPr>
          <a:xfrm flipV="1">
            <a:off x="8211312" y="2385441"/>
            <a:ext cx="197512" cy="40767"/>
          </a:xfrm>
          <a:prstGeom prst="line">
            <a:avLst/>
          </a:prstGeom>
          <a:ln w="12700"/>
        </p:spPr>
        <p:style>
          <a:lnRef idx="1">
            <a:schemeClr val="dk1"/>
          </a:lnRef>
          <a:fillRef idx="0">
            <a:schemeClr val="dk1"/>
          </a:fillRef>
          <a:effectRef idx="0">
            <a:schemeClr val="dk1"/>
          </a:effectRef>
          <a:fontRef idx="minor">
            <a:schemeClr val="tx1"/>
          </a:fontRef>
        </p:style>
      </p:cxnSp>
      <p:cxnSp>
        <p:nvCxnSpPr>
          <p:cNvPr id="4039" name="直接连接符 4038"/>
          <p:cNvCxnSpPr>
            <a:endCxn id="4750" idx="1"/>
          </p:cNvCxnSpPr>
          <p:nvPr/>
        </p:nvCxnSpPr>
        <p:spPr>
          <a:xfrm flipV="1">
            <a:off x="6438508" y="5426547"/>
            <a:ext cx="243968" cy="162483"/>
          </a:xfrm>
          <a:prstGeom prst="line">
            <a:avLst/>
          </a:prstGeom>
          <a:ln w="12700"/>
        </p:spPr>
        <p:style>
          <a:lnRef idx="1">
            <a:schemeClr val="dk1"/>
          </a:lnRef>
          <a:fillRef idx="0">
            <a:schemeClr val="dk1"/>
          </a:fillRef>
          <a:effectRef idx="0">
            <a:schemeClr val="dk1"/>
          </a:effectRef>
          <a:fontRef idx="minor">
            <a:schemeClr val="tx1"/>
          </a:fontRef>
        </p:style>
      </p:cxnSp>
      <p:cxnSp>
        <p:nvCxnSpPr>
          <p:cNvPr id="4077" name="直接连接符 4076"/>
          <p:cNvCxnSpPr>
            <a:endCxn id="3782" idx="1"/>
          </p:cNvCxnSpPr>
          <p:nvPr/>
        </p:nvCxnSpPr>
        <p:spPr>
          <a:xfrm flipV="1">
            <a:off x="6430238" y="4157472"/>
            <a:ext cx="238785" cy="83580"/>
          </a:xfrm>
          <a:prstGeom prst="line">
            <a:avLst/>
          </a:prstGeom>
          <a:ln w="12700"/>
        </p:spPr>
        <p:style>
          <a:lnRef idx="1">
            <a:schemeClr val="dk1"/>
          </a:lnRef>
          <a:fillRef idx="0">
            <a:schemeClr val="dk1"/>
          </a:fillRef>
          <a:effectRef idx="0">
            <a:schemeClr val="dk1"/>
          </a:effectRef>
          <a:fontRef idx="minor">
            <a:schemeClr val="tx1"/>
          </a:fontRef>
        </p:style>
      </p:cxnSp>
      <p:cxnSp>
        <p:nvCxnSpPr>
          <p:cNvPr id="4080" name="直接连接符 4079"/>
          <p:cNvCxnSpPr>
            <a:stCxn id="3782" idx="1"/>
            <a:endCxn id="3782" idx="2"/>
          </p:cNvCxnSpPr>
          <p:nvPr/>
        </p:nvCxnSpPr>
        <p:spPr>
          <a:xfrm flipV="1">
            <a:off x="6669023" y="4023360"/>
            <a:ext cx="390144" cy="134112"/>
          </a:xfrm>
          <a:prstGeom prst="line">
            <a:avLst/>
          </a:prstGeom>
          <a:ln w="12700"/>
        </p:spPr>
        <p:style>
          <a:lnRef idx="1">
            <a:schemeClr val="dk1"/>
          </a:lnRef>
          <a:fillRef idx="0">
            <a:schemeClr val="dk1"/>
          </a:fillRef>
          <a:effectRef idx="0">
            <a:schemeClr val="dk1"/>
          </a:effectRef>
          <a:fontRef idx="minor">
            <a:schemeClr val="tx1"/>
          </a:fontRef>
        </p:style>
      </p:cxnSp>
      <p:cxnSp>
        <p:nvCxnSpPr>
          <p:cNvPr id="4084" name="直接连接符 4083"/>
          <p:cNvCxnSpPr>
            <a:stCxn id="3782" idx="2"/>
            <a:endCxn id="3782" idx="3"/>
          </p:cNvCxnSpPr>
          <p:nvPr/>
        </p:nvCxnSpPr>
        <p:spPr>
          <a:xfrm flipV="1">
            <a:off x="7059167" y="3919728"/>
            <a:ext cx="231648" cy="103632"/>
          </a:xfrm>
          <a:prstGeom prst="line">
            <a:avLst/>
          </a:prstGeom>
          <a:ln w="12700"/>
        </p:spPr>
        <p:style>
          <a:lnRef idx="1">
            <a:schemeClr val="dk1"/>
          </a:lnRef>
          <a:fillRef idx="0">
            <a:schemeClr val="dk1"/>
          </a:fillRef>
          <a:effectRef idx="0">
            <a:schemeClr val="dk1"/>
          </a:effectRef>
          <a:fontRef idx="minor">
            <a:schemeClr val="tx1"/>
          </a:fontRef>
        </p:style>
      </p:cxnSp>
      <p:cxnSp>
        <p:nvCxnSpPr>
          <p:cNvPr id="4087" name="直接连接符 4086"/>
          <p:cNvCxnSpPr>
            <a:stCxn id="3782" idx="3"/>
            <a:endCxn id="3782" idx="4"/>
          </p:cNvCxnSpPr>
          <p:nvPr/>
        </p:nvCxnSpPr>
        <p:spPr>
          <a:xfrm flipV="1">
            <a:off x="7290815" y="3803904"/>
            <a:ext cx="365760" cy="115824"/>
          </a:xfrm>
          <a:prstGeom prst="line">
            <a:avLst/>
          </a:prstGeom>
          <a:ln w="12700"/>
        </p:spPr>
        <p:style>
          <a:lnRef idx="1">
            <a:schemeClr val="dk1"/>
          </a:lnRef>
          <a:fillRef idx="0">
            <a:schemeClr val="dk1"/>
          </a:fillRef>
          <a:effectRef idx="0">
            <a:schemeClr val="dk1"/>
          </a:effectRef>
          <a:fontRef idx="minor">
            <a:schemeClr val="tx1"/>
          </a:fontRef>
        </p:style>
      </p:cxnSp>
      <p:cxnSp>
        <p:nvCxnSpPr>
          <p:cNvPr id="4090" name="直接连接符 4089"/>
          <p:cNvCxnSpPr>
            <a:endCxn id="3782" idx="5"/>
          </p:cNvCxnSpPr>
          <p:nvPr/>
        </p:nvCxnSpPr>
        <p:spPr>
          <a:xfrm flipV="1">
            <a:off x="7643433" y="3578352"/>
            <a:ext cx="378902" cy="236881"/>
          </a:xfrm>
          <a:prstGeom prst="line">
            <a:avLst/>
          </a:prstGeom>
          <a:ln w="12700"/>
        </p:spPr>
        <p:style>
          <a:lnRef idx="1">
            <a:schemeClr val="dk1"/>
          </a:lnRef>
          <a:fillRef idx="0">
            <a:schemeClr val="dk1"/>
          </a:fillRef>
          <a:effectRef idx="0">
            <a:schemeClr val="dk1"/>
          </a:effectRef>
          <a:fontRef idx="minor">
            <a:schemeClr val="tx1"/>
          </a:fontRef>
        </p:style>
      </p:cxnSp>
      <p:cxnSp>
        <p:nvCxnSpPr>
          <p:cNvPr id="4092" name="直接连接符 4091"/>
          <p:cNvCxnSpPr>
            <a:endCxn id="3782" idx="6"/>
          </p:cNvCxnSpPr>
          <p:nvPr/>
        </p:nvCxnSpPr>
        <p:spPr>
          <a:xfrm flipV="1">
            <a:off x="8003746" y="3493008"/>
            <a:ext cx="189277" cy="97420"/>
          </a:xfrm>
          <a:prstGeom prst="line">
            <a:avLst/>
          </a:prstGeom>
          <a:ln w="12700"/>
        </p:spPr>
        <p:style>
          <a:lnRef idx="1">
            <a:schemeClr val="dk1"/>
          </a:lnRef>
          <a:fillRef idx="0">
            <a:schemeClr val="dk1"/>
          </a:fillRef>
          <a:effectRef idx="0">
            <a:schemeClr val="dk1"/>
          </a:effectRef>
          <a:fontRef idx="minor">
            <a:schemeClr val="tx1"/>
          </a:fontRef>
        </p:style>
      </p:cxnSp>
      <p:cxnSp>
        <p:nvCxnSpPr>
          <p:cNvPr id="4094" name="直接连接符 4093"/>
          <p:cNvCxnSpPr>
            <a:endCxn id="3782" idx="7"/>
          </p:cNvCxnSpPr>
          <p:nvPr/>
        </p:nvCxnSpPr>
        <p:spPr>
          <a:xfrm flipV="1">
            <a:off x="8180510" y="3462528"/>
            <a:ext cx="231969" cy="35525"/>
          </a:xfrm>
          <a:prstGeom prst="line">
            <a:avLst/>
          </a:prstGeom>
          <a:ln w="12700"/>
        </p:spPr>
        <p:style>
          <a:lnRef idx="1">
            <a:schemeClr val="dk1"/>
          </a:lnRef>
          <a:fillRef idx="0">
            <a:schemeClr val="dk1"/>
          </a:fillRef>
          <a:effectRef idx="0">
            <a:schemeClr val="dk1"/>
          </a:effectRef>
          <a:fontRef idx="minor">
            <a:schemeClr val="tx1"/>
          </a:fontRef>
        </p:style>
      </p:cxnSp>
      <p:cxnSp>
        <p:nvCxnSpPr>
          <p:cNvPr id="4096" name="直接连接符 4095"/>
          <p:cNvCxnSpPr>
            <a:stCxn id="3782" idx="7"/>
          </p:cNvCxnSpPr>
          <p:nvPr/>
        </p:nvCxnSpPr>
        <p:spPr>
          <a:xfrm flipV="1">
            <a:off x="8412479" y="3373005"/>
            <a:ext cx="210756" cy="89523"/>
          </a:xfrm>
          <a:prstGeom prst="line">
            <a:avLst/>
          </a:prstGeom>
          <a:ln w="12700"/>
        </p:spPr>
        <p:style>
          <a:lnRef idx="1">
            <a:schemeClr val="dk1"/>
          </a:lnRef>
          <a:fillRef idx="0">
            <a:schemeClr val="dk1"/>
          </a:fillRef>
          <a:effectRef idx="0">
            <a:schemeClr val="dk1"/>
          </a:effectRef>
          <a:fontRef idx="minor">
            <a:schemeClr val="tx1"/>
          </a:fontRef>
        </p:style>
      </p:cxnSp>
      <p:cxnSp>
        <p:nvCxnSpPr>
          <p:cNvPr id="4104" name="直接连接符 4103"/>
          <p:cNvCxnSpPr>
            <a:stCxn id="3782" idx="10"/>
          </p:cNvCxnSpPr>
          <p:nvPr/>
        </p:nvCxnSpPr>
        <p:spPr>
          <a:xfrm flipV="1">
            <a:off x="6438585" y="3648793"/>
            <a:ext cx="2193104" cy="922658"/>
          </a:xfrm>
          <a:prstGeom prst="line">
            <a:avLst/>
          </a:prstGeom>
          <a:ln w="12700"/>
        </p:spPr>
        <p:style>
          <a:lnRef idx="1">
            <a:schemeClr val="dk1"/>
          </a:lnRef>
          <a:fillRef idx="0">
            <a:schemeClr val="dk1"/>
          </a:fillRef>
          <a:effectRef idx="0">
            <a:schemeClr val="dk1"/>
          </a:effectRef>
          <a:fontRef idx="minor">
            <a:schemeClr val="tx1"/>
          </a:fontRef>
        </p:style>
      </p:cxnSp>
      <p:cxnSp>
        <p:nvCxnSpPr>
          <p:cNvPr id="4135" name="直接连接符 4134"/>
          <p:cNvCxnSpPr>
            <a:endCxn id="4750" idx="9"/>
          </p:cNvCxnSpPr>
          <p:nvPr/>
        </p:nvCxnSpPr>
        <p:spPr>
          <a:xfrm flipV="1">
            <a:off x="8377087" y="4679454"/>
            <a:ext cx="275334" cy="144452"/>
          </a:xfrm>
          <a:prstGeom prst="line">
            <a:avLst/>
          </a:prstGeom>
          <a:ln w="12700"/>
        </p:spPr>
        <p:style>
          <a:lnRef idx="1">
            <a:schemeClr val="dk1"/>
          </a:lnRef>
          <a:fillRef idx="0">
            <a:schemeClr val="dk1"/>
          </a:fillRef>
          <a:effectRef idx="0">
            <a:schemeClr val="dk1"/>
          </a:effectRef>
          <a:fontRef idx="minor">
            <a:schemeClr val="tx1"/>
          </a:fontRef>
        </p:style>
      </p:cxnSp>
      <p:cxnSp>
        <p:nvCxnSpPr>
          <p:cNvPr id="4137" name="直接连接符 4136"/>
          <p:cNvCxnSpPr>
            <a:endCxn id="4751" idx="2"/>
          </p:cNvCxnSpPr>
          <p:nvPr/>
        </p:nvCxnSpPr>
        <p:spPr>
          <a:xfrm flipV="1">
            <a:off x="8717280" y="4436838"/>
            <a:ext cx="226257" cy="198047"/>
          </a:xfrm>
          <a:prstGeom prst="line">
            <a:avLst/>
          </a:prstGeom>
          <a:ln w="12700"/>
        </p:spPr>
        <p:style>
          <a:lnRef idx="1">
            <a:schemeClr val="dk1"/>
          </a:lnRef>
          <a:fillRef idx="0">
            <a:schemeClr val="dk1"/>
          </a:fillRef>
          <a:effectRef idx="0">
            <a:schemeClr val="dk1"/>
          </a:effectRef>
          <a:fontRef idx="minor">
            <a:schemeClr val="tx1"/>
          </a:fontRef>
        </p:style>
      </p:cxnSp>
      <p:cxnSp>
        <p:nvCxnSpPr>
          <p:cNvPr id="4139" name="直接连接符 4138"/>
          <p:cNvCxnSpPr>
            <a:stCxn id="4753" idx="3"/>
          </p:cNvCxnSpPr>
          <p:nvPr/>
        </p:nvCxnSpPr>
        <p:spPr>
          <a:xfrm flipV="1">
            <a:off x="8988776" y="4080846"/>
            <a:ext cx="324582" cy="286136"/>
          </a:xfrm>
          <a:prstGeom prst="line">
            <a:avLst/>
          </a:prstGeom>
          <a:ln w="12700"/>
        </p:spPr>
        <p:style>
          <a:lnRef idx="1">
            <a:schemeClr val="dk1"/>
          </a:lnRef>
          <a:fillRef idx="0">
            <a:schemeClr val="dk1"/>
          </a:fillRef>
          <a:effectRef idx="0">
            <a:schemeClr val="dk1"/>
          </a:effectRef>
          <a:fontRef idx="minor">
            <a:schemeClr val="tx1"/>
          </a:fontRef>
        </p:style>
      </p:cxnSp>
      <p:cxnSp>
        <p:nvCxnSpPr>
          <p:cNvPr id="3662" name="直接连接符 3661"/>
          <p:cNvCxnSpPr/>
          <p:nvPr/>
        </p:nvCxnSpPr>
        <p:spPr>
          <a:xfrm>
            <a:off x="1018309" y="2615453"/>
            <a:ext cx="9470" cy="19651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64" name="直接连接符 3663"/>
          <p:cNvCxnSpPr/>
          <p:nvPr/>
        </p:nvCxnSpPr>
        <p:spPr>
          <a:xfrm>
            <a:off x="1302327" y="2615453"/>
            <a:ext cx="0" cy="19431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66" name="直接连接符 3665"/>
          <p:cNvCxnSpPr/>
          <p:nvPr/>
        </p:nvCxnSpPr>
        <p:spPr>
          <a:xfrm flipH="1">
            <a:off x="1918274" y="2615453"/>
            <a:ext cx="7508" cy="19651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68" name="直接连接符 3667"/>
          <p:cNvCxnSpPr>
            <a:endCxn id="4021" idx="4"/>
          </p:cNvCxnSpPr>
          <p:nvPr/>
        </p:nvCxnSpPr>
        <p:spPr>
          <a:xfrm flipH="1">
            <a:off x="2206753" y="2615453"/>
            <a:ext cx="3047" cy="19321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73" name="直接连接符 3672"/>
          <p:cNvCxnSpPr>
            <a:endCxn id="4021" idx="5"/>
          </p:cNvCxnSpPr>
          <p:nvPr/>
        </p:nvCxnSpPr>
        <p:spPr>
          <a:xfrm>
            <a:off x="2430401" y="2615453"/>
            <a:ext cx="1904" cy="19199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76" name="直接连接符 3675"/>
          <p:cNvCxnSpPr>
            <a:endCxn id="4021" idx="6"/>
          </p:cNvCxnSpPr>
          <p:nvPr/>
        </p:nvCxnSpPr>
        <p:spPr>
          <a:xfrm>
            <a:off x="2632710" y="2615453"/>
            <a:ext cx="763" cy="19199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86" name="直接连接符 3685"/>
          <p:cNvCxnSpPr>
            <a:endCxn id="4021" idx="7"/>
          </p:cNvCxnSpPr>
          <p:nvPr/>
        </p:nvCxnSpPr>
        <p:spPr>
          <a:xfrm>
            <a:off x="2960866" y="2615453"/>
            <a:ext cx="1791" cy="19016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89" name="直接连接符 3688"/>
          <p:cNvCxnSpPr>
            <a:endCxn id="4021" idx="8"/>
          </p:cNvCxnSpPr>
          <p:nvPr/>
        </p:nvCxnSpPr>
        <p:spPr>
          <a:xfrm flipH="1">
            <a:off x="3200401" y="2615453"/>
            <a:ext cx="3402" cy="19077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92" name="直接连接符 3691"/>
          <p:cNvCxnSpPr/>
          <p:nvPr/>
        </p:nvCxnSpPr>
        <p:spPr>
          <a:xfrm>
            <a:off x="3469500" y="2607181"/>
            <a:ext cx="0" cy="19440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93" name="直接连接符 3692"/>
          <p:cNvCxnSpPr/>
          <p:nvPr/>
        </p:nvCxnSpPr>
        <p:spPr>
          <a:xfrm>
            <a:off x="3853423" y="2607181"/>
            <a:ext cx="30851" cy="28903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94" name="直接连接符 3693"/>
          <p:cNvCxnSpPr>
            <a:endCxn id="4021" idx="11"/>
          </p:cNvCxnSpPr>
          <p:nvPr/>
        </p:nvCxnSpPr>
        <p:spPr>
          <a:xfrm>
            <a:off x="4236320" y="2615453"/>
            <a:ext cx="6496" cy="1883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97" name="直接连接符 3696"/>
          <p:cNvCxnSpPr>
            <a:endCxn id="4021" idx="12"/>
          </p:cNvCxnSpPr>
          <p:nvPr/>
        </p:nvCxnSpPr>
        <p:spPr>
          <a:xfrm flipH="1">
            <a:off x="4596385" y="2607613"/>
            <a:ext cx="7365" cy="18790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07" name="直接连接符 3706"/>
          <p:cNvCxnSpPr>
            <a:endCxn id="4021" idx="13"/>
          </p:cNvCxnSpPr>
          <p:nvPr/>
        </p:nvCxnSpPr>
        <p:spPr>
          <a:xfrm>
            <a:off x="4842510" y="2600831"/>
            <a:ext cx="3811" cy="19102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08" name="直接连接符 3707"/>
          <p:cNvCxnSpPr/>
          <p:nvPr/>
        </p:nvCxnSpPr>
        <p:spPr>
          <a:xfrm>
            <a:off x="5116830" y="2615453"/>
            <a:ext cx="0" cy="18841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09" name="直接连接符 3708"/>
          <p:cNvCxnSpPr>
            <a:endCxn id="4021" idx="15"/>
          </p:cNvCxnSpPr>
          <p:nvPr/>
        </p:nvCxnSpPr>
        <p:spPr>
          <a:xfrm flipH="1">
            <a:off x="5327907" y="2607181"/>
            <a:ext cx="7363" cy="18916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10" name="直接连接符 3709"/>
          <p:cNvCxnSpPr/>
          <p:nvPr/>
        </p:nvCxnSpPr>
        <p:spPr>
          <a:xfrm flipH="1">
            <a:off x="5803151" y="2600831"/>
            <a:ext cx="14719" cy="19797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69" name="直接连接符 4168"/>
          <p:cNvCxnSpPr/>
          <p:nvPr/>
        </p:nvCxnSpPr>
        <p:spPr>
          <a:xfrm flipV="1">
            <a:off x="8696854" y="3166964"/>
            <a:ext cx="227384" cy="133509"/>
          </a:xfrm>
          <a:prstGeom prst="line">
            <a:avLst/>
          </a:prstGeom>
          <a:ln w="12700"/>
        </p:spPr>
        <p:style>
          <a:lnRef idx="1">
            <a:schemeClr val="dk1"/>
          </a:lnRef>
          <a:fillRef idx="0">
            <a:schemeClr val="dk1"/>
          </a:fillRef>
          <a:effectRef idx="0">
            <a:schemeClr val="dk1"/>
          </a:effectRef>
          <a:fontRef idx="minor">
            <a:schemeClr val="tx1"/>
          </a:fontRef>
        </p:style>
      </p:cxnSp>
      <p:cxnSp>
        <p:nvCxnSpPr>
          <p:cNvPr id="4171" name="直接连接符 4170"/>
          <p:cNvCxnSpPr/>
          <p:nvPr/>
        </p:nvCxnSpPr>
        <p:spPr>
          <a:xfrm flipV="1">
            <a:off x="8978371" y="2749409"/>
            <a:ext cx="329529" cy="317019"/>
          </a:xfrm>
          <a:prstGeom prst="line">
            <a:avLst/>
          </a:prstGeom>
          <a:ln w="12700"/>
        </p:spPr>
        <p:style>
          <a:lnRef idx="1">
            <a:schemeClr val="dk1"/>
          </a:lnRef>
          <a:fillRef idx="0">
            <a:schemeClr val="dk1"/>
          </a:fillRef>
          <a:effectRef idx="0">
            <a:schemeClr val="dk1"/>
          </a:effectRef>
          <a:fontRef idx="minor">
            <a:schemeClr val="tx1"/>
          </a:fontRef>
        </p:style>
      </p:cxnSp>
      <p:cxnSp>
        <p:nvCxnSpPr>
          <p:cNvPr id="3866" name="直接连接符 3865"/>
          <p:cNvCxnSpPr/>
          <p:nvPr/>
        </p:nvCxnSpPr>
        <p:spPr>
          <a:xfrm>
            <a:off x="6669024" y="4433430"/>
            <a:ext cx="0" cy="12914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68" name="直接连接符 3867"/>
          <p:cNvCxnSpPr/>
          <p:nvPr/>
        </p:nvCxnSpPr>
        <p:spPr>
          <a:xfrm>
            <a:off x="7074664" y="4296190"/>
            <a:ext cx="0" cy="12186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71" name="直接连接符 3870"/>
          <p:cNvCxnSpPr/>
          <p:nvPr/>
        </p:nvCxnSpPr>
        <p:spPr>
          <a:xfrm>
            <a:off x="7319703" y="4119634"/>
            <a:ext cx="3151" cy="12559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74" name="直接连接符 3873"/>
          <p:cNvCxnSpPr/>
          <p:nvPr/>
        </p:nvCxnSpPr>
        <p:spPr>
          <a:xfrm>
            <a:off x="7656328" y="3980028"/>
            <a:ext cx="14480" cy="12228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77" name="直接连接符 3876"/>
          <p:cNvCxnSpPr/>
          <p:nvPr/>
        </p:nvCxnSpPr>
        <p:spPr>
          <a:xfrm>
            <a:off x="8016240" y="3805591"/>
            <a:ext cx="6429" cy="12195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80" name="直接连接符 3879"/>
          <p:cNvCxnSpPr/>
          <p:nvPr/>
        </p:nvCxnSpPr>
        <p:spPr>
          <a:xfrm>
            <a:off x="8205216" y="3742692"/>
            <a:ext cx="6766" cy="11769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55" name="直接连接符 3654"/>
          <p:cNvCxnSpPr/>
          <p:nvPr/>
        </p:nvCxnSpPr>
        <p:spPr>
          <a:xfrm>
            <a:off x="8408824" y="3613666"/>
            <a:ext cx="0" cy="1210278"/>
          </a:xfrm>
          <a:prstGeom prst="line">
            <a:avLst/>
          </a:prstGeom>
          <a:ln w="12700"/>
        </p:spPr>
        <p:style>
          <a:lnRef idx="1">
            <a:schemeClr val="dk1"/>
          </a:lnRef>
          <a:fillRef idx="0">
            <a:schemeClr val="dk1"/>
          </a:fillRef>
          <a:effectRef idx="0">
            <a:schemeClr val="dk1"/>
          </a:effectRef>
          <a:fontRef idx="minor">
            <a:schemeClr val="tx1"/>
          </a:fontRef>
        </p:style>
      </p:cxnSp>
      <p:cxnSp>
        <p:nvCxnSpPr>
          <p:cNvPr id="4131" name="直接连接符 4130"/>
          <p:cNvCxnSpPr/>
          <p:nvPr/>
        </p:nvCxnSpPr>
        <p:spPr>
          <a:xfrm flipV="1">
            <a:off x="6424364" y="4816127"/>
            <a:ext cx="1968790" cy="1034731"/>
          </a:xfrm>
          <a:prstGeom prst="line">
            <a:avLst/>
          </a:prstGeom>
          <a:ln w="12700"/>
        </p:spPr>
        <p:style>
          <a:lnRef idx="1">
            <a:schemeClr val="dk1"/>
          </a:lnRef>
          <a:fillRef idx="0">
            <a:schemeClr val="dk1"/>
          </a:fillRef>
          <a:effectRef idx="0">
            <a:schemeClr val="dk1"/>
          </a:effectRef>
          <a:fontRef idx="minor">
            <a:schemeClr val="tx1"/>
          </a:fontRef>
        </p:style>
      </p:cxnSp>
      <p:cxnSp>
        <p:nvCxnSpPr>
          <p:cNvPr id="3816" name="直接连接符 3815"/>
          <p:cNvCxnSpPr/>
          <p:nvPr/>
        </p:nvCxnSpPr>
        <p:spPr>
          <a:xfrm flipV="1">
            <a:off x="2630424" y="4551264"/>
            <a:ext cx="13031" cy="9565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14" name="直接连接符 3813"/>
          <p:cNvCxnSpPr/>
          <p:nvPr/>
        </p:nvCxnSpPr>
        <p:spPr>
          <a:xfrm flipV="1">
            <a:off x="2984594" y="4524730"/>
            <a:ext cx="0" cy="9830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85" name="直接连接符 3784"/>
          <p:cNvCxnSpPr/>
          <p:nvPr/>
        </p:nvCxnSpPr>
        <p:spPr>
          <a:xfrm>
            <a:off x="5802988" y="4573896"/>
            <a:ext cx="0" cy="12733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90" name="直接连接符 3789"/>
          <p:cNvCxnSpPr>
            <a:endCxn id="4021" idx="15"/>
          </p:cNvCxnSpPr>
          <p:nvPr/>
        </p:nvCxnSpPr>
        <p:spPr>
          <a:xfrm flipH="1" flipV="1">
            <a:off x="5327907" y="4498848"/>
            <a:ext cx="36573" cy="1347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93" name="直接连接符 3792"/>
          <p:cNvCxnSpPr/>
          <p:nvPr/>
        </p:nvCxnSpPr>
        <p:spPr>
          <a:xfrm>
            <a:off x="5116156" y="4486141"/>
            <a:ext cx="0" cy="13546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96" name="直接连接符 3795"/>
          <p:cNvCxnSpPr>
            <a:stCxn id="4021" idx="13"/>
          </p:cNvCxnSpPr>
          <p:nvPr/>
        </p:nvCxnSpPr>
        <p:spPr>
          <a:xfrm>
            <a:off x="4846321" y="4511040"/>
            <a:ext cx="11261" cy="13282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99" name="直接连接符 3798"/>
          <p:cNvCxnSpPr>
            <a:stCxn id="4021" idx="12"/>
          </p:cNvCxnSpPr>
          <p:nvPr/>
        </p:nvCxnSpPr>
        <p:spPr>
          <a:xfrm>
            <a:off x="4596385" y="4486656"/>
            <a:ext cx="26415" cy="13599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03" name="直接连接符 3802"/>
          <p:cNvCxnSpPr>
            <a:endCxn id="4021" idx="11"/>
          </p:cNvCxnSpPr>
          <p:nvPr/>
        </p:nvCxnSpPr>
        <p:spPr>
          <a:xfrm flipV="1">
            <a:off x="4236320" y="4498848"/>
            <a:ext cx="6496" cy="13272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09" name="直接连接符 3808"/>
          <p:cNvCxnSpPr/>
          <p:nvPr/>
        </p:nvCxnSpPr>
        <p:spPr>
          <a:xfrm flipV="1">
            <a:off x="3468831" y="4535424"/>
            <a:ext cx="0" cy="9793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12" name="直接连接符 3811"/>
          <p:cNvCxnSpPr/>
          <p:nvPr/>
        </p:nvCxnSpPr>
        <p:spPr>
          <a:xfrm flipH="1" flipV="1">
            <a:off x="3198794" y="4517136"/>
            <a:ext cx="22843" cy="9976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98" name="直接连接符 4797"/>
          <p:cNvCxnSpPr>
            <a:endCxn id="4021" idx="19"/>
          </p:cNvCxnSpPr>
          <p:nvPr/>
        </p:nvCxnSpPr>
        <p:spPr>
          <a:xfrm flipH="1">
            <a:off x="5809490" y="4232295"/>
            <a:ext cx="623939" cy="94123"/>
          </a:xfrm>
          <a:prstGeom prst="line">
            <a:avLst/>
          </a:prstGeom>
          <a:ln w="12700"/>
        </p:spPr>
        <p:style>
          <a:lnRef idx="1">
            <a:schemeClr val="dk1"/>
          </a:lnRef>
          <a:fillRef idx="0">
            <a:schemeClr val="dk1"/>
          </a:fillRef>
          <a:effectRef idx="0">
            <a:schemeClr val="dk1"/>
          </a:effectRef>
          <a:fontRef idx="minor">
            <a:schemeClr val="tx1"/>
          </a:fontRef>
        </p:style>
      </p:cxnSp>
      <p:cxnSp>
        <p:nvCxnSpPr>
          <p:cNvPr id="4800" name="直接连接符 4799"/>
          <p:cNvCxnSpPr>
            <a:stCxn id="4021" idx="19"/>
            <a:endCxn id="4021" idx="20"/>
          </p:cNvCxnSpPr>
          <p:nvPr/>
        </p:nvCxnSpPr>
        <p:spPr>
          <a:xfrm flipH="1" flipV="1">
            <a:off x="5321810" y="4275264"/>
            <a:ext cx="487680" cy="51154"/>
          </a:xfrm>
          <a:prstGeom prst="line">
            <a:avLst/>
          </a:prstGeom>
          <a:ln w="12700"/>
        </p:spPr>
        <p:style>
          <a:lnRef idx="1">
            <a:schemeClr val="dk1"/>
          </a:lnRef>
          <a:fillRef idx="0">
            <a:schemeClr val="dk1"/>
          </a:fillRef>
          <a:effectRef idx="0">
            <a:schemeClr val="dk1"/>
          </a:effectRef>
          <a:fontRef idx="minor">
            <a:schemeClr val="tx1"/>
          </a:fontRef>
        </p:style>
      </p:cxnSp>
      <p:cxnSp>
        <p:nvCxnSpPr>
          <p:cNvPr id="4802" name="直接连接符 4801"/>
          <p:cNvCxnSpPr>
            <a:stCxn id="4021" idx="20"/>
          </p:cNvCxnSpPr>
          <p:nvPr/>
        </p:nvCxnSpPr>
        <p:spPr>
          <a:xfrm flipH="1" flipV="1">
            <a:off x="5120640" y="4241052"/>
            <a:ext cx="201170" cy="34212"/>
          </a:xfrm>
          <a:prstGeom prst="line">
            <a:avLst/>
          </a:prstGeom>
          <a:ln w="12700"/>
        </p:spPr>
        <p:style>
          <a:lnRef idx="1">
            <a:schemeClr val="dk1"/>
          </a:lnRef>
          <a:fillRef idx="0">
            <a:schemeClr val="dk1"/>
          </a:fillRef>
          <a:effectRef idx="0">
            <a:schemeClr val="dk1"/>
          </a:effectRef>
          <a:fontRef idx="minor">
            <a:schemeClr val="tx1"/>
          </a:fontRef>
        </p:style>
      </p:cxnSp>
      <p:cxnSp>
        <p:nvCxnSpPr>
          <p:cNvPr id="4805" name="直接连接符 4804"/>
          <p:cNvCxnSpPr>
            <a:endCxn id="4117" idx="6"/>
          </p:cNvCxnSpPr>
          <p:nvPr/>
        </p:nvCxnSpPr>
        <p:spPr>
          <a:xfrm flipH="1">
            <a:off x="4850660" y="4241052"/>
            <a:ext cx="266627" cy="92076"/>
          </a:xfrm>
          <a:prstGeom prst="line">
            <a:avLst/>
          </a:prstGeom>
          <a:ln w="12700"/>
        </p:spPr>
        <p:style>
          <a:lnRef idx="1">
            <a:schemeClr val="dk1"/>
          </a:lnRef>
          <a:fillRef idx="0">
            <a:schemeClr val="dk1"/>
          </a:fillRef>
          <a:effectRef idx="0">
            <a:schemeClr val="dk1"/>
          </a:effectRef>
          <a:fontRef idx="minor">
            <a:schemeClr val="tx1"/>
          </a:fontRef>
        </p:style>
      </p:cxnSp>
      <p:cxnSp>
        <p:nvCxnSpPr>
          <p:cNvPr id="4809" name="直接连接符 4808"/>
          <p:cNvCxnSpPr>
            <a:stCxn id="4021" idx="23"/>
            <a:endCxn id="4117" idx="6"/>
          </p:cNvCxnSpPr>
          <p:nvPr/>
        </p:nvCxnSpPr>
        <p:spPr>
          <a:xfrm>
            <a:off x="4596385" y="4298057"/>
            <a:ext cx="254275" cy="35071"/>
          </a:xfrm>
          <a:prstGeom prst="line">
            <a:avLst/>
          </a:prstGeom>
          <a:ln w="12700"/>
        </p:spPr>
        <p:style>
          <a:lnRef idx="1">
            <a:schemeClr val="dk1"/>
          </a:lnRef>
          <a:fillRef idx="0">
            <a:schemeClr val="dk1"/>
          </a:fillRef>
          <a:effectRef idx="0">
            <a:schemeClr val="dk1"/>
          </a:effectRef>
          <a:fontRef idx="minor">
            <a:schemeClr val="tx1"/>
          </a:fontRef>
        </p:style>
      </p:cxnSp>
      <p:cxnSp>
        <p:nvCxnSpPr>
          <p:cNvPr id="4817" name="直接连接符 4816"/>
          <p:cNvCxnSpPr>
            <a:stCxn id="4021" idx="35"/>
            <a:endCxn id="4021" idx="34"/>
          </p:cNvCxnSpPr>
          <p:nvPr/>
        </p:nvCxnSpPr>
        <p:spPr>
          <a:xfrm>
            <a:off x="698770" y="4206101"/>
            <a:ext cx="325359" cy="19335"/>
          </a:xfrm>
          <a:prstGeom prst="line">
            <a:avLst/>
          </a:prstGeom>
          <a:ln w="12700"/>
        </p:spPr>
        <p:style>
          <a:lnRef idx="1">
            <a:schemeClr val="dk1"/>
          </a:lnRef>
          <a:fillRef idx="0">
            <a:schemeClr val="dk1"/>
          </a:fillRef>
          <a:effectRef idx="0">
            <a:schemeClr val="dk1"/>
          </a:effectRef>
          <a:fontRef idx="minor">
            <a:schemeClr val="tx1"/>
          </a:fontRef>
        </p:style>
      </p:cxnSp>
      <p:cxnSp>
        <p:nvCxnSpPr>
          <p:cNvPr id="4819" name="直接连接符 4818"/>
          <p:cNvCxnSpPr>
            <a:stCxn id="4021" idx="34"/>
            <a:endCxn id="4021" idx="33"/>
          </p:cNvCxnSpPr>
          <p:nvPr/>
        </p:nvCxnSpPr>
        <p:spPr>
          <a:xfrm>
            <a:off x="1024129" y="4225436"/>
            <a:ext cx="280417" cy="10601"/>
          </a:xfrm>
          <a:prstGeom prst="line">
            <a:avLst/>
          </a:prstGeom>
          <a:ln w="12700"/>
        </p:spPr>
        <p:style>
          <a:lnRef idx="1">
            <a:schemeClr val="dk1"/>
          </a:lnRef>
          <a:fillRef idx="0">
            <a:schemeClr val="dk1"/>
          </a:fillRef>
          <a:effectRef idx="0">
            <a:schemeClr val="dk1"/>
          </a:effectRef>
          <a:fontRef idx="minor">
            <a:schemeClr val="tx1"/>
          </a:fontRef>
        </p:style>
      </p:cxnSp>
      <p:cxnSp>
        <p:nvCxnSpPr>
          <p:cNvPr id="4822" name="直接连接符 4821"/>
          <p:cNvCxnSpPr>
            <a:stCxn id="4021" idx="33"/>
            <a:endCxn id="4021" idx="32"/>
          </p:cNvCxnSpPr>
          <p:nvPr/>
        </p:nvCxnSpPr>
        <p:spPr>
          <a:xfrm flipV="1">
            <a:off x="1304546" y="4159176"/>
            <a:ext cx="615696" cy="76861"/>
          </a:xfrm>
          <a:prstGeom prst="line">
            <a:avLst/>
          </a:prstGeom>
          <a:ln w="12700"/>
        </p:spPr>
        <p:style>
          <a:lnRef idx="1">
            <a:schemeClr val="dk1"/>
          </a:lnRef>
          <a:fillRef idx="0">
            <a:schemeClr val="dk1"/>
          </a:fillRef>
          <a:effectRef idx="0">
            <a:schemeClr val="dk1"/>
          </a:effectRef>
          <a:fontRef idx="minor">
            <a:schemeClr val="tx1"/>
          </a:fontRef>
        </p:style>
      </p:cxnSp>
      <p:cxnSp>
        <p:nvCxnSpPr>
          <p:cNvPr id="4824" name="直接连接符 4823"/>
          <p:cNvCxnSpPr>
            <a:stCxn id="4021" idx="32"/>
            <a:endCxn id="4021" idx="31"/>
          </p:cNvCxnSpPr>
          <p:nvPr/>
        </p:nvCxnSpPr>
        <p:spPr>
          <a:xfrm>
            <a:off x="1920242" y="4159176"/>
            <a:ext cx="280416" cy="25443"/>
          </a:xfrm>
          <a:prstGeom prst="line">
            <a:avLst/>
          </a:prstGeom>
          <a:ln w="12700"/>
        </p:spPr>
        <p:style>
          <a:lnRef idx="1">
            <a:schemeClr val="dk1"/>
          </a:lnRef>
          <a:fillRef idx="0">
            <a:schemeClr val="dk1"/>
          </a:fillRef>
          <a:effectRef idx="0">
            <a:schemeClr val="dk1"/>
          </a:effectRef>
          <a:fontRef idx="minor">
            <a:schemeClr val="tx1"/>
          </a:fontRef>
        </p:style>
      </p:cxnSp>
      <p:cxnSp>
        <p:nvCxnSpPr>
          <p:cNvPr id="4826" name="直接连接符 4825"/>
          <p:cNvCxnSpPr>
            <a:stCxn id="4021" idx="31"/>
            <a:endCxn id="4021" idx="30"/>
          </p:cNvCxnSpPr>
          <p:nvPr/>
        </p:nvCxnSpPr>
        <p:spPr>
          <a:xfrm>
            <a:off x="2200658" y="4184619"/>
            <a:ext cx="213360" cy="87199"/>
          </a:xfrm>
          <a:prstGeom prst="line">
            <a:avLst/>
          </a:prstGeom>
          <a:ln w="12700"/>
        </p:spPr>
        <p:style>
          <a:lnRef idx="1">
            <a:schemeClr val="dk1"/>
          </a:lnRef>
          <a:fillRef idx="0">
            <a:schemeClr val="dk1"/>
          </a:fillRef>
          <a:effectRef idx="0">
            <a:schemeClr val="dk1"/>
          </a:effectRef>
          <a:fontRef idx="minor">
            <a:schemeClr val="tx1"/>
          </a:fontRef>
        </p:style>
      </p:cxnSp>
      <p:cxnSp>
        <p:nvCxnSpPr>
          <p:cNvPr id="4828" name="直接连接符 4827"/>
          <p:cNvCxnSpPr>
            <a:stCxn id="4021" idx="30"/>
            <a:endCxn id="4021" idx="29"/>
          </p:cNvCxnSpPr>
          <p:nvPr/>
        </p:nvCxnSpPr>
        <p:spPr>
          <a:xfrm flipV="1">
            <a:off x="2414018" y="4227291"/>
            <a:ext cx="231647" cy="44527"/>
          </a:xfrm>
          <a:prstGeom prst="line">
            <a:avLst/>
          </a:prstGeom>
          <a:ln w="12700"/>
        </p:spPr>
        <p:style>
          <a:lnRef idx="1">
            <a:schemeClr val="dk1"/>
          </a:lnRef>
          <a:fillRef idx="0">
            <a:schemeClr val="dk1"/>
          </a:fillRef>
          <a:effectRef idx="0">
            <a:schemeClr val="dk1"/>
          </a:effectRef>
          <a:fontRef idx="minor">
            <a:schemeClr val="tx1"/>
          </a:fontRef>
        </p:style>
      </p:cxnSp>
      <p:cxnSp>
        <p:nvCxnSpPr>
          <p:cNvPr id="4830" name="直接连接符 4829"/>
          <p:cNvCxnSpPr>
            <a:stCxn id="4021" idx="29"/>
            <a:endCxn id="4021" idx="28"/>
          </p:cNvCxnSpPr>
          <p:nvPr/>
        </p:nvCxnSpPr>
        <p:spPr>
          <a:xfrm>
            <a:off x="2645665" y="4227291"/>
            <a:ext cx="310899" cy="1855"/>
          </a:xfrm>
          <a:prstGeom prst="line">
            <a:avLst/>
          </a:prstGeom>
          <a:ln w="12700"/>
        </p:spPr>
        <p:style>
          <a:lnRef idx="1">
            <a:schemeClr val="dk1"/>
          </a:lnRef>
          <a:fillRef idx="0">
            <a:schemeClr val="dk1"/>
          </a:fillRef>
          <a:effectRef idx="0">
            <a:schemeClr val="dk1"/>
          </a:effectRef>
          <a:fontRef idx="minor">
            <a:schemeClr val="tx1"/>
          </a:fontRef>
        </p:style>
      </p:cxnSp>
      <p:cxnSp>
        <p:nvCxnSpPr>
          <p:cNvPr id="4832" name="直接连接符 4831"/>
          <p:cNvCxnSpPr>
            <a:stCxn id="4021" idx="28"/>
            <a:endCxn id="4021" idx="27"/>
          </p:cNvCxnSpPr>
          <p:nvPr/>
        </p:nvCxnSpPr>
        <p:spPr>
          <a:xfrm flipV="1">
            <a:off x="2956564" y="4154139"/>
            <a:ext cx="249935" cy="75007"/>
          </a:xfrm>
          <a:prstGeom prst="line">
            <a:avLst/>
          </a:prstGeom>
          <a:ln w="12700"/>
        </p:spPr>
        <p:style>
          <a:lnRef idx="1">
            <a:schemeClr val="dk1"/>
          </a:lnRef>
          <a:fillRef idx="0">
            <a:schemeClr val="dk1"/>
          </a:fillRef>
          <a:effectRef idx="0">
            <a:schemeClr val="dk1"/>
          </a:effectRef>
          <a:fontRef idx="minor">
            <a:schemeClr val="tx1"/>
          </a:fontRef>
        </p:style>
      </p:cxnSp>
      <p:cxnSp>
        <p:nvCxnSpPr>
          <p:cNvPr id="4834" name="直接连接符 4833"/>
          <p:cNvCxnSpPr>
            <a:stCxn id="4021" idx="27"/>
            <a:endCxn id="4021" idx="26"/>
          </p:cNvCxnSpPr>
          <p:nvPr/>
        </p:nvCxnSpPr>
        <p:spPr>
          <a:xfrm>
            <a:off x="3206499" y="4154139"/>
            <a:ext cx="262126" cy="53273"/>
          </a:xfrm>
          <a:prstGeom prst="line">
            <a:avLst/>
          </a:prstGeom>
          <a:ln w="12700"/>
        </p:spPr>
        <p:style>
          <a:lnRef idx="1">
            <a:schemeClr val="dk1"/>
          </a:lnRef>
          <a:fillRef idx="0">
            <a:schemeClr val="dk1"/>
          </a:fillRef>
          <a:effectRef idx="0">
            <a:schemeClr val="dk1"/>
          </a:effectRef>
          <a:fontRef idx="minor">
            <a:schemeClr val="tx1"/>
          </a:fontRef>
        </p:style>
      </p:cxnSp>
      <p:cxnSp>
        <p:nvCxnSpPr>
          <p:cNvPr id="4836" name="直接连接符 4835"/>
          <p:cNvCxnSpPr>
            <a:stCxn id="4021" idx="26"/>
            <a:endCxn id="4021" idx="25"/>
          </p:cNvCxnSpPr>
          <p:nvPr/>
        </p:nvCxnSpPr>
        <p:spPr>
          <a:xfrm flipV="1">
            <a:off x="3468625" y="4193629"/>
            <a:ext cx="377952" cy="13783"/>
          </a:xfrm>
          <a:prstGeom prst="line">
            <a:avLst/>
          </a:prstGeom>
          <a:ln w="12700"/>
        </p:spPr>
        <p:style>
          <a:lnRef idx="1">
            <a:schemeClr val="dk1"/>
          </a:lnRef>
          <a:fillRef idx="0">
            <a:schemeClr val="dk1"/>
          </a:fillRef>
          <a:effectRef idx="0">
            <a:schemeClr val="dk1"/>
          </a:effectRef>
          <a:fontRef idx="minor">
            <a:schemeClr val="tx1"/>
          </a:fontRef>
        </p:style>
      </p:cxnSp>
      <p:cxnSp>
        <p:nvCxnSpPr>
          <p:cNvPr id="4838" name="直接连接符 4837"/>
          <p:cNvCxnSpPr>
            <a:stCxn id="4021" idx="25"/>
            <a:endCxn id="4021" idx="24"/>
          </p:cNvCxnSpPr>
          <p:nvPr/>
        </p:nvCxnSpPr>
        <p:spPr>
          <a:xfrm>
            <a:off x="3846577" y="4193629"/>
            <a:ext cx="371856" cy="49564"/>
          </a:xfrm>
          <a:prstGeom prst="line">
            <a:avLst/>
          </a:prstGeom>
          <a:ln w="12700"/>
        </p:spPr>
        <p:style>
          <a:lnRef idx="1">
            <a:schemeClr val="dk1"/>
          </a:lnRef>
          <a:fillRef idx="0">
            <a:schemeClr val="dk1"/>
          </a:fillRef>
          <a:effectRef idx="0">
            <a:schemeClr val="dk1"/>
          </a:effectRef>
          <a:fontRef idx="minor">
            <a:schemeClr val="tx1"/>
          </a:fontRef>
        </p:style>
      </p:cxnSp>
      <p:cxnSp>
        <p:nvCxnSpPr>
          <p:cNvPr id="4840" name="直接连接符 4839"/>
          <p:cNvCxnSpPr>
            <a:stCxn id="4021" idx="24"/>
            <a:endCxn id="4021" idx="23"/>
          </p:cNvCxnSpPr>
          <p:nvPr/>
        </p:nvCxnSpPr>
        <p:spPr>
          <a:xfrm>
            <a:off x="4218433" y="4243193"/>
            <a:ext cx="377952" cy="54864"/>
          </a:xfrm>
          <a:prstGeom prst="line">
            <a:avLst/>
          </a:prstGeom>
          <a:ln w="12700"/>
        </p:spPr>
        <p:style>
          <a:lnRef idx="1">
            <a:schemeClr val="dk1"/>
          </a:lnRef>
          <a:fillRef idx="0">
            <a:schemeClr val="dk1"/>
          </a:fillRef>
          <a:effectRef idx="0">
            <a:schemeClr val="dk1"/>
          </a:effectRef>
          <a:fontRef idx="minor">
            <a:schemeClr val="tx1"/>
          </a:fontRef>
        </p:style>
      </p:cxnSp>
      <p:cxnSp>
        <p:nvCxnSpPr>
          <p:cNvPr id="4842" name="直接连接符 4841"/>
          <p:cNvCxnSpPr>
            <a:stCxn id="4021" idx="0"/>
            <a:endCxn id="4021" idx="1"/>
          </p:cNvCxnSpPr>
          <p:nvPr/>
        </p:nvCxnSpPr>
        <p:spPr>
          <a:xfrm flipV="1">
            <a:off x="698770" y="4553712"/>
            <a:ext cx="325359" cy="18613"/>
          </a:xfrm>
          <a:prstGeom prst="line">
            <a:avLst/>
          </a:prstGeom>
          <a:ln w="12700"/>
        </p:spPr>
        <p:style>
          <a:lnRef idx="1">
            <a:schemeClr val="dk1"/>
          </a:lnRef>
          <a:fillRef idx="0">
            <a:schemeClr val="dk1"/>
          </a:fillRef>
          <a:effectRef idx="0">
            <a:schemeClr val="dk1"/>
          </a:effectRef>
          <a:fontRef idx="minor">
            <a:schemeClr val="tx1"/>
          </a:fontRef>
        </p:style>
      </p:cxnSp>
      <p:cxnSp>
        <p:nvCxnSpPr>
          <p:cNvPr id="4844" name="直接连接符 4843"/>
          <p:cNvCxnSpPr>
            <a:stCxn id="4021" idx="1"/>
            <a:endCxn id="4021" idx="2"/>
          </p:cNvCxnSpPr>
          <p:nvPr/>
        </p:nvCxnSpPr>
        <p:spPr>
          <a:xfrm flipV="1">
            <a:off x="1024129" y="4547616"/>
            <a:ext cx="286512" cy="6096"/>
          </a:xfrm>
          <a:prstGeom prst="line">
            <a:avLst/>
          </a:prstGeom>
          <a:ln w="12700"/>
        </p:spPr>
        <p:style>
          <a:lnRef idx="1">
            <a:schemeClr val="dk1"/>
          </a:lnRef>
          <a:fillRef idx="0">
            <a:schemeClr val="dk1"/>
          </a:fillRef>
          <a:effectRef idx="0">
            <a:schemeClr val="dk1"/>
          </a:effectRef>
          <a:fontRef idx="minor">
            <a:schemeClr val="tx1"/>
          </a:fontRef>
        </p:style>
      </p:cxnSp>
      <p:cxnSp>
        <p:nvCxnSpPr>
          <p:cNvPr id="4846" name="直接连接符 4845"/>
          <p:cNvCxnSpPr>
            <a:stCxn id="4021" idx="2"/>
          </p:cNvCxnSpPr>
          <p:nvPr/>
        </p:nvCxnSpPr>
        <p:spPr>
          <a:xfrm>
            <a:off x="1310641" y="4547616"/>
            <a:ext cx="607633" cy="28717"/>
          </a:xfrm>
          <a:prstGeom prst="line">
            <a:avLst/>
          </a:prstGeom>
          <a:ln w="12700"/>
        </p:spPr>
        <p:style>
          <a:lnRef idx="1">
            <a:schemeClr val="dk1"/>
          </a:lnRef>
          <a:fillRef idx="0">
            <a:schemeClr val="dk1"/>
          </a:fillRef>
          <a:effectRef idx="0">
            <a:schemeClr val="dk1"/>
          </a:effectRef>
          <a:fontRef idx="minor">
            <a:schemeClr val="tx1"/>
          </a:fontRef>
        </p:style>
      </p:cxnSp>
      <p:cxnSp>
        <p:nvCxnSpPr>
          <p:cNvPr id="4848" name="直接连接符 4847"/>
          <p:cNvCxnSpPr>
            <a:stCxn id="4021" idx="3"/>
            <a:endCxn id="4021" idx="4"/>
          </p:cNvCxnSpPr>
          <p:nvPr/>
        </p:nvCxnSpPr>
        <p:spPr>
          <a:xfrm flipV="1">
            <a:off x="1920241" y="4547616"/>
            <a:ext cx="286512" cy="24384"/>
          </a:xfrm>
          <a:prstGeom prst="line">
            <a:avLst/>
          </a:prstGeom>
          <a:ln w="12700"/>
        </p:spPr>
        <p:style>
          <a:lnRef idx="1">
            <a:schemeClr val="dk1"/>
          </a:lnRef>
          <a:fillRef idx="0">
            <a:schemeClr val="dk1"/>
          </a:fillRef>
          <a:effectRef idx="0">
            <a:schemeClr val="dk1"/>
          </a:effectRef>
          <a:fontRef idx="minor">
            <a:schemeClr val="tx1"/>
          </a:fontRef>
        </p:style>
      </p:cxnSp>
      <p:cxnSp>
        <p:nvCxnSpPr>
          <p:cNvPr id="4850" name="直接连接符 4849"/>
          <p:cNvCxnSpPr>
            <a:stCxn id="3782" idx="10"/>
            <a:endCxn id="4021" idx="16"/>
          </p:cNvCxnSpPr>
          <p:nvPr/>
        </p:nvCxnSpPr>
        <p:spPr>
          <a:xfrm flipH="1" flipV="1">
            <a:off x="5803393" y="4523232"/>
            <a:ext cx="635192" cy="48219"/>
          </a:xfrm>
          <a:prstGeom prst="line">
            <a:avLst/>
          </a:prstGeom>
          <a:ln w="12700"/>
        </p:spPr>
        <p:style>
          <a:lnRef idx="1">
            <a:schemeClr val="dk1"/>
          </a:lnRef>
          <a:fillRef idx="0">
            <a:schemeClr val="dk1"/>
          </a:fillRef>
          <a:effectRef idx="0">
            <a:schemeClr val="dk1"/>
          </a:effectRef>
          <a:fontRef idx="minor">
            <a:schemeClr val="tx1"/>
          </a:fontRef>
        </p:style>
      </p:cxnSp>
      <p:cxnSp>
        <p:nvCxnSpPr>
          <p:cNvPr id="4852" name="直接连接符 4851"/>
          <p:cNvCxnSpPr>
            <a:stCxn id="4021" idx="4"/>
            <a:endCxn id="4021" idx="5"/>
          </p:cNvCxnSpPr>
          <p:nvPr/>
        </p:nvCxnSpPr>
        <p:spPr>
          <a:xfrm flipV="1">
            <a:off x="2206753" y="4535424"/>
            <a:ext cx="225552" cy="12192"/>
          </a:xfrm>
          <a:prstGeom prst="line">
            <a:avLst/>
          </a:prstGeom>
          <a:ln w="12700"/>
        </p:spPr>
        <p:style>
          <a:lnRef idx="1">
            <a:schemeClr val="dk1"/>
          </a:lnRef>
          <a:fillRef idx="0">
            <a:schemeClr val="dk1"/>
          </a:fillRef>
          <a:effectRef idx="0">
            <a:schemeClr val="dk1"/>
          </a:effectRef>
          <a:fontRef idx="minor">
            <a:schemeClr val="tx1"/>
          </a:fontRef>
        </p:style>
      </p:cxnSp>
      <p:cxnSp>
        <p:nvCxnSpPr>
          <p:cNvPr id="4854" name="直接连接符 4853"/>
          <p:cNvCxnSpPr>
            <a:endCxn id="4021" idx="6"/>
          </p:cNvCxnSpPr>
          <p:nvPr/>
        </p:nvCxnSpPr>
        <p:spPr>
          <a:xfrm>
            <a:off x="2424648" y="4532708"/>
            <a:ext cx="208825" cy="2716"/>
          </a:xfrm>
          <a:prstGeom prst="line">
            <a:avLst/>
          </a:prstGeom>
          <a:ln w="12700"/>
        </p:spPr>
        <p:style>
          <a:lnRef idx="1">
            <a:schemeClr val="dk1"/>
          </a:lnRef>
          <a:fillRef idx="0">
            <a:schemeClr val="dk1"/>
          </a:fillRef>
          <a:effectRef idx="0">
            <a:schemeClr val="dk1"/>
          </a:effectRef>
          <a:fontRef idx="minor">
            <a:schemeClr val="tx1"/>
          </a:fontRef>
        </p:style>
      </p:cxnSp>
      <p:cxnSp>
        <p:nvCxnSpPr>
          <p:cNvPr id="4856" name="直接连接符 4855"/>
          <p:cNvCxnSpPr>
            <a:stCxn id="4021" idx="6"/>
            <a:endCxn id="4021" idx="7"/>
          </p:cNvCxnSpPr>
          <p:nvPr/>
        </p:nvCxnSpPr>
        <p:spPr>
          <a:xfrm flipV="1">
            <a:off x="2633473" y="4517136"/>
            <a:ext cx="329184" cy="18288"/>
          </a:xfrm>
          <a:prstGeom prst="line">
            <a:avLst/>
          </a:prstGeom>
          <a:ln w="12700"/>
        </p:spPr>
        <p:style>
          <a:lnRef idx="1">
            <a:schemeClr val="dk1"/>
          </a:lnRef>
          <a:fillRef idx="0">
            <a:schemeClr val="dk1"/>
          </a:fillRef>
          <a:effectRef idx="0">
            <a:schemeClr val="dk1"/>
          </a:effectRef>
          <a:fontRef idx="minor">
            <a:schemeClr val="tx1"/>
          </a:fontRef>
        </p:style>
      </p:cxnSp>
      <p:cxnSp>
        <p:nvCxnSpPr>
          <p:cNvPr id="4858" name="直接连接符 4857"/>
          <p:cNvCxnSpPr>
            <a:stCxn id="4021" idx="7"/>
            <a:endCxn id="4021" idx="8"/>
          </p:cNvCxnSpPr>
          <p:nvPr/>
        </p:nvCxnSpPr>
        <p:spPr>
          <a:xfrm>
            <a:off x="2962657" y="4517136"/>
            <a:ext cx="237744" cy="6096"/>
          </a:xfrm>
          <a:prstGeom prst="line">
            <a:avLst/>
          </a:prstGeom>
          <a:ln w="12700"/>
        </p:spPr>
        <p:style>
          <a:lnRef idx="1">
            <a:schemeClr val="dk1"/>
          </a:lnRef>
          <a:fillRef idx="0">
            <a:schemeClr val="dk1"/>
          </a:fillRef>
          <a:effectRef idx="0">
            <a:schemeClr val="dk1"/>
          </a:effectRef>
          <a:fontRef idx="minor">
            <a:schemeClr val="tx1"/>
          </a:fontRef>
        </p:style>
      </p:cxnSp>
      <p:cxnSp>
        <p:nvCxnSpPr>
          <p:cNvPr id="4860" name="直接连接符 4859"/>
          <p:cNvCxnSpPr>
            <a:stCxn id="4021" idx="16"/>
            <a:endCxn id="4021" idx="15"/>
          </p:cNvCxnSpPr>
          <p:nvPr/>
        </p:nvCxnSpPr>
        <p:spPr>
          <a:xfrm flipH="1" flipV="1">
            <a:off x="5327907" y="4498848"/>
            <a:ext cx="475486" cy="24384"/>
          </a:xfrm>
          <a:prstGeom prst="line">
            <a:avLst/>
          </a:prstGeom>
          <a:ln w="12700"/>
        </p:spPr>
        <p:style>
          <a:lnRef idx="1">
            <a:schemeClr val="dk1"/>
          </a:lnRef>
          <a:fillRef idx="0">
            <a:schemeClr val="dk1"/>
          </a:fillRef>
          <a:effectRef idx="0">
            <a:schemeClr val="dk1"/>
          </a:effectRef>
          <a:fontRef idx="minor">
            <a:schemeClr val="tx1"/>
          </a:fontRef>
        </p:style>
      </p:cxnSp>
      <p:cxnSp>
        <p:nvCxnSpPr>
          <p:cNvPr id="4862" name="直接连接符 4861"/>
          <p:cNvCxnSpPr>
            <a:stCxn id="4021" idx="15"/>
            <a:endCxn id="4021" idx="14"/>
          </p:cNvCxnSpPr>
          <p:nvPr/>
        </p:nvCxnSpPr>
        <p:spPr>
          <a:xfrm flipH="1" flipV="1">
            <a:off x="5114544" y="4492752"/>
            <a:ext cx="213363" cy="6096"/>
          </a:xfrm>
          <a:prstGeom prst="line">
            <a:avLst/>
          </a:prstGeom>
          <a:ln w="12700"/>
        </p:spPr>
        <p:style>
          <a:lnRef idx="1">
            <a:schemeClr val="dk1"/>
          </a:lnRef>
          <a:fillRef idx="0">
            <a:schemeClr val="dk1"/>
          </a:fillRef>
          <a:effectRef idx="0">
            <a:schemeClr val="dk1"/>
          </a:effectRef>
          <a:fontRef idx="minor">
            <a:schemeClr val="tx1"/>
          </a:fontRef>
        </p:style>
      </p:cxnSp>
      <p:cxnSp>
        <p:nvCxnSpPr>
          <p:cNvPr id="4864" name="直接连接符 4863"/>
          <p:cNvCxnSpPr>
            <a:stCxn id="4021" idx="14"/>
            <a:endCxn id="4021" idx="13"/>
          </p:cNvCxnSpPr>
          <p:nvPr/>
        </p:nvCxnSpPr>
        <p:spPr>
          <a:xfrm flipH="1">
            <a:off x="4846321" y="4492752"/>
            <a:ext cx="268223" cy="18288"/>
          </a:xfrm>
          <a:prstGeom prst="line">
            <a:avLst/>
          </a:prstGeom>
          <a:ln w="12700"/>
        </p:spPr>
        <p:style>
          <a:lnRef idx="1">
            <a:schemeClr val="dk1"/>
          </a:lnRef>
          <a:fillRef idx="0">
            <a:schemeClr val="dk1"/>
          </a:fillRef>
          <a:effectRef idx="0">
            <a:schemeClr val="dk1"/>
          </a:effectRef>
          <a:fontRef idx="minor">
            <a:schemeClr val="tx1"/>
          </a:fontRef>
        </p:style>
      </p:cxnSp>
      <p:cxnSp>
        <p:nvCxnSpPr>
          <p:cNvPr id="4866" name="直接连接符 4865"/>
          <p:cNvCxnSpPr>
            <a:stCxn id="4021" idx="13"/>
            <a:endCxn id="4021" idx="12"/>
          </p:cNvCxnSpPr>
          <p:nvPr/>
        </p:nvCxnSpPr>
        <p:spPr>
          <a:xfrm flipH="1" flipV="1">
            <a:off x="4596385" y="4486656"/>
            <a:ext cx="249936" cy="24384"/>
          </a:xfrm>
          <a:prstGeom prst="line">
            <a:avLst/>
          </a:prstGeom>
          <a:ln w="12700"/>
        </p:spPr>
        <p:style>
          <a:lnRef idx="1">
            <a:schemeClr val="dk1"/>
          </a:lnRef>
          <a:fillRef idx="0">
            <a:schemeClr val="dk1"/>
          </a:fillRef>
          <a:effectRef idx="0">
            <a:schemeClr val="dk1"/>
          </a:effectRef>
          <a:fontRef idx="minor">
            <a:schemeClr val="tx1"/>
          </a:fontRef>
        </p:style>
      </p:cxnSp>
      <p:cxnSp>
        <p:nvCxnSpPr>
          <p:cNvPr id="4868" name="直接连接符 4867"/>
          <p:cNvCxnSpPr>
            <a:stCxn id="4021" idx="12"/>
            <a:endCxn id="4021" idx="11"/>
          </p:cNvCxnSpPr>
          <p:nvPr/>
        </p:nvCxnSpPr>
        <p:spPr>
          <a:xfrm flipH="1">
            <a:off x="4242816" y="4486656"/>
            <a:ext cx="353569" cy="12192"/>
          </a:xfrm>
          <a:prstGeom prst="line">
            <a:avLst/>
          </a:prstGeom>
          <a:ln w="12700"/>
        </p:spPr>
        <p:style>
          <a:lnRef idx="1">
            <a:schemeClr val="dk1"/>
          </a:lnRef>
          <a:fillRef idx="0">
            <a:schemeClr val="dk1"/>
          </a:fillRef>
          <a:effectRef idx="0">
            <a:schemeClr val="dk1"/>
          </a:effectRef>
          <a:fontRef idx="minor">
            <a:schemeClr val="tx1"/>
          </a:fontRef>
        </p:style>
      </p:cxnSp>
      <p:cxnSp>
        <p:nvCxnSpPr>
          <p:cNvPr id="4871" name="直接连接符 4870"/>
          <p:cNvCxnSpPr>
            <a:stCxn id="4021" idx="11"/>
            <a:endCxn id="4021" idx="10"/>
          </p:cNvCxnSpPr>
          <p:nvPr/>
        </p:nvCxnSpPr>
        <p:spPr>
          <a:xfrm flipH="1">
            <a:off x="3852673" y="4498848"/>
            <a:ext cx="390143" cy="12192"/>
          </a:xfrm>
          <a:prstGeom prst="line">
            <a:avLst/>
          </a:prstGeom>
          <a:ln w="12700"/>
        </p:spPr>
        <p:style>
          <a:lnRef idx="1">
            <a:schemeClr val="dk1"/>
          </a:lnRef>
          <a:fillRef idx="0">
            <a:schemeClr val="dk1"/>
          </a:fillRef>
          <a:effectRef idx="0">
            <a:schemeClr val="dk1"/>
          </a:effectRef>
          <a:fontRef idx="minor">
            <a:schemeClr val="tx1"/>
          </a:fontRef>
        </p:style>
      </p:cxnSp>
      <p:cxnSp>
        <p:nvCxnSpPr>
          <p:cNvPr id="4873" name="直接连接符 4872"/>
          <p:cNvCxnSpPr>
            <a:stCxn id="4021" idx="10"/>
            <a:endCxn id="4021" idx="9"/>
          </p:cNvCxnSpPr>
          <p:nvPr/>
        </p:nvCxnSpPr>
        <p:spPr>
          <a:xfrm flipH="1">
            <a:off x="3468625" y="4511040"/>
            <a:ext cx="384048" cy="6096"/>
          </a:xfrm>
          <a:prstGeom prst="line">
            <a:avLst/>
          </a:prstGeom>
          <a:ln w="12700"/>
        </p:spPr>
        <p:style>
          <a:lnRef idx="1">
            <a:schemeClr val="dk1"/>
          </a:lnRef>
          <a:fillRef idx="0">
            <a:schemeClr val="dk1"/>
          </a:fillRef>
          <a:effectRef idx="0">
            <a:schemeClr val="dk1"/>
          </a:effectRef>
          <a:fontRef idx="minor">
            <a:schemeClr val="tx1"/>
          </a:fontRef>
        </p:style>
      </p:cxnSp>
      <p:cxnSp>
        <p:nvCxnSpPr>
          <p:cNvPr id="4876" name="直接连接符 4875"/>
          <p:cNvCxnSpPr>
            <a:stCxn id="4021" idx="9"/>
            <a:endCxn id="4021" idx="8"/>
          </p:cNvCxnSpPr>
          <p:nvPr/>
        </p:nvCxnSpPr>
        <p:spPr>
          <a:xfrm flipH="1">
            <a:off x="3200401" y="4517136"/>
            <a:ext cx="268224" cy="6096"/>
          </a:xfrm>
          <a:prstGeom prst="line">
            <a:avLst/>
          </a:prstGeom>
          <a:ln w="12700"/>
        </p:spPr>
        <p:style>
          <a:lnRef idx="1">
            <a:schemeClr val="dk1"/>
          </a:lnRef>
          <a:fillRef idx="0">
            <a:schemeClr val="dk1"/>
          </a:fillRef>
          <a:effectRef idx="0">
            <a:schemeClr val="dk1"/>
          </a:effectRef>
          <a:fontRef idx="minor">
            <a:schemeClr val="tx1"/>
          </a:fontRef>
        </p:style>
      </p:cxnSp>
      <p:cxnSp>
        <p:nvCxnSpPr>
          <p:cNvPr id="4878" name="直接连接符 4877"/>
          <p:cNvCxnSpPr>
            <a:stCxn id="4790" idx="18"/>
            <a:endCxn id="4790" idx="0"/>
          </p:cNvCxnSpPr>
          <p:nvPr/>
        </p:nvCxnSpPr>
        <p:spPr>
          <a:xfrm flipV="1">
            <a:off x="692662" y="4509070"/>
            <a:ext cx="6096" cy="1028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81" name="直接连接符 4880"/>
          <p:cNvCxnSpPr>
            <a:stCxn id="4790" idx="18"/>
            <a:endCxn id="4790" idx="17"/>
          </p:cNvCxnSpPr>
          <p:nvPr/>
        </p:nvCxnSpPr>
        <p:spPr>
          <a:xfrm>
            <a:off x="692662" y="5537465"/>
            <a:ext cx="340601" cy="85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84" name="直接连接符 4883"/>
          <p:cNvCxnSpPr>
            <a:stCxn id="4790" idx="17"/>
          </p:cNvCxnSpPr>
          <p:nvPr/>
        </p:nvCxnSpPr>
        <p:spPr>
          <a:xfrm>
            <a:off x="1033263" y="5545975"/>
            <a:ext cx="305952" cy="51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22" name="直接连接符 3621"/>
          <p:cNvCxnSpPr>
            <a:stCxn id="4790" idx="16"/>
            <a:endCxn id="4790" idx="15"/>
          </p:cNvCxnSpPr>
          <p:nvPr/>
        </p:nvCxnSpPr>
        <p:spPr>
          <a:xfrm flipV="1">
            <a:off x="1310630" y="5547499"/>
            <a:ext cx="613030" cy="40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11" name="直接连接符 4910"/>
          <p:cNvCxnSpPr>
            <a:stCxn id="4790" idx="15"/>
          </p:cNvCxnSpPr>
          <p:nvPr/>
        </p:nvCxnSpPr>
        <p:spPr>
          <a:xfrm flipV="1">
            <a:off x="1923660" y="5480303"/>
            <a:ext cx="307477" cy="671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13" name="直接连接符 4912"/>
          <p:cNvCxnSpPr>
            <a:endCxn id="4790" idx="13"/>
          </p:cNvCxnSpPr>
          <p:nvPr/>
        </p:nvCxnSpPr>
        <p:spPr>
          <a:xfrm>
            <a:off x="2231137" y="5480303"/>
            <a:ext cx="420613" cy="418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16" name="直接连接符 4915"/>
          <p:cNvCxnSpPr/>
          <p:nvPr/>
        </p:nvCxnSpPr>
        <p:spPr>
          <a:xfrm flipV="1">
            <a:off x="2639559" y="5507788"/>
            <a:ext cx="359673" cy="96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18" name="直接连接符 4917"/>
          <p:cNvCxnSpPr>
            <a:endCxn id="4750" idx="0"/>
          </p:cNvCxnSpPr>
          <p:nvPr/>
        </p:nvCxnSpPr>
        <p:spPr>
          <a:xfrm>
            <a:off x="5803393" y="5504097"/>
            <a:ext cx="628324" cy="855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20" name="直接连接符 4919"/>
          <p:cNvCxnSpPr/>
          <p:nvPr/>
        </p:nvCxnSpPr>
        <p:spPr>
          <a:xfrm>
            <a:off x="5359503" y="5494942"/>
            <a:ext cx="445011" cy="128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25" name="直接连接符 4924"/>
          <p:cNvCxnSpPr/>
          <p:nvPr/>
        </p:nvCxnSpPr>
        <p:spPr>
          <a:xfrm flipV="1">
            <a:off x="5108439" y="5494942"/>
            <a:ext cx="251064" cy="76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27" name="直接连接符 4926"/>
          <p:cNvCxnSpPr/>
          <p:nvPr/>
        </p:nvCxnSpPr>
        <p:spPr>
          <a:xfrm>
            <a:off x="4859632" y="5495751"/>
            <a:ext cx="24881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31" name="直接连接符 4930"/>
          <p:cNvCxnSpPr/>
          <p:nvPr/>
        </p:nvCxnSpPr>
        <p:spPr>
          <a:xfrm>
            <a:off x="4859632" y="5495751"/>
            <a:ext cx="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34" name="直接连接符 4933"/>
          <p:cNvCxnSpPr/>
          <p:nvPr/>
        </p:nvCxnSpPr>
        <p:spPr>
          <a:xfrm>
            <a:off x="4608576" y="5498696"/>
            <a:ext cx="25602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36" name="直接连接符 4935"/>
          <p:cNvCxnSpPr/>
          <p:nvPr/>
        </p:nvCxnSpPr>
        <p:spPr>
          <a:xfrm flipV="1">
            <a:off x="3457438" y="5497573"/>
            <a:ext cx="426836" cy="64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39" name="直接连接符 4938"/>
          <p:cNvCxnSpPr/>
          <p:nvPr/>
        </p:nvCxnSpPr>
        <p:spPr>
          <a:xfrm>
            <a:off x="3884274" y="5497573"/>
            <a:ext cx="359661" cy="80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41" name="直接连接符 4940"/>
          <p:cNvCxnSpPr/>
          <p:nvPr/>
        </p:nvCxnSpPr>
        <p:spPr>
          <a:xfrm flipV="1">
            <a:off x="4228007" y="5499798"/>
            <a:ext cx="393880" cy="79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43" name="直接连接符 4942"/>
          <p:cNvCxnSpPr/>
          <p:nvPr/>
        </p:nvCxnSpPr>
        <p:spPr>
          <a:xfrm>
            <a:off x="3212592" y="5505507"/>
            <a:ext cx="25388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47" name="直接连接符 4946"/>
          <p:cNvCxnSpPr/>
          <p:nvPr/>
        </p:nvCxnSpPr>
        <p:spPr>
          <a:xfrm>
            <a:off x="2999232" y="5508884"/>
            <a:ext cx="22554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63" name="直接连接符 4962"/>
          <p:cNvCxnSpPr/>
          <p:nvPr/>
        </p:nvCxnSpPr>
        <p:spPr>
          <a:xfrm>
            <a:off x="3897630" y="5813248"/>
            <a:ext cx="2526734" cy="376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36" name="直接连接符 3635"/>
          <p:cNvCxnSpPr>
            <a:stCxn id="4750" idx="0"/>
          </p:cNvCxnSpPr>
          <p:nvPr/>
        </p:nvCxnSpPr>
        <p:spPr>
          <a:xfrm flipH="1">
            <a:off x="6424941" y="5589615"/>
            <a:ext cx="6776" cy="2778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18" name="直接连接符 5017"/>
          <p:cNvCxnSpPr/>
          <p:nvPr/>
        </p:nvCxnSpPr>
        <p:spPr>
          <a:xfrm>
            <a:off x="3881796" y="5457828"/>
            <a:ext cx="0" cy="3638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29" name="直接连接符 3828"/>
          <p:cNvCxnSpPr>
            <a:endCxn id="4021" idx="3"/>
          </p:cNvCxnSpPr>
          <p:nvPr/>
        </p:nvCxnSpPr>
        <p:spPr>
          <a:xfrm flipH="1" flipV="1">
            <a:off x="1920241" y="4572000"/>
            <a:ext cx="5653" cy="9696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04" name="直接连接符 5103"/>
          <p:cNvCxnSpPr>
            <a:endCxn id="4750" idx="2"/>
          </p:cNvCxnSpPr>
          <p:nvPr/>
        </p:nvCxnSpPr>
        <p:spPr>
          <a:xfrm flipV="1">
            <a:off x="6666221" y="5292435"/>
            <a:ext cx="406399" cy="143998"/>
          </a:xfrm>
          <a:prstGeom prst="line">
            <a:avLst/>
          </a:prstGeom>
          <a:ln w="12700"/>
        </p:spPr>
        <p:style>
          <a:lnRef idx="1">
            <a:schemeClr val="dk1"/>
          </a:lnRef>
          <a:fillRef idx="0">
            <a:schemeClr val="dk1"/>
          </a:fillRef>
          <a:effectRef idx="0">
            <a:schemeClr val="dk1"/>
          </a:effectRef>
          <a:fontRef idx="minor">
            <a:schemeClr val="tx1"/>
          </a:fontRef>
        </p:style>
      </p:cxnSp>
      <p:cxnSp>
        <p:nvCxnSpPr>
          <p:cNvPr id="5106" name="直接连接符 5105"/>
          <p:cNvCxnSpPr/>
          <p:nvPr/>
        </p:nvCxnSpPr>
        <p:spPr>
          <a:xfrm flipV="1">
            <a:off x="7071360" y="5173619"/>
            <a:ext cx="256032" cy="125995"/>
          </a:xfrm>
          <a:prstGeom prst="line">
            <a:avLst/>
          </a:prstGeom>
          <a:ln w="12700"/>
        </p:spPr>
        <p:style>
          <a:lnRef idx="1">
            <a:schemeClr val="dk1"/>
          </a:lnRef>
          <a:fillRef idx="0">
            <a:schemeClr val="dk1"/>
          </a:fillRef>
          <a:effectRef idx="0">
            <a:schemeClr val="dk1"/>
          </a:effectRef>
          <a:fontRef idx="minor">
            <a:schemeClr val="tx1"/>
          </a:fontRef>
        </p:style>
      </p:cxnSp>
      <p:cxnSp>
        <p:nvCxnSpPr>
          <p:cNvPr id="5108" name="直接连接符 5107"/>
          <p:cNvCxnSpPr>
            <a:endCxn id="4750" idx="4"/>
          </p:cNvCxnSpPr>
          <p:nvPr/>
        </p:nvCxnSpPr>
        <p:spPr>
          <a:xfrm flipV="1">
            <a:off x="7324287" y="5072979"/>
            <a:ext cx="345740" cy="115591"/>
          </a:xfrm>
          <a:prstGeom prst="line">
            <a:avLst/>
          </a:prstGeom>
          <a:ln w="12700"/>
        </p:spPr>
        <p:style>
          <a:lnRef idx="1">
            <a:schemeClr val="dk1"/>
          </a:lnRef>
          <a:fillRef idx="0">
            <a:schemeClr val="dk1"/>
          </a:fillRef>
          <a:effectRef idx="0">
            <a:schemeClr val="dk1"/>
          </a:effectRef>
          <a:fontRef idx="minor">
            <a:schemeClr val="tx1"/>
          </a:fontRef>
        </p:style>
      </p:cxnSp>
      <p:cxnSp>
        <p:nvCxnSpPr>
          <p:cNvPr id="5111" name="直接连接符 5110"/>
          <p:cNvCxnSpPr>
            <a:endCxn id="4750" idx="5"/>
          </p:cNvCxnSpPr>
          <p:nvPr/>
        </p:nvCxnSpPr>
        <p:spPr>
          <a:xfrm flipV="1">
            <a:off x="7661528" y="4847427"/>
            <a:ext cx="374259" cy="222023"/>
          </a:xfrm>
          <a:prstGeom prst="line">
            <a:avLst/>
          </a:prstGeom>
          <a:ln w="12700"/>
        </p:spPr>
        <p:style>
          <a:lnRef idx="1">
            <a:schemeClr val="dk1"/>
          </a:lnRef>
          <a:fillRef idx="0">
            <a:schemeClr val="dk1"/>
          </a:fillRef>
          <a:effectRef idx="0">
            <a:schemeClr val="dk1"/>
          </a:effectRef>
          <a:fontRef idx="minor">
            <a:schemeClr val="tx1"/>
          </a:fontRef>
        </p:style>
      </p:cxnSp>
      <p:cxnSp>
        <p:nvCxnSpPr>
          <p:cNvPr id="5113" name="直接连接符 5112"/>
          <p:cNvCxnSpPr>
            <a:endCxn id="4750" idx="6"/>
          </p:cNvCxnSpPr>
          <p:nvPr/>
        </p:nvCxnSpPr>
        <p:spPr>
          <a:xfrm flipV="1">
            <a:off x="8022336" y="4762083"/>
            <a:ext cx="184139" cy="94078"/>
          </a:xfrm>
          <a:prstGeom prst="line">
            <a:avLst/>
          </a:prstGeom>
          <a:ln w="12700"/>
        </p:spPr>
        <p:style>
          <a:lnRef idx="1">
            <a:schemeClr val="dk1"/>
          </a:lnRef>
          <a:fillRef idx="0">
            <a:schemeClr val="dk1"/>
          </a:fillRef>
          <a:effectRef idx="0">
            <a:schemeClr val="dk1"/>
          </a:effectRef>
          <a:fontRef idx="minor">
            <a:schemeClr val="tx1"/>
          </a:fontRef>
        </p:style>
      </p:cxnSp>
      <p:cxnSp>
        <p:nvCxnSpPr>
          <p:cNvPr id="5115" name="直接连接符 5114"/>
          <p:cNvCxnSpPr/>
          <p:nvPr/>
        </p:nvCxnSpPr>
        <p:spPr>
          <a:xfrm flipV="1">
            <a:off x="8218918" y="4667184"/>
            <a:ext cx="189906" cy="90906"/>
          </a:xfrm>
          <a:prstGeom prst="line">
            <a:avLst/>
          </a:prstGeom>
          <a:ln w="12700"/>
        </p:spPr>
        <p:style>
          <a:lnRef idx="1">
            <a:schemeClr val="dk1"/>
          </a:lnRef>
          <a:fillRef idx="0">
            <a:schemeClr val="dk1"/>
          </a:fillRef>
          <a:effectRef idx="0">
            <a:schemeClr val="dk1"/>
          </a:effectRef>
          <a:fontRef idx="minor">
            <a:schemeClr val="tx1"/>
          </a:fontRef>
        </p:style>
      </p:cxnSp>
      <p:cxnSp>
        <p:nvCxnSpPr>
          <p:cNvPr id="5117" name="直接连接符 5116"/>
          <p:cNvCxnSpPr>
            <a:endCxn id="4750" idx="8"/>
          </p:cNvCxnSpPr>
          <p:nvPr/>
        </p:nvCxnSpPr>
        <p:spPr>
          <a:xfrm flipV="1">
            <a:off x="8406818" y="4551264"/>
            <a:ext cx="242366" cy="123291"/>
          </a:xfrm>
          <a:prstGeom prst="line">
            <a:avLst/>
          </a:prstGeom>
          <a:ln w="12700"/>
        </p:spPr>
        <p:style>
          <a:lnRef idx="1">
            <a:schemeClr val="dk1"/>
          </a:lnRef>
          <a:fillRef idx="0">
            <a:schemeClr val="dk1"/>
          </a:fillRef>
          <a:effectRef idx="0">
            <a:schemeClr val="dk1"/>
          </a:effectRef>
          <a:fontRef idx="minor">
            <a:schemeClr val="tx1"/>
          </a:fontRef>
        </p:style>
      </p:cxnSp>
      <p:cxnSp>
        <p:nvCxnSpPr>
          <p:cNvPr id="5119" name="直接连接符 5118"/>
          <p:cNvCxnSpPr/>
          <p:nvPr/>
        </p:nvCxnSpPr>
        <p:spPr>
          <a:xfrm flipV="1">
            <a:off x="8717462" y="4310783"/>
            <a:ext cx="209663" cy="150537"/>
          </a:xfrm>
          <a:prstGeom prst="line">
            <a:avLst/>
          </a:prstGeom>
          <a:ln w="12700"/>
        </p:spPr>
        <p:style>
          <a:lnRef idx="1">
            <a:schemeClr val="dk1"/>
          </a:lnRef>
          <a:fillRef idx="0">
            <a:schemeClr val="dk1"/>
          </a:fillRef>
          <a:effectRef idx="0">
            <a:schemeClr val="dk1"/>
          </a:effectRef>
          <a:fontRef idx="minor">
            <a:schemeClr val="tx1"/>
          </a:fontRef>
        </p:style>
      </p:cxnSp>
      <p:cxnSp>
        <p:nvCxnSpPr>
          <p:cNvPr id="5125" name="直接连接符 5124"/>
          <p:cNvCxnSpPr>
            <a:stCxn id="4777" idx="3"/>
            <a:endCxn id="4777" idx="2"/>
          </p:cNvCxnSpPr>
          <p:nvPr/>
        </p:nvCxnSpPr>
        <p:spPr>
          <a:xfrm flipV="1">
            <a:off x="8710724" y="3366601"/>
            <a:ext cx="221217" cy="207048"/>
          </a:xfrm>
          <a:prstGeom prst="line">
            <a:avLst/>
          </a:prstGeom>
          <a:ln w="12700"/>
        </p:spPr>
        <p:style>
          <a:lnRef idx="1">
            <a:schemeClr val="dk1"/>
          </a:lnRef>
          <a:fillRef idx="0">
            <a:schemeClr val="dk1"/>
          </a:fillRef>
          <a:effectRef idx="0">
            <a:schemeClr val="dk1"/>
          </a:effectRef>
          <a:fontRef idx="minor">
            <a:schemeClr val="tx1"/>
          </a:fontRef>
        </p:style>
      </p:cxnSp>
      <p:cxnSp>
        <p:nvCxnSpPr>
          <p:cNvPr id="3926" name="直接连接符 3925"/>
          <p:cNvCxnSpPr>
            <a:stCxn id="3947" idx="3"/>
          </p:cNvCxnSpPr>
          <p:nvPr/>
        </p:nvCxnSpPr>
        <p:spPr>
          <a:xfrm flipV="1">
            <a:off x="8708095" y="1957201"/>
            <a:ext cx="228383" cy="181839"/>
          </a:xfrm>
          <a:prstGeom prst="line">
            <a:avLst/>
          </a:prstGeom>
          <a:ln w="12700"/>
        </p:spPr>
        <p:style>
          <a:lnRef idx="1">
            <a:schemeClr val="dk1"/>
          </a:lnRef>
          <a:fillRef idx="0">
            <a:schemeClr val="dk1"/>
          </a:fillRef>
          <a:effectRef idx="0">
            <a:schemeClr val="dk1"/>
          </a:effectRef>
          <a:fontRef idx="minor">
            <a:schemeClr val="tx1"/>
          </a:fontRef>
        </p:style>
      </p:cxnSp>
      <p:cxnSp>
        <p:nvCxnSpPr>
          <p:cNvPr id="5143" name="直接连接符 5142"/>
          <p:cNvCxnSpPr>
            <a:stCxn id="4778" idx="4"/>
          </p:cNvCxnSpPr>
          <p:nvPr/>
        </p:nvCxnSpPr>
        <p:spPr>
          <a:xfrm flipV="1">
            <a:off x="8983980" y="3053252"/>
            <a:ext cx="315518" cy="240493"/>
          </a:xfrm>
          <a:prstGeom prst="line">
            <a:avLst/>
          </a:prstGeom>
          <a:ln w="12700"/>
        </p:spPr>
        <p:style>
          <a:lnRef idx="1">
            <a:schemeClr val="dk1"/>
          </a:lnRef>
          <a:fillRef idx="0">
            <a:schemeClr val="dk1"/>
          </a:fillRef>
          <a:effectRef idx="0">
            <a:schemeClr val="dk1"/>
          </a:effectRef>
          <a:fontRef idx="minor">
            <a:schemeClr val="tx1"/>
          </a:fontRef>
        </p:style>
      </p:cxnSp>
      <p:cxnSp>
        <p:nvCxnSpPr>
          <p:cNvPr id="5146" name="直接连接符 5145"/>
          <p:cNvCxnSpPr>
            <a:stCxn id="4753" idx="0"/>
            <a:endCxn id="4753" idx="1"/>
          </p:cNvCxnSpPr>
          <p:nvPr/>
        </p:nvCxnSpPr>
        <p:spPr>
          <a:xfrm flipV="1">
            <a:off x="8932261" y="3875787"/>
            <a:ext cx="380668" cy="328170"/>
          </a:xfrm>
          <a:prstGeom prst="line">
            <a:avLst/>
          </a:prstGeom>
          <a:ln w="12700"/>
        </p:spPr>
        <p:style>
          <a:lnRef idx="1">
            <a:schemeClr val="dk1"/>
          </a:lnRef>
          <a:fillRef idx="0">
            <a:schemeClr val="dk1"/>
          </a:fillRef>
          <a:effectRef idx="0">
            <a:schemeClr val="dk1"/>
          </a:effectRef>
          <a:fontRef idx="minor">
            <a:schemeClr val="tx1"/>
          </a:fontRef>
        </p:style>
      </p:cxnSp>
      <p:cxnSp>
        <p:nvCxnSpPr>
          <p:cNvPr id="5149" name="直接连接符 5148"/>
          <p:cNvCxnSpPr>
            <a:endCxn id="3947" idx="3"/>
          </p:cNvCxnSpPr>
          <p:nvPr/>
        </p:nvCxnSpPr>
        <p:spPr>
          <a:xfrm>
            <a:off x="8630654" y="2111281"/>
            <a:ext cx="77441" cy="27759"/>
          </a:xfrm>
          <a:prstGeom prst="line">
            <a:avLst/>
          </a:prstGeom>
          <a:ln w="12700"/>
        </p:spPr>
        <p:style>
          <a:lnRef idx="1">
            <a:schemeClr val="dk1"/>
          </a:lnRef>
          <a:fillRef idx="0">
            <a:schemeClr val="dk1"/>
          </a:fillRef>
          <a:effectRef idx="0">
            <a:schemeClr val="dk1"/>
          </a:effectRef>
          <a:fontRef idx="minor">
            <a:schemeClr val="tx1"/>
          </a:fontRef>
        </p:style>
      </p:cxnSp>
      <p:cxnSp>
        <p:nvCxnSpPr>
          <p:cNvPr id="5155" name="直接连接符 5154"/>
          <p:cNvCxnSpPr>
            <a:endCxn id="4777" idx="0"/>
          </p:cNvCxnSpPr>
          <p:nvPr/>
        </p:nvCxnSpPr>
        <p:spPr>
          <a:xfrm>
            <a:off x="8625540" y="3267334"/>
            <a:ext cx="78199" cy="29370"/>
          </a:xfrm>
          <a:prstGeom prst="line">
            <a:avLst/>
          </a:prstGeom>
          <a:ln w="12700"/>
        </p:spPr>
        <p:style>
          <a:lnRef idx="1">
            <a:schemeClr val="dk1"/>
          </a:lnRef>
          <a:fillRef idx="0">
            <a:schemeClr val="dk1"/>
          </a:fillRef>
          <a:effectRef idx="0">
            <a:schemeClr val="dk1"/>
          </a:effectRef>
          <a:fontRef idx="minor">
            <a:schemeClr val="tx1"/>
          </a:fontRef>
        </p:style>
      </p:cxnSp>
      <p:cxnSp>
        <p:nvCxnSpPr>
          <p:cNvPr id="5160" name="直接连接符 5159"/>
          <p:cNvCxnSpPr>
            <a:endCxn id="4777" idx="3"/>
          </p:cNvCxnSpPr>
          <p:nvPr/>
        </p:nvCxnSpPr>
        <p:spPr>
          <a:xfrm>
            <a:off x="8626549" y="3540007"/>
            <a:ext cx="84175" cy="33642"/>
          </a:xfrm>
          <a:prstGeom prst="line">
            <a:avLst/>
          </a:prstGeom>
          <a:ln w="12700"/>
        </p:spPr>
        <p:style>
          <a:lnRef idx="1">
            <a:schemeClr val="dk1"/>
          </a:lnRef>
          <a:fillRef idx="0">
            <a:schemeClr val="dk1"/>
          </a:fillRef>
          <a:effectRef idx="0">
            <a:schemeClr val="dk1"/>
          </a:effectRef>
          <a:fontRef idx="minor">
            <a:schemeClr val="tx1"/>
          </a:fontRef>
        </p:style>
      </p:cxnSp>
      <p:cxnSp>
        <p:nvCxnSpPr>
          <p:cNvPr id="5166" name="直接连接符 5165"/>
          <p:cNvCxnSpPr>
            <a:endCxn id="4751" idx="0"/>
          </p:cNvCxnSpPr>
          <p:nvPr/>
        </p:nvCxnSpPr>
        <p:spPr>
          <a:xfrm>
            <a:off x="8635392" y="4424565"/>
            <a:ext cx="85658" cy="35721"/>
          </a:xfrm>
          <a:prstGeom prst="line">
            <a:avLst/>
          </a:prstGeom>
          <a:ln w="12700"/>
        </p:spPr>
        <p:style>
          <a:lnRef idx="1">
            <a:schemeClr val="dk1"/>
          </a:lnRef>
          <a:fillRef idx="0">
            <a:schemeClr val="dk1"/>
          </a:fillRef>
          <a:effectRef idx="0">
            <a:schemeClr val="dk1"/>
          </a:effectRef>
          <a:fontRef idx="minor">
            <a:schemeClr val="tx1"/>
          </a:fontRef>
        </p:style>
      </p:cxnSp>
      <p:cxnSp>
        <p:nvCxnSpPr>
          <p:cNvPr id="5169" name="直接连接符 5168"/>
          <p:cNvCxnSpPr/>
          <p:nvPr/>
        </p:nvCxnSpPr>
        <p:spPr>
          <a:xfrm>
            <a:off x="8646673" y="4596213"/>
            <a:ext cx="77016" cy="37277"/>
          </a:xfrm>
          <a:prstGeom prst="line">
            <a:avLst/>
          </a:prstGeom>
          <a:ln w="12700"/>
        </p:spPr>
        <p:style>
          <a:lnRef idx="1">
            <a:schemeClr val="dk1"/>
          </a:lnRef>
          <a:fillRef idx="0">
            <a:schemeClr val="dk1"/>
          </a:fillRef>
          <a:effectRef idx="0">
            <a:schemeClr val="dk1"/>
          </a:effectRef>
          <a:fontRef idx="minor">
            <a:schemeClr val="tx1"/>
          </a:fontRef>
        </p:style>
      </p:cxnSp>
      <p:cxnSp>
        <p:nvCxnSpPr>
          <p:cNvPr id="5171" name="直接连接符 5170"/>
          <p:cNvCxnSpPr>
            <a:endCxn id="4177" idx="0"/>
          </p:cNvCxnSpPr>
          <p:nvPr/>
        </p:nvCxnSpPr>
        <p:spPr>
          <a:xfrm flipV="1">
            <a:off x="8929000" y="1884089"/>
            <a:ext cx="53011" cy="6679"/>
          </a:xfrm>
          <a:prstGeom prst="line">
            <a:avLst/>
          </a:prstGeom>
          <a:ln w="12700"/>
        </p:spPr>
        <p:style>
          <a:lnRef idx="1">
            <a:schemeClr val="dk1"/>
          </a:lnRef>
          <a:fillRef idx="0">
            <a:schemeClr val="dk1"/>
          </a:fillRef>
          <a:effectRef idx="0">
            <a:schemeClr val="dk1"/>
          </a:effectRef>
          <a:fontRef idx="minor">
            <a:schemeClr val="tx1"/>
          </a:fontRef>
        </p:style>
      </p:cxnSp>
      <p:cxnSp>
        <p:nvCxnSpPr>
          <p:cNvPr id="5202" name="直接连接符 5201"/>
          <p:cNvCxnSpPr/>
          <p:nvPr/>
        </p:nvCxnSpPr>
        <p:spPr>
          <a:xfrm flipV="1">
            <a:off x="8927046" y="3059018"/>
            <a:ext cx="53012" cy="6679"/>
          </a:xfrm>
          <a:prstGeom prst="line">
            <a:avLst/>
          </a:prstGeom>
          <a:ln w="12700"/>
        </p:spPr>
        <p:style>
          <a:lnRef idx="1">
            <a:schemeClr val="dk1"/>
          </a:lnRef>
          <a:fillRef idx="0">
            <a:schemeClr val="dk1"/>
          </a:fillRef>
          <a:effectRef idx="0">
            <a:schemeClr val="dk1"/>
          </a:effectRef>
          <a:fontRef idx="minor">
            <a:schemeClr val="tx1"/>
          </a:fontRef>
        </p:style>
      </p:cxnSp>
      <p:cxnSp>
        <p:nvCxnSpPr>
          <p:cNvPr id="5203" name="直接连接符 5202"/>
          <p:cNvCxnSpPr/>
          <p:nvPr/>
        </p:nvCxnSpPr>
        <p:spPr>
          <a:xfrm flipV="1">
            <a:off x="8925980" y="3292148"/>
            <a:ext cx="53012" cy="6679"/>
          </a:xfrm>
          <a:prstGeom prst="line">
            <a:avLst/>
          </a:prstGeom>
          <a:ln w="12700"/>
        </p:spPr>
        <p:style>
          <a:lnRef idx="1">
            <a:schemeClr val="dk1"/>
          </a:lnRef>
          <a:fillRef idx="0">
            <a:schemeClr val="dk1"/>
          </a:fillRef>
          <a:effectRef idx="0">
            <a:schemeClr val="dk1"/>
          </a:effectRef>
          <a:fontRef idx="minor">
            <a:schemeClr val="tx1"/>
          </a:fontRef>
        </p:style>
      </p:cxnSp>
      <p:cxnSp>
        <p:nvCxnSpPr>
          <p:cNvPr id="5204" name="直接连接符 5203"/>
          <p:cNvCxnSpPr>
            <a:endCxn id="4753" idx="0"/>
          </p:cNvCxnSpPr>
          <p:nvPr/>
        </p:nvCxnSpPr>
        <p:spPr>
          <a:xfrm>
            <a:off x="8927588" y="4198295"/>
            <a:ext cx="4673" cy="5662"/>
          </a:xfrm>
          <a:prstGeom prst="line">
            <a:avLst/>
          </a:prstGeom>
          <a:ln w="12700"/>
        </p:spPr>
        <p:style>
          <a:lnRef idx="1">
            <a:schemeClr val="dk1"/>
          </a:lnRef>
          <a:fillRef idx="0">
            <a:schemeClr val="dk1"/>
          </a:fillRef>
          <a:effectRef idx="0">
            <a:schemeClr val="dk1"/>
          </a:effectRef>
          <a:fontRef idx="minor">
            <a:schemeClr val="tx1"/>
          </a:fontRef>
        </p:style>
      </p:cxnSp>
      <p:cxnSp>
        <p:nvCxnSpPr>
          <p:cNvPr id="5205" name="直接连接符 5204"/>
          <p:cNvCxnSpPr>
            <a:endCxn id="4753" idx="3"/>
          </p:cNvCxnSpPr>
          <p:nvPr/>
        </p:nvCxnSpPr>
        <p:spPr>
          <a:xfrm>
            <a:off x="8929313" y="4343996"/>
            <a:ext cx="59463" cy="22986"/>
          </a:xfrm>
          <a:prstGeom prst="line">
            <a:avLst/>
          </a:prstGeom>
          <a:ln w="12700"/>
        </p:spPr>
        <p:style>
          <a:lnRef idx="1">
            <a:schemeClr val="dk1"/>
          </a:lnRef>
          <a:fillRef idx="0">
            <a:schemeClr val="dk1"/>
          </a:fillRef>
          <a:effectRef idx="0">
            <a:schemeClr val="dk1"/>
          </a:effectRef>
          <a:fontRef idx="minor">
            <a:schemeClr val="tx1"/>
          </a:fontRef>
        </p:style>
      </p:cxnSp>
      <p:cxnSp>
        <p:nvCxnSpPr>
          <p:cNvPr id="5253" name="直接连接符 5252"/>
          <p:cNvCxnSpPr/>
          <p:nvPr/>
        </p:nvCxnSpPr>
        <p:spPr>
          <a:xfrm flipH="1" flipV="1">
            <a:off x="3567102" y="5507788"/>
            <a:ext cx="8987" cy="2651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59" name="直接连接符 5258"/>
          <p:cNvCxnSpPr>
            <a:stCxn id="3781" idx="19"/>
          </p:cNvCxnSpPr>
          <p:nvPr/>
        </p:nvCxnSpPr>
        <p:spPr>
          <a:xfrm flipV="1">
            <a:off x="698769" y="2603761"/>
            <a:ext cx="333949" cy="674458"/>
          </a:xfrm>
          <a:prstGeom prst="line">
            <a:avLst/>
          </a:prstGeom>
          <a:ln w="12700"/>
        </p:spPr>
        <p:style>
          <a:lnRef idx="1">
            <a:schemeClr val="dk1"/>
          </a:lnRef>
          <a:fillRef idx="0">
            <a:schemeClr val="dk1"/>
          </a:fillRef>
          <a:effectRef idx="0">
            <a:schemeClr val="dk1"/>
          </a:effectRef>
          <a:fontRef idx="minor">
            <a:schemeClr val="tx1"/>
          </a:fontRef>
        </p:style>
      </p:cxnSp>
      <p:cxnSp>
        <p:nvCxnSpPr>
          <p:cNvPr id="5261" name="直接连接符 5260"/>
          <p:cNvCxnSpPr>
            <a:endCxn id="3781" idx="17"/>
          </p:cNvCxnSpPr>
          <p:nvPr/>
        </p:nvCxnSpPr>
        <p:spPr>
          <a:xfrm>
            <a:off x="1027779" y="2615453"/>
            <a:ext cx="288957" cy="609331"/>
          </a:xfrm>
          <a:prstGeom prst="line">
            <a:avLst/>
          </a:prstGeom>
          <a:ln w="12700"/>
        </p:spPr>
        <p:style>
          <a:lnRef idx="1">
            <a:schemeClr val="dk1"/>
          </a:lnRef>
          <a:fillRef idx="0">
            <a:schemeClr val="dk1"/>
          </a:fillRef>
          <a:effectRef idx="0">
            <a:schemeClr val="dk1"/>
          </a:effectRef>
          <a:fontRef idx="minor">
            <a:schemeClr val="tx1"/>
          </a:fontRef>
        </p:style>
      </p:cxnSp>
      <p:cxnSp>
        <p:nvCxnSpPr>
          <p:cNvPr id="5263" name="直接连接符 5262"/>
          <p:cNvCxnSpPr>
            <a:stCxn id="3781" idx="17"/>
          </p:cNvCxnSpPr>
          <p:nvPr/>
        </p:nvCxnSpPr>
        <p:spPr>
          <a:xfrm flipV="1">
            <a:off x="1316736" y="2629243"/>
            <a:ext cx="617595" cy="595541"/>
          </a:xfrm>
          <a:prstGeom prst="line">
            <a:avLst/>
          </a:prstGeom>
          <a:ln w="12700"/>
        </p:spPr>
        <p:style>
          <a:lnRef idx="1">
            <a:schemeClr val="dk1"/>
          </a:lnRef>
          <a:fillRef idx="0">
            <a:schemeClr val="dk1"/>
          </a:fillRef>
          <a:effectRef idx="0">
            <a:schemeClr val="dk1"/>
          </a:effectRef>
          <a:fontRef idx="minor">
            <a:schemeClr val="tx1"/>
          </a:fontRef>
        </p:style>
      </p:cxnSp>
      <p:cxnSp>
        <p:nvCxnSpPr>
          <p:cNvPr id="5265" name="直接连接符 5264"/>
          <p:cNvCxnSpPr>
            <a:endCxn id="3781" idx="16"/>
          </p:cNvCxnSpPr>
          <p:nvPr/>
        </p:nvCxnSpPr>
        <p:spPr>
          <a:xfrm flipH="1">
            <a:off x="1926337" y="2629243"/>
            <a:ext cx="288318" cy="613829"/>
          </a:xfrm>
          <a:prstGeom prst="line">
            <a:avLst/>
          </a:prstGeom>
          <a:ln w="12700"/>
        </p:spPr>
        <p:style>
          <a:lnRef idx="1">
            <a:schemeClr val="dk1"/>
          </a:lnRef>
          <a:fillRef idx="0">
            <a:schemeClr val="dk1"/>
          </a:fillRef>
          <a:effectRef idx="0">
            <a:schemeClr val="dk1"/>
          </a:effectRef>
          <a:fontRef idx="minor">
            <a:schemeClr val="tx1"/>
          </a:fontRef>
        </p:style>
      </p:cxnSp>
      <p:cxnSp>
        <p:nvCxnSpPr>
          <p:cNvPr id="5267" name="直接连接符 5266"/>
          <p:cNvCxnSpPr>
            <a:endCxn id="3781" idx="15"/>
          </p:cNvCxnSpPr>
          <p:nvPr/>
        </p:nvCxnSpPr>
        <p:spPr>
          <a:xfrm flipH="1">
            <a:off x="2218944" y="2611445"/>
            <a:ext cx="213971" cy="595051"/>
          </a:xfrm>
          <a:prstGeom prst="line">
            <a:avLst/>
          </a:prstGeom>
          <a:ln w="12700"/>
        </p:spPr>
        <p:style>
          <a:lnRef idx="1">
            <a:schemeClr val="dk1"/>
          </a:lnRef>
          <a:fillRef idx="0">
            <a:schemeClr val="dk1"/>
          </a:fillRef>
          <a:effectRef idx="0">
            <a:schemeClr val="dk1"/>
          </a:effectRef>
          <a:fontRef idx="minor">
            <a:schemeClr val="tx1"/>
          </a:fontRef>
        </p:style>
      </p:cxnSp>
      <p:cxnSp>
        <p:nvCxnSpPr>
          <p:cNvPr id="5269" name="直接连接符 5268"/>
          <p:cNvCxnSpPr>
            <a:stCxn id="3781" idx="13"/>
          </p:cNvCxnSpPr>
          <p:nvPr/>
        </p:nvCxnSpPr>
        <p:spPr>
          <a:xfrm flipV="1">
            <a:off x="2627376" y="2589766"/>
            <a:ext cx="338751" cy="622826"/>
          </a:xfrm>
          <a:prstGeom prst="line">
            <a:avLst/>
          </a:prstGeom>
          <a:ln w="12700"/>
        </p:spPr>
        <p:style>
          <a:lnRef idx="1">
            <a:schemeClr val="dk1"/>
          </a:lnRef>
          <a:fillRef idx="0">
            <a:schemeClr val="dk1"/>
          </a:fillRef>
          <a:effectRef idx="0">
            <a:schemeClr val="dk1"/>
          </a:effectRef>
          <a:fontRef idx="minor">
            <a:schemeClr val="tx1"/>
          </a:fontRef>
        </p:style>
      </p:cxnSp>
      <p:cxnSp>
        <p:nvCxnSpPr>
          <p:cNvPr id="5275" name="直接连接符 5274"/>
          <p:cNvCxnSpPr/>
          <p:nvPr/>
        </p:nvCxnSpPr>
        <p:spPr>
          <a:xfrm flipV="1">
            <a:off x="2430401" y="2603761"/>
            <a:ext cx="200023" cy="576728"/>
          </a:xfrm>
          <a:prstGeom prst="line">
            <a:avLst/>
          </a:prstGeom>
          <a:ln w="12700"/>
        </p:spPr>
        <p:style>
          <a:lnRef idx="1">
            <a:schemeClr val="dk1"/>
          </a:lnRef>
          <a:fillRef idx="0">
            <a:schemeClr val="dk1"/>
          </a:fillRef>
          <a:effectRef idx="0">
            <a:schemeClr val="dk1"/>
          </a:effectRef>
          <a:fontRef idx="minor">
            <a:schemeClr val="tx1"/>
          </a:fontRef>
        </p:style>
      </p:cxnSp>
      <p:cxnSp>
        <p:nvCxnSpPr>
          <p:cNvPr id="5278" name="直接连接符 5277"/>
          <p:cNvCxnSpPr/>
          <p:nvPr/>
        </p:nvCxnSpPr>
        <p:spPr>
          <a:xfrm flipV="1">
            <a:off x="2959158" y="2603761"/>
            <a:ext cx="246832" cy="607885"/>
          </a:xfrm>
          <a:prstGeom prst="line">
            <a:avLst/>
          </a:prstGeom>
          <a:ln w="12700"/>
        </p:spPr>
        <p:style>
          <a:lnRef idx="1">
            <a:schemeClr val="dk1"/>
          </a:lnRef>
          <a:fillRef idx="0">
            <a:schemeClr val="dk1"/>
          </a:fillRef>
          <a:effectRef idx="0">
            <a:schemeClr val="dk1"/>
          </a:effectRef>
          <a:fontRef idx="minor">
            <a:schemeClr val="tx1"/>
          </a:fontRef>
        </p:style>
      </p:cxnSp>
      <p:cxnSp>
        <p:nvCxnSpPr>
          <p:cNvPr id="5294" name="直接连接符 5293"/>
          <p:cNvCxnSpPr/>
          <p:nvPr/>
        </p:nvCxnSpPr>
        <p:spPr>
          <a:xfrm flipV="1">
            <a:off x="3205813" y="2612033"/>
            <a:ext cx="274448" cy="604831"/>
          </a:xfrm>
          <a:prstGeom prst="line">
            <a:avLst/>
          </a:prstGeom>
          <a:ln w="12700"/>
        </p:spPr>
        <p:style>
          <a:lnRef idx="1">
            <a:schemeClr val="dk1"/>
          </a:lnRef>
          <a:fillRef idx="0">
            <a:schemeClr val="dk1"/>
          </a:fillRef>
          <a:effectRef idx="0">
            <a:schemeClr val="dk1"/>
          </a:effectRef>
          <a:fontRef idx="minor">
            <a:schemeClr val="tx1"/>
          </a:fontRef>
        </p:style>
      </p:cxnSp>
      <p:cxnSp>
        <p:nvCxnSpPr>
          <p:cNvPr id="5296" name="直接连接符 5295"/>
          <p:cNvCxnSpPr/>
          <p:nvPr/>
        </p:nvCxnSpPr>
        <p:spPr>
          <a:xfrm flipV="1">
            <a:off x="3454156" y="2603761"/>
            <a:ext cx="414517" cy="584660"/>
          </a:xfrm>
          <a:prstGeom prst="line">
            <a:avLst/>
          </a:prstGeom>
          <a:ln w="12700"/>
        </p:spPr>
        <p:style>
          <a:lnRef idx="1">
            <a:schemeClr val="dk1"/>
          </a:lnRef>
          <a:fillRef idx="0">
            <a:schemeClr val="dk1"/>
          </a:fillRef>
          <a:effectRef idx="0">
            <a:schemeClr val="dk1"/>
          </a:effectRef>
          <a:fontRef idx="minor">
            <a:schemeClr val="tx1"/>
          </a:fontRef>
        </p:style>
      </p:cxnSp>
      <p:cxnSp>
        <p:nvCxnSpPr>
          <p:cNvPr id="5298" name="直接连接符 5297"/>
          <p:cNvCxnSpPr/>
          <p:nvPr/>
        </p:nvCxnSpPr>
        <p:spPr>
          <a:xfrm flipV="1">
            <a:off x="3865222" y="2590036"/>
            <a:ext cx="372621" cy="572557"/>
          </a:xfrm>
          <a:prstGeom prst="line">
            <a:avLst/>
          </a:prstGeom>
          <a:ln w="12700"/>
        </p:spPr>
        <p:style>
          <a:lnRef idx="1">
            <a:schemeClr val="dk1"/>
          </a:lnRef>
          <a:fillRef idx="0">
            <a:schemeClr val="dk1"/>
          </a:fillRef>
          <a:effectRef idx="0">
            <a:schemeClr val="dk1"/>
          </a:effectRef>
          <a:fontRef idx="minor">
            <a:schemeClr val="tx1"/>
          </a:fontRef>
        </p:style>
      </p:cxnSp>
      <p:cxnSp>
        <p:nvCxnSpPr>
          <p:cNvPr id="5300" name="直接连接符 5299"/>
          <p:cNvCxnSpPr>
            <a:stCxn id="3781" idx="8"/>
          </p:cNvCxnSpPr>
          <p:nvPr/>
        </p:nvCxnSpPr>
        <p:spPr>
          <a:xfrm flipV="1">
            <a:off x="4224528" y="2612033"/>
            <a:ext cx="363552" cy="545695"/>
          </a:xfrm>
          <a:prstGeom prst="line">
            <a:avLst/>
          </a:prstGeom>
          <a:ln w="12700"/>
        </p:spPr>
        <p:style>
          <a:lnRef idx="1">
            <a:schemeClr val="dk1"/>
          </a:lnRef>
          <a:fillRef idx="0">
            <a:schemeClr val="dk1"/>
          </a:fillRef>
          <a:effectRef idx="0">
            <a:schemeClr val="dk1"/>
          </a:effectRef>
          <a:fontRef idx="minor">
            <a:schemeClr val="tx1"/>
          </a:fontRef>
        </p:style>
      </p:cxnSp>
      <p:cxnSp>
        <p:nvCxnSpPr>
          <p:cNvPr id="5306" name="直接连接符 5305"/>
          <p:cNvCxnSpPr/>
          <p:nvPr/>
        </p:nvCxnSpPr>
        <p:spPr>
          <a:xfrm flipV="1">
            <a:off x="4604033" y="2612033"/>
            <a:ext cx="221702" cy="531644"/>
          </a:xfrm>
          <a:prstGeom prst="line">
            <a:avLst/>
          </a:prstGeom>
          <a:ln w="12700"/>
        </p:spPr>
        <p:style>
          <a:lnRef idx="1">
            <a:schemeClr val="dk1"/>
          </a:lnRef>
          <a:fillRef idx="0">
            <a:schemeClr val="dk1"/>
          </a:fillRef>
          <a:effectRef idx="0">
            <a:schemeClr val="dk1"/>
          </a:effectRef>
          <a:fontRef idx="minor">
            <a:schemeClr val="tx1"/>
          </a:fontRef>
        </p:style>
      </p:cxnSp>
      <p:cxnSp>
        <p:nvCxnSpPr>
          <p:cNvPr id="5310" name="直接连接符 5309"/>
          <p:cNvCxnSpPr/>
          <p:nvPr/>
        </p:nvCxnSpPr>
        <p:spPr>
          <a:xfrm flipV="1">
            <a:off x="4835670" y="2629243"/>
            <a:ext cx="276459" cy="544679"/>
          </a:xfrm>
          <a:prstGeom prst="line">
            <a:avLst/>
          </a:prstGeom>
          <a:ln w="12700"/>
        </p:spPr>
        <p:style>
          <a:lnRef idx="1">
            <a:schemeClr val="dk1"/>
          </a:lnRef>
          <a:fillRef idx="0">
            <a:schemeClr val="dk1"/>
          </a:fillRef>
          <a:effectRef idx="0">
            <a:schemeClr val="dk1"/>
          </a:effectRef>
          <a:fontRef idx="minor">
            <a:schemeClr val="tx1"/>
          </a:fontRef>
        </p:style>
      </p:cxnSp>
      <p:cxnSp>
        <p:nvCxnSpPr>
          <p:cNvPr id="5312" name="直接连接符 5311"/>
          <p:cNvCxnSpPr/>
          <p:nvPr/>
        </p:nvCxnSpPr>
        <p:spPr>
          <a:xfrm flipV="1">
            <a:off x="5119165" y="2612033"/>
            <a:ext cx="221720" cy="556180"/>
          </a:xfrm>
          <a:prstGeom prst="line">
            <a:avLst/>
          </a:prstGeom>
          <a:ln w="12700"/>
        </p:spPr>
        <p:style>
          <a:lnRef idx="1">
            <a:schemeClr val="dk1"/>
          </a:lnRef>
          <a:fillRef idx="0">
            <a:schemeClr val="dk1"/>
          </a:fillRef>
          <a:effectRef idx="0">
            <a:schemeClr val="dk1"/>
          </a:effectRef>
          <a:fontRef idx="minor">
            <a:schemeClr val="tx1"/>
          </a:fontRef>
        </p:style>
      </p:cxnSp>
      <p:cxnSp>
        <p:nvCxnSpPr>
          <p:cNvPr id="5314" name="直接连接符 5313"/>
          <p:cNvCxnSpPr/>
          <p:nvPr/>
        </p:nvCxnSpPr>
        <p:spPr>
          <a:xfrm flipV="1">
            <a:off x="5334761" y="2603761"/>
            <a:ext cx="478564" cy="565507"/>
          </a:xfrm>
          <a:prstGeom prst="line">
            <a:avLst/>
          </a:prstGeom>
          <a:ln w="12700"/>
        </p:spPr>
        <p:style>
          <a:lnRef idx="1">
            <a:schemeClr val="dk1"/>
          </a:lnRef>
          <a:fillRef idx="0">
            <a:schemeClr val="dk1"/>
          </a:fillRef>
          <a:effectRef idx="0">
            <a:schemeClr val="dk1"/>
          </a:effectRef>
          <a:fontRef idx="minor">
            <a:schemeClr val="tx1"/>
          </a:fontRef>
        </p:style>
      </p:cxnSp>
      <p:cxnSp>
        <p:nvCxnSpPr>
          <p:cNvPr id="5316" name="直接连接符 5315"/>
          <p:cNvCxnSpPr>
            <a:endCxn id="3781" idx="2"/>
          </p:cNvCxnSpPr>
          <p:nvPr/>
        </p:nvCxnSpPr>
        <p:spPr>
          <a:xfrm>
            <a:off x="5823092" y="2601594"/>
            <a:ext cx="609445" cy="570435"/>
          </a:xfrm>
          <a:prstGeom prst="line">
            <a:avLst/>
          </a:prstGeom>
          <a:ln w="12700"/>
        </p:spPr>
        <p:style>
          <a:lnRef idx="1">
            <a:schemeClr val="dk1"/>
          </a:lnRef>
          <a:fillRef idx="0">
            <a:schemeClr val="dk1"/>
          </a:fillRef>
          <a:effectRef idx="0">
            <a:schemeClr val="dk1"/>
          </a:effectRef>
          <a:fontRef idx="minor">
            <a:schemeClr val="tx1"/>
          </a:fontRef>
        </p:style>
      </p:cxnSp>
      <p:cxnSp>
        <p:nvCxnSpPr>
          <p:cNvPr id="5318" name="直接连接符 5317"/>
          <p:cNvCxnSpPr/>
          <p:nvPr/>
        </p:nvCxnSpPr>
        <p:spPr>
          <a:xfrm flipV="1">
            <a:off x="6432805" y="2497945"/>
            <a:ext cx="237250" cy="664771"/>
          </a:xfrm>
          <a:prstGeom prst="line">
            <a:avLst/>
          </a:prstGeom>
          <a:ln w="12700"/>
        </p:spPr>
        <p:style>
          <a:lnRef idx="1">
            <a:schemeClr val="dk1"/>
          </a:lnRef>
          <a:fillRef idx="0">
            <a:schemeClr val="dk1"/>
          </a:fillRef>
          <a:effectRef idx="0">
            <a:schemeClr val="dk1"/>
          </a:effectRef>
          <a:fontRef idx="minor">
            <a:schemeClr val="tx1"/>
          </a:fontRef>
        </p:style>
      </p:cxnSp>
      <p:cxnSp>
        <p:nvCxnSpPr>
          <p:cNvPr id="5320" name="直接连接符 5319"/>
          <p:cNvCxnSpPr/>
          <p:nvPr/>
        </p:nvCxnSpPr>
        <p:spPr>
          <a:xfrm flipV="1">
            <a:off x="6662777" y="2304488"/>
            <a:ext cx="402487" cy="792101"/>
          </a:xfrm>
          <a:prstGeom prst="line">
            <a:avLst/>
          </a:prstGeom>
          <a:ln w="12700"/>
        </p:spPr>
        <p:style>
          <a:lnRef idx="1">
            <a:schemeClr val="dk1"/>
          </a:lnRef>
          <a:fillRef idx="0">
            <a:schemeClr val="dk1"/>
          </a:fillRef>
          <a:effectRef idx="0">
            <a:schemeClr val="dk1"/>
          </a:effectRef>
          <a:fontRef idx="minor">
            <a:schemeClr val="tx1"/>
          </a:fontRef>
        </p:style>
      </p:cxnSp>
      <p:cxnSp>
        <p:nvCxnSpPr>
          <p:cNvPr id="5322" name="直接连接符 5321"/>
          <p:cNvCxnSpPr/>
          <p:nvPr/>
        </p:nvCxnSpPr>
        <p:spPr>
          <a:xfrm flipV="1">
            <a:off x="7066810" y="2181505"/>
            <a:ext cx="267453" cy="785085"/>
          </a:xfrm>
          <a:prstGeom prst="line">
            <a:avLst/>
          </a:prstGeom>
          <a:ln w="12700"/>
        </p:spPr>
        <p:style>
          <a:lnRef idx="1">
            <a:schemeClr val="dk1"/>
          </a:lnRef>
          <a:fillRef idx="0">
            <a:schemeClr val="dk1"/>
          </a:fillRef>
          <a:effectRef idx="0">
            <a:schemeClr val="dk1"/>
          </a:effectRef>
          <a:fontRef idx="minor">
            <a:schemeClr val="tx1"/>
          </a:fontRef>
        </p:style>
      </p:cxnSp>
      <p:cxnSp>
        <p:nvCxnSpPr>
          <p:cNvPr id="5324" name="直接连接符 5323"/>
          <p:cNvCxnSpPr/>
          <p:nvPr/>
        </p:nvCxnSpPr>
        <p:spPr>
          <a:xfrm flipV="1">
            <a:off x="7316749" y="2023746"/>
            <a:ext cx="339826" cy="827951"/>
          </a:xfrm>
          <a:prstGeom prst="line">
            <a:avLst/>
          </a:prstGeom>
          <a:ln w="12700"/>
        </p:spPr>
        <p:style>
          <a:lnRef idx="1">
            <a:schemeClr val="dk1"/>
          </a:lnRef>
          <a:fillRef idx="0">
            <a:schemeClr val="dk1"/>
          </a:fillRef>
          <a:effectRef idx="0">
            <a:schemeClr val="dk1"/>
          </a:effectRef>
          <a:fontRef idx="minor">
            <a:schemeClr val="tx1"/>
          </a:fontRef>
        </p:style>
      </p:cxnSp>
      <p:cxnSp>
        <p:nvCxnSpPr>
          <p:cNvPr id="5326" name="直接连接符 5325"/>
          <p:cNvCxnSpPr/>
          <p:nvPr/>
        </p:nvCxnSpPr>
        <p:spPr>
          <a:xfrm flipV="1">
            <a:off x="7656219" y="1875102"/>
            <a:ext cx="361489" cy="880511"/>
          </a:xfrm>
          <a:prstGeom prst="line">
            <a:avLst/>
          </a:prstGeom>
          <a:ln w="12700"/>
        </p:spPr>
        <p:style>
          <a:lnRef idx="1">
            <a:schemeClr val="dk1"/>
          </a:lnRef>
          <a:fillRef idx="0">
            <a:schemeClr val="dk1"/>
          </a:fillRef>
          <a:effectRef idx="0">
            <a:schemeClr val="dk1"/>
          </a:effectRef>
          <a:fontRef idx="minor">
            <a:schemeClr val="tx1"/>
          </a:fontRef>
        </p:style>
      </p:cxnSp>
      <p:cxnSp>
        <p:nvCxnSpPr>
          <p:cNvPr id="5328" name="直接连接符 5327"/>
          <p:cNvCxnSpPr/>
          <p:nvPr/>
        </p:nvCxnSpPr>
        <p:spPr>
          <a:xfrm flipV="1">
            <a:off x="8017892" y="1764906"/>
            <a:ext cx="175131" cy="757493"/>
          </a:xfrm>
          <a:prstGeom prst="line">
            <a:avLst/>
          </a:prstGeom>
          <a:ln w="12700"/>
        </p:spPr>
        <p:style>
          <a:lnRef idx="1">
            <a:schemeClr val="dk1"/>
          </a:lnRef>
          <a:fillRef idx="0">
            <a:schemeClr val="dk1"/>
          </a:fillRef>
          <a:effectRef idx="0">
            <a:schemeClr val="dk1"/>
          </a:effectRef>
          <a:fontRef idx="minor">
            <a:schemeClr val="tx1"/>
          </a:fontRef>
        </p:style>
      </p:cxnSp>
      <p:cxnSp>
        <p:nvCxnSpPr>
          <p:cNvPr id="5330" name="直接连接符 5329"/>
          <p:cNvCxnSpPr>
            <a:endCxn id="3865" idx="1"/>
          </p:cNvCxnSpPr>
          <p:nvPr/>
        </p:nvCxnSpPr>
        <p:spPr>
          <a:xfrm flipV="1">
            <a:off x="8417830" y="1450763"/>
            <a:ext cx="210559" cy="936109"/>
          </a:xfrm>
          <a:prstGeom prst="line">
            <a:avLst/>
          </a:prstGeom>
          <a:ln w="12700"/>
        </p:spPr>
        <p:style>
          <a:lnRef idx="1">
            <a:schemeClr val="dk1"/>
          </a:lnRef>
          <a:fillRef idx="0">
            <a:schemeClr val="dk1"/>
          </a:fillRef>
          <a:effectRef idx="0">
            <a:schemeClr val="dk1"/>
          </a:effectRef>
          <a:fontRef idx="minor">
            <a:schemeClr val="tx1"/>
          </a:fontRef>
        </p:style>
      </p:cxnSp>
      <p:cxnSp>
        <p:nvCxnSpPr>
          <p:cNvPr id="5333" name="直接连接符 5332"/>
          <p:cNvCxnSpPr/>
          <p:nvPr/>
        </p:nvCxnSpPr>
        <p:spPr>
          <a:xfrm flipV="1">
            <a:off x="8206872" y="1669225"/>
            <a:ext cx="181223" cy="762749"/>
          </a:xfrm>
          <a:prstGeom prst="line">
            <a:avLst/>
          </a:prstGeom>
          <a:ln w="12700"/>
        </p:spPr>
        <p:style>
          <a:lnRef idx="1">
            <a:schemeClr val="dk1"/>
          </a:lnRef>
          <a:fillRef idx="0">
            <a:schemeClr val="dk1"/>
          </a:fillRef>
          <a:effectRef idx="0">
            <a:schemeClr val="dk1"/>
          </a:effectRef>
          <a:fontRef idx="minor">
            <a:schemeClr val="tx1"/>
          </a:fontRef>
        </p:style>
      </p:cxnSp>
      <p:cxnSp>
        <p:nvCxnSpPr>
          <p:cNvPr id="5335" name="直接连接符 5334"/>
          <p:cNvCxnSpPr>
            <a:endCxn id="3606" idx="0"/>
          </p:cNvCxnSpPr>
          <p:nvPr/>
        </p:nvCxnSpPr>
        <p:spPr>
          <a:xfrm flipV="1">
            <a:off x="8708954" y="1209732"/>
            <a:ext cx="215285" cy="924568"/>
          </a:xfrm>
          <a:prstGeom prst="line">
            <a:avLst/>
          </a:prstGeom>
          <a:ln w="12700"/>
        </p:spPr>
        <p:style>
          <a:lnRef idx="1">
            <a:schemeClr val="dk1"/>
          </a:lnRef>
          <a:fillRef idx="0">
            <a:schemeClr val="dk1"/>
          </a:fillRef>
          <a:effectRef idx="0">
            <a:schemeClr val="dk1"/>
          </a:effectRef>
          <a:fontRef idx="minor">
            <a:schemeClr val="tx1"/>
          </a:fontRef>
        </p:style>
      </p:cxnSp>
      <p:cxnSp>
        <p:nvCxnSpPr>
          <p:cNvPr id="5337" name="直接连接符 5336"/>
          <p:cNvCxnSpPr/>
          <p:nvPr/>
        </p:nvCxnSpPr>
        <p:spPr>
          <a:xfrm>
            <a:off x="9125229" y="1005751"/>
            <a:ext cx="25838" cy="3229426"/>
          </a:xfrm>
          <a:prstGeom prst="line">
            <a:avLst/>
          </a:prstGeom>
          <a:ln w="12700"/>
        </p:spPr>
        <p:style>
          <a:lnRef idx="1">
            <a:schemeClr val="dk1"/>
          </a:lnRef>
          <a:fillRef idx="0">
            <a:schemeClr val="dk1"/>
          </a:fillRef>
          <a:effectRef idx="0">
            <a:schemeClr val="dk1"/>
          </a:effectRef>
          <a:fontRef idx="minor">
            <a:schemeClr val="tx1"/>
          </a:fontRef>
        </p:style>
      </p:cxnSp>
      <p:cxnSp>
        <p:nvCxnSpPr>
          <p:cNvPr id="5339" name="直接连接符 5338"/>
          <p:cNvCxnSpPr/>
          <p:nvPr/>
        </p:nvCxnSpPr>
        <p:spPr>
          <a:xfrm>
            <a:off x="8642272" y="1835935"/>
            <a:ext cx="61747" cy="284045"/>
          </a:xfrm>
          <a:prstGeom prst="line">
            <a:avLst/>
          </a:prstGeom>
          <a:ln w="12700"/>
        </p:spPr>
        <p:style>
          <a:lnRef idx="1">
            <a:schemeClr val="dk1"/>
          </a:lnRef>
          <a:fillRef idx="0">
            <a:schemeClr val="dk1"/>
          </a:fillRef>
          <a:effectRef idx="0">
            <a:schemeClr val="dk1"/>
          </a:effectRef>
          <a:fontRef idx="minor">
            <a:schemeClr val="tx1"/>
          </a:fontRef>
        </p:style>
      </p:cxnSp>
      <p:cxnSp>
        <p:nvCxnSpPr>
          <p:cNvPr id="5343" name="直接连接符 5342"/>
          <p:cNvCxnSpPr/>
          <p:nvPr/>
        </p:nvCxnSpPr>
        <p:spPr>
          <a:xfrm>
            <a:off x="8550764" y="1390289"/>
            <a:ext cx="16414" cy="49248"/>
          </a:xfrm>
          <a:prstGeom prst="line">
            <a:avLst/>
          </a:prstGeom>
          <a:ln w="12700"/>
        </p:spPr>
        <p:style>
          <a:lnRef idx="1">
            <a:schemeClr val="dk1"/>
          </a:lnRef>
          <a:fillRef idx="0">
            <a:schemeClr val="dk1"/>
          </a:fillRef>
          <a:effectRef idx="0">
            <a:schemeClr val="dk1"/>
          </a:effectRef>
          <a:fontRef idx="minor">
            <a:schemeClr val="tx1"/>
          </a:fontRef>
        </p:style>
      </p:cxnSp>
      <p:cxnSp>
        <p:nvCxnSpPr>
          <p:cNvPr id="5345" name="直接连接符 5344"/>
          <p:cNvCxnSpPr/>
          <p:nvPr/>
        </p:nvCxnSpPr>
        <p:spPr>
          <a:xfrm>
            <a:off x="8542568" y="1387673"/>
            <a:ext cx="0" cy="39641"/>
          </a:xfrm>
          <a:prstGeom prst="line">
            <a:avLst/>
          </a:prstGeom>
          <a:ln w="12700"/>
        </p:spPr>
        <p:style>
          <a:lnRef idx="1">
            <a:schemeClr val="dk1"/>
          </a:lnRef>
          <a:fillRef idx="0">
            <a:schemeClr val="dk1"/>
          </a:fillRef>
          <a:effectRef idx="0">
            <a:schemeClr val="dk1"/>
          </a:effectRef>
          <a:fontRef idx="minor">
            <a:schemeClr val="tx1"/>
          </a:fontRef>
        </p:style>
      </p:cxnSp>
      <p:cxnSp>
        <p:nvCxnSpPr>
          <p:cNvPr id="5347" name="直接连接符 5346"/>
          <p:cNvCxnSpPr/>
          <p:nvPr/>
        </p:nvCxnSpPr>
        <p:spPr>
          <a:xfrm>
            <a:off x="8933714" y="1796556"/>
            <a:ext cx="58320" cy="94351"/>
          </a:xfrm>
          <a:prstGeom prst="line">
            <a:avLst/>
          </a:prstGeom>
          <a:ln w="12700"/>
        </p:spPr>
        <p:style>
          <a:lnRef idx="1">
            <a:schemeClr val="dk1"/>
          </a:lnRef>
          <a:fillRef idx="0">
            <a:schemeClr val="dk1"/>
          </a:fillRef>
          <a:effectRef idx="0">
            <a:schemeClr val="dk1"/>
          </a:effectRef>
          <a:fontRef idx="minor">
            <a:schemeClr val="tx1"/>
          </a:fontRef>
        </p:style>
      </p:cxnSp>
      <p:cxnSp>
        <p:nvCxnSpPr>
          <p:cNvPr id="5350" name="直接连接符 5349"/>
          <p:cNvCxnSpPr/>
          <p:nvPr/>
        </p:nvCxnSpPr>
        <p:spPr>
          <a:xfrm>
            <a:off x="8694408" y="1192030"/>
            <a:ext cx="0" cy="37845"/>
          </a:xfrm>
          <a:prstGeom prst="line">
            <a:avLst/>
          </a:prstGeom>
          <a:ln w="12700"/>
        </p:spPr>
        <p:style>
          <a:lnRef idx="1">
            <a:schemeClr val="dk1"/>
          </a:lnRef>
          <a:fillRef idx="0">
            <a:schemeClr val="dk1"/>
          </a:fillRef>
          <a:effectRef idx="0">
            <a:schemeClr val="dk1"/>
          </a:effectRef>
          <a:fontRef idx="minor">
            <a:schemeClr val="tx1"/>
          </a:fontRef>
        </p:style>
      </p:cxnSp>
      <p:cxnSp>
        <p:nvCxnSpPr>
          <p:cNvPr id="5352" name="直接连接符 5351"/>
          <p:cNvCxnSpPr/>
          <p:nvPr/>
        </p:nvCxnSpPr>
        <p:spPr>
          <a:xfrm>
            <a:off x="8637807" y="1175486"/>
            <a:ext cx="4035" cy="60803"/>
          </a:xfrm>
          <a:prstGeom prst="line">
            <a:avLst/>
          </a:prstGeom>
          <a:ln w="12700"/>
        </p:spPr>
        <p:style>
          <a:lnRef idx="1">
            <a:schemeClr val="dk1"/>
          </a:lnRef>
          <a:fillRef idx="0">
            <a:schemeClr val="dk1"/>
          </a:fillRef>
          <a:effectRef idx="0">
            <a:schemeClr val="dk1"/>
          </a:effectRef>
          <a:fontRef idx="minor">
            <a:schemeClr val="tx1"/>
          </a:fontRef>
        </p:style>
      </p:cxnSp>
      <p:cxnSp>
        <p:nvCxnSpPr>
          <p:cNvPr id="5354" name="直接连接符 5353"/>
          <p:cNvCxnSpPr/>
          <p:nvPr/>
        </p:nvCxnSpPr>
        <p:spPr>
          <a:xfrm flipH="1" flipV="1">
            <a:off x="8921630" y="2989138"/>
            <a:ext cx="54705" cy="65745"/>
          </a:xfrm>
          <a:prstGeom prst="line">
            <a:avLst/>
          </a:prstGeom>
          <a:ln w="12700"/>
        </p:spPr>
        <p:style>
          <a:lnRef idx="1">
            <a:schemeClr val="dk1"/>
          </a:lnRef>
          <a:fillRef idx="0">
            <a:schemeClr val="dk1"/>
          </a:fillRef>
          <a:effectRef idx="0">
            <a:schemeClr val="dk1"/>
          </a:effectRef>
          <a:fontRef idx="minor">
            <a:schemeClr val="tx1"/>
          </a:fontRef>
        </p:style>
      </p:cxnSp>
      <p:cxnSp>
        <p:nvCxnSpPr>
          <p:cNvPr id="5360" name="直接连接符 5359"/>
          <p:cNvCxnSpPr/>
          <p:nvPr/>
        </p:nvCxnSpPr>
        <p:spPr>
          <a:xfrm>
            <a:off x="8631922" y="2912276"/>
            <a:ext cx="68500" cy="392312"/>
          </a:xfrm>
          <a:prstGeom prst="line">
            <a:avLst/>
          </a:prstGeom>
          <a:ln w="12700"/>
        </p:spPr>
        <p:style>
          <a:lnRef idx="1">
            <a:schemeClr val="dk1"/>
          </a:lnRef>
          <a:fillRef idx="0">
            <a:schemeClr val="dk1"/>
          </a:fillRef>
          <a:effectRef idx="0">
            <a:schemeClr val="dk1"/>
          </a:effectRef>
          <a:fontRef idx="minor">
            <a:schemeClr val="tx1"/>
          </a:fontRef>
        </p:style>
      </p:cxnSp>
      <p:cxnSp>
        <p:nvCxnSpPr>
          <p:cNvPr id="5362" name="直接连接符 5361"/>
          <p:cNvCxnSpPr>
            <a:stCxn id="4176" idx="5"/>
            <a:endCxn id="4777" idx="3"/>
          </p:cNvCxnSpPr>
          <p:nvPr/>
        </p:nvCxnSpPr>
        <p:spPr>
          <a:xfrm>
            <a:off x="8632468" y="3272162"/>
            <a:ext cx="78256" cy="301487"/>
          </a:xfrm>
          <a:prstGeom prst="line">
            <a:avLst/>
          </a:prstGeom>
          <a:ln w="12700"/>
        </p:spPr>
        <p:style>
          <a:lnRef idx="1">
            <a:schemeClr val="dk1"/>
          </a:lnRef>
          <a:fillRef idx="0">
            <a:schemeClr val="dk1"/>
          </a:fillRef>
          <a:effectRef idx="0">
            <a:schemeClr val="dk1"/>
          </a:effectRef>
          <a:fontRef idx="minor">
            <a:schemeClr val="tx1"/>
          </a:fontRef>
        </p:style>
      </p:cxnSp>
      <p:cxnSp>
        <p:nvCxnSpPr>
          <p:cNvPr id="5366" name="直接连接符 5365"/>
          <p:cNvCxnSpPr>
            <a:endCxn id="4778" idx="4"/>
          </p:cNvCxnSpPr>
          <p:nvPr/>
        </p:nvCxnSpPr>
        <p:spPr>
          <a:xfrm>
            <a:off x="8917425" y="3233083"/>
            <a:ext cx="66555" cy="60662"/>
          </a:xfrm>
          <a:prstGeom prst="line">
            <a:avLst/>
          </a:prstGeom>
          <a:ln w="12700"/>
        </p:spPr>
        <p:style>
          <a:lnRef idx="1">
            <a:schemeClr val="dk1"/>
          </a:lnRef>
          <a:fillRef idx="0">
            <a:schemeClr val="dk1"/>
          </a:fillRef>
          <a:effectRef idx="0">
            <a:schemeClr val="dk1"/>
          </a:effectRef>
          <a:fontRef idx="minor">
            <a:schemeClr val="tx1"/>
          </a:fontRef>
        </p:style>
      </p:cxnSp>
      <p:cxnSp>
        <p:nvCxnSpPr>
          <p:cNvPr id="5369" name="直接连接符 5368"/>
          <p:cNvCxnSpPr/>
          <p:nvPr/>
        </p:nvCxnSpPr>
        <p:spPr>
          <a:xfrm>
            <a:off x="8929340" y="4101526"/>
            <a:ext cx="64944" cy="60950"/>
          </a:xfrm>
          <a:prstGeom prst="line">
            <a:avLst/>
          </a:prstGeom>
          <a:ln w="12700"/>
        </p:spPr>
        <p:style>
          <a:lnRef idx="1">
            <a:schemeClr val="dk1"/>
          </a:lnRef>
          <a:fillRef idx="0">
            <a:schemeClr val="dk1"/>
          </a:fillRef>
          <a:effectRef idx="0">
            <a:schemeClr val="dk1"/>
          </a:effectRef>
          <a:fontRef idx="minor">
            <a:schemeClr val="tx1"/>
          </a:fontRef>
        </p:style>
      </p:cxnSp>
      <p:cxnSp>
        <p:nvCxnSpPr>
          <p:cNvPr id="5371" name="直接连接符 5370"/>
          <p:cNvCxnSpPr/>
          <p:nvPr/>
        </p:nvCxnSpPr>
        <p:spPr>
          <a:xfrm>
            <a:off x="8640397" y="3971099"/>
            <a:ext cx="73069" cy="492501"/>
          </a:xfrm>
          <a:prstGeom prst="line">
            <a:avLst/>
          </a:prstGeom>
          <a:ln w="12700"/>
        </p:spPr>
        <p:style>
          <a:lnRef idx="1">
            <a:schemeClr val="dk1"/>
          </a:lnRef>
          <a:fillRef idx="0">
            <a:schemeClr val="dk1"/>
          </a:fillRef>
          <a:effectRef idx="0">
            <a:schemeClr val="dk1"/>
          </a:effectRef>
          <a:fontRef idx="minor">
            <a:schemeClr val="tx1"/>
          </a:fontRef>
        </p:style>
      </p:cxnSp>
      <p:cxnSp>
        <p:nvCxnSpPr>
          <p:cNvPr id="5373" name="直接连接符 5372"/>
          <p:cNvCxnSpPr>
            <a:stCxn id="4751" idx="5"/>
          </p:cNvCxnSpPr>
          <p:nvPr/>
        </p:nvCxnSpPr>
        <p:spPr>
          <a:xfrm>
            <a:off x="8648699" y="4432934"/>
            <a:ext cx="66040" cy="202546"/>
          </a:xfrm>
          <a:prstGeom prst="line">
            <a:avLst/>
          </a:prstGeom>
          <a:ln w="12700"/>
        </p:spPr>
        <p:style>
          <a:lnRef idx="1">
            <a:schemeClr val="dk1"/>
          </a:lnRef>
          <a:fillRef idx="0">
            <a:schemeClr val="dk1"/>
          </a:fillRef>
          <a:effectRef idx="0">
            <a:schemeClr val="dk1"/>
          </a:effectRef>
          <a:fontRef idx="minor">
            <a:schemeClr val="tx1"/>
          </a:fontRef>
        </p:style>
      </p:cxnSp>
      <p:cxnSp>
        <p:nvCxnSpPr>
          <p:cNvPr id="5375" name="直接连接符 5374"/>
          <p:cNvCxnSpPr>
            <a:stCxn id="4753" idx="3"/>
          </p:cNvCxnSpPr>
          <p:nvPr/>
        </p:nvCxnSpPr>
        <p:spPr>
          <a:xfrm flipH="1" flipV="1">
            <a:off x="8929313" y="4285250"/>
            <a:ext cx="59463" cy="81732"/>
          </a:xfrm>
          <a:prstGeom prst="line">
            <a:avLst/>
          </a:prstGeom>
          <a:ln w="12700"/>
        </p:spPr>
        <p:style>
          <a:lnRef idx="1">
            <a:schemeClr val="dk1"/>
          </a:lnRef>
          <a:fillRef idx="0">
            <a:schemeClr val="dk1"/>
          </a:fillRef>
          <a:effectRef idx="0">
            <a:schemeClr val="dk1"/>
          </a:effectRef>
          <a:fontRef idx="minor">
            <a:schemeClr val="tx1"/>
          </a:fontRef>
        </p:style>
      </p:cxnSp>
      <p:cxnSp>
        <p:nvCxnSpPr>
          <p:cNvPr id="5383" name="直接连接符 5382"/>
          <p:cNvCxnSpPr/>
          <p:nvPr/>
        </p:nvCxnSpPr>
        <p:spPr>
          <a:xfrm flipV="1">
            <a:off x="8995994" y="1020194"/>
            <a:ext cx="129235" cy="851368"/>
          </a:xfrm>
          <a:prstGeom prst="line">
            <a:avLst/>
          </a:prstGeom>
          <a:ln w="12700"/>
        </p:spPr>
        <p:style>
          <a:lnRef idx="1">
            <a:schemeClr val="dk1"/>
          </a:lnRef>
          <a:fillRef idx="0">
            <a:schemeClr val="dk1"/>
          </a:fillRef>
          <a:effectRef idx="0">
            <a:schemeClr val="dk1"/>
          </a:effectRef>
          <a:fontRef idx="minor">
            <a:schemeClr val="tx1"/>
          </a:fontRef>
        </p:style>
      </p:cxnSp>
      <p:cxnSp>
        <p:nvCxnSpPr>
          <p:cNvPr id="5385" name="直接连接符 5384"/>
          <p:cNvCxnSpPr>
            <a:stCxn id="3948" idx="1"/>
          </p:cNvCxnSpPr>
          <p:nvPr/>
        </p:nvCxnSpPr>
        <p:spPr>
          <a:xfrm flipH="1">
            <a:off x="9151067" y="871762"/>
            <a:ext cx="150431" cy="853226"/>
          </a:xfrm>
          <a:prstGeom prst="line">
            <a:avLst/>
          </a:prstGeom>
          <a:ln w="12700"/>
        </p:spPr>
        <p:style>
          <a:lnRef idx="1">
            <a:schemeClr val="dk1"/>
          </a:lnRef>
          <a:fillRef idx="0">
            <a:schemeClr val="dk1"/>
          </a:fillRef>
          <a:effectRef idx="0">
            <a:schemeClr val="dk1"/>
          </a:effectRef>
          <a:fontRef idx="minor">
            <a:schemeClr val="tx1"/>
          </a:fontRef>
        </p:style>
      </p:cxnSp>
      <p:cxnSp>
        <p:nvCxnSpPr>
          <p:cNvPr id="5389" name="直接连接符 5388"/>
          <p:cNvCxnSpPr/>
          <p:nvPr/>
        </p:nvCxnSpPr>
        <p:spPr>
          <a:xfrm flipV="1">
            <a:off x="6424954" y="3101639"/>
            <a:ext cx="242531" cy="1135659"/>
          </a:xfrm>
          <a:prstGeom prst="line">
            <a:avLst/>
          </a:prstGeom>
          <a:ln w="12700"/>
        </p:spPr>
        <p:style>
          <a:lnRef idx="1">
            <a:schemeClr val="dk1"/>
          </a:lnRef>
          <a:fillRef idx="0">
            <a:schemeClr val="dk1"/>
          </a:fillRef>
          <a:effectRef idx="0">
            <a:schemeClr val="dk1"/>
          </a:effectRef>
          <a:fontRef idx="minor">
            <a:schemeClr val="tx1"/>
          </a:fontRef>
        </p:style>
      </p:cxnSp>
      <p:cxnSp>
        <p:nvCxnSpPr>
          <p:cNvPr id="5391" name="直接连接符 5390"/>
          <p:cNvCxnSpPr>
            <a:endCxn id="3864" idx="7"/>
          </p:cNvCxnSpPr>
          <p:nvPr/>
        </p:nvCxnSpPr>
        <p:spPr>
          <a:xfrm flipV="1">
            <a:off x="6664276" y="2974848"/>
            <a:ext cx="400988" cy="1182039"/>
          </a:xfrm>
          <a:prstGeom prst="line">
            <a:avLst/>
          </a:prstGeom>
          <a:ln w="12700"/>
        </p:spPr>
        <p:style>
          <a:lnRef idx="1">
            <a:schemeClr val="dk1"/>
          </a:lnRef>
          <a:fillRef idx="0">
            <a:schemeClr val="dk1"/>
          </a:fillRef>
          <a:effectRef idx="0">
            <a:schemeClr val="dk1"/>
          </a:effectRef>
          <a:fontRef idx="minor">
            <a:schemeClr val="tx1"/>
          </a:fontRef>
        </p:style>
      </p:cxnSp>
      <p:cxnSp>
        <p:nvCxnSpPr>
          <p:cNvPr id="5393" name="直接连接符 5392"/>
          <p:cNvCxnSpPr>
            <a:endCxn id="3864" idx="6"/>
          </p:cNvCxnSpPr>
          <p:nvPr/>
        </p:nvCxnSpPr>
        <p:spPr>
          <a:xfrm flipV="1">
            <a:off x="7077657" y="2859024"/>
            <a:ext cx="249735" cy="1159504"/>
          </a:xfrm>
          <a:prstGeom prst="line">
            <a:avLst/>
          </a:prstGeom>
          <a:ln w="12700"/>
        </p:spPr>
        <p:style>
          <a:lnRef idx="1">
            <a:schemeClr val="dk1"/>
          </a:lnRef>
          <a:fillRef idx="0">
            <a:schemeClr val="dk1"/>
          </a:fillRef>
          <a:effectRef idx="0">
            <a:schemeClr val="dk1"/>
          </a:effectRef>
          <a:fontRef idx="minor">
            <a:schemeClr val="tx1"/>
          </a:fontRef>
        </p:style>
      </p:cxnSp>
      <p:cxnSp>
        <p:nvCxnSpPr>
          <p:cNvPr id="5395" name="直接连接符 5394"/>
          <p:cNvCxnSpPr>
            <a:endCxn id="3864" idx="5"/>
          </p:cNvCxnSpPr>
          <p:nvPr/>
        </p:nvCxnSpPr>
        <p:spPr>
          <a:xfrm flipV="1">
            <a:off x="7315362" y="2743200"/>
            <a:ext cx="347310" cy="1174966"/>
          </a:xfrm>
          <a:prstGeom prst="line">
            <a:avLst/>
          </a:prstGeom>
          <a:ln w="12700"/>
        </p:spPr>
        <p:style>
          <a:lnRef idx="1">
            <a:schemeClr val="dk1"/>
          </a:lnRef>
          <a:fillRef idx="0">
            <a:schemeClr val="dk1"/>
          </a:fillRef>
          <a:effectRef idx="0">
            <a:schemeClr val="dk1"/>
          </a:effectRef>
          <a:fontRef idx="minor">
            <a:schemeClr val="tx1"/>
          </a:fontRef>
        </p:style>
      </p:cxnSp>
      <p:cxnSp>
        <p:nvCxnSpPr>
          <p:cNvPr id="5398" name="直接连接符 5397"/>
          <p:cNvCxnSpPr>
            <a:endCxn id="3864" idx="4"/>
          </p:cNvCxnSpPr>
          <p:nvPr/>
        </p:nvCxnSpPr>
        <p:spPr>
          <a:xfrm flipV="1">
            <a:off x="7656575" y="2523744"/>
            <a:ext cx="359665" cy="1291489"/>
          </a:xfrm>
          <a:prstGeom prst="line">
            <a:avLst/>
          </a:prstGeom>
          <a:ln w="12700"/>
        </p:spPr>
        <p:style>
          <a:lnRef idx="1">
            <a:schemeClr val="dk1"/>
          </a:lnRef>
          <a:fillRef idx="0">
            <a:schemeClr val="dk1"/>
          </a:fillRef>
          <a:effectRef idx="0">
            <a:schemeClr val="dk1"/>
          </a:effectRef>
          <a:fontRef idx="minor">
            <a:schemeClr val="tx1"/>
          </a:fontRef>
        </p:style>
      </p:cxnSp>
      <p:cxnSp>
        <p:nvCxnSpPr>
          <p:cNvPr id="5400" name="直接连接符 5399"/>
          <p:cNvCxnSpPr>
            <a:endCxn id="3864" idx="3"/>
          </p:cNvCxnSpPr>
          <p:nvPr/>
        </p:nvCxnSpPr>
        <p:spPr>
          <a:xfrm flipV="1">
            <a:off x="8003796" y="2426208"/>
            <a:ext cx="207516" cy="1175771"/>
          </a:xfrm>
          <a:prstGeom prst="line">
            <a:avLst/>
          </a:prstGeom>
          <a:ln w="12700"/>
        </p:spPr>
        <p:style>
          <a:lnRef idx="1">
            <a:schemeClr val="dk1"/>
          </a:lnRef>
          <a:fillRef idx="0">
            <a:schemeClr val="dk1"/>
          </a:fillRef>
          <a:effectRef idx="0">
            <a:schemeClr val="dk1"/>
          </a:effectRef>
          <a:fontRef idx="minor">
            <a:schemeClr val="tx1"/>
          </a:fontRef>
        </p:style>
      </p:cxnSp>
      <p:cxnSp>
        <p:nvCxnSpPr>
          <p:cNvPr id="5402" name="直接连接符 5401"/>
          <p:cNvCxnSpPr>
            <a:endCxn id="3865" idx="3"/>
          </p:cNvCxnSpPr>
          <p:nvPr/>
        </p:nvCxnSpPr>
        <p:spPr>
          <a:xfrm flipV="1">
            <a:off x="8199256" y="2377821"/>
            <a:ext cx="210136" cy="1115187"/>
          </a:xfrm>
          <a:prstGeom prst="line">
            <a:avLst/>
          </a:prstGeom>
          <a:ln w="12700"/>
        </p:spPr>
        <p:style>
          <a:lnRef idx="1">
            <a:schemeClr val="dk1"/>
          </a:lnRef>
          <a:fillRef idx="0">
            <a:schemeClr val="dk1"/>
          </a:fillRef>
          <a:effectRef idx="0">
            <a:schemeClr val="dk1"/>
          </a:effectRef>
          <a:fontRef idx="minor">
            <a:schemeClr val="tx1"/>
          </a:fontRef>
        </p:style>
      </p:cxnSp>
      <p:cxnSp>
        <p:nvCxnSpPr>
          <p:cNvPr id="5404" name="直接连接符 5403"/>
          <p:cNvCxnSpPr>
            <a:stCxn id="4778" idx="1"/>
          </p:cNvCxnSpPr>
          <p:nvPr/>
        </p:nvCxnSpPr>
        <p:spPr>
          <a:xfrm flipV="1">
            <a:off x="8983980" y="1724988"/>
            <a:ext cx="141249" cy="1332537"/>
          </a:xfrm>
          <a:prstGeom prst="line">
            <a:avLst/>
          </a:prstGeom>
          <a:ln w="12700"/>
        </p:spPr>
        <p:style>
          <a:lnRef idx="1">
            <a:schemeClr val="dk1"/>
          </a:lnRef>
          <a:fillRef idx="0">
            <a:schemeClr val="dk1"/>
          </a:fillRef>
          <a:effectRef idx="0">
            <a:schemeClr val="dk1"/>
          </a:effectRef>
          <a:fontRef idx="minor">
            <a:schemeClr val="tx1"/>
          </a:fontRef>
        </p:style>
      </p:cxnSp>
      <p:cxnSp>
        <p:nvCxnSpPr>
          <p:cNvPr id="5407" name="直接连接符 5406"/>
          <p:cNvCxnSpPr>
            <a:endCxn id="3948" idx="2"/>
          </p:cNvCxnSpPr>
          <p:nvPr/>
        </p:nvCxnSpPr>
        <p:spPr>
          <a:xfrm flipV="1">
            <a:off x="9135101" y="1568912"/>
            <a:ext cx="156425" cy="1344927"/>
          </a:xfrm>
          <a:prstGeom prst="line">
            <a:avLst/>
          </a:prstGeom>
          <a:ln w="12700"/>
        </p:spPr>
        <p:style>
          <a:lnRef idx="1">
            <a:schemeClr val="dk1"/>
          </a:lnRef>
          <a:fillRef idx="0">
            <a:schemeClr val="dk1"/>
          </a:fillRef>
          <a:effectRef idx="0">
            <a:schemeClr val="dk1"/>
          </a:effectRef>
          <a:fontRef idx="minor">
            <a:schemeClr val="tx1"/>
          </a:fontRef>
        </p:style>
      </p:cxnSp>
      <p:cxnSp>
        <p:nvCxnSpPr>
          <p:cNvPr id="5410" name="直接连接符 5409"/>
          <p:cNvCxnSpPr>
            <a:stCxn id="4021" idx="35"/>
          </p:cNvCxnSpPr>
          <p:nvPr/>
        </p:nvCxnSpPr>
        <p:spPr>
          <a:xfrm flipV="1">
            <a:off x="698770" y="3269696"/>
            <a:ext cx="312441" cy="936405"/>
          </a:xfrm>
          <a:prstGeom prst="line">
            <a:avLst/>
          </a:prstGeom>
          <a:ln w="12700"/>
        </p:spPr>
        <p:style>
          <a:lnRef idx="1">
            <a:schemeClr val="dk1"/>
          </a:lnRef>
          <a:fillRef idx="0">
            <a:schemeClr val="dk1"/>
          </a:fillRef>
          <a:effectRef idx="0">
            <a:schemeClr val="dk1"/>
          </a:effectRef>
          <a:fontRef idx="minor">
            <a:schemeClr val="tx1"/>
          </a:fontRef>
        </p:style>
      </p:cxnSp>
      <p:cxnSp>
        <p:nvCxnSpPr>
          <p:cNvPr id="5412" name="直接连接符 5411"/>
          <p:cNvCxnSpPr>
            <a:endCxn id="3781" idx="17"/>
          </p:cNvCxnSpPr>
          <p:nvPr/>
        </p:nvCxnSpPr>
        <p:spPr>
          <a:xfrm flipV="1">
            <a:off x="1023044" y="3224784"/>
            <a:ext cx="293692" cy="994275"/>
          </a:xfrm>
          <a:prstGeom prst="line">
            <a:avLst/>
          </a:prstGeom>
          <a:ln w="12700"/>
        </p:spPr>
        <p:style>
          <a:lnRef idx="1">
            <a:schemeClr val="dk1"/>
          </a:lnRef>
          <a:fillRef idx="0">
            <a:schemeClr val="dk1"/>
          </a:fillRef>
          <a:effectRef idx="0">
            <a:schemeClr val="dk1"/>
          </a:effectRef>
          <a:fontRef idx="minor">
            <a:schemeClr val="tx1"/>
          </a:fontRef>
        </p:style>
      </p:cxnSp>
      <p:cxnSp>
        <p:nvCxnSpPr>
          <p:cNvPr id="5416" name="直接连接符 5415"/>
          <p:cNvCxnSpPr>
            <a:endCxn id="4021" idx="32"/>
          </p:cNvCxnSpPr>
          <p:nvPr/>
        </p:nvCxnSpPr>
        <p:spPr>
          <a:xfrm>
            <a:off x="1314822" y="3227661"/>
            <a:ext cx="605420" cy="931515"/>
          </a:xfrm>
          <a:prstGeom prst="line">
            <a:avLst/>
          </a:prstGeom>
          <a:ln w="12700"/>
        </p:spPr>
        <p:style>
          <a:lnRef idx="1">
            <a:schemeClr val="dk1"/>
          </a:lnRef>
          <a:fillRef idx="0">
            <a:schemeClr val="dk1"/>
          </a:fillRef>
          <a:effectRef idx="0">
            <a:schemeClr val="dk1"/>
          </a:effectRef>
          <a:fontRef idx="minor">
            <a:schemeClr val="tx1"/>
          </a:fontRef>
        </p:style>
      </p:cxnSp>
      <p:cxnSp>
        <p:nvCxnSpPr>
          <p:cNvPr id="5418" name="直接连接符 5417"/>
          <p:cNvCxnSpPr>
            <a:endCxn id="3781" idx="15"/>
          </p:cNvCxnSpPr>
          <p:nvPr/>
        </p:nvCxnSpPr>
        <p:spPr>
          <a:xfrm flipV="1">
            <a:off x="1925953" y="3206496"/>
            <a:ext cx="292991" cy="960432"/>
          </a:xfrm>
          <a:prstGeom prst="line">
            <a:avLst/>
          </a:prstGeom>
          <a:ln w="12700"/>
        </p:spPr>
        <p:style>
          <a:lnRef idx="1">
            <a:schemeClr val="dk1"/>
          </a:lnRef>
          <a:fillRef idx="0">
            <a:schemeClr val="dk1"/>
          </a:fillRef>
          <a:effectRef idx="0">
            <a:schemeClr val="dk1"/>
          </a:effectRef>
          <a:fontRef idx="minor">
            <a:schemeClr val="tx1"/>
          </a:fontRef>
        </p:style>
      </p:cxnSp>
      <p:cxnSp>
        <p:nvCxnSpPr>
          <p:cNvPr id="5421" name="直接连接符 5420"/>
          <p:cNvCxnSpPr>
            <a:endCxn id="3781" idx="14"/>
          </p:cNvCxnSpPr>
          <p:nvPr/>
        </p:nvCxnSpPr>
        <p:spPr>
          <a:xfrm flipV="1">
            <a:off x="2204421" y="3188208"/>
            <a:ext cx="221787" cy="989604"/>
          </a:xfrm>
          <a:prstGeom prst="line">
            <a:avLst/>
          </a:prstGeom>
          <a:ln w="12700"/>
        </p:spPr>
        <p:style>
          <a:lnRef idx="1">
            <a:schemeClr val="dk1"/>
          </a:lnRef>
          <a:fillRef idx="0">
            <a:schemeClr val="dk1"/>
          </a:fillRef>
          <a:effectRef idx="0">
            <a:schemeClr val="dk1"/>
          </a:effectRef>
          <a:fontRef idx="minor">
            <a:schemeClr val="tx1"/>
          </a:fontRef>
        </p:style>
      </p:cxnSp>
      <p:cxnSp>
        <p:nvCxnSpPr>
          <p:cNvPr id="5423" name="直接连接符 5422"/>
          <p:cNvCxnSpPr>
            <a:endCxn id="3781" idx="13"/>
          </p:cNvCxnSpPr>
          <p:nvPr/>
        </p:nvCxnSpPr>
        <p:spPr>
          <a:xfrm flipV="1">
            <a:off x="2437386" y="3212592"/>
            <a:ext cx="189990" cy="1061287"/>
          </a:xfrm>
          <a:prstGeom prst="line">
            <a:avLst/>
          </a:prstGeom>
          <a:ln w="12700"/>
        </p:spPr>
        <p:style>
          <a:lnRef idx="1">
            <a:schemeClr val="dk1"/>
          </a:lnRef>
          <a:fillRef idx="0">
            <a:schemeClr val="dk1"/>
          </a:fillRef>
          <a:effectRef idx="0">
            <a:schemeClr val="dk1"/>
          </a:effectRef>
          <a:fontRef idx="minor">
            <a:schemeClr val="tx1"/>
          </a:fontRef>
        </p:style>
      </p:cxnSp>
      <p:cxnSp>
        <p:nvCxnSpPr>
          <p:cNvPr id="5425" name="直接连接符 5424"/>
          <p:cNvCxnSpPr/>
          <p:nvPr/>
        </p:nvCxnSpPr>
        <p:spPr>
          <a:xfrm flipV="1">
            <a:off x="2628459" y="3208193"/>
            <a:ext cx="337347" cy="1023362"/>
          </a:xfrm>
          <a:prstGeom prst="line">
            <a:avLst/>
          </a:prstGeom>
          <a:ln w="12700"/>
        </p:spPr>
        <p:style>
          <a:lnRef idx="1">
            <a:schemeClr val="dk1"/>
          </a:lnRef>
          <a:fillRef idx="0">
            <a:schemeClr val="dk1"/>
          </a:fillRef>
          <a:effectRef idx="0">
            <a:schemeClr val="dk1"/>
          </a:effectRef>
          <a:fontRef idx="minor">
            <a:schemeClr val="tx1"/>
          </a:fontRef>
        </p:style>
      </p:cxnSp>
      <p:cxnSp>
        <p:nvCxnSpPr>
          <p:cNvPr id="5427" name="直接连接符 5426"/>
          <p:cNvCxnSpPr>
            <a:endCxn id="3781" idx="11"/>
          </p:cNvCxnSpPr>
          <p:nvPr/>
        </p:nvCxnSpPr>
        <p:spPr>
          <a:xfrm flipV="1">
            <a:off x="2962592" y="3212592"/>
            <a:ext cx="243905" cy="1027237"/>
          </a:xfrm>
          <a:prstGeom prst="line">
            <a:avLst/>
          </a:prstGeom>
          <a:ln w="12700"/>
        </p:spPr>
        <p:style>
          <a:lnRef idx="1">
            <a:schemeClr val="dk1"/>
          </a:lnRef>
          <a:fillRef idx="0">
            <a:schemeClr val="dk1"/>
          </a:fillRef>
          <a:effectRef idx="0">
            <a:schemeClr val="dk1"/>
          </a:effectRef>
          <a:fontRef idx="minor">
            <a:schemeClr val="tx1"/>
          </a:fontRef>
        </p:style>
      </p:cxnSp>
      <p:cxnSp>
        <p:nvCxnSpPr>
          <p:cNvPr id="5429" name="直接连接符 5428"/>
          <p:cNvCxnSpPr>
            <a:endCxn id="3781" idx="10"/>
          </p:cNvCxnSpPr>
          <p:nvPr/>
        </p:nvCxnSpPr>
        <p:spPr>
          <a:xfrm flipV="1">
            <a:off x="3198081" y="3188208"/>
            <a:ext cx="270543" cy="986556"/>
          </a:xfrm>
          <a:prstGeom prst="line">
            <a:avLst/>
          </a:prstGeom>
          <a:ln w="12700"/>
        </p:spPr>
        <p:style>
          <a:lnRef idx="1">
            <a:schemeClr val="dk1"/>
          </a:lnRef>
          <a:fillRef idx="0">
            <a:schemeClr val="dk1"/>
          </a:fillRef>
          <a:effectRef idx="0">
            <a:schemeClr val="dk1"/>
          </a:effectRef>
          <a:fontRef idx="minor">
            <a:schemeClr val="tx1"/>
          </a:fontRef>
        </p:style>
      </p:cxnSp>
      <p:cxnSp>
        <p:nvCxnSpPr>
          <p:cNvPr id="5433" name="直接连接符 5432"/>
          <p:cNvCxnSpPr>
            <a:endCxn id="3781" idx="8"/>
          </p:cNvCxnSpPr>
          <p:nvPr/>
        </p:nvCxnSpPr>
        <p:spPr>
          <a:xfrm flipV="1">
            <a:off x="3870668" y="3157728"/>
            <a:ext cx="353860" cy="1037228"/>
          </a:xfrm>
          <a:prstGeom prst="line">
            <a:avLst/>
          </a:prstGeom>
          <a:ln w="12700"/>
        </p:spPr>
        <p:style>
          <a:lnRef idx="1">
            <a:schemeClr val="dk1"/>
          </a:lnRef>
          <a:fillRef idx="0">
            <a:schemeClr val="dk1"/>
          </a:fillRef>
          <a:effectRef idx="0">
            <a:schemeClr val="dk1"/>
          </a:effectRef>
          <a:fontRef idx="minor">
            <a:schemeClr val="tx1"/>
          </a:fontRef>
        </p:style>
      </p:cxnSp>
      <p:cxnSp>
        <p:nvCxnSpPr>
          <p:cNvPr id="5435" name="直接连接符 5434"/>
          <p:cNvCxnSpPr>
            <a:endCxn id="3781" idx="7"/>
          </p:cNvCxnSpPr>
          <p:nvPr/>
        </p:nvCxnSpPr>
        <p:spPr>
          <a:xfrm flipV="1">
            <a:off x="4241165" y="3151632"/>
            <a:ext cx="367411" cy="1098106"/>
          </a:xfrm>
          <a:prstGeom prst="line">
            <a:avLst/>
          </a:prstGeom>
          <a:ln w="12700"/>
        </p:spPr>
        <p:style>
          <a:lnRef idx="1">
            <a:schemeClr val="dk1"/>
          </a:lnRef>
          <a:fillRef idx="0">
            <a:schemeClr val="dk1"/>
          </a:fillRef>
          <a:effectRef idx="0">
            <a:schemeClr val="dk1"/>
          </a:effectRef>
          <a:fontRef idx="minor">
            <a:schemeClr val="tx1"/>
          </a:fontRef>
        </p:style>
      </p:cxnSp>
      <p:cxnSp>
        <p:nvCxnSpPr>
          <p:cNvPr id="5437" name="直接连接符 5436"/>
          <p:cNvCxnSpPr>
            <a:endCxn id="3781" idx="6"/>
          </p:cNvCxnSpPr>
          <p:nvPr/>
        </p:nvCxnSpPr>
        <p:spPr>
          <a:xfrm flipV="1">
            <a:off x="4593555" y="3182112"/>
            <a:ext cx="246669" cy="1130258"/>
          </a:xfrm>
          <a:prstGeom prst="line">
            <a:avLst/>
          </a:prstGeom>
          <a:ln w="12700"/>
        </p:spPr>
        <p:style>
          <a:lnRef idx="1">
            <a:schemeClr val="dk1"/>
          </a:lnRef>
          <a:fillRef idx="0">
            <a:schemeClr val="dk1"/>
          </a:fillRef>
          <a:effectRef idx="0">
            <a:schemeClr val="dk1"/>
          </a:effectRef>
          <a:fontRef idx="minor">
            <a:schemeClr val="tx1"/>
          </a:fontRef>
        </p:style>
      </p:cxnSp>
      <p:cxnSp>
        <p:nvCxnSpPr>
          <p:cNvPr id="5441" name="直接连接符 5440"/>
          <p:cNvCxnSpPr>
            <a:endCxn id="3781" idx="5"/>
          </p:cNvCxnSpPr>
          <p:nvPr/>
        </p:nvCxnSpPr>
        <p:spPr>
          <a:xfrm flipV="1">
            <a:off x="4838757" y="3163824"/>
            <a:ext cx="287980" cy="1172312"/>
          </a:xfrm>
          <a:prstGeom prst="line">
            <a:avLst/>
          </a:prstGeom>
          <a:ln w="12700"/>
        </p:spPr>
        <p:style>
          <a:lnRef idx="1">
            <a:schemeClr val="dk1"/>
          </a:lnRef>
          <a:fillRef idx="0">
            <a:schemeClr val="dk1"/>
          </a:fillRef>
          <a:effectRef idx="0">
            <a:schemeClr val="dk1"/>
          </a:effectRef>
          <a:fontRef idx="minor">
            <a:schemeClr val="tx1"/>
          </a:fontRef>
        </p:style>
      </p:cxnSp>
      <p:cxnSp>
        <p:nvCxnSpPr>
          <p:cNvPr id="5443" name="直接连接符 5442"/>
          <p:cNvCxnSpPr>
            <a:endCxn id="3781" idx="3"/>
          </p:cNvCxnSpPr>
          <p:nvPr/>
        </p:nvCxnSpPr>
        <p:spPr>
          <a:xfrm flipV="1">
            <a:off x="5324659" y="3169920"/>
            <a:ext cx="497021" cy="1102574"/>
          </a:xfrm>
          <a:prstGeom prst="line">
            <a:avLst/>
          </a:prstGeom>
          <a:ln w="12700"/>
        </p:spPr>
        <p:style>
          <a:lnRef idx="1">
            <a:schemeClr val="dk1"/>
          </a:lnRef>
          <a:fillRef idx="0">
            <a:schemeClr val="dk1"/>
          </a:fillRef>
          <a:effectRef idx="0">
            <a:schemeClr val="dk1"/>
          </a:effectRef>
          <a:fontRef idx="minor">
            <a:schemeClr val="tx1"/>
          </a:fontRef>
        </p:style>
      </p:cxnSp>
      <p:cxnSp>
        <p:nvCxnSpPr>
          <p:cNvPr id="5445" name="直接连接符 5444"/>
          <p:cNvCxnSpPr>
            <a:stCxn id="3781" idx="3"/>
            <a:endCxn id="3782" idx="0"/>
          </p:cNvCxnSpPr>
          <p:nvPr/>
        </p:nvCxnSpPr>
        <p:spPr>
          <a:xfrm>
            <a:off x="5821680" y="3169920"/>
            <a:ext cx="596585" cy="1046989"/>
          </a:xfrm>
          <a:prstGeom prst="line">
            <a:avLst/>
          </a:prstGeom>
          <a:ln w="12700"/>
        </p:spPr>
        <p:style>
          <a:lnRef idx="1">
            <a:schemeClr val="dk1"/>
          </a:lnRef>
          <a:fillRef idx="0">
            <a:schemeClr val="dk1"/>
          </a:fillRef>
          <a:effectRef idx="0">
            <a:schemeClr val="dk1"/>
          </a:effectRef>
          <a:fontRef idx="minor">
            <a:schemeClr val="tx1"/>
          </a:fontRef>
        </p:style>
      </p:cxnSp>
      <p:cxnSp>
        <p:nvCxnSpPr>
          <p:cNvPr id="5479" name="直接连接符 5478"/>
          <p:cNvCxnSpPr>
            <a:stCxn id="4021" idx="0"/>
            <a:endCxn id="4021" idx="34"/>
          </p:cNvCxnSpPr>
          <p:nvPr/>
        </p:nvCxnSpPr>
        <p:spPr>
          <a:xfrm flipV="1">
            <a:off x="698770" y="4225436"/>
            <a:ext cx="325359" cy="346889"/>
          </a:xfrm>
          <a:prstGeom prst="line">
            <a:avLst/>
          </a:prstGeom>
          <a:ln w="12700"/>
        </p:spPr>
        <p:style>
          <a:lnRef idx="1">
            <a:schemeClr val="dk1"/>
          </a:lnRef>
          <a:fillRef idx="0">
            <a:schemeClr val="dk1"/>
          </a:fillRef>
          <a:effectRef idx="0">
            <a:schemeClr val="dk1"/>
          </a:effectRef>
          <a:fontRef idx="minor">
            <a:schemeClr val="tx1"/>
          </a:fontRef>
        </p:style>
      </p:cxnSp>
      <p:cxnSp>
        <p:nvCxnSpPr>
          <p:cNvPr id="5482" name="直接连接符 5481"/>
          <p:cNvCxnSpPr>
            <a:endCxn id="4021" idx="33"/>
          </p:cNvCxnSpPr>
          <p:nvPr/>
        </p:nvCxnSpPr>
        <p:spPr>
          <a:xfrm flipV="1">
            <a:off x="1012401" y="4236037"/>
            <a:ext cx="292145" cy="331198"/>
          </a:xfrm>
          <a:prstGeom prst="line">
            <a:avLst/>
          </a:prstGeom>
          <a:ln w="12700"/>
        </p:spPr>
        <p:style>
          <a:lnRef idx="1">
            <a:schemeClr val="dk1"/>
          </a:lnRef>
          <a:fillRef idx="0">
            <a:schemeClr val="dk1"/>
          </a:fillRef>
          <a:effectRef idx="0">
            <a:schemeClr val="dk1"/>
          </a:effectRef>
          <a:fontRef idx="minor">
            <a:schemeClr val="tx1"/>
          </a:fontRef>
        </p:style>
      </p:cxnSp>
      <p:cxnSp>
        <p:nvCxnSpPr>
          <p:cNvPr id="5486" name="直接连接符 5485"/>
          <p:cNvCxnSpPr>
            <a:stCxn id="4021" idx="33"/>
          </p:cNvCxnSpPr>
          <p:nvPr/>
        </p:nvCxnSpPr>
        <p:spPr>
          <a:xfrm>
            <a:off x="1304546" y="4236037"/>
            <a:ext cx="626317" cy="359668"/>
          </a:xfrm>
          <a:prstGeom prst="line">
            <a:avLst/>
          </a:prstGeom>
          <a:ln w="12700"/>
        </p:spPr>
        <p:style>
          <a:lnRef idx="1">
            <a:schemeClr val="dk1"/>
          </a:lnRef>
          <a:fillRef idx="0">
            <a:schemeClr val="dk1"/>
          </a:fillRef>
          <a:effectRef idx="0">
            <a:schemeClr val="dk1"/>
          </a:effectRef>
          <a:fontRef idx="minor">
            <a:schemeClr val="tx1"/>
          </a:fontRef>
        </p:style>
      </p:cxnSp>
      <p:cxnSp>
        <p:nvCxnSpPr>
          <p:cNvPr id="5488" name="直接连接符 5487"/>
          <p:cNvCxnSpPr>
            <a:endCxn id="4021" idx="31"/>
          </p:cNvCxnSpPr>
          <p:nvPr/>
        </p:nvCxnSpPr>
        <p:spPr>
          <a:xfrm flipV="1">
            <a:off x="1924494" y="4184619"/>
            <a:ext cx="276164" cy="389937"/>
          </a:xfrm>
          <a:prstGeom prst="line">
            <a:avLst/>
          </a:prstGeom>
          <a:ln w="12700"/>
        </p:spPr>
        <p:style>
          <a:lnRef idx="1">
            <a:schemeClr val="dk1"/>
          </a:lnRef>
          <a:fillRef idx="0">
            <a:schemeClr val="dk1"/>
          </a:fillRef>
          <a:effectRef idx="0">
            <a:schemeClr val="dk1"/>
          </a:effectRef>
          <a:fontRef idx="minor">
            <a:schemeClr val="tx1"/>
          </a:fontRef>
        </p:style>
      </p:cxnSp>
      <p:cxnSp>
        <p:nvCxnSpPr>
          <p:cNvPr id="5490" name="直接连接符 5489"/>
          <p:cNvCxnSpPr>
            <a:endCxn id="4021" idx="30"/>
          </p:cNvCxnSpPr>
          <p:nvPr/>
        </p:nvCxnSpPr>
        <p:spPr>
          <a:xfrm flipV="1">
            <a:off x="2211293" y="4271818"/>
            <a:ext cx="202725" cy="283651"/>
          </a:xfrm>
          <a:prstGeom prst="line">
            <a:avLst/>
          </a:prstGeom>
          <a:ln w="12700"/>
        </p:spPr>
        <p:style>
          <a:lnRef idx="1">
            <a:schemeClr val="dk1"/>
          </a:lnRef>
          <a:fillRef idx="0">
            <a:schemeClr val="dk1"/>
          </a:fillRef>
          <a:effectRef idx="0">
            <a:schemeClr val="dk1"/>
          </a:effectRef>
          <a:fontRef idx="minor">
            <a:schemeClr val="tx1"/>
          </a:fontRef>
        </p:style>
      </p:cxnSp>
      <p:cxnSp>
        <p:nvCxnSpPr>
          <p:cNvPr id="5493" name="直接连接符 5492"/>
          <p:cNvCxnSpPr>
            <a:endCxn id="4021" idx="29"/>
          </p:cNvCxnSpPr>
          <p:nvPr/>
        </p:nvCxnSpPr>
        <p:spPr>
          <a:xfrm flipV="1">
            <a:off x="2432539" y="4227291"/>
            <a:ext cx="213126" cy="304558"/>
          </a:xfrm>
          <a:prstGeom prst="line">
            <a:avLst/>
          </a:prstGeom>
          <a:ln w="12700"/>
        </p:spPr>
        <p:style>
          <a:lnRef idx="1">
            <a:schemeClr val="dk1"/>
          </a:lnRef>
          <a:fillRef idx="0">
            <a:schemeClr val="dk1"/>
          </a:fillRef>
          <a:effectRef idx="0">
            <a:schemeClr val="dk1"/>
          </a:effectRef>
          <a:fontRef idx="minor">
            <a:schemeClr val="tx1"/>
          </a:fontRef>
        </p:style>
      </p:cxnSp>
      <p:cxnSp>
        <p:nvCxnSpPr>
          <p:cNvPr id="5495" name="直接连接符 5494"/>
          <p:cNvCxnSpPr>
            <a:endCxn id="4021" idx="28"/>
          </p:cNvCxnSpPr>
          <p:nvPr/>
        </p:nvCxnSpPr>
        <p:spPr>
          <a:xfrm flipV="1">
            <a:off x="2638193" y="4229146"/>
            <a:ext cx="318371" cy="326428"/>
          </a:xfrm>
          <a:prstGeom prst="line">
            <a:avLst/>
          </a:prstGeom>
          <a:ln w="12700"/>
        </p:spPr>
        <p:style>
          <a:lnRef idx="1">
            <a:schemeClr val="dk1"/>
          </a:lnRef>
          <a:fillRef idx="0">
            <a:schemeClr val="dk1"/>
          </a:fillRef>
          <a:effectRef idx="0">
            <a:schemeClr val="dk1"/>
          </a:effectRef>
          <a:fontRef idx="minor">
            <a:schemeClr val="tx1"/>
          </a:fontRef>
        </p:style>
      </p:cxnSp>
      <p:cxnSp>
        <p:nvCxnSpPr>
          <p:cNvPr id="5497" name="直接连接符 5496"/>
          <p:cNvCxnSpPr/>
          <p:nvPr/>
        </p:nvCxnSpPr>
        <p:spPr>
          <a:xfrm flipV="1">
            <a:off x="2962592" y="4145867"/>
            <a:ext cx="230504" cy="371269"/>
          </a:xfrm>
          <a:prstGeom prst="line">
            <a:avLst/>
          </a:prstGeom>
          <a:ln w="12700"/>
        </p:spPr>
        <p:style>
          <a:lnRef idx="1">
            <a:schemeClr val="dk1"/>
          </a:lnRef>
          <a:fillRef idx="0">
            <a:schemeClr val="dk1"/>
          </a:fillRef>
          <a:effectRef idx="0">
            <a:schemeClr val="dk1"/>
          </a:effectRef>
          <a:fontRef idx="minor">
            <a:schemeClr val="tx1"/>
          </a:fontRef>
        </p:style>
      </p:cxnSp>
      <p:cxnSp>
        <p:nvCxnSpPr>
          <p:cNvPr id="5499" name="直接连接符 5498"/>
          <p:cNvCxnSpPr/>
          <p:nvPr/>
        </p:nvCxnSpPr>
        <p:spPr>
          <a:xfrm flipV="1">
            <a:off x="3205674" y="4193018"/>
            <a:ext cx="274587" cy="338831"/>
          </a:xfrm>
          <a:prstGeom prst="line">
            <a:avLst/>
          </a:prstGeom>
          <a:ln w="12700"/>
        </p:spPr>
        <p:style>
          <a:lnRef idx="1">
            <a:schemeClr val="dk1"/>
          </a:lnRef>
          <a:fillRef idx="0">
            <a:schemeClr val="dk1"/>
          </a:fillRef>
          <a:effectRef idx="0">
            <a:schemeClr val="dk1"/>
          </a:effectRef>
          <a:fontRef idx="minor">
            <a:schemeClr val="tx1"/>
          </a:fontRef>
        </p:style>
      </p:cxnSp>
      <p:cxnSp>
        <p:nvCxnSpPr>
          <p:cNvPr id="5501" name="直接连接符 5500"/>
          <p:cNvCxnSpPr/>
          <p:nvPr/>
        </p:nvCxnSpPr>
        <p:spPr>
          <a:xfrm flipV="1">
            <a:off x="3470587" y="4194956"/>
            <a:ext cx="412010" cy="315998"/>
          </a:xfrm>
          <a:prstGeom prst="line">
            <a:avLst/>
          </a:prstGeom>
          <a:ln w="12700"/>
        </p:spPr>
        <p:style>
          <a:lnRef idx="1">
            <a:schemeClr val="dk1"/>
          </a:lnRef>
          <a:fillRef idx="0">
            <a:schemeClr val="dk1"/>
          </a:fillRef>
          <a:effectRef idx="0">
            <a:schemeClr val="dk1"/>
          </a:effectRef>
          <a:fontRef idx="minor">
            <a:schemeClr val="tx1"/>
          </a:fontRef>
        </p:style>
      </p:cxnSp>
      <p:cxnSp>
        <p:nvCxnSpPr>
          <p:cNvPr id="5503" name="直接连接符 5502"/>
          <p:cNvCxnSpPr>
            <a:stCxn id="4021" idx="10"/>
          </p:cNvCxnSpPr>
          <p:nvPr/>
        </p:nvCxnSpPr>
        <p:spPr>
          <a:xfrm flipV="1">
            <a:off x="3852673" y="4223914"/>
            <a:ext cx="404272" cy="287126"/>
          </a:xfrm>
          <a:prstGeom prst="line">
            <a:avLst/>
          </a:prstGeom>
          <a:ln w="12700"/>
        </p:spPr>
        <p:style>
          <a:lnRef idx="1">
            <a:schemeClr val="dk1"/>
          </a:lnRef>
          <a:fillRef idx="0">
            <a:schemeClr val="dk1"/>
          </a:fillRef>
          <a:effectRef idx="0">
            <a:schemeClr val="dk1"/>
          </a:effectRef>
          <a:fontRef idx="minor">
            <a:schemeClr val="tx1"/>
          </a:fontRef>
        </p:style>
      </p:cxnSp>
      <p:cxnSp>
        <p:nvCxnSpPr>
          <p:cNvPr id="5506" name="直接连接符 5505"/>
          <p:cNvCxnSpPr>
            <a:stCxn id="4021" idx="11"/>
          </p:cNvCxnSpPr>
          <p:nvPr/>
        </p:nvCxnSpPr>
        <p:spPr>
          <a:xfrm flipV="1">
            <a:off x="4242816" y="4287709"/>
            <a:ext cx="361068" cy="211139"/>
          </a:xfrm>
          <a:prstGeom prst="line">
            <a:avLst/>
          </a:prstGeom>
          <a:ln w="12700"/>
        </p:spPr>
        <p:style>
          <a:lnRef idx="1">
            <a:schemeClr val="dk1"/>
          </a:lnRef>
          <a:fillRef idx="0">
            <a:schemeClr val="dk1"/>
          </a:fillRef>
          <a:effectRef idx="0">
            <a:schemeClr val="dk1"/>
          </a:effectRef>
          <a:fontRef idx="minor">
            <a:schemeClr val="tx1"/>
          </a:fontRef>
        </p:style>
      </p:cxnSp>
      <p:cxnSp>
        <p:nvCxnSpPr>
          <p:cNvPr id="5509" name="直接连接符 5508"/>
          <p:cNvCxnSpPr>
            <a:stCxn id="4021" idx="13"/>
          </p:cNvCxnSpPr>
          <p:nvPr/>
        </p:nvCxnSpPr>
        <p:spPr>
          <a:xfrm flipV="1">
            <a:off x="4846321" y="4248856"/>
            <a:ext cx="267335" cy="262184"/>
          </a:xfrm>
          <a:prstGeom prst="line">
            <a:avLst/>
          </a:prstGeom>
          <a:ln w="12700"/>
        </p:spPr>
        <p:style>
          <a:lnRef idx="1">
            <a:schemeClr val="dk1"/>
          </a:lnRef>
          <a:fillRef idx="0">
            <a:schemeClr val="dk1"/>
          </a:fillRef>
          <a:effectRef idx="0">
            <a:schemeClr val="dk1"/>
          </a:effectRef>
          <a:fontRef idx="minor">
            <a:schemeClr val="tx1"/>
          </a:fontRef>
        </p:style>
      </p:cxnSp>
      <p:cxnSp>
        <p:nvCxnSpPr>
          <p:cNvPr id="5512" name="直接连接符 5511"/>
          <p:cNvCxnSpPr>
            <a:stCxn id="4021" idx="12"/>
          </p:cNvCxnSpPr>
          <p:nvPr/>
        </p:nvCxnSpPr>
        <p:spPr>
          <a:xfrm flipV="1">
            <a:off x="4596385" y="4336136"/>
            <a:ext cx="242477" cy="150520"/>
          </a:xfrm>
          <a:prstGeom prst="line">
            <a:avLst/>
          </a:prstGeom>
          <a:ln w="12700"/>
        </p:spPr>
        <p:style>
          <a:lnRef idx="1">
            <a:schemeClr val="dk1"/>
          </a:lnRef>
          <a:fillRef idx="0">
            <a:schemeClr val="dk1"/>
          </a:fillRef>
          <a:effectRef idx="0">
            <a:schemeClr val="dk1"/>
          </a:effectRef>
          <a:fontRef idx="minor">
            <a:schemeClr val="tx1"/>
          </a:fontRef>
        </p:style>
      </p:cxnSp>
      <p:cxnSp>
        <p:nvCxnSpPr>
          <p:cNvPr id="5515" name="直接连接符 5514"/>
          <p:cNvCxnSpPr/>
          <p:nvPr/>
        </p:nvCxnSpPr>
        <p:spPr>
          <a:xfrm flipV="1">
            <a:off x="5114545" y="4278509"/>
            <a:ext cx="197891" cy="232445"/>
          </a:xfrm>
          <a:prstGeom prst="line">
            <a:avLst/>
          </a:prstGeom>
          <a:ln w="12700"/>
        </p:spPr>
        <p:style>
          <a:lnRef idx="1">
            <a:schemeClr val="dk1"/>
          </a:lnRef>
          <a:fillRef idx="0">
            <a:schemeClr val="dk1"/>
          </a:fillRef>
          <a:effectRef idx="0">
            <a:schemeClr val="dk1"/>
          </a:effectRef>
          <a:fontRef idx="minor">
            <a:schemeClr val="tx1"/>
          </a:fontRef>
        </p:style>
      </p:cxnSp>
      <p:cxnSp>
        <p:nvCxnSpPr>
          <p:cNvPr id="5517" name="直接连接符 5516"/>
          <p:cNvCxnSpPr>
            <a:stCxn id="4021" idx="19"/>
            <a:endCxn id="4021" idx="15"/>
          </p:cNvCxnSpPr>
          <p:nvPr/>
        </p:nvCxnSpPr>
        <p:spPr>
          <a:xfrm flipH="1">
            <a:off x="5327907" y="4326418"/>
            <a:ext cx="481583" cy="172430"/>
          </a:xfrm>
          <a:prstGeom prst="line">
            <a:avLst/>
          </a:prstGeom>
          <a:ln w="12700"/>
        </p:spPr>
        <p:style>
          <a:lnRef idx="1">
            <a:schemeClr val="dk1"/>
          </a:lnRef>
          <a:fillRef idx="0">
            <a:schemeClr val="dk1"/>
          </a:fillRef>
          <a:effectRef idx="0">
            <a:schemeClr val="dk1"/>
          </a:effectRef>
          <a:fontRef idx="minor">
            <a:schemeClr val="tx1"/>
          </a:fontRef>
        </p:style>
      </p:cxnSp>
      <p:cxnSp>
        <p:nvCxnSpPr>
          <p:cNvPr id="5520" name="直接连接符 5519"/>
          <p:cNvCxnSpPr>
            <a:stCxn id="4021" idx="16"/>
          </p:cNvCxnSpPr>
          <p:nvPr/>
        </p:nvCxnSpPr>
        <p:spPr>
          <a:xfrm flipV="1">
            <a:off x="5803393" y="4241327"/>
            <a:ext cx="623038" cy="281905"/>
          </a:xfrm>
          <a:prstGeom prst="line">
            <a:avLst/>
          </a:prstGeom>
          <a:ln w="12700"/>
        </p:spPr>
        <p:style>
          <a:lnRef idx="1">
            <a:schemeClr val="dk1"/>
          </a:lnRef>
          <a:fillRef idx="0">
            <a:schemeClr val="dk1"/>
          </a:fillRef>
          <a:effectRef idx="0">
            <a:schemeClr val="dk1"/>
          </a:effectRef>
          <a:fontRef idx="minor">
            <a:schemeClr val="tx1"/>
          </a:fontRef>
        </p:style>
      </p:cxnSp>
      <p:cxnSp>
        <p:nvCxnSpPr>
          <p:cNvPr id="5525" name="直接连接符 5524"/>
          <p:cNvCxnSpPr/>
          <p:nvPr/>
        </p:nvCxnSpPr>
        <p:spPr>
          <a:xfrm flipV="1">
            <a:off x="6430155" y="4128844"/>
            <a:ext cx="251061" cy="451753"/>
          </a:xfrm>
          <a:prstGeom prst="line">
            <a:avLst/>
          </a:prstGeom>
          <a:ln w="12700"/>
        </p:spPr>
        <p:style>
          <a:lnRef idx="1">
            <a:schemeClr val="dk1"/>
          </a:lnRef>
          <a:fillRef idx="0">
            <a:schemeClr val="dk1"/>
          </a:fillRef>
          <a:effectRef idx="0">
            <a:schemeClr val="dk1"/>
          </a:effectRef>
          <a:fontRef idx="minor">
            <a:schemeClr val="tx1"/>
          </a:fontRef>
        </p:style>
      </p:cxnSp>
      <p:cxnSp>
        <p:nvCxnSpPr>
          <p:cNvPr id="5527" name="直接连接符 5526"/>
          <p:cNvCxnSpPr/>
          <p:nvPr/>
        </p:nvCxnSpPr>
        <p:spPr>
          <a:xfrm flipV="1">
            <a:off x="6661996" y="3991316"/>
            <a:ext cx="421859" cy="490196"/>
          </a:xfrm>
          <a:prstGeom prst="line">
            <a:avLst/>
          </a:prstGeom>
          <a:ln w="12700"/>
        </p:spPr>
        <p:style>
          <a:lnRef idx="1">
            <a:schemeClr val="dk1"/>
          </a:lnRef>
          <a:fillRef idx="0">
            <a:schemeClr val="dk1"/>
          </a:fillRef>
          <a:effectRef idx="0">
            <a:schemeClr val="dk1"/>
          </a:effectRef>
          <a:fontRef idx="minor">
            <a:schemeClr val="tx1"/>
          </a:fontRef>
        </p:style>
      </p:cxnSp>
      <p:cxnSp>
        <p:nvCxnSpPr>
          <p:cNvPr id="5530" name="直接连接符 5529"/>
          <p:cNvCxnSpPr/>
          <p:nvPr/>
        </p:nvCxnSpPr>
        <p:spPr>
          <a:xfrm flipV="1">
            <a:off x="7079263" y="3903499"/>
            <a:ext cx="241869" cy="405356"/>
          </a:xfrm>
          <a:prstGeom prst="line">
            <a:avLst/>
          </a:prstGeom>
          <a:ln w="12700"/>
        </p:spPr>
        <p:style>
          <a:lnRef idx="1">
            <a:schemeClr val="dk1"/>
          </a:lnRef>
          <a:fillRef idx="0">
            <a:schemeClr val="dk1"/>
          </a:fillRef>
          <a:effectRef idx="0">
            <a:schemeClr val="dk1"/>
          </a:effectRef>
          <a:fontRef idx="minor">
            <a:schemeClr val="tx1"/>
          </a:fontRef>
        </p:style>
      </p:cxnSp>
      <p:cxnSp>
        <p:nvCxnSpPr>
          <p:cNvPr id="5535" name="直接连接符 5534"/>
          <p:cNvCxnSpPr/>
          <p:nvPr/>
        </p:nvCxnSpPr>
        <p:spPr>
          <a:xfrm flipV="1">
            <a:off x="7320405" y="3780015"/>
            <a:ext cx="348361" cy="427635"/>
          </a:xfrm>
          <a:prstGeom prst="line">
            <a:avLst/>
          </a:prstGeom>
          <a:ln w="12700"/>
        </p:spPr>
        <p:style>
          <a:lnRef idx="1">
            <a:schemeClr val="dk1"/>
          </a:lnRef>
          <a:fillRef idx="0">
            <a:schemeClr val="dk1"/>
          </a:fillRef>
          <a:effectRef idx="0">
            <a:schemeClr val="dk1"/>
          </a:effectRef>
          <a:fontRef idx="minor">
            <a:schemeClr val="tx1"/>
          </a:fontRef>
        </p:style>
      </p:cxnSp>
      <p:cxnSp>
        <p:nvCxnSpPr>
          <p:cNvPr id="5537" name="直接连接符 5536"/>
          <p:cNvCxnSpPr>
            <a:endCxn id="3782" idx="5"/>
          </p:cNvCxnSpPr>
          <p:nvPr/>
        </p:nvCxnSpPr>
        <p:spPr>
          <a:xfrm flipV="1">
            <a:off x="7649502" y="3578352"/>
            <a:ext cx="372833" cy="493979"/>
          </a:xfrm>
          <a:prstGeom prst="line">
            <a:avLst/>
          </a:prstGeom>
          <a:ln w="12700"/>
        </p:spPr>
        <p:style>
          <a:lnRef idx="1">
            <a:schemeClr val="dk1"/>
          </a:lnRef>
          <a:fillRef idx="0">
            <a:schemeClr val="dk1"/>
          </a:fillRef>
          <a:effectRef idx="0">
            <a:schemeClr val="dk1"/>
          </a:effectRef>
          <a:fontRef idx="minor">
            <a:schemeClr val="tx1"/>
          </a:fontRef>
        </p:style>
      </p:cxnSp>
      <p:cxnSp>
        <p:nvCxnSpPr>
          <p:cNvPr id="5539" name="直接连接符 5538"/>
          <p:cNvCxnSpPr>
            <a:endCxn id="3782" idx="6"/>
          </p:cNvCxnSpPr>
          <p:nvPr/>
        </p:nvCxnSpPr>
        <p:spPr>
          <a:xfrm flipV="1">
            <a:off x="8015729" y="3493008"/>
            <a:ext cx="177294" cy="421823"/>
          </a:xfrm>
          <a:prstGeom prst="line">
            <a:avLst/>
          </a:prstGeom>
          <a:ln w="12700"/>
        </p:spPr>
        <p:style>
          <a:lnRef idx="1">
            <a:schemeClr val="dk1"/>
          </a:lnRef>
          <a:fillRef idx="0">
            <a:schemeClr val="dk1"/>
          </a:fillRef>
          <a:effectRef idx="0">
            <a:schemeClr val="dk1"/>
          </a:effectRef>
          <a:fontRef idx="minor">
            <a:schemeClr val="tx1"/>
          </a:fontRef>
        </p:style>
      </p:cxnSp>
      <p:cxnSp>
        <p:nvCxnSpPr>
          <p:cNvPr id="5541" name="直接连接符 5540"/>
          <p:cNvCxnSpPr/>
          <p:nvPr/>
        </p:nvCxnSpPr>
        <p:spPr>
          <a:xfrm>
            <a:off x="8197644" y="3493008"/>
            <a:ext cx="217374" cy="272071"/>
          </a:xfrm>
          <a:prstGeom prst="line">
            <a:avLst/>
          </a:prstGeom>
          <a:ln w="12700"/>
        </p:spPr>
        <p:style>
          <a:lnRef idx="1">
            <a:schemeClr val="dk1"/>
          </a:lnRef>
          <a:fillRef idx="0">
            <a:schemeClr val="dk1"/>
          </a:fillRef>
          <a:effectRef idx="0">
            <a:schemeClr val="dk1"/>
          </a:effectRef>
          <a:fontRef idx="minor">
            <a:schemeClr val="tx1"/>
          </a:fontRef>
        </p:style>
      </p:cxnSp>
      <p:cxnSp>
        <p:nvCxnSpPr>
          <p:cNvPr id="5543" name="直接连接符 5542"/>
          <p:cNvCxnSpPr>
            <a:stCxn id="3782" idx="7"/>
          </p:cNvCxnSpPr>
          <p:nvPr/>
        </p:nvCxnSpPr>
        <p:spPr>
          <a:xfrm flipV="1">
            <a:off x="8412479" y="2212305"/>
            <a:ext cx="219705" cy="1250223"/>
          </a:xfrm>
          <a:prstGeom prst="line">
            <a:avLst/>
          </a:prstGeom>
          <a:ln w="12700"/>
        </p:spPr>
        <p:style>
          <a:lnRef idx="1">
            <a:schemeClr val="dk1"/>
          </a:lnRef>
          <a:fillRef idx="0">
            <a:schemeClr val="dk1"/>
          </a:fillRef>
          <a:effectRef idx="0">
            <a:schemeClr val="dk1"/>
          </a:effectRef>
          <a:fontRef idx="minor">
            <a:schemeClr val="tx1"/>
          </a:fontRef>
        </p:style>
      </p:cxnSp>
      <p:cxnSp>
        <p:nvCxnSpPr>
          <p:cNvPr id="5545" name="直接连接符 5544"/>
          <p:cNvCxnSpPr/>
          <p:nvPr/>
        </p:nvCxnSpPr>
        <p:spPr>
          <a:xfrm flipV="1">
            <a:off x="8409656" y="3366986"/>
            <a:ext cx="217302" cy="375706"/>
          </a:xfrm>
          <a:prstGeom prst="line">
            <a:avLst/>
          </a:prstGeom>
          <a:ln w="12700"/>
        </p:spPr>
        <p:style>
          <a:lnRef idx="1">
            <a:schemeClr val="dk1"/>
          </a:lnRef>
          <a:fillRef idx="0">
            <a:schemeClr val="dk1"/>
          </a:fillRef>
          <a:effectRef idx="0">
            <a:schemeClr val="dk1"/>
          </a:effectRef>
          <a:fontRef idx="minor">
            <a:schemeClr val="tx1"/>
          </a:fontRef>
        </p:style>
      </p:cxnSp>
      <p:cxnSp>
        <p:nvCxnSpPr>
          <p:cNvPr id="5548" name="直接连接符 5547"/>
          <p:cNvCxnSpPr>
            <a:stCxn id="4777" idx="0"/>
          </p:cNvCxnSpPr>
          <p:nvPr/>
        </p:nvCxnSpPr>
        <p:spPr>
          <a:xfrm flipV="1">
            <a:off x="8703739" y="1975619"/>
            <a:ext cx="222208" cy="1321085"/>
          </a:xfrm>
          <a:prstGeom prst="line">
            <a:avLst/>
          </a:prstGeom>
          <a:ln w="12700"/>
        </p:spPr>
        <p:style>
          <a:lnRef idx="1">
            <a:schemeClr val="dk1"/>
          </a:lnRef>
          <a:fillRef idx="0">
            <a:schemeClr val="dk1"/>
          </a:fillRef>
          <a:effectRef idx="0">
            <a:schemeClr val="dk1"/>
          </a:effectRef>
          <a:fontRef idx="minor">
            <a:schemeClr val="tx1"/>
          </a:fontRef>
        </p:style>
      </p:cxnSp>
      <p:cxnSp>
        <p:nvCxnSpPr>
          <p:cNvPr id="5550" name="直接连接符 5549"/>
          <p:cNvCxnSpPr>
            <a:endCxn id="4777" idx="1"/>
          </p:cNvCxnSpPr>
          <p:nvPr/>
        </p:nvCxnSpPr>
        <p:spPr>
          <a:xfrm flipV="1">
            <a:off x="8717223" y="3168942"/>
            <a:ext cx="205259" cy="404707"/>
          </a:xfrm>
          <a:prstGeom prst="line">
            <a:avLst/>
          </a:prstGeom>
          <a:ln w="12700"/>
        </p:spPr>
        <p:style>
          <a:lnRef idx="1">
            <a:schemeClr val="dk1"/>
          </a:lnRef>
          <a:fillRef idx="0">
            <a:schemeClr val="dk1"/>
          </a:fillRef>
          <a:effectRef idx="0">
            <a:schemeClr val="dk1"/>
          </a:effectRef>
          <a:fontRef idx="minor">
            <a:schemeClr val="tx1"/>
          </a:fontRef>
        </p:style>
      </p:cxnSp>
      <p:cxnSp>
        <p:nvCxnSpPr>
          <p:cNvPr id="5552" name="直接连接符 5551"/>
          <p:cNvCxnSpPr/>
          <p:nvPr/>
        </p:nvCxnSpPr>
        <p:spPr>
          <a:xfrm flipV="1">
            <a:off x="8983438" y="2916936"/>
            <a:ext cx="162640" cy="375726"/>
          </a:xfrm>
          <a:prstGeom prst="line">
            <a:avLst/>
          </a:prstGeom>
          <a:ln w="12700"/>
        </p:spPr>
        <p:style>
          <a:lnRef idx="1">
            <a:schemeClr val="dk1"/>
          </a:lnRef>
          <a:fillRef idx="0">
            <a:schemeClr val="dk1"/>
          </a:fillRef>
          <a:effectRef idx="0">
            <a:schemeClr val="dk1"/>
          </a:effectRef>
          <a:fontRef idx="minor">
            <a:schemeClr val="tx1"/>
          </a:fontRef>
        </p:style>
      </p:cxnSp>
      <p:cxnSp>
        <p:nvCxnSpPr>
          <p:cNvPr id="5554" name="直接连接符 5553"/>
          <p:cNvCxnSpPr>
            <a:endCxn id="4177" idx="2"/>
          </p:cNvCxnSpPr>
          <p:nvPr/>
        </p:nvCxnSpPr>
        <p:spPr>
          <a:xfrm flipV="1">
            <a:off x="9141225" y="2774279"/>
            <a:ext cx="152427" cy="407342"/>
          </a:xfrm>
          <a:prstGeom prst="line">
            <a:avLst/>
          </a:prstGeom>
          <a:ln w="12700"/>
        </p:spPr>
        <p:style>
          <a:lnRef idx="1">
            <a:schemeClr val="dk1"/>
          </a:lnRef>
          <a:fillRef idx="0">
            <a:schemeClr val="dk1"/>
          </a:fillRef>
          <a:effectRef idx="0">
            <a:schemeClr val="dk1"/>
          </a:effectRef>
          <a:fontRef idx="minor">
            <a:schemeClr val="tx1"/>
          </a:fontRef>
        </p:style>
      </p:cxnSp>
      <p:cxnSp>
        <p:nvCxnSpPr>
          <p:cNvPr id="5556" name="直接连接符 5555"/>
          <p:cNvCxnSpPr/>
          <p:nvPr/>
        </p:nvCxnSpPr>
        <p:spPr>
          <a:xfrm flipV="1">
            <a:off x="694022" y="4558633"/>
            <a:ext cx="346112" cy="965342"/>
          </a:xfrm>
          <a:prstGeom prst="line">
            <a:avLst/>
          </a:prstGeom>
          <a:ln w="12700"/>
        </p:spPr>
        <p:style>
          <a:lnRef idx="1">
            <a:schemeClr val="dk1"/>
          </a:lnRef>
          <a:fillRef idx="0">
            <a:schemeClr val="dk1"/>
          </a:fillRef>
          <a:effectRef idx="0">
            <a:schemeClr val="dk1"/>
          </a:effectRef>
          <a:fontRef idx="minor">
            <a:schemeClr val="tx1"/>
          </a:fontRef>
        </p:style>
      </p:cxnSp>
      <p:cxnSp>
        <p:nvCxnSpPr>
          <p:cNvPr id="5559" name="直接连接符 5558"/>
          <p:cNvCxnSpPr>
            <a:endCxn id="4021" idx="2"/>
          </p:cNvCxnSpPr>
          <p:nvPr/>
        </p:nvCxnSpPr>
        <p:spPr>
          <a:xfrm flipV="1">
            <a:off x="1027779" y="4547616"/>
            <a:ext cx="282862" cy="992304"/>
          </a:xfrm>
          <a:prstGeom prst="line">
            <a:avLst/>
          </a:prstGeom>
          <a:ln w="12700"/>
        </p:spPr>
        <p:style>
          <a:lnRef idx="1">
            <a:schemeClr val="dk1"/>
          </a:lnRef>
          <a:fillRef idx="0">
            <a:schemeClr val="dk1"/>
          </a:fillRef>
          <a:effectRef idx="0">
            <a:schemeClr val="dk1"/>
          </a:effectRef>
          <a:fontRef idx="minor">
            <a:schemeClr val="tx1"/>
          </a:fontRef>
        </p:style>
      </p:cxnSp>
      <p:cxnSp>
        <p:nvCxnSpPr>
          <p:cNvPr id="5561" name="直接连接符 5560"/>
          <p:cNvCxnSpPr>
            <a:endCxn id="4790" idx="15"/>
          </p:cNvCxnSpPr>
          <p:nvPr/>
        </p:nvCxnSpPr>
        <p:spPr>
          <a:xfrm>
            <a:off x="1306414" y="4558633"/>
            <a:ext cx="617246" cy="988866"/>
          </a:xfrm>
          <a:prstGeom prst="line">
            <a:avLst/>
          </a:prstGeom>
          <a:ln w="12700"/>
        </p:spPr>
        <p:style>
          <a:lnRef idx="1">
            <a:schemeClr val="dk1"/>
          </a:lnRef>
          <a:fillRef idx="0">
            <a:schemeClr val="dk1"/>
          </a:fillRef>
          <a:effectRef idx="0">
            <a:schemeClr val="dk1"/>
          </a:effectRef>
          <a:fontRef idx="minor">
            <a:schemeClr val="tx1"/>
          </a:fontRef>
        </p:style>
      </p:cxnSp>
      <p:cxnSp>
        <p:nvCxnSpPr>
          <p:cNvPr id="5563" name="直接连接符 5562"/>
          <p:cNvCxnSpPr>
            <a:endCxn id="4021" idx="4"/>
          </p:cNvCxnSpPr>
          <p:nvPr/>
        </p:nvCxnSpPr>
        <p:spPr>
          <a:xfrm flipV="1">
            <a:off x="1918697" y="4547616"/>
            <a:ext cx="288056" cy="992304"/>
          </a:xfrm>
          <a:prstGeom prst="line">
            <a:avLst/>
          </a:prstGeom>
          <a:ln w="12700"/>
        </p:spPr>
        <p:style>
          <a:lnRef idx="1">
            <a:schemeClr val="dk1"/>
          </a:lnRef>
          <a:fillRef idx="0">
            <a:schemeClr val="dk1"/>
          </a:fillRef>
          <a:effectRef idx="0">
            <a:schemeClr val="dk1"/>
          </a:effectRef>
          <a:fontRef idx="minor">
            <a:schemeClr val="tx1"/>
          </a:fontRef>
        </p:style>
      </p:cxnSp>
      <p:cxnSp>
        <p:nvCxnSpPr>
          <p:cNvPr id="5576" name="直接连接符 5575"/>
          <p:cNvCxnSpPr/>
          <p:nvPr/>
        </p:nvCxnSpPr>
        <p:spPr>
          <a:xfrm flipV="1">
            <a:off x="2240274" y="4533211"/>
            <a:ext cx="182887" cy="949645"/>
          </a:xfrm>
          <a:prstGeom prst="line">
            <a:avLst/>
          </a:prstGeom>
          <a:ln w="12700"/>
        </p:spPr>
        <p:style>
          <a:lnRef idx="1">
            <a:schemeClr val="dk1"/>
          </a:lnRef>
          <a:fillRef idx="0">
            <a:schemeClr val="dk1"/>
          </a:fillRef>
          <a:effectRef idx="0">
            <a:schemeClr val="dk1"/>
          </a:effectRef>
          <a:fontRef idx="minor">
            <a:schemeClr val="tx1"/>
          </a:fontRef>
        </p:style>
      </p:cxnSp>
      <p:cxnSp>
        <p:nvCxnSpPr>
          <p:cNvPr id="5578" name="直接连接符 5577"/>
          <p:cNvCxnSpPr/>
          <p:nvPr/>
        </p:nvCxnSpPr>
        <p:spPr>
          <a:xfrm flipV="1">
            <a:off x="2457740" y="4543277"/>
            <a:ext cx="181830" cy="966163"/>
          </a:xfrm>
          <a:prstGeom prst="line">
            <a:avLst/>
          </a:prstGeom>
          <a:ln w="12700"/>
        </p:spPr>
        <p:style>
          <a:lnRef idx="1">
            <a:schemeClr val="dk1"/>
          </a:lnRef>
          <a:fillRef idx="0">
            <a:schemeClr val="dk1"/>
          </a:fillRef>
          <a:effectRef idx="0">
            <a:schemeClr val="dk1"/>
          </a:effectRef>
          <a:fontRef idx="minor">
            <a:schemeClr val="tx1"/>
          </a:fontRef>
        </p:style>
      </p:cxnSp>
      <p:cxnSp>
        <p:nvCxnSpPr>
          <p:cNvPr id="5580" name="直接连接符 5579"/>
          <p:cNvCxnSpPr>
            <a:endCxn id="4021" idx="7"/>
          </p:cNvCxnSpPr>
          <p:nvPr/>
        </p:nvCxnSpPr>
        <p:spPr>
          <a:xfrm flipV="1">
            <a:off x="2640421" y="4517136"/>
            <a:ext cx="322236" cy="1013070"/>
          </a:xfrm>
          <a:prstGeom prst="line">
            <a:avLst/>
          </a:prstGeom>
          <a:ln w="12700"/>
        </p:spPr>
        <p:style>
          <a:lnRef idx="1">
            <a:schemeClr val="dk1"/>
          </a:lnRef>
          <a:fillRef idx="0">
            <a:schemeClr val="dk1"/>
          </a:fillRef>
          <a:effectRef idx="0">
            <a:schemeClr val="dk1"/>
          </a:effectRef>
          <a:fontRef idx="minor">
            <a:schemeClr val="tx1"/>
          </a:fontRef>
        </p:style>
      </p:cxnSp>
      <p:cxnSp>
        <p:nvCxnSpPr>
          <p:cNvPr id="5582" name="直接连接符 5581"/>
          <p:cNvCxnSpPr/>
          <p:nvPr/>
        </p:nvCxnSpPr>
        <p:spPr>
          <a:xfrm flipV="1">
            <a:off x="2984594" y="4533211"/>
            <a:ext cx="214160" cy="992304"/>
          </a:xfrm>
          <a:prstGeom prst="line">
            <a:avLst/>
          </a:prstGeom>
          <a:ln w="12700"/>
        </p:spPr>
        <p:style>
          <a:lnRef idx="1">
            <a:schemeClr val="dk1"/>
          </a:lnRef>
          <a:fillRef idx="0">
            <a:schemeClr val="dk1"/>
          </a:fillRef>
          <a:effectRef idx="0">
            <a:schemeClr val="dk1"/>
          </a:effectRef>
          <a:fontRef idx="minor">
            <a:schemeClr val="tx1"/>
          </a:fontRef>
        </p:style>
      </p:cxnSp>
      <p:cxnSp>
        <p:nvCxnSpPr>
          <p:cNvPr id="5588" name="直接连接符 5587"/>
          <p:cNvCxnSpPr/>
          <p:nvPr/>
        </p:nvCxnSpPr>
        <p:spPr>
          <a:xfrm flipV="1">
            <a:off x="3218183" y="4511939"/>
            <a:ext cx="242087" cy="974461"/>
          </a:xfrm>
          <a:prstGeom prst="line">
            <a:avLst/>
          </a:prstGeom>
          <a:ln w="12700"/>
        </p:spPr>
        <p:style>
          <a:lnRef idx="1">
            <a:schemeClr val="dk1"/>
          </a:lnRef>
          <a:fillRef idx="0">
            <a:schemeClr val="dk1"/>
          </a:fillRef>
          <a:effectRef idx="0">
            <a:schemeClr val="dk1"/>
          </a:effectRef>
          <a:fontRef idx="minor">
            <a:schemeClr val="tx1"/>
          </a:fontRef>
        </p:style>
      </p:cxnSp>
      <p:cxnSp>
        <p:nvCxnSpPr>
          <p:cNvPr id="5591" name="直接连接符 5590"/>
          <p:cNvCxnSpPr/>
          <p:nvPr/>
        </p:nvCxnSpPr>
        <p:spPr>
          <a:xfrm flipV="1">
            <a:off x="3484200" y="4511939"/>
            <a:ext cx="398397" cy="1002879"/>
          </a:xfrm>
          <a:prstGeom prst="line">
            <a:avLst/>
          </a:prstGeom>
          <a:ln w="12700"/>
        </p:spPr>
        <p:style>
          <a:lnRef idx="1">
            <a:schemeClr val="dk1"/>
          </a:lnRef>
          <a:fillRef idx="0">
            <a:schemeClr val="dk1"/>
          </a:fillRef>
          <a:effectRef idx="0">
            <a:schemeClr val="dk1"/>
          </a:effectRef>
          <a:fontRef idx="minor">
            <a:schemeClr val="tx1"/>
          </a:fontRef>
        </p:style>
      </p:cxnSp>
      <p:cxnSp>
        <p:nvCxnSpPr>
          <p:cNvPr id="5593" name="直接连接符 5592"/>
          <p:cNvCxnSpPr>
            <a:endCxn id="4021" idx="11"/>
          </p:cNvCxnSpPr>
          <p:nvPr/>
        </p:nvCxnSpPr>
        <p:spPr>
          <a:xfrm flipV="1">
            <a:off x="3883137" y="4498848"/>
            <a:ext cx="359679" cy="1008940"/>
          </a:xfrm>
          <a:prstGeom prst="line">
            <a:avLst/>
          </a:prstGeom>
          <a:ln w="12700"/>
        </p:spPr>
        <p:style>
          <a:lnRef idx="1">
            <a:schemeClr val="dk1"/>
          </a:lnRef>
          <a:fillRef idx="0">
            <a:schemeClr val="dk1"/>
          </a:fillRef>
          <a:effectRef idx="0">
            <a:schemeClr val="dk1"/>
          </a:effectRef>
          <a:fontRef idx="minor">
            <a:schemeClr val="tx1"/>
          </a:fontRef>
        </p:style>
      </p:cxnSp>
      <p:cxnSp>
        <p:nvCxnSpPr>
          <p:cNvPr id="5595" name="直接连接符 5594"/>
          <p:cNvCxnSpPr>
            <a:endCxn id="4021" idx="12"/>
          </p:cNvCxnSpPr>
          <p:nvPr/>
        </p:nvCxnSpPr>
        <p:spPr>
          <a:xfrm flipV="1">
            <a:off x="4245092" y="4486656"/>
            <a:ext cx="351293" cy="1022947"/>
          </a:xfrm>
          <a:prstGeom prst="line">
            <a:avLst/>
          </a:prstGeom>
          <a:ln w="12700"/>
        </p:spPr>
        <p:style>
          <a:lnRef idx="1">
            <a:schemeClr val="dk1"/>
          </a:lnRef>
          <a:fillRef idx="0">
            <a:schemeClr val="dk1"/>
          </a:fillRef>
          <a:effectRef idx="0">
            <a:schemeClr val="dk1"/>
          </a:effectRef>
          <a:fontRef idx="minor">
            <a:schemeClr val="tx1"/>
          </a:fontRef>
        </p:style>
      </p:cxnSp>
      <p:cxnSp>
        <p:nvCxnSpPr>
          <p:cNvPr id="5597" name="直接连接符 5596"/>
          <p:cNvCxnSpPr>
            <a:endCxn id="4021" idx="13"/>
          </p:cNvCxnSpPr>
          <p:nvPr/>
        </p:nvCxnSpPr>
        <p:spPr>
          <a:xfrm flipV="1">
            <a:off x="4616266" y="4511040"/>
            <a:ext cx="230055" cy="993203"/>
          </a:xfrm>
          <a:prstGeom prst="line">
            <a:avLst/>
          </a:prstGeom>
          <a:ln w="12700"/>
        </p:spPr>
        <p:style>
          <a:lnRef idx="1">
            <a:schemeClr val="dk1"/>
          </a:lnRef>
          <a:fillRef idx="0">
            <a:schemeClr val="dk1"/>
          </a:fillRef>
          <a:effectRef idx="0">
            <a:schemeClr val="dk1"/>
          </a:effectRef>
          <a:fontRef idx="minor">
            <a:schemeClr val="tx1"/>
          </a:fontRef>
        </p:style>
      </p:cxnSp>
      <p:cxnSp>
        <p:nvCxnSpPr>
          <p:cNvPr id="5600" name="直接连接符 5599"/>
          <p:cNvCxnSpPr/>
          <p:nvPr/>
        </p:nvCxnSpPr>
        <p:spPr>
          <a:xfrm flipV="1">
            <a:off x="4858627" y="4503284"/>
            <a:ext cx="236795" cy="1000959"/>
          </a:xfrm>
          <a:prstGeom prst="line">
            <a:avLst/>
          </a:prstGeom>
          <a:ln w="12700"/>
        </p:spPr>
        <p:style>
          <a:lnRef idx="1">
            <a:schemeClr val="dk1"/>
          </a:lnRef>
          <a:fillRef idx="0">
            <a:schemeClr val="dk1"/>
          </a:fillRef>
          <a:effectRef idx="0">
            <a:schemeClr val="dk1"/>
          </a:effectRef>
          <a:fontRef idx="minor">
            <a:schemeClr val="tx1"/>
          </a:fontRef>
        </p:style>
      </p:cxnSp>
      <p:cxnSp>
        <p:nvCxnSpPr>
          <p:cNvPr id="5602" name="直接连接符 5601"/>
          <p:cNvCxnSpPr/>
          <p:nvPr/>
        </p:nvCxnSpPr>
        <p:spPr>
          <a:xfrm flipV="1">
            <a:off x="5133952" y="4511939"/>
            <a:ext cx="189703" cy="993121"/>
          </a:xfrm>
          <a:prstGeom prst="line">
            <a:avLst/>
          </a:prstGeom>
          <a:ln w="12700"/>
        </p:spPr>
        <p:style>
          <a:lnRef idx="1">
            <a:schemeClr val="dk1"/>
          </a:lnRef>
          <a:fillRef idx="0">
            <a:schemeClr val="dk1"/>
          </a:fillRef>
          <a:effectRef idx="0">
            <a:schemeClr val="dk1"/>
          </a:effectRef>
          <a:fontRef idx="minor">
            <a:schemeClr val="tx1"/>
          </a:fontRef>
        </p:style>
      </p:cxnSp>
      <p:cxnSp>
        <p:nvCxnSpPr>
          <p:cNvPr id="5605" name="直接连接符 5604"/>
          <p:cNvCxnSpPr>
            <a:endCxn id="4021" idx="16"/>
          </p:cNvCxnSpPr>
          <p:nvPr/>
        </p:nvCxnSpPr>
        <p:spPr>
          <a:xfrm flipV="1">
            <a:off x="5353356" y="4523232"/>
            <a:ext cx="450037" cy="984556"/>
          </a:xfrm>
          <a:prstGeom prst="line">
            <a:avLst/>
          </a:prstGeom>
          <a:ln w="12700"/>
        </p:spPr>
        <p:style>
          <a:lnRef idx="1">
            <a:schemeClr val="dk1"/>
          </a:lnRef>
          <a:fillRef idx="0">
            <a:schemeClr val="dk1"/>
          </a:fillRef>
          <a:effectRef idx="0">
            <a:schemeClr val="dk1"/>
          </a:effectRef>
          <a:fontRef idx="minor">
            <a:schemeClr val="tx1"/>
          </a:fontRef>
        </p:style>
      </p:cxnSp>
      <p:cxnSp>
        <p:nvCxnSpPr>
          <p:cNvPr id="5607" name="直接连接符 5606"/>
          <p:cNvCxnSpPr>
            <a:endCxn id="4750" idx="0"/>
          </p:cNvCxnSpPr>
          <p:nvPr/>
        </p:nvCxnSpPr>
        <p:spPr>
          <a:xfrm>
            <a:off x="5799588" y="4544940"/>
            <a:ext cx="632129" cy="1044675"/>
          </a:xfrm>
          <a:prstGeom prst="line">
            <a:avLst/>
          </a:prstGeom>
          <a:ln w="12700"/>
        </p:spPr>
        <p:style>
          <a:lnRef idx="1">
            <a:schemeClr val="dk1"/>
          </a:lnRef>
          <a:fillRef idx="0">
            <a:schemeClr val="dk1"/>
          </a:fillRef>
          <a:effectRef idx="0">
            <a:schemeClr val="dk1"/>
          </a:effectRef>
          <a:fontRef idx="minor">
            <a:schemeClr val="tx1"/>
          </a:fontRef>
        </p:style>
      </p:cxnSp>
      <p:cxnSp>
        <p:nvCxnSpPr>
          <p:cNvPr id="5609" name="直接连接符 5608"/>
          <p:cNvCxnSpPr/>
          <p:nvPr/>
        </p:nvCxnSpPr>
        <p:spPr>
          <a:xfrm flipV="1">
            <a:off x="6424719" y="4449767"/>
            <a:ext cx="244304" cy="1149923"/>
          </a:xfrm>
          <a:prstGeom prst="line">
            <a:avLst/>
          </a:prstGeom>
          <a:ln w="12700"/>
        </p:spPr>
        <p:style>
          <a:lnRef idx="1">
            <a:schemeClr val="dk1"/>
          </a:lnRef>
          <a:fillRef idx="0">
            <a:schemeClr val="dk1"/>
          </a:fillRef>
          <a:effectRef idx="0">
            <a:schemeClr val="dk1"/>
          </a:effectRef>
          <a:fontRef idx="minor">
            <a:schemeClr val="tx1"/>
          </a:fontRef>
        </p:style>
      </p:cxnSp>
      <p:cxnSp>
        <p:nvCxnSpPr>
          <p:cNvPr id="5611" name="直接连接符 5610"/>
          <p:cNvCxnSpPr/>
          <p:nvPr/>
        </p:nvCxnSpPr>
        <p:spPr>
          <a:xfrm flipV="1">
            <a:off x="6668244" y="4305988"/>
            <a:ext cx="403116" cy="1128517"/>
          </a:xfrm>
          <a:prstGeom prst="line">
            <a:avLst/>
          </a:prstGeom>
          <a:ln w="12700"/>
        </p:spPr>
        <p:style>
          <a:lnRef idx="1">
            <a:schemeClr val="dk1"/>
          </a:lnRef>
          <a:fillRef idx="0">
            <a:schemeClr val="dk1"/>
          </a:fillRef>
          <a:effectRef idx="0">
            <a:schemeClr val="dk1"/>
          </a:effectRef>
          <a:fontRef idx="minor">
            <a:schemeClr val="tx1"/>
          </a:fontRef>
        </p:style>
      </p:cxnSp>
      <p:cxnSp>
        <p:nvCxnSpPr>
          <p:cNvPr id="5613" name="直接连接符 5612"/>
          <p:cNvCxnSpPr/>
          <p:nvPr/>
        </p:nvCxnSpPr>
        <p:spPr>
          <a:xfrm flipV="1">
            <a:off x="7079263" y="4190663"/>
            <a:ext cx="248129" cy="1117445"/>
          </a:xfrm>
          <a:prstGeom prst="line">
            <a:avLst/>
          </a:prstGeom>
          <a:ln w="12700"/>
        </p:spPr>
        <p:style>
          <a:lnRef idx="1">
            <a:schemeClr val="dk1"/>
          </a:lnRef>
          <a:fillRef idx="0">
            <a:schemeClr val="dk1"/>
          </a:fillRef>
          <a:effectRef idx="0">
            <a:schemeClr val="dk1"/>
          </a:effectRef>
          <a:fontRef idx="minor">
            <a:schemeClr val="tx1"/>
          </a:fontRef>
        </p:style>
      </p:cxnSp>
      <p:cxnSp>
        <p:nvCxnSpPr>
          <p:cNvPr id="5615" name="直接连接符 5614"/>
          <p:cNvCxnSpPr/>
          <p:nvPr/>
        </p:nvCxnSpPr>
        <p:spPr>
          <a:xfrm flipV="1">
            <a:off x="7332141" y="4045350"/>
            <a:ext cx="331807" cy="1141910"/>
          </a:xfrm>
          <a:prstGeom prst="line">
            <a:avLst/>
          </a:prstGeom>
          <a:ln w="12700"/>
        </p:spPr>
        <p:style>
          <a:lnRef idx="1">
            <a:schemeClr val="dk1"/>
          </a:lnRef>
          <a:fillRef idx="0">
            <a:schemeClr val="dk1"/>
          </a:fillRef>
          <a:effectRef idx="0">
            <a:schemeClr val="dk1"/>
          </a:effectRef>
          <a:fontRef idx="minor">
            <a:schemeClr val="tx1"/>
          </a:fontRef>
        </p:style>
      </p:cxnSp>
      <p:cxnSp>
        <p:nvCxnSpPr>
          <p:cNvPr id="5618" name="直接连接符 5617"/>
          <p:cNvCxnSpPr/>
          <p:nvPr/>
        </p:nvCxnSpPr>
        <p:spPr>
          <a:xfrm flipV="1">
            <a:off x="7672156" y="3890377"/>
            <a:ext cx="359249" cy="1182773"/>
          </a:xfrm>
          <a:prstGeom prst="line">
            <a:avLst/>
          </a:prstGeom>
          <a:ln w="12700"/>
        </p:spPr>
        <p:style>
          <a:lnRef idx="1">
            <a:schemeClr val="dk1"/>
          </a:lnRef>
          <a:fillRef idx="0">
            <a:schemeClr val="dk1"/>
          </a:fillRef>
          <a:effectRef idx="0">
            <a:schemeClr val="dk1"/>
          </a:effectRef>
          <a:fontRef idx="minor">
            <a:schemeClr val="tx1"/>
          </a:fontRef>
        </p:style>
      </p:cxnSp>
      <p:cxnSp>
        <p:nvCxnSpPr>
          <p:cNvPr id="5620" name="直接连接符 5619"/>
          <p:cNvCxnSpPr/>
          <p:nvPr/>
        </p:nvCxnSpPr>
        <p:spPr>
          <a:xfrm flipV="1">
            <a:off x="8020822" y="3833374"/>
            <a:ext cx="187425" cy="1021574"/>
          </a:xfrm>
          <a:prstGeom prst="line">
            <a:avLst/>
          </a:prstGeom>
          <a:ln w="12700"/>
        </p:spPr>
        <p:style>
          <a:lnRef idx="1">
            <a:schemeClr val="dk1"/>
          </a:lnRef>
          <a:fillRef idx="0">
            <a:schemeClr val="dk1"/>
          </a:fillRef>
          <a:effectRef idx="0">
            <a:schemeClr val="dk1"/>
          </a:effectRef>
          <a:fontRef idx="minor">
            <a:schemeClr val="tx1"/>
          </a:fontRef>
        </p:style>
      </p:cxnSp>
      <p:cxnSp>
        <p:nvCxnSpPr>
          <p:cNvPr id="5622" name="直接连接符 5621"/>
          <p:cNvCxnSpPr/>
          <p:nvPr/>
        </p:nvCxnSpPr>
        <p:spPr>
          <a:xfrm flipV="1">
            <a:off x="8215198" y="3726644"/>
            <a:ext cx="188416" cy="1043402"/>
          </a:xfrm>
          <a:prstGeom prst="line">
            <a:avLst/>
          </a:prstGeom>
          <a:ln w="12700"/>
        </p:spPr>
        <p:style>
          <a:lnRef idx="1">
            <a:schemeClr val="dk1"/>
          </a:lnRef>
          <a:fillRef idx="0">
            <a:schemeClr val="dk1"/>
          </a:fillRef>
          <a:effectRef idx="0">
            <a:schemeClr val="dk1"/>
          </a:effectRef>
          <a:fontRef idx="minor">
            <a:schemeClr val="tx1"/>
          </a:fontRef>
        </p:style>
      </p:cxnSp>
      <p:cxnSp>
        <p:nvCxnSpPr>
          <p:cNvPr id="5625" name="直接连接符 5624"/>
          <p:cNvCxnSpPr/>
          <p:nvPr/>
        </p:nvCxnSpPr>
        <p:spPr>
          <a:xfrm flipV="1">
            <a:off x="8415978" y="3666591"/>
            <a:ext cx="212401" cy="1004027"/>
          </a:xfrm>
          <a:prstGeom prst="line">
            <a:avLst/>
          </a:prstGeom>
          <a:ln w="12700"/>
        </p:spPr>
        <p:style>
          <a:lnRef idx="1">
            <a:schemeClr val="dk1"/>
          </a:lnRef>
          <a:fillRef idx="0">
            <a:schemeClr val="dk1"/>
          </a:fillRef>
          <a:effectRef idx="0">
            <a:schemeClr val="dk1"/>
          </a:effectRef>
          <a:fontRef idx="minor">
            <a:schemeClr val="tx1"/>
          </a:fontRef>
        </p:style>
      </p:cxnSp>
      <p:cxnSp>
        <p:nvCxnSpPr>
          <p:cNvPr id="5627" name="直接连接符 5626"/>
          <p:cNvCxnSpPr>
            <a:endCxn id="5147" idx="1"/>
          </p:cNvCxnSpPr>
          <p:nvPr/>
        </p:nvCxnSpPr>
        <p:spPr>
          <a:xfrm flipV="1">
            <a:off x="8732366" y="3373504"/>
            <a:ext cx="190658" cy="1066819"/>
          </a:xfrm>
          <a:prstGeom prst="line">
            <a:avLst/>
          </a:prstGeom>
          <a:ln w="12700"/>
        </p:spPr>
        <p:style>
          <a:lnRef idx="1">
            <a:schemeClr val="dk1"/>
          </a:lnRef>
          <a:fillRef idx="0">
            <a:schemeClr val="dk1"/>
          </a:fillRef>
          <a:effectRef idx="0">
            <a:schemeClr val="dk1"/>
          </a:effectRef>
          <a:fontRef idx="minor">
            <a:schemeClr val="tx1"/>
          </a:fontRef>
        </p:style>
      </p:cxnSp>
      <p:cxnSp>
        <p:nvCxnSpPr>
          <p:cNvPr id="5629" name="直接连接符 5628"/>
          <p:cNvCxnSpPr/>
          <p:nvPr/>
        </p:nvCxnSpPr>
        <p:spPr>
          <a:xfrm flipV="1">
            <a:off x="9001033" y="3169268"/>
            <a:ext cx="136565" cy="992304"/>
          </a:xfrm>
          <a:prstGeom prst="line">
            <a:avLst/>
          </a:prstGeom>
          <a:ln w="12700"/>
        </p:spPr>
        <p:style>
          <a:lnRef idx="1">
            <a:schemeClr val="dk1"/>
          </a:lnRef>
          <a:fillRef idx="0">
            <a:schemeClr val="dk1"/>
          </a:fillRef>
          <a:effectRef idx="0">
            <a:schemeClr val="dk1"/>
          </a:effectRef>
          <a:fontRef idx="minor">
            <a:schemeClr val="tx1"/>
          </a:fontRef>
        </p:style>
      </p:cxnSp>
      <p:cxnSp>
        <p:nvCxnSpPr>
          <p:cNvPr id="5631" name="直接连接符 5630"/>
          <p:cNvCxnSpPr>
            <a:endCxn id="4778" idx="3"/>
          </p:cNvCxnSpPr>
          <p:nvPr/>
        </p:nvCxnSpPr>
        <p:spPr>
          <a:xfrm flipV="1">
            <a:off x="9160036" y="3066307"/>
            <a:ext cx="143683" cy="929858"/>
          </a:xfrm>
          <a:prstGeom prst="line">
            <a:avLst/>
          </a:prstGeom>
          <a:ln w="12700"/>
        </p:spPr>
        <p:style>
          <a:lnRef idx="1">
            <a:schemeClr val="dk1"/>
          </a:lnRef>
          <a:fillRef idx="0">
            <a:schemeClr val="dk1"/>
          </a:fillRef>
          <a:effectRef idx="0">
            <a:schemeClr val="dk1"/>
          </a:effectRef>
          <a:fontRef idx="minor">
            <a:schemeClr val="tx1"/>
          </a:fontRef>
        </p:style>
      </p:cxnSp>
      <p:cxnSp>
        <p:nvCxnSpPr>
          <p:cNvPr id="5633" name="直接连接符 5632"/>
          <p:cNvCxnSpPr/>
          <p:nvPr/>
        </p:nvCxnSpPr>
        <p:spPr>
          <a:xfrm flipV="1">
            <a:off x="6432558" y="5426547"/>
            <a:ext cx="236465" cy="412128"/>
          </a:xfrm>
          <a:prstGeom prst="line">
            <a:avLst/>
          </a:prstGeom>
          <a:ln w="12700"/>
        </p:spPr>
        <p:style>
          <a:lnRef idx="1">
            <a:schemeClr val="dk1"/>
          </a:lnRef>
          <a:fillRef idx="0">
            <a:schemeClr val="dk1"/>
          </a:fillRef>
          <a:effectRef idx="0">
            <a:schemeClr val="dk1"/>
          </a:effectRef>
          <a:fontRef idx="minor">
            <a:schemeClr val="tx1"/>
          </a:fontRef>
        </p:style>
      </p:cxnSp>
      <p:cxnSp>
        <p:nvCxnSpPr>
          <p:cNvPr id="5635" name="直接连接符 5634"/>
          <p:cNvCxnSpPr>
            <a:endCxn id="4750" idx="2"/>
          </p:cNvCxnSpPr>
          <p:nvPr/>
        </p:nvCxnSpPr>
        <p:spPr>
          <a:xfrm flipV="1">
            <a:off x="6672028" y="5292435"/>
            <a:ext cx="400592" cy="421126"/>
          </a:xfrm>
          <a:prstGeom prst="line">
            <a:avLst/>
          </a:prstGeom>
          <a:ln w="12700"/>
        </p:spPr>
        <p:style>
          <a:lnRef idx="1">
            <a:schemeClr val="dk1"/>
          </a:lnRef>
          <a:fillRef idx="0">
            <a:schemeClr val="dk1"/>
          </a:fillRef>
          <a:effectRef idx="0">
            <a:schemeClr val="dk1"/>
          </a:effectRef>
          <a:fontRef idx="minor">
            <a:schemeClr val="tx1"/>
          </a:fontRef>
        </p:style>
      </p:cxnSp>
      <p:cxnSp>
        <p:nvCxnSpPr>
          <p:cNvPr id="5637" name="直接连接符 5636"/>
          <p:cNvCxnSpPr>
            <a:endCxn id="4750" idx="3"/>
          </p:cNvCxnSpPr>
          <p:nvPr/>
        </p:nvCxnSpPr>
        <p:spPr>
          <a:xfrm flipV="1">
            <a:off x="7072536" y="5188803"/>
            <a:ext cx="231732" cy="318985"/>
          </a:xfrm>
          <a:prstGeom prst="line">
            <a:avLst/>
          </a:prstGeom>
          <a:ln w="12700"/>
        </p:spPr>
        <p:style>
          <a:lnRef idx="1">
            <a:schemeClr val="dk1"/>
          </a:lnRef>
          <a:fillRef idx="0">
            <a:schemeClr val="dk1"/>
          </a:fillRef>
          <a:effectRef idx="0">
            <a:schemeClr val="dk1"/>
          </a:effectRef>
          <a:fontRef idx="minor">
            <a:schemeClr val="tx1"/>
          </a:fontRef>
        </p:style>
      </p:cxnSp>
      <p:cxnSp>
        <p:nvCxnSpPr>
          <p:cNvPr id="5639" name="直接连接符 5638"/>
          <p:cNvCxnSpPr>
            <a:endCxn id="4750" idx="4"/>
          </p:cNvCxnSpPr>
          <p:nvPr/>
        </p:nvCxnSpPr>
        <p:spPr>
          <a:xfrm flipV="1">
            <a:off x="7329439" y="5072979"/>
            <a:ext cx="340588" cy="306726"/>
          </a:xfrm>
          <a:prstGeom prst="line">
            <a:avLst/>
          </a:prstGeom>
          <a:ln w="12700"/>
        </p:spPr>
        <p:style>
          <a:lnRef idx="1">
            <a:schemeClr val="dk1"/>
          </a:lnRef>
          <a:fillRef idx="0">
            <a:schemeClr val="dk1"/>
          </a:fillRef>
          <a:effectRef idx="0">
            <a:schemeClr val="dk1"/>
          </a:effectRef>
          <a:fontRef idx="minor">
            <a:schemeClr val="tx1"/>
          </a:fontRef>
        </p:style>
      </p:cxnSp>
      <p:cxnSp>
        <p:nvCxnSpPr>
          <p:cNvPr id="5641" name="直接连接符 5640"/>
          <p:cNvCxnSpPr>
            <a:endCxn id="4750" idx="5"/>
          </p:cNvCxnSpPr>
          <p:nvPr/>
        </p:nvCxnSpPr>
        <p:spPr>
          <a:xfrm flipV="1">
            <a:off x="7643433" y="4847427"/>
            <a:ext cx="392354" cy="357612"/>
          </a:xfrm>
          <a:prstGeom prst="line">
            <a:avLst/>
          </a:prstGeom>
          <a:ln w="12700"/>
        </p:spPr>
        <p:style>
          <a:lnRef idx="1">
            <a:schemeClr val="dk1"/>
          </a:lnRef>
          <a:fillRef idx="0">
            <a:schemeClr val="dk1"/>
          </a:fillRef>
          <a:effectRef idx="0">
            <a:schemeClr val="dk1"/>
          </a:effectRef>
          <a:fontRef idx="minor">
            <a:schemeClr val="tx1"/>
          </a:fontRef>
        </p:style>
      </p:cxnSp>
      <p:cxnSp>
        <p:nvCxnSpPr>
          <p:cNvPr id="5644" name="直接连接符 5643"/>
          <p:cNvCxnSpPr/>
          <p:nvPr/>
        </p:nvCxnSpPr>
        <p:spPr>
          <a:xfrm flipV="1">
            <a:off x="8016240" y="4751680"/>
            <a:ext cx="192007" cy="255205"/>
          </a:xfrm>
          <a:prstGeom prst="line">
            <a:avLst/>
          </a:prstGeom>
          <a:ln w="12700"/>
        </p:spPr>
        <p:style>
          <a:lnRef idx="1">
            <a:schemeClr val="dk1"/>
          </a:lnRef>
          <a:fillRef idx="0">
            <a:schemeClr val="dk1"/>
          </a:fillRef>
          <a:effectRef idx="0">
            <a:schemeClr val="dk1"/>
          </a:effectRef>
          <a:fontRef idx="minor">
            <a:schemeClr val="tx1"/>
          </a:fontRef>
        </p:style>
      </p:cxnSp>
      <p:cxnSp>
        <p:nvCxnSpPr>
          <p:cNvPr id="5647" name="直接连接符 5646"/>
          <p:cNvCxnSpPr/>
          <p:nvPr/>
        </p:nvCxnSpPr>
        <p:spPr>
          <a:xfrm flipV="1">
            <a:off x="8399138" y="4567798"/>
            <a:ext cx="233305" cy="255232"/>
          </a:xfrm>
          <a:prstGeom prst="line">
            <a:avLst/>
          </a:prstGeom>
          <a:ln w="12700"/>
        </p:spPr>
        <p:style>
          <a:lnRef idx="1">
            <a:schemeClr val="dk1"/>
          </a:lnRef>
          <a:fillRef idx="0">
            <a:schemeClr val="dk1"/>
          </a:fillRef>
          <a:effectRef idx="0">
            <a:schemeClr val="dk1"/>
          </a:effectRef>
          <a:fontRef idx="minor">
            <a:schemeClr val="tx1"/>
          </a:fontRef>
        </p:style>
      </p:cxnSp>
      <p:cxnSp>
        <p:nvCxnSpPr>
          <p:cNvPr id="5652" name="直接连接符 5651"/>
          <p:cNvCxnSpPr>
            <a:stCxn id="4751" idx="3"/>
          </p:cNvCxnSpPr>
          <p:nvPr/>
        </p:nvCxnSpPr>
        <p:spPr>
          <a:xfrm flipV="1">
            <a:off x="8718509" y="4321578"/>
            <a:ext cx="203189" cy="314687"/>
          </a:xfrm>
          <a:prstGeom prst="line">
            <a:avLst/>
          </a:prstGeom>
          <a:ln w="12700"/>
        </p:spPr>
        <p:style>
          <a:lnRef idx="1">
            <a:schemeClr val="dk1"/>
          </a:lnRef>
          <a:fillRef idx="0">
            <a:schemeClr val="dk1"/>
          </a:fillRef>
          <a:effectRef idx="0">
            <a:schemeClr val="dk1"/>
          </a:effectRef>
          <a:fontRef idx="minor">
            <a:schemeClr val="tx1"/>
          </a:fontRef>
        </p:style>
      </p:cxnSp>
      <p:cxnSp>
        <p:nvCxnSpPr>
          <p:cNvPr id="5654" name="直接连接符 5653"/>
          <p:cNvCxnSpPr>
            <a:stCxn id="4753" idx="3"/>
          </p:cNvCxnSpPr>
          <p:nvPr/>
        </p:nvCxnSpPr>
        <p:spPr>
          <a:xfrm flipV="1">
            <a:off x="8988776" y="4011118"/>
            <a:ext cx="156070" cy="355864"/>
          </a:xfrm>
          <a:prstGeom prst="line">
            <a:avLst/>
          </a:prstGeom>
          <a:ln w="12700"/>
        </p:spPr>
        <p:style>
          <a:lnRef idx="1">
            <a:schemeClr val="dk1"/>
          </a:lnRef>
          <a:fillRef idx="0">
            <a:schemeClr val="dk1"/>
          </a:fillRef>
          <a:effectRef idx="0">
            <a:schemeClr val="dk1"/>
          </a:effectRef>
          <a:fontRef idx="minor">
            <a:schemeClr val="tx1"/>
          </a:fontRef>
        </p:style>
      </p:cxnSp>
      <p:cxnSp>
        <p:nvCxnSpPr>
          <p:cNvPr id="5656" name="直接连接符 5655"/>
          <p:cNvCxnSpPr/>
          <p:nvPr/>
        </p:nvCxnSpPr>
        <p:spPr>
          <a:xfrm flipV="1">
            <a:off x="9145662" y="3876961"/>
            <a:ext cx="170980" cy="346953"/>
          </a:xfrm>
          <a:prstGeom prst="line">
            <a:avLst/>
          </a:prstGeom>
          <a:ln w="12700"/>
        </p:spPr>
        <p:style>
          <a:lnRef idx="1">
            <a:schemeClr val="dk1"/>
          </a:lnRef>
          <a:fillRef idx="0">
            <a:schemeClr val="dk1"/>
          </a:fillRef>
          <a:effectRef idx="0">
            <a:schemeClr val="dk1"/>
          </a:effectRef>
          <a:fontRef idx="minor">
            <a:schemeClr val="tx1"/>
          </a:fontRef>
        </p:style>
      </p:cxnSp>
      <p:cxnSp>
        <p:nvCxnSpPr>
          <p:cNvPr id="5658" name="直接连接符 5657"/>
          <p:cNvCxnSpPr/>
          <p:nvPr/>
        </p:nvCxnSpPr>
        <p:spPr>
          <a:xfrm>
            <a:off x="5789123" y="5507788"/>
            <a:ext cx="635241" cy="343070"/>
          </a:xfrm>
          <a:prstGeom prst="line">
            <a:avLst/>
          </a:prstGeom>
          <a:ln w="12700"/>
        </p:spPr>
        <p:style>
          <a:lnRef idx="1">
            <a:schemeClr val="dk1"/>
          </a:lnRef>
          <a:fillRef idx="0">
            <a:schemeClr val="dk1"/>
          </a:fillRef>
          <a:effectRef idx="0">
            <a:schemeClr val="dk1"/>
          </a:effectRef>
          <a:fontRef idx="minor">
            <a:schemeClr val="tx1"/>
          </a:fontRef>
        </p:style>
      </p:cxnSp>
      <p:cxnSp>
        <p:nvCxnSpPr>
          <p:cNvPr id="5664" name="直接连接符 5663"/>
          <p:cNvCxnSpPr/>
          <p:nvPr/>
        </p:nvCxnSpPr>
        <p:spPr>
          <a:xfrm flipV="1">
            <a:off x="5359791" y="5487050"/>
            <a:ext cx="450820" cy="356759"/>
          </a:xfrm>
          <a:prstGeom prst="line">
            <a:avLst/>
          </a:prstGeom>
          <a:ln w="12700"/>
        </p:spPr>
        <p:style>
          <a:lnRef idx="1">
            <a:schemeClr val="dk1"/>
          </a:lnRef>
          <a:fillRef idx="0">
            <a:schemeClr val="dk1"/>
          </a:fillRef>
          <a:effectRef idx="0">
            <a:schemeClr val="dk1"/>
          </a:effectRef>
          <a:fontRef idx="minor">
            <a:schemeClr val="tx1"/>
          </a:fontRef>
        </p:style>
      </p:cxnSp>
      <p:cxnSp>
        <p:nvCxnSpPr>
          <p:cNvPr id="5669" name="直接连接符 5668"/>
          <p:cNvCxnSpPr/>
          <p:nvPr/>
        </p:nvCxnSpPr>
        <p:spPr>
          <a:xfrm flipV="1">
            <a:off x="5113606" y="5502569"/>
            <a:ext cx="234932" cy="356245"/>
          </a:xfrm>
          <a:prstGeom prst="line">
            <a:avLst/>
          </a:prstGeom>
          <a:ln w="12700"/>
        </p:spPr>
        <p:style>
          <a:lnRef idx="1">
            <a:schemeClr val="dk1"/>
          </a:lnRef>
          <a:fillRef idx="0">
            <a:schemeClr val="dk1"/>
          </a:fillRef>
          <a:effectRef idx="0">
            <a:schemeClr val="dk1"/>
          </a:effectRef>
          <a:fontRef idx="minor">
            <a:schemeClr val="tx1"/>
          </a:fontRef>
        </p:style>
      </p:cxnSp>
      <p:cxnSp>
        <p:nvCxnSpPr>
          <p:cNvPr id="5672" name="直接连接符 5671"/>
          <p:cNvCxnSpPr/>
          <p:nvPr/>
        </p:nvCxnSpPr>
        <p:spPr>
          <a:xfrm flipV="1">
            <a:off x="4860388" y="5474758"/>
            <a:ext cx="263067" cy="384056"/>
          </a:xfrm>
          <a:prstGeom prst="line">
            <a:avLst/>
          </a:prstGeom>
          <a:ln w="12700"/>
        </p:spPr>
        <p:style>
          <a:lnRef idx="1">
            <a:schemeClr val="dk1"/>
          </a:lnRef>
          <a:fillRef idx="0">
            <a:schemeClr val="dk1"/>
          </a:fillRef>
          <a:effectRef idx="0">
            <a:schemeClr val="dk1"/>
          </a:effectRef>
          <a:fontRef idx="minor">
            <a:schemeClr val="tx1"/>
          </a:fontRef>
        </p:style>
      </p:cxnSp>
      <p:cxnSp>
        <p:nvCxnSpPr>
          <p:cNvPr id="5674" name="直接连接符 5673"/>
          <p:cNvCxnSpPr/>
          <p:nvPr/>
        </p:nvCxnSpPr>
        <p:spPr>
          <a:xfrm flipV="1">
            <a:off x="4632192" y="5486400"/>
            <a:ext cx="207094" cy="329810"/>
          </a:xfrm>
          <a:prstGeom prst="line">
            <a:avLst/>
          </a:prstGeom>
          <a:ln w="12700"/>
        </p:spPr>
        <p:style>
          <a:lnRef idx="1">
            <a:schemeClr val="dk1"/>
          </a:lnRef>
          <a:fillRef idx="0">
            <a:schemeClr val="dk1"/>
          </a:fillRef>
          <a:effectRef idx="0">
            <a:schemeClr val="dk1"/>
          </a:effectRef>
          <a:fontRef idx="minor">
            <a:schemeClr val="tx1"/>
          </a:fontRef>
        </p:style>
      </p:cxnSp>
      <p:cxnSp>
        <p:nvCxnSpPr>
          <p:cNvPr id="5682" name="直接连接符 5681"/>
          <p:cNvCxnSpPr/>
          <p:nvPr/>
        </p:nvCxnSpPr>
        <p:spPr>
          <a:xfrm flipV="1">
            <a:off x="4242541" y="5471625"/>
            <a:ext cx="385730" cy="351990"/>
          </a:xfrm>
          <a:prstGeom prst="line">
            <a:avLst/>
          </a:prstGeom>
          <a:ln w="12700"/>
        </p:spPr>
        <p:style>
          <a:lnRef idx="1">
            <a:schemeClr val="dk1"/>
          </a:lnRef>
          <a:fillRef idx="0">
            <a:schemeClr val="dk1"/>
          </a:fillRef>
          <a:effectRef idx="0">
            <a:schemeClr val="dk1"/>
          </a:effectRef>
          <a:fontRef idx="minor">
            <a:schemeClr val="tx1"/>
          </a:fontRef>
        </p:style>
      </p:cxnSp>
      <p:cxnSp>
        <p:nvCxnSpPr>
          <p:cNvPr id="5684" name="直接连接符 5683"/>
          <p:cNvCxnSpPr/>
          <p:nvPr/>
        </p:nvCxnSpPr>
        <p:spPr>
          <a:xfrm flipV="1">
            <a:off x="3878635" y="5505667"/>
            <a:ext cx="365300" cy="316811"/>
          </a:xfrm>
          <a:prstGeom prst="line">
            <a:avLst/>
          </a:prstGeom>
          <a:ln w="12700"/>
        </p:spPr>
        <p:style>
          <a:lnRef idx="1">
            <a:schemeClr val="dk1"/>
          </a:lnRef>
          <a:fillRef idx="0">
            <a:schemeClr val="dk1"/>
          </a:fillRef>
          <a:effectRef idx="0">
            <a:schemeClr val="dk1"/>
          </a:effectRef>
          <a:fontRef idx="minor">
            <a:schemeClr val="tx1"/>
          </a:fontRef>
        </p:style>
      </p:cxnSp>
      <p:cxnSp>
        <p:nvCxnSpPr>
          <p:cNvPr id="5719" name="直接连接符 5718"/>
          <p:cNvCxnSpPr/>
          <p:nvPr/>
        </p:nvCxnSpPr>
        <p:spPr>
          <a:xfrm flipH="1" flipV="1">
            <a:off x="3221893" y="5640044"/>
            <a:ext cx="345209" cy="126434"/>
          </a:xfrm>
          <a:prstGeom prst="line">
            <a:avLst/>
          </a:prstGeom>
          <a:ln w="12700"/>
        </p:spPr>
        <p:style>
          <a:lnRef idx="1">
            <a:schemeClr val="dk1"/>
          </a:lnRef>
          <a:fillRef idx="0">
            <a:schemeClr val="dk1"/>
          </a:fillRef>
          <a:effectRef idx="0">
            <a:schemeClr val="dk1"/>
          </a:effectRef>
          <a:fontRef idx="minor">
            <a:schemeClr val="tx1"/>
          </a:fontRef>
        </p:style>
      </p:cxnSp>
      <p:cxnSp>
        <p:nvCxnSpPr>
          <p:cNvPr id="5732" name="直接连接符 5731"/>
          <p:cNvCxnSpPr/>
          <p:nvPr/>
        </p:nvCxnSpPr>
        <p:spPr>
          <a:xfrm>
            <a:off x="8098384" y="1234440"/>
            <a:ext cx="0" cy="20654"/>
          </a:xfrm>
          <a:prstGeom prst="line">
            <a:avLst/>
          </a:prstGeom>
          <a:ln w="12700"/>
        </p:spPr>
        <p:style>
          <a:lnRef idx="1">
            <a:schemeClr val="dk1"/>
          </a:lnRef>
          <a:fillRef idx="0">
            <a:schemeClr val="dk1"/>
          </a:fillRef>
          <a:effectRef idx="0">
            <a:schemeClr val="dk1"/>
          </a:effectRef>
          <a:fontRef idx="minor">
            <a:schemeClr val="tx1"/>
          </a:fontRef>
        </p:style>
      </p:cxnSp>
      <p:cxnSp>
        <p:nvCxnSpPr>
          <p:cNvPr id="5740" name="直接连接符 5739"/>
          <p:cNvCxnSpPr/>
          <p:nvPr/>
        </p:nvCxnSpPr>
        <p:spPr>
          <a:xfrm>
            <a:off x="8033933" y="1374153"/>
            <a:ext cx="0" cy="41910"/>
          </a:xfrm>
          <a:prstGeom prst="line">
            <a:avLst/>
          </a:prstGeom>
          <a:ln w="12700"/>
        </p:spPr>
        <p:style>
          <a:lnRef idx="1">
            <a:schemeClr val="dk1"/>
          </a:lnRef>
          <a:fillRef idx="0">
            <a:schemeClr val="dk1"/>
          </a:fillRef>
          <a:effectRef idx="0">
            <a:schemeClr val="dk1"/>
          </a:effectRef>
          <a:fontRef idx="minor">
            <a:schemeClr val="tx1"/>
          </a:fontRef>
        </p:style>
      </p:cxnSp>
      <p:cxnSp>
        <p:nvCxnSpPr>
          <p:cNvPr id="5741" name="直接连接符 5740"/>
          <p:cNvCxnSpPr/>
          <p:nvPr/>
        </p:nvCxnSpPr>
        <p:spPr>
          <a:xfrm>
            <a:off x="8198906" y="1376058"/>
            <a:ext cx="0" cy="41910"/>
          </a:xfrm>
          <a:prstGeom prst="line">
            <a:avLst/>
          </a:prstGeom>
          <a:ln w="12700"/>
        </p:spPr>
        <p:style>
          <a:lnRef idx="1">
            <a:schemeClr val="dk1"/>
          </a:lnRef>
          <a:fillRef idx="0">
            <a:schemeClr val="dk1"/>
          </a:fillRef>
          <a:effectRef idx="0">
            <a:schemeClr val="dk1"/>
          </a:effectRef>
          <a:fontRef idx="minor">
            <a:schemeClr val="tx1"/>
          </a:fontRef>
        </p:style>
      </p:cxnSp>
      <p:cxnSp>
        <p:nvCxnSpPr>
          <p:cNvPr id="5742" name="直接连接符 5741"/>
          <p:cNvCxnSpPr/>
          <p:nvPr/>
        </p:nvCxnSpPr>
        <p:spPr>
          <a:xfrm>
            <a:off x="8277773" y="1392254"/>
            <a:ext cx="0" cy="20955"/>
          </a:xfrm>
          <a:prstGeom prst="line">
            <a:avLst/>
          </a:prstGeom>
          <a:ln w="12700"/>
        </p:spPr>
        <p:style>
          <a:lnRef idx="1">
            <a:schemeClr val="dk1"/>
          </a:lnRef>
          <a:fillRef idx="0">
            <a:schemeClr val="dk1"/>
          </a:fillRef>
          <a:effectRef idx="0">
            <a:schemeClr val="dk1"/>
          </a:effectRef>
          <a:fontRef idx="minor">
            <a:schemeClr val="tx1"/>
          </a:fontRef>
        </p:style>
      </p:cxnSp>
      <p:cxnSp>
        <p:nvCxnSpPr>
          <p:cNvPr id="5746" name="直接连接符 5745"/>
          <p:cNvCxnSpPr>
            <a:stCxn id="3762" idx="0"/>
          </p:cNvCxnSpPr>
          <p:nvPr/>
        </p:nvCxnSpPr>
        <p:spPr>
          <a:xfrm>
            <a:off x="7864076" y="1386485"/>
            <a:ext cx="2218" cy="22353"/>
          </a:xfrm>
          <a:prstGeom prst="line">
            <a:avLst/>
          </a:prstGeom>
          <a:ln w="12700"/>
        </p:spPr>
        <p:style>
          <a:lnRef idx="1">
            <a:schemeClr val="dk1"/>
          </a:lnRef>
          <a:fillRef idx="0">
            <a:schemeClr val="dk1"/>
          </a:fillRef>
          <a:effectRef idx="0">
            <a:schemeClr val="dk1"/>
          </a:effectRef>
          <a:fontRef idx="minor">
            <a:schemeClr val="tx1"/>
          </a:fontRef>
        </p:style>
      </p:cxnSp>
      <p:cxnSp>
        <p:nvCxnSpPr>
          <p:cNvPr id="5750" name="直接连接符 5749"/>
          <p:cNvCxnSpPr>
            <a:endCxn id="3767" idx="2"/>
          </p:cNvCxnSpPr>
          <p:nvPr/>
        </p:nvCxnSpPr>
        <p:spPr>
          <a:xfrm flipV="1">
            <a:off x="7705681" y="1413719"/>
            <a:ext cx="2406" cy="27162"/>
          </a:xfrm>
          <a:prstGeom prst="line">
            <a:avLst/>
          </a:prstGeom>
          <a:ln w="12700"/>
        </p:spPr>
        <p:style>
          <a:lnRef idx="1">
            <a:schemeClr val="dk1"/>
          </a:lnRef>
          <a:fillRef idx="0">
            <a:schemeClr val="dk1"/>
          </a:fillRef>
          <a:effectRef idx="0">
            <a:schemeClr val="dk1"/>
          </a:effectRef>
          <a:fontRef idx="minor">
            <a:schemeClr val="tx1"/>
          </a:fontRef>
        </p:style>
      </p:cxnSp>
      <p:cxnSp>
        <p:nvCxnSpPr>
          <p:cNvPr id="5755" name="直接连接符 5754"/>
          <p:cNvCxnSpPr/>
          <p:nvPr/>
        </p:nvCxnSpPr>
        <p:spPr>
          <a:xfrm flipV="1">
            <a:off x="7788096" y="1381594"/>
            <a:ext cx="0" cy="33520"/>
          </a:xfrm>
          <a:prstGeom prst="line">
            <a:avLst/>
          </a:prstGeom>
          <a:ln w="12700"/>
        </p:spPr>
        <p:style>
          <a:lnRef idx="1">
            <a:schemeClr val="dk1"/>
          </a:lnRef>
          <a:fillRef idx="0">
            <a:schemeClr val="dk1"/>
          </a:fillRef>
          <a:effectRef idx="0">
            <a:schemeClr val="dk1"/>
          </a:effectRef>
          <a:fontRef idx="minor">
            <a:schemeClr val="tx1"/>
          </a:fontRef>
        </p:style>
      </p:cxnSp>
      <p:cxnSp>
        <p:nvCxnSpPr>
          <p:cNvPr id="5758" name="直接连接符 5757"/>
          <p:cNvCxnSpPr/>
          <p:nvPr/>
        </p:nvCxnSpPr>
        <p:spPr>
          <a:xfrm flipV="1">
            <a:off x="7364685" y="1353599"/>
            <a:ext cx="2406" cy="27162"/>
          </a:xfrm>
          <a:prstGeom prst="line">
            <a:avLst/>
          </a:prstGeom>
          <a:ln w="12700"/>
        </p:spPr>
        <p:style>
          <a:lnRef idx="1">
            <a:schemeClr val="dk1"/>
          </a:lnRef>
          <a:fillRef idx="0">
            <a:schemeClr val="dk1"/>
          </a:fillRef>
          <a:effectRef idx="0">
            <a:schemeClr val="dk1"/>
          </a:effectRef>
          <a:fontRef idx="minor">
            <a:schemeClr val="tx1"/>
          </a:fontRef>
        </p:style>
      </p:cxnSp>
      <p:cxnSp>
        <p:nvCxnSpPr>
          <p:cNvPr id="5759" name="直接连接符 5758"/>
          <p:cNvCxnSpPr/>
          <p:nvPr/>
        </p:nvCxnSpPr>
        <p:spPr>
          <a:xfrm flipV="1">
            <a:off x="7287385" y="1349641"/>
            <a:ext cx="0" cy="48228"/>
          </a:xfrm>
          <a:prstGeom prst="line">
            <a:avLst/>
          </a:prstGeom>
          <a:ln w="12700"/>
        </p:spPr>
        <p:style>
          <a:lnRef idx="1">
            <a:schemeClr val="dk1"/>
          </a:lnRef>
          <a:fillRef idx="0">
            <a:schemeClr val="dk1"/>
          </a:fillRef>
          <a:effectRef idx="0">
            <a:schemeClr val="dk1"/>
          </a:effectRef>
          <a:fontRef idx="minor">
            <a:schemeClr val="tx1"/>
          </a:fontRef>
        </p:style>
      </p:cxnSp>
      <p:cxnSp>
        <p:nvCxnSpPr>
          <p:cNvPr id="5765" name="直接连接符 5764"/>
          <p:cNvCxnSpPr/>
          <p:nvPr/>
        </p:nvCxnSpPr>
        <p:spPr>
          <a:xfrm flipV="1">
            <a:off x="7231335" y="1391581"/>
            <a:ext cx="2406" cy="27162"/>
          </a:xfrm>
          <a:prstGeom prst="line">
            <a:avLst/>
          </a:prstGeom>
          <a:ln w="12700"/>
        </p:spPr>
        <p:style>
          <a:lnRef idx="1">
            <a:schemeClr val="dk1"/>
          </a:lnRef>
          <a:fillRef idx="0">
            <a:schemeClr val="dk1"/>
          </a:fillRef>
          <a:effectRef idx="0">
            <a:schemeClr val="dk1"/>
          </a:effectRef>
          <a:fontRef idx="minor">
            <a:schemeClr val="tx1"/>
          </a:fontRef>
        </p:style>
      </p:cxnSp>
      <p:cxnSp>
        <p:nvCxnSpPr>
          <p:cNvPr id="5766" name="直接连接符 5765"/>
          <p:cNvCxnSpPr/>
          <p:nvPr/>
        </p:nvCxnSpPr>
        <p:spPr>
          <a:xfrm flipV="1">
            <a:off x="7137990" y="1439537"/>
            <a:ext cx="2406" cy="27162"/>
          </a:xfrm>
          <a:prstGeom prst="line">
            <a:avLst/>
          </a:prstGeom>
          <a:ln w="12700"/>
        </p:spPr>
        <p:style>
          <a:lnRef idx="1">
            <a:schemeClr val="dk1"/>
          </a:lnRef>
          <a:fillRef idx="0">
            <a:schemeClr val="dk1"/>
          </a:fillRef>
          <a:effectRef idx="0">
            <a:schemeClr val="dk1"/>
          </a:effectRef>
          <a:fontRef idx="minor">
            <a:schemeClr val="tx1"/>
          </a:fontRef>
        </p:style>
      </p:cxnSp>
      <p:cxnSp>
        <p:nvCxnSpPr>
          <p:cNvPr id="5767" name="直接连接符 5766"/>
          <p:cNvCxnSpPr/>
          <p:nvPr/>
        </p:nvCxnSpPr>
        <p:spPr>
          <a:xfrm flipV="1">
            <a:off x="7522687" y="1262372"/>
            <a:ext cx="2406" cy="27162"/>
          </a:xfrm>
          <a:prstGeom prst="line">
            <a:avLst/>
          </a:prstGeom>
          <a:ln w="12700"/>
        </p:spPr>
        <p:style>
          <a:lnRef idx="1">
            <a:schemeClr val="dk1"/>
          </a:lnRef>
          <a:fillRef idx="0">
            <a:schemeClr val="dk1"/>
          </a:fillRef>
          <a:effectRef idx="0">
            <a:schemeClr val="dk1"/>
          </a:effectRef>
          <a:fontRef idx="minor">
            <a:schemeClr val="tx1"/>
          </a:fontRef>
        </p:style>
      </p:cxnSp>
      <p:cxnSp>
        <p:nvCxnSpPr>
          <p:cNvPr id="5768" name="直接连接符 5767"/>
          <p:cNvCxnSpPr/>
          <p:nvPr/>
        </p:nvCxnSpPr>
        <p:spPr>
          <a:xfrm flipV="1">
            <a:off x="7741875" y="1169727"/>
            <a:ext cx="2406" cy="27162"/>
          </a:xfrm>
          <a:prstGeom prst="line">
            <a:avLst/>
          </a:prstGeom>
          <a:ln w="12700"/>
        </p:spPr>
        <p:style>
          <a:lnRef idx="1">
            <a:schemeClr val="dk1"/>
          </a:lnRef>
          <a:fillRef idx="0">
            <a:schemeClr val="dk1"/>
          </a:fillRef>
          <a:effectRef idx="0">
            <a:schemeClr val="dk1"/>
          </a:effectRef>
          <a:fontRef idx="minor">
            <a:schemeClr val="tx1"/>
          </a:fontRef>
        </p:style>
      </p:cxnSp>
      <p:cxnSp>
        <p:nvCxnSpPr>
          <p:cNvPr id="5769" name="直接连接符 5768"/>
          <p:cNvCxnSpPr/>
          <p:nvPr/>
        </p:nvCxnSpPr>
        <p:spPr>
          <a:xfrm flipV="1">
            <a:off x="7972380" y="1058537"/>
            <a:ext cx="2406" cy="27162"/>
          </a:xfrm>
          <a:prstGeom prst="line">
            <a:avLst/>
          </a:prstGeom>
          <a:ln w="12700"/>
        </p:spPr>
        <p:style>
          <a:lnRef idx="1">
            <a:schemeClr val="dk1"/>
          </a:lnRef>
          <a:fillRef idx="0">
            <a:schemeClr val="dk1"/>
          </a:fillRef>
          <a:effectRef idx="0">
            <a:schemeClr val="dk1"/>
          </a:effectRef>
          <a:fontRef idx="minor">
            <a:schemeClr val="tx1"/>
          </a:fontRef>
        </p:style>
      </p:cxnSp>
      <p:cxnSp>
        <p:nvCxnSpPr>
          <p:cNvPr id="5770" name="直接连接符 5769"/>
          <p:cNvCxnSpPr/>
          <p:nvPr/>
        </p:nvCxnSpPr>
        <p:spPr>
          <a:xfrm flipV="1">
            <a:off x="8352923" y="848998"/>
            <a:ext cx="0" cy="49094"/>
          </a:xfrm>
          <a:prstGeom prst="line">
            <a:avLst/>
          </a:prstGeom>
          <a:ln w="12700"/>
        </p:spPr>
        <p:style>
          <a:lnRef idx="1">
            <a:schemeClr val="dk1"/>
          </a:lnRef>
          <a:fillRef idx="0">
            <a:schemeClr val="dk1"/>
          </a:fillRef>
          <a:effectRef idx="0">
            <a:schemeClr val="dk1"/>
          </a:effectRef>
          <a:fontRef idx="minor">
            <a:schemeClr val="tx1"/>
          </a:fontRef>
        </p:style>
      </p:cxnSp>
      <p:cxnSp>
        <p:nvCxnSpPr>
          <p:cNvPr id="5776" name="直接连接符 5775"/>
          <p:cNvCxnSpPr/>
          <p:nvPr/>
        </p:nvCxnSpPr>
        <p:spPr>
          <a:xfrm flipV="1">
            <a:off x="8310068" y="1223217"/>
            <a:ext cx="2406" cy="27162"/>
          </a:xfrm>
          <a:prstGeom prst="line">
            <a:avLst/>
          </a:prstGeom>
          <a:ln w="12700"/>
        </p:spPr>
        <p:style>
          <a:lnRef idx="1">
            <a:schemeClr val="dk1"/>
          </a:lnRef>
          <a:fillRef idx="0">
            <a:schemeClr val="dk1"/>
          </a:fillRef>
          <a:effectRef idx="0">
            <a:schemeClr val="dk1"/>
          </a:effectRef>
          <a:fontRef idx="minor">
            <a:schemeClr val="tx1"/>
          </a:fontRef>
        </p:style>
      </p:cxnSp>
      <p:cxnSp>
        <p:nvCxnSpPr>
          <p:cNvPr id="5777" name="直接连接符 5776"/>
          <p:cNvCxnSpPr>
            <a:endCxn id="3764" idx="0"/>
          </p:cNvCxnSpPr>
          <p:nvPr/>
        </p:nvCxnSpPr>
        <p:spPr>
          <a:xfrm flipH="1" flipV="1">
            <a:off x="8018467" y="1261256"/>
            <a:ext cx="3489" cy="34881"/>
          </a:xfrm>
          <a:prstGeom prst="line">
            <a:avLst/>
          </a:prstGeom>
          <a:ln w="12700"/>
        </p:spPr>
        <p:style>
          <a:lnRef idx="1">
            <a:schemeClr val="dk1"/>
          </a:lnRef>
          <a:fillRef idx="0">
            <a:schemeClr val="dk1"/>
          </a:fillRef>
          <a:effectRef idx="0">
            <a:schemeClr val="dk1"/>
          </a:effectRef>
          <a:fontRef idx="minor">
            <a:schemeClr val="tx1"/>
          </a:fontRef>
        </p:style>
      </p:cxnSp>
      <p:cxnSp>
        <p:nvCxnSpPr>
          <p:cNvPr id="5784" name="直接连接符 5783"/>
          <p:cNvCxnSpPr/>
          <p:nvPr/>
        </p:nvCxnSpPr>
        <p:spPr>
          <a:xfrm flipV="1">
            <a:off x="8414843" y="1392762"/>
            <a:ext cx="2406" cy="27162"/>
          </a:xfrm>
          <a:prstGeom prst="line">
            <a:avLst/>
          </a:prstGeom>
          <a:ln w="12700"/>
        </p:spPr>
        <p:style>
          <a:lnRef idx="1">
            <a:schemeClr val="dk1"/>
          </a:lnRef>
          <a:fillRef idx="0">
            <a:schemeClr val="dk1"/>
          </a:fillRef>
          <a:effectRef idx="0">
            <a:schemeClr val="dk1"/>
          </a:effectRef>
          <a:fontRef idx="minor">
            <a:schemeClr val="tx1"/>
          </a:fontRef>
        </p:style>
      </p:cxnSp>
      <p:cxnSp>
        <p:nvCxnSpPr>
          <p:cNvPr id="5786" name="直接连接符 5785"/>
          <p:cNvCxnSpPr/>
          <p:nvPr/>
        </p:nvCxnSpPr>
        <p:spPr>
          <a:xfrm flipV="1">
            <a:off x="7465650" y="1528039"/>
            <a:ext cx="2406" cy="27162"/>
          </a:xfrm>
          <a:prstGeom prst="line">
            <a:avLst/>
          </a:prstGeom>
          <a:ln w="12700"/>
        </p:spPr>
        <p:style>
          <a:lnRef idx="1">
            <a:schemeClr val="dk1"/>
          </a:lnRef>
          <a:fillRef idx="0">
            <a:schemeClr val="dk1"/>
          </a:fillRef>
          <a:effectRef idx="0">
            <a:schemeClr val="dk1"/>
          </a:effectRef>
          <a:fontRef idx="minor">
            <a:schemeClr val="tx1"/>
          </a:fontRef>
        </p:style>
      </p:cxnSp>
      <p:cxnSp>
        <p:nvCxnSpPr>
          <p:cNvPr id="5787" name="直接连接符 5786"/>
          <p:cNvCxnSpPr/>
          <p:nvPr/>
        </p:nvCxnSpPr>
        <p:spPr>
          <a:xfrm flipV="1">
            <a:off x="7160850" y="1693774"/>
            <a:ext cx="2406" cy="27162"/>
          </a:xfrm>
          <a:prstGeom prst="line">
            <a:avLst/>
          </a:prstGeom>
          <a:ln w="12700"/>
        </p:spPr>
        <p:style>
          <a:lnRef idx="1">
            <a:schemeClr val="dk1"/>
          </a:lnRef>
          <a:fillRef idx="0">
            <a:schemeClr val="dk1"/>
          </a:fillRef>
          <a:effectRef idx="0">
            <a:schemeClr val="dk1"/>
          </a:effectRef>
          <a:fontRef idx="minor">
            <a:schemeClr val="tx1"/>
          </a:fontRef>
        </p:style>
      </p:cxnSp>
      <p:cxnSp>
        <p:nvCxnSpPr>
          <p:cNvPr id="5788" name="直接连接符 5787"/>
          <p:cNvCxnSpPr/>
          <p:nvPr/>
        </p:nvCxnSpPr>
        <p:spPr>
          <a:xfrm flipV="1">
            <a:off x="7035120" y="1767858"/>
            <a:ext cx="2406" cy="27162"/>
          </a:xfrm>
          <a:prstGeom prst="line">
            <a:avLst/>
          </a:prstGeom>
          <a:ln w="12700"/>
        </p:spPr>
        <p:style>
          <a:lnRef idx="1">
            <a:schemeClr val="dk1"/>
          </a:lnRef>
          <a:fillRef idx="0">
            <a:schemeClr val="dk1"/>
          </a:fillRef>
          <a:effectRef idx="0">
            <a:schemeClr val="dk1"/>
          </a:effectRef>
          <a:fontRef idx="minor">
            <a:schemeClr val="tx1"/>
          </a:fontRef>
        </p:style>
      </p:cxnSp>
      <mc:AlternateContent xmlns:mc="http://schemas.openxmlformats.org/markup-compatibility/2006" xmlns:p14="http://schemas.microsoft.com/office/powerpoint/2010/main">
        <mc:Choice Requires="p14">
          <p:contentPart r:id="rId89" p14:bwMode="auto">
            <p14:nvContentPartPr>
              <p14:cNvPr id="5789" name="墨迹 5788"/>
              <p14:cNvContentPartPr/>
              <p14:nvPr/>
            </p14:nvContentPartPr>
            <p14:xfrm>
              <a:off x="6906990" y="1851390"/>
              <a:ext cx="720" cy="17280"/>
            </p14:xfrm>
          </p:contentPart>
        </mc:Choice>
        <mc:Fallback xmlns="">
          <p:pic>
            <p:nvPicPr>
              <p:cNvPr id="5789" name="墨迹 5788"/>
            </p:nvPicPr>
            <p:blipFill>
              <a:blip r:embed="rId90"/>
            </p:blipFill>
            <p:spPr>
              <a:xfrm>
                <a:off x="6906990" y="1851390"/>
                <a:ext cx="720" cy="17280"/>
              </a:xfrm>
              <a:prstGeom prst="rect"/>
            </p:spPr>
          </p:pic>
        </mc:Fallback>
      </mc:AlternateContent>
      <mc:AlternateContent xmlns:mc="http://schemas.openxmlformats.org/markup-compatibility/2006" xmlns:p14="http://schemas.microsoft.com/office/powerpoint/2010/main">
        <mc:Choice Requires="p14">
          <p:contentPart r:id="rId91" p14:bwMode="auto">
            <p14:nvContentPartPr>
              <p14:cNvPr id="5791" name="墨迹 5790"/>
              <p14:cNvContentPartPr/>
              <p14:nvPr/>
            </p14:nvContentPartPr>
            <p14:xfrm>
              <a:off x="6591270" y="1420830"/>
              <a:ext cx="360" cy="5760"/>
            </p14:xfrm>
          </p:contentPart>
        </mc:Choice>
        <mc:Fallback xmlns="">
          <p:pic>
            <p:nvPicPr>
              <p:cNvPr id="5791" name="墨迹 5790"/>
            </p:nvPicPr>
            <p:blipFill>
              <a:blip r:embed="rId92"/>
            </p:blipFill>
            <p:spPr>
              <a:xfrm>
                <a:off x="6591270" y="1420830"/>
                <a:ext cx="360" cy="5760"/>
              </a:xfrm>
              <a:prstGeom prst="rect"/>
            </p:spPr>
          </p:pic>
        </mc:Fallback>
      </mc:AlternateContent>
      <mc:AlternateContent xmlns:mc="http://schemas.openxmlformats.org/markup-compatibility/2006" xmlns:p14="http://schemas.microsoft.com/office/powerpoint/2010/main">
        <mc:Choice Requires="p14">
          <p:contentPart r:id="rId93" p14:bwMode="auto">
            <p14:nvContentPartPr>
              <p14:cNvPr id="5796" name="墨迹 5795"/>
              <p14:cNvContentPartPr/>
              <p14:nvPr/>
            </p14:nvContentPartPr>
            <p14:xfrm>
              <a:off x="6345390" y="1409670"/>
              <a:ext cx="360" cy="27000"/>
            </p14:xfrm>
          </p:contentPart>
        </mc:Choice>
        <mc:Fallback xmlns="">
          <p:pic>
            <p:nvPicPr>
              <p:cNvPr id="5796" name="墨迹 5795"/>
            </p:nvPicPr>
            <p:blipFill>
              <a:blip r:embed="rId94"/>
            </p:blipFill>
            <p:spPr>
              <a:xfrm>
                <a:off x="6345390" y="1409670"/>
                <a:ext cx="360" cy="27000"/>
              </a:xfrm>
              <a:prstGeom prst="rect"/>
            </p:spPr>
          </p:pic>
        </mc:Fallback>
      </mc:AlternateContent>
      <mc:AlternateContent xmlns:mc="http://schemas.openxmlformats.org/markup-compatibility/2006" xmlns:p14="http://schemas.microsoft.com/office/powerpoint/2010/main">
        <mc:Choice Requires="p14">
          <p:contentPart r:id="rId95" p14:bwMode="auto">
            <p14:nvContentPartPr>
              <p14:cNvPr id="5797" name="墨迹 5796"/>
              <p14:cNvContentPartPr/>
              <p14:nvPr/>
            </p14:nvContentPartPr>
            <p14:xfrm>
              <a:off x="6323430" y="1380870"/>
              <a:ext cx="5400" cy="58320"/>
            </p14:xfrm>
          </p:contentPart>
        </mc:Choice>
        <mc:Fallback xmlns="">
          <p:pic>
            <p:nvPicPr>
              <p:cNvPr id="5797" name="墨迹 5796"/>
            </p:nvPicPr>
            <p:blipFill>
              <a:blip r:embed="rId96"/>
            </p:blipFill>
            <p:spPr>
              <a:xfrm>
                <a:off x="6323430" y="1380870"/>
                <a:ext cx="5400" cy="58320"/>
              </a:xfrm>
              <a:prstGeom prst="rect"/>
            </p:spPr>
          </p:pic>
        </mc:Fallback>
      </mc:AlternateContent>
      <mc:AlternateContent xmlns:mc="http://schemas.openxmlformats.org/markup-compatibility/2006" xmlns:p14="http://schemas.microsoft.com/office/powerpoint/2010/main">
        <mc:Choice Requires="p14">
          <p:contentPart r:id="rId97" p14:bwMode="auto">
            <p14:nvContentPartPr>
              <p14:cNvPr id="5799" name="墨迹 5798"/>
              <p14:cNvContentPartPr/>
              <p14:nvPr/>
            </p14:nvContentPartPr>
            <p14:xfrm>
              <a:off x="5867310" y="1544670"/>
              <a:ext cx="4320" cy="16920"/>
            </p14:xfrm>
          </p:contentPart>
        </mc:Choice>
        <mc:Fallback xmlns="">
          <p:pic>
            <p:nvPicPr>
              <p:cNvPr id="5799" name="墨迹 5798"/>
            </p:nvPicPr>
            <p:blipFill>
              <a:blip r:embed="rId98"/>
            </p:blipFill>
            <p:spPr>
              <a:xfrm>
                <a:off x="5867310" y="1544670"/>
                <a:ext cx="4320" cy="16920"/>
              </a:xfrm>
              <a:prstGeom prst="rect"/>
            </p:spPr>
          </p:pic>
        </mc:Fallback>
      </mc:AlternateContent>
      <mc:AlternateContent xmlns:mc="http://schemas.openxmlformats.org/markup-compatibility/2006" xmlns:p14="http://schemas.microsoft.com/office/powerpoint/2010/main">
        <mc:Choice Requires="p14">
          <p:contentPart r:id="rId99" p14:bwMode="auto">
            <p14:nvContentPartPr>
              <p14:cNvPr id="5800" name="墨迹 5799"/>
              <p14:cNvContentPartPr/>
              <p14:nvPr/>
            </p14:nvContentPartPr>
            <p14:xfrm>
              <a:off x="6097710" y="1468710"/>
              <a:ext cx="360" cy="27000"/>
            </p14:xfrm>
          </p:contentPart>
        </mc:Choice>
        <mc:Fallback xmlns="">
          <p:pic>
            <p:nvPicPr>
              <p:cNvPr id="5800" name="墨迹 5799"/>
            </p:nvPicPr>
            <p:blipFill>
              <a:blip r:embed="rId94"/>
            </p:blipFill>
            <p:spPr>
              <a:xfrm>
                <a:off x="6097710" y="1468710"/>
                <a:ext cx="360" cy="27000"/>
              </a:xfrm>
              <a:prstGeom prst="rect"/>
            </p:spPr>
          </p:pic>
        </mc:Fallback>
      </mc:AlternateContent>
      <mc:AlternateContent xmlns:mc="http://schemas.openxmlformats.org/markup-compatibility/2006" xmlns:p14="http://schemas.microsoft.com/office/powerpoint/2010/main">
        <mc:Choice Requires="p14">
          <p:contentPart r:id="rId100" p14:bwMode="auto">
            <p14:nvContentPartPr>
              <p14:cNvPr id="5804" name="墨迹 5803"/>
              <p14:cNvContentPartPr/>
              <p14:nvPr/>
            </p14:nvContentPartPr>
            <p14:xfrm>
              <a:off x="7004550" y="1392390"/>
              <a:ext cx="360" cy="5760"/>
            </p14:xfrm>
          </p:contentPart>
        </mc:Choice>
        <mc:Fallback xmlns="">
          <p:pic>
            <p:nvPicPr>
              <p:cNvPr id="5804" name="墨迹 5803"/>
            </p:nvPicPr>
            <p:blipFill>
              <a:blip r:embed="rId101"/>
            </p:blipFill>
            <p:spPr>
              <a:xfrm>
                <a:off x="7004550" y="1392390"/>
                <a:ext cx="360" cy="5760"/>
              </a:xfrm>
              <a:prstGeom prst="rect"/>
            </p:spPr>
          </p:pic>
        </mc:Fallback>
      </mc:AlternateContent>
      <mc:AlternateContent xmlns:mc="http://schemas.openxmlformats.org/markup-compatibility/2006" xmlns:p14="http://schemas.microsoft.com/office/powerpoint/2010/main">
        <mc:Choice Requires="p14">
          <p:contentPart r:id="rId102" p14:bwMode="auto">
            <p14:nvContentPartPr>
              <p14:cNvPr id="5805" name="墨迹 5804"/>
              <p14:cNvContentPartPr/>
              <p14:nvPr/>
            </p14:nvContentPartPr>
            <p14:xfrm>
              <a:off x="6162510" y="1805670"/>
              <a:ext cx="360" cy="25200"/>
            </p14:xfrm>
          </p:contentPart>
        </mc:Choice>
        <mc:Fallback xmlns="">
          <p:pic>
            <p:nvPicPr>
              <p:cNvPr id="5805" name="墨迹 5804"/>
            </p:nvPicPr>
            <p:blipFill>
              <a:blip r:embed="rId103"/>
            </p:blipFill>
            <p:spPr>
              <a:xfrm>
                <a:off x="6162510" y="1805670"/>
                <a:ext cx="360" cy="25200"/>
              </a:xfrm>
              <a:prstGeom prst="rect"/>
            </p:spPr>
          </p:pic>
        </mc:Fallback>
      </mc:AlternateContent>
      <p:grpSp>
        <p:nvGrpSpPr>
          <p:cNvPr id="5808" name="组合 5807"/>
          <p:cNvGrpSpPr/>
          <p:nvPr/>
        </p:nvGrpSpPr>
        <p:grpSpPr>
          <a:xfrm>
            <a:off x="6381750" y="1744830"/>
            <a:ext cx="360" cy="19440"/>
            <a:chOff x="6381750" y="1744830"/>
            <a:chExt cx="360" cy="19440"/>
          </a:xfrm>
        </p:grpSpPr>
        <mc:AlternateContent xmlns:mc="http://schemas.openxmlformats.org/markup-compatibility/2006" xmlns:p14="http://schemas.microsoft.com/office/powerpoint/2010/main">
          <mc:Choice Requires="p14">
            <p:contentPart r:id="rId104" p14:bwMode="auto">
              <p14:nvContentPartPr>
                <p14:cNvPr id="5806" name="墨迹 5805"/>
                <p14:cNvContentPartPr/>
                <p14:nvPr/>
              </p14:nvContentPartPr>
              <p14:xfrm>
                <a:off x="6381750" y="1744830"/>
                <a:ext cx="360" cy="360"/>
              </p14:xfrm>
            </p:contentPart>
          </mc:Choice>
          <mc:Fallback xmlns="">
            <p:pic>
              <p:nvPicPr>
                <p:cNvPr id="5806" name="墨迹 5805"/>
              </p:nvPicPr>
              <p:blipFill>
                <a:blip r:embed="rId105"/>
              </p:blipFill>
              <p:spPr>
                <a:xfrm>
                  <a:off x="6381750" y="1744830"/>
                  <a:ext cx="360" cy="360"/>
                </a:xfrm>
                <a:prstGeom prst="rect"/>
              </p:spPr>
            </p:pic>
          </mc:Fallback>
        </mc:AlternateContent>
        <mc:AlternateContent xmlns:mc="http://schemas.openxmlformats.org/markup-compatibility/2006" xmlns:p14="http://schemas.microsoft.com/office/powerpoint/2010/main">
          <mc:Choice Requires="p14">
            <p:contentPart r:id="rId106" p14:bwMode="auto">
              <p14:nvContentPartPr>
                <p14:cNvPr id="5807" name="墨迹 5806"/>
                <p14:cNvContentPartPr/>
                <p14:nvPr/>
              </p14:nvContentPartPr>
              <p14:xfrm>
                <a:off x="6381750" y="1744830"/>
                <a:ext cx="360" cy="19440"/>
              </p14:xfrm>
            </p:contentPart>
          </mc:Choice>
          <mc:Fallback xmlns="">
            <p:pic>
              <p:nvPicPr>
                <p:cNvPr id="5807" name="墨迹 5806"/>
              </p:nvPicPr>
              <p:blipFill>
                <a:blip r:embed="rId107"/>
              </p:blipFill>
              <p:spPr>
                <a:xfrm>
                  <a:off x="6381750" y="1744830"/>
                  <a:ext cx="360" cy="19440"/>
                </a:xfrm>
                <a:prstGeom prst="rect"/>
              </p:spPr>
            </p:pic>
          </mc:Fallback>
        </mc:AlternateContent>
      </p:grpSp>
      <mc:AlternateContent xmlns:mc="http://schemas.openxmlformats.org/markup-compatibility/2006" xmlns:p14="http://schemas.microsoft.com/office/powerpoint/2010/main">
        <mc:Choice Requires="p14">
          <p:contentPart r:id="rId108" p14:bwMode="auto">
            <p14:nvContentPartPr>
              <p14:cNvPr id="5809" name="墨迹 5808"/>
              <p14:cNvContentPartPr/>
              <p14:nvPr/>
            </p14:nvContentPartPr>
            <p14:xfrm>
              <a:off x="5954790" y="1861110"/>
              <a:ext cx="360" cy="13320"/>
            </p14:xfrm>
          </p:contentPart>
        </mc:Choice>
        <mc:Fallback xmlns="">
          <p:pic>
            <p:nvPicPr>
              <p:cNvPr id="5809" name="墨迹 5808"/>
            </p:nvPicPr>
            <p:blipFill>
              <a:blip r:embed="rId109"/>
            </p:blipFill>
            <p:spPr>
              <a:xfrm>
                <a:off x="5954790" y="1861110"/>
                <a:ext cx="360" cy="13320"/>
              </a:xfrm>
              <a:prstGeom prst="rect"/>
            </p:spPr>
          </p:pic>
        </mc:Fallback>
      </mc:AlternateContent>
      <mc:AlternateContent xmlns:mc="http://schemas.openxmlformats.org/markup-compatibility/2006" xmlns:p14="http://schemas.microsoft.com/office/powerpoint/2010/main">
        <mc:Choice Requires="p14">
          <p:contentPart r:id="rId110" p14:bwMode="auto">
            <p14:nvContentPartPr>
              <p14:cNvPr id="5810" name="墨迹 5809"/>
              <p14:cNvContentPartPr/>
              <p14:nvPr/>
            </p14:nvContentPartPr>
            <p14:xfrm>
              <a:off x="7970220" y="1527480"/>
              <a:ext cx="360" cy="53280"/>
            </p14:xfrm>
          </p:contentPart>
        </mc:Choice>
        <mc:Fallback xmlns="">
          <p:pic>
            <p:nvPicPr>
              <p:cNvPr id="5810" name="墨迹 5809"/>
            </p:nvPicPr>
            <p:blipFill>
              <a:blip r:embed="rId111"/>
            </p:blipFill>
            <p:spPr>
              <a:xfrm>
                <a:off x="7970220" y="1527480"/>
                <a:ext cx="360" cy="53280"/>
              </a:xfrm>
              <a:prstGeom prst="rect"/>
            </p:spPr>
          </p:pic>
        </mc:Fallback>
      </mc:AlternateContent>
      <mc:AlternateContent xmlns:mc="http://schemas.openxmlformats.org/markup-compatibility/2006" xmlns:p14="http://schemas.microsoft.com/office/powerpoint/2010/main">
        <mc:Choice Requires="p14">
          <p:contentPart r:id="rId112" p14:bwMode="auto">
            <p14:nvContentPartPr>
              <p14:cNvPr id="5811" name="墨迹 5810"/>
              <p14:cNvContentPartPr/>
              <p14:nvPr/>
            </p14:nvContentPartPr>
            <p14:xfrm>
              <a:off x="8042580" y="1504800"/>
              <a:ext cx="360" cy="60840"/>
            </p14:xfrm>
          </p:contentPart>
        </mc:Choice>
        <mc:Fallback xmlns="">
          <p:pic>
            <p:nvPicPr>
              <p:cNvPr id="5811" name="墨迹 5810"/>
            </p:nvPicPr>
            <p:blipFill>
              <a:blip r:embed="rId113"/>
            </p:blipFill>
            <p:spPr>
              <a:xfrm>
                <a:off x="8042580" y="1504800"/>
                <a:ext cx="360" cy="60840"/>
              </a:xfrm>
              <a:prstGeom prst="rect"/>
            </p:spPr>
          </p:pic>
        </mc:Fallback>
      </mc:AlternateContent>
      <mc:AlternateContent xmlns:mc="http://schemas.openxmlformats.org/markup-compatibility/2006" xmlns:p14="http://schemas.microsoft.com/office/powerpoint/2010/main">
        <mc:Choice Requires="p14">
          <p:contentPart r:id="rId114" p14:bwMode="auto">
            <p14:nvContentPartPr>
              <p14:cNvPr id="5814" name="墨迹 5813"/>
              <p14:cNvContentPartPr/>
              <p14:nvPr/>
            </p14:nvContentPartPr>
            <p14:xfrm>
              <a:off x="7676820" y="1756080"/>
              <a:ext cx="360" cy="26280"/>
            </p14:xfrm>
          </p:contentPart>
        </mc:Choice>
        <mc:Fallback xmlns="">
          <p:pic>
            <p:nvPicPr>
              <p:cNvPr id="5814" name="墨迹 5813"/>
            </p:nvPicPr>
            <p:blipFill>
              <a:blip r:embed="rId115"/>
            </p:blipFill>
            <p:spPr>
              <a:xfrm>
                <a:off x="7676820" y="1756080"/>
                <a:ext cx="360" cy="26280"/>
              </a:xfrm>
              <a:prstGeom prst="rect"/>
            </p:spPr>
          </p:pic>
        </mc:Fallback>
      </mc:AlternateContent>
      <mc:AlternateContent xmlns:mc="http://schemas.openxmlformats.org/markup-compatibility/2006" xmlns:p14="http://schemas.microsoft.com/office/powerpoint/2010/main">
        <mc:Choice Requires="p14">
          <p:contentPart r:id="rId116" p14:bwMode="auto">
            <p14:nvContentPartPr>
              <p14:cNvPr id="5815" name="墨迹 5814"/>
              <p14:cNvContentPartPr/>
              <p14:nvPr/>
            </p14:nvContentPartPr>
            <p14:xfrm>
              <a:off x="6472980" y="1123560"/>
              <a:ext cx="360" cy="26280"/>
            </p14:xfrm>
          </p:contentPart>
        </mc:Choice>
        <mc:Fallback xmlns="">
          <p:pic>
            <p:nvPicPr>
              <p:cNvPr id="5815" name="墨迹 5814"/>
            </p:nvPicPr>
            <p:blipFill>
              <a:blip r:embed="rId115"/>
            </p:blipFill>
            <p:spPr>
              <a:xfrm>
                <a:off x="6472980" y="1123560"/>
                <a:ext cx="360" cy="26280"/>
              </a:xfrm>
              <a:prstGeom prst="rect"/>
            </p:spPr>
          </p:pic>
        </mc:Fallback>
      </mc:AlternateContent>
      <mc:AlternateContent xmlns:mc="http://schemas.openxmlformats.org/markup-compatibility/2006" xmlns:p14="http://schemas.microsoft.com/office/powerpoint/2010/main">
        <mc:Choice Requires="p14">
          <p:contentPart r:id="rId117" p14:bwMode="auto">
            <p14:nvContentPartPr>
              <p14:cNvPr id="5816" name="墨迹 5815"/>
              <p14:cNvContentPartPr/>
              <p14:nvPr/>
            </p14:nvContentPartPr>
            <p14:xfrm>
              <a:off x="6678900" y="1059120"/>
              <a:ext cx="360" cy="30240"/>
            </p14:xfrm>
          </p:contentPart>
        </mc:Choice>
        <mc:Fallback xmlns="">
          <p:pic>
            <p:nvPicPr>
              <p:cNvPr id="5816" name="墨迹 5815"/>
            </p:nvPicPr>
            <p:blipFill>
              <a:blip r:embed="rId118"/>
            </p:blipFill>
            <p:spPr>
              <a:xfrm>
                <a:off x="6678900" y="1059120"/>
                <a:ext cx="360" cy="30240"/>
              </a:xfrm>
              <a:prstGeom prst="rect"/>
            </p:spPr>
          </p:pic>
        </mc:Fallback>
      </mc:AlternateContent>
      <mc:AlternateContent xmlns:mc="http://schemas.openxmlformats.org/markup-compatibility/2006" xmlns:p14="http://schemas.microsoft.com/office/powerpoint/2010/main">
        <mc:Choice Requires="p14">
          <p:contentPart r:id="rId119" p14:bwMode="auto">
            <p14:nvContentPartPr>
              <p14:cNvPr id="5825" name="墨迹 5824"/>
              <p14:cNvContentPartPr/>
              <p14:nvPr/>
            </p14:nvContentPartPr>
            <p14:xfrm>
              <a:off x="3630900" y="1363680"/>
              <a:ext cx="360" cy="60840"/>
            </p14:xfrm>
          </p:contentPart>
        </mc:Choice>
        <mc:Fallback xmlns="">
          <p:pic>
            <p:nvPicPr>
              <p:cNvPr id="5825" name="墨迹 5824"/>
            </p:nvPicPr>
            <p:blipFill>
              <a:blip r:embed="rId120"/>
            </p:blipFill>
            <p:spPr>
              <a:xfrm>
                <a:off x="3630900" y="1363680"/>
                <a:ext cx="360" cy="60840"/>
              </a:xfrm>
              <a:prstGeom prst="rect"/>
            </p:spPr>
          </p:pic>
        </mc:Fallback>
      </mc:AlternateContent>
      <mc:AlternateContent xmlns:mc="http://schemas.openxmlformats.org/markup-compatibility/2006" xmlns:p14="http://schemas.microsoft.com/office/powerpoint/2010/main">
        <mc:Choice Requires="p14">
          <p:contentPart r:id="rId121" p14:bwMode="auto">
            <p14:nvContentPartPr>
              <p14:cNvPr id="5826" name="墨迹 5825"/>
              <p14:cNvContentPartPr/>
              <p14:nvPr/>
            </p14:nvContentPartPr>
            <p14:xfrm>
              <a:off x="3802260" y="1405800"/>
              <a:ext cx="360" cy="45720"/>
            </p14:xfrm>
          </p:contentPart>
        </mc:Choice>
        <mc:Fallback xmlns="">
          <p:pic>
            <p:nvPicPr>
              <p:cNvPr id="5826" name="墨迹 5825"/>
            </p:nvPicPr>
            <p:blipFill>
              <a:blip r:embed="rId122"/>
            </p:blipFill>
            <p:spPr>
              <a:xfrm>
                <a:off x="3802260" y="1405800"/>
                <a:ext cx="360" cy="45720"/>
              </a:xfrm>
              <a:prstGeom prst="rect"/>
            </p:spPr>
          </p:pic>
        </mc:Fallback>
      </mc:AlternateContent>
      <mc:AlternateContent xmlns:mc="http://schemas.openxmlformats.org/markup-compatibility/2006" xmlns:p14="http://schemas.microsoft.com/office/powerpoint/2010/main">
        <mc:Choice Requires="p14">
          <p:contentPart r:id="rId123" p14:bwMode="auto">
            <p14:nvContentPartPr>
              <p14:cNvPr id="5828" name="墨迹 5827"/>
              <p14:cNvContentPartPr/>
              <p14:nvPr/>
            </p14:nvContentPartPr>
            <p14:xfrm>
              <a:off x="4030860" y="1546560"/>
              <a:ext cx="360" cy="360"/>
            </p14:xfrm>
          </p:contentPart>
        </mc:Choice>
        <mc:Fallback xmlns="">
          <p:pic>
            <p:nvPicPr>
              <p:cNvPr id="5828" name="墨迹 5827"/>
            </p:nvPicPr>
            <p:blipFill>
              <a:blip r:embed="rId124"/>
            </p:blipFill>
            <p:spPr>
              <a:xfrm>
                <a:off x="4030860" y="1546560"/>
                <a:ext cx="360" cy="360"/>
              </a:xfrm>
              <a:prstGeom prst="rect"/>
            </p:spPr>
          </p:pic>
        </mc:Fallback>
      </mc:AlternateContent>
      <mc:AlternateContent xmlns:mc="http://schemas.openxmlformats.org/markup-compatibility/2006" xmlns:p14="http://schemas.microsoft.com/office/powerpoint/2010/main">
        <mc:Choice Requires="p14">
          <p:contentPart r:id="rId125" p14:bwMode="auto">
            <p14:nvContentPartPr>
              <p14:cNvPr id="5832" name="墨迹 5831"/>
              <p14:cNvContentPartPr/>
              <p14:nvPr/>
            </p14:nvContentPartPr>
            <p14:xfrm>
              <a:off x="4979460" y="1588680"/>
              <a:ext cx="360" cy="60840"/>
            </p14:xfrm>
          </p:contentPart>
        </mc:Choice>
        <mc:Fallback xmlns="">
          <p:pic>
            <p:nvPicPr>
              <p:cNvPr id="5832" name="墨迹 5831"/>
            </p:nvPicPr>
            <p:blipFill>
              <a:blip r:embed="rId113"/>
            </p:blipFill>
            <p:spPr>
              <a:xfrm>
                <a:off x="4979460" y="1588680"/>
                <a:ext cx="360" cy="60840"/>
              </a:xfrm>
              <a:prstGeom prst="rect"/>
            </p:spPr>
          </p:pic>
        </mc:Fallback>
      </mc:AlternateContent>
      <mc:AlternateContent xmlns:mc="http://schemas.openxmlformats.org/markup-compatibility/2006" xmlns:p14="http://schemas.microsoft.com/office/powerpoint/2010/main">
        <mc:Choice Requires="p14">
          <p:contentPart r:id="rId126" p14:bwMode="auto">
            <p14:nvContentPartPr>
              <p14:cNvPr id="5834" name="墨迹 5833"/>
              <p14:cNvContentPartPr/>
              <p14:nvPr/>
            </p14:nvContentPartPr>
            <p14:xfrm>
              <a:off x="4305180" y="1066680"/>
              <a:ext cx="4320" cy="38160"/>
            </p14:xfrm>
          </p:contentPart>
        </mc:Choice>
        <mc:Fallback xmlns="">
          <p:pic>
            <p:nvPicPr>
              <p:cNvPr id="5834" name="墨迹 5833"/>
            </p:nvPicPr>
            <p:blipFill>
              <a:blip r:embed="rId127"/>
            </p:blipFill>
            <p:spPr>
              <a:xfrm>
                <a:off x="4305180" y="1066680"/>
                <a:ext cx="4320" cy="38160"/>
              </a:xfrm>
              <a:prstGeom prst="rect"/>
            </p:spPr>
          </p:pic>
        </mc:Fallback>
      </mc:AlternateContent>
      <mc:AlternateContent xmlns:mc="http://schemas.openxmlformats.org/markup-compatibility/2006" xmlns:p14="http://schemas.microsoft.com/office/powerpoint/2010/main">
        <mc:Choice Requires="p14">
          <p:contentPart r:id="rId128" p14:bwMode="auto">
            <p14:nvContentPartPr>
              <p14:cNvPr id="5839" name="墨迹 5838"/>
              <p14:cNvContentPartPr/>
              <p14:nvPr/>
            </p14:nvContentPartPr>
            <p14:xfrm>
              <a:off x="4427175" y="1093350"/>
              <a:ext cx="2160" cy="51480"/>
            </p14:xfrm>
          </p:contentPart>
        </mc:Choice>
        <mc:Fallback xmlns="">
          <p:pic>
            <p:nvPicPr>
              <p:cNvPr id="5839" name="墨迹 5838"/>
            </p:nvPicPr>
            <p:blipFill>
              <a:blip r:embed="rId129"/>
            </p:blipFill>
            <p:spPr>
              <a:xfrm>
                <a:off x="4427175" y="1093350"/>
                <a:ext cx="2160" cy="51480"/>
              </a:xfrm>
              <a:prstGeom prst="rect"/>
            </p:spPr>
          </p:pic>
        </mc:Fallback>
      </mc:AlternateContent>
      <mc:AlternateContent xmlns:mc="http://schemas.openxmlformats.org/markup-compatibility/2006" xmlns:p14="http://schemas.microsoft.com/office/powerpoint/2010/main">
        <mc:Choice Requires="p14">
          <p:contentPart r:id="rId130" p14:bwMode="auto">
            <p14:nvContentPartPr>
              <p14:cNvPr id="5840" name="墨迹 5839"/>
              <p14:cNvContentPartPr/>
              <p14:nvPr/>
            </p14:nvContentPartPr>
            <p14:xfrm>
              <a:off x="4587015" y="1125750"/>
              <a:ext cx="360" cy="40320"/>
            </p14:xfrm>
          </p:contentPart>
        </mc:Choice>
        <mc:Fallback xmlns="">
          <p:pic>
            <p:nvPicPr>
              <p:cNvPr id="5840" name="墨迹 5839"/>
            </p:nvPicPr>
            <p:blipFill>
              <a:blip r:embed="rId131"/>
            </p:blipFill>
            <p:spPr>
              <a:xfrm>
                <a:off x="4587015" y="1125750"/>
                <a:ext cx="360" cy="40320"/>
              </a:xfrm>
              <a:prstGeom prst="rect"/>
            </p:spPr>
          </p:pic>
        </mc:Fallback>
      </mc:AlternateContent>
      <mc:AlternateContent xmlns:mc="http://schemas.openxmlformats.org/markup-compatibility/2006" xmlns:p14="http://schemas.microsoft.com/office/powerpoint/2010/main">
        <mc:Choice Requires="p14">
          <p:contentPart r:id="rId132" p14:bwMode="auto">
            <p14:nvContentPartPr>
              <p14:cNvPr id="5843" name="墨迹 5842"/>
              <p14:cNvContentPartPr/>
              <p14:nvPr/>
            </p14:nvContentPartPr>
            <p14:xfrm>
              <a:off x="4731735" y="1135110"/>
              <a:ext cx="2520" cy="42120"/>
            </p14:xfrm>
          </p:contentPart>
        </mc:Choice>
        <mc:Fallback xmlns="">
          <p:pic>
            <p:nvPicPr>
              <p:cNvPr id="5843" name="墨迹 5842"/>
            </p:nvPicPr>
            <p:blipFill>
              <a:blip r:embed="rId133"/>
            </p:blipFill>
            <p:spPr>
              <a:xfrm>
                <a:off x="4731735" y="1135110"/>
                <a:ext cx="2520" cy="42120"/>
              </a:xfrm>
              <a:prstGeom prst="rect"/>
            </p:spPr>
          </p:pic>
        </mc:Fallback>
      </mc:AlternateContent>
      <mc:AlternateContent xmlns:mc="http://schemas.openxmlformats.org/markup-compatibility/2006" xmlns:p14="http://schemas.microsoft.com/office/powerpoint/2010/main">
        <mc:Choice Requires="p14">
          <p:contentPart r:id="rId134" p14:bwMode="auto">
            <p14:nvContentPartPr>
              <p14:cNvPr id="5844" name="墨迹 5843"/>
              <p14:cNvContentPartPr/>
              <p14:nvPr/>
            </p14:nvContentPartPr>
            <p14:xfrm>
              <a:off x="4966095" y="1121790"/>
              <a:ext cx="2520" cy="34200"/>
            </p14:xfrm>
          </p:contentPart>
        </mc:Choice>
        <mc:Fallback xmlns="">
          <p:pic>
            <p:nvPicPr>
              <p:cNvPr id="5844" name="墨迹 5843"/>
            </p:nvPicPr>
            <p:blipFill>
              <a:blip r:embed="rId135"/>
            </p:blipFill>
            <p:spPr>
              <a:xfrm>
                <a:off x="4966095" y="1121790"/>
                <a:ext cx="2520" cy="34200"/>
              </a:xfrm>
              <a:prstGeom prst="rect"/>
            </p:spPr>
          </p:pic>
        </mc:Fallback>
      </mc:AlternateContent>
      <mc:AlternateContent xmlns:mc="http://schemas.openxmlformats.org/markup-compatibility/2006" xmlns:p14="http://schemas.microsoft.com/office/powerpoint/2010/main">
        <mc:Choice Requires="p14">
          <p:contentPart r:id="rId136" p14:bwMode="auto">
            <p14:nvContentPartPr>
              <p14:cNvPr id="5845" name="墨迹 5844"/>
              <p14:cNvContentPartPr/>
              <p14:nvPr/>
            </p14:nvContentPartPr>
            <p14:xfrm>
              <a:off x="5172015" y="1121790"/>
              <a:ext cx="360" cy="34560"/>
            </p14:xfrm>
          </p:contentPart>
        </mc:Choice>
        <mc:Fallback xmlns="">
          <p:pic>
            <p:nvPicPr>
              <p:cNvPr id="5845" name="墨迹 5844"/>
            </p:nvPicPr>
            <p:blipFill>
              <a:blip r:embed="rId137"/>
            </p:blipFill>
            <p:spPr>
              <a:xfrm>
                <a:off x="5172015" y="1121790"/>
                <a:ext cx="360" cy="34560"/>
              </a:xfrm>
              <a:prstGeom prst="rect"/>
            </p:spPr>
          </p:pic>
        </mc:Fallback>
      </mc:AlternateContent>
      <mc:AlternateContent xmlns:mc="http://schemas.openxmlformats.org/markup-compatibility/2006" xmlns:p14="http://schemas.microsoft.com/office/powerpoint/2010/main">
        <mc:Choice Requires="p14">
          <p:contentPart r:id="rId138" p14:bwMode="auto">
            <p14:nvContentPartPr>
              <p14:cNvPr id="5849" name="墨迹 5848"/>
              <p14:cNvContentPartPr/>
              <p14:nvPr/>
            </p14:nvContentPartPr>
            <p14:xfrm>
              <a:off x="5505375" y="1199910"/>
              <a:ext cx="360" cy="42120"/>
            </p14:xfrm>
          </p:contentPart>
        </mc:Choice>
        <mc:Fallback xmlns="">
          <p:pic>
            <p:nvPicPr>
              <p:cNvPr id="5849" name="墨迹 5848"/>
            </p:nvPicPr>
            <p:blipFill>
              <a:blip r:embed="rId139"/>
            </p:blipFill>
            <p:spPr>
              <a:xfrm>
                <a:off x="5505375" y="1199910"/>
                <a:ext cx="360" cy="42120"/>
              </a:xfrm>
              <a:prstGeom prst="rect"/>
            </p:spPr>
          </p:pic>
        </mc:Fallback>
      </mc:AlternateContent>
      <mc:AlternateContent xmlns:mc="http://schemas.openxmlformats.org/markup-compatibility/2006" xmlns:p14="http://schemas.microsoft.com/office/powerpoint/2010/main">
        <mc:Choice Requires="p14">
          <p:contentPart r:id="rId140" p14:bwMode="auto">
            <p14:nvContentPartPr>
              <p14:cNvPr id="5853" name="墨迹 5852"/>
              <p14:cNvContentPartPr/>
              <p14:nvPr/>
            </p14:nvContentPartPr>
            <p14:xfrm>
              <a:off x="5425095" y="1159950"/>
              <a:ext cx="2520" cy="55440"/>
            </p14:xfrm>
          </p:contentPart>
        </mc:Choice>
        <mc:Fallback xmlns="">
          <p:pic>
            <p:nvPicPr>
              <p:cNvPr id="5853" name="墨迹 5852"/>
            </p:nvPicPr>
            <p:blipFill>
              <a:blip r:embed="rId141"/>
            </p:blipFill>
            <p:spPr>
              <a:xfrm>
                <a:off x="5425095" y="1159950"/>
                <a:ext cx="2520" cy="55440"/>
              </a:xfrm>
              <a:prstGeom prst="rect"/>
            </p:spPr>
          </p:pic>
        </mc:Fallback>
      </mc:AlternateContent>
      <mc:AlternateContent xmlns:mc="http://schemas.openxmlformats.org/markup-compatibility/2006" xmlns:p14="http://schemas.microsoft.com/office/powerpoint/2010/main">
        <mc:Choice Requires="p14">
          <p:contentPart r:id="rId142" p14:bwMode="auto">
            <p14:nvContentPartPr>
              <p14:cNvPr id="5859" name="墨迹 5858"/>
              <p14:cNvContentPartPr/>
              <p14:nvPr/>
            </p14:nvContentPartPr>
            <p14:xfrm>
              <a:off x="5701575" y="1274070"/>
              <a:ext cx="360" cy="82080"/>
            </p14:xfrm>
          </p:contentPart>
        </mc:Choice>
        <mc:Fallback xmlns="">
          <p:pic>
            <p:nvPicPr>
              <p:cNvPr id="5859" name="墨迹 5858"/>
            </p:nvPicPr>
            <p:blipFill>
              <a:blip r:embed="rId143"/>
            </p:blipFill>
            <p:spPr>
              <a:xfrm>
                <a:off x="5701575" y="1274070"/>
                <a:ext cx="360" cy="82080"/>
              </a:xfrm>
              <a:prstGeom prst="rect"/>
            </p:spPr>
          </p:pic>
        </mc:Fallback>
      </mc:AlternateContent>
      <mc:AlternateContent xmlns:mc="http://schemas.openxmlformats.org/markup-compatibility/2006" xmlns:p14="http://schemas.microsoft.com/office/powerpoint/2010/main">
        <mc:Choice Requires="p14">
          <p:contentPart r:id="rId144" p14:bwMode="auto">
            <p14:nvContentPartPr>
              <p14:cNvPr id="5860" name="墨迹 5859"/>
              <p14:cNvContentPartPr/>
              <p14:nvPr/>
            </p14:nvContentPartPr>
            <p14:xfrm>
              <a:off x="2015175" y="2285700"/>
              <a:ext cx="360" cy="9720"/>
            </p14:xfrm>
          </p:contentPart>
        </mc:Choice>
        <mc:Fallback xmlns="">
          <p:pic>
            <p:nvPicPr>
              <p:cNvPr id="5860" name="墨迹 5859"/>
            </p:nvPicPr>
            <p:blipFill>
              <a:blip r:embed="rId145"/>
            </p:blipFill>
            <p:spPr>
              <a:xfrm>
                <a:off x="2015175" y="2285700"/>
                <a:ext cx="360" cy="9720"/>
              </a:xfrm>
              <a:prstGeom prst="rect"/>
            </p:spPr>
          </p:pic>
        </mc:Fallback>
      </mc:AlternateContent>
      <mc:AlternateContent xmlns:mc="http://schemas.openxmlformats.org/markup-compatibility/2006" xmlns:p14="http://schemas.microsoft.com/office/powerpoint/2010/main">
        <mc:Choice Requires="p14">
          <p:contentPart r:id="rId146" p14:bwMode="auto">
            <p14:nvContentPartPr>
              <p14:cNvPr id="5861" name="墨迹 5860"/>
              <p14:cNvContentPartPr/>
              <p14:nvPr/>
            </p14:nvContentPartPr>
            <p14:xfrm>
              <a:off x="2480295" y="2405940"/>
              <a:ext cx="720" cy="9360"/>
            </p14:xfrm>
          </p:contentPart>
        </mc:Choice>
        <mc:Fallback xmlns="">
          <p:pic>
            <p:nvPicPr>
              <p:cNvPr id="5861" name="墨迹 5860"/>
            </p:nvPicPr>
            <p:blipFill>
              <a:blip r:embed="rId147"/>
            </p:blipFill>
            <p:spPr>
              <a:xfrm>
                <a:off x="2480295" y="2405940"/>
                <a:ext cx="720" cy="9360"/>
              </a:xfrm>
              <a:prstGeom prst="rect"/>
            </p:spPr>
          </p:pic>
        </mc:Fallback>
      </mc:AlternateContent>
      <mc:AlternateContent xmlns:mc="http://schemas.openxmlformats.org/markup-compatibility/2006" xmlns:p14="http://schemas.microsoft.com/office/powerpoint/2010/main">
        <mc:Choice Requires="p14">
          <p:contentPart r:id="rId148" p14:bwMode="auto">
            <p14:nvContentPartPr>
              <p14:cNvPr id="5862" name="墨迹 5861"/>
              <p14:cNvContentPartPr/>
              <p14:nvPr/>
            </p14:nvContentPartPr>
            <p14:xfrm>
              <a:off x="2693415" y="2356260"/>
              <a:ext cx="2160" cy="17640"/>
            </p14:xfrm>
          </p:contentPart>
        </mc:Choice>
        <mc:Fallback xmlns="">
          <p:pic>
            <p:nvPicPr>
              <p:cNvPr id="5862" name="墨迹 5861"/>
            </p:nvPicPr>
            <p:blipFill>
              <a:blip r:embed="rId149"/>
            </p:blipFill>
            <p:spPr>
              <a:xfrm>
                <a:off x="2693415" y="2356260"/>
                <a:ext cx="2160" cy="17640"/>
              </a:xfrm>
              <a:prstGeom prst="rect"/>
            </p:spPr>
          </p:pic>
        </mc:Fallback>
      </mc:AlternateContent>
      <mc:AlternateContent xmlns:mc="http://schemas.openxmlformats.org/markup-compatibility/2006" xmlns:p14="http://schemas.microsoft.com/office/powerpoint/2010/main">
        <mc:Choice Requires="p14">
          <p:contentPart r:id="rId150" p14:bwMode="auto">
            <p14:nvContentPartPr>
              <p14:cNvPr id="5863" name="墨迹 5862"/>
              <p14:cNvContentPartPr/>
              <p14:nvPr/>
            </p14:nvContentPartPr>
            <p14:xfrm>
              <a:off x="2945055" y="2310540"/>
              <a:ext cx="2520" cy="11520"/>
            </p14:xfrm>
          </p:contentPart>
        </mc:Choice>
        <mc:Fallback xmlns="">
          <p:pic>
            <p:nvPicPr>
              <p:cNvPr id="5863" name="墨迹 5862"/>
            </p:nvPicPr>
            <p:blipFill>
              <a:blip r:embed="rId151"/>
            </p:blipFill>
            <p:spPr>
              <a:xfrm>
                <a:off x="2945055" y="2310540"/>
                <a:ext cx="2520" cy="11520"/>
              </a:xfrm>
              <a:prstGeom prst="rect"/>
            </p:spPr>
          </p:pic>
        </mc:Fallback>
      </mc:AlternateContent>
      <mc:AlternateContent xmlns:mc="http://schemas.openxmlformats.org/markup-compatibility/2006" xmlns:p14="http://schemas.microsoft.com/office/powerpoint/2010/main">
        <mc:Choice Requires="p14">
          <p:contentPart r:id="rId152" p14:bwMode="auto">
            <p14:nvContentPartPr>
              <p14:cNvPr id="5872" name="墨迹 5871"/>
              <p14:cNvContentPartPr/>
              <p14:nvPr/>
            </p14:nvContentPartPr>
            <p14:xfrm>
              <a:off x="3615015" y="1965660"/>
              <a:ext cx="720" cy="28800"/>
            </p14:xfrm>
          </p:contentPart>
        </mc:Choice>
        <mc:Fallback xmlns="">
          <p:pic>
            <p:nvPicPr>
              <p:cNvPr id="5872" name="墨迹 5871"/>
            </p:nvPicPr>
            <p:blipFill>
              <a:blip r:embed="rId153"/>
            </p:blipFill>
            <p:spPr>
              <a:xfrm>
                <a:off x="3615015" y="1965660"/>
                <a:ext cx="720" cy="28800"/>
              </a:xfrm>
              <a:prstGeom prst="rect"/>
            </p:spPr>
          </p:pic>
        </mc:Fallback>
      </mc:AlternateContent>
      <mc:AlternateContent xmlns:mc="http://schemas.openxmlformats.org/markup-compatibility/2006" xmlns:p14="http://schemas.microsoft.com/office/powerpoint/2010/main">
        <mc:Choice Requires="p14">
          <p:contentPart r:id="rId154" p14:bwMode="auto">
            <p14:nvContentPartPr>
              <p14:cNvPr id="5873" name="墨迹 5872"/>
              <p14:cNvContentPartPr/>
              <p14:nvPr/>
            </p14:nvContentPartPr>
            <p14:xfrm>
              <a:off x="3469575" y="2055300"/>
              <a:ext cx="1440" cy="20160"/>
            </p14:xfrm>
          </p:contentPart>
        </mc:Choice>
        <mc:Fallback xmlns="">
          <p:pic>
            <p:nvPicPr>
              <p:cNvPr id="5873" name="墨迹 5872"/>
            </p:nvPicPr>
            <p:blipFill>
              <a:blip r:embed="rId155"/>
            </p:blipFill>
            <p:spPr>
              <a:xfrm>
                <a:off x="3469575" y="2055300"/>
                <a:ext cx="1440" cy="20160"/>
              </a:xfrm>
              <a:prstGeom prst="rect"/>
            </p:spPr>
          </p:pic>
        </mc:Fallback>
      </mc:AlternateContent>
      <mc:AlternateContent xmlns:mc="http://schemas.openxmlformats.org/markup-compatibility/2006" xmlns:p14="http://schemas.microsoft.com/office/powerpoint/2010/main">
        <mc:Choice Requires="p14">
          <p:contentPart r:id="rId156" p14:bwMode="auto">
            <p14:nvContentPartPr>
              <p14:cNvPr id="5874" name="墨迹 5873"/>
              <p14:cNvContentPartPr/>
              <p14:nvPr/>
            </p14:nvContentPartPr>
            <p14:xfrm>
              <a:off x="3703215" y="1876380"/>
              <a:ext cx="3960" cy="57240"/>
            </p14:xfrm>
          </p:contentPart>
        </mc:Choice>
        <mc:Fallback xmlns="">
          <p:pic>
            <p:nvPicPr>
              <p:cNvPr id="5874" name="墨迹 5873"/>
            </p:nvPicPr>
            <p:blipFill>
              <a:blip r:embed="rId157"/>
            </p:blipFill>
            <p:spPr>
              <a:xfrm>
                <a:off x="3703215" y="1876380"/>
                <a:ext cx="3960" cy="57240"/>
              </a:xfrm>
              <a:prstGeom prst="rect"/>
            </p:spPr>
          </p:pic>
        </mc:Fallback>
      </mc:AlternateContent>
      <p:cxnSp>
        <p:nvCxnSpPr>
          <p:cNvPr id="5876" name="直接连接符 5875"/>
          <p:cNvCxnSpPr/>
          <p:nvPr/>
        </p:nvCxnSpPr>
        <p:spPr>
          <a:xfrm flipV="1">
            <a:off x="2954754" y="1865114"/>
            <a:ext cx="0" cy="1108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85" name="直接连接符 5884"/>
          <p:cNvCxnSpPr>
            <a:endCxn id="3060" idx="1"/>
          </p:cNvCxnSpPr>
          <p:nvPr/>
        </p:nvCxnSpPr>
        <p:spPr>
          <a:xfrm flipH="1" flipV="1">
            <a:off x="4826670" y="1601587"/>
            <a:ext cx="223" cy="1204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895" name="矩形 5894"/>
          <p:cNvSpPr/>
          <p:nvPr/>
        </p:nvSpPr>
        <p:spPr>
          <a:xfrm flipV="1">
            <a:off x="3027046" y="2276462"/>
            <a:ext cx="135255" cy="66674"/>
          </a:xfrm>
          <a:custGeom>
            <a:avLst/>
            <a:gdLst>
              <a:gd name="connsiteX0" fmla="*/ 0 w 83820"/>
              <a:gd name="connsiteY0" fmla="*/ 0 h 45719"/>
              <a:gd name="connsiteX1" fmla="*/ 83820 w 83820"/>
              <a:gd name="connsiteY1" fmla="*/ 0 h 45719"/>
              <a:gd name="connsiteX2" fmla="*/ 83820 w 83820"/>
              <a:gd name="connsiteY2" fmla="*/ 45719 h 45719"/>
              <a:gd name="connsiteX3" fmla="*/ 0 w 83820"/>
              <a:gd name="connsiteY3" fmla="*/ 45719 h 45719"/>
              <a:gd name="connsiteX4" fmla="*/ 0 w 83820"/>
              <a:gd name="connsiteY4" fmla="*/ 0 h 45719"/>
              <a:gd name="connsiteX0-1" fmla="*/ 0 w 135255"/>
              <a:gd name="connsiteY0-2" fmla="*/ 0 h 66674"/>
              <a:gd name="connsiteX1-3" fmla="*/ 83820 w 135255"/>
              <a:gd name="connsiteY1-4" fmla="*/ 0 h 66674"/>
              <a:gd name="connsiteX2-5" fmla="*/ 135255 w 135255"/>
              <a:gd name="connsiteY2-6" fmla="*/ 66674 h 66674"/>
              <a:gd name="connsiteX3-7" fmla="*/ 0 w 135255"/>
              <a:gd name="connsiteY3-8" fmla="*/ 45719 h 66674"/>
              <a:gd name="connsiteX4-9" fmla="*/ 0 w 135255"/>
              <a:gd name="connsiteY4-10" fmla="*/ 0 h 66674"/>
              <a:gd name="connsiteX0-11" fmla="*/ 0 w 135255"/>
              <a:gd name="connsiteY0-12" fmla="*/ 0 h 66674"/>
              <a:gd name="connsiteX1-13" fmla="*/ 83820 w 135255"/>
              <a:gd name="connsiteY1-14" fmla="*/ 0 h 66674"/>
              <a:gd name="connsiteX2-15" fmla="*/ 135255 w 135255"/>
              <a:gd name="connsiteY2-16" fmla="*/ 66674 h 66674"/>
              <a:gd name="connsiteX3-17" fmla="*/ 9525 w 135255"/>
              <a:gd name="connsiteY3-18" fmla="*/ 41909 h 66674"/>
              <a:gd name="connsiteX4-19" fmla="*/ 0 w 135255"/>
              <a:gd name="connsiteY4-20" fmla="*/ 0 h 6667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35255" h="66674">
                <a:moveTo>
                  <a:pt x="0" y="0"/>
                </a:moveTo>
                <a:lnTo>
                  <a:pt x="83820" y="0"/>
                </a:lnTo>
                <a:lnTo>
                  <a:pt x="135255" y="66674"/>
                </a:lnTo>
                <a:lnTo>
                  <a:pt x="9525" y="41909"/>
                </a:lnTo>
                <a:lnTo>
                  <a:pt x="0" y="0"/>
                </a:lnTo>
                <a:close/>
              </a:path>
            </a:pathLst>
          </a:custGeom>
          <a:pattFill prst="pct70">
            <a:fgClr>
              <a:schemeClr val="accent5">
                <a:lumMod val="20000"/>
                <a:lumOff val="80000"/>
              </a:schemeClr>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889" name="直接连接符 5888"/>
          <p:cNvCxnSpPr/>
          <p:nvPr/>
        </p:nvCxnSpPr>
        <p:spPr>
          <a:xfrm flipH="1" flipV="1">
            <a:off x="3034772" y="2311385"/>
            <a:ext cx="4392" cy="1009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93" name="直接连接符 5892"/>
          <p:cNvCxnSpPr/>
          <p:nvPr/>
        </p:nvCxnSpPr>
        <p:spPr>
          <a:xfrm flipV="1">
            <a:off x="3082979" y="2266169"/>
            <a:ext cx="0" cy="1219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158" p14:bwMode="auto">
            <p14:nvContentPartPr>
              <p14:cNvPr id="5897" name="墨迹 5896"/>
              <p14:cNvContentPartPr/>
              <p14:nvPr/>
            </p14:nvContentPartPr>
            <p14:xfrm>
              <a:off x="3154320" y="2291640"/>
              <a:ext cx="2160" cy="51480"/>
            </p14:xfrm>
          </p:contentPart>
        </mc:Choice>
        <mc:Fallback xmlns="">
          <p:pic>
            <p:nvPicPr>
              <p:cNvPr id="5897" name="墨迹 5896"/>
            </p:nvPicPr>
            <p:blipFill>
              <a:blip r:embed="rId129"/>
            </p:blipFill>
            <p:spPr>
              <a:xfrm>
                <a:off x="3154320" y="2291640"/>
                <a:ext cx="2160" cy="51480"/>
              </a:xfrm>
              <a:prstGeom prst="rect"/>
            </p:spPr>
          </p:pic>
        </mc:Fallback>
      </mc:AlternateContent>
      <mc:AlternateContent xmlns:mc="http://schemas.openxmlformats.org/markup-compatibility/2006" xmlns:p14="http://schemas.microsoft.com/office/powerpoint/2010/main">
        <mc:Choice Requires="p14">
          <p:contentPart r:id="rId159" p14:bwMode="auto">
            <p14:nvContentPartPr>
              <p14:cNvPr id="5898" name="墨迹 5897"/>
              <p14:cNvContentPartPr/>
              <p14:nvPr/>
            </p14:nvContentPartPr>
            <p14:xfrm>
              <a:off x="6443920" y="1528820"/>
              <a:ext cx="360" cy="9720"/>
            </p14:xfrm>
          </p:contentPart>
        </mc:Choice>
        <mc:Fallback xmlns="">
          <p:pic>
            <p:nvPicPr>
              <p:cNvPr id="5898" name="墨迹 5897"/>
            </p:nvPicPr>
            <p:blipFill>
              <a:blip r:embed="rId160"/>
            </p:blipFill>
            <p:spPr>
              <a:xfrm>
                <a:off x="6443920" y="1528820"/>
                <a:ext cx="360" cy="9720"/>
              </a:xfrm>
              <a:prstGeom prst="rect"/>
            </p:spPr>
          </p:pic>
        </mc:Fallback>
      </mc:AlternateContent>
      <mc:AlternateContent xmlns:mc="http://schemas.openxmlformats.org/markup-compatibility/2006" xmlns:p14="http://schemas.microsoft.com/office/powerpoint/2010/main">
        <mc:Choice Requires="p14">
          <p:contentPart r:id="rId161" p14:bwMode="auto">
            <p14:nvContentPartPr>
              <p14:cNvPr id="5899" name="墨迹 5898"/>
              <p14:cNvContentPartPr/>
              <p14:nvPr/>
            </p14:nvContentPartPr>
            <p14:xfrm>
              <a:off x="6593680" y="1503620"/>
              <a:ext cx="360" cy="22680"/>
            </p14:xfrm>
          </p:contentPart>
        </mc:Choice>
        <mc:Fallback xmlns="">
          <p:pic>
            <p:nvPicPr>
              <p:cNvPr id="5899" name="墨迹 5898"/>
            </p:nvPicPr>
            <p:blipFill>
              <a:blip r:embed="rId162"/>
            </p:blipFill>
            <p:spPr>
              <a:xfrm>
                <a:off x="6593680" y="1503620"/>
                <a:ext cx="360" cy="22680"/>
              </a:xfrm>
              <a:prstGeom prst="rect"/>
            </p:spPr>
          </p:pic>
        </mc:Fallback>
      </mc:AlternateContent>
      <mc:AlternateContent xmlns:mc="http://schemas.openxmlformats.org/markup-compatibility/2006" xmlns:p14="http://schemas.microsoft.com/office/powerpoint/2010/main">
        <mc:Choice Requires="p14">
          <p:contentPart r:id="rId163" p14:bwMode="auto">
            <p14:nvContentPartPr>
              <p14:cNvPr id="5902" name="墨迹 5901"/>
              <p14:cNvContentPartPr/>
              <p14:nvPr/>
            </p14:nvContentPartPr>
            <p14:xfrm>
              <a:off x="6677560" y="1495700"/>
              <a:ext cx="360" cy="15120"/>
            </p14:xfrm>
          </p:contentPart>
        </mc:Choice>
        <mc:Fallback xmlns="">
          <p:pic>
            <p:nvPicPr>
              <p:cNvPr id="5902" name="墨迹 5901"/>
            </p:nvPicPr>
            <p:blipFill>
              <a:blip r:embed="rId164"/>
            </p:blipFill>
            <p:spPr>
              <a:xfrm>
                <a:off x="6677560" y="1495700"/>
                <a:ext cx="360" cy="15120"/>
              </a:xfrm>
              <a:prstGeom prst="rect"/>
            </p:spPr>
          </p:pic>
        </mc:Fallback>
      </mc:AlternateContent>
      <mc:AlternateContent xmlns:mc="http://schemas.openxmlformats.org/markup-compatibility/2006" xmlns:p14="http://schemas.microsoft.com/office/powerpoint/2010/main">
        <mc:Choice Requires="p14">
          <p:contentPart r:id="rId165" p14:bwMode="auto">
            <p14:nvContentPartPr>
              <p14:cNvPr id="5903" name="墨迹 5902"/>
              <p14:cNvContentPartPr/>
              <p14:nvPr/>
            </p14:nvContentPartPr>
            <p14:xfrm>
              <a:off x="6817240" y="1478060"/>
              <a:ext cx="360" cy="17640"/>
            </p14:xfrm>
          </p:contentPart>
        </mc:Choice>
        <mc:Fallback xmlns="">
          <p:pic>
            <p:nvPicPr>
              <p:cNvPr id="5903" name="墨迹 5902"/>
            </p:nvPicPr>
            <p:blipFill>
              <a:blip r:embed="rId166"/>
            </p:blipFill>
            <p:spPr>
              <a:xfrm>
                <a:off x="6817240" y="1478060"/>
                <a:ext cx="360" cy="17640"/>
              </a:xfrm>
              <a:prstGeom prst="rect"/>
            </p:spPr>
          </p:pic>
        </mc:Fallback>
      </mc:AlternateContent>
      <p:cxnSp>
        <p:nvCxnSpPr>
          <p:cNvPr id="5906" name="直接连接符 5905"/>
          <p:cNvCxnSpPr>
            <a:endCxn id="3769" idx="2"/>
          </p:cNvCxnSpPr>
          <p:nvPr/>
        </p:nvCxnSpPr>
        <p:spPr>
          <a:xfrm>
            <a:off x="6759635" y="1795080"/>
            <a:ext cx="25500" cy="1587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167" p14:bwMode="auto">
            <p14:nvContentPartPr>
              <p14:cNvPr id="5921" name="墨迹 5920"/>
              <p14:cNvContentPartPr/>
              <p14:nvPr/>
            </p14:nvContentPartPr>
            <p14:xfrm>
              <a:off x="8431350" y="1397940"/>
              <a:ext cx="29160" cy="28080"/>
            </p14:xfrm>
          </p:contentPart>
        </mc:Choice>
        <mc:Fallback xmlns="">
          <p:pic>
            <p:nvPicPr>
              <p:cNvPr id="5921" name="墨迹 5920"/>
            </p:nvPicPr>
            <p:blipFill>
              <a:blip r:embed="rId168"/>
            </p:blipFill>
            <p:spPr>
              <a:xfrm>
                <a:off x="8431350" y="1397940"/>
                <a:ext cx="29160" cy="28080"/>
              </a:xfrm>
              <a:prstGeom prst="rect"/>
            </p:spPr>
          </p:pic>
        </mc:Fallback>
      </mc:AlternateContent>
      <mc:AlternateContent xmlns:mc="http://schemas.openxmlformats.org/markup-compatibility/2006" xmlns:p14="http://schemas.microsoft.com/office/powerpoint/2010/main">
        <mc:Choice Requires="p14">
          <p:contentPart r:id="rId169" p14:bwMode="auto">
            <p14:nvContentPartPr>
              <p14:cNvPr id="5922" name="墨迹 5921"/>
              <p14:cNvContentPartPr/>
              <p14:nvPr/>
            </p14:nvContentPartPr>
            <p14:xfrm>
              <a:off x="8294190" y="1397940"/>
              <a:ext cx="19440" cy="22680"/>
            </p14:xfrm>
          </p:contentPart>
        </mc:Choice>
        <mc:Fallback xmlns="">
          <p:pic>
            <p:nvPicPr>
              <p:cNvPr id="5922" name="墨迹 5921"/>
            </p:nvPicPr>
            <p:blipFill>
              <a:blip r:embed="rId170"/>
            </p:blipFill>
            <p:spPr>
              <a:xfrm>
                <a:off x="8294190" y="1397940"/>
                <a:ext cx="19440" cy="22680"/>
              </a:xfrm>
              <a:prstGeom prst="rect"/>
            </p:spPr>
          </p:pic>
        </mc:Fallback>
      </mc:AlternateContent>
      <mc:AlternateContent xmlns:mc="http://schemas.openxmlformats.org/markup-compatibility/2006" xmlns:p14="http://schemas.microsoft.com/office/powerpoint/2010/main">
        <mc:Choice Requires="p14">
          <p:contentPart r:id="rId171" p14:bwMode="auto">
            <p14:nvContentPartPr>
              <p14:cNvPr id="5923" name="墨迹 5922"/>
              <p14:cNvContentPartPr/>
              <p14:nvPr/>
            </p14:nvContentPartPr>
            <p14:xfrm>
              <a:off x="8046510" y="1390380"/>
              <a:ext cx="26280" cy="23760"/>
            </p14:xfrm>
          </p:contentPart>
        </mc:Choice>
        <mc:Fallback xmlns="">
          <p:pic>
            <p:nvPicPr>
              <p:cNvPr id="5923" name="墨迹 5922"/>
            </p:nvPicPr>
            <p:blipFill>
              <a:blip r:embed="rId172"/>
            </p:blipFill>
            <p:spPr>
              <a:xfrm>
                <a:off x="8046510" y="1390380"/>
                <a:ext cx="26280" cy="23760"/>
              </a:xfrm>
              <a:prstGeom prst="rect"/>
            </p:spPr>
          </p:pic>
        </mc:Fallback>
      </mc:AlternateContent>
      <mc:AlternateContent xmlns:mc="http://schemas.openxmlformats.org/markup-compatibility/2006" xmlns:p14="http://schemas.microsoft.com/office/powerpoint/2010/main">
        <mc:Choice Requires="p14">
          <p:contentPart r:id="rId173" p14:bwMode="auto">
            <p14:nvContentPartPr>
              <p14:cNvPr id="5925" name="墨迹 5924"/>
              <p14:cNvContentPartPr/>
              <p14:nvPr/>
            </p14:nvContentPartPr>
            <p14:xfrm>
              <a:off x="7879110" y="1390380"/>
              <a:ext cx="28800" cy="20880"/>
            </p14:xfrm>
          </p:contentPart>
        </mc:Choice>
        <mc:Fallback xmlns="">
          <p:pic>
            <p:nvPicPr>
              <p:cNvPr id="5925" name="墨迹 5924"/>
            </p:nvPicPr>
            <p:blipFill>
              <a:blip r:embed="rId174"/>
            </p:blipFill>
            <p:spPr>
              <a:xfrm>
                <a:off x="7879110" y="1390380"/>
                <a:ext cx="28800" cy="20880"/>
              </a:xfrm>
              <a:prstGeom prst="rect"/>
            </p:spPr>
          </p:pic>
        </mc:Fallback>
      </mc:AlternateContent>
      <mc:AlternateContent xmlns:mc="http://schemas.openxmlformats.org/markup-compatibility/2006" xmlns:p14="http://schemas.microsoft.com/office/powerpoint/2010/main">
        <mc:Choice Requires="p14">
          <p:contentPart r:id="rId175" p14:bwMode="auto">
            <p14:nvContentPartPr>
              <p14:cNvPr id="5927" name="墨迹 5926"/>
              <p14:cNvContentPartPr/>
              <p14:nvPr/>
            </p14:nvContentPartPr>
            <p14:xfrm>
              <a:off x="7376190" y="1363740"/>
              <a:ext cx="31320" cy="23760"/>
            </p14:xfrm>
          </p:contentPart>
        </mc:Choice>
        <mc:Fallback xmlns="">
          <p:pic>
            <p:nvPicPr>
              <p:cNvPr id="5927" name="墨迹 5926"/>
            </p:nvPicPr>
            <p:blipFill>
              <a:blip r:embed="rId176"/>
            </p:blipFill>
            <p:spPr>
              <a:xfrm>
                <a:off x="7376190" y="1363740"/>
                <a:ext cx="31320" cy="23760"/>
              </a:xfrm>
              <a:prstGeom prst="rect"/>
            </p:spPr>
          </p:pic>
        </mc:Fallback>
      </mc:AlternateContent>
      <mc:AlternateContent xmlns:mc="http://schemas.openxmlformats.org/markup-compatibility/2006" xmlns:p14="http://schemas.microsoft.com/office/powerpoint/2010/main">
        <mc:Choice Requires="p14">
          <p:contentPart r:id="rId177" p14:bwMode="auto">
            <p14:nvContentPartPr>
              <p14:cNvPr id="5928" name="墨迹 5927"/>
              <p14:cNvContentPartPr/>
              <p14:nvPr/>
            </p14:nvContentPartPr>
            <p14:xfrm>
              <a:off x="7978110" y="1058820"/>
              <a:ext cx="38880" cy="15120"/>
            </p14:xfrm>
          </p:contentPart>
        </mc:Choice>
        <mc:Fallback xmlns="">
          <p:pic>
            <p:nvPicPr>
              <p:cNvPr id="5928" name="墨迹 5927"/>
            </p:nvPicPr>
            <p:blipFill>
              <a:blip r:embed="rId178"/>
            </p:blipFill>
            <p:spPr>
              <a:xfrm>
                <a:off x="7978110" y="1058820"/>
                <a:ext cx="38880" cy="15120"/>
              </a:xfrm>
              <a:prstGeom prst="rect"/>
            </p:spPr>
          </p:pic>
        </mc:Fallback>
      </mc:AlternateContent>
      <mc:AlternateContent xmlns:mc="http://schemas.openxmlformats.org/markup-compatibility/2006" xmlns:p14="http://schemas.microsoft.com/office/powerpoint/2010/main">
        <mc:Choice Requires="p14">
          <p:contentPart r:id="rId179" p14:bwMode="auto">
            <p14:nvContentPartPr>
              <p14:cNvPr id="5929" name="墨迹 5928"/>
              <p14:cNvContentPartPr/>
              <p14:nvPr/>
            </p14:nvContentPartPr>
            <p14:xfrm>
              <a:off x="7749510" y="1161780"/>
              <a:ext cx="54000" cy="14760"/>
            </p14:xfrm>
          </p:contentPart>
        </mc:Choice>
        <mc:Fallback xmlns="">
          <p:pic>
            <p:nvPicPr>
              <p:cNvPr id="5929" name="墨迹 5928"/>
            </p:nvPicPr>
            <p:blipFill>
              <a:blip r:embed="rId180"/>
            </p:blipFill>
            <p:spPr>
              <a:xfrm>
                <a:off x="7749510" y="1161780"/>
                <a:ext cx="54000" cy="14760"/>
              </a:xfrm>
              <a:prstGeom prst="rect"/>
            </p:spPr>
          </p:pic>
        </mc:Fallback>
      </mc:AlternateContent>
      <mc:AlternateContent xmlns:mc="http://schemas.openxmlformats.org/markup-compatibility/2006" xmlns:p14="http://schemas.microsoft.com/office/powerpoint/2010/main">
        <mc:Choice Requires="p14">
          <p:contentPart r:id="rId181" p14:bwMode="auto">
            <p14:nvContentPartPr>
              <p14:cNvPr id="5930" name="墨迹 5929"/>
              <p14:cNvContentPartPr/>
              <p14:nvPr/>
            </p14:nvContentPartPr>
            <p14:xfrm>
              <a:off x="7532430" y="1264740"/>
              <a:ext cx="41760" cy="8280"/>
            </p14:xfrm>
          </p:contentPart>
        </mc:Choice>
        <mc:Fallback xmlns="">
          <p:pic>
            <p:nvPicPr>
              <p:cNvPr id="5930" name="墨迹 5929"/>
            </p:nvPicPr>
            <p:blipFill>
              <a:blip r:embed="rId182"/>
            </p:blipFill>
            <p:spPr>
              <a:xfrm>
                <a:off x="7532430" y="1264740"/>
                <a:ext cx="41760" cy="8280"/>
              </a:xfrm>
              <a:prstGeom prst="rect"/>
            </p:spPr>
          </p:pic>
        </mc:Fallback>
      </mc:AlternateContent>
      <mc:AlternateContent xmlns:mc="http://schemas.openxmlformats.org/markup-compatibility/2006" xmlns:p14="http://schemas.microsoft.com/office/powerpoint/2010/main">
        <mc:Choice Requires="p14">
          <p:contentPart r:id="rId183" p14:bwMode="auto">
            <p14:nvContentPartPr>
              <p14:cNvPr id="5931" name="墨迹 5930"/>
              <p14:cNvContentPartPr/>
              <p14:nvPr/>
            </p14:nvContentPartPr>
            <p14:xfrm>
              <a:off x="7303830" y="1359780"/>
              <a:ext cx="34920" cy="15120"/>
            </p14:xfrm>
          </p:contentPart>
        </mc:Choice>
        <mc:Fallback xmlns="">
          <p:pic>
            <p:nvPicPr>
              <p:cNvPr id="5931" name="墨迹 5930"/>
            </p:nvPicPr>
            <p:blipFill>
              <a:blip r:embed="rId184"/>
            </p:blipFill>
            <p:spPr>
              <a:xfrm>
                <a:off x="7303830" y="1359780"/>
                <a:ext cx="34920" cy="15120"/>
              </a:xfrm>
              <a:prstGeom prst="rect"/>
            </p:spPr>
          </p:pic>
        </mc:Fallback>
      </mc:AlternateContent>
      <mc:AlternateContent xmlns:mc="http://schemas.openxmlformats.org/markup-compatibility/2006" xmlns:p14="http://schemas.microsoft.com/office/powerpoint/2010/main">
        <mc:Choice Requires="p14">
          <p:contentPart r:id="rId185" p14:bwMode="auto">
            <p14:nvContentPartPr>
              <p14:cNvPr id="5932" name="墨迹 5931"/>
              <p14:cNvContentPartPr/>
              <p14:nvPr/>
            </p14:nvContentPartPr>
            <p14:xfrm>
              <a:off x="7255590" y="1359780"/>
              <a:ext cx="29520" cy="47160"/>
            </p14:xfrm>
          </p:contentPart>
        </mc:Choice>
        <mc:Fallback xmlns="">
          <p:pic>
            <p:nvPicPr>
              <p:cNvPr id="5932" name="墨迹 5931"/>
            </p:nvPicPr>
            <p:blipFill>
              <a:blip r:embed="rId186"/>
            </p:blipFill>
            <p:spPr>
              <a:xfrm>
                <a:off x="7255590" y="1359780"/>
                <a:ext cx="29520" cy="47160"/>
              </a:xfrm>
              <a:prstGeom prst="rect"/>
            </p:spPr>
          </p:pic>
        </mc:Fallback>
      </mc:AlternateContent>
      <mc:AlternateContent xmlns:mc="http://schemas.openxmlformats.org/markup-compatibility/2006" xmlns:p14="http://schemas.microsoft.com/office/powerpoint/2010/main">
        <mc:Choice Requires="p14">
          <p:contentPart r:id="rId187" p14:bwMode="auto">
            <p14:nvContentPartPr>
              <p14:cNvPr id="5933" name="墨迹 5932"/>
              <p14:cNvContentPartPr/>
              <p14:nvPr/>
            </p14:nvContentPartPr>
            <p14:xfrm>
              <a:off x="7334070" y="1375260"/>
              <a:ext cx="360" cy="360"/>
            </p14:xfrm>
          </p:contentPart>
        </mc:Choice>
        <mc:Fallback xmlns="">
          <p:pic>
            <p:nvPicPr>
              <p:cNvPr id="5933" name="墨迹 5932"/>
            </p:nvPicPr>
            <p:blipFill>
              <a:blip r:embed="rId188"/>
            </p:blipFill>
            <p:spPr>
              <a:xfrm>
                <a:off x="7334070" y="1375260"/>
                <a:ext cx="360" cy="360"/>
              </a:xfrm>
              <a:prstGeom prst="rect"/>
            </p:spPr>
          </p:pic>
        </mc:Fallback>
      </mc:AlternateContent>
      <mc:AlternateContent xmlns:mc="http://schemas.openxmlformats.org/markup-compatibility/2006" xmlns:p14="http://schemas.microsoft.com/office/powerpoint/2010/main">
        <mc:Choice Requires="p14">
          <p:contentPart r:id="rId189" p14:bwMode="auto">
            <p14:nvContentPartPr>
              <p14:cNvPr id="5934" name="墨迹 5933"/>
              <p14:cNvContentPartPr/>
              <p14:nvPr/>
            </p14:nvContentPartPr>
            <p14:xfrm>
              <a:off x="7936350" y="1264740"/>
              <a:ext cx="72360" cy="76680"/>
            </p14:xfrm>
          </p:contentPart>
        </mc:Choice>
        <mc:Fallback xmlns="">
          <p:pic>
            <p:nvPicPr>
              <p:cNvPr id="5934" name="墨迹 5933"/>
            </p:nvPicPr>
            <p:blipFill>
              <a:blip r:embed="rId190"/>
            </p:blipFill>
            <p:spPr>
              <a:xfrm>
                <a:off x="7936350" y="1264740"/>
                <a:ext cx="72360" cy="76680"/>
              </a:xfrm>
              <a:prstGeom prst="rect"/>
            </p:spPr>
          </p:pic>
        </mc:Fallback>
      </mc:AlternateContent>
      <mc:AlternateContent xmlns:mc="http://schemas.openxmlformats.org/markup-compatibility/2006" xmlns:p14="http://schemas.microsoft.com/office/powerpoint/2010/main">
        <mc:Choice Requires="p14">
          <p:contentPart r:id="rId191" p14:bwMode="auto">
            <p14:nvContentPartPr>
              <p14:cNvPr id="5936" name="墨迹 5935"/>
              <p14:cNvContentPartPr/>
              <p14:nvPr/>
            </p14:nvContentPartPr>
            <p14:xfrm>
              <a:off x="7478790" y="1527540"/>
              <a:ext cx="41760" cy="360"/>
            </p14:xfrm>
          </p:contentPart>
        </mc:Choice>
        <mc:Fallback xmlns="">
          <p:pic>
            <p:nvPicPr>
              <p:cNvPr id="5936" name="墨迹 5935"/>
            </p:nvPicPr>
            <p:blipFill>
              <a:blip r:embed="rId192"/>
            </p:blipFill>
            <p:spPr>
              <a:xfrm>
                <a:off x="7478790" y="1527540"/>
                <a:ext cx="41760" cy="360"/>
              </a:xfrm>
              <a:prstGeom prst="rect"/>
            </p:spPr>
          </p:pic>
        </mc:Fallback>
      </mc:AlternateContent>
      <mc:AlternateContent xmlns:mc="http://schemas.openxmlformats.org/markup-compatibility/2006" xmlns:p14="http://schemas.microsoft.com/office/powerpoint/2010/main">
        <mc:Choice Requires="p14">
          <p:contentPart r:id="rId193" p14:bwMode="auto">
            <p14:nvContentPartPr>
              <p14:cNvPr id="5937" name="墨迹 5936"/>
              <p14:cNvContentPartPr/>
              <p14:nvPr/>
            </p14:nvContentPartPr>
            <p14:xfrm>
              <a:off x="7174230" y="1680180"/>
              <a:ext cx="60840" cy="7920"/>
            </p14:xfrm>
          </p:contentPart>
        </mc:Choice>
        <mc:Fallback xmlns="">
          <p:pic>
            <p:nvPicPr>
              <p:cNvPr id="5937" name="墨迹 5936"/>
            </p:nvPicPr>
            <p:blipFill>
              <a:blip r:embed="rId194"/>
            </p:blipFill>
            <p:spPr>
              <a:xfrm>
                <a:off x="7174230" y="1680180"/>
                <a:ext cx="60840" cy="7920"/>
              </a:xfrm>
              <a:prstGeom prst="rect"/>
            </p:spPr>
          </p:pic>
        </mc:Fallback>
      </mc:AlternateContent>
      <mc:AlternateContent xmlns:mc="http://schemas.openxmlformats.org/markup-compatibility/2006" xmlns:p14="http://schemas.microsoft.com/office/powerpoint/2010/main">
        <mc:Choice Requires="p14">
          <p:contentPart r:id="rId195" p14:bwMode="auto">
            <p14:nvContentPartPr>
              <p14:cNvPr id="5938" name="墨迹 5937"/>
              <p14:cNvContentPartPr/>
              <p14:nvPr/>
            </p14:nvContentPartPr>
            <p14:xfrm>
              <a:off x="7044630" y="1763700"/>
              <a:ext cx="53280" cy="360"/>
            </p14:xfrm>
          </p:contentPart>
        </mc:Choice>
        <mc:Fallback xmlns="">
          <p:pic>
            <p:nvPicPr>
              <p:cNvPr id="5938" name="墨迹 5937"/>
            </p:nvPicPr>
            <p:blipFill>
              <a:blip r:embed="rId196"/>
            </p:blipFill>
            <p:spPr>
              <a:xfrm>
                <a:off x="7044630" y="1763700"/>
                <a:ext cx="53280" cy="360"/>
              </a:xfrm>
              <a:prstGeom prst="rect"/>
            </p:spPr>
          </p:pic>
        </mc:Fallback>
      </mc:AlternateContent>
      <mc:AlternateContent xmlns:mc="http://schemas.openxmlformats.org/markup-compatibility/2006" xmlns:p14="http://schemas.microsoft.com/office/powerpoint/2010/main">
        <mc:Choice Requires="p14">
          <p:contentPart r:id="rId197" p14:bwMode="auto">
            <p14:nvContentPartPr>
              <p14:cNvPr id="5939" name="墨迹 5938"/>
              <p14:cNvContentPartPr/>
              <p14:nvPr/>
            </p14:nvContentPartPr>
            <p14:xfrm>
              <a:off x="6918990" y="1847580"/>
              <a:ext cx="41760" cy="360"/>
            </p14:xfrm>
          </p:contentPart>
        </mc:Choice>
        <mc:Fallback xmlns="">
          <p:pic>
            <p:nvPicPr>
              <p:cNvPr id="5939" name="墨迹 5938"/>
            </p:nvPicPr>
            <p:blipFill>
              <a:blip r:embed="rId198"/>
            </p:blipFill>
            <p:spPr>
              <a:xfrm>
                <a:off x="6918990" y="1847580"/>
                <a:ext cx="41760" cy="360"/>
              </a:xfrm>
              <a:prstGeom prst="rect"/>
            </p:spPr>
          </p:pic>
        </mc:Fallback>
      </mc:AlternateContent>
      <mc:AlternateContent xmlns:mc="http://schemas.openxmlformats.org/markup-compatibility/2006" xmlns:p14="http://schemas.microsoft.com/office/powerpoint/2010/main">
        <mc:Choice Requires="p14">
          <p:contentPart r:id="rId199" p14:bwMode="auto">
            <p14:nvContentPartPr>
              <p14:cNvPr id="5941" name="墨迹 5940"/>
              <p14:cNvContentPartPr/>
              <p14:nvPr/>
            </p14:nvContentPartPr>
            <p14:xfrm>
              <a:off x="8709630" y="1196160"/>
              <a:ext cx="54720" cy="25560"/>
            </p14:xfrm>
          </p:contentPart>
        </mc:Choice>
        <mc:Fallback xmlns="">
          <p:pic>
            <p:nvPicPr>
              <p:cNvPr id="5941" name="墨迹 5940"/>
            </p:nvPicPr>
            <p:blipFill>
              <a:blip r:embed="rId200"/>
            </p:blipFill>
            <p:spPr>
              <a:xfrm>
                <a:off x="8709630" y="1196160"/>
                <a:ext cx="54720" cy="25560"/>
              </a:xfrm>
              <a:prstGeom prst="rect"/>
            </p:spPr>
          </p:pic>
        </mc:Fallback>
      </mc:AlternateContent>
      <mc:AlternateContent xmlns:mc="http://schemas.openxmlformats.org/markup-compatibility/2006" xmlns:p14="http://schemas.microsoft.com/office/powerpoint/2010/main">
        <mc:Choice Requires="p14">
          <p:contentPart r:id="rId201" p14:bwMode="auto">
            <p14:nvContentPartPr>
              <p14:cNvPr id="5942" name="墨迹 5941"/>
              <p14:cNvContentPartPr/>
              <p14:nvPr/>
            </p14:nvContentPartPr>
            <p14:xfrm>
              <a:off x="8317230" y="1234320"/>
              <a:ext cx="38520" cy="22680"/>
            </p14:xfrm>
          </p:contentPart>
        </mc:Choice>
        <mc:Fallback xmlns="">
          <p:pic>
            <p:nvPicPr>
              <p:cNvPr id="5942" name="墨迹 5941"/>
            </p:nvPicPr>
            <p:blipFill>
              <a:blip r:embed="rId202"/>
            </p:blipFill>
            <p:spPr>
              <a:xfrm>
                <a:off x="8317230" y="1234320"/>
                <a:ext cx="38520" cy="22680"/>
              </a:xfrm>
              <a:prstGeom prst="rect"/>
            </p:spPr>
          </p:pic>
        </mc:Fallback>
      </mc:AlternateContent>
      <p:grpSp>
        <p:nvGrpSpPr>
          <p:cNvPr id="5945" name="组合 5944"/>
          <p:cNvGrpSpPr/>
          <p:nvPr/>
        </p:nvGrpSpPr>
        <p:grpSpPr>
          <a:xfrm>
            <a:off x="8519190" y="1211280"/>
            <a:ext cx="38880" cy="32400"/>
            <a:chOff x="8519190" y="1211280"/>
            <a:chExt cx="38880" cy="32400"/>
          </a:xfrm>
        </p:grpSpPr>
        <mc:AlternateContent xmlns:mc="http://schemas.openxmlformats.org/markup-compatibility/2006" xmlns:p14="http://schemas.microsoft.com/office/powerpoint/2010/main">
          <mc:Choice Requires="p14">
            <p:contentPart r:id="rId203" p14:bwMode="auto">
              <p14:nvContentPartPr>
                <p14:cNvPr id="5943" name="墨迹 5942"/>
                <p14:cNvContentPartPr/>
                <p14:nvPr/>
              </p14:nvContentPartPr>
              <p14:xfrm>
                <a:off x="8522790" y="1211280"/>
                <a:ext cx="35280" cy="32400"/>
              </p14:xfrm>
            </p:contentPart>
          </mc:Choice>
          <mc:Fallback xmlns="">
            <p:pic>
              <p:nvPicPr>
                <p:cNvPr id="5943" name="墨迹 5942"/>
              </p:nvPicPr>
              <p:blipFill>
                <a:blip r:embed="rId204"/>
              </p:blipFill>
              <p:spPr>
                <a:xfrm>
                  <a:off x="8522790" y="1211280"/>
                  <a:ext cx="35280" cy="32400"/>
                </a:xfrm>
                <a:prstGeom prst="rect"/>
              </p:spPr>
            </p:pic>
          </mc:Fallback>
        </mc:AlternateContent>
        <mc:AlternateContent xmlns:mc="http://schemas.openxmlformats.org/markup-compatibility/2006" xmlns:p14="http://schemas.microsoft.com/office/powerpoint/2010/main">
          <mc:Choice Requires="p14">
            <p:contentPart r:id="rId205" p14:bwMode="auto">
              <p14:nvContentPartPr>
                <p14:cNvPr id="5944" name="墨迹 5943"/>
                <p14:cNvContentPartPr/>
                <p14:nvPr/>
              </p14:nvContentPartPr>
              <p14:xfrm>
                <a:off x="8519190" y="1215240"/>
                <a:ext cx="360" cy="22320"/>
              </p14:xfrm>
            </p:contentPart>
          </mc:Choice>
          <mc:Fallback xmlns="">
            <p:pic>
              <p:nvPicPr>
                <p:cNvPr id="5944" name="墨迹 5943"/>
              </p:nvPicPr>
              <p:blipFill>
                <a:blip r:embed="rId206"/>
              </p:blipFill>
              <p:spPr>
                <a:xfrm>
                  <a:off x="8519190" y="1215240"/>
                  <a:ext cx="360" cy="22320"/>
                </a:xfrm>
                <a:prstGeom prst="rect"/>
              </p:spPr>
            </p:pic>
          </mc:Fallback>
        </mc:AlternateContent>
      </p:grpSp>
      <mc:AlternateContent xmlns:mc="http://schemas.openxmlformats.org/markup-compatibility/2006" xmlns:p14="http://schemas.microsoft.com/office/powerpoint/2010/main">
        <mc:Choice Requires="p14">
          <p:contentPart r:id="rId207" p14:bwMode="auto">
            <p14:nvContentPartPr>
              <p14:cNvPr id="5946" name="墨迹 5945"/>
              <p14:cNvContentPartPr/>
              <p14:nvPr/>
            </p14:nvContentPartPr>
            <p14:xfrm>
              <a:off x="8115270" y="1230360"/>
              <a:ext cx="32040" cy="25560"/>
            </p14:xfrm>
          </p:contentPart>
        </mc:Choice>
        <mc:Fallback xmlns="">
          <p:pic>
            <p:nvPicPr>
              <p:cNvPr id="5946" name="墨迹 5945"/>
            </p:nvPicPr>
            <p:blipFill>
              <a:blip r:embed="rId208"/>
            </p:blipFill>
            <p:spPr>
              <a:xfrm>
                <a:off x="8115270" y="1230360"/>
                <a:ext cx="32040" cy="25560"/>
              </a:xfrm>
              <a:prstGeom prst="rect"/>
            </p:spPr>
          </p:pic>
        </mc:Fallback>
      </mc:AlternateContent>
      <mc:AlternateContent xmlns:mc="http://schemas.openxmlformats.org/markup-compatibility/2006" xmlns:p14="http://schemas.microsoft.com/office/powerpoint/2010/main">
        <mc:Choice Requires="p14">
          <p:contentPart r:id="rId209" p14:bwMode="auto">
            <p14:nvContentPartPr>
              <p14:cNvPr id="5947" name="墨迹 5946"/>
              <p14:cNvContentPartPr/>
              <p14:nvPr/>
            </p14:nvContentPartPr>
            <p14:xfrm>
              <a:off x="8793510" y="1066560"/>
              <a:ext cx="360" cy="34200"/>
            </p14:xfrm>
          </p:contentPart>
        </mc:Choice>
        <mc:Fallback xmlns="">
          <p:pic>
            <p:nvPicPr>
              <p:cNvPr id="5947" name="墨迹 5946"/>
            </p:nvPicPr>
            <p:blipFill>
              <a:blip r:embed="rId210"/>
            </p:blipFill>
            <p:spPr>
              <a:xfrm>
                <a:off x="8793510" y="1066560"/>
                <a:ext cx="360" cy="34200"/>
              </a:xfrm>
              <a:prstGeom prst="rect"/>
            </p:spPr>
          </p:pic>
        </mc:Fallback>
      </mc:AlternateContent>
      <mc:AlternateContent xmlns:mc="http://schemas.openxmlformats.org/markup-compatibility/2006" xmlns:p14="http://schemas.microsoft.com/office/powerpoint/2010/main">
        <mc:Choice Requires="p14">
          <p:contentPart r:id="rId211" p14:bwMode="auto">
            <p14:nvContentPartPr>
              <p14:cNvPr id="5953" name="墨迹 5952"/>
              <p14:cNvContentPartPr/>
              <p14:nvPr/>
            </p14:nvContentPartPr>
            <p14:xfrm>
              <a:off x="8729790" y="1062600"/>
              <a:ext cx="60120" cy="87840"/>
            </p14:xfrm>
          </p:contentPart>
        </mc:Choice>
        <mc:Fallback xmlns="">
          <p:pic>
            <p:nvPicPr>
              <p:cNvPr id="5953" name="墨迹 5952"/>
            </p:nvPicPr>
            <p:blipFill>
              <a:blip r:embed="rId212"/>
            </p:blipFill>
            <p:spPr>
              <a:xfrm>
                <a:off x="8729790" y="1062600"/>
                <a:ext cx="60120" cy="87840"/>
              </a:xfrm>
              <a:prstGeom prst="rect"/>
            </p:spPr>
          </p:pic>
        </mc:Fallback>
      </mc:AlternateContent>
      <p:grpSp>
        <p:nvGrpSpPr>
          <p:cNvPr id="5957" name="组合 5956"/>
          <p:cNvGrpSpPr/>
          <p:nvPr/>
        </p:nvGrpSpPr>
        <p:grpSpPr>
          <a:xfrm>
            <a:off x="8840310" y="975120"/>
            <a:ext cx="56160" cy="84960"/>
            <a:chOff x="8840310" y="975120"/>
            <a:chExt cx="56160" cy="84960"/>
          </a:xfrm>
        </p:grpSpPr>
        <mc:AlternateContent xmlns:mc="http://schemas.openxmlformats.org/markup-compatibility/2006" xmlns:p14="http://schemas.microsoft.com/office/powerpoint/2010/main">
          <mc:Choice Requires="p14">
            <p:contentPart r:id="rId213" p14:bwMode="auto">
              <p14:nvContentPartPr>
                <p14:cNvPr id="5955" name="墨迹 5954"/>
                <p14:cNvContentPartPr/>
                <p14:nvPr/>
              </p14:nvContentPartPr>
              <p14:xfrm>
                <a:off x="8896110" y="975120"/>
                <a:ext cx="360" cy="45720"/>
              </p14:xfrm>
            </p:contentPart>
          </mc:Choice>
          <mc:Fallback xmlns="">
            <p:pic>
              <p:nvPicPr>
                <p:cNvPr id="5955" name="墨迹 5954"/>
              </p:nvPicPr>
              <p:blipFill>
                <a:blip r:embed="rId214"/>
              </p:blipFill>
              <p:spPr>
                <a:xfrm>
                  <a:off x="8896110" y="975120"/>
                  <a:ext cx="360" cy="45720"/>
                </a:xfrm>
                <a:prstGeom prst="rect"/>
              </p:spPr>
            </p:pic>
          </mc:Fallback>
        </mc:AlternateContent>
        <mc:AlternateContent xmlns:mc="http://schemas.openxmlformats.org/markup-compatibility/2006" xmlns:p14="http://schemas.microsoft.com/office/powerpoint/2010/main">
          <mc:Choice Requires="p14">
            <p:contentPart r:id="rId215" p14:bwMode="auto">
              <p14:nvContentPartPr>
                <p14:cNvPr id="5956" name="墨迹 5955"/>
                <p14:cNvContentPartPr/>
                <p14:nvPr/>
              </p14:nvContentPartPr>
              <p14:xfrm>
                <a:off x="8840310" y="975120"/>
                <a:ext cx="52560" cy="84960"/>
              </p14:xfrm>
            </p:contentPart>
          </mc:Choice>
          <mc:Fallback xmlns="">
            <p:pic>
              <p:nvPicPr>
                <p:cNvPr id="5956" name="墨迹 5955"/>
              </p:nvPicPr>
              <p:blipFill>
                <a:blip r:embed="rId216"/>
              </p:blipFill>
              <p:spPr>
                <a:xfrm>
                  <a:off x="8840310" y="975120"/>
                  <a:ext cx="52560" cy="84960"/>
                </a:xfrm>
                <a:prstGeom prst="rect"/>
              </p:spPr>
            </p:pic>
          </mc:Fallback>
        </mc:AlternateContent>
      </p:grpSp>
      <mc:AlternateContent xmlns:mc="http://schemas.openxmlformats.org/markup-compatibility/2006" xmlns:p14="http://schemas.microsoft.com/office/powerpoint/2010/main">
        <mc:Choice Requires="p14">
          <p:contentPart r:id="rId217" p14:bwMode="auto">
            <p14:nvContentPartPr>
              <p14:cNvPr id="5968" name="墨迹 5967"/>
              <p14:cNvContentPartPr/>
              <p14:nvPr/>
            </p14:nvContentPartPr>
            <p14:xfrm>
              <a:off x="6175590" y="1802040"/>
              <a:ext cx="79920" cy="4320"/>
            </p14:xfrm>
          </p:contentPart>
        </mc:Choice>
        <mc:Fallback xmlns="">
          <p:pic>
            <p:nvPicPr>
              <p:cNvPr id="5968" name="墨迹 5967"/>
            </p:nvPicPr>
            <p:blipFill>
              <a:blip r:embed="rId218"/>
            </p:blipFill>
            <p:spPr>
              <a:xfrm>
                <a:off x="6175590" y="1802040"/>
                <a:ext cx="79920" cy="4320"/>
              </a:xfrm>
              <a:prstGeom prst="rect"/>
            </p:spPr>
          </p:pic>
        </mc:Fallback>
      </mc:AlternateContent>
      <mc:AlternateContent xmlns:mc="http://schemas.openxmlformats.org/markup-compatibility/2006" xmlns:p14="http://schemas.microsoft.com/office/powerpoint/2010/main">
        <mc:Choice Requires="p14">
          <p:contentPart r:id="rId219" p14:bwMode="auto">
            <p14:nvContentPartPr>
              <p14:cNvPr id="5971" name="墨迹 5970"/>
              <p14:cNvContentPartPr/>
              <p14:nvPr/>
            </p14:nvContentPartPr>
            <p14:xfrm>
              <a:off x="6105390" y="1805640"/>
              <a:ext cx="47880" cy="48240"/>
            </p14:xfrm>
          </p:contentPart>
        </mc:Choice>
        <mc:Fallback xmlns="">
          <p:pic>
            <p:nvPicPr>
              <p:cNvPr id="5971" name="墨迹 5970"/>
            </p:nvPicPr>
            <p:blipFill>
              <a:blip r:embed="rId220"/>
            </p:blipFill>
            <p:spPr>
              <a:xfrm>
                <a:off x="6105390" y="1805640"/>
                <a:ext cx="47880" cy="48240"/>
              </a:xfrm>
              <a:prstGeom prst="rect"/>
            </p:spPr>
          </p:pic>
        </mc:Fallback>
      </mc:AlternateContent>
      <mc:AlternateContent xmlns:mc="http://schemas.openxmlformats.org/markup-compatibility/2006" xmlns:p14="http://schemas.microsoft.com/office/powerpoint/2010/main">
        <mc:Choice Requires="p14">
          <p:contentPart r:id="rId221" p14:bwMode="auto">
            <p14:nvContentPartPr>
              <p14:cNvPr id="5972" name="墨迹 5971"/>
              <p14:cNvContentPartPr/>
              <p14:nvPr/>
            </p14:nvContentPartPr>
            <p14:xfrm>
              <a:off x="6488430" y="1131360"/>
              <a:ext cx="54720" cy="10440"/>
            </p14:xfrm>
          </p:contentPart>
        </mc:Choice>
        <mc:Fallback xmlns="">
          <p:pic>
            <p:nvPicPr>
              <p:cNvPr id="5972" name="墨迹 5971"/>
            </p:nvPicPr>
            <p:blipFill>
              <a:blip r:embed="rId222"/>
            </p:blipFill>
            <p:spPr>
              <a:xfrm>
                <a:off x="6488430" y="1131360"/>
                <a:ext cx="54720" cy="10440"/>
              </a:xfrm>
              <a:prstGeom prst="rect"/>
            </p:spPr>
          </p:pic>
        </mc:Fallback>
      </mc:AlternateContent>
      <mc:AlternateContent xmlns:mc="http://schemas.openxmlformats.org/markup-compatibility/2006" xmlns:p14="http://schemas.microsoft.com/office/powerpoint/2010/main">
        <mc:Choice Requires="p14">
          <p:contentPart r:id="rId223" p14:bwMode="auto">
            <p14:nvContentPartPr>
              <p14:cNvPr id="5973" name="墨迹 5972"/>
              <p14:cNvContentPartPr/>
              <p14:nvPr/>
            </p14:nvContentPartPr>
            <p14:xfrm>
              <a:off x="6690390" y="1070520"/>
              <a:ext cx="39600" cy="2520"/>
            </p14:xfrm>
          </p:contentPart>
        </mc:Choice>
        <mc:Fallback xmlns="">
          <p:pic>
            <p:nvPicPr>
              <p:cNvPr id="5973" name="墨迹 5972"/>
            </p:nvPicPr>
            <p:blipFill>
              <a:blip r:embed="rId224"/>
            </p:blipFill>
            <p:spPr>
              <a:xfrm>
                <a:off x="6690390" y="1070520"/>
                <a:ext cx="39600" cy="2520"/>
              </a:xfrm>
              <a:prstGeom prst="rect"/>
            </p:spPr>
          </p:pic>
        </mc:Fallback>
      </mc:AlternateContent>
      <mc:AlternateContent xmlns:mc="http://schemas.openxmlformats.org/markup-compatibility/2006" xmlns:p14="http://schemas.microsoft.com/office/powerpoint/2010/main">
        <mc:Choice Requires="p14">
          <p:contentPart r:id="rId225" p14:bwMode="auto">
            <p14:nvContentPartPr>
              <p14:cNvPr id="5987" name="墨迹 5986"/>
              <p14:cNvContentPartPr/>
              <p14:nvPr/>
            </p14:nvContentPartPr>
            <p14:xfrm>
              <a:off x="7017990" y="1512240"/>
              <a:ext cx="360" cy="2520"/>
            </p14:xfrm>
          </p:contentPart>
        </mc:Choice>
        <mc:Fallback xmlns="">
          <p:pic>
            <p:nvPicPr>
              <p:cNvPr id="5987" name="墨迹 5986"/>
            </p:nvPicPr>
            <p:blipFill>
              <a:blip r:embed="rId226"/>
            </p:blipFill>
            <p:spPr>
              <a:xfrm>
                <a:off x="7017990" y="1512240"/>
                <a:ext cx="360" cy="2520"/>
              </a:xfrm>
              <a:prstGeom prst="rect"/>
            </p:spPr>
          </p:pic>
        </mc:Fallback>
      </mc:AlternateContent>
      <mc:AlternateContent xmlns:mc="http://schemas.openxmlformats.org/markup-compatibility/2006" xmlns:p14="http://schemas.microsoft.com/office/powerpoint/2010/main">
        <mc:Choice Requires="p14">
          <p:contentPart r:id="rId227" p14:bwMode="auto">
            <p14:nvContentPartPr>
              <p14:cNvPr id="5988" name="墨迹 5987"/>
              <p14:cNvContentPartPr/>
              <p14:nvPr/>
            </p14:nvContentPartPr>
            <p14:xfrm>
              <a:off x="7139670" y="1432320"/>
              <a:ext cx="55800" cy="5760"/>
            </p14:xfrm>
          </p:contentPart>
        </mc:Choice>
        <mc:Fallback xmlns="">
          <p:pic>
            <p:nvPicPr>
              <p:cNvPr id="5988" name="墨迹 5987"/>
            </p:nvPicPr>
            <p:blipFill>
              <a:blip r:embed="rId228"/>
            </p:blipFill>
            <p:spPr>
              <a:xfrm>
                <a:off x="7139670" y="1432320"/>
                <a:ext cx="55800" cy="5760"/>
              </a:xfrm>
              <a:prstGeom prst="rect"/>
            </p:spPr>
          </p:pic>
        </mc:Fallback>
      </mc:AlternateContent>
      <mc:AlternateContent xmlns:mc="http://schemas.openxmlformats.org/markup-compatibility/2006" xmlns:p14="http://schemas.microsoft.com/office/powerpoint/2010/main">
        <mc:Choice Requires="p14">
          <p:contentPart r:id="rId229" p14:bwMode="auto">
            <p14:nvContentPartPr>
              <p14:cNvPr id="5989" name="墨迹 5988"/>
              <p14:cNvContentPartPr/>
              <p14:nvPr/>
            </p14:nvContentPartPr>
            <p14:xfrm>
              <a:off x="7033110" y="1508640"/>
              <a:ext cx="10440" cy="360"/>
            </p14:xfrm>
          </p:contentPart>
        </mc:Choice>
        <mc:Fallback xmlns="">
          <p:pic>
            <p:nvPicPr>
              <p:cNvPr id="5989" name="墨迹 5988"/>
            </p:nvPicPr>
            <p:blipFill>
              <a:blip r:embed="rId230"/>
            </p:blipFill>
            <p:spPr>
              <a:xfrm>
                <a:off x="7033110" y="1508640"/>
                <a:ext cx="10440" cy="360"/>
              </a:xfrm>
              <a:prstGeom prst="rect"/>
            </p:spPr>
          </p:pic>
        </mc:Fallback>
      </mc:AlternateContent>
      <mc:AlternateContent xmlns:mc="http://schemas.openxmlformats.org/markup-compatibility/2006" xmlns:p14="http://schemas.microsoft.com/office/powerpoint/2010/main">
        <mc:Choice Requires="p14">
          <p:contentPart r:id="rId231" p14:bwMode="auto">
            <p14:nvContentPartPr>
              <p14:cNvPr id="5990" name="墨迹 5989"/>
              <p14:cNvContentPartPr/>
              <p14:nvPr/>
            </p14:nvContentPartPr>
            <p14:xfrm>
              <a:off x="6457830" y="1527720"/>
              <a:ext cx="16920" cy="8640"/>
            </p14:xfrm>
          </p:contentPart>
        </mc:Choice>
        <mc:Fallback xmlns="">
          <p:pic>
            <p:nvPicPr>
              <p:cNvPr id="5990" name="墨迹 5989"/>
            </p:nvPicPr>
            <p:blipFill>
              <a:blip r:embed="rId232"/>
            </p:blipFill>
            <p:spPr>
              <a:xfrm>
                <a:off x="6457830" y="1527720"/>
                <a:ext cx="16920" cy="8640"/>
              </a:xfrm>
              <a:prstGeom prst="rect"/>
            </p:spPr>
          </p:pic>
        </mc:Fallback>
      </mc:AlternateContent>
      <p:grpSp>
        <p:nvGrpSpPr>
          <p:cNvPr id="5996" name="组合 5995"/>
          <p:cNvGrpSpPr/>
          <p:nvPr/>
        </p:nvGrpSpPr>
        <p:grpSpPr>
          <a:xfrm>
            <a:off x="6602550" y="1485600"/>
            <a:ext cx="115920" cy="37080"/>
            <a:chOff x="6602550" y="1485600"/>
            <a:chExt cx="115920" cy="37080"/>
          </a:xfrm>
        </p:grpSpPr>
        <mc:AlternateContent xmlns:mc="http://schemas.openxmlformats.org/markup-compatibility/2006" xmlns:p14="http://schemas.microsoft.com/office/powerpoint/2010/main">
          <mc:Choice Requires="p14">
            <p:contentPart r:id="rId233" p14:bwMode="auto">
              <p14:nvContentPartPr>
                <p14:cNvPr id="5994" name="墨迹 5993"/>
                <p14:cNvContentPartPr/>
                <p14:nvPr/>
              </p14:nvContentPartPr>
              <p14:xfrm>
                <a:off x="6602550" y="1504680"/>
                <a:ext cx="20520" cy="18000"/>
              </p14:xfrm>
            </p:contentPart>
          </mc:Choice>
          <mc:Fallback xmlns="">
            <p:pic>
              <p:nvPicPr>
                <p:cNvPr id="5994" name="墨迹 5993"/>
              </p:nvPicPr>
              <p:blipFill>
                <a:blip r:embed="rId234"/>
              </p:blipFill>
              <p:spPr>
                <a:xfrm>
                  <a:off x="6602550" y="1504680"/>
                  <a:ext cx="20520" cy="18000"/>
                </a:xfrm>
                <a:prstGeom prst="rect"/>
              </p:spPr>
            </p:pic>
          </mc:Fallback>
        </mc:AlternateContent>
        <mc:AlternateContent xmlns:mc="http://schemas.openxmlformats.org/markup-compatibility/2006" xmlns:p14="http://schemas.microsoft.com/office/powerpoint/2010/main">
          <mc:Choice Requires="p14">
            <p:contentPart r:id="rId235" p14:bwMode="auto">
              <p14:nvContentPartPr>
                <p14:cNvPr id="5995" name="墨迹 5994"/>
                <p14:cNvContentPartPr/>
                <p14:nvPr/>
              </p14:nvContentPartPr>
              <p14:xfrm>
                <a:off x="6686430" y="1485600"/>
                <a:ext cx="32040" cy="18000"/>
              </p14:xfrm>
            </p:contentPart>
          </mc:Choice>
          <mc:Fallback xmlns="">
            <p:pic>
              <p:nvPicPr>
                <p:cNvPr id="5995" name="墨迹 5994"/>
              </p:nvPicPr>
              <p:blipFill>
                <a:blip r:embed="rId236"/>
              </p:blipFill>
              <p:spPr>
                <a:xfrm>
                  <a:off x="6686430" y="1485600"/>
                  <a:ext cx="32040" cy="18000"/>
                </a:xfrm>
                <a:prstGeom prst="rect"/>
              </p:spPr>
            </p:pic>
          </mc:Fallback>
        </mc:AlternateContent>
      </p:grpSp>
      <mc:AlternateContent xmlns:mc="http://schemas.openxmlformats.org/markup-compatibility/2006" xmlns:p14="http://schemas.microsoft.com/office/powerpoint/2010/main">
        <mc:Choice Requires="p14">
          <p:contentPart r:id="rId237" p14:bwMode="auto">
            <p14:nvContentPartPr>
              <p14:cNvPr id="5997" name="墨迹 5996"/>
              <p14:cNvContentPartPr/>
              <p14:nvPr/>
            </p14:nvContentPartPr>
            <p14:xfrm>
              <a:off x="6827550" y="1474080"/>
              <a:ext cx="19800" cy="10080"/>
            </p14:xfrm>
          </p:contentPart>
        </mc:Choice>
        <mc:Fallback xmlns="">
          <p:pic>
            <p:nvPicPr>
              <p:cNvPr id="5997" name="墨迹 5996"/>
            </p:nvPicPr>
            <p:blipFill>
              <a:blip r:embed="rId238"/>
            </p:blipFill>
            <p:spPr>
              <a:xfrm>
                <a:off x="6827550" y="1474080"/>
                <a:ext cx="19800" cy="10080"/>
              </a:xfrm>
              <a:prstGeom prst="rect"/>
            </p:spPr>
          </p:pic>
        </mc:Fallback>
      </mc:AlternateContent>
      <mc:AlternateContent xmlns:mc="http://schemas.openxmlformats.org/markup-compatibility/2006" xmlns:p14="http://schemas.microsoft.com/office/powerpoint/2010/main">
        <mc:Choice Requires="p14">
          <p:contentPart r:id="rId239" p14:bwMode="auto">
            <p14:nvContentPartPr>
              <p14:cNvPr id="6006" name="墨迹 6005"/>
              <p14:cNvContentPartPr/>
              <p14:nvPr/>
            </p14:nvContentPartPr>
            <p14:xfrm>
              <a:off x="6343350" y="1379040"/>
              <a:ext cx="31680" cy="18720"/>
            </p14:xfrm>
          </p:contentPart>
        </mc:Choice>
        <mc:Fallback xmlns="">
          <p:pic>
            <p:nvPicPr>
              <p:cNvPr id="6006" name="墨迹 6005"/>
            </p:nvPicPr>
            <p:blipFill>
              <a:blip r:embed="rId240"/>
            </p:blipFill>
            <p:spPr>
              <a:xfrm>
                <a:off x="6343350" y="1379040"/>
                <a:ext cx="31680" cy="18720"/>
              </a:xfrm>
              <a:prstGeom prst="rect"/>
            </p:spPr>
          </p:pic>
        </mc:Fallback>
      </mc:AlternateContent>
      <mc:AlternateContent xmlns:mc="http://schemas.openxmlformats.org/markup-compatibility/2006" xmlns:p14="http://schemas.microsoft.com/office/powerpoint/2010/main">
        <mc:Choice Requires="p14">
          <p:contentPart r:id="rId241" p14:bwMode="auto">
            <p14:nvContentPartPr>
              <p14:cNvPr id="6008" name="墨迹 6007"/>
              <p14:cNvContentPartPr/>
              <p14:nvPr/>
            </p14:nvContentPartPr>
            <p14:xfrm>
              <a:off x="5878590" y="1546800"/>
              <a:ext cx="28800" cy="5760"/>
            </p14:xfrm>
          </p:contentPart>
        </mc:Choice>
        <mc:Fallback xmlns="">
          <p:pic>
            <p:nvPicPr>
              <p:cNvPr id="6008" name="墨迹 6007"/>
            </p:nvPicPr>
            <p:blipFill>
              <a:blip r:embed="rId242"/>
            </p:blipFill>
            <p:spPr>
              <a:xfrm>
                <a:off x="5878590" y="1546800"/>
                <a:ext cx="28800" cy="5760"/>
              </a:xfrm>
              <a:prstGeom prst="rect"/>
            </p:spPr>
          </p:pic>
        </mc:Fallback>
      </mc:AlternateContent>
      <mc:AlternateContent xmlns:mc="http://schemas.openxmlformats.org/markup-compatibility/2006" xmlns:p14="http://schemas.microsoft.com/office/powerpoint/2010/main">
        <mc:Choice Requires="p14">
          <p:contentPart r:id="rId243" p14:bwMode="auto">
            <p14:nvContentPartPr>
              <p14:cNvPr id="5803" name="墨迹 5802"/>
              <p14:cNvContentPartPr/>
              <p14:nvPr/>
            </p14:nvContentPartPr>
            <p14:xfrm>
              <a:off x="6695310" y="1407510"/>
              <a:ext cx="2520" cy="45360"/>
            </p14:xfrm>
          </p:contentPart>
        </mc:Choice>
        <mc:Fallback xmlns="">
          <p:pic>
            <p:nvPicPr>
              <p:cNvPr id="5803" name="墨迹 5802"/>
            </p:nvPicPr>
            <p:blipFill>
              <a:blip r:embed="rId244"/>
            </p:blipFill>
            <p:spPr>
              <a:xfrm>
                <a:off x="6695310" y="1407510"/>
                <a:ext cx="2520" cy="45360"/>
              </a:xfrm>
              <a:prstGeom prst="rect"/>
            </p:spPr>
          </p:pic>
        </mc:Fallback>
      </mc:AlternateContent>
      <mc:AlternateContent xmlns:mc="http://schemas.openxmlformats.org/markup-compatibility/2006" xmlns:p14="http://schemas.microsoft.com/office/powerpoint/2010/main">
        <mc:Choice Requires="p14">
          <p:contentPart r:id="rId245" p14:bwMode="auto">
            <p14:nvContentPartPr>
              <p14:cNvPr id="6027" name="墨迹 6026"/>
              <p14:cNvContentPartPr/>
              <p14:nvPr/>
            </p14:nvContentPartPr>
            <p14:xfrm>
              <a:off x="6705510" y="1413240"/>
              <a:ext cx="43200" cy="37080"/>
            </p14:xfrm>
          </p:contentPart>
        </mc:Choice>
        <mc:Fallback xmlns="">
          <p:pic>
            <p:nvPicPr>
              <p:cNvPr id="6027" name="墨迹 6026"/>
            </p:nvPicPr>
            <p:blipFill>
              <a:blip r:embed="rId246"/>
            </p:blipFill>
            <p:spPr>
              <a:xfrm>
                <a:off x="6705510" y="1413240"/>
                <a:ext cx="43200" cy="37080"/>
              </a:xfrm>
              <a:prstGeom prst="rect"/>
            </p:spPr>
          </p:pic>
        </mc:Fallback>
      </mc:AlternateContent>
      <p:grpSp>
        <p:nvGrpSpPr>
          <p:cNvPr id="6030" name="组合 6029"/>
          <p:cNvGrpSpPr/>
          <p:nvPr/>
        </p:nvGrpSpPr>
        <p:grpSpPr>
          <a:xfrm>
            <a:off x="6770190" y="1373310"/>
            <a:ext cx="38520" cy="61200"/>
            <a:chOff x="6770190" y="1373310"/>
            <a:chExt cx="38520" cy="61200"/>
          </a:xfrm>
        </p:grpSpPr>
        <mc:AlternateContent xmlns:mc="http://schemas.openxmlformats.org/markup-compatibility/2006" xmlns:p14="http://schemas.microsoft.com/office/powerpoint/2010/main">
          <mc:Choice Requires="p14">
            <p:contentPart r:id="rId247" p14:bwMode="auto">
              <p14:nvContentPartPr>
                <p14:cNvPr id="5801" name="墨迹 5800"/>
                <p14:cNvContentPartPr/>
                <p14:nvPr/>
              </p14:nvContentPartPr>
              <p14:xfrm>
                <a:off x="6808350" y="1401750"/>
                <a:ext cx="360" cy="15480"/>
              </p14:xfrm>
            </p:contentPart>
          </mc:Choice>
          <mc:Fallback xmlns="">
            <p:pic>
              <p:nvPicPr>
                <p:cNvPr id="5801" name="墨迹 5800"/>
              </p:nvPicPr>
              <p:blipFill>
                <a:blip r:embed="rId248"/>
              </p:blipFill>
              <p:spPr>
                <a:xfrm>
                  <a:off x="6808350" y="1401750"/>
                  <a:ext cx="360" cy="15480"/>
                </a:xfrm>
                <a:prstGeom prst="rect"/>
              </p:spPr>
            </p:pic>
          </mc:Fallback>
        </mc:AlternateContent>
        <mc:AlternateContent xmlns:mc="http://schemas.openxmlformats.org/markup-compatibility/2006" xmlns:p14="http://schemas.microsoft.com/office/powerpoint/2010/main">
          <mc:Choice Requires="p14">
            <p:contentPart r:id="rId249" p14:bwMode="auto">
              <p14:nvContentPartPr>
                <p14:cNvPr id="5802" name="墨迹 5801"/>
                <p14:cNvContentPartPr/>
                <p14:nvPr/>
              </p14:nvContentPartPr>
              <p14:xfrm>
                <a:off x="6770190" y="1373310"/>
                <a:ext cx="2160" cy="61200"/>
              </p14:xfrm>
            </p:contentPart>
          </mc:Choice>
          <mc:Fallback xmlns="">
            <p:pic>
              <p:nvPicPr>
                <p:cNvPr id="5802" name="墨迹 5801"/>
              </p:nvPicPr>
              <p:blipFill>
                <a:blip r:embed="rId250"/>
              </p:blipFill>
              <p:spPr>
                <a:xfrm>
                  <a:off x="6770190" y="1373310"/>
                  <a:ext cx="2160" cy="61200"/>
                </a:xfrm>
                <a:prstGeom prst="rect"/>
              </p:spPr>
            </p:pic>
          </mc:Fallback>
        </mc:AlternateContent>
        <mc:AlternateContent xmlns:mc="http://schemas.openxmlformats.org/markup-compatibility/2006" xmlns:p14="http://schemas.microsoft.com/office/powerpoint/2010/main">
          <mc:Choice Requires="p14">
            <p:contentPart r:id="rId251" p14:bwMode="auto">
              <p14:nvContentPartPr>
                <p14:cNvPr id="6029" name="墨迹 6028"/>
                <p14:cNvContentPartPr/>
                <p14:nvPr/>
              </p14:nvContentPartPr>
              <p14:xfrm>
                <a:off x="6777870" y="1382640"/>
                <a:ext cx="27000" cy="15120"/>
              </p14:xfrm>
            </p:contentPart>
          </mc:Choice>
          <mc:Fallback xmlns="">
            <p:pic>
              <p:nvPicPr>
                <p:cNvPr id="6029" name="墨迹 6028"/>
              </p:nvPicPr>
              <p:blipFill>
                <a:blip r:embed="rId252"/>
              </p:blipFill>
              <p:spPr>
                <a:xfrm>
                  <a:off x="6777870" y="1382640"/>
                  <a:ext cx="27000" cy="15120"/>
                </a:xfrm>
                <a:prstGeom prst="rect"/>
              </p:spPr>
            </p:pic>
          </mc:Fallback>
        </mc:AlternateContent>
      </p:grpSp>
      <mc:AlternateContent xmlns:mc="http://schemas.openxmlformats.org/markup-compatibility/2006" xmlns:p14="http://schemas.microsoft.com/office/powerpoint/2010/main">
        <mc:Choice Requires="p14">
          <p:contentPart r:id="rId253" p14:bwMode="auto">
            <p14:nvContentPartPr>
              <p14:cNvPr id="6033" name="墨迹 6032"/>
              <p14:cNvContentPartPr/>
              <p14:nvPr/>
            </p14:nvContentPartPr>
            <p14:xfrm>
              <a:off x="6350910" y="1420800"/>
              <a:ext cx="20520" cy="18000"/>
            </p14:xfrm>
          </p:contentPart>
        </mc:Choice>
        <mc:Fallback xmlns="">
          <p:pic>
            <p:nvPicPr>
              <p:cNvPr id="6033" name="墨迹 6032"/>
            </p:nvPicPr>
            <p:blipFill>
              <a:blip r:embed="rId254"/>
            </p:blipFill>
            <p:spPr>
              <a:xfrm>
                <a:off x="6350910" y="1420800"/>
                <a:ext cx="20520" cy="18000"/>
              </a:xfrm>
              <a:prstGeom prst="rect"/>
            </p:spPr>
          </p:pic>
        </mc:Fallback>
      </mc:AlternateContent>
      <p:grpSp>
        <p:nvGrpSpPr>
          <p:cNvPr id="6035" name="组合 6034"/>
          <p:cNvGrpSpPr/>
          <p:nvPr/>
        </p:nvGrpSpPr>
        <p:grpSpPr>
          <a:xfrm>
            <a:off x="6457710" y="1390590"/>
            <a:ext cx="70920" cy="52890"/>
            <a:chOff x="6457710" y="1390590"/>
            <a:chExt cx="70920" cy="52890"/>
          </a:xfrm>
        </p:grpSpPr>
        <mc:AlternateContent xmlns:mc="http://schemas.openxmlformats.org/markup-compatibility/2006" xmlns:p14="http://schemas.microsoft.com/office/powerpoint/2010/main">
          <mc:Choice Requires="p14">
            <p:contentPart r:id="rId255" p14:bwMode="auto">
              <p14:nvContentPartPr>
                <p14:cNvPr id="5792" name="墨迹 5791"/>
                <p14:cNvContentPartPr/>
                <p14:nvPr/>
              </p14:nvContentPartPr>
              <p14:xfrm>
                <a:off x="6526470" y="1415070"/>
                <a:ext cx="2160" cy="17640"/>
              </p14:xfrm>
            </p:contentPart>
          </mc:Choice>
          <mc:Fallback xmlns="">
            <p:pic>
              <p:nvPicPr>
                <p:cNvPr id="5792" name="墨迹 5791"/>
              </p:nvPicPr>
              <p:blipFill>
                <a:blip r:embed="rId149"/>
              </p:blipFill>
              <p:spPr>
                <a:xfrm>
                  <a:off x="6526470" y="1415070"/>
                  <a:ext cx="2160" cy="17640"/>
                </a:xfrm>
                <a:prstGeom prst="rect"/>
              </p:spPr>
            </p:pic>
          </mc:Fallback>
        </mc:AlternateContent>
        <mc:AlternateContent xmlns:mc="http://schemas.openxmlformats.org/markup-compatibility/2006" xmlns:p14="http://schemas.microsoft.com/office/powerpoint/2010/main">
          <mc:Choice Requires="p14">
            <p:contentPart r:id="rId256" p14:bwMode="auto">
              <p14:nvContentPartPr>
                <p14:cNvPr id="5793" name="墨迹 5792"/>
                <p14:cNvContentPartPr/>
                <p14:nvPr/>
              </p14:nvContentPartPr>
              <p14:xfrm>
                <a:off x="6509190" y="1390590"/>
                <a:ext cx="360" cy="43920"/>
              </p14:xfrm>
            </p:contentPart>
          </mc:Choice>
          <mc:Fallback xmlns="">
            <p:pic>
              <p:nvPicPr>
                <p:cNvPr id="5793" name="墨迹 5792"/>
              </p:nvPicPr>
              <p:blipFill>
                <a:blip r:embed="rId257"/>
              </p:blipFill>
              <p:spPr>
                <a:xfrm>
                  <a:off x="6509190" y="1390590"/>
                  <a:ext cx="360" cy="43920"/>
                </a:xfrm>
                <a:prstGeom prst="rect"/>
              </p:spPr>
            </p:pic>
          </mc:Fallback>
        </mc:AlternateContent>
        <mc:AlternateContent xmlns:mc="http://schemas.openxmlformats.org/markup-compatibility/2006" xmlns:p14="http://schemas.microsoft.com/office/powerpoint/2010/main">
          <mc:Choice Requires="p14">
            <p:contentPart r:id="rId258" p14:bwMode="auto">
              <p14:nvContentPartPr>
                <p14:cNvPr id="5795" name="墨迹 5794"/>
                <p14:cNvContentPartPr/>
                <p14:nvPr/>
              </p14:nvContentPartPr>
              <p14:xfrm>
                <a:off x="6457710" y="1405710"/>
                <a:ext cx="2520" cy="30600"/>
              </p14:xfrm>
            </p:contentPart>
          </mc:Choice>
          <mc:Fallback xmlns="">
            <p:pic>
              <p:nvPicPr>
                <p:cNvPr id="5795" name="墨迹 5794"/>
              </p:nvPicPr>
              <p:blipFill>
                <a:blip r:embed="rId259"/>
              </p:blipFill>
              <p:spPr>
                <a:xfrm>
                  <a:off x="6457710" y="1405710"/>
                  <a:ext cx="2520" cy="30600"/>
                </a:xfrm>
                <a:prstGeom prst="rect"/>
              </p:spPr>
            </p:pic>
          </mc:Fallback>
        </mc:AlternateContent>
        <mc:AlternateContent xmlns:mc="http://schemas.openxmlformats.org/markup-compatibility/2006" xmlns:p14="http://schemas.microsoft.com/office/powerpoint/2010/main">
          <mc:Choice Requires="p14">
            <p:contentPart r:id="rId260" p14:bwMode="auto">
              <p14:nvContentPartPr>
                <p14:cNvPr id="6034" name="墨迹 6033"/>
                <p14:cNvContentPartPr/>
                <p14:nvPr/>
              </p14:nvContentPartPr>
              <p14:xfrm>
                <a:off x="6468990" y="1420800"/>
                <a:ext cx="34560" cy="22680"/>
              </p14:xfrm>
            </p:contentPart>
          </mc:Choice>
          <mc:Fallback xmlns="">
            <p:pic>
              <p:nvPicPr>
                <p:cNvPr id="6034" name="墨迹 6033"/>
              </p:nvPicPr>
              <p:blipFill>
                <a:blip r:embed="rId261"/>
              </p:blipFill>
              <p:spPr>
                <a:xfrm>
                  <a:off x="6468990" y="1420800"/>
                  <a:ext cx="34560" cy="22680"/>
                </a:xfrm>
                <a:prstGeom prst="rect"/>
              </p:spPr>
            </p:pic>
          </mc:Fallback>
        </mc:AlternateContent>
      </p:grpSp>
      <mc:AlternateContent xmlns:mc="http://schemas.openxmlformats.org/markup-compatibility/2006" xmlns:p14="http://schemas.microsoft.com/office/powerpoint/2010/main">
        <mc:Choice Requires="p14">
          <p:contentPart r:id="rId262" p14:bwMode="auto">
            <p14:nvContentPartPr>
              <p14:cNvPr id="6040" name="墨迹 6039"/>
              <p14:cNvContentPartPr/>
              <p14:nvPr/>
            </p14:nvContentPartPr>
            <p14:xfrm>
              <a:off x="6614070" y="1512240"/>
              <a:ext cx="360" cy="360"/>
            </p14:xfrm>
          </p:contentPart>
        </mc:Choice>
        <mc:Fallback xmlns="">
          <p:pic>
            <p:nvPicPr>
              <p:cNvPr id="6040" name="墨迹 6039"/>
            </p:nvPicPr>
            <p:blipFill>
              <a:blip r:embed="rId188"/>
            </p:blipFill>
            <p:spPr>
              <a:xfrm>
                <a:off x="6614070" y="1512240"/>
                <a:ext cx="360" cy="360"/>
              </a:xfrm>
              <a:prstGeom prst="rect"/>
            </p:spPr>
          </p:pic>
        </mc:Fallback>
      </mc:AlternateContent>
      <mc:AlternateContent xmlns:mc="http://schemas.openxmlformats.org/markup-compatibility/2006" xmlns:p14="http://schemas.microsoft.com/office/powerpoint/2010/main">
        <mc:Choice Requires="p14">
          <p:contentPart r:id="rId263" p14:bwMode="auto">
            <p14:nvContentPartPr>
              <p14:cNvPr id="6041" name="墨迹 6040"/>
              <p14:cNvContentPartPr/>
              <p14:nvPr/>
            </p14:nvContentPartPr>
            <p14:xfrm>
              <a:off x="6709470" y="1497120"/>
              <a:ext cx="360" cy="360"/>
            </p14:xfrm>
          </p:contentPart>
        </mc:Choice>
        <mc:Fallback xmlns="">
          <p:pic>
            <p:nvPicPr>
              <p:cNvPr id="6041" name="墨迹 6040"/>
            </p:nvPicPr>
            <p:blipFill>
              <a:blip r:embed="rId188"/>
            </p:blipFill>
            <p:spPr>
              <a:xfrm>
                <a:off x="6709470" y="1497120"/>
                <a:ext cx="360" cy="360"/>
              </a:xfrm>
              <a:prstGeom prst="rect"/>
            </p:spPr>
          </p:pic>
        </mc:Fallback>
      </mc:AlternateContent>
      <mc:AlternateContent xmlns:mc="http://schemas.openxmlformats.org/markup-compatibility/2006" xmlns:p14="http://schemas.microsoft.com/office/powerpoint/2010/main">
        <mc:Choice Requires="p14">
          <p:contentPart r:id="rId264" p14:bwMode="auto">
            <p14:nvContentPartPr>
              <p14:cNvPr id="6043" name="墨迹 6042"/>
              <p14:cNvContentPartPr/>
              <p14:nvPr/>
            </p14:nvContentPartPr>
            <p14:xfrm>
              <a:off x="4324080" y="1066680"/>
              <a:ext cx="36720" cy="62280"/>
            </p14:xfrm>
          </p:contentPart>
        </mc:Choice>
        <mc:Fallback xmlns="">
          <p:pic>
            <p:nvPicPr>
              <p:cNvPr id="6043" name="墨迹 6042"/>
            </p:nvPicPr>
            <p:blipFill>
              <a:blip r:embed="rId265"/>
            </p:blipFill>
            <p:spPr>
              <a:xfrm>
                <a:off x="4324080" y="1066680"/>
                <a:ext cx="36720" cy="62280"/>
              </a:xfrm>
              <a:prstGeom prst="rect"/>
            </p:spPr>
          </p:pic>
        </mc:Fallback>
      </mc:AlternateContent>
      <mc:AlternateContent xmlns:mc="http://schemas.openxmlformats.org/markup-compatibility/2006" xmlns:p14="http://schemas.microsoft.com/office/powerpoint/2010/main">
        <mc:Choice Requires="p14">
          <p:contentPart r:id="rId266" p14:bwMode="auto">
            <p14:nvContentPartPr>
              <p14:cNvPr id="6045" name="墨迹 6044"/>
              <p14:cNvContentPartPr/>
              <p14:nvPr/>
            </p14:nvContentPartPr>
            <p14:xfrm>
              <a:off x="4434600" y="1085760"/>
              <a:ext cx="48600" cy="70200"/>
            </p14:xfrm>
          </p:contentPart>
        </mc:Choice>
        <mc:Fallback xmlns="">
          <p:pic>
            <p:nvPicPr>
              <p:cNvPr id="6045" name="墨迹 6044"/>
            </p:nvPicPr>
            <p:blipFill>
              <a:blip r:embed="rId267"/>
            </p:blipFill>
            <p:spPr>
              <a:xfrm>
                <a:off x="4434600" y="1085760"/>
                <a:ext cx="48600" cy="70200"/>
              </a:xfrm>
              <a:prstGeom prst="rect"/>
            </p:spPr>
          </p:pic>
        </mc:Fallback>
      </mc:AlternateContent>
      <mc:AlternateContent xmlns:mc="http://schemas.openxmlformats.org/markup-compatibility/2006" xmlns:p14="http://schemas.microsoft.com/office/powerpoint/2010/main">
        <mc:Choice Requires="p14">
          <p:contentPart r:id="rId268" p14:bwMode="auto">
            <p14:nvContentPartPr>
              <p14:cNvPr id="6046" name="墨迹 6045"/>
              <p14:cNvContentPartPr/>
              <p14:nvPr/>
            </p14:nvContentPartPr>
            <p14:xfrm>
              <a:off x="4598400" y="1119960"/>
              <a:ext cx="47160" cy="56160"/>
            </p14:xfrm>
          </p:contentPart>
        </mc:Choice>
        <mc:Fallback xmlns="">
          <p:pic>
            <p:nvPicPr>
              <p:cNvPr id="6046" name="墨迹 6045"/>
            </p:nvPicPr>
            <p:blipFill>
              <a:blip r:embed="rId269"/>
            </p:blipFill>
            <p:spPr>
              <a:xfrm>
                <a:off x="4598400" y="1119960"/>
                <a:ext cx="47160" cy="56160"/>
              </a:xfrm>
              <a:prstGeom prst="rect"/>
            </p:spPr>
          </p:pic>
        </mc:Fallback>
      </mc:AlternateContent>
      <mc:AlternateContent xmlns:mc="http://schemas.openxmlformats.org/markup-compatibility/2006" xmlns:p14="http://schemas.microsoft.com/office/powerpoint/2010/main">
        <mc:Choice Requires="p14">
          <p:contentPart r:id="rId270" p14:bwMode="auto">
            <p14:nvContentPartPr>
              <p14:cNvPr id="6047" name="墨迹 6046"/>
              <p14:cNvContentPartPr/>
              <p14:nvPr/>
            </p14:nvContentPartPr>
            <p14:xfrm>
              <a:off x="4728000" y="1127520"/>
              <a:ext cx="55800" cy="47520"/>
            </p14:xfrm>
          </p:contentPart>
        </mc:Choice>
        <mc:Fallback xmlns="">
          <p:pic>
            <p:nvPicPr>
              <p:cNvPr id="6047" name="墨迹 6046"/>
            </p:nvPicPr>
            <p:blipFill>
              <a:blip r:embed="rId271"/>
            </p:blipFill>
            <p:spPr>
              <a:xfrm>
                <a:off x="4728000" y="1127520"/>
                <a:ext cx="55800" cy="47520"/>
              </a:xfrm>
              <a:prstGeom prst="rect"/>
            </p:spPr>
          </p:pic>
        </mc:Fallback>
      </mc:AlternateContent>
      <mc:AlternateContent xmlns:mc="http://schemas.openxmlformats.org/markup-compatibility/2006" xmlns:p14="http://schemas.microsoft.com/office/powerpoint/2010/main">
        <mc:Choice Requires="p14">
          <p:contentPart r:id="rId272" p14:bwMode="auto">
            <p14:nvContentPartPr>
              <p14:cNvPr id="6054" name="墨迹 6053"/>
              <p14:cNvContentPartPr/>
              <p14:nvPr/>
            </p14:nvContentPartPr>
            <p14:xfrm>
              <a:off x="5703600" y="1264680"/>
              <a:ext cx="1080" cy="360"/>
            </p14:xfrm>
          </p:contentPart>
        </mc:Choice>
        <mc:Fallback xmlns="">
          <p:pic>
            <p:nvPicPr>
              <p:cNvPr id="6054" name="墨迹 6053"/>
            </p:nvPicPr>
            <p:blipFill>
              <a:blip r:embed="rId273"/>
            </p:blipFill>
            <p:spPr>
              <a:xfrm>
                <a:off x="5703600" y="1264680"/>
                <a:ext cx="1080" cy="360"/>
              </a:xfrm>
              <a:prstGeom prst="rect"/>
            </p:spPr>
          </p:pic>
        </mc:Fallback>
      </mc:AlternateContent>
      <p:grpSp>
        <p:nvGrpSpPr>
          <p:cNvPr id="6060" name="组合 6059"/>
          <p:cNvGrpSpPr/>
          <p:nvPr/>
        </p:nvGrpSpPr>
        <p:grpSpPr>
          <a:xfrm>
            <a:off x="5703240" y="1249560"/>
            <a:ext cx="4320" cy="30240"/>
            <a:chOff x="5703240" y="1249560"/>
            <a:chExt cx="4320" cy="30240"/>
          </a:xfrm>
        </p:grpSpPr>
        <mc:AlternateContent xmlns:mc="http://schemas.openxmlformats.org/markup-compatibility/2006" xmlns:p14="http://schemas.microsoft.com/office/powerpoint/2010/main">
          <mc:Choice Requires="p14">
            <p:contentPart r:id="rId274" p14:bwMode="auto">
              <p14:nvContentPartPr>
                <p14:cNvPr id="6058" name="墨迹 6057"/>
                <p14:cNvContentPartPr/>
                <p14:nvPr/>
              </p14:nvContentPartPr>
              <p14:xfrm>
                <a:off x="5703600" y="1249560"/>
                <a:ext cx="360" cy="14400"/>
              </p14:xfrm>
            </p:contentPart>
          </mc:Choice>
          <mc:Fallback xmlns="">
            <p:pic>
              <p:nvPicPr>
                <p:cNvPr id="6058" name="墨迹 6057"/>
              </p:nvPicPr>
              <p:blipFill>
                <a:blip r:embed="rId275"/>
              </p:blipFill>
              <p:spPr>
                <a:xfrm>
                  <a:off x="5703600" y="1249560"/>
                  <a:ext cx="360" cy="14400"/>
                </a:xfrm>
                <a:prstGeom prst="rect"/>
              </p:spPr>
            </p:pic>
          </mc:Fallback>
        </mc:AlternateContent>
        <mc:AlternateContent xmlns:mc="http://schemas.openxmlformats.org/markup-compatibility/2006" xmlns:p14="http://schemas.microsoft.com/office/powerpoint/2010/main">
          <mc:Choice Requires="p14">
            <p:contentPart r:id="rId276" p14:bwMode="auto">
              <p14:nvContentPartPr>
                <p14:cNvPr id="6059" name="墨迹 6058"/>
                <p14:cNvContentPartPr/>
                <p14:nvPr/>
              </p14:nvContentPartPr>
              <p14:xfrm>
                <a:off x="5703240" y="1249560"/>
                <a:ext cx="4320" cy="30240"/>
              </p14:xfrm>
            </p:contentPart>
          </mc:Choice>
          <mc:Fallback xmlns="">
            <p:pic>
              <p:nvPicPr>
                <p:cNvPr id="6059" name="墨迹 6058"/>
              </p:nvPicPr>
              <p:blipFill>
                <a:blip r:embed="rId118"/>
              </p:blipFill>
              <p:spPr>
                <a:xfrm>
                  <a:off x="5703240" y="1249560"/>
                  <a:ext cx="4320" cy="30240"/>
                </a:xfrm>
                <a:prstGeom prst="rect"/>
              </p:spPr>
            </p:pic>
          </mc:Fallback>
        </mc:AlternateContent>
      </p:grpSp>
      <mc:AlternateContent xmlns:mc="http://schemas.openxmlformats.org/markup-compatibility/2006" xmlns:p14="http://schemas.microsoft.com/office/powerpoint/2010/main">
        <mc:Choice Requires="p14">
          <p:contentPart r:id="rId277" p14:bwMode="auto">
            <p14:nvContentPartPr>
              <p14:cNvPr id="6061" name="墨迹 6060"/>
              <p14:cNvContentPartPr/>
              <p14:nvPr/>
            </p14:nvContentPartPr>
            <p14:xfrm>
              <a:off x="6103560" y="1470600"/>
              <a:ext cx="47160" cy="17640"/>
            </p14:xfrm>
          </p:contentPart>
        </mc:Choice>
        <mc:Fallback xmlns="">
          <p:pic>
            <p:nvPicPr>
              <p:cNvPr id="6061" name="墨迹 6060"/>
            </p:nvPicPr>
            <p:blipFill>
              <a:blip r:embed="rId278"/>
            </p:blipFill>
            <p:spPr>
              <a:xfrm>
                <a:off x="6103560" y="1470600"/>
                <a:ext cx="47160" cy="17640"/>
              </a:xfrm>
              <a:prstGeom prst="rect"/>
            </p:spPr>
          </p:pic>
        </mc:Fallback>
      </mc:AlternateContent>
      <mc:AlternateContent xmlns:mc="http://schemas.openxmlformats.org/markup-compatibility/2006" xmlns:p14="http://schemas.microsoft.com/office/powerpoint/2010/main">
        <mc:Choice Requires="p14">
          <p:contentPart r:id="rId279" p14:bwMode="auto">
            <p14:nvContentPartPr>
              <p14:cNvPr id="6062" name="墨迹 6061"/>
              <p14:cNvContentPartPr/>
              <p14:nvPr/>
            </p14:nvContentPartPr>
            <p14:xfrm>
              <a:off x="6606480" y="1504800"/>
              <a:ext cx="8640" cy="10080"/>
            </p14:xfrm>
          </p:contentPart>
        </mc:Choice>
        <mc:Fallback xmlns="">
          <p:pic>
            <p:nvPicPr>
              <p:cNvPr id="6062" name="墨迹 6061"/>
            </p:nvPicPr>
            <p:blipFill>
              <a:blip r:embed="rId280"/>
            </p:blipFill>
            <p:spPr>
              <a:xfrm>
                <a:off x="6606480" y="1504800"/>
                <a:ext cx="8640" cy="10080"/>
              </a:xfrm>
              <a:prstGeom prst="rect"/>
            </p:spPr>
          </p:pic>
        </mc:Fallback>
      </mc:AlternateContent>
      <mc:AlternateContent xmlns:mc="http://schemas.openxmlformats.org/markup-compatibility/2006" xmlns:p14="http://schemas.microsoft.com/office/powerpoint/2010/main">
        <mc:Choice Requires="p14">
          <p:contentPart r:id="rId281" p14:bwMode="auto">
            <p14:nvContentPartPr>
              <p14:cNvPr id="6064" name="墨迹 6063"/>
              <p14:cNvContentPartPr/>
              <p14:nvPr/>
            </p14:nvContentPartPr>
            <p14:xfrm>
              <a:off x="6693960" y="1493280"/>
              <a:ext cx="23400" cy="11160"/>
            </p14:xfrm>
          </p:contentPart>
        </mc:Choice>
        <mc:Fallback xmlns="">
          <p:pic>
            <p:nvPicPr>
              <p:cNvPr id="6064" name="墨迹 6063"/>
            </p:nvPicPr>
            <p:blipFill>
              <a:blip r:embed="rId282"/>
            </p:blipFill>
            <p:spPr>
              <a:xfrm>
                <a:off x="6693960" y="1493280"/>
                <a:ext cx="23400" cy="11160"/>
              </a:xfrm>
              <a:prstGeom prst="rect"/>
            </p:spPr>
          </p:pic>
        </mc:Fallback>
      </mc:AlternateContent>
      <p:grpSp>
        <p:nvGrpSpPr>
          <p:cNvPr id="6068" name="组合 6067"/>
          <p:cNvGrpSpPr/>
          <p:nvPr/>
        </p:nvGrpSpPr>
        <p:grpSpPr>
          <a:xfrm>
            <a:off x="2781300" y="1721880"/>
            <a:ext cx="84240" cy="134280"/>
            <a:chOff x="2781300" y="1721880"/>
            <a:chExt cx="84240" cy="134280"/>
          </a:xfrm>
        </p:grpSpPr>
        <mc:AlternateContent xmlns:mc="http://schemas.openxmlformats.org/markup-compatibility/2006" xmlns:p14="http://schemas.microsoft.com/office/powerpoint/2010/main">
          <mc:Choice Requires="p14">
            <p:contentPart r:id="rId283" p14:bwMode="auto">
              <p14:nvContentPartPr>
                <p14:cNvPr id="5822" name="墨迹 5821"/>
                <p14:cNvContentPartPr/>
                <p14:nvPr/>
              </p14:nvContentPartPr>
              <p14:xfrm>
                <a:off x="2781300" y="1721880"/>
                <a:ext cx="360" cy="60840"/>
              </p14:xfrm>
            </p:contentPart>
          </mc:Choice>
          <mc:Fallback xmlns="">
            <p:pic>
              <p:nvPicPr>
                <p:cNvPr id="5822" name="墨迹 5821"/>
              </p:nvPicPr>
              <p:blipFill>
                <a:blip r:embed="rId120"/>
              </p:blipFill>
              <p:spPr>
                <a:xfrm>
                  <a:off x="2781300" y="1721880"/>
                  <a:ext cx="360" cy="60840"/>
                </a:xfrm>
                <a:prstGeom prst="rect"/>
              </p:spPr>
            </p:pic>
          </mc:Fallback>
        </mc:AlternateContent>
        <mc:AlternateContent xmlns:mc="http://schemas.openxmlformats.org/markup-compatibility/2006" xmlns:p14="http://schemas.microsoft.com/office/powerpoint/2010/main">
          <mc:Choice Requires="p14">
            <p:contentPart r:id="rId284" p14:bwMode="auto">
              <p14:nvContentPartPr>
                <p14:cNvPr id="5823" name="墨迹 5822"/>
                <p14:cNvContentPartPr/>
                <p14:nvPr/>
              </p14:nvContentPartPr>
              <p14:xfrm>
                <a:off x="2861940" y="1786680"/>
                <a:ext cx="3600" cy="69480"/>
              </p14:xfrm>
            </p:contentPart>
          </mc:Choice>
          <mc:Fallback xmlns="">
            <p:pic>
              <p:nvPicPr>
                <p:cNvPr id="5823" name="墨迹 5822"/>
              </p:nvPicPr>
              <p:blipFill>
                <a:blip r:embed="rId285"/>
              </p:blipFill>
              <p:spPr>
                <a:xfrm>
                  <a:off x="2861940" y="1786680"/>
                  <a:ext cx="3600" cy="69480"/>
                </a:xfrm>
                <a:prstGeom prst="rect"/>
              </p:spPr>
            </p:pic>
          </mc:Fallback>
        </mc:AlternateContent>
        <mc:AlternateContent xmlns:mc="http://schemas.openxmlformats.org/markup-compatibility/2006" xmlns:p14="http://schemas.microsoft.com/office/powerpoint/2010/main">
          <mc:Choice Requires="p14">
            <p:contentPart r:id="rId286" p14:bwMode="auto">
              <p14:nvContentPartPr>
                <p14:cNvPr id="6067" name="墨迹 6066"/>
                <p14:cNvContentPartPr/>
                <p14:nvPr/>
              </p14:nvContentPartPr>
              <p14:xfrm>
                <a:off x="2792640" y="1740960"/>
                <a:ext cx="37080" cy="96840"/>
              </p14:xfrm>
            </p:contentPart>
          </mc:Choice>
          <mc:Fallback xmlns="">
            <p:pic>
              <p:nvPicPr>
                <p:cNvPr id="6067" name="墨迹 6066"/>
              </p:nvPicPr>
              <p:blipFill>
                <a:blip r:embed="rId287"/>
              </p:blipFill>
              <p:spPr>
                <a:xfrm>
                  <a:off x="2792640" y="1740960"/>
                  <a:ext cx="37080" cy="96840"/>
                </a:xfrm>
                <a:prstGeom prst="rect"/>
              </p:spPr>
            </p:pic>
          </mc:Fallback>
        </mc:AlternateContent>
      </p:grpSp>
      <mc:AlternateContent xmlns:mc="http://schemas.openxmlformats.org/markup-compatibility/2006" xmlns:p14="http://schemas.microsoft.com/office/powerpoint/2010/main">
        <mc:Choice Requires="p14">
          <p:contentPart r:id="rId288" p14:bwMode="auto">
            <p14:nvContentPartPr>
              <p14:cNvPr id="6074" name="墨迹 6073"/>
              <p14:cNvContentPartPr/>
              <p14:nvPr/>
            </p14:nvContentPartPr>
            <p14:xfrm>
              <a:off x="2868600" y="1798200"/>
              <a:ext cx="11520" cy="64800"/>
            </p14:xfrm>
          </p:contentPart>
        </mc:Choice>
        <mc:Fallback xmlns="">
          <p:pic>
            <p:nvPicPr>
              <p:cNvPr id="6074" name="墨迹 6073"/>
            </p:nvPicPr>
            <p:blipFill>
              <a:blip r:embed="rId289"/>
            </p:blipFill>
            <p:spPr>
              <a:xfrm>
                <a:off x="2868600" y="1798200"/>
                <a:ext cx="11520" cy="64800"/>
              </a:xfrm>
              <a:prstGeom prst="rect"/>
            </p:spPr>
          </p:pic>
        </mc:Fallback>
      </mc:AlternateContent>
      <p:grpSp>
        <p:nvGrpSpPr>
          <p:cNvPr id="6078" name="组合 6077"/>
          <p:cNvGrpSpPr/>
          <p:nvPr/>
        </p:nvGrpSpPr>
        <p:grpSpPr>
          <a:xfrm>
            <a:off x="2665920" y="2354400"/>
            <a:ext cx="67320" cy="24840"/>
            <a:chOff x="2665920" y="2354400"/>
            <a:chExt cx="67320" cy="24840"/>
          </a:xfrm>
        </p:grpSpPr>
        <mc:AlternateContent xmlns:mc="http://schemas.openxmlformats.org/markup-compatibility/2006" xmlns:p14="http://schemas.microsoft.com/office/powerpoint/2010/main">
          <mc:Choice Requires="p14">
            <p:contentPart r:id="rId290" p14:bwMode="auto">
              <p14:nvContentPartPr>
                <p14:cNvPr id="6076" name="墨迹 6075"/>
                <p14:cNvContentPartPr/>
                <p14:nvPr/>
              </p14:nvContentPartPr>
              <p14:xfrm>
                <a:off x="2665920" y="2358000"/>
                <a:ext cx="24120" cy="21240"/>
              </p14:xfrm>
            </p:contentPart>
          </mc:Choice>
          <mc:Fallback xmlns="">
            <p:pic>
              <p:nvPicPr>
                <p:cNvPr id="6076" name="墨迹 6075"/>
              </p:nvPicPr>
              <p:blipFill>
                <a:blip r:embed="rId291"/>
              </p:blipFill>
              <p:spPr>
                <a:xfrm>
                  <a:off x="2665920" y="2358000"/>
                  <a:ext cx="24120" cy="21240"/>
                </a:xfrm>
                <a:prstGeom prst="rect"/>
              </p:spPr>
            </p:pic>
          </mc:Fallback>
        </mc:AlternateContent>
        <mc:AlternateContent xmlns:mc="http://schemas.openxmlformats.org/markup-compatibility/2006" xmlns:p14="http://schemas.microsoft.com/office/powerpoint/2010/main">
          <mc:Choice Requires="p14">
            <p:contentPart r:id="rId292" p14:bwMode="auto">
              <p14:nvContentPartPr>
                <p14:cNvPr id="6077" name="墨迹 6076"/>
                <p14:cNvContentPartPr/>
                <p14:nvPr/>
              </p14:nvContentPartPr>
              <p14:xfrm>
                <a:off x="2708760" y="2354400"/>
                <a:ext cx="24480" cy="14040"/>
              </p14:xfrm>
            </p:contentPart>
          </mc:Choice>
          <mc:Fallback xmlns="">
            <p:pic>
              <p:nvPicPr>
                <p:cNvPr id="6077" name="墨迹 6076"/>
              </p:nvPicPr>
              <p:blipFill>
                <a:blip r:embed="rId293"/>
              </p:blipFill>
              <p:spPr>
                <a:xfrm>
                  <a:off x="2708760" y="2354400"/>
                  <a:ext cx="24480" cy="14040"/>
                </a:xfrm>
                <a:prstGeom prst="rect"/>
              </p:spPr>
            </p:pic>
          </mc:Fallback>
        </mc:AlternateContent>
      </p:grpSp>
      <p:grpSp>
        <p:nvGrpSpPr>
          <p:cNvPr id="6081" name="组合 6080"/>
          <p:cNvGrpSpPr/>
          <p:nvPr/>
        </p:nvGrpSpPr>
        <p:grpSpPr>
          <a:xfrm>
            <a:off x="2917560" y="2301120"/>
            <a:ext cx="59400" cy="39960"/>
            <a:chOff x="2917560" y="2301120"/>
            <a:chExt cx="59400" cy="39960"/>
          </a:xfrm>
        </p:grpSpPr>
        <mc:AlternateContent xmlns:mc="http://schemas.openxmlformats.org/markup-compatibility/2006" xmlns:p14="http://schemas.microsoft.com/office/powerpoint/2010/main">
          <mc:Choice Requires="p14">
            <p:contentPart r:id="rId294" p14:bwMode="auto">
              <p14:nvContentPartPr>
                <p14:cNvPr id="6079" name="墨迹 6078"/>
                <p14:cNvContentPartPr/>
                <p14:nvPr/>
              </p14:nvContentPartPr>
              <p14:xfrm>
                <a:off x="2917560" y="2301120"/>
                <a:ext cx="24120" cy="39960"/>
              </p14:xfrm>
            </p:contentPart>
          </mc:Choice>
          <mc:Fallback xmlns="">
            <p:pic>
              <p:nvPicPr>
                <p:cNvPr id="6079" name="墨迹 6078"/>
              </p:nvPicPr>
              <p:blipFill>
                <a:blip r:embed="rId295"/>
              </p:blipFill>
              <p:spPr>
                <a:xfrm>
                  <a:off x="2917560" y="2301120"/>
                  <a:ext cx="24120" cy="39960"/>
                </a:xfrm>
                <a:prstGeom prst="rect"/>
              </p:spPr>
            </p:pic>
          </mc:Fallback>
        </mc:AlternateContent>
        <mc:AlternateContent xmlns:mc="http://schemas.openxmlformats.org/markup-compatibility/2006" xmlns:p14="http://schemas.microsoft.com/office/powerpoint/2010/main">
          <mc:Choice Requires="p14">
            <p:contentPart r:id="rId296" p14:bwMode="auto">
              <p14:nvContentPartPr>
                <p14:cNvPr id="6080" name="墨迹 6079"/>
                <p14:cNvContentPartPr/>
                <p14:nvPr/>
              </p14:nvContentPartPr>
              <p14:xfrm>
                <a:off x="2956440" y="2304720"/>
                <a:ext cx="20520" cy="18000"/>
              </p14:xfrm>
            </p:contentPart>
          </mc:Choice>
          <mc:Fallback xmlns="">
            <p:pic>
              <p:nvPicPr>
                <p:cNvPr id="6080" name="墨迹 6079"/>
              </p:nvPicPr>
              <p:blipFill>
                <a:blip r:embed="rId297"/>
              </p:blipFill>
              <p:spPr>
                <a:xfrm>
                  <a:off x="2956440" y="2304720"/>
                  <a:ext cx="20520" cy="18000"/>
                </a:xfrm>
                <a:prstGeom prst="rect"/>
              </p:spPr>
            </p:pic>
          </mc:Fallback>
        </mc:AlternateContent>
      </p:grpSp>
      <mc:AlternateContent xmlns:mc="http://schemas.openxmlformats.org/markup-compatibility/2006" xmlns:p14="http://schemas.microsoft.com/office/powerpoint/2010/main">
        <mc:Choice Requires="p14">
          <p:contentPart r:id="rId298" p14:bwMode="auto">
            <p14:nvContentPartPr>
              <p14:cNvPr id="6088" name="墨迹 6087"/>
              <p14:cNvContentPartPr/>
              <p14:nvPr/>
            </p14:nvContentPartPr>
            <p14:xfrm>
              <a:off x="3089640" y="2282040"/>
              <a:ext cx="51480" cy="78480"/>
            </p14:xfrm>
          </p:contentPart>
        </mc:Choice>
        <mc:Fallback xmlns="">
          <p:pic>
            <p:nvPicPr>
              <p:cNvPr id="6088" name="墨迹 6087"/>
            </p:nvPicPr>
            <p:blipFill>
              <a:blip r:embed="rId299"/>
            </p:blipFill>
            <p:spPr>
              <a:xfrm>
                <a:off x="3089640" y="2282040"/>
                <a:ext cx="51480" cy="78480"/>
              </a:xfrm>
              <a:prstGeom prst="rect"/>
            </p:spPr>
          </p:pic>
        </mc:Fallback>
      </mc:AlternateContent>
      <mc:AlternateContent xmlns:mc="http://schemas.openxmlformats.org/markup-compatibility/2006" xmlns:p14="http://schemas.microsoft.com/office/powerpoint/2010/main">
        <mc:Choice Requires="p14">
          <p:contentPart r:id="rId300" p14:bwMode="auto">
            <p14:nvContentPartPr>
              <p14:cNvPr id="6100" name="墨迹 6099"/>
              <p14:cNvContentPartPr/>
              <p14:nvPr/>
            </p14:nvContentPartPr>
            <p14:xfrm>
              <a:off x="3011880" y="2316240"/>
              <a:ext cx="24840" cy="104760"/>
            </p14:xfrm>
          </p:contentPart>
        </mc:Choice>
        <mc:Fallback xmlns="">
          <p:pic>
            <p:nvPicPr>
              <p:cNvPr id="6100" name="墨迹 6099"/>
            </p:nvPicPr>
            <p:blipFill>
              <a:blip r:embed="rId301"/>
            </p:blipFill>
            <p:spPr>
              <a:xfrm>
                <a:off x="3011880" y="2316240"/>
                <a:ext cx="24840" cy="104760"/>
              </a:xfrm>
              <a:prstGeom prst="rect"/>
            </p:spPr>
          </p:pic>
        </mc:Fallback>
      </mc:AlternateContent>
      <mc:AlternateContent xmlns:mc="http://schemas.openxmlformats.org/markup-compatibility/2006" xmlns:p14="http://schemas.microsoft.com/office/powerpoint/2010/main">
        <mc:Choice Requires="p14">
          <p:contentPart r:id="rId302" p14:bwMode="auto">
            <p14:nvContentPartPr>
              <p14:cNvPr id="6102" name="墨迹 6101"/>
              <p14:cNvContentPartPr/>
              <p14:nvPr/>
            </p14:nvContentPartPr>
            <p14:xfrm>
              <a:off x="4278360" y="2140920"/>
              <a:ext cx="3240" cy="14400"/>
            </p14:xfrm>
          </p:contentPart>
        </mc:Choice>
        <mc:Fallback xmlns="">
          <p:pic>
            <p:nvPicPr>
              <p:cNvPr id="6102" name="墨迹 6101"/>
            </p:nvPicPr>
            <p:blipFill>
              <a:blip r:embed="rId303"/>
            </p:blipFill>
            <p:spPr>
              <a:xfrm>
                <a:off x="4278360" y="2140920"/>
                <a:ext cx="3240" cy="14400"/>
              </a:xfrm>
              <a:prstGeom prst="rect"/>
            </p:spPr>
          </p:pic>
        </mc:Fallback>
      </mc:AlternateContent>
      <mc:AlternateContent xmlns:mc="http://schemas.openxmlformats.org/markup-compatibility/2006" xmlns:p14="http://schemas.microsoft.com/office/powerpoint/2010/main">
        <mc:Choice Requires="p14">
          <p:contentPart r:id="rId304" p14:bwMode="auto">
            <p14:nvContentPartPr>
              <p14:cNvPr id="6105" name="墨迹 6104"/>
              <p14:cNvContentPartPr/>
              <p14:nvPr/>
            </p14:nvContentPartPr>
            <p14:xfrm>
              <a:off x="4282320" y="2121840"/>
              <a:ext cx="360" cy="14400"/>
            </p14:xfrm>
          </p:contentPart>
        </mc:Choice>
        <mc:Fallback xmlns="">
          <p:pic>
            <p:nvPicPr>
              <p:cNvPr id="6105" name="墨迹 6104"/>
            </p:nvPicPr>
            <p:blipFill>
              <a:blip r:embed="rId305"/>
            </p:blipFill>
            <p:spPr>
              <a:xfrm>
                <a:off x="4282320" y="2121840"/>
                <a:ext cx="360" cy="14400"/>
              </a:xfrm>
              <a:prstGeom prst="rect"/>
            </p:spPr>
          </p:pic>
        </mc:Fallback>
      </mc:AlternateContent>
      <mc:AlternateContent xmlns:mc="http://schemas.openxmlformats.org/markup-compatibility/2006" xmlns:p14="http://schemas.microsoft.com/office/powerpoint/2010/main">
        <mc:Choice Requires="p14">
          <p:contentPart r:id="rId306" p14:bwMode="auto">
            <p14:nvContentPartPr>
              <p14:cNvPr id="6109" name="墨迹 6108"/>
              <p14:cNvContentPartPr/>
              <p14:nvPr/>
            </p14:nvContentPartPr>
            <p14:xfrm>
              <a:off x="4609920" y="2160000"/>
              <a:ext cx="4320" cy="41760"/>
            </p14:xfrm>
          </p:contentPart>
        </mc:Choice>
        <mc:Fallback xmlns="">
          <p:pic>
            <p:nvPicPr>
              <p:cNvPr id="6109" name="墨迹 6108"/>
            </p:nvPicPr>
            <p:blipFill>
              <a:blip r:embed="rId307"/>
            </p:blipFill>
            <p:spPr>
              <a:xfrm>
                <a:off x="4609920" y="2160000"/>
                <a:ext cx="4320" cy="41760"/>
              </a:xfrm>
              <a:prstGeom prst="rect"/>
            </p:spPr>
          </p:pic>
        </mc:Fallback>
      </mc:AlternateContent>
      <mc:AlternateContent xmlns:mc="http://schemas.openxmlformats.org/markup-compatibility/2006" xmlns:p14="http://schemas.microsoft.com/office/powerpoint/2010/main">
        <mc:Choice Requires="p14">
          <p:contentPart r:id="rId308" p14:bwMode="auto">
            <p14:nvContentPartPr>
              <p14:cNvPr id="6110" name="墨迹 6109"/>
              <p14:cNvContentPartPr/>
              <p14:nvPr/>
            </p14:nvContentPartPr>
            <p14:xfrm>
              <a:off x="4861560" y="2194200"/>
              <a:ext cx="360" cy="38160"/>
            </p14:xfrm>
          </p:contentPart>
        </mc:Choice>
        <mc:Fallback xmlns="">
          <p:pic>
            <p:nvPicPr>
              <p:cNvPr id="6110" name="墨迹 6109"/>
            </p:nvPicPr>
            <p:blipFill>
              <a:blip r:embed="rId309"/>
            </p:blipFill>
            <p:spPr>
              <a:xfrm>
                <a:off x="4861560" y="2194200"/>
                <a:ext cx="360" cy="38160"/>
              </a:xfrm>
              <a:prstGeom prst="rect"/>
            </p:spPr>
          </p:pic>
        </mc:Fallback>
      </mc:AlternateContent>
      <mc:AlternateContent xmlns:mc="http://schemas.openxmlformats.org/markup-compatibility/2006" xmlns:p14="http://schemas.microsoft.com/office/powerpoint/2010/main">
        <mc:Choice Requires="p14">
          <p:contentPart r:id="rId310" p14:bwMode="auto">
            <p14:nvContentPartPr>
              <p14:cNvPr id="6118" name="墨迹 6117"/>
              <p14:cNvContentPartPr/>
              <p14:nvPr/>
            </p14:nvContentPartPr>
            <p14:xfrm>
              <a:off x="4137600" y="2121840"/>
              <a:ext cx="4320" cy="14760"/>
            </p14:xfrm>
          </p:contentPart>
        </mc:Choice>
        <mc:Fallback xmlns="">
          <p:pic>
            <p:nvPicPr>
              <p:cNvPr id="6118" name="墨迹 6117"/>
            </p:nvPicPr>
            <p:blipFill>
              <a:blip r:embed="rId311"/>
            </p:blipFill>
            <p:spPr>
              <a:xfrm>
                <a:off x="4137600" y="2121840"/>
                <a:ext cx="4320" cy="14760"/>
              </a:xfrm>
              <a:prstGeom prst="rect"/>
            </p:spPr>
          </p:pic>
        </mc:Fallback>
      </mc:AlternateContent>
      <mc:AlternateContent xmlns:mc="http://schemas.openxmlformats.org/markup-compatibility/2006" xmlns:p14="http://schemas.microsoft.com/office/powerpoint/2010/main">
        <mc:Choice Requires="p14">
          <p:contentPart r:id="rId312" p14:bwMode="auto">
            <p14:nvContentPartPr>
              <p14:cNvPr id="6120" name="墨迹 6119"/>
              <p14:cNvContentPartPr/>
              <p14:nvPr/>
            </p14:nvContentPartPr>
            <p14:xfrm>
              <a:off x="4250280" y="2121840"/>
              <a:ext cx="32400" cy="31680"/>
            </p14:xfrm>
          </p:contentPart>
        </mc:Choice>
        <mc:Fallback xmlns="">
          <p:pic>
            <p:nvPicPr>
              <p:cNvPr id="6120" name="墨迹 6119"/>
            </p:nvPicPr>
            <p:blipFill>
              <a:blip r:embed="rId313"/>
            </p:blipFill>
            <p:spPr>
              <a:xfrm>
                <a:off x="4250280" y="2121840"/>
                <a:ext cx="32400" cy="31680"/>
              </a:xfrm>
              <a:prstGeom prst="rect"/>
            </p:spPr>
          </p:pic>
        </mc:Fallback>
      </mc:AlternateContent>
      <p:grpSp>
        <p:nvGrpSpPr>
          <p:cNvPr id="6126" name="组合 6125"/>
          <p:cNvGrpSpPr/>
          <p:nvPr/>
        </p:nvGrpSpPr>
        <p:grpSpPr>
          <a:xfrm>
            <a:off x="4430640" y="2125800"/>
            <a:ext cx="39240" cy="55800"/>
            <a:chOff x="4430640" y="2125800"/>
            <a:chExt cx="39240" cy="55800"/>
          </a:xfrm>
        </p:grpSpPr>
        <mc:AlternateContent xmlns:mc="http://schemas.openxmlformats.org/markup-compatibility/2006" xmlns:p14="http://schemas.microsoft.com/office/powerpoint/2010/main">
          <mc:Choice Requires="p14">
            <p:contentPart r:id="rId314" p14:bwMode="auto">
              <p14:nvContentPartPr>
                <p14:cNvPr id="6106" name="墨迹 6105"/>
                <p14:cNvContentPartPr/>
                <p14:nvPr/>
              </p14:nvContentPartPr>
              <p14:xfrm>
                <a:off x="4431000" y="2125800"/>
                <a:ext cx="3960" cy="11160"/>
              </p14:xfrm>
            </p:contentPart>
          </mc:Choice>
          <mc:Fallback xmlns="">
            <p:pic>
              <p:nvPicPr>
                <p:cNvPr id="6106" name="墨迹 6105"/>
              </p:nvPicPr>
              <p:blipFill>
                <a:blip r:embed="rId315"/>
              </p:blipFill>
              <p:spPr>
                <a:xfrm>
                  <a:off x="4431000" y="2125800"/>
                  <a:ext cx="3960" cy="11160"/>
                </a:xfrm>
                <a:prstGeom prst="rect"/>
              </p:spPr>
            </p:pic>
          </mc:Fallback>
        </mc:AlternateContent>
        <mc:AlternateContent xmlns:mc="http://schemas.openxmlformats.org/markup-compatibility/2006" xmlns:p14="http://schemas.microsoft.com/office/powerpoint/2010/main">
          <mc:Choice Requires="p14">
            <p:contentPart r:id="rId316" p14:bwMode="auto">
              <p14:nvContentPartPr>
                <p14:cNvPr id="6107" name="墨迹 6106"/>
                <p14:cNvContentPartPr/>
                <p14:nvPr/>
              </p14:nvContentPartPr>
              <p14:xfrm>
                <a:off x="4430640" y="2140920"/>
                <a:ext cx="360" cy="38160"/>
              </p14:xfrm>
            </p:contentPart>
          </mc:Choice>
          <mc:Fallback xmlns="">
            <p:pic>
              <p:nvPicPr>
                <p:cNvPr id="6107" name="墨迹 6106"/>
              </p:nvPicPr>
              <p:blipFill>
                <a:blip r:embed="rId309"/>
              </p:blipFill>
              <p:spPr>
                <a:xfrm>
                  <a:off x="4430640" y="2140920"/>
                  <a:ext cx="360" cy="38160"/>
                </a:xfrm>
                <a:prstGeom prst="rect"/>
              </p:spPr>
            </p:pic>
          </mc:Fallback>
        </mc:AlternateContent>
        <mc:AlternateContent xmlns:mc="http://schemas.openxmlformats.org/markup-compatibility/2006" xmlns:p14="http://schemas.microsoft.com/office/powerpoint/2010/main">
          <mc:Choice Requires="p14">
            <p:contentPart r:id="rId317" p14:bwMode="auto">
              <p14:nvContentPartPr>
                <p14:cNvPr id="6125" name="墨迹 6124"/>
                <p14:cNvContentPartPr/>
                <p14:nvPr/>
              </p14:nvContentPartPr>
              <p14:xfrm>
                <a:off x="4430640" y="2148480"/>
                <a:ext cx="39240" cy="33120"/>
              </p14:xfrm>
            </p:contentPart>
          </mc:Choice>
          <mc:Fallback xmlns="">
            <p:pic>
              <p:nvPicPr>
                <p:cNvPr id="6125" name="墨迹 6124"/>
              </p:nvPicPr>
              <p:blipFill>
                <a:blip r:embed="rId318"/>
              </p:blipFill>
              <p:spPr>
                <a:xfrm>
                  <a:off x="4430640" y="2148480"/>
                  <a:ext cx="39240" cy="33120"/>
                </a:xfrm>
                <a:prstGeom prst="rect"/>
              </p:spPr>
            </p:pic>
          </mc:Fallback>
        </mc:AlternateContent>
      </p:grpSp>
      <mc:AlternateContent xmlns:mc="http://schemas.openxmlformats.org/markup-compatibility/2006" xmlns:p14="http://schemas.microsoft.com/office/powerpoint/2010/main">
        <mc:Choice Requires="p14">
          <p:contentPart r:id="rId319" p14:bwMode="auto">
            <p14:nvContentPartPr>
              <p14:cNvPr id="6127" name="墨迹 6126"/>
              <p14:cNvContentPartPr/>
              <p14:nvPr/>
            </p14:nvContentPartPr>
            <p14:xfrm>
              <a:off x="4609920" y="2160000"/>
              <a:ext cx="63720" cy="47160"/>
            </p14:xfrm>
          </p:contentPart>
        </mc:Choice>
        <mc:Fallback xmlns="">
          <p:pic>
            <p:nvPicPr>
              <p:cNvPr id="6127" name="墨迹 6126"/>
            </p:nvPicPr>
            <p:blipFill>
              <a:blip r:embed="rId320"/>
            </p:blipFill>
            <p:spPr>
              <a:xfrm>
                <a:off x="4609920" y="2160000"/>
                <a:ext cx="63720" cy="47160"/>
              </a:xfrm>
              <a:prstGeom prst="rect"/>
            </p:spPr>
          </p:pic>
        </mc:Fallback>
      </mc:AlternateContent>
      <mc:AlternateContent xmlns:mc="http://schemas.openxmlformats.org/markup-compatibility/2006" xmlns:p14="http://schemas.microsoft.com/office/powerpoint/2010/main">
        <mc:Choice Requires="p14">
          <p:contentPart r:id="rId321" p14:bwMode="auto">
            <p14:nvContentPartPr>
              <p14:cNvPr id="6128" name="墨迹 6127"/>
              <p14:cNvContentPartPr/>
              <p14:nvPr/>
            </p14:nvContentPartPr>
            <p14:xfrm>
              <a:off x="4869120" y="2202120"/>
              <a:ext cx="28080" cy="25560"/>
            </p14:xfrm>
          </p:contentPart>
        </mc:Choice>
        <mc:Fallback xmlns="">
          <p:pic>
            <p:nvPicPr>
              <p:cNvPr id="6128" name="墨迹 6127"/>
            </p:nvPicPr>
            <p:blipFill>
              <a:blip r:embed="rId322"/>
            </p:blipFill>
            <p:spPr>
              <a:xfrm>
                <a:off x="4869120" y="2202120"/>
                <a:ext cx="28080" cy="25560"/>
              </a:xfrm>
              <a:prstGeom prst="rect"/>
            </p:spPr>
          </p:pic>
        </mc:Fallback>
      </mc:AlternateContent>
      <p:cxnSp>
        <p:nvCxnSpPr>
          <p:cNvPr id="6129" name="直接连接符 6128"/>
          <p:cNvCxnSpPr/>
          <p:nvPr/>
        </p:nvCxnSpPr>
        <p:spPr>
          <a:xfrm>
            <a:off x="3630930" y="1356360"/>
            <a:ext cx="69894" cy="790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33" name="直接连接符 6132"/>
          <p:cNvCxnSpPr/>
          <p:nvPr/>
        </p:nvCxnSpPr>
        <p:spPr>
          <a:xfrm>
            <a:off x="3810307" y="1396440"/>
            <a:ext cx="36463" cy="888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43" name="直接连接符 6142"/>
          <p:cNvCxnSpPr/>
          <p:nvPr/>
        </p:nvCxnSpPr>
        <p:spPr>
          <a:xfrm>
            <a:off x="3930721" y="1431393"/>
            <a:ext cx="16674" cy="1332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52" name="直接连接符 6151"/>
          <p:cNvCxnSpPr>
            <a:stCxn id="3060" idx="1"/>
          </p:cNvCxnSpPr>
          <p:nvPr/>
        </p:nvCxnSpPr>
        <p:spPr>
          <a:xfrm>
            <a:off x="4826670" y="1601587"/>
            <a:ext cx="97457" cy="811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55" name="直接连接符 6154"/>
          <p:cNvCxnSpPr>
            <a:stCxn id="3060" idx="1"/>
          </p:cNvCxnSpPr>
          <p:nvPr/>
        </p:nvCxnSpPr>
        <p:spPr>
          <a:xfrm flipH="1">
            <a:off x="4786613" y="1601587"/>
            <a:ext cx="40057" cy="1165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323" p14:bwMode="auto">
            <p14:nvContentPartPr>
              <p14:cNvPr id="6159" name="墨迹 6158"/>
              <p14:cNvContentPartPr/>
              <p14:nvPr/>
            </p14:nvContentPartPr>
            <p14:xfrm>
              <a:off x="3817200" y="1809360"/>
              <a:ext cx="2880" cy="12240"/>
            </p14:xfrm>
          </p:contentPart>
        </mc:Choice>
        <mc:Fallback xmlns="">
          <p:pic>
            <p:nvPicPr>
              <p:cNvPr id="6159" name="墨迹 6158"/>
            </p:nvPicPr>
            <p:blipFill>
              <a:blip r:embed="rId324"/>
            </p:blipFill>
            <p:spPr>
              <a:xfrm>
                <a:off x="3817200" y="1809360"/>
                <a:ext cx="2880" cy="12240"/>
              </a:xfrm>
              <a:prstGeom prst="rect"/>
            </p:spPr>
          </p:pic>
        </mc:Fallback>
      </mc:AlternateContent>
      <mc:AlternateContent xmlns:mc="http://schemas.openxmlformats.org/markup-compatibility/2006" xmlns:p14="http://schemas.microsoft.com/office/powerpoint/2010/main">
        <mc:Choice Requires="p14">
          <p:contentPart r:id="rId325" p14:bwMode="auto">
            <p14:nvContentPartPr>
              <p14:cNvPr id="6160" name="墨迹 6159"/>
              <p14:cNvContentPartPr/>
              <p14:nvPr/>
            </p14:nvContentPartPr>
            <p14:xfrm>
              <a:off x="3619200" y="1996200"/>
              <a:ext cx="360" cy="1080"/>
            </p14:xfrm>
          </p:contentPart>
        </mc:Choice>
        <mc:Fallback xmlns="">
          <p:pic>
            <p:nvPicPr>
              <p:cNvPr id="6160" name="墨迹 6159"/>
            </p:nvPicPr>
            <p:blipFill>
              <a:blip r:embed="rId326"/>
            </p:blipFill>
            <p:spPr>
              <a:xfrm>
                <a:off x="3619200" y="1996200"/>
                <a:ext cx="360" cy="1080"/>
              </a:xfrm>
              <a:prstGeom prst="rect"/>
            </p:spPr>
          </p:pic>
        </mc:Fallback>
      </mc:AlternateContent>
      <p:grpSp>
        <p:nvGrpSpPr>
          <p:cNvPr id="6162" name="组合 6161"/>
          <p:cNvGrpSpPr/>
          <p:nvPr/>
        </p:nvGrpSpPr>
        <p:grpSpPr>
          <a:xfrm>
            <a:off x="3813600" y="1720140"/>
            <a:ext cx="76455" cy="93600"/>
            <a:chOff x="3813600" y="1720140"/>
            <a:chExt cx="76455" cy="93600"/>
          </a:xfrm>
        </p:grpSpPr>
        <mc:AlternateContent xmlns:mc="http://schemas.openxmlformats.org/markup-compatibility/2006" xmlns:p14="http://schemas.microsoft.com/office/powerpoint/2010/main">
          <mc:Choice Requires="p14">
            <p:contentPart r:id="rId327" p14:bwMode="auto">
              <p14:nvContentPartPr>
                <p14:cNvPr id="5870" name="墨迹 5869"/>
                <p14:cNvContentPartPr/>
                <p14:nvPr/>
              </p14:nvContentPartPr>
              <p14:xfrm>
                <a:off x="3815535" y="1786740"/>
                <a:ext cx="360" cy="27000"/>
              </p14:xfrm>
            </p:contentPart>
          </mc:Choice>
          <mc:Fallback xmlns="">
            <p:pic>
              <p:nvPicPr>
                <p:cNvPr id="5870" name="墨迹 5869"/>
              </p:nvPicPr>
              <p:blipFill>
                <a:blip r:embed="rId328"/>
              </p:blipFill>
              <p:spPr>
                <a:xfrm>
                  <a:off x="3815535" y="1786740"/>
                  <a:ext cx="360" cy="27000"/>
                </a:xfrm>
                <a:prstGeom prst="rect"/>
              </p:spPr>
            </p:pic>
          </mc:Fallback>
        </mc:AlternateContent>
        <mc:AlternateContent xmlns:mc="http://schemas.openxmlformats.org/markup-compatibility/2006" xmlns:p14="http://schemas.microsoft.com/office/powerpoint/2010/main">
          <mc:Choice Requires="p14">
            <p:contentPart r:id="rId329" p14:bwMode="auto">
              <p14:nvContentPartPr>
                <p14:cNvPr id="5871" name="墨迹 5870"/>
                <p14:cNvContentPartPr/>
                <p14:nvPr/>
              </p14:nvContentPartPr>
              <p14:xfrm>
                <a:off x="3889695" y="1720140"/>
                <a:ext cx="360" cy="40320"/>
              </p14:xfrm>
            </p:contentPart>
          </mc:Choice>
          <mc:Fallback xmlns="">
            <p:pic>
              <p:nvPicPr>
                <p:cNvPr id="5871" name="墨迹 5870"/>
              </p:nvPicPr>
              <p:blipFill>
                <a:blip r:embed="rId131"/>
              </p:blipFill>
              <p:spPr>
                <a:xfrm>
                  <a:off x="3889695" y="1720140"/>
                  <a:ext cx="360" cy="40320"/>
                </a:xfrm>
                <a:prstGeom prst="rect"/>
              </p:spPr>
            </p:pic>
          </mc:Fallback>
        </mc:AlternateContent>
        <mc:AlternateContent xmlns:mc="http://schemas.openxmlformats.org/markup-compatibility/2006" xmlns:p14="http://schemas.microsoft.com/office/powerpoint/2010/main">
          <mc:Choice Requires="p14">
            <p:contentPart r:id="rId330" p14:bwMode="auto">
              <p14:nvContentPartPr>
                <p14:cNvPr id="6161" name="墨迹 6160"/>
                <p14:cNvContentPartPr/>
                <p14:nvPr/>
              </p14:nvContentPartPr>
              <p14:xfrm>
                <a:off x="3813600" y="1786680"/>
                <a:ext cx="38520" cy="11520"/>
              </p14:xfrm>
            </p:contentPart>
          </mc:Choice>
          <mc:Fallback xmlns="">
            <p:pic>
              <p:nvPicPr>
                <p:cNvPr id="6161" name="墨迹 6160"/>
              </p:nvPicPr>
              <p:blipFill>
                <a:blip r:embed="rId331"/>
              </p:blipFill>
              <p:spPr>
                <a:xfrm>
                  <a:off x="3813600" y="1786680"/>
                  <a:ext cx="38520" cy="11520"/>
                </a:xfrm>
                <a:prstGeom prst="rect"/>
              </p:spPr>
            </p:pic>
          </mc:Fallback>
        </mc:AlternateContent>
      </p:grpSp>
      <mc:AlternateContent xmlns:mc="http://schemas.openxmlformats.org/markup-compatibility/2006" xmlns:p14="http://schemas.microsoft.com/office/powerpoint/2010/main">
        <mc:Choice Requires="p14">
          <p:contentPart r:id="rId332" p14:bwMode="auto">
            <p14:nvContentPartPr>
              <p14:cNvPr id="6163" name="墨迹 6162"/>
              <p14:cNvContentPartPr/>
              <p14:nvPr/>
            </p14:nvContentPartPr>
            <p14:xfrm>
              <a:off x="3710640" y="1878120"/>
              <a:ext cx="49680" cy="7920"/>
            </p14:xfrm>
          </p:contentPart>
        </mc:Choice>
        <mc:Fallback xmlns="">
          <p:pic>
            <p:nvPicPr>
              <p:cNvPr id="6163" name="墨迹 6162"/>
            </p:nvPicPr>
            <p:blipFill>
              <a:blip r:embed="rId333"/>
            </p:blipFill>
            <p:spPr>
              <a:xfrm>
                <a:off x="3710640" y="1878120"/>
                <a:ext cx="49680" cy="7920"/>
              </a:xfrm>
              <a:prstGeom prst="rect"/>
            </p:spPr>
          </p:pic>
        </mc:Fallback>
      </mc:AlternateContent>
      <mc:AlternateContent xmlns:mc="http://schemas.openxmlformats.org/markup-compatibility/2006" xmlns:p14="http://schemas.microsoft.com/office/powerpoint/2010/main">
        <mc:Choice Requires="p14">
          <p:contentPart r:id="rId334" p14:bwMode="auto">
            <p14:nvContentPartPr>
              <p14:cNvPr id="6164" name="墨迹 6163"/>
              <p14:cNvContentPartPr/>
              <p14:nvPr/>
            </p14:nvContentPartPr>
            <p14:xfrm>
              <a:off x="3615600" y="1973520"/>
              <a:ext cx="38160" cy="3960"/>
            </p14:xfrm>
          </p:contentPart>
        </mc:Choice>
        <mc:Fallback xmlns="">
          <p:pic>
            <p:nvPicPr>
              <p:cNvPr id="6164" name="墨迹 6163"/>
            </p:nvPicPr>
            <p:blipFill>
              <a:blip r:embed="rId335"/>
            </p:blipFill>
            <p:spPr>
              <a:xfrm>
                <a:off x="3615600" y="1973520"/>
                <a:ext cx="38160" cy="3960"/>
              </a:xfrm>
              <a:prstGeom prst="rect"/>
            </p:spPr>
          </p:pic>
        </mc:Fallback>
      </mc:AlternateContent>
      <mc:AlternateContent xmlns:mc="http://schemas.openxmlformats.org/markup-compatibility/2006" xmlns:p14="http://schemas.microsoft.com/office/powerpoint/2010/main">
        <mc:Choice Requires="p14">
          <p:contentPart r:id="rId336" p14:bwMode="auto">
            <p14:nvContentPartPr>
              <p14:cNvPr id="6166" name="墨迹 6165"/>
              <p14:cNvContentPartPr/>
              <p14:nvPr/>
            </p14:nvContentPartPr>
            <p14:xfrm>
              <a:off x="3482040" y="2061000"/>
              <a:ext cx="23400" cy="3600"/>
            </p14:xfrm>
          </p:contentPart>
        </mc:Choice>
        <mc:Fallback xmlns="">
          <p:pic>
            <p:nvPicPr>
              <p:cNvPr id="6166" name="墨迹 6165"/>
            </p:nvPicPr>
            <p:blipFill>
              <a:blip r:embed="rId337"/>
            </p:blipFill>
            <p:spPr>
              <a:xfrm>
                <a:off x="3482040" y="2061000"/>
                <a:ext cx="23400" cy="3600"/>
              </a:xfrm>
              <a:prstGeom prst="rect"/>
            </p:spPr>
          </p:pic>
        </mc:Fallback>
      </mc:AlternateContent>
      <mc:AlternateContent xmlns:mc="http://schemas.openxmlformats.org/markup-compatibility/2006" xmlns:p14="http://schemas.microsoft.com/office/powerpoint/2010/main">
        <mc:Choice Requires="p14">
          <p:contentPart r:id="rId338" p14:bwMode="auto">
            <p14:nvContentPartPr>
              <p14:cNvPr id="6167" name="墨迹 6166"/>
              <p14:cNvContentPartPr/>
              <p14:nvPr/>
            </p14:nvContentPartPr>
            <p14:xfrm>
              <a:off x="5303400" y="1135320"/>
              <a:ext cx="360" cy="25200"/>
            </p14:xfrm>
          </p:contentPart>
        </mc:Choice>
        <mc:Fallback xmlns="">
          <p:pic>
            <p:nvPicPr>
              <p:cNvPr id="6167" name="墨迹 6166"/>
            </p:nvPicPr>
            <p:blipFill>
              <a:blip r:embed="rId339"/>
            </p:blipFill>
            <p:spPr>
              <a:xfrm>
                <a:off x="5303400" y="1135320"/>
                <a:ext cx="360" cy="25200"/>
              </a:xfrm>
              <a:prstGeom prst="rect"/>
            </p:spPr>
          </p:pic>
        </mc:Fallback>
      </mc:AlternateContent>
      <mc:AlternateContent xmlns:mc="http://schemas.openxmlformats.org/markup-compatibility/2006" xmlns:p14="http://schemas.microsoft.com/office/powerpoint/2010/main">
        <mc:Choice Requires="p14">
          <p:contentPart r:id="rId340" p14:bwMode="auto">
            <p14:nvContentPartPr>
              <p14:cNvPr id="6168" name="墨迹 6167"/>
              <p14:cNvContentPartPr/>
              <p14:nvPr/>
            </p14:nvContentPartPr>
            <p14:xfrm>
              <a:off x="5177400" y="1122000"/>
              <a:ext cx="25560" cy="34200"/>
            </p14:xfrm>
          </p:contentPart>
        </mc:Choice>
        <mc:Fallback xmlns="">
          <p:pic>
            <p:nvPicPr>
              <p:cNvPr id="6168" name="墨迹 6167"/>
            </p:nvPicPr>
            <p:blipFill>
              <a:blip r:embed="rId341"/>
            </p:blipFill>
            <p:spPr>
              <a:xfrm>
                <a:off x="5177400" y="1122000"/>
                <a:ext cx="25560" cy="34200"/>
              </a:xfrm>
              <a:prstGeom prst="rect"/>
            </p:spPr>
          </p:pic>
        </mc:Fallback>
      </mc:AlternateContent>
      <mc:AlternateContent xmlns:mc="http://schemas.openxmlformats.org/markup-compatibility/2006" xmlns:p14="http://schemas.microsoft.com/office/powerpoint/2010/main">
        <mc:Choice Requires="p14">
          <p:contentPart r:id="rId342" p14:bwMode="auto">
            <p14:nvContentPartPr>
              <p14:cNvPr id="6169" name="墨迹 6168"/>
              <p14:cNvContentPartPr/>
              <p14:nvPr/>
            </p14:nvContentPartPr>
            <p14:xfrm>
              <a:off x="5309160" y="1137120"/>
              <a:ext cx="19440" cy="38160"/>
            </p14:xfrm>
          </p:contentPart>
        </mc:Choice>
        <mc:Fallback xmlns="">
          <p:pic>
            <p:nvPicPr>
              <p:cNvPr id="6169" name="墨迹 6168"/>
            </p:nvPicPr>
            <p:blipFill>
              <a:blip r:embed="rId343"/>
            </p:blipFill>
            <p:spPr>
              <a:xfrm>
                <a:off x="5309160" y="1137120"/>
                <a:ext cx="19440" cy="38160"/>
              </a:xfrm>
              <a:prstGeom prst="rect"/>
            </p:spPr>
          </p:pic>
        </mc:Fallback>
      </mc:AlternateContent>
      <mc:AlternateContent xmlns:mc="http://schemas.openxmlformats.org/markup-compatibility/2006" xmlns:p14="http://schemas.microsoft.com/office/powerpoint/2010/main">
        <mc:Choice Requires="p14">
          <p:contentPart r:id="rId344" p14:bwMode="auto">
            <p14:nvContentPartPr>
              <p14:cNvPr id="6170" name="墨迹 6169"/>
              <p14:cNvContentPartPr/>
              <p14:nvPr/>
            </p14:nvContentPartPr>
            <p14:xfrm>
              <a:off x="5425080" y="1148640"/>
              <a:ext cx="21240" cy="80280"/>
            </p14:xfrm>
          </p:contentPart>
        </mc:Choice>
        <mc:Fallback xmlns="">
          <p:pic>
            <p:nvPicPr>
              <p:cNvPr id="6170" name="墨迹 6169"/>
            </p:nvPicPr>
            <p:blipFill>
              <a:blip r:embed="rId345"/>
            </p:blipFill>
            <p:spPr>
              <a:xfrm>
                <a:off x="5425080" y="1148640"/>
                <a:ext cx="21240" cy="80280"/>
              </a:xfrm>
              <a:prstGeom prst="rect"/>
            </p:spPr>
          </p:pic>
        </mc:Fallback>
      </mc:AlternateContent>
      <mc:AlternateContent xmlns:mc="http://schemas.openxmlformats.org/markup-compatibility/2006" xmlns:p14="http://schemas.microsoft.com/office/powerpoint/2010/main">
        <mc:Choice Requires="p14">
          <p:contentPart r:id="rId346" p14:bwMode="auto">
            <p14:nvContentPartPr>
              <p14:cNvPr id="6171" name="墨迹 6170"/>
              <p14:cNvContentPartPr/>
              <p14:nvPr/>
            </p14:nvContentPartPr>
            <p14:xfrm>
              <a:off x="5507160" y="1192200"/>
              <a:ext cx="38520" cy="59040"/>
            </p14:xfrm>
          </p:contentPart>
        </mc:Choice>
        <mc:Fallback xmlns="">
          <p:pic>
            <p:nvPicPr>
              <p:cNvPr id="6171" name="墨迹 6170"/>
            </p:nvPicPr>
            <p:blipFill>
              <a:blip r:embed="rId347"/>
            </p:blipFill>
            <p:spPr>
              <a:xfrm>
                <a:off x="5507160" y="1192200"/>
                <a:ext cx="38520" cy="59040"/>
              </a:xfrm>
              <a:prstGeom prst="rect"/>
            </p:spPr>
          </p:pic>
        </mc:Fallback>
      </mc:AlternateContent>
      <mc:AlternateContent xmlns:mc="http://schemas.openxmlformats.org/markup-compatibility/2006" xmlns:p14="http://schemas.microsoft.com/office/powerpoint/2010/main">
        <mc:Choice Requires="p14">
          <p:contentPart r:id="rId348" p14:bwMode="auto">
            <p14:nvContentPartPr>
              <p14:cNvPr id="6172" name="墨迹 6171"/>
              <p14:cNvContentPartPr/>
              <p14:nvPr/>
            </p14:nvContentPartPr>
            <p14:xfrm>
              <a:off x="5701560" y="1352400"/>
              <a:ext cx="360" cy="13680"/>
            </p14:xfrm>
          </p:contentPart>
        </mc:Choice>
        <mc:Fallback xmlns="">
          <p:pic>
            <p:nvPicPr>
              <p:cNvPr id="6172" name="墨迹 6171"/>
            </p:nvPicPr>
            <p:blipFill>
              <a:blip r:embed="rId349"/>
            </p:blipFill>
            <p:spPr>
              <a:xfrm>
                <a:off x="5701560" y="1352400"/>
                <a:ext cx="360" cy="13680"/>
              </a:xfrm>
              <a:prstGeom prst="rect"/>
            </p:spPr>
          </p:pic>
        </mc:Fallback>
      </mc:AlternateContent>
      <mc:AlternateContent xmlns:mc="http://schemas.openxmlformats.org/markup-compatibility/2006" xmlns:p14="http://schemas.microsoft.com/office/powerpoint/2010/main">
        <mc:Choice Requires="p14">
          <p:contentPart r:id="rId350" p14:bwMode="auto">
            <p14:nvContentPartPr>
              <p14:cNvPr id="6174" name="墨迹 6173"/>
              <p14:cNvContentPartPr/>
              <p14:nvPr/>
            </p14:nvContentPartPr>
            <p14:xfrm>
              <a:off x="4978120" y="1125040"/>
              <a:ext cx="38520" cy="33480"/>
            </p14:xfrm>
          </p:contentPart>
        </mc:Choice>
        <mc:Fallback xmlns="">
          <p:pic>
            <p:nvPicPr>
              <p:cNvPr id="6174" name="墨迹 6173"/>
            </p:nvPicPr>
            <p:blipFill>
              <a:blip r:embed="rId351"/>
            </p:blipFill>
            <p:spPr>
              <a:xfrm>
                <a:off x="4978120" y="1125040"/>
                <a:ext cx="38520" cy="33480"/>
              </a:xfrm>
              <a:prstGeom prst="rect"/>
            </p:spPr>
          </p:pic>
        </mc:Fallback>
      </mc:AlternateContent>
      <mc:AlternateContent xmlns:mc="http://schemas.openxmlformats.org/markup-compatibility/2006" xmlns:p14="http://schemas.microsoft.com/office/powerpoint/2010/main">
        <mc:Choice Requires="p14">
          <p:contentPart r:id="rId352" p14:bwMode="auto">
            <p14:nvContentPartPr>
              <p14:cNvPr id="6176" name="墨迹 6175"/>
              <p14:cNvContentPartPr/>
              <p14:nvPr/>
            </p14:nvContentPartPr>
            <p14:xfrm>
              <a:off x="5076720" y="1158160"/>
              <a:ext cx="3240" cy="99000"/>
            </p14:xfrm>
          </p:contentPart>
        </mc:Choice>
        <mc:Fallback xmlns="">
          <p:pic>
            <p:nvPicPr>
              <p:cNvPr id="6176" name="墨迹 6175"/>
            </p:nvPicPr>
            <p:blipFill>
              <a:blip r:embed="rId353"/>
            </p:blipFill>
            <p:spPr>
              <a:xfrm>
                <a:off x="5076720" y="1158160"/>
                <a:ext cx="3240" cy="99000"/>
              </a:xfrm>
              <a:prstGeom prst="rect"/>
            </p:spPr>
          </p:pic>
        </mc:Fallback>
      </mc:AlternateContent>
      <mc:AlternateContent xmlns:mc="http://schemas.openxmlformats.org/markup-compatibility/2006" xmlns:p14="http://schemas.microsoft.com/office/powerpoint/2010/main">
        <mc:Choice Requires="p14">
          <p:contentPart r:id="rId354" p14:bwMode="auto">
            <p14:nvContentPartPr>
              <p14:cNvPr id="6178" name="墨迹 6177"/>
              <p14:cNvContentPartPr/>
              <p14:nvPr/>
            </p14:nvContentPartPr>
            <p14:xfrm>
              <a:off x="5095080" y="1234120"/>
              <a:ext cx="360" cy="33120"/>
            </p14:xfrm>
          </p:contentPart>
        </mc:Choice>
        <mc:Fallback xmlns="">
          <p:pic>
            <p:nvPicPr>
              <p:cNvPr id="6178" name="墨迹 6177"/>
            </p:nvPicPr>
            <p:blipFill>
              <a:blip r:embed="rId355"/>
            </p:blipFill>
            <p:spPr>
              <a:xfrm>
                <a:off x="5095080" y="1234120"/>
                <a:ext cx="360" cy="33120"/>
              </a:xfrm>
              <a:prstGeom prst="rect"/>
            </p:spPr>
          </p:pic>
        </mc:Fallback>
      </mc:AlternateContent>
      <mc:AlternateContent xmlns:mc="http://schemas.openxmlformats.org/markup-compatibility/2006" xmlns:p14="http://schemas.microsoft.com/office/powerpoint/2010/main">
        <mc:Choice Requires="p14">
          <p:contentPart r:id="rId356" p14:bwMode="auto">
            <p14:nvContentPartPr>
              <p14:cNvPr id="6191" name="墨迹 6190"/>
              <p14:cNvContentPartPr/>
              <p14:nvPr/>
            </p14:nvContentPartPr>
            <p14:xfrm>
              <a:off x="4023200" y="1539000"/>
              <a:ext cx="360" cy="86040"/>
            </p14:xfrm>
          </p:contentPart>
        </mc:Choice>
        <mc:Fallback xmlns="">
          <p:pic>
            <p:nvPicPr>
              <p:cNvPr id="6191" name="墨迹 6190"/>
            </p:nvPicPr>
            <p:blipFill>
              <a:blip r:embed="rId357"/>
            </p:blipFill>
            <p:spPr>
              <a:xfrm>
                <a:off x="4023200" y="1539000"/>
                <a:ext cx="360" cy="86040"/>
              </a:xfrm>
              <a:prstGeom prst="rect"/>
            </p:spPr>
          </p:pic>
        </mc:Fallback>
      </mc:AlternateContent>
      <p:cxnSp>
        <p:nvCxnSpPr>
          <p:cNvPr id="6193" name="直接连接符 6192"/>
          <p:cNvCxnSpPr/>
          <p:nvPr/>
        </p:nvCxnSpPr>
        <p:spPr>
          <a:xfrm>
            <a:off x="3934460" y="1440881"/>
            <a:ext cx="66731" cy="2184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207" name="文本框 6206"/>
          <p:cNvSpPr txBox="1"/>
          <p:nvPr/>
        </p:nvSpPr>
        <p:spPr>
          <a:xfrm>
            <a:off x="9629456" y="1938985"/>
            <a:ext cx="1360456"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Stratum L</a:t>
            </a:r>
            <a:r>
              <a:rPr lang="en-US" altLang="zh-CN" sz="1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C</a:t>
            </a:r>
            <a:endParaRPr lang="zh-CN" altLang="en-US" sz="2000" dirty="0">
              <a:latin typeface="Times New Roman" panose="02020603050405020304" pitchFamily="18" charset="0"/>
              <a:cs typeface="Times New Roman" panose="02020603050405020304" pitchFamily="18" charset="0"/>
            </a:endParaRPr>
          </a:p>
        </p:txBody>
      </p:sp>
      <p:sp>
        <p:nvSpPr>
          <p:cNvPr id="6208" name="文本框 6207"/>
          <p:cNvSpPr txBox="1"/>
          <p:nvPr/>
        </p:nvSpPr>
        <p:spPr>
          <a:xfrm>
            <a:off x="9649810" y="3315680"/>
            <a:ext cx="1360456"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Stratum L</a:t>
            </a:r>
            <a:r>
              <a:rPr lang="en-US" altLang="zh-CN" sz="1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D</a:t>
            </a:r>
            <a:endParaRPr lang="zh-CN" altLang="en-US" sz="2000" dirty="0">
              <a:latin typeface="Times New Roman" panose="02020603050405020304" pitchFamily="18" charset="0"/>
              <a:cs typeface="Times New Roman" panose="02020603050405020304" pitchFamily="18" charset="0"/>
            </a:endParaRPr>
          </a:p>
        </p:txBody>
      </p:sp>
      <p:cxnSp>
        <p:nvCxnSpPr>
          <p:cNvPr id="6211" name="直接连接符 6210"/>
          <p:cNvCxnSpPr/>
          <p:nvPr/>
        </p:nvCxnSpPr>
        <p:spPr>
          <a:xfrm flipH="1" flipV="1">
            <a:off x="7967461" y="1524025"/>
            <a:ext cx="36285" cy="52565"/>
          </a:xfrm>
          <a:prstGeom prst="line">
            <a:avLst/>
          </a:prstGeom>
          <a:ln w="12700"/>
        </p:spPr>
        <p:style>
          <a:lnRef idx="1">
            <a:schemeClr val="dk1"/>
          </a:lnRef>
          <a:fillRef idx="0">
            <a:schemeClr val="dk1"/>
          </a:fillRef>
          <a:effectRef idx="0">
            <a:schemeClr val="dk1"/>
          </a:effectRef>
          <a:fontRef idx="minor">
            <a:schemeClr val="tx1"/>
          </a:fontRef>
        </p:style>
      </p:cxnSp>
      <p:cxnSp>
        <p:nvCxnSpPr>
          <p:cNvPr id="6213" name="直接连接符 6212"/>
          <p:cNvCxnSpPr/>
          <p:nvPr/>
        </p:nvCxnSpPr>
        <p:spPr>
          <a:xfrm flipH="1" flipV="1">
            <a:off x="8039556" y="1499381"/>
            <a:ext cx="36285" cy="52565"/>
          </a:xfrm>
          <a:prstGeom prst="line">
            <a:avLst/>
          </a:prstGeom>
          <a:ln w="12700"/>
        </p:spPr>
        <p:style>
          <a:lnRef idx="1">
            <a:schemeClr val="dk1"/>
          </a:lnRef>
          <a:fillRef idx="0">
            <a:schemeClr val="dk1"/>
          </a:fillRef>
          <a:effectRef idx="0">
            <a:schemeClr val="dk1"/>
          </a:effectRef>
          <a:fontRef idx="minor">
            <a:schemeClr val="tx1"/>
          </a:fontRef>
        </p:style>
      </p:cxnSp>
      <p:cxnSp>
        <p:nvCxnSpPr>
          <p:cNvPr id="6219" name="直接连接符 6218"/>
          <p:cNvCxnSpPr/>
          <p:nvPr/>
        </p:nvCxnSpPr>
        <p:spPr>
          <a:xfrm flipV="1">
            <a:off x="7942491" y="1519989"/>
            <a:ext cx="28029" cy="62472"/>
          </a:xfrm>
          <a:prstGeom prst="line">
            <a:avLst/>
          </a:prstGeom>
          <a:ln w="12700"/>
        </p:spPr>
        <p:style>
          <a:lnRef idx="1">
            <a:schemeClr val="dk1"/>
          </a:lnRef>
          <a:fillRef idx="0">
            <a:schemeClr val="dk1"/>
          </a:fillRef>
          <a:effectRef idx="0">
            <a:schemeClr val="dk1"/>
          </a:effectRef>
          <a:fontRef idx="minor">
            <a:schemeClr val="tx1"/>
          </a:fontRef>
        </p:style>
      </p:cxnSp>
      <p:cxnSp>
        <p:nvCxnSpPr>
          <p:cNvPr id="6223" name="直接连接符 6222"/>
          <p:cNvCxnSpPr/>
          <p:nvPr/>
        </p:nvCxnSpPr>
        <p:spPr>
          <a:xfrm>
            <a:off x="8165650" y="1481417"/>
            <a:ext cx="0" cy="29248"/>
          </a:xfrm>
          <a:prstGeom prst="line">
            <a:avLst/>
          </a:prstGeom>
          <a:ln w="12700"/>
        </p:spPr>
        <p:style>
          <a:lnRef idx="1">
            <a:schemeClr val="dk1"/>
          </a:lnRef>
          <a:fillRef idx="0">
            <a:schemeClr val="dk1"/>
          </a:fillRef>
          <a:effectRef idx="0">
            <a:schemeClr val="dk1"/>
          </a:effectRef>
          <a:fontRef idx="minor">
            <a:schemeClr val="tx1"/>
          </a:fontRef>
        </p:style>
      </p:cxnSp>
      <mc:AlternateContent xmlns:mc="http://schemas.openxmlformats.org/markup-compatibility/2006" xmlns:p14="http://schemas.microsoft.com/office/powerpoint/2010/main">
        <mc:Choice Requires="p14">
          <p:contentPart r:id="rId358" p14:bwMode="auto">
            <p14:nvContentPartPr>
              <p14:cNvPr id="6236" name="墨迹 6235"/>
              <p14:cNvContentPartPr/>
              <p14:nvPr/>
            </p14:nvContentPartPr>
            <p14:xfrm>
              <a:off x="6791760" y="1409400"/>
              <a:ext cx="9360" cy="8640"/>
            </p14:xfrm>
          </p:contentPart>
        </mc:Choice>
        <mc:Fallback xmlns="">
          <p:pic>
            <p:nvPicPr>
              <p:cNvPr id="6236" name="墨迹 6235"/>
            </p:nvPicPr>
            <p:blipFill>
              <a:blip r:embed="rId359"/>
            </p:blipFill>
            <p:spPr>
              <a:xfrm>
                <a:off x="6791760" y="1409400"/>
                <a:ext cx="9360" cy="8640"/>
              </a:xfrm>
              <a:prstGeom prst="rect"/>
            </p:spPr>
          </p:pic>
        </mc:Fallback>
      </mc:AlternateContent>
      <mc:AlternateContent xmlns:mc="http://schemas.openxmlformats.org/markup-compatibility/2006" xmlns:p14="http://schemas.microsoft.com/office/powerpoint/2010/main">
        <mc:Choice Requires="p14">
          <p:contentPart r:id="rId360" p14:bwMode="auto">
            <p14:nvContentPartPr>
              <p14:cNvPr id="6237" name="墨迹 6236"/>
              <p14:cNvContentPartPr/>
              <p14:nvPr/>
            </p14:nvContentPartPr>
            <p14:xfrm>
              <a:off x="6789240" y="1416960"/>
              <a:ext cx="360" cy="360"/>
            </p14:xfrm>
          </p:contentPart>
        </mc:Choice>
        <mc:Fallback xmlns="">
          <p:pic>
            <p:nvPicPr>
              <p:cNvPr id="6237" name="墨迹 6236"/>
            </p:nvPicPr>
            <p:blipFill>
              <a:blip r:embed="rId4"/>
            </p:blipFill>
            <p:spPr>
              <a:xfrm>
                <a:off x="6789240" y="1416960"/>
                <a:ext cx="360" cy="360"/>
              </a:xfrm>
              <a:prstGeom prst="rect"/>
            </p:spPr>
          </p:pic>
        </mc:Fallback>
      </mc:AlternateContent>
      <p:cxnSp>
        <p:nvCxnSpPr>
          <p:cNvPr id="6101" name="直接连接符 6100"/>
          <p:cNvCxnSpPr/>
          <p:nvPr/>
        </p:nvCxnSpPr>
        <p:spPr>
          <a:xfrm>
            <a:off x="2992101" y="5514818"/>
            <a:ext cx="238779" cy="1277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08" name="直接连接符 6107"/>
          <p:cNvCxnSpPr/>
          <p:nvPr/>
        </p:nvCxnSpPr>
        <p:spPr>
          <a:xfrm>
            <a:off x="3567102" y="5768340"/>
            <a:ext cx="318565" cy="495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35" name="直接连接符 6134"/>
          <p:cNvCxnSpPr/>
          <p:nvPr/>
        </p:nvCxnSpPr>
        <p:spPr>
          <a:xfrm flipV="1">
            <a:off x="3228571" y="5480432"/>
            <a:ext cx="0" cy="1583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38" name="直接连接符 6137"/>
          <p:cNvCxnSpPr/>
          <p:nvPr/>
        </p:nvCxnSpPr>
        <p:spPr>
          <a:xfrm flipV="1">
            <a:off x="3576089" y="5507788"/>
            <a:ext cx="307063" cy="2712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41" name="直接连接符 6140"/>
          <p:cNvCxnSpPr/>
          <p:nvPr/>
        </p:nvCxnSpPr>
        <p:spPr>
          <a:xfrm flipV="1">
            <a:off x="3236122" y="5507788"/>
            <a:ext cx="320376" cy="1235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84" name="组合 1383"/>
          <p:cNvGrpSpPr/>
          <p:nvPr/>
        </p:nvGrpSpPr>
        <p:grpSpPr>
          <a:xfrm>
            <a:off x="1546124" y="1547126"/>
            <a:ext cx="9384177" cy="2728986"/>
            <a:chOff x="1401344" y="754646"/>
            <a:chExt cx="9384177" cy="2728986"/>
          </a:xfrm>
        </p:grpSpPr>
        <p:sp>
          <p:nvSpPr>
            <p:cNvPr id="1151" name="矩形 971"/>
            <p:cNvSpPr/>
            <p:nvPr/>
          </p:nvSpPr>
          <p:spPr>
            <a:xfrm>
              <a:off x="4384859" y="1903046"/>
              <a:ext cx="266096" cy="494745"/>
            </a:xfrm>
            <a:custGeom>
              <a:avLst/>
              <a:gdLst>
                <a:gd name="connsiteX0" fmla="*/ 0 w 1200150"/>
                <a:gd name="connsiteY0" fmla="*/ 0 h 693734"/>
                <a:gd name="connsiteX1" fmla="*/ 1200150 w 1200150"/>
                <a:gd name="connsiteY1" fmla="*/ 0 h 693734"/>
                <a:gd name="connsiteX2" fmla="*/ 1200150 w 1200150"/>
                <a:gd name="connsiteY2" fmla="*/ 693734 h 693734"/>
                <a:gd name="connsiteX3" fmla="*/ 0 w 1200150"/>
                <a:gd name="connsiteY3" fmla="*/ 693734 h 693734"/>
                <a:gd name="connsiteX4" fmla="*/ 0 w 1200150"/>
                <a:gd name="connsiteY4" fmla="*/ 0 h 693734"/>
                <a:gd name="connsiteX0-1" fmla="*/ 0 w 1200150"/>
                <a:gd name="connsiteY0-2" fmla="*/ 0 h 1467164"/>
                <a:gd name="connsiteX1-3" fmla="*/ 1200150 w 1200150"/>
                <a:gd name="connsiteY1-4" fmla="*/ 0 h 1467164"/>
                <a:gd name="connsiteX2-5" fmla="*/ 1200150 w 1200150"/>
                <a:gd name="connsiteY2-6" fmla="*/ 693734 h 1467164"/>
                <a:gd name="connsiteX3-7" fmla="*/ 922020 w 1200150"/>
                <a:gd name="connsiteY3-8" fmla="*/ 1467164 h 1467164"/>
                <a:gd name="connsiteX4-9" fmla="*/ 0 w 1200150"/>
                <a:gd name="connsiteY4-10" fmla="*/ 0 h 1467164"/>
                <a:gd name="connsiteX0-11" fmla="*/ 0 w 1607820"/>
                <a:gd name="connsiteY0-12" fmla="*/ 0 h 1467164"/>
                <a:gd name="connsiteX1-13" fmla="*/ 1200150 w 1607820"/>
                <a:gd name="connsiteY1-14" fmla="*/ 0 h 1467164"/>
                <a:gd name="connsiteX2-15" fmla="*/ 1607820 w 1607820"/>
                <a:gd name="connsiteY2-16" fmla="*/ 1371914 h 1467164"/>
                <a:gd name="connsiteX3-17" fmla="*/ 922020 w 1607820"/>
                <a:gd name="connsiteY3-18" fmla="*/ 1467164 h 1467164"/>
                <a:gd name="connsiteX4-19" fmla="*/ 0 w 1607820"/>
                <a:gd name="connsiteY4-20" fmla="*/ 0 h 1467164"/>
                <a:gd name="connsiteX0-21" fmla="*/ 0 w 1607820"/>
                <a:gd name="connsiteY0-22" fmla="*/ 0 h 1468121"/>
                <a:gd name="connsiteX1-23" fmla="*/ 1200150 w 1607820"/>
                <a:gd name="connsiteY1-24" fmla="*/ 0 h 1468121"/>
                <a:gd name="connsiteX2-25" fmla="*/ 1607820 w 1607820"/>
                <a:gd name="connsiteY2-26" fmla="*/ 1371914 h 1468121"/>
                <a:gd name="connsiteX3-27" fmla="*/ 922020 w 1607820"/>
                <a:gd name="connsiteY3-28" fmla="*/ 1467164 h 1468121"/>
                <a:gd name="connsiteX4-29" fmla="*/ 0 w 1607820"/>
                <a:gd name="connsiteY4-30" fmla="*/ 0 h 1468121"/>
                <a:gd name="connsiteX0-31" fmla="*/ 0 w 1607820"/>
                <a:gd name="connsiteY0-32" fmla="*/ 0 h 1468121"/>
                <a:gd name="connsiteX1-33" fmla="*/ 1512570 w 1607820"/>
                <a:gd name="connsiteY1-34" fmla="*/ 933450 h 1468121"/>
                <a:gd name="connsiteX2-35" fmla="*/ 1607820 w 1607820"/>
                <a:gd name="connsiteY2-36" fmla="*/ 1371914 h 1468121"/>
                <a:gd name="connsiteX3-37" fmla="*/ 922020 w 1607820"/>
                <a:gd name="connsiteY3-38" fmla="*/ 1467164 h 1468121"/>
                <a:gd name="connsiteX4-39" fmla="*/ 0 w 1607820"/>
                <a:gd name="connsiteY4-40" fmla="*/ 0 h 1468121"/>
                <a:gd name="connsiteX0-41" fmla="*/ 247650 w 685800"/>
                <a:gd name="connsiteY0-42" fmla="*/ 601980 h 601980"/>
                <a:gd name="connsiteX1-43" fmla="*/ 590550 w 685800"/>
                <a:gd name="connsiteY1-44" fmla="*/ 0 h 601980"/>
                <a:gd name="connsiteX2-45" fmla="*/ 685800 w 685800"/>
                <a:gd name="connsiteY2-46" fmla="*/ 438464 h 601980"/>
                <a:gd name="connsiteX3-47" fmla="*/ 0 w 685800"/>
                <a:gd name="connsiteY3-48" fmla="*/ 533714 h 601980"/>
                <a:gd name="connsiteX4-49" fmla="*/ 247650 w 685800"/>
                <a:gd name="connsiteY4-50" fmla="*/ 601980 h 601980"/>
                <a:gd name="connsiteX0-51" fmla="*/ 0 w 777240"/>
                <a:gd name="connsiteY0-52" fmla="*/ 64770 h 534671"/>
                <a:gd name="connsiteX1-53" fmla="*/ 681990 w 777240"/>
                <a:gd name="connsiteY1-54" fmla="*/ 0 h 534671"/>
                <a:gd name="connsiteX2-55" fmla="*/ 777240 w 777240"/>
                <a:gd name="connsiteY2-56" fmla="*/ 438464 h 534671"/>
                <a:gd name="connsiteX3-57" fmla="*/ 91440 w 777240"/>
                <a:gd name="connsiteY3-58" fmla="*/ 533714 h 534671"/>
                <a:gd name="connsiteX4-59" fmla="*/ 0 w 777240"/>
                <a:gd name="connsiteY4-60" fmla="*/ 64770 h 534671"/>
                <a:gd name="connsiteX0-61" fmla="*/ 0 w 777240"/>
                <a:gd name="connsiteY0-62" fmla="*/ 102870 h 572771"/>
                <a:gd name="connsiteX1-63" fmla="*/ 681990 w 777240"/>
                <a:gd name="connsiteY1-64" fmla="*/ 0 h 572771"/>
                <a:gd name="connsiteX2-65" fmla="*/ 777240 w 777240"/>
                <a:gd name="connsiteY2-66" fmla="*/ 476564 h 572771"/>
                <a:gd name="connsiteX3-67" fmla="*/ 91440 w 777240"/>
                <a:gd name="connsiteY3-68" fmla="*/ 571814 h 572771"/>
                <a:gd name="connsiteX4-69" fmla="*/ 0 w 777240"/>
                <a:gd name="connsiteY4-70" fmla="*/ 102870 h 572771"/>
                <a:gd name="connsiteX0-71" fmla="*/ 0 w 777240"/>
                <a:gd name="connsiteY0-72" fmla="*/ 102870 h 572771"/>
                <a:gd name="connsiteX1-73" fmla="*/ 681990 w 777240"/>
                <a:gd name="connsiteY1-74" fmla="*/ 0 h 572771"/>
                <a:gd name="connsiteX2-75" fmla="*/ 777240 w 777240"/>
                <a:gd name="connsiteY2-76" fmla="*/ 476564 h 572771"/>
                <a:gd name="connsiteX3-77" fmla="*/ 91440 w 777240"/>
                <a:gd name="connsiteY3-78" fmla="*/ 571814 h 572771"/>
                <a:gd name="connsiteX4-79" fmla="*/ 0 w 777240"/>
                <a:gd name="connsiteY4-80" fmla="*/ 102870 h 572771"/>
                <a:gd name="connsiteX0-81" fmla="*/ 0 w 777240"/>
                <a:gd name="connsiteY0-82" fmla="*/ 102870 h 572771"/>
                <a:gd name="connsiteX1-83" fmla="*/ 681990 w 777240"/>
                <a:gd name="connsiteY1-84" fmla="*/ 0 h 572771"/>
                <a:gd name="connsiteX2-85" fmla="*/ 777240 w 777240"/>
                <a:gd name="connsiteY2-86" fmla="*/ 476564 h 572771"/>
                <a:gd name="connsiteX3-87" fmla="*/ 91440 w 777240"/>
                <a:gd name="connsiteY3-88" fmla="*/ 571814 h 572771"/>
                <a:gd name="connsiteX4-89" fmla="*/ 0 w 777240"/>
                <a:gd name="connsiteY4-90" fmla="*/ 102870 h 572771"/>
                <a:gd name="connsiteX0-91" fmla="*/ 0 w 777240"/>
                <a:gd name="connsiteY0-92" fmla="*/ 102870 h 572771"/>
                <a:gd name="connsiteX1-93" fmla="*/ 681990 w 777240"/>
                <a:gd name="connsiteY1-94" fmla="*/ 0 h 572771"/>
                <a:gd name="connsiteX2-95" fmla="*/ 777240 w 777240"/>
                <a:gd name="connsiteY2-96" fmla="*/ 476564 h 572771"/>
                <a:gd name="connsiteX3-97" fmla="*/ 91440 w 777240"/>
                <a:gd name="connsiteY3-98" fmla="*/ 571814 h 572771"/>
                <a:gd name="connsiteX4-99" fmla="*/ 0 w 777240"/>
                <a:gd name="connsiteY4-100" fmla="*/ 102870 h 572771"/>
                <a:gd name="connsiteX0-101" fmla="*/ 0 w 784860"/>
                <a:gd name="connsiteY0-102" fmla="*/ 106680 h 572771"/>
                <a:gd name="connsiteX1-103" fmla="*/ 689610 w 784860"/>
                <a:gd name="connsiteY1-104" fmla="*/ 0 h 572771"/>
                <a:gd name="connsiteX2-105" fmla="*/ 784860 w 784860"/>
                <a:gd name="connsiteY2-106" fmla="*/ 476564 h 572771"/>
                <a:gd name="connsiteX3-107" fmla="*/ 99060 w 784860"/>
                <a:gd name="connsiteY3-108" fmla="*/ 571814 h 572771"/>
                <a:gd name="connsiteX4-109" fmla="*/ 0 w 784860"/>
                <a:gd name="connsiteY4-110" fmla="*/ 106680 h 572771"/>
                <a:gd name="connsiteX0-111" fmla="*/ 0 w 784860"/>
                <a:gd name="connsiteY0-112" fmla="*/ 125730 h 591821"/>
                <a:gd name="connsiteX1-113" fmla="*/ 457200 w 784860"/>
                <a:gd name="connsiteY1-114" fmla="*/ 0 h 591821"/>
                <a:gd name="connsiteX2-115" fmla="*/ 784860 w 784860"/>
                <a:gd name="connsiteY2-116" fmla="*/ 495614 h 591821"/>
                <a:gd name="connsiteX3-117" fmla="*/ 99060 w 784860"/>
                <a:gd name="connsiteY3-118" fmla="*/ 590864 h 591821"/>
                <a:gd name="connsiteX4-119" fmla="*/ 0 w 784860"/>
                <a:gd name="connsiteY4-120" fmla="*/ 125730 h 591821"/>
                <a:gd name="connsiteX0-121" fmla="*/ 0 w 784860"/>
                <a:gd name="connsiteY0-122" fmla="*/ 125730 h 591821"/>
                <a:gd name="connsiteX1-123" fmla="*/ 457200 w 784860"/>
                <a:gd name="connsiteY1-124" fmla="*/ 0 h 591821"/>
                <a:gd name="connsiteX2-125" fmla="*/ 784860 w 784860"/>
                <a:gd name="connsiteY2-126" fmla="*/ 495614 h 591821"/>
                <a:gd name="connsiteX3-127" fmla="*/ 99060 w 784860"/>
                <a:gd name="connsiteY3-128" fmla="*/ 590864 h 591821"/>
                <a:gd name="connsiteX4-129" fmla="*/ 0 w 784860"/>
                <a:gd name="connsiteY4-130" fmla="*/ 125730 h 591821"/>
                <a:gd name="connsiteX0-131" fmla="*/ 0 w 784860"/>
                <a:gd name="connsiteY0-132" fmla="*/ 125730 h 591821"/>
                <a:gd name="connsiteX1-133" fmla="*/ 457200 w 784860"/>
                <a:gd name="connsiteY1-134" fmla="*/ 0 h 591821"/>
                <a:gd name="connsiteX2-135" fmla="*/ 784860 w 784860"/>
                <a:gd name="connsiteY2-136" fmla="*/ 495614 h 591821"/>
                <a:gd name="connsiteX3-137" fmla="*/ 99060 w 784860"/>
                <a:gd name="connsiteY3-138" fmla="*/ 590864 h 591821"/>
                <a:gd name="connsiteX4-139" fmla="*/ 0 w 784860"/>
                <a:gd name="connsiteY4-140" fmla="*/ 125730 h 591821"/>
                <a:gd name="connsiteX0-141" fmla="*/ 0 w 784860"/>
                <a:gd name="connsiteY0-142" fmla="*/ 118110 h 591821"/>
                <a:gd name="connsiteX1-143" fmla="*/ 457200 w 784860"/>
                <a:gd name="connsiteY1-144" fmla="*/ 0 h 591821"/>
                <a:gd name="connsiteX2-145" fmla="*/ 784860 w 784860"/>
                <a:gd name="connsiteY2-146" fmla="*/ 495614 h 591821"/>
                <a:gd name="connsiteX3-147" fmla="*/ 99060 w 784860"/>
                <a:gd name="connsiteY3-148" fmla="*/ 590864 h 591821"/>
                <a:gd name="connsiteX4-149" fmla="*/ 0 w 784860"/>
                <a:gd name="connsiteY4-150" fmla="*/ 118110 h 591821"/>
                <a:gd name="connsiteX0-151" fmla="*/ 0 w 784860"/>
                <a:gd name="connsiteY0-152" fmla="*/ 118110 h 590864"/>
                <a:gd name="connsiteX1-153" fmla="*/ 457200 w 784860"/>
                <a:gd name="connsiteY1-154" fmla="*/ 0 h 590864"/>
                <a:gd name="connsiteX2-155" fmla="*/ 784860 w 784860"/>
                <a:gd name="connsiteY2-156" fmla="*/ 495614 h 590864"/>
                <a:gd name="connsiteX3-157" fmla="*/ 99060 w 784860"/>
                <a:gd name="connsiteY3-158" fmla="*/ 590864 h 590864"/>
                <a:gd name="connsiteX4-159" fmla="*/ 0 w 784860"/>
                <a:gd name="connsiteY4-160" fmla="*/ 118110 h 590864"/>
                <a:gd name="connsiteX0-161" fmla="*/ 0 w 590550"/>
                <a:gd name="connsiteY0-162" fmla="*/ 118110 h 590864"/>
                <a:gd name="connsiteX1-163" fmla="*/ 457200 w 590550"/>
                <a:gd name="connsiteY1-164" fmla="*/ 0 h 590864"/>
                <a:gd name="connsiteX2-165" fmla="*/ 590550 w 590550"/>
                <a:gd name="connsiteY2-166" fmla="*/ 457514 h 590864"/>
                <a:gd name="connsiteX3-167" fmla="*/ 99060 w 590550"/>
                <a:gd name="connsiteY3-168" fmla="*/ 590864 h 590864"/>
                <a:gd name="connsiteX4-169" fmla="*/ 0 w 590550"/>
                <a:gd name="connsiteY4-170" fmla="*/ 118110 h 590864"/>
                <a:gd name="connsiteX0-171" fmla="*/ 220980 w 491490"/>
                <a:gd name="connsiteY0-172" fmla="*/ 3674 h 769798"/>
                <a:gd name="connsiteX1-173" fmla="*/ 358140 w 491490"/>
                <a:gd name="connsiteY1-174" fmla="*/ 178934 h 769798"/>
                <a:gd name="connsiteX2-175" fmla="*/ 491490 w 491490"/>
                <a:gd name="connsiteY2-176" fmla="*/ 636448 h 769798"/>
                <a:gd name="connsiteX3-177" fmla="*/ 0 w 491490"/>
                <a:gd name="connsiteY3-178" fmla="*/ 769798 h 769798"/>
                <a:gd name="connsiteX4-179" fmla="*/ 220980 w 491490"/>
                <a:gd name="connsiteY4-180" fmla="*/ 3674 h 769798"/>
                <a:gd name="connsiteX0-181" fmla="*/ 220980 w 491490"/>
                <a:gd name="connsiteY0-182" fmla="*/ 0 h 766124"/>
                <a:gd name="connsiteX1-183" fmla="*/ 358140 w 491490"/>
                <a:gd name="connsiteY1-184" fmla="*/ 175260 h 766124"/>
                <a:gd name="connsiteX2-185" fmla="*/ 491490 w 491490"/>
                <a:gd name="connsiteY2-186" fmla="*/ 632774 h 766124"/>
                <a:gd name="connsiteX3-187" fmla="*/ 0 w 491490"/>
                <a:gd name="connsiteY3-188" fmla="*/ 766124 h 766124"/>
                <a:gd name="connsiteX4-189" fmla="*/ 220980 w 491490"/>
                <a:gd name="connsiteY4-190" fmla="*/ 0 h 766124"/>
                <a:gd name="connsiteX0-191" fmla="*/ 220980 w 506730"/>
                <a:gd name="connsiteY0-192" fmla="*/ 83820 h 849944"/>
                <a:gd name="connsiteX1-193" fmla="*/ 506730 w 506730"/>
                <a:gd name="connsiteY1-194" fmla="*/ 0 h 849944"/>
                <a:gd name="connsiteX2-195" fmla="*/ 491490 w 506730"/>
                <a:gd name="connsiteY2-196" fmla="*/ 716594 h 849944"/>
                <a:gd name="connsiteX3-197" fmla="*/ 0 w 506730"/>
                <a:gd name="connsiteY3-198" fmla="*/ 849944 h 849944"/>
                <a:gd name="connsiteX4-199" fmla="*/ 220980 w 506730"/>
                <a:gd name="connsiteY4-200" fmla="*/ 83820 h 849944"/>
                <a:gd name="connsiteX0-201" fmla="*/ 220980 w 506730"/>
                <a:gd name="connsiteY0-202" fmla="*/ 102870 h 849944"/>
                <a:gd name="connsiteX1-203" fmla="*/ 506730 w 506730"/>
                <a:gd name="connsiteY1-204" fmla="*/ 0 h 849944"/>
                <a:gd name="connsiteX2-205" fmla="*/ 491490 w 506730"/>
                <a:gd name="connsiteY2-206" fmla="*/ 716594 h 849944"/>
                <a:gd name="connsiteX3-207" fmla="*/ 0 w 506730"/>
                <a:gd name="connsiteY3-208" fmla="*/ 849944 h 849944"/>
                <a:gd name="connsiteX4-209" fmla="*/ 220980 w 506730"/>
                <a:gd name="connsiteY4-210" fmla="*/ 102870 h 849944"/>
                <a:gd name="connsiteX0-211" fmla="*/ 220980 w 624840"/>
                <a:gd name="connsiteY0-212" fmla="*/ 102870 h 849944"/>
                <a:gd name="connsiteX1-213" fmla="*/ 506730 w 624840"/>
                <a:gd name="connsiteY1-214" fmla="*/ 0 h 849944"/>
                <a:gd name="connsiteX2-215" fmla="*/ 624840 w 624840"/>
                <a:gd name="connsiteY2-216" fmla="*/ 442274 h 849944"/>
                <a:gd name="connsiteX3-217" fmla="*/ 0 w 624840"/>
                <a:gd name="connsiteY3-218" fmla="*/ 849944 h 849944"/>
                <a:gd name="connsiteX4-219" fmla="*/ 220980 w 624840"/>
                <a:gd name="connsiteY4-220" fmla="*/ 102870 h 849944"/>
                <a:gd name="connsiteX0-221" fmla="*/ 0 w 403860"/>
                <a:gd name="connsiteY0-222" fmla="*/ 102870 h 442274"/>
                <a:gd name="connsiteX1-223" fmla="*/ 285750 w 403860"/>
                <a:gd name="connsiteY1-224" fmla="*/ 0 h 442274"/>
                <a:gd name="connsiteX2-225" fmla="*/ 403860 w 403860"/>
                <a:gd name="connsiteY2-226" fmla="*/ 442274 h 442274"/>
                <a:gd name="connsiteX3-227" fmla="*/ 152400 w 403860"/>
                <a:gd name="connsiteY3-228" fmla="*/ 392744 h 442274"/>
                <a:gd name="connsiteX4-229" fmla="*/ 0 w 403860"/>
                <a:gd name="connsiteY4-230" fmla="*/ 102870 h 442274"/>
                <a:gd name="connsiteX0-231" fmla="*/ 0 w 403860"/>
                <a:gd name="connsiteY0-232" fmla="*/ 102870 h 556574"/>
                <a:gd name="connsiteX1-233" fmla="*/ 285750 w 403860"/>
                <a:gd name="connsiteY1-234" fmla="*/ 0 h 556574"/>
                <a:gd name="connsiteX2-235" fmla="*/ 403860 w 403860"/>
                <a:gd name="connsiteY2-236" fmla="*/ 442274 h 556574"/>
                <a:gd name="connsiteX3-237" fmla="*/ 121920 w 403860"/>
                <a:gd name="connsiteY3-238" fmla="*/ 556574 h 556574"/>
                <a:gd name="connsiteX4-239" fmla="*/ 0 w 403860"/>
                <a:gd name="connsiteY4-240" fmla="*/ 102870 h 556574"/>
                <a:gd name="connsiteX0-241" fmla="*/ 0 w 411480"/>
                <a:gd name="connsiteY0-242" fmla="*/ 102870 h 556574"/>
                <a:gd name="connsiteX1-243" fmla="*/ 285750 w 411480"/>
                <a:gd name="connsiteY1-244" fmla="*/ 0 h 556574"/>
                <a:gd name="connsiteX2-245" fmla="*/ 411480 w 411480"/>
                <a:gd name="connsiteY2-246" fmla="*/ 449894 h 556574"/>
                <a:gd name="connsiteX3-247" fmla="*/ 121920 w 411480"/>
                <a:gd name="connsiteY3-248" fmla="*/ 556574 h 556574"/>
                <a:gd name="connsiteX4-249" fmla="*/ 0 w 411480"/>
                <a:gd name="connsiteY4-250" fmla="*/ 102870 h 556574"/>
                <a:gd name="connsiteX0-251" fmla="*/ 0 w 430530"/>
                <a:gd name="connsiteY0-252" fmla="*/ 106680 h 556574"/>
                <a:gd name="connsiteX1-253" fmla="*/ 304800 w 430530"/>
                <a:gd name="connsiteY1-254" fmla="*/ 0 h 556574"/>
                <a:gd name="connsiteX2-255" fmla="*/ 430530 w 430530"/>
                <a:gd name="connsiteY2-256" fmla="*/ 449894 h 556574"/>
                <a:gd name="connsiteX3-257" fmla="*/ 140970 w 430530"/>
                <a:gd name="connsiteY3-258" fmla="*/ 556574 h 556574"/>
                <a:gd name="connsiteX4-259" fmla="*/ 0 w 430530"/>
                <a:gd name="connsiteY4-260" fmla="*/ 106680 h 556574"/>
                <a:gd name="connsiteX0-261" fmla="*/ 0 w 430530"/>
                <a:gd name="connsiteY0-262" fmla="*/ 106680 h 480374"/>
                <a:gd name="connsiteX1-263" fmla="*/ 304800 w 430530"/>
                <a:gd name="connsiteY1-264" fmla="*/ 0 h 480374"/>
                <a:gd name="connsiteX2-265" fmla="*/ 430530 w 430530"/>
                <a:gd name="connsiteY2-266" fmla="*/ 449894 h 480374"/>
                <a:gd name="connsiteX3-267" fmla="*/ 190500 w 430530"/>
                <a:gd name="connsiteY3-268" fmla="*/ 480374 h 480374"/>
                <a:gd name="connsiteX4-269" fmla="*/ 0 w 430530"/>
                <a:gd name="connsiteY4-270" fmla="*/ 106680 h 480374"/>
                <a:gd name="connsiteX0-271" fmla="*/ 0 w 430530"/>
                <a:gd name="connsiteY0-272" fmla="*/ 106680 h 560384"/>
                <a:gd name="connsiteX1-273" fmla="*/ 304800 w 430530"/>
                <a:gd name="connsiteY1-274" fmla="*/ 0 h 560384"/>
                <a:gd name="connsiteX2-275" fmla="*/ 430530 w 430530"/>
                <a:gd name="connsiteY2-276" fmla="*/ 449894 h 560384"/>
                <a:gd name="connsiteX3-277" fmla="*/ 144780 w 430530"/>
                <a:gd name="connsiteY3-278" fmla="*/ 560384 h 560384"/>
                <a:gd name="connsiteX4-279" fmla="*/ 0 w 430530"/>
                <a:gd name="connsiteY4-280" fmla="*/ 106680 h 560384"/>
                <a:gd name="connsiteX0-281" fmla="*/ 0 w 304800"/>
                <a:gd name="connsiteY0-282" fmla="*/ 106680 h 560384"/>
                <a:gd name="connsiteX1-283" fmla="*/ 304800 w 304800"/>
                <a:gd name="connsiteY1-284" fmla="*/ 0 h 560384"/>
                <a:gd name="connsiteX2-285" fmla="*/ 266700 w 304800"/>
                <a:gd name="connsiteY2-286" fmla="*/ 495614 h 560384"/>
                <a:gd name="connsiteX3-287" fmla="*/ 144780 w 304800"/>
                <a:gd name="connsiteY3-288" fmla="*/ 560384 h 560384"/>
                <a:gd name="connsiteX4-289" fmla="*/ 0 w 304800"/>
                <a:gd name="connsiteY4-290" fmla="*/ 106680 h 560384"/>
                <a:gd name="connsiteX0-291" fmla="*/ 0 w 335280"/>
                <a:gd name="connsiteY0-292" fmla="*/ 106680 h 560384"/>
                <a:gd name="connsiteX1-293" fmla="*/ 304800 w 335280"/>
                <a:gd name="connsiteY1-294" fmla="*/ 0 h 560384"/>
                <a:gd name="connsiteX2-295" fmla="*/ 335280 w 335280"/>
                <a:gd name="connsiteY2-296" fmla="*/ 476564 h 560384"/>
                <a:gd name="connsiteX3-297" fmla="*/ 144780 w 335280"/>
                <a:gd name="connsiteY3-298" fmla="*/ 560384 h 560384"/>
                <a:gd name="connsiteX4-299" fmla="*/ 0 w 335280"/>
                <a:gd name="connsiteY4-300" fmla="*/ 106680 h 560384"/>
                <a:gd name="connsiteX0-301" fmla="*/ 0 w 335280"/>
                <a:gd name="connsiteY0-302" fmla="*/ 0 h 453704"/>
                <a:gd name="connsiteX1-303" fmla="*/ 175260 w 335280"/>
                <a:gd name="connsiteY1-304" fmla="*/ 57150 h 453704"/>
                <a:gd name="connsiteX2-305" fmla="*/ 335280 w 335280"/>
                <a:gd name="connsiteY2-306" fmla="*/ 369884 h 453704"/>
                <a:gd name="connsiteX3-307" fmla="*/ 144780 w 335280"/>
                <a:gd name="connsiteY3-308" fmla="*/ 453704 h 453704"/>
                <a:gd name="connsiteX4-309" fmla="*/ 0 w 335280"/>
                <a:gd name="connsiteY4-310" fmla="*/ 0 h 453704"/>
                <a:gd name="connsiteX0-311" fmla="*/ 0 w 335280"/>
                <a:gd name="connsiteY0-312" fmla="*/ 64770 h 518474"/>
                <a:gd name="connsiteX1-313" fmla="*/ 182880 w 335280"/>
                <a:gd name="connsiteY1-314" fmla="*/ 0 h 518474"/>
                <a:gd name="connsiteX2-315" fmla="*/ 335280 w 335280"/>
                <a:gd name="connsiteY2-316" fmla="*/ 434654 h 518474"/>
                <a:gd name="connsiteX3-317" fmla="*/ 144780 w 335280"/>
                <a:gd name="connsiteY3-318" fmla="*/ 518474 h 518474"/>
                <a:gd name="connsiteX4-319" fmla="*/ 0 w 335280"/>
                <a:gd name="connsiteY4-320" fmla="*/ 64770 h 518474"/>
                <a:gd name="connsiteX0-321" fmla="*/ 0 w 312420"/>
                <a:gd name="connsiteY0-322" fmla="*/ 87630 h 518474"/>
                <a:gd name="connsiteX1-323" fmla="*/ 160020 w 312420"/>
                <a:gd name="connsiteY1-324" fmla="*/ 0 h 518474"/>
                <a:gd name="connsiteX2-325" fmla="*/ 312420 w 312420"/>
                <a:gd name="connsiteY2-326" fmla="*/ 434654 h 518474"/>
                <a:gd name="connsiteX3-327" fmla="*/ 121920 w 312420"/>
                <a:gd name="connsiteY3-328" fmla="*/ 518474 h 518474"/>
                <a:gd name="connsiteX4-329" fmla="*/ 0 w 312420"/>
                <a:gd name="connsiteY4-330" fmla="*/ 87630 h 518474"/>
                <a:gd name="connsiteX0-331" fmla="*/ 0 w 331470"/>
                <a:gd name="connsiteY0-332" fmla="*/ 68580 h 518474"/>
                <a:gd name="connsiteX1-333" fmla="*/ 179070 w 331470"/>
                <a:gd name="connsiteY1-334" fmla="*/ 0 h 518474"/>
                <a:gd name="connsiteX2-335" fmla="*/ 331470 w 331470"/>
                <a:gd name="connsiteY2-336" fmla="*/ 434654 h 518474"/>
                <a:gd name="connsiteX3-337" fmla="*/ 140970 w 331470"/>
                <a:gd name="connsiteY3-338" fmla="*/ 518474 h 518474"/>
                <a:gd name="connsiteX4-339" fmla="*/ 0 w 331470"/>
                <a:gd name="connsiteY4-340" fmla="*/ 68580 h 518474"/>
                <a:gd name="connsiteX0-341" fmla="*/ 0 w 300990"/>
                <a:gd name="connsiteY0-342" fmla="*/ 0 h 667064"/>
                <a:gd name="connsiteX1-343" fmla="*/ 148590 w 300990"/>
                <a:gd name="connsiteY1-344" fmla="*/ 148590 h 667064"/>
                <a:gd name="connsiteX2-345" fmla="*/ 300990 w 300990"/>
                <a:gd name="connsiteY2-346" fmla="*/ 583244 h 667064"/>
                <a:gd name="connsiteX3-347" fmla="*/ 110490 w 300990"/>
                <a:gd name="connsiteY3-348" fmla="*/ 667064 h 667064"/>
                <a:gd name="connsiteX4-349" fmla="*/ 0 w 300990"/>
                <a:gd name="connsiteY4-350" fmla="*/ 0 h 667064"/>
                <a:gd name="connsiteX0-351" fmla="*/ 0 w 327660"/>
                <a:gd name="connsiteY0-352" fmla="*/ 152400 h 819464"/>
                <a:gd name="connsiteX1-353" fmla="*/ 327660 w 327660"/>
                <a:gd name="connsiteY1-354" fmla="*/ 0 h 819464"/>
                <a:gd name="connsiteX2-355" fmla="*/ 300990 w 327660"/>
                <a:gd name="connsiteY2-356" fmla="*/ 735644 h 819464"/>
                <a:gd name="connsiteX3-357" fmla="*/ 110490 w 327660"/>
                <a:gd name="connsiteY3-358" fmla="*/ 819464 h 819464"/>
                <a:gd name="connsiteX4-359" fmla="*/ 0 w 327660"/>
                <a:gd name="connsiteY4-360" fmla="*/ 152400 h 819464"/>
                <a:gd name="connsiteX0-361" fmla="*/ 0 w 461010"/>
                <a:gd name="connsiteY0-362" fmla="*/ 152400 h 819464"/>
                <a:gd name="connsiteX1-363" fmla="*/ 327660 w 461010"/>
                <a:gd name="connsiteY1-364" fmla="*/ 0 h 819464"/>
                <a:gd name="connsiteX2-365" fmla="*/ 461010 w 461010"/>
                <a:gd name="connsiteY2-366" fmla="*/ 434654 h 819464"/>
                <a:gd name="connsiteX3-367" fmla="*/ 110490 w 461010"/>
                <a:gd name="connsiteY3-368" fmla="*/ 819464 h 819464"/>
                <a:gd name="connsiteX4-369" fmla="*/ 0 w 461010"/>
                <a:gd name="connsiteY4-370" fmla="*/ 152400 h 819464"/>
                <a:gd name="connsiteX0-371" fmla="*/ 0 w 461010"/>
                <a:gd name="connsiteY0-372" fmla="*/ 152400 h 590864"/>
                <a:gd name="connsiteX1-373" fmla="*/ 327660 w 461010"/>
                <a:gd name="connsiteY1-374" fmla="*/ 0 h 590864"/>
                <a:gd name="connsiteX2-375" fmla="*/ 461010 w 461010"/>
                <a:gd name="connsiteY2-376" fmla="*/ 434654 h 590864"/>
                <a:gd name="connsiteX3-377" fmla="*/ 137160 w 461010"/>
                <a:gd name="connsiteY3-378" fmla="*/ 590864 h 590864"/>
                <a:gd name="connsiteX4-379" fmla="*/ 0 w 461010"/>
                <a:gd name="connsiteY4-380" fmla="*/ 152400 h 590864"/>
                <a:gd name="connsiteX0-381" fmla="*/ 25400 w 323850"/>
                <a:gd name="connsiteY0-382" fmla="*/ 109220 h 590864"/>
                <a:gd name="connsiteX1-383" fmla="*/ 190500 w 323850"/>
                <a:gd name="connsiteY1-384" fmla="*/ 0 h 590864"/>
                <a:gd name="connsiteX2-385" fmla="*/ 323850 w 323850"/>
                <a:gd name="connsiteY2-386" fmla="*/ 434654 h 590864"/>
                <a:gd name="connsiteX3-387" fmla="*/ 0 w 323850"/>
                <a:gd name="connsiteY3-388" fmla="*/ 590864 h 590864"/>
                <a:gd name="connsiteX4-389" fmla="*/ 25400 w 323850"/>
                <a:gd name="connsiteY4-390" fmla="*/ 109220 h 590864"/>
                <a:gd name="connsiteX0-391" fmla="*/ 25400 w 323850"/>
                <a:gd name="connsiteY0-392" fmla="*/ 2540 h 484184"/>
                <a:gd name="connsiteX1-393" fmla="*/ 241300 w 323850"/>
                <a:gd name="connsiteY1-394" fmla="*/ 0 h 484184"/>
                <a:gd name="connsiteX2-395" fmla="*/ 323850 w 323850"/>
                <a:gd name="connsiteY2-396" fmla="*/ 327974 h 484184"/>
                <a:gd name="connsiteX3-397" fmla="*/ 0 w 323850"/>
                <a:gd name="connsiteY3-398" fmla="*/ 484184 h 484184"/>
                <a:gd name="connsiteX4-399" fmla="*/ 25400 w 323850"/>
                <a:gd name="connsiteY4-400" fmla="*/ 2540 h 484184"/>
                <a:gd name="connsiteX0-401" fmla="*/ 25400 w 241300"/>
                <a:gd name="connsiteY0-402" fmla="*/ 2540 h 484184"/>
                <a:gd name="connsiteX1-403" fmla="*/ 241300 w 241300"/>
                <a:gd name="connsiteY1-404" fmla="*/ 0 h 484184"/>
                <a:gd name="connsiteX2-405" fmla="*/ 240030 w 241300"/>
                <a:gd name="connsiteY2-406" fmla="*/ 449894 h 484184"/>
                <a:gd name="connsiteX3-407" fmla="*/ 0 w 241300"/>
                <a:gd name="connsiteY3-408" fmla="*/ 484184 h 484184"/>
                <a:gd name="connsiteX4-409" fmla="*/ 25400 w 241300"/>
                <a:gd name="connsiteY4-410" fmla="*/ 2540 h 484184"/>
                <a:gd name="connsiteX0-411" fmla="*/ 2540 w 218440"/>
                <a:gd name="connsiteY0-412" fmla="*/ 2540 h 451164"/>
                <a:gd name="connsiteX1-413" fmla="*/ 218440 w 218440"/>
                <a:gd name="connsiteY1-414" fmla="*/ 0 h 451164"/>
                <a:gd name="connsiteX2-415" fmla="*/ 217170 w 218440"/>
                <a:gd name="connsiteY2-416" fmla="*/ 449894 h 451164"/>
                <a:gd name="connsiteX3-417" fmla="*/ 0 w 218440"/>
                <a:gd name="connsiteY3-418" fmla="*/ 451164 h 451164"/>
                <a:gd name="connsiteX4-419" fmla="*/ 2540 w 218440"/>
                <a:gd name="connsiteY4-420" fmla="*/ 2540 h 451164"/>
                <a:gd name="connsiteX0-421" fmla="*/ 2540 w 269875"/>
                <a:gd name="connsiteY0-422" fmla="*/ 6350 h 454974"/>
                <a:gd name="connsiteX1-423" fmla="*/ 269875 w 269875"/>
                <a:gd name="connsiteY1-424" fmla="*/ 0 h 454974"/>
                <a:gd name="connsiteX2-425" fmla="*/ 217170 w 269875"/>
                <a:gd name="connsiteY2-426" fmla="*/ 453704 h 454974"/>
                <a:gd name="connsiteX3-427" fmla="*/ 0 w 269875"/>
                <a:gd name="connsiteY3-428" fmla="*/ 454974 h 454974"/>
                <a:gd name="connsiteX4-429" fmla="*/ 2540 w 269875"/>
                <a:gd name="connsiteY4-430" fmla="*/ 6350 h 454974"/>
                <a:gd name="connsiteX0-431" fmla="*/ 153 w 271298"/>
                <a:gd name="connsiteY0-432" fmla="*/ 12065 h 454974"/>
                <a:gd name="connsiteX1-433" fmla="*/ 271298 w 271298"/>
                <a:gd name="connsiteY1-434" fmla="*/ 0 h 454974"/>
                <a:gd name="connsiteX2-435" fmla="*/ 218593 w 271298"/>
                <a:gd name="connsiteY2-436" fmla="*/ 453704 h 454974"/>
                <a:gd name="connsiteX3-437" fmla="*/ 1423 w 271298"/>
                <a:gd name="connsiteY3-438" fmla="*/ 454974 h 454974"/>
                <a:gd name="connsiteX4-439" fmla="*/ 153 w 271298"/>
                <a:gd name="connsiteY4-440" fmla="*/ 12065 h 454974"/>
                <a:gd name="connsiteX0-441" fmla="*/ 153 w 218594"/>
                <a:gd name="connsiteY0-442" fmla="*/ 50165 h 493074"/>
                <a:gd name="connsiteX1-443" fmla="*/ 105563 w 218594"/>
                <a:gd name="connsiteY1-444" fmla="*/ 0 h 493074"/>
                <a:gd name="connsiteX2-445" fmla="*/ 218593 w 218594"/>
                <a:gd name="connsiteY2-446" fmla="*/ 491804 h 493074"/>
                <a:gd name="connsiteX3-447" fmla="*/ 1423 w 218594"/>
                <a:gd name="connsiteY3-448" fmla="*/ 493074 h 493074"/>
                <a:gd name="connsiteX4-449" fmla="*/ 153 w 218594"/>
                <a:gd name="connsiteY4-450" fmla="*/ 50165 h 493074"/>
                <a:gd name="connsiteX0-451" fmla="*/ 153 w 268794"/>
                <a:gd name="connsiteY0-452" fmla="*/ 63787 h 506696"/>
                <a:gd name="connsiteX1-453" fmla="*/ 105563 w 268794"/>
                <a:gd name="connsiteY1-454" fmla="*/ 13622 h 506696"/>
                <a:gd name="connsiteX2-455" fmla="*/ 264270 w 268794"/>
                <a:gd name="connsiteY2-456" fmla="*/ 42479 h 506696"/>
                <a:gd name="connsiteX3-457" fmla="*/ 218593 w 268794"/>
                <a:gd name="connsiteY3-458" fmla="*/ 505426 h 506696"/>
                <a:gd name="connsiteX4-459" fmla="*/ 1423 w 268794"/>
                <a:gd name="connsiteY4-460" fmla="*/ 506696 h 506696"/>
                <a:gd name="connsiteX5" fmla="*/ 153 w 268794"/>
                <a:gd name="connsiteY5" fmla="*/ 63787 h 506696"/>
                <a:gd name="connsiteX0-461" fmla="*/ 153 w 268794"/>
                <a:gd name="connsiteY0-462" fmla="*/ 67076 h 509985"/>
                <a:gd name="connsiteX1-463" fmla="*/ 105563 w 268794"/>
                <a:gd name="connsiteY1-464" fmla="*/ 16911 h 509985"/>
                <a:gd name="connsiteX2-465" fmla="*/ 264270 w 268794"/>
                <a:gd name="connsiteY2-466" fmla="*/ 45768 h 509985"/>
                <a:gd name="connsiteX3-467" fmla="*/ 218593 w 268794"/>
                <a:gd name="connsiteY3-468" fmla="*/ 508715 h 509985"/>
                <a:gd name="connsiteX4-469" fmla="*/ 1423 w 268794"/>
                <a:gd name="connsiteY4-470" fmla="*/ 509985 h 509985"/>
                <a:gd name="connsiteX5-471" fmla="*/ 153 w 268794"/>
                <a:gd name="connsiteY5-472" fmla="*/ 67076 h 509985"/>
                <a:gd name="connsiteX0-473" fmla="*/ 153 w 265121"/>
                <a:gd name="connsiteY0-474" fmla="*/ 67076 h 509985"/>
                <a:gd name="connsiteX1-475" fmla="*/ 105563 w 265121"/>
                <a:gd name="connsiteY1-476" fmla="*/ 16911 h 509985"/>
                <a:gd name="connsiteX2-477" fmla="*/ 264270 w 265121"/>
                <a:gd name="connsiteY2-478" fmla="*/ 45768 h 509985"/>
                <a:gd name="connsiteX3-479" fmla="*/ 218593 w 265121"/>
                <a:gd name="connsiteY3-480" fmla="*/ 508715 h 509985"/>
                <a:gd name="connsiteX4-481" fmla="*/ 1423 w 265121"/>
                <a:gd name="connsiteY4-482" fmla="*/ 509985 h 509985"/>
                <a:gd name="connsiteX5-483" fmla="*/ 153 w 265121"/>
                <a:gd name="connsiteY5-484" fmla="*/ 67076 h 509985"/>
                <a:gd name="connsiteX0-485" fmla="*/ 46355 w 311323"/>
                <a:gd name="connsiteY0-486" fmla="*/ 67076 h 509985"/>
                <a:gd name="connsiteX1-487" fmla="*/ 151765 w 311323"/>
                <a:gd name="connsiteY1-488" fmla="*/ 16911 h 509985"/>
                <a:gd name="connsiteX2-489" fmla="*/ 310472 w 311323"/>
                <a:gd name="connsiteY2-490" fmla="*/ 45768 h 509985"/>
                <a:gd name="connsiteX3-491" fmla="*/ 0 w 311323"/>
                <a:gd name="connsiteY3-492" fmla="*/ 472520 h 509985"/>
                <a:gd name="connsiteX4-493" fmla="*/ 47625 w 311323"/>
                <a:gd name="connsiteY4-494" fmla="*/ 509985 h 509985"/>
                <a:gd name="connsiteX5-495" fmla="*/ 46355 w 311323"/>
                <a:gd name="connsiteY5-496" fmla="*/ 67076 h 509985"/>
                <a:gd name="connsiteX0-497" fmla="*/ 154 w 265122"/>
                <a:gd name="connsiteY0-498" fmla="*/ 67076 h 509985"/>
                <a:gd name="connsiteX1-499" fmla="*/ 105564 w 265122"/>
                <a:gd name="connsiteY1-500" fmla="*/ 16911 h 509985"/>
                <a:gd name="connsiteX2-501" fmla="*/ 264271 w 265122"/>
                <a:gd name="connsiteY2-502" fmla="*/ 45768 h 509985"/>
                <a:gd name="connsiteX3-503" fmla="*/ 256694 w 265122"/>
                <a:gd name="connsiteY3-504" fmla="*/ 430610 h 509985"/>
                <a:gd name="connsiteX4-505" fmla="*/ 1424 w 265122"/>
                <a:gd name="connsiteY4-506" fmla="*/ 509985 h 509985"/>
                <a:gd name="connsiteX5-507" fmla="*/ 154 w 265122"/>
                <a:gd name="connsiteY5-508" fmla="*/ 67076 h 509985"/>
                <a:gd name="connsiteX0-509" fmla="*/ 635 w 265603"/>
                <a:gd name="connsiteY0-510" fmla="*/ 67076 h 494745"/>
                <a:gd name="connsiteX1-511" fmla="*/ 106045 w 265603"/>
                <a:gd name="connsiteY1-512" fmla="*/ 16911 h 494745"/>
                <a:gd name="connsiteX2-513" fmla="*/ 264752 w 265603"/>
                <a:gd name="connsiteY2-514" fmla="*/ 45768 h 494745"/>
                <a:gd name="connsiteX3-515" fmla="*/ 257175 w 265603"/>
                <a:gd name="connsiteY3-516" fmla="*/ 430610 h 494745"/>
                <a:gd name="connsiteX4-517" fmla="*/ 0 w 265603"/>
                <a:gd name="connsiteY4-518" fmla="*/ 494745 h 494745"/>
                <a:gd name="connsiteX5-519" fmla="*/ 635 w 265603"/>
                <a:gd name="connsiteY5-520" fmla="*/ 67076 h 494745"/>
                <a:gd name="connsiteX0-521" fmla="*/ 635 w 265603"/>
                <a:gd name="connsiteY0-522" fmla="*/ 67076 h 494745"/>
                <a:gd name="connsiteX1-523" fmla="*/ 106045 w 265603"/>
                <a:gd name="connsiteY1-524" fmla="*/ 16911 h 494745"/>
                <a:gd name="connsiteX2-525" fmla="*/ 264752 w 265603"/>
                <a:gd name="connsiteY2-526" fmla="*/ 45768 h 494745"/>
                <a:gd name="connsiteX3-527" fmla="*/ 257175 w 265603"/>
                <a:gd name="connsiteY3-528" fmla="*/ 430610 h 494745"/>
                <a:gd name="connsiteX4-529" fmla="*/ 0 w 265603"/>
                <a:gd name="connsiteY4-530" fmla="*/ 494745 h 494745"/>
                <a:gd name="connsiteX5-531" fmla="*/ 635 w 265603"/>
                <a:gd name="connsiteY5-532" fmla="*/ 67076 h 494745"/>
                <a:gd name="connsiteX0-533" fmla="*/ 635 w 265603"/>
                <a:gd name="connsiteY0-534" fmla="*/ 67076 h 494745"/>
                <a:gd name="connsiteX1-535" fmla="*/ 106045 w 265603"/>
                <a:gd name="connsiteY1-536" fmla="*/ 16911 h 494745"/>
                <a:gd name="connsiteX2-537" fmla="*/ 264752 w 265603"/>
                <a:gd name="connsiteY2-538" fmla="*/ 45768 h 494745"/>
                <a:gd name="connsiteX3-539" fmla="*/ 257175 w 265603"/>
                <a:gd name="connsiteY3-540" fmla="*/ 430610 h 494745"/>
                <a:gd name="connsiteX4-541" fmla="*/ 0 w 265603"/>
                <a:gd name="connsiteY4-542" fmla="*/ 494745 h 494745"/>
                <a:gd name="connsiteX5-543" fmla="*/ 635 w 265603"/>
                <a:gd name="connsiteY5-544" fmla="*/ 67076 h 494745"/>
                <a:gd name="connsiteX0-545" fmla="*/ 635 w 265603"/>
                <a:gd name="connsiteY0-546" fmla="*/ 67076 h 494745"/>
                <a:gd name="connsiteX1-547" fmla="*/ 106045 w 265603"/>
                <a:gd name="connsiteY1-548" fmla="*/ 16911 h 494745"/>
                <a:gd name="connsiteX2-549" fmla="*/ 264752 w 265603"/>
                <a:gd name="connsiteY2-550" fmla="*/ 45768 h 494745"/>
                <a:gd name="connsiteX3-551" fmla="*/ 257175 w 265603"/>
                <a:gd name="connsiteY3-552" fmla="*/ 430610 h 494745"/>
                <a:gd name="connsiteX4-553" fmla="*/ 0 w 265603"/>
                <a:gd name="connsiteY4-554" fmla="*/ 494745 h 494745"/>
                <a:gd name="connsiteX5-555" fmla="*/ 635 w 265603"/>
                <a:gd name="connsiteY5-556" fmla="*/ 67076 h 494745"/>
                <a:gd name="connsiteX0-557" fmla="*/ 1128 w 266096"/>
                <a:gd name="connsiteY0-558" fmla="*/ 67076 h 494745"/>
                <a:gd name="connsiteX1-559" fmla="*/ 106538 w 266096"/>
                <a:gd name="connsiteY1-560" fmla="*/ 16911 h 494745"/>
                <a:gd name="connsiteX2-561" fmla="*/ 265245 w 266096"/>
                <a:gd name="connsiteY2-562" fmla="*/ 45768 h 494745"/>
                <a:gd name="connsiteX3-563" fmla="*/ 257668 w 266096"/>
                <a:gd name="connsiteY3-564" fmla="*/ 430610 h 494745"/>
                <a:gd name="connsiteX4-565" fmla="*/ 493 w 266096"/>
                <a:gd name="connsiteY4-566" fmla="*/ 494745 h 494745"/>
                <a:gd name="connsiteX5-567" fmla="*/ 1128 w 266096"/>
                <a:gd name="connsiteY5-568" fmla="*/ 67076 h 494745"/>
                <a:gd name="connsiteX0-569" fmla="*/ 1128 w 266096"/>
                <a:gd name="connsiteY0-570" fmla="*/ 67076 h 494745"/>
                <a:gd name="connsiteX1-571" fmla="*/ 106538 w 266096"/>
                <a:gd name="connsiteY1-572" fmla="*/ 16911 h 494745"/>
                <a:gd name="connsiteX2-573" fmla="*/ 265245 w 266096"/>
                <a:gd name="connsiteY2-574" fmla="*/ 45768 h 494745"/>
                <a:gd name="connsiteX3-575" fmla="*/ 257668 w 266096"/>
                <a:gd name="connsiteY3-576" fmla="*/ 430610 h 494745"/>
                <a:gd name="connsiteX4-577" fmla="*/ 493 w 266096"/>
                <a:gd name="connsiteY4-578" fmla="*/ 494745 h 494745"/>
                <a:gd name="connsiteX5-579" fmla="*/ 1128 w 266096"/>
                <a:gd name="connsiteY5-580" fmla="*/ 67076 h 49474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471" y="connsiteY5-472"/>
                </a:cxn>
              </a:cxnLst>
              <a:rect l="l" t="t" r="r" b="b"/>
              <a:pathLst>
                <a:path w="266096" h="494745">
                  <a:moveTo>
                    <a:pt x="1128" y="67076"/>
                  </a:moveTo>
                  <a:lnTo>
                    <a:pt x="106538" y="16911"/>
                  </a:lnTo>
                  <a:cubicBezTo>
                    <a:pt x="126428" y="27647"/>
                    <a:pt x="278792" y="-43819"/>
                    <a:pt x="265245" y="45768"/>
                  </a:cubicBezTo>
                  <a:lnTo>
                    <a:pt x="257668" y="430610"/>
                  </a:lnTo>
                  <a:cubicBezTo>
                    <a:pt x="204328" y="406268"/>
                    <a:pt x="72883" y="433362"/>
                    <a:pt x="493" y="494745"/>
                  </a:cubicBezTo>
                  <a:cubicBezTo>
                    <a:pt x="-565" y="284244"/>
                    <a:pt x="281" y="216617"/>
                    <a:pt x="1128" y="67076"/>
                  </a:cubicBezTo>
                  <a:close/>
                </a:path>
              </a:pathLst>
            </a:custGeom>
            <a:solidFill>
              <a:schemeClr val="accent5">
                <a:lumMod val="20000"/>
                <a:lumOff val="80000"/>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51" name="直接连接符 750"/>
            <p:cNvCxnSpPr>
              <a:stCxn id="587" idx="2"/>
            </p:cNvCxnSpPr>
            <p:nvPr/>
          </p:nvCxnSpPr>
          <p:spPr>
            <a:xfrm flipH="1" flipV="1">
              <a:off x="6096720" y="1826677"/>
              <a:ext cx="120304" cy="425342"/>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754" name="直接连接符 753"/>
            <p:cNvCxnSpPr>
              <a:stCxn id="1046" idx="6"/>
              <a:endCxn id="618" idx="0"/>
            </p:cNvCxnSpPr>
            <p:nvPr/>
          </p:nvCxnSpPr>
          <p:spPr>
            <a:xfrm>
              <a:off x="6835197" y="1528705"/>
              <a:ext cx="144900" cy="400584"/>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111" name="直接连接符 1110"/>
            <p:cNvCxnSpPr/>
            <p:nvPr/>
          </p:nvCxnSpPr>
          <p:spPr>
            <a:xfrm>
              <a:off x="6512088" y="1660213"/>
              <a:ext cx="159153" cy="399721"/>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224" name="直接连接符 1223"/>
            <p:cNvCxnSpPr>
              <a:stCxn id="1060" idx="0"/>
            </p:cNvCxnSpPr>
            <p:nvPr/>
          </p:nvCxnSpPr>
          <p:spPr>
            <a:xfrm flipH="1">
              <a:off x="6226585" y="1645885"/>
              <a:ext cx="283163" cy="577773"/>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226" name="直接连接符 1225"/>
            <p:cNvCxnSpPr>
              <a:stCxn id="1046" idx="3"/>
            </p:cNvCxnSpPr>
            <p:nvPr/>
          </p:nvCxnSpPr>
          <p:spPr>
            <a:xfrm flipH="1">
              <a:off x="6683187" y="1536374"/>
              <a:ext cx="126532" cy="505311"/>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1223" name="矩形 971"/>
            <p:cNvSpPr/>
            <p:nvPr/>
          </p:nvSpPr>
          <p:spPr>
            <a:xfrm>
              <a:off x="6102625" y="1519784"/>
              <a:ext cx="881380" cy="723579"/>
            </a:xfrm>
            <a:custGeom>
              <a:avLst/>
              <a:gdLst>
                <a:gd name="connsiteX0" fmla="*/ 0 w 1200150"/>
                <a:gd name="connsiteY0" fmla="*/ 0 h 693734"/>
                <a:gd name="connsiteX1" fmla="*/ 1200150 w 1200150"/>
                <a:gd name="connsiteY1" fmla="*/ 0 h 693734"/>
                <a:gd name="connsiteX2" fmla="*/ 1200150 w 1200150"/>
                <a:gd name="connsiteY2" fmla="*/ 693734 h 693734"/>
                <a:gd name="connsiteX3" fmla="*/ 0 w 1200150"/>
                <a:gd name="connsiteY3" fmla="*/ 693734 h 693734"/>
                <a:gd name="connsiteX4" fmla="*/ 0 w 1200150"/>
                <a:gd name="connsiteY4" fmla="*/ 0 h 693734"/>
                <a:gd name="connsiteX0-1" fmla="*/ 0 w 1200150"/>
                <a:gd name="connsiteY0-2" fmla="*/ 0 h 1467164"/>
                <a:gd name="connsiteX1-3" fmla="*/ 1200150 w 1200150"/>
                <a:gd name="connsiteY1-4" fmla="*/ 0 h 1467164"/>
                <a:gd name="connsiteX2-5" fmla="*/ 1200150 w 1200150"/>
                <a:gd name="connsiteY2-6" fmla="*/ 693734 h 1467164"/>
                <a:gd name="connsiteX3-7" fmla="*/ 922020 w 1200150"/>
                <a:gd name="connsiteY3-8" fmla="*/ 1467164 h 1467164"/>
                <a:gd name="connsiteX4-9" fmla="*/ 0 w 1200150"/>
                <a:gd name="connsiteY4-10" fmla="*/ 0 h 1467164"/>
                <a:gd name="connsiteX0-11" fmla="*/ 0 w 1607820"/>
                <a:gd name="connsiteY0-12" fmla="*/ 0 h 1467164"/>
                <a:gd name="connsiteX1-13" fmla="*/ 1200150 w 1607820"/>
                <a:gd name="connsiteY1-14" fmla="*/ 0 h 1467164"/>
                <a:gd name="connsiteX2-15" fmla="*/ 1607820 w 1607820"/>
                <a:gd name="connsiteY2-16" fmla="*/ 1371914 h 1467164"/>
                <a:gd name="connsiteX3-17" fmla="*/ 922020 w 1607820"/>
                <a:gd name="connsiteY3-18" fmla="*/ 1467164 h 1467164"/>
                <a:gd name="connsiteX4-19" fmla="*/ 0 w 1607820"/>
                <a:gd name="connsiteY4-20" fmla="*/ 0 h 1467164"/>
                <a:gd name="connsiteX0-21" fmla="*/ 0 w 1607820"/>
                <a:gd name="connsiteY0-22" fmla="*/ 0 h 1468121"/>
                <a:gd name="connsiteX1-23" fmla="*/ 1200150 w 1607820"/>
                <a:gd name="connsiteY1-24" fmla="*/ 0 h 1468121"/>
                <a:gd name="connsiteX2-25" fmla="*/ 1607820 w 1607820"/>
                <a:gd name="connsiteY2-26" fmla="*/ 1371914 h 1468121"/>
                <a:gd name="connsiteX3-27" fmla="*/ 922020 w 1607820"/>
                <a:gd name="connsiteY3-28" fmla="*/ 1467164 h 1468121"/>
                <a:gd name="connsiteX4-29" fmla="*/ 0 w 1607820"/>
                <a:gd name="connsiteY4-30" fmla="*/ 0 h 1468121"/>
                <a:gd name="connsiteX0-31" fmla="*/ 0 w 1607820"/>
                <a:gd name="connsiteY0-32" fmla="*/ 0 h 1468121"/>
                <a:gd name="connsiteX1-33" fmla="*/ 1512570 w 1607820"/>
                <a:gd name="connsiteY1-34" fmla="*/ 933450 h 1468121"/>
                <a:gd name="connsiteX2-35" fmla="*/ 1607820 w 1607820"/>
                <a:gd name="connsiteY2-36" fmla="*/ 1371914 h 1468121"/>
                <a:gd name="connsiteX3-37" fmla="*/ 922020 w 1607820"/>
                <a:gd name="connsiteY3-38" fmla="*/ 1467164 h 1468121"/>
                <a:gd name="connsiteX4-39" fmla="*/ 0 w 1607820"/>
                <a:gd name="connsiteY4-40" fmla="*/ 0 h 1468121"/>
                <a:gd name="connsiteX0-41" fmla="*/ 247650 w 685800"/>
                <a:gd name="connsiteY0-42" fmla="*/ 601980 h 601980"/>
                <a:gd name="connsiteX1-43" fmla="*/ 590550 w 685800"/>
                <a:gd name="connsiteY1-44" fmla="*/ 0 h 601980"/>
                <a:gd name="connsiteX2-45" fmla="*/ 685800 w 685800"/>
                <a:gd name="connsiteY2-46" fmla="*/ 438464 h 601980"/>
                <a:gd name="connsiteX3-47" fmla="*/ 0 w 685800"/>
                <a:gd name="connsiteY3-48" fmla="*/ 533714 h 601980"/>
                <a:gd name="connsiteX4-49" fmla="*/ 247650 w 685800"/>
                <a:gd name="connsiteY4-50" fmla="*/ 601980 h 601980"/>
                <a:gd name="connsiteX0-51" fmla="*/ 0 w 777240"/>
                <a:gd name="connsiteY0-52" fmla="*/ 64770 h 534671"/>
                <a:gd name="connsiteX1-53" fmla="*/ 681990 w 777240"/>
                <a:gd name="connsiteY1-54" fmla="*/ 0 h 534671"/>
                <a:gd name="connsiteX2-55" fmla="*/ 777240 w 777240"/>
                <a:gd name="connsiteY2-56" fmla="*/ 438464 h 534671"/>
                <a:gd name="connsiteX3-57" fmla="*/ 91440 w 777240"/>
                <a:gd name="connsiteY3-58" fmla="*/ 533714 h 534671"/>
                <a:gd name="connsiteX4-59" fmla="*/ 0 w 777240"/>
                <a:gd name="connsiteY4-60" fmla="*/ 64770 h 534671"/>
                <a:gd name="connsiteX0-61" fmla="*/ 0 w 777240"/>
                <a:gd name="connsiteY0-62" fmla="*/ 102870 h 572771"/>
                <a:gd name="connsiteX1-63" fmla="*/ 681990 w 777240"/>
                <a:gd name="connsiteY1-64" fmla="*/ 0 h 572771"/>
                <a:gd name="connsiteX2-65" fmla="*/ 777240 w 777240"/>
                <a:gd name="connsiteY2-66" fmla="*/ 476564 h 572771"/>
                <a:gd name="connsiteX3-67" fmla="*/ 91440 w 777240"/>
                <a:gd name="connsiteY3-68" fmla="*/ 571814 h 572771"/>
                <a:gd name="connsiteX4-69" fmla="*/ 0 w 777240"/>
                <a:gd name="connsiteY4-70" fmla="*/ 102870 h 572771"/>
                <a:gd name="connsiteX0-71" fmla="*/ 0 w 777240"/>
                <a:gd name="connsiteY0-72" fmla="*/ 102870 h 572771"/>
                <a:gd name="connsiteX1-73" fmla="*/ 681990 w 777240"/>
                <a:gd name="connsiteY1-74" fmla="*/ 0 h 572771"/>
                <a:gd name="connsiteX2-75" fmla="*/ 777240 w 777240"/>
                <a:gd name="connsiteY2-76" fmla="*/ 476564 h 572771"/>
                <a:gd name="connsiteX3-77" fmla="*/ 91440 w 777240"/>
                <a:gd name="connsiteY3-78" fmla="*/ 571814 h 572771"/>
                <a:gd name="connsiteX4-79" fmla="*/ 0 w 777240"/>
                <a:gd name="connsiteY4-80" fmla="*/ 102870 h 572771"/>
                <a:gd name="connsiteX0-81" fmla="*/ 0 w 777240"/>
                <a:gd name="connsiteY0-82" fmla="*/ 102870 h 572771"/>
                <a:gd name="connsiteX1-83" fmla="*/ 681990 w 777240"/>
                <a:gd name="connsiteY1-84" fmla="*/ 0 h 572771"/>
                <a:gd name="connsiteX2-85" fmla="*/ 777240 w 777240"/>
                <a:gd name="connsiteY2-86" fmla="*/ 476564 h 572771"/>
                <a:gd name="connsiteX3-87" fmla="*/ 91440 w 777240"/>
                <a:gd name="connsiteY3-88" fmla="*/ 571814 h 572771"/>
                <a:gd name="connsiteX4-89" fmla="*/ 0 w 777240"/>
                <a:gd name="connsiteY4-90" fmla="*/ 102870 h 572771"/>
                <a:gd name="connsiteX0-91" fmla="*/ 0 w 777240"/>
                <a:gd name="connsiteY0-92" fmla="*/ 102870 h 572771"/>
                <a:gd name="connsiteX1-93" fmla="*/ 681990 w 777240"/>
                <a:gd name="connsiteY1-94" fmla="*/ 0 h 572771"/>
                <a:gd name="connsiteX2-95" fmla="*/ 777240 w 777240"/>
                <a:gd name="connsiteY2-96" fmla="*/ 476564 h 572771"/>
                <a:gd name="connsiteX3-97" fmla="*/ 91440 w 777240"/>
                <a:gd name="connsiteY3-98" fmla="*/ 571814 h 572771"/>
                <a:gd name="connsiteX4-99" fmla="*/ 0 w 777240"/>
                <a:gd name="connsiteY4-100" fmla="*/ 102870 h 572771"/>
                <a:gd name="connsiteX0-101" fmla="*/ 0 w 784860"/>
                <a:gd name="connsiteY0-102" fmla="*/ 106680 h 572771"/>
                <a:gd name="connsiteX1-103" fmla="*/ 689610 w 784860"/>
                <a:gd name="connsiteY1-104" fmla="*/ 0 h 572771"/>
                <a:gd name="connsiteX2-105" fmla="*/ 784860 w 784860"/>
                <a:gd name="connsiteY2-106" fmla="*/ 476564 h 572771"/>
                <a:gd name="connsiteX3-107" fmla="*/ 99060 w 784860"/>
                <a:gd name="connsiteY3-108" fmla="*/ 571814 h 572771"/>
                <a:gd name="connsiteX4-109" fmla="*/ 0 w 784860"/>
                <a:gd name="connsiteY4-110" fmla="*/ 106680 h 572771"/>
                <a:gd name="connsiteX0-111" fmla="*/ 0 w 784860"/>
                <a:gd name="connsiteY0-112" fmla="*/ 125730 h 591821"/>
                <a:gd name="connsiteX1-113" fmla="*/ 457200 w 784860"/>
                <a:gd name="connsiteY1-114" fmla="*/ 0 h 591821"/>
                <a:gd name="connsiteX2-115" fmla="*/ 784860 w 784860"/>
                <a:gd name="connsiteY2-116" fmla="*/ 495614 h 591821"/>
                <a:gd name="connsiteX3-117" fmla="*/ 99060 w 784860"/>
                <a:gd name="connsiteY3-118" fmla="*/ 590864 h 591821"/>
                <a:gd name="connsiteX4-119" fmla="*/ 0 w 784860"/>
                <a:gd name="connsiteY4-120" fmla="*/ 125730 h 591821"/>
                <a:gd name="connsiteX0-121" fmla="*/ 0 w 784860"/>
                <a:gd name="connsiteY0-122" fmla="*/ 125730 h 591821"/>
                <a:gd name="connsiteX1-123" fmla="*/ 457200 w 784860"/>
                <a:gd name="connsiteY1-124" fmla="*/ 0 h 591821"/>
                <a:gd name="connsiteX2-125" fmla="*/ 784860 w 784860"/>
                <a:gd name="connsiteY2-126" fmla="*/ 495614 h 591821"/>
                <a:gd name="connsiteX3-127" fmla="*/ 99060 w 784860"/>
                <a:gd name="connsiteY3-128" fmla="*/ 590864 h 591821"/>
                <a:gd name="connsiteX4-129" fmla="*/ 0 w 784860"/>
                <a:gd name="connsiteY4-130" fmla="*/ 125730 h 591821"/>
                <a:gd name="connsiteX0-131" fmla="*/ 0 w 784860"/>
                <a:gd name="connsiteY0-132" fmla="*/ 125730 h 591821"/>
                <a:gd name="connsiteX1-133" fmla="*/ 457200 w 784860"/>
                <a:gd name="connsiteY1-134" fmla="*/ 0 h 591821"/>
                <a:gd name="connsiteX2-135" fmla="*/ 784860 w 784860"/>
                <a:gd name="connsiteY2-136" fmla="*/ 495614 h 591821"/>
                <a:gd name="connsiteX3-137" fmla="*/ 99060 w 784860"/>
                <a:gd name="connsiteY3-138" fmla="*/ 590864 h 591821"/>
                <a:gd name="connsiteX4-139" fmla="*/ 0 w 784860"/>
                <a:gd name="connsiteY4-140" fmla="*/ 125730 h 591821"/>
                <a:gd name="connsiteX0-141" fmla="*/ 0 w 784860"/>
                <a:gd name="connsiteY0-142" fmla="*/ 118110 h 591821"/>
                <a:gd name="connsiteX1-143" fmla="*/ 457200 w 784860"/>
                <a:gd name="connsiteY1-144" fmla="*/ 0 h 591821"/>
                <a:gd name="connsiteX2-145" fmla="*/ 784860 w 784860"/>
                <a:gd name="connsiteY2-146" fmla="*/ 495614 h 591821"/>
                <a:gd name="connsiteX3-147" fmla="*/ 99060 w 784860"/>
                <a:gd name="connsiteY3-148" fmla="*/ 590864 h 591821"/>
                <a:gd name="connsiteX4-149" fmla="*/ 0 w 784860"/>
                <a:gd name="connsiteY4-150" fmla="*/ 118110 h 591821"/>
                <a:gd name="connsiteX0-151" fmla="*/ 0 w 784860"/>
                <a:gd name="connsiteY0-152" fmla="*/ 118110 h 590864"/>
                <a:gd name="connsiteX1-153" fmla="*/ 457200 w 784860"/>
                <a:gd name="connsiteY1-154" fmla="*/ 0 h 590864"/>
                <a:gd name="connsiteX2-155" fmla="*/ 784860 w 784860"/>
                <a:gd name="connsiteY2-156" fmla="*/ 495614 h 590864"/>
                <a:gd name="connsiteX3-157" fmla="*/ 99060 w 784860"/>
                <a:gd name="connsiteY3-158" fmla="*/ 590864 h 590864"/>
                <a:gd name="connsiteX4-159" fmla="*/ 0 w 784860"/>
                <a:gd name="connsiteY4-160" fmla="*/ 118110 h 590864"/>
                <a:gd name="connsiteX0-161" fmla="*/ 0 w 590550"/>
                <a:gd name="connsiteY0-162" fmla="*/ 118110 h 590864"/>
                <a:gd name="connsiteX1-163" fmla="*/ 457200 w 590550"/>
                <a:gd name="connsiteY1-164" fmla="*/ 0 h 590864"/>
                <a:gd name="connsiteX2-165" fmla="*/ 590550 w 590550"/>
                <a:gd name="connsiteY2-166" fmla="*/ 457514 h 590864"/>
                <a:gd name="connsiteX3-167" fmla="*/ 99060 w 590550"/>
                <a:gd name="connsiteY3-168" fmla="*/ 590864 h 590864"/>
                <a:gd name="connsiteX4-169" fmla="*/ 0 w 590550"/>
                <a:gd name="connsiteY4-170" fmla="*/ 118110 h 590864"/>
                <a:gd name="connsiteX0-171" fmla="*/ 220980 w 491490"/>
                <a:gd name="connsiteY0-172" fmla="*/ 3674 h 769798"/>
                <a:gd name="connsiteX1-173" fmla="*/ 358140 w 491490"/>
                <a:gd name="connsiteY1-174" fmla="*/ 178934 h 769798"/>
                <a:gd name="connsiteX2-175" fmla="*/ 491490 w 491490"/>
                <a:gd name="connsiteY2-176" fmla="*/ 636448 h 769798"/>
                <a:gd name="connsiteX3-177" fmla="*/ 0 w 491490"/>
                <a:gd name="connsiteY3-178" fmla="*/ 769798 h 769798"/>
                <a:gd name="connsiteX4-179" fmla="*/ 220980 w 491490"/>
                <a:gd name="connsiteY4-180" fmla="*/ 3674 h 769798"/>
                <a:gd name="connsiteX0-181" fmla="*/ 220980 w 491490"/>
                <a:gd name="connsiteY0-182" fmla="*/ 0 h 766124"/>
                <a:gd name="connsiteX1-183" fmla="*/ 358140 w 491490"/>
                <a:gd name="connsiteY1-184" fmla="*/ 175260 h 766124"/>
                <a:gd name="connsiteX2-185" fmla="*/ 491490 w 491490"/>
                <a:gd name="connsiteY2-186" fmla="*/ 632774 h 766124"/>
                <a:gd name="connsiteX3-187" fmla="*/ 0 w 491490"/>
                <a:gd name="connsiteY3-188" fmla="*/ 766124 h 766124"/>
                <a:gd name="connsiteX4-189" fmla="*/ 220980 w 491490"/>
                <a:gd name="connsiteY4-190" fmla="*/ 0 h 766124"/>
                <a:gd name="connsiteX0-191" fmla="*/ 220980 w 506730"/>
                <a:gd name="connsiteY0-192" fmla="*/ 83820 h 849944"/>
                <a:gd name="connsiteX1-193" fmla="*/ 506730 w 506730"/>
                <a:gd name="connsiteY1-194" fmla="*/ 0 h 849944"/>
                <a:gd name="connsiteX2-195" fmla="*/ 491490 w 506730"/>
                <a:gd name="connsiteY2-196" fmla="*/ 716594 h 849944"/>
                <a:gd name="connsiteX3-197" fmla="*/ 0 w 506730"/>
                <a:gd name="connsiteY3-198" fmla="*/ 849944 h 849944"/>
                <a:gd name="connsiteX4-199" fmla="*/ 220980 w 506730"/>
                <a:gd name="connsiteY4-200" fmla="*/ 83820 h 849944"/>
                <a:gd name="connsiteX0-201" fmla="*/ 220980 w 506730"/>
                <a:gd name="connsiteY0-202" fmla="*/ 102870 h 849944"/>
                <a:gd name="connsiteX1-203" fmla="*/ 506730 w 506730"/>
                <a:gd name="connsiteY1-204" fmla="*/ 0 h 849944"/>
                <a:gd name="connsiteX2-205" fmla="*/ 491490 w 506730"/>
                <a:gd name="connsiteY2-206" fmla="*/ 716594 h 849944"/>
                <a:gd name="connsiteX3-207" fmla="*/ 0 w 506730"/>
                <a:gd name="connsiteY3-208" fmla="*/ 849944 h 849944"/>
                <a:gd name="connsiteX4-209" fmla="*/ 220980 w 506730"/>
                <a:gd name="connsiteY4-210" fmla="*/ 102870 h 849944"/>
                <a:gd name="connsiteX0-211" fmla="*/ 220980 w 624840"/>
                <a:gd name="connsiteY0-212" fmla="*/ 102870 h 849944"/>
                <a:gd name="connsiteX1-213" fmla="*/ 506730 w 624840"/>
                <a:gd name="connsiteY1-214" fmla="*/ 0 h 849944"/>
                <a:gd name="connsiteX2-215" fmla="*/ 624840 w 624840"/>
                <a:gd name="connsiteY2-216" fmla="*/ 442274 h 849944"/>
                <a:gd name="connsiteX3-217" fmla="*/ 0 w 624840"/>
                <a:gd name="connsiteY3-218" fmla="*/ 849944 h 849944"/>
                <a:gd name="connsiteX4-219" fmla="*/ 220980 w 624840"/>
                <a:gd name="connsiteY4-220" fmla="*/ 102870 h 849944"/>
                <a:gd name="connsiteX0-221" fmla="*/ 0 w 403860"/>
                <a:gd name="connsiteY0-222" fmla="*/ 102870 h 442274"/>
                <a:gd name="connsiteX1-223" fmla="*/ 285750 w 403860"/>
                <a:gd name="connsiteY1-224" fmla="*/ 0 h 442274"/>
                <a:gd name="connsiteX2-225" fmla="*/ 403860 w 403860"/>
                <a:gd name="connsiteY2-226" fmla="*/ 442274 h 442274"/>
                <a:gd name="connsiteX3-227" fmla="*/ 152400 w 403860"/>
                <a:gd name="connsiteY3-228" fmla="*/ 392744 h 442274"/>
                <a:gd name="connsiteX4-229" fmla="*/ 0 w 403860"/>
                <a:gd name="connsiteY4-230" fmla="*/ 102870 h 442274"/>
                <a:gd name="connsiteX0-231" fmla="*/ 0 w 403860"/>
                <a:gd name="connsiteY0-232" fmla="*/ 102870 h 556574"/>
                <a:gd name="connsiteX1-233" fmla="*/ 285750 w 403860"/>
                <a:gd name="connsiteY1-234" fmla="*/ 0 h 556574"/>
                <a:gd name="connsiteX2-235" fmla="*/ 403860 w 403860"/>
                <a:gd name="connsiteY2-236" fmla="*/ 442274 h 556574"/>
                <a:gd name="connsiteX3-237" fmla="*/ 121920 w 403860"/>
                <a:gd name="connsiteY3-238" fmla="*/ 556574 h 556574"/>
                <a:gd name="connsiteX4-239" fmla="*/ 0 w 403860"/>
                <a:gd name="connsiteY4-240" fmla="*/ 102870 h 556574"/>
                <a:gd name="connsiteX0-241" fmla="*/ 0 w 411480"/>
                <a:gd name="connsiteY0-242" fmla="*/ 102870 h 556574"/>
                <a:gd name="connsiteX1-243" fmla="*/ 285750 w 411480"/>
                <a:gd name="connsiteY1-244" fmla="*/ 0 h 556574"/>
                <a:gd name="connsiteX2-245" fmla="*/ 411480 w 411480"/>
                <a:gd name="connsiteY2-246" fmla="*/ 449894 h 556574"/>
                <a:gd name="connsiteX3-247" fmla="*/ 121920 w 411480"/>
                <a:gd name="connsiteY3-248" fmla="*/ 556574 h 556574"/>
                <a:gd name="connsiteX4-249" fmla="*/ 0 w 411480"/>
                <a:gd name="connsiteY4-250" fmla="*/ 102870 h 556574"/>
                <a:gd name="connsiteX0-251" fmla="*/ 0 w 430530"/>
                <a:gd name="connsiteY0-252" fmla="*/ 106680 h 556574"/>
                <a:gd name="connsiteX1-253" fmla="*/ 304800 w 430530"/>
                <a:gd name="connsiteY1-254" fmla="*/ 0 h 556574"/>
                <a:gd name="connsiteX2-255" fmla="*/ 430530 w 430530"/>
                <a:gd name="connsiteY2-256" fmla="*/ 449894 h 556574"/>
                <a:gd name="connsiteX3-257" fmla="*/ 140970 w 430530"/>
                <a:gd name="connsiteY3-258" fmla="*/ 556574 h 556574"/>
                <a:gd name="connsiteX4-259" fmla="*/ 0 w 430530"/>
                <a:gd name="connsiteY4-260" fmla="*/ 106680 h 556574"/>
                <a:gd name="connsiteX0-261" fmla="*/ 0 w 430530"/>
                <a:gd name="connsiteY0-262" fmla="*/ 106680 h 480374"/>
                <a:gd name="connsiteX1-263" fmla="*/ 304800 w 430530"/>
                <a:gd name="connsiteY1-264" fmla="*/ 0 h 480374"/>
                <a:gd name="connsiteX2-265" fmla="*/ 430530 w 430530"/>
                <a:gd name="connsiteY2-266" fmla="*/ 449894 h 480374"/>
                <a:gd name="connsiteX3-267" fmla="*/ 190500 w 430530"/>
                <a:gd name="connsiteY3-268" fmla="*/ 480374 h 480374"/>
                <a:gd name="connsiteX4-269" fmla="*/ 0 w 430530"/>
                <a:gd name="connsiteY4-270" fmla="*/ 106680 h 480374"/>
                <a:gd name="connsiteX0-271" fmla="*/ 0 w 430530"/>
                <a:gd name="connsiteY0-272" fmla="*/ 106680 h 560384"/>
                <a:gd name="connsiteX1-273" fmla="*/ 304800 w 430530"/>
                <a:gd name="connsiteY1-274" fmla="*/ 0 h 560384"/>
                <a:gd name="connsiteX2-275" fmla="*/ 430530 w 430530"/>
                <a:gd name="connsiteY2-276" fmla="*/ 449894 h 560384"/>
                <a:gd name="connsiteX3-277" fmla="*/ 144780 w 430530"/>
                <a:gd name="connsiteY3-278" fmla="*/ 560384 h 560384"/>
                <a:gd name="connsiteX4-279" fmla="*/ 0 w 430530"/>
                <a:gd name="connsiteY4-280" fmla="*/ 106680 h 560384"/>
                <a:gd name="connsiteX0-281" fmla="*/ 0 w 304800"/>
                <a:gd name="connsiteY0-282" fmla="*/ 106680 h 560384"/>
                <a:gd name="connsiteX1-283" fmla="*/ 304800 w 304800"/>
                <a:gd name="connsiteY1-284" fmla="*/ 0 h 560384"/>
                <a:gd name="connsiteX2-285" fmla="*/ 266700 w 304800"/>
                <a:gd name="connsiteY2-286" fmla="*/ 495614 h 560384"/>
                <a:gd name="connsiteX3-287" fmla="*/ 144780 w 304800"/>
                <a:gd name="connsiteY3-288" fmla="*/ 560384 h 560384"/>
                <a:gd name="connsiteX4-289" fmla="*/ 0 w 304800"/>
                <a:gd name="connsiteY4-290" fmla="*/ 106680 h 560384"/>
                <a:gd name="connsiteX0-291" fmla="*/ 0 w 335280"/>
                <a:gd name="connsiteY0-292" fmla="*/ 106680 h 560384"/>
                <a:gd name="connsiteX1-293" fmla="*/ 304800 w 335280"/>
                <a:gd name="connsiteY1-294" fmla="*/ 0 h 560384"/>
                <a:gd name="connsiteX2-295" fmla="*/ 335280 w 335280"/>
                <a:gd name="connsiteY2-296" fmla="*/ 476564 h 560384"/>
                <a:gd name="connsiteX3-297" fmla="*/ 144780 w 335280"/>
                <a:gd name="connsiteY3-298" fmla="*/ 560384 h 560384"/>
                <a:gd name="connsiteX4-299" fmla="*/ 0 w 335280"/>
                <a:gd name="connsiteY4-300" fmla="*/ 106680 h 560384"/>
                <a:gd name="connsiteX0-301" fmla="*/ 0 w 335280"/>
                <a:gd name="connsiteY0-302" fmla="*/ 0 h 453704"/>
                <a:gd name="connsiteX1-303" fmla="*/ 175260 w 335280"/>
                <a:gd name="connsiteY1-304" fmla="*/ 57150 h 453704"/>
                <a:gd name="connsiteX2-305" fmla="*/ 335280 w 335280"/>
                <a:gd name="connsiteY2-306" fmla="*/ 369884 h 453704"/>
                <a:gd name="connsiteX3-307" fmla="*/ 144780 w 335280"/>
                <a:gd name="connsiteY3-308" fmla="*/ 453704 h 453704"/>
                <a:gd name="connsiteX4-309" fmla="*/ 0 w 335280"/>
                <a:gd name="connsiteY4-310" fmla="*/ 0 h 453704"/>
                <a:gd name="connsiteX0-311" fmla="*/ 0 w 335280"/>
                <a:gd name="connsiteY0-312" fmla="*/ 64770 h 518474"/>
                <a:gd name="connsiteX1-313" fmla="*/ 182880 w 335280"/>
                <a:gd name="connsiteY1-314" fmla="*/ 0 h 518474"/>
                <a:gd name="connsiteX2-315" fmla="*/ 335280 w 335280"/>
                <a:gd name="connsiteY2-316" fmla="*/ 434654 h 518474"/>
                <a:gd name="connsiteX3-317" fmla="*/ 144780 w 335280"/>
                <a:gd name="connsiteY3-318" fmla="*/ 518474 h 518474"/>
                <a:gd name="connsiteX4-319" fmla="*/ 0 w 335280"/>
                <a:gd name="connsiteY4-320" fmla="*/ 64770 h 518474"/>
                <a:gd name="connsiteX0-321" fmla="*/ 0 w 312420"/>
                <a:gd name="connsiteY0-322" fmla="*/ 87630 h 518474"/>
                <a:gd name="connsiteX1-323" fmla="*/ 160020 w 312420"/>
                <a:gd name="connsiteY1-324" fmla="*/ 0 h 518474"/>
                <a:gd name="connsiteX2-325" fmla="*/ 312420 w 312420"/>
                <a:gd name="connsiteY2-326" fmla="*/ 434654 h 518474"/>
                <a:gd name="connsiteX3-327" fmla="*/ 121920 w 312420"/>
                <a:gd name="connsiteY3-328" fmla="*/ 518474 h 518474"/>
                <a:gd name="connsiteX4-329" fmla="*/ 0 w 312420"/>
                <a:gd name="connsiteY4-330" fmla="*/ 87630 h 518474"/>
                <a:gd name="connsiteX0-331" fmla="*/ 0 w 331470"/>
                <a:gd name="connsiteY0-332" fmla="*/ 68580 h 518474"/>
                <a:gd name="connsiteX1-333" fmla="*/ 179070 w 331470"/>
                <a:gd name="connsiteY1-334" fmla="*/ 0 h 518474"/>
                <a:gd name="connsiteX2-335" fmla="*/ 331470 w 331470"/>
                <a:gd name="connsiteY2-336" fmla="*/ 434654 h 518474"/>
                <a:gd name="connsiteX3-337" fmla="*/ 140970 w 331470"/>
                <a:gd name="connsiteY3-338" fmla="*/ 518474 h 518474"/>
                <a:gd name="connsiteX4-339" fmla="*/ 0 w 331470"/>
                <a:gd name="connsiteY4-340" fmla="*/ 68580 h 518474"/>
                <a:gd name="connsiteX0-341" fmla="*/ 0 w 300990"/>
                <a:gd name="connsiteY0-342" fmla="*/ 0 h 667064"/>
                <a:gd name="connsiteX1-343" fmla="*/ 148590 w 300990"/>
                <a:gd name="connsiteY1-344" fmla="*/ 148590 h 667064"/>
                <a:gd name="connsiteX2-345" fmla="*/ 300990 w 300990"/>
                <a:gd name="connsiteY2-346" fmla="*/ 583244 h 667064"/>
                <a:gd name="connsiteX3-347" fmla="*/ 110490 w 300990"/>
                <a:gd name="connsiteY3-348" fmla="*/ 667064 h 667064"/>
                <a:gd name="connsiteX4-349" fmla="*/ 0 w 300990"/>
                <a:gd name="connsiteY4-350" fmla="*/ 0 h 667064"/>
                <a:gd name="connsiteX0-351" fmla="*/ 0 w 327660"/>
                <a:gd name="connsiteY0-352" fmla="*/ 152400 h 819464"/>
                <a:gd name="connsiteX1-353" fmla="*/ 327660 w 327660"/>
                <a:gd name="connsiteY1-354" fmla="*/ 0 h 819464"/>
                <a:gd name="connsiteX2-355" fmla="*/ 300990 w 327660"/>
                <a:gd name="connsiteY2-356" fmla="*/ 735644 h 819464"/>
                <a:gd name="connsiteX3-357" fmla="*/ 110490 w 327660"/>
                <a:gd name="connsiteY3-358" fmla="*/ 819464 h 819464"/>
                <a:gd name="connsiteX4-359" fmla="*/ 0 w 327660"/>
                <a:gd name="connsiteY4-360" fmla="*/ 152400 h 819464"/>
                <a:gd name="connsiteX0-361" fmla="*/ 0 w 461010"/>
                <a:gd name="connsiteY0-362" fmla="*/ 152400 h 819464"/>
                <a:gd name="connsiteX1-363" fmla="*/ 327660 w 461010"/>
                <a:gd name="connsiteY1-364" fmla="*/ 0 h 819464"/>
                <a:gd name="connsiteX2-365" fmla="*/ 461010 w 461010"/>
                <a:gd name="connsiteY2-366" fmla="*/ 434654 h 819464"/>
                <a:gd name="connsiteX3-367" fmla="*/ 110490 w 461010"/>
                <a:gd name="connsiteY3-368" fmla="*/ 819464 h 819464"/>
                <a:gd name="connsiteX4-369" fmla="*/ 0 w 461010"/>
                <a:gd name="connsiteY4-370" fmla="*/ 152400 h 819464"/>
                <a:gd name="connsiteX0-371" fmla="*/ 0 w 461010"/>
                <a:gd name="connsiteY0-372" fmla="*/ 152400 h 590864"/>
                <a:gd name="connsiteX1-373" fmla="*/ 327660 w 461010"/>
                <a:gd name="connsiteY1-374" fmla="*/ 0 h 590864"/>
                <a:gd name="connsiteX2-375" fmla="*/ 461010 w 461010"/>
                <a:gd name="connsiteY2-376" fmla="*/ 434654 h 590864"/>
                <a:gd name="connsiteX3-377" fmla="*/ 137160 w 461010"/>
                <a:gd name="connsiteY3-378" fmla="*/ 590864 h 590864"/>
                <a:gd name="connsiteX4-379" fmla="*/ 0 w 461010"/>
                <a:gd name="connsiteY4-380" fmla="*/ 152400 h 590864"/>
                <a:gd name="connsiteX0-381" fmla="*/ 25400 w 323850"/>
                <a:gd name="connsiteY0-382" fmla="*/ 109220 h 590864"/>
                <a:gd name="connsiteX1-383" fmla="*/ 190500 w 323850"/>
                <a:gd name="connsiteY1-384" fmla="*/ 0 h 590864"/>
                <a:gd name="connsiteX2-385" fmla="*/ 323850 w 323850"/>
                <a:gd name="connsiteY2-386" fmla="*/ 434654 h 590864"/>
                <a:gd name="connsiteX3-387" fmla="*/ 0 w 323850"/>
                <a:gd name="connsiteY3-388" fmla="*/ 590864 h 590864"/>
                <a:gd name="connsiteX4-389" fmla="*/ 25400 w 323850"/>
                <a:gd name="connsiteY4-390" fmla="*/ 109220 h 590864"/>
                <a:gd name="connsiteX0-391" fmla="*/ 25400 w 323850"/>
                <a:gd name="connsiteY0-392" fmla="*/ 2540 h 484184"/>
                <a:gd name="connsiteX1-393" fmla="*/ 241300 w 323850"/>
                <a:gd name="connsiteY1-394" fmla="*/ 0 h 484184"/>
                <a:gd name="connsiteX2-395" fmla="*/ 323850 w 323850"/>
                <a:gd name="connsiteY2-396" fmla="*/ 327974 h 484184"/>
                <a:gd name="connsiteX3-397" fmla="*/ 0 w 323850"/>
                <a:gd name="connsiteY3-398" fmla="*/ 484184 h 484184"/>
                <a:gd name="connsiteX4-399" fmla="*/ 25400 w 323850"/>
                <a:gd name="connsiteY4-400" fmla="*/ 2540 h 484184"/>
                <a:gd name="connsiteX0-401" fmla="*/ 25400 w 241300"/>
                <a:gd name="connsiteY0-402" fmla="*/ 2540 h 484184"/>
                <a:gd name="connsiteX1-403" fmla="*/ 241300 w 241300"/>
                <a:gd name="connsiteY1-404" fmla="*/ 0 h 484184"/>
                <a:gd name="connsiteX2-405" fmla="*/ 240030 w 241300"/>
                <a:gd name="connsiteY2-406" fmla="*/ 449894 h 484184"/>
                <a:gd name="connsiteX3-407" fmla="*/ 0 w 241300"/>
                <a:gd name="connsiteY3-408" fmla="*/ 484184 h 484184"/>
                <a:gd name="connsiteX4-409" fmla="*/ 25400 w 241300"/>
                <a:gd name="connsiteY4-410" fmla="*/ 2540 h 484184"/>
                <a:gd name="connsiteX0-411" fmla="*/ 2540 w 218440"/>
                <a:gd name="connsiteY0-412" fmla="*/ 2540 h 451164"/>
                <a:gd name="connsiteX1-413" fmla="*/ 218440 w 218440"/>
                <a:gd name="connsiteY1-414" fmla="*/ 0 h 451164"/>
                <a:gd name="connsiteX2-415" fmla="*/ 217170 w 218440"/>
                <a:gd name="connsiteY2-416" fmla="*/ 449894 h 451164"/>
                <a:gd name="connsiteX3-417" fmla="*/ 0 w 218440"/>
                <a:gd name="connsiteY3-418" fmla="*/ 451164 h 451164"/>
                <a:gd name="connsiteX4-419" fmla="*/ 2540 w 218440"/>
                <a:gd name="connsiteY4-420" fmla="*/ 2540 h 451164"/>
                <a:gd name="connsiteX0-421" fmla="*/ 635 w 216535"/>
                <a:gd name="connsiteY0-422" fmla="*/ 2540 h 449894"/>
                <a:gd name="connsiteX1-423" fmla="*/ 216535 w 216535"/>
                <a:gd name="connsiteY1-424" fmla="*/ 0 h 449894"/>
                <a:gd name="connsiteX2-425" fmla="*/ 215265 w 216535"/>
                <a:gd name="connsiteY2-426" fmla="*/ 449894 h 449894"/>
                <a:gd name="connsiteX3-427" fmla="*/ 0 w 216535"/>
                <a:gd name="connsiteY3-428" fmla="*/ 441639 h 449894"/>
                <a:gd name="connsiteX4-429" fmla="*/ 635 w 216535"/>
                <a:gd name="connsiteY4-430" fmla="*/ 2540 h 449894"/>
                <a:gd name="connsiteX0-431" fmla="*/ 635 w 238130"/>
                <a:gd name="connsiteY0-432" fmla="*/ 2540 h 441639"/>
                <a:gd name="connsiteX1-433" fmla="*/ 216535 w 238130"/>
                <a:gd name="connsiteY1-434" fmla="*/ 0 h 441639"/>
                <a:gd name="connsiteX2-435" fmla="*/ 238125 w 238130"/>
                <a:gd name="connsiteY2-436" fmla="*/ 430844 h 441639"/>
                <a:gd name="connsiteX3-437" fmla="*/ 0 w 238130"/>
                <a:gd name="connsiteY3-438" fmla="*/ 441639 h 441639"/>
                <a:gd name="connsiteX4-439" fmla="*/ 635 w 238130"/>
                <a:gd name="connsiteY4-440" fmla="*/ 2540 h 441639"/>
                <a:gd name="connsiteX0-441" fmla="*/ 635 w 230513"/>
                <a:gd name="connsiteY0-442" fmla="*/ 2540 h 441639"/>
                <a:gd name="connsiteX1-443" fmla="*/ 216535 w 230513"/>
                <a:gd name="connsiteY1-444" fmla="*/ 0 h 441639"/>
                <a:gd name="connsiteX2-445" fmla="*/ 230505 w 230513"/>
                <a:gd name="connsiteY2-446" fmla="*/ 438464 h 441639"/>
                <a:gd name="connsiteX3-447" fmla="*/ 0 w 230513"/>
                <a:gd name="connsiteY3-448" fmla="*/ 441639 h 441639"/>
                <a:gd name="connsiteX4-449" fmla="*/ 635 w 230513"/>
                <a:gd name="connsiteY4-450" fmla="*/ 2540 h 441639"/>
                <a:gd name="connsiteX0-451" fmla="*/ 635 w 230513"/>
                <a:gd name="connsiteY0-452" fmla="*/ 2540 h 454974"/>
                <a:gd name="connsiteX1-453" fmla="*/ 216535 w 230513"/>
                <a:gd name="connsiteY1-454" fmla="*/ 0 h 454974"/>
                <a:gd name="connsiteX2-455" fmla="*/ 230505 w 230513"/>
                <a:gd name="connsiteY2-456" fmla="*/ 438464 h 454974"/>
                <a:gd name="connsiteX3-457" fmla="*/ 0 w 230513"/>
                <a:gd name="connsiteY3-458" fmla="*/ 454974 h 454974"/>
                <a:gd name="connsiteX4-459" fmla="*/ 635 w 230513"/>
                <a:gd name="connsiteY4-460" fmla="*/ 2540 h 454974"/>
                <a:gd name="connsiteX0-461" fmla="*/ 99 w 233787"/>
                <a:gd name="connsiteY0-462" fmla="*/ 19685 h 454974"/>
                <a:gd name="connsiteX1-463" fmla="*/ 219809 w 233787"/>
                <a:gd name="connsiteY1-464" fmla="*/ 0 h 454974"/>
                <a:gd name="connsiteX2-465" fmla="*/ 233779 w 233787"/>
                <a:gd name="connsiteY2-466" fmla="*/ 438464 h 454974"/>
                <a:gd name="connsiteX3-467" fmla="*/ 3274 w 233787"/>
                <a:gd name="connsiteY3-468" fmla="*/ 454974 h 454974"/>
                <a:gd name="connsiteX4-469" fmla="*/ 99 w 233787"/>
                <a:gd name="connsiteY4-470" fmla="*/ 19685 h 454974"/>
                <a:gd name="connsiteX0-471" fmla="*/ 99 w 250289"/>
                <a:gd name="connsiteY0-472" fmla="*/ 10160 h 445449"/>
                <a:gd name="connsiteX1-473" fmla="*/ 250289 w 250289"/>
                <a:gd name="connsiteY1-474" fmla="*/ 0 h 445449"/>
                <a:gd name="connsiteX2-475" fmla="*/ 233779 w 250289"/>
                <a:gd name="connsiteY2-476" fmla="*/ 428939 h 445449"/>
                <a:gd name="connsiteX3-477" fmla="*/ 3274 w 250289"/>
                <a:gd name="connsiteY3-478" fmla="*/ 445449 h 445449"/>
                <a:gd name="connsiteX4-479" fmla="*/ 99 w 250289"/>
                <a:gd name="connsiteY4-480" fmla="*/ 10160 h 445449"/>
                <a:gd name="connsiteX0-481" fmla="*/ 99 w 254758"/>
                <a:gd name="connsiteY0-482" fmla="*/ 10160 h 445449"/>
                <a:gd name="connsiteX1-483" fmla="*/ 250289 w 254758"/>
                <a:gd name="connsiteY1-484" fmla="*/ 0 h 445449"/>
                <a:gd name="connsiteX2-485" fmla="*/ 254734 w 254758"/>
                <a:gd name="connsiteY2-486" fmla="*/ 419414 h 445449"/>
                <a:gd name="connsiteX3-487" fmla="*/ 3274 w 254758"/>
                <a:gd name="connsiteY3-488" fmla="*/ 445449 h 445449"/>
                <a:gd name="connsiteX4-489" fmla="*/ 99 w 254758"/>
                <a:gd name="connsiteY4-490" fmla="*/ 10160 h 445449"/>
                <a:gd name="connsiteX0-491" fmla="*/ 6 w 336580"/>
                <a:gd name="connsiteY0-492" fmla="*/ 0 h 469579"/>
                <a:gd name="connsiteX1-493" fmla="*/ 332111 w 336580"/>
                <a:gd name="connsiteY1-494" fmla="*/ 24130 h 469579"/>
                <a:gd name="connsiteX2-495" fmla="*/ 336556 w 336580"/>
                <a:gd name="connsiteY2-496" fmla="*/ 443544 h 469579"/>
                <a:gd name="connsiteX3-497" fmla="*/ 85096 w 336580"/>
                <a:gd name="connsiteY3-498" fmla="*/ 469579 h 469579"/>
                <a:gd name="connsiteX4-499" fmla="*/ 6 w 336580"/>
                <a:gd name="connsiteY4-500" fmla="*/ 0 h 469579"/>
                <a:gd name="connsiteX0-501" fmla="*/ 6 w 610241"/>
                <a:gd name="connsiteY0-502" fmla="*/ 0 h 469579"/>
                <a:gd name="connsiteX1-503" fmla="*/ 610241 w 610241"/>
                <a:gd name="connsiteY1-504" fmla="*/ 37465 h 469579"/>
                <a:gd name="connsiteX2-505" fmla="*/ 336556 w 610241"/>
                <a:gd name="connsiteY2-506" fmla="*/ 443544 h 469579"/>
                <a:gd name="connsiteX3-507" fmla="*/ 85096 w 610241"/>
                <a:gd name="connsiteY3-508" fmla="*/ 469579 h 469579"/>
                <a:gd name="connsiteX4-509" fmla="*/ 6 w 610241"/>
                <a:gd name="connsiteY4-510" fmla="*/ 0 h 469579"/>
                <a:gd name="connsiteX0-511" fmla="*/ 6 w 610241"/>
                <a:gd name="connsiteY0-512" fmla="*/ 0 h 469579"/>
                <a:gd name="connsiteX1-513" fmla="*/ 610241 w 610241"/>
                <a:gd name="connsiteY1-514" fmla="*/ 37465 h 469579"/>
                <a:gd name="connsiteX2-515" fmla="*/ 584206 w 610241"/>
                <a:gd name="connsiteY2-516" fmla="*/ 462594 h 469579"/>
                <a:gd name="connsiteX3-517" fmla="*/ 85096 w 610241"/>
                <a:gd name="connsiteY3-518" fmla="*/ 469579 h 469579"/>
                <a:gd name="connsiteX4-519" fmla="*/ 6 w 610241"/>
                <a:gd name="connsiteY4-520" fmla="*/ 0 h 469579"/>
                <a:gd name="connsiteX0-521" fmla="*/ 6 w 610241"/>
                <a:gd name="connsiteY0-522" fmla="*/ 0 h 469579"/>
                <a:gd name="connsiteX1-523" fmla="*/ 610241 w 610241"/>
                <a:gd name="connsiteY1-524" fmla="*/ 37465 h 469579"/>
                <a:gd name="connsiteX2-525" fmla="*/ 584206 w 610241"/>
                <a:gd name="connsiteY2-526" fmla="*/ 462594 h 469579"/>
                <a:gd name="connsiteX3-527" fmla="*/ 85096 w 610241"/>
                <a:gd name="connsiteY3-528" fmla="*/ 469579 h 469579"/>
                <a:gd name="connsiteX4-529" fmla="*/ 6 w 610241"/>
                <a:gd name="connsiteY4-530" fmla="*/ 0 h 469579"/>
                <a:gd name="connsiteX0-531" fmla="*/ 6 w 610241"/>
                <a:gd name="connsiteY0-532" fmla="*/ 0 h 462594"/>
                <a:gd name="connsiteX1-533" fmla="*/ 610241 w 610241"/>
                <a:gd name="connsiteY1-534" fmla="*/ 37465 h 462594"/>
                <a:gd name="connsiteX2-535" fmla="*/ 584206 w 610241"/>
                <a:gd name="connsiteY2-536" fmla="*/ 462594 h 462594"/>
                <a:gd name="connsiteX3-537" fmla="*/ 87001 w 610241"/>
                <a:gd name="connsiteY3-538" fmla="*/ 437194 h 462594"/>
                <a:gd name="connsiteX4-539" fmla="*/ 6 w 610241"/>
                <a:gd name="connsiteY4-540" fmla="*/ 0 h 462594"/>
                <a:gd name="connsiteX0-541" fmla="*/ 0 w 610235"/>
                <a:gd name="connsiteY0-542" fmla="*/ 0 h 462594"/>
                <a:gd name="connsiteX1-543" fmla="*/ 610235 w 610235"/>
                <a:gd name="connsiteY1-544" fmla="*/ 37465 h 462594"/>
                <a:gd name="connsiteX2-545" fmla="*/ 584200 w 610235"/>
                <a:gd name="connsiteY2-546" fmla="*/ 462594 h 462594"/>
                <a:gd name="connsiteX3-547" fmla="*/ 86995 w 610235"/>
                <a:gd name="connsiteY3-548" fmla="*/ 437194 h 462594"/>
                <a:gd name="connsiteX4-549" fmla="*/ 0 w 610235"/>
                <a:gd name="connsiteY4-550" fmla="*/ 0 h 462594"/>
                <a:gd name="connsiteX0-551" fmla="*/ 0 w 610235"/>
                <a:gd name="connsiteY0-552" fmla="*/ 0 h 462594"/>
                <a:gd name="connsiteX1-553" fmla="*/ 610235 w 610235"/>
                <a:gd name="connsiteY1-554" fmla="*/ 37465 h 462594"/>
                <a:gd name="connsiteX2-555" fmla="*/ 584200 w 610235"/>
                <a:gd name="connsiteY2-556" fmla="*/ 462594 h 462594"/>
                <a:gd name="connsiteX3-557" fmla="*/ 90805 w 610235"/>
                <a:gd name="connsiteY3-558" fmla="*/ 441004 h 462594"/>
                <a:gd name="connsiteX4-559" fmla="*/ 0 w 610235"/>
                <a:gd name="connsiteY4-560" fmla="*/ 0 h 462594"/>
                <a:gd name="connsiteX0-561" fmla="*/ 0 w 610235"/>
                <a:gd name="connsiteY0-562" fmla="*/ 0 h 462594"/>
                <a:gd name="connsiteX1-563" fmla="*/ 610235 w 610235"/>
                <a:gd name="connsiteY1-564" fmla="*/ 37465 h 462594"/>
                <a:gd name="connsiteX2-565" fmla="*/ 584200 w 610235"/>
                <a:gd name="connsiteY2-566" fmla="*/ 462594 h 462594"/>
                <a:gd name="connsiteX3-567" fmla="*/ 94615 w 610235"/>
                <a:gd name="connsiteY3-568" fmla="*/ 435289 h 462594"/>
                <a:gd name="connsiteX4-569" fmla="*/ 0 w 610235"/>
                <a:gd name="connsiteY4-570" fmla="*/ 0 h 462594"/>
                <a:gd name="connsiteX0-571" fmla="*/ 0 w 619760"/>
                <a:gd name="connsiteY0-572" fmla="*/ 0 h 462594"/>
                <a:gd name="connsiteX1-573" fmla="*/ 619760 w 619760"/>
                <a:gd name="connsiteY1-574" fmla="*/ 37465 h 462594"/>
                <a:gd name="connsiteX2-575" fmla="*/ 593725 w 619760"/>
                <a:gd name="connsiteY2-576" fmla="*/ 462594 h 462594"/>
                <a:gd name="connsiteX3-577" fmla="*/ 104140 w 619760"/>
                <a:gd name="connsiteY3-578" fmla="*/ 435289 h 462594"/>
                <a:gd name="connsiteX4-579" fmla="*/ 0 w 619760"/>
                <a:gd name="connsiteY4-580" fmla="*/ 0 h 462594"/>
                <a:gd name="connsiteX0-581" fmla="*/ 0 w 718820"/>
                <a:gd name="connsiteY0-582" fmla="*/ 299720 h 762314"/>
                <a:gd name="connsiteX1-583" fmla="*/ 718820 w 718820"/>
                <a:gd name="connsiteY1-584" fmla="*/ 0 h 762314"/>
                <a:gd name="connsiteX2-585" fmla="*/ 593725 w 718820"/>
                <a:gd name="connsiteY2-586" fmla="*/ 762314 h 762314"/>
                <a:gd name="connsiteX3-587" fmla="*/ 104140 w 718820"/>
                <a:gd name="connsiteY3-588" fmla="*/ 735009 h 762314"/>
                <a:gd name="connsiteX4-589" fmla="*/ 0 w 718820"/>
                <a:gd name="connsiteY4-590" fmla="*/ 299720 h 762314"/>
                <a:gd name="connsiteX0-591" fmla="*/ 0 w 718820"/>
                <a:gd name="connsiteY0-592" fmla="*/ 313055 h 762314"/>
                <a:gd name="connsiteX1-593" fmla="*/ 718820 w 718820"/>
                <a:gd name="connsiteY1-594" fmla="*/ 0 h 762314"/>
                <a:gd name="connsiteX2-595" fmla="*/ 593725 w 718820"/>
                <a:gd name="connsiteY2-596" fmla="*/ 762314 h 762314"/>
                <a:gd name="connsiteX3-597" fmla="*/ 104140 w 718820"/>
                <a:gd name="connsiteY3-598" fmla="*/ 735009 h 762314"/>
                <a:gd name="connsiteX4-599" fmla="*/ 0 w 718820"/>
                <a:gd name="connsiteY4-600" fmla="*/ 313055 h 762314"/>
                <a:gd name="connsiteX0-601" fmla="*/ 0 w 877570"/>
                <a:gd name="connsiteY0-602" fmla="*/ 313055 h 735009"/>
                <a:gd name="connsiteX1-603" fmla="*/ 718820 w 877570"/>
                <a:gd name="connsiteY1-604" fmla="*/ 0 h 735009"/>
                <a:gd name="connsiteX2-605" fmla="*/ 877570 w 877570"/>
                <a:gd name="connsiteY2-606" fmla="*/ 407984 h 735009"/>
                <a:gd name="connsiteX3-607" fmla="*/ 104140 w 877570"/>
                <a:gd name="connsiteY3-608" fmla="*/ 735009 h 735009"/>
                <a:gd name="connsiteX4-609" fmla="*/ 0 w 877570"/>
                <a:gd name="connsiteY4-610" fmla="*/ 313055 h 735009"/>
                <a:gd name="connsiteX0-611" fmla="*/ 0 w 877570"/>
                <a:gd name="connsiteY0-612" fmla="*/ 313055 h 683574"/>
                <a:gd name="connsiteX1-613" fmla="*/ 718820 w 877570"/>
                <a:gd name="connsiteY1-614" fmla="*/ 0 h 683574"/>
                <a:gd name="connsiteX2-615" fmla="*/ 877570 w 877570"/>
                <a:gd name="connsiteY2-616" fmla="*/ 407984 h 683574"/>
                <a:gd name="connsiteX3-617" fmla="*/ 170815 w 877570"/>
                <a:gd name="connsiteY3-618" fmla="*/ 683574 h 683574"/>
                <a:gd name="connsiteX4-619" fmla="*/ 0 w 877570"/>
                <a:gd name="connsiteY4-620" fmla="*/ 313055 h 683574"/>
                <a:gd name="connsiteX0-621" fmla="*/ 0 w 877570"/>
                <a:gd name="connsiteY0-622" fmla="*/ 313055 h 725484"/>
                <a:gd name="connsiteX1-623" fmla="*/ 718820 w 877570"/>
                <a:gd name="connsiteY1-624" fmla="*/ 0 h 725484"/>
                <a:gd name="connsiteX2-625" fmla="*/ 877570 w 877570"/>
                <a:gd name="connsiteY2-626" fmla="*/ 407984 h 725484"/>
                <a:gd name="connsiteX3-627" fmla="*/ 109855 w 877570"/>
                <a:gd name="connsiteY3-628" fmla="*/ 725484 h 725484"/>
                <a:gd name="connsiteX4-629" fmla="*/ 0 w 877570"/>
                <a:gd name="connsiteY4-630" fmla="*/ 313055 h 725484"/>
                <a:gd name="connsiteX0-631" fmla="*/ 0 w 877570"/>
                <a:gd name="connsiteY0-632" fmla="*/ 313055 h 681669"/>
                <a:gd name="connsiteX1-633" fmla="*/ 718820 w 877570"/>
                <a:gd name="connsiteY1-634" fmla="*/ 0 h 681669"/>
                <a:gd name="connsiteX2-635" fmla="*/ 877570 w 877570"/>
                <a:gd name="connsiteY2-636" fmla="*/ 407984 h 681669"/>
                <a:gd name="connsiteX3-637" fmla="*/ 163195 w 877570"/>
                <a:gd name="connsiteY3-638" fmla="*/ 681669 h 681669"/>
                <a:gd name="connsiteX4-639" fmla="*/ 0 w 877570"/>
                <a:gd name="connsiteY4-640" fmla="*/ 313055 h 681669"/>
                <a:gd name="connsiteX0-641" fmla="*/ 0 w 877570"/>
                <a:gd name="connsiteY0-642" fmla="*/ 313055 h 723579"/>
                <a:gd name="connsiteX1-643" fmla="*/ 718820 w 877570"/>
                <a:gd name="connsiteY1-644" fmla="*/ 0 h 723579"/>
                <a:gd name="connsiteX2-645" fmla="*/ 877570 w 877570"/>
                <a:gd name="connsiteY2-646" fmla="*/ 407984 h 723579"/>
                <a:gd name="connsiteX3-647" fmla="*/ 117475 w 877570"/>
                <a:gd name="connsiteY3-648" fmla="*/ 723579 h 723579"/>
                <a:gd name="connsiteX4-649" fmla="*/ 0 w 877570"/>
                <a:gd name="connsiteY4-650" fmla="*/ 313055 h 723579"/>
                <a:gd name="connsiteX0-651" fmla="*/ 0 w 881380"/>
                <a:gd name="connsiteY0-652" fmla="*/ 318770 h 723579"/>
                <a:gd name="connsiteX1-653" fmla="*/ 722630 w 881380"/>
                <a:gd name="connsiteY1-654" fmla="*/ 0 h 723579"/>
                <a:gd name="connsiteX2-655" fmla="*/ 881380 w 881380"/>
                <a:gd name="connsiteY2-656" fmla="*/ 407984 h 723579"/>
                <a:gd name="connsiteX3-657" fmla="*/ 121285 w 881380"/>
                <a:gd name="connsiteY3-658" fmla="*/ 723579 h 723579"/>
                <a:gd name="connsiteX4-659" fmla="*/ 0 w 881380"/>
                <a:gd name="connsiteY4-660" fmla="*/ 318770 h 723579"/>
                <a:gd name="connsiteX0-661" fmla="*/ 0 w 839470"/>
                <a:gd name="connsiteY0-662" fmla="*/ 332105 h 723579"/>
                <a:gd name="connsiteX1-663" fmla="*/ 680720 w 839470"/>
                <a:gd name="connsiteY1-664" fmla="*/ 0 h 723579"/>
                <a:gd name="connsiteX2-665" fmla="*/ 839470 w 839470"/>
                <a:gd name="connsiteY2-666" fmla="*/ 407984 h 723579"/>
                <a:gd name="connsiteX3-667" fmla="*/ 79375 w 839470"/>
                <a:gd name="connsiteY3-668" fmla="*/ 723579 h 723579"/>
                <a:gd name="connsiteX4-669" fmla="*/ 0 w 839470"/>
                <a:gd name="connsiteY4-670" fmla="*/ 332105 h 723579"/>
                <a:gd name="connsiteX0-671" fmla="*/ 0 w 881380"/>
                <a:gd name="connsiteY0-672" fmla="*/ 318770 h 723579"/>
                <a:gd name="connsiteX1-673" fmla="*/ 722630 w 881380"/>
                <a:gd name="connsiteY1-674" fmla="*/ 0 h 723579"/>
                <a:gd name="connsiteX2-675" fmla="*/ 881380 w 881380"/>
                <a:gd name="connsiteY2-676" fmla="*/ 407984 h 723579"/>
                <a:gd name="connsiteX3-677" fmla="*/ 121285 w 881380"/>
                <a:gd name="connsiteY3-678" fmla="*/ 723579 h 723579"/>
                <a:gd name="connsiteX4-679" fmla="*/ 0 w 881380"/>
                <a:gd name="connsiteY4-680" fmla="*/ 318770 h 72357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881380" h="723579">
                  <a:moveTo>
                    <a:pt x="0" y="318770"/>
                  </a:moveTo>
                  <a:lnTo>
                    <a:pt x="722630" y="0"/>
                  </a:lnTo>
                  <a:lnTo>
                    <a:pt x="881380" y="407984"/>
                  </a:lnTo>
                  <a:lnTo>
                    <a:pt x="121285" y="723579"/>
                  </a:lnTo>
                  <a:lnTo>
                    <a:pt x="0" y="318770"/>
                  </a:lnTo>
                  <a:close/>
                </a:path>
              </a:pathLst>
            </a:custGeom>
            <a:solidFill>
              <a:schemeClr val="accent5">
                <a:lumMod val="20000"/>
                <a:lumOff val="80000"/>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076" name="直接连接符 1075"/>
            <p:cNvCxnSpPr/>
            <p:nvPr/>
          </p:nvCxnSpPr>
          <p:spPr>
            <a:xfrm>
              <a:off x="4868066" y="1944711"/>
              <a:ext cx="9330" cy="459669"/>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099" name="直接连接符 1098"/>
            <p:cNvCxnSpPr/>
            <p:nvPr/>
          </p:nvCxnSpPr>
          <p:spPr>
            <a:xfrm flipH="1">
              <a:off x="5308373" y="1917557"/>
              <a:ext cx="1223" cy="428032"/>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194" name="直接连接符 1193"/>
            <p:cNvCxnSpPr>
              <a:endCxn id="1031" idx="0"/>
            </p:cNvCxnSpPr>
            <p:nvPr/>
          </p:nvCxnSpPr>
          <p:spPr>
            <a:xfrm flipH="1">
              <a:off x="4657198" y="1944711"/>
              <a:ext cx="208663" cy="447688"/>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197" name="直接连接符 1196"/>
            <p:cNvCxnSpPr/>
            <p:nvPr/>
          </p:nvCxnSpPr>
          <p:spPr>
            <a:xfrm flipH="1">
              <a:off x="4882633" y="1912577"/>
              <a:ext cx="431718" cy="468316"/>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199" name="直接连接符 1198"/>
            <p:cNvCxnSpPr>
              <a:stCxn id="94" idx="2"/>
            </p:cNvCxnSpPr>
            <p:nvPr/>
          </p:nvCxnSpPr>
          <p:spPr>
            <a:xfrm flipH="1">
              <a:off x="5320739" y="1833962"/>
              <a:ext cx="779447" cy="524393"/>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1209" name="矩形 971"/>
            <p:cNvSpPr/>
            <p:nvPr/>
          </p:nvSpPr>
          <p:spPr>
            <a:xfrm>
              <a:off x="4653994" y="1848324"/>
              <a:ext cx="1571089" cy="552129"/>
            </a:xfrm>
            <a:custGeom>
              <a:avLst/>
              <a:gdLst>
                <a:gd name="connsiteX0" fmla="*/ 0 w 1200150"/>
                <a:gd name="connsiteY0" fmla="*/ 0 h 693734"/>
                <a:gd name="connsiteX1" fmla="*/ 1200150 w 1200150"/>
                <a:gd name="connsiteY1" fmla="*/ 0 h 693734"/>
                <a:gd name="connsiteX2" fmla="*/ 1200150 w 1200150"/>
                <a:gd name="connsiteY2" fmla="*/ 693734 h 693734"/>
                <a:gd name="connsiteX3" fmla="*/ 0 w 1200150"/>
                <a:gd name="connsiteY3" fmla="*/ 693734 h 693734"/>
                <a:gd name="connsiteX4" fmla="*/ 0 w 1200150"/>
                <a:gd name="connsiteY4" fmla="*/ 0 h 693734"/>
                <a:gd name="connsiteX0-1" fmla="*/ 0 w 1200150"/>
                <a:gd name="connsiteY0-2" fmla="*/ 0 h 1467164"/>
                <a:gd name="connsiteX1-3" fmla="*/ 1200150 w 1200150"/>
                <a:gd name="connsiteY1-4" fmla="*/ 0 h 1467164"/>
                <a:gd name="connsiteX2-5" fmla="*/ 1200150 w 1200150"/>
                <a:gd name="connsiteY2-6" fmla="*/ 693734 h 1467164"/>
                <a:gd name="connsiteX3-7" fmla="*/ 922020 w 1200150"/>
                <a:gd name="connsiteY3-8" fmla="*/ 1467164 h 1467164"/>
                <a:gd name="connsiteX4-9" fmla="*/ 0 w 1200150"/>
                <a:gd name="connsiteY4-10" fmla="*/ 0 h 1467164"/>
                <a:gd name="connsiteX0-11" fmla="*/ 0 w 1607820"/>
                <a:gd name="connsiteY0-12" fmla="*/ 0 h 1467164"/>
                <a:gd name="connsiteX1-13" fmla="*/ 1200150 w 1607820"/>
                <a:gd name="connsiteY1-14" fmla="*/ 0 h 1467164"/>
                <a:gd name="connsiteX2-15" fmla="*/ 1607820 w 1607820"/>
                <a:gd name="connsiteY2-16" fmla="*/ 1371914 h 1467164"/>
                <a:gd name="connsiteX3-17" fmla="*/ 922020 w 1607820"/>
                <a:gd name="connsiteY3-18" fmla="*/ 1467164 h 1467164"/>
                <a:gd name="connsiteX4-19" fmla="*/ 0 w 1607820"/>
                <a:gd name="connsiteY4-20" fmla="*/ 0 h 1467164"/>
                <a:gd name="connsiteX0-21" fmla="*/ 0 w 1607820"/>
                <a:gd name="connsiteY0-22" fmla="*/ 0 h 1468121"/>
                <a:gd name="connsiteX1-23" fmla="*/ 1200150 w 1607820"/>
                <a:gd name="connsiteY1-24" fmla="*/ 0 h 1468121"/>
                <a:gd name="connsiteX2-25" fmla="*/ 1607820 w 1607820"/>
                <a:gd name="connsiteY2-26" fmla="*/ 1371914 h 1468121"/>
                <a:gd name="connsiteX3-27" fmla="*/ 922020 w 1607820"/>
                <a:gd name="connsiteY3-28" fmla="*/ 1467164 h 1468121"/>
                <a:gd name="connsiteX4-29" fmla="*/ 0 w 1607820"/>
                <a:gd name="connsiteY4-30" fmla="*/ 0 h 1468121"/>
                <a:gd name="connsiteX0-31" fmla="*/ 0 w 1607820"/>
                <a:gd name="connsiteY0-32" fmla="*/ 0 h 1468121"/>
                <a:gd name="connsiteX1-33" fmla="*/ 1512570 w 1607820"/>
                <a:gd name="connsiteY1-34" fmla="*/ 933450 h 1468121"/>
                <a:gd name="connsiteX2-35" fmla="*/ 1607820 w 1607820"/>
                <a:gd name="connsiteY2-36" fmla="*/ 1371914 h 1468121"/>
                <a:gd name="connsiteX3-37" fmla="*/ 922020 w 1607820"/>
                <a:gd name="connsiteY3-38" fmla="*/ 1467164 h 1468121"/>
                <a:gd name="connsiteX4-39" fmla="*/ 0 w 1607820"/>
                <a:gd name="connsiteY4-40" fmla="*/ 0 h 1468121"/>
                <a:gd name="connsiteX0-41" fmla="*/ 247650 w 685800"/>
                <a:gd name="connsiteY0-42" fmla="*/ 601980 h 601980"/>
                <a:gd name="connsiteX1-43" fmla="*/ 590550 w 685800"/>
                <a:gd name="connsiteY1-44" fmla="*/ 0 h 601980"/>
                <a:gd name="connsiteX2-45" fmla="*/ 685800 w 685800"/>
                <a:gd name="connsiteY2-46" fmla="*/ 438464 h 601980"/>
                <a:gd name="connsiteX3-47" fmla="*/ 0 w 685800"/>
                <a:gd name="connsiteY3-48" fmla="*/ 533714 h 601980"/>
                <a:gd name="connsiteX4-49" fmla="*/ 247650 w 685800"/>
                <a:gd name="connsiteY4-50" fmla="*/ 601980 h 601980"/>
                <a:gd name="connsiteX0-51" fmla="*/ 0 w 777240"/>
                <a:gd name="connsiteY0-52" fmla="*/ 64770 h 534671"/>
                <a:gd name="connsiteX1-53" fmla="*/ 681990 w 777240"/>
                <a:gd name="connsiteY1-54" fmla="*/ 0 h 534671"/>
                <a:gd name="connsiteX2-55" fmla="*/ 777240 w 777240"/>
                <a:gd name="connsiteY2-56" fmla="*/ 438464 h 534671"/>
                <a:gd name="connsiteX3-57" fmla="*/ 91440 w 777240"/>
                <a:gd name="connsiteY3-58" fmla="*/ 533714 h 534671"/>
                <a:gd name="connsiteX4-59" fmla="*/ 0 w 777240"/>
                <a:gd name="connsiteY4-60" fmla="*/ 64770 h 534671"/>
                <a:gd name="connsiteX0-61" fmla="*/ 0 w 777240"/>
                <a:gd name="connsiteY0-62" fmla="*/ 102870 h 572771"/>
                <a:gd name="connsiteX1-63" fmla="*/ 681990 w 777240"/>
                <a:gd name="connsiteY1-64" fmla="*/ 0 h 572771"/>
                <a:gd name="connsiteX2-65" fmla="*/ 777240 w 777240"/>
                <a:gd name="connsiteY2-66" fmla="*/ 476564 h 572771"/>
                <a:gd name="connsiteX3-67" fmla="*/ 91440 w 777240"/>
                <a:gd name="connsiteY3-68" fmla="*/ 571814 h 572771"/>
                <a:gd name="connsiteX4-69" fmla="*/ 0 w 777240"/>
                <a:gd name="connsiteY4-70" fmla="*/ 102870 h 572771"/>
                <a:gd name="connsiteX0-71" fmla="*/ 0 w 777240"/>
                <a:gd name="connsiteY0-72" fmla="*/ 102870 h 572771"/>
                <a:gd name="connsiteX1-73" fmla="*/ 681990 w 777240"/>
                <a:gd name="connsiteY1-74" fmla="*/ 0 h 572771"/>
                <a:gd name="connsiteX2-75" fmla="*/ 777240 w 777240"/>
                <a:gd name="connsiteY2-76" fmla="*/ 476564 h 572771"/>
                <a:gd name="connsiteX3-77" fmla="*/ 91440 w 777240"/>
                <a:gd name="connsiteY3-78" fmla="*/ 571814 h 572771"/>
                <a:gd name="connsiteX4-79" fmla="*/ 0 w 777240"/>
                <a:gd name="connsiteY4-80" fmla="*/ 102870 h 572771"/>
                <a:gd name="connsiteX0-81" fmla="*/ 0 w 777240"/>
                <a:gd name="connsiteY0-82" fmla="*/ 102870 h 572771"/>
                <a:gd name="connsiteX1-83" fmla="*/ 681990 w 777240"/>
                <a:gd name="connsiteY1-84" fmla="*/ 0 h 572771"/>
                <a:gd name="connsiteX2-85" fmla="*/ 777240 w 777240"/>
                <a:gd name="connsiteY2-86" fmla="*/ 476564 h 572771"/>
                <a:gd name="connsiteX3-87" fmla="*/ 91440 w 777240"/>
                <a:gd name="connsiteY3-88" fmla="*/ 571814 h 572771"/>
                <a:gd name="connsiteX4-89" fmla="*/ 0 w 777240"/>
                <a:gd name="connsiteY4-90" fmla="*/ 102870 h 572771"/>
                <a:gd name="connsiteX0-91" fmla="*/ 0 w 777240"/>
                <a:gd name="connsiteY0-92" fmla="*/ 102870 h 572771"/>
                <a:gd name="connsiteX1-93" fmla="*/ 681990 w 777240"/>
                <a:gd name="connsiteY1-94" fmla="*/ 0 h 572771"/>
                <a:gd name="connsiteX2-95" fmla="*/ 777240 w 777240"/>
                <a:gd name="connsiteY2-96" fmla="*/ 476564 h 572771"/>
                <a:gd name="connsiteX3-97" fmla="*/ 91440 w 777240"/>
                <a:gd name="connsiteY3-98" fmla="*/ 571814 h 572771"/>
                <a:gd name="connsiteX4-99" fmla="*/ 0 w 777240"/>
                <a:gd name="connsiteY4-100" fmla="*/ 102870 h 572771"/>
                <a:gd name="connsiteX0-101" fmla="*/ 0 w 784860"/>
                <a:gd name="connsiteY0-102" fmla="*/ 106680 h 572771"/>
                <a:gd name="connsiteX1-103" fmla="*/ 689610 w 784860"/>
                <a:gd name="connsiteY1-104" fmla="*/ 0 h 572771"/>
                <a:gd name="connsiteX2-105" fmla="*/ 784860 w 784860"/>
                <a:gd name="connsiteY2-106" fmla="*/ 476564 h 572771"/>
                <a:gd name="connsiteX3-107" fmla="*/ 99060 w 784860"/>
                <a:gd name="connsiteY3-108" fmla="*/ 571814 h 572771"/>
                <a:gd name="connsiteX4-109" fmla="*/ 0 w 784860"/>
                <a:gd name="connsiteY4-110" fmla="*/ 106680 h 572771"/>
                <a:gd name="connsiteX0-111" fmla="*/ 0 w 784860"/>
                <a:gd name="connsiteY0-112" fmla="*/ 125730 h 591821"/>
                <a:gd name="connsiteX1-113" fmla="*/ 457200 w 784860"/>
                <a:gd name="connsiteY1-114" fmla="*/ 0 h 591821"/>
                <a:gd name="connsiteX2-115" fmla="*/ 784860 w 784860"/>
                <a:gd name="connsiteY2-116" fmla="*/ 495614 h 591821"/>
                <a:gd name="connsiteX3-117" fmla="*/ 99060 w 784860"/>
                <a:gd name="connsiteY3-118" fmla="*/ 590864 h 591821"/>
                <a:gd name="connsiteX4-119" fmla="*/ 0 w 784860"/>
                <a:gd name="connsiteY4-120" fmla="*/ 125730 h 591821"/>
                <a:gd name="connsiteX0-121" fmla="*/ 0 w 784860"/>
                <a:gd name="connsiteY0-122" fmla="*/ 125730 h 591821"/>
                <a:gd name="connsiteX1-123" fmla="*/ 457200 w 784860"/>
                <a:gd name="connsiteY1-124" fmla="*/ 0 h 591821"/>
                <a:gd name="connsiteX2-125" fmla="*/ 784860 w 784860"/>
                <a:gd name="connsiteY2-126" fmla="*/ 495614 h 591821"/>
                <a:gd name="connsiteX3-127" fmla="*/ 99060 w 784860"/>
                <a:gd name="connsiteY3-128" fmla="*/ 590864 h 591821"/>
                <a:gd name="connsiteX4-129" fmla="*/ 0 w 784860"/>
                <a:gd name="connsiteY4-130" fmla="*/ 125730 h 591821"/>
                <a:gd name="connsiteX0-131" fmla="*/ 0 w 784860"/>
                <a:gd name="connsiteY0-132" fmla="*/ 125730 h 591821"/>
                <a:gd name="connsiteX1-133" fmla="*/ 457200 w 784860"/>
                <a:gd name="connsiteY1-134" fmla="*/ 0 h 591821"/>
                <a:gd name="connsiteX2-135" fmla="*/ 784860 w 784860"/>
                <a:gd name="connsiteY2-136" fmla="*/ 495614 h 591821"/>
                <a:gd name="connsiteX3-137" fmla="*/ 99060 w 784860"/>
                <a:gd name="connsiteY3-138" fmla="*/ 590864 h 591821"/>
                <a:gd name="connsiteX4-139" fmla="*/ 0 w 784860"/>
                <a:gd name="connsiteY4-140" fmla="*/ 125730 h 591821"/>
                <a:gd name="connsiteX0-141" fmla="*/ 0 w 784860"/>
                <a:gd name="connsiteY0-142" fmla="*/ 118110 h 591821"/>
                <a:gd name="connsiteX1-143" fmla="*/ 457200 w 784860"/>
                <a:gd name="connsiteY1-144" fmla="*/ 0 h 591821"/>
                <a:gd name="connsiteX2-145" fmla="*/ 784860 w 784860"/>
                <a:gd name="connsiteY2-146" fmla="*/ 495614 h 591821"/>
                <a:gd name="connsiteX3-147" fmla="*/ 99060 w 784860"/>
                <a:gd name="connsiteY3-148" fmla="*/ 590864 h 591821"/>
                <a:gd name="connsiteX4-149" fmla="*/ 0 w 784860"/>
                <a:gd name="connsiteY4-150" fmla="*/ 118110 h 591821"/>
                <a:gd name="connsiteX0-151" fmla="*/ 0 w 784860"/>
                <a:gd name="connsiteY0-152" fmla="*/ 118110 h 590864"/>
                <a:gd name="connsiteX1-153" fmla="*/ 457200 w 784860"/>
                <a:gd name="connsiteY1-154" fmla="*/ 0 h 590864"/>
                <a:gd name="connsiteX2-155" fmla="*/ 784860 w 784860"/>
                <a:gd name="connsiteY2-156" fmla="*/ 495614 h 590864"/>
                <a:gd name="connsiteX3-157" fmla="*/ 99060 w 784860"/>
                <a:gd name="connsiteY3-158" fmla="*/ 590864 h 590864"/>
                <a:gd name="connsiteX4-159" fmla="*/ 0 w 784860"/>
                <a:gd name="connsiteY4-160" fmla="*/ 118110 h 590864"/>
                <a:gd name="connsiteX0-161" fmla="*/ 0 w 590550"/>
                <a:gd name="connsiteY0-162" fmla="*/ 118110 h 590864"/>
                <a:gd name="connsiteX1-163" fmla="*/ 457200 w 590550"/>
                <a:gd name="connsiteY1-164" fmla="*/ 0 h 590864"/>
                <a:gd name="connsiteX2-165" fmla="*/ 590550 w 590550"/>
                <a:gd name="connsiteY2-166" fmla="*/ 457514 h 590864"/>
                <a:gd name="connsiteX3-167" fmla="*/ 99060 w 590550"/>
                <a:gd name="connsiteY3-168" fmla="*/ 590864 h 590864"/>
                <a:gd name="connsiteX4-169" fmla="*/ 0 w 590550"/>
                <a:gd name="connsiteY4-170" fmla="*/ 118110 h 590864"/>
                <a:gd name="connsiteX0-171" fmla="*/ 220980 w 491490"/>
                <a:gd name="connsiteY0-172" fmla="*/ 3674 h 769798"/>
                <a:gd name="connsiteX1-173" fmla="*/ 358140 w 491490"/>
                <a:gd name="connsiteY1-174" fmla="*/ 178934 h 769798"/>
                <a:gd name="connsiteX2-175" fmla="*/ 491490 w 491490"/>
                <a:gd name="connsiteY2-176" fmla="*/ 636448 h 769798"/>
                <a:gd name="connsiteX3-177" fmla="*/ 0 w 491490"/>
                <a:gd name="connsiteY3-178" fmla="*/ 769798 h 769798"/>
                <a:gd name="connsiteX4-179" fmla="*/ 220980 w 491490"/>
                <a:gd name="connsiteY4-180" fmla="*/ 3674 h 769798"/>
                <a:gd name="connsiteX0-181" fmla="*/ 220980 w 491490"/>
                <a:gd name="connsiteY0-182" fmla="*/ 0 h 766124"/>
                <a:gd name="connsiteX1-183" fmla="*/ 358140 w 491490"/>
                <a:gd name="connsiteY1-184" fmla="*/ 175260 h 766124"/>
                <a:gd name="connsiteX2-185" fmla="*/ 491490 w 491490"/>
                <a:gd name="connsiteY2-186" fmla="*/ 632774 h 766124"/>
                <a:gd name="connsiteX3-187" fmla="*/ 0 w 491490"/>
                <a:gd name="connsiteY3-188" fmla="*/ 766124 h 766124"/>
                <a:gd name="connsiteX4-189" fmla="*/ 220980 w 491490"/>
                <a:gd name="connsiteY4-190" fmla="*/ 0 h 766124"/>
                <a:gd name="connsiteX0-191" fmla="*/ 220980 w 506730"/>
                <a:gd name="connsiteY0-192" fmla="*/ 83820 h 849944"/>
                <a:gd name="connsiteX1-193" fmla="*/ 506730 w 506730"/>
                <a:gd name="connsiteY1-194" fmla="*/ 0 h 849944"/>
                <a:gd name="connsiteX2-195" fmla="*/ 491490 w 506730"/>
                <a:gd name="connsiteY2-196" fmla="*/ 716594 h 849944"/>
                <a:gd name="connsiteX3-197" fmla="*/ 0 w 506730"/>
                <a:gd name="connsiteY3-198" fmla="*/ 849944 h 849944"/>
                <a:gd name="connsiteX4-199" fmla="*/ 220980 w 506730"/>
                <a:gd name="connsiteY4-200" fmla="*/ 83820 h 849944"/>
                <a:gd name="connsiteX0-201" fmla="*/ 220980 w 506730"/>
                <a:gd name="connsiteY0-202" fmla="*/ 102870 h 849944"/>
                <a:gd name="connsiteX1-203" fmla="*/ 506730 w 506730"/>
                <a:gd name="connsiteY1-204" fmla="*/ 0 h 849944"/>
                <a:gd name="connsiteX2-205" fmla="*/ 491490 w 506730"/>
                <a:gd name="connsiteY2-206" fmla="*/ 716594 h 849944"/>
                <a:gd name="connsiteX3-207" fmla="*/ 0 w 506730"/>
                <a:gd name="connsiteY3-208" fmla="*/ 849944 h 849944"/>
                <a:gd name="connsiteX4-209" fmla="*/ 220980 w 506730"/>
                <a:gd name="connsiteY4-210" fmla="*/ 102870 h 849944"/>
                <a:gd name="connsiteX0-211" fmla="*/ 220980 w 624840"/>
                <a:gd name="connsiteY0-212" fmla="*/ 102870 h 849944"/>
                <a:gd name="connsiteX1-213" fmla="*/ 506730 w 624840"/>
                <a:gd name="connsiteY1-214" fmla="*/ 0 h 849944"/>
                <a:gd name="connsiteX2-215" fmla="*/ 624840 w 624840"/>
                <a:gd name="connsiteY2-216" fmla="*/ 442274 h 849944"/>
                <a:gd name="connsiteX3-217" fmla="*/ 0 w 624840"/>
                <a:gd name="connsiteY3-218" fmla="*/ 849944 h 849944"/>
                <a:gd name="connsiteX4-219" fmla="*/ 220980 w 624840"/>
                <a:gd name="connsiteY4-220" fmla="*/ 102870 h 849944"/>
                <a:gd name="connsiteX0-221" fmla="*/ 0 w 403860"/>
                <a:gd name="connsiteY0-222" fmla="*/ 102870 h 442274"/>
                <a:gd name="connsiteX1-223" fmla="*/ 285750 w 403860"/>
                <a:gd name="connsiteY1-224" fmla="*/ 0 h 442274"/>
                <a:gd name="connsiteX2-225" fmla="*/ 403860 w 403860"/>
                <a:gd name="connsiteY2-226" fmla="*/ 442274 h 442274"/>
                <a:gd name="connsiteX3-227" fmla="*/ 152400 w 403860"/>
                <a:gd name="connsiteY3-228" fmla="*/ 392744 h 442274"/>
                <a:gd name="connsiteX4-229" fmla="*/ 0 w 403860"/>
                <a:gd name="connsiteY4-230" fmla="*/ 102870 h 442274"/>
                <a:gd name="connsiteX0-231" fmla="*/ 0 w 403860"/>
                <a:gd name="connsiteY0-232" fmla="*/ 102870 h 556574"/>
                <a:gd name="connsiteX1-233" fmla="*/ 285750 w 403860"/>
                <a:gd name="connsiteY1-234" fmla="*/ 0 h 556574"/>
                <a:gd name="connsiteX2-235" fmla="*/ 403860 w 403860"/>
                <a:gd name="connsiteY2-236" fmla="*/ 442274 h 556574"/>
                <a:gd name="connsiteX3-237" fmla="*/ 121920 w 403860"/>
                <a:gd name="connsiteY3-238" fmla="*/ 556574 h 556574"/>
                <a:gd name="connsiteX4-239" fmla="*/ 0 w 403860"/>
                <a:gd name="connsiteY4-240" fmla="*/ 102870 h 556574"/>
                <a:gd name="connsiteX0-241" fmla="*/ 0 w 411480"/>
                <a:gd name="connsiteY0-242" fmla="*/ 102870 h 556574"/>
                <a:gd name="connsiteX1-243" fmla="*/ 285750 w 411480"/>
                <a:gd name="connsiteY1-244" fmla="*/ 0 h 556574"/>
                <a:gd name="connsiteX2-245" fmla="*/ 411480 w 411480"/>
                <a:gd name="connsiteY2-246" fmla="*/ 449894 h 556574"/>
                <a:gd name="connsiteX3-247" fmla="*/ 121920 w 411480"/>
                <a:gd name="connsiteY3-248" fmla="*/ 556574 h 556574"/>
                <a:gd name="connsiteX4-249" fmla="*/ 0 w 411480"/>
                <a:gd name="connsiteY4-250" fmla="*/ 102870 h 556574"/>
                <a:gd name="connsiteX0-251" fmla="*/ 0 w 430530"/>
                <a:gd name="connsiteY0-252" fmla="*/ 106680 h 556574"/>
                <a:gd name="connsiteX1-253" fmla="*/ 304800 w 430530"/>
                <a:gd name="connsiteY1-254" fmla="*/ 0 h 556574"/>
                <a:gd name="connsiteX2-255" fmla="*/ 430530 w 430530"/>
                <a:gd name="connsiteY2-256" fmla="*/ 449894 h 556574"/>
                <a:gd name="connsiteX3-257" fmla="*/ 140970 w 430530"/>
                <a:gd name="connsiteY3-258" fmla="*/ 556574 h 556574"/>
                <a:gd name="connsiteX4-259" fmla="*/ 0 w 430530"/>
                <a:gd name="connsiteY4-260" fmla="*/ 106680 h 556574"/>
                <a:gd name="connsiteX0-261" fmla="*/ 0 w 430530"/>
                <a:gd name="connsiteY0-262" fmla="*/ 106680 h 480374"/>
                <a:gd name="connsiteX1-263" fmla="*/ 304800 w 430530"/>
                <a:gd name="connsiteY1-264" fmla="*/ 0 h 480374"/>
                <a:gd name="connsiteX2-265" fmla="*/ 430530 w 430530"/>
                <a:gd name="connsiteY2-266" fmla="*/ 449894 h 480374"/>
                <a:gd name="connsiteX3-267" fmla="*/ 190500 w 430530"/>
                <a:gd name="connsiteY3-268" fmla="*/ 480374 h 480374"/>
                <a:gd name="connsiteX4-269" fmla="*/ 0 w 430530"/>
                <a:gd name="connsiteY4-270" fmla="*/ 106680 h 480374"/>
                <a:gd name="connsiteX0-271" fmla="*/ 0 w 430530"/>
                <a:gd name="connsiteY0-272" fmla="*/ 106680 h 560384"/>
                <a:gd name="connsiteX1-273" fmla="*/ 304800 w 430530"/>
                <a:gd name="connsiteY1-274" fmla="*/ 0 h 560384"/>
                <a:gd name="connsiteX2-275" fmla="*/ 430530 w 430530"/>
                <a:gd name="connsiteY2-276" fmla="*/ 449894 h 560384"/>
                <a:gd name="connsiteX3-277" fmla="*/ 144780 w 430530"/>
                <a:gd name="connsiteY3-278" fmla="*/ 560384 h 560384"/>
                <a:gd name="connsiteX4-279" fmla="*/ 0 w 430530"/>
                <a:gd name="connsiteY4-280" fmla="*/ 106680 h 560384"/>
                <a:gd name="connsiteX0-281" fmla="*/ 0 w 304800"/>
                <a:gd name="connsiteY0-282" fmla="*/ 106680 h 560384"/>
                <a:gd name="connsiteX1-283" fmla="*/ 304800 w 304800"/>
                <a:gd name="connsiteY1-284" fmla="*/ 0 h 560384"/>
                <a:gd name="connsiteX2-285" fmla="*/ 266700 w 304800"/>
                <a:gd name="connsiteY2-286" fmla="*/ 495614 h 560384"/>
                <a:gd name="connsiteX3-287" fmla="*/ 144780 w 304800"/>
                <a:gd name="connsiteY3-288" fmla="*/ 560384 h 560384"/>
                <a:gd name="connsiteX4-289" fmla="*/ 0 w 304800"/>
                <a:gd name="connsiteY4-290" fmla="*/ 106680 h 560384"/>
                <a:gd name="connsiteX0-291" fmla="*/ 0 w 335280"/>
                <a:gd name="connsiteY0-292" fmla="*/ 106680 h 560384"/>
                <a:gd name="connsiteX1-293" fmla="*/ 304800 w 335280"/>
                <a:gd name="connsiteY1-294" fmla="*/ 0 h 560384"/>
                <a:gd name="connsiteX2-295" fmla="*/ 335280 w 335280"/>
                <a:gd name="connsiteY2-296" fmla="*/ 476564 h 560384"/>
                <a:gd name="connsiteX3-297" fmla="*/ 144780 w 335280"/>
                <a:gd name="connsiteY3-298" fmla="*/ 560384 h 560384"/>
                <a:gd name="connsiteX4-299" fmla="*/ 0 w 335280"/>
                <a:gd name="connsiteY4-300" fmla="*/ 106680 h 560384"/>
                <a:gd name="connsiteX0-301" fmla="*/ 0 w 335280"/>
                <a:gd name="connsiteY0-302" fmla="*/ 0 h 453704"/>
                <a:gd name="connsiteX1-303" fmla="*/ 175260 w 335280"/>
                <a:gd name="connsiteY1-304" fmla="*/ 57150 h 453704"/>
                <a:gd name="connsiteX2-305" fmla="*/ 335280 w 335280"/>
                <a:gd name="connsiteY2-306" fmla="*/ 369884 h 453704"/>
                <a:gd name="connsiteX3-307" fmla="*/ 144780 w 335280"/>
                <a:gd name="connsiteY3-308" fmla="*/ 453704 h 453704"/>
                <a:gd name="connsiteX4-309" fmla="*/ 0 w 335280"/>
                <a:gd name="connsiteY4-310" fmla="*/ 0 h 453704"/>
                <a:gd name="connsiteX0-311" fmla="*/ 0 w 335280"/>
                <a:gd name="connsiteY0-312" fmla="*/ 64770 h 518474"/>
                <a:gd name="connsiteX1-313" fmla="*/ 182880 w 335280"/>
                <a:gd name="connsiteY1-314" fmla="*/ 0 h 518474"/>
                <a:gd name="connsiteX2-315" fmla="*/ 335280 w 335280"/>
                <a:gd name="connsiteY2-316" fmla="*/ 434654 h 518474"/>
                <a:gd name="connsiteX3-317" fmla="*/ 144780 w 335280"/>
                <a:gd name="connsiteY3-318" fmla="*/ 518474 h 518474"/>
                <a:gd name="connsiteX4-319" fmla="*/ 0 w 335280"/>
                <a:gd name="connsiteY4-320" fmla="*/ 64770 h 518474"/>
                <a:gd name="connsiteX0-321" fmla="*/ 0 w 312420"/>
                <a:gd name="connsiteY0-322" fmla="*/ 87630 h 518474"/>
                <a:gd name="connsiteX1-323" fmla="*/ 160020 w 312420"/>
                <a:gd name="connsiteY1-324" fmla="*/ 0 h 518474"/>
                <a:gd name="connsiteX2-325" fmla="*/ 312420 w 312420"/>
                <a:gd name="connsiteY2-326" fmla="*/ 434654 h 518474"/>
                <a:gd name="connsiteX3-327" fmla="*/ 121920 w 312420"/>
                <a:gd name="connsiteY3-328" fmla="*/ 518474 h 518474"/>
                <a:gd name="connsiteX4-329" fmla="*/ 0 w 312420"/>
                <a:gd name="connsiteY4-330" fmla="*/ 87630 h 518474"/>
                <a:gd name="connsiteX0-331" fmla="*/ 0 w 331470"/>
                <a:gd name="connsiteY0-332" fmla="*/ 68580 h 518474"/>
                <a:gd name="connsiteX1-333" fmla="*/ 179070 w 331470"/>
                <a:gd name="connsiteY1-334" fmla="*/ 0 h 518474"/>
                <a:gd name="connsiteX2-335" fmla="*/ 331470 w 331470"/>
                <a:gd name="connsiteY2-336" fmla="*/ 434654 h 518474"/>
                <a:gd name="connsiteX3-337" fmla="*/ 140970 w 331470"/>
                <a:gd name="connsiteY3-338" fmla="*/ 518474 h 518474"/>
                <a:gd name="connsiteX4-339" fmla="*/ 0 w 331470"/>
                <a:gd name="connsiteY4-340" fmla="*/ 68580 h 518474"/>
                <a:gd name="connsiteX0-341" fmla="*/ 0 w 300990"/>
                <a:gd name="connsiteY0-342" fmla="*/ 0 h 667064"/>
                <a:gd name="connsiteX1-343" fmla="*/ 148590 w 300990"/>
                <a:gd name="connsiteY1-344" fmla="*/ 148590 h 667064"/>
                <a:gd name="connsiteX2-345" fmla="*/ 300990 w 300990"/>
                <a:gd name="connsiteY2-346" fmla="*/ 583244 h 667064"/>
                <a:gd name="connsiteX3-347" fmla="*/ 110490 w 300990"/>
                <a:gd name="connsiteY3-348" fmla="*/ 667064 h 667064"/>
                <a:gd name="connsiteX4-349" fmla="*/ 0 w 300990"/>
                <a:gd name="connsiteY4-350" fmla="*/ 0 h 667064"/>
                <a:gd name="connsiteX0-351" fmla="*/ 0 w 327660"/>
                <a:gd name="connsiteY0-352" fmla="*/ 152400 h 819464"/>
                <a:gd name="connsiteX1-353" fmla="*/ 327660 w 327660"/>
                <a:gd name="connsiteY1-354" fmla="*/ 0 h 819464"/>
                <a:gd name="connsiteX2-355" fmla="*/ 300990 w 327660"/>
                <a:gd name="connsiteY2-356" fmla="*/ 735644 h 819464"/>
                <a:gd name="connsiteX3-357" fmla="*/ 110490 w 327660"/>
                <a:gd name="connsiteY3-358" fmla="*/ 819464 h 819464"/>
                <a:gd name="connsiteX4-359" fmla="*/ 0 w 327660"/>
                <a:gd name="connsiteY4-360" fmla="*/ 152400 h 819464"/>
                <a:gd name="connsiteX0-361" fmla="*/ 0 w 461010"/>
                <a:gd name="connsiteY0-362" fmla="*/ 152400 h 819464"/>
                <a:gd name="connsiteX1-363" fmla="*/ 327660 w 461010"/>
                <a:gd name="connsiteY1-364" fmla="*/ 0 h 819464"/>
                <a:gd name="connsiteX2-365" fmla="*/ 461010 w 461010"/>
                <a:gd name="connsiteY2-366" fmla="*/ 434654 h 819464"/>
                <a:gd name="connsiteX3-367" fmla="*/ 110490 w 461010"/>
                <a:gd name="connsiteY3-368" fmla="*/ 819464 h 819464"/>
                <a:gd name="connsiteX4-369" fmla="*/ 0 w 461010"/>
                <a:gd name="connsiteY4-370" fmla="*/ 152400 h 819464"/>
                <a:gd name="connsiteX0-371" fmla="*/ 0 w 461010"/>
                <a:gd name="connsiteY0-372" fmla="*/ 152400 h 590864"/>
                <a:gd name="connsiteX1-373" fmla="*/ 327660 w 461010"/>
                <a:gd name="connsiteY1-374" fmla="*/ 0 h 590864"/>
                <a:gd name="connsiteX2-375" fmla="*/ 461010 w 461010"/>
                <a:gd name="connsiteY2-376" fmla="*/ 434654 h 590864"/>
                <a:gd name="connsiteX3-377" fmla="*/ 137160 w 461010"/>
                <a:gd name="connsiteY3-378" fmla="*/ 590864 h 590864"/>
                <a:gd name="connsiteX4-379" fmla="*/ 0 w 461010"/>
                <a:gd name="connsiteY4-380" fmla="*/ 152400 h 590864"/>
                <a:gd name="connsiteX0-381" fmla="*/ 25400 w 323850"/>
                <a:gd name="connsiteY0-382" fmla="*/ 109220 h 590864"/>
                <a:gd name="connsiteX1-383" fmla="*/ 190500 w 323850"/>
                <a:gd name="connsiteY1-384" fmla="*/ 0 h 590864"/>
                <a:gd name="connsiteX2-385" fmla="*/ 323850 w 323850"/>
                <a:gd name="connsiteY2-386" fmla="*/ 434654 h 590864"/>
                <a:gd name="connsiteX3-387" fmla="*/ 0 w 323850"/>
                <a:gd name="connsiteY3-388" fmla="*/ 590864 h 590864"/>
                <a:gd name="connsiteX4-389" fmla="*/ 25400 w 323850"/>
                <a:gd name="connsiteY4-390" fmla="*/ 109220 h 590864"/>
                <a:gd name="connsiteX0-391" fmla="*/ 25400 w 323850"/>
                <a:gd name="connsiteY0-392" fmla="*/ 2540 h 484184"/>
                <a:gd name="connsiteX1-393" fmla="*/ 241300 w 323850"/>
                <a:gd name="connsiteY1-394" fmla="*/ 0 h 484184"/>
                <a:gd name="connsiteX2-395" fmla="*/ 323850 w 323850"/>
                <a:gd name="connsiteY2-396" fmla="*/ 327974 h 484184"/>
                <a:gd name="connsiteX3-397" fmla="*/ 0 w 323850"/>
                <a:gd name="connsiteY3-398" fmla="*/ 484184 h 484184"/>
                <a:gd name="connsiteX4-399" fmla="*/ 25400 w 323850"/>
                <a:gd name="connsiteY4-400" fmla="*/ 2540 h 484184"/>
                <a:gd name="connsiteX0-401" fmla="*/ 25400 w 241300"/>
                <a:gd name="connsiteY0-402" fmla="*/ 2540 h 484184"/>
                <a:gd name="connsiteX1-403" fmla="*/ 241300 w 241300"/>
                <a:gd name="connsiteY1-404" fmla="*/ 0 h 484184"/>
                <a:gd name="connsiteX2-405" fmla="*/ 240030 w 241300"/>
                <a:gd name="connsiteY2-406" fmla="*/ 449894 h 484184"/>
                <a:gd name="connsiteX3-407" fmla="*/ 0 w 241300"/>
                <a:gd name="connsiteY3-408" fmla="*/ 484184 h 484184"/>
                <a:gd name="connsiteX4-409" fmla="*/ 25400 w 241300"/>
                <a:gd name="connsiteY4-410" fmla="*/ 2540 h 484184"/>
                <a:gd name="connsiteX0-411" fmla="*/ 2540 w 218440"/>
                <a:gd name="connsiteY0-412" fmla="*/ 2540 h 451164"/>
                <a:gd name="connsiteX1-413" fmla="*/ 218440 w 218440"/>
                <a:gd name="connsiteY1-414" fmla="*/ 0 h 451164"/>
                <a:gd name="connsiteX2-415" fmla="*/ 217170 w 218440"/>
                <a:gd name="connsiteY2-416" fmla="*/ 449894 h 451164"/>
                <a:gd name="connsiteX3-417" fmla="*/ 0 w 218440"/>
                <a:gd name="connsiteY3-418" fmla="*/ 451164 h 451164"/>
                <a:gd name="connsiteX4-419" fmla="*/ 2540 w 218440"/>
                <a:gd name="connsiteY4-420" fmla="*/ 2540 h 451164"/>
                <a:gd name="connsiteX0-421" fmla="*/ 635 w 216535"/>
                <a:gd name="connsiteY0-422" fmla="*/ 2540 h 449894"/>
                <a:gd name="connsiteX1-423" fmla="*/ 216535 w 216535"/>
                <a:gd name="connsiteY1-424" fmla="*/ 0 h 449894"/>
                <a:gd name="connsiteX2-425" fmla="*/ 215265 w 216535"/>
                <a:gd name="connsiteY2-426" fmla="*/ 449894 h 449894"/>
                <a:gd name="connsiteX3-427" fmla="*/ 0 w 216535"/>
                <a:gd name="connsiteY3-428" fmla="*/ 441639 h 449894"/>
                <a:gd name="connsiteX4-429" fmla="*/ 635 w 216535"/>
                <a:gd name="connsiteY4-430" fmla="*/ 2540 h 449894"/>
                <a:gd name="connsiteX0-431" fmla="*/ 635 w 238130"/>
                <a:gd name="connsiteY0-432" fmla="*/ 2540 h 441639"/>
                <a:gd name="connsiteX1-433" fmla="*/ 216535 w 238130"/>
                <a:gd name="connsiteY1-434" fmla="*/ 0 h 441639"/>
                <a:gd name="connsiteX2-435" fmla="*/ 238125 w 238130"/>
                <a:gd name="connsiteY2-436" fmla="*/ 430844 h 441639"/>
                <a:gd name="connsiteX3-437" fmla="*/ 0 w 238130"/>
                <a:gd name="connsiteY3-438" fmla="*/ 441639 h 441639"/>
                <a:gd name="connsiteX4-439" fmla="*/ 635 w 238130"/>
                <a:gd name="connsiteY4-440" fmla="*/ 2540 h 441639"/>
                <a:gd name="connsiteX0-441" fmla="*/ 635 w 230513"/>
                <a:gd name="connsiteY0-442" fmla="*/ 2540 h 441639"/>
                <a:gd name="connsiteX1-443" fmla="*/ 216535 w 230513"/>
                <a:gd name="connsiteY1-444" fmla="*/ 0 h 441639"/>
                <a:gd name="connsiteX2-445" fmla="*/ 230505 w 230513"/>
                <a:gd name="connsiteY2-446" fmla="*/ 438464 h 441639"/>
                <a:gd name="connsiteX3-447" fmla="*/ 0 w 230513"/>
                <a:gd name="connsiteY3-448" fmla="*/ 441639 h 441639"/>
                <a:gd name="connsiteX4-449" fmla="*/ 635 w 230513"/>
                <a:gd name="connsiteY4-450" fmla="*/ 2540 h 441639"/>
                <a:gd name="connsiteX0-451" fmla="*/ 635 w 230513"/>
                <a:gd name="connsiteY0-452" fmla="*/ 2540 h 454974"/>
                <a:gd name="connsiteX1-453" fmla="*/ 216535 w 230513"/>
                <a:gd name="connsiteY1-454" fmla="*/ 0 h 454974"/>
                <a:gd name="connsiteX2-455" fmla="*/ 230505 w 230513"/>
                <a:gd name="connsiteY2-456" fmla="*/ 438464 h 454974"/>
                <a:gd name="connsiteX3-457" fmla="*/ 0 w 230513"/>
                <a:gd name="connsiteY3-458" fmla="*/ 454974 h 454974"/>
                <a:gd name="connsiteX4-459" fmla="*/ 635 w 230513"/>
                <a:gd name="connsiteY4-460" fmla="*/ 2540 h 454974"/>
                <a:gd name="connsiteX0-461" fmla="*/ 99 w 233787"/>
                <a:gd name="connsiteY0-462" fmla="*/ 19685 h 454974"/>
                <a:gd name="connsiteX1-463" fmla="*/ 219809 w 233787"/>
                <a:gd name="connsiteY1-464" fmla="*/ 0 h 454974"/>
                <a:gd name="connsiteX2-465" fmla="*/ 233779 w 233787"/>
                <a:gd name="connsiteY2-466" fmla="*/ 438464 h 454974"/>
                <a:gd name="connsiteX3-467" fmla="*/ 3274 w 233787"/>
                <a:gd name="connsiteY3-468" fmla="*/ 454974 h 454974"/>
                <a:gd name="connsiteX4-469" fmla="*/ 99 w 233787"/>
                <a:gd name="connsiteY4-470" fmla="*/ 19685 h 454974"/>
                <a:gd name="connsiteX0-471" fmla="*/ 99 w 250289"/>
                <a:gd name="connsiteY0-472" fmla="*/ 10160 h 445449"/>
                <a:gd name="connsiteX1-473" fmla="*/ 250289 w 250289"/>
                <a:gd name="connsiteY1-474" fmla="*/ 0 h 445449"/>
                <a:gd name="connsiteX2-475" fmla="*/ 233779 w 250289"/>
                <a:gd name="connsiteY2-476" fmla="*/ 428939 h 445449"/>
                <a:gd name="connsiteX3-477" fmla="*/ 3274 w 250289"/>
                <a:gd name="connsiteY3-478" fmla="*/ 445449 h 445449"/>
                <a:gd name="connsiteX4-479" fmla="*/ 99 w 250289"/>
                <a:gd name="connsiteY4-480" fmla="*/ 10160 h 445449"/>
                <a:gd name="connsiteX0-481" fmla="*/ 99 w 254758"/>
                <a:gd name="connsiteY0-482" fmla="*/ 10160 h 445449"/>
                <a:gd name="connsiteX1-483" fmla="*/ 250289 w 254758"/>
                <a:gd name="connsiteY1-484" fmla="*/ 0 h 445449"/>
                <a:gd name="connsiteX2-485" fmla="*/ 254734 w 254758"/>
                <a:gd name="connsiteY2-486" fmla="*/ 419414 h 445449"/>
                <a:gd name="connsiteX3-487" fmla="*/ 3274 w 254758"/>
                <a:gd name="connsiteY3-488" fmla="*/ 445449 h 445449"/>
                <a:gd name="connsiteX4-489" fmla="*/ 99 w 254758"/>
                <a:gd name="connsiteY4-490" fmla="*/ 10160 h 445449"/>
                <a:gd name="connsiteX0-491" fmla="*/ 99 w 1429484"/>
                <a:gd name="connsiteY0-492" fmla="*/ 126365 h 561654"/>
                <a:gd name="connsiteX1-493" fmla="*/ 1429484 w 1429484"/>
                <a:gd name="connsiteY1-494" fmla="*/ 0 h 561654"/>
                <a:gd name="connsiteX2-495" fmla="*/ 254734 w 1429484"/>
                <a:gd name="connsiteY2-496" fmla="*/ 535619 h 561654"/>
                <a:gd name="connsiteX3-497" fmla="*/ 3274 w 1429484"/>
                <a:gd name="connsiteY3-498" fmla="*/ 561654 h 561654"/>
                <a:gd name="connsiteX4-499" fmla="*/ 99 w 1429484"/>
                <a:gd name="connsiteY4-500" fmla="*/ 126365 h 561654"/>
                <a:gd name="connsiteX0-501" fmla="*/ 99 w 1429484"/>
                <a:gd name="connsiteY0-502" fmla="*/ 126365 h 561654"/>
                <a:gd name="connsiteX1-503" fmla="*/ 1429484 w 1429484"/>
                <a:gd name="connsiteY1-504" fmla="*/ 0 h 561654"/>
                <a:gd name="connsiteX2-505" fmla="*/ 254734 w 1429484"/>
                <a:gd name="connsiteY2-506" fmla="*/ 535619 h 561654"/>
                <a:gd name="connsiteX3-507" fmla="*/ 3274 w 1429484"/>
                <a:gd name="connsiteY3-508" fmla="*/ 561654 h 561654"/>
                <a:gd name="connsiteX4-509" fmla="*/ 99 w 1429484"/>
                <a:gd name="connsiteY4-510" fmla="*/ 126365 h 561654"/>
                <a:gd name="connsiteX0-511" fmla="*/ 99 w 1571089"/>
                <a:gd name="connsiteY0-512" fmla="*/ 126365 h 561654"/>
                <a:gd name="connsiteX1-513" fmla="*/ 1429484 w 1571089"/>
                <a:gd name="connsiteY1-514" fmla="*/ 0 h 561654"/>
                <a:gd name="connsiteX2-515" fmla="*/ 1571089 w 1571089"/>
                <a:gd name="connsiteY2-516" fmla="*/ 415604 h 561654"/>
                <a:gd name="connsiteX3-517" fmla="*/ 3274 w 1571089"/>
                <a:gd name="connsiteY3-518" fmla="*/ 561654 h 561654"/>
                <a:gd name="connsiteX4-519" fmla="*/ 99 w 1571089"/>
                <a:gd name="connsiteY4-520" fmla="*/ 126365 h 561654"/>
                <a:gd name="connsiteX0-521" fmla="*/ 99 w 1571089"/>
                <a:gd name="connsiteY0-522" fmla="*/ 126365 h 561654"/>
                <a:gd name="connsiteX1-523" fmla="*/ 1429484 w 1571089"/>
                <a:gd name="connsiteY1-524" fmla="*/ 0 h 561654"/>
                <a:gd name="connsiteX2-525" fmla="*/ 1571089 w 1571089"/>
                <a:gd name="connsiteY2-526" fmla="*/ 415604 h 561654"/>
                <a:gd name="connsiteX3-527" fmla="*/ 3274 w 1571089"/>
                <a:gd name="connsiteY3-528" fmla="*/ 561654 h 561654"/>
                <a:gd name="connsiteX4-529" fmla="*/ 99 w 1571089"/>
                <a:gd name="connsiteY4-530" fmla="*/ 126365 h 561654"/>
                <a:gd name="connsiteX0-531" fmla="*/ 99 w 1571089"/>
                <a:gd name="connsiteY0-532" fmla="*/ 126365 h 561654"/>
                <a:gd name="connsiteX1-533" fmla="*/ 1429484 w 1571089"/>
                <a:gd name="connsiteY1-534" fmla="*/ 0 h 561654"/>
                <a:gd name="connsiteX2-535" fmla="*/ 1571089 w 1571089"/>
                <a:gd name="connsiteY2-536" fmla="*/ 415604 h 561654"/>
                <a:gd name="connsiteX3-537" fmla="*/ 3274 w 1571089"/>
                <a:gd name="connsiteY3-538" fmla="*/ 561654 h 561654"/>
                <a:gd name="connsiteX4-539" fmla="*/ 99 w 1571089"/>
                <a:gd name="connsiteY4-540" fmla="*/ 126365 h 561654"/>
                <a:gd name="connsiteX0-541" fmla="*/ 99 w 1571089"/>
                <a:gd name="connsiteY0-542" fmla="*/ 128270 h 563559"/>
                <a:gd name="connsiteX1-543" fmla="*/ 1440914 w 1571089"/>
                <a:gd name="connsiteY1-544" fmla="*/ 0 h 563559"/>
                <a:gd name="connsiteX2-545" fmla="*/ 1571089 w 1571089"/>
                <a:gd name="connsiteY2-546" fmla="*/ 417509 h 563559"/>
                <a:gd name="connsiteX3-547" fmla="*/ 3274 w 1571089"/>
                <a:gd name="connsiteY3-548" fmla="*/ 563559 h 563559"/>
                <a:gd name="connsiteX4-549" fmla="*/ 99 w 1571089"/>
                <a:gd name="connsiteY4-550" fmla="*/ 128270 h 563559"/>
                <a:gd name="connsiteX0-551" fmla="*/ 99 w 1571089"/>
                <a:gd name="connsiteY0-552" fmla="*/ 124460 h 559749"/>
                <a:gd name="connsiteX1-553" fmla="*/ 1450439 w 1571089"/>
                <a:gd name="connsiteY1-554" fmla="*/ 0 h 559749"/>
                <a:gd name="connsiteX2-555" fmla="*/ 1571089 w 1571089"/>
                <a:gd name="connsiteY2-556" fmla="*/ 413699 h 559749"/>
                <a:gd name="connsiteX3-557" fmla="*/ 3274 w 1571089"/>
                <a:gd name="connsiteY3-558" fmla="*/ 559749 h 559749"/>
                <a:gd name="connsiteX4-559" fmla="*/ 99 w 1571089"/>
                <a:gd name="connsiteY4-560" fmla="*/ 124460 h 559749"/>
                <a:gd name="connsiteX0-561" fmla="*/ 99 w 1571089"/>
                <a:gd name="connsiteY0-562" fmla="*/ 122555 h 557844"/>
                <a:gd name="connsiteX1-563" fmla="*/ 1444724 w 1571089"/>
                <a:gd name="connsiteY1-564" fmla="*/ 0 h 557844"/>
                <a:gd name="connsiteX2-565" fmla="*/ 1571089 w 1571089"/>
                <a:gd name="connsiteY2-566" fmla="*/ 411794 h 557844"/>
                <a:gd name="connsiteX3-567" fmla="*/ 3274 w 1571089"/>
                <a:gd name="connsiteY3-568" fmla="*/ 557844 h 557844"/>
                <a:gd name="connsiteX4-569" fmla="*/ 99 w 1571089"/>
                <a:gd name="connsiteY4-570" fmla="*/ 122555 h 557844"/>
                <a:gd name="connsiteX0-571" fmla="*/ 99 w 1571089"/>
                <a:gd name="connsiteY0-572" fmla="*/ 116840 h 552129"/>
                <a:gd name="connsiteX1-573" fmla="*/ 1442819 w 1571089"/>
                <a:gd name="connsiteY1-574" fmla="*/ 0 h 552129"/>
                <a:gd name="connsiteX2-575" fmla="*/ 1571089 w 1571089"/>
                <a:gd name="connsiteY2-576" fmla="*/ 406079 h 552129"/>
                <a:gd name="connsiteX3-577" fmla="*/ 3274 w 1571089"/>
                <a:gd name="connsiteY3-578" fmla="*/ 552129 h 552129"/>
                <a:gd name="connsiteX4-579" fmla="*/ 99 w 1571089"/>
                <a:gd name="connsiteY4-580" fmla="*/ 116840 h 55212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571089" h="552129">
                  <a:moveTo>
                    <a:pt x="99" y="116840"/>
                  </a:moveTo>
                  <a:cubicBezTo>
                    <a:pt x="476561" y="74718"/>
                    <a:pt x="964452" y="68792"/>
                    <a:pt x="1442819" y="0"/>
                  </a:cubicBezTo>
                  <a:lnTo>
                    <a:pt x="1571089" y="406079"/>
                  </a:lnTo>
                  <a:cubicBezTo>
                    <a:pt x="1035149" y="487147"/>
                    <a:pt x="525879" y="503446"/>
                    <a:pt x="3274" y="552129"/>
                  </a:cubicBezTo>
                  <a:cubicBezTo>
                    <a:pt x="4121" y="402588"/>
                    <a:pt x="-748" y="266381"/>
                    <a:pt x="99" y="116840"/>
                  </a:cubicBezTo>
                  <a:close/>
                </a:path>
              </a:pathLst>
            </a:custGeom>
            <a:solidFill>
              <a:schemeClr val="accent5">
                <a:lumMod val="20000"/>
                <a:lumOff val="80000"/>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96" name="椭圆 2770"/>
            <p:cNvSpPr/>
            <p:nvPr/>
          </p:nvSpPr>
          <p:spPr>
            <a:xfrm rot="19842683" flipV="1">
              <a:off x="4302248" y="2352320"/>
              <a:ext cx="370221" cy="157847"/>
            </a:xfrm>
            <a:custGeom>
              <a:avLst/>
              <a:gdLst>
                <a:gd name="connsiteX0" fmla="*/ 0 w 579120"/>
                <a:gd name="connsiteY0" fmla="*/ 201168 h 402336"/>
                <a:gd name="connsiteX1" fmla="*/ 289560 w 579120"/>
                <a:gd name="connsiteY1" fmla="*/ 0 h 402336"/>
                <a:gd name="connsiteX2" fmla="*/ 579120 w 579120"/>
                <a:gd name="connsiteY2" fmla="*/ 201168 h 402336"/>
                <a:gd name="connsiteX3" fmla="*/ 289560 w 579120"/>
                <a:gd name="connsiteY3" fmla="*/ 402336 h 402336"/>
                <a:gd name="connsiteX4" fmla="*/ 0 w 579120"/>
                <a:gd name="connsiteY4" fmla="*/ 201168 h 402336"/>
                <a:gd name="connsiteX0-1" fmla="*/ 0 w 591179"/>
                <a:gd name="connsiteY0-2" fmla="*/ 206300 h 407468"/>
                <a:gd name="connsiteX1-3" fmla="*/ 289560 w 591179"/>
                <a:gd name="connsiteY1-4" fmla="*/ 5132 h 407468"/>
                <a:gd name="connsiteX2-5" fmla="*/ 512064 w 591179"/>
                <a:gd name="connsiteY2-6" fmla="*/ 72188 h 407468"/>
                <a:gd name="connsiteX3-7" fmla="*/ 579120 w 591179"/>
                <a:gd name="connsiteY3-8" fmla="*/ 206300 h 407468"/>
                <a:gd name="connsiteX4-9" fmla="*/ 289560 w 591179"/>
                <a:gd name="connsiteY4-10" fmla="*/ 407468 h 407468"/>
                <a:gd name="connsiteX5" fmla="*/ 0 w 591179"/>
                <a:gd name="connsiteY5" fmla="*/ 206300 h 407468"/>
                <a:gd name="connsiteX0-11" fmla="*/ 0 w 579399"/>
                <a:gd name="connsiteY0-12" fmla="*/ 206300 h 410262"/>
                <a:gd name="connsiteX1-13" fmla="*/ 289560 w 579399"/>
                <a:gd name="connsiteY1-14" fmla="*/ 5132 h 410262"/>
                <a:gd name="connsiteX2-15" fmla="*/ 512064 w 579399"/>
                <a:gd name="connsiteY2-16" fmla="*/ 72188 h 410262"/>
                <a:gd name="connsiteX3-17" fmla="*/ 579120 w 579399"/>
                <a:gd name="connsiteY3-18" fmla="*/ 206300 h 410262"/>
                <a:gd name="connsiteX4-19" fmla="*/ 493776 w 579399"/>
                <a:gd name="connsiteY4-20" fmla="*/ 316028 h 410262"/>
                <a:gd name="connsiteX5-21" fmla="*/ 289560 w 579399"/>
                <a:gd name="connsiteY5-22" fmla="*/ 407468 h 410262"/>
                <a:gd name="connsiteX6" fmla="*/ 0 w 579399"/>
                <a:gd name="connsiteY6" fmla="*/ 206300 h 410262"/>
                <a:gd name="connsiteX0-23" fmla="*/ 4780 w 584179"/>
                <a:gd name="connsiteY0-24" fmla="*/ 206300 h 411741"/>
                <a:gd name="connsiteX1-25" fmla="*/ 294340 w 584179"/>
                <a:gd name="connsiteY1-26" fmla="*/ 5132 h 411741"/>
                <a:gd name="connsiteX2-27" fmla="*/ 516844 w 584179"/>
                <a:gd name="connsiteY2-28" fmla="*/ 72188 h 411741"/>
                <a:gd name="connsiteX3-29" fmla="*/ 583900 w 584179"/>
                <a:gd name="connsiteY3-30" fmla="*/ 206300 h 411741"/>
                <a:gd name="connsiteX4-31" fmla="*/ 498556 w 584179"/>
                <a:gd name="connsiteY4-32" fmla="*/ 316028 h 411741"/>
                <a:gd name="connsiteX5-33" fmla="*/ 294340 w 584179"/>
                <a:gd name="connsiteY5-34" fmla="*/ 407468 h 411741"/>
                <a:gd name="connsiteX6-35" fmla="*/ 126700 w 584179"/>
                <a:gd name="connsiteY6-36" fmla="*/ 376988 h 411741"/>
                <a:gd name="connsiteX7" fmla="*/ 4780 w 584179"/>
                <a:gd name="connsiteY7" fmla="*/ 206300 h 411741"/>
                <a:gd name="connsiteX0-37" fmla="*/ 4780 w 584179"/>
                <a:gd name="connsiteY0-38" fmla="*/ 206300 h 411741"/>
                <a:gd name="connsiteX1-39" fmla="*/ 138892 w 584179"/>
                <a:gd name="connsiteY1-40" fmla="*/ 35612 h 411741"/>
                <a:gd name="connsiteX2-41" fmla="*/ 294340 w 584179"/>
                <a:gd name="connsiteY2-42" fmla="*/ 5132 h 411741"/>
                <a:gd name="connsiteX3-43" fmla="*/ 516844 w 584179"/>
                <a:gd name="connsiteY3-44" fmla="*/ 72188 h 411741"/>
                <a:gd name="connsiteX4-45" fmla="*/ 583900 w 584179"/>
                <a:gd name="connsiteY4-46" fmla="*/ 206300 h 411741"/>
                <a:gd name="connsiteX5-47" fmla="*/ 498556 w 584179"/>
                <a:gd name="connsiteY5-48" fmla="*/ 316028 h 411741"/>
                <a:gd name="connsiteX6-49" fmla="*/ 294340 w 584179"/>
                <a:gd name="connsiteY6-50" fmla="*/ 407468 h 411741"/>
                <a:gd name="connsiteX7-51" fmla="*/ 126700 w 584179"/>
                <a:gd name="connsiteY7-52" fmla="*/ 376988 h 411741"/>
                <a:gd name="connsiteX8" fmla="*/ 4780 w 584179"/>
                <a:gd name="connsiteY8" fmla="*/ 206300 h 4117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 y="connsiteY8"/>
                </a:cxn>
              </a:cxnLst>
              <a:rect l="l" t="t" r="r" b="b"/>
              <a:pathLst>
                <a:path w="584179" h="411741">
                  <a:moveTo>
                    <a:pt x="4780" y="206300"/>
                  </a:moveTo>
                  <a:cubicBezTo>
                    <a:pt x="6812" y="149404"/>
                    <a:pt x="90632" y="69140"/>
                    <a:pt x="138892" y="35612"/>
                  </a:cubicBezTo>
                  <a:cubicBezTo>
                    <a:pt x="187152" y="2084"/>
                    <a:pt x="231348" y="-964"/>
                    <a:pt x="294340" y="5132"/>
                  </a:cubicBezTo>
                  <a:cubicBezTo>
                    <a:pt x="379684" y="-17220"/>
                    <a:pt x="468584" y="38660"/>
                    <a:pt x="516844" y="72188"/>
                  </a:cubicBezTo>
                  <a:cubicBezTo>
                    <a:pt x="565104" y="105716"/>
                    <a:pt x="586948" y="165660"/>
                    <a:pt x="583900" y="206300"/>
                  </a:cubicBezTo>
                  <a:cubicBezTo>
                    <a:pt x="580852" y="246940"/>
                    <a:pt x="546816" y="282500"/>
                    <a:pt x="498556" y="316028"/>
                  </a:cubicBezTo>
                  <a:cubicBezTo>
                    <a:pt x="450296" y="349556"/>
                    <a:pt x="356316" y="397308"/>
                    <a:pt x="294340" y="407468"/>
                  </a:cubicBezTo>
                  <a:cubicBezTo>
                    <a:pt x="232364" y="417628"/>
                    <a:pt x="174960" y="410516"/>
                    <a:pt x="126700" y="376988"/>
                  </a:cubicBezTo>
                  <a:cubicBezTo>
                    <a:pt x="78440" y="343460"/>
                    <a:pt x="-23160" y="268276"/>
                    <a:pt x="4780" y="206300"/>
                  </a:cubicBezTo>
                  <a:close/>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7" name="弧形 586"/>
            <p:cNvSpPr/>
            <p:nvPr/>
          </p:nvSpPr>
          <p:spPr>
            <a:xfrm rot="10619396" flipH="1">
              <a:off x="2187435" y="1770348"/>
              <a:ext cx="5004237" cy="625652"/>
            </a:xfrm>
            <a:prstGeom prst="arc">
              <a:avLst>
                <a:gd name="adj1" fmla="val 15576936"/>
                <a:gd name="adj2" fmla="val 21040927"/>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160" name="弧形 1159"/>
            <p:cNvSpPr/>
            <p:nvPr/>
          </p:nvSpPr>
          <p:spPr>
            <a:xfrm rot="10619396" flipH="1">
              <a:off x="1660738" y="1785521"/>
              <a:ext cx="5004237" cy="625652"/>
            </a:xfrm>
            <a:prstGeom prst="arc">
              <a:avLst>
                <a:gd name="adj1" fmla="val 15576936"/>
                <a:gd name="adj2" fmla="val 17991170"/>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618" name="弧形 617"/>
            <p:cNvSpPr/>
            <p:nvPr/>
          </p:nvSpPr>
          <p:spPr>
            <a:xfrm rot="4079546">
              <a:off x="5502650" y="-2408187"/>
              <a:ext cx="1119351" cy="8230709"/>
            </a:xfrm>
            <a:prstGeom prst="arc">
              <a:avLst>
                <a:gd name="adj1" fmla="val 18336768"/>
                <a:gd name="adj2" fmla="val 389167"/>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072" name="流程图: 接点 1071"/>
            <p:cNvSpPr/>
            <p:nvPr/>
          </p:nvSpPr>
          <p:spPr>
            <a:xfrm rot="344820">
              <a:off x="6663386" y="2044702"/>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619" name="弧形 618"/>
            <p:cNvSpPr/>
            <p:nvPr/>
          </p:nvSpPr>
          <p:spPr>
            <a:xfrm rot="4079546">
              <a:off x="5466083" y="-2334563"/>
              <a:ext cx="1119351" cy="8230709"/>
            </a:xfrm>
            <a:prstGeom prst="arc">
              <a:avLst>
                <a:gd name="adj1" fmla="val 18309711"/>
                <a:gd name="adj2" fmla="val 20952872"/>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21" name="弧形 620"/>
            <p:cNvSpPr/>
            <p:nvPr/>
          </p:nvSpPr>
          <p:spPr>
            <a:xfrm rot="20121296" flipH="1">
              <a:off x="3894317" y="2300710"/>
              <a:ext cx="5004244" cy="625656"/>
            </a:xfrm>
            <a:prstGeom prst="arc">
              <a:avLst>
                <a:gd name="adj1" fmla="val 16271488"/>
                <a:gd name="adj2" fmla="val 20840209"/>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622" name="弧形 621"/>
            <p:cNvSpPr/>
            <p:nvPr/>
          </p:nvSpPr>
          <p:spPr>
            <a:xfrm rot="20218459" flipH="1">
              <a:off x="4815038" y="1788233"/>
              <a:ext cx="5004240" cy="625651"/>
            </a:xfrm>
            <a:prstGeom prst="arc">
              <a:avLst>
                <a:gd name="adj1" fmla="val 20804438"/>
                <a:gd name="adj2" fmla="val 21403496"/>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584" name="弧形 583"/>
            <p:cNvSpPr/>
            <p:nvPr/>
          </p:nvSpPr>
          <p:spPr>
            <a:xfrm rot="16424492">
              <a:off x="6254569" y="-1417123"/>
              <a:ext cx="828751" cy="8230705"/>
            </a:xfrm>
            <a:prstGeom prst="arc">
              <a:avLst>
                <a:gd name="adj1" fmla="val 19134382"/>
                <a:gd name="adj2" fmla="val 1236926"/>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585" name="弧形 584"/>
            <p:cNvSpPr/>
            <p:nvPr/>
          </p:nvSpPr>
          <p:spPr>
            <a:xfrm rot="16459592">
              <a:off x="6078592" y="-1191397"/>
              <a:ext cx="1119353" cy="8230705"/>
            </a:xfrm>
            <a:prstGeom prst="arc">
              <a:avLst>
                <a:gd name="adj1" fmla="val 19340673"/>
                <a:gd name="adj2" fmla="val 697888"/>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586" name="弧形 585"/>
            <p:cNvSpPr/>
            <p:nvPr/>
          </p:nvSpPr>
          <p:spPr>
            <a:xfrm rot="10635142" flipH="1">
              <a:off x="1858093" y="1856726"/>
              <a:ext cx="5004237" cy="625652"/>
            </a:xfrm>
            <a:prstGeom prst="arc">
              <a:avLst>
                <a:gd name="adj1" fmla="val 18182847"/>
                <a:gd name="adj2" fmla="val 2116441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mc:AlternateContent xmlns:mc="http://schemas.openxmlformats.org/markup-compatibility/2006" xmlns:p14="http://schemas.microsoft.com/office/powerpoint/2010/main">
          <mc:Choice Requires="p14">
            <p:contentPart r:id="rId1" p14:bwMode="auto">
              <p14:nvContentPartPr>
                <p14:cNvPr id="592" name="墨迹 591"/>
                <p14:cNvContentPartPr/>
                <p14:nvPr/>
              </p14:nvContentPartPr>
              <p14:xfrm>
                <a:off x="9945752" y="1824464"/>
                <a:ext cx="107276" cy="77161"/>
              </p14:xfrm>
            </p:contentPart>
          </mc:Choice>
          <mc:Fallback xmlns="">
            <p:pic>
              <p:nvPicPr>
                <p:cNvPr id="592" name="墨迹 591"/>
              </p:nvPicPr>
              <p:blipFill>
                <a:blip r:embed="rId2"/>
              </p:blipFill>
              <p:spPr>
                <a:xfrm>
                  <a:off x="9945752" y="1824464"/>
                  <a:ext cx="107276" cy="77161"/>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593" name="墨迹 592"/>
                <p14:cNvContentPartPr/>
                <p14:nvPr/>
              </p14:nvContentPartPr>
              <p14:xfrm>
                <a:off x="9334997" y="2447332"/>
                <a:ext cx="28321" cy="52327"/>
              </p14:xfrm>
            </p:contentPart>
          </mc:Choice>
          <mc:Fallback xmlns="">
            <p:pic>
              <p:nvPicPr>
                <p:cNvPr id="593" name="墨迹 592"/>
              </p:nvPicPr>
              <p:blipFill>
                <a:blip r:embed="rId4"/>
              </p:blipFill>
              <p:spPr>
                <a:xfrm>
                  <a:off x="9334997" y="2447332"/>
                  <a:ext cx="28321" cy="52327"/>
                </a:xfrm>
                <a:prstGeom prst="rect"/>
              </p:spPr>
            </p:pic>
          </mc:Fallback>
        </mc:AlternateContent>
        <p:grpSp>
          <p:nvGrpSpPr>
            <p:cNvPr id="594" name="组合 593"/>
            <p:cNvGrpSpPr/>
            <p:nvPr/>
          </p:nvGrpSpPr>
          <p:grpSpPr>
            <a:xfrm>
              <a:off x="9279064" y="2411018"/>
              <a:ext cx="139034" cy="62082"/>
              <a:chOff x="8699280" y="3233120"/>
              <a:chExt cx="58320" cy="25200"/>
            </a:xfrm>
          </p:grpSpPr>
          <mc:AlternateContent xmlns:mc="http://schemas.openxmlformats.org/markup-compatibility/2006" xmlns:p14="http://schemas.microsoft.com/office/powerpoint/2010/main">
            <mc:Choice Requires="p14">
              <p:contentPart r:id="rId5" p14:bwMode="auto">
                <p14:nvContentPartPr>
                  <p14:cNvPr id="603" name="墨迹 602"/>
                  <p14:cNvContentPartPr/>
                  <p14:nvPr/>
                </p14:nvContentPartPr>
                <p14:xfrm>
                  <a:off x="8729880" y="3233120"/>
                  <a:ext cx="25200" cy="14760"/>
                </p14:xfrm>
              </p:contentPart>
            </mc:Choice>
            <mc:Fallback xmlns="">
              <p:pic>
                <p:nvPicPr>
                  <p:cNvPr id="603" name="墨迹 602"/>
                </p:nvPicPr>
                <p:blipFill>
                  <a:blip r:embed="rId6"/>
                </p:blipFill>
                <p:spPr>
                  <a:xfrm>
                    <a:off x="8729880" y="3233120"/>
                    <a:ext cx="25200" cy="14760"/>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604" name="墨迹 603"/>
                  <p14:cNvContentPartPr/>
                  <p14:nvPr/>
                </p14:nvContentPartPr>
                <p14:xfrm>
                  <a:off x="8728800" y="3244280"/>
                  <a:ext cx="14760" cy="14040"/>
                </p14:xfrm>
              </p:contentPart>
            </mc:Choice>
            <mc:Fallback xmlns="">
              <p:pic>
                <p:nvPicPr>
                  <p:cNvPr id="604" name="墨迹 603"/>
                </p:nvPicPr>
                <p:blipFill>
                  <a:blip r:embed="rId8"/>
                </p:blipFill>
                <p:spPr>
                  <a:xfrm>
                    <a:off x="8728800" y="3244280"/>
                    <a:ext cx="14760" cy="14040"/>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605" name="墨迹 604"/>
                  <p14:cNvContentPartPr/>
                  <p14:nvPr/>
                </p14:nvContentPartPr>
                <p14:xfrm>
                  <a:off x="8743560" y="3234920"/>
                  <a:ext cx="14040" cy="8640"/>
                </p14:xfrm>
              </p:contentPart>
            </mc:Choice>
            <mc:Fallback xmlns="">
              <p:pic>
                <p:nvPicPr>
                  <p:cNvPr id="605" name="墨迹 604"/>
                </p:nvPicPr>
                <p:blipFill>
                  <a:blip r:embed="rId10"/>
                </p:blipFill>
                <p:spPr>
                  <a:xfrm>
                    <a:off x="8743560" y="3234920"/>
                    <a:ext cx="14040" cy="8640"/>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606" name="墨迹 605"/>
                  <p14:cNvContentPartPr/>
                  <p14:nvPr/>
                </p14:nvContentPartPr>
                <p14:xfrm>
                  <a:off x="8734920" y="3236720"/>
                  <a:ext cx="12960" cy="1800"/>
                </p14:xfrm>
              </p:contentPart>
            </mc:Choice>
            <mc:Fallback xmlns="">
              <p:pic>
                <p:nvPicPr>
                  <p:cNvPr id="606" name="墨迹 605"/>
                </p:nvPicPr>
                <p:blipFill>
                  <a:blip r:embed="rId12"/>
                </p:blipFill>
                <p:spPr>
                  <a:xfrm>
                    <a:off x="8734920" y="3236720"/>
                    <a:ext cx="12960" cy="1800"/>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607" name="墨迹 606"/>
                  <p14:cNvContentPartPr/>
                  <p14:nvPr/>
                </p14:nvContentPartPr>
                <p14:xfrm>
                  <a:off x="8737440" y="3233120"/>
                  <a:ext cx="15480" cy="2160"/>
                </p14:xfrm>
              </p:contentPart>
            </mc:Choice>
            <mc:Fallback xmlns="">
              <p:pic>
                <p:nvPicPr>
                  <p:cNvPr id="607" name="墨迹 606"/>
                </p:nvPicPr>
                <p:blipFill>
                  <a:blip r:embed="rId14"/>
                </p:blipFill>
                <p:spPr>
                  <a:xfrm>
                    <a:off x="8737440" y="3233120"/>
                    <a:ext cx="15480" cy="2160"/>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608" name="墨迹 607"/>
                  <p14:cNvContentPartPr/>
                  <p14:nvPr/>
                </p14:nvContentPartPr>
                <p14:xfrm>
                  <a:off x="8699280" y="3237040"/>
                  <a:ext cx="26640" cy="19440"/>
                </p14:xfrm>
              </p:contentPart>
            </mc:Choice>
            <mc:Fallback xmlns="">
              <p:pic>
                <p:nvPicPr>
                  <p:cNvPr id="608" name="墨迹 607"/>
                </p:nvPicPr>
                <p:blipFill>
                  <a:blip r:embed="rId16"/>
                </p:blipFill>
                <p:spPr>
                  <a:xfrm>
                    <a:off x="8699280" y="3237040"/>
                    <a:ext cx="26640" cy="19440"/>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609" name="墨迹 608"/>
                  <p14:cNvContentPartPr/>
                  <p14:nvPr/>
                </p14:nvContentPartPr>
                <p14:xfrm>
                  <a:off x="8719800" y="3235600"/>
                  <a:ext cx="11880" cy="6480"/>
                </p14:xfrm>
              </p:contentPart>
            </mc:Choice>
            <mc:Fallback xmlns="">
              <p:pic>
                <p:nvPicPr>
                  <p:cNvPr id="609" name="墨迹 608"/>
                </p:nvPicPr>
                <p:blipFill>
                  <a:blip r:embed="rId18"/>
                </p:blipFill>
                <p:spPr>
                  <a:xfrm>
                    <a:off x="8719800" y="3235600"/>
                    <a:ext cx="11880" cy="6480"/>
                  </a:xfrm>
                  <a:prstGeom prst="rect"/>
                </p:spPr>
              </p:pic>
            </mc:Fallback>
          </mc:AlternateContent>
        </p:grpSp>
        <p:cxnSp>
          <p:nvCxnSpPr>
            <p:cNvPr id="730" name="直接连接符 729"/>
            <p:cNvCxnSpPr>
              <a:endCxn id="584" idx="0"/>
            </p:cNvCxnSpPr>
            <p:nvPr/>
          </p:nvCxnSpPr>
          <p:spPr>
            <a:xfrm>
              <a:off x="6241168" y="1839005"/>
              <a:ext cx="95464" cy="423825"/>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562" name="弧形 561"/>
            <p:cNvSpPr/>
            <p:nvPr/>
          </p:nvSpPr>
          <p:spPr>
            <a:xfrm rot="4079546">
              <a:off x="5324856" y="-2801034"/>
              <a:ext cx="1119350" cy="8230709"/>
            </a:xfrm>
            <a:prstGeom prst="arc">
              <a:avLst>
                <a:gd name="adj1" fmla="val 18291619"/>
                <a:gd name="adj2" fmla="val 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563" name="弧形 562"/>
            <p:cNvSpPr/>
            <p:nvPr/>
          </p:nvSpPr>
          <p:spPr>
            <a:xfrm rot="4079546">
              <a:off x="5359645" y="-2766960"/>
              <a:ext cx="1119350" cy="8230709"/>
            </a:xfrm>
            <a:prstGeom prst="arc">
              <a:avLst>
                <a:gd name="adj1" fmla="val 18377284"/>
                <a:gd name="adj2" fmla="val 20952872"/>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p14="http://schemas.microsoft.com/office/powerpoint/2010/main">
          <mc:Choice Requires="p14">
            <p:contentPart r:id="rId19" p14:bwMode="auto">
              <p14:nvContentPartPr>
                <p14:cNvPr id="455" name="墨迹 454"/>
                <p14:cNvContentPartPr/>
                <p14:nvPr/>
              </p14:nvContentPartPr>
              <p14:xfrm>
                <a:off x="9946976" y="1396432"/>
                <a:ext cx="107276" cy="77161"/>
              </p14:xfrm>
            </p:contentPart>
          </mc:Choice>
          <mc:Fallback xmlns="">
            <p:pic>
              <p:nvPicPr>
                <p:cNvPr id="455" name="墨迹 454"/>
              </p:nvPicPr>
              <p:blipFill>
                <a:blip r:embed="rId2"/>
              </p:blipFill>
              <p:spPr>
                <a:xfrm>
                  <a:off x="9946976" y="1396432"/>
                  <a:ext cx="107276" cy="77161"/>
                </a:xfrm>
                <a:prstGeom prst="rect"/>
              </p:spPr>
            </p:pic>
          </mc:Fallback>
        </mc:AlternateContent>
        <mc:AlternateContent xmlns:mc="http://schemas.openxmlformats.org/markup-compatibility/2006" xmlns:p14="http://schemas.microsoft.com/office/powerpoint/2010/main">
          <mc:Choice Requires="p14">
            <p:contentPart r:id="rId20" p14:bwMode="auto">
              <p14:nvContentPartPr>
                <p14:cNvPr id="472" name="墨迹 471"/>
                <p14:cNvContentPartPr/>
                <p14:nvPr/>
              </p14:nvContentPartPr>
              <p14:xfrm>
                <a:off x="9336221" y="2019300"/>
                <a:ext cx="28321" cy="52327"/>
              </p14:xfrm>
            </p:contentPart>
          </mc:Choice>
          <mc:Fallback xmlns="">
            <p:pic>
              <p:nvPicPr>
                <p:cNvPr id="472" name="墨迹 471"/>
              </p:nvPicPr>
              <p:blipFill>
                <a:blip r:embed="rId4"/>
              </p:blipFill>
              <p:spPr>
                <a:xfrm>
                  <a:off x="9336221" y="2019300"/>
                  <a:ext cx="28321" cy="52327"/>
                </a:xfrm>
                <a:prstGeom prst="rect"/>
              </p:spPr>
            </p:pic>
          </mc:Fallback>
        </mc:AlternateContent>
        <p:grpSp>
          <p:nvGrpSpPr>
            <p:cNvPr id="474" name="组合 473"/>
            <p:cNvGrpSpPr/>
            <p:nvPr/>
          </p:nvGrpSpPr>
          <p:grpSpPr>
            <a:xfrm>
              <a:off x="9280287" y="1982986"/>
              <a:ext cx="139034" cy="62082"/>
              <a:chOff x="8699280" y="3233120"/>
              <a:chExt cx="58320" cy="25200"/>
            </a:xfrm>
          </p:grpSpPr>
          <mc:AlternateContent xmlns:mc="http://schemas.openxmlformats.org/markup-compatibility/2006" xmlns:p14="http://schemas.microsoft.com/office/powerpoint/2010/main">
            <mc:Choice Requires="p14">
              <p:contentPart r:id="rId21" p14:bwMode="auto">
                <p14:nvContentPartPr>
                  <p14:cNvPr id="527" name="墨迹 526"/>
                  <p14:cNvContentPartPr/>
                  <p14:nvPr/>
                </p14:nvContentPartPr>
                <p14:xfrm>
                  <a:off x="8729880" y="3233120"/>
                  <a:ext cx="25200" cy="14760"/>
                </p14:xfrm>
              </p:contentPart>
            </mc:Choice>
            <mc:Fallback xmlns="">
              <p:pic>
                <p:nvPicPr>
                  <p:cNvPr id="527" name="墨迹 526"/>
                </p:nvPicPr>
                <p:blipFill>
                  <a:blip r:embed="rId6"/>
                </p:blipFill>
                <p:spPr>
                  <a:xfrm>
                    <a:off x="8729880" y="3233120"/>
                    <a:ext cx="25200" cy="14760"/>
                  </a:xfrm>
                  <a:prstGeom prst="rect"/>
                </p:spPr>
              </p:pic>
            </mc:Fallback>
          </mc:AlternateContent>
          <mc:AlternateContent xmlns:mc="http://schemas.openxmlformats.org/markup-compatibility/2006" xmlns:p14="http://schemas.microsoft.com/office/powerpoint/2010/main">
            <mc:Choice Requires="p14">
              <p:contentPart r:id="rId22" p14:bwMode="auto">
                <p14:nvContentPartPr>
                  <p14:cNvPr id="528" name="墨迹 527"/>
                  <p14:cNvContentPartPr/>
                  <p14:nvPr/>
                </p14:nvContentPartPr>
                <p14:xfrm>
                  <a:off x="8728800" y="3244280"/>
                  <a:ext cx="14760" cy="14040"/>
                </p14:xfrm>
              </p:contentPart>
            </mc:Choice>
            <mc:Fallback xmlns="">
              <p:pic>
                <p:nvPicPr>
                  <p:cNvPr id="528" name="墨迹 527"/>
                </p:nvPicPr>
                <p:blipFill>
                  <a:blip r:embed="rId8"/>
                </p:blipFill>
                <p:spPr>
                  <a:xfrm>
                    <a:off x="8728800" y="3244280"/>
                    <a:ext cx="14760" cy="14040"/>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529" name="墨迹 528"/>
                  <p14:cNvContentPartPr/>
                  <p14:nvPr/>
                </p14:nvContentPartPr>
                <p14:xfrm>
                  <a:off x="8743560" y="3234920"/>
                  <a:ext cx="14040" cy="8640"/>
                </p14:xfrm>
              </p:contentPart>
            </mc:Choice>
            <mc:Fallback xmlns="">
              <p:pic>
                <p:nvPicPr>
                  <p:cNvPr id="529" name="墨迹 528"/>
                </p:nvPicPr>
                <p:blipFill>
                  <a:blip r:embed="rId10"/>
                </p:blipFill>
                <p:spPr>
                  <a:xfrm>
                    <a:off x="8743560" y="3234920"/>
                    <a:ext cx="14040" cy="8640"/>
                  </a:xfrm>
                  <a:prstGeom prst="rect"/>
                </p:spPr>
              </p:pic>
            </mc:Fallback>
          </mc:AlternateContent>
          <mc:AlternateContent xmlns:mc="http://schemas.openxmlformats.org/markup-compatibility/2006" xmlns:p14="http://schemas.microsoft.com/office/powerpoint/2010/main">
            <mc:Choice Requires="p14">
              <p:contentPart r:id="rId24" p14:bwMode="auto">
                <p14:nvContentPartPr>
                  <p14:cNvPr id="530" name="墨迹 529"/>
                  <p14:cNvContentPartPr/>
                  <p14:nvPr/>
                </p14:nvContentPartPr>
                <p14:xfrm>
                  <a:off x="8734920" y="3236720"/>
                  <a:ext cx="12960" cy="1800"/>
                </p14:xfrm>
              </p:contentPart>
            </mc:Choice>
            <mc:Fallback xmlns="">
              <p:pic>
                <p:nvPicPr>
                  <p:cNvPr id="530" name="墨迹 529"/>
                </p:nvPicPr>
                <p:blipFill>
                  <a:blip r:embed="rId12"/>
                </p:blipFill>
                <p:spPr>
                  <a:xfrm>
                    <a:off x="8734920" y="3236720"/>
                    <a:ext cx="12960" cy="1800"/>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531" name="墨迹 530"/>
                  <p14:cNvContentPartPr/>
                  <p14:nvPr/>
                </p14:nvContentPartPr>
                <p14:xfrm>
                  <a:off x="8737440" y="3233120"/>
                  <a:ext cx="15480" cy="2160"/>
                </p14:xfrm>
              </p:contentPart>
            </mc:Choice>
            <mc:Fallback xmlns="">
              <p:pic>
                <p:nvPicPr>
                  <p:cNvPr id="531" name="墨迹 530"/>
                </p:nvPicPr>
                <p:blipFill>
                  <a:blip r:embed="rId14"/>
                </p:blipFill>
                <p:spPr>
                  <a:xfrm>
                    <a:off x="8737440" y="3233120"/>
                    <a:ext cx="15480" cy="2160"/>
                  </a:xfrm>
                  <a:prstGeom prst="rect"/>
                </p:spPr>
              </p:pic>
            </mc:Fallback>
          </mc:AlternateContent>
          <mc:AlternateContent xmlns:mc="http://schemas.openxmlformats.org/markup-compatibility/2006" xmlns:p14="http://schemas.microsoft.com/office/powerpoint/2010/main">
            <mc:Choice Requires="p14">
              <p:contentPart r:id="rId26" p14:bwMode="auto">
                <p14:nvContentPartPr>
                  <p14:cNvPr id="532" name="墨迹 531"/>
                  <p14:cNvContentPartPr/>
                  <p14:nvPr/>
                </p14:nvContentPartPr>
                <p14:xfrm>
                  <a:off x="8699280" y="3237040"/>
                  <a:ext cx="26640" cy="19440"/>
                </p14:xfrm>
              </p:contentPart>
            </mc:Choice>
            <mc:Fallback xmlns="">
              <p:pic>
                <p:nvPicPr>
                  <p:cNvPr id="532" name="墨迹 531"/>
                </p:nvPicPr>
                <p:blipFill>
                  <a:blip r:embed="rId16"/>
                </p:blipFill>
                <p:spPr>
                  <a:xfrm>
                    <a:off x="8699280" y="3237040"/>
                    <a:ext cx="26640" cy="19440"/>
                  </a:xfrm>
                  <a:prstGeom prst="rect"/>
                </p:spPr>
              </p:pic>
            </mc:Fallback>
          </mc:AlternateContent>
          <mc:AlternateContent xmlns:mc="http://schemas.openxmlformats.org/markup-compatibility/2006" xmlns:p14="http://schemas.microsoft.com/office/powerpoint/2010/main">
            <mc:Choice Requires="p14">
              <p:contentPart r:id="rId27" p14:bwMode="auto">
                <p14:nvContentPartPr>
                  <p14:cNvPr id="533" name="墨迹 532"/>
                  <p14:cNvContentPartPr/>
                  <p14:nvPr/>
                </p14:nvContentPartPr>
                <p14:xfrm>
                  <a:off x="8719800" y="3235600"/>
                  <a:ext cx="11880" cy="6480"/>
                </p14:xfrm>
              </p:contentPart>
            </mc:Choice>
            <mc:Fallback xmlns="">
              <p:pic>
                <p:nvPicPr>
                  <p:cNvPr id="533" name="墨迹 532"/>
                </p:nvPicPr>
                <p:blipFill>
                  <a:blip r:embed="rId18"/>
                </p:blipFill>
                <p:spPr>
                  <a:xfrm>
                    <a:off x="8719800" y="3235600"/>
                    <a:ext cx="11880" cy="6480"/>
                  </a:xfrm>
                  <a:prstGeom prst="rect"/>
                </p:spPr>
              </p:pic>
            </mc:Fallback>
          </mc:AlternateContent>
        </p:grpSp>
        <p:sp>
          <p:nvSpPr>
            <p:cNvPr id="94" name="弧形 93"/>
            <p:cNvSpPr/>
            <p:nvPr/>
          </p:nvSpPr>
          <p:spPr>
            <a:xfrm rot="10619396" flipH="1">
              <a:off x="2222051" y="1330884"/>
              <a:ext cx="5004238" cy="625652"/>
            </a:xfrm>
            <a:prstGeom prst="arc">
              <a:avLst>
                <a:gd name="adj1" fmla="val 15287246"/>
                <a:gd name="adj2" fmla="val 20947077"/>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cxnSp>
          <p:nvCxnSpPr>
            <p:cNvPr id="720" name="直接连接符 719"/>
            <p:cNvCxnSpPr>
              <a:stCxn id="1050" idx="5"/>
              <a:endCxn id="586" idx="2"/>
            </p:cNvCxnSpPr>
            <p:nvPr/>
          </p:nvCxnSpPr>
          <p:spPr>
            <a:xfrm>
              <a:off x="5932020" y="1904083"/>
              <a:ext cx="189500" cy="40446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723" name="直接连接符 722"/>
            <p:cNvCxnSpPr>
              <a:stCxn id="622" idx="2"/>
            </p:cNvCxnSpPr>
            <p:nvPr/>
          </p:nvCxnSpPr>
          <p:spPr>
            <a:xfrm flipH="1" flipV="1">
              <a:off x="4985979" y="2444355"/>
              <a:ext cx="186379" cy="426792"/>
            </a:xfrm>
            <a:prstGeom prst="line">
              <a:avLst/>
            </a:prstGeom>
          </p:spPr>
          <p:style>
            <a:lnRef idx="1">
              <a:schemeClr val="dk1"/>
            </a:lnRef>
            <a:fillRef idx="0">
              <a:schemeClr val="dk1"/>
            </a:fillRef>
            <a:effectRef idx="0">
              <a:schemeClr val="dk1"/>
            </a:effectRef>
            <a:fontRef idx="minor">
              <a:schemeClr val="tx1"/>
            </a:fontRef>
          </p:style>
        </p:cxnSp>
        <p:cxnSp>
          <p:nvCxnSpPr>
            <p:cNvPr id="883" name="直接连接符 882"/>
            <p:cNvCxnSpPr/>
            <p:nvPr/>
          </p:nvCxnSpPr>
          <p:spPr>
            <a:xfrm flipH="1">
              <a:off x="4382198" y="1981104"/>
              <a:ext cx="1668" cy="424111"/>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890" name="直接连接符 889"/>
            <p:cNvCxnSpPr/>
            <p:nvPr/>
          </p:nvCxnSpPr>
          <p:spPr>
            <a:xfrm flipH="1">
              <a:off x="4640973" y="1965068"/>
              <a:ext cx="9999" cy="444093"/>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1031" name="流程图: 接点 1030"/>
            <p:cNvSpPr/>
            <p:nvPr/>
          </p:nvSpPr>
          <p:spPr>
            <a:xfrm rot="344820">
              <a:off x="4641356" y="2392327"/>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033" name="流程图: 接点 1032"/>
            <p:cNvSpPr/>
            <p:nvPr/>
          </p:nvSpPr>
          <p:spPr>
            <a:xfrm rot="344820">
              <a:off x="4114898" y="2398244"/>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041" name="流程图: 接点 1040"/>
            <p:cNvSpPr/>
            <p:nvPr/>
          </p:nvSpPr>
          <p:spPr>
            <a:xfrm rot="344820">
              <a:off x="4857098" y="2372509"/>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043" name="流程图: 接点 1042"/>
            <p:cNvSpPr/>
            <p:nvPr/>
          </p:nvSpPr>
          <p:spPr>
            <a:xfrm rot="344820">
              <a:off x="5295407" y="2338133"/>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046" name="流程图: 接点 1045"/>
            <p:cNvSpPr/>
            <p:nvPr/>
          </p:nvSpPr>
          <p:spPr>
            <a:xfrm rot="344820">
              <a:off x="6806469" y="1512863"/>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047" name="流程图: 接点 1046"/>
            <p:cNvSpPr/>
            <p:nvPr/>
          </p:nvSpPr>
          <p:spPr>
            <a:xfrm rot="344820">
              <a:off x="6968302" y="1900710"/>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054" name="流程图: 接点 1053"/>
            <p:cNvSpPr/>
            <p:nvPr/>
          </p:nvSpPr>
          <p:spPr>
            <a:xfrm rot="344820">
              <a:off x="6086743" y="1817767"/>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055" name="流程图: 接点 1054"/>
            <p:cNvSpPr/>
            <p:nvPr/>
          </p:nvSpPr>
          <p:spPr>
            <a:xfrm rot="344820">
              <a:off x="6205642" y="2225420"/>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060" name="流程图: 接点 1059"/>
            <p:cNvSpPr/>
            <p:nvPr/>
          </p:nvSpPr>
          <p:spPr>
            <a:xfrm rot="344820">
              <a:off x="6493906" y="1645813"/>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068" name="流程图: 接点 1067"/>
            <p:cNvSpPr/>
            <p:nvPr/>
          </p:nvSpPr>
          <p:spPr>
            <a:xfrm rot="344820">
              <a:off x="6772716" y="2354663"/>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cxnSp>
          <p:nvCxnSpPr>
            <p:cNvPr id="1074" name="直接连接符 1073"/>
            <p:cNvCxnSpPr>
              <a:stCxn id="1032" idx="0"/>
            </p:cNvCxnSpPr>
            <p:nvPr/>
          </p:nvCxnSpPr>
          <p:spPr>
            <a:xfrm flipH="1">
              <a:off x="4126569" y="1952982"/>
              <a:ext cx="1442" cy="475581"/>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075" name="直接连接符 1074"/>
            <p:cNvCxnSpPr/>
            <p:nvPr/>
          </p:nvCxnSpPr>
          <p:spPr>
            <a:xfrm>
              <a:off x="4103107" y="2021591"/>
              <a:ext cx="0" cy="469656"/>
            </a:xfrm>
            <a:prstGeom prst="line">
              <a:avLst/>
            </a:prstGeom>
          </p:spPr>
          <p:style>
            <a:lnRef idx="1">
              <a:schemeClr val="dk1"/>
            </a:lnRef>
            <a:fillRef idx="0">
              <a:schemeClr val="dk1"/>
            </a:fillRef>
            <a:effectRef idx="0">
              <a:schemeClr val="dk1"/>
            </a:effectRef>
            <a:fontRef idx="minor">
              <a:schemeClr val="tx1"/>
            </a:fontRef>
          </p:style>
        </p:cxnSp>
        <p:cxnSp>
          <p:nvCxnSpPr>
            <p:cNvPr id="1078" name="直接连接符 1077"/>
            <p:cNvCxnSpPr/>
            <p:nvPr/>
          </p:nvCxnSpPr>
          <p:spPr>
            <a:xfrm flipH="1">
              <a:off x="4458144" y="1930102"/>
              <a:ext cx="1223" cy="428032"/>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081" name="直接连接符 1080"/>
            <p:cNvCxnSpPr>
              <a:stCxn id="484" idx="3"/>
              <a:endCxn id="596" idx="3"/>
            </p:cNvCxnSpPr>
            <p:nvPr/>
          </p:nvCxnSpPr>
          <p:spPr>
            <a:xfrm flipH="1">
              <a:off x="4641733" y="1915481"/>
              <a:ext cx="1223" cy="428032"/>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096" name="直接连接符 1095"/>
            <p:cNvCxnSpPr/>
            <p:nvPr/>
          </p:nvCxnSpPr>
          <p:spPr>
            <a:xfrm flipH="1">
              <a:off x="4570443" y="1899122"/>
              <a:ext cx="1223" cy="428032"/>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1136" name="流程图: 接点 1135"/>
            <p:cNvSpPr/>
            <p:nvPr/>
          </p:nvSpPr>
          <p:spPr>
            <a:xfrm rot="344820">
              <a:off x="4362028" y="2385479"/>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cxnSp>
          <p:nvCxnSpPr>
            <p:cNvPr id="1181" name="直接连接符 1180"/>
            <p:cNvCxnSpPr>
              <a:stCxn id="1029" idx="3"/>
            </p:cNvCxnSpPr>
            <p:nvPr/>
          </p:nvCxnSpPr>
          <p:spPr>
            <a:xfrm flipH="1">
              <a:off x="4134429" y="1981814"/>
              <a:ext cx="234288" cy="427641"/>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183" name="直接连接符 1182"/>
            <p:cNvCxnSpPr/>
            <p:nvPr/>
          </p:nvCxnSpPr>
          <p:spPr>
            <a:xfrm flipH="1">
              <a:off x="4386778" y="1937736"/>
              <a:ext cx="62230" cy="479091"/>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185" name="直接连接符 1184"/>
            <p:cNvCxnSpPr>
              <a:stCxn id="1151" idx="2"/>
            </p:cNvCxnSpPr>
            <p:nvPr/>
          </p:nvCxnSpPr>
          <p:spPr>
            <a:xfrm flipH="1">
              <a:off x="4569226" y="1948814"/>
              <a:ext cx="80878" cy="381785"/>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188" name="直接连接符 1187"/>
            <p:cNvCxnSpPr/>
            <p:nvPr/>
          </p:nvCxnSpPr>
          <p:spPr>
            <a:xfrm flipH="1">
              <a:off x="4463526" y="1924042"/>
              <a:ext cx="93693" cy="418396"/>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1203" name="矩形 971"/>
            <p:cNvSpPr/>
            <p:nvPr/>
          </p:nvSpPr>
          <p:spPr>
            <a:xfrm>
              <a:off x="4121279" y="1972628"/>
              <a:ext cx="262620" cy="430855"/>
            </a:xfrm>
            <a:custGeom>
              <a:avLst/>
              <a:gdLst>
                <a:gd name="connsiteX0" fmla="*/ 0 w 1200150"/>
                <a:gd name="connsiteY0" fmla="*/ 0 h 693734"/>
                <a:gd name="connsiteX1" fmla="*/ 1200150 w 1200150"/>
                <a:gd name="connsiteY1" fmla="*/ 0 h 693734"/>
                <a:gd name="connsiteX2" fmla="*/ 1200150 w 1200150"/>
                <a:gd name="connsiteY2" fmla="*/ 693734 h 693734"/>
                <a:gd name="connsiteX3" fmla="*/ 0 w 1200150"/>
                <a:gd name="connsiteY3" fmla="*/ 693734 h 693734"/>
                <a:gd name="connsiteX4" fmla="*/ 0 w 1200150"/>
                <a:gd name="connsiteY4" fmla="*/ 0 h 693734"/>
                <a:gd name="connsiteX0-1" fmla="*/ 0 w 1200150"/>
                <a:gd name="connsiteY0-2" fmla="*/ 0 h 1467164"/>
                <a:gd name="connsiteX1-3" fmla="*/ 1200150 w 1200150"/>
                <a:gd name="connsiteY1-4" fmla="*/ 0 h 1467164"/>
                <a:gd name="connsiteX2-5" fmla="*/ 1200150 w 1200150"/>
                <a:gd name="connsiteY2-6" fmla="*/ 693734 h 1467164"/>
                <a:gd name="connsiteX3-7" fmla="*/ 922020 w 1200150"/>
                <a:gd name="connsiteY3-8" fmla="*/ 1467164 h 1467164"/>
                <a:gd name="connsiteX4-9" fmla="*/ 0 w 1200150"/>
                <a:gd name="connsiteY4-10" fmla="*/ 0 h 1467164"/>
                <a:gd name="connsiteX0-11" fmla="*/ 0 w 1607820"/>
                <a:gd name="connsiteY0-12" fmla="*/ 0 h 1467164"/>
                <a:gd name="connsiteX1-13" fmla="*/ 1200150 w 1607820"/>
                <a:gd name="connsiteY1-14" fmla="*/ 0 h 1467164"/>
                <a:gd name="connsiteX2-15" fmla="*/ 1607820 w 1607820"/>
                <a:gd name="connsiteY2-16" fmla="*/ 1371914 h 1467164"/>
                <a:gd name="connsiteX3-17" fmla="*/ 922020 w 1607820"/>
                <a:gd name="connsiteY3-18" fmla="*/ 1467164 h 1467164"/>
                <a:gd name="connsiteX4-19" fmla="*/ 0 w 1607820"/>
                <a:gd name="connsiteY4-20" fmla="*/ 0 h 1467164"/>
                <a:gd name="connsiteX0-21" fmla="*/ 0 w 1607820"/>
                <a:gd name="connsiteY0-22" fmla="*/ 0 h 1468121"/>
                <a:gd name="connsiteX1-23" fmla="*/ 1200150 w 1607820"/>
                <a:gd name="connsiteY1-24" fmla="*/ 0 h 1468121"/>
                <a:gd name="connsiteX2-25" fmla="*/ 1607820 w 1607820"/>
                <a:gd name="connsiteY2-26" fmla="*/ 1371914 h 1468121"/>
                <a:gd name="connsiteX3-27" fmla="*/ 922020 w 1607820"/>
                <a:gd name="connsiteY3-28" fmla="*/ 1467164 h 1468121"/>
                <a:gd name="connsiteX4-29" fmla="*/ 0 w 1607820"/>
                <a:gd name="connsiteY4-30" fmla="*/ 0 h 1468121"/>
                <a:gd name="connsiteX0-31" fmla="*/ 0 w 1607820"/>
                <a:gd name="connsiteY0-32" fmla="*/ 0 h 1468121"/>
                <a:gd name="connsiteX1-33" fmla="*/ 1512570 w 1607820"/>
                <a:gd name="connsiteY1-34" fmla="*/ 933450 h 1468121"/>
                <a:gd name="connsiteX2-35" fmla="*/ 1607820 w 1607820"/>
                <a:gd name="connsiteY2-36" fmla="*/ 1371914 h 1468121"/>
                <a:gd name="connsiteX3-37" fmla="*/ 922020 w 1607820"/>
                <a:gd name="connsiteY3-38" fmla="*/ 1467164 h 1468121"/>
                <a:gd name="connsiteX4-39" fmla="*/ 0 w 1607820"/>
                <a:gd name="connsiteY4-40" fmla="*/ 0 h 1468121"/>
                <a:gd name="connsiteX0-41" fmla="*/ 247650 w 685800"/>
                <a:gd name="connsiteY0-42" fmla="*/ 601980 h 601980"/>
                <a:gd name="connsiteX1-43" fmla="*/ 590550 w 685800"/>
                <a:gd name="connsiteY1-44" fmla="*/ 0 h 601980"/>
                <a:gd name="connsiteX2-45" fmla="*/ 685800 w 685800"/>
                <a:gd name="connsiteY2-46" fmla="*/ 438464 h 601980"/>
                <a:gd name="connsiteX3-47" fmla="*/ 0 w 685800"/>
                <a:gd name="connsiteY3-48" fmla="*/ 533714 h 601980"/>
                <a:gd name="connsiteX4-49" fmla="*/ 247650 w 685800"/>
                <a:gd name="connsiteY4-50" fmla="*/ 601980 h 601980"/>
                <a:gd name="connsiteX0-51" fmla="*/ 0 w 777240"/>
                <a:gd name="connsiteY0-52" fmla="*/ 64770 h 534671"/>
                <a:gd name="connsiteX1-53" fmla="*/ 681990 w 777240"/>
                <a:gd name="connsiteY1-54" fmla="*/ 0 h 534671"/>
                <a:gd name="connsiteX2-55" fmla="*/ 777240 w 777240"/>
                <a:gd name="connsiteY2-56" fmla="*/ 438464 h 534671"/>
                <a:gd name="connsiteX3-57" fmla="*/ 91440 w 777240"/>
                <a:gd name="connsiteY3-58" fmla="*/ 533714 h 534671"/>
                <a:gd name="connsiteX4-59" fmla="*/ 0 w 777240"/>
                <a:gd name="connsiteY4-60" fmla="*/ 64770 h 534671"/>
                <a:gd name="connsiteX0-61" fmla="*/ 0 w 777240"/>
                <a:gd name="connsiteY0-62" fmla="*/ 102870 h 572771"/>
                <a:gd name="connsiteX1-63" fmla="*/ 681990 w 777240"/>
                <a:gd name="connsiteY1-64" fmla="*/ 0 h 572771"/>
                <a:gd name="connsiteX2-65" fmla="*/ 777240 w 777240"/>
                <a:gd name="connsiteY2-66" fmla="*/ 476564 h 572771"/>
                <a:gd name="connsiteX3-67" fmla="*/ 91440 w 777240"/>
                <a:gd name="connsiteY3-68" fmla="*/ 571814 h 572771"/>
                <a:gd name="connsiteX4-69" fmla="*/ 0 w 777240"/>
                <a:gd name="connsiteY4-70" fmla="*/ 102870 h 572771"/>
                <a:gd name="connsiteX0-71" fmla="*/ 0 w 777240"/>
                <a:gd name="connsiteY0-72" fmla="*/ 102870 h 572771"/>
                <a:gd name="connsiteX1-73" fmla="*/ 681990 w 777240"/>
                <a:gd name="connsiteY1-74" fmla="*/ 0 h 572771"/>
                <a:gd name="connsiteX2-75" fmla="*/ 777240 w 777240"/>
                <a:gd name="connsiteY2-76" fmla="*/ 476564 h 572771"/>
                <a:gd name="connsiteX3-77" fmla="*/ 91440 w 777240"/>
                <a:gd name="connsiteY3-78" fmla="*/ 571814 h 572771"/>
                <a:gd name="connsiteX4-79" fmla="*/ 0 w 777240"/>
                <a:gd name="connsiteY4-80" fmla="*/ 102870 h 572771"/>
                <a:gd name="connsiteX0-81" fmla="*/ 0 w 777240"/>
                <a:gd name="connsiteY0-82" fmla="*/ 102870 h 572771"/>
                <a:gd name="connsiteX1-83" fmla="*/ 681990 w 777240"/>
                <a:gd name="connsiteY1-84" fmla="*/ 0 h 572771"/>
                <a:gd name="connsiteX2-85" fmla="*/ 777240 w 777240"/>
                <a:gd name="connsiteY2-86" fmla="*/ 476564 h 572771"/>
                <a:gd name="connsiteX3-87" fmla="*/ 91440 w 777240"/>
                <a:gd name="connsiteY3-88" fmla="*/ 571814 h 572771"/>
                <a:gd name="connsiteX4-89" fmla="*/ 0 w 777240"/>
                <a:gd name="connsiteY4-90" fmla="*/ 102870 h 572771"/>
                <a:gd name="connsiteX0-91" fmla="*/ 0 w 777240"/>
                <a:gd name="connsiteY0-92" fmla="*/ 102870 h 572771"/>
                <a:gd name="connsiteX1-93" fmla="*/ 681990 w 777240"/>
                <a:gd name="connsiteY1-94" fmla="*/ 0 h 572771"/>
                <a:gd name="connsiteX2-95" fmla="*/ 777240 w 777240"/>
                <a:gd name="connsiteY2-96" fmla="*/ 476564 h 572771"/>
                <a:gd name="connsiteX3-97" fmla="*/ 91440 w 777240"/>
                <a:gd name="connsiteY3-98" fmla="*/ 571814 h 572771"/>
                <a:gd name="connsiteX4-99" fmla="*/ 0 w 777240"/>
                <a:gd name="connsiteY4-100" fmla="*/ 102870 h 572771"/>
                <a:gd name="connsiteX0-101" fmla="*/ 0 w 784860"/>
                <a:gd name="connsiteY0-102" fmla="*/ 106680 h 572771"/>
                <a:gd name="connsiteX1-103" fmla="*/ 689610 w 784860"/>
                <a:gd name="connsiteY1-104" fmla="*/ 0 h 572771"/>
                <a:gd name="connsiteX2-105" fmla="*/ 784860 w 784860"/>
                <a:gd name="connsiteY2-106" fmla="*/ 476564 h 572771"/>
                <a:gd name="connsiteX3-107" fmla="*/ 99060 w 784860"/>
                <a:gd name="connsiteY3-108" fmla="*/ 571814 h 572771"/>
                <a:gd name="connsiteX4-109" fmla="*/ 0 w 784860"/>
                <a:gd name="connsiteY4-110" fmla="*/ 106680 h 572771"/>
                <a:gd name="connsiteX0-111" fmla="*/ 0 w 784860"/>
                <a:gd name="connsiteY0-112" fmla="*/ 125730 h 591821"/>
                <a:gd name="connsiteX1-113" fmla="*/ 457200 w 784860"/>
                <a:gd name="connsiteY1-114" fmla="*/ 0 h 591821"/>
                <a:gd name="connsiteX2-115" fmla="*/ 784860 w 784860"/>
                <a:gd name="connsiteY2-116" fmla="*/ 495614 h 591821"/>
                <a:gd name="connsiteX3-117" fmla="*/ 99060 w 784860"/>
                <a:gd name="connsiteY3-118" fmla="*/ 590864 h 591821"/>
                <a:gd name="connsiteX4-119" fmla="*/ 0 w 784860"/>
                <a:gd name="connsiteY4-120" fmla="*/ 125730 h 591821"/>
                <a:gd name="connsiteX0-121" fmla="*/ 0 w 784860"/>
                <a:gd name="connsiteY0-122" fmla="*/ 125730 h 591821"/>
                <a:gd name="connsiteX1-123" fmla="*/ 457200 w 784860"/>
                <a:gd name="connsiteY1-124" fmla="*/ 0 h 591821"/>
                <a:gd name="connsiteX2-125" fmla="*/ 784860 w 784860"/>
                <a:gd name="connsiteY2-126" fmla="*/ 495614 h 591821"/>
                <a:gd name="connsiteX3-127" fmla="*/ 99060 w 784860"/>
                <a:gd name="connsiteY3-128" fmla="*/ 590864 h 591821"/>
                <a:gd name="connsiteX4-129" fmla="*/ 0 w 784860"/>
                <a:gd name="connsiteY4-130" fmla="*/ 125730 h 591821"/>
                <a:gd name="connsiteX0-131" fmla="*/ 0 w 784860"/>
                <a:gd name="connsiteY0-132" fmla="*/ 125730 h 591821"/>
                <a:gd name="connsiteX1-133" fmla="*/ 457200 w 784860"/>
                <a:gd name="connsiteY1-134" fmla="*/ 0 h 591821"/>
                <a:gd name="connsiteX2-135" fmla="*/ 784860 w 784860"/>
                <a:gd name="connsiteY2-136" fmla="*/ 495614 h 591821"/>
                <a:gd name="connsiteX3-137" fmla="*/ 99060 w 784860"/>
                <a:gd name="connsiteY3-138" fmla="*/ 590864 h 591821"/>
                <a:gd name="connsiteX4-139" fmla="*/ 0 w 784860"/>
                <a:gd name="connsiteY4-140" fmla="*/ 125730 h 591821"/>
                <a:gd name="connsiteX0-141" fmla="*/ 0 w 784860"/>
                <a:gd name="connsiteY0-142" fmla="*/ 118110 h 591821"/>
                <a:gd name="connsiteX1-143" fmla="*/ 457200 w 784860"/>
                <a:gd name="connsiteY1-144" fmla="*/ 0 h 591821"/>
                <a:gd name="connsiteX2-145" fmla="*/ 784860 w 784860"/>
                <a:gd name="connsiteY2-146" fmla="*/ 495614 h 591821"/>
                <a:gd name="connsiteX3-147" fmla="*/ 99060 w 784860"/>
                <a:gd name="connsiteY3-148" fmla="*/ 590864 h 591821"/>
                <a:gd name="connsiteX4-149" fmla="*/ 0 w 784860"/>
                <a:gd name="connsiteY4-150" fmla="*/ 118110 h 591821"/>
                <a:gd name="connsiteX0-151" fmla="*/ 0 w 784860"/>
                <a:gd name="connsiteY0-152" fmla="*/ 118110 h 590864"/>
                <a:gd name="connsiteX1-153" fmla="*/ 457200 w 784860"/>
                <a:gd name="connsiteY1-154" fmla="*/ 0 h 590864"/>
                <a:gd name="connsiteX2-155" fmla="*/ 784860 w 784860"/>
                <a:gd name="connsiteY2-156" fmla="*/ 495614 h 590864"/>
                <a:gd name="connsiteX3-157" fmla="*/ 99060 w 784860"/>
                <a:gd name="connsiteY3-158" fmla="*/ 590864 h 590864"/>
                <a:gd name="connsiteX4-159" fmla="*/ 0 w 784860"/>
                <a:gd name="connsiteY4-160" fmla="*/ 118110 h 590864"/>
                <a:gd name="connsiteX0-161" fmla="*/ 0 w 590550"/>
                <a:gd name="connsiteY0-162" fmla="*/ 118110 h 590864"/>
                <a:gd name="connsiteX1-163" fmla="*/ 457200 w 590550"/>
                <a:gd name="connsiteY1-164" fmla="*/ 0 h 590864"/>
                <a:gd name="connsiteX2-165" fmla="*/ 590550 w 590550"/>
                <a:gd name="connsiteY2-166" fmla="*/ 457514 h 590864"/>
                <a:gd name="connsiteX3-167" fmla="*/ 99060 w 590550"/>
                <a:gd name="connsiteY3-168" fmla="*/ 590864 h 590864"/>
                <a:gd name="connsiteX4-169" fmla="*/ 0 w 590550"/>
                <a:gd name="connsiteY4-170" fmla="*/ 118110 h 590864"/>
                <a:gd name="connsiteX0-171" fmla="*/ 220980 w 491490"/>
                <a:gd name="connsiteY0-172" fmla="*/ 3674 h 769798"/>
                <a:gd name="connsiteX1-173" fmla="*/ 358140 w 491490"/>
                <a:gd name="connsiteY1-174" fmla="*/ 178934 h 769798"/>
                <a:gd name="connsiteX2-175" fmla="*/ 491490 w 491490"/>
                <a:gd name="connsiteY2-176" fmla="*/ 636448 h 769798"/>
                <a:gd name="connsiteX3-177" fmla="*/ 0 w 491490"/>
                <a:gd name="connsiteY3-178" fmla="*/ 769798 h 769798"/>
                <a:gd name="connsiteX4-179" fmla="*/ 220980 w 491490"/>
                <a:gd name="connsiteY4-180" fmla="*/ 3674 h 769798"/>
                <a:gd name="connsiteX0-181" fmla="*/ 220980 w 491490"/>
                <a:gd name="connsiteY0-182" fmla="*/ 0 h 766124"/>
                <a:gd name="connsiteX1-183" fmla="*/ 358140 w 491490"/>
                <a:gd name="connsiteY1-184" fmla="*/ 175260 h 766124"/>
                <a:gd name="connsiteX2-185" fmla="*/ 491490 w 491490"/>
                <a:gd name="connsiteY2-186" fmla="*/ 632774 h 766124"/>
                <a:gd name="connsiteX3-187" fmla="*/ 0 w 491490"/>
                <a:gd name="connsiteY3-188" fmla="*/ 766124 h 766124"/>
                <a:gd name="connsiteX4-189" fmla="*/ 220980 w 491490"/>
                <a:gd name="connsiteY4-190" fmla="*/ 0 h 766124"/>
                <a:gd name="connsiteX0-191" fmla="*/ 220980 w 506730"/>
                <a:gd name="connsiteY0-192" fmla="*/ 83820 h 849944"/>
                <a:gd name="connsiteX1-193" fmla="*/ 506730 w 506730"/>
                <a:gd name="connsiteY1-194" fmla="*/ 0 h 849944"/>
                <a:gd name="connsiteX2-195" fmla="*/ 491490 w 506730"/>
                <a:gd name="connsiteY2-196" fmla="*/ 716594 h 849944"/>
                <a:gd name="connsiteX3-197" fmla="*/ 0 w 506730"/>
                <a:gd name="connsiteY3-198" fmla="*/ 849944 h 849944"/>
                <a:gd name="connsiteX4-199" fmla="*/ 220980 w 506730"/>
                <a:gd name="connsiteY4-200" fmla="*/ 83820 h 849944"/>
                <a:gd name="connsiteX0-201" fmla="*/ 220980 w 506730"/>
                <a:gd name="connsiteY0-202" fmla="*/ 102870 h 849944"/>
                <a:gd name="connsiteX1-203" fmla="*/ 506730 w 506730"/>
                <a:gd name="connsiteY1-204" fmla="*/ 0 h 849944"/>
                <a:gd name="connsiteX2-205" fmla="*/ 491490 w 506730"/>
                <a:gd name="connsiteY2-206" fmla="*/ 716594 h 849944"/>
                <a:gd name="connsiteX3-207" fmla="*/ 0 w 506730"/>
                <a:gd name="connsiteY3-208" fmla="*/ 849944 h 849944"/>
                <a:gd name="connsiteX4-209" fmla="*/ 220980 w 506730"/>
                <a:gd name="connsiteY4-210" fmla="*/ 102870 h 849944"/>
                <a:gd name="connsiteX0-211" fmla="*/ 220980 w 624840"/>
                <a:gd name="connsiteY0-212" fmla="*/ 102870 h 849944"/>
                <a:gd name="connsiteX1-213" fmla="*/ 506730 w 624840"/>
                <a:gd name="connsiteY1-214" fmla="*/ 0 h 849944"/>
                <a:gd name="connsiteX2-215" fmla="*/ 624840 w 624840"/>
                <a:gd name="connsiteY2-216" fmla="*/ 442274 h 849944"/>
                <a:gd name="connsiteX3-217" fmla="*/ 0 w 624840"/>
                <a:gd name="connsiteY3-218" fmla="*/ 849944 h 849944"/>
                <a:gd name="connsiteX4-219" fmla="*/ 220980 w 624840"/>
                <a:gd name="connsiteY4-220" fmla="*/ 102870 h 849944"/>
                <a:gd name="connsiteX0-221" fmla="*/ 0 w 403860"/>
                <a:gd name="connsiteY0-222" fmla="*/ 102870 h 442274"/>
                <a:gd name="connsiteX1-223" fmla="*/ 285750 w 403860"/>
                <a:gd name="connsiteY1-224" fmla="*/ 0 h 442274"/>
                <a:gd name="connsiteX2-225" fmla="*/ 403860 w 403860"/>
                <a:gd name="connsiteY2-226" fmla="*/ 442274 h 442274"/>
                <a:gd name="connsiteX3-227" fmla="*/ 152400 w 403860"/>
                <a:gd name="connsiteY3-228" fmla="*/ 392744 h 442274"/>
                <a:gd name="connsiteX4-229" fmla="*/ 0 w 403860"/>
                <a:gd name="connsiteY4-230" fmla="*/ 102870 h 442274"/>
                <a:gd name="connsiteX0-231" fmla="*/ 0 w 403860"/>
                <a:gd name="connsiteY0-232" fmla="*/ 102870 h 556574"/>
                <a:gd name="connsiteX1-233" fmla="*/ 285750 w 403860"/>
                <a:gd name="connsiteY1-234" fmla="*/ 0 h 556574"/>
                <a:gd name="connsiteX2-235" fmla="*/ 403860 w 403860"/>
                <a:gd name="connsiteY2-236" fmla="*/ 442274 h 556574"/>
                <a:gd name="connsiteX3-237" fmla="*/ 121920 w 403860"/>
                <a:gd name="connsiteY3-238" fmla="*/ 556574 h 556574"/>
                <a:gd name="connsiteX4-239" fmla="*/ 0 w 403860"/>
                <a:gd name="connsiteY4-240" fmla="*/ 102870 h 556574"/>
                <a:gd name="connsiteX0-241" fmla="*/ 0 w 411480"/>
                <a:gd name="connsiteY0-242" fmla="*/ 102870 h 556574"/>
                <a:gd name="connsiteX1-243" fmla="*/ 285750 w 411480"/>
                <a:gd name="connsiteY1-244" fmla="*/ 0 h 556574"/>
                <a:gd name="connsiteX2-245" fmla="*/ 411480 w 411480"/>
                <a:gd name="connsiteY2-246" fmla="*/ 449894 h 556574"/>
                <a:gd name="connsiteX3-247" fmla="*/ 121920 w 411480"/>
                <a:gd name="connsiteY3-248" fmla="*/ 556574 h 556574"/>
                <a:gd name="connsiteX4-249" fmla="*/ 0 w 411480"/>
                <a:gd name="connsiteY4-250" fmla="*/ 102870 h 556574"/>
                <a:gd name="connsiteX0-251" fmla="*/ 0 w 430530"/>
                <a:gd name="connsiteY0-252" fmla="*/ 106680 h 556574"/>
                <a:gd name="connsiteX1-253" fmla="*/ 304800 w 430530"/>
                <a:gd name="connsiteY1-254" fmla="*/ 0 h 556574"/>
                <a:gd name="connsiteX2-255" fmla="*/ 430530 w 430530"/>
                <a:gd name="connsiteY2-256" fmla="*/ 449894 h 556574"/>
                <a:gd name="connsiteX3-257" fmla="*/ 140970 w 430530"/>
                <a:gd name="connsiteY3-258" fmla="*/ 556574 h 556574"/>
                <a:gd name="connsiteX4-259" fmla="*/ 0 w 430530"/>
                <a:gd name="connsiteY4-260" fmla="*/ 106680 h 556574"/>
                <a:gd name="connsiteX0-261" fmla="*/ 0 w 430530"/>
                <a:gd name="connsiteY0-262" fmla="*/ 106680 h 480374"/>
                <a:gd name="connsiteX1-263" fmla="*/ 304800 w 430530"/>
                <a:gd name="connsiteY1-264" fmla="*/ 0 h 480374"/>
                <a:gd name="connsiteX2-265" fmla="*/ 430530 w 430530"/>
                <a:gd name="connsiteY2-266" fmla="*/ 449894 h 480374"/>
                <a:gd name="connsiteX3-267" fmla="*/ 190500 w 430530"/>
                <a:gd name="connsiteY3-268" fmla="*/ 480374 h 480374"/>
                <a:gd name="connsiteX4-269" fmla="*/ 0 w 430530"/>
                <a:gd name="connsiteY4-270" fmla="*/ 106680 h 480374"/>
                <a:gd name="connsiteX0-271" fmla="*/ 0 w 430530"/>
                <a:gd name="connsiteY0-272" fmla="*/ 106680 h 560384"/>
                <a:gd name="connsiteX1-273" fmla="*/ 304800 w 430530"/>
                <a:gd name="connsiteY1-274" fmla="*/ 0 h 560384"/>
                <a:gd name="connsiteX2-275" fmla="*/ 430530 w 430530"/>
                <a:gd name="connsiteY2-276" fmla="*/ 449894 h 560384"/>
                <a:gd name="connsiteX3-277" fmla="*/ 144780 w 430530"/>
                <a:gd name="connsiteY3-278" fmla="*/ 560384 h 560384"/>
                <a:gd name="connsiteX4-279" fmla="*/ 0 w 430530"/>
                <a:gd name="connsiteY4-280" fmla="*/ 106680 h 560384"/>
                <a:gd name="connsiteX0-281" fmla="*/ 0 w 304800"/>
                <a:gd name="connsiteY0-282" fmla="*/ 106680 h 560384"/>
                <a:gd name="connsiteX1-283" fmla="*/ 304800 w 304800"/>
                <a:gd name="connsiteY1-284" fmla="*/ 0 h 560384"/>
                <a:gd name="connsiteX2-285" fmla="*/ 266700 w 304800"/>
                <a:gd name="connsiteY2-286" fmla="*/ 495614 h 560384"/>
                <a:gd name="connsiteX3-287" fmla="*/ 144780 w 304800"/>
                <a:gd name="connsiteY3-288" fmla="*/ 560384 h 560384"/>
                <a:gd name="connsiteX4-289" fmla="*/ 0 w 304800"/>
                <a:gd name="connsiteY4-290" fmla="*/ 106680 h 560384"/>
                <a:gd name="connsiteX0-291" fmla="*/ 0 w 335280"/>
                <a:gd name="connsiteY0-292" fmla="*/ 106680 h 560384"/>
                <a:gd name="connsiteX1-293" fmla="*/ 304800 w 335280"/>
                <a:gd name="connsiteY1-294" fmla="*/ 0 h 560384"/>
                <a:gd name="connsiteX2-295" fmla="*/ 335280 w 335280"/>
                <a:gd name="connsiteY2-296" fmla="*/ 476564 h 560384"/>
                <a:gd name="connsiteX3-297" fmla="*/ 144780 w 335280"/>
                <a:gd name="connsiteY3-298" fmla="*/ 560384 h 560384"/>
                <a:gd name="connsiteX4-299" fmla="*/ 0 w 335280"/>
                <a:gd name="connsiteY4-300" fmla="*/ 106680 h 560384"/>
                <a:gd name="connsiteX0-301" fmla="*/ 0 w 335280"/>
                <a:gd name="connsiteY0-302" fmla="*/ 0 h 453704"/>
                <a:gd name="connsiteX1-303" fmla="*/ 175260 w 335280"/>
                <a:gd name="connsiteY1-304" fmla="*/ 57150 h 453704"/>
                <a:gd name="connsiteX2-305" fmla="*/ 335280 w 335280"/>
                <a:gd name="connsiteY2-306" fmla="*/ 369884 h 453704"/>
                <a:gd name="connsiteX3-307" fmla="*/ 144780 w 335280"/>
                <a:gd name="connsiteY3-308" fmla="*/ 453704 h 453704"/>
                <a:gd name="connsiteX4-309" fmla="*/ 0 w 335280"/>
                <a:gd name="connsiteY4-310" fmla="*/ 0 h 453704"/>
                <a:gd name="connsiteX0-311" fmla="*/ 0 w 335280"/>
                <a:gd name="connsiteY0-312" fmla="*/ 64770 h 518474"/>
                <a:gd name="connsiteX1-313" fmla="*/ 182880 w 335280"/>
                <a:gd name="connsiteY1-314" fmla="*/ 0 h 518474"/>
                <a:gd name="connsiteX2-315" fmla="*/ 335280 w 335280"/>
                <a:gd name="connsiteY2-316" fmla="*/ 434654 h 518474"/>
                <a:gd name="connsiteX3-317" fmla="*/ 144780 w 335280"/>
                <a:gd name="connsiteY3-318" fmla="*/ 518474 h 518474"/>
                <a:gd name="connsiteX4-319" fmla="*/ 0 w 335280"/>
                <a:gd name="connsiteY4-320" fmla="*/ 64770 h 518474"/>
                <a:gd name="connsiteX0-321" fmla="*/ 0 w 312420"/>
                <a:gd name="connsiteY0-322" fmla="*/ 87630 h 518474"/>
                <a:gd name="connsiteX1-323" fmla="*/ 160020 w 312420"/>
                <a:gd name="connsiteY1-324" fmla="*/ 0 h 518474"/>
                <a:gd name="connsiteX2-325" fmla="*/ 312420 w 312420"/>
                <a:gd name="connsiteY2-326" fmla="*/ 434654 h 518474"/>
                <a:gd name="connsiteX3-327" fmla="*/ 121920 w 312420"/>
                <a:gd name="connsiteY3-328" fmla="*/ 518474 h 518474"/>
                <a:gd name="connsiteX4-329" fmla="*/ 0 w 312420"/>
                <a:gd name="connsiteY4-330" fmla="*/ 87630 h 518474"/>
                <a:gd name="connsiteX0-331" fmla="*/ 0 w 331470"/>
                <a:gd name="connsiteY0-332" fmla="*/ 68580 h 518474"/>
                <a:gd name="connsiteX1-333" fmla="*/ 179070 w 331470"/>
                <a:gd name="connsiteY1-334" fmla="*/ 0 h 518474"/>
                <a:gd name="connsiteX2-335" fmla="*/ 331470 w 331470"/>
                <a:gd name="connsiteY2-336" fmla="*/ 434654 h 518474"/>
                <a:gd name="connsiteX3-337" fmla="*/ 140970 w 331470"/>
                <a:gd name="connsiteY3-338" fmla="*/ 518474 h 518474"/>
                <a:gd name="connsiteX4-339" fmla="*/ 0 w 331470"/>
                <a:gd name="connsiteY4-340" fmla="*/ 68580 h 518474"/>
                <a:gd name="connsiteX0-341" fmla="*/ 0 w 300990"/>
                <a:gd name="connsiteY0-342" fmla="*/ 0 h 667064"/>
                <a:gd name="connsiteX1-343" fmla="*/ 148590 w 300990"/>
                <a:gd name="connsiteY1-344" fmla="*/ 148590 h 667064"/>
                <a:gd name="connsiteX2-345" fmla="*/ 300990 w 300990"/>
                <a:gd name="connsiteY2-346" fmla="*/ 583244 h 667064"/>
                <a:gd name="connsiteX3-347" fmla="*/ 110490 w 300990"/>
                <a:gd name="connsiteY3-348" fmla="*/ 667064 h 667064"/>
                <a:gd name="connsiteX4-349" fmla="*/ 0 w 300990"/>
                <a:gd name="connsiteY4-350" fmla="*/ 0 h 667064"/>
                <a:gd name="connsiteX0-351" fmla="*/ 0 w 327660"/>
                <a:gd name="connsiteY0-352" fmla="*/ 152400 h 819464"/>
                <a:gd name="connsiteX1-353" fmla="*/ 327660 w 327660"/>
                <a:gd name="connsiteY1-354" fmla="*/ 0 h 819464"/>
                <a:gd name="connsiteX2-355" fmla="*/ 300990 w 327660"/>
                <a:gd name="connsiteY2-356" fmla="*/ 735644 h 819464"/>
                <a:gd name="connsiteX3-357" fmla="*/ 110490 w 327660"/>
                <a:gd name="connsiteY3-358" fmla="*/ 819464 h 819464"/>
                <a:gd name="connsiteX4-359" fmla="*/ 0 w 327660"/>
                <a:gd name="connsiteY4-360" fmla="*/ 152400 h 819464"/>
                <a:gd name="connsiteX0-361" fmla="*/ 0 w 461010"/>
                <a:gd name="connsiteY0-362" fmla="*/ 152400 h 819464"/>
                <a:gd name="connsiteX1-363" fmla="*/ 327660 w 461010"/>
                <a:gd name="connsiteY1-364" fmla="*/ 0 h 819464"/>
                <a:gd name="connsiteX2-365" fmla="*/ 461010 w 461010"/>
                <a:gd name="connsiteY2-366" fmla="*/ 434654 h 819464"/>
                <a:gd name="connsiteX3-367" fmla="*/ 110490 w 461010"/>
                <a:gd name="connsiteY3-368" fmla="*/ 819464 h 819464"/>
                <a:gd name="connsiteX4-369" fmla="*/ 0 w 461010"/>
                <a:gd name="connsiteY4-370" fmla="*/ 152400 h 819464"/>
                <a:gd name="connsiteX0-371" fmla="*/ 0 w 461010"/>
                <a:gd name="connsiteY0-372" fmla="*/ 152400 h 590864"/>
                <a:gd name="connsiteX1-373" fmla="*/ 327660 w 461010"/>
                <a:gd name="connsiteY1-374" fmla="*/ 0 h 590864"/>
                <a:gd name="connsiteX2-375" fmla="*/ 461010 w 461010"/>
                <a:gd name="connsiteY2-376" fmla="*/ 434654 h 590864"/>
                <a:gd name="connsiteX3-377" fmla="*/ 137160 w 461010"/>
                <a:gd name="connsiteY3-378" fmla="*/ 590864 h 590864"/>
                <a:gd name="connsiteX4-379" fmla="*/ 0 w 461010"/>
                <a:gd name="connsiteY4-380" fmla="*/ 152400 h 590864"/>
                <a:gd name="connsiteX0-381" fmla="*/ 25400 w 323850"/>
                <a:gd name="connsiteY0-382" fmla="*/ 109220 h 590864"/>
                <a:gd name="connsiteX1-383" fmla="*/ 190500 w 323850"/>
                <a:gd name="connsiteY1-384" fmla="*/ 0 h 590864"/>
                <a:gd name="connsiteX2-385" fmla="*/ 323850 w 323850"/>
                <a:gd name="connsiteY2-386" fmla="*/ 434654 h 590864"/>
                <a:gd name="connsiteX3-387" fmla="*/ 0 w 323850"/>
                <a:gd name="connsiteY3-388" fmla="*/ 590864 h 590864"/>
                <a:gd name="connsiteX4-389" fmla="*/ 25400 w 323850"/>
                <a:gd name="connsiteY4-390" fmla="*/ 109220 h 590864"/>
                <a:gd name="connsiteX0-391" fmla="*/ 25400 w 323850"/>
                <a:gd name="connsiteY0-392" fmla="*/ 2540 h 484184"/>
                <a:gd name="connsiteX1-393" fmla="*/ 241300 w 323850"/>
                <a:gd name="connsiteY1-394" fmla="*/ 0 h 484184"/>
                <a:gd name="connsiteX2-395" fmla="*/ 323850 w 323850"/>
                <a:gd name="connsiteY2-396" fmla="*/ 327974 h 484184"/>
                <a:gd name="connsiteX3-397" fmla="*/ 0 w 323850"/>
                <a:gd name="connsiteY3-398" fmla="*/ 484184 h 484184"/>
                <a:gd name="connsiteX4-399" fmla="*/ 25400 w 323850"/>
                <a:gd name="connsiteY4-400" fmla="*/ 2540 h 484184"/>
                <a:gd name="connsiteX0-401" fmla="*/ 25400 w 241300"/>
                <a:gd name="connsiteY0-402" fmla="*/ 2540 h 484184"/>
                <a:gd name="connsiteX1-403" fmla="*/ 241300 w 241300"/>
                <a:gd name="connsiteY1-404" fmla="*/ 0 h 484184"/>
                <a:gd name="connsiteX2-405" fmla="*/ 240030 w 241300"/>
                <a:gd name="connsiteY2-406" fmla="*/ 449894 h 484184"/>
                <a:gd name="connsiteX3-407" fmla="*/ 0 w 241300"/>
                <a:gd name="connsiteY3-408" fmla="*/ 484184 h 484184"/>
                <a:gd name="connsiteX4-409" fmla="*/ 25400 w 241300"/>
                <a:gd name="connsiteY4-410" fmla="*/ 2540 h 484184"/>
                <a:gd name="connsiteX0-411" fmla="*/ 2540 w 218440"/>
                <a:gd name="connsiteY0-412" fmla="*/ 2540 h 451164"/>
                <a:gd name="connsiteX1-413" fmla="*/ 218440 w 218440"/>
                <a:gd name="connsiteY1-414" fmla="*/ 0 h 451164"/>
                <a:gd name="connsiteX2-415" fmla="*/ 217170 w 218440"/>
                <a:gd name="connsiteY2-416" fmla="*/ 449894 h 451164"/>
                <a:gd name="connsiteX3-417" fmla="*/ 0 w 218440"/>
                <a:gd name="connsiteY3-418" fmla="*/ 451164 h 451164"/>
                <a:gd name="connsiteX4-419" fmla="*/ 2540 w 218440"/>
                <a:gd name="connsiteY4-420" fmla="*/ 2540 h 451164"/>
                <a:gd name="connsiteX0-421" fmla="*/ 635 w 216535"/>
                <a:gd name="connsiteY0-422" fmla="*/ 2540 h 449894"/>
                <a:gd name="connsiteX1-423" fmla="*/ 216535 w 216535"/>
                <a:gd name="connsiteY1-424" fmla="*/ 0 h 449894"/>
                <a:gd name="connsiteX2-425" fmla="*/ 215265 w 216535"/>
                <a:gd name="connsiteY2-426" fmla="*/ 449894 h 449894"/>
                <a:gd name="connsiteX3-427" fmla="*/ 0 w 216535"/>
                <a:gd name="connsiteY3-428" fmla="*/ 441639 h 449894"/>
                <a:gd name="connsiteX4-429" fmla="*/ 635 w 216535"/>
                <a:gd name="connsiteY4-430" fmla="*/ 2540 h 449894"/>
                <a:gd name="connsiteX0-431" fmla="*/ 635 w 238130"/>
                <a:gd name="connsiteY0-432" fmla="*/ 2540 h 441639"/>
                <a:gd name="connsiteX1-433" fmla="*/ 216535 w 238130"/>
                <a:gd name="connsiteY1-434" fmla="*/ 0 h 441639"/>
                <a:gd name="connsiteX2-435" fmla="*/ 238125 w 238130"/>
                <a:gd name="connsiteY2-436" fmla="*/ 430844 h 441639"/>
                <a:gd name="connsiteX3-437" fmla="*/ 0 w 238130"/>
                <a:gd name="connsiteY3-438" fmla="*/ 441639 h 441639"/>
                <a:gd name="connsiteX4-439" fmla="*/ 635 w 238130"/>
                <a:gd name="connsiteY4-440" fmla="*/ 2540 h 441639"/>
                <a:gd name="connsiteX0-441" fmla="*/ 635 w 230513"/>
                <a:gd name="connsiteY0-442" fmla="*/ 2540 h 441639"/>
                <a:gd name="connsiteX1-443" fmla="*/ 216535 w 230513"/>
                <a:gd name="connsiteY1-444" fmla="*/ 0 h 441639"/>
                <a:gd name="connsiteX2-445" fmla="*/ 230505 w 230513"/>
                <a:gd name="connsiteY2-446" fmla="*/ 438464 h 441639"/>
                <a:gd name="connsiteX3-447" fmla="*/ 0 w 230513"/>
                <a:gd name="connsiteY3-448" fmla="*/ 441639 h 441639"/>
                <a:gd name="connsiteX4-449" fmla="*/ 635 w 230513"/>
                <a:gd name="connsiteY4-450" fmla="*/ 2540 h 441639"/>
                <a:gd name="connsiteX0-451" fmla="*/ 635 w 230513"/>
                <a:gd name="connsiteY0-452" fmla="*/ 2540 h 454974"/>
                <a:gd name="connsiteX1-453" fmla="*/ 216535 w 230513"/>
                <a:gd name="connsiteY1-454" fmla="*/ 0 h 454974"/>
                <a:gd name="connsiteX2-455" fmla="*/ 230505 w 230513"/>
                <a:gd name="connsiteY2-456" fmla="*/ 438464 h 454974"/>
                <a:gd name="connsiteX3-457" fmla="*/ 0 w 230513"/>
                <a:gd name="connsiteY3-458" fmla="*/ 454974 h 454974"/>
                <a:gd name="connsiteX4-459" fmla="*/ 635 w 230513"/>
                <a:gd name="connsiteY4-460" fmla="*/ 2540 h 454974"/>
                <a:gd name="connsiteX0-461" fmla="*/ 99 w 233787"/>
                <a:gd name="connsiteY0-462" fmla="*/ 19685 h 454974"/>
                <a:gd name="connsiteX1-463" fmla="*/ 219809 w 233787"/>
                <a:gd name="connsiteY1-464" fmla="*/ 0 h 454974"/>
                <a:gd name="connsiteX2-465" fmla="*/ 233779 w 233787"/>
                <a:gd name="connsiteY2-466" fmla="*/ 438464 h 454974"/>
                <a:gd name="connsiteX3-467" fmla="*/ 3274 w 233787"/>
                <a:gd name="connsiteY3-468" fmla="*/ 454974 h 454974"/>
                <a:gd name="connsiteX4-469" fmla="*/ 99 w 233787"/>
                <a:gd name="connsiteY4-470" fmla="*/ 19685 h 454974"/>
                <a:gd name="connsiteX0-471" fmla="*/ 99 w 250289"/>
                <a:gd name="connsiteY0-472" fmla="*/ 10160 h 445449"/>
                <a:gd name="connsiteX1-473" fmla="*/ 250289 w 250289"/>
                <a:gd name="connsiteY1-474" fmla="*/ 0 h 445449"/>
                <a:gd name="connsiteX2-475" fmla="*/ 233779 w 250289"/>
                <a:gd name="connsiteY2-476" fmla="*/ 428939 h 445449"/>
                <a:gd name="connsiteX3-477" fmla="*/ 3274 w 250289"/>
                <a:gd name="connsiteY3-478" fmla="*/ 445449 h 445449"/>
                <a:gd name="connsiteX4-479" fmla="*/ 99 w 250289"/>
                <a:gd name="connsiteY4-480" fmla="*/ 10160 h 445449"/>
                <a:gd name="connsiteX0-481" fmla="*/ 99 w 254758"/>
                <a:gd name="connsiteY0-482" fmla="*/ 10160 h 445449"/>
                <a:gd name="connsiteX1-483" fmla="*/ 250289 w 254758"/>
                <a:gd name="connsiteY1-484" fmla="*/ 0 h 445449"/>
                <a:gd name="connsiteX2-485" fmla="*/ 254734 w 254758"/>
                <a:gd name="connsiteY2-486" fmla="*/ 419414 h 445449"/>
                <a:gd name="connsiteX3-487" fmla="*/ 3274 w 254758"/>
                <a:gd name="connsiteY3-488" fmla="*/ 445449 h 445449"/>
                <a:gd name="connsiteX4-489" fmla="*/ 99 w 254758"/>
                <a:gd name="connsiteY4-490" fmla="*/ 10160 h 445449"/>
                <a:gd name="connsiteX0-491" fmla="*/ 99 w 259814"/>
                <a:gd name="connsiteY0-492" fmla="*/ 12065 h 447354"/>
                <a:gd name="connsiteX1-493" fmla="*/ 259814 w 259814"/>
                <a:gd name="connsiteY1-494" fmla="*/ 0 h 447354"/>
                <a:gd name="connsiteX2-495" fmla="*/ 254734 w 259814"/>
                <a:gd name="connsiteY2-496" fmla="*/ 421319 h 447354"/>
                <a:gd name="connsiteX3-497" fmla="*/ 3274 w 259814"/>
                <a:gd name="connsiteY3-498" fmla="*/ 447354 h 447354"/>
                <a:gd name="connsiteX4-499" fmla="*/ 99 w 259814"/>
                <a:gd name="connsiteY4-500" fmla="*/ 12065 h 447354"/>
                <a:gd name="connsiteX0-501" fmla="*/ 58 w 263583"/>
                <a:gd name="connsiteY0-502" fmla="*/ 2540 h 447354"/>
                <a:gd name="connsiteX1-503" fmla="*/ 263583 w 263583"/>
                <a:gd name="connsiteY1-504" fmla="*/ 0 h 447354"/>
                <a:gd name="connsiteX2-505" fmla="*/ 258503 w 263583"/>
                <a:gd name="connsiteY2-506" fmla="*/ 421319 h 447354"/>
                <a:gd name="connsiteX3-507" fmla="*/ 7043 w 263583"/>
                <a:gd name="connsiteY3-508" fmla="*/ 447354 h 447354"/>
                <a:gd name="connsiteX4-509" fmla="*/ 58 w 263583"/>
                <a:gd name="connsiteY4-510" fmla="*/ 2540 h 447354"/>
                <a:gd name="connsiteX0-511" fmla="*/ 58 w 263583"/>
                <a:gd name="connsiteY0-512" fmla="*/ 2540 h 430209"/>
                <a:gd name="connsiteX1-513" fmla="*/ 263583 w 263583"/>
                <a:gd name="connsiteY1-514" fmla="*/ 0 h 430209"/>
                <a:gd name="connsiteX2-515" fmla="*/ 258503 w 263583"/>
                <a:gd name="connsiteY2-516" fmla="*/ 421319 h 430209"/>
                <a:gd name="connsiteX3-517" fmla="*/ 7043 w 263583"/>
                <a:gd name="connsiteY3-518" fmla="*/ 430209 h 430209"/>
                <a:gd name="connsiteX4-519" fmla="*/ 58 w 263583"/>
                <a:gd name="connsiteY4-520" fmla="*/ 2540 h 430209"/>
                <a:gd name="connsiteX0-521" fmla="*/ 58 w 263583"/>
                <a:gd name="connsiteY0-522" fmla="*/ 2540 h 430209"/>
                <a:gd name="connsiteX1-523" fmla="*/ 263583 w 263583"/>
                <a:gd name="connsiteY1-524" fmla="*/ 0 h 430209"/>
                <a:gd name="connsiteX2-525" fmla="*/ 258503 w 263583"/>
                <a:gd name="connsiteY2-526" fmla="*/ 407984 h 430209"/>
                <a:gd name="connsiteX3-527" fmla="*/ 7043 w 263583"/>
                <a:gd name="connsiteY3-528" fmla="*/ 430209 h 430209"/>
                <a:gd name="connsiteX4-529" fmla="*/ 58 w 263583"/>
                <a:gd name="connsiteY4-530" fmla="*/ 2540 h 430209"/>
                <a:gd name="connsiteX0-531" fmla="*/ 58 w 263583"/>
                <a:gd name="connsiteY0-532" fmla="*/ 2540 h 430209"/>
                <a:gd name="connsiteX1-533" fmla="*/ 263583 w 263583"/>
                <a:gd name="connsiteY1-534" fmla="*/ 0 h 430209"/>
                <a:gd name="connsiteX2-535" fmla="*/ 258503 w 263583"/>
                <a:gd name="connsiteY2-536" fmla="*/ 407984 h 430209"/>
                <a:gd name="connsiteX3-537" fmla="*/ 231632 w 263583"/>
                <a:gd name="connsiteY3-538" fmla="*/ 423862 h 430209"/>
                <a:gd name="connsiteX4-539" fmla="*/ 7043 w 263583"/>
                <a:gd name="connsiteY4-540" fmla="*/ 430209 h 430209"/>
                <a:gd name="connsiteX5" fmla="*/ 58 w 263583"/>
                <a:gd name="connsiteY5" fmla="*/ 2540 h 430209"/>
                <a:gd name="connsiteX0-541" fmla="*/ 58 w 263583"/>
                <a:gd name="connsiteY0-542" fmla="*/ 2540 h 430209"/>
                <a:gd name="connsiteX1-543" fmla="*/ 263583 w 263583"/>
                <a:gd name="connsiteY1-544" fmla="*/ 0 h 430209"/>
                <a:gd name="connsiteX2-545" fmla="*/ 260408 w 263583"/>
                <a:gd name="connsiteY2-546" fmla="*/ 404174 h 430209"/>
                <a:gd name="connsiteX3-547" fmla="*/ 231632 w 263583"/>
                <a:gd name="connsiteY3-548" fmla="*/ 423862 h 430209"/>
                <a:gd name="connsiteX4-549" fmla="*/ 7043 w 263583"/>
                <a:gd name="connsiteY4-550" fmla="*/ 430209 h 430209"/>
                <a:gd name="connsiteX5-551" fmla="*/ 58 w 263583"/>
                <a:gd name="connsiteY5-552" fmla="*/ 2540 h 430209"/>
                <a:gd name="connsiteX0-553" fmla="*/ 73 w 263598"/>
                <a:gd name="connsiteY0-554" fmla="*/ 2540 h 423868"/>
                <a:gd name="connsiteX1-555" fmla="*/ 263598 w 263598"/>
                <a:gd name="connsiteY1-556" fmla="*/ 0 h 423868"/>
                <a:gd name="connsiteX2-557" fmla="*/ 260423 w 263598"/>
                <a:gd name="connsiteY2-558" fmla="*/ 404174 h 423868"/>
                <a:gd name="connsiteX3-559" fmla="*/ 231647 w 263598"/>
                <a:gd name="connsiteY3-560" fmla="*/ 423862 h 423868"/>
                <a:gd name="connsiteX4-561" fmla="*/ 5153 w 263598"/>
                <a:gd name="connsiteY4-562" fmla="*/ 422589 h 423868"/>
                <a:gd name="connsiteX5-563" fmla="*/ 73 w 263598"/>
                <a:gd name="connsiteY5-564" fmla="*/ 2540 h 423868"/>
                <a:gd name="connsiteX0-565" fmla="*/ 73 w 263598"/>
                <a:gd name="connsiteY0-566" fmla="*/ 2540 h 428950"/>
                <a:gd name="connsiteX1-567" fmla="*/ 263598 w 263598"/>
                <a:gd name="connsiteY1-568" fmla="*/ 0 h 428950"/>
                <a:gd name="connsiteX2-569" fmla="*/ 260423 w 263598"/>
                <a:gd name="connsiteY2-570" fmla="*/ 404174 h 428950"/>
                <a:gd name="connsiteX3-571" fmla="*/ 231647 w 263598"/>
                <a:gd name="connsiteY3-572" fmla="*/ 423862 h 428950"/>
                <a:gd name="connsiteX4-573" fmla="*/ 5153 w 263598"/>
                <a:gd name="connsiteY4-574" fmla="*/ 422589 h 428950"/>
                <a:gd name="connsiteX5-575" fmla="*/ 73 w 263598"/>
                <a:gd name="connsiteY5-576" fmla="*/ 2540 h 428950"/>
                <a:gd name="connsiteX0-577" fmla="*/ 73 w 274333"/>
                <a:gd name="connsiteY0-578" fmla="*/ 2540 h 428950"/>
                <a:gd name="connsiteX1-579" fmla="*/ 263598 w 274333"/>
                <a:gd name="connsiteY1-580" fmla="*/ 0 h 428950"/>
                <a:gd name="connsiteX2-581" fmla="*/ 203072 w 274333"/>
                <a:gd name="connsiteY2-582" fmla="*/ 94297 h 428950"/>
                <a:gd name="connsiteX3-583" fmla="*/ 260423 w 274333"/>
                <a:gd name="connsiteY3-584" fmla="*/ 404174 h 428950"/>
                <a:gd name="connsiteX4-585" fmla="*/ 231647 w 274333"/>
                <a:gd name="connsiteY4-586" fmla="*/ 423862 h 428950"/>
                <a:gd name="connsiteX5-587" fmla="*/ 5153 w 274333"/>
                <a:gd name="connsiteY5-588" fmla="*/ 422589 h 428950"/>
                <a:gd name="connsiteX6" fmla="*/ 73 w 274333"/>
                <a:gd name="connsiteY6" fmla="*/ 2540 h 428950"/>
                <a:gd name="connsiteX0-589" fmla="*/ 73 w 274333"/>
                <a:gd name="connsiteY0-590" fmla="*/ 2540 h 428950"/>
                <a:gd name="connsiteX1-591" fmla="*/ 263598 w 274333"/>
                <a:gd name="connsiteY1-592" fmla="*/ 0 h 428950"/>
                <a:gd name="connsiteX2-593" fmla="*/ 203072 w 274333"/>
                <a:gd name="connsiteY2-594" fmla="*/ 94297 h 428950"/>
                <a:gd name="connsiteX3-595" fmla="*/ 260222 w 274333"/>
                <a:gd name="connsiteY3-596" fmla="*/ 143827 h 428950"/>
                <a:gd name="connsiteX4-597" fmla="*/ 260423 w 274333"/>
                <a:gd name="connsiteY4-598" fmla="*/ 404174 h 428950"/>
                <a:gd name="connsiteX5-599" fmla="*/ 231647 w 274333"/>
                <a:gd name="connsiteY5-600" fmla="*/ 423862 h 428950"/>
                <a:gd name="connsiteX6-601" fmla="*/ 5153 w 274333"/>
                <a:gd name="connsiteY6-602" fmla="*/ 422589 h 428950"/>
                <a:gd name="connsiteX7" fmla="*/ 73 w 274333"/>
                <a:gd name="connsiteY7" fmla="*/ 2540 h 428950"/>
                <a:gd name="connsiteX0-603" fmla="*/ 73 w 274333"/>
                <a:gd name="connsiteY0-604" fmla="*/ 2540 h 428950"/>
                <a:gd name="connsiteX1-605" fmla="*/ 263598 w 274333"/>
                <a:gd name="connsiteY1-606" fmla="*/ 0 h 428950"/>
                <a:gd name="connsiteX2-607" fmla="*/ 203072 w 274333"/>
                <a:gd name="connsiteY2-608" fmla="*/ 94297 h 428950"/>
                <a:gd name="connsiteX3-609" fmla="*/ 260222 w 274333"/>
                <a:gd name="connsiteY3-610" fmla="*/ 143827 h 428950"/>
                <a:gd name="connsiteX4-611" fmla="*/ 260423 w 274333"/>
                <a:gd name="connsiteY4-612" fmla="*/ 404174 h 428950"/>
                <a:gd name="connsiteX5-613" fmla="*/ 231647 w 274333"/>
                <a:gd name="connsiteY5-614" fmla="*/ 423862 h 428950"/>
                <a:gd name="connsiteX6-615" fmla="*/ 5153 w 274333"/>
                <a:gd name="connsiteY6-616" fmla="*/ 422589 h 428950"/>
                <a:gd name="connsiteX7-617" fmla="*/ 73 w 274333"/>
                <a:gd name="connsiteY7-618" fmla="*/ 2540 h 428950"/>
                <a:gd name="connsiteX0-619" fmla="*/ 73 w 274333"/>
                <a:gd name="connsiteY0-620" fmla="*/ 2540 h 428950"/>
                <a:gd name="connsiteX1-621" fmla="*/ 263598 w 274333"/>
                <a:gd name="connsiteY1-622" fmla="*/ 0 h 428950"/>
                <a:gd name="connsiteX2-623" fmla="*/ 203072 w 274333"/>
                <a:gd name="connsiteY2-624" fmla="*/ 94297 h 428950"/>
                <a:gd name="connsiteX3-625" fmla="*/ 260222 w 274333"/>
                <a:gd name="connsiteY3-626" fmla="*/ 143827 h 428950"/>
                <a:gd name="connsiteX4-627" fmla="*/ 260423 w 274333"/>
                <a:gd name="connsiteY4-628" fmla="*/ 404174 h 428950"/>
                <a:gd name="connsiteX5-629" fmla="*/ 231647 w 274333"/>
                <a:gd name="connsiteY5-630" fmla="*/ 423862 h 428950"/>
                <a:gd name="connsiteX6-631" fmla="*/ 5153 w 274333"/>
                <a:gd name="connsiteY6-632" fmla="*/ 422589 h 428950"/>
                <a:gd name="connsiteX7-633" fmla="*/ 73 w 274333"/>
                <a:gd name="connsiteY7-634" fmla="*/ 2540 h 428950"/>
                <a:gd name="connsiteX0-635" fmla="*/ 73 w 274333"/>
                <a:gd name="connsiteY0-636" fmla="*/ 2540 h 428950"/>
                <a:gd name="connsiteX1-637" fmla="*/ 263598 w 274333"/>
                <a:gd name="connsiteY1-638" fmla="*/ 0 h 428950"/>
                <a:gd name="connsiteX2-639" fmla="*/ 203072 w 274333"/>
                <a:gd name="connsiteY2-640" fmla="*/ 94297 h 428950"/>
                <a:gd name="connsiteX3-641" fmla="*/ 260222 w 274333"/>
                <a:gd name="connsiteY3-642" fmla="*/ 143827 h 428950"/>
                <a:gd name="connsiteX4-643" fmla="*/ 260423 w 274333"/>
                <a:gd name="connsiteY4-644" fmla="*/ 404174 h 428950"/>
                <a:gd name="connsiteX5-645" fmla="*/ 231647 w 274333"/>
                <a:gd name="connsiteY5-646" fmla="*/ 423862 h 428950"/>
                <a:gd name="connsiteX6-647" fmla="*/ 5153 w 274333"/>
                <a:gd name="connsiteY6-648" fmla="*/ 422589 h 428950"/>
                <a:gd name="connsiteX7-649" fmla="*/ 73 w 274333"/>
                <a:gd name="connsiteY7-650" fmla="*/ 2540 h 428950"/>
                <a:gd name="connsiteX0-651" fmla="*/ 73 w 264061"/>
                <a:gd name="connsiteY0-652" fmla="*/ 6350 h 432760"/>
                <a:gd name="connsiteX1-653" fmla="*/ 240738 w 264061"/>
                <a:gd name="connsiteY1-654" fmla="*/ 0 h 432760"/>
                <a:gd name="connsiteX2-655" fmla="*/ 203072 w 264061"/>
                <a:gd name="connsiteY2-656" fmla="*/ 98107 h 432760"/>
                <a:gd name="connsiteX3-657" fmla="*/ 260222 w 264061"/>
                <a:gd name="connsiteY3-658" fmla="*/ 147637 h 432760"/>
                <a:gd name="connsiteX4-659" fmla="*/ 260423 w 264061"/>
                <a:gd name="connsiteY4-660" fmla="*/ 407984 h 432760"/>
                <a:gd name="connsiteX5-661" fmla="*/ 231647 w 264061"/>
                <a:gd name="connsiteY5-662" fmla="*/ 427672 h 432760"/>
                <a:gd name="connsiteX6-663" fmla="*/ 5153 w 264061"/>
                <a:gd name="connsiteY6-664" fmla="*/ 426399 h 432760"/>
                <a:gd name="connsiteX7-665" fmla="*/ 73 w 264061"/>
                <a:gd name="connsiteY7-666" fmla="*/ 6350 h 432760"/>
                <a:gd name="connsiteX0-667" fmla="*/ 73 w 265637"/>
                <a:gd name="connsiteY0-668" fmla="*/ 6350 h 432760"/>
                <a:gd name="connsiteX1-669" fmla="*/ 240738 w 265637"/>
                <a:gd name="connsiteY1-670" fmla="*/ 0 h 432760"/>
                <a:gd name="connsiteX2-671" fmla="*/ 260222 w 265637"/>
                <a:gd name="connsiteY2-672" fmla="*/ 147637 h 432760"/>
                <a:gd name="connsiteX3-673" fmla="*/ 260423 w 265637"/>
                <a:gd name="connsiteY3-674" fmla="*/ 407984 h 432760"/>
                <a:gd name="connsiteX4-675" fmla="*/ 231647 w 265637"/>
                <a:gd name="connsiteY4-676" fmla="*/ 427672 h 432760"/>
                <a:gd name="connsiteX5-677" fmla="*/ 5153 w 265637"/>
                <a:gd name="connsiteY5-678" fmla="*/ 426399 h 432760"/>
                <a:gd name="connsiteX6-679" fmla="*/ 73 w 265637"/>
                <a:gd name="connsiteY6-680" fmla="*/ 6350 h 432760"/>
                <a:gd name="connsiteX0-681" fmla="*/ 73 w 262707"/>
                <a:gd name="connsiteY0-682" fmla="*/ 6350 h 432760"/>
                <a:gd name="connsiteX1-683" fmla="*/ 240738 w 262707"/>
                <a:gd name="connsiteY1-684" fmla="*/ 0 h 432760"/>
                <a:gd name="connsiteX2-685" fmla="*/ 252602 w 262707"/>
                <a:gd name="connsiteY2-686" fmla="*/ 147637 h 432760"/>
                <a:gd name="connsiteX3-687" fmla="*/ 260423 w 262707"/>
                <a:gd name="connsiteY3-688" fmla="*/ 407984 h 432760"/>
                <a:gd name="connsiteX4-689" fmla="*/ 231647 w 262707"/>
                <a:gd name="connsiteY4-690" fmla="*/ 427672 h 432760"/>
                <a:gd name="connsiteX5-691" fmla="*/ 5153 w 262707"/>
                <a:gd name="connsiteY5-692" fmla="*/ 426399 h 432760"/>
                <a:gd name="connsiteX6-693" fmla="*/ 73 w 262707"/>
                <a:gd name="connsiteY6-694" fmla="*/ 6350 h 432760"/>
                <a:gd name="connsiteX0-695" fmla="*/ 73 w 264834"/>
                <a:gd name="connsiteY0-696" fmla="*/ 6350 h 432760"/>
                <a:gd name="connsiteX1-697" fmla="*/ 240738 w 264834"/>
                <a:gd name="connsiteY1-698" fmla="*/ 0 h 432760"/>
                <a:gd name="connsiteX2-699" fmla="*/ 258317 w 264834"/>
                <a:gd name="connsiteY2-700" fmla="*/ 147637 h 432760"/>
                <a:gd name="connsiteX3-701" fmla="*/ 260423 w 264834"/>
                <a:gd name="connsiteY3-702" fmla="*/ 407984 h 432760"/>
                <a:gd name="connsiteX4-703" fmla="*/ 231647 w 264834"/>
                <a:gd name="connsiteY4-704" fmla="*/ 427672 h 432760"/>
                <a:gd name="connsiteX5-705" fmla="*/ 5153 w 264834"/>
                <a:gd name="connsiteY5-706" fmla="*/ 426399 h 432760"/>
                <a:gd name="connsiteX6-707" fmla="*/ 73 w 264834"/>
                <a:gd name="connsiteY6-708" fmla="*/ 6350 h 432760"/>
                <a:gd name="connsiteX0-709" fmla="*/ 73 w 262620"/>
                <a:gd name="connsiteY0-710" fmla="*/ 4445 h 430855"/>
                <a:gd name="connsiteX1-711" fmla="*/ 231213 w 262620"/>
                <a:gd name="connsiteY1-712" fmla="*/ 0 h 430855"/>
                <a:gd name="connsiteX2-713" fmla="*/ 258317 w 262620"/>
                <a:gd name="connsiteY2-714" fmla="*/ 145732 h 430855"/>
                <a:gd name="connsiteX3-715" fmla="*/ 260423 w 262620"/>
                <a:gd name="connsiteY3-716" fmla="*/ 406079 h 430855"/>
                <a:gd name="connsiteX4-717" fmla="*/ 231647 w 262620"/>
                <a:gd name="connsiteY4-718" fmla="*/ 425767 h 430855"/>
                <a:gd name="connsiteX5-719" fmla="*/ 5153 w 262620"/>
                <a:gd name="connsiteY5-720" fmla="*/ 424494 h 430855"/>
                <a:gd name="connsiteX6-721" fmla="*/ 73 w 262620"/>
                <a:gd name="connsiteY6-722" fmla="*/ 4445 h 43085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551" y="connsiteY5-552"/>
                </a:cxn>
                <a:cxn ang="0">
                  <a:pos x="connsiteX6-601" y="connsiteY6-602"/>
                </a:cxn>
              </a:cxnLst>
              <a:rect l="l" t="t" r="r" b="b"/>
              <a:pathLst>
                <a:path w="262620" h="430855">
                  <a:moveTo>
                    <a:pt x="73" y="4445"/>
                  </a:moveTo>
                  <a:lnTo>
                    <a:pt x="231213" y="0"/>
                  </a:lnTo>
                  <a:cubicBezTo>
                    <a:pt x="274571" y="23548"/>
                    <a:pt x="255036" y="77735"/>
                    <a:pt x="258317" y="145732"/>
                  </a:cubicBezTo>
                  <a:cubicBezTo>
                    <a:pt x="267876" y="197378"/>
                    <a:pt x="258201" y="367979"/>
                    <a:pt x="260423" y="406079"/>
                  </a:cubicBezTo>
                  <a:cubicBezTo>
                    <a:pt x="251466" y="405657"/>
                    <a:pt x="240604" y="426189"/>
                    <a:pt x="231647" y="425767"/>
                  </a:cubicBezTo>
                  <a:cubicBezTo>
                    <a:pt x="156149" y="425343"/>
                    <a:pt x="53981" y="438253"/>
                    <a:pt x="5153" y="424494"/>
                  </a:cubicBezTo>
                  <a:cubicBezTo>
                    <a:pt x="6000" y="274953"/>
                    <a:pt x="-774" y="153986"/>
                    <a:pt x="73" y="4445"/>
                  </a:cubicBezTo>
                  <a:close/>
                </a:path>
              </a:pathLst>
            </a:custGeom>
            <a:solidFill>
              <a:schemeClr val="accent5">
                <a:lumMod val="20000"/>
                <a:lumOff val="80000"/>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3" name="弧形 92"/>
            <p:cNvSpPr/>
            <p:nvPr/>
          </p:nvSpPr>
          <p:spPr>
            <a:xfrm rot="10635142" flipH="1">
              <a:off x="1924086" y="1398214"/>
              <a:ext cx="5004238" cy="625652"/>
            </a:xfrm>
            <a:prstGeom prst="arc">
              <a:avLst>
                <a:gd name="adj1" fmla="val 17900480"/>
                <a:gd name="adj2" fmla="val 2101668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030" name="流程图: 接点 1029"/>
            <p:cNvSpPr/>
            <p:nvPr/>
          </p:nvSpPr>
          <p:spPr>
            <a:xfrm rot="344820">
              <a:off x="4853708" y="1932797"/>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213" name="流程图: 接点 1212"/>
            <p:cNvSpPr/>
            <p:nvPr/>
          </p:nvSpPr>
          <p:spPr>
            <a:xfrm rot="344820">
              <a:off x="5296958" y="1900666"/>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216" name="矩形 971"/>
            <p:cNvSpPr/>
            <p:nvPr/>
          </p:nvSpPr>
          <p:spPr>
            <a:xfrm>
              <a:off x="4104901" y="2033974"/>
              <a:ext cx="214630" cy="454974"/>
            </a:xfrm>
            <a:custGeom>
              <a:avLst/>
              <a:gdLst>
                <a:gd name="connsiteX0" fmla="*/ 0 w 1200150"/>
                <a:gd name="connsiteY0" fmla="*/ 0 h 693734"/>
                <a:gd name="connsiteX1" fmla="*/ 1200150 w 1200150"/>
                <a:gd name="connsiteY1" fmla="*/ 0 h 693734"/>
                <a:gd name="connsiteX2" fmla="*/ 1200150 w 1200150"/>
                <a:gd name="connsiteY2" fmla="*/ 693734 h 693734"/>
                <a:gd name="connsiteX3" fmla="*/ 0 w 1200150"/>
                <a:gd name="connsiteY3" fmla="*/ 693734 h 693734"/>
                <a:gd name="connsiteX4" fmla="*/ 0 w 1200150"/>
                <a:gd name="connsiteY4" fmla="*/ 0 h 693734"/>
                <a:gd name="connsiteX0-1" fmla="*/ 0 w 1200150"/>
                <a:gd name="connsiteY0-2" fmla="*/ 0 h 1467164"/>
                <a:gd name="connsiteX1-3" fmla="*/ 1200150 w 1200150"/>
                <a:gd name="connsiteY1-4" fmla="*/ 0 h 1467164"/>
                <a:gd name="connsiteX2-5" fmla="*/ 1200150 w 1200150"/>
                <a:gd name="connsiteY2-6" fmla="*/ 693734 h 1467164"/>
                <a:gd name="connsiteX3-7" fmla="*/ 922020 w 1200150"/>
                <a:gd name="connsiteY3-8" fmla="*/ 1467164 h 1467164"/>
                <a:gd name="connsiteX4-9" fmla="*/ 0 w 1200150"/>
                <a:gd name="connsiteY4-10" fmla="*/ 0 h 1467164"/>
                <a:gd name="connsiteX0-11" fmla="*/ 0 w 1607820"/>
                <a:gd name="connsiteY0-12" fmla="*/ 0 h 1467164"/>
                <a:gd name="connsiteX1-13" fmla="*/ 1200150 w 1607820"/>
                <a:gd name="connsiteY1-14" fmla="*/ 0 h 1467164"/>
                <a:gd name="connsiteX2-15" fmla="*/ 1607820 w 1607820"/>
                <a:gd name="connsiteY2-16" fmla="*/ 1371914 h 1467164"/>
                <a:gd name="connsiteX3-17" fmla="*/ 922020 w 1607820"/>
                <a:gd name="connsiteY3-18" fmla="*/ 1467164 h 1467164"/>
                <a:gd name="connsiteX4-19" fmla="*/ 0 w 1607820"/>
                <a:gd name="connsiteY4-20" fmla="*/ 0 h 1467164"/>
                <a:gd name="connsiteX0-21" fmla="*/ 0 w 1607820"/>
                <a:gd name="connsiteY0-22" fmla="*/ 0 h 1468121"/>
                <a:gd name="connsiteX1-23" fmla="*/ 1200150 w 1607820"/>
                <a:gd name="connsiteY1-24" fmla="*/ 0 h 1468121"/>
                <a:gd name="connsiteX2-25" fmla="*/ 1607820 w 1607820"/>
                <a:gd name="connsiteY2-26" fmla="*/ 1371914 h 1468121"/>
                <a:gd name="connsiteX3-27" fmla="*/ 922020 w 1607820"/>
                <a:gd name="connsiteY3-28" fmla="*/ 1467164 h 1468121"/>
                <a:gd name="connsiteX4-29" fmla="*/ 0 w 1607820"/>
                <a:gd name="connsiteY4-30" fmla="*/ 0 h 1468121"/>
                <a:gd name="connsiteX0-31" fmla="*/ 0 w 1607820"/>
                <a:gd name="connsiteY0-32" fmla="*/ 0 h 1468121"/>
                <a:gd name="connsiteX1-33" fmla="*/ 1512570 w 1607820"/>
                <a:gd name="connsiteY1-34" fmla="*/ 933450 h 1468121"/>
                <a:gd name="connsiteX2-35" fmla="*/ 1607820 w 1607820"/>
                <a:gd name="connsiteY2-36" fmla="*/ 1371914 h 1468121"/>
                <a:gd name="connsiteX3-37" fmla="*/ 922020 w 1607820"/>
                <a:gd name="connsiteY3-38" fmla="*/ 1467164 h 1468121"/>
                <a:gd name="connsiteX4-39" fmla="*/ 0 w 1607820"/>
                <a:gd name="connsiteY4-40" fmla="*/ 0 h 1468121"/>
                <a:gd name="connsiteX0-41" fmla="*/ 247650 w 685800"/>
                <a:gd name="connsiteY0-42" fmla="*/ 601980 h 601980"/>
                <a:gd name="connsiteX1-43" fmla="*/ 590550 w 685800"/>
                <a:gd name="connsiteY1-44" fmla="*/ 0 h 601980"/>
                <a:gd name="connsiteX2-45" fmla="*/ 685800 w 685800"/>
                <a:gd name="connsiteY2-46" fmla="*/ 438464 h 601980"/>
                <a:gd name="connsiteX3-47" fmla="*/ 0 w 685800"/>
                <a:gd name="connsiteY3-48" fmla="*/ 533714 h 601980"/>
                <a:gd name="connsiteX4-49" fmla="*/ 247650 w 685800"/>
                <a:gd name="connsiteY4-50" fmla="*/ 601980 h 601980"/>
                <a:gd name="connsiteX0-51" fmla="*/ 0 w 777240"/>
                <a:gd name="connsiteY0-52" fmla="*/ 64770 h 534671"/>
                <a:gd name="connsiteX1-53" fmla="*/ 681990 w 777240"/>
                <a:gd name="connsiteY1-54" fmla="*/ 0 h 534671"/>
                <a:gd name="connsiteX2-55" fmla="*/ 777240 w 777240"/>
                <a:gd name="connsiteY2-56" fmla="*/ 438464 h 534671"/>
                <a:gd name="connsiteX3-57" fmla="*/ 91440 w 777240"/>
                <a:gd name="connsiteY3-58" fmla="*/ 533714 h 534671"/>
                <a:gd name="connsiteX4-59" fmla="*/ 0 w 777240"/>
                <a:gd name="connsiteY4-60" fmla="*/ 64770 h 534671"/>
                <a:gd name="connsiteX0-61" fmla="*/ 0 w 777240"/>
                <a:gd name="connsiteY0-62" fmla="*/ 102870 h 572771"/>
                <a:gd name="connsiteX1-63" fmla="*/ 681990 w 777240"/>
                <a:gd name="connsiteY1-64" fmla="*/ 0 h 572771"/>
                <a:gd name="connsiteX2-65" fmla="*/ 777240 w 777240"/>
                <a:gd name="connsiteY2-66" fmla="*/ 476564 h 572771"/>
                <a:gd name="connsiteX3-67" fmla="*/ 91440 w 777240"/>
                <a:gd name="connsiteY3-68" fmla="*/ 571814 h 572771"/>
                <a:gd name="connsiteX4-69" fmla="*/ 0 w 777240"/>
                <a:gd name="connsiteY4-70" fmla="*/ 102870 h 572771"/>
                <a:gd name="connsiteX0-71" fmla="*/ 0 w 777240"/>
                <a:gd name="connsiteY0-72" fmla="*/ 102870 h 572771"/>
                <a:gd name="connsiteX1-73" fmla="*/ 681990 w 777240"/>
                <a:gd name="connsiteY1-74" fmla="*/ 0 h 572771"/>
                <a:gd name="connsiteX2-75" fmla="*/ 777240 w 777240"/>
                <a:gd name="connsiteY2-76" fmla="*/ 476564 h 572771"/>
                <a:gd name="connsiteX3-77" fmla="*/ 91440 w 777240"/>
                <a:gd name="connsiteY3-78" fmla="*/ 571814 h 572771"/>
                <a:gd name="connsiteX4-79" fmla="*/ 0 w 777240"/>
                <a:gd name="connsiteY4-80" fmla="*/ 102870 h 572771"/>
                <a:gd name="connsiteX0-81" fmla="*/ 0 w 777240"/>
                <a:gd name="connsiteY0-82" fmla="*/ 102870 h 572771"/>
                <a:gd name="connsiteX1-83" fmla="*/ 681990 w 777240"/>
                <a:gd name="connsiteY1-84" fmla="*/ 0 h 572771"/>
                <a:gd name="connsiteX2-85" fmla="*/ 777240 w 777240"/>
                <a:gd name="connsiteY2-86" fmla="*/ 476564 h 572771"/>
                <a:gd name="connsiteX3-87" fmla="*/ 91440 w 777240"/>
                <a:gd name="connsiteY3-88" fmla="*/ 571814 h 572771"/>
                <a:gd name="connsiteX4-89" fmla="*/ 0 w 777240"/>
                <a:gd name="connsiteY4-90" fmla="*/ 102870 h 572771"/>
                <a:gd name="connsiteX0-91" fmla="*/ 0 w 777240"/>
                <a:gd name="connsiteY0-92" fmla="*/ 102870 h 572771"/>
                <a:gd name="connsiteX1-93" fmla="*/ 681990 w 777240"/>
                <a:gd name="connsiteY1-94" fmla="*/ 0 h 572771"/>
                <a:gd name="connsiteX2-95" fmla="*/ 777240 w 777240"/>
                <a:gd name="connsiteY2-96" fmla="*/ 476564 h 572771"/>
                <a:gd name="connsiteX3-97" fmla="*/ 91440 w 777240"/>
                <a:gd name="connsiteY3-98" fmla="*/ 571814 h 572771"/>
                <a:gd name="connsiteX4-99" fmla="*/ 0 w 777240"/>
                <a:gd name="connsiteY4-100" fmla="*/ 102870 h 572771"/>
                <a:gd name="connsiteX0-101" fmla="*/ 0 w 784860"/>
                <a:gd name="connsiteY0-102" fmla="*/ 106680 h 572771"/>
                <a:gd name="connsiteX1-103" fmla="*/ 689610 w 784860"/>
                <a:gd name="connsiteY1-104" fmla="*/ 0 h 572771"/>
                <a:gd name="connsiteX2-105" fmla="*/ 784860 w 784860"/>
                <a:gd name="connsiteY2-106" fmla="*/ 476564 h 572771"/>
                <a:gd name="connsiteX3-107" fmla="*/ 99060 w 784860"/>
                <a:gd name="connsiteY3-108" fmla="*/ 571814 h 572771"/>
                <a:gd name="connsiteX4-109" fmla="*/ 0 w 784860"/>
                <a:gd name="connsiteY4-110" fmla="*/ 106680 h 572771"/>
                <a:gd name="connsiteX0-111" fmla="*/ 0 w 784860"/>
                <a:gd name="connsiteY0-112" fmla="*/ 125730 h 591821"/>
                <a:gd name="connsiteX1-113" fmla="*/ 457200 w 784860"/>
                <a:gd name="connsiteY1-114" fmla="*/ 0 h 591821"/>
                <a:gd name="connsiteX2-115" fmla="*/ 784860 w 784860"/>
                <a:gd name="connsiteY2-116" fmla="*/ 495614 h 591821"/>
                <a:gd name="connsiteX3-117" fmla="*/ 99060 w 784860"/>
                <a:gd name="connsiteY3-118" fmla="*/ 590864 h 591821"/>
                <a:gd name="connsiteX4-119" fmla="*/ 0 w 784860"/>
                <a:gd name="connsiteY4-120" fmla="*/ 125730 h 591821"/>
                <a:gd name="connsiteX0-121" fmla="*/ 0 w 784860"/>
                <a:gd name="connsiteY0-122" fmla="*/ 125730 h 591821"/>
                <a:gd name="connsiteX1-123" fmla="*/ 457200 w 784860"/>
                <a:gd name="connsiteY1-124" fmla="*/ 0 h 591821"/>
                <a:gd name="connsiteX2-125" fmla="*/ 784860 w 784860"/>
                <a:gd name="connsiteY2-126" fmla="*/ 495614 h 591821"/>
                <a:gd name="connsiteX3-127" fmla="*/ 99060 w 784860"/>
                <a:gd name="connsiteY3-128" fmla="*/ 590864 h 591821"/>
                <a:gd name="connsiteX4-129" fmla="*/ 0 w 784860"/>
                <a:gd name="connsiteY4-130" fmla="*/ 125730 h 591821"/>
                <a:gd name="connsiteX0-131" fmla="*/ 0 w 784860"/>
                <a:gd name="connsiteY0-132" fmla="*/ 125730 h 591821"/>
                <a:gd name="connsiteX1-133" fmla="*/ 457200 w 784860"/>
                <a:gd name="connsiteY1-134" fmla="*/ 0 h 591821"/>
                <a:gd name="connsiteX2-135" fmla="*/ 784860 w 784860"/>
                <a:gd name="connsiteY2-136" fmla="*/ 495614 h 591821"/>
                <a:gd name="connsiteX3-137" fmla="*/ 99060 w 784860"/>
                <a:gd name="connsiteY3-138" fmla="*/ 590864 h 591821"/>
                <a:gd name="connsiteX4-139" fmla="*/ 0 w 784860"/>
                <a:gd name="connsiteY4-140" fmla="*/ 125730 h 591821"/>
                <a:gd name="connsiteX0-141" fmla="*/ 0 w 784860"/>
                <a:gd name="connsiteY0-142" fmla="*/ 118110 h 591821"/>
                <a:gd name="connsiteX1-143" fmla="*/ 457200 w 784860"/>
                <a:gd name="connsiteY1-144" fmla="*/ 0 h 591821"/>
                <a:gd name="connsiteX2-145" fmla="*/ 784860 w 784860"/>
                <a:gd name="connsiteY2-146" fmla="*/ 495614 h 591821"/>
                <a:gd name="connsiteX3-147" fmla="*/ 99060 w 784860"/>
                <a:gd name="connsiteY3-148" fmla="*/ 590864 h 591821"/>
                <a:gd name="connsiteX4-149" fmla="*/ 0 w 784860"/>
                <a:gd name="connsiteY4-150" fmla="*/ 118110 h 591821"/>
                <a:gd name="connsiteX0-151" fmla="*/ 0 w 784860"/>
                <a:gd name="connsiteY0-152" fmla="*/ 118110 h 590864"/>
                <a:gd name="connsiteX1-153" fmla="*/ 457200 w 784860"/>
                <a:gd name="connsiteY1-154" fmla="*/ 0 h 590864"/>
                <a:gd name="connsiteX2-155" fmla="*/ 784860 w 784860"/>
                <a:gd name="connsiteY2-156" fmla="*/ 495614 h 590864"/>
                <a:gd name="connsiteX3-157" fmla="*/ 99060 w 784860"/>
                <a:gd name="connsiteY3-158" fmla="*/ 590864 h 590864"/>
                <a:gd name="connsiteX4-159" fmla="*/ 0 w 784860"/>
                <a:gd name="connsiteY4-160" fmla="*/ 118110 h 590864"/>
                <a:gd name="connsiteX0-161" fmla="*/ 0 w 590550"/>
                <a:gd name="connsiteY0-162" fmla="*/ 118110 h 590864"/>
                <a:gd name="connsiteX1-163" fmla="*/ 457200 w 590550"/>
                <a:gd name="connsiteY1-164" fmla="*/ 0 h 590864"/>
                <a:gd name="connsiteX2-165" fmla="*/ 590550 w 590550"/>
                <a:gd name="connsiteY2-166" fmla="*/ 457514 h 590864"/>
                <a:gd name="connsiteX3-167" fmla="*/ 99060 w 590550"/>
                <a:gd name="connsiteY3-168" fmla="*/ 590864 h 590864"/>
                <a:gd name="connsiteX4-169" fmla="*/ 0 w 590550"/>
                <a:gd name="connsiteY4-170" fmla="*/ 118110 h 590864"/>
                <a:gd name="connsiteX0-171" fmla="*/ 220980 w 491490"/>
                <a:gd name="connsiteY0-172" fmla="*/ 3674 h 769798"/>
                <a:gd name="connsiteX1-173" fmla="*/ 358140 w 491490"/>
                <a:gd name="connsiteY1-174" fmla="*/ 178934 h 769798"/>
                <a:gd name="connsiteX2-175" fmla="*/ 491490 w 491490"/>
                <a:gd name="connsiteY2-176" fmla="*/ 636448 h 769798"/>
                <a:gd name="connsiteX3-177" fmla="*/ 0 w 491490"/>
                <a:gd name="connsiteY3-178" fmla="*/ 769798 h 769798"/>
                <a:gd name="connsiteX4-179" fmla="*/ 220980 w 491490"/>
                <a:gd name="connsiteY4-180" fmla="*/ 3674 h 769798"/>
                <a:gd name="connsiteX0-181" fmla="*/ 220980 w 491490"/>
                <a:gd name="connsiteY0-182" fmla="*/ 0 h 766124"/>
                <a:gd name="connsiteX1-183" fmla="*/ 358140 w 491490"/>
                <a:gd name="connsiteY1-184" fmla="*/ 175260 h 766124"/>
                <a:gd name="connsiteX2-185" fmla="*/ 491490 w 491490"/>
                <a:gd name="connsiteY2-186" fmla="*/ 632774 h 766124"/>
                <a:gd name="connsiteX3-187" fmla="*/ 0 w 491490"/>
                <a:gd name="connsiteY3-188" fmla="*/ 766124 h 766124"/>
                <a:gd name="connsiteX4-189" fmla="*/ 220980 w 491490"/>
                <a:gd name="connsiteY4-190" fmla="*/ 0 h 766124"/>
                <a:gd name="connsiteX0-191" fmla="*/ 220980 w 506730"/>
                <a:gd name="connsiteY0-192" fmla="*/ 83820 h 849944"/>
                <a:gd name="connsiteX1-193" fmla="*/ 506730 w 506730"/>
                <a:gd name="connsiteY1-194" fmla="*/ 0 h 849944"/>
                <a:gd name="connsiteX2-195" fmla="*/ 491490 w 506730"/>
                <a:gd name="connsiteY2-196" fmla="*/ 716594 h 849944"/>
                <a:gd name="connsiteX3-197" fmla="*/ 0 w 506730"/>
                <a:gd name="connsiteY3-198" fmla="*/ 849944 h 849944"/>
                <a:gd name="connsiteX4-199" fmla="*/ 220980 w 506730"/>
                <a:gd name="connsiteY4-200" fmla="*/ 83820 h 849944"/>
                <a:gd name="connsiteX0-201" fmla="*/ 220980 w 506730"/>
                <a:gd name="connsiteY0-202" fmla="*/ 102870 h 849944"/>
                <a:gd name="connsiteX1-203" fmla="*/ 506730 w 506730"/>
                <a:gd name="connsiteY1-204" fmla="*/ 0 h 849944"/>
                <a:gd name="connsiteX2-205" fmla="*/ 491490 w 506730"/>
                <a:gd name="connsiteY2-206" fmla="*/ 716594 h 849944"/>
                <a:gd name="connsiteX3-207" fmla="*/ 0 w 506730"/>
                <a:gd name="connsiteY3-208" fmla="*/ 849944 h 849944"/>
                <a:gd name="connsiteX4-209" fmla="*/ 220980 w 506730"/>
                <a:gd name="connsiteY4-210" fmla="*/ 102870 h 849944"/>
                <a:gd name="connsiteX0-211" fmla="*/ 220980 w 624840"/>
                <a:gd name="connsiteY0-212" fmla="*/ 102870 h 849944"/>
                <a:gd name="connsiteX1-213" fmla="*/ 506730 w 624840"/>
                <a:gd name="connsiteY1-214" fmla="*/ 0 h 849944"/>
                <a:gd name="connsiteX2-215" fmla="*/ 624840 w 624840"/>
                <a:gd name="connsiteY2-216" fmla="*/ 442274 h 849944"/>
                <a:gd name="connsiteX3-217" fmla="*/ 0 w 624840"/>
                <a:gd name="connsiteY3-218" fmla="*/ 849944 h 849944"/>
                <a:gd name="connsiteX4-219" fmla="*/ 220980 w 624840"/>
                <a:gd name="connsiteY4-220" fmla="*/ 102870 h 849944"/>
                <a:gd name="connsiteX0-221" fmla="*/ 0 w 403860"/>
                <a:gd name="connsiteY0-222" fmla="*/ 102870 h 442274"/>
                <a:gd name="connsiteX1-223" fmla="*/ 285750 w 403860"/>
                <a:gd name="connsiteY1-224" fmla="*/ 0 h 442274"/>
                <a:gd name="connsiteX2-225" fmla="*/ 403860 w 403860"/>
                <a:gd name="connsiteY2-226" fmla="*/ 442274 h 442274"/>
                <a:gd name="connsiteX3-227" fmla="*/ 152400 w 403860"/>
                <a:gd name="connsiteY3-228" fmla="*/ 392744 h 442274"/>
                <a:gd name="connsiteX4-229" fmla="*/ 0 w 403860"/>
                <a:gd name="connsiteY4-230" fmla="*/ 102870 h 442274"/>
                <a:gd name="connsiteX0-231" fmla="*/ 0 w 403860"/>
                <a:gd name="connsiteY0-232" fmla="*/ 102870 h 556574"/>
                <a:gd name="connsiteX1-233" fmla="*/ 285750 w 403860"/>
                <a:gd name="connsiteY1-234" fmla="*/ 0 h 556574"/>
                <a:gd name="connsiteX2-235" fmla="*/ 403860 w 403860"/>
                <a:gd name="connsiteY2-236" fmla="*/ 442274 h 556574"/>
                <a:gd name="connsiteX3-237" fmla="*/ 121920 w 403860"/>
                <a:gd name="connsiteY3-238" fmla="*/ 556574 h 556574"/>
                <a:gd name="connsiteX4-239" fmla="*/ 0 w 403860"/>
                <a:gd name="connsiteY4-240" fmla="*/ 102870 h 556574"/>
                <a:gd name="connsiteX0-241" fmla="*/ 0 w 411480"/>
                <a:gd name="connsiteY0-242" fmla="*/ 102870 h 556574"/>
                <a:gd name="connsiteX1-243" fmla="*/ 285750 w 411480"/>
                <a:gd name="connsiteY1-244" fmla="*/ 0 h 556574"/>
                <a:gd name="connsiteX2-245" fmla="*/ 411480 w 411480"/>
                <a:gd name="connsiteY2-246" fmla="*/ 449894 h 556574"/>
                <a:gd name="connsiteX3-247" fmla="*/ 121920 w 411480"/>
                <a:gd name="connsiteY3-248" fmla="*/ 556574 h 556574"/>
                <a:gd name="connsiteX4-249" fmla="*/ 0 w 411480"/>
                <a:gd name="connsiteY4-250" fmla="*/ 102870 h 556574"/>
                <a:gd name="connsiteX0-251" fmla="*/ 0 w 430530"/>
                <a:gd name="connsiteY0-252" fmla="*/ 106680 h 556574"/>
                <a:gd name="connsiteX1-253" fmla="*/ 304800 w 430530"/>
                <a:gd name="connsiteY1-254" fmla="*/ 0 h 556574"/>
                <a:gd name="connsiteX2-255" fmla="*/ 430530 w 430530"/>
                <a:gd name="connsiteY2-256" fmla="*/ 449894 h 556574"/>
                <a:gd name="connsiteX3-257" fmla="*/ 140970 w 430530"/>
                <a:gd name="connsiteY3-258" fmla="*/ 556574 h 556574"/>
                <a:gd name="connsiteX4-259" fmla="*/ 0 w 430530"/>
                <a:gd name="connsiteY4-260" fmla="*/ 106680 h 556574"/>
                <a:gd name="connsiteX0-261" fmla="*/ 0 w 430530"/>
                <a:gd name="connsiteY0-262" fmla="*/ 106680 h 480374"/>
                <a:gd name="connsiteX1-263" fmla="*/ 304800 w 430530"/>
                <a:gd name="connsiteY1-264" fmla="*/ 0 h 480374"/>
                <a:gd name="connsiteX2-265" fmla="*/ 430530 w 430530"/>
                <a:gd name="connsiteY2-266" fmla="*/ 449894 h 480374"/>
                <a:gd name="connsiteX3-267" fmla="*/ 190500 w 430530"/>
                <a:gd name="connsiteY3-268" fmla="*/ 480374 h 480374"/>
                <a:gd name="connsiteX4-269" fmla="*/ 0 w 430530"/>
                <a:gd name="connsiteY4-270" fmla="*/ 106680 h 480374"/>
                <a:gd name="connsiteX0-271" fmla="*/ 0 w 430530"/>
                <a:gd name="connsiteY0-272" fmla="*/ 106680 h 560384"/>
                <a:gd name="connsiteX1-273" fmla="*/ 304800 w 430530"/>
                <a:gd name="connsiteY1-274" fmla="*/ 0 h 560384"/>
                <a:gd name="connsiteX2-275" fmla="*/ 430530 w 430530"/>
                <a:gd name="connsiteY2-276" fmla="*/ 449894 h 560384"/>
                <a:gd name="connsiteX3-277" fmla="*/ 144780 w 430530"/>
                <a:gd name="connsiteY3-278" fmla="*/ 560384 h 560384"/>
                <a:gd name="connsiteX4-279" fmla="*/ 0 w 430530"/>
                <a:gd name="connsiteY4-280" fmla="*/ 106680 h 560384"/>
                <a:gd name="connsiteX0-281" fmla="*/ 0 w 304800"/>
                <a:gd name="connsiteY0-282" fmla="*/ 106680 h 560384"/>
                <a:gd name="connsiteX1-283" fmla="*/ 304800 w 304800"/>
                <a:gd name="connsiteY1-284" fmla="*/ 0 h 560384"/>
                <a:gd name="connsiteX2-285" fmla="*/ 266700 w 304800"/>
                <a:gd name="connsiteY2-286" fmla="*/ 495614 h 560384"/>
                <a:gd name="connsiteX3-287" fmla="*/ 144780 w 304800"/>
                <a:gd name="connsiteY3-288" fmla="*/ 560384 h 560384"/>
                <a:gd name="connsiteX4-289" fmla="*/ 0 w 304800"/>
                <a:gd name="connsiteY4-290" fmla="*/ 106680 h 560384"/>
                <a:gd name="connsiteX0-291" fmla="*/ 0 w 335280"/>
                <a:gd name="connsiteY0-292" fmla="*/ 106680 h 560384"/>
                <a:gd name="connsiteX1-293" fmla="*/ 304800 w 335280"/>
                <a:gd name="connsiteY1-294" fmla="*/ 0 h 560384"/>
                <a:gd name="connsiteX2-295" fmla="*/ 335280 w 335280"/>
                <a:gd name="connsiteY2-296" fmla="*/ 476564 h 560384"/>
                <a:gd name="connsiteX3-297" fmla="*/ 144780 w 335280"/>
                <a:gd name="connsiteY3-298" fmla="*/ 560384 h 560384"/>
                <a:gd name="connsiteX4-299" fmla="*/ 0 w 335280"/>
                <a:gd name="connsiteY4-300" fmla="*/ 106680 h 560384"/>
                <a:gd name="connsiteX0-301" fmla="*/ 0 w 335280"/>
                <a:gd name="connsiteY0-302" fmla="*/ 0 h 453704"/>
                <a:gd name="connsiteX1-303" fmla="*/ 175260 w 335280"/>
                <a:gd name="connsiteY1-304" fmla="*/ 57150 h 453704"/>
                <a:gd name="connsiteX2-305" fmla="*/ 335280 w 335280"/>
                <a:gd name="connsiteY2-306" fmla="*/ 369884 h 453704"/>
                <a:gd name="connsiteX3-307" fmla="*/ 144780 w 335280"/>
                <a:gd name="connsiteY3-308" fmla="*/ 453704 h 453704"/>
                <a:gd name="connsiteX4-309" fmla="*/ 0 w 335280"/>
                <a:gd name="connsiteY4-310" fmla="*/ 0 h 453704"/>
                <a:gd name="connsiteX0-311" fmla="*/ 0 w 335280"/>
                <a:gd name="connsiteY0-312" fmla="*/ 64770 h 518474"/>
                <a:gd name="connsiteX1-313" fmla="*/ 182880 w 335280"/>
                <a:gd name="connsiteY1-314" fmla="*/ 0 h 518474"/>
                <a:gd name="connsiteX2-315" fmla="*/ 335280 w 335280"/>
                <a:gd name="connsiteY2-316" fmla="*/ 434654 h 518474"/>
                <a:gd name="connsiteX3-317" fmla="*/ 144780 w 335280"/>
                <a:gd name="connsiteY3-318" fmla="*/ 518474 h 518474"/>
                <a:gd name="connsiteX4-319" fmla="*/ 0 w 335280"/>
                <a:gd name="connsiteY4-320" fmla="*/ 64770 h 518474"/>
                <a:gd name="connsiteX0-321" fmla="*/ 0 w 312420"/>
                <a:gd name="connsiteY0-322" fmla="*/ 87630 h 518474"/>
                <a:gd name="connsiteX1-323" fmla="*/ 160020 w 312420"/>
                <a:gd name="connsiteY1-324" fmla="*/ 0 h 518474"/>
                <a:gd name="connsiteX2-325" fmla="*/ 312420 w 312420"/>
                <a:gd name="connsiteY2-326" fmla="*/ 434654 h 518474"/>
                <a:gd name="connsiteX3-327" fmla="*/ 121920 w 312420"/>
                <a:gd name="connsiteY3-328" fmla="*/ 518474 h 518474"/>
                <a:gd name="connsiteX4-329" fmla="*/ 0 w 312420"/>
                <a:gd name="connsiteY4-330" fmla="*/ 87630 h 518474"/>
                <a:gd name="connsiteX0-331" fmla="*/ 0 w 331470"/>
                <a:gd name="connsiteY0-332" fmla="*/ 68580 h 518474"/>
                <a:gd name="connsiteX1-333" fmla="*/ 179070 w 331470"/>
                <a:gd name="connsiteY1-334" fmla="*/ 0 h 518474"/>
                <a:gd name="connsiteX2-335" fmla="*/ 331470 w 331470"/>
                <a:gd name="connsiteY2-336" fmla="*/ 434654 h 518474"/>
                <a:gd name="connsiteX3-337" fmla="*/ 140970 w 331470"/>
                <a:gd name="connsiteY3-338" fmla="*/ 518474 h 518474"/>
                <a:gd name="connsiteX4-339" fmla="*/ 0 w 331470"/>
                <a:gd name="connsiteY4-340" fmla="*/ 68580 h 518474"/>
                <a:gd name="connsiteX0-341" fmla="*/ 0 w 300990"/>
                <a:gd name="connsiteY0-342" fmla="*/ 0 h 667064"/>
                <a:gd name="connsiteX1-343" fmla="*/ 148590 w 300990"/>
                <a:gd name="connsiteY1-344" fmla="*/ 148590 h 667064"/>
                <a:gd name="connsiteX2-345" fmla="*/ 300990 w 300990"/>
                <a:gd name="connsiteY2-346" fmla="*/ 583244 h 667064"/>
                <a:gd name="connsiteX3-347" fmla="*/ 110490 w 300990"/>
                <a:gd name="connsiteY3-348" fmla="*/ 667064 h 667064"/>
                <a:gd name="connsiteX4-349" fmla="*/ 0 w 300990"/>
                <a:gd name="connsiteY4-350" fmla="*/ 0 h 667064"/>
                <a:gd name="connsiteX0-351" fmla="*/ 0 w 327660"/>
                <a:gd name="connsiteY0-352" fmla="*/ 152400 h 819464"/>
                <a:gd name="connsiteX1-353" fmla="*/ 327660 w 327660"/>
                <a:gd name="connsiteY1-354" fmla="*/ 0 h 819464"/>
                <a:gd name="connsiteX2-355" fmla="*/ 300990 w 327660"/>
                <a:gd name="connsiteY2-356" fmla="*/ 735644 h 819464"/>
                <a:gd name="connsiteX3-357" fmla="*/ 110490 w 327660"/>
                <a:gd name="connsiteY3-358" fmla="*/ 819464 h 819464"/>
                <a:gd name="connsiteX4-359" fmla="*/ 0 w 327660"/>
                <a:gd name="connsiteY4-360" fmla="*/ 152400 h 819464"/>
                <a:gd name="connsiteX0-361" fmla="*/ 0 w 461010"/>
                <a:gd name="connsiteY0-362" fmla="*/ 152400 h 819464"/>
                <a:gd name="connsiteX1-363" fmla="*/ 327660 w 461010"/>
                <a:gd name="connsiteY1-364" fmla="*/ 0 h 819464"/>
                <a:gd name="connsiteX2-365" fmla="*/ 461010 w 461010"/>
                <a:gd name="connsiteY2-366" fmla="*/ 434654 h 819464"/>
                <a:gd name="connsiteX3-367" fmla="*/ 110490 w 461010"/>
                <a:gd name="connsiteY3-368" fmla="*/ 819464 h 819464"/>
                <a:gd name="connsiteX4-369" fmla="*/ 0 w 461010"/>
                <a:gd name="connsiteY4-370" fmla="*/ 152400 h 819464"/>
                <a:gd name="connsiteX0-371" fmla="*/ 0 w 461010"/>
                <a:gd name="connsiteY0-372" fmla="*/ 152400 h 590864"/>
                <a:gd name="connsiteX1-373" fmla="*/ 327660 w 461010"/>
                <a:gd name="connsiteY1-374" fmla="*/ 0 h 590864"/>
                <a:gd name="connsiteX2-375" fmla="*/ 461010 w 461010"/>
                <a:gd name="connsiteY2-376" fmla="*/ 434654 h 590864"/>
                <a:gd name="connsiteX3-377" fmla="*/ 137160 w 461010"/>
                <a:gd name="connsiteY3-378" fmla="*/ 590864 h 590864"/>
                <a:gd name="connsiteX4-379" fmla="*/ 0 w 461010"/>
                <a:gd name="connsiteY4-380" fmla="*/ 152400 h 590864"/>
                <a:gd name="connsiteX0-381" fmla="*/ 25400 w 323850"/>
                <a:gd name="connsiteY0-382" fmla="*/ 109220 h 590864"/>
                <a:gd name="connsiteX1-383" fmla="*/ 190500 w 323850"/>
                <a:gd name="connsiteY1-384" fmla="*/ 0 h 590864"/>
                <a:gd name="connsiteX2-385" fmla="*/ 323850 w 323850"/>
                <a:gd name="connsiteY2-386" fmla="*/ 434654 h 590864"/>
                <a:gd name="connsiteX3-387" fmla="*/ 0 w 323850"/>
                <a:gd name="connsiteY3-388" fmla="*/ 590864 h 590864"/>
                <a:gd name="connsiteX4-389" fmla="*/ 25400 w 323850"/>
                <a:gd name="connsiteY4-390" fmla="*/ 109220 h 590864"/>
                <a:gd name="connsiteX0-391" fmla="*/ 25400 w 323850"/>
                <a:gd name="connsiteY0-392" fmla="*/ 2540 h 484184"/>
                <a:gd name="connsiteX1-393" fmla="*/ 241300 w 323850"/>
                <a:gd name="connsiteY1-394" fmla="*/ 0 h 484184"/>
                <a:gd name="connsiteX2-395" fmla="*/ 323850 w 323850"/>
                <a:gd name="connsiteY2-396" fmla="*/ 327974 h 484184"/>
                <a:gd name="connsiteX3-397" fmla="*/ 0 w 323850"/>
                <a:gd name="connsiteY3-398" fmla="*/ 484184 h 484184"/>
                <a:gd name="connsiteX4-399" fmla="*/ 25400 w 323850"/>
                <a:gd name="connsiteY4-400" fmla="*/ 2540 h 484184"/>
                <a:gd name="connsiteX0-401" fmla="*/ 25400 w 241300"/>
                <a:gd name="connsiteY0-402" fmla="*/ 2540 h 484184"/>
                <a:gd name="connsiteX1-403" fmla="*/ 241300 w 241300"/>
                <a:gd name="connsiteY1-404" fmla="*/ 0 h 484184"/>
                <a:gd name="connsiteX2-405" fmla="*/ 240030 w 241300"/>
                <a:gd name="connsiteY2-406" fmla="*/ 449894 h 484184"/>
                <a:gd name="connsiteX3-407" fmla="*/ 0 w 241300"/>
                <a:gd name="connsiteY3-408" fmla="*/ 484184 h 484184"/>
                <a:gd name="connsiteX4-409" fmla="*/ 25400 w 241300"/>
                <a:gd name="connsiteY4-410" fmla="*/ 2540 h 484184"/>
                <a:gd name="connsiteX0-411" fmla="*/ 2540 w 218440"/>
                <a:gd name="connsiteY0-412" fmla="*/ 2540 h 451164"/>
                <a:gd name="connsiteX1-413" fmla="*/ 218440 w 218440"/>
                <a:gd name="connsiteY1-414" fmla="*/ 0 h 451164"/>
                <a:gd name="connsiteX2-415" fmla="*/ 217170 w 218440"/>
                <a:gd name="connsiteY2-416" fmla="*/ 449894 h 451164"/>
                <a:gd name="connsiteX3-417" fmla="*/ 0 w 218440"/>
                <a:gd name="connsiteY3-418" fmla="*/ 451164 h 451164"/>
                <a:gd name="connsiteX4-419" fmla="*/ 2540 w 218440"/>
                <a:gd name="connsiteY4-420" fmla="*/ 2540 h 451164"/>
                <a:gd name="connsiteX0-421" fmla="*/ 635 w 216535"/>
                <a:gd name="connsiteY0-422" fmla="*/ 2540 h 449894"/>
                <a:gd name="connsiteX1-423" fmla="*/ 216535 w 216535"/>
                <a:gd name="connsiteY1-424" fmla="*/ 0 h 449894"/>
                <a:gd name="connsiteX2-425" fmla="*/ 215265 w 216535"/>
                <a:gd name="connsiteY2-426" fmla="*/ 449894 h 449894"/>
                <a:gd name="connsiteX3-427" fmla="*/ 0 w 216535"/>
                <a:gd name="connsiteY3-428" fmla="*/ 441639 h 449894"/>
                <a:gd name="connsiteX4-429" fmla="*/ 635 w 216535"/>
                <a:gd name="connsiteY4-430" fmla="*/ 2540 h 449894"/>
                <a:gd name="connsiteX0-431" fmla="*/ 635 w 238130"/>
                <a:gd name="connsiteY0-432" fmla="*/ 2540 h 441639"/>
                <a:gd name="connsiteX1-433" fmla="*/ 216535 w 238130"/>
                <a:gd name="connsiteY1-434" fmla="*/ 0 h 441639"/>
                <a:gd name="connsiteX2-435" fmla="*/ 238125 w 238130"/>
                <a:gd name="connsiteY2-436" fmla="*/ 430844 h 441639"/>
                <a:gd name="connsiteX3-437" fmla="*/ 0 w 238130"/>
                <a:gd name="connsiteY3-438" fmla="*/ 441639 h 441639"/>
                <a:gd name="connsiteX4-439" fmla="*/ 635 w 238130"/>
                <a:gd name="connsiteY4-440" fmla="*/ 2540 h 441639"/>
                <a:gd name="connsiteX0-441" fmla="*/ 635 w 230513"/>
                <a:gd name="connsiteY0-442" fmla="*/ 2540 h 441639"/>
                <a:gd name="connsiteX1-443" fmla="*/ 216535 w 230513"/>
                <a:gd name="connsiteY1-444" fmla="*/ 0 h 441639"/>
                <a:gd name="connsiteX2-445" fmla="*/ 230505 w 230513"/>
                <a:gd name="connsiteY2-446" fmla="*/ 438464 h 441639"/>
                <a:gd name="connsiteX3-447" fmla="*/ 0 w 230513"/>
                <a:gd name="connsiteY3-448" fmla="*/ 441639 h 441639"/>
                <a:gd name="connsiteX4-449" fmla="*/ 635 w 230513"/>
                <a:gd name="connsiteY4-450" fmla="*/ 2540 h 441639"/>
                <a:gd name="connsiteX0-451" fmla="*/ 635 w 230513"/>
                <a:gd name="connsiteY0-452" fmla="*/ 2540 h 454974"/>
                <a:gd name="connsiteX1-453" fmla="*/ 216535 w 230513"/>
                <a:gd name="connsiteY1-454" fmla="*/ 0 h 454974"/>
                <a:gd name="connsiteX2-455" fmla="*/ 230505 w 230513"/>
                <a:gd name="connsiteY2-456" fmla="*/ 438464 h 454974"/>
                <a:gd name="connsiteX3-457" fmla="*/ 0 w 230513"/>
                <a:gd name="connsiteY3-458" fmla="*/ 454974 h 454974"/>
                <a:gd name="connsiteX4-459" fmla="*/ 635 w 230513"/>
                <a:gd name="connsiteY4-460" fmla="*/ 2540 h 454974"/>
                <a:gd name="connsiteX0-461" fmla="*/ 99 w 233787"/>
                <a:gd name="connsiteY0-462" fmla="*/ 19685 h 454974"/>
                <a:gd name="connsiteX1-463" fmla="*/ 219809 w 233787"/>
                <a:gd name="connsiteY1-464" fmla="*/ 0 h 454974"/>
                <a:gd name="connsiteX2-465" fmla="*/ 233779 w 233787"/>
                <a:gd name="connsiteY2-466" fmla="*/ 438464 h 454974"/>
                <a:gd name="connsiteX3-467" fmla="*/ 3274 w 233787"/>
                <a:gd name="connsiteY3-468" fmla="*/ 454974 h 454974"/>
                <a:gd name="connsiteX4-469" fmla="*/ 99 w 233787"/>
                <a:gd name="connsiteY4-470" fmla="*/ 19685 h 454974"/>
                <a:gd name="connsiteX0-471" fmla="*/ 99 w 250289"/>
                <a:gd name="connsiteY0-472" fmla="*/ 10160 h 445449"/>
                <a:gd name="connsiteX1-473" fmla="*/ 250289 w 250289"/>
                <a:gd name="connsiteY1-474" fmla="*/ 0 h 445449"/>
                <a:gd name="connsiteX2-475" fmla="*/ 233779 w 250289"/>
                <a:gd name="connsiteY2-476" fmla="*/ 428939 h 445449"/>
                <a:gd name="connsiteX3-477" fmla="*/ 3274 w 250289"/>
                <a:gd name="connsiteY3-478" fmla="*/ 445449 h 445449"/>
                <a:gd name="connsiteX4-479" fmla="*/ 99 w 250289"/>
                <a:gd name="connsiteY4-480" fmla="*/ 10160 h 445449"/>
                <a:gd name="connsiteX0-481" fmla="*/ 99 w 254758"/>
                <a:gd name="connsiteY0-482" fmla="*/ 10160 h 445449"/>
                <a:gd name="connsiteX1-483" fmla="*/ 250289 w 254758"/>
                <a:gd name="connsiteY1-484" fmla="*/ 0 h 445449"/>
                <a:gd name="connsiteX2-485" fmla="*/ 254734 w 254758"/>
                <a:gd name="connsiteY2-486" fmla="*/ 419414 h 445449"/>
                <a:gd name="connsiteX3-487" fmla="*/ 3274 w 254758"/>
                <a:gd name="connsiteY3-488" fmla="*/ 445449 h 445449"/>
                <a:gd name="connsiteX4-489" fmla="*/ 99 w 254758"/>
                <a:gd name="connsiteY4-490" fmla="*/ 10160 h 445449"/>
                <a:gd name="connsiteX0-491" fmla="*/ 99 w 250289"/>
                <a:gd name="connsiteY0-492" fmla="*/ 10160 h 445449"/>
                <a:gd name="connsiteX1-493" fmla="*/ 250289 w 250289"/>
                <a:gd name="connsiteY1-494" fmla="*/ 0 h 445449"/>
                <a:gd name="connsiteX2-495" fmla="*/ 203299 w 250289"/>
                <a:gd name="connsiteY2-496" fmla="*/ 444179 h 445449"/>
                <a:gd name="connsiteX3-497" fmla="*/ 3274 w 250289"/>
                <a:gd name="connsiteY3-498" fmla="*/ 445449 h 445449"/>
                <a:gd name="connsiteX4-499" fmla="*/ 99 w 250289"/>
                <a:gd name="connsiteY4-500" fmla="*/ 10160 h 445449"/>
                <a:gd name="connsiteX0-501" fmla="*/ 99 w 215999"/>
                <a:gd name="connsiteY0-502" fmla="*/ 27305 h 462594"/>
                <a:gd name="connsiteX1-503" fmla="*/ 215999 w 215999"/>
                <a:gd name="connsiteY1-504" fmla="*/ 0 h 462594"/>
                <a:gd name="connsiteX2-505" fmla="*/ 203299 w 215999"/>
                <a:gd name="connsiteY2-506" fmla="*/ 461324 h 462594"/>
                <a:gd name="connsiteX3-507" fmla="*/ 3274 w 215999"/>
                <a:gd name="connsiteY3-508" fmla="*/ 462594 h 462594"/>
                <a:gd name="connsiteX4-509" fmla="*/ 99 w 215999"/>
                <a:gd name="connsiteY4-510" fmla="*/ 27305 h 462594"/>
                <a:gd name="connsiteX0-511" fmla="*/ 73 w 217878"/>
                <a:gd name="connsiteY0-512" fmla="*/ 10160 h 462594"/>
                <a:gd name="connsiteX1-513" fmla="*/ 217878 w 217878"/>
                <a:gd name="connsiteY1-514" fmla="*/ 0 h 462594"/>
                <a:gd name="connsiteX2-515" fmla="*/ 205178 w 217878"/>
                <a:gd name="connsiteY2-516" fmla="*/ 461324 h 462594"/>
                <a:gd name="connsiteX3-517" fmla="*/ 5153 w 217878"/>
                <a:gd name="connsiteY3-518" fmla="*/ 462594 h 462594"/>
                <a:gd name="connsiteX4-519" fmla="*/ 73 w 217878"/>
                <a:gd name="connsiteY4-520" fmla="*/ 10160 h 462594"/>
                <a:gd name="connsiteX0-521" fmla="*/ 635 w 218440"/>
                <a:gd name="connsiteY0-522" fmla="*/ 10160 h 462594"/>
                <a:gd name="connsiteX1-523" fmla="*/ 218440 w 218440"/>
                <a:gd name="connsiteY1-524" fmla="*/ 0 h 462594"/>
                <a:gd name="connsiteX2-525" fmla="*/ 205740 w 218440"/>
                <a:gd name="connsiteY2-526" fmla="*/ 461324 h 462594"/>
                <a:gd name="connsiteX3-527" fmla="*/ 0 w 218440"/>
                <a:gd name="connsiteY3-528" fmla="*/ 462594 h 462594"/>
                <a:gd name="connsiteX4-529" fmla="*/ 635 w 218440"/>
                <a:gd name="connsiteY4-530" fmla="*/ 10160 h 462594"/>
                <a:gd name="connsiteX0-531" fmla="*/ 635 w 214630"/>
                <a:gd name="connsiteY0-532" fmla="*/ 8255 h 460689"/>
                <a:gd name="connsiteX1-533" fmla="*/ 214630 w 214630"/>
                <a:gd name="connsiteY1-534" fmla="*/ 0 h 460689"/>
                <a:gd name="connsiteX2-535" fmla="*/ 205740 w 214630"/>
                <a:gd name="connsiteY2-536" fmla="*/ 459419 h 460689"/>
                <a:gd name="connsiteX3-537" fmla="*/ 0 w 214630"/>
                <a:gd name="connsiteY3-538" fmla="*/ 460689 h 460689"/>
                <a:gd name="connsiteX4-539" fmla="*/ 635 w 214630"/>
                <a:gd name="connsiteY4-540" fmla="*/ 8255 h 460689"/>
                <a:gd name="connsiteX0-541" fmla="*/ 635 w 214630"/>
                <a:gd name="connsiteY0-542" fmla="*/ 2540 h 454974"/>
                <a:gd name="connsiteX1-543" fmla="*/ 214630 w 214630"/>
                <a:gd name="connsiteY1-544" fmla="*/ 0 h 454974"/>
                <a:gd name="connsiteX2-545" fmla="*/ 205740 w 214630"/>
                <a:gd name="connsiteY2-546" fmla="*/ 453704 h 454974"/>
                <a:gd name="connsiteX3-547" fmla="*/ 0 w 214630"/>
                <a:gd name="connsiteY3-548" fmla="*/ 454974 h 454974"/>
                <a:gd name="connsiteX4-549" fmla="*/ 635 w 214630"/>
                <a:gd name="connsiteY4-550" fmla="*/ 2540 h 454974"/>
                <a:gd name="connsiteX0-551" fmla="*/ 2540 w 214630"/>
                <a:gd name="connsiteY0-552" fmla="*/ 6350 h 454974"/>
                <a:gd name="connsiteX1-553" fmla="*/ 214630 w 214630"/>
                <a:gd name="connsiteY1-554" fmla="*/ 0 h 454974"/>
                <a:gd name="connsiteX2-555" fmla="*/ 205740 w 214630"/>
                <a:gd name="connsiteY2-556" fmla="*/ 453704 h 454974"/>
                <a:gd name="connsiteX3-557" fmla="*/ 0 w 214630"/>
                <a:gd name="connsiteY3-558" fmla="*/ 454974 h 454974"/>
                <a:gd name="connsiteX4-559" fmla="*/ 2540 w 214630"/>
                <a:gd name="connsiteY4-560" fmla="*/ 6350 h 45497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14630" h="454974">
                  <a:moveTo>
                    <a:pt x="2540" y="6350"/>
                  </a:moveTo>
                  <a:lnTo>
                    <a:pt x="214630" y="0"/>
                  </a:lnTo>
                  <a:cubicBezTo>
                    <a:pt x="214207" y="149965"/>
                    <a:pt x="206163" y="303739"/>
                    <a:pt x="205740" y="453704"/>
                  </a:cubicBezTo>
                  <a:lnTo>
                    <a:pt x="0" y="454974"/>
                  </a:lnTo>
                  <a:cubicBezTo>
                    <a:pt x="847" y="305433"/>
                    <a:pt x="1693" y="155891"/>
                    <a:pt x="2540" y="6350"/>
                  </a:cubicBezTo>
                  <a:close/>
                </a:path>
              </a:pathLst>
            </a:custGeom>
            <a:solidFill>
              <a:schemeClr val="accent5">
                <a:lumMod val="20000"/>
                <a:lumOff val="80000"/>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17" name="直接连接符 1116"/>
            <p:cNvCxnSpPr>
              <a:endCxn id="1216" idx="1"/>
            </p:cNvCxnSpPr>
            <p:nvPr/>
          </p:nvCxnSpPr>
          <p:spPr>
            <a:xfrm flipV="1">
              <a:off x="4101675" y="2033974"/>
              <a:ext cx="217856" cy="461921"/>
            </a:xfrm>
            <a:prstGeom prst="line">
              <a:avLst/>
            </a:prstGeom>
          </p:spPr>
          <p:style>
            <a:lnRef idx="1">
              <a:schemeClr val="dk1"/>
            </a:lnRef>
            <a:fillRef idx="0">
              <a:schemeClr val="dk1"/>
            </a:fillRef>
            <a:effectRef idx="0">
              <a:schemeClr val="dk1"/>
            </a:effectRef>
            <a:fontRef idx="minor">
              <a:schemeClr val="tx1"/>
            </a:fontRef>
          </p:style>
        </p:cxnSp>
        <p:sp>
          <p:nvSpPr>
            <p:cNvPr id="1221" name="弧形 1220"/>
            <p:cNvSpPr/>
            <p:nvPr/>
          </p:nvSpPr>
          <p:spPr>
            <a:xfrm rot="10800000" flipH="1">
              <a:off x="1430503" y="1415012"/>
              <a:ext cx="5004237" cy="625652"/>
            </a:xfrm>
            <a:prstGeom prst="arc">
              <a:avLst>
                <a:gd name="adj1" fmla="val 17873008"/>
                <a:gd name="adj2" fmla="val 1936087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222" name="弧形 1221"/>
            <p:cNvSpPr/>
            <p:nvPr/>
          </p:nvSpPr>
          <p:spPr>
            <a:xfrm rot="10800000" flipH="1">
              <a:off x="1458209" y="1345395"/>
              <a:ext cx="5004237" cy="625652"/>
            </a:xfrm>
            <a:prstGeom prst="arc">
              <a:avLst>
                <a:gd name="adj1" fmla="val 17873008"/>
                <a:gd name="adj2" fmla="val 19381638"/>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032" name="流程图: 接点 1031"/>
            <p:cNvSpPr/>
            <p:nvPr/>
          </p:nvSpPr>
          <p:spPr>
            <a:xfrm rot="344820">
              <a:off x="4112169" y="1952910"/>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229" name="矩形 971"/>
            <p:cNvSpPr/>
            <p:nvPr/>
          </p:nvSpPr>
          <p:spPr>
            <a:xfrm>
              <a:off x="4586165" y="1896597"/>
              <a:ext cx="1543050" cy="578799"/>
            </a:xfrm>
            <a:custGeom>
              <a:avLst/>
              <a:gdLst>
                <a:gd name="connsiteX0" fmla="*/ 0 w 1200150"/>
                <a:gd name="connsiteY0" fmla="*/ 0 h 693734"/>
                <a:gd name="connsiteX1" fmla="*/ 1200150 w 1200150"/>
                <a:gd name="connsiteY1" fmla="*/ 0 h 693734"/>
                <a:gd name="connsiteX2" fmla="*/ 1200150 w 1200150"/>
                <a:gd name="connsiteY2" fmla="*/ 693734 h 693734"/>
                <a:gd name="connsiteX3" fmla="*/ 0 w 1200150"/>
                <a:gd name="connsiteY3" fmla="*/ 693734 h 693734"/>
                <a:gd name="connsiteX4" fmla="*/ 0 w 1200150"/>
                <a:gd name="connsiteY4" fmla="*/ 0 h 693734"/>
                <a:gd name="connsiteX0-1" fmla="*/ 0 w 1200150"/>
                <a:gd name="connsiteY0-2" fmla="*/ 0 h 1467164"/>
                <a:gd name="connsiteX1-3" fmla="*/ 1200150 w 1200150"/>
                <a:gd name="connsiteY1-4" fmla="*/ 0 h 1467164"/>
                <a:gd name="connsiteX2-5" fmla="*/ 1200150 w 1200150"/>
                <a:gd name="connsiteY2-6" fmla="*/ 693734 h 1467164"/>
                <a:gd name="connsiteX3-7" fmla="*/ 922020 w 1200150"/>
                <a:gd name="connsiteY3-8" fmla="*/ 1467164 h 1467164"/>
                <a:gd name="connsiteX4-9" fmla="*/ 0 w 1200150"/>
                <a:gd name="connsiteY4-10" fmla="*/ 0 h 1467164"/>
                <a:gd name="connsiteX0-11" fmla="*/ 0 w 1607820"/>
                <a:gd name="connsiteY0-12" fmla="*/ 0 h 1467164"/>
                <a:gd name="connsiteX1-13" fmla="*/ 1200150 w 1607820"/>
                <a:gd name="connsiteY1-14" fmla="*/ 0 h 1467164"/>
                <a:gd name="connsiteX2-15" fmla="*/ 1607820 w 1607820"/>
                <a:gd name="connsiteY2-16" fmla="*/ 1371914 h 1467164"/>
                <a:gd name="connsiteX3-17" fmla="*/ 922020 w 1607820"/>
                <a:gd name="connsiteY3-18" fmla="*/ 1467164 h 1467164"/>
                <a:gd name="connsiteX4-19" fmla="*/ 0 w 1607820"/>
                <a:gd name="connsiteY4-20" fmla="*/ 0 h 1467164"/>
                <a:gd name="connsiteX0-21" fmla="*/ 0 w 1607820"/>
                <a:gd name="connsiteY0-22" fmla="*/ 0 h 1468121"/>
                <a:gd name="connsiteX1-23" fmla="*/ 1200150 w 1607820"/>
                <a:gd name="connsiteY1-24" fmla="*/ 0 h 1468121"/>
                <a:gd name="connsiteX2-25" fmla="*/ 1607820 w 1607820"/>
                <a:gd name="connsiteY2-26" fmla="*/ 1371914 h 1468121"/>
                <a:gd name="connsiteX3-27" fmla="*/ 922020 w 1607820"/>
                <a:gd name="connsiteY3-28" fmla="*/ 1467164 h 1468121"/>
                <a:gd name="connsiteX4-29" fmla="*/ 0 w 1607820"/>
                <a:gd name="connsiteY4-30" fmla="*/ 0 h 1468121"/>
                <a:gd name="connsiteX0-31" fmla="*/ 0 w 1607820"/>
                <a:gd name="connsiteY0-32" fmla="*/ 0 h 1468121"/>
                <a:gd name="connsiteX1-33" fmla="*/ 1512570 w 1607820"/>
                <a:gd name="connsiteY1-34" fmla="*/ 933450 h 1468121"/>
                <a:gd name="connsiteX2-35" fmla="*/ 1607820 w 1607820"/>
                <a:gd name="connsiteY2-36" fmla="*/ 1371914 h 1468121"/>
                <a:gd name="connsiteX3-37" fmla="*/ 922020 w 1607820"/>
                <a:gd name="connsiteY3-38" fmla="*/ 1467164 h 1468121"/>
                <a:gd name="connsiteX4-39" fmla="*/ 0 w 1607820"/>
                <a:gd name="connsiteY4-40" fmla="*/ 0 h 1468121"/>
                <a:gd name="connsiteX0-41" fmla="*/ 247650 w 685800"/>
                <a:gd name="connsiteY0-42" fmla="*/ 601980 h 601980"/>
                <a:gd name="connsiteX1-43" fmla="*/ 590550 w 685800"/>
                <a:gd name="connsiteY1-44" fmla="*/ 0 h 601980"/>
                <a:gd name="connsiteX2-45" fmla="*/ 685800 w 685800"/>
                <a:gd name="connsiteY2-46" fmla="*/ 438464 h 601980"/>
                <a:gd name="connsiteX3-47" fmla="*/ 0 w 685800"/>
                <a:gd name="connsiteY3-48" fmla="*/ 533714 h 601980"/>
                <a:gd name="connsiteX4-49" fmla="*/ 247650 w 685800"/>
                <a:gd name="connsiteY4-50" fmla="*/ 601980 h 601980"/>
                <a:gd name="connsiteX0-51" fmla="*/ 0 w 777240"/>
                <a:gd name="connsiteY0-52" fmla="*/ 64770 h 534671"/>
                <a:gd name="connsiteX1-53" fmla="*/ 681990 w 777240"/>
                <a:gd name="connsiteY1-54" fmla="*/ 0 h 534671"/>
                <a:gd name="connsiteX2-55" fmla="*/ 777240 w 777240"/>
                <a:gd name="connsiteY2-56" fmla="*/ 438464 h 534671"/>
                <a:gd name="connsiteX3-57" fmla="*/ 91440 w 777240"/>
                <a:gd name="connsiteY3-58" fmla="*/ 533714 h 534671"/>
                <a:gd name="connsiteX4-59" fmla="*/ 0 w 777240"/>
                <a:gd name="connsiteY4-60" fmla="*/ 64770 h 534671"/>
                <a:gd name="connsiteX0-61" fmla="*/ 0 w 777240"/>
                <a:gd name="connsiteY0-62" fmla="*/ 102870 h 572771"/>
                <a:gd name="connsiteX1-63" fmla="*/ 681990 w 777240"/>
                <a:gd name="connsiteY1-64" fmla="*/ 0 h 572771"/>
                <a:gd name="connsiteX2-65" fmla="*/ 777240 w 777240"/>
                <a:gd name="connsiteY2-66" fmla="*/ 476564 h 572771"/>
                <a:gd name="connsiteX3-67" fmla="*/ 91440 w 777240"/>
                <a:gd name="connsiteY3-68" fmla="*/ 571814 h 572771"/>
                <a:gd name="connsiteX4-69" fmla="*/ 0 w 777240"/>
                <a:gd name="connsiteY4-70" fmla="*/ 102870 h 572771"/>
                <a:gd name="connsiteX0-71" fmla="*/ 0 w 777240"/>
                <a:gd name="connsiteY0-72" fmla="*/ 102870 h 572771"/>
                <a:gd name="connsiteX1-73" fmla="*/ 681990 w 777240"/>
                <a:gd name="connsiteY1-74" fmla="*/ 0 h 572771"/>
                <a:gd name="connsiteX2-75" fmla="*/ 777240 w 777240"/>
                <a:gd name="connsiteY2-76" fmla="*/ 476564 h 572771"/>
                <a:gd name="connsiteX3-77" fmla="*/ 91440 w 777240"/>
                <a:gd name="connsiteY3-78" fmla="*/ 571814 h 572771"/>
                <a:gd name="connsiteX4-79" fmla="*/ 0 w 777240"/>
                <a:gd name="connsiteY4-80" fmla="*/ 102870 h 572771"/>
                <a:gd name="connsiteX0-81" fmla="*/ 0 w 777240"/>
                <a:gd name="connsiteY0-82" fmla="*/ 102870 h 572771"/>
                <a:gd name="connsiteX1-83" fmla="*/ 681990 w 777240"/>
                <a:gd name="connsiteY1-84" fmla="*/ 0 h 572771"/>
                <a:gd name="connsiteX2-85" fmla="*/ 777240 w 777240"/>
                <a:gd name="connsiteY2-86" fmla="*/ 476564 h 572771"/>
                <a:gd name="connsiteX3-87" fmla="*/ 91440 w 777240"/>
                <a:gd name="connsiteY3-88" fmla="*/ 571814 h 572771"/>
                <a:gd name="connsiteX4-89" fmla="*/ 0 w 777240"/>
                <a:gd name="connsiteY4-90" fmla="*/ 102870 h 572771"/>
                <a:gd name="connsiteX0-91" fmla="*/ 0 w 777240"/>
                <a:gd name="connsiteY0-92" fmla="*/ 102870 h 572771"/>
                <a:gd name="connsiteX1-93" fmla="*/ 681990 w 777240"/>
                <a:gd name="connsiteY1-94" fmla="*/ 0 h 572771"/>
                <a:gd name="connsiteX2-95" fmla="*/ 777240 w 777240"/>
                <a:gd name="connsiteY2-96" fmla="*/ 476564 h 572771"/>
                <a:gd name="connsiteX3-97" fmla="*/ 91440 w 777240"/>
                <a:gd name="connsiteY3-98" fmla="*/ 571814 h 572771"/>
                <a:gd name="connsiteX4-99" fmla="*/ 0 w 777240"/>
                <a:gd name="connsiteY4-100" fmla="*/ 102870 h 572771"/>
                <a:gd name="connsiteX0-101" fmla="*/ 0 w 784860"/>
                <a:gd name="connsiteY0-102" fmla="*/ 106680 h 572771"/>
                <a:gd name="connsiteX1-103" fmla="*/ 689610 w 784860"/>
                <a:gd name="connsiteY1-104" fmla="*/ 0 h 572771"/>
                <a:gd name="connsiteX2-105" fmla="*/ 784860 w 784860"/>
                <a:gd name="connsiteY2-106" fmla="*/ 476564 h 572771"/>
                <a:gd name="connsiteX3-107" fmla="*/ 99060 w 784860"/>
                <a:gd name="connsiteY3-108" fmla="*/ 571814 h 572771"/>
                <a:gd name="connsiteX4-109" fmla="*/ 0 w 784860"/>
                <a:gd name="connsiteY4-110" fmla="*/ 106680 h 572771"/>
                <a:gd name="connsiteX0-111" fmla="*/ 0 w 784860"/>
                <a:gd name="connsiteY0-112" fmla="*/ 125730 h 591821"/>
                <a:gd name="connsiteX1-113" fmla="*/ 457200 w 784860"/>
                <a:gd name="connsiteY1-114" fmla="*/ 0 h 591821"/>
                <a:gd name="connsiteX2-115" fmla="*/ 784860 w 784860"/>
                <a:gd name="connsiteY2-116" fmla="*/ 495614 h 591821"/>
                <a:gd name="connsiteX3-117" fmla="*/ 99060 w 784860"/>
                <a:gd name="connsiteY3-118" fmla="*/ 590864 h 591821"/>
                <a:gd name="connsiteX4-119" fmla="*/ 0 w 784860"/>
                <a:gd name="connsiteY4-120" fmla="*/ 125730 h 591821"/>
                <a:gd name="connsiteX0-121" fmla="*/ 0 w 784860"/>
                <a:gd name="connsiteY0-122" fmla="*/ 125730 h 591821"/>
                <a:gd name="connsiteX1-123" fmla="*/ 457200 w 784860"/>
                <a:gd name="connsiteY1-124" fmla="*/ 0 h 591821"/>
                <a:gd name="connsiteX2-125" fmla="*/ 784860 w 784860"/>
                <a:gd name="connsiteY2-126" fmla="*/ 495614 h 591821"/>
                <a:gd name="connsiteX3-127" fmla="*/ 99060 w 784860"/>
                <a:gd name="connsiteY3-128" fmla="*/ 590864 h 591821"/>
                <a:gd name="connsiteX4-129" fmla="*/ 0 w 784860"/>
                <a:gd name="connsiteY4-130" fmla="*/ 125730 h 591821"/>
                <a:gd name="connsiteX0-131" fmla="*/ 0 w 784860"/>
                <a:gd name="connsiteY0-132" fmla="*/ 125730 h 591821"/>
                <a:gd name="connsiteX1-133" fmla="*/ 457200 w 784860"/>
                <a:gd name="connsiteY1-134" fmla="*/ 0 h 591821"/>
                <a:gd name="connsiteX2-135" fmla="*/ 784860 w 784860"/>
                <a:gd name="connsiteY2-136" fmla="*/ 495614 h 591821"/>
                <a:gd name="connsiteX3-137" fmla="*/ 99060 w 784860"/>
                <a:gd name="connsiteY3-138" fmla="*/ 590864 h 591821"/>
                <a:gd name="connsiteX4-139" fmla="*/ 0 w 784860"/>
                <a:gd name="connsiteY4-140" fmla="*/ 125730 h 591821"/>
                <a:gd name="connsiteX0-141" fmla="*/ 0 w 784860"/>
                <a:gd name="connsiteY0-142" fmla="*/ 118110 h 591821"/>
                <a:gd name="connsiteX1-143" fmla="*/ 457200 w 784860"/>
                <a:gd name="connsiteY1-144" fmla="*/ 0 h 591821"/>
                <a:gd name="connsiteX2-145" fmla="*/ 784860 w 784860"/>
                <a:gd name="connsiteY2-146" fmla="*/ 495614 h 591821"/>
                <a:gd name="connsiteX3-147" fmla="*/ 99060 w 784860"/>
                <a:gd name="connsiteY3-148" fmla="*/ 590864 h 591821"/>
                <a:gd name="connsiteX4-149" fmla="*/ 0 w 784860"/>
                <a:gd name="connsiteY4-150" fmla="*/ 118110 h 591821"/>
                <a:gd name="connsiteX0-151" fmla="*/ 0 w 784860"/>
                <a:gd name="connsiteY0-152" fmla="*/ 118110 h 590864"/>
                <a:gd name="connsiteX1-153" fmla="*/ 457200 w 784860"/>
                <a:gd name="connsiteY1-154" fmla="*/ 0 h 590864"/>
                <a:gd name="connsiteX2-155" fmla="*/ 784860 w 784860"/>
                <a:gd name="connsiteY2-156" fmla="*/ 495614 h 590864"/>
                <a:gd name="connsiteX3-157" fmla="*/ 99060 w 784860"/>
                <a:gd name="connsiteY3-158" fmla="*/ 590864 h 590864"/>
                <a:gd name="connsiteX4-159" fmla="*/ 0 w 784860"/>
                <a:gd name="connsiteY4-160" fmla="*/ 118110 h 590864"/>
                <a:gd name="connsiteX0-161" fmla="*/ 0 w 590550"/>
                <a:gd name="connsiteY0-162" fmla="*/ 118110 h 590864"/>
                <a:gd name="connsiteX1-163" fmla="*/ 457200 w 590550"/>
                <a:gd name="connsiteY1-164" fmla="*/ 0 h 590864"/>
                <a:gd name="connsiteX2-165" fmla="*/ 590550 w 590550"/>
                <a:gd name="connsiteY2-166" fmla="*/ 457514 h 590864"/>
                <a:gd name="connsiteX3-167" fmla="*/ 99060 w 590550"/>
                <a:gd name="connsiteY3-168" fmla="*/ 590864 h 590864"/>
                <a:gd name="connsiteX4-169" fmla="*/ 0 w 590550"/>
                <a:gd name="connsiteY4-170" fmla="*/ 118110 h 590864"/>
                <a:gd name="connsiteX0-171" fmla="*/ 220980 w 491490"/>
                <a:gd name="connsiteY0-172" fmla="*/ 3674 h 769798"/>
                <a:gd name="connsiteX1-173" fmla="*/ 358140 w 491490"/>
                <a:gd name="connsiteY1-174" fmla="*/ 178934 h 769798"/>
                <a:gd name="connsiteX2-175" fmla="*/ 491490 w 491490"/>
                <a:gd name="connsiteY2-176" fmla="*/ 636448 h 769798"/>
                <a:gd name="connsiteX3-177" fmla="*/ 0 w 491490"/>
                <a:gd name="connsiteY3-178" fmla="*/ 769798 h 769798"/>
                <a:gd name="connsiteX4-179" fmla="*/ 220980 w 491490"/>
                <a:gd name="connsiteY4-180" fmla="*/ 3674 h 769798"/>
                <a:gd name="connsiteX0-181" fmla="*/ 220980 w 491490"/>
                <a:gd name="connsiteY0-182" fmla="*/ 0 h 766124"/>
                <a:gd name="connsiteX1-183" fmla="*/ 358140 w 491490"/>
                <a:gd name="connsiteY1-184" fmla="*/ 175260 h 766124"/>
                <a:gd name="connsiteX2-185" fmla="*/ 491490 w 491490"/>
                <a:gd name="connsiteY2-186" fmla="*/ 632774 h 766124"/>
                <a:gd name="connsiteX3-187" fmla="*/ 0 w 491490"/>
                <a:gd name="connsiteY3-188" fmla="*/ 766124 h 766124"/>
                <a:gd name="connsiteX4-189" fmla="*/ 220980 w 491490"/>
                <a:gd name="connsiteY4-190" fmla="*/ 0 h 766124"/>
                <a:gd name="connsiteX0-191" fmla="*/ 220980 w 506730"/>
                <a:gd name="connsiteY0-192" fmla="*/ 83820 h 849944"/>
                <a:gd name="connsiteX1-193" fmla="*/ 506730 w 506730"/>
                <a:gd name="connsiteY1-194" fmla="*/ 0 h 849944"/>
                <a:gd name="connsiteX2-195" fmla="*/ 491490 w 506730"/>
                <a:gd name="connsiteY2-196" fmla="*/ 716594 h 849944"/>
                <a:gd name="connsiteX3-197" fmla="*/ 0 w 506730"/>
                <a:gd name="connsiteY3-198" fmla="*/ 849944 h 849944"/>
                <a:gd name="connsiteX4-199" fmla="*/ 220980 w 506730"/>
                <a:gd name="connsiteY4-200" fmla="*/ 83820 h 849944"/>
                <a:gd name="connsiteX0-201" fmla="*/ 220980 w 506730"/>
                <a:gd name="connsiteY0-202" fmla="*/ 102870 h 849944"/>
                <a:gd name="connsiteX1-203" fmla="*/ 506730 w 506730"/>
                <a:gd name="connsiteY1-204" fmla="*/ 0 h 849944"/>
                <a:gd name="connsiteX2-205" fmla="*/ 491490 w 506730"/>
                <a:gd name="connsiteY2-206" fmla="*/ 716594 h 849944"/>
                <a:gd name="connsiteX3-207" fmla="*/ 0 w 506730"/>
                <a:gd name="connsiteY3-208" fmla="*/ 849944 h 849944"/>
                <a:gd name="connsiteX4-209" fmla="*/ 220980 w 506730"/>
                <a:gd name="connsiteY4-210" fmla="*/ 102870 h 849944"/>
                <a:gd name="connsiteX0-211" fmla="*/ 220980 w 624840"/>
                <a:gd name="connsiteY0-212" fmla="*/ 102870 h 849944"/>
                <a:gd name="connsiteX1-213" fmla="*/ 506730 w 624840"/>
                <a:gd name="connsiteY1-214" fmla="*/ 0 h 849944"/>
                <a:gd name="connsiteX2-215" fmla="*/ 624840 w 624840"/>
                <a:gd name="connsiteY2-216" fmla="*/ 442274 h 849944"/>
                <a:gd name="connsiteX3-217" fmla="*/ 0 w 624840"/>
                <a:gd name="connsiteY3-218" fmla="*/ 849944 h 849944"/>
                <a:gd name="connsiteX4-219" fmla="*/ 220980 w 624840"/>
                <a:gd name="connsiteY4-220" fmla="*/ 102870 h 849944"/>
                <a:gd name="connsiteX0-221" fmla="*/ 0 w 403860"/>
                <a:gd name="connsiteY0-222" fmla="*/ 102870 h 442274"/>
                <a:gd name="connsiteX1-223" fmla="*/ 285750 w 403860"/>
                <a:gd name="connsiteY1-224" fmla="*/ 0 h 442274"/>
                <a:gd name="connsiteX2-225" fmla="*/ 403860 w 403860"/>
                <a:gd name="connsiteY2-226" fmla="*/ 442274 h 442274"/>
                <a:gd name="connsiteX3-227" fmla="*/ 152400 w 403860"/>
                <a:gd name="connsiteY3-228" fmla="*/ 392744 h 442274"/>
                <a:gd name="connsiteX4-229" fmla="*/ 0 w 403860"/>
                <a:gd name="connsiteY4-230" fmla="*/ 102870 h 442274"/>
                <a:gd name="connsiteX0-231" fmla="*/ 0 w 403860"/>
                <a:gd name="connsiteY0-232" fmla="*/ 102870 h 556574"/>
                <a:gd name="connsiteX1-233" fmla="*/ 285750 w 403860"/>
                <a:gd name="connsiteY1-234" fmla="*/ 0 h 556574"/>
                <a:gd name="connsiteX2-235" fmla="*/ 403860 w 403860"/>
                <a:gd name="connsiteY2-236" fmla="*/ 442274 h 556574"/>
                <a:gd name="connsiteX3-237" fmla="*/ 121920 w 403860"/>
                <a:gd name="connsiteY3-238" fmla="*/ 556574 h 556574"/>
                <a:gd name="connsiteX4-239" fmla="*/ 0 w 403860"/>
                <a:gd name="connsiteY4-240" fmla="*/ 102870 h 556574"/>
                <a:gd name="connsiteX0-241" fmla="*/ 0 w 411480"/>
                <a:gd name="connsiteY0-242" fmla="*/ 102870 h 556574"/>
                <a:gd name="connsiteX1-243" fmla="*/ 285750 w 411480"/>
                <a:gd name="connsiteY1-244" fmla="*/ 0 h 556574"/>
                <a:gd name="connsiteX2-245" fmla="*/ 411480 w 411480"/>
                <a:gd name="connsiteY2-246" fmla="*/ 449894 h 556574"/>
                <a:gd name="connsiteX3-247" fmla="*/ 121920 w 411480"/>
                <a:gd name="connsiteY3-248" fmla="*/ 556574 h 556574"/>
                <a:gd name="connsiteX4-249" fmla="*/ 0 w 411480"/>
                <a:gd name="connsiteY4-250" fmla="*/ 102870 h 556574"/>
                <a:gd name="connsiteX0-251" fmla="*/ 0 w 430530"/>
                <a:gd name="connsiteY0-252" fmla="*/ 106680 h 556574"/>
                <a:gd name="connsiteX1-253" fmla="*/ 304800 w 430530"/>
                <a:gd name="connsiteY1-254" fmla="*/ 0 h 556574"/>
                <a:gd name="connsiteX2-255" fmla="*/ 430530 w 430530"/>
                <a:gd name="connsiteY2-256" fmla="*/ 449894 h 556574"/>
                <a:gd name="connsiteX3-257" fmla="*/ 140970 w 430530"/>
                <a:gd name="connsiteY3-258" fmla="*/ 556574 h 556574"/>
                <a:gd name="connsiteX4-259" fmla="*/ 0 w 430530"/>
                <a:gd name="connsiteY4-260" fmla="*/ 106680 h 556574"/>
                <a:gd name="connsiteX0-261" fmla="*/ 0 w 430530"/>
                <a:gd name="connsiteY0-262" fmla="*/ 106680 h 480374"/>
                <a:gd name="connsiteX1-263" fmla="*/ 304800 w 430530"/>
                <a:gd name="connsiteY1-264" fmla="*/ 0 h 480374"/>
                <a:gd name="connsiteX2-265" fmla="*/ 430530 w 430530"/>
                <a:gd name="connsiteY2-266" fmla="*/ 449894 h 480374"/>
                <a:gd name="connsiteX3-267" fmla="*/ 190500 w 430530"/>
                <a:gd name="connsiteY3-268" fmla="*/ 480374 h 480374"/>
                <a:gd name="connsiteX4-269" fmla="*/ 0 w 430530"/>
                <a:gd name="connsiteY4-270" fmla="*/ 106680 h 480374"/>
                <a:gd name="connsiteX0-271" fmla="*/ 0 w 430530"/>
                <a:gd name="connsiteY0-272" fmla="*/ 106680 h 560384"/>
                <a:gd name="connsiteX1-273" fmla="*/ 304800 w 430530"/>
                <a:gd name="connsiteY1-274" fmla="*/ 0 h 560384"/>
                <a:gd name="connsiteX2-275" fmla="*/ 430530 w 430530"/>
                <a:gd name="connsiteY2-276" fmla="*/ 449894 h 560384"/>
                <a:gd name="connsiteX3-277" fmla="*/ 144780 w 430530"/>
                <a:gd name="connsiteY3-278" fmla="*/ 560384 h 560384"/>
                <a:gd name="connsiteX4-279" fmla="*/ 0 w 430530"/>
                <a:gd name="connsiteY4-280" fmla="*/ 106680 h 560384"/>
                <a:gd name="connsiteX0-281" fmla="*/ 0 w 304800"/>
                <a:gd name="connsiteY0-282" fmla="*/ 106680 h 560384"/>
                <a:gd name="connsiteX1-283" fmla="*/ 304800 w 304800"/>
                <a:gd name="connsiteY1-284" fmla="*/ 0 h 560384"/>
                <a:gd name="connsiteX2-285" fmla="*/ 266700 w 304800"/>
                <a:gd name="connsiteY2-286" fmla="*/ 495614 h 560384"/>
                <a:gd name="connsiteX3-287" fmla="*/ 144780 w 304800"/>
                <a:gd name="connsiteY3-288" fmla="*/ 560384 h 560384"/>
                <a:gd name="connsiteX4-289" fmla="*/ 0 w 304800"/>
                <a:gd name="connsiteY4-290" fmla="*/ 106680 h 560384"/>
                <a:gd name="connsiteX0-291" fmla="*/ 0 w 335280"/>
                <a:gd name="connsiteY0-292" fmla="*/ 106680 h 560384"/>
                <a:gd name="connsiteX1-293" fmla="*/ 304800 w 335280"/>
                <a:gd name="connsiteY1-294" fmla="*/ 0 h 560384"/>
                <a:gd name="connsiteX2-295" fmla="*/ 335280 w 335280"/>
                <a:gd name="connsiteY2-296" fmla="*/ 476564 h 560384"/>
                <a:gd name="connsiteX3-297" fmla="*/ 144780 w 335280"/>
                <a:gd name="connsiteY3-298" fmla="*/ 560384 h 560384"/>
                <a:gd name="connsiteX4-299" fmla="*/ 0 w 335280"/>
                <a:gd name="connsiteY4-300" fmla="*/ 106680 h 560384"/>
                <a:gd name="connsiteX0-301" fmla="*/ 0 w 335280"/>
                <a:gd name="connsiteY0-302" fmla="*/ 0 h 453704"/>
                <a:gd name="connsiteX1-303" fmla="*/ 175260 w 335280"/>
                <a:gd name="connsiteY1-304" fmla="*/ 57150 h 453704"/>
                <a:gd name="connsiteX2-305" fmla="*/ 335280 w 335280"/>
                <a:gd name="connsiteY2-306" fmla="*/ 369884 h 453704"/>
                <a:gd name="connsiteX3-307" fmla="*/ 144780 w 335280"/>
                <a:gd name="connsiteY3-308" fmla="*/ 453704 h 453704"/>
                <a:gd name="connsiteX4-309" fmla="*/ 0 w 335280"/>
                <a:gd name="connsiteY4-310" fmla="*/ 0 h 453704"/>
                <a:gd name="connsiteX0-311" fmla="*/ 0 w 335280"/>
                <a:gd name="connsiteY0-312" fmla="*/ 64770 h 518474"/>
                <a:gd name="connsiteX1-313" fmla="*/ 182880 w 335280"/>
                <a:gd name="connsiteY1-314" fmla="*/ 0 h 518474"/>
                <a:gd name="connsiteX2-315" fmla="*/ 335280 w 335280"/>
                <a:gd name="connsiteY2-316" fmla="*/ 434654 h 518474"/>
                <a:gd name="connsiteX3-317" fmla="*/ 144780 w 335280"/>
                <a:gd name="connsiteY3-318" fmla="*/ 518474 h 518474"/>
                <a:gd name="connsiteX4-319" fmla="*/ 0 w 335280"/>
                <a:gd name="connsiteY4-320" fmla="*/ 64770 h 518474"/>
                <a:gd name="connsiteX0-321" fmla="*/ 0 w 312420"/>
                <a:gd name="connsiteY0-322" fmla="*/ 87630 h 518474"/>
                <a:gd name="connsiteX1-323" fmla="*/ 160020 w 312420"/>
                <a:gd name="connsiteY1-324" fmla="*/ 0 h 518474"/>
                <a:gd name="connsiteX2-325" fmla="*/ 312420 w 312420"/>
                <a:gd name="connsiteY2-326" fmla="*/ 434654 h 518474"/>
                <a:gd name="connsiteX3-327" fmla="*/ 121920 w 312420"/>
                <a:gd name="connsiteY3-328" fmla="*/ 518474 h 518474"/>
                <a:gd name="connsiteX4-329" fmla="*/ 0 w 312420"/>
                <a:gd name="connsiteY4-330" fmla="*/ 87630 h 518474"/>
                <a:gd name="connsiteX0-331" fmla="*/ 0 w 331470"/>
                <a:gd name="connsiteY0-332" fmla="*/ 68580 h 518474"/>
                <a:gd name="connsiteX1-333" fmla="*/ 179070 w 331470"/>
                <a:gd name="connsiteY1-334" fmla="*/ 0 h 518474"/>
                <a:gd name="connsiteX2-335" fmla="*/ 331470 w 331470"/>
                <a:gd name="connsiteY2-336" fmla="*/ 434654 h 518474"/>
                <a:gd name="connsiteX3-337" fmla="*/ 140970 w 331470"/>
                <a:gd name="connsiteY3-338" fmla="*/ 518474 h 518474"/>
                <a:gd name="connsiteX4-339" fmla="*/ 0 w 331470"/>
                <a:gd name="connsiteY4-340" fmla="*/ 68580 h 518474"/>
                <a:gd name="connsiteX0-341" fmla="*/ 0 w 300990"/>
                <a:gd name="connsiteY0-342" fmla="*/ 0 h 667064"/>
                <a:gd name="connsiteX1-343" fmla="*/ 148590 w 300990"/>
                <a:gd name="connsiteY1-344" fmla="*/ 148590 h 667064"/>
                <a:gd name="connsiteX2-345" fmla="*/ 300990 w 300990"/>
                <a:gd name="connsiteY2-346" fmla="*/ 583244 h 667064"/>
                <a:gd name="connsiteX3-347" fmla="*/ 110490 w 300990"/>
                <a:gd name="connsiteY3-348" fmla="*/ 667064 h 667064"/>
                <a:gd name="connsiteX4-349" fmla="*/ 0 w 300990"/>
                <a:gd name="connsiteY4-350" fmla="*/ 0 h 667064"/>
                <a:gd name="connsiteX0-351" fmla="*/ 0 w 327660"/>
                <a:gd name="connsiteY0-352" fmla="*/ 152400 h 819464"/>
                <a:gd name="connsiteX1-353" fmla="*/ 327660 w 327660"/>
                <a:gd name="connsiteY1-354" fmla="*/ 0 h 819464"/>
                <a:gd name="connsiteX2-355" fmla="*/ 300990 w 327660"/>
                <a:gd name="connsiteY2-356" fmla="*/ 735644 h 819464"/>
                <a:gd name="connsiteX3-357" fmla="*/ 110490 w 327660"/>
                <a:gd name="connsiteY3-358" fmla="*/ 819464 h 819464"/>
                <a:gd name="connsiteX4-359" fmla="*/ 0 w 327660"/>
                <a:gd name="connsiteY4-360" fmla="*/ 152400 h 819464"/>
                <a:gd name="connsiteX0-361" fmla="*/ 0 w 461010"/>
                <a:gd name="connsiteY0-362" fmla="*/ 152400 h 819464"/>
                <a:gd name="connsiteX1-363" fmla="*/ 327660 w 461010"/>
                <a:gd name="connsiteY1-364" fmla="*/ 0 h 819464"/>
                <a:gd name="connsiteX2-365" fmla="*/ 461010 w 461010"/>
                <a:gd name="connsiteY2-366" fmla="*/ 434654 h 819464"/>
                <a:gd name="connsiteX3-367" fmla="*/ 110490 w 461010"/>
                <a:gd name="connsiteY3-368" fmla="*/ 819464 h 819464"/>
                <a:gd name="connsiteX4-369" fmla="*/ 0 w 461010"/>
                <a:gd name="connsiteY4-370" fmla="*/ 152400 h 819464"/>
                <a:gd name="connsiteX0-371" fmla="*/ 0 w 461010"/>
                <a:gd name="connsiteY0-372" fmla="*/ 152400 h 590864"/>
                <a:gd name="connsiteX1-373" fmla="*/ 327660 w 461010"/>
                <a:gd name="connsiteY1-374" fmla="*/ 0 h 590864"/>
                <a:gd name="connsiteX2-375" fmla="*/ 461010 w 461010"/>
                <a:gd name="connsiteY2-376" fmla="*/ 434654 h 590864"/>
                <a:gd name="connsiteX3-377" fmla="*/ 137160 w 461010"/>
                <a:gd name="connsiteY3-378" fmla="*/ 590864 h 590864"/>
                <a:gd name="connsiteX4-379" fmla="*/ 0 w 461010"/>
                <a:gd name="connsiteY4-380" fmla="*/ 152400 h 590864"/>
                <a:gd name="connsiteX0-381" fmla="*/ 25400 w 323850"/>
                <a:gd name="connsiteY0-382" fmla="*/ 109220 h 590864"/>
                <a:gd name="connsiteX1-383" fmla="*/ 190500 w 323850"/>
                <a:gd name="connsiteY1-384" fmla="*/ 0 h 590864"/>
                <a:gd name="connsiteX2-385" fmla="*/ 323850 w 323850"/>
                <a:gd name="connsiteY2-386" fmla="*/ 434654 h 590864"/>
                <a:gd name="connsiteX3-387" fmla="*/ 0 w 323850"/>
                <a:gd name="connsiteY3-388" fmla="*/ 590864 h 590864"/>
                <a:gd name="connsiteX4-389" fmla="*/ 25400 w 323850"/>
                <a:gd name="connsiteY4-390" fmla="*/ 109220 h 590864"/>
                <a:gd name="connsiteX0-391" fmla="*/ 25400 w 323850"/>
                <a:gd name="connsiteY0-392" fmla="*/ 2540 h 484184"/>
                <a:gd name="connsiteX1-393" fmla="*/ 241300 w 323850"/>
                <a:gd name="connsiteY1-394" fmla="*/ 0 h 484184"/>
                <a:gd name="connsiteX2-395" fmla="*/ 323850 w 323850"/>
                <a:gd name="connsiteY2-396" fmla="*/ 327974 h 484184"/>
                <a:gd name="connsiteX3-397" fmla="*/ 0 w 323850"/>
                <a:gd name="connsiteY3-398" fmla="*/ 484184 h 484184"/>
                <a:gd name="connsiteX4-399" fmla="*/ 25400 w 323850"/>
                <a:gd name="connsiteY4-400" fmla="*/ 2540 h 484184"/>
                <a:gd name="connsiteX0-401" fmla="*/ 25400 w 241300"/>
                <a:gd name="connsiteY0-402" fmla="*/ 2540 h 484184"/>
                <a:gd name="connsiteX1-403" fmla="*/ 241300 w 241300"/>
                <a:gd name="connsiteY1-404" fmla="*/ 0 h 484184"/>
                <a:gd name="connsiteX2-405" fmla="*/ 240030 w 241300"/>
                <a:gd name="connsiteY2-406" fmla="*/ 449894 h 484184"/>
                <a:gd name="connsiteX3-407" fmla="*/ 0 w 241300"/>
                <a:gd name="connsiteY3-408" fmla="*/ 484184 h 484184"/>
                <a:gd name="connsiteX4-409" fmla="*/ 25400 w 241300"/>
                <a:gd name="connsiteY4-410" fmla="*/ 2540 h 484184"/>
                <a:gd name="connsiteX0-411" fmla="*/ 2540 w 218440"/>
                <a:gd name="connsiteY0-412" fmla="*/ 2540 h 451164"/>
                <a:gd name="connsiteX1-413" fmla="*/ 218440 w 218440"/>
                <a:gd name="connsiteY1-414" fmla="*/ 0 h 451164"/>
                <a:gd name="connsiteX2-415" fmla="*/ 217170 w 218440"/>
                <a:gd name="connsiteY2-416" fmla="*/ 449894 h 451164"/>
                <a:gd name="connsiteX3-417" fmla="*/ 0 w 218440"/>
                <a:gd name="connsiteY3-418" fmla="*/ 451164 h 451164"/>
                <a:gd name="connsiteX4-419" fmla="*/ 2540 w 218440"/>
                <a:gd name="connsiteY4-420" fmla="*/ 2540 h 451164"/>
                <a:gd name="connsiteX0-421" fmla="*/ 635 w 216535"/>
                <a:gd name="connsiteY0-422" fmla="*/ 2540 h 449894"/>
                <a:gd name="connsiteX1-423" fmla="*/ 216535 w 216535"/>
                <a:gd name="connsiteY1-424" fmla="*/ 0 h 449894"/>
                <a:gd name="connsiteX2-425" fmla="*/ 215265 w 216535"/>
                <a:gd name="connsiteY2-426" fmla="*/ 449894 h 449894"/>
                <a:gd name="connsiteX3-427" fmla="*/ 0 w 216535"/>
                <a:gd name="connsiteY3-428" fmla="*/ 441639 h 449894"/>
                <a:gd name="connsiteX4-429" fmla="*/ 635 w 216535"/>
                <a:gd name="connsiteY4-430" fmla="*/ 2540 h 449894"/>
                <a:gd name="connsiteX0-431" fmla="*/ 635 w 238130"/>
                <a:gd name="connsiteY0-432" fmla="*/ 2540 h 441639"/>
                <a:gd name="connsiteX1-433" fmla="*/ 216535 w 238130"/>
                <a:gd name="connsiteY1-434" fmla="*/ 0 h 441639"/>
                <a:gd name="connsiteX2-435" fmla="*/ 238125 w 238130"/>
                <a:gd name="connsiteY2-436" fmla="*/ 430844 h 441639"/>
                <a:gd name="connsiteX3-437" fmla="*/ 0 w 238130"/>
                <a:gd name="connsiteY3-438" fmla="*/ 441639 h 441639"/>
                <a:gd name="connsiteX4-439" fmla="*/ 635 w 238130"/>
                <a:gd name="connsiteY4-440" fmla="*/ 2540 h 441639"/>
                <a:gd name="connsiteX0-441" fmla="*/ 635 w 230513"/>
                <a:gd name="connsiteY0-442" fmla="*/ 2540 h 441639"/>
                <a:gd name="connsiteX1-443" fmla="*/ 216535 w 230513"/>
                <a:gd name="connsiteY1-444" fmla="*/ 0 h 441639"/>
                <a:gd name="connsiteX2-445" fmla="*/ 230505 w 230513"/>
                <a:gd name="connsiteY2-446" fmla="*/ 438464 h 441639"/>
                <a:gd name="connsiteX3-447" fmla="*/ 0 w 230513"/>
                <a:gd name="connsiteY3-448" fmla="*/ 441639 h 441639"/>
                <a:gd name="connsiteX4-449" fmla="*/ 635 w 230513"/>
                <a:gd name="connsiteY4-450" fmla="*/ 2540 h 441639"/>
                <a:gd name="connsiteX0-451" fmla="*/ 635 w 230513"/>
                <a:gd name="connsiteY0-452" fmla="*/ 2540 h 454974"/>
                <a:gd name="connsiteX1-453" fmla="*/ 216535 w 230513"/>
                <a:gd name="connsiteY1-454" fmla="*/ 0 h 454974"/>
                <a:gd name="connsiteX2-455" fmla="*/ 230505 w 230513"/>
                <a:gd name="connsiteY2-456" fmla="*/ 438464 h 454974"/>
                <a:gd name="connsiteX3-457" fmla="*/ 0 w 230513"/>
                <a:gd name="connsiteY3-458" fmla="*/ 454974 h 454974"/>
                <a:gd name="connsiteX4-459" fmla="*/ 635 w 230513"/>
                <a:gd name="connsiteY4-460" fmla="*/ 2540 h 454974"/>
                <a:gd name="connsiteX0-461" fmla="*/ 99 w 233787"/>
                <a:gd name="connsiteY0-462" fmla="*/ 19685 h 454974"/>
                <a:gd name="connsiteX1-463" fmla="*/ 219809 w 233787"/>
                <a:gd name="connsiteY1-464" fmla="*/ 0 h 454974"/>
                <a:gd name="connsiteX2-465" fmla="*/ 233779 w 233787"/>
                <a:gd name="connsiteY2-466" fmla="*/ 438464 h 454974"/>
                <a:gd name="connsiteX3-467" fmla="*/ 3274 w 233787"/>
                <a:gd name="connsiteY3-468" fmla="*/ 454974 h 454974"/>
                <a:gd name="connsiteX4-469" fmla="*/ 99 w 233787"/>
                <a:gd name="connsiteY4-470" fmla="*/ 19685 h 454974"/>
                <a:gd name="connsiteX0-471" fmla="*/ 99 w 250289"/>
                <a:gd name="connsiteY0-472" fmla="*/ 10160 h 445449"/>
                <a:gd name="connsiteX1-473" fmla="*/ 250289 w 250289"/>
                <a:gd name="connsiteY1-474" fmla="*/ 0 h 445449"/>
                <a:gd name="connsiteX2-475" fmla="*/ 233779 w 250289"/>
                <a:gd name="connsiteY2-476" fmla="*/ 428939 h 445449"/>
                <a:gd name="connsiteX3-477" fmla="*/ 3274 w 250289"/>
                <a:gd name="connsiteY3-478" fmla="*/ 445449 h 445449"/>
                <a:gd name="connsiteX4-479" fmla="*/ 99 w 250289"/>
                <a:gd name="connsiteY4-480" fmla="*/ 10160 h 445449"/>
                <a:gd name="connsiteX0-481" fmla="*/ 99 w 254758"/>
                <a:gd name="connsiteY0-482" fmla="*/ 10160 h 445449"/>
                <a:gd name="connsiteX1-483" fmla="*/ 250289 w 254758"/>
                <a:gd name="connsiteY1-484" fmla="*/ 0 h 445449"/>
                <a:gd name="connsiteX2-485" fmla="*/ 254734 w 254758"/>
                <a:gd name="connsiteY2-486" fmla="*/ 419414 h 445449"/>
                <a:gd name="connsiteX3-487" fmla="*/ 3274 w 254758"/>
                <a:gd name="connsiteY3-488" fmla="*/ 445449 h 445449"/>
                <a:gd name="connsiteX4-489" fmla="*/ 99 w 254758"/>
                <a:gd name="connsiteY4-490" fmla="*/ 10160 h 445449"/>
                <a:gd name="connsiteX0-491" fmla="*/ 99 w 1429484"/>
                <a:gd name="connsiteY0-492" fmla="*/ 126365 h 561654"/>
                <a:gd name="connsiteX1-493" fmla="*/ 1429484 w 1429484"/>
                <a:gd name="connsiteY1-494" fmla="*/ 0 h 561654"/>
                <a:gd name="connsiteX2-495" fmla="*/ 254734 w 1429484"/>
                <a:gd name="connsiteY2-496" fmla="*/ 535619 h 561654"/>
                <a:gd name="connsiteX3-497" fmla="*/ 3274 w 1429484"/>
                <a:gd name="connsiteY3-498" fmla="*/ 561654 h 561654"/>
                <a:gd name="connsiteX4-499" fmla="*/ 99 w 1429484"/>
                <a:gd name="connsiteY4-500" fmla="*/ 126365 h 561654"/>
                <a:gd name="connsiteX0-501" fmla="*/ 99 w 1429484"/>
                <a:gd name="connsiteY0-502" fmla="*/ 126365 h 561654"/>
                <a:gd name="connsiteX1-503" fmla="*/ 1429484 w 1429484"/>
                <a:gd name="connsiteY1-504" fmla="*/ 0 h 561654"/>
                <a:gd name="connsiteX2-505" fmla="*/ 254734 w 1429484"/>
                <a:gd name="connsiteY2-506" fmla="*/ 535619 h 561654"/>
                <a:gd name="connsiteX3-507" fmla="*/ 3274 w 1429484"/>
                <a:gd name="connsiteY3-508" fmla="*/ 561654 h 561654"/>
                <a:gd name="connsiteX4-509" fmla="*/ 99 w 1429484"/>
                <a:gd name="connsiteY4-510" fmla="*/ 126365 h 561654"/>
                <a:gd name="connsiteX0-511" fmla="*/ 99 w 1571089"/>
                <a:gd name="connsiteY0-512" fmla="*/ 126365 h 561654"/>
                <a:gd name="connsiteX1-513" fmla="*/ 1429484 w 1571089"/>
                <a:gd name="connsiteY1-514" fmla="*/ 0 h 561654"/>
                <a:gd name="connsiteX2-515" fmla="*/ 1571089 w 1571089"/>
                <a:gd name="connsiteY2-516" fmla="*/ 415604 h 561654"/>
                <a:gd name="connsiteX3-517" fmla="*/ 3274 w 1571089"/>
                <a:gd name="connsiteY3-518" fmla="*/ 561654 h 561654"/>
                <a:gd name="connsiteX4-519" fmla="*/ 99 w 1571089"/>
                <a:gd name="connsiteY4-520" fmla="*/ 126365 h 561654"/>
                <a:gd name="connsiteX0-521" fmla="*/ 99 w 1571089"/>
                <a:gd name="connsiteY0-522" fmla="*/ 126365 h 561654"/>
                <a:gd name="connsiteX1-523" fmla="*/ 1429484 w 1571089"/>
                <a:gd name="connsiteY1-524" fmla="*/ 0 h 561654"/>
                <a:gd name="connsiteX2-525" fmla="*/ 1571089 w 1571089"/>
                <a:gd name="connsiteY2-526" fmla="*/ 415604 h 561654"/>
                <a:gd name="connsiteX3-527" fmla="*/ 3274 w 1571089"/>
                <a:gd name="connsiteY3-528" fmla="*/ 561654 h 561654"/>
                <a:gd name="connsiteX4-529" fmla="*/ 99 w 1571089"/>
                <a:gd name="connsiteY4-530" fmla="*/ 126365 h 561654"/>
                <a:gd name="connsiteX0-531" fmla="*/ 99 w 1571089"/>
                <a:gd name="connsiteY0-532" fmla="*/ 126365 h 561654"/>
                <a:gd name="connsiteX1-533" fmla="*/ 1429484 w 1571089"/>
                <a:gd name="connsiteY1-534" fmla="*/ 0 h 561654"/>
                <a:gd name="connsiteX2-535" fmla="*/ 1571089 w 1571089"/>
                <a:gd name="connsiteY2-536" fmla="*/ 415604 h 561654"/>
                <a:gd name="connsiteX3-537" fmla="*/ 3274 w 1571089"/>
                <a:gd name="connsiteY3-538" fmla="*/ 561654 h 561654"/>
                <a:gd name="connsiteX4-539" fmla="*/ 99 w 1571089"/>
                <a:gd name="connsiteY4-540" fmla="*/ 126365 h 561654"/>
                <a:gd name="connsiteX0-541" fmla="*/ 99 w 1571089"/>
                <a:gd name="connsiteY0-542" fmla="*/ 128270 h 563559"/>
                <a:gd name="connsiteX1-543" fmla="*/ 1440914 w 1571089"/>
                <a:gd name="connsiteY1-544" fmla="*/ 0 h 563559"/>
                <a:gd name="connsiteX2-545" fmla="*/ 1571089 w 1571089"/>
                <a:gd name="connsiteY2-546" fmla="*/ 417509 h 563559"/>
                <a:gd name="connsiteX3-547" fmla="*/ 3274 w 1571089"/>
                <a:gd name="connsiteY3-548" fmla="*/ 563559 h 563559"/>
                <a:gd name="connsiteX4-549" fmla="*/ 99 w 1571089"/>
                <a:gd name="connsiteY4-550" fmla="*/ 128270 h 563559"/>
                <a:gd name="connsiteX0-551" fmla="*/ 99 w 1571089"/>
                <a:gd name="connsiteY0-552" fmla="*/ 124460 h 559749"/>
                <a:gd name="connsiteX1-553" fmla="*/ 1450439 w 1571089"/>
                <a:gd name="connsiteY1-554" fmla="*/ 0 h 559749"/>
                <a:gd name="connsiteX2-555" fmla="*/ 1571089 w 1571089"/>
                <a:gd name="connsiteY2-556" fmla="*/ 413699 h 559749"/>
                <a:gd name="connsiteX3-557" fmla="*/ 3274 w 1571089"/>
                <a:gd name="connsiteY3-558" fmla="*/ 559749 h 559749"/>
                <a:gd name="connsiteX4-559" fmla="*/ 99 w 1571089"/>
                <a:gd name="connsiteY4-560" fmla="*/ 124460 h 559749"/>
                <a:gd name="connsiteX0-561" fmla="*/ 99 w 1571089"/>
                <a:gd name="connsiteY0-562" fmla="*/ 130175 h 565464"/>
                <a:gd name="connsiteX1-563" fmla="*/ 1298039 w 1571089"/>
                <a:gd name="connsiteY1-564" fmla="*/ 0 h 565464"/>
                <a:gd name="connsiteX2-565" fmla="*/ 1571089 w 1571089"/>
                <a:gd name="connsiteY2-566" fmla="*/ 419414 h 565464"/>
                <a:gd name="connsiteX3-567" fmla="*/ 3274 w 1571089"/>
                <a:gd name="connsiteY3-568" fmla="*/ 565464 h 565464"/>
                <a:gd name="connsiteX4-569" fmla="*/ 99 w 1571089"/>
                <a:gd name="connsiteY4-570" fmla="*/ 130175 h 565464"/>
                <a:gd name="connsiteX0-571" fmla="*/ 99 w 1571089"/>
                <a:gd name="connsiteY0-572" fmla="*/ 130175 h 565464"/>
                <a:gd name="connsiteX1-573" fmla="*/ 1317089 w 1571089"/>
                <a:gd name="connsiteY1-574" fmla="*/ 0 h 565464"/>
                <a:gd name="connsiteX2-575" fmla="*/ 1571089 w 1571089"/>
                <a:gd name="connsiteY2-576" fmla="*/ 419414 h 565464"/>
                <a:gd name="connsiteX3-577" fmla="*/ 3274 w 1571089"/>
                <a:gd name="connsiteY3-578" fmla="*/ 565464 h 565464"/>
                <a:gd name="connsiteX4-579" fmla="*/ 99 w 1571089"/>
                <a:gd name="connsiteY4-580" fmla="*/ 130175 h 565464"/>
                <a:gd name="connsiteX0-581" fmla="*/ 99 w 1521559"/>
                <a:gd name="connsiteY0-582" fmla="*/ 130175 h 565464"/>
                <a:gd name="connsiteX1-583" fmla="*/ 1317089 w 1521559"/>
                <a:gd name="connsiteY1-584" fmla="*/ 0 h 565464"/>
                <a:gd name="connsiteX2-585" fmla="*/ 1521559 w 1521559"/>
                <a:gd name="connsiteY2-586" fmla="*/ 411794 h 565464"/>
                <a:gd name="connsiteX3-587" fmla="*/ 3274 w 1521559"/>
                <a:gd name="connsiteY3-588" fmla="*/ 565464 h 565464"/>
                <a:gd name="connsiteX4-589" fmla="*/ 99 w 1521559"/>
                <a:gd name="connsiteY4-590" fmla="*/ 130175 h 565464"/>
                <a:gd name="connsiteX0-591" fmla="*/ 21590 w 1543050"/>
                <a:gd name="connsiteY0-592" fmla="*/ 130175 h 580704"/>
                <a:gd name="connsiteX1-593" fmla="*/ 1338580 w 1543050"/>
                <a:gd name="connsiteY1-594" fmla="*/ 0 h 580704"/>
                <a:gd name="connsiteX2-595" fmla="*/ 1543050 w 1543050"/>
                <a:gd name="connsiteY2-596" fmla="*/ 411794 h 580704"/>
                <a:gd name="connsiteX3-597" fmla="*/ 0 w 1543050"/>
                <a:gd name="connsiteY3-598" fmla="*/ 580704 h 580704"/>
                <a:gd name="connsiteX4-599" fmla="*/ 21590 w 1543050"/>
                <a:gd name="connsiteY4-600" fmla="*/ 130175 h 580704"/>
                <a:gd name="connsiteX0-601" fmla="*/ 21590 w 1543050"/>
                <a:gd name="connsiteY0-602" fmla="*/ 128270 h 578799"/>
                <a:gd name="connsiteX1-603" fmla="*/ 1330960 w 1543050"/>
                <a:gd name="connsiteY1-604" fmla="*/ 0 h 578799"/>
                <a:gd name="connsiteX2-605" fmla="*/ 1543050 w 1543050"/>
                <a:gd name="connsiteY2-606" fmla="*/ 409889 h 578799"/>
                <a:gd name="connsiteX3-607" fmla="*/ 0 w 1543050"/>
                <a:gd name="connsiteY3-608" fmla="*/ 578799 h 578799"/>
                <a:gd name="connsiteX4-609" fmla="*/ 21590 w 1543050"/>
                <a:gd name="connsiteY4-610" fmla="*/ 128270 h 57879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543050" h="578799">
                  <a:moveTo>
                    <a:pt x="21590" y="128270"/>
                  </a:moveTo>
                  <a:cubicBezTo>
                    <a:pt x="498052" y="86148"/>
                    <a:pt x="852593" y="68792"/>
                    <a:pt x="1330960" y="0"/>
                  </a:cubicBezTo>
                  <a:lnTo>
                    <a:pt x="1543050" y="409889"/>
                  </a:lnTo>
                  <a:cubicBezTo>
                    <a:pt x="1007110" y="490957"/>
                    <a:pt x="522605" y="530116"/>
                    <a:pt x="0" y="578799"/>
                  </a:cubicBezTo>
                  <a:cubicBezTo>
                    <a:pt x="847" y="429258"/>
                    <a:pt x="20743" y="277811"/>
                    <a:pt x="21590" y="128270"/>
                  </a:cubicBezTo>
                  <a:close/>
                </a:path>
              </a:pathLst>
            </a:custGeom>
            <a:solidFill>
              <a:schemeClr val="accent5">
                <a:lumMod val="20000"/>
                <a:lumOff val="80000"/>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6" name="流程图: 接点 1035"/>
            <p:cNvSpPr/>
            <p:nvPr/>
          </p:nvSpPr>
          <p:spPr>
            <a:xfrm rot="344820">
              <a:off x="4846922" y="1987710"/>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037" name="流程图: 接点 1036"/>
            <p:cNvSpPr/>
            <p:nvPr/>
          </p:nvSpPr>
          <p:spPr>
            <a:xfrm rot="344820">
              <a:off x="5268199" y="1946576"/>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038" name="流程图: 接点 1037"/>
            <p:cNvSpPr/>
            <p:nvPr/>
          </p:nvSpPr>
          <p:spPr>
            <a:xfrm rot="344820">
              <a:off x="4837896" y="2446134"/>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039" name="流程图: 接点 1038"/>
            <p:cNvSpPr/>
            <p:nvPr/>
          </p:nvSpPr>
          <p:spPr>
            <a:xfrm rot="344820">
              <a:off x="5276042" y="2405407"/>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050" name="流程图: 接点 1049"/>
            <p:cNvSpPr/>
            <p:nvPr/>
          </p:nvSpPr>
          <p:spPr>
            <a:xfrm rot="344820">
              <a:off x="5908509" y="1878533"/>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051" name="流程图: 接点 1050"/>
            <p:cNvSpPr/>
            <p:nvPr/>
          </p:nvSpPr>
          <p:spPr>
            <a:xfrm rot="344820">
              <a:off x="6099496" y="2292610"/>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135" name="流程图: 接点 1134"/>
            <p:cNvSpPr/>
            <p:nvPr/>
          </p:nvSpPr>
          <p:spPr>
            <a:xfrm rot="344820">
              <a:off x="4575700" y="2454479"/>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cxnSp>
          <p:nvCxnSpPr>
            <p:cNvPr id="1097" name="直接连接符 1096"/>
            <p:cNvCxnSpPr/>
            <p:nvPr/>
          </p:nvCxnSpPr>
          <p:spPr>
            <a:xfrm>
              <a:off x="5277257" y="1971508"/>
              <a:ext cx="5101" cy="457674"/>
            </a:xfrm>
            <a:prstGeom prst="line">
              <a:avLst/>
            </a:prstGeom>
          </p:spPr>
          <p:style>
            <a:lnRef idx="1">
              <a:schemeClr val="dk1"/>
            </a:lnRef>
            <a:fillRef idx="0">
              <a:schemeClr val="dk1"/>
            </a:fillRef>
            <a:effectRef idx="0">
              <a:schemeClr val="dk1"/>
            </a:effectRef>
            <a:fontRef idx="minor">
              <a:schemeClr val="tx1"/>
            </a:fontRef>
          </p:style>
        </p:cxnSp>
        <p:cxnSp>
          <p:nvCxnSpPr>
            <p:cNvPr id="1123" name="直接连接符 1122"/>
            <p:cNvCxnSpPr>
              <a:stCxn id="1036" idx="2"/>
            </p:cNvCxnSpPr>
            <p:nvPr/>
          </p:nvCxnSpPr>
          <p:spPr>
            <a:xfrm flipH="1">
              <a:off x="4585121" y="2000668"/>
              <a:ext cx="261873" cy="485391"/>
            </a:xfrm>
            <a:prstGeom prst="line">
              <a:avLst/>
            </a:prstGeom>
          </p:spPr>
          <p:style>
            <a:lnRef idx="1">
              <a:schemeClr val="dk1"/>
            </a:lnRef>
            <a:fillRef idx="0">
              <a:schemeClr val="dk1"/>
            </a:fillRef>
            <a:effectRef idx="0">
              <a:schemeClr val="dk1"/>
            </a:effectRef>
            <a:fontRef idx="minor">
              <a:schemeClr val="tx1"/>
            </a:fontRef>
          </p:style>
        </p:cxnSp>
        <p:cxnSp>
          <p:nvCxnSpPr>
            <p:cNvPr id="1131" name="直接连接符 1130"/>
            <p:cNvCxnSpPr/>
            <p:nvPr/>
          </p:nvCxnSpPr>
          <p:spPr>
            <a:xfrm>
              <a:off x="4853380" y="2004268"/>
              <a:ext cx="6744" cy="445538"/>
            </a:xfrm>
            <a:prstGeom prst="line">
              <a:avLst/>
            </a:prstGeom>
          </p:spPr>
          <p:style>
            <a:lnRef idx="1">
              <a:schemeClr val="dk1"/>
            </a:lnRef>
            <a:fillRef idx="0">
              <a:schemeClr val="dk1"/>
            </a:fillRef>
            <a:effectRef idx="0">
              <a:schemeClr val="dk1"/>
            </a:effectRef>
            <a:fontRef idx="minor">
              <a:schemeClr val="tx1"/>
            </a:fontRef>
          </p:style>
        </p:cxnSp>
        <p:cxnSp>
          <p:nvCxnSpPr>
            <p:cNvPr id="1138" name="直接连接符 1137"/>
            <p:cNvCxnSpPr/>
            <p:nvPr/>
          </p:nvCxnSpPr>
          <p:spPr>
            <a:xfrm flipH="1">
              <a:off x="4859192" y="1971151"/>
              <a:ext cx="409367" cy="476181"/>
            </a:xfrm>
            <a:prstGeom prst="line">
              <a:avLst/>
            </a:prstGeom>
          </p:spPr>
          <p:style>
            <a:lnRef idx="1">
              <a:schemeClr val="dk1"/>
            </a:lnRef>
            <a:fillRef idx="0">
              <a:schemeClr val="dk1"/>
            </a:fillRef>
            <a:effectRef idx="0">
              <a:schemeClr val="dk1"/>
            </a:effectRef>
            <a:fontRef idx="minor">
              <a:schemeClr val="tx1"/>
            </a:fontRef>
          </p:style>
        </p:cxnSp>
        <p:cxnSp>
          <p:nvCxnSpPr>
            <p:cNvPr id="1140" name="直接连接符 1139"/>
            <p:cNvCxnSpPr/>
            <p:nvPr/>
          </p:nvCxnSpPr>
          <p:spPr>
            <a:xfrm flipH="1">
              <a:off x="5279960" y="1889159"/>
              <a:ext cx="626207" cy="533339"/>
            </a:xfrm>
            <a:prstGeom prst="line">
              <a:avLst/>
            </a:prstGeom>
          </p:spPr>
          <p:style>
            <a:lnRef idx="1">
              <a:schemeClr val="dk1"/>
            </a:lnRef>
            <a:fillRef idx="0">
              <a:schemeClr val="dk1"/>
            </a:fillRef>
            <a:effectRef idx="0">
              <a:schemeClr val="dk1"/>
            </a:effectRef>
            <a:fontRef idx="minor">
              <a:schemeClr val="tx1"/>
            </a:fontRef>
          </p:style>
        </p:cxnSp>
        <p:sp>
          <p:nvSpPr>
            <p:cNvPr id="568" name="弧形 567"/>
            <p:cNvSpPr/>
            <p:nvPr/>
          </p:nvSpPr>
          <p:spPr>
            <a:xfrm rot="20218459" flipH="1">
              <a:off x="4631843" y="1355989"/>
              <a:ext cx="5004239" cy="625651"/>
            </a:xfrm>
            <a:prstGeom prst="arc">
              <a:avLst>
                <a:gd name="adj1" fmla="val 20846501"/>
                <a:gd name="adj2" fmla="val 21406186"/>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238" name="矩形 971"/>
            <p:cNvSpPr/>
            <p:nvPr/>
          </p:nvSpPr>
          <p:spPr>
            <a:xfrm>
              <a:off x="4994438" y="1898552"/>
              <a:ext cx="1121410" cy="965514"/>
            </a:xfrm>
            <a:custGeom>
              <a:avLst/>
              <a:gdLst>
                <a:gd name="connsiteX0" fmla="*/ 0 w 1200150"/>
                <a:gd name="connsiteY0" fmla="*/ 0 h 693734"/>
                <a:gd name="connsiteX1" fmla="*/ 1200150 w 1200150"/>
                <a:gd name="connsiteY1" fmla="*/ 0 h 693734"/>
                <a:gd name="connsiteX2" fmla="*/ 1200150 w 1200150"/>
                <a:gd name="connsiteY2" fmla="*/ 693734 h 693734"/>
                <a:gd name="connsiteX3" fmla="*/ 0 w 1200150"/>
                <a:gd name="connsiteY3" fmla="*/ 693734 h 693734"/>
                <a:gd name="connsiteX4" fmla="*/ 0 w 1200150"/>
                <a:gd name="connsiteY4" fmla="*/ 0 h 693734"/>
                <a:gd name="connsiteX0-1" fmla="*/ 0 w 1200150"/>
                <a:gd name="connsiteY0-2" fmla="*/ 0 h 1467164"/>
                <a:gd name="connsiteX1-3" fmla="*/ 1200150 w 1200150"/>
                <a:gd name="connsiteY1-4" fmla="*/ 0 h 1467164"/>
                <a:gd name="connsiteX2-5" fmla="*/ 1200150 w 1200150"/>
                <a:gd name="connsiteY2-6" fmla="*/ 693734 h 1467164"/>
                <a:gd name="connsiteX3-7" fmla="*/ 922020 w 1200150"/>
                <a:gd name="connsiteY3-8" fmla="*/ 1467164 h 1467164"/>
                <a:gd name="connsiteX4-9" fmla="*/ 0 w 1200150"/>
                <a:gd name="connsiteY4-10" fmla="*/ 0 h 1467164"/>
                <a:gd name="connsiteX0-11" fmla="*/ 0 w 1607820"/>
                <a:gd name="connsiteY0-12" fmla="*/ 0 h 1467164"/>
                <a:gd name="connsiteX1-13" fmla="*/ 1200150 w 1607820"/>
                <a:gd name="connsiteY1-14" fmla="*/ 0 h 1467164"/>
                <a:gd name="connsiteX2-15" fmla="*/ 1607820 w 1607820"/>
                <a:gd name="connsiteY2-16" fmla="*/ 1371914 h 1467164"/>
                <a:gd name="connsiteX3-17" fmla="*/ 922020 w 1607820"/>
                <a:gd name="connsiteY3-18" fmla="*/ 1467164 h 1467164"/>
                <a:gd name="connsiteX4-19" fmla="*/ 0 w 1607820"/>
                <a:gd name="connsiteY4-20" fmla="*/ 0 h 1467164"/>
                <a:gd name="connsiteX0-21" fmla="*/ 0 w 1607820"/>
                <a:gd name="connsiteY0-22" fmla="*/ 0 h 1468121"/>
                <a:gd name="connsiteX1-23" fmla="*/ 1200150 w 1607820"/>
                <a:gd name="connsiteY1-24" fmla="*/ 0 h 1468121"/>
                <a:gd name="connsiteX2-25" fmla="*/ 1607820 w 1607820"/>
                <a:gd name="connsiteY2-26" fmla="*/ 1371914 h 1468121"/>
                <a:gd name="connsiteX3-27" fmla="*/ 922020 w 1607820"/>
                <a:gd name="connsiteY3-28" fmla="*/ 1467164 h 1468121"/>
                <a:gd name="connsiteX4-29" fmla="*/ 0 w 1607820"/>
                <a:gd name="connsiteY4-30" fmla="*/ 0 h 1468121"/>
                <a:gd name="connsiteX0-31" fmla="*/ 0 w 1607820"/>
                <a:gd name="connsiteY0-32" fmla="*/ 0 h 1468121"/>
                <a:gd name="connsiteX1-33" fmla="*/ 1512570 w 1607820"/>
                <a:gd name="connsiteY1-34" fmla="*/ 933450 h 1468121"/>
                <a:gd name="connsiteX2-35" fmla="*/ 1607820 w 1607820"/>
                <a:gd name="connsiteY2-36" fmla="*/ 1371914 h 1468121"/>
                <a:gd name="connsiteX3-37" fmla="*/ 922020 w 1607820"/>
                <a:gd name="connsiteY3-38" fmla="*/ 1467164 h 1468121"/>
                <a:gd name="connsiteX4-39" fmla="*/ 0 w 1607820"/>
                <a:gd name="connsiteY4-40" fmla="*/ 0 h 1468121"/>
                <a:gd name="connsiteX0-41" fmla="*/ 247650 w 685800"/>
                <a:gd name="connsiteY0-42" fmla="*/ 601980 h 601980"/>
                <a:gd name="connsiteX1-43" fmla="*/ 590550 w 685800"/>
                <a:gd name="connsiteY1-44" fmla="*/ 0 h 601980"/>
                <a:gd name="connsiteX2-45" fmla="*/ 685800 w 685800"/>
                <a:gd name="connsiteY2-46" fmla="*/ 438464 h 601980"/>
                <a:gd name="connsiteX3-47" fmla="*/ 0 w 685800"/>
                <a:gd name="connsiteY3-48" fmla="*/ 533714 h 601980"/>
                <a:gd name="connsiteX4-49" fmla="*/ 247650 w 685800"/>
                <a:gd name="connsiteY4-50" fmla="*/ 601980 h 601980"/>
                <a:gd name="connsiteX0-51" fmla="*/ 0 w 777240"/>
                <a:gd name="connsiteY0-52" fmla="*/ 64770 h 534671"/>
                <a:gd name="connsiteX1-53" fmla="*/ 681990 w 777240"/>
                <a:gd name="connsiteY1-54" fmla="*/ 0 h 534671"/>
                <a:gd name="connsiteX2-55" fmla="*/ 777240 w 777240"/>
                <a:gd name="connsiteY2-56" fmla="*/ 438464 h 534671"/>
                <a:gd name="connsiteX3-57" fmla="*/ 91440 w 777240"/>
                <a:gd name="connsiteY3-58" fmla="*/ 533714 h 534671"/>
                <a:gd name="connsiteX4-59" fmla="*/ 0 w 777240"/>
                <a:gd name="connsiteY4-60" fmla="*/ 64770 h 534671"/>
                <a:gd name="connsiteX0-61" fmla="*/ 0 w 777240"/>
                <a:gd name="connsiteY0-62" fmla="*/ 102870 h 572771"/>
                <a:gd name="connsiteX1-63" fmla="*/ 681990 w 777240"/>
                <a:gd name="connsiteY1-64" fmla="*/ 0 h 572771"/>
                <a:gd name="connsiteX2-65" fmla="*/ 777240 w 777240"/>
                <a:gd name="connsiteY2-66" fmla="*/ 476564 h 572771"/>
                <a:gd name="connsiteX3-67" fmla="*/ 91440 w 777240"/>
                <a:gd name="connsiteY3-68" fmla="*/ 571814 h 572771"/>
                <a:gd name="connsiteX4-69" fmla="*/ 0 w 777240"/>
                <a:gd name="connsiteY4-70" fmla="*/ 102870 h 572771"/>
                <a:gd name="connsiteX0-71" fmla="*/ 0 w 777240"/>
                <a:gd name="connsiteY0-72" fmla="*/ 102870 h 572771"/>
                <a:gd name="connsiteX1-73" fmla="*/ 681990 w 777240"/>
                <a:gd name="connsiteY1-74" fmla="*/ 0 h 572771"/>
                <a:gd name="connsiteX2-75" fmla="*/ 777240 w 777240"/>
                <a:gd name="connsiteY2-76" fmla="*/ 476564 h 572771"/>
                <a:gd name="connsiteX3-77" fmla="*/ 91440 w 777240"/>
                <a:gd name="connsiteY3-78" fmla="*/ 571814 h 572771"/>
                <a:gd name="connsiteX4-79" fmla="*/ 0 w 777240"/>
                <a:gd name="connsiteY4-80" fmla="*/ 102870 h 572771"/>
                <a:gd name="connsiteX0-81" fmla="*/ 0 w 777240"/>
                <a:gd name="connsiteY0-82" fmla="*/ 102870 h 572771"/>
                <a:gd name="connsiteX1-83" fmla="*/ 681990 w 777240"/>
                <a:gd name="connsiteY1-84" fmla="*/ 0 h 572771"/>
                <a:gd name="connsiteX2-85" fmla="*/ 777240 w 777240"/>
                <a:gd name="connsiteY2-86" fmla="*/ 476564 h 572771"/>
                <a:gd name="connsiteX3-87" fmla="*/ 91440 w 777240"/>
                <a:gd name="connsiteY3-88" fmla="*/ 571814 h 572771"/>
                <a:gd name="connsiteX4-89" fmla="*/ 0 w 777240"/>
                <a:gd name="connsiteY4-90" fmla="*/ 102870 h 572771"/>
                <a:gd name="connsiteX0-91" fmla="*/ 0 w 777240"/>
                <a:gd name="connsiteY0-92" fmla="*/ 102870 h 572771"/>
                <a:gd name="connsiteX1-93" fmla="*/ 681990 w 777240"/>
                <a:gd name="connsiteY1-94" fmla="*/ 0 h 572771"/>
                <a:gd name="connsiteX2-95" fmla="*/ 777240 w 777240"/>
                <a:gd name="connsiteY2-96" fmla="*/ 476564 h 572771"/>
                <a:gd name="connsiteX3-97" fmla="*/ 91440 w 777240"/>
                <a:gd name="connsiteY3-98" fmla="*/ 571814 h 572771"/>
                <a:gd name="connsiteX4-99" fmla="*/ 0 w 777240"/>
                <a:gd name="connsiteY4-100" fmla="*/ 102870 h 572771"/>
                <a:gd name="connsiteX0-101" fmla="*/ 0 w 784860"/>
                <a:gd name="connsiteY0-102" fmla="*/ 106680 h 572771"/>
                <a:gd name="connsiteX1-103" fmla="*/ 689610 w 784860"/>
                <a:gd name="connsiteY1-104" fmla="*/ 0 h 572771"/>
                <a:gd name="connsiteX2-105" fmla="*/ 784860 w 784860"/>
                <a:gd name="connsiteY2-106" fmla="*/ 476564 h 572771"/>
                <a:gd name="connsiteX3-107" fmla="*/ 99060 w 784860"/>
                <a:gd name="connsiteY3-108" fmla="*/ 571814 h 572771"/>
                <a:gd name="connsiteX4-109" fmla="*/ 0 w 784860"/>
                <a:gd name="connsiteY4-110" fmla="*/ 106680 h 572771"/>
                <a:gd name="connsiteX0-111" fmla="*/ 0 w 784860"/>
                <a:gd name="connsiteY0-112" fmla="*/ 125730 h 591821"/>
                <a:gd name="connsiteX1-113" fmla="*/ 457200 w 784860"/>
                <a:gd name="connsiteY1-114" fmla="*/ 0 h 591821"/>
                <a:gd name="connsiteX2-115" fmla="*/ 784860 w 784860"/>
                <a:gd name="connsiteY2-116" fmla="*/ 495614 h 591821"/>
                <a:gd name="connsiteX3-117" fmla="*/ 99060 w 784860"/>
                <a:gd name="connsiteY3-118" fmla="*/ 590864 h 591821"/>
                <a:gd name="connsiteX4-119" fmla="*/ 0 w 784860"/>
                <a:gd name="connsiteY4-120" fmla="*/ 125730 h 591821"/>
                <a:gd name="connsiteX0-121" fmla="*/ 0 w 784860"/>
                <a:gd name="connsiteY0-122" fmla="*/ 125730 h 591821"/>
                <a:gd name="connsiteX1-123" fmla="*/ 457200 w 784860"/>
                <a:gd name="connsiteY1-124" fmla="*/ 0 h 591821"/>
                <a:gd name="connsiteX2-125" fmla="*/ 784860 w 784860"/>
                <a:gd name="connsiteY2-126" fmla="*/ 495614 h 591821"/>
                <a:gd name="connsiteX3-127" fmla="*/ 99060 w 784860"/>
                <a:gd name="connsiteY3-128" fmla="*/ 590864 h 591821"/>
                <a:gd name="connsiteX4-129" fmla="*/ 0 w 784860"/>
                <a:gd name="connsiteY4-130" fmla="*/ 125730 h 591821"/>
                <a:gd name="connsiteX0-131" fmla="*/ 0 w 784860"/>
                <a:gd name="connsiteY0-132" fmla="*/ 125730 h 591821"/>
                <a:gd name="connsiteX1-133" fmla="*/ 457200 w 784860"/>
                <a:gd name="connsiteY1-134" fmla="*/ 0 h 591821"/>
                <a:gd name="connsiteX2-135" fmla="*/ 784860 w 784860"/>
                <a:gd name="connsiteY2-136" fmla="*/ 495614 h 591821"/>
                <a:gd name="connsiteX3-137" fmla="*/ 99060 w 784860"/>
                <a:gd name="connsiteY3-138" fmla="*/ 590864 h 591821"/>
                <a:gd name="connsiteX4-139" fmla="*/ 0 w 784860"/>
                <a:gd name="connsiteY4-140" fmla="*/ 125730 h 591821"/>
                <a:gd name="connsiteX0-141" fmla="*/ 0 w 784860"/>
                <a:gd name="connsiteY0-142" fmla="*/ 118110 h 591821"/>
                <a:gd name="connsiteX1-143" fmla="*/ 457200 w 784860"/>
                <a:gd name="connsiteY1-144" fmla="*/ 0 h 591821"/>
                <a:gd name="connsiteX2-145" fmla="*/ 784860 w 784860"/>
                <a:gd name="connsiteY2-146" fmla="*/ 495614 h 591821"/>
                <a:gd name="connsiteX3-147" fmla="*/ 99060 w 784860"/>
                <a:gd name="connsiteY3-148" fmla="*/ 590864 h 591821"/>
                <a:gd name="connsiteX4-149" fmla="*/ 0 w 784860"/>
                <a:gd name="connsiteY4-150" fmla="*/ 118110 h 591821"/>
                <a:gd name="connsiteX0-151" fmla="*/ 0 w 784860"/>
                <a:gd name="connsiteY0-152" fmla="*/ 118110 h 590864"/>
                <a:gd name="connsiteX1-153" fmla="*/ 457200 w 784860"/>
                <a:gd name="connsiteY1-154" fmla="*/ 0 h 590864"/>
                <a:gd name="connsiteX2-155" fmla="*/ 784860 w 784860"/>
                <a:gd name="connsiteY2-156" fmla="*/ 495614 h 590864"/>
                <a:gd name="connsiteX3-157" fmla="*/ 99060 w 784860"/>
                <a:gd name="connsiteY3-158" fmla="*/ 590864 h 590864"/>
                <a:gd name="connsiteX4-159" fmla="*/ 0 w 784860"/>
                <a:gd name="connsiteY4-160" fmla="*/ 118110 h 590864"/>
                <a:gd name="connsiteX0-161" fmla="*/ 0 w 590550"/>
                <a:gd name="connsiteY0-162" fmla="*/ 118110 h 590864"/>
                <a:gd name="connsiteX1-163" fmla="*/ 457200 w 590550"/>
                <a:gd name="connsiteY1-164" fmla="*/ 0 h 590864"/>
                <a:gd name="connsiteX2-165" fmla="*/ 590550 w 590550"/>
                <a:gd name="connsiteY2-166" fmla="*/ 457514 h 590864"/>
                <a:gd name="connsiteX3-167" fmla="*/ 99060 w 590550"/>
                <a:gd name="connsiteY3-168" fmla="*/ 590864 h 590864"/>
                <a:gd name="connsiteX4-169" fmla="*/ 0 w 590550"/>
                <a:gd name="connsiteY4-170" fmla="*/ 118110 h 590864"/>
                <a:gd name="connsiteX0-171" fmla="*/ 220980 w 491490"/>
                <a:gd name="connsiteY0-172" fmla="*/ 3674 h 769798"/>
                <a:gd name="connsiteX1-173" fmla="*/ 358140 w 491490"/>
                <a:gd name="connsiteY1-174" fmla="*/ 178934 h 769798"/>
                <a:gd name="connsiteX2-175" fmla="*/ 491490 w 491490"/>
                <a:gd name="connsiteY2-176" fmla="*/ 636448 h 769798"/>
                <a:gd name="connsiteX3-177" fmla="*/ 0 w 491490"/>
                <a:gd name="connsiteY3-178" fmla="*/ 769798 h 769798"/>
                <a:gd name="connsiteX4-179" fmla="*/ 220980 w 491490"/>
                <a:gd name="connsiteY4-180" fmla="*/ 3674 h 769798"/>
                <a:gd name="connsiteX0-181" fmla="*/ 220980 w 491490"/>
                <a:gd name="connsiteY0-182" fmla="*/ 0 h 766124"/>
                <a:gd name="connsiteX1-183" fmla="*/ 358140 w 491490"/>
                <a:gd name="connsiteY1-184" fmla="*/ 175260 h 766124"/>
                <a:gd name="connsiteX2-185" fmla="*/ 491490 w 491490"/>
                <a:gd name="connsiteY2-186" fmla="*/ 632774 h 766124"/>
                <a:gd name="connsiteX3-187" fmla="*/ 0 w 491490"/>
                <a:gd name="connsiteY3-188" fmla="*/ 766124 h 766124"/>
                <a:gd name="connsiteX4-189" fmla="*/ 220980 w 491490"/>
                <a:gd name="connsiteY4-190" fmla="*/ 0 h 766124"/>
                <a:gd name="connsiteX0-191" fmla="*/ 220980 w 506730"/>
                <a:gd name="connsiteY0-192" fmla="*/ 83820 h 849944"/>
                <a:gd name="connsiteX1-193" fmla="*/ 506730 w 506730"/>
                <a:gd name="connsiteY1-194" fmla="*/ 0 h 849944"/>
                <a:gd name="connsiteX2-195" fmla="*/ 491490 w 506730"/>
                <a:gd name="connsiteY2-196" fmla="*/ 716594 h 849944"/>
                <a:gd name="connsiteX3-197" fmla="*/ 0 w 506730"/>
                <a:gd name="connsiteY3-198" fmla="*/ 849944 h 849944"/>
                <a:gd name="connsiteX4-199" fmla="*/ 220980 w 506730"/>
                <a:gd name="connsiteY4-200" fmla="*/ 83820 h 849944"/>
                <a:gd name="connsiteX0-201" fmla="*/ 220980 w 506730"/>
                <a:gd name="connsiteY0-202" fmla="*/ 102870 h 849944"/>
                <a:gd name="connsiteX1-203" fmla="*/ 506730 w 506730"/>
                <a:gd name="connsiteY1-204" fmla="*/ 0 h 849944"/>
                <a:gd name="connsiteX2-205" fmla="*/ 491490 w 506730"/>
                <a:gd name="connsiteY2-206" fmla="*/ 716594 h 849944"/>
                <a:gd name="connsiteX3-207" fmla="*/ 0 w 506730"/>
                <a:gd name="connsiteY3-208" fmla="*/ 849944 h 849944"/>
                <a:gd name="connsiteX4-209" fmla="*/ 220980 w 506730"/>
                <a:gd name="connsiteY4-210" fmla="*/ 102870 h 849944"/>
                <a:gd name="connsiteX0-211" fmla="*/ 220980 w 624840"/>
                <a:gd name="connsiteY0-212" fmla="*/ 102870 h 849944"/>
                <a:gd name="connsiteX1-213" fmla="*/ 506730 w 624840"/>
                <a:gd name="connsiteY1-214" fmla="*/ 0 h 849944"/>
                <a:gd name="connsiteX2-215" fmla="*/ 624840 w 624840"/>
                <a:gd name="connsiteY2-216" fmla="*/ 442274 h 849944"/>
                <a:gd name="connsiteX3-217" fmla="*/ 0 w 624840"/>
                <a:gd name="connsiteY3-218" fmla="*/ 849944 h 849944"/>
                <a:gd name="connsiteX4-219" fmla="*/ 220980 w 624840"/>
                <a:gd name="connsiteY4-220" fmla="*/ 102870 h 849944"/>
                <a:gd name="connsiteX0-221" fmla="*/ 0 w 403860"/>
                <a:gd name="connsiteY0-222" fmla="*/ 102870 h 442274"/>
                <a:gd name="connsiteX1-223" fmla="*/ 285750 w 403860"/>
                <a:gd name="connsiteY1-224" fmla="*/ 0 h 442274"/>
                <a:gd name="connsiteX2-225" fmla="*/ 403860 w 403860"/>
                <a:gd name="connsiteY2-226" fmla="*/ 442274 h 442274"/>
                <a:gd name="connsiteX3-227" fmla="*/ 152400 w 403860"/>
                <a:gd name="connsiteY3-228" fmla="*/ 392744 h 442274"/>
                <a:gd name="connsiteX4-229" fmla="*/ 0 w 403860"/>
                <a:gd name="connsiteY4-230" fmla="*/ 102870 h 442274"/>
                <a:gd name="connsiteX0-231" fmla="*/ 0 w 403860"/>
                <a:gd name="connsiteY0-232" fmla="*/ 102870 h 556574"/>
                <a:gd name="connsiteX1-233" fmla="*/ 285750 w 403860"/>
                <a:gd name="connsiteY1-234" fmla="*/ 0 h 556574"/>
                <a:gd name="connsiteX2-235" fmla="*/ 403860 w 403860"/>
                <a:gd name="connsiteY2-236" fmla="*/ 442274 h 556574"/>
                <a:gd name="connsiteX3-237" fmla="*/ 121920 w 403860"/>
                <a:gd name="connsiteY3-238" fmla="*/ 556574 h 556574"/>
                <a:gd name="connsiteX4-239" fmla="*/ 0 w 403860"/>
                <a:gd name="connsiteY4-240" fmla="*/ 102870 h 556574"/>
                <a:gd name="connsiteX0-241" fmla="*/ 0 w 411480"/>
                <a:gd name="connsiteY0-242" fmla="*/ 102870 h 556574"/>
                <a:gd name="connsiteX1-243" fmla="*/ 285750 w 411480"/>
                <a:gd name="connsiteY1-244" fmla="*/ 0 h 556574"/>
                <a:gd name="connsiteX2-245" fmla="*/ 411480 w 411480"/>
                <a:gd name="connsiteY2-246" fmla="*/ 449894 h 556574"/>
                <a:gd name="connsiteX3-247" fmla="*/ 121920 w 411480"/>
                <a:gd name="connsiteY3-248" fmla="*/ 556574 h 556574"/>
                <a:gd name="connsiteX4-249" fmla="*/ 0 w 411480"/>
                <a:gd name="connsiteY4-250" fmla="*/ 102870 h 556574"/>
                <a:gd name="connsiteX0-251" fmla="*/ 0 w 430530"/>
                <a:gd name="connsiteY0-252" fmla="*/ 106680 h 556574"/>
                <a:gd name="connsiteX1-253" fmla="*/ 304800 w 430530"/>
                <a:gd name="connsiteY1-254" fmla="*/ 0 h 556574"/>
                <a:gd name="connsiteX2-255" fmla="*/ 430530 w 430530"/>
                <a:gd name="connsiteY2-256" fmla="*/ 449894 h 556574"/>
                <a:gd name="connsiteX3-257" fmla="*/ 140970 w 430530"/>
                <a:gd name="connsiteY3-258" fmla="*/ 556574 h 556574"/>
                <a:gd name="connsiteX4-259" fmla="*/ 0 w 430530"/>
                <a:gd name="connsiteY4-260" fmla="*/ 106680 h 556574"/>
                <a:gd name="connsiteX0-261" fmla="*/ 0 w 430530"/>
                <a:gd name="connsiteY0-262" fmla="*/ 106680 h 480374"/>
                <a:gd name="connsiteX1-263" fmla="*/ 304800 w 430530"/>
                <a:gd name="connsiteY1-264" fmla="*/ 0 h 480374"/>
                <a:gd name="connsiteX2-265" fmla="*/ 430530 w 430530"/>
                <a:gd name="connsiteY2-266" fmla="*/ 449894 h 480374"/>
                <a:gd name="connsiteX3-267" fmla="*/ 190500 w 430530"/>
                <a:gd name="connsiteY3-268" fmla="*/ 480374 h 480374"/>
                <a:gd name="connsiteX4-269" fmla="*/ 0 w 430530"/>
                <a:gd name="connsiteY4-270" fmla="*/ 106680 h 480374"/>
                <a:gd name="connsiteX0-271" fmla="*/ 0 w 430530"/>
                <a:gd name="connsiteY0-272" fmla="*/ 106680 h 560384"/>
                <a:gd name="connsiteX1-273" fmla="*/ 304800 w 430530"/>
                <a:gd name="connsiteY1-274" fmla="*/ 0 h 560384"/>
                <a:gd name="connsiteX2-275" fmla="*/ 430530 w 430530"/>
                <a:gd name="connsiteY2-276" fmla="*/ 449894 h 560384"/>
                <a:gd name="connsiteX3-277" fmla="*/ 144780 w 430530"/>
                <a:gd name="connsiteY3-278" fmla="*/ 560384 h 560384"/>
                <a:gd name="connsiteX4-279" fmla="*/ 0 w 430530"/>
                <a:gd name="connsiteY4-280" fmla="*/ 106680 h 560384"/>
                <a:gd name="connsiteX0-281" fmla="*/ 0 w 304800"/>
                <a:gd name="connsiteY0-282" fmla="*/ 106680 h 560384"/>
                <a:gd name="connsiteX1-283" fmla="*/ 304800 w 304800"/>
                <a:gd name="connsiteY1-284" fmla="*/ 0 h 560384"/>
                <a:gd name="connsiteX2-285" fmla="*/ 266700 w 304800"/>
                <a:gd name="connsiteY2-286" fmla="*/ 495614 h 560384"/>
                <a:gd name="connsiteX3-287" fmla="*/ 144780 w 304800"/>
                <a:gd name="connsiteY3-288" fmla="*/ 560384 h 560384"/>
                <a:gd name="connsiteX4-289" fmla="*/ 0 w 304800"/>
                <a:gd name="connsiteY4-290" fmla="*/ 106680 h 560384"/>
                <a:gd name="connsiteX0-291" fmla="*/ 0 w 335280"/>
                <a:gd name="connsiteY0-292" fmla="*/ 106680 h 560384"/>
                <a:gd name="connsiteX1-293" fmla="*/ 304800 w 335280"/>
                <a:gd name="connsiteY1-294" fmla="*/ 0 h 560384"/>
                <a:gd name="connsiteX2-295" fmla="*/ 335280 w 335280"/>
                <a:gd name="connsiteY2-296" fmla="*/ 476564 h 560384"/>
                <a:gd name="connsiteX3-297" fmla="*/ 144780 w 335280"/>
                <a:gd name="connsiteY3-298" fmla="*/ 560384 h 560384"/>
                <a:gd name="connsiteX4-299" fmla="*/ 0 w 335280"/>
                <a:gd name="connsiteY4-300" fmla="*/ 106680 h 560384"/>
                <a:gd name="connsiteX0-301" fmla="*/ 0 w 335280"/>
                <a:gd name="connsiteY0-302" fmla="*/ 0 h 453704"/>
                <a:gd name="connsiteX1-303" fmla="*/ 175260 w 335280"/>
                <a:gd name="connsiteY1-304" fmla="*/ 57150 h 453704"/>
                <a:gd name="connsiteX2-305" fmla="*/ 335280 w 335280"/>
                <a:gd name="connsiteY2-306" fmla="*/ 369884 h 453704"/>
                <a:gd name="connsiteX3-307" fmla="*/ 144780 w 335280"/>
                <a:gd name="connsiteY3-308" fmla="*/ 453704 h 453704"/>
                <a:gd name="connsiteX4-309" fmla="*/ 0 w 335280"/>
                <a:gd name="connsiteY4-310" fmla="*/ 0 h 453704"/>
                <a:gd name="connsiteX0-311" fmla="*/ 0 w 335280"/>
                <a:gd name="connsiteY0-312" fmla="*/ 64770 h 518474"/>
                <a:gd name="connsiteX1-313" fmla="*/ 182880 w 335280"/>
                <a:gd name="connsiteY1-314" fmla="*/ 0 h 518474"/>
                <a:gd name="connsiteX2-315" fmla="*/ 335280 w 335280"/>
                <a:gd name="connsiteY2-316" fmla="*/ 434654 h 518474"/>
                <a:gd name="connsiteX3-317" fmla="*/ 144780 w 335280"/>
                <a:gd name="connsiteY3-318" fmla="*/ 518474 h 518474"/>
                <a:gd name="connsiteX4-319" fmla="*/ 0 w 335280"/>
                <a:gd name="connsiteY4-320" fmla="*/ 64770 h 518474"/>
                <a:gd name="connsiteX0-321" fmla="*/ 0 w 312420"/>
                <a:gd name="connsiteY0-322" fmla="*/ 87630 h 518474"/>
                <a:gd name="connsiteX1-323" fmla="*/ 160020 w 312420"/>
                <a:gd name="connsiteY1-324" fmla="*/ 0 h 518474"/>
                <a:gd name="connsiteX2-325" fmla="*/ 312420 w 312420"/>
                <a:gd name="connsiteY2-326" fmla="*/ 434654 h 518474"/>
                <a:gd name="connsiteX3-327" fmla="*/ 121920 w 312420"/>
                <a:gd name="connsiteY3-328" fmla="*/ 518474 h 518474"/>
                <a:gd name="connsiteX4-329" fmla="*/ 0 w 312420"/>
                <a:gd name="connsiteY4-330" fmla="*/ 87630 h 518474"/>
                <a:gd name="connsiteX0-331" fmla="*/ 0 w 331470"/>
                <a:gd name="connsiteY0-332" fmla="*/ 68580 h 518474"/>
                <a:gd name="connsiteX1-333" fmla="*/ 179070 w 331470"/>
                <a:gd name="connsiteY1-334" fmla="*/ 0 h 518474"/>
                <a:gd name="connsiteX2-335" fmla="*/ 331470 w 331470"/>
                <a:gd name="connsiteY2-336" fmla="*/ 434654 h 518474"/>
                <a:gd name="connsiteX3-337" fmla="*/ 140970 w 331470"/>
                <a:gd name="connsiteY3-338" fmla="*/ 518474 h 518474"/>
                <a:gd name="connsiteX4-339" fmla="*/ 0 w 331470"/>
                <a:gd name="connsiteY4-340" fmla="*/ 68580 h 518474"/>
                <a:gd name="connsiteX0-341" fmla="*/ 0 w 300990"/>
                <a:gd name="connsiteY0-342" fmla="*/ 0 h 667064"/>
                <a:gd name="connsiteX1-343" fmla="*/ 148590 w 300990"/>
                <a:gd name="connsiteY1-344" fmla="*/ 148590 h 667064"/>
                <a:gd name="connsiteX2-345" fmla="*/ 300990 w 300990"/>
                <a:gd name="connsiteY2-346" fmla="*/ 583244 h 667064"/>
                <a:gd name="connsiteX3-347" fmla="*/ 110490 w 300990"/>
                <a:gd name="connsiteY3-348" fmla="*/ 667064 h 667064"/>
                <a:gd name="connsiteX4-349" fmla="*/ 0 w 300990"/>
                <a:gd name="connsiteY4-350" fmla="*/ 0 h 667064"/>
                <a:gd name="connsiteX0-351" fmla="*/ 0 w 327660"/>
                <a:gd name="connsiteY0-352" fmla="*/ 152400 h 819464"/>
                <a:gd name="connsiteX1-353" fmla="*/ 327660 w 327660"/>
                <a:gd name="connsiteY1-354" fmla="*/ 0 h 819464"/>
                <a:gd name="connsiteX2-355" fmla="*/ 300990 w 327660"/>
                <a:gd name="connsiteY2-356" fmla="*/ 735644 h 819464"/>
                <a:gd name="connsiteX3-357" fmla="*/ 110490 w 327660"/>
                <a:gd name="connsiteY3-358" fmla="*/ 819464 h 819464"/>
                <a:gd name="connsiteX4-359" fmla="*/ 0 w 327660"/>
                <a:gd name="connsiteY4-360" fmla="*/ 152400 h 819464"/>
                <a:gd name="connsiteX0-361" fmla="*/ 0 w 461010"/>
                <a:gd name="connsiteY0-362" fmla="*/ 152400 h 819464"/>
                <a:gd name="connsiteX1-363" fmla="*/ 327660 w 461010"/>
                <a:gd name="connsiteY1-364" fmla="*/ 0 h 819464"/>
                <a:gd name="connsiteX2-365" fmla="*/ 461010 w 461010"/>
                <a:gd name="connsiteY2-366" fmla="*/ 434654 h 819464"/>
                <a:gd name="connsiteX3-367" fmla="*/ 110490 w 461010"/>
                <a:gd name="connsiteY3-368" fmla="*/ 819464 h 819464"/>
                <a:gd name="connsiteX4-369" fmla="*/ 0 w 461010"/>
                <a:gd name="connsiteY4-370" fmla="*/ 152400 h 819464"/>
                <a:gd name="connsiteX0-371" fmla="*/ 0 w 461010"/>
                <a:gd name="connsiteY0-372" fmla="*/ 152400 h 590864"/>
                <a:gd name="connsiteX1-373" fmla="*/ 327660 w 461010"/>
                <a:gd name="connsiteY1-374" fmla="*/ 0 h 590864"/>
                <a:gd name="connsiteX2-375" fmla="*/ 461010 w 461010"/>
                <a:gd name="connsiteY2-376" fmla="*/ 434654 h 590864"/>
                <a:gd name="connsiteX3-377" fmla="*/ 137160 w 461010"/>
                <a:gd name="connsiteY3-378" fmla="*/ 590864 h 590864"/>
                <a:gd name="connsiteX4-379" fmla="*/ 0 w 461010"/>
                <a:gd name="connsiteY4-380" fmla="*/ 152400 h 590864"/>
                <a:gd name="connsiteX0-381" fmla="*/ 25400 w 323850"/>
                <a:gd name="connsiteY0-382" fmla="*/ 109220 h 590864"/>
                <a:gd name="connsiteX1-383" fmla="*/ 190500 w 323850"/>
                <a:gd name="connsiteY1-384" fmla="*/ 0 h 590864"/>
                <a:gd name="connsiteX2-385" fmla="*/ 323850 w 323850"/>
                <a:gd name="connsiteY2-386" fmla="*/ 434654 h 590864"/>
                <a:gd name="connsiteX3-387" fmla="*/ 0 w 323850"/>
                <a:gd name="connsiteY3-388" fmla="*/ 590864 h 590864"/>
                <a:gd name="connsiteX4-389" fmla="*/ 25400 w 323850"/>
                <a:gd name="connsiteY4-390" fmla="*/ 109220 h 590864"/>
                <a:gd name="connsiteX0-391" fmla="*/ 25400 w 323850"/>
                <a:gd name="connsiteY0-392" fmla="*/ 2540 h 484184"/>
                <a:gd name="connsiteX1-393" fmla="*/ 241300 w 323850"/>
                <a:gd name="connsiteY1-394" fmla="*/ 0 h 484184"/>
                <a:gd name="connsiteX2-395" fmla="*/ 323850 w 323850"/>
                <a:gd name="connsiteY2-396" fmla="*/ 327974 h 484184"/>
                <a:gd name="connsiteX3-397" fmla="*/ 0 w 323850"/>
                <a:gd name="connsiteY3-398" fmla="*/ 484184 h 484184"/>
                <a:gd name="connsiteX4-399" fmla="*/ 25400 w 323850"/>
                <a:gd name="connsiteY4-400" fmla="*/ 2540 h 484184"/>
                <a:gd name="connsiteX0-401" fmla="*/ 25400 w 241300"/>
                <a:gd name="connsiteY0-402" fmla="*/ 2540 h 484184"/>
                <a:gd name="connsiteX1-403" fmla="*/ 241300 w 241300"/>
                <a:gd name="connsiteY1-404" fmla="*/ 0 h 484184"/>
                <a:gd name="connsiteX2-405" fmla="*/ 240030 w 241300"/>
                <a:gd name="connsiteY2-406" fmla="*/ 449894 h 484184"/>
                <a:gd name="connsiteX3-407" fmla="*/ 0 w 241300"/>
                <a:gd name="connsiteY3-408" fmla="*/ 484184 h 484184"/>
                <a:gd name="connsiteX4-409" fmla="*/ 25400 w 241300"/>
                <a:gd name="connsiteY4-410" fmla="*/ 2540 h 484184"/>
                <a:gd name="connsiteX0-411" fmla="*/ 2540 w 218440"/>
                <a:gd name="connsiteY0-412" fmla="*/ 2540 h 451164"/>
                <a:gd name="connsiteX1-413" fmla="*/ 218440 w 218440"/>
                <a:gd name="connsiteY1-414" fmla="*/ 0 h 451164"/>
                <a:gd name="connsiteX2-415" fmla="*/ 217170 w 218440"/>
                <a:gd name="connsiteY2-416" fmla="*/ 449894 h 451164"/>
                <a:gd name="connsiteX3-417" fmla="*/ 0 w 218440"/>
                <a:gd name="connsiteY3-418" fmla="*/ 451164 h 451164"/>
                <a:gd name="connsiteX4-419" fmla="*/ 2540 w 218440"/>
                <a:gd name="connsiteY4-420" fmla="*/ 2540 h 451164"/>
                <a:gd name="connsiteX0-421" fmla="*/ 635 w 216535"/>
                <a:gd name="connsiteY0-422" fmla="*/ 2540 h 449894"/>
                <a:gd name="connsiteX1-423" fmla="*/ 216535 w 216535"/>
                <a:gd name="connsiteY1-424" fmla="*/ 0 h 449894"/>
                <a:gd name="connsiteX2-425" fmla="*/ 215265 w 216535"/>
                <a:gd name="connsiteY2-426" fmla="*/ 449894 h 449894"/>
                <a:gd name="connsiteX3-427" fmla="*/ 0 w 216535"/>
                <a:gd name="connsiteY3-428" fmla="*/ 441639 h 449894"/>
                <a:gd name="connsiteX4-429" fmla="*/ 635 w 216535"/>
                <a:gd name="connsiteY4-430" fmla="*/ 2540 h 449894"/>
                <a:gd name="connsiteX0-431" fmla="*/ 635 w 238130"/>
                <a:gd name="connsiteY0-432" fmla="*/ 2540 h 441639"/>
                <a:gd name="connsiteX1-433" fmla="*/ 216535 w 238130"/>
                <a:gd name="connsiteY1-434" fmla="*/ 0 h 441639"/>
                <a:gd name="connsiteX2-435" fmla="*/ 238125 w 238130"/>
                <a:gd name="connsiteY2-436" fmla="*/ 430844 h 441639"/>
                <a:gd name="connsiteX3-437" fmla="*/ 0 w 238130"/>
                <a:gd name="connsiteY3-438" fmla="*/ 441639 h 441639"/>
                <a:gd name="connsiteX4-439" fmla="*/ 635 w 238130"/>
                <a:gd name="connsiteY4-440" fmla="*/ 2540 h 441639"/>
                <a:gd name="connsiteX0-441" fmla="*/ 635 w 230513"/>
                <a:gd name="connsiteY0-442" fmla="*/ 2540 h 441639"/>
                <a:gd name="connsiteX1-443" fmla="*/ 216535 w 230513"/>
                <a:gd name="connsiteY1-444" fmla="*/ 0 h 441639"/>
                <a:gd name="connsiteX2-445" fmla="*/ 230505 w 230513"/>
                <a:gd name="connsiteY2-446" fmla="*/ 438464 h 441639"/>
                <a:gd name="connsiteX3-447" fmla="*/ 0 w 230513"/>
                <a:gd name="connsiteY3-448" fmla="*/ 441639 h 441639"/>
                <a:gd name="connsiteX4-449" fmla="*/ 635 w 230513"/>
                <a:gd name="connsiteY4-450" fmla="*/ 2540 h 441639"/>
                <a:gd name="connsiteX0-451" fmla="*/ 635 w 230513"/>
                <a:gd name="connsiteY0-452" fmla="*/ 2540 h 454974"/>
                <a:gd name="connsiteX1-453" fmla="*/ 216535 w 230513"/>
                <a:gd name="connsiteY1-454" fmla="*/ 0 h 454974"/>
                <a:gd name="connsiteX2-455" fmla="*/ 230505 w 230513"/>
                <a:gd name="connsiteY2-456" fmla="*/ 438464 h 454974"/>
                <a:gd name="connsiteX3-457" fmla="*/ 0 w 230513"/>
                <a:gd name="connsiteY3-458" fmla="*/ 454974 h 454974"/>
                <a:gd name="connsiteX4-459" fmla="*/ 635 w 230513"/>
                <a:gd name="connsiteY4-460" fmla="*/ 2540 h 454974"/>
                <a:gd name="connsiteX0-461" fmla="*/ 99 w 233787"/>
                <a:gd name="connsiteY0-462" fmla="*/ 19685 h 454974"/>
                <a:gd name="connsiteX1-463" fmla="*/ 219809 w 233787"/>
                <a:gd name="connsiteY1-464" fmla="*/ 0 h 454974"/>
                <a:gd name="connsiteX2-465" fmla="*/ 233779 w 233787"/>
                <a:gd name="connsiteY2-466" fmla="*/ 438464 h 454974"/>
                <a:gd name="connsiteX3-467" fmla="*/ 3274 w 233787"/>
                <a:gd name="connsiteY3-468" fmla="*/ 454974 h 454974"/>
                <a:gd name="connsiteX4-469" fmla="*/ 99 w 233787"/>
                <a:gd name="connsiteY4-470" fmla="*/ 19685 h 454974"/>
                <a:gd name="connsiteX0-471" fmla="*/ 99 w 250289"/>
                <a:gd name="connsiteY0-472" fmla="*/ 10160 h 445449"/>
                <a:gd name="connsiteX1-473" fmla="*/ 250289 w 250289"/>
                <a:gd name="connsiteY1-474" fmla="*/ 0 h 445449"/>
                <a:gd name="connsiteX2-475" fmla="*/ 233779 w 250289"/>
                <a:gd name="connsiteY2-476" fmla="*/ 428939 h 445449"/>
                <a:gd name="connsiteX3-477" fmla="*/ 3274 w 250289"/>
                <a:gd name="connsiteY3-478" fmla="*/ 445449 h 445449"/>
                <a:gd name="connsiteX4-479" fmla="*/ 99 w 250289"/>
                <a:gd name="connsiteY4-480" fmla="*/ 10160 h 445449"/>
                <a:gd name="connsiteX0-481" fmla="*/ 99 w 254758"/>
                <a:gd name="connsiteY0-482" fmla="*/ 10160 h 445449"/>
                <a:gd name="connsiteX1-483" fmla="*/ 250289 w 254758"/>
                <a:gd name="connsiteY1-484" fmla="*/ 0 h 445449"/>
                <a:gd name="connsiteX2-485" fmla="*/ 254734 w 254758"/>
                <a:gd name="connsiteY2-486" fmla="*/ 419414 h 445449"/>
                <a:gd name="connsiteX3-487" fmla="*/ 3274 w 254758"/>
                <a:gd name="connsiteY3-488" fmla="*/ 445449 h 445449"/>
                <a:gd name="connsiteX4-489" fmla="*/ 99 w 254758"/>
                <a:gd name="connsiteY4-490" fmla="*/ 10160 h 445449"/>
                <a:gd name="connsiteX0-491" fmla="*/ 99 w 1429484"/>
                <a:gd name="connsiteY0-492" fmla="*/ 126365 h 561654"/>
                <a:gd name="connsiteX1-493" fmla="*/ 1429484 w 1429484"/>
                <a:gd name="connsiteY1-494" fmla="*/ 0 h 561654"/>
                <a:gd name="connsiteX2-495" fmla="*/ 254734 w 1429484"/>
                <a:gd name="connsiteY2-496" fmla="*/ 535619 h 561654"/>
                <a:gd name="connsiteX3-497" fmla="*/ 3274 w 1429484"/>
                <a:gd name="connsiteY3-498" fmla="*/ 561654 h 561654"/>
                <a:gd name="connsiteX4-499" fmla="*/ 99 w 1429484"/>
                <a:gd name="connsiteY4-500" fmla="*/ 126365 h 561654"/>
                <a:gd name="connsiteX0-501" fmla="*/ 99 w 1429484"/>
                <a:gd name="connsiteY0-502" fmla="*/ 126365 h 561654"/>
                <a:gd name="connsiteX1-503" fmla="*/ 1429484 w 1429484"/>
                <a:gd name="connsiteY1-504" fmla="*/ 0 h 561654"/>
                <a:gd name="connsiteX2-505" fmla="*/ 254734 w 1429484"/>
                <a:gd name="connsiteY2-506" fmla="*/ 535619 h 561654"/>
                <a:gd name="connsiteX3-507" fmla="*/ 3274 w 1429484"/>
                <a:gd name="connsiteY3-508" fmla="*/ 561654 h 561654"/>
                <a:gd name="connsiteX4-509" fmla="*/ 99 w 1429484"/>
                <a:gd name="connsiteY4-510" fmla="*/ 126365 h 561654"/>
                <a:gd name="connsiteX0-511" fmla="*/ 99 w 1571089"/>
                <a:gd name="connsiteY0-512" fmla="*/ 126365 h 561654"/>
                <a:gd name="connsiteX1-513" fmla="*/ 1429484 w 1571089"/>
                <a:gd name="connsiteY1-514" fmla="*/ 0 h 561654"/>
                <a:gd name="connsiteX2-515" fmla="*/ 1571089 w 1571089"/>
                <a:gd name="connsiteY2-516" fmla="*/ 415604 h 561654"/>
                <a:gd name="connsiteX3-517" fmla="*/ 3274 w 1571089"/>
                <a:gd name="connsiteY3-518" fmla="*/ 561654 h 561654"/>
                <a:gd name="connsiteX4-519" fmla="*/ 99 w 1571089"/>
                <a:gd name="connsiteY4-520" fmla="*/ 126365 h 561654"/>
                <a:gd name="connsiteX0-521" fmla="*/ 99 w 1571089"/>
                <a:gd name="connsiteY0-522" fmla="*/ 126365 h 561654"/>
                <a:gd name="connsiteX1-523" fmla="*/ 1429484 w 1571089"/>
                <a:gd name="connsiteY1-524" fmla="*/ 0 h 561654"/>
                <a:gd name="connsiteX2-525" fmla="*/ 1571089 w 1571089"/>
                <a:gd name="connsiteY2-526" fmla="*/ 415604 h 561654"/>
                <a:gd name="connsiteX3-527" fmla="*/ 3274 w 1571089"/>
                <a:gd name="connsiteY3-528" fmla="*/ 561654 h 561654"/>
                <a:gd name="connsiteX4-529" fmla="*/ 99 w 1571089"/>
                <a:gd name="connsiteY4-530" fmla="*/ 126365 h 561654"/>
                <a:gd name="connsiteX0-531" fmla="*/ 99 w 1571089"/>
                <a:gd name="connsiteY0-532" fmla="*/ 126365 h 561654"/>
                <a:gd name="connsiteX1-533" fmla="*/ 1429484 w 1571089"/>
                <a:gd name="connsiteY1-534" fmla="*/ 0 h 561654"/>
                <a:gd name="connsiteX2-535" fmla="*/ 1571089 w 1571089"/>
                <a:gd name="connsiteY2-536" fmla="*/ 415604 h 561654"/>
                <a:gd name="connsiteX3-537" fmla="*/ 3274 w 1571089"/>
                <a:gd name="connsiteY3-538" fmla="*/ 561654 h 561654"/>
                <a:gd name="connsiteX4-539" fmla="*/ 99 w 1571089"/>
                <a:gd name="connsiteY4-540" fmla="*/ 126365 h 561654"/>
                <a:gd name="connsiteX0-541" fmla="*/ 99 w 1571089"/>
                <a:gd name="connsiteY0-542" fmla="*/ 128270 h 563559"/>
                <a:gd name="connsiteX1-543" fmla="*/ 1440914 w 1571089"/>
                <a:gd name="connsiteY1-544" fmla="*/ 0 h 563559"/>
                <a:gd name="connsiteX2-545" fmla="*/ 1571089 w 1571089"/>
                <a:gd name="connsiteY2-546" fmla="*/ 417509 h 563559"/>
                <a:gd name="connsiteX3-547" fmla="*/ 3274 w 1571089"/>
                <a:gd name="connsiteY3-548" fmla="*/ 563559 h 563559"/>
                <a:gd name="connsiteX4-549" fmla="*/ 99 w 1571089"/>
                <a:gd name="connsiteY4-550" fmla="*/ 128270 h 563559"/>
                <a:gd name="connsiteX0-551" fmla="*/ 99 w 1571089"/>
                <a:gd name="connsiteY0-552" fmla="*/ 124460 h 559749"/>
                <a:gd name="connsiteX1-553" fmla="*/ 1450439 w 1571089"/>
                <a:gd name="connsiteY1-554" fmla="*/ 0 h 559749"/>
                <a:gd name="connsiteX2-555" fmla="*/ 1571089 w 1571089"/>
                <a:gd name="connsiteY2-556" fmla="*/ 413699 h 559749"/>
                <a:gd name="connsiteX3-557" fmla="*/ 3274 w 1571089"/>
                <a:gd name="connsiteY3-558" fmla="*/ 559749 h 559749"/>
                <a:gd name="connsiteX4-559" fmla="*/ 99 w 1571089"/>
                <a:gd name="connsiteY4-560" fmla="*/ 124460 h 559749"/>
                <a:gd name="connsiteX0-561" fmla="*/ 99 w 1571089"/>
                <a:gd name="connsiteY0-562" fmla="*/ 130175 h 565464"/>
                <a:gd name="connsiteX1-563" fmla="*/ 1298039 w 1571089"/>
                <a:gd name="connsiteY1-564" fmla="*/ 0 h 565464"/>
                <a:gd name="connsiteX2-565" fmla="*/ 1571089 w 1571089"/>
                <a:gd name="connsiteY2-566" fmla="*/ 419414 h 565464"/>
                <a:gd name="connsiteX3-567" fmla="*/ 3274 w 1571089"/>
                <a:gd name="connsiteY3-568" fmla="*/ 565464 h 565464"/>
                <a:gd name="connsiteX4-569" fmla="*/ 99 w 1571089"/>
                <a:gd name="connsiteY4-570" fmla="*/ 130175 h 565464"/>
                <a:gd name="connsiteX0-571" fmla="*/ 99 w 1571089"/>
                <a:gd name="connsiteY0-572" fmla="*/ 130175 h 565464"/>
                <a:gd name="connsiteX1-573" fmla="*/ 1317089 w 1571089"/>
                <a:gd name="connsiteY1-574" fmla="*/ 0 h 565464"/>
                <a:gd name="connsiteX2-575" fmla="*/ 1571089 w 1571089"/>
                <a:gd name="connsiteY2-576" fmla="*/ 419414 h 565464"/>
                <a:gd name="connsiteX3-577" fmla="*/ 3274 w 1571089"/>
                <a:gd name="connsiteY3-578" fmla="*/ 565464 h 565464"/>
                <a:gd name="connsiteX4-579" fmla="*/ 99 w 1571089"/>
                <a:gd name="connsiteY4-580" fmla="*/ 130175 h 565464"/>
                <a:gd name="connsiteX0-581" fmla="*/ 99 w 1521559"/>
                <a:gd name="connsiteY0-582" fmla="*/ 130175 h 565464"/>
                <a:gd name="connsiteX1-583" fmla="*/ 1317089 w 1521559"/>
                <a:gd name="connsiteY1-584" fmla="*/ 0 h 565464"/>
                <a:gd name="connsiteX2-585" fmla="*/ 1521559 w 1521559"/>
                <a:gd name="connsiteY2-586" fmla="*/ 411794 h 565464"/>
                <a:gd name="connsiteX3-587" fmla="*/ 3274 w 1521559"/>
                <a:gd name="connsiteY3-588" fmla="*/ 565464 h 565464"/>
                <a:gd name="connsiteX4-589" fmla="*/ 99 w 1521559"/>
                <a:gd name="connsiteY4-590" fmla="*/ 130175 h 565464"/>
                <a:gd name="connsiteX0-591" fmla="*/ 21590 w 1543050"/>
                <a:gd name="connsiteY0-592" fmla="*/ 130175 h 580704"/>
                <a:gd name="connsiteX1-593" fmla="*/ 1338580 w 1543050"/>
                <a:gd name="connsiteY1-594" fmla="*/ 0 h 580704"/>
                <a:gd name="connsiteX2-595" fmla="*/ 1543050 w 1543050"/>
                <a:gd name="connsiteY2-596" fmla="*/ 411794 h 580704"/>
                <a:gd name="connsiteX3-597" fmla="*/ 0 w 1543050"/>
                <a:gd name="connsiteY3-598" fmla="*/ 580704 h 580704"/>
                <a:gd name="connsiteX4-599" fmla="*/ 21590 w 1543050"/>
                <a:gd name="connsiteY4-600" fmla="*/ 130175 h 580704"/>
                <a:gd name="connsiteX0-601" fmla="*/ 21590 w 1543050"/>
                <a:gd name="connsiteY0-602" fmla="*/ 541655 h 992184"/>
                <a:gd name="connsiteX1-603" fmla="*/ 934720 w 1543050"/>
                <a:gd name="connsiteY1-604" fmla="*/ 0 h 992184"/>
                <a:gd name="connsiteX2-605" fmla="*/ 1543050 w 1543050"/>
                <a:gd name="connsiteY2-606" fmla="*/ 823274 h 992184"/>
                <a:gd name="connsiteX3-607" fmla="*/ 0 w 1543050"/>
                <a:gd name="connsiteY3-608" fmla="*/ 992184 h 992184"/>
                <a:gd name="connsiteX4-609" fmla="*/ 21590 w 1543050"/>
                <a:gd name="connsiteY4-610" fmla="*/ 541655 h 992184"/>
                <a:gd name="connsiteX0-611" fmla="*/ 21590 w 1150620"/>
                <a:gd name="connsiteY0-612" fmla="*/ 541655 h 992184"/>
                <a:gd name="connsiteX1-613" fmla="*/ 934720 w 1150620"/>
                <a:gd name="connsiteY1-614" fmla="*/ 0 h 992184"/>
                <a:gd name="connsiteX2-615" fmla="*/ 1150620 w 1150620"/>
                <a:gd name="connsiteY2-616" fmla="*/ 407984 h 992184"/>
                <a:gd name="connsiteX3-617" fmla="*/ 0 w 1150620"/>
                <a:gd name="connsiteY3-618" fmla="*/ 992184 h 992184"/>
                <a:gd name="connsiteX4-619" fmla="*/ 21590 w 1150620"/>
                <a:gd name="connsiteY4-620" fmla="*/ 541655 h 992184"/>
                <a:gd name="connsiteX0-621" fmla="*/ 3 w 1129033"/>
                <a:gd name="connsiteY0-622" fmla="*/ 541655 h 965514"/>
                <a:gd name="connsiteX1-623" fmla="*/ 913133 w 1129033"/>
                <a:gd name="connsiteY1-624" fmla="*/ 0 h 965514"/>
                <a:gd name="connsiteX2-625" fmla="*/ 1129033 w 1129033"/>
                <a:gd name="connsiteY2-626" fmla="*/ 407984 h 965514"/>
                <a:gd name="connsiteX3-627" fmla="*/ 180343 w 1129033"/>
                <a:gd name="connsiteY3-628" fmla="*/ 965514 h 965514"/>
                <a:gd name="connsiteX4-629" fmla="*/ 3 w 1129033"/>
                <a:gd name="connsiteY4-630" fmla="*/ 541655 h 965514"/>
                <a:gd name="connsiteX0-631" fmla="*/ 0 w 1129030"/>
                <a:gd name="connsiteY0-632" fmla="*/ 541655 h 965514"/>
                <a:gd name="connsiteX1-633" fmla="*/ 913130 w 1129030"/>
                <a:gd name="connsiteY1-634" fmla="*/ 0 h 965514"/>
                <a:gd name="connsiteX2-635" fmla="*/ 1129030 w 1129030"/>
                <a:gd name="connsiteY2-636" fmla="*/ 407984 h 965514"/>
                <a:gd name="connsiteX3-637" fmla="*/ 180340 w 1129030"/>
                <a:gd name="connsiteY3-638" fmla="*/ 965514 h 965514"/>
                <a:gd name="connsiteX4-639" fmla="*/ 0 w 1129030"/>
                <a:gd name="connsiteY4-640" fmla="*/ 541655 h 965514"/>
                <a:gd name="connsiteX0-641" fmla="*/ 0 w 1129030"/>
                <a:gd name="connsiteY0-642" fmla="*/ 541655 h 965514"/>
                <a:gd name="connsiteX1-643" fmla="*/ 913130 w 1129030"/>
                <a:gd name="connsiteY1-644" fmla="*/ 0 h 965514"/>
                <a:gd name="connsiteX2-645" fmla="*/ 1129030 w 1129030"/>
                <a:gd name="connsiteY2-646" fmla="*/ 407984 h 965514"/>
                <a:gd name="connsiteX3-647" fmla="*/ 180340 w 1129030"/>
                <a:gd name="connsiteY3-648" fmla="*/ 965514 h 965514"/>
                <a:gd name="connsiteX4-649" fmla="*/ 0 w 1129030"/>
                <a:gd name="connsiteY4-650" fmla="*/ 541655 h 965514"/>
                <a:gd name="connsiteX0-651" fmla="*/ 0 w 1129030"/>
                <a:gd name="connsiteY0-652" fmla="*/ 541655 h 965514"/>
                <a:gd name="connsiteX1-653" fmla="*/ 913130 w 1129030"/>
                <a:gd name="connsiteY1-654" fmla="*/ 0 h 965514"/>
                <a:gd name="connsiteX2-655" fmla="*/ 1129030 w 1129030"/>
                <a:gd name="connsiteY2-656" fmla="*/ 407984 h 965514"/>
                <a:gd name="connsiteX3-657" fmla="*/ 180340 w 1129030"/>
                <a:gd name="connsiteY3-658" fmla="*/ 965514 h 965514"/>
                <a:gd name="connsiteX4-659" fmla="*/ 0 w 1129030"/>
                <a:gd name="connsiteY4-660" fmla="*/ 541655 h 965514"/>
                <a:gd name="connsiteX0-661" fmla="*/ 0 w 1129030"/>
                <a:gd name="connsiteY0-662" fmla="*/ 541655 h 965514"/>
                <a:gd name="connsiteX1-663" fmla="*/ 913130 w 1129030"/>
                <a:gd name="connsiteY1-664" fmla="*/ 0 h 965514"/>
                <a:gd name="connsiteX2-665" fmla="*/ 1129030 w 1129030"/>
                <a:gd name="connsiteY2-666" fmla="*/ 407984 h 965514"/>
                <a:gd name="connsiteX3-667" fmla="*/ 180340 w 1129030"/>
                <a:gd name="connsiteY3-668" fmla="*/ 965514 h 965514"/>
                <a:gd name="connsiteX4-669" fmla="*/ 0 w 1129030"/>
                <a:gd name="connsiteY4-670" fmla="*/ 541655 h 965514"/>
                <a:gd name="connsiteX0-671" fmla="*/ 0 w 1129030"/>
                <a:gd name="connsiteY0-672" fmla="*/ 541655 h 965514"/>
                <a:gd name="connsiteX1-673" fmla="*/ 913130 w 1129030"/>
                <a:gd name="connsiteY1-674" fmla="*/ 0 h 965514"/>
                <a:gd name="connsiteX2-675" fmla="*/ 1129030 w 1129030"/>
                <a:gd name="connsiteY2-676" fmla="*/ 407984 h 965514"/>
                <a:gd name="connsiteX3-677" fmla="*/ 180340 w 1129030"/>
                <a:gd name="connsiteY3-678" fmla="*/ 965514 h 965514"/>
                <a:gd name="connsiteX4-679" fmla="*/ 0 w 1129030"/>
                <a:gd name="connsiteY4-680" fmla="*/ 541655 h 965514"/>
                <a:gd name="connsiteX0-681" fmla="*/ 0 w 1129030"/>
                <a:gd name="connsiteY0-682" fmla="*/ 541655 h 965514"/>
                <a:gd name="connsiteX1-683" fmla="*/ 913130 w 1129030"/>
                <a:gd name="connsiteY1-684" fmla="*/ 0 h 965514"/>
                <a:gd name="connsiteX2-685" fmla="*/ 1129030 w 1129030"/>
                <a:gd name="connsiteY2-686" fmla="*/ 407984 h 965514"/>
                <a:gd name="connsiteX3-687" fmla="*/ 180340 w 1129030"/>
                <a:gd name="connsiteY3-688" fmla="*/ 965514 h 965514"/>
                <a:gd name="connsiteX4-689" fmla="*/ 0 w 1129030"/>
                <a:gd name="connsiteY4-690" fmla="*/ 541655 h 965514"/>
                <a:gd name="connsiteX0-691" fmla="*/ 0 w 1125220"/>
                <a:gd name="connsiteY0-692" fmla="*/ 541655 h 965514"/>
                <a:gd name="connsiteX1-693" fmla="*/ 909320 w 1125220"/>
                <a:gd name="connsiteY1-694" fmla="*/ 0 h 965514"/>
                <a:gd name="connsiteX2-695" fmla="*/ 1125220 w 1125220"/>
                <a:gd name="connsiteY2-696" fmla="*/ 407984 h 965514"/>
                <a:gd name="connsiteX3-697" fmla="*/ 176530 w 1125220"/>
                <a:gd name="connsiteY3-698" fmla="*/ 965514 h 965514"/>
                <a:gd name="connsiteX4-699" fmla="*/ 0 w 1125220"/>
                <a:gd name="connsiteY4-700" fmla="*/ 541655 h 965514"/>
                <a:gd name="connsiteX0-701" fmla="*/ 0 w 1125220"/>
                <a:gd name="connsiteY0-702" fmla="*/ 541655 h 965514"/>
                <a:gd name="connsiteX1-703" fmla="*/ 909320 w 1125220"/>
                <a:gd name="connsiteY1-704" fmla="*/ 0 h 965514"/>
                <a:gd name="connsiteX2-705" fmla="*/ 1125220 w 1125220"/>
                <a:gd name="connsiteY2-706" fmla="*/ 407984 h 965514"/>
                <a:gd name="connsiteX3-707" fmla="*/ 176530 w 1125220"/>
                <a:gd name="connsiteY3-708" fmla="*/ 965514 h 965514"/>
                <a:gd name="connsiteX4-709" fmla="*/ 0 w 1125220"/>
                <a:gd name="connsiteY4-710" fmla="*/ 541655 h 965514"/>
                <a:gd name="connsiteX0-711" fmla="*/ 0 w 1123315"/>
                <a:gd name="connsiteY0-712" fmla="*/ 541655 h 965514"/>
                <a:gd name="connsiteX1-713" fmla="*/ 909320 w 1123315"/>
                <a:gd name="connsiteY1-714" fmla="*/ 0 h 965514"/>
                <a:gd name="connsiteX2-715" fmla="*/ 1123315 w 1123315"/>
                <a:gd name="connsiteY2-716" fmla="*/ 398459 h 965514"/>
                <a:gd name="connsiteX3-717" fmla="*/ 176530 w 1123315"/>
                <a:gd name="connsiteY3-718" fmla="*/ 965514 h 965514"/>
                <a:gd name="connsiteX4-719" fmla="*/ 0 w 1123315"/>
                <a:gd name="connsiteY4-720" fmla="*/ 541655 h 965514"/>
                <a:gd name="connsiteX0-721" fmla="*/ 0 w 1183745"/>
                <a:gd name="connsiteY0-722" fmla="*/ 541655 h 965514"/>
                <a:gd name="connsiteX1-723" fmla="*/ 909320 w 1183745"/>
                <a:gd name="connsiteY1-724" fmla="*/ 0 h 965514"/>
                <a:gd name="connsiteX2-725" fmla="*/ 1123315 w 1183745"/>
                <a:gd name="connsiteY2-726" fmla="*/ 398459 h 965514"/>
                <a:gd name="connsiteX3-727" fmla="*/ 1097752 w 1183745"/>
                <a:gd name="connsiteY3-728" fmla="*/ 423643 h 965514"/>
                <a:gd name="connsiteX4-729" fmla="*/ 176530 w 1183745"/>
                <a:gd name="connsiteY4-730" fmla="*/ 965514 h 965514"/>
                <a:gd name="connsiteX5" fmla="*/ 0 w 1183745"/>
                <a:gd name="connsiteY5" fmla="*/ 541655 h 965514"/>
                <a:gd name="connsiteX0-731" fmla="*/ 0 w 1123315"/>
                <a:gd name="connsiteY0-732" fmla="*/ 541655 h 965514"/>
                <a:gd name="connsiteX1-733" fmla="*/ 909320 w 1123315"/>
                <a:gd name="connsiteY1-734" fmla="*/ 0 h 965514"/>
                <a:gd name="connsiteX2-735" fmla="*/ 1123315 w 1123315"/>
                <a:gd name="connsiteY2-736" fmla="*/ 398459 h 965514"/>
                <a:gd name="connsiteX3-737" fmla="*/ 1097752 w 1123315"/>
                <a:gd name="connsiteY3-738" fmla="*/ 423643 h 965514"/>
                <a:gd name="connsiteX4-739" fmla="*/ 176530 w 1123315"/>
                <a:gd name="connsiteY4-740" fmla="*/ 965514 h 965514"/>
                <a:gd name="connsiteX5-741" fmla="*/ 0 w 1123315"/>
                <a:gd name="connsiteY5-742" fmla="*/ 541655 h 965514"/>
                <a:gd name="connsiteX0-743" fmla="*/ 0 w 1123315"/>
                <a:gd name="connsiteY0-744" fmla="*/ 541655 h 965514"/>
                <a:gd name="connsiteX1-745" fmla="*/ 909320 w 1123315"/>
                <a:gd name="connsiteY1-746" fmla="*/ 0 h 965514"/>
                <a:gd name="connsiteX2-747" fmla="*/ 1123315 w 1123315"/>
                <a:gd name="connsiteY2-748" fmla="*/ 398459 h 965514"/>
                <a:gd name="connsiteX3-749" fmla="*/ 1097752 w 1123315"/>
                <a:gd name="connsiteY3-750" fmla="*/ 423643 h 965514"/>
                <a:gd name="connsiteX4-751" fmla="*/ 176530 w 1123315"/>
                <a:gd name="connsiteY4-752" fmla="*/ 965514 h 965514"/>
                <a:gd name="connsiteX5-753" fmla="*/ 0 w 1123315"/>
                <a:gd name="connsiteY5-754" fmla="*/ 541655 h 965514"/>
                <a:gd name="connsiteX0-755" fmla="*/ 0 w 1121410"/>
                <a:gd name="connsiteY0-756" fmla="*/ 541655 h 965514"/>
                <a:gd name="connsiteX1-757" fmla="*/ 909320 w 1121410"/>
                <a:gd name="connsiteY1-758" fmla="*/ 0 h 965514"/>
                <a:gd name="connsiteX2-759" fmla="*/ 1121410 w 1121410"/>
                <a:gd name="connsiteY2-760" fmla="*/ 390839 h 965514"/>
                <a:gd name="connsiteX3-761" fmla="*/ 1097752 w 1121410"/>
                <a:gd name="connsiteY3-762" fmla="*/ 423643 h 965514"/>
                <a:gd name="connsiteX4-763" fmla="*/ 176530 w 1121410"/>
                <a:gd name="connsiteY4-764" fmla="*/ 965514 h 965514"/>
                <a:gd name="connsiteX5-765" fmla="*/ 0 w 1121410"/>
                <a:gd name="connsiteY5-766" fmla="*/ 541655 h 965514"/>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741" y="connsiteY5-742"/>
                </a:cxn>
              </a:cxnLst>
              <a:rect l="l" t="t" r="r" b="b"/>
              <a:pathLst>
                <a:path w="1121410" h="965514">
                  <a:moveTo>
                    <a:pt x="0" y="541655"/>
                  </a:moveTo>
                  <a:cubicBezTo>
                    <a:pt x="460587" y="216323"/>
                    <a:pt x="604943" y="180552"/>
                    <a:pt x="909320" y="0"/>
                  </a:cubicBezTo>
                  <a:lnTo>
                    <a:pt x="1121410" y="390839"/>
                  </a:lnTo>
                  <a:cubicBezTo>
                    <a:pt x="1112889" y="399234"/>
                    <a:pt x="1098653" y="371433"/>
                    <a:pt x="1097752" y="423643"/>
                  </a:cubicBezTo>
                  <a:cubicBezTo>
                    <a:pt x="939955" y="518152"/>
                    <a:pt x="358536" y="944258"/>
                    <a:pt x="176530" y="965514"/>
                  </a:cubicBezTo>
                  <a:lnTo>
                    <a:pt x="0" y="541655"/>
                  </a:lnTo>
                  <a:close/>
                </a:path>
              </a:pathLst>
            </a:custGeom>
            <a:solidFill>
              <a:schemeClr val="accent5">
                <a:lumMod val="20000"/>
                <a:lumOff val="80000"/>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02" name="直接连接符 1101"/>
            <p:cNvCxnSpPr/>
            <p:nvPr/>
          </p:nvCxnSpPr>
          <p:spPr>
            <a:xfrm>
              <a:off x="5328812" y="2203457"/>
              <a:ext cx="211446" cy="423151"/>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239" name="直接连接符 1238"/>
            <p:cNvCxnSpPr/>
            <p:nvPr/>
          </p:nvCxnSpPr>
          <p:spPr>
            <a:xfrm>
              <a:off x="5610286" y="2042613"/>
              <a:ext cx="207167" cy="421038"/>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1262" name="流程图: 接点 1261"/>
            <p:cNvSpPr/>
            <p:nvPr/>
          </p:nvSpPr>
          <p:spPr>
            <a:xfrm rot="344820">
              <a:off x="5806420" y="2450725"/>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cxnSp>
          <p:nvCxnSpPr>
            <p:cNvPr id="1240" name="直接连接符 1239"/>
            <p:cNvCxnSpPr/>
            <p:nvPr/>
          </p:nvCxnSpPr>
          <p:spPr>
            <a:xfrm flipH="1">
              <a:off x="5181437" y="2199805"/>
              <a:ext cx="149686" cy="662214"/>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242" name="直接连接符 1241"/>
            <p:cNvCxnSpPr/>
            <p:nvPr/>
          </p:nvCxnSpPr>
          <p:spPr>
            <a:xfrm flipH="1">
              <a:off x="5546837" y="2045463"/>
              <a:ext cx="66883" cy="586208"/>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244" name="直接连接符 1243"/>
            <p:cNvCxnSpPr>
              <a:stCxn id="1050" idx="1"/>
            </p:cNvCxnSpPr>
            <p:nvPr/>
          </p:nvCxnSpPr>
          <p:spPr>
            <a:xfrm flipH="1">
              <a:off x="5824409" y="1881783"/>
              <a:ext cx="89389" cy="584149"/>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1246" name="矩形 971"/>
            <p:cNvSpPr/>
            <p:nvPr/>
          </p:nvSpPr>
          <p:spPr>
            <a:xfrm>
              <a:off x="4995056" y="1900583"/>
              <a:ext cx="1264285" cy="976944"/>
            </a:xfrm>
            <a:custGeom>
              <a:avLst/>
              <a:gdLst>
                <a:gd name="connsiteX0" fmla="*/ 0 w 1200150"/>
                <a:gd name="connsiteY0" fmla="*/ 0 h 693734"/>
                <a:gd name="connsiteX1" fmla="*/ 1200150 w 1200150"/>
                <a:gd name="connsiteY1" fmla="*/ 0 h 693734"/>
                <a:gd name="connsiteX2" fmla="*/ 1200150 w 1200150"/>
                <a:gd name="connsiteY2" fmla="*/ 693734 h 693734"/>
                <a:gd name="connsiteX3" fmla="*/ 0 w 1200150"/>
                <a:gd name="connsiteY3" fmla="*/ 693734 h 693734"/>
                <a:gd name="connsiteX4" fmla="*/ 0 w 1200150"/>
                <a:gd name="connsiteY4" fmla="*/ 0 h 693734"/>
                <a:gd name="connsiteX0-1" fmla="*/ 0 w 1200150"/>
                <a:gd name="connsiteY0-2" fmla="*/ 0 h 1467164"/>
                <a:gd name="connsiteX1-3" fmla="*/ 1200150 w 1200150"/>
                <a:gd name="connsiteY1-4" fmla="*/ 0 h 1467164"/>
                <a:gd name="connsiteX2-5" fmla="*/ 1200150 w 1200150"/>
                <a:gd name="connsiteY2-6" fmla="*/ 693734 h 1467164"/>
                <a:gd name="connsiteX3-7" fmla="*/ 922020 w 1200150"/>
                <a:gd name="connsiteY3-8" fmla="*/ 1467164 h 1467164"/>
                <a:gd name="connsiteX4-9" fmla="*/ 0 w 1200150"/>
                <a:gd name="connsiteY4-10" fmla="*/ 0 h 1467164"/>
                <a:gd name="connsiteX0-11" fmla="*/ 0 w 1607820"/>
                <a:gd name="connsiteY0-12" fmla="*/ 0 h 1467164"/>
                <a:gd name="connsiteX1-13" fmla="*/ 1200150 w 1607820"/>
                <a:gd name="connsiteY1-14" fmla="*/ 0 h 1467164"/>
                <a:gd name="connsiteX2-15" fmla="*/ 1607820 w 1607820"/>
                <a:gd name="connsiteY2-16" fmla="*/ 1371914 h 1467164"/>
                <a:gd name="connsiteX3-17" fmla="*/ 922020 w 1607820"/>
                <a:gd name="connsiteY3-18" fmla="*/ 1467164 h 1467164"/>
                <a:gd name="connsiteX4-19" fmla="*/ 0 w 1607820"/>
                <a:gd name="connsiteY4-20" fmla="*/ 0 h 1467164"/>
                <a:gd name="connsiteX0-21" fmla="*/ 0 w 1607820"/>
                <a:gd name="connsiteY0-22" fmla="*/ 0 h 1468121"/>
                <a:gd name="connsiteX1-23" fmla="*/ 1200150 w 1607820"/>
                <a:gd name="connsiteY1-24" fmla="*/ 0 h 1468121"/>
                <a:gd name="connsiteX2-25" fmla="*/ 1607820 w 1607820"/>
                <a:gd name="connsiteY2-26" fmla="*/ 1371914 h 1468121"/>
                <a:gd name="connsiteX3-27" fmla="*/ 922020 w 1607820"/>
                <a:gd name="connsiteY3-28" fmla="*/ 1467164 h 1468121"/>
                <a:gd name="connsiteX4-29" fmla="*/ 0 w 1607820"/>
                <a:gd name="connsiteY4-30" fmla="*/ 0 h 1468121"/>
                <a:gd name="connsiteX0-31" fmla="*/ 0 w 1607820"/>
                <a:gd name="connsiteY0-32" fmla="*/ 0 h 1468121"/>
                <a:gd name="connsiteX1-33" fmla="*/ 1512570 w 1607820"/>
                <a:gd name="connsiteY1-34" fmla="*/ 933450 h 1468121"/>
                <a:gd name="connsiteX2-35" fmla="*/ 1607820 w 1607820"/>
                <a:gd name="connsiteY2-36" fmla="*/ 1371914 h 1468121"/>
                <a:gd name="connsiteX3-37" fmla="*/ 922020 w 1607820"/>
                <a:gd name="connsiteY3-38" fmla="*/ 1467164 h 1468121"/>
                <a:gd name="connsiteX4-39" fmla="*/ 0 w 1607820"/>
                <a:gd name="connsiteY4-40" fmla="*/ 0 h 1468121"/>
                <a:gd name="connsiteX0-41" fmla="*/ 247650 w 685800"/>
                <a:gd name="connsiteY0-42" fmla="*/ 601980 h 601980"/>
                <a:gd name="connsiteX1-43" fmla="*/ 590550 w 685800"/>
                <a:gd name="connsiteY1-44" fmla="*/ 0 h 601980"/>
                <a:gd name="connsiteX2-45" fmla="*/ 685800 w 685800"/>
                <a:gd name="connsiteY2-46" fmla="*/ 438464 h 601980"/>
                <a:gd name="connsiteX3-47" fmla="*/ 0 w 685800"/>
                <a:gd name="connsiteY3-48" fmla="*/ 533714 h 601980"/>
                <a:gd name="connsiteX4-49" fmla="*/ 247650 w 685800"/>
                <a:gd name="connsiteY4-50" fmla="*/ 601980 h 601980"/>
                <a:gd name="connsiteX0-51" fmla="*/ 0 w 777240"/>
                <a:gd name="connsiteY0-52" fmla="*/ 64770 h 534671"/>
                <a:gd name="connsiteX1-53" fmla="*/ 681990 w 777240"/>
                <a:gd name="connsiteY1-54" fmla="*/ 0 h 534671"/>
                <a:gd name="connsiteX2-55" fmla="*/ 777240 w 777240"/>
                <a:gd name="connsiteY2-56" fmla="*/ 438464 h 534671"/>
                <a:gd name="connsiteX3-57" fmla="*/ 91440 w 777240"/>
                <a:gd name="connsiteY3-58" fmla="*/ 533714 h 534671"/>
                <a:gd name="connsiteX4-59" fmla="*/ 0 w 777240"/>
                <a:gd name="connsiteY4-60" fmla="*/ 64770 h 534671"/>
                <a:gd name="connsiteX0-61" fmla="*/ 0 w 777240"/>
                <a:gd name="connsiteY0-62" fmla="*/ 102870 h 572771"/>
                <a:gd name="connsiteX1-63" fmla="*/ 681990 w 777240"/>
                <a:gd name="connsiteY1-64" fmla="*/ 0 h 572771"/>
                <a:gd name="connsiteX2-65" fmla="*/ 777240 w 777240"/>
                <a:gd name="connsiteY2-66" fmla="*/ 476564 h 572771"/>
                <a:gd name="connsiteX3-67" fmla="*/ 91440 w 777240"/>
                <a:gd name="connsiteY3-68" fmla="*/ 571814 h 572771"/>
                <a:gd name="connsiteX4-69" fmla="*/ 0 w 777240"/>
                <a:gd name="connsiteY4-70" fmla="*/ 102870 h 572771"/>
                <a:gd name="connsiteX0-71" fmla="*/ 0 w 777240"/>
                <a:gd name="connsiteY0-72" fmla="*/ 102870 h 572771"/>
                <a:gd name="connsiteX1-73" fmla="*/ 681990 w 777240"/>
                <a:gd name="connsiteY1-74" fmla="*/ 0 h 572771"/>
                <a:gd name="connsiteX2-75" fmla="*/ 777240 w 777240"/>
                <a:gd name="connsiteY2-76" fmla="*/ 476564 h 572771"/>
                <a:gd name="connsiteX3-77" fmla="*/ 91440 w 777240"/>
                <a:gd name="connsiteY3-78" fmla="*/ 571814 h 572771"/>
                <a:gd name="connsiteX4-79" fmla="*/ 0 w 777240"/>
                <a:gd name="connsiteY4-80" fmla="*/ 102870 h 572771"/>
                <a:gd name="connsiteX0-81" fmla="*/ 0 w 777240"/>
                <a:gd name="connsiteY0-82" fmla="*/ 102870 h 572771"/>
                <a:gd name="connsiteX1-83" fmla="*/ 681990 w 777240"/>
                <a:gd name="connsiteY1-84" fmla="*/ 0 h 572771"/>
                <a:gd name="connsiteX2-85" fmla="*/ 777240 w 777240"/>
                <a:gd name="connsiteY2-86" fmla="*/ 476564 h 572771"/>
                <a:gd name="connsiteX3-87" fmla="*/ 91440 w 777240"/>
                <a:gd name="connsiteY3-88" fmla="*/ 571814 h 572771"/>
                <a:gd name="connsiteX4-89" fmla="*/ 0 w 777240"/>
                <a:gd name="connsiteY4-90" fmla="*/ 102870 h 572771"/>
                <a:gd name="connsiteX0-91" fmla="*/ 0 w 777240"/>
                <a:gd name="connsiteY0-92" fmla="*/ 102870 h 572771"/>
                <a:gd name="connsiteX1-93" fmla="*/ 681990 w 777240"/>
                <a:gd name="connsiteY1-94" fmla="*/ 0 h 572771"/>
                <a:gd name="connsiteX2-95" fmla="*/ 777240 w 777240"/>
                <a:gd name="connsiteY2-96" fmla="*/ 476564 h 572771"/>
                <a:gd name="connsiteX3-97" fmla="*/ 91440 w 777240"/>
                <a:gd name="connsiteY3-98" fmla="*/ 571814 h 572771"/>
                <a:gd name="connsiteX4-99" fmla="*/ 0 w 777240"/>
                <a:gd name="connsiteY4-100" fmla="*/ 102870 h 572771"/>
                <a:gd name="connsiteX0-101" fmla="*/ 0 w 784860"/>
                <a:gd name="connsiteY0-102" fmla="*/ 106680 h 572771"/>
                <a:gd name="connsiteX1-103" fmla="*/ 689610 w 784860"/>
                <a:gd name="connsiteY1-104" fmla="*/ 0 h 572771"/>
                <a:gd name="connsiteX2-105" fmla="*/ 784860 w 784860"/>
                <a:gd name="connsiteY2-106" fmla="*/ 476564 h 572771"/>
                <a:gd name="connsiteX3-107" fmla="*/ 99060 w 784860"/>
                <a:gd name="connsiteY3-108" fmla="*/ 571814 h 572771"/>
                <a:gd name="connsiteX4-109" fmla="*/ 0 w 784860"/>
                <a:gd name="connsiteY4-110" fmla="*/ 106680 h 572771"/>
                <a:gd name="connsiteX0-111" fmla="*/ 0 w 784860"/>
                <a:gd name="connsiteY0-112" fmla="*/ 125730 h 591821"/>
                <a:gd name="connsiteX1-113" fmla="*/ 457200 w 784860"/>
                <a:gd name="connsiteY1-114" fmla="*/ 0 h 591821"/>
                <a:gd name="connsiteX2-115" fmla="*/ 784860 w 784860"/>
                <a:gd name="connsiteY2-116" fmla="*/ 495614 h 591821"/>
                <a:gd name="connsiteX3-117" fmla="*/ 99060 w 784860"/>
                <a:gd name="connsiteY3-118" fmla="*/ 590864 h 591821"/>
                <a:gd name="connsiteX4-119" fmla="*/ 0 w 784860"/>
                <a:gd name="connsiteY4-120" fmla="*/ 125730 h 591821"/>
                <a:gd name="connsiteX0-121" fmla="*/ 0 w 784860"/>
                <a:gd name="connsiteY0-122" fmla="*/ 125730 h 591821"/>
                <a:gd name="connsiteX1-123" fmla="*/ 457200 w 784860"/>
                <a:gd name="connsiteY1-124" fmla="*/ 0 h 591821"/>
                <a:gd name="connsiteX2-125" fmla="*/ 784860 w 784860"/>
                <a:gd name="connsiteY2-126" fmla="*/ 495614 h 591821"/>
                <a:gd name="connsiteX3-127" fmla="*/ 99060 w 784860"/>
                <a:gd name="connsiteY3-128" fmla="*/ 590864 h 591821"/>
                <a:gd name="connsiteX4-129" fmla="*/ 0 w 784860"/>
                <a:gd name="connsiteY4-130" fmla="*/ 125730 h 591821"/>
                <a:gd name="connsiteX0-131" fmla="*/ 0 w 784860"/>
                <a:gd name="connsiteY0-132" fmla="*/ 125730 h 591821"/>
                <a:gd name="connsiteX1-133" fmla="*/ 457200 w 784860"/>
                <a:gd name="connsiteY1-134" fmla="*/ 0 h 591821"/>
                <a:gd name="connsiteX2-135" fmla="*/ 784860 w 784860"/>
                <a:gd name="connsiteY2-136" fmla="*/ 495614 h 591821"/>
                <a:gd name="connsiteX3-137" fmla="*/ 99060 w 784860"/>
                <a:gd name="connsiteY3-138" fmla="*/ 590864 h 591821"/>
                <a:gd name="connsiteX4-139" fmla="*/ 0 w 784860"/>
                <a:gd name="connsiteY4-140" fmla="*/ 125730 h 591821"/>
                <a:gd name="connsiteX0-141" fmla="*/ 0 w 784860"/>
                <a:gd name="connsiteY0-142" fmla="*/ 118110 h 591821"/>
                <a:gd name="connsiteX1-143" fmla="*/ 457200 w 784860"/>
                <a:gd name="connsiteY1-144" fmla="*/ 0 h 591821"/>
                <a:gd name="connsiteX2-145" fmla="*/ 784860 w 784860"/>
                <a:gd name="connsiteY2-146" fmla="*/ 495614 h 591821"/>
                <a:gd name="connsiteX3-147" fmla="*/ 99060 w 784860"/>
                <a:gd name="connsiteY3-148" fmla="*/ 590864 h 591821"/>
                <a:gd name="connsiteX4-149" fmla="*/ 0 w 784860"/>
                <a:gd name="connsiteY4-150" fmla="*/ 118110 h 591821"/>
                <a:gd name="connsiteX0-151" fmla="*/ 0 w 784860"/>
                <a:gd name="connsiteY0-152" fmla="*/ 118110 h 590864"/>
                <a:gd name="connsiteX1-153" fmla="*/ 457200 w 784860"/>
                <a:gd name="connsiteY1-154" fmla="*/ 0 h 590864"/>
                <a:gd name="connsiteX2-155" fmla="*/ 784860 w 784860"/>
                <a:gd name="connsiteY2-156" fmla="*/ 495614 h 590864"/>
                <a:gd name="connsiteX3-157" fmla="*/ 99060 w 784860"/>
                <a:gd name="connsiteY3-158" fmla="*/ 590864 h 590864"/>
                <a:gd name="connsiteX4-159" fmla="*/ 0 w 784860"/>
                <a:gd name="connsiteY4-160" fmla="*/ 118110 h 590864"/>
                <a:gd name="connsiteX0-161" fmla="*/ 0 w 590550"/>
                <a:gd name="connsiteY0-162" fmla="*/ 118110 h 590864"/>
                <a:gd name="connsiteX1-163" fmla="*/ 457200 w 590550"/>
                <a:gd name="connsiteY1-164" fmla="*/ 0 h 590864"/>
                <a:gd name="connsiteX2-165" fmla="*/ 590550 w 590550"/>
                <a:gd name="connsiteY2-166" fmla="*/ 457514 h 590864"/>
                <a:gd name="connsiteX3-167" fmla="*/ 99060 w 590550"/>
                <a:gd name="connsiteY3-168" fmla="*/ 590864 h 590864"/>
                <a:gd name="connsiteX4-169" fmla="*/ 0 w 590550"/>
                <a:gd name="connsiteY4-170" fmla="*/ 118110 h 590864"/>
                <a:gd name="connsiteX0-171" fmla="*/ 220980 w 491490"/>
                <a:gd name="connsiteY0-172" fmla="*/ 3674 h 769798"/>
                <a:gd name="connsiteX1-173" fmla="*/ 358140 w 491490"/>
                <a:gd name="connsiteY1-174" fmla="*/ 178934 h 769798"/>
                <a:gd name="connsiteX2-175" fmla="*/ 491490 w 491490"/>
                <a:gd name="connsiteY2-176" fmla="*/ 636448 h 769798"/>
                <a:gd name="connsiteX3-177" fmla="*/ 0 w 491490"/>
                <a:gd name="connsiteY3-178" fmla="*/ 769798 h 769798"/>
                <a:gd name="connsiteX4-179" fmla="*/ 220980 w 491490"/>
                <a:gd name="connsiteY4-180" fmla="*/ 3674 h 769798"/>
                <a:gd name="connsiteX0-181" fmla="*/ 220980 w 491490"/>
                <a:gd name="connsiteY0-182" fmla="*/ 0 h 766124"/>
                <a:gd name="connsiteX1-183" fmla="*/ 358140 w 491490"/>
                <a:gd name="connsiteY1-184" fmla="*/ 175260 h 766124"/>
                <a:gd name="connsiteX2-185" fmla="*/ 491490 w 491490"/>
                <a:gd name="connsiteY2-186" fmla="*/ 632774 h 766124"/>
                <a:gd name="connsiteX3-187" fmla="*/ 0 w 491490"/>
                <a:gd name="connsiteY3-188" fmla="*/ 766124 h 766124"/>
                <a:gd name="connsiteX4-189" fmla="*/ 220980 w 491490"/>
                <a:gd name="connsiteY4-190" fmla="*/ 0 h 766124"/>
                <a:gd name="connsiteX0-191" fmla="*/ 220980 w 506730"/>
                <a:gd name="connsiteY0-192" fmla="*/ 83820 h 849944"/>
                <a:gd name="connsiteX1-193" fmla="*/ 506730 w 506730"/>
                <a:gd name="connsiteY1-194" fmla="*/ 0 h 849944"/>
                <a:gd name="connsiteX2-195" fmla="*/ 491490 w 506730"/>
                <a:gd name="connsiteY2-196" fmla="*/ 716594 h 849944"/>
                <a:gd name="connsiteX3-197" fmla="*/ 0 w 506730"/>
                <a:gd name="connsiteY3-198" fmla="*/ 849944 h 849944"/>
                <a:gd name="connsiteX4-199" fmla="*/ 220980 w 506730"/>
                <a:gd name="connsiteY4-200" fmla="*/ 83820 h 849944"/>
                <a:gd name="connsiteX0-201" fmla="*/ 220980 w 506730"/>
                <a:gd name="connsiteY0-202" fmla="*/ 102870 h 849944"/>
                <a:gd name="connsiteX1-203" fmla="*/ 506730 w 506730"/>
                <a:gd name="connsiteY1-204" fmla="*/ 0 h 849944"/>
                <a:gd name="connsiteX2-205" fmla="*/ 491490 w 506730"/>
                <a:gd name="connsiteY2-206" fmla="*/ 716594 h 849944"/>
                <a:gd name="connsiteX3-207" fmla="*/ 0 w 506730"/>
                <a:gd name="connsiteY3-208" fmla="*/ 849944 h 849944"/>
                <a:gd name="connsiteX4-209" fmla="*/ 220980 w 506730"/>
                <a:gd name="connsiteY4-210" fmla="*/ 102870 h 849944"/>
                <a:gd name="connsiteX0-211" fmla="*/ 220980 w 624840"/>
                <a:gd name="connsiteY0-212" fmla="*/ 102870 h 849944"/>
                <a:gd name="connsiteX1-213" fmla="*/ 506730 w 624840"/>
                <a:gd name="connsiteY1-214" fmla="*/ 0 h 849944"/>
                <a:gd name="connsiteX2-215" fmla="*/ 624840 w 624840"/>
                <a:gd name="connsiteY2-216" fmla="*/ 442274 h 849944"/>
                <a:gd name="connsiteX3-217" fmla="*/ 0 w 624840"/>
                <a:gd name="connsiteY3-218" fmla="*/ 849944 h 849944"/>
                <a:gd name="connsiteX4-219" fmla="*/ 220980 w 624840"/>
                <a:gd name="connsiteY4-220" fmla="*/ 102870 h 849944"/>
                <a:gd name="connsiteX0-221" fmla="*/ 0 w 403860"/>
                <a:gd name="connsiteY0-222" fmla="*/ 102870 h 442274"/>
                <a:gd name="connsiteX1-223" fmla="*/ 285750 w 403860"/>
                <a:gd name="connsiteY1-224" fmla="*/ 0 h 442274"/>
                <a:gd name="connsiteX2-225" fmla="*/ 403860 w 403860"/>
                <a:gd name="connsiteY2-226" fmla="*/ 442274 h 442274"/>
                <a:gd name="connsiteX3-227" fmla="*/ 152400 w 403860"/>
                <a:gd name="connsiteY3-228" fmla="*/ 392744 h 442274"/>
                <a:gd name="connsiteX4-229" fmla="*/ 0 w 403860"/>
                <a:gd name="connsiteY4-230" fmla="*/ 102870 h 442274"/>
                <a:gd name="connsiteX0-231" fmla="*/ 0 w 403860"/>
                <a:gd name="connsiteY0-232" fmla="*/ 102870 h 556574"/>
                <a:gd name="connsiteX1-233" fmla="*/ 285750 w 403860"/>
                <a:gd name="connsiteY1-234" fmla="*/ 0 h 556574"/>
                <a:gd name="connsiteX2-235" fmla="*/ 403860 w 403860"/>
                <a:gd name="connsiteY2-236" fmla="*/ 442274 h 556574"/>
                <a:gd name="connsiteX3-237" fmla="*/ 121920 w 403860"/>
                <a:gd name="connsiteY3-238" fmla="*/ 556574 h 556574"/>
                <a:gd name="connsiteX4-239" fmla="*/ 0 w 403860"/>
                <a:gd name="connsiteY4-240" fmla="*/ 102870 h 556574"/>
                <a:gd name="connsiteX0-241" fmla="*/ 0 w 411480"/>
                <a:gd name="connsiteY0-242" fmla="*/ 102870 h 556574"/>
                <a:gd name="connsiteX1-243" fmla="*/ 285750 w 411480"/>
                <a:gd name="connsiteY1-244" fmla="*/ 0 h 556574"/>
                <a:gd name="connsiteX2-245" fmla="*/ 411480 w 411480"/>
                <a:gd name="connsiteY2-246" fmla="*/ 449894 h 556574"/>
                <a:gd name="connsiteX3-247" fmla="*/ 121920 w 411480"/>
                <a:gd name="connsiteY3-248" fmla="*/ 556574 h 556574"/>
                <a:gd name="connsiteX4-249" fmla="*/ 0 w 411480"/>
                <a:gd name="connsiteY4-250" fmla="*/ 102870 h 556574"/>
                <a:gd name="connsiteX0-251" fmla="*/ 0 w 430530"/>
                <a:gd name="connsiteY0-252" fmla="*/ 106680 h 556574"/>
                <a:gd name="connsiteX1-253" fmla="*/ 304800 w 430530"/>
                <a:gd name="connsiteY1-254" fmla="*/ 0 h 556574"/>
                <a:gd name="connsiteX2-255" fmla="*/ 430530 w 430530"/>
                <a:gd name="connsiteY2-256" fmla="*/ 449894 h 556574"/>
                <a:gd name="connsiteX3-257" fmla="*/ 140970 w 430530"/>
                <a:gd name="connsiteY3-258" fmla="*/ 556574 h 556574"/>
                <a:gd name="connsiteX4-259" fmla="*/ 0 w 430530"/>
                <a:gd name="connsiteY4-260" fmla="*/ 106680 h 556574"/>
                <a:gd name="connsiteX0-261" fmla="*/ 0 w 430530"/>
                <a:gd name="connsiteY0-262" fmla="*/ 106680 h 480374"/>
                <a:gd name="connsiteX1-263" fmla="*/ 304800 w 430530"/>
                <a:gd name="connsiteY1-264" fmla="*/ 0 h 480374"/>
                <a:gd name="connsiteX2-265" fmla="*/ 430530 w 430530"/>
                <a:gd name="connsiteY2-266" fmla="*/ 449894 h 480374"/>
                <a:gd name="connsiteX3-267" fmla="*/ 190500 w 430530"/>
                <a:gd name="connsiteY3-268" fmla="*/ 480374 h 480374"/>
                <a:gd name="connsiteX4-269" fmla="*/ 0 w 430530"/>
                <a:gd name="connsiteY4-270" fmla="*/ 106680 h 480374"/>
                <a:gd name="connsiteX0-271" fmla="*/ 0 w 430530"/>
                <a:gd name="connsiteY0-272" fmla="*/ 106680 h 560384"/>
                <a:gd name="connsiteX1-273" fmla="*/ 304800 w 430530"/>
                <a:gd name="connsiteY1-274" fmla="*/ 0 h 560384"/>
                <a:gd name="connsiteX2-275" fmla="*/ 430530 w 430530"/>
                <a:gd name="connsiteY2-276" fmla="*/ 449894 h 560384"/>
                <a:gd name="connsiteX3-277" fmla="*/ 144780 w 430530"/>
                <a:gd name="connsiteY3-278" fmla="*/ 560384 h 560384"/>
                <a:gd name="connsiteX4-279" fmla="*/ 0 w 430530"/>
                <a:gd name="connsiteY4-280" fmla="*/ 106680 h 560384"/>
                <a:gd name="connsiteX0-281" fmla="*/ 0 w 304800"/>
                <a:gd name="connsiteY0-282" fmla="*/ 106680 h 560384"/>
                <a:gd name="connsiteX1-283" fmla="*/ 304800 w 304800"/>
                <a:gd name="connsiteY1-284" fmla="*/ 0 h 560384"/>
                <a:gd name="connsiteX2-285" fmla="*/ 266700 w 304800"/>
                <a:gd name="connsiteY2-286" fmla="*/ 495614 h 560384"/>
                <a:gd name="connsiteX3-287" fmla="*/ 144780 w 304800"/>
                <a:gd name="connsiteY3-288" fmla="*/ 560384 h 560384"/>
                <a:gd name="connsiteX4-289" fmla="*/ 0 w 304800"/>
                <a:gd name="connsiteY4-290" fmla="*/ 106680 h 560384"/>
                <a:gd name="connsiteX0-291" fmla="*/ 0 w 335280"/>
                <a:gd name="connsiteY0-292" fmla="*/ 106680 h 560384"/>
                <a:gd name="connsiteX1-293" fmla="*/ 304800 w 335280"/>
                <a:gd name="connsiteY1-294" fmla="*/ 0 h 560384"/>
                <a:gd name="connsiteX2-295" fmla="*/ 335280 w 335280"/>
                <a:gd name="connsiteY2-296" fmla="*/ 476564 h 560384"/>
                <a:gd name="connsiteX3-297" fmla="*/ 144780 w 335280"/>
                <a:gd name="connsiteY3-298" fmla="*/ 560384 h 560384"/>
                <a:gd name="connsiteX4-299" fmla="*/ 0 w 335280"/>
                <a:gd name="connsiteY4-300" fmla="*/ 106680 h 560384"/>
                <a:gd name="connsiteX0-301" fmla="*/ 0 w 335280"/>
                <a:gd name="connsiteY0-302" fmla="*/ 0 h 453704"/>
                <a:gd name="connsiteX1-303" fmla="*/ 175260 w 335280"/>
                <a:gd name="connsiteY1-304" fmla="*/ 57150 h 453704"/>
                <a:gd name="connsiteX2-305" fmla="*/ 335280 w 335280"/>
                <a:gd name="connsiteY2-306" fmla="*/ 369884 h 453704"/>
                <a:gd name="connsiteX3-307" fmla="*/ 144780 w 335280"/>
                <a:gd name="connsiteY3-308" fmla="*/ 453704 h 453704"/>
                <a:gd name="connsiteX4-309" fmla="*/ 0 w 335280"/>
                <a:gd name="connsiteY4-310" fmla="*/ 0 h 453704"/>
                <a:gd name="connsiteX0-311" fmla="*/ 0 w 335280"/>
                <a:gd name="connsiteY0-312" fmla="*/ 64770 h 518474"/>
                <a:gd name="connsiteX1-313" fmla="*/ 182880 w 335280"/>
                <a:gd name="connsiteY1-314" fmla="*/ 0 h 518474"/>
                <a:gd name="connsiteX2-315" fmla="*/ 335280 w 335280"/>
                <a:gd name="connsiteY2-316" fmla="*/ 434654 h 518474"/>
                <a:gd name="connsiteX3-317" fmla="*/ 144780 w 335280"/>
                <a:gd name="connsiteY3-318" fmla="*/ 518474 h 518474"/>
                <a:gd name="connsiteX4-319" fmla="*/ 0 w 335280"/>
                <a:gd name="connsiteY4-320" fmla="*/ 64770 h 518474"/>
                <a:gd name="connsiteX0-321" fmla="*/ 0 w 312420"/>
                <a:gd name="connsiteY0-322" fmla="*/ 87630 h 518474"/>
                <a:gd name="connsiteX1-323" fmla="*/ 160020 w 312420"/>
                <a:gd name="connsiteY1-324" fmla="*/ 0 h 518474"/>
                <a:gd name="connsiteX2-325" fmla="*/ 312420 w 312420"/>
                <a:gd name="connsiteY2-326" fmla="*/ 434654 h 518474"/>
                <a:gd name="connsiteX3-327" fmla="*/ 121920 w 312420"/>
                <a:gd name="connsiteY3-328" fmla="*/ 518474 h 518474"/>
                <a:gd name="connsiteX4-329" fmla="*/ 0 w 312420"/>
                <a:gd name="connsiteY4-330" fmla="*/ 87630 h 518474"/>
                <a:gd name="connsiteX0-331" fmla="*/ 0 w 331470"/>
                <a:gd name="connsiteY0-332" fmla="*/ 68580 h 518474"/>
                <a:gd name="connsiteX1-333" fmla="*/ 179070 w 331470"/>
                <a:gd name="connsiteY1-334" fmla="*/ 0 h 518474"/>
                <a:gd name="connsiteX2-335" fmla="*/ 331470 w 331470"/>
                <a:gd name="connsiteY2-336" fmla="*/ 434654 h 518474"/>
                <a:gd name="connsiteX3-337" fmla="*/ 140970 w 331470"/>
                <a:gd name="connsiteY3-338" fmla="*/ 518474 h 518474"/>
                <a:gd name="connsiteX4-339" fmla="*/ 0 w 331470"/>
                <a:gd name="connsiteY4-340" fmla="*/ 68580 h 518474"/>
                <a:gd name="connsiteX0-341" fmla="*/ 0 w 300990"/>
                <a:gd name="connsiteY0-342" fmla="*/ 0 h 667064"/>
                <a:gd name="connsiteX1-343" fmla="*/ 148590 w 300990"/>
                <a:gd name="connsiteY1-344" fmla="*/ 148590 h 667064"/>
                <a:gd name="connsiteX2-345" fmla="*/ 300990 w 300990"/>
                <a:gd name="connsiteY2-346" fmla="*/ 583244 h 667064"/>
                <a:gd name="connsiteX3-347" fmla="*/ 110490 w 300990"/>
                <a:gd name="connsiteY3-348" fmla="*/ 667064 h 667064"/>
                <a:gd name="connsiteX4-349" fmla="*/ 0 w 300990"/>
                <a:gd name="connsiteY4-350" fmla="*/ 0 h 667064"/>
                <a:gd name="connsiteX0-351" fmla="*/ 0 w 327660"/>
                <a:gd name="connsiteY0-352" fmla="*/ 152400 h 819464"/>
                <a:gd name="connsiteX1-353" fmla="*/ 327660 w 327660"/>
                <a:gd name="connsiteY1-354" fmla="*/ 0 h 819464"/>
                <a:gd name="connsiteX2-355" fmla="*/ 300990 w 327660"/>
                <a:gd name="connsiteY2-356" fmla="*/ 735644 h 819464"/>
                <a:gd name="connsiteX3-357" fmla="*/ 110490 w 327660"/>
                <a:gd name="connsiteY3-358" fmla="*/ 819464 h 819464"/>
                <a:gd name="connsiteX4-359" fmla="*/ 0 w 327660"/>
                <a:gd name="connsiteY4-360" fmla="*/ 152400 h 819464"/>
                <a:gd name="connsiteX0-361" fmla="*/ 0 w 461010"/>
                <a:gd name="connsiteY0-362" fmla="*/ 152400 h 819464"/>
                <a:gd name="connsiteX1-363" fmla="*/ 327660 w 461010"/>
                <a:gd name="connsiteY1-364" fmla="*/ 0 h 819464"/>
                <a:gd name="connsiteX2-365" fmla="*/ 461010 w 461010"/>
                <a:gd name="connsiteY2-366" fmla="*/ 434654 h 819464"/>
                <a:gd name="connsiteX3-367" fmla="*/ 110490 w 461010"/>
                <a:gd name="connsiteY3-368" fmla="*/ 819464 h 819464"/>
                <a:gd name="connsiteX4-369" fmla="*/ 0 w 461010"/>
                <a:gd name="connsiteY4-370" fmla="*/ 152400 h 819464"/>
                <a:gd name="connsiteX0-371" fmla="*/ 0 w 461010"/>
                <a:gd name="connsiteY0-372" fmla="*/ 152400 h 590864"/>
                <a:gd name="connsiteX1-373" fmla="*/ 327660 w 461010"/>
                <a:gd name="connsiteY1-374" fmla="*/ 0 h 590864"/>
                <a:gd name="connsiteX2-375" fmla="*/ 461010 w 461010"/>
                <a:gd name="connsiteY2-376" fmla="*/ 434654 h 590864"/>
                <a:gd name="connsiteX3-377" fmla="*/ 137160 w 461010"/>
                <a:gd name="connsiteY3-378" fmla="*/ 590864 h 590864"/>
                <a:gd name="connsiteX4-379" fmla="*/ 0 w 461010"/>
                <a:gd name="connsiteY4-380" fmla="*/ 152400 h 590864"/>
                <a:gd name="connsiteX0-381" fmla="*/ 25400 w 323850"/>
                <a:gd name="connsiteY0-382" fmla="*/ 109220 h 590864"/>
                <a:gd name="connsiteX1-383" fmla="*/ 190500 w 323850"/>
                <a:gd name="connsiteY1-384" fmla="*/ 0 h 590864"/>
                <a:gd name="connsiteX2-385" fmla="*/ 323850 w 323850"/>
                <a:gd name="connsiteY2-386" fmla="*/ 434654 h 590864"/>
                <a:gd name="connsiteX3-387" fmla="*/ 0 w 323850"/>
                <a:gd name="connsiteY3-388" fmla="*/ 590864 h 590864"/>
                <a:gd name="connsiteX4-389" fmla="*/ 25400 w 323850"/>
                <a:gd name="connsiteY4-390" fmla="*/ 109220 h 590864"/>
                <a:gd name="connsiteX0-391" fmla="*/ 25400 w 323850"/>
                <a:gd name="connsiteY0-392" fmla="*/ 2540 h 484184"/>
                <a:gd name="connsiteX1-393" fmla="*/ 241300 w 323850"/>
                <a:gd name="connsiteY1-394" fmla="*/ 0 h 484184"/>
                <a:gd name="connsiteX2-395" fmla="*/ 323850 w 323850"/>
                <a:gd name="connsiteY2-396" fmla="*/ 327974 h 484184"/>
                <a:gd name="connsiteX3-397" fmla="*/ 0 w 323850"/>
                <a:gd name="connsiteY3-398" fmla="*/ 484184 h 484184"/>
                <a:gd name="connsiteX4-399" fmla="*/ 25400 w 323850"/>
                <a:gd name="connsiteY4-400" fmla="*/ 2540 h 484184"/>
                <a:gd name="connsiteX0-401" fmla="*/ 25400 w 241300"/>
                <a:gd name="connsiteY0-402" fmla="*/ 2540 h 484184"/>
                <a:gd name="connsiteX1-403" fmla="*/ 241300 w 241300"/>
                <a:gd name="connsiteY1-404" fmla="*/ 0 h 484184"/>
                <a:gd name="connsiteX2-405" fmla="*/ 240030 w 241300"/>
                <a:gd name="connsiteY2-406" fmla="*/ 449894 h 484184"/>
                <a:gd name="connsiteX3-407" fmla="*/ 0 w 241300"/>
                <a:gd name="connsiteY3-408" fmla="*/ 484184 h 484184"/>
                <a:gd name="connsiteX4-409" fmla="*/ 25400 w 241300"/>
                <a:gd name="connsiteY4-410" fmla="*/ 2540 h 484184"/>
                <a:gd name="connsiteX0-411" fmla="*/ 2540 w 218440"/>
                <a:gd name="connsiteY0-412" fmla="*/ 2540 h 451164"/>
                <a:gd name="connsiteX1-413" fmla="*/ 218440 w 218440"/>
                <a:gd name="connsiteY1-414" fmla="*/ 0 h 451164"/>
                <a:gd name="connsiteX2-415" fmla="*/ 217170 w 218440"/>
                <a:gd name="connsiteY2-416" fmla="*/ 449894 h 451164"/>
                <a:gd name="connsiteX3-417" fmla="*/ 0 w 218440"/>
                <a:gd name="connsiteY3-418" fmla="*/ 451164 h 451164"/>
                <a:gd name="connsiteX4-419" fmla="*/ 2540 w 218440"/>
                <a:gd name="connsiteY4-420" fmla="*/ 2540 h 451164"/>
                <a:gd name="connsiteX0-421" fmla="*/ 635 w 216535"/>
                <a:gd name="connsiteY0-422" fmla="*/ 2540 h 449894"/>
                <a:gd name="connsiteX1-423" fmla="*/ 216535 w 216535"/>
                <a:gd name="connsiteY1-424" fmla="*/ 0 h 449894"/>
                <a:gd name="connsiteX2-425" fmla="*/ 215265 w 216535"/>
                <a:gd name="connsiteY2-426" fmla="*/ 449894 h 449894"/>
                <a:gd name="connsiteX3-427" fmla="*/ 0 w 216535"/>
                <a:gd name="connsiteY3-428" fmla="*/ 441639 h 449894"/>
                <a:gd name="connsiteX4-429" fmla="*/ 635 w 216535"/>
                <a:gd name="connsiteY4-430" fmla="*/ 2540 h 449894"/>
                <a:gd name="connsiteX0-431" fmla="*/ 635 w 238130"/>
                <a:gd name="connsiteY0-432" fmla="*/ 2540 h 441639"/>
                <a:gd name="connsiteX1-433" fmla="*/ 216535 w 238130"/>
                <a:gd name="connsiteY1-434" fmla="*/ 0 h 441639"/>
                <a:gd name="connsiteX2-435" fmla="*/ 238125 w 238130"/>
                <a:gd name="connsiteY2-436" fmla="*/ 430844 h 441639"/>
                <a:gd name="connsiteX3-437" fmla="*/ 0 w 238130"/>
                <a:gd name="connsiteY3-438" fmla="*/ 441639 h 441639"/>
                <a:gd name="connsiteX4-439" fmla="*/ 635 w 238130"/>
                <a:gd name="connsiteY4-440" fmla="*/ 2540 h 441639"/>
                <a:gd name="connsiteX0-441" fmla="*/ 635 w 230513"/>
                <a:gd name="connsiteY0-442" fmla="*/ 2540 h 441639"/>
                <a:gd name="connsiteX1-443" fmla="*/ 216535 w 230513"/>
                <a:gd name="connsiteY1-444" fmla="*/ 0 h 441639"/>
                <a:gd name="connsiteX2-445" fmla="*/ 230505 w 230513"/>
                <a:gd name="connsiteY2-446" fmla="*/ 438464 h 441639"/>
                <a:gd name="connsiteX3-447" fmla="*/ 0 w 230513"/>
                <a:gd name="connsiteY3-448" fmla="*/ 441639 h 441639"/>
                <a:gd name="connsiteX4-449" fmla="*/ 635 w 230513"/>
                <a:gd name="connsiteY4-450" fmla="*/ 2540 h 441639"/>
                <a:gd name="connsiteX0-451" fmla="*/ 635 w 230513"/>
                <a:gd name="connsiteY0-452" fmla="*/ 2540 h 454974"/>
                <a:gd name="connsiteX1-453" fmla="*/ 216535 w 230513"/>
                <a:gd name="connsiteY1-454" fmla="*/ 0 h 454974"/>
                <a:gd name="connsiteX2-455" fmla="*/ 230505 w 230513"/>
                <a:gd name="connsiteY2-456" fmla="*/ 438464 h 454974"/>
                <a:gd name="connsiteX3-457" fmla="*/ 0 w 230513"/>
                <a:gd name="connsiteY3-458" fmla="*/ 454974 h 454974"/>
                <a:gd name="connsiteX4-459" fmla="*/ 635 w 230513"/>
                <a:gd name="connsiteY4-460" fmla="*/ 2540 h 454974"/>
                <a:gd name="connsiteX0-461" fmla="*/ 99 w 233787"/>
                <a:gd name="connsiteY0-462" fmla="*/ 19685 h 454974"/>
                <a:gd name="connsiteX1-463" fmla="*/ 219809 w 233787"/>
                <a:gd name="connsiteY1-464" fmla="*/ 0 h 454974"/>
                <a:gd name="connsiteX2-465" fmla="*/ 233779 w 233787"/>
                <a:gd name="connsiteY2-466" fmla="*/ 438464 h 454974"/>
                <a:gd name="connsiteX3-467" fmla="*/ 3274 w 233787"/>
                <a:gd name="connsiteY3-468" fmla="*/ 454974 h 454974"/>
                <a:gd name="connsiteX4-469" fmla="*/ 99 w 233787"/>
                <a:gd name="connsiteY4-470" fmla="*/ 19685 h 454974"/>
                <a:gd name="connsiteX0-471" fmla="*/ 99 w 250289"/>
                <a:gd name="connsiteY0-472" fmla="*/ 10160 h 445449"/>
                <a:gd name="connsiteX1-473" fmla="*/ 250289 w 250289"/>
                <a:gd name="connsiteY1-474" fmla="*/ 0 h 445449"/>
                <a:gd name="connsiteX2-475" fmla="*/ 233779 w 250289"/>
                <a:gd name="connsiteY2-476" fmla="*/ 428939 h 445449"/>
                <a:gd name="connsiteX3-477" fmla="*/ 3274 w 250289"/>
                <a:gd name="connsiteY3-478" fmla="*/ 445449 h 445449"/>
                <a:gd name="connsiteX4-479" fmla="*/ 99 w 250289"/>
                <a:gd name="connsiteY4-480" fmla="*/ 10160 h 445449"/>
                <a:gd name="connsiteX0-481" fmla="*/ 99 w 254758"/>
                <a:gd name="connsiteY0-482" fmla="*/ 10160 h 445449"/>
                <a:gd name="connsiteX1-483" fmla="*/ 250289 w 254758"/>
                <a:gd name="connsiteY1-484" fmla="*/ 0 h 445449"/>
                <a:gd name="connsiteX2-485" fmla="*/ 254734 w 254758"/>
                <a:gd name="connsiteY2-486" fmla="*/ 419414 h 445449"/>
                <a:gd name="connsiteX3-487" fmla="*/ 3274 w 254758"/>
                <a:gd name="connsiteY3-488" fmla="*/ 445449 h 445449"/>
                <a:gd name="connsiteX4-489" fmla="*/ 99 w 254758"/>
                <a:gd name="connsiteY4-490" fmla="*/ 10160 h 445449"/>
                <a:gd name="connsiteX0-491" fmla="*/ 99 w 1429484"/>
                <a:gd name="connsiteY0-492" fmla="*/ 126365 h 561654"/>
                <a:gd name="connsiteX1-493" fmla="*/ 1429484 w 1429484"/>
                <a:gd name="connsiteY1-494" fmla="*/ 0 h 561654"/>
                <a:gd name="connsiteX2-495" fmla="*/ 254734 w 1429484"/>
                <a:gd name="connsiteY2-496" fmla="*/ 535619 h 561654"/>
                <a:gd name="connsiteX3-497" fmla="*/ 3274 w 1429484"/>
                <a:gd name="connsiteY3-498" fmla="*/ 561654 h 561654"/>
                <a:gd name="connsiteX4-499" fmla="*/ 99 w 1429484"/>
                <a:gd name="connsiteY4-500" fmla="*/ 126365 h 561654"/>
                <a:gd name="connsiteX0-501" fmla="*/ 99 w 1429484"/>
                <a:gd name="connsiteY0-502" fmla="*/ 126365 h 561654"/>
                <a:gd name="connsiteX1-503" fmla="*/ 1429484 w 1429484"/>
                <a:gd name="connsiteY1-504" fmla="*/ 0 h 561654"/>
                <a:gd name="connsiteX2-505" fmla="*/ 254734 w 1429484"/>
                <a:gd name="connsiteY2-506" fmla="*/ 535619 h 561654"/>
                <a:gd name="connsiteX3-507" fmla="*/ 3274 w 1429484"/>
                <a:gd name="connsiteY3-508" fmla="*/ 561654 h 561654"/>
                <a:gd name="connsiteX4-509" fmla="*/ 99 w 1429484"/>
                <a:gd name="connsiteY4-510" fmla="*/ 126365 h 561654"/>
                <a:gd name="connsiteX0-511" fmla="*/ 99 w 1571089"/>
                <a:gd name="connsiteY0-512" fmla="*/ 126365 h 561654"/>
                <a:gd name="connsiteX1-513" fmla="*/ 1429484 w 1571089"/>
                <a:gd name="connsiteY1-514" fmla="*/ 0 h 561654"/>
                <a:gd name="connsiteX2-515" fmla="*/ 1571089 w 1571089"/>
                <a:gd name="connsiteY2-516" fmla="*/ 415604 h 561654"/>
                <a:gd name="connsiteX3-517" fmla="*/ 3274 w 1571089"/>
                <a:gd name="connsiteY3-518" fmla="*/ 561654 h 561654"/>
                <a:gd name="connsiteX4-519" fmla="*/ 99 w 1571089"/>
                <a:gd name="connsiteY4-520" fmla="*/ 126365 h 561654"/>
                <a:gd name="connsiteX0-521" fmla="*/ 99 w 1571089"/>
                <a:gd name="connsiteY0-522" fmla="*/ 126365 h 561654"/>
                <a:gd name="connsiteX1-523" fmla="*/ 1429484 w 1571089"/>
                <a:gd name="connsiteY1-524" fmla="*/ 0 h 561654"/>
                <a:gd name="connsiteX2-525" fmla="*/ 1571089 w 1571089"/>
                <a:gd name="connsiteY2-526" fmla="*/ 415604 h 561654"/>
                <a:gd name="connsiteX3-527" fmla="*/ 3274 w 1571089"/>
                <a:gd name="connsiteY3-528" fmla="*/ 561654 h 561654"/>
                <a:gd name="connsiteX4-529" fmla="*/ 99 w 1571089"/>
                <a:gd name="connsiteY4-530" fmla="*/ 126365 h 561654"/>
                <a:gd name="connsiteX0-531" fmla="*/ 99 w 1571089"/>
                <a:gd name="connsiteY0-532" fmla="*/ 126365 h 561654"/>
                <a:gd name="connsiteX1-533" fmla="*/ 1429484 w 1571089"/>
                <a:gd name="connsiteY1-534" fmla="*/ 0 h 561654"/>
                <a:gd name="connsiteX2-535" fmla="*/ 1571089 w 1571089"/>
                <a:gd name="connsiteY2-536" fmla="*/ 415604 h 561654"/>
                <a:gd name="connsiteX3-537" fmla="*/ 3274 w 1571089"/>
                <a:gd name="connsiteY3-538" fmla="*/ 561654 h 561654"/>
                <a:gd name="connsiteX4-539" fmla="*/ 99 w 1571089"/>
                <a:gd name="connsiteY4-540" fmla="*/ 126365 h 561654"/>
                <a:gd name="connsiteX0-541" fmla="*/ 99 w 1571089"/>
                <a:gd name="connsiteY0-542" fmla="*/ 128270 h 563559"/>
                <a:gd name="connsiteX1-543" fmla="*/ 1440914 w 1571089"/>
                <a:gd name="connsiteY1-544" fmla="*/ 0 h 563559"/>
                <a:gd name="connsiteX2-545" fmla="*/ 1571089 w 1571089"/>
                <a:gd name="connsiteY2-546" fmla="*/ 417509 h 563559"/>
                <a:gd name="connsiteX3-547" fmla="*/ 3274 w 1571089"/>
                <a:gd name="connsiteY3-548" fmla="*/ 563559 h 563559"/>
                <a:gd name="connsiteX4-549" fmla="*/ 99 w 1571089"/>
                <a:gd name="connsiteY4-550" fmla="*/ 128270 h 563559"/>
                <a:gd name="connsiteX0-551" fmla="*/ 99 w 1571089"/>
                <a:gd name="connsiteY0-552" fmla="*/ 124460 h 559749"/>
                <a:gd name="connsiteX1-553" fmla="*/ 1450439 w 1571089"/>
                <a:gd name="connsiteY1-554" fmla="*/ 0 h 559749"/>
                <a:gd name="connsiteX2-555" fmla="*/ 1571089 w 1571089"/>
                <a:gd name="connsiteY2-556" fmla="*/ 413699 h 559749"/>
                <a:gd name="connsiteX3-557" fmla="*/ 3274 w 1571089"/>
                <a:gd name="connsiteY3-558" fmla="*/ 559749 h 559749"/>
                <a:gd name="connsiteX4-559" fmla="*/ 99 w 1571089"/>
                <a:gd name="connsiteY4-560" fmla="*/ 124460 h 559749"/>
                <a:gd name="connsiteX0-561" fmla="*/ 99 w 1571089"/>
                <a:gd name="connsiteY0-562" fmla="*/ 130175 h 565464"/>
                <a:gd name="connsiteX1-563" fmla="*/ 1298039 w 1571089"/>
                <a:gd name="connsiteY1-564" fmla="*/ 0 h 565464"/>
                <a:gd name="connsiteX2-565" fmla="*/ 1571089 w 1571089"/>
                <a:gd name="connsiteY2-566" fmla="*/ 419414 h 565464"/>
                <a:gd name="connsiteX3-567" fmla="*/ 3274 w 1571089"/>
                <a:gd name="connsiteY3-568" fmla="*/ 565464 h 565464"/>
                <a:gd name="connsiteX4-569" fmla="*/ 99 w 1571089"/>
                <a:gd name="connsiteY4-570" fmla="*/ 130175 h 565464"/>
                <a:gd name="connsiteX0-571" fmla="*/ 99 w 1571089"/>
                <a:gd name="connsiteY0-572" fmla="*/ 130175 h 565464"/>
                <a:gd name="connsiteX1-573" fmla="*/ 1317089 w 1571089"/>
                <a:gd name="connsiteY1-574" fmla="*/ 0 h 565464"/>
                <a:gd name="connsiteX2-575" fmla="*/ 1571089 w 1571089"/>
                <a:gd name="connsiteY2-576" fmla="*/ 419414 h 565464"/>
                <a:gd name="connsiteX3-577" fmla="*/ 3274 w 1571089"/>
                <a:gd name="connsiteY3-578" fmla="*/ 565464 h 565464"/>
                <a:gd name="connsiteX4-579" fmla="*/ 99 w 1571089"/>
                <a:gd name="connsiteY4-580" fmla="*/ 130175 h 565464"/>
                <a:gd name="connsiteX0-581" fmla="*/ 99 w 1521559"/>
                <a:gd name="connsiteY0-582" fmla="*/ 130175 h 565464"/>
                <a:gd name="connsiteX1-583" fmla="*/ 1317089 w 1521559"/>
                <a:gd name="connsiteY1-584" fmla="*/ 0 h 565464"/>
                <a:gd name="connsiteX2-585" fmla="*/ 1521559 w 1521559"/>
                <a:gd name="connsiteY2-586" fmla="*/ 411794 h 565464"/>
                <a:gd name="connsiteX3-587" fmla="*/ 3274 w 1521559"/>
                <a:gd name="connsiteY3-588" fmla="*/ 565464 h 565464"/>
                <a:gd name="connsiteX4-589" fmla="*/ 99 w 1521559"/>
                <a:gd name="connsiteY4-590" fmla="*/ 130175 h 565464"/>
                <a:gd name="connsiteX0-591" fmla="*/ 21590 w 1543050"/>
                <a:gd name="connsiteY0-592" fmla="*/ 130175 h 580704"/>
                <a:gd name="connsiteX1-593" fmla="*/ 1338580 w 1543050"/>
                <a:gd name="connsiteY1-594" fmla="*/ 0 h 580704"/>
                <a:gd name="connsiteX2-595" fmla="*/ 1543050 w 1543050"/>
                <a:gd name="connsiteY2-596" fmla="*/ 411794 h 580704"/>
                <a:gd name="connsiteX3-597" fmla="*/ 0 w 1543050"/>
                <a:gd name="connsiteY3-598" fmla="*/ 580704 h 580704"/>
                <a:gd name="connsiteX4-599" fmla="*/ 21590 w 1543050"/>
                <a:gd name="connsiteY4-600" fmla="*/ 130175 h 580704"/>
                <a:gd name="connsiteX0-601" fmla="*/ 21590 w 1543050"/>
                <a:gd name="connsiteY0-602" fmla="*/ 541655 h 992184"/>
                <a:gd name="connsiteX1-603" fmla="*/ 934720 w 1543050"/>
                <a:gd name="connsiteY1-604" fmla="*/ 0 h 992184"/>
                <a:gd name="connsiteX2-605" fmla="*/ 1543050 w 1543050"/>
                <a:gd name="connsiteY2-606" fmla="*/ 823274 h 992184"/>
                <a:gd name="connsiteX3-607" fmla="*/ 0 w 1543050"/>
                <a:gd name="connsiteY3-608" fmla="*/ 992184 h 992184"/>
                <a:gd name="connsiteX4-609" fmla="*/ 21590 w 1543050"/>
                <a:gd name="connsiteY4-610" fmla="*/ 541655 h 992184"/>
                <a:gd name="connsiteX0-611" fmla="*/ 21590 w 1150620"/>
                <a:gd name="connsiteY0-612" fmla="*/ 541655 h 992184"/>
                <a:gd name="connsiteX1-613" fmla="*/ 934720 w 1150620"/>
                <a:gd name="connsiteY1-614" fmla="*/ 0 h 992184"/>
                <a:gd name="connsiteX2-615" fmla="*/ 1150620 w 1150620"/>
                <a:gd name="connsiteY2-616" fmla="*/ 407984 h 992184"/>
                <a:gd name="connsiteX3-617" fmla="*/ 0 w 1150620"/>
                <a:gd name="connsiteY3-618" fmla="*/ 992184 h 992184"/>
                <a:gd name="connsiteX4-619" fmla="*/ 21590 w 1150620"/>
                <a:gd name="connsiteY4-620" fmla="*/ 541655 h 992184"/>
                <a:gd name="connsiteX0-621" fmla="*/ 3 w 1129033"/>
                <a:gd name="connsiteY0-622" fmla="*/ 541655 h 965514"/>
                <a:gd name="connsiteX1-623" fmla="*/ 913133 w 1129033"/>
                <a:gd name="connsiteY1-624" fmla="*/ 0 h 965514"/>
                <a:gd name="connsiteX2-625" fmla="*/ 1129033 w 1129033"/>
                <a:gd name="connsiteY2-626" fmla="*/ 407984 h 965514"/>
                <a:gd name="connsiteX3-627" fmla="*/ 180343 w 1129033"/>
                <a:gd name="connsiteY3-628" fmla="*/ 965514 h 965514"/>
                <a:gd name="connsiteX4-629" fmla="*/ 3 w 1129033"/>
                <a:gd name="connsiteY4-630" fmla="*/ 541655 h 965514"/>
                <a:gd name="connsiteX0-631" fmla="*/ 0 w 1129030"/>
                <a:gd name="connsiteY0-632" fmla="*/ 541655 h 965514"/>
                <a:gd name="connsiteX1-633" fmla="*/ 913130 w 1129030"/>
                <a:gd name="connsiteY1-634" fmla="*/ 0 h 965514"/>
                <a:gd name="connsiteX2-635" fmla="*/ 1129030 w 1129030"/>
                <a:gd name="connsiteY2-636" fmla="*/ 407984 h 965514"/>
                <a:gd name="connsiteX3-637" fmla="*/ 180340 w 1129030"/>
                <a:gd name="connsiteY3-638" fmla="*/ 965514 h 965514"/>
                <a:gd name="connsiteX4-639" fmla="*/ 0 w 1129030"/>
                <a:gd name="connsiteY4-640" fmla="*/ 541655 h 965514"/>
                <a:gd name="connsiteX0-641" fmla="*/ 0 w 1129030"/>
                <a:gd name="connsiteY0-642" fmla="*/ 541655 h 965514"/>
                <a:gd name="connsiteX1-643" fmla="*/ 913130 w 1129030"/>
                <a:gd name="connsiteY1-644" fmla="*/ 0 h 965514"/>
                <a:gd name="connsiteX2-645" fmla="*/ 1129030 w 1129030"/>
                <a:gd name="connsiteY2-646" fmla="*/ 407984 h 965514"/>
                <a:gd name="connsiteX3-647" fmla="*/ 180340 w 1129030"/>
                <a:gd name="connsiteY3-648" fmla="*/ 965514 h 965514"/>
                <a:gd name="connsiteX4-649" fmla="*/ 0 w 1129030"/>
                <a:gd name="connsiteY4-650" fmla="*/ 541655 h 965514"/>
                <a:gd name="connsiteX0-651" fmla="*/ 0 w 1129030"/>
                <a:gd name="connsiteY0-652" fmla="*/ 541655 h 965514"/>
                <a:gd name="connsiteX1-653" fmla="*/ 913130 w 1129030"/>
                <a:gd name="connsiteY1-654" fmla="*/ 0 h 965514"/>
                <a:gd name="connsiteX2-655" fmla="*/ 1129030 w 1129030"/>
                <a:gd name="connsiteY2-656" fmla="*/ 407984 h 965514"/>
                <a:gd name="connsiteX3-657" fmla="*/ 180340 w 1129030"/>
                <a:gd name="connsiteY3-658" fmla="*/ 965514 h 965514"/>
                <a:gd name="connsiteX4-659" fmla="*/ 0 w 1129030"/>
                <a:gd name="connsiteY4-660" fmla="*/ 541655 h 965514"/>
                <a:gd name="connsiteX0-661" fmla="*/ 0 w 1129030"/>
                <a:gd name="connsiteY0-662" fmla="*/ 541655 h 965514"/>
                <a:gd name="connsiteX1-663" fmla="*/ 913130 w 1129030"/>
                <a:gd name="connsiteY1-664" fmla="*/ 0 h 965514"/>
                <a:gd name="connsiteX2-665" fmla="*/ 1129030 w 1129030"/>
                <a:gd name="connsiteY2-666" fmla="*/ 407984 h 965514"/>
                <a:gd name="connsiteX3-667" fmla="*/ 180340 w 1129030"/>
                <a:gd name="connsiteY3-668" fmla="*/ 965514 h 965514"/>
                <a:gd name="connsiteX4-669" fmla="*/ 0 w 1129030"/>
                <a:gd name="connsiteY4-670" fmla="*/ 541655 h 965514"/>
                <a:gd name="connsiteX0-671" fmla="*/ 0 w 1129030"/>
                <a:gd name="connsiteY0-672" fmla="*/ 541655 h 965514"/>
                <a:gd name="connsiteX1-673" fmla="*/ 913130 w 1129030"/>
                <a:gd name="connsiteY1-674" fmla="*/ 0 h 965514"/>
                <a:gd name="connsiteX2-675" fmla="*/ 1129030 w 1129030"/>
                <a:gd name="connsiteY2-676" fmla="*/ 407984 h 965514"/>
                <a:gd name="connsiteX3-677" fmla="*/ 180340 w 1129030"/>
                <a:gd name="connsiteY3-678" fmla="*/ 965514 h 965514"/>
                <a:gd name="connsiteX4-679" fmla="*/ 0 w 1129030"/>
                <a:gd name="connsiteY4-680" fmla="*/ 541655 h 965514"/>
                <a:gd name="connsiteX0-681" fmla="*/ 0 w 1129030"/>
                <a:gd name="connsiteY0-682" fmla="*/ 541655 h 965514"/>
                <a:gd name="connsiteX1-683" fmla="*/ 913130 w 1129030"/>
                <a:gd name="connsiteY1-684" fmla="*/ 0 h 965514"/>
                <a:gd name="connsiteX2-685" fmla="*/ 1129030 w 1129030"/>
                <a:gd name="connsiteY2-686" fmla="*/ 407984 h 965514"/>
                <a:gd name="connsiteX3-687" fmla="*/ 180340 w 1129030"/>
                <a:gd name="connsiteY3-688" fmla="*/ 965514 h 965514"/>
                <a:gd name="connsiteX4-689" fmla="*/ 0 w 1129030"/>
                <a:gd name="connsiteY4-690" fmla="*/ 541655 h 965514"/>
                <a:gd name="connsiteX0-691" fmla="*/ 0 w 1125220"/>
                <a:gd name="connsiteY0-692" fmla="*/ 541655 h 965514"/>
                <a:gd name="connsiteX1-693" fmla="*/ 909320 w 1125220"/>
                <a:gd name="connsiteY1-694" fmla="*/ 0 h 965514"/>
                <a:gd name="connsiteX2-695" fmla="*/ 1125220 w 1125220"/>
                <a:gd name="connsiteY2-696" fmla="*/ 407984 h 965514"/>
                <a:gd name="connsiteX3-697" fmla="*/ 176530 w 1125220"/>
                <a:gd name="connsiteY3-698" fmla="*/ 965514 h 965514"/>
                <a:gd name="connsiteX4-699" fmla="*/ 0 w 1125220"/>
                <a:gd name="connsiteY4-700" fmla="*/ 541655 h 965514"/>
                <a:gd name="connsiteX0-701" fmla="*/ 0 w 1125220"/>
                <a:gd name="connsiteY0-702" fmla="*/ 541655 h 965514"/>
                <a:gd name="connsiteX1-703" fmla="*/ 909320 w 1125220"/>
                <a:gd name="connsiteY1-704" fmla="*/ 0 h 965514"/>
                <a:gd name="connsiteX2-705" fmla="*/ 1125220 w 1125220"/>
                <a:gd name="connsiteY2-706" fmla="*/ 407984 h 965514"/>
                <a:gd name="connsiteX3-707" fmla="*/ 176530 w 1125220"/>
                <a:gd name="connsiteY3-708" fmla="*/ 965514 h 965514"/>
                <a:gd name="connsiteX4-709" fmla="*/ 0 w 1125220"/>
                <a:gd name="connsiteY4-710" fmla="*/ 541655 h 965514"/>
                <a:gd name="connsiteX0-711" fmla="*/ 0 w 1258570"/>
                <a:gd name="connsiteY0-712" fmla="*/ 541655 h 965514"/>
                <a:gd name="connsiteX1-713" fmla="*/ 909320 w 1258570"/>
                <a:gd name="connsiteY1-714" fmla="*/ 0 h 965514"/>
                <a:gd name="connsiteX2-715" fmla="*/ 1258570 w 1258570"/>
                <a:gd name="connsiteY2-716" fmla="*/ 423224 h 965514"/>
                <a:gd name="connsiteX3-717" fmla="*/ 176530 w 1258570"/>
                <a:gd name="connsiteY3-718" fmla="*/ 965514 h 965514"/>
                <a:gd name="connsiteX4-719" fmla="*/ 0 w 1258570"/>
                <a:gd name="connsiteY4-720" fmla="*/ 541655 h 965514"/>
                <a:gd name="connsiteX0-721" fmla="*/ 0 w 1258570"/>
                <a:gd name="connsiteY0-722" fmla="*/ 553085 h 976944"/>
                <a:gd name="connsiteX1-723" fmla="*/ 1076960 w 1258570"/>
                <a:gd name="connsiteY1-724" fmla="*/ 0 h 976944"/>
                <a:gd name="connsiteX2-725" fmla="*/ 1258570 w 1258570"/>
                <a:gd name="connsiteY2-726" fmla="*/ 434654 h 976944"/>
                <a:gd name="connsiteX3-727" fmla="*/ 176530 w 1258570"/>
                <a:gd name="connsiteY3-728" fmla="*/ 976944 h 976944"/>
                <a:gd name="connsiteX4-729" fmla="*/ 0 w 1258570"/>
                <a:gd name="connsiteY4-730" fmla="*/ 553085 h 976944"/>
                <a:gd name="connsiteX0-731" fmla="*/ 0 w 1258570"/>
                <a:gd name="connsiteY0-732" fmla="*/ 553085 h 976944"/>
                <a:gd name="connsiteX1-733" fmla="*/ 1076960 w 1258570"/>
                <a:gd name="connsiteY1-734" fmla="*/ 0 h 976944"/>
                <a:gd name="connsiteX2-735" fmla="*/ 1258570 w 1258570"/>
                <a:gd name="connsiteY2-736" fmla="*/ 434654 h 976944"/>
                <a:gd name="connsiteX3-737" fmla="*/ 176530 w 1258570"/>
                <a:gd name="connsiteY3-738" fmla="*/ 976944 h 976944"/>
                <a:gd name="connsiteX4-739" fmla="*/ 0 w 1258570"/>
                <a:gd name="connsiteY4-740" fmla="*/ 553085 h 976944"/>
                <a:gd name="connsiteX0-741" fmla="*/ 0 w 1258570"/>
                <a:gd name="connsiteY0-742" fmla="*/ 553085 h 976944"/>
                <a:gd name="connsiteX1-743" fmla="*/ 1076960 w 1258570"/>
                <a:gd name="connsiteY1-744" fmla="*/ 0 h 976944"/>
                <a:gd name="connsiteX2-745" fmla="*/ 1258570 w 1258570"/>
                <a:gd name="connsiteY2-746" fmla="*/ 434654 h 976944"/>
                <a:gd name="connsiteX3-747" fmla="*/ 176530 w 1258570"/>
                <a:gd name="connsiteY3-748" fmla="*/ 976944 h 976944"/>
                <a:gd name="connsiteX4-749" fmla="*/ 0 w 1258570"/>
                <a:gd name="connsiteY4-750" fmla="*/ 553085 h 976944"/>
                <a:gd name="connsiteX0-751" fmla="*/ 0 w 1258570"/>
                <a:gd name="connsiteY0-752" fmla="*/ 553085 h 976944"/>
                <a:gd name="connsiteX1-753" fmla="*/ 1076960 w 1258570"/>
                <a:gd name="connsiteY1-754" fmla="*/ 0 h 976944"/>
                <a:gd name="connsiteX2-755" fmla="*/ 1258570 w 1258570"/>
                <a:gd name="connsiteY2-756" fmla="*/ 434654 h 976944"/>
                <a:gd name="connsiteX3-757" fmla="*/ 176530 w 1258570"/>
                <a:gd name="connsiteY3-758" fmla="*/ 976944 h 976944"/>
                <a:gd name="connsiteX4-759" fmla="*/ 0 w 1258570"/>
                <a:gd name="connsiteY4-760" fmla="*/ 553085 h 976944"/>
                <a:gd name="connsiteX0-761" fmla="*/ 0 w 1258570"/>
                <a:gd name="connsiteY0-762" fmla="*/ 553085 h 976944"/>
                <a:gd name="connsiteX1-763" fmla="*/ 1076960 w 1258570"/>
                <a:gd name="connsiteY1-764" fmla="*/ 0 h 976944"/>
                <a:gd name="connsiteX2-765" fmla="*/ 1258570 w 1258570"/>
                <a:gd name="connsiteY2-766" fmla="*/ 434654 h 976944"/>
                <a:gd name="connsiteX3-767" fmla="*/ 176530 w 1258570"/>
                <a:gd name="connsiteY3-768" fmla="*/ 976944 h 976944"/>
                <a:gd name="connsiteX4-769" fmla="*/ 0 w 1258570"/>
                <a:gd name="connsiteY4-770" fmla="*/ 553085 h 976944"/>
                <a:gd name="connsiteX0-771" fmla="*/ 0 w 1258570"/>
                <a:gd name="connsiteY0-772" fmla="*/ 553085 h 976944"/>
                <a:gd name="connsiteX1-773" fmla="*/ 1076960 w 1258570"/>
                <a:gd name="connsiteY1-774" fmla="*/ 0 h 976944"/>
                <a:gd name="connsiteX2-775" fmla="*/ 1258570 w 1258570"/>
                <a:gd name="connsiteY2-776" fmla="*/ 434654 h 976944"/>
                <a:gd name="connsiteX3-777" fmla="*/ 176530 w 1258570"/>
                <a:gd name="connsiteY3-778" fmla="*/ 976944 h 976944"/>
                <a:gd name="connsiteX4-779" fmla="*/ 0 w 1258570"/>
                <a:gd name="connsiteY4-780" fmla="*/ 553085 h 976944"/>
                <a:gd name="connsiteX0-781" fmla="*/ 0 w 1258570"/>
                <a:gd name="connsiteY0-782" fmla="*/ 553085 h 976944"/>
                <a:gd name="connsiteX1-783" fmla="*/ 1076960 w 1258570"/>
                <a:gd name="connsiteY1-784" fmla="*/ 0 h 976944"/>
                <a:gd name="connsiteX2-785" fmla="*/ 1258570 w 1258570"/>
                <a:gd name="connsiteY2-786" fmla="*/ 434654 h 976944"/>
                <a:gd name="connsiteX3-787" fmla="*/ 176530 w 1258570"/>
                <a:gd name="connsiteY3-788" fmla="*/ 976944 h 976944"/>
                <a:gd name="connsiteX4-789" fmla="*/ 0 w 1258570"/>
                <a:gd name="connsiteY4-790" fmla="*/ 553085 h 976944"/>
                <a:gd name="connsiteX0-791" fmla="*/ 0 w 1258570"/>
                <a:gd name="connsiteY0-792" fmla="*/ 553085 h 976944"/>
                <a:gd name="connsiteX1-793" fmla="*/ 1076960 w 1258570"/>
                <a:gd name="connsiteY1-794" fmla="*/ 0 h 976944"/>
                <a:gd name="connsiteX2-795" fmla="*/ 1258570 w 1258570"/>
                <a:gd name="connsiteY2-796" fmla="*/ 434654 h 976944"/>
                <a:gd name="connsiteX3-797" fmla="*/ 176530 w 1258570"/>
                <a:gd name="connsiteY3-798" fmla="*/ 976944 h 976944"/>
                <a:gd name="connsiteX4-799" fmla="*/ 0 w 1258570"/>
                <a:gd name="connsiteY4-800" fmla="*/ 553085 h 976944"/>
                <a:gd name="connsiteX0-801" fmla="*/ 0 w 1258570"/>
                <a:gd name="connsiteY0-802" fmla="*/ 553085 h 976944"/>
                <a:gd name="connsiteX1-803" fmla="*/ 1076960 w 1258570"/>
                <a:gd name="connsiteY1-804" fmla="*/ 0 h 976944"/>
                <a:gd name="connsiteX2-805" fmla="*/ 1258570 w 1258570"/>
                <a:gd name="connsiteY2-806" fmla="*/ 434654 h 976944"/>
                <a:gd name="connsiteX3-807" fmla="*/ 176530 w 1258570"/>
                <a:gd name="connsiteY3-808" fmla="*/ 976944 h 976944"/>
                <a:gd name="connsiteX4-809" fmla="*/ 0 w 1258570"/>
                <a:gd name="connsiteY4-810" fmla="*/ 553085 h 976944"/>
                <a:gd name="connsiteX0-811" fmla="*/ 0 w 1262380"/>
                <a:gd name="connsiteY0-812" fmla="*/ 553085 h 976944"/>
                <a:gd name="connsiteX1-813" fmla="*/ 1076960 w 1262380"/>
                <a:gd name="connsiteY1-814" fmla="*/ 0 h 976944"/>
                <a:gd name="connsiteX2-815" fmla="*/ 1262380 w 1262380"/>
                <a:gd name="connsiteY2-816" fmla="*/ 423224 h 976944"/>
                <a:gd name="connsiteX3-817" fmla="*/ 176530 w 1262380"/>
                <a:gd name="connsiteY3-818" fmla="*/ 976944 h 976944"/>
                <a:gd name="connsiteX4-819" fmla="*/ 0 w 1262380"/>
                <a:gd name="connsiteY4-820" fmla="*/ 553085 h 976944"/>
                <a:gd name="connsiteX0-821" fmla="*/ 0 w 1262380"/>
                <a:gd name="connsiteY0-822" fmla="*/ 553085 h 976944"/>
                <a:gd name="connsiteX1-823" fmla="*/ 1076960 w 1262380"/>
                <a:gd name="connsiteY1-824" fmla="*/ 0 h 976944"/>
                <a:gd name="connsiteX2-825" fmla="*/ 1262380 w 1262380"/>
                <a:gd name="connsiteY2-826" fmla="*/ 423224 h 976944"/>
                <a:gd name="connsiteX3-827" fmla="*/ 176530 w 1262380"/>
                <a:gd name="connsiteY3-828" fmla="*/ 976944 h 976944"/>
                <a:gd name="connsiteX4-829" fmla="*/ 0 w 1262380"/>
                <a:gd name="connsiteY4-830" fmla="*/ 553085 h 976944"/>
                <a:gd name="connsiteX0-831" fmla="*/ 0 w 1258570"/>
                <a:gd name="connsiteY0-832" fmla="*/ 553085 h 976944"/>
                <a:gd name="connsiteX1-833" fmla="*/ 1076960 w 1258570"/>
                <a:gd name="connsiteY1-834" fmla="*/ 0 h 976944"/>
                <a:gd name="connsiteX2-835" fmla="*/ 1258570 w 1258570"/>
                <a:gd name="connsiteY2-836" fmla="*/ 428939 h 976944"/>
                <a:gd name="connsiteX3-837" fmla="*/ 176530 w 1258570"/>
                <a:gd name="connsiteY3-838" fmla="*/ 976944 h 976944"/>
                <a:gd name="connsiteX4-839" fmla="*/ 0 w 1258570"/>
                <a:gd name="connsiteY4-840" fmla="*/ 553085 h 976944"/>
                <a:gd name="connsiteX0-841" fmla="*/ 0 w 1264285"/>
                <a:gd name="connsiteY0-842" fmla="*/ 553085 h 976944"/>
                <a:gd name="connsiteX1-843" fmla="*/ 1076960 w 1264285"/>
                <a:gd name="connsiteY1-844" fmla="*/ 0 h 976944"/>
                <a:gd name="connsiteX2-845" fmla="*/ 1264285 w 1264285"/>
                <a:gd name="connsiteY2-846" fmla="*/ 425129 h 976944"/>
                <a:gd name="connsiteX3-847" fmla="*/ 176530 w 1264285"/>
                <a:gd name="connsiteY3-848" fmla="*/ 976944 h 976944"/>
                <a:gd name="connsiteX4-849" fmla="*/ 0 w 1264285"/>
                <a:gd name="connsiteY4-850" fmla="*/ 553085 h 97694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64285" h="976944">
                  <a:moveTo>
                    <a:pt x="0" y="553085"/>
                  </a:moveTo>
                  <a:cubicBezTo>
                    <a:pt x="483447" y="273473"/>
                    <a:pt x="650663" y="214842"/>
                    <a:pt x="1076960" y="0"/>
                  </a:cubicBezTo>
                  <a:lnTo>
                    <a:pt x="1264285" y="425129"/>
                  </a:lnTo>
                  <a:cubicBezTo>
                    <a:pt x="917575" y="599542"/>
                    <a:pt x="469900" y="787291"/>
                    <a:pt x="176530" y="976944"/>
                  </a:cubicBezTo>
                  <a:lnTo>
                    <a:pt x="0" y="553085"/>
                  </a:lnTo>
                  <a:close/>
                </a:path>
              </a:pathLst>
            </a:custGeom>
            <a:solidFill>
              <a:schemeClr val="accent5">
                <a:lumMod val="20000"/>
                <a:lumOff val="80000"/>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67" name="弧形 566"/>
            <p:cNvSpPr/>
            <p:nvPr/>
          </p:nvSpPr>
          <p:spPr>
            <a:xfrm rot="20121296" flipH="1">
              <a:off x="3722961" y="1865609"/>
              <a:ext cx="5004244" cy="625656"/>
            </a:xfrm>
            <a:prstGeom prst="arc">
              <a:avLst>
                <a:gd name="adj1" fmla="val 16468142"/>
                <a:gd name="adj2" fmla="val 20864799"/>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044" name="流程图: 接点 1043"/>
            <p:cNvSpPr/>
            <p:nvPr/>
          </p:nvSpPr>
          <p:spPr>
            <a:xfrm rot="344820">
              <a:off x="4982796" y="2430365"/>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045" name="流程图: 接点 1044"/>
            <p:cNvSpPr/>
            <p:nvPr/>
          </p:nvSpPr>
          <p:spPr>
            <a:xfrm rot="344820">
              <a:off x="5166145" y="2857637"/>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cxnSp>
          <p:nvCxnSpPr>
            <p:cNvPr id="1107" name="直接连接符 1106"/>
            <p:cNvCxnSpPr/>
            <p:nvPr/>
          </p:nvCxnSpPr>
          <p:spPr>
            <a:xfrm>
              <a:off x="5335367" y="2254724"/>
              <a:ext cx="207167" cy="421038"/>
            </a:xfrm>
            <a:prstGeom prst="line">
              <a:avLst/>
            </a:prstGeom>
          </p:spPr>
          <p:style>
            <a:lnRef idx="1">
              <a:schemeClr val="dk1"/>
            </a:lnRef>
            <a:fillRef idx="0">
              <a:schemeClr val="dk1"/>
            </a:fillRef>
            <a:effectRef idx="0">
              <a:schemeClr val="dk1"/>
            </a:effectRef>
            <a:fontRef idx="minor">
              <a:schemeClr val="tx1"/>
            </a:fontRef>
          </p:style>
        </p:cxnSp>
        <p:cxnSp>
          <p:nvCxnSpPr>
            <p:cNvPr id="1248" name="直接连接符 1247"/>
            <p:cNvCxnSpPr/>
            <p:nvPr/>
          </p:nvCxnSpPr>
          <p:spPr>
            <a:xfrm>
              <a:off x="5623876" y="2113508"/>
              <a:ext cx="207167" cy="421038"/>
            </a:xfrm>
            <a:prstGeom prst="line">
              <a:avLst/>
            </a:prstGeom>
          </p:spPr>
          <p:style>
            <a:lnRef idx="1">
              <a:schemeClr val="dk1"/>
            </a:lnRef>
            <a:fillRef idx="0">
              <a:schemeClr val="dk1"/>
            </a:fillRef>
            <a:effectRef idx="0">
              <a:schemeClr val="dk1"/>
            </a:effectRef>
            <a:fontRef idx="minor">
              <a:schemeClr val="tx1"/>
            </a:fontRef>
          </p:style>
        </p:cxnSp>
        <p:sp>
          <p:nvSpPr>
            <p:cNvPr id="1059" name="流程图: 接点 1058"/>
            <p:cNvSpPr/>
            <p:nvPr/>
          </p:nvSpPr>
          <p:spPr>
            <a:xfrm rot="344820">
              <a:off x="5316164" y="2186601"/>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cxnSp>
          <p:nvCxnSpPr>
            <p:cNvPr id="1249" name="直接连接符 1248"/>
            <p:cNvCxnSpPr/>
            <p:nvPr/>
          </p:nvCxnSpPr>
          <p:spPr>
            <a:xfrm flipH="1">
              <a:off x="5179292" y="2266878"/>
              <a:ext cx="160423" cy="615709"/>
            </a:xfrm>
            <a:prstGeom prst="line">
              <a:avLst/>
            </a:prstGeom>
          </p:spPr>
          <p:style>
            <a:lnRef idx="1">
              <a:schemeClr val="dk1"/>
            </a:lnRef>
            <a:fillRef idx="0">
              <a:schemeClr val="dk1"/>
            </a:fillRef>
            <a:effectRef idx="0">
              <a:schemeClr val="dk1"/>
            </a:effectRef>
            <a:fontRef idx="minor">
              <a:schemeClr val="tx1"/>
            </a:fontRef>
          </p:style>
        </p:cxnSp>
        <p:cxnSp>
          <p:nvCxnSpPr>
            <p:cNvPr id="1251" name="直接连接符 1250"/>
            <p:cNvCxnSpPr/>
            <p:nvPr/>
          </p:nvCxnSpPr>
          <p:spPr>
            <a:xfrm flipH="1">
              <a:off x="5542990" y="2109039"/>
              <a:ext cx="78361" cy="566518"/>
            </a:xfrm>
            <a:prstGeom prst="line">
              <a:avLst/>
            </a:prstGeom>
          </p:spPr>
          <p:style>
            <a:lnRef idx="1">
              <a:schemeClr val="dk1"/>
            </a:lnRef>
            <a:fillRef idx="0">
              <a:schemeClr val="dk1"/>
            </a:fillRef>
            <a:effectRef idx="0">
              <a:schemeClr val="dk1"/>
            </a:effectRef>
            <a:fontRef idx="minor">
              <a:schemeClr val="tx1"/>
            </a:fontRef>
          </p:style>
        </p:cxnSp>
        <p:cxnSp>
          <p:nvCxnSpPr>
            <p:cNvPr id="1253" name="直接连接符 1252"/>
            <p:cNvCxnSpPr>
              <a:stCxn id="1246" idx="1"/>
            </p:cNvCxnSpPr>
            <p:nvPr/>
          </p:nvCxnSpPr>
          <p:spPr>
            <a:xfrm flipH="1">
              <a:off x="5830551" y="1900583"/>
              <a:ext cx="241465" cy="631521"/>
            </a:xfrm>
            <a:prstGeom prst="line">
              <a:avLst/>
            </a:prstGeom>
          </p:spPr>
          <p:style>
            <a:lnRef idx="1">
              <a:schemeClr val="dk1"/>
            </a:lnRef>
            <a:fillRef idx="0">
              <a:schemeClr val="dk1"/>
            </a:fillRef>
            <a:effectRef idx="0">
              <a:schemeClr val="dk1"/>
            </a:effectRef>
            <a:fontRef idx="minor">
              <a:schemeClr val="tx1"/>
            </a:fontRef>
          </p:style>
        </p:cxnSp>
        <p:sp>
          <p:nvSpPr>
            <p:cNvPr id="1255" name="流程图: 接点 1254"/>
            <p:cNvSpPr/>
            <p:nvPr/>
          </p:nvSpPr>
          <p:spPr>
            <a:xfrm rot="344820">
              <a:off x="5597387" y="2029765"/>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256" name="流程图: 接点 1255"/>
            <p:cNvSpPr/>
            <p:nvPr/>
          </p:nvSpPr>
          <p:spPr>
            <a:xfrm rot="344820">
              <a:off x="5327177" y="2246762"/>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257" name="流程图: 接点 1256"/>
            <p:cNvSpPr/>
            <p:nvPr/>
          </p:nvSpPr>
          <p:spPr>
            <a:xfrm rot="344820">
              <a:off x="5614542" y="2102856"/>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258" name="流程图: 接点 1257"/>
            <p:cNvSpPr/>
            <p:nvPr/>
          </p:nvSpPr>
          <p:spPr>
            <a:xfrm rot="344820">
              <a:off x="5531441" y="2664941"/>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259" name="流程图: 接点 1258"/>
            <p:cNvSpPr/>
            <p:nvPr/>
          </p:nvSpPr>
          <p:spPr>
            <a:xfrm rot="344820">
              <a:off x="5822191" y="2524459"/>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263" name="矩形 971"/>
            <p:cNvSpPr/>
            <p:nvPr/>
          </p:nvSpPr>
          <p:spPr>
            <a:xfrm>
              <a:off x="6246883" y="1584627"/>
              <a:ext cx="702310" cy="661092"/>
            </a:xfrm>
            <a:custGeom>
              <a:avLst/>
              <a:gdLst>
                <a:gd name="connsiteX0" fmla="*/ 0 w 1200150"/>
                <a:gd name="connsiteY0" fmla="*/ 0 h 693734"/>
                <a:gd name="connsiteX1" fmla="*/ 1200150 w 1200150"/>
                <a:gd name="connsiteY1" fmla="*/ 0 h 693734"/>
                <a:gd name="connsiteX2" fmla="*/ 1200150 w 1200150"/>
                <a:gd name="connsiteY2" fmla="*/ 693734 h 693734"/>
                <a:gd name="connsiteX3" fmla="*/ 0 w 1200150"/>
                <a:gd name="connsiteY3" fmla="*/ 693734 h 693734"/>
                <a:gd name="connsiteX4" fmla="*/ 0 w 1200150"/>
                <a:gd name="connsiteY4" fmla="*/ 0 h 693734"/>
                <a:gd name="connsiteX0-1" fmla="*/ 0 w 1200150"/>
                <a:gd name="connsiteY0-2" fmla="*/ 0 h 1467164"/>
                <a:gd name="connsiteX1-3" fmla="*/ 1200150 w 1200150"/>
                <a:gd name="connsiteY1-4" fmla="*/ 0 h 1467164"/>
                <a:gd name="connsiteX2-5" fmla="*/ 1200150 w 1200150"/>
                <a:gd name="connsiteY2-6" fmla="*/ 693734 h 1467164"/>
                <a:gd name="connsiteX3-7" fmla="*/ 922020 w 1200150"/>
                <a:gd name="connsiteY3-8" fmla="*/ 1467164 h 1467164"/>
                <a:gd name="connsiteX4-9" fmla="*/ 0 w 1200150"/>
                <a:gd name="connsiteY4-10" fmla="*/ 0 h 1467164"/>
                <a:gd name="connsiteX0-11" fmla="*/ 0 w 1607820"/>
                <a:gd name="connsiteY0-12" fmla="*/ 0 h 1467164"/>
                <a:gd name="connsiteX1-13" fmla="*/ 1200150 w 1607820"/>
                <a:gd name="connsiteY1-14" fmla="*/ 0 h 1467164"/>
                <a:gd name="connsiteX2-15" fmla="*/ 1607820 w 1607820"/>
                <a:gd name="connsiteY2-16" fmla="*/ 1371914 h 1467164"/>
                <a:gd name="connsiteX3-17" fmla="*/ 922020 w 1607820"/>
                <a:gd name="connsiteY3-18" fmla="*/ 1467164 h 1467164"/>
                <a:gd name="connsiteX4-19" fmla="*/ 0 w 1607820"/>
                <a:gd name="connsiteY4-20" fmla="*/ 0 h 1467164"/>
                <a:gd name="connsiteX0-21" fmla="*/ 0 w 1607820"/>
                <a:gd name="connsiteY0-22" fmla="*/ 0 h 1468121"/>
                <a:gd name="connsiteX1-23" fmla="*/ 1200150 w 1607820"/>
                <a:gd name="connsiteY1-24" fmla="*/ 0 h 1468121"/>
                <a:gd name="connsiteX2-25" fmla="*/ 1607820 w 1607820"/>
                <a:gd name="connsiteY2-26" fmla="*/ 1371914 h 1468121"/>
                <a:gd name="connsiteX3-27" fmla="*/ 922020 w 1607820"/>
                <a:gd name="connsiteY3-28" fmla="*/ 1467164 h 1468121"/>
                <a:gd name="connsiteX4-29" fmla="*/ 0 w 1607820"/>
                <a:gd name="connsiteY4-30" fmla="*/ 0 h 1468121"/>
                <a:gd name="connsiteX0-31" fmla="*/ 0 w 1607820"/>
                <a:gd name="connsiteY0-32" fmla="*/ 0 h 1468121"/>
                <a:gd name="connsiteX1-33" fmla="*/ 1512570 w 1607820"/>
                <a:gd name="connsiteY1-34" fmla="*/ 933450 h 1468121"/>
                <a:gd name="connsiteX2-35" fmla="*/ 1607820 w 1607820"/>
                <a:gd name="connsiteY2-36" fmla="*/ 1371914 h 1468121"/>
                <a:gd name="connsiteX3-37" fmla="*/ 922020 w 1607820"/>
                <a:gd name="connsiteY3-38" fmla="*/ 1467164 h 1468121"/>
                <a:gd name="connsiteX4-39" fmla="*/ 0 w 1607820"/>
                <a:gd name="connsiteY4-40" fmla="*/ 0 h 1468121"/>
                <a:gd name="connsiteX0-41" fmla="*/ 247650 w 685800"/>
                <a:gd name="connsiteY0-42" fmla="*/ 601980 h 601980"/>
                <a:gd name="connsiteX1-43" fmla="*/ 590550 w 685800"/>
                <a:gd name="connsiteY1-44" fmla="*/ 0 h 601980"/>
                <a:gd name="connsiteX2-45" fmla="*/ 685800 w 685800"/>
                <a:gd name="connsiteY2-46" fmla="*/ 438464 h 601980"/>
                <a:gd name="connsiteX3-47" fmla="*/ 0 w 685800"/>
                <a:gd name="connsiteY3-48" fmla="*/ 533714 h 601980"/>
                <a:gd name="connsiteX4-49" fmla="*/ 247650 w 685800"/>
                <a:gd name="connsiteY4-50" fmla="*/ 601980 h 601980"/>
                <a:gd name="connsiteX0-51" fmla="*/ 0 w 777240"/>
                <a:gd name="connsiteY0-52" fmla="*/ 64770 h 534671"/>
                <a:gd name="connsiteX1-53" fmla="*/ 681990 w 777240"/>
                <a:gd name="connsiteY1-54" fmla="*/ 0 h 534671"/>
                <a:gd name="connsiteX2-55" fmla="*/ 777240 w 777240"/>
                <a:gd name="connsiteY2-56" fmla="*/ 438464 h 534671"/>
                <a:gd name="connsiteX3-57" fmla="*/ 91440 w 777240"/>
                <a:gd name="connsiteY3-58" fmla="*/ 533714 h 534671"/>
                <a:gd name="connsiteX4-59" fmla="*/ 0 w 777240"/>
                <a:gd name="connsiteY4-60" fmla="*/ 64770 h 534671"/>
                <a:gd name="connsiteX0-61" fmla="*/ 0 w 777240"/>
                <a:gd name="connsiteY0-62" fmla="*/ 102870 h 572771"/>
                <a:gd name="connsiteX1-63" fmla="*/ 681990 w 777240"/>
                <a:gd name="connsiteY1-64" fmla="*/ 0 h 572771"/>
                <a:gd name="connsiteX2-65" fmla="*/ 777240 w 777240"/>
                <a:gd name="connsiteY2-66" fmla="*/ 476564 h 572771"/>
                <a:gd name="connsiteX3-67" fmla="*/ 91440 w 777240"/>
                <a:gd name="connsiteY3-68" fmla="*/ 571814 h 572771"/>
                <a:gd name="connsiteX4-69" fmla="*/ 0 w 777240"/>
                <a:gd name="connsiteY4-70" fmla="*/ 102870 h 572771"/>
                <a:gd name="connsiteX0-71" fmla="*/ 0 w 777240"/>
                <a:gd name="connsiteY0-72" fmla="*/ 102870 h 572771"/>
                <a:gd name="connsiteX1-73" fmla="*/ 681990 w 777240"/>
                <a:gd name="connsiteY1-74" fmla="*/ 0 h 572771"/>
                <a:gd name="connsiteX2-75" fmla="*/ 777240 w 777240"/>
                <a:gd name="connsiteY2-76" fmla="*/ 476564 h 572771"/>
                <a:gd name="connsiteX3-77" fmla="*/ 91440 w 777240"/>
                <a:gd name="connsiteY3-78" fmla="*/ 571814 h 572771"/>
                <a:gd name="connsiteX4-79" fmla="*/ 0 w 777240"/>
                <a:gd name="connsiteY4-80" fmla="*/ 102870 h 572771"/>
                <a:gd name="connsiteX0-81" fmla="*/ 0 w 777240"/>
                <a:gd name="connsiteY0-82" fmla="*/ 102870 h 572771"/>
                <a:gd name="connsiteX1-83" fmla="*/ 681990 w 777240"/>
                <a:gd name="connsiteY1-84" fmla="*/ 0 h 572771"/>
                <a:gd name="connsiteX2-85" fmla="*/ 777240 w 777240"/>
                <a:gd name="connsiteY2-86" fmla="*/ 476564 h 572771"/>
                <a:gd name="connsiteX3-87" fmla="*/ 91440 w 777240"/>
                <a:gd name="connsiteY3-88" fmla="*/ 571814 h 572771"/>
                <a:gd name="connsiteX4-89" fmla="*/ 0 w 777240"/>
                <a:gd name="connsiteY4-90" fmla="*/ 102870 h 572771"/>
                <a:gd name="connsiteX0-91" fmla="*/ 0 w 777240"/>
                <a:gd name="connsiteY0-92" fmla="*/ 102870 h 572771"/>
                <a:gd name="connsiteX1-93" fmla="*/ 681990 w 777240"/>
                <a:gd name="connsiteY1-94" fmla="*/ 0 h 572771"/>
                <a:gd name="connsiteX2-95" fmla="*/ 777240 w 777240"/>
                <a:gd name="connsiteY2-96" fmla="*/ 476564 h 572771"/>
                <a:gd name="connsiteX3-97" fmla="*/ 91440 w 777240"/>
                <a:gd name="connsiteY3-98" fmla="*/ 571814 h 572771"/>
                <a:gd name="connsiteX4-99" fmla="*/ 0 w 777240"/>
                <a:gd name="connsiteY4-100" fmla="*/ 102870 h 572771"/>
                <a:gd name="connsiteX0-101" fmla="*/ 0 w 784860"/>
                <a:gd name="connsiteY0-102" fmla="*/ 106680 h 572771"/>
                <a:gd name="connsiteX1-103" fmla="*/ 689610 w 784860"/>
                <a:gd name="connsiteY1-104" fmla="*/ 0 h 572771"/>
                <a:gd name="connsiteX2-105" fmla="*/ 784860 w 784860"/>
                <a:gd name="connsiteY2-106" fmla="*/ 476564 h 572771"/>
                <a:gd name="connsiteX3-107" fmla="*/ 99060 w 784860"/>
                <a:gd name="connsiteY3-108" fmla="*/ 571814 h 572771"/>
                <a:gd name="connsiteX4-109" fmla="*/ 0 w 784860"/>
                <a:gd name="connsiteY4-110" fmla="*/ 106680 h 572771"/>
                <a:gd name="connsiteX0-111" fmla="*/ 0 w 784860"/>
                <a:gd name="connsiteY0-112" fmla="*/ 125730 h 591821"/>
                <a:gd name="connsiteX1-113" fmla="*/ 457200 w 784860"/>
                <a:gd name="connsiteY1-114" fmla="*/ 0 h 591821"/>
                <a:gd name="connsiteX2-115" fmla="*/ 784860 w 784860"/>
                <a:gd name="connsiteY2-116" fmla="*/ 495614 h 591821"/>
                <a:gd name="connsiteX3-117" fmla="*/ 99060 w 784860"/>
                <a:gd name="connsiteY3-118" fmla="*/ 590864 h 591821"/>
                <a:gd name="connsiteX4-119" fmla="*/ 0 w 784860"/>
                <a:gd name="connsiteY4-120" fmla="*/ 125730 h 591821"/>
                <a:gd name="connsiteX0-121" fmla="*/ 0 w 784860"/>
                <a:gd name="connsiteY0-122" fmla="*/ 125730 h 591821"/>
                <a:gd name="connsiteX1-123" fmla="*/ 457200 w 784860"/>
                <a:gd name="connsiteY1-124" fmla="*/ 0 h 591821"/>
                <a:gd name="connsiteX2-125" fmla="*/ 784860 w 784860"/>
                <a:gd name="connsiteY2-126" fmla="*/ 495614 h 591821"/>
                <a:gd name="connsiteX3-127" fmla="*/ 99060 w 784860"/>
                <a:gd name="connsiteY3-128" fmla="*/ 590864 h 591821"/>
                <a:gd name="connsiteX4-129" fmla="*/ 0 w 784860"/>
                <a:gd name="connsiteY4-130" fmla="*/ 125730 h 591821"/>
                <a:gd name="connsiteX0-131" fmla="*/ 0 w 784860"/>
                <a:gd name="connsiteY0-132" fmla="*/ 125730 h 591821"/>
                <a:gd name="connsiteX1-133" fmla="*/ 457200 w 784860"/>
                <a:gd name="connsiteY1-134" fmla="*/ 0 h 591821"/>
                <a:gd name="connsiteX2-135" fmla="*/ 784860 w 784860"/>
                <a:gd name="connsiteY2-136" fmla="*/ 495614 h 591821"/>
                <a:gd name="connsiteX3-137" fmla="*/ 99060 w 784860"/>
                <a:gd name="connsiteY3-138" fmla="*/ 590864 h 591821"/>
                <a:gd name="connsiteX4-139" fmla="*/ 0 w 784860"/>
                <a:gd name="connsiteY4-140" fmla="*/ 125730 h 591821"/>
                <a:gd name="connsiteX0-141" fmla="*/ 0 w 784860"/>
                <a:gd name="connsiteY0-142" fmla="*/ 118110 h 591821"/>
                <a:gd name="connsiteX1-143" fmla="*/ 457200 w 784860"/>
                <a:gd name="connsiteY1-144" fmla="*/ 0 h 591821"/>
                <a:gd name="connsiteX2-145" fmla="*/ 784860 w 784860"/>
                <a:gd name="connsiteY2-146" fmla="*/ 495614 h 591821"/>
                <a:gd name="connsiteX3-147" fmla="*/ 99060 w 784860"/>
                <a:gd name="connsiteY3-148" fmla="*/ 590864 h 591821"/>
                <a:gd name="connsiteX4-149" fmla="*/ 0 w 784860"/>
                <a:gd name="connsiteY4-150" fmla="*/ 118110 h 591821"/>
                <a:gd name="connsiteX0-151" fmla="*/ 0 w 784860"/>
                <a:gd name="connsiteY0-152" fmla="*/ 118110 h 590864"/>
                <a:gd name="connsiteX1-153" fmla="*/ 457200 w 784860"/>
                <a:gd name="connsiteY1-154" fmla="*/ 0 h 590864"/>
                <a:gd name="connsiteX2-155" fmla="*/ 784860 w 784860"/>
                <a:gd name="connsiteY2-156" fmla="*/ 495614 h 590864"/>
                <a:gd name="connsiteX3-157" fmla="*/ 99060 w 784860"/>
                <a:gd name="connsiteY3-158" fmla="*/ 590864 h 590864"/>
                <a:gd name="connsiteX4-159" fmla="*/ 0 w 784860"/>
                <a:gd name="connsiteY4-160" fmla="*/ 118110 h 590864"/>
                <a:gd name="connsiteX0-161" fmla="*/ 0 w 590550"/>
                <a:gd name="connsiteY0-162" fmla="*/ 118110 h 590864"/>
                <a:gd name="connsiteX1-163" fmla="*/ 457200 w 590550"/>
                <a:gd name="connsiteY1-164" fmla="*/ 0 h 590864"/>
                <a:gd name="connsiteX2-165" fmla="*/ 590550 w 590550"/>
                <a:gd name="connsiteY2-166" fmla="*/ 457514 h 590864"/>
                <a:gd name="connsiteX3-167" fmla="*/ 99060 w 590550"/>
                <a:gd name="connsiteY3-168" fmla="*/ 590864 h 590864"/>
                <a:gd name="connsiteX4-169" fmla="*/ 0 w 590550"/>
                <a:gd name="connsiteY4-170" fmla="*/ 118110 h 590864"/>
                <a:gd name="connsiteX0-171" fmla="*/ 220980 w 491490"/>
                <a:gd name="connsiteY0-172" fmla="*/ 3674 h 769798"/>
                <a:gd name="connsiteX1-173" fmla="*/ 358140 w 491490"/>
                <a:gd name="connsiteY1-174" fmla="*/ 178934 h 769798"/>
                <a:gd name="connsiteX2-175" fmla="*/ 491490 w 491490"/>
                <a:gd name="connsiteY2-176" fmla="*/ 636448 h 769798"/>
                <a:gd name="connsiteX3-177" fmla="*/ 0 w 491490"/>
                <a:gd name="connsiteY3-178" fmla="*/ 769798 h 769798"/>
                <a:gd name="connsiteX4-179" fmla="*/ 220980 w 491490"/>
                <a:gd name="connsiteY4-180" fmla="*/ 3674 h 769798"/>
                <a:gd name="connsiteX0-181" fmla="*/ 220980 w 491490"/>
                <a:gd name="connsiteY0-182" fmla="*/ 0 h 766124"/>
                <a:gd name="connsiteX1-183" fmla="*/ 358140 w 491490"/>
                <a:gd name="connsiteY1-184" fmla="*/ 175260 h 766124"/>
                <a:gd name="connsiteX2-185" fmla="*/ 491490 w 491490"/>
                <a:gd name="connsiteY2-186" fmla="*/ 632774 h 766124"/>
                <a:gd name="connsiteX3-187" fmla="*/ 0 w 491490"/>
                <a:gd name="connsiteY3-188" fmla="*/ 766124 h 766124"/>
                <a:gd name="connsiteX4-189" fmla="*/ 220980 w 491490"/>
                <a:gd name="connsiteY4-190" fmla="*/ 0 h 766124"/>
                <a:gd name="connsiteX0-191" fmla="*/ 220980 w 506730"/>
                <a:gd name="connsiteY0-192" fmla="*/ 83820 h 849944"/>
                <a:gd name="connsiteX1-193" fmla="*/ 506730 w 506730"/>
                <a:gd name="connsiteY1-194" fmla="*/ 0 h 849944"/>
                <a:gd name="connsiteX2-195" fmla="*/ 491490 w 506730"/>
                <a:gd name="connsiteY2-196" fmla="*/ 716594 h 849944"/>
                <a:gd name="connsiteX3-197" fmla="*/ 0 w 506730"/>
                <a:gd name="connsiteY3-198" fmla="*/ 849944 h 849944"/>
                <a:gd name="connsiteX4-199" fmla="*/ 220980 w 506730"/>
                <a:gd name="connsiteY4-200" fmla="*/ 83820 h 849944"/>
                <a:gd name="connsiteX0-201" fmla="*/ 220980 w 506730"/>
                <a:gd name="connsiteY0-202" fmla="*/ 102870 h 849944"/>
                <a:gd name="connsiteX1-203" fmla="*/ 506730 w 506730"/>
                <a:gd name="connsiteY1-204" fmla="*/ 0 h 849944"/>
                <a:gd name="connsiteX2-205" fmla="*/ 491490 w 506730"/>
                <a:gd name="connsiteY2-206" fmla="*/ 716594 h 849944"/>
                <a:gd name="connsiteX3-207" fmla="*/ 0 w 506730"/>
                <a:gd name="connsiteY3-208" fmla="*/ 849944 h 849944"/>
                <a:gd name="connsiteX4-209" fmla="*/ 220980 w 506730"/>
                <a:gd name="connsiteY4-210" fmla="*/ 102870 h 849944"/>
                <a:gd name="connsiteX0-211" fmla="*/ 220980 w 624840"/>
                <a:gd name="connsiteY0-212" fmla="*/ 102870 h 849944"/>
                <a:gd name="connsiteX1-213" fmla="*/ 506730 w 624840"/>
                <a:gd name="connsiteY1-214" fmla="*/ 0 h 849944"/>
                <a:gd name="connsiteX2-215" fmla="*/ 624840 w 624840"/>
                <a:gd name="connsiteY2-216" fmla="*/ 442274 h 849944"/>
                <a:gd name="connsiteX3-217" fmla="*/ 0 w 624840"/>
                <a:gd name="connsiteY3-218" fmla="*/ 849944 h 849944"/>
                <a:gd name="connsiteX4-219" fmla="*/ 220980 w 624840"/>
                <a:gd name="connsiteY4-220" fmla="*/ 102870 h 849944"/>
                <a:gd name="connsiteX0-221" fmla="*/ 0 w 403860"/>
                <a:gd name="connsiteY0-222" fmla="*/ 102870 h 442274"/>
                <a:gd name="connsiteX1-223" fmla="*/ 285750 w 403860"/>
                <a:gd name="connsiteY1-224" fmla="*/ 0 h 442274"/>
                <a:gd name="connsiteX2-225" fmla="*/ 403860 w 403860"/>
                <a:gd name="connsiteY2-226" fmla="*/ 442274 h 442274"/>
                <a:gd name="connsiteX3-227" fmla="*/ 152400 w 403860"/>
                <a:gd name="connsiteY3-228" fmla="*/ 392744 h 442274"/>
                <a:gd name="connsiteX4-229" fmla="*/ 0 w 403860"/>
                <a:gd name="connsiteY4-230" fmla="*/ 102870 h 442274"/>
                <a:gd name="connsiteX0-231" fmla="*/ 0 w 403860"/>
                <a:gd name="connsiteY0-232" fmla="*/ 102870 h 556574"/>
                <a:gd name="connsiteX1-233" fmla="*/ 285750 w 403860"/>
                <a:gd name="connsiteY1-234" fmla="*/ 0 h 556574"/>
                <a:gd name="connsiteX2-235" fmla="*/ 403860 w 403860"/>
                <a:gd name="connsiteY2-236" fmla="*/ 442274 h 556574"/>
                <a:gd name="connsiteX3-237" fmla="*/ 121920 w 403860"/>
                <a:gd name="connsiteY3-238" fmla="*/ 556574 h 556574"/>
                <a:gd name="connsiteX4-239" fmla="*/ 0 w 403860"/>
                <a:gd name="connsiteY4-240" fmla="*/ 102870 h 556574"/>
                <a:gd name="connsiteX0-241" fmla="*/ 0 w 411480"/>
                <a:gd name="connsiteY0-242" fmla="*/ 102870 h 556574"/>
                <a:gd name="connsiteX1-243" fmla="*/ 285750 w 411480"/>
                <a:gd name="connsiteY1-244" fmla="*/ 0 h 556574"/>
                <a:gd name="connsiteX2-245" fmla="*/ 411480 w 411480"/>
                <a:gd name="connsiteY2-246" fmla="*/ 449894 h 556574"/>
                <a:gd name="connsiteX3-247" fmla="*/ 121920 w 411480"/>
                <a:gd name="connsiteY3-248" fmla="*/ 556574 h 556574"/>
                <a:gd name="connsiteX4-249" fmla="*/ 0 w 411480"/>
                <a:gd name="connsiteY4-250" fmla="*/ 102870 h 556574"/>
                <a:gd name="connsiteX0-251" fmla="*/ 0 w 430530"/>
                <a:gd name="connsiteY0-252" fmla="*/ 106680 h 556574"/>
                <a:gd name="connsiteX1-253" fmla="*/ 304800 w 430530"/>
                <a:gd name="connsiteY1-254" fmla="*/ 0 h 556574"/>
                <a:gd name="connsiteX2-255" fmla="*/ 430530 w 430530"/>
                <a:gd name="connsiteY2-256" fmla="*/ 449894 h 556574"/>
                <a:gd name="connsiteX3-257" fmla="*/ 140970 w 430530"/>
                <a:gd name="connsiteY3-258" fmla="*/ 556574 h 556574"/>
                <a:gd name="connsiteX4-259" fmla="*/ 0 w 430530"/>
                <a:gd name="connsiteY4-260" fmla="*/ 106680 h 556574"/>
                <a:gd name="connsiteX0-261" fmla="*/ 0 w 430530"/>
                <a:gd name="connsiteY0-262" fmla="*/ 106680 h 480374"/>
                <a:gd name="connsiteX1-263" fmla="*/ 304800 w 430530"/>
                <a:gd name="connsiteY1-264" fmla="*/ 0 h 480374"/>
                <a:gd name="connsiteX2-265" fmla="*/ 430530 w 430530"/>
                <a:gd name="connsiteY2-266" fmla="*/ 449894 h 480374"/>
                <a:gd name="connsiteX3-267" fmla="*/ 190500 w 430530"/>
                <a:gd name="connsiteY3-268" fmla="*/ 480374 h 480374"/>
                <a:gd name="connsiteX4-269" fmla="*/ 0 w 430530"/>
                <a:gd name="connsiteY4-270" fmla="*/ 106680 h 480374"/>
                <a:gd name="connsiteX0-271" fmla="*/ 0 w 430530"/>
                <a:gd name="connsiteY0-272" fmla="*/ 106680 h 560384"/>
                <a:gd name="connsiteX1-273" fmla="*/ 304800 w 430530"/>
                <a:gd name="connsiteY1-274" fmla="*/ 0 h 560384"/>
                <a:gd name="connsiteX2-275" fmla="*/ 430530 w 430530"/>
                <a:gd name="connsiteY2-276" fmla="*/ 449894 h 560384"/>
                <a:gd name="connsiteX3-277" fmla="*/ 144780 w 430530"/>
                <a:gd name="connsiteY3-278" fmla="*/ 560384 h 560384"/>
                <a:gd name="connsiteX4-279" fmla="*/ 0 w 430530"/>
                <a:gd name="connsiteY4-280" fmla="*/ 106680 h 560384"/>
                <a:gd name="connsiteX0-281" fmla="*/ 0 w 304800"/>
                <a:gd name="connsiteY0-282" fmla="*/ 106680 h 560384"/>
                <a:gd name="connsiteX1-283" fmla="*/ 304800 w 304800"/>
                <a:gd name="connsiteY1-284" fmla="*/ 0 h 560384"/>
                <a:gd name="connsiteX2-285" fmla="*/ 266700 w 304800"/>
                <a:gd name="connsiteY2-286" fmla="*/ 495614 h 560384"/>
                <a:gd name="connsiteX3-287" fmla="*/ 144780 w 304800"/>
                <a:gd name="connsiteY3-288" fmla="*/ 560384 h 560384"/>
                <a:gd name="connsiteX4-289" fmla="*/ 0 w 304800"/>
                <a:gd name="connsiteY4-290" fmla="*/ 106680 h 560384"/>
                <a:gd name="connsiteX0-291" fmla="*/ 0 w 335280"/>
                <a:gd name="connsiteY0-292" fmla="*/ 106680 h 560384"/>
                <a:gd name="connsiteX1-293" fmla="*/ 304800 w 335280"/>
                <a:gd name="connsiteY1-294" fmla="*/ 0 h 560384"/>
                <a:gd name="connsiteX2-295" fmla="*/ 335280 w 335280"/>
                <a:gd name="connsiteY2-296" fmla="*/ 476564 h 560384"/>
                <a:gd name="connsiteX3-297" fmla="*/ 144780 w 335280"/>
                <a:gd name="connsiteY3-298" fmla="*/ 560384 h 560384"/>
                <a:gd name="connsiteX4-299" fmla="*/ 0 w 335280"/>
                <a:gd name="connsiteY4-300" fmla="*/ 106680 h 560384"/>
                <a:gd name="connsiteX0-301" fmla="*/ 0 w 335280"/>
                <a:gd name="connsiteY0-302" fmla="*/ 0 h 453704"/>
                <a:gd name="connsiteX1-303" fmla="*/ 175260 w 335280"/>
                <a:gd name="connsiteY1-304" fmla="*/ 57150 h 453704"/>
                <a:gd name="connsiteX2-305" fmla="*/ 335280 w 335280"/>
                <a:gd name="connsiteY2-306" fmla="*/ 369884 h 453704"/>
                <a:gd name="connsiteX3-307" fmla="*/ 144780 w 335280"/>
                <a:gd name="connsiteY3-308" fmla="*/ 453704 h 453704"/>
                <a:gd name="connsiteX4-309" fmla="*/ 0 w 335280"/>
                <a:gd name="connsiteY4-310" fmla="*/ 0 h 453704"/>
                <a:gd name="connsiteX0-311" fmla="*/ 0 w 335280"/>
                <a:gd name="connsiteY0-312" fmla="*/ 64770 h 518474"/>
                <a:gd name="connsiteX1-313" fmla="*/ 182880 w 335280"/>
                <a:gd name="connsiteY1-314" fmla="*/ 0 h 518474"/>
                <a:gd name="connsiteX2-315" fmla="*/ 335280 w 335280"/>
                <a:gd name="connsiteY2-316" fmla="*/ 434654 h 518474"/>
                <a:gd name="connsiteX3-317" fmla="*/ 144780 w 335280"/>
                <a:gd name="connsiteY3-318" fmla="*/ 518474 h 518474"/>
                <a:gd name="connsiteX4-319" fmla="*/ 0 w 335280"/>
                <a:gd name="connsiteY4-320" fmla="*/ 64770 h 518474"/>
                <a:gd name="connsiteX0-321" fmla="*/ 0 w 312420"/>
                <a:gd name="connsiteY0-322" fmla="*/ 87630 h 518474"/>
                <a:gd name="connsiteX1-323" fmla="*/ 160020 w 312420"/>
                <a:gd name="connsiteY1-324" fmla="*/ 0 h 518474"/>
                <a:gd name="connsiteX2-325" fmla="*/ 312420 w 312420"/>
                <a:gd name="connsiteY2-326" fmla="*/ 434654 h 518474"/>
                <a:gd name="connsiteX3-327" fmla="*/ 121920 w 312420"/>
                <a:gd name="connsiteY3-328" fmla="*/ 518474 h 518474"/>
                <a:gd name="connsiteX4-329" fmla="*/ 0 w 312420"/>
                <a:gd name="connsiteY4-330" fmla="*/ 87630 h 518474"/>
                <a:gd name="connsiteX0-331" fmla="*/ 0 w 331470"/>
                <a:gd name="connsiteY0-332" fmla="*/ 68580 h 518474"/>
                <a:gd name="connsiteX1-333" fmla="*/ 179070 w 331470"/>
                <a:gd name="connsiteY1-334" fmla="*/ 0 h 518474"/>
                <a:gd name="connsiteX2-335" fmla="*/ 331470 w 331470"/>
                <a:gd name="connsiteY2-336" fmla="*/ 434654 h 518474"/>
                <a:gd name="connsiteX3-337" fmla="*/ 140970 w 331470"/>
                <a:gd name="connsiteY3-338" fmla="*/ 518474 h 518474"/>
                <a:gd name="connsiteX4-339" fmla="*/ 0 w 331470"/>
                <a:gd name="connsiteY4-340" fmla="*/ 68580 h 518474"/>
                <a:gd name="connsiteX0-341" fmla="*/ 0 w 300990"/>
                <a:gd name="connsiteY0-342" fmla="*/ 0 h 667064"/>
                <a:gd name="connsiteX1-343" fmla="*/ 148590 w 300990"/>
                <a:gd name="connsiteY1-344" fmla="*/ 148590 h 667064"/>
                <a:gd name="connsiteX2-345" fmla="*/ 300990 w 300990"/>
                <a:gd name="connsiteY2-346" fmla="*/ 583244 h 667064"/>
                <a:gd name="connsiteX3-347" fmla="*/ 110490 w 300990"/>
                <a:gd name="connsiteY3-348" fmla="*/ 667064 h 667064"/>
                <a:gd name="connsiteX4-349" fmla="*/ 0 w 300990"/>
                <a:gd name="connsiteY4-350" fmla="*/ 0 h 667064"/>
                <a:gd name="connsiteX0-351" fmla="*/ 0 w 327660"/>
                <a:gd name="connsiteY0-352" fmla="*/ 152400 h 819464"/>
                <a:gd name="connsiteX1-353" fmla="*/ 327660 w 327660"/>
                <a:gd name="connsiteY1-354" fmla="*/ 0 h 819464"/>
                <a:gd name="connsiteX2-355" fmla="*/ 300990 w 327660"/>
                <a:gd name="connsiteY2-356" fmla="*/ 735644 h 819464"/>
                <a:gd name="connsiteX3-357" fmla="*/ 110490 w 327660"/>
                <a:gd name="connsiteY3-358" fmla="*/ 819464 h 819464"/>
                <a:gd name="connsiteX4-359" fmla="*/ 0 w 327660"/>
                <a:gd name="connsiteY4-360" fmla="*/ 152400 h 819464"/>
                <a:gd name="connsiteX0-361" fmla="*/ 0 w 461010"/>
                <a:gd name="connsiteY0-362" fmla="*/ 152400 h 819464"/>
                <a:gd name="connsiteX1-363" fmla="*/ 327660 w 461010"/>
                <a:gd name="connsiteY1-364" fmla="*/ 0 h 819464"/>
                <a:gd name="connsiteX2-365" fmla="*/ 461010 w 461010"/>
                <a:gd name="connsiteY2-366" fmla="*/ 434654 h 819464"/>
                <a:gd name="connsiteX3-367" fmla="*/ 110490 w 461010"/>
                <a:gd name="connsiteY3-368" fmla="*/ 819464 h 819464"/>
                <a:gd name="connsiteX4-369" fmla="*/ 0 w 461010"/>
                <a:gd name="connsiteY4-370" fmla="*/ 152400 h 819464"/>
                <a:gd name="connsiteX0-371" fmla="*/ 0 w 461010"/>
                <a:gd name="connsiteY0-372" fmla="*/ 152400 h 590864"/>
                <a:gd name="connsiteX1-373" fmla="*/ 327660 w 461010"/>
                <a:gd name="connsiteY1-374" fmla="*/ 0 h 590864"/>
                <a:gd name="connsiteX2-375" fmla="*/ 461010 w 461010"/>
                <a:gd name="connsiteY2-376" fmla="*/ 434654 h 590864"/>
                <a:gd name="connsiteX3-377" fmla="*/ 137160 w 461010"/>
                <a:gd name="connsiteY3-378" fmla="*/ 590864 h 590864"/>
                <a:gd name="connsiteX4-379" fmla="*/ 0 w 461010"/>
                <a:gd name="connsiteY4-380" fmla="*/ 152400 h 590864"/>
                <a:gd name="connsiteX0-381" fmla="*/ 25400 w 323850"/>
                <a:gd name="connsiteY0-382" fmla="*/ 109220 h 590864"/>
                <a:gd name="connsiteX1-383" fmla="*/ 190500 w 323850"/>
                <a:gd name="connsiteY1-384" fmla="*/ 0 h 590864"/>
                <a:gd name="connsiteX2-385" fmla="*/ 323850 w 323850"/>
                <a:gd name="connsiteY2-386" fmla="*/ 434654 h 590864"/>
                <a:gd name="connsiteX3-387" fmla="*/ 0 w 323850"/>
                <a:gd name="connsiteY3-388" fmla="*/ 590864 h 590864"/>
                <a:gd name="connsiteX4-389" fmla="*/ 25400 w 323850"/>
                <a:gd name="connsiteY4-390" fmla="*/ 109220 h 590864"/>
                <a:gd name="connsiteX0-391" fmla="*/ 25400 w 323850"/>
                <a:gd name="connsiteY0-392" fmla="*/ 2540 h 484184"/>
                <a:gd name="connsiteX1-393" fmla="*/ 241300 w 323850"/>
                <a:gd name="connsiteY1-394" fmla="*/ 0 h 484184"/>
                <a:gd name="connsiteX2-395" fmla="*/ 323850 w 323850"/>
                <a:gd name="connsiteY2-396" fmla="*/ 327974 h 484184"/>
                <a:gd name="connsiteX3-397" fmla="*/ 0 w 323850"/>
                <a:gd name="connsiteY3-398" fmla="*/ 484184 h 484184"/>
                <a:gd name="connsiteX4-399" fmla="*/ 25400 w 323850"/>
                <a:gd name="connsiteY4-400" fmla="*/ 2540 h 484184"/>
                <a:gd name="connsiteX0-401" fmla="*/ 25400 w 241300"/>
                <a:gd name="connsiteY0-402" fmla="*/ 2540 h 484184"/>
                <a:gd name="connsiteX1-403" fmla="*/ 241300 w 241300"/>
                <a:gd name="connsiteY1-404" fmla="*/ 0 h 484184"/>
                <a:gd name="connsiteX2-405" fmla="*/ 240030 w 241300"/>
                <a:gd name="connsiteY2-406" fmla="*/ 449894 h 484184"/>
                <a:gd name="connsiteX3-407" fmla="*/ 0 w 241300"/>
                <a:gd name="connsiteY3-408" fmla="*/ 484184 h 484184"/>
                <a:gd name="connsiteX4-409" fmla="*/ 25400 w 241300"/>
                <a:gd name="connsiteY4-410" fmla="*/ 2540 h 484184"/>
                <a:gd name="connsiteX0-411" fmla="*/ 2540 w 218440"/>
                <a:gd name="connsiteY0-412" fmla="*/ 2540 h 451164"/>
                <a:gd name="connsiteX1-413" fmla="*/ 218440 w 218440"/>
                <a:gd name="connsiteY1-414" fmla="*/ 0 h 451164"/>
                <a:gd name="connsiteX2-415" fmla="*/ 217170 w 218440"/>
                <a:gd name="connsiteY2-416" fmla="*/ 449894 h 451164"/>
                <a:gd name="connsiteX3-417" fmla="*/ 0 w 218440"/>
                <a:gd name="connsiteY3-418" fmla="*/ 451164 h 451164"/>
                <a:gd name="connsiteX4-419" fmla="*/ 2540 w 218440"/>
                <a:gd name="connsiteY4-420" fmla="*/ 2540 h 451164"/>
                <a:gd name="connsiteX0-421" fmla="*/ 635 w 216535"/>
                <a:gd name="connsiteY0-422" fmla="*/ 2540 h 449894"/>
                <a:gd name="connsiteX1-423" fmla="*/ 216535 w 216535"/>
                <a:gd name="connsiteY1-424" fmla="*/ 0 h 449894"/>
                <a:gd name="connsiteX2-425" fmla="*/ 215265 w 216535"/>
                <a:gd name="connsiteY2-426" fmla="*/ 449894 h 449894"/>
                <a:gd name="connsiteX3-427" fmla="*/ 0 w 216535"/>
                <a:gd name="connsiteY3-428" fmla="*/ 441639 h 449894"/>
                <a:gd name="connsiteX4-429" fmla="*/ 635 w 216535"/>
                <a:gd name="connsiteY4-430" fmla="*/ 2540 h 449894"/>
                <a:gd name="connsiteX0-431" fmla="*/ 635 w 238130"/>
                <a:gd name="connsiteY0-432" fmla="*/ 2540 h 441639"/>
                <a:gd name="connsiteX1-433" fmla="*/ 216535 w 238130"/>
                <a:gd name="connsiteY1-434" fmla="*/ 0 h 441639"/>
                <a:gd name="connsiteX2-435" fmla="*/ 238125 w 238130"/>
                <a:gd name="connsiteY2-436" fmla="*/ 430844 h 441639"/>
                <a:gd name="connsiteX3-437" fmla="*/ 0 w 238130"/>
                <a:gd name="connsiteY3-438" fmla="*/ 441639 h 441639"/>
                <a:gd name="connsiteX4-439" fmla="*/ 635 w 238130"/>
                <a:gd name="connsiteY4-440" fmla="*/ 2540 h 441639"/>
                <a:gd name="connsiteX0-441" fmla="*/ 635 w 230513"/>
                <a:gd name="connsiteY0-442" fmla="*/ 2540 h 441639"/>
                <a:gd name="connsiteX1-443" fmla="*/ 216535 w 230513"/>
                <a:gd name="connsiteY1-444" fmla="*/ 0 h 441639"/>
                <a:gd name="connsiteX2-445" fmla="*/ 230505 w 230513"/>
                <a:gd name="connsiteY2-446" fmla="*/ 438464 h 441639"/>
                <a:gd name="connsiteX3-447" fmla="*/ 0 w 230513"/>
                <a:gd name="connsiteY3-448" fmla="*/ 441639 h 441639"/>
                <a:gd name="connsiteX4-449" fmla="*/ 635 w 230513"/>
                <a:gd name="connsiteY4-450" fmla="*/ 2540 h 441639"/>
                <a:gd name="connsiteX0-451" fmla="*/ 635 w 230513"/>
                <a:gd name="connsiteY0-452" fmla="*/ 2540 h 454974"/>
                <a:gd name="connsiteX1-453" fmla="*/ 216535 w 230513"/>
                <a:gd name="connsiteY1-454" fmla="*/ 0 h 454974"/>
                <a:gd name="connsiteX2-455" fmla="*/ 230505 w 230513"/>
                <a:gd name="connsiteY2-456" fmla="*/ 438464 h 454974"/>
                <a:gd name="connsiteX3-457" fmla="*/ 0 w 230513"/>
                <a:gd name="connsiteY3-458" fmla="*/ 454974 h 454974"/>
                <a:gd name="connsiteX4-459" fmla="*/ 635 w 230513"/>
                <a:gd name="connsiteY4-460" fmla="*/ 2540 h 454974"/>
                <a:gd name="connsiteX0-461" fmla="*/ 99 w 233787"/>
                <a:gd name="connsiteY0-462" fmla="*/ 19685 h 454974"/>
                <a:gd name="connsiteX1-463" fmla="*/ 219809 w 233787"/>
                <a:gd name="connsiteY1-464" fmla="*/ 0 h 454974"/>
                <a:gd name="connsiteX2-465" fmla="*/ 233779 w 233787"/>
                <a:gd name="connsiteY2-466" fmla="*/ 438464 h 454974"/>
                <a:gd name="connsiteX3-467" fmla="*/ 3274 w 233787"/>
                <a:gd name="connsiteY3-468" fmla="*/ 454974 h 454974"/>
                <a:gd name="connsiteX4-469" fmla="*/ 99 w 233787"/>
                <a:gd name="connsiteY4-470" fmla="*/ 19685 h 454974"/>
                <a:gd name="connsiteX0-471" fmla="*/ 99 w 250289"/>
                <a:gd name="connsiteY0-472" fmla="*/ 10160 h 445449"/>
                <a:gd name="connsiteX1-473" fmla="*/ 250289 w 250289"/>
                <a:gd name="connsiteY1-474" fmla="*/ 0 h 445449"/>
                <a:gd name="connsiteX2-475" fmla="*/ 233779 w 250289"/>
                <a:gd name="connsiteY2-476" fmla="*/ 428939 h 445449"/>
                <a:gd name="connsiteX3-477" fmla="*/ 3274 w 250289"/>
                <a:gd name="connsiteY3-478" fmla="*/ 445449 h 445449"/>
                <a:gd name="connsiteX4-479" fmla="*/ 99 w 250289"/>
                <a:gd name="connsiteY4-480" fmla="*/ 10160 h 445449"/>
                <a:gd name="connsiteX0-481" fmla="*/ 99 w 254758"/>
                <a:gd name="connsiteY0-482" fmla="*/ 10160 h 445449"/>
                <a:gd name="connsiteX1-483" fmla="*/ 250289 w 254758"/>
                <a:gd name="connsiteY1-484" fmla="*/ 0 h 445449"/>
                <a:gd name="connsiteX2-485" fmla="*/ 254734 w 254758"/>
                <a:gd name="connsiteY2-486" fmla="*/ 419414 h 445449"/>
                <a:gd name="connsiteX3-487" fmla="*/ 3274 w 254758"/>
                <a:gd name="connsiteY3-488" fmla="*/ 445449 h 445449"/>
                <a:gd name="connsiteX4-489" fmla="*/ 99 w 254758"/>
                <a:gd name="connsiteY4-490" fmla="*/ 10160 h 445449"/>
                <a:gd name="connsiteX0-491" fmla="*/ 99 w 1429484"/>
                <a:gd name="connsiteY0-492" fmla="*/ 126365 h 561654"/>
                <a:gd name="connsiteX1-493" fmla="*/ 1429484 w 1429484"/>
                <a:gd name="connsiteY1-494" fmla="*/ 0 h 561654"/>
                <a:gd name="connsiteX2-495" fmla="*/ 254734 w 1429484"/>
                <a:gd name="connsiteY2-496" fmla="*/ 535619 h 561654"/>
                <a:gd name="connsiteX3-497" fmla="*/ 3274 w 1429484"/>
                <a:gd name="connsiteY3-498" fmla="*/ 561654 h 561654"/>
                <a:gd name="connsiteX4-499" fmla="*/ 99 w 1429484"/>
                <a:gd name="connsiteY4-500" fmla="*/ 126365 h 561654"/>
                <a:gd name="connsiteX0-501" fmla="*/ 99 w 1429484"/>
                <a:gd name="connsiteY0-502" fmla="*/ 126365 h 561654"/>
                <a:gd name="connsiteX1-503" fmla="*/ 1429484 w 1429484"/>
                <a:gd name="connsiteY1-504" fmla="*/ 0 h 561654"/>
                <a:gd name="connsiteX2-505" fmla="*/ 254734 w 1429484"/>
                <a:gd name="connsiteY2-506" fmla="*/ 535619 h 561654"/>
                <a:gd name="connsiteX3-507" fmla="*/ 3274 w 1429484"/>
                <a:gd name="connsiteY3-508" fmla="*/ 561654 h 561654"/>
                <a:gd name="connsiteX4-509" fmla="*/ 99 w 1429484"/>
                <a:gd name="connsiteY4-510" fmla="*/ 126365 h 561654"/>
                <a:gd name="connsiteX0-511" fmla="*/ 99 w 1571089"/>
                <a:gd name="connsiteY0-512" fmla="*/ 126365 h 561654"/>
                <a:gd name="connsiteX1-513" fmla="*/ 1429484 w 1571089"/>
                <a:gd name="connsiteY1-514" fmla="*/ 0 h 561654"/>
                <a:gd name="connsiteX2-515" fmla="*/ 1571089 w 1571089"/>
                <a:gd name="connsiteY2-516" fmla="*/ 415604 h 561654"/>
                <a:gd name="connsiteX3-517" fmla="*/ 3274 w 1571089"/>
                <a:gd name="connsiteY3-518" fmla="*/ 561654 h 561654"/>
                <a:gd name="connsiteX4-519" fmla="*/ 99 w 1571089"/>
                <a:gd name="connsiteY4-520" fmla="*/ 126365 h 561654"/>
                <a:gd name="connsiteX0-521" fmla="*/ 99 w 1571089"/>
                <a:gd name="connsiteY0-522" fmla="*/ 126365 h 561654"/>
                <a:gd name="connsiteX1-523" fmla="*/ 1429484 w 1571089"/>
                <a:gd name="connsiteY1-524" fmla="*/ 0 h 561654"/>
                <a:gd name="connsiteX2-525" fmla="*/ 1571089 w 1571089"/>
                <a:gd name="connsiteY2-526" fmla="*/ 415604 h 561654"/>
                <a:gd name="connsiteX3-527" fmla="*/ 3274 w 1571089"/>
                <a:gd name="connsiteY3-528" fmla="*/ 561654 h 561654"/>
                <a:gd name="connsiteX4-529" fmla="*/ 99 w 1571089"/>
                <a:gd name="connsiteY4-530" fmla="*/ 126365 h 561654"/>
                <a:gd name="connsiteX0-531" fmla="*/ 99 w 1571089"/>
                <a:gd name="connsiteY0-532" fmla="*/ 126365 h 561654"/>
                <a:gd name="connsiteX1-533" fmla="*/ 1429484 w 1571089"/>
                <a:gd name="connsiteY1-534" fmla="*/ 0 h 561654"/>
                <a:gd name="connsiteX2-535" fmla="*/ 1571089 w 1571089"/>
                <a:gd name="connsiteY2-536" fmla="*/ 415604 h 561654"/>
                <a:gd name="connsiteX3-537" fmla="*/ 3274 w 1571089"/>
                <a:gd name="connsiteY3-538" fmla="*/ 561654 h 561654"/>
                <a:gd name="connsiteX4-539" fmla="*/ 99 w 1571089"/>
                <a:gd name="connsiteY4-540" fmla="*/ 126365 h 561654"/>
                <a:gd name="connsiteX0-541" fmla="*/ 99 w 1571089"/>
                <a:gd name="connsiteY0-542" fmla="*/ 128270 h 563559"/>
                <a:gd name="connsiteX1-543" fmla="*/ 1440914 w 1571089"/>
                <a:gd name="connsiteY1-544" fmla="*/ 0 h 563559"/>
                <a:gd name="connsiteX2-545" fmla="*/ 1571089 w 1571089"/>
                <a:gd name="connsiteY2-546" fmla="*/ 417509 h 563559"/>
                <a:gd name="connsiteX3-547" fmla="*/ 3274 w 1571089"/>
                <a:gd name="connsiteY3-548" fmla="*/ 563559 h 563559"/>
                <a:gd name="connsiteX4-549" fmla="*/ 99 w 1571089"/>
                <a:gd name="connsiteY4-550" fmla="*/ 128270 h 563559"/>
                <a:gd name="connsiteX0-551" fmla="*/ 99 w 1571089"/>
                <a:gd name="connsiteY0-552" fmla="*/ 124460 h 559749"/>
                <a:gd name="connsiteX1-553" fmla="*/ 1450439 w 1571089"/>
                <a:gd name="connsiteY1-554" fmla="*/ 0 h 559749"/>
                <a:gd name="connsiteX2-555" fmla="*/ 1571089 w 1571089"/>
                <a:gd name="connsiteY2-556" fmla="*/ 413699 h 559749"/>
                <a:gd name="connsiteX3-557" fmla="*/ 3274 w 1571089"/>
                <a:gd name="connsiteY3-558" fmla="*/ 559749 h 559749"/>
                <a:gd name="connsiteX4-559" fmla="*/ 99 w 1571089"/>
                <a:gd name="connsiteY4-560" fmla="*/ 124460 h 559749"/>
                <a:gd name="connsiteX0-561" fmla="*/ 99 w 1571089"/>
                <a:gd name="connsiteY0-562" fmla="*/ 130175 h 565464"/>
                <a:gd name="connsiteX1-563" fmla="*/ 1298039 w 1571089"/>
                <a:gd name="connsiteY1-564" fmla="*/ 0 h 565464"/>
                <a:gd name="connsiteX2-565" fmla="*/ 1571089 w 1571089"/>
                <a:gd name="connsiteY2-566" fmla="*/ 419414 h 565464"/>
                <a:gd name="connsiteX3-567" fmla="*/ 3274 w 1571089"/>
                <a:gd name="connsiteY3-568" fmla="*/ 565464 h 565464"/>
                <a:gd name="connsiteX4-569" fmla="*/ 99 w 1571089"/>
                <a:gd name="connsiteY4-570" fmla="*/ 130175 h 565464"/>
                <a:gd name="connsiteX0-571" fmla="*/ 99 w 1571089"/>
                <a:gd name="connsiteY0-572" fmla="*/ 130175 h 565464"/>
                <a:gd name="connsiteX1-573" fmla="*/ 1317089 w 1571089"/>
                <a:gd name="connsiteY1-574" fmla="*/ 0 h 565464"/>
                <a:gd name="connsiteX2-575" fmla="*/ 1571089 w 1571089"/>
                <a:gd name="connsiteY2-576" fmla="*/ 419414 h 565464"/>
                <a:gd name="connsiteX3-577" fmla="*/ 3274 w 1571089"/>
                <a:gd name="connsiteY3-578" fmla="*/ 565464 h 565464"/>
                <a:gd name="connsiteX4-579" fmla="*/ 99 w 1571089"/>
                <a:gd name="connsiteY4-580" fmla="*/ 130175 h 565464"/>
                <a:gd name="connsiteX0-581" fmla="*/ 99 w 1521559"/>
                <a:gd name="connsiteY0-582" fmla="*/ 130175 h 565464"/>
                <a:gd name="connsiteX1-583" fmla="*/ 1317089 w 1521559"/>
                <a:gd name="connsiteY1-584" fmla="*/ 0 h 565464"/>
                <a:gd name="connsiteX2-585" fmla="*/ 1521559 w 1521559"/>
                <a:gd name="connsiteY2-586" fmla="*/ 411794 h 565464"/>
                <a:gd name="connsiteX3-587" fmla="*/ 3274 w 1521559"/>
                <a:gd name="connsiteY3-588" fmla="*/ 565464 h 565464"/>
                <a:gd name="connsiteX4-589" fmla="*/ 99 w 1521559"/>
                <a:gd name="connsiteY4-590" fmla="*/ 130175 h 565464"/>
                <a:gd name="connsiteX0-591" fmla="*/ 21590 w 1543050"/>
                <a:gd name="connsiteY0-592" fmla="*/ 130175 h 580704"/>
                <a:gd name="connsiteX1-593" fmla="*/ 1338580 w 1543050"/>
                <a:gd name="connsiteY1-594" fmla="*/ 0 h 580704"/>
                <a:gd name="connsiteX2-595" fmla="*/ 1543050 w 1543050"/>
                <a:gd name="connsiteY2-596" fmla="*/ 411794 h 580704"/>
                <a:gd name="connsiteX3-597" fmla="*/ 0 w 1543050"/>
                <a:gd name="connsiteY3-598" fmla="*/ 580704 h 580704"/>
                <a:gd name="connsiteX4-599" fmla="*/ 21590 w 1543050"/>
                <a:gd name="connsiteY4-600" fmla="*/ 130175 h 580704"/>
                <a:gd name="connsiteX0-601" fmla="*/ 21590 w 1543050"/>
                <a:gd name="connsiteY0-602" fmla="*/ 541655 h 992184"/>
                <a:gd name="connsiteX1-603" fmla="*/ 934720 w 1543050"/>
                <a:gd name="connsiteY1-604" fmla="*/ 0 h 992184"/>
                <a:gd name="connsiteX2-605" fmla="*/ 1543050 w 1543050"/>
                <a:gd name="connsiteY2-606" fmla="*/ 823274 h 992184"/>
                <a:gd name="connsiteX3-607" fmla="*/ 0 w 1543050"/>
                <a:gd name="connsiteY3-608" fmla="*/ 992184 h 992184"/>
                <a:gd name="connsiteX4-609" fmla="*/ 21590 w 1543050"/>
                <a:gd name="connsiteY4-610" fmla="*/ 541655 h 992184"/>
                <a:gd name="connsiteX0-611" fmla="*/ 21590 w 1150620"/>
                <a:gd name="connsiteY0-612" fmla="*/ 541655 h 992184"/>
                <a:gd name="connsiteX1-613" fmla="*/ 934720 w 1150620"/>
                <a:gd name="connsiteY1-614" fmla="*/ 0 h 992184"/>
                <a:gd name="connsiteX2-615" fmla="*/ 1150620 w 1150620"/>
                <a:gd name="connsiteY2-616" fmla="*/ 407984 h 992184"/>
                <a:gd name="connsiteX3-617" fmla="*/ 0 w 1150620"/>
                <a:gd name="connsiteY3-618" fmla="*/ 992184 h 992184"/>
                <a:gd name="connsiteX4-619" fmla="*/ 21590 w 1150620"/>
                <a:gd name="connsiteY4-620" fmla="*/ 541655 h 992184"/>
                <a:gd name="connsiteX0-621" fmla="*/ 3 w 1129033"/>
                <a:gd name="connsiteY0-622" fmla="*/ 541655 h 965514"/>
                <a:gd name="connsiteX1-623" fmla="*/ 913133 w 1129033"/>
                <a:gd name="connsiteY1-624" fmla="*/ 0 h 965514"/>
                <a:gd name="connsiteX2-625" fmla="*/ 1129033 w 1129033"/>
                <a:gd name="connsiteY2-626" fmla="*/ 407984 h 965514"/>
                <a:gd name="connsiteX3-627" fmla="*/ 180343 w 1129033"/>
                <a:gd name="connsiteY3-628" fmla="*/ 965514 h 965514"/>
                <a:gd name="connsiteX4-629" fmla="*/ 3 w 1129033"/>
                <a:gd name="connsiteY4-630" fmla="*/ 541655 h 965514"/>
                <a:gd name="connsiteX0-631" fmla="*/ 0 w 1129030"/>
                <a:gd name="connsiteY0-632" fmla="*/ 541655 h 965514"/>
                <a:gd name="connsiteX1-633" fmla="*/ 913130 w 1129030"/>
                <a:gd name="connsiteY1-634" fmla="*/ 0 h 965514"/>
                <a:gd name="connsiteX2-635" fmla="*/ 1129030 w 1129030"/>
                <a:gd name="connsiteY2-636" fmla="*/ 407984 h 965514"/>
                <a:gd name="connsiteX3-637" fmla="*/ 180340 w 1129030"/>
                <a:gd name="connsiteY3-638" fmla="*/ 965514 h 965514"/>
                <a:gd name="connsiteX4-639" fmla="*/ 0 w 1129030"/>
                <a:gd name="connsiteY4-640" fmla="*/ 541655 h 965514"/>
                <a:gd name="connsiteX0-641" fmla="*/ 0 w 1129030"/>
                <a:gd name="connsiteY0-642" fmla="*/ 541655 h 965514"/>
                <a:gd name="connsiteX1-643" fmla="*/ 913130 w 1129030"/>
                <a:gd name="connsiteY1-644" fmla="*/ 0 h 965514"/>
                <a:gd name="connsiteX2-645" fmla="*/ 1129030 w 1129030"/>
                <a:gd name="connsiteY2-646" fmla="*/ 407984 h 965514"/>
                <a:gd name="connsiteX3-647" fmla="*/ 180340 w 1129030"/>
                <a:gd name="connsiteY3-648" fmla="*/ 965514 h 965514"/>
                <a:gd name="connsiteX4-649" fmla="*/ 0 w 1129030"/>
                <a:gd name="connsiteY4-650" fmla="*/ 541655 h 965514"/>
                <a:gd name="connsiteX0-651" fmla="*/ 0 w 1129030"/>
                <a:gd name="connsiteY0-652" fmla="*/ 541655 h 965514"/>
                <a:gd name="connsiteX1-653" fmla="*/ 913130 w 1129030"/>
                <a:gd name="connsiteY1-654" fmla="*/ 0 h 965514"/>
                <a:gd name="connsiteX2-655" fmla="*/ 1129030 w 1129030"/>
                <a:gd name="connsiteY2-656" fmla="*/ 407984 h 965514"/>
                <a:gd name="connsiteX3-657" fmla="*/ 180340 w 1129030"/>
                <a:gd name="connsiteY3-658" fmla="*/ 965514 h 965514"/>
                <a:gd name="connsiteX4-659" fmla="*/ 0 w 1129030"/>
                <a:gd name="connsiteY4-660" fmla="*/ 541655 h 965514"/>
                <a:gd name="connsiteX0-661" fmla="*/ 0 w 1129030"/>
                <a:gd name="connsiteY0-662" fmla="*/ 541655 h 965514"/>
                <a:gd name="connsiteX1-663" fmla="*/ 913130 w 1129030"/>
                <a:gd name="connsiteY1-664" fmla="*/ 0 h 965514"/>
                <a:gd name="connsiteX2-665" fmla="*/ 1129030 w 1129030"/>
                <a:gd name="connsiteY2-666" fmla="*/ 407984 h 965514"/>
                <a:gd name="connsiteX3-667" fmla="*/ 180340 w 1129030"/>
                <a:gd name="connsiteY3-668" fmla="*/ 965514 h 965514"/>
                <a:gd name="connsiteX4-669" fmla="*/ 0 w 1129030"/>
                <a:gd name="connsiteY4-670" fmla="*/ 541655 h 965514"/>
                <a:gd name="connsiteX0-671" fmla="*/ 0 w 1129030"/>
                <a:gd name="connsiteY0-672" fmla="*/ 541655 h 965514"/>
                <a:gd name="connsiteX1-673" fmla="*/ 913130 w 1129030"/>
                <a:gd name="connsiteY1-674" fmla="*/ 0 h 965514"/>
                <a:gd name="connsiteX2-675" fmla="*/ 1129030 w 1129030"/>
                <a:gd name="connsiteY2-676" fmla="*/ 407984 h 965514"/>
                <a:gd name="connsiteX3-677" fmla="*/ 180340 w 1129030"/>
                <a:gd name="connsiteY3-678" fmla="*/ 965514 h 965514"/>
                <a:gd name="connsiteX4-679" fmla="*/ 0 w 1129030"/>
                <a:gd name="connsiteY4-680" fmla="*/ 541655 h 965514"/>
                <a:gd name="connsiteX0-681" fmla="*/ 0 w 1129030"/>
                <a:gd name="connsiteY0-682" fmla="*/ 541655 h 965514"/>
                <a:gd name="connsiteX1-683" fmla="*/ 913130 w 1129030"/>
                <a:gd name="connsiteY1-684" fmla="*/ 0 h 965514"/>
                <a:gd name="connsiteX2-685" fmla="*/ 1129030 w 1129030"/>
                <a:gd name="connsiteY2-686" fmla="*/ 407984 h 965514"/>
                <a:gd name="connsiteX3-687" fmla="*/ 180340 w 1129030"/>
                <a:gd name="connsiteY3-688" fmla="*/ 965514 h 965514"/>
                <a:gd name="connsiteX4-689" fmla="*/ 0 w 1129030"/>
                <a:gd name="connsiteY4-690" fmla="*/ 541655 h 965514"/>
                <a:gd name="connsiteX0-691" fmla="*/ 0 w 1125220"/>
                <a:gd name="connsiteY0-692" fmla="*/ 541655 h 965514"/>
                <a:gd name="connsiteX1-693" fmla="*/ 909320 w 1125220"/>
                <a:gd name="connsiteY1-694" fmla="*/ 0 h 965514"/>
                <a:gd name="connsiteX2-695" fmla="*/ 1125220 w 1125220"/>
                <a:gd name="connsiteY2-696" fmla="*/ 407984 h 965514"/>
                <a:gd name="connsiteX3-697" fmla="*/ 176530 w 1125220"/>
                <a:gd name="connsiteY3-698" fmla="*/ 965514 h 965514"/>
                <a:gd name="connsiteX4-699" fmla="*/ 0 w 1125220"/>
                <a:gd name="connsiteY4-700" fmla="*/ 541655 h 965514"/>
                <a:gd name="connsiteX0-701" fmla="*/ 0 w 1125220"/>
                <a:gd name="connsiteY0-702" fmla="*/ 541655 h 965514"/>
                <a:gd name="connsiteX1-703" fmla="*/ 909320 w 1125220"/>
                <a:gd name="connsiteY1-704" fmla="*/ 0 h 965514"/>
                <a:gd name="connsiteX2-705" fmla="*/ 1125220 w 1125220"/>
                <a:gd name="connsiteY2-706" fmla="*/ 407984 h 965514"/>
                <a:gd name="connsiteX3-707" fmla="*/ 176530 w 1125220"/>
                <a:gd name="connsiteY3-708" fmla="*/ 965514 h 965514"/>
                <a:gd name="connsiteX4-709" fmla="*/ 0 w 1125220"/>
                <a:gd name="connsiteY4-710" fmla="*/ 541655 h 965514"/>
                <a:gd name="connsiteX0-711" fmla="*/ 0 w 1258570"/>
                <a:gd name="connsiteY0-712" fmla="*/ 541655 h 965514"/>
                <a:gd name="connsiteX1-713" fmla="*/ 909320 w 1258570"/>
                <a:gd name="connsiteY1-714" fmla="*/ 0 h 965514"/>
                <a:gd name="connsiteX2-715" fmla="*/ 1258570 w 1258570"/>
                <a:gd name="connsiteY2-716" fmla="*/ 423224 h 965514"/>
                <a:gd name="connsiteX3-717" fmla="*/ 176530 w 1258570"/>
                <a:gd name="connsiteY3-718" fmla="*/ 965514 h 965514"/>
                <a:gd name="connsiteX4-719" fmla="*/ 0 w 1258570"/>
                <a:gd name="connsiteY4-720" fmla="*/ 541655 h 965514"/>
                <a:gd name="connsiteX0-721" fmla="*/ 0 w 1258570"/>
                <a:gd name="connsiteY0-722" fmla="*/ 553085 h 976944"/>
                <a:gd name="connsiteX1-723" fmla="*/ 1076960 w 1258570"/>
                <a:gd name="connsiteY1-724" fmla="*/ 0 h 976944"/>
                <a:gd name="connsiteX2-725" fmla="*/ 1258570 w 1258570"/>
                <a:gd name="connsiteY2-726" fmla="*/ 434654 h 976944"/>
                <a:gd name="connsiteX3-727" fmla="*/ 176530 w 1258570"/>
                <a:gd name="connsiteY3-728" fmla="*/ 976944 h 976944"/>
                <a:gd name="connsiteX4-729" fmla="*/ 0 w 1258570"/>
                <a:gd name="connsiteY4-730" fmla="*/ 553085 h 976944"/>
                <a:gd name="connsiteX0-731" fmla="*/ 0 w 1258570"/>
                <a:gd name="connsiteY0-732" fmla="*/ 553085 h 976944"/>
                <a:gd name="connsiteX1-733" fmla="*/ 1076960 w 1258570"/>
                <a:gd name="connsiteY1-734" fmla="*/ 0 h 976944"/>
                <a:gd name="connsiteX2-735" fmla="*/ 1258570 w 1258570"/>
                <a:gd name="connsiteY2-736" fmla="*/ 434654 h 976944"/>
                <a:gd name="connsiteX3-737" fmla="*/ 176530 w 1258570"/>
                <a:gd name="connsiteY3-738" fmla="*/ 976944 h 976944"/>
                <a:gd name="connsiteX4-739" fmla="*/ 0 w 1258570"/>
                <a:gd name="connsiteY4-740" fmla="*/ 553085 h 976944"/>
                <a:gd name="connsiteX0-741" fmla="*/ 0 w 1258570"/>
                <a:gd name="connsiteY0-742" fmla="*/ 553085 h 976944"/>
                <a:gd name="connsiteX1-743" fmla="*/ 1076960 w 1258570"/>
                <a:gd name="connsiteY1-744" fmla="*/ 0 h 976944"/>
                <a:gd name="connsiteX2-745" fmla="*/ 1258570 w 1258570"/>
                <a:gd name="connsiteY2-746" fmla="*/ 434654 h 976944"/>
                <a:gd name="connsiteX3-747" fmla="*/ 176530 w 1258570"/>
                <a:gd name="connsiteY3-748" fmla="*/ 976944 h 976944"/>
                <a:gd name="connsiteX4-749" fmla="*/ 0 w 1258570"/>
                <a:gd name="connsiteY4-750" fmla="*/ 553085 h 976944"/>
                <a:gd name="connsiteX0-751" fmla="*/ 0 w 1258570"/>
                <a:gd name="connsiteY0-752" fmla="*/ 553085 h 976944"/>
                <a:gd name="connsiteX1-753" fmla="*/ 1076960 w 1258570"/>
                <a:gd name="connsiteY1-754" fmla="*/ 0 h 976944"/>
                <a:gd name="connsiteX2-755" fmla="*/ 1258570 w 1258570"/>
                <a:gd name="connsiteY2-756" fmla="*/ 434654 h 976944"/>
                <a:gd name="connsiteX3-757" fmla="*/ 176530 w 1258570"/>
                <a:gd name="connsiteY3-758" fmla="*/ 976944 h 976944"/>
                <a:gd name="connsiteX4-759" fmla="*/ 0 w 1258570"/>
                <a:gd name="connsiteY4-760" fmla="*/ 553085 h 976944"/>
                <a:gd name="connsiteX0-761" fmla="*/ 0 w 1258570"/>
                <a:gd name="connsiteY0-762" fmla="*/ 553085 h 976944"/>
                <a:gd name="connsiteX1-763" fmla="*/ 1076960 w 1258570"/>
                <a:gd name="connsiteY1-764" fmla="*/ 0 h 976944"/>
                <a:gd name="connsiteX2-765" fmla="*/ 1258570 w 1258570"/>
                <a:gd name="connsiteY2-766" fmla="*/ 434654 h 976944"/>
                <a:gd name="connsiteX3-767" fmla="*/ 176530 w 1258570"/>
                <a:gd name="connsiteY3-768" fmla="*/ 976944 h 976944"/>
                <a:gd name="connsiteX4-769" fmla="*/ 0 w 1258570"/>
                <a:gd name="connsiteY4-770" fmla="*/ 553085 h 976944"/>
                <a:gd name="connsiteX0-771" fmla="*/ 0 w 1258570"/>
                <a:gd name="connsiteY0-772" fmla="*/ 553085 h 976944"/>
                <a:gd name="connsiteX1-773" fmla="*/ 1076960 w 1258570"/>
                <a:gd name="connsiteY1-774" fmla="*/ 0 h 976944"/>
                <a:gd name="connsiteX2-775" fmla="*/ 1258570 w 1258570"/>
                <a:gd name="connsiteY2-776" fmla="*/ 434654 h 976944"/>
                <a:gd name="connsiteX3-777" fmla="*/ 176530 w 1258570"/>
                <a:gd name="connsiteY3-778" fmla="*/ 976944 h 976944"/>
                <a:gd name="connsiteX4-779" fmla="*/ 0 w 1258570"/>
                <a:gd name="connsiteY4-780" fmla="*/ 553085 h 976944"/>
                <a:gd name="connsiteX0-781" fmla="*/ 0 w 1258570"/>
                <a:gd name="connsiteY0-782" fmla="*/ 553085 h 976944"/>
                <a:gd name="connsiteX1-783" fmla="*/ 1076960 w 1258570"/>
                <a:gd name="connsiteY1-784" fmla="*/ 0 h 976944"/>
                <a:gd name="connsiteX2-785" fmla="*/ 1258570 w 1258570"/>
                <a:gd name="connsiteY2-786" fmla="*/ 434654 h 976944"/>
                <a:gd name="connsiteX3-787" fmla="*/ 176530 w 1258570"/>
                <a:gd name="connsiteY3-788" fmla="*/ 976944 h 976944"/>
                <a:gd name="connsiteX4-789" fmla="*/ 0 w 1258570"/>
                <a:gd name="connsiteY4-790" fmla="*/ 553085 h 976944"/>
                <a:gd name="connsiteX0-791" fmla="*/ 0 w 1258570"/>
                <a:gd name="connsiteY0-792" fmla="*/ 553085 h 976944"/>
                <a:gd name="connsiteX1-793" fmla="*/ 1076960 w 1258570"/>
                <a:gd name="connsiteY1-794" fmla="*/ 0 h 976944"/>
                <a:gd name="connsiteX2-795" fmla="*/ 1258570 w 1258570"/>
                <a:gd name="connsiteY2-796" fmla="*/ 434654 h 976944"/>
                <a:gd name="connsiteX3-797" fmla="*/ 176530 w 1258570"/>
                <a:gd name="connsiteY3-798" fmla="*/ 976944 h 976944"/>
                <a:gd name="connsiteX4-799" fmla="*/ 0 w 1258570"/>
                <a:gd name="connsiteY4-800" fmla="*/ 553085 h 976944"/>
                <a:gd name="connsiteX0-801" fmla="*/ 0 w 1258570"/>
                <a:gd name="connsiteY0-802" fmla="*/ 553085 h 976944"/>
                <a:gd name="connsiteX1-803" fmla="*/ 1076960 w 1258570"/>
                <a:gd name="connsiteY1-804" fmla="*/ 0 h 976944"/>
                <a:gd name="connsiteX2-805" fmla="*/ 1258570 w 1258570"/>
                <a:gd name="connsiteY2-806" fmla="*/ 434654 h 976944"/>
                <a:gd name="connsiteX3-807" fmla="*/ 176530 w 1258570"/>
                <a:gd name="connsiteY3-808" fmla="*/ 976944 h 976944"/>
                <a:gd name="connsiteX4-809" fmla="*/ 0 w 1258570"/>
                <a:gd name="connsiteY4-810" fmla="*/ 553085 h 976944"/>
                <a:gd name="connsiteX0-811" fmla="*/ 0 w 1262380"/>
                <a:gd name="connsiteY0-812" fmla="*/ 553085 h 976944"/>
                <a:gd name="connsiteX1-813" fmla="*/ 1076960 w 1262380"/>
                <a:gd name="connsiteY1-814" fmla="*/ 0 h 976944"/>
                <a:gd name="connsiteX2-815" fmla="*/ 1262380 w 1262380"/>
                <a:gd name="connsiteY2-816" fmla="*/ 423224 h 976944"/>
                <a:gd name="connsiteX3-817" fmla="*/ 176530 w 1262380"/>
                <a:gd name="connsiteY3-818" fmla="*/ 976944 h 976944"/>
                <a:gd name="connsiteX4-819" fmla="*/ 0 w 1262380"/>
                <a:gd name="connsiteY4-820" fmla="*/ 553085 h 976944"/>
                <a:gd name="connsiteX0-821" fmla="*/ 0 w 1262380"/>
                <a:gd name="connsiteY0-822" fmla="*/ 553085 h 976944"/>
                <a:gd name="connsiteX1-823" fmla="*/ 1076960 w 1262380"/>
                <a:gd name="connsiteY1-824" fmla="*/ 0 h 976944"/>
                <a:gd name="connsiteX2-825" fmla="*/ 1262380 w 1262380"/>
                <a:gd name="connsiteY2-826" fmla="*/ 423224 h 976944"/>
                <a:gd name="connsiteX3-827" fmla="*/ 176530 w 1262380"/>
                <a:gd name="connsiteY3-828" fmla="*/ 976944 h 976944"/>
                <a:gd name="connsiteX4-829" fmla="*/ 0 w 1262380"/>
                <a:gd name="connsiteY4-830" fmla="*/ 553085 h 976944"/>
                <a:gd name="connsiteX0-831" fmla="*/ 0 w 1256665"/>
                <a:gd name="connsiteY0-832" fmla="*/ 549275 h 976944"/>
                <a:gd name="connsiteX1-833" fmla="*/ 1071245 w 1256665"/>
                <a:gd name="connsiteY1-834" fmla="*/ 0 h 976944"/>
                <a:gd name="connsiteX2-835" fmla="*/ 1256665 w 1256665"/>
                <a:gd name="connsiteY2-836" fmla="*/ 423224 h 976944"/>
                <a:gd name="connsiteX3-837" fmla="*/ 170815 w 1256665"/>
                <a:gd name="connsiteY3-838" fmla="*/ 976944 h 976944"/>
                <a:gd name="connsiteX4-839" fmla="*/ 0 w 1256665"/>
                <a:gd name="connsiteY4-840" fmla="*/ 549275 h 976944"/>
                <a:gd name="connsiteX0-841" fmla="*/ 0 w 1256665"/>
                <a:gd name="connsiteY0-842" fmla="*/ 238760 h 666429"/>
                <a:gd name="connsiteX1-843" fmla="*/ 566420 w 1256665"/>
                <a:gd name="connsiteY1-844" fmla="*/ 0 h 666429"/>
                <a:gd name="connsiteX2-845" fmla="*/ 1256665 w 1256665"/>
                <a:gd name="connsiteY2-846" fmla="*/ 112709 h 666429"/>
                <a:gd name="connsiteX3-847" fmla="*/ 170815 w 1256665"/>
                <a:gd name="connsiteY3-848" fmla="*/ 666429 h 666429"/>
                <a:gd name="connsiteX4-849" fmla="*/ 0 w 1256665"/>
                <a:gd name="connsiteY4-850" fmla="*/ 238760 h 666429"/>
                <a:gd name="connsiteX0-851" fmla="*/ 0 w 1256665"/>
                <a:gd name="connsiteY0-852" fmla="*/ 238760 h 666429"/>
                <a:gd name="connsiteX1-853" fmla="*/ 566420 w 1256665"/>
                <a:gd name="connsiteY1-854" fmla="*/ 0 h 666429"/>
                <a:gd name="connsiteX2-855" fmla="*/ 1256665 w 1256665"/>
                <a:gd name="connsiteY2-856" fmla="*/ 112709 h 666429"/>
                <a:gd name="connsiteX3-857" fmla="*/ 170815 w 1256665"/>
                <a:gd name="connsiteY3-858" fmla="*/ 666429 h 666429"/>
                <a:gd name="connsiteX4-859" fmla="*/ 0 w 1256665"/>
                <a:gd name="connsiteY4-860" fmla="*/ 238760 h 666429"/>
                <a:gd name="connsiteX0-861" fmla="*/ 0 w 700405"/>
                <a:gd name="connsiteY0-862" fmla="*/ 238760 h 666429"/>
                <a:gd name="connsiteX1-863" fmla="*/ 566420 w 700405"/>
                <a:gd name="connsiteY1-864" fmla="*/ 0 h 666429"/>
                <a:gd name="connsiteX2-865" fmla="*/ 700405 w 700405"/>
                <a:gd name="connsiteY2-866" fmla="*/ 404174 h 666429"/>
                <a:gd name="connsiteX3-867" fmla="*/ 170815 w 700405"/>
                <a:gd name="connsiteY3-868" fmla="*/ 666429 h 666429"/>
                <a:gd name="connsiteX4-869" fmla="*/ 0 w 700405"/>
                <a:gd name="connsiteY4-870" fmla="*/ 238760 h 666429"/>
                <a:gd name="connsiteX0-871" fmla="*/ 0 w 700405"/>
                <a:gd name="connsiteY0-872" fmla="*/ 238760 h 664524"/>
                <a:gd name="connsiteX1-873" fmla="*/ 566420 w 700405"/>
                <a:gd name="connsiteY1-874" fmla="*/ 0 h 664524"/>
                <a:gd name="connsiteX2-875" fmla="*/ 700405 w 700405"/>
                <a:gd name="connsiteY2-876" fmla="*/ 404174 h 664524"/>
                <a:gd name="connsiteX3-877" fmla="*/ 81280 w 700405"/>
                <a:gd name="connsiteY3-878" fmla="*/ 664524 h 664524"/>
                <a:gd name="connsiteX4-879" fmla="*/ 0 w 700405"/>
                <a:gd name="connsiteY4-880" fmla="*/ 238760 h 664524"/>
                <a:gd name="connsiteX0-881" fmla="*/ 0 w 700405"/>
                <a:gd name="connsiteY0-882" fmla="*/ 238760 h 664524"/>
                <a:gd name="connsiteX1-883" fmla="*/ 566420 w 700405"/>
                <a:gd name="connsiteY1-884" fmla="*/ 0 h 664524"/>
                <a:gd name="connsiteX2-885" fmla="*/ 700405 w 700405"/>
                <a:gd name="connsiteY2-886" fmla="*/ 404174 h 664524"/>
                <a:gd name="connsiteX3-887" fmla="*/ 81280 w 700405"/>
                <a:gd name="connsiteY3-888" fmla="*/ 664524 h 664524"/>
                <a:gd name="connsiteX4-889" fmla="*/ 0 w 700405"/>
                <a:gd name="connsiteY4-890" fmla="*/ 238760 h 664524"/>
                <a:gd name="connsiteX0-891" fmla="*/ 0 w 700405"/>
                <a:gd name="connsiteY0-892" fmla="*/ 238760 h 660714"/>
                <a:gd name="connsiteX1-893" fmla="*/ 566420 w 700405"/>
                <a:gd name="connsiteY1-894" fmla="*/ 0 h 660714"/>
                <a:gd name="connsiteX2-895" fmla="*/ 700405 w 700405"/>
                <a:gd name="connsiteY2-896" fmla="*/ 404174 h 660714"/>
                <a:gd name="connsiteX3-897" fmla="*/ 79375 w 700405"/>
                <a:gd name="connsiteY3-898" fmla="*/ 660714 h 660714"/>
                <a:gd name="connsiteX4-899" fmla="*/ 0 w 700405"/>
                <a:gd name="connsiteY4-900" fmla="*/ 238760 h 660714"/>
                <a:gd name="connsiteX0-901" fmla="*/ 0 w 700405"/>
                <a:gd name="connsiteY0-902" fmla="*/ 238760 h 660714"/>
                <a:gd name="connsiteX1-903" fmla="*/ 566420 w 700405"/>
                <a:gd name="connsiteY1-904" fmla="*/ 0 h 660714"/>
                <a:gd name="connsiteX2-905" fmla="*/ 700405 w 700405"/>
                <a:gd name="connsiteY2-906" fmla="*/ 404174 h 660714"/>
                <a:gd name="connsiteX3-907" fmla="*/ 85090 w 700405"/>
                <a:gd name="connsiteY3-908" fmla="*/ 660714 h 660714"/>
                <a:gd name="connsiteX4-909" fmla="*/ 0 w 700405"/>
                <a:gd name="connsiteY4-910" fmla="*/ 238760 h 660714"/>
                <a:gd name="connsiteX0-911" fmla="*/ 0 w 700405"/>
                <a:gd name="connsiteY0-912" fmla="*/ 238760 h 661092"/>
                <a:gd name="connsiteX1-913" fmla="*/ 566420 w 700405"/>
                <a:gd name="connsiteY1-914" fmla="*/ 0 h 661092"/>
                <a:gd name="connsiteX2-915" fmla="*/ 700405 w 700405"/>
                <a:gd name="connsiteY2-916" fmla="*/ 404174 h 661092"/>
                <a:gd name="connsiteX3-917" fmla="*/ 85090 w 700405"/>
                <a:gd name="connsiteY3-918" fmla="*/ 660714 h 661092"/>
                <a:gd name="connsiteX4-919" fmla="*/ 0 w 700405"/>
                <a:gd name="connsiteY4-920" fmla="*/ 238760 h 661092"/>
                <a:gd name="connsiteX0-921" fmla="*/ 0 w 702310"/>
                <a:gd name="connsiteY0-922" fmla="*/ 252095 h 661092"/>
                <a:gd name="connsiteX1-923" fmla="*/ 568325 w 702310"/>
                <a:gd name="connsiteY1-924" fmla="*/ 0 h 661092"/>
                <a:gd name="connsiteX2-925" fmla="*/ 702310 w 702310"/>
                <a:gd name="connsiteY2-926" fmla="*/ 404174 h 661092"/>
                <a:gd name="connsiteX3-927" fmla="*/ 86995 w 702310"/>
                <a:gd name="connsiteY3-928" fmla="*/ 660714 h 661092"/>
                <a:gd name="connsiteX4-929" fmla="*/ 0 w 702310"/>
                <a:gd name="connsiteY4-930" fmla="*/ 252095 h 66109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702310" h="661092">
                  <a:moveTo>
                    <a:pt x="0" y="252095"/>
                  </a:moveTo>
                  <a:lnTo>
                    <a:pt x="568325" y="0"/>
                  </a:lnTo>
                  <a:lnTo>
                    <a:pt x="702310" y="404174"/>
                  </a:lnTo>
                  <a:cubicBezTo>
                    <a:pt x="497205" y="489687"/>
                    <a:pt x="116840" y="670451"/>
                    <a:pt x="86995" y="660714"/>
                  </a:cubicBezTo>
                  <a:lnTo>
                    <a:pt x="0" y="252095"/>
                  </a:lnTo>
                  <a:close/>
                </a:path>
              </a:pathLst>
            </a:custGeom>
            <a:solidFill>
              <a:schemeClr val="accent5">
                <a:lumMod val="20000"/>
                <a:lumOff val="80000"/>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264" name="直接连接符 1263"/>
            <p:cNvCxnSpPr>
              <a:stCxn id="1263" idx="1"/>
              <a:endCxn id="1269" idx="0"/>
            </p:cNvCxnSpPr>
            <p:nvPr/>
          </p:nvCxnSpPr>
          <p:spPr>
            <a:xfrm flipH="1">
              <a:off x="6662708" y="1584627"/>
              <a:ext cx="152500" cy="528787"/>
            </a:xfrm>
            <a:prstGeom prst="line">
              <a:avLst/>
            </a:prstGeom>
          </p:spPr>
          <p:style>
            <a:lnRef idx="1">
              <a:schemeClr val="dk1"/>
            </a:lnRef>
            <a:fillRef idx="0">
              <a:schemeClr val="dk1"/>
            </a:fillRef>
            <a:effectRef idx="0">
              <a:schemeClr val="dk1"/>
            </a:effectRef>
            <a:fontRef idx="minor">
              <a:schemeClr val="tx1"/>
            </a:fontRef>
          </p:style>
        </p:cxnSp>
        <p:cxnSp>
          <p:nvCxnSpPr>
            <p:cNvPr id="1265" name="直接连接符 1264"/>
            <p:cNvCxnSpPr/>
            <p:nvPr/>
          </p:nvCxnSpPr>
          <p:spPr>
            <a:xfrm>
              <a:off x="6810817" y="1571821"/>
              <a:ext cx="147820" cy="428491"/>
            </a:xfrm>
            <a:prstGeom prst="line">
              <a:avLst/>
            </a:prstGeom>
          </p:spPr>
          <p:style>
            <a:lnRef idx="1">
              <a:schemeClr val="dk1"/>
            </a:lnRef>
            <a:fillRef idx="0">
              <a:schemeClr val="dk1"/>
            </a:fillRef>
            <a:effectRef idx="0">
              <a:schemeClr val="dk1"/>
            </a:effectRef>
            <a:fontRef idx="minor">
              <a:schemeClr val="tx1"/>
            </a:fontRef>
          </p:style>
        </p:cxnSp>
        <p:cxnSp>
          <p:nvCxnSpPr>
            <p:cNvPr id="1266" name="直接连接符 1265"/>
            <p:cNvCxnSpPr/>
            <p:nvPr/>
          </p:nvCxnSpPr>
          <p:spPr>
            <a:xfrm>
              <a:off x="6515395" y="1698856"/>
              <a:ext cx="147820" cy="428491"/>
            </a:xfrm>
            <a:prstGeom prst="line">
              <a:avLst/>
            </a:prstGeom>
          </p:spPr>
          <p:style>
            <a:lnRef idx="1">
              <a:schemeClr val="dk1"/>
            </a:lnRef>
            <a:fillRef idx="0">
              <a:schemeClr val="dk1"/>
            </a:fillRef>
            <a:effectRef idx="0">
              <a:schemeClr val="dk1"/>
            </a:effectRef>
            <a:fontRef idx="minor">
              <a:schemeClr val="tx1"/>
            </a:fontRef>
          </p:style>
        </p:cxnSp>
        <p:sp>
          <p:nvSpPr>
            <p:cNvPr id="1267" name="流程图: 接点 1266"/>
            <p:cNvSpPr/>
            <p:nvPr/>
          </p:nvSpPr>
          <p:spPr>
            <a:xfrm rot="344820">
              <a:off x="6801805" y="1564742"/>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268" name="流程图: 接点 1267"/>
            <p:cNvSpPr/>
            <p:nvPr/>
          </p:nvSpPr>
          <p:spPr>
            <a:xfrm rot="344820">
              <a:off x="6500640" y="1699265"/>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269" name="流程图: 接点 1268"/>
            <p:cNvSpPr/>
            <p:nvPr/>
          </p:nvSpPr>
          <p:spPr>
            <a:xfrm rot="344820">
              <a:off x="6646866" y="2113342"/>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270" name="流程图: 接点 1269"/>
            <p:cNvSpPr/>
            <p:nvPr/>
          </p:nvSpPr>
          <p:spPr>
            <a:xfrm rot="344820">
              <a:off x="6945582" y="1988833"/>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cxnSp>
          <p:nvCxnSpPr>
            <p:cNvPr id="738" name="直接连接符 737"/>
            <p:cNvCxnSpPr/>
            <p:nvPr/>
          </p:nvCxnSpPr>
          <p:spPr>
            <a:xfrm flipH="1">
              <a:off x="6352982" y="1712269"/>
              <a:ext cx="158180" cy="546523"/>
            </a:xfrm>
            <a:prstGeom prst="line">
              <a:avLst/>
            </a:prstGeom>
          </p:spPr>
          <p:style>
            <a:lnRef idx="1">
              <a:schemeClr val="dk1"/>
            </a:lnRef>
            <a:fillRef idx="0">
              <a:schemeClr val="dk1"/>
            </a:fillRef>
            <a:effectRef idx="0">
              <a:schemeClr val="dk1"/>
            </a:effectRef>
            <a:fontRef idx="minor">
              <a:schemeClr val="tx1"/>
            </a:fontRef>
          </p:style>
        </p:cxnSp>
        <p:sp>
          <p:nvSpPr>
            <p:cNvPr id="89" name="弧形 88"/>
            <p:cNvSpPr/>
            <p:nvPr/>
          </p:nvSpPr>
          <p:spPr>
            <a:xfrm rot="16424492">
              <a:off x="6255792" y="-1845156"/>
              <a:ext cx="828751" cy="8230706"/>
            </a:xfrm>
            <a:prstGeom prst="arc">
              <a:avLst>
                <a:gd name="adj1" fmla="val 18681833"/>
                <a:gd name="adj2" fmla="val 1301862"/>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281" name="直接连接符 1280"/>
            <p:cNvCxnSpPr/>
            <p:nvPr/>
          </p:nvCxnSpPr>
          <p:spPr>
            <a:xfrm flipV="1">
              <a:off x="6839670" y="1852534"/>
              <a:ext cx="29503" cy="442443"/>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201" name="直接连接符 1200"/>
            <p:cNvCxnSpPr>
              <a:stCxn id="1071" idx="3"/>
            </p:cNvCxnSpPr>
            <p:nvPr/>
          </p:nvCxnSpPr>
          <p:spPr>
            <a:xfrm flipH="1">
              <a:off x="6335352" y="1874376"/>
              <a:ext cx="516235" cy="393793"/>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1283" name="矩形 971"/>
            <p:cNvSpPr/>
            <p:nvPr/>
          </p:nvSpPr>
          <p:spPr>
            <a:xfrm>
              <a:off x="6241428" y="1833234"/>
              <a:ext cx="623391" cy="454974"/>
            </a:xfrm>
            <a:custGeom>
              <a:avLst/>
              <a:gdLst>
                <a:gd name="connsiteX0" fmla="*/ 0 w 1200150"/>
                <a:gd name="connsiteY0" fmla="*/ 0 h 693734"/>
                <a:gd name="connsiteX1" fmla="*/ 1200150 w 1200150"/>
                <a:gd name="connsiteY1" fmla="*/ 0 h 693734"/>
                <a:gd name="connsiteX2" fmla="*/ 1200150 w 1200150"/>
                <a:gd name="connsiteY2" fmla="*/ 693734 h 693734"/>
                <a:gd name="connsiteX3" fmla="*/ 0 w 1200150"/>
                <a:gd name="connsiteY3" fmla="*/ 693734 h 693734"/>
                <a:gd name="connsiteX4" fmla="*/ 0 w 1200150"/>
                <a:gd name="connsiteY4" fmla="*/ 0 h 693734"/>
                <a:gd name="connsiteX0-1" fmla="*/ 0 w 1200150"/>
                <a:gd name="connsiteY0-2" fmla="*/ 0 h 1467164"/>
                <a:gd name="connsiteX1-3" fmla="*/ 1200150 w 1200150"/>
                <a:gd name="connsiteY1-4" fmla="*/ 0 h 1467164"/>
                <a:gd name="connsiteX2-5" fmla="*/ 1200150 w 1200150"/>
                <a:gd name="connsiteY2-6" fmla="*/ 693734 h 1467164"/>
                <a:gd name="connsiteX3-7" fmla="*/ 922020 w 1200150"/>
                <a:gd name="connsiteY3-8" fmla="*/ 1467164 h 1467164"/>
                <a:gd name="connsiteX4-9" fmla="*/ 0 w 1200150"/>
                <a:gd name="connsiteY4-10" fmla="*/ 0 h 1467164"/>
                <a:gd name="connsiteX0-11" fmla="*/ 0 w 1607820"/>
                <a:gd name="connsiteY0-12" fmla="*/ 0 h 1467164"/>
                <a:gd name="connsiteX1-13" fmla="*/ 1200150 w 1607820"/>
                <a:gd name="connsiteY1-14" fmla="*/ 0 h 1467164"/>
                <a:gd name="connsiteX2-15" fmla="*/ 1607820 w 1607820"/>
                <a:gd name="connsiteY2-16" fmla="*/ 1371914 h 1467164"/>
                <a:gd name="connsiteX3-17" fmla="*/ 922020 w 1607820"/>
                <a:gd name="connsiteY3-18" fmla="*/ 1467164 h 1467164"/>
                <a:gd name="connsiteX4-19" fmla="*/ 0 w 1607820"/>
                <a:gd name="connsiteY4-20" fmla="*/ 0 h 1467164"/>
                <a:gd name="connsiteX0-21" fmla="*/ 0 w 1607820"/>
                <a:gd name="connsiteY0-22" fmla="*/ 0 h 1468121"/>
                <a:gd name="connsiteX1-23" fmla="*/ 1200150 w 1607820"/>
                <a:gd name="connsiteY1-24" fmla="*/ 0 h 1468121"/>
                <a:gd name="connsiteX2-25" fmla="*/ 1607820 w 1607820"/>
                <a:gd name="connsiteY2-26" fmla="*/ 1371914 h 1468121"/>
                <a:gd name="connsiteX3-27" fmla="*/ 922020 w 1607820"/>
                <a:gd name="connsiteY3-28" fmla="*/ 1467164 h 1468121"/>
                <a:gd name="connsiteX4-29" fmla="*/ 0 w 1607820"/>
                <a:gd name="connsiteY4-30" fmla="*/ 0 h 1468121"/>
                <a:gd name="connsiteX0-31" fmla="*/ 0 w 1607820"/>
                <a:gd name="connsiteY0-32" fmla="*/ 0 h 1468121"/>
                <a:gd name="connsiteX1-33" fmla="*/ 1512570 w 1607820"/>
                <a:gd name="connsiteY1-34" fmla="*/ 933450 h 1468121"/>
                <a:gd name="connsiteX2-35" fmla="*/ 1607820 w 1607820"/>
                <a:gd name="connsiteY2-36" fmla="*/ 1371914 h 1468121"/>
                <a:gd name="connsiteX3-37" fmla="*/ 922020 w 1607820"/>
                <a:gd name="connsiteY3-38" fmla="*/ 1467164 h 1468121"/>
                <a:gd name="connsiteX4-39" fmla="*/ 0 w 1607820"/>
                <a:gd name="connsiteY4-40" fmla="*/ 0 h 1468121"/>
                <a:gd name="connsiteX0-41" fmla="*/ 247650 w 685800"/>
                <a:gd name="connsiteY0-42" fmla="*/ 601980 h 601980"/>
                <a:gd name="connsiteX1-43" fmla="*/ 590550 w 685800"/>
                <a:gd name="connsiteY1-44" fmla="*/ 0 h 601980"/>
                <a:gd name="connsiteX2-45" fmla="*/ 685800 w 685800"/>
                <a:gd name="connsiteY2-46" fmla="*/ 438464 h 601980"/>
                <a:gd name="connsiteX3-47" fmla="*/ 0 w 685800"/>
                <a:gd name="connsiteY3-48" fmla="*/ 533714 h 601980"/>
                <a:gd name="connsiteX4-49" fmla="*/ 247650 w 685800"/>
                <a:gd name="connsiteY4-50" fmla="*/ 601980 h 601980"/>
                <a:gd name="connsiteX0-51" fmla="*/ 0 w 777240"/>
                <a:gd name="connsiteY0-52" fmla="*/ 64770 h 534671"/>
                <a:gd name="connsiteX1-53" fmla="*/ 681990 w 777240"/>
                <a:gd name="connsiteY1-54" fmla="*/ 0 h 534671"/>
                <a:gd name="connsiteX2-55" fmla="*/ 777240 w 777240"/>
                <a:gd name="connsiteY2-56" fmla="*/ 438464 h 534671"/>
                <a:gd name="connsiteX3-57" fmla="*/ 91440 w 777240"/>
                <a:gd name="connsiteY3-58" fmla="*/ 533714 h 534671"/>
                <a:gd name="connsiteX4-59" fmla="*/ 0 w 777240"/>
                <a:gd name="connsiteY4-60" fmla="*/ 64770 h 534671"/>
                <a:gd name="connsiteX0-61" fmla="*/ 0 w 777240"/>
                <a:gd name="connsiteY0-62" fmla="*/ 102870 h 572771"/>
                <a:gd name="connsiteX1-63" fmla="*/ 681990 w 777240"/>
                <a:gd name="connsiteY1-64" fmla="*/ 0 h 572771"/>
                <a:gd name="connsiteX2-65" fmla="*/ 777240 w 777240"/>
                <a:gd name="connsiteY2-66" fmla="*/ 476564 h 572771"/>
                <a:gd name="connsiteX3-67" fmla="*/ 91440 w 777240"/>
                <a:gd name="connsiteY3-68" fmla="*/ 571814 h 572771"/>
                <a:gd name="connsiteX4-69" fmla="*/ 0 w 777240"/>
                <a:gd name="connsiteY4-70" fmla="*/ 102870 h 572771"/>
                <a:gd name="connsiteX0-71" fmla="*/ 0 w 777240"/>
                <a:gd name="connsiteY0-72" fmla="*/ 102870 h 572771"/>
                <a:gd name="connsiteX1-73" fmla="*/ 681990 w 777240"/>
                <a:gd name="connsiteY1-74" fmla="*/ 0 h 572771"/>
                <a:gd name="connsiteX2-75" fmla="*/ 777240 w 777240"/>
                <a:gd name="connsiteY2-76" fmla="*/ 476564 h 572771"/>
                <a:gd name="connsiteX3-77" fmla="*/ 91440 w 777240"/>
                <a:gd name="connsiteY3-78" fmla="*/ 571814 h 572771"/>
                <a:gd name="connsiteX4-79" fmla="*/ 0 w 777240"/>
                <a:gd name="connsiteY4-80" fmla="*/ 102870 h 572771"/>
                <a:gd name="connsiteX0-81" fmla="*/ 0 w 777240"/>
                <a:gd name="connsiteY0-82" fmla="*/ 102870 h 572771"/>
                <a:gd name="connsiteX1-83" fmla="*/ 681990 w 777240"/>
                <a:gd name="connsiteY1-84" fmla="*/ 0 h 572771"/>
                <a:gd name="connsiteX2-85" fmla="*/ 777240 w 777240"/>
                <a:gd name="connsiteY2-86" fmla="*/ 476564 h 572771"/>
                <a:gd name="connsiteX3-87" fmla="*/ 91440 w 777240"/>
                <a:gd name="connsiteY3-88" fmla="*/ 571814 h 572771"/>
                <a:gd name="connsiteX4-89" fmla="*/ 0 w 777240"/>
                <a:gd name="connsiteY4-90" fmla="*/ 102870 h 572771"/>
                <a:gd name="connsiteX0-91" fmla="*/ 0 w 777240"/>
                <a:gd name="connsiteY0-92" fmla="*/ 102870 h 572771"/>
                <a:gd name="connsiteX1-93" fmla="*/ 681990 w 777240"/>
                <a:gd name="connsiteY1-94" fmla="*/ 0 h 572771"/>
                <a:gd name="connsiteX2-95" fmla="*/ 777240 w 777240"/>
                <a:gd name="connsiteY2-96" fmla="*/ 476564 h 572771"/>
                <a:gd name="connsiteX3-97" fmla="*/ 91440 w 777240"/>
                <a:gd name="connsiteY3-98" fmla="*/ 571814 h 572771"/>
                <a:gd name="connsiteX4-99" fmla="*/ 0 w 777240"/>
                <a:gd name="connsiteY4-100" fmla="*/ 102870 h 572771"/>
                <a:gd name="connsiteX0-101" fmla="*/ 0 w 784860"/>
                <a:gd name="connsiteY0-102" fmla="*/ 106680 h 572771"/>
                <a:gd name="connsiteX1-103" fmla="*/ 689610 w 784860"/>
                <a:gd name="connsiteY1-104" fmla="*/ 0 h 572771"/>
                <a:gd name="connsiteX2-105" fmla="*/ 784860 w 784860"/>
                <a:gd name="connsiteY2-106" fmla="*/ 476564 h 572771"/>
                <a:gd name="connsiteX3-107" fmla="*/ 99060 w 784860"/>
                <a:gd name="connsiteY3-108" fmla="*/ 571814 h 572771"/>
                <a:gd name="connsiteX4-109" fmla="*/ 0 w 784860"/>
                <a:gd name="connsiteY4-110" fmla="*/ 106680 h 572771"/>
                <a:gd name="connsiteX0-111" fmla="*/ 0 w 784860"/>
                <a:gd name="connsiteY0-112" fmla="*/ 125730 h 591821"/>
                <a:gd name="connsiteX1-113" fmla="*/ 457200 w 784860"/>
                <a:gd name="connsiteY1-114" fmla="*/ 0 h 591821"/>
                <a:gd name="connsiteX2-115" fmla="*/ 784860 w 784860"/>
                <a:gd name="connsiteY2-116" fmla="*/ 495614 h 591821"/>
                <a:gd name="connsiteX3-117" fmla="*/ 99060 w 784860"/>
                <a:gd name="connsiteY3-118" fmla="*/ 590864 h 591821"/>
                <a:gd name="connsiteX4-119" fmla="*/ 0 w 784860"/>
                <a:gd name="connsiteY4-120" fmla="*/ 125730 h 591821"/>
                <a:gd name="connsiteX0-121" fmla="*/ 0 w 784860"/>
                <a:gd name="connsiteY0-122" fmla="*/ 125730 h 591821"/>
                <a:gd name="connsiteX1-123" fmla="*/ 457200 w 784860"/>
                <a:gd name="connsiteY1-124" fmla="*/ 0 h 591821"/>
                <a:gd name="connsiteX2-125" fmla="*/ 784860 w 784860"/>
                <a:gd name="connsiteY2-126" fmla="*/ 495614 h 591821"/>
                <a:gd name="connsiteX3-127" fmla="*/ 99060 w 784860"/>
                <a:gd name="connsiteY3-128" fmla="*/ 590864 h 591821"/>
                <a:gd name="connsiteX4-129" fmla="*/ 0 w 784860"/>
                <a:gd name="connsiteY4-130" fmla="*/ 125730 h 591821"/>
                <a:gd name="connsiteX0-131" fmla="*/ 0 w 784860"/>
                <a:gd name="connsiteY0-132" fmla="*/ 125730 h 591821"/>
                <a:gd name="connsiteX1-133" fmla="*/ 457200 w 784860"/>
                <a:gd name="connsiteY1-134" fmla="*/ 0 h 591821"/>
                <a:gd name="connsiteX2-135" fmla="*/ 784860 w 784860"/>
                <a:gd name="connsiteY2-136" fmla="*/ 495614 h 591821"/>
                <a:gd name="connsiteX3-137" fmla="*/ 99060 w 784860"/>
                <a:gd name="connsiteY3-138" fmla="*/ 590864 h 591821"/>
                <a:gd name="connsiteX4-139" fmla="*/ 0 w 784860"/>
                <a:gd name="connsiteY4-140" fmla="*/ 125730 h 591821"/>
                <a:gd name="connsiteX0-141" fmla="*/ 0 w 784860"/>
                <a:gd name="connsiteY0-142" fmla="*/ 118110 h 591821"/>
                <a:gd name="connsiteX1-143" fmla="*/ 457200 w 784860"/>
                <a:gd name="connsiteY1-144" fmla="*/ 0 h 591821"/>
                <a:gd name="connsiteX2-145" fmla="*/ 784860 w 784860"/>
                <a:gd name="connsiteY2-146" fmla="*/ 495614 h 591821"/>
                <a:gd name="connsiteX3-147" fmla="*/ 99060 w 784860"/>
                <a:gd name="connsiteY3-148" fmla="*/ 590864 h 591821"/>
                <a:gd name="connsiteX4-149" fmla="*/ 0 w 784860"/>
                <a:gd name="connsiteY4-150" fmla="*/ 118110 h 591821"/>
                <a:gd name="connsiteX0-151" fmla="*/ 0 w 784860"/>
                <a:gd name="connsiteY0-152" fmla="*/ 118110 h 590864"/>
                <a:gd name="connsiteX1-153" fmla="*/ 457200 w 784860"/>
                <a:gd name="connsiteY1-154" fmla="*/ 0 h 590864"/>
                <a:gd name="connsiteX2-155" fmla="*/ 784860 w 784860"/>
                <a:gd name="connsiteY2-156" fmla="*/ 495614 h 590864"/>
                <a:gd name="connsiteX3-157" fmla="*/ 99060 w 784860"/>
                <a:gd name="connsiteY3-158" fmla="*/ 590864 h 590864"/>
                <a:gd name="connsiteX4-159" fmla="*/ 0 w 784860"/>
                <a:gd name="connsiteY4-160" fmla="*/ 118110 h 590864"/>
                <a:gd name="connsiteX0-161" fmla="*/ 0 w 590550"/>
                <a:gd name="connsiteY0-162" fmla="*/ 118110 h 590864"/>
                <a:gd name="connsiteX1-163" fmla="*/ 457200 w 590550"/>
                <a:gd name="connsiteY1-164" fmla="*/ 0 h 590864"/>
                <a:gd name="connsiteX2-165" fmla="*/ 590550 w 590550"/>
                <a:gd name="connsiteY2-166" fmla="*/ 457514 h 590864"/>
                <a:gd name="connsiteX3-167" fmla="*/ 99060 w 590550"/>
                <a:gd name="connsiteY3-168" fmla="*/ 590864 h 590864"/>
                <a:gd name="connsiteX4-169" fmla="*/ 0 w 590550"/>
                <a:gd name="connsiteY4-170" fmla="*/ 118110 h 590864"/>
                <a:gd name="connsiteX0-171" fmla="*/ 220980 w 491490"/>
                <a:gd name="connsiteY0-172" fmla="*/ 3674 h 769798"/>
                <a:gd name="connsiteX1-173" fmla="*/ 358140 w 491490"/>
                <a:gd name="connsiteY1-174" fmla="*/ 178934 h 769798"/>
                <a:gd name="connsiteX2-175" fmla="*/ 491490 w 491490"/>
                <a:gd name="connsiteY2-176" fmla="*/ 636448 h 769798"/>
                <a:gd name="connsiteX3-177" fmla="*/ 0 w 491490"/>
                <a:gd name="connsiteY3-178" fmla="*/ 769798 h 769798"/>
                <a:gd name="connsiteX4-179" fmla="*/ 220980 w 491490"/>
                <a:gd name="connsiteY4-180" fmla="*/ 3674 h 769798"/>
                <a:gd name="connsiteX0-181" fmla="*/ 220980 w 491490"/>
                <a:gd name="connsiteY0-182" fmla="*/ 0 h 766124"/>
                <a:gd name="connsiteX1-183" fmla="*/ 358140 w 491490"/>
                <a:gd name="connsiteY1-184" fmla="*/ 175260 h 766124"/>
                <a:gd name="connsiteX2-185" fmla="*/ 491490 w 491490"/>
                <a:gd name="connsiteY2-186" fmla="*/ 632774 h 766124"/>
                <a:gd name="connsiteX3-187" fmla="*/ 0 w 491490"/>
                <a:gd name="connsiteY3-188" fmla="*/ 766124 h 766124"/>
                <a:gd name="connsiteX4-189" fmla="*/ 220980 w 491490"/>
                <a:gd name="connsiteY4-190" fmla="*/ 0 h 766124"/>
                <a:gd name="connsiteX0-191" fmla="*/ 220980 w 506730"/>
                <a:gd name="connsiteY0-192" fmla="*/ 83820 h 849944"/>
                <a:gd name="connsiteX1-193" fmla="*/ 506730 w 506730"/>
                <a:gd name="connsiteY1-194" fmla="*/ 0 h 849944"/>
                <a:gd name="connsiteX2-195" fmla="*/ 491490 w 506730"/>
                <a:gd name="connsiteY2-196" fmla="*/ 716594 h 849944"/>
                <a:gd name="connsiteX3-197" fmla="*/ 0 w 506730"/>
                <a:gd name="connsiteY3-198" fmla="*/ 849944 h 849944"/>
                <a:gd name="connsiteX4-199" fmla="*/ 220980 w 506730"/>
                <a:gd name="connsiteY4-200" fmla="*/ 83820 h 849944"/>
                <a:gd name="connsiteX0-201" fmla="*/ 220980 w 506730"/>
                <a:gd name="connsiteY0-202" fmla="*/ 102870 h 849944"/>
                <a:gd name="connsiteX1-203" fmla="*/ 506730 w 506730"/>
                <a:gd name="connsiteY1-204" fmla="*/ 0 h 849944"/>
                <a:gd name="connsiteX2-205" fmla="*/ 491490 w 506730"/>
                <a:gd name="connsiteY2-206" fmla="*/ 716594 h 849944"/>
                <a:gd name="connsiteX3-207" fmla="*/ 0 w 506730"/>
                <a:gd name="connsiteY3-208" fmla="*/ 849944 h 849944"/>
                <a:gd name="connsiteX4-209" fmla="*/ 220980 w 506730"/>
                <a:gd name="connsiteY4-210" fmla="*/ 102870 h 849944"/>
                <a:gd name="connsiteX0-211" fmla="*/ 220980 w 624840"/>
                <a:gd name="connsiteY0-212" fmla="*/ 102870 h 849944"/>
                <a:gd name="connsiteX1-213" fmla="*/ 506730 w 624840"/>
                <a:gd name="connsiteY1-214" fmla="*/ 0 h 849944"/>
                <a:gd name="connsiteX2-215" fmla="*/ 624840 w 624840"/>
                <a:gd name="connsiteY2-216" fmla="*/ 442274 h 849944"/>
                <a:gd name="connsiteX3-217" fmla="*/ 0 w 624840"/>
                <a:gd name="connsiteY3-218" fmla="*/ 849944 h 849944"/>
                <a:gd name="connsiteX4-219" fmla="*/ 220980 w 624840"/>
                <a:gd name="connsiteY4-220" fmla="*/ 102870 h 849944"/>
                <a:gd name="connsiteX0-221" fmla="*/ 0 w 403860"/>
                <a:gd name="connsiteY0-222" fmla="*/ 102870 h 442274"/>
                <a:gd name="connsiteX1-223" fmla="*/ 285750 w 403860"/>
                <a:gd name="connsiteY1-224" fmla="*/ 0 h 442274"/>
                <a:gd name="connsiteX2-225" fmla="*/ 403860 w 403860"/>
                <a:gd name="connsiteY2-226" fmla="*/ 442274 h 442274"/>
                <a:gd name="connsiteX3-227" fmla="*/ 152400 w 403860"/>
                <a:gd name="connsiteY3-228" fmla="*/ 392744 h 442274"/>
                <a:gd name="connsiteX4-229" fmla="*/ 0 w 403860"/>
                <a:gd name="connsiteY4-230" fmla="*/ 102870 h 442274"/>
                <a:gd name="connsiteX0-231" fmla="*/ 0 w 403860"/>
                <a:gd name="connsiteY0-232" fmla="*/ 102870 h 556574"/>
                <a:gd name="connsiteX1-233" fmla="*/ 285750 w 403860"/>
                <a:gd name="connsiteY1-234" fmla="*/ 0 h 556574"/>
                <a:gd name="connsiteX2-235" fmla="*/ 403860 w 403860"/>
                <a:gd name="connsiteY2-236" fmla="*/ 442274 h 556574"/>
                <a:gd name="connsiteX3-237" fmla="*/ 121920 w 403860"/>
                <a:gd name="connsiteY3-238" fmla="*/ 556574 h 556574"/>
                <a:gd name="connsiteX4-239" fmla="*/ 0 w 403860"/>
                <a:gd name="connsiteY4-240" fmla="*/ 102870 h 556574"/>
                <a:gd name="connsiteX0-241" fmla="*/ 0 w 411480"/>
                <a:gd name="connsiteY0-242" fmla="*/ 102870 h 556574"/>
                <a:gd name="connsiteX1-243" fmla="*/ 285750 w 411480"/>
                <a:gd name="connsiteY1-244" fmla="*/ 0 h 556574"/>
                <a:gd name="connsiteX2-245" fmla="*/ 411480 w 411480"/>
                <a:gd name="connsiteY2-246" fmla="*/ 449894 h 556574"/>
                <a:gd name="connsiteX3-247" fmla="*/ 121920 w 411480"/>
                <a:gd name="connsiteY3-248" fmla="*/ 556574 h 556574"/>
                <a:gd name="connsiteX4-249" fmla="*/ 0 w 411480"/>
                <a:gd name="connsiteY4-250" fmla="*/ 102870 h 556574"/>
                <a:gd name="connsiteX0-251" fmla="*/ 0 w 430530"/>
                <a:gd name="connsiteY0-252" fmla="*/ 106680 h 556574"/>
                <a:gd name="connsiteX1-253" fmla="*/ 304800 w 430530"/>
                <a:gd name="connsiteY1-254" fmla="*/ 0 h 556574"/>
                <a:gd name="connsiteX2-255" fmla="*/ 430530 w 430530"/>
                <a:gd name="connsiteY2-256" fmla="*/ 449894 h 556574"/>
                <a:gd name="connsiteX3-257" fmla="*/ 140970 w 430530"/>
                <a:gd name="connsiteY3-258" fmla="*/ 556574 h 556574"/>
                <a:gd name="connsiteX4-259" fmla="*/ 0 w 430530"/>
                <a:gd name="connsiteY4-260" fmla="*/ 106680 h 556574"/>
                <a:gd name="connsiteX0-261" fmla="*/ 0 w 430530"/>
                <a:gd name="connsiteY0-262" fmla="*/ 106680 h 480374"/>
                <a:gd name="connsiteX1-263" fmla="*/ 304800 w 430530"/>
                <a:gd name="connsiteY1-264" fmla="*/ 0 h 480374"/>
                <a:gd name="connsiteX2-265" fmla="*/ 430530 w 430530"/>
                <a:gd name="connsiteY2-266" fmla="*/ 449894 h 480374"/>
                <a:gd name="connsiteX3-267" fmla="*/ 190500 w 430530"/>
                <a:gd name="connsiteY3-268" fmla="*/ 480374 h 480374"/>
                <a:gd name="connsiteX4-269" fmla="*/ 0 w 430530"/>
                <a:gd name="connsiteY4-270" fmla="*/ 106680 h 480374"/>
                <a:gd name="connsiteX0-271" fmla="*/ 0 w 430530"/>
                <a:gd name="connsiteY0-272" fmla="*/ 106680 h 560384"/>
                <a:gd name="connsiteX1-273" fmla="*/ 304800 w 430530"/>
                <a:gd name="connsiteY1-274" fmla="*/ 0 h 560384"/>
                <a:gd name="connsiteX2-275" fmla="*/ 430530 w 430530"/>
                <a:gd name="connsiteY2-276" fmla="*/ 449894 h 560384"/>
                <a:gd name="connsiteX3-277" fmla="*/ 144780 w 430530"/>
                <a:gd name="connsiteY3-278" fmla="*/ 560384 h 560384"/>
                <a:gd name="connsiteX4-279" fmla="*/ 0 w 430530"/>
                <a:gd name="connsiteY4-280" fmla="*/ 106680 h 560384"/>
                <a:gd name="connsiteX0-281" fmla="*/ 0 w 304800"/>
                <a:gd name="connsiteY0-282" fmla="*/ 106680 h 560384"/>
                <a:gd name="connsiteX1-283" fmla="*/ 304800 w 304800"/>
                <a:gd name="connsiteY1-284" fmla="*/ 0 h 560384"/>
                <a:gd name="connsiteX2-285" fmla="*/ 266700 w 304800"/>
                <a:gd name="connsiteY2-286" fmla="*/ 495614 h 560384"/>
                <a:gd name="connsiteX3-287" fmla="*/ 144780 w 304800"/>
                <a:gd name="connsiteY3-288" fmla="*/ 560384 h 560384"/>
                <a:gd name="connsiteX4-289" fmla="*/ 0 w 304800"/>
                <a:gd name="connsiteY4-290" fmla="*/ 106680 h 560384"/>
                <a:gd name="connsiteX0-291" fmla="*/ 0 w 335280"/>
                <a:gd name="connsiteY0-292" fmla="*/ 106680 h 560384"/>
                <a:gd name="connsiteX1-293" fmla="*/ 304800 w 335280"/>
                <a:gd name="connsiteY1-294" fmla="*/ 0 h 560384"/>
                <a:gd name="connsiteX2-295" fmla="*/ 335280 w 335280"/>
                <a:gd name="connsiteY2-296" fmla="*/ 476564 h 560384"/>
                <a:gd name="connsiteX3-297" fmla="*/ 144780 w 335280"/>
                <a:gd name="connsiteY3-298" fmla="*/ 560384 h 560384"/>
                <a:gd name="connsiteX4-299" fmla="*/ 0 w 335280"/>
                <a:gd name="connsiteY4-300" fmla="*/ 106680 h 560384"/>
                <a:gd name="connsiteX0-301" fmla="*/ 0 w 335280"/>
                <a:gd name="connsiteY0-302" fmla="*/ 0 h 453704"/>
                <a:gd name="connsiteX1-303" fmla="*/ 175260 w 335280"/>
                <a:gd name="connsiteY1-304" fmla="*/ 57150 h 453704"/>
                <a:gd name="connsiteX2-305" fmla="*/ 335280 w 335280"/>
                <a:gd name="connsiteY2-306" fmla="*/ 369884 h 453704"/>
                <a:gd name="connsiteX3-307" fmla="*/ 144780 w 335280"/>
                <a:gd name="connsiteY3-308" fmla="*/ 453704 h 453704"/>
                <a:gd name="connsiteX4-309" fmla="*/ 0 w 335280"/>
                <a:gd name="connsiteY4-310" fmla="*/ 0 h 453704"/>
                <a:gd name="connsiteX0-311" fmla="*/ 0 w 335280"/>
                <a:gd name="connsiteY0-312" fmla="*/ 64770 h 518474"/>
                <a:gd name="connsiteX1-313" fmla="*/ 182880 w 335280"/>
                <a:gd name="connsiteY1-314" fmla="*/ 0 h 518474"/>
                <a:gd name="connsiteX2-315" fmla="*/ 335280 w 335280"/>
                <a:gd name="connsiteY2-316" fmla="*/ 434654 h 518474"/>
                <a:gd name="connsiteX3-317" fmla="*/ 144780 w 335280"/>
                <a:gd name="connsiteY3-318" fmla="*/ 518474 h 518474"/>
                <a:gd name="connsiteX4-319" fmla="*/ 0 w 335280"/>
                <a:gd name="connsiteY4-320" fmla="*/ 64770 h 518474"/>
                <a:gd name="connsiteX0-321" fmla="*/ 0 w 312420"/>
                <a:gd name="connsiteY0-322" fmla="*/ 87630 h 518474"/>
                <a:gd name="connsiteX1-323" fmla="*/ 160020 w 312420"/>
                <a:gd name="connsiteY1-324" fmla="*/ 0 h 518474"/>
                <a:gd name="connsiteX2-325" fmla="*/ 312420 w 312420"/>
                <a:gd name="connsiteY2-326" fmla="*/ 434654 h 518474"/>
                <a:gd name="connsiteX3-327" fmla="*/ 121920 w 312420"/>
                <a:gd name="connsiteY3-328" fmla="*/ 518474 h 518474"/>
                <a:gd name="connsiteX4-329" fmla="*/ 0 w 312420"/>
                <a:gd name="connsiteY4-330" fmla="*/ 87630 h 518474"/>
                <a:gd name="connsiteX0-331" fmla="*/ 0 w 331470"/>
                <a:gd name="connsiteY0-332" fmla="*/ 68580 h 518474"/>
                <a:gd name="connsiteX1-333" fmla="*/ 179070 w 331470"/>
                <a:gd name="connsiteY1-334" fmla="*/ 0 h 518474"/>
                <a:gd name="connsiteX2-335" fmla="*/ 331470 w 331470"/>
                <a:gd name="connsiteY2-336" fmla="*/ 434654 h 518474"/>
                <a:gd name="connsiteX3-337" fmla="*/ 140970 w 331470"/>
                <a:gd name="connsiteY3-338" fmla="*/ 518474 h 518474"/>
                <a:gd name="connsiteX4-339" fmla="*/ 0 w 331470"/>
                <a:gd name="connsiteY4-340" fmla="*/ 68580 h 518474"/>
                <a:gd name="connsiteX0-341" fmla="*/ 0 w 300990"/>
                <a:gd name="connsiteY0-342" fmla="*/ 0 h 667064"/>
                <a:gd name="connsiteX1-343" fmla="*/ 148590 w 300990"/>
                <a:gd name="connsiteY1-344" fmla="*/ 148590 h 667064"/>
                <a:gd name="connsiteX2-345" fmla="*/ 300990 w 300990"/>
                <a:gd name="connsiteY2-346" fmla="*/ 583244 h 667064"/>
                <a:gd name="connsiteX3-347" fmla="*/ 110490 w 300990"/>
                <a:gd name="connsiteY3-348" fmla="*/ 667064 h 667064"/>
                <a:gd name="connsiteX4-349" fmla="*/ 0 w 300990"/>
                <a:gd name="connsiteY4-350" fmla="*/ 0 h 667064"/>
                <a:gd name="connsiteX0-351" fmla="*/ 0 w 327660"/>
                <a:gd name="connsiteY0-352" fmla="*/ 152400 h 819464"/>
                <a:gd name="connsiteX1-353" fmla="*/ 327660 w 327660"/>
                <a:gd name="connsiteY1-354" fmla="*/ 0 h 819464"/>
                <a:gd name="connsiteX2-355" fmla="*/ 300990 w 327660"/>
                <a:gd name="connsiteY2-356" fmla="*/ 735644 h 819464"/>
                <a:gd name="connsiteX3-357" fmla="*/ 110490 w 327660"/>
                <a:gd name="connsiteY3-358" fmla="*/ 819464 h 819464"/>
                <a:gd name="connsiteX4-359" fmla="*/ 0 w 327660"/>
                <a:gd name="connsiteY4-360" fmla="*/ 152400 h 819464"/>
                <a:gd name="connsiteX0-361" fmla="*/ 0 w 461010"/>
                <a:gd name="connsiteY0-362" fmla="*/ 152400 h 819464"/>
                <a:gd name="connsiteX1-363" fmla="*/ 327660 w 461010"/>
                <a:gd name="connsiteY1-364" fmla="*/ 0 h 819464"/>
                <a:gd name="connsiteX2-365" fmla="*/ 461010 w 461010"/>
                <a:gd name="connsiteY2-366" fmla="*/ 434654 h 819464"/>
                <a:gd name="connsiteX3-367" fmla="*/ 110490 w 461010"/>
                <a:gd name="connsiteY3-368" fmla="*/ 819464 h 819464"/>
                <a:gd name="connsiteX4-369" fmla="*/ 0 w 461010"/>
                <a:gd name="connsiteY4-370" fmla="*/ 152400 h 819464"/>
                <a:gd name="connsiteX0-371" fmla="*/ 0 w 461010"/>
                <a:gd name="connsiteY0-372" fmla="*/ 152400 h 590864"/>
                <a:gd name="connsiteX1-373" fmla="*/ 327660 w 461010"/>
                <a:gd name="connsiteY1-374" fmla="*/ 0 h 590864"/>
                <a:gd name="connsiteX2-375" fmla="*/ 461010 w 461010"/>
                <a:gd name="connsiteY2-376" fmla="*/ 434654 h 590864"/>
                <a:gd name="connsiteX3-377" fmla="*/ 137160 w 461010"/>
                <a:gd name="connsiteY3-378" fmla="*/ 590864 h 590864"/>
                <a:gd name="connsiteX4-379" fmla="*/ 0 w 461010"/>
                <a:gd name="connsiteY4-380" fmla="*/ 152400 h 590864"/>
                <a:gd name="connsiteX0-381" fmla="*/ 25400 w 323850"/>
                <a:gd name="connsiteY0-382" fmla="*/ 109220 h 590864"/>
                <a:gd name="connsiteX1-383" fmla="*/ 190500 w 323850"/>
                <a:gd name="connsiteY1-384" fmla="*/ 0 h 590864"/>
                <a:gd name="connsiteX2-385" fmla="*/ 323850 w 323850"/>
                <a:gd name="connsiteY2-386" fmla="*/ 434654 h 590864"/>
                <a:gd name="connsiteX3-387" fmla="*/ 0 w 323850"/>
                <a:gd name="connsiteY3-388" fmla="*/ 590864 h 590864"/>
                <a:gd name="connsiteX4-389" fmla="*/ 25400 w 323850"/>
                <a:gd name="connsiteY4-390" fmla="*/ 109220 h 590864"/>
                <a:gd name="connsiteX0-391" fmla="*/ 25400 w 323850"/>
                <a:gd name="connsiteY0-392" fmla="*/ 2540 h 484184"/>
                <a:gd name="connsiteX1-393" fmla="*/ 241300 w 323850"/>
                <a:gd name="connsiteY1-394" fmla="*/ 0 h 484184"/>
                <a:gd name="connsiteX2-395" fmla="*/ 323850 w 323850"/>
                <a:gd name="connsiteY2-396" fmla="*/ 327974 h 484184"/>
                <a:gd name="connsiteX3-397" fmla="*/ 0 w 323850"/>
                <a:gd name="connsiteY3-398" fmla="*/ 484184 h 484184"/>
                <a:gd name="connsiteX4-399" fmla="*/ 25400 w 323850"/>
                <a:gd name="connsiteY4-400" fmla="*/ 2540 h 484184"/>
                <a:gd name="connsiteX0-401" fmla="*/ 25400 w 241300"/>
                <a:gd name="connsiteY0-402" fmla="*/ 2540 h 484184"/>
                <a:gd name="connsiteX1-403" fmla="*/ 241300 w 241300"/>
                <a:gd name="connsiteY1-404" fmla="*/ 0 h 484184"/>
                <a:gd name="connsiteX2-405" fmla="*/ 240030 w 241300"/>
                <a:gd name="connsiteY2-406" fmla="*/ 449894 h 484184"/>
                <a:gd name="connsiteX3-407" fmla="*/ 0 w 241300"/>
                <a:gd name="connsiteY3-408" fmla="*/ 484184 h 484184"/>
                <a:gd name="connsiteX4-409" fmla="*/ 25400 w 241300"/>
                <a:gd name="connsiteY4-410" fmla="*/ 2540 h 484184"/>
                <a:gd name="connsiteX0-411" fmla="*/ 2540 w 218440"/>
                <a:gd name="connsiteY0-412" fmla="*/ 2540 h 451164"/>
                <a:gd name="connsiteX1-413" fmla="*/ 218440 w 218440"/>
                <a:gd name="connsiteY1-414" fmla="*/ 0 h 451164"/>
                <a:gd name="connsiteX2-415" fmla="*/ 217170 w 218440"/>
                <a:gd name="connsiteY2-416" fmla="*/ 449894 h 451164"/>
                <a:gd name="connsiteX3-417" fmla="*/ 0 w 218440"/>
                <a:gd name="connsiteY3-418" fmla="*/ 451164 h 451164"/>
                <a:gd name="connsiteX4-419" fmla="*/ 2540 w 218440"/>
                <a:gd name="connsiteY4-420" fmla="*/ 2540 h 451164"/>
                <a:gd name="connsiteX0-421" fmla="*/ 635 w 216535"/>
                <a:gd name="connsiteY0-422" fmla="*/ 2540 h 449894"/>
                <a:gd name="connsiteX1-423" fmla="*/ 216535 w 216535"/>
                <a:gd name="connsiteY1-424" fmla="*/ 0 h 449894"/>
                <a:gd name="connsiteX2-425" fmla="*/ 215265 w 216535"/>
                <a:gd name="connsiteY2-426" fmla="*/ 449894 h 449894"/>
                <a:gd name="connsiteX3-427" fmla="*/ 0 w 216535"/>
                <a:gd name="connsiteY3-428" fmla="*/ 441639 h 449894"/>
                <a:gd name="connsiteX4-429" fmla="*/ 635 w 216535"/>
                <a:gd name="connsiteY4-430" fmla="*/ 2540 h 449894"/>
                <a:gd name="connsiteX0-431" fmla="*/ 635 w 238130"/>
                <a:gd name="connsiteY0-432" fmla="*/ 2540 h 441639"/>
                <a:gd name="connsiteX1-433" fmla="*/ 216535 w 238130"/>
                <a:gd name="connsiteY1-434" fmla="*/ 0 h 441639"/>
                <a:gd name="connsiteX2-435" fmla="*/ 238125 w 238130"/>
                <a:gd name="connsiteY2-436" fmla="*/ 430844 h 441639"/>
                <a:gd name="connsiteX3-437" fmla="*/ 0 w 238130"/>
                <a:gd name="connsiteY3-438" fmla="*/ 441639 h 441639"/>
                <a:gd name="connsiteX4-439" fmla="*/ 635 w 238130"/>
                <a:gd name="connsiteY4-440" fmla="*/ 2540 h 441639"/>
                <a:gd name="connsiteX0-441" fmla="*/ 635 w 230513"/>
                <a:gd name="connsiteY0-442" fmla="*/ 2540 h 441639"/>
                <a:gd name="connsiteX1-443" fmla="*/ 216535 w 230513"/>
                <a:gd name="connsiteY1-444" fmla="*/ 0 h 441639"/>
                <a:gd name="connsiteX2-445" fmla="*/ 230505 w 230513"/>
                <a:gd name="connsiteY2-446" fmla="*/ 438464 h 441639"/>
                <a:gd name="connsiteX3-447" fmla="*/ 0 w 230513"/>
                <a:gd name="connsiteY3-448" fmla="*/ 441639 h 441639"/>
                <a:gd name="connsiteX4-449" fmla="*/ 635 w 230513"/>
                <a:gd name="connsiteY4-450" fmla="*/ 2540 h 441639"/>
                <a:gd name="connsiteX0-451" fmla="*/ 635 w 230513"/>
                <a:gd name="connsiteY0-452" fmla="*/ 2540 h 454974"/>
                <a:gd name="connsiteX1-453" fmla="*/ 216535 w 230513"/>
                <a:gd name="connsiteY1-454" fmla="*/ 0 h 454974"/>
                <a:gd name="connsiteX2-455" fmla="*/ 230505 w 230513"/>
                <a:gd name="connsiteY2-456" fmla="*/ 438464 h 454974"/>
                <a:gd name="connsiteX3-457" fmla="*/ 0 w 230513"/>
                <a:gd name="connsiteY3-458" fmla="*/ 454974 h 454974"/>
                <a:gd name="connsiteX4-459" fmla="*/ 635 w 230513"/>
                <a:gd name="connsiteY4-460" fmla="*/ 2540 h 454974"/>
                <a:gd name="connsiteX0-461" fmla="*/ 99 w 233787"/>
                <a:gd name="connsiteY0-462" fmla="*/ 19685 h 454974"/>
                <a:gd name="connsiteX1-463" fmla="*/ 219809 w 233787"/>
                <a:gd name="connsiteY1-464" fmla="*/ 0 h 454974"/>
                <a:gd name="connsiteX2-465" fmla="*/ 233779 w 233787"/>
                <a:gd name="connsiteY2-466" fmla="*/ 438464 h 454974"/>
                <a:gd name="connsiteX3-467" fmla="*/ 3274 w 233787"/>
                <a:gd name="connsiteY3-468" fmla="*/ 454974 h 454974"/>
                <a:gd name="connsiteX4-469" fmla="*/ 99 w 233787"/>
                <a:gd name="connsiteY4-470" fmla="*/ 19685 h 454974"/>
                <a:gd name="connsiteX0-471" fmla="*/ 99 w 250289"/>
                <a:gd name="connsiteY0-472" fmla="*/ 10160 h 445449"/>
                <a:gd name="connsiteX1-473" fmla="*/ 250289 w 250289"/>
                <a:gd name="connsiteY1-474" fmla="*/ 0 h 445449"/>
                <a:gd name="connsiteX2-475" fmla="*/ 233779 w 250289"/>
                <a:gd name="connsiteY2-476" fmla="*/ 428939 h 445449"/>
                <a:gd name="connsiteX3-477" fmla="*/ 3274 w 250289"/>
                <a:gd name="connsiteY3-478" fmla="*/ 445449 h 445449"/>
                <a:gd name="connsiteX4-479" fmla="*/ 99 w 250289"/>
                <a:gd name="connsiteY4-480" fmla="*/ 10160 h 445449"/>
                <a:gd name="connsiteX0-481" fmla="*/ 99 w 254758"/>
                <a:gd name="connsiteY0-482" fmla="*/ 10160 h 445449"/>
                <a:gd name="connsiteX1-483" fmla="*/ 250289 w 254758"/>
                <a:gd name="connsiteY1-484" fmla="*/ 0 h 445449"/>
                <a:gd name="connsiteX2-485" fmla="*/ 254734 w 254758"/>
                <a:gd name="connsiteY2-486" fmla="*/ 419414 h 445449"/>
                <a:gd name="connsiteX3-487" fmla="*/ 3274 w 254758"/>
                <a:gd name="connsiteY3-488" fmla="*/ 445449 h 445449"/>
                <a:gd name="connsiteX4-489" fmla="*/ 99 w 254758"/>
                <a:gd name="connsiteY4-490" fmla="*/ 10160 h 445449"/>
                <a:gd name="connsiteX0-491" fmla="*/ 99 w 1429484"/>
                <a:gd name="connsiteY0-492" fmla="*/ 126365 h 561654"/>
                <a:gd name="connsiteX1-493" fmla="*/ 1429484 w 1429484"/>
                <a:gd name="connsiteY1-494" fmla="*/ 0 h 561654"/>
                <a:gd name="connsiteX2-495" fmla="*/ 254734 w 1429484"/>
                <a:gd name="connsiteY2-496" fmla="*/ 535619 h 561654"/>
                <a:gd name="connsiteX3-497" fmla="*/ 3274 w 1429484"/>
                <a:gd name="connsiteY3-498" fmla="*/ 561654 h 561654"/>
                <a:gd name="connsiteX4-499" fmla="*/ 99 w 1429484"/>
                <a:gd name="connsiteY4-500" fmla="*/ 126365 h 561654"/>
                <a:gd name="connsiteX0-501" fmla="*/ 99 w 1429484"/>
                <a:gd name="connsiteY0-502" fmla="*/ 126365 h 561654"/>
                <a:gd name="connsiteX1-503" fmla="*/ 1429484 w 1429484"/>
                <a:gd name="connsiteY1-504" fmla="*/ 0 h 561654"/>
                <a:gd name="connsiteX2-505" fmla="*/ 254734 w 1429484"/>
                <a:gd name="connsiteY2-506" fmla="*/ 535619 h 561654"/>
                <a:gd name="connsiteX3-507" fmla="*/ 3274 w 1429484"/>
                <a:gd name="connsiteY3-508" fmla="*/ 561654 h 561654"/>
                <a:gd name="connsiteX4-509" fmla="*/ 99 w 1429484"/>
                <a:gd name="connsiteY4-510" fmla="*/ 126365 h 561654"/>
                <a:gd name="connsiteX0-511" fmla="*/ 99 w 1571089"/>
                <a:gd name="connsiteY0-512" fmla="*/ 126365 h 561654"/>
                <a:gd name="connsiteX1-513" fmla="*/ 1429484 w 1571089"/>
                <a:gd name="connsiteY1-514" fmla="*/ 0 h 561654"/>
                <a:gd name="connsiteX2-515" fmla="*/ 1571089 w 1571089"/>
                <a:gd name="connsiteY2-516" fmla="*/ 415604 h 561654"/>
                <a:gd name="connsiteX3-517" fmla="*/ 3274 w 1571089"/>
                <a:gd name="connsiteY3-518" fmla="*/ 561654 h 561654"/>
                <a:gd name="connsiteX4-519" fmla="*/ 99 w 1571089"/>
                <a:gd name="connsiteY4-520" fmla="*/ 126365 h 561654"/>
                <a:gd name="connsiteX0-521" fmla="*/ 99 w 1571089"/>
                <a:gd name="connsiteY0-522" fmla="*/ 126365 h 561654"/>
                <a:gd name="connsiteX1-523" fmla="*/ 1429484 w 1571089"/>
                <a:gd name="connsiteY1-524" fmla="*/ 0 h 561654"/>
                <a:gd name="connsiteX2-525" fmla="*/ 1571089 w 1571089"/>
                <a:gd name="connsiteY2-526" fmla="*/ 415604 h 561654"/>
                <a:gd name="connsiteX3-527" fmla="*/ 3274 w 1571089"/>
                <a:gd name="connsiteY3-528" fmla="*/ 561654 h 561654"/>
                <a:gd name="connsiteX4-529" fmla="*/ 99 w 1571089"/>
                <a:gd name="connsiteY4-530" fmla="*/ 126365 h 561654"/>
                <a:gd name="connsiteX0-531" fmla="*/ 99 w 1571089"/>
                <a:gd name="connsiteY0-532" fmla="*/ 126365 h 561654"/>
                <a:gd name="connsiteX1-533" fmla="*/ 1429484 w 1571089"/>
                <a:gd name="connsiteY1-534" fmla="*/ 0 h 561654"/>
                <a:gd name="connsiteX2-535" fmla="*/ 1571089 w 1571089"/>
                <a:gd name="connsiteY2-536" fmla="*/ 415604 h 561654"/>
                <a:gd name="connsiteX3-537" fmla="*/ 3274 w 1571089"/>
                <a:gd name="connsiteY3-538" fmla="*/ 561654 h 561654"/>
                <a:gd name="connsiteX4-539" fmla="*/ 99 w 1571089"/>
                <a:gd name="connsiteY4-540" fmla="*/ 126365 h 561654"/>
                <a:gd name="connsiteX0-541" fmla="*/ 99 w 1571089"/>
                <a:gd name="connsiteY0-542" fmla="*/ 128270 h 563559"/>
                <a:gd name="connsiteX1-543" fmla="*/ 1440914 w 1571089"/>
                <a:gd name="connsiteY1-544" fmla="*/ 0 h 563559"/>
                <a:gd name="connsiteX2-545" fmla="*/ 1571089 w 1571089"/>
                <a:gd name="connsiteY2-546" fmla="*/ 417509 h 563559"/>
                <a:gd name="connsiteX3-547" fmla="*/ 3274 w 1571089"/>
                <a:gd name="connsiteY3-548" fmla="*/ 563559 h 563559"/>
                <a:gd name="connsiteX4-549" fmla="*/ 99 w 1571089"/>
                <a:gd name="connsiteY4-550" fmla="*/ 128270 h 563559"/>
                <a:gd name="connsiteX0-551" fmla="*/ 99 w 1571089"/>
                <a:gd name="connsiteY0-552" fmla="*/ 124460 h 559749"/>
                <a:gd name="connsiteX1-553" fmla="*/ 1450439 w 1571089"/>
                <a:gd name="connsiteY1-554" fmla="*/ 0 h 559749"/>
                <a:gd name="connsiteX2-555" fmla="*/ 1571089 w 1571089"/>
                <a:gd name="connsiteY2-556" fmla="*/ 413699 h 559749"/>
                <a:gd name="connsiteX3-557" fmla="*/ 3274 w 1571089"/>
                <a:gd name="connsiteY3-558" fmla="*/ 559749 h 559749"/>
                <a:gd name="connsiteX4-559" fmla="*/ 99 w 1571089"/>
                <a:gd name="connsiteY4-560" fmla="*/ 124460 h 559749"/>
                <a:gd name="connsiteX0-561" fmla="*/ 99 w 1571089"/>
                <a:gd name="connsiteY0-562" fmla="*/ 130175 h 565464"/>
                <a:gd name="connsiteX1-563" fmla="*/ 1298039 w 1571089"/>
                <a:gd name="connsiteY1-564" fmla="*/ 0 h 565464"/>
                <a:gd name="connsiteX2-565" fmla="*/ 1571089 w 1571089"/>
                <a:gd name="connsiteY2-566" fmla="*/ 419414 h 565464"/>
                <a:gd name="connsiteX3-567" fmla="*/ 3274 w 1571089"/>
                <a:gd name="connsiteY3-568" fmla="*/ 565464 h 565464"/>
                <a:gd name="connsiteX4-569" fmla="*/ 99 w 1571089"/>
                <a:gd name="connsiteY4-570" fmla="*/ 130175 h 565464"/>
                <a:gd name="connsiteX0-571" fmla="*/ 99 w 1571089"/>
                <a:gd name="connsiteY0-572" fmla="*/ 130175 h 565464"/>
                <a:gd name="connsiteX1-573" fmla="*/ 1317089 w 1571089"/>
                <a:gd name="connsiteY1-574" fmla="*/ 0 h 565464"/>
                <a:gd name="connsiteX2-575" fmla="*/ 1571089 w 1571089"/>
                <a:gd name="connsiteY2-576" fmla="*/ 419414 h 565464"/>
                <a:gd name="connsiteX3-577" fmla="*/ 3274 w 1571089"/>
                <a:gd name="connsiteY3-578" fmla="*/ 565464 h 565464"/>
                <a:gd name="connsiteX4-579" fmla="*/ 99 w 1571089"/>
                <a:gd name="connsiteY4-580" fmla="*/ 130175 h 565464"/>
                <a:gd name="connsiteX0-581" fmla="*/ 99 w 1521559"/>
                <a:gd name="connsiteY0-582" fmla="*/ 130175 h 565464"/>
                <a:gd name="connsiteX1-583" fmla="*/ 1317089 w 1521559"/>
                <a:gd name="connsiteY1-584" fmla="*/ 0 h 565464"/>
                <a:gd name="connsiteX2-585" fmla="*/ 1521559 w 1521559"/>
                <a:gd name="connsiteY2-586" fmla="*/ 411794 h 565464"/>
                <a:gd name="connsiteX3-587" fmla="*/ 3274 w 1521559"/>
                <a:gd name="connsiteY3-588" fmla="*/ 565464 h 565464"/>
                <a:gd name="connsiteX4-589" fmla="*/ 99 w 1521559"/>
                <a:gd name="connsiteY4-590" fmla="*/ 130175 h 565464"/>
                <a:gd name="connsiteX0-591" fmla="*/ 21590 w 1543050"/>
                <a:gd name="connsiteY0-592" fmla="*/ 130175 h 580704"/>
                <a:gd name="connsiteX1-593" fmla="*/ 1338580 w 1543050"/>
                <a:gd name="connsiteY1-594" fmla="*/ 0 h 580704"/>
                <a:gd name="connsiteX2-595" fmla="*/ 1543050 w 1543050"/>
                <a:gd name="connsiteY2-596" fmla="*/ 411794 h 580704"/>
                <a:gd name="connsiteX3-597" fmla="*/ 0 w 1543050"/>
                <a:gd name="connsiteY3-598" fmla="*/ 580704 h 580704"/>
                <a:gd name="connsiteX4-599" fmla="*/ 21590 w 1543050"/>
                <a:gd name="connsiteY4-600" fmla="*/ 130175 h 580704"/>
                <a:gd name="connsiteX0-601" fmla="*/ 21590 w 1543050"/>
                <a:gd name="connsiteY0-602" fmla="*/ 541655 h 992184"/>
                <a:gd name="connsiteX1-603" fmla="*/ 934720 w 1543050"/>
                <a:gd name="connsiteY1-604" fmla="*/ 0 h 992184"/>
                <a:gd name="connsiteX2-605" fmla="*/ 1543050 w 1543050"/>
                <a:gd name="connsiteY2-606" fmla="*/ 823274 h 992184"/>
                <a:gd name="connsiteX3-607" fmla="*/ 0 w 1543050"/>
                <a:gd name="connsiteY3-608" fmla="*/ 992184 h 992184"/>
                <a:gd name="connsiteX4-609" fmla="*/ 21590 w 1543050"/>
                <a:gd name="connsiteY4-610" fmla="*/ 541655 h 992184"/>
                <a:gd name="connsiteX0-611" fmla="*/ 21590 w 1150620"/>
                <a:gd name="connsiteY0-612" fmla="*/ 541655 h 992184"/>
                <a:gd name="connsiteX1-613" fmla="*/ 934720 w 1150620"/>
                <a:gd name="connsiteY1-614" fmla="*/ 0 h 992184"/>
                <a:gd name="connsiteX2-615" fmla="*/ 1150620 w 1150620"/>
                <a:gd name="connsiteY2-616" fmla="*/ 407984 h 992184"/>
                <a:gd name="connsiteX3-617" fmla="*/ 0 w 1150620"/>
                <a:gd name="connsiteY3-618" fmla="*/ 992184 h 992184"/>
                <a:gd name="connsiteX4-619" fmla="*/ 21590 w 1150620"/>
                <a:gd name="connsiteY4-620" fmla="*/ 541655 h 992184"/>
                <a:gd name="connsiteX0-621" fmla="*/ 3 w 1129033"/>
                <a:gd name="connsiteY0-622" fmla="*/ 541655 h 965514"/>
                <a:gd name="connsiteX1-623" fmla="*/ 913133 w 1129033"/>
                <a:gd name="connsiteY1-624" fmla="*/ 0 h 965514"/>
                <a:gd name="connsiteX2-625" fmla="*/ 1129033 w 1129033"/>
                <a:gd name="connsiteY2-626" fmla="*/ 407984 h 965514"/>
                <a:gd name="connsiteX3-627" fmla="*/ 180343 w 1129033"/>
                <a:gd name="connsiteY3-628" fmla="*/ 965514 h 965514"/>
                <a:gd name="connsiteX4-629" fmla="*/ 3 w 1129033"/>
                <a:gd name="connsiteY4-630" fmla="*/ 541655 h 965514"/>
                <a:gd name="connsiteX0-631" fmla="*/ 0 w 1129030"/>
                <a:gd name="connsiteY0-632" fmla="*/ 541655 h 965514"/>
                <a:gd name="connsiteX1-633" fmla="*/ 913130 w 1129030"/>
                <a:gd name="connsiteY1-634" fmla="*/ 0 h 965514"/>
                <a:gd name="connsiteX2-635" fmla="*/ 1129030 w 1129030"/>
                <a:gd name="connsiteY2-636" fmla="*/ 407984 h 965514"/>
                <a:gd name="connsiteX3-637" fmla="*/ 180340 w 1129030"/>
                <a:gd name="connsiteY3-638" fmla="*/ 965514 h 965514"/>
                <a:gd name="connsiteX4-639" fmla="*/ 0 w 1129030"/>
                <a:gd name="connsiteY4-640" fmla="*/ 541655 h 965514"/>
                <a:gd name="connsiteX0-641" fmla="*/ 0 w 1129030"/>
                <a:gd name="connsiteY0-642" fmla="*/ 541655 h 965514"/>
                <a:gd name="connsiteX1-643" fmla="*/ 913130 w 1129030"/>
                <a:gd name="connsiteY1-644" fmla="*/ 0 h 965514"/>
                <a:gd name="connsiteX2-645" fmla="*/ 1129030 w 1129030"/>
                <a:gd name="connsiteY2-646" fmla="*/ 407984 h 965514"/>
                <a:gd name="connsiteX3-647" fmla="*/ 180340 w 1129030"/>
                <a:gd name="connsiteY3-648" fmla="*/ 965514 h 965514"/>
                <a:gd name="connsiteX4-649" fmla="*/ 0 w 1129030"/>
                <a:gd name="connsiteY4-650" fmla="*/ 541655 h 965514"/>
                <a:gd name="connsiteX0-651" fmla="*/ 0 w 1129030"/>
                <a:gd name="connsiteY0-652" fmla="*/ 541655 h 965514"/>
                <a:gd name="connsiteX1-653" fmla="*/ 913130 w 1129030"/>
                <a:gd name="connsiteY1-654" fmla="*/ 0 h 965514"/>
                <a:gd name="connsiteX2-655" fmla="*/ 1129030 w 1129030"/>
                <a:gd name="connsiteY2-656" fmla="*/ 407984 h 965514"/>
                <a:gd name="connsiteX3-657" fmla="*/ 180340 w 1129030"/>
                <a:gd name="connsiteY3-658" fmla="*/ 965514 h 965514"/>
                <a:gd name="connsiteX4-659" fmla="*/ 0 w 1129030"/>
                <a:gd name="connsiteY4-660" fmla="*/ 541655 h 965514"/>
                <a:gd name="connsiteX0-661" fmla="*/ 0 w 1129030"/>
                <a:gd name="connsiteY0-662" fmla="*/ 541655 h 965514"/>
                <a:gd name="connsiteX1-663" fmla="*/ 913130 w 1129030"/>
                <a:gd name="connsiteY1-664" fmla="*/ 0 h 965514"/>
                <a:gd name="connsiteX2-665" fmla="*/ 1129030 w 1129030"/>
                <a:gd name="connsiteY2-666" fmla="*/ 407984 h 965514"/>
                <a:gd name="connsiteX3-667" fmla="*/ 180340 w 1129030"/>
                <a:gd name="connsiteY3-668" fmla="*/ 965514 h 965514"/>
                <a:gd name="connsiteX4-669" fmla="*/ 0 w 1129030"/>
                <a:gd name="connsiteY4-670" fmla="*/ 541655 h 965514"/>
                <a:gd name="connsiteX0-671" fmla="*/ 0 w 1129030"/>
                <a:gd name="connsiteY0-672" fmla="*/ 541655 h 965514"/>
                <a:gd name="connsiteX1-673" fmla="*/ 913130 w 1129030"/>
                <a:gd name="connsiteY1-674" fmla="*/ 0 h 965514"/>
                <a:gd name="connsiteX2-675" fmla="*/ 1129030 w 1129030"/>
                <a:gd name="connsiteY2-676" fmla="*/ 407984 h 965514"/>
                <a:gd name="connsiteX3-677" fmla="*/ 180340 w 1129030"/>
                <a:gd name="connsiteY3-678" fmla="*/ 965514 h 965514"/>
                <a:gd name="connsiteX4-679" fmla="*/ 0 w 1129030"/>
                <a:gd name="connsiteY4-680" fmla="*/ 541655 h 965514"/>
                <a:gd name="connsiteX0-681" fmla="*/ 0 w 1129030"/>
                <a:gd name="connsiteY0-682" fmla="*/ 541655 h 965514"/>
                <a:gd name="connsiteX1-683" fmla="*/ 913130 w 1129030"/>
                <a:gd name="connsiteY1-684" fmla="*/ 0 h 965514"/>
                <a:gd name="connsiteX2-685" fmla="*/ 1129030 w 1129030"/>
                <a:gd name="connsiteY2-686" fmla="*/ 407984 h 965514"/>
                <a:gd name="connsiteX3-687" fmla="*/ 180340 w 1129030"/>
                <a:gd name="connsiteY3-688" fmla="*/ 965514 h 965514"/>
                <a:gd name="connsiteX4-689" fmla="*/ 0 w 1129030"/>
                <a:gd name="connsiteY4-690" fmla="*/ 541655 h 965514"/>
                <a:gd name="connsiteX0-691" fmla="*/ 0 w 1125220"/>
                <a:gd name="connsiteY0-692" fmla="*/ 541655 h 965514"/>
                <a:gd name="connsiteX1-693" fmla="*/ 909320 w 1125220"/>
                <a:gd name="connsiteY1-694" fmla="*/ 0 h 965514"/>
                <a:gd name="connsiteX2-695" fmla="*/ 1125220 w 1125220"/>
                <a:gd name="connsiteY2-696" fmla="*/ 407984 h 965514"/>
                <a:gd name="connsiteX3-697" fmla="*/ 176530 w 1125220"/>
                <a:gd name="connsiteY3-698" fmla="*/ 965514 h 965514"/>
                <a:gd name="connsiteX4-699" fmla="*/ 0 w 1125220"/>
                <a:gd name="connsiteY4-700" fmla="*/ 541655 h 965514"/>
                <a:gd name="connsiteX0-701" fmla="*/ 0 w 1125220"/>
                <a:gd name="connsiteY0-702" fmla="*/ 541655 h 965514"/>
                <a:gd name="connsiteX1-703" fmla="*/ 909320 w 1125220"/>
                <a:gd name="connsiteY1-704" fmla="*/ 0 h 965514"/>
                <a:gd name="connsiteX2-705" fmla="*/ 1125220 w 1125220"/>
                <a:gd name="connsiteY2-706" fmla="*/ 407984 h 965514"/>
                <a:gd name="connsiteX3-707" fmla="*/ 176530 w 1125220"/>
                <a:gd name="connsiteY3-708" fmla="*/ 965514 h 965514"/>
                <a:gd name="connsiteX4-709" fmla="*/ 0 w 1125220"/>
                <a:gd name="connsiteY4-710" fmla="*/ 541655 h 965514"/>
                <a:gd name="connsiteX0-711" fmla="*/ 0 w 1258570"/>
                <a:gd name="connsiteY0-712" fmla="*/ 541655 h 965514"/>
                <a:gd name="connsiteX1-713" fmla="*/ 909320 w 1258570"/>
                <a:gd name="connsiteY1-714" fmla="*/ 0 h 965514"/>
                <a:gd name="connsiteX2-715" fmla="*/ 1258570 w 1258570"/>
                <a:gd name="connsiteY2-716" fmla="*/ 423224 h 965514"/>
                <a:gd name="connsiteX3-717" fmla="*/ 176530 w 1258570"/>
                <a:gd name="connsiteY3-718" fmla="*/ 965514 h 965514"/>
                <a:gd name="connsiteX4-719" fmla="*/ 0 w 1258570"/>
                <a:gd name="connsiteY4-720" fmla="*/ 541655 h 965514"/>
                <a:gd name="connsiteX0-721" fmla="*/ 0 w 1258570"/>
                <a:gd name="connsiteY0-722" fmla="*/ 553085 h 976944"/>
                <a:gd name="connsiteX1-723" fmla="*/ 1076960 w 1258570"/>
                <a:gd name="connsiteY1-724" fmla="*/ 0 h 976944"/>
                <a:gd name="connsiteX2-725" fmla="*/ 1258570 w 1258570"/>
                <a:gd name="connsiteY2-726" fmla="*/ 434654 h 976944"/>
                <a:gd name="connsiteX3-727" fmla="*/ 176530 w 1258570"/>
                <a:gd name="connsiteY3-728" fmla="*/ 976944 h 976944"/>
                <a:gd name="connsiteX4-729" fmla="*/ 0 w 1258570"/>
                <a:gd name="connsiteY4-730" fmla="*/ 553085 h 976944"/>
                <a:gd name="connsiteX0-731" fmla="*/ 0 w 1258570"/>
                <a:gd name="connsiteY0-732" fmla="*/ 553085 h 976944"/>
                <a:gd name="connsiteX1-733" fmla="*/ 1076960 w 1258570"/>
                <a:gd name="connsiteY1-734" fmla="*/ 0 h 976944"/>
                <a:gd name="connsiteX2-735" fmla="*/ 1258570 w 1258570"/>
                <a:gd name="connsiteY2-736" fmla="*/ 434654 h 976944"/>
                <a:gd name="connsiteX3-737" fmla="*/ 176530 w 1258570"/>
                <a:gd name="connsiteY3-738" fmla="*/ 976944 h 976944"/>
                <a:gd name="connsiteX4-739" fmla="*/ 0 w 1258570"/>
                <a:gd name="connsiteY4-740" fmla="*/ 553085 h 976944"/>
                <a:gd name="connsiteX0-741" fmla="*/ 0 w 1258570"/>
                <a:gd name="connsiteY0-742" fmla="*/ 553085 h 976944"/>
                <a:gd name="connsiteX1-743" fmla="*/ 1076960 w 1258570"/>
                <a:gd name="connsiteY1-744" fmla="*/ 0 h 976944"/>
                <a:gd name="connsiteX2-745" fmla="*/ 1258570 w 1258570"/>
                <a:gd name="connsiteY2-746" fmla="*/ 434654 h 976944"/>
                <a:gd name="connsiteX3-747" fmla="*/ 176530 w 1258570"/>
                <a:gd name="connsiteY3-748" fmla="*/ 976944 h 976944"/>
                <a:gd name="connsiteX4-749" fmla="*/ 0 w 1258570"/>
                <a:gd name="connsiteY4-750" fmla="*/ 553085 h 976944"/>
                <a:gd name="connsiteX0-751" fmla="*/ 0 w 1258570"/>
                <a:gd name="connsiteY0-752" fmla="*/ 553085 h 976944"/>
                <a:gd name="connsiteX1-753" fmla="*/ 1076960 w 1258570"/>
                <a:gd name="connsiteY1-754" fmla="*/ 0 h 976944"/>
                <a:gd name="connsiteX2-755" fmla="*/ 1258570 w 1258570"/>
                <a:gd name="connsiteY2-756" fmla="*/ 434654 h 976944"/>
                <a:gd name="connsiteX3-757" fmla="*/ 176530 w 1258570"/>
                <a:gd name="connsiteY3-758" fmla="*/ 976944 h 976944"/>
                <a:gd name="connsiteX4-759" fmla="*/ 0 w 1258570"/>
                <a:gd name="connsiteY4-760" fmla="*/ 553085 h 976944"/>
                <a:gd name="connsiteX0-761" fmla="*/ 0 w 1258570"/>
                <a:gd name="connsiteY0-762" fmla="*/ 553085 h 976944"/>
                <a:gd name="connsiteX1-763" fmla="*/ 1076960 w 1258570"/>
                <a:gd name="connsiteY1-764" fmla="*/ 0 h 976944"/>
                <a:gd name="connsiteX2-765" fmla="*/ 1258570 w 1258570"/>
                <a:gd name="connsiteY2-766" fmla="*/ 434654 h 976944"/>
                <a:gd name="connsiteX3-767" fmla="*/ 176530 w 1258570"/>
                <a:gd name="connsiteY3-768" fmla="*/ 976944 h 976944"/>
                <a:gd name="connsiteX4-769" fmla="*/ 0 w 1258570"/>
                <a:gd name="connsiteY4-770" fmla="*/ 553085 h 976944"/>
                <a:gd name="connsiteX0-771" fmla="*/ 0 w 1258570"/>
                <a:gd name="connsiteY0-772" fmla="*/ 553085 h 976944"/>
                <a:gd name="connsiteX1-773" fmla="*/ 1076960 w 1258570"/>
                <a:gd name="connsiteY1-774" fmla="*/ 0 h 976944"/>
                <a:gd name="connsiteX2-775" fmla="*/ 1258570 w 1258570"/>
                <a:gd name="connsiteY2-776" fmla="*/ 434654 h 976944"/>
                <a:gd name="connsiteX3-777" fmla="*/ 176530 w 1258570"/>
                <a:gd name="connsiteY3-778" fmla="*/ 976944 h 976944"/>
                <a:gd name="connsiteX4-779" fmla="*/ 0 w 1258570"/>
                <a:gd name="connsiteY4-780" fmla="*/ 553085 h 976944"/>
                <a:gd name="connsiteX0-781" fmla="*/ 0 w 1258570"/>
                <a:gd name="connsiteY0-782" fmla="*/ 553085 h 976944"/>
                <a:gd name="connsiteX1-783" fmla="*/ 1076960 w 1258570"/>
                <a:gd name="connsiteY1-784" fmla="*/ 0 h 976944"/>
                <a:gd name="connsiteX2-785" fmla="*/ 1258570 w 1258570"/>
                <a:gd name="connsiteY2-786" fmla="*/ 434654 h 976944"/>
                <a:gd name="connsiteX3-787" fmla="*/ 176530 w 1258570"/>
                <a:gd name="connsiteY3-788" fmla="*/ 976944 h 976944"/>
                <a:gd name="connsiteX4-789" fmla="*/ 0 w 1258570"/>
                <a:gd name="connsiteY4-790" fmla="*/ 553085 h 976944"/>
                <a:gd name="connsiteX0-791" fmla="*/ 0 w 1258570"/>
                <a:gd name="connsiteY0-792" fmla="*/ 553085 h 976944"/>
                <a:gd name="connsiteX1-793" fmla="*/ 1076960 w 1258570"/>
                <a:gd name="connsiteY1-794" fmla="*/ 0 h 976944"/>
                <a:gd name="connsiteX2-795" fmla="*/ 1258570 w 1258570"/>
                <a:gd name="connsiteY2-796" fmla="*/ 434654 h 976944"/>
                <a:gd name="connsiteX3-797" fmla="*/ 176530 w 1258570"/>
                <a:gd name="connsiteY3-798" fmla="*/ 976944 h 976944"/>
                <a:gd name="connsiteX4-799" fmla="*/ 0 w 1258570"/>
                <a:gd name="connsiteY4-800" fmla="*/ 553085 h 976944"/>
                <a:gd name="connsiteX0-801" fmla="*/ 0 w 1258570"/>
                <a:gd name="connsiteY0-802" fmla="*/ 553085 h 976944"/>
                <a:gd name="connsiteX1-803" fmla="*/ 1076960 w 1258570"/>
                <a:gd name="connsiteY1-804" fmla="*/ 0 h 976944"/>
                <a:gd name="connsiteX2-805" fmla="*/ 1258570 w 1258570"/>
                <a:gd name="connsiteY2-806" fmla="*/ 434654 h 976944"/>
                <a:gd name="connsiteX3-807" fmla="*/ 176530 w 1258570"/>
                <a:gd name="connsiteY3-808" fmla="*/ 976944 h 976944"/>
                <a:gd name="connsiteX4-809" fmla="*/ 0 w 1258570"/>
                <a:gd name="connsiteY4-810" fmla="*/ 553085 h 976944"/>
                <a:gd name="connsiteX0-811" fmla="*/ 0 w 1262380"/>
                <a:gd name="connsiteY0-812" fmla="*/ 553085 h 976944"/>
                <a:gd name="connsiteX1-813" fmla="*/ 1076960 w 1262380"/>
                <a:gd name="connsiteY1-814" fmla="*/ 0 h 976944"/>
                <a:gd name="connsiteX2-815" fmla="*/ 1262380 w 1262380"/>
                <a:gd name="connsiteY2-816" fmla="*/ 423224 h 976944"/>
                <a:gd name="connsiteX3-817" fmla="*/ 176530 w 1262380"/>
                <a:gd name="connsiteY3-818" fmla="*/ 976944 h 976944"/>
                <a:gd name="connsiteX4-819" fmla="*/ 0 w 1262380"/>
                <a:gd name="connsiteY4-820" fmla="*/ 553085 h 976944"/>
                <a:gd name="connsiteX0-821" fmla="*/ 0 w 1262380"/>
                <a:gd name="connsiteY0-822" fmla="*/ 553085 h 976944"/>
                <a:gd name="connsiteX1-823" fmla="*/ 1076960 w 1262380"/>
                <a:gd name="connsiteY1-824" fmla="*/ 0 h 976944"/>
                <a:gd name="connsiteX2-825" fmla="*/ 1262380 w 1262380"/>
                <a:gd name="connsiteY2-826" fmla="*/ 423224 h 976944"/>
                <a:gd name="connsiteX3-827" fmla="*/ 176530 w 1262380"/>
                <a:gd name="connsiteY3-828" fmla="*/ 976944 h 976944"/>
                <a:gd name="connsiteX4-829" fmla="*/ 0 w 1262380"/>
                <a:gd name="connsiteY4-830" fmla="*/ 553085 h 976944"/>
                <a:gd name="connsiteX0-831" fmla="*/ 0 w 1256665"/>
                <a:gd name="connsiteY0-832" fmla="*/ 549275 h 976944"/>
                <a:gd name="connsiteX1-833" fmla="*/ 1071245 w 1256665"/>
                <a:gd name="connsiteY1-834" fmla="*/ 0 h 976944"/>
                <a:gd name="connsiteX2-835" fmla="*/ 1256665 w 1256665"/>
                <a:gd name="connsiteY2-836" fmla="*/ 423224 h 976944"/>
                <a:gd name="connsiteX3-837" fmla="*/ 170815 w 1256665"/>
                <a:gd name="connsiteY3-838" fmla="*/ 976944 h 976944"/>
                <a:gd name="connsiteX4-839" fmla="*/ 0 w 1256665"/>
                <a:gd name="connsiteY4-840" fmla="*/ 549275 h 976944"/>
                <a:gd name="connsiteX0-841" fmla="*/ 0 w 1256665"/>
                <a:gd name="connsiteY0-842" fmla="*/ 238760 h 666429"/>
                <a:gd name="connsiteX1-843" fmla="*/ 566420 w 1256665"/>
                <a:gd name="connsiteY1-844" fmla="*/ 0 h 666429"/>
                <a:gd name="connsiteX2-845" fmla="*/ 1256665 w 1256665"/>
                <a:gd name="connsiteY2-846" fmla="*/ 112709 h 666429"/>
                <a:gd name="connsiteX3-847" fmla="*/ 170815 w 1256665"/>
                <a:gd name="connsiteY3-848" fmla="*/ 666429 h 666429"/>
                <a:gd name="connsiteX4-849" fmla="*/ 0 w 1256665"/>
                <a:gd name="connsiteY4-850" fmla="*/ 238760 h 666429"/>
                <a:gd name="connsiteX0-851" fmla="*/ 0 w 1256665"/>
                <a:gd name="connsiteY0-852" fmla="*/ 238760 h 666429"/>
                <a:gd name="connsiteX1-853" fmla="*/ 566420 w 1256665"/>
                <a:gd name="connsiteY1-854" fmla="*/ 0 h 666429"/>
                <a:gd name="connsiteX2-855" fmla="*/ 1256665 w 1256665"/>
                <a:gd name="connsiteY2-856" fmla="*/ 112709 h 666429"/>
                <a:gd name="connsiteX3-857" fmla="*/ 170815 w 1256665"/>
                <a:gd name="connsiteY3-858" fmla="*/ 666429 h 666429"/>
                <a:gd name="connsiteX4-859" fmla="*/ 0 w 1256665"/>
                <a:gd name="connsiteY4-860" fmla="*/ 238760 h 666429"/>
                <a:gd name="connsiteX0-861" fmla="*/ 0 w 700405"/>
                <a:gd name="connsiteY0-862" fmla="*/ 238760 h 666429"/>
                <a:gd name="connsiteX1-863" fmla="*/ 566420 w 700405"/>
                <a:gd name="connsiteY1-864" fmla="*/ 0 h 666429"/>
                <a:gd name="connsiteX2-865" fmla="*/ 700405 w 700405"/>
                <a:gd name="connsiteY2-866" fmla="*/ 404174 h 666429"/>
                <a:gd name="connsiteX3-867" fmla="*/ 170815 w 700405"/>
                <a:gd name="connsiteY3-868" fmla="*/ 666429 h 666429"/>
                <a:gd name="connsiteX4-869" fmla="*/ 0 w 700405"/>
                <a:gd name="connsiteY4-870" fmla="*/ 238760 h 666429"/>
                <a:gd name="connsiteX0-871" fmla="*/ 0 w 700405"/>
                <a:gd name="connsiteY0-872" fmla="*/ 238760 h 664524"/>
                <a:gd name="connsiteX1-873" fmla="*/ 566420 w 700405"/>
                <a:gd name="connsiteY1-874" fmla="*/ 0 h 664524"/>
                <a:gd name="connsiteX2-875" fmla="*/ 700405 w 700405"/>
                <a:gd name="connsiteY2-876" fmla="*/ 404174 h 664524"/>
                <a:gd name="connsiteX3-877" fmla="*/ 81280 w 700405"/>
                <a:gd name="connsiteY3-878" fmla="*/ 664524 h 664524"/>
                <a:gd name="connsiteX4-879" fmla="*/ 0 w 700405"/>
                <a:gd name="connsiteY4-880" fmla="*/ 238760 h 664524"/>
                <a:gd name="connsiteX0-881" fmla="*/ 0 w 700405"/>
                <a:gd name="connsiteY0-882" fmla="*/ 238760 h 664524"/>
                <a:gd name="connsiteX1-883" fmla="*/ 566420 w 700405"/>
                <a:gd name="connsiteY1-884" fmla="*/ 0 h 664524"/>
                <a:gd name="connsiteX2-885" fmla="*/ 700405 w 700405"/>
                <a:gd name="connsiteY2-886" fmla="*/ 404174 h 664524"/>
                <a:gd name="connsiteX3-887" fmla="*/ 81280 w 700405"/>
                <a:gd name="connsiteY3-888" fmla="*/ 664524 h 664524"/>
                <a:gd name="connsiteX4-889" fmla="*/ 0 w 700405"/>
                <a:gd name="connsiteY4-890" fmla="*/ 238760 h 664524"/>
                <a:gd name="connsiteX0-891" fmla="*/ 0 w 700405"/>
                <a:gd name="connsiteY0-892" fmla="*/ 238760 h 660714"/>
                <a:gd name="connsiteX1-893" fmla="*/ 566420 w 700405"/>
                <a:gd name="connsiteY1-894" fmla="*/ 0 h 660714"/>
                <a:gd name="connsiteX2-895" fmla="*/ 700405 w 700405"/>
                <a:gd name="connsiteY2-896" fmla="*/ 404174 h 660714"/>
                <a:gd name="connsiteX3-897" fmla="*/ 79375 w 700405"/>
                <a:gd name="connsiteY3-898" fmla="*/ 660714 h 660714"/>
                <a:gd name="connsiteX4-899" fmla="*/ 0 w 700405"/>
                <a:gd name="connsiteY4-900" fmla="*/ 238760 h 660714"/>
                <a:gd name="connsiteX0-901" fmla="*/ 0 w 700405"/>
                <a:gd name="connsiteY0-902" fmla="*/ 238760 h 660714"/>
                <a:gd name="connsiteX1-903" fmla="*/ 566420 w 700405"/>
                <a:gd name="connsiteY1-904" fmla="*/ 0 h 660714"/>
                <a:gd name="connsiteX2-905" fmla="*/ 700405 w 700405"/>
                <a:gd name="connsiteY2-906" fmla="*/ 404174 h 660714"/>
                <a:gd name="connsiteX3-907" fmla="*/ 85090 w 700405"/>
                <a:gd name="connsiteY3-908" fmla="*/ 660714 h 660714"/>
                <a:gd name="connsiteX4-909" fmla="*/ 0 w 700405"/>
                <a:gd name="connsiteY4-910" fmla="*/ 238760 h 660714"/>
                <a:gd name="connsiteX0-911" fmla="*/ 0 w 700405"/>
                <a:gd name="connsiteY0-912" fmla="*/ 238760 h 661092"/>
                <a:gd name="connsiteX1-913" fmla="*/ 566420 w 700405"/>
                <a:gd name="connsiteY1-914" fmla="*/ 0 h 661092"/>
                <a:gd name="connsiteX2-915" fmla="*/ 700405 w 700405"/>
                <a:gd name="connsiteY2-916" fmla="*/ 404174 h 661092"/>
                <a:gd name="connsiteX3-917" fmla="*/ 85090 w 700405"/>
                <a:gd name="connsiteY3-918" fmla="*/ 660714 h 661092"/>
                <a:gd name="connsiteX4-919" fmla="*/ 0 w 700405"/>
                <a:gd name="connsiteY4-920" fmla="*/ 238760 h 661092"/>
                <a:gd name="connsiteX0-921" fmla="*/ 0 w 702310"/>
                <a:gd name="connsiteY0-922" fmla="*/ 252095 h 661092"/>
                <a:gd name="connsiteX1-923" fmla="*/ 568325 w 702310"/>
                <a:gd name="connsiteY1-924" fmla="*/ 0 h 661092"/>
                <a:gd name="connsiteX2-925" fmla="*/ 702310 w 702310"/>
                <a:gd name="connsiteY2-926" fmla="*/ 404174 h 661092"/>
                <a:gd name="connsiteX3-927" fmla="*/ 86995 w 702310"/>
                <a:gd name="connsiteY3-928" fmla="*/ 660714 h 661092"/>
                <a:gd name="connsiteX4-929" fmla="*/ 0 w 702310"/>
                <a:gd name="connsiteY4-930" fmla="*/ 252095 h 661092"/>
                <a:gd name="connsiteX0-931" fmla="*/ 0 w 582295"/>
                <a:gd name="connsiteY0-932" fmla="*/ 252095 h 729406"/>
                <a:gd name="connsiteX1-933" fmla="*/ 568325 w 582295"/>
                <a:gd name="connsiteY1-934" fmla="*/ 0 h 729406"/>
                <a:gd name="connsiteX2-935" fmla="*/ 582295 w 582295"/>
                <a:gd name="connsiteY2-936" fmla="*/ 697544 h 729406"/>
                <a:gd name="connsiteX3-937" fmla="*/ 86995 w 582295"/>
                <a:gd name="connsiteY3-938" fmla="*/ 660714 h 729406"/>
                <a:gd name="connsiteX4-939" fmla="*/ 0 w 582295"/>
                <a:gd name="connsiteY4-940" fmla="*/ 252095 h 729406"/>
                <a:gd name="connsiteX0-941" fmla="*/ 0 w 615950"/>
                <a:gd name="connsiteY0-942" fmla="*/ 0 h 477311"/>
                <a:gd name="connsiteX1-943" fmla="*/ 615950 w 615950"/>
                <a:gd name="connsiteY1-944" fmla="*/ 31750 h 477311"/>
                <a:gd name="connsiteX2-945" fmla="*/ 582295 w 615950"/>
                <a:gd name="connsiteY2-946" fmla="*/ 445449 h 477311"/>
                <a:gd name="connsiteX3-947" fmla="*/ 86995 w 615950"/>
                <a:gd name="connsiteY3-948" fmla="*/ 408619 h 477311"/>
                <a:gd name="connsiteX4-949" fmla="*/ 0 w 615950"/>
                <a:gd name="connsiteY4-950" fmla="*/ 0 h 477311"/>
                <a:gd name="connsiteX0-951" fmla="*/ 0 w 615950"/>
                <a:gd name="connsiteY0-952" fmla="*/ 0 h 474209"/>
                <a:gd name="connsiteX1-953" fmla="*/ 615950 w 615950"/>
                <a:gd name="connsiteY1-954" fmla="*/ 31750 h 474209"/>
                <a:gd name="connsiteX2-955" fmla="*/ 591820 w 615950"/>
                <a:gd name="connsiteY2-956" fmla="*/ 441639 h 474209"/>
                <a:gd name="connsiteX3-957" fmla="*/ 86995 w 615950"/>
                <a:gd name="connsiteY3-958" fmla="*/ 408619 h 474209"/>
                <a:gd name="connsiteX4-959" fmla="*/ 0 w 615950"/>
                <a:gd name="connsiteY4-960" fmla="*/ 0 h 474209"/>
                <a:gd name="connsiteX0-961" fmla="*/ 0 w 617855"/>
                <a:gd name="connsiteY0-962" fmla="*/ 0 h 481829"/>
                <a:gd name="connsiteX1-963" fmla="*/ 617855 w 617855"/>
                <a:gd name="connsiteY1-964" fmla="*/ 39370 h 481829"/>
                <a:gd name="connsiteX2-965" fmla="*/ 593725 w 617855"/>
                <a:gd name="connsiteY2-966" fmla="*/ 449259 h 481829"/>
                <a:gd name="connsiteX3-967" fmla="*/ 88900 w 617855"/>
                <a:gd name="connsiteY3-968" fmla="*/ 416239 h 481829"/>
                <a:gd name="connsiteX4-969" fmla="*/ 0 w 617855"/>
                <a:gd name="connsiteY4-970" fmla="*/ 0 h 481829"/>
                <a:gd name="connsiteX0-971" fmla="*/ 0 w 623570"/>
                <a:gd name="connsiteY0-972" fmla="*/ 0 h 481829"/>
                <a:gd name="connsiteX1-973" fmla="*/ 623570 w 623570"/>
                <a:gd name="connsiteY1-974" fmla="*/ 39370 h 481829"/>
                <a:gd name="connsiteX2-975" fmla="*/ 599440 w 623570"/>
                <a:gd name="connsiteY2-976" fmla="*/ 449259 h 481829"/>
                <a:gd name="connsiteX3-977" fmla="*/ 94615 w 623570"/>
                <a:gd name="connsiteY3-978" fmla="*/ 416239 h 481829"/>
                <a:gd name="connsiteX4-979" fmla="*/ 0 w 623570"/>
                <a:gd name="connsiteY4-980" fmla="*/ 0 h 481829"/>
                <a:gd name="connsiteX0-981" fmla="*/ 0 w 623570"/>
                <a:gd name="connsiteY0-982" fmla="*/ 0 h 449259"/>
                <a:gd name="connsiteX1-983" fmla="*/ 623570 w 623570"/>
                <a:gd name="connsiteY1-984" fmla="*/ 39370 h 449259"/>
                <a:gd name="connsiteX2-985" fmla="*/ 599440 w 623570"/>
                <a:gd name="connsiteY2-986" fmla="*/ 449259 h 449259"/>
                <a:gd name="connsiteX3-987" fmla="*/ 94615 w 623570"/>
                <a:gd name="connsiteY3-988" fmla="*/ 416239 h 449259"/>
                <a:gd name="connsiteX4-989" fmla="*/ 0 w 623570"/>
                <a:gd name="connsiteY4-990" fmla="*/ 0 h 449259"/>
                <a:gd name="connsiteX0-991" fmla="*/ 0 w 623570"/>
                <a:gd name="connsiteY0-992" fmla="*/ 0 h 449259"/>
                <a:gd name="connsiteX1-993" fmla="*/ 623570 w 623570"/>
                <a:gd name="connsiteY1-994" fmla="*/ 39370 h 449259"/>
                <a:gd name="connsiteX2-995" fmla="*/ 599440 w 623570"/>
                <a:gd name="connsiteY2-996" fmla="*/ 449259 h 449259"/>
                <a:gd name="connsiteX3-997" fmla="*/ 104140 w 623570"/>
                <a:gd name="connsiteY3-998" fmla="*/ 423859 h 449259"/>
                <a:gd name="connsiteX4-999" fmla="*/ 0 w 623570"/>
                <a:gd name="connsiteY4-1000" fmla="*/ 0 h 449259"/>
                <a:gd name="connsiteX0-1001" fmla="*/ 0 w 623570"/>
                <a:gd name="connsiteY0-1002" fmla="*/ 0 h 449259"/>
                <a:gd name="connsiteX1-1003" fmla="*/ 623570 w 623570"/>
                <a:gd name="connsiteY1-1004" fmla="*/ 39370 h 449259"/>
                <a:gd name="connsiteX2-1005" fmla="*/ 599440 w 623570"/>
                <a:gd name="connsiteY2-1006" fmla="*/ 449259 h 449259"/>
                <a:gd name="connsiteX3-1007" fmla="*/ 96520 w 623570"/>
                <a:gd name="connsiteY3-1008" fmla="*/ 423859 h 449259"/>
                <a:gd name="connsiteX4-1009" fmla="*/ 0 w 623570"/>
                <a:gd name="connsiteY4-1010" fmla="*/ 0 h 449259"/>
                <a:gd name="connsiteX0-1011" fmla="*/ 0 w 623570"/>
                <a:gd name="connsiteY0-1012" fmla="*/ 0 h 454974"/>
                <a:gd name="connsiteX1-1013" fmla="*/ 623570 w 623570"/>
                <a:gd name="connsiteY1-1014" fmla="*/ 39370 h 454974"/>
                <a:gd name="connsiteX2-1015" fmla="*/ 593725 w 623570"/>
                <a:gd name="connsiteY2-1016" fmla="*/ 454974 h 454974"/>
                <a:gd name="connsiteX3-1017" fmla="*/ 96520 w 623570"/>
                <a:gd name="connsiteY3-1018" fmla="*/ 423859 h 454974"/>
                <a:gd name="connsiteX4-1019" fmla="*/ 0 w 623570"/>
                <a:gd name="connsiteY4-1020" fmla="*/ 0 h 454974"/>
                <a:gd name="connsiteX0-1021" fmla="*/ 0 w 623570"/>
                <a:gd name="connsiteY0-1022" fmla="*/ 0 h 454974"/>
                <a:gd name="connsiteX1-1023" fmla="*/ 623570 w 623570"/>
                <a:gd name="connsiteY1-1024" fmla="*/ 39370 h 454974"/>
                <a:gd name="connsiteX2-1025" fmla="*/ 593725 w 623570"/>
                <a:gd name="connsiteY2-1026" fmla="*/ 454974 h 454974"/>
                <a:gd name="connsiteX3-1027" fmla="*/ 96520 w 623570"/>
                <a:gd name="connsiteY3-1028" fmla="*/ 423859 h 454974"/>
                <a:gd name="connsiteX4-1029" fmla="*/ 0 w 623570"/>
                <a:gd name="connsiteY4-1030" fmla="*/ 0 h 45497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23570" h="454974">
                  <a:moveTo>
                    <a:pt x="0" y="0"/>
                  </a:moveTo>
                  <a:lnTo>
                    <a:pt x="623570" y="39370"/>
                  </a:lnTo>
                  <a:cubicBezTo>
                    <a:pt x="613622" y="177905"/>
                    <a:pt x="611293" y="318344"/>
                    <a:pt x="593725" y="454974"/>
                  </a:cubicBezTo>
                  <a:lnTo>
                    <a:pt x="96520" y="423859"/>
                  </a:lnTo>
                  <a:lnTo>
                    <a:pt x="0" y="0"/>
                  </a:lnTo>
                  <a:close/>
                </a:path>
              </a:pathLst>
            </a:custGeom>
            <a:solidFill>
              <a:schemeClr val="accent5">
                <a:lumMod val="20000"/>
                <a:lumOff val="80000"/>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69" name="流程图: 接点 1068"/>
            <p:cNvSpPr/>
            <p:nvPr/>
          </p:nvSpPr>
          <p:spPr>
            <a:xfrm rot="344820">
              <a:off x="6825685" y="2279706"/>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057" name="流程图: 接点 1056"/>
            <p:cNvSpPr/>
            <p:nvPr/>
          </p:nvSpPr>
          <p:spPr>
            <a:xfrm rot="344820">
              <a:off x="6331898" y="2247411"/>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056" name="流程图: 接点 1055"/>
            <p:cNvSpPr/>
            <p:nvPr/>
          </p:nvSpPr>
          <p:spPr>
            <a:xfrm rot="344820">
              <a:off x="6220649" y="1813318"/>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90" name="弧形 89"/>
            <p:cNvSpPr/>
            <p:nvPr/>
          </p:nvSpPr>
          <p:spPr>
            <a:xfrm rot="16459592">
              <a:off x="6079815" y="-1619429"/>
              <a:ext cx="1119353" cy="8230706"/>
            </a:xfrm>
            <a:prstGeom prst="arc">
              <a:avLst>
                <a:gd name="adj1" fmla="val 18681833"/>
                <a:gd name="adj2" fmla="val 846483"/>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84" name="矩形 971"/>
            <p:cNvSpPr/>
            <p:nvPr/>
          </p:nvSpPr>
          <p:spPr>
            <a:xfrm>
              <a:off x="6074747" y="1905988"/>
              <a:ext cx="741501" cy="458784"/>
            </a:xfrm>
            <a:custGeom>
              <a:avLst/>
              <a:gdLst>
                <a:gd name="connsiteX0" fmla="*/ 0 w 1200150"/>
                <a:gd name="connsiteY0" fmla="*/ 0 h 693734"/>
                <a:gd name="connsiteX1" fmla="*/ 1200150 w 1200150"/>
                <a:gd name="connsiteY1" fmla="*/ 0 h 693734"/>
                <a:gd name="connsiteX2" fmla="*/ 1200150 w 1200150"/>
                <a:gd name="connsiteY2" fmla="*/ 693734 h 693734"/>
                <a:gd name="connsiteX3" fmla="*/ 0 w 1200150"/>
                <a:gd name="connsiteY3" fmla="*/ 693734 h 693734"/>
                <a:gd name="connsiteX4" fmla="*/ 0 w 1200150"/>
                <a:gd name="connsiteY4" fmla="*/ 0 h 693734"/>
                <a:gd name="connsiteX0-1" fmla="*/ 0 w 1200150"/>
                <a:gd name="connsiteY0-2" fmla="*/ 0 h 1467164"/>
                <a:gd name="connsiteX1-3" fmla="*/ 1200150 w 1200150"/>
                <a:gd name="connsiteY1-4" fmla="*/ 0 h 1467164"/>
                <a:gd name="connsiteX2-5" fmla="*/ 1200150 w 1200150"/>
                <a:gd name="connsiteY2-6" fmla="*/ 693734 h 1467164"/>
                <a:gd name="connsiteX3-7" fmla="*/ 922020 w 1200150"/>
                <a:gd name="connsiteY3-8" fmla="*/ 1467164 h 1467164"/>
                <a:gd name="connsiteX4-9" fmla="*/ 0 w 1200150"/>
                <a:gd name="connsiteY4-10" fmla="*/ 0 h 1467164"/>
                <a:gd name="connsiteX0-11" fmla="*/ 0 w 1607820"/>
                <a:gd name="connsiteY0-12" fmla="*/ 0 h 1467164"/>
                <a:gd name="connsiteX1-13" fmla="*/ 1200150 w 1607820"/>
                <a:gd name="connsiteY1-14" fmla="*/ 0 h 1467164"/>
                <a:gd name="connsiteX2-15" fmla="*/ 1607820 w 1607820"/>
                <a:gd name="connsiteY2-16" fmla="*/ 1371914 h 1467164"/>
                <a:gd name="connsiteX3-17" fmla="*/ 922020 w 1607820"/>
                <a:gd name="connsiteY3-18" fmla="*/ 1467164 h 1467164"/>
                <a:gd name="connsiteX4-19" fmla="*/ 0 w 1607820"/>
                <a:gd name="connsiteY4-20" fmla="*/ 0 h 1467164"/>
                <a:gd name="connsiteX0-21" fmla="*/ 0 w 1607820"/>
                <a:gd name="connsiteY0-22" fmla="*/ 0 h 1468121"/>
                <a:gd name="connsiteX1-23" fmla="*/ 1200150 w 1607820"/>
                <a:gd name="connsiteY1-24" fmla="*/ 0 h 1468121"/>
                <a:gd name="connsiteX2-25" fmla="*/ 1607820 w 1607820"/>
                <a:gd name="connsiteY2-26" fmla="*/ 1371914 h 1468121"/>
                <a:gd name="connsiteX3-27" fmla="*/ 922020 w 1607820"/>
                <a:gd name="connsiteY3-28" fmla="*/ 1467164 h 1468121"/>
                <a:gd name="connsiteX4-29" fmla="*/ 0 w 1607820"/>
                <a:gd name="connsiteY4-30" fmla="*/ 0 h 1468121"/>
                <a:gd name="connsiteX0-31" fmla="*/ 0 w 1607820"/>
                <a:gd name="connsiteY0-32" fmla="*/ 0 h 1468121"/>
                <a:gd name="connsiteX1-33" fmla="*/ 1512570 w 1607820"/>
                <a:gd name="connsiteY1-34" fmla="*/ 933450 h 1468121"/>
                <a:gd name="connsiteX2-35" fmla="*/ 1607820 w 1607820"/>
                <a:gd name="connsiteY2-36" fmla="*/ 1371914 h 1468121"/>
                <a:gd name="connsiteX3-37" fmla="*/ 922020 w 1607820"/>
                <a:gd name="connsiteY3-38" fmla="*/ 1467164 h 1468121"/>
                <a:gd name="connsiteX4-39" fmla="*/ 0 w 1607820"/>
                <a:gd name="connsiteY4-40" fmla="*/ 0 h 1468121"/>
                <a:gd name="connsiteX0-41" fmla="*/ 247650 w 685800"/>
                <a:gd name="connsiteY0-42" fmla="*/ 601980 h 601980"/>
                <a:gd name="connsiteX1-43" fmla="*/ 590550 w 685800"/>
                <a:gd name="connsiteY1-44" fmla="*/ 0 h 601980"/>
                <a:gd name="connsiteX2-45" fmla="*/ 685800 w 685800"/>
                <a:gd name="connsiteY2-46" fmla="*/ 438464 h 601980"/>
                <a:gd name="connsiteX3-47" fmla="*/ 0 w 685800"/>
                <a:gd name="connsiteY3-48" fmla="*/ 533714 h 601980"/>
                <a:gd name="connsiteX4-49" fmla="*/ 247650 w 685800"/>
                <a:gd name="connsiteY4-50" fmla="*/ 601980 h 601980"/>
                <a:gd name="connsiteX0-51" fmla="*/ 0 w 777240"/>
                <a:gd name="connsiteY0-52" fmla="*/ 64770 h 534671"/>
                <a:gd name="connsiteX1-53" fmla="*/ 681990 w 777240"/>
                <a:gd name="connsiteY1-54" fmla="*/ 0 h 534671"/>
                <a:gd name="connsiteX2-55" fmla="*/ 777240 w 777240"/>
                <a:gd name="connsiteY2-56" fmla="*/ 438464 h 534671"/>
                <a:gd name="connsiteX3-57" fmla="*/ 91440 w 777240"/>
                <a:gd name="connsiteY3-58" fmla="*/ 533714 h 534671"/>
                <a:gd name="connsiteX4-59" fmla="*/ 0 w 777240"/>
                <a:gd name="connsiteY4-60" fmla="*/ 64770 h 534671"/>
                <a:gd name="connsiteX0-61" fmla="*/ 0 w 777240"/>
                <a:gd name="connsiteY0-62" fmla="*/ 102870 h 572771"/>
                <a:gd name="connsiteX1-63" fmla="*/ 681990 w 777240"/>
                <a:gd name="connsiteY1-64" fmla="*/ 0 h 572771"/>
                <a:gd name="connsiteX2-65" fmla="*/ 777240 w 777240"/>
                <a:gd name="connsiteY2-66" fmla="*/ 476564 h 572771"/>
                <a:gd name="connsiteX3-67" fmla="*/ 91440 w 777240"/>
                <a:gd name="connsiteY3-68" fmla="*/ 571814 h 572771"/>
                <a:gd name="connsiteX4-69" fmla="*/ 0 w 777240"/>
                <a:gd name="connsiteY4-70" fmla="*/ 102870 h 572771"/>
                <a:gd name="connsiteX0-71" fmla="*/ 0 w 777240"/>
                <a:gd name="connsiteY0-72" fmla="*/ 102870 h 572771"/>
                <a:gd name="connsiteX1-73" fmla="*/ 681990 w 777240"/>
                <a:gd name="connsiteY1-74" fmla="*/ 0 h 572771"/>
                <a:gd name="connsiteX2-75" fmla="*/ 777240 w 777240"/>
                <a:gd name="connsiteY2-76" fmla="*/ 476564 h 572771"/>
                <a:gd name="connsiteX3-77" fmla="*/ 91440 w 777240"/>
                <a:gd name="connsiteY3-78" fmla="*/ 571814 h 572771"/>
                <a:gd name="connsiteX4-79" fmla="*/ 0 w 777240"/>
                <a:gd name="connsiteY4-80" fmla="*/ 102870 h 572771"/>
                <a:gd name="connsiteX0-81" fmla="*/ 0 w 777240"/>
                <a:gd name="connsiteY0-82" fmla="*/ 102870 h 572771"/>
                <a:gd name="connsiteX1-83" fmla="*/ 681990 w 777240"/>
                <a:gd name="connsiteY1-84" fmla="*/ 0 h 572771"/>
                <a:gd name="connsiteX2-85" fmla="*/ 777240 w 777240"/>
                <a:gd name="connsiteY2-86" fmla="*/ 476564 h 572771"/>
                <a:gd name="connsiteX3-87" fmla="*/ 91440 w 777240"/>
                <a:gd name="connsiteY3-88" fmla="*/ 571814 h 572771"/>
                <a:gd name="connsiteX4-89" fmla="*/ 0 w 777240"/>
                <a:gd name="connsiteY4-90" fmla="*/ 102870 h 572771"/>
                <a:gd name="connsiteX0-91" fmla="*/ 0 w 777240"/>
                <a:gd name="connsiteY0-92" fmla="*/ 102870 h 572771"/>
                <a:gd name="connsiteX1-93" fmla="*/ 681990 w 777240"/>
                <a:gd name="connsiteY1-94" fmla="*/ 0 h 572771"/>
                <a:gd name="connsiteX2-95" fmla="*/ 777240 w 777240"/>
                <a:gd name="connsiteY2-96" fmla="*/ 476564 h 572771"/>
                <a:gd name="connsiteX3-97" fmla="*/ 91440 w 777240"/>
                <a:gd name="connsiteY3-98" fmla="*/ 571814 h 572771"/>
                <a:gd name="connsiteX4-99" fmla="*/ 0 w 777240"/>
                <a:gd name="connsiteY4-100" fmla="*/ 102870 h 572771"/>
                <a:gd name="connsiteX0-101" fmla="*/ 0 w 784860"/>
                <a:gd name="connsiteY0-102" fmla="*/ 106680 h 572771"/>
                <a:gd name="connsiteX1-103" fmla="*/ 689610 w 784860"/>
                <a:gd name="connsiteY1-104" fmla="*/ 0 h 572771"/>
                <a:gd name="connsiteX2-105" fmla="*/ 784860 w 784860"/>
                <a:gd name="connsiteY2-106" fmla="*/ 476564 h 572771"/>
                <a:gd name="connsiteX3-107" fmla="*/ 99060 w 784860"/>
                <a:gd name="connsiteY3-108" fmla="*/ 571814 h 572771"/>
                <a:gd name="connsiteX4-109" fmla="*/ 0 w 784860"/>
                <a:gd name="connsiteY4-110" fmla="*/ 106680 h 572771"/>
                <a:gd name="connsiteX0-111" fmla="*/ 0 w 784860"/>
                <a:gd name="connsiteY0-112" fmla="*/ 125730 h 591821"/>
                <a:gd name="connsiteX1-113" fmla="*/ 457200 w 784860"/>
                <a:gd name="connsiteY1-114" fmla="*/ 0 h 591821"/>
                <a:gd name="connsiteX2-115" fmla="*/ 784860 w 784860"/>
                <a:gd name="connsiteY2-116" fmla="*/ 495614 h 591821"/>
                <a:gd name="connsiteX3-117" fmla="*/ 99060 w 784860"/>
                <a:gd name="connsiteY3-118" fmla="*/ 590864 h 591821"/>
                <a:gd name="connsiteX4-119" fmla="*/ 0 w 784860"/>
                <a:gd name="connsiteY4-120" fmla="*/ 125730 h 591821"/>
                <a:gd name="connsiteX0-121" fmla="*/ 0 w 784860"/>
                <a:gd name="connsiteY0-122" fmla="*/ 125730 h 591821"/>
                <a:gd name="connsiteX1-123" fmla="*/ 457200 w 784860"/>
                <a:gd name="connsiteY1-124" fmla="*/ 0 h 591821"/>
                <a:gd name="connsiteX2-125" fmla="*/ 784860 w 784860"/>
                <a:gd name="connsiteY2-126" fmla="*/ 495614 h 591821"/>
                <a:gd name="connsiteX3-127" fmla="*/ 99060 w 784860"/>
                <a:gd name="connsiteY3-128" fmla="*/ 590864 h 591821"/>
                <a:gd name="connsiteX4-129" fmla="*/ 0 w 784860"/>
                <a:gd name="connsiteY4-130" fmla="*/ 125730 h 591821"/>
                <a:gd name="connsiteX0-131" fmla="*/ 0 w 784860"/>
                <a:gd name="connsiteY0-132" fmla="*/ 125730 h 591821"/>
                <a:gd name="connsiteX1-133" fmla="*/ 457200 w 784860"/>
                <a:gd name="connsiteY1-134" fmla="*/ 0 h 591821"/>
                <a:gd name="connsiteX2-135" fmla="*/ 784860 w 784860"/>
                <a:gd name="connsiteY2-136" fmla="*/ 495614 h 591821"/>
                <a:gd name="connsiteX3-137" fmla="*/ 99060 w 784860"/>
                <a:gd name="connsiteY3-138" fmla="*/ 590864 h 591821"/>
                <a:gd name="connsiteX4-139" fmla="*/ 0 w 784860"/>
                <a:gd name="connsiteY4-140" fmla="*/ 125730 h 591821"/>
                <a:gd name="connsiteX0-141" fmla="*/ 0 w 784860"/>
                <a:gd name="connsiteY0-142" fmla="*/ 118110 h 591821"/>
                <a:gd name="connsiteX1-143" fmla="*/ 457200 w 784860"/>
                <a:gd name="connsiteY1-144" fmla="*/ 0 h 591821"/>
                <a:gd name="connsiteX2-145" fmla="*/ 784860 w 784860"/>
                <a:gd name="connsiteY2-146" fmla="*/ 495614 h 591821"/>
                <a:gd name="connsiteX3-147" fmla="*/ 99060 w 784860"/>
                <a:gd name="connsiteY3-148" fmla="*/ 590864 h 591821"/>
                <a:gd name="connsiteX4-149" fmla="*/ 0 w 784860"/>
                <a:gd name="connsiteY4-150" fmla="*/ 118110 h 591821"/>
                <a:gd name="connsiteX0-151" fmla="*/ 0 w 784860"/>
                <a:gd name="connsiteY0-152" fmla="*/ 118110 h 590864"/>
                <a:gd name="connsiteX1-153" fmla="*/ 457200 w 784860"/>
                <a:gd name="connsiteY1-154" fmla="*/ 0 h 590864"/>
                <a:gd name="connsiteX2-155" fmla="*/ 784860 w 784860"/>
                <a:gd name="connsiteY2-156" fmla="*/ 495614 h 590864"/>
                <a:gd name="connsiteX3-157" fmla="*/ 99060 w 784860"/>
                <a:gd name="connsiteY3-158" fmla="*/ 590864 h 590864"/>
                <a:gd name="connsiteX4-159" fmla="*/ 0 w 784860"/>
                <a:gd name="connsiteY4-160" fmla="*/ 118110 h 590864"/>
                <a:gd name="connsiteX0-161" fmla="*/ 0 w 590550"/>
                <a:gd name="connsiteY0-162" fmla="*/ 118110 h 590864"/>
                <a:gd name="connsiteX1-163" fmla="*/ 457200 w 590550"/>
                <a:gd name="connsiteY1-164" fmla="*/ 0 h 590864"/>
                <a:gd name="connsiteX2-165" fmla="*/ 590550 w 590550"/>
                <a:gd name="connsiteY2-166" fmla="*/ 457514 h 590864"/>
                <a:gd name="connsiteX3-167" fmla="*/ 99060 w 590550"/>
                <a:gd name="connsiteY3-168" fmla="*/ 590864 h 590864"/>
                <a:gd name="connsiteX4-169" fmla="*/ 0 w 590550"/>
                <a:gd name="connsiteY4-170" fmla="*/ 118110 h 590864"/>
                <a:gd name="connsiteX0-171" fmla="*/ 220980 w 491490"/>
                <a:gd name="connsiteY0-172" fmla="*/ 3674 h 769798"/>
                <a:gd name="connsiteX1-173" fmla="*/ 358140 w 491490"/>
                <a:gd name="connsiteY1-174" fmla="*/ 178934 h 769798"/>
                <a:gd name="connsiteX2-175" fmla="*/ 491490 w 491490"/>
                <a:gd name="connsiteY2-176" fmla="*/ 636448 h 769798"/>
                <a:gd name="connsiteX3-177" fmla="*/ 0 w 491490"/>
                <a:gd name="connsiteY3-178" fmla="*/ 769798 h 769798"/>
                <a:gd name="connsiteX4-179" fmla="*/ 220980 w 491490"/>
                <a:gd name="connsiteY4-180" fmla="*/ 3674 h 769798"/>
                <a:gd name="connsiteX0-181" fmla="*/ 220980 w 491490"/>
                <a:gd name="connsiteY0-182" fmla="*/ 0 h 766124"/>
                <a:gd name="connsiteX1-183" fmla="*/ 358140 w 491490"/>
                <a:gd name="connsiteY1-184" fmla="*/ 175260 h 766124"/>
                <a:gd name="connsiteX2-185" fmla="*/ 491490 w 491490"/>
                <a:gd name="connsiteY2-186" fmla="*/ 632774 h 766124"/>
                <a:gd name="connsiteX3-187" fmla="*/ 0 w 491490"/>
                <a:gd name="connsiteY3-188" fmla="*/ 766124 h 766124"/>
                <a:gd name="connsiteX4-189" fmla="*/ 220980 w 491490"/>
                <a:gd name="connsiteY4-190" fmla="*/ 0 h 766124"/>
                <a:gd name="connsiteX0-191" fmla="*/ 220980 w 506730"/>
                <a:gd name="connsiteY0-192" fmla="*/ 83820 h 849944"/>
                <a:gd name="connsiteX1-193" fmla="*/ 506730 w 506730"/>
                <a:gd name="connsiteY1-194" fmla="*/ 0 h 849944"/>
                <a:gd name="connsiteX2-195" fmla="*/ 491490 w 506730"/>
                <a:gd name="connsiteY2-196" fmla="*/ 716594 h 849944"/>
                <a:gd name="connsiteX3-197" fmla="*/ 0 w 506730"/>
                <a:gd name="connsiteY3-198" fmla="*/ 849944 h 849944"/>
                <a:gd name="connsiteX4-199" fmla="*/ 220980 w 506730"/>
                <a:gd name="connsiteY4-200" fmla="*/ 83820 h 849944"/>
                <a:gd name="connsiteX0-201" fmla="*/ 220980 w 506730"/>
                <a:gd name="connsiteY0-202" fmla="*/ 102870 h 849944"/>
                <a:gd name="connsiteX1-203" fmla="*/ 506730 w 506730"/>
                <a:gd name="connsiteY1-204" fmla="*/ 0 h 849944"/>
                <a:gd name="connsiteX2-205" fmla="*/ 491490 w 506730"/>
                <a:gd name="connsiteY2-206" fmla="*/ 716594 h 849944"/>
                <a:gd name="connsiteX3-207" fmla="*/ 0 w 506730"/>
                <a:gd name="connsiteY3-208" fmla="*/ 849944 h 849944"/>
                <a:gd name="connsiteX4-209" fmla="*/ 220980 w 506730"/>
                <a:gd name="connsiteY4-210" fmla="*/ 102870 h 849944"/>
                <a:gd name="connsiteX0-211" fmla="*/ 220980 w 624840"/>
                <a:gd name="connsiteY0-212" fmla="*/ 102870 h 849944"/>
                <a:gd name="connsiteX1-213" fmla="*/ 506730 w 624840"/>
                <a:gd name="connsiteY1-214" fmla="*/ 0 h 849944"/>
                <a:gd name="connsiteX2-215" fmla="*/ 624840 w 624840"/>
                <a:gd name="connsiteY2-216" fmla="*/ 442274 h 849944"/>
                <a:gd name="connsiteX3-217" fmla="*/ 0 w 624840"/>
                <a:gd name="connsiteY3-218" fmla="*/ 849944 h 849944"/>
                <a:gd name="connsiteX4-219" fmla="*/ 220980 w 624840"/>
                <a:gd name="connsiteY4-220" fmla="*/ 102870 h 849944"/>
                <a:gd name="connsiteX0-221" fmla="*/ 0 w 403860"/>
                <a:gd name="connsiteY0-222" fmla="*/ 102870 h 442274"/>
                <a:gd name="connsiteX1-223" fmla="*/ 285750 w 403860"/>
                <a:gd name="connsiteY1-224" fmla="*/ 0 h 442274"/>
                <a:gd name="connsiteX2-225" fmla="*/ 403860 w 403860"/>
                <a:gd name="connsiteY2-226" fmla="*/ 442274 h 442274"/>
                <a:gd name="connsiteX3-227" fmla="*/ 152400 w 403860"/>
                <a:gd name="connsiteY3-228" fmla="*/ 392744 h 442274"/>
                <a:gd name="connsiteX4-229" fmla="*/ 0 w 403860"/>
                <a:gd name="connsiteY4-230" fmla="*/ 102870 h 442274"/>
                <a:gd name="connsiteX0-231" fmla="*/ 0 w 403860"/>
                <a:gd name="connsiteY0-232" fmla="*/ 102870 h 556574"/>
                <a:gd name="connsiteX1-233" fmla="*/ 285750 w 403860"/>
                <a:gd name="connsiteY1-234" fmla="*/ 0 h 556574"/>
                <a:gd name="connsiteX2-235" fmla="*/ 403860 w 403860"/>
                <a:gd name="connsiteY2-236" fmla="*/ 442274 h 556574"/>
                <a:gd name="connsiteX3-237" fmla="*/ 121920 w 403860"/>
                <a:gd name="connsiteY3-238" fmla="*/ 556574 h 556574"/>
                <a:gd name="connsiteX4-239" fmla="*/ 0 w 403860"/>
                <a:gd name="connsiteY4-240" fmla="*/ 102870 h 556574"/>
                <a:gd name="connsiteX0-241" fmla="*/ 0 w 411480"/>
                <a:gd name="connsiteY0-242" fmla="*/ 102870 h 556574"/>
                <a:gd name="connsiteX1-243" fmla="*/ 285750 w 411480"/>
                <a:gd name="connsiteY1-244" fmla="*/ 0 h 556574"/>
                <a:gd name="connsiteX2-245" fmla="*/ 411480 w 411480"/>
                <a:gd name="connsiteY2-246" fmla="*/ 449894 h 556574"/>
                <a:gd name="connsiteX3-247" fmla="*/ 121920 w 411480"/>
                <a:gd name="connsiteY3-248" fmla="*/ 556574 h 556574"/>
                <a:gd name="connsiteX4-249" fmla="*/ 0 w 411480"/>
                <a:gd name="connsiteY4-250" fmla="*/ 102870 h 556574"/>
                <a:gd name="connsiteX0-251" fmla="*/ 0 w 430530"/>
                <a:gd name="connsiteY0-252" fmla="*/ 106680 h 556574"/>
                <a:gd name="connsiteX1-253" fmla="*/ 304800 w 430530"/>
                <a:gd name="connsiteY1-254" fmla="*/ 0 h 556574"/>
                <a:gd name="connsiteX2-255" fmla="*/ 430530 w 430530"/>
                <a:gd name="connsiteY2-256" fmla="*/ 449894 h 556574"/>
                <a:gd name="connsiteX3-257" fmla="*/ 140970 w 430530"/>
                <a:gd name="connsiteY3-258" fmla="*/ 556574 h 556574"/>
                <a:gd name="connsiteX4-259" fmla="*/ 0 w 430530"/>
                <a:gd name="connsiteY4-260" fmla="*/ 106680 h 556574"/>
                <a:gd name="connsiteX0-261" fmla="*/ 0 w 430530"/>
                <a:gd name="connsiteY0-262" fmla="*/ 106680 h 480374"/>
                <a:gd name="connsiteX1-263" fmla="*/ 304800 w 430530"/>
                <a:gd name="connsiteY1-264" fmla="*/ 0 h 480374"/>
                <a:gd name="connsiteX2-265" fmla="*/ 430530 w 430530"/>
                <a:gd name="connsiteY2-266" fmla="*/ 449894 h 480374"/>
                <a:gd name="connsiteX3-267" fmla="*/ 190500 w 430530"/>
                <a:gd name="connsiteY3-268" fmla="*/ 480374 h 480374"/>
                <a:gd name="connsiteX4-269" fmla="*/ 0 w 430530"/>
                <a:gd name="connsiteY4-270" fmla="*/ 106680 h 480374"/>
                <a:gd name="connsiteX0-271" fmla="*/ 0 w 430530"/>
                <a:gd name="connsiteY0-272" fmla="*/ 106680 h 560384"/>
                <a:gd name="connsiteX1-273" fmla="*/ 304800 w 430530"/>
                <a:gd name="connsiteY1-274" fmla="*/ 0 h 560384"/>
                <a:gd name="connsiteX2-275" fmla="*/ 430530 w 430530"/>
                <a:gd name="connsiteY2-276" fmla="*/ 449894 h 560384"/>
                <a:gd name="connsiteX3-277" fmla="*/ 144780 w 430530"/>
                <a:gd name="connsiteY3-278" fmla="*/ 560384 h 560384"/>
                <a:gd name="connsiteX4-279" fmla="*/ 0 w 430530"/>
                <a:gd name="connsiteY4-280" fmla="*/ 106680 h 560384"/>
                <a:gd name="connsiteX0-281" fmla="*/ 0 w 304800"/>
                <a:gd name="connsiteY0-282" fmla="*/ 106680 h 560384"/>
                <a:gd name="connsiteX1-283" fmla="*/ 304800 w 304800"/>
                <a:gd name="connsiteY1-284" fmla="*/ 0 h 560384"/>
                <a:gd name="connsiteX2-285" fmla="*/ 266700 w 304800"/>
                <a:gd name="connsiteY2-286" fmla="*/ 495614 h 560384"/>
                <a:gd name="connsiteX3-287" fmla="*/ 144780 w 304800"/>
                <a:gd name="connsiteY3-288" fmla="*/ 560384 h 560384"/>
                <a:gd name="connsiteX4-289" fmla="*/ 0 w 304800"/>
                <a:gd name="connsiteY4-290" fmla="*/ 106680 h 560384"/>
                <a:gd name="connsiteX0-291" fmla="*/ 0 w 335280"/>
                <a:gd name="connsiteY0-292" fmla="*/ 106680 h 560384"/>
                <a:gd name="connsiteX1-293" fmla="*/ 304800 w 335280"/>
                <a:gd name="connsiteY1-294" fmla="*/ 0 h 560384"/>
                <a:gd name="connsiteX2-295" fmla="*/ 335280 w 335280"/>
                <a:gd name="connsiteY2-296" fmla="*/ 476564 h 560384"/>
                <a:gd name="connsiteX3-297" fmla="*/ 144780 w 335280"/>
                <a:gd name="connsiteY3-298" fmla="*/ 560384 h 560384"/>
                <a:gd name="connsiteX4-299" fmla="*/ 0 w 335280"/>
                <a:gd name="connsiteY4-300" fmla="*/ 106680 h 560384"/>
                <a:gd name="connsiteX0-301" fmla="*/ 0 w 335280"/>
                <a:gd name="connsiteY0-302" fmla="*/ 0 h 453704"/>
                <a:gd name="connsiteX1-303" fmla="*/ 175260 w 335280"/>
                <a:gd name="connsiteY1-304" fmla="*/ 57150 h 453704"/>
                <a:gd name="connsiteX2-305" fmla="*/ 335280 w 335280"/>
                <a:gd name="connsiteY2-306" fmla="*/ 369884 h 453704"/>
                <a:gd name="connsiteX3-307" fmla="*/ 144780 w 335280"/>
                <a:gd name="connsiteY3-308" fmla="*/ 453704 h 453704"/>
                <a:gd name="connsiteX4-309" fmla="*/ 0 w 335280"/>
                <a:gd name="connsiteY4-310" fmla="*/ 0 h 453704"/>
                <a:gd name="connsiteX0-311" fmla="*/ 0 w 335280"/>
                <a:gd name="connsiteY0-312" fmla="*/ 64770 h 518474"/>
                <a:gd name="connsiteX1-313" fmla="*/ 182880 w 335280"/>
                <a:gd name="connsiteY1-314" fmla="*/ 0 h 518474"/>
                <a:gd name="connsiteX2-315" fmla="*/ 335280 w 335280"/>
                <a:gd name="connsiteY2-316" fmla="*/ 434654 h 518474"/>
                <a:gd name="connsiteX3-317" fmla="*/ 144780 w 335280"/>
                <a:gd name="connsiteY3-318" fmla="*/ 518474 h 518474"/>
                <a:gd name="connsiteX4-319" fmla="*/ 0 w 335280"/>
                <a:gd name="connsiteY4-320" fmla="*/ 64770 h 518474"/>
                <a:gd name="connsiteX0-321" fmla="*/ 0 w 312420"/>
                <a:gd name="connsiteY0-322" fmla="*/ 87630 h 518474"/>
                <a:gd name="connsiteX1-323" fmla="*/ 160020 w 312420"/>
                <a:gd name="connsiteY1-324" fmla="*/ 0 h 518474"/>
                <a:gd name="connsiteX2-325" fmla="*/ 312420 w 312420"/>
                <a:gd name="connsiteY2-326" fmla="*/ 434654 h 518474"/>
                <a:gd name="connsiteX3-327" fmla="*/ 121920 w 312420"/>
                <a:gd name="connsiteY3-328" fmla="*/ 518474 h 518474"/>
                <a:gd name="connsiteX4-329" fmla="*/ 0 w 312420"/>
                <a:gd name="connsiteY4-330" fmla="*/ 87630 h 518474"/>
                <a:gd name="connsiteX0-331" fmla="*/ 0 w 331470"/>
                <a:gd name="connsiteY0-332" fmla="*/ 68580 h 518474"/>
                <a:gd name="connsiteX1-333" fmla="*/ 179070 w 331470"/>
                <a:gd name="connsiteY1-334" fmla="*/ 0 h 518474"/>
                <a:gd name="connsiteX2-335" fmla="*/ 331470 w 331470"/>
                <a:gd name="connsiteY2-336" fmla="*/ 434654 h 518474"/>
                <a:gd name="connsiteX3-337" fmla="*/ 140970 w 331470"/>
                <a:gd name="connsiteY3-338" fmla="*/ 518474 h 518474"/>
                <a:gd name="connsiteX4-339" fmla="*/ 0 w 331470"/>
                <a:gd name="connsiteY4-340" fmla="*/ 68580 h 518474"/>
                <a:gd name="connsiteX0-341" fmla="*/ 0 w 300990"/>
                <a:gd name="connsiteY0-342" fmla="*/ 0 h 667064"/>
                <a:gd name="connsiteX1-343" fmla="*/ 148590 w 300990"/>
                <a:gd name="connsiteY1-344" fmla="*/ 148590 h 667064"/>
                <a:gd name="connsiteX2-345" fmla="*/ 300990 w 300990"/>
                <a:gd name="connsiteY2-346" fmla="*/ 583244 h 667064"/>
                <a:gd name="connsiteX3-347" fmla="*/ 110490 w 300990"/>
                <a:gd name="connsiteY3-348" fmla="*/ 667064 h 667064"/>
                <a:gd name="connsiteX4-349" fmla="*/ 0 w 300990"/>
                <a:gd name="connsiteY4-350" fmla="*/ 0 h 667064"/>
                <a:gd name="connsiteX0-351" fmla="*/ 0 w 327660"/>
                <a:gd name="connsiteY0-352" fmla="*/ 152400 h 819464"/>
                <a:gd name="connsiteX1-353" fmla="*/ 327660 w 327660"/>
                <a:gd name="connsiteY1-354" fmla="*/ 0 h 819464"/>
                <a:gd name="connsiteX2-355" fmla="*/ 300990 w 327660"/>
                <a:gd name="connsiteY2-356" fmla="*/ 735644 h 819464"/>
                <a:gd name="connsiteX3-357" fmla="*/ 110490 w 327660"/>
                <a:gd name="connsiteY3-358" fmla="*/ 819464 h 819464"/>
                <a:gd name="connsiteX4-359" fmla="*/ 0 w 327660"/>
                <a:gd name="connsiteY4-360" fmla="*/ 152400 h 819464"/>
                <a:gd name="connsiteX0-361" fmla="*/ 0 w 461010"/>
                <a:gd name="connsiteY0-362" fmla="*/ 152400 h 819464"/>
                <a:gd name="connsiteX1-363" fmla="*/ 327660 w 461010"/>
                <a:gd name="connsiteY1-364" fmla="*/ 0 h 819464"/>
                <a:gd name="connsiteX2-365" fmla="*/ 461010 w 461010"/>
                <a:gd name="connsiteY2-366" fmla="*/ 434654 h 819464"/>
                <a:gd name="connsiteX3-367" fmla="*/ 110490 w 461010"/>
                <a:gd name="connsiteY3-368" fmla="*/ 819464 h 819464"/>
                <a:gd name="connsiteX4-369" fmla="*/ 0 w 461010"/>
                <a:gd name="connsiteY4-370" fmla="*/ 152400 h 819464"/>
                <a:gd name="connsiteX0-371" fmla="*/ 0 w 461010"/>
                <a:gd name="connsiteY0-372" fmla="*/ 152400 h 590864"/>
                <a:gd name="connsiteX1-373" fmla="*/ 327660 w 461010"/>
                <a:gd name="connsiteY1-374" fmla="*/ 0 h 590864"/>
                <a:gd name="connsiteX2-375" fmla="*/ 461010 w 461010"/>
                <a:gd name="connsiteY2-376" fmla="*/ 434654 h 590864"/>
                <a:gd name="connsiteX3-377" fmla="*/ 137160 w 461010"/>
                <a:gd name="connsiteY3-378" fmla="*/ 590864 h 590864"/>
                <a:gd name="connsiteX4-379" fmla="*/ 0 w 461010"/>
                <a:gd name="connsiteY4-380" fmla="*/ 152400 h 590864"/>
                <a:gd name="connsiteX0-381" fmla="*/ 25400 w 323850"/>
                <a:gd name="connsiteY0-382" fmla="*/ 109220 h 590864"/>
                <a:gd name="connsiteX1-383" fmla="*/ 190500 w 323850"/>
                <a:gd name="connsiteY1-384" fmla="*/ 0 h 590864"/>
                <a:gd name="connsiteX2-385" fmla="*/ 323850 w 323850"/>
                <a:gd name="connsiteY2-386" fmla="*/ 434654 h 590864"/>
                <a:gd name="connsiteX3-387" fmla="*/ 0 w 323850"/>
                <a:gd name="connsiteY3-388" fmla="*/ 590864 h 590864"/>
                <a:gd name="connsiteX4-389" fmla="*/ 25400 w 323850"/>
                <a:gd name="connsiteY4-390" fmla="*/ 109220 h 590864"/>
                <a:gd name="connsiteX0-391" fmla="*/ 25400 w 323850"/>
                <a:gd name="connsiteY0-392" fmla="*/ 2540 h 484184"/>
                <a:gd name="connsiteX1-393" fmla="*/ 241300 w 323850"/>
                <a:gd name="connsiteY1-394" fmla="*/ 0 h 484184"/>
                <a:gd name="connsiteX2-395" fmla="*/ 323850 w 323850"/>
                <a:gd name="connsiteY2-396" fmla="*/ 327974 h 484184"/>
                <a:gd name="connsiteX3-397" fmla="*/ 0 w 323850"/>
                <a:gd name="connsiteY3-398" fmla="*/ 484184 h 484184"/>
                <a:gd name="connsiteX4-399" fmla="*/ 25400 w 323850"/>
                <a:gd name="connsiteY4-400" fmla="*/ 2540 h 484184"/>
                <a:gd name="connsiteX0-401" fmla="*/ 25400 w 241300"/>
                <a:gd name="connsiteY0-402" fmla="*/ 2540 h 484184"/>
                <a:gd name="connsiteX1-403" fmla="*/ 241300 w 241300"/>
                <a:gd name="connsiteY1-404" fmla="*/ 0 h 484184"/>
                <a:gd name="connsiteX2-405" fmla="*/ 240030 w 241300"/>
                <a:gd name="connsiteY2-406" fmla="*/ 449894 h 484184"/>
                <a:gd name="connsiteX3-407" fmla="*/ 0 w 241300"/>
                <a:gd name="connsiteY3-408" fmla="*/ 484184 h 484184"/>
                <a:gd name="connsiteX4-409" fmla="*/ 25400 w 241300"/>
                <a:gd name="connsiteY4-410" fmla="*/ 2540 h 484184"/>
                <a:gd name="connsiteX0-411" fmla="*/ 2540 w 218440"/>
                <a:gd name="connsiteY0-412" fmla="*/ 2540 h 451164"/>
                <a:gd name="connsiteX1-413" fmla="*/ 218440 w 218440"/>
                <a:gd name="connsiteY1-414" fmla="*/ 0 h 451164"/>
                <a:gd name="connsiteX2-415" fmla="*/ 217170 w 218440"/>
                <a:gd name="connsiteY2-416" fmla="*/ 449894 h 451164"/>
                <a:gd name="connsiteX3-417" fmla="*/ 0 w 218440"/>
                <a:gd name="connsiteY3-418" fmla="*/ 451164 h 451164"/>
                <a:gd name="connsiteX4-419" fmla="*/ 2540 w 218440"/>
                <a:gd name="connsiteY4-420" fmla="*/ 2540 h 451164"/>
                <a:gd name="connsiteX0-421" fmla="*/ 635 w 216535"/>
                <a:gd name="connsiteY0-422" fmla="*/ 2540 h 449894"/>
                <a:gd name="connsiteX1-423" fmla="*/ 216535 w 216535"/>
                <a:gd name="connsiteY1-424" fmla="*/ 0 h 449894"/>
                <a:gd name="connsiteX2-425" fmla="*/ 215265 w 216535"/>
                <a:gd name="connsiteY2-426" fmla="*/ 449894 h 449894"/>
                <a:gd name="connsiteX3-427" fmla="*/ 0 w 216535"/>
                <a:gd name="connsiteY3-428" fmla="*/ 441639 h 449894"/>
                <a:gd name="connsiteX4-429" fmla="*/ 635 w 216535"/>
                <a:gd name="connsiteY4-430" fmla="*/ 2540 h 449894"/>
                <a:gd name="connsiteX0-431" fmla="*/ 635 w 238130"/>
                <a:gd name="connsiteY0-432" fmla="*/ 2540 h 441639"/>
                <a:gd name="connsiteX1-433" fmla="*/ 216535 w 238130"/>
                <a:gd name="connsiteY1-434" fmla="*/ 0 h 441639"/>
                <a:gd name="connsiteX2-435" fmla="*/ 238125 w 238130"/>
                <a:gd name="connsiteY2-436" fmla="*/ 430844 h 441639"/>
                <a:gd name="connsiteX3-437" fmla="*/ 0 w 238130"/>
                <a:gd name="connsiteY3-438" fmla="*/ 441639 h 441639"/>
                <a:gd name="connsiteX4-439" fmla="*/ 635 w 238130"/>
                <a:gd name="connsiteY4-440" fmla="*/ 2540 h 441639"/>
                <a:gd name="connsiteX0-441" fmla="*/ 635 w 230513"/>
                <a:gd name="connsiteY0-442" fmla="*/ 2540 h 441639"/>
                <a:gd name="connsiteX1-443" fmla="*/ 216535 w 230513"/>
                <a:gd name="connsiteY1-444" fmla="*/ 0 h 441639"/>
                <a:gd name="connsiteX2-445" fmla="*/ 230505 w 230513"/>
                <a:gd name="connsiteY2-446" fmla="*/ 438464 h 441639"/>
                <a:gd name="connsiteX3-447" fmla="*/ 0 w 230513"/>
                <a:gd name="connsiteY3-448" fmla="*/ 441639 h 441639"/>
                <a:gd name="connsiteX4-449" fmla="*/ 635 w 230513"/>
                <a:gd name="connsiteY4-450" fmla="*/ 2540 h 441639"/>
                <a:gd name="connsiteX0-451" fmla="*/ 635 w 230513"/>
                <a:gd name="connsiteY0-452" fmla="*/ 2540 h 454974"/>
                <a:gd name="connsiteX1-453" fmla="*/ 216535 w 230513"/>
                <a:gd name="connsiteY1-454" fmla="*/ 0 h 454974"/>
                <a:gd name="connsiteX2-455" fmla="*/ 230505 w 230513"/>
                <a:gd name="connsiteY2-456" fmla="*/ 438464 h 454974"/>
                <a:gd name="connsiteX3-457" fmla="*/ 0 w 230513"/>
                <a:gd name="connsiteY3-458" fmla="*/ 454974 h 454974"/>
                <a:gd name="connsiteX4-459" fmla="*/ 635 w 230513"/>
                <a:gd name="connsiteY4-460" fmla="*/ 2540 h 454974"/>
                <a:gd name="connsiteX0-461" fmla="*/ 99 w 233787"/>
                <a:gd name="connsiteY0-462" fmla="*/ 19685 h 454974"/>
                <a:gd name="connsiteX1-463" fmla="*/ 219809 w 233787"/>
                <a:gd name="connsiteY1-464" fmla="*/ 0 h 454974"/>
                <a:gd name="connsiteX2-465" fmla="*/ 233779 w 233787"/>
                <a:gd name="connsiteY2-466" fmla="*/ 438464 h 454974"/>
                <a:gd name="connsiteX3-467" fmla="*/ 3274 w 233787"/>
                <a:gd name="connsiteY3-468" fmla="*/ 454974 h 454974"/>
                <a:gd name="connsiteX4-469" fmla="*/ 99 w 233787"/>
                <a:gd name="connsiteY4-470" fmla="*/ 19685 h 454974"/>
                <a:gd name="connsiteX0-471" fmla="*/ 99 w 250289"/>
                <a:gd name="connsiteY0-472" fmla="*/ 10160 h 445449"/>
                <a:gd name="connsiteX1-473" fmla="*/ 250289 w 250289"/>
                <a:gd name="connsiteY1-474" fmla="*/ 0 h 445449"/>
                <a:gd name="connsiteX2-475" fmla="*/ 233779 w 250289"/>
                <a:gd name="connsiteY2-476" fmla="*/ 428939 h 445449"/>
                <a:gd name="connsiteX3-477" fmla="*/ 3274 w 250289"/>
                <a:gd name="connsiteY3-478" fmla="*/ 445449 h 445449"/>
                <a:gd name="connsiteX4-479" fmla="*/ 99 w 250289"/>
                <a:gd name="connsiteY4-480" fmla="*/ 10160 h 445449"/>
                <a:gd name="connsiteX0-481" fmla="*/ 99 w 254758"/>
                <a:gd name="connsiteY0-482" fmla="*/ 10160 h 445449"/>
                <a:gd name="connsiteX1-483" fmla="*/ 250289 w 254758"/>
                <a:gd name="connsiteY1-484" fmla="*/ 0 h 445449"/>
                <a:gd name="connsiteX2-485" fmla="*/ 254734 w 254758"/>
                <a:gd name="connsiteY2-486" fmla="*/ 419414 h 445449"/>
                <a:gd name="connsiteX3-487" fmla="*/ 3274 w 254758"/>
                <a:gd name="connsiteY3-488" fmla="*/ 445449 h 445449"/>
                <a:gd name="connsiteX4-489" fmla="*/ 99 w 254758"/>
                <a:gd name="connsiteY4-490" fmla="*/ 10160 h 445449"/>
                <a:gd name="connsiteX0-491" fmla="*/ 99 w 1429484"/>
                <a:gd name="connsiteY0-492" fmla="*/ 126365 h 561654"/>
                <a:gd name="connsiteX1-493" fmla="*/ 1429484 w 1429484"/>
                <a:gd name="connsiteY1-494" fmla="*/ 0 h 561654"/>
                <a:gd name="connsiteX2-495" fmla="*/ 254734 w 1429484"/>
                <a:gd name="connsiteY2-496" fmla="*/ 535619 h 561654"/>
                <a:gd name="connsiteX3-497" fmla="*/ 3274 w 1429484"/>
                <a:gd name="connsiteY3-498" fmla="*/ 561654 h 561654"/>
                <a:gd name="connsiteX4-499" fmla="*/ 99 w 1429484"/>
                <a:gd name="connsiteY4-500" fmla="*/ 126365 h 561654"/>
                <a:gd name="connsiteX0-501" fmla="*/ 99 w 1429484"/>
                <a:gd name="connsiteY0-502" fmla="*/ 126365 h 561654"/>
                <a:gd name="connsiteX1-503" fmla="*/ 1429484 w 1429484"/>
                <a:gd name="connsiteY1-504" fmla="*/ 0 h 561654"/>
                <a:gd name="connsiteX2-505" fmla="*/ 254734 w 1429484"/>
                <a:gd name="connsiteY2-506" fmla="*/ 535619 h 561654"/>
                <a:gd name="connsiteX3-507" fmla="*/ 3274 w 1429484"/>
                <a:gd name="connsiteY3-508" fmla="*/ 561654 h 561654"/>
                <a:gd name="connsiteX4-509" fmla="*/ 99 w 1429484"/>
                <a:gd name="connsiteY4-510" fmla="*/ 126365 h 561654"/>
                <a:gd name="connsiteX0-511" fmla="*/ 99 w 1571089"/>
                <a:gd name="connsiteY0-512" fmla="*/ 126365 h 561654"/>
                <a:gd name="connsiteX1-513" fmla="*/ 1429484 w 1571089"/>
                <a:gd name="connsiteY1-514" fmla="*/ 0 h 561654"/>
                <a:gd name="connsiteX2-515" fmla="*/ 1571089 w 1571089"/>
                <a:gd name="connsiteY2-516" fmla="*/ 415604 h 561654"/>
                <a:gd name="connsiteX3-517" fmla="*/ 3274 w 1571089"/>
                <a:gd name="connsiteY3-518" fmla="*/ 561654 h 561654"/>
                <a:gd name="connsiteX4-519" fmla="*/ 99 w 1571089"/>
                <a:gd name="connsiteY4-520" fmla="*/ 126365 h 561654"/>
                <a:gd name="connsiteX0-521" fmla="*/ 99 w 1571089"/>
                <a:gd name="connsiteY0-522" fmla="*/ 126365 h 561654"/>
                <a:gd name="connsiteX1-523" fmla="*/ 1429484 w 1571089"/>
                <a:gd name="connsiteY1-524" fmla="*/ 0 h 561654"/>
                <a:gd name="connsiteX2-525" fmla="*/ 1571089 w 1571089"/>
                <a:gd name="connsiteY2-526" fmla="*/ 415604 h 561654"/>
                <a:gd name="connsiteX3-527" fmla="*/ 3274 w 1571089"/>
                <a:gd name="connsiteY3-528" fmla="*/ 561654 h 561654"/>
                <a:gd name="connsiteX4-529" fmla="*/ 99 w 1571089"/>
                <a:gd name="connsiteY4-530" fmla="*/ 126365 h 561654"/>
                <a:gd name="connsiteX0-531" fmla="*/ 99 w 1571089"/>
                <a:gd name="connsiteY0-532" fmla="*/ 126365 h 561654"/>
                <a:gd name="connsiteX1-533" fmla="*/ 1429484 w 1571089"/>
                <a:gd name="connsiteY1-534" fmla="*/ 0 h 561654"/>
                <a:gd name="connsiteX2-535" fmla="*/ 1571089 w 1571089"/>
                <a:gd name="connsiteY2-536" fmla="*/ 415604 h 561654"/>
                <a:gd name="connsiteX3-537" fmla="*/ 3274 w 1571089"/>
                <a:gd name="connsiteY3-538" fmla="*/ 561654 h 561654"/>
                <a:gd name="connsiteX4-539" fmla="*/ 99 w 1571089"/>
                <a:gd name="connsiteY4-540" fmla="*/ 126365 h 561654"/>
                <a:gd name="connsiteX0-541" fmla="*/ 99 w 1571089"/>
                <a:gd name="connsiteY0-542" fmla="*/ 128270 h 563559"/>
                <a:gd name="connsiteX1-543" fmla="*/ 1440914 w 1571089"/>
                <a:gd name="connsiteY1-544" fmla="*/ 0 h 563559"/>
                <a:gd name="connsiteX2-545" fmla="*/ 1571089 w 1571089"/>
                <a:gd name="connsiteY2-546" fmla="*/ 417509 h 563559"/>
                <a:gd name="connsiteX3-547" fmla="*/ 3274 w 1571089"/>
                <a:gd name="connsiteY3-548" fmla="*/ 563559 h 563559"/>
                <a:gd name="connsiteX4-549" fmla="*/ 99 w 1571089"/>
                <a:gd name="connsiteY4-550" fmla="*/ 128270 h 563559"/>
                <a:gd name="connsiteX0-551" fmla="*/ 99 w 1571089"/>
                <a:gd name="connsiteY0-552" fmla="*/ 124460 h 559749"/>
                <a:gd name="connsiteX1-553" fmla="*/ 1450439 w 1571089"/>
                <a:gd name="connsiteY1-554" fmla="*/ 0 h 559749"/>
                <a:gd name="connsiteX2-555" fmla="*/ 1571089 w 1571089"/>
                <a:gd name="connsiteY2-556" fmla="*/ 413699 h 559749"/>
                <a:gd name="connsiteX3-557" fmla="*/ 3274 w 1571089"/>
                <a:gd name="connsiteY3-558" fmla="*/ 559749 h 559749"/>
                <a:gd name="connsiteX4-559" fmla="*/ 99 w 1571089"/>
                <a:gd name="connsiteY4-560" fmla="*/ 124460 h 559749"/>
                <a:gd name="connsiteX0-561" fmla="*/ 99 w 1571089"/>
                <a:gd name="connsiteY0-562" fmla="*/ 130175 h 565464"/>
                <a:gd name="connsiteX1-563" fmla="*/ 1298039 w 1571089"/>
                <a:gd name="connsiteY1-564" fmla="*/ 0 h 565464"/>
                <a:gd name="connsiteX2-565" fmla="*/ 1571089 w 1571089"/>
                <a:gd name="connsiteY2-566" fmla="*/ 419414 h 565464"/>
                <a:gd name="connsiteX3-567" fmla="*/ 3274 w 1571089"/>
                <a:gd name="connsiteY3-568" fmla="*/ 565464 h 565464"/>
                <a:gd name="connsiteX4-569" fmla="*/ 99 w 1571089"/>
                <a:gd name="connsiteY4-570" fmla="*/ 130175 h 565464"/>
                <a:gd name="connsiteX0-571" fmla="*/ 99 w 1571089"/>
                <a:gd name="connsiteY0-572" fmla="*/ 130175 h 565464"/>
                <a:gd name="connsiteX1-573" fmla="*/ 1317089 w 1571089"/>
                <a:gd name="connsiteY1-574" fmla="*/ 0 h 565464"/>
                <a:gd name="connsiteX2-575" fmla="*/ 1571089 w 1571089"/>
                <a:gd name="connsiteY2-576" fmla="*/ 419414 h 565464"/>
                <a:gd name="connsiteX3-577" fmla="*/ 3274 w 1571089"/>
                <a:gd name="connsiteY3-578" fmla="*/ 565464 h 565464"/>
                <a:gd name="connsiteX4-579" fmla="*/ 99 w 1571089"/>
                <a:gd name="connsiteY4-580" fmla="*/ 130175 h 565464"/>
                <a:gd name="connsiteX0-581" fmla="*/ 99 w 1521559"/>
                <a:gd name="connsiteY0-582" fmla="*/ 130175 h 565464"/>
                <a:gd name="connsiteX1-583" fmla="*/ 1317089 w 1521559"/>
                <a:gd name="connsiteY1-584" fmla="*/ 0 h 565464"/>
                <a:gd name="connsiteX2-585" fmla="*/ 1521559 w 1521559"/>
                <a:gd name="connsiteY2-586" fmla="*/ 411794 h 565464"/>
                <a:gd name="connsiteX3-587" fmla="*/ 3274 w 1521559"/>
                <a:gd name="connsiteY3-588" fmla="*/ 565464 h 565464"/>
                <a:gd name="connsiteX4-589" fmla="*/ 99 w 1521559"/>
                <a:gd name="connsiteY4-590" fmla="*/ 130175 h 565464"/>
                <a:gd name="connsiteX0-591" fmla="*/ 21590 w 1543050"/>
                <a:gd name="connsiteY0-592" fmla="*/ 130175 h 580704"/>
                <a:gd name="connsiteX1-593" fmla="*/ 1338580 w 1543050"/>
                <a:gd name="connsiteY1-594" fmla="*/ 0 h 580704"/>
                <a:gd name="connsiteX2-595" fmla="*/ 1543050 w 1543050"/>
                <a:gd name="connsiteY2-596" fmla="*/ 411794 h 580704"/>
                <a:gd name="connsiteX3-597" fmla="*/ 0 w 1543050"/>
                <a:gd name="connsiteY3-598" fmla="*/ 580704 h 580704"/>
                <a:gd name="connsiteX4-599" fmla="*/ 21590 w 1543050"/>
                <a:gd name="connsiteY4-600" fmla="*/ 130175 h 580704"/>
                <a:gd name="connsiteX0-601" fmla="*/ 21590 w 1543050"/>
                <a:gd name="connsiteY0-602" fmla="*/ 541655 h 992184"/>
                <a:gd name="connsiteX1-603" fmla="*/ 934720 w 1543050"/>
                <a:gd name="connsiteY1-604" fmla="*/ 0 h 992184"/>
                <a:gd name="connsiteX2-605" fmla="*/ 1543050 w 1543050"/>
                <a:gd name="connsiteY2-606" fmla="*/ 823274 h 992184"/>
                <a:gd name="connsiteX3-607" fmla="*/ 0 w 1543050"/>
                <a:gd name="connsiteY3-608" fmla="*/ 992184 h 992184"/>
                <a:gd name="connsiteX4-609" fmla="*/ 21590 w 1543050"/>
                <a:gd name="connsiteY4-610" fmla="*/ 541655 h 992184"/>
                <a:gd name="connsiteX0-611" fmla="*/ 21590 w 1150620"/>
                <a:gd name="connsiteY0-612" fmla="*/ 541655 h 992184"/>
                <a:gd name="connsiteX1-613" fmla="*/ 934720 w 1150620"/>
                <a:gd name="connsiteY1-614" fmla="*/ 0 h 992184"/>
                <a:gd name="connsiteX2-615" fmla="*/ 1150620 w 1150620"/>
                <a:gd name="connsiteY2-616" fmla="*/ 407984 h 992184"/>
                <a:gd name="connsiteX3-617" fmla="*/ 0 w 1150620"/>
                <a:gd name="connsiteY3-618" fmla="*/ 992184 h 992184"/>
                <a:gd name="connsiteX4-619" fmla="*/ 21590 w 1150620"/>
                <a:gd name="connsiteY4-620" fmla="*/ 541655 h 992184"/>
                <a:gd name="connsiteX0-621" fmla="*/ 3 w 1129033"/>
                <a:gd name="connsiteY0-622" fmla="*/ 541655 h 965514"/>
                <a:gd name="connsiteX1-623" fmla="*/ 913133 w 1129033"/>
                <a:gd name="connsiteY1-624" fmla="*/ 0 h 965514"/>
                <a:gd name="connsiteX2-625" fmla="*/ 1129033 w 1129033"/>
                <a:gd name="connsiteY2-626" fmla="*/ 407984 h 965514"/>
                <a:gd name="connsiteX3-627" fmla="*/ 180343 w 1129033"/>
                <a:gd name="connsiteY3-628" fmla="*/ 965514 h 965514"/>
                <a:gd name="connsiteX4-629" fmla="*/ 3 w 1129033"/>
                <a:gd name="connsiteY4-630" fmla="*/ 541655 h 965514"/>
                <a:gd name="connsiteX0-631" fmla="*/ 0 w 1129030"/>
                <a:gd name="connsiteY0-632" fmla="*/ 541655 h 965514"/>
                <a:gd name="connsiteX1-633" fmla="*/ 913130 w 1129030"/>
                <a:gd name="connsiteY1-634" fmla="*/ 0 h 965514"/>
                <a:gd name="connsiteX2-635" fmla="*/ 1129030 w 1129030"/>
                <a:gd name="connsiteY2-636" fmla="*/ 407984 h 965514"/>
                <a:gd name="connsiteX3-637" fmla="*/ 180340 w 1129030"/>
                <a:gd name="connsiteY3-638" fmla="*/ 965514 h 965514"/>
                <a:gd name="connsiteX4-639" fmla="*/ 0 w 1129030"/>
                <a:gd name="connsiteY4-640" fmla="*/ 541655 h 965514"/>
                <a:gd name="connsiteX0-641" fmla="*/ 0 w 1129030"/>
                <a:gd name="connsiteY0-642" fmla="*/ 541655 h 965514"/>
                <a:gd name="connsiteX1-643" fmla="*/ 913130 w 1129030"/>
                <a:gd name="connsiteY1-644" fmla="*/ 0 h 965514"/>
                <a:gd name="connsiteX2-645" fmla="*/ 1129030 w 1129030"/>
                <a:gd name="connsiteY2-646" fmla="*/ 407984 h 965514"/>
                <a:gd name="connsiteX3-647" fmla="*/ 180340 w 1129030"/>
                <a:gd name="connsiteY3-648" fmla="*/ 965514 h 965514"/>
                <a:gd name="connsiteX4-649" fmla="*/ 0 w 1129030"/>
                <a:gd name="connsiteY4-650" fmla="*/ 541655 h 965514"/>
                <a:gd name="connsiteX0-651" fmla="*/ 0 w 1129030"/>
                <a:gd name="connsiteY0-652" fmla="*/ 541655 h 965514"/>
                <a:gd name="connsiteX1-653" fmla="*/ 913130 w 1129030"/>
                <a:gd name="connsiteY1-654" fmla="*/ 0 h 965514"/>
                <a:gd name="connsiteX2-655" fmla="*/ 1129030 w 1129030"/>
                <a:gd name="connsiteY2-656" fmla="*/ 407984 h 965514"/>
                <a:gd name="connsiteX3-657" fmla="*/ 180340 w 1129030"/>
                <a:gd name="connsiteY3-658" fmla="*/ 965514 h 965514"/>
                <a:gd name="connsiteX4-659" fmla="*/ 0 w 1129030"/>
                <a:gd name="connsiteY4-660" fmla="*/ 541655 h 965514"/>
                <a:gd name="connsiteX0-661" fmla="*/ 0 w 1129030"/>
                <a:gd name="connsiteY0-662" fmla="*/ 541655 h 965514"/>
                <a:gd name="connsiteX1-663" fmla="*/ 913130 w 1129030"/>
                <a:gd name="connsiteY1-664" fmla="*/ 0 h 965514"/>
                <a:gd name="connsiteX2-665" fmla="*/ 1129030 w 1129030"/>
                <a:gd name="connsiteY2-666" fmla="*/ 407984 h 965514"/>
                <a:gd name="connsiteX3-667" fmla="*/ 180340 w 1129030"/>
                <a:gd name="connsiteY3-668" fmla="*/ 965514 h 965514"/>
                <a:gd name="connsiteX4-669" fmla="*/ 0 w 1129030"/>
                <a:gd name="connsiteY4-670" fmla="*/ 541655 h 965514"/>
                <a:gd name="connsiteX0-671" fmla="*/ 0 w 1129030"/>
                <a:gd name="connsiteY0-672" fmla="*/ 541655 h 965514"/>
                <a:gd name="connsiteX1-673" fmla="*/ 913130 w 1129030"/>
                <a:gd name="connsiteY1-674" fmla="*/ 0 h 965514"/>
                <a:gd name="connsiteX2-675" fmla="*/ 1129030 w 1129030"/>
                <a:gd name="connsiteY2-676" fmla="*/ 407984 h 965514"/>
                <a:gd name="connsiteX3-677" fmla="*/ 180340 w 1129030"/>
                <a:gd name="connsiteY3-678" fmla="*/ 965514 h 965514"/>
                <a:gd name="connsiteX4-679" fmla="*/ 0 w 1129030"/>
                <a:gd name="connsiteY4-680" fmla="*/ 541655 h 965514"/>
                <a:gd name="connsiteX0-681" fmla="*/ 0 w 1129030"/>
                <a:gd name="connsiteY0-682" fmla="*/ 541655 h 965514"/>
                <a:gd name="connsiteX1-683" fmla="*/ 913130 w 1129030"/>
                <a:gd name="connsiteY1-684" fmla="*/ 0 h 965514"/>
                <a:gd name="connsiteX2-685" fmla="*/ 1129030 w 1129030"/>
                <a:gd name="connsiteY2-686" fmla="*/ 407984 h 965514"/>
                <a:gd name="connsiteX3-687" fmla="*/ 180340 w 1129030"/>
                <a:gd name="connsiteY3-688" fmla="*/ 965514 h 965514"/>
                <a:gd name="connsiteX4-689" fmla="*/ 0 w 1129030"/>
                <a:gd name="connsiteY4-690" fmla="*/ 541655 h 965514"/>
                <a:gd name="connsiteX0-691" fmla="*/ 0 w 1125220"/>
                <a:gd name="connsiteY0-692" fmla="*/ 541655 h 965514"/>
                <a:gd name="connsiteX1-693" fmla="*/ 909320 w 1125220"/>
                <a:gd name="connsiteY1-694" fmla="*/ 0 h 965514"/>
                <a:gd name="connsiteX2-695" fmla="*/ 1125220 w 1125220"/>
                <a:gd name="connsiteY2-696" fmla="*/ 407984 h 965514"/>
                <a:gd name="connsiteX3-697" fmla="*/ 176530 w 1125220"/>
                <a:gd name="connsiteY3-698" fmla="*/ 965514 h 965514"/>
                <a:gd name="connsiteX4-699" fmla="*/ 0 w 1125220"/>
                <a:gd name="connsiteY4-700" fmla="*/ 541655 h 965514"/>
                <a:gd name="connsiteX0-701" fmla="*/ 0 w 1125220"/>
                <a:gd name="connsiteY0-702" fmla="*/ 541655 h 965514"/>
                <a:gd name="connsiteX1-703" fmla="*/ 909320 w 1125220"/>
                <a:gd name="connsiteY1-704" fmla="*/ 0 h 965514"/>
                <a:gd name="connsiteX2-705" fmla="*/ 1125220 w 1125220"/>
                <a:gd name="connsiteY2-706" fmla="*/ 407984 h 965514"/>
                <a:gd name="connsiteX3-707" fmla="*/ 176530 w 1125220"/>
                <a:gd name="connsiteY3-708" fmla="*/ 965514 h 965514"/>
                <a:gd name="connsiteX4-709" fmla="*/ 0 w 1125220"/>
                <a:gd name="connsiteY4-710" fmla="*/ 541655 h 965514"/>
                <a:gd name="connsiteX0-711" fmla="*/ 0 w 1258570"/>
                <a:gd name="connsiteY0-712" fmla="*/ 541655 h 965514"/>
                <a:gd name="connsiteX1-713" fmla="*/ 909320 w 1258570"/>
                <a:gd name="connsiteY1-714" fmla="*/ 0 h 965514"/>
                <a:gd name="connsiteX2-715" fmla="*/ 1258570 w 1258570"/>
                <a:gd name="connsiteY2-716" fmla="*/ 423224 h 965514"/>
                <a:gd name="connsiteX3-717" fmla="*/ 176530 w 1258570"/>
                <a:gd name="connsiteY3-718" fmla="*/ 965514 h 965514"/>
                <a:gd name="connsiteX4-719" fmla="*/ 0 w 1258570"/>
                <a:gd name="connsiteY4-720" fmla="*/ 541655 h 965514"/>
                <a:gd name="connsiteX0-721" fmla="*/ 0 w 1258570"/>
                <a:gd name="connsiteY0-722" fmla="*/ 553085 h 976944"/>
                <a:gd name="connsiteX1-723" fmla="*/ 1076960 w 1258570"/>
                <a:gd name="connsiteY1-724" fmla="*/ 0 h 976944"/>
                <a:gd name="connsiteX2-725" fmla="*/ 1258570 w 1258570"/>
                <a:gd name="connsiteY2-726" fmla="*/ 434654 h 976944"/>
                <a:gd name="connsiteX3-727" fmla="*/ 176530 w 1258570"/>
                <a:gd name="connsiteY3-728" fmla="*/ 976944 h 976944"/>
                <a:gd name="connsiteX4-729" fmla="*/ 0 w 1258570"/>
                <a:gd name="connsiteY4-730" fmla="*/ 553085 h 976944"/>
                <a:gd name="connsiteX0-731" fmla="*/ 0 w 1258570"/>
                <a:gd name="connsiteY0-732" fmla="*/ 553085 h 976944"/>
                <a:gd name="connsiteX1-733" fmla="*/ 1076960 w 1258570"/>
                <a:gd name="connsiteY1-734" fmla="*/ 0 h 976944"/>
                <a:gd name="connsiteX2-735" fmla="*/ 1258570 w 1258570"/>
                <a:gd name="connsiteY2-736" fmla="*/ 434654 h 976944"/>
                <a:gd name="connsiteX3-737" fmla="*/ 176530 w 1258570"/>
                <a:gd name="connsiteY3-738" fmla="*/ 976944 h 976944"/>
                <a:gd name="connsiteX4-739" fmla="*/ 0 w 1258570"/>
                <a:gd name="connsiteY4-740" fmla="*/ 553085 h 976944"/>
                <a:gd name="connsiteX0-741" fmla="*/ 0 w 1258570"/>
                <a:gd name="connsiteY0-742" fmla="*/ 553085 h 976944"/>
                <a:gd name="connsiteX1-743" fmla="*/ 1076960 w 1258570"/>
                <a:gd name="connsiteY1-744" fmla="*/ 0 h 976944"/>
                <a:gd name="connsiteX2-745" fmla="*/ 1258570 w 1258570"/>
                <a:gd name="connsiteY2-746" fmla="*/ 434654 h 976944"/>
                <a:gd name="connsiteX3-747" fmla="*/ 176530 w 1258570"/>
                <a:gd name="connsiteY3-748" fmla="*/ 976944 h 976944"/>
                <a:gd name="connsiteX4-749" fmla="*/ 0 w 1258570"/>
                <a:gd name="connsiteY4-750" fmla="*/ 553085 h 976944"/>
                <a:gd name="connsiteX0-751" fmla="*/ 0 w 1258570"/>
                <a:gd name="connsiteY0-752" fmla="*/ 553085 h 976944"/>
                <a:gd name="connsiteX1-753" fmla="*/ 1076960 w 1258570"/>
                <a:gd name="connsiteY1-754" fmla="*/ 0 h 976944"/>
                <a:gd name="connsiteX2-755" fmla="*/ 1258570 w 1258570"/>
                <a:gd name="connsiteY2-756" fmla="*/ 434654 h 976944"/>
                <a:gd name="connsiteX3-757" fmla="*/ 176530 w 1258570"/>
                <a:gd name="connsiteY3-758" fmla="*/ 976944 h 976944"/>
                <a:gd name="connsiteX4-759" fmla="*/ 0 w 1258570"/>
                <a:gd name="connsiteY4-760" fmla="*/ 553085 h 976944"/>
                <a:gd name="connsiteX0-761" fmla="*/ 0 w 1258570"/>
                <a:gd name="connsiteY0-762" fmla="*/ 553085 h 976944"/>
                <a:gd name="connsiteX1-763" fmla="*/ 1076960 w 1258570"/>
                <a:gd name="connsiteY1-764" fmla="*/ 0 h 976944"/>
                <a:gd name="connsiteX2-765" fmla="*/ 1258570 w 1258570"/>
                <a:gd name="connsiteY2-766" fmla="*/ 434654 h 976944"/>
                <a:gd name="connsiteX3-767" fmla="*/ 176530 w 1258570"/>
                <a:gd name="connsiteY3-768" fmla="*/ 976944 h 976944"/>
                <a:gd name="connsiteX4-769" fmla="*/ 0 w 1258570"/>
                <a:gd name="connsiteY4-770" fmla="*/ 553085 h 976944"/>
                <a:gd name="connsiteX0-771" fmla="*/ 0 w 1258570"/>
                <a:gd name="connsiteY0-772" fmla="*/ 553085 h 976944"/>
                <a:gd name="connsiteX1-773" fmla="*/ 1076960 w 1258570"/>
                <a:gd name="connsiteY1-774" fmla="*/ 0 h 976944"/>
                <a:gd name="connsiteX2-775" fmla="*/ 1258570 w 1258570"/>
                <a:gd name="connsiteY2-776" fmla="*/ 434654 h 976944"/>
                <a:gd name="connsiteX3-777" fmla="*/ 176530 w 1258570"/>
                <a:gd name="connsiteY3-778" fmla="*/ 976944 h 976944"/>
                <a:gd name="connsiteX4-779" fmla="*/ 0 w 1258570"/>
                <a:gd name="connsiteY4-780" fmla="*/ 553085 h 976944"/>
                <a:gd name="connsiteX0-781" fmla="*/ 0 w 1258570"/>
                <a:gd name="connsiteY0-782" fmla="*/ 553085 h 976944"/>
                <a:gd name="connsiteX1-783" fmla="*/ 1076960 w 1258570"/>
                <a:gd name="connsiteY1-784" fmla="*/ 0 h 976944"/>
                <a:gd name="connsiteX2-785" fmla="*/ 1258570 w 1258570"/>
                <a:gd name="connsiteY2-786" fmla="*/ 434654 h 976944"/>
                <a:gd name="connsiteX3-787" fmla="*/ 176530 w 1258570"/>
                <a:gd name="connsiteY3-788" fmla="*/ 976944 h 976944"/>
                <a:gd name="connsiteX4-789" fmla="*/ 0 w 1258570"/>
                <a:gd name="connsiteY4-790" fmla="*/ 553085 h 976944"/>
                <a:gd name="connsiteX0-791" fmla="*/ 0 w 1258570"/>
                <a:gd name="connsiteY0-792" fmla="*/ 553085 h 976944"/>
                <a:gd name="connsiteX1-793" fmla="*/ 1076960 w 1258570"/>
                <a:gd name="connsiteY1-794" fmla="*/ 0 h 976944"/>
                <a:gd name="connsiteX2-795" fmla="*/ 1258570 w 1258570"/>
                <a:gd name="connsiteY2-796" fmla="*/ 434654 h 976944"/>
                <a:gd name="connsiteX3-797" fmla="*/ 176530 w 1258570"/>
                <a:gd name="connsiteY3-798" fmla="*/ 976944 h 976944"/>
                <a:gd name="connsiteX4-799" fmla="*/ 0 w 1258570"/>
                <a:gd name="connsiteY4-800" fmla="*/ 553085 h 976944"/>
                <a:gd name="connsiteX0-801" fmla="*/ 0 w 1258570"/>
                <a:gd name="connsiteY0-802" fmla="*/ 553085 h 976944"/>
                <a:gd name="connsiteX1-803" fmla="*/ 1076960 w 1258570"/>
                <a:gd name="connsiteY1-804" fmla="*/ 0 h 976944"/>
                <a:gd name="connsiteX2-805" fmla="*/ 1258570 w 1258570"/>
                <a:gd name="connsiteY2-806" fmla="*/ 434654 h 976944"/>
                <a:gd name="connsiteX3-807" fmla="*/ 176530 w 1258570"/>
                <a:gd name="connsiteY3-808" fmla="*/ 976944 h 976944"/>
                <a:gd name="connsiteX4-809" fmla="*/ 0 w 1258570"/>
                <a:gd name="connsiteY4-810" fmla="*/ 553085 h 976944"/>
                <a:gd name="connsiteX0-811" fmla="*/ 0 w 1262380"/>
                <a:gd name="connsiteY0-812" fmla="*/ 553085 h 976944"/>
                <a:gd name="connsiteX1-813" fmla="*/ 1076960 w 1262380"/>
                <a:gd name="connsiteY1-814" fmla="*/ 0 h 976944"/>
                <a:gd name="connsiteX2-815" fmla="*/ 1262380 w 1262380"/>
                <a:gd name="connsiteY2-816" fmla="*/ 423224 h 976944"/>
                <a:gd name="connsiteX3-817" fmla="*/ 176530 w 1262380"/>
                <a:gd name="connsiteY3-818" fmla="*/ 976944 h 976944"/>
                <a:gd name="connsiteX4-819" fmla="*/ 0 w 1262380"/>
                <a:gd name="connsiteY4-820" fmla="*/ 553085 h 976944"/>
                <a:gd name="connsiteX0-821" fmla="*/ 0 w 1262380"/>
                <a:gd name="connsiteY0-822" fmla="*/ 553085 h 976944"/>
                <a:gd name="connsiteX1-823" fmla="*/ 1076960 w 1262380"/>
                <a:gd name="connsiteY1-824" fmla="*/ 0 h 976944"/>
                <a:gd name="connsiteX2-825" fmla="*/ 1262380 w 1262380"/>
                <a:gd name="connsiteY2-826" fmla="*/ 423224 h 976944"/>
                <a:gd name="connsiteX3-827" fmla="*/ 176530 w 1262380"/>
                <a:gd name="connsiteY3-828" fmla="*/ 976944 h 976944"/>
                <a:gd name="connsiteX4-829" fmla="*/ 0 w 1262380"/>
                <a:gd name="connsiteY4-830" fmla="*/ 553085 h 976944"/>
                <a:gd name="connsiteX0-831" fmla="*/ 0 w 1256665"/>
                <a:gd name="connsiteY0-832" fmla="*/ 549275 h 976944"/>
                <a:gd name="connsiteX1-833" fmla="*/ 1071245 w 1256665"/>
                <a:gd name="connsiteY1-834" fmla="*/ 0 h 976944"/>
                <a:gd name="connsiteX2-835" fmla="*/ 1256665 w 1256665"/>
                <a:gd name="connsiteY2-836" fmla="*/ 423224 h 976944"/>
                <a:gd name="connsiteX3-837" fmla="*/ 170815 w 1256665"/>
                <a:gd name="connsiteY3-838" fmla="*/ 976944 h 976944"/>
                <a:gd name="connsiteX4-839" fmla="*/ 0 w 1256665"/>
                <a:gd name="connsiteY4-840" fmla="*/ 549275 h 976944"/>
                <a:gd name="connsiteX0-841" fmla="*/ 0 w 1256665"/>
                <a:gd name="connsiteY0-842" fmla="*/ 238760 h 666429"/>
                <a:gd name="connsiteX1-843" fmla="*/ 566420 w 1256665"/>
                <a:gd name="connsiteY1-844" fmla="*/ 0 h 666429"/>
                <a:gd name="connsiteX2-845" fmla="*/ 1256665 w 1256665"/>
                <a:gd name="connsiteY2-846" fmla="*/ 112709 h 666429"/>
                <a:gd name="connsiteX3-847" fmla="*/ 170815 w 1256665"/>
                <a:gd name="connsiteY3-848" fmla="*/ 666429 h 666429"/>
                <a:gd name="connsiteX4-849" fmla="*/ 0 w 1256665"/>
                <a:gd name="connsiteY4-850" fmla="*/ 238760 h 666429"/>
                <a:gd name="connsiteX0-851" fmla="*/ 0 w 1256665"/>
                <a:gd name="connsiteY0-852" fmla="*/ 238760 h 666429"/>
                <a:gd name="connsiteX1-853" fmla="*/ 566420 w 1256665"/>
                <a:gd name="connsiteY1-854" fmla="*/ 0 h 666429"/>
                <a:gd name="connsiteX2-855" fmla="*/ 1256665 w 1256665"/>
                <a:gd name="connsiteY2-856" fmla="*/ 112709 h 666429"/>
                <a:gd name="connsiteX3-857" fmla="*/ 170815 w 1256665"/>
                <a:gd name="connsiteY3-858" fmla="*/ 666429 h 666429"/>
                <a:gd name="connsiteX4-859" fmla="*/ 0 w 1256665"/>
                <a:gd name="connsiteY4-860" fmla="*/ 238760 h 666429"/>
                <a:gd name="connsiteX0-861" fmla="*/ 0 w 700405"/>
                <a:gd name="connsiteY0-862" fmla="*/ 238760 h 666429"/>
                <a:gd name="connsiteX1-863" fmla="*/ 566420 w 700405"/>
                <a:gd name="connsiteY1-864" fmla="*/ 0 h 666429"/>
                <a:gd name="connsiteX2-865" fmla="*/ 700405 w 700405"/>
                <a:gd name="connsiteY2-866" fmla="*/ 404174 h 666429"/>
                <a:gd name="connsiteX3-867" fmla="*/ 170815 w 700405"/>
                <a:gd name="connsiteY3-868" fmla="*/ 666429 h 666429"/>
                <a:gd name="connsiteX4-869" fmla="*/ 0 w 700405"/>
                <a:gd name="connsiteY4-870" fmla="*/ 238760 h 666429"/>
                <a:gd name="connsiteX0-871" fmla="*/ 0 w 700405"/>
                <a:gd name="connsiteY0-872" fmla="*/ 238760 h 664524"/>
                <a:gd name="connsiteX1-873" fmla="*/ 566420 w 700405"/>
                <a:gd name="connsiteY1-874" fmla="*/ 0 h 664524"/>
                <a:gd name="connsiteX2-875" fmla="*/ 700405 w 700405"/>
                <a:gd name="connsiteY2-876" fmla="*/ 404174 h 664524"/>
                <a:gd name="connsiteX3-877" fmla="*/ 81280 w 700405"/>
                <a:gd name="connsiteY3-878" fmla="*/ 664524 h 664524"/>
                <a:gd name="connsiteX4-879" fmla="*/ 0 w 700405"/>
                <a:gd name="connsiteY4-880" fmla="*/ 238760 h 664524"/>
                <a:gd name="connsiteX0-881" fmla="*/ 0 w 700405"/>
                <a:gd name="connsiteY0-882" fmla="*/ 238760 h 664524"/>
                <a:gd name="connsiteX1-883" fmla="*/ 566420 w 700405"/>
                <a:gd name="connsiteY1-884" fmla="*/ 0 h 664524"/>
                <a:gd name="connsiteX2-885" fmla="*/ 700405 w 700405"/>
                <a:gd name="connsiteY2-886" fmla="*/ 404174 h 664524"/>
                <a:gd name="connsiteX3-887" fmla="*/ 81280 w 700405"/>
                <a:gd name="connsiteY3-888" fmla="*/ 664524 h 664524"/>
                <a:gd name="connsiteX4-889" fmla="*/ 0 w 700405"/>
                <a:gd name="connsiteY4-890" fmla="*/ 238760 h 664524"/>
                <a:gd name="connsiteX0-891" fmla="*/ 0 w 700405"/>
                <a:gd name="connsiteY0-892" fmla="*/ 238760 h 660714"/>
                <a:gd name="connsiteX1-893" fmla="*/ 566420 w 700405"/>
                <a:gd name="connsiteY1-894" fmla="*/ 0 h 660714"/>
                <a:gd name="connsiteX2-895" fmla="*/ 700405 w 700405"/>
                <a:gd name="connsiteY2-896" fmla="*/ 404174 h 660714"/>
                <a:gd name="connsiteX3-897" fmla="*/ 79375 w 700405"/>
                <a:gd name="connsiteY3-898" fmla="*/ 660714 h 660714"/>
                <a:gd name="connsiteX4-899" fmla="*/ 0 w 700405"/>
                <a:gd name="connsiteY4-900" fmla="*/ 238760 h 660714"/>
                <a:gd name="connsiteX0-901" fmla="*/ 0 w 700405"/>
                <a:gd name="connsiteY0-902" fmla="*/ 238760 h 660714"/>
                <a:gd name="connsiteX1-903" fmla="*/ 566420 w 700405"/>
                <a:gd name="connsiteY1-904" fmla="*/ 0 h 660714"/>
                <a:gd name="connsiteX2-905" fmla="*/ 700405 w 700405"/>
                <a:gd name="connsiteY2-906" fmla="*/ 404174 h 660714"/>
                <a:gd name="connsiteX3-907" fmla="*/ 85090 w 700405"/>
                <a:gd name="connsiteY3-908" fmla="*/ 660714 h 660714"/>
                <a:gd name="connsiteX4-909" fmla="*/ 0 w 700405"/>
                <a:gd name="connsiteY4-910" fmla="*/ 238760 h 660714"/>
                <a:gd name="connsiteX0-911" fmla="*/ 0 w 700405"/>
                <a:gd name="connsiteY0-912" fmla="*/ 238760 h 661092"/>
                <a:gd name="connsiteX1-913" fmla="*/ 566420 w 700405"/>
                <a:gd name="connsiteY1-914" fmla="*/ 0 h 661092"/>
                <a:gd name="connsiteX2-915" fmla="*/ 700405 w 700405"/>
                <a:gd name="connsiteY2-916" fmla="*/ 404174 h 661092"/>
                <a:gd name="connsiteX3-917" fmla="*/ 85090 w 700405"/>
                <a:gd name="connsiteY3-918" fmla="*/ 660714 h 661092"/>
                <a:gd name="connsiteX4-919" fmla="*/ 0 w 700405"/>
                <a:gd name="connsiteY4-920" fmla="*/ 238760 h 661092"/>
                <a:gd name="connsiteX0-921" fmla="*/ 0 w 702310"/>
                <a:gd name="connsiteY0-922" fmla="*/ 252095 h 661092"/>
                <a:gd name="connsiteX1-923" fmla="*/ 568325 w 702310"/>
                <a:gd name="connsiteY1-924" fmla="*/ 0 h 661092"/>
                <a:gd name="connsiteX2-925" fmla="*/ 702310 w 702310"/>
                <a:gd name="connsiteY2-926" fmla="*/ 404174 h 661092"/>
                <a:gd name="connsiteX3-927" fmla="*/ 86995 w 702310"/>
                <a:gd name="connsiteY3-928" fmla="*/ 660714 h 661092"/>
                <a:gd name="connsiteX4-929" fmla="*/ 0 w 702310"/>
                <a:gd name="connsiteY4-930" fmla="*/ 252095 h 661092"/>
                <a:gd name="connsiteX0-931" fmla="*/ 0 w 582295"/>
                <a:gd name="connsiteY0-932" fmla="*/ 252095 h 729406"/>
                <a:gd name="connsiteX1-933" fmla="*/ 568325 w 582295"/>
                <a:gd name="connsiteY1-934" fmla="*/ 0 h 729406"/>
                <a:gd name="connsiteX2-935" fmla="*/ 582295 w 582295"/>
                <a:gd name="connsiteY2-936" fmla="*/ 697544 h 729406"/>
                <a:gd name="connsiteX3-937" fmla="*/ 86995 w 582295"/>
                <a:gd name="connsiteY3-938" fmla="*/ 660714 h 729406"/>
                <a:gd name="connsiteX4-939" fmla="*/ 0 w 582295"/>
                <a:gd name="connsiteY4-940" fmla="*/ 252095 h 729406"/>
                <a:gd name="connsiteX0-941" fmla="*/ 0 w 615950"/>
                <a:gd name="connsiteY0-942" fmla="*/ 0 h 477311"/>
                <a:gd name="connsiteX1-943" fmla="*/ 615950 w 615950"/>
                <a:gd name="connsiteY1-944" fmla="*/ 31750 h 477311"/>
                <a:gd name="connsiteX2-945" fmla="*/ 582295 w 615950"/>
                <a:gd name="connsiteY2-946" fmla="*/ 445449 h 477311"/>
                <a:gd name="connsiteX3-947" fmla="*/ 86995 w 615950"/>
                <a:gd name="connsiteY3-948" fmla="*/ 408619 h 477311"/>
                <a:gd name="connsiteX4-949" fmla="*/ 0 w 615950"/>
                <a:gd name="connsiteY4-950" fmla="*/ 0 h 477311"/>
                <a:gd name="connsiteX0-951" fmla="*/ 0 w 615950"/>
                <a:gd name="connsiteY0-952" fmla="*/ 0 h 474209"/>
                <a:gd name="connsiteX1-953" fmla="*/ 615950 w 615950"/>
                <a:gd name="connsiteY1-954" fmla="*/ 31750 h 474209"/>
                <a:gd name="connsiteX2-955" fmla="*/ 591820 w 615950"/>
                <a:gd name="connsiteY2-956" fmla="*/ 441639 h 474209"/>
                <a:gd name="connsiteX3-957" fmla="*/ 86995 w 615950"/>
                <a:gd name="connsiteY3-958" fmla="*/ 408619 h 474209"/>
                <a:gd name="connsiteX4-959" fmla="*/ 0 w 615950"/>
                <a:gd name="connsiteY4-960" fmla="*/ 0 h 474209"/>
                <a:gd name="connsiteX0-961" fmla="*/ 0 w 617855"/>
                <a:gd name="connsiteY0-962" fmla="*/ 0 h 481829"/>
                <a:gd name="connsiteX1-963" fmla="*/ 617855 w 617855"/>
                <a:gd name="connsiteY1-964" fmla="*/ 39370 h 481829"/>
                <a:gd name="connsiteX2-965" fmla="*/ 593725 w 617855"/>
                <a:gd name="connsiteY2-966" fmla="*/ 449259 h 481829"/>
                <a:gd name="connsiteX3-967" fmla="*/ 88900 w 617855"/>
                <a:gd name="connsiteY3-968" fmla="*/ 416239 h 481829"/>
                <a:gd name="connsiteX4-969" fmla="*/ 0 w 617855"/>
                <a:gd name="connsiteY4-970" fmla="*/ 0 h 481829"/>
                <a:gd name="connsiteX0-971" fmla="*/ 0 w 623570"/>
                <a:gd name="connsiteY0-972" fmla="*/ 0 h 481829"/>
                <a:gd name="connsiteX1-973" fmla="*/ 623570 w 623570"/>
                <a:gd name="connsiteY1-974" fmla="*/ 39370 h 481829"/>
                <a:gd name="connsiteX2-975" fmla="*/ 599440 w 623570"/>
                <a:gd name="connsiteY2-976" fmla="*/ 449259 h 481829"/>
                <a:gd name="connsiteX3-977" fmla="*/ 94615 w 623570"/>
                <a:gd name="connsiteY3-978" fmla="*/ 416239 h 481829"/>
                <a:gd name="connsiteX4-979" fmla="*/ 0 w 623570"/>
                <a:gd name="connsiteY4-980" fmla="*/ 0 h 481829"/>
                <a:gd name="connsiteX0-981" fmla="*/ 0 w 623570"/>
                <a:gd name="connsiteY0-982" fmla="*/ 0 h 449259"/>
                <a:gd name="connsiteX1-983" fmla="*/ 623570 w 623570"/>
                <a:gd name="connsiteY1-984" fmla="*/ 39370 h 449259"/>
                <a:gd name="connsiteX2-985" fmla="*/ 599440 w 623570"/>
                <a:gd name="connsiteY2-986" fmla="*/ 449259 h 449259"/>
                <a:gd name="connsiteX3-987" fmla="*/ 94615 w 623570"/>
                <a:gd name="connsiteY3-988" fmla="*/ 416239 h 449259"/>
                <a:gd name="connsiteX4-989" fmla="*/ 0 w 623570"/>
                <a:gd name="connsiteY4-990" fmla="*/ 0 h 449259"/>
                <a:gd name="connsiteX0-991" fmla="*/ 0 w 623570"/>
                <a:gd name="connsiteY0-992" fmla="*/ 0 h 449259"/>
                <a:gd name="connsiteX1-993" fmla="*/ 623570 w 623570"/>
                <a:gd name="connsiteY1-994" fmla="*/ 39370 h 449259"/>
                <a:gd name="connsiteX2-995" fmla="*/ 599440 w 623570"/>
                <a:gd name="connsiteY2-996" fmla="*/ 449259 h 449259"/>
                <a:gd name="connsiteX3-997" fmla="*/ 104140 w 623570"/>
                <a:gd name="connsiteY3-998" fmla="*/ 423859 h 449259"/>
                <a:gd name="connsiteX4-999" fmla="*/ 0 w 623570"/>
                <a:gd name="connsiteY4-1000" fmla="*/ 0 h 449259"/>
                <a:gd name="connsiteX0-1001" fmla="*/ 0 w 623570"/>
                <a:gd name="connsiteY0-1002" fmla="*/ 0 h 449259"/>
                <a:gd name="connsiteX1-1003" fmla="*/ 623570 w 623570"/>
                <a:gd name="connsiteY1-1004" fmla="*/ 39370 h 449259"/>
                <a:gd name="connsiteX2-1005" fmla="*/ 599440 w 623570"/>
                <a:gd name="connsiteY2-1006" fmla="*/ 449259 h 449259"/>
                <a:gd name="connsiteX3-1007" fmla="*/ 96520 w 623570"/>
                <a:gd name="connsiteY3-1008" fmla="*/ 423859 h 449259"/>
                <a:gd name="connsiteX4-1009" fmla="*/ 0 w 623570"/>
                <a:gd name="connsiteY4-1010" fmla="*/ 0 h 449259"/>
                <a:gd name="connsiteX0-1011" fmla="*/ 0 w 623570"/>
                <a:gd name="connsiteY0-1012" fmla="*/ 0 h 454974"/>
                <a:gd name="connsiteX1-1013" fmla="*/ 623570 w 623570"/>
                <a:gd name="connsiteY1-1014" fmla="*/ 39370 h 454974"/>
                <a:gd name="connsiteX2-1015" fmla="*/ 593725 w 623570"/>
                <a:gd name="connsiteY2-1016" fmla="*/ 454974 h 454974"/>
                <a:gd name="connsiteX3-1017" fmla="*/ 96520 w 623570"/>
                <a:gd name="connsiteY3-1018" fmla="*/ 423859 h 454974"/>
                <a:gd name="connsiteX4-1019" fmla="*/ 0 w 623570"/>
                <a:gd name="connsiteY4-1020" fmla="*/ 0 h 454974"/>
                <a:gd name="connsiteX0-1021" fmla="*/ 0 w 623570"/>
                <a:gd name="connsiteY0-1022" fmla="*/ 0 h 454974"/>
                <a:gd name="connsiteX1-1023" fmla="*/ 623570 w 623570"/>
                <a:gd name="connsiteY1-1024" fmla="*/ 39370 h 454974"/>
                <a:gd name="connsiteX2-1025" fmla="*/ 593725 w 623570"/>
                <a:gd name="connsiteY2-1026" fmla="*/ 454974 h 454974"/>
                <a:gd name="connsiteX3-1027" fmla="*/ 96520 w 623570"/>
                <a:gd name="connsiteY3-1028" fmla="*/ 423859 h 454974"/>
                <a:gd name="connsiteX4-1029" fmla="*/ 0 w 623570"/>
                <a:gd name="connsiteY4-1030" fmla="*/ 0 h 454974"/>
                <a:gd name="connsiteX0-1031" fmla="*/ 0 w 623570"/>
                <a:gd name="connsiteY0-1032" fmla="*/ 0 h 454974"/>
                <a:gd name="connsiteX1-1033" fmla="*/ 623570 w 623570"/>
                <a:gd name="connsiteY1-1034" fmla="*/ 39370 h 454974"/>
                <a:gd name="connsiteX2-1035" fmla="*/ 593725 w 623570"/>
                <a:gd name="connsiteY2-1036" fmla="*/ 454974 h 454974"/>
                <a:gd name="connsiteX3-1037" fmla="*/ 195608 w 623570"/>
                <a:gd name="connsiteY3-1038" fmla="*/ 433384 h 454974"/>
                <a:gd name="connsiteX4-1039" fmla="*/ 0 w 623570"/>
                <a:gd name="connsiteY4-1040" fmla="*/ 0 h 454974"/>
                <a:gd name="connsiteX0-1041" fmla="*/ 0 w 700561"/>
                <a:gd name="connsiteY0-1042" fmla="*/ 0 h 460689"/>
                <a:gd name="connsiteX1-1043" fmla="*/ 623570 w 700561"/>
                <a:gd name="connsiteY1-1044" fmla="*/ 39370 h 460689"/>
                <a:gd name="connsiteX2-1045" fmla="*/ 698531 w 700561"/>
                <a:gd name="connsiteY2-1046" fmla="*/ 460689 h 460689"/>
                <a:gd name="connsiteX3-1047" fmla="*/ 195608 w 700561"/>
                <a:gd name="connsiteY3-1048" fmla="*/ 433384 h 460689"/>
                <a:gd name="connsiteX4-1049" fmla="*/ 0 w 700561"/>
                <a:gd name="connsiteY4-1050" fmla="*/ 0 h 460689"/>
                <a:gd name="connsiteX0-1051" fmla="*/ 0 w 700561"/>
                <a:gd name="connsiteY0-1052" fmla="*/ 0 h 460689"/>
                <a:gd name="connsiteX1-1053" fmla="*/ 623570 w 700561"/>
                <a:gd name="connsiteY1-1054" fmla="*/ 39370 h 460689"/>
                <a:gd name="connsiteX2-1055" fmla="*/ 698531 w 700561"/>
                <a:gd name="connsiteY2-1056" fmla="*/ 460689 h 460689"/>
                <a:gd name="connsiteX3-1057" fmla="*/ 189891 w 700561"/>
                <a:gd name="connsiteY3-1058" fmla="*/ 427669 h 460689"/>
                <a:gd name="connsiteX4-1059" fmla="*/ 0 w 700561"/>
                <a:gd name="connsiteY4-1060" fmla="*/ 0 h 460689"/>
                <a:gd name="connsiteX0-1061" fmla="*/ 0 w 698531"/>
                <a:gd name="connsiteY0-1062" fmla="*/ 0 h 460689"/>
                <a:gd name="connsiteX1-1063" fmla="*/ 623570 w 698531"/>
                <a:gd name="connsiteY1-1064" fmla="*/ 39370 h 460689"/>
                <a:gd name="connsiteX2-1065" fmla="*/ 698531 w 698531"/>
                <a:gd name="connsiteY2-1066" fmla="*/ 460689 h 460689"/>
                <a:gd name="connsiteX3-1067" fmla="*/ 189891 w 698531"/>
                <a:gd name="connsiteY3-1068" fmla="*/ 427669 h 460689"/>
                <a:gd name="connsiteX4-1069" fmla="*/ 0 w 698531"/>
                <a:gd name="connsiteY4-1070" fmla="*/ 0 h 460689"/>
                <a:gd name="connsiteX0-1071" fmla="*/ 0 w 743619"/>
                <a:gd name="connsiteY0-1072" fmla="*/ 0 h 460689"/>
                <a:gd name="connsiteX1-1073" fmla="*/ 743619 w 743619"/>
                <a:gd name="connsiteY1-1074" fmla="*/ 50800 h 460689"/>
                <a:gd name="connsiteX2-1075" fmla="*/ 698531 w 743619"/>
                <a:gd name="connsiteY2-1076" fmla="*/ 460689 h 460689"/>
                <a:gd name="connsiteX3-1077" fmla="*/ 189891 w 743619"/>
                <a:gd name="connsiteY3-1078" fmla="*/ 427669 h 460689"/>
                <a:gd name="connsiteX4-1079" fmla="*/ 0 w 743619"/>
                <a:gd name="connsiteY4-1080" fmla="*/ 0 h 460689"/>
                <a:gd name="connsiteX0-1081" fmla="*/ 0 w 743619"/>
                <a:gd name="connsiteY0-1082" fmla="*/ 0 h 460689"/>
                <a:gd name="connsiteX1-1083" fmla="*/ 743619 w 743619"/>
                <a:gd name="connsiteY1-1084" fmla="*/ 50800 h 460689"/>
                <a:gd name="connsiteX2-1085" fmla="*/ 698531 w 743619"/>
                <a:gd name="connsiteY2-1086" fmla="*/ 460689 h 460689"/>
                <a:gd name="connsiteX3-1087" fmla="*/ 189891 w 743619"/>
                <a:gd name="connsiteY3-1088" fmla="*/ 427669 h 460689"/>
                <a:gd name="connsiteX4-1089" fmla="*/ 0 w 743619"/>
                <a:gd name="connsiteY4-1090" fmla="*/ 0 h 460689"/>
                <a:gd name="connsiteX0-1091" fmla="*/ 0 w 743619"/>
                <a:gd name="connsiteY0-1092" fmla="*/ 0 h 458784"/>
                <a:gd name="connsiteX1-1093" fmla="*/ 743619 w 743619"/>
                <a:gd name="connsiteY1-1094" fmla="*/ 48895 h 458784"/>
                <a:gd name="connsiteX2-1095" fmla="*/ 698531 w 743619"/>
                <a:gd name="connsiteY2-1096" fmla="*/ 458784 h 458784"/>
                <a:gd name="connsiteX3-1097" fmla="*/ 189891 w 743619"/>
                <a:gd name="connsiteY3-1098" fmla="*/ 425764 h 458784"/>
                <a:gd name="connsiteX4-1099" fmla="*/ 0 w 743619"/>
                <a:gd name="connsiteY4-1100" fmla="*/ 0 h 458784"/>
                <a:gd name="connsiteX0-1101" fmla="*/ 0 w 735997"/>
                <a:gd name="connsiteY0-1102" fmla="*/ 0 h 458784"/>
                <a:gd name="connsiteX1-1103" fmla="*/ 735997 w 735997"/>
                <a:gd name="connsiteY1-1104" fmla="*/ 48895 h 458784"/>
                <a:gd name="connsiteX2-1105" fmla="*/ 690909 w 735997"/>
                <a:gd name="connsiteY2-1106" fmla="*/ 458784 h 458784"/>
                <a:gd name="connsiteX3-1107" fmla="*/ 182269 w 735997"/>
                <a:gd name="connsiteY3-1108" fmla="*/ 425764 h 458784"/>
                <a:gd name="connsiteX4-1109" fmla="*/ 0 w 735997"/>
                <a:gd name="connsiteY4-1110" fmla="*/ 0 h 458784"/>
                <a:gd name="connsiteX0-1111" fmla="*/ 0 w 735997"/>
                <a:gd name="connsiteY0-1112" fmla="*/ 0 h 458784"/>
                <a:gd name="connsiteX1-1113" fmla="*/ 735997 w 735997"/>
                <a:gd name="connsiteY1-1114" fmla="*/ 48895 h 458784"/>
                <a:gd name="connsiteX2-1115" fmla="*/ 690909 w 735997"/>
                <a:gd name="connsiteY2-1116" fmla="*/ 458784 h 458784"/>
                <a:gd name="connsiteX3-1117" fmla="*/ 186080 w 735997"/>
                <a:gd name="connsiteY3-1118" fmla="*/ 423859 h 458784"/>
                <a:gd name="connsiteX4-1119" fmla="*/ 0 w 735997"/>
                <a:gd name="connsiteY4-1120" fmla="*/ 0 h 458784"/>
                <a:gd name="connsiteX0-1121" fmla="*/ 0 w 735997"/>
                <a:gd name="connsiteY0-1122" fmla="*/ 0 h 458784"/>
                <a:gd name="connsiteX1-1123" fmla="*/ 735997 w 735997"/>
                <a:gd name="connsiteY1-1124" fmla="*/ 48895 h 458784"/>
                <a:gd name="connsiteX2-1125" fmla="*/ 690909 w 735997"/>
                <a:gd name="connsiteY2-1126" fmla="*/ 458784 h 458784"/>
                <a:gd name="connsiteX3-1127" fmla="*/ 205136 w 735997"/>
                <a:gd name="connsiteY3-1128" fmla="*/ 408619 h 458784"/>
                <a:gd name="connsiteX4-1129" fmla="*/ 0 w 735997"/>
                <a:gd name="connsiteY4-1130" fmla="*/ 0 h 458784"/>
                <a:gd name="connsiteX0-1131" fmla="*/ 0 w 735997"/>
                <a:gd name="connsiteY0-1132" fmla="*/ 0 h 458784"/>
                <a:gd name="connsiteX1-1133" fmla="*/ 735997 w 735997"/>
                <a:gd name="connsiteY1-1134" fmla="*/ 48895 h 458784"/>
                <a:gd name="connsiteX2-1135" fmla="*/ 690909 w 735997"/>
                <a:gd name="connsiteY2-1136" fmla="*/ 458784 h 458784"/>
                <a:gd name="connsiteX3-1137" fmla="*/ 222286 w 735997"/>
                <a:gd name="connsiteY3-1138" fmla="*/ 408619 h 458784"/>
                <a:gd name="connsiteX4-1139" fmla="*/ 0 w 735997"/>
                <a:gd name="connsiteY4-1140" fmla="*/ 0 h 458784"/>
                <a:gd name="connsiteX0-1141" fmla="*/ 0 w 735997"/>
                <a:gd name="connsiteY0-1142" fmla="*/ 0 h 458784"/>
                <a:gd name="connsiteX1-1143" fmla="*/ 735997 w 735997"/>
                <a:gd name="connsiteY1-1144" fmla="*/ 48895 h 458784"/>
                <a:gd name="connsiteX2-1145" fmla="*/ 690909 w 735997"/>
                <a:gd name="connsiteY2-1146" fmla="*/ 458784 h 458784"/>
                <a:gd name="connsiteX3-1147" fmla="*/ 184175 w 735997"/>
                <a:gd name="connsiteY3-1148" fmla="*/ 429574 h 458784"/>
                <a:gd name="connsiteX4-1149" fmla="*/ 0 w 735997"/>
                <a:gd name="connsiteY4-1150" fmla="*/ 0 h 458784"/>
                <a:gd name="connsiteX0-1151" fmla="*/ 0 w 741714"/>
                <a:gd name="connsiteY0-1152" fmla="*/ 0 h 458784"/>
                <a:gd name="connsiteX1-1153" fmla="*/ 741714 w 741714"/>
                <a:gd name="connsiteY1-1154" fmla="*/ 48895 h 458784"/>
                <a:gd name="connsiteX2-1155" fmla="*/ 696626 w 741714"/>
                <a:gd name="connsiteY2-1156" fmla="*/ 458784 h 458784"/>
                <a:gd name="connsiteX3-1157" fmla="*/ 189892 w 741714"/>
                <a:gd name="connsiteY3-1158" fmla="*/ 429574 h 458784"/>
                <a:gd name="connsiteX4-1159" fmla="*/ 0 w 741714"/>
                <a:gd name="connsiteY4-1160" fmla="*/ 0 h 45878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741714" h="458784">
                  <a:moveTo>
                    <a:pt x="0" y="0"/>
                  </a:moveTo>
                  <a:lnTo>
                    <a:pt x="741714" y="48895"/>
                  </a:lnTo>
                  <a:lnTo>
                    <a:pt x="696626" y="458784"/>
                  </a:lnTo>
                  <a:lnTo>
                    <a:pt x="189892" y="429574"/>
                  </a:lnTo>
                  <a:lnTo>
                    <a:pt x="0" y="0"/>
                  </a:lnTo>
                  <a:close/>
                </a:path>
              </a:pathLst>
            </a:custGeom>
            <a:solidFill>
              <a:schemeClr val="accent5">
                <a:lumMod val="20000"/>
                <a:lumOff val="80000"/>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53" name="流程图: 接点 1052"/>
            <p:cNvSpPr/>
            <p:nvPr/>
          </p:nvSpPr>
          <p:spPr>
            <a:xfrm rot="344820">
              <a:off x="6045210" y="1882407"/>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052" name="流程图: 接点 1051"/>
            <p:cNvSpPr/>
            <p:nvPr/>
          </p:nvSpPr>
          <p:spPr>
            <a:xfrm rot="344820">
              <a:off x="6250801" y="2313710"/>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cxnSp>
          <p:nvCxnSpPr>
            <p:cNvPr id="1286" name="直接连接符 1285"/>
            <p:cNvCxnSpPr>
              <a:stCxn id="1052" idx="2"/>
            </p:cNvCxnSpPr>
            <p:nvPr/>
          </p:nvCxnSpPr>
          <p:spPr>
            <a:xfrm flipH="1" flipV="1">
              <a:off x="6063129" y="1899012"/>
              <a:ext cx="187744" cy="427656"/>
            </a:xfrm>
            <a:prstGeom prst="line">
              <a:avLst/>
            </a:prstGeom>
          </p:spPr>
          <p:style>
            <a:lnRef idx="1">
              <a:schemeClr val="dk1"/>
            </a:lnRef>
            <a:fillRef idx="0">
              <a:schemeClr val="dk1"/>
            </a:fillRef>
            <a:effectRef idx="0">
              <a:schemeClr val="dk1"/>
            </a:effectRef>
            <a:fontRef idx="minor">
              <a:schemeClr val="tx1"/>
            </a:fontRef>
          </p:style>
        </p:cxnSp>
        <p:cxnSp>
          <p:nvCxnSpPr>
            <p:cNvPr id="1288" name="直接连接符 1287"/>
            <p:cNvCxnSpPr>
              <a:stCxn id="1068" idx="3"/>
            </p:cNvCxnSpPr>
            <p:nvPr/>
          </p:nvCxnSpPr>
          <p:spPr>
            <a:xfrm flipV="1">
              <a:off x="6775966" y="1942420"/>
              <a:ext cx="33523" cy="435754"/>
            </a:xfrm>
            <a:prstGeom prst="line">
              <a:avLst/>
            </a:prstGeom>
          </p:spPr>
          <p:style>
            <a:lnRef idx="1">
              <a:schemeClr val="dk1"/>
            </a:lnRef>
            <a:fillRef idx="0">
              <a:schemeClr val="dk1"/>
            </a:fillRef>
            <a:effectRef idx="0">
              <a:schemeClr val="dk1"/>
            </a:effectRef>
            <a:fontRef idx="minor">
              <a:schemeClr val="tx1"/>
            </a:fontRef>
          </p:style>
        </p:cxnSp>
        <p:sp>
          <p:nvSpPr>
            <p:cNvPr id="1071" name="流程图: 接点 1070"/>
            <p:cNvSpPr/>
            <p:nvPr/>
          </p:nvSpPr>
          <p:spPr>
            <a:xfrm rot="344820">
              <a:off x="6848337" y="1850865"/>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291" name="流程图: 接点 1290"/>
            <p:cNvSpPr/>
            <p:nvPr/>
          </p:nvSpPr>
          <p:spPr>
            <a:xfrm rot="344820">
              <a:off x="6798410" y="1935846"/>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484" name="椭圆 2770"/>
            <p:cNvSpPr/>
            <p:nvPr/>
          </p:nvSpPr>
          <p:spPr>
            <a:xfrm rot="19842683" flipV="1">
              <a:off x="4303471" y="1924288"/>
              <a:ext cx="370221" cy="157847"/>
            </a:xfrm>
            <a:custGeom>
              <a:avLst/>
              <a:gdLst>
                <a:gd name="connsiteX0" fmla="*/ 0 w 579120"/>
                <a:gd name="connsiteY0" fmla="*/ 201168 h 402336"/>
                <a:gd name="connsiteX1" fmla="*/ 289560 w 579120"/>
                <a:gd name="connsiteY1" fmla="*/ 0 h 402336"/>
                <a:gd name="connsiteX2" fmla="*/ 579120 w 579120"/>
                <a:gd name="connsiteY2" fmla="*/ 201168 h 402336"/>
                <a:gd name="connsiteX3" fmla="*/ 289560 w 579120"/>
                <a:gd name="connsiteY3" fmla="*/ 402336 h 402336"/>
                <a:gd name="connsiteX4" fmla="*/ 0 w 579120"/>
                <a:gd name="connsiteY4" fmla="*/ 201168 h 402336"/>
                <a:gd name="connsiteX0-1" fmla="*/ 0 w 591179"/>
                <a:gd name="connsiteY0-2" fmla="*/ 206300 h 407468"/>
                <a:gd name="connsiteX1-3" fmla="*/ 289560 w 591179"/>
                <a:gd name="connsiteY1-4" fmla="*/ 5132 h 407468"/>
                <a:gd name="connsiteX2-5" fmla="*/ 512064 w 591179"/>
                <a:gd name="connsiteY2-6" fmla="*/ 72188 h 407468"/>
                <a:gd name="connsiteX3-7" fmla="*/ 579120 w 591179"/>
                <a:gd name="connsiteY3-8" fmla="*/ 206300 h 407468"/>
                <a:gd name="connsiteX4-9" fmla="*/ 289560 w 591179"/>
                <a:gd name="connsiteY4-10" fmla="*/ 407468 h 407468"/>
                <a:gd name="connsiteX5" fmla="*/ 0 w 591179"/>
                <a:gd name="connsiteY5" fmla="*/ 206300 h 407468"/>
                <a:gd name="connsiteX0-11" fmla="*/ 0 w 579399"/>
                <a:gd name="connsiteY0-12" fmla="*/ 206300 h 410262"/>
                <a:gd name="connsiteX1-13" fmla="*/ 289560 w 579399"/>
                <a:gd name="connsiteY1-14" fmla="*/ 5132 h 410262"/>
                <a:gd name="connsiteX2-15" fmla="*/ 512064 w 579399"/>
                <a:gd name="connsiteY2-16" fmla="*/ 72188 h 410262"/>
                <a:gd name="connsiteX3-17" fmla="*/ 579120 w 579399"/>
                <a:gd name="connsiteY3-18" fmla="*/ 206300 h 410262"/>
                <a:gd name="connsiteX4-19" fmla="*/ 493776 w 579399"/>
                <a:gd name="connsiteY4-20" fmla="*/ 316028 h 410262"/>
                <a:gd name="connsiteX5-21" fmla="*/ 289560 w 579399"/>
                <a:gd name="connsiteY5-22" fmla="*/ 407468 h 410262"/>
                <a:gd name="connsiteX6" fmla="*/ 0 w 579399"/>
                <a:gd name="connsiteY6" fmla="*/ 206300 h 410262"/>
                <a:gd name="connsiteX0-23" fmla="*/ 4780 w 584179"/>
                <a:gd name="connsiteY0-24" fmla="*/ 206300 h 411741"/>
                <a:gd name="connsiteX1-25" fmla="*/ 294340 w 584179"/>
                <a:gd name="connsiteY1-26" fmla="*/ 5132 h 411741"/>
                <a:gd name="connsiteX2-27" fmla="*/ 516844 w 584179"/>
                <a:gd name="connsiteY2-28" fmla="*/ 72188 h 411741"/>
                <a:gd name="connsiteX3-29" fmla="*/ 583900 w 584179"/>
                <a:gd name="connsiteY3-30" fmla="*/ 206300 h 411741"/>
                <a:gd name="connsiteX4-31" fmla="*/ 498556 w 584179"/>
                <a:gd name="connsiteY4-32" fmla="*/ 316028 h 411741"/>
                <a:gd name="connsiteX5-33" fmla="*/ 294340 w 584179"/>
                <a:gd name="connsiteY5-34" fmla="*/ 407468 h 411741"/>
                <a:gd name="connsiteX6-35" fmla="*/ 126700 w 584179"/>
                <a:gd name="connsiteY6-36" fmla="*/ 376988 h 411741"/>
                <a:gd name="connsiteX7" fmla="*/ 4780 w 584179"/>
                <a:gd name="connsiteY7" fmla="*/ 206300 h 411741"/>
                <a:gd name="connsiteX0-37" fmla="*/ 4780 w 584179"/>
                <a:gd name="connsiteY0-38" fmla="*/ 206300 h 411741"/>
                <a:gd name="connsiteX1-39" fmla="*/ 138892 w 584179"/>
                <a:gd name="connsiteY1-40" fmla="*/ 35612 h 411741"/>
                <a:gd name="connsiteX2-41" fmla="*/ 294340 w 584179"/>
                <a:gd name="connsiteY2-42" fmla="*/ 5132 h 411741"/>
                <a:gd name="connsiteX3-43" fmla="*/ 516844 w 584179"/>
                <a:gd name="connsiteY3-44" fmla="*/ 72188 h 411741"/>
                <a:gd name="connsiteX4-45" fmla="*/ 583900 w 584179"/>
                <a:gd name="connsiteY4-46" fmla="*/ 206300 h 411741"/>
                <a:gd name="connsiteX5-47" fmla="*/ 498556 w 584179"/>
                <a:gd name="connsiteY5-48" fmla="*/ 316028 h 411741"/>
                <a:gd name="connsiteX6-49" fmla="*/ 294340 w 584179"/>
                <a:gd name="connsiteY6-50" fmla="*/ 407468 h 411741"/>
                <a:gd name="connsiteX7-51" fmla="*/ 126700 w 584179"/>
                <a:gd name="connsiteY7-52" fmla="*/ 376988 h 411741"/>
                <a:gd name="connsiteX8" fmla="*/ 4780 w 584179"/>
                <a:gd name="connsiteY8" fmla="*/ 206300 h 4117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 y="connsiteY8"/>
                </a:cxn>
              </a:cxnLst>
              <a:rect l="l" t="t" r="r" b="b"/>
              <a:pathLst>
                <a:path w="584179" h="411741">
                  <a:moveTo>
                    <a:pt x="4780" y="206300"/>
                  </a:moveTo>
                  <a:cubicBezTo>
                    <a:pt x="6812" y="149404"/>
                    <a:pt x="90632" y="69140"/>
                    <a:pt x="138892" y="35612"/>
                  </a:cubicBezTo>
                  <a:cubicBezTo>
                    <a:pt x="187152" y="2084"/>
                    <a:pt x="231348" y="-964"/>
                    <a:pt x="294340" y="5132"/>
                  </a:cubicBezTo>
                  <a:cubicBezTo>
                    <a:pt x="379684" y="-17220"/>
                    <a:pt x="468584" y="38660"/>
                    <a:pt x="516844" y="72188"/>
                  </a:cubicBezTo>
                  <a:cubicBezTo>
                    <a:pt x="565104" y="105716"/>
                    <a:pt x="586948" y="165660"/>
                    <a:pt x="583900" y="206300"/>
                  </a:cubicBezTo>
                  <a:cubicBezTo>
                    <a:pt x="580852" y="246940"/>
                    <a:pt x="546816" y="282500"/>
                    <a:pt x="498556" y="316028"/>
                  </a:cubicBezTo>
                  <a:cubicBezTo>
                    <a:pt x="450296" y="349556"/>
                    <a:pt x="356316" y="397308"/>
                    <a:pt x="294340" y="407468"/>
                  </a:cubicBezTo>
                  <a:cubicBezTo>
                    <a:pt x="232364" y="417628"/>
                    <a:pt x="174960" y="410516"/>
                    <a:pt x="126700" y="376988"/>
                  </a:cubicBezTo>
                  <a:cubicBezTo>
                    <a:pt x="78440" y="343460"/>
                    <a:pt x="-23160" y="268276"/>
                    <a:pt x="4780" y="206300"/>
                  </a:cubicBezTo>
                  <a:close/>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29" name="流程图: 接点 1028"/>
            <p:cNvSpPr/>
            <p:nvPr/>
          </p:nvSpPr>
          <p:spPr>
            <a:xfrm rot="344820">
              <a:off x="4365467" y="1958303"/>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296" name="矩形 971"/>
            <p:cNvSpPr/>
            <p:nvPr/>
          </p:nvSpPr>
          <p:spPr>
            <a:xfrm>
              <a:off x="4318333" y="2028354"/>
              <a:ext cx="286200" cy="500715"/>
            </a:xfrm>
            <a:custGeom>
              <a:avLst/>
              <a:gdLst>
                <a:gd name="connsiteX0" fmla="*/ 0 w 1200150"/>
                <a:gd name="connsiteY0" fmla="*/ 0 h 693734"/>
                <a:gd name="connsiteX1" fmla="*/ 1200150 w 1200150"/>
                <a:gd name="connsiteY1" fmla="*/ 0 h 693734"/>
                <a:gd name="connsiteX2" fmla="*/ 1200150 w 1200150"/>
                <a:gd name="connsiteY2" fmla="*/ 693734 h 693734"/>
                <a:gd name="connsiteX3" fmla="*/ 0 w 1200150"/>
                <a:gd name="connsiteY3" fmla="*/ 693734 h 693734"/>
                <a:gd name="connsiteX4" fmla="*/ 0 w 1200150"/>
                <a:gd name="connsiteY4" fmla="*/ 0 h 693734"/>
                <a:gd name="connsiteX0-1" fmla="*/ 0 w 1200150"/>
                <a:gd name="connsiteY0-2" fmla="*/ 0 h 1467164"/>
                <a:gd name="connsiteX1-3" fmla="*/ 1200150 w 1200150"/>
                <a:gd name="connsiteY1-4" fmla="*/ 0 h 1467164"/>
                <a:gd name="connsiteX2-5" fmla="*/ 1200150 w 1200150"/>
                <a:gd name="connsiteY2-6" fmla="*/ 693734 h 1467164"/>
                <a:gd name="connsiteX3-7" fmla="*/ 922020 w 1200150"/>
                <a:gd name="connsiteY3-8" fmla="*/ 1467164 h 1467164"/>
                <a:gd name="connsiteX4-9" fmla="*/ 0 w 1200150"/>
                <a:gd name="connsiteY4-10" fmla="*/ 0 h 1467164"/>
                <a:gd name="connsiteX0-11" fmla="*/ 0 w 1607820"/>
                <a:gd name="connsiteY0-12" fmla="*/ 0 h 1467164"/>
                <a:gd name="connsiteX1-13" fmla="*/ 1200150 w 1607820"/>
                <a:gd name="connsiteY1-14" fmla="*/ 0 h 1467164"/>
                <a:gd name="connsiteX2-15" fmla="*/ 1607820 w 1607820"/>
                <a:gd name="connsiteY2-16" fmla="*/ 1371914 h 1467164"/>
                <a:gd name="connsiteX3-17" fmla="*/ 922020 w 1607820"/>
                <a:gd name="connsiteY3-18" fmla="*/ 1467164 h 1467164"/>
                <a:gd name="connsiteX4-19" fmla="*/ 0 w 1607820"/>
                <a:gd name="connsiteY4-20" fmla="*/ 0 h 1467164"/>
                <a:gd name="connsiteX0-21" fmla="*/ 0 w 1607820"/>
                <a:gd name="connsiteY0-22" fmla="*/ 0 h 1468121"/>
                <a:gd name="connsiteX1-23" fmla="*/ 1200150 w 1607820"/>
                <a:gd name="connsiteY1-24" fmla="*/ 0 h 1468121"/>
                <a:gd name="connsiteX2-25" fmla="*/ 1607820 w 1607820"/>
                <a:gd name="connsiteY2-26" fmla="*/ 1371914 h 1468121"/>
                <a:gd name="connsiteX3-27" fmla="*/ 922020 w 1607820"/>
                <a:gd name="connsiteY3-28" fmla="*/ 1467164 h 1468121"/>
                <a:gd name="connsiteX4-29" fmla="*/ 0 w 1607820"/>
                <a:gd name="connsiteY4-30" fmla="*/ 0 h 1468121"/>
                <a:gd name="connsiteX0-31" fmla="*/ 0 w 1607820"/>
                <a:gd name="connsiteY0-32" fmla="*/ 0 h 1468121"/>
                <a:gd name="connsiteX1-33" fmla="*/ 1512570 w 1607820"/>
                <a:gd name="connsiteY1-34" fmla="*/ 933450 h 1468121"/>
                <a:gd name="connsiteX2-35" fmla="*/ 1607820 w 1607820"/>
                <a:gd name="connsiteY2-36" fmla="*/ 1371914 h 1468121"/>
                <a:gd name="connsiteX3-37" fmla="*/ 922020 w 1607820"/>
                <a:gd name="connsiteY3-38" fmla="*/ 1467164 h 1468121"/>
                <a:gd name="connsiteX4-39" fmla="*/ 0 w 1607820"/>
                <a:gd name="connsiteY4-40" fmla="*/ 0 h 1468121"/>
                <a:gd name="connsiteX0-41" fmla="*/ 247650 w 685800"/>
                <a:gd name="connsiteY0-42" fmla="*/ 601980 h 601980"/>
                <a:gd name="connsiteX1-43" fmla="*/ 590550 w 685800"/>
                <a:gd name="connsiteY1-44" fmla="*/ 0 h 601980"/>
                <a:gd name="connsiteX2-45" fmla="*/ 685800 w 685800"/>
                <a:gd name="connsiteY2-46" fmla="*/ 438464 h 601980"/>
                <a:gd name="connsiteX3-47" fmla="*/ 0 w 685800"/>
                <a:gd name="connsiteY3-48" fmla="*/ 533714 h 601980"/>
                <a:gd name="connsiteX4-49" fmla="*/ 247650 w 685800"/>
                <a:gd name="connsiteY4-50" fmla="*/ 601980 h 601980"/>
                <a:gd name="connsiteX0-51" fmla="*/ 0 w 777240"/>
                <a:gd name="connsiteY0-52" fmla="*/ 64770 h 534671"/>
                <a:gd name="connsiteX1-53" fmla="*/ 681990 w 777240"/>
                <a:gd name="connsiteY1-54" fmla="*/ 0 h 534671"/>
                <a:gd name="connsiteX2-55" fmla="*/ 777240 w 777240"/>
                <a:gd name="connsiteY2-56" fmla="*/ 438464 h 534671"/>
                <a:gd name="connsiteX3-57" fmla="*/ 91440 w 777240"/>
                <a:gd name="connsiteY3-58" fmla="*/ 533714 h 534671"/>
                <a:gd name="connsiteX4-59" fmla="*/ 0 w 777240"/>
                <a:gd name="connsiteY4-60" fmla="*/ 64770 h 534671"/>
                <a:gd name="connsiteX0-61" fmla="*/ 0 w 777240"/>
                <a:gd name="connsiteY0-62" fmla="*/ 102870 h 572771"/>
                <a:gd name="connsiteX1-63" fmla="*/ 681990 w 777240"/>
                <a:gd name="connsiteY1-64" fmla="*/ 0 h 572771"/>
                <a:gd name="connsiteX2-65" fmla="*/ 777240 w 777240"/>
                <a:gd name="connsiteY2-66" fmla="*/ 476564 h 572771"/>
                <a:gd name="connsiteX3-67" fmla="*/ 91440 w 777240"/>
                <a:gd name="connsiteY3-68" fmla="*/ 571814 h 572771"/>
                <a:gd name="connsiteX4-69" fmla="*/ 0 w 777240"/>
                <a:gd name="connsiteY4-70" fmla="*/ 102870 h 572771"/>
                <a:gd name="connsiteX0-71" fmla="*/ 0 w 777240"/>
                <a:gd name="connsiteY0-72" fmla="*/ 102870 h 572771"/>
                <a:gd name="connsiteX1-73" fmla="*/ 681990 w 777240"/>
                <a:gd name="connsiteY1-74" fmla="*/ 0 h 572771"/>
                <a:gd name="connsiteX2-75" fmla="*/ 777240 w 777240"/>
                <a:gd name="connsiteY2-76" fmla="*/ 476564 h 572771"/>
                <a:gd name="connsiteX3-77" fmla="*/ 91440 w 777240"/>
                <a:gd name="connsiteY3-78" fmla="*/ 571814 h 572771"/>
                <a:gd name="connsiteX4-79" fmla="*/ 0 w 777240"/>
                <a:gd name="connsiteY4-80" fmla="*/ 102870 h 572771"/>
                <a:gd name="connsiteX0-81" fmla="*/ 0 w 777240"/>
                <a:gd name="connsiteY0-82" fmla="*/ 102870 h 572771"/>
                <a:gd name="connsiteX1-83" fmla="*/ 681990 w 777240"/>
                <a:gd name="connsiteY1-84" fmla="*/ 0 h 572771"/>
                <a:gd name="connsiteX2-85" fmla="*/ 777240 w 777240"/>
                <a:gd name="connsiteY2-86" fmla="*/ 476564 h 572771"/>
                <a:gd name="connsiteX3-87" fmla="*/ 91440 w 777240"/>
                <a:gd name="connsiteY3-88" fmla="*/ 571814 h 572771"/>
                <a:gd name="connsiteX4-89" fmla="*/ 0 w 777240"/>
                <a:gd name="connsiteY4-90" fmla="*/ 102870 h 572771"/>
                <a:gd name="connsiteX0-91" fmla="*/ 0 w 777240"/>
                <a:gd name="connsiteY0-92" fmla="*/ 102870 h 572771"/>
                <a:gd name="connsiteX1-93" fmla="*/ 681990 w 777240"/>
                <a:gd name="connsiteY1-94" fmla="*/ 0 h 572771"/>
                <a:gd name="connsiteX2-95" fmla="*/ 777240 w 777240"/>
                <a:gd name="connsiteY2-96" fmla="*/ 476564 h 572771"/>
                <a:gd name="connsiteX3-97" fmla="*/ 91440 w 777240"/>
                <a:gd name="connsiteY3-98" fmla="*/ 571814 h 572771"/>
                <a:gd name="connsiteX4-99" fmla="*/ 0 w 777240"/>
                <a:gd name="connsiteY4-100" fmla="*/ 102870 h 572771"/>
                <a:gd name="connsiteX0-101" fmla="*/ 0 w 784860"/>
                <a:gd name="connsiteY0-102" fmla="*/ 106680 h 572771"/>
                <a:gd name="connsiteX1-103" fmla="*/ 689610 w 784860"/>
                <a:gd name="connsiteY1-104" fmla="*/ 0 h 572771"/>
                <a:gd name="connsiteX2-105" fmla="*/ 784860 w 784860"/>
                <a:gd name="connsiteY2-106" fmla="*/ 476564 h 572771"/>
                <a:gd name="connsiteX3-107" fmla="*/ 99060 w 784860"/>
                <a:gd name="connsiteY3-108" fmla="*/ 571814 h 572771"/>
                <a:gd name="connsiteX4-109" fmla="*/ 0 w 784860"/>
                <a:gd name="connsiteY4-110" fmla="*/ 106680 h 572771"/>
                <a:gd name="connsiteX0-111" fmla="*/ 0 w 784860"/>
                <a:gd name="connsiteY0-112" fmla="*/ 125730 h 591821"/>
                <a:gd name="connsiteX1-113" fmla="*/ 457200 w 784860"/>
                <a:gd name="connsiteY1-114" fmla="*/ 0 h 591821"/>
                <a:gd name="connsiteX2-115" fmla="*/ 784860 w 784860"/>
                <a:gd name="connsiteY2-116" fmla="*/ 495614 h 591821"/>
                <a:gd name="connsiteX3-117" fmla="*/ 99060 w 784860"/>
                <a:gd name="connsiteY3-118" fmla="*/ 590864 h 591821"/>
                <a:gd name="connsiteX4-119" fmla="*/ 0 w 784860"/>
                <a:gd name="connsiteY4-120" fmla="*/ 125730 h 591821"/>
                <a:gd name="connsiteX0-121" fmla="*/ 0 w 784860"/>
                <a:gd name="connsiteY0-122" fmla="*/ 125730 h 591821"/>
                <a:gd name="connsiteX1-123" fmla="*/ 457200 w 784860"/>
                <a:gd name="connsiteY1-124" fmla="*/ 0 h 591821"/>
                <a:gd name="connsiteX2-125" fmla="*/ 784860 w 784860"/>
                <a:gd name="connsiteY2-126" fmla="*/ 495614 h 591821"/>
                <a:gd name="connsiteX3-127" fmla="*/ 99060 w 784860"/>
                <a:gd name="connsiteY3-128" fmla="*/ 590864 h 591821"/>
                <a:gd name="connsiteX4-129" fmla="*/ 0 w 784860"/>
                <a:gd name="connsiteY4-130" fmla="*/ 125730 h 591821"/>
                <a:gd name="connsiteX0-131" fmla="*/ 0 w 784860"/>
                <a:gd name="connsiteY0-132" fmla="*/ 125730 h 591821"/>
                <a:gd name="connsiteX1-133" fmla="*/ 457200 w 784860"/>
                <a:gd name="connsiteY1-134" fmla="*/ 0 h 591821"/>
                <a:gd name="connsiteX2-135" fmla="*/ 784860 w 784860"/>
                <a:gd name="connsiteY2-136" fmla="*/ 495614 h 591821"/>
                <a:gd name="connsiteX3-137" fmla="*/ 99060 w 784860"/>
                <a:gd name="connsiteY3-138" fmla="*/ 590864 h 591821"/>
                <a:gd name="connsiteX4-139" fmla="*/ 0 w 784860"/>
                <a:gd name="connsiteY4-140" fmla="*/ 125730 h 591821"/>
                <a:gd name="connsiteX0-141" fmla="*/ 0 w 784860"/>
                <a:gd name="connsiteY0-142" fmla="*/ 118110 h 591821"/>
                <a:gd name="connsiteX1-143" fmla="*/ 457200 w 784860"/>
                <a:gd name="connsiteY1-144" fmla="*/ 0 h 591821"/>
                <a:gd name="connsiteX2-145" fmla="*/ 784860 w 784860"/>
                <a:gd name="connsiteY2-146" fmla="*/ 495614 h 591821"/>
                <a:gd name="connsiteX3-147" fmla="*/ 99060 w 784860"/>
                <a:gd name="connsiteY3-148" fmla="*/ 590864 h 591821"/>
                <a:gd name="connsiteX4-149" fmla="*/ 0 w 784860"/>
                <a:gd name="connsiteY4-150" fmla="*/ 118110 h 591821"/>
                <a:gd name="connsiteX0-151" fmla="*/ 0 w 784860"/>
                <a:gd name="connsiteY0-152" fmla="*/ 118110 h 590864"/>
                <a:gd name="connsiteX1-153" fmla="*/ 457200 w 784860"/>
                <a:gd name="connsiteY1-154" fmla="*/ 0 h 590864"/>
                <a:gd name="connsiteX2-155" fmla="*/ 784860 w 784860"/>
                <a:gd name="connsiteY2-156" fmla="*/ 495614 h 590864"/>
                <a:gd name="connsiteX3-157" fmla="*/ 99060 w 784860"/>
                <a:gd name="connsiteY3-158" fmla="*/ 590864 h 590864"/>
                <a:gd name="connsiteX4-159" fmla="*/ 0 w 784860"/>
                <a:gd name="connsiteY4-160" fmla="*/ 118110 h 590864"/>
                <a:gd name="connsiteX0-161" fmla="*/ 0 w 590550"/>
                <a:gd name="connsiteY0-162" fmla="*/ 118110 h 590864"/>
                <a:gd name="connsiteX1-163" fmla="*/ 457200 w 590550"/>
                <a:gd name="connsiteY1-164" fmla="*/ 0 h 590864"/>
                <a:gd name="connsiteX2-165" fmla="*/ 590550 w 590550"/>
                <a:gd name="connsiteY2-166" fmla="*/ 457514 h 590864"/>
                <a:gd name="connsiteX3-167" fmla="*/ 99060 w 590550"/>
                <a:gd name="connsiteY3-168" fmla="*/ 590864 h 590864"/>
                <a:gd name="connsiteX4-169" fmla="*/ 0 w 590550"/>
                <a:gd name="connsiteY4-170" fmla="*/ 118110 h 590864"/>
                <a:gd name="connsiteX0-171" fmla="*/ 220980 w 491490"/>
                <a:gd name="connsiteY0-172" fmla="*/ 3674 h 769798"/>
                <a:gd name="connsiteX1-173" fmla="*/ 358140 w 491490"/>
                <a:gd name="connsiteY1-174" fmla="*/ 178934 h 769798"/>
                <a:gd name="connsiteX2-175" fmla="*/ 491490 w 491490"/>
                <a:gd name="connsiteY2-176" fmla="*/ 636448 h 769798"/>
                <a:gd name="connsiteX3-177" fmla="*/ 0 w 491490"/>
                <a:gd name="connsiteY3-178" fmla="*/ 769798 h 769798"/>
                <a:gd name="connsiteX4-179" fmla="*/ 220980 w 491490"/>
                <a:gd name="connsiteY4-180" fmla="*/ 3674 h 769798"/>
                <a:gd name="connsiteX0-181" fmla="*/ 220980 w 491490"/>
                <a:gd name="connsiteY0-182" fmla="*/ 0 h 766124"/>
                <a:gd name="connsiteX1-183" fmla="*/ 358140 w 491490"/>
                <a:gd name="connsiteY1-184" fmla="*/ 175260 h 766124"/>
                <a:gd name="connsiteX2-185" fmla="*/ 491490 w 491490"/>
                <a:gd name="connsiteY2-186" fmla="*/ 632774 h 766124"/>
                <a:gd name="connsiteX3-187" fmla="*/ 0 w 491490"/>
                <a:gd name="connsiteY3-188" fmla="*/ 766124 h 766124"/>
                <a:gd name="connsiteX4-189" fmla="*/ 220980 w 491490"/>
                <a:gd name="connsiteY4-190" fmla="*/ 0 h 766124"/>
                <a:gd name="connsiteX0-191" fmla="*/ 220980 w 506730"/>
                <a:gd name="connsiteY0-192" fmla="*/ 83820 h 849944"/>
                <a:gd name="connsiteX1-193" fmla="*/ 506730 w 506730"/>
                <a:gd name="connsiteY1-194" fmla="*/ 0 h 849944"/>
                <a:gd name="connsiteX2-195" fmla="*/ 491490 w 506730"/>
                <a:gd name="connsiteY2-196" fmla="*/ 716594 h 849944"/>
                <a:gd name="connsiteX3-197" fmla="*/ 0 w 506730"/>
                <a:gd name="connsiteY3-198" fmla="*/ 849944 h 849944"/>
                <a:gd name="connsiteX4-199" fmla="*/ 220980 w 506730"/>
                <a:gd name="connsiteY4-200" fmla="*/ 83820 h 849944"/>
                <a:gd name="connsiteX0-201" fmla="*/ 220980 w 506730"/>
                <a:gd name="connsiteY0-202" fmla="*/ 102870 h 849944"/>
                <a:gd name="connsiteX1-203" fmla="*/ 506730 w 506730"/>
                <a:gd name="connsiteY1-204" fmla="*/ 0 h 849944"/>
                <a:gd name="connsiteX2-205" fmla="*/ 491490 w 506730"/>
                <a:gd name="connsiteY2-206" fmla="*/ 716594 h 849944"/>
                <a:gd name="connsiteX3-207" fmla="*/ 0 w 506730"/>
                <a:gd name="connsiteY3-208" fmla="*/ 849944 h 849944"/>
                <a:gd name="connsiteX4-209" fmla="*/ 220980 w 506730"/>
                <a:gd name="connsiteY4-210" fmla="*/ 102870 h 849944"/>
                <a:gd name="connsiteX0-211" fmla="*/ 220980 w 624840"/>
                <a:gd name="connsiteY0-212" fmla="*/ 102870 h 849944"/>
                <a:gd name="connsiteX1-213" fmla="*/ 506730 w 624840"/>
                <a:gd name="connsiteY1-214" fmla="*/ 0 h 849944"/>
                <a:gd name="connsiteX2-215" fmla="*/ 624840 w 624840"/>
                <a:gd name="connsiteY2-216" fmla="*/ 442274 h 849944"/>
                <a:gd name="connsiteX3-217" fmla="*/ 0 w 624840"/>
                <a:gd name="connsiteY3-218" fmla="*/ 849944 h 849944"/>
                <a:gd name="connsiteX4-219" fmla="*/ 220980 w 624840"/>
                <a:gd name="connsiteY4-220" fmla="*/ 102870 h 849944"/>
                <a:gd name="connsiteX0-221" fmla="*/ 0 w 403860"/>
                <a:gd name="connsiteY0-222" fmla="*/ 102870 h 442274"/>
                <a:gd name="connsiteX1-223" fmla="*/ 285750 w 403860"/>
                <a:gd name="connsiteY1-224" fmla="*/ 0 h 442274"/>
                <a:gd name="connsiteX2-225" fmla="*/ 403860 w 403860"/>
                <a:gd name="connsiteY2-226" fmla="*/ 442274 h 442274"/>
                <a:gd name="connsiteX3-227" fmla="*/ 152400 w 403860"/>
                <a:gd name="connsiteY3-228" fmla="*/ 392744 h 442274"/>
                <a:gd name="connsiteX4-229" fmla="*/ 0 w 403860"/>
                <a:gd name="connsiteY4-230" fmla="*/ 102870 h 442274"/>
                <a:gd name="connsiteX0-231" fmla="*/ 0 w 403860"/>
                <a:gd name="connsiteY0-232" fmla="*/ 102870 h 556574"/>
                <a:gd name="connsiteX1-233" fmla="*/ 285750 w 403860"/>
                <a:gd name="connsiteY1-234" fmla="*/ 0 h 556574"/>
                <a:gd name="connsiteX2-235" fmla="*/ 403860 w 403860"/>
                <a:gd name="connsiteY2-236" fmla="*/ 442274 h 556574"/>
                <a:gd name="connsiteX3-237" fmla="*/ 121920 w 403860"/>
                <a:gd name="connsiteY3-238" fmla="*/ 556574 h 556574"/>
                <a:gd name="connsiteX4-239" fmla="*/ 0 w 403860"/>
                <a:gd name="connsiteY4-240" fmla="*/ 102870 h 556574"/>
                <a:gd name="connsiteX0-241" fmla="*/ 0 w 411480"/>
                <a:gd name="connsiteY0-242" fmla="*/ 102870 h 556574"/>
                <a:gd name="connsiteX1-243" fmla="*/ 285750 w 411480"/>
                <a:gd name="connsiteY1-244" fmla="*/ 0 h 556574"/>
                <a:gd name="connsiteX2-245" fmla="*/ 411480 w 411480"/>
                <a:gd name="connsiteY2-246" fmla="*/ 449894 h 556574"/>
                <a:gd name="connsiteX3-247" fmla="*/ 121920 w 411480"/>
                <a:gd name="connsiteY3-248" fmla="*/ 556574 h 556574"/>
                <a:gd name="connsiteX4-249" fmla="*/ 0 w 411480"/>
                <a:gd name="connsiteY4-250" fmla="*/ 102870 h 556574"/>
                <a:gd name="connsiteX0-251" fmla="*/ 0 w 430530"/>
                <a:gd name="connsiteY0-252" fmla="*/ 106680 h 556574"/>
                <a:gd name="connsiteX1-253" fmla="*/ 304800 w 430530"/>
                <a:gd name="connsiteY1-254" fmla="*/ 0 h 556574"/>
                <a:gd name="connsiteX2-255" fmla="*/ 430530 w 430530"/>
                <a:gd name="connsiteY2-256" fmla="*/ 449894 h 556574"/>
                <a:gd name="connsiteX3-257" fmla="*/ 140970 w 430530"/>
                <a:gd name="connsiteY3-258" fmla="*/ 556574 h 556574"/>
                <a:gd name="connsiteX4-259" fmla="*/ 0 w 430530"/>
                <a:gd name="connsiteY4-260" fmla="*/ 106680 h 556574"/>
                <a:gd name="connsiteX0-261" fmla="*/ 0 w 430530"/>
                <a:gd name="connsiteY0-262" fmla="*/ 106680 h 480374"/>
                <a:gd name="connsiteX1-263" fmla="*/ 304800 w 430530"/>
                <a:gd name="connsiteY1-264" fmla="*/ 0 h 480374"/>
                <a:gd name="connsiteX2-265" fmla="*/ 430530 w 430530"/>
                <a:gd name="connsiteY2-266" fmla="*/ 449894 h 480374"/>
                <a:gd name="connsiteX3-267" fmla="*/ 190500 w 430530"/>
                <a:gd name="connsiteY3-268" fmla="*/ 480374 h 480374"/>
                <a:gd name="connsiteX4-269" fmla="*/ 0 w 430530"/>
                <a:gd name="connsiteY4-270" fmla="*/ 106680 h 480374"/>
                <a:gd name="connsiteX0-271" fmla="*/ 0 w 430530"/>
                <a:gd name="connsiteY0-272" fmla="*/ 106680 h 560384"/>
                <a:gd name="connsiteX1-273" fmla="*/ 304800 w 430530"/>
                <a:gd name="connsiteY1-274" fmla="*/ 0 h 560384"/>
                <a:gd name="connsiteX2-275" fmla="*/ 430530 w 430530"/>
                <a:gd name="connsiteY2-276" fmla="*/ 449894 h 560384"/>
                <a:gd name="connsiteX3-277" fmla="*/ 144780 w 430530"/>
                <a:gd name="connsiteY3-278" fmla="*/ 560384 h 560384"/>
                <a:gd name="connsiteX4-279" fmla="*/ 0 w 430530"/>
                <a:gd name="connsiteY4-280" fmla="*/ 106680 h 560384"/>
                <a:gd name="connsiteX0-281" fmla="*/ 0 w 304800"/>
                <a:gd name="connsiteY0-282" fmla="*/ 106680 h 560384"/>
                <a:gd name="connsiteX1-283" fmla="*/ 304800 w 304800"/>
                <a:gd name="connsiteY1-284" fmla="*/ 0 h 560384"/>
                <a:gd name="connsiteX2-285" fmla="*/ 266700 w 304800"/>
                <a:gd name="connsiteY2-286" fmla="*/ 495614 h 560384"/>
                <a:gd name="connsiteX3-287" fmla="*/ 144780 w 304800"/>
                <a:gd name="connsiteY3-288" fmla="*/ 560384 h 560384"/>
                <a:gd name="connsiteX4-289" fmla="*/ 0 w 304800"/>
                <a:gd name="connsiteY4-290" fmla="*/ 106680 h 560384"/>
                <a:gd name="connsiteX0-291" fmla="*/ 0 w 335280"/>
                <a:gd name="connsiteY0-292" fmla="*/ 106680 h 560384"/>
                <a:gd name="connsiteX1-293" fmla="*/ 304800 w 335280"/>
                <a:gd name="connsiteY1-294" fmla="*/ 0 h 560384"/>
                <a:gd name="connsiteX2-295" fmla="*/ 335280 w 335280"/>
                <a:gd name="connsiteY2-296" fmla="*/ 476564 h 560384"/>
                <a:gd name="connsiteX3-297" fmla="*/ 144780 w 335280"/>
                <a:gd name="connsiteY3-298" fmla="*/ 560384 h 560384"/>
                <a:gd name="connsiteX4-299" fmla="*/ 0 w 335280"/>
                <a:gd name="connsiteY4-300" fmla="*/ 106680 h 560384"/>
                <a:gd name="connsiteX0-301" fmla="*/ 0 w 335280"/>
                <a:gd name="connsiteY0-302" fmla="*/ 0 h 453704"/>
                <a:gd name="connsiteX1-303" fmla="*/ 175260 w 335280"/>
                <a:gd name="connsiteY1-304" fmla="*/ 57150 h 453704"/>
                <a:gd name="connsiteX2-305" fmla="*/ 335280 w 335280"/>
                <a:gd name="connsiteY2-306" fmla="*/ 369884 h 453704"/>
                <a:gd name="connsiteX3-307" fmla="*/ 144780 w 335280"/>
                <a:gd name="connsiteY3-308" fmla="*/ 453704 h 453704"/>
                <a:gd name="connsiteX4-309" fmla="*/ 0 w 335280"/>
                <a:gd name="connsiteY4-310" fmla="*/ 0 h 453704"/>
                <a:gd name="connsiteX0-311" fmla="*/ 0 w 335280"/>
                <a:gd name="connsiteY0-312" fmla="*/ 64770 h 518474"/>
                <a:gd name="connsiteX1-313" fmla="*/ 182880 w 335280"/>
                <a:gd name="connsiteY1-314" fmla="*/ 0 h 518474"/>
                <a:gd name="connsiteX2-315" fmla="*/ 335280 w 335280"/>
                <a:gd name="connsiteY2-316" fmla="*/ 434654 h 518474"/>
                <a:gd name="connsiteX3-317" fmla="*/ 144780 w 335280"/>
                <a:gd name="connsiteY3-318" fmla="*/ 518474 h 518474"/>
                <a:gd name="connsiteX4-319" fmla="*/ 0 w 335280"/>
                <a:gd name="connsiteY4-320" fmla="*/ 64770 h 518474"/>
                <a:gd name="connsiteX0-321" fmla="*/ 0 w 312420"/>
                <a:gd name="connsiteY0-322" fmla="*/ 87630 h 518474"/>
                <a:gd name="connsiteX1-323" fmla="*/ 160020 w 312420"/>
                <a:gd name="connsiteY1-324" fmla="*/ 0 h 518474"/>
                <a:gd name="connsiteX2-325" fmla="*/ 312420 w 312420"/>
                <a:gd name="connsiteY2-326" fmla="*/ 434654 h 518474"/>
                <a:gd name="connsiteX3-327" fmla="*/ 121920 w 312420"/>
                <a:gd name="connsiteY3-328" fmla="*/ 518474 h 518474"/>
                <a:gd name="connsiteX4-329" fmla="*/ 0 w 312420"/>
                <a:gd name="connsiteY4-330" fmla="*/ 87630 h 518474"/>
                <a:gd name="connsiteX0-331" fmla="*/ 0 w 331470"/>
                <a:gd name="connsiteY0-332" fmla="*/ 68580 h 518474"/>
                <a:gd name="connsiteX1-333" fmla="*/ 179070 w 331470"/>
                <a:gd name="connsiteY1-334" fmla="*/ 0 h 518474"/>
                <a:gd name="connsiteX2-335" fmla="*/ 331470 w 331470"/>
                <a:gd name="connsiteY2-336" fmla="*/ 434654 h 518474"/>
                <a:gd name="connsiteX3-337" fmla="*/ 140970 w 331470"/>
                <a:gd name="connsiteY3-338" fmla="*/ 518474 h 518474"/>
                <a:gd name="connsiteX4-339" fmla="*/ 0 w 331470"/>
                <a:gd name="connsiteY4-340" fmla="*/ 68580 h 518474"/>
                <a:gd name="connsiteX0-341" fmla="*/ 0 w 300990"/>
                <a:gd name="connsiteY0-342" fmla="*/ 0 h 667064"/>
                <a:gd name="connsiteX1-343" fmla="*/ 148590 w 300990"/>
                <a:gd name="connsiteY1-344" fmla="*/ 148590 h 667064"/>
                <a:gd name="connsiteX2-345" fmla="*/ 300990 w 300990"/>
                <a:gd name="connsiteY2-346" fmla="*/ 583244 h 667064"/>
                <a:gd name="connsiteX3-347" fmla="*/ 110490 w 300990"/>
                <a:gd name="connsiteY3-348" fmla="*/ 667064 h 667064"/>
                <a:gd name="connsiteX4-349" fmla="*/ 0 w 300990"/>
                <a:gd name="connsiteY4-350" fmla="*/ 0 h 667064"/>
                <a:gd name="connsiteX0-351" fmla="*/ 0 w 327660"/>
                <a:gd name="connsiteY0-352" fmla="*/ 152400 h 819464"/>
                <a:gd name="connsiteX1-353" fmla="*/ 327660 w 327660"/>
                <a:gd name="connsiteY1-354" fmla="*/ 0 h 819464"/>
                <a:gd name="connsiteX2-355" fmla="*/ 300990 w 327660"/>
                <a:gd name="connsiteY2-356" fmla="*/ 735644 h 819464"/>
                <a:gd name="connsiteX3-357" fmla="*/ 110490 w 327660"/>
                <a:gd name="connsiteY3-358" fmla="*/ 819464 h 819464"/>
                <a:gd name="connsiteX4-359" fmla="*/ 0 w 327660"/>
                <a:gd name="connsiteY4-360" fmla="*/ 152400 h 819464"/>
                <a:gd name="connsiteX0-361" fmla="*/ 0 w 461010"/>
                <a:gd name="connsiteY0-362" fmla="*/ 152400 h 819464"/>
                <a:gd name="connsiteX1-363" fmla="*/ 327660 w 461010"/>
                <a:gd name="connsiteY1-364" fmla="*/ 0 h 819464"/>
                <a:gd name="connsiteX2-365" fmla="*/ 461010 w 461010"/>
                <a:gd name="connsiteY2-366" fmla="*/ 434654 h 819464"/>
                <a:gd name="connsiteX3-367" fmla="*/ 110490 w 461010"/>
                <a:gd name="connsiteY3-368" fmla="*/ 819464 h 819464"/>
                <a:gd name="connsiteX4-369" fmla="*/ 0 w 461010"/>
                <a:gd name="connsiteY4-370" fmla="*/ 152400 h 819464"/>
                <a:gd name="connsiteX0-371" fmla="*/ 0 w 461010"/>
                <a:gd name="connsiteY0-372" fmla="*/ 152400 h 590864"/>
                <a:gd name="connsiteX1-373" fmla="*/ 327660 w 461010"/>
                <a:gd name="connsiteY1-374" fmla="*/ 0 h 590864"/>
                <a:gd name="connsiteX2-375" fmla="*/ 461010 w 461010"/>
                <a:gd name="connsiteY2-376" fmla="*/ 434654 h 590864"/>
                <a:gd name="connsiteX3-377" fmla="*/ 137160 w 461010"/>
                <a:gd name="connsiteY3-378" fmla="*/ 590864 h 590864"/>
                <a:gd name="connsiteX4-379" fmla="*/ 0 w 461010"/>
                <a:gd name="connsiteY4-380" fmla="*/ 152400 h 590864"/>
                <a:gd name="connsiteX0-381" fmla="*/ 25400 w 323850"/>
                <a:gd name="connsiteY0-382" fmla="*/ 109220 h 590864"/>
                <a:gd name="connsiteX1-383" fmla="*/ 190500 w 323850"/>
                <a:gd name="connsiteY1-384" fmla="*/ 0 h 590864"/>
                <a:gd name="connsiteX2-385" fmla="*/ 323850 w 323850"/>
                <a:gd name="connsiteY2-386" fmla="*/ 434654 h 590864"/>
                <a:gd name="connsiteX3-387" fmla="*/ 0 w 323850"/>
                <a:gd name="connsiteY3-388" fmla="*/ 590864 h 590864"/>
                <a:gd name="connsiteX4-389" fmla="*/ 25400 w 323850"/>
                <a:gd name="connsiteY4-390" fmla="*/ 109220 h 590864"/>
                <a:gd name="connsiteX0-391" fmla="*/ 25400 w 323850"/>
                <a:gd name="connsiteY0-392" fmla="*/ 2540 h 484184"/>
                <a:gd name="connsiteX1-393" fmla="*/ 241300 w 323850"/>
                <a:gd name="connsiteY1-394" fmla="*/ 0 h 484184"/>
                <a:gd name="connsiteX2-395" fmla="*/ 323850 w 323850"/>
                <a:gd name="connsiteY2-396" fmla="*/ 327974 h 484184"/>
                <a:gd name="connsiteX3-397" fmla="*/ 0 w 323850"/>
                <a:gd name="connsiteY3-398" fmla="*/ 484184 h 484184"/>
                <a:gd name="connsiteX4-399" fmla="*/ 25400 w 323850"/>
                <a:gd name="connsiteY4-400" fmla="*/ 2540 h 484184"/>
                <a:gd name="connsiteX0-401" fmla="*/ 25400 w 241300"/>
                <a:gd name="connsiteY0-402" fmla="*/ 2540 h 484184"/>
                <a:gd name="connsiteX1-403" fmla="*/ 241300 w 241300"/>
                <a:gd name="connsiteY1-404" fmla="*/ 0 h 484184"/>
                <a:gd name="connsiteX2-405" fmla="*/ 240030 w 241300"/>
                <a:gd name="connsiteY2-406" fmla="*/ 449894 h 484184"/>
                <a:gd name="connsiteX3-407" fmla="*/ 0 w 241300"/>
                <a:gd name="connsiteY3-408" fmla="*/ 484184 h 484184"/>
                <a:gd name="connsiteX4-409" fmla="*/ 25400 w 241300"/>
                <a:gd name="connsiteY4-410" fmla="*/ 2540 h 484184"/>
                <a:gd name="connsiteX0-411" fmla="*/ 2540 w 218440"/>
                <a:gd name="connsiteY0-412" fmla="*/ 2540 h 451164"/>
                <a:gd name="connsiteX1-413" fmla="*/ 218440 w 218440"/>
                <a:gd name="connsiteY1-414" fmla="*/ 0 h 451164"/>
                <a:gd name="connsiteX2-415" fmla="*/ 217170 w 218440"/>
                <a:gd name="connsiteY2-416" fmla="*/ 449894 h 451164"/>
                <a:gd name="connsiteX3-417" fmla="*/ 0 w 218440"/>
                <a:gd name="connsiteY3-418" fmla="*/ 451164 h 451164"/>
                <a:gd name="connsiteX4-419" fmla="*/ 2540 w 218440"/>
                <a:gd name="connsiteY4-420" fmla="*/ 2540 h 451164"/>
                <a:gd name="connsiteX0-421" fmla="*/ 2540 w 269875"/>
                <a:gd name="connsiteY0-422" fmla="*/ 6350 h 454974"/>
                <a:gd name="connsiteX1-423" fmla="*/ 269875 w 269875"/>
                <a:gd name="connsiteY1-424" fmla="*/ 0 h 454974"/>
                <a:gd name="connsiteX2-425" fmla="*/ 217170 w 269875"/>
                <a:gd name="connsiteY2-426" fmla="*/ 453704 h 454974"/>
                <a:gd name="connsiteX3-427" fmla="*/ 0 w 269875"/>
                <a:gd name="connsiteY3-428" fmla="*/ 454974 h 454974"/>
                <a:gd name="connsiteX4-429" fmla="*/ 2540 w 269875"/>
                <a:gd name="connsiteY4-430" fmla="*/ 6350 h 454974"/>
                <a:gd name="connsiteX0-431" fmla="*/ 153 w 271298"/>
                <a:gd name="connsiteY0-432" fmla="*/ 12065 h 454974"/>
                <a:gd name="connsiteX1-433" fmla="*/ 271298 w 271298"/>
                <a:gd name="connsiteY1-434" fmla="*/ 0 h 454974"/>
                <a:gd name="connsiteX2-435" fmla="*/ 218593 w 271298"/>
                <a:gd name="connsiteY2-436" fmla="*/ 453704 h 454974"/>
                <a:gd name="connsiteX3-437" fmla="*/ 1423 w 271298"/>
                <a:gd name="connsiteY3-438" fmla="*/ 454974 h 454974"/>
                <a:gd name="connsiteX4-439" fmla="*/ 153 w 271298"/>
                <a:gd name="connsiteY4-440" fmla="*/ 12065 h 454974"/>
                <a:gd name="connsiteX0-441" fmla="*/ 153 w 218594"/>
                <a:gd name="connsiteY0-442" fmla="*/ 50165 h 493074"/>
                <a:gd name="connsiteX1-443" fmla="*/ 105563 w 218594"/>
                <a:gd name="connsiteY1-444" fmla="*/ 0 h 493074"/>
                <a:gd name="connsiteX2-445" fmla="*/ 218593 w 218594"/>
                <a:gd name="connsiteY2-446" fmla="*/ 491804 h 493074"/>
                <a:gd name="connsiteX3-447" fmla="*/ 1423 w 218594"/>
                <a:gd name="connsiteY3-448" fmla="*/ 493074 h 493074"/>
                <a:gd name="connsiteX4-449" fmla="*/ 153 w 218594"/>
                <a:gd name="connsiteY4-450" fmla="*/ 50165 h 493074"/>
                <a:gd name="connsiteX0-451" fmla="*/ 153 w 268794"/>
                <a:gd name="connsiteY0-452" fmla="*/ 63787 h 506696"/>
                <a:gd name="connsiteX1-453" fmla="*/ 105563 w 268794"/>
                <a:gd name="connsiteY1-454" fmla="*/ 13622 h 506696"/>
                <a:gd name="connsiteX2-455" fmla="*/ 264270 w 268794"/>
                <a:gd name="connsiteY2-456" fmla="*/ 42479 h 506696"/>
                <a:gd name="connsiteX3-457" fmla="*/ 218593 w 268794"/>
                <a:gd name="connsiteY3-458" fmla="*/ 505426 h 506696"/>
                <a:gd name="connsiteX4-459" fmla="*/ 1423 w 268794"/>
                <a:gd name="connsiteY4-460" fmla="*/ 506696 h 506696"/>
                <a:gd name="connsiteX5" fmla="*/ 153 w 268794"/>
                <a:gd name="connsiteY5" fmla="*/ 63787 h 506696"/>
                <a:gd name="connsiteX0-461" fmla="*/ 153 w 268794"/>
                <a:gd name="connsiteY0-462" fmla="*/ 67076 h 509985"/>
                <a:gd name="connsiteX1-463" fmla="*/ 105563 w 268794"/>
                <a:gd name="connsiteY1-464" fmla="*/ 16911 h 509985"/>
                <a:gd name="connsiteX2-465" fmla="*/ 264270 w 268794"/>
                <a:gd name="connsiteY2-466" fmla="*/ 45768 h 509985"/>
                <a:gd name="connsiteX3-467" fmla="*/ 218593 w 268794"/>
                <a:gd name="connsiteY3-468" fmla="*/ 508715 h 509985"/>
                <a:gd name="connsiteX4-469" fmla="*/ 1423 w 268794"/>
                <a:gd name="connsiteY4-470" fmla="*/ 509985 h 509985"/>
                <a:gd name="connsiteX5-471" fmla="*/ 153 w 268794"/>
                <a:gd name="connsiteY5-472" fmla="*/ 67076 h 509985"/>
                <a:gd name="connsiteX0-473" fmla="*/ 153 w 265121"/>
                <a:gd name="connsiteY0-474" fmla="*/ 67076 h 509985"/>
                <a:gd name="connsiteX1-475" fmla="*/ 105563 w 265121"/>
                <a:gd name="connsiteY1-476" fmla="*/ 16911 h 509985"/>
                <a:gd name="connsiteX2-477" fmla="*/ 264270 w 265121"/>
                <a:gd name="connsiteY2-478" fmla="*/ 45768 h 509985"/>
                <a:gd name="connsiteX3-479" fmla="*/ 218593 w 265121"/>
                <a:gd name="connsiteY3-480" fmla="*/ 508715 h 509985"/>
                <a:gd name="connsiteX4-481" fmla="*/ 1423 w 265121"/>
                <a:gd name="connsiteY4-482" fmla="*/ 509985 h 509985"/>
                <a:gd name="connsiteX5-483" fmla="*/ 153 w 265121"/>
                <a:gd name="connsiteY5-484" fmla="*/ 67076 h 509985"/>
                <a:gd name="connsiteX0-485" fmla="*/ 46355 w 311323"/>
                <a:gd name="connsiteY0-486" fmla="*/ 67076 h 509985"/>
                <a:gd name="connsiteX1-487" fmla="*/ 151765 w 311323"/>
                <a:gd name="connsiteY1-488" fmla="*/ 16911 h 509985"/>
                <a:gd name="connsiteX2-489" fmla="*/ 310472 w 311323"/>
                <a:gd name="connsiteY2-490" fmla="*/ 45768 h 509985"/>
                <a:gd name="connsiteX3-491" fmla="*/ 0 w 311323"/>
                <a:gd name="connsiteY3-492" fmla="*/ 472520 h 509985"/>
                <a:gd name="connsiteX4-493" fmla="*/ 47625 w 311323"/>
                <a:gd name="connsiteY4-494" fmla="*/ 509985 h 509985"/>
                <a:gd name="connsiteX5-495" fmla="*/ 46355 w 311323"/>
                <a:gd name="connsiteY5-496" fmla="*/ 67076 h 509985"/>
                <a:gd name="connsiteX0-497" fmla="*/ 154 w 265122"/>
                <a:gd name="connsiteY0-498" fmla="*/ 67076 h 509985"/>
                <a:gd name="connsiteX1-499" fmla="*/ 105564 w 265122"/>
                <a:gd name="connsiteY1-500" fmla="*/ 16911 h 509985"/>
                <a:gd name="connsiteX2-501" fmla="*/ 264271 w 265122"/>
                <a:gd name="connsiteY2-502" fmla="*/ 45768 h 509985"/>
                <a:gd name="connsiteX3-503" fmla="*/ 256694 w 265122"/>
                <a:gd name="connsiteY3-504" fmla="*/ 430610 h 509985"/>
                <a:gd name="connsiteX4-505" fmla="*/ 1424 w 265122"/>
                <a:gd name="connsiteY4-506" fmla="*/ 509985 h 509985"/>
                <a:gd name="connsiteX5-507" fmla="*/ 154 w 265122"/>
                <a:gd name="connsiteY5-508" fmla="*/ 67076 h 509985"/>
                <a:gd name="connsiteX0-509" fmla="*/ 635 w 265603"/>
                <a:gd name="connsiteY0-510" fmla="*/ 67076 h 494745"/>
                <a:gd name="connsiteX1-511" fmla="*/ 106045 w 265603"/>
                <a:gd name="connsiteY1-512" fmla="*/ 16911 h 494745"/>
                <a:gd name="connsiteX2-513" fmla="*/ 264752 w 265603"/>
                <a:gd name="connsiteY2-514" fmla="*/ 45768 h 494745"/>
                <a:gd name="connsiteX3-515" fmla="*/ 257175 w 265603"/>
                <a:gd name="connsiteY3-516" fmla="*/ 430610 h 494745"/>
                <a:gd name="connsiteX4-517" fmla="*/ 0 w 265603"/>
                <a:gd name="connsiteY4-518" fmla="*/ 494745 h 494745"/>
                <a:gd name="connsiteX5-519" fmla="*/ 635 w 265603"/>
                <a:gd name="connsiteY5-520" fmla="*/ 67076 h 494745"/>
                <a:gd name="connsiteX0-521" fmla="*/ 635 w 265603"/>
                <a:gd name="connsiteY0-522" fmla="*/ 67076 h 494745"/>
                <a:gd name="connsiteX1-523" fmla="*/ 106045 w 265603"/>
                <a:gd name="connsiteY1-524" fmla="*/ 16911 h 494745"/>
                <a:gd name="connsiteX2-525" fmla="*/ 264752 w 265603"/>
                <a:gd name="connsiteY2-526" fmla="*/ 45768 h 494745"/>
                <a:gd name="connsiteX3-527" fmla="*/ 257175 w 265603"/>
                <a:gd name="connsiteY3-528" fmla="*/ 430610 h 494745"/>
                <a:gd name="connsiteX4-529" fmla="*/ 0 w 265603"/>
                <a:gd name="connsiteY4-530" fmla="*/ 494745 h 494745"/>
                <a:gd name="connsiteX5-531" fmla="*/ 635 w 265603"/>
                <a:gd name="connsiteY5-532" fmla="*/ 67076 h 494745"/>
                <a:gd name="connsiteX0-533" fmla="*/ 635 w 265603"/>
                <a:gd name="connsiteY0-534" fmla="*/ 67076 h 494745"/>
                <a:gd name="connsiteX1-535" fmla="*/ 106045 w 265603"/>
                <a:gd name="connsiteY1-536" fmla="*/ 16911 h 494745"/>
                <a:gd name="connsiteX2-537" fmla="*/ 264752 w 265603"/>
                <a:gd name="connsiteY2-538" fmla="*/ 45768 h 494745"/>
                <a:gd name="connsiteX3-539" fmla="*/ 257175 w 265603"/>
                <a:gd name="connsiteY3-540" fmla="*/ 430610 h 494745"/>
                <a:gd name="connsiteX4-541" fmla="*/ 0 w 265603"/>
                <a:gd name="connsiteY4-542" fmla="*/ 494745 h 494745"/>
                <a:gd name="connsiteX5-543" fmla="*/ 635 w 265603"/>
                <a:gd name="connsiteY5-544" fmla="*/ 67076 h 494745"/>
                <a:gd name="connsiteX0-545" fmla="*/ 635 w 265603"/>
                <a:gd name="connsiteY0-546" fmla="*/ 67076 h 494745"/>
                <a:gd name="connsiteX1-547" fmla="*/ 106045 w 265603"/>
                <a:gd name="connsiteY1-548" fmla="*/ 16911 h 494745"/>
                <a:gd name="connsiteX2-549" fmla="*/ 264752 w 265603"/>
                <a:gd name="connsiteY2-550" fmla="*/ 45768 h 494745"/>
                <a:gd name="connsiteX3-551" fmla="*/ 257175 w 265603"/>
                <a:gd name="connsiteY3-552" fmla="*/ 430610 h 494745"/>
                <a:gd name="connsiteX4-553" fmla="*/ 0 w 265603"/>
                <a:gd name="connsiteY4-554" fmla="*/ 494745 h 494745"/>
                <a:gd name="connsiteX5-555" fmla="*/ 635 w 265603"/>
                <a:gd name="connsiteY5-556" fmla="*/ 67076 h 494745"/>
                <a:gd name="connsiteX0-557" fmla="*/ 1128 w 266096"/>
                <a:gd name="connsiteY0-558" fmla="*/ 67076 h 494745"/>
                <a:gd name="connsiteX1-559" fmla="*/ 106538 w 266096"/>
                <a:gd name="connsiteY1-560" fmla="*/ 16911 h 494745"/>
                <a:gd name="connsiteX2-561" fmla="*/ 265245 w 266096"/>
                <a:gd name="connsiteY2-562" fmla="*/ 45768 h 494745"/>
                <a:gd name="connsiteX3-563" fmla="*/ 257668 w 266096"/>
                <a:gd name="connsiteY3-564" fmla="*/ 430610 h 494745"/>
                <a:gd name="connsiteX4-565" fmla="*/ 493 w 266096"/>
                <a:gd name="connsiteY4-566" fmla="*/ 494745 h 494745"/>
                <a:gd name="connsiteX5-567" fmla="*/ 1128 w 266096"/>
                <a:gd name="connsiteY5-568" fmla="*/ 67076 h 494745"/>
                <a:gd name="connsiteX0-569" fmla="*/ 1128 w 266096"/>
                <a:gd name="connsiteY0-570" fmla="*/ 67076 h 494745"/>
                <a:gd name="connsiteX1-571" fmla="*/ 106538 w 266096"/>
                <a:gd name="connsiteY1-572" fmla="*/ 16911 h 494745"/>
                <a:gd name="connsiteX2-573" fmla="*/ 265245 w 266096"/>
                <a:gd name="connsiteY2-574" fmla="*/ 45768 h 494745"/>
                <a:gd name="connsiteX3-575" fmla="*/ 257668 w 266096"/>
                <a:gd name="connsiteY3-576" fmla="*/ 430610 h 494745"/>
                <a:gd name="connsiteX4-577" fmla="*/ 493 w 266096"/>
                <a:gd name="connsiteY4-578" fmla="*/ 494745 h 494745"/>
                <a:gd name="connsiteX5-579" fmla="*/ 1128 w 266096"/>
                <a:gd name="connsiteY5-580" fmla="*/ 67076 h 494745"/>
                <a:gd name="connsiteX0-581" fmla="*/ 1128 w 266096"/>
                <a:gd name="connsiteY0-582" fmla="*/ 67076 h 603772"/>
                <a:gd name="connsiteX1-583" fmla="*/ 106538 w 266096"/>
                <a:gd name="connsiteY1-584" fmla="*/ 16911 h 603772"/>
                <a:gd name="connsiteX2-585" fmla="*/ 265245 w 266096"/>
                <a:gd name="connsiteY2-586" fmla="*/ 45768 h 603772"/>
                <a:gd name="connsiteX3-587" fmla="*/ 257668 w 266096"/>
                <a:gd name="connsiteY3-588" fmla="*/ 430610 h 603772"/>
                <a:gd name="connsiteX4-589" fmla="*/ 177468 w 266096"/>
                <a:gd name="connsiteY4-590" fmla="*/ 602499 h 603772"/>
                <a:gd name="connsiteX5-591" fmla="*/ 493 w 266096"/>
                <a:gd name="connsiteY5-592" fmla="*/ 494745 h 603772"/>
                <a:gd name="connsiteX6" fmla="*/ 1128 w 266096"/>
                <a:gd name="connsiteY6" fmla="*/ 67076 h 603772"/>
                <a:gd name="connsiteX0-593" fmla="*/ 1128 w 266096"/>
                <a:gd name="connsiteY0-594" fmla="*/ 67076 h 603249"/>
                <a:gd name="connsiteX1-595" fmla="*/ 106538 w 266096"/>
                <a:gd name="connsiteY1-596" fmla="*/ 16911 h 603249"/>
                <a:gd name="connsiteX2-597" fmla="*/ 265245 w 266096"/>
                <a:gd name="connsiteY2-598" fmla="*/ 45768 h 603249"/>
                <a:gd name="connsiteX3-599" fmla="*/ 257668 w 266096"/>
                <a:gd name="connsiteY3-600" fmla="*/ 430610 h 603249"/>
                <a:gd name="connsiteX4-601" fmla="*/ 177468 w 266096"/>
                <a:gd name="connsiteY4-602" fmla="*/ 602499 h 603249"/>
                <a:gd name="connsiteX5-603" fmla="*/ 493 w 266096"/>
                <a:gd name="connsiteY5-604" fmla="*/ 447120 h 603249"/>
                <a:gd name="connsiteX6-605" fmla="*/ 1128 w 266096"/>
                <a:gd name="connsiteY6-606" fmla="*/ 67076 h 603249"/>
                <a:gd name="connsiteX0-607" fmla="*/ 8347 w 265695"/>
                <a:gd name="connsiteY0-608" fmla="*/ 65171 h 603249"/>
                <a:gd name="connsiteX1-609" fmla="*/ 106137 w 265695"/>
                <a:gd name="connsiteY1-610" fmla="*/ 16911 h 603249"/>
                <a:gd name="connsiteX2-611" fmla="*/ 264844 w 265695"/>
                <a:gd name="connsiteY2-612" fmla="*/ 45768 h 603249"/>
                <a:gd name="connsiteX3-613" fmla="*/ 257267 w 265695"/>
                <a:gd name="connsiteY3-614" fmla="*/ 430610 h 603249"/>
                <a:gd name="connsiteX4-615" fmla="*/ 177067 w 265695"/>
                <a:gd name="connsiteY4-616" fmla="*/ 602499 h 603249"/>
                <a:gd name="connsiteX5-617" fmla="*/ 92 w 265695"/>
                <a:gd name="connsiteY5-618" fmla="*/ 447120 h 603249"/>
                <a:gd name="connsiteX6-619" fmla="*/ 8347 w 265695"/>
                <a:gd name="connsiteY6-620" fmla="*/ 65171 h 603249"/>
                <a:gd name="connsiteX0-621" fmla="*/ 6465 w 265718"/>
                <a:gd name="connsiteY0-622" fmla="*/ 57551 h 603249"/>
                <a:gd name="connsiteX1-623" fmla="*/ 106160 w 265718"/>
                <a:gd name="connsiteY1-624" fmla="*/ 16911 h 603249"/>
                <a:gd name="connsiteX2-625" fmla="*/ 264867 w 265718"/>
                <a:gd name="connsiteY2-626" fmla="*/ 45768 h 603249"/>
                <a:gd name="connsiteX3-627" fmla="*/ 257290 w 265718"/>
                <a:gd name="connsiteY3-628" fmla="*/ 430610 h 603249"/>
                <a:gd name="connsiteX4-629" fmla="*/ 177090 w 265718"/>
                <a:gd name="connsiteY4-630" fmla="*/ 602499 h 603249"/>
                <a:gd name="connsiteX5-631" fmla="*/ 115 w 265718"/>
                <a:gd name="connsiteY5-632" fmla="*/ 447120 h 603249"/>
                <a:gd name="connsiteX6-633" fmla="*/ 6465 w 265718"/>
                <a:gd name="connsiteY6-634" fmla="*/ 57551 h 603249"/>
                <a:gd name="connsiteX0-635" fmla="*/ 6465 w 278988"/>
                <a:gd name="connsiteY0-636" fmla="*/ 93014 h 638712"/>
                <a:gd name="connsiteX1-637" fmla="*/ 106160 w 278988"/>
                <a:gd name="connsiteY1-638" fmla="*/ 52374 h 638712"/>
                <a:gd name="connsiteX2-639" fmla="*/ 278202 w 278988"/>
                <a:gd name="connsiteY2-640" fmla="*/ 33606 h 638712"/>
                <a:gd name="connsiteX3-641" fmla="*/ 257290 w 278988"/>
                <a:gd name="connsiteY3-642" fmla="*/ 466073 h 638712"/>
                <a:gd name="connsiteX4-643" fmla="*/ 177090 w 278988"/>
                <a:gd name="connsiteY4-644" fmla="*/ 637962 h 638712"/>
                <a:gd name="connsiteX5-645" fmla="*/ 115 w 278988"/>
                <a:gd name="connsiteY5-646" fmla="*/ 482583 h 638712"/>
                <a:gd name="connsiteX6-647" fmla="*/ 6465 w 278988"/>
                <a:gd name="connsiteY6-648" fmla="*/ 93014 h 638712"/>
                <a:gd name="connsiteX0-649" fmla="*/ 6465 w 279281"/>
                <a:gd name="connsiteY0-650" fmla="*/ 85309 h 631007"/>
                <a:gd name="connsiteX1-651" fmla="*/ 153785 w 279281"/>
                <a:gd name="connsiteY1-652" fmla="*/ 98009 h 631007"/>
                <a:gd name="connsiteX2-653" fmla="*/ 278202 w 279281"/>
                <a:gd name="connsiteY2-654" fmla="*/ 25901 h 631007"/>
                <a:gd name="connsiteX3-655" fmla="*/ 257290 w 279281"/>
                <a:gd name="connsiteY3-656" fmla="*/ 458368 h 631007"/>
                <a:gd name="connsiteX4-657" fmla="*/ 177090 w 279281"/>
                <a:gd name="connsiteY4-658" fmla="*/ 630257 h 631007"/>
                <a:gd name="connsiteX5-659" fmla="*/ 115 w 279281"/>
                <a:gd name="connsiteY5-660" fmla="*/ 474878 h 631007"/>
                <a:gd name="connsiteX6-661" fmla="*/ 6465 w 279281"/>
                <a:gd name="connsiteY6-662" fmla="*/ 85309 h 631007"/>
                <a:gd name="connsiteX0-663" fmla="*/ 6465 w 279281"/>
                <a:gd name="connsiteY0-664" fmla="*/ 85309 h 631007"/>
                <a:gd name="connsiteX1-665" fmla="*/ 153785 w 279281"/>
                <a:gd name="connsiteY1-666" fmla="*/ 98009 h 631007"/>
                <a:gd name="connsiteX2-667" fmla="*/ 278202 w 279281"/>
                <a:gd name="connsiteY2-668" fmla="*/ 25901 h 631007"/>
                <a:gd name="connsiteX3-669" fmla="*/ 257290 w 279281"/>
                <a:gd name="connsiteY3-670" fmla="*/ 458368 h 631007"/>
                <a:gd name="connsiteX4-671" fmla="*/ 177090 w 279281"/>
                <a:gd name="connsiteY4-672" fmla="*/ 630257 h 631007"/>
                <a:gd name="connsiteX5-673" fmla="*/ 115 w 279281"/>
                <a:gd name="connsiteY5-674" fmla="*/ 474878 h 631007"/>
                <a:gd name="connsiteX6-675" fmla="*/ 6465 w 279281"/>
                <a:gd name="connsiteY6-676" fmla="*/ 85309 h 631007"/>
                <a:gd name="connsiteX0-677" fmla="*/ 6465 w 286840"/>
                <a:gd name="connsiteY0-678" fmla="*/ 90402 h 636100"/>
                <a:gd name="connsiteX1-679" fmla="*/ 153785 w 286840"/>
                <a:gd name="connsiteY1-680" fmla="*/ 103102 h 636100"/>
                <a:gd name="connsiteX2-681" fmla="*/ 285822 w 286840"/>
                <a:gd name="connsiteY2-682" fmla="*/ 25279 h 636100"/>
                <a:gd name="connsiteX3-683" fmla="*/ 257290 w 286840"/>
                <a:gd name="connsiteY3-684" fmla="*/ 463461 h 636100"/>
                <a:gd name="connsiteX4-685" fmla="*/ 177090 w 286840"/>
                <a:gd name="connsiteY4-686" fmla="*/ 635350 h 636100"/>
                <a:gd name="connsiteX5-687" fmla="*/ 115 w 286840"/>
                <a:gd name="connsiteY5-688" fmla="*/ 479971 h 636100"/>
                <a:gd name="connsiteX6-689" fmla="*/ 6465 w 286840"/>
                <a:gd name="connsiteY6-690" fmla="*/ 90402 h 636100"/>
                <a:gd name="connsiteX0-691" fmla="*/ 6465 w 285822"/>
                <a:gd name="connsiteY0-692" fmla="*/ 65123 h 610821"/>
                <a:gd name="connsiteX1-693" fmla="*/ 153785 w 285822"/>
                <a:gd name="connsiteY1-694" fmla="*/ 77823 h 610821"/>
                <a:gd name="connsiteX2-695" fmla="*/ 285822 w 285822"/>
                <a:gd name="connsiteY2-696" fmla="*/ 0 h 610821"/>
                <a:gd name="connsiteX3-697" fmla="*/ 257290 w 285822"/>
                <a:gd name="connsiteY3-698" fmla="*/ 438182 h 610821"/>
                <a:gd name="connsiteX4-699" fmla="*/ 177090 w 285822"/>
                <a:gd name="connsiteY4-700" fmla="*/ 610071 h 610821"/>
                <a:gd name="connsiteX5-701" fmla="*/ 115 w 285822"/>
                <a:gd name="connsiteY5-702" fmla="*/ 454692 h 610821"/>
                <a:gd name="connsiteX6-703" fmla="*/ 6465 w 285822"/>
                <a:gd name="connsiteY6-704" fmla="*/ 65123 h 610821"/>
                <a:gd name="connsiteX0-705" fmla="*/ 6465 w 285822"/>
                <a:gd name="connsiteY0-706" fmla="*/ 65123 h 610821"/>
                <a:gd name="connsiteX1-707" fmla="*/ 153785 w 285822"/>
                <a:gd name="connsiteY1-708" fmla="*/ 77823 h 610821"/>
                <a:gd name="connsiteX2-709" fmla="*/ 285822 w 285822"/>
                <a:gd name="connsiteY2-710" fmla="*/ 0 h 610821"/>
                <a:gd name="connsiteX3-711" fmla="*/ 257290 w 285822"/>
                <a:gd name="connsiteY3-712" fmla="*/ 438182 h 610821"/>
                <a:gd name="connsiteX4-713" fmla="*/ 177090 w 285822"/>
                <a:gd name="connsiteY4-714" fmla="*/ 610071 h 610821"/>
                <a:gd name="connsiteX5-715" fmla="*/ 115 w 285822"/>
                <a:gd name="connsiteY5-716" fmla="*/ 454692 h 610821"/>
                <a:gd name="connsiteX6-717" fmla="*/ 6465 w 285822"/>
                <a:gd name="connsiteY6-718" fmla="*/ 65123 h 610821"/>
                <a:gd name="connsiteX0-719" fmla="*/ 6465 w 285822"/>
                <a:gd name="connsiteY0-720" fmla="*/ 65123 h 610821"/>
                <a:gd name="connsiteX1-721" fmla="*/ 153785 w 285822"/>
                <a:gd name="connsiteY1-722" fmla="*/ 77823 h 610821"/>
                <a:gd name="connsiteX2-723" fmla="*/ 226619 w 285822"/>
                <a:gd name="connsiteY2-724" fmla="*/ 44286 h 610821"/>
                <a:gd name="connsiteX3-725" fmla="*/ 285822 w 285822"/>
                <a:gd name="connsiteY3-726" fmla="*/ 0 h 610821"/>
                <a:gd name="connsiteX4-727" fmla="*/ 257290 w 285822"/>
                <a:gd name="connsiteY4-728" fmla="*/ 438182 h 610821"/>
                <a:gd name="connsiteX5-729" fmla="*/ 177090 w 285822"/>
                <a:gd name="connsiteY5-730" fmla="*/ 610071 h 610821"/>
                <a:gd name="connsiteX6-731" fmla="*/ 115 w 285822"/>
                <a:gd name="connsiteY6-732" fmla="*/ 454692 h 610821"/>
                <a:gd name="connsiteX7" fmla="*/ 6465 w 285822"/>
                <a:gd name="connsiteY7" fmla="*/ 65123 h 610821"/>
                <a:gd name="connsiteX0-733" fmla="*/ 6465 w 285822"/>
                <a:gd name="connsiteY0-734" fmla="*/ 65123 h 511981"/>
                <a:gd name="connsiteX1-735" fmla="*/ 153785 w 285822"/>
                <a:gd name="connsiteY1-736" fmla="*/ 77823 h 511981"/>
                <a:gd name="connsiteX2-737" fmla="*/ 226619 w 285822"/>
                <a:gd name="connsiteY2-738" fmla="*/ 44286 h 511981"/>
                <a:gd name="connsiteX3-739" fmla="*/ 285822 w 285822"/>
                <a:gd name="connsiteY3-740" fmla="*/ 0 h 511981"/>
                <a:gd name="connsiteX4-741" fmla="*/ 257290 w 285822"/>
                <a:gd name="connsiteY4-742" fmla="*/ 438182 h 511981"/>
                <a:gd name="connsiteX5-743" fmla="*/ 116130 w 285822"/>
                <a:gd name="connsiteY5-744" fmla="*/ 507201 h 511981"/>
                <a:gd name="connsiteX6-745" fmla="*/ 115 w 285822"/>
                <a:gd name="connsiteY6-746" fmla="*/ 454692 h 511981"/>
                <a:gd name="connsiteX7-747" fmla="*/ 6465 w 285822"/>
                <a:gd name="connsiteY7-748" fmla="*/ 65123 h 511981"/>
                <a:gd name="connsiteX0-749" fmla="*/ 6465 w 285822"/>
                <a:gd name="connsiteY0-750" fmla="*/ 65123 h 511981"/>
                <a:gd name="connsiteX1-751" fmla="*/ 153785 w 285822"/>
                <a:gd name="connsiteY1-752" fmla="*/ 77823 h 511981"/>
                <a:gd name="connsiteX2-753" fmla="*/ 226619 w 285822"/>
                <a:gd name="connsiteY2-754" fmla="*/ 44286 h 511981"/>
                <a:gd name="connsiteX3-755" fmla="*/ 285822 w 285822"/>
                <a:gd name="connsiteY3-756" fmla="*/ 0 h 511981"/>
                <a:gd name="connsiteX4-757" fmla="*/ 257290 w 285822"/>
                <a:gd name="connsiteY4-758" fmla="*/ 438182 h 511981"/>
                <a:gd name="connsiteX5-759" fmla="*/ 116130 w 285822"/>
                <a:gd name="connsiteY5-760" fmla="*/ 507201 h 511981"/>
                <a:gd name="connsiteX6-761" fmla="*/ 115 w 285822"/>
                <a:gd name="connsiteY6-762" fmla="*/ 454692 h 511981"/>
                <a:gd name="connsiteX7-763" fmla="*/ 6465 w 285822"/>
                <a:gd name="connsiteY7-764" fmla="*/ 65123 h 511981"/>
                <a:gd name="connsiteX0-765" fmla="*/ 6465 w 285822"/>
                <a:gd name="connsiteY0-766" fmla="*/ 65123 h 499537"/>
                <a:gd name="connsiteX1-767" fmla="*/ 153785 w 285822"/>
                <a:gd name="connsiteY1-768" fmla="*/ 77823 h 499537"/>
                <a:gd name="connsiteX2-769" fmla="*/ 226619 w 285822"/>
                <a:gd name="connsiteY2-770" fmla="*/ 44286 h 499537"/>
                <a:gd name="connsiteX3-771" fmla="*/ 285822 w 285822"/>
                <a:gd name="connsiteY3-772" fmla="*/ 0 h 499537"/>
                <a:gd name="connsiteX4-773" fmla="*/ 257290 w 285822"/>
                <a:gd name="connsiteY4-774" fmla="*/ 438182 h 499537"/>
                <a:gd name="connsiteX5-775" fmla="*/ 152325 w 285822"/>
                <a:gd name="connsiteY5-776" fmla="*/ 490056 h 499537"/>
                <a:gd name="connsiteX6-777" fmla="*/ 115 w 285822"/>
                <a:gd name="connsiteY6-778" fmla="*/ 454692 h 499537"/>
                <a:gd name="connsiteX7-779" fmla="*/ 6465 w 285822"/>
                <a:gd name="connsiteY7-780" fmla="*/ 65123 h 499537"/>
                <a:gd name="connsiteX0-781" fmla="*/ 6465 w 285822"/>
                <a:gd name="connsiteY0-782" fmla="*/ 65123 h 501983"/>
                <a:gd name="connsiteX1-783" fmla="*/ 153785 w 285822"/>
                <a:gd name="connsiteY1-784" fmla="*/ 77823 h 501983"/>
                <a:gd name="connsiteX2-785" fmla="*/ 226619 w 285822"/>
                <a:gd name="connsiteY2-786" fmla="*/ 44286 h 501983"/>
                <a:gd name="connsiteX3-787" fmla="*/ 285822 w 285822"/>
                <a:gd name="connsiteY3-788" fmla="*/ 0 h 501983"/>
                <a:gd name="connsiteX4-789" fmla="*/ 257290 w 285822"/>
                <a:gd name="connsiteY4-790" fmla="*/ 438182 h 501983"/>
                <a:gd name="connsiteX5-791" fmla="*/ 152325 w 285822"/>
                <a:gd name="connsiteY5-792" fmla="*/ 490056 h 501983"/>
                <a:gd name="connsiteX6-793" fmla="*/ 115 w 285822"/>
                <a:gd name="connsiteY6-794" fmla="*/ 454692 h 501983"/>
                <a:gd name="connsiteX7-795" fmla="*/ 6465 w 285822"/>
                <a:gd name="connsiteY7-796" fmla="*/ 65123 h 501983"/>
                <a:gd name="connsiteX0-797" fmla="*/ 6465 w 285822"/>
                <a:gd name="connsiteY0-798" fmla="*/ 65123 h 509998"/>
                <a:gd name="connsiteX1-799" fmla="*/ 153785 w 285822"/>
                <a:gd name="connsiteY1-800" fmla="*/ 77823 h 509998"/>
                <a:gd name="connsiteX2-801" fmla="*/ 226619 w 285822"/>
                <a:gd name="connsiteY2-802" fmla="*/ 44286 h 509998"/>
                <a:gd name="connsiteX3-803" fmla="*/ 285822 w 285822"/>
                <a:gd name="connsiteY3-804" fmla="*/ 0 h 509998"/>
                <a:gd name="connsiteX4-805" fmla="*/ 257290 w 285822"/>
                <a:gd name="connsiteY4-806" fmla="*/ 438182 h 509998"/>
                <a:gd name="connsiteX5-807" fmla="*/ 118035 w 285822"/>
                <a:gd name="connsiteY5-808" fmla="*/ 501486 h 509998"/>
                <a:gd name="connsiteX6-809" fmla="*/ 115 w 285822"/>
                <a:gd name="connsiteY6-810" fmla="*/ 454692 h 509998"/>
                <a:gd name="connsiteX7-811" fmla="*/ 6465 w 285822"/>
                <a:gd name="connsiteY7-812" fmla="*/ 65123 h 509998"/>
                <a:gd name="connsiteX0-813" fmla="*/ 6465 w 285822"/>
                <a:gd name="connsiteY0-814" fmla="*/ 65123 h 501486"/>
                <a:gd name="connsiteX1-815" fmla="*/ 153785 w 285822"/>
                <a:gd name="connsiteY1-816" fmla="*/ 77823 h 501486"/>
                <a:gd name="connsiteX2-817" fmla="*/ 226619 w 285822"/>
                <a:gd name="connsiteY2-818" fmla="*/ 44286 h 501486"/>
                <a:gd name="connsiteX3-819" fmla="*/ 285822 w 285822"/>
                <a:gd name="connsiteY3-820" fmla="*/ 0 h 501486"/>
                <a:gd name="connsiteX4-821" fmla="*/ 257290 w 285822"/>
                <a:gd name="connsiteY4-822" fmla="*/ 438182 h 501486"/>
                <a:gd name="connsiteX5-823" fmla="*/ 118035 w 285822"/>
                <a:gd name="connsiteY5-824" fmla="*/ 501486 h 501486"/>
                <a:gd name="connsiteX6-825" fmla="*/ 115 w 285822"/>
                <a:gd name="connsiteY6-826" fmla="*/ 454692 h 501486"/>
                <a:gd name="connsiteX7-827" fmla="*/ 6465 w 285822"/>
                <a:gd name="connsiteY7-828" fmla="*/ 65123 h 501486"/>
                <a:gd name="connsiteX0-829" fmla="*/ 6465 w 285822"/>
                <a:gd name="connsiteY0-830" fmla="*/ 65123 h 501486"/>
                <a:gd name="connsiteX1-831" fmla="*/ 153785 w 285822"/>
                <a:gd name="connsiteY1-832" fmla="*/ 77823 h 501486"/>
                <a:gd name="connsiteX2-833" fmla="*/ 226619 w 285822"/>
                <a:gd name="connsiteY2-834" fmla="*/ 44286 h 501486"/>
                <a:gd name="connsiteX3-835" fmla="*/ 285822 w 285822"/>
                <a:gd name="connsiteY3-836" fmla="*/ 0 h 501486"/>
                <a:gd name="connsiteX4-837" fmla="*/ 257290 w 285822"/>
                <a:gd name="connsiteY4-838" fmla="*/ 438182 h 501486"/>
                <a:gd name="connsiteX5-839" fmla="*/ 118035 w 285822"/>
                <a:gd name="connsiteY5-840" fmla="*/ 501486 h 501486"/>
                <a:gd name="connsiteX6-841" fmla="*/ 115 w 285822"/>
                <a:gd name="connsiteY6-842" fmla="*/ 454692 h 501486"/>
                <a:gd name="connsiteX7-843" fmla="*/ 6465 w 285822"/>
                <a:gd name="connsiteY7-844" fmla="*/ 65123 h 501486"/>
                <a:gd name="connsiteX0-845" fmla="*/ 6465 w 285822"/>
                <a:gd name="connsiteY0-846" fmla="*/ 65123 h 499581"/>
                <a:gd name="connsiteX1-847" fmla="*/ 153785 w 285822"/>
                <a:gd name="connsiteY1-848" fmla="*/ 77823 h 499581"/>
                <a:gd name="connsiteX2-849" fmla="*/ 226619 w 285822"/>
                <a:gd name="connsiteY2-850" fmla="*/ 44286 h 499581"/>
                <a:gd name="connsiteX3-851" fmla="*/ 285822 w 285822"/>
                <a:gd name="connsiteY3-852" fmla="*/ 0 h 499581"/>
                <a:gd name="connsiteX4-853" fmla="*/ 257290 w 285822"/>
                <a:gd name="connsiteY4-854" fmla="*/ 438182 h 499581"/>
                <a:gd name="connsiteX5-855" fmla="*/ 131370 w 285822"/>
                <a:gd name="connsiteY5-856" fmla="*/ 499581 h 499581"/>
                <a:gd name="connsiteX6-857" fmla="*/ 115 w 285822"/>
                <a:gd name="connsiteY6-858" fmla="*/ 454692 h 499581"/>
                <a:gd name="connsiteX7-859" fmla="*/ 6465 w 285822"/>
                <a:gd name="connsiteY7-860" fmla="*/ 65123 h 499581"/>
                <a:gd name="connsiteX0-861" fmla="*/ 6465 w 285822"/>
                <a:gd name="connsiteY0-862" fmla="*/ 65123 h 499581"/>
                <a:gd name="connsiteX1-863" fmla="*/ 153785 w 285822"/>
                <a:gd name="connsiteY1-864" fmla="*/ 77823 h 499581"/>
                <a:gd name="connsiteX2-865" fmla="*/ 226619 w 285822"/>
                <a:gd name="connsiteY2-866" fmla="*/ 44286 h 499581"/>
                <a:gd name="connsiteX3-867" fmla="*/ 285822 w 285822"/>
                <a:gd name="connsiteY3-868" fmla="*/ 0 h 499581"/>
                <a:gd name="connsiteX4-869" fmla="*/ 257290 w 285822"/>
                <a:gd name="connsiteY4-870" fmla="*/ 438182 h 499581"/>
                <a:gd name="connsiteX5-871" fmla="*/ 131370 w 285822"/>
                <a:gd name="connsiteY5-872" fmla="*/ 499581 h 499581"/>
                <a:gd name="connsiteX6-873" fmla="*/ 115 w 285822"/>
                <a:gd name="connsiteY6-874" fmla="*/ 454692 h 499581"/>
                <a:gd name="connsiteX7-875" fmla="*/ 6465 w 285822"/>
                <a:gd name="connsiteY7-876" fmla="*/ 65123 h 499581"/>
                <a:gd name="connsiteX0-877" fmla="*/ 6465 w 285822"/>
                <a:gd name="connsiteY0-878" fmla="*/ 65123 h 501799"/>
                <a:gd name="connsiteX1-879" fmla="*/ 153785 w 285822"/>
                <a:gd name="connsiteY1-880" fmla="*/ 77823 h 501799"/>
                <a:gd name="connsiteX2-881" fmla="*/ 226619 w 285822"/>
                <a:gd name="connsiteY2-882" fmla="*/ 44286 h 501799"/>
                <a:gd name="connsiteX3-883" fmla="*/ 285822 w 285822"/>
                <a:gd name="connsiteY3-884" fmla="*/ 0 h 501799"/>
                <a:gd name="connsiteX4-885" fmla="*/ 257290 w 285822"/>
                <a:gd name="connsiteY4-886" fmla="*/ 438182 h 501799"/>
                <a:gd name="connsiteX5-887" fmla="*/ 131370 w 285822"/>
                <a:gd name="connsiteY5-888" fmla="*/ 499581 h 501799"/>
                <a:gd name="connsiteX6-889" fmla="*/ 115 w 285822"/>
                <a:gd name="connsiteY6-890" fmla="*/ 454692 h 501799"/>
                <a:gd name="connsiteX7-891" fmla="*/ 6465 w 285822"/>
                <a:gd name="connsiteY7-892" fmla="*/ 65123 h 501799"/>
                <a:gd name="connsiteX0-893" fmla="*/ 6465 w 285822"/>
                <a:gd name="connsiteY0-894" fmla="*/ 65123 h 507703"/>
                <a:gd name="connsiteX1-895" fmla="*/ 153785 w 285822"/>
                <a:gd name="connsiteY1-896" fmla="*/ 77823 h 507703"/>
                <a:gd name="connsiteX2-897" fmla="*/ 226619 w 285822"/>
                <a:gd name="connsiteY2-898" fmla="*/ 44286 h 507703"/>
                <a:gd name="connsiteX3-899" fmla="*/ 285822 w 285822"/>
                <a:gd name="connsiteY3-900" fmla="*/ 0 h 507703"/>
                <a:gd name="connsiteX4-901" fmla="*/ 257290 w 285822"/>
                <a:gd name="connsiteY4-902" fmla="*/ 438182 h 507703"/>
                <a:gd name="connsiteX5-903" fmla="*/ 131370 w 285822"/>
                <a:gd name="connsiteY5-904" fmla="*/ 499581 h 507703"/>
                <a:gd name="connsiteX6-905" fmla="*/ 115 w 285822"/>
                <a:gd name="connsiteY6-906" fmla="*/ 469932 h 507703"/>
                <a:gd name="connsiteX7-907" fmla="*/ 6465 w 285822"/>
                <a:gd name="connsiteY7-908" fmla="*/ 65123 h 507703"/>
                <a:gd name="connsiteX0-909" fmla="*/ 6465 w 285822"/>
                <a:gd name="connsiteY0-910" fmla="*/ 65123 h 500715"/>
                <a:gd name="connsiteX1-911" fmla="*/ 153785 w 285822"/>
                <a:gd name="connsiteY1-912" fmla="*/ 77823 h 500715"/>
                <a:gd name="connsiteX2-913" fmla="*/ 226619 w 285822"/>
                <a:gd name="connsiteY2-914" fmla="*/ 44286 h 500715"/>
                <a:gd name="connsiteX3-915" fmla="*/ 285822 w 285822"/>
                <a:gd name="connsiteY3-916" fmla="*/ 0 h 500715"/>
                <a:gd name="connsiteX4-917" fmla="*/ 257290 w 285822"/>
                <a:gd name="connsiteY4-918" fmla="*/ 438182 h 500715"/>
                <a:gd name="connsiteX5-919" fmla="*/ 131370 w 285822"/>
                <a:gd name="connsiteY5-920" fmla="*/ 499581 h 500715"/>
                <a:gd name="connsiteX6-921" fmla="*/ 115 w 285822"/>
                <a:gd name="connsiteY6-922" fmla="*/ 469932 h 500715"/>
                <a:gd name="connsiteX7-923" fmla="*/ 6465 w 285822"/>
                <a:gd name="connsiteY7-924" fmla="*/ 65123 h 500715"/>
                <a:gd name="connsiteX0-925" fmla="*/ 1128 w 286200"/>
                <a:gd name="connsiteY0-926" fmla="*/ 74648 h 500715"/>
                <a:gd name="connsiteX1-927" fmla="*/ 154163 w 286200"/>
                <a:gd name="connsiteY1-928" fmla="*/ 77823 h 500715"/>
                <a:gd name="connsiteX2-929" fmla="*/ 226997 w 286200"/>
                <a:gd name="connsiteY2-930" fmla="*/ 44286 h 500715"/>
                <a:gd name="connsiteX3-931" fmla="*/ 286200 w 286200"/>
                <a:gd name="connsiteY3-932" fmla="*/ 0 h 500715"/>
                <a:gd name="connsiteX4-933" fmla="*/ 257668 w 286200"/>
                <a:gd name="connsiteY4-934" fmla="*/ 438182 h 500715"/>
                <a:gd name="connsiteX5-935" fmla="*/ 131748 w 286200"/>
                <a:gd name="connsiteY5-936" fmla="*/ 499581 h 500715"/>
                <a:gd name="connsiteX6-937" fmla="*/ 493 w 286200"/>
                <a:gd name="connsiteY6-938" fmla="*/ 469932 h 500715"/>
                <a:gd name="connsiteX7-939" fmla="*/ 1128 w 286200"/>
                <a:gd name="connsiteY7-940" fmla="*/ 74648 h 50071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471" y="connsiteY5-472"/>
                </a:cxn>
                <a:cxn ang="0">
                  <a:pos x="connsiteX6-605" y="connsiteY6-606"/>
                </a:cxn>
                <a:cxn ang="0">
                  <a:pos x="connsiteX7-747" y="connsiteY7-748"/>
                </a:cxn>
              </a:cxnLst>
              <a:rect l="l" t="t" r="r" b="b"/>
              <a:pathLst>
                <a:path w="286200" h="500715">
                  <a:moveTo>
                    <a:pt x="1128" y="74648"/>
                  </a:moveTo>
                  <a:cubicBezTo>
                    <a:pt x="50235" y="78881"/>
                    <a:pt x="13616" y="94545"/>
                    <a:pt x="154163" y="77823"/>
                  </a:cubicBezTo>
                  <a:cubicBezTo>
                    <a:pt x="176536" y="65374"/>
                    <a:pt x="204624" y="56735"/>
                    <a:pt x="226997" y="44286"/>
                  </a:cubicBezTo>
                  <a:lnTo>
                    <a:pt x="286200" y="0"/>
                  </a:lnTo>
                  <a:lnTo>
                    <a:pt x="257668" y="438182"/>
                  </a:lnTo>
                  <a:cubicBezTo>
                    <a:pt x="215695" y="458648"/>
                    <a:pt x="181341" y="482925"/>
                    <a:pt x="131748" y="499581"/>
                  </a:cubicBezTo>
                  <a:cubicBezTo>
                    <a:pt x="24116" y="500745"/>
                    <a:pt x="39090" y="507099"/>
                    <a:pt x="493" y="469932"/>
                  </a:cubicBezTo>
                  <a:cubicBezTo>
                    <a:pt x="-565" y="259431"/>
                    <a:pt x="281" y="224189"/>
                    <a:pt x="1128" y="74648"/>
                  </a:cubicBezTo>
                  <a:close/>
                </a:path>
              </a:pathLst>
            </a:custGeom>
            <a:solidFill>
              <a:schemeClr val="accent5">
                <a:lumMod val="20000"/>
                <a:lumOff val="80000"/>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62" name="弧形 1161"/>
            <p:cNvSpPr/>
            <p:nvPr/>
          </p:nvSpPr>
          <p:spPr>
            <a:xfrm rot="10800000" flipH="1">
              <a:off x="1401344" y="1864205"/>
              <a:ext cx="5004237" cy="625652"/>
            </a:xfrm>
            <a:prstGeom prst="arc">
              <a:avLst>
                <a:gd name="adj1" fmla="val 18182847"/>
                <a:gd name="adj2" fmla="val 19337393"/>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cxnSp>
          <p:nvCxnSpPr>
            <p:cNvPr id="875" name="直接连接符 874"/>
            <p:cNvCxnSpPr>
              <a:stCxn id="1216" idx="1"/>
              <a:endCxn id="1216" idx="2"/>
            </p:cNvCxnSpPr>
            <p:nvPr/>
          </p:nvCxnSpPr>
          <p:spPr>
            <a:xfrm flipH="1">
              <a:off x="4310641" y="2033974"/>
              <a:ext cx="8890" cy="453704"/>
            </a:xfrm>
            <a:prstGeom prst="line">
              <a:avLst/>
            </a:prstGeom>
          </p:spPr>
          <p:style>
            <a:lnRef idx="1">
              <a:schemeClr val="dk1"/>
            </a:lnRef>
            <a:fillRef idx="0">
              <a:schemeClr val="dk1"/>
            </a:fillRef>
            <a:effectRef idx="0">
              <a:schemeClr val="dk1"/>
            </a:effectRef>
            <a:fontRef idx="minor">
              <a:schemeClr val="tx1"/>
            </a:fontRef>
          </p:style>
        </p:cxnSp>
        <p:sp>
          <p:nvSpPr>
            <p:cNvPr id="1207" name="流程图: 接点 1206"/>
            <p:cNvSpPr/>
            <p:nvPr/>
          </p:nvSpPr>
          <p:spPr>
            <a:xfrm rot="344820">
              <a:off x="4597762" y="2001186"/>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cxnSp>
          <p:nvCxnSpPr>
            <p:cNvPr id="885" name="直接连接符 884"/>
            <p:cNvCxnSpPr/>
            <p:nvPr/>
          </p:nvCxnSpPr>
          <p:spPr>
            <a:xfrm flipH="1">
              <a:off x="4578670" y="2005729"/>
              <a:ext cx="22860" cy="468181"/>
            </a:xfrm>
            <a:prstGeom prst="line">
              <a:avLst/>
            </a:prstGeom>
          </p:spPr>
          <p:style>
            <a:lnRef idx="1">
              <a:schemeClr val="dk1"/>
            </a:lnRef>
            <a:fillRef idx="0">
              <a:schemeClr val="dk1"/>
            </a:fillRef>
            <a:effectRef idx="0">
              <a:schemeClr val="dk1"/>
            </a:effectRef>
            <a:fontRef idx="minor">
              <a:schemeClr val="tx1"/>
            </a:fontRef>
          </p:style>
        </p:cxnSp>
        <p:cxnSp>
          <p:nvCxnSpPr>
            <p:cNvPr id="1299" name="直接连接符 1298"/>
            <p:cNvCxnSpPr/>
            <p:nvPr/>
          </p:nvCxnSpPr>
          <p:spPr>
            <a:xfrm flipH="1">
              <a:off x="4517908" y="2073636"/>
              <a:ext cx="1223" cy="428032"/>
            </a:xfrm>
            <a:prstGeom prst="line">
              <a:avLst/>
            </a:prstGeom>
          </p:spPr>
          <p:style>
            <a:lnRef idx="1">
              <a:schemeClr val="dk1"/>
            </a:lnRef>
            <a:fillRef idx="0">
              <a:schemeClr val="dk1"/>
            </a:fillRef>
            <a:effectRef idx="0">
              <a:schemeClr val="dk1"/>
            </a:effectRef>
            <a:fontRef idx="minor">
              <a:schemeClr val="tx1"/>
            </a:fontRef>
          </p:style>
        </p:cxnSp>
        <p:cxnSp>
          <p:nvCxnSpPr>
            <p:cNvPr id="1302" name="直接连接符 1301"/>
            <p:cNvCxnSpPr/>
            <p:nvPr/>
          </p:nvCxnSpPr>
          <p:spPr>
            <a:xfrm flipH="1">
              <a:off x="4402783" y="2111931"/>
              <a:ext cx="1223" cy="428032"/>
            </a:xfrm>
            <a:prstGeom prst="line">
              <a:avLst/>
            </a:prstGeom>
          </p:spPr>
          <p:style>
            <a:lnRef idx="1">
              <a:schemeClr val="dk1"/>
            </a:lnRef>
            <a:fillRef idx="0">
              <a:schemeClr val="dk1"/>
            </a:fillRef>
            <a:effectRef idx="0">
              <a:schemeClr val="dk1"/>
            </a:effectRef>
            <a:fontRef idx="minor">
              <a:schemeClr val="tx1"/>
            </a:fontRef>
          </p:style>
        </p:cxnSp>
        <p:cxnSp>
          <p:nvCxnSpPr>
            <p:cNvPr id="1303" name="直接连接符 1302"/>
            <p:cNvCxnSpPr/>
            <p:nvPr/>
          </p:nvCxnSpPr>
          <p:spPr>
            <a:xfrm flipH="1">
              <a:off x="4306543" y="2114960"/>
              <a:ext cx="97951" cy="377276"/>
            </a:xfrm>
            <a:prstGeom prst="line">
              <a:avLst/>
            </a:prstGeom>
          </p:spPr>
          <p:style>
            <a:lnRef idx="1">
              <a:schemeClr val="dk1"/>
            </a:lnRef>
            <a:fillRef idx="0">
              <a:schemeClr val="dk1"/>
            </a:fillRef>
            <a:effectRef idx="0">
              <a:schemeClr val="dk1"/>
            </a:effectRef>
            <a:fontRef idx="minor">
              <a:schemeClr val="tx1"/>
            </a:fontRef>
          </p:style>
        </p:cxnSp>
        <p:cxnSp>
          <p:nvCxnSpPr>
            <p:cNvPr id="1306" name="直接连接符 1305"/>
            <p:cNvCxnSpPr/>
            <p:nvPr/>
          </p:nvCxnSpPr>
          <p:spPr>
            <a:xfrm flipH="1">
              <a:off x="4406161" y="2083174"/>
              <a:ext cx="113531" cy="444451"/>
            </a:xfrm>
            <a:prstGeom prst="line">
              <a:avLst/>
            </a:prstGeom>
          </p:spPr>
          <p:style>
            <a:lnRef idx="1">
              <a:schemeClr val="dk1"/>
            </a:lnRef>
            <a:fillRef idx="0">
              <a:schemeClr val="dk1"/>
            </a:fillRef>
            <a:effectRef idx="0">
              <a:schemeClr val="dk1"/>
            </a:effectRef>
            <a:fontRef idx="minor">
              <a:schemeClr val="tx1"/>
            </a:fontRef>
          </p:style>
        </p:cxnSp>
        <p:cxnSp>
          <p:nvCxnSpPr>
            <p:cNvPr id="1314" name="直接连接符 1313"/>
            <p:cNvCxnSpPr>
              <a:endCxn id="596" idx="1"/>
            </p:cNvCxnSpPr>
            <p:nvPr/>
          </p:nvCxnSpPr>
          <p:spPr>
            <a:xfrm flipH="1">
              <a:off x="4521703" y="2024227"/>
              <a:ext cx="76875" cy="475964"/>
            </a:xfrm>
            <a:prstGeom prst="line">
              <a:avLst/>
            </a:prstGeom>
          </p:spPr>
          <p:style>
            <a:lnRef idx="1">
              <a:schemeClr val="dk1"/>
            </a:lnRef>
            <a:fillRef idx="0">
              <a:schemeClr val="dk1"/>
            </a:fillRef>
            <a:effectRef idx="0">
              <a:schemeClr val="dk1"/>
            </a:effectRef>
            <a:fontRef idx="minor">
              <a:schemeClr val="tx1"/>
            </a:fontRef>
          </p:style>
        </p:cxnSp>
        <p:sp>
          <p:nvSpPr>
            <p:cNvPr id="1317" name="流程图: 接点 1316"/>
            <p:cNvSpPr/>
            <p:nvPr/>
          </p:nvSpPr>
          <p:spPr>
            <a:xfrm rot="344820">
              <a:off x="4088341" y="2025240"/>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318" name="流程图: 接点 1317"/>
            <p:cNvSpPr/>
            <p:nvPr/>
          </p:nvSpPr>
          <p:spPr>
            <a:xfrm rot="344820">
              <a:off x="4091317" y="2479137"/>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319" name="流程图: 接点 1318"/>
            <p:cNvSpPr/>
            <p:nvPr/>
          </p:nvSpPr>
          <p:spPr>
            <a:xfrm rot="344820">
              <a:off x="4300262" y="2479736"/>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320" name="流程图: 接点 1319"/>
            <p:cNvSpPr/>
            <p:nvPr/>
          </p:nvSpPr>
          <p:spPr>
            <a:xfrm rot="344820">
              <a:off x="4636088" y="1940490"/>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322" name="流程图: 接点 1321"/>
            <p:cNvSpPr/>
            <p:nvPr/>
          </p:nvSpPr>
          <p:spPr>
            <a:xfrm rot="344820">
              <a:off x="4305704" y="2031769"/>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cxnSp>
          <p:nvCxnSpPr>
            <p:cNvPr id="1325" name="直接连接符 1324"/>
            <p:cNvCxnSpPr>
              <a:stCxn id="1284" idx="1"/>
            </p:cNvCxnSpPr>
            <p:nvPr/>
          </p:nvCxnSpPr>
          <p:spPr>
            <a:xfrm flipH="1">
              <a:off x="6260991" y="1954883"/>
              <a:ext cx="555257" cy="396676"/>
            </a:xfrm>
            <a:prstGeom prst="line">
              <a:avLst/>
            </a:prstGeom>
          </p:spPr>
          <p:style>
            <a:lnRef idx="1">
              <a:schemeClr val="dk1"/>
            </a:lnRef>
            <a:fillRef idx="0">
              <a:schemeClr val="dk1"/>
            </a:fillRef>
            <a:effectRef idx="0">
              <a:schemeClr val="dk1"/>
            </a:effectRef>
            <a:fontRef idx="minor">
              <a:schemeClr val="tx1"/>
            </a:fontRef>
          </p:style>
        </p:cxn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图片 67"/>
          <p:cNvPicPr>
            <a:picLocks noChangeAspect="1"/>
          </p:cNvPicPr>
          <p:nvPr/>
        </p:nvPicPr>
        <p:blipFill>
          <a:blip r:embed="rId1"/>
          <a:stretch>
            <a:fillRect/>
          </a:stretch>
        </p:blipFill>
        <p:spPr>
          <a:xfrm>
            <a:off x="2140056" y="2641739"/>
            <a:ext cx="7264165" cy="3926411"/>
          </a:xfrm>
          <a:prstGeom prst="rect">
            <a:avLst/>
          </a:prstGeom>
        </p:spPr>
      </p:pic>
      <p:grpSp>
        <p:nvGrpSpPr>
          <p:cNvPr id="4" name="组合 3"/>
          <p:cNvGrpSpPr/>
          <p:nvPr/>
        </p:nvGrpSpPr>
        <p:grpSpPr>
          <a:xfrm>
            <a:off x="1753301" y="1186162"/>
            <a:ext cx="3339407" cy="1500076"/>
            <a:chOff x="1225335" y="117685"/>
            <a:chExt cx="3339407" cy="1500076"/>
          </a:xfrm>
        </p:grpSpPr>
        <p:sp>
          <p:nvSpPr>
            <p:cNvPr id="5" name="弧形 4"/>
            <p:cNvSpPr/>
            <p:nvPr/>
          </p:nvSpPr>
          <p:spPr>
            <a:xfrm rot="9616165">
              <a:off x="1413571" y="915529"/>
              <a:ext cx="3151171" cy="274290"/>
            </a:xfrm>
            <a:prstGeom prst="arc">
              <a:avLst>
                <a:gd name="adj1" fmla="val 11103891"/>
                <a:gd name="adj2" fmla="val 2148848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6" name="矩形 971"/>
            <p:cNvSpPr/>
            <p:nvPr/>
          </p:nvSpPr>
          <p:spPr>
            <a:xfrm>
              <a:off x="1510890" y="292984"/>
              <a:ext cx="2560320" cy="1312224"/>
            </a:xfrm>
            <a:custGeom>
              <a:avLst/>
              <a:gdLst>
                <a:gd name="connsiteX0" fmla="*/ 0 w 1200150"/>
                <a:gd name="connsiteY0" fmla="*/ 0 h 693734"/>
                <a:gd name="connsiteX1" fmla="*/ 1200150 w 1200150"/>
                <a:gd name="connsiteY1" fmla="*/ 0 h 693734"/>
                <a:gd name="connsiteX2" fmla="*/ 1200150 w 1200150"/>
                <a:gd name="connsiteY2" fmla="*/ 693734 h 693734"/>
                <a:gd name="connsiteX3" fmla="*/ 0 w 1200150"/>
                <a:gd name="connsiteY3" fmla="*/ 693734 h 693734"/>
                <a:gd name="connsiteX4" fmla="*/ 0 w 1200150"/>
                <a:gd name="connsiteY4" fmla="*/ 0 h 693734"/>
                <a:gd name="connsiteX0-1" fmla="*/ 0 w 1200150"/>
                <a:gd name="connsiteY0-2" fmla="*/ 0 h 1467164"/>
                <a:gd name="connsiteX1-3" fmla="*/ 1200150 w 1200150"/>
                <a:gd name="connsiteY1-4" fmla="*/ 0 h 1467164"/>
                <a:gd name="connsiteX2-5" fmla="*/ 1200150 w 1200150"/>
                <a:gd name="connsiteY2-6" fmla="*/ 693734 h 1467164"/>
                <a:gd name="connsiteX3-7" fmla="*/ 922020 w 1200150"/>
                <a:gd name="connsiteY3-8" fmla="*/ 1467164 h 1467164"/>
                <a:gd name="connsiteX4-9" fmla="*/ 0 w 1200150"/>
                <a:gd name="connsiteY4-10" fmla="*/ 0 h 1467164"/>
                <a:gd name="connsiteX0-11" fmla="*/ 0 w 1607820"/>
                <a:gd name="connsiteY0-12" fmla="*/ 0 h 1467164"/>
                <a:gd name="connsiteX1-13" fmla="*/ 1200150 w 1607820"/>
                <a:gd name="connsiteY1-14" fmla="*/ 0 h 1467164"/>
                <a:gd name="connsiteX2-15" fmla="*/ 1607820 w 1607820"/>
                <a:gd name="connsiteY2-16" fmla="*/ 1371914 h 1467164"/>
                <a:gd name="connsiteX3-17" fmla="*/ 922020 w 1607820"/>
                <a:gd name="connsiteY3-18" fmla="*/ 1467164 h 1467164"/>
                <a:gd name="connsiteX4-19" fmla="*/ 0 w 1607820"/>
                <a:gd name="connsiteY4-20" fmla="*/ 0 h 1467164"/>
                <a:gd name="connsiteX0-21" fmla="*/ 0 w 1607820"/>
                <a:gd name="connsiteY0-22" fmla="*/ 0 h 1468121"/>
                <a:gd name="connsiteX1-23" fmla="*/ 1200150 w 1607820"/>
                <a:gd name="connsiteY1-24" fmla="*/ 0 h 1468121"/>
                <a:gd name="connsiteX2-25" fmla="*/ 1607820 w 1607820"/>
                <a:gd name="connsiteY2-26" fmla="*/ 1371914 h 1468121"/>
                <a:gd name="connsiteX3-27" fmla="*/ 922020 w 1607820"/>
                <a:gd name="connsiteY3-28" fmla="*/ 1467164 h 1468121"/>
                <a:gd name="connsiteX4-29" fmla="*/ 0 w 1607820"/>
                <a:gd name="connsiteY4-30" fmla="*/ 0 h 1468121"/>
                <a:gd name="connsiteX0-31" fmla="*/ 0 w 1607820"/>
                <a:gd name="connsiteY0-32" fmla="*/ 0 h 1468121"/>
                <a:gd name="connsiteX1-33" fmla="*/ 1512570 w 1607820"/>
                <a:gd name="connsiteY1-34" fmla="*/ 933450 h 1468121"/>
                <a:gd name="connsiteX2-35" fmla="*/ 1607820 w 1607820"/>
                <a:gd name="connsiteY2-36" fmla="*/ 1371914 h 1468121"/>
                <a:gd name="connsiteX3-37" fmla="*/ 922020 w 1607820"/>
                <a:gd name="connsiteY3-38" fmla="*/ 1467164 h 1468121"/>
                <a:gd name="connsiteX4-39" fmla="*/ 0 w 1607820"/>
                <a:gd name="connsiteY4-40" fmla="*/ 0 h 1468121"/>
                <a:gd name="connsiteX0-41" fmla="*/ 247650 w 685800"/>
                <a:gd name="connsiteY0-42" fmla="*/ 601980 h 601980"/>
                <a:gd name="connsiteX1-43" fmla="*/ 590550 w 685800"/>
                <a:gd name="connsiteY1-44" fmla="*/ 0 h 601980"/>
                <a:gd name="connsiteX2-45" fmla="*/ 685800 w 685800"/>
                <a:gd name="connsiteY2-46" fmla="*/ 438464 h 601980"/>
                <a:gd name="connsiteX3-47" fmla="*/ 0 w 685800"/>
                <a:gd name="connsiteY3-48" fmla="*/ 533714 h 601980"/>
                <a:gd name="connsiteX4-49" fmla="*/ 247650 w 685800"/>
                <a:gd name="connsiteY4-50" fmla="*/ 601980 h 601980"/>
                <a:gd name="connsiteX0-51" fmla="*/ 0 w 777240"/>
                <a:gd name="connsiteY0-52" fmla="*/ 64770 h 534671"/>
                <a:gd name="connsiteX1-53" fmla="*/ 681990 w 777240"/>
                <a:gd name="connsiteY1-54" fmla="*/ 0 h 534671"/>
                <a:gd name="connsiteX2-55" fmla="*/ 777240 w 777240"/>
                <a:gd name="connsiteY2-56" fmla="*/ 438464 h 534671"/>
                <a:gd name="connsiteX3-57" fmla="*/ 91440 w 777240"/>
                <a:gd name="connsiteY3-58" fmla="*/ 533714 h 534671"/>
                <a:gd name="connsiteX4-59" fmla="*/ 0 w 777240"/>
                <a:gd name="connsiteY4-60" fmla="*/ 64770 h 534671"/>
                <a:gd name="connsiteX0-61" fmla="*/ 0 w 777240"/>
                <a:gd name="connsiteY0-62" fmla="*/ 102870 h 572771"/>
                <a:gd name="connsiteX1-63" fmla="*/ 681990 w 777240"/>
                <a:gd name="connsiteY1-64" fmla="*/ 0 h 572771"/>
                <a:gd name="connsiteX2-65" fmla="*/ 777240 w 777240"/>
                <a:gd name="connsiteY2-66" fmla="*/ 476564 h 572771"/>
                <a:gd name="connsiteX3-67" fmla="*/ 91440 w 777240"/>
                <a:gd name="connsiteY3-68" fmla="*/ 571814 h 572771"/>
                <a:gd name="connsiteX4-69" fmla="*/ 0 w 777240"/>
                <a:gd name="connsiteY4-70" fmla="*/ 102870 h 572771"/>
                <a:gd name="connsiteX0-71" fmla="*/ 0 w 777240"/>
                <a:gd name="connsiteY0-72" fmla="*/ 102870 h 572771"/>
                <a:gd name="connsiteX1-73" fmla="*/ 681990 w 777240"/>
                <a:gd name="connsiteY1-74" fmla="*/ 0 h 572771"/>
                <a:gd name="connsiteX2-75" fmla="*/ 777240 w 777240"/>
                <a:gd name="connsiteY2-76" fmla="*/ 476564 h 572771"/>
                <a:gd name="connsiteX3-77" fmla="*/ 91440 w 777240"/>
                <a:gd name="connsiteY3-78" fmla="*/ 571814 h 572771"/>
                <a:gd name="connsiteX4-79" fmla="*/ 0 w 777240"/>
                <a:gd name="connsiteY4-80" fmla="*/ 102870 h 572771"/>
                <a:gd name="connsiteX0-81" fmla="*/ 0 w 777240"/>
                <a:gd name="connsiteY0-82" fmla="*/ 102870 h 572771"/>
                <a:gd name="connsiteX1-83" fmla="*/ 681990 w 777240"/>
                <a:gd name="connsiteY1-84" fmla="*/ 0 h 572771"/>
                <a:gd name="connsiteX2-85" fmla="*/ 777240 w 777240"/>
                <a:gd name="connsiteY2-86" fmla="*/ 476564 h 572771"/>
                <a:gd name="connsiteX3-87" fmla="*/ 91440 w 777240"/>
                <a:gd name="connsiteY3-88" fmla="*/ 571814 h 572771"/>
                <a:gd name="connsiteX4-89" fmla="*/ 0 w 777240"/>
                <a:gd name="connsiteY4-90" fmla="*/ 102870 h 572771"/>
                <a:gd name="connsiteX0-91" fmla="*/ 0 w 777240"/>
                <a:gd name="connsiteY0-92" fmla="*/ 102870 h 572771"/>
                <a:gd name="connsiteX1-93" fmla="*/ 681990 w 777240"/>
                <a:gd name="connsiteY1-94" fmla="*/ 0 h 572771"/>
                <a:gd name="connsiteX2-95" fmla="*/ 777240 w 777240"/>
                <a:gd name="connsiteY2-96" fmla="*/ 476564 h 572771"/>
                <a:gd name="connsiteX3-97" fmla="*/ 91440 w 777240"/>
                <a:gd name="connsiteY3-98" fmla="*/ 571814 h 572771"/>
                <a:gd name="connsiteX4-99" fmla="*/ 0 w 777240"/>
                <a:gd name="connsiteY4-100" fmla="*/ 102870 h 572771"/>
                <a:gd name="connsiteX0-101" fmla="*/ 0 w 784860"/>
                <a:gd name="connsiteY0-102" fmla="*/ 106680 h 572771"/>
                <a:gd name="connsiteX1-103" fmla="*/ 689610 w 784860"/>
                <a:gd name="connsiteY1-104" fmla="*/ 0 h 572771"/>
                <a:gd name="connsiteX2-105" fmla="*/ 784860 w 784860"/>
                <a:gd name="connsiteY2-106" fmla="*/ 476564 h 572771"/>
                <a:gd name="connsiteX3-107" fmla="*/ 99060 w 784860"/>
                <a:gd name="connsiteY3-108" fmla="*/ 571814 h 572771"/>
                <a:gd name="connsiteX4-109" fmla="*/ 0 w 784860"/>
                <a:gd name="connsiteY4-110" fmla="*/ 106680 h 572771"/>
                <a:gd name="connsiteX0-111" fmla="*/ 0 w 784860"/>
                <a:gd name="connsiteY0-112" fmla="*/ 125730 h 591821"/>
                <a:gd name="connsiteX1-113" fmla="*/ 457200 w 784860"/>
                <a:gd name="connsiteY1-114" fmla="*/ 0 h 591821"/>
                <a:gd name="connsiteX2-115" fmla="*/ 784860 w 784860"/>
                <a:gd name="connsiteY2-116" fmla="*/ 495614 h 591821"/>
                <a:gd name="connsiteX3-117" fmla="*/ 99060 w 784860"/>
                <a:gd name="connsiteY3-118" fmla="*/ 590864 h 591821"/>
                <a:gd name="connsiteX4-119" fmla="*/ 0 w 784860"/>
                <a:gd name="connsiteY4-120" fmla="*/ 125730 h 591821"/>
                <a:gd name="connsiteX0-121" fmla="*/ 0 w 784860"/>
                <a:gd name="connsiteY0-122" fmla="*/ 125730 h 591821"/>
                <a:gd name="connsiteX1-123" fmla="*/ 457200 w 784860"/>
                <a:gd name="connsiteY1-124" fmla="*/ 0 h 591821"/>
                <a:gd name="connsiteX2-125" fmla="*/ 784860 w 784860"/>
                <a:gd name="connsiteY2-126" fmla="*/ 495614 h 591821"/>
                <a:gd name="connsiteX3-127" fmla="*/ 99060 w 784860"/>
                <a:gd name="connsiteY3-128" fmla="*/ 590864 h 591821"/>
                <a:gd name="connsiteX4-129" fmla="*/ 0 w 784860"/>
                <a:gd name="connsiteY4-130" fmla="*/ 125730 h 591821"/>
                <a:gd name="connsiteX0-131" fmla="*/ 0 w 784860"/>
                <a:gd name="connsiteY0-132" fmla="*/ 125730 h 591821"/>
                <a:gd name="connsiteX1-133" fmla="*/ 457200 w 784860"/>
                <a:gd name="connsiteY1-134" fmla="*/ 0 h 591821"/>
                <a:gd name="connsiteX2-135" fmla="*/ 784860 w 784860"/>
                <a:gd name="connsiteY2-136" fmla="*/ 495614 h 591821"/>
                <a:gd name="connsiteX3-137" fmla="*/ 99060 w 784860"/>
                <a:gd name="connsiteY3-138" fmla="*/ 590864 h 591821"/>
                <a:gd name="connsiteX4-139" fmla="*/ 0 w 784860"/>
                <a:gd name="connsiteY4-140" fmla="*/ 125730 h 591821"/>
                <a:gd name="connsiteX0-141" fmla="*/ 0 w 784860"/>
                <a:gd name="connsiteY0-142" fmla="*/ 118110 h 591821"/>
                <a:gd name="connsiteX1-143" fmla="*/ 457200 w 784860"/>
                <a:gd name="connsiteY1-144" fmla="*/ 0 h 591821"/>
                <a:gd name="connsiteX2-145" fmla="*/ 784860 w 784860"/>
                <a:gd name="connsiteY2-146" fmla="*/ 495614 h 591821"/>
                <a:gd name="connsiteX3-147" fmla="*/ 99060 w 784860"/>
                <a:gd name="connsiteY3-148" fmla="*/ 590864 h 591821"/>
                <a:gd name="connsiteX4-149" fmla="*/ 0 w 784860"/>
                <a:gd name="connsiteY4-150" fmla="*/ 118110 h 591821"/>
                <a:gd name="connsiteX0-151" fmla="*/ 0 w 784860"/>
                <a:gd name="connsiteY0-152" fmla="*/ 118110 h 590864"/>
                <a:gd name="connsiteX1-153" fmla="*/ 457200 w 784860"/>
                <a:gd name="connsiteY1-154" fmla="*/ 0 h 590864"/>
                <a:gd name="connsiteX2-155" fmla="*/ 784860 w 784860"/>
                <a:gd name="connsiteY2-156" fmla="*/ 495614 h 590864"/>
                <a:gd name="connsiteX3-157" fmla="*/ 99060 w 784860"/>
                <a:gd name="connsiteY3-158" fmla="*/ 590864 h 590864"/>
                <a:gd name="connsiteX4-159" fmla="*/ 0 w 784860"/>
                <a:gd name="connsiteY4-160" fmla="*/ 118110 h 590864"/>
                <a:gd name="connsiteX0-161" fmla="*/ 0 w 590550"/>
                <a:gd name="connsiteY0-162" fmla="*/ 118110 h 590864"/>
                <a:gd name="connsiteX1-163" fmla="*/ 457200 w 590550"/>
                <a:gd name="connsiteY1-164" fmla="*/ 0 h 590864"/>
                <a:gd name="connsiteX2-165" fmla="*/ 590550 w 590550"/>
                <a:gd name="connsiteY2-166" fmla="*/ 457514 h 590864"/>
                <a:gd name="connsiteX3-167" fmla="*/ 99060 w 590550"/>
                <a:gd name="connsiteY3-168" fmla="*/ 590864 h 590864"/>
                <a:gd name="connsiteX4-169" fmla="*/ 0 w 590550"/>
                <a:gd name="connsiteY4-170" fmla="*/ 118110 h 590864"/>
                <a:gd name="connsiteX0-171" fmla="*/ 220980 w 491490"/>
                <a:gd name="connsiteY0-172" fmla="*/ 3674 h 769798"/>
                <a:gd name="connsiteX1-173" fmla="*/ 358140 w 491490"/>
                <a:gd name="connsiteY1-174" fmla="*/ 178934 h 769798"/>
                <a:gd name="connsiteX2-175" fmla="*/ 491490 w 491490"/>
                <a:gd name="connsiteY2-176" fmla="*/ 636448 h 769798"/>
                <a:gd name="connsiteX3-177" fmla="*/ 0 w 491490"/>
                <a:gd name="connsiteY3-178" fmla="*/ 769798 h 769798"/>
                <a:gd name="connsiteX4-179" fmla="*/ 220980 w 491490"/>
                <a:gd name="connsiteY4-180" fmla="*/ 3674 h 769798"/>
                <a:gd name="connsiteX0-181" fmla="*/ 220980 w 491490"/>
                <a:gd name="connsiteY0-182" fmla="*/ 0 h 766124"/>
                <a:gd name="connsiteX1-183" fmla="*/ 358140 w 491490"/>
                <a:gd name="connsiteY1-184" fmla="*/ 175260 h 766124"/>
                <a:gd name="connsiteX2-185" fmla="*/ 491490 w 491490"/>
                <a:gd name="connsiteY2-186" fmla="*/ 632774 h 766124"/>
                <a:gd name="connsiteX3-187" fmla="*/ 0 w 491490"/>
                <a:gd name="connsiteY3-188" fmla="*/ 766124 h 766124"/>
                <a:gd name="connsiteX4-189" fmla="*/ 220980 w 491490"/>
                <a:gd name="connsiteY4-190" fmla="*/ 0 h 766124"/>
                <a:gd name="connsiteX0-191" fmla="*/ 220980 w 506730"/>
                <a:gd name="connsiteY0-192" fmla="*/ 83820 h 849944"/>
                <a:gd name="connsiteX1-193" fmla="*/ 506730 w 506730"/>
                <a:gd name="connsiteY1-194" fmla="*/ 0 h 849944"/>
                <a:gd name="connsiteX2-195" fmla="*/ 491490 w 506730"/>
                <a:gd name="connsiteY2-196" fmla="*/ 716594 h 849944"/>
                <a:gd name="connsiteX3-197" fmla="*/ 0 w 506730"/>
                <a:gd name="connsiteY3-198" fmla="*/ 849944 h 849944"/>
                <a:gd name="connsiteX4-199" fmla="*/ 220980 w 506730"/>
                <a:gd name="connsiteY4-200" fmla="*/ 83820 h 849944"/>
                <a:gd name="connsiteX0-201" fmla="*/ 220980 w 506730"/>
                <a:gd name="connsiteY0-202" fmla="*/ 102870 h 849944"/>
                <a:gd name="connsiteX1-203" fmla="*/ 506730 w 506730"/>
                <a:gd name="connsiteY1-204" fmla="*/ 0 h 849944"/>
                <a:gd name="connsiteX2-205" fmla="*/ 491490 w 506730"/>
                <a:gd name="connsiteY2-206" fmla="*/ 716594 h 849944"/>
                <a:gd name="connsiteX3-207" fmla="*/ 0 w 506730"/>
                <a:gd name="connsiteY3-208" fmla="*/ 849944 h 849944"/>
                <a:gd name="connsiteX4-209" fmla="*/ 220980 w 506730"/>
                <a:gd name="connsiteY4-210" fmla="*/ 102870 h 849944"/>
                <a:gd name="connsiteX0-211" fmla="*/ 220980 w 624840"/>
                <a:gd name="connsiteY0-212" fmla="*/ 102870 h 849944"/>
                <a:gd name="connsiteX1-213" fmla="*/ 506730 w 624840"/>
                <a:gd name="connsiteY1-214" fmla="*/ 0 h 849944"/>
                <a:gd name="connsiteX2-215" fmla="*/ 624840 w 624840"/>
                <a:gd name="connsiteY2-216" fmla="*/ 442274 h 849944"/>
                <a:gd name="connsiteX3-217" fmla="*/ 0 w 624840"/>
                <a:gd name="connsiteY3-218" fmla="*/ 849944 h 849944"/>
                <a:gd name="connsiteX4-219" fmla="*/ 220980 w 624840"/>
                <a:gd name="connsiteY4-220" fmla="*/ 102870 h 849944"/>
                <a:gd name="connsiteX0-221" fmla="*/ 0 w 403860"/>
                <a:gd name="connsiteY0-222" fmla="*/ 102870 h 442274"/>
                <a:gd name="connsiteX1-223" fmla="*/ 285750 w 403860"/>
                <a:gd name="connsiteY1-224" fmla="*/ 0 h 442274"/>
                <a:gd name="connsiteX2-225" fmla="*/ 403860 w 403860"/>
                <a:gd name="connsiteY2-226" fmla="*/ 442274 h 442274"/>
                <a:gd name="connsiteX3-227" fmla="*/ 152400 w 403860"/>
                <a:gd name="connsiteY3-228" fmla="*/ 392744 h 442274"/>
                <a:gd name="connsiteX4-229" fmla="*/ 0 w 403860"/>
                <a:gd name="connsiteY4-230" fmla="*/ 102870 h 442274"/>
                <a:gd name="connsiteX0-231" fmla="*/ 0 w 403860"/>
                <a:gd name="connsiteY0-232" fmla="*/ 102870 h 556574"/>
                <a:gd name="connsiteX1-233" fmla="*/ 285750 w 403860"/>
                <a:gd name="connsiteY1-234" fmla="*/ 0 h 556574"/>
                <a:gd name="connsiteX2-235" fmla="*/ 403860 w 403860"/>
                <a:gd name="connsiteY2-236" fmla="*/ 442274 h 556574"/>
                <a:gd name="connsiteX3-237" fmla="*/ 121920 w 403860"/>
                <a:gd name="connsiteY3-238" fmla="*/ 556574 h 556574"/>
                <a:gd name="connsiteX4-239" fmla="*/ 0 w 403860"/>
                <a:gd name="connsiteY4-240" fmla="*/ 102870 h 556574"/>
                <a:gd name="connsiteX0-241" fmla="*/ 0 w 411480"/>
                <a:gd name="connsiteY0-242" fmla="*/ 102870 h 556574"/>
                <a:gd name="connsiteX1-243" fmla="*/ 285750 w 411480"/>
                <a:gd name="connsiteY1-244" fmla="*/ 0 h 556574"/>
                <a:gd name="connsiteX2-245" fmla="*/ 411480 w 411480"/>
                <a:gd name="connsiteY2-246" fmla="*/ 449894 h 556574"/>
                <a:gd name="connsiteX3-247" fmla="*/ 121920 w 411480"/>
                <a:gd name="connsiteY3-248" fmla="*/ 556574 h 556574"/>
                <a:gd name="connsiteX4-249" fmla="*/ 0 w 411480"/>
                <a:gd name="connsiteY4-250" fmla="*/ 102870 h 556574"/>
                <a:gd name="connsiteX0-251" fmla="*/ 0 w 430530"/>
                <a:gd name="connsiteY0-252" fmla="*/ 106680 h 556574"/>
                <a:gd name="connsiteX1-253" fmla="*/ 304800 w 430530"/>
                <a:gd name="connsiteY1-254" fmla="*/ 0 h 556574"/>
                <a:gd name="connsiteX2-255" fmla="*/ 430530 w 430530"/>
                <a:gd name="connsiteY2-256" fmla="*/ 449894 h 556574"/>
                <a:gd name="connsiteX3-257" fmla="*/ 140970 w 430530"/>
                <a:gd name="connsiteY3-258" fmla="*/ 556574 h 556574"/>
                <a:gd name="connsiteX4-259" fmla="*/ 0 w 430530"/>
                <a:gd name="connsiteY4-260" fmla="*/ 106680 h 556574"/>
                <a:gd name="connsiteX0-261" fmla="*/ 0 w 430530"/>
                <a:gd name="connsiteY0-262" fmla="*/ 106680 h 480374"/>
                <a:gd name="connsiteX1-263" fmla="*/ 304800 w 430530"/>
                <a:gd name="connsiteY1-264" fmla="*/ 0 h 480374"/>
                <a:gd name="connsiteX2-265" fmla="*/ 430530 w 430530"/>
                <a:gd name="connsiteY2-266" fmla="*/ 449894 h 480374"/>
                <a:gd name="connsiteX3-267" fmla="*/ 190500 w 430530"/>
                <a:gd name="connsiteY3-268" fmla="*/ 480374 h 480374"/>
                <a:gd name="connsiteX4-269" fmla="*/ 0 w 430530"/>
                <a:gd name="connsiteY4-270" fmla="*/ 106680 h 480374"/>
                <a:gd name="connsiteX0-271" fmla="*/ 0 w 430530"/>
                <a:gd name="connsiteY0-272" fmla="*/ 106680 h 560384"/>
                <a:gd name="connsiteX1-273" fmla="*/ 304800 w 430530"/>
                <a:gd name="connsiteY1-274" fmla="*/ 0 h 560384"/>
                <a:gd name="connsiteX2-275" fmla="*/ 430530 w 430530"/>
                <a:gd name="connsiteY2-276" fmla="*/ 449894 h 560384"/>
                <a:gd name="connsiteX3-277" fmla="*/ 144780 w 430530"/>
                <a:gd name="connsiteY3-278" fmla="*/ 560384 h 560384"/>
                <a:gd name="connsiteX4-279" fmla="*/ 0 w 430530"/>
                <a:gd name="connsiteY4-280" fmla="*/ 106680 h 560384"/>
                <a:gd name="connsiteX0-281" fmla="*/ 0 w 304800"/>
                <a:gd name="connsiteY0-282" fmla="*/ 106680 h 560384"/>
                <a:gd name="connsiteX1-283" fmla="*/ 304800 w 304800"/>
                <a:gd name="connsiteY1-284" fmla="*/ 0 h 560384"/>
                <a:gd name="connsiteX2-285" fmla="*/ 266700 w 304800"/>
                <a:gd name="connsiteY2-286" fmla="*/ 495614 h 560384"/>
                <a:gd name="connsiteX3-287" fmla="*/ 144780 w 304800"/>
                <a:gd name="connsiteY3-288" fmla="*/ 560384 h 560384"/>
                <a:gd name="connsiteX4-289" fmla="*/ 0 w 304800"/>
                <a:gd name="connsiteY4-290" fmla="*/ 106680 h 560384"/>
                <a:gd name="connsiteX0-291" fmla="*/ 0 w 335280"/>
                <a:gd name="connsiteY0-292" fmla="*/ 106680 h 560384"/>
                <a:gd name="connsiteX1-293" fmla="*/ 304800 w 335280"/>
                <a:gd name="connsiteY1-294" fmla="*/ 0 h 560384"/>
                <a:gd name="connsiteX2-295" fmla="*/ 335280 w 335280"/>
                <a:gd name="connsiteY2-296" fmla="*/ 476564 h 560384"/>
                <a:gd name="connsiteX3-297" fmla="*/ 144780 w 335280"/>
                <a:gd name="connsiteY3-298" fmla="*/ 560384 h 560384"/>
                <a:gd name="connsiteX4-299" fmla="*/ 0 w 335280"/>
                <a:gd name="connsiteY4-300" fmla="*/ 106680 h 560384"/>
                <a:gd name="connsiteX0-301" fmla="*/ 0 w 335280"/>
                <a:gd name="connsiteY0-302" fmla="*/ 0 h 453704"/>
                <a:gd name="connsiteX1-303" fmla="*/ 175260 w 335280"/>
                <a:gd name="connsiteY1-304" fmla="*/ 57150 h 453704"/>
                <a:gd name="connsiteX2-305" fmla="*/ 335280 w 335280"/>
                <a:gd name="connsiteY2-306" fmla="*/ 369884 h 453704"/>
                <a:gd name="connsiteX3-307" fmla="*/ 144780 w 335280"/>
                <a:gd name="connsiteY3-308" fmla="*/ 453704 h 453704"/>
                <a:gd name="connsiteX4-309" fmla="*/ 0 w 335280"/>
                <a:gd name="connsiteY4-310" fmla="*/ 0 h 453704"/>
                <a:gd name="connsiteX0-311" fmla="*/ 0 w 335280"/>
                <a:gd name="connsiteY0-312" fmla="*/ 64770 h 518474"/>
                <a:gd name="connsiteX1-313" fmla="*/ 182880 w 335280"/>
                <a:gd name="connsiteY1-314" fmla="*/ 0 h 518474"/>
                <a:gd name="connsiteX2-315" fmla="*/ 335280 w 335280"/>
                <a:gd name="connsiteY2-316" fmla="*/ 434654 h 518474"/>
                <a:gd name="connsiteX3-317" fmla="*/ 144780 w 335280"/>
                <a:gd name="connsiteY3-318" fmla="*/ 518474 h 518474"/>
                <a:gd name="connsiteX4-319" fmla="*/ 0 w 335280"/>
                <a:gd name="connsiteY4-320" fmla="*/ 64770 h 518474"/>
                <a:gd name="connsiteX0-321" fmla="*/ 0 w 312420"/>
                <a:gd name="connsiteY0-322" fmla="*/ 87630 h 518474"/>
                <a:gd name="connsiteX1-323" fmla="*/ 160020 w 312420"/>
                <a:gd name="connsiteY1-324" fmla="*/ 0 h 518474"/>
                <a:gd name="connsiteX2-325" fmla="*/ 312420 w 312420"/>
                <a:gd name="connsiteY2-326" fmla="*/ 434654 h 518474"/>
                <a:gd name="connsiteX3-327" fmla="*/ 121920 w 312420"/>
                <a:gd name="connsiteY3-328" fmla="*/ 518474 h 518474"/>
                <a:gd name="connsiteX4-329" fmla="*/ 0 w 312420"/>
                <a:gd name="connsiteY4-330" fmla="*/ 87630 h 518474"/>
                <a:gd name="connsiteX0-331" fmla="*/ 0 w 331470"/>
                <a:gd name="connsiteY0-332" fmla="*/ 68580 h 518474"/>
                <a:gd name="connsiteX1-333" fmla="*/ 179070 w 331470"/>
                <a:gd name="connsiteY1-334" fmla="*/ 0 h 518474"/>
                <a:gd name="connsiteX2-335" fmla="*/ 331470 w 331470"/>
                <a:gd name="connsiteY2-336" fmla="*/ 434654 h 518474"/>
                <a:gd name="connsiteX3-337" fmla="*/ 140970 w 331470"/>
                <a:gd name="connsiteY3-338" fmla="*/ 518474 h 518474"/>
                <a:gd name="connsiteX4-339" fmla="*/ 0 w 331470"/>
                <a:gd name="connsiteY4-340" fmla="*/ 68580 h 518474"/>
                <a:gd name="connsiteX0-341" fmla="*/ 0 w 449580"/>
                <a:gd name="connsiteY0-342" fmla="*/ 144780 h 594674"/>
                <a:gd name="connsiteX1-343" fmla="*/ 449580 w 449580"/>
                <a:gd name="connsiteY1-344" fmla="*/ 0 h 594674"/>
                <a:gd name="connsiteX2-345" fmla="*/ 331470 w 449580"/>
                <a:gd name="connsiteY2-346" fmla="*/ 510854 h 594674"/>
                <a:gd name="connsiteX3-347" fmla="*/ 140970 w 449580"/>
                <a:gd name="connsiteY3-348" fmla="*/ 594674 h 594674"/>
                <a:gd name="connsiteX4-349" fmla="*/ 0 w 449580"/>
                <a:gd name="connsiteY4-350" fmla="*/ 144780 h 594674"/>
                <a:gd name="connsiteX0-351" fmla="*/ 0 w 567690"/>
                <a:gd name="connsiteY0-352" fmla="*/ 144780 h 594674"/>
                <a:gd name="connsiteX1-353" fmla="*/ 449580 w 567690"/>
                <a:gd name="connsiteY1-354" fmla="*/ 0 h 594674"/>
                <a:gd name="connsiteX2-355" fmla="*/ 567690 w 567690"/>
                <a:gd name="connsiteY2-356" fmla="*/ 453704 h 594674"/>
                <a:gd name="connsiteX3-357" fmla="*/ 140970 w 567690"/>
                <a:gd name="connsiteY3-358" fmla="*/ 594674 h 594674"/>
                <a:gd name="connsiteX4-359" fmla="*/ 0 w 567690"/>
                <a:gd name="connsiteY4-360" fmla="*/ 144780 h 594674"/>
                <a:gd name="connsiteX0-361" fmla="*/ 0 w 567690"/>
                <a:gd name="connsiteY0-362" fmla="*/ 144780 h 602294"/>
                <a:gd name="connsiteX1-363" fmla="*/ 449580 w 567690"/>
                <a:gd name="connsiteY1-364" fmla="*/ 0 h 602294"/>
                <a:gd name="connsiteX2-365" fmla="*/ 567690 w 567690"/>
                <a:gd name="connsiteY2-366" fmla="*/ 453704 h 602294"/>
                <a:gd name="connsiteX3-367" fmla="*/ 102870 w 567690"/>
                <a:gd name="connsiteY3-368" fmla="*/ 602294 h 602294"/>
                <a:gd name="connsiteX4-369" fmla="*/ 0 w 567690"/>
                <a:gd name="connsiteY4-370" fmla="*/ 144780 h 602294"/>
                <a:gd name="connsiteX0-371" fmla="*/ 0 w 598170"/>
                <a:gd name="connsiteY0-372" fmla="*/ 156210 h 613724"/>
                <a:gd name="connsiteX1-373" fmla="*/ 598170 w 598170"/>
                <a:gd name="connsiteY1-374" fmla="*/ 0 h 613724"/>
                <a:gd name="connsiteX2-375" fmla="*/ 567690 w 598170"/>
                <a:gd name="connsiteY2-376" fmla="*/ 465134 h 613724"/>
                <a:gd name="connsiteX3-377" fmla="*/ 102870 w 598170"/>
                <a:gd name="connsiteY3-378" fmla="*/ 613724 h 613724"/>
                <a:gd name="connsiteX4-379" fmla="*/ 0 w 598170"/>
                <a:gd name="connsiteY4-380" fmla="*/ 156210 h 613724"/>
                <a:gd name="connsiteX0-381" fmla="*/ 0 w 632460"/>
                <a:gd name="connsiteY0-382" fmla="*/ 125730 h 613724"/>
                <a:gd name="connsiteX1-383" fmla="*/ 632460 w 632460"/>
                <a:gd name="connsiteY1-384" fmla="*/ 0 h 613724"/>
                <a:gd name="connsiteX2-385" fmla="*/ 601980 w 632460"/>
                <a:gd name="connsiteY2-386" fmla="*/ 465134 h 613724"/>
                <a:gd name="connsiteX3-387" fmla="*/ 137160 w 632460"/>
                <a:gd name="connsiteY3-388" fmla="*/ 613724 h 613724"/>
                <a:gd name="connsiteX4-389" fmla="*/ 0 w 632460"/>
                <a:gd name="connsiteY4-390" fmla="*/ 125730 h 613724"/>
                <a:gd name="connsiteX0-391" fmla="*/ 0 w 632460"/>
                <a:gd name="connsiteY0-392" fmla="*/ 125730 h 613724"/>
                <a:gd name="connsiteX1-393" fmla="*/ 632460 w 632460"/>
                <a:gd name="connsiteY1-394" fmla="*/ 0 h 613724"/>
                <a:gd name="connsiteX2-395" fmla="*/ 601980 w 632460"/>
                <a:gd name="connsiteY2-396" fmla="*/ 465134 h 613724"/>
                <a:gd name="connsiteX3-397" fmla="*/ 137160 w 632460"/>
                <a:gd name="connsiteY3-398" fmla="*/ 613724 h 613724"/>
                <a:gd name="connsiteX4-399" fmla="*/ 0 w 632460"/>
                <a:gd name="connsiteY4-400" fmla="*/ 125730 h 613724"/>
                <a:gd name="connsiteX0-401" fmla="*/ 0 w 742950"/>
                <a:gd name="connsiteY0-402" fmla="*/ 125730 h 613724"/>
                <a:gd name="connsiteX1-403" fmla="*/ 632460 w 742950"/>
                <a:gd name="connsiteY1-404" fmla="*/ 0 h 613724"/>
                <a:gd name="connsiteX2-405" fmla="*/ 742950 w 742950"/>
                <a:gd name="connsiteY2-406" fmla="*/ 453704 h 613724"/>
                <a:gd name="connsiteX3-407" fmla="*/ 137160 w 742950"/>
                <a:gd name="connsiteY3-408" fmla="*/ 613724 h 613724"/>
                <a:gd name="connsiteX4-409" fmla="*/ 0 w 742950"/>
                <a:gd name="connsiteY4-410" fmla="*/ 125730 h 613724"/>
                <a:gd name="connsiteX0-411" fmla="*/ 0 w 742950"/>
                <a:gd name="connsiteY0-412" fmla="*/ 125730 h 621344"/>
                <a:gd name="connsiteX1-413" fmla="*/ 632460 w 742950"/>
                <a:gd name="connsiteY1-414" fmla="*/ 0 h 621344"/>
                <a:gd name="connsiteX2-415" fmla="*/ 742950 w 742950"/>
                <a:gd name="connsiteY2-416" fmla="*/ 453704 h 621344"/>
                <a:gd name="connsiteX3-417" fmla="*/ 114300 w 742950"/>
                <a:gd name="connsiteY3-418" fmla="*/ 621344 h 621344"/>
                <a:gd name="connsiteX4-419" fmla="*/ 0 w 742950"/>
                <a:gd name="connsiteY4-420" fmla="*/ 125730 h 621344"/>
                <a:gd name="connsiteX0-421" fmla="*/ 0 w 731520"/>
                <a:gd name="connsiteY0-422" fmla="*/ 125730 h 621344"/>
                <a:gd name="connsiteX1-423" fmla="*/ 621030 w 731520"/>
                <a:gd name="connsiteY1-424" fmla="*/ 0 h 621344"/>
                <a:gd name="connsiteX2-425" fmla="*/ 731520 w 731520"/>
                <a:gd name="connsiteY2-426" fmla="*/ 453704 h 621344"/>
                <a:gd name="connsiteX3-427" fmla="*/ 102870 w 731520"/>
                <a:gd name="connsiteY3-428" fmla="*/ 621344 h 621344"/>
                <a:gd name="connsiteX4-429" fmla="*/ 0 w 731520"/>
                <a:gd name="connsiteY4-430" fmla="*/ 125730 h 621344"/>
                <a:gd name="connsiteX0-431" fmla="*/ 0 w 731520"/>
                <a:gd name="connsiteY0-432" fmla="*/ 133350 h 628964"/>
                <a:gd name="connsiteX1-433" fmla="*/ 641350 w 731520"/>
                <a:gd name="connsiteY1-434" fmla="*/ 0 h 628964"/>
                <a:gd name="connsiteX2-435" fmla="*/ 731520 w 731520"/>
                <a:gd name="connsiteY2-436" fmla="*/ 461324 h 628964"/>
                <a:gd name="connsiteX3-437" fmla="*/ 102870 w 731520"/>
                <a:gd name="connsiteY3-438" fmla="*/ 628964 h 628964"/>
                <a:gd name="connsiteX4-439" fmla="*/ 0 w 731520"/>
                <a:gd name="connsiteY4-440" fmla="*/ 133350 h 628964"/>
                <a:gd name="connsiteX0-441" fmla="*/ 0 w 2560320"/>
                <a:gd name="connsiteY0-442" fmla="*/ 334966 h 830580"/>
                <a:gd name="connsiteX1-443" fmla="*/ 641350 w 2560320"/>
                <a:gd name="connsiteY1-444" fmla="*/ 201616 h 830580"/>
                <a:gd name="connsiteX2-445" fmla="*/ 2560320 w 2560320"/>
                <a:gd name="connsiteY2-446" fmla="*/ 0 h 830580"/>
                <a:gd name="connsiteX3-447" fmla="*/ 102870 w 2560320"/>
                <a:gd name="connsiteY3-448" fmla="*/ 830580 h 830580"/>
                <a:gd name="connsiteX4-449" fmla="*/ 0 w 2560320"/>
                <a:gd name="connsiteY4-450" fmla="*/ 334966 h 830580"/>
                <a:gd name="connsiteX0-451" fmla="*/ 0 w 2560320"/>
                <a:gd name="connsiteY0-452" fmla="*/ 816610 h 1312224"/>
                <a:gd name="connsiteX1-453" fmla="*/ 2490470 w 2560320"/>
                <a:gd name="connsiteY1-454" fmla="*/ 0 h 1312224"/>
                <a:gd name="connsiteX2-455" fmla="*/ 2560320 w 2560320"/>
                <a:gd name="connsiteY2-456" fmla="*/ 481644 h 1312224"/>
                <a:gd name="connsiteX3-457" fmla="*/ 102870 w 2560320"/>
                <a:gd name="connsiteY3-458" fmla="*/ 1312224 h 1312224"/>
                <a:gd name="connsiteX4-459" fmla="*/ 0 w 2560320"/>
                <a:gd name="connsiteY4-460" fmla="*/ 816610 h 1312224"/>
                <a:gd name="connsiteX0-461" fmla="*/ 0 w 2560320"/>
                <a:gd name="connsiteY0-462" fmla="*/ 816610 h 1312224"/>
                <a:gd name="connsiteX1-463" fmla="*/ 2490470 w 2560320"/>
                <a:gd name="connsiteY1-464" fmla="*/ 0 h 1312224"/>
                <a:gd name="connsiteX2-465" fmla="*/ 2560320 w 2560320"/>
                <a:gd name="connsiteY2-466" fmla="*/ 481644 h 1312224"/>
                <a:gd name="connsiteX3-467" fmla="*/ 2200050 w 2560320"/>
                <a:gd name="connsiteY3-468" fmla="*/ 629035 h 1312224"/>
                <a:gd name="connsiteX4-469" fmla="*/ 102870 w 2560320"/>
                <a:gd name="connsiteY4-470" fmla="*/ 1312224 h 1312224"/>
                <a:gd name="connsiteX5" fmla="*/ 0 w 2560320"/>
                <a:gd name="connsiteY5" fmla="*/ 816610 h 1312224"/>
                <a:gd name="connsiteX0-471" fmla="*/ 0 w 2560320"/>
                <a:gd name="connsiteY0-472" fmla="*/ 816610 h 1312224"/>
                <a:gd name="connsiteX1-473" fmla="*/ 2490470 w 2560320"/>
                <a:gd name="connsiteY1-474" fmla="*/ 0 h 1312224"/>
                <a:gd name="connsiteX2-475" fmla="*/ 2560320 w 2560320"/>
                <a:gd name="connsiteY2-476" fmla="*/ 481644 h 1312224"/>
                <a:gd name="connsiteX3-477" fmla="*/ 2200050 w 2560320"/>
                <a:gd name="connsiteY3-478" fmla="*/ 629035 h 1312224"/>
                <a:gd name="connsiteX4-479" fmla="*/ 102870 w 2560320"/>
                <a:gd name="connsiteY4-480" fmla="*/ 1312224 h 1312224"/>
                <a:gd name="connsiteX5-481" fmla="*/ 0 w 2560320"/>
                <a:gd name="connsiteY5-482" fmla="*/ 816610 h 1312224"/>
                <a:gd name="connsiteX0-483" fmla="*/ 0 w 2560320"/>
                <a:gd name="connsiteY0-484" fmla="*/ 816610 h 1312224"/>
                <a:gd name="connsiteX1-485" fmla="*/ 2490470 w 2560320"/>
                <a:gd name="connsiteY1-486" fmla="*/ 0 h 1312224"/>
                <a:gd name="connsiteX2-487" fmla="*/ 2560320 w 2560320"/>
                <a:gd name="connsiteY2-488" fmla="*/ 481644 h 1312224"/>
                <a:gd name="connsiteX3-489" fmla="*/ 2200050 w 2560320"/>
                <a:gd name="connsiteY3-490" fmla="*/ 629035 h 1312224"/>
                <a:gd name="connsiteX4-491" fmla="*/ 102870 w 2560320"/>
                <a:gd name="connsiteY4-492" fmla="*/ 1312224 h 1312224"/>
                <a:gd name="connsiteX5-493" fmla="*/ 0 w 2560320"/>
                <a:gd name="connsiteY5-494" fmla="*/ 816610 h 1312224"/>
                <a:gd name="connsiteX0-495" fmla="*/ 0 w 2560320"/>
                <a:gd name="connsiteY0-496" fmla="*/ 816610 h 1324825"/>
                <a:gd name="connsiteX1-497" fmla="*/ 2490470 w 2560320"/>
                <a:gd name="connsiteY1-498" fmla="*/ 0 h 1324825"/>
                <a:gd name="connsiteX2-499" fmla="*/ 2560320 w 2560320"/>
                <a:gd name="connsiteY2-500" fmla="*/ 481644 h 1324825"/>
                <a:gd name="connsiteX3-501" fmla="*/ 2200050 w 2560320"/>
                <a:gd name="connsiteY3-502" fmla="*/ 629035 h 1324825"/>
                <a:gd name="connsiteX4-503" fmla="*/ 747170 w 2560320"/>
                <a:gd name="connsiteY4-504" fmla="*/ 1144655 h 1324825"/>
                <a:gd name="connsiteX5-505" fmla="*/ 102870 w 2560320"/>
                <a:gd name="connsiteY5-506" fmla="*/ 1312224 h 1324825"/>
                <a:gd name="connsiteX6" fmla="*/ 0 w 2560320"/>
                <a:gd name="connsiteY6" fmla="*/ 816610 h 1324825"/>
                <a:gd name="connsiteX0-507" fmla="*/ 0 w 2560320"/>
                <a:gd name="connsiteY0-508" fmla="*/ 816610 h 1312224"/>
                <a:gd name="connsiteX1-509" fmla="*/ 2490470 w 2560320"/>
                <a:gd name="connsiteY1-510" fmla="*/ 0 h 1312224"/>
                <a:gd name="connsiteX2-511" fmla="*/ 2560320 w 2560320"/>
                <a:gd name="connsiteY2-512" fmla="*/ 481644 h 1312224"/>
                <a:gd name="connsiteX3-513" fmla="*/ 2200050 w 2560320"/>
                <a:gd name="connsiteY3-514" fmla="*/ 629035 h 1312224"/>
                <a:gd name="connsiteX4-515" fmla="*/ 747170 w 2560320"/>
                <a:gd name="connsiteY4-516" fmla="*/ 1144655 h 1312224"/>
                <a:gd name="connsiteX5-517" fmla="*/ 102870 w 2560320"/>
                <a:gd name="connsiteY5-518" fmla="*/ 1312224 h 1312224"/>
                <a:gd name="connsiteX6-519" fmla="*/ 0 w 2560320"/>
                <a:gd name="connsiteY6-520" fmla="*/ 816610 h 1312224"/>
                <a:gd name="connsiteX0-521" fmla="*/ 0 w 2560320"/>
                <a:gd name="connsiteY0-522" fmla="*/ 816610 h 1312224"/>
                <a:gd name="connsiteX1-523" fmla="*/ 2490470 w 2560320"/>
                <a:gd name="connsiteY1-524" fmla="*/ 0 h 1312224"/>
                <a:gd name="connsiteX2-525" fmla="*/ 2560320 w 2560320"/>
                <a:gd name="connsiteY2-526" fmla="*/ 481644 h 1312224"/>
                <a:gd name="connsiteX3-527" fmla="*/ 2200050 w 2560320"/>
                <a:gd name="connsiteY3-528" fmla="*/ 629035 h 1312224"/>
                <a:gd name="connsiteX4-529" fmla="*/ 1549810 w 2560320"/>
                <a:gd name="connsiteY4-530" fmla="*/ 872875 h 1312224"/>
                <a:gd name="connsiteX5-531" fmla="*/ 747170 w 2560320"/>
                <a:gd name="connsiteY5-532" fmla="*/ 1144655 h 1312224"/>
                <a:gd name="connsiteX6-533" fmla="*/ 102870 w 2560320"/>
                <a:gd name="connsiteY6-534" fmla="*/ 1312224 h 1312224"/>
                <a:gd name="connsiteX7" fmla="*/ 0 w 2560320"/>
                <a:gd name="connsiteY7" fmla="*/ 816610 h 1312224"/>
                <a:gd name="connsiteX0-535" fmla="*/ 0 w 2560320"/>
                <a:gd name="connsiteY0-536" fmla="*/ 816610 h 1312224"/>
                <a:gd name="connsiteX1-537" fmla="*/ 630330 w 2560320"/>
                <a:gd name="connsiteY1-538" fmla="*/ 684915 h 1312224"/>
                <a:gd name="connsiteX2-539" fmla="*/ 2490470 w 2560320"/>
                <a:gd name="connsiteY2-540" fmla="*/ 0 h 1312224"/>
                <a:gd name="connsiteX3-541" fmla="*/ 2560320 w 2560320"/>
                <a:gd name="connsiteY3-542" fmla="*/ 481644 h 1312224"/>
                <a:gd name="connsiteX4-543" fmla="*/ 2200050 w 2560320"/>
                <a:gd name="connsiteY4-544" fmla="*/ 629035 h 1312224"/>
                <a:gd name="connsiteX5-545" fmla="*/ 1549810 w 2560320"/>
                <a:gd name="connsiteY5-546" fmla="*/ 872875 h 1312224"/>
                <a:gd name="connsiteX6-547" fmla="*/ 747170 w 2560320"/>
                <a:gd name="connsiteY6-548" fmla="*/ 1144655 h 1312224"/>
                <a:gd name="connsiteX7-549" fmla="*/ 102870 w 2560320"/>
                <a:gd name="connsiteY7-550" fmla="*/ 1312224 h 1312224"/>
                <a:gd name="connsiteX8" fmla="*/ 0 w 2560320"/>
                <a:gd name="connsiteY8" fmla="*/ 816610 h 1312224"/>
                <a:gd name="connsiteX0-551" fmla="*/ 0 w 2560320"/>
                <a:gd name="connsiteY0-552" fmla="*/ 816610 h 1312224"/>
                <a:gd name="connsiteX1-553" fmla="*/ 630330 w 2560320"/>
                <a:gd name="connsiteY1-554" fmla="*/ 684915 h 1312224"/>
                <a:gd name="connsiteX2-555" fmla="*/ 2490470 w 2560320"/>
                <a:gd name="connsiteY2-556" fmla="*/ 0 h 1312224"/>
                <a:gd name="connsiteX3-557" fmla="*/ 2560320 w 2560320"/>
                <a:gd name="connsiteY3-558" fmla="*/ 481644 h 1312224"/>
                <a:gd name="connsiteX4-559" fmla="*/ 2200050 w 2560320"/>
                <a:gd name="connsiteY4-560" fmla="*/ 629035 h 1312224"/>
                <a:gd name="connsiteX5-561" fmla="*/ 1549810 w 2560320"/>
                <a:gd name="connsiteY5-562" fmla="*/ 872875 h 1312224"/>
                <a:gd name="connsiteX6-563" fmla="*/ 747170 w 2560320"/>
                <a:gd name="connsiteY6-564" fmla="*/ 1144655 h 1312224"/>
                <a:gd name="connsiteX7-565" fmla="*/ 102870 w 2560320"/>
                <a:gd name="connsiteY7-566" fmla="*/ 1312224 h 1312224"/>
                <a:gd name="connsiteX8-567" fmla="*/ 0 w 2560320"/>
                <a:gd name="connsiteY8-568" fmla="*/ 816610 h 1312224"/>
                <a:gd name="connsiteX0-569" fmla="*/ 0 w 2560320"/>
                <a:gd name="connsiteY0-570" fmla="*/ 816610 h 1312224"/>
                <a:gd name="connsiteX1-571" fmla="*/ 630330 w 2560320"/>
                <a:gd name="connsiteY1-572" fmla="*/ 684915 h 1312224"/>
                <a:gd name="connsiteX2-573" fmla="*/ 2490470 w 2560320"/>
                <a:gd name="connsiteY2-574" fmla="*/ 0 h 1312224"/>
                <a:gd name="connsiteX3-575" fmla="*/ 2560320 w 2560320"/>
                <a:gd name="connsiteY3-576" fmla="*/ 481644 h 1312224"/>
                <a:gd name="connsiteX4-577" fmla="*/ 2200050 w 2560320"/>
                <a:gd name="connsiteY4-578" fmla="*/ 629035 h 1312224"/>
                <a:gd name="connsiteX5-579" fmla="*/ 1549810 w 2560320"/>
                <a:gd name="connsiteY5-580" fmla="*/ 872875 h 1312224"/>
                <a:gd name="connsiteX6-581" fmla="*/ 747170 w 2560320"/>
                <a:gd name="connsiteY6-582" fmla="*/ 1144655 h 1312224"/>
                <a:gd name="connsiteX7-583" fmla="*/ 102870 w 2560320"/>
                <a:gd name="connsiteY7-584" fmla="*/ 1312224 h 1312224"/>
                <a:gd name="connsiteX8-585" fmla="*/ 0 w 2560320"/>
                <a:gd name="connsiteY8-586" fmla="*/ 816610 h 1312224"/>
                <a:gd name="connsiteX0-587" fmla="*/ 0 w 2560320"/>
                <a:gd name="connsiteY0-588" fmla="*/ 817275 h 1312889"/>
                <a:gd name="connsiteX1-589" fmla="*/ 630330 w 2560320"/>
                <a:gd name="connsiteY1-590" fmla="*/ 685580 h 1312889"/>
                <a:gd name="connsiteX2-591" fmla="*/ 1422810 w 2560320"/>
                <a:gd name="connsiteY2-592" fmla="*/ 423960 h 1312889"/>
                <a:gd name="connsiteX3-593" fmla="*/ 2490470 w 2560320"/>
                <a:gd name="connsiteY3-594" fmla="*/ 665 h 1312889"/>
                <a:gd name="connsiteX4-595" fmla="*/ 2560320 w 2560320"/>
                <a:gd name="connsiteY4-596" fmla="*/ 482309 h 1312889"/>
                <a:gd name="connsiteX5-597" fmla="*/ 2200050 w 2560320"/>
                <a:gd name="connsiteY5-598" fmla="*/ 629700 h 1312889"/>
                <a:gd name="connsiteX6-599" fmla="*/ 1549810 w 2560320"/>
                <a:gd name="connsiteY6-600" fmla="*/ 873540 h 1312889"/>
                <a:gd name="connsiteX7-601" fmla="*/ 747170 w 2560320"/>
                <a:gd name="connsiteY7-602" fmla="*/ 1145320 h 1312889"/>
                <a:gd name="connsiteX8-603" fmla="*/ 102870 w 2560320"/>
                <a:gd name="connsiteY8-604" fmla="*/ 1312889 h 1312889"/>
                <a:gd name="connsiteX9" fmla="*/ 0 w 2560320"/>
                <a:gd name="connsiteY9" fmla="*/ 817275 h 1312889"/>
                <a:gd name="connsiteX0-605" fmla="*/ 0 w 2560320"/>
                <a:gd name="connsiteY0-606" fmla="*/ 828088 h 1323702"/>
                <a:gd name="connsiteX1-607" fmla="*/ 630330 w 2560320"/>
                <a:gd name="connsiteY1-608" fmla="*/ 696393 h 1323702"/>
                <a:gd name="connsiteX2-609" fmla="*/ 1422810 w 2560320"/>
                <a:gd name="connsiteY2-610" fmla="*/ 434773 h 1323702"/>
                <a:gd name="connsiteX3-611" fmla="*/ 2065430 w 2560320"/>
                <a:gd name="connsiteY3-612" fmla="*/ 196014 h 1323702"/>
                <a:gd name="connsiteX4-613" fmla="*/ 2490470 w 2560320"/>
                <a:gd name="connsiteY4-614" fmla="*/ 11478 h 1323702"/>
                <a:gd name="connsiteX5-615" fmla="*/ 2560320 w 2560320"/>
                <a:gd name="connsiteY5-616" fmla="*/ 493122 h 1323702"/>
                <a:gd name="connsiteX6-617" fmla="*/ 2200050 w 2560320"/>
                <a:gd name="connsiteY6-618" fmla="*/ 640513 h 1323702"/>
                <a:gd name="connsiteX7-619" fmla="*/ 1549810 w 2560320"/>
                <a:gd name="connsiteY7-620" fmla="*/ 884353 h 1323702"/>
                <a:gd name="connsiteX8-621" fmla="*/ 747170 w 2560320"/>
                <a:gd name="connsiteY8-622" fmla="*/ 1156133 h 1323702"/>
                <a:gd name="connsiteX9-623" fmla="*/ 102870 w 2560320"/>
                <a:gd name="connsiteY9-624" fmla="*/ 1323702 h 1323702"/>
                <a:gd name="connsiteX10" fmla="*/ 0 w 2560320"/>
                <a:gd name="connsiteY10" fmla="*/ 828088 h 1323702"/>
                <a:gd name="connsiteX0-625" fmla="*/ 0 w 2560320"/>
                <a:gd name="connsiteY0-626" fmla="*/ 816610 h 1312224"/>
                <a:gd name="connsiteX1-627" fmla="*/ 630330 w 2560320"/>
                <a:gd name="connsiteY1-628" fmla="*/ 684915 h 1312224"/>
                <a:gd name="connsiteX2-629" fmla="*/ 1422810 w 2560320"/>
                <a:gd name="connsiteY2-630" fmla="*/ 423295 h 1312224"/>
                <a:gd name="connsiteX3-631" fmla="*/ 2065430 w 2560320"/>
                <a:gd name="connsiteY3-632" fmla="*/ 184536 h 1312224"/>
                <a:gd name="connsiteX4-633" fmla="*/ 2490470 w 2560320"/>
                <a:gd name="connsiteY4-634" fmla="*/ 0 h 1312224"/>
                <a:gd name="connsiteX5-635" fmla="*/ 2560320 w 2560320"/>
                <a:gd name="connsiteY5-636" fmla="*/ 481644 h 1312224"/>
                <a:gd name="connsiteX6-637" fmla="*/ 2200050 w 2560320"/>
                <a:gd name="connsiteY6-638" fmla="*/ 629035 h 1312224"/>
                <a:gd name="connsiteX7-639" fmla="*/ 1549810 w 2560320"/>
                <a:gd name="connsiteY7-640" fmla="*/ 872875 h 1312224"/>
                <a:gd name="connsiteX8-641" fmla="*/ 747170 w 2560320"/>
                <a:gd name="connsiteY8-642" fmla="*/ 1144655 h 1312224"/>
                <a:gd name="connsiteX9-643" fmla="*/ 102870 w 2560320"/>
                <a:gd name="connsiteY9-644" fmla="*/ 1312224 h 1312224"/>
                <a:gd name="connsiteX10-645" fmla="*/ 0 w 2560320"/>
                <a:gd name="connsiteY10-646" fmla="*/ 816610 h 1312224"/>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481" y="connsiteY5-482"/>
                </a:cxn>
                <a:cxn ang="0">
                  <a:pos x="connsiteX6-519" y="connsiteY6-520"/>
                </a:cxn>
                <a:cxn ang="0">
                  <a:pos x="connsiteX7-549" y="connsiteY7-550"/>
                </a:cxn>
                <a:cxn ang="0">
                  <a:pos x="connsiteX8-567" y="connsiteY8-568"/>
                </a:cxn>
                <a:cxn ang="0">
                  <a:pos x="connsiteX9-623" y="connsiteY9-624"/>
                </a:cxn>
                <a:cxn ang="0">
                  <a:pos x="connsiteX10-645" y="connsiteY10-646"/>
                </a:cxn>
              </a:cxnLst>
              <a:rect l="l" t="t" r="r" b="b"/>
              <a:pathLst>
                <a:path w="2560320" h="1312224">
                  <a:moveTo>
                    <a:pt x="0" y="816610"/>
                  </a:moveTo>
                  <a:cubicBezTo>
                    <a:pt x="212650" y="800652"/>
                    <a:pt x="420220" y="728813"/>
                    <a:pt x="630330" y="684915"/>
                  </a:cubicBezTo>
                  <a:cubicBezTo>
                    <a:pt x="864502" y="611743"/>
                    <a:pt x="1112787" y="537447"/>
                    <a:pt x="1422810" y="423295"/>
                  </a:cubicBezTo>
                  <a:cubicBezTo>
                    <a:pt x="1659030" y="332279"/>
                    <a:pt x="1887487" y="255085"/>
                    <a:pt x="2065430" y="184536"/>
                  </a:cubicBezTo>
                  <a:lnTo>
                    <a:pt x="2490470" y="0"/>
                  </a:lnTo>
                  <a:lnTo>
                    <a:pt x="2560320" y="481644"/>
                  </a:lnTo>
                  <a:cubicBezTo>
                    <a:pt x="2438537" y="520614"/>
                    <a:pt x="2321833" y="590065"/>
                    <a:pt x="2200050" y="629035"/>
                  </a:cubicBezTo>
                  <a:cubicBezTo>
                    <a:pt x="2030785" y="692123"/>
                    <a:pt x="1791957" y="786938"/>
                    <a:pt x="1549810" y="872875"/>
                  </a:cubicBezTo>
                  <a:cubicBezTo>
                    <a:pt x="1307663" y="958812"/>
                    <a:pt x="987480" y="1069314"/>
                    <a:pt x="747170" y="1144655"/>
                  </a:cubicBezTo>
                  <a:lnTo>
                    <a:pt x="102870" y="1312224"/>
                  </a:lnTo>
                  <a:lnTo>
                    <a:pt x="0" y="816610"/>
                  </a:lnTo>
                  <a:close/>
                </a:path>
              </a:pathLst>
            </a:custGeom>
            <a:solidFill>
              <a:schemeClr val="accent5">
                <a:lumMod val="20000"/>
                <a:lumOff val="80000"/>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 name="直接连接符 6"/>
            <p:cNvCxnSpPr/>
            <p:nvPr/>
          </p:nvCxnSpPr>
          <p:spPr>
            <a:xfrm>
              <a:off x="2144669" y="971431"/>
              <a:ext cx="109896" cy="473557"/>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8" name="直接连接符 7"/>
            <p:cNvCxnSpPr>
              <a:endCxn id="18" idx="2"/>
            </p:cNvCxnSpPr>
            <p:nvPr/>
          </p:nvCxnSpPr>
          <p:spPr>
            <a:xfrm>
              <a:off x="2929630" y="711220"/>
              <a:ext cx="116082" cy="450904"/>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9" name="直接连接符 8"/>
            <p:cNvCxnSpPr>
              <a:stCxn id="26" idx="4"/>
              <a:endCxn id="19" idx="0"/>
            </p:cNvCxnSpPr>
            <p:nvPr/>
          </p:nvCxnSpPr>
          <p:spPr>
            <a:xfrm>
              <a:off x="3579088" y="484412"/>
              <a:ext cx="133879" cy="417985"/>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0" name="直接连接符 9"/>
            <p:cNvCxnSpPr>
              <a:stCxn id="26" idx="6"/>
            </p:cNvCxnSpPr>
            <p:nvPr/>
          </p:nvCxnSpPr>
          <p:spPr>
            <a:xfrm flipH="1">
              <a:off x="3075871" y="471526"/>
              <a:ext cx="518987" cy="65836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1" name="直接连接符 10"/>
            <p:cNvCxnSpPr>
              <a:stCxn id="43" idx="0"/>
            </p:cNvCxnSpPr>
            <p:nvPr/>
          </p:nvCxnSpPr>
          <p:spPr>
            <a:xfrm flipH="1">
              <a:off x="3687179" y="300264"/>
              <a:ext cx="305460" cy="648364"/>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2" name="直接连接符 11"/>
            <p:cNvCxnSpPr>
              <a:stCxn id="24" idx="1"/>
            </p:cNvCxnSpPr>
            <p:nvPr/>
          </p:nvCxnSpPr>
          <p:spPr>
            <a:xfrm flipH="1">
              <a:off x="2253209" y="708127"/>
              <a:ext cx="674198" cy="731656"/>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3" name="直接连接符 12"/>
            <p:cNvCxnSpPr>
              <a:stCxn id="22" idx="4"/>
            </p:cNvCxnSpPr>
            <p:nvPr/>
          </p:nvCxnSpPr>
          <p:spPr>
            <a:xfrm flipH="1">
              <a:off x="1606868" y="981743"/>
              <a:ext cx="530137" cy="636018"/>
            </a:xfrm>
            <a:prstGeom prst="line">
              <a:avLst/>
            </a:prstGeom>
            <a:ln>
              <a:prstDash val="dash"/>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p14="http://schemas.microsoft.com/office/powerpoint/2010/main">
          <mc:Choice Requires="p14">
            <p:contentPart r:id="rId2" p14:bwMode="auto">
              <p14:nvContentPartPr>
                <p14:cNvPr id="14" name="墨迹 13"/>
                <p14:cNvContentPartPr/>
                <p14:nvPr/>
              </p14:nvContentPartPr>
              <p14:xfrm>
                <a:off x="2765136" y="117685"/>
                <a:ext cx="144181" cy="43460"/>
              </p14:xfrm>
            </p:contentPart>
          </mc:Choice>
          <mc:Fallback xmlns="">
            <p:pic>
              <p:nvPicPr>
                <p:cNvPr id="14" name="墨迹 13"/>
              </p:nvPicPr>
              <p:blipFill>
                <a:blip r:embed="rId3"/>
              </p:blipFill>
              <p:spPr>
                <a:xfrm>
                  <a:off x="2765136" y="117685"/>
                  <a:ext cx="144181" cy="43460"/>
                </a:xfrm>
                <a:prstGeom prst="rect"/>
              </p:spPr>
            </p:pic>
          </mc:Fallback>
        </mc:AlternateContent>
        <p:cxnSp>
          <p:nvCxnSpPr>
            <p:cNvPr id="15" name="直接连接符 14"/>
            <p:cNvCxnSpPr>
              <a:stCxn id="29" idx="5"/>
              <a:endCxn id="34" idx="0"/>
            </p:cNvCxnSpPr>
            <p:nvPr/>
          </p:nvCxnSpPr>
          <p:spPr>
            <a:xfrm>
              <a:off x="4005475" y="311147"/>
              <a:ext cx="56746" cy="462023"/>
            </a:xfrm>
            <a:prstGeom prst="line">
              <a:avLst/>
            </a:prstGeom>
          </p:spPr>
          <p:style>
            <a:lnRef idx="1">
              <a:schemeClr val="dk1"/>
            </a:lnRef>
            <a:fillRef idx="0">
              <a:schemeClr val="dk1"/>
            </a:fillRef>
            <a:effectRef idx="0">
              <a:schemeClr val="dk1"/>
            </a:effectRef>
            <a:fontRef idx="minor">
              <a:schemeClr val="tx1"/>
            </a:fontRef>
          </p:style>
        </p:cxnSp>
        <p:cxnSp>
          <p:nvCxnSpPr>
            <p:cNvPr id="16" name="直接连接符 15"/>
            <p:cNvCxnSpPr>
              <a:endCxn id="34" idx="2"/>
            </p:cNvCxnSpPr>
            <p:nvPr/>
          </p:nvCxnSpPr>
          <p:spPr>
            <a:xfrm>
              <a:off x="1512865" y="1122782"/>
              <a:ext cx="94742" cy="474592"/>
            </a:xfrm>
            <a:prstGeom prst="line">
              <a:avLst/>
            </a:prstGeom>
          </p:spPr>
          <p:style>
            <a:lnRef idx="1">
              <a:schemeClr val="dk1"/>
            </a:lnRef>
            <a:fillRef idx="0">
              <a:schemeClr val="dk1"/>
            </a:fillRef>
            <a:effectRef idx="0">
              <a:schemeClr val="dk1"/>
            </a:effectRef>
            <a:fontRef idx="minor">
              <a:schemeClr val="tx1"/>
            </a:fontRef>
          </p:style>
        </p:cxnSp>
        <p:sp>
          <p:nvSpPr>
            <p:cNvPr id="17" name="流程图: 接点 16"/>
            <p:cNvSpPr/>
            <p:nvPr/>
          </p:nvSpPr>
          <p:spPr>
            <a:xfrm rot="344820">
              <a:off x="2238877" y="1426142"/>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8" name="流程图: 接点 17"/>
            <p:cNvSpPr/>
            <p:nvPr/>
          </p:nvSpPr>
          <p:spPr>
            <a:xfrm rot="344820">
              <a:off x="3045640" y="1149166"/>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9" name="流程图: 接点 18"/>
            <p:cNvSpPr/>
            <p:nvPr/>
          </p:nvSpPr>
          <p:spPr>
            <a:xfrm rot="344820">
              <a:off x="3697125" y="902325"/>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0" name="矩形 971"/>
            <p:cNvSpPr/>
            <p:nvPr/>
          </p:nvSpPr>
          <p:spPr>
            <a:xfrm>
              <a:off x="1517348" y="301567"/>
              <a:ext cx="2540000" cy="1302064"/>
            </a:xfrm>
            <a:custGeom>
              <a:avLst/>
              <a:gdLst>
                <a:gd name="connsiteX0" fmla="*/ 0 w 1200150"/>
                <a:gd name="connsiteY0" fmla="*/ 0 h 693734"/>
                <a:gd name="connsiteX1" fmla="*/ 1200150 w 1200150"/>
                <a:gd name="connsiteY1" fmla="*/ 0 h 693734"/>
                <a:gd name="connsiteX2" fmla="*/ 1200150 w 1200150"/>
                <a:gd name="connsiteY2" fmla="*/ 693734 h 693734"/>
                <a:gd name="connsiteX3" fmla="*/ 0 w 1200150"/>
                <a:gd name="connsiteY3" fmla="*/ 693734 h 693734"/>
                <a:gd name="connsiteX4" fmla="*/ 0 w 1200150"/>
                <a:gd name="connsiteY4" fmla="*/ 0 h 693734"/>
                <a:gd name="connsiteX0-1" fmla="*/ 0 w 1200150"/>
                <a:gd name="connsiteY0-2" fmla="*/ 0 h 1467164"/>
                <a:gd name="connsiteX1-3" fmla="*/ 1200150 w 1200150"/>
                <a:gd name="connsiteY1-4" fmla="*/ 0 h 1467164"/>
                <a:gd name="connsiteX2-5" fmla="*/ 1200150 w 1200150"/>
                <a:gd name="connsiteY2-6" fmla="*/ 693734 h 1467164"/>
                <a:gd name="connsiteX3-7" fmla="*/ 922020 w 1200150"/>
                <a:gd name="connsiteY3-8" fmla="*/ 1467164 h 1467164"/>
                <a:gd name="connsiteX4-9" fmla="*/ 0 w 1200150"/>
                <a:gd name="connsiteY4-10" fmla="*/ 0 h 1467164"/>
                <a:gd name="connsiteX0-11" fmla="*/ 0 w 1607820"/>
                <a:gd name="connsiteY0-12" fmla="*/ 0 h 1467164"/>
                <a:gd name="connsiteX1-13" fmla="*/ 1200150 w 1607820"/>
                <a:gd name="connsiteY1-14" fmla="*/ 0 h 1467164"/>
                <a:gd name="connsiteX2-15" fmla="*/ 1607820 w 1607820"/>
                <a:gd name="connsiteY2-16" fmla="*/ 1371914 h 1467164"/>
                <a:gd name="connsiteX3-17" fmla="*/ 922020 w 1607820"/>
                <a:gd name="connsiteY3-18" fmla="*/ 1467164 h 1467164"/>
                <a:gd name="connsiteX4-19" fmla="*/ 0 w 1607820"/>
                <a:gd name="connsiteY4-20" fmla="*/ 0 h 1467164"/>
                <a:gd name="connsiteX0-21" fmla="*/ 0 w 1607820"/>
                <a:gd name="connsiteY0-22" fmla="*/ 0 h 1468121"/>
                <a:gd name="connsiteX1-23" fmla="*/ 1200150 w 1607820"/>
                <a:gd name="connsiteY1-24" fmla="*/ 0 h 1468121"/>
                <a:gd name="connsiteX2-25" fmla="*/ 1607820 w 1607820"/>
                <a:gd name="connsiteY2-26" fmla="*/ 1371914 h 1468121"/>
                <a:gd name="connsiteX3-27" fmla="*/ 922020 w 1607820"/>
                <a:gd name="connsiteY3-28" fmla="*/ 1467164 h 1468121"/>
                <a:gd name="connsiteX4-29" fmla="*/ 0 w 1607820"/>
                <a:gd name="connsiteY4-30" fmla="*/ 0 h 1468121"/>
                <a:gd name="connsiteX0-31" fmla="*/ 0 w 1607820"/>
                <a:gd name="connsiteY0-32" fmla="*/ 0 h 1468121"/>
                <a:gd name="connsiteX1-33" fmla="*/ 1512570 w 1607820"/>
                <a:gd name="connsiteY1-34" fmla="*/ 933450 h 1468121"/>
                <a:gd name="connsiteX2-35" fmla="*/ 1607820 w 1607820"/>
                <a:gd name="connsiteY2-36" fmla="*/ 1371914 h 1468121"/>
                <a:gd name="connsiteX3-37" fmla="*/ 922020 w 1607820"/>
                <a:gd name="connsiteY3-38" fmla="*/ 1467164 h 1468121"/>
                <a:gd name="connsiteX4-39" fmla="*/ 0 w 1607820"/>
                <a:gd name="connsiteY4-40" fmla="*/ 0 h 1468121"/>
                <a:gd name="connsiteX0-41" fmla="*/ 247650 w 685800"/>
                <a:gd name="connsiteY0-42" fmla="*/ 601980 h 601980"/>
                <a:gd name="connsiteX1-43" fmla="*/ 590550 w 685800"/>
                <a:gd name="connsiteY1-44" fmla="*/ 0 h 601980"/>
                <a:gd name="connsiteX2-45" fmla="*/ 685800 w 685800"/>
                <a:gd name="connsiteY2-46" fmla="*/ 438464 h 601980"/>
                <a:gd name="connsiteX3-47" fmla="*/ 0 w 685800"/>
                <a:gd name="connsiteY3-48" fmla="*/ 533714 h 601980"/>
                <a:gd name="connsiteX4-49" fmla="*/ 247650 w 685800"/>
                <a:gd name="connsiteY4-50" fmla="*/ 601980 h 601980"/>
                <a:gd name="connsiteX0-51" fmla="*/ 0 w 777240"/>
                <a:gd name="connsiteY0-52" fmla="*/ 64770 h 534671"/>
                <a:gd name="connsiteX1-53" fmla="*/ 681990 w 777240"/>
                <a:gd name="connsiteY1-54" fmla="*/ 0 h 534671"/>
                <a:gd name="connsiteX2-55" fmla="*/ 777240 w 777240"/>
                <a:gd name="connsiteY2-56" fmla="*/ 438464 h 534671"/>
                <a:gd name="connsiteX3-57" fmla="*/ 91440 w 777240"/>
                <a:gd name="connsiteY3-58" fmla="*/ 533714 h 534671"/>
                <a:gd name="connsiteX4-59" fmla="*/ 0 w 777240"/>
                <a:gd name="connsiteY4-60" fmla="*/ 64770 h 534671"/>
                <a:gd name="connsiteX0-61" fmla="*/ 0 w 777240"/>
                <a:gd name="connsiteY0-62" fmla="*/ 102870 h 572771"/>
                <a:gd name="connsiteX1-63" fmla="*/ 681990 w 777240"/>
                <a:gd name="connsiteY1-64" fmla="*/ 0 h 572771"/>
                <a:gd name="connsiteX2-65" fmla="*/ 777240 w 777240"/>
                <a:gd name="connsiteY2-66" fmla="*/ 476564 h 572771"/>
                <a:gd name="connsiteX3-67" fmla="*/ 91440 w 777240"/>
                <a:gd name="connsiteY3-68" fmla="*/ 571814 h 572771"/>
                <a:gd name="connsiteX4-69" fmla="*/ 0 w 777240"/>
                <a:gd name="connsiteY4-70" fmla="*/ 102870 h 572771"/>
                <a:gd name="connsiteX0-71" fmla="*/ 0 w 777240"/>
                <a:gd name="connsiteY0-72" fmla="*/ 102870 h 572771"/>
                <a:gd name="connsiteX1-73" fmla="*/ 681990 w 777240"/>
                <a:gd name="connsiteY1-74" fmla="*/ 0 h 572771"/>
                <a:gd name="connsiteX2-75" fmla="*/ 777240 w 777240"/>
                <a:gd name="connsiteY2-76" fmla="*/ 476564 h 572771"/>
                <a:gd name="connsiteX3-77" fmla="*/ 91440 w 777240"/>
                <a:gd name="connsiteY3-78" fmla="*/ 571814 h 572771"/>
                <a:gd name="connsiteX4-79" fmla="*/ 0 w 777240"/>
                <a:gd name="connsiteY4-80" fmla="*/ 102870 h 572771"/>
                <a:gd name="connsiteX0-81" fmla="*/ 0 w 777240"/>
                <a:gd name="connsiteY0-82" fmla="*/ 102870 h 572771"/>
                <a:gd name="connsiteX1-83" fmla="*/ 681990 w 777240"/>
                <a:gd name="connsiteY1-84" fmla="*/ 0 h 572771"/>
                <a:gd name="connsiteX2-85" fmla="*/ 777240 w 777240"/>
                <a:gd name="connsiteY2-86" fmla="*/ 476564 h 572771"/>
                <a:gd name="connsiteX3-87" fmla="*/ 91440 w 777240"/>
                <a:gd name="connsiteY3-88" fmla="*/ 571814 h 572771"/>
                <a:gd name="connsiteX4-89" fmla="*/ 0 w 777240"/>
                <a:gd name="connsiteY4-90" fmla="*/ 102870 h 572771"/>
                <a:gd name="connsiteX0-91" fmla="*/ 0 w 777240"/>
                <a:gd name="connsiteY0-92" fmla="*/ 102870 h 572771"/>
                <a:gd name="connsiteX1-93" fmla="*/ 681990 w 777240"/>
                <a:gd name="connsiteY1-94" fmla="*/ 0 h 572771"/>
                <a:gd name="connsiteX2-95" fmla="*/ 777240 w 777240"/>
                <a:gd name="connsiteY2-96" fmla="*/ 476564 h 572771"/>
                <a:gd name="connsiteX3-97" fmla="*/ 91440 w 777240"/>
                <a:gd name="connsiteY3-98" fmla="*/ 571814 h 572771"/>
                <a:gd name="connsiteX4-99" fmla="*/ 0 w 777240"/>
                <a:gd name="connsiteY4-100" fmla="*/ 102870 h 572771"/>
                <a:gd name="connsiteX0-101" fmla="*/ 0 w 784860"/>
                <a:gd name="connsiteY0-102" fmla="*/ 106680 h 572771"/>
                <a:gd name="connsiteX1-103" fmla="*/ 689610 w 784860"/>
                <a:gd name="connsiteY1-104" fmla="*/ 0 h 572771"/>
                <a:gd name="connsiteX2-105" fmla="*/ 784860 w 784860"/>
                <a:gd name="connsiteY2-106" fmla="*/ 476564 h 572771"/>
                <a:gd name="connsiteX3-107" fmla="*/ 99060 w 784860"/>
                <a:gd name="connsiteY3-108" fmla="*/ 571814 h 572771"/>
                <a:gd name="connsiteX4-109" fmla="*/ 0 w 784860"/>
                <a:gd name="connsiteY4-110" fmla="*/ 106680 h 572771"/>
                <a:gd name="connsiteX0-111" fmla="*/ 0 w 784860"/>
                <a:gd name="connsiteY0-112" fmla="*/ 125730 h 591821"/>
                <a:gd name="connsiteX1-113" fmla="*/ 457200 w 784860"/>
                <a:gd name="connsiteY1-114" fmla="*/ 0 h 591821"/>
                <a:gd name="connsiteX2-115" fmla="*/ 784860 w 784860"/>
                <a:gd name="connsiteY2-116" fmla="*/ 495614 h 591821"/>
                <a:gd name="connsiteX3-117" fmla="*/ 99060 w 784860"/>
                <a:gd name="connsiteY3-118" fmla="*/ 590864 h 591821"/>
                <a:gd name="connsiteX4-119" fmla="*/ 0 w 784860"/>
                <a:gd name="connsiteY4-120" fmla="*/ 125730 h 591821"/>
                <a:gd name="connsiteX0-121" fmla="*/ 0 w 784860"/>
                <a:gd name="connsiteY0-122" fmla="*/ 125730 h 591821"/>
                <a:gd name="connsiteX1-123" fmla="*/ 457200 w 784860"/>
                <a:gd name="connsiteY1-124" fmla="*/ 0 h 591821"/>
                <a:gd name="connsiteX2-125" fmla="*/ 784860 w 784860"/>
                <a:gd name="connsiteY2-126" fmla="*/ 495614 h 591821"/>
                <a:gd name="connsiteX3-127" fmla="*/ 99060 w 784860"/>
                <a:gd name="connsiteY3-128" fmla="*/ 590864 h 591821"/>
                <a:gd name="connsiteX4-129" fmla="*/ 0 w 784860"/>
                <a:gd name="connsiteY4-130" fmla="*/ 125730 h 591821"/>
                <a:gd name="connsiteX0-131" fmla="*/ 0 w 784860"/>
                <a:gd name="connsiteY0-132" fmla="*/ 125730 h 591821"/>
                <a:gd name="connsiteX1-133" fmla="*/ 457200 w 784860"/>
                <a:gd name="connsiteY1-134" fmla="*/ 0 h 591821"/>
                <a:gd name="connsiteX2-135" fmla="*/ 784860 w 784860"/>
                <a:gd name="connsiteY2-136" fmla="*/ 495614 h 591821"/>
                <a:gd name="connsiteX3-137" fmla="*/ 99060 w 784860"/>
                <a:gd name="connsiteY3-138" fmla="*/ 590864 h 591821"/>
                <a:gd name="connsiteX4-139" fmla="*/ 0 w 784860"/>
                <a:gd name="connsiteY4-140" fmla="*/ 125730 h 591821"/>
                <a:gd name="connsiteX0-141" fmla="*/ 0 w 784860"/>
                <a:gd name="connsiteY0-142" fmla="*/ 118110 h 591821"/>
                <a:gd name="connsiteX1-143" fmla="*/ 457200 w 784860"/>
                <a:gd name="connsiteY1-144" fmla="*/ 0 h 591821"/>
                <a:gd name="connsiteX2-145" fmla="*/ 784860 w 784860"/>
                <a:gd name="connsiteY2-146" fmla="*/ 495614 h 591821"/>
                <a:gd name="connsiteX3-147" fmla="*/ 99060 w 784860"/>
                <a:gd name="connsiteY3-148" fmla="*/ 590864 h 591821"/>
                <a:gd name="connsiteX4-149" fmla="*/ 0 w 784860"/>
                <a:gd name="connsiteY4-150" fmla="*/ 118110 h 591821"/>
                <a:gd name="connsiteX0-151" fmla="*/ 0 w 784860"/>
                <a:gd name="connsiteY0-152" fmla="*/ 118110 h 590864"/>
                <a:gd name="connsiteX1-153" fmla="*/ 457200 w 784860"/>
                <a:gd name="connsiteY1-154" fmla="*/ 0 h 590864"/>
                <a:gd name="connsiteX2-155" fmla="*/ 784860 w 784860"/>
                <a:gd name="connsiteY2-156" fmla="*/ 495614 h 590864"/>
                <a:gd name="connsiteX3-157" fmla="*/ 99060 w 784860"/>
                <a:gd name="connsiteY3-158" fmla="*/ 590864 h 590864"/>
                <a:gd name="connsiteX4-159" fmla="*/ 0 w 784860"/>
                <a:gd name="connsiteY4-160" fmla="*/ 118110 h 590864"/>
                <a:gd name="connsiteX0-161" fmla="*/ 0 w 590550"/>
                <a:gd name="connsiteY0-162" fmla="*/ 118110 h 590864"/>
                <a:gd name="connsiteX1-163" fmla="*/ 457200 w 590550"/>
                <a:gd name="connsiteY1-164" fmla="*/ 0 h 590864"/>
                <a:gd name="connsiteX2-165" fmla="*/ 590550 w 590550"/>
                <a:gd name="connsiteY2-166" fmla="*/ 457514 h 590864"/>
                <a:gd name="connsiteX3-167" fmla="*/ 99060 w 590550"/>
                <a:gd name="connsiteY3-168" fmla="*/ 590864 h 590864"/>
                <a:gd name="connsiteX4-169" fmla="*/ 0 w 590550"/>
                <a:gd name="connsiteY4-170" fmla="*/ 118110 h 590864"/>
                <a:gd name="connsiteX0-171" fmla="*/ 220980 w 491490"/>
                <a:gd name="connsiteY0-172" fmla="*/ 3674 h 769798"/>
                <a:gd name="connsiteX1-173" fmla="*/ 358140 w 491490"/>
                <a:gd name="connsiteY1-174" fmla="*/ 178934 h 769798"/>
                <a:gd name="connsiteX2-175" fmla="*/ 491490 w 491490"/>
                <a:gd name="connsiteY2-176" fmla="*/ 636448 h 769798"/>
                <a:gd name="connsiteX3-177" fmla="*/ 0 w 491490"/>
                <a:gd name="connsiteY3-178" fmla="*/ 769798 h 769798"/>
                <a:gd name="connsiteX4-179" fmla="*/ 220980 w 491490"/>
                <a:gd name="connsiteY4-180" fmla="*/ 3674 h 769798"/>
                <a:gd name="connsiteX0-181" fmla="*/ 220980 w 491490"/>
                <a:gd name="connsiteY0-182" fmla="*/ 0 h 766124"/>
                <a:gd name="connsiteX1-183" fmla="*/ 358140 w 491490"/>
                <a:gd name="connsiteY1-184" fmla="*/ 175260 h 766124"/>
                <a:gd name="connsiteX2-185" fmla="*/ 491490 w 491490"/>
                <a:gd name="connsiteY2-186" fmla="*/ 632774 h 766124"/>
                <a:gd name="connsiteX3-187" fmla="*/ 0 w 491490"/>
                <a:gd name="connsiteY3-188" fmla="*/ 766124 h 766124"/>
                <a:gd name="connsiteX4-189" fmla="*/ 220980 w 491490"/>
                <a:gd name="connsiteY4-190" fmla="*/ 0 h 766124"/>
                <a:gd name="connsiteX0-191" fmla="*/ 220980 w 506730"/>
                <a:gd name="connsiteY0-192" fmla="*/ 83820 h 849944"/>
                <a:gd name="connsiteX1-193" fmla="*/ 506730 w 506730"/>
                <a:gd name="connsiteY1-194" fmla="*/ 0 h 849944"/>
                <a:gd name="connsiteX2-195" fmla="*/ 491490 w 506730"/>
                <a:gd name="connsiteY2-196" fmla="*/ 716594 h 849944"/>
                <a:gd name="connsiteX3-197" fmla="*/ 0 w 506730"/>
                <a:gd name="connsiteY3-198" fmla="*/ 849944 h 849944"/>
                <a:gd name="connsiteX4-199" fmla="*/ 220980 w 506730"/>
                <a:gd name="connsiteY4-200" fmla="*/ 83820 h 849944"/>
                <a:gd name="connsiteX0-201" fmla="*/ 220980 w 506730"/>
                <a:gd name="connsiteY0-202" fmla="*/ 102870 h 849944"/>
                <a:gd name="connsiteX1-203" fmla="*/ 506730 w 506730"/>
                <a:gd name="connsiteY1-204" fmla="*/ 0 h 849944"/>
                <a:gd name="connsiteX2-205" fmla="*/ 491490 w 506730"/>
                <a:gd name="connsiteY2-206" fmla="*/ 716594 h 849944"/>
                <a:gd name="connsiteX3-207" fmla="*/ 0 w 506730"/>
                <a:gd name="connsiteY3-208" fmla="*/ 849944 h 849944"/>
                <a:gd name="connsiteX4-209" fmla="*/ 220980 w 506730"/>
                <a:gd name="connsiteY4-210" fmla="*/ 102870 h 849944"/>
                <a:gd name="connsiteX0-211" fmla="*/ 220980 w 624840"/>
                <a:gd name="connsiteY0-212" fmla="*/ 102870 h 849944"/>
                <a:gd name="connsiteX1-213" fmla="*/ 506730 w 624840"/>
                <a:gd name="connsiteY1-214" fmla="*/ 0 h 849944"/>
                <a:gd name="connsiteX2-215" fmla="*/ 624840 w 624840"/>
                <a:gd name="connsiteY2-216" fmla="*/ 442274 h 849944"/>
                <a:gd name="connsiteX3-217" fmla="*/ 0 w 624840"/>
                <a:gd name="connsiteY3-218" fmla="*/ 849944 h 849944"/>
                <a:gd name="connsiteX4-219" fmla="*/ 220980 w 624840"/>
                <a:gd name="connsiteY4-220" fmla="*/ 102870 h 849944"/>
                <a:gd name="connsiteX0-221" fmla="*/ 0 w 403860"/>
                <a:gd name="connsiteY0-222" fmla="*/ 102870 h 442274"/>
                <a:gd name="connsiteX1-223" fmla="*/ 285750 w 403860"/>
                <a:gd name="connsiteY1-224" fmla="*/ 0 h 442274"/>
                <a:gd name="connsiteX2-225" fmla="*/ 403860 w 403860"/>
                <a:gd name="connsiteY2-226" fmla="*/ 442274 h 442274"/>
                <a:gd name="connsiteX3-227" fmla="*/ 152400 w 403860"/>
                <a:gd name="connsiteY3-228" fmla="*/ 392744 h 442274"/>
                <a:gd name="connsiteX4-229" fmla="*/ 0 w 403860"/>
                <a:gd name="connsiteY4-230" fmla="*/ 102870 h 442274"/>
                <a:gd name="connsiteX0-231" fmla="*/ 0 w 403860"/>
                <a:gd name="connsiteY0-232" fmla="*/ 102870 h 556574"/>
                <a:gd name="connsiteX1-233" fmla="*/ 285750 w 403860"/>
                <a:gd name="connsiteY1-234" fmla="*/ 0 h 556574"/>
                <a:gd name="connsiteX2-235" fmla="*/ 403860 w 403860"/>
                <a:gd name="connsiteY2-236" fmla="*/ 442274 h 556574"/>
                <a:gd name="connsiteX3-237" fmla="*/ 121920 w 403860"/>
                <a:gd name="connsiteY3-238" fmla="*/ 556574 h 556574"/>
                <a:gd name="connsiteX4-239" fmla="*/ 0 w 403860"/>
                <a:gd name="connsiteY4-240" fmla="*/ 102870 h 556574"/>
                <a:gd name="connsiteX0-241" fmla="*/ 0 w 411480"/>
                <a:gd name="connsiteY0-242" fmla="*/ 102870 h 556574"/>
                <a:gd name="connsiteX1-243" fmla="*/ 285750 w 411480"/>
                <a:gd name="connsiteY1-244" fmla="*/ 0 h 556574"/>
                <a:gd name="connsiteX2-245" fmla="*/ 411480 w 411480"/>
                <a:gd name="connsiteY2-246" fmla="*/ 449894 h 556574"/>
                <a:gd name="connsiteX3-247" fmla="*/ 121920 w 411480"/>
                <a:gd name="connsiteY3-248" fmla="*/ 556574 h 556574"/>
                <a:gd name="connsiteX4-249" fmla="*/ 0 w 411480"/>
                <a:gd name="connsiteY4-250" fmla="*/ 102870 h 556574"/>
                <a:gd name="connsiteX0-251" fmla="*/ 0 w 430530"/>
                <a:gd name="connsiteY0-252" fmla="*/ 106680 h 556574"/>
                <a:gd name="connsiteX1-253" fmla="*/ 304800 w 430530"/>
                <a:gd name="connsiteY1-254" fmla="*/ 0 h 556574"/>
                <a:gd name="connsiteX2-255" fmla="*/ 430530 w 430530"/>
                <a:gd name="connsiteY2-256" fmla="*/ 449894 h 556574"/>
                <a:gd name="connsiteX3-257" fmla="*/ 140970 w 430530"/>
                <a:gd name="connsiteY3-258" fmla="*/ 556574 h 556574"/>
                <a:gd name="connsiteX4-259" fmla="*/ 0 w 430530"/>
                <a:gd name="connsiteY4-260" fmla="*/ 106680 h 556574"/>
                <a:gd name="connsiteX0-261" fmla="*/ 0 w 430530"/>
                <a:gd name="connsiteY0-262" fmla="*/ 106680 h 480374"/>
                <a:gd name="connsiteX1-263" fmla="*/ 304800 w 430530"/>
                <a:gd name="connsiteY1-264" fmla="*/ 0 h 480374"/>
                <a:gd name="connsiteX2-265" fmla="*/ 430530 w 430530"/>
                <a:gd name="connsiteY2-266" fmla="*/ 449894 h 480374"/>
                <a:gd name="connsiteX3-267" fmla="*/ 190500 w 430530"/>
                <a:gd name="connsiteY3-268" fmla="*/ 480374 h 480374"/>
                <a:gd name="connsiteX4-269" fmla="*/ 0 w 430530"/>
                <a:gd name="connsiteY4-270" fmla="*/ 106680 h 480374"/>
                <a:gd name="connsiteX0-271" fmla="*/ 0 w 430530"/>
                <a:gd name="connsiteY0-272" fmla="*/ 106680 h 560384"/>
                <a:gd name="connsiteX1-273" fmla="*/ 304800 w 430530"/>
                <a:gd name="connsiteY1-274" fmla="*/ 0 h 560384"/>
                <a:gd name="connsiteX2-275" fmla="*/ 430530 w 430530"/>
                <a:gd name="connsiteY2-276" fmla="*/ 449894 h 560384"/>
                <a:gd name="connsiteX3-277" fmla="*/ 144780 w 430530"/>
                <a:gd name="connsiteY3-278" fmla="*/ 560384 h 560384"/>
                <a:gd name="connsiteX4-279" fmla="*/ 0 w 430530"/>
                <a:gd name="connsiteY4-280" fmla="*/ 106680 h 560384"/>
                <a:gd name="connsiteX0-281" fmla="*/ 0 w 304800"/>
                <a:gd name="connsiteY0-282" fmla="*/ 106680 h 560384"/>
                <a:gd name="connsiteX1-283" fmla="*/ 304800 w 304800"/>
                <a:gd name="connsiteY1-284" fmla="*/ 0 h 560384"/>
                <a:gd name="connsiteX2-285" fmla="*/ 266700 w 304800"/>
                <a:gd name="connsiteY2-286" fmla="*/ 495614 h 560384"/>
                <a:gd name="connsiteX3-287" fmla="*/ 144780 w 304800"/>
                <a:gd name="connsiteY3-288" fmla="*/ 560384 h 560384"/>
                <a:gd name="connsiteX4-289" fmla="*/ 0 w 304800"/>
                <a:gd name="connsiteY4-290" fmla="*/ 106680 h 560384"/>
                <a:gd name="connsiteX0-291" fmla="*/ 0 w 335280"/>
                <a:gd name="connsiteY0-292" fmla="*/ 106680 h 560384"/>
                <a:gd name="connsiteX1-293" fmla="*/ 304800 w 335280"/>
                <a:gd name="connsiteY1-294" fmla="*/ 0 h 560384"/>
                <a:gd name="connsiteX2-295" fmla="*/ 335280 w 335280"/>
                <a:gd name="connsiteY2-296" fmla="*/ 476564 h 560384"/>
                <a:gd name="connsiteX3-297" fmla="*/ 144780 w 335280"/>
                <a:gd name="connsiteY3-298" fmla="*/ 560384 h 560384"/>
                <a:gd name="connsiteX4-299" fmla="*/ 0 w 335280"/>
                <a:gd name="connsiteY4-300" fmla="*/ 106680 h 560384"/>
                <a:gd name="connsiteX0-301" fmla="*/ 0 w 335280"/>
                <a:gd name="connsiteY0-302" fmla="*/ 0 h 453704"/>
                <a:gd name="connsiteX1-303" fmla="*/ 175260 w 335280"/>
                <a:gd name="connsiteY1-304" fmla="*/ 57150 h 453704"/>
                <a:gd name="connsiteX2-305" fmla="*/ 335280 w 335280"/>
                <a:gd name="connsiteY2-306" fmla="*/ 369884 h 453704"/>
                <a:gd name="connsiteX3-307" fmla="*/ 144780 w 335280"/>
                <a:gd name="connsiteY3-308" fmla="*/ 453704 h 453704"/>
                <a:gd name="connsiteX4-309" fmla="*/ 0 w 335280"/>
                <a:gd name="connsiteY4-310" fmla="*/ 0 h 453704"/>
                <a:gd name="connsiteX0-311" fmla="*/ 0 w 335280"/>
                <a:gd name="connsiteY0-312" fmla="*/ 64770 h 518474"/>
                <a:gd name="connsiteX1-313" fmla="*/ 182880 w 335280"/>
                <a:gd name="connsiteY1-314" fmla="*/ 0 h 518474"/>
                <a:gd name="connsiteX2-315" fmla="*/ 335280 w 335280"/>
                <a:gd name="connsiteY2-316" fmla="*/ 434654 h 518474"/>
                <a:gd name="connsiteX3-317" fmla="*/ 144780 w 335280"/>
                <a:gd name="connsiteY3-318" fmla="*/ 518474 h 518474"/>
                <a:gd name="connsiteX4-319" fmla="*/ 0 w 335280"/>
                <a:gd name="connsiteY4-320" fmla="*/ 64770 h 518474"/>
                <a:gd name="connsiteX0-321" fmla="*/ 0 w 312420"/>
                <a:gd name="connsiteY0-322" fmla="*/ 87630 h 518474"/>
                <a:gd name="connsiteX1-323" fmla="*/ 160020 w 312420"/>
                <a:gd name="connsiteY1-324" fmla="*/ 0 h 518474"/>
                <a:gd name="connsiteX2-325" fmla="*/ 312420 w 312420"/>
                <a:gd name="connsiteY2-326" fmla="*/ 434654 h 518474"/>
                <a:gd name="connsiteX3-327" fmla="*/ 121920 w 312420"/>
                <a:gd name="connsiteY3-328" fmla="*/ 518474 h 518474"/>
                <a:gd name="connsiteX4-329" fmla="*/ 0 w 312420"/>
                <a:gd name="connsiteY4-330" fmla="*/ 87630 h 518474"/>
                <a:gd name="connsiteX0-331" fmla="*/ 0 w 331470"/>
                <a:gd name="connsiteY0-332" fmla="*/ 68580 h 518474"/>
                <a:gd name="connsiteX1-333" fmla="*/ 179070 w 331470"/>
                <a:gd name="connsiteY1-334" fmla="*/ 0 h 518474"/>
                <a:gd name="connsiteX2-335" fmla="*/ 331470 w 331470"/>
                <a:gd name="connsiteY2-336" fmla="*/ 434654 h 518474"/>
                <a:gd name="connsiteX3-337" fmla="*/ 140970 w 331470"/>
                <a:gd name="connsiteY3-338" fmla="*/ 518474 h 518474"/>
                <a:gd name="connsiteX4-339" fmla="*/ 0 w 331470"/>
                <a:gd name="connsiteY4-340" fmla="*/ 68580 h 518474"/>
                <a:gd name="connsiteX0-341" fmla="*/ 0 w 449580"/>
                <a:gd name="connsiteY0-342" fmla="*/ 144780 h 594674"/>
                <a:gd name="connsiteX1-343" fmla="*/ 449580 w 449580"/>
                <a:gd name="connsiteY1-344" fmla="*/ 0 h 594674"/>
                <a:gd name="connsiteX2-345" fmla="*/ 331470 w 449580"/>
                <a:gd name="connsiteY2-346" fmla="*/ 510854 h 594674"/>
                <a:gd name="connsiteX3-347" fmla="*/ 140970 w 449580"/>
                <a:gd name="connsiteY3-348" fmla="*/ 594674 h 594674"/>
                <a:gd name="connsiteX4-349" fmla="*/ 0 w 449580"/>
                <a:gd name="connsiteY4-350" fmla="*/ 144780 h 594674"/>
                <a:gd name="connsiteX0-351" fmla="*/ 0 w 567690"/>
                <a:gd name="connsiteY0-352" fmla="*/ 144780 h 594674"/>
                <a:gd name="connsiteX1-353" fmla="*/ 449580 w 567690"/>
                <a:gd name="connsiteY1-354" fmla="*/ 0 h 594674"/>
                <a:gd name="connsiteX2-355" fmla="*/ 567690 w 567690"/>
                <a:gd name="connsiteY2-356" fmla="*/ 453704 h 594674"/>
                <a:gd name="connsiteX3-357" fmla="*/ 140970 w 567690"/>
                <a:gd name="connsiteY3-358" fmla="*/ 594674 h 594674"/>
                <a:gd name="connsiteX4-359" fmla="*/ 0 w 567690"/>
                <a:gd name="connsiteY4-360" fmla="*/ 144780 h 594674"/>
                <a:gd name="connsiteX0-361" fmla="*/ 0 w 567690"/>
                <a:gd name="connsiteY0-362" fmla="*/ 144780 h 602294"/>
                <a:gd name="connsiteX1-363" fmla="*/ 449580 w 567690"/>
                <a:gd name="connsiteY1-364" fmla="*/ 0 h 602294"/>
                <a:gd name="connsiteX2-365" fmla="*/ 567690 w 567690"/>
                <a:gd name="connsiteY2-366" fmla="*/ 453704 h 602294"/>
                <a:gd name="connsiteX3-367" fmla="*/ 102870 w 567690"/>
                <a:gd name="connsiteY3-368" fmla="*/ 602294 h 602294"/>
                <a:gd name="connsiteX4-369" fmla="*/ 0 w 567690"/>
                <a:gd name="connsiteY4-370" fmla="*/ 144780 h 602294"/>
                <a:gd name="connsiteX0-371" fmla="*/ 0 w 598170"/>
                <a:gd name="connsiteY0-372" fmla="*/ 156210 h 613724"/>
                <a:gd name="connsiteX1-373" fmla="*/ 598170 w 598170"/>
                <a:gd name="connsiteY1-374" fmla="*/ 0 h 613724"/>
                <a:gd name="connsiteX2-375" fmla="*/ 567690 w 598170"/>
                <a:gd name="connsiteY2-376" fmla="*/ 465134 h 613724"/>
                <a:gd name="connsiteX3-377" fmla="*/ 102870 w 598170"/>
                <a:gd name="connsiteY3-378" fmla="*/ 613724 h 613724"/>
                <a:gd name="connsiteX4-379" fmla="*/ 0 w 598170"/>
                <a:gd name="connsiteY4-380" fmla="*/ 156210 h 613724"/>
                <a:gd name="connsiteX0-381" fmla="*/ 0 w 632460"/>
                <a:gd name="connsiteY0-382" fmla="*/ 125730 h 613724"/>
                <a:gd name="connsiteX1-383" fmla="*/ 632460 w 632460"/>
                <a:gd name="connsiteY1-384" fmla="*/ 0 h 613724"/>
                <a:gd name="connsiteX2-385" fmla="*/ 601980 w 632460"/>
                <a:gd name="connsiteY2-386" fmla="*/ 465134 h 613724"/>
                <a:gd name="connsiteX3-387" fmla="*/ 137160 w 632460"/>
                <a:gd name="connsiteY3-388" fmla="*/ 613724 h 613724"/>
                <a:gd name="connsiteX4-389" fmla="*/ 0 w 632460"/>
                <a:gd name="connsiteY4-390" fmla="*/ 125730 h 613724"/>
                <a:gd name="connsiteX0-391" fmla="*/ 0 w 632460"/>
                <a:gd name="connsiteY0-392" fmla="*/ 125730 h 613724"/>
                <a:gd name="connsiteX1-393" fmla="*/ 632460 w 632460"/>
                <a:gd name="connsiteY1-394" fmla="*/ 0 h 613724"/>
                <a:gd name="connsiteX2-395" fmla="*/ 601980 w 632460"/>
                <a:gd name="connsiteY2-396" fmla="*/ 465134 h 613724"/>
                <a:gd name="connsiteX3-397" fmla="*/ 137160 w 632460"/>
                <a:gd name="connsiteY3-398" fmla="*/ 613724 h 613724"/>
                <a:gd name="connsiteX4-399" fmla="*/ 0 w 632460"/>
                <a:gd name="connsiteY4-400" fmla="*/ 125730 h 613724"/>
                <a:gd name="connsiteX0-401" fmla="*/ 0 w 742950"/>
                <a:gd name="connsiteY0-402" fmla="*/ 125730 h 613724"/>
                <a:gd name="connsiteX1-403" fmla="*/ 632460 w 742950"/>
                <a:gd name="connsiteY1-404" fmla="*/ 0 h 613724"/>
                <a:gd name="connsiteX2-405" fmla="*/ 742950 w 742950"/>
                <a:gd name="connsiteY2-406" fmla="*/ 453704 h 613724"/>
                <a:gd name="connsiteX3-407" fmla="*/ 137160 w 742950"/>
                <a:gd name="connsiteY3-408" fmla="*/ 613724 h 613724"/>
                <a:gd name="connsiteX4-409" fmla="*/ 0 w 742950"/>
                <a:gd name="connsiteY4-410" fmla="*/ 125730 h 613724"/>
                <a:gd name="connsiteX0-411" fmla="*/ 0 w 742950"/>
                <a:gd name="connsiteY0-412" fmla="*/ 125730 h 621344"/>
                <a:gd name="connsiteX1-413" fmla="*/ 632460 w 742950"/>
                <a:gd name="connsiteY1-414" fmla="*/ 0 h 621344"/>
                <a:gd name="connsiteX2-415" fmla="*/ 742950 w 742950"/>
                <a:gd name="connsiteY2-416" fmla="*/ 453704 h 621344"/>
                <a:gd name="connsiteX3-417" fmla="*/ 114300 w 742950"/>
                <a:gd name="connsiteY3-418" fmla="*/ 621344 h 621344"/>
                <a:gd name="connsiteX4-419" fmla="*/ 0 w 742950"/>
                <a:gd name="connsiteY4-420" fmla="*/ 125730 h 621344"/>
                <a:gd name="connsiteX0-421" fmla="*/ 0 w 731520"/>
                <a:gd name="connsiteY0-422" fmla="*/ 125730 h 621344"/>
                <a:gd name="connsiteX1-423" fmla="*/ 621030 w 731520"/>
                <a:gd name="connsiteY1-424" fmla="*/ 0 h 621344"/>
                <a:gd name="connsiteX2-425" fmla="*/ 731520 w 731520"/>
                <a:gd name="connsiteY2-426" fmla="*/ 453704 h 621344"/>
                <a:gd name="connsiteX3-427" fmla="*/ 102870 w 731520"/>
                <a:gd name="connsiteY3-428" fmla="*/ 621344 h 621344"/>
                <a:gd name="connsiteX4-429" fmla="*/ 0 w 731520"/>
                <a:gd name="connsiteY4-430" fmla="*/ 125730 h 621344"/>
                <a:gd name="connsiteX0-431" fmla="*/ 0 w 731520"/>
                <a:gd name="connsiteY0-432" fmla="*/ 133350 h 628964"/>
                <a:gd name="connsiteX1-433" fmla="*/ 641350 w 731520"/>
                <a:gd name="connsiteY1-434" fmla="*/ 0 h 628964"/>
                <a:gd name="connsiteX2-435" fmla="*/ 731520 w 731520"/>
                <a:gd name="connsiteY2-436" fmla="*/ 461324 h 628964"/>
                <a:gd name="connsiteX3-437" fmla="*/ 102870 w 731520"/>
                <a:gd name="connsiteY3-438" fmla="*/ 628964 h 628964"/>
                <a:gd name="connsiteX4-439" fmla="*/ 0 w 731520"/>
                <a:gd name="connsiteY4-440" fmla="*/ 133350 h 628964"/>
                <a:gd name="connsiteX0-441" fmla="*/ 0 w 2477770"/>
                <a:gd name="connsiteY0-442" fmla="*/ 839470 h 1335084"/>
                <a:gd name="connsiteX1-443" fmla="*/ 2477770 w 2477770"/>
                <a:gd name="connsiteY1-444" fmla="*/ 0 h 1335084"/>
                <a:gd name="connsiteX2-445" fmla="*/ 731520 w 2477770"/>
                <a:gd name="connsiteY2-446" fmla="*/ 1167444 h 1335084"/>
                <a:gd name="connsiteX3-447" fmla="*/ 102870 w 2477770"/>
                <a:gd name="connsiteY3-448" fmla="*/ 1335084 h 1335084"/>
                <a:gd name="connsiteX4-449" fmla="*/ 0 w 2477770"/>
                <a:gd name="connsiteY4-450" fmla="*/ 839470 h 1335084"/>
                <a:gd name="connsiteX0-451" fmla="*/ 0 w 2545080"/>
                <a:gd name="connsiteY0-452" fmla="*/ 839470 h 1335084"/>
                <a:gd name="connsiteX1-453" fmla="*/ 2477770 w 2545080"/>
                <a:gd name="connsiteY1-454" fmla="*/ 0 h 1335084"/>
                <a:gd name="connsiteX2-455" fmla="*/ 2545080 w 2545080"/>
                <a:gd name="connsiteY2-456" fmla="*/ 471484 h 1335084"/>
                <a:gd name="connsiteX3-457" fmla="*/ 102870 w 2545080"/>
                <a:gd name="connsiteY3-458" fmla="*/ 1335084 h 1335084"/>
                <a:gd name="connsiteX4-459" fmla="*/ 0 w 2545080"/>
                <a:gd name="connsiteY4-460" fmla="*/ 839470 h 1335084"/>
                <a:gd name="connsiteX0-461" fmla="*/ 0 w 2545080"/>
                <a:gd name="connsiteY0-462" fmla="*/ 839470 h 1335084"/>
                <a:gd name="connsiteX1-463" fmla="*/ 2493010 w 2545080"/>
                <a:gd name="connsiteY1-464" fmla="*/ 0 h 1335084"/>
                <a:gd name="connsiteX2-465" fmla="*/ 2545080 w 2545080"/>
                <a:gd name="connsiteY2-466" fmla="*/ 471484 h 1335084"/>
                <a:gd name="connsiteX3-467" fmla="*/ 102870 w 2545080"/>
                <a:gd name="connsiteY3-468" fmla="*/ 1335084 h 1335084"/>
                <a:gd name="connsiteX4-469" fmla="*/ 0 w 2545080"/>
                <a:gd name="connsiteY4-470" fmla="*/ 839470 h 1335084"/>
                <a:gd name="connsiteX0-471" fmla="*/ 0 w 2545080"/>
                <a:gd name="connsiteY0-472" fmla="*/ 839470 h 1302064"/>
                <a:gd name="connsiteX1-473" fmla="*/ 2493010 w 2545080"/>
                <a:gd name="connsiteY1-474" fmla="*/ 0 h 1302064"/>
                <a:gd name="connsiteX2-475" fmla="*/ 2545080 w 2545080"/>
                <a:gd name="connsiteY2-476" fmla="*/ 471484 h 1302064"/>
                <a:gd name="connsiteX3-477" fmla="*/ 92710 w 2545080"/>
                <a:gd name="connsiteY3-478" fmla="*/ 1302064 h 1302064"/>
                <a:gd name="connsiteX4-479" fmla="*/ 0 w 2545080"/>
                <a:gd name="connsiteY4-480" fmla="*/ 839470 h 1302064"/>
                <a:gd name="connsiteX0-481" fmla="*/ 0 w 2540000"/>
                <a:gd name="connsiteY0-482" fmla="*/ 816610 h 1302064"/>
                <a:gd name="connsiteX1-483" fmla="*/ 2487930 w 2540000"/>
                <a:gd name="connsiteY1-484" fmla="*/ 0 h 1302064"/>
                <a:gd name="connsiteX2-485" fmla="*/ 2540000 w 2540000"/>
                <a:gd name="connsiteY2-486" fmla="*/ 471484 h 1302064"/>
                <a:gd name="connsiteX3-487" fmla="*/ 87630 w 2540000"/>
                <a:gd name="connsiteY3-488" fmla="*/ 1302064 h 1302064"/>
                <a:gd name="connsiteX4-489" fmla="*/ 0 w 2540000"/>
                <a:gd name="connsiteY4-490" fmla="*/ 816610 h 1302064"/>
                <a:gd name="connsiteX0-491" fmla="*/ 0 w 2540000"/>
                <a:gd name="connsiteY0-492" fmla="*/ 816610 h 1302064"/>
                <a:gd name="connsiteX1-493" fmla="*/ 2487930 w 2540000"/>
                <a:gd name="connsiteY1-494" fmla="*/ 0 h 1302064"/>
                <a:gd name="connsiteX2-495" fmla="*/ 2540000 w 2540000"/>
                <a:gd name="connsiteY2-496" fmla="*/ 471484 h 1302064"/>
                <a:gd name="connsiteX3-497" fmla="*/ 788972 w 2540000"/>
                <a:gd name="connsiteY3-498" fmla="*/ 1199573 h 1302064"/>
                <a:gd name="connsiteX4-499" fmla="*/ 87630 w 2540000"/>
                <a:gd name="connsiteY4-500" fmla="*/ 1302064 h 1302064"/>
                <a:gd name="connsiteX5" fmla="*/ 0 w 2540000"/>
                <a:gd name="connsiteY5" fmla="*/ 816610 h 1302064"/>
                <a:gd name="connsiteX0-501" fmla="*/ 0 w 2540000"/>
                <a:gd name="connsiteY0-502" fmla="*/ 816610 h 1302064"/>
                <a:gd name="connsiteX1-503" fmla="*/ 2487930 w 2540000"/>
                <a:gd name="connsiteY1-504" fmla="*/ 0 h 1302064"/>
                <a:gd name="connsiteX2-505" fmla="*/ 2540000 w 2540000"/>
                <a:gd name="connsiteY2-506" fmla="*/ 471484 h 1302064"/>
                <a:gd name="connsiteX3-507" fmla="*/ 788972 w 2540000"/>
                <a:gd name="connsiteY3-508" fmla="*/ 1199573 h 1302064"/>
                <a:gd name="connsiteX4-509" fmla="*/ 87630 w 2540000"/>
                <a:gd name="connsiteY4-510" fmla="*/ 1302064 h 1302064"/>
                <a:gd name="connsiteX5-511" fmla="*/ 0 w 2540000"/>
                <a:gd name="connsiteY5-512" fmla="*/ 816610 h 1302064"/>
                <a:gd name="connsiteX0-513" fmla="*/ 0 w 2540000"/>
                <a:gd name="connsiteY0-514" fmla="*/ 816610 h 1302064"/>
                <a:gd name="connsiteX1-515" fmla="*/ 2487930 w 2540000"/>
                <a:gd name="connsiteY1-516" fmla="*/ 0 h 1302064"/>
                <a:gd name="connsiteX2-517" fmla="*/ 2540000 w 2540000"/>
                <a:gd name="connsiteY2-518" fmla="*/ 471484 h 1302064"/>
                <a:gd name="connsiteX3-519" fmla="*/ 1604312 w 2540000"/>
                <a:gd name="connsiteY3-520" fmla="*/ 930333 h 1302064"/>
                <a:gd name="connsiteX4-521" fmla="*/ 788972 w 2540000"/>
                <a:gd name="connsiteY4-522" fmla="*/ 1199573 h 1302064"/>
                <a:gd name="connsiteX5-523" fmla="*/ 87630 w 2540000"/>
                <a:gd name="connsiteY5-524" fmla="*/ 1302064 h 1302064"/>
                <a:gd name="connsiteX6" fmla="*/ 0 w 2540000"/>
                <a:gd name="connsiteY6" fmla="*/ 816610 h 1302064"/>
                <a:gd name="connsiteX0-525" fmla="*/ 0 w 2540000"/>
                <a:gd name="connsiteY0-526" fmla="*/ 816610 h 1302064"/>
                <a:gd name="connsiteX1-527" fmla="*/ 674672 w 2540000"/>
                <a:gd name="connsiteY1-528" fmla="*/ 724593 h 1302064"/>
                <a:gd name="connsiteX2-529" fmla="*/ 2487930 w 2540000"/>
                <a:gd name="connsiteY2-530" fmla="*/ 0 h 1302064"/>
                <a:gd name="connsiteX3-531" fmla="*/ 2540000 w 2540000"/>
                <a:gd name="connsiteY3-532" fmla="*/ 471484 h 1302064"/>
                <a:gd name="connsiteX4-533" fmla="*/ 1604312 w 2540000"/>
                <a:gd name="connsiteY4-534" fmla="*/ 930333 h 1302064"/>
                <a:gd name="connsiteX5-535" fmla="*/ 788972 w 2540000"/>
                <a:gd name="connsiteY5-536" fmla="*/ 1199573 h 1302064"/>
                <a:gd name="connsiteX6-537" fmla="*/ 87630 w 2540000"/>
                <a:gd name="connsiteY6-538" fmla="*/ 1302064 h 1302064"/>
                <a:gd name="connsiteX7" fmla="*/ 0 w 2540000"/>
                <a:gd name="connsiteY7" fmla="*/ 816610 h 1302064"/>
                <a:gd name="connsiteX0-539" fmla="*/ 0 w 2540000"/>
                <a:gd name="connsiteY0-540" fmla="*/ 816610 h 1302064"/>
                <a:gd name="connsiteX1-541" fmla="*/ 674672 w 2540000"/>
                <a:gd name="connsiteY1-542" fmla="*/ 724593 h 1302064"/>
                <a:gd name="connsiteX2-543" fmla="*/ 2487930 w 2540000"/>
                <a:gd name="connsiteY2-544" fmla="*/ 0 h 1302064"/>
                <a:gd name="connsiteX3-545" fmla="*/ 2540000 w 2540000"/>
                <a:gd name="connsiteY3-546" fmla="*/ 471484 h 1302064"/>
                <a:gd name="connsiteX4-547" fmla="*/ 1604312 w 2540000"/>
                <a:gd name="connsiteY4-548" fmla="*/ 930333 h 1302064"/>
                <a:gd name="connsiteX5-549" fmla="*/ 788972 w 2540000"/>
                <a:gd name="connsiteY5-550" fmla="*/ 1199573 h 1302064"/>
                <a:gd name="connsiteX6-551" fmla="*/ 87630 w 2540000"/>
                <a:gd name="connsiteY6-552" fmla="*/ 1302064 h 1302064"/>
                <a:gd name="connsiteX7-553" fmla="*/ 0 w 2540000"/>
                <a:gd name="connsiteY7-554" fmla="*/ 816610 h 1302064"/>
                <a:gd name="connsiteX0-555" fmla="*/ 0 w 2540000"/>
                <a:gd name="connsiteY0-556" fmla="*/ 816610 h 1302064"/>
                <a:gd name="connsiteX1-557" fmla="*/ 674672 w 2540000"/>
                <a:gd name="connsiteY1-558" fmla="*/ 724593 h 1302064"/>
                <a:gd name="connsiteX2-559" fmla="*/ 2487930 w 2540000"/>
                <a:gd name="connsiteY2-560" fmla="*/ 0 h 1302064"/>
                <a:gd name="connsiteX3-561" fmla="*/ 2540000 w 2540000"/>
                <a:gd name="connsiteY3-562" fmla="*/ 471484 h 1302064"/>
                <a:gd name="connsiteX4-563" fmla="*/ 1604312 w 2540000"/>
                <a:gd name="connsiteY4-564" fmla="*/ 930333 h 1302064"/>
                <a:gd name="connsiteX5-565" fmla="*/ 788972 w 2540000"/>
                <a:gd name="connsiteY5-566" fmla="*/ 1199573 h 1302064"/>
                <a:gd name="connsiteX6-567" fmla="*/ 87630 w 2540000"/>
                <a:gd name="connsiteY6-568" fmla="*/ 1302064 h 1302064"/>
                <a:gd name="connsiteX7-569" fmla="*/ 0 w 2540000"/>
                <a:gd name="connsiteY7-570" fmla="*/ 816610 h 1302064"/>
                <a:gd name="connsiteX0-571" fmla="*/ 0 w 2540000"/>
                <a:gd name="connsiteY0-572" fmla="*/ 816869 h 1302323"/>
                <a:gd name="connsiteX1-573" fmla="*/ 674672 w 2540000"/>
                <a:gd name="connsiteY1-574" fmla="*/ 724852 h 1302323"/>
                <a:gd name="connsiteX2-575" fmla="*/ 1449372 w 2540000"/>
                <a:gd name="connsiteY2-576" fmla="*/ 488632 h 1302323"/>
                <a:gd name="connsiteX3-577" fmla="*/ 2487930 w 2540000"/>
                <a:gd name="connsiteY3-578" fmla="*/ 259 h 1302323"/>
                <a:gd name="connsiteX4-579" fmla="*/ 2540000 w 2540000"/>
                <a:gd name="connsiteY4-580" fmla="*/ 471743 h 1302323"/>
                <a:gd name="connsiteX5-581" fmla="*/ 1604312 w 2540000"/>
                <a:gd name="connsiteY5-582" fmla="*/ 930592 h 1302323"/>
                <a:gd name="connsiteX6-583" fmla="*/ 788972 w 2540000"/>
                <a:gd name="connsiteY6-584" fmla="*/ 1199832 h 1302323"/>
                <a:gd name="connsiteX7-585" fmla="*/ 87630 w 2540000"/>
                <a:gd name="connsiteY7-586" fmla="*/ 1302323 h 1302323"/>
                <a:gd name="connsiteX8" fmla="*/ 0 w 2540000"/>
                <a:gd name="connsiteY8" fmla="*/ 816869 h 1302323"/>
                <a:gd name="connsiteX0-587" fmla="*/ 0 w 2540000"/>
                <a:gd name="connsiteY0-588" fmla="*/ 827041 h 1312495"/>
                <a:gd name="connsiteX1-589" fmla="*/ 674672 w 2540000"/>
                <a:gd name="connsiteY1-590" fmla="*/ 735024 h 1312495"/>
                <a:gd name="connsiteX2-591" fmla="*/ 1449372 w 2540000"/>
                <a:gd name="connsiteY2-592" fmla="*/ 498804 h 1312495"/>
                <a:gd name="connsiteX3-593" fmla="*/ 2122472 w 2540000"/>
                <a:gd name="connsiteY3-594" fmla="*/ 211785 h 1312495"/>
                <a:gd name="connsiteX4-595" fmla="*/ 2487930 w 2540000"/>
                <a:gd name="connsiteY4-596" fmla="*/ 10431 h 1312495"/>
                <a:gd name="connsiteX5-597" fmla="*/ 2540000 w 2540000"/>
                <a:gd name="connsiteY5-598" fmla="*/ 481915 h 1312495"/>
                <a:gd name="connsiteX6-599" fmla="*/ 1604312 w 2540000"/>
                <a:gd name="connsiteY6-600" fmla="*/ 940764 h 1312495"/>
                <a:gd name="connsiteX7-601" fmla="*/ 788972 w 2540000"/>
                <a:gd name="connsiteY7-602" fmla="*/ 1210004 h 1312495"/>
                <a:gd name="connsiteX8-603" fmla="*/ 87630 w 2540000"/>
                <a:gd name="connsiteY8-604" fmla="*/ 1312495 h 1312495"/>
                <a:gd name="connsiteX9" fmla="*/ 0 w 2540000"/>
                <a:gd name="connsiteY9" fmla="*/ 827041 h 1312495"/>
                <a:gd name="connsiteX0-605" fmla="*/ 0 w 2540000"/>
                <a:gd name="connsiteY0-606" fmla="*/ 816610 h 1302064"/>
                <a:gd name="connsiteX1-607" fmla="*/ 674672 w 2540000"/>
                <a:gd name="connsiteY1-608" fmla="*/ 724593 h 1302064"/>
                <a:gd name="connsiteX2-609" fmla="*/ 1449372 w 2540000"/>
                <a:gd name="connsiteY2-610" fmla="*/ 488373 h 1302064"/>
                <a:gd name="connsiteX3-611" fmla="*/ 2122472 w 2540000"/>
                <a:gd name="connsiteY3-612" fmla="*/ 201354 h 1302064"/>
                <a:gd name="connsiteX4-613" fmla="*/ 2487930 w 2540000"/>
                <a:gd name="connsiteY4-614" fmla="*/ 0 h 1302064"/>
                <a:gd name="connsiteX5-615" fmla="*/ 2540000 w 2540000"/>
                <a:gd name="connsiteY5-616" fmla="*/ 471484 h 1302064"/>
                <a:gd name="connsiteX6-617" fmla="*/ 1604312 w 2540000"/>
                <a:gd name="connsiteY6-618" fmla="*/ 930333 h 1302064"/>
                <a:gd name="connsiteX7-619" fmla="*/ 788972 w 2540000"/>
                <a:gd name="connsiteY7-620" fmla="*/ 1199573 h 1302064"/>
                <a:gd name="connsiteX8-621" fmla="*/ 87630 w 2540000"/>
                <a:gd name="connsiteY8-622" fmla="*/ 1302064 h 1302064"/>
                <a:gd name="connsiteX9-623" fmla="*/ 0 w 2540000"/>
                <a:gd name="connsiteY9-624" fmla="*/ 816610 h 1302064"/>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511" y="connsiteY5-512"/>
                </a:cxn>
                <a:cxn ang="0">
                  <a:pos x="connsiteX6-537" y="connsiteY6-538"/>
                </a:cxn>
                <a:cxn ang="0">
                  <a:pos x="connsiteX7-553" y="connsiteY7-554"/>
                </a:cxn>
                <a:cxn ang="0">
                  <a:pos x="connsiteX8-603" y="connsiteY8-604"/>
                </a:cxn>
                <a:cxn ang="0">
                  <a:pos x="connsiteX9-623" y="connsiteY9-624"/>
                </a:cxn>
              </a:cxnLst>
              <a:rect l="l" t="t" r="r" b="b"/>
              <a:pathLst>
                <a:path w="2540000" h="1302064">
                  <a:moveTo>
                    <a:pt x="0" y="816610"/>
                  </a:moveTo>
                  <a:cubicBezTo>
                    <a:pt x="232511" y="816418"/>
                    <a:pt x="449781" y="755265"/>
                    <a:pt x="674672" y="724593"/>
                  </a:cubicBezTo>
                  <a:cubicBezTo>
                    <a:pt x="911577" y="655494"/>
                    <a:pt x="1147162" y="609139"/>
                    <a:pt x="1449372" y="488373"/>
                  </a:cubicBezTo>
                  <a:cubicBezTo>
                    <a:pt x="1687285" y="391430"/>
                    <a:pt x="1949379" y="282750"/>
                    <a:pt x="2122472" y="201354"/>
                  </a:cubicBezTo>
                  <a:lnTo>
                    <a:pt x="2487930" y="0"/>
                  </a:lnTo>
                  <a:lnTo>
                    <a:pt x="2540000" y="471484"/>
                  </a:lnTo>
                  <a:cubicBezTo>
                    <a:pt x="2385534" y="618496"/>
                    <a:pt x="1896150" y="808985"/>
                    <a:pt x="1604312" y="930333"/>
                  </a:cubicBezTo>
                  <a:cubicBezTo>
                    <a:pt x="1312474" y="1051681"/>
                    <a:pt x="1034555" y="1129575"/>
                    <a:pt x="788972" y="1199573"/>
                  </a:cubicBezTo>
                  <a:cubicBezTo>
                    <a:pt x="369771" y="1276917"/>
                    <a:pt x="321411" y="1267900"/>
                    <a:pt x="87630" y="1302064"/>
                  </a:cubicBezTo>
                  <a:lnTo>
                    <a:pt x="0" y="816610"/>
                  </a:lnTo>
                  <a:close/>
                </a:path>
              </a:pathLst>
            </a:custGeom>
            <a:solidFill>
              <a:schemeClr val="accent5">
                <a:lumMod val="20000"/>
                <a:lumOff val="80000"/>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1" name="组合 20"/>
            <p:cNvGrpSpPr/>
            <p:nvPr/>
          </p:nvGrpSpPr>
          <p:grpSpPr>
            <a:xfrm rot="20416165">
              <a:off x="1225335" y="151720"/>
              <a:ext cx="3264344" cy="655823"/>
              <a:chOff x="8116890" y="5755262"/>
              <a:chExt cx="2665839" cy="481779"/>
            </a:xfrm>
          </p:grpSpPr>
          <p:sp>
            <p:nvSpPr>
              <p:cNvPr id="43" name="弧形 42"/>
              <p:cNvSpPr/>
              <p:nvPr/>
            </p:nvSpPr>
            <p:spPr>
              <a:xfrm rot="10800000">
                <a:off x="8209315" y="5979085"/>
                <a:ext cx="2573414" cy="201498"/>
              </a:xfrm>
              <a:prstGeom prst="arc">
                <a:avLst>
                  <a:gd name="adj1" fmla="val 11121120"/>
                  <a:gd name="adj2" fmla="val 21528201"/>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44" name="弧形 43"/>
              <p:cNvSpPr/>
              <p:nvPr/>
            </p:nvSpPr>
            <p:spPr>
              <a:xfrm rot="10800000">
                <a:off x="8116890" y="5755262"/>
                <a:ext cx="2573414" cy="481779"/>
              </a:xfrm>
              <a:prstGeom prst="arc">
                <a:avLst>
                  <a:gd name="adj1" fmla="val 11405840"/>
                  <a:gd name="adj2" fmla="val 21236069"/>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sp>
          <p:nvSpPr>
            <p:cNvPr id="22" name="流程图: 接点 21"/>
            <p:cNvSpPr/>
            <p:nvPr/>
          </p:nvSpPr>
          <p:spPr>
            <a:xfrm rot="344820">
              <a:off x="2124047" y="953015"/>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3" name="流程图: 接点 22"/>
            <p:cNvSpPr/>
            <p:nvPr/>
          </p:nvSpPr>
          <p:spPr>
            <a:xfrm rot="344820">
              <a:off x="2177611" y="1005688"/>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4" name="流程图: 接点 23"/>
            <p:cNvSpPr/>
            <p:nvPr/>
          </p:nvSpPr>
          <p:spPr>
            <a:xfrm rot="344820">
              <a:off x="2922118" y="704877"/>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5" name="流程图: 接点 24"/>
            <p:cNvSpPr/>
            <p:nvPr/>
          </p:nvSpPr>
          <p:spPr>
            <a:xfrm rot="344820">
              <a:off x="2954294" y="774099"/>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6" name="流程图: 接点 25"/>
            <p:cNvSpPr/>
            <p:nvPr/>
          </p:nvSpPr>
          <p:spPr>
            <a:xfrm rot="344820">
              <a:off x="3566130" y="455684"/>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7" name="流程图: 接点 26"/>
            <p:cNvSpPr/>
            <p:nvPr/>
          </p:nvSpPr>
          <p:spPr>
            <a:xfrm rot="344820">
              <a:off x="3623070" y="486235"/>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8" name="流程图: 接点 27"/>
            <p:cNvSpPr/>
            <p:nvPr/>
          </p:nvSpPr>
          <p:spPr>
            <a:xfrm rot="344820">
              <a:off x="1499431" y="1108100"/>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9" name="流程图: 接点 28"/>
            <p:cNvSpPr/>
            <p:nvPr/>
          </p:nvSpPr>
          <p:spPr>
            <a:xfrm rot="344820">
              <a:off x="3981964" y="285597"/>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cxnSp>
          <p:nvCxnSpPr>
            <p:cNvPr id="30" name="直接连接符 29"/>
            <p:cNvCxnSpPr>
              <a:stCxn id="36" idx="1"/>
              <a:endCxn id="25" idx="0"/>
            </p:cNvCxnSpPr>
            <p:nvPr/>
          </p:nvCxnSpPr>
          <p:spPr>
            <a:xfrm flipH="1" flipV="1">
              <a:off x="2970136" y="774171"/>
              <a:ext cx="136339" cy="452813"/>
            </a:xfrm>
            <a:prstGeom prst="line">
              <a:avLst/>
            </a:prstGeom>
          </p:spPr>
          <p:style>
            <a:lnRef idx="1">
              <a:schemeClr val="dk1"/>
            </a:lnRef>
            <a:fillRef idx="0">
              <a:schemeClr val="dk1"/>
            </a:fillRef>
            <a:effectRef idx="0">
              <a:schemeClr val="dk1"/>
            </a:effectRef>
            <a:fontRef idx="minor">
              <a:schemeClr val="tx1"/>
            </a:fontRef>
          </p:style>
        </p:cxnSp>
        <p:cxnSp>
          <p:nvCxnSpPr>
            <p:cNvPr id="31" name="直接连接符 30"/>
            <p:cNvCxnSpPr>
              <a:stCxn id="37" idx="1"/>
              <a:endCxn id="27" idx="4"/>
            </p:cNvCxnSpPr>
            <p:nvPr/>
          </p:nvCxnSpPr>
          <p:spPr>
            <a:xfrm flipH="1" flipV="1">
              <a:off x="3636028" y="514963"/>
              <a:ext cx="133477" cy="413834"/>
            </a:xfrm>
            <a:prstGeom prst="line">
              <a:avLst/>
            </a:prstGeom>
          </p:spPr>
          <p:style>
            <a:lnRef idx="1">
              <a:schemeClr val="dk1"/>
            </a:lnRef>
            <a:fillRef idx="0">
              <a:schemeClr val="dk1"/>
            </a:fillRef>
            <a:effectRef idx="0">
              <a:schemeClr val="dk1"/>
            </a:effectRef>
            <a:fontRef idx="minor">
              <a:schemeClr val="tx1"/>
            </a:fontRef>
          </p:style>
        </p:cxnSp>
        <p:cxnSp>
          <p:nvCxnSpPr>
            <p:cNvPr id="32" name="直接连接符 31"/>
            <p:cNvCxnSpPr>
              <a:endCxn id="35" idx="5"/>
            </p:cNvCxnSpPr>
            <p:nvPr/>
          </p:nvCxnSpPr>
          <p:spPr>
            <a:xfrm>
              <a:off x="2193244" y="1024511"/>
              <a:ext cx="116666" cy="486087"/>
            </a:xfrm>
            <a:prstGeom prst="line">
              <a:avLst/>
            </a:prstGeom>
          </p:spPr>
          <p:style>
            <a:lnRef idx="1">
              <a:schemeClr val="dk1"/>
            </a:lnRef>
            <a:fillRef idx="0">
              <a:schemeClr val="dk1"/>
            </a:fillRef>
            <a:effectRef idx="0">
              <a:schemeClr val="dk1"/>
            </a:effectRef>
            <a:fontRef idx="minor">
              <a:schemeClr val="tx1"/>
            </a:fontRef>
          </p:style>
        </p:cxnSp>
        <p:cxnSp>
          <p:nvCxnSpPr>
            <p:cNvPr id="33" name="直接连接符 32"/>
            <p:cNvCxnSpPr>
              <a:stCxn id="29" idx="0"/>
            </p:cNvCxnSpPr>
            <p:nvPr/>
          </p:nvCxnSpPr>
          <p:spPr>
            <a:xfrm flipH="1">
              <a:off x="3780224" y="285669"/>
              <a:ext cx="217582" cy="649885"/>
            </a:xfrm>
            <a:prstGeom prst="line">
              <a:avLst/>
            </a:prstGeom>
            <a:ln w="6350">
              <a:solidFill>
                <a:schemeClr val="tx1"/>
              </a:solidFill>
            </a:ln>
          </p:spPr>
          <p:style>
            <a:lnRef idx="1">
              <a:schemeClr val="dk1"/>
            </a:lnRef>
            <a:fillRef idx="0">
              <a:schemeClr val="dk1"/>
            </a:fillRef>
            <a:effectRef idx="0">
              <a:schemeClr val="dk1"/>
            </a:effectRef>
            <a:fontRef idx="minor">
              <a:schemeClr val="tx1"/>
            </a:fontRef>
          </p:style>
        </p:cxnSp>
        <p:sp>
          <p:nvSpPr>
            <p:cNvPr id="34" name="弧形 33"/>
            <p:cNvSpPr/>
            <p:nvPr/>
          </p:nvSpPr>
          <p:spPr>
            <a:xfrm rot="9616165">
              <a:off x="1278873" y="654655"/>
              <a:ext cx="3151171" cy="655823"/>
            </a:xfrm>
            <a:prstGeom prst="arc">
              <a:avLst>
                <a:gd name="adj1" fmla="val 11393679"/>
                <a:gd name="adj2" fmla="val 21208995"/>
              </a:avLst>
            </a:prstGeom>
            <a:ln w="12700">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35" name="流程图: 接点 34"/>
            <p:cNvSpPr/>
            <p:nvPr/>
          </p:nvSpPr>
          <p:spPr>
            <a:xfrm rot="344820">
              <a:off x="2286399" y="1485048"/>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36" name="流程图: 接点 35"/>
            <p:cNvSpPr/>
            <p:nvPr/>
          </p:nvSpPr>
          <p:spPr>
            <a:xfrm rot="344820">
              <a:off x="3101186" y="1223734"/>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37" name="流程图: 接点 36"/>
            <p:cNvSpPr/>
            <p:nvPr/>
          </p:nvSpPr>
          <p:spPr>
            <a:xfrm rot="344820">
              <a:off x="3764216" y="925547"/>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38" name="流程图: 接点 37"/>
            <p:cNvSpPr/>
            <p:nvPr/>
          </p:nvSpPr>
          <p:spPr>
            <a:xfrm rot="344820">
              <a:off x="1588966" y="1579159"/>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39" name="流程图: 接点 38"/>
            <p:cNvSpPr/>
            <p:nvPr/>
          </p:nvSpPr>
          <p:spPr>
            <a:xfrm rot="344820">
              <a:off x="4054886" y="764025"/>
              <a:ext cx="28800" cy="288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cxnSp>
          <p:nvCxnSpPr>
            <p:cNvPr id="40" name="直接连接符 39"/>
            <p:cNvCxnSpPr>
              <a:stCxn id="20" idx="1"/>
            </p:cNvCxnSpPr>
            <p:nvPr/>
          </p:nvCxnSpPr>
          <p:spPr>
            <a:xfrm flipH="1">
              <a:off x="1608253" y="1026160"/>
              <a:ext cx="583767" cy="577798"/>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cxnSp>
          <p:nvCxnSpPr>
            <p:cNvPr id="41" name="直接连接符 40"/>
            <p:cNvCxnSpPr>
              <a:stCxn id="20" idx="3"/>
            </p:cNvCxnSpPr>
            <p:nvPr/>
          </p:nvCxnSpPr>
          <p:spPr>
            <a:xfrm flipH="1">
              <a:off x="3110119" y="502921"/>
              <a:ext cx="529701" cy="729782"/>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cxnSp>
          <p:nvCxnSpPr>
            <p:cNvPr id="42" name="直接连接符 41"/>
            <p:cNvCxnSpPr>
              <a:stCxn id="20" idx="2"/>
            </p:cNvCxnSpPr>
            <p:nvPr/>
          </p:nvCxnSpPr>
          <p:spPr>
            <a:xfrm flipH="1">
              <a:off x="2299634" y="789940"/>
              <a:ext cx="667086" cy="699197"/>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grpSp>
      <p:cxnSp>
        <p:nvCxnSpPr>
          <p:cNvPr id="53" name="直接箭头连接符 52"/>
          <p:cNvCxnSpPr/>
          <p:nvPr/>
        </p:nvCxnSpPr>
        <p:spPr>
          <a:xfrm flipH="1" flipV="1">
            <a:off x="3815263" y="2488528"/>
            <a:ext cx="1943494" cy="1168495"/>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57" name="直接箭头连接符 56"/>
          <p:cNvCxnSpPr/>
          <p:nvPr/>
        </p:nvCxnSpPr>
        <p:spPr>
          <a:xfrm flipV="1">
            <a:off x="6450641" y="2300129"/>
            <a:ext cx="334700" cy="877348"/>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62" name="矩形 61"/>
          <p:cNvSpPr/>
          <p:nvPr/>
        </p:nvSpPr>
        <p:spPr>
          <a:xfrm>
            <a:off x="6151015" y="3184315"/>
            <a:ext cx="583303" cy="377253"/>
          </a:xfrm>
          <a:prstGeom prst="rect">
            <a:avLst/>
          </a:prstGeom>
          <a:noFill/>
          <a:ln w="19050">
            <a:solidFill>
              <a:srgbClr val="030005"/>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5" name="图片 64"/>
          <p:cNvPicPr>
            <a:picLocks noChangeAspect="1"/>
          </p:cNvPicPr>
          <p:nvPr/>
        </p:nvPicPr>
        <p:blipFill>
          <a:blip r:embed="rId4">
            <a:clrChange>
              <a:clrFrom>
                <a:srgbClr val="FFFFFF"/>
              </a:clrFrom>
              <a:clrTo>
                <a:srgbClr val="FFFFFF">
                  <a:alpha val="0"/>
                </a:srgbClr>
              </a:clrTo>
            </a:clrChange>
          </a:blip>
          <a:stretch>
            <a:fillRect/>
          </a:stretch>
        </p:blipFill>
        <p:spPr>
          <a:xfrm>
            <a:off x="5414882" y="590744"/>
            <a:ext cx="4185106" cy="1990866"/>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3" name="矩形 3782"/>
          <p:cNvSpPr/>
          <p:nvPr/>
        </p:nvSpPr>
        <p:spPr>
          <a:xfrm>
            <a:off x="2340794" y="471655"/>
            <a:ext cx="3675400" cy="5471160"/>
          </a:xfrm>
          <a:custGeom>
            <a:avLst/>
            <a:gdLst>
              <a:gd name="connsiteX0" fmla="*/ 0 w 3198687"/>
              <a:gd name="connsiteY0" fmla="*/ 0 h 3810000"/>
              <a:gd name="connsiteX1" fmla="*/ 3198687 w 3198687"/>
              <a:gd name="connsiteY1" fmla="*/ 0 h 3810000"/>
              <a:gd name="connsiteX2" fmla="*/ 3198687 w 3198687"/>
              <a:gd name="connsiteY2" fmla="*/ 3810000 h 3810000"/>
              <a:gd name="connsiteX3" fmla="*/ 0 w 3198687"/>
              <a:gd name="connsiteY3" fmla="*/ 3810000 h 3810000"/>
              <a:gd name="connsiteX4" fmla="*/ 0 w 3198687"/>
              <a:gd name="connsiteY4" fmla="*/ 0 h 3810000"/>
              <a:gd name="connsiteX0-1" fmla="*/ 0 w 7100127"/>
              <a:gd name="connsiteY0-2" fmla="*/ 2324100 h 3810000"/>
              <a:gd name="connsiteX1-3" fmla="*/ 7100127 w 7100127"/>
              <a:gd name="connsiteY1-4" fmla="*/ 0 h 3810000"/>
              <a:gd name="connsiteX2-5" fmla="*/ 7100127 w 7100127"/>
              <a:gd name="connsiteY2-6" fmla="*/ 3810000 h 3810000"/>
              <a:gd name="connsiteX3-7" fmla="*/ 3901440 w 7100127"/>
              <a:gd name="connsiteY3-8" fmla="*/ 3810000 h 3810000"/>
              <a:gd name="connsiteX4-9" fmla="*/ 0 w 7100127"/>
              <a:gd name="connsiteY4-10" fmla="*/ 2324100 h 3810000"/>
              <a:gd name="connsiteX0-11" fmla="*/ 0 w 7100127"/>
              <a:gd name="connsiteY0-12" fmla="*/ 281940 h 1767840"/>
              <a:gd name="connsiteX1-13" fmla="*/ 257367 w 7100127"/>
              <a:gd name="connsiteY1-14" fmla="*/ 0 h 1767840"/>
              <a:gd name="connsiteX2-15" fmla="*/ 7100127 w 7100127"/>
              <a:gd name="connsiteY2-16" fmla="*/ 1767840 h 1767840"/>
              <a:gd name="connsiteX3-17" fmla="*/ 3901440 w 7100127"/>
              <a:gd name="connsiteY3-18" fmla="*/ 1767840 h 1767840"/>
              <a:gd name="connsiteX4-19" fmla="*/ 0 w 7100127"/>
              <a:gd name="connsiteY4-20" fmla="*/ 281940 h 1767840"/>
              <a:gd name="connsiteX0-21" fmla="*/ 0 w 7100127"/>
              <a:gd name="connsiteY0-22" fmla="*/ 281940 h 1767840"/>
              <a:gd name="connsiteX1-23" fmla="*/ 257367 w 7100127"/>
              <a:gd name="connsiteY1-24" fmla="*/ 0 h 1767840"/>
              <a:gd name="connsiteX2-25" fmla="*/ 1649266 w 7100127"/>
              <a:gd name="connsiteY2-26" fmla="*/ 365760 h 1767840"/>
              <a:gd name="connsiteX3-27" fmla="*/ 7100127 w 7100127"/>
              <a:gd name="connsiteY3-28" fmla="*/ 1767840 h 1767840"/>
              <a:gd name="connsiteX4-29" fmla="*/ 3901440 w 7100127"/>
              <a:gd name="connsiteY4-30" fmla="*/ 1767840 h 1767840"/>
              <a:gd name="connsiteX5" fmla="*/ 0 w 7100127"/>
              <a:gd name="connsiteY5" fmla="*/ 281940 h 1767840"/>
              <a:gd name="connsiteX0-31" fmla="*/ 0 w 7100127"/>
              <a:gd name="connsiteY0-32" fmla="*/ 281940 h 1767840"/>
              <a:gd name="connsiteX1-33" fmla="*/ 257367 w 7100127"/>
              <a:gd name="connsiteY1-34" fmla="*/ 0 h 1767840"/>
              <a:gd name="connsiteX2-35" fmla="*/ 1649266 w 7100127"/>
              <a:gd name="connsiteY2-36" fmla="*/ 365760 h 1767840"/>
              <a:gd name="connsiteX3-37" fmla="*/ 3005626 w 7100127"/>
              <a:gd name="connsiteY3-38" fmla="*/ 693420 h 1767840"/>
              <a:gd name="connsiteX4-39" fmla="*/ 7100127 w 7100127"/>
              <a:gd name="connsiteY4-40" fmla="*/ 1767840 h 1767840"/>
              <a:gd name="connsiteX5-41" fmla="*/ 3901440 w 7100127"/>
              <a:gd name="connsiteY5-42" fmla="*/ 1767840 h 1767840"/>
              <a:gd name="connsiteX6" fmla="*/ 0 w 7100127"/>
              <a:gd name="connsiteY6" fmla="*/ 281940 h 1767840"/>
              <a:gd name="connsiteX0-43" fmla="*/ 0 w 7100127"/>
              <a:gd name="connsiteY0-44" fmla="*/ 281940 h 1767840"/>
              <a:gd name="connsiteX1-45" fmla="*/ 257367 w 7100127"/>
              <a:gd name="connsiteY1-46" fmla="*/ 0 h 1767840"/>
              <a:gd name="connsiteX2-47" fmla="*/ 1649266 w 7100127"/>
              <a:gd name="connsiteY2-48" fmla="*/ 365760 h 1767840"/>
              <a:gd name="connsiteX3-49" fmla="*/ 3005626 w 7100127"/>
              <a:gd name="connsiteY3-50" fmla="*/ 693420 h 1767840"/>
              <a:gd name="connsiteX4-51" fmla="*/ 3302806 w 7100127"/>
              <a:gd name="connsiteY4-52" fmla="*/ 762000 h 1767840"/>
              <a:gd name="connsiteX5-53" fmla="*/ 7100127 w 7100127"/>
              <a:gd name="connsiteY5-54" fmla="*/ 1767840 h 1767840"/>
              <a:gd name="connsiteX6-55" fmla="*/ 3901440 w 7100127"/>
              <a:gd name="connsiteY6-56" fmla="*/ 1767840 h 1767840"/>
              <a:gd name="connsiteX7" fmla="*/ 0 w 7100127"/>
              <a:gd name="connsiteY7" fmla="*/ 281940 h 1767840"/>
              <a:gd name="connsiteX0-57" fmla="*/ 0 w 7100127"/>
              <a:gd name="connsiteY0-58" fmla="*/ 281940 h 1767840"/>
              <a:gd name="connsiteX1-59" fmla="*/ 257367 w 7100127"/>
              <a:gd name="connsiteY1-60" fmla="*/ 0 h 1767840"/>
              <a:gd name="connsiteX2-61" fmla="*/ 1649266 w 7100127"/>
              <a:gd name="connsiteY2-62" fmla="*/ 365760 h 1767840"/>
              <a:gd name="connsiteX3-63" fmla="*/ 3005626 w 7100127"/>
              <a:gd name="connsiteY3-64" fmla="*/ 693420 h 1767840"/>
              <a:gd name="connsiteX4-65" fmla="*/ 3302806 w 7100127"/>
              <a:gd name="connsiteY4-66" fmla="*/ 762000 h 1767840"/>
              <a:gd name="connsiteX5-67" fmla="*/ 3638086 w 7100127"/>
              <a:gd name="connsiteY5-68" fmla="*/ 853440 h 1767840"/>
              <a:gd name="connsiteX6-69" fmla="*/ 7100127 w 7100127"/>
              <a:gd name="connsiteY6-70" fmla="*/ 1767840 h 1767840"/>
              <a:gd name="connsiteX7-71" fmla="*/ 3901440 w 7100127"/>
              <a:gd name="connsiteY7-72" fmla="*/ 1767840 h 1767840"/>
              <a:gd name="connsiteX8" fmla="*/ 0 w 7100127"/>
              <a:gd name="connsiteY8" fmla="*/ 281940 h 1767840"/>
              <a:gd name="connsiteX0-73" fmla="*/ 0 w 7100127"/>
              <a:gd name="connsiteY0-74" fmla="*/ 281940 h 1767840"/>
              <a:gd name="connsiteX1-75" fmla="*/ 257367 w 7100127"/>
              <a:gd name="connsiteY1-76" fmla="*/ 0 h 1767840"/>
              <a:gd name="connsiteX2-77" fmla="*/ 1649266 w 7100127"/>
              <a:gd name="connsiteY2-78" fmla="*/ 365760 h 1767840"/>
              <a:gd name="connsiteX3-79" fmla="*/ 3005626 w 7100127"/>
              <a:gd name="connsiteY3-80" fmla="*/ 693420 h 1767840"/>
              <a:gd name="connsiteX4-81" fmla="*/ 3302806 w 7100127"/>
              <a:gd name="connsiteY4-82" fmla="*/ 762000 h 1767840"/>
              <a:gd name="connsiteX5-83" fmla="*/ 3638086 w 7100127"/>
              <a:gd name="connsiteY5-84" fmla="*/ 853440 h 1767840"/>
              <a:gd name="connsiteX6-85" fmla="*/ 4026706 w 7100127"/>
              <a:gd name="connsiteY6-86" fmla="*/ 944880 h 1767840"/>
              <a:gd name="connsiteX7-87" fmla="*/ 7100127 w 7100127"/>
              <a:gd name="connsiteY7-88" fmla="*/ 1767840 h 1767840"/>
              <a:gd name="connsiteX8-89" fmla="*/ 3901440 w 7100127"/>
              <a:gd name="connsiteY8-90" fmla="*/ 1767840 h 1767840"/>
              <a:gd name="connsiteX9" fmla="*/ 0 w 7100127"/>
              <a:gd name="connsiteY9" fmla="*/ 281940 h 1767840"/>
              <a:gd name="connsiteX0-91" fmla="*/ 0 w 7100127"/>
              <a:gd name="connsiteY0-92" fmla="*/ 281940 h 1767840"/>
              <a:gd name="connsiteX1-93" fmla="*/ 257367 w 7100127"/>
              <a:gd name="connsiteY1-94" fmla="*/ 0 h 1767840"/>
              <a:gd name="connsiteX2-95" fmla="*/ 1649266 w 7100127"/>
              <a:gd name="connsiteY2-96" fmla="*/ 365760 h 1767840"/>
              <a:gd name="connsiteX3-97" fmla="*/ 3005626 w 7100127"/>
              <a:gd name="connsiteY3-98" fmla="*/ 693420 h 1767840"/>
              <a:gd name="connsiteX4-99" fmla="*/ 3302806 w 7100127"/>
              <a:gd name="connsiteY4-100" fmla="*/ 762000 h 1767840"/>
              <a:gd name="connsiteX5-101" fmla="*/ 3638086 w 7100127"/>
              <a:gd name="connsiteY5-102" fmla="*/ 853440 h 1767840"/>
              <a:gd name="connsiteX6-103" fmla="*/ 4026706 w 7100127"/>
              <a:gd name="connsiteY6-104" fmla="*/ 944880 h 1767840"/>
              <a:gd name="connsiteX7-105" fmla="*/ 4461046 w 7100127"/>
              <a:gd name="connsiteY7-106" fmla="*/ 1051560 h 1767840"/>
              <a:gd name="connsiteX8-107" fmla="*/ 7100127 w 7100127"/>
              <a:gd name="connsiteY8-108" fmla="*/ 1767840 h 1767840"/>
              <a:gd name="connsiteX9-109" fmla="*/ 3901440 w 7100127"/>
              <a:gd name="connsiteY9-110" fmla="*/ 1767840 h 1767840"/>
              <a:gd name="connsiteX10" fmla="*/ 0 w 7100127"/>
              <a:gd name="connsiteY10" fmla="*/ 281940 h 1767840"/>
              <a:gd name="connsiteX0-111" fmla="*/ 0 w 7100127"/>
              <a:gd name="connsiteY0-112" fmla="*/ 281940 h 1767840"/>
              <a:gd name="connsiteX1-113" fmla="*/ 257367 w 7100127"/>
              <a:gd name="connsiteY1-114" fmla="*/ 0 h 1767840"/>
              <a:gd name="connsiteX2-115" fmla="*/ 1649266 w 7100127"/>
              <a:gd name="connsiteY2-116" fmla="*/ 365760 h 1767840"/>
              <a:gd name="connsiteX3-117" fmla="*/ 3005626 w 7100127"/>
              <a:gd name="connsiteY3-118" fmla="*/ 693420 h 1767840"/>
              <a:gd name="connsiteX4-119" fmla="*/ 3302806 w 7100127"/>
              <a:gd name="connsiteY4-120" fmla="*/ 762000 h 1767840"/>
              <a:gd name="connsiteX5-121" fmla="*/ 3638086 w 7100127"/>
              <a:gd name="connsiteY5-122" fmla="*/ 853440 h 1767840"/>
              <a:gd name="connsiteX6-123" fmla="*/ 4026706 w 7100127"/>
              <a:gd name="connsiteY6-124" fmla="*/ 944880 h 1767840"/>
              <a:gd name="connsiteX7-125" fmla="*/ 4461046 w 7100127"/>
              <a:gd name="connsiteY7-126" fmla="*/ 1051560 h 1767840"/>
              <a:gd name="connsiteX8-127" fmla="*/ 4742986 w 7100127"/>
              <a:gd name="connsiteY8-128" fmla="*/ 1127760 h 1767840"/>
              <a:gd name="connsiteX9-129" fmla="*/ 7100127 w 7100127"/>
              <a:gd name="connsiteY9-130" fmla="*/ 1767840 h 1767840"/>
              <a:gd name="connsiteX10-131" fmla="*/ 3901440 w 7100127"/>
              <a:gd name="connsiteY10-132" fmla="*/ 1767840 h 1767840"/>
              <a:gd name="connsiteX11" fmla="*/ 0 w 7100127"/>
              <a:gd name="connsiteY11" fmla="*/ 281940 h 1767840"/>
              <a:gd name="connsiteX0-133" fmla="*/ 0 w 7100127"/>
              <a:gd name="connsiteY0-134" fmla="*/ 281940 h 1767840"/>
              <a:gd name="connsiteX1-135" fmla="*/ 257367 w 7100127"/>
              <a:gd name="connsiteY1-136" fmla="*/ 0 h 1767840"/>
              <a:gd name="connsiteX2-137" fmla="*/ 1649266 w 7100127"/>
              <a:gd name="connsiteY2-138" fmla="*/ 365760 h 1767840"/>
              <a:gd name="connsiteX3-139" fmla="*/ 3005626 w 7100127"/>
              <a:gd name="connsiteY3-140" fmla="*/ 693420 h 1767840"/>
              <a:gd name="connsiteX4-141" fmla="*/ 3302806 w 7100127"/>
              <a:gd name="connsiteY4-142" fmla="*/ 762000 h 1767840"/>
              <a:gd name="connsiteX5-143" fmla="*/ 3638086 w 7100127"/>
              <a:gd name="connsiteY5-144" fmla="*/ 853440 h 1767840"/>
              <a:gd name="connsiteX6-145" fmla="*/ 4026706 w 7100127"/>
              <a:gd name="connsiteY6-146" fmla="*/ 944880 h 1767840"/>
              <a:gd name="connsiteX7-147" fmla="*/ 4461046 w 7100127"/>
              <a:gd name="connsiteY7-148" fmla="*/ 1051560 h 1767840"/>
              <a:gd name="connsiteX8-149" fmla="*/ 4742986 w 7100127"/>
              <a:gd name="connsiteY8-150" fmla="*/ 1127760 h 1767840"/>
              <a:gd name="connsiteX9-151" fmla="*/ 5123986 w 7100127"/>
              <a:gd name="connsiteY9-152" fmla="*/ 1219200 h 1767840"/>
              <a:gd name="connsiteX10-153" fmla="*/ 7100127 w 7100127"/>
              <a:gd name="connsiteY10-154" fmla="*/ 1767840 h 1767840"/>
              <a:gd name="connsiteX11-155" fmla="*/ 3901440 w 7100127"/>
              <a:gd name="connsiteY11-156" fmla="*/ 1767840 h 1767840"/>
              <a:gd name="connsiteX12" fmla="*/ 0 w 7100127"/>
              <a:gd name="connsiteY12" fmla="*/ 281940 h 1767840"/>
              <a:gd name="connsiteX0-157" fmla="*/ 0 w 7100127"/>
              <a:gd name="connsiteY0-158" fmla="*/ 670560 h 2156460"/>
              <a:gd name="connsiteX1-159" fmla="*/ 257367 w 7100127"/>
              <a:gd name="connsiteY1-160" fmla="*/ 388620 h 2156460"/>
              <a:gd name="connsiteX2-161" fmla="*/ 529126 w 7100127"/>
              <a:gd name="connsiteY2-162" fmla="*/ 0 h 2156460"/>
              <a:gd name="connsiteX3-163" fmla="*/ 3005626 w 7100127"/>
              <a:gd name="connsiteY3-164" fmla="*/ 1082040 h 2156460"/>
              <a:gd name="connsiteX4-165" fmla="*/ 3302806 w 7100127"/>
              <a:gd name="connsiteY4-166" fmla="*/ 1150620 h 2156460"/>
              <a:gd name="connsiteX5-167" fmla="*/ 3638086 w 7100127"/>
              <a:gd name="connsiteY5-168" fmla="*/ 1242060 h 2156460"/>
              <a:gd name="connsiteX6-169" fmla="*/ 4026706 w 7100127"/>
              <a:gd name="connsiteY6-170" fmla="*/ 1333500 h 2156460"/>
              <a:gd name="connsiteX7-171" fmla="*/ 4461046 w 7100127"/>
              <a:gd name="connsiteY7-172" fmla="*/ 1440180 h 2156460"/>
              <a:gd name="connsiteX8-173" fmla="*/ 4742986 w 7100127"/>
              <a:gd name="connsiteY8-174" fmla="*/ 1516380 h 2156460"/>
              <a:gd name="connsiteX9-175" fmla="*/ 5123986 w 7100127"/>
              <a:gd name="connsiteY9-176" fmla="*/ 1607820 h 2156460"/>
              <a:gd name="connsiteX10-177" fmla="*/ 7100127 w 7100127"/>
              <a:gd name="connsiteY10-178" fmla="*/ 2156460 h 2156460"/>
              <a:gd name="connsiteX11-179" fmla="*/ 3901440 w 7100127"/>
              <a:gd name="connsiteY11-180" fmla="*/ 2156460 h 2156460"/>
              <a:gd name="connsiteX12-181" fmla="*/ 0 w 7100127"/>
              <a:gd name="connsiteY12-182" fmla="*/ 670560 h 2156460"/>
              <a:gd name="connsiteX0-183" fmla="*/ 0 w 7100127"/>
              <a:gd name="connsiteY0-184" fmla="*/ 807720 h 2293620"/>
              <a:gd name="connsiteX1-185" fmla="*/ 257367 w 7100127"/>
              <a:gd name="connsiteY1-186" fmla="*/ 525780 h 2293620"/>
              <a:gd name="connsiteX2-187" fmla="*/ 529126 w 7100127"/>
              <a:gd name="connsiteY2-188" fmla="*/ 137160 h 2293620"/>
              <a:gd name="connsiteX3-189" fmla="*/ 750106 w 7100127"/>
              <a:gd name="connsiteY3-190" fmla="*/ 0 h 2293620"/>
              <a:gd name="connsiteX4-191" fmla="*/ 3302806 w 7100127"/>
              <a:gd name="connsiteY4-192" fmla="*/ 1287780 h 2293620"/>
              <a:gd name="connsiteX5-193" fmla="*/ 3638086 w 7100127"/>
              <a:gd name="connsiteY5-194" fmla="*/ 1379220 h 2293620"/>
              <a:gd name="connsiteX6-195" fmla="*/ 4026706 w 7100127"/>
              <a:gd name="connsiteY6-196" fmla="*/ 1470660 h 2293620"/>
              <a:gd name="connsiteX7-197" fmla="*/ 4461046 w 7100127"/>
              <a:gd name="connsiteY7-198" fmla="*/ 1577340 h 2293620"/>
              <a:gd name="connsiteX8-199" fmla="*/ 4742986 w 7100127"/>
              <a:gd name="connsiteY8-200" fmla="*/ 1653540 h 2293620"/>
              <a:gd name="connsiteX9-201" fmla="*/ 5123986 w 7100127"/>
              <a:gd name="connsiteY9-202" fmla="*/ 1744980 h 2293620"/>
              <a:gd name="connsiteX10-203" fmla="*/ 7100127 w 7100127"/>
              <a:gd name="connsiteY10-204" fmla="*/ 2293620 h 2293620"/>
              <a:gd name="connsiteX11-205" fmla="*/ 3901440 w 7100127"/>
              <a:gd name="connsiteY11-206" fmla="*/ 2293620 h 2293620"/>
              <a:gd name="connsiteX12-207" fmla="*/ 0 w 7100127"/>
              <a:gd name="connsiteY12-208" fmla="*/ 807720 h 2293620"/>
              <a:gd name="connsiteX0-209" fmla="*/ 0 w 7100127"/>
              <a:gd name="connsiteY0-210" fmla="*/ 1143000 h 2628900"/>
              <a:gd name="connsiteX1-211" fmla="*/ 257367 w 7100127"/>
              <a:gd name="connsiteY1-212" fmla="*/ 861060 h 2628900"/>
              <a:gd name="connsiteX2-213" fmla="*/ 529126 w 7100127"/>
              <a:gd name="connsiteY2-214" fmla="*/ 472440 h 2628900"/>
              <a:gd name="connsiteX3-215" fmla="*/ 750106 w 7100127"/>
              <a:gd name="connsiteY3-216" fmla="*/ 335280 h 2628900"/>
              <a:gd name="connsiteX4-217" fmla="*/ 1245406 w 7100127"/>
              <a:gd name="connsiteY4-218" fmla="*/ 0 h 2628900"/>
              <a:gd name="connsiteX5-219" fmla="*/ 3638086 w 7100127"/>
              <a:gd name="connsiteY5-220" fmla="*/ 1714500 h 2628900"/>
              <a:gd name="connsiteX6-221" fmla="*/ 4026706 w 7100127"/>
              <a:gd name="connsiteY6-222" fmla="*/ 1805940 h 2628900"/>
              <a:gd name="connsiteX7-223" fmla="*/ 4461046 w 7100127"/>
              <a:gd name="connsiteY7-224" fmla="*/ 1912620 h 2628900"/>
              <a:gd name="connsiteX8-225" fmla="*/ 4742986 w 7100127"/>
              <a:gd name="connsiteY8-226" fmla="*/ 1988820 h 2628900"/>
              <a:gd name="connsiteX9-227" fmla="*/ 5123986 w 7100127"/>
              <a:gd name="connsiteY9-228" fmla="*/ 2080260 h 2628900"/>
              <a:gd name="connsiteX10-229" fmla="*/ 7100127 w 7100127"/>
              <a:gd name="connsiteY10-230" fmla="*/ 2628900 h 2628900"/>
              <a:gd name="connsiteX11-231" fmla="*/ 3901440 w 7100127"/>
              <a:gd name="connsiteY11-232" fmla="*/ 2628900 h 2628900"/>
              <a:gd name="connsiteX12-233" fmla="*/ 0 w 7100127"/>
              <a:gd name="connsiteY12-234" fmla="*/ 1143000 h 2628900"/>
              <a:gd name="connsiteX0-235" fmla="*/ 0 w 7100127"/>
              <a:gd name="connsiteY0-236" fmla="*/ 1409700 h 2895600"/>
              <a:gd name="connsiteX1-237" fmla="*/ 257367 w 7100127"/>
              <a:gd name="connsiteY1-238" fmla="*/ 1127760 h 2895600"/>
              <a:gd name="connsiteX2-239" fmla="*/ 529126 w 7100127"/>
              <a:gd name="connsiteY2-240" fmla="*/ 739140 h 2895600"/>
              <a:gd name="connsiteX3-241" fmla="*/ 750106 w 7100127"/>
              <a:gd name="connsiteY3-242" fmla="*/ 601980 h 2895600"/>
              <a:gd name="connsiteX4-243" fmla="*/ 1245406 w 7100127"/>
              <a:gd name="connsiteY4-244" fmla="*/ 266700 h 2895600"/>
              <a:gd name="connsiteX5-245" fmla="*/ 1710226 w 7100127"/>
              <a:gd name="connsiteY5-246" fmla="*/ 0 h 2895600"/>
              <a:gd name="connsiteX6-247" fmla="*/ 4026706 w 7100127"/>
              <a:gd name="connsiteY6-248" fmla="*/ 2072640 h 2895600"/>
              <a:gd name="connsiteX7-249" fmla="*/ 4461046 w 7100127"/>
              <a:gd name="connsiteY7-250" fmla="*/ 2179320 h 2895600"/>
              <a:gd name="connsiteX8-251" fmla="*/ 4742986 w 7100127"/>
              <a:gd name="connsiteY8-252" fmla="*/ 2255520 h 2895600"/>
              <a:gd name="connsiteX9-253" fmla="*/ 5123986 w 7100127"/>
              <a:gd name="connsiteY9-254" fmla="*/ 2346960 h 2895600"/>
              <a:gd name="connsiteX10-255" fmla="*/ 7100127 w 7100127"/>
              <a:gd name="connsiteY10-256" fmla="*/ 2895600 h 2895600"/>
              <a:gd name="connsiteX11-257" fmla="*/ 3901440 w 7100127"/>
              <a:gd name="connsiteY11-258" fmla="*/ 2895600 h 2895600"/>
              <a:gd name="connsiteX12-259" fmla="*/ 0 w 7100127"/>
              <a:gd name="connsiteY12-260" fmla="*/ 1409700 h 2895600"/>
              <a:gd name="connsiteX0-261" fmla="*/ 0 w 7100127"/>
              <a:gd name="connsiteY0-262" fmla="*/ 1592580 h 3078480"/>
              <a:gd name="connsiteX1-263" fmla="*/ 257367 w 7100127"/>
              <a:gd name="connsiteY1-264" fmla="*/ 1310640 h 3078480"/>
              <a:gd name="connsiteX2-265" fmla="*/ 529126 w 7100127"/>
              <a:gd name="connsiteY2-266" fmla="*/ 922020 h 3078480"/>
              <a:gd name="connsiteX3-267" fmla="*/ 750106 w 7100127"/>
              <a:gd name="connsiteY3-268" fmla="*/ 784860 h 3078480"/>
              <a:gd name="connsiteX4-269" fmla="*/ 1245406 w 7100127"/>
              <a:gd name="connsiteY4-270" fmla="*/ 449580 h 3078480"/>
              <a:gd name="connsiteX5-271" fmla="*/ 1710226 w 7100127"/>
              <a:gd name="connsiteY5-272" fmla="*/ 182880 h 3078480"/>
              <a:gd name="connsiteX6-273" fmla="*/ 1969306 w 7100127"/>
              <a:gd name="connsiteY6-274" fmla="*/ 0 h 3078480"/>
              <a:gd name="connsiteX7-275" fmla="*/ 4461046 w 7100127"/>
              <a:gd name="connsiteY7-276" fmla="*/ 2362200 h 3078480"/>
              <a:gd name="connsiteX8-277" fmla="*/ 4742986 w 7100127"/>
              <a:gd name="connsiteY8-278" fmla="*/ 2438400 h 3078480"/>
              <a:gd name="connsiteX9-279" fmla="*/ 5123986 w 7100127"/>
              <a:gd name="connsiteY9-280" fmla="*/ 2529840 h 3078480"/>
              <a:gd name="connsiteX10-281" fmla="*/ 7100127 w 7100127"/>
              <a:gd name="connsiteY10-282" fmla="*/ 3078480 h 3078480"/>
              <a:gd name="connsiteX11-283" fmla="*/ 3901440 w 7100127"/>
              <a:gd name="connsiteY11-284" fmla="*/ 3078480 h 3078480"/>
              <a:gd name="connsiteX12-285" fmla="*/ 0 w 7100127"/>
              <a:gd name="connsiteY12-286" fmla="*/ 1592580 h 3078480"/>
              <a:gd name="connsiteX0-287" fmla="*/ 0 w 7100127"/>
              <a:gd name="connsiteY0-288" fmla="*/ 1935480 h 3421380"/>
              <a:gd name="connsiteX1-289" fmla="*/ 257367 w 7100127"/>
              <a:gd name="connsiteY1-290" fmla="*/ 1653540 h 3421380"/>
              <a:gd name="connsiteX2-291" fmla="*/ 529126 w 7100127"/>
              <a:gd name="connsiteY2-292" fmla="*/ 1264920 h 3421380"/>
              <a:gd name="connsiteX3-293" fmla="*/ 750106 w 7100127"/>
              <a:gd name="connsiteY3-294" fmla="*/ 1127760 h 3421380"/>
              <a:gd name="connsiteX4-295" fmla="*/ 1245406 w 7100127"/>
              <a:gd name="connsiteY4-296" fmla="*/ 792480 h 3421380"/>
              <a:gd name="connsiteX5-297" fmla="*/ 1710226 w 7100127"/>
              <a:gd name="connsiteY5-298" fmla="*/ 525780 h 3421380"/>
              <a:gd name="connsiteX6-299" fmla="*/ 1969306 w 7100127"/>
              <a:gd name="connsiteY6-300" fmla="*/ 342900 h 3421380"/>
              <a:gd name="connsiteX7-301" fmla="*/ 2380786 w 7100127"/>
              <a:gd name="connsiteY7-302" fmla="*/ 0 h 3421380"/>
              <a:gd name="connsiteX8-303" fmla="*/ 4742986 w 7100127"/>
              <a:gd name="connsiteY8-304" fmla="*/ 2781300 h 3421380"/>
              <a:gd name="connsiteX9-305" fmla="*/ 5123986 w 7100127"/>
              <a:gd name="connsiteY9-306" fmla="*/ 2872740 h 3421380"/>
              <a:gd name="connsiteX10-307" fmla="*/ 7100127 w 7100127"/>
              <a:gd name="connsiteY10-308" fmla="*/ 3421380 h 3421380"/>
              <a:gd name="connsiteX11-309" fmla="*/ 3901440 w 7100127"/>
              <a:gd name="connsiteY11-310" fmla="*/ 3421380 h 3421380"/>
              <a:gd name="connsiteX12-311" fmla="*/ 0 w 7100127"/>
              <a:gd name="connsiteY12-312" fmla="*/ 1935480 h 3421380"/>
              <a:gd name="connsiteX0-313" fmla="*/ 0 w 7100127"/>
              <a:gd name="connsiteY0-314" fmla="*/ 2156460 h 3642360"/>
              <a:gd name="connsiteX1-315" fmla="*/ 257367 w 7100127"/>
              <a:gd name="connsiteY1-316" fmla="*/ 1874520 h 3642360"/>
              <a:gd name="connsiteX2-317" fmla="*/ 529126 w 7100127"/>
              <a:gd name="connsiteY2-318" fmla="*/ 1485900 h 3642360"/>
              <a:gd name="connsiteX3-319" fmla="*/ 750106 w 7100127"/>
              <a:gd name="connsiteY3-320" fmla="*/ 1348740 h 3642360"/>
              <a:gd name="connsiteX4-321" fmla="*/ 1245406 w 7100127"/>
              <a:gd name="connsiteY4-322" fmla="*/ 1013460 h 3642360"/>
              <a:gd name="connsiteX5-323" fmla="*/ 1710226 w 7100127"/>
              <a:gd name="connsiteY5-324" fmla="*/ 746760 h 3642360"/>
              <a:gd name="connsiteX6-325" fmla="*/ 1969306 w 7100127"/>
              <a:gd name="connsiteY6-326" fmla="*/ 563880 h 3642360"/>
              <a:gd name="connsiteX7-327" fmla="*/ 2380786 w 7100127"/>
              <a:gd name="connsiteY7-328" fmla="*/ 220980 h 3642360"/>
              <a:gd name="connsiteX8-329" fmla="*/ 2677966 w 7100127"/>
              <a:gd name="connsiteY8-330" fmla="*/ 0 h 3642360"/>
              <a:gd name="connsiteX9-331" fmla="*/ 5123986 w 7100127"/>
              <a:gd name="connsiteY9-332" fmla="*/ 3093720 h 3642360"/>
              <a:gd name="connsiteX10-333" fmla="*/ 7100127 w 7100127"/>
              <a:gd name="connsiteY10-334" fmla="*/ 3642360 h 3642360"/>
              <a:gd name="connsiteX11-335" fmla="*/ 3901440 w 7100127"/>
              <a:gd name="connsiteY11-336" fmla="*/ 3642360 h 3642360"/>
              <a:gd name="connsiteX12-337" fmla="*/ 0 w 7100127"/>
              <a:gd name="connsiteY12-338" fmla="*/ 2156460 h 3642360"/>
              <a:gd name="connsiteX0-339" fmla="*/ 0 w 7100127"/>
              <a:gd name="connsiteY0-340" fmla="*/ 2385060 h 3870960"/>
              <a:gd name="connsiteX1-341" fmla="*/ 257367 w 7100127"/>
              <a:gd name="connsiteY1-342" fmla="*/ 2103120 h 3870960"/>
              <a:gd name="connsiteX2-343" fmla="*/ 529126 w 7100127"/>
              <a:gd name="connsiteY2-344" fmla="*/ 1714500 h 3870960"/>
              <a:gd name="connsiteX3-345" fmla="*/ 750106 w 7100127"/>
              <a:gd name="connsiteY3-346" fmla="*/ 1577340 h 3870960"/>
              <a:gd name="connsiteX4-347" fmla="*/ 1245406 w 7100127"/>
              <a:gd name="connsiteY4-348" fmla="*/ 1242060 h 3870960"/>
              <a:gd name="connsiteX5-349" fmla="*/ 1710226 w 7100127"/>
              <a:gd name="connsiteY5-350" fmla="*/ 975360 h 3870960"/>
              <a:gd name="connsiteX6-351" fmla="*/ 1969306 w 7100127"/>
              <a:gd name="connsiteY6-352" fmla="*/ 792480 h 3870960"/>
              <a:gd name="connsiteX7-353" fmla="*/ 2380786 w 7100127"/>
              <a:gd name="connsiteY7-354" fmla="*/ 449580 h 3870960"/>
              <a:gd name="connsiteX8-355" fmla="*/ 2677966 w 7100127"/>
              <a:gd name="connsiteY8-356" fmla="*/ 228600 h 3870960"/>
              <a:gd name="connsiteX9-357" fmla="*/ 2982766 w 7100127"/>
              <a:gd name="connsiteY9-358" fmla="*/ 0 h 3870960"/>
              <a:gd name="connsiteX10-359" fmla="*/ 7100127 w 7100127"/>
              <a:gd name="connsiteY10-360" fmla="*/ 3870960 h 3870960"/>
              <a:gd name="connsiteX11-361" fmla="*/ 3901440 w 7100127"/>
              <a:gd name="connsiteY11-362" fmla="*/ 3870960 h 3870960"/>
              <a:gd name="connsiteX12-363" fmla="*/ 0 w 7100127"/>
              <a:gd name="connsiteY12-364" fmla="*/ 2385060 h 3870960"/>
              <a:gd name="connsiteX0-365" fmla="*/ 0 w 3901440"/>
              <a:gd name="connsiteY0-366" fmla="*/ 2506980 h 3992880"/>
              <a:gd name="connsiteX1-367" fmla="*/ 257367 w 3901440"/>
              <a:gd name="connsiteY1-368" fmla="*/ 2225040 h 3992880"/>
              <a:gd name="connsiteX2-369" fmla="*/ 529126 w 3901440"/>
              <a:gd name="connsiteY2-370" fmla="*/ 1836420 h 3992880"/>
              <a:gd name="connsiteX3-371" fmla="*/ 750106 w 3901440"/>
              <a:gd name="connsiteY3-372" fmla="*/ 1699260 h 3992880"/>
              <a:gd name="connsiteX4-373" fmla="*/ 1245406 w 3901440"/>
              <a:gd name="connsiteY4-374" fmla="*/ 1363980 h 3992880"/>
              <a:gd name="connsiteX5-375" fmla="*/ 1710226 w 3901440"/>
              <a:gd name="connsiteY5-376" fmla="*/ 1097280 h 3992880"/>
              <a:gd name="connsiteX6-377" fmla="*/ 1969306 w 3901440"/>
              <a:gd name="connsiteY6-378" fmla="*/ 914400 h 3992880"/>
              <a:gd name="connsiteX7-379" fmla="*/ 2380786 w 3901440"/>
              <a:gd name="connsiteY7-380" fmla="*/ 571500 h 3992880"/>
              <a:gd name="connsiteX8-381" fmla="*/ 2677966 w 3901440"/>
              <a:gd name="connsiteY8-382" fmla="*/ 350520 h 3992880"/>
              <a:gd name="connsiteX9-383" fmla="*/ 2982766 w 3901440"/>
              <a:gd name="connsiteY9-384" fmla="*/ 121920 h 3992880"/>
              <a:gd name="connsiteX10-385" fmla="*/ 3221547 w 3901440"/>
              <a:gd name="connsiteY10-386" fmla="*/ 0 h 3992880"/>
              <a:gd name="connsiteX11-387" fmla="*/ 3901440 w 3901440"/>
              <a:gd name="connsiteY11-388" fmla="*/ 3992880 h 3992880"/>
              <a:gd name="connsiteX12-389" fmla="*/ 0 w 3901440"/>
              <a:gd name="connsiteY12-390" fmla="*/ 2506980 h 3992880"/>
              <a:gd name="connsiteX0-391" fmla="*/ 0 w 3221547"/>
              <a:gd name="connsiteY0-392" fmla="*/ 2506980 h 2903220"/>
              <a:gd name="connsiteX1-393" fmla="*/ 257367 w 3221547"/>
              <a:gd name="connsiteY1-394" fmla="*/ 2225040 h 2903220"/>
              <a:gd name="connsiteX2-395" fmla="*/ 529126 w 3221547"/>
              <a:gd name="connsiteY2-396" fmla="*/ 1836420 h 2903220"/>
              <a:gd name="connsiteX3-397" fmla="*/ 750106 w 3221547"/>
              <a:gd name="connsiteY3-398" fmla="*/ 1699260 h 2903220"/>
              <a:gd name="connsiteX4-399" fmla="*/ 1245406 w 3221547"/>
              <a:gd name="connsiteY4-400" fmla="*/ 1363980 h 2903220"/>
              <a:gd name="connsiteX5-401" fmla="*/ 1710226 w 3221547"/>
              <a:gd name="connsiteY5-402" fmla="*/ 1097280 h 2903220"/>
              <a:gd name="connsiteX6-403" fmla="*/ 1969306 w 3221547"/>
              <a:gd name="connsiteY6-404" fmla="*/ 914400 h 2903220"/>
              <a:gd name="connsiteX7-405" fmla="*/ 2380786 w 3221547"/>
              <a:gd name="connsiteY7-406" fmla="*/ 571500 h 2903220"/>
              <a:gd name="connsiteX8-407" fmla="*/ 2677966 w 3221547"/>
              <a:gd name="connsiteY8-408" fmla="*/ 350520 h 2903220"/>
              <a:gd name="connsiteX9-409" fmla="*/ 2982766 w 3221547"/>
              <a:gd name="connsiteY9-410" fmla="*/ 121920 h 2903220"/>
              <a:gd name="connsiteX10-411" fmla="*/ 3221547 w 3221547"/>
              <a:gd name="connsiteY10-412" fmla="*/ 0 h 2903220"/>
              <a:gd name="connsiteX11-413" fmla="*/ 2941320 w 3221547"/>
              <a:gd name="connsiteY11-414" fmla="*/ 2903220 h 2903220"/>
              <a:gd name="connsiteX12-415" fmla="*/ 0 w 3221547"/>
              <a:gd name="connsiteY12-416" fmla="*/ 2506980 h 2903220"/>
              <a:gd name="connsiteX0-417" fmla="*/ 0 w 3221547"/>
              <a:gd name="connsiteY0-418" fmla="*/ 2506980 h 2926080"/>
              <a:gd name="connsiteX1-419" fmla="*/ 257367 w 3221547"/>
              <a:gd name="connsiteY1-420" fmla="*/ 2225040 h 2926080"/>
              <a:gd name="connsiteX2-421" fmla="*/ 529126 w 3221547"/>
              <a:gd name="connsiteY2-422" fmla="*/ 1836420 h 2926080"/>
              <a:gd name="connsiteX3-423" fmla="*/ 750106 w 3221547"/>
              <a:gd name="connsiteY3-424" fmla="*/ 1699260 h 2926080"/>
              <a:gd name="connsiteX4-425" fmla="*/ 1245406 w 3221547"/>
              <a:gd name="connsiteY4-426" fmla="*/ 1363980 h 2926080"/>
              <a:gd name="connsiteX5-427" fmla="*/ 1710226 w 3221547"/>
              <a:gd name="connsiteY5-428" fmla="*/ 1097280 h 2926080"/>
              <a:gd name="connsiteX6-429" fmla="*/ 1969306 w 3221547"/>
              <a:gd name="connsiteY6-430" fmla="*/ 914400 h 2926080"/>
              <a:gd name="connsiteX7-431" fmla="*/ 2380786 w 3221547"/>
              <a:gd name="connsiteY7-432" fmla="*/ 571500 h 2926080"/>
              <a:gd name="connsiteX8-433" fmla="*/ 2677966 w 3221547"/>
              <a:gd name="connsiteY8-434" fmla="*/ 350520 h 2926080"/>
              <a:gd name="connsiteX9-435" fmla="*/ 2982766 w 3221547"/>
              <a:gd name="connsiteY9-436" fmla="*/ 121920 h 2926080"/>
              <a:gd name="connsiteX10-437" fmla="*/ 3221547 w 3221547"/>
              <a:gd name="connsiteY10-438" fmla="*/ 0 h 2926080"/>
              <a:gd name="connsiteX11-439" fmla="*/ 2941320 w 3221547"/>
              <a:gd name="connsiteY11-440" fmla="*/ 2903220 h 2926080"/>
              <a:gd name="connsiteX12-441" fmla="*/ 2967527 w 3221547"/>
              <a:gd name="connsiteY12-442" fmla="*/ 2926080 h 2926080"/>
              <a:gd name="connsiteX13" fmla="*/ 0 w 3221547"/>
              <a:gd name="connsiteY13" fmla="*/ 2506980 h 2926080"/>
              <a:gd name="connsiteX0-443" fmla="*/ 0 w 3221547"/>
              <a:gd name="connsiteY0-444" fmla="*/ 2506980 h 2926080"/>
              <a:gd name="connsiteX1-445" fmla="*/ 257367 w 3221547"/>
              <a:gd name="connsiteY1-446" fmla="*/ 2225040 h 2926080"/>
              <a:gd name="connsiteX2-447" fmla="*/ 529126 w 3221547"/>
              <a:gd name="connsiteY2-448" fmla="*/ 1836420 h 2926080"/>
              <a:gd name="connsiteX3-449" fmla="*/ 750106 w 3221547"/>
              <a:gd name="connsiteY3-450" fmla="*/ 1699260 h 2926080"/>
              <a:gd name="connsiteX4-451" fmla="*/ 1245406 w 3221547"/>
              <a:gd name="connsiteY4-452" fmla="*/ 1363980 h 2926080"/>
              <a:gd name="connsiteX5-453" fmla="*/ 1710226 w 3221547"/>
              <a:gd name="connsiteY5-454" fmla="*/ 1097280 h 2926080"/>
              <a:gd name="connsiteX6-455" fmla="*/ 1969306 w 3221547"/>
              <a:gd name="connsiteY6-456" fmla="*/ 914400 h 2926080"/>
              <a:gd name="connsiteX7-457" fmla="*/ 2380786 w 3221547"/>
              <a:gd name="connsiteY7-458" fmla="*/ 571500 h 2926080"/>
              <a:gd name="connsiteX8-459" fmla="*/ 2677966 w 3221547"/>
              <a:gd name="connsiteY8-460" fmla="*/ 350520 h 2926080"/>
              <a:gd name="connsiteX9-461" fmla="*/ 2982766 w 3221547"/>
              <a:gd name="connsiteY9-462" fmla="*/ 121920 h 2926080"/>
              <a:gd name="connsiteX10-463" fmla="*/ 3221547 w 3221547"/>
              <a:gd name="connsiteY10-464" fmla="*/ 0 h 2926080"/>
              <a:gd name="connsiteX11-465" fmla="*/ 2941320 w 3221547"/>
              <a:gd name="connsiteY11-466" fmla="*/ 2903220 h 2926080"/>
              <a:gd name="connsiteX12-467" fmla="*/ 2967527 w 3221547"/>
              <a:gd name="connsiteY12-468" fmla="*/ 2926080 h 2926080"/>
              <a:gd name="connsiteX13-469" fmla="*/ 2952287 w 3221547"/>
              <a:gd name="connsiteY13-470" fmla="*/ 2926080 h 2926080"/>
              <a:gd name="connsiteX14" fmla="*/ 0 w 3221547"/>
              <a:gd name="connsiteY14" fmla="*/ 2506980 h 2926080"/>
              <a:gd name="connsiteX0-471" fmla="*/ 0 w 3221547"/>
              <a:gd name="connsiteY0-472" fmla="*/ 2506980 h 2941320"/>
              <a:gd name="connsiteX1-473" fmla="*/ 257367 w 3221547"/>
              <a:gd name="connsiteY1-474" fmla="*/ 2225040 h 2941320"/>
              <a:gd name="connsiteX2-475" fmla="*/ 529126 w 3221547"/>
              <a:gd name="connsiteY2-476" fmla="*/ 1836420 h 2941320"/>
              <a:gd name="connsiteX3-477" fmla="*/ 750106 w 3221547"/>
              <a:gd name="connsiteY3-478" fmla="*/ 1699260 h 2941320"/>
              <a:gd name="connsiteX4-479" fmla="*/ 1245406 w 3221547"/>
              <a:gd name="connsiteY4-480" fmla="*/ 1363980 h 2941320"/>
              <a:gd name="connsiteX5-481" fmla="*/ 1710226 w 3221547"/>
              <a:gd name="connsiteY5-482" fmla="*/ 1097280 h 2941320"/>
              <a:gd name="connsiteX6-483" fmla="*/ 1969306 w 3221547"/>
              <a:gd name="connsiteY6-484" fmla="*/ 914400 h 2941320"/>
              <a:gd name="connsiteX7-485" fmla="*/ 2380786 w 3221547"/>
              <a:gd name="connsiteY7-486" fmla="*/ 571500 h 2941320"/>
              <a:gd name="connsiteX8-487" fmla="*/ 2677966 w 3221547"/>
              <a:gd name="connsiteY8-488" fmla="*/ 350520 h 2941320"/>
              <a:gd name="connsiteX9-489" fmla="*/ 2982766 w 3221547"/>
              <a:gd name="connsiteY9-490" fmla="*/ 121920 h 2941320"/>
              <a:gd name="connsiteX10-491" fmla="*/ 3221547 w 3221547"/>
              <a:gd name="connsiteY10-492" fmla="*/ 0 h 2941320"/>
              <a:gd name="connsiteX11-493" fmla="*/ 2941320 w 3221547"/>
              <a:gd name="connsiteY11-494" fmla="*/ 2903220 h 2941320"/>
              <a:gd name="connsiteX12-495" fmla="*/ 2967527 w 3221547"/>
              <a:gd name="connsiteY12-496" fmla="*/ 2926080 h 2941320"/>
              <a:gd name="connsiteX13-497" fmla="*/ 2952287 w 3221547"/>
              <a:gd name="connsiteY13-498" fmla="*/ 2926080 h 2941320"/>
              <a:gd name="connsiteX14-499" fmla="*/ 2937047 w 3221547"/>
              <a:gd name="connsiteY14-500" fmla="*/ 2941320 h 2941320"/>
              <a:gd name="connsiteX15" fmla="*/ 0 w 3221547"/>
              <a:gd name="connsiteY15" fmla="*/ 2506980 h 2941320"/>
              <a:gd name="connsiteX0-501" fmla="*/ 0 w 3221547"/>
              <a:gd name="connsiteY0-502" fmla="*/ 2506980 h 2941320"/>
              <a:gd name="connsiteX1-503" fmla="*/ 257367 w 3221547"/>
              <a:gd name="connsiteY1-504" fmla="*/ 2225040 h 2941320"/>
              <a:gd name="connsiteX2-505" fmla="*/ 529126 w 3221547"/>
              <a:gd name="connsiteY2-506" fmla="*/ 1836420 h 2941320"/>
              <a:gd name="connsiteX3-507" fmla="*/ 750106 w 3221547"/>
              <a:gd name="connsiteY3-508" fmla="*/ 1699260 h 2941320"/>
              <a:gd name="connsiteX4-509" fmla="*/ 1245406 w 3221547"/>
              <a:gd name="connsiteY4-510" fmla="*/ 1363980 h 2941320"/>
              <a:gd name="connsiteX5-511" fmla="*/ 1710226 w 3221547"/>
              <a:gd name="connsiteY5-512" fmla="*/ 1097280 h 2941320"/>
              <a:gd name="connsiteX6-513" fmla="*/ 1969306 w 3221547"/>
              <a:gd name="connsiteY6-514" fmla="*/ 914400 h 2941320"/>
              <a:gd name="connsiteX7-515" fmla="*/ 2380786 w 3221547"/>
              <a:gd name="connsiteY7-516" fmla="*/ 571500 h 2941320"/>
              <a:gd name="connsiteX8-517" fmla="*/ 2677966 w 3221547"/>
              <a:gd name="connsiteY8-518" fmla="*/ 350520 h 2941320"/>
              <a:gd name="connsiteX9-519" fmla="*/ 2982766 w 3221547"/>
              <a:gd name="connsiteY9-520" fmla="*/ 121920 h 2941320"/>
              <a:gd name="connsiteX10-521" fmla="*/ 3221547 w 3221547"/>
              <a:gd name="connsiteY10-522" fmla="*/ 0 h 2941320"/>
              <a:gd name="connsiteX11-523" fmla="*/ 2941320 w 3221547"/>
              <a:gd name="connsiteY11-524" fmla="*/ 2903220 h 2941320"/>
              <a:gd name="connsiteX12-525" fmla="*/ 2967527 w 3221547"/>
              <a:gd name="connsiteY12-526" fmla="*/ 2926080 h 2941320"/>
              <a:gd name="connsiteX13-527" fmla="*/ 2952287 w 3221547"/>
              <a:gd name="connsiteY13-528" fmla="*/ 2926080 h 2941320"/>
              <a:gd name="connsiteX14-529" fmla="*/ 2937047 w 3221547"/>
              <a:gd name="connsiteY14-530" fmla="*/ 2941320 h 2941320"/>
              <a:gd name="connsiteX15-531" fmla="*/ 2937047 w 3221547"/>
              <a:gd name="connsiteY15-532" fmla="*/ 2941320 h 2941320"/>
              <a:gd name="connsiteX16" fmla="*/ 0 w 3221547"/>
              <a:gd name="connsiteY16" fmla="*/ 2506980 h 2941320"/>
              <a:gd name="connsiteX0-533" fmla="*/ 0 w 3221547"/>
              <a:gd name="connsiteY0-534" fmla="*/ 2506980 h 2948940"/>
              <a:gd name="connsiteX1-535" fmla="*/ 257367 w 3221547"/>
              <a:gd name="connsiteY1-536" fmla="*/ 2225040 h 2948940"/>
              <a:gd name="connsiteX2-537" fmla="*/ 529126 w 3221547"/>
              <a:gd name="connsiteY2-538" fmla="*/ 1836420 h 2948940"/>
              <a:gd name="connsiteX3-539" fmla="*/ 750106 w 3221547"/>
              <a:gd name="connsiteY3-540" fmla="*/ 1699260 h 2948940"/>
              <a:gd name="connsiteX4-541" fmla="*/ 1245406 w 3221547"/>
              <a:gd name="connsiteY4-542" fmla="*/ 1363980 h 2948940"/>
              <a:gd name="connsiteX5-543" fmla="*/ 1710226 w 3221547"/>
              <a:gd name="connsiteY5-544" fmla="*/ 1097280 h 2948940"/>
              <a:gd name="connsiteX6-545" fmla="*/ 1969306 w 3221547"/>
              <a:gd name="connsiteY6-546" fmla="*/ 914400 h 2948940"/>
              <a:gd name="connsiteX7-547" fmla="*/ 2380786 w 3221547"/>
              <a:gd name="connsiteY7-548" fmla="*/ 571500 h 2948940"/>
              <a:gd name="connsiteX8-549" fmla="*/ 2677966 w 3221547"/>
              <a:gd name="connsiteY8-550" fmla="*/ 350520 h 2948940"/>
              <a:gd name="connsiteX9-551" fmla="*/ 2982766 w 3221547"/>
              <a:gd name="connsiteY9-552" fmla="*/ 121920 h 2948940"/>
              <a:gd name="connsiteX10-553" fmla="*/ 3221547 w 3221547"/>
              <a:gd name="connsiteY10-554" fmla="*/ 0 h 2948940"/>
              <a:gd name="connsiteX11-555" fmla="*/ 2941320 w 3221547"/>
              <a:gd name="connsiteY11-556" fmla="*/ 2903220 h 2948940"/>
              <a:gd name="connsiteX12-557" fmla="*/ 2967527 w 3221547"/>
              <a:gd name="connsiteY12-558" fmla="*/ 2926080 h 2948940"/>
              <a:gd name="connsiteX13-559" fmla="*/ 2952287 w 3221547"/>
              <a:gd name="connsiteY13-560" fmla="*/ 2926080 h 2948940"/>
              <a:gd name="connsiteX14-561" fmla="*/ 2937047 w 3221547"/>
              <a:gd name="connsiteY14-562" fmla="*/ 2941320 h 2948940"/>
              <a:gd name="connsiteX15-563" fmla="*/ 2937047 w 3221547"/>
              <a:gd name="connsiteY15-564" fmla="*/ 2941320 h 2948940"/>
              <a:gd name="connsiteX16-565" fmla="*/ 2952287 w 3221547"/>
              <a:gd name="connsiteY16-566" fmla="*/ 2948940 h 2948940"/>
              <a:gd name="connsiteX17" fmla="*/ 0 w 3221547"/>
              <a:gd name="connsiteY17" fmla="*/ 2506980 h 2948940"/>
              <a:gd name="connsiteX0-567" fmla="*/ 453853 w 3675400"/>
              <a:gd name="connsiteY0-568" fmla="*/ 2506980 h 5471160"/>
              <a:gd name="connsiteX1-569" fmla="*/ 711220 w 3675400"/>
              <a:gd name="connsiteY1-570" fmla="*/ 2225040 h 5471160"/>
              <a:gd name="connsiteX2-571" fmla="*/ 982979 w 3675400"/>
              <a:gd name="connsiteY2-572" fmla="*/ 1836420 h 5471160"/>
              <a:gd name="connsiteX3-573" fmla="*/ 1203959 w 3675400"/>
              <a:gd name="connsiteY3-574" fmla="*/ 1699260 h 5471160"/>
              <a:gd name="connsiteX4-575" fmla="*/ 1699259 w 3675400"/>
              <a:gd name="connsiteY4-576" fmla="*/ 1363980 h 5471160"/>
              <a:gd name="connsiteX5-577" fmla="*/ 2164079 w 3675400"/>
              <a:gd name="connsiteY5-578" fmla="*/ 1097280 h 5471160"/>
              <a:gd name="connsiteX6-579" fmla="*/ 2423159 w 3675400"/>
              <a:gd name="connsiteY6-580" fmla="*/ 914400 h 5471160"/>
              <a:gd name="connsiteX7-581" fmla="*/ 2834639 w 3675400"/>
              <a:gd name="connsiteY7-582" fmla="*/ 571500 h 5471160"/>
              <a:gd name="connsiteX8-583" fmla="*/ 3131819 w 3675400"/>
              <a:gd name="connsiteY8-584" fmla="*/ 350520 h 5471160"/>
              <a:gd name="connsiteX9-585" fmla="*/ 3436619 w 3675400"/>
              <a:gd name="connsiteY9-586" fmla="*/ 121920 h 5471160"/>
              <a:gd name="connsiteX10-587" fmla="*/ 3675400 w 3675400"/>
              <a:gd name="connsiteY10-588" fmla="*/ 0 h 5471160"/>
              <a:gd name="connsiteX11-589" fmla="*/ 3395173 w 3675400"/>
              <a:gd name="connsiteY11-590" fmla="*/ 2903220 h 5471160"/>
              <a:gd name="connsiteX12-591" fmla="*/ 3421380 w 3675400"/>
              <a:gd name="connsiteY12-592" fmla="*/ 2926080 h 5471160"/>
              <a:gd name="connsiteX13-593" fmla="*/ 3406140 w 3675400"/>
              <a:gd name="connsiteY13-594" fmla="*/ 2926080 h 5471160"/>
              <a:gd name="connsiteX14-595" fmla="*/ 3390900 w 3675400"/>
              <a:gd name="connsiteY14-596" fmla="*/ 2941320 h 5471160"/>
              <a:gd name="connsiteX15-597" fmla="*/ 3390900 w 3675400"/>
              <a:gd name="connsiteY15-598" fmla="*/ 2941320 h 5471160"/>
              <a:gd name="connsiteX16-599" fmla="*/ 0 w 3675400"/>
              <a:gd name="connsiteY16-600" fmla="*/ 5471160 h 5471160"/>
              <a:gd name="connsiteX17-601" fmla="*/ 453853 w 3675400"/>
              <a:gd name="connsiteY17-602" fmla="*/ 2506980 h 5471160"/>
              <a:gd name="connsiteX0-603" fmla="*/ 491953 w 3675400"/>
              <a:gd name="connsiteY0-604" fmla="*/ 2506980 h 5471160"/>
              <a:gd name="connsiteX1-605" fmla="*/ 711220 w 3675400"/>
              <a:gd name="connsiteY1-606" fmla="*/ 2225040 h 5471160"/>
              <a:gd name="connsiteX2-607" fmla="*/ 982979 w 3675400"/>
              <a:gd name="connsiteY2-608" fmla="*/ 1836420 h 5471160"/>
              <a:gd name="connsiteX3-609" fmla="*/ 1203959 w 3675400"/>
              <a:gd name="connsiteY3-610" fmla="*/ 1699260 h 5471160"/>
              <a:gd name="connsiteX4-611" fmla="*/ 1699259 w 3675400"/>
              <a:gd name="connsiteY4-612" fmla="*/ 1363980 h 5471160"/>
              <a:gd name="connsiteX5-613" fmla="*/ 2164079 w 3675400"/>
              <a:gd name="connsiteY5-614" fmla="*/ 1097280 h 5471160"/>
              <a:gd name="connsiteX6-615" fmla="*/ 2423159 w 3675400"/>
              <a:gd name="connsiteY6-616" fmla="*/ 914400 h 5471160"/>
              <a:gd name="connsiteX7-617" fmla="*/ 2834639 w 3675400"/>
              <a:gd name="connsiteY7-618" fmla="*/ 571500 h 5471160"/>
              <a:gd name="connsiteX8-619" fmla="*/ 3131819 w 3675400"/>
              <a:gd name="connsiteY8-620" fmla="*/ 350520 h 5471160"/>
              <a:gd name="connsiteX9-621" fmla="*/ 3436619 w 3675400"/>
              <a:gd name="connsiteY9-622" fmla="*/ 121920 h 5471160"/>
              <a:gd name="connsiteX10-623" fmla="*/ 3675400 w 3675400"/>
              <a:gd name="connsiteY10-624" fmla="*/ 0 h 5471160"/>
              <a:gd name="connsiteX11-625" fmla="*/ 3395173 w 3675400"/>
              <a:gd name="connsiteY11-626" fmla="*/ 2903220 h 5471160"/>
              <a:gd name="connsiteX12-627" fmla="*/ 3421380 w 3675400"/>
              <a:gd name="connsiteY12-628" fmla="*/ 2926080 h 5471160"/>
              <a:gd name="connsiteX13-629" fmla="*/ 3406140 w 3675400"/>
              <a:gd name="connsiteY13-630" fmla="*/ 2926080 h 5471160"/>
              <a:gd name="connsiteX14-631" fmla="*/ 3390900 w 3675400"/>
              <a:gd name="connsiteY14-632" fmla="*/ 2941320 h 5471160"/>
              <a:gd name="connsiteX15-633" fmla="*/ 3390900 w 3675400"/>
              <a:gd name="connsiteY15-634" fmla="*/ 2941320 h 5471160"/>
              <a:gd name="connsiteX16-635" fmla="*/ 0 w 3675400"/>
              <a:gd name="connsiteY16-636" fmla="*/ 5471160 h 5471160"/>
              <a:gd name="connsiteX17-637" fmla="*/ 491953 w 3675400"/>
              <a:gd name="connsiteY17-638" fmla="*/ 2506980 h 5471160"/>
              <a:gd name="connsiteX0-639" fmla="*/ 491953 w 3675400"/>
              <a:gd name="connsiteY0-640" fmla="*/ 2506980 h 5471160"/>
              <a:gd name="connsiteX1-641" fmla="*/ 711220 w 3675400"/>
              <a:gd name="connsiteY1-642" fmla="*/ 2225040 h 5471160"/>
              <a:gd name="connsiteX2-643" fmla="*/ 982979 w 3675400"/>
              <a:gd name="connsiteY2-644" fmla="*/ 1836420 h 5471160"/>
              <a:gd name="connsiteX3-645" fmla="*/ 1203959 w 3675400"/>
              <a:gd name="connsiteY3-646" fmla="*/ 1699260 h 5471160"/>
              <a:gd name="connsiteX4-647" fmla="*/ 1699259 w 3675400"/>
              <a:gd name="connsiteY4-648" fmla="*/ 1363980 h 5471160"/>
              <a:gd name="connsiteX5-649" fmla="*/ 2164079 w 3675400"/>
              <a:gd name="connsiteY5-650" fmla="*/ 1097280 h 5471160"/>
              <a:gd name="connsiteX6-651" fmla="*/ 2423159 w 3675400"/>
              <a:gd name="connsiteY6-652" fmla="*/ 914400 h 5471160"/>
              <a:gd name="connsiteX7-653" fmla="*/ 2834639 w 3675400"/>
              <a:gd name="connsiteY7-654" fmla="*/ 571500 h 5471160"/>
              <a:gd name="connsiteX8-655" fmla="*/ 3131819 w 3675400"/>
              <a:gd name="connsiteY8-656" fmla="*/ 350520 h 5471160"/>
              <a:gd name="connsiteX9-657" fmla="*/ 3436619 w 3675400"/>
              <a:gd name="connsiteY9-658" fmla="*/ 121920 h 5471160"/>
              <a:gd name="connsiteX10-659" fmla="*/ 3675400 w 3675400"/>
              <a:gd name="connsiteY10-660" fmla="*/ 0 h 5471160"/>
              <a:gd name="connsiteX11-661" fmla="*/ 3395173 w 3675400"/>
              <a:gd name="connsiteY11-662" fmla="*/ 2903220 h 5471160"/>
              <a:gd name="connsiteX12-663" fmla="*/ 3421380 w 3675400"/>
              <a:gd name="connsiteY12-664" fmla="*/ 2926080 h 5471160"/>
              <a:gd name="connsiteX13-665" fmla="*/ 3406140 w 3675400"/>
              <a:gd name="connsiteY13-666" fmla="*/ 2926080 h 5471160"/>
              <a:gd name="connsiteX14-667" fmla="*/ 3390900 w 3675400"/>
              <a:gd name="connsiteY14-668" fmla="*/ 2941320 h 5471160"/>
              <a:gd name="connsiteX15-669" fmla="*/ 487680 w 3675400"/>
              <a:gd name="connsiteY15-670" fmla="*/ 4998720 h 5471160"/>
              <a:gd name="connsiteX16-671" fmla="*/ 0 w 3675400"/>
              <a:gd name="connsiteY16-672" fmla="*/ 5471160 h 5471160"/>
              <a:gd name="connsiteX17-673" fmla="*/ 491953 w 3675400"/>
              <a:gd name="connsiteY17-674" fmla="*/ 2506980 h 5471160"/>
              <a:gd name="connsiteX0-675" fmla="*/ 491953 w 3675400"/>
              <a:gd name="connsiteY0-676" fmla="*/ 2506980 h 5471160"/>
              <a:gd name="connsiteX1-677" fmla="*/ 711220 w 3675400"/>
              <a:gd name="connsiteY1-678" fmla="*/ 2225040 h 5471160"/>
              <a:gd name="connsiteX2-679" fmla="*/ 982979 w 3675400"/>
              <a:gd name="connsiteY2-680" fmla="*/ 1836420 h 5471160"/>
              <a:gd name="connsiteX3-681" fmla="*/ 1203959 w 3675400"/>
              <a:gd name="connsiteY3-682" fmla="*/ 1699260 h 5471160"/>
              <a:gd name="connsiteX4-683" fmla="*/ 1699259 w 3675400"/>
              <a:gd name="connsiteY4-684" fmla="*/ 1363980 h 5471160"/>
              <a:gd name="connsiteX5-685" fmla="*/ 2164079 w 3675400"/>
              <a:gd name="connsiteY5-686" fmla="*/ 1097280 h 5471160"/>
              <a:gd name="connsiteX6-687" fmla="*/ 2423159 w 3675400"/>
              <a:gd name="connsiteY6-688" fmla="*/ 914400 h 5471160"/>
              <a:gd name="connsiteX7-689" fmla="*/ 2834639 w 3675400"/>
              <a:gd name="connsiteY7-690" fmla="*/ 571500 h 5471160"/>
              <a:gd name="connsiteX8-691" fmla="*/ 3131819 w 3675400"/>
              <a:gd name="connsiteY8-692" fmla="*/ 350520 h 5471160"/>
              <a:gd name="connsiteX9-693" fmla="*/ 3436619 w 3675400"/>
              <a:gd name="connsiteY9-694" fmla="*/ 121920 h 5471160"/>
              <a:gd name="connsiteX10-695" fmla="*/ 3675400 w 3675400"/>
              <a:gd name="connsiteY10-696" fmla="*/ 0 h 5471160"/>
              <a:gd name="connsiteX11-697" fmla="*/ 3395173 w 3675400"/>
              <a:gd name="connsiteY11-698" fmla="*/ 2903220 h 5471160"/>
              <a:gd name="connsiteX12-699" fmla="*/ 3421380 w 3675400"/>
              <a:gd name="connsiteY12-700" fmla="*/ 2926080 h 5471160"/>
              <a:gd name="connsiteX13-701" fmla="*/ 3406140 w 3675400"/>
              <a:gd name="connsiteY13-702" fmla="*/ 2926080 h 5471160"/>
              <a:gd name="connsiteX14-703" fmla="*/ 3329940 w 3675400"/>
              <a:gd name="connsiteY14-704" fmla="*/ 2994660 h 5471160"/>
              <a:gd name="connsiteX15-705" fmla="*/ 487680 w 3675400"/>
              <a:gd name="connsiteY15-706" fmla="*/ 4998720 h 5471160"/>
              <a:gd name="connsiteX16-707" fmla="*/ 0 w 3675400"/>
              <a:gd name="connsiteY16-708" fmla="*/ 5471160 h 5471160"/>
              <a:gd name="connsiteX17-709" fmla="*/ 491953 w 3675400"/>
              <a:gd name="connsiteY17-710" fmla="*/ 2506980 h 5471160"/>
              <a:gd name="connsiteX0-711" fmla="*/ 491953 w 3675400"/>
              <a:gd name="connsiteY0-712" fmla="*/ 2506980 h 5471160"/>
              <a:gd name="connsiteX1-713" fmla="*/ 711220 w 3675400"/>
              <a:gd name="connsiteY1-714" fmla="*/ 2225040 h 5471160"/>
              <a:gd name="connsiteX2-715" fmla="*/ 982979 w 3675400"/>
              <a:gd name="connsiteY2-716" fmla="*/ 1836420 h 5471160"/>
              <a:gd name="connsiteX3-717" fmla="*/ 1203959 w 3675400"/>
              <a:gd name="connsiteY3-718" fmla="*/ 1699260 h 5471160"/>
              <a:gd name="connsiteX4-719" fmla="*/ 1699259 w 3675400"/>
              <a:gd name="connsiteY4-720" fmla="*/ 1363980 h 5471160"/>
              <a:gd name="connsiteX5-721" fmla="*/ 2164079 w 3675400"/>
              <a:gd name="connsiteY5-722" fmla="*/ 1097280 h 5471160"/>
              <a:gd name="connsiteX6-723" fmla="*/ 2423159 w 3675400"/>
              <a:gd name="connsiteY6-724" fmla="*/ 914400 h 5471160"/>
              <a:gd name="connsiteX7-725" fmla="*/ 2834639 w 3675400"/>
              <a:gd name="connsiteY7-726" fmla="*/ 571500 h 5471160"/>
              <a:gd name="connsiteX8-727" fmla="*/ 3131819 w 3675400"/>
              <a:gd name="connsiteY8-728" fmla="*/ 350520 h 5471160"/>
              <a:gd name="connsiteX9-729" fmla="*/ 3436619 w 3675400"/>
              <a:gd name="connsiteY9-730" fmla="*/ 121920 h 5471160"/>
              <a:gd name="connsiteX10-731" fmla="*/ 3675400 w 3675400"/>
              <a:gd name="connsiteY10-732" fmla="*/ 0 h 5471160"/>
              <a:gd name="connsiteX11-733" fmla="*/ 3395173 w 3675400"/>
              <a:gd name="connsiteY11-734" fmla="*/ 2903220 h 5471160"/>
              <a:gd name="connsiteX12-735" fmla="*/ 3421380 w 3675400"/>
              <a:gd name="connsiteY12-736" fmla="*/ 2926080 h 5471160"/>
              <a:gd name="connsiteX13-737" fmla="*/ 3406140 w 3675400"/>
              <a:gd name="connsiteY13-738" fmla="*/ 2926080 h 5471160"/>
              <a:gd name="connsiteX14-739" fmla="*/ 876300 w 3675400"/>
              <a:gd name="connsiteY14-740" fmla="*/ 4663440 h 5471160"/>
              <a:gd name="connsiteX15-741" fmla="*/ 487680 w 3675400"/>
              <a:gd name="connsiteY15-742" fmla="*/ 4998720 h 5471160"/>
              <a:gd name="connsiteX16-743" fmla="*/ 0 w 3675400"/>
              <a:gd name="connsiteY16-744" fmla="*/ 5471160 h 5471160"/>
              <a:gd name="connsiteX17-745" fmla="*/ 491953 w 3675400"/>
              <a:gd name="connsiteY17-746" fmla="*/ 2506980 h 5471160"/>
              <a:gd name="connsiteX0-747" fmla="*/ 491953 w 3675400"/>
              <a:gd name="connsiteY0-748" fmla="*/ 2506980 h 5471160"/>
              <a:gd name="connsiteX1-749" fmla="*/ 711220 w 3675400"/>
              <a:gd name="connsiteY1-750" fmla="*/ 2225040 h 5471160"/>
              <a:gd name="connsiteX2-751" fmla="*/ 982979 w 3675400"/>
              <a:gd name="connsiteY2-752" fmla="*/ 1836420 h 5471160"/>
              <a:gd name="connsiteX3-753" fmla="*/ 1203959 w 3675400"/>
              <a:gd name="connsiteY3-754" fmla="*/ 1699260 h 5471160"/>
              <a:gd name="connsiteX4-755" fmla="*/ 1699259 w 3675400"/>
              <a:gd name="connsiteY4-756" fmla="*/ 1363980 h 5471160"/>
              <a:gd name="connsiteX5-757" fmla="*/ 2164079 w 3675400"/>
              <a:gd name="connsiteY5-758" fmla="*/ 1097280 h 5471160"/>
              <a:gd name="connsiteX6-759" fmla="*/ 2423159 w 3675400"/>
              <a:gd name="connsiteY6-760" fmla="*/ 914400 h 5471160"/>
              <a:gd name="connsiteX7-761" fmla="*/ 2834639 w 3675400"/>
              <a:gd name="connsiteY7-762" fmla="*/ 571500 h 5471160"/>
              <a:gd name="connsiteX8-763" fmla="*/ 3131819 w 3675400"/>
              <a:gd name="connsiteY8-764" fmla="*/ 350520 h 5471160"/>
              <a:gd name="connsiteX9-765" fmla="*/ 3436619 w 3675400"/>
              <a:gd name="connsiteY9-766" fmla="*/ 121920 h 5471160"/>
              <a:gd name="connsiteX10-767" fmla="*/ 3675400 w 3675400"/>
              <a:gd name="connsiteY10-768" fmla="*/ 0 h 5471160"/>
              <a:gd name="connsiteX11-769" fmla="*/ 3395173 w 3675400"/>
              <a:gd name="connsiteY11-770" fmla="*/ 2903220 h 5471160"/>
              <a:gd name="connsiteX12-771" fmla="*/ 3421380 w 3675400"/>
              <a:gd name="connsiteY12-772" fmla="*/ 2926080 h 5471160"/>
              <a:gd name="connsiteX13-773" fmla="*/ 1036320 w 3675400"/>
              <a:gd name="connsiteY13-774" fmla="*/ 4549140 h 5471160"/>
              <a:gd name="connsiteX14-775" fmla="*/ 876300 w 3675400"/>
              <a:gd name="connsiteY14-776" fmla="*/ 4663440 h 5471160"/>
              <a:gd name="connsiteX15-777" fmla="*/ 487680 w 3675400"/>
              <a:gd name="connsiteY15-778" fmla="*/ 4998720 h 5471160"/>
              <a:gd name="connsiteX16-779" fmla="*/ 0 w 3675400"/>
              <a:gd name="connsiteY16-780" fmla="*/ 5471160 h 5471160"/>
              <a:gd name="connsiteX17-781" fmla="*/ 491953 w 3675400"/>
              <a:gd name="connsiteY17-782" fmla="*/ 2506980 h 5471160"/>
              <a:gd name="connsiteX0-783" fmla="*/ 491953 w 3675400"/>
              <a:gd name="connsiteY0-784" fmla="*/ 2506980 h 5471160"/>
              <a:gd name="connsiteX1-785" fmla="*/ 711220 w 3675400"/>
              <a:gd name="connsiteY1-786" fmla="*/ 2225040 h 5471160"/>
              <a:gd name="connsiteX2-787" fmla="*/ 982979 w 3675400"/>
              <a:gd name="connsiteY2-788" fmla="*/ 1836420 h 5471160"/>
              <a:gd name="connsiteX3-789" fmla="*/ 1203959 w 3675400"/>
              <a:gd name="connsiteY3-790" fmla="*/ 1699260 h 5471160"/>
              <a:gd name="connsiteX4-791" fmla="*/ 1699259 w 3675400"/>
              <a:gd name="connsiteY4-792" fmla="*/ 1363980 h 5471160"/>
              <a:gd name="connsiteX5-793" fmla="*/ 2164079 w 3675400"/>
              <a:gd name="connsiteY5-794" fmla="*/ 1097280 h 5471160"/>
              <a:gd name="connsiteX6-795" fmla="*/ 2423159 w 3675400"/>
              <a:gd name="connsiteY6-796" fmla="*/ 914400 h 5471160"/>
              <a:gd name="connsiteX7-797" fmla="*/ 2834639 w 3675400"/>
              <a:gd name="connsiteY7-798" fmla="*/ 571500 h 5471160"/>
              <a:gd name="connsiteX8-799" fmla="*/ 3131819 w 3675400"/>
              <a:gd name="connsiteY8-800" fmla="*/ 350520 h 5471160"/>
              <a:gd name="connsiteX9-801" fmla="*/ 3436619 w 3675400"/>
              <a:gd name="connsiteY9-802" fmla="*/ 121920 h 5471160"/>
              <a:gd name="connsiteX10-803" fmla="*/ 3675400 w 3675400"/>
              <a:gd name="connsiteY10-804" fmla="*/ 0 h 5471160"/>
              <a:gd name="connsiteX11-805" fmla="*/ 3395173 w 3675400"/>
              <a:gd name="connsiteY11-806" fmla="*/ 2903220 h 5471160"/>
              <a:gd name="connsiteX12-807" fmla="*/ 1287780 w 3675400"/>
              <a:gd name="connsiteY12-808" fmla="*/ 4343400 h 5471160"/>
              <a:gd name="connsiteX13-809" fmla="*/ 1036320 w 3675400"/>
              <a:gd name="connsiteY13-810" fmla="*/ 4549140 h 5471160"/>
              <a:gd name="connsiteX14-811" fmla="*/ 876300 w 3675400"/>
              <a:gd name="connsiteY14-812" fmla="*/ 4663440 h 5471160"/>
              <a:gd name="connsiteX15-813" fmla="*/ 487680 w 3675400"/>
              <a:gd name="connsiteY15-814" fmla="*/ 4998720 h 5471160"/>
              <a:gd name="connsiteX16-815" fmla="*/ 0 w 3675400"/>
              <a:gd name="connsiteY16-816" fmla="*/ 5471160 h 5471160"/>
              <a:gd name="connsiteX17-817" fmla="*/ 491953 w 3675400"/>
              <a:gd name="connsiteY17-818" fmla="*/ 2506980 h 5471160"/>
              <a:gd name="connsiteX0-819" fmla="*/ 491953 w 3675400"/>
              <a:gd name="connsiteY0-820" fmla="*/ 2506980 h 5471160"/>
              <a:gd name="connsiteX1-821" fmla="*/ 711220 w 3675400"/>
              <a:gd name="connsiteY1-822" fmla="*/ 2225040 h 5471160"/>
              <a:gd name="connsiteX2-823" fmla="*/ 982979 w 3675400"/>
              <a:gd name="connsiteY2-824" fmla="*/ 1836420 h 5471160"/>
              <a:gd name="connsiteX3-825" fmla="*/ 1203959 w 3675400"/>
              <a:gd name="connsiteY3-826" fmla="*/ 1699260 h 5471160"/>
              <a:gd name="connsiteX4-827" fmla="*/ 1699259 w 3675400"/>
              <a:gd name="connsiteY4-828" fmla="*/ 1363980 h 5471160"/>
              <a:gd name="connsiteX5-829" fmla="*/ 2164079 w 3675400"/>
              <a:gd name="connsiteY5-830" fmla="*/ 1097280 h 5471160"/>
              <a:gd name="connsiteX6-831" fmla="*/ 2423159 w 3675400"/>
              <a:gd name="connsiteY6-832" fmla="*/ 914400 h 5471160"/>
              <a:gd name="connsiteX7-833" fmla="*/ 2834639 w 3675400"/>
              <a:gd name="connsiteY7-834" fmla="*/ 571500 h 5471160"/>
              <a:gd name="connsiteX8-835" fmla="*/ 3131819 w 3675400"/>
              <a:gd name="connsiteY8-836" fmla="*/ 350520 h 5471160"/>
              <a:gd name="connsiteX9-837" fmla="*/ 3436619 w 3675400"/>
              <a:gd name="connsiteY9-838" fmla="*/ 121920 h 5471160"/>
              <a:gd name="connsiteX10-839" fmla="*/ 3675400 w 3675400"/>
              <a:gd name="connsiteY10-840" fmla="*/ 0 h 5471160"/>
              <a:gd name="connsiteX11-841" fmla="*/ 3395173 w 3675400"/>
              <a:gd name="connsiteY11-842" fmla="*/ 2903220 h 5471160"/>
              <a:gd name="connsiteX12-843" fmla="*/ 1287780 w 3675400"/>
              <a:gd name="connsiteY12-844" fmla="*/ 4343400 h 5471160"/>
              <a:gd name="connsiteX13-845" fmla="*/ 1028700 w 3675400"/>
              <a:gd name="connsiteY13-846" fmla="*/ 4526280 h 5471160"/>
              <a:gd name="connsiteX14-847" fmla="*/ 876300 w 3675400"/>
              <a:gd name="connsiteY14-848" fmla="*/ 4663440 h 5471160"/>
              <a:gd name="connsiteX15-849" fmla="*/ 487680 w 3675400"/>
              <a:gd name="connsiteY15-850" fmla="*/ 4998720 h 5471160"/>
              <a:gd name="connsiteX16-851" fmla="*/ 0 w 3675400"/>
              <a:gd name="connsiteY16-852" fmla="*/ 5471160 h 5471160"/>
              <a:gd name="connsiteX17-853" fmla="*/ 491953 w 3675400"/>
              <a:gd name="connsiteY17-854" fmla="*/ 2506980 h 5471160"/>
              <a:gd name="connsiteX0-855" fmla="*/ 491953 w 3675400"/>
              <a:gd name="connsiteY0-856" fmla="*/ 2506980 h 5471160"/>
              <a:gd name="connsiteX1-857" fmla="*/ 711220 w 3675400"/>
              <a:gd name="connsiteY1-858" fmla="*/ 2225040 h 5471160"/>
              <a:gd name="connsiteX2-859" fmla="*/ 982979 w 3675400"/>
              <a:gd name="connsiteY2-860" fmla="*/ 1836420 h 5471160"/>
              <a:gd name="connsiteX3-861" fmla="*/ 1203959 w 3675400"/>
              <a:gd name="connsiteY3-862" fmla="*/ 1699260 h 5471160"/>
              <a:gd name="connsiteX4-863" fmla="*/ 1699259 w 3675400"/>
              <a:gd name="connsiteY4-864" fmla="*/ 1363980 h 5471160"/>
              <a:gd name="connsiteX5-865" fmla="*/ 2164079 w 3675400"/>
              <a:gd name="connsiteY5-866" fmla="*/ 1097280 h 5471160"/>
              <a:gd name="connsiteX6-867" fmla="*/ 2423159 w 3675400"/>
              <a:gd name="connsiteY6-868" fmla="*/ 914400 h 5471160"/>
              <a:gd name="connsiteX7-869" fmla="*/ 2834639 w 3675400"/>
              <a:gd name="connsiteY7-870" fmla="*/ 571500 h 5471160"/>
              <a:gd name="connsiteX8-871" fmla="*/ 3131819 w 3675400"/>
              <a:gd name="connsiteY8-872" fmla="*/ 350520 h 5471160"/>
              <a:gd name="connsiteX9-873" fmla="*/ 3436619 w 3675400"/>
              <a:gd name="connsiteY9-874" fmla="*/ 121920 h 5471160"/>
              <a:gd name="connsiteX10-875" fmla="*/ 3675400 w 3675400"/>
              <a:gd name="connsiteY10-876" fmla="*/ 0 h 5471160"/>
              <a:gd name="connsiteX11-877" fmla="*/ 1513033 w 3675400"/>
              <a:gd name="connsiteY11-878" fmla="*/ 4198620 h 5471160"/>
              <a:gd name="connsiteX12-879" fmla="*/ 1287780 w 3675400"/>
              <a:gd name="connsiteY12-880" fmla="*/ 4343400 h 5471160"/>
              <a:gd name="connsiteX13-881" fmla="*/ 1028700 w 3675400"/>
              <a:gd name="connsiteY13-882" fmla="*/ 4526280 h 5471160"/>
              <a:gd name="connsiteX14-883" fmla="*/ 876300 w 3675400"/>
              <a:gd name="connsiteY14-884" fmla="*/ 4663440 h 5471160"/>
              <a:gd name="connsiteX15-885" fmla="*/ 487680 w 3675400"/>
              <a:gd name="connsiteY15-886" fmla="*/ 4998720 h 5471160"/>
              <a:gd name="connsiteX16-887" fmla="*/ 0 w 3675400"/>
              <a:gd name="connsiteY16-888" fmla="*/ 5471160 h 5471160"/>
              <a:gd name="connsiteX17-889" fmla="*/ 491953 w 3675400"/>
              <a:gd name="connsiteY17-890" fmla="*/ 2506980 h 5471160"/>
              <a:gd name="connsiteX0-891" fmla="*/ 491953 w 3675400"/>
              <a:gd name="connsiteY0-892" fmla="*/ 2506980 h 5471160"/>
              <a:gd name="connsiteX1-893" fmla="*/ 711220 w 3675400"/>
              <a:gd name="connsiteY1-894" fmla="*/ 2225040 h 5471160"/>
              <a:gd name="connsiteX2-895" fmla="*/ 982979 w 3675400"/>
              <a:gd name="connsiteY2-896" fmla="*/ 1836420 h 5471160"/>
              <a:gd name="connsiteX3-897" fmla="*/ 1203959 w 3675400"/>
              <a:gd name="connsiteY3-898" fmla="*/ 1699260 h 5471160"/>
              <a:gd name="connsiteX4-899" fmla="*/ 1699259 w 3675400"/>
              <a:gd name="connsiteY4-900" fmla="*/ 1363980 h 5471160"/>
              <a:gd name="connsiteX5-901" fmla="*/ 2164079 w 3675400"/>
              <a:gd name="connsiteY5-902" fmla="*/ 1097280 h 5471160"/>
              <a:gd name="connsiteX6-903" fmla="*/ 2423159 w 3675400"/>
              <a:gd name="connsiteY6-904" fmla="*/ 914400 h 5471160"/>
              <a:gd name="connsiteX7-905" fmla="*/ 2834639 w 3675400"/>
              <a:gd name="connsiteY7-906" fmla="*/ 571500 h 5471160"/>
              <a:gd name="connsiteX8-907" fmla="*/ 3131819 w 3675400"/>
              <a:gd name="connsiteY8-908" fmla="*/ 350520 h 5471160"/>
              <a:gd name="connsiteX9-909" fmla="*/ 3436619 w 3675400"/>
              <a:gd name="connsiteY9-910" fmla="*/ 121920 h 5471160"/>
              <a:gd name="connsiteX10-911" fmla="*/ 3675400 w 3675400"/>
              <a:gd name="connsiteY10-912" fmla="*/ 0 h 5471160"/>
              <a:gd name="connsiteX11-913" fmla="*/ 2049780 w 3675400"/>
              <a:gd name="connsiteY11-914" fmla="*/ 3147060 h 5471160"/>
              <a:gd name="connsiteX12-915" fmla="*/ 1513033 w 3675400"/>
              <a:gd name="connsiteY12-916" fmla="*/ 4198620 h 5471160"/>
              <a:gd name="connsiteX13-917" fmla="*/ 1287780 w 3675400"/>
              <a:gd name="connsiteY13-918" fmla="*/ 4343400 h 5471160"/>
              <a:gd name="connsiteX14-919" fmla="*/ 1028700 w 3675400"/>
              <a:gd name="connsiteY14-920" fmla="*/ 4526280 h 5471160"/>
              <a:gd name="connsiteX15-921" fmla="*/ 876300 w 3675400"/>
              <a:gd name="connsiteY15-922" fmla="*/ 4663440 h 5471160"/>
              <a:gd name="connsiteX16-923" fmla="*/ 487680 w 3675400"/>
              <a:gd name="connsiteY16-924" fmla="*/ 4998720 h 5471160"/>
              <a:gd name="connsiteX17-925" fmla="*/ 0 w 3675400"/>
              <a:gd name="connsiteY17-926" fmla="*/ 5471160 h 5471160"/>
              <a:gd name="connsiteX18" fmla="*/ 491953 w 3675400"/>
              <a:gd name="connsiteY18" fmla="*/ 2506980 h 5471160"/>
              <a:gd name="connsiteX0-927" fmla="*/ 491953 w 3675400"/>
              <a:gd name="connsiteY0-928" fmla="*/ 2506980 h 5471160"/>
              <a:gd name="connsiteX1-929" fmla="*/ 711220 w 3675400"/>
              <a:gd name="connsiteY1-930" fmla="*/ 2225040 h 5471160"/>
              <a:gd name="connsiteX2-931" fmla="*/ 982979 w 3675400"/>
              <a:gd name="connsiteY2-932" fmla="*/ 1836420 h 5471160"/>
              <a:gd name="connsiteX3-933" fmla="*/ 1203959 w 3675400"/>
              <a:gd name="connsiteY3-934" fmla="*/ 1699260 h 5471160"/>
              <a:gd name="connsiteX4-935" fmla="*/ 1699259 w 3675400"/>
              <a:gd name="connsiteY4-936" fmla="*/ 1363980 h 5471160"/>
              <a:gd name="connsiteX5-937" fmla="*/ 2164079 w 3675400"/>
              <a:gd name="connsiteY5-938" fmla="*/ 1097280 h 5471160"/>
              <a:gd name="connsiteX6-939" fmla="*/ 2423159 w 3675400"/>
              <a:gd name="connsiteY6-940" fmla="*/ 914400 h 5471160"/>
              <a:gd name="connsiteX7-941" fmla="*/ 2834639 w 3675400"/>
              <a:gd name="connsiteY7-942" fmla="*/ 571500 h 5471160"/>
              <a:gd name="connsiteX8-943" fmla="*/ 3131819 w 3675400"/>
              <a:gd name="connsiteY8-944" fmla="*/ 350520 h 5471160"/>
              <a:gd name="connsiteX9-945" fmla="*/ 3436619 w 3675400"/>
              <a:gd name="connsiteY9-946" fmla="*/ 121920 h 5471160"/>
              <a:gd name="connsiteX10-947" fmla="*/ 3675400 w 3675400"/>
              <a:gd name="connsiteY10-948" fmla="*/ 0 h 5471160"/>
              <a:gd name="connsiteX11-949" fmla="*/ 2049780 w 3675400"/>
              <a:gd name="connsiteY11-950" fmla="*/ 3147060 h 5471160"/>
              <a:gd name="connsiteX12-951" fmla="*/ 2049780 w 3675400"/>
              <a:gd name="connsiteY12-952" fmla="*/ 3154680 h 5471160"/>
              <a:gd name="connsiteX13-953" fmla="*/ 1513033 w 3675400"/>
              <a:gd name="connsiteY13-954" fmla="*/ 4198620 h 5471160"/>
              <a:gd name="connsiteX14-955" fmla="*/ 1287780 w 3675400"/>
              <a:gd name="connsiteY14-956" fmla="*/ 4343400 h 5471160"/>
              <a:gd name="connsiteX15-957" fmla="*/ 1028700 w 3675400"/>
              <a:gd name="connsiteY15-958" fmla="*/ 4526280 h 5471160"/>
              <a:gd name="connsiteX16-959" fmla="*/ 876300 w 3675400"/>
              <a:gd name="connsiteY16-960" fmla="*/ 4663440 h 5471160"/>
              <a:gd name="connsiteX17-961" fmla="*/ 487680 w 3675400"/>
              <a:gd name="connsiteY17-962" fmla="*/ 4998720 h 5471160"/>
              <a:gd name="connsiteX18-963" fmla="*/ 0 w 3675400"/>
              <a:gd name="connsiteY18-964" fmla="*/ 5471160 h 5471160"/>
              <a:gd name="connsiteX19" fmla="*/ 491953 w 3675400"/>
              <a:gd name="connsiteY19" fmla="*/ 2506980 h 5471160"/>
              <a:gd name="connsiteX0-965" fmla="*/ 491953 w 3675400"/>
              <a:gd name="connsiteY0-966" fmla="*/ 2506980 h 5471160"/>
              <a:gd name="connsiteX1-967" fmla="*/ 711220 w 3675400"/>
              <a:gd name="connsiteY1-968" fmla="*/ 2225040 h 5471160"/>
              <a:gd name="connsiteX2-969" fmla="*/ 982979 w 3675400"/>
              <a:gd name="connsiteY2-970" fmla="*/ 1836420 h 5471160"/>
              <a:gd name="connsiteX3-971" fmla="*/ 1203959 w 3675400"/>
              <a:gd name="connsiteY3-972" fmla="*/ 1699260 h 5471160"/>
              <a:gd name="connsiteX4-973" fmla="*/ 1699259 w 3675400"/>
              <a:gd name="connsiteY4-974" fmla="*/ 1363980 h 5471160"/>
              <a:gd name="connsiteX5-975" fmla="*/ 2164079 w 3675400"/>
              <a:gd name="connsiteY5-976" fmla="*/ 1097280 h 5471160"/>
              <a:gd name="connsiteX6-977" fmla="*/ 2423159 w 3675400"/>
              <a:gd name="connsiteY6-978" fmla="*/ 914400 h 5471160"/>
              <a:gd name="connsiteX7-979" fmla="*/ 2834639 w 3675400"/>
              <a:gd name="connsiteY7-980" fmla="*/ 571500 h 5471160"/>
              <a:gd name="connsiteX8-981" fmla="*/ 3131819 w 3675400"/>
              <a:gd name="connsiteY8-982" fmla="*/ 350520 h 5471160"/>
              <a:gd name="connsiteX9-983" fmla="*/ 3436619 w 3675400"/>
              <a:gd name="connsiteY9-984" fmla="*/ 121920 h 5471160"/>
              <a:gd name="connsiteX10-985" fmla="*/ 3675400 w 3675400"/>
              <a:gd name="connsiteY10-986" fmla="*/ 0 h 5471160"/>
              <a:gd name="connsiteX11-987" fmla="*/ 2049780 w 3675400"/>
              <a:gd name="connsiteY11-988" fmla="*/ 3147060 h 5471160"/>
              <a:gd name="connsiteX12-989" fmla="*/ 2049780 w 3675400"/>
              <a:gd name="connsiteY12-990" fmla="*/ 3154680 h 5471160"/>
              <a:gd name="connsiteX13-991" fmla="*/ 2034540 w 3675400"/>
              <a:gd name="connsiteY13-992" fmla="*/ 3154680 h 5471160"/>
              <a:gd name="connsiteX14-993" fmla="*/ 1513033 w 3675400"/>
              <a:gd name="connsiteY14-994" fmla="*/ 4198620 h 5471160"/>
              <a:gd name="connsiteX15-995" fmla="*/ 1287780 w 3675400"/>
              <a:gd name="connsiteY15-996" fmla="*/ 4343400 h 5471160"/>
              <a:gd name="connsiteX16-997" fmla="*/ 1028700 w 3675400"/>
              <a:gd name="connsiteY16-998" fmla="*/ 4526280 h 5471160"/>
              <a:gd name="connsiteX17-999" fmla="*/ 876300 w 3675400"/>
              <a:gd name="connsiteY17-1000" fmla="*/ 4663440 h 5471160"/>
              <a:gd name="connsiteX18-1001" fmla="*/ 487680 w 3675400"/>
              <a:gd name="connsiteY18-1002" fmla="*/ 4998720 h 5471160"/>
              <a:gd name="connsiteX19-1003" fmla="*/ 0 w 3675400"/>
              <a:gd name="connsiteY19-1004" fmla="*/ 5471160 h 5471160"/>
              <a:gd name="connsiteX20" fmla="*/ 491953 w 3675400"/>
              <a:gd name="connsiteY20" fmla="*/ 2506980 h 5471160"/>
              <a:gd name="connsiteX0-1005" fmla="*/ 491953 w 3675400"/>
              <a:gd name="connsiteY0-1006" fmla="*/ 2506980 h 5471160"/>
              <a:gd name="connsiteX1-1007" fmla="*/ 711220 w 3675400"/>
              <a:gd name="connsiteY1-1008" fmla="*/ 2225040 h 5471160"/>
              <a:gd name="connsiteX2-1009" fmla="*/ 982979 w 3675400"/>
              <a:gd name="connsiteY2-1010" fmla="*/ 1836420 h 5471160"/>
              <a:gd name="connsiteX3-1011" fmla="*/ 1203959 w 3675400"/>
              <a:gd name="connsiteY3-1012" fmla="*/ 1699260 h 5471160"/>
              <a:gd name="connsiteX4-1013" fmla="*/ 1699259 w 3675400"/>
              <a:gd name="connsiteY4-1014" fmla="*/ 1363980 h 5471160"/>
              <a:gd name="connsiteX5-1015" fmla="*/ 2164079 w 3675400"/>
              <a:gd name="connsiteY5-1016" fmla="*/ 1097280 h 5471160"/>
              <a:gd name="connsiteX6-1017" fmla="*/ 2423159 w 3675400"/>
              <a:gd name="connsiteY6-1018" fmla="*/ 914400 h 5471160"/>
              <a:gd name="connsiteX7-1019" fmla="*/ 2834639 w 3675400"/>
              <a:gd name="connsiteY7-1020" fmla="*/ 571500 h 5471160"/>
              <a:gd name="connsiteX8-1021" fmla="*/ 3131819 w 3675400"/>
              <a:gd name="connsiteY8-1022" fmla="*/ 350520 h 5471160"/>
              <a:gd name="connsiteX9-1023" fmla="*/ 3436619 w 3675400"/>
              <a:gd name="connsiteY9-1024" fmla="*/ 121920 h 5471160"/>
              <a:gd name="connsiteX10-1025" fmla="*/ 3675400 w 3675400"/>
              <a:gd name="connsiteY10-1026" fmla="*/ 0 h 5471160"/>
              <a:gd name="connsiteX11-1027" fmla="*/ 2049780 w 3675400"/>
              <a:gd name="connsiteY11-1028" fmla="*/ 3147060 h 5471160"/>
              <a:gd name="connsiteX12-1029" fmla="*/ 2049780 w 3675400"/>
              <a:gd name="connsiteY12-1030" fmla="*/ 3154680 h 5471160"/>
              <a:gd name="connsiteX13-1031" fmla="*/ 2034540 w 3675400"/>
              <a:gd name="connsiteY13-1032" fmla="*/ 3154680 h 5471160"/>
              <a:gd name="connsiteX14-1033" fmla="*/ 2042160 w 3675400"/>
              <a:gd name="connsiteY14-1034" fmla="*/ 3162300 h 5471160"/>
              <a:gd name="connsiteX15-1035" fmla="*/ 1513033 w 3675400"/>
              <a:gd name="connsiteY15-1036" fmla="*/ 4198620 h 5471160"/>
              <a:gd name="connsiteX16-1037" fmla="*/ 1287780 w 3675400"/>
              <a:gd name="connsiteY16-1038" fmla="*/ 4343400 h 5471160"/>
              <a:gd name="connsiteX17-1039" fmla="*/ 1028700 w 3675400"/>
              <a:gd name="connsiteY17-1040" fmla="*/ 4526280 h 5471160"/>
              <a:gd name="connsiteX18-1041" fmla="*/ 876300 w 3675400"/>
              <a:gd name="connsiteY18-1042" fmla="*/ 4663440 h 5471160"/>
              <a:gd name="connsiteX19-1043" fmla="*/ 487680 w 3675400"/>
              <a:gd name="connsiteY19-1044" fmla="*/ 4998720 h 5471160"/>
              <a:gd name="connsiteX20-1045" fmla="*/ 0 w 3675400"/>
              <a:gd name="connsiteY20-1046" fmla="*/ 5471160 h 5471160"/>
              <a:gd name="connsiteX21" fmla="*/ 491953 w 3675400"/>
              <a:gd name="connsiteY21" fmla="*/ 2506980 h 5471160"/>
              <a:gd name="connsiteX0-1047" fmla="*/ 491953 w 3675400"/>
              <a:gd name="connsiteY0-1048" fmla="*/ 2506980 h 5471160"/>
              <a:gd name="connsiteX1-1049" fmla="*/ 711220 w 3675400"/>
              <a:gd name="connsiteY1-1050" fmla="*/ 2225040 h 5471160"/>
              <a:gd name="connsiteX2-1051" fmla="*/ 982979 w 3675400"/>
              <a:gd name="connsiteY2-1052" fmla="*/ 1836420 h 5471160"/>
              <a:gd name="connsiteX3-1053" fmla="*/ 1203959 w 3675400"/>
              <a:gd name="connsiteY3-1054" fmla="*/ 1699260 h 5471160"/>
              <a:gd name="connsiteX4-1055" fmla="*/ 1699259 w 3675400"/>
              <a:gd name="connsiteY4-1056" fmla="*/ 1363980 h 5471160"/>
              <a:gd name="connsiteX5-1057" fmla="*/ 2164079 w 3675400"/>
              <a:gd name="connsiteY5-1058" fmla="*/ 1097280 h 5471160"/>
              <a:gd name="connsiteX6-1059" fmla="*/ 2423159 w 3675400"/>
              <a:gd name="connsiteY6-1060" fmla="*/ 914400 h 5471160"/>
              <a:gd name="connsiteX7-1061" fmla="*/ 2834639 w 3675400"/>
              <a:gd name="connsiteY7-1062" fmla="*/ 571500 h 5471160"/>
              <a:gd name="connsiteX8-1063" fmla="*/ 3131819 w 3675400"/>
              <a:gd name="connsiteY8-1064" fmla="*/ 350520 h 5471160"/>
              <a:gd name="connsiteX9-1065" fmla="*/ 3436619 w 3675400"/>
              <a:gd name="connsiteY9-1066" fmla="*/ 121920 h 5471160"/>
              <a:gd name="connsiteX10-1067" fmla="*/ 3675400 w 3675400"/>
              <a:gd name="connsiteY10-1068" fmla="*/ 0 h 5471160"/>
              <a:gd name="connsiteX11-1069" fmla="*/ 2049780 w 3675400"/>
              <a:gd name="connsiteY11-1070" fmla="*/ 3147060 h 5471160"/>
              <a:gd name="connsiteX12-1071" fmla="*/ 2049780 w 3675400"/>
              <a:gd name="connsiteY12-1072" fmla="*/ 3154680 h 5471160"/>
              <a:gd name="connsiteX13-1073" fmla="*/ 2034540 w 3675400"/>
              <a:gd name="connsiteY13-1074" fmla="*/ 3154680 h 5471160"/>
              <a:gd name="connsiteX14-1075" fmla="*/ 1889760 w 3675400"/>
              <a:gd name="connsiteY14-1076" fmla="*/ 3985260 h 5471160"/>
              <a:gd name="connsiteX15-1077" fmla="*/ 1513033 w 3675400"/>
              <a:gd name="connsiteY15-1078" fmla="*/ 4198620 h 5471160"/>
              <a:gd name="connsiteX16-1079" fmla="*/ 1287780 w 3675400"/>
              <a:gd name="connsiteY16-1080" fmla="*/ 4343400 h 5471160"/>
              <a:gd name="connsiteX17-1081" fmla="*/ 1028700 w 3675400"/>
              <a:gd name="connsiteY17-1082" fmla="*/ 4526280 h 5471160"/>
              <a:gd name="connsiteX18-1083" fmla="*/ 876300 w 3675400"/>
              <a:gd name="connsiteY18-1084" fmla="*/ 4663440 h 5471160"/>
              <a:gd name="connsiteX19-1085" fmla="*/ 487680 w 3675400"/>
              <a:gd name="connsiteY19-1086" fmla="*/ 4998720 h 5471160"/>
              <a:gd name="connsiteX20-1087" fmla="*/ 0 w 3675400"/>
              <a:gd name="connsiteY20-1088" fmla="*/ 5471160 h 5471160"/>
              <a:gd name="connsiteX21-1089" fmla="*/ 491953 w 3675400"/>
              <a:gd name="connsiteY21-1090" fmla="*/ 2506980 h 5471160"/>
              <a:gd name="connsiteX0-1091" fmla="*/ 491953 w 3675400"/>
              <a:gd name="connsiteY0-1092" fmla="*/ 2506980 h 5471160"/>
              <a:gd name="connsiteX1-1093" fmla="*/ 711220 w 3675400"/>
              <a:gd name="connsiteY1-1094" fmla="*/ 2225040 h 5471160"/>
              <a:gd name="connsiteX2-1095" fmla="*/ 982979 w 3675400"/>
              <a:gd name="connsiteY2-1096" fmla="*/ 1836420 h 5471160"/>
              <a:gd name="connsiteX3-1097" fmla="*/ 1203959 w 3675400"/>
              <a:gd name="connsiteY3-1098" fmla="*/ 1699260 h 5471160"/>
              <a:gd name="connsiteX4-1099" fmla="*/ 1699259 w 3675400"/>
              <a:gd name="connsiteY4-1100" fmla="*/ 1363980 h 5471160"/>
              <a:gd name="connsiteX5-1101" fmla="*/ 2164079 w 3675400"/>
              <a:gd name="connsiteY5-1102" fmla="*/ 1097280 h 5471160"/>
              <a:gd name="connsiteX6-1103" fmla="*/ 2423159 w 3675400"/>
              <a:gd name="connsiteY6-1104" fmla="*/ 914400 h 5471160"/>
              <a:gd name="connsiteX7-1105" fmla="*/ 2834639 w 3675400"/>
              <a:gd name="connsiteY7-1106" fmla="*/ 571500 h 5471160"/>
              <a:gd name="connsiteX8-1107" fmla="*/ 3131819 w 3675400"/>
              <a:gd name="connsiteY8-1108" fmla="*/ 350520 h 5471160"/>
              <a:gd name="connsiteX9-1109" fmla="*/ 3436619 w 3675400"/>
              <a:gd name="connsiteY9-1110" fmla="*/ 121920 h 5471160"/>
              <a:gd name="connsiteX10-1111" fmla="*/ 3675400 w 3675400"/>
              <a:gd name="connsiteY10-1112" fmla="*/ 0 h 5471160"/>
              <a:gd name="connsiteX11-1113" fmla="*/ 2049780 w 3675400"/>
              <a:gd name="connsiteY11-1114" fmla="*/ 3147060 h 5471160"/>
              <a:gd name="connsiteX12-1115" fmla="*/ 2049780 w 3675400"/>
              <a:gd name="connsiteY12-1116" fmla="*/ 3154680 h 5471160"/>
              <a:gd name="connsiteX13-1117" fmla="*/ 2362200 w 3675400"/>
              <a:gd name="connsiteY13-1118" fmla="*/ 3672840 h 5471160"/>
              <a:gd name="connsiteX14-1119" fmla="*/ 1889760 w 3675400"/>
              <a:gd name="connsiteY14-1120" fmla="*/ 3985260 h 5471160"/>
              <a:gd name="connsiteX15-1121" fmla="*/ 1513033 w 3675400"/>
              <a:gd name="connsiteY15-1122" fmla="*/ 4198620 h 5471160"/>
              <a:gd name="connsiteX16-1123" fmla="*/ 1287780 w 3675400"/>
              <a:gd name="connsiteY16-1124" fmla="*/ 4343400 h 5471160"/>
              <a:gd name="connsiteX17-1125" fmla="*/ 1028700 w 3675400"/>
              <a:gd name="connsiteY17-1126" fmla="*/ 4526280 h 5471160"/>
              <a:gd name="connsiteX18-1127" fmla="*/ 876300 w 3675400"/>
              <a:gd name="connsiteY18-1128" fmla="*/ 4663440 h 5471160"/>
              <a:gd name="connsiteX19-1129" fmla="*/ 487680 w 3675400"/>
              <a:gd name="connsiteY19-1130" fmla="*/ 4998720 h 5471160"/>
              <a:gd name="connsiteX20-1131" fmla="*/ 0 w 3675400"/>
              <a:gd name="connsiteY20-1132" fmla="*/ 5471160 h 5471160"/>
              <a:gd name="connsiteX21-1133" fmla="*/ 491953 w 3675400"/>
              <a:gd name="connsiteY21-1134" fmla="*/ 2506980 h 5471160"/>
              <a:gd name="connsiteX0-1135" fmla="*/ 491953 w 3675400"/>
              <a:gd name="connsiteY0-1136" fmla="*/ 2506980 h 5471160"/>
              <a:gd name="connsiteX1-1137" fmla="*/ 711220 w 3675400"/>
              <a:gd name="connsiteY1-1138" fmla="*/ 2225040 h 5471160"/>
              <a:gd name="connsiteX2-1139" fmla="*/ 982979 w 3675400"/>
              <a:gd name="connsiteY2-1140" fmla="*/ 1836420 h 5471160"/>
              <a:gd name="connsiteX3-1141" fmla="*/ 1203959 w 3675400"/>
              <a:gd name="connsiteY3-1142" fmla="*/ 1699260 h 5471160"/>
              <a:gd name="connsiteX4-1143" fmla="*/ 1699259 w 3675400"/>
              <a:gd name="connsiteY4-1144" fmla="*/ 1363980 h 5471160"/>
              <a:gd name="connsiteX5-1145" fmla="*/ 2164079 w 3675400"/>
              <a:gd name="connsiteY5-1146" fmla="*/ 1097280 h 5471160"/>
              <a:gd name="connsiteX6-1147" fmla="*/ 2423159 w 3675400"/>
              <a:gd name="connsiteY6-1148" fmla="*/ 914400 h 5471160"/>
              <a:gd name="connsiteX7-1149" fmla="*/ 2834639 w 3675400"/>
              <a:gd name="connsiteY7-1150" fmla="*/ 571500 h 5471160"/>
              <a:gd name="connsiteX8-1151" fmla="*/ 3131819 w 3675400"/>
              <a:gd name="connsiteY8-1152" fmla="*/ 350520 h 5471160"/>
              <a:gd name="connsiteX9-1153" fmla="*/ 3436619 w 3675400"/>
              <a:gd name="connsiteY9-1154" fmla="*/ 121920 h 5471160"/>
              <a:gd name="connsiteX10-1155" fmla="*/ 3675400 w 3675400"/>
              <a:gd name="connsiteY10-1156" fmla="*/ 0 h 5471160"/>
              <a:gd name="connsiteX11-1157" fmla="*/ 2049780 w 3675400"/>
              <a:gd name="connsiteY11-1158" fmla="*/ 3147060 h 5471160"/>
              <a:gd name="connsiteX12-1159" fmla="*/ 2834640 w 3675400"/>
              <a:gd name="connsiteY12-1160" fmla="*/ 3284220 h 5471160"/>
              <a:gd name="connsiteX13-1161" fmla="*/ 2362200 w 3675400"/>
              <a:gd name="connsiteY13-1162" fmla="*/ 3672840 h 5471160"/>
              <a:gd name="connsiteX14-1163" fmla="*/ 1889760 w 3675400"/>
              <a:gd name="connsiteY14-1164" fmla="*/ 3985260 h 5471160"/>
              <a:gd name="connsiteX15-1165" fmla="*/ 1513033 w 3675400"/>
              <a:gd name="connsiteY15-1166" fmla="*/ 4198620 h 5471160"/>
              <a:gd name="connsiteX16-1167" fmla="*/ 1287780 w 3675400"/>
              <a:gd name="connsiteY16-1168" fmla="*/ 4343400 h 5471160"/>
              <a:gd name="connsiteX17-1169" fmla="*/ 1028700 w 3675400"/>
              <a:gd name="connsiteY17-1170" fmla="*/ 4526280 h 5471160"/>
              <a:gd name="connsiteX18-1171" fmla="*/ 876300 w 3675400"/>
              <a:gd name="connsiteY18-1172" fmla="*/ 4663440 h 5471160"/>
              <a:gd name="connsiteX19-1173" fmla="*/ 487680 w 3675400"/>
              <a:gd name="connsiteY19-1174" fmla="*/ 4998720 h 5471160"/>
              <a:gd name="connsiteX20-1175" fmla="*/ 0 w 3675400"/>
              <a:gd name="connsiteY20-1176" fmla="*/ 5471160 h 5471160"/>
              <a:gd name="connsiteX21-1177" fmla="*/ 491953 w 3675400"/>
              <a:gd name="connsiteY21-1178" fmla="*/ 2506980 h 5471160"/>
              <a:gd name="connsiteX0-1179" fmla="*/ 491953 w 3675400"/>
              <a:gd name="connsiteY0-1180" fmla="*/ 2506980 h 5471160"/>
              <a:gd name="connsiteX1-1181" fmla="*/ 711220 w 3675400"/>
              <a:gd name="connsiteY1-1182" fmla="*/ 2225040 h 5471160"/>
              <a:gd name="connsiteX2-1183" fmla="*/ 982979 w 3675400"/>
              <a:gd name="connsiteY2-1184" fmla="*/ 1836420 h 5471160"/>
              <a:gd name="connsiteX3-1185" fmla="*/ 1203959 w 3675400"/>
              <a:gd name="connsiteY3-1186" fmla="*/ 1699260 h 5471160"/>
              <a:gd name="connsiteX4-1187" fmla="*/ 1699259 w 3675400"/>
              <a:gd name="connsiteY4-1188" fmla="*/ 1363980 h 5471160"/>
              <a:gd name="connsiteX5-1189" fmla="*/ 2164079 w 3675400"/>
              <a:gd name="connsiteY5-1190" fmla="*/ 1097280 h 5471160"/>
              <a:gd name="connsiteX6-1191" fmla="*/ 2423159 w 3675400"/>
              <a:gd name="connsiteY6-1192" fmla="*/ 914400 h 5471160"/>
              <a:gd name="connsiteX7-1193" fmla="*/ 2834639 w 3675400"/>
              <a:gd name="connsiteY7-1194" fmla="*/ 571500 h 5471160"/>
              <a:gd name="connsiteX8-1195" fmla="*/ 3131819 w 3675400"/>
              <a:gd name="connsiteY8-1196" fmla="*/ 350520 h 5471160"/>
              <a:gd name="connsiteX9-1197" fmla="*/ 3436619 w 3675400"/>
              <a:gd name="connsiteY9-1198" fmla="*/ 121920 h 5471160"/>
              <a:gd name="connsiteX10-1199" fmla="*/ 3675400 w 3675400"/>
              <a:gd name="connsiteY10-1200" fmla="*/ 0 h 5471160"/>
              <a:gd name="connsiteX11-1201" fmla="*/ 3185160 w 3675400"/>
              <a:gd name="connsiteY11-1202" fmla="*/ 2987040 h 5471160"/>
              <a:gd name="connsiteX12-1203" fmla="*/ 2834640 w 3675400"/>
              <a:gd name="connsiteY12-1204" fmla="*/ 3284220 h 5471160"/>
              <a:gd name="connsiteX13-1205" fmla="*/ 2362200 w 3675400"/>
              <a:gd name="connsiteY13-1206" fmla="*/ 3672840 h 5471160"/>
              <a:gd name="connsiteX14-1207" fmla="*/ 1889760 w 3675400"/>
              <a:gd name="connsiteY14-1208" fmla="*/ 3985260 h 5471160"/>
              <a:gd name="connsiteX15-1209" fmla="*/ 1513033 w 3675400"/>
              <a:gd name="connsiteY15-1210" fmla="*/ 4198620 h 5471160"/>
              <a:gd name="connsiteX16-1211" fmla="*/ 1287780 w 3675400"/>
              <a:gd name="connsiteY16-1212" fmla="*/ 4343400 h 5471160"/>
              <a:gd name="connsiteX17-1213" fmla="*/ 1028700 w 3675400"/>
              <a:gd name="connsiteY17-1214" fmla="*/ 4526280 h 5471160"/>
              <a:gd name="connsiteX18-1215" fmla="*/ 876300 w 3675400"/>
              <a:gd name="connsiteY18-1216" fmla="*/ 4663440 h 5471160"/>
              <a:gd name="connsiteX19-1217" fmla="*/ 487680 w 3675400"/>
              <a:gd name="connsiteY19-1218" fmla="*/ 4998720 h 5471160"/>
              <a:gd name="connsiteX20-1219" fmla="*/ 0 w 3675400"/>
              <a:gd name="connsiteY20-1220" fmla="*/ 5471160 h 5471160"/>
              <a:gd name="connsiteX21-1221" fmla="*/ 491953 w 3675400"/>
              <a:gd name="connsiteY21-1222" fmla="*/ 2506980 h 5471160"/>
              <a:gd name="connsiteX0-1223" fmla="*/ 491953 w 3675400"/>
              <a:gd name="connsiteY0-1224" fmla="*/ 2506980 h 5471160"/>
              <a:gd name="connsiteX1-1225" fmla="*/ 711220 w 3675400"/>
              <a:gd name="connsiteY1-1226" fmla="*/ 2225040 h 5471160"/>
              <a:gd name="connsiteX2-1227" fmla="*/ 982979 w 3675400"/>
              <a:gd name="connsiteY2-1228" fmla="*/ 1836420 h 5471160"/>
              <a:gd name="connsiteX3-1229" fmla="*/ 1203959 w 3675400"/>
              <a:gd name="connsiteY3-1230" fmla="*/ 1699260 h 5471160"/>
              <a:gd name="connsiteX4-1231" fmla="*/ 1699259 w 3675400"/>
              <a:gd name="connsiteY4-1232" fmla="*/ 1363980 h 5471160"/>
              <a:gd name="connsiteX5-1233" fmla="*/ 2164079 w 3675400"/>
              <a:gd name="connsiteY5-1234" fmla="*/ 1097280 h 5471160"/>
              <a:gd name="connsiteX6-1235" fmla="*/ 2423159 w 3675400"/>
              <a:gd name="connsiteY6-1236" fmla="*/ 914400 h 5471160"/>
              <a:gd name="connsiteX7-1237" fmla="*/ 2834639 w 3675400"/>
              <a:gd name="connsiteY7-1238" fmla="*/ 571500 h 5471160"/>
              <a:gd name="connsiteX8-1239" fmla="*/ 3131819 w 3675400"/>
              <a:gd name="connsiteY8-1240" fmla="*/ 350520 h 5471160"/>
              <a:gd name="connsiteX9-1241" fmla="*/ 3436619 w 3675400"/>
              <a:gd name="connsiteY9-1242" fmla="*/ 121920 h 5471160"/>
              <a:gd name="connsiteX10-1243" fmla="*/ 3675400 w 3675400"/>
              <a:gd name="connsiteY10-1244" fmla="*/ 0 h 5471160"/>
              <a:gd name="connsiteX11-1245" fmla="*/ 3185160 w 3675400"/>
              <a:gd name="connsiteY11-1246" fmla="*/ 2987040 h 5471160"/>
              <a:gd name="connsiteX12-1247" fmla="*/ 3177540 w 3675400"/>
              <a:gd name="connsiteY12-1248" fmla="*/ 3009900 h 5471160"/>
              <a:gd name="connsiteX13-1249" fmla="*/ 2834640 w 3675400"/>
              <a:gd name="connsiteY13-1250" fmla="*/ 3284220 h 5471160"/>
              <a:gd name="connsiteX14-1251" fmla="*/ 2362200 w 3675400"/>
              <a:gd name="connsiteY14-1252" fmla="*/ 3672840 h 5471160"/>
              <a:gd name="connsiteX15-1253" fmla="*/ 1889760 w 3675400"/>
              <a:gd name="connsiteY15-1254" fmla="*/ 3985260 h 5471160"/>
              <a:gd name="connsiteX16-1255" fmla="*/ 1513033 w 3675400"/>
              <a:gd name="connsiteY16-1256" fmla="*/ 4198620 h 5471160"/>
              <a:gd name="connsiteX17-1257" fmla="*/ 1287780 w 3675400"/>
              <a:gd name="connsiteY17-1258" fmla="*/ 4343400 h 5471160"/>
              <a:gd name="connsiteX18-1259" fmla="*/ 1028700 w 3675400"/>
              <a:gd name="connsiteY18-1260" fmla="*/ 4526280 h 5471160"/>
              <a:gd name="connsiteX19-1261" fmla="*/ 876300 w 3675400"/>
              <a:gd name="connsiteY19-1262" fmla="*/ 4663440 h 5471160"/>
              <a:gd name="connsiteX20-1263" fmla="*/ 487680 w 3675400"/>
              <a:gd name="connsiteY20-1264" fmla="*/ 4998720 h 5471160"/>
              <a:gd name="connsiteX21-1265" fmla="*/ 0 w 3675400"/>
              <a:gd name="connsiteY21-1266" fmla="*/ 5471160 h 5471160"/>
              <a:gd name="connsiteX22" fmla="*/ 491953 w 3675400"/>
              <a:gd name="connsiteY22" fmla="*/ 2506980 h 5471160"/>
              <a:gd name="connsiteX0-1267" fmla="*/ 491953 w 3675400"/>
              <a:gd name="connsiteY0-1268" fmla="*/ 2506980 h 5471160"/>
              <a:gd name="connsiteX1-1269" fmla="*/ 711220 w 3675400"/>
              <a:gd name="connsiteY1-1270" fmla="*/ 2225040 h 5471160"/>
              <a:gd name="connsiteX2-1271" fmla="*/ 982979 w 3675400"/>
              <a:gd name="connsiteY2-1272" fmla="*/ 1836420 h 5471160"/>
              <a:gd name="connsiteX3-1273" fmla="*/ 1203959 w 3675400"/>
              <a:gd name="connsiteY3-1274" fmla="*/ 1699260 h 5471160"/>
              <a:gd name="connsiteX4-1275" fmla="*/ 1699259 w 3675400"/>
              <a:gd name="connsiteY4-1276" fmla="*/ 1363980 h 5471160"/>
              <a:gd name="connsiteX5-1277" fmla="*/ 2164079 w 3675400"/>
              <a:gd name="connsiteY5-1278" fmla="*/ 1097280 h 5471160"/>
              <a:gd name="connsiteX6-1279" fmla="*/ 2423159 w 3675400"/>
              <a:gd name="connsiteY6-1280" fmla="*/ 914400 h 5471160"/>
              <a:gd name="connsiteX7-1281" fmla="*/ 2834639 w 3675400"/>
              <a:gd name="connsiteY7-1282" fmla="*/ 571500 h 5471160"/>
              <a:gd name="connsiteX8-1283" fmla="*/ 3131819 w 3675400"/>
              <a:gd name="connsiteY8-1284" fmla="*/ 350520 h 5471160"/>
              <a:gd name="connsiteX9-1285" fmla="*/ 3436619 w 3675400"/>
              <a:gd name="connsiteY9-1286" fmla="*/ 121920 h 5471160"/>
              <a:gd name="connsiteX10-1287" fmla="*/ 3675400 w 3675400"/>
              <a:gd name="connsiteY10-1288" fmla="*/ 0 h 5471160"/>
              <a:gd name="connsiteX11-1289" fmla="*/ 3185160 w 3675400"/>
              <a:gd name="connsiteY11-1290" fmla="*/ 2987040 h 5471160"/>
              <a:gd name="connsiteX12-1291" fmla="*/ 3261360 w 3675400"/>
              <a:gd name="connsiteY12-1292" fmla="*/ 3413760 h 5471160"/>
              <a:gd name="connsiteX13-1293" fmla="*/ 2834640 w 3675400"/>
              <a:gd name="connsiteY13-1294" fmla="*/ 3284220 h 5471160"/>
              <a:gd name="connsiteX14-1295" fmla="*/ 2362200 w 3675400"/>
              <a:gd name="connsiteY14-1296" fmla="*/ 3672840 h 5471160"/>
              <a:gd name="connsiteX15-1297" fmla="*/ 1889760 w 3675400"/>
              <a:gd name="connsiteY15-1298" fmla="*/ 3985260 h 5471160"/>
              <a:gd name="connsiteX16-1299" fmla="*/ 1513033 w 3675400"/>
              <a:gd name="connsiteY16-1300" fmla="*/ 4198620 h 5471160"/>
              <a:gd name="connsiteX17-1301" fmla="*/ 1287780 w 3675400"/>
              <a:gd name="connsiteY17-1302" fmla="*/ 4343400 h 5471160"/>
              <a:gd name="connsiteX18-1303" fmla="*/ 1028700 w 3675400"/>
              <a:gd name="connsiteY18-1304" fmla="*/ 4526280 h 5471160"/>
              <a:gd name="connsiteX19-1305" fmla="*/ 876300 w 3675400"/>
              <a:gd name="connsiteY19-1306" fmla="*/ 4663440 h 5471160"/>
              <a:gd name="connsiteX20-1307" fmla="*/ 487680 w 3675400"/>
              <a:gd name="connsiteY20-1308" fmla="*/ 4998720 h 5471160"/>
              <a:gd name="connsiteX21-1309" fmla="*/ 0 w 3675400"/>
              <a:gd name="connsiteY21-1310" fmla="*/ 5471160 h 5471160"/>
              <a:gd name="connsiteX22-1311" fmla="*/ 491953 w 3675400"/>
              <a:gd name="connsiteY22-1312" fmla="*/ 2506980 h 5471160"/>
              <a:gd name="connsiteX0-1313" fmla="*/ 491953 w 3675400"/>
              <a:gd name="connsiteY0-1314" fmla="*/ 2506980 h 5471160"/>
              <a:gd name="connsiteX1-1315" fmla="*/ 711220 w 3675400"/>
              <a:gd name="connsiteY1-1316" fmla="*/ 2225040 h 5471160"/>
              <a:gd name="connsiteX2-1317" fmla="*/ 982979 w 3675400"/>
              <a:gd name="connsiteY2-1318" fmla="*/ 1836420 h 5471160"/>
              <a:gd name="connsiteX3-1319" fmla="*/ 1203959 w 3675400"/>
              <a:gd name="connsiteY3-1320" fmla="*/ 1699260 h 5471160"/>
              <a:gd name="connsiteX4-1321" fmla="*/ 1699259 w 3675400"/>
              <a:gd name="connsiteY4-1322" fmla="*/ 1363980 h 5471160"/>
              <a:gd name="connsiteX5-1323" fmla="*/ 2164079 w 3675400"/>
              <a:gd name="connsiteY5-1324" fmla="*/ 1097280 h 5471160"/>
              <a:gd name="connsiteX6-1325" fmla="*/ 2423159 w 3675400"/>
              <a:gd name="connsiteY6-1326" fmla="*/ 914400 h 5471160"/>
              <a:gd name="connsiteX7-1327" fmla="*/ 2834639 w 3675400"/>
              <a:gd name="connsiteY7-1328" fmla="*/ 571500 h 5471160"/>
              <a:gd name="connsiteX8-1329" fmla="*/ 3131819 w 3675400"/>
              <a:gd name="connsiteY8-1330" fmla="*/ 350520 h 5471160"/>
              <a:gd name="connsiteX9-1331" fmla="*/ 3436619 w 3675400"/>
              <a:gd name="connsiteY9-1332" fmla="*/ 121920 h 5471160"/>
              <a:gd name="connsiteX10-1333" fmla="*/ 3675400 w 3675400"/>
              <a:gd name="connsiteY10-1334" fmla="*/ 0 h 5471160"/>
              <a:gd name="connsiteX11-1335" fmla="*/ 3421380 w 3675400"/>
              <a:gd name="connsiteY11-1336" fmla="*/ 2811780 h 5471160"/>
              <a:gd name="connsiteX12-1337" fmla="*/ 3261360 w 3675400"/>
              <a:gd name="connsiteY12-1338" fmla="*/ 3413760 h 5471160"/>
              <a:gd name="connsiteX13-1339" fmla="*/ 2834640 w 3675400"/>
              <a:gd name="connsiteY13-1340" fmla="*/ 3284220 h 5471160"/>
              <a:gd name="connsiteX14-1341" fmla="*/ 2362200 w 3675400"/>
              <a:gd name="connsiteY14-1342" fmla="*/ 3672840 h 5471160"/>
              <a:gd name="connsiteX15-1343" fmla="*/ 1889760 w 3675400"/>
              <a:gd name="connsiteY15-1344" fmla="*/ 3985260 h 5471160"/>
              <a:gd name="connsiteX16-1345" fmla="*/ 1513033 w 3675400"/>
              <a:gd name="connsiteY16-1346" fmla="*/ 4198620 h 5471160"/>
              <a:gd name="connsiteX17-1347" fmla="*/ 1287780 w 3675400"/>
              <a:gd name="connsiteY17-1348" fmla="*/ 4343400 h 5471160"/>
              <a:gd name="connsiteX18-1349" fmla="*/ 1028700 w 3675400"/>
              <a:gd name="connsiteY18-1350" fmla="*/ 4526280 h 5471160"/>
              <a:gd name="connsiteX19-1351" fmla="*/ 876300 w 3675400"/>
              <a:gd name="connsiteY19-1352" fmla="*/ 4663440 h 5471160"/>
              <a:gd name="connsiteX20-1353" fmla="*/ 487680 w 3675400"/>
              <a:gd name="connsiteY20-1354" fmla="*/ 4998720 h 5471160"/>
              <a:gd name="connsiteX21-1355" fmla="*/ 0 w 3675400"/>
              <a:gd name="connsiteY21-1356" fmla="*/ 5471160 h 5471160"/>
              <a:gd name="connsiteX22-1357" fmla="*/ 491953 w 3675400"/>
              <a:gd name="connsiteY22-1358" fmla="*/ 2506980 h 5471160"/>
              <a:gd name="connsiteX0-1359" fmla="*/ 491953 w 3675400"/>
              <a:gd name="connsiteY0-1360" fmla="*/ 2506980 h 5471160"/>
              <a:gd name="connsiteX1-1361" fmla="*/ 711220 w 3675400"/>
              <a:gd name="connsiteY1-1362" fmla="*/ 2225040 h 5471160"/>
              <a:gd name="connsiteX2-1363" fmla="*/ 982979 w 3675400"/>
              <a:gd name="connsiteY2-1364" fmla="*/ 1836420 h 5471160"/>
              <a:gd name="connsiteX3-1365" fmla="*/ 1203959 w 3675400"/>
              <a:gd name="connsiteY3-1366" fmla="*/ 1699260 h 5471160"/>
              <a:gd name="connsiteX4-1367" fmla="*/ 1699259 w 3675400"/>
              <a:gd name="connsiteY4-1368" fmla="*/ 1363980 h 5471160"/>
              <a:gd name="connsiteX5-1369" fmla="*/ 2164079 w 3675400"/>
              <a:gd name="connsiteY5-1370" fmla="*/ 1097280 h 5471160"/>
              <a:gd name="connsiteX6-1371" fmla="*/ 2423159 w 3675400"/>
              <a:gd name="connsiteY6-1372" fmla="*/ 914400 h 5471160"/>
              <a:gd name="connsiteX7-1373" fmla="*/ 2834639 w 3675400"/>
              <a:gd name="connsiteY7-1374" fmla="*/ 571500 h 5471160"/>
              <a:gd name="connsiteX8-1375" fmla="*/ 3131819 w 3675400"/>
              <a:gd name="connsiteY8-1376" fmla="*/ 350520 h 5471160"/>
              <a:gd name="connsiteX9-1377" fmla="*/ 3436619 w 3675400"/>
              <a:gd name="connsiteY9-1378" fmla="*/ 121920 h 5471160"/>
              <a:gd name="connsiteX10-1379" fmla="*/ 3675400 w 3675400"/>
              <a:gd name="connsiteY10-1380" fmla="*/ 0 h 5471160"/>
              <a:gd name="connsiteX11-1381" fmla="*/ 3421380 w 3675400"/>
              <a:gd name="connsiteY11-1382" fmla="*/ 2811780 h 5471160"/>
              <a:gd name="connsiteX12-1383" fmla="*/ 3185160 w 3675400"/>
              <a:gd name="connsiteY12-1384" fmla="*/ 3009900 h 5471160"/>
              <a:gd name="connsiteX13-1385" fmla="*/ 2834640 w 3675400"/>
              <a:gd name="connsiteY13-1386" fmla="*/ 3284220 h 5471160"/>
              <a:gd name="connsiteX14-1387" fmla="*/ 2362200 w 3675400"/>
              <a:gd name="connsiteY14-1388" fmla="*/ 3672840 h 5471160"/>
              <a:gd name="connsiteX15-1389" fmla="*/ 1889760 w 3675400"/>
              <a:gd name="connsiteY15-1390" fmla="*/ 3985260 h 5471160"/>
              <a:gd name="connsiteX16-1391" fmla="*/ 1513033 w 3675400"/>
              <a:gd name="connsiteY16-1392" fmla="*/ 4198620 h 5471160"/>
              <a:gd name="connsiteX17-1393" fmla="*/ 1287780 w 3675400"/>
              <a:gd name="connsiteY17-1394" fmla="*/ 4343400 h 5471160"/>
              <a:gd name="connsiteX18-1395" fmla="*/ 1028700 w 3675400"/>
              <a:gd name="connsiteY18-1396" fmla="*/ 4526280 h 5471160"/>
              <a:gd name="connsiteX19-1397" fmla="*/ 876300 w 3675400"/>
              <a:gd name="connsiteY19-1398" fmla="*/ 4663440 h 5471160"/>
              <a:gd name="connsiteX20-1399" fmla="*/ 487680 w 3675400"/>
              <a:gd name="connsiteY20-1400" fmla="*/ 4998720 h 5471160"/>
              <a:gd name="connsiteX21-1401" fmla="*/ 0 w 3675400"/>
              <a:gd name="connsiteY21-1402" fmla="*/ 5471160 h 5471160"/>
              <a:gd name="connsiteX22-1403" fmla="*/ 491953 w 3675400"/>
              <a:gd name="connsiteY22-1404" fmla="*/ 2506980 h 547116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41" y="connsiteY5-42"/>
              </a:cxn>
              <a:cxn ang="0">
                <a:pos x="connsiteX6-55" y="connsiteY6-56"/>
              </a:cxn>
              <a:cxn ang="0">
                <a:pos x="connsiteX7-71" y="connsiteY7-72"/>
              </a:cxn>
              <a:cxn ang="0">
                <a:pos x="connsiteX8-89" y="connsiteY8-90"/>
              </a:cxn>
              <a:cxn ang="0">
                <a:pos x="connsiteX9-109" y="connsiteY9-110"/>
              </a:cxn>
              <a:cxn ang="0">
                <a:pos x="connsiteX10-131" y="connsiteY10-132"/>
              </a:cxn>
              <a:cxn ang="0">
                <a:pos x="connsiteX11-155" y="connsiteY11-156"/>
              </a:cxn>
              <a:cxn ang="0">
                <a:pos x="connsiteX12-181" y="connsiteY12-182"/>
              </a:cxn>
              <a:cxn ang="0">
                <a:pos x="connsiteX13-469" y="connsiteY13-470"/>
              </a:cxn>
              <a:cxn ang="0">
                <a:pos x="connsiteX14-499" y="connsiteY14-500"/>
              </a:cxn>
              <a:cxn ang="0">
                <a:pos x="connsiteX15-531" y="connsiteY15-532"/>
              </a:cxn>
              <a:cxn ang="0">
                <a:pos x="connsiteX16-565" y="connsiteY16-566"/>
              </a:cxn>
              <a:cxn ang="0">
                <a:pos x="connsiteX17-601" y="connsiteY17-602"/>
              </a:cxn>
              <a:cxn ang="0">
                <a:pos x="connsiteX18-963" y="connsiteY18-964"/>
              </a:cxn>
              <a:cxn ang="0">
                <a:pos x="connsiteX19-1003" y="connsiteY19-1004"/>
              </a:cxn>
              <a:cxn ang="0">
                <a:pos x="connsiteX20-1045" y="connsiteY20-1046"/>
              </a:cxn>
              <a:cxn ang="0">
                <a:pos x="connsiteX21-1089" y="connsiteY21-1090"/>
              </a:cxn>
              <a:cxn ang="0">
                <a:pos x="connsiteX22-1311" y="connsiteY22-1312"/>
              </a:cxn>
            </a:cxnLst>
            <a:rect l="l" t="t" r="r" b="b"/>
            <a:pathLst>
              <a:path w="3675400" h="5471160">
                <a:moveTo>
                  <a:pt x="491953" y="2506980"/>
                </a:moveTo>
                <a:lnTo>
                  <a:pt x="711220" y="2225040"/>
                </a:lnTo>
                <a:lnTo>
                  <a:pt x="982979" y="1836420"/>
                </a:lnTo>
                <a:lnTo>
                  <a:pt x="1203959" y="1699260"/>
                </a:lnTo>
                <a:lnTo>
                  <a:pt x="1699259" y="1363980"/>
                </a:lnTo>
                <a:lnTo>
                  <a:pt x="2164079" y="1097280"/>
                </a:lnTo>
                <a:lnTo>
                  <a:pt x="2423159" y="914400"/>
                </a:lnTo>
                <a:lnTo>
                  <a:pt x="2834639" y="571500"/>
                </a:lnTo>
                <a:lnTo>
                  <a:pt x="3131819" y="350520"/>
                </a:lnTo>
                <a:lnTo>
                  <a:pt x="3436619" y="121920"/>
                </a:lnTo>
                <a:lnTo>
                  <a:pt x="3675400" y="0"/>
                </a:lnTo>
                <a:lnTo>
                  <a:pt x="3421380" y="2811780"/>
                </a:lnTo>
                <a:lnTo>
                  <a:pt x="3185160" y="3009900"/>
                </a:lnTo>
                <a:lnTo>
                  <a:pt x="2834640" y="3284220"/>
                </a:lnTo>
                <a:lnTo>
                  <a:pt x="2362200" y="3672840"/>
                </a:lnTo>
                <a:lnTo>
                  <a:pt x="1889760" y="3985260"/>
                </a:lnTo>
                <a:lnTo>
                  <a:pt x="1513033" y="4198620"/>
                </a:lnTo>
                <a:lnTo>
                  <a:pt x="1287780" y="4343400"/>
                </a:lnTo>
                <a:lnTo>
                  <a:pt x="1028700" y="4526280"/>
                </a:lnTo>
                <a:lnTo>
                  <a:pt x="876300" y="4663440"/>
                </a:lnTo>
                <a:lnTo>
                  <a:pt x="487680" y="4998720"/>
                </a:lnTo>
                <a:lnTo>
                  <a:pt x="0" y="5471160"/>
                </a:lnTo>
                <a:lnTo>
                  <a:pt x="491953" y="2506980"/>
                </a:lnTo>
                <a:close/>
              </a:path>
            </a:pathLst>
          </a:custGeom>
          <a:solidFill>
            <a:srgbClr val="FAC6B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778" name="图片 3777"/>
          <p:cNvPicPr>
            <a:picLocks noChangeAspect="1"/>
          </p:cNvPicPr>
          <p:nvPr/>
        </p:nvPicPr>
        <p:blipFill>
          <a:blip r:embed="rId1">
            <a:clrChange>
              <a:clrFrom>
                <a:srgbClr val="FFFFFF"/>
              </a:clrFrom>
              <a:clrTo>
                <a:srgbClr val="FFFFFF">
                  <a:alpha val="0"/>
                </a:srgbClr>
              </a:clrTo>
            </a:clrChange>
          </a:blip>
          <a:stretch>
            <a:fillRect/>
          </a:stretch>
        </p:blipFill>
        <p:spPr>
          <a:xfrm>
            <a:off x="1808545" y="408769"/>
            <a:ext cx="5019712" cy="5657891"/>
          </a:xfrm>
          <a:prstGeom prst="rect">
            <a:avLst/>
          </a:prstGeom>
        </p:spPr>
      </p:pic>
      <p:cxnSp>
        <p:nvCxnSpPr>
          <p:cNvPr id="3762" name="直接连接符 3761"/>
          <p:cNvCxnSpPr/>
          <p:nvPr/>
        </p:nvCxnSpPr>
        <p:spPr>
          <a:xfrm>
            <a:off x="6088173" y="471655"/>
            <a:ext cx="920539" cy="224012"/>
          </a:xfrm>
          <a:prstGeom prst="line">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64" name="直接连接符 3763"/>
          <p:cNvCxnSpPr/>
          <p:nvPr/>
        </p:nvCxnSpPr>
        <p:spPr>
          <a:xfrm flipV="1">
            <a:off x="5838030" y="2133600"/>
            <a:ext cx="839630" cy="635126"/>
          </a:xfrm>
          <a:prstGeom prst="line">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767" name="文本框 3766"/>
          <p:cNvSpPr txBox="1"/>
          <p:nvPr/>
        </p:nvSpPr>
        <p:spPr>
          <a:xfrm>
            <a:off x="7008712" y="573887"/>
            <a:ext cx="138176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Fault points</a:t>
            </a:r>
            <a:endParaRPr lang="zh-CN" altLang="en-US" dirty="0">
              <a:latin typeface="Times New Roman" panose="02020603050405020304" pitchFamily="18" charset="0"/>
              <a:cs typeface="Times New Roman" panose="02020603050405020304" pitchFamily="18" charset="0"/>
            </a:endParaRPr>
          </a:p>
        </p:txBody>
      </p:sp>
      <p:sp>
        <p:nvSpPr>
          <p:cNvPr id="3768" name="文本框 3767"/>
          <p:cNvSpPr txBox="1"/>
          <p:nvPr/>
        </p:nvSpPr>
        <p:spPr>
          <a:xfrm>
            <a:off x="6677660" y="1913379"/>
            <a:ext cx="184912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Encrypted points</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a:blip r:embed="rId1"/>
          <a:stretch>
            <a:fillRect/>
          </a:stretch>
        </p:blipFill>
        <p:spPr>
          <a:xfrm>
            <a:off x="205740" y="434796"/>
            <a:ext cx="10736580" cy="6265378"/>
          </a:xfrm>
          <a:prstGeom prst="rect">
            <a:avLst/>
          </a:prstGeom>
        </p:spPr>
      </p:pic>
      <p:grpSp>
        <p:nvGrpSpPr>
          <p:cNvPr id="11" name="组合 10"/>
          <p:cNvGrpSpPr/>
          <p:nvPr/>
        </p:nvGrpSpPr>
        <p:grpSpPr>
          <a:xfrm>
            <a:off x="205740" y="426720"/>
            <a:ext cx="10736580" cy="6273454"/>
            <a:chOff x="205740" y="426720"/>
            <a:chExt cx="11736324" cy="6240780"/>
          </a:xfrm>
        </p:grpSpPr>
        <p:sp>
          <p:nvSpPr>
            <p:cNvPr id="9" name="流程图: 接点 8"/>
            <p:cNvSpPr/>
            <p:nvPr/>
          </p:nvSpPr>
          <p:spPr>
            <a:xfrm rot="344820">
              <a:off x="10016130" y="5813154"/>
              <a:ext cx="36000" cy="3600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10" name="矩形 9"/>
            <p:cNvSpPr/>
            <p:nvPr/>
          </p:nvSpPr>
          <p:spPr>
            <a:xfrm>
              <a:off x="205740" y="426720"/>
              <a:ext cx="11736324" cy="6240780"/>
            </a:xfrm>
            <a:prstGeom prst="rect">
              <a:avLst/>
            </a:prstGeom>
            <a:noFill/>
            <a:ln w="190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885692" y="735039"/>
            <a:ext cx="7403088" cy="5374688"/>
            <a:chOff x="1885692" y="735039"/>
            <a:chExt cx="7403088" cy="5374688"/>
          </a:xfrm>
        </p:grpSpPr>
        <p:pic>
          <p:nvPicPr>
            <p:cNvPr id="5" name="图片 4"/>
            <p:cNvPicPr>
              <a:picLocks noChangeAspect="1"/>
            </p:cNvPicPr>
            <p:nvPr/>
          </p:nvPicPr>
          <p:blipFill>
            <a:blip r:embed="rId1"/>
            <a:stretch>
              <a:fillRect/>
            </a:stretch>
          </p:blipFill>
          <p:spPr>
            <a:xfrm>
              <a:off x="1885692" y="735143"/>
              <a:ext cx="7403088" cy="5374584"/>
            </a:xfrm>
            <a:prstGeom prst="rect">
              <a:avLst/>
            </a:prstGeom>
          </p:spPr>
        </p:pic>
        <p:sp>
          <p:nvSpPr>
            <p:cNvPr id="11" name="矩形 10"/>
            <p:cNvSpPr/>
            <p:nvPr/>
          </p:nvSpPr>
          <p:spPr>
            <a:xfrm>
              <a:off x="6979920" y="2057242"/>
              <a:ext cx="1889760" cy="70104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3" name="直接连接符 12"/>
            <p:cNvCxnSpPr/>
            <p:nvPr/>
          </p:nvCxnSpPr>
          <p:spPr>
            <a:xfrm>
              <a:off x="6804660" y="2483612"/>
              <a:ext cx="2065020" cy="0"/>
            </a:xfrm>
            <a:prstGeom prst="line">
              <a:avLst/>
            </a:prstGeom>
            <a:ln w="12700">
              <a:solidFill>
                <a:srgbClr val="444444"/>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7456932" y="1844802"/>
              <a:ext cx="0" cy="1277620"/>
            </a:xfrm>
            <a:prstGeom prst="line">
              <a:avLst/>
            </a:prstGeom>
            <a:ln w="12700">
              <a:solidFill>
                <a:srgbClr val="444444"/>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8103108" y="1987296"/>
              <a:ext cx="0" cy="920496"/>
            </a:xfrm>
            <a:prstGeom prst="line">
              <a:avLst/>
            </a:prstGeom>
            <a:ln w="12700">
              <a:solidFill>
                <a:srgbClr val="444444"/>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8735568" y="2032000"/>
              <a:ext cx="0" cy="740743"/>
            </a:xfrm>
            <a:prstGeom prst="line">
              <a:avLst/>
            </a:prstGeom>
            <a:ln w="12700">
              <a:solidFill>
                <a:srgbClr val="444444"/>
              </a:solidFill>
            </a:ln>
          </p:spPr>
          <p:style>
            <a:lnRef idx="1">
              <a:schemeClr val="accent1"/>
            </a:lnRef>
            <a:fillRef idx="0">
              <a:schemeClr val="accent1"/>
            </a:fillRef>
            <a:effectRef idx="0">
              <a:schemeClr val="accent1"/>
            </a:effectRef>
            <a:fontRef idx="minor">
              <a:schemeClr val="tx1"/>
            </a:fontRef>
          </p:style>
        </p:cxnSp>
        <p:sp>
          <p:nvSpPr>
            <p:cNvPr id="36" name="矩形 35"/>
            <p:cNvSpPr/>
            <p:nvPr/>
          </p:nvSpPr>
          <p:spPr>
            <a:xfrm>
              <a:off x="1998074" y="2422016"/>
              <a:ext cx="1347311" cy="485776"/>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t>Legend</a:t>
              </a:r>
              <a:endParaRPr lang="zh-CN" altLang="en-US" b="1" dirty="0"/>
            </a:p>
          </p:txBody>
        </p:sp>
        <p:sp>
          <p:nvSpPr>
            <p:cNvPr id="37" name="矩形 36"/>
            <p:cNvSpPr/>
            <p:nvPr/>
          </p:nvSpPr>
          <p:spPr>
            <a:xfrm>
              <a:off x="4074165" y="735039"/>
              <a:ext cx="269235" cy="5322853"/>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1885692" y="800108"/>
            <a:ext cx="7329314" cy="5257784"/>
            <a:chOff x="1885692" y="800108"/>
            <a:chExt cx="7329314" cy="5257784"/>
          </a:xfrm>
        </p:grpSpPr>
        <p:pic>
          <p:nvPicPr>
            <p:cNvPr id="40" name="图片 39"/>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885692" y="800108"/>
              <a:ext cx="7329314" cy="5257784"/>
            </a:xfrm>
            <a:prstGeom prst="rect">
              <a:avLst/>
            </a:prstGeom>
          </p:spPr>
        </p:pic>
        <p:sp>
          <p:nvSpPr>
            <p:cNvPr id="7" name="矩形 6"/>
            <p:cNvSpPr/>
            <p:nvPr/>
          </p:nvSpPr>
          <p:spPr>
            <a:xfrm>
              <a:off x="6979920" y="2057242"/>
              <a:ext cx="1889760" cy="70104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 name="直接连接符 7"/>
            <p:cNvCxnSpPr/>
            <p:nvPr/>
          </p:nvCxnSpPr>
          <p:spPr>
            <a:xfrm>
              <a:off x="6804660" y="2521712"/>
              <a:ext cx="2065020" cy="0"/>
            </a:xfrm>
            <a:prstGeom prst="line">
              <a:avLst/>
            </a:prstGeom>
            <a:ln w="12700">
              <a:solidFill>
                <a:srgbClr val="444444"/>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7357872" y="2057242"/>
              <a:ext cx="0" cy="715501"/>
            </a:xfrm>
            <a:prstGeom prst="line">
              <a:avLst/>
            </a:prstGeom>
            <a:ln w="12700">
              <a:solidFill>
                <a:srgbClr val="444444"/>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7988808" y="2032000"/>
              <a:ext cx="0" cy="875792"/>
            </a:xfrm>
            <a:prstGeom prst="line">
              <a:avLst/>
            </a:prstGeom>
            <a:ln w="12700">
              <a:solidFill>
                <a:srgbClr val="444444"/>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8621268" y="2032000"/>
              <a:ext cx="0" cy="740743"/>
            </a:xfrm>
            <a:prstGeom prst="line">
              <a:avLst/>
            </a:prstGeom>
            <a:ln w="12700">
              <a:solidFill>
                <a:srgbClr val="444444"/>
              </a:solidFill>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4037079" y="800108"/>
              <a:ext cx="269235" cy="5257784"/>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 name="矩形 15"/>
            <p:cNvSpPr/>
            <p:nvPr/>
          </p:nvSpPr>
          <p:spPr>
            <a:xfrm>
              <a:off x="2001335" y="2469896"/>
              <a:ext cx="1347311" cy="485776"/>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t>Legend</a:t>
              </a:r>
              <a:endParaRPr lang="zh-CN" altLang="en-US" b="1" dirty="0"/>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2697480" y="580363"/>
            <a:ext cx="6370320" cy="5454677"/>
            <a:chOff x="2697480" y="580363"/>
            <a:chExt cx="6370320" cy="5454677"/>
          </a:xfrm>
        </p:grpSpPr>
        <p:pic>
          <p:nvPicPr>
            <p:cNvPr id="5" name="图片 4"/>
            <p:cNvPicPr>
              <a:picLocks noChangeAspect="1"/>
            </p:cNvPicPr>
            <p:nvPr/>
          </p:nvPicPr>
          <p:blipFill>
            <a:blip r:embed="rId1">
              <a:extLst>
                <a:ext uri="{28A0092B-C50C-407E-A947-70E740481C1C}">
                  <a14:useLocalDpi xmlns:a14="http://schemas.microsoft.com/office/drawing/2010/main" val="0"/>
                </a:ext>
              </a:extLst>
            </a:blip>
            <a:srcRect l="33367" t="2175" b="1480"/>
            <a:stretch>
              <a:fillRect/>
            </a:stretch>
          </p:blipFill>
          <p:spPr>
            <a:xfrm>
              <a:off x="2697480" y="580363"/>
              <a:ext cx="5074920" cy="5454677"/>
            </a:xfrm>
            <a:prstGeom prst="rect">
              <a:avLst/>
            </a:prstGeom>
          </p:spPr>
        </p:pic>
        <p:pic>
          <p:nvPicPr>
            <p:cNvPr id="9" name="图片 8"/>
            <p:cNvPicPr>
              <a:picLocks noChangeAspect="1"/>
            </p:cNvPicPr>
            <p:nvPr/>
          </p:nvPicPr>
          <p:blipFill>
            <a:blip r:embed="rId2"/>
            <a:stretch>
              <a:fillRect/>
            </a:stretch>
          </p:blipFill>
          <p:spPr>
            <a:xfrm>
              <a:off x="7772400" y="580363"/>
              <a:ext cx="1295400" cy="5454677"/>
            </a:xfrm>
            <a:prstGeom prst="rect">
              <a:avLst/>
            </a:prstGeom>
          </p:spPr>
        </p:pic>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a:blip r:embed="rId1"/>
          <a:stretch>
            <a:fillRect/>
          </a:stretch>
        </p:blipFill>
        <p:spPr>
          <a:xfrm>
            <a:off x="3224830" y="366462"/>
            <a:ext cx="4266264" cy="2955015"/>
          </a:xfrm>
          <a:prstGeom prst="rect">
            <a:avLst/>
          </a:prstGeom>
        </p:spPr>
      </p:pic>
      <p:sp>
        <p:nvSpPr>
          <p:cNvPr id="30" name="矩形 29"/>
          <p:cNvSpPr/>
          <p:nvPr/>
        </p:nvSpPr>
        <p:spPr>
          <a:xfrm>
            <a:off x="3832168" y="684307"/>
            <a:ext cx="3095330" cy="1997933"/>
          </a:xfrm>
          <a:custGeom>
            <a:avLst/>
            <a:gdLst>
              <a:gd name="connsiteX0" fmla="*/ 0 w 914400"/>
              <a:gd name="connsiteY0" fmla="*/ 0 h 914400"/>
              <a:gd name="connsiteX1" fmla="*/ 914400 w 914400"/>
              <a:gd name="connsiteY1" fmla="*/ 0 h 914400"/>
              <a:gd name="connsiteX2" fmla="*/ 914400 w 914400"/>
              <a:gd name="connsiteY2" fmla="*/ 914400 h 914400"/>
              <a:gd name="connsiteX3" fmla="*/ 0 w 914400"/>
              <a:gd name="connsiteY3" fmla="*/ 914400 h 914400"/>
              <a:gd name="connsiteX4" fmla="*/ 0 w 914400"/>
              <a:gd name="connsiteY4" fmla="*/ 0 h 914400"/>
              <a:gd name="connsiteX0-1" fmla="*/ 0 w 4002157"/>
              <a:gd name="connsiteY0-2" fmla="*/ 0 h 914400"/>
              <a:gd name="connsiteX1-3" fmla="*/ 4002157 w 4002157"/>
              <a:gd name="connsiteY1-4" fmla="*/ 26505 h 914400"/>
              <a:gd name="connsiteX2-5" fmla="*/ 914400 w 4002157"/>
              <a:gd name="connsiteY2-6" fmla="*/ 914400 h 914400"/>
              <a:gd name="connsiteX3-7" fmla="*/ 0 w 4002157"/>
              <a:gd name="connsiteY3-8" fmla="*/ 914400 h 914400"/>
              <a:gd name="connsiteX4-9" fmla="*/ 0 w 4002157"/>
              <a:gd name="connsiteY4-10" fmla="*/ 0 h 914400"/>
              <a:gd name="connsiteX0-11" fmla="*/ 0 w 4002157"/>
              <a:gd name="connsiteY0-12" fmla="*/ 0 h 914400"/>
              <a:gd name="connsiteX1-13" fmla="*/ 4002157 w 4002157"/>
              <a:gd name="connsiteY1-14" fmla="*/ 26505 h 914400"/>
              <a:gd name="connsiteX2-15" fmla="*/ 3882887 w 4002157"/>
              <a:gd name="connsiteY2-16" fmla="*/ 907774 h 914400"/>
              <a:gd name="connsiteX3-17" fmla="*/ 0 w 4002157"/>
              <a:gd name="connsiteY3-18" fmla="*/ 914400 h 914400"/>
              <a:gd name="connsiteX4-19" fmla="*/ 0 w 4002157"/>
              <a:gd name="connsiteY4-20" fmla="*/ 0 h 914400"/>
              <a:gd name="connsiteX0-21" fmla="*/ 1510748 w 5512905"/>
              <a:gd name="connsiteY0-22" fmla="*/ 0 h 1696279"/>
              <a:gd name="connsiteX1-23" fmla="*/ 5512905 w 5512905"/>
              <a:gd name="connsiteY1-24" fmla="*/ 26505 h 1696279"/>
              <a:gd name="connsiteX2-25" fmla="*/ 5393635 w 5512905"/>
              <a:gd name="connsiteY2-26" fmla="*/ 907774 h 1696279"/>
              <a:gd name="connsiteX3-27" fmla="*/ 0 w 5512905"/>
              <a:gd name="connsiteY3-28" fmla="*/ 1696279 h 1696279"/>
              <a:gd name="connsiteX4-29" fmla="*/ 1510748 w 5512905"/>
              <a:gd name="connsiteY4-30" fmla="*/ 0 h 1696279"/>
              <a:gd name="connsiteX0-31" fmla="*/ 1510748 w 5512905"/>
              <a:gd name="connsiteY0-32" fmla="*/ 0 h 1696279"/>
              <a:gd name="connsiteX1-33" fmla="*/ 5512905 w 5512905"/>
              <a:gd name="connsiteY1-34" fmla="*/ 26505 h 1696279"/>
              <a:gd name="connsiteX2-35" fmla="*/ 5393635 w 5512905"/>
              <a:gd name="connsiteY2-36" fmla="*/ 907774 h 1696279"/>
              <a:gd name="connsiteX3-37" fmla="*/ 0 w 5512905"/>
              <a:gd name="connsiteY3-38" fmla="*/ 1696279 h 1696279"/>
              <a:gd name="connsiteX4-39" fmla="*/ 6626 w 5512905"/>
              <a:gd name="connsiteY4-40" fmla="*/ 1689653 h 1696279"/>
              <a:gd name="connsiteX5" fmla="*/ 1510748 w 5512905"/>
              <a:gd name="connsiteY5" fmla="*/ 0 h 1696279"/>
              <a:gd name="connsiteX0-41" fmla="*/ 1510748 w 5512905"/>
              <a:gd name="connsiteY0-42" fmla="*/ 0 h 1888435"/>
              <a:gd name="connsiteX1-43" fmla="*/ 5512905 w 5512905"/>
              <a:gd name="connsiteY1-44" fmla="*/ 26505 h 1888435"/>
              <a:gd name="connsiteX2-45" fmla="*/ 5393635 w 5512905"/>
              <a:gd name="connsiteY2-46" fmla="*/ 907774 h 1888435"/>
              <a:gd name="connsiteX3-47" fmla="*/ 0 w 5512905"/>
              <a:gd name="connsiteY3-48" fmla="*/ 1696279 h 1888435"/>
              <a:gd name="connsiteX4-49" fmla="*/ 1325218 w 5512905"/>
              <a:gd name="connsiteY4-50" fmla="*/ 1888435 h 1888435"/>
              <a:gd name="connsiteX5-51" fmla="*/ 1510748 w 5512905"/>
              <a:gd name="connsiteY5-52" fmla="*/ 0 h 1888435"/>
              <a:gd name="connsiteX0-53" fmla="*/ 1510748 w 5512905"/>
              <a:gd name="connsiteY0-54" fmla="*/ 0 h 1696279"/>
              <a:gd name="connsiteX1-55" fmla="*/ 5512905 w 5512905"/>
              <a:gd name="connsiteY1-56" fmla="*/ 26505 h 1696279"/>
              <a:gd name="connsiteX2-57" fmla="*/ 5393635 w 5512905"/>
              <a:gd name="connsiteY2-58" fmla="*/ 907774 h 1696279"/>
              <a:gd name="connsiteX3-59" fmla="*/ 0 w 5512905"/>
              <a:gd name="connsiteY3-60" fmla="*/ 1696279 h 1696279"/>
              <a:gd name="connsiteX4-61" fmla="*/ 510209 w 5512905"/>
              <a:gd name="connsiteY4-62" fmla="*/ 967409 h 1696279"/>
              <a:gd name="connsiteX5-63" fmla="*/ 1510748 w 5512905"/>
              <a:gd name="connsiteY5-64" fmla="*/ 0 h 1696279"/>
              <a:gd name="connsiteX0-65" fmla="*/ 1000539 w 5002696"/>
              <a:gd name="connsiteY0-66" fmla="*/ 0 h 1881809"/>
              <a:gd name="connsiteX1-67" fmla="*/ 5002696 w 5002696"/>
              <a:gd name="connsiteY1-68" fmla="*/ 26505 h 1881809"/>
              <a:gd name="connsiteX2-69" fmla="*/ 4883426 w 5002696"/>
              <a:gd name="connsiteY2-70" fmla="*/ 907774 h 1881809"/>
              <a:gd name="connsiteX3-71" fmla="*/ 801756 w 5002696"/>
              <a:gd name="connsiteY3-72" fmla="*/ 1881809 h 1881809"/>
              <a:gd name="connsiteX4-73" fmla="*/ 0 w 5002696"/>
              <a:gd name="connsiteY4-74" fmla="*/ 967409 h 1881809"/>
              <a:gd name="connsiteX5-75" fmla="*/ 1000539 w 5002696"/>
              <a:gd name="connsiteY5-76" fmla="*/ 0 h 1881809"/>
              <a:gd name="connsiteX0-77" fmla="*/ 1497496 w 5499653"/>
              <a:gd name="connsiteY0-78" fmla="*/ 0 h 1881809"/>
              <a:gd name="connsiteX1-79" fmla="*/ 5499653 w 5499653"/>
              <a:gd name="connsiteY1-80" fmla="*/ 26505 h 1881809"/>
              <a:gd name="connsiteX2-81" fmla="*/ 5380383 w 5499653"/>
              <a:gd name="connsiteY2-82" fmla="*/ 907774 h 1881809"/>
              <a:gd name="connsiteX3-83" fmla="*/ 1298713 w 5499653"/>
              <a:gd name="connsiteY3-84" fmla="*/ 1881809 h 1881809"/>
              <a:gd name="connsiteX4-85" fmla="*/ 0 w 5499653"/>
              <a:gd name="connsiteY4-86" fmla="*/ 1683027 h 1881809"/>
              <a:gd name="connsiteX5-87" fmla="*/ 1497496 w 5499653"/>
              <a:gd name="connsiteY5-88" fmla="*/ 0 h 1881809"/>
              <a:gd name="connsiteX0-89" fmla="*/ 1497496 w 5499653"/>
              <a:gd name="connsiteY0-90" fmla="*/ 0 h 1881809"/>
              <a:gd name="connsiteX1-91" fmla="*/ 5499653 w 5499653"/>
              <a:gd name="connsiteY1-92" fmla="*/ 26505 h 1881809"/>
              <a:gd name="connsiteX2-93" fmla="*/ 5380383 w 5499653"/>
              <a:gd name="connsiteY2-94" fmla="*/ 907774 h 1881809"/>
              <a:gd name="connsiteX3-95" fmla="*/ 3173896 w 5499653"/>
              <a:gd name="connsiteY3-96" fmla="*/ 1444487 h 1881809"/>
              <a:gd name="connsiteX4-97" fmla="*/ 1298713 w 5499653"/>
              <a:gd name="connsiteY4-98" fmla="*/ 1881809 h 1881809"/>
              <a:gd name="connsiteX5-99" fmla="*/ 0 w 5499653"/>
              <a:gd name="connsiteY5-100" fmla="*/ 1683027 h 1881809"/>
              <a:gd name="connsiteX6" fmla="*/ 1497496 w 5499653"/>
              <a:gd name="connsiteY6" fmla="*/ 0 h 1881809"/>
              <a:gd name="connsiteX0-101" fmla="*/ 1497496 w 5499653"/>
              <a:gd name="connsiteY0-102" fmla="*/ 0 h 1908313"/>
              <a:gd name="connsiteX1-103" fmla="*/ 5499653 w 5499653"/>
              <a:gd name="connsiteY1-104" fmla="*/ 26505 h 1908313"/>
              <a:gd name="connsiteX2-105" fmla="*/ 5380383 w 5499653"/>
              <a:gd name="connsiteY2-106" fmla="*/ 907774 h 1908313"/>
              <a:gd name="connsiteX3-107" fmla="*/ 4406348 w 5499653"/>
              <a:gd name="connsiteY3-108" fmla="*/ 1908313 h 1908313"/>
              <a:gd name="connsiteX4-109" fmla="*/ 1298713 w 5499653"/>
              <a:gd name="connsiteY4-110" fmla="*/ 1881809 h 1908313"/>
              <a:gd name="connsiteX5-111" fmla="*/ 0 w 5499653"/>
              <a:gd name="connsiteY5-112" fmla="*/ 1683027 h 1908313"/>
              <a:gd name="connsiteX6-113" fmla="*/ 1497496 w 5499653"/>
              <a:gd name="connsiteY6-114" fmla="*/ 0 h 1908313"/>
              <a:gd name="connsiteX0-115" fmla="*/ 1497496 w 5506280"/>
              <a:gd name="connsiteY0-116" fmla="*/ 0 h 1908313"/>
              <a:gd name="connsiteX1-117" fmla="*/ 5506280 w 5506280"/>
              <a:gd name="connsiteY1-118" fmla="*/ 19879 h 1908313"/>
              <a:gd name="connsiteX2-119" fmla="*/ 5380383 w 5506280"/>
              <a:gd name="connsiteY2-120" fmla="*/ 907774 h 1908313"/>
              <a:gd name="connsiteX3-121" fmla="*/ 4406348 w 5506280"/>
              <a:gd name="connsiteY3-122" fmla="*/ 1908313 h 1908313"/>
              <a:gd name="connsiteX4-123" fmla="*/ 1298713 w 5506280"/>
              <a:gd name="connsiteY4-124" fmla="*/ 1881809 h 1908313"/>
              <a:gd name="connsiteX5-125" fmla="*/ 0 w 5506280"/>
              <a:gd name="connsiteY5-126" fmla="*/ 1683027 h 1908313"/>
              <a:gd name="connsiteX6-127" fmla="*/ 1497496 w 5506280"/>
              <a:gd name="connsiteY6-128" fmla="*/ 0 h 1908313"/>
              <a:gd name="connsiteX0-129" fmla="*/ 1497496 w 5512906"/>
              <a:gd name="connsiteY0-130" fmla="*/ 0 h 1908313"/>
              <a:gd name="connsiteX1-131" fmla="*/ 5512906 w 5512906"/>
              <a:gd name="connsiteY1-132" fmla="*/ 13253 h 1908313"/>
              <a:gd name="connsiteX2-133" fmla="*/ 5380383 w 5512906"/>
              <a:gd name="connsiteY2-134" fmla="*/ 907774 h 1908313"/>
              <a:gd name="connsiteX3-135" fmla="*/ 4406348 w 5512906"/>
              <a:gd name="connsiteY3-136" fmla="*/ 1908313 h 1908313"/>
              <a:gd name="connsiteX4-137" fmla="*/ 1298713 w 5512906"/>
              <a:gd name="connsiteY4-138" fmla="*/ 1881809 h 1908313"/>
              <a:gd name="connsiteX5-139" fmla="*/ 0 w 5512906"/>
              <a:gd name="connsiteY5-140" fmla="*/ 1683027 h 1908313"/>
              <a:gd name="connsiteX6-141" fmla="*/ 1497496 w 5512906"/>
              <a:gd name="connsiteY6-142" fmla="*/ 0 h 1908313"/>
              <a:gd name="connsiteX0-143" fmla="*/ 1497496 w 5519532"/>
              <a:gd name="connsiteY0-144" fmla="*/ 0 h 1908313"/>
              <a:gd name="connsiteX1-145" fmla="*/ 5519532 w 5519532"/>
              <a:gd name="connsiteY1-146" fmla="*/ 6627 h 1908313"/>
              <a:gd name="connsiteX2-147" fmla="*/ 5380383 w 5519532"/>
              <a:gd name="connsiteY2-148" fmla="*/ 907774 h 1908313"/>
              <a:gd name="connsiteX3-149" fmla="*/ 4406348 w 5519532"/>
              <a:gd name="connsiteY3-150" fmla="*/ 1908313 h 1908313"/>
              <a:gd name="connsiteX4-151" fmla="*/ 1298713 w 5519532"/>
              <a:gd name="connsiteY4-152" fmla="*/ 1881809 h 1908313"/>
              <a:gd name="connsiteX5-153" fmla="*/ 0 w 5519532"/>
              <a:gd name="connsiteY5-154" fmla="*/ 1683027 h 1908313"/>
              <a:gd name="connsiteX6-155" fmla="*/ 1497496 w 5519532"/>
              <a:gd name="connsiteY6-156" fmla="*/ 0 h 1908313"/>
              <a:gd name="connsiteX0-157" fmla="*/ 1497496 w 5380383"/>
              <a:gd name="connsiteY0-158" fmla="*/ 0 h 1908313"/>
              <a:gd name="connsiteX1-159" fmla="*/ 3983340 w 5380383"/>
              <a:gd name="connsiteY1-160" fmla="*/ 531 h 1908313"/>
              <a:gd name="connsiteX2-161" fmla="*/ 5380383 w 5380383"/>
              <a:gd name="connsiteY2-162" fmla="*/ 907774 h 1908313"/>
              <a:gd name="connsiteX3-163" fmla="*/ 4406348 w 5380383"/>
              <a:gd name="connsiteY3-164" fmla="*/ 1908313 h 1908313"/>
              <a:gd name="connsiteX4-165" fmla="*/ 1298713 w 5380383"/>
              <a:gd name="connsiteY4-166" fmla="*/ 1881809 h 1908313"/>
              <a:gd name="connsiteX5-167" fmla="*/ 0 w 5380383"/>
              <a:gd name="connsiteY5-168" fmla="*/ 1683027 h 1908313"/>
              <a:gd name="connsiteX6-169" fmla="*/ 1497496 w 5380383"/>
              <a:gd name="connsiteY6-170" fmla="*/ 0 h 1908313"/>
              <a:gd name="connsiteX0-171" fmla="*/ 1497496 w 4406348"/>
              <a:gd name="connsiteY0-172" fmla="*/ 0 h 1908313"/>
              <a:gd name="connsiteX1-173" fmla="*/ 3983340 w 4406348"/>
              <a:gd name="connsiteY1-174" fmla="*/ 531 h 1908313"/>
              <a:gd name="connsiteX2-175" fmla="*/ 4277007 w 4406348"/>
              <a:gd name="connsiteY2-176" fmla="*/ 871198 h 1908313"/>
              <a:gd name="connsiteX3-177" fmla="*/ 4406348 w 4406348"/>
              <a:gd name="connsiteY3-178" fmla="*/ 1908313 h 1908313"/>
              <a:gd name="connsiteX4-179" fmla="*/ 1298713 w 4406348"/>
              <a:gd name="connsiteY4-180" fmla="*/ 1881809 h 1908313"/>
              <a:gd name="connsiteX5-181" fmla="*/ 0 w 4406348"/>
              <a:gd name="connsiteY5-182" fmla="*/ 1683027 h 1908313"/>
              <a:gd name="connsiteX6-183" fmla="*/ 1497496 w 4406348"/>
              <a:gd name="connsiteY6-184" fmla="*/ 0 h 1908313"/>
              <a:gd name="connsiteX0-185" fmla="*/ 1497496 w 4277007"/>
              <a:gd name="connsiteY0-186" fmla="*/ 0 h 1881809"/>
              <a:gd name="connsiteX1-187" fmla="*/ 3983340 w 4277007"/>
              <a:gd name="connsiteY1-188" fmla="*/ 531 h 1881809"/>
              <a:gd name="connsiteX2-189" fmla="*/ 4277007 w 4277007"/>
              <a:gd name="connsiteY2-190" fmla="*/ 871198 h 1881809"/>
              <a:gd name="connsiteX3-191" fmla="*/ 4089356 w 4277007"/>
              <a:gd name="connsiteY3-192" fmla="*/ 1786393 h 1881809"/>
              <a:gd name="connsiteX4-193" fmla="*/ 1298713 w 4277007"/>
              <a:gd name="connsiteY4-194" fmla="*/ 1881809 h 1881809"/>
              <a:gd name="connsiteX5-195" fmla="*/ 0 w 4277007"/>
              <a:gd name="connsiteY5-196" fmla="*/ 1683027 h 1881809"/>
              <a:gd name="connsiteX6-197" fmla="*/ 1497496 w 4277007"/>
              <a:gd name="connsiteY6-198" fmla="*/ 0 h 1881809"/>
              <a:gd name="connsiteX0-199" fmla="*/ 1497496 w 4277007"/>
              <a:gd name="connsiteY0-200" fmla="*/ 0 h 1786393"/>
              <a:gd name="connsiteX1-201" fmla="*/ 3983340 w 4277007"/>
              <a:gd name="connsiteY1-202" fmla="*/ 531 h 1786393"/>
              <a:gd name="connsiteX2-203" fmla="*/ 4277007 w 4277007"/>
              <a:gd name="connsiteY2-204" fmla="*/ 871198 h 1786393"/>
              <a:gd name="connsiteX3-205" fmla="*/ 4089356 w 4277007"/>
              <a:gd name="connsiteY3-206" fmla="*/ 1786393 h 1786393"/>
              <a:gd name="connsiteX4-207" fmla="*/ 1408441 w 4277007"/>
              <a:gd name="connsiteY4-208" fmla="*/ 1772081 h 1786393"/>
              <a:gd name="connsiteX5-209" fmla="*/ 0 w 4277007"/>
              <a:gd name="connsiteY5-210" fmla="*/ 1683027 h 1786393"/>
              <a:gd name="connsiteX6-211" fmla="*/ 1497496 w 4277007"/>
              <a:gd name="connsiteY6-212" fmla="*/ 0 h 1786393"/>
              <a:gd name="connsiteX0-213" fmla="*/ 107608 w 2887119"/>
              <a:gd name="connsiteY0-214" fmla="*/ 0 h 1786393"/>
              <a:gd name="connsiteX1-215" fmla="*/ 2593452 w 2887119"/>
              <a:gd name="connsiteY1-216" fmla="*/ 531 h 1786393"/>
              <a:gd name="connsiteX2-217" fmla="*/ 2887119 w 2887119"/>
              <a:gd name="connsiteY2-218" fmla="*/ 871198 h 1786393"/>
              <a:gd name="connsiteX3-219" fmla="*/ 2699468 w 2887119"/>
              <a:gd name="connsiteY3-220" fmla="*/ 1786393 h 1786393"/>
              <a:gd name="connsiteX4-221" fmla="*/ 18553 w 2887119"/>
              <a:gd name="connsiteY4-222" fmla="*/ 1772081 h 1786393"/>
              <a:gd name="connsiteX5-223" fmla="*/ 0 w 2887119"/>
              <a:gd name="connsiteY5-224" fmla="*/ 1567203 h 1786393"/>
              <a:gd name="connsiteX6-225" fmla="*/ 107608 w 2887119"/>
              <a:gd name="connsiteY6-226" fmla="*/ 0 h 1786393"/>
              <a:gd name="connsiteX0-227" fmla="*/ 345087 w 3124598"/>
              <a:gd name="connsiteY0-228" fmla="*/ 0 h 1948865"/>
              <a:gd name="connsiteX1-229" fmla="*/ 2830931 w 3124598"/>
              <a:gd name="connsiteY1-230" fmla="*/ 531 h 1948865"/>
              <a:gd name="connsiteX2-231" fmla="*/ 3124598 w 3124598"/>
              <a:gd name="connsiteY2-232" fmla="*/ 871198 h 1948865"/>
              <a:gd name="connsiteX3-233" fmla="*/ 2936947 w 3124598"/>
              <a:gd name="connsiteY3-234" fmla="*/ 1786393 h 1948865"/>
              <a:gd name="connsiteX4-235" fmla="*/ 0 w 3124598"/>
              <a:gd name="connsiteY4-236" fmla="*/ 1948865 h 1948865"/>
              <a:gd name="connsiteX5-237" fmla="*/ 237479 w 3124598"/>
              <a:gd name="connsiteY5-238" fmla="*/ 1567203 h 1948865"/>
              <a:gd name="connsiteX6-239" fmla="*/ 345087 w 3124598"/>
              <a:gd name="connsiteY6-240" fmla="*/ 0 h 1948865"/>
              <a:gd name="connsiteX0-241" fmla="*/ 345087 w 3124598"/>
              <a:gd name="connsiteY0-242" fmla="*/ 0 h 1948865"/>
              <a:gd name="connsiteX1-243" fmla="*/ 2830931 w 3124598"/>
              <a:gd name="connsiteY1-244" fmla="*/ 531 h 1948865"/>
              <a:gd name="connsiteX2-245" fmla="*/ 3124598 w 3124598"/>
              <a:gd name="connsiteY2-246" fmla="*/ 871198 h 1948865"/>
              <a:gd name="connsiteX3-247" fmla="*/ 2936947 w 3124598"/>
              <a:gd name="connsiteY3-248" fmla="*/ 1786393 h 1948865"/>
              <a:gd name="connsiteX4-249" fmla="*/ 0 w 3124598"/>
              <a:gd name="connsiteY4-250" fmla="*/ 1948865 h 1948865"/>
              <a:gd name="connsiteX5-251" fmla="*/ 60695 w 3124598"/>
              <a:gd name="connsiteY5-252" fmla="*/ 1579395 h 1948865"/>
              <a:gd name="connsiteX6-253" fmla="*/ 345087 w 3124598"/>
              <a:gd name="connsiteY6-254" fmla="*/ 0 h 1948865"/>
              <a:gd name="connsiteX0-255" fmla="*/ 393855 w 3173366"/>
              <a:gd name="connsiteY0-256" fmla="*/ 0 h 1930577"/>
              <a:gd name="connsiteX1-257" fmla="*/ 2879699 w 3173366"/>
              <a:gd name="connsiteY1-258" fmla="*/ 531 h 1930577"/>
              <a:gd name="connsiteX2-259" fmla="*/ 3173366 w 3173366"/>
              <a:gd name="connsiteY2-260" fmla="*/ 871198 h 1930577"/>
              <a:gd name="connsiteX3-261" fmla="*/ 2985715 w 3173366"/>
              <a:gd name="connsiteY3-262" fmla="*/ 1786393 h 1930577"/>
              <a:gd name="connsiteX4-263" fmla="*/ 0 w 3173366"/>
              <a:gd name="connsiteY4-264" fmla="*/ 1930577 h 1930577"/>
              <a:gd name="connsiteX5-265" fmla="*/ 109463 w 3173366"/>
              <a:gd name="connsiteY5-266" fmla="*/ 1579395 h 1930577"/>
              <a:gd name="connsiteX6-267" fmla="*/ 393855 w 3173366"/>
              <a:gd name="connsiteY6-268" fmla="*/ 0 h 1930577"/>
              <a:gd name="connsiteX0-269" fmla="*/ 351183 w 3130694"/>
              <a:gd name="connsiteY0-270" fmla="*/ 0 h 1961057"/>
              <a:gd name="connsiteX1-271" fmla="*/ 2837027 w 3130694"/>
              <a:gd name="connsiteY1-272" fmla="*/ 531 h 1961057"/>
              <a:gd name="connsiteX2-273" fmla="*/ 3130694 w 3130694"/>
              <a:gd name="connsiteY2-274" fmla="*/ 871198 h 1961057"/>
              <a:gd name="connsiteX3-275" fmla="*/ 2943043 w 3130694"/>
              <a:gd name="connsiteY3-276" fmla="*/ 1786393 h 1961057"/>
              <a:gd name="connsiteX4-277" fmla="*/ 0 w 3130694"/>
              <a:gd name="connsiteY4-278" fmla="*/ 1961057 h 1961057"/>
              <a:gd name="connsiteX5-279" fmla="*/ 66791 w 3130694"/>
              <a:gd name="connsiteY5-280" fmla="*/ 1579395 h 1961057"/>
              <a:gd name="connsiteX6-281" fmla="*/ 351183 w 3130694"/>
              <a:gd name="connsiteY6-282" fmla="*/ 0 h 1961057"/>
              <a:gd name="connsiteX0-283" fmla="*/ 351183 w 3130694"/>
              <a:gd name="connsiteY0-284" fmla="*/ 0 h 1961057"/>
              <a:gd name="connsiteX1-285" fmla="*/ 2837027 w 3130694"/>
              <a:gd name="connsiteY1-286" fmla="*/ 531 h 1961057"/>
              <a:gd name="connsiteX2-287" fmla="*/ 3130694 w 3130694"/>
              <a:gd name="connsiteY2-288" fmla="*/ 871198 h 1961057"/>
              <a:gd name="connsiteX3-289" fmla="*/ 2943043 w 3130694"/>
              <a:gd name="connsiteY3-290" fmla="*/ 1915518 h 1961057"/>
              <a:gd name="connsiteX4-291" fmla="*/ 0 w 3130694"/>
              <a:gd name="connsiteY4-292" fmla="*/ 1961057 h 1961057"/>
              <a:gd name="connsiteX5-293" fmla="*/ 66791 w 3130694"/>
              <a:gd name="connsiteY5-294" fmla="*/ 1579395 h 1961057"/>
              <a:gd name="connsiteX6-295" fmla="*/ 351183 w 3130694"/>
              <a:gd name="connsiteY6-296" fmla="*/ 0 h 1961057"/>
              <a:gd name="connsiteX0-297" fmla="*/ 351183 w 3130694"/>
              <a:gd name="connsiteY0-298" fmla="*/ 0 h 1915518"/>
              <a:gd name="connsiteX1-299" fmla="*/ 2837027 w 3130694"/>
              <a:gd name="connsiteY1-300" fmla="*/ 531 h 1915518"/>
              <a:gd name="connsiteX2-301" fmla="*/ 3130694 w 3130694"/>
              <a:gd name="connsiteY2-302" fmla="*/ 871198 h 1915518"/>
              <a:gd name="connsiteX3-303" fmla="*/ 2943043 w 3130694"/>
              <a:gd name="connsiteY3-304" fmla="*/ 1915518 h 1915518"/>
              <a:gd name="connsiteX4-305" fmla="*/ 0 w 3130694"/>
              <a:gd name="connsiteY4-306" fmla="*/ 1896494 h 1915518"/>
              <a:gd name="connsiteX5-307" fmla="*/ 66791 w 3130694"/>
              <a:gd name="connsiteY5-308" fmla="*/ 1579395 h 1915518"/>
              <a:gd name="connsiteX6-309" fmla="*/ 351183 w 3130694"/>
              <a:gd name="connsiteY6-310" fmla="*/ 0 h 1915518"/>
              <a:gd name="connsiteX0-311" fmla="*/ 243613 w 3130694"/>
              <a:gd name="connsiteY0-312" fmla="*/ 0 h 1921974"/>
              <a:gd name="connsiteX1-313" fmla="*/ 2837027 w 3130694"/>
              <a:gd name="connsiteY1-314" fmla="*/ 6987 h 1921974"/>
              <a:gd name="connsiteX2-315" fmla="*/ 3130694 w 3130694"/>
              <a:gd name="connsiteY2-316" fmla="*/ 877654 h 1921974"/>
              <a:gd name="connsiteX3-317" fmla="*/ 2943043 w 3130694"/>
              <a:gd name="connsiteY3-318" fmla="*/ 1921974 h 1921974"/>
              <a:gd name="connsiteX4-319" fmla="*/ 0 w 3130694"/>
              <a:gd name="connsiteY4-320" fmla="*/ 1902950 h 1921974"/>
              <a:gd name="connsiteX5-321" fmla="*/ 66791 w 3130694"/>
              <a:gd name="connsiteY5-322" fmla="*/ 1585851 h 1921974"/>
              <a:gd name="connsiteX6-323" fmla="*/ 243613 w 3130694"/>
              <a:gd name="connsiteY6-324" fmla="*/ 0 h 1921974"/>
              <a:gd name="connsiteX0-325" fmla="*/ 243613 w 3130694"/>
              <a:gd name="connsiteY0-326" fmla="*/ 0 h 1921974"/>
              <a:gd name="connsiteX1-327" fmla="*/ 2837027 w 3130694"/>
              <a:gd name="connsiteY1-328" fmla="*/ 6987 h 1921974"/>
              <a:gd name="connsiteX2-329" fmla="*/ 3130694 w 3130694"/>
              <a:gd name="connsiteY2-330" fmla="*/ 877654 h 1921974"/>
              <a:gd name="connsiteX3-331" fmla="*/ 2943043 w 3130694"/>
              <a:gd name="connsiteY3-332" fmla="*/ 1921974 h 1921974"/>
              <a:gd name="connsiteX4-333" fmla="*/ 0 w 3130694"/>
              <a:gd name="connsiteY4-334" fmla="*/ 1902950 h 1921974"/>
              <a:gd name="connsiteX5-335" fmla="*/ 149051 w 3130694"/>
              <a:gd name="connsiteY5-336" fmla="*/ 1702064 h 1921974"/>
              <a:gd name="connsiteX6-337" fmla="*/ 243613 w 3130694"/>
              <a:gd name="connsiteY6-338" fmla="*/ 0 h 1921974"/>
              <a:gd name="connsiteX0-339" fmla="*/ 136043 w 3023124"/>
              <a:gd name="connsiteY0-340" fmla="*/ 0 h 1941688"/>
              <a:gd name="connsiteX1-341" fmla="*/ 2729457 w 3023124"/>
              <a:gd name="connsiteY1-342" fmla="*/ 6987 h 1941688"/>
              <a:gd name="connsiteX2-343" fmla="*/ 3023124 w 3023124"/>
              <a:gd name="connsiteY2-344" fmla="*/ 877654 h 1941688"/>
              <a:gd name="connsiteX3-345" fmla="*/ 2835473 w 3023124"/>
              <a:gd name="connsiteY3-346" fmla="*/ 1921974 h 1941688"/>
              <a:gd name="connsiteX4-347" fmla="*/ 0 w 3023124"/>
              <a:gd name="connsiteY4-348" fmla="*/ 1941688 h 1941688"/>
              <a:gd name="connsiteX5-349" fmla="*/ 41481 w 3023124"/>
              <a:gd name="connsiteY5-350" fmla="*/ 1702064 h 1941688"/>
              <a:gd name="connsiteX6-351" fmla="*/ 136043 w 3023124"/>
              <a:gd name="connsiteY6-352" fmla="*/ 0 h 1941688"/>
              <a:gd name="connsiteX0-353" fmla="*/ 151511 w 3038592"/>
              <a:gd name="connsiteY0-354" fmla="*/ 0 h 1941688"/>
              <a:gd name="connsiteX1-355" fmla="*/ 2744925 w 3038592"/>
              <a:gd name="connsiteY1-356" fmla="*/ 6987 h 1941688"/>
              <a:gd name="connsiteX2-357" fmla="*/ 3038592 w 3038592"/>
              <a:gd name="connsiteY2-358" fmla="*/ 877654 h 1941688"/>
              <a:gd name="connsiteX3-359" fmla="*/ 2850941 w 3038592"/>
              <a:gd name="connsiteY3-360" fmla="*/ 1921974 h 1941688"/>
              <a:gd name="connsiteX4-361" fmla="*/ 15468 w 3038592"/>
              <a:gd name="connsiteY4-362" fmla="*/ 1941688 h 1941688"/>
              <a:gd name="connsiteX5-363" fmla="*/ 0 w 3038592"/>
              <a:gd name="connsiteY5-364" fmla="*/ 1702064 h 1941688"/>
              <a:gd name="connsiteX6-365" fmla="*/ 151511 w 3038592"/>
              <a:gd name="connsiteY6-366" fmla="*/ 0 h 1941688"/>
              <a:gd name="connsiteX0-367" fmla="*/ 199319 w 3086400"/>
              <a:gd name="connsiteY0-368" fmla="*/ 0 h 2057901"/>
              <a:gd name="connsiteX1-369" fmla="*/ 2792733 w 3086400"/>
              <a:gd name="connsiteY1-370" fmla="*/ 6987 h 2057901"/>
              <a:gd name="connsiteX2-371" fmla="*/ 3086400 w 3086400"/>
              <a:gd name="connsiteY2-372" fmla="*/ 877654 h 2057901"/>
              <a:gd name="connsiteX3-373" fmla="*/ 2898749 w 3086400"/>
              <a:gd name="connsiteY3-374" fmla="*/ 1921974 h 2057901"/>
              <a:gd name="connsiteX4-375" fmla="*/ 0 w 3086400"/>
              <a:gd name="connsiteY4-376" fmla="*/ 2057901 h 2057901"/>
              <a:gd name="connsiteX5-377" fmla="*/ 47808 w 3086400"/>
              <a:gd name="connsiteY5-378" fmla="*/ 1702064 h 2057901"/>
              <a:gd name="connsiteX6-379" fmla="*/ 199319 w 3086400"/>
              <a:gd name="connsiteY6-380" fmla="*/ 0 h 2057901"/>
              <a:gd name="connsiteX0-381" fmla="*/ 208460 w 3095541"/>
              <a:gd name="connsiteY0-382" fmla="*/ 0 h 2057901"/>
              <a:gd name="connsiteX1-383" fmla="*/ 2801874 w 3095541"/>
              <a:gd name="connsiteY1-384" fmla="*/ 6987 h 2057901"/>
              <a:gd name="connsiteX2-385" fmla="*/ 3095541 w 3095541"/>
              <a:gd name="connsiteY2-386" fmla="*/ 877654 h 2057901"/>
              <a:gd name="connsiteX3-387" fmla="*/ 2907890 w 3095541"/>
              <a:gd name="connsiteY3-388" fmla="*/ 1921974 h 2057901"/>
              <a:gd name="connsiteX4-389" fmla="*/ 9141 w 3095541"/>
              <a:gd name="connsiteY4-390" fmla="*/ 2057901 h 2057901"/>
              <a:gd name="connsiteX5-391" fmla="*/ 0 w 3095541"/>
              <a:gd name="connsiteY5-392" fmla="*/ 1708520 h 2057901"/>
              <a:gd name="connsiteX6-393" fmla="*/ 208460 w 3095541"/>
              <a:gd name="connsiteY6-394" fmla="*/ 0 h 2057901"/>
              <a:gd name="connsiteX0-395" fmla="*/ 300562 w 3187643"/>
              <a:gd name="connsiteY0-396" fmla="*/ 0 h 2044988"/>
              <a:gd name="connsiteX1-397" fmla="*/ 2893976 w 3187643"/>
              <a:gd name="connsiteY1-398" fmla="*/ 6987 h 2044988"/>
              <a:gd name="connsiteX2-399" fmla="*/ 3187643 w 3187643"/>
              <a:gd name="connsiteY2-400" fmla="*/ 877654 h 2044988"/>
              <a:gd name="connsiteX3-401" fmla="*/ 2999992 w 3187643"/>
              <a:gd name="connsiteY3-402" fmla="*/ 1921974 h 2044988"/>
              <a:gd name="connsiteX4-403" fmla="*/ 0 w 3187643"/>
              <a:gd name="connsiteY4-404" fmla="*/ 2044988 h 2044988"/>
              <a:gd name="connsiteX5-405" fmla="*/ 92102 w 3187643"/>
              <a:gd name="connsiteY5-406" fmla="*/ 1708520 h 2044988"/>
              <a:gd name="connsiteX6-407" fmla="*/ 300562 w 3187643"/>
              <a:gd name="connsiteY6-408" fmla="*/ 0 h 2044988"/>
              <a:gd name="connsiteX0-409" fmla="*/ 268924 w 3156005"/>
              <a:gd name="connsiteY0-410" fmla="*/ 0 h 2051444"/>
              <a:gd name="connsiteX1-411" fmla="*/ 2862338 w 3156005"/>
              <a:gd name="connsiteY1-412" fmla="*/ 6987 h 2051444"/>
              <a:gd name="connsiteX2-413" fmla="*/ 3156005 w 3156005"/>
              <a:gd name="connsiteY2-414" fmla="*/ 877654 h 2051444"/>
              <a:gd name="connsiteX3-415" fmla="*/ 2968354 w 3156005"/>
              <a:gd name="connsiteY3-416" fmla="*/ 1921974 h 2051444"/>
              <a:gd name="connsiteX4-417" fmla="*/ 0 w 3156005"/>
              <a:gd name="connsiteY4-418" fmla="*/ 2051444 h 2051444"/>
              <a:gd name="connsiteX5-419" fmla="*/ 60464 w 3156005"/>
              <a:gd name="connsiteY5-420" fmla="*/ 1708520 h 2051444"/>
              <a:gd name="connsiteX6-421" fmla="*/ 268924 w 3156005"/>
              <a:gd name="connsiteY6-422" fmla="*/ 0 h 2051444"/>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51" y="connsiteY5-52"/>
              </a:cxn>
              <a:cxn ang="0">
                <a:pos x="connsiteX6-113" y="connsiteY6-114"/>
              </a:cxn>
            </a:cxnLst>
            <a:rect l="l" t="t" r="r" b="b"/>
            <a:pathLst>
              <a:path w="3156005" h="2051444">
                <a:moveTo>
                  <a:pt x="268924" y="0"/>
                </a:moveTo>
                <a:lnTo>
                  <a:pt x="2862338" y="6987"/>
                </a:lnTo>
                <a:lnTo>
                  <a:pt x="3156005" y="877654"/>
                </a:lnTo>
                <a:lnTo>
                  <a:pt x="2968354" y="1921974"/>
                </a:lnTo>
                <a:lnTo>
                  <a:pt x="0" y="2051444"/>
                </a:lnTo>
                <a:lnTo>
                  <a:pt x="60464" y="1708520"/>
                </a:lnTo>
                <a:lnTo>
                  <a:pt x="268924" y="0"/>
                </a:lnTo>
                <a:close/>
              </a:path>
            </a:pathLst>
          </a:custGeom>
          <a:noFill/>
          <a:ln w="6350">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 name="组合 2"/>
          <p:cNvGrpSpPr/>
          <p:nvPr/>
        </p:nvGrpSpPr>
        <p:grpSpPr>
          <a:xfrm>
            <a:off x="593168" y="3779602"/>
            <a:ext cx="6142384" cy="2504657"/>
            <a:chOff x="191386" y="3848875"/>
            <a:chExt cx="6142384" cy="2504657"/>
          </a:xfrm>
        </p:grpSpPr>
        <p:pic>
          <p:nvPicPr>
            <p:cNvPr id="29" name="图片 28"/>
            <p:cNvPicPr>
              <a:picLocks noChangeAspect="1"/>
            </p:cNvPicPr>
            <p:nvPr/>
          </p:nvPicPr>
          <p:blipFill>
            <a:blip r:embed="rId2">
              <a:extLst>
                <a:ext uri="{28A0092B-C50C-407E-A947-70E740481C1C}">
                  <a14:useLocalDpi xmlns:a14="http://schemas.microsoft.com/office/drawing/2010/main" val="0"/>
                </a:ext>
              </a:extLst>
            </a:blip>
            <a:srcRect l="23895" t="13973" r="13987" b="24620"/>
            <a:stretch>
              <a:fillRect/>
            </a:stretch>
          </p:blipFill>
          <p:spPr>
            <a:xfrm>
              <a:off x="212151" y="3901882"/>
              <a:ext cx="5691809" cy="2213113"/>
            </a:xfrm>
            <a:prstGeom prst="rect">
              <a:avLst/>
            </a:prstGeom>
          </p:spPr>
        </p:pic>
        <p:sp>
          <p:nvSpPr>
            <p:cNvPr id="31" name="矩形 30"/>
            <p:cNvSpPr/>
            <p:nvPr/>
          </p:nvSpPr>
          <p:spPr>
            <a:xfrm>
              <a:off x="4317012" y="3848875"/>
              <a:ext cx="2016758" cy="2266121"/>
            </a:xfrm>
            <a:custGeom>
              <a:avLst/>
              <a:gdLst>
                <a:gd name="connsiteX0" fmla="*/ 0 w 989714"/>
                <a:gd name="connsiteY0" fmla="*/ 0 h 1490869"/>
                <a:gd name="connsiteX1" fmla="*/ 989714 w 989714"/>
                <a:gd name="connsiteY1" fmla="*/ 0 h 1490869"/>
                <a:gd name="connsiteX2" fmla="*/ 989714 w 989714"/>
                <a:gd name="connsiteY2" fmla="*/ 1490869 h 1490869"/>
                <a:gd name="connsiteX3" fmla="*/ 0 w 989714"/>
                <a:gd name="connsiteY3" fmla="*/ 1490869 h 1490869"/>
                <a:gd name="connsiteX4" fmla="*/ 0 w 989714"/>
                <a:gd name="connsiteY4" fmla="*/ 0 h 1490869"/>
                <a:gd name="connsiteX0-1" fmla="*/ 2822713 w 2822713"/>
                <a:gd name="connsiteY0-2" fmla="*/ 0 h 4492486"/>
                <a:gd name="connsiteX1-3" fmla="*/ 989714 w 2822713"/>
                <a:gd name="connsiteY1-4" fmla="*/ 3001617 h 4492486"/>
                <a:gd name="connsiteX2-5" fmla="*/ 989714 w 2822713"/>
                <a:gd name="connsiteY2-6" fmla="*/ 4492486 h 4492486"/>
                <a:gd name="connsiteX3-7" fmla="*/ 0 w 2822713"/>
                <a:gd name="connsiteY3-8" fmla="*/ 4492486 h 4492486"/>
                <a:gd name="connsiteX4-9" fmla="*/ 2822713 w 2822713"/>
                <a:gd name="connsiteY4-10" fmla="*/ 0 h 4492486"/>
                <a:gd name="connsiteX0-11" fmla="*/ 2822713 w 2990793"/>
                <a:gd name="connsiteY0-12" fmla="*/ 0 h 4492486"/>
                <a:gd name="connsiteX1-13" fmla="*/ 2990793 w 2990793"/>
                <a:gd name="connsiteY1-14" fmla="*/ 1470991 h 4492486"/>
                <a:gd name="connsiteX2-15" fmla="*/ 989714 w 2990793"/>
                <a:gd name="connsiteY2-16" fmla="*/ 4492486 h 4492486"/>
                <a:gd name="connsiteX3-17" fmla="*/ 0 w 2990793"/>
                <a:gd name="connsiteY3-18" fmla="*/ 4492486 h 4492486"/>
                <a:gd name="connsiteX4-19" fmla="*/ 2822713 w 2990793"/>
                <a:gd name="connsiteY4-20" fmla="*/ 0 h 4492486"/>
                <a:gd name="connsiteX0-21" fmla="*/ 2822713 w 2990793"/>
                <a:gd name="connsiteY0-22" fmla="*/ 0 h 4492486"/>
                <a:gd name="connsiteX1-23" fmla="*/ 2990793 w 2990793"/>
                <a:gd name="connsiteY1-24" fmla="*/ 1470991 h 4492486"/>
                <a:gd name="connsiteX2-25" fmla="*/ 2480584 w 2990793"/>
                <a:gd name="connsiteY2-26" fmla="*/ 2246243 h 4492486"/>
                <a:gd name="connsiteX3-27" fmla="*/ 0 w 2990793"/>
                <a:gd name="connsiteY3-28" fmla="*/ 4492486 h 4492486"/>
                <a:gd name="connsiteX4-29" fmla="*/ 2822713 w 2990793"/>
                <a:gd name="connsiteY4-30" fmla="*/ 0 h 4492486"/>
                <a:gd name="connsiteX0-31" fmla="*/ 1331843 w 1499923"/>
                <a:gd name="connsiteY0-32" fmla="*/ 0 h 2246243"/>
                <a:gd name="connsiteX1-33" fmla="*/ 1499923 w 1499923"/>
                <a:gd name="connsiteY1-34" fmla="*/ 1470991 h 2246243"/>
                <a:gd name="connsiteX2-35" fmla="*/ 989714 w 1499923"/>
                <a:gd name="connsiteY2-36" fmla="*/ 2246243 h 2246243"/>
                <a:gd name="connsiteX3-37" fmla="*/ 0 w 1499923"/>
                <a:gd name="connsiteY3-38" fmla="*/ 2133599 h 2246243"/>
                <a:gd name="connsiteX4-39" fmla="*/ 1331843 w 1499923"/>
                <a:gd name="connsiteY4-40" fmla="*/ 0 h 2246243"/>
                <a:gd name="connsiteX0-41" fmla="*/ 1378226 w 1546306"/>
                <a:gd name="connsiteY0-42" fmla="*/ 0 h 2246243"/>
                <a:gd name="connsiteX1-43" fmla="*/ 1546306 w 1546306"/>
                <a:gd name="connsiteY1-44" fmla="*/ 1470991 h 2246243"/>
                <a:gd name="connsiteX2-45" fmla="*/ 1036097 w 1546306"/>
                <a:gd name="connsiteY2-46" fmla="*/ 2246243 h 2246243"/>
                <a:gd name="connsiteX3-47" fmla="*/ 0 w 1546306"/>
                <a:gd name="connsiteY3-48" fmla="*/ 2213112 h 2246243"/>
                <a:gd name="connsiteX4-49" fmla="*/ 1378226 w 1546306"/>
                <a:gd name="connsiteY4-50" fmla="*/ 0 h 2246243"/>
                <a:gd name="connsiteX0-51" fmla="*/ 397565 w 565645"/>
                <a:gd name="connsiteY0-52" fmla="*/ 0 h 2246243"/>
                <a:gd name="connsiteX1-53" fmla="*/ 565645 w 565645"/>
                <a:gd name="connsiteY1-54" fmla="*/ 1470991 h 2246243"/>
                <a:gd name="connsiteX2-55" fmla="*/ 55436 w 565645"/>
                <a:gd name="connsiteY2-56" fmla="*/ 2246243 h 2246243"/>
                <a:gd name="connsiteX3-57" fmla="*/ 0 w 565645"/>
                <a:gd name="connsiteY3-58" fmla="*/ 2107095 h 2246243"/>
                <a:gd name="connsiteX4-59" fmla="*/ 397565 w 565645"/>
                <a:gd name="connsiteY4-60" fmla="*/ 0 h 2246243"/>
                <a:gd name="connsiteX0-61" fmla="*/ 1563757 w 1731837"/>
                <a:gd name="connsiteY0-62" fmla="*/ 0 h 2246243"/>
                <a:gd name="connsiteX1-63" fmla="*/ 1731837 w 1731837"/>
                <a:gd name="connsiteY1-64" fmla="*/ 1470991 h 2246243"/>
                <a:gd name="connsiteX2-65" fmla="*/ 1221628 w 1731837"/>
                <a:gd name="connsiteY2-66" fmla="*/ 2246243 h 2246243"/>
                <a:gd name="connsiteX3-67" fmla="*/ 0 w 1731837"/>
                <a:gd name="connsiteY3-68" fmla="*/ 2232991 h 2246243"/>
                <a:gd name="connsiteX4-69" fmla="*/ 1563757 w 1731837"/>
                <a:gd name="connsiteY4-70" fmla="*/ 0 h 2246243"/>
                <a:gd name="connsiteX0-71" fmla="*/ 1563757 w 1731837"/>
                <a:gd name="connsiteY0-72" fmla="*/ 0 h 2246243"/>
                <a:gd name="connsiteX1-73" fmla="*/ 1731837 w 1731837"/>
                <a:gd name="connsiteY1-74" fmla="*/ 1470991 h 2246243"/>
                <a:gd name="connsiteX2-75" fmla="*/ 1221628 w 1731837"/>
                <a:gd name="connsiteY2-76" fmla="*/ 2246243 h 2246243"/>
                <a:gd name="connsiteX3-77" fmla="*/ 0 w 1731837"/>
                <a:gd name="connsiteY3-78" fmla="*/ 2232991 h 2246243"/>
                <a:gd name="connsiteX4-79" fmla="*/ 638532 w 1731837"/>
                <a:gd name="connsiteY4-80" fmla="*/ 1318592 h 2246243"/>
                <a:gd name="connsiteX5" fmla="*/ 1563757 w 1731837"/>
                <a:gd name="connsiteY5" fmla="*/ 0 h 2246243"/>
                <a:gd name="connsiteX0-81" fmla="*/ 1563757 w 1731837"/>
                <a:gd name="connsiteY0-82" fmla="*/ 0 h 2246243"/>
                <a:gd name="connsiteX1-83" fmla="*/ 1731837 w 1731837"/>
                <a:gd name="connsiteY1-84" fmla="*/ 1470991 h 2246243"/>
                <a:gd name="connsiteX2-85" fmla="*/ 1221628 w 1731837"/>
                <a:gd name="connsiteY2-86" fmla="*/ 2246243 h 2246243"/>
                <a:gd name="connsiteX3-87" fmla="*/ 0 w 1731837"/>
                <a:gd name="connsiteY3-88" fmla="*/ 2232991 h 2246243"/>
                <a:gd name="connsiteX4-89" fmla="*/ 638532 w 1731837"/>
                <a:gd name="connsiteY4-90" fmla="*/ 1318592 h 2246243"/>
                <a:gd name="connsiteX5-91" fmla="*/ 1563757 w 1731837"/>
                <a:gd name="connsiteY5-92" fmla="*/ 0 h 2246243"/>
                <a:gd name="connsiteX0-93" fmla="*/ 1563757 w 1731837"/>
                <a:gd name="connsiteY0-94" fmla="*/ 0 h 2246243"/>
                <a:gd name="connsiteX1-95" fmla="*/ 1731837 w 1731837"/>
                <a:gd name="connsiteY1-96" fmla="*/ 1470991 h 2246243"/>
                <a:gd name="connsiteX2-97" fmla="*/ 1221628 w 1731837"/>
                <a:gd name="connsiteY2-98" fmla="*/ 2246243 h 2246243"/>
                <a:gd name="connsiteX3-99" fmla="*/ 0 w 1731837"/>
                <a:gd name="connsiteY3-100" fmla="*/ 2232991 h 2246243"/>
                <a:gd name="connsiteX4-101" fmla="*/ 519263 w 1731837"/>
                <a:gd name="connsiteY4-102" fmla="*/ 2027583 h 2246243"/>
                <a:gd name="connsiteX5-103" fmla="*/ 1563757 w 1731837"/>
                <a:gd name="connsiteY5-104" fmla="*/ 0 h 2246243"/>
                <a:gd name="connsiteX0-105" fmla="*/ 1563757 w 1731837"/>
                <a:gd name="connsiteY0-106" fmla="*/ 0 h 2246243"/>
                <a:gd name="connsiteX1-107" fmla="*/ 1731837 w 1731837"/>
                <a:gd name="connsiteY1-108" fmla="*/ 1470991 h 2246243"/>
                <a:gd name="connsiteX2-109" fmla="*/ 1221628 w 1731837"/>
                <a:gd name="connsiteY2-110" fmla="*/ 2246243 h 2246243"/>
                <a:gd name="connsiteX3-111" fmla="*/ 0 w 1731837"/>
                <a:gd name="connsiteY3-112" fmla="*/ 2232991 h 2246243"/>
                <a:gd name="connsiteX4-113" fmla="*/ 930080 w 1731837"/>
                <a:gd name="connsiteY4-114" fmla="*/ 1676400 h 2246243"/>
                <a:gd name="connsiteX5-115" fmla="*/ 1563757 w 1731837"/>
                <a:gd name="connsiteY5-116" fmla="*/ 0 h 2246243"/>
                <a:gd name="connsiteX0-117" fmla="*/ 1563757 w 1731837"/>
                <a:gd name="connsiteY0-118" fmla="*/ 0 h 2246243"/>
                <a:gd name="connsiteX1-119" fmla="*/ 1731837 w 1731837"/>
                <a:gd name="connsiteY1-120" fmla="*/ 1470991 h 2246243"/>
                <a:gd name="connsiteX2-121" fmla="*/ 1221628 w 1731837"/>
                <a:gd name="connsiteY2-122" fmla="*/ 2246243 h 2246243"/>
                <a:gd name="connsiteX3-123" fmla="*/ 0 w 1731837"/>
                <a:gd name="connsiteY3-124" fmla="*/ 2232991 h 2246243"/>
                <a:gd name="connsiteX4-125" fmla="*/ 930080 w 1731837"/>
                <a:gd name="connsiteY4-126" fmla="*/ 1676400 h 2246243"/>
                <a:gd name="connsiteX5-127" fmla="*/ 1563757 w 1731837"/>
                <a:gd name="connsiteY5-128" fmla="*/ 0 h 2246243"/>
                <a:gd name="connsiteX0-129" fmla="*/ 1563757 w 1731837"/>
                <a:gd name="connsiteY0-130" fmla="*/ 0 h 2246243"/>
                <a:gd name="connsiteX1-131" fmla="*/ 1731837 w 1731837"/>
                <a:gd name="connsiteY1-132" fmla="*/ 1470991 h 2246243"/>
                <a:gd name="connsiteX2-133" fmla="*/ 1221628 w 1731837"/>
                <a:gd name="connsiteY2-134" fmla="*/ 2246243 h 2246243"/>
                <a:gd name="connsiteX3-135" fmla="*/ 0 w 1731837"/>
                <a:gd name="connsiteY3-136" fmla="*/ 2232991 h 2246243"/>
                <a:gd name="connsiteX4-137" fmla="*/ 585524 w 1731837"/>
                <a:gd name="connsiteY4-138" fmla="*/ 2113722 h 2246243"/>
                <a:gd name="connsiteX5-139" fmla="*/ 1563757 w 1731837"/>
                <a:gd name="connsiteY5-140" fmla="*/ 0 h 2246243"/>
                <a:gd name="connsiteX0-141" fmla="*/ 1563757 w 1731837"/>
                <a:gd name="connsiteY0-142" fmla="*/ 0 h 2246243"/>
                <a:gd name="connsiteX1-143" fmla="*/ 1731837 w 1731837"/>
                <a:gd name="connsiteY1-144" fmla="*/ 1470991 h 2246243"/>
                <a:gd name="connsiteX2-145" fmla="*/ 1221628 w 1731837"/>
                <a:gd name="connsiteY2-146" fmla="*/ 2246243 h 2246243"/>
                <a:gd name="connsiteX3-147" fmla="*/ 0 w 1731837"/>
                <a:gd name="connsiteY3-148" fmla="*/ 2232991 h 2246243"/>
                <a:gd name="connsiteX4-149" fmla="*/ 134950 w 1731837"/>
                <a:gd name="connsiteY4-150" fmla="*/ 2047461 h 2246243"/>
                <a:gd name="connsiteX5-151" fmla="*/ 1563757 w 1731837"/>
                <a:gd name="connsiteY5-152" fmla="*/ 0 h 2246243"/>
                <a:gd name="connsiteX0-153" fmla="*/ 1563757 w 1731837"/>
                <a:gd name="connsiteY0-154" fmla="*/ 0 h 2246243"/>
                <a:gd name="connsiteX1-155" fmla="*/ 1731837 w 1731837"/>
                <a:gd name="connsiteY1-156" fmla="*/ 1470991 h 2246243"/>
                <a:gd name="connsiteX2-157" fmla="*/ 1221628 w 1731837"/>
                <a:gd name="connsiteY2-158" fmla="*/ 2246243 h 2246243"/>
                <a:gd name="connsiteX3-159" fmla="*/ 0 w 1731837"/>
                <a:gd name="connsiteY3-160" fmla="*/ 2232991 h 2246243"/>
                <a:gd name="connsiteX4-161" fmla="*/ 134950 w 1731837"/>
                <a:gd name="connsiteY4-162" fmla="*/ 2047461 h 2246243"/>
                <a:gd name="connsiteX5-163" fmla="*/ 141576 w 1731837"/>
                <a:gd name="connsiteY5-164" fmla="*/ 2027583 h 2246243"/>
                <a:gd name="connsiteX6" fmla="*/ 1563757 w 1731837"/>
                <a:gd name="connsiteY6" fmla="*/ 0 h 2246243"/>
                <a:gd name="connsiteX0-165" fmla="*/ 1563757 w 1731837"/>
                <a:gd name="connsiteY0-166" fmla="*/ 0 h 2246243"/>
                <a:gd name="connsiteX1-167" fmla="*/ 1731837 w 1731837"/>
                <a:gd name="connsiteY1-168" fmla="*/ 1470991 h 2246243"/>
                <a:gd name="connsiteX2-169" fmla="*/ 1221628 w 1731837"/>
                <a:gd name="connsiteY2-170" fmla="*/ 2246243 h 2246243"/>
                <a:gd name="connsiteX3-171" fmla="*/ 0 w 1731837"/>
                <a:gd name="connsiteY3-172" fmla="*/ 2232991 h 2246243"/>
                <a:gd name="connsiteX4-173" fmla="*/ 134950 w 1731837"/>
                <a:gd name="connsiteY4-174" fmla="*/ 2047461 h 2246243"/>
                <a:gd name="connsiteX5-175" fmla="*/ 784306 w 1731837"/>
                <a:gd name="connsiteY5-176" fmla="*/ 1901687 h 2246243"/>
                <a:gd name="connsiteX6-177" fmla="*/ 1563757 w 1731837"/>
                <a:gd name="connsiteY6-178" fmla="*/ 0 h 2246243"/>
                <a:gd name="connsiteX0-179" fmla="*/ 1563757 w 1731837"/>
                <a:gd name="connsiteY0-180" fmla="*/ 0 h 2246243"/>
                <a:gd name="connsiteX1-181" fmla="*/ 1731837 w 1731837"/>
                <a:gd name="connsiteY1-182" fmla="*/ 1470991 h 2246243"/>
                <a:gd name="connsiteX2-183" fmla="*/ 1221628 w 1731837"/>
                <a:gd name="connsiteY2-184" fmla="*/ 2246243 h 2246243"/>
                <a:gd name="connsiteX3-185" fmla="*/ 0 w 1731837"/>
                <a:gd name="connsiteY3-186" fmla="*/ 2232991 h 2246243"/>
                <a:gd name="connsiteX4-187" fmla="*/ 134950 w 1731837"/>
                <a:gd name="connsiteY4-188" fmla="*/ 2047461 h 2246243"/>
                <a:gd name="connsiteX5-189" fmla="*/ 519263 w 1731837"/>
                <a:gd name="connsiteY5-190" fmla="*/ 2113722 h 2246243"/>
                <a:gd name="connsiteX6-191" fmla="*/ 1563757 w 1731837"/>
                <a:gd name="connsiteY6-192" fmla="*/ 0 h 2246243"/>
                <a:gd name="connsiteX0-193" fmla="*/ 1563757 w 1731837"/>
                <a:gd name="connsiteY0-194" fmla="*/ 0 h 2246243"/>
                <a:gd name="connsiteX1-195" fmla="*/ 1731837 w 1731837"/>
                <a:gd name="connsiteY1-196" fmla="*/ 1470991 h 2246243"/>
                <a:gd name="connsiteX2-197" fmla="*/ 1221628 w 1731837"/>
                <a:gd name="connsiteY2-198" fmla="*/ 2246243 h 2246243"/>
                <a:gd name="connsiteX3-199" fmla="*/ 0 w 1731837"/>
                <a:gd name="connsiteY3-200" fmla="*/ 2232991 h 2246243"/>
                <a:gd name="connsiteX4-201" fmla="*/ 134950 w 1731837"/>
                <a:gd name="connsiteY4-202" fmla="*/ 2047461 h 2246243"/>
                <a:gd name="connsiteX5-203" fmla="*/ 360237 w 1731837"/>
                <a:gd name="connsiteY5-204" fmla="*/ 2047461 h 2246243"/>
                <a:gd name="connsiteX6-205" fmla="*/ 1563757 w 1731837"/>
                <a:gd name="connsiteY6-206" fmla="*/ 0 h 2246243"/>
                <a:gd name="connsiteX0-207" fmla="*/ 1563757 w 1731837"/>
                <a:gd name="connsiteY0-208" fmla="*/ 0 h 2246243"/>
                <a:gd name="connsiteX1-209" fmla="*/ 1731837 w 1731837"/>
                <a:gd name="connsiteY1-210" fmla="*/ 1470991 h 2246243"/>
                <a:gd name="connsiteX2-211" fmla="*/ 1221628 w 1731837"/>
                <a:gd name="connsiteY2-212" fmla="*/ 2246243 h 2246243"/>
                <a:gd name="connsiteX3-213" fmla="*/ 0 w 1731837"/>
                <a:gd name="connsiteY3-214" fmla="*/ 2232991 h 2246243"/>
                <a:gd name="connsiteX4-215" fmla="*/ 134950 w 1731837"/>
                <a:gd name="connsiteY4-216" fmla="*/ 2047461 h 2246243"/>
                <a:gd name="connsiteX5-217" fmla="*/ 360237 w 1731837"/>
                <a:gd name="connsiteY5-218" fmla="*/ 2047461 h 2246243"/>
                <a:gd name="connsiteX6-219" fmla="*/ 479506 w 1731837"/>
                <a:gd name="connsiteY6-220" fmla="*/ 1848678 h 2246243"/>
                <a:gd name="connsiteX7" fmla="*/ 1563757 w 1731837"/>
                <a:gd name="connsiteY7" fmla="*/ 0 h 2246243"/>
                <a:gd name="connsiteX0-221" fmla="*/ 1563757 w 1731837"/>
                <a:gd name="connsiteY0-222" fmla="*/ 0 h 2246243"/>
                <a:gd name="connsiteX1-223" fmla="*/ 1731837 w 1731837"/>
                <a:gd name="connsiteY1-224" fmla="*/ 1470991 h 2246243"/>
                <a:gd name="connsiteX2-225" fmla="*/ 1221628 w 1731837"/>
                <a:gd name="connsiteY2-226" fmla="*/ 2246243 h 2246243"/>
                <a:gd name="connsiteX3-227" fmla="*/ 0 w 1731837"/>
                <a:gd name="connsiteY3-228" fmla="*/ 2232991 h 2246243"/>
                <a:gd name="connsiteX4-229" fmla="*/ 134950 w 1731837"/>
                <a:gd name="connsiteY4-230" fmla="*/ 2047461 h 2246243"/>
                <a:gd name="connsiteX5-231" fmla="*/ 360237 w 1731837"/>
                <a:gd name="connsiteY5-232" fmla="*/ 2047461 h 2246243"/>
                <a:gd name="connsiteX6-233" fmla="*/ 1142114 w 1731837"/>
                <a:gd name="connsiteY6-234" fmla="*/ 1795670 h 2246243"/>
                <a:gd name="connsiteX7-235" fmla="*/ 1563757 w 1731837"/>
                <a:gd name="connsiteY7-236" fmla="*/ 0 h 2246243"/>
                <a:gd name="connsiteX0-237" fmla="*/ 1563757 w 1731837"/>
                <a:gd name="connsiteY0-238" fmla="*/ 0 h 2246243"/>
                <a:gd name="connsiteX1-239" fmla="*/ 1731837 w 1731837"/>
                <a:gd name="connsiteY1-240" fmla="*/ 1470991 h 2246243"/>
                <a:gd name="connsiteX2-241" fmla="*/ 1221628 w 1731837"/>
                <a:gd name="connsiteY2-242" fmla="*/ 2246243 h 2246243"/>
                <a:gd name="connsiteX3-243" fmla="*/ 0 w 1731837"/>
                <a:gd name="connsiteY3-244" fmla="*/ 2232991 h 2246243"/>
                <a:gd name="connsiteX4-245" fmla="*/ 134950 w 1731837"/>
                <a:gd name="connsiteY4-246" fmla="*/ 2047461 h 2246243"/>
                <a:gd name="connsiteX5-247" fmla="*/ 360237 w 1731837"/>
                <a:gd name="connsiteY5-248" fmla="*/ 2047461 h 2246243"/>
                <a:gd name="connsiteX6-249" fmla="*/ 1367401 w 1731837"/>
                <a:gd name="connsiteY6-250" fmla="*/ 1126435 h 2246243"/>
                <a:gd name="connsiteX7-251" fmla="*/ 1563757 w 1731837"/>
                <a:gd name="connsiteY7-252" fmla="*/ 0 h 2246243"/>
                <a:gd name="connsiteX0-253" fmla="*/ 1563757 w 1731837"/>
                <a:gd name="connsiteY0-254" fmla="*/ 0 h 2246243"/>
                <a:gd name="connsiteX1-255" fmla="*/ 1731837 w 1731837"/>
                <a:gd name="connsiteY1-256" fmla="*/ 1470991 h 2246243"/>
                <a:gd name="connsiteX2-257" fmla="*/ 1221628 w 1731837"/>
                <a:gd name="connsiteY2-258" fmla="*/ 2246243 h 2246243"/>
                <a:gd name="connsiteX3-259" fmla="*/ 0 w 1731837"/>
                <a:gd name="connsiteY3-260" fmla="*/ 2232991 h 2246243"/>
                <a:gd name="connsiteX4-261" fmla="*/ 134950 w 1731837"/>
                <a:gd name="connsiteY4-262" fmla="*/ 2047461 h 2246243"/>
                <a:gd name="connsiteX5-263" fmla="*/ 360237 w 1731837"/>
                <a:gd name="connsiteY5-264" fmla="*/ 2047461 h 2246243"/>
                <a:gd name="connsiteX6-265" fmla="*/ 1367401 w 1731837"/>
                <a:gd name="connsiteY6-266" fmla="*/ 1033670 h 2246243"/>
                <a:gd name="connsiteX7-267" fmla="*/ 1563757 w 1731837"/>
                <a:gd name="connsiteY7-268" fmla="*/ 0 h 2246243"/>
                <a:gd name="connsiteX0-269" fmla="*/ 1497496 w 1731837"/>
                <a:gd name="connsiteY0-270" fmla="*/ 0 h 2246243"/>
                <a:gd name="connsiteX1-271" fmla="*/ 1731837 w 1731837"/>
                <a:gd name="connsiteY1-272" fmla="*/ 1470991 h 2246243"/>
                <a:gd name="connsiteX2-273" fmla="*/ 1221628 w 1731837"/>
                <a:gd name="connsiteY2-274" fmla="*/ 2246243 h 2246243"/>
                <a:gd name="connsiteX3-275" fmla="*/ 0 w 1731837"/>
                <a:gd name="connsiteY3-276" fmla="*/ 2232991 h 2246243"/>
                <a:gd name="connsiteX4-277" fmla="*/ 134950 w 1731837"/>
                <a:gd name="connsiteY4-278" fmla="*/ 2047461 h 2246243"/>
                <a:gd name="connsiteX5-279" fmla="*/ 360237 w 1731837"/>
                <a:gd name="connsiteY5-280" fmla="*/ 2047461 h 2246243"/>
                <a:gd name="connsiteX6-281" fmla="*/ 1367401 w 1731837"/>
                <a:gd name="connsiteY6-282" fmla="*/ 1033670 h 2246243"/>
                <a:gd name="connsiteX7-283" fmla="*/ 1497496 w 1731837"/>
                <a:gd name="connsiteY7-284" fmla="*/ 0 h 2246243"/>
                <a:gd name="connsiteX0-285" fmla="*/ 1497496 w 1731837"/>
                <a:gd name="connsiteY0-286" fmla="*/ 0 h 2246243"/>
                <a:gd name="connsiteX1-287" fmla="*/ 1731837 w 1731837"/>
                <a:gd name="connsiteY1-288" fmla="*/ 1470991 h 2246243"/>
                <a:gd name="connsiteX2-289" fmla="*/ 1221628 w 1731837"/>
                <a:gd name="connsiteY2-290" fmla="*/ 2246243 h 2246243"/>
                <a:gd name="connsiteX3-291" fmla="*/ 0 w 1731837"/>
                <a:gd name="connsiteY3-292" fmla="*/ 2232991 h 2246243"/>
                <a:gd name="connsiteX4-293" fmla="*/ 134950 w 1731837"/>
                <a:gd name="connsiteY4-294" fmla="*/ 2047461 h 2246243"/>
                <a:gd name="connsiteX5-295" fmla="*/ 360237 w 1731837"/>
                <a:gd name="connsiteY5-296" fmla="*/ 2047461 h 2246243"/>
                <a:gd name="connsiteX6-297" fmla="*/ 1347523 w 1731837"/>
                <a:gd name="connsiteY6-298" fmla="*/ 1046922 h 2246243"/>
                <a:gd name="connsiteX7-299" fmla="*/ 1497496 w 1731837"/>
                <a:gd name="connsiteY7-300" fmla="*/ 0 h 2246243"/>
                <a:gd name="connsiteX0-301" fmla="*/ 1497496 w 1658950"/>
                <a:gd name="connsiteY0-302" fmla="*/ 0 h 2246243"/>
                <a:gd name="connsiteX1-303" fmla="*/ 1658950 w 1658950"/>
                <a:gd name="connsiteY1-304" fmla="*/ 178904 h 2246243"/>
                <a:gd name="connsiteX2-305" fmla="*/ 1221628 w 1658950"/>
                <a:gd name="connsiteY2-306" fmla="*/ 2246243 h 2246243"/>
                <a:gd name="connsiteX3-307" fmla="*/ 0 w 1658950"/>
                <a:gd name="connsiteY3-308" fmla="*/ 2232991 h 2246243"/>
                <a:gd name="connsiteX4-309" fmla="*/ 134950 w 1658950"/>
                <a:gd name="connsiteY4-310" fmla="*/ 2047461 h 2246243"/>
                <a:gd name="connsiteX5-311" fmla="*/ 360237 w 1658950"/>
                <a:gd name="connsiteY5-312" fmla="*/ 2047461 h 2246243"/>
                <a:gd name="connsiteX6-313" fmla="*/ 1347523 w 1658950"/>
                <a:gd name="connsiteY6-314" fmla="*/ 1046922 h 2246243"/>
                <a:gd name="connsiteX7-315" fmla="*/ 1497496 w 1658950"/>
                <a:gd name="connsiteY7-316" fmla="*/ 0 h 2246243"/>
                <a:gd name="connsiteX0-317" fmla="*/ 1497496 w 1718585"/>
                <a:gd name="connsiteY0-318" fmla="*/ 0 h 2246243"/>
                <a:gd name="connsiteX1-319" fmla="*/ 1718585 w 1718585"/>
                <a:gd name="connsiteY1-320" fmla="*/ 1477617 h 2246243"/>
                <a:gd name="connsiteX2-321" fmla="*/ 1221628 w 1718585"/>
                <a:gd name="connsiteY2-322" fmla="*/ 2246243 h 2246243"/>
                <a:gd name="connsiteX3-323" fmla="*/ 0 w 1718585"/>
                <a:gd name="connsiteY3-324" fmla="*/ 2232991 h 2246243"/>
                <a:gd name="connsiteX4-325" fmla="*/ 134950 w 1718585"/>
                <a:gd name="connsiteY4-326" fmla="*/ 2047461 h 2246243"/>
                <a:gd name="connsiteX5-327" fmla="*/ 360237 w 1718585"/>
                <a:gd name="connsiteY5-328" fmla="*/ 2047461 h 2246243"/>
                <a:gd name="connsiteX6-329" fmla="*/ 1347523 w 1718585"/>
                <a:gd name="connsiteY6-330" fmla="*/ 1046922 h 2246243"/>
                <a:gd name="connsiteX7-331" fmla="*/ 1497496 w 1718585"/>
                <a:gd name="connsiteY7-332" fmla="*/ 0 h 2246243"/>
                <a:gd name="connsiteX0-333" fmla="*/ 1769165 w 1769165"/>
                <a:gd name="connsiteY0-334" fmla="*/ 0 h 2166730"/>
                <a:gd name="connsiteX1-335" fmla="*/ 1718585 w 1769165"/>
                <a:gd name="connsiteY1-336" fmla="*/ 1398104 h 2166730"/>
                <a:gd name="connsiteX2-337" fmla="*/ 1221628 w 1769165"/>
                <a:gd name="connsiteY2-338" fmla="*/ 2166730 h 2166730"/>
                <a:gd name="connsiteX3-339" fmla="*/ 0 w 1769165"/>
                <a:gd name="connsiteY3-340" fmla="*/ 2153478 h 2166730"/>
                <a:gd name="connsiteX4-341" fmla="*/ 134950 w 1769165"/>
                <a:gd name="connsiteY4-342" fmla="*/ 1967948 h 2166730"/>
                <a:gd name="connsiteX5-343" fmla="*/ 360237 w 1769165"/>
                <a:gd name="connsiteY5-344" fmla="*/ 1967948 h 2166730"/>
                <a:gd name="connsiteX6-345" fmla="*/ 1347523 w 1769165"/>
                <a:gd name="connsiteY6-346" fmla="*/ 967409 h 2166730"/>
                <a:gd name="connsiteX7-347" fmla="*/ 1769165 w 1769165"/>
                <a:gd name="connsiteY7-348" fmla="*/ 0 h 2166730"/>
                <a:gd name="connsiteX0-349" fmla="*/ 1524000 w 1718585"/>
                <a:gd name="connsiteY0-350" fmla="*/ 0 h 2080591"/>
                <a:gd name="connsiteX1-351" fmla="*/ 1718585 w 1718585"/>
                <a:gd name="connsiteY1-352" fmla="*/ 1311965 h 2080591"/>
                <a:gd name="connsiteX2-353" fmla="*/ 1221628 w 1718585"/>
                <a:gd name="connsiteY2-354" fmla="*/ 2080591 h 2080591"/>
                <a:gd name="connsiteX3-355" fmla="*/ 0 w 1718585"/>
                <a:gd name="connsiteY3-356" fmla="*/ 2067339 h 2080591"/>
                <a:gd name="connsiteX4-357" fmla="*/ 134950 w 1718585"/>
                <a:gd name="connsiteY4-358" fmla="*/ 1881809 h 2080591"/>
                <a:gd name="connsiteX5-359" fmla="*/ 360237 w 1718585"/>
                <a:gd name="connsiteY5-360" fmla="*/ 1881809 h 2080591"/>
                <a:gd name="connsiteX6-361" fmla="*/ 1347523 w 1718585"/>
                <a:gd name="connsiteY6-362" fmla="*/ 881270 h 2080591"/>
                <a:gd name="connsiteX7-363" fmla="*/ 1524000 w 1718585"/>
                <a:gd name="connsiteY7-364" fmla="*/ 0 h 2080591"/>
                <a:gd name="connsiteX0-365" fmla="*/ 1517374 w 1718585"/>
                <a:gd name="connsiteY0-366" fmla="*/ 0 h 2266121"/>
                <a:gd name="connsiteX1-367" fmla="*/ 1718585 w 1718585"/>
                <a:gd name="connsiteY1-368" fmla="*/ 1497495 h 2266121"/>
                <a:gd name="connsiteX2-369" fmla="*/ 1221628 w 1718585"/>
                <a:gd name="connsiteY2-370" fmla="*/ 2266121 h 2266121"/>
                <a:gd name="connsiteX3-371" fmla="*/ 0 w 1718585"/>
                <a:gd name="connsiteY3-372" fmla="*/ 2252869 h 2266121"/>
                <a:gd name="connsiteX4-373" fmla="*/ 134950 w 1718585"/>
                <a:gd name="connsiteY4-374" fmla="*/ 2067339 h 2266121"/>
                <a:gd name="connsiteX5-375" fmla="*/ 360237 w 1718585"/>
                <a:gd name="connsiteY5-376" fmla="*/ 2067339 h 2266121"/>
                <a:gd name="connsiteX6-377" fmla="*/ 1347523 w 1718585"/>
                <a:gd name="connsiteY6-378" fmla="*/ 1066800 h 2266121"/>
                <a:gd name="connsiteX7-379" fmla="*/ 1517374 w 1718585"/>
                <a:gd name="connsiteY7-380" fmla="*/ 0 h 2266121"/>
                <a:gd name="connsiteX0-381" fmla="*/ 1497495 w 1718585"/>
                <a:gd name="connsiteY0-382" fmla="*/ 0 h 2279373"/>
                <a:gd name="connsiteX1-383" fmla="*/ 1718585 w 1718585"/>
                <a:gd name="connsiteY1-384" fmla="*/ 1510747 h 2279373"/>
                <a:gd name="connsiteX2-385" fmla="*/ 1221628 w 1718585"/>
                <a:gd name="connsiteY2-386" fmla="*/ 2279373 h 2279373"/>
                <a:gd name="connsiteX3-387" fmla="*/ 0 w 1718585"/>
                <a:gd name="connsiteY3-388" fmla="*/ 2266121 h 2279373"/>
                <a:gd name="connsiteX4-389" fmla="*/ 134950 w 1718585"/>
                <a:gd name="connsiteY4-390" fmla="*/ 2080591 h 2279373"/>
                <a:gd name="connsiteX5-391" fmla="*/ 360237 w 1718585"/>
                <a:gd name="connsiteY5-392" fmla="*/ 2080591 h 2279373"/>
                <a:gd name="connsiteX6-393" fmla="*/ 1347523 w 1718585"/>
                <a:gd name="connsiteY6-394" fmla="*/ 1080052 h 2279373"/>
                <a:gd name="connsiteX7-395" fmla="*/ 1497495 w 1718585"/>
                <a:gd name="connsiteY7-396" fmla="*/ 0 h 2279373"/>
                <a:gd name="connsiteX0-397" fmla="*/ 1497495 w 2016758"/>
                <a:gd name="connsiteY0-398" fmla="*/ 0 h 2279373"/>
                <a:gd name="connsiteX1-399" fmla="*/ 2016758 w 2016758"/>
                <a:gd name="connsiteY1-400" fmla="*/ 304799 h 2279373"/>
                <a:gd name="connsiteX2-401" fmla="*/ 1221628 w 2016758"/>
                <a:gd name="connsiteY2-402" fmla="*/ 2279373 h 2279373"/>
                <a:gd name="connsiteX3-403" fmla="*/ 0 w 2016758"/>
                <a:gd name="connsiteY3-404" fmla="*/ 2266121 h 2279373"/>
                <a:gd name="connsiteX4-405" fmla="*/ 134950 w 2016758"/>
                <a:gd name="connsiteY4-406" fmla="*/ 2080591 h 2279373"/>
                <a:gd name="connsiteX5-407" fmla="*/ 360237 w 2016758"/>
                <a:gd name="connsiteY5-408" fmla="*/ 2080591 h 2279373"/>
                <a:gd name="connsiteX6-409" fmla="*/ 1347523 w 2016758"/>
                <a:gd name="connsiteY6-410" fmla="*/ 1080052 h 2279373"/>
                <a:gd name="connsiteX7-411" fmla="*/ 1497495 w 2016758"/>
                <a:gd name="connsiteY7-412" fmla="*/ 0 h 2279373"/>
                <a:gd name="connsiteX0-413" fmla="*/ 1497495 w 2016758"/>
                <a:gd name="connsiteY0-414" fmla="*/ 0 h 2266121"/>
                <a:gd name="connsiteX1-415" fmla="*/ 2016758 w 2016758"/>
                <a:gd name="connsiteY1-416" fmla="*/ 304799 h 2266121"/>
                <a:gd name="connsiteX2-417" fmla="*/ 1751715 w 2016758"/>
                <a:gd name="connsiteY2-418" fmla="*/ 2252869 h 2266121"/>
                <a:gd name="connsiteX3-419" fmla="*/ 0 w 2016758"/>
                <a:gd name="connsiteY3-420" fmla="*/ 2266121 h 2266121"/>
                <a:gd name="connsiteX4-421" fmla="*/ 134950 w 2016758"/>
                <a:gd name="connsiteY4-422" fmla="*/ 2080591 h 2266121"/>
                <a:gd name="connsiteX5-423" fmla="*/ 360237 w 2016758"/>
                <a:gd name="connsiteY5-424" fmla="*/ 2080591 h 2266121"/>
                <a:gd name="connsiteX6-425" fmla="*/ 1347523 w 2016758"/>
                <a:gd name="connsiteY6-426" fmla="*/ 1080052 h 2266121"/>
                <a:gd name="connsiteX7-427" fmla="*/ 1497495 w 2016758"/>
                <a:gd name="connsiteY7-428" fmla="*/ 0 h 226612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91" y="connsiteY5-92"/>
                </a:cxn>
                <a:cxn ang="0">
                  <a:pos x="connsiteX6-177" y="connsiteY6-178"/>
                </a:cxn>
                <a:cxn ang="0">
                  <a:pos x="connsiteX7-235" y="connsiteY7-236"/>
                </a:cxn>
              </a:cxnLst>
              <a:rect l="l" t="t" r="r" b="b"/>
              <a:pathLst>
                <a:path w="2016758" h="2266121">
                  <a:moveTo>
                    <a:pt x="1497495" y="0"/>
                  </a:moveTo>
                  <a:lnTo>
                    <a:pt x="2016758" y="304799"/>
                  </a:lnTo>
                  <a:lnTo>
                    <a:pt x="1751715" y="2252869"/>
                  </a:lnTo>
                  <a:lnTo>
                    <a:pt x="0" y="2266121"/>
                  </a:lnTo>
                  <a:lnTo>
                    <a:pt x="134950" y="2080591"/>
                  </a:lnTo>
                  <a:lnTo>
                    <a:pt x="360237" y="2080591"/>
                  </a:lnTo>
                  <a:lnTo>
                    <a:pt x="1347523" y="1080052"/>
                  </a:lnTo>
                  <a:lnTo>
                    <a:pt x="1497495" y="0"/>
                  </a:lnTo>
                  <a:close/>
                </a:path>
              </a:pathLst>
            </a:cu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0"/>
            <p:cNvSpPr/>
            <p:nvPr/>
          </p:nvSpPr>
          <p:spPr>
            <a:xfrm>
              <a:off x="198012" y="5684299"/>
              <a:ext cx="4470181" cy="669233"/>
            </a:xfrm>
            <a:custGeom>
              <a:avLst/>
              <a:gdLst>
                <a:gd name="connsiteX0" fmla="*/ 0 w 989714"/>
                <a:gd name="connsiteY0" fmla="*/ 0 h 1490869"/>
                <a:gd name="connsiteX1" fmla="*/ 989714 w 989714"/>
                <a:gd name="connsiteY1" fmla="*/ 0 h 1490869"/>
                <a:gd name="connsiteX2" fmla="*/ 989714 w 989714"/>
                <a:gd name="connsiteY2" fmla="*/ 1490869 h 1490869"/>
                <a:gd name="connsiteX3" fmla="*/ 0 w 989714"/>
                <a:gd name="connsiteY3" fmla="*/ 1490869 h 1490869"/>
                <a:gd name="connsiteX4" fmla="*/ 0 w 989714"/>
                <a:gd name="connsiteY4" fmla="*/ 0 h 1490869"/>
                <a:gd name="connsiteX0-1" fmla="*/ 2822713 w 2822713"/>
                <a:gd name="connsiteY0-2" fmla="*/ 0 h 4492486"/>
                <a:gd name="connsiteX1-3" fmla="*/ 989714 w 2822713"/>
                <a:gd name="connsiteY1-4" fmla="*/ 3001617 h 4492486"/>
                <a:gd name="connsiteX2-5" fmla="*/ 989714 w 2822713"/>
                <a:gd name="connsiteY2-6" fmla="*/ 4492486 h 4492486"/>
                <a:gd name="connsiteX3-7" fmla="*/ 0 w 2822713"/>
                <a:gd name="connsiteY3-8" fmla="*/ 4492486 h 4492486"/>
                <a:gd name="connsiteX4-9" fmla="*/ 2822713 w 2822713"/>
                <a:gd name="connsiteY4-10" fmla="*/ 0 h 4492486"/>
                <a:gd name="connsiteX0-11" fmla="*/ 2822713 w 2990793"/>
                <a:gd name="connsiteY0-12" fmla="*/ 0 h 4492486"/>
                <a:gd name="connsiteX1-13" fmla="*/ 2990793 w 2990793"/>
                <a:gd name="connsiteY1-14" fmla="*/ 1470991 h 4492486"/>
                <a:gd name="connsiteX2-15" fmla="*/ 989714 w 2990793"/>
                <a:gd name="connsiteY2-16" fmla="*/ 4492486 h 4492486"/>
                <a:gd name="connsiteX3-17" fmla="*/ 0 w 2990793"/>
                <a:gd name="connsiteY3-18" fmla="*/ 4492486 h 4492486"/>
                <a:gd name="connsiteX4-19" fmla="*/ 2822713 w 2990793"/>
                <a:gd name="connsiteY4-20" fmla="*/ 0 h 4492486"/>
                <a:gd name="connsiteX0-21" fmla="*/ 2822713 w 2990793"/>
                <a:gd name="connsiteY0-22" fmla="*/ 0 h 4492486"/>
                <a:gd name="connsiteX1-23" fmla="*/ 2990793 w 2990793"/>
                <a:gd name="connsiteY1-24" fmla="*/ 1470991 h 4492486"/>
                <a:gd name="connsiteX2-25" fmla="*/ 2480584 w 2990793"/>
                <a:gd name="connsiteY2-26" fmla="*/ 2246243 h 4492486"/>
                <a:gd name="connsiteX3-27" fmla="*/ 0 w 2990793"/>
                <a:gd name="connsiteY3-28" fmla="*/ 4492486 h 4492486"/>
                <a:gd name="connsiteX4-29" fmla="*/ 2822713 w 2990793"/>
                <a:gd name="connsiteY4-30" fmla="*/ 0 h 4492486"/>
                <a:gd name="connsiteX0-31" fmla="*/ 1331843 w 1499923"/>
                <a:gd name="connsiteY0-32" fmla="*/ 0 h 2246243"/>
                <a:gd name="connsiteX1-33" fmla="*/ 1499923 w 1499923"/>
                <a:gd name="connsiteY1-34" fmla="*/ 1470991 h 2246243"/>
                <a:gd name="connsiteX2-35" fmla="*/ 989714 w 1499923"/>
                <a:gd name="connsiteY2-36" fmla="*/ 2246243 h 2246243"/>
                <a:gd name="connsiteX3-37" fmla="*/ 0 w 1499923"/>
                <a:gd name="connsiteY3-38" fmla="*/ 2133599 h 2246243"/>
                <a:gd name="connsiteX4-39" fmla="*/ 1331843 w 1499923"/>
                <a:gd name="connsiteY4-40" fmla="*/ 0 h 2246243"/>
                <a:gd name="connsiteX0-41" fmla="*/ 1378226 w 1546306"/>
                <a:gd name="connsiteY0-42" fmla="*/ 0 h 2246243"/>
                <a:gd name="connsiteX1-43" fmla="*/ 1546306 w 1546306"/>
                <a:gd name="connsiteY1-44" fmla="*/ 1470991 h 2246243"/>
                <a:gd name="connsiteX2-45" fmla="*/ 1036097 w 1546306"/>
                <a:gd name="connsiteY2-46" fmla="*/ 2246243 h 2246243"/>
                <a:gd name="connsiteX3-47" fmla="*/ 0 w 1546306"/>
                <a:gd name="connsiteY3-48" fmla="*/ 2213112 h 2246243"/>
                <a:gd name="connsiteX4-49" fmla="*/ 1378226 w 1546306"/>
                <a:gd name="connsiteY4-50" fmla="*/ 0 h 2246243"/>
                <a:gd name="connsiteX0-51" fmla="*/ 397565 w 565645"/>
                <a:gd name="connsiteY0-52" fmla="*/ 0 h 2246243"/>
                <a:gd name="connsiteX1-53" fmla="*/ 565645 w 565645"/>
                <a:gd name="connsiteY1-54" fmla="*/ 1470991 h 2246243"/>
                <a:gd name="connsiteX2-55" fmla="*/ 55436 w 565645"/>
                <a:gd name="connsiteY2-56" fmla="*/ 2246243 h 2246243"/>
                <a:gd name="connsiteX3-57" fmla="*/ 0 w 565645"/>
                <a:gd name="connsiteY3-58" fmla="*/ 2107095 h 2246243"/>
                <a:gd name="connsiteX4-59" fmla="*/ 397565 w 565645"/>
                <a:gd name="connsiteY4-60" fmla="*/ 0 h 2246243"/>
                <a:gd name="connsiteX0-61" fmla="*/ 1563757 w 1731837"/>
                <a:gd name="connsiteY0-62" fmla="*/ 0 h 2246243"/>
                <a:gd name="connsiteX1-63" fmla="*/ 1731837 w 1731837"/>
                <a:gd name="connsiteY1-64" fmla="*/ 1470991 h 2246243"/>
                <a:gd name="connsiteX2-65" fmla="*/ 1221628 w 1731837"/>
                <a:gd name="connsiteY2-66" fmla="*/ 2246243 h 2246243"/>
                <a:gd name="connsiteX3-67" fmla="*/ 0 w 1731837"/>
                <a:gd name="connsiteY3-68" fmla="*/ 2232991 h 2246243"/>
                <a:gd name="connsiteX4-69" fmla="*/ 1563757 w 1731837"/>
                <a:gd name="connsiteY4-70" fmla="*/ 0 h 2246243"/>
                <a:gd name="connsiteX0-71" fmla="*/ 1563757 w 1731837"/>
                <a:gd name="connsiteY0-72" fmla="*/ 0 h 2246243"/>
                <a:gd name="connsiteX1-73" fmla="*/ 1731837 w 1731837"/>
                <a:gd name="connsiteY1-74" fmla="*/ 1470991 h 2246243"/>
                <a:gd name="connsiteX2-75" fmla="*/ 1221628 w 1731837"/>
                <a:gd name="connsiteY2-76" fmla="*/ 2246243 h 2246243"/>
                <a:gd name="connsiteX3-77" fmla="*/ 0 w 1731837"/>
                <a:gd name="connsiteY3-78" fmla="*/ 2232991 h 2246243"/>
                <a:gd name="connsiteX4-79" fmla="*/ 638532 w 1731837"/>
                <a:gd name="connsiteY4-80" fmla="*/ 1318592 h 2246243"/>
                <a:gd name="connsiteX5" fmla="*/ 1563757 w 1731837"/>
                <a:gd name="connsiteY5" fmla="*/ 0 h 2246243"/>
                <a:gd name="connsiteX0-81" fmla="*/ 1563757 w 1731837"/>
                <a:gd name="connsiteY0-82" fmla="*/ 0 h 2246243"/>
                <a:gd name="connsiteX1-83" fmla="*/ 1731837 w 1731837"/>
                <a:gd name="connsiteY1-84" fmla="*/ 1470991 h 2246243"/>
                <a:gd name="connsiteX2-85" fmla="*/ 1221628 w 1731837"/>
                <a:gd name="connsiteY2-86" fmla="*/ 2246243 h 2246243"/>
                <a:gd name="connsiteX3-87" fmla="*/ 0 w 1731837"/>
                <a:gd name="connsiteY3-88" fmla="*/ 2232991 h 2246243"/>
                <a:gd name="connsiteX4-89" fmla="*/ 638532 w 1731837"/>
                <a:gd name="connsiteY4-90" fmla="*/ 1318592 h 2246243"/>
                <a:gd name="connsiteX5-91" fmla="*/ 1563757 w 1731837"/>
                <a:gd name="connsiteY5-92" fmla="*/ 0 h 2246243"/>
                <a:gd name="connsiteX0-93" fmla="*/ 1563757 w 1731837"/>
                <a:gd name="connsiteY0-94" fmla="*/ 0 h 2246243"/>
                <a:gd name="connsiteX1-95" fmla="*/ 1731837 w 1731837"/>
                <a:gd name="connsiteY1-96" fmla="*/ 1470991 h 2246243"/>
                <a:gd name="connsiteX2-97" fmla="*/ 1221628 w 1731837"/>
                <a:gd name="connsiteY2-98" fmla="*/ 2246243 h 2246243"/>
                <a:gd name="connsiteX3-99" fmla="*/ 0 w 1731837"/>
                <a:gd name="connsiteY3-100" fmla="*/ 2232991 h 2246243"/>
                <a:gd name="connsiteX4-101" fmla="*/ 519263 w 1731837"/>
                <a:gd name="connsiteY4-102" fmla="*/ 2027583 h 2246243"/>
                <a:gd name="connsiteX5-103" fmla="*/ 1563757 w 1731837"/>
                <a:gd name="connsiteY5-104" fmla="*/ 0 h 2246243"/>
                <a:gd name="connsiteX0-105" fmla="*/ 1563757 w 1731837"/>
                <a:gd name="connsiteY0-106" fmla="*/ 0 h 2246243"/>
                <a:gd name="connsiteX1-107" fmla="*/ 1731837 w 1731837"/>
                <a:gd name="connsiteY1-108" fmla="*/ 1470991 h 2246243"/>
                <a:gd name="connsiteX2-109" fmla="*/ 1221628 w 1731837"/>
                <a:gd name="connsiteY2-110" fmla="*/ 2246243 h 2246243"/>
                <a:gd name="connsiteX3-111" fmla="*/ 0 w 1731837"/>
                <a:gd name="connsiteY3-112" fmla="*/ 2232991 h 2246243"/>
                <a:gd name="connsiteX4-113" fmla="*/ 930080 w 1731837"/>
                <a:gd name="connsiteY4-114" fmla="*/ 1676400 h 2246243"/>
                <a:gd name="connsiteX5-115" fmla="*/ 1563757 w 1731837"/>
                <a:gd name="connsiteY5-116" fmla="*/ 0 h 2246243"/>
                <a:gd name="connsiteX0-117" fmla="*/ 1563757 w 1731837"/>
                <a:gd name="connsiteY0-118" fmla="*/ 0 h 2246243"/>
                <a:gd name="connsiteX1-119" fmla="*/ 1731837 w 1731837"/>
                <a:gd name="connsiteY1-120" fmla="*/ 1470991 h 2246243"/>
                <a:gd name="connsiteX2-121" fmla="*/ 1221628 w 1731837"/>
                <a:gd name="connsiteY2-122" fmla="*/ 2246243 h 2246243"/>
                <a:gd name="connsiteX3-123" fmla="*/ 0 w 1731837"/>
                <a:gd name="connsiteY3-124" fmla="*/ 2232991 h 2246243"/>
                <a:gd name="connsiteX4-125" fmla="*/ 930080 w 1731837"/>
                <a:gd name="connsiteY4-126" fmla="*/ 1676400 h 2246243"/>
                <a:gd name="connsiteX5-127" fmla="*/ 1563757 w 1731837"/>
                <a:gd name="connsiteY5-128" fmla="*/ 0 h 2246243"/>
                <a:gd name="connsiteX0-129" fmla="*/ 1563757 w 1731837"/>
                <a:gd name="connsiteY0-130" fmla="*/ 0 h 2246243"/>
                <a:gd name="connsiteX1-131" fmla="*/ 1731837 w 1731837"/>
                <a:gd name="connsiteY1-132" fmla="*/ 1470991 h 2246243"/>
                <a:gd name="connsiteX2-133" fmla="*/ 1221628 w 1731837"/>
                <a:gd name="connsiteY2-134" fmla="*/ 2246243 h 2246243"/>
                <a:gd name="connsiteX3-135" fmla="*/ 0 w 1731837"/>
                <a:gd name="connsiteY3-136" fmla="*/ 2232991 h 2246243"/>
                <a:gd name="connsiteX4-137" fmla="*/ 585524 w 1731837"/>
                <a:gd name="connsiteY4-138" fmla="*/ 2113722 h 2246243"/>
                <a:gd name="connsiteX5-139" fmla="*/ 1563757 w 1731837"/>
                <a:gd name="connsiteY5-140" fmla="*/ 0 h 2246243"/>
                <a:gd name="connsiteX0-141" fmla="*/ 1563757 w 1731837"/>
                <a:gd name="connsiteY0-142" fmla="*/ 0 h 2246243"/>
                <a:gd name="connsiteX1-143" fmla="*/ 1731837 w 1731837"/>
                <a:gd name="connsiteY1-144" fmla="*/ 1470991 h 2246243"/>
                <a:gd name="connsiteX2-145" fmla="*/ 1221628 w 1731837"/>
                <a:gd name="connsiteY2-146" fmla="*/ 2246243 h 2246243"/>
                <a:gd name="connsiteX3-147" fmla="*/ 0 w 1731837"/>
                <a:gd name="connsiteY3-148" fmla="*/ 2232991 h 2246243"/>
                <a:gd name="connsiteX4-149" fmla="*/ 134950 w 1731837"/>
                <a:gd name="connsiteY4-150" fmla="*/ 2047461 h 2246243"/>
                <a:gd name="connsiteX5-151" fmla="*/ 1563757 w 1731837"/>
                <a:gd name="connsiteY5-152" fmla="*/ 0 h 2246243"/>
                <a:gd name="connsiteX0-153" fmla="*/ 1563757 w 1731837"/>
                <a:gd name="connsiteY0-154" fmla="*/ 0 h 2246243"/>
                <a:gd name="connsiteX1-155" fmla="*/ 1731837 w 1731837"/>
                <a:gd name="connsiteY1-156" fmla="*/ 1470991 h 2246243"/>
                <a:gd name="connsiteX2-157" fmla="*/ 1221628 w 1731837"/>
                <a:gd name="connsiteY2-158" fmla="*/ 2246243 h 2246243"/>
                <a:gd name="connsiteX3-159" fmla="*/ 0 w 1731837"/>
                <a:gd name="connsiteY3-160" fmla="*/ 2232991 h 2246243"/>
                <a:gd name="connsiteX4-161" fmla="*/ 134950 w 1731837"/>
                <a:gd name="connsiteY4-162" fmla="*/ 2047461 h 2246243"/>
                <a:gd name="connsiteX5-163" fmla="*/ 141576 w 1731837"/>
                <a:gd name="connsiteY5-164" fmla="*/ 2027583 h 2246243"/>
                <a:gd name="connsiteX6" fmla="*/ 1563757 w 1731837"/>
                <a:gd name="connsiteY6" fmla="*/ 0 h 2246243"/>
                <a:gd name="connsiteX0-165" fmla="*/ 1563757 w 1731837"/>
                <a:gd name="connsiteY0-166" fmla="*/ 0 h 2246243"/>
                <a:gd name="connsiteX1-167" fmla="*/ 1731837 w 1731837"/>
                <a:gd name="connsiteY1-168" fmla="*/ 1470991 h 2246243"/>
                <a:gd name="connsiteX2-169" fmla="*/ 1221628 w 1731837"/>
                <a:gd name="connsiteY2-170" fmla="*/ 2246243 h 2246243"/>
                <a:gd name="connsiteX3-171" fmla="*/ 0 w 1731837"/>
                <a:gd name="connsiteY3-172" fmla="*/ 2232991 h 2246243"/>
                <a:gd name="connsiteX4-173" fmla="*/ 134950 w 1731837"/>
                <a:gd name="connsiteY4-174" fmla="*/ 2047461 h 2246243"/>
                <a:gd name="connsiteX5-175" fmla="*/ 784306 w 1731837"/>
                <a:gd name="connsiteY5-176" fmla="*/ 1901687 h 2246243"/>
                <a:gd name="connsiteX6-177" fmla="*/ 1563757 w 1731837"/>
                <a:gd name="connsiteY6-178" fmla="*/ 0 h 2246243"/>
                <a:gd name="connsiteX0-179" fmla="*/ 1563757 w 1731837"/>
                <a:gd name="connsiteY0-180" fmla="*/ 0 h 2246243"/>
                <a:gd name="connsiteX1-181" fmla="*/ 1731837 w 1731837"/>
                <a:gd name="connsiteY1-182" fmla="*/ 1470991 h 2246243"/>
                <a:gd name="connsiteX2-183" fmla="*/ 1221628 w 1731837"/>
                <a:gd name="connsiteY2-184" fmla="*/ 2246243 h 2246243"/>
                <a:gd name="connsiteX3-185" fmla="*/ 0 w 1731837"/>
                <a:gd name="connsiteY3-186" fmla="*/ 2232991 h 2246243"/>
                <a:gd name="connsiteX4-187" fmla="*/ 134950 w 1731837"/>
                <a:gd name="connsiteY4-188" fmla="*/ 2047461 h 2246243"/>
                <a:gd name="connsiteX5-189" fmla="*/ 519263 w 1731837"/>
                <a:gd name="connsiteY5-190" fmla="*/ 2113722 h 2246243"/>
                <a:gd name="connsiteX6-191" fmla="*/ 1563757 w 1731837"/>
                <a:gd name="connsiteY6-192" fmla="*/ 0 h 2246243"/>
                <a:gd name="connsiteX0-193" fmla="*/ 1563757 w 1731837"/>
                <a:gd name="connsiteY0-194" fmla="*/ 0 h 2246243"/>
                <a:gd name="connsiteX1-195" fmla="*/ 1731837 w 1731837"/>
                <a:gd name="connsiteY1-196" fmla="*/ 1470991 h 2246243"/>
                <a:gd name="connsiteX2-197" fmla="*/ 1221628 w 1731837"/>
                <a:gd name="connsiteY2-198" fmla="*/ 2246243 h 2246243"/>
                <a:gd name="connsiteX3-199" fmla="*/ 0 w 1731837"/>
                <a:gd name="connsiteY3-200" fmla="*/ 2232991 h 2246243"/>
                <a:gd name="connsiteX4-201" fmla="*/ 134950 w 1731837"/>
                <a:gd name="connsiteY4-202" fmla="*/ 2047461 h 2246243"/>
                <a:gd name="connsiteX5-203" fmla="*/ 360237 w 1731837"/>
                <a:gd name="connsiteY5-204" fmla="*/ 2047461 h 2246243"/>
                <a:gd name="connsiteX6-205" fmla="*/ 1563757 w 1731837"/>
                <a:gd name="connsiteY6-206" fmla="*/ 0 h 2246243"/>
                <a:gd name="connsiteX0-207" fmla="*/ 1563757 w 1731837"/>
                <a:gd name="connsiteY0-208" fmla="*/ 0 h 2246243"/>
                <a:gd name="connsiteX1-209" fmla="*/ 1731837 w 1731837"/>
                <a:gd name="connsiteY1-210" fmla="*/ 1470991 h 2246243"/>
                <a:gd name="connsiteX2-211" fmla="*/ 1221628 w 1731837"/>
                <a:gd name="connsiteY2-212" fmla="*/ 2246243 h 2246243"/>
                <a:gd name="connsiteX3-213" fmla="*/ 0 w 1731837"/>
                <a:gd name="connsiteY3-214" fmla="*/ 2232991 h 2246243"/>
                <a:gd name="connsiteX4-215" fmla="*/ 134950 w 1731837"/>
                <a:gd name="connsiteY4-216" fmla="*/ 2047461 h 2246243"/>
                <a:gd name="connsiteX5-217" fmla="*/ 360237 w 1731837"/>
                <a:gd name="connsiteY5-218" fmla="*/ 2047461 h 2246243"/>
                <a:gd name="connsiteX6-219" fmla="*/ 479506 w 1731837"/>
                <a:gd name="connsiteY6-220" fmla="*/ 1848678 h 2246243"/>
                <a:gd name="connsiteX7" fmla="*/ 1563757 w 1731837"/>
                <a:gd name="connsiteY7" fmla="*/ 0 h 2246243"/>
                <a:gd name="connsiteX0-221" fmla="*/ 1563757 w 1731837"/>
                <a:gd name="connsiteY0-222" fmla="*/ 0 h 2246243"/>
                <a:gd name="connsiteX1-223" fmla="*/ 1731837 w 1731837"/>
                <a:gd name="connsiteY1-224" fmla="*/ 1470991 h 2246243"/>
                <a:gd name="connsiteX2-225" fmla="*/ 1221628 w 1731837"/>
                <a:gd name="connsiteY2-226" fmla="*/ 2246243 h 2246243"/>
                <a:gd name="connsiteX3-227" fmla="*/ 0 w 1731837"/>
                <a:gd name="connsiteY3-228" fmla="*/ 2232991 h 2246243"/>
                <a:gd name="connsiteX4-229" fmla="*/ 134950 w 1731837"/>
                <a:gd name="connsiteY4-230" fmla="*/ 2047461 h 2246243"/>
                <a:gd name="connsiteX5-231" fmla="*/ 360237 w 1731837"/>
                <a:gd name="connsiteY5-232" fmla="*/ 2047461 h 2246243"/>
                <a:gd name="connsiteX6-233" fmla="*/ 1142114 w 1731837"/>
                <a:gd name="connsiteY6-234" fmla="*/ 1795670 h 2246243"/>
                <a:gd name="connsiteX7-235" fmla="*/ 1563757 w 1731837"/>
                <a:gd name="connsiteY7-236" fmla="*/ 0 h 2246243"/>
                <a:gd name="connsiteX0-237" fmla="*/ 1563757 w 1731837"/>
                <a:gd name="connsiteY0-238" fmla="*/ 0 h 2246243"/>
                <a:gd name="connsiteX1-239" fmla="*/ 1731837 w 1731837"/>
                <a:gd name="connsiteY1-240" fmla="*/ 1470991 h 2246243"/>
                <a:gd name="connsiteX2-241" fmla="*/ 1221628 w 1731837"/>
                <a:gd name="connsiteY2-242" fmla="*/ 2246243 h 2246243"/>
                <a:gd name="connsiteX3-243" fmla="*/ 0 w 1731837"/>
                <a:gd name="connsiteY3-244" fmla="*/ 2232991 h 2246243"/>
                <a:gd name="connsiteX4-245" fmla="*/ 134950 w 1731837"/>
                <a:gd name="connsiteY4-246" fmla="*/ 2047461 h 2246243"/>
                <a:gd name="connsiteX5-247" fmla="*/ 360237 w 1731837"/>
                <a:gd name="connsiteY5-248" fmla="*/ 2047461 h 2246243"/>
                <a:gd name="connsiteX6-249" fmla="*/ 1367401 w 1731837"/>
                <a:gd name="connsiteY6-250" fmla="*/ 1126435 h 2246243"/>
                <a:gd name="connsiteX7-251" fmla="*/ 1563757 w 1731837"/>
                <a:gd name="connsiteY7-252" fmla="*/ 0 h 2246243"/>
                <a:gd name="connsiteX0-253" fmla="*/ 1563757 w 1731837"/>
                <a:gd name="connsiteY0-254" fmla="*/ 0 h 2246243"/>
                <a:gd name="connsiteX1-255" fmla="*/ 1731837 w 1731837"/>
                <a:gd name="connsiteY1-256" fmla="*/ 1470991 h 2246243"/>
                <a:gd name="connsiteX2-257" fmla="*/ 1221628 w 1731837"/>
                <a:gd name="connsiteY2-258" fmla="*/ 2246243 h 2246243"/>
                <a:gd name="connsiteX3-259" fmla="*/ 0 w 1731837"/>
                <a:gd name="connsiteY3-260" fmla="*/ 2232991 h 2246243"/>
                <a:gd name="connsiteX4-261" fmla="*/ 134950 w 1731837"/>
                <a:gd name="connsiteY4-262" fmla="*/ 2047461 h 2246243"/>
                <a:gd name="connsiteX5-263" fmla="*/ 360237 w 1731837"/>
                <a:gd name="connsiteY5-264" fmla="*/ 2047461 h 2246243"/>
                <a:gd name="connsiteX6-265" fmla="*/ 1367401 w 1731837"/>
                <a:gd name="connsiteY6-266" fmla="*/ 1033670 h 2246243"/>
                <a:gd name="connsiteX7-267" fmla="*/ 1563757 w 1731837"/>
                <a:gd name="connsiteY7-268" fmla="*/ 0 h 2246243"/>
                <a:gd name="connsiteX0-269" fmla="*/ 1497496 w 1731837"/>
                <a:gd name="connsiteY0-270" fmla="*/ 0 h 2246243"/>
                <a:gd name="connsiteX1-271" fmla="*/ 1731837 w 1731837"/>
                <a:gd name="connsiteY1-272" fmla="*/ 1470991 h 2246243"/>
                <a:gd name="connsiteX2-273" fmla="*/ 1221628 w 1731837"/>
                <a:gd name="connsiteY2-274" fmla="*/ 2246243 h 2246243"/>
                <a:gd name="connsiteX3-275" fmla="*/ 0 w 1731837"/>
                <a:gd name="connsiteY3-276" fmla="*/ 2232991 h 2246243"/>
                <a:gd name="connsiteX4-277" fmla="*/ 134950 w 1731837"/>
                <a:gd name="connsiteY4-278" fmla="*/ 2047461 h 2246243"/>
                <a:gd name="connsiteX5-279" fmla="*/ 360237 w 1731837"/>
                <a:gd name="connsiteY5-280" fmla="*/ 2047461 h 2246243"/>
                <a:gd name="connsiteX6-281" fmla="*/ 1367401 w 1731837"/>
                <a:gd name="connsiteY6-282" fmla="*/ 1033670 h 2246243"/>
                <a:gd name="connsiteX7-283" fmla="*/ 1497496 w 1731837"/>
                <a:gd name="connsiteY7-284" fmla="*/ 0 h 2246243"/>
                <a:gd name="connsiteX0-285" fmla="*/ 1497496 w 1731837"/>
                <a:gd name="connsiteY0-286" fmla="*/ 0 h 2246243"/>
                <a:gd name="connsiteX1-287" fmla="*/ 1731837 w 1731837"/>
                <a:gd name="connsiteY1-288" fmla="*/ 1470991 h 2246243"/>
                <a:gd name="connsiteX2-289" fmla="*/ 1221628 w 1731837"/>
                <a:gd name="connsiteY2-290" fmla="*/ 2246243 h 2246243"/>
                <a:gd name="connsiteX3-291" fmla="*/ 0 w 1731837"/>
                <a:gd name="connsiteY3-292" fmla="*/ 2232991 h 2246243"/>
                <a:gd name="connsiteX4-293" fmla="*/ 134950 w 1731837"/>
                <a:gd name="connsiteY4-294" fmla="*/ 2047461 h 2246243"/>
                <a:gd name="connsiteX5-295" fmla="*/ 360237 w 1731837"/>
                <a:gd name="connsiteY5-296" fmla="*/ 2047461 h 2246243"/>
                <a:gd name="connsiteX6-297" fmla="*/ 1347523 w 1731837"/>
                <a:gd name="connsiteY6-298" fmla="*/ 1046922 h 2246243"/>
                <a:gd name="connsiteX7-299" fmla="*/ 1497496 w 1731837"/>
                <a:gd name="connsiteY7-300" fmla="*/ 0 h 2246243"/>
                <a:gd name="connsiteX0-301" fmla="*/ 2835966 w 2835966"/>
                <a:gd name="connsiteY0-302" fmla="*/ 0 h 1782417"/>
                <a:gd name="connsiteX1-303" fmla="*/ 1731837 w 2835966"/>
                <a:gd name="connsiteY1-304" fmla="*/ 1007165 h 1782417"/>
                <a:gd name="connsiteX2-305" fmla="*/ 1221628 w 2835966"/>
                <a:gd name="connsiteY2-306" fmla="*/ 1782417 h 1782417"/>
                <a:gd name="connsiteX3-307" fmla="*/ 0 w 2835966"/>
                <a:gd name="connsiteY3-308" fmla="*/ 1769165 h 1782417"/>
                <a:gd name="connsiteX4-309" fmla="*/ 134950 w 2835966"/>
                <a:gd name="connsiteY4-310" fmla="*/ 1583635 h 1782417"/>
                <a:gd name="connsiteX5-311" fmla="*/ 360237 w 2835966"/>
                <a:gd name="connsiteY5-312" fmla="*/ 1583635 h 1782417"/>
                <a:gd name="connsiteX6-313" fmla="*/ 1347523 w 2835966"/>
                <a:gd name="connsiteY6-314" fmla="*/ 583096 h 1782417"/>
                <a:gd name="connsiteX7-315" fmla="*/ 2835966 w 2835966"/>
                <a:gd name="connsiteY7-316" fmla="*/ 0 h 1782417"/>
                <a:gd name="connsiteX0-317" fmla="*/ 3125087 w 3125087"/>
                <a:gd name="connsiteY0-318" fmla="*/ 33130 h 1815547"/>
                <a:gd name="connsiteX1-319" fmla="*/ 2020958 w 3125087"/>
                <a:gd name="connsiteY1-320" fmla="*/ 1040295 h 1815547"/>
                <a:gd name="connsiteX2-321" fmla="*/ 1510749 w 3125087"/>
                <a:gd name="connsiteY2-322" fmla="*/ 1815547 h 1815547"/>
                <a:gd name="connsiteX3-323" fmla="*/ 289121 w 3125087"/>
                <a:gd name="connsiteY3-324" fmla="*/ 1802295 h 1815547"/>
                <a:gd name="connsiteX4-325" fmla="*/ 424071 w 3125087"/>
                <a:gd name="connsiteY4-326" fmla="*/ 1616765 h 1815547"/>
                <a:gd name="connsiteX5-327" fmla="*/ 649358 w 3125087"/>
                <a:gd name="connsiteY5-328" fmla="*/ 1616765 h 1815547"/>
                <a:gd name="connsiteX6-329" fmla="*/ 0 w 3125087"/>
                <a:gd name="connsiteY6-330" fmla="*/ 0 h 1815547"/>
                <a:gd name="connsiteX7-331" fmla="*/ 3125087 w 3125087"/>
                <a:gd name="connsiteY7-332" fmla="*/ 33130 h 1815547"/>
                <a:gd name="connsiteX0-333" fmla="*/ 4390668 w 4390668"/>
                <a:gd name="connsiteY0-334" fmla="*/ 231913 h 2014330"/>
                <a:gd name="connsiteX1-335" fmla="*/ 3286539 w 4390668"/>
                <a:gd name="connsiteY1-336" fmla="*/ 1239078 h 2014330"/>
                <a:gd name="connsiteX2-337" fmla="*/ 2776330 w 4390668"/>
                <a:gd name="connsiteY2-338" fmla="*/ 2014330 h 2014330"/>
                <a:gd name="connsiteX3-339" fmla="*/ 1554702 w 4390668"/>
                <a:gd name="connsiteY3-340" fmla="*/ 2001078 h 2014330"/>
                <a:gd name="connsiteX4-341" fmla="*/ 1689652 w 4390668"/>
                <a:gd name="connsiteY4-342" fmla="*/ 1815548 h 2014330"/>
                <a:gd name="connsiteX5-343" fmla="*/ 0 w 4390668"/>
                <a:gd name="connsiteY5-344" fmla="*/ 0 h 2014330"/>
                <a:gd name="connsiteX6-345" fmla="*/ 1265581 w 4390668"/>
                <a:gd name="connsiteY6-346" fmla="*/ 198783 h 2014330"/>
                <a:gd name="connsiteX7-347" fmla="*/ 4390668 w 4390668"/>
                <a:gd name="connsiteY7-348" fmla="*/ 231913 h 2014330"/>
                <a:gd name="connsiteX0-349" fmla="*/ 4437051 w 4437051"/>
                <a:gd name="connsiteY0-350" fmla="*/ 231913 h 2014330"/>
                <a:gd name="connsiteX1-351" fmla="*/ 3332922 w 4437051"/>
                <a:gd name="connsiteY1-352" fmla="*/ 1239078 h 2014330"/>
                <a:gd name="connsiteX2-353" fmla="*/ 2822713 w 4437051"/>
                <a:gd name="connsiteY2-354" fmla="*/ 2014330 h 2014330"/>
                <a:gd name="connsiteX3-355" fmla="*/ 1601085 w 4437051"/>
                <a:gd name="connsiteY3-356" fmla="*/ 2001078 h 2014330"/>
                <a:gd name="connsiteX4-357" fmla="*/ 0 w 4437051"/>
                <a:gd name="connsiteY4-358" fmla="*/ 364435 h 2014330"/>
                <a:gd name="connsiteX5-359" fmla="*/ 46383 w 4437051"/>
                <a:gd name="connsiteY5-360" fmla="*/ 0 h 2014330"/>
                <a:gd name="connsiteX6-361" fmla="*/ 1311964 w 4437051"/>
                <a:gd name="connsiteY6-362" fmla="*/ 198783 h 2014330"/>
                <a:gd name="connsiteX7-363" fmla="*/ 4437051 w 4437051"/>
                <a:gd name="connsiteY7-364" fmla="*/ 231913 h 2014330"/>
                <a:gd name="connsiteX0-365" fmla="*/ 4470181 w 4470181"/>
                <a:gd name="connsiteY0-366" fmla="*/ 258417 h 2040834"/>
                <a:gd name="connsiteX1-367" fmla="*/ 3366052 w 4470181"/>
                <a:gd name="connsiteY1-368" fmla="*/ 1265582 h 2040834"/>
                <a:gd name="connsiteX2-369" fmla="*/ 2855843 w 4470181"/>
                <a:gd name="connsiteY2-370" fmla="*/ 2040834 h 2040834"/>
                <a:gd name="connsiteX3-371" fmla="*/ 1634215 w 4470181"/>
                <a:gd name="connsiteY3-372" fmla="*/ 2027582 h 2040834"/>
                <a:gd name="connsiteX4-373" fmla="*/ 33130 w 4470181"/>
                <a:gd name="connsiteY4-374" fmla="*/ 390939 h 2040834"/>
                <a:gd name="connsiteX5-375" fmla="*/ 0 w 4470181"/>
                <a:gd name="connsiteY5-376" fmla="*/ 0 h 2040834"/>
                <a:gd name="connsiteX6-377" fmla="*/ 1345094 w 4470181"/>
                <a:gd name="connsiteY6-378" fmla="*/ 225287 h 2040834"/>
                <a:gd name="connsiteX7-379" fmla="*/ 4470181 w 4470181"/>
                <a:gd name="connsiteY7-380" fmla="*/ 258417 h 2040834"/>
                <a:gd name="connsiteX0-381" fmla="*/ 4470181 w 4470181"/>
                <a:gd name="connsiteY0-382" fmla="*/ 258417 h 2040834"/>
                <a:gd name="connsiteX1-383" fmla="*/ 3366052 w 4470181"/>
                <a:gd name="connsiteY1-384" fmla="*/ 1265582 h 2040834"/>
                <a:gd name="connsiteX2-385" fmla="*/ 2855843 w 4470181"/>
                <a:gd name="connsiteY2-386" fmla="*/ 2040834 h 2040834"/>
                <a:gd name="connsiteX3-387" fmla="*/ 1687224 w 4470181"/>
                <a:gd name="connsiteY3-388" fmla="*/ 543338 h 2040834"/>
                <a:gd name="connsiteX4-389" fmla="*/ 33130 w 4470181"/>
                <a:gd name="connsiteY4-390" fmla="*/ 390939 h 2040834"/>
                <a:gd name="connsiteX5-391" fmla="*/ 0 w 4470181"/>
                <a:gd name="connsiteY5-392" fmla="*/ 0 h 2040834"/>
                <a:gd name="connsiteX6-393" fmla="*/ 1345094 w 4470181"/>
                <a:gd name="connsiteY6-394" fmla="*/ 225287 h 2040834"/>
                <a:gd name="connsiteX7-395" fmla="*/ 4470181 w 4470181"/>
                <a:gd name="connsiteY7-396" fmla="*/ 258417 h 2040834"/>
                <a:gd name="connsiteX0-397" fmla="*/ 4470181 w 4470181"/>
                <a:gd name="connsiteY0-398" fmla="*/ 258417 h 2040834"/>
                <a:gd name="connsiteX1-399" fmla="*/ 3366052 w 4470181"/>
                <a:gd name="connsiteY1-400" fmla="*/ 1265582 h 2040834"/>
                <a:gd name="connsiteX2-401" fmla="*/ 2855843 w 4470181"/>
                <a:gd name="connsiteY2-402" fmla="*/ 2040834 h 2040834"/>
                <a:gd name="connsiteX3-403" fmla="*/ 33130 w 4470181"/>
                <a:gd name="connsiteY3-404" fmla="*/ 390939 h 2040834"/>
                <a:gd name="connsiteX4-405" fmla="*/ 0 w 4470181"/>
                <a:gd name="connsiteY4-406" fmla="*/ 0 h 2040834"/>
                <a:gd name="connsiteX5-407" fmla="*/ 1345094 w 4470181"/>
                <a:gd name="connsiteY5-408" fmla="*/ 225287 h 2040834"/>
                <a:gd name="connsiteX6-409" fmla="*/ 4470181 w 4470181"/>
                <a:gd name="connsiteY6-410" fmla="*/ 258417 h 2040834"/>
                <a:gd name="connsiteX0-411" fmla="*/ 4470181 w 4470181"/>
                <a:gd name="connsiteY0-412" fmla="*/ 258417 h 2040834"/>
                <a:gd name="connsiteX1-413" fmla="*/ 2855843 w 4470181"/>
                <a:gd name="connsiteY1-414" fmla="*/ 2040834 h 2040834"/>
                <a:gd name="connsiteX2-415" fmla="*/ 33130 w 4470181"/>
                <a:gd name="connsiteY2-416" fmla="*/ 390939 h 2040834"/>
                <a:gd name="connsiteX3-417" fmla="*/ 0 w 4470181"/>
                <a:gd name="connsiteY3-418" fmla="*/ 0 h 2040834"/>
                <a:gd name="connsiteX4-419" fmla="*/ 1345094 w 4470181"/>
                <a:gd name="connsiteY4-420" fmla="*/ 225287 h 2040834"/>
                <a:gd name="connsiteX5-421" fmla="*/ 4470181 w 4470181"/>
                <a:gd name="connsiteY5-422" fmla="*/ 258417 h 2040834"/>
                <a:gd name="connsiteX0-423" fmla="*/ 4470181 w 4470181"/>
                <a:gd name="connsiteY0-424" fmla="*/ 258417 h 390939"/>
                <a:gd name="connsiteX1-425" fmla="*/ 2186608 w 4470181"/>
                <a:gd name="connsiteY1-426" fmla="*/ 311425 h 390939"/>
                <a:gd name="connsiteX2-427" fmla="*/ 33130 w 4470181"/>
                <a:gd name="connsiteY2-428" fmla="*/ 390939 h 390939"/>
                <a:gd name="connsiteX3-429" fmla="*/ 0 w 4470181"/>
                <a:gd name="connsiteY3-430" fmla="*/ 0 h 390939"/>
                <a:gd name="connsiteX4-431" fmla="*/ 1345094 w 4470181"/>
                <a:gd name="connsiteY4-432" fmla="*/ 225287 h 390939"/>
                <a:gd name="connsiteX5-433" fmla="*/ 4470181 w 4470181"/>
                <a:gd name="connsiteY5-434" fmla="*/ 258417 h 390939"/>
                <a:gd name="connsiteX0-435" fmla="*/ 4470181 w 4470181"/>
                <a:gd name="connsiteY0-436" fmla="*/ 258417 h 669233"/>
                <a:gd name="connsiteX1-437" fmla="*/ 4359964 w 4470181"/>
                <a:gd name="connsiteY1-438" fmla="*/ 669233 h 669233"/>
                <a:gd name="connsiteX2-439" fmla="*/ 33130 w 4470181"/>
                <a:gd name="connsiteY2-440" fmla="*/ 390939 h 669233"/>
                <a:gd name="connsiteX3-441" fmla="*/ 0 w 4470181"/>
                <a:gd name="connsiteY3-442" fmla="*/ 0 h 669233"/>
                <a:gd name="connsiteX4-443" fmla="*/ 1345094 w 4470181"/>
                <a:gd name="connsiteY4-444" fmla="*/ 225287 h 669233"/>
                <a:gd name="connsiteX5-445" fmla="*/ 4470181 w 4470181"/>
                <a:gd name="connsiteY5-446" fmla="*/ 258417 h 669233"/>
                <a:gd name="connsiteX0-447" fmla="*/ 4470181 w 4470181"/>
                <a:gd name="connsiteY0-448" fmla="*/ 258417 h 669233"/>
                <a:gd name="connsiteX1-449" fmla="*/ 4359964 w 4470181"/>
                <a:gd name="connsiteY1-450" fmla="*/ 669233 h 669233"/>
                <a:gd name="connsiteX2-451" fmla="*/ 6626 w 4470181"/>
                <a:gd name="connsiteY2-452" fmla="*/ 450574 h 669233"/>
                <a:gd name="connsiteX3-453" fmla="*/ 0 w 4470181"/>
                <a:gd name="connsiteY3-454" fmla="*/ 0 h 669233"/>
                <a:gd name="connsiteX4-455" fmla="*/ 1345094 w 4470181"/>
                <a:gd name="connsiteY4-456" fmla="*/ 225287 h 669233"/>
                <a:gd name="connsiteX5-457" fmla="*/ 4470181 w 4470181"/>
                <a:gd name="connsiteY5-458" fmla="*/ 258417 h 669233"/>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91" y="connsiteY5-92"/>
                </a:cxn>
              </a:cxnLst>
              <a:rect l="l" t="t" r="r" b="b"/>
              <a:pathLst>
                <a:path w="4470181" h="669233">
                  <a:moveTo>
                    <a:pt x="4470181" y="258417"/>
                  </a:moveTo>
                  <a:lnTo>
                    <a:pt x="4359964" y="669233"/>
                  </a:lnTo>
                  <a:lnTo>
                    <a:pt x="6626" y="450574"/>
                  </a:lnTo>
                  <a:cubicBezTo>
                    <a:pt x="4417" y="300383"/>
                    <a:pt x="2209" y="150191"/>
                    <a:pt x="0" y="0"/>
                  </a:cubicBezTo>
                  <a:lnTo>
                    <a:pt x="1345094" y="225287"/>
                  </a:lnTo>
                  <a:lnTo>
                    <a:pt x="4470181" y="258417"/>
                  </a:lnTo>
                  <a:close/>
                </a:path>
              </a:pathLst>
            </a:cu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0"/>
            <p:cNvSpPr/>
            <p:nvPr/>
          </p:nvSpPr>
          <p:spPr>
            <a:xfrm>
              <a:off x="191386" y="3855498"/>
              <a:ext cx="5685182" cy="1861930"/>
            </a:xfrm>
            <a:custGeom>
              <a:avLst/>
              <a:gdLst>
                <a:gd name="connsiteX0" fmla="*/ 0 w 989714"/>
                <a:gd name="connsiteY0" fmla="*/ 0 h 1490869"/>
                <a:gd name="connsiteX1" fmla="*/ 989714 w 989714"/>
                <a:gd name="connsiteY1" fmla="*/ 0 h 1490869"/>
                <a:gd name="connsiteX2" fmla="*/ 989714 w 989714"/>
                <a:gd name="connsiteY2" fmla="*/ 1490869 h 1490869"/>
                <a:gd name="connsiteX3" fmla="*/ 0 w 989714"/>
                <a:gd name="connsiteY3" fmla="*/ 1490869 h 1490869"/>
                <a:gd name="connsiteX4" fmla="*/ 0 w 989714"/>
                <a:gd name="connsiteY4" fmla="*/ 0 h 1490869"/>
                <a:gd name="connsiteX0-1" fmla="*/ 2822713 w 2822713"/>
                <a:gd name="connsiteY0-2" fmla="*/ 0 h 4492486"/>
                <a:gd name="connsiteX1-3" fmla="*/ 989714 w 2822713"/>
                <a:gd name="connsiteY1-4" fmla="*/ 3001617 h 4492486"/>
                <a:gd name="connsiteX2-5" fmla="*/ 989714 w 2822713"/>
                <a:gd name="connsiteY2-6" fmla="*/ 4492486 h 4492486"/>
                <a:gd name="connsiteX3-7" fmla="*/ 0 w 2822713"/>
                <a:gd name="connsiteY3-8" fmla="*/ 4492486 h 4492486"/>
                <a:gd name="connsiteX4-9" fmla="*/ 2822713 w 2822713"/>
                <a:gd name="connsiteY4-10" fmla="*/ 0 h 4492486"/>
                <a:gd name="connsiteX0-11" fmla="*/ 2822713 w 2990793"/>
                <a:gd name="connsiteY0-12" fmla="*/ 0 h 4492486"/>
                <a:gd name="connsiteX1-13" fmla="*/ 2990793 w 2990793"/>
                <a:gd name="connsiteY1-14" fmla="*/ 1470991 h 4492486"/>
                <a:gd name="connsiteX2-15" fmla="*/ 989714 w 2990793"/>
                <a:gd name="connsiteY2-16" fmla="*/ 4492486 h 4492486"/>
                <a:gd name="connsiteX3-17" fmla="*/ 0 w 2990793"/>
                <a:gd name="connsiteY3-18" fmla="*/ 4492486 h 4492486"/>
                <a:gd name="connsiteX4-19" fmla="*/ 2822713 w 2990793"/>
                <a:gd name="connsiteY4-20" fmla="*/ 0 h 4492486"/>
                <a:gd name="connsiteX0-21" fmla="*/ 2822713 w 2990793"/>
                <a:gd name="connsiteY0-22" fmla="*/ 0 h 4492486"/>
                <a:gd name="connsiteX1-23" fmla="*/ 2990793 w 2990793"/>
                <a:gd name="connsiteY1-24" fmla="*/ 1470991 h 4492486"/>
                <a:gd name="connsiteX2-25" fmla="*/ 2480584 w 2990793"/>
                <a:gd name="connsiteY2-26" fmla="*/ 2246243 h 4492486"/>
                <a:gd name="connsiteX3-27" fmla="*/ 0 w 2990793"/>
                <a:gd name="connsiteY3-28" fmla="*/ 4492486 h 4492486"/>
                <a:gd name="connsiteX4-29" fmla="*/ 2822713 w 2990793"/>
                <a:gd name="connsiteY4-30" fmla="*/ 0 h 4492486"/>
                <a:gd name="connsiteX0-31" fmla="*/ 1331843 w 1499923"/>
                <a:gd name="connsiteY0-32" fmla="*/ 0 h 2246243"/>
                <a:gd name="connsiteX1-33" fmla="*/ 1499923 w 1499923"/>
                <a:gd name="connsiteY1-34" fmla="*/ 1470991 h 2246243"/>
                <a:gd name="connsiteX2-35" fmla="*/ 989714 w 1499923"/>
                <a:gd name="connsiteY2-36" fmla="*/ 2246243 h 2246243"/>
                <a:gd name="connsiteX3-37" fmla="*/ 0 w 1499923"/>
                <a:gd name="connsiteY3-38" fmla="*/ 2133599 h 2246243"/>
                <a:gd name="connsiteX4-39" fmla="*/ 1331843 w 1499923"/>
                <a:gd name="connsiteY4-40" fmla="*/ 0 h 2246243"/>
                <a:gd name="connsiteX0-41" fmla="*/ 1378226 w 1546306"/>
                <a:gd name="connsiteY0-42" fmla="*/ 0 h 2246243"/>
                <a:gd name="connsiteX1-43" fmla="*/ 1546306 w 1546306"/>
                <a:gd name="connsiteY1-44" fmla="*/ 1470991 h 2246243"/>
                <a:gd name="connsiteX2-45" fmla="*/ 1036097 w 1546306"/>
                <a:gd name="connsiteY2-46" fmla="*/ 2246243 h 2246243"/>
                <a:gd name="connsiteX3-47" fmla="*/ 0 w 1546306"/>
                <a:gd name="connsiteY3-48" fmla="*/ 2213112 h 2246243"/>
                <a:gd name="connsiteX4-49" fmla="*/ 1378226 w 1546306"/>
                <a:gd name="connsiteY4-50" fmla="*/ 0 h 2246243"/>
                <a:gd name="connsiteX0-51" fmla="*/ 397565 w 565645"/>
                <a:gd name="connsiteY0-52" fmla="*/ 0 h 2246243"/>
                <a:gd name="connsiteX1-53" fmla="*/ 565645 w 565645"/>
                <a:gd name="connsiteY1-54" fmla="*/ 1470991 h 2246243"/>
                <a:gd name="connsiteX2-55" fmla="*/ 55436 w 565645"/>
                <a:gd name="connsiteY2-56" fmla="*/ 2246243 h 2246243"/>
                <a:gd name="connsiteX3-57" fmla="*/ 0 w 565645"/>
                <a:gd name="connsiteY3-58" fmla="*/ 2107095 h 2246243"/>
                <a:gd name="connsiteX4-59" fmla="*/ 397565 w 565645"/>
                <a:gd name="connsiteY4-60" fmla="*/ 0 h 2246243"/>
                <a:gd name="connsiteX0-61" fmla="*/ 1563757 w 1731837"/>
                <a:gd name="connsiteY0-62" fmla="*/ 0 h 2246243"/>
                <a:gd name="connsiteX1-63" fmla="*/ 1731837 w 1731837"/>
                <a:gd name="connsiteY1-64" fmla="*/ 1470991 h 2246243"/>
                <a:gd name="connsiteX2-65" fmla="*/ 1221628 w 1731837"/>
                <a:gd name="connsiteY2-66" fmla="*/ 2246243 h 2246243"/>
                <a:gd name="connsiteX3-67" fmla="*/ 0 w 1731837"/>
                <a:gd name="connsiteY3-68" fmla="*/ 2232991 h 2246243"/>
                <a:gd name="connsiteX4-69" fmla="*/ 1563757 w 1731837"/>
                <a:gd name="connsiteY4-70" fmla="*/ 0 h 2246243"/>
                <a:gd name="connsiteX0-71" fmla="*/ 1563757 w 1731837"/>
                <a:gd name="connsiteY0-72" fmla="*/ 0 h 2246243"/>
                <a:gd name="connsiteX1-73" fmla="*/ 1731837 w 1731837"/>
                <a:gd name="connsiteY1-74" fmla="*/ 1470991 h 2246243"/>
                <a:gd name="connsiteX2-75" fmla="*/ 1221628 w 1731837"/>
                <a:gd name="connsiteY2-76" fmla="*/ 2246243 h 2246243"/>
                <a:gd name="connsiteX3-77" fmla="*/ 0 w 1731837"/>
                <a:gd name="connsiteY3-78" fmla="*/ 2232991 h 2246243"/>
                <a:gd name="connsiteX4-79" fmla="*/ 638532 w 1731837"/>
                <a:gd name="connsiteY4-80" fmla="*/ 1318592 h 2246243"/>
                <a:gd name="connsiteX5" fmla="*/ 1563757 w 1731837"/>
                <a:gd name="connsiteY5" fmla="*/ 0 h 2246243"/>
                <a:gd name="connsiteX0-81" fmla="*/ 1563757 w 1731837"/>
                <a:gd name="connsiteY0-82" fmla="*/ 0 h 2246243"/>
                <a:gd name="connsiteX1-83" fmla="*/ 1731837 w 1731837"/>
                <a:gd name="connsiteY1-84" fmla="*/ 1470991 h 2246243"/>
                <a:gd name="connsiteX2-85" fmla="*/ 1221628 w 1731837"/>
                <a:gd name="connsiteY2-86" fmla="*/ 2246243 h 2246243"/>
                <a:gd name="connsiteX3-87" fmla="*/ 0 w 1731837"/>
                <a:gd name="connsiteY3-88" fmla="*/ 2232991 h 2246243"/>
                <a:gd name="connsiteX4-89" fmla="*/ 638532 w 1731837"/>
                <a:gd name="connsiteY4-90" fmla="*/ 1318592 h 2246243"/>
                <a:gd name="connsiteX5-91" fmla="*/ 1563757 w 1731837"/>
                <a:gd name="connsiteY5-92" fmla="*/ 0 h 2246243"/>
                <a:gd name="connsiteX0-93" fmla="*/ 1563757 w 1731837"/>
                <a:gd name="connsiteY0-94" fmla="*/ 0 h 2246243"/>
                <a:gd name="connsiteX1-95" fmla="*/ 1731837 w 1731837"/>
                <a:gd name="connsiteY1-96" fmla="*/ 1470991 h 2246243"/>
                <a:gd name="connsiteX2-97" fmla="*/ 1221628 w 1731837"/>
                <a:gd name="connsiteY2-98" fmla="*/ 2246243 h 2246243"/>
                <a:gd name="connsiteX3-99" fmla="*/ 0 w 1731837"/>
                <a:gd name="connsiteY3-100" fmla="*/ 2232991 h 2246243"/>
                <a:gd name="connsiteX4-101" fmla="*/ 519263 w 1731837"/>
                <a:gd name="connsiteY4-102" fmla="*/ 2027583 h 2246243"/>
                <a:gd name="connsiteX5-103" fmla="*/ 1563757 w 1731837"/>
                <a:gd name="connsiteY5-104" fmla="*/ 0 h 2246243"/>
                <a:gd name="connsiteX0-105" fmla="*/ 1563757 w 1731837"/>
                <a:gd name="connsiteY0-106" fmla="*/ 0 h 2246243"/>
                <a:gd name="connsiteX1-107" fmla="*/ 1731837 w 1731837"/>
                <a:gd name="connsiteY1-108" fmla="*/ 1470991 h 2246243"/>
                <a:gd name="connsiteX2-109" fmla="*/ 1221628 w 1731837"/>
                <a:gd name="connsiteY2-110" fmla="*/ 2246243 h 2246243"/>
                <a:gd name="connsiteX3-111" fmla="*/ 0 w 1731837"/>
                <a:gd name="connsiteY3-112" fmla="*/ 2232991 h 2246243"/>
                <a:gd name="connsiteX4-113" fmla="*/ 930080 w 1731837"/>
                <a:gd name="connsiteY4-114" fmla="*/ 1676400 h 2246243"/>
                <a:gd name="connsiteX5-115" fmla="*/ 1563757 w 1731837"/>
                <a:gd name="connsiteY5-116" fmla="*/ 0 h 2246243"/>
                <a:gd name="connsiteX0-117" fmla="*/ 1563757 w 1731837"/>
                <a:gd name="connsiteY0-118" fmla="*/ 0 h 2246243"/>
                <a:gd name="connsiteX1-119" fmla="*/ 1731837 w 1731837"/>
                <a:gd name="connsiteY1-120" fmla="*/ 1470991 h 2246243"/>
                <a:gd name="connsiteX2-121" fmla="*/ 1221628 w 1731837"/>
                <a:gd name="connsiteY2-122" fmla="*/ 2246243 h 2246243"/>
                <a:gd name="connsiteX3-123" fmla="*/ 0 w 1731837"/>
                <a:gd name="connsiteY3-124" fmla="*/ 2232991 h 2246243"/>
                <a:gd name="connsiteX4-125" fmla="*/ 930080 w 1731837"/>
                <a:gd name="connsiteY4-126" fmla="*/ 1676400 h 2246243"/>
                <a:gd name="connsiteX5-127" fmla="*/ 1563757 w 1731837"/>
                <a:gd name="connsiteY5-128" fmla="*/ 0 h 2246243"/>
                <a:gd name="connsiteX0-129" fmla="*/ 1563757 w 1731837"/>
                <a:gd name="connsiteY0-130" fmla="*/ 0 h 2246243"/>
                <a:gd name="connsiteX1-131" fmla="*/ 1731837 w 1731837"/>
                <a:gd name="connsiteY1-132" fmla="*/ 1470991 h 2246243"/>
                <a:gd name="connsiteX2-133" fmla="*/ 1221628 w 1731837"/>
                <a:gd name="connsiteY2-134" fmla="*/ 2246243 h 2246243"/>
                <a:gd name="connsiteX3-135" fmla="*/ 0 w 1731837"/>
                <a:gd name="connsiteY3-136" fmla="*/ 2232991 h 2246243"/>
                <a:gd name="connsiteX4-137" fmla="*/ 585524 w 1731837"/>
                <a:gd name="connsiteY4-138" fmla="*/ 2113722 h 2246243"/>
                <a:gd name="connsiteX5-139" fmla="*/ 1563757 w 1731837"/>
                <a:gd name="connsiteY5-140" fmla="*/ 0 h 2246243"/>
                <a:gd name="connsiteX0-141" fmla="*/ 1563757 w 1731837"/>
                <a:gd name="connsiteY0-142" fmla="*/ 0 h 2246243"/>
                <a:gd name="connsiteX1-143" fmla="*/ 1731837 w 1731837"/>
                <a:gd name="connsiteY1-144" fmla="*/ 1470991 h 2246243"/>
                <a:gd name="connsiteX2-145" fmla="*/ 1221628 w 1731837"/>
                <a:gd name="connsiteY2-146" fmla="*/ 2246243 h 2246243"/>
                <a:gd name="connsiteX3-147" fmla="*/ 0 w 1731837"/>
                <a:gd name="connsiteY3-148" fmla="*/ 2232991 h 2246243"/>
                <a:gd name="connsiteX4-149" fmla="*/ 134950 w 1731837"/>
                <a:gd name="connsiteY4-150" fmla="*/ 2047461 h 2246243"/>
                <a:gd name="connsiteX5-151" fmla="*/ 1563757 w 1731837"/>
                <a:gd name="connsiteY5-152" fmla="*/ 0 h 2246243"/>
                <a:gd name="connsiteX0-153" fmla="*/ 1563757 w 1731837"/>
                <a:gd name="connsiteY0-154" fmla="*/ 0 h 2246243"/>
                <a:gd name="connsiteX1-155" fmla="*/ 1731837 w 1731837"/>
                <a:gd name="connsiteY1-156" fmla="*/ 1470991 h 2246243"/>
                <a:gd name="connsiteX2-157" fmla="*/ 1221628 w 1731837"/>
                <a:gd name="connsiteY2-158" fmla="*/ 2246243 h 2246243"/>
                <a:gd name="connsiteX3-159" fmla="*/ 0 w 1731837"/>
                <a:gd name="connsiteY3-160" fmla="*/ 2232991 h 2246243"/>
                <a:gd name="connsiteX4-161" fmla="*/ 134950 w 1731837"/>
                <a:gd name="connsiteY4-162" fmla="*/ 2047461 h 2246243"/>
                <a:gd name="connsiteX5-163" fmla="*/ 141576 w 1731837"/>
                <a:gd name="connsiteY5-164" fmla="*/ 2027583 h 2246243"/>
                <a:gd name="connsiteX6" fmla="*/ 1563757 w 1731837"/>
                <a:gd name="connsiteY6" fmla="*/ 0 h 2246243"/>
                <a:gd name="connsiteX0-165" fmla="*/ 1563757 w 1731837"/>
                <a:gd name="connsiteY0-166" fmla="*/ 0 h 2246243"/>
                <a:gd name="connsiteX1-167" fmla="*/ 1731837 w 1731837"/>
                <a:gd name="connsiteY1-168" fmla="*/ 1470991 h 2246243"/>
                <a:gd name="connsiteX2-169" fmla="*/ 1221628 w 1731837"/>
                <a:gd name="connsiteY2-170" fmla="*/ 2246243 h 2246243"/>
                <a:gd name="connsiteX3-171" fmla="*/ 0 w 1731837"/>
                <a:gd name="connsiteY3-172" fmla="*/ 2232991 h 2246243"/>
                <a:gd name="connsiteX4-173" fmla="*/ 134950 w 1731837"/>
                <a:gd name="connsiteY4-174" fmla="*/ 2047461 h 2246243"/>
                <a:gd name="connsiteX5-175" fmla="*/ 784306 w 1731837"/>
                <a:gd name="connsiteY5-176" fmla="*/ 1901687 h 2246243"/>
                <a:gd name="connsiteX6-177" fmla="*/ 1563757 w 1731837"/>
                <a:gd name="connsiteY6-178" fmla="*/ 0 h 2246243"/>
                <a:gd name="connsiteX0-179" fmla="*/ 1563757 w 1731837"/>
                <a:gd name="connsiteY0-180" fmla="*/ 0 h 2246243"/>
                <a:gd name="connsiteX1-181" fmla="*/ 1731837 w 1731837"/>
                <a:gd name="connsiteY1-182" fmla="*/ 1470991 h 2246243"/>
                <a:gd name="connsiteX2-183" fmla="*/ 1221628 w 1731837"/>
                <a:gd name="connsiteY2-184" fmla="*/ 2246243 h 2246243"/>
                <a:gd name="connsiteX3-185" fmla="*/ 0 w 1731837"/>
                <a:gd name="connsiteY3-186" fmla="*/ 2232991 h 2246243"/>
                <a:gd name="connsiteX4-187" fmla="*/ 134950 w 1731837"/>
                <a:gd name="connsiteY4-188" fmla="*/ 2047461 h 2246243"/>
                <a:gd name="connsiteX5-189" fmla="*/ 519263 w 1731837"/>
                <a:gd name="connsiteY5-190" fmla="*/ 2113722 h 2246243"/>
                <a:gd name="connsiteX6-191" fmla="*/ 1563757 w 1731837"/>
                <a:gd name="connsiteY6-192" fmla="*/ 0 h 2246243"/>
                <a:gd name="connsiteX0-193" fmla="*/ 1563757 w 1731837"/>
                <a:gd name="connsiteY0-194" fmla="*/ 0 h 2246243"/>
                <a:gd name="connsiteX1-195" fmla="*/ 1731837 w 1731837"/>
                <a:gd name="connsiteY1-196" fmla="*/ 1470991 h 2246243"/>
                <a:gd name="connsiteX2-197" fmla="*/ 1221628 w 1731837"/>
                <a:gd name="connsiteY2-198" fmla="*/ 2246243 h 2246243"/>
                <a:gd name="connsiteX3-199" fmla="*/ 0 w 1731837"/>
                <a:gd name="connsiteY3-200" fmla="*/ 2232991 h 2246243"/>
                <a:gd name="connsiteX4-201" fmla="*/ 134950 w 1731837"/>
                <a:gd name="connsiteY4-202" fmla="*/ 2047461 h 2246243"/>
                <a:gd name="connsiteX5-203" fmla="*/ 360237 w 1731837"/>
                <a:gd name="connsiteY5-204" fmla="*/ 2047461 h 2246243"/>
                <a:gd name="connsiteX6-205" fmla="*/ 1563757 w 1731837"/>
                <a:gd name="connsiteY6-206" fmla="*/ 0 h 2246243"/>
                <a:gd name="connsiteX0-207" fmla="*/ 1563757 w 1731837"/>
                <a:gd name="connsiteY0-208" fmla="*/ 0 h 2246243"/>
                <a:gd name="connsiteX1-209" fmla="*/ 1731837 w 1731837"/>
                <a:gd name="connsiteY1-210" fmla="*/ 1470991 h 2246243"/>
                <a:gd name="connsiteX2-211" fmla="*/ 1221628 w 1731837"/>
                <a:gd name="connsiteY2-212" fmla="*/ 2246243 h 2246243"/>
                <a:gd name="connsiteX3-213" fmla="*/ 0 w 1731837"/>
                <a:gd name="connsiteY3-214" fmla="*/ 2232991 h 2246243"/>
                <a:gd name="connsiteX4-215" fmla="*/ 134950 w 1731837"/>
                <a:gd name="connsiteY4-216" fmla="*/ 2047461 h 2246243"/>
                <a:gd name="connsiteX5-217" fmla="*/ 360237 w 1731837"/>
                <a:gd name="connsiteY5-218" fmla="*/ 2047461 h 2246243"/>
                <a:gd name="connsiteX6-219" fmla="*/ 479506 w 1731837"/>
                <a:gd name="connsiteY6-220" fmla="*/ 1848678 h 2246243"/>
                <a:gd name="connsiteX7" fmla="*/ 1563757 w 1731837"/>
                <a:gd name="connsiteY7" fmla="*/ 0 h 2246243"/>
                <a:gd name="connsiteX0-221" fmla="*/ 1563757 w 1731837"/>
                <a:gd name="connsiteY0-222" fmla="*/ 0 h 2246243"/>
                <a:gd name="connsiteX1-223" fmla="*/ 1731837 w 1731837"/>
                <a:gd name="connsiteY1-224" fmla="*/ 1470991 h 2246243"/>
                <a:gd name="connsiteX2-225" fmla="*/ 1221628 w 1731837"/>
                <a:gd name="connsiteY2-226" fmla="*/ 2246243 h 2246243"/>
                <a:gd name="connsiteX3-227" fmla="*/ 0 w 1731837"/>
                <a:gd name="connsiteY3-228" fmla="*/ 2232991 h 2246243"/>
                <a:gd name="connsiteX4-229" fmla="*/ 134950 w 1731837"/>
                <a:gd name="connsiteY4-230" fmla="*/ 2047461 h 2246243"/>
                <a:gd name="connsiteX5-231" fmla="*/ 360237 w 1731837"/>
                <a:gd name="connsiteY5-232" fmla="*/ 2047461 h 2246243"/>
                <a:gd name="connsiteX6-233" fmla="*/ 1142114 w 1731837"/>
                <a:gd name="connsiteY6-234" fmla="*/ 1795670 h 2246243"/>
                <a:gd name="connsiteX7-235" fmla="*/ 1563757 w 1731837"/>
                <a:gd name="connsiteY7-236" fmla="*/ 0 h 2246243"/>
                <a:gd name="connsiteX0-237" fmla="*/ 1563757 w 1731837"/>
                <a:gd name="connsiteY0-238" fmla="*/ 0 h 2246243"/>
                <a:gd name="connsiteX1-239" fmla="*/ 1731837 w 1731837"/>
                <a:gd name="connsiteY1-240" fmla="*/ 1470991 h 2246243"/>
                <a:gd name="connsiteX2-241" fmla="*/ 1221628 w 1731837"/>
                <a:gd name="connsiteY2-242" fmla="*/ 2246243 h 2246243"/>
                <a:gd name="connsiteX3-243" fmla="*/ 0 w 1731837"/>
                <a:gd name="connsiteY3-244" fmla="*/ 2232991 h 2246243"/>
                <a:gd name="connsiteX4-245" fmla="*/ 134950 w 1731837"/>
                <a:gd name="connsiteY4-246" fmla="*/ 2047461 h 2246243"/>
                <a:gd name="connsiteX5-247" fmla="*/ 360237 w 1731837"/>
                <a:gd name="connsiteY5-248" fmla="*/ 2047461 h 2246243"/>
                <a:gd name="connsiteX6-249" fmla="*/ 1367401 w 1731837"/>
                <a:gd name="connsiteY6-250" fmla="*/ 1126435 h 2246243"/>
                <a:gd name="connsiteX7-251" fmla="*/ 1563757 w 1731837"/>
                <a:gd name="connsiteY7-252" fmla="*/ 0 h 2246243"/>
                <a:gd name="connsiteX0-253" fmla="*/ 1563757 w 1731837"/>
                <a:gd name="connsiteY0-254" fmla="*/ 0 h 2246243"/>
                <a:gd name="connsiteX1-255" fmla="*/ 1731837 w 1731837"/>
                <a:gd name="connsiteY1-256" fmla="*/ 1470991 h 2246243"/>
                <a:gd name="connsiteX2-257" fmla="*/ 1221628 w 1731837"/>
                <a:gd name="connsiteY2-258" fmla="*/ 2246243 h 2246243"/>
                <a:gd name="connsiteX3-259" fmla="*/ 0 w 1731837"/>
                <a:gd name="connsiteY3-260" fmla="*/ 2232991 h 2246243"/>
                <a:gd name="connsiteX4-261" fmla="*/ 134950 w 1731837"/>
                <a:gd name="connsiteY4-262" fmla="*/ 2047461 h 2246243"/>
                <a:gd name="connsiteX5-263" fmla="*/ 360237 w 1731837"/>
                <a:gd name="connsiteY5-264" fmla="*/ 2047461 h 2246243"/>
                <a:gd name="connsiteX6-265" fmla="*/ 1367401 w 1731837"/>
                <a:gd name="connsiteY6-266" fmla="*/ 1033670 h 2246243"/>
                <a:gd name="connsiteX7-267" fmla="*/ 1563757 w 1731837"/>
                <a:gd name="connsiteY7-268" fmla="*/ 0 h 2246243"/>
                <a:gd name="connsiteX0-269" fmla="*/ 1497496 w 1731837"/>
                <a:gd name="connsiteY0-270" fmla="*/ 0 h 2246243"/>
                <a:gd name="connsiteX1-271" fmla="*/ 1731837 w 1731837"/>
                <a:gd name="connsiteY1-272" fmla="*/ 1470991 h 2246243"/>
                <a:gd name="connsiteX2-273" fmla="*/ 1221628 w 1731837"/>
                <a:gd name="connsiteY2-274" fmla="*/ 2246243 h 2246243"/>
                <a:gd name="connsiteX3-275" fmla="*/ 0 w 1731837"/>
                <a:gd name="connsiteY3-276" fmla="*/ 2232991 h 2246243"/>
                <a:gd name="connsiteX4-277" fmla="*/ 134950 w 1731837"/>
                <a:gd name="connsiteY4-278" fmla="*/ 2047461 h 2246243"/>
                <a:gd name="connsiteX5-279" fmla="*/ 360237 w 1731837"/>
                <a:gd name="connsiteY5-280" fmla="*/ 2047461 h 2246243"/>
                <a:gd name="connsiteX6-281" fmla="*/ 1367401 w 1731837"/>
                <a:gd name="connsiteY6-282" fmla="*/ 1033670 h 2246243"/>
                <a:gd name="connsiteX7-283" fmla="*/ 1497496 w 1731837"/>
                <a:gd name="connsiteY7-284" fmla="*/ 0 h 2246243"/>
                <a:gd name="connsiteX0-285" fmla="*/ 1497496 w 1731837"/>
                <a:gd name="connsiteY0-286" fmla="*/ 0 h 2246243"/>
                <a:gd name="connsiteX1-287" fmla="*/ 1731837 w 1731837"/>
                <a:gd name="connsiteY1-288" fmla="*/ 1470991 h 2246243"/>
                <a:gd name="connsiteX2-289" fmla="*/ 1221628 w 1731837"/>
                <a:gd name="connsiteY2-290" fmla="*/ 2246243 h 2246243"/>
                <a:gd name="connsiteX3-291" fmla="*/ 0 w 1731837"/>
                <a:gd name="connsiteY3-292" fmla="*/ 2232991 h 2246243"/>
                <a:gd name="connsiteX4-293" fmla="*/ 134950 w 1731837"/>
                <a:gd name="connsiteY4-294" fmla="*/ 2047461 h 2246243"/>
                <a:gd name="connsiteX5-295" fmla="*/ 360237 w 1731837"/>
                <a:gd name="connsiteY5-296" fmla="*/ 2047461 h 2246243"/>
                <a:gd name="connsiteX6-297" fmla="*/ 1347523 w 1731837"/>
                <a:gd name="connsiteY6-298" fmla="*/ 1046922 h 2246243"/>
                <a:gd name="connsiteX7-299" fmla="*/ 1497496 w 1731837"/>
                <a:gd name="connsiteY7-300" fmla="*/ 0 h 2246243"/>
                <a:gd name="connsiteX0-301" fmla="*/ 0 w 5700862"/>
                <a:gd name="connsiteY0-302" fmla="*/ 0 h 2392016"/>
                <a:gd name="connsiteX1-303" fmla="*/ 5700862 w 5700862"/>
                <a:gd name="connsiteY1-304" fmla="*/ 1616764 h 2392016"/>
                <a:gd name="connsiteX2-305" fmla="*/ 5190653 w 5700862"/>
                <a:gd name="connsiteY2-306" fmla="*/ 2392016 h 2392016"/>
                <a:gd name="connsiteX3-307" fmla="*/ 3969025 w 5700862"/>
                <a:gd name="connsiteY3-308" fmla="*/ 2378764 h 2392016"/>
                <a:gd name="connsiteX4-309" fmla="*/ 4103975 w 5700862"/>
                <a:gd name="connsiteY4-310" fmla="*/ 2193234 h 2392016"/>
                <a:gd name="connsiteX5-311" fmla="*/ 4329262 w 5700862"/>
                <a:gd name="connsiteY5-312" fmla="*/ 2193234 h 2392016"/>
                <a:gd name="connsiteX6-313" fmla="*/ 5316548 w 5700862"/>
                <a:gd name="connsiteY6-314" fmla="*/ 1192695 h 2392016"/>
                <a:gd name="connsiteX7-315" fmla="*/ 0 w 5700862"/>
                <a:gd name="connsiteY7-316" fmla="*/ 0 h 2392016"/>
                <a:gd name="connsiteX0-317" fmla="*/ 0 w 5700862"/>
                <a:gd name="connsiteY0-318" fmla="*/ 6627 h 2398643"/>
                <a:gd name="connsiteX1-319" fmla="*/ 5700862 w 5700862"/>
                <a:gd name="connsiteY1-320" fmla="*/ 1623391 h 2398643"/>
                <a:gd name="connsiteX2-321" fmla="*/ 5190653 w 5700862"/>
                <a:gd name="connsiteY2-322" fmla="*/ 2398643 h 2398643"/>
                <a:gd name="connsiteX3-323" fmla="*/ 3969025 w 5700862"/>
                <a:gd name="connsiteY3-324" fmla="*/ 2385391 h 2398643"/>
                <a:gd name="connsiteX4-325" fmla="*/ 4103975 w 5700862"/>
                <a:gd name="connsiteY4-326" fmla="*/ 2199861 h 2398643"/>
                <a:gd name="connsiteX5-327" fmla="*/ 4329262 w 5700862"/>
                <a:gd name="connsiteY5-328" fmla="*/ 2199861 h 2398643"/>
                <a:gd name="connsiteX6-329" fmla="*/ 5376183 w 5700862"/>
                <a:gd name="connsiteY6-330" fmla="*/ 0 h 2398643"/>
                <a:gd name="connsiteX7-331" fmla="*/ 0 w 5700862"/>
                <a:gd name="connsiteY7-332" fmla="*/ 6627 h 2398643"/>
                <a:gd name="connsiteX0-333" fmla="*/ 302373 w 5678556"/>
                <a:gd name="connsiteY0-334" fmla="*/ 6627 h 2398643"/>
                <a:gd name="connsiteX1-335" fmla="*/ 0 w 5678556"/>
                <a:gd name="connsiteY1-336" fmla="*/ 364434 h 2398643"/>
                <a:gd name="connsiteX2-337" fmla="*/ 5493026 w 5678556"/>
                <a:gd name="connsiteY2-338" fmla="*/ 2398643 h 2398643"/>
                <a:gd name="connsiteX3-339" fmla="*/ 4271398 w 5678556"/>
                <a:gd name="connsiteY3-340" fmla="*/ 2385391 h 2398643"/>
                <a:gd name="connsiteX4-341" fmla="*/ 4406348 w 5678556"/>
                <a:gd name="connsiteY4-342" fmla="*/ 2199861 h 2398643"/>
                <a:gd name="connsiteX5-343" fmla="*/ 4631635 w 5678556"/>
                <a:gd name="connsiteY5-344" fmla="*/ 2199861 h 2398643"/>
                <a:gd name="connsiteX6-345" fmla="*/ 5678556 w 5678556"/>
                <a:gd name="connsiteY6-346" fmla="*/ 0 h 2398643"/>
                <a:gd name="connsiteX7-347" fmla="*/ 302373 w 5678556"/>
                <a:gd name="connsiteY7-348" fmla="*/ 6627 h 2398643"/>
                <a:gd name="connsiteX0-349" fmla="*/ 302373 w 5678556"/>
                <a:gd name="connsiteY0-350" fmla="*/ 6627 h 2385391"/>
                <a:gd name="connsiteX1-351" fmla="*/ 0 w 5678556"/>
                <a:gd name="connsiteY1-352" fmla="*/ 364434 h 2385391"/>
                <a:gd name="connsiteX2-353" fmla="*/ 6626 w 5678556"/>
                <a:gd name="connsiteY2-354" fmla="*/ 1802295 h 2385391"/>
                <a:gd name="connsiteX3-355" fmla="*/ 4271398 w 5678556"/>
                <a:gd name="connsiteY3-356" fmla="*/ 2385391 h 2385391"/>
                <a:gd name="connsiteX4-357" fmla="*/ 4406348 w 5678556"/>
                <a:gd name="connsiteY4-358" fmla="*/ 2199861 h 2385391"/>
                <a:gd name="connsiteX5-359" fmla="*/ 4631635 w 5678556"/>
                <a:gd name="connsiteY5-360" fmla="*/ 2199861 h 2385391"/>
                <a:gd name="connsiteX6-361" fmla="*/ 5678556 w 5678556"/>
                <a:gd name="connsiteY6-362" fmla="*/ 0 h 2385391"/>
                <a:gd name="connsiteX7-363" fmla="*/ 302373 w 5678556"/>
                <a:gd name="connsiteY7-364" fmla="*/ 6627 h 2385391"/>
                <a:gd name="connsiteX0-365" fmla="*/ 302373 w 5698435"/>
                <a:gd name="connsiteY0-366" fmla="*/ 6627 h 2385391"/>
                <a:gd name="connsiteX1-367" fmla="*/ 0 w 5698435"/>
                <a:gd name="connsiteY1-368" fmla="*/ 364434 h 2385391"/>
                <a:gd name="connsiteX2-369" fmla="*/ 6626 w 5698435"/>
                <a:gd name="connsiteY2-370" fmla="*/ 1802295 h 2385391"/>
                <a:gd name="connsiteX3-371" fmla="*/ 4271398 w 5698435"/>
                <a:gd name="connsiteY3-372" fmla="*/ 2385391 h 2385391"/>
                <a:gd name="connsiteX4-373" fmla="*/ 4406348 w 5698435"/>
                <a:gd name="connsiteY4-374" fmla="*/ 2199861 h 2385391"/>
                <a:gd name="connsiteX5-375" fmla="*/ 5698435 w 5698435"/>
                <a:gd name="connsiteY5-376" fmla="*/ 185531 h 2385391"/>
                <a:gd name="connsiteX6-377" fmla="*/ 5678556 w 5698435"/>
                <a:gd name="connsiteY6-378" fmla="*/ 0 h 2385391"/>
                <a:gd name="connsiteX7-379" fmla="*/ 302373 w 5698435"/>
                <a:gd name="connsiteY7-380" fmla="*/ 6627 h 2385391"/>
                <a:gd name="connsiteX0-381" fmla="*/ 302373 w 5698435"/>
                <a:gd name="connsiteY0-382" fmla="*/ 6627 h 2385391"/>
                <a:gd name="connsiteX1-383" fmla="*/ 0 w 5698435"/>
                <a:gd name="connsiteY1-384" fmla="*/ 364434 h 2385391"/>
                <a:gd name="connsiteX2-385" fmla="*/ 6626 w 5698435"/>
                <a:gd name="connsiteY2-386" fmla="*/ 1802295 h 2385391"/>
                <a:gd name="connsiteX3-387" fmla="*/ 4271398 w 5698435"/>
                <a:gd name="connsiteY3-388" fmla="*/ 2385391 h 2385391"/>
                <a:gd name="connsiteX4-389" fmla="*/ 318052 w 5698435"/>
                <a:gd name="connsiteY4-390" fmla="*/ 119270 h 2385391"/>
                <a:gd name="connsiteX5-391" fmla="*/ 5698435 w 5698435"/>
                <a:gd name="connsiteY5-392" fmla="*/ 185531 h 2385391"/>
                <a:gd name="connsiteX6-393" fmla="*/ 5678556 w 5698435"/>
                <a:gd name="connsiteY6-394" fmla="*/ 0 h 2385391"/>
                <a:gd name="connsiteX7-395" fmla="*/ 302373 w 5698435"/>
                <a:gd name="connsiteY7-396" fmla="*/ 6627 h 2385391"/>
                <a:gd name="connsiteX0-397" fmla="*/ 302373 w 5698435"/>
                <a:gd name="connsiteY0-398" fmla="*/ 6627 h 2385391"/>
                <a:gd name="connsiteX1-399" fmla="*/ 0 w 5698435"/>
                <a:gd name="connsiteY1-400" fmla="*/ 364434 h 2385391"/>
                <a:gd name="connsiteX2-401" fmla="*/ 6626 w 5698435"/>
                <a:gd name="connsiteY2-402" fmla="*/ 1802295 h 2385391"/>
                <a:gd name="connsiteX3-403" fmla="*/ 4271398 w 5698435"/>
                <a:gd name="connsiteY3-404" fmla="*/ 2385391 h 2385391"/>
                <a:gd name="connsiteX4-405" fmla="*/ 357808 w 5698435"/>
                <a:gd name="connsiteY4-406" fmla="*/ 33130 h 2385391"/>
                <a:gd name="connsiteX5-407" fmla="*/ 5698435 w 5698435"/>
                <a:gd name="connsiteY5-408" fmla="*/ 185531 h 2385391"/>
                <a:gd name="connsiteX6-409" fmla="*/ 5678556 w 5698435"/>
                <a:gd name="connsiteY6-410" fmla="*/ 0 h 2385391"/>
                <a:gd name="connsiteX7-411" fmla="*/ 302373 w 5698435"/>
                <a:gd name="connsiteY7-412" fmla="*/ 6627 h 2385391"/>
                <a:gd name="connsiteX0-413" fmla="*/ 275869 w 5698435"/>
                <a:gd name="connsiteY0-414" fmla="*/ 159027 h 2385391"/>
                <a:gd name="connsiteX1-415" fmla="*/ 0 w 5698435"/>
                <a:gd name="connsiteY1-416" fmla="*/ 364434 h 2385391"/>
                <a:gd name="connsiteX2-417" fmla="*/ 6626 w 5698435"/>
                <a:gd name="connsiteY2-418" fmla="*/ 1802295 h 2385391"/>
                <a:gd name="connsiteX3-419" fmla="*/ 4271398 w 5698435"/>
                <a:gd name="connsiteY3-420" fmla="*/ 2385391 h 2385391"/>
                <a:gd name="connsiteX4-421" fmla="*/ 357808 w 5698435"/>
                <a:gd name="connsiteY4-422" fmla="*/ 33130 h 2385391"/>
                <a:gd name="connsiteX5-423" fmla="*/ 5698435 w 5698435"/>
                <a:gd name="connsiteY5-424" fmla="*/ 185531 h 2385391"/>
                <a:gd name="connsiteX6-425" fmla="*/ 5678556 w 5698435"/>
                <a:gd name="connsiteY6-426" fmla="*/ 0 h 2385391"/>
                <a:gd name="connsiteX7-427" fmla="*/ 275869 w 5698435"/>
                <a:gd name="connsiteY7-428" fmla="*/ 159027 h 2385391"/>
                <a:gd name="connsiteX0-429" fmla="*/ 275869 w 5698435"/>
                <a:gd name="connsiteY0-430" fmla="*/ 417445 h 2643809"/>
                <a:gd name="connsiteX1-431" fmla="*/ 0 w 5698435"/>
                <a:gd name="connsiteY1-432" fmla="*/ 622852 h 2643809"/>
                <a:gd name="connsiteX2-433" fmla="*/ 6626 w 5698435"/>
                <a:gd name="connsiteY2-434" fmla="*/ 2060713 h 2643809"/>
                <a:gd name="connsiteX3-435" fmla="*/ 4271398 w 5698435"/>
                <a:gd name="connsiteY3-436" fmla="*/ 2643809 h 2643809"/>
                <a:gd name="connsiteX4-437" fmla="*/ 1981199 w 5698435"/>
                <a:gd name="connsiteY4-438" fmla="*/ 0 h 2643809"/>
                <a:gd name="connsiteX5-439" fmla="*/ 5698435 w 5698435"/>
                <a:gd name="connsiteY5-440" fmla="*/ 443949 h 2643809"/>
                <a:gd name="connsiteX6-441" fmla="*/ 5678556 w 5698435"/>
                <a:gd name="connsiteY6-442" fmla="*/ 258418 h 2643809"/>
                <a:gd name="connsiteX7-443" fmla="*/ 275869 w 5698435"/>
                <a:gd name="connsiteY7-444" fmla="*/ 417445 h 2643809"/>
                <a:gd name="connsiteX0-445" fmla="*/ 302373 w 5698435"/>
                <a:gd name="connsiteY0-446" fmla="*/ 271671 h 2643809"/>
                <a:gd name="connsiteX1-447" fmla="*/ 0 w 5698435"/>
                <a:gd name="connsiteY1-448" fmla="*/ 622852 h 2643809"/>
                <a:gd name="connsiteX2-449" fmla="*/ 6626 w 5698435"/>
                <a:gd name="connsiteY2-450" fmla="*/ 2060713 h 2643809"/>
                <a:gd name="connsiteX3-451" fmla="*/ 4271398 w 5698435"/>
                <a:gd name="connsiteY3-452" fmla="*/ 2643809 h 2643809"/>
                <a:gd name="connsiteX4-453" fmla="*/ 1981199 w 5698435"/>
                <a:gd name="connsiteY4-454" fmla="*/ 0 h 2643809"/>
                <a:gd name="connsiteX5-455" fmla="*/ 5698435 w 5698435"/>
                <a:gd name="connsiteY5-456" fmla="*/ 443949 h 2643809"/>
                <a:gd name="connsiteX6-457" fmla="*/ 5678556 w 5698435"/>
                <a:gd name="connsiteY6-458" fmla="*/ 258418 h 2643809"/>
                <a:gd name="connsiteX7-459" fmla="*/ 302373 w 5698435"/>
                <a:gd name="connsiteY7-460" fmla="*/ 271671 h 2643809"/>
                <a:gd name="connsiteX0-461" fmla="*/ 302373 w 5857460"/>
                <a:gd name="connsiteY0-462" fmla="*/ 13253 h 2385391"/>
                <a:gd name="connsiteX1-463" fmla="*/ 0 w 5857460"/>
                <a:gd name="connsiteY1-464" fmla="*/ 364434 h 2385391"/>
                <a:gd name="connsiteX2-465" fmla="*/ 6626 w 5857460"/>
                <a:gd name="connsiteY2-466" fmla="*/ 1802295 h 2385391"/>
                <a:gd name="connsiteX3-467" fmla="*/ 4271398 w 5857460"/>
                <a:gd name="connsiteY3-468" fmla="*/ 2385391 h 2385391"/>
                <a:gd name="connsiteX4-469" fmla="*/ 5857460 w 5857460"/>
                <a:gd name="connsiteY4-470" fmla="*/ 2113721 h 2385391"/>
                <a:gd name="connsiteX5-471" fmla="*/ 5698435 w 5857460"/>
                <a:gd name="connsiteY5-472" fmla="*/ 185531 h 2385391"/>
                <a:gd name="connsiteX6-473" fmla="*/ 5678556 w 5857460"/>
                <a:gd name="connsiteY6-474" fmla="*/ 0 h 2385391"/>
                <a:gd name="connsiteX7-475" fmla="*/ 302373 w 5857460"/>
                <a:gd name="connsiteY7-476" fmla="*/ 13253 h 2385391"/>
                <a:gd name="connsiteX0-477" fmla="*/ 302373 w 5857460"/>
                <a:gd name="connsiteY0-478" fmla="*/ 13253 h 2113721"/>
                <a:gd name="connsiteX1-479" fmla="*/ 0 w 5857460"/>
                <a:gd name="connsiteY1-480" fmla="*/ 364434 h 2113721"/>
                <a:gd name="connsiteX2-481" fmla="*/ 6626 w 5857460"/>
                <a:gd name="connsiteY2-482" fmla="*/ 1802295 h 2113721"/>
                <a:gd name="connsiteX3-483" fmla="*/ 202981 w 5857460"/>
                <a:gd name="connsiteY3-484" fmla="*/ 344556 h 2113721"/>
                <a:gd name="connsiteX4-485" fmla="*/ 5857460 w 5857460"/>
                <a:gd name="connsiteY4-486" fmla="*/ 2113721 h 2113721"/>
                <a:gd name="connsiteX5-487" fmla="*/ 5698435 w 5857460"/>
                <a:gd name="connsiteY5-488" fmla="*/ 185531 h 2113721"/>
                <a:gd name="connsiteX6-489" fmla="*/ 5678556 w 5857460"/>
                <a:gd name="connsiteY6-490" fmla="*/ 0 h 2113721"/>
                <a:gd name="connsiteX7-491" fmla="*/ 302373 w 5857460"/>
                <a:gd name="connsiteY7-492" fmla="*/ 13253 h 2113721"/>
                <a:gd name="connsiteX0-493" fmla="*/ 302373 w 5698435"/>
                <a:gd name="connsiteY0-494" fmla="*/ 13253 h 1802295"/>
                <a:gd name="connsiteX1-495" fmla="*/ 0 w 5698435"/>
                <a:gd name="connsiteY1-496" fmla="*/ 364434 h 1802295"/>
                <a:gd name="connsiteX2-497" fmla="*/ 6626 w 5698435"/>
                <a:gd name="connsiteY2-498" fmla="*/ 1802295 h 1802295"/>
                <a:gd name="connsiteX3-499" fmla="*/ 202981 w 5698435"/>
                <a:gd name="connsiteY3-500" fmla="*/ 344556 h 1802295"/>
                <a:gd name="connsiteX4-501" fmla="*/ 596347 w 5698435"/>
                <a:gd name="connsiteY4-502" fmla="*/ 132521 h 1802295"/>
                <a:gd name="connsiteX5-503" fmla="*/ 5698435 w 5698435"/>
                <a:gd name="connsiteY5-504" fmla="*/ 185531 h 1802295"/>
                <a:gd name="connsiteX6-505" fmla="*/ 5678556 w 5698435"/>
                <a:gd name="connsiteY6-506" fmla="*/ 0 h 1802295"/>
                <a:gd name="connsiteX7-507" fmla="*/ 302373 w 5698435"/>
                <a:gd name="connsiteY7-508" fmla="*/ 13253 h 1802295"/>
                <a:gd name="connsiteX0-509" fmla="*/ 302373 w 5698435"/>
                <a:gd name="connsiteY0-510" fmla="*/ 13253 h 1802295"/>
                <a:gd name="connsiteX1-511" fmla="*/ 0 w 5698435"/>
                <a:gd name="connsiteY1-512" fmla="*/ 364434 h 1802295"/>
                <a:gd name="connsiteX2-513" fmla="*/ 6626 w 5698435"/>
                <a:gd name="connsiteY2-514" fmla="*/ 1802295 h 1802295"/>
                <a:gd name="connsiteX3-515" fmla="*/ 202981 w 5698435"/>
                <a:gd name="connsiteY3-516" fmla="*/ 344556 h 1802295"/>
                <a:gd name="connsiteX4-517" fmla="*/ 636103 w 5698435"/>
                <a:gd name="connsiteY4-518" fmla="*/ 79512 h 1802295"/>
                <a:gd name="connsiteX5-519" fmla="*/ 5698435 w 5698435"/>
                <a:gd name="connsiteY5-520" fmla="*/ 185531 h 1802295"/>
                <a:gd name="connsiteX6-521" fmla="*/ 5678556 w 5698435"/>
                <a:gd name="connsiteY6-522" fmla="*/ 0 h 1802295"/>
                <a:gd name="connsiteX7-523" fmla="*/ 302373 w 5698435"/>
                <a:gd name="connsiteY7-524" fmla="*/ 13253 h 1802295"/>
                <a:gd name="connsiteX0-525" fmla="*/ 302373 w 5698435"/>
                <a:gd name="connsiteY0-526" fmla="*/ 13253 h 1802295"/>
                <a:gd name="connsiteX1-527" fmla="*/ 0 w 5698435"/>
                <a:gd name="connsiteY1-528" fmla="*/ 364434 h 1802295"/>
                <a:gd name="connsiteX2-529" fmla="*/ 6626 w 5698435"/>
                <a:gd name="connsiteY2-530" fmla="*/ 1802295 h 1802295"/>
                <a:gd name="connsiteX3-531" fmla="*/ 202981 w 5698435"/>
                <a:gd name="connsiteY3-532" fmla="*/ 344556 h 1802295"/>
                <a:gd name="connsiteX4-533" fmla="*/ 629477 w 5698435"/>
                <a:gd name="connsiteY4-534" fmla="*/ 112642 h 1802295"/>
                <a:gd name="connsiteX5-535" fmla="*/ 5698435 w 5698435"/>
                <a:gd name="connsiteY5-536" fmla="*/ 185531 h 1802295"/>
                <a:gd name="connsiteX6-537" fmla="*/ 5678556 w 5698435"/>
                <a:gd name="connsiteY6-538" fmla="*/ 0 h 1802295"/>
                <a:gd name="connsiteX7-539" fmla="*/ 302373 w 5698435"/>
                <a:gd name="connsiteY7-540" fmla="*/ 13253 h 1802295"/>
                <a:gd name="connsiteX0-541" fmla="*/ 302373 w 5678556"/>
                <a:gd name="connsiteY0-542" fmla="*/ 13253 h 1802295"/>
                <a:gd name="connsiteX1-543" fmla="*/ 0 w 5678556"/>
                <a:gd name="connsiteY1-544" fmla="*/ 364434 h 1802295"/>
                <a:gd name="connsiteX2-545" fmla="*/ 6626 w 5678556"/>
                <a:gd name="connsiteY2-546" fmla="*/ 1802295 h 1802295"/>
                <a:gd name="connsiteX3-547" fmla="*/ 202981 w 5678556"/>
                <a:gd name="connsiteY3-548" fmla="*/ 344556 h 1802295"/>
                <a:gd name="connsiteX4-549" fmla="*/ 629477 w 5678556"/>
                <a:gd name="connsiteY4-550" fmla="*/ 112642 h 1802295"/>
                <a:gd name="connsiteX5-551" fmla="*/ 5665304 w 5678556"/>
                <a:gd name="connsiteY5-552" fmla="*/ 139148 h 1802295"/>
                <a:gd name="connsiteX6-553" fmla="*/ 5678556 w 5678556"/>
                <a:gd name="connsiteY6-554" fmla="*/ 0 h 1802295"/>
                <a:gd name="connsiteX7-555" fmla="*/ 302373 w 5678556"/>
                <a:gd name="connsiteY7-556" fmla="*/ 13253 h 1802295"/>
                <a:gd name="connsiteX0-557" fmla="*/ 302373 w 5678556"/>
                <a:gd name="connsiteY0-558" fmla="*/ 13253 h 1802295"/>
                <a:gd name="connsiteX1-559" fmla="*/ 0 w 5678556"/>
                <a:gd name="connsiteY1-560" fmla="*/ 364434 h 1802295"/>
                <a:gd name="connsiteX2-561" fmla="*/ 6626 w 5678556"/>
                <a:gd name="connsiteY2-562" fmla="*/ 1802295 h 1802295"/>
                <a:gd name="connsiteX3-563" fmla="*/ 202981 w 5678556"/>
                <a:gd name="connsiteY3-564" fmla="*/ 344556 h 1802295"/>
                <a:gd name="connsiteX4-565" fmla="*/ 629477 w 5678556"/>
                <a:gd name="connsiteY4-566" fmla="*/ 112642 h 1802295"/>
                <a:gd name="connsiteX5-567" fmla="*/ 5665304 w 5678556"/>
                <a:gd name="connsiteY5-568" fmla="*/ 79513 h 1802295"/>
                <a:gd name="connsiteX6-569" fmla="*/ 5678556 w 5678556"/>
                <a:gd name="connsiteY6-570" fmla="*/ 0 h 1802295"/>
                <a:gd name="connsiteX7-571" fmla="*/ 302373 w 5678556"/>
                <a:gd name="connsiteY7-572" fmla="*/ 13253 h 1802295"/>
                <a:gd name="connsiteX0-573" fmla="*/ 302373 w 5678556"/>
                <a:gd name="connsiteY0-574" fmla="*/ 13253 h 1802295"/>
                <a:gd name="connsiteX1-575" fmla="*/ 0 w 5678556"/>
                <a:gd name="connsiteY1-576" fmla="*/ 364434 h 1802295"/>
                <a:gd name="connsiteX2-577" fmla="*/ 6626 w 5678556"/>
                <a:gd name="connsiteY2-578" fmla="*/ 1802295 h 1802295"/>
                <a:gd name="connsiteX3-579" fmla="*/ 202981 w 5678556"/>
                <a:gd name="connsiteY3-580" fmla="*/ 344556 h 1802295"/>
                <a:gd name="connsiteX4-581" fmla="*/ 629477 w 5678556"/>
                <a:gd name="connsiteY4-582" fmla="*/ 112642 h 1802295"/>
                <a:gd name="connsiteX5-583" fmla="*/ 5678556 w 5678556"/>
                <a:gd name="connsiteY5-584" fmla="*/ 119270 h 1802295"/>
                <a:gd name="connsiteX6-585" fmla="*/ 5678556 w 5678556"/>
                <a:gd name="connsiteY6-586" fmla="*/ 0 h 1802295"/>
                <a:gd name="connsiteX7-587" fmla="*/ 302373 w 5678556"/>
                <a:gd name="connsiteY7-588" fmla="*/ 13253 h 1802295"/>
                <a:gd name="connsiteX0-589" fmla="*/ 302373 w 5678556"/>
                <a:gd name="connsiteY0-590" fmla="*/ 13253 h 1802295"/>
                <a:gd name="connsiteX1-591" fmla="*/ 0 w 5678556"/>
                <a:gd name="connsiteY1-592" fmla="*/ 364434 h 1802295"/>
                <a:gd name="connsiteX2-593" fmla="*/ 6626 w 5678556"/>
                <a:gd name="connsiteY2-594" fmla="*/ 1802295 h 1802295"/>
                <a:gd name="connsiteX3-595" fmla="*/ 202981 w 5678556"/>
                <a:gd name="connsiteY3-596" fmla="*/ 344556 h 1802295"/>
                <a:gd name="connsiteX4-597" fmla="*/ 1570381 w 5678556"/>
                <a:gd name="connsiteY4-598" fmla="*/ 132520 h 1802295"/>
                <a:gd name="connsiteX5-599" fmla="*/ 5678556 w 5678556"/>
                <a:gd name="connsiteY5-600" fmla="*/ 119270 h 1802295"/>
                <a:gd name="connsiteX6-601" fmla="*/ 5678556 w 5678556"/>
                <a:gd name="connsiteY6-602" fmla="*/ 0 h 1802295"/>
                <a:gd name="connsiteX7-603" fmla="*/ 302373 w 5678556"/>
                <a:gd name="connsiteY7-604" fmla="*/ 13253 h 1802295"/>
                <a:gd name="connsiteX0-605" fmla="*/ 302373 w 5678556"/>
                <a:gd name="connsiteY0-606" fmla="*/ 13253 h 1802295"/>
                <a:gd name="connsiteX1-607" fmla="*/ 0 w 5678556"/>
                <a:gd name="connsiteY1-608" fmla="*/ 364434 h 1802295"/>
                <a:gd name="connsiteX2-609" fmla="*/ 6626 w 5678556"/>
                <a:gd name="connsiteY2-610" fmla="*/ 1802295 h 1802295"/>
                <a:gd name="connsiteX3-611" fmla="*/ 1011363 w 5678556"/>
                <a:gd name="connsiteY3-612" fmla="*/ 742122 h 1802295"/>
                <a:gd name="connsiteX4-613" fmla="*/ 1570381 w 5678556"/>
                <a:gd name="connsiteY4-614" fmla="*/ 132520 h 1802295"/>
                <a:gd name="connsiteX5-615" fmla="*/ 5678556 w 5678556"/>
                <a:gd name="connsiteY5-616" fmla="*/ 119270 h 1802295"/>
                <a:gd name="connsiteX6-617" fmla="*/ 5678556 w 5678556"/>
                <a:gd name="connsiteY6-618" fmla="*/ 0 h 1802295"/>
                <a:gd name="connsiteX7-619" fmla="*/ 302373 w 5678556"/>
                <a:gd name="connsiteY7-620" fmla="*/ 13253 h 1802295"/>
                <a:gd name="connsiteX0-621" fmla="*/ 302373 w 5678556"/>
                <a:gd name="connsiteY0-622" fmla="*/ 13253 h 1822173"/>
                <a:gd name="connsiteX1-623" fmla="*/ 0 w 5678556"/>
                <a:gd name="connsiteY1-624" fmla="*/ 364434 h 1822173"/>
                <a:gd name="connsiteX2-625" fmla="*/ 46383 w 5678556"/>
                <a:gd name="connsiteY2-626" fmla="*/ 1822173 h 1822173"/>
                <a:gd name="connsiteX3-627" fmla="*/ 1011363 w 5678556"/>
                <a:gd name="connsiteY3-628" fmla="*/ 742122 h 1822173"/>
                <a:gd name="connsiteX4-629" fmla="*/ 1570381 w 5678556"/>
                <a:gd name="connsiteY4-630" fmla="*/ 132520 h 1822173"/>
                <a:gd name="connsiteX5-631" fmla="*/ 5678556 w 5678556"/>
                <a:gd name="connsiteY5-632" fmla="*/ 119270 h 1822173"/>
                <a:gd name="connsiteX6-633" fmla="*/ 5678556 w 5678556"/>
                <a:gd name="connsiteY6-634" fmla="*/ 0 h 1822173"/>
                <a:gd name="connsiteX7-635" fmla="*/ 302373 w 5678556"/>
                <a:gd name="connsiteY7-636" fmla="*/ 13253 h 1822173"/>
                <a:gd name="connsiteX0-637" fmla="*/ 302373 w 5678556"/>
                <a:gd name="connsiteY0-638" fmla="*/ 13253 h 1835425"/>
                <a:gd name="connsiteX1-639" fmla="*/ 0 w 5678556"/>
                <a:gd name="connsiteY1-640" fmla="*/ 364434 h 1835425"/>
                <a:gd name="connsiteX2-641" fmla="*/ 6627 w 5678556"/>
                <a:gd name="connsiteY2-642" fmla="*/ 1835425 h 1835425"/>
                <a:gd name="connsiteX3-643" fmla="*/ 1011363 w 5678556"/>
                <a:gd name="connsiteY3-644" fmla="*/ 742122 h 1835425"/>
                <a:gd name="connsiteX4-645" fmla="*/ 1570381 w 5678556"/>
                <a:gd name="connsiteY4-646" fmla="*/ 132520 h 1835425"/>
                <a:gd name="connsiteX5-647" fmla="*/ 5678556 w 5678556"/>
                <a:gd name="connsiteY5-648" fmla="*/ 119270 h 1835425"/>
                <a:gd name="connsiteX6-649" fmla="*/ 5678556 w 5678556"/>
                <a:gd name="connsiteY6-650" fmla="*/ 0 h 1835425"/>
                <a:gd name="connsiteX7-651" fmla="*/ 302373 w 5678556"/>
                <a:gd name="connsiteY7-652" fmla="*/ 13253 h 1835425"/>
                <a:gd name="connsiteX0-653" fmla="*/ 302373 w 5678556"/>
                <a:gd name="connsiteY0-654" fmla="*/ 13253 h 1835425"/>
                <a:gd name="connsiteX1-655" fmla="*/ 0 w 5678556"/>
                <a:gd name="connsiteY1-656" fmla="*/ 364434 h 1835425"/>
                <a:gd name="connsiteX2-657" fmla="*/ 6627 w 5678556"/>
                <a:gd name="connsiteY2-658" fmla="*/ 1835425 h 1835425"/>
                <a:gd name="connsiteX3-659" fmla="*/ 130093 w 5678556"/>
                <a:gd name="connsiteY3-660" fmla="*/ 1755913 h 1835425"/>
                <a:gd name="connsiteX4-661" fmla="*/ 1570381 w 5678556"/>
                <a:gd name="connsiteY4-662" fmla="*/ 132520 h 1835425"/>
                <a:gd name="connsiteX5-663" fmla="*/ 5678556 w 5678556"/>
                <a:gd name="connsiteY5-664" fmla="*/ 119270 h 1835425"/>
                <a:gd name="connsiteX6-665" fmla="*/ 5678556 w 5678556"/>
                <a:gd name="connsiteY6-666" fmla="*/ 0 h 1835425"/>
                <a:gd name="connsiteX7-667" fmla="*/ 302373 w 5678556"/>
                <a:gd name="connsiteY7-668" fmla="*/ 13253 h 1835425"/>
                <a:gd name="connsiteX0-669" fmla="*/ 302373 w 5678556"/>
                <a:gd name="connsiteY0-670" fmla="*/ 13253 h 1835425"/>
                <a:gd name="connsiteX1-671" fmla="*/ 0 w 5678556"/>
                <a:gd name="connsiteY1-672" fmla="*/ 364434 h 1835425"/>
                <a:gd name="connsiteX2-673" fmla="*/ 6627 w 5678556"/>
                <a:gd name="connsiteY2-674" fmla="*/ 1835425 h 1835425"/>
                <a:gd name="connsiteX3-675" fmla="*/ 116841 w 5678556"/>
                <a:gd name="connsiteY3-676" fmla="*/ 1742661 h 1835425"/>
                <a:gd name="connsiteX4-677" fmla="*/ 1570381 w 5678556"/>
                <a:gd name="connsiteY4-678" fmla="*/ 132520 h 1835425"/>
                <a:gd name="connsiteX5-679" fmla="*/ 5678556 w 5678556"/>
                <a:gd name="connsiteY5-680" fmla="*/ 119270 h 1835425"/>
                <a:gd name="connsiteX6-681" fmla="*/ 5678556 w 5678556"/>
                <a:gd name="connsiteY6-682" fmla="*/ 0 h 1835425"/>
                <a:gd name="connsiteX7-683" fmla="*/ 302373 w 5678556"/>
                <a:gd name="connsiteY7-684" fmla="*/ 13253 h 1835425"/>
                <a:gd name="connsiteX0-685" fmla="*/ 302373 w 5678556"/>
                <a:gd name="connsiteY0-686" fmla="*/ 13253 h 1835425"/>
                <a:gd name="connsiteX1-687" fmla="*/ 0 w 5678556"/>
                <a:gd name="connsiteY1-688" fmla="*/ 364434 h 1835425"/>
                <a:gd name="connsiteX2-689" fmla="*/ 6627 w 5678556"/>
                <a:gd name="connsiteY2-690" fmla="*/ 1835425 h 1835425"/>
                <a:gd name="connsiteX3-691" fmla="*/ 116841 w 5678556"/>
                <a:gd name="connsiteY3-692" fmla="*/ 1742661 h 1835425"/>
                <a:gd name="connsiteX4-693" fmla="*/ 1543877 w 5678556"/>
                <a:gd name="connsiteY4-694" fmla="*/ 132520 h 1835425"/>
                <a:gd name="connsiteX5-695" fmla="*/ 5678556 w 5678556"/>
                <a:gd name="connsiteY5-696" fmla="*/ 119270 h 1835425"/>
                <a:gd name="connsiteX6-697" fmla="*/ 5678556 w 5678556"/>
                <a:gd name="connsiteY6-698" fmla="*/ 0 h 1835425"/>
                <a:gd name="connsiteX7-699" fmla="*/ 302373 w 5678556"/>
                <a:gd name="connsiteY7-700" fmla="*/ 13253 h 1835425"/>
                <a:gd name="connsiteX0-701" fmla="*/ 302373 w 5678556"/>
                <a:gd name="connsiteY0-702" fmla="*/ 13253 h 1835425"/>
                <a:gd name="connsiteX1-703" fmla="*/ 0 w 5678556"/>
                <a:gd name="connsiteY1-704" fmla="*/ 364434 h 1835425"/>
                <a:gd name="connsiteX2-705" fmla="*/ 6627 w 5678556"/>
                <a:gd name="connsiteY2-706" fmla="*/ 1835425 h 1835425"/>
                <a:gd name="connsiteX3-707" fmla="*/ 116841 w 5678556"/>
                <a:gd name="connsiteY3-708" fmla="*/ 1742661 h 1835425"/>
                <a:gd name="connsiteX4-709" fmla="*/ 1557129 w 5678556"/>
                <a:gd name="connsiteY4-710" fmla="*/ 125894 h 1835425"/>
                <a:gd name="connsiteX5-711" fmla="*/ 5678556 w 5678556"/>
                <a:gd name="connsiteY5-712" fmla="*/ 119270 h 1835425"/>
                <a:gd name="connsiteX6-713" fmla="*/ 5678556 w 5678556"/>
                <a:gd name="connsiteY6-714" fmla="*/ 0 h 1835425"/>
                <a:gd name="connsiteX7-715" fmla="*/ 302373 w 5678556"/>
                <a:gd name="connsiteY7-716" fmla="*/ 13253 h 1835425"/>
                <a:gd name="connsiteX0-717" fmla="*/ 308999 w 5685182"/>
                <a:gd name="connsiteY0-718" fmla="*/ 39758 h 1861930"/>
                <a:gd name="connsiteX1-719" fmla="*/ 0 w 5685182"/>
                <a:gd name="connsiteY1-720" fmla="*/ 0 h 1861930"/>
                <a:gd name="connsiteX2-721" fmla="*/ 13253 w 5685182"/>
                <a:gd name="connsiteY2-722" fmla="*/ 1861930 h 1861930"/>
                <a:gd name="connsiteX3-723" fmla="*/ 123467 w 5685182"/>
                <a:gd name="connsiteY3-724" fmla="*/ 1769166 h 1861930"/>
                <a:gd name="connsiteX4-725" fmla="*/ 1563755 w 5685182"/>
                <a:gd name="connsiteY4-726" fmla="*/ 152399 h 1861930"/>
                <a:gd name="connsiteX5-727" fmla="*/ 5685182 w 5685182"/>
                <a:gd name="connsiteY5-728" fmla="*/ 145775 h 1861930"/>
                <a:gd name="connsiteX6-729" fmla="*/ 5685182 w 5685182"/>
                <a:gd name="connsiteY6-730" fmla="*/ 26505 h 1861930"/>
                <a:gd name="connsiteX7-731" fmla="*/ 308999 w 5685182"/>
                <a:gd name="connsiteY7-732" fmla="*/ 39758 h 186193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91" y="connsiteY5-92"/>
                </a:cxn>
                <a:cxn ang="0">
                  <a:pos x="connsiteX6-177" y="connsiteY6-178"/>
                </a:cxn>
                <a:cxn ang="0">
                  <a:pos x="connsiteX7-235" y="connsiteY7-236"/>
                </a:cxn>
              </a:cxnLst>
              <a:rect l="l" t="t" r="r" b="b"/>
              <a:pathLst>
                <a:path w="5685182" h="1861930">
                  <a:moveTo>
                    <a:pt x="308999" y="39758"/>
                  </a:moveTo>
                  <a:lnTo>
                    <a:pt x="0" y="0"/>
                  </a:lnTo>
                  <a:cubicBezTo>
                    <a:pt x="2209" y="479287"/>
                    <a:pt x="11044" y="1382643"/>
                    <a:pt x="13253" y="1861930"/>
                  </a:cubicBezTo>
                  <a:lnTo>
                    <a:pt x="123467" y="1769166"/>
                  </a:lnTo>
                  <a:lnTo>
                    <a:pt x="1563755" y="152399"/>
                  </a:lnTo>
                  <a:lnTo>
                    <a:pt x="5685182" y="145775"/>
                  </a:lnTo>
                  <a:lnTo>
                    <a:pt x="5685182" y="26505"/>
                  </a:lnTo>
                  <a:lnTo>
                    <a:pt x="308999" y="39758"/>
                  </a:lnTo>
                  <a:close/>
                </a:path>
              </a:pathLst>
            </a:cu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 name="组合 1"/>
          <p:cNvGrpSpPr/>
          <p:nvPr/>
        </p:nvGrpSpPr>
        <p:grpSpPr>
          <a:xfrm>
            <a:off x="5982533" y="4009686"/>
            <a:ext cx="5593609" cy="2360303"/>
            <a:chOff x="5982533" y="4009686"/>
            <a:chExt cx="5593609" cy="2360303"/>
          </a:xfrm>
        </p:grpSpPr>
        <p:sp>
          <p:nvSpPr>
            <p:cNvPr id="134" name="矩形 29"/>
            <p:cNvSpPr/>
            <p:nvPr/>
          </p:nvSpPr>
          <p:spPr>
            <a:xfrm>
              <a:off x="6076323" y="4017558"/>
              <a:ext cx="5499819" cy="1920885"/>
            </a:xfrm>
            <a:custGeom>
              <a:avLst/>
              <a:gdLst>
                <a:gd name="connsiteX0" fmla="*/ 0 w 914400"/>
                <a:gd name="connsiteY0" fmla="*/ 0 h 914400"/>
                <a:gd name="connsiteX1" fmla="*/ 914400 w 914400"/>
                <a:gd name="connsiteY1" fmla="*/ 0 h 914400"/>
                <a:gd name="connsiteX2" fmla="*/ 914400 w 914400"/>
                <a:gd name="connsiteY2" fmla="*/ 914400 h 914400"/>
                <a:gd name="connsiteX3" fmla="*/ 0 w 914400"/>
                <a:gd name="connsiteY3" fmla="*/ 914400 h 914400"/>
                <a:gd name="connsiteX4" fmla="*/ 0 w 914400"/>
                <a:gd name="connsiteY4" fmla="*/ 0 h 914400"/>
                <a:gd name="connsiteX0-1" fmla="*/ 0 w 4002157"/>
                <a:gd name="connsiteY0-2" fmla="*/ 0 h 914400"/>
                <a:gd name="connsiteX1-3" fmla="*/ 4002157 w 4002157"/>
                <a:gd name="connsiteY1-4" fmla="*/ 26505 h 914400"/>
                <a:gd name="connsiteX2-5" fmla="*/ 914400 w 4002157"/>
                <a:gd name="connsiteY2-6" fmla="*/ 914400 h 914400"/>
                <a:gd name="connsiteX3-7" fmla="*/ 0 w 4002157"/>
                <a:gd name="connsiteY3-8" fmla="*/ 914400 h 914400"/>
                <a:gd name="connsiteX4-9" fmla="*/ 0 w 4002157"/>
                <a:gd name="connsiteY4-10" fmla="*/ 0 h 914400"/>
                <a:gd name="connsiteX0-11" fmla="*/ 0 w 4002157"/>
                <a:gd name="connsiteY0-12" fmla="*/ 0 h 914400"/>
                <a:gd name="connsiteX1-13" fmla="*/ 4002157 w 4002157"/>
                <a:gd name="connsiteY1-14" fmla="*/ 26505 h 914400"/>
                <a:gd name="connsiteX2-15" fmla="*/ 3882887 w 4002157"/>
                <a:gd name="connsiteY2-16" fmla="*/ 907774 h 914400"/>
                <a:gd name="connsiteX3-17" fmla="*/ 0 w 4002157"/>
                <a:gd name="connsiteY3-18" fmla="*/ 914400 h 914400"/>
                <a:gd name="connsiteX4-19" fmla="*/ 0 w 4002157"/>
                <a:gd name="connsiteY4-20" fmla="*/ 0 h 914400"/>
                <a:gd name="connsiteX0-21" fmla="*/ 1510748 w 5512905"/>
                <a:gd name="connsiteY0-22" fmla="*/ 0 h 1696279"/>
                <a:gd name="connsiteX1-23" fmla="*/ 5512905 w 5512905"/>
                <a:gd name="connsiteY1-24" fmla="*/ 26505 h 1696279"/>
                <a:gd name="connsiteX2-25" fmla="*/ 5393635 w 5512905"/>
                <a:gd name="connsiteY2-26" fmla="*/ 907774 h 1696279"/>
                <a:gd name="connsiteX3-27" fmla="*/ 0 w 5512905"/>
                <a:gd name="connsiteY3-28" fmla="*/ 1696279 h 1696279"/>
                <a:gd name="connsiteX4-29" fmla="*/ 1510748 w 5512905"/>
                <a:gd name="connsiteY4-30" fmla="*/ 0 h 1696279"/>
                <a:gd name="connsiteX0-31" fmla="*/ 1510748 w 5512905"/>
                <a:gd name="connsiteY0-32" fmla="*/ 0 h 1696279"/>
                <a:gd name="connsiteX1-33" fmla="*/ 5512905 w 5512905"/>
                <a:gd name="connsiteY1-34" fmla="*/ 26505 h 1696279"/>
                <a:gd name="connsiteX2-35" fmla="*/ 5393635 w 5512905"/>
                <a:gd name="connsiteY2-36" fmla="*/ 907774 h 1696279"/>
                <a:gd name="connsiteX3-37" fmla="*/ 0 w 5512905"/>
                <a:gd name="connsiteY3-38" fmla="*/ 1696279 h 1696279"/>
                <a:gd name="connsiteX4-39" fmla="*/ 6626 w 5512905"/>
                <a:gd name="connsiteY4-40" fmla="*/ 1689653 h 1696279"/>
                <a:gd name="connsiteX5" fmla="*/ 1510748 w 5512905"/>
                <a:gd name="connsiteY5" fmla="*/ 0 h 1696279"/>
                <a:gd name="connsiteX0-41" fmla="*/ 1510748 w 5512905"/>
                <a:gd name="connsiteY0-42" fmla="*/ 0 h 1888435"/>
                <a:gd name="connsiteX1-43" fmla="*/ 5512905 w 5512905"/>
                <a:gd name="connsiteY1-44" fmla="*/ 26505 h 1888435"/>
                <a:gd name="connsiteX2-45" fmla="*/ 5393635 w 5512905"/>
                <a:gd name="connsiteY2-46" fmla="*/ 907774 h 1888435"/>
                <a:gd name="connsiteX3-47" fmla="*/ 0 w 5512905"/>
                <a:gd name="connsiteY3-48" fmla="*/ 1696279 h 1888435"/>
                <a:gd name="connsiteX4-49" fmla="*/ 1325218 w 5512905"/>
                <a:gd name="connsiteY4-50" fmla="*/ 1888435 h 1888435"/>
                <a:gd name="connsiteX5-51" fmla="*/ 1510748 w 5512905"/>
                <a:gd name="connsiteY5-52" fmla="*/ 0 h 1888435"/>
                <a:gd name="connsiteX0-53" fmla="*/ 1510748 w 5512905"/>
                <a:gd name="connsiteY0-54" fmla="*/ 0 h 1696279"/>
                <a:gd name="connsiteX1-55" fmla="*/ 5512905 w 5512905"/>
                <a:gd name="connsiteY1-56" fmla="*/ 26505 h 1696279"/>
                <a:gd name="connsiteX2-57" fmla="*/ 5393635 w 5512905"/>
                <a:gd name="connsiteY2-58" fmla="*/ 907774 h 1696279"/>
                <a:gd name="connsiteX3-59" fmla="*/ 0 w 5512905"/>
                <a:gd name="connsiteY3-60" fmla="*/ 1696279 h 1696279"/>
                <a:gd name="connsiteX4-61" fmla="*/ 510209 w 5512905"/>
                <a:gd name="connsiteY4-62" fmla="*/ 967409 h 1696279"/>
                <a:gd name="connsiteX5-63" fmla="*/ 1510748 w 5512905"/>
                <a:gd name="connsiteY5-64" fmla="*/ 0 h 1696279"/>
                <a:gd name="connsiteX0-65" fmla="*/ 1000539 w 5002696"/>
                <a:gd name="connsiteY0-66" fmla="*/ 0 h 1881809"/>
                <a:gd name="connsiteX1-67" fmla="*/ 5002696 w 5002696"/>
                <a:gd name="connsiteY1-68" fmla="*/ 26505 h 1881809"/>
                <a:gd name="connsiteX2-69" fmla="*/ 4883426 w 5002696"/>
                <a:gd name="connsiteY2-70" fmla="*/ 907774 h 1881809"/>
                <a:gd name="connsiteX3-71" fmla="*/ 801756 w 5002696"/>
                <a:gd name="connsiteY3-72" fmla="*/ 1881809 h 1881809"/>
                <a:gd name="connsiteX4-73" fmla="*/ 0 w 5002696"/>
                <a:gd name="connsiteY4-74" fmla="*/ 967409 h 1881809"/>
                <a:gd name="connsiteX5-75" fmla="*/ 1000539 w 5002696"/>
                <a:gd name="connsiteY5-76" fmla="*/ 0 h 1881809"/>
                <a:gd name="connsiteX0-77" fmla="*/ 1497496 w 5499653"/>
                <a:gd name="connsiteY0-78" fmla="*/ 0 h 1881809"/>
                <a:gd name="connsiteX1-79" fmla="*/ 5499653 w 5499653"/>
                <a:gd name="connsiteY1-80" fmla="*/ 26505 h 1881809"/>
                <a:gd name="connsiteX2-81" fmla="*/ 5380383 w 5499653"/>
                <a:gd name="connsiteY2-82" fmla="*/ 907774 h 1881809"/>
                <a:gd name="connsiteX3-83" fmla="*/ 1298713 w 5499653"/>
                <a:gd name="connsiteY3-84" fmla="*/ 1881809 h 1881809"/>
                <a:gd name="connsiteX4-85" fmla="*/ 0 w 5499653"/>
                <a:gd name="connsiteY4-86" fmla="*/ 1683027 h 1881809"/>
                <a:gd name="connsiteX5-87" fmla="*/ 1497496 w 5499653"/>
                <a:gd name="connsiteY5-88" fmla="*/ 0 h 1881809"/>
                <a:gd name="connsiteX0-89" fmla="*/ 1497496 w 5499653"/>
                <a:gd name="connsiteY0-90" fmla="*/ 0 h 1881809"/>
                <a:gd name="connsiteX1-91" fmla="*/ 5499653 w 5499653"/>
                <a:gd name="connsiteY1-92" fmla="*/ 26505 h 1881809"/>
                <a:gd name="connsiteX2-93" fmla="*/ 5380383 w 5499653"/>
                <a:gd name="connsiteY2-94" fmla="*/ 907774 h 1881809"/>
                <a:gd name="connsiteX3-95" fmla="*/ 3173896 w 5499653"/>
                <a:gd name="connsiteY3-96" fmla="*/ 1444487 h 1881809"/>
                <a:gd name="connsiteX4-97" fmla="*/ 1298713 w 5499653"/>
                <a:gd name="connsiteY4-98" fmla="*/ 1881809 h 1881809"/>
                <a:gd name="connsiteX5-99" fmla="*/ 0 w 5499653"/>
                <a:gd name="connsiteY5-100" fmla="*/ 1683027 h 1881809"/>
                <a:gd name="connsiteX6" fmla="*/ 1497496 w 5499653"/>
                <a:gd name="connsiteY6" fmla="*/ 0 h 1881809"/>
                <a:gd name="connsiteX0-101" fmla="*/ 1497496 w 5499653"/>
                <a:gd name="connsiteY0-102" fmla="*/ 0 h 1908313"/>
                <a:gd name="connsiteX1-103" fmla="*/ 5499653 w 5499653"/>
                <a:gd name="connsiteY1-104" fmla="*/ 26505 h 1908313"/>
                <a:gd name="connsiteX2-105" fmla="*/ 5380383 w 5499653"/>
                <a:gd name="connsiteY2-106" fmla="*/ 907774 h 1908313"/>
                <a:gd name="connsiteX3-107" fmla="*/ 4406348 w 5499653"/>
                <a:gd name="connsiteY3-108" fmla="*/ 1908313 h 1908313"/>
                <a:gd name="connsiteX4-109" fmla="*/ 1298713 w 5499653"/>
                <a:gd name="connsiteY4-110" fmla="*/ 1881809 h 1908313"/>
                <a:gd name="connsiteX5-111" fmla="*/ 0 w 5499653"/>
                <a:gd name="connsiteY5-112" fmla="*/ 1683027 h 1908313"/>
                <a:gd name="connsiteX6-113" fmla="*/ 1497496 w 5499653"/>
                <a:gd name="connsiteY6-114" fmla="*/ 0 h 1908313"/>
                <a:gd name="connsiteX0-115" fmla="*/ 1497496 w 5506280"/>
                <a:gd name="connsiteY0-116" fmla="*/ 0 h 1908313"/>
                <a:gd name="connsiteX1-117" fmla="*/ 5506280 w 5506280"/>
                <a:gd name="connsiteY1-118" fmla="*/ 19879 h 1908313"/>
                <a:gd name="connsiteX2-119" fmla="*/ 5380383 w 5506280"/>
                <a:gd name="connsiteY2-120" fmla="*/ 907774 h 1908313"/>
                <a:gd name="connsiteX3-121" fmla="*/ 4406348 w 5506280"/>
                <a:gd name="connsiteY3-122" fmla="*/ 1908313 h 1908313"/>
                <a:gd name="connsiteX4-123" fmla="*/ 1298713 w 5506280"/>
                <a:gd name="connsiteY4-124" fmla="*/ 1881809 h 1908313"/>
                <a:gd name="connsiteX5-125" fmla="*/ 0 w 5506280"/>
                <a:gd name="connsiteY5-126" fmla="*/ 1683027 h 1908313"/>
                <a:gd name="connsiteX6-127" fmla="*/ 1497496 w 5506280"/>
                <a:gd name="connsiteY6-128" fmla="*/ 0 h 1908313"/>
                <a:gd name="connsiteX0-129" fmla="*/ 1497496 w 5512906"/>
                <a:gd name="connsiteY0-130" fmla="*/ 0 h 1908313"/>
                <a:gd name="connsiteX1-131" fmla="*/ 5512906 w 5512906"/>
                <a:gd name="connsiteY1-132" fmla="*/ 13253 h 1908313"/>
                <a:gd name="connsiteX2-133" fmla="*/ 5380383 w 5512906"/>
                <a:gd name="connsiteY2-134" fmla="*/ 907774 h 1908313"/>
                <a:gd name="connsiteX3-135" fmla="*/ 4406348 w 5512906"/>
                <a:gd name="connsiteY3-136" fmla="*/ 1908313 h 1908313"/>
                <a:gd name="connsiteX4-137" fmla="*/ 1298713 w 5512906"/>
                <a:gd name="connsiteY4-138" fmla="*/ 1881809 h 1908313"/>
                <a:gd name="connsiteX5-139" fmla="*/ 0 w 5512906"/>
                <a:gd name="connsiteY5-140" fmla="*/ 1683027 h 1908313"/>
                <a:gd name="connsiteX6-141" fmla="*/ 1497496 w 5512906"/>
                <a:gd name="connsiteY6-142" fmla="*/ 0 h 1908313"/>
                <a:gd name="connsiteX0-143" fmla="*/ 1497496 w 5519532"/>
                <a:gd name="connsiteY0-144" fmla="*/ 0 h 1908313"/>
                <a:gd name="connsiteX1-145" fmla="*/ 5519532 w 5519532"/>
                <a:gd name="connsiteY1-146" fmla="*/ 6627 h 1908313"/>
                <a:gd name="connsiteX2-147" fmla="*/ 5380383 w 5519532"/>
                <a:gd name="connsiteY2-148" fmla="*/ 907774 h 1908313"/>
                <a:gd name="connsiteX3-149" fmla="*/ 4406348 w 5519532"/>
                <a:gd name="connsiteY3-150" fmla="*/ 1908313 h 1908313"/>
                <a:gd name="connsiteX4-151" fmla="*/ 1298713 w 5519532"/>
                <a:gd name="connsiteY4-152" fmla="*/ 1881809 h 1908313"/>
                <a:gd name="connsiteX5-153" fmla="*/ 0 w 5519532"/>
                <a:gd name="connsiteY5-154" fmla="*/ 1683027 h 1908313"/>
                <a:gd name="connsiteX6-155" fmla="*/ 1497496 w 5519532"/>
                <a:gd name="connsiteY6-156" fmla="*/ 0 h 1908313"/>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51" y="connsiteY5-52"/>
                </a:cxn>
                <a:cxn ang="0">
                  <a:pos x="connsiteX6-113" y="connsiteY6-114"/>
                </a:cxn>
              </a:cxnLst>
              <a:rect l="l" t="t" r="r" b="b"/>
              <a:pathLst>
                <a:path w="5519532" h="1908313">
                  <a:moveTo>
                    <a:pt x="1497496" y="0"/>
                  </a:moveTo>
                  <a:lnTo>
                    <a:pt x="5519532" y="6627"/>
                  </a:lnTo>
                  <a:lnTo>
                    <a:pt x="5380383" y="907774"/>
                  </a:lnTo>
                  <a:lnTo>
                    <a:pt x="4406348" y="1908313"/>
                  </a:lnTo>
                  <a:lnTo>
                    <a:pt x="1298713" y="1881809"/>
                  </a:lnTo>
                  <a:lnTo>
                    <a:pt x="0" y="1683027"/>
                  </a:lnTo>
                  <a:lnTo>
                    <a:pt x="1497496" y="0"/>
                  </a:lnTo>
                  <a:close/>
                </a:path>
              </a:pathLst>
            </a:custGeom>
            <a:solidFill>
              <a:schemeClr val="accent4">
                <a:lumMod val="20000"/>
                <a:lumOff val="80000"/>
              </a:schemeClr>
            </a:solidFill>
            <a:ln w="190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5" name="矩形 30"/>
            <p:cNvSpPr/>
            <p:nvPr/>
          </p:nvSpPr>
          <p:spPr>
            <a:xfrm>
              <a:off x="5982533" y="5713885"/>
              <a:ext cx="4474496" cy="656104"/>
            </a:xfrm>
            <a:custGeom>
              <a:avLst/>
              <a:gdLst>
                <a:gd name="connsiteX0" fmla="*/ 0 w 989714"/>
                <a:gd name="connsiteY0" fmla="*/ 0 h 1490869"/>
                <a:gd name="connsiteX1" fmla="*/ 989714 w 989714"/>
                <a:gd name="connsiteY1" fmla="*/ 0 h 1490869"/>
                <a:gd name="connsiteX2" fmla="*/ 989714 w 989714"/>
                <a:gd name="connsiteY2" fmla="*/ 1490869 h 1490869"/>
                <a:gd name="connsiteX3" fmla="*/ 0 w 989714"/>
                <a:gd name="connsiteY3" fmla="*/ 1490869 h 1490869"/>
                <a:gd name="connsiteX4" fmla="*/ 0 w 989714"/>
                <a:gd name="connsiteY4" fmla="*/ 0 h 1490869"/>
                <a:gd name="connsiteX0-1" fmla="*/ 2822713 w 2822713"/>
                <a:gd name="connsiteY0-2" fmla="*/ 0 h 4492486"/>
                <a:gd name="connsiteX1-3" fmla="*/ 989714 w 2822713"/>
                <a:gd name="connsiteY1-4" fmla="*/ 3001617 h 4492486"/>
                <a:gd name="connsiteX2-5" fmla="*/ 989714 w 2822713"/>
                <a:gd name="connsiteY2-6" fmla="*/ 4492486 h 4492486"/>
                <a:gd name="connsiteX3-7" fmla="*/ 0 w 2822713"/>
                <a:gd name="connsiteY3-8" fmla="*/ 4492486 h 4492486"/>
                <a:gd name="connsiteX4-9" fmla="*/ 2822713 w 2822713"/>
                <a:gd name="connsiteY4-10" fmla="*/ 0 h 4492486"/>
                <a:gd name="connsiteX0-11" fmla="*/ 2822713 w 2990793"/>
                <a:gd name="connsiteY0-12" fmla="*/ 0 h 4492486"/>
                <a:gd name="connsiteX1-13" fmla="*/ 2990793 w 2990793"/>
                <a:gd name="connsiteY1-14" fmla="*/ 1470991 h 4492486"/>
                <a:gd name="connsiteX2-15" fmla="*/ 989714 w 2990793"/>
                <a:gd name="connsiteY2-16" fmla="*/ 4492486 h 4492486"/>
                <a:gd name="connsiteX3-17" fmla="*/ 0 w 2990793"/>
                <a:gd name="connsiteY3-18" fmla="*/ 4492486 h 4492486"/>
                <a:gd name="connsiteX4-19" fmla="*/ 2822713 w 2990793"/>
                <a:gd name="connsiteY4-20" fmla="*/ 0 h 4492486"/>
                <a:gd name="connsiteX0-21" fmla="*/ 2822713 w 2990793"/>
                <a:gd name="connsiteY0-22" fmla="*/ 0 h 4492486"/>
                <a:gd name="connsiteX1-23" fmla="*/ 2990793 w 2990793"/>
                <a:gd name="connsiteY1-24" fmla="*/ 1470991 h 4492486"/>
                <a:gd name="connsiteX2-25" fmla="*/ 2480584 w 2990793"/>
                <a:gd name="connsiteY2-26" fmla="*/ 2246243 h 4492486"/>
                <a:gd name="connsiteX3-27" fmla="*/ 0 w 2990793"/>
                <a:gd name="connsiteY3-28" fmla="*/ 4492486 h 4492486"/>
                <a:gd name="connsiteX4-29" fmla="*/ 2822713 w 2990793"/>
                <a:gd name="connsiteY4-30" fmla="*/ 0 h 4492486"/>
                <a:gd name="connsiteX0-31" fmla="*/ 1331843 w 1499923"/>
                <a:gd name="connsiteY0-32" fmla="*/ 0 h 2246243"/>
                <a:gd name="connsiteX1-33" fmla="*/ 1499923 w 1499923"/>
                <a:gd name="connsiteY1-34" fmla="*/ 1470991 h 2246243"/>
                <a:gd name="connsiteX2-35" fmla="*/ 989714 w 1499923"/>
                <a:gd name="connsiteY2-36" fmla="*/ 2246243 h 2246243"/>
                <a:gd name="connsiteX3-37" fmla="*/ 0 w 1499923"/>
                <a:gd name="connsiteY3-38" fmla="*/ 2133599 h 2246243"/>
                <a:gd name="connsiteX4-39" fmla="*/ 1331843 w 1499923"/>
                <a:gd name="connsiteY4-40" fmla="*/ 0 h 2246243"/>
                <a:gd name="connsiteX0-41" fmla="*/ 1378226 w 1546306"/>
                <a:gd name="connsiteY0-42" fmla="*/ 0 h 2246243"/>
                <a:gd name="connsiteX1-43" fmla="*/ 1546306 w 1546306"/>
                <a:gd name="connsiteY1-44" fmla="*/ 1470991 h 2246243"/>
                <a:gd name="connsiteX2-45" fmla="*/ 1036097 w 1546306"/>
                <a:gd name="connsiteY2-46" fmla="*/ 2246243 h 2246243"/>
                <a:gd name="connsiteX3-47" fmla="*/ 0 w 1546306"/>
                <a:gd name="connsiteY3-48" fmla="*/ 2213112 h 2246243"/>
                <a:gd name="connsiteX4-49" fmla="*/ 1378226 w 1546306"/>
                <a:gd name="connsiteY4-50" fmla="*/ 0 h 2246243"/>
                <a:gd name="connsiteX0-51" fmla="*/ 397565 w 565645"/>
                <a:gd name="connsiteY0-52" fmla="*/ 0 h 2246243"/>
                <a:gd name="connsiteX1-53" fmla="*/ 565645 w 565645"/>
                <a:gd name="connsiteY1-54" fmla="*/ 1470991 h 2246243"/>
                <a:gd name="connsiteX2-55" fmla="*/ 55436 w 565645"/>
                <a:gd name="connsiteY2-56" fmla="*/ 2246243 h 2246243"/>
                <a:gd name="connsiteX3-57" fmla="*/ 0 w 565645"/>
                <a:gd name="connsiteY3-58" fmla="*/ 2107095 h 2246243"/>
                <a:gd name="connsiteX4-59" fmla="*/ 397565 w 565645"/>
                <a:gd name="connsiteY4-60" fmla="*/ 0 h 2246243"/>
                <a:gd name="connsiteX0-61" fmla="*/ 1563757 w 1731837"/>
                <a:gd name="connsiteY0-62" fmla="*/ 0 h 2246243"/>
                <a:gd name="connsiteX1-63" fmla="*/ 1731837 w 1731837"/>
                <a:gd name="connsiteY1-64" fmla="*/ 1470991 h 2246243"/>
                <a:gd name="connsiteX2-65" fmla="*/ 1221628 w 1731837"/>
                <a:gd name="connsiteY2-66" fmla="*/ 2246243 h 2246243"/>
                <a:gd name="connsiteX3-67" fmla="*/ 0 w 1731837"/>
                <a:gd name="connsiteY3-68" fmla="*/ 2232991 h 2246243"/>
                <a:gd name="connsiteX4-69" fmla="*/ 1563757 w 1731837"/>
                <a:gd name="connsiteY4-70" fmla="*/ 0 h 2246243"/>
                <a:gd name="connsiteX0-71" fmla="*/ 1563757 w 1731837"/>
                <a:gd name="connsiteY0-72" fmla="*/ 0 h 2246243"/>
                <a:gd name="connsiteX1-73" fmla="*/ 1731837 w 1731837"/>
                <a:gd name="connsiteY1-74" fmla="*/ 1470991 h 2246243"/>
                <a:gd name="connsiteX2-75" fmla="*/ 1221628 w 1731837"/>
                <a:gd name="connsiteY2-76" fmla="*/ 2246243 h 2246243"/>
                <a:gd name="connsiteX3-77" fmla="*/ 0 w 1731837"/>
                <a:gd name="connsiteY3-78" fmla="*/ 2232991 h 2246243"/>
                <a:gd name="connsiteX4-79" fmla="*/ 638532 w 1731837"/>
                <a:gd name="connsiteY4-80" fmla="*/ 1318592 h 2246243"/>
                <a:gd name="connsiteX5" fmla="*/ 1563757 w 1731837"/>
                <a:gd name="connsiteY5" fmla="*/ 0 h 2246243"/>
                <a:gd name="connsiteX0-81" fmla="*/ 1563757 w 1731837"/>
                <a:gd name="connsiteY0-82" fmla="*/ 0 h 2246243"/>
                <a:gd name="connsiteX1-83" fmla="*/ 1731837 w 1731837"/>
                <a:gd name="connsiteY1-84" fmla="*/ 1470991 h 2246243"/>
                <a:gd name="connsiteX2-85" fmla="*/ 1221628 w 1731837"/>
                <a:gd name="connsiteY2-86" fmla="*/ 2246243 h 2246243"/>
                <a:gd name="connsiteX3-87" fmla="*/ 0 w 1731837"/>
                <a:gd name="connsiteY3-88" fmla="*/ 2232991 h 2246243"/>
                <a:gd name="connsiteX4-89" fmla="*/ 638532 w 1731837"/>
                <a:gd name="connsiteY4-90" fmla="*/ 1318592 h 2246243"/>
                <a:gd name="connsiteX5-91" fmla="*/ 1563757 w 1731837"/>
                <a:gd name="connsiteY5-92" fmla="*/ 0 h 2246243"/>
                <a:gd name="connsiteX0-93" fmla="*/ 1563757 w 1731837"/>
                <a:gd name="connsiteY0-94" fmla="*/ 0 h 2246243"/>
                <a:gd name="connsiteX1-95" fmla="*/ 1731837 w 1731837"/>
                <a:gd name="connsiteY1-96" fmla="*/ 1470991 h 2246243"/>
                <a:gd name="connsiteX2-97" fmla="*/ 1221628 w 1731837"/>
                <a:gd name="connsiteY2-98" fmla="*/ 2246243 h 2246243"/>
                <a:gd name="connsiteX3-99" fmla="*/ 0 w 1731837"/>
                <a:gd name="connsiteY3-100" fmla="*/ 2232991 h 2246243"/>
                <a:gd name="connsiteX4-101" fmla="*/ 519263 w 1731837"/>
                <a:gd name="connsiteY4-102" fmla="*/ 2027583 h 2246243"/>
                <a:gd name="connsiteX5-103" fmla="*/ 1563757 w 1731837"/>
                <a:gd name="connsiteY5-104" fmla="*/ 0 h 2246243"/>
                <a:gd name="connsiteX0-105" fmla="*/ 1563757 w 1731837"/>
                <a:gd name="connsiteY0-106" fmla="*/ 0 h 2246243"/>
                <a:gd name="connsiteX1-107" fmla="*/ 1731837 w 1731837"/>
                <a:gd name="connsiteY1-108" fmla="*/ 1470991 h 2246243"/>
                <a:gd name="connsiteX2-109" fmla="*/ 1221628 w 1731837"/>
                <a:gd name="connsiteY2-110" fmla="*/ 2246243 h 2246243"/>
                <a:gd name="connsiteX3-111" fmla="*/ 0 w 1731837"/>
                <a:gd name="connsiteY3-112" fmla="*/ 2232991 h 2246243"/>
                <a:gd name="connsiteX4-113" fmla="*/ 930080 w 1731837"/>
                <a:gd name="connsiteY4-114" fmla="*/ 1676400 h 2246243"/>
                <a:gd name="connsiteX5-115" fmla="*/ 1563757 w 1731837"/>
                <a:gd name="connsiteY5-116" fmla="*/ 0 h 2246243"/>
                <a:gd name="connsiteX0-117" fmla="*/ 1563757 w 1731837"/>
                <a:gd name="connsiteY0-118" fmla="*/ 0 h 2246243"/>
                <a:gd name="connsiteX1-119" fmla="*/ 1731837 w 1731837"/>
                <a:gd name="connsiteY1-120" fmla="*/ 1470991 h 2246243"/>
                <a:gd name="connsiteX2-121" fmla="*/ 1221628 w 1731837"/>
                <a:gd name="connsiteY2-122" fmla="*/ 2246243 h 2246243"/>
                <a:gd name="connsiteX3-123" fmla="*/ 0 w 1731837"/>
                <a:gd name="connsiteY3-124" fmla="*/ 2232991 h 2246243"/>
                <a:gd name="connsiteX4-125" fmla="*/ 930080 w 1731837"/>
                <a:gd name="connsiteY4-126" fmla="*/ 1676400 h 2246243"/>
                <a:gd name="connsiteX5-127" fmla="*/ 1563757 w 1731837"/>
                <a:gd name="connsiteY5-128" fmla="*/ 0 h 2246243"/>
                <a:gd name="connsiteX0-129" fmla="*/ 1563757 w 1731837"/>
                <a:gd name="connsiteY0-130" fmla="*/ 0 h 2246243"/>
                <a:gd name="connsiteX1-131" fmla="*/ 1731837 w 1731837"/>
                <a:gd name="connsiteY1-132" fmla="*/ 1470991 h 2246243"/>
                <a:gd name="connsiteX2-133" fmla="*/ 1221628 w 1731837"/>
                <a:gd name="connsiteY2-134" fmla="*/ 2246243 h 2246243"/>
                <a:gd name="connsiteX3-135" fmla="*/ 0 w 1731837"/>
                <a:gd name="connsiteY3-136" fmla="*/ 2232991 h 2246243"/>
                <a:gd name="connsiteX4-137" fmla="*/ 585524 w 1731837"/>
                <a:gd name="connsiteY4-138" fmla="*/ 2113722 h 2246243"/>
                <a:gd name="connsiteX5-139" fmla="*/ 1563757 w 1731837"/>
                <a:gd name="connsiteY5-140" fmla="*/ 0 h 2246243"/>
                <a:gd name="connsiteX0-141" fmla="*/ 1563757 w 1731837"/>
                <a:gd name="connsiteY0-142" fmla="*/ 0 h 2246243"/>
                <a:gd name="connsiteX1-143" fmla="*/ 1731837 w 1731837"/>
                <a:gd name="connsiteY1-144" fmla="*/ 1470991 h 2246243"/>
                <a:gd name="connsiteX2-145" fmla="*/ 1221628 w 1731837"/>
                <a:gd name="connsiteY2-146" fmla="*/ 2246243 h 2246243"/>
                <a:gd name="connsiteX3-147" fmla="*/ 0 w 1731837"/>
                <a:gd name="connsiteY3-148" fmla="*/ 2232991 h 2246243"/>
                <a:gd name="connsiteX4-149" fmla="*/ 134950 w 1731837"/>
                <a:gd name="connsiteY4-150" fmla="*/ 2047461 h 2246243"/>
                <a:gd name="connsiteX5-151" fmla="*/ 1563757 w 1731837"/>
                <a:gd name="connsiteY5-152" fmla="*/ 0 h 2246243"/>
                <a:gd name="connsiteX0-153" fmla="*/ 1563757 w 1731837"/>
                <a:gd name="connsiteY0-154" fmla="*/ 0 h 2246243"/>
                <a:gd name="connsiteX1-155" fmla="*/ 1731837 w 1731837"/>
                <a:gd name="connsiteY1-156" fmla="*/ 1470991 h 2246243"/>
                <a:gd name="connsiteX2-157" fmla="*/ 1221628 w 1731837"/>
                <a:gd name="connsiteY2-158" fmla="*/ 2246243 h 2246243"/>
                <a:gd name="connsiteX3-159" fmla="*/ 0 w 1731837"/>
                <a:gd name="connsiteY3-160" fmla="*/ 2232991 h 2246243"/>
                <a:gd name="connsiteX4-161" fmla="*/ 134950 w 1731837"/>
                <a:gd name="connsiteY4-162" fmla="*/ 2047461 h 2246243"/>
                <a:gd name="connsiteX5-163" fmla="*/ 141576 w 1731837"/>
                <a:gd name="connsiteY5-164" fmla="*/ 2027583 h 2246243"/>
                <a:gd name="connsiteX6" fmla="*/ 1563757 w 1731837"/>
                <a:gd name="connsiteY6" fmla="*/ 0 h 2246243"/>
                <a:gd name="connsiteX0-165" fmla="*/ 1563757 w 1731837"/>
                <a:gd name="connsiteY0-166" fmla="*/ 0 h 2246243"/>
                <a:gd name="connsiteX1-167" fmla="*/ 1731837 w 1731837"/>
                <a:gd name="connsiteY1-168" fmla="*/ 1470991 h 2246243"/>
                <a:gd name="connsiteX2-169" fmla="*/ 1221628 w 1731837"/>
                <a:gd name="connsiteY2-170" fmla="*/ 2246243 h 2246243"/>
                <a:gd name="connsiteX3-171" fmla="*/ 0 w 1731837"/>
                <a:gd name="connsiteY3-172" fmla="*/ 2232991 h 2246243"/>
                <a:gd name="connsiteX4-173" fmla="*/ 134950 w 1731837"/>
                <a:gd name="connsiteY4-174" fmla="*/ 2047461 h 2246243"/>
                <a:gd name="connsiteX5-175" fmla="*/ 784306 w 1731837"/>
                <a:gd name="connsiteY5-176" fmla="*/ 1901687 h 2246243"/>
                <a:gd name="connsiteX6-177" fmla="*/ 1563757 w 1731837"/>
                <a:gd name="connsiteY6-178" fmla="*/ 0 h 2246243"/>
                <a:gd name="connsiteX0-179" fmla="*/ 1563757 w 1731837"/>
                <a:gd name="connsiteY0-180" fmla="*/ 0 h 2246243"/>
                <a:gd name="connsiteX1-181" fmla="*/ 1731837 w 1731837"/>
                <a:gd name="connsiteY1-182" fmla="*/ 1470991 h 2246243"/>
                <a:gd name="connsiteX2-183" fmla="*/ 1221628 w 1731837"/>
                <a:gd name="connsiteY2-184" fmla="*/ 2246243 h 2246243"/>
                <a:gd name="connsiteX3-185" fmla="*/ 0 w 1731837"/>
                <a:gd name="connsiteY3-186" fmla="*/ 2232991 h 2246243"/>
                <a:gd name="connsiteX4-187" fmla="*/ 134950 w 1731837"/>
                <a:gd name="connsiteY4-188" fmla="*/ 2047461 h 2246243"/>
                <a:gd name="connsiteX5-189" fmla="*/ 519263 w 1731837"/>
                <a:gd name="connsiteY5-190" fmla="*/ 2113722 h 2246243"/>
                <a:gd name="connsiteX6-191" fmla="*/ 1563757 w 1731837"/>
                <a:gd name="connsiteY6-192" fmla="*/ 0 h 2246243"/>
                <a:gd name="connsiteX0-193" fmla="*/ 1563757 w 1731837"/>
                <a:gd name="connsiteY0-194" fmla="*/ 0 h 2246243"/>
                <a:gd name="connsiteX1-195" fmla="*/ 1731837 w 1731837"/>
                <a:gd name="connsiteY1-196" fmla="*/ 1470991 h 2246243"/>
                <a:gd name="connsiteX2-197" fmla="*/ 1221628 w 1731837"/>
                <a:gd name="connsiteY2-198" fmla="*/ 2246243 h 2246243"/>
                <a:gd name="connsiteX3-199" fmla="*/ 0 w 1731837"/>
                <a:gd name="connsiteY3-200" fmla="*/ 2232991 h 2246243"/>
                <a:gd name="connsiteX4-201" fmla="*/ 134950 w 1731837"/>
                <a:gd name="connsiteY4-202" fmla="*/ 2047461 h 2246243"/>
                <a:gd name="connsiteX5-203" fmla="*/ 360237 w 1731837"/>
                <a:gd name="connsiteY5-204" fmla="*/ 2047461 h 2246243"/>
                <a:gd name="connsiteX6-205" fmla="*/ 1563757 w 1731837"/>
                <a:gd name="connsiteY6-206" fmla="*/ 0 h 2246243"/>
                <a:gd name="connsiteX0-207" fmla="*/ 1563757 w 1731837"/>
                <a:gd name="connsiteY0-208" fmla="*/ 0 h 2246243"/>
                <a:gd name="connsiteX1-209" fmla="*/ 1731837 w 1731837"/>
                <a:gd name="connsiteY1-210" fmla="*/ 1470991 h 2246243"/>
                <a:gd name="connsiteX2-211" fmla="*/ 1221628 w 1731837"/>
                <a:gd name="connsiteY2-212" fmla="*/ 2246243 h 2246243"/>
                <a:gd name="connsiteX3-213" fmla="*/ 0 w 1731837"/>
                <a:gd name="connsiteY3-214" fmla="*/ 2232991 h 2246243"/>
                <a:gd name="connsiteX4-215" fmla="*/ 134950 w 1731837"/>
                <a:gd name="connsiteY4-216" fmla="*/ 2047461 h 2246243"/>
                <a:gd name="connsiteX5-217" fmla="*/ 360237 w 1731837"/>
                <a:gd name="connsiteY5-218" fmla="*/ 2047461 h 2246243"/>
                <a:gd name="connsiteX6-219" fmla="*/ 479506 w 1731837"/>
                <a:gd name="connsiteY6-220" fmla="*/ 1848678 h 2246243"/>
                <a:gd name="connsiteX7" fmla="*/ 1563757 w 1731837"/>
                <a:gd name="connsiteY7" fmla="*/ 0 h 2246243"/>
                <a:gd name="connsiteX0-221" fmla="*/ 1563757 w 1731837"/>
                <a:gd name="connsiteY0-222" fmla="*/ 0 h 2246243"/>
                <a:gd name="connsiteX1-223" fmla="*/ 1731837 w 1731837"/>
                <a:gd name="connsiteY1-224" fmla="*/ 1470991 h 2246243"/>
                <a:gd name="connsiteX2-225" fmla="*/ 1221628 w 1731837"/>
                <a:gd name="connsiteY2-226" fmla="*/ 2246243 h 2246243"/>
                <a:gd name="connsiteX3-227" fmla="*/ 0 w 1731837"/>
                <a:gd name="connsiteY3-228" fmla="*/ 2232991 h 2246243"/>
                <a:gd name="connsiteX4-229" fmla="*/ 134950 w 1731837"/>
                <a:gd name="connsiteY4-230" fmla="*/ 2047461 h 2246243"/>
                <a:gd name="connsiteX5-231" fmla="*/ 360237 w 1731837"/>
                <a:gd name="connsiteY5-232" fmla="*/ 2047461 h 2246243"/>
                <a:gd name="connsiteX6-233" fmla="*/ 1142114 w 1731837"/>
                <a:gd name="connsiteY6-234" fmla="*/ 1795670 h 2246243"/>
                <a:gd name="connsiteX7-235" fmla="*/ 1563757 w 1731837"/>
                <a:gd name="connsiteY7-236" fmla="*/ 0 h 2246243"/>
                <a:gd name="connsiteX0-237" fmla="*/ 1563757 w 1731837"/>
                <a:gd name="connsiteY0-238" fmla="*/ 0 h 2246243"/>
                <a:gd name="connsiteX1-239" fmla="*/ 1731837 w 1731837"/>
                <a:gd name="connsiteY1-240" fmla="*/ 1470991 h 2246243"/>
                <a:gd name="connsiteX2-241" fmla="*/ 1221628 w 1731837"/>
                <a:gd name="connsiteY2-242" fmla="*/ 2246243 h 2246243"/>
                <a:gd name="connsiteX3-243" fmla="*/ 0 w 1731837"/>
                <a:gd name="connsiteY3-244" fmla="*/ 2232991 h 2246243"/>
                <a:gd name="connsiteX4-245" fmla="*/ 134950 w 1731837"/>
                <a:gd name="connsiteY4-246" fmla="*/ 2047461 h 2246243"/>
                <a:gd name="connsiteX5-247" fmla="*/ 360237 w 1731837"/>
                <a:gd name="connsiteY5-248" fmla="*/ 2047461 h 2246243"/>
                <a:gd name="connsiteX6-249" fmla="*/ 1367401 w 1731837"/>
                <a:gd name="connsiteY6-250" fmla="*/ 1126435 h 2246243"/>
                <a:gd name="connsiteX7-251" fmla="*/ 1563757 w 1731837"/>
                <a:gd name="connsiteY7-252" fmla="*/ 0 h 2246243"/>
                <a:gd name="connsiteX0-253" fmla="*/ 1563757 w 1731837"/>
                <a:gd name="connsiteY0-254" fmla="*/ 0 h 2246243"/>
                <a:gd name="connsiteX1-255" fmla="*/ 1731837 w 1731837"/>
                <a:gd name="connsiteY1-256" fmla="*/ 1470991 h 2246243"/>
                <a:gd name="connsiteX2-257" fmla="*/ 1221628 w 1731837"/>
                <a:gd name="connsiteY2-258" fmla="*/ 2246243 h 2246243"/>
                <a:gd name="connsiteX3-259" fmla="*/ 0 w 1731837"/>
                <a:gd name="connsiteY3-260" fmla="*/ 2232991 h 2246243"/>
                <a:gd name="connsiteX4-261" fmla="*/ 134950 w 1731837"/>
                <a:gd name="connsiteY4-262" fmla="*/ 2047461 h 2246243"/>
                <a:gd name="connsiteX5-263" fmla="*/ 360237 w 1731837"/>
                <a:gd name="connsiteY5-264" fmla="*/ 2047461 h 2246243"/>
                <a:gd name="connsiteX6-265" fmla="*/ 1367401 w 1731837"/>
                <a:gd name="connsiteY6-266" fmla="*/ 1033670 h 2246243"/>
                <a:gd name="connsiteX7-267" fmla="*/ 1563757 w 1731837"/>
                <a:gd name="connsiteY7-268" fmla="*/ 0 h 2246243"/>
                <a:gd name="connsiteX0-269" fmla="*/ 1497496 w 1731837"/>
                <a:gd name="connsiteY0-270" fmla="*/ 0 h 2246243"/>
                <a:gd name="connsiteX1-271" fmla="*/ 1731837 w 1731837"/>
                <a:gd name="connsiteY1-272" fmla="*/ 1470991 h 2246243"/>
                <a:gd name="connsiteX2-273" fmla="*/ 1221628 w 1731837"/>
                <a:gd name="connsiteY2-274" fmla="*/ 2246243 h 2246243"/>
                <a:gd name="connsiteX3-275" fmla="*/ 0 w 1731837"/>
                <a:gd name="connsiteY3-276" fmla="*/ 2232991 h 2246243"/>
                <a:gd name="connsiteX4-277" fmla="*/ 134950 w 1731837"/>
                <a:gd name="connsiteY4-278" fmla="*/ 2047461 h 2246243"/>
                <a:gd name="connsiteX5-279" fmla="*/ 360237 w 1731837"/>
                <a:gd name="connsiteY5-280" fmla="*/ 2047461 h 2246243"/>
                <a:gd name="connsiteX6-281" fmla="*/ 1367401 w 1731837"/>
                <a:gd name="connsiteY6-282" fmla="*/ 1033670 h 2246243"/>
                <a:gd name="connsiteX7-283" fmla="*/ 1497496 w 1731837"/>
                <a:gd name="connsiteY7-284" fmla="*/ 0 h 2246243"/>
                <a:gd name="connsiteX0-285" fmla="*/ 1497496 w 1731837"/>
                <a:gd name="connsiteY0-286" fmla="*/ 0 h 2246243"/>
                <a:gd name="connsiteX1-287" fmla="*/ 1731837 w 1731837"/>
                <a:gd name="connsiteY1-288" fmla="*/ 1470991 h 2246243"/>
                <a:gd name="connsiteX2-289" fmla="*/ 1221628 w 1731837"/>
                <a:gd name="connsiteY2-290" fmla="*/ 2246243 h 2246243"/>
                <a:gd name="connsiteX3-291" fmla="*/ 0 w 1731837"/>
                <a:gd name="connsiteY3-292" fmla="*/ 2232991 h 2246243"/>
                <a:gd name="connsiteX4-293" fmla="*/ 134950 w 1731837"/>
                <a:gd name="connsiteY4-294" fmla="*/ 2047461 h 2246243"/>
                <a:gd name="connsiteX5-295" fmla="*/ 360237 w 1731837"/>
                <a:gd name="connsiteY5-296" fmla="*/ 2047461 h 2246243"/>
                <a:gd name="connsiteX6-297" fmla="*/ 1347523 w 1731837"/>
                <a:gd name="connsiteY6-298" fmla="*/ 1046922 h 2246243"/>
                <a:gd name="connsiteX7-299" fmla="*/ 1497496 w 1731837"/>
                <a:gd name="connsiteY7-300" fmla="*/ 0 h 2246243"/>
                <a:gd name="connsiteX0-301" fmla="*/ 2835966 w 2835966"/>
                <a:gd name="connsiteY0-302" fmla="*/ 0 h 1782417"/>
                <a:gd name="connsiteX1-303" fmla="*/ 1731837 w 2835966"/>
                <a:gd name="connsiteY1-304" fmla="*/ 1007165 h 1782417"/>
                <a:gd name="connsiteX2-305" fmla="*/ 1221628 w 2835966"/>
                <a:gd name="connsiteY2-306" fmla="*/ 1782417 h 1782417"/>
                <a:gd name="connsiteX3-307" fmla="*/ 0 w 2835966"/>
                <a:gd name="connsiteY3-308" fmla="*/ 1769165 h 1782417"/>
                <a:gd name="connsiteX4-309" fmla="*/ 134950 w 2835966"/>
                <a:gd name="connsiteY4-310" fmla="*/ 1583635 h 1782417"/>
                <a:gd name="connsiteX5-311" fmla="*/ 360237 w 2835966"/>
                <a:gd name="connsiteY5-312" fmla="*/ 1583635 h 1782417"/>
                <a:gd name="connsiteX6-313" fmla="*/ 1347523 w 2835966"/>
                <a:gd name="connsiteY6-314" fmla="*/ 583096 h 1782417"/>
                <a:gd name="connsiteX7-315" fmla="*/ 2835966 w 2835966"/>
                <a:gd name="connsiteY7-316" fmla="*/ 0 h 1782417"/>
                <a:gd name="connsiteX0-317" fmla="*/ 3125087 w 3125087"/>
                <a:gd name="connsiteY0-318" fmla="*/ 33130 h 1815547"/>
                <a:gd name="connsiteX1-319" fmla="*/ 2020958 w 3125087"/>
                <a:gd name="connsiteY1-320" fmla="*/ 1040295 h 1815547"/>
                <a:gd name="connsiteX2-321" fmla="*/ 1510749 w 3125087"/>
                <a:gd name="connsiteY2-322" fmla="*/ 1815547 h 1815547"/>
                <a:gd name="connsiteX3-323" fmla="*/ 289121 w 3125087"/>
                <a:gd name="connsiteY3-324" fmla="*/ 1802295 h 1815547"/>
                <a:gd name="connsiteX4-325" fmla="*/ 424071 w 3125087"/>
                <a:gd name="connsiteY4-326" fmla="*/ 1616765 h 1815547"/>
                <a:gd name="connsiteX5-327" fmla="*/ 649358 w 3125087"/>
                <a:gd name="connsiteY5-328" fmla="*/ 1616765 h 1815547"/>
                <a:gd name="connsiteX6-329" fmla="*/ 0 w 3125087"/>
                <a:gd name="connsiteY6-330" fmla="*/ 0 h 1815547"/>
                <a:gd name="connsiteX7-331" fmla="*/ 3125087 w 3125087"/>
                <a:gd name="connsiteY7-332" fmla="*/ 33130 h 1815547"/>
                <a:gd name="connsiteX0-333" fmla="*/ 4390668 w 4390668"/>
                <a:gd name="connsiteY0-334" fmla="*/ 231913 h 2014330"/>
                <a:gd name="connsiteX1-335" fmla="*/ 3286539 w 4390668"/>
                <a:gd name="connsiteY1-336" fmla="*/ 1239078 h 2014330"/>
                <a:gd name="connsiteX2-337" fmla="*/ 2776330 w 4390668"/>
                <a:gd name="connsiteY2-338" fmla="*/ 2014330 h 2014330"/>
                <a:gd name="connsiteX3-339" fmla="*/ 1554702 w 4390668"/>
                <a:gd name="connsiteY3-340" fmla="*/ 2001078 h 2014330"/>
                <a:gd name="connsiteX4-341" fmla="*/ 1689652 w 4390668"/>
                <a:gd name="connsiteY4-342" fmla="*/ 1815548 h 2014330"/>
                <a:gd name="connsiteX5-343" fmla="*/ 0 w 4390668"/>
                <a:gd name="connsiteY5-344" fmla="*/ 0 h 2014330"/>
                <a:gd name="connsiteX6-345" fmla="*/ 1265581 w 4390668"/>
                <a:gd name="connsiteY6-346" fmla="*/ 198783 h 2014330"/>
                <a:gd name="connsiteX7-347" fmla="*/ 4390668 w 4390668"/>
                <a:gd name="connsiteY7-348" fmla="*/ 231913 h 2014330"/>
                <a:gd name="connsiteX0-349" fmla="*/ 4437051 w 4437051"/>
                <a:gd name="connsiteY0-350" fmla="*/ 231913 h 2014330"/>
                <a:gd name="connsiteX1-351" fmla="*/ 3332922 w 4437051"/>
                <a:gd name="connsiteY1-352" fmla="*/ 1239078 h 2014330"/>
                <a:gd name="connsiteX2-353" fmla="*/ 2822713 w 4437051"/>
                <a:gd name="connsiteY2-354" fmla="*/ 2014330 h 2014330"/>
                <a:gd name="connsiteX3-355" fmla="*/ 1601085 w 4437051"/>
                <a:gd name="connsiteY3-356" fmla="*/ 2001078 h 2014330"/>
                <a:gd name="connsiteX4-357" fmla="*/ 0 w 4437051"/>
                <a:gd name="connsiteY4-358" fmla="*/ 364435 h 2014330"/>
                <a:gd name="connsiteX5-359" fmla="*/ 46383 w 4437051"/>
                <a:gd name="connsiteY5-360" fmla="*/ 0 h 2014330"/>
                <a:gd name="connsiteX6-361" fmla="*/ 1311964 w 4437051"/>
                <a:gd name="connsiteY6-362" fmla="*/ 198783 h 2014330"/>
                <a:gd name="connsiteX7-363" fmla="*/ 4437051 w 4437051"/>
                <a:gd name="connsiteY7-364" fmla="*/ 231913 h 2014330"/>
                <a:gd name="connsiteX0-365" fmla="*/ 4470181 w 4470181"/>
                <a:gd name="connsiteY0-366" fmla="*/ 258417 h 2040834"/>
                <a:gd name="connsiteX1-367" fmla="*/ 3366052 w 4470181"/>
                <a:gd name="connsiteY1-368" fmla="*/ 1265582 h 2040834"/>
                <a:gd name="connsiteX2-369" fmla="*/ 2855843 w 4470181"/>
                <a:gd name="connsiteY2-370" fmla="*/ 2040834 h 2040834"/>
                <a:gd name="connsiteX3-371" fmla="*/ 1634215 w 4470181"/>
                <a:gd name="connsiteY3-372" fmla="*/ 2027582 h 2040834"/>
                <a:gd name="connsiteX4-373" fmla="*/ 33130 w 4470181"/>
                <a:gd name="connsiteY4-374" fmla="*/ 390939 h 2040834"/>
                <a:gd name="connsiteX5-375" fmla="*/ 0 w 4470181"/>
                <a:gd name="connsiteY5-376" fmla="*/ 0 h 2040834"/>
                <a:gd name="connsiteX6-377" fmla="*/ 1345094 w 4470181"/>
                <a:gd name="connsiteY6-378" fmla="*/ 225287 h 2040834"/>
                <a:gd name="connsiteX7-379" fmla="*/ 4470181 w 4470181"/>
                <a:gd name="connsiteY7-380" fmla="*/ 258417 h 2040834"/>
                <a:gd name="connsiteX0-381" fmla="*/ 4470181 w 4470181"/>
                <a:gd name="connsiteY0-382" fmla="*/ 258417 h 2040834"/>
                <a:gd name="connsiteX1-383" fmla="*/ 3366052 w 4470181"/>
                <a:gd name="connsiteY1-384" fmla="*/ 1265582 h 2040834"/>
                <a:gd name="connsiteX2-385" fmla="*/ 2855843 w 4470181"/>
                <a:gd name="connsiteY2-386" fmla="*/ 2040834 h 2040834"/>
                <a:gd name="connsiteX3-387" fmla="*/ 1687224 w 4470181"/>
                <a:gd name="connsiteY3-388" fmla="*/ 543338 h 2040834"/>
                <a:gd name="connsiteX4-389" fmla="*/ 33130 w 4470181"/>
                <a:gd name="connsiteY4-390" fmla="*/ 390939 h 2040834"/>
                <a:gd name="connsiteX5-391" fmla="*/ 0 w 4470181"/>
                <a:gd name="connsiteY5-392" fmla="*/ 0 h 2040834"/>
                <a:gd name="connsiteX6-393" fmla="*/ 1345094 w 4470181"/>
                <a:gd name="connsiteY6-394" fmla="*/ 225287 h 2040834"/>
                <a:gd name="connsiteX7-395" fmla="*/ 4470181 w 4470181"/>
                <a:gd name="connsiteY7-396" fmla="*/ 258417 h 2040834"/>
                <a:gd name="connsiteX0-397" fmla="*/ 4470181 w 4470181"/>
                <a:gd name="connsiteY0-398" fmla="*/ 258417 h 2040834"/>
                <a:gd name="connsiteX1-399" fmla="*/ 3366052 w 4470181"/>
                <a:gd name="connsiteY1-400" fmla="*/ 1265582 h 2040834"/>
                <a:gd name="connsiteX2-401" fmla="*/ 2855843 w 4470181"/>
                <a:gd name="connsiteY2-402" fmla="*/ 2040834 h 2040834"/>
                <a:gd name="connsiteX3-403" fmla="*/ 33130 w 4470181"/>
                <a:gd name="connsiteY3-404" fmla="*/ 390939 h 2040834"/>
                <a:gd name="connsiteX4-405" fmla="*/ 0 w 4470181"/>
                <a:gd name="connsiteY4-406" fmla="*/ 0 h 2040834"/>
                <a:gd name="connsiteX5-407" fmla="*/ 1345094 w 4470181"/>
                <a:gd name="connsiteY5-408" fmla="*/ 225287 h 2040834"/>
                <a:gd name="connsiteX6-409" fmla="*/ 4470181 w 4470181"/>
                <a:gd name="connsiteY6-410" fmla="*/ 258417 h 2040834"/>
                <a:gd name="connsiteX0-411" fmla="*/ 4470181 w 4470181"/>
                <a:gd name="connsiteY0-412" fmla="*/ 258417 h 2040834"/>
                <a:gd name="connsiteX1-413" fmla="*/ 2855843 w 4470181"/>
                <a:gd name="connsiteY1-414" fmla="*/ 2040834 h 2040834"/>
                <a:gd name="connsiteX2-415" fmla="*/ 33130 w 4470181"/>
                <a:gd name="connsiteY2-416" fmla="*/ 390939 h 2040834"/>
                <a:gd name="connsiteX3-417" fmla="*/ 0 w 4470181"/>
                <a:gd name="connsiteY3-418" fmla="*/ 0 h 2040834"/>
                <a:gd name="connsiteX4-419" fmla="*/ 1345094 w 4470181"/>
                <a:gd name="connsiteY4-420" fmla="*/ 225287 h 2040834"/>
                <a:gd name="connsiteX5-421" fmla="*/ 4470181 w 4470181"/>
                <a:gd name="connsiteY5-422" fmla="*/ 258417 h 2040834"/>
                <a:gd name="connsiteX0-423" fmla="*/ 4470181 w 4470181"/>
                <a:gd name="connsiteY0-424" fmla="*/ 258417 h 390939"/>
                <a:gd name="connsiteX1-425" fmla="*/ 2186608 w 4470181"/>
                <a:gd name="connsiteY1-426" fmla="*/ 311425 h 390939"/>
                <a:gd name="connsiteX2-427" fmla="*/ 33130 w 4470181"/>
                <a:gd name="connsiteY2-428" fmla="*/ 390939 h 390939"/>
                <a:gd name="connsiteX3-429" fmla="*/ 0 w 4470181"/>
                <a:gd name="connsiteY3-430" fmla="*/ 0 h 390939"/>
                <a:gd name="connsiteX4-431" fmla="*/ 1345094 w 4470181"/>
                <a:gd name="connsiteY4-432" fmla="*/ 225287 h 390939"/>
                <a:gd name="connsiteX5-433" fmla="*/ 4470181 w 4470181"/>
                <a:gd name="connsiteY5-434" fmla="*/ 258417 h 390939"/>
                <a:gd name="connsiteX0-435" fmla="*/ 4470181 w 4470181"/>
                <a:gd name="connsiteY0-436" fmla="*/ 258417 h 669233"/>
                <a:gd name="connsiteX1-437" fmla="*/ 4359964 w 4470181"/>
                <a:gd name="connsiteY1-438" fmla="*/ 669233 h 669233"/>
                <a:gd name="connsiteX2-439" fmla="*/ 33130 w 4470181"/>
                <a:gd name="connsiteY2-440" fmla="*/ 390939 h 669233"/>
                <a:gd name="connsiteX3-441" fmla="*/ 0 w 4470181"/>
                <a:gd name="connsiteY3-442" fmla="*/ 0 h 669233"/>
                <a:gd name="connsiteX4-443" fmla="*/ 1345094 w 4470181"/>
                <a:gd name="connsiteY4-444" fmla="*/ 225287 h 669233"/>
                <a:gd name="connsiteX5-445" fmla="*/ 4470181 w 4470181"/>
                <a:gd name="connsiteY5-446" fmla="*/ 258417 h 669233"/>
                <a:gd name="connsiteX0-447" fmla="*/ 4470181 w 4470181"/>
                <a:gd name="connsiteY0-448" fmla="*/ 258417 h 669233"/>
                <a:gd name="connsiteX1-449" fmla="*/ 4359964 w 4470181"/>
                <a:gd name="connsiteY1-450" fmla="*/ 669233 h 669233"/>
                <a:gd name="connsiteX2-451" fmla="*/ 6626 w 4470181"/>
                <a:gd name="connsiteY2-452" fmla="*/ 450574 h 669233"/>
                <a:gd name="connsiteX3-453" fmla="*/ 0 w 4470181"/>
                <a:gd name="connsiteY3-454" fmla="*/ 0 h 669233"/>
                <a:gd name="connsiteX4-455" fmla="*/ 1345094 w 4470181"/>
                <a:gd name="connsiteY4-456" fmla="*/ 225287 h 669233"/>
                <a:gd name="connsiteX5-457" fmla="*/ 4470181 w 4470181"/>
                <a:gd name="connsiteY5-458" fmla="*/ 258417 h 669233"/>
                <a:gd name="connsiteX0-459" fmla="*/ 4482393 w 4482393"/>
                <a:gd name="connsiteY0-460" fmla="*/ 236638 h 647454"/>
                <a:gd name="connsiteX1-461" fmla="*/ 4372176 w 4482393"/>
                <a:gd name="connsiteY1-462" fmla="*/ 647454 h 647454"/>
                <a:gd name="connsiteX2-463" fmla="*/ 18838 w 4482393"/>
                <a:gd name="connsiteY2-464" fmla="*/ 428795 h 647454"/>
                <a:gd name="connsiteX3-465" fmla="*/ 0 w 4482393"/>
                <a:gd name="connsiteY3-466" fmla="*/ 0 h 647454"/>
                <a:gd name="connsiteX4-467" fmla="*/ 1357306 w 4482393"/>
                <a:gd name="connsiteY4-468" fmla="*/ 203508 h 647454"/>
                <a:gd name="connsiteX5-469" fmla="*/ 4482393 w 4482393"/>
                <a:gd name="connsiteY5-470" fmla="*/ 236638 h 647454"/>
                <a:gd name="connsiteX0-471" fmla="*/ 4490534 w 4490534"/>
                <a:gd name="connsiteY0-472" fmla="*/ 240994 h 651810"/>
                <a:gd name="connsiteX1-473" fmla="*/ 4380317 w 4490534"/>
                <a:gd name="connsiteY1-474" fmla="*/ 651810 h 651810"/>
                <a:gd name="connsiteX2-475" fmla="*/ 26979 w 4490534"/>
                <a:gd name="connsiteY2-476" fmla="*/ 433151 h 651810"/>
                <a:gd name="connsiteX3-477" fmla="*/ 0 w 4490534"/>
                <a:gd name="connsiteY3-478" fmla="*/ 0 h 651810"/>
                <a:gd name="connsiteX4-479" fmla="*/ 1365447 w 4490534"/>
                <a:gd name="connsiteY4-480" fmla="*/ 207864 h 651810"/>
                <a:gd name="connsiteX5-481" fmla="*/ 4490534 w 4490534"/>
                <a:gd name="connsiteY5-482" fmla="*/ 240994 h 65181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91" y="connsiteY5-92"/>
                </a:cxn>
              </a:cxnLst>
              <a:rect l="l" t="t" r="r" b="b"/>
              <a:pathLst>
                <a:path w="4490534" h="651810">
                  <a:moveTo>
                    <a:pt x="4490534" y="240994"/>
                  </a:moveTo>
                  <a:lnTo>
                    <a:pt x="4380317" y="651810"/>
                  </a:lnTo>
                  <a:lnTo>
                    <a:pt x="26979" y="433151"/>
                  </a:lnTo>
                  <a:cubicBezTo>
                    <a:pt x="24770" y="282960"/>
                    <a:pt x="2209" y="150191"/>
                    <a:pt x="0" y="0"/>
                  </a:cubicBezTo>
                  <a:lnTo>
                    <a:pt x="1365447" y="207864"/>
                  </a:lnTo>
                  <a:lnTo>
                    <a:pt x="4490534" y="240994"/>
                  </a:lnTo>
                  <a:close/>
                </a:path>
              </a:pathLst>
            </a:cu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7" name="直接连接符 136"/>
            <p:cNvCxnSpPr/>
            <p:nvPr/>
          </p:nvCxnSpPr>
          <p:spPr>
            <a:xfrm>
              <a:off x="7556802" y="4017509"/>
              <a:ext cx="130683" cy="437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a:xfrm>
              <a:off x="7691427" y="4071780"/>
              <a:ext cx="278909" cy="2772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a:xfrm>
              <a:off x="8148177" y="4384086"/>
              <a:ext cx="132939" cy="2702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a:off x="8274259" y="4654319"/>
              <a:ext cx="251562" cy="3616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a:off x="8525822" y="5015986"/>
              <a:ext cx="302829" cy="3401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a:off x="8781032" y="5546230"/>
              <a:ext cx="431443" cy="1667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a:xfrm>
              <a:off x="9212474" y="5704318"/>
              <a:ext cx="432456" cy="2370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a:xfrm flipH="1">
              <a:off x="9561654" y="4017509"/>
              <a:ext cx="241042" cy="3544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a:off x="9392939" y="5398899"/>
              <a:ext cx="415568" cy="3064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a:off x="10028754" y="5362812"/>
              <a:ext cx="359974" cy="3357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a:off x="9259730" y="4077872"/>
              <a:ext cx="318145" cy="2902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a:off x="9779399" y="4062214"/>
              <a:ext cx="724657" cy="5921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48"/>
            <p:cNvCxnSpPr/>
            <p:nvPr/>
          </p:nvCxnSpPr>
          <p:spPr>
            <a:xfrm>
              <a:off x="10347975" y="4059198"/>
              <a:ext cx="360546" cy="3088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接连接符 149"/>
            <p:cNvCxnSpPr/>
            <p:nvPr/>
          </p:nvCxnSpPr>
          <p:spPr>
            <a:xfrm flipV="1">
              <a:off x="10905802" y="4030177"/>
              <a:ext cx="245087" cy="260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接连接符 150"/>
            <p:cNvCxnSpPr/>
            <p:nvPr/>
          </p:nvCxnSpPr>
          <p:spPr>
            <a:xfrm flipH="1">
              <a:off x="6389153" y="4073064"/>
              <a:ext cx="1301330" cy="16312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flipH="1" flipV="1">
              <a:off x="8828651" y="4670621"/>
              <a:ext cx="268745" cy="3453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a:off x="8819630" y="4654319"/>
              <a:ext cx="155278" cy="4120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a:off x="10260490" y="4154322"/>
              <a:ext cx="442406" cy="2166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直接连接符 154"/>
            <p:cNvCxnSpPr/>
            <p:nvPr/>
          </p:nvCxnSpPr>
          <p:spPr>
            <a:xfrm flipV="1">
              <a:off x="9644930" y="4022325"/>
              <a:ext cx="1286611" cy="19160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 name="直接连接符 155"/>
            <p:cNvCxnSpPr/>
            <p:nvPr/>
          </p:nvCxnSpPr>
          <p:spPr>
            <a:xfrm flipV="1">
              <a:off x="10237262" y="4017509"/>
              <a:ext cx="1278574" cy="19208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直接连接符 156"/>
            <p:cNvCxnSpPr/>
            <p:nvPr/>
          </p:nvCxnSpPr>
          <p:spPr>
            <a:xfrm>
              <a:off x="7709272" y="4061229"/>
              <a:ext cx="371298" cy="257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直接连接符 157"/>
            <p:cNvCxnSpPr/>
            <p:nvPr/>
          </p:nvCxnSpPr>
          <p:spPr>
            <a:xfrm flipV="1">
              <a:off x="8077348" y="4030177"/>
              <a:ext cx="147703" cy="537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直接连接符 158"/>
            <p:cNvCxnSpPr/>
            <p:nvPr/>
          </p:nvCxnSpPr>
          <p:spPr>
            <a:xfrm flipV="1">
              <a:off x="7692483" y="4017509"/>
              <a:ext cx="277852" cy="447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nvCxnSpPr>
          <p:spPr>
            <a:xfrm>
              <a:off x="7970335" y="4017509"/>
              <a:ext cx="110235" cy="694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flipH="1">
              <a:off x="7974440" y="4086932"/>
              <a:ext cx="106130" cy="2820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a:off x="8235505" y="4026591"/>
              <a:ext cx="468508" cy="2039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flipH="1">
              <a:off x="8704013" y="4061229"/>
              <a:ext cx="26483" cy="1693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p:nvPr/>
          </p:nvCxnSpPr>
          <p:spPr>
            <a:xfrm flipH="1" flipV="1">
              <a:off x="8496193" y="4015527"/>
              <a:ext cx="225090" cy="436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a:off x="8478032" y="4015526"/>
              <a:ext cx="225981" cy="2150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flipV="1">
              <a:off x="8721283" y="4015526"/>
              <a:ext cx="34491" cy="575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直接连接符 166"/>
            <p:cNvCxnSpPr/>
            <p:nvPr/>
          </p:nvCxnSpPr>
          <p:spPr>
            <a:xfrm flipV="1">
              <a:off x="8714146" y="4031398"/>
              <a:ext cx="345826" cy="369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a:off x="9059972" y="4031398"/>
              <a:ext cx="208180" cy="1991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68"/>
            <p:cNvCxnSpPr/>
            <p:nvPr/>
          </p:nvCxnSpPr>
          <p:spPr>
            <a:xfrm>
              <a:off x="9262903" y="4026591"/>
              <a:ext cx="5250" cy="2039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直接连接符 169"/>
            <p:cNvCxnSpPr/>
            <p:nvPr/>
          </p:nvCxnSpPr>
          <p:spPr>
            <a:xfrm>
              <a:off x="9059972" y="4031398"/>
              <a:ext cx="205555" cy="416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 name="直接连接符 170"/>
            <p:cNvCxnSpPr/>
            <p:nvPr/>
          </p:nvCxnSpPr>
          <p:spPr>
            <a:xfrm flipV="1">
              <a:off x="9268152" y="4015526"/>
              <a:ext cx="250144" cy="575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直接连接符 171"/>
            <p:cNvCxnSpPr/>
            <p:nvPr/>
          </p:nvCxnSpPr>
          <p:spPr>
            <a:xfrm>
              <a:off x="9518296" y="4015526"/>
              <a:ext cx="52191" cy="3586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直接连接符 172"/>
            <p:cNvCxnSpPr/>
            <p:nvPr/>
          </p:nvCxnSpPr>
          <p:spPr>
            <a:xfrm flipH="1" flipV="1">
              <a:off x="9528429" y="4030177"/>
              <a:ext cx="256965" cy="290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nvCxnSpPr>
          <p:spPr>
            <a:xfrm>
              <a:off x="9787677" y="4058988"/>
              <a:ext cx="483986" cy="908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直接连接符 174"/>
            <p:cNvCxnSpPr/>
            <p:nvPr/>
          </p:nvCxnSpPr>
          <p:spPr>
            <a:xfrm>
              <a:off x="10195352" y="4030177"/>
              <a:ext cx="152624" cy="290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直接连接符 175"/>
            <p:cNvCxnSpPr/>
            <p:nvPr/>
          </p:nvCxnSpPr>
          <p:spPr>
            <a:xfrm>
              <a:off x="10190947" y="4012080"/>
              <a:ext cx="69543" cy="1466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 name="直接连接符 176"/>
            <p:cNvCxnSpPr/>
            <p:nvPr/>
          </p:nvCxnSpPr>
          <p:spPr>
            <a:xfrm>
              <a:off x="9796894" y="4022325"/>
              <a:ext cx="450064" cy="1179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 name="直接连接符 177"/>
            <p:cNvCxnSpPr/>
            <p:nvPr/>
          </p:nvCxnSpPr>
          <p:spPr>
            <a:xfrm flipH="1">
              <a:off x="10134802" y="4144729"/>
              <a:ext cx="128227" cy="2294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直接连接符 178"/>
            <p:cNvCxnSpPr/>
            <p:nvPr/>
          </p:nvCxnSpPr>
          <p:spPr>
            <a:xfrm flipV="1">
              <a:off x="10251956" y="4066860"/>
              <a:ext cx="128173" cy="918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直接连接符 179"/>
            <p:cNvCxnSpPr/>
            <p:nvPr/>
          </p:nvCxnSpPr>
          <p:spPr>
            <a:xfrm flipV="1">
              <a:off x="9570486" y="4362977"/>
              <a:ext cx="86425" cy="112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直接连接符 180"/>
            <p:cNvCxnSpPr/>
            <p:nvPr/>
          </p:nvCxnSpPr>
          <p:spPr>
            <a:xfrm flipV="1">
              <a:off x="10645355" y="4009686"/>
              <a:ext cx="33449" cy="539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 name="直接连接符 181"/>
            <p:cNvCxnSpPr/>
            <p:nvPr/>
          </p:nvCxnSpPr>
          <p:spPr>
            <a:xfrm flipH="1">
              <a:off x="10358624" y="4065374"/>
              <a:ext cx="297805" cy="29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 name="直接连接符 182"/>
            <p:cNvCxnSpPr/>
            <p:nvPr/>
          </p:nvCxnSpPr>
          <p:spPr>
            <a:xfrm>
              <a:off x="10678804" y="4362977"/>
              <a:ext cx="605947" cy="51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 name="直接连接符 183"/>
            <p:cNvCxnSpPr/>
            <p:nvPr/>
          </p:nvCxnSpPr>
          <p:spPr>
            <a:xfrm>
              <a:off x="10915015" y="4059198"/>
              <a:ext cx="8422" cy="995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 name="直接连接符 184"/>
            <p:cNvCxnSpPr/>
            <p:nvPr/>
          </p:nvCxnSpPr>
          <p:spPr>
            <a:xfrm>
              <a:off x="10923437" y="4149887"/>
              <a:ext cx="361314" cy="2242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 name="直接连接符 185"/>
            <p:cNvCxnSpPr/>
            <p:nvPr/>
          </p:nvCxnSpPr>
          <p:spPr>
            <a:xfrm>
              <a:off x="11150889" y="4022325"/>
              <a:ext cx="133862" cy="3518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 name="直接连接符 186"/>
            <p:cNvCxnSpPr/>
            <p:nvPr/>
          </p:nvCxnSpPr>
          <p:spPr>
            <a:xfrm flipV="1">
              <a:off x="11284751" y="4030177"/>
              <a:ext cx="284291" cy="3440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直接连接符 187"/>
            <p:cNvCxnSpPr/>
            <p:nvPr/>
          </p:nvCxnSpPr>
          <p:spPr>
            <a:xfrm>
              <a:off x="10388728" y="4025003"/>
              <a:ext cx="268135" cy="386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 name="直接连接符 188"/>
            <p:cNvCxnSpPr/>
            <p:nvPr/>
          </p:nvCxnSpPr>
          <p:spPr>
            <a:xfrm flipV="1">
              <a:off x="10645355" y="4020335"/>
              <a:ext cx="297752" cy="432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 name="直接连接符 189"/>
            <p:cNvCxnSpPr/>
            <p:nvPr/>
          </p:nvCxnSpPr>
          <p:spPr>
            <a:xfrm flipV="1">
              <a:off x="10358957" y="4025003"/>
              <a:ext cx="40944" cy="458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直接连接符 190"/>
            <p:cNvCxnSpPr/>
            <p:nvPr/>
          </p:nvCxnSpPr>
          <p:spPr>
            <a:xfrm>
              <a:off x="10656429" y="4052221"/>
              <a:ext cx="45945" cy="3187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91"/>
            <p:cNvCxnSpPr/>
            <p:nvPr/>
          </p:nvCxnSpPr>
          <p:spPr>
            <a:xfrm flipH="1">
              <a:off x="10702374" y="4154322"/>
              <a:ext cx="221063" cy="2166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a:off x="9259730" y="4230558"/>
              <a:ext cx="310756" cy="1404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8714146" y="4230558"/>
              <a:ext cx="55138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8727743" y="4075501"/>
              <a:ext cx="531987" cy="1550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直接连接符 195"/>
            <p:cNvCxnSpPr/>
            <p:nvPr/>
          </p:nvCxnSpPr>
          <p:spPr>
            <a:xfrm flipV="1">
              <a:off x="9036242" y="4230558"/>
              <a:ext cx="223488" cy="1460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直接连接符 196"/>
            <p:cNvCxnSpPr/>
            <p:nvPr/>
          </p:nvCxnSpPr>
          <p:spPr>
            <a:xfrm>
              <a:off x="8714146" y="4230558"/>
              <a:ext cx="322096" cy="1460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flipH="1">
              <a:off x="8496193" y="4230558"/>
              <a:ext cx="217953" cy="1404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a:off x="8496193" y="4362977"/>
              <a:ext cx="540049" cy="136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a:off x="9042709" y="4375258"/>
              <a:ext cx="53911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p:nvPr/>
          </p:nvCxnSpPr>
          <p:spPr>
            <a:xfrm flipH="1">
              <a:off x="7983699" y="4070806"/>
              <a:ext cx="223506" cy="2812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 name="直接连接符 201"/>
            <p:cNvCxnSpPr/>
            <p:nvPr/>
          </p:nvCxnSpPr>
          <p:spPr>
            <a:xfrm>
              <a:off x="8208190" y="4070849"/>
              <a:ext cx="287480" cy="293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 name="直接连接符 202"/>
            <p:cNvCxnSpPr/>
            <p:nvPr/>
          </p:nvCxnSpPr>
          <p:spPr>
            <a:xfrm flipH="1">
              <a:off x="8207205" y="4030177"/>
              <a:ext cx="28300" cy="476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4" name="直接连接符 203"/>
            <p:cNvCxnSpPr/>
            <p:nvPr/>
          </p:nvCxnSpPr>
          <p:spPr>
            <a:xfrm flipH="1">
              <a:off x="8084681" y="4077872"/>
              <a:ext cx="122523" cy="60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5" name="直接连接符 204"/>
            <p:cNvCxnSpPr/>
            <p:nvPr/>
          </p:nvCxnSpPr>
          <p:spPr>
            <a:xfrm flipH="1">
              <a:off x="7493581" y="4068302"/>
              <a:ext cx="201246" cy="406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接连接符 205"/>
            <p:cNvCxnSpPr/>
            <p:nvPr/>
          </p:nvCxnSpPr>
          <p:spPr>
            <a:xfrm flipH="1">
              <a:off x="7445663" y="4104437"/>
              <a:ext cx="50016" cy="2693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接连接符 206"/>
            <p:cNvCxnSpPr/>
            <p:nvPr/>
          </p:nvCxnSpPr>
          <p:spPr>
            <a:xfrm flipH="1" flipV="1">
              <a:off x="7413252" y="4194739"/>
              <a:ext cx="32412" cy="1742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8" name="直接连接符 207"/>
            <p:cNvCxnSpPr/>
            <p:nvPr/>
          </p:nvCxnSpPr>
          <p:spPr>
            <a:xfrm flipH="1" flipV="1">
              <a:off x="7315908" y="4300758"/>
              <a:ext cx="129755" cy="622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 name="直接连接符 208"/>
            <p:cNvCxnSpPr/>
            <p:nvPr/>
          </p:nvCxnSpPr>
          <p:spPr>
            <a:xfrm flipH="1">
              <a:off x="7247486" y="4368975"/>
              <a:ext cx="198178" cy="68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p:nvPr/>
          </p:nvCxnSpPr>
          <p:spPr>
            <a:xfrm flipH="1">
              <a:off x="7198285" y="4373774"/>
              <a:ext cx="247378" cy="800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flipV="1">
              <a:off x="7198285" y="4453862"/>
              <a:ext cx="0" cy="1952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flipH="1" flipV="1">
              <a:off x="7051610" y="4607324"/>
              <a:ext cx="146676" cy="418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flipH="1">
              <a:off x="6892249" y="4654319"/>
              <a:ext cx="306036" cy="1382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直接连接符 213"/>
            <p:cNvCxnSpPr/>
            <p:nvPr/>
          </p:nvCxnSpPr>
          <p:spPr>
            <a:xfrm>
              <a:off x="6894088" y="4790405"/>
              <a:ext cx="32447" cy="2255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接连接符 214"/>
            <p:cNvCxnSpPr/>
            <p:nvPr/>
          </p:nvCxnSpPr>
          <p:spPr>
            <a:xfrm flipH="1" flipV="1">
              <a:off x="6731850" y="4975548"/>
              <a:ext cx="202798" cy="404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直接连接符 215"/>
            <p:cNvCxnSpPr/>
            <p:nvPr/>
          </p:nvCxnSpPr>
          <p:spPr>
            <a:xfrm>
              <a:off x="6721491" y="4970290"/>
              <a:ext cx="0" cy="3120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直接连接符 216"/>
            <p:cNvCxnSpPr/>
            <p:nvPr/>
          </p:nvCxnSpPr>
          <p:spPr>
            <a:xfrm>
              <a:off x="6577327" y="5152963"/>
              <a:ext cx="138299" cy="1472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flipH="1">
              <a:off x="6388210" y="5282338"/>
              <a:ext cx="331472" cy="804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flipV="1">
              <a:off x="6389153" y="5356144"/>
              <a:ext cx="269689" cy="66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flipH="1">
              <a:off x="6224854" y="5362812"/>
              <a:ext cx="421820" cy="1707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p:nvPr/>
          </p:nvCxnSpPr>
          <p:spPr>
            <a:xfrm>
              <a:off x="6241079" y="5533565"/>
              <a:ext cx="105455" cy="778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p:nvPr/>
          </p:nvCxnSpPr>
          <p:spPr>
            <a:xfrm>
              <a:off x="6323478" y="5584205"/>
              <a:ext cx="67671" cy="1201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直接连接符 222"/>
            <p:cNvCxnSpPr/>
            <p:nvPr/>
          </p:nvCxnSpPr>
          <p:spPr>
            <a:xfrm flipV="1">
              <a:off x="6318922" y="5356144"/>
              <a:ext cx="343977" cy="2508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直接连接符 223"/>
            <p:cNvCxnSpPr>
              <a:stCxn id="134" idx="5"/>
            </p:cNvCxnSpPr>
            <p:nvPr/>
          </p:nvCxnSpPr>
          <p:spPr>
            <a:xfrm flipV="1">
              <a:off x="6076323" y="5598911"/>
              <a:ext cx="260532" cy="1127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 name="直接连接符 224"/>
            <p:cNvCxnSpPr/>
            <p:nvPr/>
          </p:nvCxnSpPr>
          <p:spPr>
            <a:xfrm flipV="1">
              <a:off x="6323856" y="5589479"/>
              <a:ext cx="8092" cy="1720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p:nvPr/>
          </p:nvCxnSpPr>
          <p:spPr>
            <a:xfrm>
              <a:off x="7445663" y="4362977"/>
              <a:ext cx="243301" cy="1885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flipV="1">
              <a:off x="7688964" y="4057046"/>
              <a:ext cx="0" cy="4944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flipV="1">
              <a:off x="7683167" y="4362977"/>
              <a:ext cx="291274" cy="1804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 name="直接连接符 228"/>
            <p:cNvCxnSpPr/>
            <p:nvPr/>
          </p:nvCxnSpPr>
          <p:spPr>
            <a:xfrm flipV="1">
              <a:off x="7198285" y="4551507"/>
              <a:ext cx="481215" cy="1028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a:off x="7688964" y="4551507"/>
              <a:ext cx="59437" cy="1191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a:off x="7198285" y="4654319"/>
              <a:ext cx="54755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直接连接符 231"/>
            <p:cNvCxnSpPr/>
            <p:nvPr/>
          </p:nvCxnSpPr>
          <p:spPr>
            <a:xfrm flipV="1">
              <a:off x="7747440" y="4351042"/>
              <a:ext cx="233011" cy="3032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 name="直接连接符 232"/>
            <p:cNvCxnSpPr/>
            <p:nvPr/>
          </p:nvCxnSpPr>
          <p:spPr>
            <a:xfrm>
              <a:off x="7745840" y="4649152"/>
              <a:ext cx="536899" cy="51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接连接符 233"/>
            <p:cNvCxnSpPr/>
            <p:nvPr/>
          </p:nvCxnSpPr>
          <p:spPr>
            <a:xfrm>
              <a:off x="8487057" y="4372389"/>
              <a:ext cx="46410" cy="585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接连接符 234"/>
            <p:cNvCxnSpPr/>
            <p:nvPr/>
          </p:nvCxnSpPr>
          <p:spPr>
            <a:xfrm flipH="1">
              <a:off x="8274259" y="4372389"/>
              <a:ext cx="226510" cy="2819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直接连接符 235"/>
            <p:cNvCxnSpPr/>
            <p:nvPr/>
          </p:nvCxnSpPr>
          <p:spPr>
            <a:xfrm flipV="1">
              <a:off x="8274259" y="4426987"/>
              <a:ext cx="266167" cy="2312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 name="直接连接符 236"/>
            <p:cNvCxnSpPr/>
            <p:nvPr/>
          </p:nvCxnSpPr>
          <p:spPr>
            <a:xfrm flipV="1">
              <a:off x="8533295" y="4373774"/>
              <a:ext cx="482757" cy="460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直接连接符 237"/>
            <p:cNvCxnSpPr/>
            <p:nvPr/>
          </p:nvCxnSpPr>
          <p:spPr>
            <a:xfrm>
              <a:off x="8525822" y="4421616"/>
              <a:ext cx="298469" cy="2454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直接连接符 238"/>
            <p:cNvCxnSpPr/>
            <p:nvPr/>
          </p:nvCxnSpPr>
          <p:spPr>
            <a:xfrm>
              <a:off x="8274259" y="4654319"/>
              <a:ext cx="54537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flipV="1">
              <a:off x="8934237" y="4373774"/>
              <a:ext cx="102005" cy="1777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 name="直接连接符 240"/>
            <p:cNvCxnSpPr/>
            <p:nvPr/>
          </p:nvCxnSpPr>
          <p:spPr>
            <a:xfrm flipH="1">
              <a:off x="8828651" y="4551507"/>
              <a:ext cx="113698" cy="976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 name="直接连接符 241"/>
            <p:cNvCxnSpPr/>
            <p:nvPr/>
          </p:nvCxnSpPr>
          <p:spPr>
            <a:xfrm flipH="1" flipV="1">
              <a:off x="8525822" y="4413818"/>
              <a:ext cx="423986" cy="1343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 name="直接连接符 242"/>
            <p:cNvCxnSpPr/>
            <p:nvPr/>
          </p:nvCxnSpPr>
          <p:spPr>
            <a:xfrm>
              <a:off x="8942349" y="4551507"/>
              <a:ext cx="417764" cy="1028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 name="直接连接符 243"/>
            <p:cNvCxnSpPr/>
            <p:nvPr/>
          </p:nvCxnSpPr>
          <p:spPr>
            <a:xfrm>
              <a:off x="8819630" y="4654319"/>
              <a:ext cx="53642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 name="直接连接符 244"/>
            <p:cNvCxnSpPr/>
            <p:nvPr/>
          </p:nvCxnSpPr>
          <p:spPr>
            <a:xfrm>
              <a:off x="9030183" y="4376168"/>
              <a:ext cx="326650" cy="2781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接连接符 245"/>
            <p:cNvCxnSpPr/>
            <p:nvPr/>
          </p:nvCxnSpPr>
          <p:spPr>
            <a:xfrm flipH="1">
              <a:off x="9360113" y="4373774"/>
              <a:ext cx="210373" cy="2805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a:off x="9360113" y="4654319"/>
              <a:ext cx="60028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直接连接符 247"/>
            <p:cNvCxnSpPr/>
            <p:nvPr/>
          </p:nvCxnSpPr>
          <p:spPr>
            <a:xfrm flipH="1">
              <a:off x="9657846" y="4062214"/>
              <a:ext cx="118658" cy="3042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 name="直接连接符 248"/>
            <p:cNvCxnSpPr/>
            <p:nvPr/>
          </p:nvCxnSpPr>
          <p:spPr>
            <a:xfrm>
              <a:off x="9656911" y="4368097"/>
              <a:ext cx="303484" cy="2862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直接连接符 249"/>
            <p:cNvCxnSpPr/>
            <p:nvPr/>
          </p:nvCxnSpPr>
          <p:spPr>
            <a:xfrm flipV="1">
              <a:off x="9948228" y="4368097"/>
              <a:ext cx="192609" cy="2862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直接连接符 250"/>
            <p:cNvCxnSpPr/>
            <p:nvPr/>
          </p:nvCxnSpPr>
          <p:spPr>
            <a:xfrm>
              <a:off x="9656911" y="4362977"/>
              <a:ext cx="477891" cy="107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直接连接符 251"/>
            <p:cNvCxnSpPr/>
            <p:nvPr/>
          </p:nvCxnSpPr>
          <p:spPr>
            <a:xfrm>
              <a:off x="9945784" y="4654157"/>
              <a:ext cx="561743" cy="78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 name="直接连接符 252"/>
            <p:cNvCxnSpPr/>
            <p:nvPr/>
          </p:nvCxnSpPr>
          <p:spPr>
            <a:xfrm flipV="1">
              <a:off x="6938704" y="4806152"/>
              <a:ext cx="417746" cy="2098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 name="直接连接符 253"/>
            <p:cNvCxnSpPr/>
            <p:nvPr/>
          </p:nvCxnSpPr>
          <p:spPr>
            <a:xfrm>
              <a:off x="7198285" y="4654319"/>
              <a:ext cx="182501" cy="15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接连接符 254"/>
            <p:cNvCxnSpPr/>
            <p:nvPr/>
          </p:nvCxnSpPr>
          <p:spPr>
            <a:xfrm>
              <a:off x="7380786" y="4806152"/>
              <a:ext cx="64877" cy="2098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接连接符 255"/>
            <p:cNvCxnSpPr/>
            <p:nvPr/>
          </p:nvCxnSpPr>
          <p:spPr>
            <a:xfrm flipV="1">
              <a:off x="7356450" y="4654319"/>
              <a:ext cx="381279" cy="15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 name="直接连接符 256"/>
            <p:cNvCxnSpPr/>
            <p:nvPr/>
          </p:nvCxnSpPr>
          <p:spPr>
            <a:xfrm>
              <a:off x="7741784" y="4654319"/>
              <a:ext cx="154374" cy="4120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 name="直接连接符 257"/>
            <p:cNvCxnSpPr/>
            <p:nvPr/>
          </p:nvCxnSpPr>
          <p:spPr>
            <a:xfrm>
              <a:off x="7445663" y="5015986"/>
              <a:ext cx="444401" cy="416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 name="直接连接符 258"/>
            <p:cNvCxnSpPr/>
            <p:nvPr/>
          </p:nvCxnSpPr>
          <p:spPr>
            <a:xfrm flipV="1">
              <a:off x="7880035" y="5015986"/>
              <a:ext cx="110862" cy="341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 name="直接连接符 259"/>
            <p:cNvCxnSpPr/>
            <p:nvPr/>
          </p:nvCxnSpPr>
          <p:spPr>
            <a:xfrm flipH="1">
              <a:off x="7974440" y="4654319"/>
              <a:ext cx="308299" cy="3616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 name="直接连接符 260"/>
            <p:cNvCxnSpPr/>
            <p:nvPr/>
          </p:nvCxnSpPr>
          <p:spPr>
            <a:xfrm>
              <a:off x="7751236" y="4651736"/>
              <a:ext cx="223204" cy="3642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 name="直接连接符 261"/>
            <p:cNvCxnSpPr/>
            <p:nvPr/>
          </p:nvCxnSpPr>
          <p:spPr>
            <a:xfrm>
              <a:off x="7974440" y="5015986"/>
              <a:ext cx="55138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 name="直接连接符 262"/>
            <p:cNvCxnSpPr/>
            <p:nvPr/>
          </p:nvCxnSpPr>
          <p:spPr>
            <a:xfrm flipH="1">
              <a:off x="8525822" y="4649152"/>
              <a:ext cx="302829" cy="3668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 name="直接连接符 263"/>
            <p:cNvCxnSpPr/>
            <p:nvPr/>
          </p:nvCxnSpPr>
          <p:spPr>
            <a:xfrm flipH="1">
              <a:off x="9229020" y="4649152"/>
              <a:ext cx="127891" cy="1247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 name="直接连接符 264"/>
            <p:cNvCxnSpPr/>
            <p:nvPr/>
          </p:nvCxnSpPr>
          <p:spPr>
            <a:xfrm>
              <a:off x="8826233" y="4658245"/>
              <a:ext cx="409796" cy="1156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 name="直接连接符 265"/>
            <p:cNvCxnSpPr/>
            <p:nvPr/>
          </p:nvCxnSpPr>
          <p:spPr>
            <a:xfrm>
              <a:off x="8539500" y="5020842"/>
              <a:ext cx="427460" cy="31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 name="直接连接符 266"/>
            <p:cNvCxnSpPr/>
            <p:nvPr/>
          </p:nvCxnSpPr>
          <p:spPr>
            <a:xfrm flipH="1">
              <a:off x="9092420" y="4770963"/>
              <a:ext cx="143464" cy="2450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 name="直接连接符 267"/>
            <p:cNvCxnSpPr/>
            <p:nvPr/>
          </p:nvCxnSpPr>
          <p:spPr>
            <a:xfrm flipH="1" flipV="1">
              <a:off x="9570486" y="4376736"/>
              <a:ext cx="382920" cy="2825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 name="直接连接符 268"/>
            <p:cNvCxnSpPr/>
            <p:nvPr/>
          </p:nvCxnSpPr>
          <p:spPr>
            <a:xfrm>
              <a:off x="9097396" y="5015986"/>
              <a:ext cx="58477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 name="直接连接符 269"/>
            <p:cNvCxnSpPr/>
            <p:nvPr/>
          </p:nvCxnSpPr>
          <p:spPr>
            <a:xfrm>
              <a:off x="9364169" y="4654319"/>
              <a:ext cx="318006" cy="3616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直接连接符 270"/>
            <p:cNvCxnSpPr/>
            <p:nvPr/>
          </p:nvCxnSpPr>
          <p:spPr>
            <a:xfrm flipH="1">
              <a:off x="9697593" y="4654319"/>
              <a:ext cx="250166" cy="3616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 name="直接连接符 271"/>
            <p:cNvCxnSpPr/>
            <p:nvPr/>
          </p:nvCxnSpPr>
          <p:spPr>
            <a:xfrm>
              <a:off x="9944172" y="4649152"/>
              <a:ext cx="316319" cy="3635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3" name="直接连接符 272"/>
            <p:cNvCxnSpPr/>
            <p:nvPr/>
          </p:nvCxnSpPr>
          <p:spPr>
            <a:xfrm>
              <a:off x="9682175" y="5015986"/>
              <a:ext cx="57831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4" name="直接连接符 273"/>
            <p:cNvCxnSpPr/>
            <p:nvPr/>
          </p:nvCxnSpPr>
          <p:spPr>
            <a:xfrm>
              <a:off x="10503587" y="4658653"/>
              <a:ext cx="89578" cy="1394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直接连接符 274"/>
            <p:cNvCxnSpPr/>
            <p:nvPr/>
          </p:nvCxnSpPr>
          <p:spPr>
            <a:xfrm flipH="1">
              <a:off x="10260490" y="4802218"/>
              <a:ext cx="332635" cy="2137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 name="直接连接符 275"/>
            <p:cNvCxnSpPr/>
            <p:nvPr/>
          </p:nvCxnSpPr>
          <p:spPr>
            <a:xfrm>
              <a:off x="10581043" y="4792596"/>
              <a:ext cx="261161" cy="2233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7" name="直接连接符 276"/>
            <p:cNvCxnSpPr/>
            <p:nvPr/>
          </p:nvCxnSpPr>
          <p:spPr>
            <a:xfrm flipV="1">
              <a:off x="10584463" y="4637960"/>
              <a:ext cx="515626" cy="1674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 name="直接连接符 277"/>
            <p:cNvCxnSpPr/>
            <p:nvPr/>
          </p:nvCxnSpPr>
          <p:spPr>
            <a:xfrm>
              <a:off x="11100089" y="4619704"/>
              <a:ext cx="98840" cy="2689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 name="直接连接符 278"/>
            <p:cNvCxnSpPr/>
            <p:nvPr/>
          </p:nvCxnSpPr>
          <p:spPr>
            <a:xfrm>
              <a:off x="11284751" y="4368097"/>
              <a:ext cx="91176" cy="2601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 name="直接连接符 279"/>
            <p:cNvCxnSpPr/>
            <p:nvPr/>
          </p:nvCxnSpPr>
          <p:spPr>
            <a:xfrm>
              <a:off x="11366591" y="4620477"/>
              <a:ext cx="110735" cy="578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 name="直接连接符 280"/>
            <p:cNvCxnSpPr/>
            <p:nvPr/>
          </p:nvCxnSpPr>
          <p:spPr>
            <a:xfrm flipV="1">
              <a:off x="11284751" y="4331867"/>
              <a:ext cx="231085" cy="419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 name="直接连接符 281"/>
            <p:cNvCxnSpPr/>
            <p:nvPr/>
          </p:nvCxnSpPr>
          <p:spPr>
            <a:xfrm flipH="1">
              <a:off x="11367814" y="4501665"/>
              <a:ext cx="131684" cy="1265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 name="直接连接符 282"/>
            <p:cNvCxnSpPr/>
            <p:nvPr/>
          </p:nvCxnSpPr>
          <p:spPr>
            <a:xfrm>
              <a:off x="11284751" y="4368097"/>
              <a:ext cx="231085" cy="133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 name="直接连接符 283"/>
            <p:cNvCxnSpPr/>
            <p:nvPr/>
          </p:nvCxnSpPr>
          <p:spPr>
            <a:xfrm flipV="1">
              <a:off x="11177819" y="4689171"/>
              <a:ext cx="291395" cy="2057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 name="直接连接符 284"/>
            <p:cNvCxnSpPr/>
            <p:nvPr/>
          </p:nvCxnSpPr>
          <p:spPr>
            <a:xfrm flipH="1">
              <a:off x="11189352" y="4628237"/>
              <a:ext cx="186574" cy="2667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 name="直接连接符 285"/>
            <p:cNvCxnSpPr/>
            <p:nvPr/>
          </p:nvCxnSpPr>
          <p:spPr>
            <a:xfrm>
              <a:off x="11093125" y="4628237"/>
              <a:ext cx="27469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 name="直接连接符 286"/>
            <p:cNvCxnSpPr/>
            <p:nvPr/>
          </p:nvCxnSpPr>
          <p:spPr>
            <a:xfrm flipV="1">
              <a:off x="8145943" y="4376589"/>
              <a:ext cx="343681" cy="123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 name="直接连接符 287"/>
            <p:cNvCxnSpPr/>
            <p:nvPr/>
          </p:nvCxnSpPr>
          <p:spPr>
            <a:xfrm flipV="1">
              <a:off x="10489659" y="4501665"/>
              <a:ext cx="265760" cy="1711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 name="直接连接符 288"/>
            <p:cNvCxnSpPr/>
            <p:nvPr/>
          </p:nvCxnSpPr>
          <p:spPr>
            <a:xfrm flipV="1">
              <a:off x="10755364" y="4369783"/>
              <a:ext cx="241874" cy="1318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 name="直接连接符 289"/>
            <p:cNvCxnSpPr/>
            <p:nvPr/>
          </p:nvCxnSpPr>
          <p:spPr>
            <a:xfrm>
              <a:off x="10705889" y="4362977"/>
              <a:ext cx="53531" cy="1386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 name="直接连接符 290"/>
            <p:cNvCxnSpPr/>
            <p:nvPr/>
          </p:nvCxnSpPr>
          <p:spPr>
            <a:xfrm flipV="1">
              <a:off x="10507527" y="4608604"/>
              <a:ext cx="203621" cy="564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 name="直接连接符 291"/>
            <p:cNvCxnSpPr/>
            <p:nvPr/>
          </p:nvCxnSpPr>
          <p:spPr>
            <a:xfrm flipH="1">
              <a:off x="10708521" y="4501665"/>
              <a:ext cx="50997" cy="1056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 name="直接连接符 292"/>
            <p:cNvCxnSpPr/>
            <p:nvPr/>
          </p:nvCxnSpPr>
          <p:spPr>
            <a:xfrm flipH="1">
              <a:off x="10589070" y="4607324"/>
              <a:ext cx="113304" cy="1973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 name="直接连接符 293"/>
            <p:cNvCxnSpPr/>
            <p:nvPr/>
          </p:nvCxnSpPr>
          <p:spPr>
            <a:xfrm>
              <a:off x="10708521" y="4607324"/>
              <a:ext cx="395572" cy="335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连接符 294"/>
            <p:cNvCxnSpPr/>
            <p:nvPr/>
          </p:nvCxnSpPr>
          <p:spPr>
            <a:xfrm>
              <a:off x="10761798" y="4493894"/>
              <a:ext cx="342296" cy="1474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 name="直接连接符 295"/>
            <p:cNvCxnSpPr/>
            <p:nvPr/>
          </p:nvCxnSpPr>
          <p:spPr>
            <a:xfrm>
              <a:off x="10923437" y="4158744"/>
              <a:ext cx="180657" cy="4904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7" name="直接连接符 296"/>
            <p:cNvCxnSpPr/>
            <p:nvPr/>
          </p:nvCxnSpPr>
          <p:spPr>
            <a:xfrm flipV="1">
              <a:off x="10844227" y="4888691"/>
              <a:ext cx="339306" cy="1272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a:off x="10260490" y="5015986"/>
              <a:ext cx="58410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9" name="直接连接符 298"/>
            <p:cNvCxnSpPr>
              <a:stCxn id="134" idx="2"/>
            </p:cNvCxnSpPr>
            <p:nvPr/>
          </p:nvCxnSpPr>
          <p:spPr>
            <a:xfrm flipH="1" flipV="1">
              <a:off x="11193832" y="4888691"/>
              <a:ext cx="243658" cy="426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0" name="直接连接符 299"/>
            <p:cNvCxnSpPr/>
            <p:nvPr/>
          </p:nvCxnSpPr>
          <p:spPr>
            <a:xfrm flipV="1">
              <a:off x="11183532" y="4792596"/>
              <a:ext cx="270600" cy="1030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 name="直接连接符 300"/>
            <p:cNvCxnSpPr/>
            <p:nvPr/>
          </p:nvCxnSpPr>
          <p:spPr>
            <a:xfrm>
              <a:off x="10847074" y="5012494"/>
              <a:ext cx="500461" cy="34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 name="直接连接符 301"/>
            <p:cNvCxnSpPr/>
            <p:nvPr/>
          </p:nvCxnSpPr>
          <p:spPr>
            <a:xfrm>
              <a:off x="11197615" y="4888691"/>
              <a:ext cx="146077" cy="1210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 name="直接连接符 302"/>
            <p:cNvCxnSpPr/>
            <p:nvPr/>
          </p:nvCxnSpPr>
          <p:spPr>
            <a:xfrm flipV="1">
              <a:off x="10677363" y="5015986"/>
              <a:ext cx="170464" cy="3829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 name="直接连接符 303"/>
            <p:cNvCxnSpPr/>
            <p:nvPr/>
          </p:nvCxnSpPr>
          <p:spPr>
            <a:xfrm>
              <a:off x="10839336" y="5015615"/>
              <a:ext cx="419754" cy="1047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 name="直接连接符 304"/>
            <p:cNvCxnSpPr/>
            <p:nvPr/>
          </p:nvCxnSpPr>
          <p:spPr>
            <a:xfrm>
              <a:off x="10851810" y="5015986"/>
              <a:ext cx="272489" cy="2402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6" name="直接连接符 305"/>
            <p:cNvCxnSpPr/>
            <p:nvPr/>
          </p:nvCxnSpPr>
          <p:spPr>
            <a:xfrm flipH="1">
              <a:off x="6857585" y="5015986"/>
              <a:ext cx="73007" cy="1700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7" name="直接连接符 306"/>
            <p:cNvCxnSpPr/>
            <p:nvPr/>
          </p:nvCxnSpPr>
          <p:spPr>
            <a:xfrm>
              <a:off x="6865696" y="5186065"/>
              <a:ext cx="332589" cy="1767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8" name="直接连接符 307"/>
            <p:cNvCxnSpPr/>
            <p:nvPr/>
          </p:nvCxnSpPr>
          <p:spPr>
            <a:xfrm>
              <a:off x="6715626" y="5295710"/>
              <a:ext cx="482659" cy="671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9" name="直接连接符 308"/>
            <p:cNvCxnSpPr/>
            <p:nvPr/>
          </p:nvCxnSpPr>
          <p:spPr>
            <a:xfrm flipH="1">
              <a:off x="6703458" y="5186065"/>
              <a:ext cx="158183" cy="1184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0" name="直接连接符 309"/>
            <p:cNvCxnSpPr/>
            <p:nvPr/>
          </p:nvCxnSpPr>
          <p:spPr>
            <a:xfrm>
              <a:off x="6938704" y="5015986"/>
              <a:ext cx="259581" cy="3401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 name="直接连接符 310"/>
            <p:cNvCxnSpPr/>
            <p:nvPr/>
          </p:nvCxnSpPr>
          <p:spPr>
            <a:xfrm>
              <a:off x="6926536" y="5015986"/>
              <a:ext cx="54494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 name="直接连接符 311"/>
            <p:cNvCxnSpPr/>
            <p:nvPr/>
          </p:nvCxnSpPr>
          <p:spPr>
            <a:xfrm flipH="1">
              <a:off x="7198285" y="5015986"/>
              <a:ext cx="247378" cy="3401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3" name="直接连接符 312"/>
            <p:cNvCxnSpPr/>
            <p:nvPr/>
          </p:nvCxnSpPr>
          <p:spPr>
            <a:xfrm flipH="1" flipV="1">
              <a:off x="7445663" y="5015986"/>
              <a:ext cx="51634" cy="2972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 name="直接连接符 313"/>
            <p:cNvCxnSpPr/>
            <p:nvPr/>
          </p:nvCxnSpPr>
          <p:spPr>
            <a:xfrm flipV="1">
              <a:off x="7198285" y="5322017"/>
              <a:ext cx="299012" cy="341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 name="直接连接符 314"/>
            <p:cNvCxnSpPr/>
            <p:nvPr/>
          </p:nvCxnSpPr>
          <p:spPr>
            <a:xfrm>
              <a:off x="7497297" y="5317633"/>
              <a:ext cx="252599" cy="451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 name="直接连接符 315"/>
            <p:cNvCxnSpPr/>
            <p:nvPr/>
          </p:nvCxnSpPr>
          <p:spPr>
            <a:xfrm flipH="1">
              <a:off x="7745840" y="5045297"/>
              <a:ext cx="137973" cy="3108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 name="直接连接符 316"/>
            <p:cNvCxnSpPr/>
            <p:nvPr/>
          </p:nvCxnSpPr>
          <p:spPr>
            <a:xfrm flipV="1">
              <a:off x="7497297" y="5060729"/>
              <a:ext cx="379240" cy="2569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 name="直接连接符 317"/>
            <p:cNvCxnSpPr/>
            <p:nvPr/>
          </p:nvCxnSpPr>
          <p:spPr>
            <a:xfrm flipH="1">
              <a:off x="7753952" y="5251864"/>
              <a:ext cx="416986" cy="1042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 name="直接连接符 318"/>
            <p:cNvCxnSpPr/>
            <p:nvPr/>
          </p:nvCxnSpPr>
          <p:spPr>
            <a:xfrm>
              <a:off x="7888869" y="5060875"/>
              <a:ext cx="286336" cy="1986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 name="直接连接符 319"/>
            <p:cNvCxnSpPr/>
            <p:nvPr/>
          </p:nvCxnSpPr>
          <p:spPr>
            <a:xfrm>
              <a:off x="8164106" y="5248953"/>
              <a:ext cx="144962" cy="1181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 name="直接连接符 320"/>
            <p:cNvCxnSpPr/>
            <p:nvPr/>
          </p:nvCxnSpPr>
          <p:spPr>
            <a:xfrm flipV="1">
              <a:off x="8166429" y="5015986"/>
              <a:ext cx="371672" cy="2346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2" name="直接连接符 321"/>
            <p:cNvCxnSpPr/>
            <p:nvPr/>
          </p:nvCxnSpPr>
          <p:spPr>
            <a:xfrm>
              <a:off x="7980451" y="5012060"/>
              <a:ext cx="182662" cy="2398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 name="直接连接符 322"/>
            <p:cNvCxnSpPr/>
            <p:nvPr/>
          </p:nvCxnSpPr>
          <p:spPr>
            <a:xfrm flipV="1">
              <a:off x="8288189" y="5025553"/>
              <a:ext cx="246654" cy="3305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 name="直接连接符 323"/>
            <p:cNvCxnSpPr/>
            <p:nvPr/>
          </p:nvCxnSpPr>
          <p:spPr>
            <a:xfrm flipV="1">
              <a:off x="8288189" y="5355668"/>
              <a:ext cx="252812" cy="4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5" name="直接连接符 324"/>
            <p:cNvCxnSpPr/>
            <p:nvPr/>
          </p:nvCxnSpPr>
          <p:spPr>
            <a:xfrm flipH="1">
              <a:off x="8958573" y="5020842"/>
              <a:ext cx="138823" cy="424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6" name="直接连接符 325"/>
            <p:cNvCxnSpPr/>
            <p:nvPr/>
          </p:nvCxnSpPr>
          <p:spPr>
            <a:xfrm flipH="1">
              <a:off x="8828651" y="5066376"/>
              <a:ext cx="134373" cy="2897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 name="直接连接符 326"/>
            <p:cNvCxnSpPr/>
            <p:nvPr/>
          </p:nvCxnSpPr>
          <p:spPr>
            <a:xfrm>
              <a:off x="8826662" y="5351249"/>
              <a:ext cx="610677" cy="62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 name="直接连接符 327"/>
            <p:cNvCxnSpPr/>
            <p:nvPr/>
          </p:nvCxnSpPr>
          <p:spPr>
            <a:xfrm>
              <a:off x="9080213" y="5000661"/>
              <a:ext cx="348489" cy="3621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9" name="直接连接符 328"/>
            <p:cNvCxnSpPr/>
            <p:nvPr/>
          </p:nvCxnSpPr>
          <p:spPr>
            <a:xfrm flipH="1">
              <a:off x="9428702" y="5015986"/>
              <a:ext cx="253473" cy="3468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 name="直接连接符 329"/>
            <p:cNvCxnSpPr/>
            <p:nvPr/>
          </p:nvCxnSpPr>
          <p:spPr>
            <a:xfrm>
              <a:off x="9682175" y="5015986"/>
              <a:ext cx="347495" cy="3468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 name="直接连接符 330"/>
            <p:cNvCxnSpPr/>
            <p:nvPr/>
          </p:nvCxnSpPr>
          <p:spPr>
            <a:xfrm>
              <a:off x="9428702" y="5356144"/>
              <a:ext cx="60096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 name="直接连接符 331"/>
            <p:cNvCxnSpPr/>
            <p:nvPr/>
          </p:nvCxnSpPr>
          <p:spPr>
            <a:xfrm>
              <a:off x="10029670" y="5356144"/>
              <a:ext cx="579305" cy="54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3" name="直接连接符 332"/>
            <p:cNvCxnSpPr/>
            <p:nvPr/>
          </p:nvCxnSpPr>
          <p:spPr>
            <a:xfrm flipH="1">
              <a:off x="10225719" y="5015986"/>
              <a:ext cx="45945" cy="1700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4" name="直接连接符 333"/>
            <p:cNvCxnSpPr/>
            <p:nvPr/>
          </p:nvCxnSpPr>
          <p:spPr>
            <a:xfrm flipH="1">
              <a:off x="10029670" y="5186065"/>
              <a:ext cx="196049" cy="1767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 name="直接连接符 334"/>
            <p:cNvCxnSpPr/>
            <p:nvPr/>
          </p:nvCxnSpPr>
          <p:spPr>
            <a:xfrm>
              <a:off x="10225719" y="5186065"/>
              <a:ext cx="387686" cy="1737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 name="直接连接符 335"/>
            <p:cNvCxnSpPr/>
            <p:nvPr/>
          </p:nvCxnSpPr>
          <p:spPr>
            <a:xfrm>
              <a:off x="10271663" y="5015986"/>
              <a:ext cx="337686" cy="3438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7" name="直接连接符 336"/>
            <p:cNvCxnSpPr/>
            <p:nvPr/>
          </p:nvCxnSpPr>
          <p:spPr>
            <a:xfrm>
              <a:off x="6395205" y="5704318"/>
              <a:ext cx="53133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 name="直接连接符 337"/>
            <p:cNvCxnSpPr/>
            <p:nvPr/>
          </p:nvCxnSpPr>
          <p:spPr>
            <a:xfrm>
              <a:off x="6650730" y="5367596"/>
              <a:ext cx="304197" cy="3367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9" name="直接连接符 338"/>
            <p:cNvCxnSpPr/>
            <p:nvPr/>
          </p:nvCxnSpPr>
          <p:spPr>
            <a:xfrm>
              <a:off x="10143463" y="4368097"/>
              <a:ext cx="565059" cy="5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 name="直接连接符 339"/>
            <p:cNvCxnSpPr/>
            <p:nvPr/>
          </p:nvCxnSpPr>
          <p:spPr>
            <a:xfrm flipH="1">
              <a:off x="6934648" y="5356144"/>
              <a:ext cx="263638" cy="3481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1" name="直接连接符 340"/>
            <p:cNvCxnSpPr/>
            <p:nvPr/>
          </p:nvCxnSpPr>
          <p:spPr>
            <a:xfrm>
              <a:off x="7198285" y="5356144"/>
              <a:ext cx="158165" cy="711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2" name="直接连接符 341"/>
            <p:cNvCxnSpPr/>
            <p:nvPr/>
          </p:nvCxnSpPr>
          <p:spPr>
            <a:xfrm flipV="1">
              <a:off x="7356450" y="5362812"/>
              <a:ext cx="365054" cy="775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3" name="直接连接符 342"/>
            <p:cNvCxnSpPr/>
            <p:nvPr/>
          </p:nvCxnSpPr>
          <p:spPr>
            <a:xfrm flipH="1">
              <a:off x="7356450" y="5317633"/>
              <a:ext cx="140847" cy="114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4" name="直接连接符 343"/>
            <p:cNvCxnSpPr/>
            <p:nvPr/>
          </p:nvCxnSpPr>
          <p:spPr>
            <a:xfrm>
              <a:off x="7356450" y="5440402"/>
              <a:ext cx="137131" cy="2794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5" name="直接连接符 344"/>
            <p:cNvCxnSpPr/>
            <p:nvPr/>
          </p:nvCxnSpPr>
          <p:spPr>
            <a:xfrm>
              <a:off x="7124947" y="5580710"/>
              <a:ext cx="368634" cy="1283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6" name="直接连接符 345"/>
            <p:cNvCxnSpPr/>
            <p:nvPr/>
          </p:nvCxnSpPr>
          <p:spPr>
            <a:xfrm flipH="1">
              <a:off x="6938704" y="5598249"/>
              <a:ext cx="186243" cy="1060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7" name="直接连接符 346"/>
            <p:cNvCxnSpPr/>
            <p:nvPr/>
          </p:nvCxnSpPr>
          <p:spPr>
            <a:xfrm flipH="1">
              <a:off x="7124947" y="5362812"/>
              <a:ext cx="73338" cy="2310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8" name="直接连接符 347"/>
            <p:cNvCxnSpPr/>
            <p:nvPr/>
          </p:nvCxnSpPr>
          <p:spPr>
            <a:xfrm flipV="1">
              <a:off x="7124947" y="5436017"/>
              <a:ext cx="231503" cy="1446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9" name="直接连接符 348"/>
            <p:cNvCxnSpPr/>
            <p:nvPr/>
          </p:nvCxnSpPr>
          <p:spPr>
            <a:xfrm>
              <a:off x="7737729" y="5362812"/>
              <a:ext cx="93152" cy="1808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0" name="直接连接符 349"/>
            <p:cNvCxnSpPr/>
            <p:nvPr/>
          </p:nvCxnSpPr>
          <p:spPr>
            <a:xfrm flipV="1">
              <a:off x="7493581" y="5546230"/>
              <a:ext cx="336069" cy="1676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1" name="直接连接符 350"/>
            <p:cNvCxnSpPr/>
            <p:nvPr/>
          </p:nvCxnSpPr>
          <p:spPr>
            <a:xfrm flipH="1">
              <a:off x="7497297" y="5362812"/>
              <a:ext cx="228263" cy="3415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2" name="直接连接符 351"/>
            <p:cNvCxnSpPr/>
            <p:nvPr/>
          </p:nvCxnSpPr>
          <p:spPr>
            <a:xfrm>
              <a:off x="7829649" y="5546230"/>
              <a:ext cx="195803" cy="1580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3" name="直接连接符 352"/>
            <p:cNvCxnSpPr/>
            <p:nvPr/>
          </p:nvCxnSpPr>
          <p:spPr>
            <a:xfrm flipV="1">
              <a:off x="7829649" y="5362812"/>
              <a:ext cx="195803" cy="1834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4" name="直接连接符 353"/>
            <p:cNvCxnSpPr/>
            <p:nvPr/>
          </p:nvCxnSpPr>
          <p:spPr>
            <a:xfrm>
              <a:off x="7741784" y="5356144"/>
              <a:ext cx="54640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 name="直接连接符 354"/>
            <p:cNvCxnSpPr/>
            <p:nvPr/>
          </p:nvCxnSpPr>
          <p:spPr>
            <a:xfrm flipV="1">
              <a:off x="8025453" y="5260633"/>
              <a:ext cx="125746" cy="955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6" name="直接连接符 355"/>
            <p:cNvCxnSpPr/>
            <p:nvPr/>
          </p:nvCxnSpPr>
          <p:spPr>
            <a:xfrm>
              <a:off x="8025453" y="5362812"/>
              <a:ext cx="0" cy="3415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7" name="直接连接符 356"/>
            <p:cNvCxnSpPr/>
            <p:nvPr/>
          </p:nvCxnSpPr>
          <p:spPr>
            <a:xfrm flipV="1">
              <a:off x="8025453" y="5362812"/>
              <a:ext cx="262736" cy="3415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8" name="直接连接符 357"/>
            <p:cNvCxnSpPr/>
            <p:nvPr/>
          </p:nvCxnSpPr>
          <p:spPr>
            <a:xfrm>
              <a:off x="8523524" y="5358174"/>
              <a:ext cx="296106" cy="22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9" name="直接连接符 358"/>
            <p:cNvCxnSpPr/>
            <p:nvPr/>
          </p:nvCxnSpPr>
          <p:spPr>
            <a:xfrm>
              <a:off x="8288189" y="5356144"/>
              <a:ext cx="302834" cy="3481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0" name="直接连接符 359"/>
            <p:cNvCxnSpPr/>
            <p:nvPr/>
          </p:nvCxnSpPr>
          <p:spPr>
            <a:xfrm>
              <a:off x="8531467" y="5356144"/>
              <a:ext cx="59555" cy="3481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1" name="直接连接符 360"/>
            <p:cNvCxnSpPr/>
            <p:nvPr/>
          </p:nvCxnSpPr>
          <p:spPr>
            <a:xfrm flipV="1">
              <a:off x="8025453" y="5704318"/>
              <a:ext cx="565570" cy="86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2" name="直接连接符 361"/>
            <p:cNvCxnSpPr/>
            <p:nvPr/>
          </p:nvCxnSpPr>
          <p:spPr>
            <a:xfrm flipV="1">
              <a:off x="8591022" y="5546230"/>
              <a:ext cx="190009" cy="1580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3" name="直接连接符 362"/>
            <p:cNvCxnSpPr/>
            <p:nvPr/>
          </p:nvCxnSpPr>
          <p:spPr>
            <a:xfrm flipH="1">
              <a:off x="8781032" y="5356144"/>
              <a:ext cx="47619" cy="1900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4" name="直接连接符 363"/>
            <p:cNvCxnSpPr/>
            <p:nvPr/>
          </p:nvCxnSpPr>
          <p:spPr>
            <a:xfrm>
              <a:off x="8540335" y="5354910"/>
              <a:ext cx="240697" cy="1913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5" name="直接连接符 364"/>
            <p:cNvCxnSpPr/>
            <p:nvPr/>
          </p:nvCxnSpPr>
          <p:spPr>
            <a:xfrm>
              <a:off x="8823002" y="5358174"/>
              <a:ext cx="564573" cy="447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6" name="直接连接符 365"/>
            <p:cNvCxnSpPr/>
            <p:nvPr/>
          </p:nvCxnSpPr>
          <p:spPr>
            <a:xfrm flipV="1">
              <a:off x="9393224" y="5362812"/>
              <a:ext cx="35478" cy="425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7" name="直接连接符 366"/>
            <p:cNvCxnSpPr/>
            <p:nvPr/>
          </p:nvCxnSpPr>
          <p:spPr>
            <a:xfrm>
              <a:off x="8963023" y="5057182"/>
              <a:ext cx="473448" cy="3045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8" name="直接连接符 367"/>
            <p:cNvCxnSpPr/>
            <p:nvPr/>
          </p:nvCxnSpPr>
          <p:spPr>
            <a:xfrm flipH="1" flipV="1">
              <a:off x="9433355" y="5356144"/>
              <a:ext cx="369341" cy="3488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9" name="直接连接符 368"/>
            <p:cNvCxnSpPr/>
            <p:nvPr/>
          </p:nvCxnSpPr>
          <p:spPr>
            <a:xfrm>
              <a:off x="8828651" y="5356144"/>
              <a:ext cx="383824" cy="3481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0" name="直接连接符 369"/>
            <p:cNvCxnSpPr/>
            <p:nvPr/>
          </p:nvCxnSpPr>
          <p:spPr>
            <a:xfrm flipH="1">
              <a:off x="9210800" y="5400794"/>
              <a:ext cx="182423" cy="3035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1" name="直接连接符 370"/>
            <p:cNvCxnSpPr/>
            <p:nvPr/>
          </p:nvCxnSpPr>
          <p:spPr>
            <a:xfrm>
              <a:off x="10608975" y="5362812"/>
              <a:ext cx="69828" cy="360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2" name="直接连接符 371"/>
            <p:cNvCxnSpPr/>
            <p:nvPr/>
          </p:nvCxnSpPr>
          <p:spPr>
            <a:xfrm flipV="1">
              <a:off x="10678804" y="5258591"/>
              <a:ext cx="444149" cy="1403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3" name="直接连接符 372"/>
            <p:cNvCxnSpPr/>
            <p:nvPr/>
          </p:nvCxnSpPr>
          <p:spPr>
            <a:xfrm flipV="1">
              <a:off x="8155622" y="4083349"/>
              <a:ext cx="59024" cy="3163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4" name="直接连接符 373"/>
            <p:cNvCxnSpPr/>
            <p:nvPr/>
          </p:nvCxnSpPr>
          <p:spPr>
            <a:xfrm>
              <a:off x="10682180" y="5398899"/>
              <a:ext cx="178780" cy="1317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5" name="直接连接符 374"/>
            <p:cNvCxnSpPr/>
            <p:nvPr/>
          </p:nvCxnSpPr>
          <p:spPr>
            <a:xfrm>
              <a:off x="10678804" y="5398899"/>
              <a:ext cx="0" cy="3054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6" name="直接连接符 375"/>
            <p:cNvCxnSpPr/>
            <p:nvPr/>
          </p:nvCxnSpPr>
          <p:spPr>
            <a:xfrm flipH="1">
              <a:off x="10399901" y="5396479"/>
              <a:ext cx="278902" cy="3078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7" name="直接连接符 376"/>
            <p:cNvCxnSpPr/>
            <p:nvPr/>
          </p:nvCxnSpPr>
          <p:spPr>
            <a:xfrm>
              <a:off x="10399901" y="5704318"/>
              <a:ext cx="30986" cy="1526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8" name="直接连接符 377"/>
            <p:cNvCxnSpPr/>
            <p:nvPr/>
          </p:nvCxnSpPr>
          <p:spPr>
            <a:xfrm flipV="1">
              <a:off x="10440076" y="5712975"/>
              <a:ext cx="238728" cy="1482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9" name="直接连接符 378"/>
            <p:cNvCxnSpPr>
              <a:endCxn id="134" idx="3"/>
            </p:cNvCxnSpPr>
            <p:nvPr/>
          </p:nvCxnSpPr>
          <p:spPr>
            <a:xfrm>
              <a:off x="10430887" y="5861326"/>
              <a:ext cx="36047" cy="771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0" name="直接连接符 379"/>
            <p:cNvCxnSpPr/>
            <p:nvPr/>
          </p:nvCxnSpPr>
          <p:spPr>
            <a:xfrm>
              <a:off x="10399901" y="5704318"/>
              <a:ext cx="278902" cy="86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1" name="直接连接符 380"/>
            <p:cNvCxnSpPr/>
            <p:nvPr/>
          </p:nvCxnSpPr>
          <p:spPr>
            <a:xfrm>
              <a:off x="9794742" y="5703369"/>
              <a:ext cx="315257" cy="2341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2" name="直接连接符 381"/>
            <p:cNvCxnSpPr/>
            <p:nvPr/>
          </p:nvCxnSpPr>
          <p:spPr>
            <a:xfrm>
              <a:off x="9796894" y="5704318"/>
              <a:ext cx="59183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3" name="直接连接符 382"/>
            <p:cNvCxnSpPr/>
            <p:nvPr/>
          </p:nvCxnSpPr>
          <p:spPr>
            <a:xfrm>
              <a:off x="9802696" y="5712975"/>
              <a:ext cx="0" cy="2254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4" name="直接连接符 383"/>
            <p:cNvCxnSpPr/>
            <p:nvPr/>
          </p:nvCxnSpPr>
          <p:spPr>
            <a:xfrm flipV="1">
              <a:off x="10101630" y="5712975"/>
              <a:ext cx="277799" cy="2254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5" name="直接连接符 384"/>
            <p:cNvCxnSpPr/>
            <p:nvPr/>
          </p:nvCxnSpPr>
          <p:spPr>
            <a:xfrm flipV="1">
              <a:off x="10240039" y="5855072"/>
              <a:ext cx="203451" cy="833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6" name="直接连接符 385"/>
            <p:cNvCxnSpPr/>
            <p:nvPr/>
          </p:nvCxnSpPr>
          <p:spPr>
            <a:xfrm>
              <a:off x="8584974" y="5704318"/>
              <a:ext cx="312295" cy="1153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7" name="直接连接符 386"/>
            <p:cNvCxnSpPr/>
            <p:nvPr/>
          </p:nvCxnSpPr>
          <p:spPr>
            <a:xfrm>
              <a:off x="9212474" y="5712975"/>
              <a:ext cx="147639" cy="2100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8" name="直接连接符 387"/>
            <p:cNvCxnSpPr/>
            <p:nvPr/>
          </p:nvCxnSpPr>
          <p:spPr>
            <a:xfrm flipH="1">
              <a:off x="9059972" y="5704318"/>
              <a:ext cx="150851" cy="2187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9" name="直接连接符 388"/>
            <p:cNvCxnSpPr/>
            <p:nvPr/>
          </p:nvCxnSpPr>
          <p:spPr>
            <a:xfrm>
              <a:off x="8897269" y="5822864"/>
              <a:ext cx="162703" cy="1002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0" name="直接连接符 389"/>
            <p:cNvCxnSpPr/>
            <p:nvPr/>
          </p:nvCxnSpPr>
          <p:spPr>
            <a:xfrm flipV="1">
              <a:off x="8897269" y="5704318"/>
              <a:ext cx="315206" cy="1177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1" name="直接连接符 390"/>
            <p:cNvCxnSpPr/>
            <p:nvPr/>
          </p:nvCxnSpPr>
          <p:spPr>
            <a:xfrm>
              <a:off x="8591022" y="5701509"/>
              <a:ext cx="621452" cy="28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2" name="直接连接符 391"/>
            <p:cNvCxnSpPr/>
            <p:nvPr/>
          </p:nvCxnSpPr>
          <p:spPr>
            <a:xfrm>
              <a:off x="6934648" y="5704318"/>
              <a:ext cx="190300" cy="1701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3" name="直接连接符 392"/>
            <p:cNvCxnSpPr/>
            <p:nvPr/>
          </p:nvCxnSpPr>
          <p:spPr>
            <a:xfrm flipH="1">
              <a:off x="6837304" y="5704318"/>
              <a:ext cx="101400" cy="1185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4" name="直接连接符 393"/>
            <p:cNvCxnSpPr/>
            <p:nvPr/>
          </p:nvCxnSpPr>
          <p:spPr>
            <a:xfrm flipV="1">
              <a:off x="6543801" y="5704318"/>
              <a:ext cx="403014" cy="906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5" name="直接连接符 394"/>
            <p:cNvCxnSpPr>
              <a:stCxn id="134" idx="4"/>
            </p:cNvCxnSpPr>
            <p:nvPr/>
          </p:nvCxnSpPr>
          <p:spPr>
            <a:xfrm flipH="1" flipV="1">
              <a:off x="7124947" y="5606261"/>
              <a:ext cx="245451" cy="3055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6" name="直接连接符 395"/>
            <p:cNvCxnSpPr/>
            <p:nvPr/>
          </p:nvCxnSpPr>
          <p:spPr>
            <a:xfrm>
              <a:off x="7124947" y="5585095"/>
              <a:ext cx="0" cy="2981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7" name="直接连接符 396"/>
            <p:cNvCxnSpPr/>
            <p:nvPr/>
          </p:nvCxnSpPr>
          <p:spPr>
            <a:xfrm flipH="1" flipV="1">
              <a:off x="7491828" y="5718142"/>
              <a:ext cx="156669" cy="2049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8" name="直接连接符 397"/>
            <p:cNvCxnSpPr>
              <a:endCxn id="134" idx="4"/>
            </p:cNvCxnSpPr>
            <p:nvPr/>
          </p:nvCxnSpPr>
          <p:spPr>
            <a:xfrm flipH="1">
              <a:off x="7370398" y="5719883"/>
              <a:ext cx="123182" cy="1918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9" name="直接连接符 398"/>
            <p:cNvCxnSpPr/>
            <p:nvPr/>
          </p:nvCxnSpPr>
          <p:spPr>
            <a:xfrm flipH="1">
              <a:off x="7648497" y="5546230"/>
              <a:ext cx="181152" cy="3768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0" name="直接连接符 399"/>
            <p:cNvCxnSpPr/>
            <p:nvPr/>
          </p:nvCxnSpPr>
          <p:spPr>
            <a:xfrm flipH="1">
              <a:off x="7648497" y="5712975"/>
              <a:ext cx="376955" cy="2100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1" name="直接连接符 400"/>
            <p:cNvCxnSpPr/>
            <p:nvPr/>
          </p:nvCxnSpPr>
          <p:spPr>
            <a:xfrm flipH="1">
              <a:off x="7894921" y="5857626"/>
              <a:ext cx="79519" cy="629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2" name="直接连接符 401"/>
            <p:cNvCxnSpPr/>
            <p:nvPr/>
          </p:nvCxnSpPr>
          <p:spPr>
            <a:xfrm flipV="1">
              <a:off x="7894921" y="5710916"/>
              <a:ext cx="130397" cy="2096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3" name="直接连接符 402"/>
            <p:cNvCxnSpPr/>
            <p:nvPr/>
          </p:nvCxnSpPr>
          <p:spPr>
            <a:xfrm flipH="1">
              <a:off x="7974440" y="5704318"/>
              <a:ext cx="51012" cy="1526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4" name="直接连接符 403"/>
            <p:cNvCxnSpPr/>
            <p:nvPr/>
          </p:nvCxnSpPr>
          <p:spPr>
            <a:xfrm>
              <a:off x="7974440" y="5856942"/>
              <a:ext cx="232764" cy="661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5" name="直接连接符 404"/>
            <p:cNvCxnSpPr/>
            <p:nvPr/>
          </p:nvCxnSpPr>
          <p:spPr>
            <a:xfrm>
              <a:off x="8025453" y="5704318"/>
              <a:ext cx="159547" cy="2187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6" name="直接连接符 405"/>
            <p:cNvCxnSpPr/>
            <p:nvPr/>
          </p:nvCxnSpPr>
          <p:spPr>
            <a:xfrm flipV="1">
              <a:off x="8184999" y="5707490"/>
              <a:ext cx="403433" cy="2155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7" name="直接连接符 406"/>
            <p:cNvCxnSpPr/>
            <p:nvPr/>
          </p:nvCxnSpPr>
          <p:spPr>
            <a:xfrm flipH="1">
              <a:off x="8418709" y="5709703"/>
              <a:ext cx="177113" cy="2133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8" name="直接连接符 407"/>
            <p:cNvCxnSpPr/>
            <p:nvPr/>
          </p:nvCxnSpPr>
          <p:spPr>
            <a:xfrm>
              <a:off x="8592762" y="5710916"/>
              <a:ext cx="163013" cy="2227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9" name="直接连接符 408"/>
            <p:cNvCxnSpPr/>
            <p:nvPr/>
          </p:nvCxnSpPr>
          <p:spPr>
            <a:xfrm flipV="1">
              <a:off x="8755775" y="5822864"/>
              <a:ext cx="141494" cy="1002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0" name="直接连接符 409"/>
            <p:cNvCxnSpPr/>
            <p:nvPr/>
          </p:nvCxnSpPr>
          <p:spPr>
            <a:xfrm>
              <a:off x="9212474" y="5704318"/>
              <a:ext cx="59603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1" name="直接连接符 410"/>
            <p:cNvCxnSpPr/>
            <p:nvPr/>
          </p:nvCxnSpPr>
          <p:spPr>
            <a:xfrm>
              <a:off x="6389153" y="5709080"/>
              <a:ext cx="174635" cy="906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2" name="直接连接符 411"/>
            <p:cNvCxnSpPr/>
            <p:nvPr/>
          </p:nvCxnSpPr>
          <p:spPr>
            <a:xfrm flipV="1">
              <a:off x="6318141" y="5709080"/>
              <a:ext cx="71012" cy="507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3" name="直接连接符 412"/>
            <p:cNvCxnSpPr/>
            <p:nvPr/>
          </p:nvCxnSpPr>
          <p:spPr>
            <a:xfrm flipV="1">
              <a:off x="7759287" y="4392656"/>
              <a:ext cx="391912" cy="2682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4" name="直接连接符 413"/>
            <p:cNvCxnSpPr/>
            <p:nvPr/>
          </p:nvCxnSpPr>
          <p:spPr>
            <a:xfrm>
              <a:off x="8207205" y="4083916"/>
              <a:ext cx="496808" cy="1440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5" name="直接连接符 414"/>
            <p:cNvCxnSpPr/>
            <p:nvPr/>
          </p:nvCxnSpPr>
          <p:spPr>
            <a:xfrm>
              <a:off x="8527511" y="5007016"/>
              <a:ext cx="7332" cy="3491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6" name="直接连接符 415"/>
            <p:cNvCxnSpPr/>
            <p:nvPr/>
          </p:nvCxnSpPr>
          <p:spPr>
            <a:xfrm>
              <a:off x="6703458" y="5300094"/>
              <a:ext cx="247414" cy="4042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7" name="直接连接符 416"/>
            <p:cNvCxnSpPr/>
            <p:nvPr/>
          </p:nvCxnSpPr>
          <p:spPr>
            <a:xfrm>
              <a:off x="9235075" y="4774486"/>
              <a:ext cx="447100" cy="2415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0" name="组合 429"/>
          <p:cNvGrpSpPr/>
          <p:nvPr/>
        </p:nvGrpSpPr>
        <p:grpSpPr>
          <a:xfrm>
            <a:off x="887895" y="2694177"/>
            <a:ext cx="1367817" cy="1469646"/>
            <a:chOff x="629478" y="1604377"/>
            <a:chExt cx="1367817" cy="1469646"/>
          </a:xfrm>
        </p:grpSpPr>
        <p:cxnSp>
          <p:nvCxnSpPr>
            <p:cNvPr id="419" name="直接箭头连接符 418"/>
            <p:cNvCxnSpPr/>
            <p:nvPr/>
          </p:nvCxnSpPr>
          <p:spPr>
            <a:xfrm flipV="1">
              <a:off x="1066800" y="1789043"/>
              <a:ext cx="0" cy="6957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1" name="直接箭头连接符 420"/>
            <p:cNvCxnSpPr/>
            <p:nvPr/>
          </p:nvCxnSpPr>
          <p:spPr>
            <a:xfrm>
              <a:off x="1066800" y="2484783"/>
              <a:ext cx="86801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3" name="直接箭头连接符 422"/>
            <p:cNvCxnSpPr/>
            <p:nvPr/>
          </p:nvCxnSpPr>
          <p:spPr>
            <a:xfrm flipH="1">
              <a:off x="629478" y="2484783"/>
              <a:ext cx="437322" cy="41081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27" name="文本框 426"/>
            <p:cNvSpPr txBox="1"/>
            <p:nvPr/>
          </p:nvSpPr>
          <p:spPr>
            <a:xfrm>
              <a:off x="1871400" y="2398643"/>
              <a:ext cx="125895"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x</a:t>
              </a:r>
              <a:endParaRPr lang="en-US" altLang="zh-CN" sz="1400" dirty="0">
                <a:latin typeface="Times New Roman" panose="02020603050405020304" pitchFamily="18" charset="0"/>
                <a:cs typeface="Times New Roman" panose="02020603050405020304" pitchFamily="18" charset="0"/>
              </a:endParaRPr>
            </a:p>
          </p:txBody>
        </p:sp>
        <p:sp>
          <p:nvSpPr>
            <p:cNvPr id="428" name="文本框 427"/>
            <p:cNvSpPr txBox="1"/>
            <p:nvPr/>
          </p:nvSpPr>
          <p:spPr>
            <a:xfrm>
              <a:off x="708051" y="2766246"/>
              <a:ext cx="125895"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y</a:t>
              </a:r>
              <a:endParaRPr lang="en-US" altLang="zh-CN" sz="1400" dirty="0">
                <a:latin typeface="Times New Roman" panose="02020603050405020304" pitchFamily="18" charset="0"/>
                <a:cs typeface="Times New Roman" panose="02020603050405020304" pitchFamily="18" charset="0"/>
              </a:endParaRPr>
            </a:p>
          </p:txBody>
        </p:sp>
        <p:sp>
          <p:nvSpPr>
            <p:cNvPr id="429" name="文本框 428"/>
            <p:cNvSpPr txBox="1"/>
            <p:nvPr/>
          </p:nvSpPr>
          <p:spPr>
            <a:xfrm>
              <a:off x="809803" y="1604377"/>
              <a:ext cx="125895"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z</a:t>
              </a:r>
              <a:endParaRPr lang="en-US" altLang="zh-CN" sz="1400" dirty="0">
                <a:latin typeface="Times New Roman" panose="02020603050405020304" pitchFamily="18" charset="0"/>
                <a:cs typeface="Times New Roman" panose="02020603050405020304" pitchFamily="18" charset="0"/>
              </a:endParaRPr>
            </a:p>
          </p:txBody>
        </p:sp>
      </p:grpSp>
      <p:grpSp>
        <p:nvGrpSpPr>
          <p:cNvPr id="4" name="组合 3"/>
          <p:cNvGrpSpPr/>
          <p:nvPr/>
        </p:nvGrpSpPr>
        <p:grpSpPr>
          <a:xfrm>
            <a:off x="2934753" y="2396231"/>
            <a:ext cx="1187492" cy="1102043"/>
            <a:chOff x="809803" y="1604377"/>
            <a:chExt cx="1187492" cy="1102043"/>
          </a:xfrm>
        </p:grpSpPr>
        <p:cxnSp>
          <p:nvCxnSpPr>
            <p:cNvPr id="5" name="直接箭头连接符 4"/>
            <p:cNvCxnSpPr/>
            <p:nvPr/>
          </p:nvCxnSpPr>
          <p:spPr>
            <a:xfrm flipV="1">
              <a:off x="1066800" y="1789043"/>
              <a:ext cx="0" cy="6957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1066800" y="2484783"/>
              <a:ext cx="86801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1871400" y="2398643"/>
              <a:ext cx="125895"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x</a:t>
              </a:r>
              <a:endParaRPr lang="en-US" altLang="zh-CN" sz="1400"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809803" y="1604377"/>
              <a:ext cx="125895"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y</a:t>
              </a:r>
              <a:endParaRPr lang="en-US" altLang="zh-CN" sz="1400" dirty="0">
                <a:latin typeface="Times New Roman" panose="02020603050405020304" pitchFamily="18" charset="0"/>
                <a:cs typeface="Times New Roman" panose="02020603050405020304" pitchFamily="18" charset="0"/>
              </a:endParaRPr>
            </a:p>
          </p:txBody>
        </p:sp>
      </p:grpSp>
      <p:sp>
        <p:nvSpPr>
          <p:cNvPr id="11" name="矩形 10"/>
          <p:cNvSpPr/>
          <p:nvPr/>
        </p:nvSpPr>
        <p:spPr>
          <a:xfrm>
            <a:off x="7534837" y="2473036"/>
            <a:ext cx="563596" cy="24497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7534838" y="2923309"/>
            <a:ext cx="563596" cy="24497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7534837" y="2022763"/>
            <a:ext cx="563596" cy="24497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7534837" y="1620982"/>
            <a:ext cx="563596" cy="24497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7775409" y="3009795"/>
            <a:ext cx="72000" cy="72000"/>
          </a:xfrm>
          <a:prstGeom prst="ellipse">
            <a:avLst/>
          </a:prstGeom>
          <a:solidFill>
            <a:srgbClr val="00B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7792368" y="2124766"/>
            <a:ext cx="72000" cy="72000"/>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7775409" y="2559522"/>
            <a:ext cx="72000" cy="72000"/>
          </a:xfrm>
          <a:prstGeom prst="ellipse">
            <a:avLst/>
          </a:prstGeom>
          <a:solidFill>
            <a:srgbClr val="FCF60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7781181" y="1722985"/>
            <a:ext cx="72000" cy="72000"/>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3154680" y="693420"/>
            <a:ext cx="5798820" cy="4926608"/>
            <a:chOff x="3154680" y="693420"/>
            <a:chExt cx="5798820" cy="4926608"/>
          </a:xfrm>
        </p:grpSpPr>
        <p:pic>
          <p:nvPicPr>
            <p:cNvPr id="4" name="图片 3"/>
            <p:cNvPicPr>
              <a:picLocks noChangeAspect="1"/>
            </p:cNvPicPr>
            <p:nvPr/>
          </p:nvPicPr>
          <p:blipFill>
            <a:blip r:embed="rId1"/>
            <a:srcRect l="32542" t="2230" b="601"/>
            <a:stretch>
              <a:fillRect/>
            </a:stretch>
          </p:blipFill>
          <p:spPr>
            <a:xfrm>
              <a:off x="3154680" y="693420"/>
              <a:ext cx="4617720" cy="4926608"/>
            </a:xfrm>
            <a:prstGeom prst="rect">
              <a:avLst/>
            </a:prstGeom>
          </p:spPr>
        </p:pic>
        <p:pic>
          <p:nvPicPr>
            <p:cNvPr id="5" name="图片 4"/>
            <p:cNvPicPr>
              <a:picLocks noChangeAspect="1"/>
            </p:cNvPicPr>
            <p:nvPr/>
          </p:nvPicPr>
          <p:blipFill>
            <a:blip r:embed="rId2"/>
            <a:stretch>
              <a:fillRect/>
            </a:stretch>
          </p:blipFill>
          <p:spPr>
            <a:xfrm>
              <a:off x="7764780" y="693420"/>
              <a:ext cx="1188720" cy="4926608"/>
            </a:xfrm>
            <a:prstGeom prst="rect">
              <a:avLst/>
            </a:prstGeom>
          </p:spPr>
        </p:pic>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3566160" y="1215072"/>
            <a:ext cx="4960621" cy="4296338"/>
            <a:chOff x="3566160" y="1215072"/>
            <a:chExt cx="4960621" cy="4296338"/>
          </a:xfrm>
        </p:grpSpPr>
        <p:pic>
          <p:nvPicPr>
            <p:cNvPr id="4" name="图片 3"/>
            <p:cNvPicPr>
              <a:picLocks noChangeAspect="1"/>
            </p:cNvPicPr>
            <p:nvPr/>
          </p:nvPicPr>
          <p:blipFill>
            <a:blip r:embed="rId1"/>
            <a:srcRect l="33405"/>
            <a:stretch>
              <a:fillRect/>
            </a:stretch>
          </p:blipFill>
          <p:spPr>
            <a:xfrm>
              <a:off x="3566160" y="1215072"/>
              <a:ext cx="3924300" cy="4296338"/>
            </a:xfrm>
            <a:prstGeom prst="rect">
              <a:avLst/>
            </a:prstGeom>
          </p:spPr>
        </p:pic>
        <p:pic>
          <p:nvPicPr>
            <p:cNvPr id="5" name="图片 4"/>
            <p:cNvPicPr>
              <a:picLocks noChangeAspect="1"/>
            </p:cNvPicPr>
            <p:nvPr/>
          </p:nvPicPr>
          <p:blipFill>
            <a:blip r:embed="rId2"/>
            <a:srcRect t="8711" b="11383"/>
            <a:stretch>
              <a:fillRect/>
            </a:stretch>
          </p:blipFill>
          <p:spPr>
            <a:xfrm>
              <a:off x="7490460" y="2156460"/>
              <a:ext cx="1036320" cy="3354950"/>
            </a:xfrm>
            <a:prstGeom prst="rect">
              <a:avLst/>
            </a:prstGeom>
          </p:spPr>
        </p:pic>
        <p:pic>
          <p:nvPicPr>
            <p:cNvPr id="7" name="图片 6"/>
            <p:cNvPicPr>
              <a:picLocks noChangeAspect="1"/>
            </p:cNvPicPr>
            <p:nvPr/>
          </p:nvPicPr>
          <p:blipFill>
            <a:blip r:embed="rId3"/>
            <a:srcRect l="1404" t="4724" r="3134"/>
            <a:stretch>
              <a:fillRect/>
            </a:stretch>
          </p:blipFill>
          <p:spPr>
            <a:xfrm>
              <a:off x="7490461" y="1215072"/>
              <a:ext cx="1036320" cy="941388"/>
            </a:xfrm>
            <a:prstGeom prst="rect">
              <a:avLst/>
            </a:prstGeom>
          </p:spPr>
        </p:pic>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4300538" y="1068388"/>
            <a:ext cx="5004912" cy="4300148"/>
            <a:chOff x="4300538" y="1068388"/>
            <a:chExt cx="5004912" cy="4300148"/>
          </a:xfrm>
        </p:grpSpPr>
        <p:pic>
          <p:nvPicPr>
            <p:cNvPr id="4" name="图片 3"/>
            <p:cNvPicPr>
              <a:picLocks noChangeAspect="1"/>
            </p:cNvPicPr>
            <p:nvPr/>
          </p:nvPicPr>
          <p:blipFill>
            <a:blip r:embed="rId1"/>
            <a:srcRect l="33280" b="171"/>
            <a:stretch>
              <a:fillRect/>
            </a:stretch>
          </p:blipFill>
          <p:spPr>
            <a:xfrm>
              <a:off x="4300538" y="1072198"/>
              <a:ext cx="3968590" cy="4296338"/>
            </a:xfrm>
            <a:prstGeom prst="rect">
              <a:avLst/>
            </a:prstGeom>
          </p:spPr>
        </p:pic>
        <p:pic>
          <p:nvPicPr>
            <p:cNvPr id="5" name="图片 4"/>
            <p:cNvPicPr>
              <a:picLocks noChangeAspect="1"/>
            </p:cNvPicPr>
            <p:nvPr/>
          </p:nvPicPr>
          <p:blipFill>
            <a:blip r:embed="rId2"/>
            <a:srcRect t="8711" b="11383"/>
            <a:stretch>
              <a:fillRect/>
            </a:stretch>
          </p:blipFill>
          <p:spPr>
            <a:xfrm>
              <a:off x="8269129" y="2013585"/>
              <a:ext cx="1036320" cy="3354950"/>
            </a:xfrm>
            <a:prstGeom prst="rect">
              <a:avLst/>
            </a:prstGeom>
          </p:spPr>
        </p:pic>
        <p:pic>
          <p:nvPicPr>
            <p:cNvPr id="6" name="图片 5"/>
            <p:cNvPicPr>
              <a:picLocks noChangeAspect="1"/>
            </p:cNvPicPr>
            <p:nvPr/>
          </p:nvPicPr>
          <p:blipFill>
            <a:blip r:embed="rId3"/>
            <a:srcRect l="1404" t="4724" r="3134"/>
            <a:stretch>
              <a:fillRect/>
            </a:stretch>
          </p:blipFill>
          <p:spPr>
            <a:xfrm>
              <a:off x="8269130" y="1068388"/>
              <a:ext cx="1036320" cy="945196"/>
            </a:xfrm>
            <a:prstGeom prst="rect">
              <a:avLst/>
            </a:prstGeom>
          </p:spPr>
        </p:pic>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1"/>
          <a:stretch>
            <a:fillRect/>
          </a:stretch>
        </p:blipFill>
        <p:spPr>
          <a:xfrm>
            <a:off x="1441550" y="21429"/>
            <a:ext cx="4180582" cy="3037930"/>
          </a:xfrm>
          <a:prstGeom prst="rect">
            <a:avLst/>
          </a:prstGeom>
        </p:spPr>
      </p:pic>
      <p:pic>
        <p:nvPicPr>
          <p:cNvPr id="13" name="图片 12"/>
          <p:cNvPicPr>
            <a:picLocks noChangeAspect="1"/>
          </p:cNvPicPr>
          <p:nvPr/>
        </p:nvPicPr>
        <p:blipFill>
          <a:blip r:embed="rId2"/>
          <a:stretch>
            <a:fillRect/>
          </a:stretch>
        </p:blipFill>
        <p:spPr>
          <a:xfrm>
            <a:off x="6392168" y="21429"/>
            <a:ext cx="4180582" cy="3037930"/>
          </a:xfrm>
          <a:prstGeom prst="rect">
            <a:avLst/>
          </a:prstGeom>
        </p:spPr>
      </p:pic>
      <p:pic>
        <p:nvPicPr>
          <p:cNvPr id="15" name="图片 14"/>
          <p:cNvPicPr>
            <a:picLocks noChangeAspect="1"/>
          </p:cNvPicPr>
          <p:nvPr/>
        </p:nvPicPr>
        <p:blipFill>
          <a:blip r:embed="rId3"/>
          <a:stretch>
            <a:fillRect/>
          </a:stretch>
        </p:blipFill>
        <p:spPr>
          <a:xfrm>
            <a:off x="1441550" y="3454848"/>
            <a:ext cx="4180582" cy="3024530"/>
          </a:xfrm>
          <a:prstGeom prst="rect">
            <a:avLst/>
          </a:prstGeom>
        </p:spPr>
      </p:pic>
      <p:sp>
        <p:nvSpPr>
          <p:cNvPr id="18" name="文本框 106"/>
          <p:cNvSpPr txBox="1"/>
          <p:nvPr/>
        </p:nvSpPr>
        <p:spPr>
          <a:xfrm>
            <a:off x="3229789" y="3054738"/>
            <a:ext cx="60410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dirty="0">
                <a:latin typeface="Times New Roman" panose="02020603050405020304" pitchFamily="18" charset="0"/>
                <a:cs typeface="Times New Roman" panose="02020603050405020304" pitchFamily="18" charset="0"/>
              </a:rPr>
              <a:t>(a)</a:t>
            </a:r>
            <a:endParaRPr lang="zh-CN" altLang="en-US" sz="2000" dirty="0">
              <a:latin typeface="Times New Roman" panose="02020603050405020304" pitchFamily="18" charset="0"/>
              <a:cs typeface="Times New Roman" panose="02020603050405020304" pitchFamily="18" charset="0"/>
            </a:endParaRPr>
          </a:p>
        </p:txBody>
      </p:sp>
      <p:sp>
        <p:nvSpPr>
          <p:cNvPr id="19" name="文本框 106"/>
          <p:cNvSpPr txBox="1"/>
          <p:nvPr/>
        </p:nvSpPr>
        <p:spPr>
          <a:xfrm>
            <a:off x="8180407" y="3054738"/>
            <a:ext cx="60410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dirty="0">
                <a:latin typeface="Times New Roman" panose="02020603050405020304" pitchFamily="18" charset="0"/>
                <a:cs typeface="Times New Roman" panose="02020603050405020304" pitchFamily="18" charset="0"/>
              </a:rPr>
              <a:t>(b)</a:t>
            </a:r>
            <a:endParaRPr lang="zh-CN" altLang="en-US" sz="2000" dirty="0">
              <a:latin typeface="Times New Roman" panose="02020603050405020304" pitchFamily="18" charset="0"/>
              <a:cs typeface="Times New Roman" panose="02020603050405020304" pitchFamily="18" charset="0"/>
            </a:endParaRPr>
          </a:p>
        </p:txBody>
      </p:sp>
      <p:sp>
        <p:nvSpPr>
          <p:cNvPr id="20" name="文本框 106"/>
          <p:cNvSpPr txBox="1"/>
          <p:nvPr/>
        </p:nvSpPr>
        <p:spPr>
          <a:xfrm>
            <a:off x="3229789" y="6488157"/>
            <a:ext cx="60410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dirty="0">
                <a:latin typeface="Times New Roman" panose="02020603050405020304" pitchFamily="18" charset="0"/>
                <a:cs typeface="Times New Roman" panose="02020603050405020304" pitchFamily="18" charset="0"/>
              </a:rPr>
              <a:t>(c)</a:t>
            </a:r>
            <a:endParaRPr lang="zh-CN" altLang="en-US" sz="2000" dirty="0">
              <a:latin typeface="Times New Roman" panose="02020603050405020304" pitchFamily="18" charset="0"/>
              <a:cs typeface="Times New Roman" panose="02020603050405020304" pitchFamily="18" charset="0"/>
            </a:endParaRPr>
          </a:p>
        </p:txBody>
      </p:sp>
      <p:sp>
        <p:nvSpPr>
          <p:cNvPr id="21" name="文本框 106"/>
          <p:cNvSpPr txBox="1"/>
          <p:nvPr/>
        </p:nvSpPr>
        <p:spPr>
          <a:xfrm>
            <a:off x="8180407" y="6474757"/>
            <a:ext cx="60410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dirty="0">
                <a:latin typeface="Times New Roman" panose="02020603050405020304" pitchFamily="18" charset="0"/>
                <a:cs typeface="Times New Roman" panose="02020603050405020304" pitchFamily="18" charset="0"/>
              </a:rPr>
              <a:t>(d)</a:t>
            </a:r>
            <a:endParaRPr lang="zh-CN" altLang="en-US" sz="2000" dirty="0">
              <a:latin typeface="Times New Roman" panose="02020603050405020304" pitchFamily="18" charset="0"/>
              <a:cs typeface="Times New Roman" panose="02020603050405020304" pitchFamily="18" charset="0"/>
            </a:endParaRPr>
          </a:p>
        </p:txBody>
      </p:sp>
      <p:pic>
        <p:nvPicPr>
          <p:cNvPr id="25" name="图片 24"/>
          <p:cNvPicPr>
            <a:picLocks noChangeAspect="1"/>
          </p:cNvPicPr>
          <p:nvPr/>
        </p:nvPicPr>
        <p:blipFill>
          <a:blip r:embed="rId4"/>
          <a:stretch>
            <a:fillRect/>
          </a:stretch>
        </p:blipFill>
        <p:spPr>
          <a:xfrm>
            <a:off x="6392168" y="3429000"/>
            <a:ext cx="4180582" cy="3024530"/>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stretch>
            <a:fillRect/>
          </a:stretch>
        </p:blipFill>
        <p:spPr>
          <a:xfrm>
            <a:off x="1600110" y="66859"/>
            <a:ext cx="5225938" cy="3221428"/>
          </a:xfrm>
          <a:prstGeom prst="rect">
            <a:avLst/>
          </a:prstGeom>
        </p:spPr>
      </p:pic>
      <p:pic>
        <p:nvPicPr>
          <p:cNvPr id="7" name="图片 6"/>
          <p:cNvPicPr>
            <a:picLocks noChangeAspect="1"/>
          </p:cNvPicPr>
          <p:nvPr/>
        </p:nvPicPr>
        <p:blipFill>
          <a:blip r:embed="rId2"/>
          <a:stretch>
            <a:fillRect/>
          </a:stretch>
        </p:blipFill>
        <p:spPr>
          <a:xfrm>
            <a:off x="1585230" y="3688396"/>
            <a:ext cx="4066069" cy="2628213"/>
          </a:xfrm>
          <a:prstGeom prst="rect">
            <a:avLst/>
          </a:prstGeom>
        </p:spPr>
      </p:pic>
      <p:pic>
        <p:nvPicPr>
          <p:cNvPr id="9" name="图片 8"/>
          <p:cNvPicPr>
            <a:picLocks noChangeAspect="1"/>
          </p:cNvPicPr>
          <p:nvPr/>
        </p:nvPicPr>
        <p:blipFill>
          <a:blip r:embed="rId3"/>
          <a:stretch>
            <a:fillRect/>
          </a:stretch>
        </p:blipFill>
        <p:spPr>
          <a:xfrm>
            <a:off x="6453382" y="3688396"/>
            <a:ext cx="3997133" cy="2628213"/>
          </a:xfrm>
          <a:prstGeom prst="rect">
            <a:avLst/>
          </a:prstGeom>
        </p:spPr>
      </p:pic>
      <p:sp>
        <p:nvSpPr>
          <p:cNvPr id="10" name="文本框 106"/>
          <p:cNvSpPr txBox="1"/>
          <p:nvPr/>
        </p:nvSpPr>
        <p:spPr>
          <a:xfrm>
            <a:off x="3732805" y="3228945"/>
            <a:ext cx="60410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dirty="0">
                <a:latin typeface="Times New Roman" panose="02020603050405020304" pitchFamily="18" charset="0"/>
                <a:cs typeface="Times New Roman" panose="02020603050405020304" pitchFamily="18" charset="0"/>
              </a:rPr>
              <a:t>(a)</a:t>
            </a:r>
            <a:endParaRPr lang="zh-CN" altLang="en-US" sz="2000" dirty="0">
              <a:latin typeface="Times New Roman" panose="02020603050405020304" pitchFamily="18" charset="0"/>
              <a:cs typeface="Times New Roman" panose="02020603050405020304" pitchFamily="18" charset="0"/>
            </a:endParaRPr>
          </a:p>
        </p:txBody>
      </p:sp>
      <p:sp>
        <p:nvSpPr>
          <p:cNvPr id="11" name="文本框 106"/>
          <p:cNvSpPr txBox="1"/>
          <p:nvPr/>
        </p:nvSpPr>
        <p:spPr>
          <a:xfrm>
            <a:off x="3261671" y="6316608"/>
            <a:ext cx="60410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dirty="0">
                <a:latin typeface="Times New Roman" panose="02020603050405020304" pitchFamily="18" charset="0"/>
                <a:cs typeface="Times New Roman" panose="02020603050405020304" pitchFamily="18" charset="0"/>
              </a:rPr>
              <a:t>(b)</a:t>
            </a:r>
            <a:endParaRPr lang="zh-CN" altLang="en-US" sz="2000" dirty="0">
              <a:latin typeface="Times New Roman" panose="02020603050405020304" pitchFamily="18" charset="0"/>
              <a:cs typeface="Times New Roman" panose="02020603050405020304" pitchFamily="18" charset="0"/>
            </a:endParaRPr>
          </a:p>
        </p:txBody>
      </p:sp>
      <p:sp>
        <p:nvSpPr>
          <p:cNvPr id="12" name="文本框 106"/>
          <p:cNvSpPr txBox="1"/>
          <p:nvPr/>
        </p:nvSpPr>
        <p:spPr>
          <a:xfrm>
            <a:off x="8149897" y="6267917"/>
            <a:ext cx="60410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dirty="0">
                <a:latin typeface="Times New Roman" panose="02020603050405020304" pitchFamily="18" charset="0"/>
                <a:cs typeface="Times New Roman" panose="02020603050405020304" pitchFamily="18" charset="0"/>
              </a:rPr>
              <a:t>(c)</a:t>
            </a:r>
            <a:endParaRPr lang="zh-CN" altLang="en-US"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6177856" y="214313"/>
            <a:ext cx="4184455" cy="3024530"/>
          </a:xfrm>
          <a:prstGeom prst="rect">
            <a:avLst/>
          </a:prstGeom>
        </p:spPr>
      </p:pic>
      <p:pic>
        <p:nvPicPr>
          <p:cNvPr id="8" name="图片 7"/>
          <p:cNvPicPr>
            <a:picLocks noChangeAspect="1"/>
          </p:cNvPicPr>
          <p:nvPr/>
        </p:nvPicPr>
        <p:blipFill>
          <a:blip r:embed="rId2"/>
          <a:stretch>
            <a:fillRect/>
          </a:stretch>
        </p:blipFill>
        <p:spPr>
          <a:xfrm>
            <a:off x="1427262" y="214313"/>
            <a:ext cx="4184455" cy="3024530"/>
          </a:xfrm>
          <a:prstGeom prst="rect">
            <a:avLst/>
          </a:prstGeom>
        </p:spPr>
      </p:pic>
      <p:pic>
        <p:nvPicPr>
          <p:cNvPr id="10" name="图片 9"/>
          <p:cNvPicPr>
            <a:picLocks noChangeAspect="1"/>
          </p:cNvPicPr>
          <p:nvPr/>
        </p:nvPicPr>
        <p:blipFill>
          <a:blip r:embed="rId3"/>
          <a:stretch>
            <a:fillRect/>
          </a:stretch>
        </p:blipFill>
        <p:spPr>
          <a:xfrm>
            <a:off x="1427262" y="3619157"/>
            <a:ext cx="4184455" cy="2736616"/>
          </a:xfrm>
          <a:prstGeom prst="rect">
            <a:avLst/>
          </a:prstGeom>
        </p:spPr>
      </p:pic>
      <p:sp>
        <p:nvSpPr>
          <p:cNvPr id="13" name="文本框 106"/>
          <p:cNvSpPr txBox="1"/>
          <p:nvPr/>
        </p:nvSpPr>
        <p:spPr>
          <a:xfrm>
            <a:off x="3117426" y="3210268"/>
            <a:ext cx="60410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dirty="0">
                <a:latin typeface="Times New Roman" panose="02020603050405020304" pitchFamily="18" charset="0"/>
                <a:cs typeface="Times New Roman" panose="02020603050405020304" pitchFamily="18" charset="0"/>
              </a:rPr>
              <a:t>(a)</a:t>
            </a:r>
            <a:endParaRPr lang="zh-CN" altLang="en-US" sz="2000" dirty="0">
              <a:latin typeface="Times New Roman" panose="02020603050405020304" pitchFamily="18" charset="0"/>
              <a:cs typeface="Times New Roman" panose="02020603050405020304" pitchFamily="18" charset="0"/>
            </a:endParaRPr>
          </a:p>
        </p:txBody>
      </p:sp>
      <p:sp>
        <p:nvSpPr>
          <p:cNvPr id="14" name="文本框 106"/>
          <p:cNvSpPr txBox="1"/>
          <p:nvPr/>
        </p:nvSpPr>
        <p:spPr>
          <a:xfrm>
            <a:off x="7968031" y="3205848"/>
            <a:ext cx="60410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dirty="0">
                <a:latin typeface="Times New Roman" panose="02020603050405020304" pitchFamily="18" charset="0"/>
                <a:cs typeface="Times New Roman" panose="02020603050405020304" pitchFamily="18" charset="0"/>
              </a:rPr>
              <a:t>(b)</a:t>
            </a:r>
            <a:endParaRPr lang="zh-CN" altLang="en-US" sz="2000" dirty="0">
              <a:latin typeface="Times New Roman" panose="02020603050405020304" pitchFamily="18" charset="0"/>
              <a:cs typeface="Times New Roman" panose="02020603050405020304" pitchFamily="18" charset="0"/>
            </a:endParaRPr>
          </a:p>
        </p:txBody>
      </p:sp>
      <p:sp>
        <p:nvSpPr>
          <p:cNvPr id="15" name="文本框 106"/>
          <p:cNvSpPr txBox="1"/>
          <p:nvPr/>
        </p:nvSpPr>
        <p:spPr>
          <a:xfrm>
            <a:off x="3117426" y="6364551"/>
            <a:ext cx="60410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dirty="0">
                <a:latin typeface="Times New Roman" panose="02020603050405020304" pitchFamily="18" charset="0"/>
                <a:cs typeface="Times New Roman" panose="02020603050405020304" pitchFamily="18" charset="0"/>
              </a:rPr>
              <a:t>(c)</a:t>
            </a:r>
            <a:endParaRPr lang="zh-CN" altLang="en-US" sz="2000" dirty="0">
              <a:latin typeface="Times New Roman" panose="02020603050405020304" pitchFamily="18" charset="0"/>
              <a:cs typeface="Times New Roman" panose="02020603050405020304" pitchFamily="18" charset="0"/>
            </a:endParaRPr>
          </a:p>
        </p:txBody>
      </p:sp>
      <p:sp>
        <p:nvSpPr>
          <p:cNvPr id="16" name="文本框 106"/>
          <p:cNvSpPr txBox="1"/>
          <p:nvPr/>
        </p:nvSpPr>
        <p:spPr>
          <a:xfrm>
            <a:off x="7968031" y="6364551"/>
            <a:ext cx="60410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dirty="0">
                <a:latin typeface="Times New Roman" panose="02020603050405020304" pitchFamily="18" charset="0"/>
                <a:cs typeface="Times New Roman" panose="02020603050405020304" pitchFamily="18" charset="0"/>
              </a:rPr>
              <a:t>(d)</a:t>
            </a:r>
            <a:endParaRPr lang="zh-CN" altLang="en-US" sz="2000" dirty="0">
              <a:latin typeface="Times New Roman" panose="02020603050405020304" pitchFamily="18" charset="0"/>
              <a:cs typeface="Times New Roman" panose="02020603050405020304" pitchFamily="18" charset="0"/>
            </a:endParaRPr>
          </a:p>
        </p:txBody>
      </p:sp>
      <p:pic>
        <p:nvPicPr>
          <p:cNvPr id="18" name="图片 17"/>
          <p:cNvPicPr>
            <a:picLocks noChangeAspect="1"/>
          </p:cNvPicPr>
          <p:nvPr/>
        </p:nvPicPr>
        <p:blipFill>
          <a:blip r:embed="rId4"/>
          <a:stretch>
            <a:fillRect/>
          </a:stretch>
        </p:blipFill>
        <p:spPr>
          <a:xfrm>
            <a:off x="6177856" y="3577989"/>
            <a:ext cx="4184455" cy="2777784"/>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stretch>
            <a:fillRect/>
          </a:stretch>
        </p:blipFill>
        <p:spPr>
          <a:xfrm>
            <a:off x="6151960" y="2071855"/>
            <a:ext cx="4350545" cy="3045681"/>
          </a:xfrm>
          <a:prstGeom prst="rect">
            <a:avLst/>
          </a:prstGeom>
        </p:spPr>
      </p:pic>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00164" y="2071856"/>
            <a:ext cx="4350544" cy="3045681"/>
          </a:xfrm>
          <a:prstGeom prst="rect">
            <a:avLst/>
          </a:prstGeom>
        </p:spPr>
      </p:pic>
      <p:sp>
        <p:nvSpPr>
          <p:cNvPr id="8" name="文本框 106"/>
          <p:cNvSpPr txBox="1"/>
          <p:nvPr/>
        </p:nvSpPr>
        <p:spPr>
          <a:xfrm>
            <a:off x="3174576" y="5174800"/>
            <a:ext cx="60410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dirty="0">
                <a:latin typeface="Times New Roman" panose="02020603050405020304" pitchFamily="18" charset="0"/>
                <a:cs typeface="Times New Roman" panose="02020603050405020304" pitchFamily="18" charset="0"/>
              </a:rPr>
              <a:t>(a)</a:t>
            </a:r>
            <a:endParaRPr lang="zh-CN" altLang="en-US" sz="2000" dirty="0">
              <a:latin typeface="Times New Roman" panose="02020603050405020304" pitchFamily="18" charset="0"/>
              <a:cs typeface="Times New Roman" panose="02020603050405020304" pitchFamily="18" charset="0"/>
            </a:endParaRPr>
          </a:p>
        </p:txBody>
      </p:sp>
      <p:sp>
        <p:nvSpPr>
          <p:cNvPr id="9" name="文本框 106"/>
          <p:cNvSpPr txBox="1"/>
          <p:nvPr/>
        </p:nvSpPr>
        <p:spPr>
          <a:xfrm>
            <a:off x="8025181" y="5170380"/>
            <a:ext cx="60410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dirty="0">
                <a:latin typeface="Times New Roman" panose="02020603050405020304" pitchFamily="18" charset="0"/>
                <a:cs typeface="Times New Roman" panose="02020603050405020304" pitchFamily="18" charset="0"/>
              </a:rPr>
              <a:t>(b)</a:t>
            </a:r>
            <a:endParaRPr lang="zh-CN" altLang="en-US"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 name="组合 57"/>
          <p:cNvGrpSpPr/>
          <p:nvPr/>
        </p:nvGrpSpPr>
        <p:grpSpPr>
          <a:xfrm>
            <a:off x="2417038" y="2688780"/>
            <a:ext cx="5205343" cy="2985802"/>
            <a:chOff x="2755585" y="1583350"/>
            <a:chExt cx="6590674" cy="4062413"/>
          </a:xfrm>
        </p:grpSpPr>
        <p:pic>
          <p:nvPicPr>
            <p:cNvPr id="4" name="图片 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762745" y="1583350"/>
              <a:ext cx="6583514" cy="4062413"/>
            </a:xfrm>
            <a:prstGeom prst="rect">
              <a:avLst/>
            </a:prstGeom>
          </p:spPr>
        </p:pic>
        <p:sp>
          <p:nvSpPr>
            <p:cNvPr id="5" name="矩形 4"/>
            <p:cNvSpPr/>
            <p:nvPr/>
          </p:nvSpPr>
          <p:spPr>
            <a:xfrm>
              <a:off x="4843873" y="4730569"/>
              <a:ext cx="2407444" cy="915194"/>
            </a:xfrm>
            <a:custGeom>
              <a:avLst/>
              <a:gdLst>
                <a:gd name="connsiteX0" fmla="*/ 0 w 1889760"/>
                <a:gd name="connsiteY0" fmla="*/ 0 h 701040"/>
                <a:gd name="connsiteX1" fmla="*/ 1889760 w 1889760"/>
                <a:gd name="connsiteY1" fmla="*/ 0 h 701040"/>
                <a:gd name="connsiteX2" fmla="*/ 1889760 w 1889760"/>
                <a:gd name="connsiteY2" fmla="*/ 701040 h 701040"/>
                <a:gd name="connsiteX3" fmla="*/ 0 w 1889760"/>
                <a:gd name="connsiteY3" fmla="*/ 701040 h 701040"/>
                <a:gd name="connsiteX4" fmla="*/ 0 w 1889760"/>
                <a:gd name="connsiteY4" fmla="*/ 0 h 701040"/>
                <a:gd name="connsiteX0-1" fmla="*/ 7144 w 1889760"/>
                <a:gd name="connsiteY0-2" fmla="*/ 0 h 1065372"/>
                <a:gd name="connsiteX1-3" fmla="*/ 1889760 w 1889760"/>
                <a:gd name="connsiteY1-4" fmla="*/ 364332 h 1065372"/>
                <a:gd name="connsiteX2-5" fmla="*/ 1889760 w 1889760"/>
                <a:gd name="connsiteY2-6" fmla="*/ 1065372 h 1065372"/>
                <a:gd name="connsiteX3-7" fmla="*/ 0 w 1889760"/>
                <a:gd name="connsiteY3-8" fmla="*/ 1065372 h 1065372"/>
                <a:gd name="connsiteX4-9" fmla="*/ 7144 w 1889760"/>
                <a:gd name="connsiteY4-10" fmla="*/ 0 h 1065372"/>
                <a:gd name="connsiteX0-11" fmla="*/ 7144 w 1889760"/>
                <a:gd name="connsiteY0-12" fmla="*/ 100012 h 1165384"/>
                <a:gd name="connsiteX1-13" fmla="*/ 1168241 w 1889760"/>
                <a:gd name="connsiteY1-14" fmla="*/ 0 h 1165384"/>
                <a:gd name="connsiteX2-15" fmla="*/ 1889760 w 1889760"/>
                <a:gd name="connsiteY2-16" fmla="*/ 1165384 h 1165384"/>
                <a:gd name="connsiteX3-17" fmla="*/ 0 w 1889760"/>
                <a:gd name="connsiteY3-18" fmla="*/ 1165384 h 1165384"/>
                <a:gd name="connsiteX4-19" fmla="*/ 7144 w 1889760"/>
                <a:gd name="connsiteY4-20" fmla="*/ 100012 h 1165384"/>
                <a:gd name="connsiteX0-21" fmla="*/ 7144 w 2046922"/>
                <a:gd name="connsiteY0-22" fmla="*/ 100012 h 1165384"/>
                <a:gd name="connsiteX1-23" fmla="*/ 1168241 w 2046922"/>
                <a:gd name="connsiteY1-24" fmla="*/ 0 h 1165384"/>
                <a:gd name="connsiteX2-25" fmla="*/ 2046922 w 2046922"/>
                <a:gd name="connsiteY2-26" fmla="*/ 965359 h 1165384"/>
                <a:gd name="connsiteX3-27" fmla="*/ 0 w 2046922"/>
                <a:gd name="connsiteY3-28" fmla="*/ 1165384 h 1165384"/>
                <a:gd name="connsiteX4-29" fmla="*/ 7144 w 2046922"/>
                <a:gd name="connsiteY4-30" fmla="*/ 100012 h 1165384"/>
                <a:gd name="connsiteX0-31" fmla="*/ 14287 w 2054065"/>
                <a:gd name="connsiteY0-32" fmla="*/ 100012 h 965359"/>
                <a:gd name="connsiteX1-33" fmla="*/ 1175384 w 2054065"/>
                <a:gd name="connsiteY1-34" fmla="*/ 0 h 965359"/>
                <a:gd name="connsiteX2-35" fmla="*/ 2054065 w 2054065"/>
                <a:gd name="connsiteY2-36" fmla="*/ 965359 h 965359"/>
                <a:gd name="connsiteX3-37" fmla="*/ 0 w 2054065"/>
                <a:gd name="connsiteY3-38" fmla="*/ 936784 h 965359"/>
                <a:gd name="connsiteX4-39" fmla="*/ 14287 w 2054065"/>
                <a:gd name="connsiteY4-40" fmla="*/ 100012 h 965359"/>
                <a:gd name="connsiteX0-41" fmla="*/ 14287 w 2018346"/>
                <a:gd name="connsiteY0-42" fmla="*/ 100012 h 936784"/>
                <a:gd name="connsiteX1-43" fmla="*/ 1175384 w 2018346"/>
                <a:gd name="connsiteY1-44" fmla="*/ 0 h 936784"/>
                <a:gd name="connsiteX2-45" fmla="*/ 2018346 w 2018346"/>
                <a:gd name="connsiteY2-46" fmla="*/ 922496 h 936784"/>
                <a:gd name="connsiteX3-47" fmla="*/ 0 w 2018346"/>
                <a:gd name="connsiteY3-48" fmla="*/ 936784 h 936784"/>
                <a:gd name="connsiteX4-49" fmla="*/ 14287 w 2018346"/>
                <a:gd name="connsiteY4-50" fmla="*/ 100012 h 936784"/>
                <a:gd name="connsiteX0-51" fmla="*/ 14287 w 2018346"/>
                <a:gd name="connsiteY0-52" fmla="*/ 100012 h 936784"/>
                <a:gd name="connsiteX1-53" fmla="*/ 1175384 w 2018346"/>
                <a:gd name="connsiteY1-54" fmla="*/ 0 h 936784"/>
                <a:gd name="connsiteX2-55" fmla="*/ 1849755 w 2018346"/>
                <a:gd name="connsiteY2-56" fmla="*/ 614521 h 936784"/>
                <a:gd name="connsiteX3-57" fmla="*/ 2018346 w 2018346"/>
                <a:gd name="connsiteY3-58" fmla="*/ 922496 h 936784"/>
                <a:gd name="connsiteX4-59" fmla="*/ 0 w 2018346"/>
                <a:gd name="connsiteY4-60" fmla="*/ 936784 h 936784"/>
                <a:gd name="connsiteX5" fmla="*/ 14287 w 2018346"/>
                <a:gd name="connsiteY5" fmla="*/ 100012 h 936784"/>
                <a:gd name="connsiteX0-61" fmla="*/ 14287 w 2018346"/>
                <a:gd name="connsiteY0-62" fmla="*/ 100012 h 936784"/>
                <a:gd name="connsiteX1-63" fmla="*/ 1175384 w 2018346"/>
                <a:gd name="connsiteY1-64" fmla="*/ 0 h 936784"/>
                <a:gd name="connsiteX2-65" fmla="*/ 1849755 w 2018346"/>
                <a:gd name="connsiteY2-66" fmla="*/ 614521 h 936784"/>
                <a:gd name="connsiteX3-67" fmla="*/ 2018346 w 2018346"/>
                <a:gd name="connsiteY3-68" fmla="*/ 922496 h 936784"/>
                <a:gd name="connsiteX4-69" fmla="*/ 0 w 2018346"/>
                <a:gd name="connsiteY4-70" fmla="*/ 936784 h 936784"/>
                <a:gd name="connsiteX5-71" fmla="*/ 14287 w 2018346"/>
                <a:gd name="connsiteY5-72" fmla="*/ 100012 h 936784"/>
                <a:gd name="connsiteX0-73" fmla="*/ 14287 w 2018346"/>
                <a:gd name="connsiteY0-74" fmla="*/ 100012 h 936784"/>
                <a:gd name="connsiteX1-75" fmla="*/ 1175384 w 2018346"/>
                <a:gd name="connsiteY1-76" fmla="*/ 0 h 936784"/>
                <a:gd name="connsiteX2-77" fmla="*/ 1849755 w 2018346"/>
                <a:gd name="connsiteY2-78" fmla="*/ 614521 h 936784"/>
                <a:gd name="connsiteX3-79" fmla="*/ 2018346 w 2018346"/>
                <a:gd name="connsiteY3-80" fmla="*/ 922496 h 936784"/>
                <a:gd name="connsiteX4-81" fmla="*/ 0 w 2018346"/>
                <a:gd name="connsiteY4-82" fmla="*/ 936784 h 936784"/>
                <a:gd name="connsiteX5-83" fmla="*/ 14287 w 2018346"/>
                <a:gd name="connsiteY5-84" fmla="*/ 100012 h 936784"/>
                <a:gd name="connsiteX0-85" fmla="*/ 687 w 2019034"/>
                <a:gd name="connsiteY0-86" fmla="*/ 142874 h 936784"/>
                <a:gd name="connsiteX1-87" fmla="*/ 1176072 w 2019034"/>
                <a:gd name="connsiteY1-88" fmla="*/ 0 h 936784"/>
                <a:gd name="connsiteX2-89" fmla="*/ 1850443 w 2019034"/>
                <a:gd name="connsiteY2-90" fmla="*/ 614521 h 936784"/>
                <a:gd name="connsiteX3-91" fmla="*/ 2019034 w 2019034"/>
                <a:gd name="connsiteY3-92" fmla="*/ 922496 h 936784"/>
                <a:gd name="connsiteX4-93" fmla="*/ 688 w 2019034"/>
                <a:gd name="connsiteY4-94" fmla="*/ 936784 h 936784"/>
                <a:gd name="connsiteX5-95" fmla="*/ 687 w 2019034"/>
                <a:gd name="connsiteY5-96" fmla="*/ 142874 h 936784"/>
                <a:gd name="connsiteX0-97" fmla="*/ 687 w 2019034"/>
                <a:gd name="connsiteY0-98" fmla="*/ 142874 h 936784"/>
                <a:gd name="connsiteX1-99" fmla="*/ 1176072 w 2019034"/>
                <a:gd name="connsiteY1-100" fmla="*/ 0 h 936784"/>
                <a:gd name="connsiteX2-101" fmla="*/ 1592486 w 2019034"/>
                <a:gd name="connsiteY2-102" fmla="*/ 411363 h 936784"/>
                <a:gd name="connsiteX3-103" fmla="*/ 2019034 w 2019034"/>
                <a:gd name="connsiteY3-104" fmla="*/ 922496 h 936784"/>
                <a:gd name="connsiteX4-105" fmla="*/ 688 w 2019034"/>
                <a:gd name="connsiteY4-106" fmla="*/ 936784 h 936784"/>
                <a:gd name="connsiteX5-107" fmla="*/ 687 w 2019034"/>
                <a:gd name="connsiteY5-108" fmla="*/ 142874 h 936784"/>
                <a:gd name="connsiteX0-109" fmla="*/ 687 w 2019034"/>
                <a:gd name="connsiteY0-110" fmla="*/ 142874 h 936784"/>
                <a:gd name="connsiteX1-111" fmla="*/ 1176072 w 2019034"/>
                <a:gd name="connsiteY1-112" fmla="*/ 0 h 936784"/>
                <a:gd name="connsiteX2-113" fmla="*/ 1592486 w 2019034"/>
                <a:gd name="connsiteY2-114" fmla="*/ 411363 h 936784"/>
                <a:gd name="connsiteX3-115" fmla="*/ 2019034 w 2019034"/>
                <a:gd name="connsiteY3-116" fmla="*/ 922496 h 936784"/>
                <a:gd name="connsiteX4-117" fmla="*/ 688 w 2019034"/>
                <a:gd name="connsiteY4-118" fmla="*/ 936784 h 936784"/>
                <a:gd name="connsiteX5-119" fmla="*/ 687 w 2019034"/>
                <a:gd name="connsiteY5-120" fmla="*/ 142874 h 936784"/>
                <a:gd name="connsiteX0-121" fmla="*/ 687 w 2019034"/>
                <a:gd name="connsiteY0-122" fmla="*/ 135619 h 929529"/>
                <a:gd name="connsiteX1-123" fmla="*/ 1196988 w 2019034"/>
                <a:gd name="connsiteY1-124" fmla="*/ 0 h 929529"/>
                <a:gd name="connsiteX2-125" fmla="*/ 1592486 w 2019034"/>
                <a:gd name="connsiteY2-126" fmla="*/ 404108 h 929529"/>
                <a:gd name="connsiteX3-127" fmla="*/ 2019034 w 2019034"/>
                <a:gd name="connsiteY3-128" fmla="*/ 915241 h 929529"/>
                <a:gd name="connsiteX4-129" fmla="*/ 688 w 2019034"/>
                <a:gd name="connsiteY4-130" fmla="*/ 929529 h 929529"/>
                <a:gd name="connsiteX5-131" fmla="*/ 687 w 2019034"/>
                <a:gd name="connsiteY5-132" fmla="*/ 135619 h 929529"/>
                <a:gd name="connsiteX0-133" fmla="*/ 687 w 2019034"/>
                <a:gd name="connsiteY0-134" fmla="*/ 135619 h 929529"/>
                <a:gd name="connsiteX1-135" fmla="*/ 1196988 w 2019034"/>
                <a:gd name="connsiteY1-136" fmla="*/ 0 h 929529"/>
                <a:gd name="connsiteX2-137" fmla="*/ 1592486 w 2019034"/>
                <a:gd name="connsiteY2-138" fmla="*/ 404108 h 929529"/>
                <a:gd name="connsiteX3-139" fmla="*/ 2019034 w 2019034"/>
                <a:gd name="connsiteY3-140" fmla="*/ 907985 h 929529"/>
                <a:gd name="connsiteX4-141" fmla="*/ 688 w 2019034"/>
                <a:gd name="connsiteY4-142" fmla="*/ 929529 h 929529"/>
                <a:gd name="connsiteX5-143" fmla="*/ 687 w 2019034"/>
                <a:gd name="connsiteY5-144" fmla="*/ 135619 h 929529"/>
                <a:gd name="connsiteX0-145" fmla="*/ 687 w 2019034"/>
                <a:gd name="connsiteY0-146" fmla="*/ 135619 h 929529"/>
                <a:gd name="connsiteX1-147" fmla="*/ 1196988 w 2019034"/>
                <a:gd name="connsiteY1-148" fmla="*/ 0 h 929529"/>
                <a:gd name="connsiteX2-149" fmla="*/ 1592486 w 2019034"/>
                <a:gd name="connsiteY2-150" fmla="*/ 404108 h 929529"/>
                <a:gd name="connsiteX3-151" fmla="*/ 1819642 w 2019034"/>
                <a:gd name="connsiteY3-152" fmla="*/ 660264 h 929529"/>
                <a:gd name="connsiteX4-153" fmla="*/ 2019034 w 2019034"/>
                <a:gd name="connsiteY4-154" fmla="*/ 907985 h 929529"/>
                <a:gd name="connsiteX5-155" fmla="*/ 688 w 2019034"/>
                <a:gd name="connsiteY5-156" fmla="*/ 929529 h 929529"/>
                <a:gd name="connsiteX6" fmla="*/ 687 w 2019034"/>
                <a:gd name="connsiteY6" fmla="*/ 135619 h 929529"/>
                <a:gd name="connsiteX0-157" fmla="*/ 687 w 2251895"/>
                <a:gd name="connsiteY0-158" fmla="*/ 135619 h 929529"/>
                <a:gd name="connsiteX1-159" fmla="*/ 1196988 w 2251895"/>
                <a:gd name="connsiteY1-160" fmla="*/ 0 h 929529"/>
                <a:gd name="connsiteX2-161" fmla="*/ 1592486 w 2251895"/>
                <a:gd name="connsiteY2-162" fmla="*/ 404108 h 929529"/>
                <a:gd name="connsiteX3-163" fmla="*/ 2251895 w 2251895"/>
                <a:gd name="connsiteY3-164" fmla="*/ 50790 h 929529"/>
                <a:gd name="connsiteX4-165" fmla="*/ 2019034 w 2251895"/>
                <a:gd name="connsiteY4-166" fmla="*/ 907985 h 929529"/>
                <a:gd name="connsiteX5-167" fmla="*/ 688 w 2251895"/>
                <a:gd name="connsiteY5-168" fmla="*/ 929529 h 929529"/>
                <a:gd name="connsiteX6-169" fmla="*/ 687 w 2251895"/>
                <a:gd name="connsiteY6-170" fmla="*/ 135619 h 929529"/>
                <a:gd name="connsiteX0-171" fmla="*/ 687 w 2251895"/>
                <a:gd name="connsiteY0-172" fmla="*/ 135619 h 929529"/>
                <a:gd name="connsiteX1-173" fmla="*/ 1196988 w 2251895"/>
                <a:gd name="connsiteY1-174" fmla="*/ 0 h 929529"/>
                <a:gd name="connsiteX2-175" fmla="*/ 1592486 w 2251895"/>
                <a:gd name="connsiteY2-176" fmla="*/ 404108 h 929529"/>
                <a:gd name="connsiteX3-177" fmla="*/ 1938162 w 2251895"/>
                <a:gd name="connsiteY3-178" fmla="*/ 217670 h 929529"/>
                <a:gd name="connsiteX4-179" fmla="*/ 2251895 w 2251895"/>
                <a:gd name="connsiteY4-180" fmla="*/ 50790 h 929529"/>
                <a:gd name="connsiteX5-181" fmla="*/ 2019034 w 2251895"/>
                <a:gd name="connsiteY5-182" fmla="*/ 907985 h 929529"/>
                <a:gd name="connsiteX6-183" fmla="*/ 688 w 2251895"/>
                <a:gd name="connsiteY6-184" fmla="*/ 929529 h 929529"/>
                <a:gd name="connsiteX7" fmla="*/ 687 w 2251895"/>
                <a:gd name="connsiteY7" fmla="*/ 135619 h 929529"/>
                <a:gd name="connsiteX0-185" fmla="*/ 687 w 2251895"/>
                <a:gd name="connsiteY0-186" fmla="*/ 135619 h 929529"/>
                <a:gd name="connsiteX1-187" fmla="*/ 1196988 w 2251895"/>
                <a:gd name="connsiteY1-188" fmla="*/ 0 h 929529"/>
                <a:gd name="connsiteX2-189" fmla="*/ 1592486 w 2251895"/>
                <a:gd name="connsiteY2-190" fmla="*/ 404108 h 929529"/>
                <a:gd name="connsiteX3-191" fmla="*/ 1596544 w 2251895"/>
                <a:gd name="connsiteY3-192" fmla="*/ 36279 h 929529"/>
                <a:gd name="connsiteX4-193" fmla="*/ 2251895 w 2251895"/>
                <a:gd name="connsiteY4-194" fmla="*/ 50790 h 929529"/>
                <a:gd name="connsiteX5-195" fmla="*/ 2019034 w 2251895"/>
                <a:gd name="connsiteY5-196" fmla="*/ 907985 h 929529"/>
                <a:gd name="connsiteX6-197" fmla="*/ 688 w 2251895"/>
                <a:gd name="connsiteY6-198" fmla="*/ 929529 h 929529"/>
                <a:gd name="connsiteX7-199" fmla="*/ 687 w 2251895"/>
                <a:gd name="connsiteY7-200" fmla="*/ 135619 h 929529"/>
                <a:gd name="connsiteX0-201" fmla="*/ 687 w 2297906"/>
                <a:gd name="connsiteY0-202" fmla="*/ 135619 h 929529"/>
                <a:gd name="connsiteX1-203" fmla="*/ 1196988 w 2297906"/>
                <a:gd name="connsiteY1-204" fmla="*/ 0 h 929529"/>
                <a:gd name="connsiteX2-205" fmla="*/ 1592486 w 2297906"/>
                <a:gd name="connsiteY2-206" fmla="*/ 404108 h 929529"/>
                <a:gd name="connsiteX3-207" fmla="*/ 1596544 w 2297906"/>
                <a:gd name="connsiteY3-208" fmla="*/ 36279 h 929529"/>
                <a:gd name="connsiteX4-209" fmla="*/ 2251895 w 2297906"/>
                <a:gd name="connsiteY4-210" fmla="*/ 50790 h 929529"/>
                <a:gd name="connsiteX5-211" fmla="*/ 2297906 w 2297906"/>
                <a:gd name="connsiteY5-212" fmla="*/ 915241 h 929529"/>
                <a:gd name="connsiteX6-213" fmla="*/ 688 w 2297906"/>
                <a:gd name="connsiteY6-214" fmla="*/ 929529 h 929529"/>
                <a:gd name="connsiteX7-215" fmla="*/ 687 w 2297906"/>
                <a:gd name="connsiteY7-216" fmla="*/ 135619 h 929529"/>
                <a:gd name="connsiteX0-217" fmla="*/ 687 w 2349500"/>
                <a:gd name="connsiteY0-218" fmla="*/ 135619 h 929529"/>
                <a:gd name="connsiteX1-219" fmla="*/ 1196988 w 2349500"/>
                <a:gd name="connsiteY1-220" fmla="*/ 0 h 929529"/>
                <a:gd name="connsiteX2-221" fmla="*/ 1592486 w 2349500"/>
                <a:gd name="connsiteY2-222" fmla="*/ 404108 h 929529"/>
                <a:gd name="connsiteX3-223" fmla="*/ 1596544 w 2349500"/>
                <a:gd name="connsiteY3-224" fmla="*/ 36279 h 929529"/>
                <a:gd name="connsiteX4-225" fmla="*/ 2349500 w 2349500"/>
                <a:gd name="connsiteY4-226" fmla="*/ 65302 h 929529"/>
                <a:gd name="connsiteX5-227" fmla="*/ 2297906 w 2349500"/>
                <a:gd name="connsiteY5-228" fmla="*/ 915241 h 929529"/>
                <a:gd name="connsiteX6-229" fmla="*/ 688 w 2349500"/>
                <a:gd name="connsiteY6-230" fmla="*/ 929529 h 929529"/>
                <a:gd name="connsiteX7-231" fmla="*/ 687 w 2349500"/>
                <a:gd name="connsiteY7-232" fmla="*/ 135619 h 92952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71" y="connsiteY5-72"/>
                </a:cxn>
                <a:cxn ang="0">
                  <a:pos x="connsiteX6-169" y="connsiteY6-170"/>
                </a:cxn>
                <a:cxn ang="0">
                  <a:pos x="connsiteX7-199" y="connsiteY7-200"/>
                </a:cxn>
              </a:cxnLst>
              <a:rect l="l" t="t" r="r" b="b"/>
              <a:pathLst>
                <a:path w="2349500" h="929529">
                  <a:moveTo>
                    <a:pt x="687" y="135619"/>
                  </a:moveTo>
                  <a:lnTo>
                    <a:pt x="1196988" y="0"/>
                  </a:lnTo>
                  <a:lnTo>
                    <a:pt x="1592486" y="404108"/>
                  </a:lnTo>
                  <a:cubicBezTo>
                    <a:pt x="1593839" y="281498"/>
                    <a:pt x="1595191" y="158889"/>
                    <a:pt x="1596544" y="36279"/>
                  </a:cubicBezTo>
                  <a:lnTo>
                    <a:pt x="2349500" y="65302"/>
                  </a:lnTo>
                  <a:lnTo>
                    <a:pt x="2297906" y="915241"/>
                  </a:lnTo>
                  <a:lnTo>
                    <a:pt x="688" y="929529"/>
                  </a:lnTo>
                  <a:cubicBezTo>
                    <a:pt x="3069" y="574405"/>
                    <a:pt x="-1694" y="490743"/>
                    <a:pt x="687" y="135619"/>
                  </a:cubicBezTo>
                  <a:close/>
                </a:path>
              </a:pathLst>
            </a:cu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矩形 4"/>
            <p:cNvSpPr/>
            <p:nvPr/>
          </p:nvSpPr>
          <p:spPr>
            <a:xfrm>
              <a:off x="7191307" y="4648021"/>
              <a:ext cx="2141268" cy="997742"/>
            </a:xfrm>
            <a:custGeom>
              <a:avLst/>
              <a:gdLst>
                <a:gd name="connsiteX0" fmla="*/ 0 w 1889760"/>
                <a:gd name="connsiteY0" fmla="*/ 0 h 701040"/>
                <a:gd name="connsiteX1" fmla="*/ 1889760 w 1889760"/>
                <a:gd name="connsiteY1" fmla="*/ 0 h 701040"/>
                <a:gd name="connsiteX2" fmla="*/ 1889760 w 1889760"/>
                <a:gd name="connsiteY2" fmla="*/ 701040 h 701040"/>
                <a:gd name="connsiteX3" fmla="*/ 0 w 1889760"/>
                <a:gd name="connsiteY3" fmla="*/ 701040 h 701040"/>
                <a:gd name="connsiteX4" fmla="*/ 0 w 1889760"/>
                <a:gd name="connsiteY4" fmla="*/ 0 h 701040"/>
                <a:gd name="connsiteX0-1" fmla="*/ 7144 w 1889760"/>
                <a:gd name="connsiteY0-2" fmla="*/ 0 h 1065372"/>
                <a:gd name="connsiteX1-3" fmla="*/ 1889760 w 1889760"/>
                <a:gd name="connsiteY1-4" fmla="*/ 364332 h 1065372"/>
                <a:gd name="connsiteX2-5" fmla="*/ 1889760 w 1889760"/>
                <a:gd name="connsiteY2-6" fmla="*/ 1065372 h 1065372"/>
                <a:gd name="connsiteX3-7" fmla="*/ 0 w 1889760"/>
                <a:gd name="connsiteY3-8" fmla="*/ 1065372 h 1065372"/>
                <a:gd name="connsiteX4-9" fmla="*/ 7144 w 1889760"/>
                <a:gd name="connsiteY4-10" fmla="*/ 0 h 1065372"/>
                <a:gd name="connsiteX0-11" fmla="*/ 7144 w 1889760"/>
                <a:gd name="connsiteY0-12" fmla="*/ 100012 h 1165384"/>
                <a:gd name="connsiteX1-13" fmla="*/ 1168241 w 1889760"/>
                <a:gd name="connsiteY1-14" fmla="*/ 0 h 1165384"/>
                <a:gd name="connsiteX2-15" fmla="*/ 1889760 w 1889760"/>
                <a:gd name="connsiteY2-16" fmla="*/ 1165384 h 1165384"/>
                <a:gd name="connsiteX3-17" fmla="*/ 0 w 1889760"/>
                <a:gd name="connsiteY3-18" fmla="*/ 1165384 h 1165384"/>
                <a:gd name="connsiteX4-19" fmla="*/ 7144 w 1889760"/>
                <a:gd name="connsiteY4-20" fmla="*/ 100012 h 1165384"/>
                <a:gd name="connsiteX0-21" fmla="*/ 7144 w 2046922"/>
                <a:gd name="connsiteY0-22" fmla="*/ 100012 h 1165384"/>
                <a:gd name="connsiteX1-23" fmla="*/ 1168241 w 2046922"/>
                <a:gd name="connsiteY1-24" fmla="*/ 0 h 1165384"/>
                <a:gd name="connsiteX2-25" fmla="*/ 2046922 w 2046922"/>
                <a:gd name="connsiteY2-26" fmla="*/ 965359 h 1165384"/>
                <a:gd name="connsiteX3-27" fmla="*/ 0 w 2046922"/>
                <a:gd name="connsiteY3-28" fmla="*/ 1165384 h 1165384"/>
                <a:gd name="connsiteX4-29" fmla="*/ 7144 w 2046922"/>
                <a:gd name="connsiteY4-30" fmla="*/ 100012 h 1165384"/>
                <a:gd name="connsiteX0-31" fmla="*/ 14287 w 2054065"/>
                <a:gd name="connsiteY0-32" fmla="*/ 100012 h 965359"/>
                <a:gd name="connsiteX1-33" fmla="*/ 1175384 w 2054065"/>
                <a:gd name="connsiteY1-34" fmla="*/ 0 h 965359"/>
                <a:gd name="connsiteX2-35" fmla="*/ 2054065 w 2054065"/>
                <a:gd name="connsiteY2-36" fmla="*/ 965359 h 965359"/>
                <a:gd name="connsiteX3-37" fmla="*/ 0 w 2054065"/>
                <a:gd name="connsiteY3-38" fmla="*/ 936784 h 965359"/>
                <a:gd name="connsiteX4-39" fmla="*/ 14287 w 2054065"/>
                <a:gd name="connsiteY4-40" fmla="*/ 100012 h 965359"/>
                <a:gd name="connsiteX0-41" fmla="*/ 14287 w 2018346"/>
                <a:gd name="connsiteY0-42" fmla="*/ 100012 h 936784"/>
                <a:gd name="connsiteX1-43" fmla="*/ 1175384 w 2018346"/>
                <a:gd name="connsiteY1-44" fmla="*/ 0 h 936784"/>
                <a:gd name="connsiteX2-45" fmla="*/ 2018346 w 2018346"/>
                <a:gd name="connsiteY2-46" fmla="*/ 922496 h 936784"/>
                <a:gd name="connsiteX3-47" fmla="*/ 0 w 2018346"/>
                <a:gd name="connsiteY3-48" fmla="*/ 936784 h 936784"/>
                <a:gd name="connsiteX4-49" fmla="*/ 14287 w 2018346"/>
                <a:gd name="connsiteY4-50" fmla="*/ 100012 h 936784"/>
                <a:gd name="connsiteX0-51" fmla="*/ 14287 w 2018346"/>
                <a:gd name="connsiteY0-52" fmla="*/ 100012 h 936784"/>
                <a:gd name="connsiteX1-53" fmla="*/ 1175384 w 2018346"/>
                <a:gd name="connsiteY1-54" fmla="*/ 0 h 936784"/>
                <a:gd name="connsiteX2-55" fmla="*/ 1849755 w 2018346"/>
                <a:gd name="connsiteY2-56" fmla="*/ 614521 h 936784"/>
                <a:gd name="connsiteX3-57" fmla="*/ 2018346 w 2018346"/>
                <a:gd name="connsiteY3-58" fmla="*/ 922496 h 936784"/>
                <a:gd name="connsiteX4-59" fmla="*/ 0 w 2018346"/>
                <a:gd name="connsiteY4-60" fmla="*/ 936784 h 936784"/>
                <a:gd name="connsiteX5" fmla="*/ 14287 w 2018346"/>
                <a:gd name="connsiteY5" fmla="*/ 100012 h 936784"/>
                <a:gd name="connsiteX0-61" fmla="*/ 14287 w 2018346"/>
                <a:gd name="connsiteY0-62" fmla="*/ 100012 h 936784"/>
                <a:gd name="connsiteX1-63" fmla="*/ 1175384 w 2018346"/>
                <a:gd name="connsiteY1-64" fmla="*/ 0 h 936784"/>
                <a:gd name="connsiteX2-65" fmla="*/ 1849755 w 2018346"/>
                <a:gd name="connsiteY2-66" fmla="*/ 614521 h 936784"/>
                <a:gd name="connsiteX3-67" fmla="*/ 2018346 w 2018346"/>
                <a:gd name="connsiteY3-68" fmla="*/ 922496 h 936784"/>
                <a:gd name="connsiteX4-69" fmla="*/ 0 w 2018346"/>
                <a:gd name="connsiteY4-70" fmla="*/ 936784 h 936784"/>
                <a:gd name="connsiteX5-71" fmla="*/ 14287 w 2018346"/>
                <a:gd name="connsiteY5-72" fmla="*/ 100012 h 936784"/>
                <a:gd name="connsiteX0-73" fmla="*/ 14287 w 2018346"/>
                <a:gd name="connsiteY0-74" fmla="*/ 100012 h 936784"/>
                <a:gd name="connsiteX1-75" fmla="*/ 1175384 w 2018346"/>
                <a:gd name="connsiteY1-76" fmla="*/ 0 h 936784"/>
                <a:gd name="connsiteX2-77" fmla="*/ 1849755 w 2018346"/>
                <a:gd name="connsiteY2-78" fmla="*/ 614521 h 936784"/>
                <a:gd name="connsiteX3-79" fmla="*/ 2018346 w 2018346"/>
                <a:gd name="connsiteY3-80" fmla="*/ 922496 h 936784"/>
                <a:gd name="connsiteX4-81" fmla="*/ 0 w 2018346"/>
                <a:gd name="connsiteY4-82" fmla="*/ 936784 h 936784"/>
                <a:gd name="connsiteX5-83" fmla="*/ 14287 w 2018346"/>
                <a:gd name="connsiteY5-84" fmla="*/ 100012 h 936784"/>
                <a:gd name="connsiteX0-85" fmla="*/ 687 w 2019034"/>
                <a:gd name="connsiteY0-86" fmla="*/ 142874 h 936784"/>
                <a:gd name="connsiteX1-87" fmla="*/ 1176072 w 2019034"/>
                <a:gd name="connsiteY1-88" fmla="*/ 0 h 936784"/>
                <a:gd name="connsiteX2-89" fmla="*/ 1850443 w 2019034"/>
                <a:gd name="connsiteY2-90" fmla="*/ 614521 h 936784"/>
                <a:gd name="connsiteX3-91" fmla="*/ 2019034 w 2019034"/>
                <a:gd name="connsiteY3-92" fmla="*/ 922496 h 936784"/>
                <a:gd name="connsiteX4-93" fmla="*/ 688 w 2019034"/>
                <a:gd name="connsiteY4-94" fmla="*/ 936784 h 936784"/>
                <a:gd name="connsiteX5-95" fmla="*/ 687 w 2019034"/>
                <a:gd name="connsiteY5-96" fmla="*/ 142874 h 936784"/>
                <a:gd name="connsiteX0-97" fmla="*/ 687 w 2090942"/>
                <a:gd name="connsiteY0-98" fmla="*/ 0 h 793910"/>
                <a:gd name="connsiteX1-99" fmla="*/ 2055548 w 2090942"/>
                <a:gd name="connsiteY1-100" fmla="*/ 18101 h 793910"/>
                <a:gd name="connsiteX2-101" fmla="*/ 1850443 w 2090942"/>
                <a:gd name="connsiteY2-102" fmla="*/ 471647 h 793910"/>
                <a:gd name="connsiteX3-103" fmla="*/ 2019034 w 2090942"/>
                <a:gd name="connsiteY3-104" fmla="*/ 779622 h 793910"/>
                <a:gd name="connsiteX4-105" fmla="*/ 688 w 2090942"/>
                <a:gd name="connsiteY4-106" fmla="*/ 793910 h 793910"/>
                <a:gd name="connsiteX5-107" fmla="*/ 687 w 2090942"/>
                <a:gd name="connsiteY5-108" fmla="*/ 0 h 793910"/>
                <a:gd name="connsiteX0-109" fmla="*/ 687 w 2102349"/>
                <a:gd name="connsiteY0-110" fmla="*/ 0 h 793910"/>
                <a:gd name="connsiteX1-111" fmla="*/ 2055548 w 2102349"/>
                <a:gd name="connsiteY1-112" fmla="*/ 18101 h 793910"/>
                <a:gd name="connsiteX2-113" fmla="*/ 2039869 w 2102349"/>
                <a:gd name="connsiteY2-114" fmla="*/ 485061 h 793910"/>
                <a:gd name="connsiteX3-115" fmla="*/ 2019034 w 2102349"/>
                <a:gd name="connsiteY3-116" fmla="*/ 779622 h 793910"/>
                <a:gd name="connsiteX4-117" fmla="*/ 688 w 2102349"/>
                <a:gd name="connsiteY4-118" fmla="*/ 793910 h 793910"/>
                <a:gd name="connsiteX5-119" fmla="*/ 687 w 2102349"/>
                <a:gd name="connsiteY5-120" fmla="*/ 0 h 793910"/>
                <a:gd name="connsiteX0-121" fmla="*/ 687 w 2040895"/>
                <a:gd name="connsiteY0-122" fmla="*/ 0 h 793910"/>
                <a:gd name="connsiteX1-123" fmla="*/ 1987896 w 2040895"/>
                <a:gd name="connsiteY1-124" fmla="*/ 24809 h 793910"/>
                <a:gd name="connsiteX2-125" fmla="*/ 2039869 w 2040895"/>
                <a:gd name="connsiteY2-126" fmla="*/ 485061 h 793910"/>
                <a:gd name="connsiteX3-127" fmla="*/ 2019034 w 2040895"/>
                <a:gd name="connsiteY3-128" fmla="*/ 779622 h 793910"/>
                <a:gd name="connsiteX4-129" fmla="*/ 688 w 2040895"/>
                <a:gd name="connsiteY4-130" fmla="*/ 793910 h 793910"/>
                <a:gd name="connsiteX5-131" fmla="*/ 687 w 2040895"/>
                <a:gd name="connsiteY5-132" fmla="*/ 0 h 793910"/>
                <a:gd name="connsiteX0-133" fmla="*/ 214 w 2053953"/>
                <a:gd name="connsiteY0-134" fmla="*/ 0 h 854276"/>
                <a:gd name="connsiteX1-135" fmla="*/ 2000954 w 2053953"/>
                <a:gd name="connsiteY1-136" fmla="*/ 85175 h 854276"/>
                <a:gd name="connsiteX2-137" fmla="*/ 2052927 w 2053953"/>
                <a:gd name="connsiteY2-138" fmla="*/ 545427 h 854276"/>
                <a:gd name="connsiteX3-139" fmla="*/ 2032092 w 2053953"/>
                <a:gd name="connsiteY3-140" fmla="*/ 839988 h 854276"/>
                <a:gd name="connsiteX4-141" fmla="*/ 13746 w 2053953"/>
                <a:gd name="connsiteY4-142" fmla="*/ 854276 h 854276"/>
                <a:gd name="connsiteX5-143" fmla="*/ 214 w 2053953"/>
                <a:gd name="connsiteY5-144" fmla="*/ 0 h 854276"/>
                <a:gd name="connsiteX0-145" fmla="*/ 214 w 2115407"/>
                <a:gd name="connsiteY0-146" fmla="*/ 2020 h 856296"/>
                <a:gd name="connsiteX1-147" fmla="*/ 2068607 w 2115407"/>
                <a:gd name="connsiteY1-148" fmla="*/ 0 h 856296"/>
                <a:gd name="connsiteX2-149" fmla="*/ 2052927 w 2115407"/>
                <a:gd name="connsiteY2-150" fmla="*/ 547447 h 856296"/>
                <a:gd name="connsiteX3-151" fmla="*/ 2032092 w 2115407"/>
                <a:gd name="connsiteY3-152" fmla="*/ 842008 h 856296"/>
                <a:gd name="connsiteX4-153" fmla="*/ 13746 w 2115407"/>
                <a:gd name="connsiteY4-154" fmla="*/ 856296 h 856296"/>
                <a:gd name="connsiteX5-155" fmla="*/ 214 w 2115407"/>
                <a:gd name="connsiteY5-156" fmla="*/ 2020 h 856296"/>
                <a:gd name="connsiteX0-157" fmla="*/ 214 w 2072215"/>
                <a:gd name="connsiteY0-158" fmla="*/ 62386 h 916662"/>
                <a:gd name="connsiteX1-159" fmla="*/ 2021250 w 2072215"/>
                <a:gd name="connsiteY1-160" fmla="*/ 0 h 916662"/>
                <a:gd name="connsiteX2-161" fmla="*/ 2052927 w 2072215"/>
                <a:gd name="connsiteY2-162" fmla="*/ 607813 h 916662"/>
                <a:gd name="connsiteX3-163" fmla="*/ 2032092 w 2072215"/>
                <a:gd name="connsiteY3-164" fmla="*/ 902374 h 916662"/>
                <a:gd name="connsiteX4-165" fmla="*/ 13746 w 2072215"/>
                <a:gd name="connsiteY4-166" fmla="*/ 916662 h 916662"/>
                <a:gd name="connsiteX5-167" fmla="*/ 214 w 2072215"/>
                <a:gd name="connsiteY5-168" fmla="*/ 62386 h 916662"/>
                <a:gd name="connsiteX0-169" fmla="*/ 214 w 2279175"/>
                <a:gd name="connsiteY0-170" fmla="*/ 62386 h 916662"/>
                <a:gd name="connsiteX1-171" fmla="*/ 2021250 w 2279175"/>
                <a:gd name="connsiteY1-172" fmla="*/ 0 h 916662"/>
                <a:gd name="connsiteX2-173" fmla="*/ 2032092 w 2279175"/>
                <a:gd name="connsiteY2-174" fmla="*/ 902374 h 916662"/>
                <a:gd name="connsiteX3-175" fmla="*/ 13746 w 2279175"/>
                <a:gd name="connsiteY3-176" fmla="*/ 916662 h 916662"/>
                <a:gd name="connsiteX4-177" fmla="*/ 214 w 2279175"/>
                <a:gd name="connsiteY4-178" fmla="*/ 62386 h 916662"/>
                <a:gd name="connsiteX0-179" fmla="*/ 214 w 2253211"/>
                <a:gd name="connsiteY0-180" fmla="*/ 62386 h 962740"/>
                <a:gd name="connsiteX1-181" fmla="*/ 2021250 w 2253211"/>
                <a:gd name="connsiteY1-182" fmla="*/ 0 h 962740"/>
                <a:gd name="connsiteX2-183" fmla="*/ 1977970 w 2253211"/>
                <a:gd name="connsiteY2-184" fmla="*/ 962740 h 962740"/>
                <a:gd name="connsiteX3-185" fmla="*/ 13746 w 2253211"/>
                <a:gd name="connsiteY3-186" fmla="*/ 916662 h 962740"/>
                <a:gd name="connsiteX4-187" fmla="*/ 214 w 2253211"/>
                <a:gd name="connsiteY4-188" fmla="*/ 62386 h 962740"/>
                <a:gd name="connsiteX0-189" fmla="*/ 40590 w 2293587"/>
                <a:gd name="connsiteY0-190" fmla="*/ 62386 h 990442"/>
                <a:gd name="connsiteX1-191" fmla="*/ 2061626 w 2293587"/>
                <a:gd name="connsiteY1-192" fmla="*/ 0 h 990442"/>
                <a:gd name="connsiteX2-193" fmla="*/ 2018346 w 2293587"/>
                <a:gd name="connsiteY2-194" fmla="*/ 962740 h 990442"/>
                <a:gd name="connsiteX3-195" fmla="*/ 0 w 2293587"/>
                <a:gd name="connsiteY3-196" fmla="*/ 990442 h 990442"/>
                <a:gd name="connsiteX4-197" fmla="*/ 40590 w 2293587"/>
                <a:gd name="connsiteY4-198" fmla="*/ 62386 h 990442"/>
                <a:gd name="connsiteX0-199" fmla="*/ 40590 w 2061626"/>
                <a:gd name="connsiteY0-200" fmla="*/ 62386 h 990442"/>
                <a:gd name="connsiteX1-201" fmla="*/ 2061626 w 2061626"/>
                <a:gd name="connsiteY1-202" fmla="*/ 0 h 990442"/>
                <a:gd name="connsiteX2-203" fmla="*/ 2018346 w 2061626"/>
                <a:gd name="connsiteY2-204" fmla="*/ 962740 h 990442"/>
                <a:gd name="connsiteX3-205" fmla="*/ 0 w 2061626"/>
                <a:gd name="connsiteY3-206" fmla="*/ 990442 h 990442"/>
                <a:gd name="connsiteX4-207" fmla="*/ 40590 w 2061626"/>
                <a:gd name="connsiteY4-208" fmla="*/ 62386 h 990442"/>
                <a:gd name="connsiteX0-209" fmla="*/ 40590 w 2021035"/>
                <a:gd name="connsiteY0-210" fmla="*/ 22142 h 950198"/>
                <a:gd name="connsiteX1-211" fmla="*/ 2021035 w 2021035"/>
                <a:gd name="connsiteY1-212" fmla="*/ 0 h 950198"/>
                <a:gd name="connsiteX2-213" fmla="*/ 2018346 w 2021035"/>
                <a:gd name="connsiteY2-214" fmla="*/ 922496 h 950198"/>
                <a:gd name="connsiteX3-215" fmla="*/ 0 w 2021035"/>
                <a:gd name="connsiteY3-216" fmla="*/ 950198 h 950198"/>
                <a:gd name="connsiteX4-217" fmla="*/ 40590 w 2021035"/>
                <a:gd name="connsiteY4-218" fmla="*/ 22142 h 950198"/>
                <a:gd name="connsiteX0-219" fmla="*/ 40590 w 2021035"/>
                <a:gd name="connsiteY0-220" fmla="*/ 22142 h 922496"/>
                <a:gd name="connsiteX1-221" fmla="*/ 2021035 w 2021035"/>
                <a:gd name="connsiteY1-222" fmla="*/ 0 h 922496"/>
                <a:gd name="connsiteX2-223" fmla="*/ 2018346 w 2021035"/>
                <a:gd name="connsiteY2-224" fmla="*/ 922496 h 922496"/>
                <a:gd name="connsiteX3-225" fmla="*/ 0 w 2021035"/>
                <a:gd name="connsiteY3-226" fmla="*/ 769101 h 922496"/>
                <a:gd name="connsiteX4-227" fmla="*/ 40590 w 2021035"/>
                <a:gd name="connsiteY4-228" fmla="*/ 22142 h 922496"/>
                <a:gd name="connsiteX0-229" fmla="*/ 47355 w 2027800"/>
                <a:gd name="connsiteY0-230" fmla="*/ 22142 h 936783"/>
                <a:gd name="connsiteX1-231" fmla="*/ 2027800 w 2027800"/>
                <a:gd name="connsiteY1-232" fmla="*/ 0 h 936783"/>
                <a:gd name="connsiteX2-233" fmla="*/ 2025111 w 2027800"/>
                <a:gd name="connsiteY2-234" fmla="*/ 922496 h 936783"/>
                <a:gd name="connsiteX3-235" fmla="*/ 0 w 2027800"/>
                <a:gd name="connsiteY3-236" fmla="*/ 936783 h 936783"/>
                <a:gd name="connsiteX4-237" fmla="*/ 47355 w 2027800"/>
                <a:gd name="connsiteY4-238" fmla="*/ 22142 h 93678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027800" h="936783">
                  <a:moveTo>
                    <a:pt x="47355" y="22142"/>
                  </a:moveTo>
                  <a:lnTo>
                    <a:pt x="2027800" y="0"/>
                  </a:lnTo>
                  <a:cubicBezTo>
                    <a:pt x="2026904" y="307499"/>
                    <a:pt x="2026007" y="614997"/>
                    <a:pt x="2025111" y="922496"/>
                  </a:cubicBezTo>
                  <a:lnTo>
                    <a:pt x="0" y="936783"/>
                  </a:lnTo>
                  <a:cubicBezTo>
                    <a:pt x="2381" y="581659"/>
                    <a:pt x="44974" y="377266"/>
                    <a:pt x="47355" y="22142"/>
                  </a:cubicBezTo>
                  <a:close/>
                </a:path>
              </a:pathLst>
            </a:cu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矩形 4"/>
            <p:cNvSpPr/>
            <p:nvPr/>
          </p:nvSpPr>
          <p:spPr>
            <a:xfrm>
              <a:off x="2775055" y="3958826"/>
              <a:ext cx="2092568" cy="1686937"/>
            </a:xfrm>
            <a:custGeom>
              <a:avLst/>
              <a:gdLst>
                <a:gd name="connsiteX0" fmla="*/ 0 w 1889760"/>
                <a:gd name="connsiteY0" fmla="*/ 0 h 701040"/>
                <a:gd name="connsiteX1" fmla="*/ 1889760 w 1889760"/>
                <a:gd name="connsiteY1" fmla="*/ 0 h 701040"/>
                <a:gd name="connsiteX2" fmla="*/ 1889760 w 1889760"/>
                <a:gd name="connsiteY2" fmla="*/ 701040 h 701040"/>
                <a:gd name="connsiteX3" fmla="*/ 0 w 1889760"/>
                <a:gd name="connsiteY3" fmla="*/ 701040 h 701040"/>
                <a:gd name="connsiteX4" fmla="*/ 0 w 1889760"/>
                <a:gd name="connsiteY4" fmla="*/ 0 h 701040"/>
                <a:gd name="connsiteX0-1" fmla="*/ 7144 w 1889760"/>
                <a:gd name="connsiteY0-2" fmla="*/ 0 h 1065372"/>
                <a:gd name="connsiteX1-3" fmla="*/ 1889760 w 1889760"/>
                <a:gd name="connsiteY1-4" fmla="*/ 364332 h 1065372"/>
                <a:gd name="connsiteX2-5" fmla="*/ 1889760 w 1889760"/>
                <a:gd name="connsiteY2-6" fmla="*/ 1065372 h 1065372"/>
                <a:gd name="connsiteX3-7" fmla="*/ 0 w 1889760"/>
                <a:gd name="connsiteY3-8" fmla="*/ 1065372 h 1065372"/>
                <a:gd name="connsiteX4-9" fmla="*/ 7144 w 1889760"/>
                <a:gd name="connsiteY4-10" fmla="*/ 0 h 1065372"/>
                <a:gd name="connsiteX0-11" fmla="*/ 7144 w 1889760"/>
                <a:gd name="connsiteY0-12" fmla="*/ 100012 h 1165384"/>
                <a:gd name="connsiteX1-13" fmla="*/ 1168241 w 1889760"/>
                <a:gd name="connsiteY1-14" fmla="*/ 0 h 1165384"/>
                <a:gd name="connsiteX2-15" fmla="*/ 1889760 w 1889760"/>
                <a:gd name="connsiteY2-16" fmla="*/ 1165384 h 1165384"/>
                <a:gd name="connsiteX3-17" fmla="*/ 0 w 1889760"/>
                <a:gd name="connsiteY3-18" fmla="*/ 1165384 h 1165384"/>
                <a:gd name="connsiteX4-19" fmla="*/ 7144 w 1889760"/>
                <a:gd name="connsiteY4-20" fmla="*/ 100012 h 1165384"/>
                <a:gd name="connsiteX0-21" fmla="*/ 7144 w 2046922"/>
                <a:gd name="connsiteY0-22" fmla="*/ 100012 h 1165384"/>
                <a:gd name="connsiteX1-23" fmla="*/ 1168241 w 2046922"/>
                <a:gd name="connsiteY1-24" fmla="*/ 0 h 1165384"/>
                <a:gd name="connsiteX2-25" fmla="*/ 2046922 w 2046922"/>
                <a:gd name="connsiteY2-26" fmla="*/ 965359 h 1165384"/>
                <a:gd name="connsiteX3-27" fmla="*/ 0 w 2046922"/>
                <a:gd name="connsiteY3-28" fmla="*/ 1165384 h 1165384"/>
                <a:gd name="connsiteX4-29" fmla="*/ 7144 w 2046922"/>
                <a:gd name="connsiteY4-30" fmla="*/ 100012 h 1165384"/>
                <a:gd name="connsiteX0-31" fmla="*/ 14287 w 2054065"/>
                <a:gd name="connsiteY0-32" fmla="*/ 100012 h 965359"/>
                <a:gd name="connsiteX1-33" fmla="*/ 1175384 w 2054065"/>
                <a:gd name="connsiteY1-34" fmla="*/ 0 h 965359"/>
                <a:gd name="connsiteX2-35" fmla="*/ 2054065 w 2054065"/>
                <a:gd name="connsiteY2-36" fmla="*/ 965359 h 965359"/>
                <a:gd name="connsiteX3-37" fmla="*/ 0 w 2054065"/>
                <a:gd name="connsiteY3-38" fmla="*/ 936784 h 965359"/>
                <a:gd name="connsiteX4-39" fmla="*/ 14287 w 2054065"/>
                <a:gd name="connsiteY4-40" fmla="*/ 100012 h 965359"/>
                <a:gd name="connsiteX0-41" fmla="*/ 14287 w 2018346"/>
                <a:gd name="connsiteY0-42" fmla="*/ 100012 h 936784"/>
                <a:gd name="connsiteX1-43" fmla="*/ 1175384 w 2018346"/>
                <a:gd name="connsiteY1-44" fmla="*/ 0 h 936784"/>
                <a:gd name="connsiteX2-45" fmla="*/ 2018346 w 2018346"/>
                <a:gd name="connsiteY2-46" fmla="*/ 922496 h 936784"/>
                <a:gd name="connsiteX3-47" fmla="*/ 0 w 2018346"/>
                <a:gd name="connsiteY3-48" fmla="*/ 936784 h 936784"/>
                <a:gd name="connsiteX4-49" fmla="*/ 14287 w 2018346"/>
                <a:gd name="connsiteY4-50" fmla="*/ 100012 h 936784"/>
                <a:gd name="connsiteX0-51" fmla="*/ 14287 w 2018346"/>
                <a:gd name="connsiteY0-52" fmla="*/ 100012 h 936784"/>
                <a:gd name="connsiteX1-53" fmla="*/ 1175384 w 2018346"/>
                <a:gd name="connsiteY1-54" fmla="*/ 0 h 936784"/>
                <a:gd name="connsiteX2-55" fmla="*/ 1849755 w 2018346"/>
                <a:gd name="connsiteY2-56" fmla="*/ 614521 h 936784"/>
                <a:gd name="connsiteX3-57" fmla="*/ 2018346 w 2018346"/>
                <a:gd name="connsiteY3-58" fmla="*/ 922496 h 936784"/>
                <a:gd name="connsiteX4-59" fmla="*/ 0 w 2018346"/>
                <a:gd name="connsiteY4-60" fmla="*/ 936784 h 936784"/>
                <a:gd name="connsiteX5" fmla="*/ 14287 w 2018346"/>
                <a:gd name="connsiteY5" fmla="*/ 100012 h 936784"/>
                <a:gd name="connsiteX0-61" fmla="*/ 14287 w 2018346"/>
                <a:gd name="connsiteY0-62" fmla="*/ 100012 h 936784"/>
                <a:gd name="connsiteX1-63" fmla="*/ 1175384 w 2018346"/>
                <a:gd name="connsiteY1-64" fmla="*/ 0 h 936784"/>
                <a:gd name="connsiteX2-65" fmla="*/ 1849755 w 2018346"/>
                <a:gd name="connsiteY2-66" fmla="*/ 614521 h 936784"/>
                <a:gd name="connsiteX3-67" fmla="*/ 2018346 w 2018346"/>
                <a:gd name="connsiteY3-68" fmla="*/ 922496 h 936784"/>
                <a:gd name="connsiteX4-69" fmla="*/ 0 w 2018346"/>
                <a:gd name="connsiteY4-70" fmla="*/ 936784 h 936784"/>
                <a:gd name="connsiteX5-71" fmla="*/ 14287 w 2018346"/>
                <a:gd name="connsiteY5-72" fmla="*/ 100012 h 936784"/>
                <a:gd name="connsiteX0-73" fmla="*/ 14287 w 2018346"/>
                <a:gd name="connsiteY0-74" fmla="*/ 100012 h 936784"/>
                <a:gd name="connsiteX1-75" fmla="*/ 1175384 w 2018346"/>
                <a:gd name="connsiteY1-76" fmla="*/ 0 h 936784"/>
                <a:gd name="connsiteX2-77" fmla="*/ 1849755 w 2018346"/>
                <a:gd name="connsiteY2-78" fmla="*/ 614521 h 936784"/>
                <a:gd name="connsiteX3-79" fmla="*/ 2018346 w 2018346"/>
                <a:gd name="connsiteY3-80" fmla="*/ 922496 h 936784"/>
                <a:gd name="connsiteX4-81" fmla="*/ 0 w 2018346"/>
                <a:gd name="connsiteY4-82" fmla="*/ 936784 h 936784"/>
                <a:gd name="connsiteX5-83" fmla="*/ 14287 w 2018346"/>
                <a:gd name="connsiteY5-84" fmla="*/ 100012 h 936784"/>
                <a:gd name="connsiteX0-85" fmla="*/ 687 w 2019034"/>
                <a:gd name="connsiteY0-86" fmla="*/ 142874 h 936784"/>
                <a:gd name="connsiteX1-87" fmla="*/ 1176072 w 2019034"/>
                <a:gd name="connsiteY1-88" fmla="*/ 0 h 936784"/>
                <a:gd name="connsiteX2-89" fmla="*/ 1850443 w 2019034"/>
                <a:gd name="connsiteY2-90" fmla="*/ 614521 h 936784"/>
                <a:gd name="connsiteX3-91" fmla="*/ 2019034 w 2019034"/>
                <a:gd name="connsiteY3-92" fmla="*/ 922496 h 936784"/>
                <a:gd name="connsiteX4-93" fmla="*/ 688 w 2019034"/>
                <a:gd name="connsiteY4-94" fmla="*/ 936784 h 936784"/>
                <a:gd name="connsiteX5-95" fmla="*/ 687 w 2019034"/>
                <a:gd name="connsiteY5-96" fmla="*/ 142874 h 936784"/>
                <a:gd name="connsiteX0-97" fmla="*/ 687 w 2019034"/>
                <a:gd name="connsiteY0-98" fmla="*/ 142874 h 936784"/>
                <a:gd name="connsiteX1-99" fmla="*/ 1176072 w 2019034"/>
                <a:gd name="connsiteY1-100" fmla="*/ 0 h 936784"/>
                <a:gd name="connsiteX2-101" fmla="*/ 1592486 w 2019034"/>
                <a:gd name="connsiteY2-102" fmla="*/ 411363 h 936784"/>
                <a:gd name="connsiteX3-103" fmla="*/ 2019034 w 2019034"/>
                <a:gd name="connsiteY3-104" fmla="*/ 922496 h 936784"/>
                <a:gd name="connsiteX4-105" fmla="*/ 688 w 2019034"/>
                <a:gd name="connsiteY4-106" fmla="*/ 936784 h 936784"/>
                <a:gd name="connsiteX5-107" fmla="*/ 687 w 2019034"/>
                <a:gd name="connsiteY5-108" fmla="*/ 142874 h 936784"/>
                <a:gd name="connsiteX0-109" fmla="*/ 687 w 2019034"/>
                <a:gd name="connsiteY0-110" fmla="*/ 142874 h 936784"/>
                <a:gd name="connsiteX1-111" fmla="*/ 1176072 w 2019034"/>
                <a:gd name="connsiteY1-112" fmla="*/ 0 h 936784"/>
                <a:gd name="connsiteX2-113" fmla="*/ 1592486 w 2019034"/>
                <a:gd name="connsiteY2-114" fmla="*/ 411363 h 936784"/>
                <a:gd name="connsiteX3-115" fmla="*/ 2019034 w 2019034"/>
                <a:gd name="connsiteY3-116" fmla="*/ 922496 h 936784"/>
                <a:gd name="connsiteX4-117" fmla="*/ 688 w 2019034"/>
                <a:gd name="connsiteY4-118" fmla="*/ 936784 h 936784"/>
                <a:gd name="connsiteX5-119" fmla="*/ 687 w 2019034"/>
                <a:gd name="connsiteY5-120" fmla="*/ 142874 h 936784"/>
                <a:gd name="connsiteX0-121" fmla="*/ 687 w 2019034"/>
                <a:gd name="connsiteY0-122" fmla="*/ 135619 h 929529"/>
                <a:gd name="connsiteX1-123" fmla="*/ 1196988 w 2019034"/>
                <a:gd name="connsiteY1-124" fmla="*/ 0 h 929529"/>
                <a:gd name="connsiteX2-125" fmla="*/ 1592486 w 2019034"/>
                <a:gd name="connsiteY2-126" fmla="*/ 404108 h 929529"/>
                <a:gd name="connsiteX3-127" fmla="*/ 2019034 w 2019034"/>
                <a:gd name="connsiteY3-128" fmla="*/ 915241 h 929529"/>
                <a:gd name="connsiteX4-129" fmla="*/ 688 w 2019034"/>
                <a:gd name="connsiteY4-130" fmla="*/ 929529 h 929529"/>
                <a:gd name="connsiteX5-131" fmla="*/ 687 w 2019034"/>
                <a:gd name="connsiteY5-132" fmla="*/ 135619 h 929529"/>
                <a:gd name="connsiteX0-133" fmla="*/ 687 w 2019034"/>
                <a:gd name="connsiteY0-134" fmla="*/ 135619 h 929529"/>
                <a:gd name="connsiteX1-135" fmla="*/ 1196988 w 2019034"/>
                <a:gd name="connsiteY1-136" fmla="*/ 0 h 929529"/>
                <a:gd name="connsiteX2-137" fmla="*/ 1592486 w 2019034"/>
                <a:gd name="connsiteY2-138" fmla="*/ 404108 h 929529"/>
                <a:gd name="connsiteX3-139" fmla="*/ 2019034 w 2019034"/>
                <a:gd name="connsiteY3-140" fmla="*/ 907985 h 929529"/>
                <a:gd name="connsiteX4-141" fmla="*/ 688 w 2019034"/>
                <a:gd name="connsiteY4-142" fmla="*/ 929529 h 929529"/>
                <a:gd name="connsiteX5-143" fmla="*/ 687 w 2019034"/>
                <a:gd name="connsiteY5-144" fmla="*/ 135619 h 929529"/>
                <a:gd name="connsiteX0-145" fmla="*/ 687 w 2019034"/>
                <a:gd name="connsiteY0-146" fmla="*/ 135619 h 929529"/>
                <a:gd name="connsiteX1-147" fmla="*/ 1196988 w 2019034"/>
                <a:gd name="connsiteY1-148" fmla="*/ 0 h 929529"/>
                <a:gd name="connsiteX2-149" fmla="*/ 1592486 w 2019034"/>
                <a:gd name="connsiteY2-150" fmla="*/ 404108 h 929529"/>
                <a:gd name="connsiteX3-151" fmla="*/ 1819642 w 2019034"/>
                <a:gd name="connsiteY3-152" fmla="*/ 660264 h 929529"/>
                <a:gd name="connsiteX4-153" fmla="*/ 2019034 w 2019034"/>
                <a:gd name="connsiteY4-154" fmla="*/ 907985 h 929529"/>
                <a:gd name="connsiteX5-155" fmla="*/ 688 w 2019034"/>
                <a:gd name="connsiteY5-156" fmla="*/ 929529 h 929529"/>
                <a:gd name="connsiteX6" fmla="*/ 687 w 2019034"/>
                <a:gd name="connsiteY6" fmla="*/ 135619 h 929529"/>
                <a:gd name="connsiteX0-157" fmla="*/ 687 w 2251895"/>
                <a:gd name="connsiteY0-158" fmla="*/ 135619 h 929529"/>
                <a:gd name="connsiteX1-159" fmla="*/ 1196988 w 2251895"/>
                <a:gd name="connsiteY1-160" fmla="*/ 0 h 929529"/>
                <a:gd name="connsiteX2-161" fmla="*/ 1592486 w 2251895"/>
                <a:gd name="connsiteY2-162" fmla="*/ 404108 h 929529"/>
                <a:gd name="connsiteX3-163" fmla="*/ 2251895 w 2251895"/>
                <a:gd name="connsiteY3-164" fmla="*/ 50790 h 929529"/>
                <a:gd name="connsiteX4-165" fmla="*/ 2019034 w 2251895"/>
                <a:gd name="connsiteY4-166" fmla="*/ 907985 h 929529"/>
                <a:gd name="connsiteX5-167" fmla="*/ 688 w 2251895"/>
                <a:gd name="connsiteY5-168" fmla="*/ 929529 h 929529"/>
                <a:gd name="connsiteX6-169" fmla="*/ 687 w 2251895"/>
                <a:gd name="connsiteY6-170" fmla="*/ 135619 h 929529"/>
                <a:gd name="connsiteX0-171" fmla="*/ 687 w 2251895"/>
                <a:gd name="connsiteY0-172" fmla="*/ 135619 h 929529"/>
                <a:gd name="connsiteX1-173" fmla="*/ 1196988 w 2251895"/>
                <a:gd name="connsiteY1-174" fmla="*/ 0 h 929529"/>
                <a:gd name="connsiteX2-175" fmla="*/ 1592486 w 2251895"/>
                <a:gd name="connsiteY2-176" fmla="*/ 404108 h 929529"/>
                <a:gd name="connsiteX3-177" fmla="*/ 1938162 w 2251895"/>
                <a:gd name="connsiteY3-178" fmla="*/ 217670 h 929529"/>
                <a:gd name="connsiteX4-179" fmla="*/ 2251895 w 2251895"/>
                <a:gd name="connsiteY4-180" fmla="*/ 50790 h 929529"/>
                <a:gd name="connsiteX5-181" fmla="*/ 2019034 w 2251895"/>
                <a:gd name="connsiteY5-182" fmla="*/ 907985 h 929529"/>
                <a:gd name="connsiteX6-183" fmla="*/ 688 w 2251895"/>
                <a:gd name="connsiteY6-184" fmla="*/ 929529 h 929529"/>
                <a:gd name="connsiteX7" fmla="*/ 687 w 2251895"/>
                <a:gd name="connsiteY7" fmla="*/ 135619 h 929529"/>
                <a:gd name="connsiteX0-185" fmla="*/ 687 w 2251895"/>
                <a:gd name="connsiteY0-186" fmla="*/ 135619 h 929529"/>
                <a:gd name="connsiteX1-187" fmla="*/ 1196988 w 2251895"/>
                <a:gd name="connsiteY1-188" fmla="*/ 0 h 929529"/>
                <a:gd name="connsiteX2-189" fmla="*/ 1592486 w 2251895"/>
                <a:gd name="connsiteY2-190" fmla="*/ 404108 h 929529"/>
                <a:gd name="connsiteX3-191" fmla="*/ 1596544 w 2251895"/>
                <a:gd name="connsiteY3-192" fmla="*/ 36279 h 929529"/>
                <a:gd name="connsiteX4-193" fmla="*/ 2251895 w 2251895"/>
                <a:gd name="connsiteY4-194" fmla="*/ 50790 h 929529"/>
                <a:gd name="connsiteX5-195" fmla="*/ 2019034 w 2251895"/>
                <a:gd name="connsiteY5-196" fmla="*/ 907985 h 929529"/>
                <a:gd name="connsiteX6-197" fmla="*/ 688 w 2251895"/>
                <a:gd name="connsiteY6-198" fmla="*/ 929529 h 929529"/>
                <a:gd name="connsiteX7-199" fmla="*/ 687 w 2251895"/>
                <a:gd name="connsiteY7-200" fmla="*/ 135619 h 929529"/>
                <a:gd name="connsiteX0-201" fmla="*/ 687 w 2297906"/>
                <a:gd name="connsiteY0-202" fmla="*/ 135619 h 929529"/>
                <a:gd name="connsiteX1-203" fmla="*/ 1196988 w 2297906"/>
                <a:gd name="connsiteY1-204" fmla="*/ 0 h 929529"/>
                <a:gd name="connsiteX2-205" fmla="*/ 1592486 w 2297906"/>
                <a:gd name="connsiteY2-206" fmla="*/ 404108 h 929529"/>
                <a:gd name="connsiteX3-207" fmla="*/ 1596544 w 2297906"/>
                <a:gd name="connsiteY3-208" fmla="*/ 36279 h 929529"/>
                <a:gd name="connsiteX4-209" fmla="*/ 2251895 w 2297906"/>
                <a:gd name="connsiteY4-210" fmla="*/ 50790 h 929529"/>
                <a:gd name="connsiteX5-211" fmla="*/ 2297906 w 2297906"/>
                <a:gd name="connsiteY5-212" fmla="*/ 915241 h 929529"/>
                <a:gd name="connsiteX6-213" fmla="*/ 688 w 2297906"/>
                <a:gd name="connsiteY6-214" fmla="*/ 929529 h 929529"/>
                <a:gd name="connsiteX7-215" fmla="*/ 687 w 2297906"/>
                <a:gd name="connsiteY7-216" fmla="*/ 135619 h 929529"/>
                <a:gd name="connsiteX0-217" fmla="*/ 687 w 2579569"/>
                <a:gd name="connsiteY0-218" fmla="*/ 396821 h 1190731"/>
                <a:gd name="connsiteX1-219" fmla="*/ 1196988 w 2579569"/>
                <a:gd name="connsiteY1-220" fmla="*/ 261202 h 1190731"/>
                <a:gd name="connsiteX2-221" fmla="*/ 1592486 w 2579569"/>
                <a:gd name="connsiteY2-222" fmla="*/ 665310 h 1190731"/>
                <a:gd name="connsiteX3-223" fmla="*/ 1596544 w 2579569"/>
                <a:gd name="connsiteY3-224" fmla="*/ 297481 h 1190731"/>
                <a:gd name="connsiteX4-225" fmla="*/ 2579569 w 2579569"/>
                <a:gd name="connsiteY4-226" fmla="*/ 0 h 1190731"/>
                <a:gd name="connsiteX5-227" fmla="*/ 2297906 w 2579569"/>
                <a:gd name="connsiteY5-228" fmla="*/ 1176443 h 1190731"/>
                <a:gd name="connsiteX6-229" fmla="*/ 688 w 2579569"/>
                <a:gd name="connsiteY6-230" fmla="*/ 1190731 h 1190731"/>
                <a:gd name="connsiteX7-231" fmla="*/ 687 w 2579569"/>
                <a:gd name="connsiteY7-232" fmla="*/ 396821 h 1190731"/>
                <a:gd name="connsiteX0-233" fmla="*/ 687 w 2579569"/>
                <a:gd name="connsiteY0-234" fmla="*/ 396821 h 1190731"/>
                <a:gd name="connsiteX1-235" fmla="*/ 1196988 w 2579569"/>
                <a:gd name="connsiteY1-236" fmla="*/ 261202 h 1190731"/>
                <a:gd name="connsiteX2-237" fmla="*/ 1592486 w 2579569"/>
                <a:gd name="connsiteY2-238" fmla="*/ 665310 h 1190731"/>
                <a:gd name="connsiteX3-239" fmla="*/ 1596544 w 2579569"/>
                <a:gd name="connsiteY3-240" fmla="*/ 297481 h 1190731"/>
                <a:gd name="connsiteX4-241" fmla="*/ 2579569 w 2579569"/>
                <a:gd name="connsiteY4-242" fmla="*/ 0 h 1190731"/>
                <a:gd name="connsiteX5-243" fmla="*/ 2562836 w 2579569"/>
                <a:gd name="connsiteY5-244" fmla="*/ 726592 h 1190731"/>
                <a:gd name="connsiteX6-245" fmla="*/ 688 w 2579569"/>
                <a:gd name="connsiteY6-246" fmla="*/ 1190731 h 1190731"/>
                <a:gd name="connsiteX7-247" fmla="*/ 687 w 2579569"/>
                <a:gd name="connsiteY7-248" fmla="*/ 396821 h 1190731"/>
                <a:gd name="connsiteX0-249" fmla="*/ 687 w 2579569"/>
                <a:gd name="connsiteY0-250" fmla="*/ 396821 h 1190731"/>
                <a:gd name="connsiteX1-251" fmla="*/ 1196988 w 2579569"/>
                <a:gd name="connsiteY1-252" fmla="*/ 261202 h 1190731"/>
                <a:gd name="connsiteX2-253" fmla="*/ 1564599 w 2579569"/>
                <a:gd name="connsiteY2-254" fmla="*/ 650798 h 1190731"/>
                <a:gd name="connsiteX3-255" fmla="*/ 1596544 w 2579569"/>
                <a:gd name="connsiteY3-256" fmla="*/ 297481 h 1190731"/>
                <a:gd name="connsiteX4-257" fmla="*/ 2579569 w 2579569"/>
                <a:gd name="connsiteY4-258" fmla="*/ 0 h 1190731"/>
                <a:gd name="connsiteX5-259" fmla="*/ 2562836 w 2579569"/>
                <a:gd name="connsiteY5-260" fmla="*/ 726592 h 1190731"/>
                <a:gd name="connsiteX6-261" fmla="*/ 688 w 2579569"/>
                <a:gd name="connsiteY6-262" fmla="*/ 1190731 h 1190731"/>
                <a:gd name="connsiteX7-263" fmla="*/ 687 w 2579569"/>
                <a:gd name="connsiteY7-264" fmla="*/ 396821 h 1190731"/>
                <a:gd name="connsiteX0-265" fmla="*/ 687 w 2579569"/>
                <a:gd name="connsiteY0-266" fmla="*/ 396821 h 1190731"/>
                <a:gd name="connsiteX1-267" fmla="*/ 1196988 w 2579569"/>
                <a:gd name="connsiteY1-268" fmla="*/ 261202 h 1190731"/>
                <a:gd name="connsiteX2-269" fmla="*/ 1564599 w 2579569"/>
                <a:gd name="connsiteY2-270" fmla="*/ 650798 h 1190731"/>
                <a:gd name="connsiteX3-271" fmla="*/ 1938163 w 2579569"/>
                <a:gd name="connsiteY3-272" fmla="*/ 464361 h 1190731"/>
                <a:gd name="connsiteX4-273" fmla="*/ 2579569 w 2579569"/>
                <a:gd name="connsiteY4-274" fmla="*/ 0 h 1190731"/>
                <a:gd name="connsiteX5-275" fmla="*/ 2562836 w 2579569"/>
                <a:gd name="connsiteY5-276" fmla="*/ 726592 h 1190731"/>
                <a:gd name="connsiteX6-277" fmla="*/ 688 w 2579569"/>
                <a:gd name="connsiteY6-278" fmla="*/ 1190731 h 1190731"/>
                <a:gd name="connsiteX7-279" fmla="*/ 687 w 2579569"/>
                <a:gd name="connsiteY7-280" fmla="*/ 396821 h 1190731"/>
                <a:gd name="connsiteX0-281" fmla="*/ 687 w 2579569"/>
                <a:gd name="connsiteY0-282" fmla="*/ 396821 h 1190731"/>
                <a:gd name="connsiteX1-283" fmla="*/ 1196988 w 2579569"/>
                <a:gd name="connsiteY1-284" fmla="*/ 261202 h 1190731"/>
                <a:gd name="connsiteX2-285" fmla="*/ 1564599 w 2579569"/>
                <a:gd name="connsiteY2-286" fmla="*/ 650798 h 1190731"/>
                <a:gd name="connsiteX3-287" fmla="*/ 2084570 w 2579569"/>
                <a:gd name="connsiteY3-288" fmla="*/ 239436 h 1190731"/>
                <a:gd name="connsiteX4-289" fmla="*/ 2579569 w 2579569"/>
                <a:gd name="connsiteY4-290" fmla="*/ 0 h 1190731"/>
                <a:gd name="connsiteX5-291" fmla="*/ 2562836 w 2579569"/>
                <a:gd name="connsiteY5-292" fmla="*/ 726592 h 1190731"/>
                <a:gd name="connsiteX6-293" fmla="*/ 688 w 2579569"/>
                <a:gd name="connsiteY6-294" fmla="*/ 1190731 h 1190731"/>
                <a:gd name="connsiteX7-295" fmla="*/ 687 w 2579569"/>
                <a:gd name="connsiteY7-296" fmla="*/ 396821 h 1190731"/>
                <a:gd name="connsiteX0-297" fmla="*/ 687 w 2565625"/>
                <a:gd name="connsiteY0-298" fmla="*/ 418588 h 1212498"/>
                <a:gd name="connsiteX1-299" fmla="*/ 1196988 w 2565625"/>
                <a:gd name="connsiteY1-300" fmla="*/ 282969 h 1212498"/>
                <a:gd name="connsiteX2-301" fmla="*/ 1564599 w 2565625"/>
                <a:gd name="connsiteY2-302" fmla="*/ 672565 h 1212498"/>
                <a:gd name="connsiteX3-303" fmla="*/ 2084570 w 2565625"/>
                <a:gd name="connsiteY3-304" fmla="*/ 261203 h 1212498"/>
                <a:gd name="connsiteX4-305" fmla="*/ 2565625 w 2565625"/>
                <a:gd name="connsiteY4-306" fmla="*/ 0 h 1212498"/>
                <a:gd name="connsiteX5-307" fmla="*/ 2562836 w 2565625"/>
                <a:gd name="connsiteY5-308" fmla="*/ 748359 h 1212498"/>
                <a:gd name="connsiteX6-309" fmla="*/ 688 w 2565625"/>
                <a:gd name="connsiteY6-310" fmla="*/ 1212498 h 1212498"/>
                <a:gd name="connsiteX7-311" fmla="*/ 687 w 2565625"/>
                <a:gd name="connsiteY7-312" fmla="*/ 418588 h 1212498"/>
                <a:gd name="connsiteX0-313" fmla="*/ 687 w 2565625"/>
                <a:gd name="connsiteY0-314" fmla="*/ 418588 h 1212498"/>
                <a:gd name="connsiteX1-315" fmla="*/ 1196988 w 2565625"/>
                <a:gd name="connsiteY1-316" fmla="*/ 282969 h 1212498"/>
                <a:gd name="connsiteX2-317" fmla="*/ 1955020 w 2565625"/>
                <a:gd name="connsiteY2-318" fmla="*/ 26812 h 1212498"/>
                <a:gd name="connsiteX3-319" fmla="*/ 2084570 w 2565625"/>
                <a:gd name="connsiteY3-320" fmla="*/ 261203 h 1212498"/>
                <a:gd name="connsiteX4-321" fmla="*/ 2565625 w 2565625"/>
                <a:gd name="connsiteY4-322" fmla="*/ 0 h 1212498"/>
                <a:gd name="connsiteX5-323" fmla="*/ 2562836 w 2565625"/>
                <a:gd name="connsiteY5-324" fmla="*/ 748359 h 1212498"/>
                <a:gd name="connsiteX6-325" fmla="*/ 688 w 2565625"/>
                <a:gd name="connsiteY6-326" fmla="*/ 1212498 h 1212498"/>
                <a:gd name="connsiteX7-327" fmla="*/ 687 w 2565625"/>
                <a:gd name="connsiteY7-328" fmla="*/ 418588 h 1212498"/>
                <a:gd name="connsiteX0-329" fmla="*/ 687 w 2565625"/>
                <a:gd name="connsiteY0-330" fmla="*/ 567108 h 1361018"/>
                <a:gd name="connsiteX1-331" fmla="*/ 1196988 w 2565625"/>
                <a:gd name="connsiteY1-332" fmla="*/ 431489 h 1361018"/>
                <a:gd name="connsiteX2-333" fmla="*/ 1913190 w 2565625"/>
                <a:gd name="connsiteY2-334" fmla="*/ 15708 h 1361018"/>
                <a:gd name="connsiteX3-335" fmla="*/ 2084570 w 2565625"/>
                <a:gd name="connsiteY3-336" fmla="*/ 409723 h 1361018"/>
                <a:gd name="connsiteX4-337" fmla="*/ 2565625 w 2565625"/>
                <a:gd name="connsiteY4-338" fmla="*/ 148520 h 1361018"/>
                <a:gd name="connsiteX5-339" fmla="*/ 2562836 w 2565625"/>
                <a:gd name="connsiteY5-340" fmla="*/ 896879 h 1361018"/>
                <a:gd name="connsiteX6-341" fmla="*/ 688 w 2565625"/>
                <a:gd name="connsiteY6-342" fmla="*/ 1361018 h 1361018"/>
                <a:gd name="connsiteX7-343" fmla="*/ 687 w 2565625"/>
                <a:gd name="connsiteY7-344" fmla="*/ 567108 h 1361018"/>
                <a:gd name="connsiteX0-345" fmla="*/ 687 w 2565625"/>
                <a:gd name="connsiteY0-346" fmla="*/ 567108 h 1361018"/>
                <a:gd name="connsiteX1-347" fmla="*/ 1120299 w 2565625"/>
                <a:gd name="connsiteY1-348" fmla="*/ 17918 h 1361018"/>
                <a:gd name="connsiteX2-349" fmla="*/ 1913190 w 2565625"/>
                <a:gd name="connsiteY2-350" fmla="*/ 15708 h 1361018"/>
                <a:gd name="connsiteX3-351" fmla="*/ 2084570 w 2565625"/>
                <a:gd name="connsiteY3-352" fmla="*/ 409723 h 1361018"/>
                <a:gd name="connsiteX4-353" fmla="*/ 2565625 w 2565625"/>
                <a:gd name="connsiteY4-354" fmla="*/ 148520 h 1361018"/>
                <a:gd name="connsiteX5-355" fmla="*/ 2562836 w 2565625"/>
                <a:gd name="connsiteY5-356" fmla="*/ 896879 h 1361018"/>
                <a:gd name="connsiteX6-357" fmla="*/ 688 w 2565625"/>
                <a:gd name="connsiteY6-358" fmla="*/ 1361018 h 1361018"/>
                <a:gd name="connsiteX7-359" fmla="*/ 687 w 2565625"/>
                <a:gd name="connsiteY7-360" fmla="*/ 567108 h 1361018"/>
                <a:gd name="connsiteX0-361" fmla="*/ 550772 w 2564937"/>
                <a:gd name="connsiteY0-362" fmla="*/ 0 h 1417896"/>
                <a:gd name="connsiteX1-363" fmla="*/ 1119611 w 2564937"/>
                <a:gd name="connsiteY1-364" fmla="*/ 74796 h 1417896"/>
                <a:gd name="connsiteX2-365" fmla="*/ 1912502 w 2564937"/>
                <a:gd name="connsiteY2-366" fmla="*/ 72586 h 1417896"/>
                <a:gd name="connsiteX3-367" fmla="*/ 2083882 w 2564937"/>
                <a:gd name="connsiteY3-368" fmla="*/ 466601 h 1417896"/>
                <a:gd name="connsiteX4-369" fmla="*/ 2564937 w 2564937"/>
                <a:gd name="connsiteY4-370" fmla="*/ 205398 h 1417896"/>
                <a:gd name="connsiteX5-371" fmla="*/ 2562148 w 2564937"/>
                <a:gd name="connsiteY5-372" fmla="*/ 953757 h 1417896"/>
                <a:gd name="connsiteX6-373" fmla="*/ 0 w 2564937"/>
                <a:gd name="connsiteY6-374" fmla="*/ 1417896 h 1417896"/>
                <a:gd name="connsiteX7-375" fmla="*/ 550772 w 2564937"/>
                <a:gd name="connsiteY7-376" fmla="*/ 0 h 1417896"/>
                <a:gd name="connsiteX0-377" fmla="*/ 12 w 2014177"/>
                <a:gd name="connsiteY0-378" fmla="*/ 0 h 953757"/>
                <a:gd name="connsiteX1-379" fmla="*/ 568851 w 2014177"/>
                <a:gd name="connsiteY1-380" fmla="*/ 74796 h 953757"/>
                <a:gd name="connsiteX2-381" fmla="*/ 1361742 w 2014177"/>
                <a:gd name="connsiteY2-382" fmla="*/ 72586 h 953757"/>
                <a:gd name="connsiteX3-383" fmla="*/ 1533122 w 2014177"/>
                <a:gd name="connsiteY3-384" fmla="*/ 466601 h 953757"/>
                <a:gd name="connsiteX4-385" fmla="*/ 2014177 w 2014177"/>
                <a:gd name="connsiteY4-386" fmla="*/ 205398 h 953757"/>
                <a:gd name="connsiteX5-387" fmla="*/ 2011388 w 2014177"/>
                <a:gd name="connsiteY5-388" fmla="*/ 953757 h 953757"/>
                <a:gd name="connsiteX6-389" fmla="*/ 369519 w 2014177"/>
                <a:gd name="connsiteY6-390" fmla="*/ 721354 h 953757"/>
                <a:gd name="connsiteX7-391" fmla="*/ 12 w 2014177"/>
                <a:gd name="connsiteY7-392" fmla="*/ 0 h 953757"/>
                <a:gd name="connsiteX0-393" fmla="*/ 13 w 2014178"/>
                <a:gd name="connsiteY0-394" fmla="*/ 0 h 953757"/>
                <a:gd name="connsiteX1-395" fmla="*/ 568852 w 2014178"/>
                <a:gd name="connsiteY1-396" fmla="*/ 74796 h 953757"/>
                <a:gd name="connsiteX2-397" fmla="*/ 1361743 w 2014178"/>
                <a:gd name="connsiteY2-398" fmla="*/ 72586 h 953757"/>
                <a:gd name="connsiteX3-399" fmla="*/ 1533123 w 2014178"/>
                <a:gd name="connsiteY3-400" fmla="*/ 466601 h 953757"/>
                <a:gd name="connsiteX4-401" fmla="*/ 2014178 w 2014178"/>
                <a:gd name="connsiteY4-402" fmla="*/ 205398 h 953757"/>
                <a:gd name="connsiteX5-403" fmla="*/ 2011389 w 2014178"/>
                <a:gd name="connsiteY5-404" fmla="*/ 953757 h 953757"/>
                <a:gd name="connsiteX6-405" fmla="*/ 299802 w 2014178"/>
                <a:gd name="connsiteY6-406" fmla="*/ 786655 h 953757"/>
                <a:gd name="connsiteX7-407" fmla="*/ 13 w 2014178"/>
                <a:gd name="connsiteY7-408" fmla="*/ 0 h 953757"/>
                <a:gd name="connsiteX0-409" fmla="*/ 0 w 2014165"/>
                <a:gd name="connsiteY0-410" fmla="*/ 0 h 953757"/>
                <a:gd name="connsiteX1-411" fmla="*/ 568839 w 2014165"/>
                <a:gd name="connsiteY1-412" fmla="*/ 74796 h 953757"/>
                <a:gd name="connsiteX2-413" fmla="*/ 1361730 w 2014165"/>
                <a:gd name="connsiteY2-414" fmla="*/ 72586 h 953757"/>
                <a:gd name="connsiteX3-415" fmla="*/ 1533110 w 2014165"/>
                <a:gd name="connsiteY3-416" fmla="*/ 466601 h 953757"/>
                <a:gd name="connsiteX4-417" fmla="*/ 2014165 w 2014165"/>
                <a:gd name="connsiteY4-418" fmla="*/ 205398 h 953757"/>
                <a:gd name="connsiteX5-419" fmla="*/ 2011376 w 2014165"/>
                <a:gd name="connsiteY5-420" fmla="*/ 953757 h 953757"/>
                <a:gd name="connsiteX6-421" fmla="*/ 299789 w 2014165"/>
                <a:gd name="connsiteY6-422" fmla="*/ 786655 h 953757"/>
                <a:gd name="connsiteX7-423" fmla="*/ 0 w 2014165"/>
                <a:gd name="connsiteY7-424" fmla="*/ 0 h 953757"/>
                <a:gd name="connsiteX0-425" fmla="*/ 6970 w 2021135"/>
                <a:gd name="connsiteY0-426" fmla="*/ 0 h 953757"/>
                <a:gd name="connsiteX1-427" fmla="*/ 575809 w 2021135"/>
                <a:gd name="connsiteY1-428" fmla="*/ 74796 h 953757"/>
                <a:gd name="connsiteX2-429" fmla="*/ 1368700 w 2021135"/>
                <a:gd name="connsiteY2-430" fmla="*/ 72586 h 953757"/>
                <a:gd name="connsiteX3-431" fmla="*/ 1540080 w 2021135"/>
                <a:gd name="connsiteY3-432" fmla="*/ 466601 h 953757"/>
                <a:gd name="connsiteX4-433" fmla="*/ 2021135 w 2021135"/>
                <a:gd name="connsiteY4-434" fmla="*/ 205398 h 953757"/>
                <a:gd name="connsiteX5-435" fmla="*/ 2018346 w 2021135"/>
                <a:gd name="connsiteY5-436" fmla="*/ 953757 h 953757"/>
                <a:gd name="connsiteX6-437" fmla="*/ 0 w 2021135"/>
                <a:gd name="connsiteY6-438" fmla="*/ 946280 h 953757"/>
                <a:gd name="connsiteX7-439" fmla="*/ 6970 w 2021135"/>
                <a:gd name="connsiteY7-440" fmla="*/ 0 h 953757"/>
                <a:gd name="connsiteX0-441" fmla="*/ 6970 w 2021135"/>
                <a:gd name="connsiteY0-442" fmla="*/ 639133 h 1592890"/>
                <a:gd name="connsiteX1-443" fmla="*/ 575809 w 2021135"/>
                <a:gd name="connsiteY1-444" fmla="*/ 713929 h 1592890"/>
                <a:gd name="connsiteX2-445" fmla="*/ 552998 w 2021135"/>
                <a:gd name="connsiteY2-446" fmla="*/ 7922 h 1592890"/>
                <a:gd name="connsiteX3-447" fmla="*/ 1540080 w 2021135"/>
                <a:gd name="connsiteY3-448" fmla="*/ 1105734 h 1592890"/>
                <a:gd name="connsiteX4-449" fmla="*/ 2021135 w 2021135"/>
                <a:gd name="connsiteY4-450" fmla="*/ 844531 h 1592890"/>
                <a:gd name="connsiteX5-451" fmla="*/ 2018346 w 2021135"/>
                <a:gd name="connsiteY5-452" fmla="*/ 1592890 h 1592890"/>
                <a:gd name="connsiteX6-453" fmla="*/ 0 w 2021135"/>
                <a:gd name="connsiteY6-454" fmla="*/ 1585413 h 1592890"/>
                <a:gd name="connsiteX7-455" fmla="*/ 6970 w 2021135"/>
                <a:gd name="connsiteY7-456" fmla="*/ 639133 h 1592890"/>
                <a:gd name="connsiteX0-457" fmla="*/ 6970 w 2021135"/>
                <a:gd name="connsiteY0-458" fmla="*/ 639093 h 1592850"/>
                <a:gd name="connsiteX1-459" fmla="*/ 575809 w 2021135"/>
                <a:gd name="connsiteY1-460" fmla="*/ 713889 h 1592850"/>
                <a:gd name="connsiteX2-461" fmla="*/ 552998 w 2021135"/>
                <a:gd name="connsiteY2-462" fmla="*/ 7882 h 1592850"/>
                <a:gd name="connsiteX3-463" fmla="*/ 1533108 w 2021135"/>
                <a:gd name="connsiteY3-464" fmla="*/ 1112950 h 1592850"/>
                <a:gd name="connsiteX4-465" fmla="*/ 2021135 w 2021135"/>
                <a:gd name="connsiteY4-466" fmla="*/ 844491 h 1592850"/>
                <a:gd name="connsiteX5-467" fmla="*/ 2018346 w 2021135"/>
                <a:gd name="connsiteY5-468" fmla="*/ 1592850 h 1592850"/>
                <a:gd name="connsiteX6-469" fmla="*/ 0 w 2021135"/>
                <a:gd name="connsiteY6-470" fmla="*/ 1585373 h 1592850"/>
                <a:gd name="connsiteX7-471" fmla="*/ 6970 w 2021135"/>
                <a:gd name="connsiteY7-472" fmla="*/ 639093 h 1592850"/>
                <a:gd name="connsiteX0-473" fmla="*/ 6970 w 2021135"/>
                <a:gd name="connsiteY0-474" fmla="*/ 0 h 953757"/>
                <a:gd name="connsiteX1-475" fmla="*/ 575809 w 2021135"/>
                <a:gd name="connsiteY1-476" fmla="*/ 74796 h 953757"/>
                <a:gd name="connsiteX2-477" fmla="*/ 1452362 w 2021135"/>
                <a:gd name="connsiteY2-478" fmla="*/ 203187 h 953757"/>
                <a:gd name="connsiteX3-479" fmla="*/ 1533108 w 2021135"/>
                <a:gd name="connsiteY3-480" fmla="*/ 473857 h 953757"/>
                <a:gd name="connsiteX4-481" fmla="*/ 2021135 w 2021135"/>
                <a:gd name="connsiteY4-482" fmla="*/ 205398 h 953757"/>
                <a:gd name="connsiteX5-483" fmla="*/ 2018346 w 2021135"/>
                <a:gd name="connsiteY5-484" fmla="*/ 953757 h 953757"/>
                <a:gd name="connsiteX6-485" fmla="*/ 0 w 2021135"/>
                <a:gd name="connsiteY6-486" fmla="*/ 946280 h 953757"/>
                <a:gd name="connsiteX7-487" fmla="*/ 6970 w 2021135"/>
                <a:gd name="connsiteY7-488" fmla="*/ 0 h 953757"/>
                <a:gd name="connsiteX0-489" fmla="*/ 6970 w 2021135"/>
                <a:gd name="connsiteY0-490" fmla="*/ 0 h 953757"/>
                <a:gd name="connsiteX1-491" fmla="*/ 575809 w 2021135"/>
                <a:gd name="connsiteY1-492" fmla="*/ 74796 h 953757"/>
                <a:gd name="connsiteX2-493" fmla="*/ 1452362 w 2021135"/>
                <a:gd name="connsiteY2-494" fmla="*/ 203187 h 953757"/>
                <a:gd name="connsiteX3-495" fmla="*/ 1595855 w 2021135"/>
                <a:gd name="connsiteY3-496" fmla="*/ 415812 h 953757"/>
                <a:gd name="connsiteX4-497" fmla="*/ 2021135 w 2021135"/>
                <a:gd name="connsiteY4-498" fmla="*/ 205398 h 953757"/>
                <a:gd name="connsiteX5-499" fmla="*/ 2018346 w 2021135"/>
                <a:gd name="connsiteY5-500" fmla="*/ 953757 h 953757"/>
                <a:gd name="connsiteX6-501" fmla="*/ 0 w 2021135"/>
                <a:gd name="connsiteY6-502" fmla="*/ 946280 h 953757"/>
                <a:gd name="connsiteX7-503" fmla="*/ 6970 w 2021135"/>
                <a:gd name="connsiteY7-504" fmla="*/ 0 h 953757"/>
                <a:gd name="connsiteX0-505" fmla="*/ 6970 w 2021135"/>
                <a:gd name="connsiteY0-506" fmla="*/ 3168474 h 4122231"/>
                <a:gd name="connsiteX1-507" fmla="*/ 1405453 w 2021135"/>
                <a:gd name="connsiteY1-508" fmla="*/ 0 h 4122231"/>
                <a:gd name="connsiteX2-509" fmla="*/ 1452362 w 2021135"/>
                <a:gd name="connsiteY2-510" fmla="*/ 3371661 h 4122231"/>
                <a:gd name="connsiteX3-511" fmla="*/ 1595855 w 2021135"/>
                <a:gd name="connsiteY3-512" fmla="*/ 3584286 h 4122231"/>
                <a:gd name="connsiteX4-513" fmla="*/ 2021135 w 2021135"/>
                <a:gd name="connsiteY4-514" fmla="*/ 3373872 h 4122231"/>
                <a:gd name="connsiteX5-515" fmla="*/ 2018346 w 2021135"/>
                <a:gd name="connsiteY5-516" fmla="*/ 4122231 h 4122231"/>
                <a:gd name="connsiteX6-517" fmla="*/ 0 w 2021135"/>
                <a:gd name="connsiteY6-518" fmla="*/ 4114754 h 4122231"/>
                <a:gd name="connsiteX7-519" fmla="*/ 6970 w 2021135"/>
                <a:gd name="connsiteY7-520" fmla="*/ 3168474 h 4122231"/>
                <a:gd name="connsiteX0-521" fmla="*/ 6970 w 2021135"/>
                <a:gd name="connsiteY0-522" fmla="*/ 2334076 h 3287833"/>
                <a:gd name="connsiteX1-523" fmla="*/ 471231 w 2021135"/>
                <a:gd name="connsiteY1-524" fmla="*/ 0 h 3287833"/>
                <a:gd name="connsiteX2-525" fmla="*/ 1452362 w 2021135"/>
                <a:gd name="connsiteY2-526" fmla="*/ 2537263 h 3287833"/>
                <a:gd name="connsiteX3-527" fmla="*/ 1595855 w 2021135"/>
                <a:gd name="connsiteY3-528" fmla="*/ 2749888 h 3287833"/>
                <a:gd name="connsiteX4-529" fmla="*/ 2021135 w 2021135"/>
                <a:gd name="connsiteY4-530" fmla="*/ 2539474 h 3287833"/>
                <a:gd name="connsiteX5-531" fmla="*/ 2018346 w 2021135"/>
                <a:gd name="connsiteY5-532" fmla="*/ 3287833 h 3287833"/>
                <a:gd name="connsiteX6-533" fmla="*/ 0 w 2021135"/>
                <a:gd name="connsiteY6-534" fmla="*/ 3280356 h 3287833"/>
                <a:gd name="connsiteX7-535" fmla="*/ 6970 w 2021135"/>
                <a:gd name="connsiteY7-536" fmla="*/ 2334076 h 3287833"/>
                <a:gd name="connsiteX0-537" fmla="*/ 6970 w 2021135"/>
                <a:gd name="connsiteY0-538" fmla="*/ 810391 h 1764148"/>
                <a:gd name="connsiteX1-539" fmla="*/ 736159 w 2021135"/>
                <a:gd name="connsiteY1-540" fmla="*/ 0 h 1764148"/>
                <a:gd name="connsiteX2-541" fmla="*/ 1452362 w 2021135"/>
                <a:gd name="connsiteY2-542" fmla="*/ 1013578 h 1764148"/>
                <a:gd name="connsiteX3-543" fmla="*/ 1595855 w 2021135"/>
                <a:gd name="connsiteY3-544" fmla="*/ 1226203 h 1764148"/>
                <a:gd name="connsiteX4-545" fmla="*/ 2021135 w 2021135"/>
                <a:gd name="connsiteY4-546" fmla="*/ 1015789 h 1764148"/>
                <a:gd name="connsiteX5-547" fmla="*/ 2018346 w 2021135"/>
                <a:gd name="connsiteY5-548" fmla="*/ 1764148 h 1764148"/>
                <a:gd name="connsiteX6-549" fmla="*/ 0 w 2021135"/>
                <a:gd name="connsiteY6-550" fmla="*/ 1756671 h 1764148"/>
                <a:gd name="connsiteX7-551" fmla="*/ 6970 w 2021135"/>
                <a:gd name="connsiteY7-552" fmla="*/ 810391 h 1764148"/>
                <a:gd name="connsiteX0-553" fmla="*/ 6970 w 2021135"/>
                <a:gd name="connsiteY0-554" fmla="*/ 745090 h 1698847"/>
                <a:gd name="connsiteX1-555" fmla="*/ 694328 w 2021135"/>
                <a:gd name="connsiteY1-556" fmla="*/ 0 h 1698847"/>
                <a:gd name="connsiteX2-557" fmla="*/ 1452362 w 2021135"/>
                <a:gd name="connsiteY2-558" fmla="*/ 948277 h 1698847"/>
                <a:gd name="connsiteX3-559" fmla="*/ 1595855 w 2021135"/>
                <a:gd name="connsiteY3-560" fmla="*/ 1160902 h 1698847"/>
                <a:gd name="connsiteX4-561" fmla="*/ 2021135 w 2021135"/>
                <a:gd name="connsiteY4-562" fmla="*/ 950488 h 1698847"/>
                <a:gd name="connsiteX5-563" fmla="*/ 2018346 w 2021135"/>
                <a:gd name="connsiteY5-564" fmla="*/ 1698847 h 1698847"/>
                <a:gd name="connsiteX6-565" fmla="*/ 0 w 2021135"/>
                <a:gd name="connsiteY6-566" fmla="*/ 1691370 h 1698847"/>
                <a:gd name="connsiteX7-567" fmla="*/ 6970 w 2021135"/>
                <a:gd name="connsiteY7-568" fmla="*/ 745090 h 1698847"/>
                <a:gd name="connsiteX0-569" fmla="*/ 149 w 2042201"/>
                <a:gd name="connsiteY0-570" fmla="*/ 99338 h 1698847"/>
                <a:gd name="connsiteX1-571" fmla="*/ 715394 w 2042201"/>
                <a:gd name="connsiteY1-572" fmla="*/ 0 h 1698847"/>
                <a:gd name="connsiteX2-573" fmla="*/ 1473428 w 2042201"/>
                <a:gd name="connsiteY2-574" fmla="*/ 948277 h 1698847"/>
                <a:gd name="connsiteX3-575" fmla="*/ 1616921 w 2042201"/>
                <a:gd name="connsiteY3-576" fmla="*/ 1160902 h 1698847"/>
                <a:gd name="connsiteX4-577" fmla="*/ 2042201 w 2042201"/>
                <a:gd name="connsiteY4-578" fmla="*/ 950488 h 1698847"/>
                <a:gd name="connsiteX5-579" fmla="*/ 2039412 w 2042201"/>
                <a:gd name="connsiteY5-580" fmla="*/ 1698847 h 1698847"/>
                <a:gd name="connsiteX6-581" fmla="*/ 21066 w 2042201"/>
                <a:gd name="connsiteY6-582" fmla="*/ 1691370 h 1698847"/>
                <a:gd name="connsiteX7-583" fmla="*/ 149 w 2042201"/>
                <a:gd name="connsiteY7-584" fmla="*/ 99338 h 1698847"/>
                <a:gd name="connsiteX0-585" fmla="*/ 149 w 2042201"/>
                <a:gd name="connsiteY0-586" fmla="*/ 113850 h 1713359"/>
                <a:gd name="connsiteX1-587" fmla="*/ 868774 w 2042201"/>
                <a:gd name="connsiteY1-588" fmla="*/ 0 h 1713359"/>
                <a:gd name="connsiteX2-589" fmla="*/ 1473428 w 2042201"/>
                <a:gd name="connsiteY2-590" fmla="*/ 962789 h 1713359"/>
                <a:gd name="connsiteX3-591" fmla="*/ 1616921 w 2042201"/>
                <a:gd name="connsiteY3-592" fmla="*/ 1175414 h 1713359"/>
                <a:gd name="connsiteX4-593" fmla="*/ 2042201 w 2042201"/>
                <a:gd name="connsiteY4-594" fmla="*/ 965000 h 1713359"/>
                <a:gd name="connsiteX5-595" fmla="*/ 2039412 w 2042201"/>
                <a:gd name="connsiteY5-596" fmla="*/ 1713359 h 1713359"/>
                <a:gd name="connsiteX6-597" fmla="*/ 21066 w 2042201"/>
                <a:gd name="connsiteY6-598" fmla="*/ 1705882 h 1713359"/>
                <a:gd name="connsiteX7-599" fmla="*/ 149 w 2042201"/>
                <a:gd name="connsiteY7-600" fmla="*/ 113850 h 1713359"/>
                <a:gd name="connsiteX0-601" fmla="*/ 149 w 2042201"/>
                <a:gd name="connsiteY0-602" fmla="*/ 113850 h 1713359"/>
                <a:gd name="connsiteX1-603" fmla="*/ 868774 w 2042201"/>
                <a:gd name="connsiteY1-604" fmla="*/ 0 h 1713359"/>
                <a:gd name="connsiteX2-605" fmla="*/ 1438568 w 2042201"/>
                <a:gd name="connsiteY2-606" fmla="*/ 984556 h 1713359"/>
                <a:gd name="connsiteX3-607" fmla="*/ 1616921 w 2042201"/>
                <a:gd name="connsiteY3-608" fmla="*/ 1175414 h 1713359"/>
                <a:gd name="connsiteX4-609" fmla="*/ 2042201 w 2042201"/>
                <a:gd name="connsiteY4-610" fmla="*/ 965000 h 1713359"/>
                <a:gd name="connsiteX5-611" fmla="*/ 2039412 w 2042201"/>
                <a:gd name="connsiteY5-612" fmla="*/ 1713359 h 1713359"/>
                <a:gd name="connsiteX6-613" fmla="*/ 21066 w 2042201"/>
                <a:gd name="connsiteY6-614" fmla="*/ 1705882 h 1713359"/>
                <a:gd name="connsiteX7-615" fmla="*/ 149 w 2042201"/>
                <a:gd name="connsiteY7-616" fmla="*/ 113850 h 1713359"/>
                <a:gd name="connsiteX0-617" fmla="*/ 149 w 2042201"/>
                <a:gd name="connsiteY0-618" fmla="*/ 113850 h 1713359"/>
                <a:gd name="connsiteX1-619" fmla="*/ 868774 w 2042201"/>
                <a:gd name="connsiteY1-620" fmla="*/ 0 h 1713359"/>
                <a:gd name="connsiteX2-621" fmla="*/ 1438568 w 2042201"/>
                <a:gd name="connsiteY2-622" fmla="*/ 962789 h 1713359"/>
                <a:gd name="connsiteX3-623" fmla="*/ 1616921 w 2042201"/>
                <a:gd name="connsiteY3-624" fmla="*/ 1175414 h 1713359"/>
                <a:gd name="connsiteX4-625" fmla="*/ 2042201 w 2042201"/>
                <a:gd name="connsiteY4-626" fmla="*/ 965000 h 1713359"/>
                <a:gd name="connsiteX5-627" fmla="*/ 2039412 w 2042201"/>
                <a:gd name="connsiteY5-628" fmla="*/ 1713359 h 1713359"/>
                <a:gd name="connsiteX6-629" fmla="*/ 21066 w 2042201"/>
                <a:gd name="connsiteY6-630" fmla="*/ 1705882 h 1713359"/>
                <a:gd name="connsiteX7-631" fmla="*/ 149 w 2042201"/>
                <a:gd name="connsiteY7-632" fmla="*/ 113850 h 1713359"/>
                <a:gd name="connsiteX0-633" fmla="*/ 149 w 2042201"/>
                <a:gd name="connsiteY0-634" fmla="*/ 113850 h 1713359"/>
                <a:gd name="connsiteX1-635" fmla="*/ 868774 w 2042201"/>
                <a:gd name="connsiteY1-636" fmla="*/ 0 h 1713359"/>
                <a:gd name="connsiteX2-637" fmla="*/ 1342357 w 2042201"/>
                <a:gd name="connsiteY2-638" fmla="*/ 796913 h 1713359"/>
                <a:gd name="connsiteX3-639" fmla="*/ 1438568 w 2042201"/>
                <a:gd name="connsiteY3-640" fmla="*/ 962789 h 1713359"/>
                <a:gd name="connsiteX4-641" fmla="*/ 1616921 w 2042201"/>
                <a:gd name="connsiteY4-642" fmla="*/ 1175414 h 1713359"/>
                <a:gd name="connsiteX5-643" fmla="*/ 2042201 w 2042201"/>
                <a:gd name="connsiteY5-644" fmla="*/ 965000 h 1713359"/>
                <a:gd name="connsiteX6-645" fmla="*/ 2039412 w 2042201"/>
                <a:gd name="connsiteY6-646" fmla="*/ 1713359 h 1713359"/>
                <a:gd name="connsiteX7-647" fmla="*/ 21066 w 2042201"/>
                <a:gd name="connsiteY7-648" fmla="*/ 1705882 h 1713359"/>
                <a:gd name="connsiteX8" fmla="*/ 149 w 2042201"/>
                <a:gd name="connsiteY8" fmla="*/ 113850 h 1713359"/>
                <a:gd name="connsiteX0-649" fmla="*/ 149 w 2042201"/>
                <a:gd name="connsiteY0-650" fmla="*/ 113850 h 1713359"/>
                <a:gd name="connsiteX1-651" fmla="*/ 868774 w 2042201"/>
                <a:gd name="connsiteY1-652" fmla="*/ 0 h 1713359"/>
                <a:gd name="connsiteX2-653" fmla="*/ 1614257 w 2042201"/>
                <a:gd name="connsiteY2-654" fmla="*/ 840448 h 1713359"/>
                <a:gd name="connsiteX3-655" fmla="*/ 1438568 w 2042201"/>
                <a:gd name="connsiteY3-656" fmla="*/ 962789 h 1713359"/>
                <a:gd name="connsiteX4-657" fmla="*/ 1616921 w 2042201"/>
                <a:gd name="connsiteY4-658" fmla="*/ 1175414 h 1713359"/>
                <a:gd name="connsiteX5-659" fmla="*/ 2042201 w 2042201"/>
                <a:gd name="connsiteY5-660" fmla="*/ 965000 h 1713359"/>
                <a:gd name="connsiteX6-661" fmla="*/ 2039412 w 2042201"/>
                <a:gd name="connsiteY6-662" fmla="*/ 1713359 h 1713359"/>
                <a:gd name="connsiteX7-663" fmla="*/ 21066 w 2042201"/>
                <a:gd name="connsiteY7-664" fmla="*/ 1705882 h 1713359"/>
                <a:gd name="connsiteX8-665" fmla="*/ 149 w 2042201"/>
                <a:gd name="connsiteY8-666" fmla="*/ 113850 h 1713359"/>
                <a:gd name="connsiteX0-667" fmla="*/ 149 w 2042201"/>
                <a:gd name="connsiteY0-668" fmla="*/ 113850 h 1713359"/>
                <a:gd name="connsiteX1-669" fmla="*/ 868774 w 2042201"/>
                <a:gd name="connsiteY1-670" fmla="*/ 0 h 1713359"/>
                <a:gd name="connsiteX2-671" fmla="*/ 1614257 w 2042201"/>
                <a:gd name="connsiteY2-672" fmla="*/ 840448 h 1713359"/>
                <a:gd name="connsiteX3-673" fmla="*/ 1370245 w 2042201"/>
                <a:gd name="connsiteY3-674" fmla="*/ 564733 h 1713359"/>
                <a:gd name="connsiteX4-675" fmla="*/ 1438568 w 2042201"/>
                <a:gd name="connsiteY4-676" fmla="*/ 962789 h 1713359"/>
                <a:gd name="connsiteX5-677" fmla="*/ 1616921 w 2042201"/>
                <a:gd name="connsiteY5-678" fmla="*/ 1175414 h 1713359"/>
                <a:gd name="connsiteX6-679" fmla="*/ 2042201 w 2042201"/>
                <a:gd name="connsiteY6-680" fmla="*/ 965000 h 1713359"/>
                <a:gd name="connsiteX7-681" fmla="*/ 2039412 w 2042201"/>
                <a:gd name="connsiteY7-682" fmla="*/ 1713359 h 1713359"/>
                <a:gd name="connsiteX8-683" fmla="*/ 21066 w 2042201"/>
                <a:gd name="connsiteY8-684" fmla="*/ 1705882 h 1713359"/>
                <a:gd name="connsiteX9" fmla="*/ 149 w 2042201"/>
                <a:gd name="connsiteY9" fmla="*/ 113850 h 1713359"/>
                <a:gd name="connsiteX0-685" fmla="*/ 149 w 2042201"/>
                <a:gd name="connsiteY0-686" fmla="*/ 113850 h 1713359"/>
                <a:gd name="connsiteX1-687" fmla="*/ 868774 w 2042201"/>
                <a:gd name="connsiteY1-688" fmla="*/ 0 h 1713359"/>
                <a:gd name="connsiteX2-689" fmla="*/ 1614257 w 2042201"/>
                <a:gd name="connsiteY2-690" fmla="*/ 840448 h 1713359"/>
                <a:gd name="connsiteX3-691" fmla="*/ 1154119 w 2042201"/>
                <a:gd name="connsiteY3-692" fmla="*/ 702590 h 1713359"/>
                <a:gd name="connsiteX4-693" fmla="*/ 1438568 w 2042201"/>
                <a:gd name="connsiteY4-694" fmla="*/ 962789 h 1713359"/>
                <a:gd name="connsiteX5-695" fmla="*/ 1616921 w 2042201"/>
                <a:gd name="connsiteY5-696" fmla="*/ 1175414 h 1713359"/>
                <a:gd name="connsiteX6-697" fmla="*/ 2042201 w 2042201"/>
                <a:gd name="connsiteY6-698" fmla="*/ 965000 h 1713359"/>
                <a:gd name="connsiteX7-699" fmla="*/ 2039412 w 2042201"/>
                <a:gd name="connsiteY7-700" fmla="*/ 1713359 h 1713359"/>
                <a:gd name="connsiteX8-701" fmla="*/ 21066 w 2042201"/>
                <a:gd name="connsiteY8-702" fmla="*/ 1705882 h 1713359"/>
                <a:gd name="connsiteX9-703" fmla="*/ 149 w 2042201"/>
                <a:gd name="connsiteY9-704" fmla="*/ 113850 h 1713359"/>
                <a:gd name="connsiteX0-705" fmla="*/ 149 w 2042201"/>
                <a:gd name="connsiteY0-706" fmla="*/ 113850 h 1713359"/>
                <a:gd name="connsiteX1-707" fmla="*/ 868774 w 2042201"/>
                <a:gd name="connsiteY1-708" fmla="*/ 0 h 1713359"/>
                <a:gd name="connsiteX2-709" fmla="*/ 1412075 w 2042201"/>
                <a:gd name="connsiteY2-710" fmla="*/ 361576 h 1713359"/>
                <a:gd name="connsiteX3-711" fmla="*/ 1154119 w 2042201"/>
                <a:gd name="connsiteY3-712" fmla="*/ 702590 h 1713359"/>
                <a:gd name="connsiteX4-713" fmla="*/ 1438568 w 2042201"/>
                <a:gd name="connsiteY4-714" fmla="*/ 962789 h 1713359"/>
                <a:gd name="connsiteX5-715" fmla="*/ 1616921 w 2042201"/>
                <a:gd name="connsiteY5-716" fmla="*/ 1175414 h 1713359"/>
                <a:gd name="connsiteX6-717" fmla="*/ 2042201 w 2042201"/>
                <a:gd name="connsiteY6-718" fmla="*/ 965000 h 1713359"/>
                <a:gd name="connsiteX7-719" fmla="*/ 2039412 w 2042201"/>
                <a:gd name="connsiteY7-720" fmla="*/ 1713359 h 1713359"/>
                <a:gd name="connsiteX8-721" fmla="*/ 21066 w 2042201"/>
                <a:gd name="connsiteY8-722" fmla="*/ 1705882 h 1713359"/>
                <a:gd name="connsiteX9-723" fmla="*/ 149 w 2042201"/>
                <a:gd name="connsiteY9-724" fmla="*/ 113850 h 1713359"/>
                <a:gd name="connsiteX0-725" fmla="*/ 149 w 2042201"/>
                <a:gd name="connsiteY0-726" fmla="*/ 113850 h 1713359"/>
                <a:gd name="connsiteX1-727" fmla="*/ 868774 w 2042201"/>
                <a:gd name="connsiteY1-728" fmla="*/ 0 h 1713359"/>
                <a:gd name="connsiteX2-729" fmla="*/ 1412075 w 2042201"/>
                <a:gd name="connsiteY2-730" fmla="*/ 361576 h 1713359"/>
                <a:gd name="connsiteX3-731" fmla="*/ 1649117 w 2042201"/>
                <a:gd name="connsiteY3-732" fmla="*/ 840447 h 1713359"/>
                <a:gd name="connsiteX4-733" fmla="*/ 1438568 w 2042201"/>
                <a:gd name="connsiteY4-734" fmla="*/ 962789 h 1713359"/>
                <a:gd name="connsiteX5-735" fmla="*/ 1616921 w 2042201"/>
                <a:gd name="connsiteY5-736" fmla="*/ 1175414 h 1713359"/>
                <a:gd name="connsiteX6-737" fmla="*/ 2042201 w 2042201"/>
                <a:gd name="connsiteY6-738" fmla="*/ 965000 h 1713359"/>
                <a:gd name="connsiteX7-739" fmla="*/ 2039412 w 2042201"/>
                <a:gd name="connsiteY7-740" fmla="*/ 1713359 h 1713359"/>
                <a:gd name="connsiteX8-741" fmla="*/ 21066 w 2042201"/>
                <a:gd name="connsiteY8-742" fmla="*/ 1705882 h 1713359"/>
                <a:gd name="connsiteX9-743" fmla="*/ 149 w 2042201"/>
                <a:gd name="connsiteY9-744" fmla="*/ 113850 h 1713359"/>
                <a:gd name="connsiteX0-745" fmla="*/ 149 w 2042201"/>
                <a:gd name="connsiteY0-746" fmla="*/ 113850 h 1713359"/>
                <a:gd name="connsiteX1-747" fmla="*/ 868774 w 2042201"/>
                <a:gd name="connsiteY1-748" fmla="*/ 0 h 1713359"/>
                <a:gd name="connsiteX2-749" fmla="*/ 1154118 w 2042201"/>
                <a:gd name="connsiteY2-750" fmla="*/ 535711 h 1713359"/>
                <a:gd name="connsiteX3-751" fmla="*/ 1649117 w 2042201"/>
                <a:gd name="connsiteY3-752" fmla="*/ 840447 h 1713359"/>
                <a:gd name="connsiteX4-753" fmla="*/ 1438568 w 2042201"/>
                <a:gd name="connsiteY4-754" fmla="*/ 962789 h 1713359"/>
                <a:gd name="connsiteX5-755" fmla="*/ 1616921 w 2042201"/>
                <a:gd name="connsiteY5-756" fmla="*/ 1175414 h 1713359"/>
                <a:gd name="connsiteX6-757" fmla="*/ 2042201 w 2042201"/>
                <a:gd name="connsiteY6-758" fmla="*/ 965000 h 1713359"/>
                <a:gd name="connsiteX7-759" fmla="*/ 2039412 w 2042201"/>
                <a:gd name="connsiteY7-760" fmla="*/ 1713359 h 1713359"/>
                <a:gd name="connsiteX8-761" fmla="*/ 21066 w 2042201"/>
                <a:gd name="connsiteY8-762" fmla="*/ 1705882 h 1713359"/>
                <a:gd name="connsiteX9-763" fmla="*/ 149 w 2042201"/>
                <a:gd name="connsiteY9-764" fmla="*/ 113850 h 1713359"/>
                <a:gd name="connsiteX0-765" fmla="*/ 149 w 2042201"/>
                <a:gd name="connsiteY0-766" fmla="*/ 113850 h 1713359"/>
                <a:gd name="connsiteX1-767" fmla="*/ 868774 w 2042201"/>
                <a:gd name="connsiteY1-768" fmla="*/ 0 h 1713359"/>
                <a:gd name="connsiteX2-769" fmla="*/ 1140174 w 2042201"/>
                <a:gd name="connsiteY2-770" fmla="*/ 615523 h 1713359"/>
                <a:gd name="connsiteX3-771" fmla="*/ 1649117 w 2042201"/>
                <a:gd name="connsiteY3-772" fmla="*/ 840447 h 1713359"/>
                <a:gd name="connsiteX4-773" fmla="*/ 1438568 w 2042201"/>
                <a:gd name="connsiteY4-774" fmla="*/ 962789 h 1713359"/>
                <a:gd name="connsiteX5-775" fmla="*/ 1616921 w 2042201"/>
                <a:gd name="connsiteY5-776" fmla="*/ 1175414 h 1713359"/>
                <a:gd name="connsiteX6-777" fmla="*/ 2042201 w 2042201"/>
                <a:gd name="connsiteY6-778" fmla="*/ 965000 h 1713359"/>
                <a:gd name="connsiteX7-779" fmla="*/ 2039412 w 2042201"/>
                <a:gd name="connsiteY7-780" fmla="*/ 1713359 h 1713359"/>
                <a:gd name="connsiteX8-781" fmla="*/ 21066 w 2042201"/>
                <a:gd name="connsiteY8-782" fmla="*/ 1705882 h 1713359"/>
                <a:gd name="connsiteX9-783" fmla="*/ 149 w 2042201"/>
                <a:gd name="connsiteY9-784" fmla="*/ 113850 h 1713359"/>
                <a:gd name="connsiteX0-785" fmla="*/ 149 w 2042201"/>
                <a:gd name="connsiteY0-786" fmla="*/ 113850 h 1713359"/>
                <a:gd name="connsiteX1-787" fmla="*/ 868774 w 2042201"/>
                <a:gd name="connsiteY1-788" fmla="*/ 0 h 1713359"/>
                <a:gd name="connsiteX2-789" fmla="*/ 1049540 w 2042201"/>
                <a:gd name="connsiteY2-790" fmla="*/ 775148 h 1713359"/>
                <a:gd name="connsiteX3-791" fmla="*/ 1649117 w 2042201"/>
                <a:gd name="connsiteY3-792" fmla="*/ 840447 h 1713359"/>
                <a:gd name="connsiteX4-793" fmla="*/ 1438568 w 2042201"/>
                <a:gd name="connsiteY4-794" fmla="*/ 962789 h 1713359"/>
                <a:gd name="connsiteX5-795" fmla="*/ 1616921 w 2042201"/>
                <a:gd name="connsiteY5-796" fmla="*/ 1175414 h 1713359"/>
                <a:gd name="connsiteX6-797" fmla="*/ 2042201 w 2042201"/>
                <a:gd name="connsiteY6-798" fmla="*/ 965000 h 1713359"/>
                <a:gd name="connsiteX7-799" fmla="*/ 2039412 w 2042201"/>
                <a:gd name="connsiteY7-800" fmla="*/ 1713359 h 1713359"/>
                <a:gd name="connsiteX8-801" fmla="*/ 21066 w 2042201"/>
                <a:gd name="connsiteY8-802" fmla="*/ 1705882 h 1713359"/>
                <a:gd name="connsiteX9-803" fmla="*/ 149 w 2042201"/>
                <a:gd name="connsiteY9-804" fmla="*/ 113850 h 1713359"/>
                <a:gd name="connsiteX0-805" fmla="*/ 149 w 2042201"/>
                <a:gd name="connsiteY0-806" fmla="*/ 113850 h 1713359"/>
                <a:gd name="connsiteX1-807" fmla="*/ 868774 w 2042201"/>
                <a:gd name="connsiteY1-808" fmla="*/ 0 h 1713359"/>
                <a:gd name="connsiteX2-809" fmla="*/ 1042568 w 2042201"/>
                <a:gd name="connsiteY2-810" fmla="*/ 985562 h 1713359"/>
                <a:gd name="connsiteX3-811" fmla="*/ 1649117 w 2042201"/>
                <a:gd name="connsiteY3-812" fmla="*/ 840447 h 1713359"/>
                <a:gd name="connsiteX4-813" fmla="*/ 1438568 w 2042201"/>
                <a:gd name="connsiteY4-814" fmla="*/ 962789 h 1713359"/>
                <a:gd name="connsiteX5-815" fmla="*/ 1616921 w 2042201"/>
                <a:gd name="connsiteY5-816" fmla="*/ 1175414 h 1713359"/>
                <a:gd name="connsiteX6-817" fmla="*/ 2042201 w 2042201"/>
                <a:gd name="connsiteY6-818" fmla="*/ 965000 h 1713359"/>
                <a:gd name="connsiteX7-819" fmla="*/ 2039412 w 2042201"/>
                <a:gd name="connsiteY7-820" fmla="*/ 1713359 h 1713359"/>
                <a:gd name="connsiteX8-821" fmla="*/ 21066 w 2042201"/>
                <a:gd name="connsiteY8-822" fmla="*/ 1705882 h 1713359"/>
                <a:gd name="connsiteX9-823" fmla="*/ 149 w 2042201"/>
                <a:gd name="connsiteY9-824" fmla="*/ 113850 h 1713359"/>
                <a:gd name="connsiteX0-825" fmla="*/ 149 w 2042201"/>
                <a:gd name="connsiteY0-826" fmla="*/ 113850 h 1713359"/>
                <a:gd name="connsiteX1-827" fmla="*/ 868774 w 2042201"/>
                <a:gd name="connsiteY1-828" fmla="*/ 0 h 1713359"/>
                <a:gd name="connsiteX2-829" fmla="*/ 1230807 w 2042201"/>
                <a:gd name="connsiteY2-830" fmla="*/ 615525 h 1713359"/>
                <a:gd name="connsiteX3-831" fmla="*/ 1649117 w 2042201"/>
                <a:gd name="connsiteY3-832" fmla="*/ 840447 h 1713359"/>
                <a:gd name="connsiteX4-833" fmla="*/ 1438568 w 2042201"/>
                <a:gd name="connsiteY4-834" fmla="*/ 962789 h 1713359"/>
                <a:gd name="connsiteX5-835" fmla="*/ 1616921 w 2042201"/>
                <a:gd name="connsiteY5-836" fmla="*/ 1175414 h 1713359"/>
                <a:gd name="connsiteX6-837" fmla="*/ 2042201 w 2042201"/>
                <a:gd name="connsiteY6-838" fmla="*/ 965000 h 1713359"/>
                <a:gd name="connsiteX7-839" fmla="*/ 2039412 w 2042201"/>
                <a:gd name="connsiteY7-840" fmla="*/ 1713359 h 1713359"/>
                <a:gd name="connsiteX8-841" fmla="*/ 21066 w 2042201"/>
                <a:gd name="connsiteY8-842" fmla="*/ 1705882 h 1713359"/>
                <a:gd name="connsiteX9-843" fmla="*/ 149 w 2042201"/>
                <a:gd name="connsiteY9-844" fmla="*/ 113850 h 1713359"/>
                <a:gd name="connsiteX0-845" fmla="*/ 149 w 2042201"/>
                <a:gd name="connsiteY0-846" fmla="*/ 113850 h 1713359"/>
                <a:gd name="connsiteX1-847" fmla="*/ 868774 w 2042201"/>
                <a:gd name="connsiteY1-848" fmla="*/ 0 h 1713359"/>
                <a:gd name="connsiteX2-849" fmla="*/ 1286582 w 2042201"/>
                <a:gd name="connsiteY2-850" fmla="*/ 811427 h 1713359"/>
                <a:gd name="connsiteX3-851" fmla="*/ 1649117 w 2042201"/>
                <a:gd name="connsiteY3-852" fmla="*/ 840447 h 1713359"/>
                <a:gd name="connsiteX4-853" fmla="*/ 1438568 w 2042201"/>
                <a:gd name="connsiteY4-854" fmla="*/ 962789 h 1713359"/>
                <a:gd name="connsiteX5-855" fmla="*/ 1616921 w 2042201"/>
                <a:gd name="connsiteY5-856" fmla="*/ 1175414 h 1713359"/>
                <a:gd name="connsiteX6-857" fmla="*/ 2042201 w 2042201"/>
                <a:gd name="connsiteY6-858" fmla="*/ 965000 h 1713359"/>
                <a:gd name="connsiteX7-859" fmla="*/ 2039412 w 2042201"/>
                <a:gd name="connsiteY7-860" fmla="*/ 1713359 h 1713359"/>
                <a:gd name="connsiteX8-861" fmla="*/ 21066 w 2042201"/>
                <a:gd name="connsiteY8-862" fmla="*/ 1705882 h 1713359"/>
                <a:gd name="connsiteX9-863" fmla="*/ 149 w 2042201"/>
                <a:gd name="connsiteY9-864" fmla="*/ 113850 h 1713359"/>
                <a:gd name="connsiteX0-865" fmla="*/ 149 w 2042201"/>
                <a:gd name="connsiteY0-866" fmla="*/ 113850 h 1713359"/>
                <a:gd name="connsiteX1-867" fmla="*/ 868774 w 2042201"/>
                <a:gd name="connsiteY1-868" fmla="*/ 0 h 1713359"/>
                <a:gd name="connsiteX2-869" fmla="*/ 1321441 w 2042201"/>
                <a:gd name="connsiteY2-870" fmla="*/ 767893 h 1713359"/>
                <a:gd name="connsiteX3-871" fmla="*/ 1649117 w 2042201"/>
                <a:gd name="connsiteY3-872" fmla="*/ 840447 h 1713359"/>
                <a:gd name="connsiteX4-873" fmla="*/ 1438568 w 2042201"/>
                <a:gd name="connsiteY4-874" fmla="*/ 962789 h 1713359"/>
                <a:gd name="connsiteX5-875" fmla="*/ 1616921 w 2042201"/>
                <a:gd name="connsiteY5-876" fmla="*/ 1175414 h 1713359"/>
                <a:gd name="connsiteX6-877" fmla="*/ 2042201 w 2042201"/>
                <a:gd name="connsiteY6-878" fmla="*/ 965000 h 1713359"/>
                <a:gd name="connsiteX7-879" fmla="*/ 2039412 w 2042201"/>
                <a:gd name="connsiteY7-880" fmla="*/ 1713359 h 1713359"/>
                <a:gd name="connsiteX8-881" fmla="*/ 21066 w 2042201"/>
                <a:gd name="connsiteY8-882" fmla="*/ 1705882 h 1713359"/>
                <a:gd name="connsiteX9-883" fmla="*/ 149 w 2042201"/>
                <a:gd name="connsiteY9-884" fmla="*/ 113850 h 17133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71" y="connsiteY5-72"/>
                </a:cxn>
                <a:cxn ang="0">
                  <a:pos x="connsiteX6-169" y="connsiteY6-170"/>
                </a:cxn>
                <a:cxn ang="0">
                  <a:pos x="connsiteX7-199" y="connsiteY7-200"/>
                </a:cxn>
                <a:cxn ang="0">
                  <a:pos x="connsiteX8-665" y="connsiteY8-666"/>
                </a:cxn>
                <a:cxn ang="0">
                  <a:pos x="connsiteX9-703" y="connsiteY9-704"/>
                </a:cxn>
              </a:cxnLst>
              <a:rect l="l" t="t" r="r" b="b"/>
              <a:pathLst>
                <a:path w="2042201" h="1713359">
                  <a:moveTo>
                    <a:pt x="149" y="113850"/>
                  </a:moveTo>
                  <a:lnTo>
                    <a:pt x="868774" y="0"/>
                  </a:lnTo>
                  <a:lnTo>
                    <a:pt x="1321441" y="767893"/>
                  </a:lnTo>
                  <a:lnTo>
                    <a:pt x="1649117" y="840447"/>
                  </a:lnTo>
                  <a:lnTo>
                    <a:pt x="1438568" y="962789"/>
                  </a:lnTo>
                  <a:cubicBezTo>
                    <a:pt x="1439921" y="840179"/>
                    <a:pt x="1615568" y="1298024"/>
                    <a:pt x="1616921" y="1175414"/>
                  </a:cubicBezTo>
                  <a:lnTo>
                    <a:pt x="2042201" y="965000"/>
                  </a:lnTo>
                  <a:cubicBezTo>
                    <a:pt x="2041271" y="1214453"/>
                    <a:pt x="2040342" y="1463906"/>
                    <a:pt x="2039412" y="1713359"/>
                  </a:cubicBezTo>
                  <a:lnTo>
                    <a:pt x="21066" y="1705882"/>
                  </a:lnTo>
                  <a:cubicBezTo>
                    <a:pt x="23389" y="1390455"/>
                    <a:pt x="-2174" y="429277"/>
                    <a:pt x="149" y="113850"/>
                  </a:cubicBezTo>
                  <a:close/>
                </a:path>
              </a:pathLst>
            </a:cu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矩形 4"/>
            <p:cNvSpPr/>
            <p:nvPr/>
          </p:nvSpPr>
          <p:spPr>
            <a:xfrm>
              <a:off x="5472045" y="1711108"/>
              <a:ext cx="964474" cy="274855"/>
            </a:xfrm>
            <a:custGeom>
              <a:avLst/>
              <a:gdLst>
                <a:gd name="connsiteX0" fmla="*/ 0 w 1889760"/>
                <a:gd name="connsiteY0" fmla="*/ 0 h 701040"/>
                <a:gd name="connsiteX1" fmla="*/ 1889760 w 1889760"/>
                <a:gd name="connsiteY1" fmla="*/ 0 h 701040"/>
                <a:gd name="connsiteX2" fmla="*/ 1889760 w 1889760"/>
                <a:gd name="connsiteY2" fmla="*/ 701040 h 701040"/>
                <a:gd name="connsiteX3" fmla="*/ 0 w 1889760"/>
                <a:gd name="connsiteY3" fmla="*/ 701040 h 701040"/>
                <a:gd name="connsiteX4" fmla="*/ 0 w 1889760"/>
                <a:gd name="connsiteY4" fmla="*/ 0 h 701040"/>
                <a:gd name="connsiteX0-1" fmla="*/ 7144 w 1889760"/>
                <a:gd name="connsiteY0-2" fmla="*/ 0 h 1065372"/>
                <a:gd name="connsiteX1-3" fmla="*/ 1889760 w 1889760"/>
                <a:gd name="connsiteY1-4" fmla="*/ 364332 h 1065372"/>
                <a:gd name="connsiteX2-5" fmla="*/ 1889760 w 1889760"/>
                <a:gd name="connsiteY2-6" fmla="*/ 1065372 h 1065372"/>
                <a:gd name="connsiteX3-7" fmla="*/ 0 w 1889760"/>
                <a:gd name="connsiteY3-8" fmla="*/ 1065372 h 1065372"/>
                <a:gd name="connsiteX4-9" fmla="*/ 7144 w 1889760"/>
                <a:gd name="connsiteY4-10" fmla="*/ 0 h 1065372"/>
                <a:gd name="connsiteX0-11" fmla="*/ 7144 w 1889760"/>
                <a:gd name="connsiteY0-12" fmla="*/ 100012 h 1165384"/>
                <a:gd name="connsiteX1-13" fmla="*/ 1168241 w 1889760"/>
                <a:gd name="connsiteY1-14" fmla="*/ 0 h 1165384"/>
                <a:gd name="connsiteX2-15" fmla="*/ 1889760 w 1889760"/>
                <a:gd name="connsiteY2-16" fmla="*/ 1165384 h 1165384"/>
                <a:gd name="connsiteX3-17" fmla="*/ 0 w 1889760"/>
                <a:gd name="connsiteY3-18" fmla="*/ 1165384 h 1165384"/>
                <a:gd name="connsiteX4-19" fmla="*/ 7144 w 1889760"/>
                <a:gd name="connsiteY4-20" fmla="*/ 100012 h 1165384"/>
                <a:gd name="connsiteX0-21" fmla="*/ 7144 w 2046922"/>
                <a:gd name="connsiteY0-22" fmla="*/ 100012 h 1165384"/>
                <a:gd name="connsiteX1-23" fmla="*/ 1168241 w 2046922"/>
                <a:gd name="connsiteY1-24" fmla="*/ 0 h 1165384"/>
                <a:gd name="connsiteX2-25" fmla="*/ 2046922 w 2046922"/>
                <a:gd name="connsiteY2-26" fmla="*/ 965359 h 1165384"/>
                <a:gd name="connsiteX3-27" fmla="*/ 0 w 2046922"/>
                <a:gd name="connsiteY3-28" fmla="*/ 1165384 h 1165384"/>
                <a:gd name="connsiteX4-29" fmla="*/ 7144 w 2046922"/>
                <a:gd name="connsiteY4-30" fmla="*/ 100012 h 1165384"/>
                <a:gd name="connsiteX0-31" fmla="*/ 14287 w 2054065"/>
                <a:gd name="connsiteY0-32" fmla="*/ 100012 h 965359"/>
                <a:gd name="connsiteX1-33" fmla="*/ 1175384 w 2054065"/>
                <a:gd name="connsiteY1-34" fmla="*/ 0 h 965359"/>
                <a:gd name="connsiteX2-35" fmla="*/ 2054065 w 2054065"/>
                <a:gd name="connsiteY2-36" fmla="*/ 965359 h 965359"/>
                <a:gd name="connsiteX3-37" fmla="*/ 0 w 2054065"/>
                <a:gd name="connsiteY3-38" fmla="*/ 936784 h 965359"/>
                <a:gd name="connsiteX4-39" fmla="*/ 14287 w 2054065"/>
                <a:gd name="connsiteY4-40" fmla="*/ 100012 h 965359"/>
                <a:gd name="connsiteX0-41" fmla="*/ 14287 w 2018346"/>
                <a:gd name="connsiteY0-42" fmla="*/ 100012 h 936784"/>
                <a:gd name="connsiteX1-43" fmla="*/ 1175384 w 2018346"/>
                <a:gd name="connsiteY1-44" fmla="*/ 0 h 936784"/>
                <a:gd name="connsiteX2-45" fmla="*/ 2018346 w 2018346"/>
                <a:gd name="connsiteY2-46" fmla="*/ 922496 h 936784"/>
                <a:gd name="connsiteX3-47" fmla="*/ 0 w 2018346"/>
                <a:gd name="connsiteY3-48" fmla="*/ 936784 h 936784"/>
                <a:gd name="connsiteX4-49" fmla="*/ 14287 w 2018346"/>
                <a:gd name="connsiteY4-50" fmla="*/ 100012 h 936784"/>
                <a:gd name="connsiteX0-51" fmla="*/ 14287 w 2018346"/>
                <a:gd name="connsiteY0-52" fmla="*/ 100012 h 936784"/>
                <a:gd name="connsiteX1-53" fmla="*/ 1175384 w 2018346"/>
                <a:gd name="connsiteY1-54" fmla="*/ 0 h 936784"/>
                <a:gd name="connsiteX2-55" fmla="*/ 1849755 w 2018346"/>
                <a:gd name="connsiteY2-56" fmla="*/ 614521 h 936784"/>
                <a:gd name="connsiteX3-57" fmla="*/ 2018346 w 2018346"/>
                <a:gd name="connsiteY3-58" fmla="*/ 922496 h 936784"/>
                <a:gd name="connsiteX4-59" fmla="*/ 0 w 2018346"/>
                <a:gd name="connsiteY4-60" fmla="*/ 936784 h 936784"/>
                <a:gd name="connsiteX5" fmla="*/ 14287 w 2018346"/>
                <a:gd name="connsiteY5" fmla="*/ 100012 h 936784"/>
                <a:gd name="connsiteX0-61" fmla="*/ 14287 w 2018346"/>
                <a:gd name="connsiteY0-62" fmla="*/ 100012 h 936784"/>
                <a:gd name="connsiteX1-63" fmla="*/ 1175384 w 2018346"/>
                <a:gd name="connsiteY1-64" fmla="*/ 0 h 936784"/>
                <a:gd name="connsiteX2-65" fmla="*/ 1849755 w 2018346"/>
                <a:gd name="connsiteY2-66" fmla="*/ 614521 h 936784"/>
                <a:gd name="connsiteX3-67" fmla="*/ 2018346 w 2018346"/>
                <a:gd name="connsiteY3-68" fmla="*/ 922496 h 936784"/>
                <a:gd name="connsiteX4-69" fmla="*/ 0 w 2018346"/>
                <a:gd name="connsiteY4-70" fmla="*/ 936784 h 936784"/>
                <a:gd name="connsiteX5-71" fmla="*/ 14287 w 2018346"/>
                <a:gd name="connsiteY5-72" fmla="*/ 100012 h 936784"/>
                <a:gd name="connsiteX0-73" fmla="*/ 14287 w 2018346"/>
                <a:gd name="connsiteY0-74" fmla="*/ 100012 h 936784"/>
                <a:gd name="connsiteX1-75" fmla="*/ 1175384 w 2018346"/>
                <a:gd name="connsiteY1-76" fmla="*/ 0 h 936784"/>
                <a:gd name="connsiteX2-77" fmla="*/ 1849755 w 2018346"/>
                <a:gd name="connsiteY2-78" fmla="*/ 614521 h 936784"/>
                <a:gd name="connsiteX3-79" fmla="*/ 2018346 w 2018346"/>
                <a:gd name="connsiteY3-80" fmla="*/ 922496 h 936784"/>
                <a:gd name="connsiteX4-81" fmla="*/ 0 w 2018346"/>
                <a:gd name="connsiteY4-82" fmla="*/ 936784 h 936784"/>
                <a:gd name="connsiteX5-83" fmla="*/ 14287 w 2018346"/>
                <a:gd name="connsiteY5-84" fmla="*/ 100012 h 936784"/>
                <a:gd name="connsiteX0-85" fmla="*/ 687 w 2019034"/>
                <a:gd name="connsiteY0-86" fmla="*/ 142874 h 936784"/>
                <a:gd name="connsiteX1-87" fmla="*/ 1176072 w 2019034"/>
                <a:gd name="connsiteY1-88" fmla="*/ 0 h 936784"/>
                <a:gd name="connsiteX2-89" fmla="*/ 1850443 w 2019034"/>
                <a:gd name="connsiteY2-90" fmla="*/ 614521 h 936784"/>
                <a:gd name="connsiteX3-91" fmla="*/ 2019034 w 2019034"/>
                <a:gd name="connsiteY3-92" fmla="*/ 922496 h 936784"/>
                <a:gd name="connsiteX4-93" fmla="*/ 688 w 2019034"/>
                <a:gd name="connsiteY4-94" fmla="*/ 936784 h 936784"/>
                <a:gd name="connsiteX5-95" fmla="*/ 687 w 2019034"/>
                <a:gd name="connsiteY5-96" fmla="*/ 142874 h 936784"/>
                <a:gd name="connsiteX0-97" fmla="*/ 687 w 2090942"/>
                <a:gd name="connsiteY0-98" fmla="*/ 0 h 793910"/>
                <a:gd name="connsiteX1-99" fmla="*/ 2055548 w 2090942"/>
                <a:gd name="connsiteY1-100" fmla="*/ 18101 h 793910"/>
                <a:gd name="connsiteX2-101" fmla="*/ 1850443 w 2090942"/>
                <a:gd name="connsiteY2-102" fmla="*/ 471647 h 793910"/>
                <a:gd name="connsiteX3-103" fmla="*/ 2019034 w 2090942"/>
                <a:gd name="connsiteY3-104" fmla="*/ 779622 h 793910"/>
                <a:gd name="connsiteX4-105" fmla="*/ 688 w 2090942"/>
                <a:gd name="connsiteY4-106" fmla="*/ 793910 h 793910"/>
                <a:gd name="connsiteX5-107" fmla="*/ 687 w 2090942"/>
                <a:gd name="connsiteY5-108" fmla="*/ 0 h 793910"/>
                <a:gd name="connsiteX0-109" fmla="*/ 687 w 2102349"/>
                <a:gd name="connsiteY0-110" fmla="*/ 0 h 793910"/>
                <a:gd name="connsiteX1-111" fmla="*/ 2055548 w 2102349"/>
                <a:gd name="connsiteY1-112" fmla="*/ 18101 h 793910"/>
                <a:gd name="connsiteX2-113" fmla="*/ 2039869 w 2102349"/>
                <a:gd name="connsiteY2-114" fmla="*/ 485061 h 793910"/>
                <a:gd name="connsiteX3-115" fmla="*/ 2019034 w 2102349"/>
                <a:gd name="connsiteY3-116" fmla="*/ 779622 h 793910"/>
                <a:gd name="connsiteX4-117" fmla="*/ 688 w 2102349"/>
                <a:gd name="connsiteY4-118" fmla="*/ 793910 h 793910"/>
                <a:gd name="connsiteX5-119" fmla="*/ 687 w 2102349"/>
                <a:gd name="connsiteY5-120" fmla="*/ 0 h 793910"/>
                <a:gd name="connsiteX0-121" fmla="*/ 687 w 2040895"/>
                <a:gd name="connsiteY0-122" fmla="*/ 0 h 793910"/>
                <a:gd name="connsiteX1-123" fmla="*/ 1987896 w 2040895"/>
                <a:gd name="connsiteY1-124" fmla="*/ 24809 h 793910"/>
                <a:gd name="connsiteX2-125" fmla="*/ 2039869 w 2040895"/>
                <a:gd name="connsiteY2-126" fmla="*/ 485061 h 793910"/>
                <a:gd name="connsiteX3-127" fmla="*/ 2019034 w 2040895"/>
                <a:gd name="connsiteY3-128" fmla="*/ 779622 h 793910"/>
                <a:gd name="connsiteX4-129" fmla="*/ 688 w 2040895"/>
                <a:gd name="connsiteY4-130" fmla="*/ 793910 h 793910"/>
                <a:gd name="connsiteX5-131" fmla="*/ 687 w 2040895"/>
                <a:gd name="connsiteY5-132" fmla="*/ 0 h 793910"/>
                <a:gd name="connsiteX0-133" fmla="*/ 214 w 2053953"/>
                <a:gd name="connsiteY0-134" fmla="*/ 0 h 854276"/>
                <a:gd name="connsiteX1-135" fmla="*/ 2000954 w 2053953"/>
                <a:gd name="connsiteY1-136" fmla="*/ 85175 h 854276"/>
                <a:gd name="connsiteX2-137" fmla="*/ 2052927 w 2053953"/>
                <a:gd name="connsiteY2-138" fmla="*/ 545427 h 854276"/>
                <a:gd name="connsiteX3-139" fmla="*/ 2032092 w 2053953"/>
                <a:gd name="connsiteY3-140" fmla="*/ 839988 h 854276"/>
                <a:gd name="connsiteX4-141" fmla="*/ 13746 w 2053953"/>
                <a:gd name="connsiteY4-142" fmla="*/ 854276 h 854276"/>
                <a:gd name="connsiteX5-143" fmla="*/ 214 w 2053953"/>
                <a:gd name="connsiteY5-144" fmla="*/ 0 h 854276"/>
                <a:gd name="connsiteX0-145" fmla="*/ 214 w 2115407"/>
                <a:gd name="connsiteY0-146" fmla="*/ 2020 h 856296"/>
                <a:gd name="connsiteX1-147" fmla="*/ 2068607 w 2115407"/>
                <a:gd name="connsiteY1-148" fmla="*/ 0 h 856296"/>
                <a:gd name="connsiteX2-149" fmla="*/ 2052927 w 2115407"/>
                <a:gd name="connsiteY2-150" fmla="*/ 547447 h 856296"/>
                <a:gd name="connsiteX3-151" fmla="*/ 2032092 w 2115407"/>
                <a:gd name="connsiteY3-152" fmla="*/ 842008 h 856296"/>
                <a:gd name="connsiteX4-153" fmla="*/ 13746 w 2115407"/>
                <a:gd name="connsiteY4-154" fmla="*/ 856296 h 856296"/>
                <a:gd name="connsiteX5-155" fmla="*/ 214 w 2115407"/>
                <a:gd name="connsiteY5-156" fmla="*/ 2020 h 856296"/>
                <a:gd name="connsiteX0-157" fmla="*/ 214 w 2072215"/>
                <a:gd name="connsiteY0-158" fmla="*/ 62386 h 916662"/>
                <a:gd name="connsiteX1-159" fmla="*/ 2021250 w 2072215"/>
                <a:gd name="connsiteY1-160" fmla="*/ 0 h 916662"/>
                <a:gd name="connsiteX2-161" fmla="*/ 2052927 w 2072215"/>
                <a:gd name="connsiteY2-162" fmla="*/ 607813 h 916662"/>
                <a:gd name="connsiteX3-163" fmla="*/ 2032092 w 2072215"/>
                <a:gd name="connsiteY3-164" fmla="*/ 902374 h 916662"/>
                <a:gd name="connsiteX4-165" fmla="*/ 13746 w 2072215"/>
                <a:gd name="connsiteY4-166" fmla="*/ 916662 h 916662"/>
                <a:gd name="connsiteX5-167" fmla="*/ 214 w 2072215"/>
                <a:gd name="connsiteY5-168" fmla="*/ 62386 h 916662"/>
                <a:gd name="connsiteX0-169" fmla="*/ 214 w 2279175"/>
                <a:gd name="connsiteY0-170" fmla="*/ 62386 h 916662"/>
                <a:gd name="connsiteX1-171" fmla="*/ 2021250 w 2279175"/>
                <a:gd name="connsiteY1-172" fmla="*/ 0 h 916662"/>
                <a:gd name="connsiteX2-173" fmla="*/ 2032092 w 2279175"/>
                <a:gd name="connsiteY2-174" fmla="*/ 902374 h 916662"/>
                <a:gd name="connsiteX3-175" fmla="*/ 13746 w 2279175"/>
                <a:gd name="connsiteY3-176" fmla="*/ 916662 h 916662"/>
                <a:gd name="connsiteX4-177" fmla="*/ 214 w 2279175"/>
                <a:gd name="connsiteY4-178" fmla="*/ 62386 h 916662"/>
                <a:gd name="connsiteX0-179" fmla="*/ 214 w 2253211"/>
                <a:gd name="connsiteY0-180" fmla="*/ 62386 h 962740"/>
                <a:gd name="connsiteX1-181" fmla="*/ 2021250 w 2253211"/>
                <a:gd name="connsiteY1-182" fmla="*/ 0 h 962740"/>
                <a:gd name="connsiteX2-183" fmla="*/ 1977970 w 2253211"/>
                <a:gd name="connsiteY2-184" fmla="*/ 962740 h 962740"/>
                <a:gd name="connsiteX3-185" fmla="*/ 13746 w 2253211"/>
                <a:gd name="connsiteY3-186" fmla="*/ 916662 h 962740"/>
                <a:gd name="connsiteX4-187" fmla="*/ 214 w 2253211"/>
                <a:gd name="connsiteY4-188" fmla="*/ 62386 h 962740"/>
                <a:gd name="connsiteX0-189" fmla="*/ 40590 w 2293587"/>
                <a:gd name="connsiteY0-190" fmla="*/ 62386 h 990442"/>
                <a:gd name="connsiteX1-191" fmla="*/ 2061626 w 2293587"/>
                <a:gd name="connsiteY1-192" fmla="*/ 0 h 990442"/>
                <a:gd name="connsiteX2-193" fmla="*/ 2018346 w 2293587"/>
                <a:gd name="connsiteY2-194" fmla="*/ 962740 h 990442"/>
                <a:gd name="connsiteX3-195" fmla="*/ 0 w 2293587"/>
                <a:gd name="connsiteY3-196" fmla="*/ 990442 h 990442"/>
                <a:gd name="connsiteX4-197" fmla="*/ 40590 w 2293587"/>
                <a:gd name="connsiteY4-198" fmla="*/ 62386 h 990442"/>
                <a:gd name="connsiteX0-199" fmla="*/ 40590 w 2061626"/>
                <a:gd name="connsiteY0-200" fmla="*/ 62386 h 990442"/>
                <a:gd name="connsiteX1-201" fmla="*/ 2061626 w 2061626"/>
                <a:gd name="connsiteY1-202" fmla="*/ 0 h 990442"/>
                <a:gd name="connsiteX2-203" fmla="*/ 2018346 w 2061626"/>
                <a:gd name="connsiteY2-204" fmla="*/ 962740 h 990442"/>
                <a:gd name="connsiteX3-205" fmla="*/ 0 w 2061626"/>
                <a:gd name="connsiteY3-206" fmla="*/ 990442 h 990442"/>
                <a:gd name="connsiteX4-207" fmla="*/ 40590 w 2061626"/>
                <a:gd name="connsiteY4-208" fmla="*/ 62386 h 990442"/>
                <a:gd name="connsiteX0-209" fmla="*/ 40590 w 2021035"/>
                <a:gd name="connsiteY0-210" fmla="*/ 22142 h 950198"/>
                <a:gd name="connsiteX1-211" fmla="*/ 2021035 w 2021035"/>
                <a:gd name="connsiteY1-212" fmla="*/ 0 h 950198"/>
                <a:gd name="connsiteX2-213" fmla="*/ 2018346 w 2021035"/>
                <a:gd name="connsiteY2-214" fmla="*/ 922496 h 950198"/>
                <a:gd name="connsiteX3-215" fmla="*/ 0 w 2021035"/>
                <a:gd name="connsiteY3-216" fmla="*/ 950198 h 950198"/>
                <a:gd name="connsiteX4-217" fmla="*/ 40590 w 2021035"/>
                <a:gd name="connsiteY4-218" fmla="*/ 22142 h 950198"/>
                <a:gd name="connsiteX0-219" fmla="*/ 40590 w 2021035"/>
                <a:gd name="connsiteY0-220" fmla="*/ 22142 h 922496"/>
                <a:gd name="connsiteX1-221" fmla="*/ 2021035 w 2021035"/>
                <a:gd name="connsiteY1-222" fmla="*/ 0 h 922496"/>
                <a:gd name="connsiteX2-223" fmla="*/ 2018346 w 2021035"/>
                <a:gd name="connsiteY2-224" fmla="*/ 922496 h 922496"/>
                <a:gd name="connsiteX3-225" fmla="*/ 0 w 2021035"/>
                <a:gd name="connsiteY3-226" fmla="*/ 769101 h 922496"/>
                <a:gd name="connsiteX4-227" fmla="*/ 40590 w 2021035"/>
                <a:gd name="connsiteY4-228" fmla="*/ 22142 h 922496"/>
                <a:gd name="connsiteX0-229" fmla="*/ 47355 w 2027800"/>
                <a:gd name="connsiteY0-230" fmla="*/ 22142 h 936783"/>
                <a:gd name="connsiteX1-231" fmla="*/ 2027800 w 2027800"/>
                <a:gd name="connsiteY1-232" fmla="*/ 0 h 936783"/>
                <a:gd name="connsiteX2-233" fmla="*/ 2025111 w 2027800"/>
                <a:gd name="connsiteY2-234" fmla="*/ 922496 h 936783"/>
                <a:gd name="connsiteX3-235" fmla="*/ 0 w 2027800"/>
                <a:gd name="connsiteY3-236" fmla="*/ 936783 h 936783"/>
                <a:gd name="connsiteX4-237" fmla="*/ 47355 w 2027800"/>
                <a:gd name="connsiteY4-238" fmla="*/ 22142 h 93678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027800" h="936783">
                  <a:moveTo>
                    <a:pt x="47355" y="22142"/>
                  </a:moveTo>
                  <a:lnTo>
                    <a:pt x="2027800" y="0"/>
                  </a:lnTo>
                  <a:cubicBezTo>
                    <a:pt x="2026904" y="307499"/>
                    <a:pt x="2026007" y="614997"/>
                    <a:pt x="2025111" y="922496"/>
                  </a:cubicBezTo>
                  <a:lnTo>
                    <a:pt x="0" y="936783"/>
                  </a:lnTo>
                  <a:cubicBezTo>
                    <a:pt x="2381" y="581659"/>
                    <a:pt x="44974" y="377266"/>
                    <a:pt x="47355" y="22142"/>
                  </a:cubicBezTo>
                  <a:close/>
                </a:path>
              </a:pathLst>
            </a:cu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4"/>
            <p:cNvSpPr/>
            <p:nvPr/>
          </p:nvSpPr>
          <p:spPr>
            <a:xfrm>
              <a:off x="2755585" y="1583350"/>
              <a:ext cx="1404245" cy="1254292"/>
            </a:xfrm>
            <a:custGeom>
              <a:avLst/>
              <a:gdLst>
                <a:gd name="connsiteX0" fmla="*/ 0 w 1889760"/>
                <a:gd name="connsiteY0" fmla="*/ 0 h 701040"/>
                <a:gd name="connsiteX1" fmla="*/ 1889760 w 1889760"/>
                <a:gd name="connsiteY1" fmla="*/ 0 h 701040"/>
                <a:gd name="connsiteX2" fmla="*/ 1889760 w 1889760"/>
                <a:gd name="connsiteY2" fmla="*/ 701040 h 701040"/>
                <a:gd name="connsiteX3" fmla="*/ 0 w 1889760"/>
                <a:gd name="connsiteY3" fmla="*/ 701040 h 701040"/>
                <a:gd name="connsiteX4" fmla="*/ 0 w 1889760"/>
                <a:gd name="connsiteY4" fmla="*/ 0 h 701040"/>
                <a:gd name="connsiteX0-1" fmla="*/ 7144 w 1889760"/>
                <a:gd name="connsiteY0-2" fmla="*/ 0 h 1065372"/>
                <a:gd name="connsiteX1-3" fmla="*/ 1889760 w 1889760"/>
                <a:gd name="connsiteY1-4" fmla="*/ 364332 h 1065372"/>
                <a:gd name="connsiteX2-5" fmla="*/ 1889760 w 1889760"/>
                <a:gd name="connsiteY2-6" fmla="*/ 1065372 h 1065372"/>
                <a:gd name="connsiteX3-7" fmla="*/ 0 w 1889760"/>
                <a:gd name="connsiteY3-8" fmla="*/ 1065372 h 1065372"/>
                <a:gd name="connsiteX4-9" fmla="*/ 7144 w 1889760"/>
                <a:gd name="connsiteY4-10" fmla="*/ 0 h 1065372"/>
                <a:gd name="connsiteX0-11" fmla="*/ 7144 w 1889760"/>
                <a:gd name="connsiteY0-12" fmla="*/ 100012 h 1165384"/>
                <a:gd name="connsiteX1-13" fmla="*/ 1168241 w 1889760"/>
                <a:gd name="connsiteY1-14" fmla="*/ 0 h 1165384"/>
                <a:gd name="connsiteX2-15" fmla="*/ 1889760 w 1889760"/>
                <a:gd name="connsiteY2-16" fmla="*/ 1165384 h 1165384"/>
                <a:gd name="connsiteX3-17" fmla="*/ 0 w 1889760"/>
                <a:gd name="connsiteY3-18" fmla="*/ 1165384 h 1165384"/>
                <a:gd name="connsiteX4-19" fmla="*/ 7144 w 1889760"/>
                <a:gd name="connsiteY4-20" fmla="*/ 100012 h 1165384"/>
                <a:gd name="connsiteX0-21" fmla="*/ 7144 w 2046922"/>
                <a:gd name="connsiteY0-22" fmla="*/ 100012 h 1165384"/>
                <a:gd name="connsiteX1-23" fmla="*/ 1168241 w 2046922"/>
                <a:gd name="connsiteY1-24" fmla="*/ 0 h 1165384"/>
                <a:gd name="connsiteX2-25" fmla="*/ 2046922 w 2046922"/>
                <a:gd name="connsiteY2-26" fmla="*/ 965359 h 1165384"/>
                <a:gd name="connsiteX3-27" fmla="*/ 0 w 2046922"/>
                <a:gd name="connsiteY3-28" fmla="*/ 1165384 h 1165384"/>
                <a:gd name="connsiteX4-29" fmla="*/ 7144 w 2046922"/>
                <a:gd name="connsiteY4-30" fmla="*/ 100012 h 1165384"/>
                <a:gd name="connsiteX0-31" fmla="*/ 14287 w 2054065"/>
                <a:gd name="connsiteY0-32" fmla="*/ 100012 h 965359"/>
                <a:gd name="connsiteX1-33" fmla="*/ 1175384 w 2054065"/>
                <a:gd name="connsiteY1-34" fmla="*/ 0 h 965359"/>
                <a:gd name="connsiteX2-35" fmla="*/ 2054065 w 2054065"/>
                <a:gd name="connsiteY2-36" fmla="*/ 965359 h 965359"/>
                <a:gd name="connsiteX3-37" fmla="*/ 0 w 2054065"/>
                <a:gd name="connsiteY3-38" fmla="*/ 936784 h 965359"/>
                <a:gd name="connsiteX4-39" fmla="*/ 14287 w 2054065"/>
                <a:gd name="connsiteY4-40" fmla="*/ 100012 h 965359"/>
                <a:gd name="connsiteX0-41" fmla="*/ 14287 w 2018346"/>
                <a:gd name="connsiteY0-42" fmla="*/ 100012 h 936784"/>
                <a:gd name="connsiteX1-43" fmla="*/ 1175384 w 2018346"/>
                <a:gd name="connsiteY1-44" fmla="*/ 0 h 936784"/>
                <a:gd name="connsiteX2-45" fmla="*/ 2018346 w 2018346"/>
                <a:gd name="connsiteY2-46" fmla="*/ 922496 h 936784"/>
                <a:gd name="connsiteX3-47" fmla="*/ 0 w 2018346"/>
                <a:gd name="connsiteY3-48" fmla="*/ 936784 h 936784"/>
                <a:gd name="connsiteX4-49" fmla="*/ 14287 w 2018346"/>
                <a:gd name="connsiteY4-50" fmla="*/ 100012 h 936784"/>
                <a:gd name="connsiteX0-51" fmla="*/ 14287 w 2018346"/>
                <a:gd name="connsiteY0-52" fmla="*/ 100012 h 936784"/>
                <a:gd name="connsiteX1-53" fmla="*/ 1175384 w 2018346"/>
                <a:gd name="connsiteY1-54" fmla="*/ 0 h 936784"/>
                <a:gd name="connsiteX2-55" fmla="*/ 1849755 w 2018346"/>
                <a:gd name="connsiteY2-56" fmla="*/ 614521 h 936784"/>
                <a:gd name="connsiteX3-57" fmla="*/ 2018346 w 2018346"/>
                <a:gd name="connsiteY3-58" fmla="*/ 922496 h 936784"/>
                <a:gd name="connsiteX4-59" fmla="*/ 0 w 2018346"/>
                <a:gd name="connsiteY4-60" fmla="*/ 936784 h 936784"/>
                <a:gd name="connsiteX5" fmla="*/ 14287 w 2018346"/>
                <a:gd name="connsiteY5" fmla="*/ 100012 h 936784"/>
                <a:gd name="connsiteX0-61" fmla="*/ 14287 w 2018346"/>
                <a:gd name="connsiteY0-62" fmla="*/ 100012 h 936784"/>
                <a:gd name="connsiteX1-63" fmla="*/ 1175384 w 2018346"/>
                <a:gd name="connsiteY1-64" fmla="*/ 0 h 936784"/>
                <a:gd name="connsiteX2-65" fmla="*/ 1849755 w 2018346"/>
                <a:gd name="connsiteY2-66" fmla="*/ 614521 h 936784"/>
                <a:gd name="connsiteX3-67" fmla="*/ 2018346 w 2018346"/>
                <a:gd name="connsiteY3-68" fmla="*/ 922496 h 936784"/>
                <a:gd name="connsiteX4-69" fmla="*/ 0 w 2018346"/>
                <a:gd name="connsiteY4-70" fmla="*/ 936784 h 936784"/>
                <a:gd name="connsiteX5-71" fmla="*/ 14287 w 2018346"/>
                <a:gd name="connsiteY5-72" fmla="*/ 100012 h 936784"/>
                <a:gd name="connsiteX0-73" fmla="*/ 14287 w 2018346"/>
                <a:gd name="connsiteY0-74" fmla="*/ 100012 h 936784"/>
                <a:gd name="connsiteX1-75" fmla="*/ 1175384 w 2018346"/>
                <a:gd name="connsiteY1-76" fmla="*/ 0 h 936784"/>
                <a:gd name="connsiteX2-77" fmla="*/ 1849755 w 2018346"/>
                <a:gd name="connsiteY2-78" fmla="*/ 614521 h 936784"/>
                <a:gd name="connsiteX3-79" fmla="*/ 2018346 w 2018346"/>
                <a:gd name="connsiteY3-80" fmla="*/ 922496 h 936784"/>
                <a:gd name="connsiteX4-81" fmla="*/ 0 w 2018346"/>
                <a:gd name="connsiteY4-82" fmla="*/ 936784 h 936784"/>
                <a:gd name="connsiteX5-83" fmla="*/ 14287 w 2018346"/>
                <a:gd name="connsiteY5-84" fmla="*/ 100012 h 936784"/>
                <a:gd name="connsiteX0-85" fmla="*/ 687 w 2019034"/>
                <a:gd name="connsiteY0-86" fmla="*/ 142874 h 936784"/>
                <a:gd name="connsiteX1-87" fmla="*/ 1176072 w 2019034"/>
                <a:gd name="connsiteY1-88" fmla="*/ 0 h 936784"/>
                <a:gd name="connsiteX2-89" fmla="*/ 1850443 w 2019034"/>
                <a:gd name="connsiteY2-90" fmla="*/ 614521 h 936784"/>
                <a:gd name="connsiteX3-91" fmla="*/ 2019034 w 2019034"/>
                <a:gd name="connsiteY3-92" fmla="*/ 922496 h 936784"/>
                <a:gd name="connsiteX4-93" fmla="*/ 688 w 2019034"/>
                <a:gd name="connsiteY4-94" fmla="*/ 936784 h 936784"/>
                <a:gd name="connsiteX5-95" fmla="*/ 687 w 2019034"/>
                <a:gd name="connsiteY5-96" fmla="*/ 142874 h 936784"/>
                <a:gd name="connsiteX0-97" fmla="*/ 687 w 2090942"/>
                <a:gd name="connsiteY0-98" fmla="*/ 0 h 793910"/>
                <a:gd name="connsiteX1-99" fmla="*/ 2055548 w 2090942"/>
                <a:gd name="connsiteY1-100" fmla="*/ 18101 h 793910"/>
                <a:gd name="connsiteX2-101" fmla="*/ 1850443 w 2090942"/>
                <a:gd name="connsiteY2-102" fmla="*/ 471647 h 793910"/>
                <a:gd name="connsiteX3-103" fmla="*/ 2019034 w 2090942"/>
                <a:gd name="connsiteY3-104" fmla="*/ 779622 h 793910"/>
                <a:gd name="connsiteX4-105" fmla="*/ 688 w 2090942"/>
                <a:gd name="connsiteY4-106" fmla="*/ 793910 h 793910"/>
                <a:gd name="connsiteX5-107" fmla="*/ 687 w 2090942"/>
                <a:gd name="connsiteY5-108" fmla="*/ 0 h 793910"/>
                <a:gd name="connsiteX0-109" fmla="*/ 687 w 2102349"/>
                <a:gd name="connsiteY0-110" fmla="*/ 0 h 793910"/>
                <a:gd name="connsiteX1-111" fmla="*/ 2055548 w 2102349"/>
                <a:gd name="connsiteY1-112" fmla="*/ 18101 h 793910"/>
                <a:gd name="connsiteX2-113" fmla="*/ 2039869 w 2102349"/>
                <a:gd name="connsiteY2-114" fmla="*/ 485061 h 793910"/>
                <a:gd name="connsiteX3-115" fmla="*/ 2019034 w 2102349"/>
                <a:gd name="connsiteY3-116" fmla="*/ 779622 h 793910"/>
                <a:gd name="connsiteX4-117" fmla="*/ 688 w 2102349"/>
                <a:gd name="connsiteY4-118" fmla="*/ 793910 h 793910"/>
                <a:gd name="connsiteX5-119" fmla="*/ 687 w 2102349"/>
                <a:gd name="connsiteY5-120" fmla="*/ 0 h 793910"/>
                <a:gd name="connsiteX0-121" fmla="*/ 687 w 2040895"/>
                <a:gd name="connsiteY0-122" fmla="*/ 0 h 793910"/>
                <a:gd name="connsiteX1-123" fmla="*/ 1987896 w 2040895"/>
                <a:gd name="connsiteY1-124" fmla="*/ 24809 h 793910"/>
                <a:gd name="connsiteX2-125" fmla="*/ 2039869 w 2040895"/>
                <a:gd name="connsiteY2-126" fmla="*/ 485061 h 793910"/>
                <a:gd name="connsiteX3-127" fmla="*/ 2019034 w 2040895"/>
                <a:gd name="connsiteY3-128" fmla="*/ 779622 h 793910"/>
                <a:gd name="connsiteX4-129" fmla="*/ 688 w 2040895"/>
                <a:gd name="connsiteY4-130" fmla="*/ 793910 h 793910"/>
                <a:gd name="connsiteX5-131" fmla="*/ 687 w 2040895"/>
                <a:gd name="connsiteY5-132" fmla="*/ 0 h 793910"/>
                <a:gd name="connsiteX0-133" fmla="*/ 214 w 2053953"/>
                <a:gd name="connsiteY0-134" fmla="*/ 0 h 854276"/>
                <a:gd name="connsiteX1-135" fmla="*/ 2000954 w 2053953"/>
                <a:gd name="connsiteY1-136" fmla="*/ 85175 h 854276"/>
                <a:gd name="connsiteX2-137" fmla="*/ 2052927 w 2053953"/>
                <a:gd name="connsiteY2-138" fmla="*/ 545427 h 854276"/>
                <a:gd name="connsiteX3-139" fmla="*/ 2032092 w 2053953"/>
                <a:gd name="connsiteY3-140" fmla="*/ 839988 h 854276"/>
                <a:gd name="connsiteX4-141" fmla="*/ 13746 w 2053953"/>
                <a:gd name="connsiteY4-142" fmla="*/ 854276 h 854276"/>
                <a:gd name="connsiteX5-143" fmla="*/ 214 w 2053953"/>
                <a:gd name="connsiteY5-144" fmla="*/ 0 h 854276"/>
                <a:gd name="connsiteX0-145" fmla="*/ 214 w 2115407"/>
                <a:gd name="connsiteY0-146" fmla="*/ 2020 h 856296"/>
                <a:gd name="connsiteX1-147" fmla="*/ 2068607 w 2115407"/>
                <a:gd name="connsiteY1-148" fmla="*/ 0 h 856296"/>
                <a:gd name="connsiteX2-149" fmla="*/ 2052927 w 2115407"/>
                <a:gd name="connsiteY2-150" fmla="*/ 547447 h 856296"/>
                <a:gd name="connsiteX3-151" fmla="*/ 2032092 w 2115407"/>
                <a:gd name="connsiteY3-152" fmla="*/ 842008 h 856296"/>
                <a:gd name="connsiteX4-153" fmla="*/ 13746 w 2115407"/>
                <a:gd name="connsiteY4-154" fmla="*/ 856296 h 856296"/>
                <a:gd name="connsiteX5-155" fmla="*/ 214 w 2115407"/>
                <a:gd name="connsiteY5-156" fmla="*/ 2020 h 856296"/>
                <a:gd name="connsiteX0-157" fmla="*/ 214 w 2072215"/>
                <a:gd name="connsiteY0-158" fmla="*/ 62386 h 916662"/>
                <a:gd name="connsiteX1-159" fmla="*/ 2021250 w 2072215"/>
                <a:gd name="connsiteY1-160" fmla="*/ 0 h 916662"/>
                <a:gd name="connsiteX2-161" fmla="*/ 2052927 w 2072215"/>
                <a:gd name="connsiteY2-162" fmla="*/ 607813 h 916662"/>
                <a:gd name="connsiteX3-163" fmla="*/ 2032092 w 2072215"/>
                <a:gd name="connsiteY3-164" fmla="*/ 902374 h 916662"/>
                <a:gd name="connsiteX4-165" fmla="*/ 13746 w 2072215"/>
                <a:gd name="connsiteY4-166" fmla="*/ 916662 h 916662"/>
                <a:gd name="connsiteX5-167" fmla="*/ 214 w 2072215"/>
                <a:gd name="connsiteY5-168" fmla="*/ 62386 h 916662"/>
                <a:gd name="connsiteX0-169" fmla="*/ 214 w 2279175"/>
                <a:gd name="connsiteY0-170" fmla="*/ 62386 h 916662"/>
                <a:gd name="connsiteX1-171" fmla="*/ 2021250 w 2279175"/>
                <a:gd name="connsiteY1-172" fmla="*/ 0 h 916662"/>
                <a:gd name="connsiteX2-173" fmla="*/ 2032092 w 2279175"/>
                <a:gd name="connsiteY2-174" fmla="*/ 902374 h 916662"/>
                <a:gd name="connsiteX3-175" fmla="*/ 13746 w 2279175"/>
                <a:gd name="connsiteY3-176" fmla="*/ 916662 h 916662"/>
                <a:gd name="connsiteX4-177" fmla="*/ 214 w 2279175"/>
                <a:gd name="connsiteY4-178" fmla="*/ 62386 h 916662"/>
                <a:gd name="connsiteX0-179" fmla="*/ 214 w 2253211"/>
                <a:gd name="connsiteY0-180" fmla="*/ 62386 h 962740"/>
                <a:gd name="connsiteX1-181" fmla="*/ 2021250 w 2253211"/>
                <a:gd name="connsiteY1-182" fmla="*/ 0 h 962740"/>
                <a:gd name="connsiteX2-183" fmla="*/ 1977970 w 2253211"/>
                <a:gd name="connsiteY2-184" fmla="*/ 962740 h 962740"/>
                <a:gd name="connsiteX3-185" fmla="*/ 13746 w 2253211"/>
                <a:gd name="connsiteY3-186" fmla="*/ 916662 h 962740"/>
                <a:gd name="connsiteX4-187" fmla="*/ 214 w 2253211"/>
                <a:gd name="connsiteY4-188" fmla="*/ 62386 h 962740"/>
                <a:gd name="connsiteX0-189" fmla="*/ 40590 w 2293587"/>
                <a:gd name="connsiteY0-190" fmla="*/ 62386 h 990442"/>
                <a:gd name="connsiteX1-191" fmla="*/ 2061626 w 2293587"/>
                <a:gd name="connsiteY1-192" fmla="*/ 0 h 990442"/>
                <a:gd name="connsiteX2-193" fmla="*/ 2018346 w 2293587"/>
                <a:gd name="connsiteY2-194" fmla="*/ 962740 h 990442"/>
                <a:gd name="connsiteX3-195" fmla="*/ 0 w 2293587"/>
                <a:gd name="connsiteY3-196" fmla="*/ 990442 h 990442"/>
                <a:gd name="connsiteX4-197" fmla="*/ 40590 w 2293587"/>
                <a:gd name="connsiteY4-198" fmla="*/ 62386 h 990442"/>
                <a:gd name="connsiteX0-199" fmla="*/ 40590 w 2061626"/>
                <a:gd name="connsiteY0-200" fmla="*/ 62386 h 990442"/>
                <a:gd name="connsiteX1-201" fmla="*/ 2061626 w 2061626"/>
                <a:gd name="connsiteY1-202" fmla="*/ 0 h 990442"/>
                <a:gd name="connsiteX2-203" fmla="*/ 2018346 w 2061626"/>
                <a:gd name="connsiteY2-204" fmla="*/ 962740 h 990442"/>
                <a:gd name="connsiteX3-205" fmla="*/ 0 w 2061626"/>
                <a:gd name="connsiteY3-206" fmla="*/ 990442 h 990442"/>
                <a:gd name="connsiteX4-207" fmla="*/ 40590 w 2061626"/>
                <a:gd name="connsiteY4-208" fmla="*/ 62386 h 990442"/>
                <a:gd name="connsiteX0-209" fmla="*/ 40590 w 2021035"/>
                <a:gd name="connsiteY0-210" fmla="*/ 22142 h 950198"/>
                <a:gd name="connsiteX1-211" fmla="*/ 2021035 w 2021035"/>
                <a:gd name="connsiteY1-212" fmla="*/ 0 h 950198"/>
                <a:gd name="connsiteX2-213" fmla="*/ 2018346 w 2021035"/>
                <a:gd name="connsiteY2-214" fmla="*/ 922496 h 950198"/>
                <a:gd name="connsiteX3-215" fmla="*/ 0 w 2021035"/>
                <a:gd name="connsiteY3-216" fmla="*/ 950198 h 950198"/>
                <a:gd name="connsiteX4-217" fmla="*/ 40590 w 2021035"/>
                <a:gd name="connsiteY4-218" fmla="*/ 22142 h 950198"/>
                <a:gd name="connsiteX0-219" fmla="*/ 40590 w 2021035"/>
                <a:gd name="connsiteY0-220" fmla="*/ 22142 h 922496"/>
                <a:gd name="connsiteX1-221" fmla="*/ 2021035 w 2021035"/>
                <a:gd name="connsiteY1-222" fmla="*/ 0 h 922496"/>
                <a:gd name="connsiteX2-223" fmla="*/ 2018346 w 2021035"/>
                <a:gd name="connsiteY2-224" fmla="*/ 922496 h 922496"/>
                <a:gd name="connsiteX3-225" fmla="*/ 0 w 2021035"/>
                <a:gd name="connsiteY3-226" fmla="*/ 769101 h 922496"/>
                <a:gd name="connsiteX4-227" fmla="*/ 40590 w 2021035"/>
                <a:gd name="connsiteY4-228" fmla="*/ 22142 h 922496"/>
                <a:gd name="connsiteX0-229" fmla="*/ 47355 w 2027800"/>
                <a:gd name="connsiteY0-230" fmla="*/ 22142 h 936783"/>
                <a:gd name="connsiteX1-231" fmla="*/ 2027800 w 2027800"/>
                <a:gd name="connsiteY1-232" fmla="*/ 0 h 936783"/>
                <a:gd name="connsiteX2-233" fmla="*/ 2025111 w 2027800"/>
                <a:gd name="connsiteY2-234" fmla="*/ 922496 h 936783"/>
                <a:gd name="connsiteX3-235" fmla="*/ 0 w 2027800"/>
                <a:gd name="connsiteY3-236" fmla="*/ 936783 h 936783"/>
                <a:gd name="connsiteX4-237" fmla="*/ 47355 w 2027800"/>
                <a:gd name="connsiteY4-238" fmla="*/ 22142 h 936783"/>
                <a:gd name="connsiteX0-239" fmla="*/ 47355 w 2025110"/>
                <a:gd name="connsiteY0-240" fmla="*/ 0 h 914641"/>
                <a:gd name="connsiteX1-241" fmla="*/ 2025111 w 2025110"/>
                <a:gd name="connsiteY1-242" fmla="*/ 900354 h 914641"/>
                <a:gd name="connsiteX2-243" fmla="*/ 0 w 2025110"/>
                <a:gd name="connsiteY2-244" fmla="*/ 914641 h 914641"/>
                <a:gd name="connsiteX3-245" fmla="*/ 47355 w 2025110"/>
                <a:gd name="connsiteY3-246" fmla="*/ 0 h 914641"/>
                <a:gd name="connsiteX0-247" fmla="*/ 47355 w 5374030"/>
                <a:gd name="connsiteY0-248" fmla="*/ 0 h 914641"/>
                <a:gd name="connsiteX1-249" fmla="*/ 5374030 w 5374030"/>
                <a:gd name="connsiteY1-250" fmla="*/ 400776 h 914641"/>
                <a:gd name="connsiteX2-251" fmla="*/ 0 w 5374030"/>
                <a:gd name="connsiteY2-252" fmla="*/ 914641 h 914641"/>
                <a:gd name="connsiteX3-253" fmla="*/ 47355 w 5374030"/>
                <a:gd name="connsiteY3-254" fmla="*/ 0 h 914641"/>
                <a:gd name="connsiteX0-255" fmla="*/ 2 w 5326677"/>
                <a:gd name="connsiteY0-256" fmla="*/ 0 h 914641"/>
                <a:gd name="connsiteX1-257" fmla="*/ 5326677 w 5326677"/>
                <a:gd name="connsiteY1-258" fmla="*/ 400776 h 914641"/>
                <a:gd name="connsiteX2-259" fmla="*/ 1989619 w 5326677"/>
                <a:gd name="connsiteY2-260" fmla="*/ 914641 h 914641"/>
                <a:gd name="connsiteX3-261" fmla="*/ 2 w 5326677"/>
                <a:gd name="connsiteY3-262" fmla="*/ 0 h 914641"/>
                <a:gd name="connsiteX0-263" fmla="*/ 979527 w 3337057"/>
                <a:gd name="connsiteY0-264" fmla="*/ 33381 h 513865"/>
                <a:gd name="connsiteX1-265" fmla="*/ 3337057 w 3337057"/>
                <a:gd name="connsiteY1-266" fmla="*/ 0 h 513865"/>
                <a:gd name="connsiteX2-267" fmla="*/ -1 w 3337057"/>
                <a:gd name="connsiteY2-268" fmla="*/ 513865 h 513865"/>
                <a:gd name="connsiteX3-269" fmla="*/ 979527 w 3337057"/>
                <a:gd name="connsiteY3-270" fmla="*/ 33381 h 513865"/>
                <a:gd name="connsiteX0-271" fmla="*/ 979527 w 3337057"/>
                <a:gd name="connsiteY0-272" fmla="*/ 33381 h 513865"/>
                <a:gd name="connsiteX1-273" fmla="*/ 3337057 w 3337057"/>
                <a:gd name="connsiteY1-274" fmla="*/ 0 h 513865"/>
                <a:gd name="connsiteX2-275" fmla="*/ -1 w 3337057"/>
                <a:gd name="connsiteY2-276" fmla="*/ 513865 h 513865"/>
                <a:gd name="connsiteX3-277" fmla="*/ 979527 w 3337057"/>
                <a:gd name="connsiteY3-278" fmla="*/ 33381 h 513865"/>
                <a:gd name="connsiteX0-279" fmla="*/ 0 w 3358752"/>
                <a:gd name="connsiteY0-280" fmla="*/ 0 h 522115"/>
                <a:gd name="connsiteX1-281" fmla="*/ 3358752 w 3358752"/>
                <a:gd name="connsiteY1-282" fmla="*/ 8250 h 522115"/>
                <a:gd name="connsiteX2-283" fmla="*/ 21694 w 3358752"/>
                <a:gd name="connsiteY2-284" fmla="*/ 522115 h 522115"/>
                <a:gd name="connsiteX3-285" fmla="*/ 0 w 3358752"/>
                <a:gd name="connsiteY3-286" fmla="*/ 0 h 522115"/>
                <a:gd name="connsiteX0-287" fmla="*/ 0 w 3393278"/>
                <a:gd name="connsiteY0-288" fmla="*/ 0 h 522115"/>
                <a:gd name="connsiteX1-289" fmla="*/ 3393278 w 3393278"/>
                <a:gd name="connsiteY1-290" fmla="*/ 2303 h 522115"/>
                <a:gd name="connsiteX2-291" fmla="*/ 21694 w 3393278"/>
                <a:gd name="connsiteY2-292" fmla="*/ 522115 h 522115"/>
                <a:gd name="connsiteX3-293" fmla="*/ 0 w 3393278"/>
                <a:gd name="connsiteY3-294" fmla="*/ 0 h 522115"/>
              </a:gdLst>
              <a:ahLst/>
              <a:cxnLst>
                <a:cxn ang="0">
                  <a:pos x="connsiteX0-1" y="connsiteY0-2"/>
                </a:cxn>
                <a:cxn ang="0">
                  <a:pos x="connsiteX1-3" y="connsiteY1-4"/>
                </a:cxn>
                <a:cxn ang="0">
                  <a:pos x="connsiteX2-5" y="connsiteY2-6"/>
                </a:cxn>
                <a:cxn ang="0">
                  <a:pos x="connsiteX3-7" y="connsiteY3-8"/>
                </a:cxn>
              </a:cxnLst>
              <a:rect l="l" t="t" r="r" b="b"/>
              <a:pathLst>
                <a:path w="3393278" h="522115">
                  <a:moveTo>
                    <a:pt x="0" y="0"/>
                  </a:moveTo>
                  <a:lnTo>
                    <a:pt x="3393278" y="2303"/>
                  </a:lnTo>
                  <a:lnTo>
                    <a:pt x="21694" y="522115"/>
                  </a:lnTo>
                  <a:lnTo>
                    <a:pt x="0" y="0"/>
                  </a:lnTo>
                  <a:close/>
                </a:path>
              </a:pathLst>
            </a:cu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0" name="直接连接符 9"/>
            <p:cNvCxnSpPr/>
            <p:nvPr/>
          </p:nvCxnSpPr>
          <p:spPr>
            <a:xfrm flipV="1">
              <a:off x="5153025" y="4756325"/>
              <a:ext cx="620200" cy="889438"/>
            </a:xfrm>
            <a:prstGeom prst="line">
              <a:avLst/>
            </a:prstGeom>
            <a:ln w="12700">
              <a:solidFill>
                <a:srgbClr val="20202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V="1">
              <a:off x="6233160" y="4756325"/>
              <a:ext cx="513080" cy="889438"/>
            </a:xfrm>
            <a:prstGeom prst="line">
              <a:avLst/>
            </a:prstGeom>
            <a:ln w="12700">
              <a:solidFill>
                <a:srgbClr val="20202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333822" y="4802294"/>
              <a:ext cx="1419578" cy="843469"/>
            </a:xfrm>
            <a:prstGeom prst="line">
              <a:avLst/>
            </a:prstGeom>
            <a:ln w="12700">
              <a:solidFill>
                <a:srgbClr val="20202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7029448" y="4779309"/>
              <a:ext cx="1719661" cy="866454"/>
            </a:xfrm>
            <a:prstGeom prst="line">
              <a:avLst/>
            </a:prstGeom>
            <a:ln w="12700">
              <a:solidFill>
                <a:srgbClr val="202020"/>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V="1">
              <a:off x="7286510" y="4648021"/>
              <a:ext cx="476713" cy="997742"/>
            </a:xfrm>
            <a:prstGeom prst="line">
              <a:avLst/>
            </a:prstGeom>
            <a:ln w="12700">
              <a:solidFill>
                <a:srgbClr val="20202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V="1">
              <a:off x="8261941" y="4648021"/>
              <a:ext cx="457714" cy="997742"/>
            </a:xfrm>
            <a:prstGeom prst="line">
              <a:avLst/>
            </a:prstGeom>
            <a:ln w="12700">
              <a:solidFill>
                <a:srgbClr val="20202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8513035" y="4648021"/>
              <a:ext cx="833224" cy="366892"/>
            </a:xfrm>
            <a:prstGeom prst="line">
              <a:avLst/>
            </a:prstGeom>
            <a:ln w="12700">
              <a:solidFill>
                <a:srgbClr val="202020"/>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2755585" y="3942029"/>
              <a:ext cx="864074" cy="987159"/>
            </a:xfrm>
            <a:prstGeom prst="line">
              <a:avLst/>
            </a:prstGeom>
            <a:ln w="12700">
              <a:solidFill>
                <a:srgbClr val="202020"/>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V="1">
              <a:off x="4145542" y="5014913"/>
              <a:ext cx="475798" cy="630850"/>
            </a:xfrm>
            <a:prstGeom prst="line">
              <a:avLst/>
            </a:prstGeom>
            <a:ln w="12700">
              <a:solidFill>
                <a:srgbClr val="202020"/>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V="1">
              <a:off x="3191202" y="4570194"/>
              <a:ext cx="851030" cy="1075569"/>
            </a:xfrm>
            <a:prstGeom prst="line">
              <a:avLst/>
            </a:prstGeom>
            <a:ln w="12700">
              <a:solidFill>
                <a:srgbClr val="202020"/>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2755585" y="4226286"/>
              <a:ext cx="2445875" cy="1419477"/>
            </a:xfrm>
            <a:prstGeom prst="line">
              <a:avLst/>
            </a:prstGeom>
            <a:ln w="12700">
              <a:solidFill>
                <a:srgbClr val="202020"/>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V="1">
              <a:off x="5463125" y="1711106"/>
              <a:ext cx="279815" cy="287735"/>
            </a:xfrm>
            <a:prstGeom prst="line">
              <a:avLst/>
            </a:prstGeom>
            <a:ln w="12700">
              <a:solidFill>
                <a:srgbClr val="202020"/>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5530462" y="1711107"/>
              <a:ext cx="761118" cy="274856"/>
            </a:xfrm>
            <a:prstGeom prst="line">
              <a:avLst/>
            </a:prstGeom>
            <a:ln w="12700">
              <a:solidFill>
                <a:srgbClr val="202020"/>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flipV="1">
              <a:off x="6187440" y="1711106"/>
              <a:ext cx="235839" cy="274857"/>
            </a:xfrm>
            <a:prstGeom prst="line">
              <a:avLst/>
            </a:prstGeom>
            <a:ln w="12700">
              <a:solidFill>
                <a:srgbClr val="202020"/>
              </a:solidFill>
            </a:ln>
          </p:spPr>
          <p:style>
            <a:lnRef idx="1">
              <a:schemeClr val="accent1"/>
            </a:lnRef>
            <a:fillRef idx="0">
              <a:schemeClr val="accent1"/>
            </a:fillRef>
            <a:effectRef idx="0">
              <a:schemeClr val="accent1"/>
            </a:effectRef>
            <a:fontRef idx="minor">
              <a:schemeClr val="tx1"/>
            </a:fontRef>
          </p:style>
        </p:cxnSp>
      </p:grpSp>
      <p:pic>
        <p:nvPicPr>
          <p:cNvPr id="59" name="图片 5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17039" y="483614"/>
            <a:ext cx="7231376" cy="1676854"/>
          </a:xfrm>
          <a:prstGeom prst="rect">
            <a:avLst/>
          </a:prstGeom>
        </p:spPr>
      </p:pic>
      <p:sp>
        <p:nvSpPr>
          <p:cNvPr id="60" name="文本框 106"/>
          <p:cNvSpPr txBox="1"/>
          <p:nvPr/>
        </p:nvSpPr>
        <p:spPr>
          <a:xfrm>
            <a:off x="5730675" y="2221140"/>
            <a:ext cx="60410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dirty="0">
                <a:latin typeface="Times New Roman" panose="02020603050405020304" pitchFamily="18" charset="0"/>
                <a:cs typeface="Times New Roman" panose="02020603050405020304" pitchFamily="18" charset="0"/>
              </a:rPr>
              <a:t>(a)</a:t>
            </a:r>
            <a:endParaRPr lang="zh-CN" altLang="en-US" sz="2000" dirty="0">
              <a:latin typeface="Times New Roman" panose="02020603050405020304" pitchFamily="18" charset="0"/>
              <a:cs typeface="Times New Roman" panose="02020603050405020304" pitchFamily="18" charset="0"/>
            </a:endParaRPr>
          </a:p>
        </p:txBody>
      </p:sp>
      <p:sp>
        <p:nvSpPr>
          <p:cNvPr id="61" name="文本框 106"/>
          <p:cNvSpPr txBox="1"/>
          <p:nvPr/>
        </p:nvSpPr>
        <p:spPr>
          <a:xfrm>
            <a:off x="4702045" y="5666961"/>
            <a:ext cx="60410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dirty="0">
                <a:latin typeface="Times New Roman" panose="02020603050405020304" pitchFamily="18" charset="0"/>
                <a:cs typeface="Times New Roman" panose="02020603050405020304" pitchFamily="18" charset="0"/>
              </a:rPr>
              <a:t>(b)</a:t>
            </a:r>
            <a:endParaRPr lang="zh-CN" altLang="en-US"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2" name="图片 16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277989" y="1739569"/>
            <a:ext cx="9488783" cy="2963136"/>
          </a:xfrm>
          <a:prstGeom prst="rect">
            <a:avLst/>
          </a:prstGeom>
        </p:spPr>
      </p:pic>
      <p:sp>
        <p:nvSpPr>
          <p:cNvPr id="8" name="矩形 7"/>
          <p:cNvSpPr/>
          <p:nvPr/>
        </p:nvSpPr>
        <p:spPr>
          <a:xfrm>
            <a:off x="588470" y="1450059"/>
            <a:ext cx="10503600" cy="3547696"/>
          </a:xfrm>
          <a:custGeom>
            <a:avLst/>
            <a:gdLst>
              <a:gd name="connsiteX0" fmla="*/ 0 w 4121426"/>
              <a:gd name="connsiteY0" fmla="*/ 0 h 2471530"/>
              <a:gd name="connsiteX1" fmla="*/ 4121426 w 4121426"/>
              <a:gd name="connsiteY1" fmla="*/ 0 h 2471530"/>
              <a:gd name="connsiteX2" fmla="*/ 4121426 w 4121426"/>
              <a:gd name="connsiteY2" fmla="*/ 2471530 h 2471530"/>
              <a:gd name="connsiteX3" fmla="*/ 0 w 4121426"/>
              <a:gd name="connsiteY3" fmla="*/ 2471530 h 2471530"/>
              <a:gd name="connsiteX4" fmla="*/ 0 w 4121426"/>
              <a:gd name="connsiteY4" fmla="*/ 0 h 2471530"/>
              <a:gd name="connsiteX0-1" fmla="*/ 2252870 w 4121426"/>
              <a:gd name="connsiteY0-2" fmla="*/ 0 h 2471530"/>
              <a:gd name="connsiteX1-3" fmla="*/ 4121426 w 4121426"/>
              <a:gd name="connsiteY1-4" fmla="*/ 0 h 2471530"/>
              <a:gd name="connsiteX2-5" fmla="*/ 4121426 w 4121426"/>
              <a:gd name="connsiteY2-6" fmla="*/ 2471530 h 2471530"/>
              <a:gd name="connsiteX3-7" fmla="*/ 0 w 4121426"/>
              <a:gd name="connsiteY3-8" fmla="*/ 2471530 h 2471530"/>
              <a:gd name="connsiteX4-9" fmla="*/ 2252870 w 4121426"/>
              <a:gd name="connsiteY4-10" fmla="*/ 0 h 2471530"/>
              <a:gd name="connsiteX0-11" fmla="*/ 1749288 w 4121426"/>
              <a:gd name="connsiteY0-12" fmla="*/ 0 h 2537791"/>
              <a:gd name="connsiteX1-13" fmla="*/ 4121426 w 4121426"/>
              <a:gd name="connsiteY1-14" fmla="*/ 66261 h 2537791"/>
              <a:gd name="connsiteX2-15" fmla="*/ 4121426 w 4121426"/>
              <a:gd name="connsiteY2-16" fmla="*/ 2537791 h 2537791"/>
              <a:gd name="connsiteX3-17" fmla="*/ 0 w 4121426"/>
              <a:gd name="connsiteY3-18" fmla="*/ 2537791 h 2537791"/>
              <a:gd name="connsiteX4-19" fmla="*/ 1749288 w 4121426"/>
              <a:gd name="connsiteY4-20" fmla="*/ 0 h 2537791"/>
              <a:gd name="connsiteX0-21" fmla="*/ 1749288 w 6632713"/>
              <a:gd name="connsiteY0-22" fmla="*/ 33131 h 2570922"/>
              <a:gd name="connsiteX1-23" fmla="*/ 6632713 w 6632713"/>
              <a:gd name="connsiteY1-24" fmla="*/ 0 h 2570922"/>
              <a:gd name="connsiteX2-25" fmla="*/ 4121426 w 6632713"/>
              <a:gd name="connsiteY2-26" fmla="*/ 2570922 h 2570922"/>
              <a:gd name="connsiteX3-27" fmla="*/ 0 w 6632713"/>
              <a:gd name="connsiteY3-28" fmla="*/ 2570922 h 2570922"/>
              <a:gd name="connsiteX4-29" fmla="*/ 1749288 w 6632713"/>
              <a:gd name="connsiteY4-30" fmla="*/ 33131 h 2570922"/>
              <a:gd name="connsiteX0-31" fmla="*/ 1749288 w 6632713"/>
              <a:gd name="connsiteY0-32" fmla="*/ 33131 h 2610679"/>
              <a:gd name="connsiteX1-33" fmla="*/ 6632713 w 6632713"/>
              <a:gd name="connsiteY1-34" fmla="*/ 0 h 2610679"/>
              <a:gd name="connsiteX2-35" fmla="*/ 5300869 w 6632713"/>
              <a:gd name="connsiteY2-36" fmla="*/ 2610679 h 2610679"/>
              <a:gd name="connsiteX3-37" fmla="*/ 0 w 6632713"/>
              <a:gd name="connsiteY3-38" fmla="*/ 2570922 h 2610679"/>
              <a:gd name="connsiteX4-39" fmla="*/ 1749288 w 6632713"/>
              <a:gd name="connsiteY4-40" fmla="*/ 33131 h 2610679"/>
              <a:gd name="connsiteX0-41" fmla="*/ 1749288 w 6632713"/>
              <a:gd name="connsiteY0-42" fmla="*/ 0 h 2577548"/>
              <a:gd name="connsiteX1-43" fmla="*/ 6632713 w 6632713"/>
              <a:gd name="connsiteY1-44" fmla="*/ 27784 h 2577548"/>
              <a:gd name="connsiteX2-45" fmla="*/ 5300869 w 6632713"/>
              <a:gd name="connsiteY2-46" fmla="*/ 2577548 h 2577548"/>
              <a:gd name="connsiteX3-47" fmla="*/ 0 w 6632713"/>
              <a:gd name="connsiteY3-48" fmla="*/ 2537791 h 2577548"/>
              <a:gd name="connsiteX4-49" fmla="*/ 1749288 w 6632713"/>
              <a:gd name="connsiteY4-50" fmla="*/ 0 h 2577548"/>
              <a:gd name="connsiteX0-51" fmla="*/ 1749288 w 6594785"/>
              <a:gd name="connsiteY0-52" fmla="*/ 0 h 2577548"/>
              <a:gd name="connsiteX1-53" fmla="*/ 6594785 w 6594785"/>
              <a:gd name="connsiteY1-54" fmla="*/ 36486 h 2577548"/>
              <a:gd name="connsiteX2-55" fmla="*/ 5300869 w 6594785"/>
              <a:gd name="connsiteY2-56" fmla="*/ 2577548 h 2577548"/>
              <a:gd name="connsiteX3-57" fmla="*/ 0 w 6594785"/>
              <a:gd name="connsiteY3-58" fmla="*/ 2537791 h 2577548"/>
              <a:gd name="connsiteX4-59" fmla="*/ 1749288 w 6594785"/>
              <a:gd name="connsiteY4-60" fmla="*/ 0 h 2577548"/>
              <a:gd name="connsiteX0-61" fmla="*/ 1749288 w 6433590"/>
              <a:gd name="connsiteY0-62" fmla="*/ 0 h 2577548"/>
              <a:gd name="connsiteX1-63" fmla="*/ 6433590 w 6433590"/>
              <a:gd name="connsiteY1-64" fmla="*/ 36486 h 2577548"/>
              <a:gd name="connsiteX2-65" fmla="*/ 5300869 w 6433590"/>
              <a:gd name="connsiteY2-66" fmla="*/ 2577548 h 2577548"/>
              <a:gd name="connsiteX3-67" fmla="*/ 0 w 6433590"/>
              <a:gd name="connsiteY3-68" fmla="*/ 2537791 h 2577548"/>
              <a:gd name="connsiteX4-69" fmla="*/ 1749288 w 6433590"/>
              <a:gd name="connsiteY4-70" fmla="*/ 0 h 2577548"/>
              <a:gd name="connsiteX0-71" fmla="*/ 1749288 w 6433590"/>
              <a:gd name="connsiteY0-72" fmla="*/ 0 h 2621059"/>
              <a:gd name="connsiteX1-73" fmla="*/ 6433590 w 6433590"/>
              <a:gd name="connsiteY1-74" fmla="*/ 36486 h 2621059"/>
              <a:gd name="connsiteX2-75" fmla="*/ 5286347 w 6433590"/>
              <a:gd name="connsiteY2-76" fmla="*/ 2621059 h 2621059"/>
              <a:gd name="connsiteX3-77" fmla="*/ 0 w 6433590"/>
              <a:gd name="connsiteY3-78" fmla="*/ 2537791 h 2621059"/>
              <a:gd name="connsiteX4-79" fmla="*/ 1749288 w 6433590"/>
              <a:gd name="connsiteY4-80" fmla="*/ 0 h 2621059"/>
              <a:gd name="connsiteX0-81" fmla="*/ 1749288 w 6433590"/>
              <a:gd name="connsiteY0-82" fmla="*/ 0 h 2621059"/>
              <a:gd name="connsiteX1-83" fmla="*/ 6433590 w 6433590"/>
              <a:gd name="connsiteY1-84" fmla="*/ 79996 h 2621059"/>
              <a:gd name="connsiteX2-85" fmla="*/ 5286347 w 6433590"/>
              <a:gd name="connsiteY2-86" fmla="*/ 2621059 h 2621059"/>
              <a:gd name="connsiteX3-87" fmla="*/ 0 w 6433590"/>
              <a:gd name="connsiteY3-88" fmla="*/ 2537791 h 2621059"/>
              <a:gd name="connsiteX4-89" fmla="*/ 1749288 w 6433590"/>
              <a:gd name="connsiteY4-90" fmla="*/ 0 h 2621059"/>
              <a:gd name="connsiteX0-91" fmla="*/ 1749288 w 6433590"/>
              <a:gd name="connsiteY0-92" fmla="*/ 15728 h 2636787"/>
              <a:gd name="connsiteX1-93" fmla="*/ 6433590 w 6433590"/>
              <a:gd name="connsiteY1-94" fmla="*/ 0 h 2636787"/>
              <a:gd name="connsiteX2-95" fmla="*/ 5286347 w 6433590"/>
              <a:gd name="connsiteY2-96" fmla="*/ 2636787 h 2636787"/>
              <a:gd name="connsiteX3-97" fmla="*/ 0 w 6433590"/>
              <a:gd name="connsiteY3-98" fmla="*/ 2553519 h 2636787"/>
              <a:gd name="connsiteX4-99" fmla="*/ 1749288 w 6433590"/>
              <a:gd name="connsiteY4-100" fmla="*/ 15728 h 2636787"/>
              <a:gd name="connsiteX0-101" fmla="*/ 1754129 w 6438431"/>
              <a:gd name="connsiteY0-102" fmla="*/ 15728 h 2636787"/>
              <a:gd name="connsiteX1-103" fmla="*/ 6438431 w 6438431"/>
              <a:gd name="connsiteY1-104" fmla="*/ 0 h 2636787"/>
              <a:gd name="connsiteX2-105" fmla="*/ 5291188 w 6438431"/>
              <a:gd name="connsiteY2-106" fmla="*/ 2636787 h 2636787"/>
              <a:gd name="connsiteX3-107" fmla="*/ 0 w 6438431"/>
              <a:gd name="connsiteY3-108" fmla="*/ 2614434 h 2636787"/>
              <a:gd name="connsiteX4-109" fmla="*/ 1754129 w 6438431"/>
              <a:gd name="connsiteY4-110" fmla="*/ 15728 h 2636787"/>
              <a:gd name="connsiteX0-111" fmla="*/ 1754129 w 6438431"/>
              <a:gd name="connsiteY0-112" fmla="*/ 15728 h 2640541"/>
              <a:gd name="connsiteX1-113" fmla="*/ 6438431 w 6438431"/>
              <a:gd name="connsiteY1-114" fmla="*/ 0 h 2640541"/>
              <a:gd name="connsiteX2-115" fmla="*/ 5291188 w 6438431"/>
              <a:gd name="connsiteY2-116" fmla="*/ 2636787 h 2640541"/>
              <a:gd name="connsiteX3-117" fmla="*/ 0 w 6438431"/>
              <a:gd name="connsiteY3-118" fmla="*/ 2640541 h 2640541"/>
              <a:gd name="connsiteX4-119" fmla="*/ 1754129 w 6438431"/>
              <a:gd name="connsiteY4-120" fmla="*/ 15728 h 2640541"/>
              <a:gd name="connsiteX0-121" fmla="*/ 1778334 w 6438431"/>
              <a:gd name="connsiteY0-122" fmla="*/ 15728 h 2640541"/>
              <a:gd name="connsiteX1-123" fmla="*/ 6438431 w 6438431"/>
              <a:gd name="connsiteY1-124" fmla="*/ 0 h 2640541"/>
              <a:gd name="connsiteX2-125" fmla="*/ 5291188 w 6438431"/>
              <a:gd name="connsiteY2-126" fmla="*/ 2636787 h 2640541"/>
              <a:gd name="connsiteX3-127" fmla="*/ 0 w 6438431"/>
              <a:gd name="connsiteY3-128" fmla="*/ 2640541 h 2640541"/>
              <a:gd name="connsiteX4-129" fmla="*/ 1778334 w 6438431"/>
              <a:gd name="connsiteY4-130" fmla="*/ 15728 h 2640541"/>
              <a:gd name="connsiteX0-131" fmla="*/ 1792857 w 6438431"/>
              <a:gd name="connsiteY0-132" fmla="*/ 0 h 2650919"/>
              <a:gd name="connsiteX1-133" fmla="*/ 6438431 w 6438431"/>
              <a:gd name="connsiteY1-134" fmla="*/ 10378 h 2650919"/>
              <a:gd name="connsiteX2-135" fmla="*/ 5291188 w 6438431"/>
              <a:gd name="connsiteY2-136" fmla="*/ 2647165 h 2650919"/>
              <a:gd name="connsiteX3-137" fmla="*/ 0 w 6438431"/>
              <a:gd name="connsiteY3-138" fmla="*/ 2650919 h 2650919"/>
              <a:gd name="connsiteX4-139" fmla="*/ 1792857 w 6438431"/>
              <a:gd name="connsiteY4-140" fmla="*/ 0 h 2650919"/>
              <a:gd name="connsiteX0-141" fmla="*/ 1792857 w 6118090"/>
              <a:gd name="connsiteY0-142" fmla="*/ 0 h 2650919"/>
              <a:gd name="connsiteX1-143" fmla="*/ 6118090 w 6118090"/>
              <a:gd name="connsiteY1-144" fmla="*/ 15329 h 2650919"/>
              <a:gd name="connsiteX2-145" fmla="*/ 5291188 w 6118090"/>
              <a:gd name="connsiteY2-146" fmla="*/ 2647165 h 2650919"/>
              <a:gd name="connsiteX3-147" fmla="*/ 0 w 6118090"/>
              <a:gd name="connsiteY3-148" fmla="*/ 2650919 h 2650919"/>
              <a:gd name="connsiteX4-149" fmla="*/ 1792857 w 6118090"/>
              <a:gd name="connsiteY4-150" fmla="*/ 0 h 2650919"/>
              <a:gd name="connsiteX0-151" fmla="*/ 1792857 w 6118090"/>
              <a:gd name="connsiteY0-152" fmla="*/ 0 h 2650919"/>
              <a:gd name="connsiteX1-153" fmla="*/ 6118090 w 6118090"/>
              <a:gd name="connsiteY1-154" fmla="*/ 15329 h 2650919"/>
              <a:gd name="connsiteX2-155" fmla="*/ 4912954 w 6118090"/>
              <a:gd name="connsiteY2-156" fmla="*/ 2647165 h 2650919"/>
              <a:gd name="connsiteX3-157" fmla="*/ 0 w 6118090"/>
              <a:gd name="connsiteY3-158" fmla="*/ 2650919 h 2650919"/>
              <a:gd name="connsiteX4-159" fmla="*/ 1792857 w 6118090"/>
              <a:gd name="connsiteY4-160" fmla="*/ 0 h 265091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118090" h="2650919">
                <a:moveTo>
                  <a:pt x="1792857" y="0"/>
                </a:moveTo>
                <a:lnTo>
                  <a:pt x="6118090" y="15329"/>
                </a:lnTo>
                <a:lnTo>
                  <a:pt x="4912954" y="2647165"/>
                </a:lnTo>
                <a:lnTo>
                  <a:pt x="0" y="2650919"/>
                </a:lnTo>
                <a:lnTo>
                  <a:pt x="1792857" y="0"/>
                </a:lnTo>
                <a:close/>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p:cNvCxnSpPr/>
          <p:nvPr/>
        </p:nvCxnSpPr>
        <p:spPr>
          <a:xfrm>
            <a:off x="3127639" y="2081196"/>
            <a:ext cx="7546248" cy="89896"/>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2720677" y="2500450"/>
            <a:ext cx="7688905" cy="126803"/>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016406" y="3304040"/>
            <a:ext cx="7879425" cy="12496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680925" y="3711656"/>
            <a:ext cx="8046171" cy="1425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285234" y="4142565"/>
            <a:ext cx="8232582" cy="79835"/>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915348" y="4621216"/>
            <a:ext cx="834792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3366917" y="1755101"/>
            <a:ext cx="754624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1181535" y="1450059"/>
            <a:ext cx="3078286" cy="3542672"/>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V="1">
            <a:off x="2519182" y="1426045"/>
            <a:ext cx="2927130" cy="3577934"/>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flipV="1">
            <a:off x="1876361" y="1426045"/>
            <a:ext cx="2975166" cy="3566687"/>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flipV="1">
            <a:off x="3206170" y="1450059"/>
            <a:ext cx="2816211" cy="3555285"/>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flipV="1">
            <a:off x="3941894" y="1438014"/>
            <a:ext cx="2713172" cy="3568476"/>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flipV="1">
            <a:off x="4680346" y="1450059"/>
            <a:ext cx="2549395" cy="3553919"/>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V="1">
            <a:off x="5393896" y="1455313"/>
            <a:ext cx="2447077" cy="3560635"/>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flipV="1">
            <a:off x="6076684" y="1478051"/>
            <a:ext cx="2355615" cy="3531552"/>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flipV="1">
            <a:off x="6772645" y="1450059"/>
            <a:ext cx="2351141" cy="3548379"/>
          </a:xfrm>
          <a:prstGeom prst="line">
            <a:avLst/>
          </a:prstGeom>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flipV="1">
            <a:off x="7512845" y="1468020"/>
            <a:ext cx="2306535" cy="3547449"/>
          </a:xfrm>
          <a:prstGeom prst="line">
            <a:avLst/>
          </a:prstGeom>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flipV="1">
            <a:off x="8243927" y="1461020"/>
            <a:ext cx="2262645" cy="3520234"/>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420697" y="2896425"/>
            <a:ext cx="7770225" cy="125934"/>
          </a:xfrm>
          <a:prstGeom prst="line">
            <a:avLst/>
          </a:prstGeom>
        </p:spPr>
        <p:style>
          <a:lnRef idx="1">
            <a:schemeClr val="accent1"/>
          </a:lnRef>
          <a:fillRef idx="0">
            <a:schemeClr val="accent1"/>
          </a:fillRef>
          <a:effectRef idx="0">
            <a:schemeClr val="accent1"/>
          </a:effectRef>
          <a:fontRef idx="minor">
            <a:schemeClr val="tx1"/>
          </a:fontRef>
        </p:style>
      </p:cxnSp>
      <p:sp>
        <p:nvSpPr>
          <p:cNvPr id="160" name="矩形 159"/>
          <p:cNvSpPr/>
          <p:nvPr/>
        </p:nvSpPr>
        <p:spPr>
          <a:xfrm>
            <a:off x="3379177" y="2404292"/>
            <a:ext cx="8362121" cy="2723319"/>
          </a:xfrm>
          <a:custGeom>
            <a:avLst/>
            <a:gdLst>
              <a:gd name="connsiteX0" fmla="*/ 0 w 1437736"/>
              <a:gd name="connsiteY0" fmla="*/ 0 h 634191"/>
              <a:gd name="connsiteX1" fmla="*/ 1437736 w 1437736"/>
              <a:gd name="connsiteY1" fmla="*/ 0 h 634191"/>
              <a:gd name="connsiteX2" fmla="*/ 1437736 w 1437736"/>
              <a:gd name="connsiteY2" fmla="*/ 634191 h 634191"/>
              <a:gd name="connsiteX3" fmla="*/ 0 w 1437736"/>
              <a:gd name="connsiteY3" fmla="*/ 634191 h 634191"/>
              <a:gd name="connsiteX4" fmla="*/ 0 w 1437736"/>
              <a:gd name="connsiteY4" fmla="*/ 0 h 634191"/>
              <a:gd name="connsiteX0-1" fmla="*/ 0 w 2206362"/>
              <a:gd name="connsiteY0-2" fmla="*/ 1099930 h 1099930"/>
              <a:gd name="connsiteX1-3" fmla="*/ 2206362 w 2206362"/>
              <a:gd name="connsiteY1-4" fmla="*/ 0 h 1099930"/>
              <a:gd name="connsiteX2-5" fmla="*/ 2206362 w 2206362"/>
              <a:gd name="connsiteY2-6" fmla="*/ 634191 h 1099930"/>
              <a:gd name="connsiteX3-7" fmla="*/ 768626 w 2206362"/>
              <a:gd name="connsiteY3-8" fmla="*/ 634191 h 1099930"/>
              <a:gd name="connsiteX4-9" fmla="*/ 0 w 2206362"/>
              <a:gd name="connsiteY4-10" fmla="*/ 1099930 h 1099930"/>
              <a:gd name="connsiteX0-11" fmla="*/ 3485322 w 5691684"/>
              <a:gd name="connsiteY0-12" fmla="*/ 1099930 h 3503287"/>
              <a:gd name="connsiteX1-13" fmla="*/ 5691684 w 5691684"/>
              <a:gd name="connsiteY1-14" fmla="*/ 0 h 3503287"/>
              <a:gd name="connsiteX2-15" fmla="*/ 5691684 w 5691684"/>
              <a:gd name="connsiteY2-16" fmla="*/ 634191 h 3503287"/>
              <a:gd name="connsiteX3-17" fmla="*/ 0 w 5691684"/>
              <a:gd name="connsiteY3-18" fmla="*/ 3503287 h 3503287"/>
              <a:gd name="connsiteX4-19" fmla="*/ 3485322 w 5691684"/>
              <a:gd name="connsiteY4-20" fmla="*/ 1099930 h 3503287"/>
              <a:gd name="connsiteX0-21" fmla="*/ 3485322 w 8428258"/>
              <a:gd name="connsiteY0-22" fmla="*/ 465739 h 2869096"/>
              <a:gd name="connsiteX1-23" fmla="*/ 8428258 w 8428258"/>
              <a:gd name="connsiteY1-24" fmla="*/ 478991 h 2869096"/>
              <a:gd name="connsiteX2-25" fmla="*/ 5691684 w 8428258"/>
              <a:gd name="connsiteY2-26" fmla="*/ 0 h 2869096"/>
              <a:gd name="connsiteX3-27" fmla="*/ 0 w 8428258"/>
              <a:gd name="connsiteY3-28" fmla="*/ 2869096 h 2869096"/>
              <a:gd name="connsiteX4-29" fmla="*/ 3485322 w 8428258"/>
              <a:gd name="connsiteY4-30" fmla="*/ 465739 h 2869096"/>
              <a:gd name="connsiteX0-31" fmla="*/ 3485322 w 8428258"/>
              <a:gd name="connsiteY0-32" fmla="*/ 0 h 2403357"/>
              <a:gd name="connsiteX1-33" fmla="*/ 8428258 w 8428258"/>
              <a:gd name="connsiteY1-34" fmla="*/ 13252 h 2403357"/>
              <a:gd name="connsiteX2-35" fmla="*/ 7414467 w 8428258"/>
              <a:gd name="connsiteY2-36" fmla="*/ 1263670 h 2403357"/>
              <a:gd name="connsiteX3-37" fmla="*/ 0 w 8428258"/>
              <a:gd name="connsiteY3-38" fmla="*/ 2403357 h 2403357"/>
              <a:gd name="connsiteX4-39" fmla="*/ 3485322 w 8428258"/>
              <a:gd name="connsiteY4-40" fmla="*/ 0 h 2403357"/>
              <a:gd name="connsiteX0-41" fmla="*/ 3485322 w 8428258"/>
              <a:gd name="connsiteY0-42" fmla="*/ 0 h 2403357"/>
              <a:gd name="connsiteX1-43" fmla="*/ 8428258 w 8428258"/>
              <a:gd name="connsiteY1-44" fmla="*/ 13252 h 2403357"/>
              <a:gd name="connsiteX2-45" fmla="*/ 7414467 w 8428258"/>
              <a:gd name="connsiteY2-46" fmla="*/ 1263670 h 2403357"/>
              <a:gd name="connsiteX3-47" fmla="*/ 7401215 w 8428258"/>
              <a:gd name="connsiteY3-48" fmla="*/ 1258955 h 2403357"/>
              <a:gd name="connsiteX4-49" fmla="*/ 0 w 8428258"/>
              <a:gd name="connsiteY4-50" fmla="*/ 2403357 h 2403357"/>
              <a:gd name="connsiteX5" fmla="*/ 3485322 w 8428258"/>
              <a:gd name="connsiteY5" fmla="*/ 0 h 2403357"/>
              <a:gd name="connsiteX0-51" fmla="*/ 3485322 w 8428258"/>
              <a:gd name="connsiteY0-52" fmla="*/ 0 h 2736572"/>
              <a:gd name="connsiteX1-53" fmla="*/ 8428258 w 8428258"/>
              <a:gd name="connsiteY1-54" fmla="*/ 13252 h 2736572"/>
              <a:gd name="connsiteX2-55" fmla="*/ 7414467 w 8428258"/>
              <a:gd name="connsiteY2-56" fmla="*/ 1263670 h 2736572"/>
              <a:gd name="connsiteX3-57" fmla="*/ 5247736 w 8428258"/>
              <a:gd name="connsiteY3-58" fmla="*/ 2736572 h 2736572"/>
              <a:gd name="connsiteX4-59" fmla="*/ 0 w 8428258"/>
              <a:gd name="connsiteY4-60" fmla="*/ 2403357 h 2736572"/>
              <a:gd name="connsiteX5-61" fmla="*/ 3485322 w 8428258"/>
              <a:gd name="connsiteY5-62" fmla="*/ 0 h 2736572"/>
              <a:gd name="connsiteX0-63" fmla="*/ 3485322 w 8428258"/>
              <a:gd name="connsiteY0-64" fmla="*/ 0 h 2736572"/>
              <a:gd name="connsiteX1-65" fmla="*/ 8428258 w 8428258"/>
              <a:gd name="connsiteY1-66" fmla="*/ 13252 h 2736572"/>
              <a:gd name="connsiteX2-67" fmla="*/ 7414467 w 8428258"/>
              <a:gd name="connsiteY2-68" fmla="*/ 1263670 h 2736572"/>
              <a:gd name="connsiteX3-69" fmla="*/ 5247736 w 8428258"/>
              <a:gd name="connsiteY3-70" fmla="*/ 2736572 h 2736572"/>
              <a:gd name="connsiteX4-71" fmla="*/ 0 w 8428258"/>
              <a:gd name="connsiteY4-72" fmla="*/ 2403357 h 2736572"/>
              <a:gd name="connsiteX5-73" fmla="*/ 3505076 w 8428258"/>
              <a:gd name="connsiteY5-74" fmla="*/ 2610675 h 2736572"/>
              <a:gd name="connsiteX6" fmla="*/ 3485322 w 8428258"/>
              <a:gd name="connsiteY6" fmla="*/ 0 h 2736572"/>
              <a:gd name="connsiteX0-75" fmla="*/ 3485322 w 8428258"/>
              <a:gd name="connsiteY0-76" fmla="*/ 0 h 2736572"/>
              <a:gd name="connsiteX1-77" fmla="*/ 8428258 w 8428258"/>
              <a:gd name="connsiteY1-78" fmla="*/ 13252 h 2736572"/>
              <a:gd name="connsiteX2-79" fmla="*/ 7414467 w 8428258"/>
              <a:gd name="connsiteY2-80" fmla="*/ 1263670 h 2736572"/>
              <a:gd name="connsiteX3-81" fmla="*/ 5247736 w 8428258"/>
              <a:gd name="connsiteY3-82" fmla="*/ 2736572 h 2736572"/>
              <a:gd name="connsiteX4-83" fmla="*/ 0 w 8428258"/>
              <a:gd name="connsiteY4-84" fmla="*/ 2403357 h 2736572"/>
              <a:gd name="connsiteX5-85" fmla="*/ 675737 w 8428258"/>
              <a:gd name="connsiteY5-86" fmla="*/ 1219197 h 2736572"/>
              <a:gd name="connsiteX6-87" fmla="*/ 3485322 w 8428258"/>
              <a:gd name="connsiteY6-88" fmla="*/ 0 h 2736572"/>
              <a:gd name="connsiteX0-89" fmla="*/ 3485322 w 8428258"/>
              <a:gd name="connsiteY0-90" fmla="*/ 0 h 2736572"/>
              <a:gd name="connsiteX1-91" fmla="*/ 8428258 w 8428258"/>
              <a:gd name="connsiteY1-92" fmla="*/ 13252 h 2736572"/>
              <a:gd name="connsiteX2-93" fmla="*/ 7414467 w 8428258"/>
              <a:gd name="connsiteY2-94" fmla="*/ 1263670 h 2736572"/>
              <a:gd name="connsiteX3-95" fmla="*/ 5247736 w 8428258"/>
              <a:gd name="connsiteY3-96" fmla="*/ 2736572 h 2736572"/>
              <a:gd name="connsiteX4-97" fmla="*/ 0 w 8428258"/>
              <a:gd name="connsiteY4-98" fmla="*/ 2403357 h 2736572"/>
              <a:gd name="connsiteX5-99" fmla="*/ 1490746 w 8428258"/>
              <a:gd name="connsiteY5-100" fmla="*/ 2690188 h 2736572"/>
              <a:gd name="connsiteX6-101" fmla="*/ 3485322 w 8428258"/>
              <a:gd name="connsiteY6-102" fmla="*/ 0 h 2736572"/>
              <a:gd name="connsiteX0-103" fmla="*/ 3485322 w 8428258"/>
              <a:gd name="connsiteY0-104" fmla="*/ 0 h 2736572"/>
              <a:gd name="connsiteX1-105" fmla="*/ 8428258 w 8428258"/>
              <a:gd name="connsiteY1-106" fmla="*/ 13252 h 2736572"/>
              <a:gd name="connsiteX2-107" fmla="*/ 7414467 w 8428258"/>
              <a:gd name="connsiteY2-108" fmla="*/ 1263670 h 2736572"/>
              <a:gd name="connsiteX3-109" fmla="*/ 5247736 w 8428258"/>
              <a:gd name="connsiteY3-110" fmla="*/ 2736572 h 2736572"/>
              <a:gd name="connsiteX4-111" fmla="*/ 0 w 8428258"/>
              <a:gd name="connsiteY4-112" fmla="*/ 2403357 h 2736572"/>
              <a:gd name="connsiteX5-113" fmla="*/ 901024 w 8428258"/>
              <a:gd name="connsiteY5-114" fmla="*/ 1305336 h 2736572"/>
              <a:gd name="connsiteX6-115" fmla="*/ 3485322 w 8428258"/>
              <a:gd name="connsiteY6-116" fmla="*/ 0 h 2736572"/>
              <a:gd name="connsiteX0-117" fmla="*/ 2584298 w 7527234"/>
              <a:gd name="connsiteY0-118" fmla="*/ 0 h 2736572"/>
              <a:gd name="connsiteX1-119" fmla="*/ 7527234 w 7527234"/>
              <a:gd name="connsiteY1-120" fmla="*/ 13252 h 2736572"/>
              <a:gd name="connsiteX2-121" fmla="*/ 6513443 w 7527234"/>
              <a:gd name="connsiteY2-122" fmla="*/ 1263670 h 2736572"/>
              <a:gd name="connsiteX3-123" fmla="*/ 4346712 w 7527234"/>
              <a:gd name="connsiteY3-124" fmla="*/ 2736572 h 2736572"/>
              <a:gd name="connsiteX4-125" fmla="*/ 556715 w 7527234"/>
              <a:gd name="connsiteY4-126" fmla="*/ 2694905 h 2736572"/>
              <a:gd name="connsiteX5-127" fmla="*/ 0 w 7527234"/>
              <a:gd name="connsiteY5-128" fmla="*/ 1305336 h 2736572"/>
              <a:gd name="connsiteX6-129" fmla="*/ 2584298 w 7527234"/>
              <a:gd name="connsiteY6-130" fmla="*/ 0 h 2736572"/>
              <a:gd name="connsiteX0-131" fmla="*/ 3472193 w 8415129"/>
              <a:gd name="connsiteY0-132" fmla="*/ 0 h 2736572"/>
              <a:gd name="connsiteX1-133" fmla="*/ 8415129 w 8415129"/>
              <a:gd name="connsiteY1-134" fmla="*/ 13252 h 2736572"/>
              <a:gd name="connsiteX2-135" fmla="*/ 7401338 w 8415129"/>
              <a:gd name="connsiteY2-136" fmla="*/ 1263670 h 2736572"/>
              <a:gd name="connsiteX3-137" fmla="*/ 5234607 w 8415129"/>
              <a:gd name="connsiteY3-138" fmla="*/ 2736572 h 2736572"/>
              <a:gd name="connsiteX4-139" fmla="*/ 1444610 w 8415129"/>
              <a:gd name="connsiteY4-140" fmla="*/ 2694905 h 2736572"/>
              <a:gd name="connsiteX5-141" fmla="*/ 0 w 8415129"/>
              <a:gd name="connsiteY5-142" fmla="*/ 2405266 h 2736572"/>
              <a:gd name="connsiteX6-143" fmla="*/ 3472193 w 8415129"/>
              <a:gd name="connsiteY6-144" fmla="*/ 0 h 2736572"/>
              <a:gd name="connsiteX0-145" fmla="*/ 3465567 w 8408503"/>
              <a:gd name="connsiteY0-146" fmla="*/ 0 h 2736572"/>
              <a:gd name="connsiteX1-147" fmla="*/ 8408503 w 8408503"/>
              <a:gd name="connsiteY1-148" fmla="*/ 13252 h 2736572"/>
              <a:gd name="connsiteX2-149" fmla="*/ 7394712 w 8408503"/>
              <a:gd name="connsiteY2-150" fmla="*/ 1263670 h 2736572"/>
              <a:gd name="connsiteX3-151" fmla="*/ 5227981 w 8408503"/>
              <a:gd name="connsiteY3-152" fmla="*/ 2736572 h 2736572"/>
              <a:gd name="connsiteX4-153" fmla="*/ 1437984 w 8408503"/>
              <a:gd name="connsiteY4-154" fmla="*/ 2694905 h 2736572"/>
              <a:gd name="connsiteX5-155" fmla="*/ 0 w 8408503"/>
              <a:gd name="connsiteY5-156" fmla="*/ 2418519 h 2736572"/>
              <a:gd name="connsiteX6-157" fmla="*/ 3465567 w 8408503"/>
              <a:gd name="connsiteY6-158" fmla="*/ 0 h 2736572"/>
              <a:gd name="connsiteX0-159" fmla="*/ 3465567 w 8408503"/>
              <a:gd name="connsiteY0-160" fmla="*/ 0 h 2763076"/>
              <a:gd name="connsiteX1-161" fmla="*/ 8408503 w 8408503"/>
              <a:gd name="connsiteY1-162" fmla="*/ 39756 h 2763076"/>
              <a:gd name="connsiteX2-163" fmla="*/ 7394712 w 8408503"/>
              <a:gd name="connsiteY2-164" fmla="*/ 1290174 h 2763076"/>
              <a:gd name="connsiteX3-165" fmla="*/ 5227981 w 8408503"/>
              <a:gd name="connsiteY3-166" fmla="*/ 2763076 h 2763076"/>
              <a:gd name="connsiteX4-167" fmla="*/ 1437984 w 8408503"/>
              <a:gd name="connsiteY4-168" fmla="*/ 2721409 h 2763076"/>
              <a:gd name="connsiteX5-169" fmla="*/ 0 w 8408503"/>
              <a:gd name="connsiteY5-170" fmla="*/ 2445023 h 2763076"/>
              <a:gd name="connsiteX6-171" fmla="*/ 3465567 w 8408503"/>
              <a:gd name="connsiteY6-172" fmla="*/ 0 h 2763076"/>
              <a:gd name="connsiteX0-173" fmla="*/ 3492072 w 8408503"/>
              <a:gd name="connsiteY0-174" fmla="*/ 0 h 2743198"/>
              <a:gd name="connsiteX1-175" fmla="*/ 8408503 w 8408503"/>
              <a:gd name="connsiteY1-176" fmla="*/ 19878 h 2743198"/>
              <a:gd name="connsiteX2-177" fmla="*/ 7394712 w 8408503"/>
              <a:gd name="connsiteY2-178" fmla="*/ 1270296 h 2743198"/>
              <a:gd name="connsiteX3-179" fmla="*/ 5227981 w 8408503"/>
              <a:gd name="connsiteY3-180" fmla="*/ 2743198 h 2743198"/>
              <a:gd name="connsiteX4-181" fmla="*/ 1437984 w 8408503"/>
              <a:gd name="connsiteY4-182" fmla="*/ 2701531 h 2743198"/>
              <a:gd name="connsiteX5-183" fmla="*/ 0 w 8408503"/>
              <a:gd name="connsiteY5-184" fmla="*/ 2425145 h 2743198"/>
              <a:gd name="connsiteX6-185" fmla="*/ 3492072 w 8408503"/>
              <a:gd name="connsiteY6-186" fmla="*/ 0 h 2743198"/>
              <a:gd name="connsiteX0-187" fmla="*/ 3492072 w 8381999"/>
              <a:gd name="connsiteY0-188" fmla="*/ 0 h 2743198"/>
              <a:gd name="connsiteX1-189" fmla="*/ 8381999 w 8381999"/>
              <a:gd name="connsiteY1-190" fmla="*/ 33130 h 2743198"/>
              <a:gd name="connsiteX2-191" fmla="*/ 7394712 w 8381999"/>
              <a:gd name="connsiteY2-192" fmla="*/ 1270296 h 2743198"/>
              <a:gd name="connsiteX3-193" fmla="*/ 5227981 w 8381999"/>
              <a:gd name="connsiteY3-194" fmla="*/ 2743198 h 2743198"/>
              <a:gd name="connsiteX4-195" fmla="*/ 1437984 w 8381999"/>
              <a:gd name="connsiteY4-196" fmla="*/ 2701531 h 2743198"/>
              <a:gd name="connsiteX5-197" fmla="*/ 0 w 8381999"/>
              <a:gd name="connsiteY5-198" fmla="*/ 2425145 h 2743198"/>
              <a:gd name="connsiteX6-199" fmla="*/ 3492072 w 8381999"/>
              <a:gd name="connsiteY6-200" fmla="*/ 0 h 2743198"/>
              <a:gd name="connsiteX0-201" fmla="*/ 3492072 w 8335616"/>
              <a:gd name="connsiteY0-202" fmla="*/ 0 h 2743198"/>
              <a:gd name="connsiteX1-203" fmla="*/ 8335616 w 8335616"/>
              <a:gd name="connsiteY1-204" fmla="*/ 53008 h 2743198"/>
              <a:gd name="connsiteX2-205" fmla="*/ 7394712 w 8335616"/>
              <a:gd name="connsiteY2-206" fmla="*/ 1270296 h 2743198"/>
              <a:gd name="connsiteX3-207" fmla="*/ 5227981 w 8335616"/>
              <a:gd name="connsiteY3-208" fmla="*/ 2743198 h 2743198"/>
              <a:gd name="connsiteX4-209" fmla="*/ 1437984 w 8335616"/>
              <a:gd name="connsiteY4-210" fmla="*/ 2701531 h 2743198"/>
              <a:gd name="connsiteX5-211" fmla="*/ 0 w 8335616"/>
              <a:gd name="connsiteY5-212" fmla="*/ 2425145 h 2743198"/>
              <a:gd name="connsiteX6-213" fmla="*/ 3492072 w 8335616"/>
              <a:gd name="connsiteY6-214" fmla="*/ 0 h 2743198"/>
              <a:gd name="connsiteX0-215" fmla="*/ 3492072 w 8362121"/>
              <a:gd name="connsiteY0-216" fmla="*/ 0 h 2743198"/>
              <a:gd name="connsiteX1-217" fmla="*/ 8362121 w 8362121"/>
              <a:gd name="connsiteY1-218" fmla="*/ 33129 h 2743198"/>
              <a:gd name="connsiteX2-219" fmla="*/ 7394712 w 8362121"/>
              <a:gd name="connsiteY2-220" fmla="*/ 1270296 h 2743198"/>
              <a:gd name="connsiteX3-221" fmla="*/ 5227981 w 8362121"/>
              <a:gd name="connsiteY3-222" fmla="*/ 2743198 h 2743198"/>
              <a:gd name="connsiteX4-223" fmla="*/ 1437984 w 8362121"/>
              <a:gd name="connsiteY4-224" fmla="*/ 2701531 h 2743198"/>
              <a:gd name="connsiteX5-225" fmla="*/ 0 w 8362121"/>
              <a:gd name="connsiteY5-226" fmla="*/ 2425145 h 2743198"/>
              <a:gd name="connsiteX6-227" fmla="*/ 3492072 w 8362121"/>
              <a:gd name="connsiteY6-228" fmla="*/ 0 h 2743198"/>
              <a:gd name="connsiteX0-229" fmla="*/ 3492072 w 8362121"/>
              <a:gd name="connsiteY0-230" fmla="*/ 0 h 2703441"/>
              <a:gd name="connsiteX1-231" fmla="*/ 8362121 w 8362121"/>
              <a:gd name="connsiteY1-232" fmla="*/ 33129 h 2703441"/>
              <a:gd name="connsiteX2-233" fmla="*/ 7394712 w 8362121"/>
              <a:gd name="connsiteY2-234" fmla="*/ 1270296 h 2703441"/>
              <a:gd name="connsiteX3-235" fmla="*/ 5227981 w 8362121"/>
              <a:gd name="connsiteY3-236" fmla="*/ 2703441 h 2703441"/>
              <a:gd name="connsiteX4-237" fmla="*/ 1437984 w 8362121"/>
              <a:gd name="connsiteY4-238" fmla="*/ 2701531 h 2703441"/>
              <a:gd name="connsiteX5-239" fmla="*/ 0 w 8362121"/>
              <a:gd name="connsiteY5-240" fmla="*/ 2425145 h 2703441"/>
              <a:gd name="connsiteX6-241" fmla="*/ 3492072 w 8362121"/>
              <a:gd name="connsiteY6-242" fmla="*/ 0 h 2703441"/>
              <a:gd name="connsiteX0-243" fmla="*/ 3492072 w 8362121"/>
              <a:gd name="connsiteY0-244" fmla="*/ 0 h 2723319"/>
              <a:gd name="connsiteX1-245" fmla="*/ 8362121 w 8362121"/>
              <a:gd name="connsiteY1-246" fmla="*/ 33129 h 2723319"/>
              <a:gd name="connsiteX2-247" fmla="*/ 7394712 w 8362121"/>
              <a:gd name="connsiteY2-248" fmla="*/ 1270296 h 2723319"/>
              <a:gd name="connsiteX3-249" fmla="*/ 5227981 w 8362121"/>
              <a:gd name="connsiteY3-250" fmla="*/ 2723319 h 2723319"/>
              <a:gd name="connsiteX4-251" fmla="*/ 1437984 w 8362121"/>
              <a:gd name="connsiteY4-252" fmla="*/ 2701531 h 2723319"/>
              <a:gd name="connsiteX5-253" fmla="*/ 0 w 8362121"/>
              <a:gd name="connsiteY5-254" fmla="*/ 2425145 h 2723319"/>
              <a:gd name="connsiteX6-255" fmla="*/ 3492072 w 8362121"/>
              <a:gd name="connsiteY6-256" fmla="*/ 0 h 2723319"/>
              <a:gd name="connsiteX0-257" fmla="*/ 3492072 w 8362121"/>
              <a:gd name="connsiteY0-258" fmla="*/ 0 h 2723319"/>
              <a:gd name="connsiteX1-259" fmla="*/ 8362121 w 8362121"/>
              <a:gd name="connsiteY1-260" fmla="*/ 33129 h 2723319"/>
              <a:gd name="connsiteX2-261" fmla="*/ 7394712 w 8362121"/>
              <a:gd name="connsiteY2-262" fmla="*/ 1270296 h 2723319"/>
              <a:gd name="connsiteX3-263" fmla="*/ 5227981 w 8362121"/>
              <a:gd name="connsiteY3-264" fmla="*/ 2723319 h 2723319"/>
              <a:gd name="connsiteX4-265" fmla="*/ 1464488 w 8362121"/>
              <a:gd name="connsiteY4-266" fmla="*/ 2641896 h 2723319"/>
              <a:gd name="connsiteX5-267" fmla="*/ 0 w 8362121"/>
              <a:gd name="connsiteY5-268" fmla="*/ 2425145 h 2723319"/>
              <a:gd name="connsiteX6-269" fmla="*/ 3492072 w 8362121"/>
              <a:gd name="connsiteY6-270" fmla="*/ 0 h 2723319"/>
              <a:gd name="connsiteX0-271" fmla="*/ 3492072 w 8362121"/>
              <a:gd name="connsiteY0-272" fmla="*/ 0 h 2723319"/>
              <a:gd name="connsiteX1-273" fmla="*/ 8362121 w 8362121"/>
              <a:gd name="connsiteY1-274" fmla="*/ 33129 h 2723319"/>
              <a:gd name="connsiteX2-275" fmla="*/ 7394712 w 8362121"/>
              <a:gd name="connsiteY2-276" fmla="*/ 1270296 h 2723319"/>
              <a:gd name="connsiteX3-277" fmla="*/ 5227981 w 8362121"/>
              <a:gd name="connsiteY3-278" fmla="*/ 2723319 h 2723319"/>
              <a:gd name="connsiteX4-279" fmla="*/ 1464488 w 8362121"/>
              <a:gd name="connsiteY4-280" fmla="*/ 2681652 h 2723319"/>
              <a:gd name="connsiteX5-281" fmla="*/ 0 w 8362121"/>
              <a:gd name="connsiteY5-282" fmla="*/ 2425145 h 2723319"/>
              <a:gd name="connsiteX6-283" fmla="*/ 3492072 w 8362121"/>
              <a:gd name="connsiteY6-284" fmla="*/ 0 h 272331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61" y="connsiteY5-62"/>
              </a:cxn>
              <a:cxn ang="0">
                <a:pos x="connsiteX6-87" y="connsiteY6-88"/>
              </a:cxn>
            </a:cxnLst>
            <a:rect l="l" t="t" r="r" b="b"/>
            <a:pathLst>
              <a:path w="8362121" h="2723319">
                <a:moveTo>
                  <a:pt x="3492072" y="0"/>
                </a:moveTo>
                <a:lnTo>
                  <a:pt x="8362121" y="33129"/>
                </a:lnTo>
                <a:lnTo>
                  <a:pt x="7394712" y="1270296"/>
                </a:lnTo>
                <a:lnTo>
                  <a:pt x="5227981" y="2723319"/>
                </a:lnTo>
                <a:lnTo>
                  <a:pt x="1464488" y="2681652"/>
                </a:lnTo>
                <a:lnTo>
                  <a:pt x="0" y="2425145"/>
                </a:lnTo>
                <a:lnTo>
                  <a:pt x="3492072" y="0"/>
                </a:lnTo>
                <a:close/>
              </a:path>
            </a:pathLst>
          </a:custGeom>
          <a:noFill/>
          <a:ln>
            <a:solidFill>
              <a:srgbClr val="FFFF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3" name="椭圆 162"/>
          <p:cNvSpPr/>
          <p:nvPr/>
        </p:nvSpPr>
        <p:spPr>
          <a:xfrm>
            <a:off x="5481899" y="2079406"/>
            <a:ext cx="54113" cy="50621"/>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 name="椭圆 163"/>
          <p:cNvSpPr/>
          <p:nvPr/>
        </p:nvSpPr>
        <p:spPr>
          <a:xfrm>
            <a:off x="4828191" y="2908771"/>
            <a:ext cx="54113" cy="50621"/>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5" name="椭圆 164"/>
          <p:cNvSpPr/>
          <p:nvPr/>
        </p:nvSpPr>
        <p:spPr>
          <a:xfrm>
            <a:off x="4511738" y="3340332"/>
            <a:ext cx="54113" cy="50621"/>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6" name="椭圆 165"/>
          <p:cNvSpPr/>
          <p:nvPr/>
        </p:nvSpPr>
        <p:spPr>
          <a:xfrm>
            <a:off x="8693259" y="2021594"/>
            <a:ext cx="54113" cy="50621"/>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7" name="椭圆 166"/>
          <p:cNvSpPr/>
          <p:nvPr/>
        </p:nvSpPr>
        <p:spPr>
          <a:xfrm>
            <a:off x="9517816" y="2021593"/>
            <a:ext cx="54113" cy="50621"/>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8" name="椭圆 167"/>
          <p:cNvSpPr/>
          <p:nvPr/>
        </p:nvSpPr>
        <p:spPr>
          <a:xfrm>
            <a:off x="4188580" y="2900284"/>
            <a:ext cx="54113" cy="50621"/>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椭圆 168"/>
          <p:cNvSpPr/>
          <p:nvPr/>
        </p:nvSpPr>
        <p:spPr>
          <a:xfrm>
            <a:off x="5134620" y="2506365"/>
            <a:ext cx="54113" cy="50621"/>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0" name="椭圆 169"/>
          <p:cNvSpPr/>
          <p:nvPr/>
        </p:nvSpPr>
        <p:spPr>
          <a:xfrm>
            <a:off x="5814873" y="2709931"/>
            <a:ext cx="54113" cy="50621"/>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1" name="椭圆 170"/>
          <p:cNvSpPr/>
          <p:nvPr/>
        </p:nvSpPr>
        <p:spPr>
          <a:xfrm>
            <a:off x="4180932" y="3752476"/>
            <a:ext cx="54113" cy="50621"/>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2" name="椭圆 171"/>
          <p:cNvSpPr/>
          <p:nvPr/>
        </p:nvSpPr>
        <p:spPr>
          <a:xfrm>
            <a:off x="3840768" y="4155326"/>
            <a:ext cx="54113" cy="50621"/>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3" name="任意多边形: 形状 192"/>
          <p:cNvSpPr/>
          <p:nvPr/>
        </p:nvSpPr>
        <p:spPr>
          <a:xfrm>
            <a:off x="4387702" y="4543647"/>
            <a:ext cx="1410775" cy="340241"/>
          </a:xfrm>
          <a:custGeom>
            <a:avLst/>
            <a:gdLst>
              <a:gd name="connsiteX0" fmla="*/ 0 w 1410775"/>
              <a:gd name="connsiteY0" fmla="*/ 0 h 340241"/>
              <a:gd name="connsiteX1" fmla="*/ 92149 w 1410775"/>
              <a:gd name="connsiteY1" fmla="*/ 7088 h 340241"/>
              <a:gd name="connsiteX2" fmla="*/ 205563 w 1410775"/>
              <a:gd name="connsiteY2" fmla="*/ 35441 h 340241"/>
              <a:gd name="connsiteX3" fmla="*/ 453656 w 1410775"/>
              <a:gd name="connsiteY3" fmla="*/ 56706 h 340241"/>
              <a:gd name="connsiteX4" fmla="*/ 730103 w 1410775"/>
              <a:gd name="connsiteY4" fmla="*/ 42530 h 340241"/>
              <a:gd name="connsiteX5" fmla="*/ 921489 w 1410775"/>
              <a:gd name="connsiteY5" fmla="*/ 49618 h 340241"/>
              <a:gd name="connsiteX6" fmla="*/ 971107 w 1410775"/>
              <a:gd name="connsiteY6" fmla="*/ 56706 h 340241"/>
              <a:gd name="connsiteX7" fmla="*/ 1034903 w 1410775"/>
              <a:gd name="connsiteY7" fmla="*/ 63795 h 340241"/>
              <a:gd name="connsiteX8" fmla="*/ 1119963 w 1410775"/>
              <a:gd name="connsiteY8" fmla="*/ 85060 h 340241"/>
              <a:gd name="connsiteX9" fmla="*/ 1162493 w 1410775"/>
              <a:gd name="connsiteY9" fmla="*/ 113413 h 340241"/>
              <a:gd name="connsiteX10" fmla="*/ 1290084 w 1410775"/>
              <a:gd name="connsiteY10" fmla="*/ 141767 h 340241"/>
              <a:gd name="connsiteX11" fmla="*/ 1339703 w 1410775"/>
              <a:gd name="connsiteY11" fmla="*/ 155944 h 340241"/>
              <a:gd name="connsiteX12" fmla="*/ 1368056 w 1410775"/>
              <a:gd name="connsiteY12" fmla="*/ 170120 h 340241"/>
              <a:gd name="connsiteX13" fmla="*/ 1389321 w 1410775"/>
              <a:gd name="connsiteY13" fmla="*/ 191386 h 340241"/>
              <a:gd name="connsiteX14" fmla="*/ 1403498 w 1410775"/>
              <a:gd name="connsiteY14" fmla="*/ 340241 h 3402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0775" h="340241">
                <a:moveTo>
                  <a:pt x="0" y="0"/>
                </a:moveTo>
                <a:cubicBezTo>
                  <a:pt x="30716" y="2363"/>
                  <a:pt x="61790" y="1854"/>
                  <a:pt x="92149" y="7088"/>
                </a:cubicBezTo>
                <a:cubicBezTo>
                  <a:pt x="130551" y="13709"/>
                  <a:pt x="166719" y="32333"/>
                  <a:pt x="205563" y="35441"/>
                </a:cubicBezTo>
                <a:cubicBezTo>
                  <a:pt x="406442" y="51512"/>
                  <a:pt x="323808" y="43722"/>
                  <a:pt x="453656" y="56706"/>
                </a:cubicBezTo>
                <a:cubicBezTo>
                  <a:pt x="562779" y="46786"/>
                  <a:pt x="593765" y="42530"/>
                  <a:pt x="730103" y="42530"/>
                </a:cubicBezTo>
                <a:cubicBezTo>
                  <a:pt x="793942" y="42530"/>
                  <a:pt x="857694" y="47255"/>
                  <a:pt x="921489" y="49618"/>
                </a:cubicBezTo>
                <a:lnTo>
                  <a:pt x="971107" y="56706"/>
                </a:lnTo>
                <a:cubicBezTo>
                  <a:pt x="992338" y="59360"/>
                  <a:pt x="1013722" y="60769"/>
                  <a:pt x="1034903" y="63795"/>
                </a:cubicBezTo>
                <a:cubicBezTo>
                  <a:pt x="1066294" y="68280"/>
                  <a:pt x="1088626" y="76106"/>
                  <a:pt x="1119963" y="85060"/>
                </a:cubicBezTo>
                <a:cubicBezTo>
                  <a:pt x="1134140" y="94511"/>
                  <a:pt x="1146613" y="107238"/>
                  <a:pt x="1162493" y="113413"/>
                </a:cubicBezTo>
                <a:cubicBezTo>
                  <a:pt x="1214312" y="133565"/>
                  <a:pt x="1241929" y="132137"/>
                  <a:pt x="1290084" y="141767"/>
                </a:cubicBezTo>
                <a:cubicBezTo>
                  <a:pt x="1301332" y="144017"/>
                  <a:pt x="1327875" y="150875"/>
                  <a:pt x="1339703" y="155944"/>
                </a:cubicBezTo>
                <a:cubicBezTo>
                  <a:pt x="1349415" y="160106"/>
                  <a:pt x="1358605" y="165395"/>
                  <a:pt x="1368056" y="170120"/>
                </a:cubicBezTo>
                <a:cubicBezTo>
                  <a:pt x="1375144" y="177209"/>
                  <a:pt x="1382903" y="183685"/>
                  <a:pt x="1389321" y="191386"/>
                </a:cubicBezTo>
                <a:cubicBezTo>
                  <a:pt x="1427090" y="236709"/>
                  <a:pt x="1403498" y="260688"/>
                  <a:pt x="1403498" y="340241"/>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2" name="任意多边形: 形状 201"/>
          <p:cNvSpPr/>
          <p:nvPr/>
        </p:nvSpPr>
        <p:spPr>
          <a:xfrm>
            <a:off x="4345172" y="4579088"/>
            <a:ext cx="1453116" cy="297712"/>
          </a:xfrm>
          <a:custGeom>
            <a:avLst/>
            <a:gdLst>
              <a:gd name="connsiteX0" fmla="*/ 0 w 1453116"/>
              <a:gd name="connsiteY0" fmla="*/ 0 h 297712"/>
              <a:gd name="connsiteX1" fmla="*/ 70884 w 1453116"/>
              <a:gd name="connsiteY1" fmla="*/ 7089 h 297712"/>
              <a:gd name="connsiteX2" fmla="*/ 141768 w 1453116"/>
              <a:gd name="connsiteY2" fmla="*/ 28354 h 297712"/>
              <a:gd name="connsiteX3" fmla="*/ 170121 w 1453116"/>
              <a:gd name="connsiteY3" fmla="*/ 35442 h 297712"/>
              <a:gd name="connsiteX4" fmla="*/ 248093 w 1453116"/>
              <a:gd name="connsiteY4" fmla="*/ 42531 h 297712"/>
              <a:gd name="connsiteX5" fmla="*/ 340242 w 1453116"/>
              <a:gd name="connsiteY5" fmla="*/ 56707 h 297712"/>
              <a:gd name="connsiteX6" fmla="*/ 439479 w 1453116"/>
              <a:gd name="connsiteY6" fmla="*/ 63796 h 297712"/>
              <a:gd name="connsiteX7" fmla="*/ 467833 w 1453116"/>
              <a:gd name="connsiteY7" fmla="*/ 70884 h 297712"/>
              <a:gd name="connsiteX8" fmla="*/ 694661 w 1453116"/>
              <a:gd name="connsiteY8" fmla="*/ 42531 h 297712"/>
              <a:gd name="connsiteX9" fmla="*/ 1034902 w 1453116"/>
              <a:gd name="connsiteY9" fmla="*/ 49619 h 297712"/>
              <a:gd name="connsiteX10" fmla="*/ 1077433 w 1453116"/>
              <a:gd name="connsiteY10" fmla="*/ 63796 h 297712"/>
              <a:gd name="connsiteX11" fmla="*/ 1098698 w 1453116"/>
              <a:gd name="connsiteY11" fmla="*/ 70884 h 297712"/>
              <a:gd name="connsiteX12" fmla="*/ 1112875 w 1453116"/>
              <a:gd name="connsiteY12" fmla="*/ 92149 h 297712"/>
              <a:gd name="connsiteX13" fmla="*/ 1155405 w 1453116"/>
              <a:gd name="connsiteY13" fmla="*/ 106326 h 297712"/>
              <a:gd name="connsiteX14" fmla="*/ 1353879 w 1453116"/>
              <a:gd name="connsiteY14" fmla="*/ 141768 h 297712"/>
              <a:gd name="connsiteX15" fmla="*/ 1396409 w 1453116"/>
              <a:gd name="connsiteY15" fmla="*/ 163033 h 297712"/>
              <a:gd name="connsiteX16" fmla="*/ 1417675 w 1453116"/>
              <a:gd name="connsiteY16" fmla="*/ 233917 h 297712"/>
              <a:gd name="connsiteX17" fmla="*/ 1431851 w 1453116"/>
              <a:gd name="connsiteY17" fmla="*/ 255182 h 297712"/>
              <a:gd name="connsiteX18" fmla="*/ 1453116 w 1453116"/>
              <a:gd name="connsiteY18" fmla="*/ 297712 h 297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453116" h="297712">
                <a:moveTo>
                  <a:pt x="0" y="0"/>
                </a:moveTo>
                <a:cubicBezTo>
                  <a:pt x="23628" y="2363"/>
                  <a:pt x="47599" y="2432"/>
                  <a:pt x="70884" y="7089"/>
                </a:cubicBezTo>
                <a:cubicBezTo>
                  <a:pt x="95073" y="11927"/>
                  <a:pt x="118049" y="21577"/>
                  <a:pt x="141768" y="28354"/>
                </a:cubicBezTo>
                <a:cubicBezTo>
                  <a:pt x="151135" y="31030"/>
                  <a:pt x="160465" y="34154"/>
                  <a:pt x="170121" y="35442"/>
                </a:cubicBezTo>
                <a:cubicBezTo>
                  <a:pt x="195990" y="38891"/>
                  <a:pt x="222102" y="40168"/>
                  <a:pt x="248093" y="42531"/>
                </a:cubicBezTo>
                <a:cubicBezTo>
                  <a:pt x="290243" y="56580"/>
                  <a:pt x="267143" y="50615"/>
                  <a:pt x="340242" y="56707"/>
                </a:cubicBezTo>
                <a:cubicBezTo>
                  <a:pt x="373291" y="59461"/>
                  <a:pt x="406400" y="61433"/>
                  <a:pt x="439479" y="63796"/>
                </a:cubicBezTo>
                <a:cubicBezTo>
                  <a:pt x="448930" y="66159"/>
                  <a:pt x="458114" y="71554"/>
                  <a:pt x="467833" y="70884"/>
                </a:cubicBezTo>
                <a:cubicBezTo>
                  <a:pt x="527768" y="66751"/>
                  <a:pt x="623739" y="52662"/>
                  <a:pt x="694661" y="42531"/>
                </a:cubicBezTo>
                <a:cubicBezTo>
                  <a:pt x="808075" y="44894"/>
                  <a:pt x="921638" y="43327"/>
                  <a:pt x="1034902" y="49619"/>
                </a:cubicBezTo>
                <a:cubicBezTo>
                  <a:pt x="1049823" y="50448"/>
                  <a:pt x="1063256" y="59070"/>
                  <a:pt x="1077433" y="63796"/>
                </a:cubicBezTo>
                <a:lnTo>
                  <a:pt x="1098698" y="70884"/>
                </a:lnTo>
                <a:cubicBezTo>
                  <a:pt x="1103424" y="77972"/>
                  <a:pt x="1105651" y="87634"/>
                  <a:pt x="1112875" y="92149"/>
                </a:cubicBezTo>
                <a:cubicBezTo>
                  <a:pt x="1125547" y="100069"/>
                  <a:pt x="1155405" y="106326"/>
                  <a:pt x="1155405" y="106326"/>
                </a:cubicBezTo>
                <a:cubicBezTo>
                  <a:pt x="1241231" y="163543"/>
                  <a:pt x="1180914" y="133905"/>
                  <a:pt x="1353879" y="141768"/>
                </a:cubicBezTo>
                <a:cubicBezTo>
                  <a:pt x="1365467" y="145630"/>
                  <a:pt x="1389176" y="151461"/>
                  <a:pt x="1396409" y="163033"/>
                </a:cubicBezTo>
                <a:cubicBezTo>
                  <a:pt x="1418063" y="197680"/>
                  <a:pt x="1404095" y="202231"/>
                  <a:pt x="1417675" y="233917"/>
                </a:cubicBezTo>
                <a:cubicBezTo>
                  <a:pt x="1421031" y="241747"/>
                  <a:pt x="1428041" y="247562"/>
                  <a:pt x="1431851" y="255182"/>
                </a:cubicBezTo>
                <a:cubicBezTo>
                  <a:pt x="1454977" y="301434"/>
                  <a:pt x="1435007" y="279603"/>
                  <a:pt x="1453116" y="297712"/>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任意多边形: 形状 4"/>
          <p:cNvSpPr/>
          <p:nvPr/>
        </p:nvSpPr>
        <p:spPr>
          <a:xfrm>
            <a:off x="7239000" y="5287630"/>
            <a:ext cx="2339340" cy="69230"/>
          </a:xfrm>
          <a:custGeom>
            <a:avLst/>
            <a:gdLst>
              <a:gd name="connsiteX0" fmla="*/ 0 w 2339340"/>
              <a:gd name="connsiteY0" fmla="*/ 38750 h 69230"/>
              <a:gd name="connsiteX1" fmla="*/ 38100 w 2339340"/>
              <a:gd name="connsiteY1" fmla="*/ 23510 h 69230"/>
              <a:gd name="connsiteX2" fmla="*/ 137160 w 2339340"/>
              <a:gd name="connsiteY2" fmla="*/ 15890 h 69230"/>
              <a:gd name="connsiteX3" fmla="*/ 601980 w 2339340"/>
              <a:gd name="connsiteY3" fmla="*/ 8270 h 69230"/>
              <a:gd name="connsiteX4" fmla="*/ 670560 w 2339340"/>
              <a:gd name="connsiteY4" fmla="*/ 650 h 69230"/>
              <a:gd name="connsiteX5" fmla="*/ 1234440 w 2339340"/>
              <a:gd name="connsiteY5" fmla="*/ 15890 h 69230"/>
              <a:gd name="connsiteX6" fmla="*/ 2087880 w 2339340"/>
              <a:gd name="connsiteY6" fmla="*/ 31130 h 69230"/>
              <a:gd name="connsiteX7" fmla="*/ 2202180 w 2339340"/>
              <a:gd name="connsiteY7" fmla="*/ 38750 h 69230"/>
              <a:gd name="connsiteX8" fmla="*/ 2232660 w 2339340"/>
              <a:gd name="connsiteY8" fmla="*/ 46370 h 69230"/>
              <a:gd name="connsiteX9" fmla="*/ 2293620 w 2339340"/>
              <a:gd name="connsiteY9" fmla="*/ 53990 h 69230"/>
              <a:gd name="connsiteX10" fmla="*/ 2339340 w 2339340"/>
              <a:gd name="connsiteY10" fmla="*/ 69230 h 69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339340" h="69230">
                <a:moveTo>
                  <a:pt x="0" y="38750"/>
                </a:moveTo>
                <a:cubicBezTo>
                  <a:pt x="12700" y="33670"/>
                  <a:pt x="24608" y="25759"/>
                  <a:pt x="38100" y="23510"/>
                </a:cubicBezTo>
                <a:cubicBezTo>
                  <a:pt x="70767" y="18066"/>
                  <a:pt x="104055" y="16785"/>
                  <a:pt x="137160" y="15890"/>
                </a:cubicBezTo>
                <a:cubicBezTo>
                  <a:pt x="292064" y="11703"/>
                  <a:pt x="447040" y="10810"/>
                  <a:pt x="601980" y="8270"/>
                </a:cubicBezTo>
                <a:cubicBezTo>
                  <a:pt x="624840" y="5730"/>
                  <a:pt x="647559" y="650"/>
                  <a:pt x="670560" y="650"/>
                </a:cubicBezTo>
                <a:cubicBezTo>
                  <a:pt x="1089954" y="650"/>
                  <a:pt x="1006789" y="-4806"/>
                  <a:pt x="1234440" y="15890"/>
                </a:cubicBezTo>
                <a:cubicBezTo>
                  <a:pt x="1520497" y="111242"/>
                  <a:pt x="1230882" y="17307"/>
                  <a:pt x="2087880" y="31130"/>
                </a:cubicBezTo>
                <a:cubicBezTo>
                  <a:pt x="2126060" y="31746"/>
                  <a:pt x="2164080" y="36210"/>
                  <a:pt x="2202180" y="38750"/>
                </a:cubicBezTo>
                <a:cubicBezTo>
                  <a:pt x="2212340" y="41290"/>
                  <a:pt x="2222330" y="44648"/>
                  <a:pt x="2232660" y="46370"/>
                </a:cubicBezTo>
                <a:cubicBezTo>
                  <a:pt x="2252860" y="49737"/>
                  <a:pt x="2273596" y="49699"/>
                  <a:pt x="2293620" y="53990"/>
                </a:cubicBezTo>
                <a:cubicBezTo>
                  <a:pt x="2309328" y="57356"/>
                  <a:pt x="2339340" y="69230"/>
                  <a:pt x="2339340" y="69230"/>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563158" y="129787"/>
            <a:ext cx="6893109" cy="4966303"/>
            <a:chOff x="3224830" y="366462"/>
            <a:chExt cx="4266264" cy="2955015"/>
          </a:xfrm>
        </p:grpSpPr>
        <p:pic>
          <p:nvPicPr>
            <p:cNvPr id="4" name="图片 3"/>
            <p:cNvPicPr>
              <a:picLocks noChangeAspect="1"/>
            </p:cNvPicPr>
            <p:nvPr/>
          </p:nvPicPr>
          <p:blipFill>
            <a:blip r:embed="rId1"/>
            <a:stretch>
              <a:fillRect/>
            </a:stretch>
          </p:blipFill>
          <p:spPr>
            <a:xfrm>
              <a:off x="3224830" y="366462"/>
              <a:ext cx="4266264" cy="2955015"/>
            </a:xfrm>
            <a:prstGeom prst="rect">
              <a:avLst/>
            </a:prstGeom>
          </p:spPr>
        </p:pic>
        <p:sp>
          <p:nvSpPr>
            <p:cNvPr id="5" name="矩形 29"/>
            <p:cNvSpPr/>
            <p:nvPr/>
          </p:nvSpPr>
          <p:spPr>
            <a:xfrm>
              <a:off x="3832168" y="684307"/>
              <a:ext cx="3095330" cy="1997933"/>
            </a:xfrm>
            <a:custGeom>
              <a:avLst/>
              <a:gdLst>
                <a:gd name="connsiteX0" fmla="*/ 0 w 914400"/>
                <a:gd name="connsiteY0" fmla="*/ 0 h 914400"/>
                <a:gd name="connsiteX1" fmla="*/ 914400 w 914400"/>
                <a:gd name="connsiteY1" fmla="*/ 0 h 914400"/>
                <a:gd name="connsiteX2" fmla="*/ 914400 w 914400"/>
                <a:gd name="connsiteY2" fmla="*/ 914400 h 914400"/>
                <a:gd name="connsiteX3" fmla="*/ 0 w 914400"/>
                <a:gd name="connsiteY3" fmla="*/ 914400 h 914400"/>
                <a:gd name="connsiteX4" fmla="*/ 0 w 914400"/>
                <a:gd name="connsiteY4" fmla="*/ 0 h 914400"/>
                <a:gd name="connsiteX0-1" fmla="*/ 0 w 4002157"/>
                <a:gd name="connsiteY0-2" fmla="*/ 0 h 914400"/>
                <a:gd name="connsiteX1-3" fmla="*/ 4002157 w 4002157"/>
                <a:gd name="connsiteY1-4" fmla="*/ 26505 h 914400"/>
                <a:gd name="connsiteX2-5" fmla="*/ 914400 w 4002157"/>
                <a:gd name="connsiteY2-6" fmla="*/ 914400 h 914400"/>
                <a:gd name="connsiteX3-7" fmla="*/ 0 w 4002157"/>
                <a:gd name="connsiteY3-8" fmla="*/ 914400 h 914400"/>
                <a:gd name="connsiteX4-9" fmla="*/ 0 w 4002157"/>
                <a:gd name="connsiteY4-10" fmla="*/ 0 h 914400"/>
                <a:gd name="connsiteX0-11" fmla="*/ 0 w 4002157"/>
                <a:gd name="connsiteY0-12" fmla="*/ 0 h 914400"/>
                <a:gd name="connsiteX1-13" fmla="*/ 4002157 w 4002157"/>
                <a:gd name="connsiteY1-14" fmla="*/ 26505 h 914400"/>
                <a:gd name="connsiteX2-15" fmla="*/ 3882887 w 4002157"/>
                <a:gd name="connsiteY2-16" fmla="*/ 907774 h 914400"/>
                <a:gd name="connsiteX3-17" fmla="*/ 0 w 4002157"/>
                <a:gd name="connsiteY3-18" fmla="*/ 914400 h 914400"/>
                <a:gd name="connsiteX4-19" fmla="*/ 0 w 4002157"/>
                <a:gd name="connsiteY4-20" fmla="*/ 0 h 914400"/>
                <a:gd name="connsiteX0-21" fmla="*/ 1510748 w 5512905"/>
                <a:gd name="connsiteY0-22" fmla="*/ 0 h 1696279"/>
                <a:gd name="connsiteX1-23" fmla="*/ 5512905 w 5512905"/>
                <a:gd name="connsiteY1-24" fmla="*/ 26505 h 1696279"/>
                <a:gd name="connsiteX2-25" fmla="*/ 5393635 w 5512905"/>
                <a:gd name="connsiteY2-26" fmla="*/ 907774 h 1696279"/>
                <a:gd name="connsiteX3-27" fmla="*/ 0 w 5512905"/>
                <a:gd name="connsiteY3-28" fmla="*/ 1696279 h 1696279"/>
                <a:gd name="connsiteX4-29" fmla="*/ 1510748 w 5512905"/>
                <a:gd name="connsiteY4-30" fmla="*/ 0 h 1696279"/>
                <a:gd name="connsiteX0-31" fmla="*/ 1510748 w 5512905"/>
                <a:gd name="connsiteY0-32" fmla="*/ 0 h 1696279"/>
                <a:gd name="connsiteX1-33" fmla="*/ 5512905 w 5512905"/>
                <a:gd name="connsiteY1-34" fmla="*/ 26505 h 1696279"/>
                <a:gd name="connsiteX2-35" fmla="*/ 5393635 w 5512905"/>
                <a:gd name="connsiteY2-36" fmla="*/ 907774 h 1696279"/>
                <a:gd name="connsiteX3-37" fmla="*/ 0 w 5512905"/>
                <a:gd name="connsiteY3-38" fmla="*/ 1696279 h 1696279"/>
                <a:gd name="connsiteX4-39" fmla="*/ 6626 w 5512905"/>
                <a:gd name="connsiteY4-40" fmla="*/ 1689653 h 1696279"/>
                <a:gd name="connsiteX5" fmla="*/ 1510748 w 5512905"/>
                <a:gd name="connsiteY5" fmla="*/ 0 h 1696279"/>
                <a:gd name="connsiteX0-41" fmla="*/ 1510748 w 5512905"/>
                <a:gd name="connsiteY0-42" fmla="*/ 0 h 1888435"/>
                <a:gd name="connsiteX1-43" fmla="*/ 5512905 w 5512905"/>
                <a:gd name="connsiteY1-44" fmla="*/ 26505 h 1888435"/>
                <a:gd name="connsiteX2-45" fmla="*/ 5393635 w 5512905"/>
                <a:gd name="connsiteY2-46" fmla="*/ 907774 h 1888435"/>
                <a:gd name="connsiteX3-47" fmla="*/ 0 w 5512905"/>
                <a:gd name="connsiteY3-48" fmla="*/ 1696279 h 1888435"/>
                <a:gd name="connsiteX4-49" fmla="*/ 1325218 w 5512905"/>
                <a:gd name="connsiteY4-50" fmla="*/ 1888435 h 1888435"/>
                <a:gd name="connsiteX5-51" fmla="*/ 1510748 w 5512905"/>
                <a:gd name="connsiteY5-52" fmla="*/ 0 h 1888435"/>
                <a:gd name="connsiteX0-53" fmla="*/ 1510748 w 5512905"/>
                <a:gd name="connsiteY0-54" fmla="*/ 0 h 1696279"/>
                <a:gd name="connsiteX1-55" fmla="*/ 5512905 w 5512905"/>
                <a:gd name="connsiteY1-56" fmla="*/ 26505 h 1696279"/>
                <a:gd name="connsiteX2-57" fmla="*/ 5393635 w 5512905"/>
                <a:gd name="connsiteY2-58" fmla="*/ 907774 h 1696279"/>
                <a:gd name="connsiteX3-59" fmla="*/ 0 w 5512905"/>
                <a:gd name="connsiteY3-60" fmla="*/ 1696279 h 1696279"/>
                <a:gd name="connsiteX4-61" fmla="*/ 510209 w 5512905"/>
                <a:gd name="connsiteY4-62" fmla="*/ 967409 h 1696279"/>
                <a:gd name="connsiteX5-63" fmla="*/ 1510748 w 5512905"/>
                <a:gd name="connsiteY5-64" fmla="*/ 0 h 1696279"/>
                <a:gd name="connsiteX0-65" fmla="*/ 1000539 w 5002696"/>
                <a:gd name="connsiteY0-66" fmla="*/ 0 h 1881809"/>
                <a:gd name="connsiteX1-67" fmla="*/ 5002696 w 5002696"/>
                <a:gd name="connsiteY1-68" fmla="*/ 26505 h 1881809"/>
                <a:gd name="connsiteX2-69" fmla="*/ 4883426 w 5002696"/>
                <a:gd name="connsiteY2-70" fmla="*/ 907774 h 1881809"/>
                <a:gd name="connsiteX3-71" fmla="*/ 801756 w 5002696"/>
                <a:gd name="connsiteY3-72" fmla="*/ 1881809 h 1881809"/>
                <a:gd name="connsiteX4-73" fmla="*/ 0 w 5002696"/>
                <a:gd name="connsiteY4-74" fmla="*/ 967409 h 1881809"/>
                <a:gd name="connsiteX5-75" fmla="*/ 1000539 w 5002696"/>
                <a:gd name="connsiteY5-76" fmla="*/ 0 h 1881809"/>
                <a:gd name="connsiteX0-77" fmla="*/ 1497496 w 5499653"/>
                <a:gd name="connsiteY0-78" fmla="*/ 0 h 1881809"/>
                <a:gd name="connsiteX1-79" fmla="*/ 5499653 w 5499653"/>
                <a:gd name="connsiteY1-80" fmla="*/ 26505 h 1881809"/>
                <a:gd name="connsiteX2-81" fmla="*/ 5380383 w 5499653"/>
                <a:gd name="connsiteY2-82" fmla="*/ 907774 h 1881809"/>
                <a:gd name="connsiteX3-83" fmla="*/ 1298713 w 5499653"/>
                <a:gd name="connsiteY3-84" fmla="*/ 1881809 h 1881809"/>
                <a:gd name="connsiteX4-85" fmla="*/ 0 w 5499653"/>
                <a:gd name="connsiteY4-86" fmla="*/ 1683027 h 1881809"/>
                <a:gd name="connsiteX5-87" fmla="*/ 1497496 w 5499653"/>
                <a:gd name="connsiteY5-88" fmla="*/ 0 h 1881809"/>
                <a:gd name="connsiteX0-89" fmla="*/ 1497496 w 5499653"/>
                <a:gd name="connsiteY0-90" fmla="*/ 0 h 1881809"/>
                <a:gd name="connsiteX1-91" fmla="*/ 5499653 w 5499653"/>
                <a:gd name="connsiteY1-92" fmla="*/ 26505 h 1881809"/>
                <a:gd name="connsiteX2-93" fmla="*/ 5380383 w 5499653"/>
                <a:gd name="connsiteY2-94" fmla="*/ 907774 h 1881809"/>
                <a:gd name="connsiteX3-95" fmla="*/ 3173896 w 5499653"/>
                <a:gd name="connsiteY3-96" fmla="*/ 1444487 h 1881809"/>
                <a:gd name="connsiteX4-97" fmla="*/ 1298713 w 5499653"/>
                <a:gd name="connsiteY4-98" fmla="*/ 1881809 h 1881809"/>
                <a:gd name="connsiteX5-99" fmla="*/ 0 w 5499653"/>
                <a:gd name="connsiteY5-100" fmla="*/ 1683027 h 1881809"/>
                <a:gd name="connsiteX6" fmla="*/ 1497496 w 5499653"/>
                <a:gd name="connsiteY6" fmla="*/ 0 h 1881809"/>
                <a:gd name="connsiteX0-101" fmla="*/ 1497496 w 5499653"/>
                <a:gd name="connsiteY0-102" fmla="*/ 0 h 1908313"/>
                <a:gd name="connsiteX1-103" fmla="*/ 5499653 w 5499653"/>
                <a:gd name="connsiteY1-104" fmla="*/ 26505 h 1908313"/>
                <a:gd name="connsiteX2-105" fmla="*/ 5380383 w 5499653"/>
                <a:gd name="connsiteY2-106" fmla="*/ 907774 h 1908313"/>
                <a:gd name="connsiteX3-107" fmla="*/ 4406348 w 5499653"/>
                <a:gd name="connsiteY3-108" fmla="*/ 1908313 h 1908313"/>
                <a:gd name="connsiteX4-109" fmla="*/ 1298713 w 5499653"/>
                <a:gd name="connsiteY4-110" fmla="*/ 1881809 h 1908313"/>
                <a:gd name="connsiteX5-111" fmla="*/ 0 w 5499653"/>
                <a:gd name="connsiteY5-112" fmla="*/ 1683027 h 1908313"/>
                <a:gd name="connsiteX6-113" fmla="*/ 1497496 w 5499653"/>
                <a:gd name="connsiteY6-114" fmla="*/ 0 h 1908313"/>
                <a:gd name="connsiteX0-115" fmla="*/ 1497496 w 5506280"/>
                <a:gd name="connsiteY0-116" fmla="*/ 0 h 1908313"/>
                <a:gd name="connsiteX1-117" fmla="*/ 5506280 w 5506280"/>
                <a:gd name="connsiteY1-118" fmla="*/ 19879 h 1908313"/>
                <a:gd name="connsiteX2-119" fmla="*/ 5380383 w 5506280"/>
                <a:gd name="connsiteY2-120" fmla="*/ 907774 h 1908313"/>
                <a:gd name="connsiteX3-121" fmla="*/ 4406348 w 5506280"/>
                <a:gd name="connsiteY3-122" fmla="*/ 1908313 h 1908313"/>
                <a:gd name="connsiteX4-123" fmla="*/ 1298713 w 5506280"/>
                <a:gd name="connsiteY4-124" fmla="*/ 1881809 h 1908313"/>
                <a:gd name="connsiteX5-125" fmla="*/ 0 w 5506280"/>
                <a:gd name="connsiteY5-126" fmla="*/ 1683027 h 1908313"/>
                <a:gd name="connsiteX6-127" fmla="*/ 1497496 w 5506280"/>
                <a:gd name="connsiteY6-128" fmla="*/ 0 h 1908313"/>
                <a:gd name="connsiteX0-129" fmla="*/ 1497496 w 5512906"/>
                <a:gd name="connsiteY0-130" fmla="*/ 0 h 1908313"/>
                <a:gd name="connsiteX1-131" fmla="*/ 5512906 w 5512906"/>
                <a:gd name="connsiteY1-132" fmla="*/ 13253 h 1908313"/>
                <a:gd name="connsiteX2-133" fmla="*/ 5380383 w 5512906"/>
                <a:gd name="connsiteY2-134" fmla="*/ 907774 h 1908313"/>
                <a:gd name="connsiteX3-135" fmla="*/ 4406348 w 5512906"/>
                <a:gd name="connsiteY3-136" fmla="*/ 1908313 h 1908313"/>
                <a:gd name="connsiteX4-137" fmla="*/ 1298713 w 5512906"/>
                <a:gd name="connsiteY4-138" fmla="*/ 1881809 h 1908313"/>
                <a:gd name="connsiteX5-139" fmla="*/ 0 w 5512906"/>
                <a:gd name="connsiteY5-140" fmla="*/ 1683027 h 1908313"/>
                <a:gd name="connsiteX6-141" fmla="*/ 1497496 w 5512906"/>
                <a:gd name="connsiteY6-142" fmla="*/ 0 h 1908313"/>
                <a:gd name="connsiteX0-143" fmla="*/ 1497496 w 5519532"/>
                <a:gd name="connsiteY0-144" fmla="*/ 0 h 1908313"/>
                <a:gd name="connsiteX1-145" fmla="*/ 5519532 w 5519532"/>
                <a:gd name="connsiteY1-146" fmla="*/ 6627 h 1908313"/>
                <a:gd name="connsiteX2-147" fmla="*/ 5380383 w 5519532"/>
                <a:gd name="connsiteY2-148" fmla="*/ 907774 h 1908313"/>
                <a:gd name="connsiteX3-149" fmla="*/ 4406348 w 5519532"/>
                <a:gd name="connsiteY3-150" fmla="*/ 1908313 h 1908313"/>
                <a:gd name="connsiteX4-151" fmla="*/ 1298713 w 5519532"/>
                <a:gd name="connsiteY4-152" fmla="*/ 1881809 h 1908313"/>
                <a:gd name="connsiteX5-153" fmla="*/ 0 w 5519532"/>
                <a:gd name="connsiteY5-154" fmla="*/ 1683027 h 1908313"/>
                <a:gd name="connsiteX6-155" fmla="*/ 1497496 w 5519532"/>
                <a:gd name="connsiteY6-156" fmla="*/ 0 h 1908313"/>
                <a:gd name="connsiteX0-157" fmla="*/ 1497496 w 5380383"/>
                <a:gd name="connsiteY0-158" fmla="*/ 0 h 1908313"/>
                <a:gd name="connsiteX1-159" fmla="*/ 3983340 w 5380383"/>
                <a:gd name="connsiteY1-160" fmla="*/ 531 h 1908313"/>
                <a:gd name="connsiteX2-161" fmla="*/ 5380383 w 5380383"/>
                <a:gd name="connsiteY2-162" fmla="*/ 907774 h 1908313"/>
                <a:gd name="connsiteX3-163" fmla="*/ 4406348 w 5380383"/>
                <a:gd name="connsiteY3-164" fmla="*/ 1908313 h 1908313"/>
                <a:gd name="connsiteX4-165" fmla="*/ 1298713 w 5380383"/>
                <a:gd name="connsiteY4-166" fmla="*/ 1881809 h 1908313"/>
                <a:gd name="connsiteX5-167" fmla="*/ 0 w 5380383"/>
                <a:gd name="connsiteY5-168" fmla="*/ 1683027 h 1908313"/>
                <a:gd name="connsiteX6-169" fmla="*/ 1497496 w 5380383"/>
                <a:gd name="connsiteY6-170" fmla="*/ 0 h 1908313"/>
                <a:gd name="connsiteX0-171" fmla="*/ 1497496 w 4406348"/>
                <a:gd name="connsiteY0-172" fmla="*/ 0 h 1908313"/>
                <a:gd name="connsiteX1-173" fmla="*/ 3983340 w 4406348"/>
                <a:gd name="connsiteY1-174" fmla="*/ 531 h 1908313"/>
                <a:gd name="connsiteX2-175" fmla="*/ 4277007 w 4406348"/>
                <a:gd name="connsiteY2-176" fmla="*/ 871198 h 1908313"/>
                <a:gd name="connsiteX3-177" fmla="*/ 4406348 w 4406348"/>
                <a:gd name="connsiteY3-178" fmla="*/ 1908313 h 1908313"/>
                <a:gd name="connsiteX4-179" fmla="*/ 1298713 w 4406348"/>
                <a:gd name="connsiteY4-180" fmla="*/ 1881809 h 1908313"/>
                <a:gd name="connsiteX5-181" fmla="*/ 0 w 4406348"/>
                <a:gd name="connsiteY5-182" fmla="*/ 1683027 h 1908313"/>
                <a:gd name="connsiteX6-183" fmla="*/ 1497496 w 4406348"/>
                <a:gd name="connsiteY6-184" fmla="*/ 0 h 1908313"/>
                <a:gd name="connsiteX0-185" fmla="*/ 1497496 w 4277007"/>
                <a:gd name="connsiteY0-186" fmla="*/ 0 h 1881809"/>
                <a:gd name="connsiteX1-187" fmla="*/ 3983340 w 4277007"/>
                <a:gd name="connsiteY1-188" fmla="*/ 531 h 1881809"/>
                <a:gd name="connsiteX2-189" fmla="*/ 4277007 w 4277007"/>
                <a:gd name="connsiteY2-190" fmla="*/ 871198 h 1881809"/>
                <a:gd name="connsiteX3-191" fmla="*/ 4089356 w 4277007"/>
                <a:gd name="connsiteY3-192" fmla="*/ 1786393 h 1881809"/>
                <a:gd name="connsiteX4-193" fmla="*/ 1298713 w 4277007"/>
                <a:gd name="connsiteY4-194" fmla="*/ 1881809 h 1881809"/>
                <a:gd name="connsiteX5-195" fmla="*/ 0 w 4277007"/>
                <a:gd name="connsiteY5-196" fmla="*/ 1683027 h 1881809"/>
                <a:gd name="connsiteX6-197" fmla="*/ 1497496 w 4277007"/>
                <a:gd name="connsiteY6-198" fmla="*/ 0 h 1881809"/>
                <a:gd name="connsiteX0-199" fmla="*/ 1497496 w 4277007"/>
                <a:gd name="connsiteY0-200" fmla="*/ 0 h 1786393"/>
                <a:gd name="connsiteX1-201" fmla="*/ 3983340 w 4277007"/>
                <a:gd name="connsiteY1-202" fmla="*/ 531 h 1786393"/>
                <a:gd name="connsiteX2-203" fmla="*/ 4277007 w 4277007"/>
                <a:gd name="connsiteY2-204" fmla="*/ 871198 h 1786393"/>
                <a:gd name="connsiteX3-205" fmla="*/ 4089356 w 4277007"/>
                <a:gd name="connsiteY3-206" fmla="*/ 1786393 h 1786393"/>
                <a:gd name="connsiteX4-207" fmla="*/ 1408441 w 4277007"/>
                <a:gd name="connsiteY4-208" fmla="*/ 1772081 h 1786393"/>
                <a:gd name="connsiteX5-209" fmla="*/ 0 w 4277007"/>
                <a:gd name="connsiteY5-210" fmla="*/ 1683027 h 1786393"/>
                <a:gd name="connsiteX6-211" fmla="*/ 1497496 w 4277007"/>
                <a:gd name="connsiteY6-212" fmla="*/ 0 h 1786393"/>
                <a:gd name="connsiteX0-213" fmla="*/ 107608 w 2887119"/>
                <a:gd name="connsiteY0-214" fmla="*/ 0 h 1786393"/>
                <a:gd name="connsiteX1-215" fmla="*/ 2593452 w 2887119"/>
                <a:gd name="connsiteY1-216" fmla="*/ 531 h 1786393"/>
                <a:gd name="connsiteX2-217" fmla="*/ 2887119 w 2887119"/>
                <a:gd name="connsiteY2-218" fmla="*/ 871198 h 1786393"/>
                <a:gd name="connsiteX3-219" fmla="*/ 2699468 w 2887119"/>
                <a:gd name="connsiteY3-220" fmla="*/ 1786393 h 1786393"/>
                <a:gd name="connsiteX4-221" fmla="*/ 18553 w 2887119"/>
                <a:gd name="connsiteY4-222" fmla="*/ 1772081 h 1786393"/>
                <a:gd name="connsiteX5-223" fmla="*/ 0 w 2887119"/>
                <a:gd name="connsiteY5-224" fmla="*/ 1567203 h 1786393"/>
                <a:gd name="connsiteX6-225" fmla="*/ 107608 w 2887119"/>
                <a:gd name="connsiteY6-226" fmla="*/ 0 h 1786393"/>
                <a:gd name="connsiteX0-227" fmla="*/ 345087 w 3124598"/>
                <a:gd name="connsiteY0-228" fmla="*/ 0 h 1948865"/>
                <a:gd name="connsiteX1-229" fmla="*/ 2830931 w 3124598"/>
                <a:gd name="connsiteY1-230" fmla="*/ 531 h 1948865"/>
                <a:gd name="connsiteX2-231" fmla="*/ 3124598 w 3124598"/>
                <a:gd name="connsiteY2-232" fmla="*/ 871198 h 1948865"/>
                <a:gd name="connsiteX3-233" fmla="*/ 2936947 w 3124598"/>
                <a:gd name="connsiteY3-234" fmla="*/ 1786393 h 1948865"/>
                <a:gd name="connsiteX4-235" fmla="*/ 0 w 3124598"/>
                <a:gd name="connsiteY4-236" fmla="*/ 1948865 h 1948865"/>
                <a:gd name="connsiteX5-237" fmla="*/ 237479 w 3124598"/>
                <a:gd name="connsiteY5-238" fmla="*/ 1567203 h 1948865"/>
                <a:gd name="connsiteX6-239" fmla="*/ 345087 w 3124598"/>
                <a:gd name="connsiteY6-240" fmla="*/ 0 h 1948865"/>
                <a:gd name="connsiteX0-241" fmla="*/ 345087 w 3124598"/>
                <a:gd name="connsiteY0-242" fmla="*/ 0 h 1948865"/>
                <a:gd name="connsiteX1-243" fmla="*/ 2830931 w 3124598"/>
                <a:gd name="connsiteY1-244" fmla="*/ 531 h 1948865"/>
                <a:gd name="connsiteX2-245" fmla="*/ 3124598 w 3124598"/>
                <a:gd name="connsiteY2-246" fmla="*/ 871198 h 1948865"/>
                <a:gd name="connsiteX3-247" fmla="*/ 2936947 w 3124598"/>
                <a:gd name="connsiteY3-248" fmla="*/ 1786393 h 1948865"/>
                <a:gd name="connsiteX4-249" fmla="*/ 0 w 3124598"/>
                <a:gd name="connsiteY4-250" fmla="*/ 1948865 h 1948865"/>
                <a:gd name="connsiteX5-251" fmla="*/ 60695 w 3124598"/>
                <a:gd name="connsiteY5-252" fmla="*/ 1579395 h 1948865"/>
                <a:gd name="connsiteX6-253" fmla="*/ 345087 w 3124598"/>
                <a:gd name="connsiteY6-254" fmla="*/ 0 h 1948865"/>
                <a:gd name="connsiteX0-255" fmla="*/ 393855 w 3173366"/>
                <a:gd name="connsiteY0-256" fmla="*/ 0 h 1930577"/>
                <a:gd name="connsiteX1-257" fmla="*/ 2879699 w 3173366"/>
                <a:gd name="connsiteY1-258" fmla="*/ 531 h 1930577"/>
                <a:gd name="connsiteX2-259" fmla="*/ 3173366 w 3173366"/>
                <a:gd name="connsiteY2-260" fmla="*/ 871198 h 1930577"/>
                <a:gd name="connsiteX3-261" fmla="*/ 2985715 w 3173366"/>
                <a:gd name="connsiteY3-262" fmla="*/ 1786393 h 1930577"/>
                <a:gd name="connsiteX4-263" fmla="*/ 0 w 3173366"/>
                <a:gd name="connsiteY4-264" fmla="*/ 1930577 h 1930577"/>
                <a:gd name="connsiteX5-265" fmla="*/ 109463 w 3173366"/>
                <a:gd name="connsiteY5-266" fmla="*/ 1579395 h 1930577"/>
                <a:gd name="connsiteX6-267" fmla="*/ 393855 w 3173366"/>
                <a:gd name="connsiteY6-268" fmla="*/ 0 h 1930577"/>
                <a:gd name="connsiteX0-269" fmla="*/ 351183 w 3130694"/>
                <a:gd name="connsiteY0-270" fmla="*/ 0 h 1961057"/>
                <a:gd name="connsiteX1-271" fmla="*/ 2837027 w 3130694"/>
                <a:gd name="connsiteY1-272" fmla="*/ 531 h 1961057"/>
                <a:gd name="connsiteX2-273" fmla="*/ 3130694 w 3130694"/>
                <a:gd name="connsiteY2-274" fmla="*/ 871198 h 1961057"/>
                <a:gd name="connsiteX3-275" fmla="*/ 2943043 w 3130694"/>
                <a:gd name="connsiteY3-276" fmla="*/ 1786393 h 1961057"/>
                <a:gd name="connsiteX4-277" fmla="*/ 0 w 3130694"/>
                <a:gd name="connsiteY4-278" fmla="*/ 1961057 h 1961057"/>
                <a:gd name="connsiteX5-279" fmla="*/ 66791 w 3130694"/>
                <a:gd name="connsiteY5-280" fmla="*/ 1579395 h 1961057"/>
                <a:gd name="connsiteX6-281" fmla="*/ 351183 w 3130694"/>
                <a:gd name="connsiteY6-282" fmla="*/ 0 h 1961057"/>
                <a:gd name="connsiteX0-283" fmla="*/ 351183 w 3130694"/>
                <a:gd name="connsiteY0-284" fmla="*/ 0 h 1961057"/>
                <a:gd name="connsiteX1-285" fmla="*/ 2837027 w 3130694"/>
                <a:gd name="connsiteY1-286" fmla="*/ 531 h 1961057"/>
                <a:gd name="connsiteX2-287" fmla="*/ 3130694 w 3130694"/>
                <a:gd name="connsiteY2-288" fmla="*/ 871198 h 1961057"/>
                <a:gd name="connsiteX3-289" fmla="*/ 2943043 w 3130694"/>
                <a:gd name="connsiteY3-290" fmla="*/ 1915518 h 1961057"/>
                <a:gd name="connsiteX4-291" fmla="*/ 0 w 3130694"/>
                <a:gd name="connsiteY4-292" fmla="*/ 1961057 h 1961057"/>
                <a:gd name="connsiteX5-293" fmla="*/ 66791 w 3130694"/>
                <a:gd name="connsiteY5-294" fmla="*/ 1579395 h 1961057"/>
                <a:gd name="connsiteX6-295" fmla="*/ 351183 w 3130694"/>
                <a:gd name="connsiteY6-296" fmla="*/ 0 h 1961057"/>
                <a:gd name="connsiteX0-297" fmla="*/ 351183 w 3130694"/>
                <a:gd name="connsiteY0-298" fmla="*/ 0 h 1915518"/>
                <a:gd name="connsiteX1-299" fmla="*/ 2837027 w 3130694"/>
                <a:gd name="connsiteY1-300" fmla="*/ 531 h 1915518"/>
                <a:gd name="connsiteX2-301" fmla="*/ 3130694 w 3130694"/>
                <a:gd name="connsiteY2-302" fmla="*/ 871198 h 1915518"/>
                <a:gd name="connsiteX3-303" fmla="*/ 2943043 w 3130694"/>
                <a:gd name="connsiteY3-304" fmla="*/ 1915518 h 1915518"/>
                <a:gd name="connsiteX4-305" fmla="*/ 0 w 3130694"/>
                <a:gd name="connsiteY4-306" fmla="*/ 1896494 h 1915518"/>
                <a:gd name="connsiteX5-307" fmla="*/ 66791 w 3130694"/>
                <a:gd name="connsiteY5-308" fmla="*/ 1579395 h 1915518"/>
                <a:gd name="connsiteX6-309" fmla="*/ 351183 w 3130694"/>
                <a:gd name="connsiteY6-310" fmla="*/ 0 h 1915518"/>
                <a:gd name="connsiteX0-311" fmla="*/ 243613 w 3130694"/>
                <a:gd name="connsiteY0-312" fmla="*/ 0 h 1921974"/>
                <a:gd name="connsiteX1-313" fmla="*/ 2837027 w 3130694"/>
                <a:gd name="connsiteY1-314" fmla="*/ 6987 h 1921974"/>
                <a:gd name="connsiteX2-315" fmla="*/ 3130694 w 3130694"/>
                <a:gd name="connsiteY2-316" fmla="*/ 877654 h 1921974"/>
                <a:gd name="connsiteX3-317" fmla="*/ 2943043 w 3130694"/>
                <a:gd name="connsiteY3-318" fmla="*/ 1921974 h 1921974"/>
                <a:gd name="connsiteX4-319" fmla="*/ 0 w 3130694"/>
                <a:gd name="connsiteY4-320" fmla="*/ 1902950 h 1921974"/>
                <a:gd name="connsiteX5-321" fmla="*/ 66791 w 3130694"/>
                <a:gd name="connsiteY5-322" fmla="*/ 1585851 h 1921974"/>
                <a:gd name="connsiteX6-323" fmla="*/ 243613 w 3130694"/>
                <a:gd name="connsiteY6-324" fmla="*/ 0 h 1921974"/>
                <a:gd name="connsiteX0-325" fmla="*/ 243613 w 3130694"/>
                <a:gd name="connsiteY0-326" fmla="*/ 0 h 1921974"/>
                <a:gd name="connsiteX1-327" fmla="*/ 2837027 w 3130694"/>
                <a:gd name="connsiteY1-328" fmla="*/ 6987 h 1921974"/>
                <a:gd name="connsiteX2-329" fmla="*/ 3130694 w 3130694"/>
                <a:gd name="connsiteY2-330" fmla="*/ 877654 h 1921974"/>
                <a:gd name="connsiteX3-331" fmla="*/ 2943043 w 3130694"/>
                <a:gd name="connsiteY3-332" fmla="*/ 1921974 h 1921974"/>
                <a:gd name="connsiteX4-333" fmla="*/ 0 w 3130694"/>
                <a:gd name="connsiteY4-334" fmla="*/ 1902950 h 1921974"/>
                <a:gd name="connsiteX5-335" fmla="*/ 149051 w 3130694"/>
                <a:gd name="connsiteY5-336" fmla="*/ 1702064 h 1921974"/>
                <a:gd name="connsiteX6-337" fmla="*/ 243613 w 3130694"/>
                <a:gd name="connsiteY6-338" fmla="*/ 0 h 1921974"/>
                <a:gd name="connsiteX0-339" fmla="*/ 136043 w 3023124"/>
                <a:gd name="connsiteY0-340" fmla="*/ 0 h 1941688"/>
                <a:gd name="connsiteX1-341" fmla="*/ 2729457 w 3023124"/>
                <a:gd name="connsiteY1-342" fmla="*/ 6987 h 1941688"/>
                <a:gd name="connsiteX2-343" fmla="*/ 3023124 w 3023124"/>
                <a:gd name="connsiteY2-344" fmla="*/ 877654 h 1941688"/>
                <a:gd name="connsiteX3-345" fmla="*/ 2835473 w 3023124"/>
                <a:gd name="connsiteY3-346" fmla="*/ 1921974 h 1941688"/>
                <a:gd name="connsiteX4-347" fmla="*/ 0 w 3023124"/>
                <a:gd name="connsiteY4-348" fmla="*/ 1941688 h 1941688"/>
                <a:gd name="connsiteX5-349" fmla="*/ 41481 w 3023124"/>
                <a:gd name="connsiteY5-350" fmla="*/ 1702064 h 1941688"/>
                <a:gd name="connsiteX6-351" fmla="*/ 136043 w 3023124"/>
                <a:gd name="connsiteY6-352" fmla="*/ 0 h 1941688"/>
                <a:gd name="connsiteX0-353" fmla="*/ 151511 w 3038592"/>
                <a:gd name="connsiteY0-354" fmla="*/ 0 h 1941688"/>
                <a:gd name="connsiteX1-355" fmla="*/ 2744925 w 3038592"/>
                <a:gd name="connsiteY1-356" fmla="*/ 6987 h 1941688"/>
                <a:gd name="connsiteX2-357" fmla="*/ 3038592 w 3038592"/>
                <a:gd name="connsiteY2-358" fmla="*/ 877654 h 1941688"/>
                <a:gd name="connsiteX3-359" fmla="*/ 2850941 w 3038592"/>
                <a:gd name="connsiteY3-360" fmla="*/ 1921974 h 1941688"/>
                <a:gd name="connsiteX4-361" fmla="*/ 15468 w 3038592"/>
                <a:gd name="connsiteY4-362" fmla="*/ 1941688 h 1941688"/>
                <a:gd name="connsiteX5-363" fmla="*/ 0 w 3038592"/>
                <a:gd name="connsiteY5-364" fmla="*/ 1702064 h 1941688"/>
                <a:gd name="connsiteX6-365" fmla="*/ 151511 w 3038592"/>
                <a:gd name="connsiteY6-366" fmla="*/ 0 h 1941688"/>
                <a:gd name="connsiteX0-367" fmla="*/ 199319 w 3086400"/>
                <a:gd name="connsiteY0-368" fmla="*/ 0 h 2057901"/>
                <a:gd name="connsiteX1-369" fmla="*/ 2792733 w 3086400"/>
                <a:gd name="connsiteY1-370" fmla="*/ 6987 h 2057901"/>
                <a:gd name="connsiteX2-371" fmla="*/ 3086400 w 3086400"/>
                <a:gd name="connsiteY2-372" fmla="*/ 877654 h 2057901"/>
                <a:gd name="connsiteX3-373" fmla="*/ 2898749 w 3086400"/>
                <a:gd name="connsiteY3-374" fmla="*/ 1921974 h 2057901"/>
                <a:gd name="connsiteX4-375" fmla="*/ 0 w 3086400"/>
                <a:gd name="connsiteY4-376" fmla="*/ 2057901 h 2057901"/>
                <a:gd name="connsiteX5-377" fmla="*/ 47808 w 3086400"/>
                <a:gd name="connsiteY5-378" fmla="*/ 1702064 h 2057901"/>
                <a:gd name="connsiteX6-379" fmla="*/ 199319 w 3086400"/>
                <a:gd name="connsiteY6-380" fmla="*/ 0 h 2057901"/>
                <a:gd name="connsiteX0-381" fmla="*/ 208460 w 3095541"/>
                <a:gd name="connsiteY0-382" fmla="*/ 0 h 2057901"/>
                <a:gd name="connsiteX1-383" fmla="*/ 2801874 w 3095541"/>
                <a:gd name="connsiteY1-384" fmla="*/ 6987 h 2057901"/>
                <a:gd name="connsiteX2-385" fmla="*/ 3095541 w 3095541"/>
                <a:gd name="connsiteY2-386" fmla="*/ 877654 h 2057901"/>
                <a:gd name="connsiteX3-387" fmla="*/ 2907890 w 3095541"/>
                <a:gd name="connsiteY3-388" fmla="*/ 1921974 h 2057901"/>
                <a:gd name="connsiteX4-389" fmla="*/ 9141 w 3095541"/>
                <a:gd name="connsiteY4-390" fmla="*/ 2057901 h 2057901"/>
                <a:gd name="connsiteX5-391" fmla="*/ 0 w 3095541"/>
                <a:gd name="connsiteY5-392" fmla="*/ 1708520 h 2057901"/>
                <a:gd name="connsiteX6-393" fmla="*/ 208460 w 3095541"/>
                <a:gd name="connsiteY6-394" fmla="*/ 0 h 2057901"/>
                <a:gd name="connsiteX0-395" fmla="*/ 300562 w 3187643"/>
                <a:gd name="connsiteY0-396" fmla="*/ 0 h 2044988"/>
                <a:gd name="connsiteX1-397" fmla="*/ 2893976 w 3187643"/>
                <a:gd name="connsiteY1-398" fmla="*/ 6987 h 2044988"/>
                <a:gd name="connsiteX2-399" fmla="*/ 3187643 w 3187643"/>
                <a:gd name="connsiteY2-400" fmla="*/ 877654 h 2044988"/>
                <a:gd name="connsiteX3-401" fmla="*/ 2999992 w 3187643"/>
                <a:gd name="connsiteY3-402" fmla="*/ 1921974 h 2044988"/>
                <a:gd name="connsiteX4-403" fmla="*/ 0 w 3187643"/>
                <a:gd name="connsiteY4-404" fmla="*/ 2044988 h 2044988"/>
                <a:gd name="connsiteX5-405" fmla="*/ 92102 w 3187643"/>
                <a:gd name="connsiteY5-406" fmla="*/ 1708520 h 2044988"/>
                <a:gd name="connsiteX6-407" fmla="*/ 300562 w 3187643"/>
                <a:gd name="connsiteY6-408" fmla="*/ 0 h 2044988"/>
                <a:gd name="connsiteX0-409" fmla="*/ 268924 w 3156005"/>
                <a:gd name="connsiteY0-410" fmla="*/ 0 h 2051444"/>
                <a:gd name="connsiteX1-411" fmla="*/ 2862338 w 3156005"/>
                <a:gd name="connsiteY1-412" fmla="*/ 6987 h 2051444"/>
                <a:gd name="connsiteX2-413" fmla="*/ 3156005 w 3156005"/>
                <a:gd name="connsiteY2-414" fmla="*/ 877654 h 2051444"/>
                <a:gd name="connsiteX3-415" fmla="*/ 2968354 w 3156005"/>
                <a:gd name="connsiteY3-416" fmla="*/ 1921974 h 2051444"/>
                <a:gd name="connsiteX4-417" fmla="*/ 0 w 3156005"/>
                <a:gd name="connsiteY4-418" fmla="*/ 2051444 h 2051444"/>
                <a:gd name="connsiteX5-419" fmla="*/ 60464 w 3156005"/>
                <a:gd name="connsiteY5-420" fmla="*/ 1708520 h 2051444"/>
                <a:gd name="connsiteX6-421" fmla="*/ 268924 w 3156005"/>
                <a:gd name="connsiteY6-422" fmla="*/ 0 h 2051444"/>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51" y="connsiteY5-52"/>
                </a:cxn>
                <a:cxn ang="0">
                  <a:pos x="connsiteX6-113" y="connsiteY6-114"/>
                </a:cxn>
              </a:cxnLst>
              <a:rect l="l" t="t" r="r" b="b"/>
              <a:pathLst>
                <a:path w="3156005" h="2051444">
                  <a:moveTo>
                    <a:pt x="268924" y="0"/>
                  </a:moveTo>
                  <a:lnTo>
                    <a:pt x="2862338" y="6987"/>
                  </a:lnTo>
                  <a:lnTo>
                    <a:pt x="3156005" y="877654"/>
                  </a:lnTo>
                  <a:lnTo>
                    <a:pt x="2968354" y="1921974"/>
                  </a:lnTo>
                  <a:lnTo>
                    <a:pt x="0" y="2051444"/>
                  </a:lnTo>
                  <a:lnTo>
                    <a:pt x="60464" y="1708520"/>
                  </a:lnTo>
                  <a:lnTo>
                    <a:pt x="268924" y="0"/>
                  </a:lnTo>
                  <a:close/>
                </a:path>
              </a:pathLst>
            </a:custGeom>
            <a:noFill/>
            <a:ln w="6350">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6" name="组合 5"/>
          <p:cNvGrpSpPr/>
          <p:nvPr/>
        </p:nvGrpSpPr>
        <p:grpSpPr>
          <a:xfrm>
            <a:off x="254110" y="4155170"/>
            <a:ext cx="1187492" cy="1102043"/>
            <a:chOff x="809803" y="1604377"/>
            <a:chExt cx="1187492" cy="1102043"/>
          </a:xfrm>
        </p:grpSpPr>
        <p:cxnSp>
          <p:nvCxnSpPr>
            <p:cNvPr id="7" name="直接箭头连接符 6"/>
            <p:cNvCxnSpPr/>
            <p:nvPr/>
          </p:nvCxnSpPr>
          <p:spPr>
            <a:xfrm flipV="1">
              <a:off x="1066800" y="1789043"/>
              <a:ext cx="0" cy="6957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1066800" y="2484783"/>
              <a:ext cx="86801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1871400" y="2398643"/>
              <a:ext cx="125895"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x</a:t>
              </a:r>
              <a:endParaRPr lang="en-US" altLang="zh-CN" sz="1400"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809803" y="1604377"/>
              <a:ext cx="125895"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y</a:t>
              </a:r>
              <a:endParaRPr lang="en-US" altLang="zh-CN" sz="1400" dirty="0">
                <a:latin typeface="Times New Roman" panose="02020603050405020304" pitchFamily="18" charset="0"/>
                <a:cs typeface="Times New Roman" panose="02020603050405020304" pitchFamily="18" charset="0"/>
              </a:endParaRPr>
            </a:p>
          </p:txBody>
        </p:sp>
      </p:grpSp>
      <p:sp>
        <p:nvSpPr>
          <p:cNvPr id="11" name="矩形 10"/>
          <p:cNvSpPr/>
          <p:nvPr/>
        </p:nvSpPr>
        <p:spPr>
          <a:xfrm>
            <a:off x="7466603" y="3018701"/>
            <a:ext cx="453931" cy="21578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5" name="椭圆 14"/>
          <p:cNvSpPr/>
          <p:nvPr/>
        </p:nvSpPr>
        <p:spPr>
          <a:xfrm>
            <a:off x="7670003" y="3547461"/>
            <a:ext cx="56555" cy="54000"/>
          </a:xfrm>
          <a:prstGeom prst="ellipse">
            <a:avLst/>
          </a:prstGeom>
          <a:solidFill>
            <a:srgbClr val="00B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6" name="椭圆 15"/>
          <p:cNvSpPr/>
          <p:nvPr/>
        </p:nvSpPr>
        <p:spPr>
          <a:xfrm>
            <a:off x="7685560" y="4710550"/>
            <a:ext cx="54000" cy="54000"/>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7" name="椭圆 16"/>
          <p:cNvSpPr/>
          <p:nvPr/>
        </p:nvSpPr>
        <p:spPr>
          <a:xfrm>
            <a:off x="7641427" y="3097188"/>
            <a:ext cx="56555" cy="54000"/>
          </a:xfrm>
          <a:prstGeom prst="ellipse">
            <a:avLst/>
          </a:prstGeom>
          <a:solidFill>
            <a:srgbClr val="FCF60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8" name="椭圆 17"/>
          <p:cNvSpPr/>
          <p:nvPr/>
        </p:nvSpPr>
        <p:spPr>
          <a:xfrm>
            <a:off x="7674373" y="4308769"/>
            <a:ext cx="54000" cy="54000"/>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0" name="文本框 19"/>
          <p:cNvSpPr txBox="1"/>
          <p:nvPr/>
        </p:nvSpPr>
        <p:spPr>
          <a:xfrm>
            <a:off x="7936792" y="4161321"/>
            <a:ext cx="1594298" cy="307777"/>
          </a:xfrm>
          <a:prstGeom prst="rect">
            <a:avLst/>
          </a:prstGeom>
          <a:solidFill>
            <a:schemeClr val="bg1"/>
          </a:solidFill>
        </p:spPr>
        <p:txBody>
          <a:bodyPr wrap="square" rtlCol="0">
            <a:spAutoFit/>
          </a:bodyPr>
          <a:lstStyle/>
          <a:p>
            <a:r>
              <a:rPr lang="en-US" altLang="zh-CN" sz="1400" dirty="0">
                <a:ln w="3175">
                  <a:solidFill>
                    <a:schemeClr val="tx1"/>
                  </a:solidFill>
                </a:ln>
                <a:latin typeface="Times New Roman" panose="02020603050405020304" pitchFamily="18" charset="0"/>
                <a:ea typeface="等线" panose="02010600030101010101" pitchFamily="2" charset="-122"/>
                <a:cs typeface="Times New Roman" panose="02020603050405020304" pitchFamily="18" charset="0"/>
              </a:rPr>
              <a:t>Borehole points</a:t>
            </a:r>
            <a:endParaRPr lang="zh-CN" altLang="en-US" sz="1400" dirty="0">
              <a:ln w="3175">
                <a:solidFill>
                  <a:schemeClr val="tx1"/>
                </a:solidFill>
              </a:ln>
              <a:latin typeface="Times New Roman" panose="02020603050405020304" pitchFamily="18" charset="0"/>
              <a:ea typeface="等线" panose="02010600030101010101" pitchFamily="2" charset="-122"/>
              <a:cs typeface="Times New Roman" panose="02020603050405020304" pitchFamily="18" charset="0"/>
            </a:endParaRPr>
          </a:p>
        </p:txBody>
      </p:sp>
      <p:sp>
        <p:nvSpPr>
          <p:cNvPr id="21" name="文本框 20"/>
          <p:cNvSpPr txBox="1"/>
          <p:nvPr/>
        </p:nvSpPr>
        <p:spPr>
          <a:xfrm>
            <a:off x="7939929" y="4570346"/>
            <a:ext cx="2812428" cy="307777"/>
          </a:xfrm>
          <a:prstGeom prst="rect">
            <a:avLst/>
          </a:prstGeom>
          <a:solidFill>
            <a:schemeClr val="bg1"/>
          </a:solidFill>
        </p:spPr>
        <p:txBody>
          <a:bodyPr wrap="square" rtlCol="0">
            <a:spAutoFit/>
          </a:bodyPr>
          <a:lstStyle/>
          <a:p>
            <a:r>
              <a:rPr lang="en-US" altLang="zh-CN" sz="1400" dirty="0">
                <a:ln w="3175">
                  <a:solidFill>
                    <a:schemeClr val="tx1"/>
                  </a:solidFill>
                </a:ln>
                <a:latin typeface="Times New Roman" panose="02020603050405020304" pitchFamily="18" charset="0"/>
                <a:ea typeface="等线" panose="02010600030101010101" pitchFamily="2" charset="-122"/>
                <a:cs typeface="Times New Roman" panose="02020603050405020304" pitchFamily="18" charset="0"/>
              </a:rPr>
              <a:t>Fault  midpoints on the profiles</a:t>
            </a:r>
            <a:endParaRPr lang="zh-CN" altLang="en-US" sz="1400" dirty="0">
              <a:ln w="3175">
                <a:solidFill>
                  <a:schemeClr val="tx1"/>
                </a:solidFill>
              </a:ln>
              <a:latin typeface="Times New Roman" panose="02020603050405020304" pitchFamily="18" charset="0"/>
              <a:ea typeface="等线" panose="02010600030101010101" pitchFamily="2" charset="-122"/>
              <a:cs typeface="Times New Roman" panose="02020603050405020304" pitchFamily="18" charset="0"/>
            </a:endParaRPr>
          </a:p>
        </p:txBody>
      </p:sp>
      <p:sp>
        <p:nvSpPr>
          <p:cNvPr id="22" name="文本框 21"/>
          <p:cNvSpPr txBox="1"/>
          <p:nvPr/>
        </p:nvSpPr>
        <p:spPr>
          <a:xfrm>
            <a:off x="7920534" y="2970299"/>
            <a:ext cx="2395581" cy="307777"/>
          </a:xfrm>
          <a:prstGeom prst="rect">
            <a:avLst/>
          </a:prstGeom>
          <a:solidFill>
            <a:schemeClr val="bg1"/>
          </a:solidFill>
        </p:spPr>
        <p:txBody>
          <a:bodyPr wrap="square" rtlCol="0">
            <a:spAutoFit/>
          </a:bodyPr>
          <a:lstStyle/>
          <a:p>
            <a:r>
              <a:rPr lang="en-US" altLang="zh-CN" sz="1400" dirty="0">
                <a:ln w="3175">
                  <a:solidFill>
                    <a:schemeClr val="tx1"/>
                  </a:solidFill>
                </a:ln>
                <a:latin typeface="Times New Roman" panose="02020603050405020304" pitchFamily="18" charset="0"/>
                <a:ea typeface="等线" panose="02010600030101010101" pitchFamily="2" charset="-122"/>
                <a:cs typeface="Times New Roman" panose="02020603050405020304" pitchFamily="18" charset="0"/>
              </a:rPr>
              <a:t>Pinch-out boundary points</a:t>
            </a:r>
            <a:endParaRPr lang="zh-CN" altLang="en-US" sz="1400" dirty="0">
              <a:ln w="3175">
                <a:solidFill>
                  <a:schemeClr val="tx1"/>
                </a:solidFill>
              </a:ln>
              <a:latin typeface="Times New Roman" panose="02020603050405020304" pitchFamily="18" charset="0"/>
              <a:ea typeface="等线" panose="02010600030101010101" pitchFamily="2" charset="-122"/>
              <a:cs typeface="Times New Roman" panose="02020603050405020304" pitchFamily="18" charset="0"/>
            </a:endParaRPr>
          </a:p>
        </p:txBody>
      </p:sp>
      <p:sp>
        <p:nvSpPr>
          <p:cNvPr id="23" name="文本框 22"/>
          <p:cNvSpPr txBox="1"/>
          <p:nvPr/>
        </p:nvSpPr>
        <p:spPr>
          <a:xfrm>
            <a:off x="7945633" y="3409196"/>
            <a:ext cx="2325313" cy="307777"/>
          </a:xfrm>
          <a:prstGeom prst="rect">
            <a:avLst/>
          </a:prstGeom>
          <a:solidFill>
            <a:schemeClr val="bg1"/>
          </a:solidFill>
        </p:spPr>
        <p:txBody>
          <a:bodyPr wrap="square" rtlCol="0">
            <a:spAutoFit/>
          </a:bodyPr>
          <a:lstStyle/>
          <a:p>
            <a:r>
              <a:rPr lang="en-US" altLang="zh-CN" sz="1400" dirty="0">
                <a:ln w="3175">
                  <a:solidFill>
                    <a:schemeClr val="tx1"/>
                  </a:solidFill>
                </a:ln>
                <a:latin typeface="Times New Roman" panose="02020603050405020304" pitchFamily="18" charset="0"/>
                <a:ea typeface="等线" panose="02010600030101010101" pitchFamily="2" charset="-122"/>
                <a:cs typeface="Times New Roman" panose="02020603050405020304" pitchFamily="18" charset="0"/>
              </a:rPr>
              <a:t>Regular discrete points</a:t>
            </a:r>
            <a:endParaRPr lang="zh-CN" altLang="en-US" sz="1400" dirty="0">
              <a:ln w="3175">
                <a:solidFill>
                  <a:schemeClr val="tx1"/>
                </a:solidFill>
              </a:ln>
              <a:latin typeface="Times New Roman" panose="02020603050405020304" pitchFamily="18" charset="0"/>
              <a:ea typeface="等线" panose="02010600030101010101" pitchFamily="2" charset="-122"/>
              <a:cs typeface="Times New Roman" panose="02020603050405020304" pitchFamily="18" charset="0"/>
            </a:endParaRPr>
          </a:p>
        </p:txBody>
      </p:sp>
      <p:sp>
        <p:nvSpPr>
          <p:cNvPr id="27" name="文本框 26"/>
          <p:cNvSpPr txBox="1"/>
          <p:nvPr/>
        </p:nvSpPr>
        <p:spPr>
          <a:xfrm>
            <a:off x="7307307" y="2579226"/>
            <a:ext cx="3445050" cy="307777"/>
          </a:xfrm>
          <a:prstGeom prst="rect">
            <a:avLst/>
          </a:prstGeom>
          <a:noFill/>
        </p:spPr>
        <p:txBody>
          <a:bodyPr wrap="square" rtlCol="0">
            <a:spAutoFit/>
          </a:bodyPr>
          <a:lstStyle>
            <a:defPPr>
              <a:defRPr lang="zh-CN"/>
            </a:defPPr>
            <a:lvl1pPr>
              <a:defRPr sz="1400">
                <a:ln w="3175">
                  <a:solidFill>
                    <a:schemeClr val="tx1"/>
                  </a:solidFill>
                </a:ln>
                <a:latin typeface="等线" panose="02010600030101010101" pitchFamily="2" charset="-122"/>
                <a:ea typeface="等线"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Interpolation points</a:t>
            </a:r>
            <a:endParaRPr lang="zh-CN" altLang="en-US" dirty="0">
              <a:latin typeface="Times New Roman" panose="02020603050405020304" pitchFamily="18" charset="0"/>
              <a:cs typeface="Times New Roman" panose="02020603050405020304" pitchFamily="18" charset="0"/>
            </a:endParaRPr>
          </a:p>
        </p:txBody>
      </p:sp>
      <p:sp>
        <p:nvSpPr>
          <p:cNvPr id="28" name="文本框 27"/>
          <p:cNvSpPr txBox="1"/>
          <p:nvPr/>
        </p:nvSpPr>
        <p:spPr>
          <a:xfrm>
            <a:off x="7353298" y="3775983"/>
            <a:ext cx="1377901" cy="369332"/>
          </a:xfrm>
          <a:prstGeom prst="rect">
            <a:avLst/>
          </a:prstGeom>
          <a:noFill/>
        </p:spPr>
        <p:txBody>
          <a:bodyPr wrap="square">
            <a:spAutoFit/>
          </a:bodyPr>
          <a:lstStyle/>
          <a:p>
            <a:r>
              <a:rPr lang="en-US" altLang="zh-CN" sz="1400" dirty="0">
                <a:ln w="3175">
                  <a:solidFill>
                    <a:schemeClr val="tx1"/>
                  </a:solidFill>
                </a:ln>
                <a:latin typeface="Times New Roman" panose="02020603050405020304" pitchFamily="18" charset="0"/>
                <a:ea typeface="等线" panose="02010600030101010101" pitchFamily="2" charset="-122"/>
                <a:cs typeface="Times New Roman" panose="02020603050405020304" pitchFamily="18" charset="0"/>
              </a:rPr>
              <a:t>Sample</a:t>
            </a:r>
            <a:r>
              <a:rPr lang="en-US" altLang="zh-CN"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400" dirty="0">
                <a:ln w="3175">
                  <a:solidFill>
                    <a:schemeClr val="tx1"/>
                  </a:solidFill>
                </a:ln>
                <a:latin typeface="Times New Roman" panose="02020603050405020304" pitchFamily="18" charset="0"/>
                <a:ea typeface="等线" panose="02010600030101010101" pitchFamily="2" charset="-122"/>
                <a:cs typeface="Times New Roman" panose="02020603050405020304" pitchFamily="18" charset="0"/>
              </a:rPr>
              <a:t>points</a:t>
            </a:r>
            <a:endParaRPr lang="zh-CN" altLang="en-US" sz="1400" dirty="0">
              <a:ln w="3175">
                <a:solidFill>
                  <a:schemeClr val="tx1"/>
                </a:solidFill>
              </a:ln>
              <a:latin typeface="Times New Roman" panose="02020603050405020304" pitchFamily="18" charset="0"/>
              <a:ea typeface="等线" panose="02010600030101010101" pitchFamily="2" charset="-122"/>
              <a:cs typeface="Times New Roman" panose="02020603050405020304" pitchFamily="18" charset="0"/>
            </a:endParaRPr>
          </a:p>
        </p:txBody>
      </p:sp>
      <p:sp>
        <p:nvSpPr>
          <p:cNvPr id="31" name="矩形 30"/>
          <p:cNvSpPr/>
          <p:nvPr/>
        </p:nvSpPr>
        <p:spPr>
          <a:xfrm>
            <a:off x="7477564" y="3466569"/>
            <a:ext cx="453931" cy="21578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32" name="矩形 31"/>
          <p:cNvSpPr/>
          <p:nvPr/>
        </p:nvSpPr>
        <p:spPr>
          <a:xfrm>
            <a:off x="7474407" y="4224978"/>
            <a:ext cx="453931" cy="21578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33" name="矩形 32"/>
          <p:cNvSpPr/>
          <p:nvPr/>
        </p:nvSpPr>
        <p:spPr>
          <a:xfrm>
            <a:off x="7482861" y="4626801"/>
            <a:ext cx="453931" cy="21578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1415245" y="2371724"/>
            <a:ext cx="5730570" cy="3979299"/>
            <a:chOff x="3224831" y="366462"/>
            <a:chExt cx="4170844" cy="2955015"/>
          </a:xfrm>
        </p:grpSpPr>
        <p:pic>
          <p:nvPicPr>
            <p:cNvPr id="4" name="图片 3"/>
            <p:cNvPicPr>
              <a:picLocks noChangeAspect="1"/>
            </p:cNvPicPr>
            <p:nvPr/>
          </p:nvPicPr>
          <p:blipFill>
            <a:blip r:embed="rId1"/>
            <a:srcRect r="2237"/>
            <a:stretch>
              <a:fillRect/>
            </a:stretch>
          </p:blipFill>
          <p:spPr>
            <a:xfrm>
              <a:off x="3224831" y="366462"/>
              <a:ext cx="4170844" cy="2955015"/>
            </a:xfrm>
            <a:prstGeom prst="rect">
              <a:avLst/>
            </a:prstGeom>
          </p:spPr>
        </p:pic>
        <p:sp>
          <p:nvSpPr>
            <p:cNvPr id="5" name="矩形 29"/>
            <p:cNvSpPr/>
            <p:nvPr/>
          </p:nvSpPr>
          <p:spPr>
            <a:xfrm>
              <a:off x="3832168" y="684307"/>
              <a:ext cx="3095330" cy="1997933"/>
            </a:xfrm>
            <a:custGeom>
              <a:avLst/>
              <a:gdLst>
                <a:gd name="connsiteX0" fmla="*/ 0 w 914400"/>
                <a:gd name="connsiteY0" fmla="*/ 0 h 914400"/>
                <a:gd name="connsiteX1" fmla="*/ 914400 w 914400"/>
                <a:gd name="connsiteY1" fmla="*/ 0 h 914400"/>
                <a:gd name="connsiteX2" fmla="*/ 914400 w 914400"/>
                <a:gd name="connsiteY2" fmla="*/ 914400 h 914400"/>
                <a:gd name="connsiteX3" fmla="*/ 0 w 914400"/>
                <a:gd name="connsiteY3" fmla="*/ 914400 h 914400"/>
                <a:gd name="connsiteX4" fmla="*/ 0 w 914400"/>
                <a:gd name="connsiteY4" fmla="*/ 0 h 914400"/>
                <a:gd name="connsiteX0-1" fmla="*/ 0 w 4002157"/>
                <a:gd name="connsiteY0-2" fmla="*/ 0 h 914400"/>
                <a:gd name="connsiteX1-3" fmla="*/ 4002157 w 4002157"/>
                <a:gd name="connsiteY1-4" fmla="*/ 26505 h 914400"/>
                <a:gd name="connsiteX2-5" fmla="*/ 914400 w 4002157"/>
                <a:gd name="connsiteY2-6" fmla="*/ 914400 h 914400"/>
                <a:gd name="connsiteX3-7" fmla="*/ 0 w 4002157"/>
                <a:gd name="connsiteY3-8" fmla="*/ 914400 h 914400"/>
                <a:gd name="connsiteX4-9" fmla="*/ 0 w 4002157"/>
                <a:gd name="connsiteY4-10" fmla="*/ 0 h 914400"/>
                <a:gd name="connsiteX0-11" fmla="*/ 0 w 4002157"/>
                <a:gd name="connsiteY0-12" fmla="*/ 0 h 914400"/>
                <a:gd name="connsiteX1-13" fmla="*/ 4002157 w 4002157"/>
                <a:gd name="connsiteY1-14" fmla="*/ 26505 h 914400"/>
                <a:gd name="connsiteX2-15" fmla="*/ 3882887 w 4002157"/>
                <a:gd name="connsiteY2-16" fmla="*/ 907774 h 914400"/>
                <a:gd name="connsiteX3-17" fmla="*/ 0 w 4002157"/>
                <a:gd name="connsiteY3-18" fmla="*/ 914400 h 914400"/>
                <a:gd name="connsiteX4-19" fmla="*/ 0 w 4002157"/>
                <a:gd name="connsiteY4-20" fmla="*/ 0 h 914400"/>
                <a:gd name="connsiteX0-21" fmla="*/ 1510748 w 5512905"/>
                <a:gd name="connsiteY0-22" fmla="*/ 0 h 1696279"/>
                <a:gd name="connsiteX1-23" fmla="*/ 5512905 w 5512905"/>
                <a:gd name="connsiteY1-24" fmla="*/ 26505 h 1696279"/>
                <a:gd name="connsiteX2-25" fmla="*/ 5393635 w 5512905"/>
                <a:gd name="connsiteY2-26" fmla="*/ 907774 h 1696279"/>
                <a:gd name="connsiteX3-27" fmla="*/ 0 w 5512905"/>
                <a:gd name="connsiteY3-28" fmla="*/ 1696279 h 1696279"/>
                <a:gd name="connsiteX4-29" fmla="*/ 1510748 w 5512905"/>
                <a:gd name="connsiteY4-30" fmla="*/ 0 h 1696279"/>
                <a:gd name="connsiteX0-31" fmla="*/ 1510748 w 5512905"/>
                <a:gd name="connsiteY0-32" fmla="*/ 0 h 1696279"/>
                <a:gd name="connsiteX1-33" fmla="*/ 5512905 w 5512905"/>
                <a:gd name="connsiteY1-34" fmla="*/ 26505 h 1696279"/>
                <a:gd name="connsiteX2-35" fmla="*/ 5393635 w 5512905"/>
                <a:gd name="connsiteY2-36" fmla="*/ 907774 h 1696279"/>
                <a:gd name="connsiteX3-37" fmla="*/ 0 w 5512905"/>
                <a:gd name="connsiteY3-38" fmla="*/ 1696279 h 1696279"/>
                <a:gd name="connsiteX4-39" fmla="*/ 6626 w 5512905"/>
                <a:gd name="connsiteY4-40" fmla="*/ 1689653 h 1696279"/>
                <a:gd name="connsiteX5" fmla="*/ 1510748 w 5512905"/>
                <a:gd name="connsiteY5" fmla="*/ 0 h 1696279"/>
                <a:gd name="connsiteX0-41" fmla="*/ 1510748 w 5512905"/>
                <a:gd name="connsiteY0-42" fmla="*/ 0 h 1888435"/>
                <a:gd name="connsiteX1-43" fmla="*/ 5512905 w 5512905"/>
                <a:gd name="connsiteY1-44" fmla="*/ 26505 h 1888435"/>
                <a:gd name="connsiteX2-45" fmla="*/ 5393635 w 5512905"/>
                <a:gd name="connsiteY2-46" fmla="*/ 907774 h 1888435"/>
                <a:gd name="connsiteX3-47" fmla="*/ 0 w 5512905"/>
                <a:gd name="connsiteY3-48" fmla="*/ 1696279 h 1888435"/>
                <a:gd name="connsiteX4-49" fmla="*/ 1325218 w 5512905"/>
                <a:gd name="connsiteY4-50" fmla="*/ 1888435 h 1888435"/>
                <a:gd name="connsiteX5-51" fmla="*/ 1510748 w 5512905"/>
                <a:gd name="connsiteY5-52" fmla="*/ 0 h 1888435"/>
                <a:gd name="connsiteX0-53" fmla="*/ 1510748 w 5512905"/>
                <a:gd name="connsiteY0-54" fmla="*/ 0 h 1696279"/>
                <a:gd name="connsiteX1-55" fmla="*/ 5512905 w 5512905"/>
                <a:gd name="connsiteY1-56" fmla="*/ 26505 h 1696279"/>
                <a:gd name="connsiteX2-57" fmla="*/ 5393635 w 5512905"/>
                <a:gd name="connsiteY2-58" fmla="*/ 907774 h 1696279"/>
                <a:gd name="connsiteX3-59" fmla="*/ 0 w 5512905"/>
                <a:gd name="connsiteY3-60" fmla="*/ 1696279 h 1696279"/>
                <a:gd name="connsiteX4-61" fmla="*/ 510209 w 5512905"/>
                <a:gd name="connsiteY4-62" fmla="*/ 967409 h 1696279"/>
                <a:gd name="connsiteX5-63" fmla="*/ 1510748 w 5512905"/>
                <a:gd name="connsiteY5-64" fmla="*/ 0 h 1696279"/>
                <a:gd name="connsiteX0-65" fmla="*/ 1000539 w 5002696"/>
                <a:gd name="connsiteY0-66" fmla="*/ 0 h 1881809"/>
                <a:gd name="connsiteX1-67" fmla="*/ 5002696 w 5002696"/>
                <a:gd name="connsiteY1-68" fmla="*/ 26505 h 1881809"/>
                <a:gd name="connsiteX2-69" fmla="*/ 4883426 w 5002696"/>
                <a:gd name="connsiteY2-70" fmla="*/ 907774 h 1881809"/>
                <a:gd name="connsiteX3-71" fmla="*/ 801756 w 5002696"/>
                <a:gd name="connsiteY3-72" fmla="*/ 1881809 h 1881809"/>
                <a:gd name="connsiteX4-73" fmla="*/ 0 w 5002696"/>
                <a:gd name="connsiteY4-74" fmla="*/ 967409 h 1881809"/>
                <a:gd name="connsiteX5-75" fmla="*/ 1000539 w 5002696"/>
                <a:gd name="connsiteY5-76" fmla="*/ 0 h 1881809"/>
                <a:gd name="connsiteX0-77" fmla="*/ 1497496 w 5499653"/>
                <a:gd name="connsiteY0-78" fmla="*/ 0 h 1881809"/>
                <a:gd name="connsiteX1-79" fmla="*/ 5499653 w 5499653"/>
                <a:gd name="connsiteY1-80" fmla="*/ 26505 h 1881809"/>
                <a:gd name="connsiteX2-81" fmla="*/ 5380383 w 5499653"/>
                <a:gd name="connsiteY2-82" fmla="*/ 907774 h 1881809"/>
                <a:gd name="connsiteX3-83" fmla="*/ 1298713 w 5499653"/>
                <a:gd name="connsiteY3-84" fmla="*/ 1881809 h 1881809"/>
                <a:gd name="connsiteX4-85" fmla="*/ 0 w 5499653"/>
                <a:gd name="connsiteY4-86" fmla="*/ 1683027 h 1881809"/>
                <a:gd name="connsiteX5-87" fmla="*/ 1497496 w 5499653"/>
                <a:gd name="connsiteY5-88" fmla="*/ 0 h 1881809"/>
                <a:gd name="connsiteX0-89" fmla="*/ 1497496 w 5499653"/>
                <a:gd name="connsiteY0-90" fmla="*/ 0 h 1881809"/>
                <a:gd name="connsiteX1-91" fmla="*/ 5499653 w 5499653"/>
                <a:gd name="connsiteY1-92" fmla="*/ 26505 h 1881809"/>
                <a:gd name="connsiteX2-93" fmla="*/ 5380383 w 5499653"/>
                <a:gd name="connsiteY2-94" fmla="*/ 907774 h 1881809"/>
                <a:gd name="connsiteX3-95" fmla="*/ 3173896 w 5499653"/>
                <a:gd name="connsiteY3-96" fmla="*/ 1444487 h 1881809"/>
                <a:gd name="connsiteX4-97" fmla="*/ 1298713 w 5499653"/>
                <a:gd name="connsiteY4-98" fmla="*/ 1881809 h 1881809"/>
                <a:gd name="connsiteX5-99" fmla="*/ 0 w 5499653"/>
                <a:gd name="connsiteY5-100" fmla="*/ 1683027 h 1881809"/>
                <a:gd name="connsiteX6" fmla="*/ 1497496 w 5499653"/>
                <a:gd name="connsiteY6" fmla="*/ 0 h 1881809"/>
                <a:gd name="connsiteX0-101" fmla="*/ 1497496 w 5499653"/>
                <a:gd name="connsiteY0-102" fmla="*/ 0 h 1908313"/>
                <a:gd name="connsiteX1-103" fmla="*/ 5499653 w 5499653"/>
                <a:gd name="connsiteY1-104" fmla="*/ 26505 h 1908313"/>
                <a:gd name="connsiteX2-105" fmla="*/ 5380383 w 5499653"/>
                <a:gd name="connsiteY2-106" fmla="*/ 907774 h 1908313"/>
                <a:gd name="connsiteX3-107" fmla="*/ 4406348 w 5499653"/>
                <a:gd name="connsiteY3-108" fmla="*/ 1908313 h 1908313"/>
                <a:gd name="connsiteX4-109" fmla="*/ 1298713 w 5499653"/>
                <a:gd name="connsiteY4-110" fmla="*/ 1881809 h 1908313"/>
                <a:gd name="connsiteX5-111" fmla="*/ 0 w 5499653"/>
                <a:gd name="connsiteY5-112" fmla="*/ 1683027 h 1908313"/>
                <a:gd name="connsiteX6-113" fmla="*/ 1497496 w 5499653"/>
                <a:gd name="connsiteY6-114" fmla="*/ 0 h 1908313"/>
                <a:gd name="connsiteX0-115" fmla="*/ 1497496 w 5506280"/>
                <a:gd name="connsiteY0-116" fmla="*/ 0 h 1908313"/>
                <a:gd name="connsiteX1-117" fmla="*/ 5506280 w 5506280"/>
                <a:gd name="connsiteY1-118" fmla="*/ 19879 h 1908313"/>
                <a:gd name="connsiteX2-119" fmla="*/ 5380383 w 5506280"/>
                <a:gd name="connsiteY2-120" fmla="*/ 907774 h 1908313"/>
                <a:gd name="connsiteX3-121" fmla="*/ 4406348 w 5506280"/>
                <a:gd name="connsiteY3-122" fmla="*/ 1908313 h 1908313"/>
                <a:gd name="connsiteX4-123" fmla="*/ 1298713 w 5506280"/>
                <a:gd name="connsiteY4-124" fmla="*/ 1881809 h 1908313"/>
                <a:gd name="connsiteX5-125" fmla="*/ 0 w 5506280"/>
                <a:gd name="connsiteY5-126" fmla="*/ 1683027 h 1908313"/>
                <a:gd name="connsiteX6-127" fmla="*/ 1497496 w 5506280"/>
                <a:gd name="connsiteY6-128" fmla="*/ 0 h 1908313"/>
                <a:gd name="connsiteX0-129" fmla="*/ 1497496 w 5512906"/>
                <a:gd name="connsiteY0-130" fmla="*/ 0 h 1908313"/>
                <a:gd name="connsiteX1-131" fmla="*/ 5512906 w 5512906"/>
                <a:gd name="connsiteY1-132" fmla="*/ 13253 h 1908313"/>
                <a:gd name="connsiteX2-133" fmla="*/ 5380383 w 5512906"/>
                <a:gd name="connsiteY2-134" fmla="*/ 907774 h 1908313"/>
                <a:gd name="connsiteX3-135" fmla="*/ 4406348 w 5512906"/>
                <a:gd name="connsiteY3-136" fmla="*/ 1908313 h 1908313"/>
                <a:gd name="connsiteX4-137" fmla="*/ 1298713 w 5512906"/>
                <a:gd name="connsiteY4-138" fmla="*/ 1881809 h 1908313"/>
                <a:gd name="connsiteX5-139" fmla="*/ 0 w 5512906"/>
                <a:gd name="connsiteY5-140" fmla="*/ 1683027 h 1908313"/>
                <a:gd name="connsiteX6-141" fmla="*/ 1497496 w 5512906"/>
                <a:gd name="connsiteY6-142" fmla="*/ 0 h 1908313"/>
                <a:gd name="connsiteX0-143" fmla="*/ 1497496 w 5519532"/>
                <a:gd name="connsiteY0-144" fmla="*/ 0 h 1908313"/>
                <a:gd name="connsiteX1-145" fmla="*/ 5519532 w 5519532"/>
                <a:gd name="connsiteY1-146" fmla="*/ 6627 h 1908313"/>
                <a:gd name="connsiteX2-147" fmla="*/ 5380383 w 5519532"/>
                <a:gd name="connsiteY2-148" fmla="*/ 907774 h 1908313"/>
                <a:gd name="connsiteX3-149" fmla="*/ 4406348 w 5519532"/>
                <a:gd name="connsiteY3-150" fmla="*/ 1908313 h 1908313"/>
                <a:gd name="connsiteX4-151" fmla="*/ 1298713 w 5519532"/>
                <a:gd name="connsiteY4-152" fmla="*/ 1881809 h 1908313"/>
                <a:gd name="connsiteX5-153" fmla="*/ 0 w 5519532"/>
                <a:gd name="connsiteY5-154" fmla="*/ 1683027 h 1908313"/>
                <a:gd name="connsiteX6-155" fmla="*/ 1497496 w 5519532"/>
                <a:gd name="connsiteY6-156" fmla="*/ 0 h 1908313"/>
                <a:gd name="connsiteX0-157" fmla="*/ 1497496 w 5380383"/>
                <a:gd name="connsiteY0-158" fmla="*/ 0 h 1908313"/>
                <a:gd name="connsiteX1-159" fmla="*/ 3983340 w 5380383"/>
                <a:gd name="connsiteY1-160" fmla="*/ 531 h 1908313"/>
                <a:gd name="connsiteX2-161" fmla="*/ 5380383 w 5380383"/>
                <a:gd name="connsiteY2-162" fmla="*/ 907774 h 1908313"/>
                <a:gd name="connsiteX3-163" fmla="*/ 4406348 w 5380383"/>
                <a:gd name="connsiteY3-164" fmla="*/ 1908313 h 1908313"/>
                <a:gd name="connsiteX4-165" fmla="*/ 1298713 w 5380383"/>
                <a:gd name="connsiteY4-166" fmla="*/ 1881809 h 1908313"/>
                <a:gd name="connsiteX5-167" fmla="*/ 0 w 5380383"/>
                <a:gd name="connsiteY5-168" fmla="*/ 1683027 h 1908313"/>
                <a:gd name="connsiteX6-169" fmla="*/ 1497496 w 5380383"/>
                <a:gd name="connsiteY6-170" fmla="*/ 0 h 1908313"/>
                <a:gd name="connsiteX0-171" fmla="*/ 1497496 w 4406348"/>
                <a:gd name="connsiteY0-172" fmla="*/ 0 h 1908313"/>
                <a:gd name="connsiteX1-173" fmla="*/ 3983340 w 4406348"/>
                <a:gd name="connsiteY1-174" fmla="*/ 531 h 1908313"/>
                <a:gd name="connsiteX2-175" fmla="*/ 4277007 w 4406348"/>
                <a:gd name="connsiteY2-176" fmla="*/ 871198 h 1908313"/>
                <a:gd name="connsiteX3-177" fmla="*/ 4406348 w 4406348"/>
                <a:gd name="connsiteY3-178" fmla="*/ 1908313 h 1908313"/>
                <a:gd name="connsiteX4-179" fmla="*/ 1298713 w 4406348"/>
                <a:gd name="connsiteY4-180" fmla="*/ 1881809 h 1908313"/>
                <a:gd name="connsiteX5-181" fmla="*/ 0 w 4406348"/>
                <a:gd name="connsiteY5-182" fmla="*/ 1683027 h 1908313"/>
                <a:gd name="connsiteX6-183" fmla="*/ 1497496 w 4406348"/>
                <a:gd name="connsiteY6-184" fmla="*/ 0 h 1908313"/>
                <a:gd name="connsiteX0-185" fmla="*/ 1497496 w 4277007"/>
                <a:gd name="connsiteY0-186" fmla="*/ 0 h 1881809"/>
                <a:gd name="connsiteX1-187" fmla="*/ 3983340 w 4277007"/>
                <a:gd name="connsiteY1-188" fmla="*/ 531 h 1881809"/>
                <a:gd name="connsiteX2-189" fmla="*/ 4277007 w 4277007"/>
                <a:gd name="connsiteY2-190" fmla="*/ 871198 h 1881809"/>
                <a:gd name="connsiteX3-191" fmla="*/ 4089356 w 4277007"/>
                <a:gd name="connsiteY3-192" fmla="*/ 1786393 h 1881809"/>
                <a:gd name="connsiteX4-193" fmla="*/ 1298713 w 4277007"/>
                <a:gd name="connsiteY4-194" fmla="*/ 1881809 h 1881809"/>
                <a:gd name="connsiteX5-195" fmla="*/ 0 w 4277007"/>
                <a:gd name="connsiteY5-196" fmla="*/ 1683027 h 1881809"/>
                <a:gd name="connsiteX6-197" fmla="*/ 1497496 w 4277007"/>
                <a:gd name="connsiteY6-198" fmla="*/ 0 h 1881809"/>
                <a:gd name="connsiteX0-199" fmla="*/ 1497496 w 4277007"/>
                <a:gd name="connsiteY0-200" fmla="*/ 0 h 1786393"/>
                <a:gd name="connsiteX1-201" fmla="*/ 3983340 w 4277007"/>
                <a:gd name="connsiteY1-202" fmla="*/ 531 h 1786393"/>
                <a:gd name="connsiteX2-203" fmla="*/ 4277007 w 4277007"/>
                <a:gd name="connsiteY2-204" fmla="*/ 871198 h 1786393"/>
                <a:gd name="connsiteX3-205" fmla="*/ 4089356 w 4277007"/>
                <a:gd name="connsiteY3-206" fmla="*/ 1786393 h 1786393"/>
                <a:gd name="connsiteX4-207" fmla="*/ 1408441 w 4277007"/>
                <a:gd name="connsiteY4-208" fmla="*/ 1772081 h 1786393"/>
                <a:gd name="connsiteX5-209" fmla="*/ 0 w 4277007"/>
                <a:gd name="connsiteY5-210" fmla="*/ 1683027 h 1786393"/>
                <a:gd name="connsiteX6-211" fmla="*/ 1497496 w 4277007"/>
                <a:gd name="connsiteY6-212" fmla="*/ 0 h 1786393"/>
                <a:gd name="connsiteX0-213" fmla="*/ 107608 w 2887119"/>
                <a:gd name="connsiteY0-214" fmla="*/ 0 h 1786393"/>
                <a:gd name="connsiteX1-215" fmla="*/ 2593452 w 2887119"/>
                <a:gd name="connsiteY1-216" fmla="*/ 531 h 1786393"/>
                <a:gd name="connsiteX2-217" fmla="*/ 2887119 w 2887119"/>
                <a:gd name="connsiteY2-218" fmla="*/ 871198 h 1786393"/>
                <a:gd name="connsiteX3-219" fmla="*/ 2699468 w 2887119"/>
                <a:gd name="connsiteY3-220" fmla="*/ 1786393 h 1786393"/>
                <a:gd name="connsiteX4-221" fmla="*/ 18553 w 2887119"/>
                <a:gd name="connsiteY4-222" fmla="*/ 1772081 h 1786393"/>
                <a:gd name="connsiteX5-223" fmla="*/ 0 w 2887119"/>
                <a:gd name="connsiteY5-224" fmla="*/ 1567203 h 1786393"/>
                <a:gd name="connsiteX6-225" fmla="*/ 107608 w 2887119"/>
                <a:gd name="connsiteY6-226" fmla="*/ 0 h 1786393"/>
                <a:gd name="connsiteX0-227" fmla="*/ 345087 w 3124598"/>
                <a:gd name="connsiteY0-228" fmla="*/ 0 h 1948865"/>
                <a:gd name="connsiteX1-229" fmla="*/ 2830931 w 3124598"/>
                <a:gd name="connsiteY1-230" fmla="*/ 531 h 1948865"/>
                <a:gd name="connsiteX2-231" fmla="*/ 3124598 w 3124598"/>
                <a:gd name="connsiteY2-232" fmla="*/ 871198 h 1948865"/>
                <a:gd name="connsiteX3-233" fmla="*/ 2936947 w 3124598"/>
                <a:gd name="connsiteY3-234" fmla="*/ 1786393 h 1948865"/>
                <a:gd name="connsiteX4-235" fmla="*/ 0 w 3124598"/>
                <a:gd name="connsiteY4-236" fmla="*/ 1948865 h 1948865"/>
                <a:gd name="connsiteX5-237" fmla="*/ 237479 w 3124598"/>
                <a:gd name="connsiteY5-238" fmla="*/ 1567203 h 1948865"/>
                <a:gd name="connsiteX6-239" fmla="*/ 345087 w 3124598"/>
                <a:gd name="connsiteY6-240" fmla="*/ 0 h 1948865"/>
                <a:gd name="connsiteX0-241" fmla="*/ 345087 w 3124598"/>
                <a:gd name="connsiteY0-242" fmla="*/ 0 h 1948865"/>
                <a:gd name="connsiteX1-243" fmla="*/ 2830931 w 3124598"/>
                <a:gd name="connsiteY1-244" fmla="*/ 531 h 1948865"/>
                <a:gd name="connsiteX2-245" fmla="*/ 3124598 w 3124598"/>
                <a:gd name="connsiteY2-246" fmla="*/ 871198 h 1948865"/>
                <a:gd name="connsiteX3-247" fmla="*/ 2936947 w 3124598"/>
                <a:gd name="connsiteY3-248" fmla="*/ 1786393 h 1948865"/>
                <a:gd name="connsiteX4-249" fmla="*/ 0 w 3124598"/>
                <a:gd name="connsiteY4-250" fmla="*/ 1948865 h 1948865"/>
                <a:gd name="connsiteX5-251" fmla="*/ 60695 w 3124598"/>
                <a:gd name="connsiteY5-252" fmla="*/ 1579395 h 1948865"/>
                <a:gd name="connsiteX6-253" fmla="*/ 345087 w 3124598"/>
                <a:gd name="connsiteY6-254" fmla="*/ 0 h 1948865"/>
                <a:gd name="connsiteX0-255" fmla="*/ 393855 w 3173366"/>
                <a:gd name="connsiteY0-256" fmla="*/ 0 h 1930577"/>
                <a:gd name="connsiteX1-257" fmla="*/ 2879699 w 3173366"/>
                <a:gd name="connsiteY1-258" fmla="*/ 531 h 1930577"/>
                <a:gd name="connsiteX2-259" fmla="*/ 3173366 w 3173366"/>
                <a:gd name="connsiteY2-260" fmla="*/ 871198 h 1930577"/>
                <a:gd name="connsiteX3-261" fmla="*/ 2985715 w 3173366"/>
                <a:gd name="connsiteY3-262" fmla="*/ 1786393 h 1930577"/>
                <a:gd name="connsiteX4-263" fmla="*/ 0 w 3173366"/>
                <a:gd name="connsiteY4-264" fmla="*/ 1930577 h 1930577"/>
                <a:gd name="connsiteX5-265" fmla="*/ 109463 w 3173366"/>
                <a:gd name="connsiteY5-266" fmla="*/ 1579395 h 1930577"/>
                <a:gd name="connsiteX6-267" fmla="*/ 393855 w 3173366"/>
                <a:gd name="connsiteY6-268" fmla="*/ 0 h 1930577"/>
                <a:gd name="connsiteX0-269" fmla="*/ 351183 w 3130694"/>
                <a:gd name="connsiteY0-270" fmla="*/ 0 h 1961057"/>
                <a:gd name="connsiteX1-271" fmla="*/ 2837027 w 3130694"/>
                <a:gd name="connsiteY1-272" fmla="*/ 531 h 1961057"/>
                <a:gd name="connsiteX2-273" fmla="*/ 3130694 w 3130694"/>
                <a:gd name="connsiteY2-274" fmla="*/ 871198 h 1961057"/>
                <a:gd name="connsiteX3-275" fmla="*/ 2943043 w 3130694"/>
                <a:gd name="connsiteY3-276" fmla="*/ 1786393 h 1961057"/>
                <a:gd name="connsiteX4-277" fmla="*/ 0 w 3130694"/>
                <a:gd name="connsiteY4-278" fmla="*/ 1961057 h 1961057"/>
                <a:gd name="connsiteX5-279" fmla="*/ 66791 w 3130694"/>
                <a:gd name="connsiteY5-280" fmla="*/ 1579395 h 1961057"/>
                <a:gd name="connsiteX6-281" fmla="*/ 351183 w 3130694"/>
                <a:gd name="connsiteY6-282" fmla="*/ 0 h 1961057"/>
                <a:gd name="connsiteX0-283" fmla="*/ 351183 w 3130694"/>
                <a:gd name="connsiteY0-284" fmla="*/ 0 h 1961057"/>
                <a:gd name="connsiteX1-285" fmla="*/ 2837027 w 3130694"/>
                <a:gd name="connsiteY1-286" fmla="*/ 531 h 1961057"/>
                <a:gd name="connsiteX2-287" fmla="*/ 3130694 w 3130694"/>
                <a:gd name="connsiteY2-288" fmla="*/ 871198 h 1961057"/>
                <a:gd name="connsiteX3-289" fmla="*/ 2943043 w 3130694"/>
                <a:gd name="connsiteY3-290" fmla="*/ 1915518 h 1961057"/>
                <a:gd name="connsiteX4-291" fmla="*/ 0 w 3130694"/>
                <a:gd name="connsiteY4-292" fmla="*/ 1961057 h 1961057"/>
                <a:gd name="connsiteX5-293" fmla="*/ 66791 w 3130694"/>
                <a:gd name="connsiteY5-294" fmla="*/ 1579395 h 1961057"/>
                <a:gd name="connsiteX6-295" fmla="*/ 351183 w 3130694"/>
                <a:gd name="connsiteY6-296" fmla="*/ 0 h 1961057"/>
                <a:gd name="connsiteX0-297" fmla="*/ 351183 w 3130694"/>
                <a:gd name="connsiteY0-298" fmla="*/ 0 h 1915518"/>
                <a:gd name="connsiteX1-299" fmla="*/ 2837027 w 3130694"/>
                <a:gd name="connsiteY1-300" fmla="*/ 531 h 1915518"/>
                <a:gd name="connsiteX2-301" fmla="*/ 3130694 w 3130694"/>
                <a:gd name="connsiteY2-302" fmla="*/ 871198 h 1915518"/>
                <a:gd name="connsiteX3-303" fmla="*/ 2943043 w 3130694"/>
                <a:gd name="connsiteY3-304" fmla="*/ 1915518 h 1915518"/>
                <a:gd name="connsiteX4-305" fmla="*/ 0 w 3130694"/>
                <a:gd name="connsiteY4-306" fmla="*/ 1896494 h 1915518"/>
                <a:gd name="connsiteX5-307" fmla="*/ 66791 w 3130694"/>
                <a:gd name="connsiteY5-308" fmla="*/ 1579395 h 1915518"/>
                <a:gd name="connsiteX6-309" fmla="*/ 351183 w 3130694"/>
                <a:gd name="connsiteY6-310" fmla="*/ 0 h 1915518"/>
                <a:gd name="connsiteX0-311" fmla="*/ 243613 w 3130694"/>
                <a:gd name="connsiteY0-312" fmla="*/ 0 h 1921974"/>
                <a:gd name="connsiteX1-313" fmla="*/ 2837027 w 3130694"/>
                <a:gd name="connsiteY1-314" fmla="*/ 6987 h 1921974"/>
                <a:gd name="connsiteX2-315" fmla="*/ 3130694 w 3130694"/>
                <a:gd name="connsiteY2-316" fmla="*/ 877654 h 1921974"/>
                <a:gd name="connsiteX3-317" fmla="*/ 2943043 w 3130694"/>
                <a:gd name="connsiteY3-318" fmla="*/ 1921974 h 1921974"/>
                <a:gd name="connsiteX4-319" fmla="*/ 0 w 3130694"/>
                <a:gd name="connsiteY4-320" fmla="*/ 1902950 h 1921974"/>
                <a:gd name="connsiteX5-321" fmla="*/ 66791 w 3130694"/>
                <a:gd name="connsiteY5-322" fmla="*/ 1585851 h 1921974"/>
                <a:gd name="connsiteX6-323" fmla="*/ 243613 w 3130694"/>
                <a:gd name="connsiteY6-324" fmla="*/ 0 h 1921974"/>
                <a:gd name="connsiteX0-325" fmla="*/ 243613 w 3130694"/>
                <a:gd name="connsiteY0-326" fmla="*/ 0 h 1921974"/>
                <a:gd name="connsiteX1-327" fmla="*/ 2837027 w 3130694"/>
                <a:gd name="connsiteY1-328" fmla="*/ 6987 h 1921974"/>
                <a:gd name="connsiteX2-329" fmla="*/ 3130694 w 3130694"/>
                <a:gd name="connsiteY2-330" fmla="*/ 877654 h 1921974"/>
                <a:gd name="connsiteX3-331" fmla="*/ 2943043 w 3130694"/>
                <a:gd name="connsiteY3-332" fmla="*/ 1921974 h 1921974"/>
                <a:gd name="connsiteX4-333" fmla="*/ 0 w 3130694"/>
                <a:gd name="connsiteY4-334" fmla="*/ 1902950 h 1921974"/>
                <a:gd name="connsiteX5-335" fmla="*/ 149051 w 3130694"/>
                <a:gd name="connsiteY5-336" fmla="*/ 1702064 h 1921974"/>
                <a:gd name="connsiteX6-337" fmla="*/ 243613 w 3130694"/>
                <a:gd name="connsiteY6-338" fmla="*/ 0 h 1921974"/>
                <a:gd name="connsiteX0-339" fmla="*/ 136043 w 3023124"/>
                <a:gd name="connsiteY0-340" fmla="*/ 0 h 1941688"/>
                <a:gd name="connsiteX1-341" fmla="*/ 2729457 w 3023124"/>
                <a:gd name="connsiteY1-342" fmla="*/ 6987 h 1941688"/>
                <a:gd name="connsiteX2-343" fmla="*/ 3023124 w 3023124"/>
                <a:gd name="connsiteY2-344" fmla="*/ 877654 h 1941688"/>
                <a:gd name="connsiteX3-345" fmla="*/ 2835473 w 3023124"/>
                <a:gd name="connsiteY3-346" fmla="*/ 1921974 h 1941688"/>
                <a:gd name="connsiteX4-347" fmla="*/ 0 w 3023124"/>
                <a:gd name="connsiteY4-348" fmla="*/ 1941688 h 1941688"/>
                <a:gd name="connsiteX5-349" fmla="*/ 41481 w 3023124"/>
                <a:gd name="connsiteY5-350" fmla="*/ 1702064 h 1941688"/>
                <a:gd name="connsiteX6-351" fmla="*/ 136043 w 3023124"/>
                <a:gd name="connsiteY6-352" fmla="*/ 0 h 1941688"/>
                <a:gd name="connsiteX0-353" fmla="*/ 151511 w 3038592"/>
                <a:gd name="connsiteY0-354" fmla="*/ 0 h 1941688"/>
                <a:gd name="connsiteX1-355" fmla="*/ 2744925 w 3038592"/>
                <a:gd name="connsiteY1-356" fmla="*/ 6987 h 1941688"/>
                <a:gd name="connsiteX2-357" fmla="*/ 3038592 w 3038592"/>
                <a:gd name="connsiteY2-358" fmla="*/ 877654 h 1941688"/>
                <a:gd name="connsiteX3-359" fmla="*/ 2850941 w 3038592"/>
                <a:gd name="connsiteY3-360" fmla="*/ 1921974 h 1941688"/>
                <a:gd name="connsiteX4-361" fmla="*/ 15468 w 3038592"/>
                <a:gd name="connsiteY4-362" fmla="*/ 1941688 h 1941688"/>
                <a:gd name="connsiteX5-363" fmla="*/ 0 w 3038592"/>
                <a:gd name="connsiteY5-364" fmla="*/ 1702064 h 1941688"/>
                <a:gd name="connsiteX6-365" fmla="*/ 151511 w 3038592"/>
                <a:gd name="connsiteY6-366" fmla="*/ 0 h 1941688"/>
                <a:gd name="connsiteX0-367" fmla="*/ 199319 w 3086400"/>
                <a:gd name="connsiteY0-368" fmla="*/ 0 h 2057901"/>
                <a:gd name="connsiteX1-369" fmla="*/ 2792733 w 3086400"/>
                <a:gd name="connsiteY1-370" fmla="*/ 6987 h 2057901"/>
                <a:gd name="connsiteX2-371" fmla="*/ 3086400 w 3086400"/>
                <a:gd name="connsiteY2-372" fmla="*/ 877654 h 2057901"/>
                <a:gd name="connsiteX3-373" fmla="*/ 2898749 w 3086400"/>
                <a:gd name="connsiteY3-374" fmla="*/ 1921974 h 2057901"/>
                <a:gd name="connsiteX4-375" fmla="*/ 0 w 3086400"/>
                <a:gd name="connsiteY4-376" fmla="*/ 2057901 h 2057901"/>
                <a:gd name="connsiteX5-377" fmla="*/ 47808 w 3086400"/>
                <a:gd name="connsiteY5-378" fmla="*/ 1702064 h 2057901"/>
                <a:gd name="connsiteX6-379" fmla="*/ 199319 w 3086400"/>
                <a:gd name="connsiteY6-380" fmla="*/ 0 h 2057901"/>
                <a:gd name="connsiteX0-381" fmla="*/ 208460 w 3095541"/>
                <a:gd name="connsiteY0-382" fmla="*/ 0 h 2057901"/>
                <a:gd name="connsiteX1-383" fmla="*/ 2801874 w 3095541"/>
                <a:gd name="connsiteY1-384" fmla="*/ 6987 h 2057901"/>
                <a:gd name="connsiteX2-385" fmla="*/ 3095541 w 3095541"/>
                <a:gd name="connsiteY2-386" fmla="*/ 877654 h 2057901"/>
                <a:gd name="connsiteX3-387" fmla="*/ 2907890 w 3095541"/>
                <a:gd name="connsiteY3-388" fmla="*/ 1921974 h 2057901"/>
                <a:gd name="connsiteX4-389" fmla="*/ 9141 w 3095541"/>
                <a:gd name="connsiteY4-390" fmla="*/ 2057901 h 2057901"/>
                <a:gd name="connsiteX5-391" fmla="*/ 0 w 3095541"/>
                <a:gd name="connsiteY5-392" fmla="*/ 1708520 h 2057901"/>
                <a:gd name="connsiteX6-393" fmla="*/ 208460 w 3095541"/>
                <a:gd name="connsiteY6-394" fmla="*/ 0 h 2057901"/>
                <a:gd name="connsiteX0-395" fmla="*/ 300562 w 3187643"/>
                <a:gd name="connsiteY0-396" fmla="*/ 0 h 2044988"/>
                <a:gd name="connsiteX1-397" fmla="*/ 2893976 w 3187643"/>
                <a:gd name="connsiteY1-398" fmla="*/ 6987 h 2044988"/>
                <a:gd name="connsiteX2-399" fmla="*/ 3187643 w 3187643"/>
                <a:gd name="connsiteY2-400" fmla="*/ 877654 h 2044988"/>
                <a:gd name="connsiteX3-401" fmla="*/ 2999992 w 3187643"/>
                <a:gd name="connsiteY3-402" fmla="*/ 1921974 h 2044988"/>
                <a:gd name="connsiteX4-403" fmla="*/ 0 w 3187643"/>
                <a:gd name="connsiteY4-404" fmla="*/ 2044988 h 2044988"/>
                <a:gd name="connsiteX5-405" fmla="*/ 92102 w 3187643"/>
                <a:gd name="connsiteY5-406" fmla="*/ 1708520 h 2044988"/>
                <a:gd name="connsiteX6-407" fmla="*/ 300562 w 3187643"/>
                <a:gd name="connsiteY6-408" fmla="*/ 0 h 2044988"/>
                <a:gd name="connsiteX0-409" fmla="*/ 268924 w 3156005"/>
                <a:gd name="connsiteY0-410" fmla="*/ 0 h 2051444"/>
                <a:gd name="connsiteX1-411" fmla="*/ 2862338 w 3156005"/>
                <a:gd name="connsiteY1-412" fmla="*/ 6987 h 2051444"/>
                <a:gd name="connsiteX2-413" fmla="*/ 3156005 w 3156005"/>
                <a:gd name="connsiteY2-414" fmla="*/ 877654 h 2051444"/>
                <a:gd name="connsiteX3-415" fmla="*/ 2968354 w 3156005"/>
                <a:gd name="connsiteY3-416" fmla="*/ 1921974 h 2051444"/>
                <a:gd name="connsiteX4-417" fmla="*/ 0 w 3156005"/>
                <a:gd name="connsiteY4-418" fmla="*/ 2051444 h 2051444"/>
                <a:gd name="connsiteX5-419" fmla="*/ 60464 w 3156005"/>
                <a:gd name="connsiteY5-420" fmla="*/ 1708520 h 2051444"/>
                <a:gd name="connsiteX6-421" fmla="*/ 268924 w 3156005"/>
                <a:gd name="connsiteY6-422" fmla="*/ 0 h 2051444"/>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51" y="connsiteY5-52"/>
                </a:cxn>
                <a:cxn ang="0">
                  <a:pos x="connsiteX6-113" y="connsiteY6-114"/>
                </a:cxn>
              </a:cxnLst>
              <a:rect l="l" t="t" r="r" b="b"/>
              <a:pathLst>
                <a:path w="3156005" h="2051444">
                  <a:moveTo>
                    <a:pt x="268924" y="0"/>
                  </a:moveTo>
                  <a:lnTo>
                    <a:pt x="2862338" y="6987"/>
                  </a:lnTo>
                  <a:lnTo>
                    <a:pt x="3156005" y="877654"/>
                  </a:lnTo>
                  <a:lnTo>
                    <a:pt x="2968354" y="1921974"/>
                  </a:lnTo>
                  <a:lnTo>
                    <a:pt x="0" y="2051444"/>
                  </a:lnTo>
                  <a:lnTo>
                    <a:pt x="60464" y="1708520"/>
                  </a:lnTo>
                  <a:lnTo>
                    <a:pt x="268924" y="0"/>
                  </a:lnTo>
                  <a:close/>
                </a:path>
              </a:pathLst>
            </a:custGeom>
            <a:noFill/>
            <a:ln w="6350">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6" name="组合 5"/>
          <p:cNvGrpSpPr/>
          <p:nvPr/>
        </p:nvGrpSpPr>
        <p:grpSpPr>
          <a:xfrm>
            <a:off x="1089924" y="5349423"/>
            <a:ext cx="1187492" cy="1102043"/>
            <a:chOff x="809803" y="1604377"/>
            <a:chExt cx="1187492" cy="1102043"/>
          </a:xfrm>
        </p:grpSpPr>
        <p:cxnSp>
          <p:nvCxnSpPr>
            <p:cNvPr id="7" name="直接箭头连接符 6"/>
            <p:cNvCxnSpPr/>
            <p:nvPr/>
          </p:nvCxnSpPr>
          <p:spPr>
            <a:xfrm flipV="1">
              <a:off x="1066800" y="1789043"/>
              <a:ext cx="0" cy="6957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1066800" y="2484783"/>
              <a:ext cx="86801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1871400" y="2398643"/>
              <a:ext cx="125895"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x</a:t>
              </a:r>
              <a:endParaRPr lang="en-US" altLang="zh-CN" sz="1400"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809803" y="1604377"/>
              <a:ext cx="125895"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y</a:t>
              </a:r>
              <a:endParaRPr lang="en-US" altLang="zh-CN" sz="1400" dirty="0">
                <a:latin typeface="Times New Roman" panose="02020603050405020304" pitchFamily="18" charset="0"/>
                <a:cs typeface="Times New Roman" panose="02020603050405020304" pitchFamily="18" charset="0"/>
              </a:endParaRPr>
            </a:p>
          </p:txBody>
        </p:sp>
      </p:grpSp>
      <p:pic>
        <p:nvPicPr>
          <p:cNvPr id="37" name="图片 36"/>
          <p:cNvPicPr>
            <a:picLocks noChangeAspect="1"/>
          </p:cNvPicPr>
          <p:nvPr/>
        </p:nvPicPr>
        <p:blipFill>
          <a:blip r:embed="rId2"/>
          <a:stretch>
            <a:fillRect/>
          </a:stretch>
        </p:blipFill>
        <p:spPr>
          <a:xfrm>
            <a:off x="7145815" y="4264819"/>
            <a:ext cx="2412446" cy="187887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组合 28"/>
          <p:cNvGrpSpPr/>
          <p:nvPr/>
        </p:nvGrpSpPr>
        <p:grpSpPr>
          <a:xfrm>
            <a:off x="974146" y="3649283"/>
            <a:ext cx="4971813" cy="2005153"/>
            <a:chOff x="191386" y="3848875"/>
            <a:chExt cx="6142384" cy="2504657"/>
          </a:xfrm>
        </p:grpSpPr>
        <p:pic>
          <p:nvPicPr>
            <p:cNvPr id="30" name="图片 29"/>
            <p:cNvPicPr>
              <a:picLocks noChangeAspect="1"/>
            </p:cNvPicPr>
            <p:nvPr/>
          </p:nvPicPr>
          <p:blipFill>
            <a:blip r:embed="rId1">
              <a:extLst>
                <a:ext uri="{28A0092B-C50C-407E-A947-70E740481C1C}">
                  <a14:useLocalDpi xmlns:a14="http://schemas.microsoft.com/office/drawing/2010/main" val="0"/>
                </a:ext>
              </a:extLst>
            </a:blip>
            <a:srcRect l="23895" t="13973" r="13987" b="24620"/>
            <a:stretch>
              <a:fillRect/>
            </a:stretch>
          </p:blipFill>
          <p:spPr>
            <a:xfrm>
              <a:off x="212151" y="3901882"/>
              <a:ext cx="5691809" cy="2213113"/>
            </a:xfrm>
            <a:prstGeom prst="rect">
              <a:avLst/>
            </a:prstGeom>
          </p:spPr>
        </p:pic>
        <p:sp>
          <p:nvSpPr>
            <p:cNvPr id="31" name="矩形 30"/>
            <p:cNvSpPr/>
            <p:nvPr/>
          </p:nvSpPr>
          <p:spPr>
            <a:xfrm>
              <a:off x="4317012" y="3848875"/>
              <a:ext cx="2016758" cy="2266121"/>
            </a:xfrm>
            <a:custGeom>
              <a:avLst/>
              <a:gdLst>
                <a:gd name="connsiteX0" fmla="*/ 0 w 989714"/>
                <a:gd name="connsiteY0" fmla="*/ 0 h 1490869"/>
                <a:gd name="connsiteX1" fmla="*/ 989714 w 989714"/>
                <a:gd name="connsiteY1" fmla="*/ 0 h 1490869"/>
                <a:gd name="connsiteX2" fmla="*/ 989714 w 989714"/>
                <a:gd name="connsiteY2" fmla="*/ 1490869 h 1490869"/>
                <a:gd name="connsiteX3" fmla="*/ 0 w 989714"/>
                <a:gd name="connsiteY3" fmla="*/ 1490869 h 1490869"/>
                <a:gd name="connsiteX4" fmla="*/ 0 w 989714"/>
                <a:gd name="connsiteY4" fmla="*/ 0 h 1490869"/>
                <a:gd name="connsiteX0-1" fmla="*/ 2822713 w 2822713"/>
                <a:gd name="connsiteY0-2" fmla="*/ 0 h 4492486"/>
                <a:gd name="connsiteX1-3" fmla="*/ 989714 w 2822713"/>
                <a:gd name="connsiteY1-4" fmla="*/ 3001617 h 4492486"/>
                <a:gd name="connsiteX2-5" fmla="*/ 989714 w 2822713"/>
                <a:gd name="connsiteY2-6" fmla="*/ 4492486 h 4492486"/>
                <a:gd name="connsiteX3-7" fmla="*/ 0 w 2822713"/>
                <a:gd name="connsiteY3-8" fmla="*/ 4492486 h 4492486"/>
                <a:gd name="connsiteX4-9" fmla="*/ 2822713 w 2822713"/>
                <a:gd name="connsiteY4-10" fmla="*/ 0 h 4492486"/>
                <a:gd name="connsiteX0-11" fmla="*/ 2822713 w 2990793"/>
                <a:gd name="connsiteY0-12" fmla="*/ 0 h 4492486"/>
                <a:gd name="connsiteX1-13" fmla="*/ 2990793 w 2990793"/>
                <a:gd name="connsiteY1-14" fmla="*/ 1470991 h 4492486"/>
                <a:gd name="connsiteX2-15" fmla="*/ 989714 w 2990793"/>
                <a:gd name="connsiteY2-16" fmla="*/ 4492486 h 4492486"/>
                <a:gd name="connsiteX3-17" fmla="*/ 0 w 2990793"/>
                <a:gd name="connsiteY3-18" fmla="*/ 4492486 h 4492486"/>
                <a:gd name="connsiteX4-19" fmla="*/ 2822713 w 2990793"/>
                <a:gd name="connsiteY4-20" fmla="*/ 0 h 4492486"/>
                <a:gd name="connsiteX0-21" fmla="*/ 2822713 w 2990793"/>
                <a:gd name="connsiteY0-22" fmla="*/ 0 h 4492486"/>
                <a:gd name="connsiteX1-23" fmla="*/ 2990793 w 2990793"/>
                <a:gd name="connsiteY1-24" fmla="*/ 1470991 h 4492486"/>
                <a:gd name="connsiteX2-25" fmla="*/ 2480584 w 2990793"/>
                <a:gd name="connsiteY2-26" fmla="*/ 2246243 h 4492486"/>
                <a:gd name="connsiteX3-27" fmla="*/ 0 w 2990793"/>
                <a:gd name="connsiteY3-28" fmla="*/ 4492486 h 4492486"/>
                <a:gd name="connsiteX4-29" fmla="*/ 2822713 w 2990793"/>
                <a:gd name="connsiteY4-30" fmla="*/ 0 h 4492486"/>
                <a:gd name="connsiteX0-31" fmla="*/ 1331843 w 1499923"/>
                <a:gd name="connsiteY0-32" fmla="*/ 0 h 2246243"/>
                <a:gd name="connsiteX1-33" fmla="*/ 1499923 w 1499923"/>
                <a:gd name="connsiteY1-34" fmla="*/ 1470991 h 2246243"/>
                <a:gd name="connsiteX2-35" fmla="*/ 989714 w 1499923"/>
                <a:gd name="connsiteY2-36" fmla="*/ 2246243 h 2246243"/>
                <a:gd name="connsiteX3-37" fmla="*/ 0 w 1499923"/>
                <a:gd name="connsiteY3-38" fmla="*/ 2133599 h 2246243"/>
                <a:gd name="connsiteX4-39" fmla="*/ 1331843 w 1499923"/>
                <a:gd name="connsiteY4-40" fmla="*/ 0 h 2246243"/>
                <a:gd name="connsiteX0-41" fmla="*/ 1378226 w 1546306"/>
                <a:gd name="connsiteY0-42" fmla="*/ 0 h 2246243"/>
                <a:gd name="connsiteX1-43" fmla="*/ 1546306 w 1546306"/>
                <a:gd name="connsiteY1-44" fmla="*/ 1470991 h 2246243"/>
                <a:gd name="connsiteX2-45" fmla="*/ 1036097 w 1546306"/>
                <a:gd name="connsiteY2-46" fmla="*/ 2246243 h 2246243"/>
                <a:gd name="connsiteX3-47" fmla="*/ 0 w 1546306"/>
                <a:gd name="connsiteY3-48" fmla="*/ 2213112 h 2246243"/>
                <a:gd name="connsiteX4-49" fmla="*/ 1378226 w 1546306"/>
                <a:gd name="connsiteY4-50" fmla="*/ 0 h 2246243"/>
                <a:gd name="connsiteX0-51" fmla="*/ 397565 w 565645"/>
                <a:gd name="connsiteY0-52" fmla="*/ 0 h 2246243"/>
                <a:gd name="connsiteX1-53" fmla="*/ 565645 w 565645"/>
                <a:gd name="connsiteY1-54" fmla="*/ 1470991 h 2246243"/>
                <a:gd name="connsiteX2-55" fmla="*/ 55436 w 565645"/>
                <a:gd name="connsiteY2-56" fmla="*/ 2246243 h 2246243"/>
                <a:gd name="connsiteX3-57" fmla="*/ 0 w 565645"/>
                <a:gd name="connsiteY3-58" fmla="*/ 2107095 h 2246243"/>
                <a:gd name="connsiteX4-59" fmla="*/ 397565 w 565645"/>
                <a:gd name="connsiteY4-60" fmla="*/ 0 h 2246243"/>
                <a:gd name="connsiteX0-61" fmla="*/ 1563757 w 1731837"/>
                <a:gd name="connsiteY0-62" fmla="*/ 0 h 2246243"/>
                <a:gd name="connsiteX1-63" fmla="*/ 1731837 w 1731837"/>
                <a:gd name="connsiteY1-64" fmla="*/ 1470991 h 2246243"/>
                <a:gd name="connsiteX2-65" fmla="*/ 1221628 w 1731837"/>
                <a:gd name="connsiteY2-66" fmla="*/ 2246243 h 2246243"/>
                <a:gd name="connsiteX3-67" fmla="*/ 0 w 1731837"/>
                <a:gd name="connsiteY3-68" fmla="*/ 2232991 h 2246243"/>
                <a:gd name="connsiteX4-69" fmla="*/ 1563757 w 1731837"/>
                <a:gd name="connsiteY4-70" fmla="*/ 0 h 2246243"/>
                <a:gd name="connsiteX0-71" fmla="*/ 1563757 w 1731837"/>
                <a:gd name="connsiteY0-72" fmla="*/ 0 h 2246243"/>
                <a:gd name="connsiteX1-73" fmla="*/ 1731837 w 1731837"/>
                <a:gd name="connsiteY1-74" fmla="*/ 1470991 h 2246243"/>
                <a:gd name="connsiteX2-75" fmla="*/ 1221628 w 1731837"/>
                <a:gd name="connsiteY2-76" fmla="*/ 2246243 h 2246243"/>
                <a:gd name="connsiteX3-77" fmla="*/ 0 w 1731837"/>
                <a:gd name="connsiteY3-78" fmla="*/ 2232991 h 2246243"/>
                <a:gd name="connsiteX4-79" fmla="*/ 638532 w 1731837"/>
                <a:gd name="connsiteY4-80" fmla="*/ 1318592 h 2246243"/>
                <a:gd name="connsiteX5" fmla="*/ 1563757 w 1731837"/>
                <a:gd name="connsiteY5" fmla="*/ 0 h 2246243"/>
                <a:gd name="connsiteX0-81" fmla="*/ 1563757 w 1731837"/>
                <a:gd name="connsiteY0-82" fmla="*/ 0 h 2246243"/>
                <a:gd name="connsiteX1-83" fmla="*/ 1731837 w 1731837"/>
                <a:gd name="connsiteY1-84" fmla="*/ 1470991 h 2246243"/>
                <a:gd name="connsiteX2-85" fmla="*/ 1221628 w 1731837"/>
                <a:gd name="connsiteY2-86" fmla="*/ 2246243 h 2246243"/>
                <a:gd name="connsiteX3-87" fmla="*/ 0 w 1731837"/>
                <a:gd name="connsiteY3-88" fmla="*/ 2232991 h 2246243"/>
                <a:gd name="connsiteX4-89" fmla="*/ 638532 w 1731837"/>
                <a:gd name="connsiteY4-90" fmla="*/ 1318592 h 2246243"/>
                <a:gd name="connsiteX5-91" fmla="*/ 1563757 w 1731837"/>
                <a:gd name="connsiteY5-92" fmla="*/ 0 h 2246243"/>
                <a:gd name="connsiteX0-93" fmla="*/ 1563757 w 1731837"/>
                <a:gd name="connsiteY0-94" fmla="*/ 0 h 2246243"/>
                <a:gd name="connsiteX1-95" fmla="*/ 1731837 w 1731837"/>
                <a:gd name="connsiteY1-96" fmla="*/ 1470991 h 2246243"/>
                <a:gd name="connsiteX2-97" fmla="*/ 1221628 w 1731837"/>
                <a:gd name="connsiteY2-98" fmla="*/ 2246243 h 2246243"/>
                <a:gd name="connsiteX3-99" fmla="*/ 0 w 1731837"/>
                <a:gd name="connsiteY3-100" fmla="*/ 2232991 h 2246243"/>
                <a:gd name="connsiteX4-101" fmla="*/ 519263 w 1731837"/>
                <a:gd name="connsiteY4-102" fmla="*/ 2027583 h 2246243"/>
                <a:gd name="connsiteX5-103" fmla="*/ 1563757 w 1731837"/>
                <a:gd name="connsiteY5-104" fmla="*/ 0 h 2246243"/>
                <a:gd name="connsiteX0-105" fmla="*/ 1563757 w 1731837"/>
                <a:gd name="connsiteY0-106" fmla="*/ 0 h 2246243"/>
                <a:gd name="connsiteX1-107" fmla="*/ 1731837 w 1731837"/>
                <a:gd name="connsiteY1-108" fmla="*/ 1470991 h 2246243"/>
                <a:gd name="connsiteX2-109" fmla="*/ 1221628 w 1731837"/>
                <a:gd name="connsiteY2-110" fmla="*/ 2246243 h 2246243"/>
                <a:gd name="connsiteX3-111" fmla="*/ 0 w 1731837"/>
                <a:gd name="connsiteY3-112" fmla="*/ 2232991 h 2246243"/>
                <a:gd name="connsiteX4-113" fmla="*/ 930080 w 1731837"/>
                <a:gd name="connsiteY4-114" fmla="*/ 1676400 h 2246243"/>
                <a:gd name="connsiteX5-115" fmla="*/ 1563757 w 1731837"/>
                <a:gd name="connsiteY5-116" fmla="*/ 0 h 2246243"/>
                <a:gd name="connsiteX0-117" fmla="*/ 1563757 w 1731837"/>
                <a:gd name="connsiteY0-118" fmla="*/ 0 h 2246243"/>
                <a:gd name="connsiteX1-119" fmla="*/ 1731837 w 1731837"/>
                <a:gd name="connsiteY1-120" fmla="*/ 1470991 h 2246243"/>
                <a:gd name="connsiteX2-121" fmla="*/ 1221628 w 1731837"/>
                <a:gd name="connsiteY2-122" fmla="*/ 2246243 h 2246243"/>
                <a:gd name="connsiteX3-123" fmla="*/ 0 w 1731837"/>
                <a:gd name="connsiteY3-124" fmla="*/ 2232991 h 2246243"/>
                <a:gd name="connsiteX4-125" fmla="*/ 930080 w 1731837"/>
                <a:gd name="connsiteY4-126" fmla="*/ 1676400 h 2246243"/>
                <a:gd name="connsiteX5-127" fmla="*/ 1563757 w 1731837"/>
                <a:gd name="connsiteY5-128" fmla="*/ 0 h 2246243"/>
                <a:gd name="connsiteX0-129" fmla="*/ 1563757 w 1731837"/>
                <a:gd name="connsiteY0-130" fmla="*/ 0 h 2246243"/>
                <a:gd name="connsiteX1-131" fmla="*/ 1731837 w 1731837"/>
                <a:gd name="connsiteY1-132" fmla="*/ 1470991 h 2246243"/>
                <a:gd name="connsiteX2-133" fmla="*/ 1221628 w 1731837"/>
                <a:gd name="connsiteY2-134" fmla="*/ 2246243 h 2246243"/>
                <a:gd name="connsiteX3-135" fmla="*/ 0 w 1731837"/>
                <a:gd name="connsiteY3-136" fmla="*/ 2232991 h 2246243"/>
                <a:gd name="connsiteX4-137" fmla="*/ 585524 w 1731837"/>
                <a:gd name="connsiteY4-138" fmla="*/ 2113722 h 2246243"/>
                <a:gd name="connsiteX5-139" fmla="*/ 1563757 w 1731837"/>
                <a:gd name="connsiteY5-140" fmla="*/ 0 h 2246243"/>
                <a:gd name="connsiteX0-141" fmla="*/ 1563757 w 1731837"/>
                <a:gd name="connsiteY0-142" fmla="*/ 0 h 2246243"/>
                <a:gd name="connsiteX1-143" fmla="*/ 1731837 w 1731837"/>
                <a:gd name="connsiteY1-144" fmla="*/ 1470991 h 2246243"/>
                <a:gd name="connsiteX2-145" fmla="*/ 1221628 w 1731837"/>
                <a:gd name="connsiteY2-146" fmla="*/ 2246243 h 2246243"/>
                <a:gd name="connsiteX3-147" fmla="*/ 0 w 1731837"/>
                <a:gd name="connsiteY3-148" fmla="*/ 2232991 h 2246243"/>
                <a:gd name="connsiteX4-149" fmla="*/ 134950 w 1731837"/>
                <a:gd name="connsiteY4-150" fmla="*/ 2047461 h 2246243"/>
                <a:gd name="connsiteX5-151" fmla="*/ 1563757 w 1731837"/>
                <a:gd name="connsiteY5-152" fmla="*/ 0 h 2246243"/>
                <a:gd name="connsiteX0-153" fmla="*/ 1563757 w 1731837"/>
                <a:gd name="connsiteY0-154" fmla="*/ 0 h 2246243"/>
                <a:gd name="connsiteX1-155" fmla="*/ 1731837 w 1731837"/>
                <a:gd name="connsiteY1-156" fmla="*/ 1470991 h 2246243"/>
                <a:gd name="connsiteX2-157" fmla="*/ 1221628 w 1731837"/>
                <a:gd name="connsiteY2-158" fmla="*/ 2246243 h 2246243"/>
                <a:gd name="connsiteX3-159" fmla="*/ 0 w 1731837"/>
                <a:gd name="connsiteY3-160" fmla="*/ 2232991 h 2246243"/>
                <a:gd name="connsiteX4-161" fmla="*/ 134950 w 1731837"/>
                <a:gd name="connsiteY4-162" fmla="*/ 2047461 h 2246243"/>
                <a:gd name="connsiteX5-163" fmla="*/ 141576 w 1731837"/>
                <a:gd name="connsiteY5-164" fmla="*/ 2027583 h 2246243"/>
                <a:gd name="connsiteX6" fmla="*/ 1563757 w 1731837"/>
                <a:gd name="connsiteY6" fmla="*/ 0 h 2246243"/>
                <a:gd name="connsiteX0-165" fmla="*/ 1563757 w 1731837"/>
                <a:gd name="connsiteY0-166" fmla="*/ 0 h 2246243"/>
                <a:gd name="connsiteX1-167" fmla="*/ 1731837 w 1731837"/>
                <a:gd name="connsiteY1-168" fmla="*/ 1470991 h 2246243"/>
                <a:gd name="connsiteX2-169" fmla="*/ 1221628 w 1731837"/>
                <a:gd name="connsiteY2-170" fmla="*/ 2246243 h 2246243"/>
                <a:gd name="connsiteX3-171" fmla="*/ 0 w 1731837"/>
                <a:gd name="connsiteY3-172" fmla="*/ 2232991 h 2246243"/>
                <a:gd name="connsiteX4-173" fmla="*/ 134950 w 1731837"/>
                <a:gd name="connsiteY4-174" fmla="*/ 2047461 h 2246243"/>
                <a:gd name="connsiteX5-175" fmla="*/ 784306 w 1731837"/>
                <a:gd name="connsiteY5-176" fmla="*/ 1901687 h 2246243"/>
                <a:gd name="connsiteX6-177" fmla="*/ 1563757 w 1731837"/>
                <a:gd name="connsiteY6-178" fmla="*/ 0 h 2246243"/>
                <a:gd name="connsiteX0-179" fmla="*/ 1563757 w 1731837"/>
                <a:gd name="connsiteY0-180" fmla="*/ 0 h 2246243"/>
                <a:gd name="connsiteX1-181" fmla="*/ 1731837 w 1731837"/>
                <a:gd name="connsiteY1-182" fmla="*/ 1470991 h 2246243"/>
                <a:gd name="connsiteX2-183" fmla="*/ 1221628 w 1731837"/>
                <a:gd name="connsiteY2-184" fmla="*/ 2246243 h 2246243"/>
                <a:gd name="connsiteX3-185" fmla="*/ 0 w 1731837"/>
                <a:gd name="connsiteY3-186" fmla="*/ 2232991 h 2246243"/>
                <a:gd name="connsiteX4-187" fmla="*/ 134950 w 1731837"/>
                <a:gd name="connsiteY4-188" fmla="*/ 2047461 h 2246243"/>
                <a:gd name="connsiteX5-189" fmla="*/ 519263 w 1731837"/>
                <a:gd name="connsiteY5-190" fmla="*/ 2113722 h 2246243"/>
                <a:gd name="connsiteX6-191" fmla="*/ 1563757 w 1731837"/>
                <a:gd name="connsiteY6-192" fmla="*/ 0 h 2246243"/>
                <a:gd name="connsiteX0-193" fmla="*/ 1563757 w 1731837"/>
                <a:gd name="connsiteY0-194" fmla="*/ 0 h 2246243"/>
                <a:gd name="connsiteX1-195" fmla="*/ 1731837 w 1731837"/>
                <a:gd name="connsiteY1-196" fmla="*/ 1470991 h 2246243"/>
                <a:gd name="connsiteX2-197" fmla="*/ 1221628 w 1731837"/>
                <a:gd name="connsiteY2-198" fmla="*/ 2246243 h 2246243"/>
                <a:gd name="connsiteX3-199" fmla="*/ 0 w 1731837"/>
                <a:gd name="connsiteY3-200" fmla="*/ 2232991 h 2246243"/>
                <a:gd name="connsiteX4-201" fmla="*/ 134950 w 1731837"/>
                <a:gd name="connsiteY4-202" fmla="*/ 2047461 h 2246243"/>
                <a:gd name="connsiteX5-203" fmla="*/ 360237 w 1731837"/>
                <a:gd name="connsiteY5-204" fmla="*/ 2047461 h 2246243"/>
                <a:gd name="connsiteX6-205" fmla="*/ 1563757 w 1731837"/>
                <a:gd name="connsiteY6-206" fmla="*/ 0 h 2246243"/>
                <a:gd name="connsiteX0-207" fmla="*/ 1563757 w 1731837"/>
                <a:gd name="connsiteY0-208" fmla="*/ 0 h 2246243"/>
                <a:gd name="connsiteX1-209" fmla="*/ 1731837 w 1731837"/>
                <a:gd name="connsiteY1-210" fmla="*/ 1470991 h 2246243"/>
                <a:gd name="connsiteX2-211" fmla="*/ 1221628 w 1731837"/>
                <a:gd name="connsiteY2-212" fmla="*/ 2246243 h 2246243"/>
                <a:gd name="connsiteX3-213" fmla="*/ 0 w 1731837"/>
                <a:gd name="connsiteY3-214" fmla="*/ 2232991 h 2246243"/>
                <a:gd name="connsiteX4-215" fmla="*/ 134950 w 1731837"/>
                <a:gd name="connsiteY4-216" fmla="*/ 2047461 h 2246243"/>
                <a:gd name="connsiteX5-217" fmla="*/ 360237 w 1731837"/>
                <a:gd name="connsiteY5-218" fmla="*/ 2047461 h 2246243"/>
                <a:gd name="connsiteX6-219" fmla="*/ 479506 w 1731837"/>
                <a:gd name="connsiteY6-220" fmla="*/ 1848678 h 2246243"/>
                <a:gd name="connsiteX7" fmla="*/ 1563757 w 1731837"/>
                <a:gd name="connsiteY7" fmla="*/ 0 h 2246243"/>
                <a:gd name="connsiteX0-221" fmla="*/ 1563757 w 1731837"/>
                <a:gd name="connsiteY0-222" fmla="*/ 0 h 2246243"/>
                <a:gd name="connsiteX1-223" fmla="*/ 1731837 w 1731837"/>
                <a:gd name="connsiteY1-224" fmla="*/ 1470991 h 2246243"/>
                <a:gd name="connsiteX2-225" fmla="*/ 1221628 w 1731837"/>
                <a:gd name="connsiteY2-226" fmla="*/ 2246243 h 2246243"/>
                <a:gd name="connsiteX3-227" fmla="*/ 0 w 1731837"/>
                <a:gd name="connsiteY3-228" fmla="*/ 2232991 h 2246243"/>
                <a:gd name="connsiteX4-229" fmla="*/ 134950 w 1731837"/>
                <a:gd name="connsiteY4-230" fmla="*/ 2047461 h 2246243"/>
                <a:gd name="connsiteX5-231" fmla="*/ 360237 w 1731837"/>
                <a:gd name="connsiteY5-232" fmla="*/ 2047461 h 2246243"/>
                <a:gd name="connsiteX6-233" fmla="*/ 1142114 w 1731837"/>
                <a:gd name="connsiteY6-234" fmla="*/ 1795670 h 2246243"/>
                <a:gd name="connsiteX7-235" fmla="*/ 1563757 w 1731837"/>
                <a:gd name="connsiteY7-236" fmla="*/ 0 h 2246243"/>
                <a:gd name="connsiteX0-237" fmla="*/ 1563757 w 1731837"/>
                <a:gd name="connsiteY0-238" fmla="*/ 0 h 2246243"/>
                <a:gd name="connsiteX1-239" fmla="*/ 1731837 w 1731837"/>
                <a:gd name="connsiteY1-240" fmla="*/ 1470991 h 2246243"/>
                <a:gd name="connsiteX2-241" fmla="*/ 1221628 w 1731837"/>
                <a:gd name="connsiteY2-242" fmla="*/ 2246243 h 2246243"/>
                <a:gd name="connsiteX3-243" fmla="*/ 0 w 1731837"/>
                <a:gd name="connsiteY3-244" fmla="*/ 2232991 h 2246243"/>
                <a:gd name="connsiteX4-245" fmla="*/ 134950 w 1731837"/>
                <a:gd name="connsiteY4-246" fmla="*/ 2047461 h 2246243"/>
                <a:gd name="connsiteX5-247" fmla="*/ 360237 w 1731837"/>
                <a:gd name="connsiteY5-248" fmla="*/ 2047461 h 2246243"/>
                <a:gd name="connsiteX6-249" fmla="*/ 1367401 w 1731837"/>
                <a:gd name="connsiteY6-250" fmla="*/ 1126435 h 2246243"/>
                <a:gd name="connsiteX7-251" fmla="*/ 1563757 w 1731837"/>
                <a:gd name="connsiteY7-252" fmla="*/ 0 h 2246243"/>
                <a:gd name="connsiteX0-253" fmla="*/ 1563757 w 1731837"/>
                <a:gd name="connsiteY0-254" fmla="*/ 0 h 2246243"/>
                <a:gd name="connsiteX1-255" fmla="*/ 1731837 w 1731837"/>
                <a:gd name="connsiteY1-256" fmla="*/ 1470991 h 2246243"/>
                <a:gd name="connsiteX2-257" fmla="*/ 1221628 w 1731837"/>
                <a:gd name="connsiteY2-258" fmla="*/ 2246243 h 2246243"/>
                <a:gd name="connsiteX3-259" fmla="*/ 0 w 1731837"/>
                <a:gd name="connsiteY3-260" fmla="*/ 2232991 h 2246243"/>
                <a:gd name="connsiteX4-261" fmla="*/ 134950 w 1731837"/>
                <a:gd name="connsiteY4-262" fmla="*/ 2047461 h 2246243"/>
                <a:gd name="connsiteX5-263" fmla="*/ 360237 w 1731837"/>
                <a:gd name="connsiteY5-264" fmla="*/ 2047461 h 2246243"/>
                <a:gd name="connsiteX6-265" fmla="*/ 1367401 w 1731837"/>
                <a:gd name="connsiteY6-266" fmla="*/ 1033670 h 2246243"/>
                <a:gd name="connsiteX7-267" fmla="*/ 1563757 w 1731837"/>
                <a:gd name="connsiteY7-268" fmla="*/ 0 h 2246243"/>
                <a:gd name="connsiteX0-269" fmla="*/ 1497496 w 1731837"/>
                <a:gd name="connsiteY0-270" fmla="*/ 0 h 2246243"/>
                <a:gd name="connsiteX1-271" fmla="*/ 1731837 w 1731837"/>
                <a:gd name="connsiteY1-272" fmla="*/ 1470991 h 2246243"/>
                <a:gd name="connsiteX2-273" fmla="*/ 1221628 w 1731837"/>
                <a:gd name="connsiteY2-274" fmla="*/ 2246243 h 2246243"/>
                <a:gd name="connsiteX3-275" fmla="*/ 0 w 1731837"/>
                <a:gd name="connsiteY3-276" fmla="*/ 2232991 h 2246243"/>
                <a:gd name="connsiteX4-277" fmla="*/ 134950 w 1731837"/>
                <a:gd name="connsiteY4-278" fmla="*/ 2047461 h 2246243"/>
                <a:gd name="connsiteX5-279" fmla="*/ 360237 w 1731837"/>
                <a:gd name="connsiteY5-280" fmla="*/ 2047461 h 2246243"/>
                <a:gd name="connsiteX6-281" fmla="*/ 1367401 w 1731837"/>
                <a:gd name="connsiteY6-282" fmla="*/ 1033670 h 2246243"/>
                <a:gd name="connsiteX7-283" fmla="*/ 1497496 w 1731837"/>
                <a:gd name="connsiteY7-284" fmla="*/ 0 h 2246243"/>
                <a:gd name="connsiteX0-285" fmla="*/ 1497496 w 1731837"/>
                <a:gd name="connsiteY0-286" fmla="*/ 0 h 2246243"/>
                <a:gd name="connsiteX1-287" fmla="*/ 1731837 w 1731837"/>
                <a:gd name="connsiteY1-288" fmla="*/ 1470991 h 2246243"/>
                <a:gd name="connsiteX2-289" fmla="*/ 1221628 w 1731837"/>
                <a:gd name="connsiteY2-290" fmla="*/ 2246243 h 2246243"/>
                <a:gd name="connsiteX3-291" fmla="*/ 0 w 1731837"/>
                <a:gd name="connsiteY3-292" fmla="*/ 2232991 h 2246243"/>
                <a:gd name="connsiteX4-293" fmla="*/ 134950 w 1731837"/>
                <a:gd name="connsiteY4-294" fmla="*/ 2047461 h 2246243"/>
                <a:gd name="connsiteX5-295" fmla="*/ 360237 w 1731837"/>
                <a:gd name="connsiteY5-296" fmla="*/ 2047461 h 2246243"/>
                <a:gd name="connsiteX6-297" fmla="*/ 1347523 w 1731837"/>
                <a:gd name="connsiteY6-298" fmla="*/ 1046922 h 2246243"/>
                <a:gd name="connsiteX7-299" fmla="*/ 1497496 w 1731837"/>
                <a:gd name="connsiteY7-300" fmla="*/ 0 h 2246243"/>
                <a:gd name="connsiteX0-301" fmla="*/ 1497496 w 1658950"/>
                <a:gd name="connsiteY0-302" fmla="*/ 0 h 2246243"/>
                <a:gd name="connsiteX1-303" fmla="*/ 1658950 w 1658950"/>
                <a:gd name="connsiteY1-304" fmla="*/ 178904 h 2246243"/>
                <a:gd name="connsiteX2-305" fmla="*/ 1221628 w 1658950"/>
                <a:gd name="connsiteY2-306" fmla="*/ 2246243 h 2246243"/>
                <a:gd name="connsiteX3-307" fmla="*/ 0 w 1658950"/>
                <a:gd name="connsiteY3-308" fmla="*/ 2232991 h 2246243"/>
                <a:gd name="connsiteX4-309" fmla="*/ 134950 w 1658950"/>
                <a:gd name="connsiteY4-310" fmla="*/ 2047461 h 2246243"/>
                <a:gd name="connsiteX5-311" fmla="*/ 360237 w 1658950"/>
                <a:gd name="connsiteY5-312" fmla="*/ 2047461 h 2246243"/>
                <a:gd name="connsiteX6-313" fmla="*/ 1347523 w 1658950"/>
                <a:gd name="connsiteY6-314" fmla="*/ 1046922 h 2246243"/>
                <a:gd name="connsiteX7-315" fmla="*/ 1497496 w 1658950"/>
                <a:gd name="connsiteY7-316" fmla="*/ 0 h 2246243"/>
                <a:gd name="connsiteX0-317" fmla="*/ 1497496 w 1718585"/>
                <a:gd name="connsiteY0-318" fmla="*/ 0 h 2246243"/>
                <a:gd name="connsiteX1-319" fmla="*/ 1718585 w 1718585"/>
                <a:gd name="connsiteY1-320" fmla="*/ 1477617 h 2246243"/>
                <a:gd name="connsiteX2-321" fmla="*/ 1221628 w 1718585"/>
                <a:gd name="connsiteY2-322" fmla="*/ 2246243 h 2246243"/>
                <a:gd name="connsiteX3-323" fmla="*/ 0 w 1718585"/>
                <a:gd name="connsiteY3-324" fmla="*/ 2232991 h 2246243"/>
                <a:gd name="connsiteX4-325" fmla="*/ 134950 w 1718585"/>
                <a:gd name="connsiteY4-326" fmla="*/ 2047461 h 2246243"/>
                <a:gd name="connsiteX5-327" fmla="*/ 360237 w 1718585"/>
                <a:gd name="connsiteY5-328" fmla="*/ 2047461 h 2246243"/>
                <a:gd name="connsiteX6-329" fmla="*/ 1347523 w 1718585"/>
                <a:gd name="connsiteY6-330" fmla="*/ 1046922 h 2246243"/>
                <a:gd name="connsiteX7-331" fmla="*/ 1497496 w 1718585"/>
                <a:gd name="connsiteY7-332" fmla="*/ 0 h 2246243"/>
                <a:gd name="connsiteX0-333" fmla="*/ 1769165 w 1769165"/>
                <a:gd name="connsiteY0-334" fmla="*/ 0 h 2166730"/>
                <a:gd name="connsiteX1-335" fmla="*/ 1718585 w 1769165"/>
                <a:gd name="connsiteY1-336" fmla="*/ 1398104 h 2166730"/>
                <a:gd name="connsiteX2-337" fmla="*/ 1221628 w 1769165"/>
                <a:gd name="connsiteY2-338" fmla="*/ 2166730 h 2166730"/>
                <a:gd name="connsiteX3-339" fmla="*/ 0 w 1769165"/>
                <a:gd name="connsiteY3-340" fmla="*/ 2153478 h 2166730"/>
                <a:gd name="connsiteX4-341" fmla="*/ 134950 w 1769165"/>
                <a:gd name="connsiteY4-342" fmla="*/ 1967948 h 2166730"/>
                <a:gd name="connsiteX5-343" fmla="*/ 360237 w 1769165"/>
                <a:gd name="connsiteY5-344" fmla="*/ 1967948 h 2166730"/>
                <a:gd name="connsiteX6-345" fmla="*/ 1347523 w 1769165"/>
                <a:gd name="connsiteY6-346" fmla="*/ 967409 h 2166730"/>
                <a:gd name="connsiteX7-347" fmla="*/ 1769165 w 1769165"/>
                <a:gd name="connsiteY7-348" fmla="*/ 0 h 2166730"/>
                <a:gd name="connsiteX0-349" fmla="*/ 1524000 w 1718585"/>
                <a:gd name="connsiteY0-350" fmla="*/ 0 h 2080591"/>
                <a:gd name="connsiteX1-351" fmla="*/ 1718585 w 1718585"/>
                <a:gd name="connsiteY1-352" fmla="*/ 1311965 h 2080591"/>
                <a:gd name="connsiteX2-353" fmla="*/ 1221628 w 1718585"/>
                <a:gd name="connsiteY2-354" fmla="*/ 2080591 h 2080591"/>
                <a:gd name="connsiteX3-355" fmla="*/ 0 w 1718585"/>
                <a:gd name="connsiteY3-356" fmla="*/ 2067339 h 2080591"/>
                <a:gd name="connsiteX4-357" fmla="*/ 134950 w 1718585"/>
                <a:gd name="connsiteY4-358" fmla="*/ 1881809 h 2080591"/>
                <a:gd name="connsiteX5-359" fmla="*/ 360237 w 1718585"/>
                <a:gd name="connsiteY5-360" fmla="*/ 1881809 h 2080591"/>
                <a:gd name="connsiteX6-361" fmla="*/ 1347523 w 1718585"/>
                <a:gd name="connsiteY6-362" fmla="*/ 881270 h 2080591"/>
                <a:gd name="connsiteX7-363" fmla="*/ 1524000 w 1718585"/>
                <a:gd name="connsiteY7-364" fmla="*/ 0 h 2080591"/>
                <a:gd name="connsiteX0-365" fmla="*/ 1517374 w 1718585"/>
                <a:gd name="connsiteY0-366" fmla="*/ 0 h 2266121"/>
                <a:gd name="connsiteX1-367" fmla="*/ 1718585 w 1718585"/>
                <a:gd name="connsiteY1-368" fmla="*/ 1497495 h 2266121"/>
                <a:gd name="connsiteX2-369" fmla="*/ 1221628 w 1718585"/>
                <a:gd name="connsiteY2-370" fmla="*/ 2266121 h 2266121"/>
                <a:gd name="connsiteX3-371" fmla="*/ 0 w 1718585"/>
                <a:gd name="connsiteY3-372" fmla="*/ 2252869 h 2266121"/>
                <a:gd name="connsiteX4-373" fmla="*/ 134950 w 1718585"/>
                <a:gd name="connsiteY4-374" fmla="*/ 2067339 h 2266121"/>
                <a:gd name="connsiteX5-375" fmla="*/ 360237 w 1718585"/>
                <a:gd name="connsiteY5-376" fmla="*/ 2067339 h 2266121"/>
                <a:gd name="connsiteX6-377" fmla="*/ 1347523 w 1718585"/>
                <a:gd name="connsiteY6-378" fmla="*/ 1066800 h 2266121"/>
                <a:gd name="connsiteX7-379" fmla="*/ 1517374 w 1718585"/>
                <a:gd name="connsiteY7-380" fmla="*/ 0 h 2266121"/>
                <a:gd name="connsiteX0-381" fmla="*/ 1497495 w 1718585"/>
                <a:gd name="connsiteY0-382" fmla="*/ 0 h 2279373"/>
                <a:gd name="connsiteX1-383" fmla="*/ 1718585 w 1718585"/>
                <a:gd name="connsiteY1-384" fmla="*/ 1510747 h 2279373"/>
                <a:gd name="connsiteX2-385" fmla="*/ 1221628 w 1718585"/>
                <a:gd name="connsiteY2-386" fmla="*/ 2279373 h 2279373"/>
                <a:gd name="connsiteX3-387" fmla="*/ 0 w 1718585"/>
                <a:gd name="connsiteY3-388" fmla="*/ 2266121 h 2279373"/>
                <a:gd name="connsiteX4-389" fmla="*/ 134950 w 1718585"/>
                <a:gd name="connsiteY4-390" fmla="*/ 2080591 h 2279373"/>
                <a:gd name="connsiteX5-391" fmla="*/ 360237 w 1718585"/>
                <a:gd name="connsiteY5-392" fmla="*/ 2080591 h 2279373"/>
                <a:gd name="connsiteX6-393" fmla="*/ 1347523 w 1718585"/>
                <a:gd name="connsiteY6-394" fmla="*/ 1080052 h 2279373"/>
                <a:gd name="connsiteX7-395" fmla="*/ 1497495 w 1718585"/>
                <a:gd name="connsiteY7-396" fmla="*/ 0 h 2279373"/>
                <a:gd name="connsiteX0-397" fmla="*/ 1497495 w 2016758"/>
                <a:gd name="connsiteY0-398" fmla="*/ 0 h 2279373"/>
                <a:gd name="connsiteX1-399" fmla="*/ 2016758 w 2016758"/>
                <a:gd name="connsiteY1-400" fmla="*/ 304799 h 2279373"/>
                <a:gd name="connsiteX2-401" fmla="*/ 1221628 w 2016758"/>
                <a:gd name="connsiteY2-402" fmla="*/ 2279373 h 2279373"/>
                <a:gd name="connsiteX3-403" fmla="*/ 0 w 2016758"/>
                <a:gd name="connsiteY3-404" fmla="*/ 2266121 h 2279373"/>
                <a:gd name="connsiteX4-405" fmla="*/ 134950 w 2016758"/>
                <a:gd name="connsiteY4-406" fmla="*/ 2080591 h 2279373"/>
                <a:gd name="connsiteX5-407" fmla="*/ 360237 w 2016758"/>
                <a:gd name="connsiteY5-408" fmla="*/ 2080591 h 2279373"/>
                <a:gd name="connsiteX6-409" fmla="*/ 1347523 w 2016758"/>
                <a:gd name="connsiteY6-410" fmla="*/ 1080052 h 2279373"/>
                <a:gd name="connsiteX7-411" fmla="*/ 1497495 w 2016758"/>
                <a:gd name="connsiteY7-412" fmla="*/ 0 h 2279373"/>
                <a:gd name="connsiteX0-413" fmla="*/ 1497495 w 2016758"/>
                <a:gd name="connsiteY0-414" fmla="*/ 0 h 2266121"/>
                <a:gd name="connsiteX1-415" fmla="*/ 2016758 w 2016758"/>
                <a:gd name="connsiteY1-416" fmla="*/ 304799 h 2266121"/>
                <a:gd name="connsiteX2-417" fmla="*/ 1751715 w 2016758"/>
                <a:gd name="connsiteY2-418" fmla="*/ 2252869 h 2266121"/>
                <a:gd name="connsiteX3-419" fmla="*/ 0 w 2016758"/>
                <a:gd name="connsiteY3-420" fmla="*/ 2266121 h 2266121"/>
                <a:gd name="connsiteX4-421" fmla="*/ 134950 w 2016758"/>
                <a:gd name="connsiteY4-422" fmla="*/ 2080591 h 2266121"/>
                <a:gd name="connsiteX5-423" fmla="*/ 360237 w 2016758"/>
                <a:gd name="connsiteY5-424" fmla="*/ 2080591 h 2266121"/>
                <a:gd name="connsiteX6-425" fmla="*/ 1347523 w 2016758"/>
                <a:gd name="connsiteY6-426" fmla="*/ 1080052 h 2266121"/>
                <a:gd name="connsiteX7-427" fmla="*/ 1497495 w 2016758"/>
                <a:gd name="connsiteY7-428" fmla="*/ 0 h 226612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91" y="connsiteY5-92"/>
                </a:cxn>
                <a:cxn ang="0">
                  <a:pos x="connsiteX6-177" y="connsiteY6-178"/>
                </a:cxn>
                <a:cxn ang="0">
                  <a:pos x="connsiteX7-235" y="connsiteY7-236"/>
                </a:cxn>
              </a:cxnLst>
              <a:rect l="l" t="t" r="r" b="b"/>
              <a:pathLst>
                <a:path w="2016758" h="2266121">
                  <a:moveTo>
                    <a:pt x="1497495" y="0"/>
                  </a:moveTo>
                  <a:lnTo>
                    <a:pt x="2016758" y="304799"/>
                  </a:lnTo>
                  <a:lnTo>
                    <a:pt x="1751715" y="2252869"/>
                  </a:lnTo>
                  <a:lnTo>
                    <a:pt x="0" y="2266121"/>
                  </a:lnTo>
                  <a:lnTo>
                    <a:pt x="134950" y="2080591"/>
                  </a:lnTo>
                  <a:lnTo>
                    <a:pt x="360237" y="2080591"/>
                  </a:lnTo>
                  <a:lnTo>
                    <a:pt x="1347523" y="1080052"/>
                  </a:lnTo>
                  <a:lnTo>
                    <a:pt x="1497495" y="0"/>
                  </a:lnTo>
                  <a:close/>
                </a:path>
              </a:pathLst>
            </a:cu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0"/>
            <p:cNvSpPr/>
            <p:nvPr/>
          </p:nvSpPr>
          <p:spPr>
            <a:xfrm>
              <a:off x="198012" y="5684299"/>
              <a:ext cx="4470181" cy="669233"/>
            </a:xfrm>
            <a:custGeom>
              <a:avLst/>
              <a:gdLst>
                <a:gd name="connsiteX0" fmla="*/ 0 w 989714"/>
                <a:gd name="connsiteY0" fmla="*/ 0 h 1490869"/>
                <a:gd name="connsiteX1" fmla="*/ 989714 w 989714"/>
                <a:gd name="connsiteY1" fmla="*/ 0 h 1490869"/>
                <a:gd name="connsiteX2" fmla="*/ 989714 w 989714"/>
                <a:gd name="connsiteY2" fmla="*/ 1490869 h 1490869"/>
                <a:gd name="connsiteX3" fmla="*/ 0 w 989714"/>
                <a:gd name="connsiteY3" fmla="*/ 1490869 h 1490869"/>
                <a:gd name="connsiteX4" fmla="*/ 0 w 989714"/>
                <a:gd name="connsiteY4" fmla="*/ 0 h 1490869"/>
                <a:gd name="connsiteX0-1" fmla="*/ 2822713 w 2822713"/>
                <a:gd name="connsiteY0-2" fmla="*/ 0 h 4492486"/>
                <a:gd name="connsiteX1-3" fmla="*/ 989714 w 2822713"/>
                <a:gd name="connsiteY1-4" fmla="*/ 3001617 h 4492486"/>
                <a:gd name="connsiteX2-5" fmla="*/ 989714 w 2822713"/>
                <a:gd name="connsiteY2-6" fmla="*/ 4492486 h 4492486"/>
                <a:gd name="connsiteX3-7" fmla="*/ 0 w 2822713"/>
                <a:gd name="connsiteY3-8" fmla="*/ 4492486 h 4492486"/>
                <a:gd name="connsiteX4-9" fmla="*/ 2822713 w 2822713"/>
                <a:gd name="connsiteY4-10" fmla="*/ 0 h 4492486"/>
                <a:gd name="connsiteX0-11" fmla="*/ 2822713 w 2990793"/>
                <a:gd name="connsiteY0-12" fmla="*/ 0 h 4492486"/>
                <a:gd name="connsiteX1-13" fmla="*/ 2990793 w 2990793"/>
                <a:gd name="connsiteY1-14" fmla="*/ 1470991 h 4492486"/>
                <a:gd name="connsiteX2-15" fmla="*/ 989714 w 2990793"/>
                <a:gd name="connsiteY2-16" fmla="*/ 4492486 h 4492486"/>
                <a:gd name="connsiteX3-17" fmla="*/ 0 w 2990793"/>
                <a:gd name="connsiteY3-18" fmla="*/ 4492486 h 4492486"/>
                <a:gd name="connsiteX4-19" fmla="*/ 2822713 w 2990793"/>
                <a:gd name="connsiteY4-20" fmla="*/ 0 h 4492486"/>
                <a:gd name="connsiteX0-21" fmla="*/ 2822713 w 2990793"/>
                <a:gd name="connsiteY0-22" fmla="*/ 0 h 4492486"/>
                <a:gd name="connsiteX1-23" fmla="*/ 2990793 w 2990793"/>
                <a:gd name="connsiteY1-24" fmla="*/ 1470991 h 4492486"/>
                <a:gd name="connsiteX2-25" fmla="*/ 2480584 w 2990793"/>
                <a:gd name="connsiteY2-26" fmla="*/ 2246243 h 4492486"/>
                <a:gd name="connsiteX3-27" fmla="*/ 0 w 2990793"/>
                <a:gd name="connsiteY3-28" fmla="*/ 4492486 h 4492486"/>
                <a:gd name="connsiteX4-29" fmla="*/ 2822713 w 2990793"/>
                <a:gd name="connsiteY4-30" fmla="*/ 0 h 4492486"/>
                <a:gd name="connsiteX0-31" fmla="*/ 1331843 w 1499923"/>
                <a:gd name="connsiteY0-32" fmla="*/ 0 h 2246243"/>
                <a:gd name="connsiteX1-33" fmla="*/ 1499923 w 1499923"/>
                <a:gd name="connsiteY1-34" fmla="*/ 1470991 h 2246243"/>
                <a:gd name="connsiteX2-35" fmla="*/ 989714 w 1499923"/>
                <a:gd name="connsiteY2-36" fmla="*/ 2246243 h 2246243"/>
                <a:gd name="connsiteX3-37" fmla="*/ 0 w 1499923"/>
                <a:gd name="connsiteY3-38" fmla="*/ 2133599 h 2246243"/>
                <a:gd name="connsiteX4-39" fmla="*/ 1331843 w 1499923"/>
                <a:gd name="connsiteY4-40" fmla="*/ 0 h 2246243"/>
                <a:gd name="connsiteX0-41" fmla="*/ 1378226 w 1546306"/>
                <a:gd name="connsiteY0-42" fmla="*/ 0 h 2246243"/>
                <a:gd name="connsiteX1-43" fmla="*/ 1546306 w 1546306"/>
                <a:gd name="connsiteY1-44" fmla="*/ 1470991 h 2246243"/>
                <a:gd name="connsiteX2-45" fmla="*/ 1036097 w 1546306"/>
                <a:gd name="connsiteY2-46" fmla="*/ 2246243 h 2246243"/>
                <a:gd name="connsiteX3-47" fmla="*/ 0 w 1546306"/>
                <a:gd name="connsiteY3-48" fmla="*/ 2213112 h 2246243"/>
                <a:gd name="connsiteX4-49" fmla="*/ 1378226 w 1546306"/>
                <a:gd name="connsiteY4-50" fmla="*/ 0 h 2246243"/>
                <a:gd name="connsiteX0-51" fmla="*/ 397565 w 565645"/>
                <a:gd name="connsiteY0-52" fmla="*/ 0 h 2246243"/>
                <a:gd name="connsiteX1-53" fmla="*/ 565645 w 565645"/>
                <a:gd name="connsiteY1-54" fmla="*/ 1470991 h 2246243"/>
                <a:gd name="connsiteX2-55" fmla="*/ 55436 w 565645"/>
                <a:gd name="connsiteY2-56" fmla="*/ 2246243 h 2246243"/>
                <a:gd name="connsiteX3-57" fmla="*/ 0 w 565645"/>
                <a:gd name="connsiteY3-58" fmla="*/ 2107095 h 2246243"/>
                <a:gd name="connsiteX4-59" fmla="*/ 397565 w 565645"/>
                <a:gd name="connsiteY4-60" fmla="*/ 0 h 2246243"/>
                <a:gd name="connsiteX0-61" fmla="*/ 1563757 w 1731837"/>
                <a:gd name="connsiteY0-62" fmla="*/ 0 h 2246243"/>
                <a:gd name="connsiteX1-63" fmla="*/ 1731837 w 1731837"/>
                <a:gd name="connsiteY1-64" fmla="*/ 1470991 h 2246243"/>
                <a:gd name="connsiteX2-65" fmla="*/ 1221628 w 1731837"/>
                <a:gd name="connsiteY2-66" fmla="*/ 2246243 h 2246243"/>
                <a:gd name="connsiteX3-67" fmla="*/ 0 w 1731837"/>
                <a:gd name="connsiteY3-68" fmla="*/ 2232991 h 2246243"/>
                <a:gd name="connsiteX4-69" fmla="*/ 1563757 w 1731837"/>
                <a:gd name="connsiteY4-70" fmla="*/ 0 h 2246243"/>
                <a:gd name="connsiteX0-71" fmla="*/ 1563757 w 1731837"/>
                <a:gd name="connsiteY0-72" fmla="*/ 0 h 2246243"/>
                <a:gd name="connsiteX1-73" fmla="*/ 1731837 w 1731837"/>
                <a:gd name="connsiteY1-74" fmla="*/ 1470991 h 2246243"/>
                <a:gd name="connsiteX2-75" fmla="*/ 1221628 w 1731837"/>
                <a:gd name="connsiteY2-76" fmla="*/ 2246243 h 2246243"/>
                <a:gd name="connsiteX3-77" fmla="*/ 0 w 1731837"/>
                <a:gd name="connsiteY3-78" fmla="*/ 2232991 h 2246243"/>
                <a:gd name="connsiteX4-79" fmla="*/ 638532 w 1731837"/>
                <a:gd name="connsiteY4-80" fmla="*/ 1318592 h 2246243"/>
                <a:gd name="connsiteX5" fmla="*/ 1563757 w 1731837"/>
                <a:gd name="connsiteY5" fmla="*/ 0 h 2246243"/>
                <a:gd name="connsiteX0-81" fmla="*/ 1563757 w 1731837"/>
                <a:gd name="connsiteY0-82" fmla="*/ 0 h 2246243"/>
                <a:gd name="connsiteX1-83" fmla="*/ 1731837 w 1731837"/>
                <a:gd name="connsiteY1-84" fmla="*/ 1470991 h 2246243"/>
                <a:gd name="connsiteX2-85" fmla="*/ 1221628 w 1731837"/>
                <a:gd name="connsiteY2-86" fmla="*/ 2246243 h 2246243"/>
                <a:gd name="connsiteX3-87" fmla="*/ 0 w 1731837"/>
                <a:gd name="connsiteY3-88" fmla="*/ 2232991 h 2246243"/>
                <a:gd name="connsiteX4-89" fmla="*/ 638532 w 1731837"/>
                <a:gd name="connsiteY4-90" fmla="*/ 1318592 h 2246243"/>
                <a:gd name="connsiteX5-91" fmla="*/ 1563757 w 1731837"/>
                <a:gd name="connsiteY5-92" fmla="*/ 0 h 2246243"/>
                <a:gd name="connsiteX0-93" fmla="*/ 1563757 w 1731837"/>
                <a:gd name="connsiteY0-94" fmla="*/ 0 h 2246243"/>
                <a:gd name="connsiteX1-95" fmla="*/ 1731837 w 1731837"/>
                <a:gd name="connsiteY1-96" fmla="*/ 1470991 h 2246243"/>
                <a:gd name="connsiteX2-97" fmla="*/ 1221628 w 1731837"/>
                <a:gd name="connsiteY2-98" fmla="*/ 2246243 h 2246243"/>
                <a:gd name="connsiteX3-99" fmla="*/ 0 w 1731837"/>
                <a:gd name="connsiteY3-100" fmla="*/ 2232991 h 2246243"/>
                <a:gd name="connsiteX4-101" fmla="*/ 519263 w 1731837"/>
                <a:gd name="connsiteY4-102" fmla="*/ 2027583 h 2246243"/>
                <a:gd name="connsiteX5-103" fmla="*/ 1563757 w 1731837"/>
                <a:gd name="connsiteY5-104" fmla="*/ 0 h 2246243"/>
                <a:gd name="connsiteX0-105" fmla="*/ 1563757 w 1731837"/>
                <a:gd name="connsiteY0-106" fmla="*/ 0 h 2246243"/>
                <a:gd name="connsiteX1-107" fmla="*/ 1731837 w 1731837"/>
                <a:gd name="connsiteY1-108" fmla="*/ 1470991 h 2246243"/>
                <a:gd name="connsiteX2-109" fmla="*/ 1221628 w 1731837"/>
                <a:gd name="connsiteY2-110" fmla="*/ 2246243 h 2246243"/>
                <a:gd name="connsiteX3-111" fmla="*/ 0 w 1731837"/>
                <a:gd name="connsiteY3-112" fmla="*/ 2232991 h 2246243"/>
                <a:gd name="connsiteX4-113" fmla="*/ 930080 w 1731837"/>
                <a:gd name="connsiteY4-114" fmla="*/ 1676400 h 2246243"/>
                <a:gd name="connsiteX5-115" fmla="*/ 1563757 w 1731837"/>
                <a:gd name="connsiteY5-116" fmla="*/ 0 h 2246243"/>
                <a:gd name="connsiteX0-117" fmla="*/ 1563757 w 1731837"/>
                <a:gd name="connsiteY0-118" fmla="*/ 0 h 2246243"/>
                <a:gd name="connsiteX1-119" fmla="*/ 1731837 w 1731837"/>
                <a:gd name="connsiteY1-120" fmla="*/ 1470991 h 2246243"/>
                <a:gd name="connsiteX2-121" fmla="*/ 1221628 w 1731837"/>
                <a:gd name="connsiteY2-122" fmla="*/ 2246243 h 2246243"/>
                <a:gd name="connsiteX3-123" fmla="*/ 0 w 1731837"/>
                <a:gd name="connsiteY3-124" fmla="*/ 2232991 h 2246243"/>
                <a:gd name="connsiteX4-125" fmla="*/ 930080 w 1731837"/>
                <a:gd name="connsiteY4-126" fmla="*/ 1676400 h 2246243"/>
                <a:gd name="connsiteX5-127" fmla="*/ 1563757 w 1731837"/>
                <a:gd name="connsiteY5-128" fmla="*/ 0 h 2246243"/>
                <a:gd name="connsiteX0-129" fmla="*/ 1563757 w 1731837"/>
                <a:gd name="connsiteY0-130" fmla="*/ 0 h 2246243"/>
                <a:gd name="connsiteX1-131" fmla="*/ 1731837 w 1731837"/>
                <a:gd name="connsiteY1-132" fmla="*/ 1470991 h 2246243"/>
                <a:gd name="connsiteX2-133" fmla="*/ 1221628 w 1731837"/>
                <a:gd name="connsiteY2-134" fmla="*/ 2246243 h 2246243"/>
                <a:gd name="connsiteX3-135" fmla="*/ 0 w 1731837"/>
                <a:gd name="connsiteY3-136" fmla="*/ 2232991 h 2246243"/>
                <a:gd name="connsiteX4-137" fmla="*/ 585524 w 1731837"/>
                <a:gd name="connsiteY4-138" fmla="*/ 2113722 h 2246243"/>
                <a:gd name="connsiteX5-139" fmla="*/ 1563757 w 1731837"/>
                <a:gd name="connsiteY5-140" fmla="*/ 0 h 2246243"/>
                <a:gd name="connsiteX0-141" fmla="*/ 1563757 w 1731837"/>
                <a:gd name="connsiteY0-142" fmla="*/ 0 h 2246243"/>
                <a:gd name="connsiteX1-143" fmla="*/ 1731837 w 1731837"/>
                <a:gd name="connsiteY1-144" fmla="*/ 1470991 h 2246243"/>
                <a:gd name="connsiteX2-145" fmla="*/ 1221628 w 1731837"/>
                <a:gd name="connsiteY2-146" fmla="*/ 2246243 h 2246243"/>
                <a:gd name="connsiteX3-147" fmla="*/ 0 w 1731837"/>
                <a:gd name="connsiteY3-148" fmla="*/ 2232991 h 2246243"/>
                <a:gd name="connsiteX4-149" fmla="*/ 134950 w 1731837"/>
                <a:gd name="connsiteY4-150" fmla="*/ 2047461 h 2246243"/>
                <a:gd name="connsiteX5-151" fmla="*/ 1563757 w 1731837"/>
                <a:gd name="connsiteY5-152" fmla="*/ 0 h 2246243"/>
                <a:gd name="connsiteX0-153" fmla="*/ 1563757 w 1731837"/>
                <a:gd name="connsiteY0-154" fmla="*/ 0 h 2246243"/>
                <a:gd name="connsiteX1-155" fmla="*/ 1731837 w 1731837"/>
                <a:gd name="connsiteY1-156" fmla="*/ 1470991 h 2246243"/>
                <a:gd name="connsiteX2-157" fmla="*/ 1221628 w 1731837"/>
                <a:gd name="connsiteY2-158" fmla="*/ 2246243 h 2246243"/>
                <a:gd name="connsiteX3-159" fmla="*/ 0 w 1731837"/>
                <a:gd name="connsiteY3-160" fmla="*/ 2232991 h 2246243"/>
                <a:gd name="connsiteX4-161" fmla="*/ 134950 w 1731837"/>
                <a:gd name="connsiteY4-162" fmla="*/ 2047461 h 2246243"/>
                <a:gd name="connsiteX5-163" fmla="*/ 141576 w 1731837"/>
                <a:gd name="connsiteY5-164" fmla="*/ 2027583 h 2246243"/>
                <a:gd name="connsiteX6" fmla="*/ 1563757 w 1731837"/>
                <a:gd name="connsiteY6" fmla="*/ 0 h 2246243"/>
                <a:gd name="connsiteX0-165" fmla="*/ 1563757 w 1731837"/>
                <a:gd name="connsiteY0-166" fmla="*/ 0 h 2246243"/>
                <a:gd name="connsiteX1-167" fmla="*/ 1731837 w 1731837"/>
                <a:gd name="connsiteY1-168" fmla="*/ 1470991 h 2246243"/>
                <a:gd name="connsiteX2-169" fmla="*/ 1221628 w 1731837"/>
                <a:gd name="connsiteY2-170" fmla="*/ 2246243 h 2246243"/>
                <a:gd name="connsiteX3-171" fmla="*/ 0 w 1731837"/>
                <a:gd name="connsiteY3-172" fmla="*/ 2232991 h 2246243"/>
                <a:gd name="connsiteX4-173" fmla="*/ 134950 w 1731837"/>
                <a:gd name="connsiteY4-174" fmla="*/ 2047461 h 2246243"/>
                <a:gd name="connsiteX5-175" fmla="*/ 784306 w 1731837"/>
                <a:gd name="connsiteY5-176" fmla="*/ 1901687 h 2246243"/>
                <a:gd name="connsiteX6-177" fmla="*/ 1563757 w 1731837"/>
                <a:gd name="connsiteY6-178" fmla="*/ 0 h 2246243"/>
                <a:gd name="connsiteX0-179" fmla="*/ 1563757 w 1731837"/>
                <a:gd name="connsiteY0-180" fmla="*/ 0 h 2246243"/>
                <a:gd name="connsiteX1-181" fmla="*/ 1731837 w 1731837"/>
                <a:gd name="connsiteY1-182" fmla="*/ 1470991 h 2246243"/>
                <a:gd name="connsiteX2-183" fmla="*/ 1221628 w 1731837"/>
                <a:gd name="connsiteY2-184" fmla="*/ 2246243 h 2246243"/>
                <a:gd name="connsiteX3-185" fmla="*/ 0 w 1731837"/>
                <a:gd name="connsiteY3-186" fmla="*/ 2232991 h 2246243"/>
                <a:gd name="connsiteX4-187" fmla="*/ 134950 w 1731837"/>
                <a:gd name="connsiteY4-188" fmla="*/ 2047461 h 2246243"/>
                <a:gd name="connsiteX5-189" fmla="*/ 519263 w 1731837"/>
                <a:gd name="connsiteY5-190" fmla="*/ 2113722 h 2246243"/>
                <a:gd name="connsiteX6-191" fmla="*/ 1563757 w 1731837"/>
                <a:gd name="connsiteY6-192" fmla="*/ 0 h 2246243"/>
                <a:gd name="connsiteX0-193" fmla="*/ 1563757 w 1731837"/>
                <a:gd name="connsiteY0-194" fmla="*/ 0 h 2246243"/>
                <a:gd name="connsiteX1-195" fmla="*/ 1731837 w 1731837"/>
                <a:gd name="connsiteY1-196" fmla="*/ 1470991 h 2246243"/>
                <a:gd name="connsiteX2-197" fmla="*/ 1221628 w 1731837"/>
                <a:gd name="connsiteY2-198" fmla="*/ 2246243 h 2246243"/>
                <a:gd name="connsiteX3-199" fmla="*/ 0 w 1731837"/>
                <a:gd name="connsiteY3-200" fmla="*/ 2232991 h 2246243"/>
                <a:gd name="connsiteX4-201" fmla="*/ 134950 w 1731837"/>
                <a:gd name="connsiteY4-202" fmla="*/ 2047461 h 2246243"/>
                <a:gd name="connsiteX5-203" fmla="*/ 360237 w 1731837"/>
                <a:gd name="connsiteY5-204" fmla="*/ 2047461 h 2246243"/>
                <a:gd name="connsiteX6-205" fmla="*/ 1563757 w 1731837"/>
                <a:gd name="connsiteY6-206" fmla="*/ 0 h 2246243"/>
                <a:gd name="connsiteX0-207" fmla="*/ 1563757 w 1731837"/>
                <a:gd name="connsiteY0-208" fmla="*/ 0 h 2246243"/>
                <a:gd name="connsiteX1-209" fmla="*/ 1731837 w 1731837"/>
                <a:gd name="connsiteY1-210" fmla="*/ 1470991 h 2246243"/>
                <a:gd name="connsiteX2-211" fmla="*/ 1221628 w 1731837"/>
                <a:gd name="connsiteY2-212" fmla="*/ 2246243 h 2246243"/>
                <a:gd name="connsiteX3-213" fmla="*/ 0 w 1731837"/>
                <a:gd name="connsiteY3-214" fmla="*/ 2232991 h 2246243"/>
                <a:gd name="connsiteX4-215" fmla="*/ 134950 w 1731837"/>
                <a:gd name="connsiteY4-216" fmla="*/ 2047461 h 2246243"/>
                <a:gd name="connsiteX5-217" fmla="*/ 360237 w 1731837"/>
                <a:gd name="connsiteY5-218" fmla="*/ 2047461 h 2246243"/>
                <a:gd name="connsiteX6-219" fmla="*/ 479506 w 1731837"/>
                <a:gd name="connsiteY6-220" fmla="*/ 1848678 h 2246243"/>
                <a:gd name="connsiteX7" fmla="*/ 1563757 w 1731837"/>
                <a:gd name="connsiteY7" fmla="*/ 0 h 2246243"/>
                <a:gd name="connsiteX0-221" fmla="*/ 1563757 w 1731837"/>
                <a:gd name="connsiteY0-222" fmla="*/ 0 h 2246243"/>
                <a:gd name="connsiteX1-223" fmla="*/ 1731837 w 1731837"/>
                <a:gd name="connsiteY1-224" fmla="*/ 1470991 h 2246243"/>
                <a:gd name="connsiteX2-225" fmla="*/ 1221628 w 1731837"/>
                <a:gd name="connsiteY2-226" fmla="*/ 2246243 h 2246243"/>
                <a:gd name="connsiteX3-227" fmla="*/ 0 w 1731837"/>
                <a:gd name="connsiteY3-228" fmla="*/ 2232991 h 2246243"/>
                <a:gd name="connsiteX4-229" fmla="*/ 134950 w 1731837"/>
                <a:gd name="connsiteY4-230" fmla="*/ 2047461 h 2246243"/>
                <a:gd name="connsiteX5-231" fmla="*/ 360237 w 1731837"/>
                <a:gd name="connsiteY5-232" fmla="*/ 2047461 h 2246243"/>
                <a:gd name="connsiteX6-233" fmla="*/ 1142114 w 1731837"/>
                <a:gd name="connsiteY6-234" fmla="*/ 1795670 h 2246243"/>
                <a:gd name="connsiteX7-235" fmla="*/ 1563757 w 1731837"/>
                <a:gd name="connsiteY7-236" fmla="*/ 0 h 2246243"/>
                <a:gd name="connsiteX0-237" fmla="*/ 1563757 w 1731837"/>
                <a:gd name="connsiteY0-238" fmla="*/ 0 h 2246243"/>
                <a:gd name="connsiteX1-239" fmla="*/ 1731837 w 1731837"/>
                <a:gd name="connsiteY1-240" fmla="*/ 1470991 h 2246243"/>
                <a:gd name="connsiteX2-241" fmla="*/ 1221628 w 1731837"/>
                <a:gd name="connsiteY2-242" fmla="*/ 2246243 h 2246243"/>
                <a:gd name="connsiteX3-243" fmla="*/ 0 w 1731837"/>
                <a:gd name="connsiteY3-244" fmla="*/ 2232991 h 2246243"/>
                <a:gd name="connsiteX4-245" fmla="*/ 134950 w 1731837"/>
                <a:gd name="connsiteY4-246" fmla="*/ 2047461 h 2246243"/>
                <a:gd name="connsiteX5-247" fmla="*/ 360237 w 1731837"/>
                <a:gd name="connsiteY5-248" fmla="*/ 2047461 h 2246243"/>
                <a:gd name="connsiteX6-249" fmla="*/ 1367401 w 1731837"/>
                <a:gd name="connsiteY6-250" fmla="*/ 1126435 h 2246243"/>
                <a:gd name="connsiteX7-251" fmla="*/ 1563757 w 1731837"/>
                <a:gd name="connsiteY7-252" fmla="*/ 0 h 2246243"/>
                <a:gd name="connsiteX0-253" fmla="*/ 1563757 w 1731837"/>
                <a:gd name="connsiteY0-254" fmla="*/ 0 h 2246243"/>
                <a:gd name="connsiteX1-255" fmla="*/ 1731837 w 1731837"/>
                <a:gd name="connsiteY1-256" fmla="*/ 1470991 h 2246243"/>
                <a:gd name="connsiteX2-257" fmla="*/ 1221628 w 1731837"/>
                <a:gd name="connsiteY2-258" fmla="*/ 2246243 h 2246243"/>
                <a:gd name="connsiteX3-259" fmla="*/ 0 w 1731837"/>
                <a:gd name="connsiteY3-260" fmla="*/ 2232991 h 2246243"/>
                <a:gd name="connsiteX4-261" fmla="*/ 134950 w 1731837"/>
                <a:gd name="connsiteY4-262" fmla="*/ 2047461 h 2246243"/>
                <a:gd name="connsiteX5-263" fmla="*/ 360237 w 1731837"/>
                <a:gd name="connsiteY5-264" fmla="*/ 2047461 h 2246243"/>
                <a:gd name="connsiteX6-265" fmla="*/ 1367401 w 1731837"/>
                <a:gd name="connsiteY6-266" fmla="*/ 1033670 h 2246243"/>
                <a:gd name="connsiteX7-267" fmla="*/ 1563757 w 1731837"/>
                <a:gd name="connsiteY7-268" fmla="*/ 0 h 2246243"/>
                <a:gd name="connsiteX0-269" fmla="*/ 1497496 w 1731837"/>
                <a:gd name="connsiteY0-270" fmla="*/ 0 h 2246243"/>
                <a:gd name="connsiteX1-271" fmla="*/ 1731837 w 1731837"/>
                <a:gd name="connsiteY1-272" fmla="*/ 1470991 h 2246243"/>
                <a:gd name="connsiteX2-273" fmla="*/ 1221628 w 1731837"/>
                <a:gd name="connsiteY2-274" fmla="*/ 2246243 h 2246243"/>
                <a:gd name="connsiteX3-275" fmla="*/ 0 w 1731837"/>
                <a:gd name="connsiteY3-276" fmla="*/ 2232991 h 2246243"/>
                <a:gd name="connsiteX4-277" fmla="*/ 134950 w 1731837"/>
                <a:gd name="connsiteY4-278" fmla="*/ 2047461 h 2246243"/>
                <a:gd name="connsiteX5-279" fmla="*/ 360237 w 1731837"/>
                <a:gd name="connsiteY5-280" fmla="*/ 2047461 h 2246243"/>
                <a:gd name="connsiteX6-281" fmla="*/ 1367401 w 1731837"/>
                <a:gd name="connsiteY6-282" fmla="*/ 1033670 h 2246243"/>
                <a:gd name="connsiteX7-283" fmla="*/ 1497496 w 1731837"/>
                <a:gd name="connsiteY7-284" fmla="*/ 0 h 2246243"/>
                <a:gd name="connsiteX0-285" fmla="*/ 1497496 w 1731837"/>
                <a:gd name="connsiteY0-286" fmla="*/ 0 h 2246243"/>
                <a:gd name="connsiteX1-287" fmla="*/ 1731837 w 1731837"/>
                <a:gd name="connsiteY1-288" fmla="*/ 1470991 h 2246243"/>
                <a:gd name="connsiteX2-289" fmla="*/ 1221628 w 1731837"/>
                <a:gd name="connsiteY2-290" fmla="*/ 2246243 h 2246243"/>
                <a:gd name="connsiteX3-291" fmla="*/ 0 w 1731837"/>
                <a:gd name="connsiteY3-292" fmla="*/ 2232991 h 2246243"/>
                <a:gd name="connsiteX4-293" fmla="*/ 134950 w 1731837"/>
                <a:gd name="connsiteY4-294" fmla="*/ 2047461 h 2246243"/>
                <a:gd name="connsiteX5-295" fmla="*/ 360237 w 1731837"/>
                <a:gd name="connsiteY5-296" fmla="*/ 2047461 h 2246243"/>
                <a:gd name="connsiteX6-297" fmla="*/ 1347523 w 1731837"/>
                <a:gd name="connsiteY6-298" fmla="*/ 1046922 h 2246243"/>
                <a:gd name="connsiteX7-299" fmla="*/ 1497496 w 1731837"/>
                <a:gd name="connsiteY7-300" fmla="*/ 0 h 2246243"/>
                <a:gd name="connsiteX0-301" fmla="*/ 2835966 w 2835966"/>
                <a:gd name="connsiteY0-302" fmla="*/ 0 h 1782417"/>
                <a:gd name="connsiteX1-303" fmla="*/ 1731837 w 2835966"/>
                <a:gd name="connsiteY1-304" fmla="*/ 1007165 h 1782417"/>
                <a:gd name="connsiteX2-305" fmla="*/ 1221628 w 2835966"/>
                <a:gd name="connsiteY2-306" fmla="*/ 1782417 h 1782417"/>
                <a:gd name="connsiteX3-307" fmla="*/ 0 w 2835966"/>
                <a:gd name="connsiteY3-308" fmla="*/ 1769165 h 1782417"/>
                <a:gd name="connsiteX4-309" fmla="*/ 134950 w 2835966"/>
                <a:gd name="connsiteY4-310" fmla="*/ 1583635 h 1782417"/>
                <a:gd name="connsiteX5-311" fmla="*/ 360237 w 2835966"/>
                <a:gd name="connsiteY5-312" fmla="*/ 1583635 h 1782417"/>
                <a:gd name="connsiteX6-313" fmla="*/ 1347523 w 2835966"/>
                <a:gd name="connsiteY6-314" fmla="*/ 583096 h 1782417"/>
                <a:gd name="connsiteX7-315" fmla="*/ 2835966 w 2835966"/>
                <a:gd name="connsiteY7-316" fmla="*/ 0 h 1782417"/>
                <a:gd name="connsiteX0-317" fmla="*/ 3125087 w 3125087"/>
                <a:gd name="connsiteY0-318" fmla="*/ 33130 h 1815547"/>
                <a:gd name="connsiteX1-319" fmla="*/ 2020958 w 3125087"/>
                <a:gd name="connsiteY1-320" fmla="*/ 1040295 h 1815547"/>
                <a:gd name="connsiteX2-321" fmla="*/ 1510749 w 3125087"/>
                <a:gd name="connsiteY2-322" fmla="*/ 1815547 h 1815547"/>
                <a:gd name="connsiteX3-323" fmla="*/ 289121 w 3125087"/>
                <a:gd name="connsiteY3-324" fmla="*/ 1802295 h 1815547"/>
                <a:gd name="connsiteX4-325" fmla="*/ 424071 w 3125087"/>
                <a:gd name="connsiteY4-326" fmla="*/ 1616765 h 1815547"/>
                <a:gd name="connsiteX5-327" fmla="*/ 649358 w 3125087"/>
                <a:gd name="connsiteY5-328" fmla="*/ 1616765 h 1815547"/>
                <a:gd name="connsiteX6-329" fmla="*/ 0 w 3125087"/>
                <a:gd name="connsiteY6-330" fmla="*/ 0 h 1815547"/>
                <a:gd name="connsiteX7-331" fmla="*/ 3125087 w 3125087"/>
                <a:gd name="connsiteY7-332" fmla="*/ 33130 h 1815547"/>
                <a:gd name="connsiteX0-333" fmla="*/ 4390668 w 4390668"/>
                <a:gd name="connsiteY0-334" fmla="*/ 231913 h 2014330"/>
                <a:gd name="connsiteX1-335" fmla="*/ 3286539 w 4390668"/>
                <a:gd name="connsiteY1-336" fmla="*/ 1239078 h 2014330"/>
                <a:gd name="connsiteX2-337" fmla="*/ 2776330 w 4390668"/>
                <a:gd name="connsiteY2-338" fmla="*/ 2014330 h 2014330"/>
                <a:gd name="connsiteX3-339" fmla="*/ 1554702 w 4390668"/>
                <a:gd name="connsiteY3-340" fmla="*/ 2001078 h 2014330"/>
                <a:gd name="connsiteX4-341" fmla="*/ 1689652 w 4390668"/>
                <a:gd name="connsiteY4-342" fmla="*/ 1815548 h 2014330"/>
                <a:gd name="connsiteX5-343" fmla="*/ 0 w 4390668"/>
                <a:gd name="connsiteY5-344" fmla="*/ 0 h 2014330"/>
                <a:gd name="connsiteX6-345" fmla="*/ 1265581 w 4390668"/>
                <a:gd name="connsiteY6-346" fmla="*/ 198783 h 2014330"/>
                <a:gd name="connsiteX7-347" fmla="*/ 4390668 w 4390668"/>
                <a:gd name="connsiteY7-348" fmla="*/ 231913 h 2014330"/>
                <a:gd name="connsiteX0-349" fmla="*/ 4437051 w 4437051"/>
                <a:gd name="connsiteY0-350" fmla="*/ 231913 h 2014330"/>
                <a:gd name="connsiteX1-351" fmla="*/ 3332922 w 4437051"/>
                <a:gd name="connsiteY1-352" fmla="*/ 1239078 h 2014330"/>
                <a:gd name="connsiteX2-353" fmla="*/ 2822713 w 4437051"/>
                <a:gd name="connsiteY2-354" fmla="*/ 2014330 h 2014330"/>
                <a:gd name="connsiteX3-355" fmla="*/ 1601085 w 4437051"/>
                <a:gd name="connsiteY3-356" fmla="*/ 2001078 h 2014330"/>
                <a:gd name="connsiteX4-357" fmla="*/ 0 w 4437051"/>
                <a:gd name="connsiteY4-358" fmla="*/ 364435 h 2014330"/>
                <a:gd name="connsiteX5-359" fmla="*/ 46383 w 4437051"/>
                <a:gd name="connsiteY5-360" fmla="*/ 0 h 2014330"/>
                <a:gd name="connsiteX6-361" fmla="*/ 1311964 w 4437051"/>
                <a:gd name="connsiteY6-362" fmla="*/ 198783 h 2014330"/>
                <a:gd name="connsiteX7-363" fmla="*/ 4437051 w 4437051"/>
                <a:gd name="connsiteY7-364" fmla="*/ 231913 h 2014330"/>
                <a:gd name="connsiteX0-365" fmla="*/ 4470181 w 4470181"/>
                <a:gd name="connsiteY0-366" fmla="*/ 258417 h 2040834"/>
                <a:gd name="connsiteX1-367" fmla="*/ 3366052 w 4470181"/>
                <a:gd name="connsiteY1-368" fmla="*/ 1265582 h 2040834"/>
                <a:gd name="connsiteX2-369" fmla="*/ 2855843 w 4470181"/>
                <a:gd name="connsiteY2-370" fmla="*/ 2040834 h 2040834"/>
                <a:gd name="connsiteX3-371" fmla="*/ 1634215 w 4470181"/>
                <a:gd name="connsiteY3-372" fmla="*/ 2027582 h 2040834"/>
                <a:gd name="connsiteX4-373" fmla="*/ 33130 w 4470181"/>
                <a:gd name="connsiteY4-374" fmla="*/ 390939 h 2040834"/>
                <a:gd name="connsiteX5-375" fmla="*/ 0 w 4470181"/>
                <a:gd name="connsiteY5-376" fmla="*/ 0 h 2040834"/>
                <a:gd name="connsiteX6-377" fmla="*/ 1345094 w 4470181"/>
                <a:gd name="connsiteY6-378" fmla="*/ 225287 h 2040834"/>
                <a:gd name="connsiteX7-379" fmla="*/ 4470181 w 4470181"/>
                <a:gd name="connsiteY7-380" fmla="*/ 258417 h 2040834"/>
                <a:gd name="connsiteX0-381" fmla="*/ 4470181 w 4470181"/>
                <a:gd name="connsiteY0-382" fmla="*/ 258417 h 2040834"/>
                <a:gd name="connsiteX1-383" fmla="*/ 3366052 w 4470181"/>
                <a:gd name="connsiteY1-384" fmla="*/ 1265582 h 2040834"/>
                <a:gd name="connsiteX2-385" fmla="*/ 2855843 w 4470181"/>
                <a:gd name="connsiteY2-386" fmla="*/ 2040834 h 2040834"/>
                <a:gd name="connsiteX3-387" fmla="*/ 1687224 w 4470181"/>
                <a:gd name="connsiteY3-388" fmla="*/ 543338 h 2040834"/>
                <a:gd name="connsiteX4-389" fmla="*/ 33130 w 4470181"/>
                <a:gd name="connsiteY4-390" fmla="*/ 390939 h 2040834"/>
                <a:gd name="connsiteX5-391" fmla="*/ 0 w 4470181"/>
                <a:gd name="connsiteY5-392" fmla="*/ 0 h 2040834"/>
                <a:gd name="connsiteX6-393" fmla="*/ 1345094 w 4470181"/>
                <a:gd name="connsiteY6-394" fmla="*/ 225287 h 2040834"/>
                <a:gd name="connsiteX7-395" fmla="*/ 4470181 w 4470181"/>
                <a:gd name="connsiteY7-396" fmla="*/ 258417 h 2040834"/>
                <a:gd name="connsiteX0-397" fmla="*/ 4470181 w 4470181"/>
                <a:gd name="connsiteY0-398" fmla="*/ 258417 h 2040834"/>
                <a:gd name="connsiteX1-399" fmla="*/ 3366052 w 4470181"/>
                <a:gd name="connsiteY1-400" fmla="*/ 1265582 h 2040834"/>
                <a:gd name="connsiteX2-401" fmla="*/ 2855843 w 4470181"/>
                <a:gd name="connsiteY2-402" fmla="*/ 2040834 h 2040834"/>
                <a:gd name="connsiteX3-403" fmla="*/ 33130 w 4470181"/>
                <a:gd name="connsiteY3-404" fmla="*/ 390939 h 2040834"/>
                <a:gd name="connsiteX4-405" fmla="*/ 0 w 4470181"/>
                <a:gd name="connsiteY4-406" fmla="*/ 0 h 2040834"/>
                <a:gd name="connsiteX5-407" fmla="*/ 1345094 w 4470181"/>
                <a:gd name="connsiteY5-408" fmla="*/ 225287 h 2040834"/>
                <a:gd name="connsiteX6-409" fmla="*/ 4470181 w 4470181"/>
                <a:gd name="connsiteY6-410" fmla="*/ 258417 h 2040834"/>
                <a:gd name="connsiteX0-411" fmla="*/ 4470181 w 4470181"/>
                <a:gd name="connsiteY0-412" fmla="*/ 258417 h 2040834"/>
                <a:gd name="connsiteX1-413" fmla="*/ 2855843 w 4470181"/>
                <a:gd name="connsiteY1-414" fmla="*/ 2040834 h 2040834"/>
                <a:gd name="connsiteX2-415" fmla="*/ 33130 w 4470181"/>
                <a:gd name="connsiteY2-416" fmla="*/ 390939 h 2040834"/>
                <a:gd name="connsiteX3-417" fmla="*/ 0 w 4470181"/>
                <a:gd name="connsiteY3-418" fmla="*/ 0 h 2040834"/>
                <a:gd name="connsiteX4-419" fmla="*/ 1345094 w 4470181"/>
                <a:gd name="connsiteY4-420" fmla="*/ 225287 h 2040834"/>
                <a:gd name="connsiteX5-421" fmla="*/ 4470181 w 4470181"/>
                <a:gd name="connsiteY5-422" fmla="*/ 258417 h 2040834"/>
                <a:gd name="connsiteX0-423" fmla="*/ 4470181 w 4470181"/>
                <a:gd name="connsiteY0-424" fmla="*/ 258417 h 390939"/>
                <a:gd name="connsiteX1-425" fmla="*/ 2186608 w 4470181"/>
                <a:gd name="connsiteY1-426" fmla="*/ 311425 h 390939"/>
                <a:gd name="connsiteX2-427" fmla="*/ 33130 w 4470181"/>
                <a:gd name="connsiteY2-428" fmla="*/ 390939 h 390939"/>
                <a:gd name="connsiteX3-429" fmla="*/ 0 w 4470181"/>
                <a:gd name="connsiteY3-430" fmla="*/ 0 h 390939"/>
                <a:gd name="connsiteX4-431" fmla="*/ 1345094 w 4470181"/>
                <a:gd name="connsiteY4-432" fmla="*/ 225287 h 390939"/>
                <a:gd name="connsiteX5-433" fmla="*/ 4470181 w 4470181"/>
                <a:gd name="connsiteY5-434" fmla="*/ 258417 h 390939"/>
                <a:gd name="connsiteX0-435" fmla="*/ 4470181 w 4470181"/>
                <a:gd name="connsiteY0-436" fmla="*/ 258417 h 669233"/>
                <a:gd name="connsiteX1-437" fmla="*/ 4359964 w 4470181"/>
                <a:gd name="connsiteY1-438" fmla="*/ 669233 h 669233"/>
                <a:gd name="connsiteX2-439" fmla="*/ 33130 w 4470181"/>
                <a:gd name="connsiteY2-440" fmla="*/ 390939 h 669233"/>
                <a:gd name="connsiteX3-441" fmla="*/ 0 w 4470181"/>
                <a:gd name="connsiteY3-442" fmla="*/ 0 h 669233"/>
                <a:gd name="connsiteX4-443" fmla="*/ 1345094 w 4470181"/>
                <a:gd name="connsiteY4-444" fmla="*/ 225287 h 669233"/>
                <a:gd name="connsiteX5-445" fmla="*/ 4470181 w 4470181"/>
                <a:gd name="connsiteY5-446" fmla="*/ 258417 h 669233"/>
                <a:gd name="connsiteX0-447" fmla="*/ 4470181 w 4470181"/>
                <a:gd name="connsiteY0-448" fmla="*/ 258417 h 669233"/>
                <a:gd name="connsiteX1-449" fmla="*/ 4359964 w 4470181"/>
                <a:gd name="connsiteY1-450" fmla="*/ 669233 h 669233"/>
                <a:gd name="connsiteX2-451" fmla="*/ 6626 w 4470181"/>
                <a:gd name="connsiteY2-452" fmla="*/ 450574 h 669233"/>
                <a:gd name="connsiteX3-453" fmla="*/ 0 w 4470181"/>
                <a:gd name="connsiteY3-454" fmla="*/ 0 h 669233"/>
                <a:gd name="connsiteX4-455" fmla="*/ 1345094 w 4470181"/>
                <a:gd name="connsiteY4-456" fmla="*/ 225287 h 669233"/>
                <a:gd name="connsiteX5-457" fmla="*/ 4470181 w 4470181"/>
                <a:gd name="connsiteY5-458" fmla="*/ 258417 h 669233"/>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91" y="connsiteY5-92"/>
                </a:cxn>
              </a:cxnLst>
              <a:rect l="l" t="t" r="r" b="b"/>
              <a:pathLst>
                <a:path w="4470181" h="669233">
                  <a:moveTo>
                    <a:pt x="4470181" y="258417"/>
                  </a:moveTo>
                  <a:lnTo>
                    <a:pt x="4359964" y="669233"/>
                  </a:lnTo>
                  <a:lnTo>
                    <a:pt x="6626" y="450574"/>
                  </a:lnTo>
                  <a:cubicBezTo>
                    <a:pt x="4417" y="300383"/>
                    <a:pt x="2209" y="150191"/>
                    <a:pt x="0" y="0"/>
                  </a:cubicBezTo>
                  <a:lnTo>
                    <a:pt x="1345094" y="225287"/>
                  </a:lnTo>
                  <a:lnTo>
                    <a:pt x="4470181" y="258417"/>
                  </a:lnTo>
                  <a:close/>
                </a:path>
              </a:pathLst>
            </a:cu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0"/>
            <p:cNvSpPr/>
            <p:nvPr/>
          </p:nvSpPr>
          <p:spPr>
            <a:xfrm>
              <a:off x="191386" y="3855498"/>
              <a:ext cx="5685182" cy="1861930"/>
            </a:xfrm>
            <a:custGeom>
              <a:avLst/>
              <a:gdLst>
                <a:gd name="connsiteX0" fmla="*/ 0 w 989714"/>
                <a:gd name="connsiteY0" fmla="*/ 0 h 1490869"/>
                <a:gd name="connsiteX1" fmla="*/ 989714 w 989714"/>
                <a:gd name="connsiteY1" fmla="*/ 0 h 1490869"/>
                <a:gd name="connsiteX2" fmla="*/ 989714 w 989714"/>
                <a:gd name="connsiteY2" fmla="*/ 1490869 h 1490869"/>
                <a:gd name="connsiteX3" fmla="*/ 0 w 989714"/>
                <a:gd name="connsiteY3" fmla="*/ 1490869 h 1490869"/>
                <a:gd name="connsiteX4" fmla="*/ 0 w 989714"/>
                <a:gd name="connsiteY4" fmla="*/ 0 h 1490869"/>
                <a:gd name="connsiteX0-1" fmla="*/ 2822713 w 2822713"/>
                <a:gd name="connsiteY0-2" fmla="*/ 0 h 4492486"/>
                <a:gd name="connsiteX1-3" fmla="*/ 989714 w 2822713"/>
                <a:gd name="connsiteY1-4" fmla="*/ 3001617 h 4492486"/>
                <a:gd name="connsiteX2-5" fmla="*/ 989714 w 2822713"/>
                <a:gd name="connsiteY2-6" fmla="*/ 4492486 h 4492486"/>
                <a:gd name="connsiteX3-7" fmla="*/ 0 w 2822713"/>
                <a:gd name="connsiteY3-8" fmla="*/ 4492486 h 4492486"/>
                <a:gd name="connsiteX4-9" fmla="*/ 2822713 w 2822713"/>
                <a:gd name="connsiteY4-10" fmla="*/ 0 h 4492486"/>
                <a:gd name="connsiteX0-11" fmla="*/ 2822713 w 2990793"/>
                <a:gd name="connsiteY0-12" fmla="*/ 0 h 4492486"/>
                <a:gd name="connsiteX1-13" fmla="*/ 2990793 w 2990793"/>
                <a:gd name="connsiteY1-14" fmla="*/ 1470991 h 4492486"/>
                <a:gd name="connsiteX2-15" fmla="*/ 989714 w 2990793"/>
                <a:gd name="connsiteY2-16" fmla="*/ 4492486 h 4492486"/>
                <a:gd name="connsiteX3-17" fmla="*/ 0 w 2990793"/>
                <a:gd name="connsiteY3-18" fmla="*/ 4492486 h 4492486"/>
                <a:gd name="connsiteX4-19" fmla="*/ 2822713 w 2990793"/>
                <a:gd name="connsiteY4-20" fmla="*/ 0 h 4492486"/>
                <a:gd name="connsiteX0-21" fmla="*/ 2822713 w 2990793"/>
                <a:gd name="connsiteY0-22" fmla="*/ 0 h 4492486"/>
                <a:gd name="connsiteX1-23" fmla="*/ 2990793 w 2990793"/>
                <a:gd name="connsiteY1-24" fmla="*/ 1470991 h 4492486"/>
                <a:gd name="connsiteX2-25" fmla="*/ 2480584 w 2990793"/>
                <a:gd name="connsiteY2-26" fmla="*/ 2246243 h 4492486"/>
                <a:gd name="connsiteX3-27" fmla="*/ 0 w 2990793"/>
                <a:gd name="connsiteY3-28" fmla="*/ 4492486 h 4492486"/>
                <a:gd name="connsiteX4-29" fmla="*/ 2822713 w 2990793"/>
                <a:gd name="connsiteY4-30" fmla="*/ 0 h 4492486"/>
                <a:gd name="connsiteX0-31" fmla="*/ 1331843 w 1499923"/>
                <a:gd name="connsiteY0-32" fmla="*/ 0 h 2246243"/>
                <a:gd name="connsiteX1-33" fmla="*/ 1499923 w 1499923"/>
                <a:gd name="connsiteY1-34" fmla="*/ 1470991 h 2246243"/>
                <a:gd name="connsiteX2-35" fmla="*/ 989714 w 1499923"/>
                <a:gd name="connsiteY2-36" fmla="*/ 2246243 h 2246243"/>
                <a:gd name="connsiteX3-37" fmla="*/ 0 w 1499923"/>
                <a:gd name="connsiteY3-38" fmla="*/ 2133599 h 2246243"/>
                <a:gd name="connsiteX4-39" fmla="*/ 1331843 w 1499923"/>
                <a:gd name="connsiteY4-40" fmla="*/ 0 h 2246243"/>
                <a:gd name="connsiteX0-41" fmla="*/ 1378226 w 1546306"/>
                <a:gd name="connsiteY0-42" fmla="*/ 0 h 2246243"/>
                <a:gd name="connsiteX1-43" fmla="*/ 1546306 w 1546306"/>
                <a:gd name="connsiteY1-44" fmla="*/ 1470991 h 2246243"/>
                <a:gd name="connsiteX2-45" fmla="*/ 1036097 w 1546306"/>
                <a:gd name="connsiteY2-46" fmla="*/ 2246243 h 2246243"/>
                <a:gd name="connsiteX3-47" fmla="*/ 0 w 1546306"/>
                <a:gd name="connsiteY3-48" fmla="*/ 2213112 h 2246243"/>
                <a:gd name="connsiteX4-49" fmla="*/ 1378226 w 1546306"/>
                <a:gd name="connsiteY4-50" fmla="*/ 0 h 2246243"/>
                <a:gd name="connsiteX0-51" fmla="*/ 397565 w 565645"/>
                <a:gd name="connsiteY0-52" fmla="*/ 0 h 2246243"/>
                <a:gd name="connsiteX1-53" fmla="*/ 565645 w 565645"/>
                <a:gd name="connsiteY1-54" fmla="*/ 1470991 h 2246243"/>
                <a:gd name="connsiteX2-55" fmla="*/ 55436 w 565645"/>
                <a:gd name="connsiteY2-56" fmla="*/ 2246243 h 2246243"/>
                <a:gd name="connsiteX3-57" fmla="*/ 0 w 565645"/>
                <a:gd name="connsiteY3-58" fmla="*/ 2107095 h 2246243"/>
                <a:gd name="connsiteX4-59" fmla="*/ 397565 w 565645"/>
                <a:gd name="connsiteY4-60" fmla="*/ 0 h 2246243"/>
                <a:gd name="connsiteX0-61" fmla="*/ 1563757 w 1731837"/>
                <a:gd name="connsiteY0-62" fmla="*/ 0 h 2246243"/>
                <a:gd name="connsiteX1-63" fmla="*/ 1731837 w 1731837"/>
                <a:gd name="connsiteY1-64" fmla="*/ 1470991 h 2246243"/>
                <a:gd name="connsiteX2-65" fmla="*/ 1221628 w 1731837"/>
                <a:gd name="connsiteY2-66" fmla="*/ 2246243 h 2246243"/>
                <a:gd name="connsiteX3-67" fmla="*/ 0 w 1731837"/>
                <a:gd name="connsiteY3-68" fmla="*/ 2232991 h 2246243"/>
                <a:gd name="connsiteX4-69" fmla="*/ 1563757 w 1731837"/>
                <a:gd name="connsiteY4-70" fmla="*/ 0 h 2246243"/>
                <a:gd name="connsiteX0-71" fmla="*/ 1563757 w 1731837"/>
                <a:gd name="connsiteY0-72" fmla="*/ 0 h 2246243"/>
                <a:gd name="connsiteX1-73" fmla="*/ 1731837 w 1731837"/>
                <a:gd name="connsiteY1-74" fmla="*/ 1470991 h 2246243"/>
                <a:gd name="connsiteX2-75" fmla="*/ 1221628 w 1731837"/>
                <a:gd name="connsiteY2-76" fmla="*/ 2246243 h 2246243"/>
                <a:gd name="connsiteX3-77" fmla="*/ 0 w 1731837"/>
                <a:gd name="connsiteY3-78" fmla="*/ 2232991 h 2246243"/>
                <a:gd name="connsiteX4-79" fmla="*/ 638532 w 1731837"/>
                <a:gd name="connsiteY4-80" fmla="*/ 1318592 h 2246243"/>
                <a:gd name="connsiteX5" fmla="*/ 1563757 w 1731837"/>
                <a:gd name="connsiteY5" fmla="*/ 0 h 2246243"/>
                <a:gd name="connsiteX0-81" fmla="*/ 1563757 w 1731837"/>
                <a:gd name="connsiteY0-82" fmla="*/ 0 h 2246243"/>
                <a:gd name="connsiteX1-83" fmla="*/ 1731837 w 1731837"/>
                <a:gd name="connsiteY1-84" fmla="*/ 1470991 h 2246243"/>
                <a:gd name="connsiteX2-85" fmla="*/ 1221628 w 1731837"/>
                <a:gd name="connsiteY2-86" fmla="*/ 2246243 h 2246243"/>
                <a:gd name="connsiteX3-87" fmla="*/ 0 w 1731837"/>
                <a:gd name="connsiteY3-88" fmla="*/ 2232991 h 2246243"/>
                <a:gd name="connsiteX4-89" fmla="*/ 638532 w 1731837"/>
                <a:gd name="connsiteY4-90" fmla="*/ 1318592 h 2246243"/>
                <a:gd name="connsiteX5-91" fmla="*/ 1563757 w 1731837"/>
                <a:gd name="connsiteY5-92" fmla="*/ 0 h 2246243"/>
                <a:gd name="connsiteX0-93" fmla="*/ 1563757 w 1731837"/>
                <a:gd name="connsiteY0-94" fmla="*/ 0 h 2246243"/>
                <a:gd name="connsiteX1-95" fmla="*/ 1731837 w 1731837"/>
                <a:gd name="connsiteY1-96" fmla="*/ 1470991 h 2246243"/>
                <a:gd name="connsiteX2-97" fmla="*/ 1221628 w 1731837"/>
                <a:gd name="connsiteY2-98" fmla="*/ 2246243 h 2246243"/>
                <a:gd name="connsiteX3-99" fmla="*/ 0 w 1731837"/>
                <a:gd name="connsiteY3-100" fmla="*/ 2232991 h 2246243"/>
                <a:gd name="connsiteX4-101" fmla="*/ 519263 w 1731837"/>
                <a:gd name="connsiteY4-102" fmla="*/ 2027583 h 2246243"/>
                <a:gd name="connsiteX5-103" fmla="*/ 1563757 w 1731837"/>
                <a:gd name="connsiteY5-104" fmla="*/ 0 h 2246243"/>
                <a:gd name="connsiteX0-105" fmla="*/ 1563757 w 1731837"/>
                <a:gd name="connsiteY0-106" fmla="*/ 0 h 2246243"/>
                <a:gd name="connsiteX1-107" fmla="*/ 1731837 w 1731837"/>
                <a:gd name="connsiteY1-108" fmla="*/ 1470991 h 2246243"/>
                <a:gd name="connsiteX2-109" fmla="*/ 1221628 w 1731837"/>
                <a:gd name="connsiteY2-110" fmla="*/ 2246243 h 2246243"/>
                <a:gd name="connsiteX3-111" fmla="*/ 0 w 1731837"/>
                <a:gd name="connsiteY3-112" fmla="*/ 2232991 h 2246243"/>
                <a:gd name="connsiteX4-113" fmla="*/ 930080 w 1731837"/>
                <a:gd name="connsiteY4-114" fmla="*/ 1676400 h 2246243"/>
                <a:gd name="connsiteX5-115" fmla="*/ 1563757 w 1731837"/>
                <a:gd name="connsiteY5-116" fmla="*/ 0 h 2246243"/>
                <a:gd name="connsiteX0-117" fmla="*/ 1563757 w 1731837"/>
                <a:gd name="connsiteY0-118" fmla="*/ 0 h 2246243"/>
                <a:gd name="connsiteX1-119" fmla="*/ 1731837 w 1731837"/>
                <a:gd name="connsiteY1-120" fmla="*/ 1470991 h 2246243"/>
                <a:gd name="connsiteX2-121" fmla="*/ 1221628 w 1731837"/>
                <a:gd name="connsiteY2-122" fmla="*/ 2246243 h 2246243"/>
                <a:gd name="connsiteX3-123" fmla="*/ 0 w 1731837"/>
                <a:gd name="connsiteY3-124" fmla="*/ 2232991 h 2246243"/>
                <a:gd name="connsiteX4-125" fmla="*/ 930080 w 1731837"/>
                <a:gd name="connsiteY4-126" fmla="*/ 1676400 h 2246243"/>
                <a:gd name="connsiteX5-127" fmla="*/ 1563757 w 1731837"/>
                <a:gd name="connsiteY5-128" fmla="*/ 0 h 2246243"/>
                <a:gd name="connsiteX0-129" fmla="*/ 1563757 w 1731837"/>
                <a:gd name="connsiteY0-130" fmla="*/ 0 h 2246243"/>
                <a:gd name="connsiteX1-131" fmla="*/ 1731837 w 1731837"/>
                <a:gd name="connsiteY1-132" fmla="*/ 1470991 h 2246243"/>
                <a:gd name="connsiteX2-133" fmla="*/ 1221628 w 1731837"/>
                <a:gd name="connsiteY2-134" fmla="*/ 2246243 h 2246243"/>
                <a:gd name="connsiteX3-135" fmla="*/ 0 w 1731837"/>
                <a:gd name="connsiteY3-136" fmla="*/ 2232991 h 2246243"/>
                <a:gd name="connsiteX4-137" fmla="*/ 585524 w 1731837"/>
                <a:gd name="connsiteY4-138" fmla="*/ 2113722 h 2246243"/>
                <a:gd name="connsiteX5-139" fmla="*/ 1563757 w 1731837"/>
                <a:gd name="connsiteY5-140" fmla="*/ 0 h 2246243"/>
                <a:gd name="connsiteX0-141" fmla="*/ 1563757 w 1731837"/>
                <a:gd name="connsiteY0-142" fmla="*/ 0 h 2246243"/>
                <a:gd name="connsiteX1-143" fmla="*/ 1731837 w 1731837"/>
                <a:gd name="connsiteY1-144" fmla="*/ 1470991 h 2246243"/>
                <a:gd name="connsiteX2-145" fmla="*/ 1221628 w 1731837"/>
                <a:gd name="connsiteY2-146" fmla="*/ 2246243 h 2246243"/>
                <a:gd name="connsiteX3-147" fmla="*/ 0 w 1731837"/>
                <a:gd name="connsiteY3-148" fmla="*/ 2232991 h 2246243"/>
                <a:gd name="connsiteX4-149" fmla="*/ 134950 w 1731837"/>
                <a:gd name="connsiteY4-150" fmla="*/ 2047461 h 2246243"/>
                <a:gd name="connsiteX5-151" fmla="*/ 1563757 w 1731837"/>
                <a:gd name="connsiteY5-152" fmla="*/ 0 h 2246243"/>
                <a:gd name="connsiteX0-153" fmla="*/ 1563757 w 1731837"/>
                <a:gd name="connsiteY0-154" fmla="*/ 0 h 2246243"/>
                <a:gd name="connsiteX1-155" fmla="*/ 1731837 w 1731837"/>
                <a:gd name="connsiteY1-156" fmla="*/ 1470991 h 2246243"/>
                <a:gd name="connsiteX2-157" fmla="*/ 1221628 w 1731837"/>
                <a:gd name="connsiteY2-158" fmla="*/ 2246243 h 2246243"/>
                <a:gd name="connsiteX3-159" fmla="*/ 0 w 1731837"/>
                <a:gd name="connsiteY3-160" fmla="*/ 2232991 h 2246243"/>
                <a:gd name="connsiteX4-161" fmla="*/ 134950 w 1731837"/>
                <a:gd name="connsiteY4-162" fmla="*/ 2047461 h 2246243"/>
                <a:gd name="connsiteX5-163" fmla="*/ 141576 w 1731837"/>
                <a:gd name="connsiteY5-164" fmla="*/ 2027583 h 2246243"/>
                <a:gd name="connsiteX6" fmla="*/ 1563757 w 1731837"/>
                <a:gd name="connsiteY6" fmla="*/ 0 h 2246243"/>
                <a:gd name="connsiteX0-165" fmla="*/ 1563757 w 1731837"/>
                <a:gd name="connsiteY0-166" fmla="*/ 0 h 2246243"/>
                <a:gd name="connsiteX1-167" fmla="*/ 1731837 w 1731837"/>
                <a:gd name="connsiteY1-168" fmla="*/ 1470991 h 2246243"/>
                <a:gd name="connsiteX2-169" fmla="*/ 1221628 w 1731837"/>
                <a:gd name="connsiteY2-170" fmla="*/ 2246243 h 2246243"/>
                <a:gd name="connsiteX3-171" fmla="*/ 0 w 1731837"/>
                <a:gd name="connsiteY3-172" fmla="*/ 2232991 h 2246243"/>
                <a:gd name="connsiteX4-173" fmla="*/ 134950 w 1731837"/>
                <a:gd name="connsiteY4-174" fmla="*/ 2047461 h 2246243"/>
                <a:gd name="connsiteX5-175" fmla="*/ 784306 w 1731837"/>
                <a:gd name="connsiteY5-176" fmla="*/ 1901687 h 2246243"/>
                <a:gd name="connsiteX6-177" fmla="*/ 1563757 w 1731837"/>
                <a:gd name="connsiteY6-178" fmla="*/ 0 h 2246243"/>
                <a:gd name="connsiteX0-179" fmla="*/ 1563757 w 1731837"/>
                <a:gd name="connsiteY0-180" fmla="*/ 0 h 2246243"/>
                <a:gd name="connsiteX1-181" fmla="*/ 1731837 w 1731837"/>
                <a:gd name="connsiteY1-182" fmla="*/ 1470991 h 2246243"/>
                <a:gd name="connsiteX2-183" fmla="*/ 1221628 w 1731837"/>
                <a:gd name="connsiteY2-184" fmla="*/ 2246243 h 2246243"/>
                <a:gd name="connsiteX3-185" fmla="*/ 0 w 1731837"/>
                <a:gd name="connsiteY3-186" fmla="*/ 2232991 h 2246243"/>
                <a:gd name="connsiteX4-187" fmla="*/ 134950 w 1731837"/>
                <a:gd name="connsiteY4-188" fmla="*/ 2047461 h 2246243"/>
                <a:gd name="connsiteX5-189" fmla="*/ 519263 w 1731837"/>
                <a:gd name="connsiteY5-190" fmla="*/ 2113722 h 2246243"/>
                <a:gd name="connsiteX6-191" fmla="*/ 1563757 w 1731837"/>
                <a:gd name="connsiteY6-192" fmla="*/ 0 h 2246243"/>
                <a:gd name="connsiteX0-193" fmla="*/ 1563757 w 1731837"/>
                <a:gd name="connsiteY0-194" fmla="*/ 0 h 2246243"/>
                <a:gd name="connsiteX1-195" fmla="*/ 1731837 w 1731837"/>
                <a:gd name="connsiteY1-196" fmla="*/ 1470991 h 2246243"/>
                <a:gd name="connsiteX2-197" fmla="*/ 1221628 w 1731837"/>
                <a:gd name="connsiteY2-198" fmla="*/ 2246243 h 2246243"/>
                <a:gd name="connsiteX3-199" fmla="*/ 0 w 1731837"/>
                <a:gd name="connsiteY3-200" fmla="*/ 2232991 h 2246243"/>
                <a:gd name="connsiteX4-201" fmla="*/ 134950 w 1731837"/>
                <a:gd name="connsiteY4-202" fmla="*/ 2047461 h 2246243"/>
                <a:gd name="connsiteX5-203" fmla="*/ 360237 w 1731837"/>
                <a:gd name="connsiteY5-204" fmla="*/ 2047461 h 2246243"/>
                <a:gd name="connsiteX6-205" fmla="*/ 1563757 w 1731837"/>
                <a:gd name="connsiteY6-206" fmla="*/ 0 h 2246243"/>
                <a:gd name="connsiteX0-207" fmla="*/ 1563757 w 1731837"/>
                <a:gd name="connsiteY0-208" fmla="*/ 0 h 2246243"/>
                <a:gd name="connsiteX1-209" fmla="*/ 1731837 w 1731837"/>
                <a:gd name="connsiteY1-210" fmla="*/ 1470991 h 2246243"/>
                <a:gd name="connsiteX2-211" fmla="*/ 1221628 w 1731837"/>
                <a:gd name="connsiteY2-212" fmla="*/ 2246243 h 2246243"/>
                <a:gd name="connsiteX3-213" fmla="*/ 0 w 1731837"/>
                <a:gd name="connsiteY3-214" fmla="*/ 2232991 h 2246243"/>
                <a:gd name="connsiteX4-215" fmla="*/ 134950 w 1731837"/>
                <a:gd name="connsiteY4-216" fmla="*/ 2047461 h 2246243"/>
                <a:gd name="connsiteX5-217" fmla="*/ 360237 w 1731837"/>
                <a:gd name="connsiteY5-218" fmla="*/ 2047461 h 2246243"/>
                <a:gd name="connsiteX6-219" fmla="*/ 479506 w 1731837"/>
                <a:gd name="connsiteY6-220" fmla="*/ 1848678 h 2246243"/>
                <a:gd name="connsiteX7" fmla="*/ 1563757 w 1731837"/>
                <a:gd name="connsiteY7" fmla="*/ 0 h 2246243"/>
                <a:gd name="connsiteX0-221" fmla="*/ 1563757 w 1731837"/>
                <a:gd name="connsiteY0-222" fmla="*/ 0 h 2246243"/>
                <a:gd name="connsiteX1-223" fmla="*/ 1731837 w 1731837"/>
                <a:gd name="connsiteY1-224" fmla="*/ 1470991 h 2246243"/>
                <a:gd name="connsiteX2-225" fmla="*/ 1221628 w 1731837"/>
                <a:gd name="connsiteY2-226" fmla="*/ 2246243 h 2246243"/>
                <a:gd name="connsiteX3-227" fmla="*/ 0 w 1731837"/>
                <a:gd name="connsiteY3-228" fmla="*/ 2232991 h 2246243"/>
                <a:gd name="connsiteX4-229" fmla="*/ 134950 w 1731837"/>
                <a:gd name="connsiteY4-230" fmla="*/ 2047461 h 2246243"/>
                <a:gd name="connsiteX5-231" fmla="*/ 360237 w 1731837"/>
                <a:gd name="connsiteY5-232" fmla="*/ 2047461 h 2246243"/>
                <a:gd name="connsiteX6-233" fmla="*/ 1142114 w 1731837"/>
                <a:gd name="connsiteY6-234" fmla="*/ 1795670 h 2246243"/>
                <a:gd name="connsiteX7-235" fmla="*/ 1563757 w 1731837"/>
                <a:gd name="connsiteY7-236" fmla="*/ 0 h 2246243"/>
                <a:gd name="connsiteX0-237" fmla="*/ 1563757 w 1731837"/>
                <a:gd name="connsiteY0-238" fmla="*/ 0 h 2246243"/>
                <a:gd name="connsiteX1-239" fmla="*/ 1731837 w 1731837"/>
                <a:gd name="connsiteY1-240" fmla="*/ 1470991 h 2246243"/>
                <a:gd name="connsiteX2-241" fmla="*/ 1221628 w 1731837"/>
                <a:gd name="connsiteY2-242" fmla="*/ 2246243 h 2246243"/>
                <a:gd name="connsiteX3-243" fmla="*/ 0 w 1731837"/>
                <a:gd name="connsiteY3-244" fmla="*/ 2232991 h 2246243"/>
                <a:gd name="connsiteX4-245" fmla="*/ 134950 w 1731837"/>
                <a:gd name="connsiteY4-246" fmla="*/ 2047461 h 2246243"/>
                <a:gd name="connsiteX5-247" fmla="*/ 360237 w 1731837"/>
                <a:gd name="connsiteY5-248" fmla="*/ 2047461 h 2246243"/>
                <a:gd name="connsiteX6-249" fmla="*/ 1367401 w 1731837"/>
                <a:gd name="connsiteY6-250" fmla="*/ 1126435 h 2246243"/>
                <a:gd name="connsiteX7-251" fmla="*/ 1563757 w 1731837"/>
                <a:gd name="connsiteY7-252" fmla="*/ 0 h 2246243"/>
                <a:gd name="connsiteX0-253" fmla="*/ 1563757 w 1731837"/>
                <a:gd name="connsiteY0-254" fmla="*/ 0 h 2246243"/>
                <a:gd name="connsiteX1-255" fmla="*/ 1731837 w 1731837"/>
                <a:gd name="connsiteY1-256" fmla="*/ 1470991 h 2246243"/>
                <a:gd name="connsiteX2-257" fmla="*/ 1221628 w 1731837"/>
                <a:gd name="connsiteY2-258" fmla="*/ 2246243 h 2246243"/>
                <a:gd name="connsiteX3-259" fmla="*/ 0 w 1731837"/>
                <a:gd name="connsiteY3-260" fmla="*/ 2232991 h 2246243"/>
                <a:gd name="connsiteX4-261" fmla="*/ 134950 w 1731837"/>
                <a:gd name="connsiteY4-262" fmla="*/ 2047461 h 2246243"/>
                <a:gd name="connsiteX5-263" fmla="*/ 360237 w 1731837"/>
                <a:gd name="connsiteY5-264" fmla="*/ 2047461 h 2246243"/>
                <a:gd name="connsiteX6-265" fmla="*/ 1367401 w 1731837"/>
                <a:gd name="connsiteY6-266" fmla="*/ 1033670 h 2246243"/>
                <a:gd name="connsiteX7-267" fmla="*/ 1563757 w 1731837"/>
                <a:gd name="connsiteY7-268" fmla="*/ 0 h 2246243"/>
                <a:gd name="connsiteX0-269" fmla="*/ 1497496 w 1731837"/>
                <a:gd name="connsiteY0-270" fmla="*/ 0 h 2246243"/>
                <a:gd name="connsiteX1-271" fmla="*/ 1731837 w 1731837"/>
                <a:gd name="connsiteY1-272" fmla="*/ 1470991 h 2246243"/>
                <a:gd name="connsiteX2-273" fmla="*/ 1221628 w 1731837"/>
                <a:gd name="connsiteY2-274" fmla="*/ 2246243 h 2246243"/>
                <a:gd name="connsiteX3-275" fmla="*/ 0 w 1731837"/>
                <a:gd name="connsiteY3-276" fmla="*/ 2232991 h 2246243"/>
                <a:gd name="connsiteX4-277" fmla="*/ 134950 w 1731837"/>
                <a:gd name="connsiteY4-278" fmla="*/ 2047461 h 2246243"/>
                <a:gd name="connsiteX5-279" fmla="*/ 360237 w 1731837"/>
                <a:gd name="connsiteY5-280" fmla="*/ 2047461 h 2246243"/>
                <a:gd name="connsiteX6-281" fmla="*/ 1367401 w 1731837"/>
                <a:gd name="connsiteY6-282" fmla="*/ 1033670 h 2246243"/>
                <a:gd name="connsiteX7-283" fmla="*/ 1497496 w 1731837"/>
                <a:gd name="connsiteY7-284" fmla="*/ 0 h 2246243"/>
                <a:gd name="connsiteX0-285" fmla="*/ 1497496 w 1731837"/>
                <a:gd name="connsiteY0-286" fmla="*/ 0 h 2246243"/>
                <a:gd name="connsiteX1-287" fmla="*/ 1731837 w 1731837"/>
                <a:gd name="connsiteY1-288" fmla="*/ 1470991 h 2246243"/>
                <a:gd name="connsiteX2-289" fmla="*/ 1221628 w 1731837"/>
                <a:gd name="connsiteY2-290" fmla="*/ 2246243 h 2246243"/>
                <a:gd name="connsiteX3-291" fmla="*/ 0 w 1731837"/>
                <a:gd name="connsiteY3-292" fmla="*/ 2232991 h 2246243"/>
                <a:gd name="connsiteX4-293" fmla="*/ 134950 w 1731837"/>
                <a:gd name="connsiteY4-294" fmla="*/ 2047461 h 2246243"/>
                <a:gd name="connsiteX5-295" fmla="*/ 360237 w 1731837"/>
                <a:gd name="connsiteY5-296" fmla="*/ 2047461 h 2246243"/>
                <a:gd name="connsiteX6-297" fmla="*/ 1347523 w 1731837"/>
                <a:gd name="connsiteY6-298" fmla="*/ 1046922 h 2246243"/>
                <a:gd name="connsiteX7-299" fmla="*/ 1497496 w 1731837"/>
                <a:gd name="connsiteY7-300" fmla="*/ 0 h 2246243"/>
                <a:gd name="connsiteX0-301" fmla="*/ 0 w 5700862"/>
                <a:gd name="connsiteY0-302" fmla="*/ 0 h 2392016"/>
                <a:gd name="connsiteX1-303" fmla="*/ 5700862 w 5700862"/>
                <a:gd name="connsiteY1-304" fmla="*/ 1616764 h 2392016"/>
                <a:gd name="connsiteX2-305" fmla="*/ 5190653 w 5700862"/>
                <a:gd name="connsiteY2-306" fmla="*/ 2392016 h 2392016"/>
                <a:gd name="connsiteX3-307" fmla="*/ 3969025 w 5700862"/>
                <a:gd name="connsiteY3-308" fmla="*/ 2378764 h 2392016"/>
                <a:gd name="connsiteX4-309" fmla="*/ 4103975 w 5700862"/>
                <a:gd name="connsiteY4-310" fmla="*/ 2193234 h 2392016"/>
                <a:gd name="connsiteX5-311" fmla="*/ 4329262 w 5700862"/>
                <a:gd name="connsiteY5-312" fmla="*/ 2193234 h 2392016"/>
                <a:gd name="connsiteX6-313" fmla="*/ 5316548 w 5700862"/>
                <a:gd name="connsiteY6-314" fmla="*/ 1192695 h 2392016"/>
                <a:gd name="connsiteX7-315" fmla="*/ 0 w 5700862"/>
                <a:gd name="connsiteY7-316" fmla="*/ 0 h 2392016"/>
                <a:gd name="connsiteX0-317" fmla="*/ 0 w 5700862"/>
                <a:gd name="connsiteY0-318" fmla="*/ 6627 h 2398643"/>
                <a:gd name="connsiteX1-319" fmla="*/ 5700862 w 5700862"/>
                <a:gd name="connsiteY1-320" fmla="*/ 1623391 h 2398643"/>
                <a:gd name="connsiteX2-321" fmla="*/ 5190653 w 5700862"/>
                <a:gd name="connsiteY2-322" fmla="*/ 2398643 h 2398643"/>
                <a:gd name="connsiteX3-323" fmla="*/ 3969025 w 5700862"/>
                <a:gd name="connsiteY3-324" fmla="*/ 2385391 h 2398643"/>
                <a:gd name="connsiteX4-325" fmla="*/ 4103975 w 5700862"/>
                <a:gd name="connsiteY4-326" fmla="*/ 2199861 h 2398643"/>
                <a:gd name="connsiteX5-327" fmla="*/ 4329262 w 5700862"/>
                <a:gd name="connsiteY5-328" fmla="*/ 2199861 h 2398643"/>
                <a:gd name="connsiteX6-329" fmla="*/ 5376183 w 5700862"/>
                <a:gd name="connsiteY6-330" fmla="*/ 0 h 2398643"/>
                <a:gd name="connsiteX7-331" fmla="*/ 0 w 5700862"/>
                <a:gd name="connsiteY7-332" fmla="*/ 6627 h 2398643"/>
                <a:gd name="connsiteX0-333" fmla="*/ 302373 w 5678556"/>
                <a:gd name="connsiteY0-334" fmla="*/ 6627 h 2398643"/>
                <a:gd name="connsiteX1-335" fmla="*/ 0 w 5678556"/>
                <a:gd name="connsiteY1-336" fmla="*/ 364434 h 2398643"/>
                <a:gd name="connsiteX2-337" fmla="*/ 5493026 w 5678556"/>
                <a:gd name="connsiteY2-338" fmla="*/ 2398643 h 2398643"/>
                <a:gd name="connsiteX3-339" fmla="*/ 4271398 w 5678556"/>
                <a:gd name="connsiteY3-340" fmla="*/ 2385391 h 2398643"/>
                <a:gd name="connsiteX4-341" fmla="*/ 4406348 w 5678556"/>
                <a:gd name="connsiteY4-342" fmla="*/ 2199861 h 2398643"/>
                <a:gd name="connsiteX5-343" fmla="*/ 4631635 w 5678556"/>
                <a:gd name="connsiteY5-344" fmla="*/ 2199861 h 2398643"/>
                <a:gd name="connsiteX6-345" fmla="*/ 5678556 w 5678556"/>
                <a:gd name="connsiteY6-346" fmla="*/ 0 h 2398643"/>
                <a:gd name="connsiteX7-347" fmla="*/ 302373 w 5678556"/>
                <a:gd name="connsiteY7-348" fmla="*/ 6627 h 2398643"/>
                <a:gd name="connsiteX0-349" fmla="*/ 302373 w 5678556"/>
                <a:gd name="connsiteY0-350" fmla="*/ 6627 h 2385391"/>
                <a:gd name="connsiteX1-351" fmla="*/ 0 w 5678556"/>
                <a:gd name="connsiteY1-352" fmla="*/ 364434 h 2385391"/>
                <a:gd name="connsiteX2-353" fmla="*/ 6626 w 5678556"/>
                <a:gd name="connsiteY2-354" fmla="*/ 1802295 h 2385391"/>
                <a:gd name="connsiteX3-355" fmla="*/ 4271398 w 5678556"/>
                <a:gd name="connsiteY3-356" fmla="*/ 2385391 h 2385391"/>
                <a:gd name="connsiteX4-357" fmla="*/ 4406348 w 5678556"/>
                <a:gd name="connsiteY4-358" fmla="*/ 2199861 h 2385391"/>
                <a:gd name="connsiteX5-359" fmla="*/ 4631635 w 5678556"/>
                <a:gd name="connsiteY5-360" fmla="*/ 2199861 h 2385391"/>
                <a:gd name="connsiteX6-361" fmla="*/ 5678556 w 5678556"/>
                <a:gd name="connsiteY6-362" fmla="*/ 0 h 2385391"/>
                <a:gd name="connsiteX7-363" fmla="*/ 302373 w 5678556"/>
                <a:gd name="connsiteY7-364" fmla="*/ 6627 h 2385391"/>
                <a:gd name="connsiteX0-365" fmla="*/ 302373 w 5698435"/>
                <a:gd name="connsiteY0-366" fmla="*/ 6627 h 2385391"/>
                <a:gd name="connsiteX1-367" fmla="*/ 0 w 5698435"/>
                <a:gd name="connsiteY1-368" fmla="*/ 364434 h 2385391"/>
                <a:gd name="connsiteX2-369" fmla="*/ 6626 w 5698435"/>
                <a:gd name="connsiteY2-370" fmla="*/ 1802295 h 2385391"/>
                <a:gd name="connsiteX3-371" fmla="*/ 4271398 w 5698435"/>
                <a:gd name="connsiteY3-372" fmla="*/ 2385391 h 2385391"/>
                <a:gd name="connsiteX4-373" fmla="*/ 4406348 w 5698435"/>
                <a:gd name="connsiteY4-374" fmla="*/ 2199861 h 2385391"/>
                <a:gd name="connsiteX5-375" fmla="*/ 5698435 w 5698435"/>
                <a:gd name="connsiteY5-376" fmla="*/ 185531 h 2385391"/>
                <a:gd name="connsiteX6-377" fmla="*/ 5678556 w 5698435"/>
                <a:gd name="connsiteY6-378" fmla="*/ 0 h 2385391"/>
                <a:gd name="connsiteX7-379" fmla="*/ 302373 w 5698435"/>
                <a:gd name="connsiteY7-380" fmla="*/ 6627 h 2385391"/>
                <a:gd name="connsiteX0-381" fmla="*/ 302373 w 5698435"/>
                <a:gd name="connsiteY0-382" fmla="*/ 6627 h 2385391"/>
                <a:gd name="connsiteX1-383" fmla="*/ 0 w 5698435"/>
                <a:gd name="connsiteY1-384" fmla="*/ 364434 h 2385391"/>
                <a:gd name="connsiteX2-385" fmla="*/ 6626 w 5698435"/>
                <a:gd name="connsiteY2-386" fmla="*/ 1802295 h 2385391"/>
                <a:gd name="connsiteX3-387" fmla="*/ 4271398 w 5698435"/>
                <a:gd name="connsiteY3-388" fmla="*/ 2385391 h 2385391"/>
                <a:gd name="connsiteX4-389" fmla="*/ 318052 w 5698435"/>
                <a:gd name="connsiteY4-390" fmla="*/ 119270 h 2385391"/>
                <a:gd name="connsiteX5-391" fmla="*/ 5698435 w 5698435"/>
                <a:gd name="connsiteY5-392" fmla="*/ 185531 h 2385391"/>
                <a:gd name="connsiteX6-393" fmla="*/ 5678556 w 5698435"/>
                <a:gd name="connsiteY6-394" fmla="*/ 0 h 2385391"/>
                <a:gd name="connsiteX7-395" fmla="*/ 302373 w 5698435"/>
                <a:gd name="connsiteY7-396" fmla="*/ 6627 h 2385391"/>
                <a:gd name="connsiteX0-397" fmla="*/ 302373 w 5698435"/>
                <a:gd name="connsiteY0-398" fmla="*/ 6627 h 2385391"/>
                <a:gd name="connsiteX1-399" fmla="*/ 0 w 5698435"/>
                <a:gd name="connsiteY1-400" fmla="*/ 364434 h 2385391"/>
                <a:gd name="connsiteX2-401" fmla="*/ 6626 w 5698435"/>
                <a:gd name="connsiteY2-402" fmla="*/ 1802295 h 2385391"/>
                <a:gd name="connsiteX3-403" fmla="*/ 4271398 w 5698435"/>
                <a:gd name="connsiteY3-404" fmla="*/ 2385391 h 2385391"/>
                <a:gd name="connsiteX4-405" fmla="*/ 357808 w 5698435"/>
                <a:gd name="connsiteY4-406" fmla="*/ 33130 h 2385391"/>
                <a:gd name="connsiteX5-407" fmla="*/ 5698435 w 5698435"/>
                <a:gd name="connsiteY5-408" fmla="*/ 185531 h 2385391"/>
                <a:gd name="connsiteX6-409" fmla="*/ 5678556 w 5698435"/>
                <a:gd name="connsiteY6-410" fmla="*/ 0 h 2385391"/>
                <a:gd name="connsiteX7-411" fmla="*/ 302373 w 5698435"/>
                <a:gd name="connsiteY7-412" fmla="*/ 6627 h 2385391"/>
                <a:gd name="connsiteX0-413" fmla="*/ 275869 w 5698435"/>
                <a:gd name="connsiteY0-414" fmla="*/ 159027 h 2385391"/>
                <a:gd name="connsiteX1-415" fmla="*/ 0 w 5698435"/>
                <a:gd name="connsiteY1-416" fmla="*/ 364434 h 2385391"/>
                <a:gd name="connsiteX2-417" fmla="*/ 6626 w 5698435"/>
                <a:gd name="connsiteY2-418" fmla="*/ 1802295 h 2385391"/>
                <a:gd name="connsiteX3-419" fmla="*/ 4271398 w 5698435"/>
                <a:gd name="connsiteY3-420" fmla="*/ 2385391 h 2385391"/>
                <a:gd name="connsiteX4-421" fmla="*/ 357808 w 5698435"/>
                <a:gd name="connsiteY4-422" fmla="*/ 33130 h 2385391"/>
                <a:gd name="connsiteX5-423" fmla="*/ 5698435 w 5698435"/>
                <a:gd name="connsiteY5-424" fmla="*/ 185531 h 2385391"/>
                <a:gd name="connsiteX6-425" fmla="*/ 5678556 w 5698435"/>
                <a:gd name="connsiteY6-426" fmla="*/ 0 h 2385391"/>
                <a:gd name="connsiteX7-427" fmla="*/ 275869 w 5698435"/>
                <a:gd name="connsiteY7-428" fmla="*/ 159027 h 2385391"/>
                <a:gd name="connsiteX0-429" fmla="*/ 275869 w 5698435"/>
                <a:gd name="connsiteY0-430" fmla="*/ 417445 h 2643809"/>
                <a:gd name="connsiteX1-431" fmla="*/ 0 w 5698435"/>
                <a:gd name="connsiteY1-432" fmla="*/ 622852 h 2643809"/>
                <a:gd name="connsiteX2-433" fmla="*/ 6626 w 5698435"/>
                <a:gd name="connsiteY2-434" fmla="*/ 2060713 h 2643809"/>
                <a:gd name="connsiteX3-435" fmla="*/ 4271398 w 5698435"/>
                <a:gd name="connsiteY3-436" fmla="*/ 2643809 h 2643809"/>
                <a:gd name="connsiteX4-437" fmla="*/ 1981199 w 5698435"/>
                <a:gd name="connsiteY4-438" fmla="*/ 0 h 2643809"/>
                <a:gd name="connsiteX5-439" fmla="*/ 5698435 w 5698435"/>
                <a:gd name="connsiteY5-440" fmla="*/ 443949 h 2643809"/>
                <a:gd name="connsiteX6-441" fmla="*/ 5678556 w 5698435"/>
                <a:gd name="connsiteY6-442" fmla="*/ 258418 h 2643809"/>
                <a:gd name="connsiteX7-443" fmla="*/ 275869 w 5698435"/>
                <a:gd name="connsiteY7-444" fmla="*/ 417445 h 2643809"/>
                <a:gd name="connsiteX0-445" fmla="*/ 302373 w 5698435"/>
                <a:gd name="connsiteY0-446" fmla="*/ 271671 h 2643809"/>
                <a:gd name="connsiteX1-447" fmla="*/ 0 w 5698435"/>
                <a:gd name="connsiteY1-448" fmla="*/ 622852 h 2643809"/>
                <a:gd name="connsiteX2-449" fmla="*/ 6626 w 5698435"/>
                <a:gd name="connsiteY2-450" fmla="*/ 2060713 h 2643809"/>
                <a:gd name="connsiteX3-451" fmla="*/ 4271398 w 5698435"/>
                <a:gd name="connsiteY3-452" fmla="*/ 2643809 h 2643809"/>
                <a:gd name="connsiteX4-453" fmla="*/ 1981199 w 5698435"/>
                <a:gd name="connsiteY4-454" fmla="*/ 0 h 2643809"/>
                <a:gd name="connsiteX5-455" fmla="*/ 5698435 w 5698435"/>
                <a:gd name="connsiteY5-456" fmla="*/ 443949 h 2643809"/>
                <a:gd name="connsiteX6-457" fmla="*/ 5678556 w 5698435"/>
                <a:gd name="connsiteY6-458" fmla="*/ 258418 h 2643809"/>
                <a:gd name="connsiteX7-459" fmla="*/ 302373 w 5698435"/>
                <a:gd name="connsiteY7-460" fmla="*/ 271671 h 2643809"/>
                <a:gd name="connsiteX0-461" fmla="*/ 302373 w 5857460"/>
                <a:gd name="connsiteY0-462" fmla="*/ 13253 h 2385391"/>
                <a:gd name="connsiteX1-463" fmla="*/ 0 w 5857460"/>
                <a:gd name="connsiteY1-464" fmla="*/ 364434 h 2385391"/>
                <a:gd name="connsiteX2-465" fmla="*/ 6626 w 5857460"/>
                <a:gd name="connsiteY2-466" fmla="*/ 1802295 h 2385391"/>
                <a:gd name="connsiteX3-467" fmla="*/ 4271398 w 5857460"/>
                <a:gd name="connsiteY3-468" fmla="*/ 2385391 h 2385391"/>
                <a:gd name="connsiteX4-469" fmla="*/ 5857460 w 5857460"/>
                <a:gd name="connsiteY4-470" fmla="*/ 2113721 h 2385391"/>
                <a:gd name="connsiteX5-471" fmla="*/ 5698435 w 5857460"/>
                <a:gd name="connsiteY5-472" fmla="*/ 185531 h 2385391"/>
                <a:gd name="connsiteX6-473" fmla="*/ 5678556 w 5857460"/>
                <a:gd name="connsiteY6-474" fmla="*/ 0 h 2385391"/>
                <a:gd name="connsiteX7-475" fmla="*/ 302373 w 5857460"/>
                <a:gd name="connsiteY7-476" fmla="*/ 13253 h 2385391"/>
                <a:gd name="connsiteX0-477" fmla="*/ 302373 w 5857460"/>
                <a:gd name="connsiteY0-478" fmla="*/ 13253 h 2113721"/>
                <a:gd name="connsiteX1-479" fmla="*/ 0 w 5857460"/>
                <a:gd name="connsiteY1-480" fmla="*/ 364434 h 2113721"/>
                <a:gd name="connsiteX2-481" fmla="*/ 6626 w 5857460"/>
                <a:gd name="connsiteY2-482" fmla="*/ 1802295 h 2113721"/>
                <a:gd name="connsiteX3-483" fmla="*/ 202981 w 5857460"/>
                <a:gd name="connsiteY3-484" fmla="*/ 344556 h 2113721"/>
                <a:gd name="connsiteX4-485" fmla="*/ 5857460 w 5857460"/>
                <a:gd name="connsiteY4-486" fmla="*/ 2113721 h 2113721"/>
                <a:gd name="connsiteX5-487" fmla="*/ 5698435 w 5857460"/>
                <a:gd name="connsiteY5-488" fmla="*/ 185531 h 2113721"/>
                <a:gd name="connsiteX6-489" fmla="*/ 5678556 w 5857460"/>
                <a:gd name="connsiteY6-490" fmla="*/ 0 h 2113721"/>
                <a:gd name="connsiteX7-491" fmla="*/ 302373 w 5857460"/>
                <a:gd name="connsiteY7-492" fmla="*/ 13253 h 2113721"/>
                <a:gd name="connsiteX0-493" fmla="*/ 302373 w 5698435"/>
                <a:gd name="connsiteY0-494" fmla="*/ 13253 h 1802295"/>
                <a:gd name="connsiteX1-495" fmla="*/ 0 w 5698435"/>
                <a:gd name="connsiteY1-496" fmla="*/ 364434 h 1802295"/>
                <a:gd name="connsiteX2-497" fmla="*/ 6626 w 5698435"/>
                <a:gd name="connsiteY2-498" fmla="*/ 1802295 h 1802295"/>
                <a:gd name="connsiteX3-499" fmla="*/ 202981 w 5698435"/>
                <a:gd name="connsiteY3-500" fmla="*/ 344556 h 1802295"/>
                <a:gd name="connsiteX4-501" fmla="*/ 596347 w 5698435"/>
                <a:gd name="connsiteY4-502" fmla="*/ 132521 h 1802295"/>
                <a:gd name="connsiteX5-503" fmla="*/ 5698435 w 5698435"/>
                <a:gd name="connsiteY5-504" fmla="*/ 185531 h 1802295"/>
                <a:gd name="connsiteX6-505" fmla="*/ 5678556 w 5698435"/>
                <a:gd name="connsiteY6-506" fmla="*/ 0 h 1802295"/>
                <a:gd name="connsiteX7-507" fmla="*/ 302373 w 5698435"/>
                <a:gd name="connsiteY7-508" fmla="*/ 13253 h 1802295"/>
                <a:gd name="connsiteX0-509" fmla="*/ 302373 w 5698435"/>
                <a:gd name="connsiteY0-510" fmla="*/ 13253 h 1802295"/>
                <a:gd name="connsiteX1-511" fmla="*/ 0 w 5698435"/>
                <a:gd name="connsiteY1-512" fmla="*/ 364434 h 1802295"/>
                <a:gd name="connsiteX2-513" fmla="*/ 6626 w 5698435"/>
                <a:gd name="connsiteY2-514" fmla="*/ 1802295 h 1802295"/>
                <a:gd name="connsiteX3-515" fmla="*/ 202981 w 5698435"/>
                <a:gd name="connsiteY3-516" fmla="*/ 344556 h 1802295"/>
                <a:gd name="connsiteX4-517" fmla="*/ 636103 w 5698435"/>
                <a:gd name="connsiteY4-518" fmla="*/ 79512 h 1802295"/>
                <a:gd name="connsiteX5-519" fmla="*/ 5698435 w 5698435"/>
                <a:gd name="connsiteY5-520" fmla="*/ 185531 h 1802295"/>
                <a:gd name="connsiteX6-521" fmla="*/ 5678556 w 5698435"/>
                <a:gd name="connsiteY6-522" fmla="*/ 0 h 1802295"/>
                <a:gd name="connsiteX7-523" fmla="*/ 302373 w 5698435"/>
                <a:gd name="connsiteY7-524" fmla="*/ 13253 h 1802295"/>
                <a:gd name="connsiteX0-525" fmla="*/ 302373 w 5698435"/>
                <a:gd name="connsiteY0-526" fmla="*/ 13253 h 1802295"/>
                <a:gd name="connsiteX1-527" fmla="*/ 0 w 5698435"/>
                <a:gd name="connsiteY1-528" fmla="*/ 364434 h 1802295"/>
                <a:gd name="connsiteX2-529" fmla="*/ 6626 w 5698435"/>
                <a:gd name="connsiteY2-530" fmla="*/ 1802295 h 1802295"/>
                <a:gd name="connsiteX3-531" fmla="*/ 202981 w 5698435"/>
                <a:gd name="connsiteY3-532" fmla="*/ 344556 h 1802295"/>
                <a:gd name="connsiteX4-533" fmla="*/ 629477 w 5698435"/>
                <a:gd name="connsiteY4-534" fmla="*/ 112642 h 1802295"/>
                <a:gd name="connsiteX5-535" fmla="*/ 5698435 w 5698435"/>
                <a:gd name="connsiteY5-536" fmla="*/ 185531 h 1802295"/>
                <a:gd name="connsiteX6-537" fmla="*/ 5678556 w 5698435"/>
                <a:gd name="connsiteY6-538" fmla="*/ 0 h 1802295"/>
                <a:gd name="connsiteX7-539" fmla="*/ 302373 w 5698435"/>
                <a:gd name="connsiteY7-540" fmla="*/ 13253 h 1802295"/>
                <a:gd name="connsiteX0-541" fmla="*/ 302373 w 5678556"/>
                <a:gd name="connsiteY0-542" fmla="*/ 13253 h 1802295"/>
                <a:gd name="connsiteX1-543" fmla="*/ 0 w 5678556"/>
                <a:gd name="connsiteY1-544" fmla="*/ 364434 h 1802295"/>
                <a:gd name="connsiteX2-545" fmla="*/ 6626 w 5678556"/>
                <a:gd name="connsiteY2-546" fmla="*/ 1802295 h 1802295"/>
                <a:gd name="connsiteX3-547" fmla="*/ 202981 w 5678556"/>
                <a:gd name="connsiteY3-548" fmla="*/ 344556 h 1802295"/>
                <a:gd name="connsiteX4-549" fmla="*/ 629477 w 5678556"/>
                <a:gd name="connsiteY4-550" fmla="*/ 112642 h 1802295"/>
                <a:gd name="connsiteX5-551" fmla="*/ 5665304 w 5678556"/>
                <a:gd name="connsiteY5-552" fmla="*/ 139148 h 1802295"/>
                <a:gd name="connsiteX6-553" fmla="*/ 5678556 w 5678556"/>
                <a:gd name="connsiteY6-554" fmla="*/ 0 h 1802295"/>
                <a:gd name="connsiteX7-555" fmla="*/ 302373 w 5678556"/>
                <a:gd name="connsiteY7-556" fmla="*/ 13253 h 1802295"/>
                <a:gd name="connsiteX0-557" fmla="*/ 302373 w 5678556"/>
                <a:gd name="connsiteY0-558" fmla="*/ 13253 h 1802295"/>
                <a:gd name="connsiteX1-559" fmla="*/ 0 w 5678556"/>
                <a:gd name="connsiteY1-560" fmla="*/ 364434 h 1802295"/>
                <a:gd name="connsiteX2-561" fmla="*/ 6626 w 5678556"/>
                <a:gd name="connsiteY2-562" fmla="*/ 1802295 h 1802295"/>
                <a:gd name="connsiteX3-563" fmla="*/ 202981 w 5678556"/>
                <a:gd name="connsiteY3-564" fmla="*/ 344556 h 1802295"/>
                <a:gd name="connsiteX4-565" fmla="*/ 629477 w 5678556"/>
                <a:gd name="connsiteY4-566" fmla="*/ 112642 h 1802295"/>
                <a:gd name="connsiteX5-567" fmla="*/ 5665304 w 5678556"/>
                <a:gd name="connsiteY5-568" fmla="*/ 79513 h 1802295"/>
                <a:gd name="connsiteX6-569" fmla="*/ 5678556 w 5678556"/>
                <a:gd name="connsiteY6-570" fmla="*/ 0 h 1802295"/>
                <a:gd name="connsiteX7-571" fmla="*/ 302373 w 5678556"/>
                <a:gd name="connsiteY7-572" fmla="*/ 13253 h 1802295"/>
                <a:gd name="connsiteX0-573" fmla="*/ 302373 w 5678556"/>
                <a:gd name="connsiteY0-574" fmla="*/ 13253 h 1802295"/>
                <a:gd name="connsiteX1-575" fmla="*/ 0 w 5678556"/>
                <a:gd name="connsiteY1-576" fmla="*/ 364434 h 1802295"/>
                <a:gd name="connsiteX2-577" fmla="*/ 6626 w 5678556"/>
                <a:gd name="connsiteY2-578" fmla="*/ 1802295 h 1802295"/>
                <a:gd name="connsiteX3-579" fmla="*/ 202981 w 5678556"/>
                <a:gd name="connsiteY3-580" fmla="*/ 344556 h 1802295"/>
                <a:gd name="connsiteX4-581" fmla="*/ 629477 w 5678556"/>
                <a:gd name="connsiteY4-582" fmla="*/ 112642 h 1802295"/>
                <a:gd name="connsiteX5-583" fmla="*/ 5678556 w 5678556"/>
                <a:gd name="connsiteY5-584" fmla="*/ 119270 h 1802295"/>
                <a:gd name="connsiteX6-585" fmla="*/ 5678556 w 5678556"/>
                <a:gd name="connsiteY6-586" fmla="*/ 0 h 1802295"/>
                <a:gd name="connsiteX7-587" fmla="*/ 302373 w 5678556"/>
                <a:gd name="connsiteY7-588" fmla="*/ 13253 h 1802295"/>
                <a:gd name="connsiteX0-589" fmla="*/ 302373 w 5678556"/>
                <a:gd name="connsiteY0-590" fmla="*/ 13253 h 1802295"/>
                <a:gd name="connsiteX1-591" fmla="*/ 0 w 5678556"/>
                <a:gd name="connsiteY1-592" fmla="*/ 364434 h 1802295"/>
                <a:gd name="connsiteX2-593" fmla="*/ 6626 w 5678556"/>
                <a:gd name="connsiteY2-594" fmla="*/ 1802295 h 1802295"/>
                <a:gd name="connsiteX3-595" fmla="*/ 202981 w 5678556"/>
                <a:gd name="connsiteY3-596" fmla="*/ 344556 h 1802295"/>
                <a:gd name="connsiteX4-597" fmla="*/ 1570381 w 5678556"/>
                <a:gd name="connsiteY4-598" fmla="*/ 132520 h 1802295"/>
                <a:gd name="connsiteX5-599" fmla="*/ 5678556 w 5678556"/>
                <a:gd name="connsiteY5-600" fmla="*/ 119270 h 1802295"/>
                <a:gd name="connsiteX6-601" fmla="*/ 5678556 w 5678556"/>
                <a:gd name="connsiteY6-602" fmla="*/ 0 h 1802295"/>
                <a:gd name="connsiteX7-603" fmla="*/ 302373 w 5678556"/>
                <a:gd name="connsiteY7-604" fmla="*/ 13253 h 1802295"/>
                <a:gd name="connsiteX0-605" fmla="*/ 302373 w 5678556"/>
                <a:gd name="connsiteY0-606" fmla="*/ 13253 h 1802295"/>
                <a:gd name="connsiteX1-607" fmla="*/ 0 w 5678556"/>
                <a:gd name="connsiteY1-608" fmla="*/ 364434 h 1802295"/>
                <a:gd name="connsiteX2-609" fmla="*/ 6626 w 5678556"/>
                <a:gd name="connsiteY2-610" fmla="*/ 1802295 h 1802295"/>
                <a:gd name="connsiteX3-611" fmla="*/ 1011363 w 5678556"/>
                <a:gd name="connsiteY3-612" fmla="*/ 742122 h 1802295"/>
                <a:gd name="connsiteX4-613" fmla="*/ 1570381 w 5678556"/>
                <a:gd name="connsiteY4-614" fmla="*/ 132520 h 1802295"/>
                <a:gd name="connsiteX5-615" fmla="*/ 5678556 w 5678556"/>
                <a:gd name="connsiteY5-616" fmla="*/ 119270 h 1802295"/>
                <a:gd name="connsiteX6-617" fmla="*/ 5678556 w 5678556"/>
                <a:gd name="connsiteY6-618" fmla="*/ 0 h 1802295"/>
                <a:gd name="connsiteX7-619" fmla="*/ 302373 w 5678556"/>
                <a:gd name="connsiteY7-620" fmla="*/ 13253 h 1802295"/>
                <a:gd name="connsiteX0-621" fmla="*/ 302373 w 5678556"/>
                <a:gd name="connsiteY0-622" fmla="*/ 13253 h 1822173"/>
                <a:gd name="connsiteX1-623" fmla="*/ 0 w 5678556"/>
                <a:gd name="connsiteY1-624" fmla="*/ 364434 h 1822173"/>
                <a:gd name="connsiteX2-625" fmla="*/ 46383 w 5678556"/>
                <a:gd name="connsiteY2-626" fmla="*/ 1822173 h 1822173"/>
                <a:gd name="connsiteX3-627" fmla="*/ 1011363 w 5678556"/>
                <a:gd name="connsiteY3-628" fmla="*/ 742122 h 1822173"/>
                <a:gd name="connsiteX4-629" fmla="*/ 1570381 w 5678556"/>
                <a:gd name="connsiteY4-630" fmla="*/ 132520 h 1822173"/>
                <a:gd name="connsiteX5-631" fmla="*/ 5678556 w 5678556"/>
                <a:gd name="connsiteY5-632" fmla="*/ 119270 h 1822173"/>
                <a:gd name="connsiteX6-633" fmla="*/ 5678556 w 5678556"/>
                <a:gd name="connsiteY6-634" fmla="*/ 0 h 1822173"/>
                <a:gd name="connsiteX7-635" fmla="*/ 302373 w 5678556"/>
                <a:gd name="connsiteY7-636" fmla="*/ 13253 h 1822173"/>
                <a:gd name="connsiteX0-637" fmla="*/ 302373 w 5678556"/>
                <a:gd name="connsiteY0-638" fmla="*/ 13253 h 1835425"/>
                <a:gd name="connsiteX1-639" fmla="*/ 0 w 5678556"/>
                <a:gd name="connsiteY1-640" fmla="*/ 364434 h 1835425"/>
                <a:gd name="connsiteX2-641" fmla="*/ 6627 w 5678556"/>
                <a:gd name="connsiteY2-642" fmla="*/ 1835425 h 1835425"/>
                <a:gd name="connsiteX3-643" fmla="*/ 1011363 w 5678556"/>
                <a:gd name="connsiteY3-644" fmla="*/ 742122 h 1835425"/>
                <a:gd name="connsiteX4-645" fmla="*/ 1570381 w 5678556"/>
                <a:gd name="connsiteY4-646" fmla="*/ 132520 h 1835425"/>
                <a:gd name="connsiteX5-647" fmla="*/ 5678556 w 5678556"/>
                <a:gd name="connsiteY5-648" fmla="*/ 119270 h 1835425"/>
                <a:gd name="connsiteX6-649" fmla="*/ 5678556 w 5678556"/>
                <a:gd name="connsiteY6-650" fmla="*/ 0 h 1835425"/>
                <a:gd name="connsiteX7-651" fmla="*/ 302373 w 5678556"/>
                <a:gd name="connsiteY7-652" fmla="*/ 13253 h 1835425"/>
                <a:gd name="connsiteX0-653" fmla="*/ 302373 w 5678556"/>
                <a:gd name="connsiteY0-654" fmla="*/ 13253 h 1835425"/>
                <a:gd name="connsiteX1-655" fmla="*/ 0 w 5678556"/>
                <a:gd name="connsiteY1-656" fmla="*/ 364434 h 1835425"/>
                <a:gd name="connsiteX2-657" fmla="*/ 6627 w 5678556"/>
                <a:gd name="connsiteY2-658" fmla="*/ 1835425 h 1835425"/>
                <a:gd name="connsiteX3-659" fmla="*/ 130093 w 5678556"/>
                <a:gd name="connsiteY3-660" fmla="*/ 1755913 h 1835425"/>
                <a:gd name="connsiteX4-661" fmla="*/ 1570381 w 5678556"/>
                <a:gd name="connsiteY4-662" fmla="*/ 132520 h 1835425"/>
                <a:gd name="connsiteX5-663" fmla="*/ 5678556 w 5678556"/>
                <a:gd name="connsiteY5-664" fmla="*/ 119270 h 1835425"/>
                <a:gd name="connsiteX6-665" fmla="*/ 5678556 w 5678556"/>
                <a:gd name="connsiteY6-666" fmla="*/ 0 h 1835425"/>
                <a:gd name="connsiteX7-667" fmla="*/ 302373 w 5678556"/>
                <a:gd name="connsiteY7-668" fmla="*/ 13253 h 1835425"/>
                <a:gd name="connsiteX0-669" fmla="*/ 302373 w 5678556"/>
                <a:gd name="connsiteY0-670" fmla="*/ 13253 h 1835425"/>
                <a:gd name="connsiteX1-671" fmla="*/ 0 w 5678556"/>
                <a:gd name="connsiteY1-672" fmla="*/ 364434 h 1835425"/>
                <a:gd name="connsiteX2-673" fmla="*/ 6627 w 5678556"/>
                <a:gd name="connsiteY2-674" fmla="*/ 1835425 h 1835425"/>
                <a:gd name="connsiteX3-675" fmla="*/ 116841 w 5678556"/>
                <a:gd name="connsiteY3-676" fmla="*/ 1742661 h 1835425"/>
                <a:gd name="connsiteX4-677" fmla="*/ 1570381 w 5678556"/>
                <a:gd name="connsiteY4-678" fmla="*/ 132520 h 1835425"/>
                <a:gd name="connsiteX5-679" fmla="*/ 5678556 w 5678556"/>
                <a:gd name="connsiteY5-680" fmla="*/ 119270 h 1835425"/>
                <a:gd name="connsiteX6-681" fmla="*/ 5678556 w 5678556"/>
                <a:gd name="connsiteY6-682" fmla="*/ 0 h 1835425"/>
                <a:gd name="connsiteX7-683" fmla="*/ 302373 w 5678556"/>
                <a:gd name="connsiteY7-684" fmla="*/ 13253 h 1835425"/>
                <a:gd name="connsiteX0-685" fmla="*/ 302373 w 5678556"/>
                <a:gd name="connsiteY0-686" fmla="*/ 13253 h 1835425"/>
                <a:gd name="connsiteX1-687" fmla="*/ 0 w 5678556"/>
                <a:gd name="connsiteY1-688" fmla="*/ 364434 h 1835425"/>
                <a:gd name="connsiteX2-689" fmla="*/ 6627 w 5678556"/>
                <a:gd name="connsiteY2-690" fmla="*/ 1835425 h 1835425"/>
                <a:gd name="connsiteX3-691" fmla="*/ 116841 w 5678556"/>
                <a:gd name="connsiteY3-692" fmla="*/ 1742661 h 1835425"/>
                <a:gd name="connsiteX4-693" fmla="*/ 1543877 w 5678556"/>
                <a:gd name="connsiteY4-694" fmla="*/ 132520 h 1835425"/>
                <a:gd name="connsiteX5-695" fmla="*/ 5678556 w 5678556"/>
                <a:gd name="connsiteY5-696" fmla="*/ 119270 h 1835425"/>
                <a:gd name="connsiteX6-697" fmla="*/ 5678556 w 5678556"/>
                <a:gd name="connsiteY6-698" fmla="*/ 0 h 1835425"/>
                <a:gd name="connsiteX7-699" fmla="*/ 302373 w 5678556"/>
                <a:gd name="connsiteY7-700" fmla="*/ 13253 h 1835425"/>
                <a:gd name="connsiteX0-701" fmla="*/ 302373 w 5678556"/>
                <a:gd name="connsiteY0-702" fmla="*/ 13253 h 1835425"/>
                <a:gd name="connsiteX1-703" fmla="*/ 0 w 5678556"/>
                <a:gd name="connsiteY1-704" fmla="*/ 364434 h 1835425"/>
                <a:gd name="connsiteX2-705" fmla="*/ 6627 w 5678556"/>
                <a:gd name="connsiteY2-706" fmla="*/ 1835425 h 1835425"/>
                <a:gd name="connsiteX3-707" fmla="*/ 116841 w 5678556"/>
                <a:gd name="connsiteY3-708" fmla="*/ 1742661 h 1835425"/>
                <a:gd name="connsiteX4-709" fmla="*/ 1557129 w 5678556"/>
                <a:gd name="connsiteY4-710" fmla="*/ 125894 h 1835425"/>
                <a:gd name="connsiteX5-711" fmla="*/ 5678556 w 5678556"/>
                <a:gd name="connsiteY5-712" fmla="*/ 119270 h 1835425"/>
                <a:gd name="connsiteX6-713" fmla="*/ 5678556 w 5678556"/>
                <a:gd name="connsiteY6-714" fmla="*/ 0 h 1835425"/>
                <a:gd name="connsiteX7-715" fmla="*/ 302373 w 5678556"/>
                <a:gd name="connsiteY7-716" fmla="*/ 13253 h 1835425"/>
                <a:gd name="connsiteX0-717" fmla="*/ 308999 w 5685182"/>
                <a:gd name="connsiteY0-718" fmla="*/ 39758 h 1861930"/>
                <a:gd name="connsiteX1-719" fmla="*/ 0 w 5685182"/>
                <a:gd name="connsiteY1-720" fmla="*/ 0 h 1861930"/>
                <a:gd name="connsiteX2-721" fmla="*/ 13253 w 5685182"/>
                <a:gd name="connsiteY2-722" fmla="*/ 1861930 h 1861930"/>
                <a:gd name="connsiteX3-723" fmla="*/ 123467 w 5685182"/>
                <a:gd name="connsiteY3-724" fmla="*/ 1769166 h 1861930"/>
                <a:gd name="connsiteX4-725" fmla="*/ 1563755 w 5685182"/>
                <a:gd name="connsiteY4-726" fmla="*/ 152399 h 1861930"/>
                <a:gd name="connsiteX5-727" fmla="*/ 5685182 w 5685182"/>
                <a:gd name="connsiteY5-728" fmla="*/ 145775 h 1861930"/>
                <a:gd name="connsiteX6-729" fmla="*/ 5685182 w 5685182"/>
                <a:gd name="connsiteY6-730" fmla="*/ 26505 h 1861930"/>
                <a:gd name="connsiteX7-731" fmla="*/ 308999 w 5685182"/>
                <a:gd name="connsiteY7-732" fmla="*/ 39758 h 186193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91" y="connsiteY5-92"/>
                </a:cxn>
                <a:cxn ang="0">
                  <a:pos x="connsiteX6-177" y="connsiteY6-178"/>
                </a:cxn>
                <a:cxn ang="0">
                  <a:pos x="connsiteX7-235" y="connsiteY7-236"/>
                </a:cxn>
              </a:cxnLst>
              <a:rect l="l" t="t" r="r" b="b"/>
              <a:pathLst>
                <a:path w="5685182" h="1861930">
                  <a:moveTo>
                    <a:pt x="308999" y="39758"/>
                  </a:moveTo>
                  <a:lnTo>
                    <a:pt x="0" y="0"/>
                  </a:lnTo>
                  <a:cubicBezTo>
                    <a:pt x="2209" y="479287"/>
                    <a:pt x="11044" y="1382643"/>
                    <a:pt x="13253" y="1861930"/>
                  </a:cubicBezTo>
                  <a:lnTo>
                    <a:pt x="123467" y="1769166"/>
                  </a:lnTo>
                  <a:lnTo>
                    <a:pt x="1563755" y="152399"/>
                  </a:lnTo>
                  <a:lnTo>
                    <a:pt x="5685182" y="145775"/>
                  </a:lnTo>
                  <a:lnTo>
                    <a:pt x="5685182" y="26505"/>
                  </a:lnTo>
                  <a:lnTo>
                    <a:pt x="308999" y="39758"/>
                  </a:lnTo>
                  <a:close/>
                </a:path>
              </a:pathLst>
            </a:cu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4" name="组合 33"/>
          <p:cNvGrpSpPr/>
          <p:nvPr/>
        </p:nvGrpSpPr>
        <p:grpSpPr>
          <a:xfrm>
            <a:off x="5541453" y="3795621"/>
            <a:ext cx="4718257" cy="1906925"/>
            <a:chOff x="5982533" y="4009686"/>
            <a:chExt cx="5593609" cy="2360303"/>
          </a:xfrm>
        </p:grpSpPr>
        <p:sp>
          <p:nvSpPr>
            <p:cNvPr id="35" name="矩形 29"/>
            <p:cNvSpPr/>
            <p:nvPr/>
          </p:nvSpPr>
          <p:spPr>
            <a:xfrm>
              <a:off x="6076323" y="4017558"/>
              <a:ext cx="5499819" cy="1920885"/>
            </a:xfrm>
            <a:custGeom>
              <a:avLst/>
              <a:gdLst>
                <a:gd name="connsiteX0" fmla="*/ 0 w 914400"/>
                <a:gd name="connsiteY0" fmla="*/ 0 h 914400"/>
                <a:gd name="connsiteX1" fmla="*/ 914400 w 914400"/>
                <a:gd name="connsiteY1" fmla="*/ 0 h 914400"/>
                <a:gd name="connsiteX2" fmla="*/ 914400 w 914400"/>
                <a:gd name="connsiteY2" fmla="*/ 914400 h 914400"/>
                <a:gd name="connsiteX3" fmla="*/ 0 w 914400"/>
                <a:gd name="connsiteY3" fmla="*/ 914400 h 914400"/>
                <a:gd name="connsiteX4" fmla="*/ 0 w 914400"/>
                <a:gd name="connsiteY4" fmla="*/ 0 h 914400"/>
                <a:gd name="connsiteX0-1" fmla="*/ 0 w 4002157"/>
                <a:gd name="connsiteY0-2" fmla="*/ 0 h 914400"/>
                <a:gd name="connsiteX1-3" fmla="*/ 4002157 w 4002157"/>
                <a:gd name="connsiteY1-4" fmla="*/ 26505 h 914400"/>
                <a:gd name="connsiteX2-5" fmla="*/ 914400 w 4002157"/>
                <a:gd name="connsiteY2-6" fmla="*/ 914400 h 914400"/>
                <a:gd name="connsiteX3-7" fmla="*/ 0 w 4002157"/>
                <a:gd name="connsiteY3-8" fmla="*/ 914400 h 914400"/>
                <a:gd name="connsiteX4-9" fmla="*/ 0 w 4002157"/>
                <a:gd name="connsiteY4-10" fmla="*/ 0 h 914400"/>
                <a:gd name="connsiteX0-11" fmla="*/ 0 w 4002157"/>
                <a:gd name="connsiteY0-12" fmla="*/ 0 h 914400"/>
                <a:gd name="connsiteX1-13" fmla="*/ 4002157 w 4002157"/>
                <a:gd name="connsiteY1-14" fmla="*/ 26505 h 914400"/>
                <a:gd name="connsiteX2-15" fmla="*/ 3882887 w 4002157"/>
                <a:gd name="connsiteY2-16" fmla="*/ 907774 h 914400"/>
                <a:gd name="connsiteX3-17" fmla="*/ 0 w 4002157"/>
                <a:gd name="connsiteY3-18" fmla="*/ 914400 h 914400"/>
                <a:gd name="connsiteX4-19" fmla="*/ 0 w 4002157"/>
                <a:gd name="connsiteY4-20" fmla="*/ 0 h 914400"/>
                <a:gd name="connsiteX0-21" fmla="*/ 1510748 w 5512905"/>
                <a:gd name="connsiteY0-22" fmla="*/ 0 h 1696279"/>
                <a:gd name="connsiteX1-23" fmla="*/ 5512905 w 5512905"/>
                <a:gd name="connsiteY1-24" fmla="*/ 26505 h 1696279"/>
                <a:gd name="connsiteX2-25" fmla="*/ 5393635 w 5512905"/>
                <a:gd name="connsiteY2-26" fmla="*/ 907774 h 1696279"/>
                <a:gd name="connsiteX3-27" fmla="*/ 0 w 5512905"/>
                <a:gd name="connsiteY3-28" fmla="*/ 1696279 h 1696279"/>
                <a:gd name="connsiteX4-29" fmla="*/ 1510748 w 5512905"/>
                <a:gd name="connsiteY4-30" fmla="*/ 0 h 1696279"/>
                <a:gd name="connsiteX0-31" fmla="*/ 1510748 w 5512905"/>
                <a:gd name="connsiteY0-32" fmla="*/ 0 h 1696279"/>
                <a:gd name="connsiteX1-33" fmla="*/ 5512905 w 5512905"/>
                <a:gd name="connsiteY1-34" fmla="*/ 26505 h 1696279"/>
                <a:gd name="connsiteX2-35" fmla="*/ 5393635 w 5512905"/>
                <a:gd name="connsiteY2-36" fmla="*/ 907774 h 1696279"/>
                <a:gd name="connsiteX3-37" fmla="*/ 0 w 5512905"/>
                <a:gd name="connsiteY3-38" fmla="*/ 1696279 h 1696279"/>
                <a:gd name="connsiteX4-39" fmla="*/ 6626 w 5512905"/>
                <a:gd name="connsiteY4-40" fmla="*/ 1689653 h 1696279"/>
                <a:gd name="connsiteX5" fmla="*/ 1510748 w 5512905"/>
                <a:gd name="connsiteY5" fmla="*/ 0 h 1696279"/>
                <a:gd name="connsiteX0-41" fmla="*/ 1510748 w 5512905"/>
                <a:gd name="connsiteY0-42" fmla="*/ 0 h 1888435"/>
                <a:gd name="connsiteX1-43" fmla="*/ 5512905 w 5512905"/>
                <a:gd name="connsiteY1-44" fmla="*/ 26505 h 1888435"/>
                <a:gd name="connsiteX2-45" fmla="*/ 5393635 w 5512905"/>
                <a:gd name="connsiteY2-46" fmla="*/ 907774 h 1888435"/>
                <a:gd name="connsiteX3-47" fmla="*/ 0 w 5512905"/>
                <a:gd name="connsiteY3-48" fmla="*/ 1696279 h 1888435"/>
                <a:gd name="connsiteX4-49" fmla="*/ 1325218 w 5512905"/>
                <a:gd name="connsiteY4-50" fmla="*/ 1888435 h 1888435"/>
                <a:gd name="connsiteX5-51" fmla="*/ 1510748 w 5512905"/>
                <a:gd name="connsiteY5-52" fmla="*/ 0 h 1888435"/>
                <a:gd name="connsiteX0-53" fmla="*/ 1510748 w 5512905"/>
                <a:gd name="connsiteY0-54" fmla="*/ 0 h 1696279"/>
                <a:gd name="connsiteX1-55" fmla="*/ 5512905 w 5512905"/>
                <a:gd name="connsiteY1-56" fmla="*/ 26505 h 1696279"/>
                <a:gd name="connsiteX2-57" fmla="*/ 5393635 w 5512905"/>
                <a:gd name="connsiteY2-58" fmla="*/ 907774 h 1696279"/>
                <a:gd name="connsiteX3-59" fmla="*/ 0 w 5512905"/>
                <a:gd name="connsiteY3-60" fmla="*/ 1696279 h 1696279"/>
                <a:gd name="connsiteX4-61" fmla="*/ 510209 w 5512905"/>
                <a:gd name="connsiteY4-62" fmla="*/ 967409 h 1696279"/>
                <a:gd name="connsiteX5-63" fmla="*/ 1510748 w 5512905"/>
                <a:gd name="connsiteY5-64" fmla="*/ 0 h 1696279"/>
                <a:gd name="connsiteX0-65" fmla="*/ 1000539 w 5002696"/>
                <a:gd name="connsiteY0-66" fmla="*/ 0 h 1881809"/>
                <a:gd name="connsiteX1-67" fmla="*/ 5002696 w 5002696"/>
                <a:gd name="connsiteY1-68" fmla="*/ 26505 h 1881809"/>
                <a:gd name="connsiteX2-69" fmla="*/ 4883426 w 5002696"/>
                <a:gd name="connsiteY2-70" fmla="*/ 907774 h 1881809"/>
                <a:gd name="connsiteX3-71" fmla="*/ 801756 w 5002696"/>
                <a:gd name="connsiteY3-72" fmla="*/ 1881809 h 1881809"/>
                <a:gd name="connsiteX4-73" fmla="*/ 0 w 5002696"/>
                <a:gd name="connsiteY4-74" fmla="*/ 967409 h 1881809"/>
                <a:gd name="connsiteX5-75" fmla="*/ 1000539 w 5002696"/>
                <a:gd name="connsiteY5-76" fmla="*/ 0 h 1881809"/>
                <a:gd name="connsiteX0-77" fmla="*/ 1497496 w 5499653"/>
                <a:gd name="connsiteY0-78" fmla="*/ 0 h 1881809"/>
                <a:gd name="connsiteX1-79" fmla="*/ 5499653 w 5499653"/>
                <a:gd name="connsiteY1-80" fmla="*/ 26505 h 1881809"/>
                <a:gd name="connsiteX2-81" fmla="*/ 5380383 w 5499653"/>
                <a:gd name="connsiteY2-82" fmla="*/ 907774 h 1881809"/>
                <a:gd name="connsiteX3-83" fmla="*/ 1298713 w 5499653"/>
                <a:gd name="connsiteY3-84" fmla="*/ 1881809 h 1881809"/>
                <a:gd name="connsiteX4-85" fmla="*/ 0 w 5499653"/>
                <a:gd name="connsiteY4-86" fmla="*/ 1683027 h 1881809"/>
                <a:gd name="connsiteX5-87" fmla="*/ 1497496 w 5499653"/>
                <a:gd name="connsiteY5-88" fmla="*/ 0 h 1881809"/>
                <a:gd name="connsiteX0-89" fmla="*/ 1497496 w 5499653"/>
                <a:gd name="connsiteY0-90" fmla="*/ 0 h 1881809"/>
                <a:gd name="connsiteX1-91" fmla="*/ 5499653 w 5499653"/>
                <a:gd name="connsiteY1-92" fmla="*/ 26505 h 1881809"/>
                <a:gd name="connsiteX2-93" fmla="*/ 5380383 w 5499653"/>
                <a:gd name="connsiteY2-94" fmla="*/ 907774 h 1881809"/>
                <a:gd name="connsiteX3-95" fmla="*/ 3173896 w 5499653"/>
                <a:gd name="connsiteY3-96" fmla="*/ 1444487 h 1881809"/>
                <a:gd name="connsiteX4-97" fmla="*/ 1298713 w 5499653"/>
                <a:gd name="connsiteY4-98" fmla="*/ 1881809 h 1881809"/>
                <a:gd name="connsiteX5-99" fmla="*/ 0 w 5499653"/>
                <a:gd name="connsiteY5-100" fmla="*/ 1683027 h 1881809"/>
                <a:gd name="connsiteX6" fmla="*/ 1497496 w 5499653"/>
                <a:gd name="connsiteY6" fmla="*/ 0 h 1881809"/>
                <a:gd name="connsiteX0-101" fmla="*/ 1497496 w 5499653"/>
                <a:gd name="connsiteY0-102" fmla="*/ 0 h 1908313"/>
                <a:gd name="connsiteX1-103" fmla="*/ 5499653 w 5499653"/>
                <a:gd name="connsiteY1-104" fmla="*/ 26505 h 1908313"/>
                <a:gd name="connsiteX2-105" fmla="*/ 5380383 w 5499653"/>
                <a:gd name="connsiteY2-106" fmla="*/ 907774 h 1908313"/>
                <a:gd name="connsiteX3-107" fmla="*/ 4406348 w 5499653"/>
                <a:gd name="connsiteY3-108" fmla="*/ 1908313 h 1908313"/>
                <a:gd name="connsiteX4-109" fmla="*/ 1298713 w 5499653"/>
                <a:gd name="connsiteY4-110" fmla="*/ 1881809 h 1908313"/>
                <a:gd name="connsiteX5-111" fmla="*/ 0 w 5499653"/>
                <a:gd name="connsiteY5-112" fmla="*/ 1683027 h 1908313"/>
                <a:gd name="connsiteX6-113" fmla="*/ 1497496 w 5499653"/>
                <a:gd name="connsiteY6-114" fmla="*/ 0 h 1908313"/>
                <a:gd name="connsiteX0-115" fmla="*/ 1497496 w 5506280"/>
                <a:gd name="connsiteY0-116" fmla="*/ 0 h 1908313"/>
                <a:gd name="connsiteX1-117" fmla="*/ 5506280 w 5506280"/>
                <a:gd name="connsiteY1-118" fmla="*/ 19879 h 1908313"/>
                <a:gd name="connsiteX2-119" fmla="*/ 5380383 w 5506280"/>
                <a:gd name="connsiteY2-120" fmla="*/ 907774 h 1908313"/>
                <a:gd name="connsiteX3-121" fmla="*/ 4406348 w 5506280"/>
                <a:gd name="connsiteY3-122" fmla="*/ 1908313 h 1908313"/>
                <a:gd name="connsiteX4-123" fmla="*/ 1298713 w 5506280"/>
                <a:gd name="connsiteY4-124" fmla="*/ 1881809 h 1908313"/>
                <a:gd name="connsiteX5-125" fmla="*/ 0 w 5506280"/>
                <a:gd name="connsiteY5-126" fmla="*/ 1683027 h 1908313"/>
                <a:gd name="connsiteX6-127" fmla="*/ 1497496 w 5506280"/>
                <a:gd name="connsiteY6-128" fmla="*/ 0 h 1908313"/>
                <a:gd name="connsiteX0-129" fmla="*/ 1497496 w 5512906"/>
                <a:gd name="connsiteY0-130" fmla="*/ 0 h 1908313"/>
                <a:gd name="connsiteX1-131" fmla="*/ 5512906 w 5512906"/>
                <a:gd name="connsiteY1-132" fmla="*/ 13253 h 1908313"/>
                <a:gd name="connsiteX2-133" fmla="*/ 5380383 w 5512906"/>
                <a:gd name="connsiteY2-134" fmla="*/ 907774 h 1908313"/>
                <a:gd name="connsiteX3-135" fmla="*/ 4406348 w 5512906"/>
                <a:gd name="connsiteY3-136" fmla="*/ 1908313 h 1908313"/>
                <a:gd name="connsiteX4-137" fmla="*/ 1298713 w 5512906"/>
                <a:gd name="connsiteY4-138" fmla="*/ 1881809 h 1908313"/>
                <a:gd name="connsiteX5-139" fmla="*/ 0 w 5512906"/>
                <a:gd name="connsiteY5-140" fmla="*/ 1683027 h 1908313"/>
                <a:gd name="connsiteX6-141" fmla="*/ 1497496 w 5512906"/>
                <a:gd name="connsiteY6-142" fmla="*/ 0 h 1908313"/>
                <a:gd name="connsiteX0-143" fmla="*/ 1497496 w 5519532"/>
                <a:gd name="connsiteY0-144" fmla="*/ 0 h 1908313"/>
                <a:gd name="connsiteX1-145" fmla="*/ 5519532 w 5519532"/>
                <a:gd name="connsiteY1-146" fmla="*/ 6627 h 1908313"/>
                <a:gd name="connsiteX2-147" fmla="*/ 5380383 w 5519532"/>
                <a:gd name="connsiteY2-148" fmla="*/ 907774 h 1908313"/>
                <a:gd name="connsiteX3-149" fmla="*/ 4406348 w 5519532"/>
                <a:gd name="connsiteY3-150" fmla="*/ 1908313 h 1908313"/>
                <a:gd name="connsiteX4-151" fmla="*/ 1298713 w 5519532"/>
                <a:gd name="connsiteY4-152" fmla="*/ 1881809 h 1908313"/>
                <a:gd name="connsiteX5-153" fmla="*/ 0 w 5519532"/>
                <a:gd name="connsiteY5-154" fmla="*/ 1683027 h 1908313"/>
                <a:gd name="connsiteX6-155" fmla="*/ 1497496 w 5519532"/>
                <a:gd name="connsiteY6-156" fmla="*/ 0 h 1908313"/>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51" y="connsiteY5-52"/>
                </a:cxn>
                <a:cxn ang="0">
                  <a:pos x="connsiteX6-113" y="connsiteY6-114"/>
                </a:cxn>
              </a:cxnLst>
              <a:rect l="l" t="t" r="r" b="b"/>
              <a:pathLst>
                <a:path w="5519532" h="1908313">
                  <a:moveTo>
                    <a:pt x="1497496" y="0"/>
                  </a:moveTo>
                  <a:lnTo>
                    <a:pt x="5519532" y="6627"/>
                  </a:lnTo>
                  <a:lnTo>
                    <a:pt x="5380383" y="907774"/>
                  </a:lnTo>
                  <a:lnTo>
                    <a:pt x="4406348" y="1908313"/>
                  </a:lnTo>
                  <a:lnTo>
                    <a:pt x="1298713" y="1881809"/>
                  </a:lnTo>
                  <a:lnTo>
                    <a:pt x="0" y="1683027"/>
                  </a:lnTo>
                  <a:lnTo>
                    <a:pt x="1497496" y="0"/>
                  </a:lnTo>
                  <a:close/>
                </a:path>
              </a:pathLst>
            </a:custGeom>
            <a:solidFill>
              <a:schemeClr val="accent4">
                <a:lumMod val="20000"/>
                <a:lumOff val="80000"/>
              </a:schemeClr>
            </a:solidFill>
            <a:ln w="190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6" name="矩形 30"/>
            <p:cNvSpPr/>
            <p:nvPr/>
          </p:nvSpPr>
          <p:spPr>
            <a:xfrm>
              <a:off x="5982533" y="5713885"/>
              <a:ext cx="4474496" cy="656104"/>
            </a:xfrm>
            <a:custGeom>
              <a:avLst/>
              <a:gdLst>
                <a:gd name="connsiteX0" fmla="*/ 0 w 989714"/>
                <a:gd name="connsiteY0" fmla="*/ 0 h 1490869"/>
                <a:gd name="connsiteX1" fmla="*/ 989714 w 989714"/>
                <a:gd name="connsiteY1" fmla="*/ 0 h 1490869"/>
                <a:gd name="connsiteX2" fmla="*/ 989714 w 989714"/>
                <a:gd name="connsiteY2" fmla="*/ 1490869 h 1490869"/>
                <a:gd name="connsiteX3" fmla="*/ 0 w 989714"/>
                <a:gd name="connsiteY3" fmla="*/ 1490869 h 1490869"/>
                <a:gd name="connsiteX4" fmla="*/ 0 w 989714"/>
                <a:gd name="connsiteY4" fmla="*/ 0 h 1490869"/>
                <a:gd name="connsiteX0-1" fmla="*/ 2822713 w 2822713"/>
                <a:gd name="connsiteY0-2" fmla="*/ 0 h 4492486"/>
                <a:gd name="connsiteX1-3" fmla="*/ 989714 w 2822713"/>
                <a:gd name="connsiteY1-4" fmla="*/ 3001617 h 4492486"/>
                <a:gd name="connsiteX2-5" fmla="*/ 989714 w 2822713"/>
                <a:gd name="connsiteY2-6" fmla="*/ 4492486 h 4492486"/>
                <a:gd name="connsiteX3-7" fmla="*/ 0 w 2822713"/>
                <a:gd name="connsiteY3-8" fmla="*/ 4492486 h 4492486"/>
                <a:gd name="connsiteX4-9" fmla="*/ 2822713 w 2822713"/>
                <a:gd name="connsiteY4-10" fmla="*/ 0 h 4492486"/>
                <a:gd name="connsiteX0-11" fmla="*/ 2822713 w 2990793"/>
                <a:gd name="connsiteY0-12" fmla="*/ 0 h 4492486"/>
                <a:gd name="connsiteX1-13" fmla="*/ 2990793 w 2990793"/>
                <a:gd name="connsiteY1-14" fmla="*/ 1470991 h 4492486"/>
                <a:gd name="connsiteX2-15" fmla="*/ 989714 w 2990793"/>
                <a:gd name="connsiteY2-16" fmla="*/ 4492486 h 4492486"/>
                <a:gd name="connsiteX3-17" fmla="*/ 0 w 2990793"/>
                <a:gd name="connsiteY3-18" fmla="*/ 4492486 h 4492486"/>
                <a:gd name="connsiteX4-19" fmla="*/ 2822713 w 2990793"/>
                <a:gd name="connsiteY4-20" fmla="*/ 0 h 4492486"/>
                <a:gd name="connsiteX0-21" fmla="*/ 2822713 w 2990793"/>
                <a:gd name="connsiteY0-22" fmla="*/ 0 h 4492486"/>
                <a:gd name="connsiteX1-23" fmla="*/ 2990793 w 2990793"/>
                <a:gd name="connsiteY1-24" fmla="*/ 1470991 h 4492486"/>
                <a:gd name="connsiteX2-25" fmla="*/ 2480584 w 2990793"/>
                <a:gd name="connsiteY2-26" fmla="*/ 2246243 h 4492486"/>
                <a:gd name="connsiteX3-27" fmla="*/ 0 w 2990793"/>
                <a:gd name="connsiteY3-28" fmla="*/ 4492486 h 4492486"/>
                <a:gd name="connsiteX4-29" fmla="*/ 2822713 w 2990793"/>
                <a:gd name="connsiteY4-30" fmla="*/ 0 h 4492486"/>
                <a:gd name="connsiteX0-31" fmla="*/ 1331843 w 1499923"/>
                <a:gd name="connsiteY0-32" fmla="*/ 0 h 2246243"/>
                <a:gd name="connsiteX1-33" fmla="*/ 1499923 w 1499923"/>
                <a:gd name="connsiteY1-34" fmla="*/ 1470991 h 2246243"/>
                <a:gd name="connsiteX2-35" fmla="*/ 989714 w 1499923"/>
                <a:gd name="connsiteY2-36" fmla="*/ 2246243 h 2246243"/>
                <a:gd name="connsiteX3-37" fmla="*/ 0 w 1499923"/>
                <a:gd name="connsiteY3-38" fmla="*/ 2133599 h 2246243"/>
                <a:gd name="connsiteX4-39" fmla="*/ 1331843 w 1499923"/>
                <a:gd name="connsiteY4-40" fmla="*/ 0 h 2246243"/>
                <a:gd name="connsiteX0-41" fmla="*/ 1378226 w 1546306"/>
                <a:gd name="connsiteY0-42" fmla="*/ 0 h 2246243"/>
                <a:gd name="connsiteX1-43" fmla="*/ 1546306 w 1546306"/>
                <a:gd name="connsiteY1-44" fmla="*/ 1470991 h 2246243"/>
                <a:gd name="connsiteX2-45" fmla="*/ 1036097 w 1546306"/>
                <a:gd name="connsiteY2-46" fmla="*/ 2246243 h 2246243"/>
                <a:gd name="connsiteX3-47" fmla="*/ 0 w 1546306"/>
                <a:gd name="connsiteY3-48" fmla="*/ 2213112 h 2246243"/>
                <a:gd name="connsiteX4-49" fmla="*/ 1378226 w 1546306"/>
                <a:gd name="connsiteY4-50" fmla="*/ 0 h 2246243"/>
                <a:gd name="connsiteX0-51" fmla="*/ 397565 w 565645"/>
                <a:gd name="connsiteY0-52" fmla="*/ 0 h 2246243"/>
                <a:gd name="connsiteX1-53" fmla="*/ 565645 w 565645"/>
                <a:gd name="connsiteY1-54" fmla="*/ 1470991 h 2246243"/>
                <a:gd name="connsiteX2-55" fmla="*/ 55436 w 565645"/>
                <a:gd name="connsiteY2-56" fmla="*/ 2246243 h 2246243"/>
                <a:gd name="connsiteX3-57" fmla="*/ 0 w 565645"/>
                <a:gd name="connsiteY3-58" fmla="*/ 2107095 h 2246243"/>
                <a:gd name="connsiteX4-59" fmla="*/ 397565 w 565645"/>
                <a:gd name="connsiteY4-60" fmla="*/ 0 h 2246243"/>
                <a:gd name="connsiteX0-61" fmla="*/ 1563757 w 1731837"/>
                <a:gd name="connsiteY0-62" fmla="*/ 0 h 2246243"/>
                <a:gd name="connsiteX1-63" fmla="*/ 1731837 w 1731837"/>
                <a:gd name="connsiteY1-64" fmla="*/ 1470991 h 2246243"/>
                <a:gd name="connsiteX2-65" fmla="*/ 1221628 w 1731837"/>
                <a:gd name="connsiteY2-66" fmla="*/ 2246243 h 2246243"/>
                <a:gd name="connsiteX3-67" fmla="*/ 0 w 1731837"/>
                <a:gd name="connsiteY3-68" fmla="*/ 2232991 h 2246243"/>
                <a:gd name="connsiteX4-69" fmla="*/ 1563757 w 1731837"/>
                <a:gd name="connsiteY4-70" fmla="*/ 0 h 2246243"/>
                <a:gd name="connsiteX0-71" fmla="*/ 1563757 w 1731837"/>
                <a:gd name="connsiteY0-72" fmla="*/ 0 h 2246243"/>
                <a:gd name="connsiteX1-73" fmla="*/ 1731837 w 1731837"/>
                <a:gd name="connsiteY1-74" fmla="*/ 1470991 h 2246243"/>
                <a:gd name="connsiteX2-75" fmla="*/ 1221628 w 1731837"/>
                <a:gd name="connsiteY2-76" fmla="*/ 2246243 h 2246243"/>
                <a:gd name="connsiteX3-77" fmla="*/ 0 w 1731837"/>
                <a:gd name="connsiteY3-78" fmla="*/ 2232991 h 2246243"/>
                <a:gd name="connsiteX4-79" fmla="*/ 638532 w 1731837"/>
                <a:gd name="connsiteY4-80" fmla="*/ 1318592 h 2246243"/>
                <a:gd name="connsiteX5" fmla="*/ 1563757 w 1731837"/>
                <a:gd name="connsiteY5" fmla="*/ 0 h 2246243"/>
                <a:gd name="connsiteX0-81" fmla="*/ 1563757 w 1731837"/>
                <a:gd name="connsiteY0-82" fmla="*/ 0 h 2246243"/>
                <a:gd name="connsiteX1-83" fmla="*/ 1731837 w 1731837"/>
                <a:gd name="connsiteY1-84" fmla="*/ 1470991 h 2246243"/>
                <a:gd name="connsiteX2-85" fmla="*/ 1221628 w 1731837"/>
                <a:gd name="connsiteY2-86" fmla="*/ 2246243 h 2246243"/>
                <a:gd name="connsiteX3-87" fmla="*/ 0 w 1731837"/>
                <a:gd name="connsiteY3-88" fmla="*/ 2232991 h 2246243"/>
                <a:gd name="connsiteX4-89" fmla="*/ 638532 w 1731837"/>
                <a:gd name="connsiteY4-90" fmla="*/ 1318592 h 2246243"/>
                <a:gd name="connsiteX5-91" fmla="*/ 1563757 w 1731837"/>
                <a:gd name="connsiteY5-92" fmla="*/ 0 h 2246243"/>
                <a:gd name="connsiteX0-93" fmla="*/ 1563757 w 1731837"/>
                <a:gd name="connsiteY0-94" fmla="*/ 0 h 2246243"/>
                <a:gd name="connsiteX1-95" fmla="*/ 1731837 w 1731837"/>
                <a:gd name="connsiteY1-96" fmla="*/ 1470991 h 2246243"/>
                <a:gd name="connsiteX2-97" fmla="*/ 1221628 w 1731837"/>
                <a:gd name="connsiteY2-98" fmla="*/ 2246243 h 2246243"/>
                <a:gd name="connsiteX3-99" fmla="*/ 0 w 1731837"/>
                <a:gd name="connsiteY3-100" fmla="*/ 2232991 h 2246243"/>
                <a:gd name="connsiteX4-101" fmla="*/ 519263 w 1731837"/>
                <a:gd name="connsiteY4-102" fmla="*/ 2027583 h 2246243"/>
                <a:gd name="connsiteX5-103" fmla="*/ 1563757 w 1731837"/>
                <a:gd name="connsiteY5-104" fmla="*/ 0 h 2246243"/>
                <a:gd name="connsiteX0-105" fmla="*/ 1563757 w 1731837"/>
                <a:gd name="connsiteY0-106" fmla="*/ 0 h 2246243"/>
                <a:gd name="connsiteX1-107" fmla="*/ 1731837 w 1731837"/>
                <a:gd name="connsiteY1-108" fmla="*/ 1470991 h 2246243"/>
                <a:gd name="connsiteX2-109" fmla="*/ 1221628 w 1731837"/>
                <a:gd name="connsiteY2-110" fmla="*/ 2246243 h 2246243"/>
                <a:gd name="connsiteX3-111" fmla="*/ 0 w 1731837"/>
                <a:gd name="connsiteY3-112" fmla="*/ 2232991 h 2246243"/>
                <a:gd name="connsiteX4-113" fmla="*/ 930080 w 1731837"/>
                <a:gd name="connsiteY4-114" fmla="*/ 1676400 h 2246243"/>
                <a:gd name="connsiteX5-115" fmla="*/ 1563757 w 1731837"/>
                <a:gd name="connsiteY5-116" fmla="*/ 0 h 2246243"/>
                <a:gd name="connsiteX0-117" fmla="*/ 1563757 w 1731837"/>
                <a:gd name="connsiteY0-118" fmla="*/ 0 h 2246243"/>
                <a:gd name="connsiteX1-119" fmla="*/ 1731837 w 1731837"/>
                <a:gd name="connsiteY1-120" fmla="*/ 1470991 h 2246243"/>
                <a:gd name="connsiteX2-121" fmla="*/ 1221628 w 1731837"/>
                <a:gd name="connsiteY2-122" fmla="*/ 2246243 h 2246243"/>
                <a:gd name="connsiteX3-123" fmla="*/ 0 w 1731837"/>
                <a:gd name="connsiteY3-124" fmla="*/ 2232991 h 2246243"/>
                <a:gd name="connsiteX4-125" fmla="*/ 930080 w 1731837"/>
                <a:gd name="connsiteY4-126" fmla="*/ 1676400 h 2246243"/>
                <a:gd name="connsiteX5-127" fmla="*/ 1563757 w 1731837"/>
                <a:gd name="connsiteY5-128" fmla="*/ 0 h 2246243"/>
                <a:gd name="connsiteX0-129" fmla="*/ 1563757 w 1731837"/>
                <a:gd name="connsiteY0-130" fmla="*/ 0 h 2246243"/>
                <a:gd name="connsiteX1-131" fmla="*/ 1731837 w 1731837"/>
                <a:gd name="connsiteY1-132" fmla="*/ 1470991 h 2246243"/>
                <a:gd name="connsiteX2-133" fmla="*/ 1221628 w 1731837"/>
                <a:gd name="connsiteY2-134" fmla="*/ 2246243 h 2246243"/>
                <a:gd name="connsiteX3-135" fmla="*/ 0 w 1731837"/>
                <a:gd name="connsiteY3-136" fmla="*/ 2232991 h 2246243"/>
                <a:gd name="connsiteX4-137" fmla="*/ 585524 w 1731837"/>
                <a:gd name="connsiteY4-138" fmla="*/ 2113722 h 2246243"/>
                <a:gd name="connsiteX5-139" fmla="*/ 1563757 w 1731837"/>
                <a:gd name="connsiteY5-140" fmla="*/ 0 h 2246243"/>
                <a:gd name="connsiteX0-141" fmla="*/ 1563757 w 1731837"/>
                <a:gd name="connsiteY0-142" fmla="*/ 0 h 2246243"/>
                <a:gd name="connsiteX1-143" fmla="*/ 1731837 w 1731837"/>
                <a:gd name="connsiteY1-144" fmla="*/ 1470991 h 2246243"/>
                <a:gd name="connsiteX2-145" fmla="*/ 1221628 w 1731837"/>
                <a:gd name="connsiteY2-146" fmla="*/ 2246243 h 2246243"/>
                <a:gd name="connsiteX3-147" fmla="*/ 0 w 1731837"/>
                <a:gd name="connsiteY3-148" fmla="*/ 2232991 h 2246243"/>
                <a:gd name="connsiteX4-149" fmla="*/ 134950 w 1731837"/>
                <a:gd name="connsiteY4-150" fmla="*/ 2047461 h 2246243"/>
                <a:gd name="connsiteX5-151" fmla="*/ 1563757 w 1731837"/>
                <a:gd name="connsiteY5-152" fmla="*/ 0 h 2246243"/>
                <a:gd name="connsiteX0-153" fmla="*/ 1563757 w 1731837"/>
                <a:gd name="connsiteY0-154" fmla="*/ 0 h 2246243"/>
                <a:gd name="connsiteX1-155" fmla="*/ 1731837 w 1731837"/>
                <a:gd name="connsiteY1-156" fmla="*/ 1470991 h 2246243"/>
                <a:gd name="connsiteX2-157" fmla="*/ 1221628 w 1731837"/>
                <a:gd name="connsiteY2-158" fmla="*/ 2246243 h 2246243"/>
                <a:gd name="connsiteX3-159" fmla="*/ 0 w 1731837"/>
                <a:gd name="connsiteY3-160" fmla="*/ 2232991 h 2246243"/>
                <a:gd name="connsiteX4-161" fmla="*/ 134950 w 1731837"/>
                <a:gd name="connsiteY4-162" fmla="*/ 2047461 h 2246243"/>
                <a:gd name="connsiteX5-163" fmla="*/ 141576 w 1731837"/>
                <a:gd name="connsiteY5-164" fmla="*/ 2027583 h 2246243"/>
                <a:gd name="connsiteX6" fmla="*/ 1563757 w 1731837"/>
                <a:gd name="connsiteY6" fmla="*/ 0 h 2246243"/>
                <a:gd name="connsiteX0-165" fmla="*/ 1563757 w 1731837"/>
                <a:gd name="connsiteY0-166" fmla="*/ 0 h 2246243"/>
                <a:gd name="connsiteX1-167" fmla="*/ 1731837 w 1731837"/>
                <a:gd name="connsiteY1-168" fmla="*/ 1470991 h 2246243"/>
                <a:gd name="connsiteX2-169" fmla="*/ 1221628 w 1731837"/>
                <a:gd name="connsiteY2-170" fmla="*/ 2246243 h 2246243"/>
                <a:gd name="connsiteX3-171" fmla="*/ 0 w 1731837"/>
                <a:gd name="connsiteY3-172" fmla="*/ 2232991 h 2246243"/>
                <a:gd name="connsiteX4-173" fmla="*/ 134950 w 1731837"/>
                <a:gd name="connsiteY4-174" fmla="*/ 2047461 h 2246243"/>
                <a:gd name="connsiteX5-175" fmla="*/ 784306 w 1731837"/>
                <a:gd name="connsiteY5-176" fmla="*/ 1901687 h 2246243"/>
                <a:gd name="connsiteX6-177" fmla="*/ 1563757 w 1731837"/>
                <a:gd name="connsiteY6-178" fmla="*/ 0 h 2246243"/>
                <a:gd name="connsiteX0-179" fmla="*/ 1563757 w 1731837"/>
                <a:gd name="connsiteY0-180" fmla="*/ 0 h 2246243"/>
                <a:gd name="connsiteX1-181" fmla="*/ 1731837 w 1731837"/>
                <a:gd name="connsiteY1-182" fmla="*/ 1470991 h 2246243"/>
                <a:gd name="connsiteX2-183" fmla="*/ 1221628 w 1731837"/>
                <a:gd name="connsiteY2-184" fmla="*/ 2246243 h 2246243"/>
                <a:gd name="connsiteX3-185" fmla="*/ 0 w 1731837"/>
                <a:gd name="connsiteY3-186" fmla="*/ 2232991 h 2246243"/>
                <a:gd name="connsiteX4-187" fmla="*/ 134950 w 1731837"/>
                <a:gd name="connsiteY4-188" fmla="*/ 2047461 h 2246243"/>
                <a:gd name="connsiteX5-189" fmla="*/ 519263 w 1731837"/>
                <a:gd name="connsiteY5-190" fmla="*/ 2113722 h 2246243"/>
                <a:gd name="connsiteX6-191" fmla="*/ 1563757 w 1731837"/>
                <a:gd name="connsiteY6-192" fmla="*/ 0 h 2246243"/>
                <a:gd name="connsiteX0-193" fmla="*/ 1563757 w 1731837"/>
                <a:gd name="connsiteY0-194" fmla="*/ 0 h 2246243"/>
                <a:gd name="connsiteX1-195" fmla="*/ 1731837 w 1731837"/>
                <a:gd name="connsiteY1-196" fmla="*/ 1470991 h 2246243"/>
                <a:gd name="connsiteX2-197" fmla="*/ 1221628 w 1731837"/>
                <a:gd name="connsiteY2-198" fmla="*/ 2246243 h 2246243"/>
                <a:gd name="connsiteX3-199" fmla="*/ 0 w 1731837"/>
                <a:gd name="connsiteY3-200" fmla="*/ 2232991 h 2246243"/>
                <a:gd name="connsiteX4-201" fmla="*/ 134950 w 1731837"/>
                <a:gd name="connsiteY4-202" fmla="*/ 2047461 h 2246243"/>
                <a:gd name="connsiteX5-203" fmla="*/ 360237 w 1731837"/>
                <a:gd name="connsiteY5-204" fmla="*/ 2047461 h 2246243"/>
                <a:gd name="connsiteX6-205" fmla="*/ 1563757 w 1731837"/>
                <a:gd name="connsiteY6-206" fmla="*/ 0 h 2246243"/>
                <a:gd name="connsiteX0-207" fmla="*/ 1563757 w 1731837"/>
                <a:gd name="connsiteY0-208" fmla="*/ 0 h 2246243"/>
                <a:gd name="connsiteX1-209" fmla="*/ 1731837 w 1731837"/>
                <a:gd name="connsiteY1-210" fmla="*/ 1470991 h 2246243"/>
                <a:gd name="connsiteX2-211" fmla="*/ 1221628 w 1731837"/>
                <a:gd name="connsiteY2-212" fmla="*/ 2246243 h 2246243"/>
                <a:gd name="connsiteX3-213" fmla="*/ 0 w 1731837"/>
                <a:gd name="connsiteY3-214" fmla="*/ 2232991 h 2246243"/>
                <a:gd name="connsiteX4-215" fmla="*/ 134950 w 1731837"/>
                <a:gd name="connsiteY4-216" fmla="*/ 2047461 h 2246243"/>
                <a:gd name="connsiteX5-217" fmla="*/ 360237 w 1731837"/>
                <a:gd name="connsiteY5-218" fmla="*/ 2047461 h 2246243"/>
                <a:gd name="connsiteX6-219" fmla="*/ 479506 w 1731837"/>
                <a:gd name="connsiteY6-220" fmla="*/ 1848678 h 2246243"/>
                <a:gd name="connsiteX7" fmla="*/ 1563757 w 1731837"/>
                <a:gd name="connsiteY7" fmla="*/ 0 h 2246243"/>
                <a:gd name="connsiteX0-221" fmla="*/ 1563757 w 1731837"/>
                <a:gd name="connsiteY0-222" fmla="*/ 0 h 2246243"/>
                <a:gd name="connsiteX1-223" fmla="*/ 1731837 w 1731837"/>
                <a:gd name="connsiteY1-224" fmla="*/ 1470991 h 2246243"/>
                <a:gd name="connsiteX2-225" fmla="*/ 1221628 w 1731837"/>
                <a:gd name="connsiteY2-226" fmla="*/ 2246243 h 2246243"/>
                <a:gd name="connsiteX3-227" fmla="*/ 0 w 1731837"/>
                <a:gd name="connsiteY3-228" fmla="*/ 2232991 h 2246243"/>
                <a:gd name="connsiteX4-229" fmla="*/ 134950 w 1731837"/>
                <a:gd name="connsiteY4-230" fmla="*/ 2047461 h 2246243"/>
                <a:gd name="connsiteX5-231" fmla="*/ 360237 w 1731837"/>
                <a:gd name="connsiteY5-232" fmla="*/ 2047461 h 2246243"/>
                <a:gd name="connsiteX6-233" fmla="*/ 1142114 w 1731837"/>
                <a:gd name="connsiteY6-234" fmla="*/ 1795670 h 2246243"/>
                <a:gd name="connsiteX7-235" fmla="*/ 1563757 w 1731837"/>
                <a:gd name="connsiteY7-236" fmla="*/ 0 h 2246243"/>
                <a:gd name="connsiteX0-237" fmla="*/ 1563757 w 1731837"/>
                <a:gd name="connsiteY0-238" fmla="*/ 0 h 2246243"/>
                <a:gd name="connsiteX1-239" fmla="*/ 1731837 w 1731837"/>
                <a:gd name="connsiteY1-240" fmla="*/ 1470991 h 2246243"/>
                <a:gd name="connsiteX2-241" fmla="*/ 1221628 w 1731837"/>
                <a:gd name="connsiteY2-242" fmla="*/ 2246243 h 2246243"/>
                <a:gd name="connsiteX3-243" fmla="*/ 0 w 1731837"/>
                <a:gd name="connsiteY3-244" fmla="*/ 2232991 h 2246243"/>
                <a:gd name="connsiteX4-245" fmla="*/ 134950 w 1731837"/>
                <a:gd name="connsiteY4-246" fmla="*/ 2047461 h 2246243"/>
                <a:gd name="connsiteX5-247" fmla="*/ 360237 w 1731837"/>
                <a:gd name="connsiteY5-248" fmla="*/ 2047461 h 2246243"/>
                <a:gd name="connsiteX6-249" fmla="*/ 1367401 w 1731837"/>
                <a:gd name="connsiteY6-250" fmla="*/ 1126435 h 2246243"/>
                <a:gd name="connsiteX7-251" fmla="*/ 1563757 w 1731837"/>
                <a:gd name="connsiteY7-252" fmla="*/ 0 h 2246243"/>
                <a:gd name="connsiteX0-253" fmla="*/ 1563757 w 1731837"/>
                <a:gd name="connsiteY0-254" fmla="*/ 0 h 2246243"/>
                <a:gd name="connsiteX1-255" fmla="*/ 1731837 w 1731837"/>
                <a:gd name="connsiteY1-256" fmla="*/ 1470991 h 2246243"/>
                <a:gd name="connsiteX2-257" fmla="*/ 1221628 w 1731837"/>
                <a:gd name="connsiteY2-258" fmla="*/ 2246243 h 2246243"/>
                <a:gd name="connsiteX3-259" fmla="*/ 0 w 1731837"/>
                <a:gd name="connsiteY3-260" fmla="*/ 2232991 h 2246243"/>
                <a:gd name="connsiteX4-261" fmla="*/ 134950 w 1731837"/>
                <a:gd name="connsiteY4-262" fmla="*/ 2047461 h 2246243"/>
                <a:gd name="connsiteX5-263" fmla="*/ 360237 w 1731837"/>
                <a:gd name="connsiteY5-264" fmla="*/ 2047461 h 2246243"/>
                <a:gd name="connsiteX6-265" fmla="*/ 1367401 w 1731837"/>
                <a:gd name="connsiteY6-266" fmla="*/ 1033670 h 2246243"/>
                <a:gd name="connsiteX7-267" fmla="*/ 1563757 w 1731837"/>
                <a:gd name="connsiteY7-268" fmla="*/ 0 h 2246243"/>
                <a:gd name="connsiteX0-269" fmla="*/ 1497496 w 1731837"/>
                <a:gd name="connsiteY0-270" fmla="*/ 0 h 2246243"/>
                <a:gd name="connsiteX1-271" fmla="*/ 1731837 w 1731837"/>
                <a:gd name="connsiteY1-272" fmla="*/ 1470991 h 2246243"/>
                <a:gd name="connsiteX2-273" fmla="*/ 1221628 w 1731837"/>
                <a:gd name="connsiteY2-274" fmla="*/ 2246243 h 2246243"/>
                <a:gd name="connsiteX3-275" fmla="*/ 0 w 1731837"/>
                <a:gd name="connsiteY3-276" fmla="*/ 2232991 h 2246243"/>
                <a:gd name="connsiteX4-277" fmla="*/ 134950 w 1731837"/>
                <a:gd name="connsiteY4-278" fmla="*/ 2047461 h 2246243"/>
                <a:gd name="connsiteX5-279" fmla="*/ 360237 w 1731837"/>
                <a:gd name="connsiteY5-280" fmla="*/ 2047461 h 2246243"/>
                <a:gd name="connsiteX6-281" fmla="*/ 1367401 w 1731837"/>
                <a:gd name="connsiteY6-282" fmla="*/ 1033670 h 2246243"/>
                <a:gd name="connsiteX7-283" fmla="*/ 1497496 w 1731837"/>
                <a:gd name="connsiteY7-284" fmla="*/ 0 h 2246243"/>
                <a:gd name="connsiteX0-285" fmla="*/ 1497496 w 1731837"/>
                <a:gd name="connsiteY0-286" fmla="*/ 0 h 2246243"/>
                <a:gd name="connsiteX1-287" fmla="*/ 1731837 w 1731837"/>
                <a:gd name="connsiteY1-288" fmla="*/ 1470991 h 2246243"/>
                <a:gd name="connsiteX2-289" fmla="*/ 1221628 w 1731837"/>
                <a:gd name="connsiteY2-290" fmla="*/ 2246243 h 2246243"/>
                <a:gd name="connsiteX3-291" fmla="*/ 0 w 1731837"/>
                <a:gd name="connsiteY3-292" fmla="*/ 2232991 h 2246243"/>
                <a:gd name="connsiteX4-293" fmla="*/ 134950 w 1731837"/>
                <a:gd name="connsiteY4-294" fmla="*/ 2047461 h 2246243"/>
                <a:gd name="connsiteX5-295" fmla="*/ 360237 w 1731837"/>
                <a:gd name="connsiteY5-296" fmla="*/ 2047461 h 2246243"/>
                <a:gd name="connsiteX6-297" fmla="*/ 1347523 w 1731837"/>
                <a:gd name="connsiteY6-298" fmla="*/ 1046922 h 2246243"/>
                <a:gd name="connsiteX7-299" fmla="*/ 1497496 w 1731837"/>
                <a:gd name="connsiteY7-300" fmla="*/ 0 h 2246243"/>
                <a:gd name="connsiteX0-301" fmla="*/ 2835966 w 2835966"/>
                <a:gd name="connsiteY0-302" fmla="*/ 0 h 1782417"/>
                <a:gd name="connsiteX1-303" fmla="*/ 1731837 w 2835966"/>
                <a:gd name="connsiteY1-304" fmla="*/ 1007165 h 1782417"/>
                <a:gd name="connsiteX2-305" fmla="*/ 1221628 w 2835966"/>
                <a:gd name="connsiteY2-306" fmla="*/ 1782417 h 1782417"/>
                <a:gd name="connsiteX3-307" fmla="*/ 0 w 2835966"/>
                <a:gd name="connsiteY3-308" fmla="*/ 1769165 h 1782417"/>
                <a:gd name="connsiteX4-309" fmla="*/ 134950 w 2835966"/>
                <a:gd name="connsiteY4-310" fmla="*/ 1583635 h 1782417"/>
                <a:gd name="connsiteX5-311" fmla="*/ 360237 w 2835966"/>
                <a:gd name="connsiteY5-312" fmla="*/ 1583635 h 1782417"/>
                <a:gd name="connsiteX6-313" fmla="*/ 1347523 w 2835966"/>
                <a:gd name="connsiteY6-314" fmla="*/ 583096 h 1782417"/>
                <a:gd name="connsiteX7-315" fmla="*/ 2835966 w 2835966"/>
                <a:gd name="connsiteY7-316" fmla="*/ 0 h 1782417"/>
                <a:gd name="connsiteX0-317" fmla="*/ 3125087 w 3125087"/>
                <a:gd name="connsiteY0-318" fmla="*/ 33130 h 1815547"/>
                <a:gd name="connsiteX1-319" fmla="*/ 2020958 w 3125087"/>
                <a:gd name="connsiteY1-320" fmla="*/ 1040295 h 1815547"/>
                <a:gd name="connsiteX2-321" fmla="*/ 1510749 w 3125087"/>
                <a:gd name="connsiteY2-322" fmla="*/ 1815547 h 1815547"/>
                <a:gd name="connsiteX3-323" fmla="*/ 289121 w 3125087"/>
                <a:gd name="connsiteY3-324" fmla="*/ 1802295 h 1815547"/>
                <a:gd name="connsiteX4-325" fmla="*/ 424071 w 3125087"/>
                <a:gd name="connsiteY4-326" fmla="*/ 1616765 h 1815547"/>
                <a:gd name="connsiteX5-327" fmla="*/ 649358 w 3125087"/>
                <a:gd name="connsiteY5-328" fmla="*/ 1616765 h 1815547"/>
                <a:gd name="connsiteX6-329" fmla="*/ 0 w 3125087"/>
                <a:gd name="connsiteY6-330" fmla="*/ 0 h 1815547"/>
                <a:gd name="connsiteX7-331" fmla="*/ 3125087 w 3125087"/>
                <a:gd name="connsiteY7-332" fmla="*/ 33130 h 1815547"/>
                <a:gd name="connsiteX0-333" fmla="*/ 4390668 w 4390668"/>
                <a:gd name="connsiteY0-334" fmla="*/ 231913 h 2014330"/>
                <a:gd name="connsiteX1-335" fmla="*/ 3286539 w 4390668"/>
                <a:gd name="connsiteY1-336" fmla="*/ 1239078 h 2014330"/>
                <a:gd name="connsiteX2-337" fmla="*/ 2776330 w 4390668"/>
                <a:gd name="connsiteY2-338" fmla="*/ 2014330 h 2014330"/>
                <a:gd name="connsiteX3-339" fmla="*/ 1554702 w 4390668"/>
                <a:gd name="connsiteY3-340" fmla="*/ 2001078 h 2014330"/>
                <a:gd name="connsiteX4-341" fmla="*/ 1689652 w 4390668"/>
                <a:gd name="connsiteY4-342" fmla="*/ 1815548 h 2014330"/>
                <a:gd name="connsiteX5-343" fmla="*/ 0 w 4390668"/>
                <a:gd name="connsiteY5-344" fmla="*/ 0 h 2014330"/>
                <a:gd name="connsiteX6-345" fmla="*/ 1265581 w 4390668"/>
                <a:gd name="connsiteY6-346" fmla="*/ 198783 h 2014330"/>
                <a:gd name="connsiteX7-347" fmla="*/ 4390668 w 4390668"/>
                <a:gd name="connsiteY7-348" fmla="*/ 231913 h 2014330"/>
                <a:gd name="connsiteX0-349" fmla="*/ 4437051 w 4437051"/>
                <a:gd name="connsiteY0-350" fmla="*/ 231913 h 2014330"/>
                <a:gd name="connsiteX1-351" fmla="*/ 3332922 w 4437051"/>
                <a:gd name="connsiteY1-352" fmla="*/ 1239078 h 2014330"/>
                <a:gd name="connsiteX2-353" fmla="*/ 2822713 w 4437051"/>
                <a:gd name="connsiteY2-354" fmla="*/ 2014330 h 2014330"/>
                <a:gd name="connsiteX3-355" fmla="*/ 1601085 w 4437051"/>
                <a:gd name="connsiteY3-356" fmla="*/ 2001078 h 2014330"/>
                <a:gd name="connsiteX4-357" fmla="*/ 0 w 4437051"/>
                <a:gd name="connsiteY4-358" fmla="*/ 364435 h 2014330"/>
                <a:gd name="connsiteX5-359" fmla="*/ 46383 w 4437051"/>
                <a:gd name="connsiteY5-360" fmla="*/ 0 h 2014330"/>
                <a:gd name="connsiteX6-361" fmla="*/ 1311964 w 4437051"/>
                <a:gd name="connsiteY6-362" fmla="*/ 198783 h 2014330"/>
                <a:gd name="connsiteX7-363" fmla="*/ 4437051 w 4437051"/>
                <a:gd name="connsiteY7-364" fmla="*/ 231913 h 2014330"/>
                <a:gd name="connsiteX0-365" fmla="*/ 4470181 w 4470181"/>
                <a:gd name="connsiteY0-366" fmla="*/ 258417 h 2040834"/>
                <a:gd name="connsiteX1-367" fmla="*/ 3366052 w 4470181"/>
                <a:gd name="connsiteY1-368" fmla="*/ 1265582 h 2040834"/>
                <a:gd name="connsiteX2-369" fmla="*/ 2855843 w 4470181"/>
                <a:gd name="connsiteY2-370" fmla="*/ 2040834 h 2040834"/>
                <a:gd name="connsiteX3-371" fmla="*/ 1634215 w 4470181"/>
                <a:gd name="connsiteY3-372" fmla="*/ 2027582 h 2040834"/>
                <a:gd name="connsiteX4-373" fmla="*/ 33130 w 4470181"/>
                <a:gd name="connsiteY4-374" fmla="*/ 390939 h 2040834"/>
                <a:gd name="connsiteX5-375" fmla="*/ 0 w 4470181"/>
                <a:gd name="connsiteY5-376" fmla="*/ 0 h 2040834"/>
                <a:gd name="connsiteX6-377" fmla="*/ 1345094 w 4470181"/>
                <a:gd name="connsiteY6-378" fmla="*/ 225287 h 2040834"/>
                <a:gd name="connsiteX7-379" fmla="*/ 4470181 w 4470181"/>
                <a:gd name="connsiteY7-380" fmla="*/ 258417 h 2040834"/>
                <a:gd name="connsiteX0-381" fmla="*/ 4470181 w 4470181"/>
                <a:gd name="connsiteY0-382" fmla="*/ 258417 h 2040834"/>
                <a:gd name="connsiteX1-383" fmla="*/ 3366052 w 4470181"/>
                <a:gd name="connsiteY1-384" fmla="*/ 1265582 h 2040834"/>
                <a:gd name="connsiteX2-385" fmla="*/ 2855843 w 4470181"/>
                <a:gd name="connsiteY2-386" fmla="*/ 2040834 h 2040834"/>
                <a:gd name="connsiteX3-387" fmla="*/ 1687224 w 4470181"/>
                <a:gd name="connsiteY3-388" fmla="*/ 543338 h 2040834"/>
                <a:gd name="connsiteX4-389" fmla="*/ 33130 w 4470181"/>
                <a:gd name="connsiteY4-390" fmla="*/ 390939 h 2040834"/>
                <a:gd name="connsiteX5-391" fmla="*/ 0 w 4470181"/>
                <a:gd name="connsiteY5-392" fmla="*/ 0 h 2040834"/>
                <a:gd name="connsiteX6-393" fmla="*/ 1345094 w 4470181"/>
                <a:gd name="connsiteY6-394" fmla="*/ 225287 h 2040834"/>
                <a:gd name="connsiteX7-395" fmla="*/ 4470181 w 4470181"/>
                <a:gd name="connsiteY7-396" fmla="*/ 258417 h 2040834"/>
                <a:gd name="connsiteX0-397" fmla="*/ 4470181 w 4470181"/>
                <a:gd name="connsiteY0-398" fmla="*/ 258417 h 2040834"/>
                <a:gd name="connsiteX1-399" fmla="*/ 3366052 w 4470181"/>
                <a:gd name="connsiteY1-400" fmla="*/ 1265582 h 2040834"/>
                <a:gd name="connsiteX2-401" fmla="*/ 2855843 w 4470181"/>
                <a:gd name="connsiteY2-402" fmla="*/ 2040834 h 2040834"/>
                <a:gd name="connsiteX3-403" fmla="*/ 33130 w 4470181"/>
                <a:gd name="connsiteY3-404" fmla="*/ 390939 h 2040834"/>
                <a:gd name="connsiteX4-405" fmla="*/ 0 w 4470181"/>
                <a:gd name="connsiteY4-406" fmla="*/ 0 h 2040834"/>
                <a:gd name="connsiteX5-407" fmla="*/ 1345094 w 4470181"/>
                <a:gd name="connsiteY5-408" fmla="*/ 225287 h 2040834"/>
                <a:gd name="connsiteX6-409" fmla="*/ 4470181 w 4470181"/>
                <a:gd name="connsiteY6-410" fmla="*/ 258417 h 2040834"/>
                <a:gd name="connsiteX0-411" fmla="*/ 4470181 w 4470181"/>
                <a:gd name="connsiteY0-412" fmla="*/ 258417 h 2040834"/>
                <a:gd name="connsiteX1-413" fmla="*/ 2855843 w 4470181"/>
                <a:gd name="connsiteY1-414" fmla="*/ 2040834 h 2040834"/>
                <a:gd name="connsiteX2-415" fmla="*/ 33130 w 4470181"/>
                <a:gd name="connsiteY2-416" fmla="*/ 390939 h 2040834"/>
                <a:gd name="connsiteX3-417" fmla="*/ 0 w 4470181"/>
                <a:gd name="connsiteY3-418" fmla="*/ 0 h 2040834"/>
                <a:gd name="connsiteX4-419" fmla="*/ 1345094 w 4470181"/>
                <a:gd name="connsiteY4-420" fmla="*/ 225287 h 2040834"/>
                <a:gd name="connsiteX5-421" fmla="*/ 4470181 w 4470181"/>
                <a:gd name="connsiteY5-422" fmla="*/ 258417 h 2040834"/>
                <a:gd name="connsiteX0-423" fmla="*/ 4470181 w 4470181"/>
                <a:gd name="connsiteY0-424" fmla="*/ 258417 h 390939"/>
                <a:gd name="connsiteX1-425" fmla="*/ 2186608 w 4470181"/>
                <a:gd name="connsiteY1-426" fmla="*/ 311425 h 390939"/>
                <a:gd name="connsiteX2-427" fmla="*/ 33130 w 4470181"/>
                <a:gd name="connsiteY2-428" fmla="*/ 390939 h 390939"/>
                <a:gd name="connsiteX3-429" fmla="*/ 0 w 4470181"/>
                <a:gd name="connsiteY3-430" fmla="*/ 0 h 390939"/>
                <a:gd name="connsiteX4-431" fmla="*/ 1345094 w 4470181"/>
                <a:gd name="connsiteY4-432" fmla="*/ 225287 h 390939"/>
                <a:gd name="connsiteX5-433" fmla="*/ 4470181 w 4470181"/>
                <a:gd name="connsiteY5-434" fmla="*/ 258417 h 390939"/>
                <a:gd name="connsiteX0-435" fmla="*/ 4470181 w 4470181"/>
                <a:gd name="connsiteY0-436" fmla="*/ 258417 h 669233"/>
                <a:gd name="connsiteX1-437" fmla="*/ 4359964 w 4470181"/>
                <a:gd name="connsiteY1-438" fmla="*/ 669233 h 669233"/>
                <a:gd name="connsiteX2-439" fmla="*/ 33130 w 4470181"/>
                <a:gd name="connsiteY2-440" fmla="*/ 390939 h 669233"/>
                <a:gd name="connsiteX3-441" fmla="*/ 0 w 4470181"/>
                <a:gd name="connsiteY3-442" fmla="*/ 0 h 669233"/>
                <a:gd name="connsiteX4-443" fmla="*/ 1345094 w 4470181"/>
                <a:gd name="connsiteY4-444" fmla="*/ 225287 h 669233"/>
                <a:gd name="connsiteX5-445" fmla="*/ 4470181 w 4470181"/>
                <a:gd name="connsiteY5-446" fmla="*/ 258417 h 669233"/>
                <a:gd name="connsiteX0-447" fmla="*/ 4470181 w 4470181"/>
                <a:gd name="connsiteY0-448" fmla="*/ 258417 h 669233"/>
                <a:gd name="connsiteX1-449" fmla="*/ 4359964 w 4470181"/>
                <a:gd name="connsiteY1-450" fmla="*/ 669233 h 669233"/>
                <a:gd name="connsiteX2-451" fmla="*/ 6626 w 4470181"/>
                <a:gd name="connsiteY2-452" fmla="*/ 450574 h 669233"/>
                <a:gd name="connsiteX3-453" fmla="*/ 0 w 4470181"/>
                <a:gd name="connsiteY3-454" fmla="*/ 0 h 669233"/>
                <a:gd name="connsiteX4-455" fmla="*/ 1345094 w 4470181"/>
                <a:gd name="connsiteY4-456" fmla="*/ 225287 h 669233"/>
                <a:gd name="connsiteX5-457" fmla="*/ 4470181 w 4470181"/>
                <a:gd name="connsiteY5-458" fmla="*/ 258417 h 669233"/>
                <a:gd name="connsiteX0-459" fmla="*/ 4482393 w 4482393"/>
                <a:gd name="connsiteY0-460" fmla="*/ 236638 h 647454"/>
                <a:gd name="connsiteX1-461" fmla="*/ 4372176 w 4482393"/>
                <a:gd name="connsiteY1-462" fmla="*/ 647454 h 647454"/>
                <a:gd name="connsiteX2-463" fmla="*/ 18838 w 4482393"/>
                <a:gd name="connsiteY2-464" fmla="*/ 428795 h 647454"/>
                <a:gd name="connsiteX3-465" fmla="*/ 0 w 4482393"/>
                <a:gd name="connsiteY3-466" fmla="*/ 0 h 647454"/>
                <a:gd name="connsiteX4-467" fmla="*/ 1357306 w 4482393"/>
                <a:gd name="connsiteY4-468" fmla="*/ 203508 h 647454"/>
                <a:gd name="connsiteX5-469" fmla="*/ 4482393 w 4482393"/>
                <a:gd name="connsiteY5-470" fmla="*/ 236638 h 647454"/>
                <a:gd name="connsiteX0-471" fmla="*/ 4490534 w 4490534"/>
                <a:gd name="connsiteY0-472" fmla="*/ 240994 h 651810"/>
                <a:gd name="connsiteX1-473" fmla="*/ 4380317 w 4490534"/>
                <a:gd name="connsiteY1-474" fmla="*/ 651810 h 651810"/>
                <a:gd name="connsiteX2-475" fmla="*/ 26979 w 4490534"/>
                <a:gd name="connsiteY2-476" fmla="*/ 433151 h 651810"/>
                <a:gd name="connsiteX3-477" fmla="*/ 0 w 4490534"/>
                <a:gd name="connsiteY3-478" fmla="*/ 0 h 651810"/>
                <a:gd name="connsiteX4-479" fmla="*/ 1365447 w 4490534"/>
                <a:gd name="connsiteY4-480" fmla="*/ 207864 h 651810"/>
                <a:gd name="connsiteX5-481" fmla="*/ 4490534 w 4490534"/>
                <a:gd name="connsiteY5-482" fmla="*/ 240994 h 65181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91" y="connsiteY5-92"/>
                </a:cxn>
              </a:cxnLst>
              <a:rect l="l" t="t" r="r" b="b"/>
              <a:pathLst>
                <a:path w="4490534" h="651810">
                  <a:moveTo>
                    <a:pt x="4490534" y="240994"/>
                  </a:moveTo>
                  <a:lnTo>
                    <a:pt x="4380317" y="651810"/>
                  </a:lnTo>
                  <a:lnTo>
                    <a:pt x="26979" y="433151"/>
                  </a:lnTo>
                  <a:cubicBezTo>
                    <a:pt x="24770" y="282960"/>
                    <a:pt x="2209" y="150191"/>
                    <a:pt x="0" y="0"/>
                  </a:cubicBezTo>
                  <a:lnTo>
                    <a:pt x="1365447" y="207864"/>
                  </a:lnTo>
                  <a:lnTo>
                    <a:pt x="4490534" y="240994"/>
                  </a:lnTo>
                  <a:close/>
                </a:path>
              </a:pathLst>
            </a:cu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7" name="直接连接符 36"/>
            <p:cNvCxnSpPr/>
            <p:nvPr/>
          </p:nvCxnSpPr>
          <p:spPr>
            <a:xfrm>
              <a:off x="7556802" y="4017509"/>
              <a:ext cx="130683" cy="437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7691427" y="4071780"/>
              <a:ext cx="278909" cy="2772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8148177" y="4384086"/>
              <a:ext cx="132939" cy="2702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8274259" y="4654319"/>
              <a:ext cx="251562" cy="3616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8525822" y="5015986"/>
              <a:ext cx="302829" cy="3401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8781032" y="5546230"/>
              <a:ext cx="431443" cy="1667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9212474" y="5704318"/>
              <a:ext cx="432456" cy="2370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H="1">
              <a:off x="9561654" y="4017509"/>
              <a:ext cx="241042" cy="3544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9392939" y="5398899"/>
              <a:ext cx="415568" cy="3064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10028754" y="5362812"/>
              <a:ext cx="359974" cy="3357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9259730" y="4077872"/>
              <a:ext cx="318145" cy="2902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779399" y="4062214"/>
              <a:ext cx="724657" cy="5921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0347975" y="4059198"/>
              <a:ext cx="360546" cy="3088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10905802" y="4030177"/>
              <a:ext cx="245087" cy="260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H="1">
              <a:off x="6389153" y="4073064"/>
              <a:ext cx="1301330" cy="16312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H="1" flipV="1">
              <a:off x="8828651" y="4670621"/>
              <a:ext cx="268745" cy="3453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8819630" y="4654319"/>
              <a:ext cx="155278" cy="4120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10260490" y="4154322"/>
              <a:ext cx="442406" cy="2166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flipV="1">
              <a:off x="9644930" y="4022325"/>
              <a:ext cx="1286611" cy="19160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flipV="1">
              <a:off x="10237262" y="4017509"/>
              <a:ext cx="1278574" cy="19208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7709272" y="4061229"/>
              <a:ext cx="371298" cy="257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flipV="1">
              <a:off x="8077348" y="4030177"/>
              <a:ext cx="147703" cy="537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flipV="1">
              <a:off x="7692483" y="4017509"/>
              <a:ext cx="277852" cy="447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7970335" y="4017509"/>
              <a:ext cx="110235" cy="694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H="1">
              <a:off x="7974440" y="4086932"/>
              <a:ext cx="106130" cy="2820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8235505" y="4026591"/>
              <a:ext cx="468508" cy="2039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flipH="1">
              <a:off x="8704013" y="4061229"/>
              <a:ext cx="26483" cy="1693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H="1" flipV="1">
              <a:off x="8496193" y="4015527"/>
              <a:ext cx="225090" cy="436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8478032" y="4015526"/>
              <a:ext cx="225981" cy="2150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V="1">
              <a:off x="8721283" y="4015526"/>
              <a:ext cx="34491" cy="575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flipV="1">
              <a:off x="8714146" y="4031398"/>
              <a:ext cx="345826" cy="369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9059972" y="4031398"/>
              <a:ext cx="208180" cy="1991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9262903" y="4026591"/>
              <a:ext cx="5250" cy="2039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9059972" y="4031398"/>
              <a:ext cx="205555" cy="416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flipV="1">
              <a:off x="9268152" y="4015526"/>
              <a:ext cx="250144" cy="575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9518296" y="4015526"/>
              <a:ext cx="52191" cy="3586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flipH="1" flipV="1">
              <a:off x="9528429" y="4030177"/>
              <a:ext cx="256965" cy="290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9787677" y="4058988"/>
              <a:ext cx="483986" cy="908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10195352" y="4030177"/>
              <a:ext cx="152624" cy="290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10190947" y="4012080"/>
              <a:ext cx="69543" cy="1466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9796894" y="4022325"/>
              <a:ext cx="450064" cy="1179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flipH="1">
              <a:off x="10134802" y="4144729"/>
              <a:ext cx="128227" cy="2294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flipV="1">
              <a:off x="10251956" y="4066860"/>
              <a:ext cx="128173" cy="918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flipV="1">
              <a:off x="9570486" y="4362977"/>
              <a:ext cx="86425" cy="112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flipV="1">
              <a:off x="10645355" y="4009686"/>
              <a:ext cx="33449" cy="539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flipH="1">
              <a:off x="10358624" y="4065374"/>
              <a:ext cx="297805" cy="29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a:off x="10678804" y="4362977"/>
              <a:ext cx="605947" cy="51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10915015" y="4059198"/>
              <a:ext cx="8422" cy="995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10923437" y="4149887"/>
              <a:ext cx="361314" cy="2242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11150889" y="4022325"/>
              <a:ext cx="133862" cy="3518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flipV="1">
              <a:off x="11284751" y="4030177"/>
              <a:ext cx="284291" cy="3440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10388728" y="4025003"/>
              <a:ext cx="268135" cy="386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flipV="1">
              <a:off x="10645355" y="4020335"/>
              <a:ext cx="297752" cy="432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flipV="1">
              <a:off x="10358957" y="4025003"/>
              <a:ext cx="40944" cy="458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10656429" y="4052221"/>
              <a:ext cx="45945" cy="3187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flipH="1">
              <a:off x="10702374" y="4154322"/>
              <a:ext cx="221063" cy="2166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a:off x="9259730" y="4230558"/>
              <a:ext cx="310756" cy="1404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a:off x="8714146" y="4230558"/>
              <a:ext cx="55138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a:off x="8727743" y="4075501"/>
              <a:ext cx="531987" cy="1550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flipV="1">
              <a:off x="9036242" y="4230558"/>
              <a:ext cx="223488" cy="1460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a:off x="8714146" y="4230558"/>
              <a:ext cx="322096" cy="1460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flipH="1">
              <a:off x="8496193" y="4230558"/>
              <a:ext cx="217953" cy="1404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a:off x="8496193" y="4362977"/>
              <a:ext cx="540049" cy="136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9042709" y="4375258"/>
              <a:ext cx="53911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flipH="1">
              <a:off x="7983699" y="4070806"/>
              <a:ext cx="223506" cy="2812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8208190" y="4070849"/>
              <a:ext cx="287480" cy="2930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flipH="1">
              <a:off x="8207205" y="4030177"/>
              <a:ext cx="28300" cy="476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flipH="1">
              <a:off x="8084681" y="4077872"/>
              <a:ext cx="122523" cy="60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flipH="1">
              <a:off x="7493581" y="4068302"/>
              <a:ext cx="201246" cy="406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flipH="1">
              <a:off x="7445663" y="4104437"/>
              <a:ext cx="50016" cy="2693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flipH="1" flipV="1">
              <a:off x="7413252" y="4194739"/>
              <a:ext cx="32412" cy="1742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flipH="1" flipV="1">
              <a:off x="7315908" y="4300758"/>
              <a:ext cx="129755" cy="622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flipH="1">
              <a:off x="7247486" y="4368975"/>
              <a:ext cx="198178" cy="68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flipH="1">
              <a:off x="7198285" y="4373774"/>
              <a:ext cx="247378" cy="800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flipV="1">
              <a:off x="7198285" y="4453862"/>
              <a:ext cx="0" cy="1952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flipH="1" flipV="1">
              <a:off x="7051610" y="4607324"/>
              <a:ext cx="146676" cy="418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flipH="1">
              <a:off x="6892249" y="4654319"/>
              <a:ext cx="306036" cy="1382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6894088" y="4790405"/>
              <a:ext cx="32447" cy="2255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flipH="1" flipV="1">
              <a:off x="6731850" y="4975548"/>
              <a:ext cx="202798" cy="404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a:xfrm>
              <a:off x="6721491" y="4970290"/>
              <a:ext cx="0" cy="3120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a:off x="6577327" y="5152963"/>
              <a:ext cx="138299" cy="1472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flipH="1">
              <a:off x="6388210" y="5282338"/>
              <a:ext cx="331472" cy="804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flipV="1">
              <a:off x="6389153" y="5356144"/>
              <a:ext cx="269689" cy="66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flipH="1">
              <a:off x="6224854" y="5362812"/>
              <a:ext cx="421820" cy="1707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6241079" y="5533565"/>
              <a:ext cx="105455" cy="778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6323478" y="5584205"/>
              <a:ext cx="67671" cy="1201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flipV="1">
              <a:off x="6318922" y="5356144"/>
              <a:ext cx="343977" cy="2508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a:stCxn id="35" idx="5"/>
            </p:cNvCxnSpPr>
            <p:nvPr/>
          </p:nvCxnSpPr>
          <p:spPr>
            <a:xfrm flipV="1">
              <a:off x="6076323" y="5598911"/>
              <a:ext cx="260532" cy="1127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flipV="1">
              <a:off x="6323856" y="5589479"/>
              <a:ext cx="8092" cy="1720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7445663" y="4362977"/>
              <a:ext cx="243301" cy="1885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flipV="1">
              <a:off x="7688964" y="4057046"/>
              <a:ext cx="0" cy="4944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27"/>
            <p:cNvCxnSpPr/>
            <p:nvPr/>
          </p:nvCxnSpPr>
          <p:spPr>
            <a:xfrm flipV="1">
              <a:off x="7683167" y="4362977"/>
              <a:ext cx="291274" cy="1804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flipV="1">
              <a:off x="7198285" y="4551507"/>
              <a:ext cx="481215" cy="1028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p:nvPr/>
          </p:nvCxnSpPr>
          <p:spPr>
            <a:xfrm>
              <a:off x="7688964" y="4551507"/>
              <a:ext cx="59437" cy="1191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a:off x="7198285" y="4654319"/>
              <a:ext cx="54755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flipV="1">
              <a:off x="7747440" y="4351042"/>
              <a:ext cx="233011" cy="3032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a:off x="7745840" y="4649152"/>
              <a:ext cx="536899" cy="51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a:off x="8487057" y="4372389"/>
              <a:ext cx="46410" cy="585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flipH="1">
              <a:off x="8274259" y="4372389"/>
              <a:ext cx="226510" cy="2819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nvCxnSpPr>
          <p:spPr>
            <a:xfrm flipV="1">
              <a:off x="8274259" y="4426987"/>
              <a:ext cx="266167" cy="2312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nvCxnSpPr>
          <p:spPr>
            <a:xfrm flipV="1">
              <a:off x="8533295" y="4373774"/>
              <a:ext cx="482757" cy="460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a:xfrm>
              <a:off x="8525822" y="4421616"/>
              <a:ext cx="298469" cy="2454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a:xfrm>
              <a:off x="8274259" y="4654319"/>
              <a:ext cx="54537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flipV="1">
              <a:off x="8934237" y="4373774"/>
              <a:ext cx="102005" cy="1777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flipH="1">
              <a:off x="8828651" y="4551507"/>
              <a:ext cx="113698" cy="976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flipH="1" flipV="1">
              <a:off x="8525822" y="4413818"/>
              <a:ext cx="423986" cy="1343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a:xfrm>
              <a:off x="8942349" y="4551507"/>
              <a:ext cx="417764" cy="1028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a:xfrm>
              <a:off x="8819630" y="4654319"/>
              <a:ext cx="53642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a:off x="9030183" y="4376168"/>
              <a:ext cx="326650" cy="2781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flipH="1">
              <a:off x="9360113" y="4373774"/>
              <a:ext cx="210373" cy="2805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a:off x="9360113" y="4654319"/>
              <a:ext cx="60028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flipH="1">
              <a:off x="9657846" y="4062214"/>
              <a:ext cx="118658" cy="3042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48"/>
            <p:cNvCxnSpPr/>
            <p:nvPr/>
          </p:nvCxnSpPr>
          <p:spPr>
            <a:xfrm>
              <a:off x="9656911" y="4368097"/>
              <a:ext cx="303484" cy="2862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接连接符 149"/>
            <p:cNvCxnSpPr/>
            <p:nvPr/>
          </p:nvCxnSpPr>
          <p:spPr>
            <a:xfrm flipV="1">
              <a:off x="9948228" y="4368097"/>
              <a:ext cx="192609" cy="2862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接连接符 150"/>
            <p:cNvCxnSpPr/>
            <p:nvPr/>
          </p:nvCxnSpPr>
          <p:spPr>
            <a:xfrm>
              <a:off x="9656911" y="4362977"/>
              <a:ext cx="477891" cy="107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a:off x="9945784" y="4654157"/>
              <a:ext cx="561743" cy="78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flipV="1">
              <a:off x="6938704" y="4806152"/>
              <a:ext cx="417746" cy="2098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a:off x="7198285" y="4654319"/>
              <a:ext cx="182501" cy="15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直接连接符 154"/>
            <p:cNvCxnSpPr/>
            <p:nvPr/>
          </p:nvCxnSpPr>
          <p:spPr>
            <a:xfrm>
              <a:off x="7380786" y="4806152"/>
              <a:ext cx="64877" cy="2098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 name="直接连接符 155"/>
            <p:cNvCxnSpPr/>
            <p:nvPr/>
          </p:nvCxnSpPr>
          <p:spPr>
            <a:xfrm flipV="1">
              <a:off x="7356450" y="4654319"/>
              <a:ext cx="381279" cy="15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直接连接符 156"/>
            <p:cNvCxnSpPr/>
            <p:nvPr/>
          </p:nvCxnSpPr>
          <p:spPr>
            <a:xfrm>
              <a:off x="7741784" y="4654319"/>
              <a:ext cx="154374" cy="4120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直接连接符 157"/>
            <p:cNvCxnSpPr/>
            <p:nvPr/>
          </p:nvCxnSpPr>
          <p:spPr>
            <a:xfrm>
              <a:off x="7445663" y="5015986"/>
              <a:ext cx="444401" cy="416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直接连接符 158"/>
            <p:cNvCxnSpPr/>
            <p:nvPr/>
          </p:nvCxnSpPr>
          <p:spPr>
            <a:xfrm flipV="1">
              <a:off x="7880035" y="5015986"/>
              <a:ext cx="110862" cy="341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nvCxnSpPr>
          <p:spPr>
            <a:xfrm flipH="1">
              <a:off x="7974440" y="4654319"/>
              <a:ext cx="308299" cy="3616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a:off x="7751236" y="4651736"/>
              <a:ext cx="223204" cy="3642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a:off x="7974440" y="5015986"/>
              <a:ext cx="55138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flipH="1">
              <a:off x="8525822" y="4649152"/>
              <a:ext cx="302829" cy="3668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p:nvPr/>
          </p:nvCxnSpPr>
          <p:spPr>
            <a:xfrm flipH="1">
              <a:off x="9229020" y="4649152"/>
              <a:ext cx="127891" cy="1247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a:off x="8826233" y="4658245"/>
              <a:ext cx="409796" cy="1156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a:off x="8539500" y="5020842"/>
              <a:ext cx="427460" cy="31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直接连接符 166"/>
            <p:cNvCxnSpPr/>
            <p:nvPr/>
          </p:nvCxnSpPr>
          <p:spPr>
            <a:xfrm flipH="1">
              <a:off x="9092420" y="4770963"/>
              <a:ext cx="143464" cy="2450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flipH="1" flipV="1">
              <a:off x="9570486" y="4376736"/>
              <a:ext cx="382920" cy="2825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68"/>
            <p:cNvCxnSpPr/>
            <p:nvPr/>
          </p:nvCxnSpPr>
          <p:spPr>
            <a:xfrm>
              <a:off x="9097396" y="5015986"/>
              <a:ext cx="58477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直接连接符 169"/>
            <p:cNvCxnSpPr/>
            <p:nvPr/>
          </p:nvCxnSpPr>
          <p:spPr>
            <a:xfrm>
              <a:off x="9364169" y="4654319"/>
              <a:ext cx="318006" cy="3616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 name="直接连接符 170"/>
            <p:cNvCxnSpPr/>
            <p:nvPr/>
          </p:nvCxnSpPr>
          <p:spPr>
            <a:xfrm flipH="1">
              <a:off x="9697593" y="4654319"/>
              <a:ext cx="250166" cy="3616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直接连接符 171"/>
            <p:cNvCxnSpPr/>
            <p:nvPr/>
          </p:nvCxnSpPr>
          <p:spPr>
            <a:xfrm>
              <a:off x="9944172" y="4649152"/>
              <a:ext cx="316319" cy="3635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直接连接符 172"/>
            <p:cNvCxnSpPr/>
            <p:nvPr/>
          </p:nvCxnSpPr>
          <p:spPr>
            <a:xfrm>
              <a:off x="9682175" y="5015986"/>
              <a:ext cx="57831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nvCxnSpPr>
          <p:spPr>
            <a:xfrm>
              <a:off x="10503587" y="4658653"/>
              <a:ext cx="89578" cy="1394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直接连接符 174"/>
            <p:cNvCxnSpPr/>
            <p:nvPr/>
          </p:nvCxnSpPr>
          <p:spPr>
            <a:xfrm flipH="1">
              <a:off x="10260490" y="4802218"/>
              <a:ext cx="332635" cy="2137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直接连接符 175"/>
            <p:cNvCxnSpPr/>
            <p:nvPr/>
          </p:nvCxnSpPr>
          <p:spPr>
            <a:xfrm>
              <a:off x="10581043" y="4792596"/>
              <a:ext cx="261161" cy="2233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 name="直接连接符 176"/>
            <p:cNvCxnSpPr/>
            <p:nvPr/>
          </p:nvCxnSpPr>
          <p:spPr>
            <a:xfrm flipV="1">
              <a:off x="10584463" y="4637960"/>
              <a:ext cx="515626" cy="1674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 name="直接连接符 177"/>
            <p:cNvCxnSpPr/>
            <p:nvPr/>
          </p:nvCxnSpPr>
          <p:spPr>
            <a:xfrm>
              <a:off x="11100089" y="4619704"/>
              <a:ext cx="98840" cy="2689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直接连接符 178"/>
            <p:cNvCxnSpPr/>
            <p:nvPr/>
          </p:nvCxnSpPr>
          <p:spPr>
            <a:xfrm>
              <a:off x="11284751" y="4368097"/>
              <a:ext cx="91176" cy="2601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直接连接符 179"/>
            <p:cNvCxnSpPr/>
            <p:nvPr/>
          </p:nvCxnSpPr>
          <p:spPr>
            <a:xfrm>
              <a:off x="11366591" y="4620477"/>
              <a:ext cx="110735" cy="578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直接连接符 180"/>
            <p:cNvCxnSpPr/>
            <p:nvPr/>
          </p:nvCxnSpPr>
          <p:spPr>
            <a:xfrm flipV="1">
              <a:off x="11284751" y="4331867"/>
              <a:ext cx="231085" cy="419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 name="直接连接符 181"/>
            <p:cNvCxnSpPr/>
            <p:nvPr/>
          </p:nvCxnSpPr>
          <p:spPr>
            <a:xfrm flipH="1">
              <a:off x="11367814" y="4501665"/>
              <a:ext cx="131684" cy="1265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 name="直接连接符 182"/>
            <p:cNvCxnSpPr/>
            <p:nvPr/>
          </p:nvCxnSpPr>
          <p:spPr>
            <a:xfrm>
              <a:off x="11284751" y="4368097"/>
              <a:ext cx="231085" cy="133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 name="直接连接符 183"/>
            <p:cNvCxnSpPr/>
            <p:nvPr/>
          </p:nvCxnSpPr>
          <p:spPr>
            <a:xfrm flipV="1">
              <a:off x="11177819" y="4689171"/>
              <a:ext cx="291395" cy="2057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 name="直接连接符 184"/>
            <p:cNvCxnSpPr/>
            <p:nvPr/>
          </p:nvCxnSpPr>
          <p:spPr>
            <a:xfrm flipH="1">
              <a:off x="11189352" y="4628237"/>
              <a:ext cx="186574" cy="2667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 name="直接连接符 185"/>
            <p:cNvCxnSpPr/>
            <p:nvPr/>
          </p:nvCxnSpPr>
          <p:spPr>
            <a:xfrm>
              <a:off x="11093125" y="4628237"/>
              <a:ext cx="27469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 name="直接连接符 186"/>
            <p:cNvCxnSpPr/>
            <p:nvPr/>
          </p:nvCxnSpPr>
          <p:spPr>
            <a:xfrm flipV="1">
              <a:off x="8145943" y="4376589"/>
              <a:ext cx="343681" cy="123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直接连接符 187"/>
            <p:cNvCxnSpPr/>
            <p:nvPr/>
          </p:nvCxnSpPr>
          <p:spPr>
            <a:xfrm flipV="1">
              <a:off x="10489659" y="4501665"/>
              <a:ext cx="265760" cy="1711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 name="直接连接符 188"/>
            <p:cNvCxnSpPr/>
            <p:nvPr/>
          </p:nvCxnSpPr>
          <p:spPr>
            <a:xfrm flipV="1">
              <a:off x="10755364" y="4369783"/>
              <a:ext cx="241874" cy="1318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 name="直接连接符 189"/>
            <p:cNvCxnSpPr/>
            <p:nvPr/>
          </p:nvCxnSpPr>
          <p:spPr>
            <a:xfrm>
              <a:off x="10705889" y="4362977"/>
              <a:ext cx="53531" cy="1386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直接连接符 190"/>
            <p:cNvCxnSpPr/>
            <p:nvPr/>
          </p:nvCxnSpPr>
          <p:spPr>
            <a:xfrm flipV="1">
              <a:off x="10507527" y="4608604"/>
              <a:ext cx="203621" cy="564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91"/>
            <p:cNvCxnSpPr/>
            <p:nvPr/>
          </p:nvCxnSpPr>
          <p:spPr>
            <a:xfrm flipH="1">
              <a:off x="10708521" y="4501665"/>
              <a:ext cx="50997" cy="1056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flipH="1">
              <a:off x="10589070" y="4607324"/>
              <a:ext cx="113304" cy="1973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10708521" y="4607324"/>
              <a:ext cx="395572" cy="335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10761798" y="4493894"/>
              <a:ext cx="342296" cy="1474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直接连接符 195"/>
            <p:cNvCxnSpPr/>
            <p:nvPr/>
          </p:nvCxnSpPr>
          <p:spPr>
            <a:xfrm>
              <a:off x="10923437" y="4158744"/>
              <a:ext cx="180657" cy="4904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直接连接符 196"/>
            <p:cNvCxnSpPr/>
            <p:nvPr/>
          </p:nvCxnSpPr>
          <p:spPr>
            <a:xfrm flipV="1">
              <a:off x="10844227" y="4888691"/>
              <a:ext cx="339306" cy="1272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a:off x="10260490" y="5015986"/>
              <a:ext cx="58410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a:stCxn id="35" idx="2"/>
            </p:cNvCxnSpPr>
            <p:nvPr/>
          </p:nvCxnSpPr>
          <p:spPr>
            <a:xfrm flipH="1" flipV="1">
              <a:off x="11193832" y="4888691"/>
              <a:ext cx="243658" cy="426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flipV="1">
              <a:off x="11183532" y="4792596"/>
              <a:ext cx="270600" cy="1030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p:nvPr/>
          </p:nvCxnSpPr>
          <p:spPr>
            <a:xfrm>
              <a:off x="10847074" y="5012494"/>
              <a:ext cx="500461" cy="34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 name="直接连接符 201"/>
            <p:cNvCxnSpPr/>
            <p:nvPr/>
          </p:nvCxnSpPr>
          <p:spPr>
            <a:xfrm>
              <a:off x="11197615" y="4888691"/>
              <a:ext cx="146077" cy="1210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 name="直接连接符 202"/>
            <p:cNvCxnSpPr/>
            <p:nvPr/>
          </p:nvCxnSpPr>
          <p:spPr>
            <a:xfrm flipV="1">
              <a:off x="10677363" y="5015986"/>
              <a:ext cx="170464" cy="3829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4" name="直接连接符 203"/>
            <p:cNvCxnSpPr/>
            <p:nvPr/>
          </p:nvCxnSpPr>
          <p:spPr>
            <a:xfrm>
              <a:off x="10839336" y="5015615"/>
              <a:ext cx="419754" cy="1047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5" name="直接连接符 204"/>
            <p:cNvCxnSpPr/>
            <p:nvPr/>
          </p:nvCxnSpPr>
          <p:spPr>
            <a:xfrm>
              <a:off x="10851810" y="5015986"/>
              <a:ext cx="272489" cy="2402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接连接符 205"/>
            <p:cNvCxnSpPr/>
            <p:nvPr/>
          </p:nvCxnSpPr>
          <p:spPr>
            <a:xfrm flipH="1">
              <a:off x="6857585" y="5015986"/>
              <a:ext cx="73007" cy="1700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接连接符 206"/>
            <p:cNvCxnSpPr/>
            <p:nvPr/>
          </p:nvCxnSpPr>
          <p:spPr>
            <a:xfrm>
              <a:off x="6865696" y="5186065"/>
              <a:ext cx="332589" cy="1767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8" name="直接连接符 207"/>
            <p:cNvCxnSpPr/>
            <p:nvPr/>
          </p:nvCxnSpPr>
          <p:spPr>
            <a:xfrm>
              <a:off x="6715626" y="5295710"/>
              <a:ext cx="482659" cy="671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 name="直接连接符 208"/>
            <p:cNvCxnSpPr/>
            <p:nvPr/>
          </p:nvCxnSpPr>
          <p:spPr>
            <a:xfrm flipH="1">
              <a:off x="6703458" y="5186065"/>
              <a:ext cx="158183" cy="1184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p:nvPr/>
          </p:nvCxnSpPr>
          <p:spPr>
            <a:xfrm>
              <a:off x="6938704" y="5015986"/>
              <a:ext cx="259581" cy="3401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6926536" y="5015986"/>
              <a:ext cx="54494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flipH="1">
              <a:off x="7198285" y="5015986"/>
              <a:ext cx="247378" cy="3401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flipH="1" flipV="1">
              <a:off x="7445663" y="5015986"/>
              <a:ext cx="51634" cy="2972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直接连接符 213"/>
            <p:cNvCxnSpPr/>
            <p:nvPr/>
          </p:nvCxnSpPr>
          <p:spPr>
            <a:xfrm flipV="1">
              <a:off x="7198285" y="5322017"/>
              <a:ext cx="299012" cy="341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接连接符 214"/>
            <p:cNvCxnSpPr/>
            <p:nvPr/>
          </p:nvCxnSpPr>
          <p:spPr>
            <a:xfrm>
              <a:off x="7497297" y="5317633"/>
              <a:ext cx="252599" cy="451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直接连接符 215"/>
            <p:cNvCxnSpPr/>
            <p:nvPr/>
          </p:nvCxnSpPr>
          <p:spPr>
            <a:xfrm flipH="1">
              <a:off x="7745840" y="5045297"/>
              <a:ext cx="137973" cy="3108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直接连接符 216"/>
            <p:cNvCxnSpPr/>
            <p:nvPr/>
          </p:nvCxnSpPr>
          <p:spPr>
            <a:xfrm flipV="1">
              <a:off x="7497297" y="5060729"/>
              <a:ext cx="379240" cy="2569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flipH="1">
              <a:off x="7753952" y="5251864"/>
              <a:ext cx="416986" cy="1042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a:off x="7888869" y="5060875"/>
              <a:ext cx="286336" cy="1986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a:off x="8164106" y="5248953"/>
              <a:ext cx="144962" cy="1181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p:nvPr/>
          </p:nvCxnSpPr>
          <p:spPr>
            <a:xfrm flipV="1">
              <a:off x="8166429" y="5015986"/>
              <a:ext cx="371672" cy="2346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p:nvPr/>
          </p:nvCxnSpPr>
          <p:spPr>
            <a:xfrm>
              <a:off x="7980451" y="5012060"/>
              <a:ext cx="182662" cy="2398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直接连接符 222"/>
            <p:cNvCxnSpPr/>
            <p:nvPr/>
          </p:nvCxnSpPr>
          <p:spPr>
            <a:xfrm flipV="1">
              <a:off x="8288189" y="5025553"/>
              <a:ext cx="246654" cy="3305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直接连接符 223"/>
            <p:cNvCxnSpPr/>
            <p:nvPr/>
          </p:nvCxnSpPr>
          <p:spPr>
            <a:xfrm flipV="1">
              <a:off x="8288189" y="5355668"/>
              <a:ext cx="252812" cy="4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 name="直接连接符 224"/>
            <p:cNvCxnSpPr/>
            <p:nvPr/>
          </p:nvCxnSpPr>
          <p:spPr>
            <a:xfrm flipH="1">
              <a:off x="8958573" y="5020842"/>
              <a:ext cx="138823" cy="424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p:nvPr/>
          </p:nvCxnSpPr>
          <p:spPr>
            <a:xfrm flipH="1">
              <a:off x="8828651" y="5066376"/>
              <a:ext cx="134373" cy="2897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8826662" y="5351249"/>
              <a:ext cx="610677" cy="62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a:off x="9080213" y="5000661"/>
              <a:ext cx="348489" cy="3621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 name="直接连接符 228"/>
            <p:cNvCxnSpPr/>
            <p:nvPr/>
          </p:nvCxnSpPr>
          <p:spPr>
            <a:xfrm flipH="1">
              <a:off x="9428702" y="5015986"/>
              <a:ext cx="253473" cy="3468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a:off x="9682175" y="5015986"/>
              <a:ext cx="347495" cy="3468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a:off x="9428702" y="5356144"/>
              <a:ext cx="60096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直接连接符 231"/>
            <p:cNvCxnSpPr/>
            <p:nvPr/>
          </p:nvCxnSpPr>
          <p:spPr>
            <a:xfrm>
              <a:off x="10029670" y="5356144"/>
              <a:ext cx="579305" cy="54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 name="直接连接符 232"/>
            <p:cNvCxnSpPr/>
            <p:nvPr/>
          </p:nvCxnSpPr>
          <p:spPr>
            <a:xfrm flipH="1">
              <a:off x="10225719" y="5015986"/>
              <a:ext cx="45945" cy="1700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接连接符 233"/>
            <p:cNvCxnSpPr/>
            <p:nvPr/>
          </p:nvCxnSpPr>
          <p:spPr>
            <a:xfrm flipH="1">
              <a:off x="10029670" y="5186065"/>
              <a:ext cx="196049" cy="1767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接连接符 234"/>
            <p:cNvCxnSpPr/>
            <p:nvPr/>
          </p:nvCxnSpPr>
          <p:spPr>
            <a:xfrm>
              <a:off x="10225719" y="5186065"/>
              <a:ext cx="387686" cy="1737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直接连接符 235"/>
            <p:cNvCxnSpPr/>
            <p:nvPr/>
          </p:nvCxnSpPr>
          <p:spPr>
            <a:xfrm>
              <a:off x="10271663" y="5015986"/>
              <a:ext cx="337686" cy="3438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 name="直接连接符 236"/>
            <p:cNvCxnSpPr/>
            <p:nvPr/>
          </p:nvCxnSpPr>
          <p:spPr>
            <a:xfrm>
              <a:off x="6395205" y="5704318"/>
              <a:ext cx="53133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直接连接符 237"/>
            <p:cNvCxnSpPr/>
            <p:nvPr/>
          </p:nvCxnSpPr>
          <p:spPr>
            <a:xfrm>
              <a:off x="6650730" y="5367596"/>
              <a:ext cx="304197" cy="3367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直接连接符 238"/>
            <p:cNvCxnSpPr/>
            <p:nvPr/>
          </p:nvCxnSpPr>
          <p:spPr>
            <a:xfrm>
              <a:off x="10143463" y="4368097"/>
              <a:ext cx="565059" cy="5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flipH="1">
              <a:off x="6934648" y="5356144"/>
              <a:ext cx="263638" cy="3481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 name="直接连接符 240"/>
            <p:cNvCxnSpPr/>
            <p:nvPr/>
          </p:nvCxnSpPr>
          <p:spPr>
            <a:xfrm>
              <a:off x="7198285" y="5356144"/>
              <a:ext cx="158165" cy="711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 name="直接连接符 241"/>
            <p:cNvCxnSpPr/>
            <p:nvPr/>
          </p:nvCxnSpPr>
          <p:spPr>
            <a:xfrm flipV="1">
              <a:off x="7356450" y="5362812"/>
              <a:ext cx="365054" cy="775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 name="直接连接符 242"/>
            <p:cNvCxnSpPr/>
            <p:nvPr/>
          </p:nvCxnSpPr>
          <p:spPr>
            <a:xfrm flipH="1">
              <a:off x="7356450" y="5317633"/>
              <a:ext cx="140847" cy="114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 name="直接连接符 243"/>
            <p:cNvCxnSpPr/>
            <p:nvPr/>
          </p:nvCxnSpPr>
          <p:spPr>
            <a:xfrm>
              <a:off x="7356450" y="5440402"/>
              <a:ext cx="137131" cy="2794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 name="直接连接符 244"/>
            <p:cNvCxnSpPr/>
            <p:nvPr/>
          </p:nvCxnSpPr>
          <p:spPr>
            <a:xfrm>
              <a:off x="7124947" y="5580710"/>
              <a:ext cx="368634" cy="1283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接连接符 245"/>
            <p:cNvCxnSpPr/>
            <p:nvPr/>
          </p:nvCxnSpPr>
          <p:spPr>
            <a:xfrm flipH="1">
              <a:off x="6938704" y="5598249"/>
              <a:ext cx="186243" cy="1060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flipH="1">
              <a:off x="7124947" y="5362812"/>
              <a:ext cx="73338" cy="2310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直接连接符 247"/>
            <p:cNvCxnSpPr/>
            <p:nvPr/>
          </p:nvCxnSpPr>
          <p:spPr>
            <a:xfrm flipV="1">
              <a:off x="7124947" y="5436017"/>
              <a:ext cx="231503" cy="1446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 name="直接连接符 248"/>
            <p:cNvCxnSpPr/>
            <p:nvPr/>
          </p:nvCxnSpPr>
          <p:spPr>
            <a:xfrm>
              <a:off x="7737729" y="5362812"/>
              <a:ext cx="93152" cy="1808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直接连接符 249"/>
            <p:cNvCxnSpPr/>
            <p:nvPr/>
          </p:nvCxnSpPr>
          <p:spPr>
            <a:xfrm flipV="1">
              <a:off x="7493581" y="5546230"/>
              <a:ext cx="336069" cy="1676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直接连接符 250"/>
            <p:cNvCxnSpPr/>
            <p:nvPr/>
          </p:nvCxnSpPr>
          <p:spPr>
            <a:xfrm flipH="1">
              <a:off x="7497297" y="5362812"/>
              <a:ext cx="228263" cy="3415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直接连接符 251"/>
            <p:cNvCxnSpPr/>
            <p:nvPr/>
          </p:nvCxnSpPr>
          <p:spPr>
            <a:xfrm>
              <a:off x="7829649" y="5546230"/>
              <a:ext cx="195803" cy="1580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 name="直接连接符 252"/>
            <p:cNvCxnSpPr/>
            <p:nvPr/>
          </p:nvCxnSpPr>
          <p:spPr>
            <a:xfrm flipV="1">
              <a:off x="7829649" y="5362812"/>
              <a:ext cx="195803" cy="1834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 name="直接连接符 253"/>
            <p:cNvCxnSpPr/>
            <p:nvPr/>
          </p:nvCxnSpPr>
          <p:spPr>
            <a:xfrm>
              <a:off x="7741784" y="5356144"/>
              <a:ext cx="54640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接连接符 254"/>
            <p:cNvCxnSpPr/>
            <p:nvPr/>
          </p:nvCxnSpPr>
          <p:spPr>
            <a:xfrm flipV="1">
              <a:off x="8025453" y="5260633"/>
              <a:ext cx="125746" cy="955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接连接符 255"/>
            <p:cNvCxnSpPr/>
            <p:nvPr/>
          </p:nvCxnSpPr>
          <p:spPr>
            <a:xfrm>
              <a:off x="8025453" y="5362812"/>
              <a:ext cx="0" cy="3415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 name="直接连接符 256"/>
            <p:cNvCxnSpPr/>
            <p:nvPr/>
          </p:nvCxnSpPr>
          <p:spPr>
            <a:xfrm flipV="1">
              <a:off x="8025453" y="5362812"/>
              <a:ext cx="262736" cy="3415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 name="直接连接符 257"/>
            <p:cNvCxnSpPr/>
            <p:nvPr/>
          </p:nvCxnSpPr>
          <p:spPr>
            <a:xfrm>
              <a:off x="8523524" y="5358174"/>
              <a:ext cx="296106" cy="22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 name="直接连接符 258"/>
            <p:cNvCxnSpPr/>
            <p:nvPr/>
          </p:nvCxnSpPr>
          <p:spPr>
            <a:xfrm>
              <a:off x="8288189" y="5356144"/>
              <a:ext cx="302834" cy="3481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 name="直接连接符 259"/>
            <p:cNvCxnSpPr/>
            <p:nvPr/>
          </p:nvCxnSpPr>
          <p:spPr>
            <a:xfrm>
              <a:off x="8531467" y="5356144"/>
              <a:ext cx="59555" cy="3481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 name="直接连接符 260"/>
            <p:cNvCxnSpPr/>
            <p:nvPr/>
          </p:nvCxnSpPr>
          <p:spPr>
            <a:xfrm flipV="1">
              <a:off x="8025453" y="5704318"/>
              <a:ext cx="565570" cy="86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 name="直接连接符 261"/>
            <p:cNvCxnSpPr/>
            <p:nvPr/>
          </p:nvCxnSpPr>
          <p:spPr>
            <a:xfrm flipV="1">
              <a:off x="8591022" y="5546230"/>
              <a:ext cx="190009" cy="1580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 name="直接连接符 262"/>
            <p:cNvCxnSpPr/>
            <p:nvPr/>
          </p:nvCxnSpPr>
          <p:spPr>
            <a:xfrm flipH="1">
              <a:off x="8781032" y="5356144"/>
              <a:ext cx="47619" cy="1900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 name="直接连接符 263"/>
            <p:cNvCxnSpPr/>
            <p:nvPr/>
          </p:nvCxnSpPr>
          <p:spPr>
            <a:xfrm>
              <a:off x="8540335" y="5354910"/>
              <a:ext cx="240697" cy="1913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 name="直接连接符 264"/>
            <p:cNvCxnSpPr/>
            <p:nvPr/>
          </p:nvCxnSpPr>
          <p:spPr>
            <a:xfrm>
              <a:off x="8823002" y="5358174"/>
              <a:ext cx="564573" cy="447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 name="直接连接符 265"/>
            <p:cNvCxnSpPr/>
            <p:nvPr/>
          </p:nvCxnSpPr>
          <p:spPr>
            <a:xfrm flipV="1">
              <a:off x="9393224" y="5362812"/>
              <a:ext cx="35478" cy="425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 name="直接连接符 266"/>
            <p:cNvCxnSpPr/>
            <p:nvPr/>
          </p:nvCxnSpPr>
          <p:spPr>
            <a:xfrm>
              <a:off x="8963023" y="5057182"/>
              <a:ext cx="473448" cy="3045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 name="直接连接符 267"/>
            <p:cNvCxnSpPr/>
            <p:nvPr/>
          </p:nvCxnSpPr>
          <p:spPr>
            <a:xfrm flipH="1" flipV="1">
              <a:off x="9433355" y="5356144"/>
              <a:ext cx="369341" cy="3488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 name="直接连接符 268"/>
            <p:cNvCxnSpPr/>
            <p:nvPr/>
          </p:nvCxnSpPr>
          <p:spPr>
            <a:xfrm>
              <a:off x="8828651" y="5356144"/>
              <a:ext cx="383824" cy="3481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 name="直接连接符 269"/>
            <p:cNvCxnSpPr/>
            <p:nvPr/>
          </p:nvCxnSpPr>
          <p:spPr>
            <a:xfrm flipH="1">
              <a:off x="9210800" y="5400794"/>
              <a:ext cx="182423" cy="3035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直接连接符 270"/>
            <p:cNvCxnSpPr/>
            <p:nvPr/>
          </p:nvCxnSpPr>
          <p:spPr>
            <a:xfrm>
              <a:off x="10608975" y="5362812"/>
              <a:ext cx="69828" cy="360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 name="直接连接符 271"/>
            <p:cNvCxnSpPr/>
            <p:nvPr/>
          </p:nvCxnSpPr>
          <p:spPr>
            <a:xfrm flipV="1">
              <a:off x="10678804" y="5258591"/>
              <a:ext cx="444149" cy="1403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3" name="直接连接符 272"/>
            <p:cNvCxnSpPr/>
            <p:nvPr/>
          </p:nvCxnSpPr>
          <p:spPr>
            <a:xfrm flipV="1">
              <a:off x="8155622" y="4083349"/>
              <a:ext cx="59024" cy="3163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4" name="直接连接符 273"/>
            <p:cNvCxnSpPr/>
            <p:nvPr/>
          </p:nvCxnSpPr>
          <p:spPr>
            <a:xfrm>
              <a:off x="10682180" y="5398899"/>
              <a:ext cx="178780" cy="1317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直接连接符 274"/>
            <p:cNvCxnSpPr/>
            <p:nvPr/>
          </p:nvCxnSpPr>
          <p:spPr>
            <a:xfrm>
              <a:off x="10678804" y="5398899"/>
              <a:ext cx="0" cy="3054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 name="直接连接符 275"/>
            <p:cNvCxnSpPr/>
            <p:nvPr/>
          </p:nvCxnSpPr>
          <p:spPr>
            <a:xfrm flipH="1">
              <a:off x="10399901" y="5396479"/>
              <a:ext cx="278902" cy="3078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7" name="直接连接符 276"/>
            <p:cNvCxnSpPr/>
            <p:nvPr/>
          </p:nvCxnSpPr>
          <p:spPr>
            <a:xfrm>
              <a:off x="10399901" y="5704318"/>
              <a:ext cx="30986" cy="1526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 name="直接连接符 277"/>
            <p:cNvCxnSpPr/>
            <p:nvPr/>
          </p:nvCxnSpPr>
          <p:spPr>
            <a:xfrm flipV="1">
              <a:off x="10440076" y="5712975"/>
              <a:ext cx="238728" cy="1482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 name="直接连接符 278"/>
            <p:cNvCxnSpPr>
              <a:endCxn id="35" idx="3"/>
            </p:cNvCxnSpPr>
            <p:nvPr/>
          </p:nvCxnSpPr>
          <p:spPr>
            <a:xfrm>
              <a:off x="10430887" y="5861326"/>
              <a:ext cx="36047" cy="771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 name="直接连接符 279"/>
            <p:cNvCxnSpPr/>
            <p:nvPr/>
          </p:nvCxnSpPr>
          <p:spPr>
            <a:xfrm>
              <a:off x="10399901" y="5704318"/>
              <a:ext cx="278902" cy="86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 name="直接连接符 280"/>
            <p:cNvCxnSpPr/>
            <p:nvPr/>
          </p:nvCxnSpPr>
          <p:spPr>
            <a:xfrm>
              <a:off x="9794742" y="5703369"/>
              <a:ext cx="315257" cy="2341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 name="直接连接符 281"/>
            <p:cNvCxnSpPr/>
            <p:nvPr/>
          </p:nvCxnSpPr>
          <p:spPr>
            <a:xfrm>
              <a:off x="9796894" y="5704318"/>
              <a:ext cx="59183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 name="直接连接符 282"/>
            <p:cNvCxnSpPr/>
            <p:nvPr/>
          </p:nvCxnSpPr>
          <p:spPr>
            <a:xfrm>
              <a:off x="9802696" y="5712975"/>
              <a:ext cx="0" cy="2254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 name="直接连接符 283"/>
            <p:cNvCxnSpPr/>
            <p:nvPr/>
          </p:nvCxnSpPr>
          <p:spPr>
            <a:xfrm flipV="1">
              <a:off x="10101630" y="5712975"/>
              <a:ext cx="277799" cy="2254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 name="直接连接符 284"/>
            <p:cNvCxnSpPr/>
            <p:nvPr/>
          </p:nvCxnSpPr>
          <p:spPr>
            <a:xfrm flipV="1">
              <a:off x="10240039" y="5855072"/>
              <a:ext cx="203451" cy="833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 name="直接连接符 285"/>
            <p:cNvCxnSpPr/>
            <p:nvPr/>
          </p:nvCxnSpPr>
          <p:spPr>
            <a:xfrm>
              <a:off x="8584974" y="5704318"/>
              <a:ext cx="312295" cy="1153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 name="直接连接符 286"/>
            <p:cNvCxnSpPr/>
            <p:nvPr/>
          </p:nvCxnSpPr>
          <p:spPr>
            <a:xfrm>
              <a:off x="9212474" y="5712975"/>
              <a:ext cx="147639" cy="2100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 name="直接连接符 287"/>
            <p:cNvCxnSpPr/>
            <p:nvPr/>
          </p:nvCxnSpPr>
          <p:spPr>
            <a:xfrm flipH="1">
              <a:off x="9059972" y="5704318"/>
              <a:ext cx="150851" cy="2187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 name="直接连接符 288"/>
            <p:cNvCxnSpPr/>
            <p:nvPr/>
          </p:nvCxnSpPr>
          <p:spPr>
            <a:xfrm>
              <a:off x="8897269" y="5822864"/>
              <a:ext cx="162703" cy="1002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 name="直接连接符 289"/>
            <p:cNvCxnSpPr/>
            <p:nvPr/>
          </p:nvCxnSpPr>
          <p:spPr>
            <a:xfrm flipV="1">
              <a:off x="8897269" y="5704318"/>
              <a:ext cx="315206" cy="1177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 name="直接连接符 290"/>
            <p:cNvCxnSpPr/>
            <p:nvPr/>
          </p:nvCxnSpPr>
          <p:spPr>
            <a:xfrm>
              <a:off x="8591022" y="5701509"/>
              <a:ext cx="621452" cy="28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 name="直接连接符 291"/>
            <p:cNvCxnSpPr/>
            <p:nvPr/>
          </p:nvCxnSpPr>
          <p:spPr>
            <a:xfrm>
              <a:off x="6934648" y="5704318"/>
              <a:ext cx="190300" cy="1701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 name="直接连接符 292"/>
            <p:cNvCxnSpPr/>
            <p:nvPr/>
          </p:nvCxnSpPr>
          <p:spPr>
            <a:xfrm flipH="1">
              <a:off x="6837304" y="5704318"/>
              <a:ext cx="101400" cy="1185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 name="直接连接符 293"/>
            <p:cNvCxnSpPr/>
            <p:nvPr/>
          </p:nvCxnSpPr>
          <p:spPr>
            <a:xfrm flipV="1">
              <a:off x="6543801" y="5704318"/>
              <a:ext cx="403014" cy="906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连接符 294"/>
            <p:cNvCxnSpPr>
              <a:stCxn id="35" idx="4"/>
            </p:cNvCxnSpPr>
            <p:nvPr/>
          </p:nvCxnSpPr>
          <p:spPr>
            <a:xfrm flipH="1" flipV="1">
              <a:off x="7124947" y="5606261"/>
              <a:ext cx="245451" cy="3055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 name="直接连接符 295"/>
            <p:cNvCxnSpPr/>
            <p:nvPr/>
          </p:nvCxnSpPr>
          <p:spPr>
            <a:xfrm>
              <a:off x="7124947" y="5585095"/>
              <a:ext cx="0" cy="2981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7" name="直接连接符 296"/>
            <p:cNvCxnSpPr/>
            <p:nvPr/>
          </p:nvCxnSpPr>
          <p:spPr>
            <a:xfrm flipH="1" flipV="1">
              <a:off x="7491828" y="5718142"/>
              <a:ext cx="156669" cy="2049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8" name="直接连接符 297"/>
            <p:cNvCxnSpPr>
              <a:endCxn id="35" idx="4"/>
            </p:cNvCxnSpPr>
            <p:nvPr/>
          </p:nvCxnSpPr>
          <p:spPr>
            <a:xfrm flipH="1">
              <a:off x="7370398" y="5719883"/>
              <a:ext cx="123182" cy="1918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9" name="直接连接符 298"/>
            <p:cNvCxnSpPr/>
            <p:nvPr/>
          </p:nvCxnSpPr>
          <p:spPr>
            <a:xfrm flipH="1">
              <a:off x="7648497" y="5546230"/>
              <a:ext cx="181152" cy="3768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0" name="直接连接符 299"/>
            <p:cNvCxnSpPr/>
            <p:nvPr/>
          </p:nvCxnSpPr>
          <p:spPr>
            <a:xfrm flipH="1">
              <a:off x="7648497" y="5712975"/>
              <a:ext cx="376955" cy="2100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 name="直接连接符 300"/>
            <p:cNvCxnSpPr/>
            <p:nvPr/>
          </p:nvCxnSpPr>
          <p:spPr>
            <a:xfrm flipH="1">
              <a:off x="7894921" y="5857626"/>
              <a:ext cx="79519" cy="629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 name="直接连接符 301"/>
            <p:cNvCxnSpPr/>
            <p:nvPr/>
          </p:nvCxnSpPr>
          <p:spPr>
            <a:xfrm flipV="1">
              <a:off x="7894921" y="5710916"/>
              <a:ext cx="130397" cy="2096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 name="直接连接符 302"/>
            <p:cNvCxnSpPr/>
            <p:nvPr/>
          </p:nvCxnSpPr>
          <p:spPr>
            <a:xfrm flipH="1">
              <a:off x="7974440" y="5704318"/>
              <a:ext cx="51012" cy="1526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 name="直接连接符 303"/>
            <p:cNvCxnSpPr/>
            <p:nvPr/>
          </p:nvCxnSpPr>
          <p:spPr>
            <a:xfrm>
              <a:off x="7974440" y="5856942"/>
              <a:ext cx="232764" cy="661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 name="直接连接符 304"/>
            <p:cNvCxnSpPr/>
            <p:nvPr/>
          </p:nvCxnSpPr>
          <p:spPr>
            <a:xfrm>
              <a:off x="8025453" y="5704318"/>
              <a:ext cx="159547" cy="2187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6" name="直接连接符 305"/>
            <p:cNvCxnSpPr/>
            <p:nvPr/>
          </p:nvCxnSpPr>
          <p:spPr>
            <a:xfrm flipV="1">
              <a:off x="8184999" y="5707490"/>
              <a:ext cx="403433" cy="2155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7" name="直接连接符 306"/>
            <p:cNvCxnSpPr/>
            <p:nvPr/>
          </p:nvCxnSpPr>
          <p:spPr>
            <a:xfrm flipH="1">
              <a:off x="8418709" y="5709703"/>
              <a:ext cx="177113" cy="2133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8" name="直接连接符 307"/>
            <p:cNvCxnSpPr/>
            <p:nvPr/>
          </p:nvCxnSpPr>
          <p:spPr>
            <a:xfrm>
              <a:off x="8592762" y="5710916"/>
              <a:ext cx="163013" cy="2227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9" name="直接连接符 308"/>
            <p:cNvCxnSpPr/>
            <p:nvPr/>
          </p:nvCxnSpPr>
          <p:spPr>
            <a:xfrm flipV="1">
              <a:off x="8755775" y="5822864"/>
              <a:ext cx="141494" cy="1002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0" name="直接连接符 309"/>
            <p:cNvCxnSpPr/>
            <p:nvPr/>
          </p:nvCxnSpPr>
          <p:spPr>
            <a:xfrm>
              <a:off x="9212474" y="5704318"/>
              <a:ext cx="59603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 name="直接连接符 310"/>
            <p:cNvCxnSpPr/>
            <p:nvPr/>
          </p:nvCxnSpPr>
          <p:spPr>
            <a:xfrm>
              <a:off x="6389153" y="5709080"/>
              <a:ext cx="174635" cy="906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 name="直接连接符 311"/>
            <p:cNvCxnSpPr/>
            <p:nvPr/>
          </p:nvCxnSpPr>
          <p:spPr>
            <a:xfrm flipV="1">
              <a:off x="6318141" y="5709080"/>
              <a:ext cx="71012" cy="507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3" name="直接连接符 312"/>
            <p:cNvCxnSpPr/>
            <p:nvPr/>
          </p:nvCxnSpPr>
          <p:spPr>
            <a:xfrm flipV="1">
              <a:off x="7759287" y="4392656"/>
              <a:ext cx="391912" cy="2682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 name="直接连接符 313"/>
            <p:cNvCxnSpPr/>
            <p:nvPr/>
          </p:nvCxnSpPr>
          <p:spPr>
            <a:xfrm>
              <a:off x="8207205" y="4083916"/>
              <a:ext cx="496808" cy="1440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 name="直接连接符 314"/>
            <p:cNvCxnSpPr/>
            <p:nvPr/>
          </p:nvCxnSpPr>
          <p:spPr>
            <a:xfrm>
              <a:off x="8527511" y="5007016"/>
              <a:ext cx="7332" cy="3491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 name="直接连接符 315"/>
            <p:cNvCxnSpPr/>
            <p:nvPr/>
          </p:nvCxnSpPr>
          <p:spPr>
            <a:xfrm>
              <a:off x="6703458" y="5300094"/>
              <a:ext cx="247414" cy="4042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 name="直接连接符 316"/>
            <p:cNvCxnSpPr/>
            <p:nvPr/>
          </p:nvCxnSpPr>
          <p:spPr>
            <a:xfrm>
              <a:off x="9235075" y="4774486"/>
              <a:ext cx="447100" cy="2415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8" name="组合 317"/>
          <p:cNvGrpSpPr/>
          <p:nvPr/>
        </p:nvGrpSpPr>
        <p:grpSpPr>
          <a:xfrm>
            <a:off x="1573695" y="2479864"/>
            <a:ext cx="1367817" cy="1469646"/>
            <a:chOff x="629478" y="1604377"/>
            <a:chExt cx="1367817" cy="1469646"/>
          </a:xfrm>
        </p:grpSpPr>
        <p:cxnSp>
          <p:nvCxnSpPr>
            <p:cNvPr id="319" name="直接箭头连接符 318"/>
            <p:cNvCxnSpPr/>
            <p:nvPr/>
          </p:nvCxnSpPr>
          <p:spPr>
            <a:xfrm flipV="1">
              <a:off x="1066800" y="1789043"/>
              <a:ext cx="0" cy="6957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0" name="直接箭头连接符 319"/>
            <p:cNvCxnSpPr/>
            <p:nvPr/>
          </p:nvCxnSpPr>
          <p:spPr>
            <a:xfrm>
              <a:off x="1066800" y="2484783"/>
              <a:ext cx="86801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1" name="直接箭头连接符 320"/>
            <p:cNvCxnSpPr/>
            <p:nvPr/>
          </p:nvCxnSpPr>
          <p:spPr>
            <a:xfrm flipH="1">
              <a:off x="629478" y="2484783"/>
              <a:ext cx="437322" cy="41081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2" name="文本框 321"/>
            <p:cNvSpPr txBox="1"/>
            <p:nvPr/>
          </p:nvSpPr>
          <p:spPr>
            <a:xfrm>
              <a:off x="1871400" y="2398643"/>
              <a:ext cx="125895"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x</a:t>
              </a:r>
              <a:endParaRPr lang="en-US" altLang="zh-CN" sz="1400" dirty="0">
                <a:latin typeface="Times New Roman" panose="02020603050405020304" pitchFamily="18" charset="0"/>
                <a:cs typeface="Times New Roman" panose="02020603050405020304" pitchFamily="18" charset="0"/>
              </a:endParaRPr>
            </a:p>
          </p:txBody>
        </p:sp>
        <p:sp>
          <p:nvSpPr>
            <p:cNvPr id="323" name="文本框 322"/>
            <p:cNvSpPr txBox="1"/>
            <p:nvPr/>
          </p:nvSpPr>
          <p:spPr>
            <a:xfrm>
              <a:off x="708051" y="2766246"/>
              <a:ext cx="125895"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y</a:t>
              </a:r>
              <a:endParaRPr lang="en-US" altLang="zh-CN" sz="1400" dirty="0">
                <a:latin typeface="Times New Roman" panose="02020603050405020304" pitchFamily="18" charset="0"/>
                <a:cs typeface="Times New Roman" panose="02020603050405020304" pitchFamily="18" charset="0"/>
              </a:endParaRPr>
            </a:p>
          </p:txBody>
        </p:sp>
        <p:sp>
          <p:nvSpPr>
            <p:cNvPr id="324" name="文本框 323"/>
            <p:cNvSpPr txBox="1"/>
            <p:nvPr/>
          </p:nvSpPr>
          <p:spPr>
            <a:xfrm>
              <a:off x="809803" y="1604377"/>
              <a:ext cx="125895"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z</a:t>
              </a:r>
              <a:endParaRPr lang="en-US" altLang="zh-CN" sz="1400" dirty="0">
                <a:latin typeface="Times New Roman" panose="02020603050405020304" pitchFamily="18" charset="0"/>
                <a:cs typeface="Times New Roman" panose="02020603050405020304" pitchFamily="18" charset="0"/>
              </a:endParaRPr>
            </a:p>
          </p:txBody>
        </p:sp>
      </p:grpSp>
      <p:sp>
        <p:nvSpPr>
          <p:cNvPr id="325" name="文本框 106"/>
          <p:cNvSpPr txBox="1"/>
          <p:nvPr/>
        </p:nvSpPr>
        <p:spPr>
          <a:xfrm>
            <a:off x="2842424" y="5437006"/>
            <a:ext cx="60410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dirty="0">
                <a:latin typeface="Times New Roman" panose="02020603050405020304" pitchFamily="18" charset="0"/>
                <a:cs typeface="Times New Roman" panose="02020603050405020304" pitchFamily="18" charset="0"/>
              </a:rPr>
              <a:t>(a)</a:t>
            </a:r>
            <a:endParaRPr lang="zh-CN" altLang="en-US" sz="2000" dirty="0">
              <a:latin typeface="Times New Roman" panose="02020603050405020304" pitchFamily="18" charset="0"/>
              <a:cs typeface="Times New Roman" panose="02020603050405020304" pitchFamily="18" charset="0"/>
            </a:endParaRPr>
          </a:p>
        </p:txBody>
      </p:sp>
      <p:sp>
        <p:nvSpPr>
          <p:cNvPr id="326" name="文本框 106"/>
          <p:cNvSpPr txBox="1"/>
          <p:nvPr/>
        </p:nvSpPr>
        <p:spPr>
          <a:xfrm>
            <a:off x="7656002" y="5437006"/>
            <a:ext cx="60410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dirty="0">
                <a:latin typeface="Times New Roman" panose="02020603050405020304" pitchFamily="18" charset="0"/>
                <a:cs typeface="Times New Roman" panose="02020603050405020304" pitchFamily="18" charset="0"/>
              </a:rPr>
              <a:t>(b)</a:t>
            </a:r>
            <a:endParaRPr lang="zh-CN" altLang="en-US"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04" name="组合 1003"/>
          <p:cNvGrpSpPr/>
          <p:nvPr/>
        </p:nvGrpSpPr>
        <p:grpSpPr>
          <a:xfrm>
            <a:off x="1146662" y="1691522"/>
            <a:ext cx="9276863" cy="3799923"/>
            <a:chOff x="1068493" y="1375121"/>
            <a:chExt cx="9276863" cy="3799923"/>
          </a:xfrm>
        </p:grpSpPr>
        <p:sp>
          <p:nvSpPr>
            <p:cNvPr id="6" name="矩形 29"/>
            <p:cNvSpPr/>
            <p:nvPr/>
          </p:nvSpPr>
          <p:spPr>
            <a:xfrm>
              <a:off x="1221715" y="1620027"/>
              <a:ext cx="8984867" cy="2902860"/>
            </a:xfrm>
            <a:custGeom>
              <a:avLst/>
              <a:gdLst>
                <a:gd name="connsiteX0" fmla="*/ 0 w 914400"/>
                <a:gd name="connsiteY0" fmla="*/ 0 h 914400"/>
                <a:gd name="connsiteX1" fmla="*/ 914400 w 914400"/>
                <a:gd name="connsiteY1" fmla="*/ 0 h 914400"/>
                <a:gd name="connsiteX2" fmla="*/ 914400 w 914400"/>
                <a:gd name="connsiteY2" fmla="*/ 914400 h 914400"/>
                <a:gd name="connsiteX3" fmla="*/ 0 w 914400"/>
                <a:gd name="connsiteY3" fmla="*/ 914400 h 914400"/>
                <a:gd name="connsiteX4" fmla="*/ 0 w 914400"/>
                <a:gd name="connsiteY4" fmla="*/ 0 h 914400"/>
                <a:gd name="connsiteX0-1" fmla="*/ 0 w 4002157"/>
                <a:gd name="connsiteY0-2" fmla="*/ 0 h 914400"/>
                <a:gd name="connsiteX1-3" fmla="*/ 4002157 w 4002157"/>
                <a:gd name="connsiteY1-4" fmla="*/ 26505 h 914400"/>
                <a:gd name="connsiteX2-5" fmla="*/ 914400 w 4002157"/>
                <a:gd name="connsiteY2-6" fmla="*/ 914400 h 914400"/>
                <a:gd name="connsiteX3-7" fmla="*/ 0 w 4002157"/>
                <a:gd name="connsiteY3-8" fmla="*/ 914400 h 914400"/>
                <a:gd name="connsiteX4-9" fmla="*/ 0 w 4002157"/>
                <a:gd name="connsiteY4-10" fmla="*/ 0 h 914400"/>
                <a:gd name="connsiteX0-11" fmla="*/ 0 w 4002157"/>
                <a:gd name="connsiteY0-12" fmla="*/ 0 h 914400"/>
                <a:gd name="connsiteX1-13" fmla="*/ 4002157 w 4002157"/>
                <a:gd name="connsiteY1-14" fmla="*/ 26505 h 914400"/>
                <a:gd name="connsiteX2-15" fmla="*/ 3882887 w 4002157"/>
                <a:gd name="connsiteY2-16" fmla="*/ 907774 h 914400"/>
                <a:gd name="connsiteX3-17" fmla="*/ 0 w 4002157"/>
                <a:gd name="connsiteY3-18" fmla="*/ 914400 h 914400"/>
                <a:gd name="connsiteX4-19" fmla="*/ 0 w 4002157"/>
                <a:gd name="connsiteY4-20" fmla="*/ 0 h 914400"/>
                <a:gd name="connsiteX0-21" fmla="*/ 1510748 w 5512905"/>
                <a:gd name="connsiteY0-22" fmla="*/ 0 h 1696279"/>
                <a:gd name="connsiteX1-23" fmla="*/ 5512905 w 5512905"/>
                <a:gd name="connsiteY1-24" fmla="*/ 26505 h 1696279"/>
                <a:gd name="connsiteX2-25" fmla="*/ 5393635 w 5512905"/>
                <a:gd name="connsiteY2-26" fmla="*/ 907774 h 1696279"/>
                <a:gd name="connsiteX3-27" fmla="*/ 0 w 5512905"/>
                <a:gd name="connsiteY3-28" fmla="*/ 1696279 h 1696279"/>
                <a:gd name="connsiteX4-29" fmla="*/ 1510748 w 5512905"/>
                <a:gd name="connsiteY4-30" fmla="*/ 0 h 1696279"/>
                <a:gd name="connsiteX0-31" fmla="*/ 1510748 w 5512905"/>
                <a:gd name="connsiteY0-32" fmla="*/ 0 h 1696279"/>
                <a:gd name="connsiteX1-33" fmla="*/ 5512905 w 5512905"/>
                <a:gd name="connsiteY1-34" fmla="*/ 26505 h 1696279"/>
                <a:gd name="connsiteX2-35" fmla="*/ 5393635 w 5512905"/>
                <a:gd name="connsiteY2-36" fmla="*/ 907774 h 1696279"/>
                <a:gd name="connsiteX3-37" fmla="*/ 0 w 5512905"/>
                <a:gd name="connsiteY3-38" fmla="*/ 1696279 h 1696279"/>
                <a:gd name="connsiteX4-39" fmla="*/ 6626 w 5512905"/>
                <a:gd name="connsiteY4-40" fmla="*/ 1689653 h 1696279"/>
                <a:gd name="connsiteX5" fmla="*/ 1510748 w 5512905"/>
                <a:gd name="connsiteY5" fmla="*/ 0 h 1696279"/>
                <a:gd name="connsiteX0-41" fmla="*/ 1510748 w 5512905"/>
                <a:gd name="connsiteY0-42" fmla="*/ 0 h 1888435"/>
                <a:gd name="connsiteX1-43" fmla="*/ 5512905 w 5512905"/>
                <a:gd name="connsiteY1-44" fmla="*/ 26505 h 1888435"/>
                <a:gd name="connsiteX2-45" fmla="*/ 5393635 w 5512905"/>
                <a:gd name="connsiteY2-46" fmla="*/ 907774 h 1888435"/>
                <a:gd name="connsiteX3-47" fmla="*/ 0 w 5512905"/>
                <a:gd name="connsiteY3-48" fmla="*/ 1696279 h 1888435"/>
                <a:gd name="connsiteX4-49" fmla="*/ 1325218 w 5512905"/>
                <a:gd name="connsiteY4-50" fmla="*/ 1888435 h 1888435"/>
                <a:gd name="connsiteX5-51" fmla="*/ 1510748 w 5512905"/>
                <a:gd name="connsiteY5-52" fmla="*/ 0 h 1888435"/>
                <a:gd name="connsiteX0-53" fmla="*/ 1510748 w 5512905"/>
                <a:gd name="connsiteY0-54" fmla="*/ 0 h 1696279"/>
                <a:gd name="connsiteX1-55" fmla="*/ 5512905 w 5512905"/>
                <a:gd name="connsiteY1-56" fmla="*/ 26505 h 1696279"/>
                <a:gd name="connsiteX2-57" fmla="*/ 5393635 w 5512905"/>
                <a:gd name="connsiteY2-58" fmla="*/ 907774 h 1696279"/>
                <a:gd name="connsiteX3-59" fmla="*/ 0 w 5512905"/>
                <a:gd name="connsiteY3-60" fmla="*/ 1696279 h 1696279"/>
                <a:gd name="connsiteX4-61" fmla="*/ 510209 w 5512905"/>
                <a:gd name="connsiteY4-62" fmla="*/ 967409 h 1696279"/>
                <a:gd name="connsiteX5-63" fmla="*/ 1510748 w 5512905"/>
                <a:gd name="connsiteY5-64" fmla="*/ 0 h 1696279"/>
                <a:gd name="connsiteX0-65" fmla="*/ 1000539 w 5002696"/>
                <a:gd name="connsiteY0-66" fmla="*/ 0 h 1881809"/>
                <a:gd name="connsiteX1-67" fmla="*/ 5002696 w 5002696"/>
                <a:gd name="connsiteY1-68" fmla="*/ 26505 h 1881809"/>
                <a:gd name="connsiteX2-69" fmla="*/ 4883426 w 5002696"/>
                <a:gd name="connsiteY2-70" fmla="*/ 907774 h 1881809"/>
                <a:gd name="connsiteX3-71" fmla="*/ 801756 w 5002696"/>
                <a:gd name="connsiteY3-72" fmla="*/ 1881809 h 1881809"/>
                <a:gd name="connsiteX4-73" fmla="*/ 0 w 5002696"/>
                <a:gd name="connsiteY4-74" fmla="*/ 967409 h 1881809"/>
                <a:gd name="connsiteX5-75" fmla="*/ 1000539 w 5002696"/>
                <a:gd name="connsiteY5-76" fmla="*/ 0 h 1881809"/>
                <a:gd name="connsiteX0-77" fmla="*/ 1497496 w 5499653"/>
                <a:gd name="connsiteY0-78" fmla="*/ 0 h 1881809"/>
                <a:gd name="connsiteX1-79" fmla="*/ 5499653 w 5499653"/>
                <a:gd name="connsiteY1-80" fmla="*/ 26505 h 1881809"/>
                <a:gd name="connsiteX2-81" fmla="*/ 5380383 w 5499653"/>
                <a:gd name="connsiteY2-82" fmla="*/ 907774 h 1881809"/>
                <a:gd name="connsiteX3-83" fmla="*/ 1298713 w 5499653"/>
                <a:gd name="connsiteY3-84" fmla="*/ 1881809 h 1881809"/>
                <a:gd name="connsiteX4-85" fmla="*/ 0 w 5499653"/>
                <a:gd name="connsiteY4-86" fmla="*/ 1683027 h 1881809"/>
                <a:gd name="connsiteX5-87" fmla="*/ 1497496 w 5499653"/>
                <a:gd name="connsiteY5-88" fmla="*/ 0 h 1881809"/>
                <a:gd name="connsiteX0-89" fmla="*/ 1497496 w 5499653"/>
                <a:gd name="connsiteY0-90" fmla="*/ 0 h 1881809"/>
                <a:gd name="connsiteX1-91" fmla="*/ 5499653 w 5499653"/>
                <a:gd name="connsiteY1-92" fmla="*/ 26505 h 1881809"/>
                <a:gd name="connsiteX2-93" fmla="*/ 5380383 w 5499653"/>
                <a:gd name="connsiteY2-94" fmla="*/ 907774 h 1881809"/>
                <a:gd name="connsiteX3-95" fmla="*/ 3173896 w 5499653"/>
                <a:gd name="connsiteY3-96" fmla="*/ 1444487 h 1881809"/>
                <a:gd name="connsiteX4-97" fmla="*/ 1298713 w 5499653"/>
                <a:gd name="connsiteY4-98" fmla="*/ 1881809 h 1881809"/>
                <a:gd name="connsiteX5-99" fmla="*/ 0 w 5499653"/>
                <a:gd name="connsiteY5-100" fmla="*/ 1683027 h 1881809"/>
                <a:gd name="connsiteX6" fmla="*/ 1497496 w 5499653"/>
                <a:gd name="connsiteY6" fmla="*/ 0 h 1881809"/>
                <a:gd name="connsiteX0-101" fmla="*/ 1497496 w 5499653"/>
                <a:gd name="connsiteY0-102" fmla="*/ 0 h 1908313"/>
                <a:gd name="connsiteX1-103" fmla="*/ 5499653 w 5499653"/>
                <a:gd name="connsiteY1-104" fmla="*/ 26505 h 1908313"/>
                <a:gd name="connsiteX2-105" fmla="*/ 5380383 w 5499653"/>
                <a:gd name="connsiteY2-106" fmla="*/ 907774 h 1908313"/>
                <a:gd name="connsiteX3-107" fmla="*/ 4406348 w 5499653"/>
                <a:gd name="connsiteY3-108" fmla="*/ 1908313 h 1908313"/>
                <a:gd name="connsiteX4-109" fmla="*/ 1298713 w 5499653"/>
                <a:gd name="connsiteY4-110" fmla="*/ 1881809 h 1908313"/>
                <a:gd name="connsiteX5-111" fmla="*/ 0 w 5499653"/>
                <a:gd name="connsiteY5-112" fmla="*/ 1683027 h 1908313"/>
                <a:gd name="connsiteX6-113" fmla="*/ 1497496 w 5499653"/>
                <a:gd name="connsiteY6-114" fmla="*/ 0 h 1908313"/>
                <a:gd name="connsiteX0-115" fmla="*/ 1497496 w 5506280"/>
                <a:gd name="connsiteY0-116" fmla="*/ 0 h 1908313"/>
                <a:gd name="connsiteX1-117" fmla="*/ 5506280 w 5506280"/>
                <a:gd name="connsiteY1-118" fmla="*/ 19879 h 1908313"/>
                <a:gd name="connsiteX2-119" fmla="*/ 5380383 w 5506280"/>
                <a:gd name="connsiteY2-120" fmla="*/ 907774 h 1908313"/>
                <a:gd name="connsiteX3-121" fmla="*/ 4406348 w 5506280"/>
                <a:gd name="connsiteY3-122" fmla="*/ 1908313 h 1908313"/>
                <a:gd name="connsiteX4-123" fmla="*/ 1298713 w 5506280"/>
                <a:gd name="connsiteY4-124" fmla="*/ 1881809 h 1908313"/>
                <a:gd name="connsiteX5-125" fmla="*/ 0 w 5506280"/>
                <a:gd name="connsiteY5-126" fmla="*/ 1683027 h 1908313"/>
                <a:gd name="connsiteX6-127" fmla="*/ 1497496 w 5506280"/>
                <a:gd name="connsiteY6-128" fmla="*/ 0 h 1908313"/>
                <a:gd name="connsiteX0-129" fmla="*/ 1497496 w 5512906"/>
                <a:gd name="connsiteY0-130" fmla="*/ 0 h 1908313"/>
                <a:gd name="connsiteX1-131" fmla="*/ 5512906 w 5512906"/>
                <a:gd name="connsiteY1-132" fmla="*/ 13253 h 1908313"/>
                <a:gd name="connsiteX2-133" fmla="*/ 5380383 w 5512906"/>
                <a:gd name="connsiteY2-134" fmla="*/ 907774 h 1908313"/>
                <a:gd name="connsiteX3-135" fmla="*/ 4406348 w 5512906"/>
                <a:gd name="connsiteY3-136" fmla="*/ 1908313 h 1908313"/>
                <a:gd name="connsiteX4-137" fmla="*/ 1298713 w 5512906"/>
                <a:gd name="connsiteY4-138" fmla="*/ 1881809 h 1908313"/>
                <a:gd name="connsiteX5-139" fmla="*/ 0 w 5512906"/>
                <a:gd name="connsiteY5-140" fmla="*/ 1683027 h 1908313"/>
                <a:gd name="connsiteX6-141" fmla="*/ 1497496 w 5512906"/>
                <a:gd name="connsiteY6-142" fmla="*/ 0 h 1908313"/>
                <a:gd name="connsiteX0-143" fmla="*/ 1497496 w 5519532"/>
                <a:gd name="connsiteY0-144" fmla="*/ 0 h 1908313"/>
                <a:gd name="connsiteX1-145" fmla="*/ 5519532 w 5519532"/>
                <a:gd name="connsiteY1-146" fmla="*/ 6627 h 1908313"/>
                <a:gd name="connsiteX2-147" fmla="*/ 5380383 w 5519532"/>
                <a:gd name="connsiteY2-148" fmla="*/ 907774 h 1908313"/>
                <a:gd name="connsiteX3-149" fmla="*/ 4406348 w 5519532"/>
                <a:gd name="connsiteY3-150" fmla="*/ 1908313 h 1908313"/>
                <a:gd name="connsiteX4-151" fmla="*/ 1298713 w 5519532"/>
                <a:gd name="connsiteY4-152" fmla="*/ 1881809 h 1908313"/>
                <a:gd name="connsiteX5-153" fmla="*/ 0 w 5519532"/>
                <a:gd name="connsiteY5-154" fmla="*/ 1683027 h 1908313"/>
                <a:gd name="connsiteX6-155" fmla="*/ 1497496 w 5519532"/>
                <a:gd name="connsiteY6-156" fmla="*/ 0 h 1908313"/>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51" y="connsiteY5-52"/>
                </a:cxn>
                <a:cxn ang="0">
                  <a:pos x="connsiteX6-113" y="connsiteY6-114"/>
                </a:cxn>
              </a:cxnLst>
              <a:rect l="l" t="t" r="r" b="b"/>
              <a:pathLst>
                <a:path w="5519532" h="1908313">
                  <a:moveTo>
                    <a:pt x="1497496" y="0"/>
                  </a:moveTo>
                  <a:lnTo>
                    <a:pt x="5519532" y="6627"/>
                  </a:lnTo>
                  <a:lnTo>
                    <a:pt x="5380383" y="907774"/>
                  </a:lnTo>
                  <a:lnTo>
                    <a:pt x="4406348" y="1908313"/>
                  </a:lnTo>
                  <a:lnTo>
                    <a:pt x="1298713" y="1881809"/>
                  </a:lnTo>
                  <a:lnTo>
                    <a:pt x="0" y="1683027"/>
                  </a:lnTo>
                  <a:lnTo>
                    <a:pt x="1497496" y="0"/>
                  </a:lnTo>
                  <a:close/>
                </a:path>
              </a:pathLst>
            </a:custGeom>
            <a:solidFill>
              <a:schemeClr val="accent4">
                <a:lumMod val="20000"/>
                <a:lumOff val="80000"/>
              </a:schemeClr>
            </a:solidFill>
            <a:ln w="190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30"/>
            <p:cNvSpPr/>
            <p:nvPr/>
          </p:nvSpPr>
          <p:spPr>
            <a:xfrm>
              <a:off x="1068493" y="4183533"/>
              <a:ext cx="7309831" cy="991511"/>
            </a:xfrm>
            <a:custGeom>
              <a:avLst/>
              <a:gdLst>
                <a:gd name="connsiteX0" fmla="*/ 0 w 989714"/>
                <a:gd name="connsiteY0" fmla="*/ 0 h 1490869"/>
                <a:gd name="connsiteX1" fmla="*/ 989714 w 989714"/>
                <a:gd name="connsiteY1" fmla="*/ 0 h 1490869"/>
                <a:gd name="connsiteX2" fmla="*/ 989714 w 989714"/>
                <a:gd name="connsiteY2" fmla="*/ 1490869 h 1490869"/>
                <a:gd name="connsiteX3" fmla="*/ 0 w 989714"/>
                <a:gd name="connsiteY3" fmla="*/ 1490869 h 1490869"/>
                <a:gd name="connsiteX4" fmla="*/ 0 w 989714"/>
                <a:gd name="connsiteY4" fmla="*/ 0 h 1490869"/>
                <a:gd name="connsiteX0-1" fmla="*/ 2822713 w 2822713"/>
                <a:gd name="connsiteY0-2" fmla="*/ 0 h 4492486"/>
                <a:gd name="connsiteX1-3" fmla="*/ 989714 w 2822713"/>
                <a:gd name="connsiteY1-4" fmla="*/ 3001617 h 4492486"/>
                <a:gd name="connsiteX2-5" fmla="*/ 989714 w 2822713"/>
                <a:gd name="connsiteY2-6" fmla="*/ 4492486 h 4492486"/>
                <a:gd name="connsiteX3-7" fmla="*/ 0 w 2822713"/>
                <a:gd name="connsiteY3-8" fmla="*/ 4492486 h 4492486"/>
                <a:gd name="connsiteX4-9" fmla="*/ 2822713 w 2822713"/>
                <a:gd name="connsiteY4-10" fmla="*/ 0 h 4492486"/>
                <a:gd name="connsiteX0-11" fmla="*/ 2822713 w 2990793"/>
                <a:gd name="connsiteY0-12" fmla="*/ 0 h 4492486"/>
                <a:gd name="connsiteX1-13" fmla="*/ 2990793 w 2990793"/>
                <a:gd name="connsiteY1-14" fmla="*/ 1470991 h 4492486"/>
                <a:gd name="connsiteX2-15" fmla="*/ 989714 w 2990793"/>
                <a:gd name="connsiteY2-16" fmla="*/ 4492486 h 4492486"/>
                <a:gd name="connsiteX3-17" fmla="*/ 0 w 2990793"/>
                <a:gd name="connsiteY3-18" fmla="*/ 4492486 h 4492486"/>
                <a:gd name="connsiteX4-19" fmla="*/ 2822713 w 2990793"/>
                <a:gd name="connsiteY4-20" fmla="*/ 0 h 4492486"/>
                <a:gd name="connsiteX0-21" fmla="*/ 2822713 w 2990793"/>
                <a:gd name="connsiteY0-22" fmla="*/ 0 h 4492486"/>
                <a:gd name="connsiteX1-23" fmla="*/ 2990793 w 2990793"/>
                <a:gd name="connsiteY1-24" fmla="*/ 1470991 h 4492486"/>
                <a:gd name="connsiteX2-25" fmla="*/ 2480584 w 2990793"/>
                <a:gd name="connsiteY2-26" fmla="*/ 2246243 h 4492486"/>
                <a:gd name="connsiteX3-27" fmla="*/ 0 w 2990793"/>
                <a:gd name="connsiteY3-28" fmla="*/ 4492486 h 4492486"/>
                <a:gd name="connsiteX4-29" fmla="*/ 2822713 w 2990793"/>
                <a:gd name="connsiteY4-30" fmla="*/ 0 h 4492486"/>
                <a:gd name="connsiteX0-31" fmla="*/ 1331843 w 1499923"/>
                <a:gd name="connsiteY0-32" fmla="*/ 0 h 2246243"/>
                <a:gd name="connsiteX1-33" fmla="*/ 1499923 w 1499923"/>
                <a:gd name="connsiteY1-34" fmla="*/ 1470991 h 2246243"/>
                <a:gd name="connsiteX2-35" fmla="*/ 989714 w 1499923"/>
                <a:gd name="connsiteY2-36" fmla="*/ 2246243 h 2246243"/>
                <a:gd name="connsiteX3-37" fmla="*/ 0 w 1499923"/>
                <a:gd name="connsiteY3-38" fmla="*/ 2133599 h 2246243"/>
                <a:gd name="connsiteX4-39" fmla="*/ 1331843 w 1499923"/>
                <a:gd name="connsiteY4-40" fmla="*/ 0 h 2246243"/>
                <a:gd name="connsiteX0-41" fmla="*/ 1378226 w 1546306"/>
                <a:gd name="connsiteY0-42" fmla="*/ 0 h 2246243"/>
                <a:gd name="connsiteX1-43" fmla="*/ 1546306 w 1546306"/>
                <a:gd name="connsiteY1-44" fmla="*/ 1470991 h 2246243"/>
                <a:gd name="connsiteX2-45" fmla="*/ 1036097 w 1546306"/>
                <a:gd name="connsiteY2-46" fmla="*/ 2246243 h 2246243"/>
                <a:gd name="connsiteX3-47" fmla="*/ 0 w 1546306"/>
                <a:gd name="connsiteY3-48" fmla="*/ 2213112 h 2246243"/>
                <a:gd name="connsiteX4-49" fmla="*/ 1378226 w 1546306"/>
                <a:gd name="connsiteY4-50" fmla="*/ 0 h 2246243"/>
                <a:gd name="connsiteX0-51" fmla="*/ 397565 w 565645"/>
                <a:gd name="connsiteY0-52" fmla="*/ 0 h 2246243"/>
                <a:gd name="connsiteX1-53" fmla="*/ 565645 w 565645"/>
                <a:gd name="connsiteY1-54" fmla="*/ 1470991 h 2246243"/>
                <a:gd name="connsiteX2-55" fmla="*/ 55436 w 565645"/>
                <a:gd name="connsiteY2-56" fmla="*/ 2246243 h 2246243"/>
                <a:gd name="connsiteX3-57" fmla="*/ 0 w 565645"/>
                <a:gd name="connsiteY3-58" fmla="*/ 2107095 h 2246243"/>
                <a:gd name="connsiteX4-59" fmla="*/ 397565 w 565645"/>
                <a:gd name="connsiteY4-60" fmla="*/ 0 h 2246243"/>
                <a:gd name="connsiteX0-61" fmla="*/ 1563757 w 1731837"/>
                <a:gd name="connsiteY0-62" fmla="*/ 0 h 2246243"/>
                <a:gd name="connsiteX1-63" fmla="*/ 1731837 w 1731837"/>
                <a:gd name="connsiteY1-64" fmla="*/ 1470991 h 2246243"/>
                <a:gd name="connsiteX2-65" fmla="*/ 1221628 w 1731837"/>
                <a:gd name="connsiteY2-66" fmla="*/ 2246243 h 2246243"/>
                <a:gd name="connsiteX3-67" fmla="*/ 0 w 1731837"/>
                <a:gd name="connsiteY3-68" fmla="*/ 2232991 h 2246243"/>
                <a:gd name="connsiteX4-69" fmla="*/ 1563757 w 1731837"/>
                <a:gd name="connsiteY4-70" fmla="*/ 0 h 2246243"/>
                <a:gd name="connsiteX0-71" fmla="*/ 1563757 w 1731837"/>
                <a:gd name="connsiteY0-72" fmla="*/ 0 h 2246243"/>
                <a:gd name="connsiteX1-73" fmla="*/ 1731837 w 1731837"/>
                <a:gd name="connsiteY1-74" fmla="*/ 1470991 h 2246243"/>
                <a:gd name="connsiteX2-75" fmla="*/ 1221628 w 1731837"/>
                <a:gd name="connsiteY2-76" fmla="*/ 2246243 h 2246243"/>
                <a:gd name="connsiteX3-77" fmla="*/ 0 w 1731837"/>
                <a:gd name="connsiteY3-78" fmla="*/ 2232991 h 2246243"/>
                <a:gd name="connsiteX4-79" fmla="*/ 638532 w 1731837"/>
                <a:gd name="connsiteY4-80" fmla="*/ 1318592 h 2246243"/>
                <a:gd name="connsiteX5" fmla="*/ 1563757 w 1731837"/>
                <a:gd name="connsiteY5" fmla="*/ 0 h 2246243"/>
                <a:gd name="connsiteX0-81" fmla="*/ 1563757 w 1731837"/>
                <a:gd name="connsiteY0-82" fmla="*/ 0 h 2246243"/>
                <a:gd name="connsiteX1-83" fmla="*/ 1731837 w 1731837"/>
                <a:gd name="connsiteY1-84" fmla="*/ 1470991 h 2246243"/>
                <a:gd name="connsiteX2-85" fmla="*/ 1221628 w 1731837"/>
                <a:gd name="connsiteY2-86" fmla="*/ 2246243 h 2246243"/>
                <a:gd name="connsiteX3-87" fmla="*/ 0 w 1731837"/>
                <a:gd name="connsiteY3-88" fmla="*/ 2232991 h 2246243"/>
                <a:gd name="connsiteX4-89" fmla="*/ 638532 w 1731837"/>
                <a:gd name="connsiteY4-90" fmla="*/ 1318592 h 2246243"/>
                <a:gd name="connsiteX5-91" fmla="*/ 1563757 w 1731837"/>
                <a:gd name="connsiteY5-92" fmla="*/ 0 h 2246243"/>
                <a:gd name="connsiteX0-93" fmla="*/ 1563757 w 1731837"/>
                <a:gd name="connsiteY0-94" fmla="*/ 0 h 2246243"/>
                <a:gd name="connsiteX1-95" fmla="*/ 1731837 w 1731837"/>
                <a:gd name="connsiteY1-96" fmla="*/ 1470991 h 2246243"/>
                <a:gd name="connsiteX2-97" fmla="*/ 1221628 w 1731837"/>
                <a:gd name="connsiteY2-98" fmla="*/ 2246243 h 2246243"/>
                <a:gd name="connsiteX3-99" fmla="*/ 0 w 1731837"/>
                <a:gd name="connsiteY3-100" fmla="*/ 2232991 h 2246243"/>
                <a:gd name="connsiteX4-101" fmla="*/ 519263 w 1731837"/>
                <a:gd name="connsiteY4-102" fmla="*/ 2027583 h 2246243"/>
                <a:gd name="connsiteX5-103" fmla="*/ 1563757 w 1731837"/>
                <a:gd name="connsiteY5-104" fmla="*/ 0 h 2246243"/>
                <a:gd name="connsiteX0-105" fmla="*/ 1563757 w 1731837"/>
                <a:gd name="connsiteY0-106" fmla="*/ 0 h 2246243"/>
                <a:gd name="connsiteX1-107" fmla="*/ 1731837 w 1731837"/>
                <a:gd name="connsiteY1-108" fmla="*/ 1470991 h 2246243"/>
                <a:gd name="connsiteX2-109" fmla="*/ 1221628 w 1731837"/>
                <a:gd name="connsiteY2-110" fmla="*/ 2246243 h 2246243"/>
                <a:gd name="connsiteX3-111" fmla="*/ 0 w 1731837"/>
                <a:gd name="connsiteY3-112" fmla="*/ 2232991 h 2246243"/>
                <a:gd name="connsiteX4-113" fmla="*/ 930080 w 1731837"/>
                <a:gd name="connsiteY4-114" fmla="*/ 1676400 h 2246243"/>
                <a:gd name="connsiteX5-115" fmla="*/ 1563757 w 1731837"/>
                <a:gd name="connsiteY5-116" fmla="*/ 0 h 2246243"/>
                <a:gd name="connsiteX0-117" fmla="*/ 1563757 w 1731837"/>
                <a:gd name="connsiteY0-118" fmla="*/ 0 h 2246243"/>
                <a:gd name="connsiteX1-119" fmla="*/ 1731837 w 1731837"/>
                <a:gd name="connsiteY1-120" fmla="*/ 1470991 h 2246243"/>
                <a:gd name="connsiteX2-121" fmla="*/ 1221628 w 1731837"/>
                <a:gd name="connsiteY2-122" fmla="*/ 2246243 h 2246243"/>
                <a:gd name="connsiteX3-123" fmla="*/ 0 w 1731837"/>
                <a:gd name="connsiteY3-124" fmla="*/ 2232991 h 2246243"/>
                <a:gd name="connsiteX4-125" fmla="*/ 930080 w 1731837"/>
                <a:gd name="connsiteY4-126" fmla="*/ 1676400 h 2246243"/>
                <a:gd name="connsiteX5-127" fmla="*/ 1563757 w 1731837"/>
                <a:gd name="connsiteY5-128" fmla="*/ 0 h 2246243"/>
                <a:gd name="connsiteX0-129" fmla="*/ 1563757 w 1731837"/>
                <a:gd name="connsiteY0-130" fmla="*/ 0 h 2246243"/>
                <a:gd name="connsiteX1-131" fmla="*/ 1731837 w 1731837"/>
                <a:gd name="connsiteY1-132" fmla="*/ 1470991 h 2246243"/>
                <a:gd name="connsiteX2-133" fmla="*/ 1221628 w 1731837"/>
                <a:gd name="connsiteY2-134" fmla="*/ 2246243 h 2246243"/>
                <a:gd name="connsiteX3-135" fmla="*/ 0 w 1731837"/>
                <a:gd name="connsiteY3-136" fmla="*/ 2232991 h 2246243"/>
                <a:gd name="connsiteX4-137" fmla="*/ 585524 w 1731837"/>
                <a:gd name="connsiteY4-138" fmla="*/ 2113722 h 2246243"/>
                <a:gd name="connsiteX5-139" fmla="*/ 1563757 w 1731837"/>
                <a:gd name="connsiteY5-140" fmla="*/ 0 h 2246243"/>
                <a:gd name="connsiteX0-141" fmla="*/ 1563757 w 1731837"/>
                <a:gd name="connsiteY0-142" fmla="*/ 0 h 2246243"/>
                <a:gd name="connsiteX1-143" fmla="*/ 1731837 w 1731837"/>
                <a:gd name="connsiteY1-144" fmla="*/ 1470991 h 2246243"/>
                <a:gd name="connsiteX2-145" fmla="*/ 1221628 w 1731837"/>
                <a:gd name="connsiteY2-146" fmla="*/ 2246243 h 2246243"/>
                <a:gd name="connsiteX3-147" fmla="*/ 0 w 1731837"/>
                <a:gd name="connsiteY3-148" fmla="*/ 2232991 h 2246243"/>
                <a:gd name="connsiteX4-149" fmla="*/ 134950 w 1731837"/>
                <a:gd name="connsiteY4-150" fmla="*/ 2047461 h 2246243"/>
                <a:gd name="connsiteX5-151" fmla="*/ 1563757 w 1731837"/>
                <a:gd name="connsiteY5-152" fmla="*/ 0 h 2246243"/>
                <a:gd name="connsiteX0-153" fmla="*/ 1563757 w 1731837"/>
                <a:gd name="connsiteY0-154" fmla="*/ 0 h 2246243"/>
                <a:gd name="connsiteX1-155" fmla="*/ 1731837 w 1731837"/>
                <a:gd name="connsiteY1-156" fmla="*/ 1470991 h 2246243"/>
                <a:gd name="connsiteX2-157" fmla="*/ 1221628 w 1731837"/>
                <a:gd name="connsiteY2-158" fmla="*/ 2246243 h 2246243"/>
                <a:gd name="connsiteX3-159" fmla="*/ 0 w 1731837"/>
                <a:gd name="connsiteY3-160" fmla="*/ 2232991 h 2246243"/>
                <a:gd name="connsiteX4-161" fmla="*/ 134950 w 1731837"/>
                <a:gd name="connsiteY4-162" fmla="*/ 2047461 h 2246243"/>
                <a:gd name="connsiteX5-163" fmla="*/ 141576 w 1731837"/>
                <a:gd name="connsiteY5-164" fmla="*/ 2027583 h 2246243"/>
                <a:gd name="connsiteX6" fmla="*/ 1563757 w 1731837"/>
                <a:gd name="connsiteY6" fmla="*/ 0 h 2246243"/>
                <a:gd name="connsiteX0-165" fmla="*/ 1563757 w 1731837"/>
                <a:gd name="connsiteY0-166" fmla="*/ 0 h 2246243"/>
                <a:gd name="connsiteX1-167" fmla="*/ 1731837 w 1731837"/>
                <a:gd name="connsiteY1-168" fmla="*/ 1470991 h 2246243"/>
                <a:gd name="connsiteX2-169" fmla="*/ 1221628 w 1731837"/>
                <a:gd name="connsiteY2-170" fmla="*/ 2246243 h 2246243"/>
                <a:gd name="connsiteX3-171" fmla="*/ 0 w 1731837"/>
                <a:gd name="connsiteY3-172" fmla="*/ 2232991 h 2246243"/>
                <a:gd name="connsiteX4-173" fmla="*/ 134950 w 1731837"/>
                <a:gd name="connsiteY4-174" fmla="*/ 2047461 h 2246243"/>
                <a:gd name="connsiteX5-175" fmla="*/ 784306 w 1731837"/>
                <a:gd name="connsiteY5-176" fmla="*/ 1901687 h 2246243"/>
                <a:gd name="connsiteX6-177" fmla="*/ 1563757 w 1731837"/>
                <a:gd name="connsiteY6-178" fmla="*/ 0 h 2246243"/>
                <a:gd name="connsiteX0-179" fmla="*/ 1563757 w 1731837"/>
                <a:gd name="connsiteY0-180" fmla="*/ 0 h 2246243"/>
                <a:gd name="connsiteX1-181" fmla="*/ 1731837 w 1731837"/>
                <a:gd name="connsiteY1-182" fmla="*/ 1470991 h 2246243"/>
                <a:gd name="connsiteX2-183" fmla="*/ 1221628 w 1731837"/>
                <a:gd name="connsiteY2-184" fmla="*/ 2246243 h 2246243"/>
                <a:gd name="connsiteX3-185" fmla="*/ 0 w 1731837"/>
                <a:gd name="connsiteY3-186" fmla="*/ 2232991 h 2246243"/>
                <a:gd name="connsiteX4-187" fmla="*/ 134950 w 1731837"/>
                <a:gd name="connsiteY4-188" fmla="*/ 2047461 h 2246243"/>
                <a:gd name="connsiteX5-189" fmla="*/ 519263 w 1731837"/>
                <a:gd name="connsiteY5-190" fmla="*/ 2113722 h 2246243"/>
                <a:gd name="connsiteX6-191" fmla="*/ 1563757 w 1731837"/>
                <a:gd name="connsiteY6-192" fmla="*/ 0 h 2246243"/>
                <a:gd name="connsiteX0-193" fmla="*/ 1563757 w 1731837"/>
                <a:gd name="connsiteY0-194" fmla="*/ 0 h 2246243"/>
                <a:gd name="connsiteX1-195" fmla="*/ 1731837 w 1731837"/>
                <a:gd name="connsiteY1-196" fmla="*/ 1470991 h 2246243"/>
                <a:gd name="connsiteX2-197" fmla="*/ 1221628 w 1731837"/>
                <a:gd name="connsiteY2-198" fmla="*/ 2246243 h 2246243"/>
                <a:gd name="connsiteX3-199" fmla="*/ 0 w 1731837"/>
                <a:gd name="connsiteY3-200" fmla="*/ 2232991 h 2246243"/>
                <a:gd name="connsiteX4-201" fmla="*/ 134950 w 1731837"/>
                <a:gd name="connsiteY4-202" fmla="*/ 2047461 h 2246243"/>
                <a:gd name="connsiteX5-203" fmla="*/ 360237 w 1731837"/>
                <a:gd name="connsiteY5-204" fmla="*/ 2047461 h 2246243"/>
                <a:gd name="connsiteX6-205" fmla="*/ 1563757 w 1731837"/>
                <a:gd name="connsiteY6-206" fmla="*/ 0 h 2246243"/>
                <a:gd name="connsiteX0-207" fmla="*/ 1563757 w 1731837"/>
                <a:gd name="connsiteY0-208" fmla="*/ 0 h 2246243"/>
                <a:gd name="connsiteX1-209" fmla="*/ 1731837 w 1731837"/>
                <a:gd name="connsiteY1-210" fmla="*/ 1470991 h 2246243"/>
                <a:gd name="connsiteX2-211" fmla="*/ 1221628 w 1731837"/>
                <a:gd name="connsiteY2-212" fmla="*/ 2246243 h 2246243"/>
                <a:gd name="connsiteX3-213" fmla="*/ 0 w 1731837"/>
                <a:gd name="connsiteY3-214" fmla="*/ 2232991 h 2246243"/>
                <a:gd name="connsiteX4-215" fmla="*/ 134950 w 1731837"/>
                <a:gd name="connsiteY4-216" fmla="*/ 2047461 h 2246243"/>
                <a:gd name="connsiteX5-217" fmla="*/ 360237 w 1731837"/>
                <a:gd name="connsiteY5-218" fmla="*/ 2047461 h 2246243"/>
                <a:gd name="connsiteX6-219" fmla="*/ 479506 w 1731837"/>
                <a:gd name="connsiteY6-220" fmla="*/ 1848678 h 2246243"/>
                <a:gd name="connsiteX7" fmla="*/ 1563757 w 1731837"/>
                <a:gd name="connsiteY7" fmla="*/ 0 h 2246243"/>
                <a:gd name="connsiteX0-221" fmla="*/ 1563757 w 1731837"/>
                <a:gd name="connsiteY0-222" fmla="*/ 0 h 2246243"/>
                <a:gd name="connsiteX1-223" fmla="*/ 1731837 w 1731837"/>
                <a:gd name="connsiteY1-224" fmla="*/ 1470991 h 2246243"/>
                <a:gd name="connsiteX2-225" fmla="*/ 1221628 w 1731837"/>
                <a:gd name="connsiteY2-226" fmla="*/ 2246243 h 2246243"/>
                <a:gd name="connsiteX3-227" fmla="*/ 0 w 1731837"/>
                <a:gd name="connsiteY3-228" fmla="*/ 2232991 h 2246243"/>
                <a:gd name="connsiteX4-229" fmla="*/ 134950 w 1731837"/>
                <a:gd name="connsiteY4-230" fmla="*/ 2047461 h 2246243"/>
                <a:gd name="connsiteX5-231" fmla="*/ 360237 w 1731837"/>
                <a:gd name="connsiteY5-232" fmla="*/ 2047461 h 2246243"/>
                <a:gd name="connsiteX6-233" fmla="*/ 1142114 w 1731837"/>
                <a:gd name="connsiteY6-234" fmla="*/ 1795670 h 2246243"/>
                <a:gd name="connsiteX7-235" fmla="*/ 1563757 w 1731837"/>
                <a:gd name="connsiteY7-236" fmla="*/ 0 h 2246243"/>
                <a:gd name="connsiteX0-237" fmla="*/ 1563757 w 1731837"/>
                <a:gd name="connsiteY0-238" fmla="*/ 0 h 2246243"/>
                <a:gd name="connsiteX1-239" fmla="*/ 1731837 w 1731837"/>
                <a:gd name="connsiteY1-240" fmla="*/ 1470991 h 2246243"/>
                <a:gd name="connsiteX2-241" fmla="*/ 1221628 w 1731837"/>
                <a:gd name="connsiteY2-242" fmla="*/ 2246243 h 2246243"/>
                <a:gd name="connsiteX3-243" fmla="*/ 0 w 1731837"/>
                <a:gd name="connsiteY3-244" fmla="*/ 2232991 h 2246243"/>
                <a:gd name="connsiteX4-245" fmla="*/ 134950 w 1731837"/>
                <a:gd name="connsiteY4-246" fmla="*/ 2047461 h 2246243"/>
                <a:gd name="connsiteX5-247" fmla="*/ 360237 w 1731837"/>
                <a:gd name="connsiteY5-248" fmla="*/ 2047461 h 2246243"/>
                <a:gd name="connsiteX6-249" fmla="*/ 1367401 w 1731837"/>
                <a:gd name="connsiteY6-250" fmla="*/ 1126435 h 2246243"/>
                <a:gd name="connsiteX7-251" fmla="*/ 1563757 w 1731837"/>
                <a:gd name="connsiteY7-252" fmla="*/ 0 h 2246243"/>
                <a:gd name="connsiteX0-253" fmla="*/ 1563757 w 1731837"/>
                <a:gd name="connsiteY0-254" fmla="*/ 0 h 2246243"/>
                <a:gd name="connsiteX1-255" fmla="*/ 1731837 w 1731837"/>
                <a:gd name="connsiteY1-256" fmla="*/ 1470991 h 2246243"/>
                <a:gd name="connsiteX2-257" fmla="*/ 1221628 w 1731837"/>
                <a:gd name="connsiteY2-258" fmla="*/ 2246243 h 2246243"/>
                <a:gd name="connsiteX3-259" fmla="*/ 0 w 1731837"/>
                <a:gd name="connsiteY3-260" fmla="*/ 2232991 h 2246243"/>
                <a:gd name="connsiteX4-261" fmla="*/ 134950 w 1731837"/>
                <a:gd name="connsiteY4-262" fmla="*/ 2047461 h 2246243"/>
                <a:gd name="connsiteX5-263" fmla="*/ 360237 w 1731837"/>
                <a:gd name="connsiteY5-264" fmla="*/ 2047461 h 2246243"/>
                <a:gd name="connsiteX6-265" fmla="*/ 1367401 w 1731837"/>
                <a:gd name="connsiteY6-266" fmla="*/ 1033670 h 2246243"/>
                <a:gd name="connsiteX7-267" fmla="*/ 1563757 w 1731837"/>
                <a:gd name="connsiteY7-268" fmla="*/ 0 h 2246243"/>
                <a:gd name="connsiteX0-269" fmla="*/ 1497496 w 1731837"/>
                <a:gd name="connsiteY0-270" fmla="*/ 0 h 2246243"/>
                <a:gd name="connsiteX1-271" fmla="*/ 1731837 w 1731837"/>
                <a:gd name="connsiteY1-272" fmla="*/ 1470991 h 2246243"/>
                <a:gd name="connsiteX2-273" fmla="*/ 1221628 w 1731837"/>
                <a:gd name="connsiteY2-274" fmla="*/ 2246243 h 2246243"/>
                <a:gd name="connsiteX3-275" fmla="*/ 0 w 1731837"/>
                <a:gd name="connsiteY3-276" fmla="*/ 2232991 h 2246243"/>
                <a:gd name="connsiteX4-277" fmla="*/ 134950 w 1731837"/>
                <a:gd name="connsiteY4-278" fmla="*/ 2047461 h 2246243"/>
                <a:gd name="connsiteX5-279" fmla="*/ 360237 w 1731837"/>
                <a:gd name="connsiteY5-280" fmla="*/ 2047461 h 2246243"/>
                <a:gd name="connsiteX6-281" fmla="*/ 1367401 w 1731837"/>
                <a:gd name="connsiteY6-282" fmla="*/ 1033670 h 2246243"/>
                <a:gd name="connsiteX7-283" fmla="*/ 1497496 w 1731837"/>
                <a:gd name="connsiteY7-284" fmla="*/ 0 h 2246243"/>
                <a:gd name="connsiteX0-285" fmla="*/ 1497496 w 1731837"/>
                <a:gd name="connsiteY0-286" fmla="*/ 0 h 2246243"/>
                <a:gd name="connsiteX1-287" fmla="*/ 1731837 w 1731837"/>
                <a:gd name="connsiteY1-288" fmla="*/ 1470991 h 2246243"/>
                <a:gd name="connsiteX2-289" fmla="*/ 1221628 w 1731837"/>
                <a:gd name="connsiteY2-290" fmla="*/ 2246243 h 2246243"/>
                <a:gd name="connsiteX3-291" fmla="*/ 0 w 1731837"/>
                <a:gd name="connsiteY3-292" fmla="*/ 2232991 h 2246243"/>
                <a:gd name="connsiteX4-293" fmla="*/ 134950 w 1731837"/>
                <a:gd name="connsiteY4-294" fmla="*/ 2047461 h 2246243"/>
                <a:gd name="connsiteX5-295" fmla="*/ 360237 w 1731837"/>
                <a:gd name="connsiteY5-296" fmla="*/ 2047461 h 2246243"/>
                <a:gd name="connsiteX6-297" fmla="*/ 1347523 w 1731837"/>
                <a:gd name="connsiteY6-298" fmla="*/ 1046922 h 2246243"/>
                <a:gd name="connsiteX7-299" fmla="*/ 1497496 w 1731837"/>
                <a:gd name="connsiteY7-300" fmla="*/ 0 h 2246243"/>
                <a:gd name="connsiteX0-301" fmla="*/ 2835966 w 2835966"/>
                <a:gd name="connsiteY0-302" fmla="*/ 0 h 1782417"/>
                <a:gd name="connsiteX1-303" fmla="*/ 1731837 w 2835966"/>
                <a:gd name="connsiteY1-304" fmla="*/ 1007165 h 1782417"/>
                <a:gd name="connsiteX2-305" fmla="*/ 1221628 w 2835966"/>
                <a:gd name="connsiteY2-306" fmla="*/ 1782417 h 1782417"/>
                <a:gd name="connsiteX3-307" fmla="*/ 0 w 2835966"/>
                <a:gd name="connsiteY3-308" fmla="*/ 1769165 h 1782417"/>
                <a:gd name="connsiteX4-309" fmla="*/ 134950 w 2835966"/>
                <a:gd name="connsiteY4-310" fmla="*/ 1583635 h 1782417"/>
                <a:gd name="connsiteX5-311" fmla="*/ 360237 w 2835966"/>
                <a:gd name="connsiteY5-312" fmla="*/ 1583635 h 1782417"/>
                <a:gd name="connsiteX6-313" fmla="*/ 1347523 w 2835966"/>
                <a:gd name="connsiteY6-314" fmla="*/ 583096 h 1782417"/>
                <a:gd name="connsiteX7-315" fmla="*/ 2835966 w 2835966"/>
                <a:gd name="connsiteY7-316" fmla="*/ 0 h 1782417"/>
                <a:gd name="connsiteX0-317" fmla="*/ 3125087 w 3125087"/>
                <a:gd name="connsiteY0-318" fmla="*/ 33130 h 1815547"/>
                <a:gd name="connsiteX1-319" fmla="*/ 2020958 w 3125087"/>
                <a:gd name="connsiteY1-320" fmla="*/ 1040295 h 1815547"/>
                <a:gd name="connsiteX2-321" fmla="*/ 1510749 w 3125087"/>
                <a:gd name="connsiteY2-322" fmla="*/ 1815547 h 1815547"/>
                <a:gd name="connsiteX3-323" fmla="*/ 289121 w 3125087"/>
                <a:gd name="connsiteY3-324" fmla="*/ 1802295 h 1815547"/>
                <a:gd name="connsiteX4-325" fmla="*/ 424071 w 3125087"/>
                <a:gd name="connsiteY4-326" fmla="*/ 1616765 h 1815547"/>
                <a:gd name="connsiteX5-327" fmla="*/ 649358 w 3125087"/>
                <a:gd name="connsiteY5-328" fmla="*/ 1616765 h 1815547"/>
                <a:gd name="connsiteX6-329" fmla="*/ 0 w 3125087"/>
                <a:gd name="connsiteY6-330" fmla="*/ 0 h 1815547"/>
                <a:gd name="connsiteX7-331" fmla="*/ 3125087 w 3125087"/>
                <a:gd name="connsiteY7-332" fmla="*/ 33130 h 1815547"/>
                <a:gd name="connsiteX0-333" fmla="*/ 4390668 w 4390668"/>
                <a:gd name="connsiteY0-334" fmla="*/ 231913 h 2014330"/>
                <a:gd name="connsiteX1-335" fmla="*/ 3286539 w 4390668"/>
                <a:gd name="connsiteY1-336" fmla="*/ 1239078 h 2014330"/>
                <a:gd name="connsiteX2-337" fmla="*/ 2776330 w 4390668"/>
                <a:gd name="connsiteY2-338" fmla="*/ 2014330 h 2014330"/>
                <a:gd name="connsiteX3-339" fmla="*/ 1554702 w 4390668"/>
                <a:gd name="connsiteY3-340" fmla="*/ 2001078 h 2014330"/>
                <a:gd name="connsiteX4-341" fmla="*/ 1689652 w 4390668"/>
                <a:gd name="connsiteY4-342" fmla="*/ 1815548 h 2014330"/>
                <a:gd name="connsiteX5-343" fmla="*/ 0 w 4390668"/>
                <a:gd name="connsiteY5-344" fmla="*/ 0 h 2014330"/>
                <a:gd name="connsiteX6-345" fmla="*/ 1265581 w 4390668"/>
                <a:gd name="connsiteY6-346" fmla="*/ 198783 h 2014330"/>
                <a:gd name="connsiteX7-347" fmla="*/ 4390668 w 4390668"/>
                <a:gd name="connsiteY7-348" fmla="*/ 231913 h 2014330"/>
                <a:gd name="connsiteX0-349" fmla="*/ 4437051 w 4437051"/>
                <a:gd name="connsiteY0-350" fmla="*/ 231913 h 2014330"/>
                <a:gd name="connsiteX1-351" fmla="*/ 3332922 w 4437051"/>
                <a:gd name="connsiteY1-352" fmla="*/ 1239078 h 2014330"/>
                <a:gd name="connsiteX2-353" fmla="*/ 2822713 w 4437051"/>
                <a:gd name="connsiteY2-354" fmla="*/ 2014330 h 2014330"/>
                <a:gd name="connsiteX3-355" fmla="*/ 1601085 w 4437051"/>
                <a:gd name="connsiteY3-356" fmla="*/ 2001078 h 2014330"/>
                <a:gd name="connsiteX4-357" fmla="*/ 0 w 4437051"/>
                <a:gd name="connsiteY4-358" fmla="*/ 364435 h 2014330"/>
                <a:gd name="connsiteX5-359" fmla="*/ 46383 w 4437051"/>
                <a:gd name="connsiteY5-360" fmla="*/ 0 h 2014330"/>
                <a:gd name="connsiteX6-361" fmla="*/ 1311964 w 4437051"/>
                <a:gd name="connsiteY6-362" fmla="*/ 198783 h 2014330"/>
                <a:gd name="connsiteX7-363" fmla="*/ 4437051 w 4437051"/>
                <a:gd name="connsiteY7-364" fmla="*/ 231913 h 2014330"/>
                <a:gd name="connsiteX0-365" fmla="*/ 4470181 w 4470181"/>
                <a:gd name="connsiteY0-366" fmla="*/ 258417 h 2040834"/>
                <a:gd name="connsiteX1-367" fmla="*/ 3366052 w 4470181"/>
                <a:gd name="connsiteY1-368" fmla="*/ 1265582 h 2040834"/>
                <a:gd name="connsiteX2-369" fmla="*/ 2855843 w 4470181"/>
                <a:gd name="connsiteY2-370" fmla="*/ 2040834 h 2040834"/>
                <a:gd name="connsiteX3-371" fmla="*/ 1634215 w 4470181"/>
                <a:gd name="connsiteY3-372" fmla="*/ 2027582 h 2040834"/>
                <a:gd name="connsiteX4-373" fmla="*/ 33130 w 4470181"/>
                <a:gd name="connsiteY4-374" fmla="*/ 390939 h 2040834"/>
                <a:gd name="connsiteX5-375" fmla="*/ 0 w 4470181"/>
                <a:gd name="connsiteY5-376" fmla="*/ 0 h 2040834"/>
                <a:gd name="connsiteX6-377" fmla="*/ 1345094 w 4470181"/>
                <a:gd name="connsiteY6-378" fmla="*/ 225287 h 2040834"/>
                <a:gd name="connsiteX7-379" fmla="*/ 4470181 w 4470181"/>
                <a:gd name="connsiteY7-380" fmla="*/ 258417 h 2040834"/>
                <a:gd name="connsiteX0-381" fmla="*/ 4470181 w 4470181"/>
                <a:gd name="connsiteY0-382" fmla="*/ 258417 h 2040834"/>
                <a:gd name="connsiteX1-383" fmla="*/ 3366052 w 4470181"/>
                <a:gd name="connsiteY1-384" fmla="*/ 1265582 h 2040834"/>
                <a:gd name="connsiteX2-385" fmla="*/ 2855843 w 4470181"/>
                <a:gd name="connsiteY2-386" fmla="*/ 2040834 h 2040834"/>
                <a:gd name="connsiteX3-387" fmla="*/ 1687224 w 4470181"/>
                <a:gd name="connsiteY3-388" fmla="*/ 543338 h 2040834"/>
                <a:gd name="connsiteX4-389" fmla="*/ 33130 w 4470181"/>
                <a:gd name="connsiteY4-390" fmla="*/ 390939 h 2040834"/>
                <a:gd name="connsiteX5-391" fmla="*/ 0 w 4470181"/>
                <a:gd name="connsiteY5-392" fmla="*/ 0 h 2040834"/>
                <a:gd name="connsiteX6-393" fmla="*/ 1345094 w 4470181"/>
                <a:gd name="connsiteY6-394" fmla="*/ 225287 h 2040834"/>
                <a:gd name="connsiteX7-395" fmla="*/ 4470181 w 4470181"/>
                <a:gd name="connsiteY7-396" fmla="*/ 258417 h 2040834"/>
                <a:gd name="connsiteX0-397" fmla="*/ 4470181 w 4470181"/>
                <a:gd name="connsiteY0-398" fmla="*/ 258417 h 2040834"/>
                <a:gd name="connsiteX1-399" fmla="*/ 3366052 w 4470181"/>
                <a:gd name="connsiteY1-400" fmla="*/ 1265582 h 2040834"/>
                <a:gd name="connsiteX2-401" fmla="*/ 2855843 w 4470181"/>
                <a:gd name="connsiteY2-402" fmla="*/ 2040834 h 2040834"/>
                <a:gd name="connsiteX3-403" fmla="*/ 33130 w 4470181"/>
                <a:gd name="connsiteY3-404" fmla="*/ 390939 h 2040834"/>
                <a:gd name="connsiteX4-405" fmla="*/ 0 w 4470181"/>
                <a:gd name="connsiteY4-406" fmla="*/ 0 h 2040834"/>
                <a:gd name="connsiteX5-407" fmla="*/ 1345094 w 4470181"/>
                <a:gd name="connsiteY5-408" fmla="*/ 225287 h 2040834"/>
                <a:gd name="connsiteX6-409" fmla="*/ 4470181 w 4470181"/>
                <a:gd name="connsiteY6-410" fmla="*/ 258417 h 2040834"/>
                <a:gd name="connsiteX0-411" fmla="*/ 4470181 w 4470181"/>
                <a:gd name="connsiteY0-412" fmla="*/ 258417 h 2040834"/>
                <a:gd name="connsiteX1-413" fmla="*/ 2855843 w 4470181"/>
                <a:gd name="connsiteY1-414" fmla="*/ 2040834 h 2040834"/>
                <a:gd name="connsiteX2-415" fmla="*/ 33130 w 4470181"/>
                <a:gd name="connsiteY2-416" fmla="*/ 390939 h 2040834"/>
                <a:gd name="connsiteX3-417" fmla="*/ 0 w 4470181"/>
                <a:gd name="connsiteY3-418" fmla="*/ 0 h 2040834"/>
                <a:gd name="connsiteX4-419" fmla="*/ 1345094 w 4470181"/>
                <a:gd name="connsiteY4-420" fmla="*/ 225287 h 2040834"/>
                <a:gd name="connsiteX5-421" fmla="*/ 4470181 w 4470181"/>
                <a:gd name="connsiteY5-422" fmla="*/ 258417 h 2040834"/>
                <a:gd name="connsiteX0-423" fmla="*/ 4470181 w 4470181"/>
                <a:gd name="connsiteY0-424" fmla="*/ 258417 h 390939"/>
                <a:gd name="connsiteX1-425" fmla="*/ 2186608 w 4470181"/>
                <a:gd name="connsiteY1-426" fmla="*/ 311425 h 390939"/>
                <a:gd name="connsiteX2-427" fmla="*/ 33130 w 4470181"/>
                <a:gd name="connsiteY2-428" fmla="*/ 390939 h 390939"/>
                <a:gd name="connsiteX3-429" fmla="*/ 0 w 4470181"/>
                <a:gd name="connsiteY3-430" fmla="*/ 0 h 390939"/>
                <a:gd name="connsiteX4-431" fmla="*/ 1345094 w 4470181"/>
                <a:gd name="connsiteY4-432" fmla="*/ 225287 h 390939"/>
                <a:gd name="connsiteX5-433" fmla="*/ 4470181 w 4470181"/>
                <a:gd name="connsiteY5-434" fmla="*/ 258417 h 390939"/>
                <a:gd name="connsiteX0-435" fmla="*/ 4470181 w 4470181"/>
                <a:gd name="connsiteY0-436" fmla="*/ 258417 h 669233"/>
                <a:gd name="connsiteX1-437" fmla="*/ 4359964 w 4470181"/>
                <a:gd name="connsiteY1-438" fmla="*/ 669233 h 669233"/>
                <a:gd name="connsiteX2-439" fmla="*/ 33130 w 4470181"/>
                <a:gd name="connsiteY2-440" fmla="*/ 390939 h 669233"/>
                <a:gd name="connsiteX3-441" fmla="*/ 0 w 4470181"/>
                <a:gd name="connsiteY3-442" fmla="*/ 0 h 669233"/>
                <a:gd name="connsiteX4-443" fmla="*/ 1345094 w 4470181"/>
                <a:gd name="connsiteY4-444" fmla="*/ 225287 h 669233"/>
                <a:gd name="connsiteX5-445" fmla="*/ 4470181 w 4470181"/>
                <a:gd name="connsiteY5-446" fmla="*/ 258417 h 669233"/>
                <a:gd name="connsiteX0-447" fmla="*/ 4470181 w 4470181"/>
                <a:gd name="connsiteY0-448" fmla="*/ 258417 h 669233"/>
                <a:gd name="connsiteX1-449" fmla="*/ 4359964 w 4470181"/>
                <a:gd name="connsiteY1-450" fmla="*/ 669233 h 669233"/>
                <a:gd name="connsiteX2-451" fmla="*/ 6626 w 4470181"/>
                <a:gd name="connsiteY2-452" fmla="*/ 450574 h 669233"/>
                <a:gd name="connsiteX3-453" fmla="*/ 0 w 4470181"/>
                <a:gd name="connsiteY3-454" fmla="*/ 0 h 669233"/>
                <a:gd name="connsiteX4-455" fmla="*/ 1345094 w 4470181"/>
                <a:gd name="connsiteY4-456" fmla="*/ 225287 h 669233"/>
                <a:gd name="connsiteX5-457" fmla="*/ 4470181 w 4470181"/>
                <a:gd name="connsiteY5-458" fmla="*/ 258417 h 669233"/>
                <a:gd name="connsiteX0-459" fmla="*/ 4482393 w 4482393"/>
                <a:gd name="connsiteY0-460" fmla="*/ 236638 h 647454"/>
                <a:gd name="connsiteX1-461" fmla="*/ 4372176 w 4482393"/>
                <a:gd name="connsiteY1-462" fmla="*/ 647454 h 647454"/>
                <a:gd name="connsiteX2-463" fmla="*/ 18838 w 4482393"/>
                <a:gd name="connsiteY2-464" fmla="*/ 428795 h 647454"/>
                <a:gd name="connsiteX3-465" fmla="*/ 0 w 4482393"/>
                <a:gd name="connsiteY3-466" fmla="*/ 0 h 647454"/>
                <a:gd name="connsiteX4-467" fmla="*/ 1357306 w 4482393"/>
                <a:gd name="connsiteY4-468" fmla="*/ 203508 h 647454"/>
                <a:gd name="connsiteX5-469" fmla="*/ 4482393 w 4482393"/>
                <a:gd name="connsiteY5-470" fmla="*/ 236638 h 647454"/>
                <a:gd name="connsiteX0-471" fmla="*/ 4490534 w 4490534"/>
                <a:gd name="connsiteY0-472" fmla="*/ 240994 h 651810"/>
                <a:gd name="connsiteX1-473" fmla="*/ 4380317 w 4490534"/>
                <a:gd name="connsiteY1-474" fmla="*/ 651810 h 651810"/>
                <a:gd name="connsiteX2-475" fmla="*/ 26979 w 4490534"/>
                <a:gd name="connsiteY2-476" fmla="*/ 433151 h 651810"/>
                <a:gd name="connsiteX3-477" fmla="*/ 0 w 4490534"/>
                <a:gd name="connsiteY3-478" fmla="*/ 0 h 651810"/>
                <a:gd name="connsiteX4-479" fmla="*/ 1365447 w 4490534"/>
                <a:gd name="connsiteY4-480" fmla="*/ 207864 h 651810"/>
                <a:gd name="connsiteX5-481" fmla="*/ 4490534 w 4490534"/>
                <a:gd name="connsiteY5-482" fmla="*/ 240994 h 65181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91" y="connsiteY5-92"/>
                </a:cxn>
              </a:cxnLst>
              <a:rect l="l" t="t" r="r" b="b"/>
              <a:pathLst>
                <a:path w="4490534" h="651810">
                  <a:moveTo>
                    <a:pt x="4490534" y="240994"/>
                  </a:moveTo>
                  <a:lnTo>
                    <a:pt x="4380317" y="651810"/>
                  </a:lnTo>
                  <a:lnTo>
                    <a:pt x="26979" y="433151"/>
                  </a:lnTo>
                  <a:cubicBezTo>
                    <a:pt x="24770" y="282960"/>
                    <a:pt x="2209" y="150191"/>
                    <a:pt x="0" y="0"/>
                  </a:cubicBezTo>
                  <a:lnTo>
                    <a:pt x="1365447" y="207864"/>
                  </a:lnTo>
                  <a:lnTo>
                    <a:pt x="4490534" y="240994"/>
                  </a:lnTo>
                  <a:close/>
                </a:path>
              </a:pathLst>
            </a:cu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30"/>
            <p:cNvSpPr/>
            <p:nvPr/>
          </p:nvSpPr>
          <p:spPr>
            <a:xfrm>
              <a:off x="1090839" y="1375121"/>
              <a:ext cx="9254517" cy="2832304"/>
            </a:xfrm>
            <a:custGeom>
              <a:avLst/>
              <a:gdLst>
                <a:gd name="connsiteX0" fmla="*/ 0 w 989714"/>
                <a:gd name="connsiteY0" fmla="*/ 0 h 1490869"/>
                <a:gd name="connsiteX1" fmla="*/ 989714 w 989714"/>
                <a:gd name="connsiteY1" fmla="*/ 0 h 1490869"/>
                <a:gd name="connsiteX2" fmla="*/ 989714 w 989714"/>
                <a:gd name="connsiteY2" fmla="*/ 1490869 h 1490869"/>
                <a:gd name="connsiteX3" fmla="*/ 0 w 989714"/>
                <a:gd name="connsiteY3" fmla="*/ 1490869 h 1490869"/>
                <a:gd name="connsiteX4" fmla="*/ 0 w 989714"/>
                <a:gd name="connsiteY4" fmla="*/ 0 h 1490869"/>
                <a:gd name="connsiteX0-1" fmla="*/ 2822713 w 2822713"/>
                <a:gd name="connsiteY0-2" fmla="*/ 0 h 4492486"/>
                <a:gd name="connsiteX1-3" fmla="*/ 989714 w 2822713"/>
                <a:gd name="connsiteY1-4" fmla="*/ 3001617 h 4492486"/>
                <a:gd name="connsiteX2-5" fmla="*/ 989714 w 2822713"/>
                <a:gd name="connsiteY2-6" fmla="*/ 4492486 h 4492486"/>
                <a:gd name="connsiteX3-7" fmla="*/ 0 w 2822713"/>
                <a:gd name="connsiteY3-8" fmla="*/ 4492486 h 4492486"/>
                <a:gd name="connsiteX4-9" fmla="*/ 2822713 w 2822713"/>
                <a:gd name="connsiteY4-10" fmla="*/ 0 h 4492486"/>
                <a:gd name="connsiteX0-11" fmla="*/ 2822713 w 2990793"/>
                <a:gd name="connsiteY0-12" fmla="*/ 0 h 4492486"/>
                <a:gd name="connsiteX1-13" fmla="*/ 2990793 w 2990793"/>
                <a:gd name="connsiteY1-14" fmla="*/ 1470991 h 4492486"/>
                <a:gd name="connsiteX2-15" fmla="*/ 989714 w 2990793"/>
                <a:gd name="connsiteY2-16" fmla="*/ 4492486 h 4492486"/>
                <a:gd name="connsiteX3-17" fmla="*/ 0 w 2990793"/>
                <a:gd name="connsiteY3-18" fmla="*/ 4492486 h 4492486"/>
                <a:gd name="connsiteX4-19" fmla="*/ 2822713 w 2990793"/>
                <a:gd name="connsiteY4-20" fmla="*/ 0 h 4492486"/>
                <a:gd name="connsiteX0-21" fmla="*/ 2822713 w 2990793"/>
                <a:gd name="connsiteY0-22" fmla="*/ 0 h 4492486"/>
                <a:gd name="connsiteX1-23" fmla="*/ 2990793 w 2990793"/>
                <a:gd name="connsiteY1-24" fmla="*/ 1470991 h 4492486"/>
                <a:gd name="connsiteX2-25" fmla="*/ 2480584 w 2990793"/>
                <a:gd name="connsiteY2-26" fmla="*/ 2246243 h 4492486"/>
                <a:gd name="connsiteX3-27" fmla="*/ 0 w 2990793"/>
                <a:gd name="connsiteY3-28" fmla="*/ 4492486 h 4492486"/>
                <a:gd name="connsiteX4-29" fmla="*/ 2822713 w 2990793"/>
                <a:gd name="connsiteY4-30" fmla="*/ 0 h 4492486"/>
                <a:gd name="connsiteX0-31" fmla="*/ 1331843 w 1499923"/>
                <a:gd name="connsiteY0-32" fmla="*/ 0 h 2246243"/>
                <a:gd name="connsiteX1-33" fmla="*/ 1499923 w 1499923"/>
                <a:gd name="connsiteY1-34" fmla="*/ 1470991 h 2246243"/>
                <a:gd name="connsiteX2-35" fmla="*/ 989714 w 1499923"/>
                <a:gd name="connsiteY2-36" fmla="*/ 2246243 h 2246243"/>
                <a:gd name="connsiteX3-37" fmla="*/ 0 w 1499923"/>
                <a:gd name="connsiteY3-38" fmla="*/ 2133599 h 2246243"/>
                <a:gd name="connsiteX4-39" fmla="*/ 1331843 w 1499923"/>
                <a:gd name="connsiteY4-40" fmla="*/ 0 h 2246243"/>
                <a:gd name="connsiteX0-41" fmla="*/ 1378226 w 1546306"/>
                <a:gd name="connsiteY0-42" fmla="*/ 0 h 2246243"/>
                <a:gd name="connsiteX1-43" fmla="*/ 1546306 w 1546306"/>
                <a:gd name="connsiteY1-44" fmla="*/ 1470991 h 2246243"/>
                <a:gd name="connsiteX2-45" fmla="*/ 1036097 w 1546306"/>
                <a:gd name="connsiteY2-46" fmla="*/ 2246243 h 2246243"/>
                <a:gd name="connsiteX3-47" fmla="*/ 0 w 1546306"/>
                <a:gd name="connsiteY3-48" fmla="*/ 2213112 h 2246243"/>
                <a:gd name="connsiteX4-49" fmla="*/ 1378226 w 1546306"/>
                <a:gd name="connsiteY4-50" fmla="*/ 0 h 2246243"/>
                <a:gd name="connsiteX0-51" fmla="*/ 397565 w 565645"/>
                <a:gd name="connsiteY0-52" fmla="*/ 0 h 2246243"/>
                <a:gd name="connsiteX1-53" fmla="*/ 565645 w 565645"/>
                <a:gd name="connsiteY1-54" fmla="*/ 1470991 h 2246243"/>
                <a:gd name="connsiteX2-55" fmla="*/ 55436 w 565645"/>
                <a:gd name="connsiteY2-56" fmla="*/ 2246243 h 2246243"/>
                <a:gd name="connsiteX3-57" fmla="*/ 0 w 565645"/>
                <a:gd name="connsiteY3-58" fmla="*/ 2107095 h 2246243"/>
                <a:gd name="connsiteX4-59" fmla="*/ 397565 w 565645"/>
                <a:gd name="connsiteY4-60" fmla="*/ 0 h 2246243"/>
                <a:gd name="connsiteX0-61" fmla="*/ 1563757 w 1731837"/>
                <a:gd name="connsiteY0-62" fmla="*/ 0 h 2246243"/>
                <a:gd name="connsiteX1-63" fmla="*/ 1731837 w 1731837"/>
                <a:gd name="connsiteY1-64" fmla="*/ 1470991 h 2246243"/>
                <a:gd name="connsiteX2-65" fmla="*/ 1221628 w 1731837"/>
                <a:gd name="connsiteY2-66" fmla="*/ 2246243 h 2246243"/>
                <a:gd name="connsiteX3-67" fmla="*/ 0 w 1731837"/>
                <a:gd name="connsiteY3-68" fmla="*/ 2232991 h 2246243"/>
                <a:gd name="connsiteX4-69" fmla="*/ 1563757 w 1731837"/>
                <a:gd name="connsiteY4-70" fmla="*/ 0 h 2246243"/>
                <a:gd name="connsiteX0-71" fmla="*/ 1563757 w 1731837"/>
                <a:gd name="connsiteY0-72" fmla="*/ 0 h 2246243"/>
                <a:gd name="connsiteX1-73" fmla="*/ 1731837 w 1731837"/>
                <a:gd name="connsiteY1-74" fmla="*/ 1470991 h 2246243"/>
                <a:gd name="connsiteX2-75" fmla="*/ 1221628 w 1731837"/>
                <a:gd name="connsiteY2-76" fmla="*/ 2246243 h 2246243"/>
                <a:gd name="connsiteX3-77" fmla="*/ 0 w 1731837"/>
                <a:gd name="connsiteY3-78" fmla="*/ 2232991 h 2246243"/>
                <a:gd name="connsiteX4-79" fmla="*/ 638532 w 1731837"/>
                <a:gd name="connsiteY4-80" fmla="*/ 1318592 h 2246243"/>
                <a:gd name="connsiteX5" fmla="*/ 1563757 w 1731837"/>
                <a:gd name="connsiteY5" fmla="*/ 0 h 2246243"/>
                <a:gd name="connsiteX0-81" fmla="*/ 1563757 w 1731837"/>
                <a:gd name="connsiteY0-82" fmla="*/ 0 h 2246243"/>
                <a:gd name="connsiteX1-83" fmla="*/ 1731837 w 1731837"/>
                <a:gd name="connsiteY1-84" fmla="*/ 1470991 h 2246243"/>
                <a:gd name="connsiteX2-85" fmla="*/ 1221628 w 1731837"/>
                <a:gd name="connsiteY2-86" fmla="*/ 2246243 h 2246243"/>
                <a:gd name="connsiteX3-87" fmla="*/ 0 w 1731837"/>
                <a:gd name="connsiteY3-88" fmla="*/ 2232991 h 2246243"/>
                <a:gd name="connsiteX4-89" fmla="*/ 638532 w 1731837"/>
                <a:gd name="connsiteY4-90" fmla="*/ 1318592 h 2246243"/>
                <a:gd name="connsiteX5-91" fmla="*/ 1563757 w 1731837"/>
                <a:gd name="connsiteY5-92" fmla="*/ 0 h 2246243"/>
                <a:gd name="connsiteX0-93" fmla="*/ 1563757 w 1731837"/>
                <a:gd name="connsiteY0-94" fmla="*/ 0 h 2246243"/>
                <a:gd name="connsiteX1-95" fmla="*/ 1731837 w 1731837"/>
                <a:gd name="connsiteY1-96" fmla="*/ 1470991 h 2246243"/>
                <a:gd name="connsiteX2-97" fmla="*/ 1221628 w 1731837"/>
                <a:gd name="connsiteY2-98" fmla="*/ 2246243 h 2246243"/>
                <a:gd name="connsiteX3-99" fmla="*/ 0 w 1731837"/>
                <a:gd name="connsiteY3-100" fmla="*/ 2232991 h 2246243"/>
                <a:gd name="connsiteX4-101" fmla="*/ 519263 w 1731837"/>
                <a:gd name="connsiteY4-102" fmla="*/ 2027583 h 2246243"/>
                <a:gd name="connsiteX5-103" fmla="*/ 1563757 w 1731837"/>
                <a:gd name="connsiteY5-104" fmla="*/ 0 h 2246243"/>
                <a:gd name="connsiteX0-105" fmla="*/ 1563757 w 1731837"/>
                <a:gd name="connsiteY0-106" fmla="*/ 0 h 2246243"/>
                <a:gd name="connsiteX1-107" fmla="*/ 1731837 w 1731837"/>
                <a:gd name="connsiteY1-108" fmla="*/ 1470991 h 2246243"/>
                <a:gd name="connsiteX2-109" fmla="*/ 1221628 w 1731837"/>
                <a:gd name="connsiteY2-110" fmla="*/ 2246243 h 2246243"/>
                <a:gd name="connsiteX3-111" fmla="*/ 0 w 1731837"/>
                <a:gd name="connsiteY3-112" fmla="*/ 2232991 h 2246243"/>
                <a:gd name="connsiteX4-113" fmla="*/ 930080 w 1731837"/>
                <a:gd name="connsiteY4-114" fmla="*/ 1676400 h 2246243"/>
                <a:gd name="connsiteX5-115" fmla="*/ 1563757 w 1731837"/>
                <a:gd name="connsiteY5-116" fmla="*/ 0 h 2246243"/>
                <a:gd name="connsiteX0-117" fmla="*/ 1563757 w 1731837"/>
                <a:gd name="connsiteY0-118" fmla="*/ 0 h 2246243"/>
                <a:gd name="connsiteX1-119" fmla="*/ 1731837 w 1731837"/>
                <a:gd name="connsiteY1-120" fmla="*/ 1470991 h 2246243"/>
                <a:gd name="connsiteX2-121" fmla="*/ 1221628 w 1731837"/>
                <a:gd name="connsiteY2-122" fmla="*/ 2246243 h 2246243"/>
                <a:gd name="connsiteX3-123" fmla="*/ 0 w 1731837"/>
                <a:gd name="connsiteY3-124" fmla="*/ 2232991 h 2246243"/>
                <a:gd name="connsiteX4-125" fmla="*/ 930080 w 1731837"/>
                <a:gd name="connsiteY4-126" fmla="*/ 1676400 h 2246243"/>
                <a:gd name="connsiteX5-127" fmla="*/ 1563757 w 1731837"/>
                <a:gd name="connsiteY5-128" fmla="*/ 0 h 2246243"/>
                <a:gd name="connsiteX0-129" fmla="*/ 1563757 w 1731837"/>
                <a:gd name="connsiteY0-130" fmla="*/ 0 h 2246243"/>
                <a:gd name="connsiteX1-131" fmla="*/ 1731837 w 1731837"/>
                <a:gd name="connsiteY1-132" fmla="*/ 1470991 h 2246243"/>
                <a:gd name="connsiteX2-133" fmla="*/ 1221628 w 1731837"/>
                <a:gd name="connsiteY2-134" fmla="*/ 2246243 h 2246243"/>
                <a:gd name="connsiteX3-135" fmla="*/ 0 w 1731837"/>
                <a:gd name="connsiteY3-136" fmla="*/ 2232991 h 2246243"/>
                <a:gd name="connsiteX4-137" fmla="*/ 585524 w 1731837"/>
                <a:gd name="connsiteY4-138" fmla="*/ 2113722 h 2246243"/>
                <a:gd name="connsiteX5-139" fmla="*/ 1563757 w 1731837"/>
                <a:gd name="connsiteY5-140" fmla="*/ 0 h 2246243"/>
                <a:gd name="connsiteX0-141" fmla="*/ 1563757 w 1731837"/>
                <a:gd name="connsiteY0-142" fmla="*/ 0 h 2246243"/>
                <a:gd name="connsiteX1-143" fmla="*/ 1731837 w 1731837"/>
                <a:gd name="connsiteY1-144" fmla="*/ 1470991 h 2246243"/>
                <a:gd name="connsiteX2-145" fmla="*/ 1221628 w 1731837"/>
                <a:gd name="connsiteY2-146" fmla="*/ 2246243 h 2246243"/>
                <a:gd name="connsiteX3-147" fmla="*/ 0 w 1731837"/>
                <a:gd name="connsiteY3-148" fmla="*/ 2232991 h 2246243"/>
                <a:gd name="connsiteX4-149" fmla="*/ 134950 w 1731837"/>
                <a:gd name="connsiteY4-150" fmla="*/ 2047461 h 2246243"/>
                <a:gd name="connsiteX5-151" fmla="*/ 1563757 w 1731837"/>
                <a:gd name="connsiteY5-152" fmla="*/ 0 h 2246243"/>
                <a:gd name="connsiteX0-153" fmla="*/ 1563757 w 1731837"/>
                <a:gd name="connsiteY0-154" fmla="*/ 0 h 2246243"/>
                <a:gd name="connsiteX1-155" fmla="*/ 1731837 w 1731837"/>
                <a:gd name="connsiteY1-156" fmla="*/ 1470991 h 2246243"/>
                <a:gd name="connsiteX2-157" fmla="*/ 1221628 w 1731837"/>
                <a:gd name="connsiteY2-158" fmla="*/ 2246243 h 2246243"/>
                <a:gd name="connsiteX3-159" fmla="*/ 0 w 1731837"/>
                <a:gd name="connsiteY3-160" fmla="*/ 2232991 h 2246243"/>
                <a:gd name="connsiteX4-161" fmla="*/ 134950 w 1731837"/>
                <a:gd name="connsiteY4-162" fmla="*/ 2047461 h 2246243"/>
                <a:gd name="connsiteX5-163" fmla="*/ 141576 w 1731837"/>
                <a:gd name="connsiteY5-164" fmla="*/ 2027583 h 2246243"/>
                <a:gd name="connsiteX6" fmla="*/ 1563757 w 1731837"/>
                <a:gd name="connsiteY6" fmla="*/ 0 h 2246243"/>
                <a:gd name="connsiteX0-165" fmla="*/ 1563757 w 1731837"/>
                <a:gd name="connsiteY0-166" fmla="*/ 0 h 2246243"/>
                <a:gd name="connsiteX1-167" fmla="*/ 1731837 w 1731837"/>
                <a:gd name="connsiteY1-168" fmla="*/ 1470991 h 2246243"/>
                <a:gd name="connsiteX2-169" fmla="*/ 1221628 w 1731837"/>
                <a:gd name="connsiteY2-170" fmla="*/ 2246243 h 2246243"/>
                <a:gd name="connsiteX3-171" fmla="*/ 0 w 1731837"/>
                <a:gd name="connsiteY3-172" fmla="*/ 2232991 h 2246243"/>
                <a:gd name="connsiteX4-173" fmla="*/ 134950 w 1731837"/>
                <a:gd name="connsiteY4-174" fmla="*/ 2047461 h 2246243"/>
                <a:gd name="connsiteX5-175" fmla="*/ 784306 w 1731837"/>
                <a:gd name="connsiteY5-176" fmla="*/ 1901687 h 2246243"/>
                <a:gd name="connsiteX6-177" fmla="*/ 1563757 w 1731837"/>
                <a:gd name="connsiteY6-178" fmla="*/ 0 h 2246243"/>
                <a:gd name="connsiteX0-179" fmla="*/ 1563757 w 1731837"/>
                <a:gd name="connsiteY0-180" fmla="*/ 0 h 2246243"/>
                <a:gd name="connsiteX1-181" fmla="*/ 1731837 w 1731837"/>
                <a:gd name="connsiteY1-182" fmla="*/ 1470991 h 2246243"/>
                <a:gd name="connsiteX2-183" fmla="*/ 1221628 w 1731837"/>
                <a:gd name="connsiteY2-184" fmla="*/ 2246243 h 2246243"/>
                <a:gd name="connsiteX3-185" fmla="*/ 0 w 1731837"/>
                <a:gd name="connsiteY3-186" fmla="*/ 2232991 h 2246243"/>
                <a:gd name="connsiteX4-187" fmla="*/ 134950 w 1731837"/>
                <a:gd name="connsiteY4-188" fmla="*/ 2047461 h 2246243"/>
                <a:gd name="connsiteX5-189" fmla="*/ 519263 w 1731837"/>
                <a:gd name="connsiteY5-190" fmla="*/ 2113722 h 2246243"/>
                <a:gd name="connsiteX6-191" fmla="*/ 1563757 w 1731837"/>
                <a:gd name="connsiteY6-192" fmla="*/ 0 h 2246243"/>
                <a:gd name="connsiteX0-193" fmla="*/ 1563757 w 1731837"/>
                <a:gd name="connsiteY0-194" fmla="*/ 0 h 2246243"/>
                <a:gd name="connsiteX1-195" fmla="*/ 1731837 w 1731837"/>
                <a:gd name="connsiteY1-196" fmla="*/ 1470991 h 2246243"/>
                <a:gd name="connsiteX2-197" fmla="*/ 1221628 w 1731837"/>
                <a:gd name="connsiteY2-198" fmla="*/ 2246243 h 2246243"/>
                <a:gd name="connsiteX3-199" fmla="*/ 0 w 1731837"/>
                <a:gd name="connsiteY3-200" fmla="*/ 2232991 h 2246243"/>
                <a:gd name="connsiteX4-201" fmla="*/ 134950 w 1731837"/>
                <a:gd name="connsiteY4-202" fmla="*/ 2047461 h 2246243"/>
                <a:gd name="connsiteX5-203" fmla="*/ 360237 w 1731837"/>
                <a:gd name="connsiteY5-204" fmla="*/ 2047461 h 2246243"/>
                <a:gd name="connsiteX6-205" fmla="*/ 1563757 w 1731837"/>
                <a:gd name="connsiteY6-206" fmla="*/ 0 h 2246243"/>
                <a:gd name="connsiteX0-207" fmla="*/ 1563757 w 1731837"/>
                <a:gd name="connsiteY0-208" fmla="*/ 0 h 2246243"/>
                <a:gd name="connsiteX1-209" fmla="*/ 1731837 w 1731837"/>
                <a:gd name="connsiteY1-210" fmla="*/ 1470991 h 2246243"/>
                <a:gd name="connsiteX2-211" fmla="*/ 1221628 w 1731837"/>
                <a:gd name="connsiteY2-212" fmla="*/ 2246243 h 2246243"/>
                <a:gd name="connsiteX3-213" fmla="*/ 0 w 1731837"/>
                <a:gd name="connsiteY3-214" fmla="*/ 2232991 h 2246243"/>
                <a:gd name="connsiteX4-215" fmla="*/ 134950 w 1731837"/>
                <a:gd name="connsiteY4-216" fmla="*/ 2047461 h 2246243"/>
                <a:gd name="connsiteX5-217" fmla="*/ 360237 w 1731837"/>
                <a:gd name="connsiteY5-218" fmla="*/ 2047461 h 2246243"/>
                <a:gd name="connsiteX6-219" fmla="*/ 479506 w 1731837"/>
                <a:gd name="connsiteY6-220" fmla="*/ 1848678 h 2246243"/>
                <a:gd name="connsiteX7" fmla="*/ 1563757 w 1731837"/>
                <a:gd name="connsiteY7" fmla="*/ 0 h 2246243"/>
                <a:gd name="connsiteX0-221" fmla="*/ 1563757 w 1731837"/>
                <a:gd name="connsiteY0-222" fmla="*/ 0 h 2246243"/>
                <a:gd name="connsiteX1-223" fmla="*/ 1731837 w 1731837"/>
                <a:gd name="connsiteY1-224" fmla="*/ 1470991 h 2246243"/>
                <a:gd name="connsiteX2-225" fmla="*/ 1221628 w 1731837"/>
                <a:gd name="connsiteY2-226" fmla="*/ 2246243 h 2246243"/>
                <a:gd name="connsiteX3-227" fmla="*/ 0 w 1731837"/>
                <a:gd name="connsiteY3-228" fmla="*/ 2232991 h 2246243"/>
                <a:gd name="connsiteX4-229" fmla="*/ 134950 w 1731837"/>
                <a:gd name="connsiteY4-230" fmla="*/ 2047461 h 2246243"/>
                <a:gd name="connsiteX5-231" fmla="*/ 360237 w 1731837"/>
                <a:gd name="connsiteY5-232" fmla="*/ 2047461 h 2246243"/>
                <a:gd name="connsiteX6-233" fmla="*/ 1142114 w 1731837"/>
                <a:gd name="connsiteY6-234" fmla="*/ 1795670 h 2246243"/>
                <a:gd name="connsiteX7-235" fmla="*/ 1563757 w 1731837"/>
                <a:gd name="connsiteY7-236" fmla="*/ 0 h 2246243"/>
                <a:gd name="connsiteX0-237" fmla="*/ 1563757 w 1731837"/>
                <a:gd name="connsiteY0-238" fmla="*/ 0 h 2246243"/>
                <a:gd name="connsiteX1-239" fmla="*/ 1731837 w 1731837"/>
                <a:gd name="connsiteY1-240" fmla="*/ 1470991 h 2246243"/>
                <a:gd name="connsiteX2-241" fmla="*/ 1221628 w 1731837"/>
                <a:gd name="connsiteY2-242" fmla="*/ 2246243 h 2246243"/>
                <a:gd name="connsiteX3-243" fmla="*/ 0 w 1731837"/>
                <a:gd name="connsiteY3-244" fmla="*/ 2232991 h 2246243"/>
                <a:gd name="connsiteX4-245" fmla="*/ 134950 w 1731837"/>
                <a:gd name="connsiteY4-246" fmla="*/ 2047461 h 2246243"/>
                <a:gd name="connsiteX5-247" fmla="*/ 360237 w 1731837"/>
                <a:gd name="connsiteY5-248" fmla="*/ 2047461 h 2246243"/>
                <a:gd name="connsiteX6-249" fmla="*/ 1367401 w 1731837"/>
                <a:gd name="connsiteY6-250" fmla="*/ 1126435 h 2246243"/>
                <a:gd name="connsiteX7-251" fmla="*/ 1563757 w 1731837"/>
                <a:gd name="connsiteY7-252" fmla="*/ 0 h 2246243"/>
                <a:gd name="connsiteX0-253" fmla="*/ 1563757 w 1731837"/>
                <a:gd name="connsiteY0-254" fmla="*/ 0 h 2246243"/>
                <a:gd name="connsiteX1-255" fmla="*/ 1731837 w 1731837"/>
                <a:gd name="connsiteY1-256" fmla="*/ 1470991 h 2246243"/>
                <a:gd name="connsiteX2-257" fmla="*/ 1221628 w 1731837"/>
                <a:gd name="connsiteY2-258" fmla="*/ 2246243 h 2246243"/>
                <a:gd name="connsiteX3-259" fmla="*/ 0 w 1731837"/>
                <a:gd name="connsiteY3-260" fmla="*/ 2232991 h 2246243"/>
                <a:gd name="connsiteX4-261" fmla="*/ 134950 w 1731837"/>
                <a:gd name="connsiteY4-262" fmla="*/ 2047461 h 2246243"/>
                <a:gd name="connsiteX5-263" fmla="*/ 360237 w 1731837"/>
                <a:gd name="connsiteY5-264" fmla="*/ 2047461 h 2246243"/>
                <a:gd name="connsiteX6-265" fmla="*/ 1367401 w 1731837"/>
                <a:gd name="connsiteY6-266" fmla="*/ 1033670 h 2246243"/>
                <a:gd name="connsiteX7-267" fmla="*/ 1563757 w 1731837"/>
                <a:gd name="connsiteY7-268" fmla="*/ 0 h 2246243"/>
                <a:gd name="connsiteX0-269" fmla="*/ 1497496 w 1731837"/>
                <a:gd name="connsiteY0-270" fmla="*/ 0 h 2246243"/>
                <a:gd name="connsiteX1-271" fmla="*/ 1731837 w 1731837"/>
                <a:gd name="connsiteY1-272" fmla="*/ 1470991 h 2246243"/>
                <a:gd name="connsiteX2-273" fmla="*/ 1221628 w 1731837"/>
                <a:gd name="connsiteY2-274" fmla="*/ 2246243 h 2246243"/>
                <a:gd name="connsiteX3-275" fmla="*/ 0 w 1731837"/>
                <a:gd name="connsiteY3-276" fmla="*/ 2232991 h 2246243"/>
                <a:gd name="connsiteX4-277" fmla="*/ 134950 w 1731837"/>
                <a:gd name="connsiteY4-278" fmla="*/ 2047461 h 2246243"/>
                <a:gd name="connsiteX5-279" fmla="*/ 360237 w 1731837"/>
                <a:gd name="connsiteY5-280" fmla="*/ 2047461 h 2246243"/>
                <a:gd name="connsiteX6-281" fmla="*/ 1367401 w 1731837"/>
                <a:gd name="connsiteY6-282" fmla="*/ 1033670 h 2246243"/>
                <a:gd name="connsiteX7-283" fmla="*/ 1497496 w 1731837"/>
                <a:gd name="connsiteY7-284" fmla="*/ 0 h 2246243"/>
                <a:gd name="connsiteX0-285" fmla="*/ 1497496 w 1731837"/>
                <a:gd name="connsiteY0-286" fmla="*/ 0 h 2246243"/>
                <a:gd name="connsiteX1-287" fmla="*/ 1731837 w 1731837"/>
                <a:gd name="connsiteY1-288" fmla="*/ 1470991 h 2246243"/>
                <a:gd name="connsiteX2-289" fmla="*/ 1221628 w 1731837"/>
                <a:gd name="connsiteY2-290" fmla="*/ 2246243 h 2246243"/>
                <a:gd name="connsiteX3-291" fmla="*/ 0 w 1731837"/>
                <a:gd name="connsiteY3-292" fmla="*/ 2232991 h 2246243"/>
                <a:gd name="connsiteX4-293" fmla="*/ 134950 w 1731837"/>
                <a:gd name="connsiteY4-294" fmla="*/ 2047461 h 2246243"/>
                <a:gd name="connsiteX5-295" fmla="*/ 360237 w 1731837"/>
                <a:gd name="connsiteY5-296" fmla="*/ 2047461 h 2246243"/>
                <a:gd name="connsiteX6-297" fmla="*/ 1347523 w 1731837"/>
                <a:gd name="connsiteY6-298" fmla="*/ 1046922 h 2246243"/>
                <a:gd name="connsiteX7-299" fmla="*/ 1497496 w 1731837"/>
                <a:gd name="connsiteY7-300" fmla="*/ 0 h 2246243"/>
                <a:gd name="connsiteX0-301" fmla="*/ 0 w 5700862"/>
                <a:gd name="connsiteY0-302" fmla="*/ 0 h 2392016"/>
                <a:gd name="connsiteX1-303" fmla="*/ 5700862 w 5700862"/>
                <a:gd name="connsiteY1-304" fmla="*/ 1616764 h 2392016"/>
                <a:gd name="connsiteX2-305" fmla="*/ 5190653 w 5700862"/>
                <a:gd name="connsiteY2-306" fmla="*/ 2392016 h 2392016"/>
                <a:gd name="connsiteX3-307" fmla="*/ 3969025 w 5700862"/>
                <a:gd name="connsiteY3-308" fmla="*/ 2378764 h 2392016"/>
                <a:gd name="connsiteX4-309" fmla="*/ 4103975 w 5700862"/>
                <a:gd name="connsiteY4-310" fmla="*/ 2193234 h 2392016"/>
                <a:gd name="connsiteX5-311" fmla="*/ 4329262 w 5700862"/>
                <a:gd name="connsiteY5-312" fmla="*/ 2193234 h 2392016"/>
                <a:gd name="connsiteX6-313" fmla="*/ 5316548 w 5700862"/>
                <a:gd name="connsiteY6-314" fmla="*/ 1192695 h 2392016"/>
                <a:gd name="connsiteX7-315" fmla="*/ 0 w 5700862"/>
                <a:gd name="connsiteY7-316" fmla="*/ 0 h 2392016"/>
                <a:gd name="connsiteX0-317" fmla="*/ 0 w 5700862"/>
                <a:gd name="connsiteY0-318" fmla="*/ 6627 h 2398643"/>
                <a:gd name="connsiteX1-319" fmla="*/ 5700862 w 5700862"/>
                <a:gd name="connsiteY1-320" fmla="*/ 1623391 h 2398643"/>
                <a:gd name="connsiteX2-321" fmla="*/ 5190653 w 5700862"/>
                <a:gd name="connsiteY2-322" fmla="*/ 2398643 h 2398643"/>
                <a:gd name="connsiteX3-323" fmla="*/ 3969025 w 5700862"/>
                <a:gd name="connsiteY3-324" fmla="*/ 2385391 h 2398643"/>
                <a:gd name="connsiteX4-325" fmla="*/ 4103975 w 5700862"/>
                <a:gd name="connsiteY4-326" fmla="*/ 2199861 h 2398643"/>
                <a:gd name="connsiteX5-327" fmla="*/ 4329262 w 5700862"/>
                <a:gd name="connsiteY5-328" fmla="*/ 2199861 h 2398643"/>
                <a:gd name="connsiteX6-329" fmla="*/ 5376183 w 5700862"/>
                <a:gd name="connsiteY6-330" fmla="*/ 0 h 2398643"/>
                <a:gd name="connsiteX7-331" fmla="*/ 0 w 5700862"/>
                <a:gd name="connsiteY7-332" fmla="*/ 6627 h 2398643"/>
                <a:gd name="connsiteX0-333" fmla="*/ 302373 w 5678556"/>
                <a:gd name="connsiteY0-334" fmla="*/ 6627 h 2398643"/>
                <a:gd name="connsiteX1-335" fmla="*/ 0 w 5678556"/>
                <a:gd name="connsiteY1-336" fmla="*/ 364434 h 2398643"/>
                <a:gd name="connsiteX2-337" fmla="*/ 5493026 w 5678556"/>
                <a:gd name="connsiteY2-338" fmla="*/ 2398643 h 2398643"/>
                <a:gd name="connsiteX3-339" fmla="*/ 4271398 w 5678556"/>
                <a:gd name="connsiteY3-340" fmla="*/ 2385391 h 2398643"/>
                <a:gd name="connsiteX4-341" fmla="*/ 4406348 w 5678556"/>
                <a:gd name="connsiteY4-342" fmla="*/ 2199861 h 2398643"/>
                <a:gd name="connsiteX5-343" fmla="*/ 4631635 w 5678556"/>
                <a:gd name="connsiteY5-344" fmla="*/ 2199861 h 2398643"/>
                <a:gd name="connsiteX6-345" fmla="*/ 5678556 w 5678556"/>
                <a:gd name="connsiteY6-346" fmla="*/ 0 h 2398643"/>
                <a:gd name="connsiteX7-347" fmla="*/ 302373 w 5678556"/>
                <a:gd name="connsiteY7-348" fmla="*/ 6627 h 2398643"/>
                <a:gd name="connsiteX0-349" fmla="*/ 302373 w 5678556"/>
                <a:gd name="connsiteY0-350" fmla="*/ 6627 h 2385391"/>
                <a:gd name="connsiteX1-351" fmla="*/ 0 w 5678556"/>
                <a:gd name="connsiteY1-352" fmla="*/ 364434 h 2385391"/>
                <a:gd name="connsiteX2-353" fmla="*/ 6626 w 5678556"/>
                <a:gd name="connsiteY2-354" fmla="*/ 1802295 h 2385391"/>
                <a:gd name="connsiteX3-355" fmla="*/ 4271398 w 5678556"/>
                <a:gd name="connsiteY3-356" fmla="*/ 2385391 h 2385391"/>
                <a:gd name="connsiteX4-357" fmla="*/ 4406348 w 5678556"/>
                <a:gd name="connsiteY4-358" fmla="*/ 2199861 h 2385391"/>
                <a:gd name="connsiteX5-359" fmla="*/ 4631635 w 5678556"/>
                <a:gd name="connsiteY5-360" fmla="*/ 2199861 h 2385391"/>
                <a:gd name="connsiteX6-361" fmla="*/ 5678556 w 5678556"/>
                <a:gd name="connsiteY6-362" fmla="*/ 0 h 2385391"/>
                <a:gd name="connsiteX7-363" fmla="*/ 302373 w 5678556"/>
                <a:gd name="connsiteY7-364" fmla="*/ 6627 h 2385391"/>
                <a:gd name="connsiteX0-365" fmla="*/ 302373 w 5698435"/>
                <a:gd name="connsiteY0-366" fmla="*/ 6627 h 2385391"/>
                <a:gd name="connsiteX1-367" fmla="*/ 0 w 5698435"/>
                <a:gd name="connsiteY1-368" fmla="*/ 364434 h 2385391"/>
                <a:gd name="connsiteX2-369" fmla="*/ 6626 w 5698435"/>
                <a:gd name="connsiteY2-370" fmla="*/ 1802295 h 2385391"/>
                <a:gd name="connsiteX3-371" fmla="*/ 4271398 w 5698435"/>
                <a:gd name="connsiteY3-372" fmla="*/ 2385391 h 2385391"/>
                <a:gd name="connsiteX4-373" fmla="*/ 4406348 w 5698435"/>
                <a:gd name="connsiteY4-374" fmla="*/ 2199861 h 2385391"/>
                <a:gd name="connsiteX5-375" fmla="*/ 5698435 w 5698435"/>
                <a:gd name="connsiteY5-376" fmla="*/ 185531 h 2385391"/>
                <a:gd name="connsiteX6-377" fmla="*/ 5678556 w 5698435"/>
                <a:gd name="connsiteY6-378" fmla="*/ 0 h 2385391"/>
                <a:gd name="connsiteX7-379" fmla="*/ 302373 w 5698435"/>
                <a:gd name="connsiteY7-380" fmla="*/ 6627 h 2385391"/>
                <a:gd name="connsiteX0-381" fmla="*/ 302373 w 5698435"/>
                <a:gd name="connsiteY0-382" fmla="*/ 6627 h 2385391"/>
                <a:gd name="connsiteX1-383" fmla="*/ 0 w 5698435"/>
                <a:gd name="connsiteY1-384" fmla="*/ 364434 h 2385391"/>
                <a:gd name="connsiteX2-385" fmla="*/ 6626 w 5698435"/>
                <a:gd name="connsiteY2-386" fmla="*/ 1802295 h 2385391"/>
                <a:gd name="connsiteX3-387" fmla="*/ 4271398 w 5698435"/>
                <a:gd name="connsiteY3-388" fmla="*/ 2385391 h 2385391"/>
                <a:gd name="connsiteX4-389" fmla="*/ 318052 w 5698435"/>
                <a:gd name="connsiteY4-390" fmla="*/ 119270 h 2385391"/>
                <a:gd name="connsiteX5-391" fmla="*/ 5698435 w 5698435"/>
                <a:gd name="connsiteY5-392" fmla="*/ 185531 h 2385391"/>
                <a:gd name="connsiteX6-393" fmla="*/ 5678556 w 5698435"/>
                <a:gd name="connsiteY6-394" fmla="*/ 0 h 2385391"/>
                <a:gd name="connsiteX7-395" fmla="*/ 302373 w 5698435"/>
                <a:gd name="connsiteY7-396" fmla="*/ 6627 h 2385391"/>
                <a:gd name="connsiteX0-397" fmla="*/ 302373 w 5698435"/>
                <a:gd name="connsiteY0-398" fmla="*/ 6627 h 2385391"/>
                <a:gd name="connsiteX1-399" fmla="*/ 0 w 5698435"/>
                <a:gd name="connsiteY1-400" fmla="*/ 364434 h 2385391"/>
                <a:gd name="connsiteX2-401" fmla="*/ 6626 w 5698435"/>
                <a:gd name="connsiteY2-402" fmla="*/ 1802295 h 2385391"/>
                <a:gd name="connsiteX3-403" fmla="*/ 4271398 w 5698435"/>
                <a:gd name="connsiteY3-404" fmla="*/ 2385391 h 2385391"/>
                <a:gd name="connsiteX4-405" fmla="*/ 357808 w 5698435"/>
                <a:gd name="connsiteY4-406" fmla="*/ 33130 h 2385391"/>
                <a:gd name="connsiteX5-407" fmla="*/ 5698435 w 5698435"/>
                <a:gd name="connsiteY5-408" fmla="*/ 185531 h 2385391"/>
                <a:gd name="connsiteX6-409" fmla="*/ 5678556 w 5698435"/>
                <a:gd name="connsiteY6-410" fmla="*/ 0 h 2385391"/>
                <a:gd name="connsiteX7-411" fmla="*/ 302373 w 5698435"/>
                <a:gd name="connsiteY7-412" fmla="*/ 6627 h 2385391"/>
                <a:gd name="connsiteX0-413" fmla="*/ 275869 w 5698435"/>
                <a:gd name="connsiteY0-414" fmla="*/ 159027 h 2385391"/>
                <a:gd name="connsiteX1-415" fmla="*/ 0 w 5698435"/>
                <a:gd name="connsiteY1-416" fmla="*/ 364434 h 2385391"/>
                <a:gd name="connsiteX2-417" fmla="*/ 6626 w 5698435"/>
                <a:gd name="connsiteY2-418" fmla="*/ 1802295 h 2385391"/>
                <a:gd name="connsiteX3-419" fmla="*/ 4271398 w 5698435"/>
                <a:gd name="connsiteY3-420" fmla="*/ 2385391 h 2385391"/>
                <a:gd name="connsiteX4-421" fmla="*/ 357808 w 5698435"/>
                <a:gd name="connsiteY4-422" fmla="*/ 33130 h 2385391"/>
                <a:gd name="connsiteX5-423" fmla="*/ 5698435 w 5698435"/>
                <a:gd name="connsiteY5-424" fmla="*/ 185531 h 2385391"/>
                <a:gd name="connsiteX6-425" fmla="*/ 5678556 w 5698435"/>
                <a:gd name="connsiteY6-426" fmla="*/ 0 h 2385391"/>
                <a:gd name="connsiteX7-427" fmla="*/ 275869 w 5698435"/>
                <a:gd name="connsiteY7-428" fmla="*/ 159027 h 2385391"/>
                <a:gd name="connsiteX0-429" fmla="*/ 275869 w 5698435"/>
                <a:gd name="connsiteY0-430" fmla="*/ 417445 h 2643809"/>
                <a:gd name="connsiteX1-431" fmla="*/ 0 w 5698435"/>
                <a:gd name="connsiteY1-432" fmla="*/ 622852 h 2643809"/>
                <a:gd name="connsiteX2-433" fmla="*/ 6626 w 5698435"/>
                <a:gd name="connsiteY2-434" fmla="*/ 2060713 h 2643809"/>
                <a:gd name="connsiteX3-435" fmla="*/ 4271398 w 5698435"/>
                <a:gd name="connsiteY3-436" fmla="*/ 2643809 h 2643809"/>
                <a:gd name="connsiteX4-437" fmla="*/ 1981199 w 5698435"/>
                <a:gd name="connsiteY4-438" fmla="*/ 0 h 2643809"/>
                <a:gd name="connsiteX5-439" fmla="*/ 5698435 w 5698435"/>
                <a:gd name="connsiteY5-440" fmla="*/ 443949 h 2643809"/>
                <a:gd name="connsiteX6-441" fmla="*/ 5678556 w 5698435"/>
                <a:gd name="connsiteY6-442" fmla="*/ 258418 h 2643809"/>
                <a:gd name="connsiteX7-443" fmla="*/ 275869 w 5698435"/>
                <a:gd name="connsiteY7-444" fmla="*/ 417445 h 2643809"/>
                <a:gd name="connsiteX0-445" fmla="*/ 302373 w 5698435"/>
                <a:gd name="connsiteY0-446" fmla="*/ 271671 h 2643809"/>
                <a:gd name="connsiteX1-447" fmla="*/ 0 w 5698435"/>
                <a:gd name="connsiteY1-448" fmla="*/ 622852 h 2643809"/>
                <a:gd name="connsiteX2-449" fmla="*/ 6626 w 5698435"/>
                <a:gd name="connsiteY2-450" fmla="*/ 2060713 h 2643809"/>
                <a:gd name="connsiteX3-451" fmla="*/ 4271398 w 5698435"/>
                <a:gd name="connsiteY3-452" fmla="*/ 2643809 h 2643809"/>
                <a:gd name="connsiteX4-453" fmla="*/ 1981199 w 5698435"/>
                <a:gd name="connsiteY4-454" fmla="*/ 0 h 2643809"/>
                <a:gd name="connsiteX5-455" fmla="*/ 5698435 w 5698435"/>
                <a:gd name="connsiteY5-456" fmla="*/ 443949 h 2643809"/>
                <a:gd name="connsiteX6-457" fmla="*/ 5678556 w 5698435"/>
                <a:gd name="connsiteY6-458" fmla="*/ 258418 h 2643809"/>
                <a:gd name="connsiteX7-459" fmla="*/ 302373 w 5698435"/>
                <a:gd name="connsiteY7-460" fmla="*/ 271671 h 2643809"/>
                <a:gd name="connsiteX0-461" fmla="*/ 302373 w 5857460"/>
                <a:gd name="connsiteY0-462" fmla="*/ 13253 h 2385391"/>
                <a:gd name="connsiteX1-463" fmla="*/ 0 w 5857460"/>
                <a:gd name="connsiteY1-464" fmla="*/ 364434 h 2385391"/>
                <a:gd name="connsiteX2-465" fmla="*/ 6626 w 5857460"/>
                <a:gd name="connsiteY2-466" fmla="*/ 1802295 h 2385391"/>
                <a:gd name="connsiteX3-467" fmla="*/ 4271398 w 5857460"/>
                <a:gd name="connsiteY3-468" fmla="*/ 2385391 h 2385391"/>
                <a:gd name="connsiteX4-469" fmla="*/ 5857460 w 5857460"/>
                <a:gd name="connsiteY4-470" fmla="*/ 2113721 h 2385391"/>
                <a:gd name="connsiteX5-471" fmla="*/ 5698435 w 5857460"/>
                <a:gd name="connsiteY5-472" fmla="*/ 185531 h 2385391"/>
                <a:gd name="connsiteX6-473" fmla="*/ 5678556 w 5857460"/>
                <a:gd name="connsiteY6-474" fmla="*/ 0 h 2385391"/>
                <a:gd name="connsiteX7-475" fmla="*/ 302373 w 5857460"/>
                <a:gd name="connsiteY7-476" fmla="*/ 13253 h 2385391"/>
                <a:gd name="connsiteX0-477" fmla="*/ 302373 w 5857460"/>
                <a:gd name="connsiteY0-478" fmla="*/ 13253 h 2113721"/>
                <a:gd name="connsiteX1-479" fmla="*/ 0 w 5857460"/>
                <a:gd name="connsiteY1-480" fmla="*/ 364434 h 2113721"/>
                <a:gd name="connsiteX2-481" fmla="*/ 6626 w 5857460"/>
                <a:gd name="connsiteY2-482" fmla="*/ 1802295 h 2113721"/>
                <a:gd name="connsiteX3-483" fmla="*/ 202981 w 5857460"/>
                <a:gd name="connsiteY3-484" fmla="*/ 344556 h 2113721"/>
                <a:gd name="connsiteX4-485" fmla="*/ 5857460 w 5857460"/>
                <a:gd name="connsiteY4-486" fmla="*/ 2113721 h 2113721"/>
                <a:gd name="connsiteX5-487" fmla="*/ 5698435 w 5857460"/>
                <a:gd name="connsiteY5-488" fmla="*/ 185531 h 2113721"/>
                <a:gd name="connsiteX6-489" fmla="*/ 5678556 w 5857460"/>
                <a:gd name="connsiteY6-490" fmla="*/ 0 h 2113721"/>
                <a:gd name="connsiteX7-491" fmla="*/ 302373 w 5857460"/>
                <a:gd name="connsiteY7-492" fmla="*/ 13253 h 2113721"/>
                <a:gd name="connsiteX0-493" fmla="*/ 302373 w 5698435"/>
                <a:gd name="connsiteY0-494" fmla="*/ 13253 h 1802295"/>
                <a:gd name="connsiteX1-495" fmla="*/ 0 w 5698435"/>
                <a:gd name="connsiteY1-496" fmla="*/ 364434 h 1802295"/>
                <a:gd name="connsiteX2-497" fmla="*/ 6626 w 5698435"/>
                <a:gd name="connsiteY2-498" fmla="*/ 1802295 h 1802295"/>
                <a:gd name="connsiteX3-499" fmla="*/ 202981 w 5698435"/>
                <a:gd name="connsiteY3-500" fmla="*/ 344556 h 1802295"/>
                <a:gd name="connsiteX4-501" fmla="*/ 596347 w 5698435"/>
                <a:gd name="connsiteY4-502" fmla="*/ 132521 h 1802295"/>
                <a:gd name="connsiteX5-503" fmla="*/ 5698435 w 5698435"/>
                <a:gd name="connsiteY5-504" fmla="*/ 185531 h 1802295"/>
                <a:gd name="connsiteX6-505" fmla="*/ 5678556 w 5698435"/>
                <a:gd name="connsiteY6-506" fmla="*/ 0 h 1802295"/>
                <a:gd name="connsiteX7-507" fmla="*/ 302373 w 5698435"/>
                <a:gd name="connsiteY7-508" fmla="*/ 13253 h 1802295"/>
                <a:gd name="connsiteX0-509" fmla="*/ 302373 w 5698435"/>
                <a:gd name="connsiteY0-510" fmla="*/ 13253 h 1802295"/>
                <a:gd name="connsiteX1-511" fmla="*/ 0 w 5698435"/>
                <a:gd name="connsiteY1-512" fmla="*/ 364434 h 1802295"/>
                <a:gd name="connsiteX2-513" fmla="*/ 6626 w 5698435"/>
                <a:gd name="connsiteY2-514" fmla="*/ 1802295 h 1802295"/>
                <a:gd name="connsiteX3-515" fmla="*/ 202981 w 5698435"/>
                <a:gd name="connsiteY3-516" fmla="*/ 344556 h 1802295"/>
                <a:gd name="connsiteX4-517" fmla="*/ 636103 w 5698435"/>
                <a:gd name="connsiteY4-518" fmla="*/ 79512 h 1802295"/>
                <a:gd name="connsiteX5-519" fmla="*/ 5698435 w 5698435"/>
                <a:gd name="connsiteY5-520" fmla="*/ 185531 h 1802295"/>
                <a:gd name="connsiteX6-521" fmla="*/ 5678556 w 5698435"/>
                <a:gd name="connsiteY6-522" fmla="*/ 0 h 1802295"/>
                <a:gd name="connsiteX7-523" fmla="*/ 302373 w 5698435"/>
                <a:gd name="connsiteY7-524" fmla="*/ 13253 h 1802295"/>
                <a:gd name="connsiteX0-525" fmla="*/ 302373 w 5698435"/>
                <a:gd name="connsiteY0-526" fmla="*/ 13253 h 1802295"/>
                <a:gd name="connsiteX1-527" fmla="*/ 0 w 5698435"/>
                <a:gd name="connsiteY1-528" fmla="*/ 364434 h 1802295"/>
                <a:gd name="connsiteX2-529" fmla="*/ 6626 w 5698435"/>
                <a:gd name="connsiteY2-530" fmla="*/ 1802295 h 1802295"/>
                <a:gd name="connsiteX3-531" fmla="*/ 202981 w 5698435"/>
                <a:gd name="connsiteY3-532" fmla="*/ 344556 h 1802295"/>
                <a:gd name="connsiteX4-533" fmla="*/ 629477 w 5698435"/>
                <a:gd name="connsiteY4-534" fmla="*/ 112642 h 1802295"/>
                <a:gd name="connsiteX5-535" fmla="*/ 5698435 w 5698435"/>
                <a:gd name="connsiteY5-536" fmla="*/ 185531 h 1802295"/>
                <a:gd name="connsiteX6-537" fmla="*/ 5678556 w 5698435"/>
                <a:gd name="connsiteY6-538" fmla="*/ 0 h 1802295"/>
                <a:gd name="connsiteX7-539" fmla="*/ 302373 w 5698435"/>
                <a:gd name="connsiteY7-540" fmla="*/ 13253 h 1802295"/>
                <a:gd name="connsiteX0-541" fmla="*/ 302373 w 5678556"/>
                <a:gd name="connsiteY0-542" fmla="*/ 13253 h 1802295"/>
                <a:gd name="connsiteX1-543" fmla="*/ 0 w 5678556"/>
                <a:gd name="connsiteY1-544" fmla="*/ 364434 h 1802295"/>
                <a:gd name="connsiteX2-545" fmla="*/ 6626 w 5678556"/>
                <a:gd name="connsiteY2-546" fmla="*/ 1802295 h 1802295"/>
                <a:gd name="connsiteX3-547" fmla="*/ 202981 w 5678556"/>
                <a:gd name="connsiteY3-548" fmla="*/ 344556 h 1802295"/>
                <a:gd name="connsiteX4-549" fmla="*/ 629477 w 5678556"/>
                <a:gd name="connsiteY4-550" fmla="*/ 112642 h 1802295"/>
                <a:gd name="connsiteX5-551" fmla="*/ 5665304 w 5678556"/>
                <a:gd name="connsiteY5-552" fmla="*/ 139148 h 1802295"/>
                <a:gd name="connsiteX6-553" fmla="*/ 5678556 w 5678556"/>
                <a:gd name="connsiteY6-554" fmla="*/ 0 h 1802295"/>
                <a:gd name="connsiteX7-555" fmla="*/ 302373 w 5678556"/>
                <a:gd name="connsiteY7-556" fmla="*/ 13253 h 1802295"/>
                <a:gd name="connsiteX0-557" fmla="*/ 302373 w 5678556"/>
                <a:gd name="connsiteY0-558" fmla="*/ 13253 h 1802295"/>
                <a:gd name="connsiteX1-559" fmla="*/ 0 w 5678556"/>
                <a:gd name="connsiteY1-560" fmla="*/ 364434 h 1802295"/>
                <a:gd name="connsiteX2-561" fmla="*/ 6626 w 5678556"/>
                <a:gd name="connsiteY2-562" fmla="*/ 1802295 h 1802295"/>
                <a:gd name="connsiteX3-563" fmla="*/ 202981 w 5678556"/>
                <a:gd name="connsiteY3-564" fmla="*/ 344556 h 1802295"/>
                <a:gd name="connsiteX4-565" fmla="*/ 629477 w 5678556"/>
                <a:gd name="connsiteY4-566" fmla="*/ 112642 h 1802295"/>
                <a:gd name="connsiteX5-567" fmla="*/ 5665304 w 5678556"/>
                <a:gd name="connsiteY5-568" fmla="*/ 79513 h 1802295"/>
                <a:gd name="connsiteX6-569" fmla="*/ 5678556 w 5678556"/>
                <a:gd name="connsiteY6-570" fmla="*/ 0 h 1802295"/>
                <a:gd name="connsiteX7-571" fmla="*/ 302373 w 5678556"/>
                <a:gd name="connsiteY7-572" fmla="*/ 13253 h 1802295"/>
                <a:gd name="connsiteX0-573" fmla="*/ 302373 w 5678556"/>
                <a:gd name="connsiteY0-574" fmla="*/ 13253 h 1802295"/>
                <a:gd name="connsiteX1-575" fmla="*/ 0 w 5678556"/>
                <a:gd name="connsiteY1-576" fmla="*/ 364434 h 1802295"/>
                <a:gd name="connsiteX2-577" fmla="*/ 6626 w 5678556"/>
                <a:gd name="connsiteY2-578" fmla="*/ 1802295 h 1802295"/>
                <a:gd name="connsiteX3-579" fmla="*/ 202981 w 5678556"/>
                <a:gd name="connsiteY3-580" fmla="*/ 344556 h 1802295"/>
                <a:gd name="connsiteX4-581" fmla="*/ 629477 w 5678556"/>
                <a:gd name="connsiteY4-582" fmla="*/ 112642 h 1802295"/>
                <a:gd name="connsiteX5-583" fmla="*/ 5678556 w 5678556"/>
                <a:gd name="connsiteY5-584" fmla="*/ 119270 h 1802295"/>
                <a:gd name="connsiteX6-585" fmla="*/ 5678556 w 5678556"/>
                <a:gd name="connsiteY6-586" fmla="*/ 0 h 1802295"/>
                <a:gd name="connsiteX7-587" fmla="*/ 302373 w 5678556"/>
                <a:gd name="connsiteY7-588" fmla="*/ 13253 h 1802295"/>
                <a:gd name="connsiteX0-589" fmla="*/ 302373 w 5678556"/>
                <a:gd name="connsiteY0-590" fmla="*/ 13253 h 1802295"/>
                <a:gd name="connsiteX1-591" fmla="*/ 0 w 5678556"/>
                <a:gd name="connsiteY1-592" fmla="*/ 364434 h 1802295"/>
                <a:gd name="connsiteX2-593" fmla="*/ 6626 w 5678556"/>
                <a:gd name="connsiteY2-594" fmla="*/ 1802295 h 1802295"/>
                <a:gd name="connsiteX3-595" fmla="*/ 202981 w 5678556"/>
                <a:gd name="connsiteY3-596" fmla="*/ 344556 h 1802295"/>
                <a:gd name="connsiteX4-597" fmla="*/ 1570381 w 5678556"/>
                <a:gd name="connsiteY4-598" fmla="*/ 132520 h 1802295"/>
                <a:gd name="connsiteX5-599" fmla="*/ 5678556 w 5678556"/>
                <a:gd name="connsiteY5-600" fmla="*/ 119270 h 1802295"/>
                <a:gd name="connsiteX6-601" fmla="*/ 5678556 w 5678556"/>
                <a:gd name="connsiteY6-602" fmla="*/ 0 h 1802295"/>
                <a:gd name="connsiteX7-603" fmla="*/ 302373 w 5678556"/>
                <a:gd name="connsiteY7-604" fmla="*/ 13253 h 1802295"/>
                <a:gd name="connsiteX0-605" fmla="*/ 302373 w 5678556"/>
                <a:gd name="connsiteY0-606" fmla="*/ 13253 h 1802295"/>
                <a:gd name="connsiteX1-607" fmla="*/ 0 w 5678556"/>
                <a:gd name="connsiteY1-608" fmla="*/ 364434 h 1802295"/>
                <a:gd name="connsiteX2-609" fmla="*/ 6626 w 5678556"/>
                <a:gd name="connsiteY2-610" fmla="*/ 1802295 h 1802295"/>
                <a:gd name="connsiteX3-611" fmla="*/ 1011363 w 5678556"/>
                <a:gd name="connsiteY3-612" fmla="*/ 742122 h 1802295"/>
                <a:gd name="connsiteX4-613" fmla="*/ 1570381 w 5678556"/>
                <a:gd name="connsiteY4-614" fmla="*/ 132520 h 1802295"/>
                <a:gd name="connsiteX5-615" fmla="*/ 5678556 w 5678556"/>
                <a:gd name="connsiteY5-616" fmla="*/ 119270 h 1802295"/>
                <a:gd name="connsiteX6-617" fmla="*/ 5678556 w 5678556"/>
                <a:gd name="connsiteY6-618" fmla="*/ 0 h 1802295"/>
                <a:gd name="connsiteX7-619" fmla="*/ 302373 w 5678556"/>
                <a:gd name="connsiteY7-620" fmla="*/ 13253 h 1802295"/>
                <a:gd name="connsiteX0-621" fmla="*/ 302373 w 5678556"/>
                <a:gd name="connsiteY0-622" fmla="*/ 13253 h 1822173"/>
                <a:gd name="connsiteX1-623" fmla="*/ 0 w 5678556"/>
                <a:gd name="connsiteY1-624" fmla="*/ 364434 h 1822173"/>
                <a:gd name="connsiteX2-625" fmla="*/ 46383 w 5678556"/>
                <a:gd name="connsiteY2-626" fmla="*/ 1822173 h 1822173"/>
                <a:gd name="connsiteX3-627" fmla="*/ 1011363 w 5678556"/>
                <a:gd name="connsiteY3-628" fmla="*/ 742122 h 1822173"/>
                <a:gd name="connsiteX4-629" fmla="*/ 1570381 w 5678556"/>
                <a:gd name="connsiteY4-630" fmla="*/ 132520 h 1822173"/>
                <a:gd name="connsiteX5-631" fmla="*/ 5678556 w 5678556"/>
                <a:gd name="connsiteY5-632" fmla="*/ 119270 h 1822173"/>
                <a:gd name="connsiteX6-633" fmla="*/ 5678556 w 5678556"/>
                <a:gd name="connsiteY6-634" fmla="*/ 0 h 1822173"/>
                <a:gd name="connsiteX7-635" fmla="*/ 302373 w 5678556"/>
                <a:gd name="connsiteY7-636" fmla="*/ 13253 h 1822173"/>
                <a:gd name="connsiteX0-637" fmla="*/ 302373 w 5678556"/>
                <a:gd name="connsiteY0-638" fmla="*/ 13253 h 1835425"/>
                <a:gd name="connsiteX1-639" fmla="*/ 0 w 5678556"/>
                <a:gd name="connsiteY1-640" fmla="*/ 364434 h 1835425"/>
                <a:gd name="connsiteX2-641" fmla="*/ 6627 w 5678556"/>
                <a:gd name="connsiteY2-642" fmla="*/ 1835425 h 1835425"/>
                <a:gd name="connsiteX3-643" fmla="*/ 1011363 w 5678556"/>
                <a:gd name="connsiteY3-644" fmla="*/ 742122 h 1835425"/>
                <a:gd name="connsiteX4-645" fmla="*/ 1570381 w 5678556"/>
                <a:gd name="connsiteY4-646" fmla="*/ 132520 h 1835425"/>
                <a:gd name="connsiteX5-647" fmla="*/ 5678556 w 5678556"/>
                <a:gd name="connsiteY5-648" fmla="*/ 119270 h 1835425"/>
                <a:gd name="connsiteX6-649" fmla="*/ 5678556 w 5678556"/>
                <a:gd name="connsiteY6-650" fmla="*/ 0 h 1835425"/>
                <a:gd name="connsiteX7-651" fmla="*/ 302373 w 5678556"/>
                <a:gd name="connsiteY7-652" fmla="*/ 13253 h 1835425"/>
                <a:gd name="connsiteX0-653" fmla="*/ 302373 w 5678556"/>
                <a:gd name="connsiteY0-654" fmla="*/ 13253 h 1835425"/>
                <a:gd name="connsiteX1-655" fmla="*/ 0 w 5678556"/>
                <a:gd name="connsiteY1-656" fmla="*/ 364434 h 1835425"/>
                <a:gd name="connsiteX2-657" fmla="*/ 6627 w 5678556"/>
                <a:gd name="connsiteY2-658" fmla="*/ 1835425 h 1835425"/>
                <a:gd name="connsiteX3-659" fmla="*/ 130093 w 5678556"/>
                <a:gd name="connsiteY3-660" fmla="*/ 1755913 h 1835425"/>
                <a:gd name="connsiteX4-661" fmla="*/ 1570381 w 5678556"/>
                <a:gd name="connsiteY4-662" fmla="*/ 132520 h 1835425"/>
                <a:gd name="connsiteX5-663" fmla="*/ 5678556 w 5678556"/>
                <a:gd name="connsiteY5-664" fmla="*/ 119270 h 1835425"/>
                <a:gd name="connsiteX6-665" fmla="*/ 5678556 w 5678556"/>
                <a:gd name="connsiteY6-666" fmla="*/ 0 h 1835425"/>
                <a:gd name="connsiteX7-667" fmla="*/ 302373 w 5678556"/>
                <a:gd name="connsiteY7-668" fmla="*/ 13253 h 1835425"/>
                <a:gd name="connsiteX0-669" fmla="*/ 302373 w 5678556"/>
                <a:gd name="connsiteY0-670" fmla="*/ 13253 h 1835425"/>
                <a:gd name="connsiteX1-671" fmla="*/ 0 w 5678556"/>
                <a:gd name="connsiteY1-672" fmla="*/ 364434 h 1835425"/>
                <a:gd name="connsiteX2-673" fmla="*/ 6627 w 5678556"/>
                <a:gd name="connsiteY2-674" fmla="*/ 1835425 h 1835425"/>
                <a:gd name="connsiteX3-675" fmla="*/ 116841 w 5678556"/>
                <a:gd name="connsiteY3-676" fmla="*/ 1742661 h 1835425"/>
                <a:gd name="connsiteX4-677" fmla="*/ 1570381 w 5678556"/>
                <a:gd name="connsiteY4-678" fmla="*/ 132520 h 1835425"/>
                <a:gd name="connsiteX5-679" fmla="*/ 5678556 w 5678556"/>
                <a:gd name="connsiteY5-680" fmla="*/ 119270 h 1835425"/>
                <a:gd name="connsiteX6-681" fmla="*/ 5678556 w 5678556"/>
                <a:gd name="connsiteY6-682" fmla="*/ 0 h 1835425"/>
                <a:gd name="connsiteX7-683" fmla="*/ 302373 w 5678556"/>
                <a:gd name="connsiteY7-684" fmla="*/ 13253 h 1835425"/>
                <a:gd name="connsiteX0-685" fmla="*/ 302373 w 5678556"/>
                <a:gd name="connsiteY0-686" fmla="*/ 13253 h 1835425"/>
                <a:gd name="connsiteX1-687" fmla="*/ 0 w 5678556"/>
                <a:gd name="connsiteY1-688" fmla="*/ 364434 h 1835425"/>
                <a:gd name="connsiteX2-689" fmla="*/ 6627 w 5678556"/>
                <a:gd name="connsiteY2-690" fmla="*/ 1835425 h 1835425"/>
                <a:gd name="connsiteX3-691" fmla="*/ 116841 w 5678556"/>
                <a:gd name="connsiteY3-692" fmla="*/ 1742661 h 1835425"/>
                <a:gd name="connsiteX4-693" fmla="*/ 1543877 w 5678556"/>
                <a:gd name="connsiteY4-694" fmla="*/ 132520 h 1835425"/>
                <a:gd name="connsiteX5-695" fmla="*/ 5678556 w 5678556"/>
                <a:gd name="connsiteY5-696" fmla="*/ 119270 h 1835425"/>
                <a:gd name="connsiteX6-697" fmla="*/ 5678556 w 5678556"/>
                <a:gd name="connsiteY6-698" fmla="*/ 0 h 1835425"/>
                <a:gd name="connsiteX7-699" fmla="*/ 302373 w 5678556"/>
                <a:gd name="connsiteY7-700" fmla="*/ 13253 h 1835425"/>
                <a:gd name="connsiteX0-701" fmla="*/ 302373 w 5678556"/>
                <a:gd name="connsiteY0-702" fmla="*/ 13253 h 1835425"/>
                <a:gd name="connsiteX1-703" fmla="*/ 0 w 5678556"/>
                <a:gd name="connsiteY1-704" fmla="*/ 364434 h 1835425"/>
                <a:gd name="connsiteX2-705" fmla="*/ 6627 w 5678556"/>
                <a:gd name="connsiteY2-706" fmla="*/ 1835425 h 1835425"/>
                <a:gd name="connsiteX3-707" fmla="*/ 116841 w 5678556"/>
                <a:gd name="connsiteY3-708" fmla="*/ 1742661 h 1835425"/>
                <a:gd name="connsiteX4-709" fmla="*/ 1557129 w 5678556"/>
                <a:gd name="connsiteY4-710" fmla="*/ 125894 h 1835425"/>
                <a:gd name="connsiteX5-711" fmla="*/ 5678556 w 5678556"/>
                <a:gd name="connsiteY5-712" fmla="*/ 119270 h 1835425"/>
                <a:gd name="connsiteX6-713" fmla="*/ 5678556 w 5678556"/>
                <a:gd name="connsiteY6-714" fmla="*/ 0 h 1835425"/>
                <a:gd name="connsiteX7-715" fmla="*/ 302373 w 5678556"/>
                <a:gd name="connsiteY7-716" fmla="*/ 13253 h 1835425"/>
                <a:gd name="connsiteX0-717" fmla="*/ 308999 w 5685182"/>
                <a:gd name="connsiteY0-718" fmla="*/ 39758 h 1861930"/>
                <a:gd name="connsiteX1-719" fmla="*/ 0 w 5685182"/>
                <a:gd name="connsiteY1-720" fmla="*/ 0 h 1861930"/>
                <a:gd name="connsiteX2-721" fmla="*/ 13253 w 5685182"/>
                <a:gd name="connsiteY2-722" fmla="*/ 1861930 h 1861930"/>
                <a:gd name="connsiteX3-723" fmla="*/ 123467 w 5685182"/>
                <a:gd name="connsiteY3-724" fmla="*/ 1769166 h 1861930"/>
                <a:gd name="connsiteX4-725" fmla="*/ 1563755 w 5685182"/>
                <a:gd name="connsiteY4-726" fmla="*/ 152399 h 1861930"/>
                <a:gd name="connsiteX5-727" fmla="*/ 5685182 w 5685182"/>
                <a:gd name="connsiteY5-728" fmla="*/ 145775 h 1861930"/>
                <a:gd name="connsiteX6-729" fmla="*/ 5685182 w 5685182"/>
                <a:gd name="connsiteY6-730" fmla="*/ 26505 h 1861930"/>
                <a:gd name="connsiteX7-731" fmla="*/ 308999 w 5685182"/>
                <a:gd name="connsiteY7-732" fmla="*/ 39758 h 186193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91" y="connsiteY5-92"/>
                </a:cxn>
                <a:cxn ang="0">
                  <a:pos x="connsiteX6-177" y="connsiteY6-178"/>
                </a:cxn>
                <a:cxn ang="0">
                  <a:pos x="connsiteX7-235" y="connsiteY7-236"/>
                </a:cxn>
              </a:cxnLst>
              <a:rect l="l" t="t" r="r" b="b"/>
              <a:pathLst>
                <a:path w="5685182" h="1861930">
                  <a:moveTo>
                    <a:pt x="308999" y="39758"/>
                  </a:moveTo>
                  <a:lnTo>
                    <a:pt x="0" y="0"/>
                  </a:lnTo>
                  <a:cubicBezTo>
                    <a:pt x="2209" y="479287"/>
                    <a:pt x="11044" y="1382643"/>
                    <a:pt x="13253" y="1861930"/>
                  </a:cubicBezTo>
                  <a:lnTo>
                    <a:pt x="123467" y="1769166"/>
                  </a:lnTo>
                  <a:lnTo>
                    <a:pt x="1563755" y="152399"/>
                  </a:lnTo>
                  <a:lnTo>
                    <a:pt x="5685182" y="145775"/>
                  </a:lnTo>
                  <a:lnTo>
                    <a:pt x="5685182" y="26505"/>
                  </a:lnTo>
                  <a:lnTo>
                    <a:pt x="308999" y="39758"/>
                  </a:lnTo>
                  <a:close/>
                </a:path>
              </a:pathLst>
            </a:cu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p:cNvCxnSpPr/>
            <p:nvPr/>
          </p:nvCxnSpPr>
          <p:spPr>
            <a:xfrm>
              <a:off x="3640322" y="1619954"/>
              <a:ext cx="213493" cy="660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3860254" y="1701969"/>
              <a:ext cx="455644" cy="4189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4606432" y="2173929"/>
              <a:ext cx="217178" cy="4083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4812408" y="2582307"/>
              <a:ext cx="410969" cy="546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5223377" y="3128862"/>
              <a:ext cx="494721" cy="5140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5640305" y="3930171"/>
              <a:ext cx="704833" cy="2519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6345138" y="4169076"/>
              <a:ext cx="706489" cy="3582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6915581" y="1619953"/>
              <a:ext cx="393782" cy="5356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6639956" y="3707524"/>
              <a:ext cx="678900" cy="4631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7678666" y="3652989"/>
              <a:ext cx="588078" cy="5073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6422338" y="1711174"/>
              <a:ext cx="519743" cy="4385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7271304" y="1687512"/>
              <a:ext cx="1183847" cy="8947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8200167" y="1682955"/>
              <a:ext cx="589012" cy="4668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9111469" y="1639097"/>
              <a:ext cx="400390" cy="393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1732775" y="1703909"/>
              <a:ext cx="2125938" cy="24651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flipV="1">
              <a:off x="5718098" y="2606942"/>
              <a:ext cx="439040" cy="5219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5703361" y="2582307"/>
              <a:ext cx="253672" cy="6227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8057246" y="1826707"/>
              <a:ext cx="722743" cy="3273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V="1">
              <a:off x="7051626" y="1627231"/>
              <a:ext cx="2101892" cy="28955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V="1">
              <a:off x="8019298" y="1619954"/>
              <a:ext cx="2088763" cy="29028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3889408" y="1686023"/>
              <a:ext cx="606577" cy="388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V="1">
              <a:off x="4490720" y="1639097"/>
              <a:ext cx="241297" cy="812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V="1">
              <a:off x="3861980" y="1619954"/>
              <a:ext cx="453918" cy="675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4315898" y="1619954"/>
              <a:ext cx="180087" cy="1049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a:off x="4322604" y="1724866"/>
              <a:ext cx="173381" cy="4262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4749096" y="1633679"/>
              <a:ext cx="765386" cy="3082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H="1">
              <a:off x="5514482" y="1686023"/>
              <a:ext cx="43265" cy="2558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flipH="1" flipV="1">
              <a:off x="5174974" y="1616959"/>
              <a:ext cx="367722" cy="659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5145305" y="1616957"/>
              <a:ext cx="369177" cy="3249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flipV="1">
              <a:off x="5542696" y="1616957"/>
              <a:ext cx="56347" cy="869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V="1">
              <a:off x="5531036" y="1640943"/>
              <a:ext cx="564964" cy="55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6096000" y="1640943"/>
              <a:ext cx="340097" cy="3009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6427521" y="1633679"/>
              <a:ext cx="8576" cy="3082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6096000" y="1640943"/>
              <a:ext cx="335809" cy="629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flipV="1">
              <a:off x="6436097" y="1616957"/>
              <a:ext cx="408651" cy="869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6844748" y="1616957"/>
              <a:ext cx="85262" cy="5420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flipH="1" flipV="1">
              <a:off x="6861302" y="1639097"/>
              <a:ext cx="419795" cy="438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a:off x="7284827" y="1682637"/>
              <a:ext cx="790672" cy="1373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7950831" y="1639097"/>
              <a:ext cx="249336" cy="438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7943636" y="1611749"/>
              <a:ext cx="113610" cy="2216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a:off x="7299884" y="1627231"/>
              <a:ext cx="735254" cy="1782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flipH="1">
              <a:off x="7851913" y="1812210"/>
              <a:ext cx="209480" cy="3467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flipV="1">
              <a:off x="8043303" y="1694533"/>
              <a:ext cx="209392" cy="1388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flipV="1">
              <a:off x="6930010" y="2142028"/>
              <a:ext cx="141189" cy="169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flipV="1">
              <a:off x="8685986" y="1608132"/>
              <a:ext cx="54644" cy="815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flipH="1">
              <a:off x="8217564" y="1692288"/>
              <a:ext cx="486514" cy="44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8740630" y="2142028"/>
              <a:ext cx="989915" cy="77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a:off x="9126520" y="1682955"/>
              <a:ext cx="13759" cy="1504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9140279" y="1820004"/>
              <a:ext cx="590266" cy="3389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a:xfrm>
              <a:off x="9511859" y="1627231"/>
              <a:ext cx="218686" cy="5317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flipV="1">
              <a:off x="9730545" y="1639097"/>
              <a:ext cx="464436" cy="5198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a:off x="8266744" y="1631279"/>
              <a:ext cx="438043" cy="583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flipV="1">
              <a:off x="8685986" y="1624224"/>
              <a:ext cx="486428" cy="654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nvCxnSpPr>
          <p:spPr>
            <a:xfrm flipV="1">
              <a:off x="8218108" y="1631279"/>
              <a:ext cx="66889" cy="692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a:off x="8704078" y="1672410"/>
              <a:ext cx="75058" cy="4816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flipH="1">
              <a:off x="8779136" y="1826707"/>
              <a:ext cx="361143" cy="3273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68"/>
            <p:cNvCxnSpPr/>
            <p:nvPr/>
          </p:nvCxnSpPr>
          <p:spPr>
            <a:xfrm>
              <a:off x="6422338" y="1941915"/>
              <a:ext cx="507672" cy="2121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 name="直接连接符 176"/>
            <p:cNvCxnSpPr/>
            <p:nvPr/>
          </p:nvCxnSpPr>
          <p:spPr>
            <a:xfrm>
              <a:off x="5531036" y="1941915"/>
              <a:ext cx="90077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直接连接符 178"/>
            <p:cNvCxnSpPr/>
            <p:nvPr/>
          </p:nvCxnSpPr>
          <p:spPr>
            <a:xfrm>
              <a:off x="5553249" y="1707591"/>
              <a:ext cx="869089" cy="2343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直接连接符 180"/>
            <p:cNvCxnSpPr/>
            <p:nvPr/>
          </p:nvCxnSpPr>
          <p:spPr>
            <a:xfrm flipV="1">
              <a:off x="6057233" y="1941915"/>
              <a:ext cx="365105" cy="2206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 name="直接连接符 183"/>
            <p:cNvCxnSpPr/>
            <p:nvPr/>
          </p:nvCxnSpPr>
          <p:spPr>
            <a:xfrm>
              <a:off x="5531036" y="1941915"/>
              <a:ext cx="526197" cy="2206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 name="直接连接符 185"/>
            <p:cNvCxnSpPr/>
            <p:nvPr/>
          </p:nvCxnSpPr>
          <p:spPr>
            <a:xfrm flipH="1">
              <a:off x="5174974" y="1941915"/>
              <a:ext cx="356062" cy="2121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直接连接符 187"/>
            <p:cNvCxnSpPr/>
            <p:nvPr/>
          </p:nvCxnSpPr>
          <p:spPr>
            <a:xfrm>
              <a:off x="5174974" y="2142028"/>
              <a:ext cx="882259" cy="205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 name="直接连接符 189"/>
            <p:cNvCxnSpPr/>
            <p:nvPr/>
          </p:nvCxnSpPr>
          <p:spPr>
            <a:xfrm>
              <a:off x="6067798" y="2160587"/>
              <a:ext cx="88073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91"/>
            <p:cNvCxnSpPr/>
            <p:nvPr/>
          </p:nvCxnSpPr>
          <p:spPr>
            <a:xfrm flipH="1">
              <a:off x="4337729" y="1700496"/>
              <a:ext cx="365134" cy="4249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接连接符 205"/>
            <p:cNvCxnSpPr/>
            <p:nvPr/>
          </p:nvCxnSpPr>
          <p:spPr>
            <a:xfrm>
              <a:off x="4704473" y="1700561"/>
              <a:ext cx="469647" cy="4428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flipH="1">
              <a:off x="4702863" y="1639097"/>
              <a:ext cx="46233" cy="720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flipH="1">
              <a:off x="4502701" y="1711174"/>
              <a:ext cx="200162" cy="91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接连接符 214"/>
            <p:cNvCxnSpPr/>
            <p:nvPr/>
          </p:nvCxnSpPr>
          <p:spPr>
            <a:xfrm flipH="1">
              <a:off x="3537040" y="1696713"/>
              <a:ext cx="328769" cy="614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直接连接符 216"/>
            <p:cNvCxnSpPr/>
            <p:nvPr/>
          </p:nvCxnSpPr>
          <p:spPr>
            <a:xfrm flipH="1">
              <a:off x="3458759" y="1751320"/>
              <a:ext cx="81709" cy="4070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flipH="1" flipV="1">
              <a:off x="3405809" y="1887785"/>
              <a:ext cx="52950" cy="2633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p:nvPr/>
          </p:nvCxnSpPr>
          <p:spPr>
            <a:xfrm flipH="1" flipV="1">
              <a:off x="3246783" y="2048002"/>
              <a:ext cx="211976" cy="940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直接连接符 223"/>
            <p:cNvCxnSpPr/>
            <p:nvPr/>
          </p:nvCxnSpPr>
          <p:spPr>
            <a:xfrm flipH="1">
              <a:off x="3135003" y="2151092"/>
              <a:ext cx="323756" cy="103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p:nvPr/>
          </p:nvCxnSpPr>
          <p:spPr>
            <a:xfrm flipH="1">
              <a:off x="3054626" y="2158344"/>
              <a:ext cx="404133" cy="1210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flipV="1">
              <a:off x="3054626" y="2279374"/>
              <a:ext cx="0" cy="2951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flipH="1" flipV="1">
              <a:off x="2815007" y="2511287"/>
              <a:ext cx="239619" cy="632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 name="直接连接符 232"/>
            <p:cNvCxnSpPr/>
            <p:nvPr/>
          </p:nvCxnSpPr>
          <p:spPr>
            <a:xfrm flipH="1">
              <a:off x="2554665" y="2582307"/>
              <a:ext cx="499961" cy="2089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直接连接符 237"/>
            <p:cNvCxnSpPr/>
            <p:nvPr/>
          </p:nvCxnSpPr>
          <p:spPr>
            <a:xfrm>
              <a:off x="2557670" y="2787961"/>
              <a:ext cx="53008" cy="3409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flipH="1" flipV="1">
              <a:off x="2292626" y="3067752"/>
              <a:ext cx="331304" cy="611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 name="直接连接符 244"/>
            <p:cNvCxnSpPr/>
            <p:nvPr/>
          </p:nvCxnSpPr>
          <p:spPr>
            <a:xfrm>
              <a:off x="2275703" y="3059805"/>
              <a:ext cx="0" cy="4715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a:off x="2040187" y="3335862"/>
              <a:ext cx="225935" cy="2225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直接连接符 251"/>
            <p:cNvCxnSpPr/>
            <p:nvPr/>
          </p:nvCxnSpPr>
          <p:spPr>
            <a:xfrm flipH="1">
              <a:off x="1731234" y="3531376"/>
              <a:ext cx="541514" cy="1216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接连接符 254"/>
            <p:cNvCxnSpPr/>
            <p:nvPr/>
          </p:nvCxnSpPr>
          <p:spPr>
            <a:xfrm flipV="1">
              <a:off x="1732775" y="3642911"/>
              <a:ext cx="440582" cy="100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 name="直接连接符 256"/>
            <p:cNvCxnSpPr/>
            <p:nvPr/>
          </p:nvCxnSpPr>
          <p:spPr>
            <a:xfrm flipH="1">
              <a:off x="1464365" y="3652989"/>
              <a:ext cx="689113" cy="2580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 name="直接连接符 258"/>
            <p:cNvCxnSpPr/>
            <p:nvPr/>
          </p:nvCxnSpPr>
          <p:spPr>
            <a:xfrm>
              <a:off x="1490870" y="3911032"/>
              <a:ext cx="172278" cy="1176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 name="直接连接符 260"/>
            <p:cNvCxnSpPr/>
            <p:nvPr/>
          </p:nvCxnSpPr>
          <p:spPr>
            <a:xfrm>
              <a:off x="1625484" y="3987560"/>
              <a:ext cx="110551" cy="1815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 name="直接连接符 263"/>
            <p:cNvCxnSpPr/>
            <p:nvPr/>
          </p:nvCxnSpPr>
          <p:spPr>
            <a:xfrm flipV="1">
              <a:off x="1618040" y="3642911"/>
              <a:ext cx="561943" cy="3791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 name="直接连接符 267"/>
            <p:cNvCxnSpPr>
              <a:stCxn id="6" idx="5"/>
            </p:cNvCxnSpPr>
            <p:nvPr/>
          </p:nvCxnSpPr>
          <p:spPr>
            <a:xfrm flipV="1">
              <a:off x="1221715" y="4009784"/>
              <a:ext cx="425622" cy="1704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 name="直接连接符 269"/>
            <p:cNvCxnSpPr/>
            <p:nvPr/>
          </p:nvCxnSpPr>
          <p:spPr>
            <a:xfrm flipV="1">
              <a:off x="1626100" y="3995530"/>
              <a:ext cx="13220" cy="2599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3" name="直接连接符 272"/>
            <p:cNvCxnSpPr/>
            <p:nvPr/>
          </p:nvCxnSpPr>
          <p:spPr>
            <a:xfrm>
              <a:off x="3458759" y="2142028"/>
              <a:ext cx="397472" cy="284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直接连接符 274"/>
            <p:cNvCxnSpPr/>
            <p:nvPr/>
          </p:nvCxnSpPr>
          <p:spPr>
            <a:xfrm flipV="1">
              <a:off x="3856231" y="1679703"/>
              <a:ext cx="0" cy="7472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7" name="直接连接符 276"/>
            <p:cNvCxnSpPr/>
            <p:nvPr/>
          </p:nvCxnSpPr>
          <p:spPr>
            <a:xfrm flipV="1">
              <a:off x="3846760" y="2142028"/>
              <a:ext cx="475844" cy="2727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 name="直接连接符 279"/>
            <p:cNvCxnSpPr/>
            <p:nvPr/>
          </p:nvCxnSpPr>
          <p:spPr>
            <a:xfrm flipV="1">
              <a:off x="3054626" y="2426936"/>
              <a:ext cx="786145" cy="1553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 name="直接连接符 281"/>
            <p:cNvCxnSpPr/>
            <p:nvPr/>
          </p:nvCxnSpPr>
          <p:spPr>
            <a:xfrm>
              <a:off x="3856231" y="2426936"/>
              <a:ext cx="97101" cy="1800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 name="直接连接符 283"/>
            <p:cNvCxnSpPr/>
            <p:nvPr/>
          </p:nvCxnSpPr>
          <p:spPr>
            <a:xfrm>
              <a:off x="3054626" y="2582307"/>
              <a:ext cx="89452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 name="直接连接符 285"/>
            <p:cNvCxnSpPr/>
            <p:nvPr/>
          </p:nvCxnSpPr>
          <p:spPr>
            <a:xfrm flipV="1">
              <a:off x="3951762" y="2123992"/>
              <a:ext cx="380662" cy="4583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 name="直接连接符 288"/>
            <p:cNvCxnSpPr/>
            <p:nvPr/>
          </p:nvCxnSpPr>
          <p:spPr>
            <a:xfrm>
              <a:off x="3949148" y="2574498"/>
              <a:ext cx="877113" cy="78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 name="直接连接符 291"/>
            <p:cNvCxnSpPr/>
            <p:nvPr/>
          </p:nvCxnSpPr>
          <p:spPr>
            <a:xfrm>
              <a:off x="5160048" y="2156252"/>
              <a:ext cx="75819" cy="884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连接符 294"/>
            <p:cNvCxnSpPr/>
            <p:nvPr/>
          </p:nvCxnSpPr>
          <p:spPr>
            <a:xfrm flipH="1">
              <a:off x="4812408" y="2156252"/>
              <a:ext cx="370041" cy="4260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7" name="直接连接符 296"/>
            <p:cNvCxnSpPr/>
            <p:nvPr/>
          </p:nvCxnSpPr>
          <p:spPr>
            <a:xfrm flipV="1">
              <a:off x="4812408" y="2238761"/>
              <a:ext cx="434828" cy="3494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9" name="直接连接符 298"/>
            <p:cNvCxnSpPr/>
            <p:nvPr/>
          </p:nvCxnSpPr>
          <p:spPr>
            <a:xfrm flipV="1">
              <a:off x="5235585" y="2158344"/>
              <a:ext cx="788664" cy="695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 name="直接连接符 301"/>
            <p:cNvCxnSpPr/>
            <p:nvPr/>
          </p:nvCxnSpPr>
          <p:spPr>
            <a:xfrm>
              <a:off x="5223377" y="2230644"/>
              <a:ext cx="487599" cy="3709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6" name="直接连接符 305"/>
            <p:cNvCxnSpPr/>
            <p:nvPr/>
          </p:nvCxnSpPr>
          <p:spPr>
            <a:xfrm>
              <a:off x="4812408" y="2582307"/>
              <a:ext cx="89095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9" name="直接连接符 308"/>
            <p:cNvCxnSpPr/>
            <p:nvPr/>
          </p:nvCxnSpPr>
          <p:spPr>
            <a:xfrm flipV="1">
              <a:off x="5890591" y="2158344"/>
              <a:ext cx="166642" cy="2685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 name="直接连接符 310"/>
            <p:cNvCxnSpPr/>
            <p:nvPr/>
          </p:nvCxnSpPr>
          <p:spPr>
            <a:xfrm flipH="1">
              <a:off x="5718098" y="2426936"/>
              <a:ext cx="185745" cy="1475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3" name="直接连接符 312"/>
            <p:cNvCxnSpPr/>
            <p:nvPr/>
          </p:nvCxnSpPr>
          <p:spPr>
            <a:xfrm flipH="1" flipV="1">
              <a:off x="5223377" y="2218859"/>
              <a:ext cx="692652" cy="2030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 name="直接连接符 314"/>
            <p:cNvCxnSpPr/>
            <p:nvPr/>
          </p:nvCxnSpPr>
          <p:spPr>
            <a:xfrm>
              <a:off x="5903843" y="2426936"/>
              <a:ext cx="682487" cy="1553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 name="直接连接符 316"/>
            <p:cNvCxnSpPr/>
            <p:nvPr/>
          </p:nvCxnSpPr>
          <p:spPr>
            <a:xfrm>
              <a:off x="5703361" y="2582307"/>
              <a:ext cx="87634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 name="直接连接符 318"/>
            <p:cNvCxnSpPr/>
            <p:nvPr/>
          </p:nvCxnSpPr>
          <p:spPr>
            <a:xfrm>
              <a:off x="6047334" y="2161963"/>
              <a:ext cx="533637" cy="4203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 name="直接连接符 320"/>
            <p:cNvCxnSpPr/>
            <p:nvPr/>
          </p:nvCxnSpPr>
          <p:spPr>
            <a:xfrm flipH="1">
              <a:off x="6586330" y="2158344"/>
              <a:ext cx="343680" cy="4239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 name="直接连接符 322"/>
            <p:cNvCxnSpPr/>
            <p:nvPr/>
          </p:nvCxnSpPr>
          <p:spPr>
            <a:xfrm>
              <a:off x="6586330" y="2582307"/>
              <a:ext cx="98066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 name="直接连接符 326"/>
            <p:cNvCxnSpPr/>
            <p:nvPr/>
          </p:nvCxnSpPr>
          <p:spPr>
            <a:xfrm flipH="1">
              <a:off x="7072727" y="1687512"/>
              <a:ext cx="193847" cy="4598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 name="直接连接符 329"/>
            <p:cNvCxnSpPr/>
            <p:nvPr/>
          </p:nvCxnSpPr>
          <p:spPr>
            <a:xfrm>
              <a:off x="7071199" y="2149765"/>
              <a:ext cx="495792" cy="4325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 name="直接连接符 331"/>
            <p:cNvCxnSpPr/>
            <p:nvPr/>
          </p:nvCxnSpPr>
          <p:spPr>
            <a:xfrm flipV="1">
              <a:off x="7547113" y="2149765"/>
              <a:ext cx="314659" cy="4325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4" name="直接连接符 333"/>
            <p:cNvCxnSpPr/>
            <p:nvPr/>
          </p:nvCxnSpPr>
          <p:spPr>
            <a:xfrm>
              <a:off x="7071199" y="2142028"/>
              <a:ext cx="780714" cy="163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 name="直接连接符 335"/>
            <p:cNvCxnSpPr/>
            <p:nvPr/>
          </p:nvCxnSpPr>
          <p:spPr>
            <a:xfrm>
              <a:off x="7543120" y="2582062"/>
              <a:ext cx="917701" cy="118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2" name="直接连接符 341"/>
            <p:cNvCxnSpPr/>
            <p:nvPr/>
          </p:nvCxnSpPr>
          <p:spPr>
            <a:xfrm flipV="1">
              <a:off x="2630557" y="2811758"/>
              <a:ext cx="682457" cy="3171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4" name="直接连接符 343"/>
            <p:cNvCxnSpPr/>
            <p:nvPr/>
          </p:nvCxnSpPr>
          <p:spPr>
            <a:xfrm>
              <a:off x="3054626" y="2582307"/>
              <a:ext cx="298145" cy="2294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6" name="直接连接符 345"/>
            <p:cNvCxnSpPr/>
            <p:nvPr/>
          </p:nvCxnSpPr>
          <p:spPr>
            <a:xfrm>
              <a:off x="3352771" y="2811758"/>
              <a:ext cx="105988" cy="3171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8" name="直接连接符 347"/>
            <p:cNvCxnSpPr/>
            <p:nvPr/>
          </p:nvCxnSpPr>
          <p:spPr>
            <a:xfrm flipV="1">
              <a:off x="3313014" y="2582307"/>
              <a:ext cx="622882" cy="2294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0" name="直接连接符 349"/>
            <p:cNvCxnSpPr/>
            <p:nvPr/>
          </p:nvCxnSpPr>
          <p:spPr>
            <a:xfrm>
              <a:off x="3942522" y="2582307"/>
              <a:ext cx="252196" cy="6227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2" name="直接连接符 351"/>
            <p:cNvCxnSpPr/>
            <p:nvPr/>
          </p:nvCxnSpPr>
          <p:spPr>
            <a:xfrm>
              <a:off x="3458759" y="3128862"/>
              <a:ext cx="726002" cy="629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4" name="直接连接符 353"/>
            <p:cNvCxnSpPr/>
            <p:nvPr/>
          </p:nvCxnSpPr>
          <p:spPr>
            <a:xfrm flipV="1">
              <a:off x="4168378" y="3128862"/>
              <a:ext cx="181111" cy="516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6" name="直接连接符 355"/>
            <p:cNvCxnSpPr/>
            <p:nvPr/>
          </p:nvCxnSpPr>
          <p:spPr>
            <a:xfrm flipH="1">
              <a:off x="4322604" y="2582307"/>
              <a:ext cx="503657" cy="546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0" name="直接连接符 359"/>
            <p:cNvCxnSpPr/>
            <p:nvPr/>
          </p:nvCxnSpPr>
          <p:spPr>
            <a:xfrm>
              <a:off x="3957963" y="2578403"/>
              <a:ext cx="364641" cy="5504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2" name="直接连接符 361"/>
            <p:cNvCxnSpPr/>
            <p:nvPr/>
          </p:nvCxnSpPr>
          <p:spPr>
            <a:xfrm>
              <a:off x="4322604" y="3128862"/>
              <a:ext cx="90077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4" name="直接连接符 363"/>
            <p:cNvCxnSpPr/>
            <p:nvPr/>
          </p:nvCxnSpPr>
          <p:spPr>
            <a:xfrm flipH="1">
              <a:off x="5223377" y="2574498"/>
              <a:ext cx="494721" cy="5543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6" name="直接连接符 365"/>
            <p:cNvCxnSpPr/>
            <p:nvPr/>
          </p:nvCxnSpPr>
          <p:spPr>
            <a:xfrm flipH="1">
              <a:off x="6372168" y="2574498"/>
              <a:ext cx="208931" cy="1885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2" name="直接连接符 371"/>
            <p:cNvCxnSpPr/>
            <p:nvPr/>
          </p:nvCxnSpPr>
          <p:spPr>
            <a:xfrm>
              <a:off x="5714148" y="2588240"/>
              <a:ext cx="669470" cy="1748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4" name="直接连接符 373"/>
            <p:cNvCxnSpPr/>
            <p:nvPr/>
          </p:nvCxnSpPr>
          <p:spPr>
            <a:xfrm>
              <a:off x="5245723" y="3136200"/>
              <a:ext cx="698326" cy="473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6" name="直接连接符 375"/>
            <p:cNvCxnSpPr/>
            <p:nvPr/>
          </p:nvCxnSpPr>
          <p:spPr>
            <a:xfrm flipH="1">
              <a:off x="6149009" y="2758580"/>
              <a:ext cx="234373" cy="3702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8" name="直接连接符 377"/>
            <p:cNvCxnSpPr/>
            <p:nvPr/>
          </p:nvCxnSpPr>
          <p:spPr>
            <a:xfrm flipH="1" flipV="1">
              <a:off x="6930010" y="2162821"/>
              <a:ext cx="625563" cy="4269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0" name="直接连接符 379"/>
            <p:cNvCxnSpPr/>
            <p:nvPr/>
          </p:nvCxnSpPr>
          <p:spPr>
            <a:xfrm>
              <a:off x="6157138" y="3128862"/>
              <a:ext cx="95533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2" name="直接连接符 381"/>
            <p:cNvCxnSpPr/>
            <p:nvPr/>
          </p:nvCxnSpPr>
          <p:spPr>
            <a:xfrm>
              <a:off x="6592957" y="2582307"/>
              <a:ext cx="519515" cy="546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4" name="直接连接符 383"/>
            <p:cNvCxnSpPr/>
            <p:nvPr/>
          </p:nvCxnSpPr>
          <p:spPr>
            <a:xfrm flipH="1">
              <a:off x="7137659" y="2582307"/>
              <a:ext cx="408688" cy="546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8" name="直接连接符 387"/>
            <p:cNvCxnSpPr/>
            <p:nvPr/>
          </p:nvCxnSpPr>
          <p:spPr>
            <a:xfrm>
              <a:off x="7540487" y="2574498"/>
              <a:ext cx="516759" cy="5493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0" name="直接连接符 389"/>
            <p:cNvCxnSpPr/>
            <p:nvPr/>
          </p:nvCxnSpPr>
          <p:spPr>
            <a:xfrm>
              <a:off x="7112472" y="3128862"/>
              <a:ext cx="94477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2" name="直接连接符 391"/>
            <p:cNvCxnSpPr/>
            <p:nvPr/>
          </p:nvCxnSpPr>
          <p:spPr>
            <a:xfrm>
              <a:off x="8454384" y="2588857"/>
              <a:ext cx="146341" cy="2107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6" name="直接连接符 395"/>
            <p:cNvCxnSpPr/>
            <p:nvPr/>
          </p:nvCxnSpPr>
          <p:spPr>
            <a:xfrm flipH="1">
              <a:off x="8057246" y="2805814"/>
              <a:ext cx="543415" cy="3230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9" name="直接连接符 398"/>
            <p:cNvCxnSpPr/>
            <p:nvPr/>
          </p:nvCxnSpPr>
          <p:spPr>
            <a:xfrm>
              <a:off x="8580921" y="2791273"/>
              <a:ext cx="426650" cy="3375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2" name="直接连接符 401"/>
            <p:cNvCxnSpPr/>
            <p:nvPr/>
          </p:nvCxnSpPr>
          <p:spPr>
            <a:xfrm flipV="1">
              <a:off x="8586509" y="2557585"/>
              <a:ext cx="842360" cy="2529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6" name="直接连接符 405"/>
            <p:cNvCxnSpPr/>
            <p:nvPr/>
          </p:nvCxnSpPr>
          <p:spPr>
            <a:xfrm>
              <a:off x="9428869" y="2529996"/>
              <a:ext cx="161471" cy="4064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8" name="直接连接符 407"/>
            <p:cNvCxnSpPr/>
            <p:nvPr/>
          </p:nvCxnSpPr>
          <p:spPr>
            <a:xfrm>
              <a:off x="9730545" y="2149765"/>
              <a:ext cx="148951" cy="3931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0" name="直接连接符 409"/>
            <p:cNvCxnSpPr/>
            <p:nvPr/>
          </p:nvCxnSpPr>
          <p:spPr>
            <a:xfrm>
              <a:off x="9864244" y="2531165"/>
              <a:ext cx="180904" cy="873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2" name="直接连接符 411"/>
            <p:cNvCxnSpPr/>
            <p:nvPr/>
          </p:nvCxnSpPr>
          <p:spPr>
            <a:xfrm flipV="1">
              <a:off x="9730545" y="2095015"/>
              <a:ext cx="377516" cy="633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4" name="直接连接符 413"/>
            <p:cNvCxnSpPr/>
            <p:nvPr/>
          </p:nvCxnSpPr>
          <p:spPr>
            <a:xfrm flipH="1">
              <a:off x="9866243" y="2351615"/>
              <a:ext cx="215127" cy="1912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6" name="直接连接符 415"/>
            <p:cNvCxnSpPr/>
            <p:nvPr/>
          </p:nvCxnSpPr>
          <p:spPr>
            <a:xfrm>
              <a:off x="9730545" y="2149765"/>
              <a:ext cx="377516" cy="2018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8" name="直接连接符 417"/>
            <p:cNvCxnSpPr/>
            <p:nvPr/>
          </p:nvCxnSpPr>
          <p:spPr>
            <a:xfrm flipV="1">
              <a:off x="9555854" y="2634975"/>
              <a:ext cx="476042" cy="310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2" name="直接连接符 421"/>
            <p:cNvCxnSpPr/>
            <p:nvPr/>
          </p:nvCxnSpPr>
          <p:spPr>
            <a:xfrm flipH="1">
              <a:off x="9574696" y="2542892"/>
              <a:ext cx="304800" cy="4030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4" name="直接连接符 423"/>
            <p:cNvCxnSpPr/>
            <p:nvPr/>
          </p:nvCxnSpPr>
          <p:spPr>
            <a:xfrm>
              <a:off x="9417492" y="2542892"/>
              <a:ext cx="44875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7" name="直接连接符 426"/>
            <p:cNvCxnSpPr/>
            <p:nvPr/>
          </p:nvCxnSpPr>
          <p:spPr>
            <a:xfrm flipV="1">
              <a:off x="4602782" y="2162599"/>
              <a:ext cx="561460" cy="187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1" name="直接连接符 430"/>
            <p:cNvCxnSpPr/>
            <p:nvPr/>
          </p:nvCxnSpPr>
          <p:spPr>
            <a:xfrm flipV="1">
              <a:off x="8431630" y="2351615"/>
              <a:ext cx="434163" cy="2586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3" name="直接连接符 432"/>
            <p:cNvCxnSpPr/>
            <p:nvPr/>
          </p:nvCxnSpPr>
          <p:spPr>
            <a:xfrm flipV="1">
              <a:off x="8865704" y="2152313"/>
              <a:ext cx="395142" cy="1993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5" name="直接连接符 434"/>
            <p:cNvCxnSpPr/>
            <p:nvPr/>
          </p:nvCxnSpPr>
          <p:spPr>
            <a:xfrm>
              <a:off x="8784879" y="2142028"/>
              <a:ext cx="87451" cy="209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8" name="直接连接符 437"/>
            <p:cNvCxnSpPr/>
            <p:nvPr/>
          </p:nvCxnSpPr>
          <p:spPr>
            <a:xfrm flipV="1">
              <a:off x="8460821" y="2513222"/>
              <a:ext cx="332649" cy="853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0" name="直接连接符 439"/>
            <p:cNvCxnSpPr/>
            <p:nvPr/>
          </p:nvCxnSpPr>
          <p:spPr>
            <a:xfrm flipH="1">
              <a:off x="8789179" y="2351615"/>
              <a:ext cx="83312" cy="1596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3" name="直接连接符 442"/>
            <p:cNvCxnSpPr/>
            <p:nvPr/>
          </p:nvCxnSpPr>
          <p:spPr>
            <a:xfrm flipH="1">
              <a:off x="8594035" y="2511287"/>
              <a:ext cx="185101" cy="2981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6" name="直接连接符 445"/>
            <p:cNvCxnSpPr/>
            <p:nvPr/>
          </p:nvCxnSpPr>
          <p:spPr>
            <a:xfrm>
              <a:off x="8789179" y="2511287"/>
              <a:ext cx="646233" cy="507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8" name="直接连接符 447"/>
            <p:cNvCxnSpPr/>
            <p:nvPr/>
          </p:nvCxnSpPr>
          <p:spPr>
            <a:xfrm>
              <a:off x="8876215" y="2339871"/>
              <a:ext cx="559197" cy="2228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2" name="直接连接符 451"/>
            <p:cNvCxnSpPr/>
            <p:nvPr/>
          </p:nvCxnSpPr>
          <p:spPr>
            <a:xfrm>
              <a:off x="9140279" y="1833390"/>
              <a:ext cx="295133" cy="7411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5" name="直接连接符 454"/>
            <p:cNvCxnSpPr/>
            <p:nvPr/>
          </p:nvCxnSpPr>
          <p:spPr>
            <a:xfrm flipV="1">
              <a:off x="9010876" y="2936492"/>
              <a:ext cx="554312" cy="1923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7" name="直接连接符 456"/>
            <p:cNvCxnSpPr/>
            <p:nvPr/>
          </p:nvCxnSpPr>
          <p:spPr>
            <a:xfrm>
              <a:off x="8057246" y="3128862"/>
              <a:ext cx="95423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9" name="直接连接符 458"/>
            <p:cNvCxnSpPr>
              <a:stCxn id="6" idx="2"/>
            </p:cNvCxnSpPr>
            <p:nvPr/>
          </p:nvCxnSpPr>
          <p:spPr>
            <a:xfrm flipH="1" flipV="1">
              <a:off x="9582015" y="2936492"/>
              <a:ext cx="398056" cy="644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2" name="直接连接符 461"/>
            <p:cNvCxnSpPr/>
            <p:nvPr/>
          </p:nvCxnSpPr>
          <p:spPr>
            <a:xfrm flipV="1">
              <a:off x="9565188" y="2791273"/>
              <a:ext cx="442070" cy="1557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5" name="直接连接符 464"/>
            <p:cNvCxnSpPr/>
            <p:nvPr/>
          </p:nvCxnSpPr>
          <p:spPr>
            <a:xfrm>
              <a:off x="9015527" y="3123585"/>
              <a:ext cx="817586" cy="52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7" name="直接连接符 466"/>
            <p:cNvCxnSpPr/>
            <p:nvPr/>
          </p:nvCxnSpPr>
          <p:spPr>
            <a:xfrm>
              <a:off x="9588195" y="2936492"/>
              <a:ext cx="238641" cy="1828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0" name="直接连接符 469"/>
            <p:cNvCxnSpPr/>
            <p:nvPr/>
          </p:nvCxnSpPr>
          <p:spPr>
            <a:xfrm flipV="1">
              <a:off x="8738276" y="3128862"/>
              <a:ext cx="278482" cy="5786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2" name="直接连接符 471"/>
            <p:cNvCxnSpPr/>
            <p:nvPr/>
          </p:nvCxnSpPr>
          <p:spPr>
            <a:xfrm>
              <a:off x="9002886" y="3128301"/>
              <a:ext cx="685738" cy="1582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5" name="直接连接符 474"/>
            <p:cNvCxnSpPr/>
            <p:nvPr/>
          </p:nvCxnSpPr>
          <p:spPr>
            <a:xfrm>
              <a:off x="9023264" y="3128862"/>
              <a:ext cx="445156" cy="3630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7" name="直接连接符 476"/>
            <p:cNvCxnSpPr/>
            <p:nvPr/>
          </p:nvCxnSpPr>
          <p:spPr>
            <a:xfrm flipH="1">
              <a:off x="2498035" y="3128862"/>
              <a:ext cx="119269" cy="2570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0" name="直接连接符 479"/>
            <p:cNvCxnSpPr/>
            <p:nvPr/>
          </p:nvCxnSpPr>
          <p:spPr>
            <a:xfrm>
              <a:off x="2511287" y="3385886"/>
              <a:ext cx="543339" cy="2671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2" name="直接连接符 481"/>
            <p:cNvCxnSpPr/>
            <p:nvPr/>
          </p:nvCxnSpPr>
          <p:spPr>
            <a:xfrm>
              <a:off x="2266122" y="3551583"/>
              <a:ext cx="788504" cy="1014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4" name="直接连接符 483"/>
            <p:cNvCxnSpPr/>
            <p:nvPr/>
          </p:nvCxnSpPr>
          <p:spPr>
            <a:xfrm flipH="1">
              <a:off x="2246243" y="3385886"/>
              <a:ext cx="258418" cy="1789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6" name="直接连接符 485"/>
            <p:cNvCxnSpPr/>
            <p:nvPr/>
          </p:nvCxnSpPr>
          <p:spPr>
            <a:xfrm>
              <a:off x="2630557" y="3128862"/>
              <a:ext cx="424069" cy="5140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8" name="直接连接符 487"/>
            <p:cNvCxnSpPr/>
            <p:nvPr/>
          </p:nvCxnSpPr>
          <p:spPr>
            <a:xfrm>
              <a:off x="2610678" y="3128862"/>
              <a:ext cx="89025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0" name="直接连接符 489"/>
            <p:cNvCxnSpPr/>
            <p:nvPr/>
          </p:nvCxnSpPr>
          <p:spPr>
            <a:xfrm flipH="1">
              <a:off x="3054626" y="3128862"/>
              <a:ext cx="404133" cy="5140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3" name="直接连接符 492"/>
            <p:cNvCxnSpPr/>
            <p:nvPr/>
          </p:nvCxnSpPr>
          <p:spPr>
            <a:xfrm flipH="1" flipV="1">
              <a:off x="3458759" y="3128862"/>
              <a:ext cx="84352" cy="4492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5" name="直接连接符 494"/>
            <p:cNvCxnSpPr/>
            <p:nvPr/>
          </p:nvCxnSpPr>
          <p:spPr>
            <a:xfrm flipV="1">
              <a:off x="3054626" y="3591339"/>
              <a:ext cx="488485" cy="515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7" name="直接连接符 496"/>
            <p:cNvCxnSpPr/>
            <p:nvPr/>
          </p:nvCxnSpPr>
          <p:spPr>
            <a:xfrm>
              <a:off x="3543111" y="3584713"/>
              <a:ext cx="412663" cy="682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9" name="直接连接符 498"/>
            <p:cNvCxnSpPr/>
            <p:nvPr/>
          </p:nvCxnSpPr>
          <p:spPr>
            <a:xfrm flipH="1">
              <a:off x="3949148" y="3173156"/>
              <a:ext cx="225402" cy="4697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2" name="直接连接符 501"/>
            <p:cNvCxnSpPr/>
            <p:nvPr/>
          </p:nvCxnSpPr>
          <p:spPr>
            <a:xfrm flipV="1">
              <a:off x="3543111" y="3196478"/>
              <a:ext cx="619552" cy="3882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4" name="直接连接符 503"/>
            <p:cNvCxnSpPr/>
            <p:nvPr/>
          </p:nvCxnSpPr>
          <p:spPr>
            <a:xfrm flipH="1">
              <a:off x="3962400" y="3485322"/>
              <a:ext cx="681216" cy="1575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7" name="直接连接符 506"/>
            <p:cNvCxnSpPr/>
            <p:nvPr/>
          </p:nvCxnSpPr>
          <p:spPr>
            <a:xfrm>
              <a:off x="4182809" y="3196699"/>
              <a:ext cx="467778" cy="3002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9" name="直接连接符 508"/>
            <p:cNvCxnSpPr/>
            <p:nvPr/>
          </p:nvCxnSpPr>
          <p:spPr>
            <a:xfrm>
              <a:off x="4632454" y="3480924"/>
              <a:ext cx="236819" cy="1784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2" name="直接连接符 511"/>
            <p:cNvCxnSpPr/>
            <p:nvPr/>
          </p:nvCxnSpPr>
          <p:spPr>
            <a:xfrm flipV="1">
              <a:off x="4636250" y="3128862"/>
              <a:ext cx="607188" cy="3545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6" name="直接连接符 515"/>
            <p:cNvCxnSpPr/>
            <p:nvPr/>
          </p:nvCxnSpPr>
          <p:spPr>
            <a:xfrm>
              <a:off x="4332424" y="3122929"/>
              <a:ext cx="298409" cy="3623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0" name="直接连接符 519"/>
            <p:cNvCxnSpPr/>
            <p:nvPr/>
          </p:nvCxnSpPr>
          <p:spPr>
            <a:xfrm flipV="1">
              <a:off x="4835164" y="3143319"/>
              <a:ext cx="402950" cy="4995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2" name="直接连接符 521"/>
            <p:cNvCxnSpPr/>
            <p:nvPr/>
          </p:nvCxnSpPr>
          <p:spPr>
            <a:xfrm flipV="1">
              <a:off x="4835164" y="3642193"/>
              <a:ext cx="413010" cy="7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4" name="直接连接符 523"/>
            <p:cNvCxnSpPr/>
            <p:nvPr/>
          </p:nvCxnSpPr>
          <p:spPr>
            <a:xfrm flipH="1">
              <a:off x="5930348" y="3136200"/>
              <a:ext cx="226790" cy="642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6" name="直接连接符 535"/>
            <p:cNvCxnSpPr/>
            <p:nvPr/>
          </p:nvCxnSpPr>
          <p:spPr>
            <a:xfrm flipH="1">
              <a:off x="5718098" y="3205011"/>
              <a:ext cx="219520" cy="4379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8" name="直接连接符 537"/>
            <p:cNvCxnSpPr/>
            <p:nvPr/>
          </p:nvCxnSpPr>
          <p:spPr>
            <a:xfrm>
              <a:off x="5714849" y="3635514"/>
              <a:ext cx="997642" cy="94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1" name="直接连接符 540"/>
            <p:cNvCxnSpPr/>
            <p:nvPr/>
          </p:nvCxnSpPr>
          <p:spPr>
            <a:xfrm>
              <a:off x="6129067" y="3105703"/>
              <a:ext cx="569315" cy="5472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3" name="直接连接符 542"/>
            <p:cNvCxnSpPr/>
            <p:nvPr/>
          </p:nvCxnSpPr>
          <p:spPr>
            <a:xfrm flipH="1">
              <a:off x="6698382" y="3128862"/>
              <a:ext cx="414090" cy="5241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5" name="直接连接符 544"/>
            <p:cNvCxnSpPr/>
            <p:nvPr/>
          </p:nvCxnSpPr>
          <p:spPr>
            <a:xfrm>
              <a:off x="7112472" y="3128862"/>
              <a:ext cx="567691" cy="5241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7" name="直接连接符 546"/>
            <p:cNvCxnSpPr/>
            <p:nvPr/>
          </p:nvCxnSpPr>
          <p:spPr>
            <a:xfrm>
              <a:off x="6698382" y="3642911"/>
              <a:ext cx="98178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9" name="直接连接符 548"/>
            <p:cNvCxnSpPr/>
            <p:nvPr/>
          </p:nvCxnSpPr>
          <p:spPr>
            <a:xfrm>
              <a:off x="7680163" y="3642911"/>
              <a:ext cx="946391" cy="82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2" name="直接连接符 551"/>
            <p:cNvCxnSpPr/>
            <p:nvPr/>
          </p:nvCxnSpPr>
          <p:spPr>
            <a:xfrm flipH="1">
              <a:off x="8000441" y="3128862"/>
              <a:ext cx="75058" cy="2570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4" name="直接连接符 553"/>
            <p:cNvCxnSpPr/>
            <p:nvPr/>
          </p:nvCxnSpPr>
          <p:spPr>
            <a:xfrm flipH="1">
              <a:off x="7680163" y="3385886"/>
              <a:ext cx="320278" cy="2671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6" name="直接连接符 555"/>
            <p:cNvCxnSpPr/>
            <p:nvPr/>
          </p:nvCxnSpPr>
          <p:spPr>
            <a:xfrm>
              <a:off x="8000441" y="3385886"/>
              <a:ext cx="633350" cy="2626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9" name="直接连接符 558"/>
            <p:cNvCxnSpPr/>
            <p:nvPr/>
          </p:nvCxnSpPr>
          <p:spPr>
            <a:xfrm>
              <a:off x="8075499" y="3128862"/>
              <a:ext cx="551666" cy="5196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1" name="直接连接符 560"/>
            <p:cNvCxnSpPr/>
            <p:nvPr/>
          </p:nvCxnSpPr>
          <p:spPr>
            <a:xfrm>
              <a:off x="1742661" y="4169076"/>
              <a:ext cx="86801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直接连接符 562"/>
            <p:cNvCxnSpPr/>
            <p:nvPr/>
          </p:nvCxnSpPr>
          <p:spPr>
            <a:xfrm>
              <a:off x="2160104" y="3660218"/>
              <a:ext cx="496957" cy="5088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6" name="直接连接符 565"/>
            <p:cNvCxnSpPr/>
            <p:nvPr/>
          </p:nvCxnSpPr>
          <p:spPr>
            <a:xfrm>
              <a:off x="7866062" y="2149765"/>
              <a:ext cx="923117" cy="85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8" name="直接连接符 567"/>
            <p:cNvCxnSpPr/>
            <p:nvPr/>
          </p:nvCxnSpPr>
          <p:spPr>
            <a:xfrm flipH="1">
              <a:off x="2623930" y="3642911"/>
              <a:ext cx="430696" cy="526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0" name="直接连接符 569"/>
            <p:cNvCxnSpPr/>
            <p:nvPr/>
          </p:nvCxnSpPr>
          <p:spPr>
            <a:xfrm>
              <a:off x="3054626" y="3642911"/>
              <a:ext cx="258388" cy="1074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2" name="直接连接符 571"/>
            <p:cNvCxnSpPr/>
            <p:nvPr/>
          </p:nvCxnSpPr>
          <p:spPr>
            <a:xfrm flipV="1">
              <a:off x="3313014" y="3652989"/>
              <a:ext cx="596377" cy="1172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4" name="直接连接符 573"/>
            <p:cNvCxnSpPr/>
            <p:nvPr/>
          </p:nvCxnSpPr>
          <p:spPr>
            <a:xfrm flipH="1">
              <a:off x="3313014" y="3584713"/>
              <a:ext cx="230097" cy="1722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7" name="直接连接符 576"/>
            <p:cNvCxnSpPr/>
            <p:nvPr/>
          </p:nvCxnSpPr>
          <p:spPr>
            <a:xfrm>
              <a:off x="3313014" y="3770243"/>
              <a:ext cx="224026" cy="4223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9" name="直接连接符 578"/>
            <p:cNvCxnSpPr/>
            <p:nvPr/>
          </p:nvCxnSpPr>
          <p:spPr>
            <a:xfrm>
              <a:off x="2934816" y="3982278"/>
              <a:ext cx="602224" cy="1939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1" name="直接连接符 580"/>
            <p:cNvCxnSpPr/>
            <p:nvPr/>
          </p:nvCxnSpPr>
          <p:spPr>
            <a:xfrm flipH="1">
              <a:off x="2630557" y="4008783"/>
              <a:ext cx="304259" cy="1602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3" name="直接连接符 582"/>
            <p:cNvCxnSpPr/>
            <p:nvPr/>
          </p:nvCxnSpPr>
          <p:spPr>
            <a:xfrm flipH="1">
              <a:off x="2934816" y="3652989"/>
              <a:ext cx="119810" cy="3491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5" name="直接连接符 584"/>
            <p:cNvCxnSpPr/>
            <p:nvPr/>
          </p:nvCxnSpPr>
          <p:spPr>
            <a:xfrm flipV="1">
              <a:off x="2934816" y="3763617"/>
              <a:ext cx="378198" cy="2186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7" name="直接连接符 586"/>
            <p:cNvCxnSpPr/>
            <p:nvPr/>
          </p:nvCxnSpPr>
          <p:spPr>
            <a:xfrm>
              <a:off x="3935896" y="3652989"/>
              <a:ext cx="152180" cy="2733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9" name="直接连接符 588"/>
            <p:cNvCxnSpPr/>
            <p:nvPr/>
          </p:nvCxnSpPr>
          <p:spPr>
            <a:xfrm flipV="1">
              <a:off x="3537040" y="3930171"/>
              <a:ext cx="549024" cy="2533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1" name="直接连接符 590"/>
            <p:cNvCxnSpPr/>
            <p:nvPr/>
          </p:nvCxnSpPr>
          <p:spPr>
            <a:xfrm flipH="1">
              <a:off x="3543111" y="3652989"/>
              <a:ext cx="372906" cy="5160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3" name="直接连接符 592"/>
            <p:cNvCxnSpPr/>
            <p:nvPr/>
          </p:nvCxnSpPr>
          <p:spPr>
            <a:xfrm>
              <a:off x="4086064" y="3930171"/>
              <a:ext cx="319877" cy="2389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5" name="直接连接符 594"/>
            <p:cNvCxnSpPr/>
            <p:nvPr/>
          </p:nvCxnSpPr>
          <p:spPr>
            <a:xfrm flipV="1">
              <a:off x="4086064" y="3652989"/>
              <a:ext cx="319877" cy="2771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7" name="直接连接符 596"/>
            <p:cNvCxnSpPr/>
            <p:nvPr/>
          </p:nvCxnSpPr>
          <p:spPr>
            <a:xfrm>
              <a:off x="3942522" y="3642911"/>
              <a:ext cx="89264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9" name="直接连接符 598"/>
            <p:cNvCxnSpPr/>
            <p:nvPr/>
          </p:nvCxnSpPr>
          <p:spPr>
            <a:xfrm flipV="1">
              <a:off x="4405941" y="3498574"/>
              <a:ext cx="205427" cy="1443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1" name="直接连接符 600"/>
            <p:cNvCxnSpPr/>
            <p:nvPr/>
          </p:nvCxnSpPr>
          <p:spPr>
            <a:xfrm>
              <a:off x="4405941" y="3652989"/>
              <a:ext cx="0" cy="5160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3" name="直接连接符 602"/>
            <p:cNvCxnSpPr/>
            <p:nvPr/>
          </p:nvCxnSpPr>
          <p:spPr>
            <a:xfrm flipV="1">
              <a:off x="4405941" y="3652989"/>
              <a:ext cx="429223" cy="5160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5" name="直接连接符 604"/>
            <p:cNvCxnSpPr/>
            <p:nvPr/>
          </p:nvCxnSpPr>
          <p:spPr>
            <a:xfrm>
              <a:off x="5219623" y="3645979"/>
              <a:ext cx="483738" cy="33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2" name="直接连接符 611"/>
            <p:cNvCxnSpPr/>
            <p:nvPr/>
          </p:nvCxnSpPr>
          <p:spPr>
            <a:xfrm>
              <a:off x="4835164" y="3642911"/>
              <a:ext cx="494729" cy="526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4" name="直接连接符 613"/>
            <p:cNvCxnSpPr/>
            <p:nvPr/>
          </p:nvCxnSpPr>
          <p:spPr>
            <a:xfrm>
              <a:off x="5232600" y="3642911"/>
              <a:ext cx="97293" cy="526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7" name="直接连接符 616"/>
            <p:cNvCxnSpPr/>
            <p:nvPr/>
          </p:nvCxnSpPr>
          <p:spPr>
            <a:xfrm flipV="1">
              <a:off x="4405941" y="4169076"/>
              <a:ext cx="923952" cy="130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9" name="直接连接符 618"/>
            <p:cNvCxnSpPr/>
            <p:nvPr/>
          </p:nvCxnSpPr>
          <p:spPr>
            <a:xfrm flipV="1">
              <a:off x="5329893" y="3930171"/>
              <a:ext cx="310412" cy="2389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2" name="直接连接符 621"/>
            <p:cNvCxnSpPr/>
            <p:nvPr/>
          </p:nvCxnSpPr>
          <p:spPr>
            <a:xfrm flipH="1">
              <a:off x="5640305" y="3642911"/>
              <a:ext cx="77793" cy="2872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4" name="直接连接符 623"/>
            <p:cNvCxnSpPr/>
            <p:nvPr/>
          </p:nvCxnSpPr>
          <p:spPr>
            <a:xfrm>
              <a:off x="5247086" y="3641047"/>
              <a:ext cx="393219" cy="2891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7" name="直接连接符 626"/>
            <p:cNvCxnSpPr/>
            <p:nvPr/>
          </p:nvCxnSpPr>
          <p:spPr>
            <a:xfrm>
              <a:off x="5708871" y="3645979"/>
              <a:ext cx="922324" cy="676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9" name="直接连接符 628"/>
            <p:cNvCxnSpPr/>
            <p:nvPr/>
          </p:nvCxnSpPr>
          <p:spPr>
            <a:xfrm flipV="1">
              <a:off x="6640422" y="3652989"/>
              <a:ext cx="57960" cy="642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1" name="直接连接符 630"/>
            <p:cNvCxnSpPr/>
            <p:nvPr/>
          </p:nvCxnSpPr>
          <p:spPr>
            <a:xfrm>
              <a:off x="5937618" y="3191117"/>
              <a:ext cx="773456" cy="4602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3" name="直接连接符 632"/>
            <p:cNvCxnSpPr/>
            <p:nvPr/>
          </p:nvCxnSpPr>
          <p:spPr>
            <a:xfrm flipH="1" flipV="1">
              <a:off x="6705983" y="3642911"/>
              <a:ext cx="603380" cy="5272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5" name="直接连接符 634"/>
            <p:cNvCxnSpPr/>
            <p:nvPr/>
          </p:nvCxnSpPr>
          <p:spPr>
            <a:xfrm>
              <a:off x="5718098" y="3642911"/>
              <a:ext cx="627040" cy="526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7" name="直接连接符 636"/>
            <p:cNvCxnSpPr/>
            <p:nvPr/>
          </p:nvCxnSpPr>
          <p:spPr>
            <a:xfrm flipH="1">
              <a:off x="6342403" y="3710387"/>
              <a:ext cx="298019" cy="4586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0" name="直接连接符 639"/>
            <p:cNvCxnSpPr/>
            <p:nvPr/>
          </p:nvCxnSpPr>
          <p:spPr>
            <a:xfrm>
              <a:off x="8626554" y="3652989"/>
              <a:ext cx="114076" cy="54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2" name="直接连接符 641"/>
            <p:cNvCxnSpPr/>
            <p:nvPr/>
          </p:nvCxnSpPr>
          <p:spPr>
            <a:xfrm flipV="1">
              <a:off x="8740630" y="3495489"/>
              <a:ext cx="725591" cy="2120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6" name="直接连接符 645"/>
            <p:cNvCxnSpPr/>
            <p:nvPr/>
          </p:nvCxnSpPr>
          <p:spPr>
            <a:xfrm flipV="1">
              <a:off x="4618595" y="1719452"/>
              <a:ext cx="96426" cy="4781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8" name="直接连接符 647"/>
            <p:cNvCxnSpPr/>
            <p:nvPr/>
          </p:nvCxnSpPr>
          <p:spPr>
            <a:xfrm>
              <a:off x="8746145" y="3707524"/>
              <a:ext cx="292066" cy="1991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0" name="直接连接符 649"/>
            <p:cNvCxnSpPr/>
            <p:nvPr/>
          </p:nvCxnSpPr>
          <p:spPr>
            <a:xfrm>
              <a:off x="8740630" y="3707524"/>
              <a:ext cx="0" cy="4615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2" name="直接连接符 651"/>
            <p:cNvCxnSpPr/>
            <p:nvPr/>
          </p:nvCxnSpPr>
          <p:spPr>
            <a:xfrm flipH="1">
              <a:off x="8284997" y="3703867"/>
              <a:ext cx="455633" cy="4652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4" name="直接连接符 653"/>
            <p:cNvCxnSpPr/>
            <p:nvPr/>
          </p:nvCxnSpPr>
          <p:spPr>
            <a:xfrm>
              <a:off x="8284997" y="4169076"/>
              <a:ext cx="50620" cy="2306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6" name="直接连接符 655"/>
            <p:cNvCxnSpPr/>
            <p:nvPr/>
          </p:nvCxnSpPr>
          <p:spPr>
            <a:xfrm flipV="1">
              <a:off x="8350628" y="4182158"/>
              <a:ext cx="390002" cy="2240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8" name="直接连接符 657"/>
            <p:cNvCxnSpPr>
              <a:endCxn id="6" idx="3"/>
            </p:cNvCxnSpPr>
            <p:nvPr/>
          </p:nvCxnSpPr>
          <p:spPr>
            <a:xfrm>
              <a:off x="8335617" y="4406348"/>
              <a:ext cx="58889" cy="1165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1" name="直接连接符 660"/>
            <p:cNvCxnSpPr/>
            <p:nvPr/>
          </p:nvCxnSpPr>
          <p:spPr>
            <a:xfrm>
              <a:off x="8284997" y="4169076"/>
              <a:ext cx="455633" cy="130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3" name="直接连接符 662"/>
            <p:cNvCxnSpPr/>
            <p:nvPr/>
          </p:nvCxnSpPr>
          <p:spPr>
            <a:xfrm>
              <a:off x="7296369" y="4167641"/>
              <a:ext cx="515025" cy="3539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5" name="直接连接符 664"/>
            <p:cNvCxnSpPr/>
            <p:nvPr/>
          </p:nvCxnSpPr>
          <p:spPr>
            <a:xfrm>
              <a:off x="7299884" y="4169076"/>
              <a:ext cx="96686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7" name="直接连接符 666"/>
            <p:cNvCxnSpPr/>
            <p:nvPr/>
          </p:nvCxnSpPr>
          <p:spPr>
            <a:xfrm>
              <a:off x="7309363" y="4182158"/>
              <a:ext cx="0" cy="3406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5" name="直接连接符 674"/>
            <p:cNvCxnSpPr/>
            <p:nvPr/>
          </p:nvCxnSpPr>
          <p:spPr>
            <a:xfrm flipV="1">
              <a:off x="7797721" y="4182158"/>
              <a:ext cx="453831" cy="3406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8" name="直接连接符 677"/>
            <p:cNvCxnSpPr/>
            <p:nvPr/>
          </p:nvCxnSpPr>
          <p:spPr>
            <a:xfrm flipV="1">
              <a:off x="8023835" y="4396896"/>
              <a:ext cx="332371" cy="1259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0" name="直接连接符 679"/>
            <p:cNvCxnSpPr/>
            <p:nvPr/>
          </p:nvCxnSpPr>
          <p:spPr>
            <a:xfrm>
              <a:off x="5320012" y="4169076"/>
              <a:ext cx="510185" cy="1742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2" name="直接连接符 681"/>
            <p:cNvCxnSpPr/>
            <p:nvPr/>
          </p:nvCxnSpPr>
          <p:spPr>
            <a:xfrm>
              <a:off x="6345138" y="4182158"/>
              <a:ext cx="241192" cy="317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4" name="直接连接符 683"/>
            <p:cNvCxnSpPr/>
            <p:nvPr/>
          </p:nvCxnSpPr>
          <p:spPr>
            <a:xfrm flipH="1">
              <a:off x="6096000" y="4169076"/>
              <a:ext cx="246440" cy="3305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7" name="直接连接符 686"/>
            <p:cNvCxnSpPr/>
            <p:nvPr/>
          </p:nvCxnSpPr>
          <p:spPr>
            <a:xfrm>
              <a:off x="5830197" y="4348224"/>
              <a:ext cx="265803" cy="1514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9" name="直接连接符 688"/>
            <p:cNvCxnSpPr/>
            <p:nvPr/>
          </p:nvCxnSpPr>
          <p:spPr>
            <a:xfrm flipV="1">
              <a:off x="5830197" y="4169076"/>
              <a:ext cx="514941" cy="1779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1" name="直接连接符 690"/>
            <p:cNvCxnSpPr/>
            <p:nvPr/>
          </p:nvCxnSpPr>
          <p:spPr>
            <a:xfrm>
              <a:off x="5329893" y="4164831"/>
              <a:ext cx="1015245" cy="42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4" name="直接连接符 693"/>
            <p:cNvCxnSpPr/>
            <p:nvPr/>
          </p:nvCxnSpPr>
          <p:spPr>
            <a:xfrm>
              <a:off x="2623930" y="4169076"/>
              <a:ext cx="310886" cy="2571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6" name="直接连接符 695"/>
            <p:cNvCxnSpPr/>
            <p:nvPr/>
          </p:nvCxnSpPr>
          <p:spPr>
            <a:xfrm flipH="1">
              <a:off x="2464904" y="4169076"/>
              <a:ext cx="165653" cy="1791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9" name="直接连接符 698"/>
            <p:cNvCxnSpPr/>
            <p:nvPr/>
          </p:nvCxnSpPr>
          <p:spPr>
            <a:xfrm flipV="1">
              <a:off x="1985418" y="4169076"/>
              <a:ext cx="658391" cy="1370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2" name="直接连接符 701"/>
            <p:cNvCxnSpPr>
              <a:stCxn id="6" idx="4"/>
            </p:cNvCxnSpPr>
            <p:nvPr/>
          </p:nvCxnSpPr>
          <p:spPr>
            <a:xfrm flipH="1" flipV="1">
              <a:off x="2934816" y="4020891"/>
              <a:ext cx="400985" cy="4616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5" name="直接连接符 704"/>
            <p:cNvCxnSpPr/>
            <p:nvPr/>
          </p:nvCxnSpPr>
          <p:spPr>
            <a:xfrm>
              <a:off x="2934816" y="3988904"/>
              <a:ext cx="0" cy="4505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7" name="直接连接符 706"/>
            <p:cNvCxnSpPr/>
            <p:nvPr/>
          </p:nvCxnSpPr>
          <p:spPr>
            <a:xfrm flipH="1" flipV="1">
              <a:off x="3534177" y="4189967"/>
              <a:ext cx="255945" cy="3096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2" name="直接连接符 711"/>
            <p:cNvCxnSpPr>
              <a:endCxn id="6" idx="4"/>
            </p:cNvCxnSpPr>
            <p:nvPr/>
          </p:nvCxnSpPr>
          <p:spPr>
            <a:xfrm flipH="1">
              <a:off x="3335801" y="4192597"/>
              <a:ext cx="201239" cy="2899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6" name="直接连接符 715"/>
            <p:cNvCxnSpPr/>
            <p:nvPr/>
          </p:nvCxnSpPr>
          <p:spPr>
            <a:xfrm flipH="1">
              <a:off x="3790122" y="3930171"/>
              <a:ext cx="295942" cy="5694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8" name="直接连接符 717"/>
            <p:cNvCxnSpPr/>
            <p:nvPr/>
          </p:nvCxnSpPr>
          <p:spPr>
            <a:xfrm flipH="1">
              <a:off x="3790122" y="4182158"/>
              <a:ext cx="615819" cy="317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0" name="直接连接符 719"/>
            <p:cNvCxnSpPr/>
            <p:nvPr/>
          </p:nvCxnSpPr>
          <p:spPr>
            <a:xfrm flipH="1">
              <a:off x="4192696" y="4400756"/>
              <a:ext cx="129908" cy="951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3" name="直接连接符 722"/>
            <p:cNvCxnSpPr/>
            <p:nvPr/>
          </p:nvCxnSpPr>
          <p:spPr>
            <a:xfrm flipV="1">
              <a:off x="4192696" y="4179047"/>
              <a:ext cx="213025" cy="3168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5" name="直接连接符 724"/>
            <p:cNvCxnSpPr/>
            <p:nvPr/>
          </p:nvCxnSpPr>
          <p:spPr>
            <a:xfrm flipH="1">
              <a:off x="4322604" y="4169076"/>
              <a:ext cx="83337" cy="2306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7" name="直接连接符 726"/>
            <p:cNvCxnSpPr/>
            <p:nvPr/>
          </p:nvCxnSpPr>
          <p:spPr>
            <a:xfrm>
              <a:off x="4322604" y="4399722"/>
              <a:ext cx="380259" cy="999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0" name="直接连接符 729"/>
            <p:cNvCxnSpPr/>
            <p:nvPr/>
          </p:nvCxnSpPr>
          <p:spPr>
            <a:xfrm>
              <a:off x="4405941" y="4169076"/>
              <a:ext cx="260646" cy="3305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3" name="直接连接符 732"/>
            <p:cNvCxnSpPr/>
            <p:nvPr/>
          </p:nvCxnSpPr>
          <p:spPr>
            <a:xfrm flipV="1">
              <a:off x="4666587" y="4173869"/>
              <a:ext cx="659074" cy="3257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5" name="直接连接符 734"/>
            <p:cNvCxnSpPr/>
            <p:nvPr/>
          </p:nvCxnSpPr>
          <p:spPr>
            <a:xfrm flipH="1">
              <a:off x="5048390" y="4177213"/>
              <a:ext cx="289343" cy="3224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7" name="直接连接符 736"/>
            <p:cNvCxnSpPr/>
            <p:nvPr/>
          </p:nvCxnSpPr>
          <p:spPr>
            <a:xfrm>
              <a:off x="5332735" y="4179047"/>
              <a:ext cx="266308" cy="3366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1" name="直接连接符 740"/>
            <p:cNvCxnSpPr/>
            <p:nvPr/>
          </p:nvCxnSpPr>
          <p:spPr>
            <a:xfrm flipV="1">
              <a:off x="5599043" y="4348224"/>
              <a:ext cx="231154" cy="1514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3" name="直接连接符 742"/>
            <p:cNvCxnSpPr/>
            <p:nvPr/>
          </p:nvCxnSpPr>
          <p:spPr>
            <a:xfrm>
              <a:off x="6345138" y="4169076"/>
              <a:ext cx="97371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1" name="直接连接符 790"/>
            <p:cNvCxnSpPr/>
            <p:nvPr/>
          </p:nvCxnSpPr>
          <p:spPr>
            <a:xfrm>
              <a:off x="1732775" y="4176272"/>
              <a:ext cx="285295" cy="1369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4" name="直接连接符 793"/>
            <p:cNvCxnSpPr/>
            <p:nvPr/>
          </p:nvCxnSpPr>
          <p:spPr>
            <a:xfrm flipV="1">
              <a:off x="1616765" y="4176272"/>
              <a:ext cx="116010" cy="766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 name="直接连接符 822"/>
            <p:cNvCxnSpPr/>
            <p:nvPr/>
          </p:nvCxnSpPr>
          <p:spPr>
            <a:xfrm flipV="1">
              <a:off x="3971115" y="2186880"/>
              <a:ext cx="640253" cy="4053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8" name="直接连接符 827"/>
            <p:cNvCxnSpPr/>
            <p:nvPr/>
          </p:nvCxnSpPr>
          <p:spPr>
            <a:xfrm>
              <a:off x="4702863" y="1720309"/>
              <a:ext cx="811619" cy="2176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4" name="直接连接符 843"/>
            <p:cNvCxnSpPr/>
            <p:nvPr/>
          </p:nvCxnSpPr>
          <p:spPr>
            <a:xfrm>
              <a:off x="5226136" y="3115306"/>
              <a:ext cx="11978" cy="5276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7" name="直接连接符 866"/>
            <p:cNvCxnSpPr/>
            <p:nvPr/>
          </p:nvCxnSpPr>
          <p:spPr>
            <a:xfrm>
              <a:off x="2246243" y="3558209"/>
              <a:ext cx="404192" cy="6108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8" name="直接连接符 877"/>
            <p:cNvCxnSpPr/>
            <p:nvPr/>
          </p:nvCxnSpPr>
          <p:spPr>
            <a:xfrm>
              <a:off x="6382060" y="2763904"/>
              <a:ext cx="730412" cy="3649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9" name="组合 78"/>
          <p:cNvGrpSpPr/>
          <p:nvPr/>
        </p:nvGrpSpPr>
        <p:grpSpPr>
          <a:xfrm>
            <a:off x="1651847" y="297594"/>
            <a:ext cx="8020473" cy="5080433"/>
            <a:chOff x="1651847" y="297594"/>
            <a:chExt cx="9058063" cy="5893053"/>
          </a:xfrm>
        </p:grpSpPr>
        <p:pic>
          <p:nvPicPr>
            <p:cNvPr id="30" name="图片 29"/>
            <p:cNvPicPr>
              <a:picLocks noChangeAspect="1"/>
            </p:cNvPicPr>
            <p:nvPr/>
          </p:nvPicPr>
          <p:blipFill>
            <a:blip r:embed="rId1"/>
            <a:stretch>
              <a:fillRect/>
            </a:stretch>
          </p:blipFill>
          <p:spPr>
            <a:xfrm>
              <a:off x="1651847" y="297594"/>
              <a:ext cx="8888306" cy="5893053"/>
            </a:xfrm>
            <a:prstGeom prst="rect">
              <a:avLst/>
            </a:prstGeom>
          </p:spPr>
        </p:pic>
        <p:sp>
          <p:nvSpPr>
            <p:cNvPr id="2" name="文本框 1"/>
            <p:cNvSpPr txBox="1"/>
            <p:nvPr/>
          </p:nvSpPr>
          <p:spPr>
            <a:xfrm>
              <a:off x="6198914" y="1052825"/>
              <a:ext cx="69088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7</a:t>
              </a:r>
              <a:endParaRPr lang="zh-CN" altLang="en-US" sz="2000"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9296399" y="1736734"/>
              <a:ext cx="69088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p:txBody>
        </p:sp>
        <p:sp>
          <p:nvSpPr>
            <p:cNvPr id="4" name="文本框 3"/>
            <p:cNvSpPr txBox="1"/>
            <p:nvPr/>
          </p:nvSpPr>
          <p:spPr>
            <a:xfrm>
              <a:off x="8808294" y="1289000"/>
              <a:ext cx="69088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4</a:t>
              </a:r>
              <a:endParaRPr lang="zh-CN" altLang="en-US" sz="2000"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3757801" y="971785"/>
              <a:ext cx="69088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5</a:t>
              </a:r>
              <a:endParaRPr lang="zh-CN" altLang="en-US" sz="2000"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4013815" y="1537064"/>
              <a:ext cx="69088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6</a:t>
              </a:r>
              <a:endParaRPr lang="zh-CN" altLang="en-US" sz="2000" dirty="0">
                <a:latin typeface="Times New Roman" panose="02020603050405020304" pitchFamily="18" charset="0"/>
                <a:cs typeface="Times New Roman" panose="02020603050405020304" pitchFamily="18" charset="0"/>
              </a:endParaRPr>
            </a:p>
          </p:txBody>
        </p:sp>
        <p:sp>
          <p:nvSpPr>
            <p:cNvPr id="9" name="文本框 8"/>
            <p:cNvSpPr txBox="1"/>
            <p:nvPr/>
          </p:nvSpPr>
          <p:spPr>
            <a:xfrm>
              <a:off x="8463277" y="2589985"/>
              <a:ext cx="69088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8</a:t>
              </a:r>
              <a:endParaRPr lang="zh-CN" altLang="en-US" sz="2000"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3153178" y="1263469"/>
              <a:ext cx="69088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p:txBody>
        </p:sp>
        <p:sp>
          <p:nvSpPr>
            <p:cNvPr id="12" name="文本框 11"/>
            <p:cNvSpPr txBox="1"/>
            <p:nvPr/>
          </p:nvSpPr>
          <p:spPr>
            <a:xfrm>
              <a:off x="6029960" y="2063689"/>
              <a:ext cx="69088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9</a:t>
              </a:r>
              <a:endParaRPr lang="zh-CN" altLang="en-US" sz="2000" dirty="0">
                <a:latin typeface="Times New Roman" panose="02020603050405020304" pitchFamily="18" charset="0"/>
                <a:cs typeface="Times New Roman" panose="02020603050405020304" pitchFamily="18" charset="0"/>
              </a:endParaRPr>
            </a:p>
          </p:txBody>
        </p:sp>
        <p:sp>
          <p:nvSpPr>
            <p:cNvPr id="14" name="文本框 13"/>
            <p:cNvSpPr txBox="1"/>
            <p:nvPr/>
          </p:nvSpPr>
          <p:spPr>
            <a:xfrm>
              <a:off x="7530733" y="2313784"/>
              <a:ext cx="69088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0</a:t>
              </a:r>
              <a:endParaRPr lang="zh-CN" altLang="en-US" sz="2000" dirty="0">
                <a:latin typeface="Times New Roman" panose="02020603050405020304" pitchFamily="18" charset="0"/>
                <a:cs typeface="Times New Roman" panose="02020603050405020304" pitchFamily="18" charset="0"/>
              </a:endParaRPr>
            </a:p>
          </p:txBody>
        </p:sp>
        <p:sp>
          <p:nvSpPr>
            <p:cNvPr id="15" name="文本框 14"/>
            <p:cNvSpPr txBox="1"/>
            <p:nvPr/>
          </p:nvSpPr>
          <p:spPr>
            <a:xfrm>
              <a:off x="8950959" y="571675"/>
              <a:ext cx="69088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1</a:t>
              </a:r>
              <a:endParaRPr lang="zh-CN" altLang="en-US" sz="2000" dirty="0">
                <a:latin typeface="Times New Roman" panose="02020603050405020304" pitchFamily="18" charset="0"/>
                <a:cs typeface="Times New Roman" panose="02020603050405020304" pitchFamily="18" charset="0"/>
              </a:endParaRPr>
            </a:p>
          </p:txBody>
        </p:sp>
        <p:sp>
          <p:nvSpPr>
            <p:cNvPr id="16" name="文本框 15"/>
            <p:cNvSpPr txBox="1"/>
            <p:nvPr/>
          </p:nvSpPr>
          <p:spPr>
            <a:xfrm>
              <a:off x="9164319" y="1033751"/>
              <a:ext cx="69088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2</a:t>
              </a:r>
              <a:endParaRPr lang="zh-CN" altLang="en-US" sz="2000" dirty="0">
                <a:latin typeface="Times New Roman" panose="02020603050405020304" pitchFamily="18" charset="0"/>
                <a:cs typeface="Times New Roman" panose="02020603050405020304" pitchFamily="18" charset="0"/>
              </a:endParaRPr>
            </a:p>
          </p:txBody>
        </p:sp>
        <p:sp>
          <p:nvSpPr>
            <p:cNvPr id="17" name="文本框 16"/>
            <p:cNvSpPr txBox="1"/>
            <p:nvPr/>
          </p:nvSpPr>
          <p:spPr>
            <a:xfrm>
              <a:off x="6786879" y="2463799"/>
              <a:ext cx="69088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3</a:t>
              </a:r>
              <a:endParaRPr lang="zh-CN" altLang="en-US" sz="2000" dirty="0">
                <a:latin typeface="Times New Roman" panose="02020603050405020304" pitchFamily="18" charset="0"/>
                <a:cs typeface="Times New Roman" panose="02020603050405020304" pitchFamily="18" charset="0"/>
              </a:endParaRPr>
            </a:p>
          </p:txBody>
        </p:sp>
        <p:sp>
          <p:nvSpPr>
            <p:cNvPr id="19" name="文本框 18"/>
            <p:cNvSpPr txBox="1"/>
            <p:nvPr/>
          </p:nvSpPr>
          <p:spPr>
            <a:xfrm>
              <a:off x="3931921" y="2411310"/>
              <a:ext cx="69088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4</a:t>
              </a:r>
              <a:endParaRPr lang="zh-CN" altLang="en-US" sz="2000" dirty="0">
                <a:latin typeface="Times New Roman" panose="02020603050405020304" pitchFamily="18" charset="0"/>
                <a:cs typeface="Times New Roman" panose="02020603050405020304" pitchFamily="18" charset="0"/>
              </a:endParaRPr>
            </a:p>
          </p:txBody>
        </p:sp>
        <p:sp>
          <p:nvSpPr>
            <p:cNvPr id="21" name="文本框 20"/>
            <p:cNvSpPr txBox="1"/>
            <p:nvPr/>
          </p:nvSpPr>
          <p:spPr>
            <a:xfrm>
              <a:off x="6938894" y="2982111"/>
              <a:ext cx="69088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5</a:t>
              </a:r>
              <a:endParaRPr lang="zh-CN" altLang="en-US" sz="2000"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9071021" y="2990095"/>
              <a:ext cx="69088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6</a:t>
              </a:r>
              <a:endParaRPr lang="zh-CN" altLang="en-US" sz="2000" dirty="0">
                <a:latin typeface="Times New Roman" panose="02020603050405020304" pitchFamily="18" charset="0"/>
                <a:cs typeface="Times New Roman" panose="02020603050405020304" pitchFamily="18" charset="0"/>
              </a:endParaRPr>
            </a:p>
          </p:txBody>
        </p:sp>
        <p:sp>
          <p:nvSpPr>
            <p:cNvPr id="24" name="文本框 23"/>
            <p:cNvSpPr txBox="1"/>
            <p:nvPr/>
          </p:nvSpPr>
          <p:spPr>
            <a:xfrm>
              <a:off x="2980266" y="2946874"/>
              <a:ext cx="69088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7</a:t>
              </a:r>
              <a:endParaRPr lang="zh-CN" altLang="en-US" sz="2000" dirty="0">
                <a:latin typeface="Times New Roman" panose="02020603050405020304" pitchFamily="18" charset="0"/>
                <a:cs typeface="Times New Roman" panose="02020603050405020304" pitchFamily="18" charset="0"/>
              </a:endParaRPr>
            </a:p>
          </p:txBody>
        </p:sp>
        <p:sp>
          <p:nvSpPr>
            <p:cNvPr id="25" name="文本框 24"/>
            <p:cNvSpPr txBox="1"/>
            <p:nvPr/>
          </p:nvSpPr>
          <p:spPr>
            <a:xfrm>
              <a:off x="3671146" y="4150044"/>
              <a:ext cx="69088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8</a:t>
              </a:r>
              <a:endParaRPr lang="zh-CN" altLang="en-US" sz="2000" dirty="0">
                <a:latin typeface="Times New Roman" panose="02020603050405020304" pitchFamily="18" charset="0"/>
                <a:cs typeface="Times New Roman" panose="02020603050405020304" pitchFamily="18" charset="0"/>
              </a:endParaRPr>
            </a:p>
          </p:txBody>
        </p:sp>
        <p:sp>
          <p:nvSpPr>
            <p:cNvPr id="26" name="文本框 25"/>
            <p:cNvSpPr txBox="1"/>
            <p:nvPr/>
          </p:nvSpPr>
          <p:spPr>
            <a:xfrm>
              <a:off x="10019030" y="1452935"/>
              <a:ext cx="690880" cy="400110"/>
            </a:xfrm>
            <a:prstGeom prst="rect">
              <a:avLst/>
            </a:prstGeom>
            <a:noFill/>
          </p:spPr>
          <p:txBody>
            <a:bodyPr wrap="square" rtlCol="0">
              <a:spAutoFit/>
            </a:bodyPr>
            <a:lstStyle>
              <a:defPPr>
                <a:defRPr lang="zh-CN"/>
              </a:defPPr>
              <a:lvl1pPr>
                <a:defRPr sz="2000">
                  <a:latin typeface="Times New Roman" panose="02020603050405020304" pitchFamily="18" charset="0"/>
                  <a:cs typeface="Times New Roman" panose="02020603050405020304" pitchFamily="18" charset="0"/>
                </a:defRPr>
              </a:lvl1pPr>
            </a:lstStyle>
            <a:p>
              <a:r>
                <a:rPr lang="en-US" altLang="zh-CN" dirty="0"/>
                <a:t>F</a:t>
              </a:r>
              <a:r>
                <a:rPr lang="en-US" altLang="zh-CN" sz="1400" dirty="0"/>
                <a:t>19</a:t>
              </a:r>
              <a:endParaRPr lang="zh-CN" altLang="en-US" dirty="0"/>
            </a:p>
          </p:txBody>
        </p:sp>
        <p:sp>
          <p:nvSpPr>
            <p:cNvPr id="27" name="文本框 26"/>
            <p:cNvSpPr txBox="1"/>
            <p:nvPr/>
          </p:nvSpPr>
          <p:spPr>
            <a:xfrm>
              <a:off x="2582812" y="4703838"/>
              <a:ext cx="690881"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20</a:t>
              </a:r>
              <a:endParaRPr lang="zh-CN" altLang="en-US" sz="2000" dirty="0">
                <a:latin typeface="Times New Roman" panose="02020603050405020304" pitchFamily="18" charset="0"/>
                <a:cs typeface="Times New Roman" panose="02020603050405020304" pitchFamily="18" charset="0"/>
              </a:endParaRPr>
            </a:p>
          </p:txBody>
        </p:sp>
        <p:sp>
          <p:nvSpPr>
            <p:cNvPr id="31" name="文本框 30"/>
            <p:cNvSpPr txBox="1"/>
            <p:nvPr/>
          </p:nvSpPr>
          <p:spPr>
            <a:xfrm>
              <a:off x="8221613" y="4150044"/>
              <a:ext cx="69088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21</a:t>
              </a:r>
              <a:endParaRPr lang="zh-CN" altLang="en-US" sz="2000" dirty="0">
                <a:latin typeface="Times New Roman" panose="02020603050405020304" pitchFamily="18" charset="0"/>
                <a:cs typeface="Times New Roman" panose="02020603050405020304" pitchFamily="18" charset="0"/>
              </a:endParaRPr>
            </a:p>
          </p:txBody>
        </p:sp>
        <p:cxnSp>
          <p:nvCxnSpPr>
            <p:cNvPr id="63" name="直接连接符 62"/>
            <p:cNvCxnSpPr/>
            <p:nvPr/>
          </p:nvCxnSpPr>
          <p:spPr>
            <a:xfrm flipH="1">
              <a:off x="3325706" y="4903893"/>
              <a:ext cx="331893" cy="26306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flipH="1">
              <a:off x="3325706" y="4903893"/>
              <a:ext cx="279879" cy="26306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70" name="文本框 69"/>
            <p:cNvSpPr txBox="1"/>
            <p:nvPr/>
          </p:nvSpPr>
          <p:spPr>
            <a:xfrm>
              <a:off x="5234573" y="3525659"/>
              <a:ext cx="69088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a:t>
              </a:r>
              <a:r>
                <a:rPr lang="en-US" altLang="zh-CN" sz="14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p:txBody>
        </p:sp>
        <p:cxnSp>
          <p:nvCxnSpPr>
            <p:cNvPr id="73" name="直接连接符 72"/>
            <p:cNvCxnSpPr>
              <a:endCxn id="26" idx="1"/>
            </p:cNvCxnSpPr>
            <p:nvPr/>
          </p:nvCxnSpPr>
          <p:spPr>
            <a:xfrm flipV="1">
              <a:off x="8978051" y="1652990"/>
              <a:ext cx="1040979" cy="138499"/>
            </a:xfrm>
            <a:prstGeom prst="line">
              <a:avLst/>
            </a:prstGeom>
          </p:spPr>
          <p:style>
            <a:lnRef idx="1">
              <a:schemeClr val="dk1"/>
            </a:lnRef>
            <a:fillRef idx="0">
              <a:schemeClr val="dk1"/>
            </a:fillRef>
            <a:effectRef idx="0">
              <a:schemeClr val="dk1"/>
            </a:effectRef>
            <a:fontRef idx="minor">
              <a:schemeClr val="tx1"/>
            </a:fontRef>
          </p:style>
        </p:cxn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8" name="组合 167"/>
          <p:cNvGrpSpPr/>
          <p:nvPr/>
        </p:nvGrpSpPr>
        <p:grpSpPr>
          <a:xfrm>
            <a:off x="552740" y="699068"/>
            <a:ext cx="9956901" cy="1285907"/>
            <a:chOff x="338584" y="518583"/>
            <a:chExt cx="10406002" cy="1449663"/>
          </a:xfrm>
        </p:grpSpPr>
        <p:sp>
          <p:nvSpPr>
            <p:cNvPr id="45" name="文本框 44"/>
            <p:cNvSpPr txBox="1"/>
            <p:nvPr/>
          </p:nvSpPr>
          <p:spPr>
            <a:xfrm>
              <a:off x="7944816" y="518583"/>
              <a:ext cx="279977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Footwall line</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6" name="文本框 45"/>
            <p:cNvSpPr txBox="1"/>
            <p:nvPr/>
          </p:nvSpPr>
          <p:spPr>
            <a:xfrm>
              <a:off x="7838384" y="1415972"/>
              <a:ext cx="279977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Hanging wall line</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38" name="组合 37"/>
            <p:cNvGrpSpPr/>
            <p:nvPr/>
          </p:nvGrpSpPr>
          <p:grpSpPr>
            <a:xfrm>
              <a:off x="338584" y="744072"/>
              <a:ext cx="7692844" cy="1165107"/>
              <a:chOff x="1733966" y="3197457"/>
              <a:chExt cx="7692844" cy="1182230"/>
            </a:xfrm>
            <a:solidFill>
              <a:schemeClr val="accent3">
                <a:lumMod val="40000"/>
                <a:lumOff val="60000"/>
              </a:schemeClr>
            </a:solidFill>
          </p:grpSpPr>
          <p:sp>
            <p:nvSpPr>
              <p:cNvPr id="13" name="平行四边形 12"/>
              <p:cNvSpPr/>
              <p:nvPr/>
            </p:nvSpPr>
            <p:spPr>
              <a:xfrm rot="11001857">
                <a:off x="6466938" y="3288631"/>
                <a:ext cx="1073654" cy="874341"/>
              </a:xfrm>
              <a:prstGeom prst="parallelogram">
                <a:avLst>
                  <a:gd name="adj" fmla="val 33819"/>
                </a:avLst>
              </a:prstGeom>
              <a:solidFill>
                <a:schemeClr val="accent2">
                  <a:lumMod val="20000"/>
                  <a:lumOff val="80000"/>
                </a:schemeClr>
              </a:solidFill>
              <a:ln w="63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14" name="平行四边形 13"/>
              <p:cNvSpPr/>
              <p:nvPr/>
            </p:nvSpPr>
            <p:spPr>
              <a:xfrm rot="10800000">
                <a:off x="7180635" y="3317498"/>
                <a:ext cx="1003074" cy="856825"/>
              </a:xfrm>
              <a:prstGeom prst="parallelogram">
                <a:avLst>
                  <a:gd name="adj" fmla="val 34866"/>
                </a:avLst>
              </a:prstGeom>
              <a:solidFill>
                <a:schemeClr val="accent2">
                  <a:lumMod val="20000"/>
                  <a:lumOff val="80000"/>
                </a:schemeClr>
              </a:solidFill>
              <a:ln w="63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16" name="平行四边形 15"/>
              <p:cNvSpPr/>
              <p:nvPr/>
            </p:nvSpPr>
            <p:spPr>
              <a:xfrm rot="10821491">
                <a:off x="4530080" y="3197457"/>
                <a:ext cx="976071" cy="861850"/>
              </a:xfrm>
              <a:prstGeom prst="parallelogram">
                <a:avLst>
                  <a:gd name="adj" fmla="val 26790"/>
                </a:avLst>
              </a:prstGeom>
              <a:solidFill>
                <a:schemeClr val="accent2">
                  <a:lumMod val="20000"/>
                  <a:lumOff val="80000"/>
                </a:schemeClr>
              </a:solidFill>
              <a:ln w="63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30" name="平行四边形 29"/>
              <p:cNvSpPr/>
              <p:nvPr/>
            </p:nvSpPr>
            <p:spPr>
              <a:xfrm rot="10800000">
                <a:off x="7808727" y="3315897"/>
                <a:ext cx="829073" cy="858427"/>
              </a:xfrm>
              <a:prstGeom prst="parallelogram">
                <a:avLst>
                  <a:gd name="adj" fmla="val 27379"/>
                </a:avLst>
              </a:prstGeom>
              <a:solidFill>
                <a:schemeClr val="accent2">
                  <a:lumMod val="20000"/>
                  <a:lumOff val="80000"/>
                </a:schemeClr>
              </a:solidFill>
              <a:ln w="63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32" name="平行四边形 31"/>
              <p:cNvSpPr/>
              <p:nvPr/>
            </p:nvSpPr>
            <p:spPr>
              <a:xfrm rot="10029068" flipH="1" flipV="1">
                <a:off x="8296423" y="3273216"/>
                <a:ext cx="1130387" cy="785252"/>
              </a:xfrm>
              <a:prstGeom prst="parallelogram">
                <a:avLst>
                  <a:gd name="adj" fmla="val 51200"/>
                </a:avLst>
              </a:prstGeom>
              <a:solidFill>
                <a:schemeClr val="accent2">
                  <a:lumMod val="20000"/>
                  <a:lumOff val="80000"/>
                </a:schemeClr>
              </a:solidFill>
              <a:ln w="63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white"/>
                    </a:solidFill>
                    <a:effectLst/>
                    <a:uLnTx/>
                    <a:uFillTx/>
                    <a:latin typeface="等线" panose="02010600030101010101" pitchFamily="2" charset="-122"/>
                    <a:ea typeface="等线" panose="02010600030101010101" pitchFamily="2" charset="-122"/>
                    <a:cs typeface="+mn-cs"/>
                  </a:rPr>
                  <a:t>                            </a:t>
                </a:r>
                <a:endParaRPr kumimoji="0" lang="zh-CN" altLang="en-US" sz="1800" b="0" i="0" u="none" strike="noStrike" kern="1200" cap="none" spc="0" normalizeH="0" baseline="0" noProof="0" dirty="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12" name="平行四边形 11"/>
              <p:cNvSpPr/>
              <p:nvPr/>
            </p:nvSpPr>
            <p:spPr>
              <a:xfrm rot="11086088">
                <a:off x="5862909" y="3234748"/>
                <a:ext cx="881823" cy="884111"/>
              </a:xfrm>
              <a:prstGeom prst="parallelogram">
                <a:avLst>
                  <a:gd name="adj" fmla="val 24482"/>
                </a:avLst>
              </a:prstGeom>
              <a:solidFill>
                <a:schemeClr val="accent2">
                  <a:lumMod val="20000"/>
                  <a:lumOff val="80000"/>
                </a:schemeClr>
              </a:solidFill>
              <a:ln w="63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15" name="平行四边形 14"/>
              <p:cNvSpPr/>
              <p:nvPr/>
            </p:nvSpPr>
            <p:spPr>
              <a:xfrm rot="10915710">
                <a:off x="5175754" y="3203960"/>
                <a:ext cx="932299" cy="871675"/>
              </a:xfrm>
              <a:prstGeom prst="parallelogram">
                <a:avLst>
                  <a:gd name="adj" fmla="val 27103"/>
                </a:avLst>
              </a:prstGeom>
              <a:solidFill>
                <a:schemeClr val="accent2">
                  <a:lumMod val="20000"/>
                  <a:lumOff val="80000"/>
                </a:schemeClr>
              </a:solidFill>
              <a:ln w="63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89" name="平行四边形 88"/>
              <p:cNvSpPr/>
              <p:nvPr/>
            </p:nvSpPr>
            <p:spPr>
              <a:xfrm rot="10265653">
                <a:off x="3788055" y="3272976"/>
                <a:ext cx="1046415" cy="807349"/>
              </a:xfrm>
              <a:prstGeom prst="parallelogram">
                <a:avLst>
                  <a:gd name="adj" fmla="val 45331"/>
                </a:avLst>
              </a:prstGeom>
              <a:solidFill>
                <a:schemeClr val="accent2">
                  <a:lumMod val="20000"/>
                  <a:lumOff val="80000"/>
                </a:schemeClr>
              </a:solidFill>
              <a:ln w="63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9" name="平行四边形 8"/>
              <p:cNvSpPr/>
              <p:nvPr/>
            </p:nvSpPr>
            <p:spPr>
              <a:xfrm rot="10329573">
                <a:off x="3115361" y="3365537"/>
                <a:ext cx="1046415" cy="818811"/>
              </a:xfrm>
              <a:prstGeom prst="parallelogram">
                <a:avLst>
                  <a:gd name="adj" fmla="val 35174"/>
                </a:avLst>
              </a:prstGeom>
              <a:solidFill>
                <a:schemeClr val="accent2">
                  <a:lumMod val="20000"/>
                  <a:lumOff val="80000"/>
                </a:schemeClr>
              </a:solidFill>
              <a:ln w="63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10" name="平行四边形 9"/>
              <p:cNvSpPr/>
              <p:nvPr/>
            </p:nvSpPr>
            <p:spPr>
              <a:xfrm rot="10329573">
                <a:off x="2417491" y="3467322"/>
                <a:ext cx="1046415" cy="818811"/>
              </a:xfrm>
              <a:prstGeom prst="parallelogram">
                <a:avLst>
                  <a:gd name="adj" fmla="val 28284"/>
                </a:avLst>
              </a:prstGeom>
              <a:solidFill>
                <a:schemeClr val="accent2">
                  <a:lumMod val="20000"/>
                  <a:lumOff val="80000"/>
                </a:schemeClr>
              </a:solidFill>
              <a:ln w="63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11" name="平行四边形 10"/>
              <p:cNvSpPr/>
              <p:nvPr/>
            </p:nvSpPr>
            <p:spPr>
              <a:xfrm rot="10329573">
                <a:off x="1733966" y="3554258"/>
                <a:ext cx="1046415" cy="825429"/>
              </a:xfrm>
              <a:custGeom>
                <a:avLst/>
                <a:gdLst>
                  <a:gd name="connsiteX0" fmla="*/ 0 w 1001254"/>
                  <a:gd name="connsiteY0" fmla="*/ 715797 h 715797"/>
                  <a:gd name="connsiteX1" fmla="*/ 251774 w 1001254"/>
                  <a:gd name="connsiteY1" fmla="*/ 0 h 715797"/>
                  <a:gd name="connsiteX2" fmla="*/ 1001254 w 1001254"/>
                  <a:gd name="connsiteY2" fmla="*/ 0 h 715797"/>
                  <a:gd name="connsiteX3" fmla="*/ 749480 w 1001254"/>
                  <a:gd name="connsiteY3" fmla="*/ 715797 h 715797"/>
                  <a:gd name="connsiteX4" fmla="*/ 0 w 1001254"/>
                  <a:gd name="connsiteY4" fmla="*/ 715797 h 715797"/>
                  <a:gd name="connsiteX0-1" fmla="*/ 0 w 1001254"/>
                  <a:gd name="connsiteY0-2" fmla="*/ 721583 h 721583"/>
                  <a:gd name="connsiteX1-3" fmla="*/ 259407 w 1001254"/>
                  <a:gd name="connsiteY1-4" fmla="*/ 0 h 721583"/>
                  <a:gd name="connsiteX2-5" fmla="*/ 1001254 w 1001254"/>
                  <a:gd name="connsiteY2-6" fmla="*/ 5786 h 721583"/>
                  <a:gd name="connsiteX3-7" fmla="*/ 749480 w 1001254"/>
                  <a:gd name="connsiteY3-8" fmla="*/ 721583 h 721583"/>
                  <a:gd name="connsiteX4-9" fmla="*/ 0 w 1001254"/>
                  <a:gd name="connsiteY4-10" fmla="*/ 721583 h 72158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1254" h="721583">
                    <a:moveTo>
                      <a:pt x="0" y="721583"/>
                    </a:moveTo>
                    <a:lnTo>
                      <a:pt x="259407" y="0"/>
                    </a:lnTo>
                    <a:lnTo>
                      <a:pt x="1001254" y="5786"/>
                    </a:lnTo>
                    <a:lnTo>
                      <a:pt x="749480" y="721583"/>
                    </a:lnTo>
                    <a:lnTo>
                      <a:pt x="0" y="721583"/>
                    </a:lnTo>
                    <a:close/>
                  </a:path>
                </a:pathLst>
              </a:custGeom>
              <a:solidFill>
                <a:schemeClr val="accent2">
                  <a:lumMod val="20000"/>
                  <a:lumOff val="80000"/>
                </a:schemeClr>
              </a:solidFill>
              <a:ln w="63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等线" panose="02010600030101010101" pitchFamily="2" charset="-122"/>
                  <a:ea typeface="等线" panose="02010600030101010101" pitchFamily="2" charset="-122"/>
                  <a:cs typeface="+mn-cs"/>
                </a:endParaRPr>
              </a:p>
            </p:txBody>
          </p:sp>
        </p:grpSp>
        <p:grpSp>
          <p:nvGrpSpPr>
            <p:cNvPr id="167" name="组合 166"/>
            <p:cNvGrpSpPr/>
            <p:nvPr/>
          </p:nvGrpSpPr>
          <p:grpSpPr>
            <a:xfrm>
              <a:off x="383885" y="702733"/>
              <a:ext cx="7560931" cy="1265513"/>
              <a:chOff x="383885" y="702733"/>
              <a:chExt cx="7560931" cy="1265513"/>
            </a:xfrm>
          </p:grpSpPr>
          <p:cxnSp>
            <p:nvCxnSpPr>
              <p:cNvPr id="39" name="直接连接符 38"/>
              <p:cNvCxnSpPr/>
              <p:nvPr/>
            </p:nvCxnSpPr>
            <p:spPr>
              <a:xfrm flipV="1">
                <a:off x="557288" y="1028133"/>
                <a:ext cx="763512" cy="111216"/>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57" name="直接连接符 56"/>
              <p:cNvCxnSpPr/>
              <p:nvPr/>
            </p:nvCxnSpPr>
            <p:spPr>
              <a:xfrm flipV="1">
                <a:off x="1302066" y="934789"/>
                <a:ext cx="714991" cy="93344"/>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64" name="直接连接符 63"/>
              <p:cNvCxnSpPr/>
              <p:nvPr/>
            </p:nvCxnSpPr>
            <p:spPr>
              <a:xfrm flipV="1">
                <a:off x="2010640" y="842115"/>
                <a:ext cx="704287" cy="92674"/>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66" name="直接连接符 65"/>
              <p:cNvCxnSpPr/>
              <p:nvPr/>
            </p:nvCxnSpPr>
            <p:spPr>
              <a:xfrm flipV="1">
                <a:off x="2684893" y="735036"/>
                <a:ext cx="705425" cy="107079"/>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70" name="直接连接符 69"/>
              <p:cNvCxnSpPr/>
              <p:nvPr/>
            </p:nvCxnSpPr>
            <p:spPr>
              <a:xfrm>
                <a:off x="3361848" y="735036"/>
                <a:ext cx="664955" cy="7258"/>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72" name="直接连接符 71"/>
              <p:cNvCxnSpPr/>
              <p:nvPr/>
            </p:nvCxnSpPr>
            <p:spPr>
              <a:xfrm>
                <a:off x="4034977" y="745679"/>
                <a:ext cx="675972" cy="23265"/>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76" name="直接连接符 75"/>
              <p:cNvCxnSpPr/>
              <p:nvPr/>
            </p:nvCxnSpPr>
            <p:spPr>
              <a:xfrm>
                <a:off x="4726862" y="764070"/>
                <a:ext cx="664210" cy="58724"/>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80" name="直接连接符 79"/>
              <p:cNvCxnSpPr/>
              <p:nvPr/>
            </p:nvCxnSpPr>
            <p:spPr>
              <a:xfrm>
                <a:off x="5370525" y="816238"/>
                <a:ext cx="712432" cy="44557"/>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83" name="直接连接符 82"/>
              <p:cNvCxnSpPr/>
              <p:nvPr/>
            </p:nvCxnSpPr>
            <p:spPr>
              <a:xfrm flipV="1">
                <a:off x="6082957" y="856958"/>
                <a:ext cx="554910" cy="7013"/>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85" name="直接连接符 84"/>
              <p:cNvCxnSpPr/>
              <p:nvPr/>
            </p:nvCxnSpPr>
            <p:spPr>
              <a:xfrm>
                <a:off x="6637867" y="860971"/>
                <a:ext cx="580000" cy="1399"/>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90" name="直接连接符 89"/>
              <p:cNvCxnSpPr>
                <a:endCxn id="45" idx="1"/>
              </p:cNvCxnSpPr>
              <p:nvPr/>
            </p:nvCxnSpPr>
            <p:spPr>
              <a:xfrm flipV="1">
                <a:off x="7217867" y="702733"/>
                <a:ext cx="726949" cy="161238"/>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98" name="直接连接符 97"/>
              <p:cNvCxnSpPr>
                <a:endCxn id="11" idx="1"/>
              </p:cNvCxnSpPr>
              <p:nvPr/>
            </p:nvCxnSpPr>
            <p:spPr>
              <a:xfrm flipV="1">
                <a:off x="383885" y="1868280"/>
                <a:ext cx="779087" cy="99966"/>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99" name="直接连接符 98"/>
              <p:cNvCxnSpPr/>
              <p:nvPr/>
            </p:nvCxnSpPr>
            <p:spPr>
              <a:xfrm flipV="1">
                <a:off x="1158625" y="1762983"/>
                <a:ext cx="746882" cy="107296"/>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100" name="直接连接符 99"/>
              <p:cNvCxnSpPr/>
              <p:nvPr/>
            </p:nvCxnSpPr>
            <p:spPr>
              <a:xfrm flipV="1">
                <a:off x="1898551" y="1682591"/>
                <a:ext cx="642298" cy="70304"/>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101" name="直接连接符 100"/>
              <p:cNvCxnSpPr/>
              <p:nvPr/>
            </p:nvCxnSpPr>
            <p:spPr>
              <a:xfrm flipV="1">
                <a:off x="2550526" y="1585002"/>
                <a:ext cx="592770" cy="92050"/>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102" name="直接连接符 101"/>
              <p:cNvCxnSpPr/>
              <p:nvPr/>
            </p:nvCxnSpPr>
            <p:spPr>
              <a:xfrm>
                <a:off x="3127397" y="1585002"/>
                <a:ext cx="664955" cy="7258"/>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103" name="直接连接符 102"/>
              <p:cNvCxnSpPr/>
              <p:nvPr/>
            </p:nvCxnSpPr>
            <p:spPr>
              <a:xfrm>
                <a:off x="3752951" y="1596481"/>
                <a:ext cx="706059" cy="17063"/>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104" name="直接连接符 103"/>
              <p:cNvCxnSpPr/>
              <p:nvPr/>
            </p:nvCxnSpPr>
            <p:spPr>
              <a:xfrm>
                <a:off x="4451231" y="1613544"/>
                <a:ext cx="644638" cy="53869"/>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105" name="直接连接符 104"/>
              <p:cNvCxnSpPr/>
              <p:nvPr/>
            </p:nvCxnSpPr>
            <p:spPr>
              <a:xfrm>
                <a:off x="5075234" y="1660315"/>
                <a:ext cx="712432" cy="44557"/>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106" name="直接连接符 105"/>
              <p:cNvCxnSpPr/>
              <p:nvPr/>
            </p:nvCxnSpPr>
            <p:spPr>
              <a:xfrm>
                <a:off x="5788880" y="1705329"/>
                <a:ext cx="615456" cy="0"/>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107" name="直接连接符 106"/>
              <p:cNvCxnSpPr/>
              <p:nvPr/>
            </p:nvCxnSpPr>
            <p:spPr>
              <a:xfrm>
                <a:off x="6404336" y="1716649"/>
                <a:ext cx="619020" cy="700"/>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108" name="直接连接符 107"/>
              <p:cNvCxnSpPr/>
              <p:nvPr/>
            </p:nvCxnSpPr>
            <p:spPr>
              <a:xfrm flipV="1">
                <a:off x="7006488" y="1551392"/>
                <a:ext cx="726949" cy="161238"/>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grpSp>
      </p:grpSp>
      <p:grpSp>
        <p:nvGrpSpPr>
          <p:cNvPr id="164" name="组合 163"/>
          <p:cNvGrpSpPr/>
          <p:nvPr/>
        </p:nvGrpSpPr>
        <p:grpSpPr>
          <a:xfrm>
            <a:off x="562613" y="2914274"/>
            <a:ext cx="7958575" cy="1159703"/>
            <a:chOff x="144749" y="2578477"/>
            <a:chExt cx="8874396" cy="1433025"/>
          </a:xfrm>
        </p:grpSpPr>
        <p:sp>
          <p:nvSpPr>
            <p:cNvPr id="2" name="文本框 1"/>
            <p:cNvSpPr txBox="1"/>
            <p:nvPr/>
          </p:nvSpPr>
          <p:spPr>
            <a:xfrm>
              <a:off x="6219375" y="2578477"/>
              <a:ext cx="279977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Footwall line</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文本框 2"/>
            <p:cNvSpPr txBox="1"/>
            <p:nvPr/>
          </p:nvSpPr>
          <p:spPr>
            <a:xfrm>
              <a:off x="5721347" y="3643202"/>
              <a:ext cx="279977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Hanging wall line</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平行四边形 4"/>
            <p:cNvSpPr/>
            <p:nvPr/>
          </p:nvSpPr>
          <p:spPr>
            <a:xfrm rot="11001857">
              <a:off x="4984944" y="2821848"/>
              <a:ext cx="1073654" cy="861677"/>
            </a:xfrm>
            <a:prstGeom prst="parallelogram">
              <a:avLst>
                <a:gd name="adj" fmla="val 33819"/>
              </a:avLst>
            </a:prstGeom>
            <a:solidFill>
              <a:schemeClr val="accent4">
                <a:lumMod val="40000"/>
                <a:lumOff val="60000"/>
              </a:schemeClr>
            </a:solidFill>
            <a:ln w="63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7" name="平行四边形 6"/>
            <p:cNvSpPr/>
            <p:nvPr/>
          </p:nvSpPr>
          <p:spPr>
            <a:xfrm rot="10821491">
              <a:off x="3048086" y="2731994"/>
              <a:ext cx="976071" cy="849367"/>
            </a:xfrm>
            <a:prstGeom prst="parallelogram">
              <a:avLst>
                <a:gd name="adj" fmla="val 26790"/>
              </a:avLst>
            </a:prstGeom>
            <a:solidFill>
              <a:schemeClr val="accent4">
                <a:lumMod val="40000"/>
                <a:lumOff val="60000"/>
              </a:schemeClr>
            </a:solidFill>
            <a:ln w="63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17" name="平行四边形 16"/>
            <p:cNvSpPr/>
            <p:nvPr/>
          </p:nvSpPr>
          <p:spPr>
            <a:xfrm rot="10029068" flipH="1" flipV="1">
              <a:off x="5643583" y="2822532"/>
              <a:ext cx="1230823" cy="751862"/>
            </a:xfrm>
            <a:custGeom>
              <a:avLst/>
              <a:gdLst>
                <a:gd name="connsiteX0" fmla="*/ 0 w 1130387"/>
                <a:gd name="connsiteY0" fmla="*/ 773878 h 773878"/>
                <a:gd name="connsiteX1" fmla="*/ 396226 w 1130387"/>
                <a:gd name="connsiteY1" fmla="*/ 0 h 773878"/>
                <a:gd name="connsiteX2" fmla="*/ 1130387 w 1130387"/>
                <a:gd name="connsiteY2" fmla="*/ 0 h 773878"/>
                <a:gd name="connsiteX3" fmla="*/ 734161 w 1130387"/>
                <a:gd name="connsiteY3" fmla="*/ 773878 h 773878"/>
                <a:gd name="connsiteX4" fmla="*/ 0 w 1130387"/>
                <a:gd name="connsiteY4" fmla="*/ 773878 h 773878"/>
                <a:gd name="connsiteX0-1" fmla="*/ 0 w 1130387"/>
                <a:gd name="connsiteY0-2" fmla="*/ 773878 h 773878"/>
                <a:gd name="connsiteX1-3" fmla="*/ 396226 w 1130387"/>
                <a:gd name="connsiteY1-4" fmla="*/ 0 h 773878"/>
                <a:gd name="connsiteX2-5" fmla="*/ 1130387 w 1130387"/>
                <a:gd name="connsiteY2-6" fmla="*/ 0 h 773878"/>
                <a:gd name="connsiteX3-7" fmla="*/ 0 w 1130387"/>
                <a:gd name="connsiteY3-8" fmla="*/ 773878 h 773878"/>
                <a:gd name="connsiteX0-9" fmla="*/ 0 w 1111956"/>
                <a:gd name="connsiteY0-10" fmla="*/ 773878 h 773878"/>
                <a:gd name="connsiteX1-11" fmla="*/ 396226 w 1111956"/>
                <a:gd name="connsiteY1-12" fmla="*/ 0 h 773878"/>
                <a:gd name="connsiteX2-13" fmla="*/ 1111956 w 1111956"/>
                <a:gd name="connsiteY2-14" fmla="*/ 537685 h 773878"/>
                <a:gd name="connsiteX3-15" fmla="*/ 0 w 1111956"/>
                <a:gd name="connsiteY3-16" fmla="*/ 773878 h 773878"/>
                <a:gd name="connsiteX0-17" fmla="*/ 0 w 1111956"/>
                <a:gd name="connsiteY0-18" fmla="*/ 778975 h 778975"/>
                <a:gd name="connsiteX1-19" fmla="*/ 404336 w 1111956"/>
                <a:gd name="connsiteY1-20" fmla="*/ 0 h 778975"/>
                <a:gd name="connsiteX2-21" fmla="*/ 1111956 w 1111956"/>
                <a:gd name="connsiteY2-22" fmla="*/ 542782 h 778975"/>
                <a:gd name="connsiteX3-23" fmla="*/ 0 w 1111956"/>
                <a:gd name="connsiteY3-24" fmla="*/ 778975 h 778975"/>
                <a:gd name="connsiteX0-25" fmla="*/ 0 w 1230823"/>
                <a:gd name="connsiteY0-26" fmla="*/ 751862 h 751862"/>
                <a:gd name="connsiteX1-27" fmla="*/ 523203 w 1230823"/>
                <a:gd name="connsiteY1-28" fmla="*/ 0 h 751862"/>
                <a:gd name="connsiteX2-29" fmla="*/ 1230823 w 1230823"/>
                <a:gd name="connsiteY2-30" fmla="*/ 542782 h 751862"/>
                <a:gd name="connsiteX3-31" fmla="*/ 0 w 1230823"/>
                <a:gd name="connsiteY3-32" fmla="*/ 751862 h 751862"/>
              </a:gdLst>
              <a:ahLst/>
              <a:cxnLst>
                <a:cxn ang="0">
                  <a:pos x="connsiteX0-1" y="connsiteY0-2"/>
                </a:cxn>
                <a:cxn ang="0">
                  <a:pos x="connsiteX1-3" y="connsiteY1-4"/>
                </a:cxn>
                <a:cxn ang="0">
                  <a:pos x="connsiteX2-5" y="connsiteY2-6"/>
                </a:cxn>
                <a:cxn ang="0">
                  <a:pos x="connsiteX3-7" y="connsiteY3-8"/>
                </a:cxn>
              </a:cxnLst>
              <a:rect l="l" t="t" r="r" b="b"/>
              <a:pathLst>
                <a:path w="1230823" h="751862">
                  <a:moveTo>
                    <a:pt x="0" y="751862"/>
                  </a:moveTo>
                  <a:lnTo>
                    <a:pt x="523203" y="0"/>
                  </a:lnTo>
                  <a:lnTo>
                    <a:pt x="1230823" y="542782"/>
                  </a:lnTo>
                  <a:lnTo>
                    <a:pt x="0" y="751862"/>
                  </a:lnTo>
                  <a:close/>
                </a:path>
              </a:pathLst>
            </a:custGeom>
            <a:solidFill>
              <a:schemeClr val="accent4">
                <a:lumMod val="40000"/>
                <a:lumOff val="60000"/>
              </a:schemeClr>
            </a:solidFill>
            <a:ln w="63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white"/>
                  </a:solidFill>
                  <a:effectLst/>
                  <a:uLnTx/>
                  <a:uFillTx/>
                  <a:latin typeface="等线" panose="02010600030101010101" pitchFamily="2" charset="-122"/>
                  <a:ea typeface="等线" panose="02010600030101010101" pitchFamily="2" charset="-122"/>
                  <a:cs typeface="+mn-cs"/>
                </a:rPr>
                <a:t>                            </a:t>
              </a:r>
              <a:endParaRPr kumimoji="0" lang="zh-CN" altLang="en-US" sz="1800" b="0" i="0" u="none" strike="noStrike" kern="1200" cap="none" spc="0" normalizeH="0" baseline="0" noProof="0" dirty="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19" name="平行四边形 18"/>
            <p:cNvSpPr/>
            <p:nvPr/>
          </p:nvSpPr>
          <p:spPr>
            <a:xfrm rot="11086088">
              <a:off x="4380915" y="2768745"/>
              <a:ext cx="881823" cy="871305"/>
            </a:xfrm>
            <a:prstGeom prst="parallelogram">
              <a:avLst>
                <a:gd name="adj" fmla="val 24482"/>
              </a:avLst>
            </a:prstGeom>
            <a:solidFill>
              <a:schemeClr val="accent4">
                <a:lumMod val="40000"/>
                <a:lumOff val="60000"/>
              </a:schemeClr>
            </a:solidFill>
            <a:ln w="63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20" name="平行四边形 19"/>
            <p:cNvSpPr/>
            <p:nvPr/>
          </p:nvSpPr>
          <p:spPr>
            <a:xfrm rot="10915710">
              <a:off x="3693760" y="2738404"/>
              <a:ext cx="932299" cy="859050"/>
            </a:xfrm>
            <a:prstGeom prst="parallelogram">
              <a:avLst>
                <a:gd name="adj" fmla="val 27103"/>
              </a:avLst>
            </a:prstGeom>
            <a:solidFill>
              <a:schemeClr val="accent4">
                <a:lumMod val="40000"/>
                <a:lumOff val="60000"/>
              </a:schemeClr>
            </a:solidFill>
            <a:ln w="63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21" name="平行四边形 20"/>
            <p:cNvSpPr/>
            <p:nvPr/>
          </p:nvSpPr>
          <p:spPr>
            <a:xfrm rot="10265653">
              <a:off x="2306061" y="2806422"/>
              <a:ext cx="1046415" cy="795656"/>
            </a:xfrm>
            <a:prstGeom prst="parallelogram">
              <a:avLst>
                <a:gd name="adj" fmla="val 45331"/>
              </a:avLst>
            </a:prstGeom>
            <a:solidFill>
              <a:schemeClr val="accent4">
                <a:lumMod val="40000"/>
                <a:lumOff val="60000"/>
              </a:schemeClr>
            </a:solidFill>
            <a:ln w="63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23" name="平行四边形 22"/>
            <p:cNvSpPr/>
            <p:nvPr/>
          </p:nvSpPr>
          <p:spPr>
            <a:xfrm rot="10329573">
              <a:off x="1633367" y="2897642"/>
              <a:ext cx="1046415" cy="806952"/>
            </a:xfrm>
            <a:prstGeom prst="parallelogram">
              <a:avLst>
                <a:gd name="adj" fmla="val 35174"/>
              </a:avLst>
            </a:prstGeom>
            <a:solidFill>
              <a:schemeClr val="accent4">
                <a:lumMod val="40000"/>
                <a:lumOff val="60000"/>
              </a:schemeClr>
            </a:solidFill>
            <a:ln w="63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24" name="平行四边形 23"/>
            <p:cNvSpPr/>
            <p:nvPr/>
          </p:nvSpPr>
          <p:spPr>
            <a:xfrm rot="10329573">
              <a:off x="935497" y="2990318"/>
              <a:ext cx="1046415" cy="806952"/>
            </a:xfrm>
            <a:prstGeom prst="parallelogram">
              <a:avLst>
                <a:gd name="adj" fmla="val 28834"/>
              </a:avLst>
            </a:prstGeom>
            <a:solidFill>
              <a:schemeClr val="accent4">
                <a:lumMod val="40000"/>
                <a:lumOff val="60000"/>
              </a:schemeClr>
            </a:solidFill>
            <a:ln w="63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31" name="平行四边形 30"/>
            <p:cNvSpPr/>
            <p:nvPr/>
          </p:nvSpPr>
          <p:spPr>
            <a:xfrm rot="10329573">
              <a:off x="172694" y="3099097"/>
              <a:ext cx="1009742" cy="793288"/>
            </a:xfrm>
            <a:custGeom>
              <a:avLst/>
              <a:gdLst>
                <a:gd name="connsiteX0" fmla="*/ 0 w 1046415"/>
                <a:gd name="connsiteY0" fmla="*/ 806951 h 806951"/>
                <a:gd name="connsiteX1" fmla="*/ 283837 w 1046415"/>
                <a:gd name="connsiteY1" fmla="*/ 0 h 806951"/>
                <a:gd name="connsiteX2" fmla="*/ 1046415 w 1046415"/>
                <a:gd name="connsiteY2" fmla="*/ 0 h 806951"/>
                <a:gd name="connsiteX3" fmla="*/ 762578 w 1046415"/>
                <a:gd name="connsiteY3" fmla="*/ 806951 h 806951"/>
                <a:gd name="connsiteX4" fmla="*/ 0 w 1046415"/>
                <a:gd name="connsiteY4" fmla="*/ 806951 h 806951"/>
                <a:gd name="connsiteX0-1" fmla="*/ 0 w 1046415"/>
                <a:gd name="connsiteY0-2" fmla="*/ 806951 h 806951"/>
                <a:gd name="connsiteX1-3" fmla="*/ 283837 w 1046415"/>
                <a:gd name="connsiteY1-4" fmla="*/ 0 h 806951"/>
                <a:gd name="connsiteX2-5" fmla="*/ 1046415 w 1046415"/>
                <a:gd name="connsiteY2-6" fmla="*/ 0 h 806951"/>
                <a:gd name="connsiteX3-7" fmla="*/ 0 w 1046415"/>
                <a:gd name="connsiteY3-8" fmla="*/ 806951 h 806951"/>
                <a:gd name="connsiteX0-9" fmla="*/ 0 w 1111317"/>
                <a:gd name="connsiteY0-10" fmla="*/ 806951 h 806951"/>
                <a:gd name="connsiteX1-11" fmla="*/ 283837 w 1111317"/>
                <a:gd name="connsiteY1-12" fmla="*/ 0 h 806951"/>
                <a:gd name="connsiteX2-13" fmla="*/ 1111317 w 1111317"/>
                <a:gd name="connsiteY2-14" fmla="*/ 521731 h 806951"/>
                <a:gd name="connsiteX3-15" fmla="*/ 0 w 1111317"/>
                <a:gd name="connsiteY3-16" fmla="*/ 806951 h 806951"/>
                <a:gd name="connsiteX0-17" fmla="*/ 0 w 994474"/>
                <a:gd name="connsiteY0-18" fmla="*/ 802529 h 802529"/>
                <a:gd name="connsiteX1-19" fmla="*/ 166994 w 994474"/>
                <a:gd name="connsiteY1-20" fmla="*/ 0 h 802529"/>
                <a:gd name="connsiteX2-21" fmla="*/ 994474 w 994474"/>
                <a:gd name="connsiteY2-22" fmla="*/ 521731 h 802529"/>
                <a:gd name="connsiteX3-23" fmla="*/ 0 w 994474"/>
                <a:gd name="connsiteY3-24" fmla="*/ 802529 h 802529"/>
                <a:gd name="connsiteX0-25" fmla="*/ 0 w 994474"/>
                <a:gd name="connsiteY0-26" fmla="*/ 795137 h 795137"/>
                <a:gd name="connsiteX1-27" fmla="*/ 220675 w 994474"/>
                <a:gd name="connsiteY1-28" fmla="*/ 0 h 795137"/>
                <a:gd name="connsiteX2-29" fmla="*/ 994474 w 994474"/>
                <a:gd name="connsiteY2-30" fmla="*/ 514339 h 795137"/>
                <a:gd name="connsiteX3-31" fmla="*/ 0 w 994474"/>
                <a:gd name="connsiteY3-32" fmla="*/ 795137 h 795137"/>
                <a:gd name="connsiteX0-33" fmla="*/ 0 w 1009742"/>
                <a:gd name="connsiteY0-34" fmla="*/ 795137 h 795137"/>
                <a:gd name="connsiteX1-35" fmla="*/ 220675 w 1009742"/>
                <a:gd name="connsiteY1-36" fmla="*/ 0 h 795137"/>
                <a:gd name="connsiteX2-37" fmla="*/ 1009742 w 1009742"/>
                <a:gd name="connsiteY2-38" fmla="*/ 502767 h 795137"/>
                <a:gd name="connsiteX3-39" fmla="*/ 0 w 1009742"/>
                <a:gd name="connsiteY3-40" fmla="*/ 795137 h 795137"/>
                <a:gd name="connsiteX0-41" fmla="*/ 0 w 1009742"/>
                <a:gd name="connsiteY0-42" fmla="*/ 802771 h 802771"/>
                <a:gd name="connsiteX1-43" fmla="*/ 214889 w 1009742"/>
                <a:gd name="connsiteY1-44" fmla="*/ 0 h 802771"/>
                <a:gd name="connsiteX2-45" fmla="*/ 1009742 w 1009742"/>
                <a:gd name="connsiteY2-46" fmla="*/ 510401 h 802771"/>
                <a:gd name="connsiteX3-47" fmla="*/ 0 w 1009742"/>
                <a:gd name="connsiteY3-48" fmla="*/ 802771 h 802771"/>
                <a:gd name="connsiteX0-49" fmla="*/ 0 w 1009742"/>
                <a:gd name="connsiteY0-50" fmla="*/ 793288 h 793288"/>
                <a:gd name="connsiteX1-51" fmla="*/ 234095 w 1009742"/>
                <a:gd name="connsiteY1-52" fmla="*/ 0 h 793288"/>
                <a:gd name="connsiteX2-53" fmla="*/ 1009742 w 1009742"/>
                <a:gd name="connsiteY2-54" fmla="*/ 500918 h 793288"/>
                <a:gd name="connsiteX3-55" fmla="*/ 0 w 1009742"/>
                <a:gd name="connsiteY3-56" fmla="*/ 793288 h 793288"/>
              </a:gdLst>
              <a:ahLst/>
              <a:cxnLst>
                <a:cxn ang="0">
                  <a:pos x="connsiteX0-1" y="connsiteY0-2"/>
                </a:cxn>
                <a:cxn ang="0">
                  <a:pos x="connsiteX1-3" y="connsiteY1-4"/>
                </a:cxn>
                <a:cxn ang="0">
                  <a:pos x="connsiteX2-5" y="connsiteY2-6"/>
                </a:cxn>
                <a:cxn ang="0">
                  <a:pos x="connsiteX3-7" y="connsiteY3-8"/>
                </a:cxn>
              </a:cxnLst>
              <a:rect l="l" t="t" r="r" b="b"/>
              <a:pathLst>
                <a:path w="1009742" h="793288">
                  <a:moveTo>
                    <a:pt x="0" y="793288"/>
                  </a:moveTo>
                  <a:lnTo>
                    <a:pt x="234095" y="0"/>
                  </a:lnTo>
                  <a:lnTo>
                    <a:pt x="1009742" y="500918"/>
                  </a:lnTo>
                  <a:lnTo>
                    <a:pt x="0" y="793288"/>
                  </a:lnTo>
                  <a:close/>
                </a:path>
              </a:pathLst>
            </a:custGeom>
            <a:solidFill>
              <a:schemeClr val="accent4">
                <a:lumMod val="40000"/>
                <a:lumOff val="60000"/>
              </a:schemeClr>
            </a:solidFill>
            <a:ln w="63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等线" panose="02010600030101010101" pitchFamily="2" charset="-122"/>
                <a:ea typeface="等线" panose="02010600030101010101" pitchFamily="2" charset="-122"/>
                <a:cs typeface="+mn-cs"/>
              </a:endParaRPr>
            </a:p>
          </p:txBody>
        </p:sp>
        <p:cxnSp>
          <p:nvCxnSpPr>
            <p:cNvPr id="117" name="直接连接符 116"/>
            <p:cNvCxnSpPr/>
            <p:nvPr/>
          </p:nvCxnSpPr>
          <p:spPr>
            <a:xfrm flipV="1">
              <a:off x="1124216" y="2928834"/>
              <a:ext cx="763512" cy="111216"/>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118" name="直接连接符 117"/>
            <p:cNvCxnSpPr/>
            <p:nvPr/>
          </p:nvCxnSpPr>
          <p:spPr>
            <a:xfrm flipV="1">
              <a:off x="1868994" y="2835490"/>
              <a:ext cx="714991" cy="93344"/>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119" name="直接连接符 118"/>
            <p:cNvCxnSpPr/>
            <p:nvPr/>
          </p:nvCxnSpPr>
          <p:spPr>
            <a:xfrm flipV="1">
              <a:off x="2577568" y="2730220"/>
              <a:ext cx="710459" cy="105270"/>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120" name="直接连接符 119"/>
            <p:cNvCxnSpPr/>
            <p:nvPr/>
          </p:nvCxnSpPr>
          <p:spPr>
            <a:xfrm>
              <a:off x="3291447" y="2726951"/>
              <a:ext cx="650342" cy="6651"/>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121" name="直接连接符 120"/>
            <p:cNvCxnSpPr/>
            <p:nvPr/>
          </p:nvCxnSpPr>
          <p:spPr>
            <a:xfrm>
              <a:off x="3928735" y="2735964"/>
              <a:ext cx="718851" cy="25156"/>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122" name="直接连接符 121"/>
            <p:cNvCxnSpPr/>
            <p:nvPr/>
          </p:nvCxnSpPr>
          <p:spPr>
            <a:xfrm>
              <a:off x="4634520" y="2755298"/>
              <a:ext cx="657048" cy="47560"/>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123" name="直接连接符 122"/>
            <p:cNvCxnSpPr>
              <a:stCxn id="31" idx="1"/>
            </p:cNvCxnSpPr>
            <p:nvPr/>
          </p:nvCxnSpPr>
          <p:spPr>
            <a:xfrm flipV="1">
              <a:off x="999918" y="3749962"/>
              <a:ext cx="805455" cy="101777"/>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124" name="直接连接符 123"/>
            <p:cNvCxnSpPr/>
            <p:nvPr/>
          </p:nvCxnSpPr>
          <p:spPr>
            <a:xfrm flipV="1">
              <a:off x="1754698" y="3667949"/>
              <a:ext cx="704287" cy="92674"/>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125" name="直接连接符 124"/>
            <p:cNvCxnSpPr/>
            <p:nvPr/>
          </p:nvCxnSpPr>
          <p:spPr>
            <a:xfrm flipV="1">
              <a:off x="2458762" y="3574033"/>
              <a:ext cx="578843" cy="86010"/>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126" name="直接连接符 125"/>
            <p:cNvCxnSpPr>
              <a:endCxn id="17" idx="2"/>
            </p:cNvCxnSpPr>
            <p:nvPr/>
          </p:nvCxnSpPr>
          <p:spPr>
            <a:xfrm>
              <a:off x="6070814" y="2848822"/>
              <a:ext cx="825286" cy="375459"/>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127" name="直接连接符 126"/>
            <p:cNvCxnSpPr>
              <a:endCxn id="17" idx="1"/>
            </p:cNvCxnSpPr>
            <p:nvPr/>
          </p:nvCxnSpPr>
          <p:spPr>
            <a:xfrm>
              <a:off x="5284232" y="2813500"/>
              <a:ext cx="801263" cy="38951"/>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144" name="直接连接符 143"/>
            <p:cNvCxnSpPr/>
            <p:nvPr/>
          </p:nvCxnSpPr>
          <p:spPr>
            <a:xfrm>
              <a:off x="3029227" y="3577753"/>
              <a:ext cx="650342" cy="6651"/>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145" name="直接连接符 144"/>
            <p:cNvCxnSpPr/>
            <p:nvPr/>
          </p:nvCxnSpPr>
          <p:spPr>
            <a:xfrm>
              <a:off x="3667641" y="3584798"/>
              <a:ext cx="738289" cy="17149"/>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147" name="直接连接符 146"/>
            <p:cNvCxnSpPr/>
            <p:nvPr/>
          </p:nvCxnSpPr>
          <p:spPr>
            <a:xfrm>
              <a:off x="4372963" y="3601947"/>
              <a:ext cx="646428" cy="57104"/>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152" name="直接连接符 151"/>
            <p:cNvCxnSpPr>
              <a:endCxn id="17" idx="0"/>
            </p:cNvCxnSpPr>
            <p:nvPr/>
          </p:nvCxnSpPr>
          <p:spPr>
            <a:xfrm>
              <a:off x="5020683" y="3659051"/>
              <a:ext cx="721909" cy="42785"/>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156" name="直接连接符 155"/>
            <p:cNvCxnSpPr>
              <a:endCxn id="34" idx="2"/>
            </p:cNvCxnSpPr>
            <p:nvPr/>
          </p:nvCxnSpPr>
          <p:spPr>
            <a:xfrm flipV="1">
              <a:off x="5742592" y="3223774"/>
              <a:ext cx="1128311" cy="468168"/>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158" name="直接连接符 157"/>
            <p:cNvCxnSpPr>
              <a:endCxn id="31" idx="1"/>
            </p:cNvCxnSpPr>
            <p:nvPr/>
          </p:nvCxnSpPr>
          <p:spPr>
            <a:xfrm>
              <a:off x="199461" y="3473962"/>
              <a:ext cx="800457" cy="377777"/>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cxnSp>
          <p:nvCxnSpPr>
            <p:cNvPr id="160" name="直接连接符 159"/>
            <p:cNvCxnSpPr/>
            <p:nvPr/>
          </p:nvCxnSpPr>
          <p:spPr>
            <a:xfrm flipV="1">
              <a:off x="168463" y="3032425"/>
              <a:ext cx="957253" cy="427115"/>
            </a:xfrm>
            <a:prstGeom prst="line">
              <a:avLst/>
            </a:prstGeom>
            <a:ln w="12700">
              <a:solidFill>
                <a:srgbClr val="FF0000"/>
              </a:solidFill>
            </a:ln>
          </p:spPr>
          <p:style>
            <a:lnRef idx="1">
              <a:schemeClr val="dk1"/>
            </a:lnRef>
            <a:fillRef idx="0">
              <a:schemeClr val="dk1"/>
            </a:fillRef>
            <a:effectRef idx="0">
              <a:schemeClr val="dk1"/>
            </a:effectRef>
            <a:fontRef idx="minor">
              <a:schemeClr val="tx1"/>
            </a:fontRef>
          </p:style>
        </p:cxnSp>
        <p:sp>
          <p:nvSpPr>
            <p:cNvPr id="34" name="椭圆 33"/>
            <p:cNvSpPr/>
            <p:nvPr/>
          </p:nvSpPr>
          <p:spPr>
            <a:xfrm>
              <a:off x="6870903" y="3198463"/>
              <a:ext cx="54113" cy="50621"/>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椭圆 34"/>
            <p:cNvSpPr/>
            <p:nvPr/>
          </p:nvSpPr>
          <p:spPr>
            <a:xfrm>
              <a:off x="144749" y="3445120"/>
              <a:ext cx="54113" cy="50621"/>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3" name="文本框 162"/>
          <p:cNvSpPr txBox="1"/>
          <p:nvPr/>
        </p:nvSpPr>
        <p:spPr>
          <a:xfrm>
            <a:off x="6895984" y="3367298"/>
            <a:ext cx="279977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Pinch-out point</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66" name="直接连接符 165"/>
          <p:cNvCxnSpPr/>
          <p:nvPr/>
        </p:nvCxnSpPr>
        <p:spPr>
          <a:xfrm>
            <a:off x="6664960" y="3454465"/>
            <a:ext cx="283343" cy="107785"/>
          </a:xfrm>
          <a:prstGeom prst="line">
            <a:avLst/>
          </a:prstGeom>
        </p:spPr>
        <p:style>
          <a:lnRef idx="1">
            <a:schemeClr val="dk1"/>
          </a:lnRef>
          <a:fillRef idx="0">
            <a:schemeClr val="dk1"/>
          </a:fillRef>
          <a:effectRef idx="0">
            <a:schemeClr val="dk1"/>
          </a:effectRef>
          <a:fontRef idx="minor">
            <a:schemeClr val="tx1"/>
          </a:fontRef>
        </p:style>
      </p:cxnSp>
      <p:sp>
        <p:nvSpPr>
          <p:cNvPr id="172" name="椭圆 171"/>
          <p:cNvSpPr/>
          <p:nvPr/>
        </p:nvSpPr>
        <p:spPr>
          <a:xfrm>
            <a:off x="742354" y="1237216"/>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椭圆 172"/>
          <p:cNvSpPr/>
          <p:nvPr/>
        </p:nvSpPr>
        <p:spPr>
          <a:xfrm>
            <a:off x="1471035" y="1129559"/>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椭圆 173"/>
          <p:cNvSpPr/>
          <p:nvPr/>
        </p:nvSpPr>
        <p:spPr>
          <a:xfrm>
            <a:off x="2132674" y="1054173"/>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椭圆 174"/>
          <p:cNvSpPr/>
          <p:nvPr/>
        </p:nvSpPr>
        <p:spPr>
          <a:xfrm>
            <a:off x="2790877" y="966294"/>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椭圆 175"/>
          <p:cNvSpPr/>
          <p:nvPr/>
        </p:nvSpPr>
        <p:spPr>
          <a:xfrm>
            <a:off x="3425904" y="878818"/>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椭圆 176"/>
          <p:cNvSpPr/>
          <p:nvPr/>
        </p:nvSpPr>
        <p:spPr>
          <a:xfrm>
            <a:off x="4041075" y="878818"/>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椭圆 177"/>
          <p:cNvSpPr/>
          <p:nvPr/>
        </p:nvSpPr>
        <p:spPr>
          <a:xfrm>
            <a:off x="4726861" y="891321"/>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9" name="椭圆 178"/>
          <p:cNvSpPr/>
          <p:nvPr/>
        </p:nvSpPr>
        <p:spPr>
          <a:xfrm>
            <a:off x="5356935" y="944460"/>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0" name="椭圆 179"/>
          <p:cNvSpPr/>
          <p:nvPr/>
        </p:nvSpPr>
        <p:spPr>
          <a:xfrm>
            <a:off x="6005388" y="986777"/>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1" name="椭圆 180"/>
          <p:cNvSpPr/>
          <p:nvPr/>
        </p:nvSpPr>
        <p:spPr>
          <a:xfrm>
            <a:off x="6556329" y="979701"/>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2" name="椭圆 181"/>
          <p:cNvSpPr/>
          <p:nvPr/>
        </p:nvSpPr>
        <p:spPr>
          <a:xfrm>
            <a:off x="7083005" y="986777"/>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3" name="椭圆 182"/>
          <p:cNvSpPr/>
          <p:nvPr/>
        </p:nvSpPr>
        <p:spPr>
          <a:xfrm>
            <a:off x="7782174" y="837852"/>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 name="椭圆 183"/>
          <p:cNvSpPr/>
          <p:nvPr/>
        </p:nvSpPr>
        <p:spPr>
          <a:xfrm>
            <a:off x="587155" y="1968680"/>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5" name="椭圆 184"/>
          <p:cNvSpPr/>
          <p:nvPr/>
        </p:nvSpPr>
        <p:spPr>
          <a:xfrm>
            <a:off x="1315012" y="1876655"/>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6" name="椭圆 185"/>
          <p:cNvSpPr/>
          <p:nvPr/>
        </p:nvSpPr>
        <p:spPr>
          <a:xfrm>
            <a:off x="2027827" y="1779613"/>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7" name="椭圆 186"/>
          <p:cNvSpPr/>
          <p:nvPr/>
        </p:nvSpPr>
        <p:spPr>
          <a:xfrm>
            <a:off x="2661246" y="1695267"/>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8" name="椭圆 187"/>
          <p:cNvSpPr/>
          <p:nvPr/>
        </p:nvSpPr>
        <p:spPr>
          <a:xfrm>
            <a:off x="3226573" y="1617469"/>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9" name="椭圆 188"/>
          <p:cNvSpPr/>
          <p:nvPr/>
        </p:nvSpPr>
        <p:spPr>
          <a:xfrm>
            <a:off x="3816264" y="1631179"/>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0" name="椭圆 189"/>
          <p:cNvSpPr/>
          <p:nvPr/>
        </p:nvSpPr>
        <p:spPr>
          <a:xfrm>
            <a:off x="4495877" y="1658435"/>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1" name="椭圆 190"/>
          <p:cNvSpPr/>
          <p:nvPr/>
        </p:nvSpPr>
        <p:spPr>
          <a:xfrm>
            <a:off x="5105040" y="1695267"/>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2" name="椭圆 191"/>
          <p:cNvSpPr/>
          <p:nvPr/>
        </p:nvSpPr>
        <p:spPr>
          <a:xfrm>
            <a:off x="5748300" y="1733405"/>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3" name="椭圆 192"/>
          <p:cNvSpPr/>
          <p:nvPr/>
        </p:nvSpPr>
        <p:spPr>
          <a:xfrm>
            <a:off x="6343031" y="1736045"/>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 name="椭圆 193"/>
          <p:cNvSpPr/>
          <p:nvPr/>
        </p:nvSpPr>
        <p:spPr>
          <a:xfrm>
            <a:off x="6913497" y="1739036"/>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5" name="椭圆 194"/>
          <p:cNvSpPr/>
          <p:nvPr/>
        </p:nvSpPr>
        <p:spPr>
          <a:xfrm>
            <a:off x="7598597" y="1590213"/>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7" name="椭圆 196"/>
          <p:cNvSpPr/>
          <p:nvPr/>
        </p:nvSpPr>
        <p:spPr>
          <a:xfrm>
            <a:off x="1418742" y="3281640"/>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8" name="椭圆 197"/>
          <p:cNvSpPr/>
          <p:nvPr/>
        </p:nvSpPr>
        <p:spPr>
          <a:xfrm>
            <a:off x="2123962" y="3171725"/>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9" name="椭圆 198"/>
          <p:cNvSpPr/>
          <p:nvPr/>
        </p:nvSpPr>
        <p:spPr>
          <a:xfrm>
            <a:off x="2761626" y="3104471"/>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0" name="椭圆 199"/>
          <p:cNvSpPr/>
          <p:nvPr/>
        </p:nvSpPr>
        <p:spPr>
          <a:xfrm>
            <a:off x="3350905" y="3016121"/>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1" name="椭圆 200"/>
          <p:cNvSpPr/>
          <p:nvPr/>
        </p:nvSpPr>
        <p:spPr>
          <a:xfrm>
            <a:off x="3919277" y="3014622"/>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2" name="椭圆 201"/>
          <p:cNvSpPr/>
          <p:nvPr/>
        </p:nvSpPr>
        <p:spPr>
          <a:xfrm>
            <a:off x="4568674" y="3041881"/>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3" name="椭圆 202"/>
          <p:cNvSpPr/>
          <p:nvPr/>
        </p:nvSpPr>
        <p:spPr>
          <a:xfrm>
            <a:off x="5165528" y="3082154"/>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椭圆 203"/>
          <p:cNvSpPr/>
          <p:nvPr/>
        </p:nvSpPr>
        <p:spPr>
          <a:xfrm>
            <a:off x="5863776" y="3124122"/>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5" name="椭圆 204"/>
          <p:cNvSpPr/>
          <p:nvPr/>
        </p:nvSpPr>
        <p:spPr>
          <a:xfrm>
            <a:off x="1305265" y="3929737"/>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6" name="椭圆 205"/>
          <p:cNvSpPr/>
          <p:nvPr/>
        </p:nvSpPr>
        <p:spPr>
          <a:xfrm>
            <a:off x="2041501" y="3849474"/>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7" name="椭圆 206"/>
          <p:cNvSpPr/>
          <p:nvPr/>
        </p:nvSpPr>
        <p:spPr>
          <a:xfrm>
            <a:off x="2625001" y="3775004"/>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8" name="椭圆 207"/>
          <p:cNvSpPr/>
          <p:nvPr/>
        </p:nvSpPr>
        <p:spPr>
          <a:xfrm>
            <a:off x="3175440" y="3692532"/>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9" name="椭圆 208"/>
          <p:cNvSpPr/>
          <p:nvPr/>
        </p:nvSpPr>
        <p:spPr>
          <a:xfrm>
            <a:off x="3715641" y="3707856"/>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0" name="椭圆 209"/>
          <p:cNvSpPr/>
          <p:nvPr/>
        </p:nvSpPr>
        <p:spPr>
          <a:xfrm>
            <a:off x="4364157" y="3721771"/>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1" name="椭圆 210"/>
          <p:cNvSpPr/>
          <p:nvPr/>
        </p:nvSpPr>
        <p:spPr>
          <a:xfrm>
            <a:off x="4928033" y="3768268"/>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2" name="椭圆 211"/>
          <p:cNvSpPr/>
          <p:nvPr/>
        </p:nvSpPr>
        <p:spPr>
          <a:xfrm>
            <a:off x="5553292" y="3801659"/>
            <a:ext cx="48529" cy="40966"/>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1">
          <a:schemeClr val="dk1"/>
        </a:lnRef>
        <a:fillRef idx="0">
          <a:schemeClr val="dk1"/>
        </a:fillRef>
        <a:effectRef idx="0">
          <a:schemeClr val="dk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815</Words>
  <Application>WPS 演示</Application>
  <PresentationFormat>宽屏</PresentationFormat>
  <Paragraphs>686</Paragraphs>
  <Slides>38</Slides>
  <Notes>15</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31</vt:i4>
      </vt:variant>
      <vt:variant>
        <vt:lpstr>幻灯片标题</vt:lpstr>
      </vt:variant>
      <vt:variant>
        <vt:i4>38</vt:i4>
      </vt:variant>
    </vt:vector>
  </HeadingPairs>
  <TitlesOfParts>
    <vt:vector size="79" baseType="lpstr">
      <vt:lpstr>Arial</vt:lpstr>
      <vt:lpstr>宋体</vt:lpstr>
      <vt:lpstr>Wingdings</vt:lpstr>
      <vt:lpstr>等线</vt:lpstr>
      <vt:lpstr>Times New Roman</vt:lpstr>
      <vt:lpstr>微软雅黑</vt:lpstr>
      <vt:lpstr>Arial Unicode MS</vt:lpstr>
      <vt:lpstr>等线 Light</vt:lpstr>
      <vt:lpstr>Office 主题​​</vt:lpstr>
      <vt:lpstr>1_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en Li</dc:creator>
  <cp:lastModifiedBy>雷阵雨</cp:lastModifiedBy>
  <cp:revision>26</cp:revision>
  <dcterms:created xsi:type="dcterms:W3CDTF">2024-12-29T09:51:00Z</dcterms:created>
  <dcterms:modified xsi:type="dcterms:W3CDTF">2025-01-15T15:17: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2B2BBBFB8014617BE06C5E6B943E9C0_12</vt:lpwstr>
  </property>
  <property fmtid="{D5CDD505-2E9C-101B-9397-08002B2CF9AE}" pid="3" name="KSOProductBuildVer">
    <vt:lpwstr>2052-12.1.0.19302</vt:lpwstr>
  </property>
</Properties>
</file>